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0.xml" ContentType="application/vnd.openxmlformats-officedocument.wordprocessingml.footer+xml"/>
  <Override PartName="/word/footer41.xml" ContentType="application/vnd.openxmlformats-officedocument.wordprocessingml.footer+xml"/>
  <Override PartName="/word/footer42.xml" ContentType="application/vnd.openxmlformats-officedocument.wordprocessingml.footer+xml"/>
  <Override PartName="/word/footer43.xml" ContentType="application/vnd.openxmlformats-officedocument.wordprocessingml.footer+xml"/>
  <Override PartName="/word/footer44.xml" ContentType="application/vnd.openxmlformats-officedocument.wordprocessingml.footer+xml"/>
  <Override PartName="/word/footer45.xml" ContentType="application/vnd.openxmlformats-officedocument.wordprocessingml.footer+xml"/>
  <Override PartName="/word/footer46.xml" ContentType="application/vnd.openxmlformats-officedocument.wordprocessingml.footer+xml"/>
  <Override PartName="/word/footer47.xml" ContentType="application/vnd.openxmlformats-officedocument.wordprocessingml.footer+xml"/>
  <Override PartName="/word/footer48.xml" ContentType="application/vnd.openxmlformats-officedocument.wordprocessingml.footer+xml"/>
  <Override PartName="/word/footer49.xml" ContentType="application/vnd.openxmlformats-officedocument.wordprocessingml.footer+xml"/>
  <Override PartName="/word/footer50.xml" ContentType="application/vnd.openxmlformats-officedocument.wordprocessingml.footer+xml"/>
  <Override PartName="/word/footer51.xml" ContentType="application/vnd.openxmlformats-officedocument.wordprocessingml.footer+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footer52.xml" ContentType="application/vnd.openxmlformats-officedocument.wordprocessingml.footer+xml"/>
  <Override PartName="/word/footer53.xml" ContentType="application/vnd.openxmlformats-officedocument.wordprocessingml.footer+xml"/>
  <Override PartName="/word/footer54.xml" ContentType="application/vnd.openxmlformats-officedocument.wordprocessingml.footer+xml"/>
  <Override PartName="/word/footer55.xml" ContentType="application/vnd.openxmlformats-officedocument.wordprocessingml.footer+xml"/>
  <Override PartName="/word/footer56.xml" ContentType="application/vnd.openxmlformats-officedocument.wordprocessingml.footer+xml"/>
  <Override PartName="/word/footer57.xml" ContentType="application/vnd.openxmlformats-officedocument.wordprocessingml.footer+xml"/>
  <Override PartName="/word/footer58.xml" ContentType="application/vnd.openxmlformats-officedocument.wordprocessingml.footer+xml"/>
  <Override PartName="/word/footer59.xml" ContentType="application/vnd.openxmlformats-officedocument.wordprocessingml.footer+xml"/>
  <Override PartName="/word/footer60.xml" ContentType="application/vnd.openxmlformats-officedocument.wordprocessingml.footer+xml"/>
  <Override PartName="/word/footer61.xml" ContentType="application/vnd.openxmlformats-officedocument.wordprocessingml.footer+xml"/>
  <Override PartName="/word/footer62.xml" ContentType="application/vnd.openxmlformats-officedocument.wordprocessingml.footer+xml"/>
  <Override PartName="/word/footer63.xml" ContentType="application/vnd.openxmlformats-officedocument.wordprocessingml.footer+xml"/>
  <Override PartName="/word/footer64.xml" ContentType="application/vnd.openxmlformats-officedocument.wordprocessingml.footer+xml"/>
  <Override PartName="/word/footer65.xml" ContentType="application/vnd.openxmlformats-officedocument.wordprocessingml.footer+xml"/>
  <Override PartName="/word/footer66.xml" ContentType="application/vnd.openxmlformats-officedocument.wordprocessingml.footer+xml"/>
  <Override PartName="/word/footer67.xml" ContentType="application/vnd.openxmlformats-officedocument.wordprocessingml.footer+xml"/>
  <Override PartName="/word/footer68.xml" ContentType="application/vnd.openxmlformats-officedocument.wordprocessingml.footer+xml"/>
  <Override PartName="/word/footer69.xml" ContentType="application/vnd.openxmlformats-officedocument.wordprocessingml.footer+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theme/themeOverride4.xml" ContentType="application/vnd.openxmlformats-officedocument.themeOverride+xml"/>
  <Override PartName="/word/charts/chart6.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5.xml" ContentType="application/vnd.openxmlformats-officedocument.themeOverride+xml"/>
  <Override PartName="/word/charts/chart7.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6.xml" ContentType="application/vnd.openxmlformats-officedocument.themeOverride+xml"/>
  <Override PartName="/word/footer70.xml" ContentType="application/vnd.openxmlformats-officedocument.wordprocessingml.footer+xml"/>
  <Override PartName="/word/footer71.xml" ContentType="application/vnd.openxmlformats-officedocument.wordprocessingml.footer+xml"/>
  <Override PartName="/word/footer72.xml" ContentType="application/vnd.openxmlformats-officedocument.wordprocessingml.footer+xml"/>
  <Override PartName="/word/footer73.xml" ContentType="application/vnd.openxmlformats-officedocument.wordprocessingml.footer+xml"/>
  <Override PartName="/word/footer74.xml" ContentType="application/vnd.openxmlformats-officedocument.wordprocessingml.footer+xml"/>
  <Override PartName="/word/footer75.xml" ContentType="application/vnd.openxmlformats-officedocument.wordprocessingml.footer+xml"/>
  <Override PartName="/word/footer76.xml" ContentType="application/vnd.openxmlformats-officedocument.wordprocessingml.footer+xml"/>
  <Override PartName="/word/charts/chart8.xml" ContentType="application/vnd.openxmlformats-officedocument.drawingml.chart+xml"/>
  <Override PartName="/word/theme/themeOverride7.xml" ContentType="application/vnd.openxmlformats-officedocument.themeOverride+xml"/>
  <Override PartName="/word/charts/chart9.xml" ContentType="application/vnd.openxmlformats-officedocument.drawingml.chart+xml"/>
  <Override PartName="/word/theme/themeOverride8.xml" ContentType="application/vnd.openxmlformats-officedocument.themeOverride+xml"/>
  <Override PartName="/word/charts/chart10.xml" ContentType="application/vnd.openxmlformats-officedocument.drawingml.chart+xml"/>
  <Override PartName="/word/theme/themeOverride9.xml" ContentType="application/vnd.openxmlformats-officedocument.themeOverride+xml"/>
  <Override PartName="/word/charts/chart11.xml" ContentType="application/vnd.openxmlformats-officedocument.drawingml.chart+xml"/>
  <Override PartName="/word/theme/themeOverride10.xml" ContentType="application/vnd.openxmlformats-officedocument.themeOverride+xml"/>
  <Override PartName="/word/charts/chart12.xml" ContentType="application/vnd.openxmlformats-officedocument.drawingml.chart+xml"/>
  <Override PartName="/word/theme/themeOverride11.xml" ContentType="application/vnd.openxmlformats-officedocument.themeOverride+xml"/>
  <Override PartName="/word/charts/chart13.xml" ContentType="application/vnd.openxmlformats-officedocument.drawingml.chart+xml"/>
  <Override PartName="/word/theme/themeOverride12.xml" ContentType="application/vnd.openxmlformats-officedocument.themeOverride+xml"/>
  <Override PartName="/word/footer77.xml" ContentType="application/vnd.openxmlformats-officedocument.wordprocessingml.footer+xml"/>
  <Override PartName="/word/charts/chart14.xml" ContentType="application/vnd.openxmlformats-officedocument.drawingml.chart+xml"/>
  <Override PartName="/word/footer78.xml" ContentType="application/vnd.openxmlformats-officedocument.wordprocessingml.footer+xml"/>
  <Override PartName="/word/footer79.xml" ContentType="application/vnd.openxmlformats-officedocument.wordprocessingml.footer+xml"/>
  <Override PartName="/word/footer80.xml" ContentType="application/vnd.openxmlformats-officedocument.wordprocessingml.footer+xml"/>
  <Override PartName="/word/footer81.xml" ContentType="application/vnd.openxmlformats-officedocument.wordprocessingml.footer+xml"/>
  <Override PartName="/word/footer82.xml" ContentType="application/vnd.openxmlformats-officedocument.wordprocessingml.footer+xml"/>
  <Override PartName="/word/footer83.xml" ContentType="application/vnd.openxmlformats-officedocument.wordprocessingml.footer+xml"/>
  <Override PartName="/word/footer84.xml" ContentType="application/vnd.openxmlformats-officedocument.wordprocessingml.footer+xml"/>
  <Override PartName="/word/footer85.xml" ContentType="application/vnd.openxmlformats-officedocument.wordprocessingml.footer+xml"/>
  <Override PartName="/word/footer86.xml" ContentType="application/vnd.openxmlformats-officedocument.wordprocessingml.footer+xml"/>
  <Override PartName="/word/footer87.xml" ContentType="application/vnd.openxmlformats-officedocument.wordprocessingml.footer+xml"/>
  <Override PartName="/word/footer88.xml" ContentType="application/vnd.openxmlformats-officedocument.wordprocessingml.footer+xml"/>
  <Override PartName="/word/footer89.xml" ContentType="application/vnd.openxmlformats-officedocument.wordprocessingml.footer+xml"/>
  <Override PartName="/word/footer90.xml" ContentType="application/vnd.openxmlformats-officedocument.wordprocessingml.footer+xml"/>
  <Override PartName="/word/footer91.xml" ContentType="application/vnd.openxmlformats-officedocument.wordprocessingml.footer+xml"/>
  <Override PartName="/word/footer92.xml" ContentType="application/vnd.openxmlformats-officedocument.wordprocessingml.footer+xml"/>
  <Override PartName="/word/footer93.xml" ContentType="application/vnd.openxmlformats-officedocument.wordprocessingml.footer+xml"/>
  <Override PartName="/word/footer94.xml" ContentType="application/vnd.openxmlformats-officedocument.wordprocessingml.footer+xml"/>
  <Override PartName="/word/footer95.xml" ContentType="application/vnd.openxmlformats-officedocument.wordprocessingml.footer+xml"/>
  <Override PartName="/word/footer96.xml" ContentType="application/vnd.openxmlformats-officedocument.wordprocessingml.footer+xml"/>
  <Override PartName="/word/footer97.xml" ContentType="application/vnd.openxmlformats-officedocument.wordprocessingml.footer+xml"/>
  <Override PartName="/word/footer98.xml" ContentType="application/vnd.openxmlformats-officedocument.wordprocessingml.footer+xml"/>
  <Override PartName="/word/footer99.xml" ContentType="application/vnd.openxmlformats-officedocument.wordprocessingml.footer+xml"/>
  <Override PartName="/word/footer100.xml" ContentType="application/vnd.openxmlformats-officedocument.wordprocessingml.footer+xml"/>
  <Override PartName="/word/footer101.xml" ContentType="application/vnd.openxmlformats-officedocument.wordprocessingml.footer+xml"/>
  <Override PartName="/word/footer102.xml" ContentType="application/vnd.openxmlformats-officedocument.wordprocessingml.footer+xml"/>
  <Override PartName="/word/footer103.xml" ContentType="application/vnd.openxmlformats-officedocument.wordprocessingml.footer+xml"/>
  <Override PartName="/word/footer104.xml" ContentType="application/vnd.openxmlformats-officedocument.wordprocessingml.footer+xml"/>
  <Override PartName="/word/footer105.xml" ContentType="application/vnd.openxmlformats-officedocument.wordprocessingml.footer+xml"/>
  <Override PartName="/word/footer106.xml" ContentType="application/vnd.openxmlformats-officedocument.wordprocessingml.footer+xml"/>
  <Override PartName="/word/footer107.xml" ContentType="application/vnd.openxmlformats-officedocument.wordprocessingml.footer+xml"/>
  <Override PartName="/word/footer108.xml" ContentType="application/vnd.openxmlformats-officedocument.wordprocessingml.footer+xml"/>
  <Override PartName="/word/footer109.xml" ContentType="application/vnd.openxmlformats-officedocument.wordprocessingml.footer+xml"/>
  <Override PartName="/word/footer110.xml" ContentType="application/vnd.openxmlformats-officedocument.wordprocessingml.footer+xml"/>
  <Override PartName="/word/footer111.xml" ContentType="application/vnd.openxmlformats-officedocument.wordprocessingml.footer+xml"/>
  <Override PartName="/word/footer112.xml" ContentType="application/vnd.openxmlformats-officedocument.wordprocessingml.footer+xml"/>
  <Override PartName="/word/footer113.xml" ContentType="application/vnd.openxmlformats-officedocument.wordprocessingml.footer+xml"/>
  <Override PartName="/word/footer114.xml" ContentType="application/vnd.openxmlformats-officedocument.wordprocessingml.footer+xml"/>
  <Override PartName="/word/footer115.xml" ContentType="application/vnd.openxmlformats-officedocument.wordprocessingml.footer+xml"/>
  <Override PartName="/word/footer116.xml" ContentType="application/vnd.openxmlformats-officedocument.wordprocessingml.footer+xml"/>
  <Override PartName="/word/footer117.xml" ContentType="application/vnd.openxmlformats-officedocument.wordprocessingml.footer+xml"/>
  <Override PartName="/word/footer118.xml" ContentType="application/vnd.openxmlformats-officedocument.wordprocessingml.footer+xml"/>
  <Override PartName="/word/footer119.xml" ContentType="application/vnd.openxmlformats-officedocument.wordprocessingml.footer+xml"/>
  <Override PartName="/word/footer120.xml" ContentType="application/vnd.openxmlformats-officedocument.wordprocessingml.footer+xml"/>
  <Override PartName="/word/footer121.xml" ContentType="application/vnd.openxmlformats-officedocument.wordprocessingml.footer+xml"/>
  <Override PartName="/word/footer122.xml" ContentType="application/vnd.openxmlformats-officedocument.wordprocessingml.footer+xml"/>
  <Override PartName="/word/footer123.xml" ContentType="application/vnd.openxmlformats-officedocument.wordprocessingml.footer+xml"/>
  <Override PartName="/word/footer124.xml" ContentType="application/vnd.openxmlformats-officedocument.wordprocessingml.footer+xml"/>
  <Override PartName="/word/footer125.xml" ContentType="application/vnd.openxmlformats-officedocument.wordprocessingml.footer+xml"/>
  <Override PartName="/word/footer126.xml" ContentType="application/vnd.openxmlformats-officedocument.wordprocessingml.footer+xml"/>
  <Override PartName="/word/footer127.xml" ContentType="application/vnd.openxmlformats-officedocument.wordprocessingml.footer+xml"/>
  <Override PartName="/word/footer128.xml" ContentType="application/vnd.openxmlformats-officedocument.wordprocessingml.footer+xml"/>
  <Override PartName="/word/footer129.xml" ContentType="application/vnd.openxmlformats-officedocument.wordprocessingml.footer+xml"/>
  <Override PartName="/word/footer130.xml" ContentType="application/vnd.openxmlformats-officedocument.wordprocessingml.footer+xml"/>
  <Override PartName="/word/footer131.xml" ContentType="application/vnd.openxmlformats-officedocument.wordprocessingml.footer+xml"/>
  <Override PartName="/word/footer132.xml" ContentType="application/vnd.openxmlformats-officedocument.wordprocessingml.footer+xml"/>
  <Override PartName="/word/footer133.xml" ContentType="application/vnd.openxmlformats-officedocument.wordprocessingml.footer+xml"/>
  <Override PartName="/word/footer134.xml" ContentType="application/vnd.openxmlformats-officedocument.wordprocessingml.footer+xml"/>
  <Override PartName="/word/footer135.xml" ContentType="application/vnd.openxmlformats-officedocument.wordprocessingml.footer+xml"/>
  <Override PartName="/word/footer136.xml" ContentType="application/vnd.openxmlformats-officedocument.wordprocessingml.footer+xml"/>
  <Override PartName="/word/footer137.xml" ContentType="application/vnd.openxmlformats-officedocument.wordprocessingml.footer+xml"/>
  <Override PartName="/word/footer138.xml" ContentType="application/vnd.openxmlformats-officedocument.wordprocessingml.footer+xml"/>
  <Override PartName="/word/footer139.xml" ContentType="application/vnd.openxmlformats-officedocument.wordprocessingml.footer+xml"/>
  <Override PartName="/word/footer140.xml" ContentType="application/vnd.openxmlformats-officedocument.wordprocessingml.footer+xml"/>
  <Override PartName="/word/footer141.xml" ContentType="application/vnd.openxmlformats-officedocument.wordprocessingml.footer+xml"/>
  <Override PartName="/word/footer142.xml" ContentType="application/vnd.openxmlformats-officedocument.wordprocessingml.footer+xml"/>
  <Override PartName="/word/footer143.xml" ContentType="application/vnd.openxmlformats-officedocument.wordprocessingml.footer+xml"/>
  <Override PartName="/word/footer144.xml" ContentType="application/vnd.openxmlformats-officedocument.wordprocessingml.footer+xml"/>
  <Override PartName="/word/footer145.xml" ContentType="application/vnd.openxmlformats-officedocument.wordprocessingml.footer+xml"/>
  <Override PartName="/word/footer146.xml" ContentType="application/vnd.openxmlformats-officedocument.wordprocessingml.footer+xml"/>
  <Override PartName="/word/footer147.xml" ContentType="application/vnd.openxmlformats-officedocument.wordprocessingml.footer+xml"/>
  <Override PartName="/word/footer148.xml" ContentType="application/vnd.openxmlformats-officedocument.wordprocessingml.footer+xml"/>
  <Override PartName="/word/footer149.xml" ContentType="application/vnd.openxmlformats-officedocument.wordprocessingml.footer+xml"/>
  <Override PartName="/word/footer150.xml" ContentType="application/vnd.openxmlformats-officedocument.wordprocessingml.footer+xml"/>
  <Override PartName="/word/footer151.xml" ContentType="application/vnd.openxmlformats-officedocument.wordprocessingml.footer+xml"/>
  <Override PartName="/word/footer152.xml" ContentType="application/vnd.openxmlformats-officedocument.wordprocessingml.footer+xml"/>
  <Override PartName="/word/footer153.xml" ContentType="application/vnd.openxmlformats-officedocument.wordprocessingml.footer+xml"/>
  <Override PartName="/word/footer154.xml" ContentType="application/vnd.openxmlformats-officedocument.wordprocessingml.footer+xml"/>
  <Override PartName="/word/footer155.xml" ContentType="application/vnd.openxmlformats-officedocument.wordprocessingml.footer+xml"/>
  <Override PartName="/word/footer156.xml" ContentType="application/vnd.openxmlformats-officedocument.wordprocessingml.footer+xml"/>
  <Override PartName="/word/footer157.xml" ContentType="application/vnd.openxmlformats-officedocument.wordprocessingml.footer+xml"/>
  <Override PartName="/word/footer158.xml" ContentType="application/vnd.openxmlformats-officedocument.wordprocessingml.footer+xml"/>
  <Override PartName="/word/footer159.xml" ContentType="application/vnd.openxmlformats-officedocument.wordprocessingml.footer+xml"/>
  <Override PartName="/word/footer160.xml" ContentType="application/vnd.openxmlformats-officedocument.wordprocessingml.footer+xml"/>
  <Override PartName="/word/footer161.xml" ContentType="application/vnd.openxmlformats-officedocument.wordprocessingml.footer+xml"/>
  <Override PartName="/word/footer162.xml" ContentType="application/vnd.openxmlformats-officedocument.wordprocessingml.footer+xml"/>
  <Override PartName="/word/footer163.xml" ContentType="application/vnd.openxmlformats-officedocument.wordprocessingml.footer+xml"/>
  <Override PartName="/word/footer164.xml" ContentType="application/vnd.openxmlformats-officedocument.wordprocessingml.footer+xml"/>
  <Override PartName="/word/footer165.xml" ContentType="application/vnd.openxmlformats-officedocument.wordprocessingml.footer+xml"/>
  <Override PartName="/word/footer166.xml" ContentType="application/vnd.openxmlformats-officedocument.wordprocessingml.footer+xml"/>
  <Override PartName="/word/footer167.xml" ContentType="application/vnd.openxmlformats-officedocument.wordprocessingml.footer+xml"/>
  <Override PartName="/word/footer168.xml" ContentType="application/vnd.openxmlformats-officedocument.wordprocessingml.footer+xml"/>
  <Override PartName="/word/footer169.xml" ContentType="application/vnd.openxmlformats-officedocument.wordprocessingml.footer+xml"/>
  <Override PartName="/word/footer170.xml" ContentType="application/vnd.openxmlformats-officedocument.wordprocessingml.footer+xml"/>
  <Override PartName="/word/footer171.xml" ContentType="application/vnd.openxmlformats-officedocument.wordprocessingml.footer+xml"/>
  <Override PartName="/word/footer172.xml" ContentType="application/vnd.openxmlformats-officedocument.wordprocessingml.footer+xml"/>
  <Override PartName="/word/footer173.xml" ContentType="application/vnd.openxmlformats-officedocument.wordprocessingml.footer+xml"/>
  <Override PartName="/word/footer174.xml" ContentType="application/vnd.openxmlformats-officedocument.wordprocessingml.footer+xml"/>
  <Override PartName="/word/footer175.xml" ContentType="application/vnd.openxmlformats-officedocument.wordprocessingml.footer+xml"/>
  <Override PartName="/word/footer176.xml" ContentType="application/vnd.openxmlformats-officedocument.wordprocessingml.footer+xml"/>
  <Override PartName="/word/footer177.xml" ContentType="application/vnd.openxmlformats-officedocument.wordprocessingml.footer+xml"/>
  <Override PartName="/word/footer178.xml" ContentType="application/vnd.openxmlformats-officedocument.wordprocessingml.footer+xml"/>
  <Override PartName="/word/footer179.xml" ContentType="application/vnd.openxmlformats-officedocument.wordprocessingml.footer+xml"/>
  <Override PartName="/word/footer180.xml" ContentType="application/vnd.openxmlformats-officedocument.wordprocessingml.footer+xml"/>
  <Override PartName="/word/footer181.xml" ContentType="application/vnd.openxmlformats-officedocument.wordprocessingml.footer+xml"/>
  <Override PartName="/word/footer182.xml" ContentType="application/vnd.openxmlformats-officedocument.wordprocessingml.footer+xml"/>
  <Override PartName="/word/footer183.xml" ContentType="application/vnd.openxmlformats-officedocument.wordprocessingml.footer+xml"/>
  <Override PartName="/word/footer184.xml" ContentType="application/vnd.openxmlformats-officedocument.wordprocessingml.footer+xml"/>
  <Override PartName="/word/footer185.xml" ContentType="application/vnd.openxmlformats-officedocument.wordprocessingml.footer+xml"/>
  <Override PartName="/word/footer186.xml" ContentType="application/vnd.openxmlformats-officedocument.wordprocessingml.footer+xml"/>
  <Override PartName="/word/footer187.xml" ContentType="application/vnd.openxmlformats-officedocument.wordprocessingml.footer+xml"/>
  <Override PartName="/word/footer188.xml" ContentType="application/vnd.openxmlformats-officedocument.wordprocessingml.footer+xml"/>
  <Override PartName="/word/footer189.xml" ContentType="application/vnd.openxmlformats-officedocument.wordprocessingml.footer+xml"/>
  <Override PartName="/word/footer190.xml" ContentType="application/vnd.openxmlformats-officedocument.wordprocessingml.footer+xml"/>
  <Override PartName="/word/footer191.xml" ContentType="application/vnd.openxmlformats-officedocument.wordprocessingml.footer+xml"/>
  <Override PartName="/word/footer192.xml" ContentType="application/vnd.openxmlformats-officedocument.wordprocessingml.footer+xml"/>
  <Override PartName="/word/footer193.xml" ContentType="application/vnd.openxmlformats-officedocument.wordprocessingml.footer+xml"/>
  <Override PartName="/word/footer194.xml" ContentType="application/vnd.openxmlformats-officedocument.wordprocessingml.footer+xml"/>
  <Override PartName="/word/footer195.xml" ContentType="application/vnd.openxmlformats-officedocument.wordprocessingml.footer+xml"/>
  <Override PartName="/word/footer196.xml" ContentType="application/vnd.openxmlformats-officedocument.wordprocessingml.footer+xml"/>
  <Override PartName="/word/footer197.xml" ContentType="application/vnd.openxmlformats-officedocument.wordprocessingml.footer+xml"/>
  <Override PartName="/word/footer198.xml" ContentType="application/vnd.openxmlformats-officedocument.wordprocessingml.footer+xml"/>
  <Override PartName="/word/footer199.xml" ContentType="application/vnd.openxmlformats-officedocument.wordprocessingml.footer+xml"/>
  <Override PartName="/word/footer200.xml" ContentType="application/vnd.openxmlformats-officedocument.wordprocessingml.footer+xml"/>
  <Override PartName="/word/footer201.xml" ContentType="application/vnd.openxmlformats-officedocument.wordprocessingml.footer+xml"/>
  <Override PartName="/word/footer202.xml" ContentType="application/vnd.openxmlformats-officedocument.wordprocessingml.footer+xml"/>
  <Override PartName="/word/footer203.xml" ContentType="application/vnd.openxmlformats-officedocument.wordprocessingml.footer+xml"/>
  <Override PartName="/word/footer204.xml" ContentType="application/vnd.openxmlformats-officedocument.wordprocessingml.footer+xml"/>
  <Override PartName="/word/footer205.xml" ContentType="application/vnd.openxmlformats-officedocument.wordprocessingml.footer+xml"/>
  <Override PartName="/word/footer206.xml" ContentType="application/vnd.openxmlformats-officedocument.wordprocessingml.footer+xml"/>
  <Override PartName="/word/footer207.xml" ContentType="application/vnd.openxmlformats-officedocument.wordprocessingml.footer+xml"/>
  <Override PartName="/word/footer208.xml" ContentType="application/vnd.openxmlformats-officedocument.wordprocessingml.footer+xml"/>
  <Override PartName="/word/footer209.xml" ContentType="application/vnd.openxmlformats-officedocument.wordprocessingml.footer+xml"/>
  <Override PartName="/word/footer210.xml" ContentType="application/vnd.openxmlformats-officedocument.wordprocessingml.footer+xml"/>
  <Override PartName="/word/footer211.xml" ContentType="application/vnd.openxmlformats-officedocument.wordprocessingml.footer+xml"/>
  <Override PartName="/word/charts/chart15.xml" ContentType="application/vnd.openxmlformats-officedocument.drawingml.chart+xml"/>
  <Override PartName="/word/theme/themeOverride13.xml" ContentType="application/vnd.openxmlformats-officedocument.themeOverride+xml"/>
  <Override PartName="/word/charts/chart16.xml" ContentType="application/vnd.openxmlformats-officedocument.drawingml.chart+xml"/>
  <Override PartName="/word/theme/themeOverride14.xml" ContentType="application/vnd.openxmlformats-officedocument.themeOverride+xml"/>
  <Override PartName="/word/charts/chart17.xml" ContentType="application/vnd.openxmlformats-officedocument.drawingml.chart+xml"/>
  <Override PartName="/word/theme/themeOverride15.xml" ContentType="application/vnd.openxmlformats-officedocument.themeOverride+xml"/>
  <Override PartName="/word/charts/chart18.xml" ContentType="application/vnd.openxmlformats-officedocument.drawingml.chart+xml"/>
  <Override PartName="/word/theme/themeOverride16.xml" ContentType="application/vnd.openxmlformats-officedocument.themeOverride+xml"/>
  <Override PartName="/word/charts/chart19.xml" ContentType="application/vnd.openxmlformats-officedocument.drawingml.chart+xml"/>
  <Override PartName="/word/charts/chart20.xml" ContentType="application/vnd.openxmlformats-officedocument.drawingml.chart+xml"/>
  <Override PartName="/word/footer21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B58B3" w:rsidRDefault="00DA375B" w:rsidP="007B58B3">
      <w:pPr>
        <w:spacing w:line="336" w:lineRule="auto"/>
        <w:rPr>
          <w:rFonts w:ascii="Garamond" w:eastAsia="Bodoni SvtyTwo ITC TT-Book" w:hAnsi="Garamond"/>
          <w:b/>
          <w:color w:val="117CB2"/>
          <w:sz w:val="72"/>
        </w:rPr>
      </w:pPr>
      <w:bookmarkStart w:id="1" w:name="_Toc200784079"/>
      <w:bookmarkStart w:id="2" w:name="_Toc200784218"/>
      <w:bookmarkStart w:id="3" w:name="_Toc200784441"/>
      <w:bookmarkStart w:id="4" w:name="_Toc200784897"/>
      <w:bookmarkStart w:id="5" w:name="_Toc200787866"/>
      <w:bookmarkStart w:id="6" w:name="_Toc200788223"/>
      <w:bookmarkStart w:id="7" w:name="_Toc200796731"/>
      <w:bookmarkStart w:id="8" w:name="_Toc200799229"/>
      <w:bookmarkStart w:id="9" w:name="_Toc200803277"/>
      <w:ins w:id="10" w:author="Diana Machado" w:date="2019-02-18T12:13:00Z">
        <w:r>
          <w:rPr>
            <w:rFonts w:ascii="Garamond" w:eastAsia="Bodoni SvtyTwo ITC TT-Book" w:hAnsi="Garamond"/>
            <w:b/>
            <w:color w:val="117CB2"/>
            <w:sz w:val="72"/>
          </w:rPr>
          <w:t xml:space="preserve"> </w:t>
        </w:r>
      </w:ins>
      <w:r w:rsidR="00737280">
        <w:rPr>
          <w:rFonts w:ascii="Garamond" w:eastAsia="Bodoni SvtyTwo ITC TT-Book" w:hAnsi="Garamond"/>
          <w:b/>
          <w:color w:val="117CB2"/>
          <w:sz w:val="72"/>
        </w:rPr>
        <w:t xml:space="preserve">  </w:t>
      </w:r>
      <w:r w:rsidR="007B58B3">
        <w:rPr>
          <w:noProof/>
          <w:lang w:eastAsia="en-US"/>
        </w:rPr>
        <mc:AlternateContent>
          <mc:Choice Requires="wps">
            <w:drawing>
              <wp:inline distT="0" distB="0" distL="0" distR="0" wp14:anchorId="77E83054" wp14:editId="2192F629">
                <wp:extent cx="6248400" cy="0"/>
                <wp:effectExtent l="28575" t="28575" r="28575" b="28575"/>
                <wp:docPr id="43"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48400" cy="0"/>
                        </a:xfrm>
                        <a:prstGeom prst="line">
                          <a:avLst/>
                        </a:prstGeom>
                        <a:noFill/>
                        <a:ln w="50760">
                          <a:solidFill>
                            <a:srgbClr val="117CB2"/>
                          </a:solidFill>
                          <a:miter lim="800000"/>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inline>
            </w:drawing>
          </mc:Choice>
          <mc:Fallback>
            <w:pict>
              <v:line w14:anchorId="1F3CFC38" id="Line 80" o:spid="_x0000_s1026" style="visibility:visible;mso-wrap-style:square;mso-left-percent:-10001;mso-top-percent:-10001;mso-position-horizontal:absolute;mso-position-horizontal-relative:char;mso-position-vertical:absolute;mso-position-vertical-relative:line;mso-left-percent:-10001;mso-top-percent:-10001" from="0,0" to="492pt,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" strokecolor="#117cb2" strokeweight="1.41mm">
                <v:stroke joinstyle="miter"/>
                <w10:anchorlock/>
              </v:line>
            </w:pict>
          </mc:Fallback>
        </mc:AlternateContent>
      </w:r>
    </w:p>
    <w:p w:rsidR="007B58B3" w:rsidRPr="00DC5757" w:rsidRDefault="007B58B3" w:rsidP="00DC5757">
      <w:pPr>
        <w:pStyle w:val="CoverTitle"/>
      </w:pPr>
      <w:bookmarkStart w:id="11" w:name="_Toc340664677"/>
      <w:bookmarkStart w:id="12" w:name="_Toc340668148"/>
      <w:bookmarkStart w:id="13" w:name="_Toc340669368"/>
      <w:bookmarkStart w:id="14" w:name="_Toc340837217"/>
      <w:bookmarkStart w:id="15" w:name="_Toc341099878"/>
      <w:bookmarkStart w:id="16" w:name="_Toc341100557"/>
      <w:bookmarkStart w:id="17" w:name="_Toc341170578"/>
      <w:bookmarkStart w:id="18" w:name="_Toc341171122"/>
      <w:bookmarkStart w:id="19" w:name="_Toc402312656"/>
      <w:bookmarkStart w:id="20" w:name="_Toc402467105"/>
      <w:bookmarkStart w:id="21" w:name="_Toc408228946"/>
      <w:bookmarkStart w:id="22" w:name="_Toc408232561"/>
      <w:bookmarkStart w:id="23" w:name="_Toc408489914"/>
      <w:bookmarkStart w:id="24" w:name="_Toc409182131"/>
      <w:bookmarkStart w:id="25" w:name="_Toc409184852"/>
      <w:bookmarkStart w:id="26" w:name="_Toc409191327"/>
      <w:bookmarkStart w:id="27" w:name="_Toc416274388"/>
      <w:bookmarkStart w:id="28" w:name="_Toc478033358"/>
      <w:bookmarkStart w:id="29" w:name="_Toc478033709"/>
      <w:bookmarkStart w:id="30" w:name="_Toc526759955"/>
      <w:bookmarkStart w:id="31" w:name="_Toc526760053"/>
      <w:r w:rsidRPr="00DC5757">
        <w:t>Florida</w:t>
      </w:r>
      <w:bookmarkEnd w:id="1"/>
      <w:bookmarkEnd w:id="2"/>
      <w:bookmarkEnd w:id="3"/>
      <w:bookmarkEnd w:id="4"/>
      <w:bookmarkEnd w:id="5"/>
      <w:bookmarkEnd w:id="6"/>
      <w:bookmarkEnd w:id="7"/>
      <w:bookmarkEnd w:id="8"/>
      <w:bookmarkEnd w:id="9"/>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rsidR="007B58B3" w:rsidRPr="00DC5757" w:rsidRDefault="007B58B3" w:rsidP="00DC5757">
      <w:pPr>
        <w:pStyle w:val="CoverTitle"/>
      </w:pPr>
      <w:r w:rsidRPr="00DC5757">
        <w:t xml:space="preserve">Public Hurricane Loss Model </w:t>
      </w:r>
      <w:del w:id="32" w:author="Diana Machado" w:date="2019-04-05T11:39:00Z">
        <w:r w:rsidRPr="00DC5757" w:rsidDel="00525B33">
          <w:delText>6.3</w:delText>
        </w:r>
      </w:del>
      <w:ins w:id="33" w:author="Diana Machado" w:date="2019-04-05T11:39:00Z">
        <w:r w:rsidR="00525B33">
          <w:t>7.0</w:t>
        </w:r>
      </w:ins>
    </w:p>
    <w:p w:rsidR="007B58B3" w:rsidRPr="00E50975" w:rsidRDefault="007B58B3" w:rsidP="00E50975">
      <w:pPr>
        <w:pStyle w:val="Normal-centered-bold"/>
      </w:pPr>
      <w:r w:rsidRPr="00E50975">
        <w:t>Submitted in compliance with the 2017 Standards of the</w:t>
      </w:r>
    </w:p>
    <w:p w:rsidR="007B58B3" w:rsidRPr="00E50975" w:rsidRDefault="007B58B3" w:rsidP="00E50975">
      <w:pPr>
        <w:pStyle w:val="Normal-centered-bold"/>
      </w:pPr>
      <w:r w:rsidRPr="00E50975">
        <w:t>Florida Commission on Hurricane Loss Projection Methodology</w:t>
      </w:r>
    </w:p>
    <w:p w:rsidR="007B58B3" w:rsidRPr="00E50975" w:rsidRDefault="007B58B3" w:rsidP="00E50975">
      <w:pPr>
        <w:pStyle w:val="Normal-centered-bold"/>
      </w:pPr>
      <w:r w:rsidRPr="00E50975">
        <w:t xml:space="preserve">Submitted on </w:t>
      </w:r>
      <w:del w:id="34" w:author="Diana Machado" w:date="2019-01-22T00:00:00Z">
        <w:r w:rsidRPr="00E50975" w:rsidDel="007126ED">
          <w:delText xml:space="preserve">November </w:delText>
        </w:r>
        <w:r w:rsidR="004A7718" w:rsidDel="007126ED">
          <w:delText>5</w:delText>
        </w:r>
        <w:r w:rsidRPr="00E50975" w:rsidDel="007126ED">
          <w:delText>, 2018</w:delText>
        </w:r>
      </w:del>
      <w:ins w:id="35" w:author="Diana Machado" w:date="2019-01-22T00:00:00Z">
        <w:r w:rsidR="007126ED">
          <w:t xml:space="preserve"> </w:t>
        </w:r>
      </w:ins>
      <w:ins w:id="36" w:author="Diana Machado" w:date="2019-05-03T13:13:00Z">
        <w:r w:rsidR="00120945">
          <w:t xml:space="preserve">May </w:t>
        </w:r>
      </w:ins>
      <w:ins w:id="37" w:author="Machado, Diana" w:date="2019-05-13T15:05:00Z">
        <w:r w:rsidR="002551DB">
          <w:t>1</w:t>
        </w:r>
      </w:ins>
      <w:ins w:id="38" w:author="Diana Machado" w:date="2019-04-30T12:15:00Z">
        <w:r w:rsidR="003A4EE1">
          <w:t>3</w:t>
        </w:r>
      </w:ins>
      <w:ins w:id="39" w:author="Diana Machado" w:date="2019-04-05T11:38:00Z">
        <w:r w:rsidR="00525B33">
          <w:t>, 2019</w:t>
        </w:r>
      </w:ins>
    </w:p>
    <w:p w:rsidR="007B58B3" w:rsidRDefault="007B58B3" w:rsidP="007B58B3">
      <w:pPr>
        <w:spacing w:line="336" w:lineRule="auto"/>
      </w:pPr>
      <w:r w:rsidRPr="00893C85">
        <w:rPr>
          <w:noProof/>
          <w:color w:val="2E74B5" w:themeColor="accent5" w:themeShade="BF"/>
          <w:lang w:eastAsia="en-US"/>
        </w:rPr>
        <mc:AlternateContent>
          <mc:Choice Requires="wps">
            <w:drawing>
              <wp:inline distT="0" distB="0" distL="0" distR="0" wp14:anchorId="1DFA4F40" wp14:editId="26BF0140">
                <wp:extent cx="6210300" cy="0"/>
                <wp:effectExtent l="28575" t="28575" r="28575" b="28575"/>
                <wp:docPr id="42"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0300" cy="0"/>
                        </a:xfrm>
                        <a:prstGeom prst="line">
                          <a:avLst/>
                        </a:prstGeom>
                        <a:noFill/>
                        <a:ln w="50760">
                          <a:solidFill>
                            <a:srgbClr val="117CB2"/>
                          </a:solidFill>
                          <a:miter lim="800000"/>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inline>
            </w:drawing>
          </mc:Choice>
          <mc:Fallback>
            <w:pict>
              <v:line w14:anchorId="037AA879" id="Line 79" o:spid="_x0000_s1026" style="visibility:visible;mso-wrap-style:square;mso-left-percent:-10001;mso-top-percent:-10001;mso-position-horizontal:absolute;mso-position-horizontal-relative:char;mso-position-vertical:absolute;mso-position-vertical-relative:line;mso-left-percent:-10001;mso-top-percent:-10001" from="0,0" to="489pt,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" strokecolor="#117cb2" strokeweight="1.41mm">
                <v:stroke joinstyle="miter"/>
                <w10:anchorlock/>
              </v:line>
            </w:pict>
          </mc:Fallback>
        </mc:AlternateContent>
      </w:r>
    </w:p>
    <w:p w:rsidR="007B58B3" w:rsidRDefault="007B58B3" w:rsidP="007B58B3">
      <w:pPr>
        <w:spacing w:line="336" w:lineRule="auto"/>
        <w:jc w:val="center"/>
      </w:pPr>
    </w:p>
    <w:p w:rsidR="007B58B3" w:rsidRDefault="007B58B3" w:rsidP="007B58B3">
      <w:pPr>
        <w:spacing w:line="336" w:lineRule="auto"/>
      </w:pPr>
    </w:p>
    <w:p w:rsidR="007B58B3" w:rsidRDefault="007B58B3" w:rsidP="007B58B3">
      <w:pPr>
        <w:spacing w:line="336" w:lineRule="auto"/>
        <w:jc w:val="center"/>
        <w:rPr>
          <w:rFonts w:eastAsia="ヒラギノ明朝 Pro W3"/>
        </w:rPr>
      </w:pPr>
      <w:r>
        <w:rPr>
          <w:noProof/>
          <w:lang w:eastAsia="en-US"/>
        </w:rPr>
        <w:drawing>
          <wp:inline distT="0" distB="0" distL="0" distR="0" wp14:anchorId="089FB42B" wp14:editId="71CF86C5">
            <wp:extent cx="5857875" cy="4038600"/>
            <wp:effectExtent l="19050" t="0" r="9525"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a:stretch>
                      <a:fillRect/>
                    </a:stretch>
                  </pic:blipFill>
                  <pic:spPr bwMode="auto">
                    <a:xfrm>
                      <a:off x="0" y="0"/>
                      <a:ext cx="5857875" cy="4038600"/>
                    </a:xfrm>
                    <a:prstGeom prst="rect">
                      <a:avLst/>
                    </a:prstGeom>
                    <a:solidFill>
                      <a:srgbClr val="FFFFFF"/>
                    </a:solidFill>
                    <a:ln w="9525">
                      <a:noFill/>
                      <a:miter lim="800000"/>
                      <a:headEnd/>
                      <a:tailEnd/>
                    </a:ln>
                  </pic:spPr>
                </pic:pic>
              </a:graphicData>
            </a:graphic>
          </wp:inline>
        </w:drawing>
      </w:r>
    </w:p>
    <w:p w:rsidR="007B58B3" w:rsidRDefault="007B58B3" w:rsidP="00803C6A">
      <w:r>
        <w:br w:type="page"/>
      </w:r>
    </w:p>
    <w:p w:rsidR="007B58B3" w:rsidRPr="00AE72E5" w:rsidRDefault="008A2B9E" w:rsidP="008E0DD0">
      <w:pPr>
        <w:pStyle w:val="AnonymousTitle"/>
      </w:pPr>
      <w:bookmarkStart w:id="40" w:name="_Toc340664678"/>
      <w:bookmarkStart w:id="41" w:name="_Toc340668149"/>
      <w:bookmarkStart w:id="42" w:name="_Toc340669369"/>
      <w:bookmarkStart w:id="43" w:name="_Toc340674966"/>
      <w:bookmarkStart w:id="44" w:name="_Toc340675336"/>
      <w:bookmarkStart w:id="45" w:name="_Toc340837218"/>
      <w:bookmarkStart w:id="46" w:name="_Toc341099879"/>
      <w:bookmarkStart w:id="47" w:name="_Toc341100558"/>
      <w:bookmarkStart w:id="48" w:name="_Toc341170579"/>
      <w:bookmarkStart w:id="49" w:name="_Toc341171123"/>
      <w:bookmarkStart w:id="50" w:name="_Toc402312657"/>
      <w:bookmarkStart w:id="51" w:name="_Toc402467106"/>
      <w:bookmarkStart w:id="52" w:name="_Toc408228947"/>
      <w:bookmarkStart w:id="53" w:name="_Toc408232562"/>
      <w:bookmarkStart w:id="54" w:name="_Toc408489915"/>
      <w:bookmarkStart w:id="55" w:name="_Toc409182132"/>
      <w:bookmarkStart w:id="56" w:name="_Toc409184853"/>
      <w:bookmarkStart w:id="57" w:name="_Toc409191328"/>
      <w:r>
        <w:lastRenderedPageBreak/>
        <w:t xml:space="preserve">Hurricane </w:t>
      </w:r>
      <w:r w:rsidR="007B58B3" w:rsidRPr="00AE72E5">
        <w:t>Model Identification</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p>
    <w:p w:rsidR="007B58B3" w:rsidRDefault="007B58B3" w:rsidP="007B58B3"/>
    <w:p w:rsidR="007B58B3" w:rsidRDefault="007B58B3" w:rsidP="007B58B3">
      <w:pPr>
        <w:tabs>
          <w:tab w:val="left" w:pos="-1080"/>
          <w:tab w:val="left" w:pos="-720"/>
          <w:tab w:val="left" w:pos="0"/>
          <w:tab w:val="left" w:pos="720"/>
          <w:tab w:val="left" w:pos="1440"/>
          <w:tab w:val="left" w:pos="2610"/>
          <w:tab w:val="right" w:leader="dot" w:pos="7920"/>
          <w:tab w:val="left" w:pos="8640"/>
          <w:tab w:val="left" w:pos="9360"/>
        </w:tabs>
        <w:rPr>
          <w:sz w:val="28"/>
        </w:rPr>
      </w:pPr>
    </w:p>
    <w:p w:rsidR="007B58B3" w:rsidRDefault="007B58B3" w:rsidP="007B58B3">
      <w:pPr>
        <w:tabs>
          <w:tab w:val="left" w:pos="-1080"/>
          <w:tab w:val="left" w:pos="-720"/>
          <w:tab w:val="left" w:pos="0"/>
          <w:tab w:val="left" w:pos="720"/>
          <w:tab w:val="left" w:pos="1440"/>
          <w:tab w:val="left" w:pos="2610"/>
          <w:tab w:val="right" w:leader="dot" w:pos="7920"/>
          <w:tab w:val="left" w:pos="8640"/>
          <w:tab w:val="left" w:pos="9360"/>
        </w:tabs>
        <w:rPr>
          <w:sz w:val="28"/>
        </w:rPr>
      </w:pPr>
    </w:p>
    <w:p w:rsidR="007B58B3" w:rsidRPr="00803C6A" w:rsidRDefault="007B58B3" w:rsidP="00803C6A">
      <w:bookmarkStart w:id="58" w:name="_Toc340664679"/>
      <w:bookmarkStart w:id="59" w:name="_Toc340668150"/>
      <w:bookmarkStart w:id="60" w:name="_Toc340669370"/>
      <w:bookmarkStart w:id="61" w:name="_Toc340674967"/>
      <w:bookmarkStart w:id="62" w:name="_Toc340675337"/>
      <w:bookmarkStart w:id="63" w:name="_Toc340837219"/>
      <w:bookmarkStart w:id="64" w:name="_Toc341099880"/>
      <w:bookmarkStart w:id="65" w:name="_Toc341100559"/>
      <w:bookmarkStart w:id="66" w:name="_Toc341170580"/>
      <w:bookmarkStart w:id="67" w:name="_Toc341171124"/>
      <w:r w:rsidRPr="00803C6A">
        <w:rPr>
          <w:b/>
        </w:rPr>
        <w:t xml:space="preserve">Name of </w:t>
      </w:r>
      <w:r w:rsidR="005A5943">
        <w:rPr>
          <w:b/>
        </w:rPr>
        <w:t xml:space="preserve">Hurricane </w:t>
      </w:r>
      <w:r w:rsidRPr="00803C6A">
        <w:rPr>
          <w:b/>
        </w:rPr>
        <w:t>Model:</w:t>
      </w:r>
      <w:r w:rsidRPr="00803C6A">
        <w:t xml:space="preserve"> Florida Public Hurricane Loss Model </w:t>
      </w:r>
      <w:bookmarkEnd w:id="58"/>
      <w:bookmarkEnd w:id="59"/>
      <w:bookmarkEnd w:id="60"/>
      <w:bookmarkEnd w:id="61"/>
      <w:bookmarkEnd w:id="62"/>
      <w:bookmarkEnd w:id="63"/>
      <w:bookmarkEnd w:id="64"/>
      <w:bookmarkEnd w:id="65"/>
      <w:bookmarkEnd w:id="66"/>
      <w:bookmarkEnd w:id="67"/>
    </w:p>
    <w:p w:rsidR="007B58B3" w:rsidRPr="00803C6A" w:rsidRDefault="007B58B3" w:rsidP="00803C6A"/>
    <w:p w:rsidR="007B58B3" w:rsidRPr="00803C6A" w:rsidRDefault="005A5943" w:rsidP="00803C6A">
      <w:r>
        <w:rPr>
          <w:b/>
        </w:rPr>
        <w:t xml:space="preserve">Hurricane </w:t>
      </w:r>
      <w:r w:rsidR="007B58B3" w:rsidRPr="00803C6A">
        <w:rPr>
          <w:b/>
        </w:rPr>
        <w:t>Model Version Identification:</w:t>
      </w:r>
      <w:r w:rsidR="007B58B3" w:rsidRPr="00803C6A">
        <w:t xml:space="preserve"> </w:t>
      </w:r>
      <w:del w:id="68" w:author="Diana Machado" w:date="2019-04-05T11:41:00Z">
        <w:r w:rsidR="007B58B3" w:rsidRPr="00803C6A" w:rsidDel="00525B33">
          <w:delText>V6.3</w:delText>
        </w:r>
      </w:del>
      <w:ins w:id="69" w:author="Diana Machado" w:date="2019-04-05T11:41:00Z">
        <w:r w:rsidR="00525B33">
          <w:t xml:space="preserve"> V7.0</w:t>
        </w:r>
      </w:ins>
    </w:p>
    <w:p w:rsidR="007B58B3" w:rsidRPr="00803C6A" w:rsidRDefault="007B58B3" w:rsidP="00803C6A"/>
    <w:p w:rsidR="007B58B3" w:rsidRPr="00803C6A" w:rsidRDefault="007B58B3" w:rsidP="00803C6A">
      <w:pPr>
        <w:rPr>
          <w:b/>
        </w:rPr>
      </w:pPr>
      <w:r w:rsidRPr="00803C6A">
        <w:rPr>
          <w:b/>
        </w:rPr>
        <w:t xml:space="preserve">Interim </w:t>
      </w:r>
      <w:r w:rsidR="005A5943">
        <w:rPr>
          <w:b/>
        </w:rPr>
        <w:t xml:space="preserve">Hurricane </w:t>
      </w:r>
      <w:r w:rsidRPr="00803C6A">
        <w:rPr>
          <w:b/>
        </w:rPr>
        <w:t>Model Update Version Identification:</w:t>
      </w:r>
    </w:p>
    <w:p w:rsidR="007B58B3" w:rsidRPr="00803C6A" w:rsidRDefault="007B58B3" w:rsidP="00803C6A"/>
    <w:p w:rsidR="007B58B3" w:rsidRPr="00803C6A" w:rsidRDefault="005A5943" w:rsidP="00803C6A">
      <w:pPr>
        <w:rPr>
          <w:b/>
        </w:rPr>
      </w:pPr>
      <w:r>
        <w:rPr>
          <w:b/>
        </w:rPr>
        <w:t xml:space="preserve">Hurricane </w:t>
      </w:r>
      <w:r w:rsidR="007B58B3" w:rsidRPr="00803C6A">
        <w:rPr>
          <w:b/>
        </w:rPr>
        <w:t>Model Platform Name and Identifications:</w:t>
      </w:r>
    </w:p>
    <w:p w:rsidR="007B58B3" w:rsidRPr="00803C6A" w:rsidRDefault="007B58B3" w:rsidP="00803C6A"/>
    <w:p w:rsidR="007B58B3" w:rsidRPr="00803C6A" w:rsidRDefault="007B58B3" w:rsidP="00803C6A">
      <w:pPr>
        <w:rPr>
          <w:b/>
        </w:rPr>
      </w:pPr>
      <w:r w:rsidRPr="00803C6A">
        <w:rPr>
          <w:b/>
        </w:rPr>
        <w:t>Interim Data Update Designation:</w:t>
      </w:r>
    </w:p>
    <w:p w:rsidR="007B58B3" w:rsidRPr="00803C6A" w:rsidRDefault="007B58B3" w:rsidP="00803C6A"/>
    <w:p w:rsidR="007B58B3" w:rsidRPr="00803C6A" w:rsidRDefault="007B58B3" w:rsidP="00803C6A">
      <w:bookmarkStart w:id="70" w:name="_Toc340664680"/>
      <w:bookmarkStart w:id="71" w:name="_Toc340668151"/>
      <w:bookmarkStart w:id="72" w:name="_Toc340669371"/>
      <w:bookmarkStart w:id="73" w:name="_Toc340674968"/>
      <w:bookmarkStart w:id="74" w:name="_Toc340675338"/>
      <w:bookmarkStart w:id="75" w:name="_Toc340837220"/>
      <w:bookmarkStart w:id="76" w:name="_Toc341099881"/>
      <w:bookmarkStart w:id="77" w:name="_Toc341100560"/>
      <w:bookmarkStart w:id="78" w:name="_Toc341170581"/>
      <w:bookmarkStart w:id="79" w:name="_Toc341171125"/>
      <w:r w:rsidRPr="00803C6A">
        <w:rPr>
          <w:b/>
        </w:rPr>
        <w:t>Name of Modeling Organization:</w:t>
      </w:r>
      <w:r w:rsidRPr="00803C6A">
        <w:t xml:space="preserve">  Florida International University</w:t>
      </w:r>
      <w:bookmarkEnd w:id="70"/>
      <w:bookmarkEnd w:id="71"/>
      <w:bookmarkEnd w:id="72"/>
      <w:bookmarkEnd w:id="73"/>
      <w:bookmarkEnd w:id="74"/>
      <w:bookmarkEnd w:id="75"/>
      <w:bookmarkEnd w:id="76"/>
      <w:bookmarkEnd w:id="77"/>
      <w:bookmarkEnd w:id="78"/>
      <w:bookmarkEnd w:id="79"/>
    </w:p>
    <w:p w:rsidR="007B58B3" w:rsidRPr="00803C6A" w:rsidRDefault="007B58B3" w:rsidP="00803C6A"/>
    <w:p w:rsidR="007B58B3" w:rsidRPr="00803C6A" w:rsidRDefault="007B58B3" w:rsidP="00803C6A">
      <w:bookmarkStart w:id="80" w:name="_Toc340664681"/>
      <w:bookmarkStart w:id="81" w:name="_Toc340668152"/>
      <w:bookmarkStart w:id="82" w:name="_Toc340669372"/>
      <w:bookmarkStart w:id="83" w:name="_Toc340674969"/>
      <w:bookmarkStart w:id="84" w:name="_Toc340675339"/>
      <w:bookmarkStart w:id="85" w:name="_Toc340837221"/>
      <w:bookmarkStart w:id="86" w:name="_Toc341099882"/>
      <w:bookmarkStart w:id="87" w:name="_Toc341100561"/>
      <w:bookmarkStart w:id="88" w:name="_Toc341170582"/>
      <w:bookmarkStart w:id="89" w:name="_Toc341171126"/>
      <w:r w:rsidRPr="00803C6A">
        <w:rPr>
          <w:b/>
        </w:rPr>
        <w:t>Street Address</w:t>
      </w:r>
      <w:bookmarkEnd w:id="80"/>
      <w:bookmarkEnd w:id="81"/>
      <w:bookmarkEnd w:id="82"/>
      <w:bookmarkEnd w:id="83"/>
      <w:bookmarkEnd w:id="84"/>
      <w:bookmarkEnd w:id="85"/>
      <w:bookmarkEnd w:id="86"/>
      <w:bookmarkEnd w:id="87"/>
      <w:bookmarkEnd w:id="88"/>
      <w:bookmarkEnd w:id="89"/>
      <w:r w:rsidRPr="00803C6A">
        <w:rPr>
          <w:b/>
        </w:rPr>
        <w:t>:</w:t>
      </w:r>
      <w:r w:rsidRPr="00803C6A">
        <w:t xml:space="preserve"> International Hurricane Research Center, AHC 5</w:t>
      </w:r>
    </w:p>
    <w:p w:rsidR="007B58B3" w:rsidRPr="00803C6A" w:rsidRDefault="007B58B3" w:rsidP="00803C6A">
      <w:r w:rsidRPr="00803C6A">
        <w:tab/>
      </w:r>
      <w:r w:rsidRPr="00803C6A">
        <w:tab/>
      </w:r>
      <w:r w:rsidRPr="00803C6A">
        <w:tab/>
      </w:r>
    </w:p>
    <w:p w:rsidR="007B58B3" w:rsidRPr="00803C6A" w:rsidRDefault="007B58B3" w:rsidP="00803C6A">
      <w:bookmarkStart w:id="90" w:name="_Toc340664682"/>
      <w:bookmarkStart w:id="91" w:name="_Toc340668153"/>
      <w:bookmarkStart w:id="92" w:name="_Toc340669373"/>
      <w:bookmarkStart w:id="93" w:name="_Toc340674970"/>
      <w:bookmarkStart w:id="94" w:name="_Toc340675340"/>
      <w:bookmarkStart w:id="95" w:name="_Toc340837222"/>
      <w:bookmarkStart w:id="96" w:name="_Toc341099883"/>
      <w:bookmarkStart w:id="97" w:name="_Toc341100562"/>
      <w:bookmarkStart w:id="98" w:name="_Toc341170583"/>
      <w:bookmarkStart w:id="99" w:name="_Toc341171127"/>
      <w:r w:rsidRPr="00803C6A">
        <w:rPr>
          <w:b/>
        </w:rPr>
        <w:t>City, State, ZIP Code:</w:t>
      </w:r>
      <w:r w:rsidRPr="00803C6A">
        <w:t xml:space="preserve">  Miami, Florida 33199</w:t>
      </w:r>
      <w:bookmarkEnd w:id="90"/>
      <w:bookmarkEnd w:id="91"/>
      <w:bookmarkEnd w:id="92"/>
      <w:bookmarkEnd w:id="93"/>
      <w:bookmarkEnd w:id="94"/>
      <w:bookmarkEnd w:id="95"/>
      <w:bookmarkEnd w:id="96"/>
      <w:bookmarkEnd w:id="97"/>
      <w:bookmarkEnd w:id="98"/>
      <w:bookmarkEnd w:id="99"/>
    </w:p>
    <w:p w:rsidR="007B58B3" w:rsidRPr="00803C6A" w:rsidRDefault="007B58B3" w:rsidP="00803C6A"/>
    <w:p w:rsidR="007B58B3" w:rsidRPr="00803C6A" w:rsidRDefault="007B58B3" w:rsidP="00803C6A">
      <w:bookmarkStart w:id="100" w:name="_Toc340664683"/>
      <w:bookmarkStart w:id="101" w:name="_Toc340668154"/>
      <w:bookmarkStart w:id="102" w:name="_Toc340669374"/>
      <w:bookmarkStart w:id="103" w:name="_Toc340674971"/>
      <w:bookmarkStart w:id="104" w:name="_Toc340675341"/>
      <w:bookmarkStart w:id="105" w:name="_Toc340837223"/>
      <w:bookmarkStart w:id="106" w:name="_Toc341099884"/>
      <w:bookmarkStart w:id="107" w:name="_Toc341100563"/>
      <w:bookmarkStart w:id="108" w:name="_Toc341170584"/>
      <w:bookmarkStart w:id="109" w:name="_Toc341171128"/>
      <w:r w:rsidRPr="00803C6A">
        <w:rPr>
          <w:b/>
        </w:rPr>
        <w:t>Mailing Address, if different from above:</w:t>
      </w:r>
      <w:r w:rsidRPr="00803C6A">
        <w:t xml:space="preserve">  Same as above</w:t>
      </w:r>
      <w:bookmarkEnd w:id="100"/>
      <w:bookmarkEnd w:id="101"/>
      <w:bookmarkEnd w:id="102"/>
      <w:bookmarkEnd w:id="103"/>
      <w:bookmarkEnd w:id="104"/>
      <w:bookmarkEnd w:id="105"/>
      <w:bookmarkEnd w:id="106"/>
      <w:bookmarkEnd w:id="107"/>
      <w:bookmarkEnd w:id="108"/>
      <w:bookmarkEnd w:id="109"/>
    </w:p>
    <w:p w:rsidR="007B58B3" w:rsidRPr="00803C6A" w:rsidRDefault="007B58B3" w:rsidP="00803C6A"/>
    <w:p w:rsidR="007B58B3" w:rsidRPr="00803C6A" w:rsidRDefault="007B58B3" w:rsidP="00803C6A">
      <w:bookmarkStart w:id="110" w:name="_Toc340664684"/>
      <w:bookmarkStart w:id="111" w:name="_Toc340668155"/>
      <w:bookmarkStart w:id="112" w:name="_Toc340669375"/>
      <w:bookmarkStart w:id="113" w:name="_Toc340674972"/>
      <w:bookmarkStart w:id="114" w:name="_Toc340675342"/>
      <w:bookmarkStart w:id="115" w:name="_Toc340837224"/>
      <w:bookmarkStart w:id="116" w:name="_Toc341099885"/>
      <w:bookmarkStart w:id="117" w:name="_Toc341100564"/>
      <w:bookmarkStart w:id="118" w:name="_Toc341170585"/>
      <w:bookmarkStart w:id="119" w:name="_Toc341171129"/>
      <w:r w:rsidRPr="00803C6A">
        <w:rPr>
          <w:b/>
        </w:rPr>
        <w:t>Contact Person:</w:t>
      </w:r>
      <w:r w:rsidRPr="00803C6A">
        <w:t xml:space="preserve">  Shahid S. Hamid</w:t>
      </w:r>
      <w:bookmarkEnd w:id="110"/>
      <w:bookmarkEnd w:id="111"/>
      <w:bookmarkEnd w:id="112"/>
      <w:bookmarkEnd w:id="113"/>
      <w:bookmarkEnd w:id="114"/>
      <w:bookmarkEnd w:id="115"/>
      <w:bookmarkEnd w:id="116"/>
      <w:bookmarkEnd w:id="117"/>
      <w:bookmarkEnd w:id="118"/>
      <w:bookmarkEnd w:id="119"/>
      <w:r w:rsidRPr="00803C6A">
        <w:t xml:space="preserve"> </w:t>
      </w:r>
    </w:p>
    <w:p w:rsidR="007B58B3" w:rsidRPr="00803C6A" w:rsidRDefault="007B58B3" w:rsidP="00803C6A"/>
    <w:p w:rsidR="007B58B3" w:rsidRPr="00803C6A" w:rsidRDefault="007B58B3" w:rsidP="00803C6A">
      <w:r w:rsidRPr="00803C6A">
        <w:rPr>
          <w:b/>
        </w:rPr>
        <w:t>Phone Number:</w:t>
      </w:r>
      <w:r w:rsidRPr="00803C6A">
        <w:t xml:space="preserve">  305-348-2727                      </w:t>
      </w:r>
      <w:r w:rsidRPr="00803C6A">
        <w:rPr>
          <w:b/>
        </w:rPr>
        <w:t>Fax:</w:t>
      </w:r>
      <w:r w:rsidRPr="00803C6A">
        <w:t xml:space="preserve">  305-348-1761  </w:t>
      </w:r>
    </w:p>
    <w:p w:rsidR="007B58B3" w:rsidRPr="00803C6A" w:rsidRDefault="007B58B3" w:rsidP="00803C6A"/>
    <w:p w:rsidR="007B58B3" w:rsidRPr="00803C6A" w:rsidRDefault="007B58B3" w:rsidP="00803C6A">
      <w:r w:rsidRPr="00803C6A">
        <w:rPr>
          <w:b/>
        </w:rPr>
        <w:t>E-mail Address:</w:t>
      </w:r>
      <w:r w:rsidRPr="00803C6A">
        <w:t xml:space="preserve">   hamids@fiu.edu</w:t>
      </w:r>
    </w:p>
    <w:p w:rsidR="007B58B3" w:rsidRPr="00803C6A" w:rsidRDefault="007B58B3" w:rsidP="00803C6A"/>
    <w:p w:rsidR="007B58B3" w:rsidRPr="00803C6A" w:rsidRDefault="007B58B3" w:rsidP="00803C6A">
      <w:r w:rsidRPr="00803C6A">
        <w:rPr>
          <w:b/>
        </w:rPr>
        <w:t>Date:</w:t>
      </w:r>
      <w:r w:rsidRPr="00803C6A">
        <w:t xml:space="preserve"> </w:t>
      </w:r>
      <w:del w:id="120" w:author="Diana Machado" w:date="2019-01-22T00:04:00Z">
        <w:r w:rsidR="00F459EF" w:rsidDel="007126ED">
          <w:delText>November 5</w:delText>
        </w:r>
        <w:r w:rsidRPr="00803C6A" w:rsidDel="007126ED">
          <w:delText>, 2018</w:delText>
        </w:r>
      </w:del>
      <w:ins w:id="121" w:author="Diana Machado" w:date="2019-01-22T00:04:00Z">
        <w:r w:rsidR="007126ED">
          <w:t xml:space="preserve"> </w:t>
        </w:r>
      </w:ins>
      <w:ins w:id="122" w:author="Diana Machado" w:date="2019-05-03T13:13:00Z">
        <w:r w:rsidR="00120945">
          <w:t>May</w:t>
        </w:r>
      </w:ins>
      <w:ins w:id="123" w:author="Diana Machado" w:date="2019-04-30T12:16:00Z">
        <w:r w:rsidR="003A4EE1">
          <w:t xml:space="preserve"> </w:t>
        </w:r>
      </w:ins>
      <w:ins w:id="124" w:author="Machado, Diana" w:date="2019-05-13T15:06:00Z">
        <w:r w:rsidR="002551DB">
          <w:t>1</w:t>
        </w:r>
      </w:ins>
      <w:ins w:id="125" w:author="Diana Machado" w:date="2019-04-30T12:16:00Z">
        <w:r w:rsidR="003A4EE1">
          <w:t>3</w:t>
        </w:r>
      </w:ins>
      <w:ins w:id="126" w:author="Diana Machado" w:date="2019-04-05T11:41:00Z">
        <w:r w:rsidR="00525B33">
          <w:t>, 2019</w:t>
        </w:r>
      </w:ins>
    </w:p>
    <w:p w:rsidR="007B58B3" w:rsidRDefault="007B58B3" w:rsidP="00803C6A">
      <w:pPr>
        <w:rPr>
          <w:rFonts w:eastAsia="ヒラギノ明朝 Pro W3"/>
        </w:rPr>
      </w:pPr>
    </w:p>
    <w:p w:rsidR="007126ED" w:rsidRDefault="007126ED">
      <w:pPr>
        <w:rPr>
          <w:rFonts w:eastAsia="ヒラギノ明朝 Pro W3"/>
        </w:rPr>
        <w:sectPr w:rsidR="007126ED" w:rsidSect="00FC1129">
          <w:footerReference w:type="default" r:id="rId9"/>
          <w:pgSz w:w="12240" w:h="15840" w:code="1"/>
          <w:pgMar w:top="1440" w:right="1440" w:bottom="1440" w:left="1440" w:header="720" w:footer="432" w:gutter="0"/>
          <w:cols w:space="720"/>
          <w:docGrid w:linePitch="360"/>
        </w:sectPr>
      </w:pPr>
    </w:p>
    <w:p w:rsidR="007B58B3" w:rsidRPr="00273687" w:rsidDel="002B280F" w:rsidRDefault="007B58B3" w:rsidP="00273687">
      <w:pPr>
        <w:rPr>
          <w:del w:id="138" w:author="Diana Machado" w:date="2019-04-05T13:36:00Z"/>
        </w:rPr>
      </w:pPr>
      <w:del w:id="139" w:author="Diana Machado" w:date="2019-04-05T13:36:00Z">
        <w:r w:rsidDel="002B280F">
          <w:lastRenderedPageBreak/>
          <w:delText xml:space="preserve">October </w:delText>
        </w:r>
        <w:r w:rsidR="004A7718" w:rsidDel="002B280F">
          <w:delText>31</w:delText>
        </w:r>
        <w:r w:rsidDel="002B280F">
          <w:delText>, 201</w:delText>
        </w:r>
        <w:r w:rsidR="00011088" w:rsidDel="002B280F">
          <w:delText>8</w:delText>
        </w:r>
      </w:del>
      <w:ins w:id="140" w:author="Diana Machado" w:date="2019-05-03T13:13:00Z">
        <w:r w:rsidR="00120945">
          <w:t>May</w:t>
        </w:r>
      </w:ins>
      <w:ins w:id="141" w:author="Diana Machado" w:date="2019-04-30T12:17:00Z">
        <w:r w:rsidR="00C344BE">
          <w:t xml:space="preserve"> </w:t>
        </w:r>
      </w:ins>
      <w:ins w:id="142" w:author="Machado, Diana" w:date="2019-05-13T15:06:00Z">
        <w:r w:rsidR="002551DB">
          <w:t>1</w:t>
        </w:r>
      </w:ins>
      <w:ins w:id="143" w:author="Diana Machado" w:date="2019-04-30T12:17:00Z">
        <w:r w:rsidR="00C344BE">
          <w:t>3</w:t>
        </w:r>
      </w:ins>
      <w:ins w:id="144" w:author="Diana Machado" w:date="2019-04-05T13:36:00Z">
        <w:r w:rsidR="002B280F">
          <w:t>, 2019</w:t>
        </w:r>
      </w:ins>
    </w:p>
    <w:p w:rsidR="007B58B3" w:rsidRDefault="007B58B3" w:rsidP="007B58B3"/>
    <w:p w:rsidR="007B58B3" w:rsidRDefault="007B58B3" w:rsidP="007B58B3"/>
    <w:p w:rsidR="007B58B3" w:rsidRDefault="007B58B3" w:rsidP="007B58B3">
      <w:r>
        <w:t>Chair, Florida Commission on Hurricane Loss Projection Methodology</w:t>
      </w:r>
    </w:p>
    <w:p w:rsidR="007B58B3" w:rsidRDefault="007B58B3" w:rsidP="007B58B3">
      <w:r>
        <w:t>c/o Donna Sirmons</w:t>
      </w:r>
    </w:p>
    <w:p w:rsidR="007B58B3" w:rsidRDefault="007B58B3" w:rsidP="007B58B3">
      <w:r>
        <w:t>Florida State Board of Administration</w:t>
      </w:r>
    </w:p>
    <w:p w:rsidR="007B58B3" w:rsidRDefault="007B58B3" w:rsidP="007B58B3">
      <w:r>
        <w:t>1801 Hermitage Boulevard, Suite 100</w:t>
      </w:r>
    </w:p>
    <w:p w:rsidR="007B58B3" w:rsidRDefault="007B58B3" w:rsidP="007B58B3">
      <w:r>
        <w:t>Tallahassee, FL 32308</w:t>
      </w:r>
    </w:p>
    <w:p w:rsidR="007B58B3" w:rsidRDefault="007B58B3" w:rsidP="007B58B3"/>
    <w:p w:rsidR="007B58B3" w:rsidRDefault="007B58B3" w:rsidP="007B58B3">
      <w:r>
        <w:t>Dear Commission Chairman:</w:t>
      </w:r>
    </w:p>
    <w:p w:rsidR="007B58B3" w:rsidRDefault="007B58B3" w:rsidP="007B58B3"/>
    <w:p w:rsidR="007B58B3" w:rsidRDefault="007B58B3" w:rsidP="007B58B3">
      <w:r>
        <w:t xml:space="preserve">I am pleased to inform you that the revised version of </w:t>
      </w:r>
      <w:del w:id="145" w:author="Diana Machado" w:date="2019-04-05T11:50:00Z">
        <w:r w:rsidDel="00525B33">
          <w:delText>6.3</w:delText>
        </w:r>
      </w:del>
      <w:ins w:id="146" w:author="Diana Machado" w:date="2019-04-05T11:50:00Z">
        <w:r w:rsidR="00525B33">
          <w:t>-7.0</w:t>
        </w:r>
      </w:ins>
      <w:r>
        <w:t xml:space="preserve"> of Florida Public Hurricane Loss Model is ready for review by the Commission. The FPHLM model has been reviewed by professionals having credentials and/or experience in the areas of meteorology, engineering, actuarial science, statistics and computer science; for compliance with the Standards, as documented by the expert certification forms G1-G7. </w:t>
      </w:r>
    </w:p>
    <w:p w:rsidR="007B58B3" w:rsidRDefault="007B58B3" w:rsidP="007B58B3"/>
    <w:p w:rsidR="007B58B3" w:rsidRDefault="007B58B3" w:rsidP="007B58B3">
      <w:pPr>
        <w:rPr>
          <w:rStyle w:val="Hyperlink"/>
        </w:rPr>
      </w:pPr>
      <w:r>
        <w:t xml:space="preserve">Enclosed are 7 bound copies of our submission, which includes the summary statement of compliance with the standards, the forms, and the submission checklist.  </w:t>
      </w:r>
    </w:p>
    <w:p w:rsidR="007B58B3" w:rsidRDefault="007B58B3" w:rsidP="007B58B3"/>
    <w:p w:rsidR="007B58B3" w:rsidRDefault="007B58B3" w:rsidP="007B58B3">
      <w:bookmarkStart w:id="147" w:name="_Toc340664685"/>
      <w:bookmarkStart w:id="148" w:name="_Toc340668156"/>
      <w:bookmarkStart w:id="149" w:name="_Toc340669376"/>
      <w:bookmarkStart w:id="150" w:name="_Toc340674973"/>
      <w:bookmarkStart w:id="151" w:name="_Toc340675343"/>
      <w:bookmarkStart w:id="152" w:name="_Toc340837225"/>
      <w:bookmarkStart w:id="153" w:name="_Toc341099886"/>
      <w:bookmarkStart w:id="154" w:name="_Toc341100565"/>
      <w:bookmarkStart w:id="155" w:name="_Toc341170586"/>
      <w:bookmarkStart w:id="156" w:name="_Toc341171130"/>
      <w:r>
        <w:t>Please contact me if you have any questions regarding this submission.</w:t>
      </w:r>
      <w:bookmarkEnd w:id="147"/>
      <w:bookmarkEnd w:id="148"/>
      <w:bookmarkEnd w:id="149"/>
      <w:bookmarkEnd w:id="150"/>
      <w:bookmarkEnd w:id="151"/>
      <w:bookmarkEnd w:id="152"/>
      <w:bookmarkEnd w:id="153"/>
      <w:bookmarkEnd w:id="154"/>
      <w:bookmarkEnd w:id="155"/>
      <w:bookmarkEnd w:id="156"/>
    </w:p>
    <w:p w:rsidR="007B58B3" w:rsidRDefault="007B58B3" w:rsidP="007B58B3"/>
    <w:p w:rsidR="007B58B3" w:rsidRDefault="007B58B3" w:rsidP="007B58B3">
      <w:r>
        <w:t>Sincerely,</w:t>
      </w:r>
    </w:p>
    <w:p w:rsidR="007B58B3" w:rsidRDefault="007B58B3" w:rsidP="007B58B3">
      <w:r>
        <w:rPr>
          <w:noProof/>
          <w:lang w:eastAsia="en-US"/>
        </w:rPr>
        <w:drawing>
          <wp:inline distT="0" distB="0" distL="0" distR="0" wp14:anchorId="5D7BDAFA" wp14:editId="738C90E5">
            <wp:extent cx="1571625" cy="504825"/>
            <wp:effectExtent l="19050" t="0" r="9525" b="0"/>
            <wp:docPr id="2" name="Picture 17"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rHamid"/>
                    <pic:cNvPicPr>
                      <a:picLocks noChangeAspect="1" noChangeArrowheads="1"/>
                    </pic:cNvPicPr>
                  </pic:nvPicPr>
                  <pic:blipFill>
                    <a:blip r:embed="rId10"/>
                    <a:srcRect/>
                    <a:stretch>
                      <a:fillRect/>
                    </a:stretch>
                  </pic:blipFill>
                  <pic:spPr bwMode="auto">
                    <a:xfrm>
                      <a:off x="0" y="0"/>
                      <a:ext cx="1571625" cy="504825"/>
                    </a:xfrm>
                    <a:prstGeom prst="rect">
                      <a:avLst/>
                    </a:prstGeom>
                    <a:noFill/>
                    <a:ln w="9525">
                      <a:noFill/>
                      <a:miter lim="800000"/>
                      <a:headEnd/>
                      <a:tailEnd/>
                    </a:ln>
                  </pic:spPr>
                </pic:pic>
              </a:graphicData>
            </a:graphic>
          </wp:inline>
        </w:drawing>
      </w:r>
    </w:p>
    <w:p w:rsidR="007B58B3" w:rsidRDefault="007B58B3" w:rsidP="005C5AEA">
      <w:pPr>
        <w:pStyle w:val="Normal-leftaligned"/>
      </w:pPr>
      <w:r>
        <w:t xml:space="preserve">Shahid Hamid, Ph.D., CFA </w:t>
      </w:r>
      <w:r>
        <w:br/>
        <w:t xml:space="preserve">Professor of Finance,  and </w:t>
      </w:r>
      <w:r>
        <w:br/>
        <w:t xml:space="preserve">Director, Laboratory for Insurance, Economic and Financial Research </w:t>
      </w:r>
      <w:r>
        <w:br/>
        <w:t xml:space="preserve">International Hurricane Research Center </w:t>
      </w:r>
      <w:r>
        <w:br/>
        <w:t>RB 202B, Department of Finance, College of Business</w:t>
      </w:r>
      <w:r>
        <w:br/>
        <w:t>Florida Internationa</w:t>
      </w:r>
      <w:r w:rsidR="0016009C">
        <w:t xml:space="preserve">l University </w:t>
      </w:r>
      <w:r w:rsidR="0016009C">
        <w:br/>
        <w:t xml:space="preserve">Miami, FL 33199 </w:t>
      </w:r>
      <w:r w:rsidR="0016009C">
        <w:br/>
        <w:t>T</w:t>
      </w:r>
      <w:r>
        <w:t>el:  30</w:t>
      </w:r>
      <w:r w:rsidR="0016009C">
        <w:t>5 348 2727   F</w:t>
      </w:r>
      <w:r>
        <w:t xml:space="preserve">ax: 305 348 4245   </w:t>
      </w:r>
    </w:p>
    <w:p w:rsidR="007B58B3" w:rsidRDefault="007B58B3" w:rsidP="007B58B3"/>
    <w:p w:rsidR="00525B33" w:rsidRDefault="00525B33">
      <w:pPr>
        <w:sectPr w:rsidR="00525B33" w:rsidSect="00FC1129">
          <w:footerReference w:type="default" r:id="rId11"/>
          <w:pgSz w:w="12240" w:h="15840" w:code="1"/>
          <w:pgMar w:top="1440" w:right="1440" w:bottom="1440" w:left="1440" w:header="720" w:footer="432" w:gutter="0"/>
          <w:cols w:space="720"/>
          <w:docGrid w:linePitch="360"/>
        </w:sectPr>
      </w:pPr>
    </w:p>
    <w:p w:rsidR="001B4EB5" w:rsidRDefault="001B4EB5"/>
    <w:p w:rsidR="001B4EB5" w:rsidRPr="009835AE" w:rsidRDefault="001B4EB5" w:rsidP="009835AE">
      <w:pPr>
        <w:pStyle w:val="AnonymousTitle"/>
      </w:pPr>
      <w:bookmarkStart w:id="169" w:name="_Toc200787868"/>
      <w:bookmarkStart w:id="170" w:name="_Toc200799231"/>
      <w:bookmarkStart w:id="171" w:name="_Toc200803279"/>
      <w:r w:rsidRPr="009835AE">
        <w:t>Statement of Compliance and Trade Secret Disclosure Items</w:t>
      </w:r>
    </w:p>
    <w:p w:rsidR="001B4EB5" w:rsidRDefault="001B4EB5" w:rsidP="001B4EB5"/>
    <w:p w:rsidR="001B4EB5" w:rsidRDefault="001B4EB5" w:rsidP="001B4EB5">
      <w:r>
        <w:t xml:space="preserve">The Florida Public Hurricane Loss Model </w:t>
      </w:r>
      <w:del w:id="172" w:author="Diana Machado" w:date="2019-04-05T11:51:00Z">
        <w:r w:rsidDel="00525B33">
          <w:delText>6.3</w:delText>
        </w:r>
      </w:del>
      <w:ins w:id="173" w:author="Diana Machado" w:date="2019-04-05T11:51:00Z">
        <w:r w:rsidR="00525B33">
          <w:t>-7.0</w:t>
        </w:r>
      </w:ins>
      <w:r>
        <w:t xml:space="preserve"> is intended to comply with each Standard of the 2017 Report of Activities released by the Florida Commission on Hurricane Loss Projection Methodology. The required disclosures, forms, and analysis are contained herein.</w:t>
      </w:r>
    </w:p>
    <w:p w:rsidR="001B4EB5" w:rsidRDefault="001B4EB5" w:rsidP="001B4EB5"/>
    <w:p w:rsidR="00EE6C53" w:rsidRDefault="001B4EB5" w:rsidP="001B4EB5">
      <w:r>
        <w:t>The source code for the loss model will be available for review by the Professional Team.</w:t>
      </w:r>
    </w:p>
    <w:p w:rsidR="00525B33" w:rsidRDefault="00525B33"/>
    <w:p w:rsidR="00B964CC" w:rsidRDefault="00B964CC">
      <w:pPr>
        <w:sectPr w:rsidR="00B964CC" w:rsidSect="00FC1129">
          <w:footerReference w:type="default" r:id="rId12"/>
          <w:pgSz w:w="12240" w:h="15840" w:code="1"/>
          <w:pgMar w:top="1440" w:right="1440" w:bottom="1440" w:left="1440" w:header="720" w:footer="432" w:gutter="0"/>
          <w:cols w:space="720"/>
          <w:docGrid w:linePitch="360"/>
        </w:sectPr>
      </w:pPr>
    </w:p>
    <w:p w:rsidR="00EE6C53" w:rsidRDefault="00EE6C53"/>
    <w:p w:rsidR="001D065A" w:rsidRPr="00803C6A" w:rsidRDefault="001D065A" w:rsidP="008E0DD0">
      <w:pPr>
        <w:pStyle w:val="AnonymousTitle"/>
      </w:pPr>
      <w:bookmarkStart w:id="180" w:name="_Toc340664686"/>
      <w:bookmarkStart w:id="181" w:name="_Toc340668157"/>
      <w:bookmarkStart w:id="182" w:name="_Toc340669377"/>
      <w:bookmarkStart w:id="183" w:name="_Toc340674974"/>
      <w:bookmarkStart w:id="184" w:name="_Toc340675344"/>
      <w:bookmarkStart w:id="185" w:name="_Toc340837226"/>
      <w:bookmarkStart w:id="186" w:name="_Toc341099887"/>
      <w:bookmarkStart w:id="187" w:name="_Toc341100566"/>
      <w:bookmarkStart w:id="188" w:name="_Toc341170587"/>
      <w:bookmarkStart w:id="189" w:name="_Toc341171131"/>
      <w:bookmarkStart w:id="190" w:name="_Toc402312658"/>
      <w:bookmarkStart w:id="191" w:name="_Toc402467107"/>
      <w:bookmarkStart w:id="192" w:name="_Toc408228948"/>
      <w:bookmarkStart w:id="193" w:name="_Toc408232563"/>
      <w:bookmarkStart w:id="194" w:name="_Toc408489916"/>
      <w:bookmarkStart w:id="195" w:name="_Toc409182133"/>
      <w:bookmarkStart w:id="196" w:name="_Toc409184854"/>
      <w:bookmarkStart w:id="197" w:name="_Toc409191329"/>
      <w:bookmarkStart w:id="198" w:name="_Toc416274389"/>
      <w:bookmarkStart w:id="199" w:name="_Toc478033359"/>
      <w:bookmarkStart w:id="200" w:name="_Toc478033710"/>
      <w:bookmarkStart w:id="201" w:name="_Toc526759956"/>
      <w:r w:rsidRPr="00803C6A">
        <w:t>Hurricane Model Submission Checklist</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p>
    <w:p w:rsidR="001D065A" w:rsidRDefault="001D065A" w:rsidP="001D065A">
      <w:pPr>
        <w:keepNext/>
        <w:tabs>
          <w:tab w:val="left" w:pos="1800"/>
        </w:tabs>
        <w:jc w:val="center"/>
        <w:rPr>
          <w:b/>
          <w:bCs/>
          <w:sz w:val="12"/>
          <w:szCs w:val="12"/>
          <w:u w:val="single"/>
        </w:rPr>
      </w:pPr>
    </w:p>
    <w:p w:rsidR="001D065A" w:rsidRDefault="001D065A" w:rsidP="001D065A">
      <w:pPr>
        <w:tabs>
          <w:tab w:val="left" w:pos="1800"/>
        </w:tabs>
        <w:jc w:val="center"/>
        <w:rPr>
          <w:b/>
          <w:bCs/>
          <w:sz w:val="12"/>
          <w:szCs w:val="12"/>
          <w:u w:val="single"/>
        </w:rPr>
      </w:pPr>
    </w:p>
    <w:p w:rsidR="001D065A" w:rsidRPr="008E7CC7" w:rsidRDefault="004B2746">
      <w:pPr>
        <w:pStyle w:val="Disclosure"/>
      </w:pPr>
      <w:r>
        <w:t xml:space="preserve">A. </w:t>
      </w:r>
      <w:r w:rsidR="001D065A">
        <w:t>Please indicate by checking below that the following has been included in your submission documentation to the Florida Commission on Hurricane Loss Projection Methodology.</w:t>
      </w:r>
    </w:p>
    <w:tbl>
      <w:tblPr>
        <w:tblW w:w="9583"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600"/>
        <w:gridCol w:w="8275"/>
      </w:tblGrid>
      <w:tr w:rsidR="001D065A" w:rsidTr="00C062D4">
        <w:trPr>
          <w:tblHeader/>
        </w:trPr>
        <w:tc>
          <w:tcPr>
            <w:tcW w:w="708" w:type="dxa"/>
            <w:tcBorders>
              <w:top w:val="single" w:sz="4" w:space="0" w:color="auto"/>
              <w:left w:val="single" w:sz="4" w:space="0" w:color="auto"/>
              <w:bottom w:val="single" w:sz="4" w:space="0" w:color="auto"/>
              <w:right w:val="single" w:sz="4" w:space="0" w:color="auto"/>
            </w:tcBorders>
            <w:hideMark/>
          </w:tcPr>
          <w:p w:rsidR="001D065A" w:rsidRPr="006D072B" w:rsidRDefault="001D065A" w:rsidP="00AD1571">
            <w:pPr>
              <w:pStyle w:val="Tableheader"/>
            </w:pPr>
            <w:r w:rsidRPr="006D072B">
              <w:t>Yes</w:t>
            </w:r>
          </w:p>
        </w:tc>
        <w:tc>
          <w:tcPr>
            <w:tcW w:w="600" w:type="dxa"/>
            <w:tcBorders>
              <w:top w:val="single" w:sz="4" w:space="0" w:color="auto"/>
              <w:left w:val="single" w:sz="4" w:space="0" w:color="auto"/>
              <w:bottom w:val="single" w:sz="4" w:space="0" w:color="auto"/>
              <w:right w:val="single" w:sz="4" w:space="0" w:color="auto"/>
            </w:tcBorders>
            <w:hideMark/>
          </w:tcPr>
          <w:p w:rsidR="001D065A" w:rsidRPr="006D072B" w:rsidRDefault="001D065A" w:rsidP="00AD1571">
            <w:pPr>
              <w:pStyle w:val="Tableheader"/>
            </w:pPr>
            <w:r w:rsidRPr="006D072B">
              <w:t>No</w:t>
            </w:r>
          </w:p>
        </w:tc>
        <w:tc>
          <w:tcPr>
            <w:tcW w:w="8275" w:type="dxa"/>
            <w:tcBorders>
              <w:top w:val="single" w:sz="4" w:space="0" w:color="auto"/>
              <w:left w:val="single" w:sz="4" w:space="0" w:color="auto"/>
              <w:bottom w:val="single" w:sz="4" w:space="0" w:color="auto"/>
              <w:right w:val="single" w:sz="4" w:space="0" w:color="auto"/>
            </w:tcBorders>
            <w:hideMark/>
          </w:tcPr>
          <w:p w:rsidR="001D065A" w:rsidRPr="006D072B" w:rsidRDefault="001D065A" w:rsidP="00AD1571">
            <w:pPr>
              <w:pStyle w:val="Tableheader"/>
            </w:pPr>
            <w:r w:rsidRPr="006D072B">
              <w:t>Item</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47373A" w:rsidP="00091890">
            <w:pPr>
              <w:pStyle w:val="Tablebody-leftaligned"/>
            </w:pPr>
            <w:r>
              <w:t xml:space="preserve">1. </w:t>
            </w:r>
            <w:r w:rsidR="001D065A">
              <w:t>Letter to the Commiss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1D065A" w:rsidRDefault="006054AF" w:rsidP="00091890">
            <w:pPr>
              <w:pStyle w:val="Tablebody-leftaligned"/>
            </w:pPr>
            <w:r>
              <w:t xml:space="preserve">a. </w:t>
            </w:r>
            <w:r w:rsidR="001D065A" w:rsidRPr="001D065A">
              <w:t>Refers to the signed Expert Certification forms and states that professionals having credentials and/or experience in the areas of meteorology, statistics, structural/wind engineering, actuarial science, and computer/information science have reviewed the model for compliance with the standard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6054AF" w:rsidP="00091890">
            <w:pPr>
              <w:pStyle w:val="Tablebody-leftaligned"/>
            </w:pPr>
            <w:r>
              <w:t xml:space="preserve">b. </w:t>
            </w:r>
            <w:r w:rsidR="001D065A">
              <w:t>States model is ready to be reviewed by the Professional Team</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c.</w:t>
            </w:r>
            <w:r w:rsidR="006054AF">
              <w:t xml:space="preserve"> </w:t>
            </w:r>
            <w:r>
              <w:t>Any caveats to the above statements noted with a detailed explanat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2. Summary statement of compliance with each individual standard and the data and analyses required in the disclosures and form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3.</w:t>
            </w:r>
            <w:r w:rsidR="006054AF">
              <w:t xml:space="preserve"> </w:t>
            </w:r>
            <w:r>
              <w:t>General description of any trade secret information the modeling organization intends to present to the Professional Team and the Commiss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4.</w:t>
            </w:r>
            <w:r w:rsidR="006054AF">
              <w:t xml:space="preserve"> </w:t>
            </w:r>
            <w:r w:rsidR="00E03566">
              <w:t xml:space="preserve">Hurricane </w:t>
            </w:r>
            <w:r>
              <w:t>Model Identificat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5.</w:t>
            </w:r>
            <w:r w:rsidR="006054AF">
              <w:t xml:space="preserve"> </w:t>
            </w:r>
            <w:r>
              <w:t>Seven (7) Bound Copies (duplexed)</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6.</w:t>
            </w:r>
            <w:r w:rsidR="006054AF">
              <w:t xml:space="preserve"> </w:t>
            </w:r>
            <w:r>
              <w:t>Link emailed to SBA staff containing all required documentation that can be downloaded from a single ZIP file</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6D73EF" w:rsidRDefault="001D065A" w:rsidP="00091890">
            <w:pPr>
              <w:pStyle w:val="Tablebody-leftaligned"/>
            </w:pPr>
            <w:r>
              <w:t>a.</w:t>
            </w:r>
            <w:r w:rsidR="006054AF">
              <w:t xml:space="preserve"> </w:t>
            </w:r>
            <w:r>
              <w:t xml:space="preserve">Submission </w:t>
            </w:r>
            <w:r w:rsidR="006D73EF" w:rsidRPr="006D73EF">
              <w:t xml:space="preserve">document and Form A-1, Zero Deductible Personal Residential Hurricane Loss Costs by ZIP Code </w:t>
            </w:r>
            <w:r>
              <w:t xml:space="preserve">in PDF format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574320" w:rsidRDefault="001D065A" w:rsidP="00091890">
            <w:pPr>
              <w:pStyle w:val="Tablebody-leftaligned"/>
            </w:pPr>
            <w:r>
              <w:t>b.</w:t>
            </w:r>
            <w:r w:rsidR="006054AF">
              <w:t xml:space="preserve"> </w:t>
            </w:r>
            <w:r>
              <w:t xml:space="preserve">PDF </w:t>
            </w:r>
            <w:r w:rsidR="00E76FEF">
              <w:t xml:space="preserve">submission </w:t>
            </w:r>
            <w:r>
              <w:t>file supports highlighting and hyperlinking, and is bookmarked by standard, form, and sect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c.</w:t>
            </w:r>
            <w:r w:rsidR="006054AF">
              <w:t xml:space="preserve"> </w:t>
            </w:r>
            <w:r>
              <w:t>Data file names include abbreviated name of modeling organization, standards year, and form name (when applicable)</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574320" w:rsidRDefault="001D065A" w:rsidP="00091890">
            <w:pPr>
              <w:pStyle w:val="Tablebody-leftaligned"/>
            </w:pPr>
            <w:r>
              <w:t>d.</w:t>
            </w:r>
            <w:r w:rsidR="006054AF">
              <w:t xml:space="preserve"> </w:t>
            </w:r>
            <w:r>
              <w:t>Form S-6 (Hypothetical Events for Sensitivity and Uncertainty Analysis), if required, in ASCII and PDF format</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574320" w:rsidRDefault="001D065A" w:rsidP="00091890">
            <w:pPr>
              <w:pStyle w:val="Tablebody-leftaligned"/>
            </w:pPr>
            <w:r>
              <w:t>e.</w:t>
            </w:r>
            <w:r w:rsidR="006054AF">
              <w:t xml:space="preserve"> </w:t>
            </w:r>
            <w:r w:rsidR="00E76FEF" w:rsidRPr="00E76FEF">
              <w:t xml:space="preserve">Forms M-1, Annual Occurrence Rates, M-3, Radius of Maximum Winds and Radii of Standard Wind Thresholds, V-2, Hurricane Mitigation Measures and Secondary Characteristics, Range of Changes in Damage, V-4, Differences in Hurricane Mitigation Measures and Secondary Characteristics, A-1, Zero Deductible Personal Residential Hurricane Loss Costs by ZIP Code, A-2A, Base Hurricane Storm Set Statewide Hurricane Losses (2012 FHCF Exposure Data), A-2B, Base Hurricane Storm Set Statewide Hurricane Losses (2017 FHCF Exposure Data), A-3A, 2004 Hurricane Season Losses (2012 FHCF Exposure Data, Form A-3B, 2004 Hurricane Season Losses (2017 FHCF Exposure Data), A-4A, Hurricane Output Ranges (2012 FHCF Exposure Data), Form A-4B, Hurricane Output Ranges (2017 FHCF Exposure Data), A-5, Percentage Change in Hurricane Output Ranges (2012 FHCF Exposure Data), A-7, Percentage Change in Logical Relationship to Hurricane Risk, A- 8A, Hurricane Probable Maximum Loss for Florida (2012 FHCF Exposure Data), and A-8B, Hurricane Probable Maximum Loss for Florida (2017 FHCF Exposure Data), in Excel format </w:t>
            </w:r>
          </w:p>
        </w:tc>
      </w:tr>
      <w:tr w:rsidR="009A6F59" w:rsidTr="00760DC5">
        <w:tc>
          <w:tcPr>
            <w:tcW w:w="708" w:type="dxa"/>
            <w:tcBorders>
              <w:top w:val="single" w:sz="4" w:space="0" w:color="auto"/>
              <w:left w:val="single" w:sz="4" w:space="0" w:color="auto"/>
              <w:bottom w:val="single" w:sz="4" w:space="0" w:color="auto"/>
              <w:right w:val="single" w:sz="4" w:space="0" w:color="auto"/>
            </w:tcBorders>
            <w:vAlign w:val="center"/>
          </w:tcPr>
          <w:p w:rsidR="009A6F59" w:rsidRPr="00286BE5" w:rsidRDefault="009A6F59" w:rsidP="00481565">
            <w:pPr>
              <w:pStyle w:val="Tablebody-centered"/>
            </w:pPr>
            <w:r>
              <w:t>X</w:t>
            </w:r>
          </w:p>
        </w:tc>
        <w:tc>
          <w:tcPr>
            <w:tcW w:w="600" w:type="dxa"/>
            <w:tcBorders>
              <w:top w:val="single" w:sz="4" w:space="0" w:color="auto"/>
              <w:left w:val="single" w:sz="4" w:space="0" w:color="auto"/>
              <w:bottom w:val="single" w:sz="4" w:space="0" w:color="auto"/>
              <w:right w:val="single" w:sz="4" w:space="0" w:color="auto"/>
            </w:tcBorders>
            <w:vAlign w:val="center"/>
          </w:tcPr>
          <w:p w:rsidR="009A6F59" w:rsidRDefault="009A6F59"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tcPr>
          <w:p w:rsidR="009A6F59" w:rsidRDefault="009A6F59" w:rsidP="00091890">
            <w:pPr>
              <w:pStyle w:val="Tablebody-leftaligned"/>
            </w:pPr>
            <w:r w:rsidRPr="009A6F59">
              <w:t xml:space="preserve">Form V-3, Hurricane Mitigation Measures and Secondary Characteristics, Mean Damage Ratios and Hurricane Loss Costs (Trade Secret Item), Form V- 5, Differences in Hurricane Mitigation Measures and Secondary Characteristics, Mean Damage Ratios and Hurricane Loss Costs (Trade Secret Item), and Form A-6, Logical Relationship to Hurricane Risk (Trade Secret Item), in Excel format if not considered as Trade Secret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Pr="00286BE5" w:rsidRDefault="001D065A" w:rsidP="00481565">
            <w:pPr>
              <w:pStyle w:val="Tablebody-centered"/>
            </w:pPr>
            <w:r>
              <w:lastRenderedPageBreak/>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tcPr>
          <w:p w:rsidR="001D065A" w:rsidRPr="00574320" w:rsidRDefault="00FE0902" w:rsidP="00091890">
            <w:pPr>
              <w:pStyle w:val="Tablebody-leftaligned"/>
            </w:pPr>
            <w:r>
              <w:t xml:space="preserve">7. </w:t>
            </w:r>
            <w:r w:rsidR="001D065A">
              <w:t xml:space="preserve">All hyperlinks to the locations of forms are functional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8.</w:t>
            </w:r>
            <w:r w:rsidR="00FE0902">
              <w:t xml:space="preserve"> </w:t>
            </w:r>
            <w:r>
              <w:t>Table of Content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574320" w:rsidRDefault="001D065A" w:rsidP="00091890">
            <w:pPr>
              <w:pStyle w:val="Tablebody-leftaligned"/>
            </w:pPr>
            <w:r>
              <w:t>9.</w:t>
            </w:r>
            <w:r w:rsidR="00FE0902">
              <w:t xml:space="preserve"> </w:t>
            </w:r>
            <w:r>
              <w:t>Materials consecutively numbered from beginning to end starting with the first page (including cover) using a single numbering system, including date and time</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10. All tables, graphs, and other non-text items consecutively numbered using whole numbers, listed in Table of Contents, and clearly labeled with abbreviation defined</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9E67B8" w:rsidRDefault="001D065A" w:rsidP="00091890">
            <w:pPr>
              <w:pStyle w:val="Tablebody-leftaligned"/>
            </w:pPr>
            <w:r w:rsidRPr="009E67B8">
              <w:t>11.</w:t>
            </w:r>
            <w:r w:rsidR="00FE0902">
              <w:t xml:space="preserve"> </w:t>
            </w:r>
            <w:r w:rsidRPr="009E67B8">
              <w:t>All column headings shown and repeated at the top of every subsequent page for forms and table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9E67B8" w:rsidRDefault="001D065A" w:rsidP="00091890">
            <w:pPr>
              <w:pStyle w:val="Tablebody-leftaligned"/>
            </w:pPr>
            <w:r w:rsidRPr="009E67B8">
              <w:t>12.</w:t>
            </w:r>
            <w:r w:rsidR="00FE0902">
              <w:t xml:space="preserve"> </w:t>
            </w:r>
            <w:r w:rsidRPr="009E67B8">
              <w:t xml:space="preserve">Standards, disclosures, and forms in </w:t>
            </w:r>
            <w:r w:rsidRPr="009E67B8">
              <w:rPr>
                <w:i/>
                <w:iCs/>
              </w:rPr>
              <w:t>italics</w:t>
            </w:r>
            <w:r w:rsidRPr="009E67B8">
              <w:t>, modeling organization responses in non-italic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13.</w:t>
            </w:r>
            <w:r w:rsidR="00FE0902">
              <w:t xml:space="preserve"> </w:t>
            </w:r>
            <w:r>
              <w:t xml:space="preserve">All graphs and maps conform to guidelines in </w:t>
            </w:r>
            <w:r>
              <w:rPr>
                <w:b/>
                <w:bCs/>
              </w:rPr>
              <w:t>I</w:t>
            </w:r>
            <w:r w:rsidR="003E0FB9">
              <w:rPr>
                <w:b/>
                <w:bCs/>
              </w:rPr>
              <w:t>I. Notification Requirements A.4</w:t>
            </w:r>
            <w:r>
              <w:rPr>
                <w:b/>
                <w:bCs/>
              </w:rPr>
              <w:t xml:space="preserve">e.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14.</w:t>
            </w:r>
            <w:r w:rsidR="00FE0902">
              <w:t xml:space="preserve"> </w:t>
            </w:r>
            <w:r>
              <w:t>All units of measurement clearly identified with appropriate units used</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951262" w:rsidRDefault="001D065A" w:rsidP="00091890">
            <w:pPr>
              <w:pStyle w:val="Tablebody-leftaligned"/>
            </w:pPr>
            <w:r>
              <w:t xml:space="preserve">15. All forms included in submission appendix except Trade Secret </w:t>
            </w:r>
            <w:r w:rsidR="00951262">
              <w:t xml:space="preserve">Items. </w:t>
            </w:r>
            <w:r w:rsidR="00951262" w:rsidRPr="00951262">
              <w:t>If forms designated as a Trade Secret Item are not considered as trade secret, those forms are to be included in the submission appendix</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 xml:space="preserve">16. Hard copy documentation identical to electronic version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BF7100" w:rsidRDefault="001D065A" w:rsidP="00091890">
            <w:pPr>
              <w:pStyle w:val="Tablebody-leftaligned"/>
            </w:pPr>
            <w:r>
              <w:t xml:space="preserve">17. Signed Expert Certification Forms G-1 to G-7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Pr="00286BE5" w:rsidRDefault="001D065A" w:rsidP="00481565">
            <w:pPr>
              <w:pStyle w:val="Tablebody-centered"/>
            </w:pPr>
            <w:r>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tcPr>
          <w:p w:rsidR="001D065A" w:rsidRPr="00BF7100" w:rsidRDefault="001D065A" w:rsidP="00091890">
            <w:pPr>
              <w:pStyle w:val="Tablebody-leftaligned"/>
            </w:pPr>
            <w:r>
              <w:t>18. All acronyms listed and defined in submission appendix</w:t>
            </w:r>
          </w:p>
        </w:tc>
      </w:tr>
    </w:tbl>
    <w:p w:rsidR="001D065A" w:rsidRDefault="001D065A" w:rsidP="001D065A">
      <w:pPr>
        <w:rPr>
          <w:rFonts w:ascii="Arial" w:hAnsi="Arial" w:cs="Arial"/>
          <w:sz w:val="22"/>
          <w:szCs w:val="22"/>
        </w:rPr>
      </w:pPr>
    </w:p>
    <w:p w:rsidR="001D065A" w:rsidRPr="00DF659E" w:rsidRDefault="00EF4CB8">
      <w:pPr>
        <w:pStyle w:val="Disclosure"/>
      </w:pPr>
      <w:r>
        <w:t xml:space="preserve">B. </w:t>
      </w:r>
      <w:r w:rsidR="001D065A" w:rsidRPr="00DF659E">
        <w:t>Explanation of “No” responses indicated above.  (Attach additional pages if needed.)</w:t>
      </w:r>
    </w:p>
    <w:p w:rsidR="001D065A" w:rsidRPr="00B00611" w:rsidRDefault="001D065A" w:rsidP="001D065A">
      <w:pPr>
        <w:rPr>
          <w:rFonts w:ascii="Arial" w:hAnsi="Arial" w:cs="Arial"/>
          <w:sz w:val="22"/>
        </w:rPr>
      </w:pPr>
    </w:p>
    <w:p w:rsidR="001D065A" w:rsidRDefault="001D065A" w:rsidP="001D065A">
      <w:pPr>
        <w:rPr>
          <w:rFonts w:ascii="Arial" w:hAnsi="Arial" w:cs="Arial"/>
          <w:sz w:val="8"/>
        </w:rPr>
      </w:pPr>
    </w:p>
    <w:tbl>
      <w:tblPr>
        <w:tblW w:w="0" w:type="auto"/>
        <w:jc w:val="center"/>
        <w:tblLayout w:type="fixed"/>
        <w:tblLook w:val="0000" w:firstRow="0" w:lastRow="0" w:firstColumn="0" w:lastColumn="0" w:noHBand="0" w:noVBand="0"/>
      </w:tblPr>
      <w:tblGrid>
        <w:gridCol w:w="9216"/>
      </w:tblGrid>
      <w:tr w:rsidR="001D065A" w:rsidTr="00760DC5">
        <w:trPr>
          <w:trHeight w:val="692"/>
          <w:jc w:val="center"/>
        </w:trPr>
        <w:tc>
          <w:tcPr>
            <w:tcW w:w="9216" w:type="dxa"/>
            <w:tcBorders>
              <w:top w:val="single" w:sz="4" w:space="0" w:color="000000"/>
            </w:tcBorders>
          </w:tcPr>
          <w:tbl>
            <w:tblPr>
              <w:tblW w:w="0" w:type="auto"/>
              <w:jc w:val="center"/>
              <w:tblLayout w:type="fixed"/>
              <w:tblLook w:val="0000" w:firstRow="0" w:lastRow="0" w:firstColumn="0" w:lastColumn="0" w:noHBand="0" w:noVBand="0"/>
            </w:tblPr>
            <w:tblGrid>
              <w:gridCol w:w="9216"/>
            </w:tblGrid>
            <w:tr w:rsidR="001D065A" w:rsidRPr="005E13AE" w:rsidTr="00760DC5">
              <w:trPr>
                <w:trHeight w:val="432"/>
                <w:jc w:val="center"/>
              </w:trPr>
              <w:tc>
                <w:tcPr>
                  <w:tcW w:w="9216" w:type="dxa"/>
                  <w:tcBorders>
                    <w:bottom w:val="single" w:sz="4" w:space="0" w:color="000000"/>
                  </w:tcBorders>
                </w:tcPr>
                <w:p w:rsidR="001D065A" w:rsidRPr="005E13AE" w:rsidRDefault="001D065A" w:rsidP="00760DC5">
                  <w:pPr>
                    <w:tabs>
                      <w:tab w:val="left" w:pos="720"/>
                    </w:tabs>
                    <w:snapToGrid w:val="0"/>
                    <w:rPr>
                      <w:rFonts w:ascii="Arial" w:hAnsi="Arial" w:cs="Arial"/>
                    </w:rPr>
                  </w:pPr>
                </w:p>
              </w:tc>
            </w:tr>
            <w:tr w:rsidR="001D065A" w:rsidTr="00760DC5">
              <w:trPr>
                <w:trHeight w:hRule="exact" w:val="460"/>
                <w:jc w:val="center"/>
              </w:trPr>
              <w:tc>
                <w:tcPr>
                  <w:tcW w:w="9216" w:type="dxa"/>
                  <w:tcBorders>
                    <w:top w:val="single" w:sz="4" w:space="0" w:color="000000"/>
                    <w:bottom w:val="single" w:sz="4" w:space="0" w:color="000000"/>
                  </w:tcBorders>
                </w:tcPr>
                <w:p w:rsidR="001D065A" w:rsidRDefault="001D065A" w:rsidP="00760DC5">
                  <w:pPr>
                    <w:snapToGrid w:val="0"/>
                    <w:rPr>
                      <w:rFonts w:ascii="Arial" w:hAnsi="Arial" w:cs="Arial"/>
                      <w:sz w:val="12"/>
                      <w:szCs w:val="20"/>
                    </w:rPr>
                  </w:pPr>
                </w:p>
                <w:p w:rsidR="001D065A" w:rsidRDefault="001D065A" w:rsidP="00760DC5">
                  <w:pPr>
                    <w:rPr>
                      <w:rFonts w:ascii="Arial" w:hAnsi="Arial" w:cs="Arial"/>
                      <w:sz w:val="12"/>
                    </w:rPr>
                  </w:pPr>
                </w:p>
              </w:tc>
            </w:tr>
          </w:tbl>
          <w:p w:rsidR="001D065A" w:rsidRDefault="001D065A" w:rsidP="00760DC5">
            <w:pPr>
              <w:snapToGrid w:val="0"/>
              <w:rPr>
                <w:rFonts w:ascii="Arial" w:hAnsi="Arial" w:cs="Arial"/>
                <w:sz w:val="12"/>
                <w:szCs w:val="20"/>
              </w:rPr>
            </w:pPr>
          </w:p>
        </w:tc>
      </w:tr>
    </w:tbl>
    <w:p w:rsidR="001D065A" w:rsidRDefault="008F4DE2" w:rsidP="001D065A">
      <w:pPr>
        <w:rPr>
          <w:rFonts w:ascii="Arial" w:hAnsi="Arial" w:cs="Arial"/>
          <w:sz w:val="12"/>
        </w:rPr>
      </w:pPr>
      <w:r>
        <w:rPr>
          <w:rFonts w:ascii="Arial" w:hAnsi="Arial" w:cs="Arial"/>
          <w:noProof/>
          <w:lang w:eastAsia="en-US"/>
        </w:rPr>
        <w:drawing>
          <wp:anchor distT="0" distB="0" distL="114300" distR="114300" simplePos="0" relativeHeight="251658240" behindDoc="0" locked="0" layoutInCell="1" allowOverlap="1" wp14:anchorId="1FD3561D" wp14:editId="099B4D29">
            <wp:simplePos x="0" y="0"/>
            <wp:positionH relativeFrom="column">
              <wp:posOffset>2647950</wp:posOffset>
            </wp:positionH>
            <wp:positionV relativeFrom="paragraph">
              <wp:posOffset>60113</wp:posOffset>
            </wp:positionV>
            <wp:extent cx="1617980" cy="520700"/>
            <wp:effectExtent l="0" t="0" r="0" b="0"/>
            <wp:wrapNone/>
            <wp:docPr id="14" name="Picture 18"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rHami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7980" cy="5207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D065A">
        <w:rPr>
          <w:rFonts w:ascii="Arial" w:hAnsi="Arial" w:cs="Arial"/>
          <w:sz w:val="12"/>
        </w:rPr>
        <w:tab/>
      </w:r>
      <w:r w:rsidR="001D065A">
        <w:rPr>
          <w:rFonts w:ascii="Arial" w:hAnsi="Arial" w:cs="Arial"/>
          <w:sz w:val="12"/>
        </w:rPr>
        <w:tab/>
      </w:r>
      <w:r w:rsidR="001D065A">
        <w:rPr>
          <w:rFonts w:ascii="Arial" w:hAnsi="Arial" w:cs="Arial"/>
          <w:sz w:val="12"/>
        </w:rPr>
        <w:tab/>
      </w:r>
    </w:p>
    <w:tbl>
      <w:tblPr>
        <w:tblW w:w="9836" w:type="dxa"/>
        <w:jc w:val="center"/>
        <w:tblLayout w:type="fixed"/>
        <w:tblLook w:val="0000" w:firstRow="0" w:lastRow="0" w:firstColumn="0" w:lastColumn="0" w:noHBand="0" w:noVBand="0"/>
      </w:tblPr>
      <w:tblGrid>
        <w:gridCol w:w="3540"/>
        <w:gridCol w:w="470"/>
        <w:gridCol w:w="3310"/>
        <w:gridCol w:w="360"/>
        <w:gridCol w:w="2156"/>
      </w:tblGrid>
      <w:tr w:rsidR="001D065A" w:rsidTr="00F47283">
        <w:trPr>
          <w:trHeight w:val="630"/>
          <w:jc w:val="center"/>
        </w:trPr>
        <w:tc>
          <w:tcPr>
            <w:tcW w:w="3540" w:type="dxa"/>
            <w:tcBorders>
              <w:bottom w:val="single" w:sz="4" w:space="0" w:color="auto"/>
            </w:tcBorders>
          </w:tcPr>
          <w:p w:rsidR="001D065A" w:rsidRPr="005E13AE" w:rsidRDefault="001D065A" w:rsidP="00DF659E">
            <w:r w:rsidRPr="005E13AE">
              <w:t xml:space="preserve">Florida Public Hurricane Loss Model </w:t>
            </w:r>
            <w:del w:id="202" w:author="Diana Machado" w:date="2019-04-05T13:34:00Z">
              <w:r w:rsidDel="004B78BF">
                <w:delText>6.</w:delText>
              </w:r>
              <w:r w:rsidR="00B5021E" w:rsidDel="004B78BF">
                <w:delText>3</w:delText>
              </w:r>
            </w:del>
            <w:ins w:id="203" w:author="Diana Machado" w:date="2019-04-05T13:34:00Z">
              <w:r w:rsidR="004B78BF">
                <w:t>7.0</w:t>
              </w:r>
            </w:ins>
          </w:p>
        </w:tc>
        <w:tc>
          <w:tcPr>
            <w:tcW w:w="470" w:type="dxa"/>
          </w:tcPr>
          <w:p w:rsidR="001D065A" w:rsidRDefault="001D065A" w:rsidP="00760DC5">
            <w:pPr>
              <w:snapToGrid w:val="0"/>
              <w:rPr>
                <w:rFonts w:ascii="Arial" w:hAnsi="Arial" w:cs="Arial"/>
              </w:rPr>
            </w:pPr>
          </w:p>
        </w:tc>
        <w:tc>
          <w:tcPr>
            <w:tcW w:w="3310" w:type="dxa"/>
            <w:tcBorders>
              <w:bottom w:val="single" w:sz="4" w:space="0" w:color="auto"/>
            </w:tcBorders>
          </w:tcPr>
          <w:p w:rsidR="001D065A" w:rsidRDefault="001D065A" w:rsidP="00760DC5">
            <w:pPr>
              <w:snapToGrid w:val="0"/>
              <w:jc w:val="center"/>
              <w:rPr>
                <w:rFonts w:ascii="Arial" w:hAnsi="Arial" w:cs="Arial"/>
              </w:rPr>
            </w:pPr>
          </w:p>
        </w:tc>
        <w:tc>
          <w:tcPr>
            <w:tcW w:w="360" w:type="dxa"/>
          </w:tcPr>
          <w:p w:rsidR="001D065A" w:rsidRDefault="001D065A" w:rsidP="00760DC5">
            <w:pPr>
              <w:snapToGrid w:val="0"/>
              <w:rPr>
                <w:rFonts w:ascii="Arial" w:hAnsi="Arial" w:cs="Arial"/>
              </w:rPr>
            </w:pPr>
          </w:p>
        </w:tc>
        <w:tc>
          <w:tcPr>
            <w:tcW w:w="2156" w:type="dxa"/>
            <w:tcBorders>
              <w:bottom w:val="single" w:sz="4" w:space="0" w:color="auto"/>
            </w:tcBorders>
          </w:tcPr>
          <w:p w:rsidR="001D065A" w:rsidRDefault="001D065A" w:rsidP="00760DC5">
            <w:pPr>
              <w:snapToGrid w:val="0"/>
            </w:pPr>
          </w:p>
          <w:p w:rsidR="001D065A" w:rsidDel="002B280F" w:rsidRDefault="001D065A" w:rsidP="00DF659E">
            <w:pPr>
              <w:rPr>
                <w:del w:id="204" w:author="Diana Machado" w:date="2019-04-05T13:37:00Z"/>
              </w:rPr>
            </w:pPr>
            <w:del w:id="205" w:author="Diana Machado" w:date="2019-04-05T13:37:00Z">
              <w:r w:rsidDel="002B280F">
                <w:delText xml:space="preserve">October </w:delText>
              </w:r>
              <w:r w:rsidR="00F459EF" w:rsidDel="002B280F">
                <w:delText>31</w:delText>
              </w:r>
              <w:r w:rsidDel="002B280F">
                <w:delText>, 201</w:delText>
              </w:r>
              <w:r w:rsidR="00ED59D1" w:rsidDel="002B280F">
                <w:delText>8</w:delText>
              </w:r>
            </w:del>
          </w:p>
          <w:p w:rsidR="002B280F" w:rsidRDefault="00120945" w:rsidP="00DF659E">
            <w:pPr>
              <w:rPr>
                <w:ins w:id="206" w:author="Diana Machado" w:date="2019-04-05T13:37:00Z"/>
              </w:rPr>
            </w:pPr>
            <w:ins w:id="207" w:author="Diana Machado" w:date="2019-05-03T13:14:00Z">
              <w:r>
                <w:t>May</w:t>
              </w:r>
            </w:ins>
            <w:ins w:id="208" w:author="Diana Machado" w:date="2019-04-30T12:19:00Z">
              <w:r w:rsidR="0093308D">
                <w:t xml:space="preserve"> </w:t>
              </w:r>
            </w:ins>
            <w:ins w:id="209" w:author="Machado, Diana" w:date="2019-05-15T10:13:00Z">
              <w:r w:rsidR="00334E14">
                <w:t>1</w:t>
              </w:r>
            </w:ins>
            <w:ins w:id="210" w:author="Diana Machado" w:date="2019-04-30T12:19:00Z">
              <w:r w:rsidR="0093308D">
                <w:t>3</w:t>
              </w:r>
            </w:ins>
            <w:ins w:id="211" w:author="Diana Machado" w:date="2019-04-05T13:37:00Z">
              <w:r w:rsidR="002B280F">
                <w:t>, 2019</w:t>
              </w:r>
            </w:ins>
          </w:p>
          <w:p w:rsidR="001D065A" w:rsidRDefault="001D065A">
            <w:pPr>
              <w:pPrChange w:id="212" w:author="Diana Machado" w:date="2019-04-05T13:37:00Z">
                <w:pPr>
                  <w:snapToGrid w:val="0"/>
                </w:pPr>
              </w:pPrChange>
            </w:pPr>
          </w:p>
        </w:tc>
      </w:tr>
      <w:tr w:rsidR="001D065A" w:rsidTr="00F47283">
        <w:trPr>
          <w:trHeight w:val="20"/>
          <w:jc w:val="center"/>
        </w:trPr>
        <w:tc>
          <w:tcPr>
            <w:tcW w:w="3540" w:type="dxa"/>
            <w:tcBorders>
              <w:top w:val="single" w:sz="4" w:space="0" w:color="auto"/>
            </w:tcBorders>
          </w:tcPr>
          <w:p w:rsidR="001D065A" w:rsidRDefault="001D065A" w:rsidP="00EF4CB8">
            <w:pPr>
              <w:jc w:val="center"/>
            </w:pPr>
            <w:r>
              <w:t xml:space="preserve">Model Name </w:t>
            </w:r>
            <w:r w:rsidRPr="00574320">
              <w:t>and Identification</w:t>
            </w:r>
          </w:p>
          <w:p w:rsidR="00EF4CB8" w:rsidRDefault="00EF4CB8" w:rsidP="00EF4CB8"/>
        </w:tc>
        <w:tc>
          <w:tcPr>
            <w:tcW w:w="470" w:type="dxa"/>
          </w:tcPr>
          <w:p w:rsidR="001D065A" w:rsidRDefault="001D065A" w:rsidP="00DF659E">
            <w:pPr>
              <w:jc w:val="center"/>
            </w:pPr>
          </w:p>
        </w:tc>
        <w:tc>
          <w:tcPr>
            <w:tcW w:w="3310" w:type="dxa"/>
            <w:tcBorders>
              <w:top w:val="single" w:sz="4" w:space="0" w:color="auto"/>
            </w:tcBorders>
          </w:tcPr>
          <w:p w:rsidR="001D065A" w:rsidRDefault="001D065A" w:rsidP="00DF659E">
            <w:pPr>
              <w:jc w:val="center"/>
            </w:pPr>
            <w:r>
              <w:t>Modeler Signature</w:t>
            </w:r>
          </w:p>
        </w:tc>
        <w:tc>
          <w:tcPr>
            <w:tcW w:w="360" w:type="dxa"/>
          </w:tcPr>
          <w:p w:rsidR="001D065A" w:rsidRDefault="001D065A" w:rsidP="00DF659E">
            <w:pPr>
              <w:jc w:val="center"/>
            </w:pPr>
          </w:p>
        </w:tc>
        <w:tc>
          <w:tcPr>
            <w:tcW w:w="2156" w:type="dxa"/>
            <w:tcBorders>
              <w:top w:val="single" w:sz="4" w:space="0" w:color="auto"/>
            </w:tcBorders>
          </w:tcPr>
          <w:p w:rsidR="001D065A" w:rsidRDefault="001D065A" w:rsidP="00DF659E">
            <w:pPr>
              <w:jc w:val="center"/>
            </w:pPr>
            <w:r>
              <w:t>Date</w:t>
            </w:r>
          </w:p>
        </w:tc>
      </w:tr>
      <w:bookmarkEnd w:id="169"/>
      <w:bookmarkEnd w:id="170"/>
      <w:bookmarkEnd w:id="171"/>
    </w:tbl>
    <w:p w:rsidR="00EF4CB8" w:rsidRDefault="00EF4CB8" w:rsidP="00582C18">
      <w:pPr>
        <w:pStyle w:val="AnonymousTitle"/>
      </w:pPr>
    </w:p>
    <w:p w:rsidR="00214F65" w:rsidRDefault="00214F65">
      <w:pPr>
        <w:sectPr w:rsidR="00214F65" w:rsidSect="00FC1129">
          <w:footerReference w:type="default" r:id="rId13"/>
          <w:pgSz w:w="12240" w:h="15840" w:code="1"/>
          <w:pgMar w:top="1440" w:right="1440" w:bottom="1440" w:left="1440" w:header="720" w:footer="432" w:gutter="0"/>
          <w:cols w:space="720"/>
          <w:docGrid w:linePitch="360"/>
        </w:sectPr>
      </w:pPr>
    </w:p>
    <w:sdt>
      <w:sdtPr>
        <w:rPr>
          <w:rFonts w:ascii="Times New Roman" w:hAnsi="Times New Roman"/>
          <w:b w:val="0"/>
          <w:sz w:val="24"/>
        </w:rPr>
        <w:id w:val="792635096"/>
        <w:docPartObj>
          <w:docPartGallery w:val="Table of Contents"/>
          <w:docPartUnique/>
        </w:docPartObj>
      </w:sdtPr>
      <w:sdtEndPr>
        <w:rPr>
          <w:bCs/>
          <w:noProof/>
        </w:rPr>
      </w:sdtEndPr>
      <w:sdtContent>
        <w:p w:rsidR="00817246" w:rsidRPr="004E1FC9" w:rsidRDefault="00817246" w:rsidP="003A5CC3">
          <w:pPr>
            <w:pStyle w:val="AnonymousTitle"/>
          </w:pPr>
          <w:r w:rsidRPr="004E1FC9">
            <w:t>Table of Contents</w:t>
          </w:r>
        </w:p>
        <w:p w:rsidR="001D637C" w:rsidRDefault="00817246">
          <w:pPr>
            <w:pStyle w:val="TOC1"/>
            <w:tabs>
              <w:tab w:val="right" w:leader="dot" w:pos="9350"/>
            </w:tabs>
            <w:rPr>
              <w:rFonts w:asciiTheme="minorHAnsi" w:eastAsiaTheme="minorEastAsia" w:hAnsiTheme="minorHAnsi" w:cstheme="minorBidi"/>
              <w:b w:val="0"/>
              <w:bCs w:val="0"/>
              <w:iCs w:val="0"/>
              <w:caps w:val="0"/>
              <w:noProof/>
              <w:lang w:eastAsia="en-US"/>
            </w:rPr>
          </w:pPr>
          <w:r>
            <w:rPr>
              <w:b w:val="0"/>
              <w:bCs w:val="0"/>
            </w:rPr>
            <w:fldChar w:fldCharType="begin"/>
          </w:r>
          <w:r w:rsidRPr="00EF4CB8">
            <w:rPr>
              <w:caps w:val="0"/>
            </w:rPr>
            <w:instrText xml:space="preserve"> TOC \o "1-3" \h \z \u </w:instrText>
          </w:r>
          <w:r>
            <w:rPr>
              <w:b w:val="0"/>
              <w:bCs w:val="0"/>
            </w:rPr>
            <w:fldChar w:fldCharType="separate"/>
          </w:r>
          <w:hyperlink w:anchor="_Toc8805976" w:history="1">
            <w:r w:rsidR="001D637C" w:rsidRPr="00AD39E4">
              <w:rPr>
                <w:rStyle w:val="Hyperlink"/>
                <w:noProof/>
              </w:rPr>
              <w:t>General Standards</w:t>
            </w:r>
            <w:r w:rsidR="001D637C">
              <w:rPr>
                <w:noProof/>
                <w:webHidden/>
              </w:rPr>
              <w:tab/>
            </w:r>
            <w:r w:rsidR="001D637C">
              <w:rPr>
                <w:noProof/>
                <w:webHidden/>
              </w:rPr>
              <w:fldChar w:fldCharType="begin"/>
            </w:r>
            <w:r w:rsidR="001D637C">
              <w:rPr>
                <w:noProof/>
                <w:webHidden/>
              </w:rPr>
              <w:instrText xml:space="preserve"> PAGEREF _Toc8805976 \h </w:instrText>
            </w:r>
            <w:r w:rsidR="001D637C">
              <w:rPr>
                <w:noProof/>
                <w:webHidden/>
              </w:rPr>
            </w:r>
            <w:r w:rsidR="001D637C">
              <w:rPr>
                <w:noProof/>
                <w:webHidden/>
              </w:rPr>
              <w:fldChar w:fldCharType="separate"/>
            </w:r>
            <w:r w:rsidR="001D637C">
              <w:rPr>
                <w:noProof/>
                <w:webHidden/>
              </w:rPr>
              <w:t>20</w:t>
            </w:r>
            <w:r w:rsidR="001D637C">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77" w:history="1">
            <w:r w:rsidRPr="00AD39E4">
              <w:rPr>
                <w:rStyle w:val="Hyperlink"/>
                <w:noProof/>
              </w:rPr>
              <w:t>G-1 Scope of the Hurricane Model and Its Implementation</w:t>
            </w:r>
            <w:r>
              <w:rPr>
                <w:noProof/>
                <w:webHidden/>
              </w:rPr>
              <w:tab/>
            </w:r>
            <w:r>
              <w:rPr>
                <w:noProof/>
                <w:webHidden/>
              </w:rPr>
              <w:fldChar w:fldCharType="begin"/>
            </w:r>
            <w:r>
              <w:rPr>
                <w:noProof/>
                <w:webHidden/>
              </w:rPr>
              <w:instrText xml:space="preserve"> PAGEREF _Toc8805977 \h </w:instrText>
            </w:r>
            <w:r>
              <w:rPr>
                <w:noProof/>
                <w:webHidden/>
              </w:rPr>
            </w:r>
            <w:r>
              <w:rPr>
                <w:noProof/>
                <w:webHidden/>
              </w:rPr>
              <w:fldChar w:fldCharType="separate"/>
            </w:r>
            <w:r>
              <w:rPr>
                <w:noProof/>
                <w:webHidden/>
              </w:rPr>
              <w:t>20</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78" w:history="1">
            <w:r w:rsidRPr="00AD39E4">
              <w:rPr>
                <w:rStyle w:val="Hyperlink"/>
                <w:noProof/>
              </w:rPr>
              <w:t>G-2 Qualifications of Modeling Organization Personnel and Consultants Engaged in Development of the Hurricane Model</w:t>
            </w:r>
            <w:r>
              <w:rPr>
                <w:noProof/>
                <w:webHidden/>
              </w:rPr>
              <w:tab/>
            </w:r>
            <w:r>
              <w:rPr>
                <w:noProof/>
                <w:webHidden/>
              </w:rPr>
              <w:fldChar w:fldCharType="begin"/>
            </w:r>
            <w:r>
              <w:rPr>
                <w:noProof/>
                <w:webHidden/>
              </w:rPr>
              <w:instrText xml:space="preserve"> PAGEREF _Toc8805978 \h </w:instrText>
            </w:r>
            <w:r>
              <w:rPr>
                <w:noProof/>
                <w:webHidden/>
              </w:rPr>
            </w:r>
            <w:r>
              <w:rPr>
                <w:noProof/>
                <w:webHidden/>
              </w:rPr>
              <w:fldChar w:fldCharType="separate"/>
            </w:r>
            <w:r>
              <w:rPr>
                <w:noProof/>
                <w:webHidden/>
              </w:rPr>
              <w:t>118</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79" w:history="1">
            <w:r w:rsidRPr="00AD39E4">
              <w:rPr>
                <w:rStyle w:val="Hyperlink"/>
                <w:noProof/>
              </w:rPr>
              <w:t>G-3 Insured Exposure Location</w:t>
            </w:r>
            <w:r>
              <w:rPr>
                <w:noProof/>
                <w:webHidden/>
              </w:rPr>
              <w:tab/>
            </w:r>
            <w:r>
              <w:rPr>
                <w:noProof/>
                <w:webHidden/>
              </w:rPr>
              <w:fldChar w:fldCharType="begin"/>
            </w:r>
            <w:r>
              <w:rPr>
                <w:noProof/>
                <w:webHidden/>
              </w:rPr>
              <w:instrText xml:space="preserve"> PAGEREF _Toc8805979 \h </w:instrText>
            </w:r>
            <w:r>
              <w:rPr>
                <w:noProof/>
                <w:webHidden/>
              </w:rPr>
            </w:r>
            <w:r>
              <w:rPr>
                <w:noProof/>
                <w:webHidden/>
              </w:rPr>
              <w:fldChar w:fldCharType="separate"/>
            </w:r>
            <w:r>
              <w:rPr>
                <w:noProof/>
                <w:webHidden/>
              </w:rPr>
              <w:t>129</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80" w:history="1">
            <w:r w:rsidRPr="00AD39E4">
              <w:rPr>
                <w:rStyle w:val="Hyperlink"/>
                <w:noProof/>
              </w:rPr>
              <w:t>G-4 Independence of Hurricane Model Components</w:t>
            </w:r>
            <w:r>
              <w:rPr>
                <w:noProof/>
                <w:webHidden/>
              </w:rPr>
              <w:tab/>
            </w:r>
            <w:r>
              <w:rPr>
                <w:noProof/>
                <w:webHidden/>
              </w:rPr>
              <w:fldChar w:fldCharType="begin"/>
            </w:r>
            <w:r>
              <w:rPr>
                <w:noProof/>
                <w:webHidden/>
              </w:rPr>
              <w:instrText xml:space="preserve"> PAGEREF _Toc8805980 \h </w:instrText>
            </w:r>
            <w:r>
              <w:rPr>
                <w:noProof/>
                <w:webHidden/>
              </w:rPr>
            </w:r>
            <w:r>
              <w:rPr>
                <w:noProof/>
                <w:webHidden/>
              </w:rPr>
              <w:fldChar w:fldCharType="separate"/>
            </w:r>
            <w:r>
              <w:rPr>
                <w:noProof/>
                <w:webHidden/>
              </w:rPr>
              <w:t>133</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81" w:history="1">
            <w:r w:rsidRPr="00AD39E4">
              <w:rPr>
                <w:rStyle w:val="Hyperlink"/>
                <w:noProof/>
              </w:rPr>
              <w:t>G-5 Editorial Compliance</w:t>
            </w:r>
            <w:r>
              <w:rPr>
                <w:noProof/>
                <w:webHidden/>
              </w:rPr>
              <w:tab/>
            </w:r>
            <w:r>
              <w:rPr>
                <w:noProof/>
                <w:webHidden/>
              </w:rPr>
              <w:fldChar w:fldCharType="begin"/>
            </w:r>
            <w:r>
              <w:rPr>
                <w:noProof/>
                <w:webHidden/>
              </w:rPr>
              <w:instrText xml:space="preserve"> PAGEREF _Toc8805981 \h </w:instrText>
            </w:r>
            <w:r>
              <w:rPr>
                <w:noProof/>
                <w:webHidden/>
              </w:rPr>
            </w:r>
            <w:r>
              <w:rPr>
                <w:noProof/>
                <w:webHidden/>
              </w:rPr>
              <w:fldChar w:fldCharType="separate"/>
            </w:r>
            <w:r>
              <w:rPr>
                <w:noProof/>
                <w:webHidden/>
              </w:rPr>
              <w:t>134</w:t>
            </w:r>
            <w:r>
              <w:rPr>
                <w:noProof/>
                <w:webHidden/>
              </w:rPr>
              <w:fldChar w:fldCharType="end"/>
            </w:r>
          </w:hyperlink>
        </w:p>
        <w:p w:rsidR="001D637C" w:rsidRDefault="001D637C">
          <w:pPr>
            <w:pStyle w:val="TOC1"/>
            <w:tabs>
              <w:tab w:val="right" w:leader="dot" w:pos="9350"/>
            </w:tabs>
            <w:rPr>
              <w:rFonts w:asciiTheme="minorHAnsi" w:eastAsiaTheme="minorEastAsia" w:hAnsiTheme="minorHAnsi" w:cstheme="minorBidi"/>
              <w:b w:val="0"/>
              <w:bCs w:val="0"/>
              <w:iCs w:val="0"/>
              <w:caps w:val="0"/>
              <w:noProof/>
              <w:lang w:eastAsia="en-US"/>
            </w:rPr>
          </w:pPr>
          <w:hyperlink w:anchor="_Toc8805982" w:history="1">
            <w:r w:rsidRPr="00AD39E4">
              <w:rPr>
                <w:rStyle w:val="Hyperlink"/>
                <w:noProof/>
              </w:rPr>
              <w:t>METEOROLOGICAL STANDARDS</w:t>
            </w:r>
            <w:r>
              <w:rPr>
                <w:noProof/>
                <w:webHidden/>
              </w:rPr>
              <w:tab/>
            </w:r>
            <w:r>
              <w:rPr>
                <w:noProof/>
                <w:webHidden/>
              </w:rPr>
              <w:fldChar w:fldCharType="begin"/>
            </w:r>
            <w:r>
              <w:rPr>
                <w:noProof/>
                <w:webHidden/>
              </w:rPr>
              <w:instrText xml:space="preserve"> PAGEREF _Toc8805982 \h </w:instrText>
            </w:r>
            <w:r>
              <w:rPr>
                <w:noProof/>
                <w:webHidden/>
              </w:rPr>
            </w:r>
            <w:r>
              <w:rPr>
                <w:noProof/>
                <w:webHidden/>
              </w:rPr>
              <w:fldChar w:fldCharType="separate"/>
            </w:r>
            <w:r>
              <w:rPr>
                <w:noProof/>
                <w:webHidden/>
              </w:rPr>
              <w:t>135</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83" w:history="1">
            <w:r w:rsidRPr="00AD39E4">
              <w:rPr>
                <w:rStyle w:val="Hyperlink"/>
                <w:noProof/>
              </w:rPr>
              <w:t>M-1 Base Hurricane Storm Set</w:t>
            </w:r>
            <w:r>
              <w:rPr>
                <w:noProof/>
                <w:webHidden/>
              </w:rPr>
              <w:tab/>
            </w:r>
            <w:r>
              <w:rPr>
                <w:noProof/>
                <w:webHidden/>
              </w:rPr>
              <w:fldChar w:fldCharType="begin"/>
            </w:r>
            <w:r>
              <w:rPr>
                <w:noProof/>
                <w:webHidden/>
              </w:rPr>
              <w:instrText xml:space="preserve"> PAGEREF _Toc8805983 \h </w:instrText>
            </w:r>
            <w:r>
              <w:rPr>
                <w:noProof/>
                <w:webHidden/>
              </w:rPr>
            </w:r>
            <w:r>
              <w:rPr>
                <w:noProof/>
                <w:webHidden/>
              </w:rPr>
              <w:fldChar w:fldCharType="separate"/>
            </w:r>
            <w:r>
              <w:rPr>
                <w:noProof/>
                <w:webHidden/>
              </w:rPr>
              <w:t>135</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84" w:history="1">
            <w:r w:rsidRPr="00AD39E4">
              <w:rPr>
                <w:rStyle w:val="Hyperlink"/>
                <w:noProof/>
              </w:rPr>
              <w:t>M-2 Hurricane Parameters and Characteristics</w:t>
            </w:r>
            <w:r>
              <w:rPr>
                <w:noProof/>
                <w:webHidden/>
              </w:rPr>
              <w:tab/>
            </w:r>
            <w:r>
              <w:rPr>
                <w:noProof/>
                <w:webHidden/>
              </w:rPr>
              <w:fldChar w:fldCharType="begin"/>
            </w:r>
            <w:r>
              <w:rPr>
                <w:noProof/>
                <w:webHidden/>
              </w:rPr>
              <w:instrText xml:space="preserve"> PAGEREF _Toc8805984 \h </w:instrText>
            </w:r>
            <w:r>
              <w:rPr>
                <w:noProof/>
                <w:webHidden/>
              </w:rPr>
            </w:r>
            <w:r>
              <w:rPr>
                <w:noProof/>
                <w:webHidden/>
              </w:rPr>
              <w:fldChar w:fldCharType="separate"/>
            </w:r>
            <w:r>
              <w:rPr>
                <w:noProof/>
                <w:webHidden/>
              </w:rPr>
              <w:t>137</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85" w:history="1">
            <w:r w:rsidRPr="00AD39E4">
              <w:rPr>
                <w:rStyle w:val="Hyperlink"/>
                <w:noProof/>
              </w:rPr>
              <w:t>M-3 Hurricane Probability Distributions</w:t>
            </w:r>
            <w:r>
              <w:rPr>
                <w:noProof/>
                <w:webHidden/>
              </w:rPr>
              <w:tab/>
            </w:r>
            <w:r>
              <w:rPr>
                <w:noProof/>
                <w:webHidden/>
              </w:rPr>
              <w:fldChar w:fldCharType="begin"/>
            </w:r>
            <w:r>
              <w:rPr>
                <w:noProof/>
                <w:webHidden/>
              </w:rPr>
              <w:instrText xml:space="preserve"> PAGEREF _Toc8805985 \h </w:instrText>
            </w:r>
            <w:r>
              <w:rPr>
                <w:noProof/>
                <w:webHidden/>
              </w:rPr>
            </w:r>
            <w:r>
              <w:rPr>
                <w:noProof/>
                <w:webHidden/>
              </w:rPr>
              <w:fldChar w:fldCharType="separate"/>
            </w:r>
            <w:r>
              <w:rPr>
                <w:noProof/>
                <w:webHidden/>
              </w:rPr>
              <w:t>143</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86" w:history="1">
            <w:r w:rsidRPr="00AD39E4">
              <w:rPr>
                <w:rStyle w:val="Hyperlink"/>
                <w:noProof/>
              </w:rPr>
              <w:t>M-4 Hurricane Windfield Structure</w:t>
            </w:r>
            <w:r>
              <w:rPr>
                <w:noProof/>
                <w:webHidden/>
              </w:rPr>
              <w:tab/>
            </w:r>
            <w:r>
              <w:rPr>
                <w:noProof/>
                <w:webHidden/>
              </w:rPr>
              <w:fldChar w:fldCharType="begin"/>
            </w:r>
            <w:r>
              <w:rPr>
                <w:noProof/>
                <w:webHidden/>
              </w:rPr>
              <w:instrText xml:space="preserve"> PAGEREF _Toc8805986 \h </w:instrText>
            </w:r>
            <w:r>
              <w:rPr>
                <w:noProof/>
                <w:webHidden/>
              </w:rPr>
            </w:r>
            <w:r>
              <w:rPr>
                <w:noProof/>
                <w:webHidden/>
              </w:rPr>
              <w:fldChar w:fldCharType="separate"/>
            </w:r>
            <w:r>
              <w:rPr>
                <w:noProof/>
                <w:webHidden/>
              </w:rPr>
              <w:t>145</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87" w:history="1">
            <w:r w:rsidRPr="00AD39E4">
              <w:rPr>
                <w:rStyle w:val="Hyperlink"/>
                <w:noProof/>
              </w:rPr>
              <w:t>M-5 Hurricane Landfall and Over-Land Weakening Methodologies</w:t>
            </w:r>
            <w:r>
              <w:rPr>
                <w:noProof/>
                <w:webHidden/>
              </w:rPr>
              <w:tab/>
            </w:r>
            <w:r>
              <w:rPr>
                <w:noProof/>
                <w:webHidden/>
              </w:rPr>
              <w:fldChar w:fldCharType="begin"/>
            </w:r>
            <w:r>
              <w:rPr>
                <w:noProof/>
                <w:webHidden/>
              </w:rPr>
              <w:instrText xml:space="preserve"> PAGEREF _Toc8805987 \h </w:instrText>
            </w:r>
            <w:r>
              <w:rPr>
                <w:noProof/>
                <w:webHidden/>
              </w:rPr>
            </w:r>
            <w:r>
              <w:rPr>
                <w:noProof/>
                <w:webHidden/>
              </w:rPr>
              <w:fldChar w:fldCharType="separate"/>
            </w:r>
            <w:r>
              <w:rPr>
                <w:noProof/>
                <w:webHidden/>
              </w:rPr>
              <w:t>154</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88" w:history="1">
            <w:r w:rsidRPr="00AD39E4">
              <w:rPr>
                <w:rStyle w:val="Hyperlink"/>
                <w:noProof/>
              </w:rPr>
              <w:t>M-6 Logical Relationships of Hurricane Characteristics</w:t>
            </w:r>
            <w:r>
              <w:rPr>
                <w:noProof/>
                <w:webHidden/>
              </w:rPr>
              <w:tab/>
            </w:r>
            <w:r>
              <w:rPr>
                <w:noProof/>
                <w:webHidden/>
              </w:rPr>
              <w:fldChar w:fldCharType="begin"/>
            </w:r>
            <w:r>
              <w:rPr>
                <w:noProof/>
                <w:webHidden/>
              </w:rPr>
              <w:instrText xml:space="preserve"> PAGEREF _Toc8805988 \h </w:instrText>
            </w:r>
            <w:r>
              <w:rPr>
                <w:noProof/>
                <w:webHidden/>
              </w:rPr>
            </w:r>
            <w:r>
              <w:rPr>
                <w:noProof/>
                <w:webHidden/>
              </w:rPr>
              <w:fldChar w:fldCharType="separate"/>
            </w:r>
            <w:r>
              <w:rPr>
                <w:noProof/>
                <w:webHidden/>
              </w:rPr>
              <w:t>158</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89" w:history="1">
            <w:r w:rsidRPr="00AD39E4">
              <w:rPr>
                <w:rStyle w:val="Hyperlink"/>
                <w:noProof/>
              </w:rPr>
              <w:t>Form M-1: Annual Occurrence Rates</w:t>
            </w:r>
            <w:r>
              <w:rPr>
                <w:noProof/>
                <w:webHidden/>
              </w:rPr>
              <w:tab/>
            </w:r>
            <w:r>
              <w:rPr>
                <w:noProof/>
                <w:webHidden/>
              </w:rPr>
              <w:fldChar w:fldCharType="begin"/>
            </w:r>
            <w:r>
              <w:rPr>
                <w:noProof/>
                <w:webHidden/>
              </w:rPr>
              <w:instrText xml:space="preserve"> PAGEREF _Toc8805989 \h </w:instrText>
            </w:r>
            <w:r>
              <w:rPr>
                <w:noProof/>
                <w:webHidden/>
              </w:rPr>
            </w:r>
            <w:r>
              <w:rPr>
                <w:noProof/>
                <w:webHidden/>
              </w:rPr>
              <w:fldChar w:fldCharType="separate"/>
            </w:r>
            <w:r>
              <w:rPr>
                <w:noProof/>
                <w:webHidden/>
              </w:rPr>
              <w:t>160</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90" w:history="1">
            <w:r w:rsidRPr="00AD39E4">
              <w:rPr>
                <w:rStyle w:val="Hyperlink"/>
                <w:noProof/>
              </w:rPr>
              <w:t>Form M-2: Maps of Maximum Winds</w:t>
            </w:r>
            <w:r>
              <w:rPr>
                <w:noProof/>
                <w:webHidden/>
              </w:rPr>
              <w:tab/>
            </w:r>
            <w:r>
              <w:rPr>
                <w:noProof/>
                <w:webHidden/>
              </w:rPr>
              <w:fldChar w:fldCharType="begin"/>
            </w:r>
            <w:r>
              <w:rPr>
                <w:noProof/>
                <w:webHidden/>
              </w:rPr>
              <w:instrText xml:space="preserve"> PAGEREF _Toc8805990 \h </w:instrText>
            </w:r>
            <w:r>
              <w:rPr>
                <w:noProof/>
                <w:webHidden/>
              </w:rPr>
            </w:r>
            <w:r>
              <w:rPr>
                <w:noProof/>
                <w:webHidden/>
              </w:rPr>
              <w:fldChar w:fldCharType="separate"/>
            </w:r>
            <w:r>
              <w:rPr>
                <w:noProof/>
                <w:webHidden/>
              </w:rPr>
              <w:t>161</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91" w:history="1">
            <w:r w:rsidRPr="00AD39E4">
              <w:rPr>
                <w:rStyle w:val="Hyperlink"/>
                <w:noProof/>
              </w:rPr>
              <w:t>Form M-3: Radius of Maximum Winds and Radii of Standard Wind Thresholds</w:t>
            </w:r>
            <w:r>
              <w:rPr>
                <w:noProof/>
                <w:webHidden/>
              </w:rPr>
              <w:tab/>
            </w:r>
            <w:r>
              <w:rPr>
                <w:noProof/>
                <w:webHidden/>
              </w:rPr>
              <w:fldChar w:fldCharType="begin"/>
            </w:r>
            <w:r>
              <w:rPr>
                <w:noProof/>
                <w:webHidden/>
              </w:rPr>
              <w:instrText xml:space="preserve"> PAGEREF _Toc8805991 \h </w:instrText>
            </w:r>
            <w:r>
              <w:rPr>
                <w:noProof/>
                <w:webHidden/>
              </w:rPr>
            </w:r>
            <w:r>
              <w:rPr>
                <w:noProof/>
                <w:webHidden/>
              </w:rPr>
              <w:fldChar w:fldCharType="separate"/>
            </w:r>
            <w:r>
              <w:rPr>
                <w:noProof/>
                <w:webHidden/>
              </w:rPr>
              <w:t>162</w:t>
            </w:r>
            <w:r>
              <w:rPr>
                <w:noProof/>
                <w:webHidden/>
              </w:rPr>
              <w:fldChar w:fldCharType="end"/>
            </w:r>
          </w:hyperlink>
        </w:p>
        <w:p w:rsidR="001D637C" w:rsidRDefault="001D637C">
          <w:pPr>
            <w:pStyle w:val="TOC1"/>
            <w:tabs>
              <w:tab w:val="right" w:leader="dot" w:pos="9350"/>
            </w:tabs>
            <w:rPr>
              <w:rFonts w:asciiTheme="minorHAnsi" w:eastAsiaTheme="minorEastAsia" w:hAnsiTheme="minorHAnsi" w:cstheme="minorBidi"/>
              <w:b w:val="0"/>
              <w:bCs w:val="0"/>
              <w:iCs w:val="0"/>
              <w:caps w:val="0"/>
              <w:noProof/>
              <w:lang w:eastAsia="en-US"/>
            </w:rPr>
          </w:pPr>
          <w:hyperlink w:anchor="_Toc8805992" w:history="1">
            <w:r w:rsidRPr="00AD39E4">
              <w:rPr>
                <w:rStyle w:val="Hyperlink"/>
                <w:noProof/>
              </w:rPr>
              <w:t>STATISTICAL STANDARDS</w:t>
            </w:r>
            <w:r>
              <w:rPr>
                <w:noProof/>
                <w:webHidden/>
              </w:rPr>
              <w:tab/>
            </w:r>
            <w:r>
              <w:rPr>
                <w:noProof/>
                <w:webHidden/>
              </w:rPr>
              <w:fldChar w:fldCharType="begin"/>
            </w:r>
            <w:r>
              <w:rPr>
                <w:noProof/>
                <w:webHidden/>
              </w:rPr>
              <w:instrText xml:space="preserve"> PAGEREF _Toc8805992 \h </w:instrText>
            </w:r>
            <w:r>
              <w:rPr>
                <w:noProof/>
                <w:webHidden/>
              </w:rPr>
            </w:r>
            <w:r>
              <w:rPr>
                <w:noProof/>
                <w:webHidden/>
              </w:rPr>
              <w:fldChar w:fldCharType="separate"/>
            </w:r>
            <w:r>
              <w:rPr>
                <w:noProof/>
                <w:webHidden/>
              </w:rPr>
              <w:t>163</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93" w:history="1">
            <w:r w:rsidRPr="00AD39E4">
              <w:rPr>
                <w:rStyle w:val="Hyperlink"/>
                <w:noProof/>
              </w:rPr>
              <w:t>S-1 Modeled Results and Goodness-of-Fit</w:t>
            </w:r>
            <w:r>
              <w:rPr>
                <w:noProof/>
                <w:webHidden/>
              </w:rPr>
              <w:tab/>
            </w:r>
            <w:r>
              <w:rPr>
                <w:noProof/>
                <w:webHidden/>
              </w:rPr>
              <w:fldChar w:fldCharType="begin"/>
            </w:r>
            <w:r>
              <w:rPr>
                <w:noProof/>
                <w:webHidden/>
              </w:rPr>
              <w:instrText xml:space="preserve"> PAGEREF _Toc8805993 \h </w:instrText>
            </w:r>
            <w:r>
              <w:rPr>
                <w:noProof/>
                <w:webHidden/>
              </w:rPr>
            </w:r>
            <w:r>
              <w:rPr>
                <w:noProof/>
                <w:webHidden/>
              </w:rPr>
              <w:fldChar w:fldCharType="separate"/>
            </w:r>
            <w:r>
              <w:rPr>
                <w:noProof/>
                <w:webHidden/>
              </w:rPr>
              <w:t>163</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94" w:history="1">
            <w:r w:rsidRPr="00AD39E4">
              <w:rPr>
                <w:rStyle w:val="Hyperlink"/>
                <w:noProof/>
              </w:rPr>
              <w:t>S-2 Sensitivity Analysis for Hurricane Model Output</w:t>
            </w:r>
            <w:r>
              <w:rPr>
                <w:noProof/>
                <w:webHidden/>
              </w:rPr>
              <w:tab/>
            </w:r>
            <w:r>
              <w:rPr>
                <w:noProof/>
                <w:webHidden/>
              </w:rPr>
              <w:fldChar w:fldCharType="begin"/>
            </w:r>
            <w:r>
              <w:rPr>
                <w:noProof/>
                <w:webHidden/>
              </w:rPr>
              <w:instrText xml:space="preserve"> PAGEREF _Toc8805994 \h </w:instrText>
            </w:r>
            <w:r>
              <w:rPr>
                <w:noProof/>
                <w:webHidden/>
              </w:rPr>
            </w:r>
            <w:r>
              <w:rPr>
                <w:noProof/>
                <w:webHidden/>
              </w:rPr>
              <w:fldChar w:fldCharType="separate"/>
            </w:r>
            <w:r>
              <w:rPr>
                <w:noProof/>
                <w:webHidden/>
              </w:rPr>
              <w:t>177</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95" w:history="1">
            <w:r w:rsidRPr="00AD39E4">
              <w:rPr>
                <w:rStyle w:val="Hyperlink"/>
                <w:noProof/>
              </w:rPr>
              <w:t>S-3 Uncertainty Analysis for Hurricane Model Output</w:t>
            </w:r>
            <w:r>
              <w:rPr>
                <w:noProof/>
                <w:webHidden/>
              </w:rPr>
              <w:tab/>
            </w:r>
            <w:r>
              <w:rPr>
                <w:noProof/>
                <w:webHidden/>
              </w:rPr>
              <w:fldChar w:fldCharType="begin"/>
            </w:r>
            <w:r>
              <w:rPr>
                <w:noProof/>
                <w:webHidden/>
              </w:rPr>
              <w:instrText xml:space="preserve"> PAGEREF _Toc8805995 \h </w:instrText>
            </w:r>
            <w:r>
              <w:rPr>
                <w:noProof/>
                <w:webHidden/>
              </w:rPr>
            </w:r>
            <w:r>
              <w:rPr>
                <w:noProof/>
                <w:webHidden/>
              </w:rPr>
              <w:fldChar w:fldCharType="separate"/>
            </w:r>
            <w:r>
              <w:rPr>
                <w:noProof/>
                <w:webHidden/>
              </w:rPr>
              <w:t>180</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96" w:history="1">
            <w:r w:rsidRPr="00AD39E4">
              <w:rPr>
                <w:rStyle w:val="Hyperlink"/>
                <w:noProof/>
              </w:rPr>
              <w:t>S-4 County Level Aggregation</w:t>
            </w:r>
            <w:r>
              <w:rPr>
                <w:noProof/>
                <w:webHidden/>
              </w:rPr>
              <w:tab/>
            </w:r>
            <w:r>
              <w:rPr>
                <w:noProof/>
                <w:webHidden/>
              </w:rPr>
              <w:fldChar w:fldCharType="begin"/>
            </w:r>
            <w:r>
              <w:rPr>
                <w:noProof/>
                <w:webHidden/>
              </w:rPr>
              <w:instrText xml:space="preserve"> PAGEREF _Toc8805996 \h </w:instrText>
            </w:r>
            <w:r>
              <w:rPr>
                <w:noProof/>
                <w:webHidden/>
              </w:rPr>
            </w:r>
            <w:r>
              <w:rPr>
                <w:noProof/>
                <w:webHidden/>
              </w:rPr>
              <w:fldChar w:fldCharType="separate"/>
            </w:r>
            <w:r>
              <w:rPr>
                <w:noProof/>
                <w:webHidden/>
              </w:rPr>
              <w:t>183</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97" w:history="1">
            <w:r w:rsidRPr="00AD39E4">
              <w:rPr>
                <w:rStyle w:val="Hyperlink"/>
                <w:noProof/>
              </w:rPr>
              <w:t>S-5 Replication of Known Hurricane Losses</w:t>
            </w:r>
            <w:r>
              <w:rPr>
                <w:noProof/>
                <w:webHidden/>
              </w:rPr>
              <w:tab/>
            </w:r>
            <w:r>
              <w:rPr>
                <w:noProof/>
                <w:webHidden/>
              </w:rPr>
              <w:fldChar w:fldCharType="begin"/>
            </w:r>
            <w:r>
              <w:rPr>
                <w:noProof/>
                <w:webHidden/>
              </w:rPr>
              <w:instrText xml:space="preserve"> PAGEREF _Toc8805997 \h </w:instrText>
            </w:r>
            <w:r>
              <w:rPr>
                <w:noProof/>
                <w:webHidden/>
              </w:rPr>
            </w:r>
            <w:r>
              <w:rPr>
                <w:noProof/>
                <w:webHidden/>
              </w:rPr>
              <w:fldChar w:fldCharType="separate"/>
            </w:r>
            <w:r>
              <w:rPr>
                <w:noProof/>
                <w:webHidden/>
              </w:rPr>
              <w:t>184</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98" w:history="1">
            <w:r w:rsidRPr="00AD39E4">
              <w:rPr>
                <w:rStyle w:val="Hyperlink"/>
                <w:noProof/>
              </w:rPr>
              <w:t>S-6 Comparison of Projected Hurricane Loss Costs</w:t>
            </w:r>
            <w:r>
              <w:rPr>
                <w:noProof/>
                <w:webHidden/>
              </w:rPr>
              <w:tab/>
            </w:r>
            <w:r>
              <w:rPr>
                <w:noProof/>
                <w:webHidden/>
              </w:rPr>
              <w:fldChar w:fldCharType="begin"/>
            </w:r>
            <w:r>
              <w:rPr>
                <w:noProof/>
                <w:webHidden/>
              </w:rPr>
              <w:instrText xml:space="preserve"> PAGEREF _Toc8805998 \h </w:instrText>
            </w:r>
            <w:r>
              <w:rPr>
                <w:noProof/>
                <w:webHidden/>
              </w:rPr>
            </w:r>
            <w:r>
              <w:rPr>
                <w:noProof/>
                <w:webHidden/>
              </w:rPr>
              <w:fldChar w:fldCharType="separate"/>
            </w:r>
            <w:r>
              <w:rPr>
                <w:noProof/>
                <w:webHidden/>
              </w:rPr>
              <w:t>188</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5999" w:history="1">
            <w:r w:rsidRPr="00AD39E4">
              <w:rPr>
                <w:rStyle w:val="Hyperlink"/>
                <w:noProof/>
              </w:rPr>
              <w:t>Form S-1: Probability and Frequency of Florida Landfalling Hurricanes per Year</w:t>
            </w:r>
            <w:r>
              <w:rPr>
                <w:noProof/>
                <w:webHidden/>
              </w:rPr>
              <w:tab/>
            </w:r>
            <w:r>
              <w:rPr>
                <w:noProof/>
                <w:webHidden/>
              </w:rPr>
              <w:fldChar w:fldCharType="begin"/>
            </w:r>
            <w:r>
              <w:rPr>
                <w:noProof/>
                <w:webHidden/>
              </w:rPr>
              <w:instrText xml:space="preserve"> PAGEREF _Toc8805999 \h </w:instrText>
            </w:r>
            <w:r>
              <w:rPr>
                <w:noProof/>
                <w:webHidden/>
              </w:rPr>
            </w:r>
            <w:r>
              <w:rPr>
                <w:noProof/>
                <w:webHidden/>
              </w:rPr>
              <w:fldChar w:fldCharType="separate"/>
            </w:r>
            <w:r>
              <w:rPr>
                <w:noProof/>
                <w:webHidden/>
              </w:rPr>
              <w:t>189</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00" w:history="1">
            <w:r w:rsidRPr="00AD39E4">
              <w:rPr>
                <w:rStyle w:val="Hyperlink"/>
                <w:noProof/>
              </w:rPr>
              <w:t>Form S-2A: Examples of Hurricane Loss Exceedance Estimates (2012 FHCF Exposure Data)</w:t>
            </w:r>
            <w:r>
              <w:rPr>
                <w:noProof/>
                <w:webHidden/>
              </w:rPr>
              <w:tab/>
            </w:r>
            <w:r>
              <w:rPr>
                <w:noProof/>
                <w:webHidden/>
              </w:rPr>
              <w:fldChar w:fldCharType="begin"/>
            </w:r>
            <w:r>
              <w:rPr>
                <w:noProof/>
                <w:webHidden/>
              </w:rPr>
              <w:instrText xml:space="preserve"> PAGEREF _Toc8806000 \h </w:instrText>
            </w:r>
            <w:r>
              <w:rPr>
                <w:noProof/>
                <w:webHidden/>
              </w:rPr>
            </w:r>
            <w:r>
              <w:rPr>
                <w:noProof/>
                <w:webHidden/>
              </w:rPr>
              <w:fldChar w:fldCharType="separate"/>
            </w:r>
            <w:r>
              <w:rPr>
                <w:noProof/>
                <w:webHidden/>
              </w:rPr>
              <w:t>190</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01" w:history="1">
            <w:r w:rsidRPr="00AD39E4">
              <w:rPr>
                <w:rStyle w:val="Hyperlink"/>
                <w:noProof/>
              </w:rPr>
              <w:t>Form S-2B: Examples of Hurricane Loss Exceedance Estimates (2017 FHCF Exposure Data)</w:t>
            </w:r>
            <w:r>
              <w:rPr>
                <w:noProof/>
                <w:webHidden/>
              </w:rPr>
              <w:tab/>
            </w:r>
            <w:r>
              <w:rPr>
                <w:noProof/>
                <w:webHidden/>
              </w:rPr>
              <w:fldChar w:fldCharType="begin"/>
            </w:r>
            <w:r>
              <w:rPr>
                <w:noProof/>
                <w:webHidden/>
              </w:rPr>
              <w:instrText xml:space="preserve"> PAGEREF _Toc8806001 \h </w:instrText>
            </w:r>
            <w:r>
              <w:rPr>
                <w:noProof/>
                <w:webHidden/>
              </w:rPr>
            </w:r>
            <w:r>
              <w:rPr>
                <w:noProof/>
                <w:webHidden/>
              </w:rPr>
              <w:fldChar w:fldCharType="separate"/>
            </w:r>
            <w:r>
              <w:rPr>
                <w:noProof/>
                <w:webHidden/>
              </w:rPr>
              <w:t>191</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02" w:history="1">
            <w:r w:rsidRPr="00AD39E4">
              <w:rPr>
                <w:rStyle w:val="Hyperlink"/>
                <w:noProof/>
              </w:rPr>
              <w:t>Form S-3: Distributions of Stochastic Hurricane Parameters</w:t>
            </w:r>
            <w:r>
              <w:rPr>
                <w:noProof/>
                <w:webHidden/>
              </w:rPr>
              <w:tab/>
            </w:r>
            <w:r>
              <w:rPr>
                <w:noProof/>
                <w:webHidden/>
              </w:rPr>
              <w:fldChar w:fldCharType="begin"/>
            </w:r>
            <w:r>
              <w:rPr>
                <w:noProof/>
                <w:webHidden/>
              </w:rPr>
              <w:instrText xml:space="preserve"> PAGEREF _Toc8806002 \h </w:instrText>
            </w:r>
            <w:r>
              <w:rPr>
                <w:noProof/>
                <w:webHidden/>
              </w:rPr>
            </w:r>
            <w:r>
              <w:rPr>
                <w:noProof/>
                <w:webHidden/>
              </w:rPr>
              <w:fldChar w:fldCharType="separate"/>
            </w:r>
            <w:r>
              <w:rPr>
                <w:noProof/>
                <w:webHidden/>
              </w:rPr>
              <w:t>192</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03" w:history="1">
            <w:r w:rsidRPr="00AD39E4">
              <w:rPr>
                <w:rStyle w:val="Hyperlink"/>
                <w:noProof/>
              </w:rPr>
              <w:t>Form S-4: Validation Comparisons</w:t>
            </w:r>
            <w:r>
              <w:rPr>
                <w:noProof/>
                <w:webHidden/>
              </w:rPr>
              <w:tab/>
            </w:r>
            <w:r>
              <w:rPr>
                <w:noProof/>
                <w:webHidden/>
              </w:rPr>
              <w:fldChar w:fldCharType="begin"/>
            </w:r>
            <w:r>
              <w:rPr>
                <w:noProof/>
                <w:webHidden/>
              </w:rPr>
              <w:instrText xml:space="preserve"> PAGEREF _Toc8806003 \h </w:instrText>
            </w:r>
            <w:r>
              <w:rPr>
                <w:noProof/>
                <w:webHidden/>
              </w:rPr>
            </w:r>
            <w:r>
              <w:rPr>
                <w:noProof/>
                <w:webHidden/>
              </w:rPr>
              <w:fldChar w:fldCharType="separate"/>
            </w:r>
            <w:r>
              <w:rPr>
                <w:noProof/>
                <w:webHidden/>
              </w:rPr>
              <w:t>193</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04" w:history="1">
            <w:r w:rsidRPr="00AD39E4">
              <w:rPr>
                <w:rStyle w:val="Hyperlink"/>
                <w:noProof/>
              </w:rPr>
              <w:t>Form S-5: Average Annual Zero Deductible Statewide Hurricane Loss Costs – Historical versus Modeled</w:t>
            </w:r>
            <w:r>
              <w:rPr>
                <w:noProof/>
                <w:webHidden/>
              </w:rPr>
              <w:tab/>
            </w:r>
            <w:r>
              <w:rPr>
                <w:noProof/>
                <w:webHidden/>
              </w:rPr>
              <w:fldChar w:fldCharType="begin"/>
            </w:r>
            <w:r>
              <w:rPr>
                <w:noProof/>
                <w:webHidden/>
              </w:rPr>
              <w:instrText xml:space="preserve"> PAGEREF _Toc8806004 \h </w:instrText>
            </w:r>
            <w:r>
              <w:rPr>
                <w:noProof/>
                <w:webHidden/>
              </w:rPr>
            </w:r>
            <w:r>
              <w:rPr>
                <w:noProof/>
                <w:webHidden/>
              </w:rPr>
              <w:fldChar w:fldCharType="separate"/>
            </w:r>
            <w:r>
              <w:rPr>
                <w:noProof/>
                <w:webHidden/>
              </w:rPr>
              <w:t>194</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05" w:history="1">
            <w:r w:rsidRPr="00AD39E4">
              <w:rPr>
                <w:rStyle w:val="Hyperlink"/>
                <w:noProof/>
              </w:rPr>
              <w:t>Form S-6: Hypothetical Events for Sensitivity and Uncertainty Analysis</w:t>
            </w:r>
            <w:r>
              <w:rPr>
                <w:noProof/>
                <w:webHidden/>
              </w:rPr>
              <w:tab/>
            </w:r>
            <w:r>
              <w:rPr>
                <w:noProof/>
                <w:webHidden/>
              </w:rPr>
              <w:fldChar w:fldCharType="begin"/>
            </w:r>
            <w:r>
              <w:rPr>
                <w:noProof/>
                <w:webHidden/>
              </w:rPr>
              <w:instrText xml:space="preserve"> PAGEREF _Toc8806005 \h </w:instrText>
            </w:r>
            <w:r>
              <w:rPr>
                <w:noProof/>
                <w:webHidden/>
              </w:rPr>
            </w:r>
            <w:r>
              <w:rPr>
                <w:noProof/>
                <w:webHidden/>
              </w:rPr>
              <w:fldChar w:fldCharType="separate"/>
            </w:r>
            <w:r>
              <w:rPr>
                <w:noProof/>
                <w:webHidden/>
              </w:rPr>
              <w:t>196</w:t>
            </w:r>
            <w:r>
              <w:rPr>
                <w:noProof/>
                <w:webHidden/>
              </w:rPr>
              <w:fldChar w:fldCharType="end"/>
            </w:r>
          </w:hyperlink>
        </w:p>
        <w:p w:rsidR="001D637C" w:rsidRDefault="001D637C">
          <w:pPr>
            <w:pStyle w:val="TOC1"/>
            <w:tabs>
              <w:tab w:val="right" w:leader="dot" w:pos="9350"/>
            </w:tabs>
            <w:rPr>
              <w:rFonts w:asciiTheme="minorHAnsi" w:eastAsiaTheme="minorEastAsia" w:hAnsiTheme="minorHAnsi" w:cstheme="minorBidi"/>
              <w:b w:val="0"/>
              <w:bCs w:val="0"/>
              <w:iCs w:val="0"/>
              <w:caps w:val="0"/>
              <w:noProof/>
              <w:lang w:eastAsia="en-US"/>
            </w:rPr>
          </w:pPr>
          <w:hyperlink w:anchor="_Toc8806006" w:history="1">
            <w:r w:rsidRPr="00AD39E4">
              <w:rPr>
                <w:rStyle w:val="Hyperlink"/>
                <w:noProof/>
              </w:rPr>
              <w:t>VULNERABILITY STANDARDS</w:t>
            </w:r>
            <w:r>
              <w:rPr>
                <w:noProof/>
                <w:webHidden/>
              </w:rPr>
              <w:tab/>
            </w:r>
            <w:r>
              <w:rPr>
                <w:noProof/>
                <w:webHidden/>
              </w:rPr>
              <w:fldChar w:fldCharType="begin"/>
            </w:r>
            <w:r>
              <w:rPr>
                <w:noProof/>
                <w:webHidden/>
              </w:rPr>
              <w:instrText xml:space="preserve"> PAGEREF _Toc8806006 \h </w:instrText>
            </w:r>
            <w:r>
              <w:rPr>
                <w:noProof/>
                <w:webHidden/>
              </w:rPr>
            </w:r>
            <w:r>
              <w:rPr>
                <w:noProof/>
                <w:webHidden/>
              </w:rPr>
              <w:fldChar w:fldCharType="separate"/>
            </w:r>
            <w:r>
              <w:rPr>
                <w:noProof/>
                <w:webHidden/>
              </w:rPr>
              <w:t>203</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07" w:history="1">
            <w:r w:rsidRPr="00AD39E4">
              <w:rPr>
                <w:rStyle w:val="Hyperlink"/>
                <w:noProof/>
              </w:rPr>
              <w:t>V-1 Derivation of Building Hurricane Vulnerability Functions</w:t>
            </w:r>
            <w:r>
              <w:rPr>
                <w:noProof/>
                <w:webHidden/>
              </w:rPr>
              <w:tab/>
            </w:r>
            <w:r>
              <w:rPr>
                <w:noProof/>
                <w:webHidden/>
              </w:rPr>
              <w:fldChar w:fldCharType="begin"/>
            </w:r>
            <w:r>
              <w:rPr>
                <w:noProof/>
                <w:webHidden/>
              </w:rPr>
              <w:instrText xml:space="preserve"> PAGEREF _Toc8806007 \h </w:instrText>
            </w:r>
            <w:r>
              <w:rPr>
                <w:noProof/>
                <w:webHidden/>
              </w:rPr>
            </w:r>
            <w:r>
              <w:rPr>
                <w:noProof/>
                <w:webHidden/>
              </w:rPr>
              <w:fldChar w:fldCharType="separate"/>
            </w:r>
            <w:r>
              <w:rPr>
                <w:noProof/>
                <w:webHidden/>
              </w:rPr>
              <w:t>203</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08" w:history="1">
            <w:r w:rsidRPr="00AD39E4">
              <w:rPr>
                <w:rStyle w:val="Hyperlink"/>
                <w:noProof/>
              </w:rPr>
              <w:t>V-2 Derivation of Contents and Time Element Hurricane Vulnerability Functions</w:t>
            </w:r>
            <w:r>
              <w:rPr>
                <w:noProof/>
                <w:webHidden/>
              </w:rPr>
              <w:tab/>
            </w:r>
            <w:r>
              <w:rPr>
                <w:noProof/>
                <w:webHidden/>
              </w:rPr>
              <w:fldChar w:fldCharType="begin"/>
            </w:r>
            <w:r>
              <w:rPr>
                <w:noProof/>
                <w:webHidden/>
              </w:rPr>
              <w:instrText xml:space="preserve"> PAGEREF _Toc8806008 \h </w:instrText>
            </w:r>
            <w:r>
              <w:rPr>
                <w:noProof/>
                <w:webHidden/>
              </w:rPr>
            </w:r>
            <w:r>
              <w:rPr>
                <w:noProof/>
                <w:webHidden/>
              </w:rPr>
              <w:fldChar w:fldCharType="separate"/>
            </w:r>
            <w:r>
              <w:rPr>
                <w:noProof/>
                <w:webHidden/>
              </w:rPr>
              <w:t>263</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09" w:history="1">
            <w:r w:rsidRPr="00AD39E4">
              <w:rPr>
                <w:rStyle w:val="Hyperlink"/>
                <w:noProof/>
              </w:rPr>
              <w:t>V-3 Hurricane Mitigation Measures and Secondary Characteristics</w:t>
            </w:r>
            <w:r>
              <w:rPr>
                <w:noProof/>
                <w:webHidden/>
              </w:rPr>
              <w:tab/>
            </w:r>
            <w:r>
              <w:rPr>
                <w:noProof/>
                <w:webHidden/>
              </w:rPr>
              <w:fldChar w:fldCharType="begin"/>
            </w:r>
            <w:r>
              <w:rPr>
                <w:noProof/>
                <w:webHidden/>
              </w:rPr>
              <w:instrText xml:space="preserve"> PAGEREF _Toc8806009 \h </w:instrText>
            </w:r>
            <w:r>
              <w:rPr>
                <w:noProof/>
                <w:webHidden/>
              </w:rPr>
            </w:r>
            <w:r>
              <w:rPr>
                <w:noProof/>
                <w:webHidden/>
              </w:rPr>
              <w:fldChar w:fldCharType="separate"/>
            </w:r>
            <w:r>
              <w:rPr>
                <w:noProof/>
                <w:webHidden/>
              </w:rPr>
              <w:t>274</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10" w:history="1">
            <w:r w:rsidRPr="00AD39E4">
              <w:rPr>
                <w:rStyle w:val="Hyperlink"/>
                <w:noProof/>
              </w:rPr>
              <w:t>Form V-1: One Hypothetical Event</w:t>
            </w:r>
            <w:r>
              <w:rPr>
                <w:noProof/>
                <w:webHidden/>
              </w:rPr>
              <w:tab/>
            </w:r>
            <w:r>
              <w:rPr>
                <w:noProof/>
                <w:webHidden/>
              </w:rPr>
              <w:fldChar w:fldCharType="begin"/>
            </w:r>
            <w:r>
              <w:rPr>
                <w:noProof/>
                <w:webHidden/>
              </w:rPr>
              <w:instrText xml:space="preserve"> PAGEREF _Toc8806010 \h </w:instrText>
            </w:r>
            <w:r>
              <w:rPr>
                <w:noProof/>
                <w:webHidden/>
              </w:rPr>
            </w:r>
            <w:r>
              <w:rPr>
                <w:noProof/>
                <w:webHidden/>
              </w:rPr>
              <w:fldChar w:fldCharType="separate"/>
            </w:r>
            <w:r>
              <w:rPr>
                <w:noProof/>
                <w:webHidden/>
              </w:rPr>
              <w:t>284</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11" w:history="1">
            <w:r w:rsidRPr="00AD39E4">
              <w:rPr>
                <w:rStyle w:val="Hyperlink"/>
                <w:noProof/>
              </w:rPr>
              <w:t>Form V-2: Hurricane Mitigation Measures and Secondary Characteristics, Range of Changes in Damage</w:t>
            </w:r>
            <w:r>
              <w:rPr>
                <w:noProof/>
                <w:webHidden/>
              </w:rPr>
              <w:tab/>
            </w:r>
            <w:r>
              <w:rPr>
                <w:noProof/>
                <w:webHidden/>
              </w:rPr>
              <w:fldChar w:fldCharType="begin"/>
            </w:r>
            <w:r>
              <w:rPr>
                <w:noProof/>
                <w:webHidden/>
              </w:rPr>
              <w:instrText xml:space="preserve"> PAGEREF _Toc8806011 \h </w:instrText>
            </w:r>
            <w:r>
              <w:rPr>
                <w:noProof/>
                <w:webHidden/>
              </w:rPr>
            </w:r>
            <w:r>
              <w:rPr>
                <w:noProof/>
                <w:webHidden/>
              </w:rPr>
              <w:fldChar w:fldCharType="separate"/>
            </w:r>
            <w:r>
              <w:rPr>
                <w:noProof/>
                <w:webHidden/>
              </w:rPr>
              <w:t>287</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12" w:history="1">
            <w:r w:rsidRPr="00AD39E4">
              <w:rPr>
                <w:rStyle w:val="Hyperlink"/>
                <w:noProof/>
              </w:rPr>
              <w:t>Form V-3: Hurricane Mitigation Measures and Secondary Characteristics, Mean Damage Ratios and Hurricane Loss Costs (Trade Secret Item)</w:t>
            </w:r>
            <w:r>
              <w:rPr>
                <w:noProof/>
                <w:webHidden/>
              </w:rPr>
              <w:tab/>
            </w:r>
            <w:r>
              <w:rPr>
                <w:noProof/>
                <w:webHidden/>
              </w:rPr>
              <w:fldChar w:fldCharType="begin"/>
            </w:r>
            <w:r>
              <w:rPr>
                <w:noProof/>
                <w:webHidden/>
              </w:rPr>
              <w:instrText xml:space="preserve"> PAGEREF _Toc8806012 \h </w:instrText>
            </w:r>
            <w:r>
              <w:rPr>
                <w:noProof/>
                <w:webHidden/>
              </w:rPr>
            </w:r>
            <w:r>
              <w:rPr>
                <w:noProof/>
                <w:webHidden/>
              </w:rPr>
              <w:fldChar w:fldCharType="separate"/>
            </w:r>
            <w:r>
              <w:rPr>
                <w:noProof/>
                <w:webHidden/>
              </w:rPr>
              <w:t>289</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13" w:history="1">
            <w:r w:rsidRPr="00AD39E4">
              <w:rPr>
                <w:rStyle w:val="Hyperlink"/>
                <w:noProof/>
              </w:rPr>
              <w:t>Form V-4: Differences in Hurricane Mitigation Measures and Secondary Characteristics</w:t>
            </w:r>
            <w:r>
              <w:rPr>
                <w:noProof/>
                <w:webHidden/>
              </w:rPr>
              <w:tab/>
            </w:r>
            <w:r>
              <w:rPr>
                <w:noProof/>
                <w:webHidden/>
              </w:rPr>
              <w:fldChar w:fldCharType="begin"/>
            </w:r>
            <w:r>
              <w:rPr>
                <w:noProof/>
                <w:webHidden/>
              </w:rPr>
              <w:instrText xml:space="preserve"> PAGEREF _Toc8806013 \h </w:instrText>
            </w:r>
            <w:r>
              <w:rPr>
                <w:noProof/>
                <w:webHidden/>
              </w:rPr>
            </w:r>
            <w:r>
              <w:rPr>
                <w:noProof/>
                <w:webHidden/>
              </w:rPr>
              <w:fldChar w:fldCharType="separate"/>
            </w:r>
            <w:r>
              <w:rPr>
                <w:noProof/>
                <w:webHidden/>
              </w:rPr>
              <w:t>296</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14" w:history="1">
            <w:r w:rsidRPr="00AD39E4">
              <w:rPr>
                <w:rStyle w:val="Hyperlink"/>
                <w:noProof/>
              </w:rPr>
              <w:t>Form V-5: Differences in Hurricane Mitigation Measures and Secondary Characteristics, Mean Damage Ratios and Hurricane Loss Costs (Trade Secret Item)</w:t>
            </w:r>
            <w:r>
              <w:rPr>
                <w:noProof/>
                <w:webHidden/>
              </w:rPr>
              <w:tab/>
            </w:r>
            <w:r>
              <w:rPr>
                <w:noProof/>
                <w:webHidden/>
              </w:rPr>
              <w:fldChar w:fldCharType="begin"/>
            </w:r>
            <w:r>
              <w:rPr>
                <w:noProof/>
                <w:webHidden/>
              </w:rPr>
              <w:instrText xml:space="preserve"> PAGEREF _Toc8806014 \h </w:instrText>
            </w:r>
            <w:r>
              <w:rPr>
                <w:noProof/>
                <w:webHidden/>
              </w:rPr>
            </w:r>
            <w:r>
              <w:rPr>
                <w:noProof/>
                <w:webHidden/>
              </w:rPr>
              <w:fldChar w:fldCharType="separate"/>
            </w:r>
            <w:r>
              <w:rPr>
                <w:noProof/>
                <w:webHidden/>
              </w:rPr>
              <w:t>298</w:t>
            </w:r>
            <w:r>
              <w:rPr>
                <w:noProof/>
                <w:webHidden/>
              </w:rPr>
              <w:fldChar w:fldCharType="end"/>
            </w:r>
          </w:hyperlink>
        </w:p>
        <w:p w:rsidR="001D637C" w:rsidRDefault="001D637C">
          <w:pPr>
            <w:pStyle w:val="TOC1"/>
            <w:tabs>
              <w:tab w:val="right" w:leader="dot" w:pos="9350"/>
            </w:tabs>
            <w:rPr>
              <w:rFonts w:asciiTheme="minorHAnsi" w:eastAsiaTheme="minorEastAsia" w:hAnsiTheme="minorHAnsi" w:cstheme="minorBidi"/>
              <w:b w:val="0"/>
              <w:bCs w:val="0"/>
              <w:iCs w:val="0"/>
              <w:caps w:val="0"/>
              <w:noProof/>
              <w:lang w:eastAsia="en-US"/>
            </w:rPr>
          </w:pPr>
          <w:hyperlink w:anchor="_Toc8806015" w:history="1">
            <w:r w:rsidRPr="00AD39E4">
              <w:rPr>
                <w:rStyle w:val="Hyperlink"/>
                <w:noProof/>
              </w:rPr>
              <w:t>ACTUARIAL STANDARDS</w:t>
            </w:r>
            <w:r>
              <w:rPr>
                <w:noProof/>
                <w:webHidden/>
              </w:rPr>
              <w:tab/>
            </w:r>
            <w:r>
              <w:rPr>
                <w:noProof/>
                <w:webHidden/>
              </w:rPr>
              <w:fldChar w:fldCharType="begin"/>
            </w:r>
            <w:r>
              <w:rPr>
                <w:noProof/>
                <w:webHidden/>
              </w:rPr>
              <w:instrText xml:space="preserve"> PAGEREF _Toc8806015 \h </w:instrText>
            </w:r>
            <w:r>
              <w:rPr>
                <w:noProof/>
                <w:webHidden/>
              </w:rPr>
            </w:r>
            <w:r>
              <w:rPr>
                <w:noProof/>
                <w:webHidden/>
              </w:rPr>
              <w:fldChar w:fldCharType="separate"/>
            </w:r>
            <w:r>
              <w:rPr>
                <w:noProof/>
                <w:webHidden/>
              </w:rPr>
              <w:t>300</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16" w:history="1">
            <w:r w:rsidRPr="00AD39E4">
              <w:rPr>
                <w:rStyle w:val="Hyperlink"/>
                <w:noProof/>
              </w:rPr>
              <w:t>A-1 Hurricane Modeling Input Data and Output Reports</w:t>
            </w:r>
            <w:r>
              <w:rPr>
                <w:noProof/>
                <w:webHidden/>
              </w:rPr>
              <w:tab/>
            </w:r>
            <w:r>
              <w:rPr>
                <w:noProof/>
                <w:webHidden/>
              </w:rPr>
              <w:fldChar w:fldCharType="begin"/>
            </w:r>
            <w:r>
              <w:rPr>
                <w:noProof/>
                <w:webHidden/>
              </w:rPr>
              <w:instrText xml:space="preserve"> PAGEREF _Toc8806016 \h </w:instrText>
            </w:r>
            <w:r>
              <w:rPr>
                <w:noProof/>
                <w:webHidden/>
              </w:rPr>
            </w:r>
            <w:r>
              <w:rPr>
                <w:noProof/>
                <w:webHidden/>
              </w:rPr>
              <w:fldChar w:fldCharType="separate"/>
            </w:r>
            <w:r>
              <w:rPr>
                <w:noProof/>
                <w:webHidden/>
              </w:rPr>
              <w:t>300</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17" w:history="1">
            <w:r w:rsidRPr="00AD39E4">
              <w:rPr>
                <w:rStyle w:val="Hyperlink"/>
                <w:noProof/>
              </w:rPr>
              <w:t>A-2 Hurricane Events Resulting in Modeled Hurricane Losses</w:t>
            </w:r>
            <w:r>
              <w:rPr>
                <w:noProof/>
                <w:webHidden/>
              </w:rPr>
              <w:tab/>
            </w:r>
            <w:r>
              <w:rPr>
                <w:noProof/>
                <w:webHidden/>
              </w:rPr>
              <w:fldChar w:fldCharType="begin"/>
            </w:r>
            <w:r>
              <w:rPr>
                <w:noProof/>
                <w:webHidden/>
              </w:rPr>
              <w:instrText xml:space="preserve"> PAGEREF _Toc8806017 \h </w:instrText>
            </w:r>
            <w:r>
              <w:rPr>
                <w:noProof/>
                <w:webHidden/>
              </w:rPr>
            </w:r>
            <w:r>
              <w:rPr>
                <w:noProof/>
                <w:webHidden/>
              </w:rPr>
              <w:fldChar w:fldCharType="separate"/>
            </w:r>
            <w:r>
              <w:rPr>
                <w:noProof/>
                <w:webHidden/>
              </w:rPr>
              <w:t>315</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18" w:history="1">
            <w:r w:rsidRPr="00AD39E4">
              <w:rPr>
                <w:rStyle w:val="Hyperlink"/>
                <w:noProof/>
              </w:rPr>
              <w:t>A-3 Hurricane Coverages</w:t>
            </w:r>
            <w:r>
              <w:rPr>
                <w:noProof/>
                <w:webHidden/>
              </w:rPr>
              <w:tab/>
            </w:r>
            <w:r>
              <w:rPr>
                <w:noProof/>
                <w:webHidden/>
              </w:rPr>
              <w:fldChar w:fldCharType="begin"/>
            </w:r>
            <w:r>
              <w:rPr>
                <w:noProof/>
                <w:webHidden/>
              </w:rPr>
              <w:instrText xml:space="preserve"> PAGEREF _Toc8806018 \h </w:instrText>
            </w:r>
            <w:r>
              <w:rPr>
                <w:noProof/>
                <w:webHidden/>
              </w:rPr>
            </w:r>
            <w:r>
              <w:rPr>
                <w:noProof/>
                <w:webHidden/>
              </w:rPr>
              <w:fldChar w:fldCharType="separate"/>
            </w:r>
            <w:r>
              <w:rPr>
                <w:noProof/>
                <w:webHidden/>
              </w:rPr>
              <w:t>316</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19" w:history="1">
            <w:r w:rsidRPr="00AD39E4">
              <w:rPr>
                <w:rStyle w:val="Hyperlink"/>
                <w:noProof/>
              </w:rPr>
              <w:t>A-4 Modeled Hurricane Loss Cost and Hurricane Probable Maximum Loss Level Considerations</w:t>
            </w:r>
            <w:r>
              <w:rPr>
                <w:noProof/>
                <w:webHidden/>
              </w:rPr>
              <w:tab/>
            </w:r>
            <w:r>
              <w:rPr>
                <w:noProof/>
                <w:webHidden/>
              </w:rPr>
              <w:fldChar w:fldCharType="begin"/>
            </w:r>
            <w:r>
              <w:rPr>
                <w:noProof/>
                <w:webHidden/>
              </w:rPr>
              <w:instrText xml:space="preserve"> PAGEREF _Toc8806019 \h </w:instrText>
            </w:r>
            <w:r>
              <w:rPr>
                <w:noProof/>
                <w:webHidden/>
              </w:rPr>
            </w:r>
            <w:r>
              <w:rPr>
                <w:noProof/>
                <w:webHidden/>
              </w:rPr>
              <w:fldChar w:fldCharType="separate"/>
            </w:r>
            <w:r>
              <w:rPr>
                <w:noProof/>
                <w:webHidden/>
              </w:rPr>
              <w:t>320</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20" w:history="1">
            <w:r w:rsidRPr="00AD39E4">
              <w:rPr>
                <w:rStyle w:val="Hyperlink"/>
                <w:noProof/>
              </w:rPr>
              <w:t>A-5 Hurricane Policy Conditions</w:t>
            </w:r>
            <w:r>
              <w:rPr>
                <w:noProof/>
                <w:webHidden/>
              </w:rPr>
              <w:tab/>
            </w:r>
            <w:r>
              <w:rPr>
                <w:noProof/>
                <w:webHidden/>
              </w:rPr>
              <w:fldChar w:fldCharType="begin"/>
            </w:r>
            <w:r>
              <w:rPr>
                <w:noProof/>
                <w:webHidden/>
              </w:rPr>
              <w:instrText xml:space="preserve"> PAGEREF _Toc8806020 \h </w:instrText>
            </w:r>
            <w:r>
              <w:rPr>
                <w:noProof/>
                <w:webHidden/>
              </w:rPr>
            </w:r>
            <w:r>
              <w:rPr>
                <w:noProof/>
                <w:webHidden/>
              </w:rPr>
              <w:fldChar w:fldCharType="separate"/>
            </w:r>
            <w:r>
              <w:rPr>
                <w:noProof/>
                <w:webHidden/>
              </w:rPr>
              <w:t>325</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21" w:history="1">
            <w:r w:rsidRPr="00AD39E4">
              <w:rPr>
                <w:rStyle w:val="Hyperlink"/>
                <w:noProof/>
              </w:rPr>
              <w:t>A-6 Hurricane Loss Outputs and Logical Relationships to Risk</w:t>
            </w:r>
            <w:r>
              <w:rPr>
                <w:noProof/>
                <w:webHidden/>
              </w:rPr>
              <w:tab/>
            </w:r>
            <w:r>
              <w:rPr>
                <w:noProof/>
                <w:webHidden/>
              </w:rPr>
              <w:fldChar w:fldCharType="begin"/>
            </w:r>
            <w:r>
              <w:rPr>
                <w:noProof/>
                <w:webHidden/>
              </w:rPr>
              <w:instrText xml:space="preserve"> PAGEREF _Toc8806021 \h </w:instrText>
            </w:r>
            <w:r>
              <w:rPr>
                <w:noProof/>
                <w:webHidden/>
              </w:rPr>
            </w:r>
            <w:r>
              <w:rPr>
                <w:noProof/>
                <w:webHidden/>
              </w:rPr>
              <w:fldChar w:fldCharType="separate"/>
            </w:r>
            <w:r>
              <w:rPr>
                <w:noProof/>
                <w:webHidden/>
              </w:rPr>
              <w:t>328</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22" w:history="1">
            <w:r w:rsidRPr="00AD39E4">
              <w:rPr>
                <w:rStyle w:val="Hyperlink"/>
                <w:noProof/>
              </w:rPr>
              <w:t>Form A-1: Zero Deductible Personal Residential Hurricane Loss Costs by ZIP Code</w:t>
            </w:r>
            <w:r>
              <w:rPr>
                <w:noProof/>
                <w:webHidden/>
              </w:rPr>
              <w:tab/>
            </w:r>
            <w:r>
              <w:rPr>
                <w:noProof/>
                <w:webHidden/>
              </w:rPr>
              <w:fldChar w:fldCharType="begin"/>
            </w:r>
            <w:r>
              <w:rPr>
                <w:noProof/>
                <w:webHidden/>
              </w:rPr>
              <w:instrText xml:space="preserve"> PAGEREF _Toc8806022 \h </w:instrText>
            </w:r>
            <w:r>
              <w:rPr>
                <w:noProof/>
                <w:webHidden/>
              </w:rPr>
            </w:r>
            <w:r>
              <w:rPr>
                <w:noProof/>
                <w:webHidden/>
              </w:rPr>
              <w:fldChar w:fldCharType="separate"/>
            </w:r>
            <w:r>
              <w:rPr>
                <w:noProof/>
                <w:webHidden/>
              </w:rPr>
              <w:t>335</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23" w:history="1">
            <w:r w:rsidRPr="00AD39E4">
              <w:rPr>
                <w:rStyle w:val="Hyperlink"/>
                <w:noProof/>
              </w:rPr>
              <w:t>Form A-2A: Base Hurricane Storm Set Statewide Hurricane Losses (2012 FHCF Exposure Data)</w:t>
            </w:r>
            <w:r>
              <w:rPr>
                <w:noProof/>
                <w:webHidden/>
              </w:rPr>
              <w:tab/>
            </w:r>
            <w:r>
              <w:rPr>
                <w:noProof/>
                <w:webHidden/>
              </w:rPr>
              <w:fldChar w:fldCharType="begin"/>
            </w:r>
            <w:r>
              <w:rPr>
                <w:noProof/>
                <w:webHidden/>
              </w:rPr>
              <w:instrText xml:space="preserve"> PAGEREF _Toc8806023 \h </w:instrText>
            </w:r>
            <w:r>
              <w:rPr>
                <w:noProof/>
                <w:webHidden/>
              </w:rPr>
            </w:r>
            <w:r>
              <w:rPr>
                <w:noProof/>
                <w:webHidden/>
              </w:rPr>
              <w:fldChar w:fldCharType="separate"/>
            </w:r>
            <w:r>
              <w:rPr>
                <w:noProof/>
                <w:webHidden/>
              </w:rPr>
              <w:t>337</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24" w:history="1">
            <w:r w:rsidRPr="00AD39E4">
              <w:rPr>
                <w:rStyle w:val="Hyperlink"/>
                <w:noProof/>
              </w:rPr>
              <w:t>Form A-2B: Base Hurricane Storm Set Statewide Hurricane Losses (2017 FHCF Exposure Data)</w:t>
            </w:r>
            <w:r>
              <w:rPr>
                <w:noProof/>
                <w:webHidden/>
              </w:rPr>
              <w:tab/>
            </w:r>
            <w:r>
              <w:rPr>
                <w:noProof/>
                <w:webHidden/>
              </w:rPr>
              <w:fldChar w:fldCharType="begin"/>
            </w:r>
            <w:r>
              <w:rPr>
                <w:noProof/>
                <w:webHidden/>
              </w:rPr>
              <w:instrText xml:space="preserve"> PAGEREF _Toc8806024 \h </w:instrText>
            </w:r>
            <w:r>
              <w:rPr>
                <w:noProof/>
                <w:webHidden/>
              </w:rPr>
            </w:r>
            <w:r>
              <w:rPr>
                <w:noProof/>
                <w:webHidden/>
              </w:rPr>
              <w:fldChar w:fldCharType="separate"/>
            </w:r>
            <w:r>
              <w:rPr>
                <w:noProof/>
                <w:webHidden/>
              </w:rPr>
              <w:t>338</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25" w:history="1">
            <w:r w:rsidRPr="00AD39E4">
              <w:rPr>
                <w:rStyle w:val="Hyperlink"/>
                <w:noProof/>
              </w:rPr>
              <w:t>Form A-3A: 2004 Hurricane Season Losses (2012 FHCF Exposure Data)</w:t>
            </w:r>
            <w:r>
              <w:rPr>
                <w:noProof/>
                <w:webHidden/>
              </w:rPr>
              <w:tab/>
            </w:r>
            <w:r>
              <w:rPr>
                <w:noProof/>
                <w:webHidden/>
              </w:rPr>
              <w:fldChar w:fldCharType="begin"/>
            </w:r>
            <w:r>
              <w:rPr>
                <w:noProof/>
                <w:webHidden/>
              </w:rPr>
              <w:instrText xml:space="preserve"> PAGEREF _Toc8806025 \h </w:instrText>
            </w:r>
            <w:r>
              <w:rPr>
                <w:noProof/>
                <w:webHidden/>
              </w:rPr>
            </w:r>
            <w:r>
              <w:rPr>
                <w:noProof/>
                <w:webHidden/>
              </w:rPr>
              <w:fldChar w:fldCharType="separate"/>
            </w:r>
            <w:r>
              <w:rPr>
                <w:noProof/>
                <w:webHidden/>
              </w:rPr>
              <w:t>339</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26" w:history="1">
            <w:r w:rsidRPr="00AD39E4">
              <w:rPr>
                <w:rStyle w:val="Hyperlink"/>
                <w:noProof/>
              </w:rPr>
              <w:t>Form A-3B: 2004 Hurricane Season Losses (2017 FHCF Exposure Data)</w:t>
            </w:r>
            <w:r>
              <w:rPr>
                <w:noProof/>
                <w:webHidden/>
              </w:rPr>
              <w:tab/>
            </w:r>
            <w:r>
              <w:rPr>
                <w:noProof/>
                <w:webHidden/>
              </w:rPr>
              <w:fldChar w:fldCharType="begin"/>
            </w:r>
            <w:r>
              <w:rPr>
                <w:noProof/>
                <w:webHidden/>
              </w:rPr>
              <w:instrText xml:space="preserve"> PAGEREF _Toc8806026 \h </w:instrText>
            </w:r>
            <w:r>
              <w:rPr>
                <w:noProof/>
                <w:webHidden/>
              </w:rPr>
            </w:r>
            <w:r>
              <w:rPr>
                <w:noProof/>
                <w:webHidden/>
              </w:rPr>
              <w:fldChar w:fldCharType="separate"/>
            </w:r>
            <w:r>
              <w:rPr>
                <w:noProof/>
                <w:webHidden/>
              </w:rPr>
              <w:t>345</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27" w:history="1">
            <w:r w:rsidRPr="00AD39E4">
              <w:rPr>
                <w:rStyle w:val="Hyperlink"/>
                <w:noProof/>
              </w:rPr>
              <w:t>Form A-4A: Hurricane Output Ranges (2012 FHCF Exposure Data)</w:t>
            </w:r>
            <w:r>
              <w:rPr>
                <w:noProof/>
                <w:webHidden/>
              </w:rPr>
              <w:tab/>
            </w:r>
            <w:r>
              <w:rPr>
                <w:noProof/>
                <w:webHidden/>
              </w:rPr>
              <w:fldChar w:fldCharType="begin"/>
            </w:r>
            <w:r>
              <w:rPr>
                <w:noProof/>
                <w:webHidden/>
              </w:rPr>
              <w:instrText xml:space="preserve"> PAGEREF _Toc8806027 \h </w:instrText>
            </w:r>
            <w:r>
              <w:rPr>
                <w:noProof/>
                <w:webHidden/>
              </w:rPr>
            </w:r>
            <w:r>
              <w:rPr>
                <w:noProof/>
                <w:webHidden/>
              </w:rPr>
              <w:fldChar w:fldCharType="separate"/>
            </w:r>
            <w:r>
              <w:rPr>
                <w:noProof/>
                <w:webHidden/>
              </w:rPr>
              <w:t>356</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28" w:history="1">
            <w:r w:rsidRPr="00AD39E4">
              <w:rPr>
                <w:rStyle w:val="Hyperlink"/>
                <w:noProof/>
              </w:rPr>
              <w:t>Form A-4B: Hurricane Output Ranges (2017 FHCF Exposure Data)</w:t>
            </w:r>
            <w:r>
              <w:rPr>
                <w:noProof/>
                <w:webHidden/>
              </w:rPr>
              <w:tab/>
            </w:r>
            <w:r>
              <w:rPr>
                <w:noProof/>
                <w:webHidden/>
              </w:rPr>
              <w:fldChar w:fldCharType="begin"/>
            </w:r>
            <w:r>
              <w:rPr>
                <w:noProof/>
                <w:webHidden/>
              </w:rPr>
              <w:instrText xml:space="preserve"> PAGEREF _Toc8806028 \h </w:instrText>
            </w:r>
            <w:r>
              <w:rPr>
                <w:noProof/>
                <w:webHidden/>
              </w:rPr>
            </w:r>
            <w:r>
              <w:rPr>
                <w:noProof/>
                <w:webHidden/>
              </w:rPr>
              <w:fldChar w:fldCharType="separate"/>
            </w:r>
            <w:r>
              <w:rPr>
                <w:noProof/>
                <w:webHidden/>
              </w:rPr>
              <w:t>358</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29" w:history="1">
            <w:r w:rsidRPr="00AD39E4">
              <w:rPr>
                <w:rStyle w:val="Hyperlink"/>
                <w:noProof/>
              </w:rPr>
              <w:t>Form A-5: Percentage Change in Hurricane Output Ranges (2012 FHCF Exposure Data)</w:t>
            </w:r>
            <w:r>
              <w:rPr>
                <w:noProof/>
                <w:webHidden/>
              </w:rPr>
              <w:tab/>
            </w:r>
            <w:r>
              <w:rPr>
                <w:noProof/>
                <w:webHidden/>
              </w:rPr>
              <w:fldChar w:fldCharType="begin"/>
            </w:r>
            <w:r>
              <w:rPr>
                <w:noProof/>
                <w:webHidden/>
              </w:rPr>
              <w:instrText xml:space="preserve"> PAGEREF _Toc8806029 \h </w:instrText>
            </w:r>
            <w:r>
              <w:rPr>
                <w:noProof/>
                <w:webHidden/>
              </w:rPr>
            </w:r>
            <w:r>
              <w:rPr>
                <w:noProof/>
                <w:webHidden/>
              </w:rPr>
              <w:fldChar w:fldCharType="separate"/>
            </w:r>
            <w:r>
              <w:rPr>
                <w:noProof/>
                <w:webHidden/>
              </w:rPr>
              <w:t>360</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30" w:history="1">
            <w:r w:rsidRPr="00AD39E4">
              <w:rPr>
                <w:rStyle w:val="Hyperlink"/>
                <w:noProof/>
              </w:rPr>
              <w:t>Form A-6: Logical Relationship to Hurricane Risk (Trade Secret Item)</w:t>
            </w:r>
            <w:r>
              <w:rPr>
                <w:noProof/>
                <w:webHidden/>
              </w:rPr>
              <w:tab/>
            </w:r>
            <w:r>
              <w:rPr>
                <w:noProof/>
                <w:webHidden/>
              </w:rPr>
              <w:fldChar w:fldCharType="begin"/>
            </w:r>
            <w:r>
              <w:rPr>
                <w:noProof/>
                <w:webHidden/>
              </w:rPr>
              <w:instrText xml:space="preserve"> PAGEREF _Toc8806030 \h </w:instrText>
            </w:r>
            <w:r>
              <w:rPr>
                <w:noProof/>
                <w:webHidden/>
              </w:rPr>
            </w:r>
            <w:r>
              <w:rPr>
                <w:noProof/>
                <w:webHidden/>
              </w:rPr>
              <w:fldChar w:fldCharType="separate"/>
            </w:r>
            <w:r>
              <w:rPr>
                <w:noProof/>
                <w:webHidden/>
              </w:rPr>
              <w:t>371</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31" w:history="1">
            <w:r w:rsidRPr="00AD39E4">
              <w:rPr>
                <w:rStyle w:val="Hyperlink"/>
                <w:noProof/>
              </w:rPr>
              <w:t>Form A-7: Percentage Change in Logical Relationship to Hurricane Risk</w:t>
            </w:r>
            <w:r>
              <w:rPr>
                <w:noProof/>
                <w:webHidden/>
              </w:rPr>
              <w:tab/>
            </w:r>
            <w:r>
              <w:rPr>
                <w:noProof/>
                <w:webHidden/>
              </w:rPr>
              <w:fldChar w:fldCharType="begin"/>
            </w:r>
            <w:r>
              <w:rPr>
                <w:noProof/>
                <w:webHidden/>
              </w:rPr>
              <w:instrText xml:space="preserve"> PAGEREF _Toc8806031 \h </w:instrText>
            </w:r>
            <w:r>
              <w:rPr>
                <w:noProof/>
                <w:webHidden/>
              </w:rPr>
            </w:r>
            <w:r>
              <w:rPr>
                <w:noProof/>
                <w:webHidden/>
              </w:rPr>
              <w:fldChar w:fldCharType="separate"/>
            </w:r>
            <w:r>
              <w:rPr>
                <w:noProof/>
                <w:webHidden/>
              </w:rPr>
              <w:t>376</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32" w:history="1">
            <w:r w:rsidRPr="00AD39E4">
              <w:rPr>
                <w:rStyle w:val="Hyperlink"/>
                <w:noProof/>
              </w:rPr>
              <w:t>Form A-8A: Hurricane Probable Maximum Loss for Florida (2012 FHCF Exposure Data)</w:t>
            </w:r>
            <w:r>
              <w:rPr>
                <w:noProof/>
                <w:webHidden/>
              </w:rPr>
              <w:tab/>
            </w:r>
            <w:r>
              <w:rPr>
                <w:noProof/>
                <w:webHidden/>
              </w:rPr>
              <w:fldChar w:fldCharType="begin"/>
            </w:r>
            <w:r>
              <w:rPr>
                <w:noProof/>
                <w:webHidden/>
              </w:rPr>
              <w:instrText xml:space="preserve"> PAGEREF _Toc8806032 \h </w:instrText>
            </w:r>
            <w:r>
              <w:rPr>
                <w:noProof/>
                <w:webHidden/>
              </w:rPr>
            </w:r>
            <w:r>
              <w:rPr>
                <w:noProof/>
                <w:webHidden/>
              </w:rPr>
              <w:fldChar w:fldCharType="separate"/>
            </w:r>
            <w:r>
              <w:rPr>
                <w:noProof/>
                <w:webHidden/>
              </w:rPr>
              <w:t>377</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33" w:history="1">
            <w:r w:rsidRPr="00AD39E4">
              <w:rPr>
                <w:rStyle w:val="Hyperlink"/>
                <w:noProof/>
              </w:rPr>
              <w:t>Form A-8B: Hurricane Probable Maximum Loss for Florida (2017 FHCF Exposure Data)</w:t>
            </w:r>
            <w:r>
              <w:rPr>
                <w:noProof/>
                <w:webHidden/>
              </w:rPr>
              <w:tab/>
            </w:r>
            <w:r>
              <w:rPr>
                <w:noProof/>
                <w:webHidden/>
              </w:rPr>
              <w:fldChar w:fldCharType="begin"/>
            </w:r>
            <w:r>
              <w:rPr>
                <w:noProof/>
                <w:webHidden/>
              </w:rPr>
              <w:instrText xml:space="preserve"> PAGEREF _Toc8806033 \h </w:instrText>
            </w:r>
            <w:r>
              <w:rPr>
                <w:noProof/>
                <w:webHidden/>
              </w:rPr>
            </w:r>
            <w:r>
              <w:rPr>
                <w:noProof/>
                <w:webHidden/>
              </w:rPr>
              <w:fldChar w:fldCharType="separate"/>
            </w:r>
            <w:r>
              <w:rPr>
                <w:noProof/>
                <w:webHidden/>
              </w:rPr>
              <w:t>380</w:t>
            </w:r>
            <w:r>
              <w:rPr>
                <w:noProof/>
                <w:webHidden/>
              </w:rPr>
              <w:fldChar w:fldCharType="end"/>
            </w:r>
          </w:hyperlink>
        </w:p>
        <w:p w:rsidR="001D637C" w:rsidRDefault="001D637C">
          <w:pPr>
            <w:pStyle w:val="TOC1"/>
            <w:tabs>
              <w:tab w:val="right" w:leader="dot" w:pos="9350"/>
            </w:tabs>
            <w:rPr>
              <w:rFonts w:asciiTheme="minorHAnsi" w:eastAsiaTheme="minorEastAsia" w:hAnsiTheme="minorHAnsi" w:cstheme="minorBidi"/>
              <w:b w:val="0"/>
              <w:bCs w:val="0"/>
              <w:iCs w:val="0"/>
              <w:caps w:val="0"/>
              <w:noProof/>
              <w:lang w:eastAsia="en-US"/>
            </w:rPr>
          </w:pPr>
          <w:hyperlink w:anchor="_Toc8806034" w:history="1">
            <w:r w:rsidRPr="00AD39E4">
              <w:rPr>
                <w:rStyle w:val="Hyperlink"/>
                <w:noProof/>
              </w:rPr>
              <w:t>COMPUTER/INFORMATION STANDARDS</w:t>
            </w:r>
            <w:r>
              <w:rPr>
                <w:noProof/>
                <w:webHidden/>
              </w:rPr>
              <w:tab/>
            </w:r>
            <w:r>
              <w:rPr>
                <w:noProof/>
                <w:webHidden/>
              </w:rPr>
              <w:fldChar w:fldCharType="begin"/>
            </w:r>
            <w:r>
              <w:rPr>
                <w:noProof/>
                <w:webHidden/>
              </w:rPr>
              <w:instrText xml:space="preserve"> PAGEREF _Toc8806034 \h </w:instrText>
            </w:r>
            <w:r>
              <w:rPr>
                <w:noProof/>
                <w:webHidden/>
              </w:rPr>
            </w:r>
            <w:r>
              <w:rPr>
                <w:noProof/>
                <w:webHidden/>
              </w:rPr>
              <w:fldChar w:fldCharType="separate"/>
            </w:r>
            <w:r>
              <w:rPr>
                <w:noProof/>
                <w:webHidden/>
              </w:rPr>
              <w:t>383</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35" w:history="1">
            <w:r w:rsidRPr="00AD39E4">
              <w:rPr>
                <w:rStyle w:val="Hyperlink"/>
                <w:noProof/>
              </w:rPr>
              <w:t>CI-1 Hurricane Model Documentation</w:t>
            </w:r>
            <w:r>
              <w:rPr>
                <w:noProof/>
                <w:webHidden/>
              </w:rPr>
              <w:tab/>
            </w:r>
            <w:r>
              <w:rPr>
                <w:noProof/>
                <w:webHidden/>
              </w:rPr>
              <w:fldChar w:fldCharType="begin"/>
            </w:r>
            <w:r>
              <w:rPr>
                <w:noProof/>
                <w:webHidden/>
              </w:rPr>
              <w:instrText xml:space="preserve"> PAGEREF _Toc8806035 \h </w:instrText>
            </w:r>
            <w:r>
              <w:rPr>
                <w:noProof/>
                <w:webHidden/>
              </w:rPr>
            </w:r>
            <w:r>
              <w:rPr>
                <w:noProof/>
                <w:webHidden/>
              </w:rPr>
              <w:fldChar w:fldCharType="separate"/>
            </w:r>
            <w:r>
              <w:rPr>
                <w:noProof/>
                <w:webHidden/>
              </w:rPr>
              <w:t>383</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36" w:history="1">
            <w:r w:rsidRPr="00AD39E4">
              <w:rPr>
                <w:rStyle w:val="Hyperlink"/>
                <w:noProof/>
              </w:rPr>
              <w:t>CI-2 Hurricane Model Requirements</w:t>
            </w:r>
            <w:r>
              <w:rPr>
                <w:noProof/>
                <w:webHidden/>
              </w:rPr>
              <w:tab/>
            </w:r>
            <w:r>
              <w:rPr>
                <w:noProof/>
                <w:webHidden/>
              </w:rPr>
              <w:fldChar w:fldCharType="begin"/>
            </w:r>
            <w:r>
              <w:rPr>
                <w:noProof/>
                <w:webHidden/>
              </w:rPr>
              <w:instrText xml:space="preserve"> PAGEREF _Toc8806036 \h </w:instrText>
            </w:r>
            <w:r>
              <w:rPr>
                <w:noProof/>
                <w:webHidden/>
              </w:rPr>
            </w:r>
            <w:r>
              <w:rPr>
                <w:noProof/>
                <w:webHidden/>
              </w:rPr>
              <w:fldChar w:fldCharType="separate"/>
            </w:r>
            <w:r>
              <w:rPr>
                <w:noProof/>
                <w:webHidden/>
              </w:rPr>
              <w:t>385</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37" w:history="1">
            <w:r w:rsidRPr="00AD39E4">
              <w:rPr>
                <w:rStyle w:val="Hyperlink"/>
                <w:noProof/>
              </w:rPr>
              <w:t>CI-3 Hurricane Model Architecture and Component Design</w:t>
            </w:r>
            <w:r>
              <w:rPr>
                <w:noProof/>
                <w:webHidden/>
              </w:rPr>
              <w:tab/>
            </w:r>
            <w:r>
              <w:rPr>
                <w:noProof/>
                <w:webHidden/>
              </w:rPr>
              <w:fldChar w:fldCharType="begin"/>
            </w:r>
            <w:r>
              <w:rPr>
                <w:noProof/>
                <w:webHidden/>
              </w:rPr>
              <w:instrText xml:space="preserve"> PAGEREF _Toc8806037 \h </w:instrText>
            </w:r>
            <w:r>
              <w:rPr>
                <w:noProof/>
                <w:webHidden/>
              </w:rPr>
            </w:r>
            <w:r>
              <w:rPr>
                <w:noProof/>
                <w:webHidden/>
              </w:rPr>
              <w:fldChar w:fldCharType="separate"/>
            </w:r>
            <w:r>
              <w:rPr>
                <w:noProof/>
                <w:webHidden/>
              </w:rPr>
              <w:t>386</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38" w:history="1">
            <w:r w:rsidRPr="00AD39E4">
              <w:rPr>
                <w:rStyle w:val="Hyperlink"/>
                <w:noProof/>
              </w:rPr>
              <w:t>CI-4 Hurricane Model Implementation</w:t>
            </w:r>
            <w:r>
              <w:rPr>
                <w:noProof/>
                <w:webHidden/>
              </w:rPr>
              <w:tab/>
            </w:r>
            <w:r>
              <w:rPr>
                <w:noProof/>
                <w:webHidden/>
              </w:rPr>
              <w:fldChar w:fldCharType="begin"/>
            </w:r>
            <w:r>
              <w:rPr>
                <w:noProof/>
                <w:webHidden/>
              </w:rPr>
              <w:instrText xml:space="preserve"> PAGEREF _Toc8806038 \h </w:instrText>
            </w:r>
            <w:r>
              <w:rPr>
                <w:noProof/>
                <w:webHidden/>
              </w:rPr>
            </w:r>
            <w:r>
              <w:rPr>
                <w:noProof/>
                <w:webHidden/>
              </w:rPr>
              <w:fldChar w:fldCharType="separate"/>
            </w:r>
            <w:r>
              <w:rPr>
                <w:noProof/>
                <w:webHidden/>
              </w:rPr>
              <w:t>387</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39" w:history="1">
            <w:r w:rsidRPr="00AD39E4">
              <w:rPr>
                <w:rStyle w:val="Hyperlink"/>
                <w:noProof/>
              </w:rPr>
              <w:t>CI-5 Hurricane Model Verification</w:t>
            </w:r>
            <w:r>
              <w:rPr>
                <w:noProof/>
                <w:webHidden/>
              </w:rPr>
              <w:tab/>
            </w:r>
            <w:r>
              <w:rPr>
                <w:noProof/>
                <w:webHidden/>
              </w:rPr>
              <w:fldChar w:fldCharType="begin"/>
            </w:r>
            <w:r>
              <w:rPr>
                <w:noProof/>
                <w:webHidden/>
              </w:rPr>
              <w:instrText xml:space="preserve"> PAGEREF _Toc8806039 \h </w:instrText>
            </w:r>
            <w:r>
              <w:rPr>
                <w:noProof/>
                <w:webHidden/>
              </w:rPr>
            </w:r>
            <w:r>
              <w:rPr>
                <w:noProof/>
                <w:webHidden/>
              </w:rPr>
              <w:fldChar w:fldCharType="separate"/>
            </w:r>
            <w:r>
              <w:rPr>
                <w:noProof/>
                <w:webHidden/>
              </w:rPr>
              <w:t>389</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40" w:history="1">
            <w:r w:rsidRPr="00AD39E4">
              <w:rPr>
                <w:rStyle w:val="Hyperlink"/>
                <w:noProof/>
              </w:rPr>
              <w:t>CI-6 Hurricane Model Maintenance and Revision</w:t>
            </w:r>
            <w:r>
              <w:rPr>
                <w:noProof/>
                <w:webHidden/>
              </w:rPr>
              <w:tab/>
            </w:r>
            <w:r>
              <w:rPr>
                <w:noProof/>
                <w:webHidden/>
              </w:rPr>
              <w:fldChar w:fldCharType="begin"/>
            </w:r>
            <w:r>
              <w:rPr>
                <w:noProof/>
                <w:webHidden/>
              </w:rPr>
              <w:instrText xml:space="preserve"> PAGEREF _Toc8806040 \h </w:instrText>
            </w:r>
            <w:r>
              <w:rPr>
                <w:noProof/>
                <w:webHidden/>
              </w:rPr>
            </w:r>
            <w:r>
              <w:rPr>
                <w:noProof/>
                <w:webHidden/>
              </w:rPr>
              <w:fldChar w:fldCharType="separate"/>
            </w:r>
            <w:r>
              <w:rPr>
                <w:noProof/>
                <w:webHidden/>
              </w:rPr>
              <w:t>392</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41" w:history="1">
            <w:r w:rsidRPr="00AD39E4">
              <w:rPr>
                <w:rStyle w:val="Hyperlink"/>
                <w:noProof/>
              </w:rPr>
              <w:t>CI-7 Hurricane Model Security</w:t>
            </w:r>
            <w:r>
              <w:rPr>
                <w:noProof/>
                <w:webHidden/>
              </w:rPr>
              <w:tab/>
            </w:r>
            <w:r>
              <w:rPr>
                <w:noProof/>
                <w:webHidden/>
              </w:rPr>
              <w:fldChar w:fldCharType="begin"/>
            </w:r>
            <w:r>
              <w:rPr>
                <w:noProof/>
                <w:webHidden/>
              </w:rPr>
              <w:instrText xml:space="preserve"> PAGEREF _Toc8806041 \h </w:instrText>
            </w:r>
            <w:r>
              <w:rPr>
                <w:noProof/>
                <w:webHidden/>
              </w:rPr>
            </w:r>
            <w:r>
              <w:rPr>
                <w:noProof/>
                <w:webHidden/>
              </w:rPr>
              <w:fldChar w:fldCharType="separate"/>
            </w:r>
            <w:r>
              <w:rPr>
                <w:noProof/>
                <w:webHidden/>
              </w:rPr>
              <w:t>395</w:t>
            </w:r>
            <w:r>
              <w:rPr>
                <w:noProof/>
                <w:webHidden/>
              </w:rPr>
              <w:fldChar w:fldCharType="end"/>
            </w:r>
          </w:hyperlink>
        </w:p>
        <w:p w:rsidR="001D637C" w:rsidRDefault="001D637C">
          <w:pPr>
            <w:pStyle w:val="TOC1"/>
            <w:tabs>
              <w:tab w:val="right" w:leader="dot" w:pos="9350"/>
            </w:tabs>
            <w:rPr>
              <w:rFonts w:asciiTheme="minorHAnsi" w:eastAsiaTheme="minorEastAsia" w:hAnsiTheme="minorHAnsi" w:cstheme="minorBidi"/>
              <w:b w:val="0"/>
              <w:bCs w:val="0"/>
              <w:iCs w:val="0"/>
              <w:caps w:val="0"/>
              <w:noProof/>
              <w:lang w:eastAsia="en-US"/>
            </w:rPr>
          </w:pPr>
          <w:hyperlink w:anchor="_Toc8806042" w:history="1">
            <w:r w:rsidRPr="00AD39E4">
              <w:rPr>
                <w:rStyle w:val="Hyperlink"/>
                <w:noProof/>
              </w:rPr>
              <w:t>Appendices</w:t>
            </w:r>
            <w:r>
              <w:rPr>
                <w:noProof/>
                <w:webHidden/>
              </w:rPr>
              <w:tab/>
            </w:r>
            <w:r>
              <w:rPr>
                <w:noProof/>
                <w:webHidden/>
              </w:rPr>
              <w:fldChar w:fldCharType="begin"/>
            </w:r>
            <w:r>
              <w:rPr>
                <w:noProof/>
                <w:webHidden/>
              </w:rPr>
              <w:instrText xml:space="preserve"> PAGEREF _Toc8806042 \h </w:instrText>
            </w:r>
            <w:r>
              <w:rPr>
                <w:noProof/>
                <w:webHidden/>
              </w:rPr>
            </w:r>
            <w:r>
              <w:rPr>
                <w:noProof/>
                <w:webHidden/>
              </w:rPr>
              <w:fldChar w:fldCharType="separate"/>
            </w:r>
            <w:r>
              <w:rPr>
                <w:noProof/>
                <w:webHidden/>
              </w:rPr>
              <w:t>396</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43" w:history="1">
            <w:r w:rsidRPr="00AD39E4">
              <w:rPr>
                <w:rStyle w:val="Hyperlink"/>
                <w:noProof/>
              </w:rPr>
              <w:t>Appendix A – Expert Review Letters</w:t>
            </w:r>
            <w:r>
              <w:rPr>
                <w:noProof/>
                <w:webHidden/>
              </w:rPr>
              <w:tab/>
            </w:r>
            <w:r>
              <w:rPr>
                <w:noProof/>
                <w:webHidden/>
              </w:rPr>
              <w:fldChar w:fldCharType="begin"/>
            </w:r>
            <w:r>
              <w:rPr>
                <w:noProof/>
                <w:webHidden/>
              </w:rPr>
              <w:instrText xml:space="preserve"> PAGEREF _Toc8806043 \h </w:instrText>
            </w:r>
            <w:r>
              <w:rPr>
                <w:noProof/>
                <w:webHidden/>
              </w:rPr>
            </w:r>
            <w:r>
              <w:rPr>
                <w:noProof/>
                <w:webHidden/>
              </w:rPr>
              <w:fldChar w:fldCharType="separate"/>
            </w:r>
            <w:r>
              <w:rPr>
                <w:noProof/>
                <w:webHidden/>
              </w:rPr>
              <w:t>396</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44" w:history="1">
            <w:r w:rsidRPr="00AD39E4">
              <w:rPr>
                <w:rStyle w:val="Hyperlink"/>
                <w:noProof/>
              </w:rPr>
              <w:t>Appendix B - Form A-1: Zero Deductible Personal Residential Hurricane Loss Costs by ZIP Code</w:t>
            </w:r>
            <w:r>
              <w:rPr>
                <w:noProof/>
                <w:webHidden/>
              </w:rPr>
              <w:tab/>
            </w:r>
            <w:r>
              <w:rPr>
                <w:noProof/>
                <w:webHidden/>
              </w:rPr>
              <w:fldChar w:fldCharType="begin"/>
            </w:r>
            <w:r>
              <w:rPr>
                <w:noProof/>
                <w:webHidden/>
              </w:rPr>
              <w:instrText xml:space="preserve"> PAGEREF _Toc8806044 \h </w:instrText>
            </w:r>
            <w:r>
              <w:rPr>
                <w:noProof/>
                <w:webHidden/>
              </w:rPr>
            </w:r>
            <w:r>
              <w:rPr>
                <w:noProof/>
                <w:webHidden/>
              </w:rPr>
              <w:fldChar w:fldCharType="separate"/>
            </w:r>
            <w:r>
              <w:rPr>
                <w:noProof/>
                <w:webHidden/>
              </w:rPr>
              <w:t>403</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45" w:history="1">
            <w:r w:rsidRPr="00AD39E4">
              <w:rPr>
                <w:rStyle w:val="Hyperlink"/>
                <w:noProof/>
              </w:rPr>
              <w:t>Appendix C – Form A-2A: Base Hurricane Storm Set Statewide Hurricane Losses (2012 FHCF Exposure Data)</w:t>
            </w:r>
            <w:r>
              <w:rPr>
                <w:noProof/>
                <w:webHidden/>
              </w:rPr>
              <w:tab/>
            </w:r>
            <w:r>
              <w:rPr>
                <w:noProof/>
                <w:webHidden/>
              </w:rPr>
              <w:fldChar w:fldCharType="begin"/>
            </w:r>
            <w:r>
              <w:rPr>
                <w:noProof/>
                <w:webHidden/>
              </w:rPr>
              <w:instrText xml:space="preserve"> PAGEREF _Toc8806045 \h </w:instrText>
            </w:r>
            <w:r>
              <w:rPr>
                <w:noProof/>
                <w:webHidden/>
              </w:rPr>
            </w:r>
            <w:r>
              <w:rPr>
                <w:noProof/>
                <w:webHidden/>
              </w:rPr>
              <w:fldChar w:fldCharType="separate"/>
            </w:r>
            <w:r>
              <w:rPr>
                <w:noProof/>
                <w:webHidden/>
              </w:rPr>
              <w:t>409</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46" w:history="1">
            <w:r w:rsidRPr="00AD39E4">
              <w:rPr>
                <w:rStyle w:val="Hyperlink"/>
                <w:noProof/>
              </w:rPr>
              <w:t>Appendix D – Form A-2B: Base Hurricane Storm Set Statewide Hurricane Losses (2017 FHCF Exposure Data)</w:t>
            </w:r>
            <w:r>
              <w:rPr>
                <w:noProof/>
                <w:webHidden/>
              </w:rPr>
              <w:tab/>
            </w:r>
            <w:r>
              <w:rPr>
                <w:noProof/>
                <w:webHidden/>
              </w:rPr>
              <w:fldChar w:fldCharType="begin"/>
            </w:r>
            <w:r>
              <w:rPr>
                <w:noProof/>
                <w:webHidden/>
              </w:rPr>
              <w:instrText xml:space="preserve"> PAGEREF _Toc8806046 \h </w:instrText>
            </w:r>
            <w:r>
              <w:rPr>
                <w:noProof/>
                <w:webHidden/>
              </w:rPr>
            </w:r>
            <w:r>
              <w:rPr>
                <w:noProof/>
                <w:webHidden/>
              </w:rPr>
              <w:fldChar w:fldCharType="separate"/>
            </w:r>
            <w:r>
              <w:rPr>
                <w:noProof/>
                <w:webHidden/>
              </w:rPr>
              <w:t>413</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47" w:history="1">
            <w:r w:rsidRPr="00AD39E4">
              <w:rPr>
                <w:rStyle w:val="Hyperlink"/>
                <w:noProof/>
              </w:rPr>
              <w:t>Appendix E – Form A-3A: 2004 Hurricane Season Losses (2012 FHCF Exposure Data)</w:t>
            </w:r>
            <w:r>
              <w:rPr>
                <w:noProof/>
                <w:webHidden/>
              </w:rPr>
              <w:tab/>
            </w:r>
            <w:r>
              <w:rPr>
                <w:noProof/>
                <w:webHidden/>
              </w:rPr>
              <w:fldChar w:fldCharType="begin"/>
            </w:r>
            <w:r>
              <w:rPr>
                <w:noProof/>
                <w:webHidden/>
              </w:rPr>
              <w:instrText xml:space="preserve"> PAGEREF _Toc8806047 \h </w:instrText>
            </w:r>
            <w:r>
              <w:rPr>
                <w:noProof/>
                <w:webHidden/>
              </w:rPr>
            </w:r>
            <w:r>
              <w:rPr>
                <w:noProof/>
                <w:webHidden/>
              </w:rPr>
              <w:fldChar w:fldCharType="separate"/>
            </w:r>
            <w:r>
              <w:rPr>
                <w:noProof/>
                <w:webHidden/>
              </w:rPr>
              <w:t>417</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48" w:history="1">
            <w:r w:rsidRPr="00AD39E4">
              <w:rPr>
                <w:rStyle w:val="Hyperlink"/>
                <w:noProof/>
              </w:rPr>
              <w:t>Appendix F – Form A-3B: 2004 Hurricane Season Losses (2017 FHCF Exposure Data)</w:t>
            </w:r>
            <w:r>
              <w:rPr>
                <w:noProof/>
                <w:webHidden/>
              </w:rPr>
              <w:tab/>
            </w:r>
            <w:r>
              <w:rPr>
                <w:noProof/>
                <w:webHidden/>
              </w:rPr>
              <w:fldChar w:fldCharType="begin"/>
            </w:r>
            <w:r>
              <w:rPr>
                <w:noProof/>
                <w:webHidden/>
              </w:rPr>
              <w:instrText xml:space="preserve"> PAGEREF _Toc8806048 \h </w:instrText>
            </w:r>
            <w:r>
              <w:rPr>
                <w:noProof/>
                <w:webHidden/>
              </w:rPr>
            </w:r>
            <w:r>
              <w:rPr>
                <w:noProof/>
                <w:webHidden/>
              </w:rPr>
              <w:fldChar w:fldCharType="separate"/>
            </w:r>
            <w:r>
              <w:rPr>
                <w:noProof/>
                <w:webHidden/>
              </w:rPr>
              <w:t>440</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49" w:history="1">
            <w:r w:rsidRPr="00AD39E4">
              <w:rPr>
                <w:rStyle w:val="Hyperlink"/>
                <w:noProof/>
              </w:rPr>
              <w:t>Appendix G – Form A-4A: Hurricane Output Ranges (2012 FHCF Exposure Data)</w:t>
            </w:r>
            <w:r>
              <w:rPr>
                <w:noProof/>
                <w:webHidden/>
              </w:rPr>
              <w:tab/>
            </w:r>
            <w:r>
              <w:rPr>
                <w:noProof/>
                <w:webHidden/>
              </w:rPr>
              <w:fldChar w:fldCharType="begin"/>
            </w:r>
            <w:r>
              <w:rPr>
                <w:noProof/>
                <w:webHidden/>
              </w:rPr>
              <w:instrText xml:space="preserve"> PAGEREF _Toc8806049 \h </w:instrText>
            </w:r>
            <w:r>
              <w:rPr>
                <w:noProof/>
                <w:webHidden/>
              </w:rPr>
            </w:r>
            <w:r>
              <w:rPr>
                <w:noProof/>
                <w:webHidden/>
              </w:rPr>
              <w:fldChar w:fldCharType="separate"/>
            </w:r>
            <w:r>
              <w:rPr>
                <w:noProof/>
                <w:webHidden/>
              </w:rPr>
              <w:t>461</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50" w:history="1">
            <w:r w:rsidRPr="00AD39E4">
              <w:rPr>
                <w:rStyle w:val="Hyperlink"/>
                <w:noProof/>
              </w:rPr>
              <w:t>Appendix H – Form A-4B: Hurricane Output Ranges (2017 FHCF Exposure Data)</w:t>
            </w:r>
            <w:r>
              <w:rPr>
                <w:noProof/>
                <w:webHidden/>
              </w:rPr>
              <w:tab/>
            </w:r>
            <w:r>
              <w:rPr>
                <w:noProof/>
                <w:webHidden/>
              </w:rPr>
              <w:fldChar w:fldCharType="begin"/>
            </w:r>
            <w:r>
              <w:rPr>
                <w:noProof/>
                <w:webHidden/>
              </w:rPr>
              <w:instrText xml:space="preserve"> PAGEREF _Toc8806050 \h </w:instrText>
            </w:r>
            <w:r>
              <w:rPr>
                <w:noProof/>
                <w:webHidden/>
              </w:rPr>
            </w:r>
            <w:r>
              <w:rPr>
                <w:noProof/>
                <w:webHidden/>
              </w:rPr>
              <w:fldChar w:fldCharType="separate"/>
            </w:r>
            <w:r>
              <w:rPr>
                <w:noProof/>
                <w:webHidden/>
              </w:rPr>
              <w:t>484</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51" w:history="1">
            <w:r w:rsidRPr="00AD39E4">
              <w:rPr>
                <w:rStyle w:val="Hyperlink"/>
                <w:noProof/>
              </w:rPr>
              <w:t>Appendix I – Form A-5: Percentage Change in Hurricane Output Ranges (2012 FHCF Exposure Data)</w:t>
            </w:r>
            <w:r>
              <w:rPr>
                <w:noProof/>
                <w:webHidden/>
              </w:rPr>
              <w:tab/>
            </w:r>
            <w:r>
              <w:rPr>
                <w:noProof/>
                <w:webHidden/>
              </w:rPr>
              <w:fldChar w:fldCharType="begin"/>
            </w:r>
            <w:r>
              <w:rPr>
                <w:noProof/>
                <w:webHidden/>
              </w:rPr>
              <w:instrText xml:space="preserve"> PAGEREF _Toc8806051 \h </w:instrText>
            </w:r>
            <w:r>
              <w:rPr>
                <w:noProof/>
                <w:webHidden/>
              </w:rPr>
            </w:r>
            <w:r>
              <w:rPr>
                <w:noProof/>
                <w:webHidden/>
              </w:rPr>
              <w:fldChar w:fldCharType="separate"/>
            </w:r>
            <w:r>
              <w:rPr>
                <w:noProof/>
                <w:webHidden/>
              </w:rPr>
              <w:t>508</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52" w:history="1">
            <w:r w:rsidRPr="00AD39E4">
              <w:rPr>
                <w:rStyle w:val="Hyperlink"/>
                <w:noProof/>
              </w:rPr>
              <w:t>Relationship to Hurricane Risk (Trade Secret Item)</w:t>
            </w:r>
            <w:r>
              <w:rPr>
                <w:noProof/>
                <w:webHidden/>
              </w:rPr>
              <w:tab/>
            </w:r>
            <w:r>
              <w:rPr>
                <w:noProof/>
                <w:webHidden/>
              </w:rPr>
              <w:fldChar w:fldCharType="begin"/>
            </w:r>
            <w:r>
              <w:rPr>
                <w:noProof/>
                <w:webHidden/>
              </w:rPr>
              <w:instrText xml:space="preserve"> PAGEREF _Toc8806052 \h </w:instrText>
            </w:r>
            <w:r>
              <w:rPr>
                <w:noProof/>
                <w:webHidden/>
              </w:rPr>
            </w:r>
            <w:r>
              <w:rPr>
                <w:noProof/>
                <w:webHidden/>
              </w:rPr>
              <w:fldChar w:fldCharType="separate"/>
            </w:r>
            <w:r>
              <w:rPr>
                <w:noProof/>
                <w:webHidden/>
              </w:rPr>
              <w:t>511</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53" w:history="1">
            <w:r w:rsidRPr="00AD39E4">
              <w:rPr>
                <w:rStyle w:val="Hyperlink"/>
                <w:noProof/>
              </w:rPr>
              <w:t>Appendix K – Form A-7: Percentage Change in Logical Relationship to Hurricane Risk</w:t>
            </w:r>
            <w:r>
              <w:rPr>
                <w:noProof/>
                <w:webHidden/>
              </w:rPr>
              <w:tab/>
            </w:r>
            <w:r>
              <w:rPr>
                <w:noProof/>
                <w:webHidden/>
              </w:rPr>
              <w:fldChar w:fldCharType="begin"/>
            </w:r>
            <w:r>
              <w:rPr>
                <w:noProof/>
                <w:webHidden/>
              </w:rPr>
              <w:instrText xml:space="preserve"> PAGEREF _Toc8806053 \h </w:instrText>
            </w:r>
            <w:r>
              <w:rPr>
                <w:noProof/>
                <w:webHidden/>
              </w:rPr>
            </w:r>
            <w:r>
              <w:rPr>
                <w:noProof/>
                <w:webHidden/>
              </w:rPr>
              <w:fldChar w:fldCharType="separate"/>
            </w:r>
            <w:r>
              <w:rPr>
                <w:noProof/>
                <w:webHidden/>
              </w:rPr>
              <w:t>580</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54" w:history="1">
            <w:r w:rsidRPr="00AD39E4">
              <w:rPr>
                <w:rStyle w:val="Hyperlink"/>
                <w:noProof/>
              </w:rPr>
              <w:t>Appendix L – Form A-8A: Hurricane Probable Maximum Loss for Florida (2012 FHCF Exposure Data)</w:t>
            </w:r>
            <w:r>
              <w:rPr>
                <w:noProof/>
                <w:webHidden/>
              </w:rPr>
              <w:tab/>
            </w:r>
            <w:r>
              <w:rPr>
                <w:noProof/>
                <w:webHidden/>
              </w:rPr>
              <w:fldChar w:fldCharType="begin"/>
            </w:r>
            <w:r>
              <w:rPr>
                <w:noProof/>
                <w:webHidden/>
              </w:rPr>
              <w:instrText xml:space="preserve"> PAGEREF _Toc8806054 \h </w:instrText>
            </w:r>
            <w:r>
              <w:rPr>
                <w:noProof/>
                <w:webHidden/>
              </w:rPr>
            </w:r>
            <w:r>
              <w:rPr>
                <w:noProof/>
                <w:webHidden/>
              </w:rPr>
              <w:fldChar w:fldCharType="separate"/>
            </w:r>
            <w:r>
              <w:rPr>
                <w:noProof/>
                <w:webHidden/>
              </w:rPr>
              <w:t>598</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55" w:history="1">
            <w:r w:rsidRPr="00AD39E4">
              <w:rPr>
                <w:rStyle w:val="Hyperlink"/>
                <w:noProof/>
              </w:rPr>
              <w:t>Appendix M – Form A-8B: Hurricane Probable Maximum Loss for Florida (2017 FHCF Exposure Data)</w:t>
            </w:r>
            <w:r>
              <w:rPr>
                <w:noProof/>
                <w:webHidden/>
              </w:rPr>
              <w:tab/>
            </w:r>
            <w:r>
              <w:rPr>
                <w:noProof/>
                <w:webHidden/>
              </w:rPr>
              <w:fldChar w:fldCharType="begin"/>
            </w:r>
            <w:r>
              <w:rPr>
                <w:noProof/>
                <w:webHidden/>
              </w:rPr>
              <w:instrText xml:space="preserve"> PAGEREF _Toc8806055 \h </w:instrText>
            </w:r>
            <w:r>
              <w:rPr>
                <w:noProof/>
                <w:webHidden/>
              </w:rPr>
            </w:r>
            <w:r>
              <w:rPr>
                <w:noProof/>
                <w:webHidden/>
              </w:rPr>
              <w:fldChar w:fldCharType="separate"/>
            </w:r>
            <w:r>
              <w:rPr>
                <w:noProof/>
                <w:webHidden/>
              </w:rPr>
              <w:t>603</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56" w:history="1">
            <w:r w:rsidRPr="00AD39E4">
              <w:rPr>
                <w:rStyle w:val="Hyperlink"/>
                <w:noProof/>
              </w:rPr>
              <w:t>Appendix N – Form G1 – Form G7</w:t>
            </w:r>
            <w:r>
              <w:rPr>
                <w:noProof/>
                <w:webHidden/>
              </w:rPr>
              <w:tab/>
            </w:r>
            <w:r>
              <w:rPr>
                <w:noProof/>
                <w:webHidden/>
              </w:rPr>
              <w:fldChar w:fldCharType="begin"/>
            </w:r>
            <w:r>
              <w:rPr>
                <w:noProof/>
                <w:webHidden/>
              </w:rPr>
              <w:instrText xml:space="preserve"> PAGEREF _Toc8806056 \h </w:instrText>
            </w:r>
            <w:r>
              <w:rPr>
                <w:noProof/>
                <w:webHidden/>
              </w:rPr>
            </w:r>
            <w:r>
              <w:rPr>
                <w:noProof/>
                <w:webHidden/>
              </w:rPr>
              <w:fldChar w:fldCharType="separate"/>
            </w:r>
            <w:r>
              <w:rPr>
                <w:noProof/>
                <w:webHidden/>
              </w:rPr>
              <w:t>608</w:t>
            </w:r>
            <w:r>
              <w:rPr>
                <w:noProof/>
                <w:webHidden/>
              </w:rPr>
              <w:fldChar w:fldCharType="end"/>
            </w:r>
          </w:hyperlink>
        </w:p>
        <w:p w:rsidR="001D637C" w:rsidRDefault="001D637C">
          <w:pPr>
            <w:pStyle w:val="TOC3"/>
            <w:tabs>
              <w:tab w:val="right" w:leader="dot" w:pos="9350"/>
            </w:tabs>
            <w:rPr>
              <w:rFonts w:eastAsiaTheme="minorEastAsia" w:cstheme="minorBidi"/>
              <w:noProof/>
              <w:sz w:val="24"/>
              <w:szCs w:val="24"/>
              <w:lang w:eastAsia="en-US"/>
            </w:rPr>
          </w:pPr>
          <w:hyperlink w:anchor="_Toc8806057" w:history="1">
            <w:r w:rsidRPr="00AD39E4">
              <w:rPr>
                <w:rStyle w:val="Hyperlink"/>
                <w:noProof/>
              </w:rPr>
              <w:t>Form G-1</w:t>
            </w:r>
            <w:r>
              <w:rPr>
                <w:noProof/>
                <w:webHidden/>
              </w:rPr>
              <w:tab/>
            </w:r>
            <w:r>
              <w:rPr>
                <w:noProof/>
                <w:webHidden/>
              </w:rPr>
              <w:fldChar w:fldCharType="begin"/>
            </w:r>
            <w:r>
              <w:rPr>
                <w:noProof/>
                <w:webHidden/>
              </w:rPr>
              <w:instrText xml:space="preserve"> PAGEREF _Toc8806057 \h </w:instrText>
            </w:r>
            <w:r>
              <w:rPr>
                <w:noProof/>
                <w:webHidden/>
              </w:rPr>
            </w:r>
            <w:r>
              <w:rPr>
                <w:noProof/>
                <w:webHidden/>
              </w:rPr>
              <w:fldChar w:fldCharType="separate"/>
            </w:r>
            <w:r>
              <w:rPr>
                <w:noProof/>
                <w:webHidden/>
              </w:rPr>
              <w:t>609</w:t>
            </w:r>
            <w:r>
              <w:rPr>
                <w:noProof/>
                <w:webHidden/>
              </w:rPr>
              <w:fldChar w:fldCharType="end"/>
            </w:r>
          </w:hyperlink>
        </w:p>
        <w:p w:rsidR="001D637C" w:rsidRDefault="001D637C">
          <w:pPr>
            <w:pStyle w:val="TOC3"/>
            <w:tabs>
              <w:tab w:val="right" w:leader="dot" w:pos="9350"/>
            </w:tabs>
            <w:rPr>
              <w:rFonts w:eastAsiaTheme="minorEastAsia" w:cstheme="minorBidi"/>
              <w:noProof/>
              <w:sz w:val="24"/>
              <w:szCs w:val="24"/>
              <w:lang w:eastAsia="en-US"/>
            </w:rPr>
          </w:pPr>
          <w:hyperlink w:anchor="_Toc8806058" w:history="1">
            <w:r w:rsidRPr="00AD39E4">
              <w:rPr>
                <w:rStyle w:val="Hyperlink"/>
                <w:noProof/>
              </w:rPr>
              <w:t>Form G-2</w:t>
            </w:r>
            <w:r>
              <w:rPr>
                <w:noProof/>
                <w:webHidden/>
              </w:rPr>
              <w:tab/>
            </w:r>
            <w:r>
              <w:rPr>
                <w:noProof/>
                <w:webHidden/>
              </w:rPr>
              <w:fldChar w:fldCharType="begin"/>
            </w:r>
            <w:r>
              <w:rPr>
                <w:noProof/>
                <w:webHidden/>
              </w:rPr>
              <w:instrText xml:space="preserve"> PAGEREF _Toc8806058 \h </w:instrText>
            </w:r>
            <w:r>
              <w:rPr>
                <w:noProof/>
                <w:webHidden/>
              </w:rPr>
            </w:r>
            <w:r>
              <w:rPr>
                <w:noProof/>
                <w:webHidden/>
              </w:rPr>
              <w:fldChar w:fldCharType="separate"/>
            </w:r>
            <w:r>
              <w:rPr>
                <w:noProof/>
                <w:webHidden/>
              </w:rPr>
              <w:t>614</w:t>
            </w:r>
            <w:r>
              <w:rPr>
                <w:noProof/>
                <w:webHidden/>
              </w:rPr>
              <w:fldChar w:fldCharType="end"/>
            </w:r>
          </w:hyperlink>
        </w:p>
        <w:p w:rsidR="001D637C" w:rsidRDefault="001D637C">
          <w:pPr>
            <w:pStyle w:val="TOC3"/>
            <w:tabs>
              <w:tab w:val="right" w:leader="dot" w:pos="9350"/>
            </w:tabs>
            <w:rPr>
              <w:rFonts w:eastAsiaTheme="minorEastAsia" w:cstheme="minorBidi"/>
              <w:noProof/>
              <w:sz w:val="24"/>
              <w:szCs w:val="24"/>
              <w:lang w:eastAsia="en-US"/>
            </w:rPr>
          </w:pPr>
          <w:hyperlink w:anchor="_Toc8806059" w:history="1">
            <w:r w:rsidRPr="00AD39E4">
              <w:rPr>
                <w:rStyle w:val="Hyperlink"/>
                <w:noProof/>
              </w:rPr>
              <w:t>Form G-3</w:t>
            </w:r>
            <w:r>
              <w:rPr>
                <w:noProof/>
                <w:webHidden/>
              </w:rPr>
              <w:tab/>
            </w:r>
            <w:r>
              <w:rPr>
                <w:noProof/>
                <w:webHidden/>
              </w:rPr>
              <w:fldChar w:fldCharType="begin"/>
            </w:r>
            <w:r>
              <w:rPr>
                <w:noProof/>
                <w:webHidden/>
              </w:rPr>
              <w:instrText xml:space="preserve"> PAGEREF _Toc8806059 \h </w:instrText>
            </w:r>
            <w:r>
              <w:rPr>
                <w:noProof/>
                <w:webHidden/>
              </w:rPr>
            </w:r>
            <w:r>
              <w:rPr>
                <w:noProof/>
                <w:webHidden/>
              </w:rPr>
              <w:fldChar w:fldCharType="separate"/>
            </w:r>
            <w:r>
              <w:rPr>
                <w:noProof/>
                <w:webHidden/>
              </w:rPr>
              <w:t>616</w:t>
            </w:r>
            <w:r>
              <w:rPr>
                <w:noProof/>
                <w:webHidden/>
              </w:rPr>
              <w:fldChar w:fldCharType="end"/>
            </w:r>
          </w:hyperlink>
        </w:p>
        <w:p w:rsidR="001D637C" w:rsidRDefault="001D637C">
          <w:pPr>
            <w:pStyle w:val="TOC3"/>
            <w:tabs>
              <w:tab w:val="right" w:leader="dot" w:pos="9350"/>
            </w:tabs>
            <w:rPr>
              <w:rFonts w:eastAsiaTheme="minorEastAsia" w:cstheme="minorBidi"/>
              <w:noProof/>
              <w:sz w:val="24"/>
              <w:szCs w:val="24"/>
              <w:lang w:eastAsia="en-US"/>
            </w:rPr>
          </w:pPr>
          <w:hyperlink w:anchor="_Toc8806060" w:history="1">
            <w:r w:rsidRPr="00AD39E4">
              <w:rPr>
                <w:rStyle w:val="Hyperlink"/>
                <w:noProof/>
              </w:rPr>
              <w:t>Form G-4</w:t>
            </w:r>
            <w:r>
              <w:rPr>
                <w:noProof/>
                <w:webHidden/>
              </w:rPr>
              <w:tab/>
            </w:r>
            <w:r>
              <w:rPr>
                <w:noProof/>
                <w:webHidden/>
              </w:rPr>
              <w:fldChar w:fldCharType="begin"/>
            </w:r>
            <w:r>
              <w:rPr>
                <w:noProof/>
                <w:webHidden/>
              </w:rPr>
              <w:instrText xml:space="preserve"> PAGEREF _Toc8806060 \h </w:instrText>
            </w:r>
            <w:r>
              <w:rPr>
                <w:noProof/>
                <w:webHidden/>
              </w:rPr>
            </w:r>
            <w:r>
              <w:rPr>
                <w:noProof/>
                <w:webHidden/>
              </w:rPr>
              <w:fldChar w:fldCharType="separate"/>
            </w:r>
            <w:r>
              <w:rPr>
                <w:noProof/>
                <w:webHidden/>
              </w:rPr>
              <w:t>619</w:t>
            </w:r>
            <w:r>
              <w:rPr>
                <w:noProof/>
                <w:webHidden/>
              </w:rPr>
              <w:fldChar w:fldCharType="end"/>
            </w:r>
          </w:hyperlink>
        </w:p>
        <w:p w:rsidR="001D637C" w:rsidRDefault="001D637C">
          <w:pPr>
            <w:pStyle w:val="TOC3"/>
            <w:tabs>
              <w:tab w:val="right" w:leader="dot" w:pos="9350"/>
            </w:tabs>
            <w:rPr>
              <w:rFonts w:eastAsiaTheme="minorEastAsia" w:cstheme="minorBidi"/>
              <w:noProof/>
              <w:sz w:val="24"/>
              <w:szCs w:val="24"/>
              <w:lang w:eastAsia="en-US"/>
            </w:rPr>
          </w:pPr>
          <w:hyperlink w:anchor="_Toc8806061" w:history="1">
            <w:r w:rsidRPr="00AD39E4">
              <w:rPr>
                <w:rStyle w:val="Hyperlink"/>
                <w:noProof/>
              </w:rPr>
              <w:t>Form G-5</w:t>
            </w:r>
            <w:r>
              <w:rPr>
                <w:noProof/>
                <w:webHidden/>
              </w:rPr>
              <w:tab/>
            </w:r>
            <w:r>
              <w:rPr>
                <w:noProof/>
                <w:webHidden/>
              </w:rPr>
              <w:fldChar w:fldCharType="begin"/>
            </w:r>
            <w:r>
              <w:rPr>
                <w:noProof/>
                <w:webHidden/>
              </w:rPr>
              <w:instrText xml:space="preserve"> PAGEREF _Toc8806061 \h </w:instrText>
            </w:r>
            <w:r>
              <w:rPr>
                <w:noProof/>
                <w:webHidden/>
              </w:rPr>
            </w:r>
            <w:r>
              <w:rPr>
                <w:noProof/>
                <w:webHidden/>
              </w:rPr>
              <w:fldChar w:fldCharType="separate"/>
            </w:r>
            <w:r>
              <w:rPr>
                <w:noProof/>
                <w:webHidden/>
              </w:rPr>
              <w:t>623</w:t>
            </w:r>
            <w:r>
              <w:rPr>
                <w:noProof/>
                <w:webHidden/>
              </w:rPr>
              <w:fldChar w:fldCharType="end"/>
            </w:r>
          </w:hyperlink>
        </w:p>
        <w:p w:rsidR="001D637C" w:rsidRDefault="001D637C">
          <w:pPr>
            <w:pStyle w:val="TOC3"/>
            <w:tabs>
              <w:tab w:val="right" w:leader="dot" w:pos="9350"/>
            </w:tabs>
            <w:rPr>
              <w:rFonts w:eastAsiaTheme="minorEastAsia" w:cstheme="minorBidi"/>
              <w:noProof/>
              <w:sz w:val="24"/>
              <w:szCs w:val="24"/>
              <w:lang w:eastAsia="en-US"/>
            </w:rPr>
          </w:pPr>
          <w:hyperlink w:anchor="_Toc8806062" w:history="1">
            <w:r w:rsidRPr="00AD39E4">
              <w:rPr>
                <w:rStyle w:val="Hyperlink"/>
                <w:noProof/>
              </w:rPr>
              <w:t>Form G-6</w:t>
            </w:r>
            <w:r>
              <w:rPr>
                <w:noProof/>
                <w:webHidden/>
              </w:rPr>
              <w:tab/>
            </w:r>
            <w:r>
              <w:rPr>
                <w:noProof/>
                <w:webHidden/>
              </w:rPr>
              <w:fldChar w:fldCharType="begin"/>
            </w:r>
            <w:r>
              <w:rPr>
                <w:noProof/>
                <w:webHidden/>
              </w:rPr>
              <w:instrText xml:space="preserve"> PAGEREF _Toc8806062 \h </w:instrText>
            </w:r>
            <w:r>
              <w:rPr>
                <w:noProof/>
                <w:webHidden/>
              </w:rPr>
            </w:r>
            <w:r>
              <w:rPr>
                <w:noProof/>
                <w:webHidden/>
              </w:rPr>
              <w:fldChar w:fldCharType="separate"/>
            </w:r>
            <w:r>
              <w:rPr>
                <w:noProof/>
                <w:webHidden/>
              </w:rPr>
              <w:t>628</w:t>
            </w:r>
            <w:r>
              <w:rPr>
                <w:noProof/>
                <w:webHidden/>
              </w:rPr>
              <w:fldChar w:fldCharType="end"/>
            </w:r>
          </w:hyperlink>
        </w:p>
        <w:p w:rsidR="001D637C" w:rsidRDefault="001D637C">
          <w:pPr>
            <w:pStyle w:val="TOC3"/>
            <w:tabs>
              <w:tab w:val="right" w:leader="dot" w:pos="9350"/>
            </w:tabs>
            <w:rPr>
              <w:rFonts w:eastAsiaTheme="minorEastAsia" w:cstheme="minorBidi"/>
              <w:noProof/>
              <w:sz w:val="24"/>
              <w:szCs w:val="24"/>
              <w:lang w:eastAsia="en-US"/>
            </w:rPr>
          </w:pPr>
          <w:hyperlink w:anchor="_Toc8806063" w:history="1">
            <w:r w:rsidRPr="00AD39E4">
              <w:rPr>
                <w:rStyle w:val="Hyperlink"/>
                <w:noProof/>
              </w:rPr>
              <w:t>Form G-7</w:t>
            </w:r>
            <w:r>
              <w:rPr>
                <w:noProof/>
                <w:webHidden/>
              </w:rPr>
              <w:tab/>
            </w:r>
            <w:r>
              <w:rPr>
                <w:noProof/>
                <w:webHidden/>
              </w:rPr>
              <w:fldChar w:fldCharType="begin"/>
            </w:r>
            <w:r>
              <w:rPr>
                <w:noProof/>
                <w:webHidden/>
              </w:rPr>
              <w:instrText xml:space="preserve"> PAGEREF _Toc8806063 \h </w:instrText>
            </w:r>
            <w:r>
              <w:rPr>
                <w:noProof/>
                <w:webHidden/>
              </w:rPr>
            </w:r>
            <w:r>
              <w:rPr>
                <w:noProof/>
                <w:webHidden/>
              </w:rPr>
              <w:fldChar w:fldCharType="separate"/>
            </w:r>
            <w:r>
              <w:rPr>
                <w:noProof/>
                <w:webHidden/>
              </w:rPr>
              <w:t>631</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64" w:history="1">
            <w:r w:rsidRPr="00AD39E4">
              <w:rPr>
                <w:rStyle w:val="Hyperlink"/>
                <w:noProof/>
              </w:rPr>
              <w:t>Appendix O – Form M-1: Annual Occurrence Rates</w:t>
            </w:r>
            <w:r>
              <w:rPr>
                <w:noProof/>
                <w:webHidden/>
              </w:rPr>
              <w:tab/>
            </w:r>
            <w:r>
              <w:rPr>
                <w:noProof/>
                <w:webHidden/>
              </w:rPr>
              <w:fldChar w:fldCharType="begin"/>
            </w:r>
            <w:r>
              <w:rPr>
                <w:noProof/>
                <w:webHidden/>
              </w:rPr>
              <w:instrText xml:space="preserve"> PAGEREF _Toc8806064 \h </w:instrText>
            </w:r>
            <w:r>
              <w:rPr>
                <w:noProof/>
                <w:webHidden/>
              </w:rPr>
            </w:r>
            <w:r>
              <w:rPr>
                <w:noProof/>
                <w:webHidden/>
              </w:rPr>
              <w:fldChar w:fldCharType="separate"/>
            </w:r>
            <w:r>
              <w:rPr>
                <w:noProof/>
                <w:webHidden/>
              </w:rPr>
              <w:t>636</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65" w:history="1">
            <w:r w:rsidRPr="00AD39E4">
              <w:rPr>
                <w:rStyle w:val="Hyperlink"/>
                <w:noProof/>
              </w:rPr>
              <w:t>Appendix P – Form M-2: Maps of Maximum Winds</w:t>
            </w:r>
            <w:r>
              <w:rPr>
                <w:noProof/>
                <w:webHidden/>
              </w:rPr>
              <w:tab/>
            </w:r>
            <w:r>
              <w:rPr>
                <w:noProof/>
                <w:webHidden/>
              </w:rPr>
              <w:fldChar w:fldCharType="begin"/>
            </w:r>
            <w:r>
              <w:rPr>
                <w:noProof/>
                <w:webHidden/>
              </w:rPr>
              <w:instrText xml:space="preserve"> PAGEREF _Toc8806065 \h </w:instrText>
            </w:r>
            <w:r>
              <w:rPr>
                <w:noProof/>
                <w:webHidden/>
              </w:rPr>
            </w:r>
            <w:r>
              <w:rPr>
                <w:noProof/>
                <w:webHidden/>
              </w:rPr>
              <w:fldChar w:fldCharType="separate"/>
            </w:r>
            <w:r>
              <w:rPr>
                <w:noProof/>
                <w:webHidden/>
              </w:rPr>
              <w:t>643</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66" w:history="1">
            <w:r w:rsidRPr="00AD39E4">
              <w:rPr>
                <w:rStyle w:val="Hyperlink"/>
                <w:noProof/>
              </w:rPr>
              <w:t>Appendix Q – Form M-3: Radius of Maximum Winds and Radii of Standard Wind Thresholds</w:t>
            </w:r>
            <w:r>
              <w:rPr>
                <w:noProof/>
                <w:webHidden/>
              </w:rPr>
              <w:tab/>
            </w:r>
            <w:r>
              <w:rPr>
                <w:noProof/>
                <w:webHidden/>
              </w:rPr>
              <w:fldChar w:fldCharType="begin"/>
            </w:r>
            <w:r>
              <w:rPr>
                <w:noProof/>
                <w:webHidden/>
              </w:rPr>
              <w:instrText xml:space="preserve"> PAGEREF _Toc8806066 \h </w:instrText>
            </w:r>
            <w:r>
              <w:rPr>
                <w:noProof/>
                <w:webHidden/>
              </w:rPr>
            </w:r>
            <w:r>
              <w:rPr>
                <w:noProof/>
                <w:webHidden/>
              </w:rPr>
              <w:fldChar w:fldCharType="separate"/>
            </w:r>
            <w:r>
              <w:rPr>
                <w:noProof/>
                <w:webHidden/>
              </w:rPr>
              <w:t>650</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67" w:history="1">
            <w:r w:rsidRPr="00AD39E4">
              <w:rPr>
                <w:rStyle w:val="Hyperlink"/>
                <w:noProof/>
              </w:rPr>
              <w:t>Appendix R – Form S-1: Probability and Frequency of Florida Landfalling Hurricanes per Year</w:t>
            </w:r>
            <w:r>
              <w:rPr>
                <w:noProof/>
                <w:webHidden/>
              </w:rPr>
              <w:tab/>
            </w:r>
            <w:r>
              <w:rPr>
                <w:noProof/>
                <w:webHidden/>
              </w:rPr>
              <w:fldChar w:fldCharType="begin"/>
            </w:r>
            <w:r>
              <w:rPr>
                <w:noProof/>
                <w:webHidden/>
              </w:rPr>
              <w:instrText xml:space="preserve"> PAGEREF _Toc8806067 \h </w:instrText>
            </w:r>
            <w:r>
              <w:rPr>
                <w:noProof/>
                <w:webHidden/>
              </w:rPr>
            </w:r>
            <w:r>
              <w:rPr>
                <w:noProof/>
                <w:webHidden/>
              </w:rPr>
              <w:fldChar w:fldCharType="separate"/>
            </w:r>
            <w:r>
              <w:rPr>
                <w:noProof/>
                <w:webHidden/>
              </w:rPr>
              <w:t>656</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68" w:history="1">
            <w:r w:rsidRPr="00AD39E4">
              <w:rPr>
                <w:rStyle w:val="Hyperlink"/>
                <w:noProof/>
              </w:rPr>
              <w:t>Appendix S – Form S-2A: Examples of Hurricane Loss Exceedance Estimates (2012 FHCF Exposure Data)</w:t>
            </w:r>
            <w:r>
              <w:rPr>
                <w:noProof/>
                <w:webHidden/>
              </w:rPr>
              <w:tab/>
            </w:r>
            <w:r>
              <w:rPr>
                <w:noProof/>
                <w:webHidden/>
              </w:rPr>
              <w:fldChar w:fldCharType="begin"/>
            </w:r>
            <w:r>
              <w:rPr>
                <w:noProof/>
                <w:webHidden/>
              </w:rPr>
              <w:instrText xml:space="preserve"> PAGEREF _Toc8806068 \h </w:instrText>
            </w:r>
            <w:r>
              <w:rPr>
                <w:noProof/>
                <w:webHidden/>
              </w:rPr>
            </w:r>
            <w:r>
              <w:rPr>
                <w:noProof/>
                <w:webHidden/>
              </w:rPr>
              <w:fldChar w:fldCharType="separate"/>
            </w:r>
            <w:r>
              <w:rPr>
                <w:noProof/>
                <w:webHidden/>
              </w:rPr>
              <w:t>658</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69" w:history="1">
            <w:r w:rsidRPr="00AD39E4">
              <w:rPr>
                <w:rStyle w:val="Hyperlink"/>
                <w:noProof/>
              </w:rPr>
              <w:t>Appendix T – Form S-2B: Examples of Hurricane Loss Exceedance Estimates (2017 FHCF Exposure Data)</w:t>
            </w:r>
            <w:r>
              <w:rPr>
                <w:noProof/>
                <w:webHidden/>
              </w:rPr>
              <w:tab/>
            </w:r>
            <w:r>
              <w:rPr>
                <w:noProof/>
                <w:webHidden/>
              </w:rPr>
              <w:fldChar w:fldCharType="begin"/>
            </w:r>
            <w:r>
              <w:rPr>
                <w:noProof/>
                <w:webHidden/>
              </w:rPr>
              <w:instrText xml:space="preserve"> PAGEREF _Toc8806069 \h </w:instrText>
            </w:r>
            <w:r>
              <w:rPr>
                <w:noProof/>
                <w:webHidden/>
              </w:rPr>
            </w:r>
            <w:r>
              <w:rPr>
                <w:noProof/>
                <w:webHidden/>
              </w:rPr>
              <w:fldChar w:fldCharType="separate"/>
            </w:r>
            <w:r>
              <w:rPr>
                <w:noProof/>
                <w:webHidden/>
              </w:rPr>
              <w:t>660</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70" w:history="1">
            <w:r w:rsidRPr="00AD39E4">
              <w:rPr>
                <w:rStyle w:val="Hyperlink"/>
                <w:noProof/>
              </w:rPr>
              <w:t>Appendix U – Form S-3: Distributions of Stochastic Hurricane Parameters</w:t>
            </w:r>
            <w:r>
              <w:rPr>
                <w:noProof/>
                <w:webHidden/>
              </w:rPr>
              <w:tab/>
            </w:r>
            <w:r>
              <w:rPr>
                <w:noProof/>
                <w:webHidden/>
              </w:rPr>
              <w:fldChar w:fldCharType="begin"/>
            </w:r>
            <w:r>
              <w:rPr>
                <w:noProof/>
                <w:webHidden/>
              </w:rPr>
              <w:instrText xml:space="preserve"> PAGEREF _Toc8806070 \h </w:instrText>
            </w:r>
            <w:r>
              <w:rPr>
                <w:noProof/>
                <w:webHidden/>
              </w:rPr>
            </w:r>
            <w:r>
              <w:rPr>
                <w:noProof/>
                <w:webHidden/>
              </w:rPr>
              <w:fldChar w:fldCharType="separate"/>
            </w:r>
            <w:r>
              <w:rPr>
                <w:noProof/>
                <w:webHidden/>
              </w:rPr>
              <w:t>662</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71" w:history="1">
            <w:r w:rsidRPr="00AD39E4">
              <w:rPr>
                <w:rStyle w:val="Hyperlink"/>
                <w:noProof/>
              </w:rPr>
              <w:t>Appendix V – Form S-4: Validation Comparisons</w:t>
            </w:r>
            <w:r>
              <w:rPr>
                <w:noProof/>
                <w:webHidden/>
              </w:rPr>
              <w:tab/>
            </w:r>
            <w:r>
              <w:rPr>
                <w:noProof/>
                <w:webHidden/>
              </w:rPr>
              <w:fldChar w:fldCharType="begin"/>
            </w:r>
            <w:r>
              <w:rPr>
                <w:noProof/>
                <w:webHidden/>
              </w:rPr>
              <w:instrText xml:space="preserve"> PAGEREF _Toc8806071 \h </w:instrText>
            </w:r>
            <w:r>
              <w:rPr>
                <w:noProof/>
                <w:webHidden/>
              </w:rPr>
            </w:r>
            <w:r>
              <w:rPr>
                <w:noProof/>
                <w:webHidden/>
              </w:rPr>
              <w:fldChar w:fldCharType="separate"/>
            </w:r>
            <w:r>
              <w:rPr>
                <w:noProof/>
                <w:webHidden/>
              </w:rPr>
              <w:t>664</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72" w:history="1">
            <w:r w:rsidRPr="00AD39E4">
              <w:rPr>
                <w:rStyle w:val="Hyperlink"/>
                <w:noProof/>
              </w:rPr>
              <w:t>Appendix W – Form S-5: Average Annual Zero Deductible Statewide Hurricane Loss Costs – Historical versus Modeled</w:t>
            </w:r>
            <w:r>
              <w:rPr>
                <w:noProof/>
                <w:webHidden/>
              </w:rPr>
              <w:tab/>
            </w:r>
            <w:r>
              <w:rPr>
                <w:noProof/>
                <w:webHidden/>
              </w:rPr>
              <w:fldChar w:fldCharType="begin"/>
            </w:r>
            <w:r>
              <w:rPr>
                <w:noProof/>
                <w:webHidden/>
              </w:rPr>
              <w:instrText xml:space="preserve"> PAGEREF _Toc8806072 \h </w:instrText>
            </w:r>
            <w:r>
              <w:rPr>
                <w:noProof/>
                <w:webHidden/>
              </w:rPr>
            </w:r>
            <w:r>
              <w:rPr>
                <w:noProof/>
                <w:webHidden/>
              </w:rPr>
              <w:fldChar w:fldCharType="separate"/>
            </w:r>
            <w:r>
              <w:rPr>
                <w:noProof/>
                <w:webHidden/>
              </w:rPr>
              <w:t>670</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73" w:history="1">
            <w:r w:rsidRPr="00AD39E4">
              <w:rPr>
                <w:rStyle w:val="Hyperlink"/>
                <w:noProof/>
              </w:rPr>
              <w:t>Appendix X – Form V-1: One Hypothetical Event</w:t>
            </w:r>
            <w:r>
              <w:rPr>
                <w:noProof/>
                <w:webHidden/>
              </w:rPr>
              <w:tab/>
            </w:r>
            <w:r>
              <w:rPr>
                <w:noProof/>
                <w:webHidden/>
              </w:rPr>
              <w:fldChar w:fldCharType="begin"/>
            </w:r>
            <w:r>
              <w:rPr>
                <w:noProof/>
                <w:webHidden/>
              </w:rPr>
              <w:instrText xml:space="preserve"> PAGEREF _Toc8806073 \h </w:instrText>
            </w:r>
            <w:r>
              <w:rPr>
                <w:noProof/>
                <w:webHidden/>
              </w:rPr>
            </w:r>
            <w:r>
              <w:rPr>
                <w:noProof/>
                <w:webHidden/>
              </w:rPr>
              <w:fldChar w:fldCharType="separate"/>
            </w:r>
            <w:r>
              <w:rPr>
                <w:noProof/>
                <w:webHidden/>
              </w:rPr>
              <w:t>672</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74" w:history="1">
            <w:r w:rsidRPr="00AD39E4">
              <w:rPr>
                <w:rStyle w:val="Hyperlink"/>
                <w:noProof/>
              </w:rPr>
              <w:t>Appendix Y – Form V-2: Hurricane Mitigation Measures and Secondary Characteristics, Range of Changes in Damage</w:t>
            </w:r>
            <w:r>
              <w:rPr>
                <w:noProof/>
                <w:webHidden/>
              </w:rPr>
              <w:tab/>
            </w:r>
            <w:r>
              <w:rPr>
                <w:noProof/>
                <w:webHidden/>
              </w:rPr>
              <w:fldChar w:fldCharType="begin"/>
            </w:r>
            <w:r>
              <w:rPr>
                <w:noProof/>
                <w:webHidden/>
              </w:rPr>
              <w:instrText xml:space="preserve"> PAGEREF _Toc8806074 \h </w:instrText>
            </w:r>
            <w:r>
              <w:rPr>
                <w:noProof/>
                <w:webHidden/>
              </w:rPr>
            </w:r>
            <w:r>
              <w:rPr>
                <w:noProof/>
                <w:webHidden/>
              </w:rPr>
              <w:fldChar w:fldCharType="separate"/>
            </w:r>
            <w:r>
              <w:rPr>
                <w:noProof/>
                <w:webHidden/>
              </w:rPr>
              <w:t>678</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75" w:history="1">
            <w:r w:rsidRPr="00AD39E4">
              <w:rPr>
                <w:rStyle w:val="Hyperlink"/>
                <w:noProof/>
              </w:rPr>
              <w:t>Appendix Z – Form V-4: Differences in Hurricane Mitigation Measures and Secondary Characteristics</w:t>
            </w:r>
            <w:r>
              <w:rPr>
                <w:noProof/>
                <w:webHidden/>
              </w:rPr>
              <w:tab/>
            </w:r>
            <w:r>
              <w:rPr>
                <w:noProof/>
                <w:webHidden/>
              </w:rPr>
              <w:fldChar w:fldCharType="begin"/>
            </w:r>
            <w:r>
              <w:rPr>
                <w:noProof/>
                <w:webHidden/>
              </w:rPr>
              <w:instrText xml:space="preserve"> PAGEREF _Toc8806075 \h </w:instrText>
            </w:r>
            <w:r>
              <w:rPr>
                <w:noProof/>
                <w:webHidden/>
              </w:rPr>
            </w:r>
            <w:r>
              <w:rPr>
                <w:noProof/>
                <w:webHidden/>
              </w:rPr>
              <w:fldChar w:fldCharType="separate"/>
            </w:r>
            <w:r>
              <w:rPr>
                <w:noProof/>
                <w:webHidden/>
              </w:rPr>
              <w:t>680</w:t>
            </w:r>
            <w:r>
              <w:rPr>
                <w:noProof/>
                <w:webHidden/>
              </w:rPr>
              <w:fldChar w:fldCharType="end"/>
            </w:r>
          </w:hyperlink>
        </w:p>
        <w:p w:rsidR="001D637C" w:rsidRDefault="001D637C">
          <w:pPr>
            <w:pStyle w:val="TOC2"/>
            <w:tabs>
              <w:tab w:val="right" w:leader="dot" w:pos="9350"/>
            </w:tabs>
            <w:rPr>
              <w:rFonts w:asciiTheme="minorHAnsi" w:eastAsiaTheme="minorEastAsia" w:hAnsiTheme="minorHAnsi" w:cstheme="minorBidi"/>
              <w:bCs w:val="0"/>
              <w:noProof/>
              <w:szCs w:val="24"/>
              <w:lang w:eastAsia="en-US"/>
            </w:rPr>
          </w:pPr>
          <w:hyperlink w:anchor="_Toc8806076" w:history="1">
            <w:r w:rsidRPr="00AD39E4">
              <w:rPr>
                <w:rStyle w:val="Hyperlink"/>
                <w:noProof/>
              </w:rPr>
              <w:t>Appendix AA – List of Acronyms</w:t>
            </w:r>
            <w:r>
              <w:rPr>
                <w:noProof/>
                <w:webHidden/>
              </w:rPr>
              <w:tab/>
            </w:r>
            <w:r>
              <w:rPr>
                <w:noProof/>
                <w:webHidden/>
              </w:rPr>
              <w:fldChar w:fldCharType="begin"/>
            </w:r>
            <w:r>
              <w:rPr>
                <w:noProof/>
                <w:webHidden/>
              </w:rPr>
              <w:instrText xml:space="preserve"> PAGEREF _Toc8806076 \h </w:instrText>
            </w:r>
            <w:r>
              <w:rPr>
                <w:noProof/>
                <w:webHidden/>
              </w:rPr>
            </w:r>
            <w:r>
              <w:rPr>
                <w:noProof/>
                <w:webHidden/>
              </w:rPr>
              <w:fldChar w:fldCharType="separate"/>
            </w:r>
            <w:r>
              <w:rPr>
                <w:noProof/>
                <w:webHidden/>
              </w:rPr>
              <w:t>682</w:t>
            </w:r>
            <w:r>
              <w:rPr>
                <w:noProof/>
                <w:webHidden/>
              </w:rPr>
              <w:fldChar w:fldCharType="end"/>
            </w:r>
          </w:hyperlink>
        </w:p>
        <w:p w:rsidR="00817246" w:rsidRDefault="00817246">
          <w:r>
            <w:rPr>
              <w:b/>
              <w:bCs/>
              <w:noProof/>
            </w:rPr>
            <w:fldChar w:fldCharType="end"/>
          </w:r>
        </w:p>
      </w:sdtContent>
    </w:sdt>
    <w:p w:rsidR="00214F65" w:rsidRDefault="00214F65">
      <w:pPr>
        <w:sectPr w:rsidR="00214F65" w:rsidSect="00FC1129">
          <w:footerReference w:type="default" r:id="rId14"/>
          <w:pgSz w:w="12240" w:h="15840" w:code="1"/>
          <w:pgMar w:top="1440" w:right="1440" w:bottom="1440" w:left="1440" w:header="720" w:footer="432" w:gutter="0"/>
          <w:cols w:space="720"/>
          <w:docGrid w:linePitch="360"/>
        </w:sectPr>
      </w:pPr>
    </w:p>
    <w:p w:rsidR="004F114E" w:rsidRDefault="007F4EBA" w:rsidP="008E0DD0">
      <w:pPr>
        <w:pStyle w:val="AnonymousTitle"/>
      </w:pPr>
      <w:r>
        <w:lastRenderedPageBreak/>
        <w:t>List of Figures</w:t>
      </w:r>
      <w:r w:rsidR="00BE43E3">
        <w:t xml:space="preserve"> data</w:t>
      </w:r>
    </w:p>
    <w:p w:rsidR="007F4EBA" w:rsidRPr="00334E14" w:rsidRDefault="007F4EBA" w:rsidP="00334E14"/>
    <w:p w:rsidR="00334E14" w:rsidRDefault="007F4EBA" w:rsidP="00334E14">
      <w:pPr>
        <w:pStyle w:val="TableofFigures"/>
        <w:rPr>
          <w:rFonts w:asciiTheme="minorHAnsi" w:eastAsiaTheme="minorEastAsia" w:hAnsiTheme="minorHAnsi" w:cstheme="minorBidi"/>
          <w:noProof/>
          <w:lang w:eastAsia="en-US"/>
        </w:rPr>
      </w:pPr>
      <w:r>
        <w:fldChar w:fldCharType="begin"/>
      </w:r>
      <w:r>
        <w:instrText xml:space="preserve"> TOC \h \z \c "Figure" </w:instrText>
      </w:r>
      <w:r>
        <w:fldChar w:fldCharType="separate"/>
      </w:r>
      <w:hyperlink w:anchor="_Toc8807657" w:history="1">
        <w:r w:rsidR="00334E14" w:rsidRPr="00A73F7A">
          <w:rPr>
            <w:rStyle w:val="Hyperlink"/>
            <w:noProof/>
          </w:rPr>
          <w:t>Figure 1. Process to assure continual agreement and correct correspondence</w:t>
        </w:r>
        <w:r w:rsidR="00334E14">
          <w:rPr>
            <w:noProof/>
            <w:webHidden/>
          </w:rPr>
          <w:tab/>
        </w:r>
        <w:r w:rsidR="00334E14">
          <w:rPr>
            <w:noProof/>
            <w:webHidden/>
          </w:rPr>
          <w:fldChar w:fldCharType="begin"/>
        </w:r>
        <w:r w:rsidR="00334E14">
          <w:rPr>
            <w:noProof/>
            <w:webHidden/>
          </w:rPr>
          <w:instrText xml:space="preserve"> PAGEREF _Toc8807657 \h </w:instrText>
        </w:r>
        <w:r w:rsidR="00334E14">
          <w:rPr>
            <w:noProof/>
            <w:webHidden/>
          </w:rPr>
        </w:r>
        <w:r w:rsidR="00334E14">
          <w:rPr>
            <w:noProof/>
            <w:webHidden/>
          </w:rPr>
          <w:fldChar w:fldCharType="separate"/>
        </w:r>
        <w:r w:rsidR="00334E14">
          <w:rPr>
            <w:noProof/>
            <w:webHidden/>
          </w:rPr>
          <w:t>21</w:t>
        </w:r>
        <w:r w:rsidR="00334E14">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58" w:history="1">
        <w:r w:rsidRPr="00A73F7A">
          <w:rPr>
            <w:rStyle w:val="Hyperlink"/>
            <w:noProof/>
          </w:rPr>
          <w:t>Figure 2. Florida Public Hurricane Loss Model domain.  Circles represent the threat zone.  Blue color indicates water depth exceeding 656 ft (200 m).</w:t>
        </w:r>
        <w:r>
          <w:rPr>
            <w:noProof/>
            <w:webHidden/>
          </w:rPr>
          <w:tab/>
        </w:r>
        <w:r>
          <w:rPr>
            <w:noProof/>
            <w:webHidden/>
          </w:rPr>
          <w:fldChar w:fldCharType="begin"/>
        </w:r>
        <w:r>
          <w:rPr>
            <w:noProof/>
            <w:webHidden/>
          </w:rPr>
          <w:instrText xml:space="preserve"> PAGEREF _Toc8807658 \h </w:instrText>
        </w:r>
        <w:r>
          <w:rPr>
            <w:noProof/>
            <w:webHidden/>
          </w:rPr>
        </w:r>
        <w:r>
          <w:rPr>
            <w:noProof/>
            <w:webHidden/>
          </w:rPr>
          <w:fldChar w:fldCharType="separate"/>
        </w:r>
        <w:r>
          <w:rPr>
            <w:noProof/>
            <w:webHidden/>
          </w:rPr>
          <w:t>23</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59" w:history="1">
        <w:r w:rsidRPr="00A73F7A">
          <w:rPr>
            <w:rStyle w:val="Hyperlink"/>
            <w:noProof/>
          </w:rPr>
          <w:t>Figure 3. Examples of simulated hurricane tracks.  Numbers refer to the stochastic track number, and colors represent storm intensity based on central pressure.  Dashed lines represent tropical storm strength winds, and Cat 1-5 winds are represented by black, blue, orange, red, and turquoise, respectively.</w:t>
        </w:r>
        <w:r>
          <w:rPr>
            <w:noProof/>
            <w:webHidden/>
          </w:rPr>
          <w:tab/>
        </w:r>
        <w:r>
          <w:rPr>
            <w:noProof/>
            <w:webHidden/>
          </w:rPr>
          <w:fldChar w:fldCharType="begin"/>
        </w:r>
        <w:r>
          <w:rPr>
            <w:noProof/>
            <w:webHidden/>
          </w:rPr>
          <w:instrText xml:space="preserve"> PAGEREF _Toc8807659 \h </w:instrText>
        </w:r>
        <w:r>
          <w:rPr>
            <w:noProof/>
            <w:webHidden/>
          </w:rPr>
        </w:r>
        <w:r>
          <w:rPr>
            <w:noProof/>
            <w:webHidden/>
          </w:rPr>
          <w:fldChar w:fldCharType="separate"/>
        </w:r>
        <w:r>
          <w:rPr>
            <w:noProof/>
            <w:webHidden/>
          </w:rPr>
          <w:t>26</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60" w:history="1">
        <w:r w:rsidRPr="00A73F7A">
          <w:rPr>
            <w:rStyle w:val="Hyperlink"/>
            <w:noProof/>
          </w:rPr>
          <w:t>Figure 4. Comparison between the modeled and observed Willoughby and Rahn (2004) B dataset.</w:t>
        </w:r>
        <w:r>
          <w:rPr>
            <w:noProof/>
            <w:webHidden/>
          </w:rPr>
          <w:tab/>
        </w:r>
        <w:r>
          <w:rPr>
            <w:noProof/>
            <w:webHidden/>
          </w:rPr>
          <w:fldChar w:fldCharType="begin"/>
        </w:r>
        <w:r>
          <w:rPr>
            <w:noProof/>
            <w:webHidden/>
          </w:rPr>
          <w:instrText xml:space="preserve"> PAGEREF _Toc8807660 \h </w:instrText>
        </w:r>
        <w:r>
          <w:rPr>
            <w:noProof/>
            <w:webHidden/>
          </w:rPr>
        </w:r>
        <w:r>
          <w:rPr>
            <w:noProof/>
            <w:webHidden/>
          </w:rPr>
          <w:fldChar w:fldCharType="separate"/>
        </w:r>
        <w:r>
          <w:rPr>
            <w:noProof/>
            <w:webHidden/>
          </w:rPr>
          <w:t>27</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61" w:history="1">
        <w:r w:rsidRPr="00A73F7A">
          <w:rPr>
            <w:rStyle w:val="Hyperlink"/>
            <w:noProof/>
          </w:rPr>
          <w:t>Figure 5. Observed and expected distribution for Rmax.  The x-axis is the radius in statute miles, and the y-axis is the frequency of occurrence.</w:t>
        </w:r>
        <w:r>
          <w:rPr>
            <w:noProof/>
            <w:webHidden/>
          </w:rPr>
          <w:tab/>
        </w:r>
        <w:r>
          <w:rPr>
            <w:noProof/>
            <w:webHidden/>
          </w:rPr>
          <w:fldChar w:fldCharType="begin"/>
        </w:r>
        <w:r>
          <w:rPr>
            <w:noProof/>
            <w:webHidden/>
          </w:rPr>
          <w:instrText xml:space="preserve"> PAGEREF _Toc8807661 \h </w:instrText>
        </w:r>
        <w:r>
          <w:rPr>
            <w:noProof/>
            <w:webHidden/>
          </w:rPr>
        </w:r>
        <w:r>
          <w:rPr>
            <w:noProof/>
            <w:webHidden/>
          </w:rPr>
          <w:fldChar w:fldCharType="separate"/>
        </w:r>
        <w:r>
          <w:rPr>
            <w:noProof/>
            <w:webHidden/>
          </w:rPr>
          <w:t>28</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62" w:history="1">
        <w:r w:rsidRPr="00A73F7A">
          <w:rPr>
            <w:rStyle w:val="Hyperlink"/>
            <w:noProof/>
          </w:rPr>
          <w:t>Figure 6. Comparison of 100,000 Rmax values sampled from the gamma distribution for Category 1-4 storms to the expected values.</w:t>
        </w:r>
        <w:r>
          <w:rPr>
            <w:noProof/>
            <w:webHidden/>
          </w:rPr>
          <w:tab/>
        </w:r>
        <w:r>
          <w:rPr>
            <w:noProof/>
            <w:webHidden/>
          </w:rPr>
          <w:fldChar w:fldCharType="begin"/>
        </w:r>
        <w:r>
          <w:rPr>
            <w:noProof/>
            <w:webHidden/>
          </w:rPr>
          <w:instrText xml:space="preserve"> PAGEREF _Toc8807662 \h </w:instrText>
        </w:r>
        <w:r>
          <w:rPr>
            <w:noProof/>
            <w:webHidden/>
          </w:rPr>
        </w:r>
        <w:r>
          <w:rPr>
            <w:noProof/>
            <w:webHidden/>
          </w:rPr>
          <w:fldChar w:fldCharType="separate"/>
        </w:r>
        <w:r>
          <w:rPr>
            <w:noProof/>
            <w:webHidden/>
          </w:rPr>
          <w:t>29</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63" w:history="1">
        <w:r w:rsidRPr="00A73F7A">
          <w:rPr>
            <w:rStyle w:val="Hyperlink"/>
            <w:noProof/>
          </w:rPr>
          <w:t>Figure 7. Typical single-family homes (Google Earth).</w:t>
        </w:r>
        <w:r>
          <w:rPr>
            <w:noProof/>
            <w:webHidden/>
          </w:rPr>
          <w:tab/>
        </w:r>
        <w:r>
          <w:rPr>
            <w:noProof/>
            <w:webHidden/>
          </w:rPr>
          <w:fldChar w:fldCharType="begin"/>
        </w:r>
        <w:r>
          <w:rPr>
            <w:noProof/>
            <w:webHidden/>
          </w:rPr>
          <w:instrText xml:space="preserve"> PAGEREF _Toc8807663 \h </w:instrText>
        </w:r>
        <w:r>
          <w:rPr>
            <w:noProof/>
            <w:webHidden/>
          </w:rPr>
        </w:r>
        <w:r>
          <w:rPr>
            <w:noProof/>
            <w:webHidden/>
          </w:rPr>
          <w:fldChar w:fldCharType="separate"/>
        </w:r>
        <w:r>
          <w:rPr>
            <w:noProof/>
            <w:webHidden/>
          </w:rPr>
          <w:t>32</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64" w:history="1">
        <w:r w:rsidRPr="00A73F7A">
          <w:rPr>
            <w:rStyle w:val="Hyperlink"/>
            <w:noProof/>
          </w:rPr>
          <w:t>Figure 8. Manufactured homes (Google Earth).</w:t>
        </w:r>
        <w:r>
          <w:rPr>
            <w:noProof/>
            <w:webHidden/>
          </w:rPr>
          <w:tab/>
        </w:r>
        <w:r>
          <w:rPr>
            <w:noProof/>
            <w:webHidden/>
          </w:rPr>
          <w:fldChar w:fldCharType="begin"/>
        </w:r>
        <w:r>
          <w:rPr>
            <w:noProof/>
            <w:webHidden/>
          </w:rPr>
          <w:instrText xml:space="preserve"> PAGEREF _Toc8807664 \h </w:instrText>
        </w:r>
        <w:r>
          <w:rPr>
            <w:noProof/>
            <w:webHidden/>
          </w:rPr>
        </w:r>
        <w:r>
          <w:rPr>
            <w:noProof/>
            <w:webHidden/>
          </w:rPr>
          <w:fldChar w:fldCharType="separate"/>
        </w:r>
        <w:r>
          <w:rPr>
            <w:noProof/>
            <w:webHidden/>
          </w:rPr>
          <w:t>33</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65" w:history="1">
        <w:r w:rsidRPr="00A73F7A">
          <w:rPr>
            <w:rStyle w:val="Hyperlink"/>
            <w:noProof/>
          </w:rPr>
          <w:t>Figure 9. Regional Classification of Florida with the corresponding sample counties (shaded).</w:t>
        </w:r>
        <w:r>
          <w:rPr>
            <w:noProof/>
            <w:webHidden/>
          </w:rPr>
          <w:tab/>
        </w:r>
        <w:r>
          <w:rPr>
            <w:noProof/>
            <w:webHidden/>
          </w:rPr>
          <w:fldChar w:fldCharType="begin"/>
        </w:r>
        <w:r>
          <w:rPr>
            <w:noProof/>
            <w:webHidden/>
          </w:rPr>
          <w:instrText xml:space="preserve"> PAGEREF _Toc8807665 \h </w:instrText>
        </w:r>
        <w:r>
          <w:rPr>
            <w:noProof/>
            <w:webHidden/>
          </w:rPr>
        </w:r>
        <w:r>
          <w:rPr>
            <w:noProof/>
            <w:webHidden/>
          </w:rPr>
          <w:fldChar w:fldCharType="separate"/>
        </w:r>
        <w:r>
          <w:rPr>
            <w:noProof/>
            <w:webHidden/>
          </w:rPr>
          <w:t>33</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66" w:history="1">
        <w:r w:rsidRPr="00A73F7A">
          <w:rPr>
            <w:rStyle w:val="Hyperlink"/>
            <w:noProof/>
          </w:rPr>
          <w:t>Figure 10. Monte Carlo simulation procedure to predict external damage.</w:t>
        </w:r>
        <w:r>
          <w:rPr>
            <w:noProof/>
            <w:webHidden/>
          </w:rPr>
          <w:tab/>
        </w:r>
        <w:r>
          <w:rPr>
            <w:noProof/>
            <w:webHidden/>
          </w:rPr>
          <w:fldChar w:fldCharType="begin"/>
        </w:r>
        <w:r>
          <w:rPr>
            <w:noProof/>
            <w:webHidden/>
          </w:rPr>
          <w:instrText xml:space="preserve"> PAGEREF _Toc8807666 \h </w:instrText>
        </w:r>
        <w:r>
          <w:rPr>
            <w:noProof/>
            <w:webHidden/>
          </w:rPr>
        </w:r>
        <w:r>
          <w:rPr>
            <w:noProof/>
            <w:webHidden/>
          </w:rPr>
          <w:fldChar w:fldCharType="separate"/>
        </w:r>
        <w:r>
          <w:rPr>
            <w:noProof/>
            <w:webHidden/>
          </w:rPr>
          <w:t>39</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67" w:history="1">
        <w:r w:rsidRPr="00A73F7A">
          <w:rPr>
            <w:rStyle w:val="Hyperlink"/>
            <w:noProof/>
          </w:rPr>
          <w:t>Figure 11. Procedure to create vulnerability matrix.</w:t>
        </w:r>
        <w:r>
          <w:rPr>
            <w:noProof/>
            <w:webHidden/>
          </w:rPr>
          <w:tab/>
        </w:r>
        <w:r>
          <w:rPr>
            <w:noProof/>
            <w:webHidden/>
          </w:rPr>
          <w:fldChar w:fldCharType="begin"/>
        </w:r>
        <w:r>
          <w:rPr>
            <w:noProof/>
            <w:webHidden/>
          </w:rPr>
          <w:instrText xml:space="preserve"> PAGEREF _Toc8807667 \h </w:instrText>
        </w:r>
        <w:r>
          <w:rPr>
            <w:noProof/>
            <w:webHidden/>
          </w:rPr>
        </w:r>
        <w:r>
          <w:rPr>
            <w:noProof/>
            <w:webHidden/>
          </w:rPr>
          <w:fldChar w:fldCharType="separate"/>
        </w:r>
        <w:r>
          <w:rPr>
            <w:noProof/>
            <w:webHidden/>
          </w:rPr>
          <w:t>43</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68" w:history="1">
        <w:r w:rsidRPr="00A73F7A">
          <w:rPr>
            <w:rStyle w:val="Hyperlink"/>
            <w:noProof/>
          </w:rPr>
          <w:t>Figure 12. Weighted masonry structure vulnerabilities in a central wind-borne debris region.</w:t>
        </w:r>
        <w:r>
          <w:rPr>
            <w:noProof/>
            <w:webHidden/>
          </w:rPr>
          <w:tab/>
        </w:r>
        <w:r>
          <w:rPr>
            <w:noProof/>
            <w:webHidden/>
          </w:rPr>
          <w:fldChar w:fldCharType="begin"/>
        </w:r>
        <w:r>
          <w:rPr>
            <w:noProof/>
            <w:webHidden/>
          </w:rPr>
          <w:instrText xml:space="preserve"> PAGEREF _Toc8807668 \h </w:instrText>
        </w:r>
        <w:r>
          <w:rPr>
            <w:noProof/>
            <w:webHidden/>
          </w:rPr>
        </w:r>
        <w:r>
          <w:rPr>
            <w:noProof/>
            <w:webHidden/>
          </w:rPr>
          <w:fldChar w:fldCharType="separate"/>
        </w:r>
        <w:r>
          <w:rPr>
            <w:noProof/>
            <w:webHidden/>
          </w:rPr>
          <w:t>47</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69" w:history="1">
        <w:r w:rsidRPr="00A73F7A">
          <w:rPr>
            <w:rStyle w:val="Hyperlink"/>
            <w:noProof/>
          </w:rPr>
          <w:t>Figure 13. Typical low-rise buildings (LB).</w:t>
        </w:r>
        <w:r>
          <w:rPr>
            <w:noProof/>
            <w:webHidden/>
          </w:rPr>
          <w:tab/>
        </w:r>
        <w:r>
          <w:rPr>
            <w:noProof/>
            <w:webHidden/>
          </w:rPr>
          <w:fldChar w:fldCharType="begin"/>
        </w:r>
        <w:r>
          <w:rPr>
            <w:noProof/>
            <w:webHidden/>
          </w:rPr>
          <w:instrText xml:space="preserve"> PAGEREF _Toc8807669 \h </w:instrText>
        </w:r>
        <w:r>
          <w:rPr>
            <w:noProof/>
            <w:webHidden/>
          </w:rPr>
        </w:r>
        <w:r>
          <w:rPr>
            <w:noProof/>
            <w:webHidden/>
          </w:rPr>
          <w:fldChar w:fldCharType="separate"/>
        </w:r>
        <w:r>
          <w:rPr>
            <w:noProof/>
            <w:webHidden/>
          </w:rPr>
          <w:t>53</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70" w:history="1">
        <w:r w:rsidRPr="00A73F7A">
          <w:rPr>
            <w:rStyle w:val="Hyperlink"/>
            <w:noProof/>
          </w:rPr>
          <w:t>Figure 14. Examples of mid- and high-rise buildings (MHB).</w:t>
        </w:r>
        <w:r>
          <w:rPr>
            <w:noProof/>
            <w:webHidden/>
          </w:rPr>
          <w:tab/>
        </w:r>
        <w:r>
          <w:rPr>
            <w:noProof/>
            <w:webHidden/>
          </w:rPr>
          <w:fldChar w:fldCharType="begin"/>
        </w:r>
        <w:r>
          <w:rPr>
            <w:noProof/>
            <w:webHidden/>
          </w:rPr>
          <w:instrText xml:space="preserve"> PAGEREF _Toc8807670 \h </w:instrText>
        </w:r>
        <w:r>
          <w:rPr>
            <w:noProof/>
            <w:webHidden/>
          </w:rPr>
        </w:r>
        <w:r>
          <w:rPr>
            <w:noProof/>
            <w:webHidden/>
          </w:rPr>
          <w:fldChar w:fldCharType="separate"/>
        </w:r>
        <w:r>
          <w:rPr>
            <w:noProof/>
            <w:webHidden/>
          </w:rPr>
          <w:t>53</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71" w:history="1">
        <w:r w:rsidRPr="00A73F7A">
          <w:rPr>
            <w:rStyle w:val="Hyperlink"/>
            <w:noProof/>
          </w:rPr>
          <w:t>Figure 15. Apartment types according to layout (left: closed building with interior entry door; right: open building with exterior entry door).</w:t>
        </w:r>
        <w:r>
          <w:rPr>
            <w:noProof/>
            <w:webHidden/>
          </w:rPr>
          <w:tab/>
        </w:r>
        <w:r>
          <w:rPr>
            <w:noProof/>
            <w:webHidden/>
          </w:rPr>
          <w:fldChar w:fldCharType="begin"/>
        </w:r>
        <w:r>
          <w:rPr>
            <w:noProof/>
            <w:webHidden/>
          </w:rPr>
          <w:instrText xml:space="preserve"> PAGEREF _Toc8807671 \h </w:instrText>
        </w:r>
        <w:r>
          <w:rPr>
            <w:noProof/>
            <w:webHidden/>
          </w:rPr>
        </w:r>
        <w:r>
          <w:rPr>
            <w:noProof/>
            <w:webHidden/>
          </w:rPr>
          <w:fldChar w:fldCharType="separate"/>
        </w:r>
        <w:r>
          <w:rPr>
            <w:noProof/>
            <w:webHidden/>
          </w:rPr>
          <w:t>56</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72" w:history="1">
        <w:r w:rsidRPr="00A73F7A">
          <w:rPr>
            <w:rStyle w:val="Hyperlink"/>
            <w:noProof/>
          </w:rPr>
          <w:t>Figure 16. Flowchart of the interior damage model.</w:t>
        </w:r>
        <w:r>
          <w:rPr>
            <w:noProof/>
            <w:webHidden/>
          </w:rPr>
          <w:tab/>
        </w:r>
        <w:r>
          <w:rPr>
            <w:noProof/>
            <w:webHidden/>
          </w:rPr>
          <w:fldChar w:fldCharType="begin"/>
        </w:r>
        <w:r>
          <w:rPr>
            <w:noProof/>
            <w:webHidden/>
          </w:rPr>
          <w:instrText xml:space="preserve"> PAGEREF _Toc8807672 \h </w:instrText>
        </w:r>
        <w:r>
          <w:rPr>
            <w:noProof/>
            <w:webHidden/>
          </w:rPr>
        </w:r>
        <w:r>
          <w:rPr>
            <w:noProof/>
            <w:webHidden/>
          </w:rPr>
          <w:fldChar w:fldCharType="separate"/>
        </w:r>
        <w:r>
          <w:rPr>
            <w:noProof/>
            <w:webHidden/>
          </w:rPr>
          <w:t>59</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73" w:history="1">
        <w:r w:rsidRPr="00A73F7A">
          <w:rPr>
            <w:rStyle w:val="Hyperlink"/>
            <w:noProof/>
          </w:rPr>
          <w:t>Figure 17. Procedure to create a CR vulnerability matrix.</w:t>
        </w:r>
        <w:r>
          <w:rPr>
            <w:noProof/>
            <w:webHidden/>
          </w:rPr>
          <w:tab/>
        </w:r>
        <w:r>
          <w:rPr>
            <w:noProof/>
            <w:webHidden/>
          </w:rPr>
          <w:fldChar w:fldCharType="begin"/>
        </w:r>
        <w:r>
          <w:rPr>
            <w:noProof/>
            <w:webHidden/>
          </w:rPr>
          <w:instrText xml:space="preserve"> PAGEREF _Toc8807673 \h </w:instrText>
        </w:r>
        <w:r>
          <w:rPr>
            <w:noProof/>
            <w:webHidden/>
          </w:rPr>
        </w:r>
        <w:r>
          <w:rPr>
            <w:noProof/>
            <w:webHidden/>
          </w:rPr>
          <w:fldChar w:fldCharType="separate"/>
        </w:r>
        <w:r>
          <w:rPr>
            <w:noProof/>
            <w:webHidden/>
          </w:rPr>
          <w:t>62</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74" w:history="1">
        <w:r w:rsidRPr="00A73F7A">
          <w:rPr>
            <w:rStyle w:val="Hyperlink"/>
            <w:noProof/>
          </w:rPr>
          <w:t>Figure 18. Exterior and interior damage assessment for MHB.</w:t>
        </w:r>
        <w:r>
          <w:rPr>
            <w:noProof/>
            <w:webHidden/>
          </w:rPr>
          <w:tab/>
        </w:r>
        <w:r>
          <w:rPr>
            <w:noProof/>
            <w:webHidden/>
          </w:rPr>
          <w:fldChar w:fldCharType="begin"/>
        </w:r>
        <w:r>
          <w:rPr>
            <w:noProof/>
            <w:webHidden/>
          </w:rPr>
          <w:instrText xml:space="preserve"> PAGEREF _Toc8807674 \h </w:instrText>
        </w:r>
        <w:r>
          <w:rPr>
            <w:noProof/>
            <w:webHidden/>
          </w:rPr>
        </w:r>
        <w:r>
          <w:rPr>
            <w:noProof/>
            <w:webHidden/>
          </w:rPr>
          <w:fldChar w:fldCharType="separate"/>
        </w:r>
        <w:r>
          <w:rPr>
            <w:noProof/>
            <w:webHidden/>
          </w:rPr>
          <w:t>66</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75" w:history="1">
        <w:r w:rsidRPr="00A73F7A">
          <w:rPr>
            <w:rStyle w:val="Hyperlink"/>
            <w:noProof/>
          </w:rPr>
          <w:t>Figure 19. Flow diagram of the computer model.</w:t>
        </w:r>
        <w:r>
          <w:rPr>
            <w:noProof/>
            <w:webHidden/>
          </w:rPr>
          <w:tab/>
        </w:r>
        <w:r>
          <w:rPr>
            <w:noProof/>
            <w:webHidden/>
          </w:rPr>
          <w:fldChar w:fldCharType="begin"/>
        </w:r>
        <w:r>
          <w:rPr>
            <w:noProof/>
            <w:webHidden/>
          </w:rPr>
          <w:instrText xml:space="preserve"> PAGEREF _Toc8807675 \h </w:instrText>
        </w:r>
        <w:r>
          <w:rPr>
            <w:noProof/>
            <w:webHidden/>
          </w:rPr>
        </w:r>
        <w:r>
          <w:rPr>
            <w:noProof/>
            <w:webHidden/>
          </w:rPr>
          <w:fldChar w:fldCharType="separate"/>
        </w:r>
        <w:r>
          <w:rPr>
            <w:noProof/>
            <w:webHidden/>
          </w:rPr>
          <w:t>73</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76" w:history="1">
        <w:r w:rsidRPr="00A73F7A">
          <w:rPr>
            <w:rStyle w:val="Hyperlink"/>
            <w:noProof/>
          </w:rPr>
          <w:t>Figure 20. Countywide Percentage Change due to Updated HURDAT2 – Personal and Commercial Residential Loss Costs Combined (2012 FHCF Exposure Data)</w:t>
        </w:r>
        <w:r>
          <w:rPr>
            <w:noProof/>
            <w:webHidden/>
          </w:rPr>
          <w:tab/>
        </w:r>
        <w:r>
          <w:rPr>
            <w:noProof/>
            <w:webHidden/>
          </w:rPr>
          <w:fldChar w:fldCharType="begin"/>
        </w:r>
        <w:r>
          <w:rPr>
            <w:noProof/>
            <w:webHidden/>
          </w:rPr>
          <w:instrText xml:space="preserve"> PAGEREF _Toc8807676 \h </w:instrText>
        </w:r>
        <w:r>
          <w:rPr>
            <w:noProof/>
            <w:webHidden/>
          </w:rPr>
        </w:r>
        <w:r>
          <w:rPr>
            <w:noProof/>
            <w:webHidden/>
          </w:rPr>
          <w:fldChar w:fldCharType="separate"/>
        </w:r>
        <w:r>
          <w:rPr>
            <w:noProof/>
            <w:webHidden/>
          </w:rPr>
          <w:t>114</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77" w:history="1">
        <w:r w:rsidRPr="00A73F7A">
          <w:rPr>
            <w:rStyle w:val="Hyperlink"/>
            <w:noProof/>
          </w:rPr>
          <w:t>Figure 21. Countywide Percentage Change due to Updated ZIP Code Centroids – Personal and Commercial Residential Loss Costs Combined (2012 FHCF Exposure Data)</w:t>
        </w:r>
        <w:r>
          <w:rPr>
            <w:noProof/>
            <w:webHidden/>
          </w:rPr>
          <w:tab/>
        </w:r>
        <w:r>
          <w:rPr>
            <w:noProof/>
            <w:webHidden/>
          </w:rPr>
          <w:fldChar w:fldCharType="begin"/>
        </w:r>
        <w:r>
          <w:rPr>
            <w:noProof/>
            <w:webHidden/>
          </w:rPr>
          <w:instrText xml:space="preserve"> PAGEREF _Toc8807677 \h </w:instrText>
        </w:r>
        <w:r>
          <w:rPr>
            <w:noProof/>
            <w:webHidden/>
          </w:rPr>
        </w:r>
        <w:r>
          <w:rPr>
            <w:noProof/>
            <w:webHidden/>
          </w:rPr>
          <w:fldChar w:fldCharType="separate"/>
        </w:r>
        <w:r>
          <w:rPr>
            <w:noProof/>
            <w:webHidden/>
          </w:rPr>
          <w:t>115</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78" w:history="1">
        <w:r w:rsidRPr="00A73F7A">
          <w:rPr>
            <w:rStyle w:val="Hyperlink"/>
            <w:noProof/>
          </w:rPr>
          <w:t>Figure 22. Countywide Percentage Change due to All Revisions Combined - Personal and Commercial Residential Loss Costs Combined (2012 FHCF Exposure Data)</w:t>
        </w:r>
        <w:r>
          <w:rPr>
            <w:noProof/>
            <w:webHidden/>
          </w:rPr>
          <w:tab/>
        </w:r>
        <w:r>
          <w:rPr>
            <w:noProof/>
            <w:webHidden/>
          </w:rPr>
          <w:fldChar w:fldCharType="begin"/>
        </w:r>
        <w:r>
          <w:rPr>
            <w:noProof/>
            <w:webHidden/>
          </w:rPr>
          <w:instrText xml:space="preserve"> PAGEREF _Toc8807678 \h </w:instrText>
        </w:r>
        <w:r>
          <w:rPr>
            <w:noProof/>
            <w:webHidden/>
          </w:rPr>
        </w:r>
        <w:r>
          <w:rPr>
            <w:noProof/>
            <w:webHidden/>
          </w:rPr>
          <w:fldChar w:fldCharType="separate"/>
        </w:r>
        <w:r>
          <w:rPr>
            <w:noProof/>
            <w:webHidden/>
          </w:rPr>
          <w:t>116</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79" w:history="1">
        <w:r w:rsidRPr="00A73F7A">
          <w:rPr>
            <w:rStyle w:val="Hyperlink"/>
            <w:noProof/>
          </w:rPr>
          <w:t>Figure 23. Organizational structure</w:t>
        </w:r>
        <w:r>
          <w:rPr>
            <w:noProof/>
            <w:webHidden/>
          </w:rPr>
          <w:tab/>
        </w:r>
        <w:r>
          <w:rPr>
            <w:noProof/>
            <w:webHidden/>
          </w:rPr>
          <w:fldChar w:fldCharType="begin"/>
        </w:r>
        <w:r>
          <w:rPr>
            <w:noProof/>
            <w:webHidden/>
          </w:rPr>
          <w:instrText xml:space="preserve"> PAGEREF _Toc8807679 \h </w:instrText>
        </w:r>
        <w:r>
          <w:rPr>
            <w:noProof/>
            <w:webHidden/>
          </w:rPr>
        </w:r>
        <w:r>
          <w:rPr>
            <w:noProof/>
            <w:webHidden/>
          </w:rPr>
          <w:fldChar w:fldCharType="separate"/>
        </w:r>
        <w:r>
          <w:rPr>
            <w:noProof/>
            <w:webHidden/>
          </w:rPr>
          <w:t>118</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80" w:history="1">
        <w:r w:rsidRPr="00A73F7A">
          <w:rPr>
            <w:rStyle w:val="Hyperlink"/>
            <w:noProof/>
          </w:rPr>
          <w:t>Figure 24. Florida Public Hurricane Loss Model workflow – Part 2</w:t>
        </w:r>
        <w:r>
          <w:rPr>
            <w:noProof/>
            <w:webHidden/>
          </w:rPr>
          <w:tab/>
        </w:r>
        <w:r>
          <w:rPr>
            <w:noProof/>
            <w:webHidden/>
          </w:rPr>
          <w:fldChar w:fldCharType="begin"/>
        </w:r>
        <w:r>
          <w:rPr>
            <w:noProof/>
            <w:webHidden/>
          </w:rPr>
          <w:instrText xml:space="preserve"> PAGEREF _Toc8807680 \h </w:instrText>
        </w:r>
        <w:r>
          <w:rPr>
            <w:noProof/>
            <w:webHidden/>
          </w:rPr>
        </w:r>
        <w:r>
          <w:rPr>
            <w:noProof/>
            <w:webHidden/>
          </w:rPr>
          <w:fldChar w:fldCharType="separate"/>
        </w:r>
        <w:r>
          <w:rPr>
            <w:noProof/>
            <w:webHidden/>
          </w:rPr>
          <w:t>125</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81" w:history="1">
        <w:r w:rsidRPr="00A73F7A">
          <w:rPr>
            <w:rStyle w:val="Hyperlink"/>
            <w:noProof/>
          </w:rPr>
          <w:t>Figure 25. Analysis of 742 GPS dropsonde profiles launched from 2-4 km with flight-level winds at launch greater than hurricane force and with measured surface winds.  Upper figure:  Dependence of the ratio of 10 m wind speed (U10) to the mean boundary layer wind speed (MBL) on the scaled radius (ratio of radius of last measured wind (Rlmw) to the radius of maximum wind at flight level (RmaxFL).  Lower figure: Surface wind factor (U10/MBL) dependence on maximum flight level wind speed (Vflmax, in units of miles per hour / 2.23).</w:t>
        </w:r>
        <w:r>
          <w:rPr>
            <w:noProof/>
            <w:webHidden/>
          </w:rPr>
          <w:tab/>
        </w:r>
        <w:r>
          <w:rPr>
            <w:noProof/>
            <w:webHidden/>
          </w:rPr>
          <w:fldChar w:fldCharType="begin"/>
        </w:r>
        <w:r>
          <w:rPr>
            <w:noProof/>
            <w:webHidden/>
          </w:rPr>
          <w:instrText xml:space="preserve"> PAGEREF _Toc8807681 \h </w:instrText>
        </w:r>
        <w:r>
          <w:rPr>
            <w:noProof/>
            <w:webHidden/>
          </w:rPr>
        </w:r>
        <w:r>
          <w:rPr>
            <w:noProof/>
            <w:webHidden/>
          </w:rPr>
          <w:fldChar w:fldCharType="separate"/>
        </w:r>
        <w:r>
          <w:rPr>
            <w:noProof/>
            <w:webHidden/>
          </w:rPr>
          <w:t>140</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82" w:history="1">
        <w:r w:rsidRPr="00A73F7A">
          <w:rPr>
            <w:rStyle w:val="Hyperlink"/>
            <w:noProof/>
          </w:rPr>
          <w:t>Figure 26. Axisymmetric rotational wind speed (mph) vs. scaled radius for B = 1.38, DelP = 49.1 mb.</w:t>
        </w:r>
        <w:r>
          <w:rPr>
            <w:noProof/>
            <w:webHidden/>
          </w:rPr>
          <w:tab/>
        </w:r>
        <w:r>
          <w:rPr>
            <w:noProof/>
            <w:webHidden/>
          </w:rPr>
          <w:fldChar w:fldCharType="begin"/>
        </w:r>
        <w:r>
          <w:rPr>
            <w:noProof/>
            <w:webHidden/>
          </w:rPr>
          <w:instrText xml:space="preserve"> PAGEREF _Toc8807682 \h </w:instrText>
        </w:r>
        <w:r>
          <w:rPr>
            <w:noProof/>
            <w:webHidden/>
          </w:rPr>
        </w:r>
        <w:r>
          <w:rPr>
            <w:noProof/>
            <w:webHidden/>
          </w:rPr>
          <w:fldChar w:fldCharType="separate"/>
        </w:r>
        <w:r>
          <w:rPr>
            <w:noProof/>
            <w:webHidden/>
          </w:rPr>
          <w:t>146</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r:id="rId15" w:anchor="_Toc8807683" w:history="1">
        <w:r w:rsidRPr="00A73F7A">
          <w:rPr>
            <w:rStyle w:val="Hyperlink"/>
            <w:noProof/>
          </w:rPr>
          <w:t>Figure 27. Upstream fetch wind exposure photograph for Chatham, MA (left, looking north), and Panama City, FL (right, looking northeast). After Powell et al. (2004).</w:t>
        </w:r>
        <w:r>
          <w:rPr>
            <w:noProof/>
            <w:webHidden/>
          </w:rPr>
          <w:tab/>
        </w:r>
        <w:r>
          <w:rPr>
            <w:noProof/>
            <w:webHidden/>
          </w:rPr>
          <w:fldChar w:fldCharType="begin"/>
        </w:r>
        <w:r>
          <w:rPr>
            <w:noProof/>
            <w:webHidden/>
          </w:rPr>
          <w:instrText xml:space="preserve"> PAGEREF _Toc8807683 \h </w:instrText>
        </w:r>
        <w:r>
          <w:rPr>
            <w:noProof/>
            <w:webHidden/>
          </w:rPr>
        </w:r>
        <w:r>
          <w:rPr>
            <w:noProof/>
            <w:webHidden/>
          </w:rPr>
          <w:fldChar w:fldCharType="separate"/>
        </w:r>
        <w:r>
          <w:rPr>
            <w:noProof/>
            <w:webHidden/>
          </w:rPr>
          <w:t>147</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84" w:history="1">
        <w:r w:rsidRPr="00A73F7A">
          <w:rPr>
            <w:rStyle w:val="Hyperlink"/>
            <w:noProof/>
          </w:rPr>
          <w:t xml:space="preserve">Figure 28. Comparison of modeled (left) and observed (H*Wind, right) landfall wind fields of Hurricane Charley (2004, top) and Hurricane Jeanne (2004, bottom). Line segment indicates storm heading. Horizontal coordinates are in units of </w:t>
        </w:r>
        <w:r w:rsidRPr="00A73F7A">
          <w:rPr>
            <w:rStyle w:val="Hyperlink"/>
            <w:i/>
            <w:noProof/>
          </w:rPr>
          <w:t>R/Rmax</w:t>
        </w:r>
        <w:r w:rsidRPr="00A73F7A">
          <w:rPr>
            <w:rStyle w:val="Hyperlink"/>
            <w:noProof/>
          </w:rPr>
          <w:t xml:space="preserve"> and winds units of miles per hour.  All wind fields are for marine exposure.</w:t>
        </w:r>
        <w:r>
          <w:rPr>
            <w:noProof/>
            <w:webHidden/>
          </w:rPr>
          <w:tab/>
        </w:r>
        <w:r>
          <w:rPr>
            <w:noProof/>
            <w:webHidden/>
          </w:rPr>
          <w:fldChar w:fldCharType="begin"/>
        </w:r>
        <w:r>
          <w:rPr>
            <w:noProof/>
            <w:webHidden/>
          </w:rPr>
          <w:instrText xml:space="preserve"> PAGEREF _Toc8807684 \h </w:instrText>
        </w:r>
        <w:r>
          <w:rPr>
            <w:noProof/>
            <w:webHidden/>
          </w:rPr>
        </w:r>
        <w:r>
          <w:rPr>
            <w:noProof/>
            <w:webHidden/>
          </w:rPr>
          <w:fldChar w:fldCharType="separate"/>
        </w:r>
        <w:r>
          <w:rPr>
            <w:noProof/>
            <w:webHidden/>
          </w:rPr>
          <w:t>150</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85" w:history="1">
        <w:r w:rsidRPr="00A73F7A">
          <w:rPr>
            <w:rStyle w:val="Hyperlink"/>
            <w:noProof/>
          </w:rPr>
          <w:t>Figure 29. As in Figure 28, but for Hurricane Wilma of 2005.</w:t>
        </w:r>
        <w:r>
          <w:rPr>
            <w:noProof/>
            <w:webHidden/>
          </w:rPr>
          <w:tab/>
        </w:r>
        <w:r>
          <w:rPr>
            <w:noProof/>
            <w:webHidden/>
          </w:rPr>
          <w:fldChar w:fldCharType="begin"/>
        </w:r>
        <w:r>
          <w:rPr>
            <w:noProof/>
            <w:webHidden/>
          </w:rPr>
          <w:instrText xml:space="preserve"> PAGEREF _Toc8807685 \h </w:instrText>
        </w:r>
        <w:r>
          <w:rPr>
            <w:noProof/>
            <w:webHidden/>
          </w:rPr>
        </w:r>
        <w:r>
          <w:rPr>
            <w:noProof/>
            <w:webHidden/>
          </w:rPr>
          <w:fldChar w:fldCharType="separate"/>
        </w:r>
        <w:r>
          <w:rPr>
            <w:noProof/>
            <w:webHidden/>
          </w:rPr>
          <w:t>151</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86" w:history="1">
        <w:r w:rsidRPr="00A73F7A">
          <w:rPr>
            <w:rStyle w:val="Hyperlink"/>
            <w:noProof/>
          </w:rPr>
          <w:t xml:space="preserve">Figure 30. Plot of Hurricane King (1950). Line segment indicates storm heading. Horizontal coordinates are in units of </w:t>
        </w:r>
        <w:r w:rsidRPr="00A73F7A">
          <w:rPr>
            <w:rStyle w:val="Hyperlink"/>
            <w:i/>
            <w:noProof/>
          </w:rPr>
          <w:t>R/Rmax</w:t>
        </w:r>
        <w:r w:rsidRPr="00A73F7A">
          <w:rPr>
            <w:rStyle w:val="Hyperlink"/>
            <w:noProof/>
          </w:rPr>
          <w:t xml:space="preserve"> and winds units of miles per hour.  All wind fields are for marine exposure.</w:t>
        </w:r>
        <w:r>
          <w:rPr>
            <w:noProof/>
            <w:webHidden/>
          </w:rPr>
          <w:tab/>
        </w:r>
        <w:r>
          <w:rPr>
            <w:noProof/>
            <w:webHidden/>
          </w:rPr>
          <w:fldChar w:fldCharType="begin"/>
        </w:r>
        <w:r>
          <w:rPr>
            <w:noProof/>
            <w:webHidden/>
          </w:rPr>
          <w:instrText xml:space="preserve"> PAGEREF _Toc8807686 \h </w:instrText>
        </w:r>
        <w:r>
          <w:rPr>
            <w:noProof/>
            <w:webHidden/>
          </w:rPr>
        </w:r>
        <w:r>
          <w:rPr>
            <w:noProof/>
            <w:webHidden/>
          </w:rPr>
          <w:fldChar w:fldCharType="separate"/>
        </w:r>
        <w:r>
          <w:rPr>
            <w:noProof/>
            <w:webHidden/>
          </w:rPr>
          <w:t>151</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87" w:history="1">
        <w:r w:rsidRPr="00A73F7A">
          <w:rPr>
            <w:rStyle w:val="Hyperlink"/>
            <w:noProof/>
          </w:rPr>
          <w:t>Figure 31. Observed (green) and modeled (black) maximum sustained surface winds as a function of time for 2004 Hurricanes Frances (left) and Charley (right). Landfall is represented by the vertical dash-dot red line at the left and time of exit as the red line on the right. For Hurricane Frances (left) the first three pairs of points represent marine exposure, the next three open terrain, and the final three pairs represent marine exposure.  For Hurricane Charley (right) all pairs represent open terrain.</w:t>
        </w:r>
        <w:r>
          <w:rPr>
            <w:noProof/>
            <w:webHidden/>
          </w:rPr>
          <w:tab/>
        </w:r>
        <w:r>
          <w:rPr>
            <w:noProof/>
            <w:webHidden/>
          </w:rPr>
          <w:fldChar w:fldCharType="begin"/>
        </w:r>
        <w:r>
          <w:rPr>
            <w:noProof/>
            <w:webHidden/>
          </w:rPr>
          <w:instrText xml:space="preserve"> PAGEREF _Toc8807687 \h </w:instrText>
        </w:r>
        <w:r>
          <w:rPr>
            <w:noProof/>
            <w:webHidden/>
          </w:rPr>
        </w:r>
        <w:r>
          <w:rPr>
            <w:noProof/>
            <w:webHidden/>
          </w:rPr>
          <w:fldChar w:fldCharType="separate"/>
        </w:r>
        <w:r>
          <w:rPr>
            <w:noProof/>
            <w:webHidden/>
          </w:rPr>
          <w:t>154</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88" w:history="1">
        <w:r w:rsidRPr="00A73F7A">
          <w:rPr>
            <w:rStyle w:val="Hyperlink"/>
            <w:noProof/>
          </w:rPr>
          <w:t>Figure 32. Observed (green) and modeled (black) maximum sustained surface winds as a function of time for Hurricanes Jeanne (2004, top left, open terrain), Katrina (2005 in South Florida, top right, open terrain), and Wilma (2005, lower left, marine exposure). Landfall is represented by the vertical dash-dot red line at the left and time of exit as the red line on the right.</w:t>
        </w:r>
        <w:r>
          <w:rPr>
            <w:noProof/>
            <w:webHidden/>
          </w:rPr>
          <w:tab/>
        </w:r>
        <w:r>
          <w:rPr>
            <w:noProof/>
            <w:webHidden/>
          </w:rPr>
          <w:fldChar w:fldCharType="begin"/>
        </w:r>
        <w:r>
          <w:rPr>
            <w:noProof/>
            <w:webHidden/>
          </w:rPr>
          <w:instrText xml:space="preserve"> PAGEREF _Toc8807688 \h </w:instrText>
        </w:r>
        <w:r>
          <w:rPr>
            <w:noProof/>
            <w:webHidden/>
          </w:rPr>
        </w:r>
        <w:r>
          <w:rPr>
            <w:noProof/>
            <w:webHidden/>
          </w:rPr>
          <w:fldChar w:fldCharType="separate"/>
        </w:r>
        <w:r>
          <w:rPr>
            <w:noProof/>
            <w:webHidden/>
          </w:rPr>
          <w:t>155</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89" w:history="1">
        <w:r w:rsidRPr="00A73F7A">
          <w:rPr>
            <w:rStyle w:val="Hyperlink"/>
            <w:noProof/>
          </w:rPr>
          <w:t>Figure 33. Comparison of modeled vs. historical occurrences.</w:t>
        </w:r>
        <w:r>
          <w:rPr>
            <w:noProof/>
            <w:webHidden/>
          </w:rPr>
          <w:tab/>
        </w:r>
        <w:r>
          <w:rPr>
            <w:noProof/>
            <w:webHidden/>
          </w:rPr>
          <w:fldChar w:fldCharType="begin"/>
        </w:r>
        <w:r>
          <w:rPr>
            <w:noProof/>
            <w:webHidden/>
          </w:rPr>
          <w:instrText xml:space="preserve"> PAGEREF _Toc8807689 \h </w:instrText>
        </w:r>
        <w:r>
          <w:rPr>
            <w:noProof/>
            <w:webHidden/>
          </w:rPr>
        </w:r>
        <w:r>
          <w:rPr>
            <w:noProof/>
            <w:webHidden/>
          </w:rPr>
          <w:fldChar w:fldCharType="separate"/>
        </w:r>
        <w:r>
          <w:rPr>
            <w:noProof/>
            <w:webHidden/>
          </w:rPr>
          <w:t>163</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90" w:history="1">
        <w:r w:rsidRPr="00A73F7A">
          <w:rPr>
            <w:rStyle w:val="Hyperlink"/>
            <w:noProof/>
          </w:rPr>
          <w:t>Figure 34. Comparison between the modeled and observed Willoughby and Rahn (2004) B data set.</w:t>
        </w:r>
        <w:r>
          <w:rPr>
            <w:noProof/>
            <w:webHidden/>
          </w:rPr>
          <w:tab/>
        </w:r>
        <w:r>
          <w:rPr>
            <w:noProof/>
            <w:webHidden/>
          </w:rPr>
          <w:fldChar w:fldCharType="begin"/>
        </w:r>
        <w:r>
          <w:rPr>
            <w:noProof/>
            <w:webHidden/>
          </w:rPr>
          <w:instrText xml:space="preserve"> PAGEREF _Toc8807690 \h </w:instrText>
        </w:r>
        <w:r>
          <w:rPr>
            <w:noProof/>
            <w:webHidden/>
          </w:rPr>
        </w:r>
        <w:r>
          <w:rPr>
            <w:noProof/>
            <w:webHidden/>
          </w:rPr>
          <w:fldChar w:fldCharType="separate"/>
        </w:r>
        <w:r>
          <w:rPr>
            <w:noProof/>
            <w:webHidden/>
          </w:rPr>
          <w:t>163</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91" w:history="1">
        <w:r w:rsidRPr="00A73F7A">
          <w:rPr>
            <w:rStyle w:val="Hyperlink"/>
            <w:noProof/>
          </w:rPr>
          <w:t>Figure 35. Observed and expected distribution using a gamma distribution.</w:t>
        </w:r>
        <w:r>
          <w:rPr>
            <w:noProof/>
            <w:webHidden/>
          </w:rPr>
          <w:tab/>
        </w:r>
        <w:r>
          <w:rPr>
            <w:noProof/>
            <w:webHidden/>
          </w:rPr>
          <w:fldChar w:fldCharType="begin"/>
        </w:r>
        <w:r>
          <w:rPr>
            <w:noProof/>
            <w:webHidden/>
          </w:rPr>
          <w:instrText xml:space="preserve"> PAGEREF _Toc8807691 \h </w:instrText>
        </w:r>
        <w:r>
          <w:rPr>
            <w:noProof/>
            <w:webHidden/>
          </w:rPr>
        </w:r>
        <w:r>
          <w:rPr>
            <w:noProof/>
            <w:webHidden/>
          </w:rPr>
          <w:fldChar w:fldCharType="separate"/>
        </w:r>
        <w:r>
          <w:rPr>
            <w:noProof/>
            <w:webHidden/>
          </w:rPr>
          <w:t>164</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92" w:history="1">
        <w:r w:rsidRPr="00A73F7A">
          <w:rPr>
            <w:rStyle w:val="Hyperlink"/>
            <w:noProof/>
          </w:rPr>
          <w:t>Figure 36. Comparison of modeled (left) and observed (right) swaths of maximum sustained marine surface winds for Hurricane Andrew of 1992 in South Florida. The Hurricane Andrew observed swath is based on adjusting flight-level winds with the SFMR-based wind reduction method.</w:t>
        </w:r>
        <w:r>
          <w:rPr>
            <w:noProof/>
            <w:webHidden/>
          </w:rPr>
          <w:tab/>
        </w:r>
        <w:r>
          <w:rPr>
            <w:noProof/>
            <w:webHidden/>
          </w:rPr>
          <w:fldChar w:fldCharType="begin"/>
        </w:r>
        <w:r>
          <w:rPr>
            <w:noProof/>
            <w:webHidden/>
          </w:rPr>
          <w:instrText xml:space="preserve"> PAGEREF _Toc8807692 \h </w:instrText>
        </w:r>
        <w:r>
          <w:rPr>
            <w:noProof/>
            <w:webHidden/>
          </w:rPr>
        </w:r>
        <w:r>
          <w:rPr>
            <w:noProof/>
            <w:webHidden/>
          </w:rPr>
          <w:fldChar w:fldCharType="separate"/>
        </w:r>
        <w:r>
          <w:rPr>
            <w:noProof/>
            <w:webHidden/>
          </w:rPr>
          <w:t>167</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93" w:history="1">
        <w:r w:rsidRPr="00A73F7A">
          <w:rPr>
            <w:rStyle w:val="Hyperlink"/>
            <w:noProof/>
          </w:rPr>
          <w:t>Figure 37. Histogram of CVs for all counties combined.</w:t>
        </w:r>
        <w:r>
          <w:rPr>
            <w:noProof/>
            <w:webHidden/>
          </w:rPr>
          <w:tab/>
        </w:r>
        <w:r>
          <w:rPr>
            <w:noProof/>
            <w:webHidden/>
          </w:rPr>
          <w:fldChar w:fldCharType="begin"/>
        </w:r>
        <w:r>
          <w:rPr>
            <w:noProof/>
            <w:webHidden/>
          </w:rPr>
          <w:instrText xml:space="preserve"> PAGEREF _Toc8807693 \h </w:instrText>
        </w:r>
        <w:r>
          <w:rPr>
            <w:noProof/>
            <w:webHidden/>
          </w:rPr>
        </w:r>
        <w:r>
          <w:rPr>
            <w:noProof/>
            <w:webHidden/>
          </w:rPr>
          <w:fldChar w:fldCharType="separate"/>
        </w:r>
        <w:r>
          <w:rPr>
            <w:noProof/>
            <w:webHidden/>
          </w:rPr>
          <w:t>171</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94" w:history="1">
        <w:r w:rsidRPr="00A73F7A">
          <w:rPr>
            <w:rStyle w:val="Hyperlink"/>
            <w:noProof/>
          </w:rPr>
          <w:t>Figure 38. SRCs for Expected Loss Cost for all Input Variables for all Hurricane Categories.</w:t>
        </w:r>
        <w:r>
          <w:rPr>
            <w:noProof/>
            <w:webHidden/>
          </w:rPr>
          <w:tab/>
        </w:r>
        <w:r>
          <w:rPr>
            <w:noProof/>
            <w:webHidden/>
          </w:rPr>
          <w:fldChar w:fldCharType="begin"/>
        </w:r>
        <w:r>
          <w:rPr>
            <w:noProof/>
            <w:webHidden/>
          </w:rPr>
          <w:instrText xml:space="preserve"> PAGEREF _Toc8807694 \h </w:instrText>
        </w:r>
        <w:r>
          <w:rPr>
            <w:noProof/>
            <w:webHidden/>
          </w:rPr>
        </w:r>
        <w:r>
          <w:rPr>
            <w:noProof/>
            <w:webHidden/>
          </w:rPr>
          <w:fldChar w:fldCharType="separate"/>
        </w:r>
        <w:r>
          <w:rPr>
            <w:noProof/>
            <w:webHidden/>
          </w:rPr>
          <w:t>177</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95" w:history="1">
        <w:r w:rsidRPr="00A73F7A">
          <w:rPr>
            <w:rStyle w:val="Hyperlink"/>
            <w:noProof/>
          </w:rPr>
          <w:t>Figure 39. EPRs for Expected Loss Cost for all Input Variables for all Hurricane Categories.</w:t>
        </w:r>
        <w:r>
          <w:rPr>
            <w:noProof/>
            <w:webHidden/>
          </w:rPr>
          <w:tab/>
        </w:r>
        <w:r>
          <w:rPr>
            <w:noProof/>
            <w:webHidden/>
          </w:rPr>
          <w:fldChar w:fldCharType="begin"/>
        </w:r>
        <w:r>
          <w:rPr>
            <w:noProof/>
            <w:webHidden/>
          </w:rPr>
          <w:instrText xml:space="preserve"> PAGEREF _Toc8807695 \h </w:instrText>
        </w:r>
        <w:r>
          <w:rPr>
            <w:noProof/>
            <w:webHidden/>
          </w:rPr>
        </w:r>
        <w:r>
          <w:rPr>
            <w:noProof/>
            <w:webHidden/>
          </w:rPr>
          <w:fldChar w:fldCharType="separate"/>
        </w:r>
        <w:r>
          <w:rPr>
            <w:noProof/>
            <w:webHidden/>
          </w:rPr>
          <w:t>180</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96" w:history="1">
        <w:r w:rsidRPr="00A73F7A">
          <w:rPr>
            <w:rStyle w:val="Hyperlink"/>
            <w:noProof/>
          </w:rPr>
          <w:t>Figure 40. Scatter plot between total actual losses vs. total modeled losses – Personal Residential.</w:t>
        </w:r>
        <w:r>
          <w:rPr>
            <w:noProof/>
            <w:webHidden/>
          </w:rPr>
          <w:tab/>
        </w:r>
        <w:r>
          <w:rPr>
            <w:noProof/>
            <w:webHidden/>
          </w:rPr>
          <w:fldChar w:fldCharType="begin"/>
        </w:r>
        <w:r>
          <w:rPr>
            <w:noProof/>
            <w:webHidden/>
          </w:rPr>
          <w:instrText xml:space="preserve"> PAGEREF _Toc8807696 \h </w:instrText>
        </w:r>
        <w:r>
          <w:rPr>
            <w:noProof/>
            <w:webHidden/>
          </w:rPr>
        </w:r>
        <w:r>
          <w:rPr>
            <w:noProof/>
            <w:webHidden/>
          </w:rPr>
          <w:fldChar w:fldCharType="separate"/>
        </w:r>
        <w:r>
          <w:rPr>
            <w:noProof/>
            <w:webHidden/>
          </w:rPr>
          <w:t>185</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97" w:history="1">
        <w:r w:rsidRPr="00A73F7A">
          <w:rPr>
            <w:rStyle w:val="Hyperlink"/>
            <w:noProof/>
          </w:rPr>
          <w:t>Figure 41. Scatter plot between total actual losses vs. total modeled losses – Commercial Residential</w:t>
        </w:r>
        <w:r>
          <w:rPr>
            <w:noProof/>
            <w:webHidden/>
          </w:rPr>
          <w:tab/>
        </w:r>
        <w:r>
          <w:rPr>
            <w:noProof/>
            <w:webHidden/>
          </w:rPr>
          <w:fldChar w:fldCharType="begin"/>
        </w:r>
        <w:r>
          <w:rPr>
            <w:noProof/>
            <w:webHidden/>
          </w:rPr>
          <w:instrText xml:space="preserve"> PAGEREF _Toc8807697 \h </w:instrText>
        </w:r>
        <w:r>
          <w:rPr>
            <w:noProof/>
            <w:webHidden/>
          </w:rPr>
        </w:r>
        <w:r>
          <w:rPr>
            <w:noProof/>
            <w:webHidden/>
          </w:rPr>
          <w:fldChar w:fldCharType="separate"/>
        </w:r>
        <w:r>
          <w:rPr>
            <w:noProof/>
            <w:webHidden/>
          </w:rPr>
          <w:t>186</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98" w:history="1">
        <w:r w:rsidRPr="00A73F7A">
          <w:rPr>
            <w:rStyle w:val="Hyperlink"/>
            <w:noProof/>
          </w:rPr>
          <w:t>Figure 42. Comparison of CDFs of Loss Costs for all Hurricane Categories.</w:t>
        </w:r>
        <w:r>
          <w:rPr>
            <w:noProof/>
            <w:webHidden/>
          </w:rPr>
          <w:tab/>
        </w:r>
        <w:r>
          <w:rPr>
            <w:noProof/>
            <w:webHidden/>
          </w:rPr>
          <w:fldChar w:fldCharType="begin"/>
        </w:r>
        <w:r>
          <w:rPr>
            <w:noProof/>
            <w:webHidden/>
          </w:rPr>
          <w:instrText xml:space="preserve"> PAGEREF _Toc8807698 \h </w:instrText>
        </w:r>
        <w:r>
          <w:rPr>
            <w:noProof/>
            <w:webHidden/>
          </w:rPr>
        </w:r>
        <w:r>
          <w:rPr>
            <w:noProof/>
            <w:webHidden/>
          </w:rPr>
          <w:fldChar w:fldCharType="separate"/>
        </w:r>
        <w:r>
          <w:rPr>
            <w:noProof/>
            <w:webHidden/>
          </w:rPr>
          <w:t>196</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699" w:history="1">
        <w:r w:rsidRPr="00A73F7A">
          <w:rPr>
            <w:rStyle w:val="Hyperlink"/>
            <w:noProof/>
          </w:rPr>
          <w:t>Figure 43. Contour Plot of Loss Cost for a Category 1 Hurricane.</w:t>
        </w:r>
        <w:r>
          <w:rPr>
            <w:noProof/>
            <w:webHidden/>
          </w:rPr>
          <w:tab/>
        </w:r>
        <w:r>
          <w:rPr>
            <w:noProof/>
            <w:webHidden/>
          </w:rPr>
          <w:fldChar w:fldCharType="begin"/>
        </w:r>
        <w:r>
          <w:rPr>
            <w:noProof/>
            <w:webHidden/>
          </w:rPr>
          <w:instrText xml:space="preserve"> PAGEREF _Toc8807699 \h </w:instrText>
        </w:r>
        <w:r>
          <w:rPr>
            <w:noProof/>
            <w:webHidden/>
          </w:rPr>
        </w:r>
        <w:r>
          <w:rPr>
            <w:noProof/>
            <w:webHidden/>
          </w:rPr>
          <w:fldChar w:fldCharType="separate"/>
        </w:r>
        <w:r>
          <w:rPr>
            <w:noProof/>
            <w:webHidden/>
          </w:rPr>
          <w:t>197</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00" w:history="1">
        <w:r w:rsidRPr="00A73F7A">
          <w:rPr>
            <w:rStyle w:val="Hyperlink"/>
            <w:noProof/>
          </w:rPr>
          <w:t>Figure 44. Contour Plot of Loss Cost for a Category 3 Hurricane.</w:t>
        </w:r>
        <w:r>
          <w:rPr>
            <w:noProof/>
            <w:webHidden/>
          </w:rPr>
          <w:tab/>
        </w:r>
        <w:r>
          <w:rPr>
            <w:noProof/>
            <w:webHidden/>
          </w:rPr>
          <w:fldChar w:fldCharType="begin"/>
        </w:r>
        <w:r>
          <w:rPr>
            <w:noProof/>
            <w:webHidden/>
          </w:rPr>
          <w:instrText xml:space="preserve"> PAGEREF _Toc8807700 \h </w:instrText>
        </w:r>
        <w:r>
          <w:rPr>
            <w:noProof/>
            <w:webHidden/>
          </w:rPr>
        </w:r>
        <w:r>
          <w:rPr>
            <w:noProof/>
            <w:webHidden/>
          </w:rPr>
          <w:fldChar w:fldCharType="separate"/>
        </w:r>
        <w:r>
          <w:rPr>
            <w:noProof/>
            <w:webHidden/>
          </w:rPr>
          <w:t>198</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01" w:history="1">
        <w:r w:rsidRPr="00A73F7A">
          <w:rPr>
            <w:rStyle w:val="Hyperlink"/>
            <w:noProof/>
          </w:rPr>
          <w:t>Figure 45. Contour Plot of Loss Cost for a Category 5 Hurricane.</w:t>
        </w:r>
        <w:r>
          <w:rPr>
            <w:noProof/>
            <w:webHidden/>
          </w:rPr>
          <w:tab/>
        </w:r>
        <w:r>
          <w:rPr>
            <w:noProof/>
            <w:webHidden/>
          </w:rPr>
          <w:fldChar w:fldCharType="begin"/>
        </w:r>
        <w:r>
          <w:rPr>
            <w:noProof/>
            <w:webHidden/>
          </w:rPr>
          <w:instrText xml:space="preserve"> PAGEREF _Toc8807701 \h </w:instrText>
        </w:r>
        <w:r>
          <w:rPr>
            <w:noProof/>
            <w:webHidden/>
          </w:rPr>
        </w:r>
        <w:r>
          <w:rPr>
            <w:noProof/>
            <w:webHidden/>
          </w:rPr>
          <w:fldChar w:fldCharType="separate"/>
        </w:r>
        <w:r>
          <w:rPr>
            <w:noProof/>
            <w:webHidden/>
          </w:rPr>
          <w:t>199</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02" w:history="1">
        <w:r w:rsidRPr="00A73F7A">
          <w:rPr>
            <w:rStyle w:val="Hyperlink"/>
            <w:noProof/>
          </w:rPr>
          <w:t>Figure 46. SRCs for expected loss cost for all input variables for all hurricane categories.</w:t>
        </w:r>
        <w:r>
          <w:rPr>
            <w:noProof/>
            <w:webHidden/>
          </w:rPr>
          <w:tab/>
        </w:r>
        <w:r>
          <w:rPr>
            <w:noProof/>
            <w:webHidden/>
          </w:rPr>
          <w:fldChar w:fldCharType="begin"/>
        </w:r>
        <w:r>
          <w:rPr>
            <w:noProof/>
            <w:webHidden/>
          </w:rPr>
          <w:instrText xml:space="preserve"> PAGEREF _Toc8807702 \h </w:instrText>
        </w:r>
        <w:r>
          <w:rPr>
            <w:noProof/>
            <w:webHidden/>
          </w:rPr>
        </w:r>
        <w:r>
          <w:rPr>
            <w:noProof/>
            <w:webHidden/>
          </w:rPr>
          <w:fldChar w:fldCharType="separate"/>
        </w:r>
        <w:r>
          <w:rPr>
            <w:noProof/>
            <w:webHidden/>
          </w:rPr>
          <w:t>200</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03" w:history="1">
        <w:r w:rsidRPr="00A73F7A">
          <w:rPr>
            <w:rStyle w:val="Hyperlink"/>
            <w:noProof/>
          </w:rPr>
          <w:t>Figure 47. EPRs for Expected Loss Cost for all Input Variables for all Hurricane Categories.</w:t>
        </w:r>
        <w:r>
          <w:rPr>
            <w:noProof/>
            <w:webHidden/>
          </w:rPr>
          <w:tab/>
        </w:r>
        <w:r>
          <w:rPr>
            <w:noProof/>
            <w:webHidden/>
          </w:rPr>
          <w:fldChar w:fldCharType="begin"/>
        </w:r>
        <w:r>
          <w:rPr>
            <w:noProof/>
            <w:webHidden/>
          </w:rPr>
          <w:instrText xml:space="preserve"> PAGEREF _Toc8807703 \h </w:instrText>
        </w:r>
        <w:r>
          <w:rPr>
            <w:noProof/>
            <w:webHidden/>
          </w:rPr>
        </w:r>
        <w:r>
          <w:rPr>
            <w:noProof/>
            <w:webHidden/>
          </w:rPr>
          <w:fldChar w:fldCharType="separate"/>
        </w:r>
        <w:r>
          <w:rPr>
            <w:noProof/>
            <w:webHidden/>
          </w:rPr>
          <w:t>201</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04" w:history="1">
        <w:r w:rsidRPr="00A73F7A">
          <w:rPr>
            <w:rStyle w:val="Hyperlink"/>
            <w:noProof/>
          </w:rPr>
          <w:t>Figure 48. Monte Carlo simulation procedure to predict building damage.</w:t>
        </w:r>
        <w:r>
          <w:rPr>
            <w:noProof/>
            <w:webHidden/>
          </w:rPr>
          <w:tab/>
        </w:r>
        <w:r>
          <w:rPr>
            <w:noProof/>
            <w:webHidden/>
          </w:rPr>
          <w:fldChar w:fldCharType="begin"/>
        </w:r>
        <w:r>
          <w:rPr>
            <w:noProof/>
            <w:webHidden/>
          </w:rPr>
          <w:instrText xml:space="preserve"> PAGEREF _Toc8807704 \h </w:instrText>
        </w:r>
        <w:r>
          <w:rPr>
            <w:noProof/>
            <w:webHidden/>
          </w:rPr>
        </w:r>
        <w:r>
          <w:rPr>
            <w:noProof/>
            <w:webHidden/>
          </w:rPr>
          <w:fldChar w:fldCharType="separate"/>
        </w:r>
        <w:r>
          <w:rPr>
            <w:noProof/>
            <w:webHidden/>
          </w:rPr>
          <w:t>206</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05" w:history="1">
        <w:r w:rsidRPr="00A73F7A">
          <w:rPr>
            <w:rStyle w:val="Hyperlink"/>
            <w:noProof/>
          </w:rPr>
          <w:t>Figure 49. Procedure to create building vulnerability matrix.</w:t>
        </w:r>
        <w:r>
          <w:rPr>
            <w:noProof/>
            <w:webHidden/>
          </w:rPr>
          <w:tab/>
        </w:r>
        <w:r>
          <w:rPr>
            <w:noProof/>
            <w:webHidden/>
          </w:rPr>
          <w:fldChar w:fldCharType="begin"/>
        </w:r>
        <w:r>
          <w:rPr>
            <w:noProof/>
            <w:webHidden/>
          </w:rPr>
          <w:instrText xml:space="preserve"> PAGEREF _Toc8807705 \h </w:instrText>
        </w:r>
        <w:r>
          <w:rPr>
            <w:noProof/>
            <w:webHidden/>
          </w:rPr>
        </w:r>
        <w:r>
          <w:rPr>
            <w:noProof/>
            <w:webHidden/>
          </w:rPr>
          <w:fldChar w:fldCharType="separate"/>
        </w:r>
        <w:r>
          <w:rPr>
            <w:noProof/>
            <w:webHidden/>
          </w:rPr>
          <w:t>207</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06" w:history="1">
        <w:r w:rsidRPr="00A73F7A">
          <w:rPr>
            <w:rStyle w:val="Hyperlink"/>
            <w:noProof/>
          </w:rPr>
          <w:t>Figure 50. Exterior and interior damage assessment for MHB.</w:t>
        </w:r>
        <w:r>
          <w:rPr>
            <w:noProof/>
            <w:webHidden/>
          </w:rPr>
          <w:tab/>
        </w:r>
        <w:r>
          <w:rPr>
            <w:noProof/>
            <w:webHidden/>
          </w:rPr>
          <w:fldChar w:fldCharType="begin"/>
        </w:r>
        <w:r>
          <w:rPr>
            <w:noProof/>
            <w:webHidden/>
          </w:rPr>
          <w:instrText xml:space="preserve"> PAGEREF _Toc8807706 \h </w:instrText>
        </w:r>
        <w:r>
          <w:rPr>
            <w:noProof/>
            <w:webHidden/>
          </w:rPr>
        </w:r>
        <w:r>
          <w:rPr>
            <w:noProof/>
            <w:webHidden/>
          </w:rPr>
          <w:fldChar w:fldCharType="separate"/>
        </w:r>
        <w:r>
          <w:rPr>
            <w:noProof/>
            <w:webHidden/>
          </w:rPr>
          <w:t>209</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07" w:history="1">
        <w:r w:rsidRPr="00A73F7A">
          <w:rPr>
            <w:rStyle w:val="Hyperlink"/>
            <w:noProof/>
          </w:rPr>
          <w:t>Figure 51. Masonry building structure and appurtenant structure hurricane vulnerability functions</w:t>
        </w:r>
        <w:r>
          <w:rPr>
            <w:noProof/>
            <w:webHidden/>
          </w:rPr>
          <w:tab/>
        </w:r>
        <w:r>
          <w:rPr>
            <w:noProof/>
            <w:webHidden/>
          </w:rPr>
          <w:fldChar w:fldCharType="begin"/>
        </w:r>
        <w:r>
          <w:rPr>
            <w:noProof/>
            <w:webHidden/>
          </w:rPr>
          <w:instrText xml:space="preserve"> PAGEREF _Toc8807707 \h </w:instrText>
        </w:r>
        <w:r>
          <w:rPr>
            <w:noProof/>
            <w:webHidden/>
          </w:rPr>
        </w:r>
        <w:r>
          <w:rPr>
            <w:noProof/>
            <w:webHidden/>
          </w:rPr>
          <w:fldChar w:fldCharType="separate"/>
        </w:r>
        <w:r>
          <w:rPr>
            <w:noProof/>
            <w:webHidden/>
          </w:rPr>
          <w:t>246</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08" w:history="1">
        <w:r w:rsidRPr="00A73F7A">
          <w:rPr>
            <w:rStyle w:val="Hyperlink"/>
            <w:noProof/>
          </w:rPr>
          <w:t>Figure 52. Timber building structure and appurtenant structure hurricane vulnerability functions</w:t>
        </w:r>
        <w:r>
          <w:rPr>
            <w:noProof/>
            <w:webHidden/>
          </w:rPr>
          <w:tab/>
        </w:r>
        <w:r>
          <w:rPr>
            <w:noProof/>
            <w:webHidden/>
          </w:rPr>
          <w:fldChar w:fldCharType="begin"/>
        </w:r>
        <w:r>
          <w:rPr>
            <w:noProof/>
            <w:webHidden/>
          </w:rPr>
          <w:instrText xml:space="preserve"> PAGEREF _Toc8807708 \h </w:instrText>
        </w:r>
        <w:r>
          <w:rPr>
            <w:noProof/>
            <w:webHidden/>
          </w:rPr>
        </w:r>
        <w:r>
          <w:rPr>
            <w:noProof/>
            <w:webHidden/>
          </w:rPr>
          <w:fldChar w:fldCharType="separate"/>
        </w:r>
        <w:r>
          <w:rPr>
            <w:noProof/>
            <w:webHidden/>
          </w:rPr>
          <w:t>246</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09" w:history="1">
        <w:r w:rsidRPr="00A73F7A">
          <w:rPr>
            <w:rStyle w:val="Hyperlink"/>
            <w:noProof/>
          </w:rPr>
          <w:t>Figure 53. Appurtenant structure hurricane vulnerability function vs. insurance claims data – a) all claim data included; b) claim data above 100% excluded</w:t>
        </w:r>
        <w:r>
          <w:rPr>
            <w:noProof/>
            <w:webHidden/>
          </w:rPr>
          <w:tab/>
        </w:r>
        <w:r>
          <w:rPr>
            <w:noProof/>
            <w:webHidden/>
          </w:rPr>
          <w:fldChar w:fldCharType="begin"/>
        </w:r>
        <w:r>
          <w:rPr>
            <w:noProof/>
            <w:webHidden/>
          </w:rPr>
          <w:instrText xml:space="preserve"> PAGEREF _Toc8807709 \h </w:instrText>
        </w:r>
        <w:r>
          <w:rPr>
            <w:noProof/>
            <w:webHidden/>
          </w:rPr>
        </w:r>
        <w:r>
          <w:rPr>
            <w:noProof/>
            <w:webHidden/>
          </w:rPr>
          <w:fldChar w:fldCharType="separate"/>
        </w:r>
        <w:r>
          <w:rPr>
            <w:noProof/>
            <w:webHidden/>
          </w:rPr>
          <w:t>247</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10" w:history="1">
        <w:r w:rsidRPr="00A73F7A">
          <w:rPr>
            <w:rStyle w:val="Hyperlink"/>
            <w:noProof/>
          </w:rPr>
          <w:t>Figure 54. Evaluating NA for eight approach directions</w:t>
        </w:r>
        <w:r>
          <w:rPr>
            <w:noProof/>
            <w:webHidden/>
          </w:rPr>
          <w:tab/>
        </w:r>
        <w:r>
          <w:rPr>
            <w:noProof/>
            <w:webHidden/>
          </w:rPr>
          <w:fldChar w:fldCharType="begin"/>
        </w:r>
        <w:r>
          <w:rPr>
            <w:noProof/>
            <w:webHidden/>
          </w:rPr>
          <w:instrText xml:space="preserve"> PAGEREF _Toc8807710 \h </w:instrText>
        </w:r>
        <w:r>
          <w:rPr>
            <w:noProof/>
            <w:webHidden/>
          </w:rPr>
        </w:r>
        <w:r>
          <w:rPr>
            <w:noProof/>
            <w:webHidden/>
          </w:rPr>
          <w:fldChar w:fldCharType="separate"/>
        </w:r>
        <w:r>
          <w:rPr>
            <w:noProof/>
            <w:webHidden/>
          </w:rPr>
          <w:t>251</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11" w:history="1">
        <w:r w:rsidRPr="00A73F7A">
          <w:rPr>
            <w:rStyle w:val="Hyperlink"/>
            <w:noProof/>
          </w:rPr>
          <w:t>Figure 55. Flowchart of the interior damage model</w:t>
        </w:r>
        <w:r>
          <w:rPr>
            <w:noProof/>
            <w:webHidden/>
          </w:rPr>
          <w:tab/>
        </w:r>
        <w:r>
          <w:rPr>
            <w:noProof/>
            <w:webHidden/>
          </w:rPr>
          <w:fldChar w:fldCharType="begin"/>
        </w:r>
        <w:r>
          <w:rPr>
            <w:noProof/>
            <w:webHidden/>
          </w:rPr>
          <w:instrText xml:space="preserve"> PAGEREF _Toc8807711 \h </w:instrText>
        </w:r>
        <w:r>
          <w:rPr>
            <w:noProof/>
            <w:webHidden/>
          </w:rPr>
        </w:r>
        <w:r>
          <w:rPr>
            <w:noProof/>
            <w:webHidden/>
          </w:rPr>
          <w:fldChar w:fldCharType="separate"/>
        </w:r>
        <w:r>
          <w:rPr>
            <w:noProof/>
            <w:webHidden/>
          </w:rPr>
          <w:t>253</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12" w:history="1">
        <w:r w:rsidRPr="00A73F7A">
          <w:rPr>
            <w:rStyle w:val="Hyperlink"/>
            <w:noProof/>
          </w:rPr>
          <w:t>Figure 56. Wind driven rain rate as a function of storm duration</w:t>
        </w:r>
        <w:r>
          <w:rPr>
            <w:noProof/>
            <w:webHidden/>
          </w:rPr>
          <w:tab/>
        </w:r>
        <w:r>
          <w:rPr>
            <w:noProof/>
            <w:webHidden/>
          </w:rPr>
          <w:fldChar w:fldCharType="begin"/>
        </w:r>
        <w:r>
          <w:rPr>
            <w:noProof/>
            <w:webHidden/>
          </w:rPr>
          <w:instrText xml:space="preserve"> PAGEREF _Toc8807712 \h </w:instrText>
        </w:r>
        <w:r>
          <w:rPr>
            <w:noProof/>
            <w:webHidden/>
          </w:rPr>
        </w:r>
        <w:r>
          <w:rPr>
            <w:noProof/>
            <w:webHidden/>
          </w:rPr>
          <w:fldChar w:fldCharType="separate"/>
        </w:r>
        <w:r>
          <w:rPr>
            <w:noProof/>
            <w:webHidden/>
          </w:rPr>
          <w:t>254</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13" w:history="1">
        <w:r w:rsidRPr="00A73F7A">
          <w:rPr>
            <w:rStyle w:val="Hyperlink"/>
            <w:noProof/>
          </w:rPr>
          <w:t>Figure 57. Diagram of water intrusion through breaches, deficiencies and percolation in a 3-story building</w:t>
        </w:r>
        <w:r>
          <w:rPr>
            <w:noProof/>
            <w:webHidden/>
          </w:rPr>
          <w:tab/>
        </w:r>
        <w:r>
          <w:rPr>
            <w:noProof/>
            <w:webHidden/>
          </w:rPr>
          <w:fldChar w:fldCharType="begin"/>
        </w:r>
        <w:r>
          <w:rPr>
            <w:noProof/>
            <w:webHidden/>
          </w:rPr>
          <w:instrText xml:space="preserve"> PAGEREF _Toc8807713 \h </w:instrText>
        </w:r>
        <w:r>
          <w:rPr>
            <w:noProof/>
            <w:webHidden/>
          </w:rPr>
        </w:r>
        <w:r>
          <w:rPr>
            <w:noProof/>
            <w:webHidden/>
          </w:rPr>
          <w:fldChar w:fldCharType="separate"/>
        </w:r>
        <w:r>
          <w:rPr>
            <w:noProof/>
            <w:webHidden/>
          </w:rPr>
          <w:t>259</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14" w:history="1">
        <w:r w:rsidRPr="00A73F7A">
          <w:rPr>
            <w:rStyle w:val="Hyperlink"/>
            <w:noProof/>
          </w:rPr>
          <w:t>Figure 58. Derivation of contents and additional living expenses vulnerabilities for PR.</w:t>
        </w:r>
        <w:r>
          <w:rPr>
            <w:noProof/>
            <w:webHidden/>
          </w:rPr>
          <w:tab/>
        </w:r>
        <w:r>
          <w:rPr>
            <w:noProof/>
            <w:webHidden/>
          </w:rPr>
          <w:fldChar w:fldCharType="begin"/>
        </w:r>
        <w:r>
          <w:rPr>
            <w:noProof/>
            <w:webHidden/>
          </w:rPr>
          <w:instrText xml:space="preserve"> PAGEREF _Toc8807714 \h </w:instrText>
        </w:r>
        <w:r>
          <w:rPr>
            <w:noProof/>
            <w:webHidden/>
          </w:rPr>
        </w:r>
        <w:r>
          <w:rPr>
            <w:noProof/>
            <w:webHidden/>
          </w:rPr>
          <w:fldChar w:fldCharType="separate"/>
        </w:r>
        <w:r>
          <w:rPr>
            <w:noProof/>
            <w:webHidden/>
          </w:rPr>
          <w:t>264</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15" w:history="1">
        <w:r w:rsidRPr="00A73F7A">
          <w:rPr>
            <w:rStyle w:val="Hyperlink"/>
            <w:noProof/>
          </w:rPr>
          <w:t>Figure 59. Derivation of contents vulnerabilities for CR.</w:t>
        </w:r>
        <w:r>
          <w:rPr>
            <w:noProof/>
            <w:webHidden/>
          </w:rPr>
          <w:tab/>
        </w:r>
        <w:r>
          <w:rPr>
            <w:noProof/>
            <w:webHidden/>
          </w:rPr>
          <w:fldChar w:fldCharType="begin"/>
        </w:r>
        <w:r>
          <w:rPr>
            <w:noProof/>
            <w:webHidden/>
          </w:rPr>
          <w:instrText xml:space="preserve"> PAGEREF _Toc8807715 \h </w:instrText>
        </w:r>
        <w:r>
          <w:rPr>
            <w:noProof/>
            <w:webHidden/>
          </w:rPr>
        </w:r>
        <w:r>
          <w:rPr>
            <w:noProof/>
            <w:webHidden/>
          </w:rPr>
          <w:fldChar w:fldCharType="separate"/>
        </w:r>
        <w:r>
          <w:rPr>
            <w:noProof/>
            <w:webHidden/>
          </w:rPr>
          <w:t>265</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16" w:history="1">
        <w:r w:rsidRPr="00A73F7A">
          <w:rPr>
            <w:rStyle w:val="Hyperlink"/>
            <w:noProof/>
          </w:rPr>
          <w:t>Figure 60. Derivation of time related expenses vulnerabilities for CR.</w:t>
        </w:r>
        <w:r>
          <w:rPr>
            <w:noProof/>
            <w:webHidden/>
          </w:rPr>
          <w:tab/>
        </w:r>
        <w:r>
          <w:rPr>
            <w:noProof/>
            <w:webHidden/>
          </w:rPr>
          <w:fldChar w:fldCharType="begin"/>
        </w:r>
        <w:r>
          <w:rPr>
            <w:noProof/>
            <w:webHidden/>
          </w:rPr>
          <w:instrText xml:space="preserve"> PAGEREF _Toc8807716 \h </w:instrText>
        </w:r>
        <w:r>
          <w:rPr>
            <w:noProof/>
            <w:webHidden/>
          </w:rPr>
        </w:r>
        <w:r>
          <w:rPr>
            <w:noProof/>
            <w:webHidden/>
          </w:rPr>
          <w:fldChar w:fldCharType="separate"/>
        </w:r>
        <w:r>
          <w:rPr>
            <w:noProof/>
            <w:webHidden/>
          </w:rPr>
          <w:t>269</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17" w:history="1">
        <w:r w:rsidRPr="00A73F7A">
          <w:rPr>
            <w:rStyle w:val="Hyperlink"/>
            <w:noProof/>
          </w:rPr>
          <w:t>Figure 61. Model vs. Actual-ALE Loss</w:t>
        </w:r>
        <w:r>
          <w:rPr>
            <w:noProof/>
            <w:webHidden/>
          </w:rPr>
          <w:tab/>
        </w:r>
        <w:r>
          <w:rPr>
            <w:noProof/>
            <w:webHidden/>
          </w:rPr>
          <w:fldChar w:fldCharType="begin"/>
        </w:r>
        <w:r>
          <w:rPr>
            <w:noProof/>
            <w:webHidden/>
          </w:rPr>
          <w:instrText xml:space="preserve"> PAGEREF _Toc8807717 \h </w:instrText>
        </w:r>
        <w:r>
          <w:rPr>
            <w:noProof/>
            <w:webHidden/>
          </w:rPr>
        </w:r>
        <w:r>
          <w:rPr>
            <w:noProof/>
            <w:webHidden/>
          </w:rPr>
          <w:fldChar w:fldCharType="separate"/>
        </w:r>
        <w:r>
          <w:rPr>
            <w:noProof/>
            <w:webHidden/>
          </w:rPr>
          <w:t>271</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18" w:history="1">
        <w:r w:rsidRPr="00A73F7A">
          <w:rPr>
            <w:rStyle w:val="Hyperlink"/>
            <w:noProof/>
          </w:rPr>
          <w:t>Figure 62. Masonry reference case vulnerability curves</w:t>
        </w:r>
        <w:r>
          <w:rPr>
            <w:noProof/>
            <w:webHidden/>
          </w:rPr>
          <w:tab/>
        </w:r>
        <w:r>
          <w:rPr>
            <w:noProof/>
            <w:webHidden/>
          </w:rPr>
          <w:fldChar w:fldCharType="begin"/>
        </w:r>
        <w:r>
          <w:rPr>
            <w:noProof/>
            <w:webHidden/>
          </w:rPr>
          <w:instrText xml:space="preserve"> PAGEREF _Toc8807718 \h </w:instrText>
        </w:r>
        <w:r>
          <w:rPr>
            <w:noProof/>
            <w:webHidden/>
          </w:rPr>
        </w:r>
        <w:r>
          <w:rPr>
            <w:noProof/>
            <w:webHidden/>
          </w:rPr>
          <w:fldChar w:fldCharType="separate"/>
        </w:r>
        <w:r>
          <w:rPr>
            <w:noProof/>
            <w:webHidden/>
          </w:rPr>
          <w:t>278</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19" w:history="1">
        <w:r w:rsidRPr="00A73F7A">
          <w:rPr>
            <w:rStyle w:val="Hyperlink"/>
            <w:noProof/>
          </w:rPr>
          <w:t>Figure 63. Masonry mitigated case vulnerability curves</w:t>
        </w:r>
        <w:r>
          <w:rPr>
            <w:noProof/>
            <w:webHidden/>
          </w:rPr>
          <w:tab/>
        </w:r>
        <w:r>
          <w:rPr>
            <w:noProof/>
            <w:webHidden/>
          </w:rPr>
          <w:fldChar w:fldCharType="begin"/>
        </w:r>
        <w:r>
          <w:rPr>
            <w:noProof/>
            <w:webHidden/>
          </w:rPr>
          <w:instrText xml:space="preserve"> PAGEREF _Toc8807719 \h </w:instrText>
        </w:r>
        <w:r>
          <w:rPr>
            <w:noProof/>
            <w:webHidden/>
          </w:rPr>
        </w:r>
        <w:r>
          <w:rPr>
            <w:noProof/>
            <w:webHidden/>
          </w:rPr>
          <w:fldChar w:fldCharType="separate"/>
        </w:r>
        <w:r>
          <w:rPr>
            <w:noProof/>
            <w:webHidden/>
          </w:rPr>
          <w:t>279</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20" w:history="1">
        <w:r w:rsidRPr="00A73F7A">
          <w:rPr>
            <w:rStyle w:val="Hyperlink"/>
            <w:noProof/>
          </w:rPr>
          <w:t>Figure 64. Timber reference case vulnerability curves</w:t>
        </w:r>
        <w:r>
          <w:rPr>
            <w:noProof/>
            <w:webHidden/>
          </w:rPr>
          <w:tab/>
        </w:r>
        <w:r>
          <w:rPr>
            <w:noProof/>
            <w:webHidden/>
          </w:rPr>
          <w:fldChar w:fldCharType="begin"/>
        </w:r>
        <w:r>
          <w:rPr>
            <w:noProof/>
            <w:webHidden/>
          </w:rPr>
          <w:instrText xml:space="preserve"> PAGEREF _Toc8807720 \h </w:instrText>
        </w:r>
        <w:r>
          <w:rPr>
            <w:noProof/>
            <w:webHidden/>
          </w:rPr>
        </w:r>
        <w:r>
          <w:rPr>
            <w:noProof/>
            <w:webHidden/>
          </w:rPr>
          <w:fldChar w:fldCharType="separate"/>
        </w:r>
        <w:r>
          <w:rPr>
            <w:noProof/>
            <w:webHidden/>
          </w:rPr>
          <w:t>279</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21" w:history="1">
        <w:r w:rsidRPr="00A73F7A">
          <w:rPr>
            <w:rStyle w:val="Hyperlink"/>
            <w:noProof/>
          </w:rPr>
          <w:t>Figure 65. Timber mitigated case vulnerability curves</w:t>
        </w:r>
        <w:r>
          <w:rPr>
            <w:noProof/>
            <w:webHidden/>
          </w:rPr>
          <w:tab/>
        </w:r>
        <w:r>
          <w:rPr>
            <w:noProof/>
            <w:webHidden/>
          </w:rPr>
          <w:fldChar w:fldCharType="begin"/>
        </w:r>
        <w:r>
          <w:rPr>
            <w:noProof/>
            <w:webHidden/>
          </w:rPr>
          <w:instrText xml:space="preserve"> PAGEREF _Toc8807721 \h </w:instrText>
        </w:r>
        <w:r>
          <w:rPr>
            <w:noProof/>
            <w:webHidden/>
          </w:rPr>
        </w:r>
        <w:r>
          <w:rPr>
            <w:noProof/>
            <w:webHidden/>
          </w:rPr>
          <w:fldChar w:fldCharType="separate"/>
        </w:r>
        <w:r>
          <w:rPr>
            <w:noProof/>
            <w:webHidden/>
          </w:rPr>
          <w:t>280</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22" w:history="1">
        <w:r w:rsidRPr="00A73F7A">
          <w:rPr>
            <w:rStyle w:val="Hyperlink"/>
            <w:noProof/>
          </w:rPr>
          <w:t>Figure 66. Percent change of mean damage ratio from reference to mitigated structure (blue: masonry, red: timber)</w:t>
        </w:r>
        <w:r>
          <w:rPr>
            <w:noProof/>
            <w:webHidden/>
          </w:rPr>
          <w:tab/>
        </w:r>
        <w:r>
          <w:rPr>
            <w:noProof/>
            <w:webHidden/>
          </w:rPr>
          <w:fldChar w:fldCharType="begin"/>
        </w:r>
        <w:r>
          <w:rPr>
            <w:noProof/>
            <w:webHidden/>
          </w:rPr>
          <w:instrText xml:space="preserve"> PAGEREF _Toc8807722 \h </w:instrText>
        </w:r>
        <w:r>
          <w:rPr>
            <w:noProof/>
            <w:webHidden/>
          </w:rPr>
        </w:r>
        <w:r>
          <w:rPr>
            <w:noProof/>
            <w:webHidden/>
          </w:rPr>
          <w:fldChar w:fldCharType="separate"/>
        </w:r>
        <w:r>
          <w:rPr>
            <w:noProof/>
            <w:webHidden/>
          </w:rPr>
          <w:t>280</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23" w:history="1">
        <w:r w:rsidRPr="00A73F7A">
          <w:rPr>
            <w:rStyle w:val="Hyperlink"/>
            <w:noProof/>
          </w:rPr>
          <w:t>Figure 67. Percent change of standard deviation of the damage ratio from reference to mitigated structure (blue: masonry, red: timber)</w:t>
        </w:r>
        <w:r>
          <w:rPr>
            <w:noProof/>
            <w:webHidden/>
          </w:rPr>
          <w:tab/>
        </w:r>
        <w:r>
          <w:rPr>
            <w:noProof/>
            <w:webHidden/>
          </w:rPr>
          <w:fldChar w:fldCharType="begin"/>
        </w:r>
        <w:r>
          <w:rPr>
            <w:noProof/>
            <w:webHidden/>
          </w:rPr>
          <w:instrText xml:space="preserve"> PAGEREF _Toc8807723 \h </w:instrText>
        </w:r>
        <w:r>
          <w:rPr>
            <w:noProof/>
            <w:webHidden/>
          </w:rPr>
        </w:r>
        <w:r>
          <w:rPr>
            <w:noProof/>
            <w:webHidden/>
          </w:rPr>
          <w:fldChar w:fldCharType="separate"/>
        </w:r>
        <w:r>
          <w:rPr>
            <w:noProof/>
            <w:webHidden/>
          </w:rPr>
          <w:t>281</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24" w:history="1">
        <w:r w:rsidRPr="00A73F7A">
          <w:rPr>
            <w:rStyle w:val="Hyperlink"/>
            <w:noProof/>
          </w:rPr>
          <w:t>Figure 68. Relative change in coefficient of variation (COV) between mitigated and reference cases</w:t>
        </w:r>
        <w:r>
          <w:rPr>
            <w:noProof/>
            <w:webHidden/>
          </w:rPr>
          <w:tab/>
        </w:r>
        <w:r>
          <w:rPr>
            <w:noProof/>
            <w:webHidden/>
          </w:rPr>
          <w:fldChar w:fldCharType="begin"/>
        </w:r>
        <w:r>
          <w:rPr>
            <w:noProof/>
            <w:webHidden/>
          </w:rPr>
          <w:instrText xml:space="preserve"> PAGEREF _Toc8807724 \h </w:instrText>
        </w:r>
        <w:r>
          <w:rPr>
            <w:noProof/>
            <w:webHidden/>
          </w:rPr>
        </w:r>
        <w:r>
          <w:rPr>
            <w:noProof/>
            <w:webHidden/>
          </w:rPr>
          <w:fldChar w:fldCharType="separate"/>
        </w:r>
        <w:r>
          <w:rPr>
            <w:noProof/>
            <w:webHidden/>
          </w:rPr>
          <w:t>282</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25" w:history="1">
        <w:r w:rsidRPr="00A73F7A">
          <w:rPr>
            <w:rStyle w:val="Hyperlink"/>
            <w:noProof/>
          </w:rPr>
          <w:t>Figure 69. Mitigation measures for masonry homes.</w:t>
        </w:r>
        <w:r>
          <w:rPr>
            <w:noProof/>
            <w:webHidden/>
          </w:rPr>
          <w:tab/>
        </w:r>
        <w:r>
          <w:rPr>
            <w:noProof/>
            <w:webHidden/>
          </w:rPr>
          <w:fldChar w:fldCharType="begin"/>
        </w:r>
        <w:r>
          <w:rPr>
            <w:noProof/>
            <w:webHidden/>
          </w:rPr>
          <w:instrText xml:space="preserve"> PAGEREF _Toc8807725 \h </w:instrText>
        </w:r>
        <w:r>
          <w:rPr>
            <w:noProof/>
            <w:webHidden/>
          </w:rPr>
        </w:r>
        <w:r>
          <w:rPr>
            <w:noProof/>
            <w:webHidden/>
          </w:rPr>
          <w:fldChar w:fldCharType="separate"/>
        </w:r>
        <w:r>
          <w:rPr>
            <w:noProof/>
            <w:webHidden/>
          </w:rPr>
          <w:t>291</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26" w:history="1">
        <w:r w:rsidRPr="00A73F7A">
          <w:rPr>
            <w:rStyle w:val="Hyperlink"/>
            <w:noProof/>
          </w:rPr>
          <w:t>Figure 70. Mitigation measures for masonry homes.</w:t>
        </w:r>
        <w:r>
          <w:rPr>
            <w:noProof/>
            <w:webHidden/>
          </w:rPr>
          <w:tab/>
        </w:r>
        <w:r>
          <w:rPr>
            <w:noProof/>
            <w:webHidden/>
          </w:rPr>
          <w:fldChar w:fldCharType="begin"/>
        </w:r>
        <w:r>
          <w:rPr>
            <w:noProof/>
            <w:webHidden/>
          </w:rPr>
          <w:instrText xml:space="preserve"> PAGEREF _Toc8807726 \h </w:instrText>
        </w:r>
        <w:r>
          <w:rPr>
            <w:noProof/>
            <w:webHidden/>
          </w:rPr>
        </w:r>
        <w:r>
          <w:rPr>
            <w:noProof/>
            <w:webHidden/>
          </w:rPr>
          <w:fldChar w:fldCharType="separate"/>
        </w:r>
        <w:r>
          <w:rPr>
            <w:noProof/>
            <w:webHidden/>
          </w:rPr>
          <w:t>292</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27" w:history="1">
        <w:r w:rsidRPr="00A73F7A">
          <w:rPr>
            <w:rStyle w:val="Hyperlink"/>
            <w:noProof/>
          </w:rPr>
          <w:t>Figure 71. Mitigation measures for frame homes.</w:t>
        </w:r>
        <w:r>
          <w:rPr>
            <w:noProof/>
            <w:webHidden/>
          </w:rPr>
          <w:tab/>
        </w:r>
        <w:r>
          <w:rPr>
            <w:noProof/>
            <w:webHidden/>
          </w:rPr>
          <w:fldChar w:fldCharType="begin"/>
        </w:r>
        <w:r>
          <w:rPr>
            <w:noProof/>
            <w:webHidden/>
          </w:rPr>
          <w:instrText xml:space="preserve"> PAGEREF _Toc8807727 \h </w:instrText>
        </w:r>
        <w:r>
          <w:rPr>
            <w:noProof/>
            <w:webHidden/>
          </w:rPr>
        </w:r>
        <w:r>
          <w:rPr>
            <w:noProof/>
            <w:webHidden/>
          </w:rPr>
          <w:fldChar w:fldCharType="separate"/>
        </w:r>
        <w:r>
          <w:rPr>
            <w:noProof/>
            <w:webHidden/>
          </w:rPr>
          <w:t>293</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28" w:history="1">
        <w:r w:rsidRPr="00A73F7A">
          <w:rPr>
            <w:rStyle w:val="Hyperlink"/>
            <w:noProof/>
          </w:rPr>
          <w:t>Figure 72. Mitigation measures for frame homes.</w:t>
        </w:r>
        <w:r>
          <w:rPr>
            <w:noProof/>
            <w:webHidden/>
          </w:rPr>
          <w:tab/>
        </w:r>
        <w:r>
          <w:rPr>
            <w:noProof/>
            <w:webHidden/>
          </w:rPr>
          <w:fldChar w:fldCharType="begin"/>
        </w:r>
        <w:r>
          <w:rPr>
            <w:noProof/>
            <w:webHidden/>
          </w:rPr>
          <w:instrText xml:space="preserve"> PAGEREF _Toc8807728 \h </w:instrText>
        </w:r>
        <w:r>
          <w:rPr>
            <w:noProof/>
            <w:webHidden/>
          </w:rPr>
        </w:r>
        <w:r>
          <w:rPr>
            <w:noProof/>
            <w:webHidden/>
          </w:rPr>
          <w:fldChar w:fldCharType="separate"/>
        </w:r>
        <w:r>
          <w:rPr>
            <w:noProof/>
            <w:webHidden/>
          </w:rPr>
          <w:t>294</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29" w:history="1">
        <w:r w:rsidRPr="00A73F7A">
          <w:rPr>
            <w:rStyle w:val="Hyperlink"/>
            <w:noProof/>
          </w:rPr>
          <w:t>Figure 73. Modeled vs. actual relationship between structure and content damage ratios for Hurricane Andrew.</w:t>
        </w:r>
        <w:r>
          <w:rPr>
            <w:noProof/>
            <w:webHidden/>
          </w:rPr>
          <w:tab/>
        </w:r>
        <w:r>
          <w:rPr>
            <w:noProof/>
            <w:webHidden/>
          </w:rPr>
          <w:fldChar w:fldCharType="begin"/>
        </w:r>
        <w:r>
          <w:rPr>
            <w:noProof/>
            <w:webHidden/>
          </w:rPr>
          <w:instrText xml:space="preserve"> PAGEREF _Toc8807729 \h </w:instrText>
        </w:r>
        <w:r>
          <w:rPr>
            <w:noProof/>
            <w:webHidden/>
          </w:rPr>
        </w:r>
        <w:r>
          <w:rPr>
            <w:noProof/>
            <w:webHidden/>
          </w:rPr>
          <w:fldChar w:fldCharType="separate"/>
        </w:r>
        <w:r>
          <w:rPr>
            <w:noProof/>
            <w:webHidden/>
          </w:rPr>
          <w:t>317</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30" w:history="1">
        <w:r w:rsidRPr="00A73F7A">
          <w:rPr>
            <w:rStyle w:val="Hyperlink"/>
            <w:noProof/>
          </w:rPr>
          <w:t>Figure 74. Percentage of residential total losses by ZIP code of Hurricane Charley (2004).</w:t>
        </w:r>
        <w:r>
          <w:rPr>
            <w:noProof/>
            <w:webHidden/>
          </w:rPr>
          <w:tab/>
        </w:r>
        <w:r>
          <w:rPr>
            <w:noProof/>
            <w:webHidden/>
          </w:rPr>
          <w:fldChar w:fldCharType="begin"/>
        </w:r>
        <w:r>
          <w:rPr>
            <w:noProof/>
            <w:webHidden/>
          </w:rPr>
          <w:instrText xml:space="preserve"> PAGEREF _Toc8807730 \h </w:instrText>
        </w:r>
        <w:r>
          <w:rPr>
            <w:noProof/>
            <w:webHidden/>
          </w:rPr>
        </w:r>
        <w:r>
          <w:rPr>
            <w:noProof/>
            <w:webHidden/>
          </w:rPr>
          <w:fldChar w:fldCharType="separate"/>
        </w:r>
        <w:r>
          <w:rPr>
            <w:noProof/>
            <w:webHidden/>
          </w:rPr>
          <w:t>339</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31" w:history="1">
        <w:r w:rsidRPr="00A73F7A">
          <w:rPr>
            <w:rStyle w:val="Hyperlink"/>
            <w:noProof/>
          </w:rPr>
          <w:t>Figure 75. Percentage of residential total losses by ZIP code of Hurricane Frances (2004).</w:t>
        </w:r>
        <w:r>
          <w:rPr>
            <w:noProof/>
            <w:webHidden/>
          </w:rPr>
          <w:tab/>
        </w:r>
        <w:r>
          <w:rPr>
            <w:noProof/>
            <w:webHidden/>
          </w:rPr>
          <w:fldChar w:fldCharType="begin"/>
        </w:r>
        <w:r>
          <w:rPr>
            <w:noProof/>
            <w:webHidden/>
          </w:rPr>
          <w:instrText xml:space="preserve"> PAGEREF _Toc8807731 \h </w:instrText>
        </w:r>
        <w:r>
          <w:rPr>
            <w:noProof/>
            <w:webHidden/>
          </w:rPr>
        </w:r>
        <w:r>
          <w:rPr>
            <w:noProof/>
            <w:webHidden/>
          </w:rPr>
          <w:fldChar w:fldCharType="separate"/>
        </w:r>
        <w:r>
          <w:rPr>
            <w:noProof/>
            <w:webHidden/>
          </w:rPr>
          <w:t>340</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32" w:history="1">
        <w:r w:rsidRPr="00A73F7A">
          <w:rPr>
            <w:rStyle w:val="Hyperlink"/>
            <w:noProof/>
          </w:rPr>
          <w:t>Figure 76. Percentage of residential total losses by ZIP code of Hurricane Ivan (2004)</w:t>
        </w:r>
        <w:r>
          <w:rPr>
            <w:noProof/>
            <w:webHidden/>
          </w:rPr>
          <w:tab/>
        </w:r>
        <w:r>
          <w:rPr>
            <w:noProof/>
            <w:webHidden/>
          </w:rPr>
          <w:fldChar w:fldCharType="begin"/>
        </w:r>
        <w:r>
          <w:rPr>
            <w:noProof/>
            <w:webHidden/>
          </w:rPr>
          <w:instrText xml:space="preserve"> PAGEREF _Toc8807732 \h </w:instrText>
        </w:r>
        <w:r>
          <w:rPr>
            <w:noProof/>
            <w:webHidden/>
          </w:rPr>
        </w:r>
        <w:r>
          <w:rPr>
            <w:noProof/>
            <w:webHidden/>
          </w:rPr>
          <w:fldChar w:fldCharType="separate"/>
        </w:r>
        <w:r>
          <w:rPr>
            <w:noProof/>
            <w:webHidden/>
          </w:rPr>
          <w:t>341</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33" w:history="1">
        <w:r w:rsidRPr="00A73F7A">
          <w:rPr>
            <w:rStyle w:val="Hyperlink"/>
            <w:noProof/>
          </w:rPr>
          <w:t>Figure 77. Percentage of residential total losses by ZIP code of Hurricane Jeanne (2004).</w:t>
        </w:r>
        <w:r>
          <w:rPr>
            <w:noProof/>
            <w:webHidden/>
          </w:rPr>
          <w:tab/>
        </w:r>
        <w:r>
          <w:rPr>
            <w:noProof/>
            <w:webHidden/>
          </w:rPr>
          <w:fldChar w:fldCharType="begin"/>
        </w:r>
        <w:r>
          <w:rPr>
            <w:noProof/>
            <w:webHidden/>
          </w:rPr>
          <w:instrText xml:space="preserve"> PAGEREF _Toc8807733 \h </w:instrText>
        </w:r>
        <w:r>
          <w:rPr>
            <w:noProof/>
            <w:webHidden/>
          </w:rPr>
        </w:r>
        <w:r>
          <w:rPr>
            <w:noProof/>
            <w:webHidden/>
          </w:rPr>
          <w:fldChar w:fldCharType="separate"/>
        </w:r>
        <w:r>
          <w:rPr>
            <w:noProof/>
            <w:webHidden/>
          </w:rPr>
          <w:t>342</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34" w:history="1">
        <w:r w:rsidRPr="00A73F7A">
          <w:rPr>
            <w:rStyle w:val="Hyperlink"/>
            <w:noProof/>
          </w:rPr>
          <w:t>Figure 78. Percentage of residential total losses by ZIP code of the cumulative losses</w:t>
        </w:r>
        <w:r>
          <w:rPr>
            <w:noProof/>
            <w:webHidden/>
          </w:rPr>
          <w:tab/>
        </w:r>
        <w:r>
          <w:rPr>
            <w:noProof/>
            <w:webHidden/>
          </w:rPr>
          <w:fldChar w:fldCharType="begin"/>
        </w:r>
        <w:r>
          <w:rPr>
            <w:noProof/>
            <w:webHidden/>
          </w:rPr>
          <w:instrText xml:space="preserve"> PAGEREF _Toc8807734 \h </w:instrText>
        </w:r>
        <w:r>
          <w:rPr>
            <w:noProof/>
            <w:webHidden/>
          </w:rPr>
        </w:r>
        <w:r>
          <w:rPr>
            <w:noProof/>
            <w:webHidden/>
          </w:rPr>
          <w:fldChar w:fldCharType="separate"/>
        </w:r>
        <w:r>
          <w:rPr>
            <w:noProof/>
            <w:webHidden/>
          </w:rPr>
          <w:t>343</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35" w:history="1">
        <w:r w:rsidRPr="00A73F7A">
          <w:rPr>
            <w:rStyle w:val="Hyperlink"/>
            <w:noProof/>
          </w:rPr>
          <w:t>Figure 79. Percentage of residential total losses by ZIP code of Hurricane Charley (2004)</w:t>
        </w:r>
        <w:r>
          <w:rPr>
            <w:noProof/>
            <w:webHidden/>
          </w:rPr>
          <w:tab/>
        </w:r>
        <w:r>
          <w:rPr>
            <w:noProof/>
            <w:webHidden/>
          </w:rPr>
          <w:fldChar w:fldCharType="begin"/>
        </w:r>
        <w:r>
          <w:rPr>
            <w:noProof/>
            <w:webHidden/>
          </w:rPr>
          <w:instrText xml:space="preserve"> PAGEREF _Toc8807735 \h </w:instrText>
        </w:r>
        <w:r>
          <w:rPr>
            <w:noProof/>
            <w:webHidden/>
          </w:rPr>
        </w:r>
        <w:r>
          <w:rPr>
            <w:noProof/>
            <w:webHidden/>
          </w:rPr>
          <w:fldChar w:fldCharType="separate"/>
        </w:r>
        <w:r>
          <w:rPr>
            <w:noProof/>
            <w:webHidden/>
          </w:rPr>
          <w:t>346</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36" w:history="1">
        <w:r w:rsidRPr="00A73F7A">
          <w:rPr>
            <w:rStyle w:val="Hyperlink"/>
            <w:noProof/>
          </w:rPr>
          <w:t>Figure 80. Percentage of residential total losses by ZIP code of Hurricane Frances (2004).</w:t>
        </w:r>
        <w:r>
          <w:rPr>
            <w:noProof/>
            <w:webHidden/>
          </w:rPr>
          <w:tab/>
        </w:r>
        <w:r>
          <w:rPr>
            <w:noProof/>
            <w:webHidden/>
          </w:rPr>
          <w:fldChar w:fldCharType="begin"/>
        </w:r>
        <w:r>
          <w:rPr>
            <w:noProof/>
            <w:webHidden/>
          </w:rPr>
          <w:instrText xml:space="preserve"> PAGEREF _Toc8807736 \h </w:instrText>
        </w:r>
        <w:r>
          <w:rPr>
            <w:noProof/>
            <w:webHidden/>
          </w:rPr>
        </w:r>
        <w:r>
          <w:rPr>
            <w:noProof/>
            <w:webHidden/>
          </w:rPr>
          <w:fldChar w:fldCharType="separate"/>
        </w:r>
        <w:r>
          <w:rPr>
            <w:noProof/>
            <w:webHidden/>
          </w:rPr>
          <w:t>348</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37" w:history="1">
        <w:r w:rsidRPr="00A73F7A">
          <w:rPr>
            <w:rStyle w:val="Hyperlink"/>
            <w:noProof/>
          </w:rPr>
          <w:t>Figure 81. Percentage of residential total losses by ZIP code of Hurricane Ivan (2004).</w:t>
        </w:r>
        <w:r>
          <w:rPr>
            <w:noProof/>
            <w:webHidden/>
          </w:rPr>
          <w:tab/>
        </w:r>
        <w:r>
          <w:rPr>
            <w:noProof/>
            <w:webHidden/>
          </w:rPr>
          <w:fldChar w:fldCharType="begin"/>
        </w:r>
        <w:r>
          <w:rPr>
            <w:noProof/>
            <w:webHidden/>
          </w:rPr>
          <w:instrText xml:space="preserve"> PAGEREF _Toc8807737 \h </w:instrText>
        </w:r>
        <w:r>
          <w:rPr>
            <w:noProof/>
            <w:webHidden/>
          </w:rPr>
        </w:r>
        <w:r>
          <w:rPr>
            <w:noProof/>
            <w:webHidden/>
          </w:rPr>
          <w:fldChar w:fldCharType="separate"/>
        </w:r>
        <w:r>
          <w:rPr>
            <w:noProof/>
            <w:webHidden/>
          </w:rPr>
          <w:t>350</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38" w:history="1">
        <w:r w:rsidRPr="00A73F7A">
          <w:rPr>
            <w:rStyle w:val="Hyperlink"/>
            <w:noProof/>
          </w:rPr>
          <w:t>Figure 82. Percentage of residential total losses by ZIP code of Hurricane Jeanne (2004).</w:t>
        </w:r>
        <w:r>
          <w:rPr>
            <w:noProof/>
            <w:webHidden/>
          </w:rPr>
          <w:tab/>
        </w:r>
        <w:r>
          <w:rPr>
            <w:noProof/>
            <w:webHidden/>
          </w:rPr>
          <w:fldChar w:fldCharType="begin"/>
        </w:r>
        <w:r>
          <w:rPr>
            <w:noProof/>
            <w:webHidden/>
          </w:rPr>
          <w:instrText xml:space="preserve"> PAGEREF _Toc8807738 \h </w:instrText>
        </w:r>
        <w:r>
          <w:rPr>
            <w:noProof/>
            <w:webHidden/>
          </w:rPr>
        </w:r>
        <w:r>
          <w:rPr>
            <w:noProof/>
            <w:webHidden/>
          </w:rPr>
          <w:fldChar w:fldCharType="separate"/>
        </w:r>
        <w:r>
          <w:rPr>
            <w:noProof/>
            <w:webHidden/>
          </w:rPr>
          <w:t>352</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39" w:history="1">
        <w:r w:rsidRPr="00A73F7A">
          <w:rPr>
            <w:rStyle w:val="Hyperlink"/>
            <w:noProof/>
          </w:rPr>
          <w:t>Figure 83. Percentage of residential total losses by ZIP code of the cumulative losses from the 2004 Hurricane Season.</w:t>
        </w:r>
        <w:r>
          <w:rPr>
            <w:noProof/>
            <w:webHidden/>
          </w:rPr>
          <w:tab/>
        </w:r>
        <w:r>
          <w:rPr>
            <w:noProof/>
            <w:webHidden/>
          </w:rPr>
          <w:fldChar w:fldCharType="begin"/>
        </w:r>
        <w:r>
          <w:rPr>
            <w:noProof/>
            <w:webHidden/>
          </w:rPr>
          <w:instrText xml:space="preserve"> PAGEREF _Toc8807739 \h </w:instrText>
        </w:r>
        <w:r>
          <w:rPr>
            <w:noProof/>
            <w:webHidden/>
          </w:rPr>
        </w:r>
        <w:r>
          <w:rPr>
            <w:noProof/>
            <w:webHidden/>
          </w:rPr>
          <w:fldChar w:fldCharType="separate"/>
        </w:r>
        <w:r>
          <w:rPr>
            <w:noProof/>
            <w:webHidden/>
          </w:rPr>
          <w:t>354</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40" w:history="1">
        <w:r w:rsidRPr="00A73F7A">
          <w:rPr>
            <w:rStyle w:val="Hyperlink"/>
            <w:noProof/>
          </w:rPr>
          <w:t>Figure 84. Percentage change in output ranges by county for owners frame (2% deductible).</w:t>
        </w:r>
        <w:r>
          <w:rPr>
            <w:noProof/>
            <w:webHidden/>
          </w:rPr>
          <w:tab/>
        </w:r>
        <w:r>
          <w:rPr>
            <w:noProof/>
            <w:webHidden/>
          </w:rPr>
          <w:fldChar w:fldCharType="begin"/>
        </w:r>
        <w:r>
          <w:rPr>
            <w:noProof/>
            <w:webHidden/>
          </w:rPr>
          <w:instrText xml:space="preserve"> PAGEREF _Toc8807740 \h </w:instrText>
        </w:r>
        <w:r>
          <w:rPr>
            <w:noProof/>
            <w:webHidden/>
          </w:rPr>
        </w:r>
        <w:r>
          <w:rPr>
            <w:noProof/>
            <w:webHidden/>
          </w:rPr>
          <w:fldChar w:fldCharType="separate"/>
        </w:r>
        <w:r>
          <w:rPr>
            <w:noProof/>
            <w:webHidden/>
          </w:rPr>
          <w:t>361</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41" w:history="1">
        <w:r w:rsidRPr="00A73F7A">
          <w:rPr>
            <w:rStyle w:val="Hyperlink"/>
            <w:noProof/>
          </w:rPr>
          <w:t>Figure 85. Percentage change in output ranges by county for owners masonry (2% deductible).</w:t>
        </w:r>
        <w:r>
          <w:rPr>
            <w:noProof/>
            <w:webHidden/>
          </w:rPr>
          <w:tab/>
        </w:r>
        <w:r>
          <w:rPr>
            <w:noProof/>
            <w:webHidden/>
          </w:rPr>
          <w:fldChar w:fldCharType="begin"/>
        </w:r>
        <w:r>
          <w:rPr>
            <w:noProof/>
            <w:webHidden/>
          </w:rPr>
          <w:instrText xml:space="preserve"> PAGEREF _Toc8807741 \h </w:instrText>
        </w:r>
        <w:r>
          <w:rPr>
            <w:noProof/>
            <w:webHidden/>
          </w:rPr>
        </w:r>
        <w:r>
          <w:rPr>
            <w:noProof/>
            <w:webHidden/>
          </w:rPr>
          <w:fldChar w:fldCharType="separate"/>
        </w:r>
        <w:r>
          <w:rPr>
            <w:noProof/>
            <w:webHidden/>
          </w:rPr>
          <w:t>363</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42" w:history="1">
        <w:r w:rsidRPr="00A73F7A">
          <w:rPr>
            <w:rStyle w:val="Hyperlink"/>
            <w:noProof/>
          </w:rPr>
          <w:t>Figure 86. Percentage change in output ranges by county for mobile homes (2% deductible).</w:t>
        </w:r>
        <w:r>
          <w:rPr>
            <w:noProof/>
            <w:webHidden/>
          </w:rPr>
          <w:tab/>
        </w:r>
        <w:r>
          <w:rPr>
            <w:noProof/>
            <w:webHidden/>
          </w:rPr>
          <w:fldChar w:fldCharType="begin"/>
        </w:r>
        <w:r>
          <w:rPr>
            <w:noProof/>
            <w:webHidden/>
          </w:rPr>
          <w:instrText xml:space="preserve"> PAGEREF _Toc8807742 \h </w:instrText>
        </w:r>
        <w:r>
          <w:rPr>
            <w:noProof/>
            <w:webHidden/>
          </w:rPr>
        </w:r>
        <w:r>
          <w:rPr>
            <w:noProof/>
            <w:webHidden/>
          </w:rPr>
          <w:fldChar w:fldCharType="separate"/>
        </w:r>
        <w:r>
          <w:rPr>
            <w:noProof/>
            <w:webHidden/>
          </w:rPr>
          <w:t>364</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43" w:history="1">
        <w:r w:rsidRPr="00A73F7A">
          <w:rPr>
            <w:rStyle w:val="Hyperlink"/>
            <w:noProof/>
          </w:rPr>
          <w:t>Figure 87. Percentage change in output ranges by county for renters frame (2% deductible).</w:t>
        </w:r>
        <w:r>
          <w:rPr>
            <w:noProof/>
            <w:webHidden/>
          </w:rPr>
          <w:tab/>
        </w:r>
        <w:r>
          <w:rPr>
            <w:noProof/>
            <w:webHidden/>
          </w:rPr>
          <w:fldChar w:fldCharType="begin"/>
        </w:r>
        <w:r>
          <w:rPr>
            <w:noProof/>
            <w:webHidden/>
          </w:rPr>
          <w:instrText xml:space="preserve"> PAGEREF _Toc8807743 \h </w:instrText>
        </w:r>
        <w:r>
          <w:rPr>
            <w:noProof/>
            <w:webHidden/>
          </w:rPr>
        </w:r>
        <w:r>
          <w:rPr>
            <w:noProof/>
            <w:webHidden/>
          </w:rPr>
          <w:fldChar w:fldCharType="separate"/>
        </w:r>
        <w:r>
          <w:rPr>
            <w:noProof/>
            <w:webHidden/>
          </w:rPr>
          <w:t>365</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44" w:history="1">
        <w:r w:rsidRPr="00A73F7A">
          <w:rPr>
            <w:rStyle w:val="Hyperlink"/>
            <w:noProof/>
          </w:rPr>
          <w:t>Figure 88. Percentage change in output ranges by county for renters masonry (2% deductible).</w:t>
        </w:r>
        <w:r>
          <w:rPr>
            <w:noProof/>
            <w:webHidden/>
          </w:rPr>
          <w:tab/>
        </w:r>
        <w:r>
          <w:rPr>
            <w:noProof/>
            <w:webHidden/>
          </w:rPr>
          <w:fldChar w:fldCharType="begin"/>
        </w:r>
        <w:r>
          <w:rPr>
            <w:noProof/>
            <w:webHidden/>
          </w:rPr>
          <w:instrText xml:space="preserve"> PAGEREF _Toc8807744 \h </w:instrText>
        </w:r>
        <w:r>
          <w:rPr>
            <w:noProof/>
            <w:webHidden/>
          </w:rPr>
        </w:r>
        <w:r>
          <w:rPr>
            <w:noProof/>
            <w:webHidden/>
          </w:rPr>
          <w:fldChar w:fldCharType="separate"/>
        </w:r>
        <w:r>
          <w:rPr>
            <w:noProof/>
            <w:webHidden/>
          </w:rPr>
          <w:t>366</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45" w:history="1">
        <w:r w:rsidRPr="00A73F7A">
          <w:rPr>
            <w:rStyle w:val="Hyperlink"/>
            <w:noProof/>
          </w:rPr>
          <w:t>Figure 89. Percentage change in output ranges by county for condo frame (2% deductible).</w:t>
        </w:r>
        <w:r>
          <w:rPr>
            <w:noProof/>
            <w:webHidden/>
          </w:rPr>
          <w:tab/>
        </w:r>
        <w:r>
          <w:rPr>
            <w:noProof/>
            <w:webHidden/>
          </w:rPr>
          <w:fldChar w:fldCharType="begin"/>
        </w:r>
        <w:r>
          <w:rPr>
            <w:noProof/>
            <w:webHidden/>
          </w:rPr>
          <w:instrText xml:space="preserve"> PAGEREF _Toc8807745 \h </w:instrText>
        </w:r>
        <w:r>
          <w:rPr>
            <w:noProof/>
            <w:webHidden/>
          </w:rPr>
        </w:r>
        <w:r>
          <w:rPr>
            <w:noProof/>
            <w:webHidden/>
          </w:rPr>
          <w:fldChar w:fldCharType="separate"/>
        </w:r>
        <w:r>
          <w:rPr>
            <w:noProof/>
            <w:webHidden/>
          </w:rPr>
          <w:t>367</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46" w:history="1">
        <w:r w:rsidRPr="00A73F7A">
          <w:rPr>
            <w:rStyle w:val="Hyperlink"/>
            <w:noProof/>
          </w:rPr>
          <w:t>Figure 90. Percentage change in output ranges by county for condo masonry (2% deductible).</w:t>
        </w:r>
        <w:r>
          <w:rPr>
            <w:noProof/>
            <w:webHidden/>
          </w:rPr>
          <w:tab/>
        </w:r>
        <w:r>
          <w:rPr>
            <w:noProof/>
            <w:webHidden/>
          </w:rPr>
          <w:fldChar w:fldCharType="begin"/>
        </w:r>
        <w:r>
          <w:rPr>
            <w:noProof/>
            <w:webHidden/>
          </w:rPr>
          <w:instrText xml:space="preserve"> PAGEREF _Toc8807746 \h </w:instrText>
        </w:r>
        <w:r>
          <w:rPr>
            <w:noProof/>
            <w:webHidden/>
          </w:rPr>
        </w:r>
        <w:r>
          <w:rPr>
            <w:noProof/>
            <w:webHidden/>
          </w:rPr>
          <w:fldChar w:fldCharType="separate"/>
        </w:r>
        <w:r>
          <w:rPr>
            <w:noProof/>
            <w:webHidden/>
          </w:rPr>
          <w:t>368</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47" w:history="1">
        <w:r w:rsidRPr="00A73F7A">
          <w:rPr>
            <w:rStyle w:val="Hyperlink"/>
            <w:noProof/>
          </w:rPr>
          <w:t>Figure 91. Percentage change in output ranges by county for commercial residential (3% deductible).</w:t>
        </w:r>
        <w:r>
          <w:rPr>
            <w:noProof/>
            <w:webHidden/>
          </w:rPr>
          <w:tab/>
        </w:r>
        <w:r>
          <w:rPr>
            <w:noProof/>
            <w:webHidden/>
          </w:rPr>
          <w:fldChar w:fldCharType="begin"/>
        </w:r>
        <w:r>
          <w:rPr>
            <w:noProof/>
            <w:webHidden/>
          </w:rPr>
          <w:instrText xml:space="preserve"> PAGEREF _Toc8807747 \h </w:instrText>
        </w:r>
        <w:r>
          <w:rPr>
            <w:noProof/>
            <w:webHidden/>
          </w:rPr>
        </w:r>
        <w:r>
          <w:rPr>
            <w:noProof/>
            <w:webHidden/>
          </w:rPr>
          <w:fldChar w:fldCharType="separate"/>
        </w:r>
        <w:r>
          <w:rPr>
            <w:noProof/>
            <w:webHidden/>
          </w:rPr>
          <w:t>369</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48" w:history="1">
        <w:r w:rsidRPr="00A73F7A">
          <w:rPr>
            <w:rStyle w:val="Hyperlink"/>
            <w:noProof/>
          </w:rPr>
          <w:t>Figure 92. Contour Plot of Loss Costs - Strong Frame Owners Exposure</w:t>
        </w:r>
        <w:r>
          <w:rPr>
            <w:noProof/>
            <w:webHidden/>
          </w:rPr>
          <w:tab/>
        </w:r>
        <w:r>
          <w:rPr>
            <w:noProof/>
            <w:webHidden/>
          </w:rPr>
          <w:fldChar w:fldCharType="begin"/>
        </w:r>
        <w:r>
          <w:rPr>
            <w:noProof/>
            <w:webHidden/>
          </w:rPr>
          <w:instrText xml:space="preserve"> PAGEREF _Toc8807748 \h </w:instrText>
        </w:r>
        <w:r>
          <w:rPr>
            <w:noProof/>
            <w:webHidden/>
          </w:rPr>
        </w:r>
        <w:r>
          <w:rPr>
            <w:noProof/>
            <w:webHidden/>
          </w:rPr>
          <w:fldChar w:fldCharType="separate"/>
        </w:r>
        <w:r>
          <w:rPr>
            <w:noProof/>
            <w:webHidden/>
          </w:rPr>
          <w:t>373</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49" w:history="1">
        <w:r w:rsidRPr="00A73F7A">
          <w:rPr>
            <w:rStyle w:val="Hyperlink"/>
            <w:noProof/>
          </w:rPr>
          <w:t>Figure 93. Loss Costs vs. Distance to the Coast Strong Frame Owners Exposures</w:t>
        </w:r>
        <w:r>
          <w:rPr>
            <w:noProof/>
            <w:webHidden/>
          </w:rPr>
          <w:tab/>
        </w:r>
        <w:r>
          <w:rPr>
            <w:noProof/>
            <w:webHidden/>
          </w:rPr>
          <w:fldChar w:fldCharType="begin"/>
        </w:r>
        <w:r>
          <w:rPr>
            <w:noProof/>
            <w:webHidden/>
          </w:rPr>
          <w:instrText xml:space="preserve"> PAGEREF _Toc8807749 \h </w:instrText>
        </w:r>
        <w:r>
          <w:rPr>
            <w:noProof/>
            <w:webHidden/>
          </w:rPr>
        </w:r>
        <w:r>
          <w:rPr>
            <w:noProof/>
            <w:webHidden/>
          </w:rPr>
          <w:fldChar w:fldCharType="separate"/>
        </w:r>
        <w:r>
          <w:rPr>
            <w:noProof/>
            <w:webHidden/>
          </w:rPr>
          <w:t>373</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50" w:history="1">
        <w:r w:rsidRPr="00A73F7A">
          <w:rPr>
            <w:rStyle w:val="Hyperlink"/>
            <w:noProof/>
          </w:rPr>
          <w:t>Figure 94. Zero Deductible Loss Costs by Grid Point for Strong Owner Frame.</w:t>
        </w:r>
        <w:r>
          <w:rPr>
            <w:noProof/>
            <w:webHidden/>
          </w:rPr>
          <w:tab/>
        </w:r>
        <w:r>
          <w:rPr>
            <w:noProof/>
            <w:webHidden/>
          </w:rPr>
          <w:fldChar w:fldCharType="begin"/>
        </w:r>
        <w:r>
          <w:rPr>
            <w:noProof/>
            <w:webHidden/>
          </w:rPr>
          <w:instrText xml:space="preserve"> PAGEREF _Toc8807750 \h </w:instrText>
        </w:r>
        <w:r>
          <w:rPr>
            <w:noProof/>
            <w:webHidden/>
          </w:rPr>
        </w:r>
        <w:r>
          <w:rPr>
            <w:noProof/>
            <w:webHidden/>
          </w:rPr>
          <w:fldChar w:fldCharType="separate"/>
        </w:r>
        <w:r>
          <w:rPr>
            <w:noProof/>
            <w:webHidden/>
          </w:rPr>
          <w:t>374</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51" w:history="1">
        <w:r w:rsidRPr="00A73F7A">
          <w:rPr>
            <w:rStyle w:val="Hyperlink"/>
            <w:noProof/>
          </w:rPr>
          <w:t>Figure 95. Comparison of return periods.</w:t>
        </w:r>
        <w:r>
          <w:rPr>
            <w:noProof/>
            <w:webHidden/>
          </w:rPr>
          <w:tab/>
        </w:r>
        <w:r>
          <w:rPr>
            <w:noProof/>
            <w:webHidden/>
          </w:rPr>
          <w:fldChar w:fldCharType="begin"/>
        </w:r>
        <w:r>
          <w:rPr>
            <w:noProof/>
            <w:webHidden/>
          </w:rPr>
          <w:instrText xml:space="preserve"> PAGEREF _Toc8807751 \h </w:instrText>
        </w:r>
        <w:r>
          <w:rPr>
            <w:noProof/>
            <w:webHidden/>
          </w:rPr>
        </w:r>
        <w:r>
          <w:rPr>
            <w:noProof/>
            <w:webHidden/>
          </w:rPr>
          <w:fldChar w:fldCharType="separate"/>
        </w:r>
        <w:r>
          <w:rPr>
            <w:noProof/>
            <w:webHidden/>
          </w:rPr>
          <w:t>377</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52" w:history="1">
        <w:r w:rsidRPr="00A73F7A">
          <w:rPr>
            <w:rStyle w:val="Hyperlink"/>
            <w:noProof/>
          </w:rPr>
          <w:t>Figure 96. Comparison of return periods.</w:t>
        </w:r>
        <w:r>
          <w:rPr>
            <w:noProof/>
            <w:webHidden/>
          </w:rPr>
          <w:tab/>
        </w:r>
        <w:r>
          <w:rPr>
            <w:noProof/>
            <w:webHidden/>
          </w:rPr>
          <w:fldChar w:fldCharType="begin"/>
        </w:r>
        <w:r>
          <w:rPr>
            <w:noProof/>
            <w:webHidden/>
          </w:rPr>
          <w:instrText xml:space="preserve"> PAGEREF _Toc8807752 \h </w:instrText>
        </w:r>
        <w:r>
          <w:rPr>
            <w:noProof/>
            <w:webHidden/>
          </w:rPr>
        </w:r>
        <w:r>
          <w:rPr>
            <w:noProof/>
            <w:webHidden/>
          </w:rPr>
          <w:fldChar w:fldCharType="separate"/>
        </w:r>
        <w:r>
          <w:rPr>
            <w:noProof/>
            <w:webHidden/>
          </w:rPr>
          <w:t>380</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53" w:history="1">
        <w:r w:rsidRPr="00A73F7A">
          <w:rPr>
            <w:rStyle w:val="Hyperlink"/>
            <w:noProof/>
          </w:rPr>
          <w:t>Figure 97. Zero deductible loss costs by ZIP code for frame.</w:t>
        </w:r>
        <w:r>
          <w:rPr>
            <w:noProof/>
            <w:webHidden/>
          </w:rPr>
          <w:tab/>
        </w:r>
        <w:r>
          <w:rPr>
            <w:noProof/>
            <w:webHidden/>
          </w:rPr>
          <w:fldChar w:fldCharType="begin"/>
        </w:r>
        <w:r>
          <w:rPr>
            <w:noProof/>
            <w:webHidden/>
          </w:rPr>
          <w:instrText xml:space="preserve"> PAGEREF _Toc8807753 \h </w:instrText>
        </w:r>
        <w:r>
          <w:rPr>
            <w:noProof/>
            <w:webHidden/>
          </w:rPr>
        </w:r>
        <w:r>
          <w:rPr>
            <w:noProof/>
            <w:webHidden/>
          </w:rPr>
          <w:fldChar w:fldCharType="separate"/>
        </w:r>
        <w:r>
          <w:rPr>
            <w:noProof/>
            <w:webHidden/>
          </w:rPr>
          <w:t>404</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54" w:history="1">
        <w:r w:rsidRPr="00A73F7A">
          <w:rPr>
            <w:rStyle w:val="Hyperlink"/>
            <w:noProof/>
          </w:rPr>
          <w:t>Figure 98. Zero deductible loss costs by ZIP code for masonry.</w:t>
        </w:r>
        <w:r>
          <w:rPr>
            <w:noProof/>
            <w:webHidden/>
          </w:rPr>
          <w:tab/>
        </w:r>
        <w:r>
          <w:rPr>
            <w:noProof/>
            <w:webHidden/>
          </w:rPr>
          <w:fldChar w:fldCharType="begin"/>
        </w:r>
        <w:r>
          <w:rPr>
            <w:noProof/>
            <w:webHidden/>
          </w:rPr>
          <w:instrText xml:space="preserve"> PAGEREF _Toc8807754 \h </w:instrText>
        </w:r>
        <w:r>
          <w:rPr>
            <w:noProof/>
            <w:webHidden/>
          </w:rPr>
        </w:r>
        <w:r>
          <w:rPr>
            <w:noProof/>
            <w:webHidden/>
          </w:rPr>
          <w:fldChar w:fldCharType="separate"/>
        </w:r>
        <w:r>
          <w:rPr>
            <w:noProof/>
            <w:webHidden/>
          </w:rPr>
          <w:t>406</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55" w:history="1">
        <w:r w:rsidRPr="00A73F7A">
          <w:rPr>
            <w:rStyle w:val="Hyperlink"/>
            <w:noProof/>
          </w:rPr>
          <w:t>Figure 99. Zero deductible loss costs by ZIP code for manufactured home</w:t>
        </w:r>
        <w:r>
          <w:rPr>
            <w:noProof/>
            <w:webHidden/>
          </w:rPr>
          <w:tab/>
        </w:r>
        <w:r>
          <w:rPr>
            <w:noProof/>
            <w:webHidden/>
          </w:rPr>
          <w:fldChar w:fldCharType="begin"/>
        </w:r>
        <w:r>
          <w:rPr>
            <w:noProof/>
            <w:webHidden/>
          </w:rPr>
          <w:instrText xml:space="preserve"> PAGEREF _Toc8807755 \h </w:instrText>
        </w:r>
        <w:r>
          <w:rPr>
            <w:noProof/>
            <w:webHidden/>
          </w:rPr>
        </w:r>
        <w:r>
          <w:rPr>
            <w:noProof/>
            <w:webHidden/>
          </w:rPr>
          <w:fldChar w:fldCharType="separate"/>
        </w:r>
        <w:r>
          <w:rPr>
            <w:noProof/>
            <w:webHidden/>
          </w:rPr>
          <w:t>407</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56" w:history="1">
        <w:r w:rsidRPr="00A73F7A">
          <w:rPr>
            <w:rStyle w:val="Hyperlink"/>
            <w:noProof/>
          </w:rPr>
          <w:t>Figure 100. Form M-1 comparison of modeled and historical landfalling hurricane frequency (storms occurring in 118 years) for Regions A–F, FL statewide landfalls (one per FL region), FL bypassing storms, and FL state-wide hurricanes.</w:t>
        </w:r>
        <w:r>
          <w:rPr>
            <w:noProof/>
            <w:webHidden/>
          </w:rPr>
          <w:tab/>
        </w:r>
        <w:r>
          <w:rPr>
            <w:noProof/>
            <w:webHidden/>
          </w:rPr>
          <w:fldChar w:fldCharType="begin"/>
        </w:r>
        <w:r>
          <w:rPr>
            <w:noProof/>
            <w:webHidden/>
          </w:rPr>
          <w:instrText xml:space="preserve"> PAGEREF _Toc8807756 \h </w:instrText>
        </w:r>
        <w:r>
          <w:rPr>
            <w:noProof/>
            <w:webHidden/>
          </w:rPr>
        </w:r>
        <w:r>
          <w:rPr>
            <w:noProof/>
            <w:webHidden/>
          </w:rPr>
          <w:fldChar w:fldCharType="separate"/>
        </w:r>
        <w:r>
          <w:rPr>
            <w:noProof/>
            <w:webHidden/>
          </w:rPr>
          <w:t>638</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57" w:history="1">
        <w:r w:rsidRPr="00A73F7A">
          <w:rPr>
            <w:rStyle w:val="Hyperlink"/>
            <w:noProof/>
          </w:rPr>
          <w:t>Figure 101. Maximum winds for the modeled version of the base hurricane storm set (actual terrain)</w:t>
        </w:r>
        <w:r>
          <w:rPr>
            <w:noProof/>
            <w:webHidden/>
          </w:rPr>
          <w:tab/>
        </w:r>
        <w:r>
          <w:rPr>
            <w:noProof/>
            <w:webHidden/>
          </w:rPr>
          <w:fldChar w:fldCharType="begin"/>
        </w:r>
        <w:r>
          <w:rPr>
            <w:noProof/>
            <w:webHidden/>
          </w:rPr>
          <w:instrText xml:space="preserve"> PAGEREF _Toc8807757 \h </w:instrText>
        </w:r>
        <w:r>
          <w:rPr>
            <w:noProof/>
            <w:webHidden/>
          </w:rPr>
        </w:r>
        <w:r>
          <w:rPr>
            <w:noProof/>
            <w:webHidden/>
          </w:rPr>
          <w:fldChar w:fldCharType="separate"/>
        </w:r>
        <w:r>
          <w:rPr>
            <w:noProof/>
            <w:webHidden/>
          </w:rPr>
          <w:t>643</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58" w:history="1">
        <w:r w:rsidRPr="00A73F7A">
          <w:rPr>
            <w:rStyle w:val="Hyperlink"/>
            <w:noProof/>
          </w:rPr>
          <w:t>Figure 102.  Maximum winds for the modeled version of the base hurricane storm set (open terrain)</w:t>
        </w:r>
        <w:r>
          <w:rPr>
            <w:noProof/>
            <w:webHidden/>
          </w:rPr>
          <w:tab/>
        </w:r>
        <w:r>
          <w:rPr>
            <w:noProof/>
            <w:webHidden/>
          </w:rPr>
          <w:fldChar w:fldCharType="begin"/>
        </w:r>
        <w:r>
          <w:rPr>
            <w:noProof/>
            <w:webHidden/>
          </w:rPr>
          <w:instrText xml:space="preserve"> PAGEREF _Toc8807758 \h </w:instrText>
        </w:r>
        <w:r>
          <w:rPr>
            <w:noProof/>
            <w:webHidden/>
          </w:rPr>
        </w:r>
        <w:r>
          <w:rPr>
            <w:noProof/>
            <w:webHidden/>
          </w:rPr>
          <w:fldChar w:fldCharType="separate"/>
        </w:r>
        <w:r>
          <w:rPr>
            <w:noProof/>
            <w:webHidden/>
          </w:rPr>
          <w:t>645</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59" w:history="1">
        <w:r w:rsidRPr="00A73F7A">
          <w:rPr>
            <w:rStyle w:val="Hyperlink"/>
            <w:noProof/>
          </w:rPr>
          <w:t>Figure 103. 100- and 250-year return period wind speeds for open terrain wind exposure.</w:t>
        </w:r>
        <w:r>
          <w:rPr>
            <w:noProof/>
            <w:webHidden/>
          </w:rPr>
          <w:tab/>
        </w:r>
        <w:r>
          <w:rPr>
            <w:noProof/>
            <w:webHidden/>
          </w:rPr>
          <w:fldChar w:fldCharType="begin"/>
        </w:r>
        <w:r>
          <w:rPr>
            <w:noProof/>
            <w:webHidden/>
          </w:rPr>
          <w:instrText xml:space="preserve"> PAGEREF _Toc8807759 \h </w:instrText>
        </w:r>
        <w:r>
          <w:rPr>
            <w:noProof/>
            <w:webHidden/>
          </w:rPr>
        </w:r>
        <w:r>
          <w:rPr>
            <w:noProof/>
            <w:webHidden/>
          </w:rPr>
          <w:fldChar w:fldCharType="separate"/>
        </w:r>
        <w:r>
          <w:rPr>
            <w:noProof/>
            <w:webHidden/>
          </w:rPr>
          <w:t>647</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60" w:history="1">
        <w:r w:rsidRPr="00A73F7A">
          <w:rPr>
            <w:rStyle w:val="Hyperlink"/>
            <w:noProof/>
          </w:rPr>
          <w:t>Figure 104. 100- and 250-year return period wind speeds for actual terrain wind exposure. Note that winds below 50 mph were not saved for this calculation, and thus the minimum wind cannot be determined.</w:t>
        </w:r>
        <w:r>
          <w:rPr>
            <w:noProof/>
            <w:webHidden/>
          </w:rPr>
          <w:tab/>
        </w:r>
        <w:r>
          <w:rPr>
            <w:noProof/>
            <w:webHidden/>
          </w:rPr>
          <w:fldChar w:fldCharType="begin"/>
        </w:r>
        <w:r>
          <w:rPr>
            <w:noProof/>
            <w:webHidden/>
          </w:rPr>
          <w:instrText xml:space="preserve"> PAGEREF _Toc8807760 \h </w:instrText>
        </w:r>
        <w:r>
          <w:rPr>
            <w:noProof/>
            <w:webHidden/>
          </w:rPr>
        </w:r>
        <w:r>
          <w:rPr>
            <w:noProof/>
            <w:webHidden/>
          </w:rPr>
          <w:fldChar w:fldCharType="separate"/>
        </w:r>
        <w:r>
          <w:rPr>
            <w:noProof/>
            <w:webHidden/>
          </w:rPr>
          <w:t>648</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61" w:history="1">
        <w:r w:rsidRPr="00A73F7A">
          <w:rPr>
            <w:rStyle w:val="Hyperlink"/>
            <w:noProof/>
          </w:rPr>
          <w:t>Figure 105. Representative scatter plot of the model input radius of maximum wind (y axis) versus minimum sea-level air pressure at landfall (mb).  Relative histograms for each quantity are also shown.</w:t>
        </w:r>
        <w:r>
          <w:rPr>
            <w:noProof/>
            <w:webHidden/>
          </w:rPr>
          <w:tab/>
        </w:r>
        <w:r>
          <w:rPr>
            <w:noProof/>
            <w:webHidden/>
          </w:rPr>
          <w:fldChar w:fldCharType="begin"/>
        </w:r>
        <w:r>
          <w:rPr>
            <w:noProof/>
            <w:webHidden/>
          </w:rPr>
          <w:instrText xml:space="preserve"> PAGEREF _Toc8807761 \h </w:instrText>
        </w:r>
        <w:r>
          <w:rPr>
            <w:noProof/>
            <w:webHidden/>
          </w:rPr>
        </w:r>
        <w:r>
          <w:rPr>
            <w:noProof/>
            <w:webHidden/>
          </w:rPr>
          <w:fldChar w:fldCharType="separate"/>
        </w:r>
        <w:r>
          <w:rPr>
            <w:noProof/>
            <w:webHidden/>
          </w:rPr>
          <w:t>651</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62" w:history="1">
        <w:r w:rsidRPr="00A73F7A">
          <w:rPr>
            <w:rStyle w:val="Hyperlink"/>
            <w:noProof/>
          </w:rPr>
          <w:t xml:space="preserve">Figure 106. One way box plot (top) of </w:t>
        </w:r>
        <w:r w:rsidRPr="00A73F7A">
          <w:rPr>
            <w:rStyle w:val="Hyperlink"/>
            <w:i/>
            <w:noProof/>
          </w:rPr>
          <w:t>Rmax</w:t>
        </w:r>
        <w:r w:rsidRPr="00A73F7A">
          <w:rPr>
            <w:rStyle w:val="Hyperlink"/>
            <w:noProof/>
          </w:rPr>
          <w:t xml:space="preserve"> (continuous) response across 10 mb </w:t>
        </w:r>
        <w:r w:rsidRPr="00A73F7A">
          <w:rPr>
            <w:rStyle w:val="Hyperlink"/>
            <w:i/>
            <w:noProof/>
          </w:rPr>
          <w:t>Pmin</w:t>
        </w:r>
        <w:r w:rsidRPr="00A73F7A">
          <w:rPr>
            <w:rStyle w:val="Hyperlink"/>
            <w:noProof/>
          </w:rPr>
          <w:t xml:space="preserve"> groups.  Boxes (and whiskers) are in red; standard deviations are in blue. Histograms (bottom) for each </w:t>
        </w:r>
        <w:r w:rsidRPr="00A73F7A">
          <w:rPr>
            <w:rStyle w:val="Hyperlink"/>
            <w:i/>
            <w:noProof/>
          </w:rPr>
          <w:t>Pmin</w:t>
        </w:r>
        <w:r w:rsidRPr="00A73F7A">
          <w:rPr>
            <w:rStyle w:val="Hyperlink"/>
            <w:noProof/>
          </w:rPr>
          <w:t xml:space="preserve"> group.</w:t>
        </w:r>
        <w:r>
          <w:rPr>
            <w:noProof/>
            <w:webHidden/>
          </w:rPr>
          <w:tab/>
        </w:r>
        <w:r>
          <w:rPr>
            <w:noProof/>
            <w:webHidden/>
          </w:rPr>
          <w:fldChar w:fldCharType="begin"/>
        </w:r>
        <w:r>
          <w:rPr>
            <w:noProof/>
            <w:webHidden/>
          </w:rPr>
          <w:instrText xml:space="preserve"> PAGEREF _Toc8807762 \h </w:instrText>
        </w:r>
        <w:r>
          <w:rPr>
            <w:noProof/>
            <w:webHidden/>
          </w:rPr>
        </w:r>
        <w:r>
          <w:rPr>
            <w:noProof/>
            <w:webHidden/>
          </w:rPr>
          <w:fldChar w:fldCharType="separate"/>
        </w:r>
        <w:r>
          <w:rPr>
            <w:noProof/>
            <w:webHidden/>
          </w:rPr>
          <w:t>652</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63" w:history="1">
        <w:r w:rsidRPr="00A73F7A">
          <w:rPr>
            <w:rStyle w:val="Hyperlink"/>
            <w:noProof/>
          </w:rPr>
          <w:t>Figure 107. Scatter plot for comparison # 1.</w:t>
        </w:r>
        <w:r>
          <w:rPr>
            <w:noProof/>
            <w:webHidden/>
          </w:rPr>
          <w:tab/>
        </w:r>
        <w:r>
          <w:rPr>
            <w:noProof/>
            <w:webHidden/>
          </w:rPr>
          <w:fldChar w:fldCharType="begin"/>
        </w:r>
        <w:r>
          <w:rPr>
            <w:noProof/>
            <w:webHidden/>
          </w:rPr>
          <w:instrText xml:space="preserve"> PAGEREF _Toc8807763 \h </w:instrText>
        </w:r>
        <w:r>
          <w:rPr>
            <w:noProof/>
            <w:webHidden/>
          </w:rPr>
        </w:r>
        <w:r>
          <w:rPr>
            <w:noProof/>
            <w:webHidden/>
          </w:rPr>
          <w:fldChar w:fldCharType="separate"/>
        </w:r>
        <w:r>
          <w:rPr>
            <w:noProof/>
            <w:webHidden/>
          </w:rPr>
          <w:t>665</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64" w:history="1">
        <w:r w:rsidRPr="00A73F7A">
          <w:rPr>
            <w:rStyle w:val="Hyperlink"/>
            <w:noProof/>
          </w:rPr>
          <w:t>Figure 108. Scatter plot for comparison # 2.</w:t>
        </w:r>
        <w:r>
          <w:rPr>
            <w:noProof/>
            <w:webHidden/>
          </w:rPr>
          <w:tab/>
        </w:r>
        <w:r>
          <w:rPr>
            <w:noProof/>
            <w:webHidden/>
          </w:rPr>
          <w:fldChar w:fldCharType="begin"/>
        </w:r>
        <w:r>
          <w:rPr>
            <w:noProof/>
            <w:webHidden/>
          </w:rPr>
          <w:instrText xml:space="preserve"> PAGEREF _Toc8807764 \h </w:instrText>
        </w:r>
        <w:r>
          <w:rPr>
            <w:noProof/>
            <w:webHidden/>
          </w:rPr>
        </w:r>
        <w:r>
          <w:rPr>
            <w:noProof/>
            <w:webHidden/>
          </w:rPr>
          <w:fldChar w:fldCharType="separate"/>
        </w:r>
        <w:r>
          <w:rPr>
            <w:noProof/>
            <w:webHidden/>
          </w:rPr>
          <w:t>665</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65" w:history="1">
        <w:r w:rsidRPr="00A73F7A">
          <w:rPr>
            <w:rStyle w:val="Hyperlink"/>
            <w:noProof/>
          </w:rPr>
          <w:t>Figure 109. Scatter plot for comparison # 3.</w:t>
        </w:r>
        <w:r>
          <w:rPr>
            <w:noProof/>
            <w:webHidden/>
          </w:rPr>
          <w:tab/>
        </w:r>
        <w:r>
          <w:rPr>
            <w:noProof/>
            <w:webHidden/>
          </w:rPr>
          <w:fldChar w:fldCharType="begin"/>
        </w:r>
        <w:r>
          <w:rPr>
            <w:noProof/>
            <w:webHidden/>
          </w:rPr>
          <w:instrText xml:space="preserve"> PAGEREF _Toc8807765 \h </w:instrText>
        </w:r>
        <w:r>
          <w:rPr>
            <w:noProof/>
            <w:webHidden/>
          </w:rPr>
        </w:r>
        <w:r>
          <w:rPr>
            <w:noProof/>
            <w:webHidden/>
          </w:rPr>
          <w:fldChar w:fldCharType="separate"/>
        </w:r>
        <w:r>
          <w:rPr>
            <w:noProof/>
            <w:webHidden/>
          </w:rPr>
          <w:t>666</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66" w:history="1">
        <w:r w:rsidRPr="00A73F7A">
          <w:rPr>
            <w:rStyle w:val="Hyperlink"/>
            <w:noProof/>
          </w:rPr>
          <w:t>Figure 110. Scatter plot for comparison # 4.</w:t>
        </w:r>
        <w:r>
          <w:rPr>
            <w:noProof/>
            <w:webHidden/>
          </w:rPr>
          <w:tab/>
        </w:r>
        <w:r>
          <w:rPr>
            <w:noProof/>
            <w:webHidden/>
          </w:rPr>
          <w:fldChar w:fldCharType="begin"/>
        </w:r>
        <w:r>
          <w:rPr>
            <w:noProof/>
            <w:webHidden/>
          </w:rPr>
          <w:instrText xml:space="preserve"> PAGEREF _Toc8807766 \h </w:instrText>
        </w:r>
        <w:r>
          <w:rPr>
            <w:noProof/>
            <w:webHidden/>
          </w:rPr>
        </w:r>
        <w:r>
          <w:rPr>
            <w:noProof/>
            <w:webHidden/>
          </w:rPr>
          <w:fldChar w:fldCharType="separate"/>
        </w:r>
        <w:r>
          <w:rPr>
            <w:noProof/>
            <w:webHidden/>
          </w:rPr>
          <w:t>666</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67" w:history="1">
        <w:r w:rsidRPr="00A73F7A">
          <w:rPr>
            <w:rStyle w:val="Hyperlink"/>
            <w:noProof/>
          </w:rPr>
          <w:t>Figure 111. Scatter plot for comparison # 5.</w:t>
        </w:r>
        <w:r>
          <w:rPr>
            <w:noProof/>
            <w:webHidden/>
          </w:rPr>
          <w:tab/>
        </w:r>
        <w:r>
          <w:rPr>
            <w:noProof/>
            <w:webHidden/>
          </w:rPr>
          <w:fldChar w:fldCharType="begin"/>
        </w:r>
        <w:r>
          <w:rPr>
            <w:noProof/>
            <w:webHidden/>
          </w:rPr>
          <w:instrText xml:space="preserve"> PAGEREF _Toc8807767 \h </w:instrText>
        </w:r>
        <w:r>
          <w:rPr>
            <w:noProof/>
            <w:webHidden/>
          </w:rPr>
        </w:r>
        <w:r>
          <w:rPr>
            <w:noProof/>
            <w:webHidden/>
          </w:rPr>
          <w:fldChar w:fldCharType="separate"/>
        </w:r>
        <w:r>
          <w:rPr>
            <w:noProof/>
            <w:webHidden/>
          </w:rPr>
          <w:t>667</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68" w:history="1">
        <w:r w:rsidRPr="00A73F7A">
          <w:rPr>
            <w:rStyle w:val="Hyperlink"/>
            <w:noProof/>
          </w:rPr>
          <w:t>Figure 112. Scatter plot for comparison # 1</w:t>
        </w:r>
        <w:r>
          <w:rPr>
            <w:noProof/>
            <w:webHidden/>
          </w:rPr>
          <w:tab/>
        </w:r>
        <w:r>
          <w:rPr>
            <w:noProof/>
            <w:webHidden/>
          </w:rPr>
          <w:fldChar w:fldCharType="begin"/>
        </w:r>
        <w:r>
          <w:rPr>
            <w:noProof/>
            <w:webHidden/>
          </w:rPr>
          <w:instrText xml:space="preserve"> PAGEREF _Toc8807768 \h </w:instrText>
        </w:r>
        <w:r>
          <w:rPr>
            <w:noProof/>
            <w:webHidden/>
          </w:rPr>
        </w:r>
        <w:r>
          <w:rPr>
            <w:noProof/>
            <w:webHidden/>
          </w:rPr>
          <w:fldChar w:fldCharType="separate"/>
        </w:r>
        <w:r>
          <w:rPr>
            <w:noProof/>
            <w:webHidden/>
          </w:rPr>
          <w:t>668</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69" w:history="1">
        <w:r w:rsidRPr="00A73F7A">
          <w:rPr>
            <w:rStyle w:val="Hyperlink"/>
            <w:noProof/>
          </w:rPr>
          <w:t>Figure 113. Structure damage vs. 3 sec actual terrain wind speed.</w:t>
        </w:r>
        <w:r>
          <w:rPr>
            <w:noProof/>
            <w:webHidden/>
          </w:rPr>
          <w:tab/>
        </w:r>
        <w:r>
          <w:rPr>
            <w:noProof/>
            <w:webHidden/>
          </w:rPr>
          <w:fldChar w:fldCharType="begin"/>
        </w:r>
        <w:r>
          <w:rPr>
            <w:noProof/>
            <w:webHidden/>
          </w:rPr>
          <w:instrText xml:space="preserve"> PAGEREF _Toc8807769 \h </w:instrText>
        </w:r>
        <w:r>
          <w:rPr>
            <w:noProof/>
            <w:webHidden/>
          </w:rPr>
        </w:r>
        <w:r>
          <w:rPr>
            <w:noProof/>
            <w:webHidden/>
          </w:rPr>
          <w:fldChar w:fldCharType="separate"/>
        </w:r>
        <w:r>
          <w:rPr>
            <w:noProof/>
            <w:webHidden/>
          </w:rPr>
          <w:t>674</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70" w:history="1">
        <w:r w:rsidRPr="00A73F7A">
          <w:rPr>
            <w:rStyle w:val="Hyperlink"/>
            <w:noProof/>
          </w:rPr>
          <w:t>Figure 114. Structure damage vs. 1 minute sustained wind speed.</w:t>
        </w:r>
        <w:r>
          <w:rPr>
            <w:noProof/>
            <w:webHidden/>
          </w:rPr>
          <w:tab/>
        </w:r>
        <w:r>
          <w:rPr>
            <w:noProof/>
            <w:webHidden/>
          </w:rPr>
          <w:fldChar w:fldCharType="begin"/>
        </w:r>
        <w:r>
          <w:rPr>
            <w:noProof/>
            <w:webHidden/>
          </w:rPr>
          <w:instrText xml:space="preserve"> PAGEREF _Toc8807770 \h </w:instrText>
        </w:r>
        <w:r>
          <w:rPr>
            <w:noProof/>
            <w:webHidden/>
          </w:rPr>
        </w:r>
        <w:r>
          <w:rPr>
            <w:noProof/>
            <w:webHidden/>
          </w:rPr>
          <w:fldChar w:fldCharType="separate"/>
        </w:r>
        <w:r>
          <w:rPr>
            <w:noProof/>
            <w:webHidden/>
          </w:rPr>
          <w:t>674</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71" w:history="1">
        <w:r w:rsidRPr="00A73F7A">
          <w:rPr>
            <w:rStyle w:val="Hyperlink"/>
            <w:noProof/>
          </w:rPr>
          <w:t>Figure 115. Structure damage vs. 3 sec actual terrain wind speed.</w:t>
        </w:r>
        <w:r>
          <w:rPr>
            <w:noProof/>
            <w:webHidden/>
          </w:rPr>
          <w:tab/>
        </w:r>
        <w:r>
          <w:rPr>
            <w:noProof/>
            <w:webHidden/>
          </w:rPr>
          <w:fldChar w:fldCharType="begin"/>
        </w:r>
        <w:r>
          <w:rPr>
            <w:noProof/>
            <w:webHidden/>
          </w:rPr>
          <w:instrText xml:space="preserve"> PAGEREF _Toc8807771 \h </w:instrText>
        </w:r>
        <w:r>
          <w:rPr>
            <w:noProof/>
            <w:webHidden/>
          </w:rPr>
        </w:r>
        <w:r>
          <w:rPr>
            <w:noProof/>
            <w:webHidden/>
          </w:rPr>
          <w:fldChar w:fldCharType="separate"/>
        </w:r>
        <w:r>
          <w:rPr>
            <w:noProof/>
            <w:webHidden/>
          </w:rPr>
          <w:t>675</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72" w:history="1">
        <w:r w:rsidRPr="00A73F7A">
          <w:rPr>
            <w:rStyle w:val="Hyperlink"/>
            <w:noProof/>
          </w:rPr>
          <w:t>Figure 116. Structure damage vs. 1 minute sustained wind speed.</w:t>
        </w:r>
        <w:r>
          <w:rPr>
            <w:noProof/>
            <w:webHidden/>
          </w:rPr>
          <w:tab/>
        </w:r>
        <w:r>
          <w:rPr>
            <w:noProof/>
            <w:webHidden/>
          </w:rPr>
          <w:fldChar w:fldCharType="begin"/>
        </w:r>
        <w:r>
          <w:rPr>
            <w:noProof/>
            <w:webHidden/>
          </w:rPr>
          <w:instrText xml:space="preserve"> PAGEREF _Toc8807772 \h </w:instrText>
        </w:r>
        <w:r>
          <w:rPr>
            <w:noProof/>
            <w:webHidden/>
          </w:rPr>
        </w:r>
        <w:r>
          <w:rPr>
            <w:noProof/>
            <w:webHidden/>
          </w:rPr>
          <w:fldChar w:fldCharType="separate"/>
        </w:r>
        <w:r>
          <w:rPr>
            <w:noProof/>
            <w:webHidden/>
          </w:rPr>
          <w:t>675</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73" w:history="1">
        <w:r w:rsidRPr="00A73F7A">
          <w:rPr>
            <w:rStyle w:val="Hyperlink"/>
            <w:noProof/>
          </w:rPr>
          <w:t>Figure 117. Structure damage vs. 3 sec actual terrain wind speed.</w:t>
        </w:r>
        <w:r>
          <w:rPr>
            <w:noProof/>
            <w:webHidden/>
          </w:rPr>
          <w:tab/>
        </w:r>
        <w:r>
          <w:rPr>
            <w:noProof/>
            <w:webHidden/>
          </w:rPr>
          <w:fldChar w:fldCharType="begin"/>
        </w:r>
        <w:r>
          <w:rPr>
            <w:noProof/>
            <w:webHidden/>
          </w:rPr>
          <w:instrText xml:space="preserve"> PAGEREF _Toc8807773 \h </w:instrText>
        </w:r>
        <w:r>
          <w:rPr>
            <w:noProof/>
            <w:webHidden/>
          </w:rPr>
        </w:r>
        <w:r>
          <w:rPr>
            <w:noProof/>
            <w:webHidden/>
          </w:rPr>
          <w:fldChar w:fldCharType="separate"/>
        </w:r>
        <w:r>
          <w:rPr>
            <w:noProof/>
            <w:webHidden/>
          </w:rPr>
          <w:t>676</w:t>
        </w:r>
        <w:r>
          <w:rPr>
            <w:noProof/>
            <w:webHidden/>
          </w:rPr>
          <w:fldChar w:fldCharType="end"/>
        </w:r>
      </w:hyperlink>
    </w:p>
    <w:p w:rsidR="00334E14" w:rsidRDefault="00334E14" w:rsidP="00334E14">
      <w:pPr>
        <w:pStyle w:val="TableofFigures"/>
        <w:rPr>
          <w:rFonts w:asciiTheme="minorHAnsi" w:eastAsiaTheme="minorEastAsia" w:hAnsiTheme="minorHAnsi" w:cstheme="minorBidi"/>
          <w:noProof/>
          <w:lang w:eastAsia="en-US"/>
        </w:rPr>
      </w:pPr>
      <w:hyperlink w:anchor="_Toc8807774" w:history="1">
        <w:r w:rsidRPr="00A73F7A">
          <w:rPr>
            <w:rStyle w:val="Hyperlink"/>
            <w:noProof/>
          </w:rPr>
          <w:t>Figure 118. Structure damage vs. 1 minute sustained wind speed.</w:t>
        </w:r>
        <w:r>
          <w:rPr>
            <w:noProof/>
            <w:webHidden/>
          </w:rPr>
          <w:tab/>
        </w:r>
        <w:r>
          <w:rPr>
            <w:noProof/>
            <w:webHidden/>
          </w:rPr>
          <w:fldChar w:fldCharType="begin"/>
        </w:r>
        <w:r>
          <w:rPr>
            <w:noProof/>
            <w:webHidden/>
          </w:rPr>
          <w:instrText xml:space="preserve"> PAGEREF _Toc8807774 \h </w:instrText>
        </w:r>
        <w:r>
          <w:rPr>
            <w:noProof/>
            <w:webHidden/>
          </w:rPr>
        </w:r>
        <w:r>
          <w:rPr>
            <w:noProof/>
            <w:webHidden/>
          </w:rPr>
          <w:fldChar w:fldCharType="separate"/>
        </w:r>
        <w:r>
          <w:rPr>
            <w:noProof/>
            <w:webHidden/>
          </w:rPr>
          <w:t>676</w:t>
        </w:r>
        <w:r>
          <w:rPr>
            <w:noProof/>
            <w:webHidden/>
          </w:rPr>
          <w:fldChar w:fldCharType="end"/>
        </w:r>
      </w:hyperlink>
    </w:p>
    <w:p w:rsidR="00BE43E3" w:rsidRDefault="007F4EBA">
      <w:pPr>
        <w:sectPr w:rsidR="00BE43E3" w:rsidSect="00FC1129">
          <w:footerReference w:type="default" r:id="rId16"/>
          <w:pgSz w:w="12240" w:h="15840" w:code="1"/>
          <w:pgMar w:top="1440" w:right="1440" w:bottom="1440" w:left="1440" w:header="720" w:footer="432" w:gutter="0"/>
          <w:cols w:space="720"/>
          <w:docGrid w:linePitch="360"/>
        </w:sectPr>
      </w:pPr>
      <w:r>
        <w:fldChar w:fldCharType="end"/>
      </w:r>
    </w:p>
    <w:p w:rsidR="007F4EBA" w:rsidRDefault="00FA5BD4" w:rsidP="008E0DD0">
      <w:pPr>
        <w:pStyle w:val="AnonymousTitle"/>
      </w:pPr>
      <w:r>
        <w:lastRenderedPageBreak/>
        <w:t>List of Tables</w:t>
      </w:r>
    </w:p>
    <w:p w:rsidR="00BE0240" w:rsidRDefault="00FA5BD4">
      <w:pPr>
        <w:pStyle w:val="TableofFigures"/>
        <w:rPr>
          <w:rFonts w:asciiTheme="minorHAnsi" w:eastAsiaTheme="minorEastAsia" w:hAnsiTheme="minorHAnsi" w:cstheme="minorBidi"/>
          <w:noProof/>
          <w:lang w:eastAsia="en-US"/>
        </w:rPr>
      </w:pPr>
      <w:r>
        <w:fldChar w:fldCharType="begin"/>
      </w:r>
      <w:r>
        <w:instrText xml:space="preserve"> TOC \h \z \c "Table" </w:instrText>
      </w:r>
      <w:r>
        <w:fldChar w:fldCharType="separate"/>
      </w:r>
      <w:hyperlink w:anchor="_Toc8810311" w:history="1">
        <w:r w:rsidR="00BE0240" w:rsidRPr="00455DA1">
          <w:rPr>
            <w:rStyle w:val="Hyperlink"/>
            <w:noProof/>
          </w:rPr>
          <w:t>Table 1. Weak and Medium Models</w:t>
        </w:r>
        <w:r w:rsidR="00BE0240">
          <w:rPr>
            <w:noProof/>
            <w:webHidden/>
          </w:rPr>
          <w:tab/>
        </w:r>
        <w:r w:rsidR="00BE0240">
          <w:rPr>
            <w:noProof/>
            <w:webHidden/>
          </w:rPr>
          <w:fldChar w:fldCharType="begin"/>
        </w:r>
        <w:r w:rsidR="00BE0240">
          <w:rPr>
            <w:noProof/>
            <w:webHidden/>
          </w:rPr>
          <w:instrText xml:space="preserve"> PAGEREF _Toc8810311 \h </w:instrText>
        </w:r>
        <w:r w:rsidR="00BE0240">
          <w:rPr>
            <w:noProof/>
            <w:webHidden/>
          </w:rPr>
        </w:r>
        <w:r w:rsidR="00BE0240">
          <w:rPr>
            <w:noProof/>
            <w:webHidden/>
          </w:rPr>
          <w:fldChar w:fldCharType="separate"/>
        </w:r>
        <w:r w:rsidR="00BE0240">
          <w:rPr>
            <w:noProof/>
            <w:webHidden/>
          </w:rPr>
          <w:t>37</w:t>
        </w:r>
        <w:r w:rsidR="00BE0240">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12" w:history="1">
        <w:r w:rsidRPr="00455DA1">
          <w:rPr>
            <w:rStyle w:val="Hyperlink"/>
            <w:noProof/>
          </w:rPr>
          <w:t>Table 2. Strong Models</w:t>
        </w:r>
        <w:r>
          <w:rPr>
            <w:noProof/>
            <w:webHidden/>
          </w:rPr>
          <w:tab/>
        </w:r>
        <w:r>
          <w:rPr>
            <w:noProof/>
            <w:webHidden/>
          </w:rPr>
          <w:fldChar w:fldCharType="begin"/>
        </w:r>
        <w:r>
          <w:rPr>
            <w:noProof/>
            <w:webHidden/>
          </w:rPr>
          <w:instrText xml:space="preserve"> PAGEREF _Toc8810312 \h </w:instrText>
        </w:r>
        <w:r>
          <w:rPr>
            <w:noProof/>
            <w:webHidden/>
          </w:rPr>
        </w:r>
        <w:r>
          <w:rPr>
            <w:noProof/>
            <w:webHidden/>
          </w:rPr>
          <w:fldChar w:fldCharType="separate"/>
        </w:r>
        <w:r>
          <w:rPr>
            <w:noProof/>
            <w:webHidden/>
          </w:rPr>
          <w:t>37</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13" w:history="1">
        <w:r w:rsidRPr="00455DA1">
          <w:rPr>
            <w:rStyle w:val="Hyperlink"/>
            <w:noProof/>
          </w:rPr>
          <w:t>Table 3. Description of values given in the damage matrices for site-built homes</w:t>
        </w:r>
        <w:r>
          <w:rPr>
            <w:noProof/>
            <w:webHidden/>
          </w:rPr>
          <w:tab/>
        </w:r>
        <w:r>
          <w:rPr>
            <w:noProof/>
            <w:webHidden/>
          </w:rPr>
          <w:fldChar w:fldCharType="begin"/>
        </w:r>
        <w:r>
          <w:rPr>
            <w:noProof/>
            <w:webHidden/>
          </w:rPr>
          <w:instrText xml:space="preserve"> PAGEREF _Toc8810313 \h </w:instrText>
        </w:r>
        <w:r>
          <w:rPr>
            <w:noProof/>
            <w:webHidden/>
          </w:rPr>
        </w:r>
        <w:r>
          <w:rPr>
            <w:noProof/>
            <w:webHidden/>
          </w:rPr>
          <w:fldChar w:fldCharType="separate"/>
        </w:r>
        <w:r>
          <w:rPr>
            <w:noProof/>
            <w:webHidden/>
          </w:rPr>
          <w:t>41</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14" w:history="1">
        <w:r w:rsidRPr="00455DA1">
          <w:rPr>
            <w:rStyle w:val="Hyperlink"/>
            <w:noProof/>
          </w:rPr>
          <w:t>Table 4. Description of values given in the damage matrices for manufactured homes.</w:t>
        </w:r>
        <w:r>
          <w:rPr>
            <w:noProof/>
            <w:webHidden/>
          </w:rPr>
          <w:tab/>
        </w:r>
        <w:r>
          <w:rPr>
            <w:noProof/>
            <w:webHidden/>
          </w:rPr>
          <w:fldChar w:fldCharType="begin"/>
        </w:r>
        <w:r>
          <w:rPr>
            <w:noProof/>
            <w:webHidden/>
          </w:rPr>
          <w:instrText xml:space="preserve"> PAGEREF _Toc8810314 \h </w:instrText>
        </w:r>
        <w:r>
          <w:rPr>
            <w:noProof/>
            <w:webHidden/>
          </w:rPr>
        </w:r>
        <w:r>
          <w:rPr>
            <w:noProof/>
            <w:webHidden/>
          </w:rPr>
          <w:fldChar w:fldCharType="separate"/>
        </w:r>
        <w:r>
          <w:rPr>
            <w:noProof/>
            <w:webHidden/>
          </w:rPr>
          <w:t>41</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15" w:history="1">
        <w:r w:rsidRPr="00455DA1">
          <w:rPr>
            <w:rStyle w:val="Hyperlink"/>
            <w:noProof/>
          </w:rPr>
          <w:t>Table 5. Partial example of vulnerability matrix.</w:t>
        </w:r>
        <w:r>
          <w:rPr>
            <w:noProof/>
            <w:webHidden/>
          </w:rPr>
          <w:tab/>
        </w:r>
        <w:r>
          <w:rPr>
            <w:noProof/>
            <w:webHidden/>
          </w:rPr>
          <w:fldChar w:fldCharType="begin"/>
        </w:r>
        <w:r>
          <w:rPr>
            <w:noProof/>
            <w:webHidden/>
          </w:rPr>
          <w:instrText xml:space="preserve"> PAGEREF _Toc8810315 \h </w:instrText>
        </w:r>
        <w:r>
          <w:rPr>
            <w:noProof/>
            <w:webHidden/>
          </w:rPr>
        </w:r>
        <w:r>
          <w:rPr>
            <w:noProof/>
            <w:webHidden/>
          </w:rPr>
          <w:fldChar w:fldCharType="separate"/>
        </w:r>
        <w:r>
          <w:rPr>
            <w:noProof/>
            <w:webHidden/>
          </w:rPr>
          <w:t>46</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16" w:history="1">
        <w:r w:rsidRPr="00455DA1">
          <w:rPr>
            <w:rStyle w:val="Hyperlink"/>
            <w:noProof/>
          </w:rPr>
          <w:t>Table 6. Assignment of vulnerability matrix depending on data availability in insurance portfolios.</w:t>
        </w:r>
        <w:r>
          <w:rPr>
            <w:noProof/>
            <w:webHidden/>
          </w:rPr>
          <w:tab/>
        </w:r>
        <w:r>
          <w:rPr>
            <w:noProof/>
            <w:webHidden/>
          </w:rPr>
          <w:fldChar w:fldCharType="begin"/>
        </w:r>
        <w:r>
          <w:rPr>
            <w:noProof/>
            <w:webHidden/>
          </w:rPr>
          <w:instrText xml:space="preserve"> PAGEREF _Toc8810316 \h </w:instrText>
        </w:r>
        <w:r>
          <w:rPr>
            <w:noProof/>
            <w:webHidden/>
          </w:rPr>
        </w:r>
        <w:r>
          <w:rPr>
            <w:noProof/>
            <w:webHidden/>
          </w:rPr>
          <w:fldChar w:fldCharType="separate"/>
        </w:r>
        <w:r>
          <w:rPr>
            <w:noProof/>
            <w:webHidden/>
          </w:rPr>
          <w:t>49</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17" w:history="1">
        <w:r w:rsidRPr="00455DA1">
          <w:rPr>
            <w:rStyle w:val="Hyperlink"/>
            <w:noProof/>
          </w:rPr>
          <w:t>Table 7. Age classification of the models per region.</w:t>
        </w:r>
        <w:r>
          <w:rPr>
            <w:noProof/>
            <w:webHidden/>
          </w:rPr>
          <w:tab/>
        </w:r>
        <w:r>
          <w:rPr>
            <w:noProof/>
            <w:webHidden/>
          </w:rPr>
          <w:fldChar w:fldCharType="begin"/>
        </w:r>
        <w:r>
          <w:rPr>
            <w:noProof/>
            <w:webHidden/>
          </w:rPr>
          <w:instrText xml:space="preserve"> PAGEREF _Toc8810317 \h </w:instrText>
        </w:r>
        <w:r>
          <w:rPr>
            <w:noProof/>
            <w:webHidden/>
          </w:rPr>
        </w:r>
        <w:r>
          <w:rPr>
            <w:noProof/>
            <w:webHidden/>
          </w:rPr>
          <w:fldChar w:fldCharType="separate"/>
        </w:r>
        <w:r>
          <w:rPr>
            <w:noProof/>
            <w:webHidden/>
          </w:rPr>
          <w:t>52</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18" w:history="1">
        <w:r w:rsidRPr="00455DA1">
          <w:rPr>
            <w:rStyle w:val="Hyperlink"/>
            <w:noProof/>
          </w:rPr>
          <w:t>Table 8. Description of damage matrices for LB.</w:t>
        </w:r>
        <w:r>
          <w:rPr>
            <w:noProof/>
            <w:webHidden/>
          </w:rPr>
          <w:tab/>
        </w:r>
        <w:r>
          <w:rPr>
            <w:noProof/>
            <w:webHidden/>
          </w:rPr>
          <w:fldChar w:fldCharType="begin"/>
        </w:r>
        <w:r>
          <w:rPr>
            <w:noProof/>
            <w:webHidden/>
          </w:rPr>
          <w:instrText xml:space="preserve"> PAGEREF _Toc8810318 \h </w:instrText>
        </w:r>
        <w:r>
          <w:rPr>
            <w:noProof/>
            <w:webHidden/>
          </w:rPr>
        </w:r>
        <w:r>
          <w:rPr>
            <w:noProof/>
            <w:webHidden/>
          </w:rPr>
          <w:fldChar w:fldCharType="separate"/>
        </w:r>
        <w:r>
          <w:rPr>
            <w:noProof/>
            <w:webHidden/>
          </w:rPr>
          <w:t>58</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19" w:history="1">
        <w:r w:rsidRPr="00455DA1">
          <w:rPr>
            <w:rStyle w:val="Hyperlink"/>
            <w:noProof/>
          </w:rPr>
          <w:t>Table 9. Description of the damage matrices for MHB apartments.</w:t>
        </w:r>
        <w:r>
          <w:rPr>
            <w:noProof/>
            <w:webHidden/>
          </w:rPr>
          <w:tab/>
        </w:r>
        <w:r>
          <w:rPr>
            <w:noProof/>
            <w:webHidden/>
          </w:rPr>
          <w:fldChar w:fldCharType="begin"/>
        </w:r>
        <w:r>
          <w:rPr>
            <w:noProof/>
            <w:webHidden/>
          </w:rPr>
          <w:instrText xml:space="preserve"> PAGEREF _Toc8810319 \h </w:instrText>
        </w:r>
        <w:r>
          <w:rPr>
            <w:noProof/>
            <w:webHidden/>
          </w:rPr>
        </w:r>
        <w:r>
          <w:rPr>
            <w:noProof/>
            <w:webHidden/>
          </w:rPr>
          <w:fldChar w:fldCharType="separate"/>
        </w:r>
        <w:r>
          <w:rPr>
            <w:noProof/>
            <w:webHidden/>
          </w:rPr>
          <w:t>59</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20" w:history="1">
        <w:r w:rsidRPr="00455DA1">
          <w:rPr>
            <w:rStyle w:val="Hyperlink"/>
            <w:noProof/>
          </w:rPr>
          <w:t>Table 10. Professional credentials</w:t>
        </w:r>
        <w:r>
          <w:rPr>
            <w:noProof/>
            <w:webHidden/>
          </w:rPr>
          <w:tab/>
        </w:r>
        <w:r>
          <w:rPr>
            <w:noProof/>
            <w:webHidden/>
          </w:rPr>
          <w:fldChar w:fldCharType="begin"/>
        </w:r>
        <w:r>
          <w:rPr>
            <w:noProof/>
            <w:webHidden/>
          </w:rPr>
          <w:instrText xml:space="preserve"> PAGEREF _Toc8810320 \h </w:instrText>
        </w:r>
        <w:r>
          <w:rPr>
            <w:noProof/>
            <w:webHidden/>
          </w:rPr>
        </w:r>
        <w:r>
          <w:rPr>
            <w:noProof/>
            <w:webHidden/>
          </w:rPr>
          <w:fldChar w:fldCharType="separate"/>
        </w:r>
        <w:r>
          <w:rPr>
            <w:noProof/>
            <w:webHidden/>
          </w:rPr>
          <w:t>123</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21" w:history="1">
        <w:r w:rsidRPr="00455DA1">
          <w:rPr>
            <w:rStyle w:val="Hyperlink"/>
            <w:noProof/>
          </w:rPr>
          <w:t>Table 11. Validation Table based on ZIP Code wind swath comparison of the Public wind field model to H*Wind.  Mean errors (bias) of model for the set of validation wind swaths.  Errors (upper number in each cell) are computed as Modeled – Observed (Obs) at ZIP C Codes were modeled winds were within wind thresholds (model threshold) or where observed winds were within respective wind speed threshold (H*Wind threshold).  Number of ZIP Codes for the comparisons is indicated as the lower number in each cell.</w:t>
        </w:r>
        <w:r>
          <w:rPr>
            <w:noProof/>
            <w:webHidden/>
          </w:rPr>
          <w:tab/>
        </w:r>
        <w:r>
          <w:rPr>
            <w:noProof/>
            <w:webHidden/>
          </w:rPr>
          <w:fldChar w:fldCharType="begin"/>
        </w:r>
        <w:r>
          <w:rPr>
            <w:noProof/>
            <w:webHidden/>
          </w:rPr>
          <w:instrText xml:space="preserve"> PAGEREF _Toc8810321 \h </w:instrText>
        </w:r>
        <w:r>
          <w:rPr>
            <w:noProof/>
            <w:webHidden/>
          </w:rPr>
        </w:r>
        <w:r>
          <w:rPr>
            <w:noProof/>
            <w:webHidden/>
          </w:rPr>
          <w:fldChar w:fldCharType="separate"/>
        </w:r>
        <w:r>
          <w:rPr>
            <w:noProof/>
            <w:webHidden/>
          </w:rPr>
          <w:t>169</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22" w:history="1">
        <w:r w:rsidRPr="00455DA1">
          <w:rPr>
            <w:rStyle w:val="Hyperlink"/>
            <w:noProof/>
          </w:rPr>
          <w:t>Table 12. Validation Table based on ZIP Code wind swath comparison of the Public wind field model to H*Wind.  Root mean square (RMS) wind speed errors (mph) of model for the set of validation wind swaths.  Errors are based on Modeled – Observed (Obs) at ZIP Code Codes where modeled winds were within wind thresholds (model threshold) or where observed winds were within respective wind speed threshold (H*Wind threshold).</w:t>
        </w:r>
        <w:r>
          <w:rPr>
            <w:noProof/>
            <w:webHidden/>
          </w:rPr>
          <w:tab/>
        </w:r>
        <w:r>
          <w:rPr>
            <w:noProof/>
            <w:webHidden/>
          </w:rPr>
          <w:fldChar w:fldCharType="begin"/>
        </w:r>
        <w:r>
          <w:rPr>
            <w:noProof/>
            <w:webHidden/>
          </w:rPr>
          <w:instrText xml:space="preserve"> PAGEREF _Toc8810322 \h </w:instrText>
        </w:r>
        <w:r>
          <w:rPr>
            <w:noProof/>
            <w:webHidden/>
          </w:rPr>
        </w:r>
        <w:r>
          <w:rPr>
            <w:noProof/>
            <w:webHidden/>
          </w:rPr>
          <w:fldChar w:fldCharType="separate"/>
        </w:r>
        <w:r>
          <w:rPr>
            <w:noProof/>
            <w:webHidden/>
          </w:rPr>
          <w:t>170</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23" w:history="1">
        <w:r w:rsidRPr="00455DA1">
          <w:rPr>
            <w:rStyle w:val="Hyperlink"/>
            <w:noProof/>
          </w:rPr>
          <w:t>Table 13. 95% Confidence intervals for mean loss for selected counties (based on 59,000) year simulation.</w:t>
        </w:r>
        <w:r>
          <w:rPr>
            <w:noProof/>
            <w:webHidden/>
          </w:rPr>
          <w:tab/>
        </w:r>
        <w:r>
          <w:rPr>
            <w:noProof/>
            <w:webHidden/>
          </w:rPr>
          <w:fldChar w:fldCharType="begin"/>
        </w:r>
        <w:r>
          <w:rPr>
            <w:noProof/>
            <w:webHidden/>
          </w:rPr>
          <w:instrText xml:space="preserve"> PAGEREF _Toc8810323 \h </w:instrText>
        </w:r>
        <w:r>
          <w:rPr>
            <w:noProof/>
            <w:webHidden/>
          </w:rPr>
        </w:r>
        <w:r>
          <w:rPr>
            <w:noProof/>
            <w:webHidden/>
          </w:rPr>
          <w:fldChar w:fldCharType="separate"/>
        </w:r>
        <w:r>
          <w:rPr>
            <w:noProof/>
            <w:webHidden/>
          </w:rPr>
          <w:t>173</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24" w:history="1">
        <w:r w:rsidRPr="00455DA1">
          <w:rPr>
            <w:rStyle w:val="Hyperlink"/>
            <w:noProof/>
          </w:rPr>
          <w:t>Table 14. Confidence Intervals for PML values for 2012 Cat Fund Exposure Data</w:t>
        </w:r>
        <w:r>
          <w:rPr>
            <w:noProof/>
            <w:webHidden/>
          </w:rPr>
          <w:tab/>
        </w:r>
        <w:r>
          <w:rPr>
            <w:noProof/>
            <w:webHidden/>
          </w:rPr>
          <w:fldChar w:fldCharType="begin"/>
        </w:r>
        <w:r>
          <w:rPr>
            <w:noProof/>
            <w:webHidden/>
          </w:rPr>
          <w:instrText xml:space="preserve"> PAGEREF _Toc8810324 \h </w:instrText>
        </w:r>
        <w:r>
          <w:rPr>
            <w:noProof/>
            <w:webHidden/>
          </w:rPr>
        </w:r>
        <w:r>
          <w:rPr>
            <w:noProof/>
            <w:webHidden/>
          </w:rPr>
          <w:fldChar w:fldCharType="separate"/>
        </w:r>
        <w:r>
          <w:rPr>
            <w:noProof/>
            <w:webHidden/>
          </w:rPr>
          <w:t>174</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25" w:history="1">
        <w:r w:rsidRPr="00455DA1">
          <w:rPr>
            <w:rStyle w:val="Hyperlink"/>
            <w:noProof/>
          </w:rPr>
          <w:t>Table 15. Confidence Intervals for PML values for 2017 Cat Fund Exposure Data</w:t>
        </w:r>
        <w:r>
          <w:rPr>
            <w:noProof/>
            <w:webHidden/>
          </w:rPr>
          <w:tab/>
        </w:r>
        <w:r>
          <w:rPr>
            <w:noProof/>
            <w:webHidden/>
          </w:rPr>
          <w:fldChar w:fldCharType="begin"/>
        </w:r>
        <w:r>
          <w:rPr>
            <w:noProof/>
            <w:webHidden/>
          </w:rPr>
          <w:instrText xml:space="preserve"> PAGEREF _Toc8810325 \h </w:instrText>
        </w:r>
        <w:r>
          <w:rPr>
            <w:noProof/>
            <w:webHidden/>
          </w:rPr>
        </w:r>
        <w:r>
          <w:rPr>
            <w:noProof/>
            <w:webHidden/>
          </w:rPr>
          <w:fldChar w:fldCharType="separate"/>
        </w:r>
        <w:r>
          <w:rPr>
            <w:noProof/>
            <w:webHidden/>
          </w:rPr>
          <w:t>175</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26" w:history="1">
        <w:r w:rsidRPr="00455DA1">
          <w:rPr>
            <w:rStyle w:val="Hyperlink"/>
            <w:noProof/>
          </w:rPr>
          <w:t>Table 16. Total Actual vs. Total Modeled Losses- Personal Residential</w:t>
        </w:r>
        <w:r>
          <w:rPr>
            <w:noProof/>
            <w:webHidden/>
          </w:rPr>
          <w:tab/>
        </w:r>
        <w:r>
          <w:rPr>
            <w:noProof/>
            <w:webHidden/>
          </w:rPr>
          <w:fldChar w:fldCharType="begin"/>
        </w:r>
        <w:r>
          <w:rPr>
            <w:noProof/>
            <w:webHidden/>
          </w:rPr>
          <w:instrText xml:space="preserve"> PAGEREF _Toc8810326 \h </w:instrText>
        </w:r>
        <w:r>
          <w:rPr>
            <w:noProof/>
            <w:webHidden/>
          </w:rPr>
        </w:r>
        <w:r>
          <w:rPr>
            <w:noProof/>
            <w:webHidden/>
          </w:rPr>
          <w:fldChar w:fldCharType="separate"/>
        </w:r>
        <w:r>
          <w:rPr>
            <w:noProof/>
            <w:webHidden/>
          </w:rPr>
          <w:t>186</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27" w:history="1">
        <w:r w:rsidRPr="00455DA1">
          <w:rPr>
            <w:rStyle w:val="Hyperlink"/>
            <w:noProof/>
          </w:rPr>
          <w:t>Table 17. Comparison of Total vs. Actual Losses - Commercial Residential</w:t>
        </w:r>
        <w:r>
          <w:rPr>
            <w:noProof/>
            <w:webHidden/>
          </w:rPr>
          <w:tab/>
        </w:r>
        <w:r>
          <w:rPr>
            <w:noProof/>
            <w:webHidden/>
          </w:rPr>
          <w:fldChar w:fldCharType="begin"/>
        </w:r>
        <w:r>
          <w:rPr>
            <w:noProof/>
            <w:webHidden/>
          </w:rPr>
          <w:instrText xml:space="preserve"> PAGEREF _Toc8810327 \h </w:instrText>
        </w:r>
        <w:r>
          <w:rPr>
            <w:noProof/>
            <w:webHidden/>
          </w:rPr>
        </w:r>
        <w:r>
          <w:rPr>
            <w:noProof/>
            <w:webHidden/>
          </w:rPr>
          <w:fldChar w:fldCharType="separate"/>
        </w:r>
        <w:r>
          <w:rPr>
            <w:noProof/>
            <w:webHidden/>
          </w:rPr>
          <w:t>187</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28" w:history="1">
        <w:r w:rsidRPr="00455DA1">
          <w:rPr>
            <w:rStyle w:val="Hyperlink"/>
            <w:noProof/>
          </w:rPr>
          <w:t>Table 18. Summary of processed claims data (number of claims provided).</w:t>
        </w:r>
        <w:r>
          <w:rPr>
            <w:noProof/>
            <w:webHidden/>
          </w:rPr>
          <w:tab/>
        </w:r>
        <w:r>
          <w:rPr>
            <w:noProof/>
            <w:webHidden/>
          </w:rPr>
          <w:fldChar w:fldCharType="begin"/>
        </w:r>
        <w:r>
          <w:rPr>
            <w:noProof/>
            <w:webHidden/>
          </w:rPr>
          <w:instrText xml:space="preserve"> PAGEREF _Toc8810328 \h </w:instrText>
        </w:r>
        <w:r>
          <w:rPr>
            <w:noProof/>
            <w:webHidden/>
          </w:rPr>
        </w:r>
        <w:r>
          <w:rPr>
            <w:noProof/>
            <w:webHidden/>
          </w:rPr>
          <w:fldChar w:fldCharType="separate"/>
        </w:r>
        <w:r>
          <w:rPr>
            <w:noProof/>
            <w:webHidden/>
          </w:rPr>
          <w:t>211</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29" w:history="1">
        <w:r w:rsidRPr="00455DA1">
          <w:rPr>
            <w:rStyle w:val="Hyperlink"/>
            <w:noProof/>
          </w:rPr>
          <w:t>Table 19. Company 1: Claim number for each year-build category</w:t>
        </w:r>
        <w:r>
          <w:rPr>
            <w:noProof/>
            <w:webHidden/>
          </w:rPr>
          <w:tab/>
        </w:r>
        <w:r>
          <w:rPr>
            <w:noProof/>
            <w:webHidden/>
          </w:rPr>
          <w:fldChar w:fldCharType="begin"/>
        </w:r>
        <w:r>
          <w:rPr>
            <w:noProof/>
            <w:webHidden/>
          </w:rPr>
          <w:instrText xml:space="preserve"> PAGEREF _Toc8810329 \h </w:instrText>
        </w:r>
        <w:r>
          <w:rPr>
            <w:noProof/>
            <w:webHidden/>
          </w:rPr>
        </w:r>
        <w:r>
          <w:rPr>
            <w:noProof/>
            <w:webHidden/>
          </w:rPr>
          <w:fldChar w:fldCharType="separate"/>
        </w:r>
        <w:r>
          <w:rPr>
            <w:noProof/>
            <w:webHidden/>
          </w:rPr>
          <w:t>213</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30" w:history="1">
        <w:r w:rsidRPr="00455DA1">
          <w:rPr>
            <w:rStyle w:val="Hyperlink"/>
            <w:noProof/>
          </w:rPr>
          <w:t>Table 20. Company 2: Claim number for each year-built category.</w:t>
        </w:r>
        <w:r>
          <w:rPr>
            <w:noProof/>
            <w:webHidden/>
          </w:rPr>
          <w:tab/>
        </w:r>
        <w:r>
          <w:rPr>
            <w:noProof/>
            <w:webHidden/>
          </w:rPr>
          <w:fldChar w:fldCharType="begin"/>
        </w:r>
        <w:r>
          <w:rPr>
            <w:noProof/>
            <w:webHidden/>
          </w:rPr>
          <w:instrText xml:space="preserve"> PAGEREF _Toc8810330 \h </w:instrText>
        </w:r>
        <w:r>
          <w:rPr>
            <w:noProof/>
            <w:webHidden/>
          </w:rPr>
        </w:r>
        <w:r>
          <w:rPr>
            <w:noProof/>
            <w:webHidden/>
          </w:rPr>
          <w:fldChar w:fldCharType="separate"/>
        </w:r>
        <w:r>
          <w:rPr>
            <w:noProof/>
            <w:webHidden/>
          </w:rPr>
          <w:t>214</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31" w:history="1">
        <w:r w:rsidRPr="00455DA1">
          <w:rPr>
            <w:rStyle w:val="Hyperlink"/>
            <w:noProof/>
          </w:rPr>
          <w:t>Table 21. Company 1 and Company 2: Claim numbers combined.</w:t>
        </w:r>
        <w:r>
          <w:rPr>
            <w:noProof/>
            <w:webHidden/>
          </w:rPr>
          <w:tab/>
        </w:r>
        <w:r>
          <w:rPr>
            <w:noProof/>
            <w:webHidden/>
          </w:rPr>
          <w:fldChar w:fldCharType="begin"/>
        </w:r>
        <w:r>
          <w:rPr>
            <w:noProof/>
            <w:webHidden/>
          </w:rPr>
          <w:instrText xml:space="preserve"> PAGEREF _Toc8810331 \h </w:instrText>
        </w:r>
        <w:r>
          <w:rPr>
            <w:noProof/>
            <w:webHidden/>
          </w:rPr>
        </w:r>
        <w:r>
          <w:rPr>
            <w:noProof/>
            <w:webHidden/>
          </w:rPr>
          <w:fldChar w:fldCharType="separate"/>
        </w:r>
        <w:r>
          <w:rPr>
            <w:noProof/>
            <w:webHidden/>
          </w:rPr>
          <w:t>215</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32" w:history="1">
        <w:r w:rsidRPr="00455DA1">
          <w:rPr>
            <w:rStyle w:val="Hyperlink"/>
            <w:noProof/>
          </w:rPr>
          <w:t>Table 22. Distribution of coverage for Company 1.</w:t>
        </w:r>
        <w:r>
          <w:rPr>
            <w:noProof/>
            <w:webHidden/>
          </w:rPr>
          <w:tab/>
        </w:r>
        <w:r>
          <w:rPr>
            <w:noProof/>
            <w:webHidden/>
          </w:rPr>
          <w:fldChar w:fldCharType="begin"/>
        </w:r>
        <w:r>
          <w:rPr>
            <w:noProof/>
            <w:webHidden/>
          </w:rPr>
          <w:instrText xml:space="preserve"> PAGEREF _Toc8810332 \h </w:instrText>
        </w:r>
        <w:r>
          <w:rPr>
            <w:noProof/>
            <w:webHidden/>
          </w:rPr>
        </w:r>
        <w:r>
          <w:rPr>
            <w:noProof/>
            <w:webHidden/>
          </w:rPr>
          <w:fldChar w:fldCharType="separate"/>
        </w:r>
        <w:r>
          <w:rPr>
            <w:noProof/>
            <w:webHidden/>
          </w:rPr>
          <w:t>216</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33" w:history="1">
        <w:r w:rsidRPr="00455DA1">
          <w:rPr>
            <w:rStyle w:val="Hyperlink"/>
            <w:noProof/>
          </w:rPr>
          <w:t>Table 23. Distribution of coverage for Company 2.</w:t>
        </w:r>
        <w:r>
          <w:rPr>
            <w:noProof/>
            <w:webHidden/>
          </w:rPr>
          <w:tab/>
        </w:r>
        <w:r>
          <w:rPr>
            <w:noProof/>
            <w:webHidden/>
          </w:rPr>
          <w:fldChar w:fldCharType="begin"/>
        </w:r>
        <w:r>
          <w:rPr>
            <w:noProof/>
            <w:webHidden/>
          </w:rPr>
          <w:instrText xml:space="preserve"> PAGEREF _Toc8810333 \h </w:instrText>
        </w:r>
        <w:r>
          <w:rPr>
            <w:noProof/>
            <w:webHidden/>
          </w:rPr>
        </w:r>
        <w:r>
          <w:rPr>
            <w:noProof/>
            <w:webHidden/>
          </w:rPr>
          <w:fldChar w:fldCharType="separate"/>
        </w:r>
        <w:r>
          <w:rPr>
            <w:noProof/>
            <w:webHidden/>
          </w:rPr>
          <w:t>216</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34" w:history="1">
        <w:r w:rsidRPr="00455DA1">
          <w:rPr>
            <w:rStyle w:val="Hyperlink"/>
            <w:noProof/>
          </w:rPr>
          <w:t>Table 24. 2004 Personal Residential Claims Data</w:t>
        </w:r>
        <w:r>
          <w:rPr>
            <w:noProof/>
            <w:webHidden/>
          </w:rPr>
          <w:tab/>
        </w:r>
        <w:r>
          <w:rPr>
            <w:noProof/>
            <w:webHidden/>
          </w:rPr>
          <w:fldChar w:fldCharType="begin"/>
        </w:r>
        <w:r>
          <w:rPr>
            <w:noProof/>
            <w:webHidden/>
          </w:rPr>
          <w:instrText xml:space="preserve"> PAGEREF _Toc8810334 \h </w:instrText>
        </w:r>
        <w:r>
          <w:rPr>
            <w:noProof/>
            <w:webHidden/>
          </w:rPr>
        </w:r>
        <w:r>
          <w:rPr>
            <w:noProof/>
            <w:webHidden/>
          </w:rPr>
          <w:fldChar w:fldCharType="separate"/>
        </w:r>
        <w:r>
          <w:rPr>
            <w:noProof/>
            <w:webHidden/>
          </w:rPr>
          <w:t>217</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35" w:history="1">
        <w:r w:rsidRPr="00455DA1">
          <w:rPr>
            <w:rStyle w:val="Hyperlink"/>
            <w:noProof/>
          </w:rPr>
          <w:t>Table 25. 2004 Low Rise Commercial Residential Claims Data</w:t>
        </w:r>
        <w:r>
          <w:rPr>
            <w:noProof/>
            <w:webHidden/>
          </w:rPr>
          <w:tab/>
        </w:r>
        <w:r>
          <w:rPr>
            <w:noProof/>
            <w:webHidden/>
          </w:rPr>
          <w:fldChar w:fldCharType="begin"/>
        </w:r>
        <w:r>
          <w:rPr>
            <w:noProof/>
            <w:webHidden/>
          </w:rPr>
          <w:instrText xml:space="preserve"> PAGEREF _Toc8810335 \h </w:instrText>
        </w:r>
        <w:r>
          <w:rPr>
            <w:noProof/>
            <w:webHidden/>
          </w:rPr>
        </w:r>
        <w:r>
          <w:rPr>
            <w:noProof/>
            <w:webHidden/>
          </w:rPr>
          <w:fldChar w:fldCharType="separate"/>
        </w:r>
        <w:r>
          <w:rPr>
            <w:noProof/>
            <w:webHidden/>
          </w:rPr>
          <w:t>225</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36" w:history="1">
        <w:r w:rsidRPr="00455DA1">
          <w:rPr>
            <w:rStyle w:val="Hyperlink"/>
            <w:noProof/>
          </w:rPr>
          <w:t>Table 26. 2005 Low Rise Commercial Residential Claims Data</w:t>
        </w:r>
        <w:r>
          <w:rPr>
            <w:noProof/>
            <w:webHidden/>
          </w:rPr>
          <w:tab/>
        </w:r>
        <w:r>
          <w:rPr>
            <w:noProof/>
            <w:webHidden/>
          </w:rPr>
          <w:fldChar w:fldCharType="begin"/>
        </w:r>
        <w:r>
          <w:rPr>
            <w:noProof/>
            <w:webHidden/>
          </w:rPr>
          <w:instrText xml:space="preserve"> PAGEREF _Toc8810336 \h </w:instrText>
        </w:r>
        <w:r>
          <w:rPr>
            <w:noProof/>
            <w:webHidden/>
          </w:rPr>
        </w:r>
        <w:r>
          <w:rPr>
            <w:noProof/>
            <w:webHidden/>
          </w:rPr>
          <w:fldChar w:fldCharType="separate"/>
        </w:r>
        <w:r>
          <w:rPr>
            <w:noProof/>
            <w:webHidden/>
          </w:rPr>
          <w:t>229</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37" w:history="1">
        <w:r w:rsidRPr="00455DA1">
          <w:rPr>
            <w:rStyle w:val="Hyperlink"/>
            <w:noProof/>
          </w:rPr>
          <w:t>Table 27. Age classification of the models per region.</w:t>
        </w:r>
        <w:r>
          <w:rPr>
            <w:noProof/>
            <w:webHidden/>
          </w:rPr>
          <w:tab/>
        </w:r>
        <w:r>
          <w:rPr>
            <w:noProof/>
            <w:webHidden/>
          </w:rPr>
          <w:fldChar w:fldCharType="begin"/>
        </w:r>
        <w:r>
          <w:rPr>
            <w:noProof/>
            <w:webHidden/>
          </w:rPr>
          <w:instrText xml:space="preserve"> PAGEREF _Toc8810337 \h </w:instrText>
        </w:r>
        <w:r>
          <w:rPr>
            <w:noProof/>
            <w:webHidden/>
          </w:rPr>
        </w:r>
        <w:r>
          <w:rPr>
            <w:noProof/>
            <w:webHidden/>
          </w:rPr>
          <w:fldChar w:fldCharType="separate"/>
        </w:r>
        <w:r>
          <w:rPr>
            <w:noProof/>
            <w:webHidden/>
          </w:rPr>
          <w:t>244</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38" w:history="1">
        <w:r w:rsidRPr="00455DA1">
          <w:rPr>
            <w:rStyle w:val="Hyperlink"/>
            <w:noProof/>
          </w:rPr>
          <w:t>Table 28. Age classification of the models per region</w:t>
        </w:r>
        <w:r>
          <w:rPr>
            <w:noProof/>
            <w:webHidden/>
          </w:rPr>
          <w:tab/>
        </w:r>
        <w:r>
          <w:rPr>
            <w:noProof/>
            <w:webHidden/>
          </w:rPr>
          <w:fldChar w:fldCharType="begin"/>
        </w:r>
        <w:r>
          <w:rPr>
            <w:noProof/>
            <w:webHidden/>
          </w:rPr>
          <w:instrText xml:space="preserve"> PAGEREF _Toc8810338 \h </w:instrText>
        </w:r>
        <w:r>
          <w:rPr>
            <w:noProof/>
            <w:webHidden/>
          </w:rPr>
        </w:r>
        <w:r>
          <w:rPr>
            <w:noProof/>
            <w:webHidden/>
          </w:rPr>
          <w:fldChar w:fldCharType="separate"/>
        </w:r>
        <w:r>
          <w:rPr>
            <w:noProof/>
            <w:webHidden/>
          </w:rPr>
          <w:t>250</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39" w:history="1">
        <w:r w:rsidRPr="00455DA1">
          <w:rPr>
            <w:rStyle w:val="Hyperlink"/>
            <w:noProof/>
          </w:rPr>
          <w:t>Table 29. Output report for OIR data processing.</w:t>
        </w:r>
        <w:r>
          <w:rPr>
            <w:noProof/>
            <w:webHidden/>
          </w:rPr>
          <w:tab/>
        </w:r>
        <w:r>
          <w:rPr>
            <w:noProof/>
            <w:webHidden/>
          </w:rPr>
          <w:fldChar w:fldCharType="begin"/>
        </w:r>
        <w:r>
          <w:rPr>
            <w:noProof/>
            <w:webHidden/>
          </w:rPr>
          <w:instrText xml:space="preserve"> PAGEREF _Toc8810339 \h </w:instrText>
        </w:r>
        <w:r>
          <w:rPr>
            <w:noProof/>
            <w:webHidden/>
          </w:rPr>
        </w:r>
        <w:r>
          <w:rPr>
            <w:noProof/>
            <w:webHidden/>
          </w:rPr>
          <w:fldChar w:fldCharType="separate"/>
        </w:r>
        <w:r>
          <w:rPr>
            <w:noProof/>
            <w:webHidden/>
          </w:rPr>
          <w:t>311</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40" w:history="1">
        <w:r w:rsidRPr="00455DA1">
          <w:rPr>
            <w:rStyle w:val="Hyperlink"/>
            <w:noProof/>
          </w:rPr>
          <w:t>Table 30. Input Data Pre-processing</w:t>
        </w:r>
        <w:r>
          <w:rPr>
            <w:noProof/>
            <w:webHidden/>
          </w:rPr>
          <w:tab/>
        </w:r>
        <w:r>
          <w:rPr>
            <w:noProof/>
            <w:webHidden/>
          </w:rPr>
          <w:fldChar w:fldCharType="begin"/>
        </w:r>
        <w:r>
          <w:rPr>
            <w:noProof/>
            <w:webHidden/>
          </w:rPr>
          <w:instrText xml:space="preserve"> PAGEREF _Toc8810340 \h </w:instrText>
        </w:r>
        <w:r>
          <w:rPr>
            <w:noProof/>
            <w:webHidden/>
          </w:rPr>
        </w:r>
        <w:r>
          <w:rPr>
            <w:noProof/>
            <w:webHidden/>
          </w:rPr>
          <w:fldChar w:fldCharType="separate"/>
        </w:r>
        <w:r>
          <w:rPr>
            <w:noProof/>
            <w:webHidden/>
          </w:rPr>
          <w:t>314</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41" w:history="1">
        <w:r w:rsidRPr="00455DA1">
          <w:rPr>
            <w:rStyle w:val="Hyperlink"/>
            <w:noProof/>
          </w:rPr>
          <w:t>Table 31. Form M-1 Modeled Annual Occurrence Rates</w:t>
        </w:r>
        <w:r>
          <w:rPr>
            <w:noProof/>
            <w:webHidden/>
          </w:rPr>
          <w:tab/>
        </w:r>
        <w:r>
          <w:rPr>
            <w:noProof/>
            <w:webHidden/>
          </w:rPr>
          <w:fldChar w:fldCharType="begin"/>
        </w:r>
        <w:r>
          <w:rPr>
            <w:noProof/>
            <w:webHidden/>
          </w:rPr>
          <w:instrText xml:space="preserve"> PAGEREF _Toc8810341 \h </w:instrText>
        </w:r>
        <w:r>
          <w:rPr>
            <w:noProof/>
            <w:webHidden/>
          </w:rPr>
        </w:r>
        <w:r>
          <w:rPr>
            <w:noProof/>
            <w:webHidden/>
          </w:rPr>
          <w:fldChar w:fldCharType="separate"/>
        </w:r>
        <w:r>
          <w:rPr>
            <w:noProof/>
            <w:webHidden/>
          </w:rPr>
          <w:t>641</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42" w:history="1">
        <w:r w:rsidRPr="00455DA1">
          <w:rPr>
            <w:rStyle w:val="Hyperlink"/>
            <w:noProof/>
          </w:rPr>
          <w:t>Table 32. Form M-3: Radius of Maximum Winds and Radii of Standard Wind Thresholds</w:t>
        </w:r>
        <w:r>
          <w:rPr>
            <w:noProof/>
            <w:webHidden/>
          </w:rPr>
          <w:tab/>
        </w:r>
        <w:r>
          <w:rPr>
            <w:noProof/>
            <w:webHidden/>
          </w:rPr>
          <w:fldChar w:fldCharType="begin"/>
        </w:r>
        <w:r>
          <w:rPr>
            <w:noProof/>
            <w:webHidden/>
          </w:rPr>
          <w:instrText xml:space="preserve"> PAGEREF _Toc8810342 \h </w:instrText>
        </w:r>
        <w:r>
          <w:rPr>
            <w:noProof/>
            <w:webHidden/>
          </w:rPr>
        </w:r>
        <w:r>
          <w:rPr>
            <w:noProof/>
            <w:webHidden/>
          </w:rPr>
          <w:fldChar w:fldCharType="separate"/>
        </w:r>
        <w:r>
          <w:rPr>
            <w:noProof/>
            <w:webHidden/>
          </w:rPr>
          <w:t>654</w:t>
        </w:r>
        <w:r>
          <w:rPr>
            <w:noProof/>
            <w:webHidden/>
          </w:rPr>
          <w:fldChar w:fldCharType="end"/>
        </w:r>
      </w:hyperlink>
    </w:p>
    <w:p w:rsidR="00BE0240" w:rsidRDefault="00BE0240">
      <w:pPr>
        <w:pStyle w:val="TableofFigures"/>
        <w:rPr>
          <w:rFonts w:asciiTheme="minorHAnsi" w:eastAsiaTheme="minorEastAsia" w:hAnsiTheme="minorHAnsi" w:cstheme="minorBidi"/>
          <w:noProof/>
          <w:lang w:eastAsia="en-US"/>
        </w:rPr>
      </w:pPr>
      <w:hyperlink w:anchor="_Toc8810343" w:history="1">
        <w:r w:rsidRPr="00455DA1">
          <w:rPr>
            <w:rStyle w:val="Hyperlink"/>
            <w:noProof/>
          </w:rPr>
          <w:t>Table 33. Comparison of HURDAT2 and FPHLM outer radii</w:t>
        </w:r>
        <w:r>
          <w:rPr>
            <w:noProof/>
            <w:webHidden/>
          </w:rPr>
          <w:tab/>
        </w:r>
        <w:r>
          <w:rPr>
            <w:noProof/>
            <w:webHidden/>
          </w:rPr>
          <w:fldChar w:fldCharType="begin"/>
        </w:r>
        <w:r>
          <w:rPr>
            <w:noProof/>
            <w:webHidden/>
          </w:rPr>
          <w:instrText xml:space="preserve"> PAGEREF _Toc8810343 \h </w:instrText>
        </w:r>
        <w:r>
          <w:rPr>
            <w:noProof/>
            <w:webHidden/>
          </w:rPr>
        </w:r>
        <w:r>
          <w:rPr>
            <w:noProof/>
            <w:webHidden/>
          </w:rPr>
          <w:fldChar w:fldCharType="separate"/>
        </w:r>
        <w:r>
          <w:rPr>
            <w:noProof/>
            <w:webHidden/>
          </w:rPr>
          <w:t>655</w:t>
        </w:r>
        <w:r>
          <w:rPr>
            <w:noProof/>
            <w:webHidden/>
          </w:rPr>
          <w:fldChar w:fldCharType="end"/>
        </w:r>
      </w:hyperlink>
    </w:p>
    <w:p w:rsidR="00FA5BD4" w:rsidRDefault="00FA5BD4" w:rsidP="00FA5BD4">
      <w:r>
        <w:fldChar w:fldCharType="end"/>
      </w:r>
    </w:p>
    <w:p w:rsidR="002A308E" w:rsidRDefault="002A308E">
      <w:pPr>
        <w:jc w:val="left"/>
        <w:rPr>
          <w:rFonts w:ascii="Arial" w:eastAsiaTheme="majorEastAsia" w:hAnsi="Arial" w:cs="Times New Roman (Headings CS)"/>
          <w:b/>
          <w:caps/>
          <w:color w:val="000000" w:themeColor="text1"/>
          <w:sz w:val="36"/>
          <w:szCs w:val="32"/>
        </w:rPr>
        <w:sectPr w:rsidR="002A308E" w:rsidSect="00FC1129">
          <w:pgSz w:w="12240" w:h="15840" w:code="1"/>
          <w:pgMar w:top="1440" w:right="1440" w:bottom="1440" w:left="1440" w:header="720" w:footer="432" w:gutter="0"/>
          <w:cols w:space="720"/>
          <w:docGrid w:linePitch="360"/>
        </w:sectPr>
      </w:pPr>
    </w:p>
    <w:p w:rsidR="00246311" w:rsidRDefault="00246311" w:rsidP="00246311">
      <w:pPr>
        <w:pStyle w:val="Heading1"/>
      </w:pPr>
      <w:bookmarkStart w:id="229" w:name="_Toc8805976"/>
      <w:r>
        <w:lastRenderedPageBreak/>
        <w:t>General Standards</w:t>
      </w:r>
      <w:bookmarkEnd w:id="229"/>
    </w:p>
    <w:p w:rsidR="00246311" w:rsidRDefault="00246311" w:rsidP="0007529D">
      <w:pPr>
        <w:pStyle w:val="Heading2"/>
      </w:pPr>
      <w:bookmarkStart w:id="230" w:name="_Toc8805977"/>
      <w:r w:rsidRPr="00246311">
        <w:t>G-1 Scope of the Hurricane Model and Its Implementation</w:t>
      </w:r>
      <w:bookmarkEnd w:id="230"/>
    </w:p>
    <w:p w:rsidR="00246311" w:rsidRDefault="00246311">
      <w:pPr>
        <w:pStyle w:val="Disclosure"/>
      </w:pPr>
      <w:r w:rsidRPr="00246311">
        <w:t>A. The hurricane model shall project loss costs and probable maximum loss levels for damage to insured residential property from hurricane events.</w:t>
      </w:r>
    </w:p>
    <w:p w:rsidR="008E0DD0" w:rsidRPr="008E0DD0" w:rsidRDefault="00DC3FAE" w:rsidP="008E0DD0">
      <w:r w:rsidRPr="00DC3FAE">
        <w:t>The Florida Public Hurricane Loss Model estimates loss costs and probable maximum loss levels from hurricane events for personal lines and commercial lines of residential property. The losses are estimated for building, appurtenant structure, contents, and additional living expense (ALE).</w:t>
      </w:r>
    </w:p>
    <w:p w:rsidR="00246311" w:rsidRDefault="00246311">
      <w:pPr>
        <w:pStyle w:val="Disclosure"/>
      </w:pPr>
      <w:r w:rsidRPr="00246311">
        <w:t>B. The modeling organization shall maintain a documented process to assure continual agreement and correct correspondence of databases, data files, and computer source code to slides, technical papers, and modeling organization documents.</w:t>
      </w:r>
    </w:p>
    <w:p w:rsidR="005B2C7B" w:rsidRDefault="00FC39D2" w:rsidP="008E0DD0">
      <w:pPr>
        <w:rPr>
          <w:ins w:id="231" w:author="Diana Machado" w:date="2019-02-19T09:35:00Z"/>
        </w:rPr>
        <w:sectPr w:rsidR="005B2C7B" w:rsidSect="00FC1129">
          <w:footerReference w:type="default" r:id="rId17"/>
          <w:pgSz w:w="12240" w:h="15840" w:code="1"/>
          <w:pgMar w:top="1440" w:right="1440" w:bottom="1440" w:left="1440" w:header="720" w:footer="432" w:gutter="0"/>
          <w:cols w:space="720"/>
          <w:docGrid w:linePitch="360"/>
        </w:sectPr>
      </w:pPr>
      <w:r w:rsidRPr="00FC39D2">
        <w:t xml:space="preserve">The FPHLM group members follow the process specified in the flowchart of </w:t>
      </w:r>
      <w:r w:rsidR="009120E3">
        <w:fldChar w:fldCharType="begin"/>
      </w:r>
      <w:r w:rsidR="009120E3">
        <w:instrText xml:space="preserve"> REF _Ref528681351 \h </w:instrText>
      </w:r>
      <w:r w:rsidR="009120E3">
        <w:fldChar w:fldCharType="end"/>
      </w:r>
      <w:r w:rsidR="009120E3">
        <w:t xml:space="preserve"> </w:t>
      </w:r>
      <w:r w:rsidRPr="00FC39D2">
        <w:t>in order to assure continual agreement and correct correspondence of databases, data files, and computer source code to slides, technical papers, and FPHLM documents.</w:t>
      </w:r>
    </w:p>
    <w:p w:rsidR="00367734" w:rsidRDefault="00367734" w:rsidP="00367734">
      <w:pPr>
        <w:keepNext/>
      </w:pPr>
      <w:del w:id="234" w:author="Diana Machado" w:date="2019-04-06T01:16:00Z">
        <w:r w:rsidDel="00BC389F">
          <w:rPr>
            <w:noProof/>
          </w:rPr>
          <w:lastRenderedPageBreak/>
          <w:drawing>
            <wp:inline distT="0" distB="0" distL="0" distR="0">
              <wp:extent cx="6000750" cy="7765415"/>
              <wp:effectExtent l="0" t="0" r="635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Standard_G-1_B.pdf"/>
                      <pic:cNvPicPr/>
                    </pic:nvPicPr>
                    <pic:blipFill>
                      <a:blip r:embed="rId18">
                        <a:extLst>
                          <a:ext uri="{28A0092B-C50C-407E-A947-70E740481C1C}">
                            <a14:useLocalDpi xmlns:a14="http://schemas.microsoft.com/office/drawing/2010/main" val="0"/>
                          </a:ext>
                        </a:extLst>
                      </a:blip>
                      <a:stretch>
                        <a:fillRect/>
                      </a:stretch>
                    </pic:blipFill>
                    <pic:spPr>
                      <a:xfrm>
                        <a:off x="0" y="0"/>
                        <a:ext cx="6000750" cy="7765415"/>
                      </a:xfrm>
                      <a:prstGeom prst="rect">
                        <a:avLst/>
                      </a:prstGeom>
                    </pic:spPr>
                  </pic:pic>
                </a:graphicData>
              </a:graphic>
            </wp:inline>
          </w:drawing>
        </w:r>
      </w:del>
    </w:p>
    <w:p w:rsidR="00191746" w:rsidRDefault="00367734">
      <w:pPr>
        <w:pStyle w:val="Caption"/>
        <w:rPr>
          <w:ins w:id="235" w:author="Diana Machado" w:date="2019-02-19T09:31:00Z"/>
        </w:rPr>
        <w:sectPr w:rsidR="00191746" w:rsidSect="00FC1129">
          <w:footerReference w:type="default" r:id="rId19"/>
          <w:pgSz w:w="12240" w:h="15840" w:code="1"/>
          <w:pgMar w:top="1440" w:right="1440" w:bottom="1440" w:left="1440" w:header="720" w:footer="432" w:gutter="0"/>
          <w:cols w:space="720"/>
          <w:docGrid w:linePitch="360"/>
        </w:sectPr>
      </w:pPr>
      <w:bookmarkStart w:id="241" w:name="_Ref528681351"/>
      <w:del w:id="242" w:author="Diana Machado" w:date="2019-04-06T01:22:00Z">
        <w:r w:rsidDel="00461E30">
          <w:delText xml:space="preserve">Figure </w:delText>
        </w:r>
        <w:r w:rsidR="004A30C5" w:rsidDel="00461E30">
          <w:rPr>
            <w:noProof/>
          </w:rPr>
          <w:fldChar w:fldCharType="begin"/>
        </w:r>
        <w:r w:rsidR="004A30C5" w:rsidDel="00461E30">
          <w:rPr>
            <w:noProof/>
          </w:rPr>
          <w:delInstrText xml:space="preserve"> SEQ Figure \* ARABIC </w:delInstrText>
        </w:r>
        <w:r w:rsidR="004A30C5" w:rsidDel="00461E30">
          <w:rPr>
            <w:noProof/>
          </w:rPr>
          <w:fldChar w:fldCharType="separate"/>
        </w:r>
        <w:r w:rsidR="00461E30" w:rsidDel="00461E30">
          <w:rPr>
            <w:noProof/>
          </w:rPr>
          <w:delText>1</w:delText>
        </w:r>
        <w:r w:rsidR="004A30C5" w:rsidDel="00461E30">
          <w:rPr>
            <w:noProof/>
          </w:rPr>
          <w:fldChar w:fldCharType="end"/>
        </w:r>
        <w:bookmarkEnd w:id="241"/>
        <w:r w:rsidDel="00461E30">
          <w:delText xml:space="preserve">. </w:delText>
        </w:r>
        <w:r w:rsidRPr="009C2356" w:rsidDel="00461E30">
          <w:delText xml:space="preserve">Process to assure continual agreement and correct </w:delText>
        </w:r>
        <w:r w:rsidRPr="00096597" w:rsidDel="00461E30">
          <w:delText>correspondence</w:delText>
        </w:r>
      </w:del>
    </w:p>
    <w:p w:rsidR="00461E30" w:rsidRDefault="00BC389F">
      <w:pPr>
        <w:keepNext/>
        <w:jc w:val="center"/>
        <w:rPr>
          <w:ins w:id="243" w:author="Diana Machado" w:date="2019-04-06T01:22:00Z"/>
        </w:rPr>
        <w:pPrChange w:id="244" w:author="Diana Machado" w:date="2019-04-06T01:22:00Z">
          <w:pPr>
            <w:jc w:val="center"/>
          </w:pPr>
        </w:pPrChange>
      </w:pPr>
      <w:ins w:id="245" w:author="Diana Machado" w:date="2019-04-06T01:17:00Z">
        <w:r>
          <w:rPr>
            <w:noProof/>
          </w:rPr>
          <w:lastRenderedPageBreak/>
          <w:drawing>
            <wp:inline distT="0" distB="0" distL="0" distR="0">
              <wp:extent cx="4968240" cy="7778254"/>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Figure1-ProcessToAssureContinualAgreementAndCorrectCorrespondence.pdf"/>
                      <pic:cNvPicPr/>
                    </pic:nvPicPr>
                    <pic:blipFill>
                      <a:blip r:embed="rId20">
                        <a:extLst>
                          <a:ext uri="{28A0092B-C50C-407E-A947-70E740481C1C}">
                            <a14:useLocalDpi xmlns:a14="http://schemas.microsoft.com/office/drawing/2010/main" val="0"/>
                          </a:ext>
                        </a:extLst>
                      </a:blip>
                      <a:stretch>
                        <a:fillRect/>
                      </a:stretch>
                    </pic:blipFill>
                    <pic:spPr>
                      <a:xfrm>
                        <a:off x="0" y="0"/>
                        <a:ext cx="4970247" cy="7781396"/>
                      </a:xfrm>
                      <a:prstGeom prst="rect">
                        <a:avLst/>
                      </a:prstGeom>
                    </pic:spPr>
                  </pic:pic>
                </a:graphicData>
              </a:graphic>
            </wp:inline>
          </w:drawing>
        </w:r>
      </w:ins>
    </w:p>
    <w:p w:rsidR="00BC389F" w:rsidRDefault="00461E30" w:rsidP="00E35732">
      <w:pPr>
        <w:pStyle w:val="Caption"/>
        <w:rPr>
          <w:ins w:id="246" w:author="Diana Machado" w:date="2019-04-06T01:16:00Z"/>
        </w:rPr>
      </w:pPr>
      <w:bookmarkStart w:id="247" w:name="_Toc8807657"/>
      <w:ins w:id="248" w:author="Diana Machado" w:date="2019-04-06T01:22:00Z">
        <w:r>
          <w:t xml:space="preserve">Figure </w:t>
        </w:r>
        <w:r>
          <w:fldChar w:fldCharType="begin"/>
        </w:r>
        <w:r>
          <w:instrText xml:space="preserve"> SEQ Figure \* ARABIC </w:instrText>
        </w:r>
      </w:ins>
      <w:r>
        <w:fldChar w:fldCharType="separate"/>
      </w:r>
      <w:r w:rsidR="005E2202">
        <w:rPr>
          <w:noProof/>
        </w:rPr>
        <w:t>1</w:t>
      </w:r>
      <w:ins w:id="249" w:author="Diana Machado" w:date="2019-04-06T01:22:00Z">
        <w:r>
          <w:fldChar w:fldCharType="end"/>
        </w:r>
        <w:r>
          <w:t xml:space="preserve">. </w:t>
        </w:r>
        <w:r w:rsidRPr="00E27E34">
          <w:t>Process to assure continual agreement and correct correspondence</w:t>
        </w:r>
      </w:ins>
      <w:bookmarkEnd w:id="247"/>
    </w:p>
    <w:p w:rsidR="007F0D07" w:rsidRDefault="007F0D07">
      <w:pPr>
        <w:rPr>
          <w:ins w:id="250" w:author="Diana Machado" w:date="2019-04-06T01:16:00Z"/>
          <w:rPrChange w:id="251" w:author="Diana Machado" w:date="2019-04-06T01:16:00Z">
            <w:rPr>
              <w:ins w:id="252" w:author="Diana Machado" w:date="2019-04-06T01:16:00Z"/>
            </w:rPr>
          </w:rPrChange>
        </w:rPr>
        <w:sectPr w:rsidR="007F0D07" w:rsidSect="00FC1129">
          <w:footerReference w:type="default" r:id="rId21"/>
          <w:pgSz w:w="12240" w:h="15840" w:code="1"/>
          <w:pgMar w:top="1440" w:right="1440" w:bottom="1440" w:left="1440" w:header="720" w:footer="432" w:gutter="0"/>
          <w:cols w:space="720"/>
          <w:docGrid w:linePitch="360"/>
        </w:sectPr>
        <w:pPrChange w:id="254" w:author="Diana Machado" w:date="2019-04-06T01:16:00Z">
          <w:pPr>
            <w:pStyle w:val="Disclosure"/>
          </w:pPr>
        </w:pPrChange>
      </w:pPr>
    </w:p>
    <w:p w:rsidR="00246311" w:rsidRDefault="00246311">
      <w:pPr>
        <w:pStyle w:val="Disclosure"/>
      </w:pPr>
      <w:r w:rsidRPr="00246311">
        <w:lastRenderedPageBreak/>
        <w:t>C. All software and data (1) located within the hurricane model, (2) used to validate the hurricane model, (3) used to project modeled hurricane loss costs and hurricane probable maximum loss levels, and (4) used to create forms required by the Commission in the Hurricane Standards Report of Activities shall fall within the scope of the Computer/ Information Standards and shall be located in centralized, model-level file areas.</w:t>
      </w:r>
    </w:p>
    <w:p w:rsidR="00610F8B" w:rsidRDefault="00110E41">
      <w:r w:rsidRPr="00110E41">
        <w:t>All software and data used to validate the model, project insured loss cost and PML, and create forms required by the Commission are centrally maintained in the model hardware infrastructure and easily accessible by appropriate team members, and comply with the Computer/Information Standards.</w:t>
      </w:r>
    </w:p>
    <w:p w:rsidR="003B7ED5" w:rsidRDefault="003B7ED5">
      <w:pPr>
        <w:pStyle w:val="Disclosure"/>
      </w:pPr>
      <w:r w:rsidRPr="002645D6">
        <w:t>Disclosures</w:t>
      </w:r>
    </w:p>
    <w:p w:rsidR="003B7ED5" w:rsidRDefault="003B7ED5">
      <w:pPr>
        <w:pStyle w:val="Disclosure"/>
      </w:pPr>
      <w:r w:rsidRPr="003B7ED5">
        <w:t>1. Specify the hurricane model version identification. If the hurricane model submitted for review is implemented on more than one platform, specify each hurricane model platform. Specify which platform is the primary platform and verify how any other platforms produce the same hurricane model output results or are otherwise functionally equivalent as provided for in the “Process for Determining the Acceptability of a Computer Simulation Hurricane Model” in VI. Review by the Commission, I. Review and Acceptance Criteria for Functionally Equivalent Hurricane Model Platforms.</w:t>
      </w:r>
    </w:p>
    <w:p w:rsidR="003B7ED5" w:rsidRPr="003B7ED5" w:rsidRDefault="00FE3349" w:rsidP="003B7ED5">
      <w:r w:rsidRPr="00FE3349">
        <w:t xml:space="preserve">The model name is Florida Public Hurricane Loss Model (FPHLM). The current version identification is </w:t>
      </w:r>
      <w:del w:id="255" w:author="Diana Machado" w:date="2019-04-05T13:42:00Z">
        <w:r w:rsidRPr="00FE3349" w:rsidDel="002B280F">
          <w:delText>V6.3</w:delText>
        </w:r>
      </w:del>
      <w:ins w:id="256" w:author="Diana Machado" w:date="2019-04-05T13:42:00Z">
        <w:r w:rsidR="002B280F">
          <w:t>-</w:t>
        </w:r>
      </w:ins>
      <w:ins w:id="257" w:author="Diana Machado" w:date="2019-04-05T13:43:00Z">
        <w:r w:rsidR="002B280F">
          <w:t>V</w:t>
        </w:r>
      </w:ins>
      <w:ins w:id="258" w:author="Diana Machado" w:date="2019-04-05T13:42:00Z">
        <w:r w:rsidR="002B280F">
          <w:t>7.0</w:t>
        </w:r>
      </w:ins>
      <w:r w:rsidRPr="00FE3349">
        <w:t>.</w:t>
      </w:r>
    </w:p>
    <w:p w:rsidR="003B7ED5" w:rsidRDefault="003B7ED5">
      <w:pPr>
        <w:pStyle w:val="Disclosure"/>
      </w:pPr>
      <w:r w:rsidRPr="003B7ED5">
        <w:t>2. Provide a comprehensive summary of the hurricane model. This summary should include a technical description of the hurricane model, including each major component of the hurricane model used to project loss costs and probable maximum loss levels for damage to insured residential property from hurricane events causing damage in Florida. Describe the theoretical basis of the hurricane model and include a description of the methodology, particularly the wind components, the vulnerability components, and the insured loss components used in the hurricane model. The description should be complete and must not reference unpublished work.</w:t>
      </w:r>
    </w:p>
    <w:p w:rsidR="004F18B2" w:rsidRDefault="00B24200" w:rsidP="003B7ED5">
      <w:pPr>
        <w:sectPr w:rsidR="004F18B2" w:rsidSect="00FC1129">
          <w:footerReference w:type="default" r:id="rId22"/>
          <w:pgSz w:w="12240" w:h="15840" w:code="1"/>
          <w:pgMar w:top="1440" w:right="1440" w:bottom="1440" w:left="1440" w:header="720" w:footer="432" w:gutter="0"/>
          <w:cols w:space="720"/>
          <w:docGrid w:linePitch="360"/>
        </w:sectPr>
      </w:pPr>
      <w:r w:rsidRPr="00B24200">
        <w:t xml:space="preserve">The model is a very complex set of computer programs. The programs simulate probable future hurricane activity, including where and when hurricanes form, their tracks and intensities, their wind fields and sizes; how they decay and how they are affected by the terrain along the tracks after landfall; how the winds interact with different types of residential structures; how much they can damage roofs, windows, doors, interior, and contents, etc.; how much it will cost to rebuild the damaged parts; and how much of the loss will be paid by insurers. The model consists of three major components: wind hazard (meteorology), vulnerability (engineering), and insured loss cost </w:t>
      </w:r>
    </w:p>
    <w:p w:rsidR="003B7ED5" w:rsidRDefault="00B24200" w:rsidP="003B7ED5">
      <w:r w:rsidRPr="00B24200">
        <w:lastRenderedPageBreak/>
        <w:t>(actuarial). It has over a dozen subcomponents. The major components are developed independently before being integrated. The computer platform is designed to accommodate future</w:t>
      </w:r>
      <w:r w:rsidR="007265C7">
        <w:t xml:space="preserve">  </w:t>
      </w:r>
      <w:r w:rsidR="004F18B2">
        <w:t xml:space="preserve">  </w:t>
      </w:r>
      <w:r w:rsidRPr="00B24200">
        <w:t>subcomponents or enhancements. Following is the description of each of the major components and the computer platform.</w:t>
      </w:r>
    </w:p>
    <w:p w:rsidR="00223E7E" w:rsidRDefault="00223E7E" w:rsidP="003B7ED5"/>
    <w:p w:rsidR="00223E7E" w:rsidRDefault="00223E7E" w:rsidP="00EF3A31">
      <w:pPr>
        <w:pStyle w:val="Anonymoussectiontitle"/>
      </w:pPr>
      <w:r w:rsidRPr="00223E7E">
        <w:t>M</w:t>
      </w:r>
      <w:r>
        <w:t>eteorology</w:t>
      </w:r>
      <w:r w:rsidRPr="00223E7E">
        <w:t xml:space="preserve"> C</w:t>
      </w:r>
      <w:r>
        <w:t>omponent</w:t>
      </w:r>
    </w:p>
    <w:p w:rsidR="00223E7E" w:rsidRDefault="00223E7E" w:rsidP="00196221">
      <w:pPr>
        <w:pStyle w:val="Anonymoussubsectiontitle"/>
      </w:pPr>
      <w:r w:rsidRPr="00223E7E">
        <w:t>Hurricane Track and Intensity</w:t>
      </w:r>
    </w:p>
    <w:p w:rsidR="00223E7E" w:rsidRDefault="00223E7E" w:rsidP="00223E7E">
      <w:r w:rsidRPr="00223E7E">
        <w:t xml:space="preserve">The storm track model generates storm tracks and intensities on the basis of historical storm conditions and motions. The initial seeds for the storms are derived from the HURDAT database. For historical landfalling storms in Florida and neighboring states, the initial positions, </w:t>
      </w:r>
      <w:ins w:id="261" w:author="Diana Machado" w:date="2019-02-20T09:57:00Z">
        <w:r w:rsidR="009F0B8D">
          <w:t xml:space="preserve">date of year, </w:t>
        </w:r>
      </w:ins>
      <w:r w:rsidRPr="00223E7E">
        <w:t>intensities, and motions are taken from the track fix 36 hours prior to first landfall. For historical storms that do not make landfall but come within 62 sm (100 km) of the coast, the initial conditions are taken from the track fix 36 hours prior to the point at which the storm first comes within 62 sm of the coast (threat zone) and has a central pressure below 1005 mb. Small, uniform random error terms are added to the initial position, the storm motion change, and the storm intensity change. The initial conditions derived from HURDAT are recycled as necessary to generate thousands of years of stochastic tracks. After the storm is initiated, the subsequent motion and intensity changes are sampled from empirically derived probability distribution functions over the model domain (</w:t>
      </w:r>
      <w:r w:rsidR="008A267B">
        <w:fldChar w:fldCharType="begin"/>
      </w:r>
      <w:r w:rsidR="008A267B">
        <w:instrText xml:space="preserve"> REF _Ref528683678 \h </w:instrText>
      </w:r>
      <w:r w:rsidR="008A267B">
        <w:fldChar w:fldCharType="separate"/>
      </w:r>
      <w:r w:rsidR="005E2202">
        <w:t xml:space="preserve">Figure </w:t>
      </w:r>
      <w:r w:rsidR="005E2202">
        <w:rPr>
          <w:noProof/>
        </w:rPr>
        <w:t>2</w:t>
      </w:r>
      <w:r w:rsidR="008A267B">
        <w:fldChar w:fldCharType="end"/>
      </w:r>
      <w:r w:rsidRPr="00223E7E">
        <w:t>).</w:t>
      </w:r>
    </w:p>
    <w:p w:rsidR="00223E7E" w:rsidRDefault="004F18B2" w:rsidP="004F18B2">
      <w:r>
        <w:t xml:space="preserve"> </w:t>
      </w:r>
      <w:r w:rsidR="00223E7E">
        <w:rPr>
          <w:b/>
          <w:noProof/>
          <w:lang w:eastAsia="en-US"/>
        </w:rPr>
        <w:drawing>
          <wp:inline distT="0" distB="0" distL="0" distR="0" wp14:anchorId="5891FF10" wp14:editId="73F2E13A">
            <wp:extent cx="5486400" cy="4029075"/>
            <wp:effectExtent l="0" t="0" r="0" b="9525"/>
            <wp:docPr id="44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23" cstate="print"/>
                    <a:srcRect b="4943"/>
                    <a:stretch/>
                  </pic:blipFill>
                  <pic:spPr bwMode="auto">
                    <a:xfrm>
                      <a:off x="0" y="0"/>
                      <a:ext cx="5486400" cy="4029075"/>
                    </a:xfrm>
                    <a:prstGeom prst="rect">
                      <a:avLst/>
                    </a:prstGeom>
                    <a:solidFill>
                      <a:srgbClr val="FFFFFF"/>
                    </a:solid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9F0B8D" w:rsidRDefault="00223E7E" w:rsidP="00E35732">
      <w:pPr>
        <w:pStyle w:val="Caption"/>
        <w:sectPr w:rsidR="009F0B8D" w:rsidSect="00FC1129">
          <w:footerReference w:type="default" r:id="rId24"/>
          <w:pgSz w:w="12240" w:h="15840" w:code="1"/>
          <w:pgMar w:top="1440" w:right="1440" w:bottom="1440" w:left="1440" w:header="720" w:footer="432" w:gutter="0"/>
          <w:cols w:space="720"/>
          <w:docGrid w:linePitch="360"/>
        </w:sectPr>
      </w:pPr>
      <w:bookmarkStart w:id="267" w:name="_Ref528683678"/>
      <w:bookmarkStart w:id="268" w:name="_Toc8807658"/>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2</w:t>
      </w:r>
      <w:r w:rsidR="004A30C5">
        <w:rPr>
          <w:noProof/>
        </w:rPr>
        <w:fldChar w:fldCharType="end"/>
      </w:r>
      <w:bookmarkEnd w:id="267"/>
      <w:r>
        <w:t xml:space="preserve">. </w:t>
      </w:r>
      <w:r w:rsidRPr="00FB4386">
        <w:t>Florida Public Hurricane Loss Model domain.  Circles represent the threat zone.  Blue color indicates water depth exceeding 656 ft (200 m).</w:t>
      </w:r>
      <w:bookmarkEnd w:id="268"/>
    </w:p>
    <w:p w:rsidR="007577B6" w:rsidRPr="00FA4703" w:rsidRDefault="00223E7E" w:rsidP="007577B6">
      <w:r w:rsidRPr="00223E7E">
        <w:lastRenderedPageBreak/>
        <w:t>The time evolution of the stochastic storm tracks and intensity are governed by the following equations</w:t>
      </w:r>
      <w:r w:rsidR="007577B6">
        <w:t>:</w:t>
      </w:r>
    </w:p>
    <w:p w:rsidR="007577B6" w:rsidRPr="000A2EE6" w:rsidRDefault="007577B6" w:rsidP="007577B6">
      <w:pPr>
        <w:spacing w:line="360" w:lineRule="auto"/>
      </w:pPr>
      <m:oMathPara>
        <m:oMath>
          <m:r>
            <w:rPr>
              <w:rFonts w:ascii="Cambria Math" w:hAnsi="Cambria Math"/>
            </w:rPr>
            <m:t>∆x=</m:t>
          </m:r>
          <m:f>
            <m:fPr>
              <m:ctrlPr>
                <w:rPr>
                  <w:rFonts w:ascii="Cambria Math" w:hAnsi="Cambria Math"/>
                  <w:i/>
                </w:rPr>
              </m:ctrlPr>
            </m:fPr>
            <m:num>
              <m:r>
                <w:rPr>
                  <w:rFonts w:ascii="Cambria Math" w:hAnsi="Cambria Math"/>
                </w:rPr>
                <m:t>c</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θ</m:t>
                      </m:r>
                    </m:e>
                  </m:d>
                </m:e>
              </m:func>
              <m:r>
                <w:rPr>
                  <w:rFonts w:ascii="Cambria Math" w:hAnsi="Cambria Math"/>
                </w:rPr>
                <m:t>∆t</m:t>
              </m:r>
            </m:num>
            <m:den>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y</m:t>
                      </m:r>
                    </m:e>
                  </m:d>
                </m:e>
              </m:func>
            </m:den>
          </m:f>
        </m:oMath>
      </m:oMathPara>
    </w:p>
    <w:p w:rsidR="007577B6" w:rsidRPr="000A2EE6" w:rsidRDefault="007577B6" w:rsidP="007577B6">
      <w:pPr>
        <w:spacing w:line="360" w:lineRule="auto"/>
      </w:pPr>
      <m:oMathPara>
        <m:oMath>
          <m:r>
            <w:rPr>
              <w:rFonts w:ascii="Cambria Math" w:hAnsi="Cambria Math"/>
            </w:rPr>
            <m:t xml:space="preserve">∆y=c </m:t>
          </m:r>
          <m:r>
            <m:rPr>
              <m:sty m:val="p"/>
            </m:rPr>
            <w:rPr>
              <w:rFonts w:ascii="Cambria Math" w:hAnsi="Cambria Math"/>
            </w:rPr>
            <m:t>sin</m:t>
          </m:r>
          <m:d>
            <m:dPr>
              <m:ctrlPr>
                <w:rPr>
                  <w:rFonts w:ascii="Cambria Math" w:hAnsi="Cambria Math"/>
                  <w:i/>
                </w:rPr>
              </m:ctrlPr>
            </m:dPr>
            <m:e>
              <m:r>
                <w:rPr>
                  <w:rFonts w:ascii="Cambria Math" w:hAnsi="Cambria Math"/>
                </w:rPr>
                <m:t>θ</m:t>
              </m:r>
            </m:e>
          </m:d>
          <m:r>
            <w:rPr>
              <w:rFonts w:ascii="Cambria Math" w:hAnsi="Cambria Math"/>
            </w:rPr>
            <m:t>∆t</m:t>
          </m:r>
        </m:oMath>
      </m:oMathPara>
    </w:p>
    <w:p w:rsidR="007577B6" w:rsidRPr="00FA4703" w:rsidRDefault="007577B6" w:rsidP="007577B6">
      <w:pPr>
        <w:spacing w:line="360" w:lineRule="auto"/>
      </w:pPr>
      <m:oMathPara>
        <m:oMath>
          <m:r>
            <w:rPr>
              <w:rFonts w:ascii="Cambria Math" w:hAnsi="Cambria Math"/>
            </w:rPr>
            <m:t>∆p=w∆t</m:t>
          </m:r>
        </m:oMath>
      </m:oMathPara>
    </w:p>
    <w:p w:rsidR="007577B6" w:rsidRDefault="007577B6" w:rsidP="007577B6">
      <w:pPr>
        <w:rPr>
          <w:rFonts w:eastAsia="OpenSymbol" w:cs="OpenSymbol"/>
        </w:rPr>
      </w:pPr>
      <w:r>
        <w:t xml:space="preserve">where </w:t>
      </w:r>
      <m:oMath>
        <m:r>
          <w:rPr>
            <w:rFonts w:ascii="Cambria Math" w:hAnsi="Cambria Math"/>
          </w:rPr>
          <m:t>(x,y)</m:t>
        </m:r>
      </m:oMath>
      <w:r w:rsidRPr="00FA4703">
        <w:t xml:space="preserve"> are the longitude </w:t>
      </w:r>
      <w:r w:rsidRPr="00936B2E">
        <w:rPr>
          <w:rFonts w:eastAsia="OpenSymbol" w:cs="OpenSymbol"/>
        </w:rPr>
        <w:t>and latitude of the storm,</w:t>
      </w:r>
      <w:r w:rsidRPr="00936B2E" w:rsidDel="0007744F">
        <w:rPr>
          <w:rFonts w:eastAsia="OpenSymbol" w:cs="OpenSymbol"/>
        </w:rPr>
        <w:t xml:space="preserve"> </w:t>
      </w:r>
      <m:oMath>
        <m:d>
          <m:dPr>
            <m:ctrlPr>
              <w:rPr>
                <w:rFonts w:ascii="Cambria Math" w:eastAsia="OpenSymbol" w:hAnsi="Cambria Math" w:cs="OpenSymbol"/>
                <w:i/>
              </w:rPr>
            </m:ctrlPr>
          </m:dPr>
          <m:e>
            <m:r>
              <w:rPr>
                <w:rFonts w:ascii="Cambria Math" w:eastAsia="OpenSymbol" w:hAnsi="Cambria Math" w:cs="OpenSymbol"/>
              </w:rPr>
              <m:t>c, θ</m:t>
            </m:r>
          </m:e>
        </m:d>
      </m:oMath>
      <w:r>
        <w:rPr>
          <w:rFonts w:eastAsia="OpenSymbol" w:cs="OpenSymbol"/>
        </w:rPr>
        <w:t xml:space="preserve"> </w:t>
      </w:r>
      <w:r w:rsidRPr="00FA4703">
        <w:rPr>
          <w:rFonts w:eastAsia="OpenSymbol" w:cs="OpenSymbol"/>
        </w:rPr>
        <w:t xml:space="preserve">are the storm speed and heading (in conventional mathematical sense), </w:t>
      </w:r>
      <w:r w:rsidRPr="00936B2E">
        <w:rPr>
          <w:rFonts w:eastAsia="OpenSymbol" w:cs="OpenSymbol"/>
          <w:i/>
          <w:iCs/>
        </w:rPr>
        <w:t>p</w:t>
      </w:r>
      <w:r w:rsidRPr="00936B2E">
        <w:rPr>
          <w:rFonts w:eastAsia="OpenSymbol" w:cs="OpenSymbol"/>
          <w:i/>
        </w:rPr>
        <w:t xml:space="preserve"> </w:t>
      </w:r>
      <w:r w:rsidRPr="00FA4703">
        <w:rPr>
          <w:rFonts w:eastAsia="OpenSymbol" w:cs="OpenSymbol"/>
        </w:rPr>
        <w:t xml:space="preserve">is central pressure, </w:t>
      </w:r>
      <w:r w:rsidRPr="00936B2E">
        <w:rPr>
          <w:rFonts w:eastAsia="OpenSymbol" w:cs="OpenSymbol"/>
          <w:i/>
          <w:iCs/>
        </w:rPr>
        <w:t>w</w:t>
      </w:r>
      <w:r w:rsidRPr="00FA4703">
        <w:rPr>
          <w:rFonts w:eastAsia="OpenSymbol" w:cs="OpenSymbol"/>
        </w:rPr>
        <w:t xml:space="preserve"> is the rate of change in</w:t>
      </w:r>
      <w:r w:rsidRPr="00FA4703">
        <w:rPr>
          <w:rFonts w:eastAsia="OpenSymbol" w:cs="OpenSymbol"/>
          <w:i/>
          <w:iCs/>
        </w:rPr>
        <w:t xml:space="preserve"> p</w:t>
      </w:r>
      <w:r w:rsidRPr="00FA4703">
        <w:rPr>
          <w:rFonts w:eastAsia="OpenSymbol" w:cs="OpenSymbol"/>
        </w:rPr>
        <w:t xml:space="preserve">, and </w:t>
      </w:r>
      <m:oMath>
        <m:r>
          <w:rPr>
            <w:rFonts w:ascii="Cambria Math" w:eastAsia="OpenSymbol" w:hAnsi="Cambria Math" w:cs="OpenSymbol"/>
          </w:rPr>
          <m:t>∆t</m:t>
        </m:r>
      </m:oMath>
      <w:r w:rsidRPr="00FA4703">
        <w:rPr>
          <w:rFonts w:eastAsia="OpenSymbol" w:cs="OpenSymbol"/>
          <w:i/>
          <w:iCs/>
        </w:rPr>
        <w:t xml:space="preserve"> </w:t>
      </w:r>
      <w:r w:rsidRPr="00FA4703">
        <w:rPr>
          <w:rFonts w:eastAsia="OpenSymbol" w:cs="OpenSymbol"/>
        </w:rPr>
        <w:t xml:space="preserve">is the time step. The time step of the model is currently one hour. The </w:t>
      </w:r>
      <w:r>
        <w:rPr>
          <w:rFonts w:eastAsia="OpenSymbol" w:cs="OpenSymbol"/>
        </w:rPr>
        <w:t xml:space="preserve">change in </w:t>
      </w:r>
      <w:r w:rsidRPr="00FA4703">
        <w:rPr>
          <w:rFonts w:eastAsia="OpenSymbol" w:cs="OpenSymbol"/>
        </w:rPr>
        <w:t>storm speed and direction</w:t>
      </w:r>
      <w:r>
        <w:rPr>
          <w:rFonts w:eastAsia="OpenSymbol" w:cs="OpenSymbol"/>
          <w:position w:val="-10"/>
        </w:rPr>
        <w:t xml:space="preserve"> </w:t>
      </w:r>
      <m:oMath>
        <m:r>
          <w:rPr>
            <w:rFonts w:ascii="Cambria Math" w:eastAsia="OpenSymbol" w:hAnsi="Cambria Math" w:cs="OpenSymbol"/>
          </w:rPr>
          <m:t>(δc, δθ)</m:t>
        </m:r>
      </m:oMath>
      <w:r w:rsidRPr="00B01FB1">
        <w:rPr>
          <w:rFonts w:eastAsia="OpenSymbol" w:cs="OpenSymbol"/>
        </w:rPr>
        <w:t xml:space="preserve"> </w:t>
      </w:r>
      <w:r w:rsidRPr="00FA4703">
        <w:rPr>
          <w:rFonts w:eastAsia="OpenSymbol" w:cs="OpenSymbol"/>
        </w:rPr>
        <w:t>are sampled at every 24-hour interval from a probability distribution function (PDF). The intensity change after the initial 24 hours of track evolution is sampled every six hours to capture the more detailed evolution over the continental shelf (shallow water). From the 24-hour change in speed and heading angle, we determine the speed and heading angle at each one-hour time step by assuming the storm undergoes a constant acceleration that gives the 24-hour sampled change in velocity. For changes in pressure, we first sample from a PDF of relative intensity changes</w:t>
      </w:r>
      <w:r>
        <w:rPr>
          <w:rFonts w:eastAsia="OpenSymbol" w:cs="OpenSymbol"/>
        </w:rPr>
        <w:t xml:space="preserve">, </w:t>
      </w:r>
      <m:oMath>
        <m:r>
          <w:rPr>
            <w:rFonts w:ascii="Cambria Math" w:eastAsia="OpenSymbol" w:hAnsi="Cambria Math" w:cs="OpenSymbol"/>
          </w:rPr>
          <m:t>δr</m:t>
        </m:r>
      </m:oMath>
      <w:r w:rsidRPr="00FA4703">
        <w:rPr>
          <w:rFonts w:eastAsia="OpenSymbol" w:cs="OpenSymbol"/>
        </w:rPr>
        <w:t xml:space="preserve">, for the six-hour period and then determine the corresponding rate of pressure change, </w:t>
      </w:r>
      <w:r w:rsidRPr="00FA4703">
        <w:rPr>
          <w:rFonts w:eastAsia="OpenSymbol" w:cs="OpenSymbol"/>
          <w:i/>
          <w:iCs/>
        </w:rPr>
        <w:t>w</w:t>
      </w:r>
      <w:r w:rsidRPr="00FA4703">
        <w:rPr>
          <w:rFonts w:eastAsia="OpenSymbol" w:cs="OpenSymbol"/>
        </w:rPr>
        <w:t xml:space="preserve">. The relative intensity is a function of the climatological sea surface temperatures and the upper tropospheric 100 mb temperatures. The PDFs of </w:t>
      </w:r>
      <w:r w:rsidRPr="00A05C86">
        <w:rPr>
          <w:rFonts w:ascii="Cambria Math" w:eastAsia="OpenSymbol" w:hAnsi="Cambria Math" w:cs="OpenSymbol"/>
        </w:rPr>
        <w:t xml:space="preserve">the changes </w:t>
      </w:r>
      <m:oMath>
        <m:d>
          <m:dPr>
            <m:ctrlPr>
              <w:rPr>
                <w:rFonts w:ascii="Cambria Math" w:eastAsia="OpenSymbol" w:hAnsi="Cambria Math" w:cs="OpenSymbol"/>
                <w:i/>
              </w:rPr>
            </m:ctrlPr>
          </m:dPr>
          <m:e>
            <m:r>
              <w:rPr>
                <w:rFonts w:ascii="Cambria Math" w:eastAsia="OpenSymbol" w:hAnsi="Cambria Math" w:cs="OpenSymbol"/>
              </w:rPr>
              <m:t>δc, δθ, δr</m:t>
            </m:r>
          </m:e>
        </m:d>
      </m:oMath>
      <w:r w:rsidRPr="00A05C86">
        <w:rPr>
          <w:rFonts w:ascii="Cambria Math" w:eastAsia="OpenSymbol" w:hAnsi="Cambria Math" w:cs="OpenSymbol"/>
        </w:rPr>
        <w:t xml:space="preserve"> depend on</w:t>
      </w:r>
      <w:r w:rsidRPr="00FA4703">
        <w:rPr>
          <w:rFonts w:eastAsia="OpenSymbol" w:cs="OpenSymbol"/>
        </w:rPr>
        <w:t xml:space="preserve"> spatial location, as well as the current storm motion and intensity. These PDFs are of the form</w:t>
      </w:r>
    </w:p>
    <w:p w:rsidR="007577B6" w:rsidRDefault="007577B6" w:rsidP="00223E7E"/>
    <w:p w:rsidR="007577B6" w:rsidRPr="00FA4703" w:rsidRDefault="007577B6" w:rsidP="007577B6">
      <w:pPr>
        <w:rPr>
          <w:rFonts w:eastAsia="OpenSymbol" w:cs="OpenSymbol"/>
        </w:rPr>
      </w:pPr>
    </w:p>
    <w:p w:rsidR="007577B6" w:rsidRPr="000A2EE6" w:rsidRDefault="007577B6" w:rsidP="007577B6">
      <w:pPr>
        <w:jc w:val="center"/>
      </w:pPr>
      <m:oMathPara>
        <m:oMath>
          <m:r>
            <w:rPr>
              <w:rFonts w:ascii="Cambria Math" w:hAnsi="Cambria Math"/>
            </w:rPr>
            <m:t>PDF</m:t>
          </m:r>
          <m:d>
            <m:dPr>
              <m:ctrlPr>
                <w:rPr>
                  <w:rFonts w:ascii="Cambria Math" w:hAnsi="Cambria Math"/>
                  <w:i/>
                </w:rPr>
              </m:ctrlPr>
            </m:dPr>
            <m:e>
              <m:r>
                <w:rPr>
                  <w:rFonts w:ascii="Cambria Math" w:hAnsi="Cambria Math"/>
                </w:rPr>
                <m:t>δa</m:t>
              </m:r>
            </m:e>
          </m:d>
          <m:r>
            <w:rPr>
              <w:rFonts w:ascii="Cambria Math" w:hAnsi="Cambria Math"/>
            </w:rPr>
            <m:t>= A ( δa, a, x,y )</m:t>
          </m:r>
        </m:oMath>
      </m:oMathPara>
    </w:p>
    <w:p w:rsidR="007577B6" w:rsidRPr="00FA4703" w:rsidRDefault="007577B6" w:rsidP="007577B6">
      <w:pPr>
        <w:jc w:val="center"/>
      </w:pPr>
    </w:p>
    <w:p w:rsidR="007577B6" w:rsidRPr="00FA4703" w:rsidRDefault="007577B6" w:rsidP="007577B6">
      <w:pPr>
        <w:rPr>
          <w:rFonts w:eastAsia="ヒラギノ明朝 Pro W3" w:cs="OpenSymbol"/>
        </w:rPr>
      </w:pPr>
      <w:r w:rsidRPr="00FA4703">
        <w:t xml:space="preserve">where </w:t>
      </w:r>
      <w:r w:rsidRPr="00FA4703">
        <w:rPr>
          <w:i/>
          <w:iCs/>
        </w:rPr>
        <w:t>a</w:t>
      </w:r>
      <w:r w:rsidRPr="00FA4703">
        <w:t xml:space="preserve"> is either </w:t>
      </w:r>
      <w:r w:rsidRPr="00FA4703">
        <w:rPr>
          <w:i/>
        </w:rPr>
        <w:t>c</w:t>
      </w:r>
      <w:r w:rsidRPr="00FA4703">
        <w:t xml:space="preserve">, </w:t>
      </w:r>
      <w:r w:rsidRPr="00FA4703">
        <w:rPr>
          <w:i/>
        </w:rPr>
        <w:t>θ</w:t>
      </w:r>
      <w:r w:rsidRPr="00FA4703">
        <w:t xml:space="preserve">, or </w:t>
      </w:r>
      <w:r w:rsidRPr="00FA4703">
        <w:rPr>
          <w:i/>
          <w:iCs/>
        </w:rPr>
        <w:t>r</w:t>
      </w:r>
      <w:r w:rsidRPr="00FA4703">
        <w:t xml:space="preserve"> and are implemented as discrete bins that are represented by multi-dimensional matrices (arrays), </w:t>
      </w:r>
      <w:r w:rsidRPr="00FA4703">
        <w:rPr>
          <w:i/>
          <w:iCs/>
        </w:rPr>
        <w:t>A(l,m,i,j)</w:t>
      </w:r>
      <w:r w:rsidRPr="00FA4703">
        <w:t>. The indices (</w:t>
      </w:r>
      <w:r w:rsidRPr="00FA4703">
        <w:rPr>
          <w:i/>
          <w:iCs/>
        </w:rPr>
        <w:t>i,j</w:t>
      </w:r>
      <w:r w:rsidRPr="00FA4703">
        <w:t xml:space="preserve">) are the storm location bins. The model domain (100W to 70W, 15N to 40N) is divided into 0.5-degree boxes. The index </w:t>
      </w:r>
      <w:r w:rsidRPr="00FA4703">
        <w:rPr>
          <w:i/>
          <w:iCs/>
        </w:rPr>
        <w:t>m</w:t>
      </w:r>
      <w:r w:rsidRPr="00FA4703">
        <w:t xml:space="preserve"> represents the bin interval that </w:t>
      </w:r>
      <w:r w:rsidRPr="00FA4703">
        <w:rPr>
          <w:i/>
          <w:iCs/>
        </w:rPr>
        <w:t>a</w:t>
      </w:r>
      <w:r w:rsidRPr="00FA4703">
        <w:t xml:space="preserve"> falls into. That is, the range of all possible values of </w:t>
      </w:r>
      <w:r w:rsidRPr="00FA4703">
        <w:rPr>
          <w:i/>
          <w:iCs/>
        </w:rPr>
        <w:t>a</w:t>
      </w:r>
      <w:r w:rsidRPr="00FA4703">
        <w:t xml:space="preserve"> are divided into discrete bins, the number of which depends on the variable, and the index </w:t>
      </w:r>
      <w:r w:rsidRPr="00FA4703">
        <w:rPr>
          <w:i/>
          <w:iCs/>
        </w:rPr>
        <w:t>m</w:t>
      </w:r>
      <w:r w:rsidRPr="00FA4703">
        <w:t xml:space="preserve"> represents the particular bin </w:t>
      </w:r>
      <w:r w:rsidRPr="00FA4703">
        <w:rPr>
          <w:i/>
          <w:iCs/>
        </w:rPr>
        <w:t>a</w:t>
      </w:r>
      <w:r w:rsidRPr="00FA4703">
        <w:t xml:space="preserve"> is in at the current time step. As with </w:t>
      </w:r>
      <w:r w:rsidRPr="00FA4703">
        <w:rPr>
          <w:i/>
          <w:iCs/>
        </w:rPr>
        <w:t>a,</w:t>
      </w:r>
      <w:r w:rsidRPr="00FA4703">
        <w:t xml:space="preserve"> the range of all possible values of the change in </w:t>
      </w:r>
      <w:r w:rsidRPr="00FA4703">
        <w:rPr>
          <w:i/>
          <w:iCs/>
        </w:rPr>
        <w:t>a</w:t>
      </w:r>
      <w:r w:rsidRPr="00FA4703">
        <w:t xml:space="preserve"> are also discretely binned. Given a set of indices (</w:t>
      </w:r>
      <w:r w:rsidRPr="00FA4703">
        <w:rPr>
          <w:i/>
          <w:iCs/>
        </w:rPr>
        <w:t>m,i,j)</w:t>
      </w:r>
      <w:r w:rsidRPr="00FA4703">
        <w:t xml:space="preserve">, which represent the current storm location and state, the quantity </w:t>
      </w:r>
      <w:r w:rsidRPr="00FA4703">
        <w:rPr>
          <w:i/>
          <w:iCs/>
        </w:rPr>
        <w:t>A(l,m,i,j)</w:t>
      </w:r>
      <w:r w:rsidRPr="00FA4703">
        <w:t xml:space="preserve"> represents the probability that the change in</w:t>
      </w:r>
      <w:r w:rsidRPr="00FA4703">
        <w:rPr>
          <w:i/>
          <w:iCs/>
        </w:rPr>
        <w:t xml:space="preserve"> a</w:t>
      </w:r>
      <w:r w:rsidRPr="00FA4703">
        <w:t>,</w:t>
      </w:r>
      <w:r>
        <w:rPr>
          <w:position w:val="-6"/>
        </w:rPr>
        <w:t xml:space="preserve"> </w:t>
      </w:r>
      <m:oMath>
        <m:r>
          <w:rPr>
            <w:rFonts w:ascii="Cambria Math" w:hAnsi="Cambria Math"/>
          </w:rPr>
          <m:t>δa</m:t>
        </m:r>
      </m:oMath>
      <w:r w:rsidRPr="00FA4703">
        <w:rPr>
          <w:i/>
          <w:iCs/>
        </w:rPr>
        <w:t xml:space="preserve"> ,</w:t>
      </w:r>
      <w:r w:rsidRPr="00FA4703">
        <w:t xml:space="preserve"> will fall into the </w:t>
      </w:r>
      <w:r w:rsidRPr="00FA4703">
        <w:rPr>
          <w:i/>
          <w:iCs/>
        </w:rPr>
        <w:t>l'</w:t>
      </w:r>
      <w:r w:rsidRPr="00FA4703">
        <w:t xml:space="preserve">th bin. When </w:t>
      </w:r>
      <w:r w:rsidRPr="00FA4703">
        <w:rPr>
          <w:i/>
          <w:iCs/>
        </w:rPr>
        <w:t>A</w:t>
      </w:r>
      <w:r w:rsidRPr="00FA4703">
        <w:t xml:space="preserve"> is randomly sampled, one of the bins represented by the </w:t>
      </w:r>
      <w:r w:rsidRPr="00FA4703">
        <w:rPr>
          <w:i/>
          <w:iCs/>
        </w:rPr>
        <w:t xml:space="preserve">l </w:t>
      </w:r>
      <w:r w:rsidRPr="00FA4703">
        <w:t xml:space="preserve">index, e.g. </w:t>
      </w:r>
      <w:r w:rsidRPr="00FA4703">
        <w:rPr>
          <w:i/>
          <w:iCs/>
        </w:rPr>
        <w:t>l'</w:t>
      </w:r>
      <w:r w:rsidRPr="00FA4703">
        <w:t xml:space="preserve">, is chosen. The change of </w:t>
      </w:r>
      <w:r w:rsidRPr="00FA4703">
        <w:rPr>
          <w:i/>
          <w:iCs/>
        </w:rPr>
        <w:t>a</w:t>
      </w:r>
      <w:r w:rsidRPr="00FA4703">
        <w:t xml:space="preserve"> is then assigned the midpoint value of the bin associated with </w:t>
      </w:r>
      <w:r w:rsidRPr="00FA4703">
        <w:rPr>
          <w:i/>
          <w:iCs/>
        </w:rPr>
        <w:t>l'</w:t>
      </w:r>
      <w:r w:rsidRPr="00FA4703">
        <w:t>. A uniform random error term equal to the width of bin</w:t>
      </w:r>
      <w:r w:rsidRPr="00FA4703">
        <w:rPr>
          <w:i/>
          <w:iCs/>
        </w:rPr>
        <w:t xml:space="preserve"> l'</w:t>
      </w:r>
      <w:r w:rsidRPr="00FA4703">
        <w:t xml:space="preserve"> is added to</w:t>
      </w:r>
      <w:r>
        <w:rPr>
          <w:noProof/>
          <w:position w:val="-6"/>
          <w:lang w:eastAsia="en-US"/>
        </w:rPr>
        <w:drawing>
          <wp:inline distT="0" distB="0" distL="0" distR="0" wp14:anchorId="660B38F4" wp14:editId="5794C7E0">
            <wp:extent cx="228600" cy="228600"/>
            <wp:effectExtent l="0" t="0" r="0" b="0"/>
            <wp:docPr id="4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4703">
        <w:rPr>
          <w:i/>
          <w:iCs/>
        </w:rPr>
        <w:t>,</w:t>
      </w:r>
      <w:r w:rsidRPr="00FA4703">
        <w:t xml:space="preserve"> so that</w:t>
      </w:r>
      <w:r>
        <w:rPr>
          <w:noProof/>
          <w:position w:val="-6"/>
          <w:lang w:eastAsia="en-US"/>
        </w:rPr>
        <w:drawing>
          <wp:inline distT="0" distB="0" distL="0" distR="0" wp14:anchorId="01C4B10C" wp14:editId="71C8D693">
            <wp:extent cx="228600" cy="228600"/>
            <wp:effectExtent l="0" t="0" r="0" b="0"/>
            <wp:docPr id="4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4703">
        <w:t xml:space="preserve">may assume any value within the bin </w:t>
      </w:r>
      <w:r w:rsidRPr="00FA4703">
        <w:rPr>
          <w:i/>
          <w:iCs/>
        </w:rPr>
        <w:t>l'</w:t>
      </w:r>
      <w:r w:rsidRPr="00FA4703">
        <w:rPr>
          <w:rFonts w:eastAsia="ヒラギノ明朝 Pro W3" w:cs="OpenSymbol"/>
        </w:rPr>
        <w:t>.</w:t>
      </w:r>
    </w:p>
    <w:p w:rsidR="007577B6" w:rsidRPr="00FA4703" w:rsidRDefault="007577B6" w:rsidP="007577B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7577B6" w:rsidRPr="00FA4703" w:rsidRDefault="007577B6" w:rsidP="007577B6">
      <w:pPr>
        <w:rPr>
          <w:rFonts w:eastAsia="OpenSymbol" w:cs="OpenSymbol"/>
        </w:rPr>
      </w:pPr>
      <w:r w:rsidRPr="00FA4703">
        <w:rPr>
          <w:rFonts w:eastAsia="OpenSymbol" w:cs="OpenSymbol"/>
        </w:rPr>
        <w:t xml:space="preserve">The PDFs described above were generated by parsing the HURDAT database and computing for each track the storm motion and relative intensity changes at every 24- and 6-hour interval, respectively, and then binning them. Once the counts are tallied, they are then normalized to obtain the distribution function. For intensity reports for which pressure is not available, a wind pressure relation developed by Landsea et al. (2004) is used. In cases where there is no pressure report for a track fix in the historical data but there are two pressure reports within a 24-hour period that includes the track fix, the pressures are derived by linear interpolation. Otherwise the pressure is derived by using the wind-pressure relation. Extra-tropical systems, lows, waves, and depressions </w:t>
      </w:r>
      <w:r w:rsidRPr="00FA4703">
        <w:rPr>
          <w:rFonts w:eastAsia="OpenSymbol" w:cs="OpenSymbol"/>
        </w:rPr>
        <w:lastRenderedPageBreak/>
        <w:t>are excluded. Intensity changes over land are also excluded from the PDFs. To ensure a sufficient density of counts to represent the PDFs for each grid box, counts from nearest neighbor boxes, ranging up to 2 to 5 grid units away (both north-south and east-west direction), are aggregated. Thus, the effective size of the boxes may range from 1.5 to 5.5 degrees but are generally a fixed size for a particular variable. The sizes of the bins were determined by finding a compromise between large bin sizes, which ensure a robust number of counts in each bin to define the PDF, and small bin sizes, which can better represent the detail of the distribution of storm motion characteristics. Detailed examinations of the distributions, as well as sensitivity tests, were done. Bin sizes need not be of equal width, and a nonlinear mapping function is used to provide unequal-sized bins. For example, most storm motion tends to be persistent, with small changes in direction and speed. Thus, to capture this detail, the bins are more fine-grained at lower speed and direction changes.</w:t>
      </w:r>
    </w:p>
    <w:p w:rsidR="007577B6" w:rsidRPr="00FA4703" w:rsidRDefault="007577B6" w:rsidP="007577B6"/>
    <w:p w:rsidR="007577B6" w:rsidRDefault="007577B6" w:rsidP="007577B6">
      <w:pPr>
        <w:rPr>
          <w:rFonts w:eastAsia="OpenSymbol" w:cs="OpenSymbol"/>
        </w:rPr>
      </w:pPr>
      <w:r w:rsidRPr="00FA4703">
        <w:rPr>
          <w:rFonts w:eastAsia="OpenSymbol" w:cs="OpenSymbol"/>
        </w:rPr>
        <w:t xml:space="preserve">For intensity change PDFs, boxes which are centered over shallow water (defined to be less than 656 ft deep, </w:t>
      </w:r>
      <w:r w:rsidRPr="00132FE6">
        <w:t>see</w:t>
      </w:r>
      <w:r>
        <w:t xml:space="preserve"> </w:t>
      </w:r>
      <w:r>
        <w:fldChar w:fldCharType="begin"/>
      </w:r>
      <w:r>
        <w:instrText xml:space="preserve"> REF _Ref528683678 \h </w:instrText>
      </w:r>
      <w:r>
        <w:fldChar w:fldCharType="separate"/>
      </w:r>
      <w:r w:rsidR="005E2202">
        <w:t xml:space="preserve">Figure </w:t>
      </w:r>
      <w:r w:rsidR="005E2202">
        <w:rPr>
          <w:noProof/>
        </w:rPr>
        <w:t>2</w:t>
      </w:r>
      <w:r>
        <w:fldChar w:fldCharType="end"/>
      </w:r>
      <w:r>
        <w:t xml:space="preserve">) </w:t>
      </w:r>
      <w:r w:rsidRPr="00132FE6">
        <w:t>are not</w:t>
      </w:r>
      <w:r w:rsidRPr="00973BF9">
        <w:rPr>
          <w:rFonts w:eastAsia="OpenSymbol" w:cs="OpenSymbol"/>
        </w:rPr>
        <w:t xml:space="preserve"> aggregated with boxes over deeper waters. Deeper waters may have significantly higher ocean heat content, which can lead to more rapid intensification [see, for example, Shay et al. (2000); DeMaria et al. (2005); Wada and Usui (2007)].</w:t>
      </w:r>
    </w:p>
    <w:p w:rsidR="007577B6" w:rsidRDefault="007577B6" w:rsidP="007577B6">
      <w:pPr>
        <w:rPr>
          <w:lang w:eastAsia="en-US"/>
        </w:rPr>
      </w:pPr>
    </w:p>
    <w:p w:rsidR="007577B6" w:rsidRDefault="007577B6" w:rsidP="007577B6">
      <w:pPr>
        <w:rPr>
          <w:rFonts w:eastAsia="OpenSymbol" w:cs="OpenSymbol"/>
        </w:rPr>
      </w:pPr>
      <w:r w:rsidRPr="00C042E3">
        <w:t xml:space="preserve">In </w:t>
      </w:r>
      <w:r>
        <w:fldChar w:fldCharType="begin"/>
      </w:r>
      <w:r>
        <w:instrText xml:space="preserve"> REF _Ref528683877 \h </w:instrText>
      </w:r>
      <w:r>
        <w:fldChar w:fldCharType="separate"/>
      </w:r>
      <w:r w:rsidR="005E2202">
        <w:t xml:space="preserve">Figure </w:t>
      </w:r>
      <w:r w:rsidR="005E2202">
        <w:rPr>
          <w:noProof/>
        </w:rPr>
        <w:t>3</w:t>
      </w:r>
      <w:r>
        <w:fldChar w:fldCharType="end"/>
      </w:r>
      <w:r>
        <w:t xml:space="preserve"> </w:t>
      </w:r>
      <w:r w:rsidRPr="00132FE6">
        <w:t>we show</w:t>
      </w:r>
      <w:r w:rsidRPr="004A3CBF">
        <w:rPr>
          <w:rFonts w:eastAsia="OpenSymbol" w:cs="OpenSymbol"/>
        </w:rPr>
        <w:t xml:space="preserve"> a sample of tracks generated by the stochastic track and intensity model.</w:t>
      </w:r>
    </w:p>
    <w:p w:rsidR="007577B6" w:rsidRDefault="007577B6" w:rsidP="007577B6">
      <w:pPr>
        <w:rPr>
          <w:rFonts w:eastAsia="OpenSymbol" w:cs="OpenSymbol"/>
        </w:rPr>
      </w:pPr>
    </w:p>
    <w:p w:rsidR="007577B6" w:rsidRDefault="007577B6" w:rsidP="007577B6">
      <w:pPr>
        <w:keepNext/>
        <w:jc w:val="center"/>
      </w:pPr>
      <w:r>
        <w:rPr>
          <w:noProof/>
          <w:lang w:eastAsia="en-US"/>
        </w:rPr>
        <w:lastRenderedPageBreak/>
        <w:drawing>
          <wp:inline distT="0" distB="0" distL="0" distR="0" wp14:anchorId="75E6F739" wp14:editId="38A74E9A">
            <wp:extent cx="4833257" cy="5127182"/>
            <wp:effectExtent l="0" t="0" r="5715" b="0"/>
            <wp:docPr id="447"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27" cstate="print"/>
                    <a:srcRect l="19710" b="3344"/>
                    <a:stretch/>
                  </pic:blipFill>
                  <pic:spPr bwMode="auto">
                    <a:xfrm>
                      <a:off x="0" y="0"/>
                      <a:ext cx="4855052" cy="5150303"/>
                    </a:xfrm>
                    <a:prstGeom prst="rect">
                      <a:avLst/>
                    </a:prstGeom>
                    <a:solidFill>
                      <a:srgbClr val="FFFFFF"/>
                    </a:solid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7577B6" w:rsidRDefault="007577B6" w:rsidP="00E35732">
      <w:pPr>
        <w:pStyle w:val="Caption"/>
      </w:pPr>
      <w:bookmarkStart w:id="269" w:name="_Ref528683877"/>
      <w:bookmarkStart w:id="270" w:name="_Toc8807659"/>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3</w:t>
      </w:r>
      <w:r w:rsidR="004A30C5">
        <w:rPr>
          <w:noProof/>
        </w:rPr>
        <w:fldChar w:fldCharType="end"/>
      </w:r>
      <w:bookmarkEnd w:id="269"/>
      <w:r>
        <w:t xml:space="preserve">. </w:t>
      </w:r>
      <w:r w:rsidRPr="00F53BD2">
        <w:t xml:space="preserve">Examples of simulated hurricane tracks.  Numbers refer to the stochastic track number, and colors represent storm intensity based on central pressure.  Dashed lines represent tropical storm strength winds, and Cat 1-5 winds are represented by black, </w:t>
      </w:r>
      <w:r w:rsidRPr="007577B6">
        <w:t>blue, orange, red, and turquoise, respectively.</w:t>
      </w:r>
      <w:bookmarkEnd w:id="270"/>
    </w:p>
    <w:p w:rsidR="007577B6" w:rsidRPr="004A3CBF" w:rsidRDefault="007577B6" w:rsidP="007577B6">
      <w:r w:rsidRPr="004A3CBF">
        <w:t xml:space="preserve">When a storm is started, the parameters for radius of maximum winds and </w:t>
      </w:r>
      <w:r w:rsidRPr="007A0894">
        <w:rPr>
          <w:i/>
        </w:rPr>
        <w:t>Holland B</w:t>
      </w:r>
      <w:r w:rsidRPr="004A3CBF">
        <w:t xml:space="preserve"> are computed and appropriate error terms are added as described below. The </w:t>
      </w:r>
      <w:r w:rsidRPr="007A0894">
        <w:rPr>
          <w:i/>
        </w:rPr>
        <w:t>Holland B</w:t>
      </w:r>
      <w:r w:rsidRPr="004A3CBF">
        <w:t xml:space="preserve"> term is modeled as follows:</w:t>
      </w:r>
    </w:p>
    <w:p w:rsidR="007577B6" w:rsidRDefault="007577B6" w:rsidP="007577B6">
      <w:pPr>
        <w:jc w:val="center"/>
        <w:rPr>
          <w:position w:val="-6"/>
        </w:rPr>
      </w:pPr>
    </w:p>
    <w:p w:rsidR="007577B6" w:rsidRDefault="007577B6" w:rsidP="007577B6">
      <w:pPr>
        <w:jc w:val="center"/>
        <w:rPr>
          <w:position w:val="-6"/>
        </w:rPr>
      </w:pPr>
      <m:oMathPara>
        <m:oMath>
          <m:r>
            <w:rPr>
              <w:rFonts w:ascii="Cambria Math" w:hAnsi="Cambria Math"/>
            </w:rPr>
            <m:t xml:space="preserve">B=1.74425-0.007915 Lat+ 0.0000084 </m:t>
          </m:r>
          <m:sSup>
            <m:sSupPr>
              <m:ctrlPr>
                <w:rPr>
                  <w:rFonts w:ascii="Cambria Math" w:hAnsi="Cambria Math"/>
                  <w:i/>
                </w:rPr>
              </m:ctrlPr>
            </m:sSupPr>
            <m:e>
              <m:r>
                <w:rPr>
                  <w:rFonts w:ascii="Cambria Math" w:hAnsi="Cambria Math"/>
                </w:rPr>
                <m:t>DelP</m:t>
              </m:r>
            </m:e>
            <m:sup>
              <m:r>
                <w:rPr>
                  <w:rFonts w:ascii="Cambria Math" w:hAnsi="Cambria Math"/>
                </w:rPr>
                <m:t>2</m:t>
              </m:r>
            </m:sup>
          </m:sSup>
          <m:r>
            <w:rPr>
              <w:rFonts w:ascii="Cambria Math" w:hAnsi="Cambria Math"/>
            </w:rPr>
            <m:t>-0.005024Rmax</m:t>
          </m:r>
        </m:oMath>
      </m:oMathPara>
    </w:p>
    <w:p w:rsidR="007577B6" w:rsidRPr="00E535DC" w:rsidRDefault="007577B6" w:rsidP="007577B6">
      <w:pPr>
        <w:jc w:val="center"/>
        <w:rPr>
          <w:i/>
        </w:rPr>
      </w:pPr>
    </w:p>
    <w:p w:rsidR="007577B6" w:rsidRPr="00973BF9" w:rsidRDefault="007577B6" w:rsidP="007577B6">
      <w:r w:rsidRPr="004A3CBF">
        <w:t xml:space="preserve">where </w:t>
      </w:r>
      <w:r w:rsidRPr="004A3CBF">
        <w:rPr>
          <w:i/>
          <w:iCs/>
        </w:rPr>
        <w:t>Lat</w:t>
      </w:r>
      <w:r>
        <w:rPr>
          <w:iCs/>
        </w:rPr>
        <w:t xml:space="preserve"> </w:t>
      </w:r>
      <w:r w:rsidRPr="004A3CBF">
        <w:t>is the current latitude</w:t>
      </w:r>
      <w:r>
        <w:t xml:space="preserve"> (degrees)</w:t>
      </w:r>
      <w:r w:rsidRPr="004A3CBF">
        <w:t xml:space="preserve"> of the storm center, </w:t>
      </w:r>
      <w:r w:rsidRPr="004A3CBF">
        <w:rPr>
          <w:i/>
          <w:iCs/>
        </w:rPr>
        <w:t xml:space="preserve">DelP </w:t>
      </w:r>
      <w:r w:rsidRPr="004A3CBF">
        <w:t>is the central pressure difference</w:t>
      </w:r>
      <w:r>
        <w:t xml:space="preserve"> </w:t>
      </w:r>
      <w:r>
        <w:rPr>
          <w:iCs/>
        </w:rPr>
        <w:t>(mb),</w:t>
      </w:r>
      <w:r w:rsidRPr="004A3CBF">
        <w:t xml:space="preserve"> and </w:t>
      </w:r>
      <w:r w:rsidRPr="004A3CBF">
        <w:rPr>
          <w:i/>
          <w:iCs/>
        </w:rPr>
        <w:t>Rmax</w:t>
      </w:r>
      <w:r w:rsidRPr="004A3CBF">
        <w:t xml:space="preserve"> is the radius of maximum winds</w:t>
      </w:r>
      <w:r>
        <w:t xml:space="preserve"> (km)</w:t>
      </w:r>
      <w:r w:rsidRPr="004A3CBF">
        <w:t xml:space="preserve">. The random error term for the </w:t>
      </w:r>
      <w:r w:rsidRPr="007A0894">
        <w:rPr>
          <w:i/>
        </w:rPr>
        <w:t>Holland B</w:t>
      </w:r>
      <w:r w:rsidRPr="004A3CBF">
        <w:t xml:space="preserve"> is modeled using a Gaussian distribution with a standard deviation of 0.</w:t>
      </w:r>
      <w:r w:rsidRPr="00C042E3">
        <w:t xml:space="preserve">286.  </w:t>
      </w:r>
      <w:r w:rsidR="00005A9C">
        <w:fldChar w:fldCharType="begin"/>
      </w:r>
      <w:r w:rsidR="00005A9C">
        <w:instrText xml:space="preserve"> REF _Ref528684427 \h </w:instrText>
      </w:r>
      <w:r w:rsidR="00005A9C">
        <w:fldChar w:fldCharType="separate"/>
      </w:r>
      <w:r w:rsidR="005E2202">
        <w:t xml:space="preserve">Figure </w:t>
      </w:r>
      <w:r w:rsidR="005E2202">
        <w:rPr>
          <w:noProof/>
        </w:rPr>
        <w:t>4</w:t>
      </w:r>
      <w:r w:rsidR="00005A9C">
        <w:fldChar w:fldCharType="end"/>
      </w:r>
      <w:r w:rsidR="00005A9C">
        <w:t xml:space="preserve"> </w:t>
      </w:r>
      <w:r w:rsidRPr="00973BF9">
        <w:t xml:space="preserve">shows a comparison between the Willoughby and Rahn (2004) </w:t>
      </w:r>
      <w:r w:rsidRPr="00132FE6">
        <w:t>B</w:t>
      </w:r>
      <w:r w:rsidRPr="00973BF9">
        <w:t xml:space="preserve"> dataset (see Standard M-2.1) and the modeled results (scaled to equal the 116 measured occurrences in the observed dataset). The modeled results with the error term have a mean of about 1.38 and are consistent with the observed results. The figure indicates excellent agreement between model and observations.</w:t>
      </w:r>
    </w:p>
    <w:p w:rsidR="007577B6" w:rsidRDefault="007577B6" w:rsidP="00223E7E"/>
    <w:p w:rsidR="007577B6" w:rsidRDefault="007577B6" w:rsidP="007577B6">
      <w:pPr>
        <w:keepNext/>
        <w:jc w:val="center"/>
      </w:pPr>
      <w:r>
        <w:rPr>
          <w:noProof/>
          <w:lang w:eastAsia="en-US"/>
        </w:rPr>
        <w:drawing>
          <wp:inline distT="0" distB="0" distL="0" distR="0" wp14:anchorId="77C6AE24" wp14:editId="1C13913E">
            <wp:extent cx="3200400" cy="276225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200400" cy="2762250"/>
                    </a:xfrm>
                    <a:prstGeom prst="rect">
                      <a:avLst/>
                    </a:prstGeom>
                    <a:solidFill>
                      <a:srgbClr val="FFFFFF"/>
                    </a:solidFill>
                    <a:ln>
                      <a:noFill/>
                    </a:ln>
                  </pic:spPr>
                </pic:pic>
              </a:graphicData>
            </a:graphic>
          </wp:inline>
        </w:drawing>
      </w:r>
    </w:p>
    <w:p w:rsidR="007577B6" w:rsidRPr="00223E7E" w:rsidRDefault="007577B6" w:rsidP="00E35732">
      <w:pPr>
        <w:pStyle w:val="Caption"/>
      </w:pPr>
      <w:bookmarkStart w:id="271" w:name="_Ref528684427"/>
      <w:bookmarkStart w:id="272" w:name="_Toc8807660"/>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4</w:t>
      </w:r>
      <w:r w:rsidR="004A30C5">
        <w:rPr>
          <w:noProof/>
        </w:rPr>
        <w:fldChar w:fldCharType="end"/>
      </w:r>
      <w:bookmarkEnd w:id="271"/>
      <w:r>
        <w:t xml:space="preserve">. </w:t>
      </w:r>
      <w:r w:rsidRPr="00902CF2">
        <w:t>Comparison between the modeled and observed Willoughby and Rahn (2004) B dataset.</w:t>
      </w:r>
      <w:bookmarkEnd w:id="272"/>
    </w:p>
    <w:p w:rsidR="00CC1CB4" w:rsidRPr="004A3CBF" w:rsidRDefault="00CC1CB4" w:rsidP="00CC1CB4">
      <w:r w:rsidRPr="004A3CBF">
        <w:t>We develop</w:t>
      </w:r>
      <w:r>
        <w:t>ed</w:t>
      </w:r>
      <w:r w:rsidRPr="004A3CBF">
        <w:t xml:space="preserve"> an </w:t>
      </w:r>
      <w:r w:rsidRPr="004A3CBF">
        <w:rPr>
          <w:i/>
          <w:iCs/>
        </w:rPr>
        <w:t>Rmax</w:t>
      </w:r>
      <w:r w:rsidRPr="004A3CBF">
        <w:t xml:space="preserve"> model using </w:t>
      </w:r>
      <w:r>
        <w:t>a</w:t>
      </w:r>
      <w:r w:rsidRPr="004A3CBF">
        <w:t xml:space="preserve"> landfall </w:t>
      </w:r>
      <w:r w:rsidRPr="004A3CBF">
        <w:rPr>
          <w:i/>
          <w:iCs/>
        </w:rPr>
        <w:t>Rmax</w:t>
      </w:r>
      <w:r w:rsidRPr="004A3CBF">
        <w:t xml:space="preserve"> database</w:t>
      </w:r>
      <w:r>
        <w:t>,</w:t>
      </w:r>
      <w:r w:rsidRPr="004A3CBF">
        <w:t xml:space="preserve"> which includes </w:t>
      </w:r>
      <w:r>
        <w:t>more than 100</w:t>
      </w:r>
      <w:r w:rsidRPr="004A3CBF">
        <w:t xml:space="preserve"> measurements for storms up to 20</w:t>
      </w:r>
      <w:r>
        <w:t>12</w:t>
      </w:r>
      <w:r w:rsidRPr="004A3CBF">
        <w:t xml:space="preserve">. We have opted to model the </w:t>
      </w:r>
      <w:r w:rsidRPr="004A3CBF">
        <w:rPr>
          <w:i/>
          <w:iCs/>
        </w:rPr>
        <w:t>Rmax</w:t>
      </w:r>
      <w:r w:rsidRPr="004A3CBF">
        <w:t xml:space="preserve"> at landfall rather than the entire basin for a variety of reasons. One is that the distribution of landfall </w:t>
      </w:r>
      <w:r w:rsidRPr="004A3CBF">
        <w:rPr>
          <w:i/>
          <w:iCs/>
        </w:rPr>
        <w:t>Rmax</w:t>
      </w:r>
      <w:r w:rsidRPr="004A3CBF">
        <w:t xml:space="preserve"> may be different than that over open water. An analysis of the landfall </w:t>
      </w:r>
      <w:r w:rsidRPr="004A3CBF">
        <w:rPr>
          <w:i/>
          <w:iCs/>
        </w:rPr>
        <w:t>Rmax</w:t>
      </w:r>
      <w:r w:rsidRPr="004A3CBF">
        <w:t xml:space="preserve"> data</w:t>
      </w:r>
      <w:r>
        <w:t>base and the 1988–2007 DeMaria extended best t</w:t>
      </w:r>
      <w:r w:rsidRPr="004A3CBF">
        <w:t xml:space="preserve">rack data shows that there appears to be a difference in the dependence of </w:t>
      </w:r>
      <w:r w:rsidRPr="004A3CBF">
        <w:rPr>
          <w:i/>
          <w:iCs/>
        </w:rPr>
        <w:t>Rmax</w:t>
      </w:r>
      <w:r w:rsidRPr="004A3CBF">
        <w:t xml:space="preserve"> on central pressure (</w:t>
      </w:r>
      <w:r w:rsidRPr="004A3CBF">
        <w:rPr>
          <w:i/>
          <w:iCs/>
        </w:rPr>
        <w:t>Pmin</w:t>
      </w:r>
      <w:r>
        <w:t xml:space="preserve">) between the two datasets </w:t>
      </w:r>
      <w:r>
        <w:rPr>
          <w:noProof/>
        </w:rPr>
        <w:t>(Demuth et al., 2006)</w:t>
      </w:r>
      <w:r>
        <w:t>. The landfall data</w:t>
      </w:r>
      <w:r w:rsidRPr="004A3CBF">
        <w:t>set provides a larger set of independent measurements, more than 100 storms compared to about 31 storms affecting the Flo</w:t>
      </w:r>
      <w:r>
        <w:t>rida threat area region in the b</w:t>
      </w:r>
      <w:r w:rsidRPr="004A3CBF">
        <w:t>est</w:t>
      </w:r>
      <w:r>
        <w:t xml:space="preserve"> track d</w:t>
      </w:r>
      <w:r w:rsidRPr="004A3CBF">
        <w:t xml:space="preserve">ata. Since landfall </w:t>
      </w:r>
      <w:r w:rsidRPr="004A3CBF">
        <w:rPr>
          <w:i/>
          <w:iCs/>
        </w:rPr>
        <w:t>Rmax</w:t>
      </w:r>
      <w:r w:rsidRPr="004A3CBF">
        <w:t xml:space="preserve"> is most relevant for loss cost estimation and has a larger independent sample size, we have ch</w:t>
      </w:r>
      <w:r>
        <w:t>osen to model the landfall dataset.</w:t>
      </w:r>
    </w:p>
    <w:p w:rsidR="00CC1CB4" w:rsidRDefault="00CC1CB4" w:rsidP="00CC1CB4"/>
    <w:p w:rsidR="00CC1CB4" w:rsidRPr="004A3CBF" w:rsidRDefault="00CC1CB4" w:rsidP="00CC1CB4">
      <w:r w:rsidRPr="004A3CBF">
        <w:t>We model</w:t>
      </w:r>
      <w:r>
        <w:t>ed</w:t>
      </w:r>
      <w:r w:rsidRPr="004A3CBF">
        <w:t xml:space="preserve"> the distribution of </w:t>
      </w:r>
      <w:r w:rsidRPr="004A3CBF">
        <w:rPr>
          <w:i/>
          <w:iCs/>
        </w:rPr>
        <w:t>Rmax</w:t>
      </w:r>
      <w:r w:rsidRPr="004A3CBF">
        <w:t xml:space="preserve"> using a gamma distribution. Using </w:t>
      </w:r>
      <w:r>
        <w:t>the</w:t>
      </w:r>
      <w:r w:rsidRPr="004A3CBF">
        <w:t xml:space="preserve"> maximum likelihood estimation method, we foun</w:t>
      </w:r>
      <w:r>
        <w:t xml:space="preserve">d the estimated parameters for </w:t>
      </w:r>
      <w:r w:rsidRPr="004A3CBF">
        <w:t xml:space="preserve">the gamma distribution, </w:t>
      </w:r>
      <w:r>
        <w:rPr>
          <w:noProof/>
          <w:position w:val="-6"/>
          <w:lang w:eastAsia="en-US"/>
        </w:rPr>
        <w:drawing>
          <wp:inline distT="0" distB="0" distL="0" distR="0" wp14:anchorId="55CBF265" wp14:editId="0C1EE1E3">
            <wp:extent cx="609600" cy="228600"/>
            <wp:effectExtent l="0" t="0" r="0" b="0"/>
            <wp:docPr id="6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solidFill>
                      <a:srgbClr val="FFFFFF"/>
                    </a:solidFill>
                    <a:ln>
                      <a:noFill/>
                    </a:ln>
                  </pic:spPr>
                </pic:pic>
              </a:graphicData>
            </a:graphic>
          </wp:inline>
        </w:drawing>
      </w:r>
      <w:r>
        <w:rPr>
          <w:position w:val="-6"/>
        </w:rPr>
        <w:t xml:space="preserve"> </w:t>
      </w:r>
      <w:r w:rsidRPr="004A3CBF">
        <w:t>and</w:t>
      </w:r>
      <w:r>
        <w:t xml:space="preserve"> </w:t>
      </w:r>
      <m:oMath>
        <m:acc>
          <m:accPr>
            <m:ctrlPr>
              <w:rPr>
                <w:rFonts w:ascii="Cambria Math" w:hAnsi="Cambria Math"/>
                <w:i/>
              </w:rPr>
            </m:ctrlPr>
          </m:accPr>
          <m:e>
            <m:r>
              <w:rPr>
                <w:rFonts w:ascii="Cambria Math" w:hAnsi="Cambria Math"/>
              </w:rPr>
              <m:t>θ</m:t>
            </m:r>
          </m:e>
        </m:acc>
        <m:r>
          <w:rPr>
            <w:rFonts w:ascii="Cambria Math" w:hAnsi="Cambria Math"/>
          </w:rPr>
          <m:t>=5.41</m:t>
        </m:r>
      </m:oMath>
      <w:r w:rsidRPr="004A3CBF">
        <w:t xml:space="preserve">. With these estimated values, we show a plot of the observed and expected distribution </w:t>
      </w:r>
      <w:r w:rsidRPr="00C042E3">
        <w:t>in</w:t>
      </w:r>
      <w:r>
        <w:t xml:space="preserve"> </w:t>
      </w:r>
      <w:r>
        <w:fldChar w:fldCharType="begin"/>
      </w:r>
      <w:r>
        <w:instrText xml:space="preserve"> REF _Ref528684661 \h </w:instrText>
      </w:r>
      <w:r>
        <w:fldChar w:fldCharType="separate"/>
      </w:r>
      <w:r w:rsidR="005E2202">
        <w:t xml:space="preserve">Figure </w:t>
      </w:r>
      <w:r w:rsidR="005E2202">
        <w:rPr>
          <w:noProof/>
        </w:rPr>
        <w:t>5</w:t>
      </w:r>
      <w:r>
        <w:fldChar w:fldCharType="end"/>
      </w:r>
      <w:r>
        <w:t xml:space="preserve"> . </w:t>
      </w:r>
      <w:r w:rsidRPr="004A3CBF">
        <w:t xml:space="preserve">The </w:t>
      </w:r>
      <w:r w:rsidRPr="004A3CBF">
        <w:rPr>
          <w:i/>
          <w:iCs/>
        </w:rPr>
        <w:t>Rmax</w:t>
      </w:r>
      <w:r>
        <w:t xml:space="preserve"> values are binned in 5 </w:t>
      </w:r>
      <w:r w:rsidRPr="004A3CBF">
        <w:t xml:space="preserve">sm intervals, with the </w:t>
      </w:r>
      <w:r w:rsidRPr="004A3CBF">
        <w:rPr>
          <w:i/>
          <w:iCs/>
        </w:rPr>
        <w:t>x</w:t>
      </w:r>
      <w:r w:rsidRPr="004A3CBF">
        <w:t>-axis showing the end value of the interval.</w:t>
      </w:r>
    </w:p>
    <w:p w:rsidR="00CC1CB4" w:rsidRDefault="00CC1CB4" w:rsidP="007B5AEB"/>
    <w:p w:rsidR="00CC1CB4" w:rsidRDefault="00CC1CB4" w:rsidP="00CC1CB4">
      <w:pPr>
        <w:keepNext/>
        <w:jc w:val="center"/>
      </w:pPr>
      <w:r>
        <w:rPr>
          <w:noProof/>
        </w:rPr>
        <w:lastRenderedPageBreak/>
        <w:drawing>
          <wp:inline distT="0" distB="0" distL="0" distR="0" wp14:anchorId="4391A58D" wp14:editId="2EA46CB4">
            <wp:extent cx="4076700" cy="2616200"/>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076700" cy="2616200"/>
                    </a:xfrm>
                    <a:prstGeom prst="rect">
                      <a:avLst/>
                    </a:prstGeom>
                  </pic:spPr>
                </pic:pic>
              </a:graphicData>
            </a:graphic>
          </wp:inline>
        </w:drawing>
      </w:r>
    </w:p>
    <w:p w:rsidR="00CC1CB4" w:rsidRDefault="00CC1CB4" w:rsidP="00E35732">
      <w:pPr>
        <w:pStyle w:val="Caption"/>
      </w:pPr>
      <w:bookmarkStart w:id="273" w:name="_Ref528684661"/>
      <w:bookmarkStart w:id="274" w:name="_Toc8807661"/>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5</w:t>
      </w:r>
      <w:r w:rsidR="004A30C5">
        <w:rPr>
          <w:noProof/>
        </w:rPr>
        <w:fldChar w:fldCharType="end"/>
      </w:r>
      <w:bookmarkEnd w:id="273"/>
      <w:r>
        <w:t xml:space="preserve">. </w:t>
      </w:r>
      <w:r w:rsidRPr="00922777">
        <w:t>Observed and expected distribution for Rmax.  The x-axis is the radius in statute miles, and the y-axis is the frequency of occurrence.</w:t>
      </w:r>
      <w:bookmarkEnd w:id="274"/>
    </w:p>
    <w:p w:rsidR="009731C8" w:rsidRDefault="009731C8" w:rsidP="009731C8">
      <w:r w:rsidRPr="004A3CBF">
        <w:t xml:space="preserve">An examination of the </w:t>
      </w:r>
      <w:r w:rsidRPr="004A3CBF">
        <w:rPr>
          <w:i/>
        </w:rPr>
        <w:t>Rmax</w:t>
      </w:r>
      <w:r>
        <w:t xml:space="preserve"> database shows that</w:t>
      </w:r>
      <w:r w:rsidRPr="004A3CBF">
        <w:t xml:space="preserve"> intense storms, essentially Category 5 storms, have rather small radii. Thermodynamic considerations </w:t>
      </w:r>
      <w:r>
        <w:t>(Willoughby,</w:t>
      </w:r>
      <w:r w:rsidRPr="004A3CBF">
        <w:t xml:space="preserve"> 1998) also suggest that smaller radii are more likely for these storms. Thus, we model Category 5 (</w:t>
      </w:r>
      <w:r w:rsidRPr="004A3CBF">
        <w:rPr>
          <w:i/>
        </w:rPr>
        <w:t>DelP</w:t>
      </w:r>
      <w:r w:rsidRPr="004A3CBF">
        <w:t xml:space="preserve">&gt;90 mb, where </w:t>
      </w:r>
      <w:r w:rsidRPr="004A3CBF">
        <w:rPr>
          <w:i/>
        </w:rPr>
        <w:t>DelP</w:t>
      </w:r>
      <w:r w:rsidRPr="004A3CBF">
        <w:t>=1013-</w:t>
      </w:r>
      <w:r w:rsidRPr="004A3CBF">
        <w:rPr>
          <w:i/>
        </w:rPr>
        <w:t>Pmin</w:t>
      </w:r>
      <w:r w:rsidRPr="004A3CBF">
        <w:t xml:space="preserve"> and </w:t>
      </w:r>
      <w:r w:rsidRPr="004A3CBF">
        <w:rPr>
          <w:i/>
        </w:rPr>
        <w:t>Pmin</w:t>
      </w:r>
      <w:r w:rsidRPr="004A3CBF">
        <w:t xml:space="preserve"> is the central pressure of the storm) storms using a gamma distribution, but with a smaller value of the</w:t>
      </w:r>
      <w:r>
        <w:t xml:space="preserve"> </w:t>
      </w:r>
      <w:r w:rsidRPr="007A0894">
        <w:rPr>
          <w:rFonts w:eastAsia="Lucida Grande"/>
          <w:i/>
        </w:rPr>
        <w:t>θ</w:t>
      </w:r>
      <w:r w:rsidRPr="004A3CBF">
        <w:t xml:space="preserve"> parameter, which yields a smaller mean </w:t>
      </w:r>
      <w:r w:rsidRPr="004A3CBF">
        <w:rPr>
          <w:i/>
        </w:rPr>
        <w:t>Rmax</w:t>
      </w:r>
      <w:r w:rsidRPr="004A3CBF">
        <w:t xml:space="preserve"> as well as smaller variance. We have found that for Category 1</w:t>
      </w:r>
      <w:r>
        <w:t>–</w:t>
      </w:r>
      <w:r w:rsidRPr="004A3CBF">
        <w:t>4 (</w:t>
      </w:r>
      <w:r w:rsidRPr="004A3CBF">
        <w:rPr>
          <w:i/>
        </w:rPr>
        <w:t>DelP</w:t>
      </w:r>
      <w:r w:rsidRPr="004A3CBF">
        <w:t>&lt;80</w:t>
      </w:r>
      <w:r>
        <w:t xml:space="preserve"> mb</w:t>
      </w:r>
      <w:r w:rsidRPr="004A3CBF">
        <w:t xml:space="preserve">) storms there is essentially no discernable dependence of </w:t>
      </w:r>
      <w:r w:rsidRPr="004A3CBF">
        <w:rPr>
          <w:i/>
        </w:rPr>
        <w:t>Rmax</w:t>
      </w:r>
      <w:r w:rsidRPr="004A3CBF">
        <w:t xml:space="preserve"> on central pressure. This is further verified by looking at the mean and variance of </w:t>
      </w:r>
      <w:r w:rsidRPr="004A3CBF">
        <w:rPr>
          <w:i/>
        </w:rPr>
        <w:t>Rmax</w:t>
      </w:r>
      <w:r>
        <w:t xml:space="preserve"> in each 10 </w:t>
      </w:r>
      <w:r w:rsidRPr="004A3CBF">
        <w:t>mb interval. Thus</w:t>
      </w:r>
      <w:r>
        <w:t>,</w:t>
      </w:r>
      <w:r w:rsidRPr="004A3CBF">
        <w:t xml:space="preserve"> we model Category 1</w:t>
      </w:r>
      <w:r>
        <w:t>–</w:t>
      </w:r>
      <w:r w:rsidRPr="004A3CBF">
        <w:t xml:space="preserve">4 storms with a single set of parameters. For a gamma distribution, the mean is given by </w:t>
      </w:r>
      <w:r w:rsidRPr="004C559E">
        <w:rPr>
          <w:i/>
        </w:rPr>
        <w:t>k</w:t>
      </w:r>
      <w:r w:rsidRPr="007A0894">
        <w:rPr>
          <w:rFonts w:eastAsia="Lucida Grande"/>
          <w:i/>
        </w:rPr>
        <w:t>θ</w:t>
      </w:r>
      <w:r w:rsidRPr="004A3CBF">
        <w:t xml:space="preserve">, and variance is </w:t>
      </w:r>
      <w:r w:rsidRPr="004C559E">
        <w:rPr>
          <w:i/>
        </w:rPr>
        <w:t>k</w:t>
      </w:r>
      <w:r w:rsidRPr="007A0894">
        <w:rPr>
          <w:rFonts w:eastAsia="Lucida Grande"/>
          <w:i/>
        </w:rPr>
        <w:t>θ</w:t>
      </w:r>
      <w:r w:rsidRPr="004C559E">
        <w:rPr>
          <w:i/>
          <w:vertAlign w:val="superscript"/>
        </w:rPr>
        <w:t>2</w:t>
      </w:r>
      <w:r w:rsidRPr="004A3CBF">
        <w:t xml:space="preserve">. For Category 5 storms, we adjust </w:t>
      </w:r>
      <w:r w:rsidRPr="007A0894">
        <w:rPr>
          <w:rFonts w:eastAsia="Lucida Grande"/>
          <w:i/>
        </w:rPr>
        <w:t>θ</w:t>
      </w:r>
      <w:r w:rsidRPr="004A3CBF">
        <w:t xml:space="preserve"> such that the mean is equal to the mean of the three Category 5 storms in the database: 1935 No Name, 1969 Camille</w:t>
      </w:r>
      <w:r>
        <w:t>,</w:t>
      </w:r>
      <w:r w:rsidRPr="004A3CBF">
        <w:t xml:space="preserve"> and 1992 Andrew.</w:t>
      </w:r>
      <w:r>
        <w:t xml:space="preserve"> </w:t>
      </w:r>
      <w:r w:rsidRPr="004A3CBF">
        <w:t xml:space="preserve">An intermediate zone between </w:t>
      </w:r>
      <w:r w:rsidRPr="004A3CBF">
        <w:rPr>
          <w:i/>
        </w:rPr>
        <w:t>DelP</w:t>
      </w:r>
      <w:r w:rsidRPr="004A3CBF">
        <w:t xml:space="preserve">=80 mb and </w:t>
      </w:r>
      <w:r w:rsidRPr="004A3CBF">
        <w:rPr>
          <w:i/>
        </w:rPr>
        <w:t>DelP</w:t>
      </w:r>
      <w:r w:rsidRPr="004A3CBF">
        <w:t>=90 mb is established where the mean of the distribution is linearly interpolated between the Category 1</w:t>
      </w:r>
      <w:r>
        <w:t>–</w:t>
      </w:r>
      <w:r w:rsidRPr="004A3CBF">
        <w:t xml:space="preserve">4 value and the Category 5 value. As the </w:t>
      </w:r>
      <w:r w:rsidRPr="007A0894">
        <w:rPr>
          <w:rFonts w:eastAsia="Lucida Grande"/>
          <w:i/>
        </w:rPr>
        <w:t>θ</w:t>
      </w:r>
      <w:r w:rsidRPr="004A3CBF">
        <w:t xml:space="preserve"> value is reduced, the variance is likewise reduced. Since there are insufficient observations to determine what the variance should be for Category 5 storms, we rely on the assumption that variance is ap</w:t>
      </w:r>
      <w:r>
        <w:t>propriately described by the re</w:t>
      </w:r>
      <w:r w:rsidRPr="004A3CBF">
        <w:t xml:space="preserve">scaled </w:t>
      </w:r>
      <w:r w:rsidRPr="007A0894">
        <w:rPr>
          <w:rFonts w:eastAsia="Lucida Grande"/>
          <w:i/>
        </w:rPr>
        <w:t>θ</w:t>
      </w:r>
      <w:r>
        <w:t>, via</w:t>
      </w:r>
      <w:r w:rsidRPr="004A3CBF">
        <w:t xml:space="preserve"> </w:t>
      </w:r>
      <w:r w:rsidRPr="004C559E">
        <w:rPr>
          <w:i/>
        </w:rPr>
        <w:t>k</w:t>
      </w:r>
      <w:r w:rsidRPr="007A0894">
        <w:rPr>
          <w:rFonts w:eastAsia="Lucida Grande"/>
          <w:i/>
        </w:rPr>
        <w:t>θ</w:t>
      </w:r>
      <w:r w:rsidRPr="004C559E">
        <w:rPr>
          <w:i/>
          <w:vertAlign w:val="superscript"/>
        </w:rPr>
        <w:t>2</w:t>
      </w:r>
      <w:r w:rsidRPr="004A3CBF">
        <w:t>.</w:t>
      </w:r>
    </w:p>
    <w:p w:rsidR="009731C8" w:rsidRDefault="009731C8" w:rsidP="009731C8"/>
    <w:p w:rsidR="009731C8" w:rsidRPr="0028203D" w:rsidRDefault="009731C8" w:rsidP="009731C8">
      <w:r w:rsidRPr="004A3CBF">
        <w:t xml:space="preserve">A simple method is used to generate the gamma-distributed values. A uniformly distributed variable, a product of the random number generator that is intrinsic to the FORTRAN compiler, is mapped onto the range of </w:t>
      </w:r>
      <w:r w:rsidRPr="004A3CBF">
        <w:rPr>
          <w:i/>
        </w:rPr>
        <w:t>Rmax</w:t>
      </w:r>
      <w:r w:rsidRPr="004A3CBF">
        <w:t xml:space="preserve"> values via the inverse cumulative gamma distribution function. For computational efficiency, a lookup table is used for the inverse cumulative gamma distribution function, with interpolation between table values.</w:t>
      </w:r>
      <w:r>
        <w:t xml:space="preserve">  </w:t>
      </w:r>
      <w:r>
        <w:fldChar w:fldCharType="begin"/>
      </w:r>
      <w:r>
        <w:instrText xml:space="preserve"> REF _Ref528684897 \h </w:instrText>
      </w:r>
      <w:r>
        <w:fldChar w:fldCharType="separate"/>
      </w:r>
      <w:r w:rsidR="005E2202">
        <w:t xml:space="preserve">Figure </w:t>
      </w:r>
      <w:r w:rsidR="005E2202">
        <w:rPr>
          <w:noProof/>
        </w:rPr>
        <w:t>6</w:t>
      </w:r>
      <w:r>
        <w:fldChar w:fldCharType="end"/>
      </w:r>
      <w:r>
        <w:t xml:space="preserve"> </w:t>
      </w:r>
      <w:r w:rsidRPr="00C042E3">
        <w:t>sho</w:t>
      </w:r>
      <w:r w:rsidRPr="0028203D">
        <w:t xml:space="preserve">ws a test using 100,000 samples of </w:t>
      </w:r>
      <w:r w:rsidRPr="0028203D">
        <w:rPr>
          <w:i/>
        </w:rPr>
        <w:t>Rmax</w:t>
      </w:r>
      <w:r w:rsidRPr="0028203D">
        <w:t xml:space="preserve"> for Category 1–4 storms, binned in 1 sm intervals and compared with the expected values.</w:t>
      </w:r>
    </w:p>
    <w:p w:rsidR="007B5AEB" w:rsidRDefault="007B5AEB" w:rsidP="007B5AEB"/>
    <w:p w:rsidR="009731C8" w:rsidRDefault="009731C8" w:rsidP="009731C8">
      <w:pPr>
        <w:keepNext/>
        <w:jc w:val="center"/>
      </w:pPr>
      <w:r>
        <w:rPr>
          <w:noProof/>
          <w:lang w:eastAsia="en-US"/>
        </w:rPr>
        <w:lastRenderedPageBreak/>
        <w:drawing>
          <wp:inline distT="0" distB="0" distL="0" distR="0" wp14:anchorId="64D5FE10" wp14:editId="0080971D">
            <wp:extent cx="5029200" cy="3152775"/>
            <wp:effectExtent l="19050" t="0" r="0" b="0"/>
            <wp:docPr id="645"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1" cstate="print"/>
                    <a:srcRect/>
                    <a:stretch>
                      <a:fillRect/>
                    </a:stretch>
                  </pic:blipFill>
                  <pic:spPr bwMode="auto">
                    <a:xfrm>
                      <a:off x="0" y="0"/>
                      <a:ext cx="5029200" cy="3152775"/>
                    </a:xfrm>
                    <a:prstGeom prst="rect">
                      <a:avLst/>
                    </a:prstGeom>
                    <a:solidFill>
                      <a:srgbClr val="FFFFFF"/>
                    </a:solidFill>
                    <a:ln w="9525">
                      <a:noFill/>
                      <a:miter lim="800000"/>
                      <a:headEnd/>
                      <a:tailEnd/>
                    </a:ln>
                  </pic:spPr>
                </pic:pic>
              </a:graphicData>
            </a:graphic>
          </wp:inline>
        </w:drawing>
      </w:r>
    </w:p>
    <w:p w:rsidR="009731C8" w:rsidRDefault="009731C8" w:rsidP="00E35732">
      <w:pPr>
        <w:pStyle w:val="Caption"/>
      </w:pPr>
      <w:bookmarkStart w:id="275" w:name="_Ref528684897"/>
      <w:bookmarkStart w:id="276" w:name="_Toc8807662"/>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6</w:t>
      </w:r>
      <w:r w:rsidR="004A30C5">
        <w:rPr>
          <w:noProof/>
        </w:rPr>
        <w:fldChar w:fldCharType="end"/>
      </w:r>
      <w:bookmarkEnd w:id="275"/>
      <w:r>
        <w:t xml:space="preserve">. </w:t>
      </w:r>
      <w:r w:rsidRPr="00337982">
        <w:t>Comparison of 100,000 Rmax values sampled from the gamma distribution for Category 1-4 storms to the expected values.</w:t>
      </w:r>
      <w:bookmarkEnd w:id="276"/>
    </w:p>
    <w:p w:rsidR="00A56CDC" w:rsidRPr="004A3CBF" w:rsidRDefault="00A56CDC" w:rsidP="00A56CDC">
      <w:r w:rsidRPr="004A3CBF">
        <w:t>For Category 5 and intermediate Category 4</w:t>
      </w:r>
      <w:r>
        <w:t>–</w:t>
      </w:r>
      <w:r w:rsidRPr="004A3CBF">
        <w:t xml:space="preserve">5 storms, we </w:t>
      </w:r>
      <w:r>
        <w:t>use</w:t>
      </w:r>
      <w:r w:rsidRPr="004A3CBF">
        <w:t xml:space="preserve"> the property that the gamma cumulative distribution function is a function of (</w:t>
      </w:r>
      <w:r w:rsidRPr="004A3CBF">
        <w:rPr>
          <w:i/>
        </w:rPr>
        <w:t>k</w:t>
      </w:r>
      <w:r w:rsidRPr="004A3CBF">
        <w:t>,</w:t>
      </w:r>
      <w:r w:rsidRPr="004A3CBF">
        <w:rPr>
          <w:i/>
        </w:rPr>
        <w:t>x</w:t>
      </w:r>
      <w:r>
        <w:t>/</w:t>
      </w:r>
      <w:r w:rsidRPr="007A0894">
        <w:rPr>
          <w:i/>
        </w:rPr>
        <w:t>θ</w:t>
      </w:r>
      <w:r>
        <w:t>). Thus, by re</w:t>
      </w:r>
      <w:r w:rsidRPr="004A3CBF">
        <w:t xml:space="preserve">scaling </w:t>
      </w:r>
      <w:r w:rsidRPr="007A0894">
        <w:rPr>
          <w:i/>
        </w:rPr>
        <w:t>θ</w:t>
      </w:r>
      <w:r w:rsidRPr="004A3CBF">
        <w:t xml:space="preserve">, we can use the same function (lookup table), but just rescale </w:t>
      </w:r>
      <w:r w:rsidRPr="004A3CBF">
        <w:rPr>
          <w:i/>
        </w:rPr>
        <w:t>x</w:t>
      </w:r>
      <w:r w:rsidRPr="004A3CBF">
        <w:t xml:space="preserve"> (</w:t>
      </w:r>
      <w:r w:rsidRPr="004A3CBF">
        <w:rPr>
          <w:i/>
        </w:rPr>
        <w:t>Rmax</w:t>
      </w:r>
      <w:r w:rsidRPr="004A3CBF">
        <w:t xml:space="preserve">). The rescaled </w:t>
      </w:r>
      <w:r w:rsidRPr="004A3CBF">
        <w:rPr>
          <w:i/>
        </w:rPr>
        <w:t>Rmax</w:t>
      </w:r>
      <w:r w:rsidRPr="004A3CBF">
        <w:t xml:space="preserve"> will </w:t>
      </w:r>
      <w:r>
        <w:t>still have a gamma distribution</w:t>
      </w:r>
      <w:r w:rsidRPr="004A3CBF">
        <w:t xml:space="preserve"> but with different mean and variance.</w:t>
      </w:r>
    </w:p>
    <w:p w:rsidR="00A56CDC" w:rsidRPr="004A3CBF" w:rsidRDefault="00A56CDC" w:rsidP="00A56CDC"/>
    <w:p w:rsidR="00A56CDC" w:rsidRPr="004A3CBF" w:rsidRDefault="00A56CDC" w:rsidP="00A56CDC">
      <w:r w:rsidRPr="004A3CBF">
        <w:t>The storms in the stochastic model will undergo central pressur</w:t>
      </w:r>
      <w:r>
        <w:t xml:space="preserve">e changes during the storm life </w:t>
      </w:r>
      <w:r w:rsidRPr="004A3CBF">
        <w:t xml:space="preserve">cycle. When a storm is generated, an appropriate </w:t>
      </w:r>
      <w:r w:rsidRPr="004A3CBF">
        <w:rPr>
          <w:i/>
        </w:rPr>
        <w:t>Rmax</w:t>
      </w:r>
      <w:r w:rsidRPr="004A3CBF">
        <w:t xml:space="preserve"> is sampled for the storm. </w:t>
      </w:r>
      <w:r>
        <w:t>To en</w:t>
      </w:r>
      <w:r w:rsidRPr="004A3CBF">
        <w:t xml:space="preserve">sure the appropriate mean values of </w:t>
      </w:r>
      <w:r w:rsidRPr="004A3CBF">
        <w:rPr>
          <w:i/>
        </w:rPr>
        <w:t>Rmax</w:t>
      </w:r>
      <w:r w:rsidRPr="004A3CBF">
        <w:t xml:space="preserve"> as pressure changes, the </w:t>
      </w:r>
      <w:r w:rsidRPr="004A3CBF">
        <w:rPr>
          <w:i/>
        </w:rPr>
        <w:t>Rmax</w:t>
      </w:r>
      <w:r w:rsidRPr="004A3CBF">
        <w:t xml:space="preserve"> is rescaled every time step as necessary.</w:t>
      </w:r>
      <w:r>
        <w:t xml:space="preserve"> </w:t>
      </w:r>
      <w:r w:rsidRPr="004A3CBF">
        <w:t xml:space="preserve">As long as the storm has </w:t>
      </w:r>
      <w:r w:rsidRPr="004A3CBF">
        <w:rPr>
          <w:i/>
        </w:rPr>
        <w:t>DelP</w:t>
      </w:r>
      <w:r w:rsidRPr="004A3CBF">
        <w:t xml:space="preserve"> &lt; 80 mb, there is in effect no rescaling. In the stochastic storm generator, we limit the range of </w:t>
      </w:r>
      <w:r w:rsidRPr="004A3CBF">
        <w:rPr>
          <w:i/>
        </w:rPr>
        <w:t>Rmax</w:t>
      </w:r>
      <w:r w:rsidRPr="004A3CBF">
        <w:t xml:space="preserve"> from 4 sm to </w:t>
      </w:r>
      <w:r>
        <w:t>12</w:t>
      </w:r>
      <w:r w:rsidRPr="004A3CBF">
        <w:t>0 sm.</w:t>
      </w:r>
    </w:p>
    <w:p w:rsidR="00A56CDC" w:rsidRPr="004A3CBF" w:rsidRDefault="00A56CDC" w:rsidP="00A56CDC"/>
    <w:p w:rsidR="00A56CDC" w:rsidRDefault="00A56CDC" w:rsidP="00A56CDC">
      <w:pPr>
        <w:rPr>
          <w:rFonts w:eastAsia="OpenSymbol" w:cs="OpenSymbol"/>
        </w:rPr>
      </w:pPr>
      <w:r w:rsidRPr="004A3CBF">
        <w:rPr>
          <w:rFonts w:eastAsia="OpenSymbol" w:cs="OpenSymbol"/>
        </w:rPr>
        <w:t xml:space="preserve">Storm landfall and decay over land are determined by comparing the storm location </w:t>
      </w:r>
      <w:r w:rsidRPr="004A3CBF">
        <w:rPr>
          <w:rFonts w:eastAsia="OpenSymbol" w:cs="OpenSymbol"/>
          <w:i/>
          <w:iCs/>
        </w:rPr>
        <w:t xml:space="preserve">(x,y) </w:t>
      </w:r>
      <w:r>
        <w:rPr>
          <w:rFonts w:eastAsia="OpenSymbol" w:cs="OpenSymbol"/>
        </w:rPr>
        <w:t xml:space="preserve">with a 0.6 </w:t>
      </w:r>
      <w:r w:rsidRPr="004A3CBF">
        <w:rPr>
          <w:rFonts w:eastAsia="OpenSymbol" w:cs="OpenSymbol"/>
        </w:rPr>
        <w:t>sm resolution land-sea mask. This land mask is obtained from the U.S. Geological Survey (USGS) land use cover data, and inland bodies of water have been reclassified as land to avoid spurious landfalls. Landfall occurs every time the storm moves from an ocean point to a land point as determined by this land mask. During landfall, the central pressure is modeled by a filling mo</w:t>
      </w:r>
      <w:r>
        <w:rPr>
          <w:rFonts w:eastAsia="OpenSymbol" w:cs="OpenSymbol"/>
        </w:rPr>
        <w:t>del described in Vickery (2005)</w:t>
      </w:r>
      <w:r w:rsidRPr="004A3CBF">
        <w:rPr>
          <w:rFonts w:eastAsia="OpenSymbol" w:cs="OpenSymbol"/>
        </w:rPr>
        <w:t xml:space="preserve"> and is no longer sampled from the intensity change PDFs.</w:t>
      </w:r>
      <w:r>
        <w:rPr>
          <w:rFonts w:eastAsia="OpenSymbol" w:cs="OpenSymbol"/>
        </w:rPr>
        <w:t xml:space="preserve"> </w:t>
      </w:r>
      <w:r w:rsidRPr="004A3CBF">
        <w:rPr>
          <w:rFonts w:eastAsia="OpenSymbol" w:cs="OpenSymbol"/>
        </w:rPr>
        <w:t xml:space="preserve">The Vickery (2005) model basically uses an exponentially decaying, in time, function of the central pressure difference with the decay coefficients varying by region </w:t>
      </w:r>
      <w:r>
        <w:rPr>
          <w:rFonts w:eastAsia="OpenSymbol" w:cs="OpenSymbol"/>
        </w:rPr>
        <w:t>on the basis of</w:t>
      </w:r>
      <w:r w:rsidRPr="004A3CBF">
        <w:rPr>
          <w:rFonts w:eastAsia="OpenSymbol" w:cs="OpenSymbol"/>
        </w:rPr>
        <w:t xml:space="preserve"> historical data. The pressure filling model also takes into account the speed and size of the storm. When the storm exits to </w:t>
      </w:r>
      <w:r>
        <w:rPr>
          <w:rFonts w:eastAsia="OpenSymbol" w:cs="OpenSymbol"/>
        </w:rPr>
        <w:t>sea, the land-</w:t>
      </w:r>
      <w:r w:rsidRPr="004A3CBF">
        <w:rPr>
          <w:rFonts w:eastAsia="OpenSymbol" w:cs="OpenSymbol"/>
        </w:rPr>
        <w:t>filling model is turned off and samplin</w:t>
      </w:r>
      <w:r>
        <w:rPr>
          <w:rFonts w:eastAsia="OpenSymbol" w:cs="OpenSymbol"/>
        </w:rPr>
        <w:t xml:space="preserve">g of the intensity change PDFs </w:t>
      </w:r>
      <w:r w:rsidRPr="004A3CBF">
        <w:rPr>
          <w:rFonts w:eastAsia="OpenSymbol" w:cs="OpenSymbol"/>
        </w:rPr>
        <w:t>begins again. A storm is dissipated when its central pressure exceeds 1011 mb.</w:t>
      </w:r>
    </w:p>
    <w:p w:rsidR="00A56CDC" w:rsidRDefault="00A56CDC" w:rsidP="00A56CDC"/>
    <w:p w:rsidR="003C1F9A" w:rsidRDefault="003C1F9A">
      <w:pPr>
        <w:jc w:val="left"/>
        <w:rPr>
          <w:rFonts w:ascii="Arial" w:hAnsi="Arial"/>
          <w:b/>
        </w:rPr>
      </w:pPr>
      <w:r>
        <w:br w:type="page"/>
      </w:r>
    </w:p>
    <w:p w:rsidR="00862311" w:rsidRDefault="00862311" w:rsidP="00196221">
      <w:pPr>
        <w:pStyle w:val="Anonymoussubsectiontitle"/>
      </w:pPr>
      <w:r w:rsidRPr="00862311">
        <w:lastRenderedPageBreak/>
        <w:t>Wind Field Model</w:t>
      </w:r>
    </w:p>
    <w:p w:rsidR="00862311" w:rsidRDefault="00862311" w:rsidP="00862311">
      <w:pPr>
        <w:rPr>
          <w:rFonts w:eastAsia="ヒラギノ明朝 Pro W3"/>
        </w:rPr>
      </w:pPr>
      <w:r w:rsidRPr="004A3CBF">
        <w:t>Once a simulated hurricane moves to within a threshold distance of a Florida</w:t>
      </w:r>
      <w:r>
        <w:t xml:space="preserve"> ZIP C</w:t>
      </w:r>
      <w:r w:rsidRPr="004A3CBF">
        <w:t xml:space="preserve">ode, the </w:t>
      </w:r>
      <w:r>
        <w:t>wind field</w:t>
      </w:r>
      <w:r w:rsidRPr="004A3CBF">
        <w:t xml:space="preserve"> model is turned on.</w:t>
      </w:r>
      <w:r>
        <w:t xml:space="preserve"> </w:t>
      </w:r>
      <w:r w:rsidRPr="004A3CBF">
        <w:t>The model is based on the slab boundary layer concept originally conceived by Ooyama (1969) and implemented by Shapiro (1983).</w:t>
      </w:r>
      <w:r>
        <w:t xml:space="preserve"> </w:t>
      </w:r>
      <w:r w:rsidRPr="004A3CBF">
        <w:t>Similar models based on this concept have been developed by Thompson and Cardone (1996)</w:t>
      </w:r>
      <w:r>
        <w:t>,</w:t>
      </w:r>
      <w:r w:rsidRPr="004A3CBF">
        <w:t xml:space="preserve"> </w:t>
      </w:r>
      <w:r>
        <w:t>Vickery et al. (1995</w:t>
      </w:r>
      <w:r w:rsidRPr="004A3CBF">
        <w:t>)</w:t>
      </w:r>
      <w:r>
        <w:t>, and Vickery et al. (2000a)</w:t>
      </w:r>
      <w:r w:rsidRPr="004A3CBF">
        <w:t>.</w:t>
      </w:r>
      <w:r>
        <w:t xml:space="preserve"> </w:t>
      </w:r>
      <w:r w:rsidRPr="004A3CBF">
        <w:t>The model is initialized by a boundary layer vortex in gradient balance. Gradient balance represents a circular flow caused by balance of forces on the flow whereby the inward directed pressure gradient force is balanced by outward directed Coriolis and centripetal accelerations.</w:t>
      </w:r>
      <w:r>
        <w:t xml:space="preserve"> </w:t>
      </w:r>
      <w:r w:rsidRPr="004A3CBF">
        <w:t xml:space="preserve">The coordinate system translates with the hurricane vortex moving at velocity </w:t>
      </w:r>
      <w:r w:rsidRPr="00034E61">
        <w:rPr>
          <w:bCs/>
          <w:i/>
          <w:iCs/>
        </w:rPr>
        <w:t>c</w:t>
      </w:r>
      <w:r w:rsidRPr="004A3CBF">
        <w:rPr>
          <w:rFonts w:eastAsia="ヒラギノ明朝 Pro W3"/>
        </w:rPr>
        <w:t>.</w:t>
      </w:r>
      <w:r>
        <w:rPr>
          <w:rFonts w:eastAsia="ヒラギノ明朝 Pro W3"/>
        </w:rPr>
        <w:t xml:space="preserve"> </w:t>
      </w:r>
      <w:r w:rsidRPr="004A3CBF">
        <w:rPr>
          <w:rFonts w:eastAsia="ヒラギノ明朝 Pro W3"/>
        </w:rPr>
        <w:t>The vortex translation is assumed to equal the geostrophic</w:t>
      </w:r>
      <w:r>
        <w:rPr>
          <w:rFonts w:eastAsia="ヒラギノ明朝 Pro W3"/>
        </w:rPr>
        <w:t xml:space="preserve"> flow associated with the large-</w:t>
      </w:r>
      <w:r w:rsidRPr="004A3CBF">
        <w:rPr>
          <w:rFonts w:eastAsia="ヒラギノ明朝 Pro W3"/>
        </w:rPr>
        <w:t>scale pressure gradient.</w:t>
      </w:r>
      <w:r>
        <w:rPr>
          <w:rFonts w:eastAsia="ヒラギノ明朝 Pro W3"/>
        </w:rPr>
        <w:t xml:space="preserve"> </w:t>
      </w:r>
      <w:r w:rsidRPr="004A3CBF">
        <w:rPr>
          <w:rFonts w:eastAsia="ヒラギノ明朝 Pro W3"/>
        </w:rPr>
        <w:t>In cylindrical coordinates that translate with the moving vortex, equations for a slab hurricane boundary layer under a p</w:t>
      </w:r>
      <w:r>
        <w:rPr>
          <w:rFonts w:eastAsia="ヒラギノ明朝 Pro W3"/>
        </w:rPr>
        <w:t>rescribed pressure gradient are</w:t>
      </w:r>
      <w:r w:rsidRPr="004A3CBF">
        <w:rPr>
          <w:rFonts w:eastAsia="ヒラギノ明朝 Pro W3"/>
        </w:rPr>
        <w:t xml:space="preserve"> </w:t>
      </w:r>
    </w:p>
    <w:p w:rsidR="00862311" w:rsidRDefault="00862311" w:rsidP="00862311">
      <w:pPr>
        <w:rPr>
          <w:position w:val="-58"/>
        </w:rPr>
      </w:pPr>
    </w:p>
    <w:p w:rsidR="00862311" w:rsidRPr="002E42A5" w:rsidRDefault="00862311" w:rsidP="00862311">
      <w:pPr>
        <w:jc w:val="center"/>
      </w:pPr>
      <m:oMathPara>
        <m:oMath>
          <m:r>
            <w:rPr>
              <w:rFonts w:ascii="Cambria Math" w:hAnsi="Cambria Math"/>
            </w:rPr>
            <m:t>u</m:t>
          </m:r>
          <m:f>
            <m:fPr>
              <m:ctrlPr>
                <w:rPr>
                  <w:rFonts w:ascii="Cambria Math" w:hAnsi="Cambria Math"/>
                  <w:i/>
                </w:rPr>
              </m:ctrlPr>
            </m:fPr>
            <m:num>
              <m:r>
                <w:rPr>
                  <w:rFonts w:ascii="Cambria Math" w:hAnsi="Cambria Math"/>
                </w:rPr>
                <m:t>∂u</m:t>
              </m:r>
            </m:num>
            <m:den>
              <m:r>
                <w:rPr>
                  <w:rFonts w:ascii="Cambria Math" w:hAnsi="Cambria Math"/>
                </w:rPr>
                <m:t>∂r</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fv+</m:t>
          </m:r>
          <m:f>
            <m:fPr>
              <m:ctrlPr>
                <w:rPr>
                  <w:rFonts w:ascii="Cambria Math" w:hAnsi="Cambria Math"/>
                  <w:i/>
                </w:rPr>
              </m:ctrlPr>
            </m:fPr>
            <m:num>
              <m:r>
                <w:rPr>
                  <w:rFonts w:ascii="Cambria Math" w:hAnsi="Cambria Math"/>
                </w:rPr>
                <m:t>v</m:t>
              </m:r>
            </m:num>
            <m:den>
              <m:r>
                <w:rPr>
                  <w:rFonts w:ascii="Cambria Math" w:hAnsi="Cambria Math"/>
                </w:rPr>
                <m:t>r</m:t>
              </m:r>
            </m:den>
          </m:f>
          <m:f>
            <m:fPr>
              <m:ctrlPr>
                <w:rPr>
                  <w:rFonts w:ascii="Cambria Math" w:hAnsi="Cambria Math"/>
                  <w:i/>
                </w:rPr>
              </m:ctrlPr>
            </m:fPr>
            <m:num>
              <m:r>
                <w:rPr>
                  <w:rFonts w:ascii="Cambria Math" w:hAnsi="Cambria Math"/>
                </w:rPr>
                <m:t>∂u</m:t>
              </m:r>
            </m:num>
            <m:den>
              <m:r>
                <w:rPr>
                  <w:rFonts w:ascii="Cambria Math" w:hAnsi="Cambria Math"/>
                </w:rPr>
                <m:t>∂ϕ</m:t>
              </m:r>
            </m:den>
          </m:f>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r</m:t>
              </m:r>
            </m:den>
          </m:f>
          <m:r>
            <w:rPr>
              <w:rFonts w:ascii="Cambria Math" w:hAnsi="Cambria Math"/>
            </w:rPr>
            <m:t>-K</m:t>
          </m:r>
          <m:d>
            <m:dPr>
              <m:ctrlPr>
                <w:rPr>
                  <w:rFonts w:ascii="Cambria Math" w:hAnsi="Cambria Math"/>
                  <w:i/>
                </w:rPr>
              </m:ctrlPr>
            </m:dPr>
            <m:e>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u-</m:t>
              </m:r>
              <m:f>
                <m:fPr>
                  <m:ctrlPr>
                    <w:rPr>
                      <w:rFonts w:ascii="Cambria Math" w:hAnsi="Cambria Math"/>
                      <w:i/>
                    </w:rPr>
                  </m:ctrlPr>
                </m:fPr>
                <m:num>
                  <m:r>
                    <w:rPr>
                      <w:rFonts w:ascii="Cambria Math" w:hAnsi="Cambria Math"/>
                    </w:rPr>
                    <m:t>u</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rPr>
              </m:ctrlPr>
            </m:dPr>
            <m:e>
              <m:r>
                <w:rPr>
                  <w:rFonts w:ascii="Cambria Math" w:hAnsi="Cambria Math"/>
                </w:rPr>
                <m:t>c,u</m:t>
              </m:r>
            </m:e>
          </m:d>
          <m:r>
            <w:rPr>
              <w:rFonts w:ascii="Cambria Math" w:hAnsi="Cambria Math"/>
            </w:rPr>
            <m:t>=0=</m:t>
          </m:r>
          <m:f>
            <m:fPr>
              <m:ctrlPr>
                <w:rPr>
                  <w:rFonts w:ascii="Cambria Math" w:hAnsi="Cambria Math"/>
                  <w:i/>
                </w:rPr>
              </m:ctrlPr>
            </m:fPr>
            <m:num>
              <m:r>
                <w:rPr>
                  <w:rFonts w:ascii="Cambria Math" w:hAnsi="Cambria Math"/>
                </w:rPr>
                <m:t>∂u</m:t>
              </m:r>
            </m:num>
            <m:den>
              <m:r>
                <w:rPr>
                  <w:rFonts w:ascii="Cambria Math" w:hAnsi="Cambria Math"/>
                </w:rPr>
                <m:t>∂t</m:t>
              </m:r>
            </m:den>
          </m:f>
        </m:oMath>
      </m:oMathPara>
    </w:p>
    <w:p w:rsidR="00862311" w:rsidRDefault="00862311" w:rsidP="00862311">
      <w:pPr>
        <w:jc w:val="center"/>
        <w:rPr>
          <w:color w:val="000000"/>
          <w:kern w:val="1"/>
          <w:szCs w:val="20"/>
        </w:rPr>
      </w:pPr>
    </w:p>
    <w:p w:rsidR="00862311" w:rsidRPr="004A3CBF" w:rsidRDefault="00862311" w:rsidP="00862311">
      <w:pPr>
        <w:jc w:val="center"/>
      </w:pPr>
      <m:oMathPara>
        <m:oMath>
          <m:r>
            <w:rPr>
              <w:rFonts w:ascii="Cambria Math" w:eastAsia="Times" w:hAnsi="Cambria Math"/>
              <w:color w:val="000000"/>
              <w:kern w:val="1"/>
              <w:szCs w:val="20"/>
            </w:rPr>
            <m:t>u</m:t>
          </m:r>
          <m:d>
            <m:dPr>
              <m:ctrlPr>
                <w:rPr>
                  <w:rFonts w:ascii="Cambria Math" w:eastAsia="Times" w:hAnsi="Cambria Math"/>
                  <w:i/>
                  <w:color w:val="000000"/>
                  <w:kern w:val="1"/>
                  <w:szCs w:val="20"/>
                </w:rPr>
              </m:ctrlPr>
            </m:dPr>
            <m:e>
              <m:f>
                <m:fPr>
                  <m:ctrlPr>
                    <w:rPr>
                      <w:rFonts w:ascii="Cambria Math" w:hAnsi="Cambria Math"/>
                      <w:i/>
                    </w:rPr>
                  </m:ctrlPr>
                </m:fPr>
                <m:num>
                  <m:r>
                    <w:rPr>
                      <w:rFonts w:ascii="Cambria Math" w:hAnsi="Cambria Math"/>
                    </w:rPr>
                    <m:t>∂v</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e>
          </m:d>
          <m:r>
            <w:rPr>
              <w:rFonts w:ascii="Cambria Math" w:eastAsia="Times" w:hAnsi="Cambria Math"/>
              <w:color w:val="000000"/>
              <w:kern w:val="1"/>
              <w:szCs w:val="20"/>
            </w:rPr>
            <m:t>+fu+</m:t>
          </m:r>
          <m:f>
            <m:fPr>
              <m:ctrlPr>
                <w:rPr>
                  <w:rFonts w:ascii="Cambria Math" w:eastAsia="Times" w:hAnsi="Cambria Math"/>
                  <w:i/>
                  <w:color w:val="000000"/>
                  <w:kern w:val="1"/>
                  <w:szCs w:val="20"/>
                </w:rPr>
              </m:ctrlPr>
            </m:fPr>
            <m:num>
              <m:r>
                <w:rPr>
                  <w:rFonts w:ascii="Cambria Math" w:eastAsia="Times" w:hAnsi="Cambria Math"/>
                  <w:color w:val="000000"/>
                  <w:kern w:val="1"/>
                  <w:szCs w:val="20"/>
                </w:rPr>
                <m:t>v</m:t>
              </m:r>
            </m:num>
            <m:den>
              <m:r>
                <w:rPr>
                  <w:rFonts w:ascii="Cambria Math" w:eastAsia="Times" w:hAnsi="Cambria Math"/>
                  <w:color w:val="000000"/>
                  <w:kern w:val="1"/>
                  <w:szCs w:val="20"/>
                </w:rPr>
                <m:t>r</m:t>
              </m:r>
            </m:den>
          </m:f>
          <m:f>
            <m:fPr>
              <m:ctrlPr>
                <w:rPr>
                  <w:rFonts w:ascii="Cambria Math" w:hAnsi="Cambria Math"/>
                  <w:i/>
                </w:rPr>
              </m:ctrlPr>
            </m:fPr>
            <m:num>
              <m:r>
                <w:rPr>
                  <w:rFonts w:ascii="Cambria Math" w:hAnsi="Cambria Math"/>
                </w:rPr>
                <m:t>∂v</m:t>
              </m:r>
            </m:num>
            <m:den>
              <m:r>
                <w:rPr>
                  <w:rFonts w:ascii="Cambria Math" w:hAnsi="Cambria Math"/>
                </w:rPr>
                <m:t>∂ϕ</m:t>
              </m:r>
            </m:den>
          </m:f>
          <m:r>
            <w:rPr>
              <w:rFonts w:ascii="Cambria Math" w:hAnsi="Cambria Math"/>
            </w:rPr>
            <m:t>- K</m:t>
          </m:r>
          <m:d>
            <m:dPr>
              <m:ctrlPr>
                <w:rPr>
                  <w:rFonts w:ascii="Cambria Math" w:hAnsi="Cambria Math"/>
                  <w:i/>
                </w:rPr>
              </m:ctrlPr>
            </m:dPr>
            <m:e>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v-</m:t>
              </m:r>
              <m:f>
                <m:fPr>
                  <m:ctrlPr>
                    <w:rPr>
                      <w:rFonts w:ascii="Cambria Math" w:hAnsi="Cambria Math"/>
                      <w:i/>
                    </w:rPr>
                  </m:ctrlPr>
                </m:fPr>
                <m:num>
                  <m:r>
                    <w:rPr>
                      <w:rFonts w:ascii="Cambria Math" w:hAnsi="Cambria Math"/>
                    </w:rPr>
                    <m:t>v</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rPr>
              </m:ctrlPr>
            </m:dPr>
            <m:e>
              <m:r>
                <w:rPr>
                  <w:rFonts w:ascii="Cambria Math" w:hAnsi="Cambria Math"/>
                </w:rPr>
                <m:t>c,v</m:t>
              </m:r>
            </m:e>
          </m:d>
          <m:r>
            <w:rPr>
              <w:rFonts w:ascii="Cambria Math" w:hAnsi="Cambria Math"/>
            </w:rPr>
            <m:t>=0=</m:t>
          </m:r>
          <m:f>
            <m:fPr>
              <m:ctrlPr>
                <w:rPr>
                  <w:rFonts w:ascii="Cambria Math" w:hAnsi="Cambria Math"/>
                  <w:i/>
                </w:rPr>
              </m:ctrlPr>
            </m:fPr>
            <m:num>
              <m:r>
                <w:rPr>
                  <w:rFonts w:ascii="Cambria Math" w:hAnsi="Cambria Math"/>
                </w:rPr>
                <m:t>∂v</m:t>
              </m:r>
            </m:num>
            <m:den>
              <m:r>
                <w:rPr>
                  <w:rFonts w:ascii="Cambria Math" w:hAnsi="Cambria Math"/>
                </w:rPr>
                <m:t>∂t</m:t>
              </m:r>
            </m:den>
          </m:f>
        </m:oMath>
      </m:oMathPara>
    </w:p>
    <w:p w:rsidR="00862311" w:rsidRPr="004A3CBF" w:rsidRDefault="00862311" w:rsidP="00862311">
      <w:pPr>
        <w:rPr>
          <w:rFonts w:ascii="Times" w:eastAsia="Times" w:hAnsi="Times"/>
          <w:color w:val="000000"/>
          <w:kern w:val="1"/>
          <w:szCs w:val="20"/>
        </w:rPr>
      </w:pPr>
    </w:p>
    <w:p w:rsidR="00862311" w:rsidRPr="004A3CBF" w:rsidRDefault="00862311" w:rsidP="00862311"/>
    <w:p w:rsidR="00862311" w:rsidRPr="004A3CBF" w:rsidRDefault="00862311" w:rsidP="00862311">
      <w:pPr>
        <w:rPr>
          <w:rFonts w:eastAsia="ヒラギノ明朝 Pro W3"/>
        </w:rPr>
      </w:pPr>
      <w:r w:rsidRPr="004A3CBF">
        <w:t xml:space="preserve">where </w:t>
      </w:r>
      <w:r w:rsidRPr="004A3CBF">
        <w:rPr>
          <w:i/>
          <w:iCs/>
        </w:rPr>
        <w:t>u</w:t>
      </w:r>
      <w:r w:rsidRPr="004A3CBF">
        <w:t xml:space="preserve"> and </w:t>
      </w:r>
      <w:r w:rsidRPr="004A3CBF">
        <w:rPr>
          <w:i/>
          <w:iCs/>
        </w:rPr>
        <w:t>v</w:t>
      </w:r>
      <w:r w:rsidRPr="004A3CBF">
        <w:t xml:space="preserve"> are the respective radial and tangential wind componen</w:t>
      </w:r>
      <w:r>
        <w:t>ts relative to the moving storm;</w:t>
      </w:r>
      <w:r w:rsidRPr="004A3CBF">
        <w:t xml:space="preserve"> </w:t>
      </w:r>
      <w:r w:rsidRPr="004A3CBF">
        <w:rPr>
          <w:i/>
          <w:iCs/>
        </w:rPr>
        <w:t>p</w:t>
      </w:r>
      <w:r>
        <w:t xml:space="preserve"> is the sea </w:t>
      </w:r>
      <w:r w:rsidRPr="004A3CBF">
        <w:t>level pressure</w:t>
      </w:r>
      <w:r>
        <w:t>,</w:t>
      </w:r>
      <w:r w:rsidRPr="004A3CBF">
        <w:t xml:space="preserve"> which varies with radius (</w:t>
      </w:r>
      <w:r w:rsidRPr="004A3CBF">
        <w:rPr>
          <w:i/>
          <w:iCs/>
        </w:rPr>
        <w:t>r</w:t>
      </w:r>
      <w:r>
        <w:t>);</w:t>
      </w:r>
      <w:r w:rsidRPr="004A3CBF">
        <w:t xml:space="preserve"> </w:t>
      </w:r>
      <w:r w:rsidRPr="004A3CBF">
        <w:rPr>
          <w:i/>
          <w:iCs/>
        </w:rPr>
        <w:t>f</w:t>
      </w:r>
      <w:r w:rsidRPr="004A3CBF">
        <w:t xml:space="preserve"> is the Coriolis parameter</w:t>
      </w:r>
      <w:r>
        <w:t>, which varies with latitude;</w:t>
      </w:r>
      <w:r w:rsidRPr="004A3CBF">
        <w:t xml:space="preserve"> </w:t>
      </w:r>
      <w:r>
        <w:rPr>
          <w:i/>
        </w:rPr>
        <w:t>ϕ</w:t>
      </w:r>
      <w:r w:rsidRPr="004A3CBF">
        <w:t xml:space="preserve"> </w:t>
      </w:r>
      <w:r>
        <w:rPr>
          <w:rFonts w:eastAsia="ヒラギノ明朝 Pro W3"/>
        </w:rPr>
        <w:t>is the azimuthal coordinate;</w:t>
      </w:r>
      <w:r w:rsidRPr="004A3CBF">
        <w:rPr>
          <w:rFonts w:eastAsia="ヒラギノ明朝 Pro W3"/>
        </w:rPr>
        <w:t xml:space="preserve"> </w:t>
      </w:r>
      <w:r w:rsidRPr="004A3CBF">
        <w:rPr>
          <w:rFonts w:eastAsia="ヒラギノ明朝 Pro W3"/>
          <w:i/>
          <w:iCs/>
        </w:rPr>
        <w:t>K</w:t>
      </w:r>
      <w:r w:rsidRPr="004A3CBF">
        <w:rPr>
          <w:rFonts w:eastAsia="ヒラギノ明朝 Pro W3"/>
        </w:rPr>
        <w:t xml:space="preserve"> is</w:t>
      </w:r>
      <w:r>
        <w:rPr>
          <w:rFonts w:eastAsia="ヒラギノ明朝 Pro W3"/>
        </w:rPr>
        <w:t xml:space="preserve"> the eddy diffusion coefficient;</w:t>
      </w:r>
      <w:r w:rsidRPr="004A3CBF">
        <w:rPr>
          <w:rFonts w:eastAsia="ヒラギノ明朝 Pro W3"/>
        </w:rPr>
        <w:t xml:space="preserve"> and </w:t>
      </w:r>
      <w:r w:rsidRPr="004A3CBF">
        <w:rPr>
          <w:rFonts w:eastAsia="ヒラギノ明朝 Pro W3"/>
          <w:i/>
          <w:iCs/>
        </w:rPr>
        <w:t>F</w:t>
      </w:r>
      <w:r w:rsidRPr="004A3CBF">
        <w:rPr>
          <w:rFonts w:eastAsia="ヒラギノ明朝 Pro W3"/>
        </w:rPr>
        <w:t>(</w:t>
      </w:r>
      <w:r w:rsidRPr="00034E61">
        <w:rPr>
          <w:rFonts w:eastAsia="ヒラギノ明朝 Pro W3"/>
          <w:bCs/>
          <w:i/>
          <w:iCs/>
        </w:rPr>
        <w:t>c</w:t>
      </w:r>
      <w:r w:rsidRPr="004A3CBF">
        <w:rPr>
          <w:rFonts w:eastAsia="ヒラギノ明朝 Pro W3"/>
        </w:rPr>
        <w:t>,</w:t>
      </w:r>
      <w:r w:rsidRPr="004A3CBF">
        <w:rPr>
          <w:rFonts w:eastAsia="ヒラギノ明朝 Pro W3"/>
          <w:i/>
          <w:iCs/>
        </w:rPr>
        <w:t>u</w:t>
      </w:r>
      <w:r w:rsidRPr="004A3CBF">
        <w:rPr>
          <w:rFonts w:eastAsia="ヒラギノ明朝 Pro W3"/>
        </w:rPr>
        <w:t xml:space="preserve">), </w:t>
      </w:r>
      <w:r w:rsidRPr="004A3CBF">
        <w:rPr>
          <w:rFonts w:eastAsia="ヒラギノ明朝 Pro W3"/>
          <w:i/>
          <w:iCs/>
        </w:rPr>
        <w:t>F</w:t>
      </w:r>
      <w:r w:rsidRPr="004A3CBF">
        <w:rPr>
          <w:rFonts w:eastAsia="ヒラギノ明朝 Pro W3"/>
        </w:rPr>
        <w:t>(</w:t>
      </w:r>
      <w:r w:rsidRPr="00034E61">
        <w:rPr>
          <w:rFonts w:eastAsia="ヒラギノ明朝 Pro W3"/>
          <w:bCs/>
          <w:i/>
          <w:iCs/>
        </w:rPr>
        <w:t>c</w:t>
      </w:r>
      <w:r w:rsidRPr="004A3CBF">
        <w:rPr>
          <w:rFonts w:eastAsia="ヒラギノ明朝 Pro W3"/>
        </w:rPr>
        <w:t>,</w:t>
      </w:r>
      <w:r w:rsidRPr="004A3CBF">
        <w:rPr>
          <w:rFonts w:eastAsia="ヒラギノ明朝 Pro W3"/>
          <w:i/>
          <w:iCs/>
        </w:rPr>
        <w:t>v</w:t>
      </w:r>
      <w:r w:rsidRPr="004A3CBF">
        <w:rPr>
          <w:rFonts w:eastAsia="ヒラギノ明朝 Pro W3"/>
        </w:rPr>
        <w:t>) are frictional drag terms. All terms are assumed to be representative of means through the boundary layer.</w:t>
      </w:r>
      <w:r>
        <w:rPr>
          <w:rFonts w:eastAsia="ヒラギノ明朝 Pro W3"/>
        </w:rPr>
        <w:t xml:space="preserve"> </w:t>
      </w:r>
      <w:r w:rsidRPr="004A3CBF">
        <w:rPr>
          <w:rFonts w:eastAsia="ヒラギノ明朝 Pro W3"/>
        </w:rPr>
        <w:t xml:space="preserve">The motion of the vortex is determined by the modeled storm track. The symmetric pressure field </w:t>
      </w:r>
      <w:r w:rsidRPr="004A3CBF">
        <w:rPr>
          <w:rFonts w:eastAsia="ヒラギノ明朝 Pro W3"/>
          <w:i/>
          <w:iCs/>
        </w:rPr>
        <w:t>p</w:t>
      </w:r>
      <w:r w:rsidRPr="004A3CBF">
        <w:rPr>
          <w:rFonts w:eastAsia="ヒラギノ明朝 Pro W3"/>
        </w:rPr>
        <w:t>(</w:t>
      </w:r>
      <w:r w:rsidRPr="004A3CBF">
        <w:rPr>
          <w:rFonts w:eastAsia="ヒラギノ明朝 Pro W3"/>
          <w:i/>
          <w:iCs/>
        </w:rPr>
        <w:t>r</w:t>
      </w:r>
      <w:r w:rsidRPr="004A3CBF">
        <w:rPr>
          <w:rFonts w:eastAsia="ヒラギノ明朝 Pro W3"/>
        </w:rPr>
        <w:t>) is specified by the Holland (1980)</w:t>
      </w:r>
      <w:r>
        <w:rPr>
          <w:rFonts w:eastAsia="ヒラギノ明朝 Pro W3"/>
        </w:rPr>
        <w:t xml:space="preserve"> </w:t>
      </w:r>
      <w:r w:rsidRPr="004A3CBF">
        <w:rPr>
          <w:rFonts w:eastAsia="ヒラギノ明朝 Pro W3"/>
        </w:rPr>
        <w:t>pressure profile with the central pressure specified according to the intensity modeling in concert with the storm track.</w:t>
      </w:r>
      <w:r>
        <w:rPr>
          <w:rFonts w:eastAsia="ヒラギノ明朝 Pro W3"/>
        </w:rPr>
        <w:t xml:space="preserve"> </w:t>
      </w:r>
      <w:r w:rsidRPr="004A3CBF">
        <w:rPr>
          <w:rFonts w:eastAsia="ヒラギノ明朝 Pro W3"/>
        </w:rPr>
        <w:t xml:space="preserve">The model for the </w:t>
      </w:r>
      <w:r w:rsidRPr="007A0894">
        <w:rPr>
          <w:rFonts w:eastAsia="ヒラギノ明朝 Pro W3"/>
          <w:i/>
        </w:rPr>
        <w:t>Holland B</w:t>
      </w:r>
      <w:r w:rsidRPr="004A3CBF">
        <w:rPr>
          <w:rFonts w:eastAsia="ヒラギノ明朝 Pro W3"/>
        </w:rPr>
        <w:t xml:space="preserve"> pressure profile and the radius of maximum wind </w:t>
      </w:r>
      <w:r>
        <w:rPr>
          <w:rFonts w:eastAsia="ヒラギノ明朝 Pro W3"/>
        </w:rPr>
        <w:t>are described above. The wind field</w:t>
      </w:r>
      <w:r w:rsidRPr="004A3CBF">
        <w:rPr>
          <w:rFonts w:eastAsia="ヒラギノ明朝 Pro W3"/>
        </w:rPr>
        <w:t xml:space="preserve"> is solved on a polar grid with a 0.1 </w:t>
      </w:r>
      <w:r w:rsidRPr="004A3CBF">
        <w:rPr>
          <w:rFonts w:eastAsia="ヒラギノ明朝 Pro W3"/>
          <w:i/>
          <w:iCs/>
        </w:rPr>
        <w:t>R</w:t>
      </w:r>
      <w:r w:rsidRPr="004A3CBF">
        <w:rPr>
          <w:rFonts w:eastAsia="ヒラギノ明朝 Pro W3"/>
        </w:rPr>
        <w:t>/</w:t>
      </w:r>
      <w:r w:rsidRPr="004A3CBF">
        <w:rPr>
          <w:rFonts w:eastAsia="ヒラギノ明朝 Pro W3"/>
          <w:i/>
          <w:iCs/>
        </w:rPr>
        <w:t>Rmax</w:t>
      </w:r>
      <w:r w:rsidRPr="004A3CBF">
        <w:rPr>
          <w:rFonts w:eastAsia="ヒラギノ明朝 Pro W3"/>
        </w:rPr>
        <w:t xml:space="preserve"> resolution.</w:t>
      </w:r>
      <w:r>
        <w:rPr>
          <w:rFonts w:eastAsia="ヒラギノ明朝 Pro W3"/>
        </w:rPr>
        <w:t xml:space="preserve"> </w:t>
      </w:r>
      <w:r w:rsidRPr="004A3CBF">
        <w:rPr>
          <w:rFonts w:eastAsia="ヒラギノ明朝 Pro W3"/>
        </w:rPr>
        <w:t xml:space="preserve">The input </w:t>
      </w:r>
      <w:r w:rsidRPr="004A3CBF">
        <w:rPr>
          <w:rFonts w:eastAsia="ヒラギノ明朝 Pro W3"/>
          <w:i/>
          <w:iCs/>
        </w:rPr>
        <w:t>Rmax</w:t>
      </w:r>
      <w:r w:rsidRPr="004A3CBF">
        <w:rPr>
          <w:rFonts w:eastAsia="ヒラギノ明朝 Pro W3"/>
        </w:rPr>
        <w:t xml:space="preserve"> is adjusted to remove a bias c</w:t>
      </w:r>
      <w:r>
        <w:rPr>
          <w:rFonts w:eastAsia="ヒラギノ明朝 Pro W3"/>
        </w:rPr>
        <w:t>aused by a tendency of the wind field</w:t>
      </w:r>
      <w:r w:rsidRPr="004A3CBF">
        <w:rPr>
          <w:rFonts w:eastAsia="ヒラギノ明朝 Pro W3"/>
        </w:rPr>
        <w:t xml:space="preserve"> solution to place </w:t>
      </w:r>
      <w:r w:rsidRPr="004A3CBF">
        <w:rPr>
          <w:rFonts w:eastAsia="ヒラギノ明朝 Pro W3"/>
          <w:i/>
          <w:iCs/>
        </w:rPr>
        <w:t>Rmax</w:t>
      </w:r>
      <w:r w:rsidRPr="004A3CBF">
        <w:rPr>
          <w:rFonts w:eastAsia="ヒラギノ明朝 Pro W3"/>
        </w:rPr>
        <w:t xml:space="preserve"> one grid point radially outward from the input value. </w:t>
      </w:r>
    </w:p>
    <w:p w:rsidR="00862311" w:rsidRPr="004A3CBF" w:rsidRDefault="00862311" w:rsidP="00862311"/>
    <w:p w:rsidR="00862311" w:rsidRDefault="00862311" w:rsidP="00862311">
      <w:pPr>
        <w:rPr>
          <w:rFonts w:eastAsia="ヒラギノ明朝 Pro W3"/>
        </w:rPr>
      </w:pPr>
      <w:r>
        <w:rPr>
          <w:rFonts w:eastAsia="ヒラギノ明朝 Pro W3"/>
        </w:rPr>
        <w:t>The marine surface winds from the slab model are adjusted to land surface winds using a surface friction model. The FPHLM includes the ability to model losses at the "street level." To incorporate this feature, the treatment of land surface friction in the model has been enhanced to provide surface winds at high resolution and to take advantage of recent developments in hurricane boundary layer theory. The 10-minute winds from the slab model are interpolated to a 1 km (0.62 sm) fixed grid</w:t>
      </w:r>
      <w:r w:rsidRPr="00B87DE3">
        <w:rPr>
          <w:rFonts w:eastAsia="ヒラギノ明朝 Pro W3"/>
        </w:rPr>
        <w:t xml:space="preserve"> </w:t>
      </w:r>
      <w:r>
        <w:rPr>
          <w:rFonts w:eastAsia="ヒラギノ明朝 Pro W3"/>
        </w:rPr>
        <w:t xml:space="preserve">covering the entire state of Florida at every time step to obtain a wind swath for each storm. Surface friction is modeled using an effective roughness model (Axe, 2004) based on the Source Area Model of Schmidt and Oke (1990) that takes into account upstream surface roughness elements. The surface roughness elements are derived from the Multi-Resolution </w:t>
      </w:r>
      <w:r w:rsidRPr="00DA1FA2">
        <w:rPr>
          <w:rFonts w:eastAsia="ヒラギノ明朝 Pro W3"/>
        </w:rPr>
        <w:t>Land</w:t>
      </w:r>
      <w:r w:rsidRPr="001B0A15">
        <w:rPr>
          <w:rFonts w:eastAsia="ヒラギノ明朝 Pro W3"/>
        </w:rPr>
        <w:t xml:space="preserve"> Characteristics Consortium</w:t>
      </w:r>
      <w:r>
        <w:rPr>
          <w:rFonts w:eastAsia="ヒラギノ明朝 Pro W3"/>
        </w:rPr>
        <w:t xml:space="preserve"> (MRLC) National Land Classification Database (NLCD) 2011 land cover/land use dataset (Jin et al., 2013) and the Statewide 2004-2011 Florida Water Management District land use classification data (available from the Florida Department of Environmental </w:t>
      </w:r>
      <w:r>
        <w:rPr>
          <w:rFonts w:eastAsia="ヒラギノ明朝 Pro W3"/>
        </w:rPr>
        <w:lastRenderedPageBreak/>
        <w:t>Protection). The effective roughness elements are computed for eight incoming wind directions on a grid of approximately 90 m (295 ft) resolution covering the entire state of Florida.</w:t>
      </w:r>
    </w:p>
    <w:p w:rsidR="00862311" w:rsidRDefault="00862311" w:rsidP="00862311">
      <w:pPr>
        <w:rPr>
          <w:rFonts w:eastAsia="ヒラギノ明朝 Pro W3"/>
        </w:rPr>
      </w:pPr>
    </w:p>
    <w:p w:rsidR="00862311" w:rsidRDefault="00862311" w:rsidP="00862311">
      <w:pPr>
        <w:rPr>
          <w:rFonts w:eastAsia="ヒラギノ明朝 Pro W3"/>
        </w:rPr>
      </w:pPr>
      <w:r>
        <w:rPr>
          <w:rFonts w:eastAsia="ヒラギノ明朝 Pro W3"/>
        </w:rPr>
        <w:t>For modeling losses at the ZIP Code level, the effective roughness elements are aggregated over the ZIP Code by a weighted summation of the roughness elements according to population density determined from census block data.  The methodology for converting marine winds to actual terrain winds is based on Powell et al. (2003) and Vickery et al. (2009). This method assumes that wind at the top of the marine boundary layer is similar to the wind at the top of the boundary layer over land, and a modified log-wind profile is then used to determine the wind near the land surface. The winds are computed at various height levels that are needed for the vulnerability functions for residential and commercial residential structures.</w:t>
      </w:r>
    </w:p>
    <w:p w:rsidR="00862311" w:rsidRDefault="00862311" w:rsidP="00862311">
      <w:pPr>
        <w:rPr>
          <w:rFonts w:eastAsia="ヒラギノ明朝 Pro W3"/>
        </w:rPr>
      </w:pPr>
    </w:p>
    <w:p w:rsidR="00862311" w:rsidRDefault="00862311" w:rsidP="00862311">
      <w:pPr>
        <w:rPr>
          <w:rFonts w:eastAsia="ヒラギノ明朝 Pro W3"/>
        </w:rPr>
      </w:pPr>
      <w:r>
        <w:rPr>
          <w:rFonts w:eastAsia="ヒラギノ明朝 Pro W3"/>
        </w:rPr>
        <w:t xml:space="preserve">The effect of the sea-land transition of hurricane winds coming onshore is modeled by modifying the terrain conversion methodology of Vickery et al. (2009). This modification is based on the concept of an internal boundary layer (IBL) </w:t>
      </w:r>
      <w:r w:rsidRPr="007A0894">
        <w:rPr>
          <w:rFonts w:eastAsia="ヒラギノ明朝 Pro W3"/>
          <w:noProof/>
        </w:rPr>
        <w:t>(Arya, 1988)</w:t>
      </w:r>
      <w:r>
        <w:rPr>
          <w:rFonts w:eastAsia="ヒラギノ明朝 Pro W3"/>
        </w:rPr>
        <w:t xml:space="preserve"> that develops as wind transitions from smooth to rough surface conditions. Winds above the IBL are assumed to be in equilibrium with marine roughness. In the equilibrium layer (EL), defined to be one-tenth of the IBL, the winds are assumed to be in equilibrium with the local effective roughness. Between the EL and IBL the winds are assumed to be in equilibrium with vertically varying step-wise changes in roughness associated with upstream surface conditions. This concept </w:t>
      </w:r>
      <w:r w:rsidRPr="001B0A15">
        <w:rPr>
          <w:rFonts w:eastAsia="ヒラギノ明朝 Pro W3"/>
        </w:rPr>
        <w:t xml:space="preserve">of multiple equilibrium layers </w:t>
      </w:r>
      <w:r>
        <w:rPr>
          <w:rFonts w:eastAsia="ヒラギノ明朝 Pro W3"/>
        </w:rPr>
        <w:t>is similar in philosophy to the method prescribed by the Engineering Sciences Data Unit (ESDU). The coastal transition function produces wind transitions that are very close to the ESDU and modified ESDU values reported in Vickery et al. (2009).</w:t>
      </w:r>
    </w:p>
    <w:p w:rsidR="00096597" w:rsidRDefault="00096597" w:rsidP="00862311">
      <w:pPr>
        <w:rPr>
          <w:rFonts w:eastAsia="ヒラギノ明朝 Pro W3"/>
        </w:rPr>
      </w:pPr>
    </w:p>
    <w:p w:rsidR="00096597" w:rsidRDefault="00096597" w:rsidP="00EF3A31">
      <w:pPr>
        <w:pStyle w:val="Anonymoussectiontitle"/>
      </w:pPr>
      <w:r>
        <w:t>Vulnerability Component</w:t>
      </w:r>
      <w:r w:rsidRPr="00096597">
        <w:t>: P</w:t>
      </w:r>
      <w:r>
        <w:t>ersonal Residential Model</w:t>
      </w:r>
    </w:p>
    <w:p w:rsidR="00096597" w:rsidRDefault="00096597" w:rsidP="00862311"/>
    <w:p w:rsidR="00096597" w:rsidRDefault="00096597" w:rsidP="00862311">
      <w:r w:rsidRPr="00096597">
        <w:t>The engineering component performs several tasks: (1) it estimates the physical damage to exterior components of typical buildings, including roof cover, roof decking, walls, and openings; (2) it assesses the interior and utilities damage and contents damage due to water penetration through exterior damage and defects to interior walls, ceiling, doors, etc.; (3) it combines the exterior and interior damage to estimate the building and content vulnerabilities; (4) it estimates additional living expenses; and (5) it estimates the appurtenant structure vulnerability (Johnson et al., 2018; Pita et al., 2016, 2012; Pinelli et al., 2003a, 2003b, 2004a, 2004b, 2005a, 2005b, 2006, 2007a, 2007b, 2008a, 2008b, 2009a, 2010a, 2011a, 2011b, 2012; Cope, 2004; Cope et al., 2003a, 2003b, 2004b, 2005; Gurley et al., 2003, Torkian at al., 2011, 2014).</w:t>
      </w:r>
    </w:p>
    <w:p w:rsidR="007642F3" w:rsidRDefault="007642F3" w:rsidP="00196221">
      <w:pPr>
        <w:pStyle w:val="Anonymoussubsectiontitle"/>
      </w:pPr>
      <w:r w:rsidRPr="00110026">
        <w:t>Exposure</w:t>
      </w:r>
      <w:r w:rsidRPr="007642F3">
        <w:t xml:space="preserve"> Study</w:t>
      </w:r>
    </w:p>
    <w:p w:rsidR="00BF5DE9" w:rsidRDefault="00BF5DE9" w:rsidP="00BF5DE9">
      <w:r>
        <w:t>Personal residential single-family home buildings (PRB), either site built (</w:t>
      </w:r>
      <w:r w:rsidR="00D2300B">
        <w:fldChar w:fldCharType="begin"/>
      </w:r>
      <w:r w:rsidR="00D2300B">
        <w:instrText xml:space="preserve"> REF _Ref5104487 \h </w:instrText>
      </w:r>
      <w:r w:rsidR="00D2300B">
        <w:fldChar w:fldCharType="separate"/>
      </w:r>
      <w:r w:rsidR="005E2202">
        <w:t xml:space="preserve">Figure </w:t>
      </w:r>
      <w:r w:rsidR="005E2202">
        <w:rPr>
          <w:noProof/>
        </w:rPr>
        <w:t>7</w:t>
      </w:r>
      <w:r w:rsidR="00D2300B">
        <w:fldChar w:fldCharType="end"/>
      </w:r>
      <w:r w:rsidR="00123649">
        <w:t xml:space="preserve">) </w:t>
      </w:r>
      <w:r>
        <w:t>or manufactured (</w:t>
      </w:r>
      <w:r w:rsidR="00D2300B">
        <w:rPr>
          <w:highlight w:val="yellow"/>
        </w:rPr>
        <w:fldChar w:fldCharType="begin"/>
      </w:r>
      <w:r w:rsidR="00D2300B">
        <w:instrText xml:space="preserve"> REF _Ref5104512 \h </w:instrText>
      </w:r>
      <w:r w:rsidR="00D2300B">
        <w:rPr>
          <w:highlight w:val="yellow"/>
        </w:rPr>
      </w:r>
      <w:r w:rsidR="00D2300B">
        <w:rPr>
          <w:highlight w:val="yellow"/>
        </w:rPr>
        <w:fldChar w:fldCharType="separate"/>
      </w:r>
      <w:r w:rsidR="005E2202">
        <w:t xml:space="preserve">Figure </w:t>
      </w:r>
      <w:r w:rsidR="005E2202">
        <w:rPr>
          <w:noProof/>
        </w:rPr>
        <w:t>8</w:t>
      </w:r>
      <w:r w:rsidR="00D2300B">
        <w:rPr>
          <w:highlight w:val="yellow"/>
        </w:rPr>
        <w:fldChar w:fldCharType="end"/>
      </w:r>
      <w:r>
        <w:t>), are categorized into typical generic groups with similar structural characteristics, layout, and materials within each group. These buildings can suffer substantial external structural damage (in addition to envelope and interior damage), including collapse under hurricane winds. The approach to assessing damage for each of these building types is to model the building as a whole so that interactions among components can be accounted for. The models are intended to represent the majority of the PRB’s in Florida.</w:t>
      </w:r>
    </w:p>
    <w:p w:rsidR="00BF5DE9" w:rsidRDefault="00BF5DE9" w:rsidP="00BF5DE9">
      <w:r>
        <w:lastRenderedPageBreak/>
        <w:t>An extensive survey of the Florida building stock was carried out to develop a manageable number of building models that represent the majority of the Florida residential building stock. The modelers analyzed several sources of data for building stock information. One source was the Florida Hurricane Catastrophe Fund (FHCF) exposure database. Another source was the Florida counties’ property tax appraisers’ databases. Although the database contents and format vary county to county, many of these databases contain the structural information needed to define common structural types. Each of the 67 counties were contacted to acquire their tax appraiser database, producing new information from 33 counties. This collection of new data coupled with the existing data from an additional 18 counties yielded a total of 51 counties. These 51 counties account for approximately 97% of Florida’s population. The residential buildings in each county database were divided into single-family residential buildings and mobile homes.</w:t>
      </w:r>
    </w:p>
    <w:p w:rsidR="00BF5DE9" w:rsidRDefault="00BF5DE9" w:rsidP="00BF5DE9"/>
    <w:p w:rsidR="007642F3" w:rsidRDefault="00BF5DE9" w:rsidP="00BF5DE9">
      <w:r>
        <w:t>County property tax appraiser (CPTA) databases contain large quantities of building information, and it was necessary to extract those characteristics related to the vulnerability of buildings to wind. The available building characteristics vary from county to county and include some combination of the following: exterior wall material, interior wall material, roof shape, roof cover, floor covering, foundation, opening protection, year built, number of stories, area per floor, area per unit, and geometry of the building. The parameters important for modeling are roof cover, roof shape, exterior wall material, number of stories, year built, and building area. For each of these categories, the authors extracted statistical information. The dependency between critical building characteristics was also investigated. For example, it was found that roof shape and area of the building are strongly dependent on the year built. The survey statistics were calculated for different eras to account for the correlation between various factors and year built.</w:t>
      </w:r>
    </w:p>
    <w:p w:rsidR="008D3F8E" w:rsidRDefault="008D3F8E" w:rsidP="00BF5DE9"/>
    <w:p w:rsidR="00250AA1" w:rsidRDefault="00250AA1" w:rsidP="00250AA1">
      <w:pPr>
        <w:keepNext/>
        <w:jc w:val="center"/>
      </w:pPr>
      <w:r>
        <w:rPr>
          <w:noProof/>
        </w:rPr>
        <w:drawing>
          <wp:inline distT="0" distB="0" distL="0" distR="0" wp14:anchorId="1B1FD029" wp14:editId="2E8172DD">
            <wp:extent cx="2656840" cy="2360295"/>
            <wp:effectExtent l="0" t="0" r="0" b="1905"/>
            <wp:docPr id="1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6840" cy="2360295"/>
                    </a:xfrm>
                    <a:prstGeom prst="rect">
                      <a:avLst/>
                    </a:prstGeom>
                    <a:noFill/>
                    <a:ln>
                      <a:noFill/>
                    </a:ln>
                  </pic:spPr>
                </pic:pic>
              </a:graphicData>
            </a:graphic>
          </wp:inline>
        </w:drawing>
      </w:r>
    </w:p>
    <w:p w:rsidR="00250AA1" w:rsidRDefault="00250AA1" w:rsidP="00E35732">
      <w:pPr>
        <w:pStyle w:val="Caption"/>
      </w:pPr>
      <w:bookmarkStart w:id="277" w:name="_Ref5104487"/>
      <w:bookmarkStart w:id="278" w:name="_Ref527019786"/>
      <w:bookmarkStart w:id="279" w:name="_Toc8807663"/>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7</w:t>
      </w:r>
      <w:r w:rsidR="00B77751">
        <w:rPr>
          <w:noProof/>
        </w:rPr>
        <w:fldChar w:fldCharType="end"/>
      </w:r>
      <w:bookmarkEnd w:id="277"/>
      <w:r>
        <w:t xml:space="preserve">. </w:t>
      </w:r>
      <w:r w:rsidRPr="00672487">
        <w:t>Typical single-family homes (Google Earth).</w:t>
      </w:r>
      <w:bookmarkEnd w:id="278"/>
      <w:bookmarkEnd w:id="279"/>
    </w:p>
    <w:p w:rsidR="00250AA1" w:rsidRDefault="00250AA1" w:rsidP="00250AA1">
      <w:pPr>
        <w:keepNext/>
        <w:jc w:val="center"/>
      </w:pPr>
      <w:r>
        <w:rPr>
          <w:noProof/>
        </w:rPr>
        <w:lastRenderedPageBreak/>
        <w:drawing>
          <wp:inline distT="0" distB="0" distL="0" distR="0" wp14:anchorId="76C35AA3" wp14:editId="3F79294F">
            <wp:extent cx="2817495" cy="1445895"/>
            <wp:effectExtent l="0" t="0" r="1905" b="1905"/>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17495" cy="1445895"/>
                    </a:xfrm>
                    <a:prstGeom prst="rect">
                      <a:avLst/>
                    </a:prstGeom>
                    <a:noFill/>
                    <a:ln>
                      <a:noFill/>
                    </a:ln>
                  </pic:spPr>
                </pic:pic>
              </a:graphicData>
            </a:graphic>
          </wp:inline>
        </w:drawing>
      </w:r>
    </w:p>
    <w:p w:rsidR="00440B6E" w:rsidRDefault="00250AA1" w:rsidP="00E35732">
      <w:pPr>
        <w:pStyle w:val="Caption"/>
      </w:pPr>
      <w:bookmarkStart w:id="280" w:name="_Ref5104512"/>
      <w:bookmarkStart w:id="281" w:name="_Ref527019824"/>
      <w:bookmarkStart w:id="282" w:name="_Toc880766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8</w:t>
      </w:r>
      <w:r w:rsidR="00B77751">
        <w:rPr>
          <w:noProof/>
        </w:rPr>
        <w:fldChar w:fldCharType="end"/>
      </w:r>
      <w:bookmarkEnd w:id="280"/>
      <w:r>
        <w:t xml:space="preserve">. </w:t>
      </w:r>
      <w:r w:rsidRPr="00874E86">
        <w:t>Manufactured homes (Google Earth).</w:t>
      </w:r>
      <w:bookmarkEnd w:id="281"/>
      <w:bookmarkEnd w:id="282"/>
    </w:p>
    <w:p w:rsidR="00440B6E" w:rsidRPr="00440B6E" w:rsidRDefault="00440B6E" w:rsidP="00440B6E"/>
    <w:p w:rsidR="003B7ED5" w:rsidRDefault="00250AA1" w:rsidP="0086284F">
      <w:r w:rsidRPr="00250AA1">
        <w:t>The modelers divided Florida into four regions: North, Central, South, and the Keys. Geography and the statistics from the Florida Hurricane Catastrophe Fund (FHCF) provided guidance for defining regions that would have a similar building mix. For example, North Florida has primarily wood frame houses while South Florida</w:t>
      </w:r>
      <w:r w:rsidR="0086284F">
        <w:t xml:space="preserve"> primarily has masonry houses. </w:t>
      </w:r>
      <w:r w:rsidR="0086284F">
        <w:fldChar w:fldCharType="begin"/>
      </w:r>
      <w:r w:rsidR="0086284F">
        <w:instrText xml:space="preserve"> REF _Ref527021950 \h </w:instrText>
      </w:r>
      <w:r w:rsidR="0086284F">
        <w:fldChar w:fldCharType="separate"/>
      </w:r>
      <w:r w:rsidR="005E2202">
        <w:t xml:space="preserve">Figure </w:t>
      </w:r>
      <w:r w:rsidR="005E2202">
        <w:rPr>
          <w:noProof/>
        </w:rPr>
        <w:t>9</w:t>
      </w:r>
      <w:r w:rsidR="0086284F">
        <w:fldChar w:fldCharType="end"/>
      </w:r>
      <w:r w:rsidR="0086284F">
        <w:t xml:space="preserve"> </w:t>
      </w:r>
      <w:r w:rsidRPr="00250AA1">
        <w:t>shows the regions. Each county for which data were available is shaded. Databases representing the 2014 tax roll are shaded in green. Databases collected prior to 2014 are shaded in yellow (Michalski, 2016).</w:t>
      </w:r>
    </w:p>
    <w:p w:rsidR="00250AA1" w:rsidRDefault="00250AA1" w:rsidP="003B7ED5"/>
    <w:p w:rsidR="005D35A3" w:rsidRDefault="005D35A3" w:rsidP="005D35A3">
      <w:pPr>
        <w:keepNext/>
        <w:jc w:val="center"/>
      </w:pPr>
      <w:r>
        <w:rPr>
          <w:noProof/>
          <w:lang w:eastAsia="zh-CN"/>
        </w:rPr>
        <w:drawing>
          <wp:inline distT="0" distB="0" distL="0" distR="0" wp14:anchorId="179BB309" wp14:editId="4B302547">
            <wp:extent cx="3505200" cy="297775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512686" cy="2984110"/>
                    </a:xfrm>
                    <a:prstGeom prst="rect">
                      <a:avLst/>
                    </a:prstGeom>
                  </pic:spPr>
                </pic:pic>
              </a:graphicData>
            </a:graphic>
          </wp:inline>
        </w:drawing>
      </w:r>
    </w:p>
    <w:p w:rsidR="00250AA1" w:rsidRDefault="005D35A3" w:rsidP="00E35732">
      <w:pPr>
        <w:pStyle w:val="Caption"/>
      </w:pPr>
      <w:bookmarkStart w:id="283" w:name="_Ref527021950"/>
      <w:bookmarkStart w:id="284" w:name="_Toc8807665"/>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9</w:t>
      </w:r>
      <w:r w:rsidR="00B77751">
        <w:rPr>
          <w:noProof/>
        </w:rPr>
        <w:fldChar w:fldCharType="end"/>
      </w:r>
      <w:bookmarkEnd w:id="283"/>
      <w:r>
        <w:t xml:space="preserve">. </w:t>
      </w:r>
      <w:r w:rsidRPr="00B828EA">
        <w:t>Regional Classification of Florida with the corresponding sample counties (shaded).</w:t>
      </w:r>
      <w:bookmarkEnd w:id="284"/>
    </w:p>
    <w:p w:rsidR="00680723" w:rsidRDefault="00680723" w:rsidP="005D35A3">
      <w:r w:rsidRPr="00680723">
        <w:t>Structural types are delineated by a combination of four characteristics: number of stories (either one or two), roof cover (either shingle, tile, or metal), roof shape (either gable or hip), and exterior wall material (either concrete blocks or timber). Statistics were computed for each structural type in every sampled county. Weighted average techniques were used to extrapolate the results to the remaining counties in each region.</w:t>
      </w:r>
    </w:p>
    <w:p w:rsidR="00440B6E" w:rsidRDefault="00440B6E">
      <w:pPr>
        <w:jc w:val="left"/>
        <w:rPr>
          <w:rFonts w:ascii="Arial" w:hAnsi="Arial"/>
          <w:b/>
          <w:sz w:val="22"/>
          <w:lang w:val="it-IT"/>
        </w:rPr>
      </w:pPr>
      <w:r>
        <w:br w:type="page"/>
      </w:r>
    </w:p>
    <w:p w:rsidR="00680723" w:rsidRDefault="00680723" w:rsidP="00110026">
      <w:pPr>
        <w:pStyle w:val="Anonymoussubsubsectiontitle"/>
      </w:pPr>
      <w:r w:rsidRPr="00110026">
        <w:lastRenderedPageBreak/>
        <w:t>Building</w:t>
      </w:r>
      <w:r w:rsidRPr="00680723">
        <w:t xml:space="preserve"> Models</w:t>
      </w:r>
    </w:p>
    <w:p w:rsidR="00680723" w:rsidRDefault="00D77EB2" w:rsidP="00F2140D">
      <w:pPr>
        <w:pStyle w:val="Anonymoussubsubsubsectiontitle"/>
      </w:pPr>
      <w:r w:rsidRPr="00D77EB2">
        <w:t>Site-Built Home Models</w:t>
      </w:r>
    </w:p>
    <w:p w:rsidR="002051E6" w:rsidRDefault="002051E6" w:rsidP="002051E6">
      <w:r>
        <w:t>In addition to a classification of building by structural types (wood or masonry walls, hip or gable roof), it was also necessary to classify the buildings by relative strength to reflect changes in construction practice over many years. The vulnerability team has developed strong, medium, and weak strength models for each site-built structural type to represent relative quality of original construction as well as post-construction mitigation. The weak and medium models have additional variants that reflect historical building practices, roof retrofits, and reroofing of existing structures as mandated by the newer building standards. The strong model has two variants to delineate code requirements that are regionally dependent. One strong variant reflects inland and wind-borne debris region (WBDR) construction, and another (stronger) variant reflects construction in the high velocity hurricane zone (HVHZ).</w:t>
      </w:r>
    </w:p>
    <w:p w:rsidR="002051E6" w:rsidRDefault="002051E6" w:rsidP="002051E6"/>
    <w:p w:rsidR="002051E6" w:rsidRDefault="002051E6" w:rsidP="002051E6">
      <w:r>
        <w:t>Both the WBDR and the HVHZ are defined in the Florida Building Code (FBC, 2010):</w:t>
      </w:r>
    </w:p>
    <w:p w:rsidR="002051E6" w:rsidRDefault="002051E6" w:rsidP="009B5DDF">
      <w:pPr>
        <w:pStyle w:val="ListParagraph"/>
      </w:pPr>
      <w:r>
        <w:t>WIND-BORNE DEBRIS REGION: Areas within hurricane-prone regions located:</w:t>
      </w:r>
    </w:p>
    <w:p w:rsidR="002051E6" w:rsidRDefault="002051E6" w:rsidP="009B5DDF">
      <w:pPr>
        <w:pStyle w:val="ListParagraph"/>
      </w:pPr>
      <w:r>
        <w:t>Within 1 mile (1.61 km) of the coastal mean high water line where the ultimate design wind speed Vult is 130 mph (58 m/s) or greater; or</w:t>
      </w:r>
    </w:p>
    <w:p w:rsidR="002051E6" w:rsidRDefault="002051E6" w:rsidP="009B5DDF">
      <w:pPr>
        <w:pStyle w:val="ListParagraph"/>
      </w:pPr>
      <w:r>
        <w:t>In areas where the ultimate design wind speed Vult is 140 mph (63 m/s) or greater.</w:t>
      </w:r>
    </w:p>
    <w:p w:rsidR="002051E6" w:rsidRDefault="002051E6" w:rsidP="009B5DDF">
      <w:pPr>
        <w:pStyle w:val="ListParagraph"/>
      </w:pPr>
      <w:r>
        <w:t>HIGH VELOCITY HURRICANE ZONE:  Broward and Miami-Dade counties</w:t>
      </w:r>
    </w:p>
    <w:p w:rsidR="002051E6" w:rsidRDefault="002051E6" w:rsidP="002051E6">
      <w:r>
        <w:t>Since the definition of WBDR is linked to the most current wind map in the FBC, its boundaries are not static, and can evolve with changes in the wind speed maps adopted by the FBC.  In particular, it was revised in the 2010 edition of the FBC, effective March 2012.  The FPHLM has implemented both the pre-2010, and the post 2010 boundaries of the WBDR.  Consequently, a building might be assigned to a different WBDR depending on its year built (pre or post 2012).</w:t>
      </w:r>
    </w:p>
    <w:p w:rsidR="002051E6" w:rsidRDefault="002051E6" w:rsidP="002051E6"/>
    <w:p w:rsidR="002051E6" w:rsidRDefault="002051E6" w:rsidP="002051E6">
      <w:r>
        <w:t xml:space="preserve">The three strength categories are based on the same model framework, in which strength is represented by the capacities assigned to the modeled building components. For example, the strong models differ from the weak models by stronger assigned capacities for roof-to-wall (r2w) and stud to sill connections, garage pressure capacity, cracking capacity of masonry walls, gable end walls, decking and shingle capacities. The medium models differ from the weak models by increasing the strength of the roof-to-wall connections (toe nails vs. clips), roof decking capacity (nailing schedule), and masonry wall strength (un-reinforced vs. reinforced). </w:t>
      </w:r>
    </w:p>
    <w:p w:rsidR="002051E6" w:rsidRDefault="002051E6" w:rsidP="002051E6"/>
    <w:p w:rsidR="002051E6" w:rsidRDefault="002051E6" w:rsidP="002051E6">
      <w:r>
        <w:t xml:space="preserve">Any given strong, medium, or weak model may be altered by additional mitigation or retrofit measures individually or in combination. For example, from the base weak model, additional models were derived to represent historical building practices and mitigation techniques. The modified weak W10 model accounts for the use of tongue-and-groove plank decking in pre-1960s buildings. These buildings tend to exhibit higher deck strength capacities than the buildings with the plywood decking implemented in the base weak model, referred to as W00 (Shanmugam et al., 2009). </w:t>
      </w:r>
    </w:p>
    <w:p w:rsidR="002051E6" w:rsidRDefault="002051E6" w:rsidP="002051E6"/>
    <w:p w:rsidR="002051E6" w:rsidRDefault="002051E6" w:rsidP="002051E6">
      <w:r>
        <w:t xml:space="preserve">A modified medium model M10 was adopted that reflects the use of oriented strand board (OSB) decking with staples in the 1980s and pre-Andrew 1990s. This was considered an adequate alternative to nailed plywood at the time. It was, however, weaker in terms of wind resistance and was assigned a weaker deck attachment capacity than the standard medium model. </w:t>
      </w:r>
    </w:p>
    <w:p w:rsidR="002051E6" w:rsidRDefault="002051E6" w:rsidP="002051E6"/>
    <w:p w:rsidR="002051E6" w:rsidRDefault="002051E6" w:rsidP="002051E6">
      <w:r>
        <w:t xml:space="preserve">Additionally, retrofitted weak W01 and medium M01 models were derived from the base weak and medium models. They represent the case in which a structure has been reroofed and the decking re-nailed according to current code requirements. On the basis of the average lifespan of a roof, reroofing would be required periodically throughout the structure’s lifetime and would result in an increase in the deck attachment capacity and shingle ratings to meet current building code requirements. The deck attachment capacities of these models were therefore upgraded to produce the retrofitted weak W01 and medium M01 cases. The roof cover was also upgraded to rated shingles (Pinelli et al., 2012). </w:t>
      </w:r>
    </w:p>
    <w:p w:rsidR="008A0133" w:rsidRDefault="008A0133" w:rsidP="002051E6"/>
    <w:p w:rsidR="008A0133" w:rsidRPr="008F62C7" w:rsidRDefault="008A0133" w:rsidP="008F62C7">
      <w:r>
        <w:t xml:space="preserve">The base, retrofitted and modified versions of the weak and medium models were developed in order to provide a fine model resolution of quality of construction for homes constructed prior to 1994 and a portion of the homes prior to 2002. Weak and medium models represent approximately 80% of the existing single-family residential inventory in Florida, and are described in </w:t>
      </w:r>
      <w:r w:rsidR="008F62C7">
        <w:fldChar w:fldCharType="begin"/>
      </w:r>
      <w:r w:rsidR="008F62C7">
        <w:instrText xml:space="preserve"> REF _Ref527023234 \h </w:instrText>
      </w:r>
      <w:r w:rsidR="008F62C7">
        <w:fldChar w:fldCharType="separate"/>
      </w:r>
      <w:r w:rsidR="005E2202">
        <w:t xml:space="preserve">Table </w:t>
      </w:r>
      <w:r w:rsidR="005E2202">
        <w:rPr>
          <w:noProof/>
        </w:rPr>
        <w:t>1</w:t>
      </w:r>
      <w:r w:rsidR="008F62C7">
        <w:fldChar w:fldCharType="end"/>
      </w:r>
      <w:r w:rsidR="008F62C7">
        <w:t>.</w:t>
      </w:r>
    </w:p>
    <w:p w:rsidR="008A0133" w:rsidRDefault="008A0133" w:rsidP="008A0133"/>
    <w:p w:rsidR="008A0133" w:rsidRDefault="008A0133" w:rsidP="008A0133">
      <w:r>
        <w:t xml:space="preserve">Two basic variations of the strong model represent construction quality for the remaining approximately 20% of the single-family residential inventory. The base strong model, S00, represents modern construction in locations inland, as well as the WBDR that is not overlapping the HVHZ.  The base strong model, S02, is the S00 variant with single straps and metal roof on a strong deck, for inland and WBDR. The difference in strong models between inland, S00 or S02, and WBDR, S00-OP or S02-OP, is due to the presence of metal shutters in WBDR.  This base strong model incorporates modern requirements for nailing schedules, roof to wall connection products, masonry reinforcing, and roof shingle products and installation methods. The second strong model, S01, has upgrades to the capacity for roof cover, roof decking and roof to wall connections to reflect additional code requirements for HVHZ construction. The strong models are described </w:t>
      </w:r>
      <w:r w:rsidR="00A5540A">
        <w:t xml:space="preserve">in </w:t>
      </w:r>
      <w:r w:rsidR="00A5540A">
        <w:fldChar w:fldCharType="begin"/>
      </w:r>
      <w:r w:rsidR="00A5540A">
        <w:instrText xml:space="preserve"> REF _Ref527023314 \h </w:instrText>
      </w:r>
      <w:r w:rsidR="00A5540A">
        <w:fldChar w:fldCharType="separate"/>
      </w:r>
      <w:r w:rsidR="005E2202">
        <w:t xml:space="preserve">Table </w:t>
      </w:r>
      <w:r w:rsidR="005E2202">
        <w:rPr>
          <w:noProof/>
        </w:rPr>
        <w:t>2</w:t>
      </w:r>
      <w:r w:rsidR="00A5540A">
        <w:fldChar w:fldCharType="end"/>
      </w:r>
      <w:r w:rsidR="00A5540A">
        <w:t>.</w:t>
      </w:r>
    </w:p>
    <w:p w:rsidR="008A0133" w:rsidRDefault="008A0133" w:rsidP="008A0133"/>
    <w:p w:rsidR="008A0133" w:rsidRDefault="008A0133" w:rsidP="008A0133">
      <w:r>
        <w:t>All models may be run without opening protection, with plywood opening protection, or with metal panel shutter opening protection installed, with increasing protection respectively.</w:t>
      </w:r>
    </w:p>
    <w:p w:rsidR="008A0133" w:rsidRDefault="008A0133" w:rsidP="008A0133"/>
    <w:p w:rsidR="00D77EB2" w:rsidRDefault="008A0133" w:rsidP="008A0133">
      <w:r>
        <w:t xml:space="preserve">The distribution of the weak, medium and strong model variations with respect to year built will be presented later in </w:t>
      </w:r>
      <w:r w:rsidR="00685B04">
        <w:rPr>
          <w:highlight w:val="yellow"/>
        </w:rPr>
        <w:fldChar w:fldCharType="begin"/>
      </w:r>
      <w:r w:rsidR="00685B04">
        <w:instrText xml:space="preserve"> REF _Ref527026887 \h </w:instrText>
      </w:r>
      <w:r w:rsidR="00685B04">
        <w:rPr>
          <w:highlight w:val="yellow"/>
        </w:rPr>
      </w:r>
      <w:r w:rsidR="00685B04">
        <w:rPr>
          <w:highlight w:val="yellow"/>
        </w:rPr>
        <w:fldChar w:fldCharType="separate"/>
      </w:r>
      <w:r w:rsidR="005E2202">
        <w:t xml:space="preserve">Table </w:t>
      </w:r>
      <w:r w:rsidR="005E2202">
        <w:rPr>
          <w:noProof/>
        </w:rPr>
        <w:t>7</w:t>
      </w:r>
      <w:r w:rsidR="00685B04">
        <w:rPr>
          <w:highlight w:val="yellow"/>
        </w:rPr>
        <w:fldChar w:fldCharType="end"/>
      </w:r>
      <w:r w:rsidR="00685B04">
        <w:t xml:space="preserve"> </w:t>
      </w:r>
      <w:r>
        <w:t>and in the discussion of the models’ distribution in time.</w:t>
      </w:r>
    </w:p>
    <w:p w:rsidR="00440B6E" w:rsidRDefault="00440B6E">
      <w:pPr>
        <w:jc w:val="left"/>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124"/>
        <w:gridCol w:w="1338"/>
        <w:gridCol w:w="1305"/>
        <w:gridCol w:w="1124"/>
        <w:gridCol w:w="1338"/>
        <w:gridCol w:w="1405"/>
      </w:tblGrid>
      <w:tr w:rsidR="007A7B98" w:rsidRPr="00C42743" w:rsidTr="00FC1129">
        <w:trPr>
          <w:trHeight w:val="266"/>
          <w:jc w:val="center"/>
        </w:trPr>
        <w:tc>
          <w:tcPr>
            <w:tcW w:w="1385" w:type="dxa"/>
            <w:shd w:val="clear" w:color="auto" w:fill="auto"/>
          </w:tcPr>
          <w:p w:rsidR="007A7B98" w:rsidRPr="00DD6C90" w:rsidRDefault="007A7B98" w:rsidP="00AD1571">
            <w:pPr>
              <w:pStyle w:val="Tableheader"/>
            </w:pPr>
          </w:p>
        </w:tc>
        <w:tc>
          <w:tcPr>
            <w:tcW w:w="3767" w:type="dxa"/>
            <w:gridSpan w:val="3"/>
            <w:shd w:val="clear" w:color="auto" w:fill="auto"/>
          </w:tcPr>
          <w:p w:rsidR="007A7B98" w:rsidRPr="00DD6C90" w:rsidRDefault="007A7B98" w:rsidP="00AD1571">
            <w:pPr>
              <w:pStyle w:val="Tableheader"/>
            </w:pPr>
            <w:r w:rsidRPr="00DD6C90">
              <w:t>Weak</w:t>
            </w:r>
          </w:p>
        </w:tc>
        <w:tc>
          <w:tcPr>
            <w:tcW w:w="3867" w:type="dxa"/>
            <w:gridSpan w:val="3"/>
            <w:shd w:val="clear" w:color="auto" w:fill="auto"/>
          </w:tcPr>
          <w:p w:rsidR="007A7B98" w:rsidRPr="00DD6C90" w:rsidRDefault="007A7B98" w:rsidP="00AD1571">
            <w:pPr>
              <w:pStyle w:val="Tableheader"/>
            </w:pPr>
            <w:r w:rsidRPr="00DD6C90">
              <w:t>Medium</w:t>
            </w:r>
          </w:p>
        </w:tc>
      </w:tr>
      <w:tr w:rsidR="007A7B98" w:rsidRPr="00C42743" w:rsidTr="00FC1129">
        <w:trPr>
          <w:trHeight w:val="548"/>
          <w:jc w:val="center"/>
        </w:trPr>
        <w:tc>
          <w:tcPr>
            <w:tcW w:w="1385" w:type="dxa"/>
            <w:shd w:val="clear" w:color="auto" w:fill="auto"/>
          </w:tcPr>
          <w:p w:rsidR="007A7B98" w:rsidRPr="00DD6C90" w:rsidRDefault="007A7B98" w:rsidP="00AD1571">
            <w:pPr>
              <w:pStyle w:val="Tableheader"/>
            </w:pPr>
          </w:p>
        </w:tc>
        <w:tc>
          <w:tcPr>
            <w:tcW w:w="1124" w:type="dxa"/>
            <w:shd w:val="clear" w:color="auto" w:fill="auto"/>
          </w:tcPr>
          <w:p w:rsidR="007A7B98" w:rsidRPr="00DD6C90" w:rsidRDefault="007A7B98" w:rsidP="00AD1571">
            <w:pPr>
              <w:pStyle w:val="Tableheader"/>
            </w:pPr>
            <w:r w:rsidRPr="00DD6C90">
              <w:t>W00</w:t>
            </w:r>
          </w:p>
          <w:p w:rsidR="007A7B98" w:rsidRPr="00DD6C90" w:rsidRDefault="007A7B98" w:rsidP="00AD1571">
            <w:pPr>
              <w:pStyle w:val="Tableheader"/>
            </w:pPr>
            <w:r w:rsidRPr="00DD6C90">
              <w:t>(base)</w:t>
            </w:r>
          </w:p>
        </w:tc>
        <w:tc>
          <w:tcPr>
            <w:tcW w:w="1338" w:type="dxa"/>
            <w:shd w:val="clear" w:color="auto" w:fill="auto"/>
          </w:tcPr>
          <w:p w:rsidR="007A7B98" w:rsidRPr="00DD6C90" w:rsidRDefault="007A7B98" w:rsidP="00AD1571">
            <w:pPr>
              <w:pStyle w:val="Tableheader"/>
            </w:pPr>
            <w:r w:rsidRPr="00DD6C90">
              <w:t>W01</w:t>
            </w:r>
          </w:p>
          <w:p w:rsidR="007A7B98" w:rsidRPr="00DD6C90" w:rsidRDefault="007A7B98" w:rsidP="00AD1571">
            <w:pPr>
              <w:pStyle w:val="Tableheader"/>
            </w:pPr>
            <w:r w:rsidRPr="00DD6C90">
              <w:t>(retrofitted*)</w:t>
            </w:r>
          </w:p>
        </w:tc>
        <w:tc>
          <w:tcPr>
            <w:tcW w:w="1305" w:type="dxa"/>
            <w:shd w:val="clear" w:color="auto" w:fill="auto"/>
          </w:tcPr>
          <w:p w:rsidR="007A7B98" w:rsidRPr="00DD6C90" w:rsidRDefault="007A7B98" w:rsidP="00AD1571">
            <w:pPr>
              <w:pStyle w:val="Tableheader"/>
            </w:pPr>
            <w:r w:rsidRPr="00DD6C90">
              <w:t xml:space="preserve">W10 </w:t>
            </w:r>
          </w:p>
          <w:p w:rsidR="007A7B98" w:rsidRPr="00DD6C90" w:rsidRDefault="007A7B98" w:rsidP="00AD1571">
            <w:pPr>
              <w:pStyle w:val="Tableheader"/>
            </w:pPr>
            <w:r w:rsidRPr="00DD6C90">
              <w:t>(modified**)</w:t>
            </w:r>
          </w:p>
        </w:tc>
        <w:tc>
          <w:tcPr>
            <w:tcW w:w="1124" w:type="dxa"/>
            <w:shd w:val="clear" w:color="auto" w:fill="auto"/>
          </w:tcPr>
          <w:p w:rsidR="007A7B98" w:rsidRPr="00DD6C90" w:rsidRDefault="007A7B98" w:rsidP="00AD1571">
            <w:pPr>
              <w:pStyle w:val="Tableheader"/>
            </w:pPr>
            <w:r w:rsidRPr="00DD6C90">
              <w:t>M00</w:t>
            </w:r>
          </w:p>
          <w:p w:rsidR="007A7B98" w:rsidRPr="00DD6C90" w:rsidRDefault="007A7B98" w:rsidP="00AD1571">
            <w:pPr>
              <w:pStyle w:val="Tableheader"/>
            </w:pPr>
            <w:r w:rsidRPr="00DD6C90">
              <w:t>(base)</w:t>
            </w:r>
          </w:p>
        </w:tc>
        <w:tc>
          <w:tcPr>
            <w:tcW w:w="1338" w:type="dxa"/>
            <w:shd w:val="clear" w:color="auto" w:fill="auto"/>
          </w:tcPr>
          <w:p w:rsidR="007A7B98" w:rsidRPr="00DD6C90" w:rsidRDefault="007A7B98" w:rsidP="00AD1571">
            <w:pPr>
              <w:pStyle w:val="Tableheader"/>
            </w:pPr>
            <w:r w:rsidRPr="00DD6C90">
              <w:t>M01</w:t>
            </w:r>
          </w:p>
          <w:p w:rsidR="007A7B98" w:rsidRPr="00DD6C90" w:rsidRDefault="007A7B98" w:rsidP="00AD1571">
            <w:pPr>
              <w:pStyle w:val="Tableheader"/>
            </w:pPr>
            <w:r w:rsidRPr="00DD6C90">
              <w:t>(retrofitted*)</w:t>
            </w:r>
          </w:p>
        </w:tc>
        <w:tc>
          <w:tcPr>
            <w:tcW w:w="1405" w:type="dxa"/>
            <w:shd w:val="clear" w:color="auto" w:fill="auto"/>
          </w:tcPr>
          <w:p w:rsidR="007A7B98" w:rsidRPr="00DD6C90" w:rsidRDefault="007A7B98" w:rsidP="00AD1571">
            <w:pPr>
              <w:pStyle w:val="Tableheader"/>
            </w:pPr>
            <w:r w:rsidRPr="00DD6C90">
              <w:t>M10</w:t>
            </w:r>
          </w:p>
          <w:p w:rsidR="007A7B98" w:rsidRPr="00DD6C90" w:rsidRDefault="007A7B98" w:rsidP="00AD1571">
            <w:pPr>
              <w:pStyle w:val="Tableheader"/>
            </w:pPr>
            <w:r w:rsidRPr="00DD6C90">
              <w:t xml:space="preserve">(modified***) </w:t>
            </w:r>
          </w:p>
        </w:tc>
      </w:tr>
      <w:tr w:rsidR="007A7B98" w:rsidRPr="00C42743" w:rsidTr="00FC1129">
        <w:trPr>
          <w:trHeight w:val="247"/>
          <w:jc w:val="center"/>
        </w:trPr>
        <w:tc>
          <w:tcPr>
            <w:tcW w:w="1385" w:type="dxa"/>
            <w:shd w:val="clear" w:color="auto" w:fill="auto"/>
          </w:tcPr>
          <w:p w:rsidR="007A7B98" w:rsidRPr="00C42743" w:rsidRDefault="007A7B98" w:rsidP="00091890">
            <w:pPr>
              <w:pStyle w:val="Tablebody-leftaligned"/>
            </w:pPr>
            <w:r w:rsidRPr="00C42743">
              <w:t>Roof to wall</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Weak</w:t>
            </w:r>
          </w:p>
        </w:tc>
        <w:tc>
          <w:tcPr>
            <w:tcW w:w="1305" w:type="dxa"/>
            <w:shd w:val="clear" w:color="auto" w:fill="auto"/>
          </w:tcPr>
          <w:p w:rsidR="007A7B98" w:rsidRPr="00C42743" w:rsidRDefault="007A7B98" w:rsidP="00481565">
            <w:pPr>
              <w:pStyle w:val="Tablebody-centered"/>
            </w:pPr>
            <w:r w:rsidRPr="00C42743">
              <w:t>Weak</w:t>
            </w:r>
          </w:p>
        </w:tc>
        <w:tc>
          <w:tcPr>
            <w:tcW w:w="1124" w:type="dxa"/>
            <w:shd w:val="clear" w:color="auto" w:fill="auto"/>
          </w:tcPr>
          <w:p w:rsidR="007A7B98" w:rsidRPr="00C42743" w:rsidRDefault="007A7B98" w:rsidP="00481565">
            <w:pPr>
              <w:pStyle w:val="Tablebody-centered"/>
            </w:pPr>
            <w:r w:rsidRPr="00C42743">
              <w:t>Medium</w:t>
            </w:r>
          </w:p>
        </w:tc>
        <w:tc>
          <w:tcPr>
            <w:tcW w:w="1338" w:type="dxa"/>
            <w:shd w:val="clear" w:color="auto" w:fill="auto"/>
          </w:tcPr>
          <w:p w:rsidR="007A7B98" w:rsidRPr="00C42743" w:rsidRDefault="007A7B98" w:rsidP="00481565">
            <w:pPr>
              <w:pStyle w:val="Tablebody-centered"/>
            </w:pPr>
            <w:r w:rsidRPr="00C42743">
              <w:t>Medium</w:t>
            </w:r>
          </w:p>
        </w:tc>
        <w:tc>
          <w:tcPr>
            <w:tcW w:w="1405" w:type="dxa"/>
            <w:shd w:val="clear" w:color="auto" w:fill="auto"/>
          </w:tcPr>
          <w:p w:rsidR="007A7B98" w:rsidRPr="00C42743" w:rsidRDefault="007A7B98" w:rsidP="00481565">
            <w:pPr>
              <w:pStyle w:val="Tablebody-centered"/>
            </w:pPr>
            <w:r w:rsidRPr="00C42743">
              <w:t>Medium</w:t>
            </w:r>
          </w:p>
        </w:tc>
      </w:tr>
      <w:tr w:rsidR="007A7B98" w:rsidRPr="00C42743" w:rsidTr="00FC1129">
        <w:trPr>
          <w:trHeight w:val="266"/>
          <w:jc w:val="center"/>
        </w:trPr>
        <w:tc>
          <w:tcPr>
            <w:tcW w:w="1385" w:type="dxa"/>
            <w:shd w:val="clear" w:color="auto" w:fill="auto"/>
          </w:tcPr>
          <w:p w:rsidR="007A7B98" w:rsidRPr="00C42743" w:rsidRDefault="007A7B98" w:rsidP="00091890">
            <w:pPr>
              <w:pStyle w:val="Tablebody-leftaligned"/>
            </w:pPr>
            <w:r w:rsidRPr="00C42743">
              <w:t>Stud to sill</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Weak</w:t>
            </w:r>
          </w:p>
        </w:tc>
        <w:tc>
          <w:tcPr>
            <w:tcW w:w="1305" w:type="dxa"/>
            <w:shd w:val="clear" w:color="auto" w:fill="auto"/>
          </w:tcPr>
          <w:p w:rsidR="007A7B98" w:rsidRPr="00C42743" w:rsidRDefault="007A7B98" w:rsidP="00481565">
            <w:pPr>
              <w:pStyle w:val="Tablebody-centered"/>
            </w:pPr>
            <w:r w:rsidRPr="00C42743">
              <w:t>Weak</w:t>
            </w:r>
          </w:p>
        </w:tc>
        <w:tc>
          <w:tcPr>
            <w:tcW w:w="1124" w:type="dxa"/>
            <w:shd w:val="clear" w:color="auto" w:fill="auto"/>
          </w:tcPr>
          <w:p w:rsidR="007A7B98" w:rsidRPr="00C42743" w:rsidRDefault="007A7B98" w:rsidP="00481565">
            <w:pPr>
              <w:pStyle w:val="Tablebody-centered"/>
            </w:pPr>
            <w:r w:rsidRPr="00C42743">
              <w:t>Medium</w:t>
            </w:r>
          </w:p>
        </w:tc>
        <w:tc>
          <w:tcPr>
            <w:tcW w:w="1338" w:type="dxa"/>
            <w:shd w:val="clear" w:color="auto" w:fill="auto"/>
          </w:tcPr>
          <w:p w:rsidR="007A7B98" w:rsidRPr="00C42743" w:rsidRDefault="007A7B98" w:rsidP="00481565">
            <w:pPr>
              <w:pStyle w:val="Tablebody-centered"/>
            </w:pPr>
            <w:r w:rsidRPr="00C42743">
              <w:t>Medium</w:t>
            </w:r>
          </w:p>
        </w:tc>
        <w:tc>
          <w:tcPr>
            <w:tcW w:w="1405" w:type="dxa"/>
            <w:shd w:val="clear" w:color="auto" w:fill="auto"/>
          </w:tcPr>
          <w:p w:rsidR="007A7B98" w:rsidRPr="00C42743" w:rsidRDefault="007A7B98" w:rsidP="00481565">
            <w:pPr>
              <w:pStyle w:val="Tablebody-centered"/>
            </w:pPr>
            <w:r w:rsidRPr="00C42743">
              <w:t>Medium</w:t>
            </w:r>
          </w:p>
        </w:tc>
      </w:tr>
      <w:tr w:rsidR="007A7B98" w:rsidRPr="00C42743" w:rsidTr="00FC1129">
        <w:trPr>
          <w:trHeight w:val="247"/>
          <w:jc w:val="center"/>
        </w:trPr>
        <w:tc>
          <w:tcPr>
            <w:tcW w:w="1385" w:type="dxa"/>
            <w:shd w:val="clear" w:color="auto" w:fill="auto"/>
          </w:tcPr>
          <w:p w:rsidR="007A7B98" w:rsidRPr="00C42743" w:rsidRDefault="007A7B98" w:rsidP="00091890">
            <w:pPr>
              <w:pStyle w:val="Tablebody-leftaligned"/>
            </w:pPr>
            <w:r w:rsidRPr="00C42743">
              <w:t>Roof cover</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Strong</w:t>
            </w:r>
          </w:p>
        </w:tc>
        <w:tc>
          <w:tcPr>
            <w:tcW w:w="1305" w:type="dxa"/>
            <w:shd w:val="clear" w:color="auto" w:fill="auto"/>
          </w:tcPr>
          <w:p w:rsidR="007A7B98" w:rsidRPr="00C42743" w:rsidRDefault="007A7B98" w:rsidP="00481565">
            <w:pPr>
              <w:pStyle w:val="Tablebody-centered"/>
            </w:pPr>
            <w:r w:rsidRPr="00C42743">
              <w:t xml:space="preserve">Weak </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 xml:space="preserve">Strong </w:t>
            </w:r>
          </w:p>
        </w:tc>
        <w:tc>
          <w:tcPr>
            <w:tcW w:w="1405" w:type="dxa"/>
            <w:shd w:val="clear" w:color="auto" w:fill="auto"/>
          </w:tcPr>
          <w:p w:rsidR="007A7B98" w:rsidRPr="00C42743" w:rsidRDefault="007A7B98" w:rsidP="00481565">
            <w:pPr>
              <w:pStyle w:val="Tablebody-centered"/>
            </w:pPr>
            <w:r w:rsidRPr="00C42743">
              <w:t>Weak</w:t>
            </w:r>
          </w:p>
        </w:tc>
      </w:tr>
      <w:tr w:rsidR="007A7B98" w:rsidRPr="00C42743" w:rsidTr="00FC1129">
        <w:trPr>
          <w:trHeight w:val="266"/>
          <w:jc w:val="center"/>
        </w:trPr>
        <w:tc>
          <w:tcPr>
            <w:tcW w:w="1385" w:type="dxa"/>
            <w:shd w:val="clear" w:color="auto" w:fill="auto"/>
          </w:tcPr>
          <w:p w:rsidR="007A7B98" w:rsidRPr="00C42743" w:rsidRDefault="007A7B98" w:rsidP="00091890">
            <w:pPr>
              <w:pStyle w:val="Tablebody-leftaligned"/>
            </w:pPr>
            <w:r w:rsidRPr="00C42743">
              <w:t>Roof deck</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Strong</w:t>
            </w:r>
          </w:p>
        </w:tc>
        <w:tc>
          <w:tcPr>
            <w:tcW w:w="1305" w:type="dxa"/>
            <w:shd w:val="clear" w:color="auto" w:fill="auto"/>
          </w:tcPr>
          <w:p w:rsidR="007A7B98" w:rsidRPr="00C42743" w:rsidRDefault="007A7B98" w:rsidP="00481565">
            <w:pPr>
              <w:pStyle w:val="Tablebody-centered"/>
            </w:pPr>
            <w:r w:rsidRPr="00C42743">
              <w:t>Strong</w:t>
            </w:r>
          </w:p>
        </w:tc>
        <w:tc>
          <w:tcPr>
            <w:tcW w:w="1124" w:type="dxa"/>
            <w:shd w:val="clear" w:color="auto" w:fill="auto"/>
          </w:tcPr>
          <w:p w:rsidR="007A7B98" w:rsidRPr="00C42743" w:rsidRDefault="007A7B98" w:rsidP="00481565">
            <w:pPr>
              <w:pStyle w:val="Tablebody-centered"/>
            </w:pPr>
            <w:r w:rsidRPr="00C42743">
              <w:t>Medium</w:t>
            </w:r>
          </w:p>
        </w:tc>
        <w:tc>
          <w:tcPr>
            <w:tcW w:w="1338" w:type="dxa"/>
            <w:shd w:val="clear" w:color="auto" w:fill="auto"/>
          </w:tcPr>
          <w:p w:rsidR="007A7B98" w:rsidRPr="00C42743" w:rsidRDefault="007A7B98" w:rsidP="00481565">
            <w:pPr>
              <w:pStyle w:val="Tablebody-centered"/>
            </w:pPr>
            <w:r w:rsidRPr="00C42743">
              <w:t>Strong</w:t>
            </w:r>
          </w:p>
        </w:tc>
        <w:tc>
          <w:tcPr>
            <w:tcW w:w="1405" w:type="dxa"/>
            <w:shd w:val="clear" w:color="auto" w:fill="auto"/>
          </w:tcPr>
          <w:p w:rsidR="007A7B98" w:rsidRPr="00C42743" w:rsidRDefault="007A7B98" w:rsidP="00481565">
            <w:pPr>
              <w:pStyle w:val="Tablebody-centered"/>
            </w:pPr>
            <w:r w:rsidRPr="00C42743">
              <w:t xml:space="preserve">Weak </w:t>
            </w:r>
          </w:p>
        </w:tc>
      </w:tr>
      <w:tr w:rsidR="007A7B98" w:rsidRPr="00C42743" w:rsidTr="00FC1129">
        <w:trPr>
          <w:trHeight w:val="247"/>
          <w:jc w:val="center"/>
        </w:trPr>
        <w:tc>
          <w:tcPr>
            <w:tcW w:w="1385" w:type="dxa"/>
            <w:shd w:val="clear" w:color="auto" w:fill="auto"/>
          </w:tcPr>
          <w:p w:rsidR="007A7B98" w:rsidRPr="00C42743" w:rsidRDefault="007A7B98" w:rsidP="00091890">
            <w:pPr>
              <w:pStyle w:val="Tablebody-leftaligned"/>
            </w:pPr>
            <w:r w:rsidRPr="00C42743">
              <w:t xml:space="preserve">Wall </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Weak</w:t>
            </w:r>
          </w:p>
        </w:tc>
        <w:tc>
          <w:tcPr>
            <w:tcW w:w="1305" w:type="dxa"/>
            <w:shd w:val="clear" w:color="auto" w:fill="auto"/>
          </w:tcPr>
          <w:p w:rsidR="007A7B98" w:rsidRPr="00C42743" w:rsidRDefault="007A7B98" w:rsidP="00481565">
            <w:pPr>
              <w:pStyle w:val="Tablebody-centered"/>
            </w:pPr>
            <w:r w:rsidRPr="00C42743">
              <w:t>Weak</w:t>
            </w:r>
          </w:p>
        </w:tc>
        <w:tc>
          <w:tcPr>
            <w:tcW w:w="1124" w:type="dxa"/>
            <w:shd w:val="clear" w:color="auto" w:fill="auto"/>
          </w:tcPr>
          <w:p w:rsidR="007A7B98" w:rsidRPr="00C42743" w:rsidRDefault="007A7B98" w:rsidP="00481565">
            <w:pPr>
              <w:pStyle w:val="Tablebody-centered"/>
            </w:pPr>
            <w:r w:rsidRPr="00C42743">
              <w:t xml:space="preserve">Medium </w:t>
            </w:r>
          </w:p>
        </w:tc>
        <w:tc>
          <w:tcPr>
            <w:tcW w:w="1338" w:type="dxa"/>
            <w:shd w:val="clear" w:color="auto" w:fill="auto"/>
          </w:tcPr>
          <w:p w:rsidR="007A7B98" w:rsidRPr="00C42743" w:rsidRDefault="007A7B98" w:rsidP="00481565">
            <w:pPr>
              <w:pStyle w:val="Tablebody-centered"/>
            </w:pPr>
            <w:r w:rsidRPr="00C42743">
              <w:t xml:space="preserve">Medium </w:t>
            </w:r>
          </w:p>
        </w:tc>
        <w:tc>
          <w:tcPr>
            <w:tcW w:w="1405" w:type="dxa"/>
            <w:shd w:val="clear" w:color="auto" w:fill="auto"/>
          </w:tcPr>
          <w:p w:rsidR="007A7B98" w:rsidRPr="00C42743" w:rsidRDefault="007A7B98" w:rsidP="00481565">
            <w:pPr>
              <w:pStyle w:val="Tablebody-centered"/>
            </w:pPr>
            <w:r w:rsidRPr="00C42743">
              <w:t xml:space="preserve">Medium </w:t>
            </w:r>
          </w:p>
        </w:tc>
      </w:tr>
      <w:tr w:rsidR="007A7B98" w:rsidRPr="00C42743" w:rsidTr="00FC1129">
        <w:trPr>
          <w:trHeight w:val="266"/>
          <w:jc w:val="center"/>
        </w:trPr>
        <w:tc>
          <w:tcPr>
            <w:tcW w:w="1385" w:type="dxa"/>
            <w:shd w:val="clear" w:color="auto" w:fill="auto"/>
          </w:tcPr>
          <w:p w:rsidR="007A7B98" w:rsidRPr="00C42743" w:rsidRDefault="007A7B98" w:rsidP="00091890">
            <w:pPr>
              <w:pStyle w:val="Tablebody-leftaligned"/>
            </w:pPr>
            <w:r w:rsidRPr="00C42743">
              <w:t>Gable end</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Weak</w:t>
            </w:r>
          </w:p>
        </w:tc>
        <w:tc>
          <w:tcPr>
            <w:tcW w:w="1305" w:type="dxa"/>
            <w:shd w:val="clear" w:color="auto" w:fill="auto"/>
          </w:tcPr>
          <w:p w:rsidR="007A7B98" w:rsidRPr="00C42743" w:rsidRDefault="007A7B98" w:rsidP="00481565">
            <w:pPr>
              <w:pStyle w:val="Tablebody-centered"/>
            </w:pPr>
            <w:r w:rsidRPr="00C42743">
              <w:t>Weak</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Weak</w:t>
            </w:r>
          </w:p>
        </w:tc>
        <w:tc>
          <w:tcPr>
            <w:tcW w:w="1405" w:type="dxa"/>
            <w:shd w:val="clear" w:color="auto" w:fill="auto"/>
          </w:tcPr>
          <w:p w:rsidR="007A7B98" w:rsidRPr="00C42743" w:rsidRDefault="007A7B98" w:rsidP="00481565">
            <w:pPr>
              <w:pStyle w:val="Tablebody-centered"/>
            </w:pPr>
            <w:r w:rsidRPr="00C42743">
              <w:t>Weak</w:t>
            </w:r>
          </w:p>
        </w:tc>
      </w:tr>
      <w:tr w:rsidR="007A7B98" w:rsidRPr="00C42743" w:rsidTr="00FC1129">
        <w:trPr>
          <w:trHeight w:val="247"/>
          <w:jc w:val="center"/>
        </w:trPr>
        <w:tc>
          <w:tcPr>
            <w:tcW w:w="1385" w:type="dxa"/>
            <w:shd w:val="clear" w:color="auto" w:fill="auto"/>
          </w:tcPr>
          <w:p w:rsidR="007A7B98" w:rsidRPr="00C42743" w:rsidRDefault="007A7B98" w:rsidP="00091890">
            <w:pPr>
              <w:pStyle w:val="Tablebody-leftaligned"/>
            </w:pPr>
            <w:r w:rsidRPr="00C42743">
              <w:t>Garage</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 xml:space="preserve">Weak </w:t>
            </w:r>
          </w:p>
        </w:tc>
        <w:tc>
          <w:tcPr>
            <w:tcW w:w="1305" w:type="dxa"/>
            <w:shd w:val="clear" w:color="auto" w:fill="auto"/>
          </w:tcPr>
          <w:p w:rsidR="007A7B98" w:rsidRPr="00C42743" w:rsidRDefault="007A7B98" w:rsidP="00481565">
            <w:pPr>
              <w:pStyle w:val="Tablebody-centered"/>
            </w:pPr>
            <w:r w:rsidRPr="00C42743">
              <w:t xml:space="preserve">Weak </w:t>
            </w:r>
          </w:p>
        </w:tc>
        <w:tc>
          <w:tcPr>
            <w:tcW w:w="1124" w:type="dxa"/>
            <w:shd w:val="clear" w:color="auto" w:fill="auto"/>
          </w:tcPr>
          <w:p w:rsidR="007A7B98" w:rsidRPr="00C42743" w:rsidRDefault="007A7B98" w:rsidP="00481565">
            <w:pPr>
              <w:pStyle w:val="Tablebody-centered"/>
            </w:pPr>
            <w:r w:rsidRPr="00C42743">
              <w:t xml:space="preserve">Weak </w:t>
            </w:r>
          </w:p>
        </w:tc>
        <w:tc>
          <w:tcPr>
            <w:tcW w:w="1338" w:type="dxa"/>
            <w:shd w:val="clear" w:color="auto" w:fill="auto"/>
          </w:tcPr>
          <w:p w:rsidR="007A7B98" w:rsidRPr="00C42743" w:rsidRDefault="007A7B98" w:rsidP="00481565">
            <w:pPr>
              <w:pStyle w:val="Tablebody-centered"/>
            </w:pPr>
            <w:r w:rsidRPr="00C42743">
              <w:t xml:space="preserve">Weak </w:t>
            </w:r>
          </w:p>
        </w:tc>
        <w:tc>
          <w:tcPr>
            <w:tcW w:w="1405" w:type="dxa"/>
            <w:shd w:val="clear" w:color="auto" w:fill="auto"/>
          </w:tcPr>
          <w:p w:rsidR="007A7B98" w:rsidRPr="00C42743" w:rsidRDefault="007A7B98" w:rsidP="00481565">
            <w:pPr>
              <w:pStyle w:val="Tablebody-centered"/>
            </w:pPr>
            <w:r w:rsidRPr="00C42743">
              <w:t xml:space="preserve">Weak </w:t>
            </w:r>
          </w:p>
        </w:tc>
      </w:tr>
      <w:tr w:rsidR="007A7B98" w:rsidRPr="00C42743" w:rsidTr="00FC1129">
        <w:trPr>
          <w:trHeight w:val="1079"/>
          <w:jc w:val="center"/>
        </w:trPr>
        <w:tc>
          <w:tcPr>
            <w:tcW w:w="9019" w:type="dxa"/>
            <w:gridSpan w:val="7"/>
            <w:shd w:val="clear" w:color="auto" w:fill="auto"/>
          </w:tcPr>
          <w:p w:rsidR="007A7B98" w:rsidRPr="0059758B" w:rsidRDefault="007A7B98" w:rsidP="00091890">
            <w:pPr>
              <w:pStyle w:val="Tablebody-leftaligned"/>
            </w:pPr>
            <w:r w:rsidRPr="0059758B">
              <w:t>*retrofitted refers to re-roof and re-nailed decking, occurring post-1993 for HVHZ and Monroe, and post-2001 for everywhere else. No other retrofits are included.</w:t>
            </w:r>
          </w:p>
          <w:p w:rsidR="007A7B98" w:rsidRPr="0059758B" w:rsidRDefault="007A7B98" w:rsidP="00091890">
            <w:pPr>
              <w:pStyle w:val="Tablebody-leftaligned"/>
            </w:pPr>
            <w:r w:rsidRPr="0059758B">
              <w:t xml:space="preserve">**modified weak </w:t>
            </w:r>
            <w:r>
              <w:t xml:space="preserve">(W10) </w:t>
            </w:r>
            <w:r w:rsidRPr="0059758B">
              <w:t>refers to the base weak model with stronger decking to reflect the use of plank decking</w:t>
            </w:r>
          </w:p>
          <w:p w:rsidR="007A7B98" w:rsidRPr="00C42743" w:rsidRDefault="007A7B98" w:rsidP="00091890">
            <w:pPr>
              <w:pStyle w:val="Tablebody-leftaligned"/>
            </w:pPr>
            <w:r w:rsidRPr="0059758B">
              <w:t xml:space="preserve">***modified medium </w:t>
            </w:r>
            <w:r>
              <w:t xml:space="preserve">(M10) </w:t>
            </w:r>
            <w:r w:rsidRPr="0059758B">
              <w:t>refers to the base medium model with weak decking to reflect the use of staples and/or OSB</w:t>
            </w:r>
          </w:p>
        </w:tc>
      </w:tr>
    </w:tbl>
    <w:p w:rsidR="00D77EB2" w:rsidRDefault="008F62C7" w:rsidP="00E35732">
      <w:pPr>
        <w:pStyle w:val="Caption"/>
      </w:pPr>
      <w:bookmarkStart w:id="285" w:name="_Ref527023234"/>
      <w:bookmarkStart w:id="286" w:name="_Toc8810311"/>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1</w:t>
      </w:r>
      <w:r w:rsidR="00B77751">
        <w:rPr>
          <w:noProof/>
        </w:rPr>
        <w:fldChar w:fldCharType="end"/>
      </w:r>
      <w:bookmarkEnd w:id="285"/>
      <w:r>
        <w:t xml:space="preserve">. </w:t>
      </w:r>
      <w:r w:rsidRPr="00495CEC">
        <w:t>Weak and Medium Models</w:t>
      </w:r>
      <w:bookmarkEnd w:id="286"/>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592"/>
        <w:gridCol w:w="2592"/>
        <w:gridCol w:w="2592"/>
      </w:tblGrid>
      <w:tr w:rsidR="001F644D" w:rsidRPr="00C42743" w:rsidTr="00BF2C5C">
        <w:trPr>
          <w:tblHeader/>
          <w:jc w:val="center"/>
        </w:trPr>
        <w:tc>
          <w:tcPr>
            <w:tcW w:w="1242" w:type="dxa"/>
            <w:shd w:val="clear" w:color="auto" w:fill="auto"/>
          </w:tcPr>
          <w:p w:rsidR="001F644D" w:rsidRPr="00C42743" w:rsidRDefault="00CA0D55" w:rsidP="001F644D">
            <w:pPr>
              <w:pStyle w:val="Normal-centered"/>
            </w:pPr>
            <w:r>
              <w:br w:type="page"/>
            </w:r>
          </w:p>
        </w:tc>
        <w:tc>
          <w:tcPr>
            <w:tcW w:w="2592" w:type="dxa"/>
            <w:shd w:val="clear" w:color="auto" w:fill="auto"/>
          </w:tcPr>
          <w:p w:rsidR="001F644D" w:rsidRPr="00DD6C90" w:rsidRDefault="001F644D" w:rsidP="00AD1571">
            <w:pPr>
              <w:pStyle w:val="Tableheader"/>
            </w:pPr>
            <w:r w:rsidRPr="00DD6C90">
              <w:t>S00 or S02</w:t>
            </w:r>
          </w:p>
          <w:p w:rsidR="001F644D" w:rsidRPr="00DD6C90" w:rsidRDefault="001F644D" w:rsidP="00AD1571">
            <w:pPr>
              <w:pStyle w:val="Tableheader"/>
            </w:pPr>
            <w:r w:rsidRPr="00DD6C90">
              <w:t>Strong - inland</w:t>
            </w:r>
          </w:p>
        </w:tc>
        <w:tc>
          <w:tcPr>
            <w:tcW w:w="2592" w:type="dxa"/>
          </w:tcPr>
          <w:p w:rsidR="001F644D" w:rsidRPr="00DD6C90" w:rsidRDefault="001F644D" w:rsidP="00AD1571">
            <w:pPr>
              <w:pStyle w:val="Tableheader"/>
            </w:pPr>
            <w:r w:rsidRPr="00DD6C90">
              <w:t>S00-OP or S02-OP</w:t>
            </w:r>
          </w:p>
          <w:p w:rsidR="001F644D" w:rsidRPr="00DD6C90" w:rsidRDefault="001F644D" w:rsidP="00AD1571">
            <w:pPr>
              <w:pStyle w:val="Tableheader"/>
            </w:pPr>
            <w:r w:rsidRPr="00DD6C90">
              <w:t>Strong - WBDR</w:t>
            </w:r>
          </w:p>
        </w:tc>
        <w:tc>
          <w:tcPr>
            <w:tcW w:w="2592" w:type="dxa"/>
            <w:shd w:val="clear" w:color="auto" w:fill="auto"/>
          </w:tcPr>
          <w:p w:rsidR="001F644D" w:rsidRPr="00DD6C90" w:rsidRDefault="001F644D" w:rsidP="00AD1571">
            <w:pPr>
              <w:pStyle w:val="Tableheader"/>
            </w:pPr>
            <w:r w:rsidRPr="00DD6C90">
              <w:t xml:space="preserve"> S01</w:t>
            </w:r>
          </w:p>
          <w:p w:rsidR="001F644D" w:rsidRPr="00DD6C90" w:rsidRDefault="001F644D" w:rsidP="00AD1571">
            <w:pPr>
              <w:pStyle w:val="Tableheader"/>
            </w:pPr>
            <w:r w:rsidRPr="00DD6C90">
              <w:t>Strong - HVHZ</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Roof to wall</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Upgraded 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Stud to sill</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Roof cover</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Upgraded 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Roof deck</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Upgraded 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 xml:space="preserve">Wall </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Gable end</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Garage</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Shutters</w:t>
            </w:r>
          </w:p>
        </w:tc>
        <w:tc>
          <w:tcPr>
            <w:tcW w:w="2592" w:type="dxa"/>
            <w:shd w:val="clear" w:color="auto" w:fill="auto"/>
          </w:tcPr>
          <w:p w:rsidR="001F644D" w:rsidRPr="00DD6C90" w:rsidRDefault="001F644D" w:rsidP="00481565">
            <w:pPr>
              <w:pStyle w:val="Tablebody-centered"/>
            </w:pPr>
            <w:r w:rsidRPr="00DD6C90">
              <w:t xml:space="preserve"> no shutters</w:t>
            </w:r>
          </w:p>
        </w:tc>
        <w:tc>
          <w:tcPr>
            <w:tcW w:w="2592" w:type="dxa"/>
          </w:tcPr>
          <w:p w:rsidR="001F644D" w:rsidRPr="00DD6C90" w:rsidRDefault="001F644D" w:rsidP="00481565">
            <w:pPr>
              <w:pStyle w:val="Tablebody-centered"/>
            </w:pPr>
            <w:r w:rsidRPr="00DD6C90">
              <w:t xml:space="preserve"> metal</w:t>
            </w:r>
          </w:p>
        </w:tc>
        <w:tc>
          <w:tcPr>
            <w:tcW w:w="2592" w:type="dxa"/>
            <w:shd w:val="clear" w:color="auto" w:fill="auto"/>
          </w:tcPr>
          <w:p w:rsidR="001F644D" w:rsidRPr="00DD6C90" w:rsidRDefault="001F644D" w:rsidP="00481565">
            <w:pPr>
              <w:pStyle w:val="Tablebody-centered"/>
            </w:pPr>
            <w:r w:rsidRPr="00DD6C90">
              <w:t>metal</w:t>
            </w:r>
          </w:p>
        </w:tc>
      </w:tr>
    </w:tbl>
    <w:p w:rsidR="001F644D" w:rsidRDefault="00BF2C5C" w:rsidP="00E35732">
      <w:pPr>
        <w:pStyle w:val="Caption"/>
      </w:pPr>
      <w:bookmarkStart w:id="287" w:name="_Ref527023314"/>
      <w:bookmarkStart w:id="288" w:name="_Toc8810312"/>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2</w:t>
      </w:r>
      <w:r w:rsidR="00B77751">
        <w:rPr>
          <w:noProof/>
        </w:rPr>
        <w:fldChar w:fldCharType="end"/>
      </w:r>
      <w:bookmarkEnd w:id="287"/>
      <w:r>
        <w:t xml:space="preserve">. </w:t>
      </w:r>
      <w:r w:rsidRPr="001E6451">
        <w:t>Strong Models</w:t>
      </w:r>
      <w:bookmarkEnd w:id="288"/>
    </w:p>
    <w:p w:rsidR="00E31EF9" w:rsidRDefault="00E31EF9" w:rsidP="00F2140D">
      <w:pPr>
        <w:pStyle w:val="Anonymoussubsubsubsectiontitle"/>
      </w:pPr>
      <w:r w:rsidRPr="00E31EF9">
        <w:t>Manufactured Homes Model</w:t>
      </w:r>
    </w:p>
    <w:p w:rsidR="00E31EF9" w:rsidRDefault="00E31EF9" w:rsidP="00E31EF9">
      <w:r w:rsidRPr="00E31EF9">
        <w:t>On the basis of the exposure study, it was decided to model four manufactured home (MH)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w:t>
      </w:r>
    </w:p>
    <w:p w:rsidR="00E31EF9" w:rsidRDefault="00796D99" w:rsidP="00796D99">
      <w:pPr>
        <w:pStyle w:val="Anonymoussubsubsectiontitle"/>
      </w:pPr>
      <w:r w:rsidRPr="00796D99">
        <w:t>Damage Matrices</w:t>
      </w:r>
    </w:p>
    <w:p w:rsidR="00796D99" w:rsidRDefault="00796D99" w:rsidP="00F2140D">
      <w:pPr>
        <w:pStyle w:val="Anonymoussubsubsubsectiontitle"/>
      </w:pPr>
      <w:r w:rsidRPr="00796D99">
        <w:t>Exterior Damage</w:t>
      </w:r>
    </w:p>
    <w:p w:rsidR="00796D99" w:rsidRDefault="00796D99" w:rsidP="00796D99">
      <w:r>
        <w:t xml:space="preserve">The model accounts for a number of construction factors that influence the vulnerability of single-family dwellings, including classification (site-built or manufactured home), size, roof shape, location, age, and a variety of construction details and mitigation measures. The effects of mitigation measures such as code revisions and post-construction upgrades to the wind resistance of homes (e.g., new roof cover on an older home, shutter protection against debris impact, braced </w:t>
      </w:r>
      <w:r>
        <w:lastRenderedPageBreak/>
        <w:t>garage door, re-nailed roof decking, etc.) are accounted for both individually and in combination by selecting the desired statistical descriptors of the capacities of the various components. Thus the comparative vulnerability of older homes as built, older homes with combinations of mitigation measures, and homes constructed to the new code requirements can be estimated.</w:t>
      </w:r>
    </w:p>
    <w:p w:rsidR="00796D99" w:rsidRDefault="00796D99" w:rsidP="00796D99"/>
    <w:p w:rsidR="00796D99" w:rsidRDefault="00796D99" w:rsidP="00796D99">
      <w:r>
        <w:t xml:space="preserve">The vulnerability model uses a component-based Monte Carlo simulation to determine the external vulnerability at various wind speeds for the different building models. The approach accounts for the resistance capacity of the various building components, the wind-load effects from different directions, and associated uncertainties of capacity and loads to predict exterior damage at various wind speeds. The simulation relates probabilistic strength capacities of building components to a series of three-second peak gust wind speeds through a detailed wind and structural engineering analysis that includes effects of wind-borne debris. Damage to the structure occurs when the loads from wind or flying debris are greater than the components’ capacity to resist them. The vulnerability of a structure at various wind speeds is estimated by quantifying the amount of damage to the modeled components. Damage to a given component may influence the loads on other components, e.g., a change in roof loading from internal pressurization due to a damaged opening. These influences are accounted for through an iterative process of loading, damage assessment, load redistribution, and reloading until convergence is reached. The flow chart in </w:t>
      </w:r>
      <w:r w:rsidR="00F865B0">
        <w:fldChar w:fldCharType="begin"/>
      </w:r>
      <w:r w:rsidR="00F865B0">
        <w:instrText xml:space="preserve"> REF _Ref527023797 \h </w:instrText>
      </w:r>
      <w:r w:rsidR="00F865B0">
        <w:fldChar w:fldCharType="end"/>
      </w:r>
      <w:r w:rsidR="00F865B0">
        <w:t xml:space="preserve"> </w:t>
      </w:r>
      <w:r>
        <w:t>summarizes the Monte Carlo procedure used to predict the external damage. The random variables include wind speed, pressure coefficients, debris impact, and the resistances of the building components (roof cover, roof sheathing, openings, walls, connections).</w:t>
      </w:r>
    </w:p>
    <w:p w:rsidR="00796D99" w:rsidRDefault="00796D99" w:rsidP="00796D99"/>
    <w:p w:rsidR="00C91E5F" w:rsidRDefault="00796D99" w:rsidP="00796D99">
      <w:pPr>
        <w:sectPr w:rsidR="00C91E5F" w:rsidSect="00FC1129">
          <w:footerReference w:type="default" r:id="rId35"/>
          <w:pgSz w:w="12240" w:h="15840" w:code="1"/>
          <w:pgMar w:top="1440" w:right="1440" w:bottom="1440" w:left="1440" w:header="720" w:footer="432" w:gutter="0"/>
          <w:cols w:space="720"/>
          <w:docGrid w:linePitch="360"/>
        </w:sectPr>
      </w:pPr>
      <w:r>
        <w:t>The damage estimations are affected by uncertainties regarding the behavior and strength of the various components and the load effects produced by hurricane winds. Field and laboratory data that better define these uncertain behaviors can thus be directly included in the model by refining the statistical descriptors of the capacities, load paths, and applied wind loads.</w:t>
      </w:r>
    </w:p>
    <w:p w:rsidR="00796D99" w:rsidRDefault="00796D99" w:rsidP="00796D99"/>
    <w:p w:rsidR="00796D99" w:rsidRDefault="00796D99" w:rsidP="00796D99"/>
    <w:p w:rsidR="00F865B0" w:rsidRDefault="00F865B0" w:rsidP="00F865B0">
      <w:pPr>
        <w:keepNext/>
        <w:jc w:val="center"/>
      </w:pPr>
      <w:del w:id="292" w:author="Diana Machado" w:date="2019-04-30T14:25:00Z">
        <w:r w:rsidDel="00C91E5F">
          <w:rPr>
            <w:noProof/>
          </w:rPr>
          <w:drawing>
            <wp:inline distT="0" distB="0" distL="0" distR="0" wp14:anchorId="715D9522" wp14:editId="2E2F1A63">
              <wp:extent cx="5943600" cy="5869305"/>
              <wp:effectExtent l="0" t="0" r="0" b="0"/>
              <wp:docPr id="23"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5869305"/>
                      </a:xfrm>
                      <a:prstGeom prst="rect">
                        <a:avLst/>
                      </a:prstGeom>
                      <a:noFill/>
                      <a:ln>
                        <a:noFill/>
                      </a:ln>
                    </pic:spPr>
                  </pic:pic>
                </a:graphicData>
              </a:graphic>
            </wp:inline>
          </w:drawing>
        </w:r>
      </w:del>
    </w:p>
    <w:p w:rsidR="00796D99" w:rsidRDefault="00F865B0">
      <w:pPr>
        <w:pStyle w:val="Caption"/>
        <w:rPr>
          <w:ins w:id="293" w:author="Diana Machado" w:date="2019-04-30T14:25:00Z"/>
        </w:rPr>
      </w:pPr>
      <w:bookmarkStart w:id="294" w:name="_Ref527023797"/>
      <w:del w:id="295" w:author="Diana Machado" w:date="2019-04-30T14:25:00Z">
        <w:r w:rsidDel="00C91E5F">
          <w:delText xml:space="preserve">Figure </w:delText>
        </w:r>
        <w:r w:rsidR="00B77751" w:rsidDel="00C91E5F">
          <w:rPr>
            <w:noProof/>
          </w:rPr>
          <w:fldChar w:fldCharType="begin"/>
        </w:r>
        <w:r w:rsidR="00B77751" w:rsidDel="00C91E5F">
          <w:rPr>
            <w:noProof/>
          </w:rPr>
          <w:delInstrText xml:space="preserve"> SEQ Figure \* ARABIC </w:delInstrText>
        </w:r>
        <w:r w:rsidR="00B77751" w:rsidDel="00C91E5F">
          <w:rPr>
            <w:noProof/>
          </w:rPr>
          <w:fldChar w:fldCharType="separate"/>
        </w:r>
        <w:r w:rsidR="00A27B42" w:rsidDel="00C91E5F">
          <w:rPr>
            <w:noProof/>
          </w:rPr>
          <w:delText>10</w:delText>
        </w:r>
        <w:r w:rsidR="00B77751" w:rsidDel="00C91E5F">
          <w:rPr>
            <w:noProof/>
          </w:rPr>
          <w:fldChar w:fldCharType="end"/>
        </w:r>
        <w:bookmarkEnd w:id="294"/>
        <w:r w:rsidDel="00C91E5F">
          <w:delText xml:space="preserve">. </w:delText>
        </w:r>
        <w:r w:rsidRPr="007A4166" w:rsidDel="00C91E5F">
          <w:delText>Monte Carlo simulation procedure to predict external damage.</w:delText>
        </w:r>
      </w:del>
    </w:p>
    <w:p w:rsidR="00C91E5F" w:rsidRDefault="00C91E5F">
      <w:pPr>
        <w:keepNext/>
        <w:rPr>
          <w:ins w:id="296" w:author="Diana Machado" w:date="2019-04-30T14:26:00Z"/>
        </w:rPr>
        <w:pPrChange w:id="297" w:author="Diana Machado" w:date="2019-04-30T14:26:00Z">
          <w:pPr/>
        </w:pPrChange>
      </w:pPr>
      <w:ins w:id="298" w:author="Diana Machado" w:date="2019-04-30T14:26:00Z">
        <w:r>
          <w:rPr>
            <w:noProof/>
          </w:rPr>
          <w:lastRenderedPageBreak/>
          <w:drawing>
            <wp:inline distT="0" distB="0" distL="0" distR="0" wp14:anchorId="33419DCA" wp14:editId="774F10C4">
              <wp:extent cx="5669280" cy="7406640"/>
              <wp:effectExtent l="0" t="0" r="5080" b="2540"/>
              <wp:docPr id="556"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37">
                        <a:extLst>
                          <a:ext uri="{28A0092B-C50C-407E-A947-70E740481C1C}">
                            <a14:useLocalDpi xmlns:a14="http://schemas.microsoft.com/office/drawing/2010/main" val="0"/>
                          </a:ext>
                        </a:extLst>
                      </a:blip>
                      <a:stretch>
                        <a:fillRect/>
                      </a:stretch>
                    </pic:blipFill>
                    <pic:spPr bwMode="auto">
                      <a:xfrm>
                        <a:off x="0" y="0"/>
                        <a:ext cx="5669280" cy="7406640"/>
                      </a:xfrm>
                      <a:prstGeom prst="rect">
                        <a:avLst/>
                      </a:prstGeom>
                      <a:noFill/>
                      <a:ln>
                        <a:noFill/>
                      </a:ln>
                    </pic:spPr>
                  </pic:pic>
                </a:graphicData>
              </a:graphic>
            </wp:inline>
          </w:drawing>
        </w:r>
      </w:ins>
    </w:p>
    <w:p w:rsidR="00C91E5F" w:rsidRDefault="00C91E5F" w:rsidP="00E35732">
      <w:pPr>
        <w:pStyle w:val="Caption"/>
        <w:sectPr w:rsidR="00C91E5F" w:rsidSect="00FC1129">
          <w:footerReference w:type="default" r:id="rId38"/>
          <w:pgSz w:w="12240" w:h="15840" w:code="1"/>
          <w:pgMar w:top="1440" w:right="1440" w:bottom="1440" w:left="1440" w:header="720" w:footer="432" w:gutter="0"/>
          <w:cols w:space="720"/>
          <w:docGrid w:linePitch="360"/>
        </w:sectPr>
      </w:pPr>
      <w:bookmarkStart w:id="304" w:name="_Toc8807666"/>
      <w:ins w:id="305" w:author="Diana Machado" w:date="2019-04-30T14:26:00Z">
        <w:r>
          <w:t xml:space="preserve">Figure </w:t>
        </w:r>
        <w:r>
          <w:fldChar w:fldCharType="begin"/>
        </w:r>
        <w:r>
          <w:instrText xml:space="preserve"> SEQ Figure \* ARABIC </w:instrText>
        </w:r>
      </w:ins>
      <w:r>
        <w:fldChar w:fldCharType="separate"/>
      </w:r>
      <w:r w:rsidR="005E2202">
        <w:rPr>
          <w:noProof/>
        </w:rPr>
        <w:t>10</w:t>
      </w:r>
      <w:ins w:id="306" w:author="Diana Machado" w:date="2019-04-30T14:26:00Z">
        <w:r>
          <w:fldChar w:fldCharType="end"/>
        </w:r>
        <w:r>
          <w:t xml:space="preserve">. </w:t>
        </w:r>
        <w:r w:rsidRPr="00935513">
          <w:t>Monte Carlo simulation procedure to predict external damage.</w:t>
        </w:r>
      </w:ins>
      <w:bookmarkEnd w:id="304"/>
    </w:p>
    <w:p w:rsidR="00C91E5F" w:rsidRPr="00C91E5F" w:rsidRDefault="00C91E5F">
      <w:pPr>
        <w:pStyle w:val="Caption"/>
      </w:pPr>
    </w:p>
    <w:p w:rsidR="003C1F9A" w:rsidRDefault="006B6334" w:rsidP="00BB5094">
      <w:r w:rsidRPr="006B6334">
        <w:t xml:space="preserve">The output of the Monte Carlo simulation model is an estimate of physical damage to structural and exterior components of the modeled home. The results are presented in the form of a damage matrix, where each row presents the output of an individual </w:t>
      </w:r>
      <w:r w:rsidRPr="00150681">
        <w:t>simulation. The 15 rows of this matrix (</w:t>
      </w:r>
      <w:r w:rsidR="00CE677D">
        <w:fldChar w:fldCharType="begin"/>
      </w:r>
      <w:r w:rsidR="00CE677D">
        <w:instrText xml:space="preserve"> REF _Ref529268503 \h </w:instrText>
      </w:r>
      <w:r w:rsidR="00CE677D">
        <w:fldChar w:fldCharType="separate"/>
      </w:r>
      <w:r w:rsidR="005E2202">
        <w:t xml:space="preserve">Table </w:t>
      </w:r>
      <w:r w:rsidR="005E2202">
        <w:rPr>
          <w:noProof/>
        </w:rPr>
        <w:t>3</w:t>
      </w:r>
      <w:r w:rsidR="00CE677D">
        <w:fldChar w:fldCharType="end"/>
      </w:r>
      <w:r w:rsidRPr="00150681">
        <w:t>) correspond to damage to 14 components, and the</w:t>
      </w:r>
      <w:r w:rsidRPr="006B6334">
        <w:t xml:space="preserve"> internal pressure of the building upon completion of that simulation (column 11). A separate matrix is created for each peak three-second gust wind speed between 50 and 250 mph in 5 mph increments (50, 55, …, 250 mph) and for each wind angle between 0 and 315 degrees in 45-degree increments. A description of the values in each of the nine columns of the manufactured home damage matrix is given in</w:t>
      </w:r>
      <w:r w:rsidR="00AA5C0E">
        <w:t xml:space="preserve"> </w:t>
      </w:r>
      <w:r w:rsidR="00AA5C0E">
        <w:rPr>
          <w:highlight w:val="yellow"/>
        </w:rPr>
        <w:fldChar w:fldCharType="begin"/>
      </w:r>
      <w:r w:rsidR="00AA5C0E">
        <w:instrText xml:space="preserve"> REF _Ref527024009 \h </w:instrText>
      </w:r>
      <w:r w:rsidR="00AA5C0E">
        <w:rPr>
          <w:highlight w:val="yellow"/>
        </w:rPr>
      </w:r>
      <w:r w:rsidR="00AA5C0E">
        <w:rPr>
          <w:highlight w:val="yellow"/>
        </w:rPr>
        <w:fldChar w:fldCharType="separate"/>
      </w:r>
      <w:r w:rsidR="005E2202">
        <w:t xml:space="preserve">Table </w:t>
      </w:r>
      <w:r w:rsidR="005E2202">
        <w:rPr>
          <w:noProof/>
        </w:rPr>
        <w:t>4</w:t>
      </w:r>
      <w:r w:rsidR="00AA5C0E">
        <w:rPr>
          <w:highlight w:val="yellow"/>
        </w:rPr>
        <w:fldChar w:fldCharType="end"/>
      </w:r>
      <w:r w:rsidRPr="006B6334">
        <w:t>.  Note that internal pressure is not included as an output from the manufactured home model (</w:t>
      </w:r>
      <w:r w:rsidR="00AA5C0E">
        <w:rPr>
          <w:highlight w:val="yellow"/>
        </w:rPr>
        <w:fldChar w:fldCharType="begin"/>
      </w:r>
      <w:r w:rsidR="00AA5C0E">
        <w:instrText xml:space="preserve"> REF _Ref527024009 \h </w:instrText>
      </w:r>
      <w:r w:rsidR="00AA5C0E">
        <w:rPr>
          <w:highlight w:val="yellow"/>
        </w:rPr>
      </w:r>
      <w:r w:rsidR="00AA5C0E">
        <w:rPr>
          <w:highlight w:val="yellow"/>
        </w:rPr>
        <w:fldChar w:fldCharType="separate"/>
      </w:r>
      <w:r w:rsidR="005E2202">
        <w:t xml:space="preserve">Table </w:t>
      </w:r>
      <w:r w:rsidR="005E2202">
        <w:rPr>
          <w:noProof/>
        </w:rPr>
        <w:t>4</w:t>
      </w:r>
      <w:r w:rsidR="00AA5C0E">
        <w:rPr>
          <w:highlight w:val="yellow"/>
        </w:rPr>
        <w:fldChar w:fldCharType="end"/>
      </w:r>
      <w:r w:rsidRPr="006B6334">
        <w:t>).  Changes in internal pressure due to breach are accounted for and utilized to quantify damage, but the final internal pressure value is not needed as an output.</w:t>
      </w:r>
    </w:p>
    <w:p w:rsidR="00837B23" w:rsidRDefault="00837B23" w:rsidP="006B6334"/>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7" w:type="dxa"/>
          <w:left w:w="17" w:type="dxa"/>
          <w:right w:w="17" w:type="dxa"/>
        </w:tblCellMar>
        <w:tblLook w:val="0000" w:firstRow="0" w:lastRow="0" w:firstColumn="0" w:lastColumn="0" w:noHBand="0" w:noVBand="0"/>
      </w:tblPr>
      <w:tblGrid>
        <w:gridCol w:w="535"/>
        <w:gridCol w:w="4686"/>
        <w:gridCol w:w="889"/>
        <w:gridCol w:w="1119"/>
      </w:tblGrid>
      <w:tr w:rsidR="00837B23" w:rsidRPr="00795A19" w:rsidTr="004553D4">
        <w:trPr>
          <w:trHeight w:val="237"/>
          <w:tblHeader/>
        </w:trPr>
        <w:tc>
          <w:tcPr>
            <w:tcW w:w="535" w:type="dxa"/>
            <w:vAlign w:val="center"/>
          </w:tcPr>
          <w:p w:rsidR="00837B23" w:rsidRPr="0057672F" w:rsidRDefault="00837B23" w:rsidP="00AD1571">
            <w:pPr>
              <w:pStyle w:val="Tableheader"/>
            </w:pPr>
            <w:r w:rsidRPr="0057672F">
              <w:t>Col#</w:t>
            </w:r>
          </w:p>
        </w:tc>
        <w:tc>
          <w:tcPr>
            <w:tcW w:w="4686" w:type="dxa"/>
            <w:vAlign w:val="center"/>
          </w:tcPr>
          <w:p w:rsidR="00837B23" w:rsidRPr="0057672F" w:rsidRDefault="00837B23" w:rsidP="00AD1571">
            <w:pPr>
              <w:pStyle w:val="Tableheader"/>
            </w:pPr>
            <w:r w:rsidRPr="0057672F">
              <w:t>Description of Value</w:t>
            </w:r>
          </w:p>
        </w:tc>
        <w:tc>
          <w:tcPr>
            <w:tcW w:w="889" w:type="dxa"/>
            <w:vAlign w:val="center"/>
          </w:tcPr>
          <w:p w:rsidR="00837B23" w:rsidRPr="0057672F" w:rsidRDefault="00837B23" w:rsidP="00AD1571">
            <w:pPr>
              <w:pStyle w:val="Tableheader"/>
            </w:pPr>
            <w:r w:rsidRPr="0057672F">
              <w:t>Min Value</w:t>
            </w:r>
          </w:p>
        </w:tc>
        <w:tc>
          <w:tcPr>
            <w:tcW w:w="1119" w:type="dxa"/>
            <w:vAlign w:val="center"/>
          </w:tcPr>
          <w:p w:rsidR="00837B23" w:rsidRPr="0057672F" w:rsidRDefault="00837B23" w:rsidP="00AD1571">
            <w:pPr>
              <w:pStyle w:val="Tableheader"/>
            </w:pPr>
            <w:r w:rsidRPr="0057672F">
              <w:t>Max Value</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w:t>
            </w:r>
          </w:p>
        </w:tc>
        <w:tc>
          <w:tcPr>
            <w:tcW w:w="4686" w:type="dxa"/>
            <w:vAlign w:val="center"/>
          </w:tcPr>
          <w:p w:rsidR="00837B23" w:rsidRPr="0057672F" w:rsidRDefault="00837B23" w:rsidP="00091890">
            <w:pPr>
              <w:pStyle w:val="Tablebody-leftaligned"/>
            </w:pPr>
            <w:r w:rsidRPr="0057672F">
              <w:t>% failed roof sheathing</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2</w:t>
            </w:r>
          </w:p>
        </w:tc>
        <w:tc>
          <w:tcPr>
            <w:tcW w:w="4686" w:type="dxa"/>
            <w:vAlign w:val="center"/>
          </w:tcPr>
          <w:p w:rsidR="00837B23" w:rsidRPr="0057672F" w:rsidRDefault="00837B23" w:rsidP="00091890">
            <w:pPr>
              <w:pStyle w:val="Tablebody-leftaligned"/>
            </w:pPr>
            <w:r w:rsidRPr="0057672F">
              <w:t>% failed roof cover</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3</w:t>
            </w:r>
          </w:p>
        </w:tc>
        <w:tc>
          <w:tcPr>
            <w:tcW w:w="4686" w:type="dxa"/>
            <w:vAlign w:val="center"/>
          </w:tcPr>
          <w:p w:rsidR="00837B23" w:rsidRPr="0057672F" w:rsidRDefault="00837B23" w:rsidP="00091890">
            <w:pPr>
              <w:pStyle w:val="Tablebody-leftaligned"/>
            </w:pPr>
            <w:r w:rsidRPr="0057672F">
              <w:t>% failed roof to wall connections</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4</w:t>
            </w:r>
          </w:p>
        </w:tc>
        <w:tc>
          <w:tcPr>
            <w:tcW w:w="4686" w:type="dxa"/>
            <w:vAlign w:val="center"/>
          </w:tcPr>
          <w:p w:rsidR="00837B23" w:rsidRPr="0057672F" w:rsidRDefault="00837B23" w:rsidP="00091890">
            <w:pPr>
              <w:pStyle w:val="Tablebody-leftaligned"/>
            </w:pPr>
            <w:r w:rsidRPr="0057672F">
              <w:t># of failed walls</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4</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5</w:t>
            </w:r>
          </w:p>
        </w:tc>
        <w:tc>
          <w:tcPr>
            <w:tcW w:w="4686" w:type="dxa"/>
            <w:vAlign w:val="center"/>
          </w:tcPr>
          <w:p w:rsidR="00837B23" w:rsidRPr="0057672F" w:rsidRDefault="00837B23" w:rsidP="00091890">
            <w:pPr>
              <w:pStyle w:val="Tablebody-leftaligned"/>
            </w:pPr>
            <w:r w:rsidRPr="0057672F">
              <w:t># of failed windows</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5</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6</w:t>
            </w:r>
          </w:p>
        </w:tc>
        <w:tc>
          <w:tcPr>
            <w:tcW w:w="4686" w:type="dxa"/>
            <w:vAlign w:val="center"/>
          </w:tcPr>
          <w:p w:rsidR="00837B23" w:rsidRPr="0057672F" w:rsidRDefault="00837B23" w:rsidP="00091890">
            <w:pPr>
              <w:pStyle w:val="Tablebody-leftaligned"/>
            </w:pPr>
            <w:r w:rsidRPr="0057672F">
              <w:t># of failed doors</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2</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7</w:t>
            </w:r>
          </w:p>
        </w:tc>
        <w:tc>
          <w:tcPr>
            <w:tcW w:w="4686" w:type="dxa"/>
            <w:vAlign w:val="center"/>
          </w:tcPr>
          <w:p w:rsidR="00837B23" w:rsidRPr="0057672F" w:rsidRDefault="00837B23" w:rsidP="00091890">
            <w:pPr>
              <w:pStyle w:val="Tablebody-leftaligned"/>
            </w:pPr>
            <w:r w:rsidRPr="0057672F">
              <w:t>y or n failed garage</w:t>
            </w:r>
          </w:p>
        </w:tc>
        <w:tc>
          <w:tcPr>
            <w:tcW w:w="889" w:type="dxa"/>
            <w:vAlign w:val="center"/>
          </w:tcPr>
          <w:p w:rsidR="00837B23" w:rsidRPr="0057672F" w:rsidRDefault="00837B23" w:rsidP="00481565">
            <w:pPr>
              <w:pStyle w:val="Tablebody-centered"/>
            </w:pPr>
            <w:r w:rsidRPr="0057672F">
              <w:t>0 = no</w:t>
            </w:r>
          </w:p>
        </w:tc>
        <w:tc>
          <w:tcPr>
            <w:tcW w:w="1119" w:type="dxa"/>
            <w:vAlign w:val="center"/>
          </w:tcPr>
          <w:p w:rsidR="00837B23" w:rsidRPr="0057672F" w:rsidRDefault="00837B23" w:rsidP="00481565">
            <w:pPr>
              <w:pStyle w:val="Tablebody-centered"/>
            </w:pPr>
            <w:r w:rsidRPr="0057672F">
              <w:t>1 = yes</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8</w:t>
            </w:r>
          </w:p>
        </w:tc>
        <w:tc>
          <w:tcPr>
            <w:tcW w:w="4686" w:type="dxa"/>
            <w:vAlign w:val="center"/>
          </w:tcPr>
          <w:p w:rsidR="00837B23" w:rsidRPr="0057672F" w:rsidRDefault="00837B23" w:rsidP="00091890">
            <w:pPr>
              <w:pStyle w:val="Tablebody-leftaligned"/>
            </w:pPr>
            <w:r w:rsidRPr="0057672F">
              <w:t>y or n envelope breached</w:t>
            </w:r>
          </w:p>
        </w:tc>
        <w:tc>
          <w:tcPr>
            <w:tcW w:w="889" w:type="dxa"/>
            <w:vAlign w:val="center"/>
          </w:tcPr>
          <w:p w:rsidR="00837B23" w:rsidRPr="0057672F" w:rsidRDefault="00837B23" w:rsidP="00481565">
            <w:pPr>
              <w:pStyle w:val="Tablebody-centered"/>
            </w:pPr>
            <w:r w:rsidRPr="0057672F">
              <w:t>0 = no</w:t>
            </w:r>
          </w:p>
        </w:tc>
        <w:tc>
          <w:tcPr>
            <w:tcW w:w="1119" w:type="dxa"/>
            <w:vAlign w:val="center"/>
          </w:tcPr>
          <w:p w:rsidR="00837B23" w:rsidRPr="0057672F" w:rsidRDefault="00837B23" w:rsidP="00481565">
            <w:pPr>
              <w:pStyle w:val="Tablebody-centered"/>
            </w:pPr>
            <w:r w:rsidRPr="0057672F">
              <w:t>1 = yes</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9</w:t>
            </w:r>
          </w:p>
        </w:tc>
        <w:tc>
          <w:tcPr>
            <w:tcW w:w="4686" w:type="dxa"/>
            <w:vAlign w:val="center"/>
          </w:tcPr>
          <w:p w:rsidR="00837B23" w:rsidRPr="0057672F" w:rsidRDefault="00837B23" w:rsidP="00091890">
            <w:pPr>
              <w:pStyle w:val="Tablebody-leftaligned"/>
            </w:pPr>
            <w:r w:rsidRPr="0057672F">
              <w:t># of windows broken by debris impact</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5</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0</w:t>
            </w:r>
          </w:p>
        </w:tc>
        <w:tc>
          <w:tcPr>
            <w:tcW w:w="4686" w:type="dxa"/>
            <w:vAlign w:val="center"/>
          </w:tcPr>
          <w:p w:rsidR="00837B23" w:rsidRPr="0057672F" w:rsidRDefault="00837B23" w:rsidP="00091890">
            <w:pPr>
              <w:pStyle w:val="Tablebody-leftaligned"/>
            </w:pPr>
            <w:r w:rsidRPr="0057672F">
              <w:t>% of gable end panels broken</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324"/>
        </w:trPr>
        <w:tc>
          <w:tcPr>
            <w:tcW w:w="535" w:type="dxa"/>
            <w:vAlign w:val="center"/>
          </w:tcPr>
          <w:p w:rsidR="00837B23" w:rsidRPr="0057672F" w:rsidRDefault="00837B23" w:rsidP="00481565">
            <w:pPr>
              <w:pStyle w:val="Tablebody-centered"/>
            </w:pPr>
            <w:r w:rsidRPr="0057672F">
              <w:t>11</w:t>
            </w:r>
          </w:p>
        </w:tc>
        <w:tc>
          <w:tcPr>
            <w:tcW w:w="4686" w:type="dxa"/>
            <w:vAlign w:val="center"/>
          </w:tcPr>
          <w:p w:rsidR="00837B23" w:rsidRPr="0057672F" w:rsidRDefault="00837B23" w:rsidP="00091890">
            <w:pPr>
              <w:pStyle w:val="Tablebody-leftaligned"/>
            </w:pPr>
            <w:r w:rsidRPr="0057672F">
              <w:t>internal pressure</w:t>
            </w:r>
          </w:p>
        </w:tc>
        <w:tc>
          <w:tcPr>
            <w:tcW w:w="889" w:type="dxa"/>
            <w:vAlign w:val="center"/>
          </w:tcPr>
          <w:p w:rsidR="00837B23" w:rsidRPr="0057672F" w:rsidRDefault="00837B23" w:rsidP="00481565">
            <w:pPr>
              <w:pStyle w:val="Tablebody-centered"/>
            </w:pPr>
            <w:r w:rsidRPr="0057672F">
              <w:t>Not defined</w:t>
            </w:r>
          </w:p>
        </w:tc>
        <w:tc>
          <w:tcPr>
            <w:tcW w:w="1119" w:type="dxa"/>
            <w:vAlign w:val="center"/>
          </w:tcPr>
          <w:p w:rsidR="00837B23" w:rsidRPr="0057672F" w:rsidRDefault="00837B23" w:rsidP="00481565">
            <w:pPr>
              <w:pStyle w:val="Tablebody-centered"/>
            </w:pPr>
            <w:r w:rsidRPr="0057672F">
              <w:t>Not defined</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2</w:t>
            </w:r>
          </w:p>
        </w:tc>
        <w:tc>
          <w:tcPr>
            <w:tcW w:w="4686" w:type="dxa"/>
            <w:vAlign w:val="center"/>
          </w:tcPr>
          <w:p w:rsidR="00837B23" w:rsidRPr="0057672F" w:rsidRDefault="00837B23" w:rsidP="00091890">
            <w:pPr>
              <w:pStyle w:val="Tablebody-leftaligned"/>
            </w:pPr>
            <w:r w:rsidRPr="0057672F">
              <w:t>% failed wall panels – front</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3</w:t>
            </w:r>
          </w:p>
        </w:tc>
        <w:tc>
          <w:tcPr>
            <w:tcW w:w="4686" w:type="dxa"/>
            <w:vAlign w:val="center"/>
          </w:tcPr>
          <w:p w:rsidR="00837B23" w:rsidRPr="0057672F" w:rsidRDefault="00837B23" w:rsidP="00091890">
            <w:pPr>
              <w:pStyle w:val="Tablebody-leftaligned"/>
            </w:pPr>
            <w:r w:rsidRPr="0057672F">
              <w:t>% failed wall panels – back</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4</w:t>
            </w:r>
          </w:p>
        </w:tc>
        <w:tc>
          <w:tcPr>
            <w:tcW w:w="4686" w:type="dxa"/>
            <w:vAlign w:val="center"/>
          </w:tcPr>
          <w:p w:rsidR="00837B23" w:rsidRPr="0057672F" w:rsidRDefault="00837B23" w:rsidP="00091890">
            <w:pPr>
              <w:pStyle w:val="Tablebody-leftaligned"/>
            </w:pPr>
            <w:r w:rsidRPr="0057672F">
              <w:t>% failed wall panels – side</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5</w:t>
            </w:r>
          </w:p>
        </w:tc>
        <w:tc>
          <w:tcPr>
            <w:tcW w:w="4686" w:type="dxa"/>
            <w:vAlign w:val="center"/>
          </w:tcPr>
          <w:p w:rsidR="00837B23" w:rsidRPr="0057672F" w:rsidRDefault="00837B23" w:rsidP="00091890">
            <w:pPr>
              <w:pStyle w:val="Tablebody-leftaligned"/>
            </w:pPr>
            <w:r w:rsidRPr="0057672F">
              <w:t>% failed wall panels – side</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bl>
    <w:p w:rsidR="003C1F9A" w:rsidRDefault="003C1F9A">
      <w:pPr>
        <w:pStyle w:val="Caption"/>
      </w:pPr>
      <w:bookmarkStart w:id="307" w:name="_Ref528763963"/>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rsidP="003C1F9A"/>
    <w:p w:rsidR="008D3F8E" w:rsidRDefault="008D3F8E" w:rsidP="00E35732">
      <w:pPr>
        <w:pStyle w:val="Caption"/>
      </w:pPr>
      <w:bookmarkStart w:id="308" w:name="_Ref529268503"/>
      <w:bookmarkStart w:id="309" w:name="_Toc8810313"/>
      <w:r>
        <w:t xml:space="preserve">Table </w:t>
      </w:r>
      <w:r w:rsidR="00B8046F">
        <w:rPr>
          <w:noProof/>
        </w:rPr>
        <w:fldChar w:fldCharType="begin"/>
      </w:r>
      <w:r w:rsidR="00B8046F">
        <w:rPr>
          <w:noProof/>
        </w:rPr>
        <w:instrText xml:space="preserve"> SEQ Table \* ARABIC </w:instrText>
      </w:r>
      <w:r w:rsidR="00B8046F">
        <w:rPr>
          <w:noProof/>
        </w:rPr>
        <w:fldChar w:fldCharType="separate"/>
      </w:r>
      <w:r w:rsidR="005E2202">
        <w:rPr>
          <w:noProof/>
        </w:rPr>
        <w:t>3</w:t>
      </w:r>
      <w:r w:rsidR="00B8046F">
        <w:rPr>
          <w:noProof/>
        </w:rPr>
        <w:fldChar w:fldCharType="end"/>
      </w:r>
      <w:bookmarkEnd w:id="307"/>
      <w:bookmarkEnd w:id="308"/>
      <w:r>
        <w:t xml:space="preserve">. </w:t>
      </w:r>
      <w:r w:rsidRPr="00604E21">
        <w:t>Description of values given in the damage matrices for site-built homes</w:t>
      </w:r>
      <w:bookmarkEnd w:id="309"/>
    </w:p>
    <w:tbl>
      <w:tblPr>
        <w:tblW w:w="0" w:type="auto"/>
        <w:jc w:val="center"/>
        <w:tblLayout w:type="fixed"/>
        <w:tblCellMar>
          <w:top w:w="17" w:type="dxa"/>
          <w:left w:w="17" w:type="dxa"/>
          <w:right w:w="17" w:type="dxa"/>
        </w:tblCellMar>
        <w:tblLook w:val="0000" w:firstRow="0" w:lastRow="0" w:firstColumn="0" w:lastColumn="0" w:noHBand="0" w:noVBand="0"/>
      </w:tblPr>
      <w:tblGrid>
        <w:gridCol w:w="720"/>
        <w:gridCol w:w="5760"/>
        <w:gridCol w:w="1008"/>
        <w:gridCol w:w="1158"/>
      </w:tblGrid>
      <w:tr w:rsidR="00EA5F44" w:rsidRPr="004A3CBF" w:rsidTr="004553D4">
        <w:trPr>
          <w:trHeight w:val="255"/>
          <w:tblHeader/>
          <w:jc w:val="center"/>
        </w:trPr>
        <w:tc>
          <w:tcPr>
            <w:tcW w:w="720" w:type="dxa"/>
            <w:tcBorders>
              <w:top w:val="single" w:sz="4" w:space="0" w:color="000000"/>
              <w:left w:val="single" w:sz="4" w:space="0" w:color="000000"/>
              <w:bottom w:val="single" w:sz="4" w:space="0" w:color="000000"/>
            </w:tcBorders>
            <w:vAlign w:val="center"/>
          </w:tcPr>
          <w:p w:rsidR="00EA5F44" w:rsidRPr="00EF0829" w:rsidRDefault="00EA5F44" w:rsidP="00AD1571">
            <w:pPr>
              <w:pStyle w:val="Tableheader"/>
            </w:pPr>
            <w:r w:rsidRPr="00EF0829">
              <w:t>Col #</w:t>
            </w:r>
          </w:p>
        </w:tc>
        <w:tc>
          <w:tcPr>
            <w:tcW w:w="5760" w:type="dxa"/>
            <w:tcBorders>
              <w:top w:val="single" w:sz="4" w:space="0" w:color="000000"/>
              <w:left w:val="single" w:sz="4" w:space="0" w:color="000000"/>
              <w:bottom w:val="single" w:sz="4" w:space="0" w:color="000000"/>
            </w:tcBorders>
            <w:vAlign w:val="center"/>
          </w:tcPr>
          <w:p w:rsidR="00EA5F44" w:rsidRPr="00EF0829" w:rsidRDefault="00EA5F44" w:rsidP="00AD1571">
            <w:pPr>
              <w:pStyle w:val="Tableheader"/>
            </w:pPr>
            <w:r w:rsidRPr="00EF0829">
              <w:t>Description of Value</w:t>
            </w:r>
          </w:p>
        </w:tc>
        <w:tc>
          <w:tcPr>
            <w:tcW w:w="1008" w:type="dxa"/>
            <w:tcBorders>
              <w:top w:val="single" w:sz="4" w:space="0" w:color="000000"/>
              <w:left w:val="single" w:sz="4" w:space="0" w:color="000000"/>
              <w:bottom w:val="single" w:sz="4" w:space="0" w:color="000000"/>
            </w:tcBorders>
            <w:vAlign w:val="center"/>
          </w:tcPr>
          <w:p w:rsidR="00EA5F44" w:rsidRPr="00EF0829" w:rsidRDefault="00EA5F44" w:rsidP="00AD1571">
            <w:pPr>
              <w:pStyle w:val="Tableheader"/>
            </w:pPr>
            <w:r w:rsidRPr="00EF0829">
              <w:t>Min Value</w:t>
            </w:r>
          </w:p>
        </w:tc>
        <w:tc>
          <w:tcPr>
            <w:tcW w:w="1158" w:type="dxa"/>
            <w:tcBorders>
              <w:top w:val="single" w:sz="4" w:space="0" w:color="000000"/>
              <w:left w:val="single" w:sz="4" w:space="0" w:color="000000"/>
              <w:bottom w:val="single" w:sz="4" w:space="0" w:color="000000"/>
              <w:right w:val="single" w:sz="4" w:space="0" w:color="000000"/>
            </w:tcBorders>
            <w:vAlign w:val="center"/>
          </w:tcPr>
          <w:p w:rsidR="00EA5F44" w:rsidRPr="00EF0829" w:rsidRDefault="00EA5F44" w:rsidP="00AD1571">
            <w:pPr>
              <w:pStyle w:val="Tableheader"/>
            </w:pPr>
            <w:r w:rsidRPr="00EF0829">
              <w:t>Max Value</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1</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failed windows (out of 8 for single wide)</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8</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2</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broken windows that were broken by impact load case</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8</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3</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failed doors (front and back = 2 total)</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2</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4</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roof sheathing failed</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100</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5</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roof cover failed</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100</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6</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wall sheathing failed</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100</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7</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failed roof to wall connections (out of 58)</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58</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8</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sliding (0 = no sliding, 1 = minor sliding, 2 = major sliding)</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2</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9</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overturning (0 = not overturned, 1 = overturned)</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1</w:t>
            </w:r>
          </w:p>
        </w:tc>
      </w:tr>
    </w:tbl>
    <w:p w:rsidR="006B6334" w:rsidRPr="00837B23" w:rsidRDefault="00EA5F44" w:rsidP="00E35732">
      <w:pPr>
        <w:pStyle w:val="Caption"/>
      </w:pPr>
      <w:bookmarkStart w:id="310" w:name="_Ref527024009"/>
      <w:bookmarkStart w:id="311" w:name="_Toc8810314"/>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4</w:t>
      </w:r>
      <w:r w:rsidR="00B77751">
        <w:rPr>
          <w:noProof/>
        </w:rPr>
        <w:fldChar w:fldCharType="end"/>
      </w:r>
      <w:bookmarkEnd w:id="310"/>
      <w:r>
        <w:t xml:space="preserve">. </w:t>
      </w:r>
      <w:r w:rsidRPr="00F269E7">
        <w:t>Description of values given in the damage matrices for manufactured homes.</w:t>
      </w:r>
      <w:bookmarkEnd w:id="311"/>
    </w:p>
    <w:p w:rsidR="00086A12" w:rsidRDefault="00086A12">
      <w:pPr>
        <w:jc w:val="left"/>
        <w:rPr>
          <w:rFonts w:ascii="Arial" w:hAnsi="Arial"/>
          <w:b/>
          <w:sz w:val="21"/>
        </w:rPr>
      </w:pPr>
      <w:r>
        <w:br w:type="page"/>
      </w:r>
    </w:p>
    <w:p w:rsidR="00AA5C0E" w:rsidRDefault="00946720" w:rsidP="00F2140D">
      <w:pPr>
        <w:pStyle w:val="Anonymoussubsubsubsectiontitle"/>
      </w:pPr>
      <w:r w:rsidRPr="00946720">
        <w:lastRenderedPageBreak/>
        <w:t>Interior and Utilities Damage</w:t>
      </w:r>
    </w:p>
    <w:p w:rsidR="00946720" w:rsidRDefault="00946720" w:rsidP="00946720">
      <w:r>
        <w:t>Once the external damage has been calculated for a given Monte Carlo simulation, the internal, utilities, and contents damages to the building are then extrapolated from the external damage. For the interior and utilities of a home, there is no explicit means by which to compute damage. Damage to the interior and utilities occurs when the building envelope is breached, allowing wind and rain to enter. Damage to roof sheathing, roof cover, walls, windows, doors, and gable ends present the greatest opportunities for interior damage. For manufactured homes, sliding and overturning are additional factors.</w:t>
      </w:r>
    </w:p>
    <w:p w:rsidR="00946720" w:rsidRDefault="00946720" w:rsidP="00946720"/>
    <w:p w:rsidR="00946720" w:rsidRDefault="00946720" w:rsidP="00946720">
      <w:r>
        <w:t xml:space="preserve">Interior damage equations were derived as functions of each of the external components. These equations are developed primarily on the basis of experience and engineering judgment. Observations of homes damaged during the 2004 hurricane season helped to validate these predictions. The interior equations are derived by estimating typical percentages of damage to each interior component, given a percentage of damage to an external component. The interior damage as a function of each modeled component is the same for both site-built and manufactured homes. </w:t>
      </w:r>
    </w:p>
    <w:p w:rsidR="00946720" w:rsidRDefault="00946720" w:rsidP="00946720"/>
    <w:p w:rsidR="00946720" w:rsidRDefault="00946720" w:rsidP="00946720">
      <w:r>
        <w:t>To compute the total interior damage for each model simulation, all values in the damage matrices are converted to percentages of component damage. The interior equations are applied to each component, one at a time. The total interior damage for each simulation is the maximum interior damage value produced by these equations. The maximum value is used instead of a summation to avoid the possibility of counting the same interior damage more than once. That is, once water intrusion from one breach of the envelope has thoroughly damaged any part of the interior, further water intrusion from other sources will not increase the cost of the damage of that part.</w:t>
      </w:r>
    </w:p>
    <w:p w:rsidR="00946720" w:rsidRDefault="00946720" w:rsidP="00946720"/>
    <w:p w:rsidR="00946720" w:rsidRDefault="00946720" w:rsidP="00946720">
      <w:r>
        <w:t>Utilities damage is estimated on the basis of interior damage. A coefficient is defined for each utility (electrical, plumbing, and mechanical), which multiplies the interior equations defined for each component. As in the case of interior damage, the maximum value is retained as the total damage. The utilities coefficients are based on engineering judgment. In both site-built and manufactured homes, it is assumed that electrical damage occurs at half the rate of interior damage (0.5). Plumbing damage is set to 0.35 of interior damage for site-built homes and for manufactured homes. Mechanical damage is set to 0.4 of interior damage for site-built homes and for manufactured homes.</w:t>
      </w:r>
    </w:p>
    <w:p w:rsidR="00946720" w:rsidRDefault="00946720" w:rsidP="00946720"/>
    <w:p w:rsidR="00946720" w:rsidRDefault="006855B3" w:rsidP="00F2140D">
      <w:pPr>
        <w:pStyle w:val="Anonymoussubsubsubsectiontitle"/>
      </w:pPr>
      <w:r w:rsidRPr="006855B3">
        <w:t>Contents Damage</w:t>
      </w:r>
    </w:p>
    <w:p w:rsidR="006855B3" w:rsidRDefault="006855B3" w:rsidP="006855B3">
      <w:r w:rsidRPr="006855B3">
        <w:t>As with the interior and utilities, the contents of the home are not modeled by Monte Carlo simulations. Contents damage is assumed to be a function of the interior damage caused by each failed component that causes a breach of the building envelope. The functions are based on engineering judgment and are validated using actual claims data.</w:t>
      </w:r>
    </w:p>
    <w:p w:rsidR="006855B3" w:rsidRDefault="006855B3" w:rsidP="006855B3"/>
    <w:p w:rsidR="006855B3" w:rsidRDefault="00B1306D" w:rsidP="00F2140D">
      <w:pPr>
        <w:pStyle w:val="Anonymoussubsubsubsectiontitle"/>
      </w:pPr>
      <w:r w:rsidRPr="00B1306D">
        <w:t>Additional Living Expenses</w:t>
      </w:r>
    </w:p>
    <w:p w:rsidR="00584979" w:rsidRDefault="00584979" w:rsidP="00584979">
      <w:r>
        <w:t xml:space="preserve">Additional Living Expense (ALE) coverage covers only expenses actually paid by the insured. This coverage pays only the increase in living expenses that results directly from the covered </w:t>
      </w:r>
      <w:r>
        <w:lastRenderedPageBreak/>
        <w:t xml:space="preserve">damage and having to live away from the insured location. The value of an ALE claim is dependent on the time required to repair a damaged home and the surrounding utilities and infrastructure. </w:t>
      </w:r>
    </w:p>
    <w:p w:rsidR="00584979" w:rsidRDefault="00584979" w:rsidP="00584979"/>
    <w:p w:rsidR="00B1306D" w:rsidRDefault="00584979" w:rsidP="00584979">
      <w:r>
        <w:t>The equations and methods used for manufactured and residential homes are identical. However, it seems logical to reduce the manufactured home ALE predictions because typically a faster repair or replacement time may be expected for these home types. Therefore, an ALE multiplier factor of 0.75 was introduced into the manufactured home model.</w:t>
      </w:r>
    </w:p>
    <w:p w:rsidR="00584979" w:rsidRDefault="00584979" w:rsidP="00584979"/>
    <w:p w:rsidR="00584979" w:rsidRDefault="00FA1F46" w:rsidP="00FA1F46">
      <w:pPr>
        <w:pStyle w:val="Anonymoussubsubsectiontitle"/>
      </w:pPr>
      <w:r w:rsidRPr="00FA1F46">
        <w:t>Vulnerability Matrices</w:t>
      </w:r>
    </w:p>
    <w:p w:rsidR="0012741E" w:rsidRDefault="00FA1F46" w:rsidP="00FA1F46">
      <w:pPr>
        <w:sectPr w:rsidR="0012741E" w:rsidSect="00FC1129">
          <w:footerReference w:type="default" r:id="rId39"/>
          <w:pgSz w:w="12240" w:h="15840" w:code="1"/>
          <w:pgMar w:top="1440" w:right="1440" w:bottom="1440" w:left="1440" w:header="720" w:footer="432" w:gutter="0"/>
          <w:cols w:space="720"/>
          <w:docGrid w:linePitch="360"/>
        </w:sectPr>
      </w:pPr>
      <w:r w:rsidRPr="00FA1F46">
        <w:t xml:space="preserve">The estimates of total building damage result in the formulation of vulnerability matrices for each modeled building type. The flowchart in </w:t>
      </w:r>
      <w:r w:rsidR="00084412">
        <w:fldChar w:fldCharType="begin"/>
      </w:r>
      <w:r w:rsidR="00084412">
        <w:instrText xml:space="preserve"> REF _Ref527025529 \h </w:instrText>
      </w:r>
      <w:r w:rsidR="00084412">
        <w:fldChar w:fldCharType="end"/>
      </w:r>
      <w:r w:rsidR="00084412">
        <w:t xml:space="preserve"> </w:t>
      </w:r>
      <w:r w:rsidRPr="00FA1F46">
        <w:t>summarizes the procedure used to convert the Monte Carlo simulations of physical external damage into a vulnerability matrix.</w:t>
      </w:r>
    </w:p>
    <w:p w:rsidR="00FA1F46" w:rsidRDefault="00FA1F46" w:rsidP="00FA1F46"/>
    <w:p w:rsidR="00FA1F46" w:rsidRDefault="00FA1F46" w:rsidP="00FA1F46"/>
    <w:p w:rsidR="00FA1F46" w:rsidRDefault="00FA1F46" w:rsidP="00FA1F46">
      <w:pPr>
        <w:keepNext/>
        <w:jc w:val="center"/>
      </w:pPr>
      <w:del w:id="315" w:author="Diana Machado" w:date="2019-04-30T14:33:00Z">
        <w:r w:rsidDel="0012741E">
          <w:rPr>
            <w:noProof/>
          </w:rPr>
          <w:drawing>
            <wp:inline distT="0" distB="0" distL="0" distR="0" wp14:anchorId="49FB77C6" wp14:editId="4F2ED23A">
              <wp:extent cx="3014980" cy="7451090"/>
              <wp:effectExtent l="0" t="0" r="0" b="3810"/>
              <wp:docPr id="25"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14980" cy="7451090"/>
                      </a:xfrm>
                      <a:prstGeom prst="rect">
                        <a:avLst/>
                      </a:prstGeom>
                      <a:noFill/>
                      <a:ln>
                        <a:noFill/>
                      </a:ln>
                    </pic:spPr>
                  </pic:pic>
                </a:graphicData>
              </a:graphic>
            </wp:inline>
          </w:drawing>
        </w:r>
      </w:del>
    </w:p>
    <w:p w:rsidR="00FA1F46" w:rsidDel="0012741E" w:rsidRDefault="00FA1F46">
      <w:pPr>
        <w:pStyle w:val="Caption"/>
        <w:rPr>
          <w:del w:id="316" w:author="Diana Machado" w:date="2019-04-30T14:33:00Z"/>
        </w:rPr>
      </w:pPr>
      <w:bookmarkStart w:id="317" w:name="_Ref527025529"/>
      <w:del w:id="318" w:author="Diana Machado" w:date="2019-04-30T14:33:00Z">
        <w:r w:rsidDel="0012741E">
          <w:delText xml:space="preserve">Figure </w:delText>
        </w:r>
        <w:r w:rsidR="00B77751" w:rsidDel="0012741E">
          <w:rPr>
            <w:b w:val="0"/>
            <w:iCs w:val="0"/>
            <w:noProof/>
          </w:rPr>
          <w:fldChar w:fldCharType="begin"/>
        </w:r>
        <w:r w:rsidR="00B77751" w:rsidDel="0012741E">
          <w:rPr>
            <w:noProof/>
          </w:rPr>
          <w:delInstrText xml:space="preserve"> SEQ Figure \* ARABIC </w:delInstrText>
        </w:r>
        <w:r w:rsidR="00B77751" w:rsidDel="0012741E">
          <w:rPr>
            <w:b w:val="0"/>
            <w:iCs w:val="0"/>
            <w:noProof/>
          </w:rPr>
          <w:fldChar w:fldCharType="separate"/>
        </w:r>
        <w:r w:rsidR="00A27B42" w:rsidDel="0012741E">
          <w:rPr>
            <w:noProof/>
          </w:rPr>
          <w:delText>11</w:delText>
        </w:r>
        <w:r w:rsidR="00B77751" w:rsidDel="0012741E">
          <w:rPr>
            <w:b w:val="0"/>
            <w:iCs w:val="0"/>
            <w:noProof/>
          </w:rPr>
          <w:fldChar w:fldCharType="end"/>
        </w:r>
        <w:bookmarkEnd w:id="317"/>
        <w:r w:rsidDel="0012741E">
          <w:delText xml:space="preserve">. </w:delText>
        </w:r>
        <w:r w:rsidRPr="00073927" w:rsidDel="0012741E">
          <w:delText>Procedure to create vulnerability matrix.</w:delText>
        </w:r>
      </w:del>
    </w:p>
    <w:p w:rsidR="0012741E" w:rsidRDefault="0012741E">
      <w:pPr>
        <w:keepNext/>
        <w:jc w:val="center"/>
        <w:rPr>
          <w:ins w:id="319" w:author="Diana Machado" w:date="2019-04-30T14:34:00Z"/>
        </w:rPr>
        <w:pPrChange w:id="320" w:author="Diana Machado" w:date="2019-04-30T14:34:00Z">
          <w:pPr>
            <w:jc w:val="center"/>
          </w:pPr>
        </w:pPrChange>
      </w:pPr>
      <w:ins w:id="321" w:author="Diana Machado" w:date="2019-04-30T14:33:00Z">
        <w:r>
          <w:rPr>
            <w:noProof/>
          </w:rPr>
          <w:lastRenderedPageBreak/>
          <w:drawing>
            <wp:inline distT="0" distB="0" distL="0" distR="0" wp14:anchorId="59CA511A" wp14:editId="41964263">
              <wp:extent cx="4470400" cy="6685280"/>
              <wp:effectExtent l="0" t="0" r="0" b="0"/>
              <wp:docPr id="574"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41">
                        <a:extLst>
                          <a:ext uri="{28A0092B-C50C-407E-A947-70E740481C1C}">
                            <a14:useLocalDpi xmlns:a14="http://schemas.microsoft.com/office/drawing/2010/main" val="0"/>
                          </a:ext>
                        </a:extLst>
                      </a:blip>
                      <a:stretch>
                        <a:fillRect/>
                      </a:stretch>
                    </pic:blipFill>
                    <pic:spPr bwMode="auto">
                      <a:xfrm>
                        <a:off x="0" y="0"/>
                        <a:ext cx="4470682" cy="6685702"/>
                      </a:xfrm>
                      <a:prstGeom prst="rect">
                        <a:avLst/>
                      </a:prstGeom>
                      <a:noFill/>
                      <a:ln>
                        <a:noFill/>
                      </a:ln>
                    </pic:spPr>
                  </pic:pic>
                </a:graphicData>
              </a:graphic>
            </wp:inline>
          </w:drawing>
        </w:r>
      </w:ins>
    </w:p>
    <w:p w:rsidR="0012741E" w:rsidRDefault="0012741E" w:rsidP="00E35732">
      <w:pPr>
        <w:pStyle w:val="Caption"/>
        <w:rPr>
          <w:ins w:id="322" w:author="Diana Machado" w:date="2019-04-30T14:33:00Z"/>
        </w:rPr>
        <w:sectPr w:rsidR="0012741E" w:rsidSect="00FC1129">
          <w:footerReference w:type="default" r:id="rId42"/>
          <w:pgSz w:w="12240" w:h="15840" w:code="1"/>
          <w:pgMar w:top="1440" w:right="1440" w:bottom="1440" w:left="1440" w:header="720" w:footer="432" w:gutter="0"/>
          <w:cols w:space="720"/>
          <w:docGrid w:linePitch="360"/>
        </w:sectPr>
      </w:pPr>
      <w:bookmarkStart w:id="328" w:name="_Toc8807667"/>
      <w:ins w:id="329" w:author="Diana Machado" w:date="2019-04-30T14:34:00Z">
        <w:r>
          <w:t xml:space="preserve">Figure </w:t>
        </w:r>
        <w:r>
          <w:fldChar w:fldCharType="begin"/>
        </w:r>
        <w:r>
          <w:instrText xml:space="preserve"> SEQ Figure \* ARABIC </w:instrText>
        </w:r>
      </w:ins>
      <w:r>
        <w:fldChar w:fldCharType="separate"/>
      </w:r>
      <w:r w:rsidR="005E2202">
        <w:rPr>
          <w:noProof/>
        </w:rPr>
        <w:t>11</w:t>
      </w:r>
      <w:ins w:id="330" w:author="Diana Machado" w:date="2019-04-30T14:34:00Z">
        <w:r>
          <w:fldChar w:fldCharType="end"/>
        </w:r>
        <w:r>
          <w:t xml:space="preserve">. </w:t>
        </w:r>
        <w:r w:rsidRPr="00597416">
          <w:t>Procedure to create vulnerability matrix.</w:t>
        </w:r>
      </w:ins>
      <w:bookmarkEnd w:id="328"/>
    </w:p>
    <w:p w:rsidR="0012741E" w:rsidRPr="0012741E" w:rsidRDefault="0012741E">
      <w:pPr>
        <w:jc w:val="center"/>
        <w:rPr>
          <w:ins w:id="331" w:author="Diana Machado" w:date="2019-04-30T14:33:00Z"/>
          <w:rPrChange w:id="332" w:author="Diana Machado" w:date="2019-04-30T14:33:00Z">
            <w:rPr>
              <w:ins w:id="333" w:author="Diana Machado" w:date="2019-04-30T14:33:00Z"/>
            </w:rPr>
          </w:rPrChange>
        </w:rPr>
        <w:pPrChange w:id="334" w:author="Diana Machado" w:date="2019-04-30T14:33:00Z">
          <w:pPr>
            <w:pStyle w:val="Caption"/>
          </w:pPr>
        </w:pPrChange>
      </w:pPr>
    </w:p>
    <w:p w:rsidR="00B32AB5" w:rsidRDefault="00B32AB5" w:rsidP="00B32AB5">
      <w:r>
        <w:t xml:space="preserve">For each Monte Carlo model, 2000 simulations are performed for each of 8 different wind angles and 41 different wind speeds. This is 2000 x 8 x 41 = 656,000 simulations of external damage  </w:t>
      </w:r>
    </w:p>
    <w:p w:rsidR="00B32AB5" w:rsidRDefault="00B32AB5" w:rsidP="00B32AB5">
      <w:r>
        <w:t>per model, which are then expanded to cover interior, utilities, and contents damage, plus ALE, as explained above.</w:t>
      </w:r>
    </w:p>
    <w:p w:rsidR="00B32AB5" w:rsidRDefault="00B32AB5" w:rsidP="00B32AB5"/>
    <w:p w:rsidR="00B32AB5" w:rsidRDefault="00B32AB5" w:rsidP="00B32AB5">
      <w:r>
        <w:t xml:space="preserve">Knowing the components of a home and the typical square footage, the cost of repairing all damaged components is estimated using cost estimation resources [e.g., RSMeans Residential Cost Data (RSMeans, 2008a) and RSMeans Square Foot Costs (RSMeans, 2008b) and Construction Estimating Institute (Langedyk &amp; Ticola, 2002)] and expert advice. These resources provide cost data from actual jobs based on estimates and represent typical conditions. Unmodeled nonstructural interior, plumbing, mechanical, and electrical utilities make up a significant portion of repair costs for a home. </w:t>
      </w:r>
    </w:p>
    <w:p w:rsidR="00B32AB5" w:rsidRDefault="00B32AB5" w:rsidP="00B32AB5"/>
    <w:p w:rsidR="00B32AB5" w:rsidRDefault="00B32AB5" w:rsidP="00B32AB5">
      <w:r>
        <w:t xml:space="preserve">Replacement cost ratios provide a link between modeled physical damage and the corresponding monetary losses. They can be defined as the cost of replacing a damaged component or assembly of a home divided by the cost of constructing a completely new home of the same type. The sum of the replacement cost ratios for all the components of a home is greater than 100% because the replacement costs include the additional costs of removal, repair, and remodeling. </w:t>
      </w:r>
    </w:p>
    <w:p w:rsidR="00B32AB5" w:rsidRDefault="00B32AB5" w:rsidP="00B32AB5"/>
    <w:p w:rsidR="00B32AB5" w:rsidRDefault="00B32AB5" w:rsidP="00B32AB5">
      <w:r>
        <w:t>An explicit procedure is used to convert physical damage of the modeled components to monetary damage. Since the replacement ratio of each modeled component is known, the monetary damage resulting from damage to a component expressed as a percentage of the home’s value can be obtained by multiplying the damaged percentage of the component by the component’s replacement ratio. For example, if 30% of the roof cover is damaged, and for this particular home type the replacement ratio of roof cover is 14%, the value of the home lost as a result of the damaged roof cover would be 0.30 x 0.14 = 4.2%. If the value of this home were $150,000, the cost to replace 30% of the roof would be $150,000 x 0.042 = $6,300. In addition, the costs will be adjusted as necessary because of certain requirements of the Florida building code that might result in an increase of the repair costs (for example, the code might require replacement of the entire roof if 30% or more is damaged).</w:t>
      </w:r>
    </w:p>
    <w:p w:rsidR="00B32AB5" w:rsidRDefault="00B32AB5" w:rsidP="00B32AB5"/>
    <w:p w:rsidR="00352647" w:rsidRDefault="00352647" w:rsidP="00352647">
      <w:r>
        <w:t>After the simulation results have been translated into damage ratios, they are then transformed into vulnerability matrices. A total of 4356 matrices for site-built homes is created for different combinations of wall type (frame or masonry), region (North, Central, or South), subregion (high wind velocity zone, wind-borne debris region, or other), roof shape (gable or hip), roof cover (tile or shingle), window protection (shuttered or not shuttered), number of stories (one or two), and strength (base weak W00, modified weak W10, retrofitted weak W01, base medium M00, modified medium M10, retrofitted medium M01, or strong (base S00, stronger S01 for HVHZ, S02 with single straps and metal roof on a strong deck).</w:t>
      </w:r>
    </w:p>
    <w:p w:rsidR="00352647" w:rsidRDefault="00352647" w:rsidP="00352647"/>
    <w:p w:rsidR="009E056C" w:rsidRDefault="00352647" w:rsidP="00352647">
      <w:r>
        <w:t xml:space="preserve">The cells of a vulnerability matrix for a particular structural type represent the probability of a given damage ratio occurring at a given wind speed. The columns of the matrix represent three-second gust wind speeds at 10 m, from 50 mph to 250 mph in 5 mph bands. The rows of the matrix correspond to damage ratios (DR) in 2% increments up to 20%, and then in 4% increments up to 100%. If a damage ratio is DR= 15.3%, it is assigned to the interval 14%&lt;DR&lt;16% with a </w:t>
      </w:r>
      <w:r>
        <w:lastRenderedPageBreak/>
        <w:t xml:space="preserve">midpoint DR=15%. After all the simulations have been counted, the total number of instances in each damage interval is divided by the total number of simulations per wind speed to determine the percentage of simulations at any damage state occurring at each speed. These percentages are the conditional probabilities of occurrence of a level of damage, given a certain wind speed. A partial example of a vulnerability matrix is shown in </w:t>
      </w:r>
      <w:r w:rsidR="0007430D">
        <w:fldChar w:fldCharType="begin"/>
      </w:r>
      <w:r w:rsidR="0007430D">
        <w:instrText xml:space="preserve"> REF _Ref527025640 \h </w:instrText>
      </w:r>
      <w:r w:rsidR="0007430D">
        <w:fldChar w:fldCharType="separate"/>
      </w:r>
      <w:r w:rsidR="005E2202">
        <w:t xml:space="preserve">Table </w:t>
      </w:r>
      <w:r w:rsidR="005E2202">
        <w:rPr>
          <w:noProof/>
        </w:rPr>
        <w:t>5</w:t>
      </w:r>
      <w:r w:rsidR="0007430D">
        <w:fldChar w:fldCharType="end"/>
      </w:r>
      <w:r w:rsidR="0007430D">
        <w:t>.</w:t>
      </w:r>
    </w:p>
    <w:p w:rsidR="00352647" w:rsidRDefault="00352647" w:rsidP="00352647"/>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3"/>
        <w:gridCol w:w="1244"/>
        <w:gridCol w:w="1244"/>
        <w:gridCol w:w="1244"/>
        <w:gridCol w:w="1244"/>
        <w:gridCol w:w="1244"/>
      </w:tblGrid>
      <w:tr w:rsidR="0007430D" w:rsidRPr="004A3CBF" w:rsidTr="004553D4">
        <w:trPr>
          <w:trHeight w:val="296"/>
          <w:tblHeader/>
          <w:jc w:val="center"/>
        </w:trPr>
        <w:tc>
          <w:tcPr>
            <w:tcW w:w="3233" w:type="dxa"/>
            <w:vAlign w:val="bottom"/>
          </w:tcPr>
          <w:p w:rsidR="0007430D" w:rsidRPr="007C77D4" w:rsidRDefault="0007430D" w:rsidP="00AD1571">
            <w:pPr>
              <w:pStyle w:val="Tableheader"/>
            </w:pPr>
            <w:r w:rsidRPr="007C77D4">
              <w:t>Damage\Wind Speed (mph)</w:t>
            </w:r>
          </w:p>
        </w:tc>
        <w:tc>
          <w:tcPr>
            <w:tcW w:w="1244" w:type="dxa"/>
            <w:vAlign w:val="bottom"/>
          </w:tcPr>
          <w:p w:rsidR="0007430D" w:rsidRPr="007C77D4" w:rsidRDefault="0007430D" w:rsidP="00AD1571">
            <w:pPr>
              <w:pStyle w:val="Tableheader"/>
            </w:pPr>
            <w:r w:rsidRPr="007C77D4">
              <w:t>47.5 to 52.5</w:t>
            </w:r>
          </w:p>
        </w:tc>
        <w:tc>
          <w:tcPr>
            <w:tcW w:w="1244" w:type="dxa"/>
            <w:vAlign w:val="bottom"/>
          </w:tcPr>
          <w:p w:rsidR="0007430D" w:rsidRPr="007C77D4" w:rsidRDefault="0007430D" w:rsidP="00AD1571">
            <w:pPr>
              <w:pStyle w:val="Tableheader"/>
            </w:pPr>
            <w:r w:rsidRPr="007C77D4">
              <w:t>52.5 to 57.5</w:t>
            </w:r>
          </w:p>
        </w:tc>
        <w:tc>
          <w:tcPr>
            <w:tcW w:w="1244" w:type="dxa"/>
            <w:vAlign w:val="bottom"/>
          </w:tcPr>
          <w:p w:rsidR="0007430D" w:rsidRPr="007C77D4" w:rsidRDefault="0007430D" w:rsidP="00AD1571">
            <w:pPr>
              <w:pStyle w:val="Tableheader"/>
            </w:pPr>
            <w:r w:rsidRPr="007C77D4">
              <w:t>57.5 to 62.5</w:t>
            </w:r>
          </w:p>
        </w:tc>
        <w:tc>
          <w:tcPr>
            <w:tcW w:w="1244" w:type="dxa"/>
            <w:vAlign w:val="bottom"/>
          </w:tcPr>
          <w:p w:rsidR="0007430D" w:rsidRPr="007C77D4" w:rsidRDefault="0007430D" w:rsidP="00AD1571">
            <w:pPr>
              <w:pStyle w:val="Tableheader"/>
            </w:pPr>
            <w:r w:rsidRPr="007C77D4">
              <w:t>62.5 to 67.5</w:t>
            </w:r>
          </w:p>
        </w:tc>
        <w:tc>
          <w:tcPr>
            <w:tcW w:w="1244" w:type="dxa"/>
            <w:vAlign w:val="bottom"/>
          </w:tcPr>
          <w:p w:rsidR="0007430D" w:rsidRPr="007C77D4" w:rsidRDefault="0007430D" w:rsidP="00AD1571">
            <w:pPr>
              <w:pStyle w:val="Tableheader"/>
            </w:pPr>
            <w:r w:rsidRPr="007C77D4">
              <w:t>67.5 to 7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0% to 2%</w:t>
            </w:r>
          </w:p>
        </w:tc>
        <w:tc>
          <w:tcPr>
            <w:tcW w:w="1244" w:type="dxa"/>
            <w:vAlign w:val="bottom"/>
          </w:tcPr>
          <w:p w:rsidR="0007430D" w:rsidRPr="007C77D4" w:rsidRDefault="0007430D" w:rsidP="00481565">
            <w:pPr>
              <w:pStyle w:val="Tablebody-centered"/>
            </w:pPr>
            <w:r w:rsidRPr="007C77D4">
              <w:t>1</w:t>
            </w:r>
          </w:p>
        </w:tc>
        <w:tc>
          <w:tcPr>
            <w:tcW w:w="1244" w:type="dxa"/>
            <w:vAlign w:val="bottom"/>
          </w:tcPr>
          <w:p w:rsidR="0007430D" w:rsidRPr="007C77D4" w:rsidRDefault="0007430D" w:rsidP="00481565">
            <w:pPr>
              <w:pStyle w:val="Tablebody-centered"/>
            </w:pPr>
            <w:r w:rsidRPr="007C77D4">
              <w:t>0.99238</w:t>
            </w:r>
          </w:p>
        </w:tc>
        <w:tc>
          <w:tcPr>
            <w:tcW w:w="1244" w:type="dxa"/>
            <w:vAlign w:val="bottom"/>
          </w:tcPr>
          <w:p w:rsidR="0007430D" w:rsidRPr="007C77D4" w:rsidRDefault="0007430D" w:rsidP="00481565">
            <w:pPr>
              <w:pStyle w:val="Tablebody-centered"/>
            </w:pPr>
            <w:r w:rsidRPr="007C77D4">
              <w:t>0.91788</w:t>
            </w:r>
          </w:p>
        </w:tc>
        <w:tc>
          <w:tcPr>
            <w:tcW w:w="1244" w:type="dxa"/>
            <w:vAlign w:val="bottom"/>
          </w:tcPr>
          <w:p w:rsidR="0007430D" w:rsidRPr="007C77D4" w:rsidRDefault="0007430D" w:rsidP="00481565">
            <w:pPr>
              <w:pStyle w:val="Tablebody-centered"/>
            </w:pPr>
            <w:r w:rsidRPr="007C77D4">
              <w:t>0.77312</w:t>
            </w:r>
          </w:p>
        </w:tc>
        <w:tc>
          <w:tcPr>
            <w:tcW w:w="1244" w:type="dxa"/>
            <w:vAlign w:val="bottom"/>
          </w:tcPr>
          <w:p w:rsidR="0007430D" w:rsidRPr="007C77D4" w:rsidRDefault="0007430D" w:rsidP="00481565">
            <w:pPr>
              <w:pStyle w:val="Tablebody-centered"/>
            </w:pPr>
            <w:r w:rsidRPr="007C77D4">
              <w:t>0.610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2% to 4%</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725</w:t>
            </w:r>
          </w:p>
        </w:tc>
        <w:tc>
          <w:tcPr>
            <w:tcW w:w="1244" w:type="dxa"/>
            <w:vAlign w:val="bottom"/>
          </w:tcPr>
          <w:p w:rsidR="0007430D" w:rsidRPr="007C77D4" w:rsidRDefault="0007430D" w:rsidP="00481565">
            <w:pPr>
              <w:pStyle w:val="Tablebody-centered"/>
            </w:pPr>
            <w:r w:rsidRPr="007C77D4">
              <w:t>0.0806</w:t>
            </w:r>
          </w:p>
        </w:tc>
        <w:tc>
          <w:tcPr>
            <w:tcW w:w="1244" w:type="dxa"/>
            <w:vAlign w:val="bottom"/>
          </w:tcPr>
          <w:p w:rsidR="0007430D" w:rsidRPr="007C77D4" w:rsidRDefault="0007430D" w:rsidP="00481565">
            <w:pPr>
              <w:pStyle w:val="Tablebody-centered"/>
            </w:pPr>
            <w:r w:rsidRPr="007C77D4">
              <w:t>0.21937</w:t>
            </w:r>
          </w:p>
        </w:tc>
        <w:tc>
          <w:tcPr>
            <w:tcW w:w="1244" w:type="dxa"/>
            <w:vAlign w:val="bottom"/>
          </w:tcPr>
          <w:p w:rsidR="0007430D" w:rsidRPr="007C77D4" w:rsidRDefault="0007430D" w:rsidP="00481565">
            <w:pPr>
              <w:pStyle w:val="Tablebody-centered"/>
            </w:pPr>
            <w:r w:rsidRPr="007C77D4">
              <w:t>0.36138</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4% to 6%</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37</w:t>
            </w:r>
          </w:p>
        </w:tc>
        <w:tc>
          <w:tcPr>
            <w:tcW w:w="1244" w:type="dxa"/>
            <w:vAlign w:val="bottom"/>
          </w:tcPr>
          <w:p w:rsidR="0007430D" w:rsidRPr="007C77D4" w:rsidRDefault="0007430D" w:rsidP="00481565">
            <w:pPr>
              <w:pStyle w:val="Tablebody-centered"/>
            </w:pPr>
            <w:r w:rsidRPr="007C77D4">
              <w:t>0.001395</w:t>
            </w:r>
          </w:p>
        </w:tc>
        <w:tc>
          <w:tcPr>
            <w:tcW w:w="1244" w:type="dxa"/>
            <w:vAlign w:val="bottom"/>
          </w:tcPr>
          <w:p w:rsidR="0007430D" w:rsidRPr="007C77D4" w:rsidRDefault="0007430D" w:rsidP="00481565">
            <w:pPr>
              <w:pStyle w:val="Tablebody-centered"/>
            </w:pPr>
            <w:r w:rsidRPr="007C77D4">
              <w:t>0.007135</w:t>
            </w:r>
          </w:p>
        </w:tc>
        <w:tc>
          <w:tcPr>
            <w:tcW w:w="1244" w:type="dxa"/>
            <w:vAlign w:val="bottom"/>
          </w:tcPr>
          <w:p w:rsidR="0007430D" w:rsidRPr="007C77D4" w:rsidRDefault="0007430D" w:rsidP="00481565">
            <w:pPr>
              <w:pStyle w:val="Tablebody-centered"/>
            </w:pPr>
            <w:r w:rsidRPr="007C77D4">
              <w:t>0.023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6% to 8%</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125</w:t>
            </w:r>
          </w:p>
        </w:tc>
        <w:tc>
          <w:tcPr>
            <w:tcW w:w="1244" w:type="dxa"/>
            <w:vAlign w:val="bottom"/>
          </w:tcPr>
          <w:p w:rsidR="0007430D" w:rsidRPr="007C77D4" w:rsidRDefault="0007430D" w:rsidP="00481565">
            <w:pPr>
              <w:pStyle w:val="Tablebody-centered"/>
            </w:pPr>
            <w:r w:rsidRPr="007C77D4">
              <w:t>0.000375</w:t>
            </w:r>
          </w:p>
        </w:tc>
        <w:tc>
          <w:tcPr>
            <w:tcW w:w="1244" w:type="dxa"/>
            <w:vAlign w:val="bottom"/>
          </w:tcPr>
          <w:p w:rsidR="0007430D" w:rsidRPr="007C77D4" w:rsidRDefault="0007430D" w:rsidP="00481565">
            <w:pPr>
              <w:pStyle w:val="Tablebody-centered"/>
            </w:pPr>
            <w:r w:rsidRPr="007C77D4">
              <w:t>0.00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8% to 1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37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0% to 12%</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37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2% to 14%</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6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4% to 16%</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6% to 18%</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1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8% to 2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12</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20% to 24%</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24% to 28%</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r>
    </w:tbl>
    <w:p w:rsidR="00352647" w:rsidRPr="00B32AB5" w:rsidRDefault="0007430D" w:rsidP="00E35732">
      <w:pPr>
        <w:pStyle w:val="Caption"/>
      </w:pPr>
      <w:bookmarkStart w:id="335" w:name="_Ref527025640"/>
      <w:bookmarkStart w:id="336" w:name="_Toc8810315"/>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5</w:t>
      </w:r>
      <w:r w:rsidR="00B77751">
        <w:rPr>
          <w:noProof/>
        </w:rPr>
        <w:fldChar w:fldCharType="end"/>
      </w:r>
      <w:bookmarkEnd w:id="335"/>
      <w:r>
        <w:t xml:space="preserve">. </w:t>
      </w:r>
      <w:r w:rsidRPr="001F4954">
        <w:t>Partial example of vulnerability matrix.</w:t>
      </w:r>
      <w:bookmarkEnd w:id="336"/>
    </w:p>
    <w:p w:rsidR="00F10E8B" w:rsidRDefault="00F10E8B" w:rsidP="00F10E8B">
      <w:r>
        <w:t xml:space="preserve">An important plot derived from the vulnerability matrix is the vulnerability curve. The vulnerability curve for any structural type is the plot of the mean damage ratio vs. wind speed. The model can also generate fragility curves (the probability of exceedance of any given damage level as a function of the wind speed) for each vulnerability matrix, although these curves are not used in the model. </w:t>
      </w:r>
    </w:p>
    <w:p w:rsidR="00F10E8B" w:rsidRDefault="00F10E8B" w:rsidP="00F10E8B"/>
    <w:p w:rsidR="00F10E8B" w:rsidRDefault="00F10E8B" w:rsidP="00F10E8B">
      <w:r>
        <w:t>Similar vulnerability matrices and vulnerability curves are developed for contents and ALE, one for each structural type. The whole process is also applied to manufactured homes.</w:t>
      </w:r>
    </w:p>
    <w:p w:rsidR="00F10E8B" w:rsidRDefault="00F10E8B" w:rsidP="00F10E8B"/>
    <w:p w:rsidR="00F10E8B" w:rsidRDefault="00F10E8B" w:rsidP="00F2140D">
      <w:pPr>
        <w:pStyle w:val="Anonymoussubsubsubsectiontitle"/>
      </w:pPr>
      <w:r w:rsidRPr="00F10E8B">
        <w:t>Weighted Vulnerability Matrices</w:t>
      </w:r>
    </w:p>
    <w:p w:rsidR="00B95F23" w:rsidRDefault="00B95F23" w:rsidP="00B95F23">
      <w:r>
        <w:t xml:space="preserve">Building vulnerability matrices were created for every combination of region (Keys, South, Central, and North), construction type (masonry, wood, or other), roof shape (gable or hip), roof cover (tile or shingle or metal), number of stories (one or two), shutters (with or without), and subregion (inland, wind-borne debris region, or high velocity hurricane zone). However, in general, there is little information available in an insurance portfolio file regarding the structural characteristics and the wind resistance of the insured property. Instead, insurance companies rely on the Insurance Services Office’s (ISO) fire resistance classification. Portfolio files have information on ZIP Code and year built. The ISO classification is used to determine if the home is constructed of masonry, timber, or other. The ZIP Code is used to define the region and subregion. The year the home was built is used to assist in defining the strength to be assigned to the home. </w:t>
      </w:r>
    </w:p>
    <w:p w:rsidR="00B95F23" w:rsidRDefault="00B95F23" w:rsidP="00B95F23"/>
    <w:p w:rsidR="00B95F23" w:rsidRDefault="00B95F23" w:rsidP="00B95F23">
      <w:r>
        <w:t xml:space="preserve">Region, subregion, construction type, and year built are determined from the insurance files. This leaves the roof shape, roof cover, and shutter options undefined. From the exposure study of 51 </w:t>
      </w:r>
      <w:r>
        <w:lastRenderedPageBreak/>
        <w:t>Florida counties (Michalski, 2016), the distribution of number of stories, roof shapes, and roof cover by age per region can be extrapolated. For each age group, we define a weighted matrix for each construction type in each county belonging to a region and subregion. The weighted matrices are the sum of the corresponding vulnerability model matrices weighted on the basis of their statistical distribution. For example, consider a masonry home built in the wind-borne debris region of central Florida in 1990. The exposure study indicates that 66% of such homes have gable roofs, 85% have shingle roof cover, and 20% have window shutters. Weight factors can be computed for each model matrix based on these statistics. For example, the Central Florida, gable, tile, no shutters, masonry matrix would have a weight factor of 66% (masonry percent gable) x 15% (percent tile) x 80% (percent without shutters) = 7.9%; this is the percentage of that home type that would be expected in this region, for that year built. Each model matrix is multiplied by its weight factor, and the results are summed. The final result is a weighted matrix that is a combination of all the model matrices and can be applied to an insurance policy if only the ZIP Code, year built, and ISO classification are known. As a result, for each county in each subregion (inland, wind-borne debris region, and high velocity hurricane zone) of each region (Keys, South, Central, and North), there will be sets of weighted matrices (masonry, wood, and others) for weak, medium, and strong structures.</w:t>
      </w:r>
    </w:p>
    <w:p w:rsidR="00B95F23" w:rsidRDefault="0049772B" w:rsidP="00F2140D">
      <w:pPr>
        <w:pStyle w:val="Anonymoussubsubsubsectiontitle"/>
      </w:pPr>
      <w:r w:rsidRPr="0049772B">
        <w:t>Age-Weighted Matrices</w:t>
      </w:r>
    </w:p>
    <w:p w:rsidR="0049772B" w:rsidRDefault="0049772B" w:rsidP="0049772B">
      <w:r>
        <w:t xml:space="preserve">The year built or year of last upgrade of a structure in a portfolio might not be available when performing a portfolio analysis to estimate hurricane losses in a certain region. In that case, it becomes necessary to assume a certain distribution of ages in the region to develop an average vulnerability by combining weak, medium, and strong. </w:t>
      </w:r>
    </w:p>
    <w:p w:rsidR="0049772B" w:rsidRDefault="0049772B" w:rsidP="0049772B"/>
    <w:p w:rsidR="0049772B" w:rsidRDefault="0049772B" w:rsidP="0049772B">
      <w:r>
        <w:t xml:space="preserve">The tax appraisers’ databases include effective year of construction and thus provide guidance as to how to weigh the combined weak, medium, and strong model results when year built information is not available in other portfolio files. In each region, the data were analyzed to provide the age statistics. These statistics were used to weigh the average of weak, medium, and strong vulnerabilities in each region. The results are shown in </w:t>
      </w:r>
      <w:r w:rsidR="009E4BBD">
        <w:fldChar w:fldCharType="begin"/>
      </w:r>
      <w:r w:rsidR="009E4BBD">
        <w:instrText xml:space="preserve"> REF _Ref527025812 \h </w:instrText>
      </w:r>
      <w:r w:rsidR="009E4BBD">
        <w:fldChar w:fldCharType="separate"/>
      </w:r>
      <w:r w:rsidR="005E2202">
        <w:t xml:space="preserve">Figure </w:t>
      </w:r>
      <w:r w:rsidR="005E2202">
        <w:rPr>
          <w:noProof/>
        </w:rPr>
        <w:t>12</w:t>
      </w:r>
      <w:r w:rsidR="009E4BBD">
        <w:fldChar w:fldCharType="end"/>
      </w:r>
      <w:r w:rsidR="00307F9D">
        <w:t xml:space="preserve"> </w:t>
      </w:r>
      <w:r>
        <w:t>for the wind-borne debris zone in the Central region. The different weighted vulnerability curves are shown for the weak, medium, and strong models, superimposed with the age-weighted vulnerability curve.</w:t>
      </w:r>
    </w:p>
    <w:p w:rsidR="009E4BBD" w:rsidRDefault="009E4BBD" w:rsidP="0049772B"/>
    <w:p w:rsidR="009E4BBD" w:rsidRDefault="00EF1A8F" w:rsidP="009E4BBD">
      <w:pPr>
        <w:keepNext/>
        <w:jc w:val="center"/>
      </w:pPr>
      <w:r>
        <w:rPr>
          <w:noProof/>
          <w:lang w:eastAsia="zh-CN"/>
        </w:rPr>
        <w:lastRenderedPageBreak/>
        <w:drawing>
          <wp:inline distT="0" distB="0" distL="0" distR="0" wp14:anchorId="26EB3936" wp14:editId="28FE935A">
            <wp:extent cx="5705856" cy="3665982"/>
            <wp:effectExtent l="0" t="0" r="9525" b="17145"/>
            <wp:docPr id="146" name="Chart 14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9E4BBD" w:rsidRDefault="009E4BBD" w:rsidP="00E35732">
      <w:pPr>
        <w:pStyle w:val="Caption"/>
      </w:pPr>
      <w:bookmarkStart w:id="337" w:name="_Ref527025812"/>
      <w:bookmarkStart w:id="338" w:name="_Toc880766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12</w:t>
      </w:r>
      <w:r w:rsidR="00B77751">
        <w:rPr>
          <w:noProof/>
        </w:rPr>
        <w:fldChar w:fldCharType="end"/>
      </w:r>
      <w:bookmarkEnd w:id="337"/>
      <w:r>
        <w:t xml:space="preserve">. </w:t>
      </w:r>
      <w:r w:rsidRPr="00B7442D">
        <w:t xml:space="preserve">Weighted masonry structure vulnerabilities in a central wind-borne </w:t>
      </w:r>
      <w:r w:rsidRPr="009E4BBD">
        <w:t>debris</w:t>
      </w:r>
      <w:r w:rsidRPr="00B7442D">
        <w:t xml:space="preserve"> region.</w:t>
      </w:r>
      <w:bookmarkEnd w:id="338"/>
    </w:p>
    <w:p w:rsidR="009E4BBD" w:rsidRDefault="00711893" w:rsidP="00F2140D">
      <w:pPr>
        <w:pStyle w:val="Anonymoussubsubsubsectiontitle"/>
      </w:pPr>
      <w:r w:rsidRPr="00711893">
        <w:t>Mapping of Insurance Policies to Vulnerability Matrices</w:t>
      </w:r>
    </w:p>
    <w:p w:rsidR="00D85ED7" w:rsidRDefault="00D85ED7" w:rsidP="00D85ED7">
      <w:r>
        <w:t xml:space="preserve">The FPHLM processes insurance portfolios from many different insurance companies. Since there is no universal way to classify building characteristics, each company assigns different names or classifications to the building variables. In many cases most of the building structural information in a portfolio is unknown since, in general, detailed records of building characteristics are missing. In a minority of cases, parameters are known, but they do not match any value in the library of the FPHLM. In this case these parameters are classified as “other.” For example, the FPHLM models only timber or masonry residential single-family homes. A steel structure would be classified as other. </w:t>
      </w:r>
    </w:p>
    <w:p w:rsidR="00D85ED7" w:rsidRDefault="00D85ED7" w:rsidP="00D85ED7"/>
    <w:p w:rsidR="00711893" w:rsidRDefault="00D85ED7" w:rsidP="00D85ED7">
      <w:r>
        <w:t>This makes the mapping of existing portfolio policies to available vulnerability matrices challenging. The engineering team designed a mapping tool to read a policy and assign building characteristics, if unknown or other, on the basis of building population statistics and year built, where the year built serves as a proxy for the strength of the building. The pro</w:t>
      </w:r>
      <w:r w:rsidR="001129B9">
        <w:t xml:space="preserve">cess is summarized in </w:t>
      </w:r>
      <w:r w:rsidR="001129B9">
        <w:fldChar w:fldCharType="begin"/>
      </w:r>
      <w:r w:rsidR="001129B9">
        <w:instrText xml:space="preserve"> REF _Ref527026241 \h </w:instrText>
      </w:r>
      <w:r w:rsidR="001129B9">
        <w:fldChar w:fldCharType="separate"/>
      </w:r>
      <w:r w:rsidR="005E2202">
        <w:t xml:space="preserve">Table </w:t>
      </w:r>
      <w:r w:rsidR="005E2202">
        <w:rPr>
          <w:noProof/>
        </w:rPr>
        <w:t>6</w:t>
      </w:r>
      <w:r w:rsidR="001129B9">
        <w:fldChar w:fldCharType="end"/>
      </w:r>
      <w:r>
        <w:t>. Once all the unknown parameters in the policy have been defined, an unweighted vulnerability matrix based on the corresponding combination of parameters can then be assigned. If the number of unknown parameters exceeds a certain threshold defined by the actuarial team, a weighted matrix or age-weighted matrix is used instead.</w:t>
      </w:r>
    </w:p>
    <w:p w:rsidR="00E061CC" w:rsidRDefault="00E061CC" w:rsidP="00D85ED7"/>
    <w:p w:rsidR="00E061CC" w:rsidRDefault="00E061CC" w:rsidP="00D85ED7">
      <w:r w:rsidRPr="00E061CC">
        <w:t>In the few cases in which a policy in a portfolio has a combination of parameters that would result in a vulnerability matrix different than any of the existing matrices in the library of the FPHLM, the program assigns to the policy a so-call</w:t>
      </w:r>
      <w:r w:rsidR="001129B9">
        <w:t xml:space="preserve">ed “other” weighted matrix (see </w:t>
      </w:r>
      <w:r w:rsidR="001129B9">
        <w:fldChar w:fldCharType="begin"/>
      </w:r>
      <w:r w:rsidR="001129B9">
        <w:instrText xml:space="preserve"> REF _Ref527026241 \h </w:instrText>
      </w:r>
      <w:r w:rsidR="001129B9">
        <w:fldChar w:fldCharType="separate"/>
      </w:r>
      <w:r w:rsidR="005E2202">
        <w:t xml:space="preserve">Table </w:t>
      </w:r>
      <w:r w:rsidR="005E2202">
        <w:rPr>
          <w:noProof/>
        </w:rPr>
        <w:t>6</w:t>
      </w:r>
      <w:r w:rsidR="001129B9">
        <w:fldChar w:fldCharType="end"/>
      </w:r>
      <w:r w:rsidR="001129B9">
        <w:t xml:space="preserve"> </w:t>
      </w:r>
      <w:r w:rsidRPr="00E061CC">
        <w:t>below).  The “other” matrices are an average of timber and masonry matrices.</w:t>
      </w:r>
    </w:p>
    <w:p w:rsidR="003D2DB6" w:rsidRPr="00D85ED7" w:rsidRDefault="003D2DB6" w:rsidP="00D85ED7"/>
    <w:tbl>
      <w:tblPr>
        <w:tblW w:w="952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42"/>
        <w:gridCol w:w="1040"/>
        <w:gridCol w:w="1095"/>
        <w:gridCol w:w="946"/>
        <w:gridCol w:w="879"/>
        <w:gridCol w:w="879"/>
        <w:gridCol w:w="1129"/>
        <w:gridCol w:w="2419"/>
      </w:tblGrid>
      <w:tr w:rsidR="000A171A" w:rsidRPr="00344DC1" w:rsidTr="00E043FB">
        <w:trPr>
          <w:trHeight w:val="824"/>
          <w:tblHeader/>
        </w:trPr>
        <w:tc>
          <w:tcPr>
            <w:tcW w:w="1142" w:type="dxa"/>
            <w:vAlign w:val="center"/>
          </w:tcPr>
          <w:p w:rsidR="000A171A" w:rsidRPr="000A171A" w:rsidRDefault="000A171A" w:rsidP="00AD1571">
            <w:pPr>
              <w:pStyle w:val="Tableheader"/>
            </w:pPr>
            <w:r w:rsidRPr="000A171A">
              <w:t>Data in Insurance Portfolio</w:t>
            </w:r>
          </w:p>
        </w:tc>
        <w:tc>
          <w:tcPr>
            <w:tcW w:w="1040" w:type="dxa"/>
            <w:tcBorders>
              <w:right w:val="single" w:sz="4" w:space="0" w:color="auto"/>
            </w:tcBorders>
            <w:vAlign w:val="center"/>
          </w:tcPr>
          <w:p w:rsidR="000A171A" w:rsidRPr="000A171A" w:rsidRDefault="000A171A" w:rsidP="00AD1571">
            <w:pPr>
              <w:pStyle w:val="Tableheader"/>
            </w:pPr>
            <w:r w:rsidRPr="000A171A">
              <w:t>Year Built</w:t>
            </w:r>
          </w:p>
        </w:tc>
        <w:tc>
          <w:tcPr>
            <w:tcW w:w="1095" w:type="dxa"/>
            <w:tcBorders>
              <w:left w:val="single" w:sz="4" w:space="0" w:color="auto"/>
            </w:tcBorders>
            <w:vAlign w:val="center"/>
          </w:tcPr>
          <w:p w:rsidR="000A171A" w:rsidRPr="000A171A" w:rsidRDefault="000A171A" w:rsidP="00AD1571">
            <w:pPr>
              <w:pStyle w:val="Tableheader"/>
            </w:pPr>
            <w:r w:rsidRPr="000A171A">
              <w:t>Exterior Wall</w:t>
            </w:r>
          </w:p>
        </w:tc>
        <w:tc>
          <w:tcPr>
            <w:tcW w:w="946" w:type="dxa"/>
            <w:tcBorders>
              <w:right w:val="single" w:sz="4" w:space="0" w:color="auto"/>
            </w:tcBorders>
            <w:vAlign w:val="center"/>
          </w:tcPr>
          <w:p w:rsidR="000A171A" w:rsidRPr="000A171A" w:rsidRDefault="000A171A" w:rsidP="00AD1571">
            <w:pPr>
              <w:pStyle w:val="Tableheader"/>
            </w:pPr>
            <w:r w:rsidRPr="000A171A">
              <w:t>No. of Story</w:t>
            </w:r>
          </w:p>
        </w:tc>
        <w:tc>
          <w:tcPr>
            <w:tcW w:w="879" w:type="dxa"/>
            <w:tcBorders>
              <w:left w:val="single" w:sz="4" w:space="0" w:color="auto"/>
              <w:right w:val="single" w:sz="4" w:space="0" w:color="auto"/>
            </w:tcBorders>
            <w:vAlign w:val="center"/>
          </w:tcPr>
          <w:p w:rsidR="000A171A" w:rsidRPr="000A171A" w:rsidRDefault="000A171A" w:rsidP="00AD1571">
            <w:pPr>
              <w:pStyle w:val="Tableheader"/>
            </w:pPr>
            <w:r w:rsidRPr="000A171A">
              <w:t>Roof Shape</w:t>
            </w:r>
          </w:p>
        </w:tc>
        <w:tc>
          <w:tcPr>
            <w:tcW w:w="879" w:type="dxa"/>
            <w:tcBorders>
              <w:left w:val="single" w:sz="4" w:space="0" w:color="auto"/>
              <w:right w:val="single" w:sz="4" w:space="0" w:color="auto"/>
            </w:tcBorders>
            <w:vAlign w:val="center"/>
          </w:tcPr>
          <w:p w:rsidR="000A171A" w:rsidRPr="000A171A" w:rsidRDefault="000A171A" w:rsidP="00AD1571">
            <w:pPr>
              <w:pStyle w:val="Tableheader"/>
            </w:pPr>
            <w:r w:rsidRPr="000A171A">
              <w:t>Roof Cover</w:t>
            </w:r>
          </w:p>
        </w:tc>
        <w:tc>
          <w:tcPr>
            <w:tcW w:w="1129" w:type="dxa"/>
            <w:tcBorders>
              <w:left w:val="single" w:sz="4" w:space="0" w:color="auto"/>
              <w:right w:val="single" w:sz="4" w:space="0" w:color="auto"/>
            </w:tcBorders>
            <w:vAlign w:val="center"/>
          </w:tcPr>
          <w:p w:rsidR="000A171A" w:rsidRPr="000A171A" w:rsidRDefault="000A171A" w:rsidP="00AD1571">
            <w:pPr>
              <w:pStyle w:val="Tableheader"/>
            </w:pPr>
            <w:r w:rsidRPr="000A171A">
              <w:t>Opening Protection</w:t>
            </w:r>
          </w:p>
        </w:tc>
        <w:tc>
          <w:tcPr>
            <w:tcW w:w="2419" w:type="dxa"/>
            <w:tcBorders>
              <w:left w:val="single" w:sz="4" w:space="0" w:color="auto"/>
            </w:tcBorders>
            <w:vAlign w:val="center"/>
          </w:tcPr>
          <w:p w:rsidR="000A171A" w:rsidRPr="000A171A" w:rsidRDefault="000A171A" w:rsidP="00AD1571">
            <w:pPr>
              <w:pStyle w:val="Tableheader"/>
            </w:pPr>
            <w:r w:rsidRPr="000A171A">
              <w:t>Vulnerability Matrix</w:t>
            </w:r>
          </w:p>
        </w:tc>
      </w:tr>
      <w:tr w:rsidR="000A171A" w:rsidRPr="00344DC1" w:rsidTr="00E043FB">
        <w:trPr>
          <w:trHeight w:val="550"/>
        </w:trPr>
        <w:tc>
          <w:tcPr>
            <w:tcW w:w="1142" w:type="dxa"/>
            <w:vAlign w:val="center"/>
          </w:tcPr>
          <w:p w:rsidR="000A171A" w:rsidRPr="002F7AFC" w:rsidRDefault="000A171A" w:rsidP="00481565">
            <w:pPr>
              <w:pStyle w:val="Tablebody-centered"/>
            </w:pPr>
            <w:bookmarkStart w:id="339" w:name="_Hlk401532282"/>
            <w:r w:rsidRPr="002F7AFC">
              <w:t>Case 1</w:t>
            </w:r>
          </w:p>
        </w:tc>
        <w:tc>
          <w:tcPr>
            <w:tcW w:w="1040" w:type="dxa"/>
            <w:tcBorders>
              <w:right w:val="single" w:sz="4" w:space="0" w:color="auto"/>
            </w:tcBorders>
            <w:vAlign w:val="center"/>
          </w:tcPr>
          <w:p w:rsidR="000A171A" w:rsidRPr="002F7AFC" w:rsidRDefault="000A171A" w:rsidP="00481565">
            <w:pPr>
              <w:pStyle w:val="Tablebody-centered"/>
            </w:pPr>
            <w:r w:rsidRPr="002F7AFC">
              <w:t>known</w:t>
            </w:r>
          </w:p>
        </w:tc>
        <w:tc>
          <w:tcPr>
            <w:tcW w:w="1095" w:type="dxa"/>
            <w:tcBorders>
              <w:left w:val="single" w:sz="4" w:space="0" w:color="auto"/>
            </w:tcBorders>
            <w:vAlign w:val="center"/>
          </w:tcPr>
          <w:p w:rsidR="000A171A" w:rsidRPr="002F7AFC" w:rsidRDefault="000A171A" w:rsidP="00481565">
            <w:pPr>
              <w:pStyle w:val="Tablebody-centered"/>
            </w:pPr>
            <w:r w:rsidRPr="002F7AFC">
              <w:t>known</w:t>
            </w:r>
          </w:p>
        </w:tc>
        <w:tc>
          <w:tcPr>
            <w:tcW w:w="946" w:type="dxa"/>
            <w:tcBorders>
              <w:right w:val="single" w:sz="4" w:space="0" w:color="auto"/>
            </w:tcBorders>
            <w:vAlign w:val="center"/>
          </w:tcPr>
          <w:p w:rsidR="000A171A" w:rsidRPr="002F7AFC" w:rsidRDefault="000A171A" w:rsidP="00481565">
            <w:pPr>
              <w:pStyle w:val="Tablebody-centered"/>
            </w:pPr>
            <w:r w:rsidRPr="002F7AFC">
              <w:t>known</w:t>
            </w:r>
          </w:p>
        </w:tc>
        <w:tc>
          <w:tcPr>
            <w:tcW w:w="879" w:type="dxa"/>
            <w:tcBorders>
              <w:left w:val="single" w:sz="4" w:space="0" w:color="auto"/>
              <w:right w:val="single" w:sz="4" w:space="0" w:color="auto"/>
            </w:tcBorders>
            <w:vAlign w:val="center"/>
          </w:tcPr>
          <w:p w:rsidR="000A171A" w:rsidRPr="002F7AFC" w:rsidRDefault="000A171A" w:rsidP="00481565">
            <w:pPr>
              <w:pStyle w:val="Tablebody-centered"/>
            </w:pPr>
            <w:r w:rsidRPr="002F7AFC">
              <w:t>known</w:t>
            </w:r>
          </w:p>
        </w:tc>
        <w:tc>
          <w:tcPr>
            <w:tcW w:w="879" w:type="dxa"/>
            <w:tcBorders>
              <w:left w:val="single" w:sz="4" w:space="0" w:color="auto"/>
              <w:right w:val="single" w:sz="4" w:space="0" w:color="auto"/>
            </w:tcBorders>
            <w:vAlign w:val="center"/>
          </w:tcPr>
          <w:p w:rsidR="000A171A" w:rsidRPr="002F7AFC" w:rsidRDefault="000A171A" w:rsidP="00481565">
            <w:pPr>
              <w:pStyle w:val="Tablebody-centered"/>
            </w:pPr>
            <w:r w:rsidRPr="002F7AFC">
              <w:t>known</w:t>
            </w:r>
          </w:p>
        </w:tc>
        <w:tc>
          <w:tcPr>
            <w:tcW w:w="1129" w:type="dxa"/>
            <w:tcBorders>
              <w:left w:val="single" w:sz="4" w:space="0" w:color="auto"/>
              <w:right w:val="single" w:sz="4" w:space="0" w:color="auto"/>
            </w:tcBorders>
            <w:vAlign w:val="center"/>
          </w:tcPr>
          <w:p w:rsidR="000A171A" w:rsidRPr="002F7AFC" w:rsidRDefault="000A171A" w:rsidP="00481565">
            <w:pPr>
              <w:pStyle w:val="Tablebody-centered"/>
            </w:pPr>
            <w:r w:rsidRPr="002F7AFC">
              <w:t>known</w:t>
            </w:r>
          </w:p>
        </w:tc>
        <w:tc>
          <w:tcPr>
            <w:tcW w:w="2419" w:type="dxa"/>
            <w:tcBorders>
              <w:left w:val="single" w:sz="4" w:space="0" w:color="auto"/>
            </w:tcBorders>
            <w:vAlign w:val="center"/>
          </w:tcPr>
          <w:p w:rsidR="000A171A" w:rsidRPr="00344DC1" w:rsidRDefault="000A171A" w:rsidP="00091890">
            <w:pPr>
              <w:pStyle w:val="Tablebody-leftaligned"/>
            </w:pPr>
            <w:r w:rsidRPr="00344DC1">
              <w:t xml:space="preserve">Use unweighted vulnerability matrix </w:t>
            </w:r>
          </w:p>
        </w:tc>
      </w:tr>
      <w:tr w:rsidR="000A171A" w:rsidRPr="00344DC1" w:rsidTr="00E043FB">
        <w:trPr>
          <w:trHeight w:val="1318"/>
        </w:trPr>
        <w:tc>
          <w:tcPr>
            <w:tcW w:w="1142" w:type="dxa"/>
            <w:vAlign w:val="center"/>
          </w:tcPr>
          <w:p w:rsidR="000A171A" w:rsidRPr="002F7AFC" w:rsidRDefault="000A171A" w:rsidP="00481565">
            <w:pPr>
              <w:pStyle w:val="Tablebody-centered"/>
            </w:pPr>
            <w:r w:rsidRPr="002F7AFC">
              <w:t>Case 2</w:t>
            </w:r>
          </w:p>
        </w:tc>
        <w:tc>
          <w:tcPr>
            <w:tcW w:w="1040" w:type="dxa"/>
            <w:tcBorders>
              <w:right w:val="single" w:sz="4" w:space="0" w:color="auto"/>
            </w:tcBorders>
            <w:vAlign w:val="center"/>
          </w:tcPr>
          <w:p w:rsidR="000A171A" w:rsidRPr="002F7AFC" w:rsidRDefault="000A171A" w:rsidP="00481565">
            <w:pPr>
              <w:pStyle w:val="Tablebody-centered"/>
            </w:pPr>
            <w:r w:rsidRPr="002F7AFC">
              <w:t>known</w:t>
            </w:r>
          </w:p>
        </w:tc>
        <w:tc>
          <w:tcPr>
            <w:tcW w:w="1095" w:type="dxa"/>
            <w:tcBorders>
              <w:left w:val="single" w:sz="4" w:space="0" w:color="auto"/>
            </w:tcBorders>
            <w:vAlign w:val="center"/>
          </w:tcPr>
          <w:p w:rsidR="000A171A" w:rsidRPr="002F7AFC" w:rsidRDefault="000A171A" w:rsidP="00481565">
            <w:pPr>
              <w:pStyle w:val="Tablebody-centered"/>
            </w:pPr>
            <w:r w:rsidRPr="002F7AFC">
              <w:t>known or unknown</w:t>
            </w:r>
          </w:p>
        </w:tc>
        <w:tc>
          <w:tcPr>
            <w:tcW w:w="3833" w:type="dxa"/>
            <w:gridSpan w:val="4"/>
            <w:tcBorders>
              <w:right w:val="single" w:sz="4" w:space="0" w:color="auto"/>
            </w:tcBorders>
            <w:vAlign w:val="center"/>
          </w:tcPr>
          <w:p w:rsidR="000A171A" w:rsidRPr="002F7AFC" w:rsidRDefault="000A171A" w:rsidP="00481565">
            <w:pPr>
              <w:pStyle w:val="Tablebody-centered"/>
            </w:pPr>
            <w:r w:rsidRPr="002F7AFC">
              <w:t>Any combination of the four parameters is either unknown or other</w:t>
            </w:r>
          </w:p>
        </w:tc>
        <w:tc>
          <w:tcPr>
            <w:tcW w:w="2419" w:type="dxa"/>
            <w:tcBorders>
              <w:left w:val="single" w:sz="4" w:space="0" w:color="auto"/>
            </w:tcBorders>
            <w:vAlign w:val="center"/>
          </w:tcPr>
          <w:p w:rsidR="000A171A" w:rsidRPr="00344DC1" w:rsidRDefault="000A171A" w:rsidP="00091890">
            <w:pPr>
              <w:pStyle w:val="Tablebody-leftaligned"/>
            </w:pPr>
            <w:r w:rsidRPr="00344DC1">
              <w:t xml:space="preserve">use weighted matrix </w:t>
            </w:r>
          </w:p>
          <w:p w:rsidR="000A171A" w:rsidRPr="00344DC1" w:rsidRDefault="000A171A" w:rsidP="00091890">
            <w:pPr>
              <w:pStyle w:val="Tablebody-leftaligned"/>
            </w:pPr>
            <w:r w:rsidRPr="00344DC1">
              <w:t>or</w:t>
            </w:r>
          </w:p>
          <w:p w:rsidR="000A171A" w:rsidRPr="00344DC1" w:rsidRDefault="000A171A" w:rsidP="00091890">
            <w:pPr>
              <w:pStyle w:val="Tablebody-leftaligned"/>
            </w:pPr>
            <w:r w:rsidRPr="00344DC1">
              <w:t>replace all unknown and others based on stats and use unweighted vulnerability matrix</w:t>
            </w:r>
          </w:p>
        </w:tc>
      </w:tr>
      <w:tr w:rsidR="000A171A" w:rsidRPr="00344DC1" w:rsidTr="00E043FB">
        <w:trPr>
          <w:trHeight w:val="787"/>
        </w:trPr>
        <w:tc>
          <w:tcPr>
            <w:tcW w:w="1142" w:type="dxa"/>
            <w:tcBorders>
              <w:top w:val="single" w:sz="4" w:space="0" w:color="auto"/>
              <w:bottom w:val="single" w:sz="4" w:space="0" w:color="auto"/>
            </w:tcBorders>
            <w:vAlign w:val="center"/>
          </w:tcPr>
          <w:p w:rsidR="000A171A" w:rsidRPr="002F7AFC" w:rsidRDefault="000A171A" w:rsidP="00481565">
            <w:pPr>
              <w:pStyle w:val="Tablebody-centered"/>
            </w:pPr>
            <w:r w:rsidRPr="002F7AFC">
              <w:t>Case 3</w:t>
            </w:r>
          </w:p>
        </w:tc>
        <w:tc>
          <w:tcPr>
            <w:tcW w:w="1040" w:type="dxa"/>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known</w:t>
            </w:r>
          </w:p>
        </w:tc>
        <w:tc>
          <w:tcPr>
            <w:tcW w:w="1095" w:type="dxa"/>
            <w:tcBorders>
              <w:top w:val="single" w:sz="4" w:space="0" w:color="auto"/>
              <w:left w:val="single" w:sz="4" w:space="0" w:color="auto"/>
              <w:bottom w:val="single" w:sz="4" w:space="0" w:color="auto"/>
            </w:tcBorders>
            <w:vAlign w:val="center"/>
          </w:tcPr>
          <w:p w:rsidR="000A171A" w:rsidRPr="002F7AFC" w:rsidRDefault="000A171A" w:rsidP="00481565">
            <w:pPr>
              <w:pStyle w:val="Tablebody-centered"/>
            </w:pPr>
            <w:r w:rsidRPr="002F7AFC">
              <w:t>other</w:t>
            </w:r>
          </w:p>
        </w:tc>
        <w:tc>
          <w:tcPr>
            <w:tcW w:w="3833" w:type="dxa"/>
            <w:gridSpan w:val="4"/>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Any combination of the four parameters is either unknown or other</w:t>
            </w:r>
          </w:p>
        </w:tc>
        <w:tc>
          <w:tcPr>
            <w:tcW w:w="2419" w:type="dxa"/>
            <w:tcBorders>
              <w:top w:val="single" w:sz="4" w:space="0" w:color="auto"/>
              <w:left w:val="single" w:sz="4" w:space="0" w:color="auto"/>
              <w:bottom w:val="single" w:sz="4" w:space="0" w:color="auto"/>
            </w:tcBorders>
            <w:vAlign w:val="center"/>
          </w:tcPr>
          <w:p w:rsidR="000A171A" w:rsidRPr="00344DC1" w:rsidRDefault="000A171A" w:rsidP="00091890">
            <w:pPr>
              <w:pStyle w:val="Tablebody-leftaligned"/>
            </w:pPr>
            <w:r w:rsidRPr="00344DC1">
              <w:t xml:space="preserve">use the “other” weighted matrix </w:t>
            </w:r>
          </w:p>
        </w:tc>
      </w:tr>
      <w:tr w:rsidR="000A171A" w:rsidRPr="00344DC1" w:rsidTr="00E043FB">
        <w:trPr>
          <w:trHeight w:val="356"/>
        </w:trPr>
        <w:tc>
          <w:tcPr>
            <w:tcW w:w="1142" w:type="dxa"/>
            <w:tcBorders>
              <w:top w:val="single" w:sz="4" w:space="0" w:color="auto"/>
              <w:bottom w:val="single" w:sz="4" w:space="0" w:color="auto"/>
            </w:tcBorders>
            <w:vAlign w:val="center"/>
          </w:tcPr>
          <w:p w:rsidR="000A171A" w:rsidRPr="002F7AFC" w:rsidRDefault="000A171A" w:rsidP="00481565">
            <w:pPr>
              <w:pStyle w:val="Tablebody-centered"/>
            </w:pPr>
            <w:r w:rsidRPr="002F7AFC">
              <w:t>Case 4</w:t>
            </w:r>
          </w:p>
        </w:tc>
        <w:tc>
          <w:tcPr>
            <w:tcW w:w="1040" w:type="dxa"/>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unknown</w:t>
            </w:r>
          </w:p>
        </w:tc>
        <w:tc>
          <w:tcPr>
            <w:tcW w:w="1095" w:type="dxa"/>
            <w:tcBorders>
              <w:top w:val="single" w:sz="4" w:space="0" w:color="auto"/>
              <w:left w:val="single" w:sz="4" w:space="0" w:color="auto"/>
              <w:bottom w:val="single" w:sz="4" w:space="0" w:color="auto"/>
            </w:tcBorders>
            <w:vAlign w:val="center"/>
          </w:tcPr>
          <w:p w:rsidR="000A171A" w:rsidRPr="002F7AFC" w:rsidRDefault="000A171A" w:rsidP="00481565">
            <w:pPr>
              <w:pStyle w:val="Tablebody-centered"/>
            </w:pPr>
            <w:r w:rsidRPr="002F7AFC">
              <w:t>known</w:t>
            </w:r>
          </w:p>
        </w:tc>
        <w:tc>
          <w:tcPr>
            <w:tcW w:w="3833" w:type="dxa"/>
            <w:gridSpan w:val="4"/>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Any combination of the four parameters is either unknown or other</w:t>
            </w:r>
          </w:p>
        </w:tc>
        <w:tc>
          <w:tcPr>
            <w:tcW w:w="2419" w:type="dxa"/>
            <w:tcBorders>
              <w:top w:val="single" w:sz="4" w:space="0" w:color="auto"/>
              <w:left w:val="single" w:sz="4" w:space="0" w:color="auto"/>
              <w:bottom w:val="single" w:sz="4" w:space="0" w:color="auto"/>
            </w:tcBorders>
            <w:vAlign w:val="center"/>
          </w:tcPr>
          <w:p w:rsidR="000A171A" w:rsidRPr="00344DC1" w:rsidRDefault="000A171A" w:rsidP="00091890">
            <w:pPr>
              <w:pStyle w:val="Tablebody-leftaligned"/>
            </w:pPr>
            <w:r w:rsidRPr="00344DC1">
              <w:t xml:space="preserve">use age weighted matrix </w:t>
            </w:r>
          </w:p>
          <w:p w:rsidR="000A171A" w:rsidRPr="00344DC1" w:rsidRDefault="000A171A" w:rsidP="00091890">
            <w:pPr>
              <w:pStyle w:val="Tablebody-leftaligned"/>
            </w:pPr>
            <w:r w:rsidRPr="00344DC1">
              <w:t>or</w:t>
            </w:r>
          </w:p>
          <w:p w:rsidR="000A171A" w:rsidRPr="00344DC1" w:rsidRDefault="000A171A" w:rsidP="00091890">
            <w:pPr>
              <w:pStyle w:val="Tablebody-leftaligned"/>
            </w:pPr>
            <w:r w:rsidRPr="00344DC1">
              <w:t xml:space="preserve">replace all unknown and others based on stats and use unweighted vulnerability matrix </w:t>
            </w:r>
          </w:p>
        </w:tc>
      </w:tr>
      <w:tr w:rsidR="000A171A" w:rsidRPr="00344DC1" w:rsidTr="00E043FB">
        <w:trPr>
          <w:trHeight w:val="676"/>
        </w:trPr>
        <w:tc>
          <w:tcPr>
            <w:tcW w:w="1142" w:type="dxa"/>
            <w:tcBorders>
              <w:top w:val="single" w:sz="4" w:space="0" w:color="auto"/>
              <w:bottom w:val="single" w:sz="4" w:space="0" w:color="auto"/>
            </w:tcBorders>
            <w:vAlign w:val="center"/>
          </w:tcPr>
          <w:p w:rsidR="000A171A" w:rsidRPr="002F7AFC" w:rsidRDefault="000A171A" w:rsidP="00481565">
            <w:pPr>
              <w:pStyle w:val="Tablebody-centered"/>
            </w:pPr>
            <w:r w:rsidRPr="002F7AFC">
              <w:t>Case 5</w:t>
            </w:r>
          </w:p>
        </w:tc>
        <w:tc>
          <w:tcPr>
            <w:tcW w:w="1040" w:type="dxa"/>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unknown</w:t>
            </w:r>
          </w:p>
        </w:tc>
        <w:tc>
          <w:tcPr>
            <w:tcW w:w="1095" w:type="dxa"/>
            <w:tcBorders>
              <w:top w:val="single" w:sz="4" w:space="0" w:color="auto"/>
              <w:left w:val="single" w:sz="4" w:space="0" w:color="auto"/>
              <w:bottom w:val="single" w:sz="4" w:space="0" w:color="auto"/>
            </w:tcBorders>
            <w:vAlign w:val="center"/>
          </w:tcPr>
          <w:p w:rsidR="000A171A" w:rsidRPr="002F7AFC" w:rsidRDefault="000A171A" w:rsidP="00481565">
            <w:pPr>
              <w:pStyle w:val="Tablebody-centered"/>
            </w:pPr>
            <w:r w:rsidRPr="002F7AFC">
              <w:t>other</w:t>
            </w:r>
          </w:p>
        </w:tc>
        <w:tc>
          <w:tcPr>
            <w:tcW w:w="3833" w:type="dxa"/>
            <w:gridSpan w:val="4"/>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Any combination of the four parameters is either unknown or other</w:t>
            </w:r>
          </w:p>
        </w:tc>
        <w:tc>
          <w:tcPr>
            <w:tcW w:w="2419" w:type="dxa"/>
            <w:tcBorders>
              <w:top w:val="single" w:sz="4" w:space="0" w:color="auto"/>
              <w:left w:val="single" w:sz="4" w:space="0" w:color="auto"/>
              <w:bottom w:val="single" w:sz="4" w:space="0" w:color="auto"/>
            </w:tcBorders>
            <w:vAlign w:val="center"/>
          </w:tcPr>
          <w:p w:rsidR="000A171A" w:rsidRPr="00344DC1" w:rsidRDefault="000A171A" w:rsidP="00091890">
            <w:pPr>
              <w:pStyle w:val="Tablebody-leftaligned"/>
            </w:pPr>
            <w:r w:rsidRPr="00344DC1">
              <w:t>Use age weighted matrices for “other”</w:t>
            </w:r>
          </w:p>
        </w:tc>
      </w:tr>
    </w:tbl>
    <w:p w:rsidR="0049772B" w:rsidRDefault="001129B9" w:rsidP="00E35732">
      <w:pPr>
        <w:pStyle w:val="Caption"/>
      </w:pPr>
      <w:bookmarkStart w:id="340" w:name="_Ref527026241"/>
      <w:bookmarkStart w:id="341" w:name="_Toc8810316"/>
      <w:bookmarkEnd w:id="339"/>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6</w:t>
      </w:r>
      <w:r w:rsidR="00B77751">
        <w:rPr>
          <w:noProof/>
        </w:rPr>
        <w:fldChar w:fldCharType="end"/>
      </w:r>
      <w:bookmarkEnd w:id="340"/>
      <w:r>
        <w:t xml:space="preserve">. </w:t>
      </w:r>
      <w:r w:rsidRPr="000F75D6">
        <w:t>Assignment of vulnerability matrix depending on data availability in insurance portfolios.</w:t>
      </w:r>
      <w:bookmarkEnd w:id="341"/>
    </w:p>
    <w:p w:rsidR="00A4430B" w:rsidRDefault="001865CC" w:rsidP="001865CC">
      <w:pPr>
        <w:pStyle w:val="Anonymoussubsubsectiontitle"/>
      </w:pPr>
      <w:r w:rsidRPr="001865CC">
        <w:t>Models’ Distribution in Time</w:t>
      </w:r>
    </w:p>
    <w:p w:rsidR="00CC40CE" w:rsidRDefault="00CC40CE" w:rsidP="00CC40CE">
      <w:r>
        <w:t xml:space="preserve">Over time the codes used for construction in Florida have evolved to reduce wind damage vulnerability. The weak W00, modified weak W10, retrofitted weak W01, medium M00, modified medium M10, retrofitted medium M01, and strong models represent this evolution in time of relative quality of construction in Florida. Each model is representative of the prevalent building type for a certain historical period. However, the assignment of a building strength (its relative vulnerability to wind damage) based on its year of construction is not a straightforward task. The appropriate relationship between age and strength is a function of location within Florida, code in place in that location, and code enforcement policy (also regional). It is therefore important to define the cut-off date between the different periods since the overall aggregate losses in any region are determined as a mixture of homes of various strengths (ages). The cut-off dates are based on both the evolution of the building code and the prevailing local builder/community code enforcement standards in each era. </w:t>
      </w:r>
    </w:p>
    <w:p w:rsidR="00CC40CE" w:rsidRDefault="00CC40CE" w:rsidP="00CC40CE"/>
    <w:p w:rsidR="00CC40CE" w:rsidRDefault="00CC40CE" w:rsidP="00CC40CE">
      <w:r>
        <w:t>Given the importance of these issues in the estimation of wind damage vulnerability, a brief history of codes and enforcement is presented next.</w:t>
      </w:r>
    </w:p>
    <w:p w:rsidR="00CC40CE" w:rsidRDefault="00CC40CE" w:rsidP="00CC40CE"/>
    <w:p w:rsidR="00830C3C" w:rsidRDefault="00CC40CE" w:rsidP="00CC40CE">
      <w:pPr>
        <w:sectPr w:rsidR="00830C3C" w:rsidSect="00FC1129">
          <w:footerReference w:type="default" r:id="rId44"/>
          <w:pgSz w:w="12240" w:h="15840" w:code="1"/>
          <w:pgMar w:top="1440" w:right="1440" w:bottom="1440" w:left="1440" w:header="720" w:footer="432" w:gutter="0"/>
          <w:cols w:space="720"/>
          <w:docGrid w:linePitch="360"/>
        </w:sectPr>
      </w:pPr>
      <w:r>
        <w:t xml:space="preserve">Construction practice in South Florida recognized the importance of truss-to-wall connection as early as the 1950s, when it became common to use clips rather than toe nails. The clips were not as strong as modern straps, but they were an improvement over nails. North Florida has fewer historical occurrences of severe hurricane impact, resulting in weaker construction in general than in the south within the same given era. The use of clips became relatively standard statewide by </w:t>
      </w:r>
    </w:p>
    <w:p w:rsidR="00CC40CE" w:rsidRDefault="00CC40CE" w:rsidP="00CC40CE">
      <w:r>
        <w:lastRenderedPageBreak/>
        <w:t xml:space="preserve">the mid-1980s. The use of improved shingle products and resistant garage doors became more common after Hurricane Andrew. </w:t>
      </w:r>
      <w:r w:rsidR="00830C3C">
        <w:t xml:space="preserve"> </w:t>
      </w:r>
      <w:r>
        <w:t xml:space="preserve">The issue of code enforcement has also evolved over time. The State of Florida took an active role in uniform enforcement only recently. Prior to Hurricane Andrew, a given county may have built to standards that were worse than or exceeded the code in place at the time. Following consultation with building code development experts, which included the director of the Miami-Dade building department, the president of an engineering consulting firm and consultant to the South Florida Building Code, the consensus was that the issue was not only the contents of the code, but also enforcement of the code. </w:t>
      </w:r>
    </w:p>
    <w:p w:rsidR="00CC40CE" w:rsidRDefault="00CC40CE" w:rsidP="00CC40CE"/>
    <w:p w:rsidR="00CC40CE" w:rsidRDefault="00CC40CE" w:rsidP="00CC40CE">
      <w:r>
        <w:t>In an attempt to standardize construction, some cities and counties in Florida adopted building codes, some of the earliest being Clearwater, which adopted a draft of the Standard Building Code (SBC) in 1945 (Cox, 1962); Daytona Beach in 1946 (The Morning Journal, 1946); Bradenton and Manatee counties by 1950; Sarasota County in 1956 (Sarasota Journal, 1956), and Riviera Beach in Palm Beach County in 1957 (The Palm Beach Post, 1957). Miami-Dade and Broward counties adopted the South Florida Building Code (SFBC</w:t>
      </w:r>
      <w:ins w:id="345" w:author="Diana Machado" w:date="2019-01-23T16:53:00Z">
        <w:r w:rsidR="008372CB">
          <w:t>, 1957</w:t>
        </w:r>
      </w:ins>
      <w:r>
        <w:t>) in 1957 and 1961, respectively. The SFBC, one of the most stringent codes in the United States, had some wind provisions since its inception. SBC made wind-load provisions mandatory in 1986. Modern wind design started in 1972 and improved considerably for low-rise construction in 1982 (Mehta, 2010). In addition, Florida’s construction boom of the 1970s led the state authorities to promote a statewide uniformity of building standards. The first attempt was Chapter 553, “Building Construction Standards,” of the Florida Statutes (F.S.), which was enacted in 1974 and required all counties to adopt a code by January 1st, 1975. The statute selected four allowable minimum codes as the pool from which jurisdictions needed to adopt their official building codes, namely: (1) SBC (Southern Building Code Congress International, 1975), (2) the SFBC (South Florida Building Code, 1957), (3) the One and Two Family Dwelling Code, (CABO) (ICC, 1992) and (4) the EPCOT code (enforced in Walt Disney World and based on the SBC, SFBC, and Uniform Building Code) (Reedy Creek Improvement District, 2002). However, the responsibility for the administration and enforcement was left to the discretion of 400 local jurisdictions as diverse as local governments, local school boards, and state agencies (Governor’s Report, 1996). The State allowed the jurisdictions to choose any code from the four allowed codes and granted them the authority to amend the code according to their needs, as long as the amendments resulted in more stringent requirements and the power to enforce it.</w:t>
      </w:r>
    </w:p>
    <w:p w:rsidR="00CC40CE" w:rsidRDefault="001621E5" w:rsidP="001621E5">
      <w:pPr>
        <w:pStyle w:val="Anonymoussubsubsubsectiontitle"/>
      </w:pPr>
      <w:r w:rsidRPr="001621E5">
        <w:t>Problems in the Building Code System</w:t>
      </w:r>
    </w:p>
    <w:p w:rsidR="00B0008E" w:rsidRDefault="00E277D4" w:rsidP="00E277D4">
      <w:pPr>
        <w:sectPr w:rsidR="00B0008E" w:rsidSect="00FC1129">
          <w:footerReference w:type="default" r:id="rId45"/>
          <w:pgSz w:w="12240" w:h="15840" w:code="1"/>
          <w:pgMar w:top="1440" w:right="1440" w:bottom="1440" w:left="1440" w:header="720" w:footer="432" w:gutter="0"/>
          <w:cols w:space="720"/>
          <w:docGrid w:linePitch="360"/>
        </w:sectPr>
      </w:pPr>
      <w:r>
        <w:t>After 1975, there were two main codes in use in Florida before the 1990s: the SFBC in Miami-Dade and Broward counties and the SBC in most of the rest of the state. Although the SFBC was the most stringent code in Florida, this was uncorrelated with compliance and enforcement from many builders, design professionals, and inspectors. To a lesser extent, some of the code stringency was eroded for almost three decades (Getter, 1992; Fronstin &amp; Holtmann, 1994). Some measures that watered down the code included the allowance of power-driven staples instead of nails for roof decking, thinner roofing-felt, 63 mph resisting shingles, and waferboards (pressed wood) as a replacement for plywood for roof decking. A study by Florida A&amp;M University published in 1987 also highlighted deficiencies in code compliance and enforcement in the rest of Florida. Furthermore, the local amendments created a state of confusion, making it difficult for engineers, architects, and contractors to identify the locally administered codes and their jurisdictions (Shingle, 2007; Barnes et al., 1991).</w:t>
      </w:r>
    </w:p>
    <w:p w:rsidR="00E277D4" w:rsidRDefault="00E277D4" w:rsidP="00E277D4">
      <w:r>
        <w:lastRenderedPageBreak/>
        <w:t>The aftermath of Hurricane Andrew confirmed the concerns reported above. Post-storm damage surveys revealed innumerable violations to the SFBC (the absence of corner columns, vertical reinforcement, and gypsum board used as wall sheathing to name a few) that produced catastrophic failures of buildings (Khan &amp; Suaris, 1993; Siddiq Khan &amp; Associates, 1993). Clearly there were serious shortcomings in the compliance and enforcement process.</w:t>
      </w:r>
    </w:p>
    <w:p w:rsidR="00E277D4" w:rsidRDefault="00E277D4" w:rsidP="00E277D4"/>
    <w:p w:rsidR="00E277D4" w:rsidRDefault="00E277D4" w:rsidP="00E277D4">
      <w:r>
        <w:t>For later hurricanes like Opal and Erin in 1995, the rebuild process was also delayed because of the intricacies of the jurisdictional, enforcement, and compliance issues of the codes, exacerbating losses. An expeditious and unambiguous system would have eased proper compliance and enforcement and therefore would have drastically reduced losses (Governor’s Report, 1996).</w:t>
      </w:r>
    </w:p>
    <w:p w:rsidR="00E277D4" w:rsidRDefault="0059769A" w:rsidP="00F94FD9">
      <w:pPr>
        <w:pStyle w:val="Anonymoussubsubsubsectiontitle"/>
      </w:pPr>
      <w:r w:rsidRPr="0059769A">
        <w:t xml:space="preserve">Post-Andrew Building Code Development </w:t>
      </w:r>
      <w:r w:rsidRPr="00F94FD9">
        <w:t>Enforcement</w:t>
      </w:r>
    </w:p>
    <w:p w:rsidR="0059769A" w:rsidRDefault="00F94FD9" w:rsidP="00C47BF3">
      <w:pPr>
        <w:pStyle w:val="Anonymoussubsubsubsubsectiontitle"/>
      </w:pPr>
      <w:r w:rsidRPr="00F94FD9">
        <w:t>The South Florida Building Code</w:t>
      </w:r>
    </w:p>
    <w:p w:rsidR="00F4586B" w:rsidRDefault="00F4586B" w:rsidP="00F4586B">
      <w:r w:rsidRPr="00F4586B">
        <w:t>Three to four months after Hurricane Andrew, South Florida began to reform the code and the code enforcement system. Engineers became directly involved in the design of residential structures. OSB decking and staples were banned. Wind-rated shingles were required. In 1994 the whole SFBC was reformed and adopted the ASCE 7 wind provisions.</w:t>
      </w:r>
    </w:p>
    <w:p w:rsidR="00F4586B" w:rsidRDefault="00F4586B" w:rsidP="00C47BF3">
      <w:pPr>
        <w:pStyle w:val="Anonymoussubsubsubsubsectiontitle"/>
      </w:pPr>
      <w:r w:rsidRPr="00F4586B">
        <w:t>The Florida Building Code</w:t>
      </w:r>
    </w:p>
    <w:p w:rsidR="00F4586B" w:rsidRDefault="00F4586B" w:rsidP="00F4586B">
      <w:r>
        <w:t>After Hurricane Andrew, local and state agencies were unsure about how to guarantee building safety. Concerns arose that a diminution of insurance availability would occur, which threatened the continuity of economic growth. In response, Governor Lawton Chiles established a Building Codes Study Commission in 1996 to review the current system of codes. The Governor’s Commission found that the existing system had led to a “patchwork of technical and administrative processes.” Its recommendations led to the formation of the Florida Building Commission in 1998, which was responsible for creating a unified Florida Building Code (Governor’s Report, 1996).</w:t>
      </w:r>
    </w:p>
    <w:p w:rsidR="00F4586B" w:rsidRDefault="00F4586B" w:rsidP="00F4586B"/>
    <w:p w:rsidR="009E1527" w:rsidRDefault="00F4586B" w:rsidP="00F4586B">
      <w:r>
        <w:t>For the new unified Florida Building Code (FBC), the Commission selected the SBC, developed in Alabama from 1940 to 1945 (Ratay, 2009), as the base code because 64 out of 67 counties were already using the 1973 and the 1997 versions of the code with amendments (Shingle, 2007). The SFBC was later included as an additional base code in 1999 to meet South Florida’s special requirements. The Building Commission worked to reach a consensus among all stakeholders, and the first version of a unified FBC was made effective on March 1, 2002 (Blair, 2009). Studies indicate that the losses due to hurricanes have decreased since the enactment of the FBC (Gurley et al., 2006, Gurley &amp; Masters, 2011).</w:t>
      </w:r>
    </w:p>
    <w:p w:rsidR="00F4586B" w:rsidRDefault="009E1527" w:rsidP="009E1527">
      <w:pPr>
        <w:pStyle w:val="Anonymoussubsubsubsectiontitle"/>
      </w:pPr>
      <w:r w:rsidRPr="009E1527">
        <w:t>Application of the Building Code History</w:t>
      </w:r>
    </w:p>
    <w:p w:rsidR="003F17AC" w:rsidRDefault="00BB2775" w:rsidP="00BB2775">
      <w:r w:rsidRPr="00BB2775">
        <w:t xml:space="preserve">The history above clearly indicates that a completely accurate accounting of all building practices in every region of Florida going back many decades is not possible, given the limited policy information of age and location. To accommodate the history of residential building construction practice in Florida, buildings were classified into different eras. The classifications shown in </w:t>
      </w:r>
      <w:r w:rsidR="00EB59FB">
        <w:rPr>
          <w:highlight w:val="yellow"/>
        </w:rPr>
        <w:fldChar w:fldCharType="begin"/>
      </w:r>
      <w:r w:rsidR="00EB59FB">
        <w:instrText xml:space="preserve"> REF _Ref527026887 \h </w:instrText>
      </w:r>
      <w:r w:rsidR="00EB59FB">
        <w:rPr>
          <w:highlight w:val="yellow"/>
        </w:rPr>
      </w:r>
      <w:r w:rsidR="00EB59FB">
        <w:rPr>
          <w:highlight w:val="yellow"/>
        </w:rPr>
        <w:fldChar w:fldCharType="separate"/>
      </w:r>
      <w:r w:rsidR="005E2202">
        <w:t xml:space="preserve">Table </w:t>
      </w:r>
      <w:r w:rsidR="005E2202">
        <w:rPr>
          <w:noProof/>
        </w:rPr>
        <w:t>7</w:t>
      </w:r>
      <w:r w:rsidR="00EB59FB">
        <w:rPr>
          <w:highlight w:val="yellow"/>
        </w:rPr>
        <w:fldChar w:fldCharType="end"/>
      </w:r>
      <w:r w:rsidR="00EB59FB">
        <w:t xml:space="preserve"> </w:t>
      </w:r>
      <w:r w:rsidRPr="00BB2775">
        <w:t xml:space="preserve">were adopted for characterizing the regions by age and model. The strength descriptions within </w:t>
      </w:r>
      <w:r w:rsidR="00EB59FB">
        <w:t xml:space="preserve"> </w:t>
      </w:r>
      <w:r w:rsidR="00EB59FB">
        <w:rPr>
          <w:highlight w:val="yellow"/>
        </w:rPr>
        <w:fldChar w:fldCharType="begin"/>
      </w:r>
      <w:r w:rsidR="00EB59FB">
        <w:instrText xml:space="preserve"> REF _Ref527026887 \h </w:instrText>
      </w:r>
      <w:r w:rsidR="00EB59FB">
        <w:rPr>
          <w:highlight w:val="yellow"/>
        </w:rPr>
      </w:r>
      <w:r w:rsidR="00EB59FB">
        <w:rPr>
          <w:highlight w:val="yellow"/>
        </w:rPr>
        <w:fldChar w:fldCharType="separate"/>
      </w:r>
      <w:r w:rsidR="005E2202">
        <w:t xml:space="preserve">Table </w:t>
      </w:r>
      <w:r w:rsidR="005E2202">
        <w:rPr>
          <w:noProof/>
        </w:rPr>
        <w:t>7</w:t>
      </w:r>
      <w:r w:rsidR="00EB59FB">
        <w:rPr>
          <w:highlight w:val="yellow"/>
        </w:rPr>
        <w:fldChar w:fldCharType="end"/>
      </w:r>
      <w:r w:rsidR="00EB59FB">
        <w:t xml:space="preserve"> </w:t>
      </w:r>
      <w:r w:rsidRPr="00BB2775">
        <w:t>are provided at the bottom of</w:t>
      </w:r>
      <w:r w:rsidR="00EB59FB">
        <w:t xml:space="preserve"> </w:t>
      </w:r>
      <w:r w:rsidR="00EB59FB">
        <w:rPr>
          <w:highlight w:val="yellow"/>
        </w:rPr>
        <w:fldChar w:fldCharType="begin"/>
      </w:r>
      <w:r w:rsidR="00EB59FB">
        <w:instrText xml:space="preserve"> REF _Ref527026887 \h </w:instrText>
      </w:r>
      <w:r w:rsidR="00EB59FB">
        <w:rPr>
          <w:highlight w:val="yellow"/>
        </w:rPr>
      </w:r>
      <w:r w:rsidR="00EB59FB">
        <w:rPr>
          <w:highlight w:val="yellow"/>
        </w:rPr>
        <w:fldChar w:fldCharType="separate"/>
      </w:r>
      <w:r w:rsidR="005E2202">
        <w:t xml:space="preserve">Table </w:t>
      </w:r>
      <w:r w:rsidR="005E2202">
        <w:rPr>
          <w:noProof/>
        </w:rPr>
        <w:t>7</w:t>
      </w:r>
      <w:r w:rsidR="00EB59FB">
        <w:rPr>
          <w:highlight w:val="yellow"/>
        </w:rPr>
        <w:fldChar w:fldCharType="end"/>
      </w:r>
      <w:r w:rsidRPr="00BB2775">
        <w:t xml:space="preserve"> in terms of the nomenclature used in </w:t>
      </w:r>
      <w:r w:rsidR="00EB59FB">
        <w:rPr>
          <w:highlight w:val="yellow"/>
        </w:rPr>
        <w:fldChar w:fldCharType="begin"/>
      </w:r>
      <w:r w:rsidR="00EB59FB">
        <w:instrText xml:space="preserve"> REF _Ref527023234 \h </w:instrText>
      </w:r>
      <w:r w:rsidR="00EB59FB">
        <w:rPr>
          <w:highlight w:val="yellow"/>
        </w:rPr>
      </w:r>
      <w:r w:rsidR="00EB59FB">
        <w:rPr>
          <w:highlight w:val="yellow"/>
        </w:rPr>
        <w:fldChar w:fldCharType="separate"/>
      </w:r>
      <w:r w:rsidR="005E2202">
        <w:t xml:space="preserve">Table </w:t>
      </w:r>
      <w:r w:rsidR="005E2202">
        <w:rPr>
          <w:noProof/>
        </w:rPr>
        <w:t>1</w:t>
      </w:r>
      <w:r w:rsidR="00EB59FB">
        <w:rPr>
          <w:highlight w:val="yellow"/>
        </w:rPr>
        <w:fldChar w:fldCharType="end"/>
      </w:r>
      <w:r w:rsidR="00EB59FB">
        <w:t xml:space="preserve"> and </w:t>
      </w:r>
      <w:r w:rsidR="00EB59FB">
        <w:lastRenderedPageBreak/>
        <w:fldChar w:fldCharType="begin"/>
      </w:r>
      <w:r w:rsidR="00EB59FB">
        <w:instrText xml:space="preserve"> REF _Ref527023314 \h </w:instrText>
      </w:r>
      <w:r w:rsidR="00EB59FB">
        <w:fldChar w:fldCharType="separate"/>
      </w:r>
      <w:r w:rsidR="005E2202">
        <w:t xml:space="preserve">Table </w:t>
      </w:r>
      <w:r w:rsidR="005E2202">
        <w:rPr>
          <w:noProof/>
        </w:rPr>
        <w:t>2</w:t>
      </w:r>
      <w:r w:rsidR="00EB59FB">
        <w:fldChar w:fldCharType="end"/>
      </w:r>
      <w:r w:rsidR="00EB59FB">
        <w:t xml:space="preserve">. </w:t>
      </w:r>
      <w:r w:rsidRPr="00BB2775">
        <w:t>The specific building eras and classifications per region are based on the evolution of the building codes in Florida and the opinions of the experts consulted.</w:t>
      </w:r>
    </w:p>
    <w:p w:rsidR="0012526A" w:rsidRDefault="0012526A" w:rsidP="00BB2775"/>
    <w:tbl>
      <w:tblPr>
        <w:tblW w:w="9916" w:type="dxa"/>
        <w:jc w:val="center"/>
        <w:tblLayout w:type="fixed"/>
        <w:tblCellMar>
          <w:left w:w="0" w:type="dxa"/>
          <w:right w:w="0" w:type="dxa"/>
        </w:tblCellMar>
        <w:tblLook w:val="00A0" w:firstRow="1" w:lastRow="0" w:firstColumn="1" w:lastColumn="0" w:noHBand="0" w:noVBand="0"/>
      </w:tblPr>
      <w:tblGrid>
        <w:gridCol w:w="1059"/>
        <w:gridCol w:w="1375"/>
        <w:gridCol w:w="1417"/>
        <w:gridCol w:w="1540"/>
        <w:gridCol w:w="1444"/>
        <w:gridCol w:w="1637"/>
        <w:gridCol w:w="1444"/>
      </w:tblGrid>
      <w:tr w:rsidR="00ED2D61" w:rsidRPr="00540F33" w:rsidTr="003F17AC">
        <w:trPr>
          <w:trHeight w:val="262"/>
          <w:tblHeader/>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D2D61" w:rsidRPr="007A0894" w:rsidRDefault="00ED2D61" w:rsidP="00E043FB">
            <w:pPr>
              <w:rPr>
                <w:rFonts w:eastAsiaTheme="minorEastAsia" w:cstheme="minorBidi"/>
                <w:sz w:val="22"/>
                <w:szCs w:val="22"/>
                <w:lang w:eastAsia="en-US"/>
              </w:rPr>
            </w:pPr>
            <w:r>
              <w:t>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Pre-1960</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1960-1970</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1971-1980</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1981-1993</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1994-2001</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2002-pres.</w:t>
            </w:r>
          </w:p>
        </w:tc>
      </w:tr>
      <w:tr w:rsidR="00ED2D61" w:rsidRPr="00540F33" w:rsidTr="00E043FB">
        <w:trPr>
          <w:trHeight w:val="1119"/>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D2D61" w:rsidRPr="003F634D" w:rsidRDefault="00ED2D61" w:rsidP="00091890">
            <w:pPr>
              <w:pStyle w:val="Tablebody-leftaligned"/>
            </w:pPr>
            <w:r>
              <w:t>HVHZ</w:t>
            </w:r>
          </w:p>
          <w:p w:rsidR="00ED2D61" w:rsidRPr="003F634D" w:rsidRDefault="00ED2D61" w:rsidP="00091890">
            <w:pPr>
              <w:pStyle w:val="Tablebody-leftaligned"/>
            </w:pPr>
            <w:r>
              <w:t>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t xml:space="preserve"> </w:t>
            </w:r>
            <w:r w:rsidRPr="007A0894">
              <w:t xml:space="preserve">modified Weak, </w:t>
            </w:r>
          </w:p>
          <w:p w:rsidR="00ED2D61" w:rsidRPr="007A0894" w:rsidRDefault="00ED2D61" w:rsidP="00091890">
            <w:pPr>
              <w:pStyle w:val="Tablebody-leftaligned"/>
              <w:rPr>
                <w:sz w:val="22"/>
              </w:rPr>
            </w:pPr>
            <w:r>
              <w:rPr>
                <w:rFonts w:ascii="Calibri" w:hAnsi="Calibri"/>
              </w:rPr>
              <w:t>⅓</w:t>
            </w:r>
            <w:r>
              <w:t xml:space="preserve"> </w:t>
            </w:r>
            <w:r w:rsidRPr="007A0894">
              <w:t>Medium</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rsidRPr="007A0894">
              <w:t xml:space="preserve"> </w:t>
            </w:r>
            <w:r>
              <w:t xml:space="preserve">Weak, </w:t>
            </w:r>
          </w:p>
          <w:p w:rsidR="00ED2D61" w:rsidRPr="007A0894" w:rsidRDefault="00ED2D61" w:rsidP="00091890">
            <w:pPr>
              <w:pStyle w:val="Tablebody-leftaligned"/>
              <w:rPr>
                <w:sz w:val="22"/>
              </w:rPr>
            </w:pPr>
            <w:r>
              <w:rPr>
                <w:rFonts w:ascii="Calibri" w:hAnsi="Calibri"/>
              </w:rPr>
              <w:t>⅓</w:t>
            </w:r>
            <w:r>
              <w:t xml:space="preserve"> </w:t>
            </w:r>
            <w:r w:rsidRPr="007A0894">
              <w:t>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 xml:space="preserve">½ Weak, </w:t>
            </w:r>
          </w:p>
          <w:p w:rsidR="00ED2D61" w:rsidRPr="007A0894" w:rsidRDefault="00ED2D61" w:rsidP="00091890">
            <w:pPr>
              <w:pStyle w:val="Tablebody-leftaligned"/>
              <w:rPr>
                <w:sz w:val="22"/>
              </w:rPr>
            </w:pPr>
            <w:r w:rsidRPr="007A0894">
              <w:t>½ modified 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rsidRPr="007A0894">
              <w:t xml:space="preserve"> Weak, </w:t>
            </w:r>
          </w:p>
          <w:p w:rsidR="00ED2D61" w:rsidRPr="007A0894" w:rsidRDefault="00ED2D61" w:rsidP="00091890">
            <w:pPr>
              <w:pStyle w:val="Tablebody-leftaligned"/>
              <w:rPr>
                <w:sz w:val="22"/>
              </w:rPr>
            </w:pPr>
            <w:r>
              <w:rPr>
                <w:rFonts w:ascii="Calibri" w:hAnsi="Calibri"/>
              </w:rPr>
              <w:t>⅓</w:t>
            </w:r>
            <w:r w:rsidRPr="007A0894">
              <w:t xml:space="preserve"> modified 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 xml:space="preserve">Modified </w:t>
            </w:r>
            <w:r w:rsidRPr="007A0894">
              <w:t>Strong</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 xml:space="preserve">Modified </w:t>
            </w:r>
            <w:r w:rsidRPr="007A0894">
              <w:t>Strong</w:t>
            </w:r>
          </w:p>
        </w:tc>
      </w:tr>
      <w:tr w:rsidR="00ED2D61" w:rsidRPr="00540F33" w:rsidTr="00E043FB">
        <w:trPr>
          <w:trHeight w:val="1061"/>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Keys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 xml:space="preserve">½ modified Weak, </w:t>
            </w:r>
          </w:p>
          <w:p w:rsidR="00ED2D61" w:rsidRPr="007A0894" w:rsidRDefault="00ED2D61" w:rsidP="00091890">
            <w:pPr>
              <w:pStyle w:val="Tablebody-leftaligned"/>
              <w:rPr>
                <w:sz w:val="22"/>
              </w:rPr>
            </w:pPr>
            <w:r w:rsidRPr="007A0894">
              <w:t>½</w:t>
            </w:r>
            <w:r>
              <w:t xml:space="preserve"> </w:t>
            </w:r>
            <w:r w:rsidRPr="007A0894">
              <w:t>Medium</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Pr>
                <w:rFonts w:ascii="Calibri" w:hAnsi="Calibri"/>
              </w:rPr>
              <w:t>⅓</w:t>
            </w:r>
            <w:r>
              <w:t xml:space="preserve"> M</w:t>
            </w:r>
            <w:r w:rsidRPr="007A0894">
              <w:t>edium</w:t>
            </w:r>
          </w:p>
          <w:p w:rsidR="00ED2D61" w:rsidRPr="007A0894" w:rsidRDefault="00ED2D61" w:rsidP="00091890">
            <w:pPr>
              <w:pStyle w:val="Tablebody-leftaligned"/>
              <w:rPr>
                <w:sz w:val="22"/>
              </w:rPr>
            </w:pPr>
            <w:r>
              <w:rPr>
                <w:rFonts w:ascii="Calibri" w:hAnsi="Calibri"/>
              </w:rPr>
              <w:t>⅔</w:t>
            </w:r>
            <w:r w:rsidRPr="007A0894">
              <w:t xml:space="preserve"> Strong_OP</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Strong_OP</w:t>
            </w:r>
          </w:p>
        </w:tc>
      </w:tr>
      <w:tr w:rsidR="00ED2D61" w:rsidRPr="00540F33" w:rsidTr="00E043FB">
        <w:trPr>
          <w:trHeight w:val="581"/>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WBDR</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odified Weak</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rsidRPr="007A0894">
              <w:t xml:space="preserve"> Weak, </w:t>
            </w:r>
          </w:p>
          <w:p w:rsidR="00ED2D61" w:rsidRPr="007A0894" w:rsidRDefault="00ED2D61" w:rsidP="00091890">
            <w:pPr>
              <w:pStyle w:val="Tablebody-leftaligned"/>
              <w:rPr>
                <w:sz w:val="22"/>
              </w:rPr>
            </w:pPr>
            <w:r>
              <w:rPr>
                <w:rFonts w:ascii="Calibri" w:hAnsi="Calibri"/>
              </w:rPr>
              <w:t>⅓</w:t>
            </w:r>
            <w:r w:rsidRPr="007A0894">
              <w:t xml:space="preserve"> 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Pr>
                <w:rFonts w:ascii="Calibri" w:hAnsi="Calibri"/>
              </w:rPr>
              <w:t>⅓</w:t>
            </w:r>
            <w:r w:rsidRPr="007A0894">
              <w:t xml:space="preserve"> Weak,</w:t>
            </w:r>
          </w:p>
          <w:p w:rsidR="00ED2D61" w:rsidRPr="007A0894" w:rsidRDefault="00ED2D61" w:rsidP="00091890">
            <w:pPr>
              <w:pStyle w:val="Tablebody-leftaligned"/>
              <w:rPr>
                <w:sz w:val="22"/>
              </w:rPr>
            </w:pPr>
            <w:r>
              <w:rPr>
                <w:rFonts w:ascii="Calibri" w:hAnsi="Calibri"/>
              </w:rPr>
              <w:t>⅔</w:t>
            </w:r>
            <w:r>
              <w:t xml:space="preserve"> 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Pr>
                <w:rFonts w:ascii="Calibri" w:hAnsi="Calibri"/>
              </w:rPr>
              <w:t>⅓</w:t>
            </w:r>
            <w:r w:rsidRPr="007A0894">
              <w:t xml:space="preserve"> Weak,</w:t>
            </w:r>
          </w:p>
          <w:p w:rsidR="00ED2D61" w:rsidRPr="007A0894" w:rsidRDefault="00ED2D61" w:rsidP="00091890">
            <w:pPr>
              <w:pStyle w:val="Tablebody-leftaligned"/>
              <w:rPr>
                <w:sz w:val="22"/>
              </w:rPr>
            </w:pPr>
            <w:r>
              <w:rPr>
                <w:rFonts w:ascii="Calibri" w:hAnsi="Calibri"/>
              </w:rPr>
              <w:t>⅔</w:t>
            </w:r>
            <w:r>
              <w:t xml:space="preserve"> 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½</w:t>
            </w:r>
            <w:r>
              <w:t xml:space="preserve"> </w:t>
            </w:r>
            <w:r w:rsidRPr="007A0894">
              <w:t>Medium,</w:t>
            </w:r>
          </w:p>
          <w:p w:rsidR="00ED2D61" w:rsidRPr="007A0894" w:rsidRDefault="00ED2D61" w:rsidP="00091890">
            <w:pPr>
              <w:pStyle w:val="Tablebody-leftaligned"/>
              <w:rPr>
                <w:sz w:val="22"/>
              </w:rPr>
            </w:pPr>
            <w:r w:rsidRPr="007A0894">
              <w:t>½ Strong_OP</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Strong_OP</w:t>
            </w:r>
          </w:p>
        </w:tc>
      </w:tr>
      <w:tr w:rsidR="00ED2D61" w:rsidRPr="00540F33" w:rsidTr="00E043FB">
        <w:trPr>
          <w:trHeight w:val="567"/>
          <w:jc w:val="center"/>
        </w:trPr>
        <w:tc>
          <w:tcPr>
            <w:tcW w:w="1059"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Inland</w:t>
            </w:r>
          </w:p>
        </w:tc>
        <w:tc>
          <w:tcPr>
            <w:tcW w:w="1375"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odified Weak</w:t>
            </w:r>
          </w:p>
        </w:tc>
        <w:tc>
          <w:tcPr>
            <w:tcW w:w="1417"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rsidRPr="007A0894">
              <w:t xml:space="preserve"> Weak, </w:t>
            </w:r>
          </w:p>
          <w:p w:rsidR="00ED2D61" w:rsidRPr="007A0894" w:rsidRDefault="00ED2D61" w:rsidP="00091890">
            <w:pPr>
              <w:pStyle w:val="Tablebody-leftaligned"/>
              <w:rPr>
                <w:sz w:val="22"/>
              </w:rPr>
            </w:pPr>
            <w:r>
              <w:rPr>
                <w:rFonts w:ascii="Calibri" w:hAnsi="Calibri"/>
              </w:rPr>
              <w:t>⅓</w:t>
            </w:r>
            <w:r w:rsidRPr="007A0894">
              <w:t xml:space="preserve"> Medium</w:t>
            </w:r>
          </w:p>
        </w:tc>
        <w:tc>
          <w:tcPr>
            <w:tcW w:w="1540"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½ Weak,</w:t>
            </w:r>
            <w:r>
              <w:t xml:space="preserve"> </w:t>
            </w:r>
          </w:p>
          <w:p w:rsidR="00ED2D61" w:rsidRPr="007A0894" w:rsidRDefault="00ED2D61" w:rsidP="00091890">
            <w:pPr>
              <w:pStyle w:val="Tablebody-leftaligned"/>
              <w:rPr>
                <w:sz w:val="22"/>
              </w:rPr>
            </w:pPr>
            <w:r w:rsidRPr="007A0894">
              <w:t>½ Medium</w:t>
            </w:r>
          </w:p>
        </w:tc>
        <w:tc>
          <w:tcPr>
            <w:tcW w:w="1444"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 xml:space="preserve">½ Weak, </w:t>
            </w:r>
          </w:p>
          <w:p w:rsidR="00ED2D61" w:rsidRPr="007A0894" w:rsidRDefault="00ED2D61" w:rsidP="00091890">
            <w:pPr>
              <w:pStyle w:val="Tablebody-leftaligned"/>
              <w:rPr>
                <w:sz w:val="22"/>
              </w:rPr>
            </w:pPr>
            <w:r w:rsidRPr="007A0894">
              <w:t>½ Medium</w:t>
            </w:r>
          </w:p>
        </w:tc>
        <w:tc>
          <w:tcPr>
            <w:tcW w:w="1637"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½</w:t>
            </w:r>
            <w:r>
              <w:t xml:space="preserve"> </w:t>
            </w:r>
            <w:r w:rsidRPr="007A0894">
              <w:t>Medium,</w:t>
            </w:r>
            <w:r>
              <w:t xml:space="preserve"> </w:t>
            </w:r>
          </w:p>
          <w:p w:rsidR="00ED2D61" w:rsidRPr="007A0894" w:rsidRDefault="00ED2D61" w:rsidP="00091890">
            <w:pPr>
              <w:pStyle w:val="Tablebody-leftaligned"/>
              <w:rPr>
                <w:sz w:val="22"/>
              </w:rPr>
            </w:pPr>
            <w:r w:rsidRPr="007A0894">
              <w:t>½ Strong</w:t>
            </w:r>
          </w:p>
        </w:tc>
        <w:tc>
          <w:tcPr>
            <w:tcW w:w="1444"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Strong</w:t>
            </w:r>
          </w:p>
        </w:tc>
      </w:tr>
    </w:tbl>
    <w:p w:rsidR="00F4586B" w:rsidRDefault="00ED2D61" w:rsidP="00E35732">
      <w:pPr>
        <w:pStyle w:val="Caption"/>
      </w:pPr>
      <w:bookmarkStart w:id="352" w:name="_Ref527026887"/>
      <w:bookmarkStart w:id="353" w:name="_Toc8810317"/>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7</w:t>
      </w:r>
      <w:r w:rsidR="00B77751">
        <w:rPr>
          <w:noProof/>
        </w:rPr>
        <w:fldChar w:fldCharType="end"/>
      </w:r>
      <w:bookmarkEnd w:id="352"/>
      <w:r>
        <w:t xml:space="preserve">. </w:t>
      </w:r>
      <w:r w:rsidRPr="00613D23">
        <w:t>Age classification of the models per region.</w:t>
      </w:r>
      <w:bookmarkEnd w:id="353"/>
    </w:p>
    <w:p w:rsidR="004E7B68" w:rsidRDefault="004E7B68" w:rsidP="004E7B68">
      <w:pPr>
        <w:spacing w:before="240"/>
      </w:pPr>
      <w:r>
        <w:fldChar w:fldCharType="begin"/>
      </w:r>
      <w:r>
        <w:instrText xml:space="preserve"> REF _Ref527026887 \h </w:instrText>
      </w:r>
      <w:r>
        <w:fldChar w:fldCharType="separate"/>
      </w:r>
      <w:r w:rsidR="005E2202">
        <w:t xml:space="preserve">Table </w:t>
      </w:r>
      <w:r w:rsidR="005E2202">
        <w:rPr>
          <w:noProof/>
        </w:rPr>
        <w:t>7</w:t>
      </w:r>
      <w:r>
        <w:fldChar w:fldCharType="end"/>
      </w:r>
      <w:r>
        <w:t xml:space="preserve"> Nomenclature with respect to </w:t>
      </w:r>
      <w:r>
        <w:fldChar w:fldCharType="begin"/>
      </w:r>
      <w:r>
        <w:instrText xml:space="preserve"> REF _Ref527023234 \h </w:instrText>
      </w:r>
      <w:r>
        <w:fldChar w:fldCharType="separate"/>
      </w:r>
      <w:r w:rsidR="005E2202">
        <w:t xml:space="preserve">Table </w:t>
      </w:r>
      <w:r w:rsidR="005E2202">
        <w:rPr>
          <w:noProof/>
        </w:rPr>
        <w:t>1</w:t>
      </w:r>
      <w:r>
        <w:fldChar w:fldCharType="end"/>
      </w:r>
      <w:r>
        <w:t xml:space="preserve"> and </w:t>
      </w:r>
      <w:r>
        <w:fldChar w:fldCharType="begin"/>
      </w:r>
      <w:r>
        <w:instrText xml:space="preserve"> REF _Ref527023314 \h </w:instrText>
      </w:r>
      <w:r>
        <w:fldChar w:fldCharType="separate"/>
      </w:r>
      <w:r w:rsidR="005E2202">
        <w:t xml:space="preserve">Table </w:t>
      </w:r>
      <w:r w:rsidR="005E2202">
        <w:rPr>
          <w:noProof/>
        </w:rPr>
        <w:t>2</w:t>
      </w:r>
      <w:r>
        <w:fldChar w:fldCharType="end"/>
      </w:r>
      <w:r>
        <w:t>.</w:t>
      </w:r>
    </w:p>
    <w:p w:rsidR="004E7B68" w:rsidRDefault="004E7B68" w:rsidP="004E7B68">
      <w:pPr>
        <w:spacing w:before="240"/>
      </w:pPr>
      <w:r>
        <w:t xml:space="preserve">Strong: </w:t>
      </w:r>
      <w:r>
        <w:tab/>
      </w:r>
      <w:r>
        <w:tab/>
        <w:t>S00 or S02</w:t>
      </w:r>
    </w:p>
    <w:p w:rsidR="004E7B68" w:rsidRDefault="004E7B68" w:rsidP="004E7B68">
      <w:r w:rsidRPr="007A0894">
        <w:t xml:space="preserve">Strong_OP: </w:t>
      </w:r>
      <w:r>
        <w:tab/>
      </w:r>
      <w:r>
        <w:tab/>
        <w:t>S00-OP or S02-OP</w:t>
      </w:r>
    </w:p>
    <w:p w:rsidR="004E7B68" w:rsidRDefault="004E7B68" w:rsidP="004E7B68">
      <w:r>
        <w:t xml:space="preserve">Modified Strong: </w:t>
      </w:r>
      <w:r>
        <w:tab/>
        <w:t>S01</w:t>
      </w:r>
      <w:r w:rsidRPr="007A0894">
        <w:t xml:space="preserve"> </w:t>
      </w:r>
    </w:p>
    <w:p w:rsidR="004E7B68" w:rsidRDefault="004E7B68" w:rsidP="004E7B68">
      <w:r>
        <w:t xml:space="preserve">Medium: </w:t>
      </w:r>
      <w:r>
        <w:tab/>
      </w:r>
      <w:r>
        <w:tab/>
        <w:t>M00</w:t>
      </w:r>
    </w:p>
    <w:p w:rsidR="004E7B68" w:rsidRDefault="004E7B68" w:rsidP="004E7B68">
      <w:r>
        <w:t xml:space="preserve">Modified Medium: </w:t>
      </w:r>
      <w:r>
        <w:tab/>
        <w:t>M10</w:t>
      </w:r>
    </w:p>
    <w:p w:rsidR="004E7B68" w:rsidRDefault="004E7B68" w:rsidP="004E7B68">
      <w:r>
        <w:t xml:space="preserve">Weak: </w:t>
      </w:r>
      <w:r>
        <w:tab/>
      </w:r>
      <w:r>
        <w:tab/>
      </w:r>
      <w:r>
        <w:tab/>
        <w:t>W00</w:t>
      </w:r>
    </w:p>
    <w:p w:rsidR="004E7B68" w:rsidRDefault="004E7B68" w:rsidP="004E7B68">
      <w:pPr>
        <w:rPr>
          <w:b/>
        </w:rPr>
      </w:pPr>
      <w:r>
        <w:t xml:space="preserve">Modified Weak: </w:t>
      </w:r>
      <w:r>
        <w:tab/>
        <w:t>W10</w:t>
      </w:r>
    </w:p>
    <w:p w:rsidR="004E7B68" w:rsidRPr="004E7B68" w:rsidRDefault="004E7B68" w:rsidP="004E7B68"/>
    <w:p w:rsidR="001737EB" w:rsidRDefault="009D064C" w:rsidP="009D064C">
      <w:r w:rsidRPr="009D064C">
        <w:t>Note: HVHZ means high velocity hurricane zone; WBDR means wind borne debris region.  The boundaries of the WBDR vary depending on the year built, and the edition of the FBC which applies, as explained in Standard G-1, in the description of the site-built models.</w:t>
      </w:r>
    </w:p>
    <w:p w:rsidR="001737EB" w:rsidRDefault="001737EB" w:rsidP="00C94A8D">
      <w:pPr>
        <w:pStyle w:val="Anonymoussubsubsectiontitle"/>
      </w:pPr>
      <w:r w:rsidRPr="001737EB">
        <w:t>Appurtenant Structures</w:t>
      </w:r>
    </w:p>
    <w:p w:rsidR="007D22A1" w:rsidRDefault="007D22A1" w:rsidP="007D22A1">
      <w:r>
        <w:t>Appurtenant structures are not attached to the dwelling or main residence of the home but are located on the insured property. These types of structures could include detached garages, guesthouses, pool houses, sheds, gazebos, patio covers, patio decks, swimming pools, spas, etc. Insurance claims data reveal no obvious relationship between building damage and appurtenant structure claims. The variability of the structures covered by an appurtenant structure policy may be responsible for this result.</w:t>
      </w:r>
    </w:p>
    <w:p w:rsidR="007D22A1" w:rsidRDefault="007D22A1" w:rsidP="007D22A1"/>
    <w:p w:rsidR="007D22A1" w:rsidRDefault="007D22A1" w:rsidP="007D22A1">
      <w:r>
        <w:t xml:space="preserve">Since the appurtenant structures damage is not derived from the building damage, only one vulnerability matrix is developed for appurtenant structures. To model appurtenant structure damage, three equations were developed. Each determines the appurtenant structure insured damage ratio as a function of wind speed. One equation predicts damage for structures highly  </w:t>
      </w:r>
    </w:p>
    <w:p w:rsidR="008E5A63" w:rsidRDefault="007D22A1" w:rsidP="007D22A1">
      <w:r>
        <w:t xml:space="preserve">susceptible to wind damage, the second predicts damage for structures moderately susceptible to wind damage, and the third predicts damage for structures that are affected only slightly by wind. </w:t>
      </w:r>
      <w:r>
        <w:lastRenderedPageBreak/>
        <w:t>Because a typical insurance portfolio file gives no indication of the type of appurtenant structure covered under a particular policy, a distribution of the three types (slightly vulnerable, moderately vulnerable, and highly vulnerable) must be assumed and is validated against the claim data.</w:t>
      </w:r>
    </w:p>
    <w:p w:rsidR="008E5A63" w:rsidRDefault="00590BB0" w:rsidP="00EF3A31">
      <w:pPr>
        <w:pStyle w:val="Anonymoussectiontitle"/>
      </w:pPr>
      <w:r>
        <w:t>Vulnerability Component: Commercial Residential Model</w:t>
      </w:r>
    </w:p>
    <w:p w:rsidR="00590BB0" w:rsidRDefault="00590BB0" w:rsidP="00590BB0">
      <w:r w:rsidRPr="00590BB0">
        <w:t>Given the hurricane hazard defined by the atmospheric component, the engineering component performs several tasks: (1) it estimates the physical damage to exterior components of typical buildings or apartment units; (2) it assesses the interior and utilities damage and contents damage due to water penetration through exterior damage and defects to interior walls, ceiling, doors, etc.; (3) it combines the exterior and interior damage to estimate the building and content vulnerabilities; (4) it estimates the time related expenses; and (5) it estimates appurtenant structure vulnerability (Pita et al., 2008, 2009a, 2009b, 2009c, 2010, 2011a, 2011b, 2011c, 2012a, 2012b, 2013, 2014; Pinelli et al., 2009b, 2010b, 2012, 2013a, 2013b; Weekes et al., 2009, 2014).</w:t>
      </w:r>
    </w:p>
    <w:p w:rsidR="00590BB0" w:rsidRDefault="000938DC" w:rsidP="00196221">
      <w:pPr>
        <w:pStyle w:val="Anonymoussubsectiontitle"/>
      </w:pPr>
      <w:r w:rsidRPr="000938DC">
        <w:t>Exposure Study</w:t>
      </w:r>
    </w:p>
    <w:p w:rsidR="00536F8E" w:rsidRDefault="00536F8E" w:rsidP="00536F8E">
      <w:r>
        <w:t>Most low-rise commercial residential buildings (LB) (</w:t>
      </w:r>
      <w:r w:rsidR="00622A2C">
        <w:fldChar w:fldCharType="begin"/>
      </w:r>
      <w:r w:rsidR="00622A2C">
        <w:instrText xml:space="preserve"> REF _Ref527450310 \h </w:instrText>
      </w:r>
      <w:r w:rsidR="00622A2C">
        <w:fldChar w:fldCharType="separate"/>
      </w:r>
      <w:r w:rsidR="005E2202">
        <w:t xml:space="preserve">Figure </w:t>
      </w:r>
      <w:r w:rsidR="005E2202">
        <w:rPr>
          <w:noProof/>
        </w:rPr>
        <w:t>13</w:t>
      </w:r>
      <w:r w:rsidR="00622A2C">
        <w:fldChar w:fldCharType="end"/>
      </w:r>
      <w:r>
        <w:t xml:space="preserve">) can be categorized into a few generic groups having similar structural characteristics, layout, and materials, although they may differ somewhat in dimensions. These buildings can suffer substantial external structural damage, in addition to envelope and interior damage, from hurricane winds. The modeling approach to assessing damage for these building types is the same as that for assessing damage for personal residential buildings, modeling the building as a whole. </w:t>
      </w:r>
    </w:p>
    <w:p w:rsidR="00536F8E" w:rsidRDefault="00536F8E" w:rsidP="00536F8E"/>
    <w:p w:rsidR="00536F8E" w:rsidRDefault="00536F8E" w:rsidP="00536F8E">
      <w:r>
        <w:t>However, commercial residential mid- and high-rise buildings (MHB) (</w:t>
      </w:r>
      <w:r w:rsidR="00622A2C">
        <w:fldChar w:fldCharType="begin"/>
      </w:r>
      <w:r w:rsidR="00622A2C">
        <w:instrText xml:space="preserve"> REF _Ref527450319 \h </w:instrText>
      </w:r>
      <w:r w:rsidR="00622A2C">
        <w:fldChar w:fldCharType="separate"/>
      </w:r>
      <w:r w:rsidR="005E2202">
        <w:t xml:space="preserve">Figure </w:t>
      </w:r>
      <w:r w:rsidR="005E2202">
        <w:rPr>
          <w:noProof/>
        </w:rPr>
        <w:t>14</w:t>
      </w:r>
      <w:r w:rsidR="00622A2C">
        <w:fldChar w:fldCharType="end"/>
      </w:r>
      <w:r>
        <w:t xml:space="preserve">) are very different from low-rise buildings and single-family homes. The mid-/high-rise buildings are engineered structures, which suffer few structural failures during a windstorm but are subject to water ingress from cladding and opening failures. These buildings, which come in many different types, shapes, height, and geometries, consist of steel, reinforced concrete, timber, masonry, or a combination of different structural materials. </w:t>
      </w:r>
    </w:p>
    <w:p w:rsidR="00536F8E" w:rsidRDefault="00536F8E" w:rsidP="00536F8E"/>
    <w:p w:rsidR="00536F8E" w:rsidRDefault="00536F8E" w:rsidP="00536F8E">
      <w:r>
        <w:t>It is not realistic to perform damage simulations on a reduced collection of ‘base’ buildings, as is done for single-family residential and low-rise commercial residential buildings, because that will necessarily leave out a majority of existing mid- and high-rise typologies. For instance, for steel frame structures alone there are a wide variety of possible building shapes and configurations. These different shapes lead to very different wind-loading scenarios and therefore different vulnerabilities. Equally important, the number of MHB is at least an order of magnitude smaller than the number of PRB or LB. It is therefore not feasible to average the losses over a very large number of buildings and compensate small differences between buildings, as in the case of PRB. On the contrary, the analyst is faced with a relatively small number of buildings, each of which is different from the other.</w:t>
      </w:r>
    </w:p>
    <w:p w:rsidR="00536F8E" w:rsidRDefault="00536F8E" w:rsidP="00536F8E"/>
    <w:p w:rsidR="00536F8E" w:rsidRDefault="00536F8E" w:rsidP="00536F8E">
      <w:r>
        <w:t xml:space="preserve">As a result, the FPHLM has adopted a modular approach to model mid- and high-rise buildings. Rather than considering a structure as a whole, the model treats the building as a collection of apartment units. The base modules are typical apartment units, divided as corner and middle units. Thus, buildings with any number of stories and any number of units per floor can be modeled by aggregating the corresponding apartment units vulnerabilities and accounting for correlation of </w:t>
      </w:r>
      <w:r>
        <w:lastRenderedPageBreak/>
        <w:t xml:space="preserve">damage among units (e.g., water ingress through an envelope breach in a fifth-floor unit creates problems for lower units with no failures). </w:t>
      </w:r>
    </w:p>
    <w:p w:rsidR="00536F8E" w:rsidRDefault="00536F8E" w:rsidP="00536F8E"/>
    <w:p w:rsidR="00536F8E" w:rsidRDefault="00536F8E" w:rsidP="00536F8E">
      <w:r>
        <w:t xml:space="preserve">To summarize, in the case of LB (low rise buildings), typical models of the whole structure that are representative of the vast majority of this building population in Florida were defined. In the case of MHB (mid-high rise buildings), typical models of individual units that are representative of the vast majority of units in Florida were defined. </w:t>
      </w:r>
    </w:p>
    <w:p w:rsidR="00536F8E" w:rsidRDefault="00536F8E" w:rsidP="00536F8E"/>
    <w:p w:rsidR="000938DC" w:rsidRDefault="00536F8E" w:rsidP="00536F8E">
      <w:r>
        <w:t>An extensive survey of the commercial residential Florida building stock was carried out to generate a manageable number of these building and apartment models to represent the majority of the Florida residential building stock. The modelers analyzed Florida counties’ property tax appraisers’ (CPTA) databases for building stock information. Although the database contents and format vary from county to county, many of the databases contain the structural information needed to define the most common structural types.  Information from 40 counties was collected for commercial residential buildings (Michalski, 2016). The modelers extracted information on several building characteristics for classification, including roof cover, roof shape, exterior wall material, number of stories, year built, building area, foundation type, floor plan, shape, and opening protection.</w:t>
      </w:r>
    </w:p>
    <w:p w:rsidR="00536F8E" w:rsidRDefault="00536F8E" w:rsidP="00536F8E"/>
    <w:p w:rsidR="00622A2C" w:rsidRDefault="00622A2C" w:rsidP="00622A2C">
      <w:pPr>
        <w:keepNext/>
        <w:jc w:val="center"/>
      </w:pPr>
      <w:r>
        <w:rPr>
          <w:noProof/>
        </w:rPr>
        <w:drawing>
          <wp:inline distT="0" distB="0" distL="0" distR="0" wp14:anchorId="177906F0" wp14:editId="190BD286">
            <wp:extent cx="3051810" cy="1520190"/>
            <wp:effectExtent l="0" t="0" r="0" b="3810"/>
            <wp:docPr id="29"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51810" cy="1520190"/>
                    </a:xfrm>
                    <a:prstGeom prst="rect">
                      <a:avLst/>
                    </a:prstGeom>
                    <a:noFill/>
                    <a:ln>
                      <a:noFill/>
                    </a:ln>
                  </pic:spPr>
                </pic:pic>
              </a:graphicData>
            </a:graphic>
          </wp:inline>
        </w:drawing>
      </w:r>
    </w:p>
    <w:p w:rsidR="00622A2C" w:rsidRDefault="00622A2C" w:rsidP="00E35732">
      <w:pPr>
        <w:pStyle w:val="Caption"/>
      </w:pPr>
      <w:bookmarkStart w:id="354" w:name="_Ref527450310"/>
      <w:bookmarkStart w:id="355" w:name="_Toc8807669"/>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13</w:t>
      </w:r>
      <w:r w:rsidR="00B77751">
        <w:rPr>
          <w:noProof/>
        </w:rPr>
        <w:fldChar w:fldCharType="end"/>
      </w:r>
      <w:bookmarkEnd w:id="354"/>
      <w:r>
        <w:t xml:space="preserve">. </w:t>
      </w:r>
      <w:r w:rsidRPr="0060110B">
        <w:t>Typical low-rise buildings (LB).</w:t>
      </w:r>
      <w:bookmarkEnd w:id="355"/>
    </w:p>
    <w:p w:rsidR="00622A2C" w:rsidRDefault="00622A2C" w:rsidP="00622A2C">
      <w:pPr>
        <w:keepNext/>
        <w:jc w:val="center"/>
      </w:pPr>
      <w:r w:rsidRPr="00950327">
        <w:rPr>
          <w:rFonts w:asciiTheme="minorHAnsi" w:hAnsiTheme="minorHAnsi"/>
          <w:noProof/>
          <w:sz w:val="22"/>
          <w:szCs w:val="22"/>
        </w:rPr>
        <w:drawing>
          <wp:inline distT="0" distB="0" distL="0" distR="0" wp14:anchorId="0A2AAFC5" wp14:editId="22A5C214">
            <wp:extent cx="2817495" cy="1371600"/>
            <wp:effectExtent l="0" t="0" r="1905" b="0"/>
            <wp:docPr id="30"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17495" cy="1371600"/>
                    </a:xfrm>
                    <a:prstGeom prst="rect">
                      <a:avLst/>
                    </a:prstGeom>
                    <a:noFill/>
                    <a:ln>
                      <a:noFill/>
                    </a:ln>
                  </pic:spPr>
                </pic:pic>
              </a:graphicData>
            </a:graphic>
          </wp:inline>
        </w:drawing>
      </w:r>
    </w:p>
    <w:p w:rsidR="00622A2C" w:rsidRDefault="00622A2C" w:rsidP="00E35732">
      <w:pPr>
        <w:pStyle w:val="Caption"/>
      </w:pPr>
      <w:bookmarkStart w:id="356" w:name="_Ref527450319"/>
      <w:bookmarkStart w:id="357" w:name="_Toc880767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14</w:t>
      </w:r>
      <w:r w:rsidR="00B77751">
        <w:rPr>
          <w:noProof/>
        </w:rPr>
        <w:fldChar w:fldCharType="end"/>
      </w:r>
      <w:bookmarkEnd w:id="356"/>
      <w:r>
        <w:t xml:space="preserve">. </w:t>
      </w:r>
      <w:r w:rsidRPr="00DC3908">
        <w:t>Examples of mid- and high-rise buildings (MHB).</w:t>
      </w:r>
      <w:bookmarkEnd w:id="357"/>
    </w:p>
    <w:p w:rsidR="005779F5" w:rsidRDefault="005779F5" w:rsidP="005779F5">
      <w:pPr>
        <w:pStyle w:val="Anonymoussubsubsectiontitle"/>
      </w:pPr>
      <w:r w:rsidRPr="005779F5">
        <w:t>Commercial Residential Building Survey</w:t>
      </w:r>
    </w:p>
    <w:p w:rsidR="005779F5" w:rsidRDefault="005779F5" w:rsidP="005779F5">
      <w:r>
        <w:t xml:space="preserve">In the case of the commercial residential buildings, the CPTAs classify the buildings either as condominiums or as multifamily residential (MFR) based only on the type of ownership. Condo buildings are such that each unit or apartment has a different owner. The condo unit can then be occupied by the owner or by a renter. The CPTAs do not record if the condo unit is rented or owned. Condo owners’ expenses include the maintenance and use of the common areas and common facilities because the condo owner actually owns a percentage of the entire facility. The </w:t>
      </w:r>
      <w:r>
        <w:lastRenderedPageBreak/>
        <w:t xml:space="preserve">condo buildings relevant to this survey are all classified by the CPTAs as residential. Commercial office condo buildings are out of the scope of the survey. </w:t>
      </w:r>
    </w:p>
    <w:p w:rsidR="005779F5" w:rsidRDefault="005779F5" w:rsidP="005779F5"/>
    <w:p w:rsidR="005779F5" w:rsidRDefault="005779F5" w:rsidP="005779F5">
      <w:r>
        <w:t>A MFR building has a single owner who rents the units to tenants. The CPTAs classify MFR buildings with fewer than 10 units (duplex, triplex, and quadruplex) as residential buildings; MFR buildings with 10 units or more are classified as commercial buildings. Both residential and commercial MFR buildings were considered in this survey. MFR buildings are interchangeably referred to as apartment buildings by CPTAs. Residential MFR buildings (fewer than 10 units) account for approximately 70% of the MFR building stock, and the remaining 30% are commercial MFR buildings (10 units or more).</w:t>
      </w:r>
    </w:p>
    <w:p w:rsidR="005779F5" w:rsidRDefault="005779F5" w:rsidP="005779F5"/>
    <w:p w:rsidR="005779F5" w:rsidRDefault="005779F5" w:rsidP="005779F5">
      <w:r>
        <w:t xml:space="preserve">The commercial-residential buildings, regardless of whether they are condos or MFR buildings, were divided in two categories: low-rise (one–three stories) and mid-high rise (four stories and more). Low-rise buildings have three stories or fewer. The survey shows these buildings, which represent the majority of the building stock, have different characteristics than taller buildings. Unanwa (1997) uses a similar definition in his study. The mid- and high-rise buildings tend to be more heterogeneous and necessitate a different treatment in the vulnerability model. Owned as well as rented apartment units are included in this survey; the CPTAs do not distinguish between the two. </w:t>
      </w:r>
    </w:p>
    <w:p w:rsidR="005779F5" w:rsidRDefault="005779F5" w:rsidP="005779F5"/>
    <w:p w:rsidR="005779F5" w:rsidRDefault="005779F5" w:rsidP="005779F5">
      <w:r>
        <w:t>Appraisers have confirmed that MFR buildings tend to have fewer stories than condo buildings and the majority of MFR buildings are duplexes, triplexes, and quadruplexes. Also, the proportion of MFR buildings that can be classified as mid-/high-rise is negligible according to available information and consultation with CPTAs.</w:t>
      </w:r>
    </w:p>
    <w:p w:rsidR="005779F5" w:rsidRDefault="00E614CF" w:rsidP="00196221">
      <w:pPr>
        <w:pStyle w:val="Anonymoussubsectiontitle"/>
      </w:pPr>
      <w:r w:rsidRPr="00E614CF">
        <w:t>Building Models</w:t>
      </w:r>
    </w:p>
    <w:p w:rsidR="00B93B8A" w:rsidRDefault="00B93B8A" w:rsidP="00B93B8A">
      <w:r w:rsidRPr="00B93B8A">
        <w:t>Distinctly different construction characteristics and modes of damage in high winds led to the development of separate models for low-rise commercial residential construction (LB) and mid-/high-rise commercial residential construction (MHR).</w:t>
      </w:r>
    </w:p>
    <w:p w:rsidR="00B93B8A" w:rsidRDefault="00BC1692" w:rsidP="00BC1692">
      <w:pPr>
        <w:pStyle w:val="Anonymoussubsubsectiontitle"/>
      </w:pPr>
      <w:r w:rsidRPr="00BC1692">
        <w:t>Low-Rise Commercial Residential Models</w:t>
      </w:r>
    </w:p>
    <w:p w:rsidR="004F4B6B" w:rsidRDefault="004F4B6B" w:rsidP="004F4B6B">
      <w:r>
        <w:t>The LB model was developed to represent typical apartment and town-house style structures of three stories or fewer (</w:t>
      </w:r>
      <w:r w:rsidR="00AF04DC">
        <w:fldChar w:fldCharType="begin"/>
      </w:r>
      <w:r w:rsidR="00AF04DC">
        <w:instrText xml:space="preserve"> REF _Ref527450310 \h </w:instrText>
      </w:r>
      <w:r w:rsidR="00AF04DC">
        <w:fldChar w:fldCharType="separate"/>
      </w:r>
      <w:r w:rsidR="005E2202">
        <w:t xml:space="preserve">Figure </w:t>
      </w:r>
      <w:r w:rsidR="005E2202">
        <w:rPr>
          <w:noProof/>
        </w:rPr>
        <w:t>13</w:t>
      </w:r>
      <w:r w:rsidR="00AF04DC">
        <w:fldChar w:fldCharType="end"/>
      </w:r>
      <w:r>
        <w:t xml:space="preserve">).  The model framework is based on the single-family, site-built residential model, which uses a probabilistic description of wind loads and exterior and structural component capacities to project physical damage as a function of wind speed. The components in the LB damage model include roof cover, roof sheathing, roof-to-wall connections, wall type, wall sheathing, windows, entry doors, sliding-glass doors, soffits, and gable end truss integrity. </w:t>
      </w:r>
    </w:p>
    <w:p w:rsidR="004F4B6B" w:rsidRDefault="004F4B6B" w:rsidP="004F4B6B"/>
    <w:p w:rsidR="004F4B6B" w:rsidRDefault="004F4B6B" w:rsidP="004F4B6B">
      <w:r>
        <w:t xml:space="preserve">Given the large array of sizes and geometries for low-rise commercial residential structures, the program is developed to provide flexibility in choosing a building layout and dimensioning details (footprint, overhang length, roof slope, roof shape, etc.). The changes in construction practice over decades in Florida also necessitate flexibility when choosing construction quality with regard to hurricane wind resistance. The model allows the selection of building components with a variety of strength options to represent a range from low to high wind resistance (braced or unbraced gable ends, old or new roof cover, sheathing nailing schedules, etc.). </w:t>
      </w:r>
    </w:p>
    <w:p w:rsidR="004F4B6B" w:rsidRDefault="004F4B6B" w:rsidP="004F4B6B">
      <w:r>
        <w:lastRenderedPageBreak/>
        <w:t>A standard (default) model was developed based on the building exposure study that quantified average square footage per story, units per story, and other descriptors. Default settings were also developed to represent weak, medium, and strong construction practice. Any given strong, medium, or weak model may be altered by additional mitigation or retrofit measures individually or in combination. For example, reroofing an older apartment can be represented by increasing the probabilistic descriptor of capacity for the roof cover.</w:t>
      </w:r>
    </w:p>
    <w:p w:rsidR="004F4B6B" w:rsidRDefault="004F4B6B" w:rsidP="004F4B6B"/>
    <w:p w:rsidR="00AF04DC" w:rsidRDefault="004F4B6B" w:rsidP="004F4B6B">
      <w:r>
        <w:t>Outputs (damage matrices) have been produced for each combination of the following: building height (one, two, or three stories), wall type (timber or masonry), roof shape (hip or gable), strength (weak, medium, or strong), and window protection (no protection or with metal shutters).</w:t>
      </w:r>
    </w:p>
    <w:p w:rsidR="00AF04DC" w:rsidRDefault="00877BA6" w:rsidP="00877BA6">
      <w:pPr>
        <w:pStyle w:val="Anonymoussubsubsectiontitle"/>
      </w:pPr>
      <w:r w:rsidRPr="00877BA6">
        <w:t>Mid-/High-Rise Commercial Residential Models</w:t>
      </w:r>
    </w:p>
    <w:p w:rsidR="00877BA6" w:rsidRDefault="00877BA6" w:rsidP="00877BA6">
      <w:r>
        <w:t>The mid-/high-rise model uses the Monte Carlo simulation concept, but it differs from the low-rise model in significant ways. There is a high level of variability among mid-/high-rise buildings because of the combination of the number of stories, the number of units per floor, intentionally unique geometries, and the materials used for the exterior. This makes the application of a “standard” or default model unfeasible. Because of the construction methods and materials used in these structures, damage to the superstructure and exterior surfaces of the buildings tends to be relatively minor. The majority of damage accumulation in mid-/high-rise structures is due to water penetration and failure of openings. The model reflects this by focusing on the failure of windows and doors, the ingress of rain water, and the proliferation of water from the source of the ingress to adjacent living units. The structure in whole is not modeled. Rather, individual units are modeled in isolation. That is, the vulnerability of a single unit is explicitly modeled, and damage is assessed to openings as a function of wind speed.</w:t>
      </w:r>
    </w:p>
    <w:p w:rsidR="00877BA6" w:rsidRDefault="00877BA6" w:rsidP="00877BA6"/>
    <w:p w:rsidR="00877BA6" w:rsidRDefault="00877BA6" w:rsidP="00877BA6">
      <w:r>
        <w:t>Two different mid-/high-rise classifications are modeled for this study: “closed building” and “open building.” Closed buildings are characterized by the location of the unit entry doors at the interior of the building. The sliding-glass doors and windows are all facing the exterior of the building. For the open building model there is exterior corridor access to each unit entry door on one side of the building, and the patio areas are situated on the opposite side of the building (</w:t>
      </w:r>
      <w:r w:rsidR="00A62F2F">
        <w:fldChar w:fldCharType="begin"/>
      </w:r>
      <w:r w:rsidR="00A62F2F">
        <w:instrText xml:space="preserve"> REF _Ref527450491 \h </w:instrText>
      </w:r>
      <w:r w:rsidR="00A62F2F">
        <w:fldChar w:fldCharType="separate"/>
      </w:r>
      <w:r w:rsidR="005E2202">
        <w:t xml:space="preserve">Figure </w:t>
      </w:r>
      <w:r w:rsidR="005E2202">
        <w:rPr>
          <w:noProof/>
        </w:rPr>
        <w:t>15</w:t>
      </w:r>
      <w:r w:rsidR="00A62F2F">
        <w:fldChar w:fldCharType="end"/>
      </w:r>
      <w:r>
        <w:t xml:space="preserve">). The type of building chosen can increase or decrease the vulnerability of a selected unit because of the exposure of the exterior openings. Middle units in a closed or open building have one or two exterior walls, respectively. </w:t>
      </w:r>
    </w:p>
    <w:p w:rsidR="00877BA6" w:rsidRDefault="00877BA6" w:rsidP="00877BA6"/>
    <w:p w:rsidR="00877BA6" w:rsidRDefault="00877BA6" w:rsidP="00877BA6">
      <w:r>
        <w:t xml:space="preserve">There are three main differences between the low-rise and mid-/high-rise models: (1) the use of a modular (i.e., per unit rather than per building) approach, (2) the exterior components being analyzed for failure, and (3) the use of two basic floor plans. Location of unit within the plan view of the building, unit square footage, and number of available openings are some of the important factors that separate one unit from another. </w:t>
      </w:r>
    </w:p>
    <w:p w:rsidR="00877BA6" w:rsidRDefault="00877BA6" w:rsidP="00877BA6"/>
    <w:p w:rsidR="00877BA6" w:rsidRDefault="00877BA6" w:rsidP="00877BA6">
      <w:r>
        <w:t>Corner units are subjected to higher wind pressures that are present along the edges of the building, compared to the middle units, which are located within lower pressure zones at the center of the wall area (</w:t>
      </w:r>
      <w:r w:rsidR="00A62F2F">
        <w:fldChar w:fldCharType="begin"/>
      </w:r>
      <w:r w:rsidR="00A62F2F">
        <w:instrText xml:space="preserve"> REF _Ref527450491 \h </w:instrText>
      </w:r>
      <w:r w:rsidR="00A62F2F">
        <w:fldChar w:fldCharType="separate"/>
      </w:r>
      <w:r w:rsidR="005E2202">
        <w:t xml:space="preserve">Figure </w:t>
      </w:r>
      <w:r w:rsidR="005E2202">
        <w:rPr>
          <w:noProof/>
        </w:rPr>
        <w:t>15</w:t>
      </w:r>
      <w:r w:rsidR="00A62F2F">
        <w:fldChar w:fldCharType="end"/>
      </w:r>
      <w:r>
        <w:t>). Increased square footage typically results in an increase in exterior wall frontage and the number of openings vulnerable to damage.</w:t>
      </w:r>
    </w:p>
    <w:p w:rsidR="00877BA6" w:rsidRDefault="00877BA6" w:rsidP="00877BA6"/>
    <w:p w:rsidR="00877BA6" w:rsidRDefault="00877BA6" w:rsidP="00877BA6">
      <w:r>
        <w:lastRenderedPageBreak/>
        <w:t>The MHB model uses the same analysis and output technique as the LB model. The difference is the number of failure types modeled. The MHB model analyzes only the damage to the openings, which include the windows, sliding doors, and entry doors. Each of the components can fail due to pressure or debris impact.</w:t>
      </w:r>
    </w:p>
    <w:p w:rsidR="00877BA6" w:rsidRDefault="00877BA6" w:rsidP="00877BA6"/>
    <w:p w:rsidR="00E043FB" w:rsidRDefault="00E043FB" w:rsidP="00E043FB">
      <w:pPr>
        <w:keepNext/>
        <w:jc w:val="center"/>
      </w:pPr>
      <w:r>
        <w:rPr>
          <w:noProof/>
        </w:rPr>
        <w:drawing>
          <wp:inline distT="0" distB="0" distL="0" distR="0" wp14:anchorId="4ED1A477" wp14:editId="5B9F4DDC">
            <wp:extent cx="5943600" cy="2635956"/>
            <wp:effectExtent l="0" t="0" r="0" b="5715"/>
            <wp:docPr id="35"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2635956"/>
                    </a:xfrm>
                    <a:prstGeom prst="rect">
                      <a:avLst/>
                    </a:prstGeom>
                    <a:noFill/>
                    <a:ln>
                      <a:noFill/>
                    </a:ln>
                  </pic:spPr>
                </pic:pic>
              </a:graphicData>
            </a:graphic>
          </wp:inline>
        </w:drawing>
      </w:r>
    </w:p>
    <w:p w:rsidR="00877BA6" w:rsidRDefault="00E043FB" w:rsidP="00E35732">
      <w:pPr>
        <w:pStyle w:val="Caption"/>
      </w:pPr>
      <w:bookmarkStart w:id="358" w:name="_Ref527450491"/>
      <w:bookmarkStart w:id="359" w:name="_Toc880767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15</w:t>
      </w:r>
      <w:r w:rsidR="00B77751">
        <w:rPr>
          <w:noProof/>
        </w:rPr>
        <w:fldChar w:fldCharType="end"/>
      </w:r>
      <w:bookmarkEnd w:id="358"/>
      <w:r>
        <w:t xml:space="preserve">. </w:t>
      </w:r>
      <w:r w:rsidRPr="0084214E">
        <w:t>Apartment types according to layout (left: closed building with interior entry door; right: open building with exterior entry door).</w:t>
      </w:r>
      <w:bookmarkEnd w:id="359"/>
    </w:p>
    <w:p w:rsidR="008F629B" w:rsidRDefault="008F629B" w:rsidP="00196221">
      <w:pPr>
        <w:pStyle w:val="Anonymoussubsectiontitle"/>
      </w:pPr>
      <w:r w:rsidRPr="008F629B">
        <w:t>Damage Matrices</w:t>
      </w:r>
    </w:p>
    <w:p w:rsidR="008F629B" w:rsidRDefault="008F629B" w:rsidP="008F629B">
      <w:pPr>
        <w:pStyle w:val="Anonymoussubsubsectiontitle"/>
      </w:pPr>
      <w:r w:rsidRPr="008F629B">
        <w:t>Exterior Damage</w:t>
      </w:r>
    </w:p>
    <w:p w:rsidR="008F629B" w:rsidRDefault="008F629B" w:rsidP="008F629B">
      <w:r>
        <w:t>The vulnerability model uses a Monte Carlo simulation based on a component approach to determine the external vulnerability (as shown in</w:t>
      </w:r>
      <w:r w:rsidR="00400AB3">
        <w:t xml:space="preserve"> </w:t>
      </w:r>
      <w:r w:rsidR="00400AB3">
        <w:fldChar w:fldCharType="begin"/>
      </w:r>
      <w:r w:rsidR="00400AB3">
        <w:instrText xml:space="preserve"> REF _Ref527023797 \h </w:instrText>
      </w:r>
      <w:r w:rsidR="00400AB3">
        <w:fldChar w:fldCharType="end"/>
      </w:r>
      <w:r>
        <w:t>) at various wind speeds of buildings in the case of LB, or apartment units in the case of MHB. For the case of LB, the procedure is identical to the one described for single-family residential (PRB). In the case of MHB, the simulations address only wind pressure and debris impact on the openings.</w:t>
      </w:r>
    </w:p>
    <w:p w:rsidR="008F629B" w:rsidRDefault="008F629B" w:rsidP="008F629B"/>
    <w:p w:rsidR="008F629B" w:rsidRDefault="008F629B" w:rsidP="008F629B">
      <w:r>
        <w:t xml:space="preserve">The damage assessment is conducted over a range of wind speeds and wind directions, and results are stored in a damage matrix. Probabilistic damage assessment is conducted by first creating an individual building realization by mapping each component according to typical construction practice. Random capacity values are assigned to the various components on the basis of a probability distribution for each component type. This realization is subjected to a peak three-second gust wind speed from a particular direction. Directional loads are calculated using randomized pressure coefficients based on directional modifications to ASCE 7 as well as wind tunnel data (NIST Aerodynamic Database - http://fris2.nist.gov/winddata), and a comparison of resulting surface and internal loads to component capacities is conducted. Damage occurs when the assigned capacity of a component is exceeded by its loading. Once the openings have been checked for failure due to pressure, the damage due to the impact of windborne debris is also evaluated. Damaged components are removed, and a series of checks are performed to determine if lost components will redistribute loading to adjacent components or change the overall loading. For example, loss of a roof-to-wall connection places additional load on adjacent connections, </w:t>
      </w:r>
      <w:r>
        <w:lastRenderedPageBreak/>
        <w:t xml:space="preserve">whereas an envelope breach will potentially alter internal loading—changing the overall loading on most components. Iterative convergence is used to produce the final damage state for that building realization. The results of this single simulation are documented on the basis of the final iteration, another realization of that building is constructed by assigning new random capacities to each component, and the process repeats for the same three-second gust, same wind direction, and newly randomized pressure coefficients based on the number of desired simulations the user would like to run. The process is repeated for eight wind directions and a series of three-second wind speeds between 50 and 250 mph in 5 mph increments. </w:t>
      </w:r>
    </w:p>
    <w:p w:rsidR="008F629B" w:rsidRDefault="008F629B" w:rsidP="008F629B"/>
    <w:p w:rsidR="008F629B" w:rsidRDefault="008F629B" w:rsidP="008F629B">
      <w:r>
        <w:t xml:space="preserve">The output of the Monte Carlo simulation model is an estimate of physical damage to structural and exterior components. The results are in the form of a four-dimensional damage matrix. Each row of the matrix lists the results of one simulation. The amount of damage to each of the modeled components for a simulation is listed in 75 columns. The third dimension represents the peak three-second gust wind speed between 50 and 250 mph in 5 mph increments, and the fourth dimension represents the eight angles between 0 and 315 degrees in 45-degree increments. </w:t>
      </w:r>
      <w:r w:rsidR="001F0E5D">
        <w:fldChar w:fldCharType="begin"/>
      </w:r>
      <w:r w:rsidR="001F0E5D">
        <w:instrText xml:space="preserve"> REF _Ref527622045 \h </w:instrText>
      </w:r>
      <w:r w:rsidR="001F0E5D">
        <w:fldChar w:fldCharType="separate"/>
      </w:r>
      <w:r w:rsidR="005E2202">
        <w:t xml:space="preserve">Table </w:t>
      </w:r>
      <w:r w:rsidR="005E2202">
        <w:rPr>
          <w:noProof/>
        </w:rPr>
        <w:t>8</w:t>
      </w:r>
      <w:r w:rsidR="001F0E5D">
        <w:fldChar w:fldCharType="end"/>
      </w:r>
      <w:r w:rsidR="001F0E5D">
        <w:t xml:space="preserve"> </w:t>
      </w:r>
      <w:r>
        <w:t>delineates the damage matrix contents for the case of the LB. A description of each of the nine columns of the MHB damage matrix is given in</w:t>
      </w:r>
      <w:r w:rsidR="008A3DF1">
        <w:t xml:space="preserve"> </w:t>
      </w:r>
      <w:r w:rsidR="008A3DF1">
        <w:fldChar w:fldCharType="begin"/>
      </w:r>
      <w:r w:rsidR="008A3DF1">
        <w:instrText xml:space="preserve"> REF _Ref527450729 \h </w:instrText>
      </w:r>
      <w:r w:rsidR="008A3DF1">
        <w:fldChar w:fldCharType="separate"/>
      </w:r>
      <w:r w:rsidR="005E2202">
        <w:t xml:space="preserve">Table </w:t>
      </w:r>
      <w:r w:rsidR="005E2202">
        <w:rPr>
          <w:noProof/>
        </w:rPr>
        <w:t>9</w:t>
      </w:r>
      <w:r w:rsidR="008A3DF1">
        <w:fldChar w:fldCharType="end"/>
      </w:r>
      <w:r>
        <w:t>.</w:t>
      </w:r>
    </w:p>
    <w:p w:rsidR="008F629B" w:rsidRDefault="008F629B" w:rsidP="008F629B"/>
    <w:tbl>
      <w:tblPr>
        <w:tblW w:w="8655" w:type="dxa"/>
        <w:jc w:val="center"/>
        <w:tblLook w:val="04A0" w:firstRow="1" w:lastRow="0" w:firstColumn="1" w:lastColumn="0" w:noHBand="0" w:noVBand="1"/>
      </w:tblPr>
      <w:tblGrid>
        <w:gridCol w:w="1260"/>
        <w:gridCol w:w="3000"/>
        <w:gridCol w:w="4395"/>
      </w:tblGrid>
      <w:tr w:rsidR="008412D0" w:rsidRPr="002231D0" w:rsidTr="008412D0">
        <w:trPr>
          <w:trHeight w:val="315"/>
          <w:tblHeader/>
          <w:jc w:val="center"/>
        </w:trPr>
        <w:tc>
          <w:tcPr>
            <w:tcW w:w="1260" w:type="dxa"/>
            <w:tcBorders>
              <w:top w:val="single" w:sz="8" w:space="0" w:color="auto"/>
              <w:left w:val="single" w:sz="8" w:space="0" w:color="auto"/>
              <w:bottom w:val="nil"/>
              <w:right w:val="nil"/>
            </w:tcBorders>
            <w:shd w:val="clear" w:color="auto" w:fill="auto"/>
            <w:noWrap/>
            <w:vAlign w:val="center"/>
            <w:hideMark/>
          </w:tcPr>
          <w:p w:rsidR="008412D0" w:rsidRPr="008412D0" w:rsidRDefault="008412D0" w:rsidP="00AD1571">
            <w:pPr>
              <w:pStyle w:val="Tableheader"/>
            </w:pPr>
            <w:r w:rsidRPr="008412D0">
              <w:t>Column #</w:t>
            </w:r>
          </w:p>
        </w:tc>
        <w:tc>
          <w:tcPr>
            <w:tcW w:w="30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8412D0" w:rsidRDefault="008412D0" w:rsidP="00AD1571">
            <w:pPr>
              <w:pStyle w:val="Tableheader"/>
            </w:pPr>
            <w:r w:rsidRPr="008412D0">
              <w:t>Timber Models</w:t>
            </w:r>
          </w:p>
        </w:tc>
        <w:tc>
          <w:tcPr>
            <w:tcW w:w="4395" w:type="dxa"/>
            <w:tcBorders>
              <w:top w:val="single" w:sz="8" w:space="0" w:color="auto"/>
              <w:left w:val="nil"/>
              <w:bottom w:val="single" w:sz="8" w:space="0" w:color="auto"/>
              <w:right w:val="single" w:sz="8" w:space="0" w:color="auto"/>
            </w:tcBorders>
            <w:shd w:val="clear" w:color="auto" w:fill="auto"/>
            <w:noWrap/>
            <w:vAlign w:val="center"/>
            <w:hideMark/>
          </w:tcPr>
          <w:p w:rsidR="008412D0" w:rsidRPr="008412D0" w:rsidRDefault="008412D0" w:rsidP="00AD1571">
            <w:pPr>
              <w:pStyle w:val="Tableheader"/>
            </w:pPr>
            <w:r w:rsidRPr="008412D0">
              <w:t>Masonry Models</w:t>
            </w:r>
          </w:p>
        </w:tc>
      </w:tr>
      <w:tr w:rsidR="008412D0" w:rsidRPr="002231D0"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roof cover (shingles or tiles) faile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field roof sheathing lost (field roof sheathing is all but overhang)</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3</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edge (overhang) roof sheathing failed</w:t>
            </w:r>
          </w:p>
        </w:tc>
      </w:tr>
      <w:tr w:rsidR="008412D0" w:rsidRPr="002231D0" w:rsidTr="00BB4520">
        <w:trPr>
          <w:jc w:val="center"/>
        </w:trPr>
        <w:tc>
          <w:tcPr>
            <w:tcW w:w="1260" w:type="dxa"/>
            <w:tcBorders>
              <w:top w:val="nil"/>
              <w:left w:val="single" w:sz="8" w:space="0" w:color="auto"/>
              <w:bottom w:val="nil"/>
              <w:right w:val="nil"/>
            </w:tcBorders>
            <w:shd w:val="clear" w:color="auto" w:fill="auto"/>
            <w:noWrap/>
            <w:vAlign w:val="center"/>
            <w:hideMark/>
          </w:tcPr>
          <w:p w:rsidR="008412D0" w:rsidRPr="002231D0" w:rsidRDefault="008412D0" w:rsidP="00481565">
            <w:pPr>
              <w:pStyle w:val="Tablebody-centered"/>
            </w:pPr>
            <w:r w:rsidRPr="002231D0">
              <w:t>Col 4</w:t>
            </w:r>
          </w:p>
        </w:tc>
        <w:tc>
          <w:tcPr>
            <w:tcW w:w="7395"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roof-to-wall connections failed</w:t>
            </w:r>
          </w:p>
        </w:tc>
      </w:tr>
      <w:tr w:rsidR="008412D0" w:rsidRPr="002231D0"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Collapse of gable end trusses (0 = no, 1 to 20) starting from side 1</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Collapse of gable end trusses (0 = no, 1 to 20) starting from side 2</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7-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gable end wall covering failed (side 1 and 2, positive for windward, negative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9-1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gable end sheathing failed (side 1 and 2, positive for windward, negative for leeward)</w:t>
            </w:r>
          </w:p>
        </w:tc>
      </w:tr>
      <w:tr w:rsidR="008412D0" w:rsidRPr="002231D0" w:rsidTr="00BB4520">
        <w:trPr>
          <w:jc w:val="center"/>
        </w:trPr>
        <w:tc>
          <w:tcPr>
            <w:tcW w:w="1260" w:type="dxa"/>
            <w:tcBorders>
              <w:top w:val="nil"/>
              <w:left w:val="single" w:sz="8" w:space="0" w:color="auto"/>
              <w:bottom w:val="nil"/>
              <w:right w:val="nil"/>
            </w:tcBorders>
            <w:shd w:val="clear" w:color="auto" w:fill="auto"/>
            <w:noWrap/>
            <w:vAlign w:val="center"/>
            <w:hideMark/>
          </w:tcPr>
          <w:p w:rsidR="008412D0" w:rsidRPr="002231D0" w:rsidRDefault="008412D0" w:rsidP="00481565">
            <w:pPr>
              <w:pStyle w:val="Tablebody-centered"/>
            </w:pPr>
            <w:r w:rsidRPr="002231D0">
              <w:t>Col 11- 14</w:t>
            </w:r>
          </w:p>
        </w:tc>
        <w:tc>
          <w:tcPr>
            <w:tcW w:w="3000" w:type="dxa"/>
            <w:tcBorders>
              <w:top w:val="nil"/>
              <w:left w:val="single" w:sz="8" w:space="0" w:color="auto"/>
              <w:bottom w:val="single" w:sz="8" w:space="0" w:color="auto"/>
              <w:right w:val="single" w:sz="8" w:space="0" w:color="auto"/>
            </w:tcBorders>
            <w:shd w:val="clear" w:color="auto" w:fill="auto"/>
            <w:vAlign w:val="center"/>
            <w:hideMark/>
          </w:tcPr>
          <w:p w:rsidR="008412D0" w:rsidRPr="002231D0" w:rsidRDefault="008412D0" w:rsidP="00481565">
            <w:pPr>
              <w:pStyle w:val="Tablebody-centered"/>
            </w:pPr>
            <w:r w:rsidRPr="002231D0">
              <w:t>Percent wall cover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
          <w:p w:rsidR="008412D0" w:rsidRPr="002231D0" w:rsidRDefault="008412D0" w:rsidP="00481565">
            <w:pPr>
              <w:pStyle w:val="Tablebody-centered"/>
            </w:pPr>
            <w:r w:rsidRPr="002231D0">
              <w:t>Shear Damage Ratio for Masonry Walls- 1st Floor (walls 1-4, positive for windward, negative for leeward)</w:t>
            </w:r>
          </w:p>
        </w:tc>
      </w:tr>
      <w:tr w:rsidR="008412D0" w:rsidRPr="002231D0"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15-18</w:t>
            </w:r>
          </w:p>
        </w:tc>
        <w:tc>
          <w:tcPr>
            <w:tcW w:w="3000" w:type="dxa"/>
            <w:tcBorders>
              <w:top w:val="nil"/>
              <w:left w:val="nil"/>
              <w:bottom w:val="single" w:sz="8" w:space="0" w:color="auto"/>
              <w:right w:val="single" w:sz="8" w:space="0" w:color="auto"/>
            </w:tcBorders>
            <w:shd w:val="clear" w:color="auto" w:fill="auto"/>
            <w:vAlign w:val="center"/>
            <w:hideMark/>
          </w:tcPr>
          <w:p w:rsidR="008412D0" w:rsidRPr="002231D0" w:rsidRDefault="008412D0" w:rsidP="00481565">
            <w:pPr>
              <w:pStyle w:val="Tablebody-centered"/>
            </w:pPr>
            <w:r w:rsidRPr="002231D0">
              <w:t>Percent wall sheath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
          <w:p w:rsidR="008412D0" w:rsidRPr="002231D0" w:rsidRDefault="008412D0" w:rsidP="00481565">
            <w:pPr>
              <w:pStyle w:val="Tablebody-centered"/>
            </w:pPr>
            <w:r w:rsidRPr="002231D0">
              <w:t>Bending Damage Ratio for Masonry Walls- 1st Floor (walls 1-4, positive for windward, negative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19-2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windows failed from wind pressure – 1st floor - (walls 1-4, positive for windward, negative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3-2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windows failed from wind Debris– 1st floor - (walls 1-4)</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7</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sliding glass doors failed from wind pressure – 1st floor (+ for windward -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sliding glass doors failed from debris impact – 1st floor</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9</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entry doors failed from wind pressure – 1st floor (+ for windward -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3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entry doors failed from debris impact – 1st floor</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31-5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Repeat Col 11 - Col 30 for 2nd Floor</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51-7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Repeat Col 11 - Col 30 for 3nd Floor</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7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Garage Door Damage (positive for windward, negative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pPr>
            <w:r w:rsidRPr="004332AE">
              <w:t>Col 72-7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pPr>
            <w:r w:rsidRPr="004332AE">
              <w:t>Percent Soffit Damage (walls 1-4)</w:t>
            </w:r>
          </w:p>
        </w:tc>
      </w:tr>
    </w:tbl>
    <w:p w:rsidR="008F629B" w:rsidRDefault="008412D0" w:rsidP="00E35732">
      <w:pPr>
        <w:pStyle w:val="Caption"/>
      </w:pPr>
      <w:bookmarkStart w:id="360" w:name="_Ref527622045"/>
      <w:bookmarkStart w:id="361" w:name="_Toc8810318"/>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8</w:t>
      </w:r>
      <w:r w:rsidR="00B77751">
        <w:rPr>
          <w:noProof/>
        </w:rPr>
        <w:fldChar w:fldCharType="end"/>
      </w:r>
      <w:bookmarkEnd w:id="360"/>
      <w:r>
        <w:t xml:space="preserve">. </w:t>
      </w:r>
      <w:r w:rsidRPr="00035DF1">
        <w:t>Description of damage matrices for LB.</w:t>
      </w:r>
      <w:bookmarkEnd w:id="361"/>
    </w:p>
    <w:tbl>
      <w:tblPr>
        <w:tblW w:w="6251" w:type="dxa"/>
        <w:jc w:val="center"/>
        <w:tblLook w:val="04A0" w:firstRow="1" w:lastRow="0" w:firstColumn="1" w:lastColumn="0" w:noHBand="0" w:noVBand="1"/>
      </w:tblPr>
      <w:tblGrid>
        <w:gridCol w:w="1095"/>
        <w:gridCol w:w="5156"/>
      </w:tblGrid>
      <w:tr w:rsidR="008412D0" w:rsidRPr="00BD68AF" w:rsidTr="003D2DB6">
        <w:trPr>
          <w:trHeight w:val="315"/>
          <w:tblHeader/>
          <w:jc w:val="center"/>
        </w:trPr>
        <w:tc>
          <w:tcPr>
            <w:tcW w:w="6251"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8412D0" w:rsidRPr="004332AE" w:rsidRDefault="008412D0" w:rsidP="00AD1571">
            <w:pPr>
              <w:pStyle w:val="Tableheader"/>
              <w:rPr>
                <w:lang w:eastAsia="en-US"/>
              </w:rPr>
            </w:pPr>
            <w:r w:rsidRPr="004332AE">
              <w:rPr>
                <w:lang w:eastAsia="en-US"/>
              </w:rPr>
              <w:lastRenderedPageBreak/>
              <w:t>Commercial and Single Family Residential</w:t>
            </w:r>
          </w:p>
        </w:tc>
      </w:tr>
      <w:tr w:rsidR="008412D0" w:rsidRPr="00BD68AF" w:rsidTr="003D2DB6">
        <w:trPr>
          <w:tblHeader/>
          <w:jc w:val="center"/>
        </w:trPr>
        <w:tc>
          <w:tcPr>
            <w:tcW w:w="1095" w:type="dxa"/>
            <w:tcBorders>
              <w:top w:val="nil"/>
              <w:left w:val="single" w:sz="8" w:space="0" w:color="auto"/>
              <w:bottom w:val="nil"/>
              <w:right w:val="nil"/>
            </w:tcBorders>
            <w:shd w:val="clear" w:color="auto" w:fill="auto"/>
            <w:noWrap/>
            <w:vAlign w:val="center"/>
            <w:hideMark/>
          </w:tcPr>
          <w:p w:rsidR="008412D0" w:rsidRPr="004332AE" w:rsidRDefault="008412D0" w:rsidP="00AD1571">
            <w:pPr>
              <w:pStyle w:val="Tableheader"/>
              <w:rPr>
                <w:lang w:eastAsia="en-US"/>
              </w:rPr>
            </w:pPr>
            <w:r w:rsidRPr="004332AE">
              <w:rPr>
                <w:lang w:eastAsia="en-US"/>
              </w:rPr>
              <w:t>Column #</w:t>
            </w:r>
          </w:p>
        </w:tc>
        <w:tc>
          <w:tcPr>
            <w:tcW w:w="5156"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8412D0" w:rsidRPr="008412D0" w:rsidRDefault="008412D0" w:rsidP="00AD1571">
            <w:pPr>
              <w:pStyle w:val="Tableheader"/>
            </w:pPr>
            <w:r w:rsidRPr="008412D0">
              <w:t>Inner and Outer Stair Models</w:t>
            </w:r>
          </w:p>
        </w:tc>
      </w:tr>
      <w:tr w:rsidR="008412D0" w:rsidRPr="00BD68AF" w:rsidTr="00BB4520">
        <w:trPr>
          <w:jc w:val="center"/>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1</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Windows failed from wind pressure</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2</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Entry Doors failed from wind pressure</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3</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Sliding failed from wind pressure</w:t>
            </w:r>
          </w:p>
        </w:tc>
      </w:tr>
      <w:tr w:rsidR="008412D0" w:rsidRPr="00BD68AF" w:rsidTr="00BB4520">
        <w:trPr>
          <w:jc w:val="center"/>
        </w:trPr>
        <w:tc>
          <w:tcPr>
            <w:tcW w:w="1095" w:type="dxa"/>
            <w:tcBorders>
              <w:top w:val="nil"/>
              <w:left w:val="single" w:sz="8" w:space="0" w:color="auto"/>
              <w:bottom w:val="nil"/>
              <w:right w:val="nil"/>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4</w:t>
            </w:r>
          </w:p>
        </w:tc>
        <w:tc>
          <w:tcPr>
            <w:tcW w:w="5156"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Windows failed from debris impact</w:t>
            </w:r>
          </w:p>
        </w:tc>
      </w:tr>
      <w:tr w:rsidR="008412D0" w:rsidRPr="00BD68AF" w:rsidTr="00BB4520">
        <w:trPr>
          <w:jc w:val="center"/>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5</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Entry Doors failed from debris impact</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6</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Sliding failed from debris impact</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7</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Windows breached from debris impact</w:t>
            </w:r>
          </w:p>
        </w:tc>
      </w:tr>
      <w:tr w:rsidR="008412D0" w:rsidRPr="00BD68AF" w:rsidTr="00BB4520">
        <w:trPr>
          <w:jc w:val="center"/>
        </w:trPr>
        <w:tc>
          <w:tcPr>
            <w:tcW w:w="1095"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8</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Entry Doors breach from debris impact</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9</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Sliding breach from debris impact</w:t>
            </w:r>
          </w:p>
        </w:tc>
      </w:tr>
    </w:tbl>
    <w:p w:rsidR="008412D0" w:rsidRPr="008412D0" w:rsidRDefault="008412D0" w:rsidP="00E35732">
      <w:pPr>
        <w:pStyle w:val="Caption"/>
      </w:pPr>
      <w:bookmarkStart w:id="362" w:name="_Ref527450729"/>
      <w:bookmarkStart w:id="363" w:name="_Toc8810319"/>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9</w:t>
      </w:r>
      <w:r w:rsidR="00B77751">
        <w:rPr>
          <w:noProof/>
        </w:rPr>
        <w:fldChar w:fldCharType="end"/>
      </w:r>
      <w:bookmarkEnd w:id="362"/>
      <w:r>
        <w:t xml:space="preserve">. </w:t>
      </w:r>
      <w:r w:rsidRPr="008D2EFE">
        <w:t>Description of the damage matrices for MHB apartments.</w:t>
      </w:r>
      <w:bookmarkEnd w:id="363"/>
    </w:p>
    <w:p w:rsidR="008412D0" w:rsidRDefault="00C05502" w:rsidP="00C05502">
      <w:pPr>
        <w:pStyle w:val="Anonymoussubsubsectiontitle"/>
      </w:pPr>
      <w:r w:rsidRPr="00C05502">
        <w:t>Interior and Utilities Damage</w:t>
      </w:r>
    </w:p>
    <w:p w:rsidR="00F84890" w:rsidRDefault="00F84890" w:rsidP="00F84890">
      <w:r>
        <w:t xml:space="preserve">The FPHLM introduced a novel approach to assessing the interior damage by considering the physics of the problem. The approach starts from the damage to the building envelope (Weekes et al., 2009), described in the previous section. The model then estimates the amount of wind-driven rain that enters through the breaches and defects in the building envelope and converts it to interior damage. The approach is summarized below.  More details are provided in standard V-1 and in (Pita, 2012; Pita et al., 2012a). </w:t>
      </w:r>
    </w:p>
    <w:p w:rsidR="00F84890" w:rsidRDefault="00F84890" w:rsidP="00F84890"/>
    <w:p w:rsidR="00F8533B" w:rsidRDefault="00F84890" w:rsidP="00F84890">
      <w:pPr>
        <w:sectPr w:rsidR="00F8533B" w:rsidSect="00FC1129">
          <w:footerReference w:type="default" r:id="rId49"/>
          <w:pgSz w:w="12240" w:h="15840" w:code="1"/>
          <w:pgMar w:top="1440" w:right="1440" w:bottom="1440" w:left="1440" w:header="720" w:footer="432" w:gutter="0"/>
          <w:cols w:space="720"/>
          <w:docGrid w:linePitch="360"/>
        </w:sectPr>
      </w:pPr>
      <w:r>
        <w:t>The method (</w:t>
      </w:r>
      <w:r w:rsidR="008305F6">
        <w:fldChar w:fldCharType="begin"/>
      </w:r>
      <w:r w:rsidR="008305F6">
        <w:instrText xml:space="preserve"> REF _Ref527450851 \h </w:instrText>
      </w:r>
      <w:r w:rsidR="008305F6">
        <w:fldChar w:fldCharType="end"/>
      </w:r>
      <w:r>
        <w:t>) combines existing building defects and estimated building envelope damage with the impinging rain to predict the amount of water that will enter a building. This physically based approach models the main contributor to interior damage, addresses the uncertainty in the interior damage source, and documents the individual water ingress contribution of each component to the total water intrusion.</w:t>
      </w:r>
    </w:p>
    <w:p w:rsidR="00C05502" w:rsidRDefault="00C05502" w:rsidP="00F84890"/>
    <w:p w:rsidR="00F84890" w:rsidRDefault="00F84890" w:rsidP="00F84890"/>
    <w:p w:rsidR="008305F6" w:rsidRDefault="008305F6" w:rsidP="008305F6">
      <w:pPr>
        <w:keepNext/>
        <w:jc w:val="center"/>
      </w:pPr>
      <w:del w:id="366" w:author="Diana Machado" w:date="2019-04-30T14:44:00Z">
        <w:r w:rsidDel="00F8533B">
          <w:rPr>
            <w:noProof/>
          </w:rPr>
          <w:drawing>
            <wp:inline distT="0" distB="0" distL="0" distR="0" wp14:anchorId="1DA6456E" wp14:editId="0EC24FE0">
              <wp:extent cx="4411345" cy="6252210"/>
              <wp:effectExtent l="0" t="0" r="0" b="0"/>
              <wp:docPr id="36"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11345" cy="6252210"/>
                      </a:xfrm>
                      <a:prstGeom prst="rect">
                        <a:avLst/>
                      </a:prstGeom>
                      <a:noFill/>
                      <a:ln>
                        <a:noFill/>
                      </a:ln>
                    </pic:spPr>
                  </pic:pic>
                </a:graphicData>
              </a:graphic>
            </wp:inline>
          </w:drawing>
        </w:r>
      </w:del>
    </w:p>
    <w:p w:rsidR="00F84890" w:rsidDel="00F8533B" w:rsidRDefault="008305F6">
      <w:pPr>
        <w:pStyle w:val="Caption"/>
        <w:rPr>
          <w:del w:id="367" w:author="Diana Machado" w:date="2019-04-30T14:44:00Z"/>
        </w:rPr>
      </w:pPr>
      <w:bookmarkStart w:id="368" w:name="_Ref527450851"/>
      <w:del w:id="369" w:author="Diana Machado" w:date="2019-04-30T14:44:00Z">
        <w:r w:rsidDel="00F8533B">
          <w:delText xml:space="preserve">Figure </w:delText>
        </w:r>
        <w:r w:rsidR="00B77751" w:rsidDel="00F8533B">
          <w:rPr>
            <w:b w:val="0"/>
            <w:iCs w:val="0"/>
            <w:noProof/>
          </w:rPr>
          <w:fldChar w:fldCharType="begin"/>
        </w:r>
        <w:r w:rsidR="00B77751" w:rsidDel="00F8533B">
          <w:rPr>
            <w:noProof/>
          </w:rPr>
          <w:delInstrText xml:space="preserve"> SEQ Figure \* ARABIC </w:delInstrText>
        </w:r>
        <w:r w:rsidR="00B77751" w:rsidDel="00F8533B">
          <w:rPr>
            <w:b w:val="0"/>
            <w:iCs w:val="0"/>
            <w:noProof/>
          </w:rPr>
          <w:fldChar w:fldCharType="separate"/>
        </w:r>
        <w:r w:rsidR="00A27B42" w:rsidDel="00F8533B">
          <w:rPr>
            <w:noProof/>
          </w:rPr>
          <w:delText>16</w:delText>
        </w:r>
        <w:r w:rsidR="00B77751" w:rsidDel="00F8533B">
          <w:rPr>
            <w:b w:val="0"/>
            <w:iCs w:val="0"/>
            <w:noProof/>
          </w:rPr>
          <w:fldChar w:fldCharType="end"/>
        </w:r>
        <w:bookmarkEnd w:id="368"/>
        <w:r w:rsidDel="00F8533B">
          <w:delText xml:space="preserve">. </w:delText>
        </w:r>
        <w:r w:rsidRPr="005F2E44" w:rsidDel="00F8533B">
          <w:delText>Flowchart of the interior damage model.</w:delText>
        </w:r>
      </w:del>
    </w:p>
    <w:p w:rsidR="00F8533B" w:rsidRDefault="00F8533B">
      <w:pPr>
        <w:keepNext/>
        <w:jc w:val="center"/>
        <w:rPr>
          <w:ins w:id="370" w:author="Diana Machado" w:date="2019-04-30T14:45:00Z"/>
        </w:rPr>
        <w:pPrChange w:id="371" w:author="Diana Machado" w:date="2019-04-30T14:45:00Z">
          <w:pPr>
            <w:jc w:val="center"/>
          </w:pPr>
        </w:pPrChange>
      </w:pPr>
      <w:ins w:id="372" w:author="Diana Machado" w:date="2019-04-30T14:44:00Z">
        <w:r>
          <w:rPr>
            <w:noProof/>
          </w:rPr>
          <w:lastRenderedPageBreak/>
          <w:drawing>
            <wp:inline distT="0" distB="0" distL="0" distR="0" wp14:anchorId="578A3B33" wp14:editId="6D0DF1DC">
              <wp:extent cx="5943600" cy="3962400"/>
              <wp:effectExtent l="0" t="0" r="0" b="0"/>
              <wp:docPr id="57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pic:cNvPicPr>
                    </pic:nvPicPr>
                    <pic:blipFill>
                      <a:blip r:embed="rId51">
                        <a:extLst>
                          <a:ext uri="{28A0092B-C50C-407E-A947-70E740481C1C}">
                            <a14:useLocalDpi xmlns:a14="http://schemas.microsoft.com/office/drawing/2010/main" val="0"/>
                          </a:ext>
                        </a:extLst>
                      </a:blip>
                      <a:stretch>
                        <a:fillRect/>
                      </a:stretch>
                    </pic:blipFill>
                    <pic:spPr bwMode="auto">
                      <a:xfrm>
                        <a:off x="0" y="0"/>
                        <a:ext cx="5943600" cy="3962400"/>
                      </a:xfrm>
                      <a:prstGeom prst="rect">
                        <a:avLst/>
                      </a:prstGeom>
                      <a:noFill/>
                      <a:ln>
                        <a:noFill/>
                      </a:ln>
                    </pic:spPr>
                  </pic:pic>
                </a:graphicData>
              </a:graphic>
            </wp:inline>
          </w:drawing>
        </w:r>
      </w:ins>
    </w:p>
    <w:p w:rsidR="00F8533B" w:rsidRDefault="00F8533B" w:rsidP="00E35732">
      <w:pPr>
        <w:pStyle w:val="Caption"/>
        <w:rPr>
          <w:ins w:id="373" w:author="Diana Machado" w:date="2019-04-30T14:44:00Z"/>
        </w:rPr>
      </w:pPr>
      <w:bookmarkStart w:id="374" w:name="_Toc8807672"/>
      <w:ins w:id="375" w:author="Diana Machado" w:date="2019-04-30T14:45:00Z">
        <w:r>
          <w:t xml:space="preserve">Figure </w:t>
        </w:r>
        <w:r>
          <w:fldChar w:fldCharType="begin"/>
        </w:r>
        <w:r>
          <w:instrText xml:space="preserve"> SEQ Figure \* ARABIC </w:instrText>
        </w:r>
      </w:ins>
      <w:r>
        <w:fldChar w:fldCharType="separate"/>
      </w:r>
      <w:r w:rsidR="005E2202">
        <w:rPr>
          <w:noProof/>
        </w:rPr>
        <w:t>16</w:t>
      </w:r>
      <w:ins w:id="376" w:author="Diana Machado" w:date="2019-04-30T14:45:00Z">
        <w:r>
          <w:fldChar w:fldCharType="end"/>
        </w:r>
        <w:r>
          <w:t xml:space="preserve">. </w:t>
        </w:r>
        <w:r w:rsidRPr="003E658D">
          <w:t>Flowchart of the interior damage model.</w:t>
        </w:r>
      </w:ins>
      <w:bookmarkEnd w:id="374"/>
    </w:p>
    <w:p w:rsidR="003137F0" w:rsidRDefault="003137F0" w:rsidP="003137F0">
      <w:r>
        <w:t>The exterior building components that the model considers include roof cover, roof sheathing, wall cover, wall sheathing, gable cover, gable sheathing, windows, doors, and sliding doors. In the case of MHB units, only windows, doors, and sliding doors are considered. For a given wind speed, the model first estimates breach areas of each component from the exterior damage array. The area of existing defects in envelope components is estimated based on surveys (Mullens et al., 2006) and engineering experience.</w:t>
      </w:r>
    </w:p>
    <w:p w:rsidR="003137F0" w:rsidRDefault="003137F0" w:rsidP="003137F0"/>
    <w:p w:rsidR="00F8533B" w:rsidRDefault="003137F0" w:rsidP="003137F0">
      <w:pPr>
        <w:rPr>
          <w:ins w:id="377" w:author="Diana Machado" w:date="2019-04-30T14:45:00Z"/>
        </w:rPr>
        <w:sectPr w:rsidR="00F8533B" w:rsidSect="00FC1129">
          <w:footerReference w:type="default" r:id="rId52"/>
          <w:pgSz w:w="12240" w:h="15840" w:code="1"/>
          <w:pgMar w:top="1440" w:right="1440" w:bottom="1440" w:left="1440" w:header="720" w:footer="432" w:gutter="0"/>
          <w:cols w:space="720"/>
          <w:docGrid w:linePitch="360"/>
        </w:sectPr>
      </w:pPr>
      <w:r>
        <w:t>This approach for both low-rise and mid/high-rise buildings estimates the amount of water that enters through the breaches and defects of each component of the envelope. The total amount of water is calculated by adding the contribution of all components for a given wind speed, and by estimating the water which percolates from story to story. The final step maps water inside the building to interior damage with a bilinear relationship, where total interior damage is achieved for a certain threshold of height of accumulated water.</w:t>
      </w:r>
    </w:p>
    <w:p w:rsidR="003137F0" w:rsidRDefault="00632674" w:rsidP="00632674">
      <w:pPr>
        <w:pStyle w:val="Anonymoussubsubsectiontitle"/>
      </w:pPr>
      <w:r w:rsidRPr="00632674">
        <w:lastRenderedPageBreak/>
        <w:t>Contents Damage</w:t>
      </w:r>
    </w:p>
    <w:p w:rsidR="00632674" w:rsidRDefault="00632674" w:rsidP="00632674">
      <w:r w:rsidRPr="00632674">
        <w:t>Contents include anything in the building that is not attached to the structure itself. As in the case of interior and utilities damage, the contents damage is assumed to be a function of the amount of water that penetrates the building, and it is therefore proportional to interior damage. The function is based on engineering judgment and is validated using claims data. In the case of a condo building, only the contents of the common areas are covered by the policy. In the case of an apartment building, the personal contents of the renters are not covered by the building policy.</w:t>
      </w:r>
    </w:p>
    <w:p w:rsidR="00632674" w:rsidRDefault="00632674" w:rsidP="00632674">
      <w:pPr>
        <w:pStyle w:val="Anonymoussubsubsectiontitle"/>
      </w:pPr>
      <w:r w:rsidRPr="00632674">
        <w:t>Time Related Expenses</w:t>
      </w:r>
    </w:p>
    <w:p w:rsidR="00632674" w:rsidRDefault="00632674" w:rsidP="00632674">
      <w:r w:rsidRPr="00632674">
        <w:t>Time Related Expenses refer to loss of rent for owners of apartment buildings, which are mainly low-rise commercial residential buildings. As in the case of interior and utilities damage, the Time Related Expenses are assumed to be a function of the amount of water that penetrates into the building, and they are therefore proportional to interior damage. The function is based on engineering judgment and should be validated using claims data, which is almost non-existent.</w:t>
      </w:r>
    </w:p>
    <w:p w:rsidR="00632674" w:rsidRDefault="00412908" w:rsidP="00196221">
      <w:pPr>
        <w:pStyle w:val="Anonymoussubsectiontitle"/>
      </w:pPr>
      <w:r w:rsidRPr="00412908">
        <w:t>Vulnerability Matrices for Low-Rise Buildings</w:t>
      </w:r>
    </w:p>
    <w:p w:rsidR="00412908" w:rsidRDefault="00412908" w:rsidP="00412908">
      <w:pPr>
        <w:pStyle w:val="Anonymoussubsubsectiontitle"/>
      </w:pPr>
      <w:r w:rsidRPr="00412908">
        <w:t>Unweighted Vulnerability Matrices of LB</w:t>
      </w:r>
    </w:p>
    <w:p w:rsidR="00787934" w:rsidRDefault="00787934" w:rsidP="00787934">
      <w:r>
        <w:t>A description of the process to estimate the total vulnerability of low-rise buildings is displayed in</w:t>
      </w:r>
      <w:r w:rsidR="00097C4B">
        <w:t xml:space="preserve"> </w:t>
      </w:r>
      <w:r w:rsidR="00097C4B">
        <w:fldChar w:fldCharType="begin"/>
      </w:r>
      <w:r w:rsidR="00097C4B">
        <w:instrText xml:space="preserve"> REF _Ref527451028 \h </w:instrText>
      </w:r>
      <w:r w:rsidR="00097C4B">
        <w:fldChar w:fldCharType="end"/>
      </w:r>
      <w:r>
        <w:t xml:space="preserve">. Given a particular building type, the Monte Carlo simulation-generated damage array that expresses the exterior damage in the envelope is loaded. For a particular wind speed and wind direction, each component  physical damage is normalized to a percentage value. For instance, the number of damaged doors, windows, and sliding doors is divided by the total number of the corresponding openings; collapsed trusses are divided over the total number of trusses, etc. The cost of the damage is then assessed. </w:t>
      </w:r>
    </w:p>
    <w:p w:rsidR="00787934" w:rsidRDefault="00787934" w:rsidP="00787934"/>
    <w:p w:rsidR="00787934" w:rsidRDefault="00787934" w:rsidP="00787934">
      <w:r>
        <w:t xml:space="preserve">Interior damage is estimated by (1) simulating the amount of wind-driven rain that enters through the breaches and defects in the building envelope, (2) propagating water from floor to floor, and (3) converting to damage to interior and utilities. </w:t>
      </w:r>
    </w:p>
    <w:p w:rsidR="00787934" w:rsidRDefault="00787934" w:rsidP="00787934"/>
    <w:p w:rsidR="00787934" w:rsidRDefault="00787934" w:rsidP="00787934">
      <w:r>
        <w:t xml:space="preserve">Replacement cost ratios provide the link between modeled physical damage and the corresponding monetary losses. They can be defined as the cost of replacing a damaged component or assembly of a building divided by the cost of constructing a completely new building of the same type. An explicit procedure is used to convert physical damage of the modeled components to monetary damage. The procedure is almost identical to the one already described for single-family residential buildings. The damage ratio (DR) as a function of wind speed for the exterior, interior, and utilities is calculated by adding the corresponding costs of damaged exterior plus damaged interior plus damaged utilities divided over the overall building cost that is contingent upon the type and size of the building. </w:t>
      </w:r>
    </w:p>
    <w:p w:rsidR="00787934" w:rsidRDefault="00787934" w:rsidP="00787934"/>
    <w:p w:rsidR="00B85D4B" w:rsidRDefault="00787934" w:rsidP="00787934">
      <w:pPr>
        <w:sectPr w:rsidR="00B85D4B" w:rsidSect="00FC1129">
          <w:footerReference w:type="default" r:id="rId53"/>
          <w:pgSz w:w="12240" w:h="15840" w:code="1"/>
          <w:pgMar w:top="1440" w:right="1440" w:bottom="1440" w:left="1440" w:header="720" w:footer="432" w:gutter="0"/>
          <w:cols w:space="720"/>
          <w:docGrid w:linePitch="360"/>
        </w:sectPr>
      </w:pPr>
      <w:r>
        <w:t xml:space="preserve">Derivation of the probability distribution functions of damage at each wind speed interval is the final step of the process. For each wind speed interval, the probability of damage given that wind speed interval (i.e., the cells of the vulnerability matrices) is computed as the summation of specific </w:t>
      </w:r>
      <w:r>
        <w:lastRenderedPageBreak/>
        <w:t>damage ratios for all wind directions divided by the total number of simulations at that particular wind speed interval.</w:t>
      </w:r>
    </w:p>
    <w:p w:rsidR="00787934" w:rsidRDefault="00787934" w:rsidP="00787934"/>
    <w:p w:rsidR="00097C4B" w:rsidRDefault="00097C4B" w:rsidP="00097C4B">
      <w:pPr>
        <w:keepNext/>
        <w:jc w:val="center"/>
      </w:pPr>
      <w:del w:id="384" w:author="Diana Machado" w:date="2019-04-30T14:50:00Z">
        <w:r w:rsidDel="00B85D4B">
          <w:rPr>
            <w:noProof/>
          </w:rPr>
          <w:drawing>
            <wp:inline distT="0" distB="0" distL="0" distR="0" wp14:anchorId="60A89987" wp14:editId="3F16B6B2">
              <wp:extent cx="3200400" cy="7846695"/>
              <wp:effectExtent l="0" t="0" r="0" b="0"/>
              <wp:docPr id="37"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54">
                        <a:extLst>
                          <a:ext uri="{28A0092B-C50C-407E-A947-70E740481C1C}">
                            <a14:useLocalDpi xmlns:a14="http://schemas.microsoft.com/office/drawing/2010/main" val="0"/>
                          </a:ext>
                        </a:extLst>
                      </a:blip>
                      <a:srcRect b="-1685"/>
                      <a:stretch>
                        <a:fillRect/>
                      </a:stretch>
                    </pic:blipFill>
                    <pic:spPr bwMode="auto">
                      <a:xfrm>
                        <a:off x="0" y="0"/>
                        <a:ext cx="3200400" cy="7846695"/>
                      </a:xfrm>
                      <a:prstGeom prst="rect">
                        <a:avLst/>
                      </a:prstGeom>
                      <a:noFill/>
                      <a:ln>
                        <a:noFill/>
                      </a:ln>
                    </pic:spPr>
                  </pic:pic>
                </a:graphicData>
              </a:graphic>
            </wp:inline>
          </w:drawing>
        </w:r>
      </w:del>
    </w:p>
    <w:p w:rsidR="00787934" w:rsidDel="00B85D4B" w:rsidRDefault="00097C4B">
      <w:pPr>
        <w:pStyle w:val="Caption"/>
        <w:rPr>
          <w:del w:id="385" w:author="Diana Machado" w:date="2019-04-30T14:50:00Z"/>
        </w:rPr>
      </w:pPr>
      <w:bookmarkStart w:id="386" w:name="_Ref527451028"/>
      <w:del w:id="387" w:author="Diana Machado" w:date="2019-04-30T14:50:00Z">
        <w:r w:rsidDel="00B85D4B">
          <w:delText xml:space="preserve">Figure </w:delText>
        </w:r>
        <w:r w:rsidR="00B77751" w:rsidDel="00B85D4B">
          <w:rPr>
            <w:b w:val="0"/>
            <w:iCs w:val="0"/>
            <w:noProof/>
          </w:rPr>
          <w:fldChar w:fldCharType="begin"/>
        </w:r>
        <w:r w:rsidR="00B77751" w:rsidDel="00B85D4B">
          <w:rPr>
            <w:noProof/>
          </w:rPr>
          <w:delInstrText xml:space="preserve"> SEQ Figure \* ARABIC </w:delInstrText>
        </w:r>
        <w:r w:rsidR="00B77751" w:rsidDel="00B85D4B">
          <w:rPr>
            <w:b w:val="0"/>
            <w:iCs w:val="0"/>
            <w:noProof/>
          </w:rPr>
          <w:fldChar w:fldCharType="separate"/>
        </w:r>
        <w:r w:rsidR="00A27B42" w:rsidDel="00B85D4B">
          <w:rPr>
            <w:noProof/>
          </w:rPr>
          <w:delText>17</w:delText>
        </w:r>
        <w:r w:rsidR="00B77751" w:rsidDel="00B85D4B">
          <w:rPr>
            <w:b w:val="0"/>
            <w:iCs w:val="0"/>
            <w:noProof/>
          </w:rPr>
          <w:fldChar w:fldCharType="end"/>
        </w:r>
        <w:bookmarkEnd w:id="386"/>
        <w:r w:rsidDel="00B85D4B">
          <w:delText xml:space="preserve">. </w:delText>
        </w:r>
        <w:r w:rsidRPr="00FD74E1" w:rsidDel="00B85D4B">
          <w:delText>Procedure to create a CR vulnerability matrix.</w:delText>
        </w:r>
      </w:del>
    </w:p>
    <w:p w:rsidR="00B85D4B" w:rsidRDefault="00B85D4B">
      <w:pPr>
        <w:keepNext/>
        <w:jc w:val="center"/>
        <w:rPr>
          <w:ins w:id="388" w:author="Diana Machado" w:date="2019-04-30T14:50:00Z"/>
        </w:rPr>
        <w:pPrChange w:id="389" w:author="Diana Machado" w:date="2019-04-30T14:50:00Z">
          <w:pPr>
            <w:jc w:val="center"/>
          </w:pPr>
        </w:pPrChange>
      </w:pPr>
      <w:ins w:id="390" w:author="Diana Machado" w:date="2019-04-30T14:50:00Z">
        <w:r>
          <w:rPr>
            <w:noProof/>
          </w:rPr>
          <w:lastRenderedPageBreak/>
          <w:drawing>
            <wp:inline distT="0" distB="0" distL="0" distR="0" wp14:anchorId="4CF44AFA" wp14:editId="52ED3E46">
              <wp:extent cx="4617720" cy="5971032"/>
              <wp:effectExtent l="0" t="0" r="5080" b="0"/>
              <wp:docPr id="12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55">
                        <a:extLst>
                          <a:ext uri="{28A0092B-C50C-407E-A947-70E740481C1C}">
                            <a14:useLocalDpi xmlns:a14="http://schemas.microsoft.com/office/drawing/2010/main" val="0"/>
                          </a:ext>
                        </a:extLst>
                      </a:blip>
                      <a:stretch>
                        <a:fillRect/>
                      </a:stretch>
                    </pic:blipFill>
                    <pic:spPr bwMode="auto">
                      <a:xfrm>
                        <a:off x="0" y="0"/>
                        <a:ext cx="4617720" cy="5971032"/>
                      </a:xfrm>
                      <a:prstGeom prst="rect">
                        <a:avLst/>
                      </a:prstGeom>
                      <a:noFill/>
                      <a:ln>
                        <a:noFill/>
                      </a:ln>
                    </pic:spPr>
                  </pic:pic>
                </a:graphicData>
              </a:graphic>
            </wp:inline>
          </w:drawing>
        </w:r>
      </w:ins>
    </w:p>
    <w:p w:rsidR="00B85D4B" w:rsidRDefault="00B85D4B" w:rsidP="00E35732">
      <w:pPr>
        <w:pStyle w:val="Caption"/>
        <w:rPr>
          <w:ins w:id="391" w:author="Diana Machado" w:date="2019-04-30T14:51:00Z"/>
        </w:rPr>
      </w:pPr>
      <w:bookmarkStart w:id="392" w:name="_Toc8807673"/>
      <w:ins w:id="393" w:author="Diana Machado" w:date="2019-04-30T14:50:00Z">
        <w:r>
          <w:t xml:space="preserve">Figure </w:t>
        </w:r>
        <w:r>
          <w:fldChar w:fldCharType="begin"/>
        </w:r>
        <w:r>
          <w:instrText xml:space="preserve"> SEQ Figure \* ARABIC </w:instrText>
        </w:r>
      </w:ins>
      <w:r>
        <w:fldChar w:fldCharType="separate"/>
      </w:r>
      <w:r w:rsidR="005E2202">
        <w:rPr>
          <w:noProof/>
        </w:rPr>
        <w:t>17</w:t>
      </w:r>
      <w:ins w:id="394" w:author="Diana Machado" w:date="2019-04-30T14:50:00Z">
        <w:r>
          <w:fldChar w:fldCharType="end"/>
        </w:r>
        <w:r>
          <w:t xml:space="preserve">. </w:t>
        </w:r>
        <w:r w:rsidRPr="005E47AC">
          <w:t>Procedure to create a CR vulnerability matrix.</w:t>
        </w:r>
      </w:ins>
      <w:bookmarkEnd w:id="392"/>
    </w:p>
    <w:p w:rsidR="00B85D4B" w:rsidRDefault="00B85D4B" w:rsidP="00B85D4B">
      <w:pPr>
        <w:rPr>
          <w:ins w:id="395" w:author="Diana Machado" w:date="2019-04-30T14:51:00Z"/>
        </w:rPr>
        <w:sectPr w:rsidR="00B85D4B" w:rsidSect="00FC1129">
          <w:footerReference w:type="default" r:id="rId56"/>
          <w:pgSz w:w="12240" w:h="15840" w:code="1"/>
          <w:pgMar w:top="1440" w:right="1440" w:bottom="1440" w:left="1440" w:header="720" w:footer="432" w:gutter="0"/>
          <w:cols w:space="720"/>
          <w:docGrid w:linePitch="360"/>
        </w:sectPr>
      </w:pPr>
    </w:p>
    <w:p w:rsidR="00266B59" w:rsidRDefault="00266B59" w:rsidP="00C23152">
      <w:pPr>
        <w:pStyle w:val="Anonymoussubsubsectiontitle"/>
      </w:pPr>
      <w:r w:rsidRPr="00C72886">
        <w:lastRenderedPageBreak/>
        <w:t>Weighted Vulnerability Matrices of LB</w:t>
      </w:r>
    </w:p>
    <w:p w:rsidR="00266B59" w:rsidRDefault="00266B59" w:rsidP="00266B59">
      <w:r>
        <w:t xml:space="preserve">In the case of LB, vulnerability matrices were created for every combination of construction type (masonry, timber, or other), roof shape (gable or hip), roof cover (tile or shingle or metal), shutters (with or without), number of stories (one, two, or three), and subregion (inland, wind-borne debris region, and high velocity zone). However, in general, there is little information available in an insurance portfolio file regarding the structural characteristics and the wind resistance of the insured property. Instead, insurance companies rely on the ISO fire resistance classification. Portfolio files have information on ZIP Code and year built. The ISO classification is used to determine if the home is constructed of masonry, timber, or other. The ZIP Code is used to define the subregion. The year built is used to assist in defining whether a building should be considered weak, medium, or strong. </w:t>
      </w:r>
    </w:p>
    <w:p w:rsidR="00266B59" w:rsidRDefault="00266B59" w:rsidP="00266B59"/>
    <w:p w:rsidR="00266B59" w:rsidRDefault="00266B59" w:rsidP="00266B59">
      <w:r>
        <w:t>From the insurance files, sub-region, construction type, and year built are determined. This leaves the roof shape, roof cover, number of stories, and shutter options undefined. From the exposure study of 21 Florida counties, the distribution of these parameters can be extrapolated. For each age group, we define a weighted matrix for each construction type in each sub-region. The procedure is identical to the one already described for single-family buildings.</w:t>
      </w:r>
    </w:p>
    <w:p w:rsidR="00266B59" w:rsidRDefault="00266B59" w:rsidP="00266B59">
      <w:pPr>
        <w:pStyle w:val="Anonymoussubsubsectiontitle"/>
      </w:pPr>
      <w:r w:rsidRPr="00C72886">
        <w:t>Age-Weighted Matrices of LB</w:t>
      </w:r>
    </w:p>
    <w:p w:rsidR="00266B59" w:rsidRDefault="00266B59" w:rsidP="00266B59">
      <w:r w:rsidRPr="00C72886">
        <w:t>The year built or year of last upgrade of a structure in a portfolio may not be available when performing a portfolio analysis to estimate hurricane losses in a certain region. In that case, it becomes necessary to assume a certain distribution of ages in the region to develop an average vulnerability by combining weak, medium, and strong. Here again, the procedure is identical to the one described for single-family residential buildings.</w:t>
      </w:r>
    </w:p>
    <w:p w:rsidR="00266B59" w:rsidRDefault="00266B59" w:rsidP="000A72ED">
      <w:pPr>
        <w:pStyle w:val="Anonymoussubsubsectiontitle"/>
      </w:pPr>
      <w:r w:rsidRPr="00C72886">
        <w:t>Mapping of Insurance Policies to Vulnerability Matrices for LB</w:t>
      </w:r>
    </w:p>
    <w:p w:rsidR="000A72ED" w:rsidRDefault="000A72ED" w:rsidP="000A72ED">
      <w:r w:rsidRPr="000A72ED">
        <w:t>The mapping of the low-rise vulnerability matrices to the insurance policies in any given portfolio is also very similar to the process already reported for single-family buildings.</w:t>
      </w:r>
    </w:p>
    <w:p w:rsidR="000A72ED" w:rsidRDefault="00790161" w:rsidP="00196221">
      <w:pPr>
        <w:pStyle w:val="Anonymoussubsectiontitle"/>
      </w:pPr>
      <w:r w:rsidRPr="00790161">
        <w:t>LB Models’ Distribution in Time</w:t>
      </w:r>
    </w:p>
    <w:p w:rsidR="00790161" w:rsidRDefault="00790161" w:rsidP="00790161">
      <w:r w:rsidRPr="00790161">
        <w:t>The low-rise building models’ distribution in time is similar to that of the single-family buildings.</w:t>
      </w:r>
    </w:p>
    <w:p w:rsidR="00790161" w:rsidRPr="00790161" w:rsidRDefault="002A0CDC" w:rsidP="00196221">
      <w:pPr>
        <w:pStyle w:val="Anonymoussubsectiontitle"/>
      </w:pPr>
      <w:r w:rsidRPr="002A0CDC">
        <w:t>Vulnerability of Mid-/High-Rise Buildings</w:t>
      </w:r>
    </w:p>
    <w:p w:rsidR="00266B59" w:rsidRDefault="002A0CDC" w:rsidP="002A0CDC">
      <w:pPr>
        <w:pStyle w:val="Anonymoussubsubsectiontitle"/>
      </w:pPr>
      <w:r w:rsidRPr="002A0CDC">
        <w:t>MHB opening vulnerabilities</w:t>
      </w:r>
    </w:p>
    <w:p w:rsidR="002A0CDC" w:rsidRDefault="002A0CDC" w:rsidP="002A0CDC">
      <w:r w:rsidRPr="002A0CDC">
        <w:t>In the case of MHB, a process similar to the one described above is followed to derive exterior vulnerability and breach curves for different openings of typical apartment units. These curves are derived for the cases of open and closed buildings, for corner and middle units, with different opening protections (with or without impact-resistant glass; with or without metal shutters). Each vulnerability curve for openings of corner or middle apartment units (window, door, or slider) gives the number or fraction of opening damaged as a function of wind speed.  Each breach curve</w:t>
      </w:r>
      <w:r>
        <w:t xml:space="preserve"> </w:t>
      </w:r>
      <w:r w:rsidRPr="002A0CDC">
        <w:lastRenderedPageBreak/>
        <w:t>for openings of corner or middle apartment units (window, door, or slider) gives the breach area in ft2 of opening damaged as a function of wind speed.</w:t>
      </w:r>
    </w:p>
    <w:p w:rsidR="002A0CDC" w:rsidRDefault="00B21738" w:rsidP="00B21738">
      <w:pPr>
        <w:pStyle w:val="Anonymoussubsubsectiontitle"/>
      </w:pPr>
      <w:r w:rsidRPr="00B21738">
        <w:t>MHB building vulnerability</w:t>
      </w:r>
    </w:p>
    <w:p w:rsidR="00B21738" w:rsidRDefault="00B21738" w:rsidP="00B21738">
      <w:r>
        <w:t xml:space="preserve">Unlike the single-family home loss model in which interior and exterior damage was aggregated inside the vulnerability module, the aggregation for mid-/high-rise buildings is performed outside that module because of the interior damage propagation. The modular approach produces independent assessments of exterior damage for each unit while also considering the interior water damage that can spread from unit to unit and trigger damage far from its source. Therefore, interior damage is treated in two stages: the first stage occurs as a direct result of the exterior damage, and the second occurs as a consequence of propagation between units. The separate modeling of exterior and interior damage is also well suited to dealing with the insurance issue of different insurance coverage for apartment and condo buildings. </w:t>
      </w:r>
    </w:p>
    <w:p w:rsidR="00B21738" w:rsidRDefault="00B21738" w:rsidP="00B21738"/>
    <w:p w:rsidR="00B21738" w:rsidRDefault="00B21738" w:rsidP="00B21738">
      <w:r>
        <w:t>The process for damage estimation for MHB is presented in</w:t>
      </w:r>
      <w:r w:rsidR="00046970">
        <w:t xml:space="preserve"> </w:t>
      </w:r>
      <w:r w:rsidR="00046970">
        <w:fldChar w:fldCharType="begin"/>
      </w:r>
      <w:r w:rsidR="00046970">
        <w:instrText xml:space="preserve"> REF _Ref527451425 \h </w:instrText>
      </w:r>
      <w:r w:rsidR="00046970">
        <w:fldChar w:fldCharType="end"/>
      </w:r>
      <w:r>
        <w:t>. For each policy in the portfolio, the program reads the information on the building (location and number of stories and units) and assigns a wind speed profile based on its location (i.e., surrounding terrain). The algorithm calculates the number of corner and middle units per floor (a</w:t>
      </w:r>
      <w:r w:rsidRPr="00FF7EE3">
        <w:rPr>
          <w:vertAlign w:val="subscript"/>
          <w:rPrChange w:id="400" w:author="Diana Machado" w:date="2019-02-20T06:54:00Z">
            <w:rPr/>
          </w:rPrChange>
        </w:rPr>
        <w:t>c</w:t>
      </w:r>
      <w:r>
        <w:t xml:space="preserve"> and a</w:t>
      </w:r>
      <w:r w:rsidRPr="00FF7EE3">
        <w:rPr>
          <w:vertAlign w:val="subscript"/>
          <w:rPrChange w:id="401" w:author="Diana Machado" w:date="2019-02-20T06:54:00Z">
            <w:rPr/>
          </w:rPrChange>
        </w:rPr>
        <w:t>M</w:t>
      </w:r>
      <w:r>
        <w:t>) and loads the corresponding opening vulnerability and breach curves (V</w:t>
      </w:r>
      <w:r w:rsidRPr="00FF7EE3">
        <w:rPr>
          <w:vertAlign w:val="subscript"/>
          <w:rPrChange w:id="402" w:author="Diana Machado" w:date="2019-02-20T06:55:00Z">
            <w:rPr/>
          </w:rPrChange>
        </w:rPr>
        <w:t>C,M</w:t>
      </w:r>
      <w:r>
        <w:t xml:space="preserve"> and B</w:t>
      </w:r>
      <w:r w:rsidRPr="00FF7EE3">
        <w:rPr>
          <w:vertAlign w:val="subscript"/>
          <w:rPrChange w:id="403" w:author="Diana Machado" w:date="2019-02-20T06:55:00Z">
            <w:rPr/>
          </w:rPrChange>
        </w:rPr>
        <w:t>C,M</w:t>
      </w:r>
      <w:r>
        <w:t>). The vulnerability curves, combined with the wind speed value at every story, W</w:t>
      </w:r>
      <w:r w:rsidRPr="00FF7EE3">
        <w:rPr>
          <w:vertAlign w:val="subscript"/>
          <w:rPrChange w:id="404" w:author="Diana Machado" w:date="2019-02-20T06:55:00Z">
            <w:rPr/>
          </w:rPrChange>
        </w:rPr>
        <w:t>i</w:t>
      </w:r>
      <w:r>
        <w:t>, yield the number of openings of each kind damaged at each story, which are then assigned a replacement cost, C</w:t>
      </w:r>
      <w:r w:rsidRPr="008C1CB7">
        <w:rPr>
          <w:vertAlign w:val="subscript"/>
          <w:rPrChange w:id="405" w:author="Diana Machado" w:date="2019-02-20T06:56:00Z">
            <w:rPr/>
          </w:rPrChange>
        </w:rPr>
        <w:t>W,D,S</w:t>
      </w:r>
      <w:r>
        <w:t>. The result is the cost of damage to the openings at each story (CDO</w:t>
      </w:r>
      <w:r w:rsidRPr="008C1CB7">
        <w:rPr>
          <w:vertAlign w:val="subscript"/>
          <w:rPrChange w:id="406" w:author="Diana Machado" w:date="2019-02-20T06:56:00Z">
            <w:rPr/>
          </w:rPrChange>
        </w:rPr>
        <w:t>s</w:t>
      </w:r>
      <w:r>
        <w:t>), which is then accumulated over all the stories as the total expected cost of damage to the openings (TECDO).</w:t>
      </w:r>
    </w:p>
    <w:p w:rsidR="00B21738" w:rsidRDefault="00B21738" w:rsidP="00B21738"/>
    <w:p w:rsidR="00B21738" w:rsidRDefault="00B21738" w:rsidP="00B21738">
      <w:r>
        <w:t>For the interior damage estimation the process is similar. From the wind profile, the corresponding wind speed, W</w:t>
      </w:r>
      <w:r w:rsidRPr="008C1CB7">
        <w:rPr>
          <w:vertAlign w:val="subscript"/>
          <w:rPrChange w:id="407" w:author="Diana Machado" w:date="2019-02-20T06:56:00Z">
            <w:rPr/>
          </w:rPrChange>
        </w:rPr>
        <w:t>i</w:t>
      </w:r>
      <w:r>
        <w:t>, is calculated at each story. For a given story and its corresponding wind speed, the value of the expected breach size for windows, entry door, and sliding door, B</w:t>
      </w:r>
      <w:r w:rsidRPr="008C1CB7">
        <w:rPr>
          <w:vertAlign w:val="subscript"/>
          <w:rPrChange w:id="408" w:author="Diana Machado" w:date="2019-02-20T06:56:00Z">
            <w:rPr/>
          </w:rPrChange>
        </w:rPr>
        <w:t>C</w:t>
      </w:r>
      <w:r w:rsidRPr="008C1CB7">
        <w:rPr>
          <w:vertAlign w:val="superscript"/>
          <w:rPrChange w:id="409" w:author="Diana Machado" w:date="2019-02-20T06:57:00Z">
            <w:rPr/>
          </w:rPrChange>
        </w:rPr>
        <w:t>W</w:t>
      </w:r>
      <w:r w:rsidR="00B748D8">
        <w:rPr>
          <w:vertAlign w:val="superscript"/>
        </w:rPr>
        <w:t>,</w:t>
      </w:r>
      <w:r w:rsidRPr="008C1CB7">
        <w:rPr>
          <w:vertAlign w:val="superscript"/>
          <w:rPrChange w:id="410" w:author="Diana Machado" w:date="2019-02-20T06:57:00Z">
            <w:rPr/>
          </w:rPrChange>
        </w:rPr>
        <w:t>D,S</w:t>
      </w:r>
      <w:r>
        <w:t xml:space="preserve"> and B</w:t>
      </w:r>
      <w:r w:rsidRPr="008C1CB7">
        <w:rPr>
          <w:vertAlign w:val="subscript"/>
          <w:rPrChange w:id="411" w:author="Diana Machado" w:date="2019-02-20T06:57:00Z">
            <w:rPr/>
          </w:rPrChange>
        </w:rPr>
        <w:t>M</w:t>
      </w:r>
      <w:r w:rsidRPr="008C1CB7">
        <w:rPr>
          <w:vertAlign w:val="superscript"/>
          <w:rPrChange w:id="412" w:author="Diana Machado" w:date="2019-02-20T06:57:00Z">
            <w:rPr/>
          </w:rPrChange>
        </w:rPr>
        <w:t>W</w:t>
      </w:r>
      <w:r w:rsidR="00B748D8">
        <w:rPr>
          <w:vertAlign w:val="superscript"/>
        </w:rPr>
        <w:t>,</w:t>
      </w:r>
      <w:r w:rsidRPr="008C1CB7">
        <w:rPr>
          <w:vertAlign w:val="superscript"/>
          <w:rPrChange w:id="413" w:author="Diana Machado" w:date="2019-02-20T06:57:00Z">
            <w:rPr/>
          </w:rPrChange>
        </w:rPr>
        <w:t>D,S</w:t>
      </w:r>
      <w:r w:rsidR="00B748D8">
        <w:t xml:space="preserve">, </w:t>
      </w:r>
      <w:r>
        <w:t>are  retrieved from the corresponding breach curves. The breach size of each component is added to get the total breach size per story. The next step is to estimate the amount of water that will enter a particular story with a given breach size, as described in the section describing the interior damage model. Note that for the sake of simplification, defects are not represented in the flow chart.</w:t>
      </w:r>
    </w:p>
    <w:p w:rsidR="00B21738" w:rsidRDefault="00B21738" w:rsidP="00B21738"/>
    <w:p w:rsidR="00B21738" w:rsidRDefault="00B21738" w:rsidP="00B21738">
      <w:r>
        <w:t>Increased water penetration through possible roof cover damage as well as roof defects or ventilation ducts could happen in the upper floors, which would then trickle down to the lower stories.  Therefore an additional volume of water penetration is modeled at the upper story.</w:t>
      </w:r>
    </w:p>
    <w:p w:rsidR="00B21738" w:rsidRDefault="00B21738" w:rsidP="00B21738"/>
    <w:p w:rsidR="00B21738" w:rsidRDefault="00B21738" w:rsidP="00B21738">
      <w:r>
        <w:t>A scheme for vertical propagation of water between floors was implemented. The water content is then transformed at each story into an interior damage ratio (ID) based on the bilinear relationship described in Standard V-1. The final product of the interior damage assessment is the Expected Interior Damage Ratio (EIDR).</w:t>
      </w:r>
    </w:p>
    <w:p w:rsidR="00B21738" w:rsidRDefault="00B21738" w:rsidP="00B21738"/>
    <w:p w:rsidR="00111312" w:rsidRDefault="00B21738" w:rsidP="00B21738">
      <w:pPr>
        <w:sectPr w:rsidR="00111312" w:rsidSect="00FC1129">
          <w:footerReference w:type="default" r:id="rId57"/>
          <w:pgSz w:w="12240" w:h="15840" w:code="1"/>
          <w:pgMar w:top="1440" w:right="1440" w:bottom="1440" w:left="1440" w:header="720" w:footer="432" w:gutter="0"/>
          <w:cols w:space="720"/>
          <w:docGrid w:linePitch="360"/>
        </w:sectPr>
      </w:pPr>
      <w:r>
        <w:t xml:space="preserve">At this point in the process, the algorithm has computed expected damages, both exterior (TECDO) and interior (EIDR), for the particular building of the policy under study. The EIDR is then multiplied by the interior insured value expressed as a percentage of the total insured value BV, </w:t>
      </w:r>
      <w:r>
        <w:lastRenderedPageBreak/>
        <w:t>thanks to a coefficient k</w:t>
      </w:r>
      <w:r w:rsidRPr="00B748D8">
        <w:rPr>
          <w:vertAlign w:val="subscript"/>
        </w:rPr>
        <w:t>I</w:t>
      </w:r>
      <w:r>
        <w:t xml:space="preserve"> which varies for condos and apartment buildings. The final value is the total expected damage value (EDV).</w:t>
      </w:r>
    </w:p>
    <w:p w:rsidR="00046970" w:rsidRDefault="00046970" w:rsidP="00046970">
      <w:pPr>
        <w:keepNext/>
        <w:jc w:val="center"/>
      </w:pPr>
      <w:del w:id="416" w:author="Diana Machado" w:date="2019-04-30T14:53:00Z">
        <w:r w:rsidDel="00111312">
          <w:rPr>
            <w:noProof/>
          </w:rPr>
          <w:lastRenderedPageBreak/>
          <w:drawing>
            <wp:inline distT="0" distB="0" distL="0" distR="0" wp14:anchorId="2935AD54" wp14:editId="0B4732BB">
              <wp:extent cx="5251450" cy="7933055"/>
              <wp:effectExtent l="0" t="0" r="0" b="4445"/>
              <wp:docPr id="38"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51450" cy="7933055"/>
                      </a:xfrm>
                      <a:prstGeom prst="rect">
                        <a:avLst/>
                      </a:prstGeom>
                      <a:noFill/>
                      <a:ln>
                        <a:noFill/>
                      </a:ln>
                    </pic:spPr>
                  </pic:pic>
                </a:graphicData>
              </a:graphic>
            </wp:inline>
          </w:drawing>
        </w:r>
      </w:del>
    </w:p>
    <w:p w:rsidR="00B21738" w:rsidDel="00111312" w:rsidRDefault="00046970">
      <w:pPr>
        <w:pStyle w:val="Caption"/>
        <w:rPr>
          <w:del w:id="417" w:author="Diana Machado" w:date="2019-04-30T14:53:00Z"/>
        </w:rPr>
      </w:pPr>
      <w:bookmarkStart w:id="418" w:name="_Ref527451425"/>
      <w:del w:id="419" w:author="Diana Machado" w:date="2019-04-30T14:53:00Z">
        <w:r w:rsidDel="00111312">
          <w:delText xml:space="preserve">Figure </w:delText>
        </w:r>
        <w:r w:rsidR="00B77751" w:rsidDel="00111312">
          <w:rPr>
            <w:b w:val="0"/>
            <w:iCs w:val="0"/>
            <w:noProof/>
          </w:rPr>
          <w:fldChar w:fldCharType="begin"/>
        </w:r>
        <w:r w:rsidR="00B77751" w:rsidDel="00111312">
          <w:rPr>
            <w:noProof/>
          </w:rPr>
          <w:delInstrText xml:space="preserve"> SEQ Figure \* ARABIC </w:delInstrText>
        </w:r>
        <w:r w:rsidR="00B77751" w:rsidDel="00111312">
          <w:rPr>
            <w:b w:val="0"/>
            <w:iCs w:val="0"/>
            <w:noProof/>
          </w:rPr>
          <w:fldChar w:fldCharType="separate"/>
        </w:r>
        <w:r w:rsidR="00A27B42" w:rsidDel="00111312">
          <w:rPr>
            <w:noProof/>
          </w:rPr>
          <w:delText>18</w:delText>
        </w:r>
        <w:r w:rsidR="00B77751" w:rsidDel="00111312">
          <w:rPr>
            <w:b w:val="0"/>
            <w:iCs w:val="0"/>
            <w:noProof/>
          </w:rPr>
          <w:fldChar w:fldCharType="end"/>
        </w:r>
        <w:bookmarkEnd w:id="418"/>
        <w:r w:rsidDel="00111312">
          <w:delText xml:space="preserve">. </w:delText>
        </w:r>
        <w:r w:rsidRPr="006D73CF" w:rsidDel="00111312">
          <w:delText>Exterior and interior damage assessment for MHB.</w:delText>
        </w:r>
      </w:del>
    </w:p>
    <w:p w:rsidR="00111312" w:rsidRDefault="00111312">
      <w:pPr>
        <w:keepNext/>
        <w:jc w:val="center"/>
        <w:rPr>
          <w:ins w:id="420" w:author="Diana Machado" w:date="2019-04-30T14:54:00Z"/>
        </w:rPr>
        <w:pPrChange w:id="421" w:author="Diana Machado" w:date="2019-04-30T14:54:00Z">
          <w:pPr>
            <w:jc w:val="center"/>
          </w:pPr>
        </w:pPrChange>
      </w:pPr>
      <w:ins w:id="422" w:author="Diana Machado" w:date="2019-04-30T14:53:00Z">
        <w:r>
          <w:rPr>
            <w:noProof/>
          </w:rPr>
          <w:lastRenderedPageBreak/>
          <w:drawing>
            <wp:inline distT="0" distB="0" distL="0" distR="0" wp14:anchorId="58AD29BD" wp14:editId="06270BE2">
              <wp:extent cx="5251450" cy="6795994"/>
              <wp:effectExtent l="0" t="0" r="0" b="0"/>
              <wp:docPr id="131"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59">
                        <a:extLst>
                          <a:ext uri="{28A0092B-C50C-407E-A947-70E740481C1C}">
                            <a14:useLocalDpi xmlns:a14="http://schemas.microsoft.com/office/drawing/2010/main" val="0"/>
                          </a:ext>
                        </a:extLst>
                      </a:blip>
                      <a:stretch>
                        <a:fillRect/>
                      </a:stretch>
                    </pic:blipFill>
                    <pic:spPr bwMode="auto">
                      <a:xfrm>
                        <a:off x="0" y="0"/>
                        <a:ext cx="5251450" cy="6795994"/>
                      </a:xfrm>
                      <a:prstGeom prst="rect">
                        <a:avLst/>
                      </a:prstGeom>
                      <a:noFill/>
                      <a:ln>
                        <a:noFill/>
                      </a:ln>
                    </pic:spPr>
                  </pic:pic>
                </a:graphicData>
              </a:graphic>
            </wp:inline>
          </w:drawing>
        </w:r>
      </w:ins>
    </w:p>
    <w:p w:rsidR="00111312" w:rsidRDefault="00111312" w:rsidP="00E35732">
      <w:pPr>
        <w:pStyle w:val="Caption"/>
        <w:rPr>
          <w:ins w:id="423" w:author="Diana Machado" w:date="2019-04-30T14:54:00Z"/>
        </w:rPr>
      </w:pPr>
      <w:bookmarkStart w:id="424" w:name="_Toc8807674"/>
      <w:ins w:id="425" w:author="Diana Machado" w:date="2019-04-30T14:54:00Z">
        <w:r>
          <w:t xml:space="preserve">Figure </w:t>
        </w:r>
        <w:r>
          <w:fldChar w:fldCharType="begin"/>
        </w:r>
        <w:r>
          <w:instrText xml:space="preserve"> SEQ Figure \* ARABIC </w:instrText>
        </w:r>
      </w:ins>
      <w:r>
        <w:fldChar w:fldCharType="separate"/>
      </w:r>
      <w:r w:rsidR="005E2202">
        <w:rPr>
          <w:noProof/>
        </w:rPr>
        <w:t>18</w:t>
      </w:r>
      <w:ins w:id="426" w:author="Diana Machado" w:date="2019-04-30T14:54:00Z">
        <w:r>
          <w:fldChar w:fldCharType="end"/>
        </w:r>
        <w:r>
          <w:t xml:space="preserve">. </w:t>
        </w:r>
        <w:r w:rsidRPr="00D25BAC">
          <w:t>Exterior and interior damage assessment for MHB.</w:t>
        </w:r>
        <w:bookmarkEnd w:id="424"/>
      </w:ins>
    </w:p>
    <w:p w:rsidR="00111312" w:rsidRDefault="00111312" w:rsidP="00111312">
      <w:pPr>
        <w:rPr>
          <w:ins w:id="427" w:author="Diana Machado" w:date="2019-04-30T14:54:00Z"/>
        </w:rPr>
        <w:sectPr w:rsidR="00111312" w:rsidSect="00FC1129">
          <w:footerReference w:type="default" r:id="rId60"/>
          <w:pgSz w:w="12240" w:h="15840" w:code="1"/>
          <w:pgMar w:top="1440" w:right="1440" w:bottom="1440" w:left="1440" w:header="720" w:footer="432" w:gutter="0"/>
          <w:cols w:space="720"/>
          <w:docGrid w:linePitch="360"/>
        </w:sectPr>
      </w:pPr>
    </w:p>
    <w:p w:rsidR="008A70BD" w:rsidRDefault="008A70BD" w:rsidP="008A70BD">
      <w:pPr>
        <w:pStyle w:val="Anonymoussubsubsectiontitle"/>
      </w:pPr>
      <w:r w:rsidRPr="008A70BD">
        <w:lastRenderedPageBreak/>
        <w:t>Contents Vulnerability</w:t>
      </w:r>
    </w:p>
    <w:p w:rsidR="008A70BD" w:rsidRDefault="008A70BD" w:rsidP="008A70BD">
      <w:r w:rsidRPr="008A70BD">
        <w:t>Contents include anything in the building that is not attached to the structure. In the case of a condo building only the contents of the common areas are covered by the policy. In the case of an apartment building, the personal contents of the renters are not covered by the building policy. In both cases, the contents vulnerability is proportional to the interior vulnerability. The constant of proportionality is based on engineering judgment and is validated using claims data.</w:t>
      </w:r>
    </w:p>
    <w:p w:rsidR="008A70BD" w:rsidRDefault="008A70BD" w:rsidP="008A70BD">
      <w:pPr>
        <w:pStyle w:val="Anonymoussubsubsectiontitle"/>
      </w:pPr>
      <w:r w:rsidRPr="008A70BD">
        <w:t>Time-Related Expenses</w:t>
      </w:r>
    </w:p>
    <w:p w:rsidR="008A70BD" w:rsidRDefault="008A70BD" w:rsidP="008A70BD">
      <w:r w:rsidRPr="008A70BD">
        <w:t>Time-related expenses are coverage for loss of income due to the building damage. The value of a claim is obviously dependent on the time it takes to repair a damaged building as well as the surrounding utilities and infrastructure. This coverage applies only to apartment buildings, where the loss of income is the loss of rent. The time-related expenses are modeled as directly proportional to the interior vulnerability.</w:t>
      </w:r>
    </w:p>
    <w:p w:rsidR="008A70BD" w:rsidRDefault="008A70BD" w:rsidP="00196221">
      <w:pPr>
        <w:pStyle w:val="Anonymoussubsectiontitle"/>
      </w:pPr>
      <w:r w:rsidRPr="008A70BD">
        <w:t>Appurtenant Structures</w:t>
      </w:r>
    </w:p>
    <w:p w:rsidR="008A70BD" w:rsidRDefault="008A70BD" w:rsidP="00A17C21">
      <w:r w:rsidRPr="00A17C21">
        <w:t>For commercial residential structures, appurtenant structures might include a clubhouse or administration building, which are treated like additional buildings. For other structures such as pools, etc., the appurtenant structures model developed for residential buildings is applicable.</w:t>
      </w:r>
    </w:p>
    <w:p w:rsidR="00E822C6" w:rsidRDefault="00E822C6" w:rsidP="00A17C21"/>
    <w:p w:rsidR="00E822C6" w:rsidRDefault="00E822C6" w:rsidP="00EF3A31">
      <w:pPr>
        <w:pStyle w:val="Anonymoussectiontitle"/>
      </w:pPr>
      <w:r>
        <w:t>Actuarial Component</w:t>
      </w:r>
    </w:p>
    <w:p w:rsidR="00E822C6" w:rsidRDefault="00E822C6" w:rsidP="00E822C6">
      <w:r>
        <w:t xml:space="preserve">The actuarial component consists of a set of algorithms. The process involves a series of steps: rigorous check of the input data; selection and use of the relevant output produced by the meteorology component; selection and use of the appropriate vulnerability matrices for building structure, contents, appurtenant structure, and additional living expenses; running the actuarial algorithm to produce expected losses; aggregating the losses in a variety of manners to produce a set of expected annual hurricane wind losses; and producing probable maximum losses for various return periods. The expected losses can be reported by construction type (e.g., masonry, frame, manufactured homes), by county or ZIP Code, by policy form (e.g., HO-3, HO-4, etc.), by rating territory, and combinations thereof. </w:t>
      </w:r>
    </w:p>
    <w:p w:rsidR="00E822C6" w:rsidRDefault="00E822C6" w:rsidP="00E822C6">
      <w:pPr>
        <w:tabs>
          <w:tab w:val="left" w:pos="-1440"/>
        </w:tabs>
      </w:pPr>
    </w:p>
    <w:p w:rsidR="00E822C6" w:rsidRDefault="00E822C6" w:rsidP="00E822C6">
      <w:r>
        <w:t xml:space="preserve">Expected annual losses are estimated for individual policies in the portfolio. They are estimated for building structure, appurtenant structure, contents, and ALE on the basis of their exposures and by using the respective vulnerability matrices or vulnerability curves for the construction types.  For each policy, losses are estimated for all the hurricanes in the stochastic set by using appropriate damage matrices and policy exposure data.  The losses are then summed over all hurricanes and divided by the number of years in the simulation to get the annual expected loss. These are aggregated at the ZIP Code, county, territory, or portfolio level and then divided by the respective level of aggregated exposure to get the loss costs. This is a computationally demanding method. Each portfolio must be run through the entire stochastic set of hurricanes. </w:t>
      </w:r>
    </w:p>
    <w:p w:rsidR="00E822C6" w:rsidRDefault="00E822C6" w:rsidP="00E822C6"/>
    <w:p w:rsidR="008107FE" w:rsidRDefault="00E822C6" w:rsidP="00E822C6">
      <w:pPr>
        <w:sectPr w:rsidR="008107FE" w:rsidSect="00FC1129">
          <w:footerReference w:type="default" r:id="rId61"/>
          <w:pgSz w:w="12240" w:h="15840" w:code="1"/>
          <w:pgMar w:top="1440" w:right="1440" w:bottom="1440" w:left="1440" w:header="720" w:footer="432" w:gutter="0"/>
          <w:cols w:space="720"/>
          <w:docGrid w:linePitch="360"/>
        </w:sectPr>
      </w:pPr>
      <w:r>
        <w:t>The distribution of losses is driven by both the distribution of damage ratios generated by the engineering component and by the distribution of wind speeds generated by the meteorology</w:t>
      </w:r>
    </w:p>
    <w:p w:rsidR="00E822C6" w:rsidRDefault="00E822C6" w:rsidP="00E822C6">
      <w:r>
        <w:lastRenderedPageBreak/>
        <w:t xml:space="preserve">component. The meteorology component provides, for each lat-long grid, the associated probabilities for a common set of wind speeds. Thus, locations are essentially differentiated by their probability distribution of wind speeds. The meteorology component uses up to 56,000 year simulations to generate a stochastic set of storms. The storms are hurricane events at landfall or when bypassing closely. Each simulated storm has a track and a set of modeled windfields at successive time intervals. The windfields generate the one-minute maximum sustained wind speeds for the storm at various locations (lat-long grid) along its track. These one-minute maximum sustained winds are then converted to three-second peak gust winds and corrected for terrain roughness by using the gust wind model and the terrain roughness model. </w:t>
      </w:r>
    </w:p>
    <w:p w:rsidR="00E822C6" w:rsidRDefault="00E822C6" w:rsidP="00E822C6">
      <w:pPr>
        <w:rPr>
          <w:vanish/>
        </w:rPr>
      </w:pPr>
    </w:p>
    <w:p w:rsidR="00E822C6" w:rsidRDefault="00E822C6" w:rsidP="00E822C6">
      <w:r>
        <w:t xml:space="preserve">For each lat-long grid, an accounting is then made of all the simulated storms that pass through it. On the basis of the number of pass-through storms and their peak wind speeds, a distribution of the wind speed is then generated for the grid. On the basis of this distribution, probabilities are generated for each 5-mph interval of wind speeds, starting at 20 mph. These 5-mph bins constitute the column headings of the damage matrices generated by the engineering component. </w:t>
      </w:r>
    </w:p>
    <w:p w:rsidR="00E822C6" w:rsidRDefault="00E822C6" w:rsidP="00E822C6"/>
    <w:p w:rsidR="00E822C6" w:rsidRDefault="00E822C6" w:rsidP="00E822C6">
      <w:r>
        <w:t xml:space="preserve">The engineering group has produced vulnerability matrices for personal residential buildings and vulnerability curves for commercial residential buildings. </w:t>
      </w:r>
    </w:p>
    <w:p w:rsidR="00E822C6" w:rsidRDefault="00E822C6" w:rsidP="00E822C6"/>
    <w:p w:rsidR="00E822C6" w:rsidRDefault="00E822C6" w:rsidP="00E822C6">
      <w:pPr>
        <w:rPr>
          <w:sz w:val="28"/>
          <w:szCs w:val="28"/>
        </w:rPr>
      </w:pPr>
      <w:r>
        <w:t>Vulnerability matrices are provided for personal residential building structure, contents, appurtenant structures and additional living expenses for a variety of residential construction types and for different policy types. The construction types are masonry, frame, mobile home, and other. The vulnerability matrices are also developed for weak, medium, and strong construction as proxy by year built.</w:t>
      </w:r>
      <w:r>
        <w:rPr>
          <w:sz w:val="28"/>
          <w:szCs w:val="28"/>
        </w:rPr>
        <w:t xml:space="preserve"> </w:t>
      </w:r>
    </w:p>
    <w:p w:rsidR="00E822C6" w:rsidRDefault="00E822C6" w:rsidP="00E822C6">
      <w:pPr>
        <w:rPr>
          <w:sz w:val="28"/>
          <w:szCs w:val="28"/>
        </w:rPr>
      </w:pPr>
    </w:p>
    <w:p w:rsidR="00E822C6" w:rsidRDefault="00E822C6" w:rsidP="00E822C6">
      <w:r>
        <w:t>Within each broad construction category, the vulnerability matrices are specific to the roof types and number of stories, etc. Since the policy data do not provide this level of specificity, weighted matrices are used instead, where the weights are the proportion of different roof types in given region as determined by a survey of the building blocks and exposure data. The vulnerability matrices are used as input in the actuarial model.</w:t>
      </w:r>
    </w:p>
    <w:p w:rsidR="00E822C6" w:rsidRDefault="00E822C6" w:rsidP="00E822C6"/>
    <w:p w:rsidR="00E822C6" w:rsidRDefault="00E822C6" w:rsidP="00E822C6">
      <w:pPr>
        <w:rPr>
          <w:bCs/>
        </w:rPr>
      </w:pPr>
      <w:r>
        <w:t>The starting point for the computations of personal residential losses is the vulnerability matrix with its set of damage intervals and associated probabilities. Appropriate vulnerability matrices are applied separately for building structure, content, appurtenant structure, and ALE. Once the matrix is selected, for a given wind speed, for each of the midpoint of the damage intervals, the ground up loss is computed, the appropriate deductibles and limits are applied, and the loss net of deductible is calculated. More specifically, for each damage outcome the damage ratio is multiplied by insured value to get dollar damages, the deductible is deducted, and net of deductible loss is estimated.  Percentage deductibles are converted into dollar amounts. Both the replacement cost and actual cash value are generally assumed to equal the coverage limit. Furthermore, i</w:t>
      </w:r>
      <w:r>
        <w:rPr>
          <w:bCs/>
        </w:rPr>
        <w:t>f there are multiple hurricanes in a year in the stochastic set, the wind deductibles are applied to the first hurricane, and any remaining amount is then applied to the second hurricane. If none remains then the general peril deductible can be applied.</w:t>
      </w:r>
    </w:p>
    <w:p w:rsidR="00E822C6" w:rsidRDefault="00E822C6" w:rsidP="00E822C6"/>
    <w:p w:rsidR="00E822C6" w:rsidRDefault="00E822C6" w:rsidP="00E822C6">
      <w:r>
        <w:t xml:space="preserve">The net of deductible loss is multiplied by the probability in the corresponding cell to get the expected loss for the given damage ratio. The results are then averaged across the possible damages </w:t>
      </w:r>
      <w:r>
        <w:lastRenderedPageBreak/>
        <w:t xml:space="preserve">for the given wind speed. </w:t>
      </w:r>
      <w:del w:id="434" w:author="Diana Machado" w:date="2019-04-26T01:21:00Z">
        <w:r w:rsidDel="008107FE">
          <w:delText xml:space="preserve">Next, the wind probability weighted loss is calculated to produce the expected loss for the property. </w:delText>
        </w:r>
      </w:del>
      <w:r>
        <w:t xml:space="preserve">The expected losses are then adjusted by the appropriate expected demand surge factor. </w:t>
      </w:r>
    </w:p>
    <w:p w:rsidR="00E822C6" w:rsidRDefault="00E822C6" w:rsidP="00E822C6">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rPr>
          <w:szCs w:val="20"/>
        </w:rPr>
      </w:pPr>
    </w:p>
    <w:p w:rsidR="00E822C6" w:rsidRDefault="00E822C6" w:rsidP="00E822C6">
      <w:r>
        <w:t>In the case of low-rise commercial residential structures, the expected damage ratios (EDR) are derived from the vulnerability curves for the maximum wind in the given storms. The EDRs are multiplied by the respective coverage limits to produce the expected ground up building damage value (EDV</w:t>
      </w:r>
      <w:r w:rsidRPr="00C86042">
        <w:rPr>
          <w:vertAlign w:val="superscript"/>
        </w:rPr>
        <w:t>B</w:t>
      </w:r>
      <w:r>
        <w:t>), and expected ground up content damage value (EDV</w:t>
      </w:r>
      <w:r w:rsidRPr="00C86042">
        <w:rPr>
          <w:vertAlign w:val="superscript"/>
        </w:rPr>
        <w:t>C</w:t>
      </w:r>
      <w:r>
        <w:t>) for the storm. The deductible is then applied to these damage values on a pro-rata basis to generate the net of deductible expected losses. The process is repeated across all the storms in the stochastic set to produce the average loss for the policy. The expected losses are then adjusted by the appropriate expected demand surge factor.</w:t>
      </w:r>
    </w:p>
    <w:p w:rsidR="00E822C6" w:rsidRDefault="00E822C6" w:rsidP="00E822C6"/>
    <w:p w:rsidR="00E822C6" w:rsidRDefault="00E822C6" w:rsidP="00E822C6">
      <w:r>
        <w:t>In the case of mid-high rise commercial residential buildings, the vulnerability component produces, for a given storm (or given vertical maximum wind profile) and across all the floors in the building, the total expected cost of damage to the openings (TECDO) and the expected interior damage ratio (EIDR). The EIDR is then multiplied by the fraction of the coverage limit corresponding to the value of the interior and added to the TECDO to produce the expected building damage value (EDV</w:t>
      </w:r>
      <w:r w:rsidRPr="00C86042">
        <w:rPr>
          <w:vertAlign w:val="superscript"/>
        </w:rPr>
        <w:t>B</w:t>
      </w:r>
      <w:r>
        <w:t>). The expected content damage value (EDV</w:t>
      </w:r>
      <w:r>
        <w:rPr>
          <w:vertAlign w:val="superscript"/>
        </w:rPr>
        <w:t>C</w:t>
      </w:r>
      <w:r>
        <w:t>) is produced by multiplying a fraction of the EIDR by the content coverage limit. The deductible is then applied on</w:t>
      </w:r>
      <w:r w:rsidRPr="008B4408">
        <w:t xml:space="preserve"> </w:t>
      </w:r>
      <w:r>
        <w:t xml:space="preserve">a pro-rata basis to generate the expected loss for the storms. The process is repeated across all storms to produce the average loss for the policy. The expected losses are then adjusted by the appropriate expected demand surge factor.  </w:t>
      </w:r>
    </w:p>
    <w:p w:rsidR="00E822C6" w:rsidRDefault="00E822C6" w:rsidP="00E822C6"/>
    <w:p w:rsidR="00E822C6" w:rsidRDefault="00E822C6" w:rsidP="00E822C6">
      <w:r>
        <w:t>For commercial residential policies, if there are multiple risks (multiple structures) within the policy, the default is to apply the deductible at the risk level. The percentage deductible is applied to each risk based on their individual limit. If information is so available, then deductible is applied at the policy level.</w:t>
      </w:r>
    </w:p>
    <w:p w:rsidR="00E822C6" w:rsidRDefault="00E822C6" w:rsidP="00E822C6"/>
    <w:p w:rsidR="00E822C6" w:rsidRDefault="00E822C6" w:rsidP="00E822C6">
      <w:r>
        <w:t xml:space="preserve">The demand surge factors are estimated by a separate model and applied appropriately to each hurricane in the stochastic set. The surge factors for structures are a function of the size of statewide storm losses and are produced separately for the different regions in Florida. The surge factors for content and ALE are functionally related to the surge factor for structure. To estimate the impact of demand surge on the settlement cost of structural claims following a hurricane, data from 1992 to 2007 on a quarterly construction cost index produced by </w:t>
      </w:r>
      <w:r>
        <w:rPr>
          <w:bCs/>
          <w:iCs/>
        </w:rPr>
        <w:t>Marshall &amp; Swift/Boeckh are used</w:t>
      </w:r>
      <w:r>
        <w:t xml:space="preserve">. 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ten storm–region combinations are examined. From these ten observations of structural demand surge the functional relationship is generalized.   </w:t>
      </w:r>
    </w:p>
    <w:p w:rsidR="00E822C6" w:rsidRDefault="00E822C6" w:rsidP="00E822C6">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rPr>
          <w:szCs w:val="20"/>
        </w:rPr>
      </w:pPr>
    </w:p>
    <w:p w:rsidR="008107FE" w:rsidRDefault="00E822C6" w:rsidP="00E822C6">
      <w:pPr>
        <w:sectPr w:rsidR="008107FE" w:rsidSect="00FC1129">
          <w:footerReference w:type="default" r:id="rId62"/>
          <w:pgSz w:w="12240" w:h="15840" w:code="1"/>
          <w:pgMar w:top="1440" w:right="1440" w:bottom="1440" w:left="1440" w:header="720" w:footer="432" w:gutter="0"/>
          <w:cols w:space="720"/>
          <w:docGrid w:linePitch="360"/>
        </w:sectPr>
      </w:pPr>
      <w:r>
        <w:t xml:space="preserve">After the losses are adjusted for demand surge, they are summed across all structures of the type in the grid and also across the grids to get expected aggregate portfolio loss. The model can process any combination of policy type, construction type, deductibles, coverage limits, etc. The model </w:t>
      </w:r>
      <w:r>
        <w:lastRenderedPageBreak/>
        <w:t>output reports include separate loss estimates for structure, content, appurtenant structure, and ALE.  These losses are also reported by construction type (e.g., masonry, frame, manufactured</w:t>
      </w:r>
    </w:p>
    <w:p w:rsidR="00E822C6" w:rsidRDefault="00E822C6" w:rsidP="00E822C6">
      <w:r>
        <w:lastRenderedPageBreak/>
        <w:t xml:space="preserve">homes), by county or ZIP Code, by policy form (e.g., HO-3, HO-4, etc.), by rating territory, and combinations thereof.  </w:t>
      </w:r>
    </w:p>
    <w:p w:rsidR="00E822C6" w:rsidRDefault="00E822C6" w:rsidP="00E822C6"/>
    <w:p w:rsidR="00E822C6" w:rsidRDefault="00E822C6" w:rsidP="00E822C6">
      <w:pPr>
        <w:autoSpaceDE w:val="0"/>
        <w:autoSpaceDN w:val="0"/>
        <w:adjustRightInd w:val="0"/>
      </w:pPr>
      <w:r>
        <w:t>Another function of the actuarial algorithms is to produce estimates of the probable maximum loss for various return periods. The PML is produced non-parametrically using order statistics of simulated annual losses. Suppose the model produces N years of simulated annual losses. The annual losses L are ordered in increasing order so that L(1) ≤ L(2) ≤ . . . ≤ L(N). For a return period of Y years, let p = 1-1/Y. The corresponding PML for the return period Y is the p</w:t>
      </w:r>
      <w:r w:rsidRPr="00E822C6">
        <w:rPr>
          <w:vertAlign w:val="superscript"/>
        </w:rPr>
        <w:t>th</w:t>
      </w:r>
      <w:r>
        <w:t xml:space="preserve"> quantile of the ordered losses. Let k = (N)*p. If k is an integer, then the estimate of the PML is the kth order statistic, L(k), of the simulated losses. If k is not an integer, then let k* = the smallest integer greater than k, and the estimate of the p</w:t>
      </w:r>
      <w:r w:rsidRPr="00E822C6">
        <w:rPr>
          <w:vertAlign w:val="superscript"/>
        </w:rPr>
        <w:t>th</w:t>
      </w:r>
      <w:r>
        <w:t xml:space="preserve"> quantile is given by L(k*).</w:t>
      </w:r>
    </w:p>
    <w:p w:rsidR="00E822C6" w:rsidRDefault="00E822C6" w:rsidP="00E822C6">
      <w:pPr>
        <w:autoSpaceDE w:val="0"/>
        <w:autoSpaceDN w:val="0"/>
        <w:adjustRightInd w:val="0"/>
      </w:pPr>
    </w:p>
    <w:p w:rsidR="00E822C6" w:rsidRPr="00EF3A31" w:rsidRDefault="00E822C6" w:rsidP="00EF3A31">
      <w:pPr>
        <w:pStyle w:val="Anonymoussectiontitle"/>
      </w:pPr>
      <w:r w:rsidRPr="00EF3A31">
        <w:t>Computer System Architecture</w:t>
      </w:r>
    </w:p>
    <w:p w:rsidR="00EF3A31" w:rsidRDefault="00EF3A31" w:rsidP="00EF3A31">
      <w:pPr>
        <w:autoSpaceDE w:val="0"/>
        <w:autoSpaceDN w:val="0"/>
        <w:adjustRightInd w:val="0"/>
      </w:pPr>
      <w:r>
        <w:t xml:space="preserve">The FPHLM is a large-scale system that is designed to store, retrieve, and process a large amount of historical and simulated hurricane data. In addition, intensive computation is supported for hurricane damage assessment and insured loss projection. To achieve system robustness and flexibility, a three-tier architecture is adopted and deployed in our system. It aims to solve a number of recurring design and development problems and make the application development work easier and more efficient. The computer system architecture consists of three layers: the user interface layer, the application logic layer, and the database layer. </w:t>
      </w:r>
    </w:p>
    <w:p w:rsidR="00EF3A31" w:rsidRDefault="00EF3A31" w:rsidP="00EF3A31">
      <w:pPr>
        <w:autoSpaceDE w:val="0"/>
        <w:autoSpaceDN w:val="0"/>
        <w:adjustRightInd w:val="0"/>
      </w:pPr>
      <w:r>
        <w:t>The interface layer offers the user a friendly and convenient user interface to communicate with the system. To offer greater convenience to the users, the system is prototyped on the web so that the users can access the system with existing web-browser software.</w:t>
      </w:r>
    </w:p>
    <w:p w:rsidR="00EF3A31" w:rsidRDefault="00EF3A31" w:rsidP="00EF3A31">
      <w:pPr>
        <w:autoSpaceDE w:val="0"/>
        <w:autoSpaceDN w:val="0"/>
        <w:adjustRightInd w:val="0"/>
      </w:pPr>
    </w:p>
    <w:p w:rsidR="00EF3A31" w:rsidRDefault="00EF3A31" w:rsidP="00EF3A31">
      <w:pPr>
        <w:autoSpaceDE w:val="0"/>
        <w:autoSpaceDN w:val="0"/>
        <w:adjustRightInd w:val="0"/>
      </w:pPr>
      <w:r>
        <w:t>The application logic layer activates model logic based on the functionality presented to the user, processes data, and controls the information flow. This is the middle tier in the computer system architecture. It aims to bridge the gap between the user interface and the underlying database and to hide technical details from the users.</w:t>
      </w:r>
    </w:p>
    <w:p w:rsidR="00EF3A31" w:rsidRDefault="00EF3A31" w:rsidP="00EF3A31">
      <w:pPr>
        <w:autoSpaceDE w:val="0"/>
        <w:autoSpaceDN w:val="0"/>
        <w:adjustRightInd w:val="0"/>
      </w:pPr>
    </w:p>
    <w:p w:rsidR="00EF3A31" w:rsidRDefault="00EF3A31" w:rsidP="00EF3A31">
      <w:pPr>
        <w:autoSpaceDE w:val="0"/>
        <w:autoSpaceDN w:val="0"/>
        <w:adjustRightInd w:val="0"/>
      </w:pPr>
      <w:r>
        <w:t>The database layer is responsible for data modeling to store, index, manage, and model information for the application. Data needed by the application logic layer are retrieved from the database, and the computational results produced by the application logic layer are stored back to the database.</w:t>
      </w:r>
    </w:p>
    <w:p w:rsidR="00EF3A31" w:rsidRDefault="00EF3A31" w:rsidP="00EF3A31">
      <w:pPr>
        <w:autoSpaceDE w:val="0"/>
        <w:autoSpaceDN w:val="0"/>
        <w:adjustRightInd w:val="0"/>
      </w:pPr>
    </w:p>
    <w:p w:rsidR="00EF3A31" w:rsidRDefault="00EF3A31" w:rsidP="00196221">
      <w:pPr>
        <w:pStyle w:val="Anonymoussubsectiontitle"/>
      </w:pPr>
      <w:r>
        <w:t>Software, Hardware, and Program Structure</w:t>
      </w:r>
    </w:p>
    <w:p w:rsidR="009A0649" w:rsidRDefault="009A0649" w:rsidP="009A0649">
      <w:pPr>
        <w:autoSpaceDE w:val="0"/>
        <w:autoSpaceDN w:val="0"/>
        <w:adjustRightInd w:val="0"/>
      </w:pPr>
      <w:r>
        <w:t>The user-facing part of the system consists of a web-based application that is hosted on a Tomcat web application server. The backend server environment is Linux and the server-side scripts that support the model’s functionality are written in Bash, Java Server Pages (JSP) and JavaBeans. Backend probabilistic calculations are coded in C++ using the IMSL library and called through Java Native Interface (JNI). The system uses a PostgreSQL database that runs on a Linux server. Server-side software requirements are the IMSL library CNL 5.0, JDBC 3, JNI 1.3.1, and JDK 1.6.</w:t>
      </w:r>
    </w:p>
    <w:p w:rsidR="00EF3A31" w:rsidRDefault="009A0649" w:rsidP="009A0649">
      <w:pPr>
        <w:autoSpaceDE w:val="0"/>
        <w:autoSpaceDN w:val="0"/>
        <w:adjustRightInd w:val="0"/>
      </w:pPr>
      <w:r>
        <w:t xml:space="preserve">The end-user workstation requirements are minimal. Any current version of Internet Explorer, Firefox, Chrome, or Safari running on a currently supported version of Windows, Mac or Linux should deliver optimal user experience. Typically, the manufacturer’s minimal set of hardware </w:t>
      </w:r>
      <w:r>
        <w:lastRenderedPageBreak/>
        <w:t>features for the current version of the web browser and operating system combination is sufficient for an optimal operation of the application.</w:t>
      </w:r>
    </w:p>
    <w:p w:rsidR="00EF3A31" w:rsidRDefault="00EF3A31" w:rsidP="00196221">
      <w:pPr>
        <w:pStyle w:val="Anonymoussubsectiontitle"/>
      </w:pPr>
      <w:r>
        <w:t>Translation from Model Structure to Program Structure</w:t>
      </w:r>
    </w:p>
    <w:p w:rsidR="00E822C6" w:rsidRPr="00E822C6" w:rsidRDefault="00EF3A31" w:rsidP="00EF3A31">
      <w:pPr>
        <w:autoSpaceDE w:val="0"/>
        <w:autoSpaceDN w:val="0"/>
        <w:adjustRightInd w:val="0"/>
      </w:pPr>
      <w:r>
        <w:t>The FPHLM uses a component-based approach in converting from model to program structure. The model is divided into the following components or modules: Storm Forecast Module, Wind Field Module, Damage Estimation Module, and Loss Estimation Module. Each of these modules fulfills its individual functionality and communicates with other modules via well-defined interfaces. The architecture and program flow of each module are defined in its corresponding use case document following software engineering specifications. Each model element is translated into subroutines, functions, or class methods on a one-to-one basis. Changes to the models are strictly reflected in the software code.</w:t>
      </w:r>
    </w:p>
    <w:p w:rsidR="00A6395E" w:rsidRDefault="00A6395E">
      <w:pPr>
        <w:pStyle w:val="Disclosure"/>
      </w:pPr>
      <w:r>
        <w:t>3. Provide a flowchart that illustrates interactions among major hurricane model components.</w:t>
      </w:r>
    </w:p>
    <w:p w:rsidR="00366204" w:rsidRDefault="00FF018E" w:rsidP="00FF018E">
      <w:pPr>
        <w:sectPr w:rsidR="00366204" w:rsidSect="00FC1129">
          <w:footerReference w:type="default" r:id="rId63"/>
          <w:pgSz w:w="12240" w:h="15840" w:code="1"/>
          <w:pgMar w:top="1440" w:right="1440" w:bottom="1440" w:left="1440" w:header="720" w:footer="432" w:gutter="0"/>
          <w:cols w:space="720"/>
          <w:docGrid w:linePitch="360"/>
        </w:sectPr>
      </w:pPr>
      <w:r>
        <w:t>See below.</w:t>
      </w:r>
    </w:p>
    <w:p w:rsidR="00A6395E" w:rsidRDefault="00A6395E" w:rsidP="00A6395E">
      <w:pPr>
        <w:keepNext/>
        <w:jc w:val="center"/>
      </w:pPr>
      <w:del w:id="443" w:author="Diana Machado" w:date="2019-04-06T01:11:00Z">
        <w:r w:rsidDel="00366204">
          <w:rPr>
            <w:noProof/>
            <w:lang w:eastAsia="en-US"/>
          </w:rPr>
          <w:lastRenderedPageBreak/>
          <w:drawing>
            <wp:inline distT="0" distB="0" distL="0" distR="0" wp14:anchorId="6EF8EF0E" wp14:editId="5EF7D2E3">
              <wp:extent cx="5313680" cy="7084954"/>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4">
                        <a:extLst>
                          <a:ext uri="{28A0092B-C50C-407E-A947-70E740481C1C}">
                            <a14:useLocalDpi xmlns:a14="http://schemas.microsoft.com/office/drawing/2010/main" val="0"/>
                          </a:ext>
                        </a:extLst>
                      </a:blip>
                      <a:srcRect b="-2684"/>
                      <a:stretch/>
                    </pic:blipFill>
                    <pic:spPr bwMode="auto">
                      <a:xfrm>
                        <a:off x="0" y="0"/>
                        <a:ext cx="5323296" cy="7097775"/>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del>
    </w:p>
    <w:p w:rsidR="00A6395E" w:rsidRPr="00BC381D" w:rsidDel="00366204" w:rsidRDefault="00A6395E">
      <w:pPr>
        <w:pStyle w:val="Caption"/>
        <w:rPr>
          <w:del w:id="444" w:author="Diana Machado" w:date="2019-04-06T01:13:00Z"/>
        </w:rPr>
      </w:pPr>
      <w:del w:id="445" w:author="Diana Machado" w:date="2019-04-06T01:13:00Z">
        <w:r w:rsidDel="00366204">
          <w:delText xml:space="preserve">Figure </w:delText>
        </w:r>
        <w:r w:rsidR="004A30C5" w:rsidDel="00366204">
          <w:rPr>
            <w:b w:val="0"/>
            <w:iCs w:val="0"/>
            <w:noProof/>
          </w:rPr>
          <w:fldChar w:fldCharType="begin"/>
        </w:r>
        <w:r w:rsidR="004A30C5" w:rsidDel="00366204">
          <w:rPr>
            <w:noProof/>
          </w:rPr>
          <w:delInstrText xml:space="preserve"> SEQ Figure \* ARABIC </w:delInstrText>
        </w:r>
        <w:r w:rsidR="004A30C5" w:rsidDel="00366204">
          <w:rPr>
            <w:b w:val="0"/>
            <w:iCs w:val="0"/>
            <w:noProof/>
          </w:rPr>
          <w:fldChar w:fldCharType="separate"/>
        </w:r>
        <w:r w:rsidR="004B7BAF" w:rsidDel="00366204">
          <w:rPr>
            <w:noProof/>
          </w:rPr>
          <w:delText>19</w:delText>
        </w:r>
        <w:r w:rsidR="004A30C5" w:rsidDel="00366204">
          <w:rPr>
            <w:b w:val="0"/>
            <w:iCs w:val="0"/>
            <w:noProof/>
          </w:rPr>
          <w:fldChar w:fldCharType="end"/>
        </w:r>
        <w:r w:rsidDel="00366204">
          <w:delText xml:space="preserve">. </w:delText>
        </w:r>
        <w:r w:rsidRPr="008D4010" w:rsidDel="00366204">
          <w:delText>Flow diagram of the computer model.</w:delText>
        </w:r>
      </w:del>
    </w:p>
    <w:p w:rsidR="00366204" w:rsidRDefault="00366204">
      <w:pPr>
        <w:pStyle w:val="Disclosure"/>
        <w:sectPr w:rsidR="00366204" w:rsidSect="00FC1129">
          <w:footerReference w:type="default" r:id="rId65"/>
          <w:pgSz w:w="12240" w:h="15840" w:code="1"/>
          <w:pgMar w:top="1440" w:right="1440" w:bottom="1440" w:left="1440" w:header="720" w:footer="432" w:gutter="0"/>
          <w:cols w:space="720"/>
          <w:docGrid w:linePitch="360"/>
        </w:sectPr>
      </w:pPr>
    </w:p>
    <w:p w:rsidR="00366204" w:rsidRDefault="00366204">
      <w:pPr>
        <w:keepNext/>
        <w:jc w:val="center"/>
        <w:rPr>
          <w:ins w:id="450" w:author="Diana Machado" w:date="2019-04-06T01:13:00Z"/>
        </w:rPr>
        <w:pPrChange w:id="451" w:author="Diana Machado" w:date="2019-04-06T01:13:00Z">
          <w:pPr>
            <w:jc w:val="center"/>
          </w:pPr>
        </w:pPrChange>
      </w:pPr>
      <w:ins w:id="452" w:author="Diana Machado" w:date="2019-04-06T01:12:00Z">
        <w:r>
          <w:rPr>
            <w:noProof/>
          </w:rPr>
          <w:lastRenderedPageBreak/>
          <w:drawing>
            <wp:inline distT="0" distB="0" distL="0" distR="0">
              <wp:extent cx="5943600" cy="711708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Fig19-FlowchartIllustratingInteractionsAmongMajorHurricaneModelComponents.pdf"/>
                      <pic:cNvPicPr/>
                    </pic:nvPicPr>
                    <pic:blipFill>
                      <a:blip r:embed="rId66">
                        <a:extLst>
                          <a:ext uri="{28A0092B-C50C-407E-A947-70E740481C1C}">
                            <a14:useLocalDpi xmlns:a14="http://schemas.microsoft.com/office/drawing/2010/main" val="0"/>
                          </a:ext>
                        </a:extLst>
                      </a:blip>
                      <a:stretch>
                        <a:fillRect/>
                      </a:stretch>
                    </pic:blipFill>
                    <pic:spPr>
                      <a:xfrm>
                        <a:off x="0" y="0"/>
                        <a:ext cx="5943600" cy="7117080"/>
                      </a:xfrm>
                      <a:prstGeom prst="rect">
                        <a:avLst/>
                      </a:prstGeom>
                    </pic:spPr>
                  </pic:pic>
                </a:graphicData>
              </a:graphic>
            </wp:inline>
          </w:drawing>
        </w:r>
      </w:ins>
    </w:p>
    <w:p w:rsidR="00366204" w:rsidRPr="00366204" w:rsidRDefault="00366204" w:rsidP="00E35732">
      <w:pPr>
        <w:pStyle w:val="Caption"/>
      </w:pPr>
      <w:bookmarkStart w:id="453" w:name="_Toc8807675"/>
      <w:ins w:id="454" w:author="Diana Machado" w:date="2019-04-06T01:13:00Z">
        <w:r>
          <w:t xml:space="preserve">Figure </w:t>
        </w:r>
        <w:r>
          <w:fldChar w:fldCharType="begin"/>
        </w:r>
        <w:r>
          <w:instrText xml:space="preserve"> SEQ Figure \* ARABIC </w:instrText>
        </w:r>
      </w:ins>
      <w:r>
        <w:fldChar w:fldCharType="separate"/>
      </w:r>
      <w:r w:rsidR="005E2202">
        <w:rPr>
          <w:noProof/>
        </w:rPr>
        <w:t>19</w:t>
      </w:r>
      <w:ins w:id="455" w:author="Diana Machado" w:date="2019-04-06T01:13:00Z">
        <w:r>
          <w:fldChar w:fldCharType="end"/>
        </w:r>
        <w:r>
          <w:t xml:space="preserve">. </w:t>
        </w:r>
        <w:r w:rsidRPr="005D1C4C">
          <w:t>Flow diagram of the computer model.</w:t>
        </w:r>
      </w:ins>
      <w:bookmarkEnd w:id="453"/>
    </w:p>
    <w:p w:rsidR="00366204" w:rsidRPr="00366204" w:rsidRDefault="00366204" w:rsidP="00366204"/>
    <w:p w:rsidR="00366204" w:rsidRPr="00366204" w:rsidRDefault="00366204" w:rsidP="00366204">
      <w:pPr>
        <w:sectPr w:rsidR="00366204" w:rsidRPr="00366204" w:rsidSect="00FC1129">
          <w:footerReference w:type="default" r:id="rId67"/>
          <w:pgSz w:w="12240" w:h="15840" w:code="1"/>
          <w:pgMar w:top="1440" w:right="1440" w:bottom="1440" w:left="1440" w:header="720" w:footer="432" w:gutter="0"/>
          <w:cols w:space="720"/>
          <w:docGrid w:linePitch="360"/>
        </w:sectPr>
      </w:pPr>
    </w:p>
    <w:p w:rsidR="00A6395E" w:rsidRDefault="00A6395E">
      <w:pPr>
        <w:pStyle w:val="Disclosure"/>
      </w:pPr>
      <w:r>
        <w:lastRenderedPageBreak/>
        <w:t>4. Provide a comprehensive list of complete references pertinent to the hurricane model by standard grouping using professional citation standards.</w:t>
      </w:r>
    </w:p>
    <w:p w:rsidR="00102918" w:rsidRDefault="00F54BD6" w:rsidP="00196221">
      <w:pPr>
        <w:pStyle w:val="Anonymoussubsectiontitle"/>
      </w:pPr>
      <w:r w:rsidRPr="00F54BD6">
        <w:t>References</w:t>
      </w:r>
    </w:p>
    <w:p w:rsidR="0071443C" w:rsidRDefault="0071443C" w:rsidP="00527533">
      <w:pPr>
        <w:pStyle w:val="Anonymoussubsubsectiontitle"/>
      </w:pPr>
      <w:r w:rsidRPr="0071443C">
        <w:t>Meteorology Standards</w:t>
      </w:r>
    </w:p>
    <w:sdt>
      <w:sdtPr>
        <w:rPr>
          <w:vanish/>
          <w:highlight w:val="yellow"/>
        </w:rPr>
        <w:id w:val="111145805"/>
        <w:bibliography/>
      </w:sdtPr>
      <w:sdtContent>
        <w:p w:rsidR="0071443C" w:rsidRPr="007A0894" w:rsidRDefault="0071443C" w:rsidP="0071443C">
          <w:pPr>
            <w:pStyle w:val="Bibliography"/>
            <w:spacing w:after="200" w:line="276" w:lineRule="auto"/>
            <w:ind w:left="720" w:hangingChars="300" w:hanging="720"/>
            <w:rPr>
              <w:noProof/>
            </w:rPr>
          </w:pPr>
          <w:r w:rsidRPr="007A0894">
            <w:fldChar w:fldCharType="begin" w:fldLock="1"/>
          </w:r>
          <w:r w:rsidRPr="006E0990">
            <w:instrText xml:space="preserve"> BIBLIOGRAPHY </w:instrText>
          </w:r>
          <w:r w:rsidRPr="007A0894">
            <w:fldChar w:fldCharType="separate"/>
          </w:r>
          <w:r w:rsidRPr="007A0894">
            <w:rPr>
              <w:noProof/>
            </w:rPr>
            <w:t xml:space="preserve">Anctil, F., &amp; Donelan, M. (1996). Air–Water Momentum Flux Observations over Shoaling waves. </w:t>
          </w:r>
          <w:r w:rsidRPr="007A0894">
            <w:rPr>
              <w:i/>
              <w:iCs/>
              <w:noProof/>
            </w:rPr>
            <w:t>Journal of Physical Oceanography, 26</w:t>
          </w:r>
          <w:r w:rsidRPr="007A0894">
            <w:rPr>
              <w:noProof/>
            </w:rPr>
            <w:t>(7), 1344-1353.</w:t>
          </w:r>
        </w:p>
        <w:p w:rsidR="0071443C" w:rsidRPr="007A0894" w:rsidRDefault="0071443C" w:rsidP="0071443C">
          <w:pPr>
            <w:pStyle w:val="Bibliography"/>
            <w:spacing w:after="200" w:line="276" w:lineRule="auto"/>
            <w:ind w:left="720" w:hangingChars="300" w:hanging="720"/>
            <w:rPr>
              <w:noProof/>
            </w:rPr>
          </w:pPr>
          <w:r w:rsidRPr="007A0894">
            <w:rPr>
              <w:noProof/>
            </w:rPr>
            <w:t xml:space="preserve">Arya, S. P. (1988). </w:t>
          </w:r>
          <w:r w:rsidRPr="007A0894">
            <w:rPr>
              <w:i/>
              <w:iCs/>
              <w:noProof/>
            </w:rPr>
            <w:t>Introduction to Micrometeorology.</w:t>
          </w:r>
          <w:r w:rsidRPr="007A0894">
            <w:rPr>
              <w:noProof/>
            </w:rPr>
            <w:t xml:space="preserve"> Academic Press.</w:t>
          </w:r>
        </w:p>
        <w:p w:rsidR="0071443C" w:rsidRPr="007A0894" w:rsidRDefault="0071443C" w:rsidP="0071443C">
          <w:pPr>
            <w:pStyle w:val="Bibliography"/>
            <w:spacing w:after="200" w:line="276" w:lineRule="auto"/>
            <w:ind w:left="720" w:hangingChars="300" w:hanging="720"/>
            <w:rPr>
              <w:noProof/>
            </w:rPr>
          </w:pPr>
          <w:r w:rsidRPr="007A0894">
            <w:rPr>
              <w:noProof/>
            </w:rPr>
            <w:t xml:space="preserve">ASTM. (1996). D5741-96, Standard practice for characterizing surface wind using a wind vane and rotating anemometer. In </w:t>
          </w:r>
          <w:r w:rsidRPr="007A0894">
            <w:rPr>
              <w:i/>
              <w:iCs/>
              <w:noProof/>
            </w:rPr>
            <w:t>Annual Book of ASTM Standards</w:t>
          </w:r>
          <w:r w:rsidRPr="007A0894">
            <w:rPr>
              <w:noProof/>
            </w:rPr>
            <w:t xml:space="preserve"> (Vol. 11.07). American Society for Testing of Materials.</w:t>
          </w:r>
        </w:p>
        <w:p w:rsidR="0071443C" w:rsidRDefault="0071443C" w:rsidP="0071443C">
          <w:pPr>
            <w:pStyle w:val="Bibliography"/>
            <w:spacing w:after="200" w:line="276" w:lineRule="auto"/>
            <w:ind w:left="720" w:hangingChars="300" w:hanging="720"/>
          </w:pPr>
          <w:r w:rsidRPr="007A0894">
            <w:rPr>
              <w:noProof/>
            </w:rPr>
            <w:t xml:space="preserve">Axe, L. M. (2004). </w:t>
          </w:r>
          <w:r w:rsidRPr="007A0894">
            <w:rPr>
              <w:i/>
              <w:iCs/>
              <w:noProof/>
            </w:rPr>
            <w:t>Hurricane surface wind model for risk assessment.</w:t>
          </w:r>
          <w:r w:rsidRPr="007A0894">
            <w:rPr>
              <w:noProof/>
            </w:rPr>
            <w:t xml:space="preserve"> MS Thesis, Florida State University, Department of Meteorology.</w:t>
          </w:r>
        </w:p>
        <w:p w:rsidR="0071443C" w:rsidRPr="007A0894" w:rsidRDefault="0071443C" w:rsidP="0071443C">
          <w:pPr>
            <w:pStyle w:val="Bibliography"/>
            <w:spacing w:after="200" w:line="276" w:lineRule="auto"/>
            <w:ind w:left="720" w:hangingChars="300" w:hanging="720"/>
            <w:rPr>
              <w:noProof/>
            </w:rPr>
          </w:pPr>
          <w:r w:rsidRPr="007A0894">
            <w:rPr>
              <w:noProof/>
            </w:rPr>
            <w:t xml:space="preserve">Batts, M. E., Cordes, M. R., Russell, L. R., &amp; Simiu, E. (1980). </w:t>
          </w:r>
          <w:r w:rsidRPr="007A0894">
            <w:rPr>
              <w:i/>
              <w:iCs/>
              <w:noProof/>
            </w:rPr>
            <w:t>Hurricane wind speeds in the United States.</w:t>
          </w:r>
          <w:r w:rsidRPr="007A0894">
            <w:rPr>
              <w:noProof/>
            </w:rPr>
            <w:t xml:space="preserve"> National Bureau of Standards Building Sciences Series 124. Washington, D.C.: US Government Printing Office.</w:t>
          </w:r>
        </w:p>
        <w:p w:rsidR="0071443C" w:rsidRPr="007A0894" w:rsidRDefault="0071443C" w:rsidP="0071443C">
          <w:pPr>
            <w:pStyle w:val="Bibliography"/>
            <w:spacing w:after="200" w:line="276" w:lineRule="auto"/>
            <w:ind w:left="720" w:hangingChars="300" w:hanging="720"/>
            <w:rPr>
              <w:noProof/>
            </w:rPr>
          </w:pPr>
          <w:r w:rsidRPr="007A0894">
            <w:rPr>
              <w:noProof/>
            </w:rPr>
            <w:t xml:space="preserve">Bosart, L., Velden, C. S., Bracken, W. E., Molinari, J., &amp; Black, P. G. (2000). Environmental influences on the rapid intensification of Hurricane Opal (1995) over the Gulf of Mexico. </w:t>
          </w:r>
          <w:r w:rsidRPr="007A0894">
            <w:rPr>
              <w:i/>
              <w:iCs/>
              <w:noProof/>
            </w:rPr>
            <w:t>Montly Weather Review, 128</w:t>
          </w:r>
          <w:r w:rsidRPr="007A0894">
            <w:rPr>
              <w:noProof/>
            </w:rPr>
            <w:t>, 322-352.</w:t>
          </w:r>
        </w:p>
        <w:p w:rsidR="0071443C" w:rsidRPr="007A0894" w:rsidRDefault="0071443C" w:rsidP="0071443C">
          <w:pPr>
            <w:pStyle w:val="Bibliography"/>
            <w:spacing w:after="200" w:line="276" w:lineRule="auto"/>
            <w:ind w:left="720" w:hangingChars="300" w:hanging="720"/>
            <w:rPr>
              <w:noProof/>
            </w:rPr>
          </w:pPr>
          <w:r w:rsidRPr="007A0894">
            <w:rPr>
              <w:noProof/>
            </w:rPr>
            <w:t xml:space="preserve">Bove, M. C., Elsner, J. B., Landsea, C. W., Niu, X., &amp; O’Brien, J. J. (1998). Effects of El Nino on U.S. land falling hurricanes, revisited. </w:t>
          </w:r>
          <w:r w:rsidRPr="007A0894">
            <w:rPr>
              <w:i/>
              <w:iCs/>
              <w:noProof/>
            </w:rPr>
            <w:t>Bulletin of the American Meteorological Society, 79</w:t>
          </w:r>
          <w:r w:rsidRPr="007A0894">
            <w:rPr>
              <w:noProof/>
            </w:rPr>
            <w:t>, 2477–2482.</w:t>
          </w:r>
        </w:p>
        <w:p w:rsidR="0071443C" w:rsidRPr="007A0894" w:rsidRDefault="0071443C" w:rsidP="0071443C">
          <w:pPr>
            <w:pStyle w:val="Bibliography"/>
            <w:spacing w:after="200" w:line="276" w:lineRule="auto"/>
            <w:ind w:left="720" w:hangingChars="300" w:hanging="720"/>
            <w:rPr>
              <w:noProof/>
            </w:rPr>
          </w:pPr>
          <w:r w:rsidRPr="007A0894">
            <w:rPr>
              <w:noProof/>
            </w:rPr>
            <w:t xml:space="preserve">Darling, R. W. (1991). Estimating probabilities of hurricane wind speeds using a large scale empirical model. </w:t>
          </w:r>
          <w:r w:rsidRPr="007A0894">
            <w:rPr>
              <w:i/>
              <w:iCs/>
              <w:noProof/>
            </w:rPr>
            <w:t>Journal of Climate, 4</w:t>
          </w:r>
          <w:r w:rsidRPr="007A0894">
            <w:rPr>
              <w:noProof/>
            </w:rPr>
            <w:t>, 1035-1046.</w:t>
          </w:r>
        </w:p>
        <w:p w:rsidR="0071443C" w:rsidRPr="007A0894" w:rsidRDefault="0071443C" w:rsidP="0071443C">
          <w:pPr>
            <w:pStyle w:val="Bibliography"/>
            <w:spacing w:after="200" w:line="276" w:lineRule="auto"/>
            <w:ind w:left="720" w:hangingChars="300" w:hanging="720"/>
            <w:rPr>
              <w:noProof/>
            </w:rPr>
          </w:pPr>
          <w:r w:rsidRPr="007A0894">
            <w:rPr>
              <w:noProof/>
            </w:rPr>
            <w:t xml:space="preserve">DeMaria, M., &amp; Kaplan, J. (1995). Sea surface temperature and the maximum intensity of Atlantic tropical cyclones. </w:t>
          </w:r>
          <w:r w:rsidRPr="007A0894">
            <w:rPr>
              <w:i/>
              <w:iCs/>
              <w:noProof/>
            </w:rPr>
            <w:t>Journal of Climate, 7</w:t>
          </w:r>
          <w:r w:rsidRPr="007A0894">
            <w:rPr>
              <w:noProof/>
            </w:rPr>
            <w:t>, 1324-1334.</w:t>
          </w:r>
        </w:p>
        <w:p w:rsidR="0071443C" w:rsidRPr="007A0894" w:rsidRDefault="0071443C" w:rsidP="0071443C">
          <w:pPr>
            <w:pStyle w:val="Bibliography"/>
            <w:spacing w:after="200" w:line="276" w:lineRule="auto"/>
            <w:ind w:left="720" w:hangingChars="300" w:hanging="720"/>
            <w:rPr>
              <w:noProof/>
            </w:rPr>
          </w:pPr>
          <w:r w:rsidRPr="007A0894">
            <w:rPr>
              <w:noProof/>
            </w:rPr>
            <w:t xml:space="preserve">DeMaria, M., Mainelli, M., Shay, L. K., Knaff , J. A., &amp; Kaplan, J. (2005). Further improvements to the statistical hurricane intensity prediction scheme. </w:t>
          </w:r>
          <w:r w:rsidRPr="007A0894">
            <w:rPr>
              <w:i/>
              <w:iCs/>
              <w:noProof/>
            </w:rPr>
            <w:t>Weather and Forecasting, 20</w:t>
          </w:r>
          <w:r w:rsidRPr="007A0894">
            <w:rPr>
              <w:noProof/>
            </w:rPr>
            <w:t>, 531-543.</w:t>
          </w:r>
        </w:p>
        <w:p w:rsidR="0071443C" w:rsidRPr="007A0894" w:rsidRDefault="0071443C" w:rsidP="0071443C">
          <w:pPr>
            <w:pStyle w:val="Bibliography"/>
            <w:spacing w:after="200" w:line="276" w:lineRule="auto"/>
            <w:ind w:left="720" w:hangingChars="300" w:hanging="720"/>
            <w:rPr>
              <w:noProof/>
            </w:rPr>
          </w:pPr>
          <w:r w:rsidRPr="007A0894">
            <w:rPr>
              <w:noProof/>
            </w:rPr>
            <w:t xml:space="preserve">DeMaria, M., Pennington, J., &amp; Williams, K. (2002). </w:t>
          </w:r>
          <w:r w:rsidRPr="007A0894">
            <w:rPr>
              <w:i/>
              <w:iCs/>
              <w:noProof/>
            </w:rPr>
            <w:t>Description of the Extended Best track file (EBTRK1.4) version 1.4.</w:t>
          </w:r>
          <w:r w:rsidRPr="007A0894">
            <w:rPr>
              <w:noProof/>
            </w:rPr>
            <w:t xml:space="preserve"> Retrieved 2002, from ftp://ftp.cira.colostate.edu/demaria/ebtrk/</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Demuth, J., DeMaria, M., &amp; Knaff, J. A. (2006). Improvement of advanced microwave sounder unit tropical cyclone intensity and size estimation algorithms. </w:t>
          </w:r>
          <w:r w:rsidRPr="007A0894">
            <w:rPr>
              <w:i/>
              <w:iCs/>
              <w:noProof/>
            </w:rPr>
            <w:t>Journal of Appliced Meteorology, 45</w:t>
          </w:r>
          <w:r w:rsidRPr="007A0894">
            <w:rPr>
              <w:noProof/>
            </w:rPr>
            <w:t>, 1573-1581.</w:t>
          </w:r>
        </w:p>
        <w:p w:rsidR="0071443C" w:rsidRPr="007A0894" w:rsidRDefault="0071443C" w:rsidP="0071443C">
          <w:pPr>
            <w:pStyle w:val="Bibliography"/>
            <w:spacing w:after="200" w:line="276" w:lineRule="auto"/>
            <w:ind w:left="720" w:hangingChars="300" w:hanging="720"/>
            <w:rPr>
              <w:noProof/>
            </w:rPr>
          </w:pPr>
          <w:r w:rsidRPr="007A0894">
            <w:rPr>
              <w:noProof/>
            </w:rPr>
            <w:t xml:space="preserve">Dingle, A. N., &amp; Lee, Y. (1972, August). Terminal Fall Speeds of Raindrops. </w:t>
          </w:r>
          <w:r w:rsidRPr="007A0894">
            <w:rPr>
              <w:i/>
              <w:iCs/>
              <w:noProof/>
            </w:rPr>
            <w:t>Journal of Applied Meteorology, 11</w:t>
          </w:r>
          <w:r w:rsidRPr="007A0894">
            <w:rPr>
              <w:noProof/>
            </w:rPr>
            <w:t>, 877 - 879.</w:t>
          </w:r>
        </w:p>
        <w:p w:rsidR="0071443C" w:rsidRPr="007A0894" w:rsidRDefault="0071443C" w:rsidP="0071443C">
          <w:pPr>
            <w:pStyle w:val="Bibliography"/>
            <w:spacing w:after="200" w:line="276" w:lineRule="auto"/>
            <w:ind w:left="720" w:hangingChars="300" w:hanging="720"/>
            <w:rPr>
              <w:noProof/>
            </w:rPr>
          </w:pPr>
          <w:r w:rsidRPr="007A0894">
            <w:rPr>
              <w:noProof/>
            </w:rPr>
            <w:t xml:space="preserve">Donelan, M. A., Haus, B. K., Reul, N., Plant, W. J., Stiassnie, M., Graber, H. C., et al. (2004). On the limiting aerodynamic roughness of the ocean in very strong winds. </w:t>
          </w:r>
          <w:r w:rsidRPr="007A0894">
            <w:rPr>
              <w:i/>
              <w:iCs/>
              <w:noProof/>
            </w:rPr>
            <w:t>Geophysical Research Letters, 31</w:t>
          </w:r>
          <w:r w:rsidRPr="007A0894">
            <w:rPr>
              <w:noProof/>
            </w:rPr>
            <w:t>(18), L18306.</w:t>
          </w:r>
        </w:p>
        <w:p w:rsidR="0071443C" w:rsidRPr="007A0894" w:rsidRDefault="0071443C" w:rsidP="0071443C">
          <w:pPr>
            <w:pStyle w:val="Bibliography"/>
            <w:spacing w:after="200" w:line="276" w:lineRule="auto"/>
            <w:ind w:left="720" w:hangingChars="300" w:hanging="720"/>
            <w:rPr>
              <w:noProof/>
            </w:rPr>
          </w:pPr>
          <w:r w:rsidRPr="007A0894">
            <w:rPr>
              <w:noProof/>
            </w:rPr>
            <w:t xml:space="preserve">Dunion, J. P., &amp; Powell, M. D. (2004). </w:t>
          </w:r>
          <w:r w:rsidRPr="007A0894">
            <w:rPr>
              <w:i/>
              <w:iCs/>
              <w:noProof/>
            </w:rPr>
            <w:t>A reconstruction of Hurricane Betsy’s (1965) wind field.</w:t>
          </w:r>
          <w:r w:rsidRPr="007A0894">
            <w:rPr>
              <w:noProof/>
            </w:rPr>
            <w:t xml:space="preserve"> Final Report to Army Corps of Engineers, New Orleans District.</w:t>
          </w:r>
        </w:p>
        <w:p w:rsidR="0071443C" w:rsidRPr="007A0894" w:rsidRDefault="0071443C" w:rsidP="0071443C">
          <w:pPr>
            <w:pStyle w:val="Bibliography"/>
            <w:spacing w:after="200" w:line="276" w:lineRule="auto"/>
            <w:ind w:left="720" w:hangingChars="300" w:hanging="720"/>
            <w:rPr>
              <w:noProof/>
            </w:rPr>
          </w:pPr>
          <w:r w:rsidRPr="007A0894">
            <w:rPr>
              <w:noProof/>
            </w:rPr>
            <w:t xml:space="preserve">Dunion, J. P., Landsea, C. W., &amp; Houston, S. H. (2003). A re-analysis of the surface winds for Hurricane Donna of 1960. </w:t>
          </w:r>
          <w:r w:rsidRPr="007A0894">
            <w:rPr>
              <w:i/>
              <w:iCs/>
              <w:noProof/>
            </w:rPr>
            <w:t>Monthly Weather Review, 131</w:t>
          </w:r>
          <w:r w:rsidRPr="007A0894">
            <w:rPr>
              <w:noProof/>
            </w:rPr>
            <w:t>, 1992-2011.</w:t>
          </w:r>
        </w:p>
        <w:p w:rsidR="0071443C" w:rsidRPr="007A0894" w:rsidRDefault="0071443C" w:rsidP="0071443C">
          <w:pPr>
            <w:pStyle w:val="Bibliography"/>
            <w:spacing w:after="200" w:line="276" w:lineRule="auto"/>
            <w:ind w:left="720" w:hangingChars="300" w:hanging="720"/>
            <w:rPr>
              <w:noProof/>
            </w:rPr>
          </w:pPr>
          <w:r w:rsidRPr="007A0894">
            <w:rPr>
              <w:noProof/>
            </w:rPr>
            <w:t xml:space="preserve">Emanuel, K. A. (1987). The Dependence of Hurricane Intensity on Climate. </w:t>
          </w:r>
          <w:r w:rsidRPr="007A0894">
            <w:rPr>
              <w:i/>
              <w:iCs/>
              <w:noProof/>
            </w:rPr>
            <w:t>Nature, 326</w:t>
          </w:r>
          <w:r w:rsidRPr="007A0894">
            <w:rPr>
              <w:noProof/>
            </w:rPr>
            <w:t>, 483-485.</w:t>
          </w:r>
        </w:p>
        <w:p w:rsidR="0071443C" w:rsidRPr="007A0894" w:rsidRDefault="0071443C" w:rsidP="0071443C">
          <w:pPr>
            <w:pStyle w:val="Bibliography"/>
            <w:spacing w:after="200" w:line="276" w:lineRule="auto"/>
            <w:ind w:left="720" w:hangingChars="300" w:hanging="720"/>
            <w:rPr>
              <w:noProof/>
            </w:rPr>
          </w:pPr>
          <w:r w:rsidRPr="007A0894">
            <w:rPr>
              <w:noProof/>
            </w:rPr>
            <w:t xml:space="preserve">Evans, J. L. (1993). Sensitivity of tropical cyclone intensity to sea surface temperature. </w:t>
          </w:r>
          <w:r w:rsidRPr="007A0894">
            <w:rPr>
              <w:i/>
              <w:iCs/>
              <w:noProof/>
            </w:rPr>
            <w:t>Journal of Climate, 6</w:t>
          </w:r>
          <w:r w:rsidRPr="007A0894">
            <w:rPr>
              <w:noProof/>
            </w:rPr>
            <w:t>, 1133-1140.</w:t>
          </w:r>
        </w:p>
        <w:p w:rsidR="0071443C" w:rsidRPr="007A0894" w:rsidRDefault="0071443C" w:rsidP="0071443C">
          <w:pPr>
            <w:pStyle w:val="Bibliography"/>
            <w:spacing w:after="200" w:line="276" w:lineRule="auto"/>
            <w:ind w:left="720" w:hangingChars="300" w:hanging="720"/>
            <w:rPr>
              <w:noProof/>
            </w:rPr>
          </w:pPr>
          <w:r w:rsidRPr="007A0894">
            <w:rPr>
              <w:noProof/>
            </w:rPr>
            <w:t xml:space="preserve">Franklin, J. L., Black, M. L., &amp; Valde, K. (2003). GPS dropwindsonde wind profiles in hurricanes and their operational implications. </w:t>
          </w:r>
          <w:r w:rsidRPr="007A0894">
            <w:rPr>
              <w:i/>
              <w:iCs/>
              <w:noProof/>
            </w:rPr>
            <w:t>Weather and Forecasting, 18</w:t>
          </w:r>
          <w:r w:rsidRPr="007A0894">
            <w:rPr>
              <w:noProof/>
            </w:rPr>
            <w:t>, 32– 44.</w:t>
          </w:r>
        </w:p>
        <w:p w:rsidR="0071443C" w:rsidRPr="007A0894" w:rsidRDefault="0071443C" w:rsidP="0071443C">
          <w:pPr>
            <w:pStyle w:val="Bibliography"/>
            <w:spacing w:after="200" w:line="276" w:lineRule="auto"/>
            <w:ind w:left="720" w:hangingChars="300" w:hanging="720"/>
            <w:rPr>
              <w:noProof/>
            </w:rPr>
          </w:pPr>
          <w:r w:rsidRPr="007A0894">
            <w:rPr>
              <w:noProof/>
            </w:rPr>
            <w:t xml:space="preserve">Goldenberg, S. B., Landsea, C. W., Mestas-Nuñez, A. M., &amp; Gray, W. M. (2001). The Recent Increase in Atlantic Hurricane Activity: Causes and Implications. </w:t>
          </w:r>
          <w:r w:rsidRPr="007A0894">
            <w:rPr>
              <w:i/>
              <w:iCs/>
              <w:noProof/>
            </w:rPr>
            <w:t>Science, 293</w:t>
          </w:r>
          <w:r w:rsidRPr="007A0894">
            <w:rPr>
              <w:noProof/>
            </w:rPr>
            <w:t>, 474-479.</w:t>
          </w:r>
        </w:p>
        <w:p w:rsidR="0071443C" w:rsidRPr="007A0894" w:rsidRDefault="0071443C" w:rsidP="0071443C">
          <w:pPr>
            <w:pStyle w:val="Bibliography"/>
            <w:spacing w:after="200" w:line="276" w:lineRule="auto"/>
            <w:ind w:left="720" w:hangingChars="300" w:hanging="720"/>
            <w:rPr>
              <w:noProof/>
            </w:rPr>
          </w:pPr>
          <w:r w:rsidRPr="007A0894">
            <w:rPr>
              <w:noProof/>
            </w:rPr>
            <w:t xml:space="preserve">Ho, F. P., Su, J. C., Hanevich, K. L., Smith, R. J., &amp; Richards, F. P. (1987). </w:t>
          </w:r>
          <w:r w:rsidRPr="007A0894">
            <w:rPr>
              <w:i/>
              <w:iCs/>
              <w:noProof/>
            </w:rPr>
            <w:t>Hurricane Climatology for the Atlantic and Gulf Coasts of the United States.</w:t>
          </w:r>
          <w:r w:rsidRPr="007A0894">
            <w:rPr>
              <w:noProof/>
            </w:rPr>
            <w:t xml:space="preserve"> NOAA Technical Report NWS 38. Maryland: Silver Spring.</w:t>
          </w:r>
        </w:p>
        <w:p w:rsidR="0071443C" w:rsidRPr="007A0894" w:rsidRDefault="0071443C" w:rsidP="0071443C">
          <w:pPr>
            <w:pStyle w:val="Bibliography"/>
            <w:spacing w:after="200" w:line="276" w:lineRule="auto"/>
            <w:ind w:left="720" w:hangingChars="300" w:hanging="720"/>
            <w:rPr>
              <w:noProof/>
            </w:rPr>
          </w:pPr>
          <w:r w:rsidRPr="007A0894">
            <w:rPr>
              <w:noProof/>
            </w:rPr>
            <w:t xml:space="preserve">Hock, T. R., &amp; Franklin, J. L. (1999). The NCAR GPS drop windsonde. </w:t>
          </w:r>
          <w:r w:rsidRPr="007A0894">
            <w:rPr>
              <w:i/>
              <w:iCs/>
              <w:noProof/>
            </w:rPr>
            <w:t>Bulletin of the American Meteorological Society, 80</w:t>
          </w:r>
          <w:r w:rsidRPr="007A0894">
            <w:rPr>
              <w:noProof/>
            </w:rPr>
            <w:t>, 407–420.</w:t>
          </w:r>
        </w:p>
        <w:p w:rsidR="0071443C" w:rsidRPr="007A0894" w:rsidRDefault="0071443C" w:rsidP="0071443C">
          <w:pPr>
            <w:pStyle w:val="Bibliography"/>
            <w:spacing w:after="200" w:line="276" w:lineRule="auto"/>
            <w:ind w:left="720" w:hangingChars="300" w:hanging="720"/>
            <w:rPr>
              <w:noProof/>
            </w:rPr>
          </w:pPr>
          <w:r w:rsidRPr="007A0894">
            <w:rPr>
              <w:noProof/>
            </w:rPr>
            <w:t xml:space="preserve">Holland, G. J. (1980). An analytic model of the wind and pressure profiles in hurricanes. </w:t>
          </w:r>
          <w:r w:rsidRPr="007A0894">
            <w:rPr>
              <w:i/>
              <w:iCs/>
              <w:noProof/>
            </w:rPr>
            <w:t>Monthly Weather Review, 108</w:t>
          </w:r>
          <w:r w:rsidRPr="007A0894">
            <w:rPr>
              <w:noProof/>
            </w:rPr>
            <w:t>, 1212-1218.</w:t>
          </w:r>
        </w:p>
        <w:p w:rsidR="0071443C" w:rsidRPr="007A0894" w:rsidRDefault="0071443C" w:rsidP="0071443C">
          <w:pPr>
            <w:pStyle w:val="Bibliography"/>
            <w:spacing w:after="200" w:line="276" w:lineRule="auto"/>
            <w:ind w:left="720" w:hangingChars="300" w:hanging="720"/>
            <w:rPr>
              <w:noProof/>
            </w:rPr>
          </w:pPr>
          <w:r w:rsidRPr="007A0894">
            <w:rPr>
              <w:noProof/>
            </w:rPr>
            <w:t xml:space="preserve">Homer, C., Huang, C., Yang, L., Wylie , B., &amp; Coan, M. (2004, July). Development of a 2001 National Landcover Database for the United States. </w:t>
          </w:r>
          <w:r w:rsidRPr="007A0894">
            <w:rPr>
              <w:i/>
              <w:iCs/>
              <w:noProof/>
            </w:rPr>
            <w:t>Photogrammetric Engineering and Remote Sensing, 70</w:t>
          </w:r>
          <w:r w:rsidRPr="007A0894">
            <w:rPr>
              <w:noProof/>
            </w:rPr>
            <w:t>(7), 829-840.</w:t>
          </w:r>
        </w:p>
        <w:p w:rsidR="0071443C" w:rsidRDefault="0071443C" w:rsidP="002A3D69">
          <w:pPr>
            <w:pStyle w:val="Ref"/>
          </w:pPr>
          <w:r w:rsidRPr="007A0894">
            <w:lastRenderedPageBreak/>
            <w:t xml:space="preserve">Houston, S. H., &amp; Powell, M. D. (2003). Reconstruction of Significant Hurricanes affecting Florida Bay: The Great 1935 Hurricane and Hurricane Donna (1960). </w:t>
          </w:r>
          <w:r w:rsidRPr="007A0894">
            <w:rPr>
              <w:i/>
              <w:iCs/>
            </w:rPr>
            <w:t>Journal of Coastal Research, 19</w:t>
          </w:r>
          <w:r w:rsidRPr="007A0894">
            <w:t>, 503-513.</w:t>
          </w:r>
        </w:p>
        <w:p w:rsidR="0071443C" w:rsidRDefault="0071443C" w:rsidP="0071443C">
          <w:pPr>
            <w:pStyle w:val="Bibliography"/>
            <w:spacing w:after="200" w:line="276" w:lineRule="auto"/>
            <w:ind w:left="720" w:hangingChars="300" w:hanging="720"/>
            <w:rPr>
              <w:noProof/>
            </w:rPr>
          </w:pPr>
          <w:r w:rsidRPr="007A0894">
            <w:rPr>
              <w:noProof/>
            </w:rPr>
            <w:t xml:space="preserve">Jarvinen, B. R., Neumann, C. J., &amp; Davis, M. A. (1984). </w:t>
          </w:r>
          <w:r w:rsidRPr="007A0894">
            <w:rPr>
              <w:i/>
              <w:iCs/>
              <w:noProof/>
            </w:rPr>
            <w:t>A tropical cyclone data tape for the North Atlantic basin, 1886-1963: Contents, Limitations, and Uses.</w:t>
          </w:r>
          <w:r w:rsidRPr="007A0894">
            <w:rPr>
              <w:noProof/>
            </w:rPr>
            <w:t xml:space="preserve"> NOAA Technical Memo NWS NHC</w:t>
          </w:r>
          <w:r>
            <w:rPr>
              <w:noProof/>
            </w:rPr>
            <w:t xml:space="preserve"> 22, National Hurricane Center.</w:t>
          </w:r>
        </w:p>
        <w:p w:rsidR="0071443C" w:rsidRPr="00BA0946" w:rsidRDefault="0071443C" w:rsidP="002A3D69">
          <w:pPr>
            <w:pStyle w:val="Ref"/>
          </w:pPr>
          <w:r w:rsidRPr="00BA0946">
            <w:t xml:space="preserve">Jin, S., Yang, L., Danielson, P., Homer, C., Fry, J., and Xian, G. 2013. A comprehensive change detection method for updating the National Land Cover Database to circa 2011. </w:t>
          </w:r>
          <w:r w:rsidRPr="003B74AC">
            <w:rPr>
              <w:i/>
            </w:rPr>
            <w:t>Remote Sensing of Environment,</w:t>
          </w:r>
          <w:r w:rsidRPr="00BA0946">
            <w:t xml:space="preserve"> 132: 159 – 175. </w:t>
          </w:r>
        </w:p>
        <w:p w:rsidR="0071443C" w:rsidRPr="007A0894" w:rsidRDefault="0071443C" w:rsidP="0071443C">
          <w:pPr>
            <w:pStyle w:val="Bibliography"/>
            <w:spacing w:after="200" w:line="276" w:lineRule="auto"/>
            <w:ind w:left="720" w:hangingChars="300" w:hanging="720"/>
            <w:rPr>
              <w:noProof/>
            </w:rPr>
          </w:pPr>
          <w:r w:rsidRPr="007A0894">
            <w:rPr>
              <w:noProof/>
            </w:rPr>
            <w:t xml:space="preserve">Kanamitsu, M., Ebisuzaki, W., Woollen, J., Yang, S.-K., Hnilo, J. J., Fiorino, M., et al. (2002). NCEP-DEO AMIP-II Reanalysis (R-2). </w:t>
          </w:r>
          <w:r w:rsidRPr="007A0894">
            <w:rPr>
              <w:i/>
              <w:iCs/>
              <w:noProof/>
            </w:rPr>
            <w:t>Bulletin of the American Meteorological Society, 83</w:t>
          </w:r>
          <w:r w:rsidRPr="007A0894">
            <w:rPr>
              <w:noProof/>
            </w:rPr>
            <w:t>, 1631-1643.</w:t>
          </w:r>
        </w:p>
        <w:p w:rsidR="0071443C" w:rsidRPr="007A0894" w:rsidRDefault="0071443C" w:rsidP="0071443C">
          <w:pPr>
            <w:pStyle w:val="Bibliography"/>
            <w:spacing w:after="200" w:line="276" w:lineRule="auto"/>
            <w:ind w:left="720" w:hangingChars="300" w:hanging="720"/>
            <w:rPr>
              <w:noProof/>
            </w:rPr>
          </w:pPr>
          <w:r w:rsidRPr="007A0894">
            <w:rPr>
              <w:noProof/>
            </w:rPr>
            <w:t xml:space="preserve">Kaplan, J., &amp; DeMaria, M. (1995). A simple empirical model for predicting the decay of tropical cyclone winds after landfall. </w:t>
          </w:r>
          <w:r w:rsidRPr="007A0894">
            <w:rPr>
              <w:i/>
              <w:iCs/>
              <w:noProof/>
            </w:rPr>
            <w:t>Journal of Applied Meteorology, 34</w:t>
          </w:r>
          <w:r w:rsidRPr="007A0894">
            <w:rPr>
              <w:noProof/>
            </w:rPr>
            <w:t>, 2499-2512.</w:t>
          </w:r>
        </w:p>
        <w:p w:rsidR="0071443C" w:rsidRPr="007A0894" w:rsidRDefault="0071443C" w:rsidP="0071443C">
          <w:pPr>
            <w:pStyle w:val="Bibliography"/>
            <w:spacing w:after="200" w:line="276" w:lineRule="auto"/>
            <w:ind w:left="720" w:hangingChars="300" w:hanging="720"/>
            <w:rPr>
              <w:noProof/>
            </w:rPr>
          </w:pPr>
          <w:r w:rsidRPr="007A0894">
            <w:rPr>
              <w:noProof/>
            </w:rPr>
            <w:t xml:space="preserve">Kurihara, Y. M., Bender, M. A., Tuleya, R. E., &amp; Ross, R. J. (1995). Improvements in the GFDL hurricane prediction system. </w:t>
          </w:r>
          <w:r w:rsidRPr="007A0894">
            <w:rPr>
              <w:i/>
              <w:iCs/>
              <w:noProof/>
            </w:rPr>
            <w:t>Monthly Weather Review, 123</w:t>
          </w:r>
          <w:r w:rsidRPr="007A0894">
            <w:rPr>
              <w:noProof/>
            </w:rPr>
            <w:t>, 2791-2801.</w:t>
          </w:r>
        </w:p>
        <w:p w:rsidR="0071443C" w:rsidRPr="007A0894" w:rsidRDefault="0071443C" w:rsidP="0071443C">
          <w:pPr>
            <w:pStyle w:val="Bibliography"/>
            <w:spacing w:after="200" w:line="276" w:lineRule="auto"/>
            <w:ind w:left="720" w:hangingChars="300" w:hanging="720"/>
            <w:rPr>
              <w:noProof/>
            </w:rPr>
          </w:pPr>
          <w:r w:rsidRPr="007A0894">
            <w:rPr>
              <w:noProof/>
            </w:rPr>
            <w:t xml:space="preserve">Landsea, C. W. (2004). The Atlantic hurricane database re-analysis project- documentation for 1850-1910 alterations and additions to the HURDAT database. In R. Murnane, &amp; K. Liu, </w:t>
          </w:r>
          <w:r w:rsidRPr="007A0894">
            <w:rPr>
              <w:i/>
              <w:iCs/>
              <w:noProof/>
            </w:rPr>
            <w:t>Hurricanes and Typhoons: Past, Present, and Future</w:t>
          </w:r>
          <w:r w:rsidRPr="007A0894">
            <w:rPr>
              <w:noProof/>
            </w:rPr>
            <w:t xml:space="preserve"> (pp. 178-221). Columbia University Press.</w:t>
          </w:r>
        </w:p>
        <w:p w:rsidR="0071443C" w:rsidRPr="007A0894" w:rsidRDefault="0071443C" w:rsidP="0071443C">
          <w:pPr>
            <w:pStyle w:val="Bibliography"/>
            <w:spacing w:after="200" w:line="276" w:lineRule="auto"/>
            <w:ind w:left="720" w:hangingChars="300" w:hanging="720"/>
            <w:rPr>
              <w:noProof/>
            </w:rPr>
          </w:pPr>
          <w:r w:rsidRPr="007A0894">
            <w:rPr>
              <w:noProof/>
            </w:rPr>
            <w:t xml:space="preserve">Landsea, C. W., Pielke Jr, R. A., Mestas-Nuñez, A. M., &amp; Knaff, J. A. (1999). Atlantic basin hurricanes: Indices of climatic changes. </w:t>
          </w:r>
          <w:r w:rsidRPr="007A0894">
            <w:rPr>
              <w:i/>
              <w:iCs/>
              <w:noProof/>
            </w:rPr>
            <w:t>Climatic Change, 42</w:t>
          </w:r>
          <w:r w:rsidRPr="007A0894">
            <w:rPr>
              <w:noProof/>
            </w:rPr>
            <w:t>, 89-129.</w:t>
          </w:r>
        </w:p>
        <w:p w:rsidR="0071443C" w:rsidRPr="007A0894" w:rsidRDefault="0071443C" w:rsidP="0071443C">
          <w:pPr>
            <w:pStyle w:val="Bibliography"/>
            <w:spacing w:after="200" w:line="276" w:lineRule="auto"/>
            <w:ind w:left="720" w:hangingChars="300" w:hanging="720"/>
            <w:rPr>
              <w:noProof/>
            </w:rPr>
          </w:pPr>
          <w:r w:rsidRPr="007A0894">
            <w:rPr>
              <w:noProof/>
            </w:rPr>
            <w:t xml:space="preserve">Large, W. G., &amp; Pond, S. (1981). Open ocean momentum flux measurements in moderate to strong winds. </w:t>
          </w:r>
          <w:r w:rsidRPr="007A0894">
            <w:rPr>
              <w:i/>
              <w:iCs/>
              <w:noProof/>
            </w:rPr>
            <w:t>Journal of Physical Oceanography, 11</w:t>
          </w:r>
          <w:r w:rsidRPr="007A0894">
            <w:rPr>
              <w:noProof/>
            </w:rPr>
            <w:t>, 324-336.</w:t>
          </w:r>
        </w:p>
        <w:p w:rsidR="0071443C" w:rsidRPr="007A0894" w:rsidRDefault="0071443C" w:rsidP="0071443C">
          <w:pPr>
            <w:pStyle w:val="Bibliography"/>
            <w:spacing w:after="200" w:line="276" w:lineRule="auto"/>
            <w:ind w:left="720" w:hangingChars="300" w:hanging="720"/>
            <w:rPr>
              <w:noProof/>
            </w:rPr>
          </w:pPr>
          <w:r w:rsidRPr="007A0894">
            <w:rPr>
              <w:noProof/>
            </w:rPr>
            <w:t xml:space="preserve">Lonfat, M., Marks, F. D., &amp; Chen, S. S. (2004). Precipitation Distribution in Tropical Cyclones Using the Tropical Measuring Mission (TRMM) Imager: A Global Perspective. </w:t>
          </w:r>
          <w:r w:rsidRPr="007A0894">
            <w:rPr>
              <w:i/>
              <w:iCs/>
              <w:noProof/>
            </w:rPr>
            <w:t>Monthly Weather Review, 132</w:t>
          </w:r>
          <w:r w:rsidRPr="007A0894">
            <w:rPr>
              <w:noProof/>
            </w:rPr>
            <w:t>, 1645-1660.</w:t>
          </w:r>
        </w:p>
        <w:p w:rsidR="0071443C" w:rsidRPr="007A0894" w:rsidRDefault="0071443C" w:rsidP="0071443C">
          <w:pPr>
            <w:pStyle w:val="Bibliography"/>
            <w:spacing w:after="200" w:line="276" w:lineRule="auto"/>
            <w:ind w:left="720" w:hangingChars="300" w:hanging="720"/>
            <w:rPr>
              <w:noProof/>
            </w:rPr>
          </w:pPr>
          <w:r w:rsidRPr="007A0894">
            <w:rPr>
              <w:noProof/>
            </w:rPr>
            <w:t xml:space="preserve">Lonfat, M., Rogers, R., Marchok, T., &amp; Marks, F. D. (2007). A Parametric Model for Predicting Hurricane Rainfall. </w:t>
          </w:r>
          <w:r w:rsidRPr="007A0894">
            <w:rPr>
              <w:i/>
              <w:iCs/>
              <w:noProof/>
            </w:rPr>
            <w:t>Monthly Weather Review, 135</w:t>
          </w:r>
          <w:r w:rsidRPr="007A0894">
            <w:rPr>
              <w:noProof/>
            </w:rPr>
            <w:t>, 3086-3097.</w:t>
          </w:r>
        </w:p>
        <w:p w:rsidR="0071443C" w:rsidRPr="007A0894" w:rsidRDefault="0071443C" w:rsidP="0071443C">
          <w:pPr>
            <w:pStyle w:val="Bibliography"/>
            <w:spacing w:after="200" w:line="276" w:lineRule="auto"/>
            <w:ind w:left="720" w:hangingChars="300" w:hanging="720"/>
            <w:rPr>
              <w:noProof/>
            </w:rPr>
          </w:pPr>
          <w:r w:rsidRPr="007A0894">
            <w:rPr>
              <w:noProof/>
            </w:rPr>
            <w:t xml:space="preserve">Marks, F. D., Atlas, D., &amp; Willis, P. T. (1993). Probability-matched Reflectivity-Rainfall relations for a Hurricane from Aircraft Observations. </w:t>
          </w:r>
          <w:r w:rsidRPr="007A0894">
            <w:rPr>
              <w:i/>
              <w:iCs/>
              <w:noProof/>
            </w:rPr>
            <w:t>Journal of Applied Meteorology, 32</w:t>
          </w:r>
          <w:r w:rsidRPr="007A0894">
            <w:rPr>
              <w:noProof/>
            </w:rPr>
            <w:t>, 1134-1141.</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Masters, F. J. (2004). </w:t>
          </w:r>
          <w:r w:rsidRPr="007A0894">
            <w:rPr>
              <w:i/>
              <w:iCs/>
              <w:noProof/>
            </w:rPr>
            <w:t>Measurement, modeling and simulation of ground-level tropical cyclone winds.</w:t>
          </w:r>
          <w:r w:rsidRPr="007A0894">
            <w:rPr>
              <w:noProof/>
            </w:rPr>
            <w:t xml:space="preserve"> PhD Dissertation, University of Florida.</w:t>
          </w:r>
        </w:p>
        <w:p w:rsidR="0071443C" w:rsidRPr="007A0894" w:rsidRDefault="0071443C" w:rsidP="0071443C">
          <w:pPr>
            <w:pStyle w:val="Bibliography"/>
            <w:spacing w:after="200" w:line="276" w:lineRule="auto"/>
            <w:ind w:left="720" w:hangingChars="300" w:hanging="720"/>
            <w:rPr>
              <w:noProof/>
            </w:rPr>
          </w:pPr>
          <w:r w:rsidRPr="007A0894">
            <w:rPr>
              <w:noProof/>
            </w:rPr>
            <w:t xml:space="preserve">Merrill, R. T. (1988). Environmental Influences on Hurricane Intensification. </w:t>
          </w:r>
          <w:r w:rsidRPr="007A0894">
            <w:rPr>
              <w:i/>
              <w:iCs/>
              <w:noProof/>
            </w:rPr>
            <w:t>Journal of the Atmospheric Sciences, 45</w:t>
          </w:r>
          <w:r w:rsidRPr="007A0894">
            <w:rPr>
              <w:noProof/>
            </w:rPr>
            <w:t>, 1678-1687.</w:t>
          </w:r>
        </w:p>
        <w:p w:rsidR="0071443C" w:rsidRPr="007A0894" w:rsidRDefault="0071443C" w:rsidP="0071443C">
          <w:pPr>
            <w:pStyle w:val="Bibliography"/>
            <w:spacing w:after="200" w:line="276" w:lineRule="auto"/>
            <w:ind w:left="720" w:hangingChars="300" w:hanging="720"/>
            <w:rPr>
              <w:noProof/>
            </w:rPr>
          </w:pPr>
          <w:r w:rsidRPr="007A0894">
            <w:rPr>
              <w:noProof/>
            </w:rPr>
            <w:t xml:space="preserve">Miller, B. I. (1964). A study on the filling of Hurricane Donna (1960) over land. </w:t>
          </w:r>
          <w:r w:rsidRPr="007A0894">
            <w:rPr>
              <w:i/>
              <w:iCs/>
              <w:noProof/>
            </w:rPr>
            <w:t>Monthly Weather Review, 92</w:t>
          </w:r>
          <w:r w:rsidRPr="007A0894">
            <w:rPr>
              <w:noProof/>
            </w:rPr>
            <w:t>, 389-406.</w:t>
          </w:r>
        </w:p>
        <w:p w:rsidR="0071443C" w:rsidRPr="007A0894" w:rsidRDefault="0071443C" w:rsidP="0071443C">
          <w:pPr>
            <w:pStyle w:val="Bibliography"/>
            <w:spacing w:after="200" w:line="276" w:lineRule="auto"/>
            <w:ind w:left="720" w:hangingChars="300" w:hanging="720"/>
            <w:rPr>
              <w:noProof/>
            </w:rPr>
          </w:pPr>
          <w:r w:rsidRPr="007A0894">
            <w:rPr>
              <w:noProof/>
            </w:rPr>
            <w:t xml:space="preserve">Moss, M. S., &amp; Rosenthal, S. L. (1975). On the estimation of planetary boundary layer variables in mature hurricanes. </w:t>
          </w:r>
          <w:r w:rsidRPr="007A0894">
            <w:rPr>
              <w:i/>
              <w:iCs/>
              <w:noProof/>
            </w:rPr>
            <w:t>Monthly Weather Review, 106</w:t>
          </w:r>
          <w:r w:rsidRPr="007A0894">
            <w:rPr>
              <w:noProof/>
            </w:rPr>
            <w:t>, 841-849.</w:t>
          </w:r>
        </w:p>
        <w:p w:rsidR="0071443C" w:rsidRPr="007A0894" w:rsidRDefault="0071443C" w:rsidP="0071443C">
          <w:pPr>
            <w:pStyle w:val="Bibliography"/>
            <w:spacing w:after="200" w:line="276" w:lineRule="auto"/>
            <w:ind w:left="720" w:hangingChars="300" w:hanging="720"/>
            <w:rPr>
              <w:noProof/>
            </w:rPr>
          </w:pPr>
          <w:r w:rsidRPr="007A0894">
            <w:rPr>
              <w:noProof/>
            </w:rPr>
            <w:t xml:space="preserve">Neumann, C. J., Jarvinen, B. R., McAdie, C. J., &amp; Hammer, G. R. (1999). </w:t>
          </w:r>
          <w:r w:rsidRPr="007A0894">
            <w:rPr>
              <w:i/>
              <w:iCs/>
              <w:noProof/>
            </w:rPr>
            <w:t>Tropical Cyclones of the North Atlantic Ocean, 1871-1998.</w:t>
          </w:r>
          <w:r w:rsidRPr="007A0894">
            <w:rPr>
              <w:noProof/>
            </w:rPr>
            <w:t xml:space="preserve"> National Oceanic and Atmospheric Administration.</w:t>
          </w:r>
        </w:p>
        <w:p w:rsidR="0071443C" w:rsidRPr="007A0894" w:rsidRDefault="0071443C" w:rsidP="0071443C">
          <w:pPr>
            <w:pStyle w:val="Bibliography"/>
            <w:spacing w:after="200" w:line="276" w:lineRule="auto"/>
            <w:ind w:left="720" w:hangingChars="300" w:hanging="720"/>
            <w:rPr>
              <w:noProof/>
            </w:rPr>
          </w:pPr>
          <w:r w:rsidRPr="007A0894">
            <w:rPr>
              <w:noProof/>
            </w:rPr>
            <w:t xml:space="preserve">Ooyama, K. V. (1969). Numerical simulation of the life cycle of tropical cyclones. </w:t>
          </w:r>
          <w:r w:rsidRPr="007A0894">
            <w:rPr>
              <w:i/>
              <w:iCs/>
              <w:noProof/>
            </w:rPr>
            <w:t>Journal of the Atmospheric Sciences, 26</w:t>
          </w:r>
          <w:r w:rsidRPr="007A0894">
            <w:rPr>
              <w:noProof/>
            </w:rPr>
            <w:t>, 3-40.</w:t>
          </w:r>
        </w:p>
        <w:p w:rsidR="0071443C" w:rsidRPr="007A0894" w:rsidRDefault="0071443C" w:rsidP="0071443C">
          <w:pPr>
            <w:pStyle w:val="Bibliography"/>
            <w:spacing w:after="200" w:line="276" w:lineRule="auto"/>
            <w:ind w:left="720" w:hangingChars="300" w:hanging="720"/>
            <w:rPr>
              <w:noProof/>
            </w:rPr>
          </w:pPr>
          <w:r w:rsidRPr="007A0894">
            <w:rPr>
              <w:noProof/>
            </w:rPr>
            <w:t xml:space="preserve">Paulsen, B. M., Schroeder, J. L., Conder, M. R., &amp; Howard, J. R. (2003). Further examination of hurricane gust factors. </w:t>
          </w:r>
          <w:r w:rsidRPr="007A0894">
            <w:rPr>
              <w:i/>
              <w:iCs/>
              <w:noProof/>
            </w:rPr>
            <w:t>11th International Conference on Wind Engineering</w:t>
          </w:r>
          <w:r w:rsidRPr="007A0894">
            <w:rPr>
              <w:noProof/>
            </w:rPr>
            <w:t>, (pp. 2005-2012). Lubbock, Texas.</w:t>
          </w:r>
        </w:p>
        <w:p w:rsidR="0071443C" w:rsidRPr="007A0894" w:rsidRDefault="0071443C" w:rsidP="0071443C">
          <w:pPr>
            <w:pStyle w:val="Bibliography"/>
            <w:spacing w:after="200" w:line="276" w:lineRule="auto"/>
            <w:ind w:left="720" w:hangingChars="300" w:hanging="720"/>
            <w:rPr>
              <w:noProof/>
            </w:rPr>
          </w:pPr>
          <w:r w:rsidRPr="007A0894">
            <w:rPr>
              <w:noProof/>
            </w:rPr>
            <w:t xml:space="preserve">Pennington, J., DeMaria, M., &amp; Williams, K. (2000). </w:t>
          </w:r>
          <w:r w:rsidRPr="007A0894">
            <w:rPr>
              <w:i/>
              <w:iCs/>
              <w:noProof/>
            </w:rPr>
            <w:t>Development of a 10-year Atlantic basin tropical cyclone wind structure climatology.</w:t>
          </w:r>
          <w:r w:rsidRPr="007A0894">
            <w:rPr>
              <w:noProof/>
            </w:rPr>
            <w:t xml:space="preserve"> Retrieved from www.bbsr.edu/rpi/research/demaria/demaria4.html</w:t>
          </w:r>
        </w:p>
        <w:p w:rsidR="0071443C" w:rsidRPr="007A0894" w:rsidRDefault="0071443C" w:rsidP="0071443C">
          <w:pPr>
            <w:pStyle w:val="Bibliography"/>
            <w:spacing w:after="200" w:line="276" w:lineRule="auto"/>
            <w:ind w:left="720" w:hangingChars="300" w:hanging="720"/>
            <w:rPr>
              <w:noProof/>
            </w:rPr>
          </w:pPr>
          <w:r w:rsidRPr="007A0894">
            <w:rPr>
              <w:noProof/>
            </w:rPr>
            <w:t xml:space="preserve">Peterson, E. W. (1969). Modification of mean flow and turbulent energy by a change in surface roughness under conditions of neutral stability. </w:t>
          </w:r>
          <w:r w:rsidRPr="007A0894">
            <w:rPr>
              <w:i/>
              <w:iCs/>
              <w:noProof/>
            </w:rPr>
            <w:t>Quarterly Journal of the Royal Meteorological Society, 95</w:t>
          </w:r>
          <w:r w:rsidRPr="007A0894">
            <w:rPr>
              <w:noProof/>
            </w:rPr>
            <w:t>, 561-575.</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1980). Evaluations of diagnostic marine boundary layer models applied to hurricanes. </w:t>
          </w:r>
          <w:r w:rsidRPr="007A0894">
            <w:rPr>
              <w:i/>
              <w:iCs/>
              <w:noProof/>
            </w:rPr>
            <w:t>Monthly Weather Review, 108</w:t>
          </w:r>
          <w:r w:rsidRPr="007A0894">
            <w:rPr>
              <w:noProof/>
            </w:rPr>
            <w:t>, 757-766.</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1982). The transition of the Hurricane Frederic boundary layer wind field from the open Gulf of Mexico to landfall. </w:t>
          </w:r>
          <w:r w:rsidRPr="007A0894">
            <w:rPr>
              <w:i/>
              <w:iCs/>
              <w:noProof/>
            </w:rPr>
            <w:t>Monthly Weather Review, 110</w:t>
          </w:r>
          <w:r w:rsidRPr="007A0894">
            <w:rPr>
              <w:noProof/>
            </w:rPr>
            <w:t>, 1912-1932.</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1987). Changes in the low-level kinematic and thermodynamic structure of Hurricane Alicia (1983) at landfall. </w:t>
          </w:r>
          <w:r w:rsidRPr="007A0894">
            <w:rPr>
              <w:i/>
              <w:iCs/>
              <w:noProof/>
            </w:rPr>
            <w:t>Monthly Weather Review, 115</w:t>
          </w:r>
          <w:r w:rsidRPr="007A0894">
            <w:rPr>
              <w:noProof/>
            </w:rPr>
            <w:t>(1), 75-99.</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amp; Aberson, S. D. (2001). Accuracy of United States tropical cyclone landfall forecasts in the Atlantic basin 1976-2000. </w:t>
          </w:r>
          <w:r w:rsidRPr="007A0894">
            <w:rPr>
              <w:i/>
              <w:iCs/>
              <w:noProof/>
            </w:rPr>
            <w:t>Bulletin of the American Meteorological Society, 82</w:t>
          </w:r>
          <w:r w:rsidRPr="007A0894">
            <w:rPr>
              <w:noProof/>
            </w:rPr>
            <w:t>, 2749-2767.</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Powell, M. D., &amp; Houston, S. H. (1996). Hurricane Andrew's Landfall in South Florida. Part II: Surface Wind Fields and Potential Real-time Applications. </w:t>
          </w:r>
          <w:r w:rsidRPr="007A0894">
            <w:rPr>
              <w:i/>
              <w:iCs/>
              <w:noProof/>
            </w:rPr>
            <w:t>Weather and Forecasting, 11</w:t>
          </w:r>
          <w:r w:rsidRPr="007A0894">
            <w:rPr>
              <w:noProof/>
            </w:rPr>
            <w:t>, 329-349.</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amp; Houston, S. H. (1998). Surface wind fields of 1995 Hurricanes Erin, Opal, Luis, Marilyn, and Roxanne at landfall. </w:t>
          </w:r>
          <w:r w:rsidRPr="007A0894">
            <w:rPr>
              <w:i/>
              <w:iCs/>
              <w:noProof/>
            </w:rPr>
            <w:t>Monthly Weather Review, 126</w:t>
          </w:r>
          <w:r w:rsidRPr="007A0894">
            <w:rPr>
              <w:noProof/>
            </w:rPr>
            <w:t>, 1259-1273.</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amp; Reinhold, T. A. (2007). Tropical cyclone destructive potential by integrated kinetic energy. </w:t>
          </w:r>
          <w:r w:rsidRPr="007A0894">
            <w:rPr>
              <w:i/>
              <w:iCs/>
              <w:noProof/>
            </w:rPr>
            <w:t>Bulletin of the American Meteorological Society, 88</w:t>
          </w:r>
          <w:r w:rsidRPr="007A0894">
            <w:rPr>
              <w:noProof/>
            </w:rPr>
            <w:t>, 513-526.</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Bowman, D., Gilhousen, D., Murillo, S., Carrasco, N., &amp; St. Fleur, R. (2004). Tropical Cyclone Winds at Landfall: The ASOS-CMAN Wind Exposure Documentation Project. </w:t>
          </w:r>
          <w:r w:rsidRPr="007A0894">
            <w:rPr>
              <w:i/>
              <w:iCs/>
              <w:noProof/>
            </w:rPr>
            <w:t>Bulletin of the American Meteorological Society, 85</w:t>
          </w:r>
          <w:r w:rsidRPr="007A0894">
            <w:rPr>
              <w:noProof/>
            </w:rPr>
            <w:t>, 845-851.</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Dodge, P. P., &amp; Black, M. L. (1991). The landfall of Hurricane Hugo in the Carolinas. </w:t>
          </w:r>
          <w:r w:rsidRPr="007A0894">
            <w:rPr>
              <w:i/>
              <w:iCs/>
              <w:noProof/>
            </w:rPr>
            <w:t>Weather and Forecasting, 6</w:t>
          </w:r>
          <w:r w:rsidRPr="007A0894">
            <w:rPr>
              <w:noProof/>
            </w:rPr>
            <w:t>, 379-399.</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Houston, S. H., &amp; Ares, I. (1995). Real-time Damage Assessment in Hurricanes. </w:t>
          </w:r>
          <w:r w:rsidRPr="007A0894">
            <w:rPr>
              <w:i/>
              <w:iCs/>
              <w:noProof/>
            </w:rPr>
            <w:t>21st AMS Conference on Hurricanes and Tropical Meteorology</w:t>
          </w:r>
          <w:r w:rsidRPr="007A0894">
            <w:rPr>
              <w:noProof/>
            </w:rPr>
            <w:t>, (pp. 500-502). Miami, Florida.</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Houston, S. H., &amp; Reinhold, T. (1996). Hurricane Andrew's landfall in south Florida. Part I: Standardizing measurements for documentation of surface wind fields. </w:t>
          </w:r>
          <w:r w:rsidRPr="007A0894">
            <w:rPr>
              <w:i/>
              <w:iCs/>
              <w:noProof/>
            </w:rPr>
            <w:t>Weather and Forecasting, 11</w:t>
          </w:r>
          <w:r w:rsidRPr="007A0894">
            <w:rPr>
              <w:noProof/>
            </w:rPr>
            <w:t>, 304-328.</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Houston, S. H., Amat, L. R., &amp; Morisseau-Leroy, N. (1998). The HRD real-time hurricane wind analysis system. </w:t>
          </w:r>
          <w:r w:rsidRPr="007A0894">
            <w:rPr>
              <w:i/>
              <w:iCs/>
              <w:noProof/>
            </w:rPr>
            <w:t>Journal of Wind Engineering and Industrial Aerodynamics, 77 &amp; 78</w:t>
          </w:r>
          <w:r w:rsidRPr="007A0894">
            <w:rPr>
              <w:noProof/>
            </w:rPr>
            <w:t>, 53-64.</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Murillo, S., Dodge, P., Uhlhorn, E., Gamache, J., Cardone, V., et al. (2010). Reconstruction of Hurricane Katrina’s wind fields for storm surge and wave hindcasting. </w:t>
          </w:r>
          <w:r w:rsidRPr="007A0894">
            <w:rPr>
              <w:i/>
              <w:iCs/>
              <w:noProof/>
            </w:rPr>
            <w:t>Ocean Engineering, 37</w:t>
          </w:r>
          <w:r w:rsidRPr="007A0894">
            <w:rPr>
              <w:noProof/>
            </w:rPr>
            <w:t>, 26-36.</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Reinhold, T. A., &amp; Marshall, R. D. (1999). GPS sonde insights on boundary layer wind structure in hurricanes. In A. Larsen, G. L. Larose, F. M. Livesey, M. D. Powell, T. A. Reinhold, &amp; R. D. Marshall (Eds.), </w:t>
          </w:r>
          <w:r w:rsidRPr="007A0894">
            <w:rPr>
              <w:i/>
              <w:iCs/>
              <w:noProof/>
            </w:rPr>
            <w:t>Wind Engineering into the 21st Century.</w:t>
          </w:r>
          <w:r w:rsidRPr="007A0894">
            <w:rPr>
              <w:noProof/>
            </w:rPr>
            <w:t xml:space="preserve"> Rotterdam: A.A. Balkema.</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Soukup, G., Cocke, S., Gulati, S., Morisseau-Leroy, N., Hamid, S., et al. (2005). State of Florida Hurricane Loss Projection Model: Atmospheric Science Component. </w:t>
          </w:r>
          <w:r w:rsidRPr="007A0894">
            <w:rPr>
              <w:i/>
              <w:iCs/>
              <w:noProof/>
            </w:rPr>
            <w:t>Journal of Wind Engineering and Industrial Aerodynamics, 93</w:t>
          </w:r>
          <w:r w:rsidRPr="007A0894">
            <w:rPr>
              <w:noProof/>
            </w:rPr>
            <w:t>, 651-674.</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Uhlhorn, E., &amp; Kepert, J. (2009). Estimating maximum surface winds from hurricane reconnaissance aircraft. </w:t>
          </w:r>
          <w:r w:rsidRPr="007A0894">
            <w:rPr>
              <w:i/>
              <w:iCs/>
              <w:noProof/>
            </w:rPr>
            <w:t>Weather and Forecasting, 24</w:t>
          </w:r>
          <w:r w:rsidRPr="007A0894">
            <w:rPr>
              <w:noProof/>
            </w:rPr>
            <w:t>, 868-883.</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Powell, M. D., Vickery, P. J., &amp; Reinhold, T. (2003). Reduced drag coefficient for high wind speeds in tropical cyclones. </w:t>
          </w:r>
          <w:r w:rsidRPr="007A0894">
            <w:rPr>
              <w:i/>
              <w:iCs/>
              <w:noProof/>
            </w:rPr>
            <w:t>Nature, 422</w:t>
          </w:r>
          <w:r w:rsidRPr="007A0894">
            <w:rPr>
              <w:noProof/>
            </w:rPr>
            <w:t>, 279-283.</w:t>
          </w:r>
        </w:p>
        <w:p w:rsidR="0071443C" w:rsidRPr="007A0894" w:rsidRDefault="0071443C" w:rsidP="0071443C">
          <w:pPr>
            <w:pStyle w:val="Bibliography"/>
            <w:spacing w:after="200" w:line="276" w:lineRule="auto"/>
            <w:ind w:left="720" w:hangingChars="300" w:hanging="720"/>
            <w:rPr>
              <w:noProof/>
            </w:rPr>
          </w:pPr>
          <w:r w:rsidRPr="007A0894">
            <w:rPr>
              <w:noProof/>
            </w:rPr>
            <w:t>Reinhold, T., &amp; Gurley, K. (2003). Retrieved from Florida Coastal Monitoring Program: http://www.ce.ufl.edu/~fcmp</w:t>
          </w:r>
        </w:p>
        <w:p w:rsidR="0071443C" w:rsidRPr="007A0894" w:rsidRDefault="0071443C" w:rsidP="0071443C">
          <w:pPr>
            <w:pStyle w:val="Bibliography"/>
            <w:spacing w:after="200" w:line="276" w:lineRule="auto"/>
            <w:ind w:left="720" w:hangingChars="300" w:hanging="720"/>
            <w:rPr>
              <w:noProof/>
            </w:rPr>
          </w:pPr>
          <w:r w:rsidRPr="007A0894">
            <w:rPr>
              <w:noProof/>
            </w:rPr>
            <w:t xml:space="preserve">Reynolds, R. W., Rayner, N. A., Smith, T. M., Stokes, D. C., &amp; Wang, W. (2002). An improved in situ and satellite SST analysis for climate. </w:t>
          </w:r>
          <w:r w:rsidRPr="007A0894">
            <w:rPr>
              <w:i/>
              <w:iCs/>
              <w:noProof/>
            </w:rPr>
            <w:t>Journal of Climate, 15</w:t>
          </w:r>
          <w:r w:rsidRPr="007A0894">
            <w:rPr>
              <w:noProof/>
            </w:rPr>
            <w:t>, 1609-1625.</w:t>
          </w:r>
        </w:p>
        <w:p w:rsidR="0071443C" w:rsidRPr="007A0894" w:rsidRDefault="0071443C" w:rsidP="0071443C">
          <w:pPr>
            <w:pStyle w:val="Bibliography"/>
            <w:spacing w:after="200" w:line="276" w:lineRule="auto"/>
            <w:ind w:left="720" w:hangingChars="300" w:hanging="720"/>
            <w:rPr>
              <w:noProof/>
            </w:rPr>
          </w:pPr>
          <w:r w:rsidRPr="007A0894">
            <w:rPr>
              <w:noProof/>
            </w:rPr>
            <w:t xml:space="preserve">Rotunno, R., &amp; Emanuel, K. A. (1987). An air-sea interaction theory for tropical cyclones, Part II: Evolutionary study using a nonhydrostatic axisymmetric numerical model. </w:t>
          </w:r>
          <w:r w:rsidRPr="007A0894">
            <w:rPr>
              <w:i/>
              <w:iCs/>
              <w:noProof/>
            </w:rPr>
            <w:t>Journal of the Atmospheric Sciences, 44</w:t>
          </w:r>
          <w:r w:rsidRPr="007A0894">
            <w:rPr>
              <w:noProof/>
            </w:rPr>
            <w:t>, 542-561.</w:t>
          </w:r>
        </w:p>
        <w:p w:rsidR="0071443C" w:rsidRPr="007A0894" w:rsidRDefault="0071443C" w:rsidP="0071443C">
          <w:pPr>
            <w:pStyle w:val="Bibliography"/>
            <w:spacing w:after="200" w:line="276" w:lineRule="auto"/>
            <w:ind w:left="720" w:hangingChars="300" w:hanging="720"/>
            <w:rPr>
              <w:noProof/>
            </w:rPr>
          </w:pPr>
          <w:r w:rsidRPr="007A0894">
            <w:rPr>
              <w:noProof/>
            </w:rPr>
            <w:t xml:space="preserve">Russell, L. R. (1971). Probability distributions for hurricane effects. </w:t>
          </w:r>
          <w:r w:rsidRPr="007A0894">
            <w:rPr>
              <w:i/>
              <w:iCs/>
              <w:noProof/>
            </w:rPr>
            <w:t>Journal of the Waterways, Harbors and Coastal Engineering Division, 97</w:t>
          </w:r>
          <w:r w:rsidRPr="007A0894">
            <w:rPr>
              <w:noProof/>
            </w:rPr>
            <w:t>, 139-154.</w:t>
          </w:r>
        </w:p>
        <w:p w:rsidR="0071443C" w:rsidRPr="007A0894" w:rsidRDefault="0071443C" w:rsidP="0071443C">
          <w:pPr>
            <w:pStyle w:val="Bibliography"/>
            <w:spacing w:after="200" w:line="276" w:lineRule="auto"/>
            <w:ind w:left="720" w:hangingChars="300" w:hanging="720"/>
            <w:rPr>
              <w:noProof/>
            </w:rPr>
          </w:pPr>
          <w:r w:rsidRPr="007A0894">
            <w:rPr>
              <w:noProof/>
            </w:rPr>
            <w:t xml:space="preserve">Schmidt, H. P., &amp; Oke, T. R. (1990). A model to estimate the source area contributing to turbulent exchange in the surface layer over patchy terrain. </w:t>
          </w:r>
          <w:r w:rsidRPr="007A0894">
            <w:rPr>
              <w:i/>
              <w:iCs/>
              <w:noProof/>
            </w:rPr>
            <w:t>Quarterly Journal of the Royal Meteorological Society, 116</w:t>
          </w:r>
          <w:r w:rsidRPr="007A0894">
            <w:rPr>
              <w:noProof/>
            </w:rPr>
            <w:t>, 965-988.</w:t>
          </w:r>
        </w:p>
        <w:p w:rsidR="0071443C" w:rsidRPr="007A0894" w:rsidRDefault="0071443C" w:rsidP="0071443C">
          <w:pPr>
            <w:pStyle w:val="Bibliography"/>
            <w:spacing w:after="200" w:line="276" w:lineRule="auto"/>
            <w:ind w:left="720" w:hangingChars="300" w:hanging="720"/>
            <w:rPr>
              <w:noProof/>
            </w:rPr>
          </w:pPr>
          <w:r w:rsidRPr="007A0894">
            <w:rPr>
              <w:noProof/>
            </w:rPr>
            <w:t xml:space="preserve">Shapiro, L. (1983). The asymmetric boundary layer flow under a translating hurricane. </w:t>
          </w:r>
          <w:r w:rsidRPr="007A0894">
            <w:rPr>
              <w:i/>
              <w:iCs/>
              <w:noProof/>
            </w:rPr>
            <w:t>Journal of the Atmospheric Sciences, 40</w:t>
          </w:r>
          <w:r w:rsidRPr="007A0894">
            <w:rPr>
              <w:noProof/>
            </w:rPr>
            <w:t>, 1984-1998.</w:t>
          </w:r>
        </w:p>
        <w:p w:rsidR="0071443C" w:rsidRPr="007A0894" w:rsidRDefault="0071443C" w:rsidP="0071443C">
          <w:pPr>
            <w:pStyle w:val="Bibliography"/>
            <w:spacing w:after="200" w:line="276" w:lineRule="auto"/>
            <w:ind w:left="720" w:hangingChars="300" w:hanging="720"/>
            <w:rPr>
              <w:noProof/>
            </w:rPr>
          </w:pPr>
          <w:r w:rsidRPr="007A0894">
            <w:rPr>
              <w:noProof/>
            </w:rPr>
            <w:t xml:space="preserve">Shay, L. K., Goni, G. j., &amp; Black, P. G. (2000). Effects of a warm oceanic feature on Hurricane Opal. </w:t>
          </w:r>
          <w:r w:rsidRPr="007A0894">
            <w:rPr>
              <w:i/>
              <w:iCs/>
              <w:noProof/>
            </w:rPr>
            <w:t>Monthly Weather Review, 125</w:t>
          </w:r>
          <w:r w:rsidRPr="007A0894">
            <w:rPr>
              <w:noProof/>
            </w:rPr>
            <w:t>(5), 1366-1383.</w:t>
          </w:r>
        </w:p>
        <w:p w:rsidR="0071443C" w:rsidRPr="007A0894" w:rsidRDefault="0071443C" w:rsidP="0071443C">
          <w:pPr>
            <w:pStyle w:val="Bibliography"/>
            <w:spacing w:after="200" w:line="276" w:lineRule="auto"/>
            <w:ind w:left="720" w:hangingChars="300" w:hanging="720"/>
            <w:rPr>
              <w:noProof/>
            </w:rPr>
          </w:pPr>
          <w:r w:rsidRPr="007A0894">
            <w:rPr>
              <w:noProof/>
            </w:rPr>
            <w:t xml:space="preserve">Simiu, E., &amp; Scanlan, R. H. (1996). </w:t>
          </w:r>
          <w:r w:rsidRPr="007A0894">
            <w:rPr>
              <w:i/>
              <w:iCs/>
              <w:noProof/>
            </w:rPr>
            <w:t>Wind effects on structures: Fundamentals and applications to design.</w:t>
          </w:r>
          <w:r w:rsidRPr="007A0894">
            <w:rPr>
              <w:noProof/>
            </w:rPr>
            <w:t xml:space="preserve"> New York: John Wiley and Sons.</w:t>
          </w:r>
        </w:p>
        <w:p w:rsidR="0071443C" w:rsidRPr="007A0894" w:rsidRDefault="0071443C" w:rsidP="0071443C">
          <w:pPr>
            <w:pStyle w:val="Bibliography"/>
            <w:spacing w:after="200" w:line="276" w:lineRule="auto"/>
            <w:ind w:left="720" w:hangingChars="300" w:hanging="720"/>
            <w:rPr>
              <w:noProof/>
            </w:rPr>
          </w:pPr>
          <w:r w:rsidRPr="007A0894">
            <w:rPr>
              <w:noProof/>
            </w:rPr>
            <w:t xml:space="preserve">Simpson, R. H. (1974). The hurricane disaster-potential scale. </w:t>
          </w:r>
          <w:r w:rsidRPr="007A0894">
            <w:rPr>
              <w:i/>
              <w:iCs/>
              <w:noProof/>
            </w:rPr>
            <w:t>Weatherwise, 27</w:t>
          </w:r>
          <w:r w:rsidRPr="007A0894">
            <w:rPr>
              <w:noProof/>
            </w:rPr>
            <w:t>, pp. 169-186.</w:t>
          </w:r>
        </w:p>
        <w:p w:rsidR="0071443C" w:rsidRPr="007A0894" w:rsidRDefault="0071443C" w:rsidP="0071443C">
          <w:pPr>
            <w:pStyle w:val="Bibliography"/>
            <w:spacing w:after="200" w:line="276" w:lineRule="auto"/>
            <w:ind w:left="720" w:hangingChars="300" w:hanging="720"/>
            <w:rPr>
              <w:noProof/>
            </w:rPr>
          </w:pPr>
          <w:r w:rsidRPr="007A0894">
            <w:rPr>
              <w:noProof/>
            </w:rPr>
            <w:t xml:space="preserve">Smith, E. (1999). Atlantic and East Coast Hurricanes 1900–98: A Frequency and Intensity Study for the Twenty-first Century. </w:t>
          </w:r>
          <w:r w:rsidRPr="007A0894">
            <w:rPr>
              <w:i/>
              <w:iCs/>
              <w:noProof/>
            </w:rPr>
            <w:t>Bulletin of the American Meteorological Society, 18</w:t>
          </w:r>
          <w:r w:rsidRPr="007A0894">
            <w:rPr>
              <w:noProof/>
            </w:rPr>
            <w:t>(12), 2717-2720.</w:t>
          </w:r>
        </w:p>
        <w:p w:rsidR="0071443C" w:rsidRPr="007A0894" w:rsidRDefault="0071443C" w:rsidP="0071443C">
          <w:pPr>
            <w:pStyle w:val="Bibliography"/>
            <w:spacing w:after="200" w:line="276" w:lineRule="auto"/>
            <w:ind w:left="720" w:hangingChars="300" w:hanging="720"/>
            <w:rPr>
              <w:noProof/>
            </w:rPr>
          </w:pPr>
          <w:r w:rsidRPr="007A0894">
            <w:rPr>
              <w:noProof/>
            </w:rPr>
            <w:t xml:space="preserve">Thompson, E. F., &amp; Cardone, V. J. (1996). Practical modeling of hurricane surface wind fields. </w:t>
          </w:r>
          <w:r w:rsidRPr="007A0894">
            <w:rPr>
              <w:i/>
              <w:iCs/>
              <w:noProof/>
            </w:rPr>
            <w:t>Journal of Waterway, Port, Coastal, and Ocean Engineering, 122</w:t>
          </w:r>
          <w:r w:rsidRPr="007A0894">
            <w:rPr>
              <w:noProof/>
            </w:rPr>
            <w:t>, 195-205.</w:t>
          </w:r>
        </w:p>
        <w:p w:rsidR="0071443C" w:rsidRPr="007A0894" w:rsidRDefault="0071443C" w:rsidP="0071443C">
          <w:pPr>
            <w:pStyle w:val="Bibliography"/>
            <w:spacing w:after="200" w:line="276" w:lineRule="auto"/>
            <w:ind w:left="720" w:hangingChars="300" w:hanging="720"/>
            <w:rPr>
              <w:noProof/>
            </w:rPr>
          </w:pPr>
          <w:r w:rsidRPr="007A0894">
            <w:rPr>
              <w:noProof/>
            </w:rPr>
            <w:t xml:space="preserve">Tuleya, R. E., Bender, M. A., &amp; Kurihara, Y. (1984). A simulation study of the landfall of tropical cyclones using a movable nested-mesh model. </w:t>
          </w:r>
          <w:r w:rsidRPr="007A0894">
            <w:rPr>
              <w:i/>
              <w:iCs/>
              <w:noProof/>
            </w:rPr>
            <w:t>Monthly Weather Review, 112</w:t>
          </w:r>
          <w:r w:rsidRPr="007A0894">
            <w:rPr>
              <w:noProof/>
            </w:rPr>
            <w:t>, 124-136.</w:t>
          </w:r>
        </w:p>
        <w:p w:rsidR="0071443C" w:rsidRDefault="0071443C" w:rsidP="0071443C">
          <w:pPr>
            <w:pStyle w:val="Bibliography"/>
            <w:spacing w:after="200" w:line="276" w:lineRule="auto"/>
            <w:ind w:left="720" w:hangingChars="300" w:hanging="720"/>
            <w:rPr>
              <w:noProof/>
            </w:rPr>
          </w:pPr>
          <w:r w:rsidRPr="007A0894">
            <w:rPr>
              <w:noProof/>
            </w:rPr>
            <w:t>Uhlhorn, E.</w:t>
          </w:r>
          <w:r>
            <w:rPr>
              <w:noProof/>
            </w:rPr>
            <w:t xml:space="preserve"> W.</w:t>
          </w:r>
          <w:r w:rsidRPr="007A0894">
            <w:rPr>
              <w:noProof/>
            </w:rPr>
            <w:t xml:space="preserve">, &amp; Black, P. G. (2003). Verification of remotely sensed sea surface winds in hurricanes. </w:t>
          </w:r>
          <w:r w:rsidRPr="007A0894">
            <w:rPr>
              <w:i/>
              <w:iCs/>
              <w:noProof/>
            </w:rPr>
            <w:t>Journal of Atmospheric and Oceanic Technology, 20</w:t>
          </w:r>
          <w:r>
            <w:rPr>
              <w:noProof/>
            </w:rPr>
            <w:t>, 99-116.</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Uhlhorn, E. W., Black, P. G., Franklin, J. L., Goodberlet, M., Carswell, J., &amp; Goldstein, A. S. (2006). Hurricane surface wind measurements from an operational stepped frequency microwave radiometer. </w:t>
          </w:r>
          <w:r w:rsidRPr="007A0894">
            <w:rPr>
              <w:i/>
              <w:iCs/>
              <w:noProof/>
            </w:rPr>
            <w:t>Monthly Weather Review, 135</w:t>
          </w:r>
          <w:r w:rsidRPr="007A0894">
            <w:rPr>
              <w:noProof/>
            </w:rPr>
            <w:t>, 3070-3085.</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2005). Simple empirical models for estimating the increase in the central pressure of tropical cyclones after landfall along the coastline of the United States. </w:t>
          </w:r>
          <w:r w:rsidRPr="007A0894">
            <w:rPr>
              <w:i/>
              <w:iCs/>
              <w:noProof/>
            </w:rPr>
            <w:t>Journal of Applied Meteorology, 44</w:t>
          </w:r>
          <w:r w:rsidRPr="007A0894">
            <w:rPr>
              <w:noProof/>
            </w:rPr>
            <w:t>, 1807-1826.</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amp; Skerlj, P. F. (2000). Elimination of exposure D along the hurricane coastline in ASCE 7. </w:t>
          </w:r>
          <w:r w:rsidRPr="007A0894">
            <w:rPr>
              <w:i/>
              <w:iCs/>
              <w:noProof/>
            </w:rPr>
            <w:t>Journal of Structural Engineering, 126</w:t>
          </w:r>
          <w:r w:rsidRPr="007A0894">
            <w:rPr>
              <w:noProof/>
            </w:rPr>
            <w:t>, 545-549.</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amp; Skerlj, P. F. (2005). Hurricane gust factors revisited. </w:t>
          </w:r>
          <w:r w:rsidRPr="007A0894">
            <w:rPr>
              <w:i/>
              <w:iCs/>
              <w:noProof/>
            </w:rPr>
            <w:t>Journal of Structural Engineering, 131</w:t>
          </w:r>
          <w:r w:rsidRPr="007A0894">
            <w:rPr>
              <w:noProof/>
            </w:rPr>
            <w:t>, 825-832.</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amp; Twisdale, L. A. (1995). Wind field and filling models for hurricane wind speed predictions. </w:t>
          </w:r>
          <w:r w:rsidRPr="007A0894">
            <w:rPr>
              <w:i/>
              <w:iCs/>
              <w:noProof/>
            </w:rPr>
            <w:t>Journal of Structural Engineering, 121</w:t>
          </w:r>
          <w:r w:rsidRPr="007A0894">
            <w:rPr>
              <w:noProof/>
            </w:rPr>
            <w:t>, 1700-1709.</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Skerlj, P. F., &amp; Twisdale, L. A. (2000a). Simulation of hurricane risk in the United States using an empirical storm track modeling technique. </w:t>
          </w:r>
          <w:r w:rsidRPr="007A0894">
            <w:rPr>
              <w:i/>
              <w:iCs/>
              <w:noProof/>
            </w:rPr>
            <w:t>Journal of Structural Engineering, 126</w:t>
          </w:r>
          <w:r w:rsidRPr="007A0894">
            <w:rPr>
              <w:noProof/>
            </w:rPr>
            <w:t>, 1222-1237.</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Skerlj, P. F., Steckley, A. C., &amp; Twisdale, L. A. (2000b). A hurricane wind field model for use in simulations. </w:t>
          </w:r>
          <w:r w:rsidRPr="007A0894">
            <w:rPr>
              <w:i/>
              <w:iCs/>
              <w:noProof/>
            </w:rPr>
            <w:t>Journal of Structural Engineering, 126</w:t>
          </w:r>
          <w:r w:rsidRPr="007A0894">
            <w:rPr>
              <w:noProof/>
            </w:rPr>
            <w:t>, 1203-1222.</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Wadhera, D., Powell, M. D., &amp; Chen, Y. (2009). A hurricane boundary layer and wind field model for use in engineering applications. </w:t>
          </w:r>
          <w:r w:rsidRPr="007A0894">
            <w:rPr>
              <w:i/>
              <w:iCs/>
              <w:noProof/>
            </w:rPr>
            <w:t>Journal of Applied Meteorology and Climatology, 48</w:t>
          </w:r>
          <w:r w:rsidRPr="007A0894">
            <w:rPr>
              <w:noProof/>
            </w:rPr>
            <w:t>, 381-405.</w:t>
          </w:r>
        </w:p>
        <w:p w:rsidR="0071443C" w:rsidRPr="007A0894" w:rsidRDefault="0071443C" w:rsidP="0071443C">
          <w:pPr>
            <w:pStyle w:val="Bibliography"/>
            <w:spacing w:after="200" w:line="276" w:lineRule="auto"/>
            <w:ind w:left="720" w:hangingChars="300" w:hanging="720"/>
            <w:rPr>
              <w:noProof/>
            </w:rPr>
          </w:pPr>
          <w:r w:rsidRPr="007A0894">
            <w:rPr>
              <w:noProof/>
            </w:rPr>
            <w:t xml:space="preserve">Vogelmann, J. E., Howard, S. M., Yang, L., Larson, C. R., Wylie, B. K., &amp; Van Driel, N. (2001). Completion of the 1990s National Land Cover Data Set for the Conterminous United States from Landsat Thematic Mapper Data and Ancillary Data Sources. </w:t>
          </w:r>
          <w:r w:rsidRPr="007A0894">
            <w:rPr>
              <w:i/>
              <w:iCs/>
              <w:noProof/>
            </w:rPr>
            <w:t>Photogrammetric Engineering and Remote Sensing, 67</w:t>
          </w:r>
          <w:r w:rsidRPr="007A0894">
            <w:rPr>
              <w:noProof/>
            </w:rPr>
            <w:t>, 650-652.</w:t>
          </w:r>
        </w:p>
        <w:p w:rsidR="0071443C" w:rsidRPr="007A0894" w:rsidRDefault="0071443C" w:rsidP="0071443C">
          <w:pPr>
            <w:pStyle w:val="Bibliography"/>
            <w:spacing w:after="200" w:line="276" w:lineRule="auto"/>
            <w:ind w:left="720" w:hangingChars="300" w:hanging="720"/>
            <w:rPr>
              <w:noProof/>
            </w:rPr>
          </w:pPr>
          <w:r w:rsidRPr="007A0894">
            <w:rPr>
              <w:noProof/>
            </w:rPr>
            <w:t xml:space="preserve">Vukovich, F. M. (2005). </w:t>
          </w:r>
          <w:r w:rsidRPr="007A0894">
            <w:rPr>
              <w:i/>
              <w:iCs/>
              <w:noProof/>
            </w:rPr>
            <w:t>Climatology of ocean features in the Gulf of Mexico: Final Report.</w:t>
          </w:r>
          <w:r w:rsidRPr="007A0894">
            <w:rPr>
              <w:noProof/>
            </w:rPr>
            <w:t xml:space="preserve"> OCS Study MMS 2005-031. U.S. Department of the Interior.</w:t>
          </w:r>
        </w:p>
        <w:p w:rsidR="0071443C" w:rsidRPr="007A0894" w:rsidRDefault="0071443C" w:rsidP="0071443C">
          <w:pPr>
            <w:pStyle w:val="Bibliography"/>
            <w:spacing w:after="200" w:line="276" w:lineRule="auto"/>
            <w:ind w:left="720" w:hangingChars="300" w:hanging="720"/>
            <w:rPr>
              <w:noProof/>
            </w:rPr>
          </w:pPr>
          <w:r w:rsidRPr="007A0894">
            <w:rPr>
              <w:noProof/>
            </w:rPr>
            <w:t xml:space="preserve">Wada, A., &amp; Usui, N. (2007). Importance of tropical cyclone intensity and intensification in the Western North Pacific. </w:t>
          </w:r>
          <w:r w:rsidRPr="007A0894">
            <w:rPr>
              <w:i/>
              <w:iCs/>
              <w:noProof/>
            </w:rPr>
            <w:t>Journal of Physical Oceanography, 63</w:t>
          </w:r>
          <w:r w:rsidRPr="007A0894">
            <w:rPr>
              <w:noProof/>
            </w:rPr>
            <w:t>, 427-447.</w:t>
          </w:r>
        </w:p>
        <w:p w:rsidR="0071443C" w:rsidRPr="007A0894" w:rsidRDefault="0071443C" w:rsidP="0071443C">
          <w:pPr>
            <w:pStyle w:val="Bibliography"/>
            <w:spacing w:after="200" w:line="276" w:lineRule="auto"/>
            <w:ind w:left="720" w:hangingChars="300" w:hanging="720"/>
            <w:rPr>
              <w:noProof/>
            </w:rPr>
          </w:pPr>
          <w:r w:rsidRPr="007A0894">
            <w:rPr>
              <w:noProof/>
            </w:rPr>
            <w:t xml:space="preserve">Walsh, E. J., Wright, C. W., Vandemark, D., Krabill, W. B., Garcia, A. W., Houston, S. H., et al. (2002). Hurricane directional wave spectrum spatial variation at landfall. </w:t>
          </w:r>
          <w:r w:rsidRPr="007A0894">
            <w:rPr>
              <w:i/>
              <w:iCs/>
              <w:noProof/>
            </w:rPr>
            <w:t>Journal of Physical Oceanography, 32</w:t>
          </w:r>
          <w:r w:rsidRPr="007A0894">
            <w:rPr>
              <w:noProof/>
            </w:rPr>
            <w:t>, 1667-1684.</w:t>
          </w:r>
        </w:p>
        <w:p w:rsidR="0071443C" w:rsidRPr="007A0894" w:rsidRDefault="0071443C" w:rsidP="0071443C">
          <w:pPr>
            <w:pStyle w:val="Bibliography"/>
            <w:spacing w:after="200" w:line="276" w:lineRule="auto"/>
            <w:ind w:left="720" w:hangingChars="300" w:hanging="720"/>
            <w:rPr>
              <w:noProof/>
            </w:rPr>
          </w:pPr>
          <w:r w:rsidRPr="007A0894">
            <w:rPr>
              <w:noProof/>
            </w:rPr>
            <w:t xml:space="preserve">Willis, P. T., &amp; Tattelman, P. (1989). Drop-Size Distributions Associated with Intense Rainfall. </w:t>
          </w:r>
          <w:r w:rsidRPr="007A0894">
            <w:rPr>
              <w:i/>
              <w:iCs/>
              <w:noProof/>
            </w:rPr>
            <w:t>Journal of Applied Meteorology, 28</w:t>
          </w:r>
          <w:r w:rsidRPr="007A0894">
            <w:rPr>
              <w:noProof/>
            </w:rPr>
            <w:t>, 3-15.</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Willoughby, H. E. (1998). Tropical cyclone eye thermodynamics. </w:t>
          </w:r>
          <w:r w:rsidRPr="007A0894">
            <w:rPr>
              <w:i/>
              <w:iCs/>
              <w:noProof/>
            </w:rPr>
            <w:t>Monthly Weather Review, 126</w:t>
          </w:r>
          <w:r w:rsidRPr="007A0894">
            <w:rPr>
              <w:noProof/>
            </w:rPr>
            <w:t>, 3053-3067.</w:t>
          </w:r>
        </w:p>
        <w:p w:rsidR="0071443C" w:rsidRPr="007A0894" w:rsidRDefault="0071443C" w:rsidP="0071443C">
          <w:pPr>
            <w:pStyle w:val="Bibliography"/>
            <w:spacing w:after="200" w:line="276" w:lineRule="auto"/>
            <w:ind w:left="720" w:hangingChars="300" w:hanging="720"/>
            <w:rPr>
              <w:noProof/>
            </w:rPr>
          </w:pPr>
          <w:r w:rsidRPr="007A0894">
            <w:rPr>
              <w:noProof/>
            </w:rPr>
            <w:t xml:space="preserve">Willoughby, H. E., &amp; Rahn, M. E. (2004). Parametric Representation of the Primary Hurricane Vortex. Part I: Observations and Evaluation of the Holland (1980) Model. </w:t>
          </w:r>
          <w:r w:rsidRPr="007A0894">
            <w:rPr>
              <w:i/>
              <w:iCs/>
              <w:noProof/>
            </w:rPr>
            <w:t>Monthly Weather Review, 132</w:t>
          </w:r>
          <w:r w:rsidRPr="007A0894">
            <w:rPr>
              <w:noProof/>
            </w:rPr>
            <w:t>, 3033-3048.</w:t>
          </w:r>
        </w:p>
        <w:p w:rsidR="0071443C" w:rsidRPr="007A0894" w:rsidRDefault="0071443C" w:rsidP="0071443C">
          <w:pPr>
            <w:pStyle w:val="Bibliography"/>
            <w:spacing w:after="200" w:line="276" w:lineRule="auto"/>
            <w:ind w:left="720" w:hangingChars="300" w:hanging="720"/>
            <w:rPr>
              <w:noProof/>
            </w:rPr>
          </w:pPr>
          <w:r w:rsidRPr="007A0894">
            <w:rPr>
              <w:noProof/>
            </w:rPr>
            <w:t xml:space="preserve">Willoughby, H. E., &amp; Shoreibah, M. D. (1982). Concentric eyewalls, secondary wind maxima, and the evolution of the hurricane vortex. </w:t>
          </w:r>
          <w:r w:rsidRPr="007A0894">
            <w:rPr>
              <w:i/>
              <w:iCs/>
              <w:noProof/>
            </w:rPr>
            <w:t>Journal of the Atmospheric Sciences, 39</w:t>
          </w:r>
          <w:r w:rsidRPr="007A0894">
            <w:rPr>
              <w:noProof/>
            </w:rPr>
            <w:t>, 395-411.</w:t>
          </w:r>
        </w:p>
        <w:p w:rsidR="0071443C" w:rsidRDefault="0071443C" w:rsidP="0071443C">
          <w:pPr>
            <w:pStyle w:val="Bibliography"/>
            <w:spacing w:after="200" w:line="276" w:lineRule="auto"/>
            <w:ind w:left="720" w:hangingChars="300" w:hanging="720"/>
            <w:rPr>
              <w:noProof/>
            </w:rPr>
          </w:pPr>
          <w:r w:rsidRPr="007A0894">
            <w:rPr>
              <w:noProof/>
            </w:rPr>
            <w:t xml:space="preserve">Xue, M., Droegemeier, K. K., &amp; Wong, V. (2000). The Advanced Regional Prediction System (ARPS) - A Multiscale Nonhydrostatic Atmospheric Simulation and Prediction Model. </w:t>
          </w:r>
          <w:r w:rsidRPr="007A0894">
            <w:rPr>
              <w:i/>
              <w:iCs/>
              <w:noProof/>
            </w:rPr>
            <w:t>Meteorology and Atmospheric Physics, 75</w:t>
          </w:r>
          <w:r w:rsidRPr="007A0894">
            <w:rPr>
              <w:noProof/>
            </w:rPr>
            <w:t>, 161-193.</w:t>
          </w:r>
        </w:p>
        <w:p w:rsidR="0071443C" w:rsidRPr="006E0990" w:rsidRDefault="0071443C" w:rsidP="0071443C">
          <w:pPr>
            <w:rPr>
              <w:vanish/>
              <w:highlight w:val="yellow"/>
            </w:rPr>
            <w:sectPr w:rsidR="0071443C" w:rsidRPr="006E0990" w:rsidSect="00FC1129">
              <w:footerReference w:type="default" r:id="rId68"/>
              <w:pgSz w:w="12240" w:h="15840" w:code="1"/>
              <w:pgMar w:top="1440" w:right="1440" w:bottom="1440" w:left="1440" w:header="720" w:footer="432" w:gutter="0"/>
              <w:cols w:space="720"/>
              <w:docGrid w:linePitch="360"/>
            </w:sectPr>
          </w:pPr>
          <w:r w:rsidRPr="007A0894">
            <w:rPr>
              <w:b/>
              <w:bCs/>
              <w:noProof/>
            </w:rPr>
            <w:fldChar w:fldCharType="end"/>
          </w:r>
        </w:p>
      </w:sdtContent>
    </w:sdt>
    <w:p w:rsidR="00C873DB" w:rsidRDefault="00C873DB" w:rsidP="006E0990">
      <w:pPr>
        <w:pStyle w:val="Anonymoussubsubsectiontitle"/>
      </w:pPr>
      <w:r w:rsidRPr="00C873DB">
        <w:lastRenderedPageBreak/>
        <w:t>Vulnerability Standards</w:t>
      </w:r>
    </w:p>
    <w:sdt>
      <w:sdtPr>
        <w:rPr>
          <w:rFonts w:ascii="Times New Roman" w:hAnsi="Times New Roman"/>
          <w:b/>
          <w:i/>
          <w:vanish/>
          <w:szCs w:val="24"/>
          <w:highlight w:val="yellow"/>
          <w:lang w:eastAsia="zh-TW"/>
        </w:rPr>
        <w:id w:val="542097740"/>
        <w:bibliography/>
      </w:sdtPr>
      <w:sdtEndPr>
        <w:rPr>
          <w:rFonts w:ascii="Arial" w:hAnsi="Arial"/>
          <w:vanish w:val="0"/>
        </w:rPr>
      </w:sdtEndPr>
      <w:sdtContent>
        <w:p w:rsidR="00142172" w:rsidRPr="00007700" w:rsidRDefault="00142172" w:rsidP="00007700">
          <w:pPr>
            <w:pStyle w:val="Ref"/>
          </w:pPr>
          <w:r w:rsidRPr="007A0894">
            <w:fldChar w:fldCharType="begin" w:fldLock="1"/>
          </w:r>
          <w:r w:rsidRPr="00B8763D">
            <w:instrText xml:space="preserve"> BIBLIOGRAPHY </w:instrText>
          </w:r>
          <w:r w:rsidRPr="007A0894">
            <w:fldChar w:fldCharType="separate"/>
          </w:r>
          <w:r w:rsidRPr="007A0894">
            <w:rPr>
              <w:noProof/>
            </w:rPr>
            <w:t xml:space="preserve">ACI, ASCE, &amp; TMS. (2008). </w:t>
          </w:r>
          <w:r w:rsidRPr="007A0894">
            <w:rPr>
              <w:i/>
              <w:iCs/>
              <w:noProof/>
            </w:rPr>
            <w:t>Building Code Requirements for Masonry Structures (ACI 530-08/ASCE 5-08/TMS 402-08).</w:t>
          </w:r>
          <w:r w:rsidRPr="007A0894">
            <w:rPr>
              <w:noProof/>
            </w:rPr>
            <w:t xml:space="preserve"> American Concrete Institute, American Society of Civil Engineers, The Masonry Society.</w:t>
          </w:r>
        </w:p>
        <w:p w:rsidR="00142172" w:rsidRPr="007A0894" w:rsidRDefault="00142172" w:rsidP="00142172">
          <w:pPr>
            <w:spacing w:after="200" w:line="276" w:lineRule="auto"/>
            <w:ind w:left="720" w:hangingChars="300" w:hanging="720"/>
            <w:rPr>
              <w:noProof/>
            </w:rPr>
          </w:pPr>
          <w:r w:rsidRPr="007A0894">
            <w:rPr>
              <w:noProof/>
            </w:rPr>
            <w:t xml:space="preserve">Allen, E. (1999). </w:t>
          </w:r>
          <w:r w:rsidRPr="007A0894">
            <w:rPr>
              <w:i/>
              <w:iCs/>
              <w:noProof/>
            </w:rPr>
            <w:t>Fundamentals of Building Constructions: Materials and Methods</w:t>
          </w:r>
          <w:r w:rsidRPr="007A0894">
            <w:rPr>
              <w:noProof/>
            </w:rPr>
            <w:t xml:space="preserve"> (3rd ed.). Wiley.</w:t>
          </w:r>
        </w:p>
        <w:p w:rsidR="00142172" w:rsidRPr="007A0894" w:rsidRDefault="00142172" w:rsidP="00142172">
          <w:pPr>
            <w:spacing w:after="200" w:line="276" w:lineRule="auto"/>
            <w:ind w:left="720" w:hangingChars="300" w:hanging="720"/>
            <w:rPr>
              <w:noProof/>
            </w:rPr>
          </w:pPr>
          <w:r w:rsidRPr="007A0894">
            <w:rPr>
              <w:noProof/>
            </w:rPr>
            <w:t xml:space="preserve">American Wood Council. (1997). </w:t>
          </w:r>
          <w:r w:rsidRPr="007A0894">
            <w:rPr>
              <w:i/>
              <w:iCs/>
              <w:noProof/>
            </w:rPr>
            <w:t>Allowable Stress Design (ASD) Manual for Engineered Wood Construction.</w:t>
          </w:r>
        </w:p>
        <w:p w:rsidR="00142172" w:rsidRPr="00650775" w:rsidRDefault="00142172" w:rsidP="00650775">
          <w:pPr>
            <w:pStyle w:val="Ref"/>
          </w:pPr>
          <w:r w:rsidRPr="00650775">
            <w:t>Amirkhanian, S., Sparks, P. R., Watford, S. (1994). Statistical analysis of wind damage to single family dwellings due to Hurricane Hugo. Structures Congress, 1042-1047.</w:t>
          </w:r>
        </w:p>
        <w:p w:rsidR="00142172" w:rsidRPr="007A0894" w:rsidRDefault="00142172" w:rsidP="00142172">
          <w:pPr>
            <w:spacing w:after="200" w:line="276" w:lineRule="auto"/>
            <w:ind w:left="720" w:hangingChars="300" w:hanging="720"/>
            <w:rPr>
              <w:noProof/>
            </w:rPr>
          </w:pPr>
          <w:r w:rsidRPr="007A0894">
            <w:rPr>
              <w:noProof/>
            </w:rPr>
            <w:t xml:space="preserve">Ang, A., Tang, W. (1975). </w:t>
          </w:r>
          <w:r w:rsidRPr="007A0894">
            <w:rPr>
              <w:i/>
              <w:iCs/>
              <w:noProof/>
            </w:rPr>
            <w:t>Probability Concepts in Engineering Planning and Design.</w:t>
          </w:r>
          <w:r w:rsidRPr="007A0894">
            <w:rPr>
              <w:noProof/>
            </w:rPr>
            <w:t xml:space="preserve"> John Wiley &amp; Sons.</w:t>
          </w:r>
        </w:p>
        <w:p w:rsidR="00142172" w:rsidRPr="007A0894" w:rsidRDefault="00142172" w:rsidP="00142172">
          <w:pPr>
            <w:spacing w:after="200" w:line="276" w:lineRule="auto"/>
            <w:ind w:left="720" w:hangingChars="300" w:hanging="720"/>
            <w:rPr>
              <w:noProof/>
            </w:rPr>
          </w:pPr>
          <w:r w:rsidRPr="007A0894">
            <w:rPr>
              <w:noProof/>
            </w:rPr>
            <w:t xml:space="preserve">Aponte, L., Gurley, K., Prevatt, D., Reinhold, T. A. (2007). Uncertainties in the measurement and analysis of full-scale hurricane wind pressures on low-rise structures. </w:t>
          </w:r>
          <w:r w:rsidRPr="007A0894">
            <w:rPr>
              <w:i/>
              <w:iCs/>
              <w:noProof/>
            </w:rPr>
            <w:t>12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Artiles, A. (2006). </w:t>
          </w:r>
          <w:r w:rsidRPr="007A0894">
            <w:rPr>
              <w:i/>
              <w:iCs/>
              <w:noProof/>
            </w:rPr>
            <w:t>Florida Public Hurricane Loss Projection Model: Calibration and Validation of Vulnerability Matrices with 2004 Hurricane Season Claim Data.</w:t>
          </w:r>
          <w:r w:rsidRPr="007A0894">
            <w:rPr>
              <w:noProof/>
            </w:rPr>
            <w:t xml:space="preserve"> MS Thesis, Florida Institute of Technolog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ASCE. (2010). </w:t>
          </w:r>
          <w:r w:rsidRPr="007A0894">
            <w:rPr>
              <w:i/>
              <w:iCs/>
              <w:noProof/>
            </w:rPr>
            <w:t>Minimum Design Loads for Buildings and Other Structures (ASCE 7-10).</w:t>
          </w:r>
          <w:r w:rsidRPr="007A0894">
            <w:rPr>
              <w:noProof/>
            </w:rPr>
            <w:t xml:space="preserve"> American Society of Civil Engineers.</w:t>
          </w:r>
        </w:p>
        <w:p w:rsidR="00142172" w:rsidRPr="007A0894" w:rsidRDefault="00142172" w:rsidP="00142172">
          <w:pPr>
            <w:spacing w:after="200" w:line="276" w:lineRule="auto"/>
            <w:ind w:left="720" w:hangingChars="300" w:hanging="720"/>
            <w:rPr>
              <w:noProof/>
            </w:rPr>
          </w:pPr>
          <w:r w:rsidRPr="007A0894">
            <w:rPr>
              <w:noProof/>
            </w:rPr>
            <w:t xml:space="preserve">ASHRAE. (2001). </w:t>
          </w:r>
          <w:r w:rsidRPr="007A0894">
            <w:rPr>
              <w:i/>
              <w:iCs/>
              <w:noProof/>
            </w:rPr>
            <w:t>ASHRAE Handbook Fundamentals.</w:t>
          </w:r>
          <w:r w:rsidRPr="007A0894">
            <w:rPr>
              <w:noProof/>
            </w:rPr>
            <w:t xml:space="preserve"> The American Society of Heating, Refrigerating and Air-Conditioning.</w:t>
          </w:r>
        </w:p>
        <w:p w:rsidR="00142172" w:rsidRDefault="00142172" w:rsidP="00142172">
          <w:pPr>
            <w:spacing w:after="200" w:line="276" w:lineRule="auto"/>
            <w:ind w:left="720" w:hangingChars="300" w:hanging="720"/>
            <w:rPr>
              <w:noProof/>
            </w:rPr>
          </w:pPr>
          <w:r w:rsidRPr="00130EFB">
            <w:rPr>
              <w:noProof/>
            </w:rPr>
            <w:t xml:space="preserve">Axe, L. M. (2004). </w:t>
          </w:r>
          <w:r w:rsidRPr="00130EFB">
            <w:rPr>
              <w:i/>
              <w:iCs/>
              <w:noProof/>
            </w:rPr>
            <w:t>Hurricane surface wind model for risk assessment.</w:t>
          </w:r>
          <w:r w:rsidRPr="00130EFB">
            <w:rPr>
              <w:noProof/>
            </w:rPr>
            <w:t xml:space="preserve"> MS Thesis, Florida State University, Department of Meteorology.</w:t>
          </w:r>
        </w:p>
        <w:p w:rsidR="00142172" w:rsidRDefault="00142172" w:rsidP="00F933D1">
          <w:pPr>
            <w:pStyle w:val="Ref"/>
          </w:pPr>
          <w:r>
            <w:t xml:space="preserve">Ayed, S.B., Aponte-Bermudez, L.D., Hajj, M.R., Tieleman, H.W., Gurley, K.R., Reinhold, T.A. (2011). </w:t>
          </w:r>
          <w:r w:rsidRPr="00902299">
            <w:t>Analysis of hurricane wind loads on low-rise structures.</w:t>
          </w:r>
          <w:r>
            <w:t xml:space="preserve"> </w:t>
          </w:r>
          <w:r w:rsidRPr="00902299">
            <w:rPr>
              <w:i/>
            </w:rPr>
            <w:t>Engineering Structures,</w:t>
          </w:r>
          <w:r>
            <w:t xml:space="preserve"> </w:t>
          </w:r>
          <w:r w:rsidRPr="00DD5EF4">
            <w:rPr>
              <w:i/>
            </w:rPr>
            <w:t>33</w:t>
          </w:r>
          <w:r>
            <w:t>(12): 3590-3596.</w:t>
          </w:r>
        </w:p>
        <w:p w:rsidR="00142172" w:rsidRDefault="00142172" w:rsidP="008F13BD">
          <w:pPr>
            <w:pStyle w:val="Ref"/>
          </w:pPr>
          <w:r w:rsidRPr="00542E5C">
            <w:t xml:space="preserve">Baheru </w:t>
          </w:r>
          <w:r>
            <w:t>T.</w:t>
          </w:r>
          <w:r w:rsidRPr="00542E5C">
            <w:t>, Chow</w:t>
          </w:r>
          <w:r>
            <w:t>dhury A.G., Pinelli J.P. (2014a)</w:t>
          </w:r>
          <w:r w:rsidRPr="00542E5C">
            <w:t xml:space="preserve"> </w:t>
          </w:r>
          <w:r w:rsidRPr="001D3F60">
            <w:t>Estimation of Wind-Driven Rain Intrusion through Building Envelope Defects and Breaches during Tropical Cyclones</w:t>
          </w:r>
          <w:r>
            <w:t xml:space="preserve">. </w:t>
          </w:r>
          <w:r w:rsidRPr="00DD5EF4">
            <w:rPr>
              <w:i/>
              <w:szCs w:val="36"/>
            </w:rPr>
            <w:t>ASCE Natural Hazard Review</w:t>
          </w:r>
          <w:r>
            <w:rPr>
              <w:szCs w:val="36"/>
            </w:rPr>
            <w:t xml:space="preserve">, </w:t>
          </w:r>
          <w:r w:rsidRPr="003B6A2B">
            <w:t>10.1061/(ASCE)NH.1527-6996.0000158</w:t>
          </w:r>
          <w:r>
            <w:t>.</w:t>
          </w:r>
        </w:p>
        <w:p w:rsidR="00142172" w:rsidRPr="00A236D0" w:rsidRDefault="00142172" w:rsidP="00F933D1">
          <w:pPr>
            <w:pStyle w:val="Ref"/>
          </w:pPr>
          <w:r w:rsidRPr="00542E5C">
            <w:t xml:space="preserve">Baheru </w:t>
          </w:r>
          <w:r>
            <w:t>T.</w:t>
          </w:r>
          <w:r w:rsidRPr="00542E5C">
            <w:t>, Chow</w:t>
          </w:r>
          <w:r>
            <w:t>dhury A.G., Pinelli J.P.</w:t>
          </w:r>
          <w:r w:rsidRPr="00542E5C">
            <w:t>, Bitsuamlak</w:t>
          </w:r>
          <w:r>
            <w:t>,</w:t>
          </w:r>
          <w:r w:rsidRPr="00542E5C">
            <w:t xml:space="preserve"> G</w:t>
          </w:r>
          <w:r>
            <w:t>. (2014b)</w:t>
          </w:r>
          <w:r w:rsidRPr="00542E5C">
            <w:t xml:space="preserve"> Distribution of Wind-Driven Rain Deposition on Low-Rise Buildings: Direct Impinging Raindrops versus </w:t>
          </w:r>
          <w:r w:rsidRPr="00542E5C">
            <w:lastRenderedPageBreak/>
            <w:t>Surface Runoff</w:t>
          </w:r>
          <w:r>
            <w:t>.</w:t>
          </w:r>
          <w:r w:rsidRPr="00542E5C">
            <w:t xml:space="preserve"> </w:t>
          </w:r>
          <w:r>
            <w:t>Accepted</w:t>
          </w:r>
          <w:r w:rsidRPr="00542E5C">
            <w:t xml:space="preserve"> for publication </w:t>
          </w:r>
          <w:r w:rsidRPr="00DD5EF4">
            <w:rPr>
              <w:i/>
            </w:rPr>
            <w:t>Journal of Wind Engineering &amp; Industrial Aerodynamics</w:t>
          </w:r>
          <w:r w:rsidRPr="00542E5C">
            <w:t>.</w:t>
          </w:r>
        </w:p>
        <w:p w:rsidR="00142172" w:rsidRDefault="00142172" w:rsidP="00F933D1">
          <w:pPr>
            <w:pStyle w:val="Ref"/>
          </w:pPr>
          <w:r w:rsidRPr="001F0A23">
            <w:t xml:space="preserve">Balderrama, J.A., Masters, F.J., Gurley, K.R. (2012). </w:t>
          </w:r>
          <w:r w:rsidRPr="00902299">
            <w:t>Peak factor estimation in hurricane surface winds</w:t>
          </w:r>
          <w:r w:rsidRPr="005A1E78">
            <w:t>,</w:t>
          </w:r>
          <w:r>
            <w:t xml:space="preserve"> </w:t>
          </w:r>
          <w:r w:rsidRPr="00902299">
            <w:rPr>
              <w:i/>
            </w:rPr>
            <w:t>Journal of Wind Engineering and Industrial Aerodynamics,</w:t>
          </w:r>
          <w:r>
            <w:t xml:space="preserve"> </w:t>
          </w:r>
          <w:r w:rsidRPr="00DD5EF4">
            <w:rPr>
              <w:i/>
            </w:rPr>
            <w:t>102</w:t>
          </w:r>
          <w:r>
            <w:t>: 1-13.</w:t>
          </w:r>
        </w:p>
        <w:p w:rsidR="00142172" w:rsidRPr="00902299" w:rsidRDefault="00142172" w:rsidP="00142172">
          <w:pPr>
            <w:spacing w:after="200" w:line="276" w:lineRule="auto"/>
            <w:ind w:left="720" w:hangingChars="300" w:hanging="720"/>
          </w:pPr>
          <w:r>
            <w:rPr>
              <w:noProof/>
            </w:rPr>
            <w:t xml:space="preserve">Baker, C.J. (2007). The debris flight equations. </w:t>
          </w:r>
          <w:r w:rsidRPr="00347C3E">
            <w:rPr>
              <w:i/>
              <w:noProof/>
            </w:rPr>
            <w:t>Journal of Wind Engineering and Industrial Aerodynamics,</w:t>
          </w:r>
          <w:r>
            <w:rPr>
              <w:noProof/>
            </w:rPr>
            <w:t xml:space="preserve"> 95, 329-353.</w:t>
          </w:r>
        </w:p>
        <w:p w:rsidR="00142172" w:rsidRPr="00130EFB" w:rsidRDefault="00142172" w:rsidP="00142172">
          <w:pPr>
            <w:spacing w:after="200" w:line="276" w:lineRule="auto"/>
            <w:ind w:left="720" w:hangingChars="300" w:hanging="720"/>
            <w:rPr>
              <w:noProof/>
            </w:rPr>
          </w:pPr>
          <w:r w:rsidRPr="00347C3E">
            <w:rPr>
              <w:noProof/>
              <w:lang w:val="fr-FR"/>
            </w:rPr>
            <w:t xml:space="preserve">Barnes, W. C., Mitrani, J. D., Dye, J. M. (1991). </w:t>
          </w:r>
          <w:r w:rsidRPr="00130EFB">
            <w:rPr>
              <w:i/>
              <w:iCs/>
              <w:noProof/>
            </w:rPr>
            <w:t>Problems in Building Code Enforcement – Local Amendments to Model Codes – Uniformity of Enforcement and Certification of Personnel.</w:t>
          </w:r>
          <w:r w:rsidRPr="00130EFB">
            <w:rPr>
              <w:noProof/>
            </w:rPr>
            <w:t xml:space="preserve"> Florida International University, Department of Construction Management, Miami.</w:t>
          </w:r>
        </w:p>
        <w:p w:rsidR="00142172" w:rsidRPr="00130EFB" w:rsidRDefault="00142172" w:rsidP="00142172">
          <w:pPr>
            <w:spacing w:after="200" w:line="276" w:lineRule="auto"/>
            <w:ind w:left="720" w:hangingChars="300" w:hanging="720"/>
            <w:rPr>
              <w:noProof/>
            </w:rPr>
          </w:pPr>
          <w:r w:rsidRPr="00130EFB">
            <w:rPr>
              <w:noProof/>
            </w:rPr>
            <w:t xml:space="preserve">Baskaran, A., Dutt, O. (1995). Evaluation of roof fasteners under dynamic loading. </w:t>
          </w:r>
          <w:r w:rsidRPr="00130EFB">
            <w:rPr>
              <w:i/>
              <w:iCs/>
              <w:noProof/>
            </w:rPr>
            <w:t>9th International Conference on Wind Engineering.</w:t>
          </w:r>
          <w:r w:rsidRPr="00130EFB">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Baskaran, A., Ham, H., Lei, W. (2006). New Design Procedure for Wind Uplift Resistance of Architectural Metal Roofing Systems. </w:t>
          </w:r>
          <w:r w:rsidRPr="007A0894">
            <w:rPr>
              <w:i/>
              <w:iCs/>
              <w:noProof/>
            </w:rPr>
            <w:t>Journal of Architectural Engineering, 12</w:t>
          </w:r>
          <w:r w:rsidRPr="007A0894">
            <w:rPr>
              <w:noProof/>
            </w:rPr>
            <w:t>(4), 168-177.</w:t>
          </w:r>
        </w:p>
        <w:p w:rsidR="00142172" w:rsidRPr="007A0894" w:rsidRDefault="00142172" w:rsidP="00142172">
          <w:pPr>
            <w:spacing w:after="200" w:line="276" w:lineRule="auto"/>
            <w:ind w:left="720" w:hangingChars="300" w:hanging="720"/>
            <w:rPr>
              <w:noProof/>
            </w:rPr>
          </w:pPr>
          <w:r w:rsidRPr="007A0894">
            <w:rPr>
              <w:noProof/>
            </w:rPr>
            <w:t xml:space="preserve">Baskaran, A., Peterka, J. A., Cermak, J. E., Cochran, L. S., Cochran, B. C., Hosoya, N., et al. (1999). Wind Uplift Model for Asphalt Shingles. </w:t>
          </w:r>
          <w:r w:rsidRPr="007A0894">
            <w:rPr>
              <w:i/>
              <w:iCs/>
              <w:noProof/>
            </w:rPr>
            <w:t>Journal of Architectural Engineering, 5</w:t>
          </w:r>
          <w:r w:rsidRPr="007A0894">
            <w:rPr>
              <w:noProof/>
            </w:rPr>
            <w:t>(2), 67-69.</w:t>
          </w:r>
        </w:p>
        <w:p w:rsidR="00142172" w:rsidRPr="007A0894" w:rsidRDefault="00142172" w:rsidP="00142172">
          <w:pPr>
            <w:spacing w:after="200" w:line="276" w:lineRule="auto"/>
            <w:ind w:left="720" w:hangingChars="300" w:hanging="720"/>
            <w:rPr>
              <w:noProof/>
            </w:rPr>
          </w:pPr>
          <w:r w:rsidRPr="007A0894">
            <w:rPr>
              <w:noProof/>
            </w:rPr>
            <w:t xml:space="preserve">Berke, P., Larsen, T., Ruch, C. (1984). Computer system for hurricane hazard assessment. </w:t>
          </w:r>
          <w:r w:rsidRPr="007A0894">
            <w:rPr>
              <w:i/>
              <w:iCs/>
              <w:noProof/>
            </w:rPr>
            <w:t>Computers, Environment and Urban Systems, 9</w:t>
          </w:r>
          <w:r w:rsidRPr="007A0894">
            <w:rPr>
              <w:noProof/>
            </w:rPr>
            <w:t>(4), 259-269.</w:t>
          </w:r>
        </w:p>
        <w:p w:rsidR="00142172" w:rsidRPr="007A0894" w:rsidRDefault="00142172" w:rsidP="00142172">
          <w:pPr>
            <w:spacing w:after="200" w:line="276" w:lineRule="auto"/>
            <w:ind w:left="720" w:hangingChars="300" w:hanging="720"/>
            <w:rPr>
              <w:noProof/>
            </w:rPr>
          </w:pPr>
          <w:r w:rsidRPr="007A0894">
            <w:rPr>
              <w:noProof/>
            </w:rPr>
            <w:t xml:space="preserve">Beste, F., Cermak, J. E. (1997). Correlation of internal and area-averaged external wind pressures on low-rise buildings. </w:t>
          </w:r>
          <w:r w:rsidRPr="007A0894">
            <w:rPr>
              <w:i/>
              <w:iCs/>
              <w:noProof/>
            </w:rPr>
            <w:t>Journal of Wind Engineering and Industrial Aerodynamics, 69-71</w:t>
          </w:r>
          <w:r w:rsidRPr="007A0894">
            <w:rPr>
              <w:noProof/>
            </w:rPr>
            <w:t>, 557-566.</w:t>
          </w:r>
        </w:p>
        <w:p w:rsidR="00142172" w:rsidRPr="007A0894" w:rsidRDefault="00142172" w:rsidP="00142172">
          <w:pPr>
            <w:spacing w:after="200" w:line="276" w:lineRule="auto"/>
            <w:ind w:left="720" w:hangingChars="300" w:hanging="720"/>
            <w:rPr>
              <w:noProof/>
            </w:rPr>
          </w:pPr>
          <w:r w:rsidRPr="007A0894">
            <w:rPr>
              <w:noProof/>
            </w:rPr>
            <w:t xml:space="preserve">Bhinderwala, S. (1995). </w:t>
          </w:r>
          <w:r w:rsidRPr="007A0894">
            <w:rPr>
              <w:i/>
              <w:iCs/>
              <w:noProof/>
            </w:rPr>
            <w:t>Insurance loss analysis of single family dwellings damaged in Hurricane Andrew.</w:t>
          </w:r>
          <w:r w:rsidRPr="007A0894">
            <w:rPr>
              <w:noProof/>
            </w:rPr>
            <w:t xml:space="preserve"> MS Thesis, Clemson Universit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Bitsuamlak, G. (2008). </w:t>
          </w:r>
          <w:r w:rsidRPr="007A0894">
            <w:rPr>
              <w:i/>
              <w:iCs/>
              <w:noProof/>
            </w:rPr>
            <w:t>Assessment of Roof Secondary Water Barriers.</w:t>
          </w:r>
          <w:r w:rsidRPr="007A0894">
            <w:rPr>
              <w:noProof/>
            </w:rPr>
            <w:t xml:space="preserve"> Research Report, Florida International University, International Hurricane Research Center.</w:t>
          </w:r>
        </w:p>
        <w:p w:rsidR="00142172" w:rsidRPr="007A0894" w:rsidRDefault="00142172" w:rsidP="00142172">
          <w:pPr>
            <w:spacing w:after="200" w:line="276" w:lineRule="auto"/>
            <w:ind w:left="720" w:hangingChars="300" w:hanging="720"/>
            <w:rPr>
              <w:noProof/>
            </w:rPr>
          </w:pPr>
          <w:r w:rsidRPr="007A0894">
            <w:rPr>
              <w:noProof/>
            </w:rPr>
            <w:t xml:space="preserve">Blair, J. A. (2009). </w:t>
          </w:r>
          <w:r w:rsidRPr="007A0894">
            <w:rPr>
              <w:i/>
              <w:iCs/>
              <w:noProof/>
            </w:rPr>
            <w:t>Florida Building Commission Milestones.</w:t>
          </w:r>
          <w:r w:rsidRPr="007A0894">
            <w:rPr>
              <w:noProof/>
            </w:rPr>
            <w:t xml:space="preserve"> Florida State University, FCRC Consensus Center, Tallahassee.</w:t>
          </w:r>
        </w:p>
        <w:p w:rsidR="00142172" w:rsidRPr="007A0894" w:rsidRDefault="00142172" w:rsidP="00142172">
          <w:pPr>
            <w:spacing w:after="200" w:line="276" w:lineRule="auto"/>
            <w:ind w:left="720" w:hangingChars="300" w:hanging="720"/>
            <w:rPr>
              <w:noProof/>
            </w:rPr>
          </w:pPr>
          <w:r w:rsidRPr="007A0894">
            <w:rPr>
              <w:noProof/>
            </w:rPr>
            <w:t xml:space="preserve">Blocken, B., Carmeliet, J. (2006). On the validity of the cosine projection in wind-driven rain calculations on buildings. </w:t>
          </w:r>
          <w:r w:rsidRPr="007A0894">
            <w:rPr>
              <w:i/>
              <w:iCs/>
              <w:noProof/>
            </w:rPr>
            <w:t>Building and Environment, 41</w:t>
          </w:r>
          <w:r w:rsidRPr="007A0894">
            <w:rPr>
              <w:noProof/>
            </w:rPr>
            <w:t>, 1182-1189.</w:t>
          </w:r>
        </w:p>
        <w:p w:rsidR="00142172" w:rsidRPr="007A0894" w:rsidRDefault="00142172" w:rsidP="00142172">
          <w:pPr>
            <w:spacing w:after="200" w:line="276" w:lineRule="auto"/>
            <w:ind w:left="720" w:hangingChars="300" w:hanging="720"/>
            <w:rPr>
              <w:noProof/>
            </w:rPr>
          </w:pPr>
          <w:r w:rsidRPr="007A0894">
            <w:rPr>
              <w:noProof/>
            </w:rPr>
            <w:t xml:space="preserve">Blocken, B., Carmeliet, J. (2007). On the errors associated with the use of hourly data in wind-driven rain calculations on building facades. </w:t>
          </w:r>
          <w:r w:rsidRPr="007A0894">
            <w:rPr>
              <w:i/>
              <w:iCs/>
              <w:noProof/>
            </w:rPr>
            <w:t>Atmospheric Environment, 41</w:t>
          </w:r>
          <w:r w:rsidRPr="007A0894">
            <w:rPr>
              <w:noProof/>
            </w:rPr>
            <w:t>, 2335-2343.</w:t>
          </w:r>
        </w:p>
        <w:p w:rsidR="00142172" w:rsidRPr="007A0894" w:rsidRDefault="00142172" w:rsidP="00142172">
          <w:pPr>
            <w:spacing w:after="200" w:line="276" w:lineRule="auto"/>
            <w:ind w:left="720" w:hangingChars="300" w:hanging="720"/>
            <w:rPr>
              <w:noProof/>
            </w:rPr>
          </w:pPr>
          <w:r w:rsidRPr="007A0894">
            <w:rPr>
              <w:noProof/>
            </w:rPr>
            <w:lastRenderedPageBreak/>
            <w:t xml:space="preserve">Blocken, B., Carmeliet, J. (2010). Overview of three state-of-the-art wind-driven rain assessment models and comparison based on model theory. </w:t>
          </w:r>
          <w:r w:rsidRPr="007A0894">
            <w:rPr>
              <w:i/>
              <w:iCs/>
              <w:noProof/>
            </w:rPr>
            <w:t>Building and Environment, 45</w:t>
          </w:r>
          <w:r w:rsidRPr="007A0894">
            <w:rPr>
              <w:noProof/>
            </w:rPr>
            <w:t>, 691-703.</w:t>
          </w:r>
        </w:p>
        <w:p w:rsidR="00142172" w:rsidRPr="007A0894" w:rsidRDefault="00142172" w:rsidP="00142172">
          <w:pPr>
            <w:spacing w:after="200" w:line="276" w:lineRule="auto"/>
            <w:ind w:left="720" w:hangingChars="300" w:hanging="720"/>
            <w:rPr>
              <w:noProof/>
            </w:rPr>
          </w:pPr>
          <w:r w:rsidRPr="007A0894">
            <w:rPr>
              <w:noProof/>
            </w:rPr>
            <w:t xml:space="preserve">Boswell, M. R., Deyle, R. E., Smith, R. A., Baker, E. J. (1999). Quantitative method for estimating probable public costs of hurricanes. </w:t>
          </w:r>
          <w:r w:rsidRPr="007A0894">
            <w:rPr>
              <w:i/>
              <w:iCs/>
              <w:noProof/>
            </w:rPr>
            <w:t>Environmental Management, 23</w:t>
          </w:r>
          <w:r w:rsidRPr="007A0894">
            <w:rPr>
              <w:noProof/>
            </w:rPr>
            <w:t>(3), 359-372.</w:t>
          </w:r>
        </w:p>
        <w:p w:rsidR="00142172" w:rsidRPr="007A0894" w:rsidRDefault="00142172" w:rsidP="00142172">
          <w:pPr>
            <w:spacing w:after="200" w:line="276" w:lineRule="auto"/>
            <w:ind w:left="720" w:hangingChars="300" w:hanging="720"/>
            <w:rPr>
              <w:noProof/>
            </w:rPr>
          </w:pPr>
          <w:r w:rsidRPr="007A0894">
            <w:rPr>
              <w:noProof/>
            </w:rPr>
            <w:t xml:space="preserve">Canfield, L., Niu, S., Liu, H. (1991). Uplift resistance of various rafter-wall connections. </w:t>
          </w:r>
          <w:r w:rsidRPr="007A0894">
            <w:rPr>
              <w:i/>
              <w:iCs/>
              <w:noProof/>
            </w:rPr>
            <w:t>Forest Products Journal, 41</w:t>
          </w:r>
          <w:r w:rsidRPr="007A0894">
            <w:rPr>
              <w:noProof/>
            </w:rPr>
            <w:t>(7-8), 27-34.</w:t>
          </w:r>
        </w:p>
        <w:p w:rsidR="00142172" w:rsidRPr="007A0894" w:rsidRDefault="00142172" w:rsidP="00142172">
          <w:pPr>
            <w:spacing w:after="200" w:line="276" w:lineRule="auto"/>
            <w:ind w:left="720" w:hangingChars="300" w:hanging="720"/>
            <w:rPr>
              <w:noProof/>
            </w:rPr>
          </w:pPr>
          <w:r w:rsidRPr="007A0894">
            <w:rPr>
              <w:noProof/>
            </w:rPr>
            <w:t xml:space="preserve">Cardona, O. D. (2004). The Need for Rethinking the Concepts of Vulnerability and Risk from a Holistic Perspective: A Necessary Review and Criticism for Effective Risk Management. In G. Bankoff, G. Frerks, &amp; D. Hilhorst (Eds.), </w:t>
          </w:r>
          <w:r w:rsidRPr="007A0894">
            <w:rPr>
              <w:i/>
              <w:iCs/>
              <w:noProof/>
            </w:rPr>
            <w:t>Mapping Vulnerability: Disasters, Development and People.</w:t>
          </w:r>
          <w:r w:rsidRPr="007A0894">
            <w:rPr>
              <w:noProof/>
            </w:rPr>
            <w:t xml:space="preserve"> London: Earthscan.</w:t>
          </w:r>
        </w:p>
        <w:p w:rsidR="00142172" w:rsidRPr="007A0894" w:rsidRDefault="00142172" w:rsidP="00142172">
          <w:pPr>
            <w:spacing w:after="200" w:line="276" w:lineRule="auto"/>
            <w:ind w:left="720" w:hangingChars="300" w:hanging="720"/>
            <w:rPr>
              <w:noProof/>
            </w:rPr>
          </w:pPr>
          <w:r w:rsidRPr="007A0894">
            <w:rPr>
              <w:noProof/>
            </w:rPr>
            <w:t xml:space="preserve">Chandler, A., Jones, E., Patel, M. (2001). Property loss estimation for wind and earthquake perils. </w:t>
          </w:r>
          <w:r w:rsidRPr="007A0894">
            <w:rPr>
              <w:i/>
              <w:iCs/>
              <w:noProof/>
            </w:rPr>
            <w:t>Risk Analysis, 21</w:t>
          </w:r>
          <w:r w:rsidRPr="007A0894">
            <w:rPr>
              <w:noProof/>
            </w:rPr>
            <w:t>(2), 235-249.</w:t>
          </w:r>
        </w:p>
        <w:p w:rsidR="00142172" w:rsidRPr="007A0894" w:rsidRDefault="00142172" w:rsidP="00142172">
          <w:pPr>
            <w:spacing w:after="200" w:line="276" w:lineRule="auto"/>
            <w:ind w:left="720" w:hangingChars="300" w:hanging="720"/>
            <w:rPr>
              <w:noProof/>
            </w:rPr>
          </w:pPr>
          <w:r w:rsidRPr="007A0894">
            <w:rPr>
              <w:noProof/>
            </w:rPr>
            <w:t xml:space="preserve">Conner, H., Gromala, D., Burgess, D. (1987). Roof Connections in Houses: Key to Wind Resistance. </w:t>
          </w:r>
          <w:r w:rsidRPr="007A0894">
            <w:rPr>
              <w:i/>
              <w:iCs/>
              <w:noProof/>
            </w:rPr>
            <w:t>Journal of Structural Engineering, 113</w:t>
          </w:r>
          <w:r w:rsidRPr="007A0894">
            <w:rPr>
              <w:noProof/>
            </w:rPr>
            <w:t>(12), 2459-2474.</w:t>
          </w:r>
        </w:p>
        <w:p w:rsidR="00142172" w:rsidRPr="007A0894" w:rsidRDefault="00142172" w:rsidP="00142172">
          <w:pPr>
            <w:spacing w:after="200" w:line="276" w:lineRule="auto"/>
            <w:ind w:left="720" w:hangingChars="300" w:hanging="720"/>
            <w:rPr>
              <w:noProof/>
            </w:rPr>
          </w:pPr>
          <w:r w:rsidRPr="007A0894">
            <w:rPr>
              <w:noProof/>
            </w:rPr>
            <w:t xml:space="preserve">Cope, A. (2004). </w:t>
          </w:r>
          <w:r w:rsidRPr="007A0894">
            <w:rPr>
              <w:i/>
              <w:iCs/>
              <w:noProof/>
            </w:rPr>
            <w:t>Predicting the vulnerability of typical residential buildings to hurricane damage.</w:t>
          </w:r>
          <w:r w:rsidRPr="007A0894">
            <w:rPr>
              <w:noProof/>
            </w:rPr>
            <w:t xml:space="preserve"> PhD Dissertation, University of Florida,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Cope, A., Gurley, K. (2001). Spatial characteristics of pressure coefficients on low rise gable roof structures. </w:t>
          </w:r>
          <w:r w:rsidRPr="007A0894">
            <w:rPr>
              <w:i/>
              <w:iCs/>
              <w:noProof/>
            </w:rPr>
            <w:t>America’s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Cope, A., Gurley, K., Filliben, J., Simiu, E., Pinelli, J. P., Subramanian, C., et al. (2003a). A hurricane damage prediction model for residential structures. </w:t>
          </w:r>
          <w:r w:rsidRPr="007A0894">
            <w:rPr>
              <w:i/>
              <w:iCs/>
              <w:noProof/>
            </w:rPr>
            <w:t>9th International Conference on Applications of Statistics and Probability in Civil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Cope, A., Gurley, K., Gioffre, M., Reinhold, T. A. (2005). Low-rise gable roof wind loads: characterization and stochastic simulation. </w:t>
          </w:r>
          <w:r w:rsidRPr="007A0894">
            <w:rPr>
              <w:i/>
              <w:iCs/>
              <w:noProof/>
            </w:rPr>
            <w:t>Journal of Wind Engineering and Industrial Aerodynamics, 93</w:t>
          </w:r>
          <w:r w:rsidRPr="007A0894">
            <w:rPr>
              <w:noProof/>
            </w:rPr>
            <w:t>(9), 719-738.</w:t>
          </w:r>
        </w:p>
        <w:p w:rsidR="00142172" w:rsidRDefault="00142172" w:rsidP="00142172">
          <w:pPr>
            <w:spacing w:after="200" w:line="276" w:lineRule="auto"/>
            <w:ind w:left="720" w:hangingChars="300" w:hanging="720"/>
            <w:rPr>
              <w:noProof/>
            </w:rPr>
          </w:pPr>
          <w:r w:rsidRPr="007A0894">
            <w:rPr>
              <w:noProof/>
            </w:rPr>
            <w:t xml:space="preserve">Cope, A., Gurley, K., Pinelli, J. P., Hamid, S. (2003b). A simulation model for wind damage predictions in Florida. </w:t>
          </w:r>
          <w:r w:rsidRPr="007A0894">
            <w:rPr>
              <w:i/>
              <w:iCs/>
              <w:noProof/>
            </w:rPr>
            <w:t>11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Cope, A., Gurley, K., Pinelli, J. P., Murphree, J., Subramanian, C., Gulati, S., et al. (2004). A Probabilistic Model of Damage to Residential Structures from Hurricane Winds. </w:t>
          </w:r>
          <w:r w:rsidRPr="007A0894">
            <w:rPr>
              <w:i/>
              <w:iCs/>
              <w:noProof/>
            </w:rPr>
            <w:t>ASCE joint specialty conference on probabilistic mechanics and structural reliability.</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Cox, B. (1962, </w:t>
          </w:r>
          <w:r w:rsidR="00F459EF">
            <w:rPr>
              <w:noProof/>
            </w:rPr>
            <w:t>November 5</w:t>
          </w:r>
          <w:r w:rsidRPr="007A0894">
            <w:rPr>
              <w:noProof/>
            </w:rPr>
            <w:t xml:space="preserve">2). Building Congress to Begin. </w:t>
          </w:r>
          <w:r w:rsidRPr="007A0894">
            <w:rPr>
              <w:i/>
              <w:iCs/>
              <w:noProof/>
            </w:rPr>
            <w:t>St. Petersburg Times</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lastRenderedPageBreak/>
            <w:t xml:space="preserve">Crandell, J. H. (1998). Statistical assessment of construction characteristics and performance of homes in Hurricanes Andrew and Opal. </w:t>
          </w:r>
          <w:r w:rsidRPr="007A0894">
            <w:rPr>
              <w:i/>
              <w:iCs/>
              <w:noProof/>
            </w:rPr>
            <w:t>Journal of Wind Engineering and Industrial Aerodynamics, 77-78</w:t>
          </w:r>
          <w:r w:rsidRPr="007A0894">
            <w:rPr>
              <w:noProof/>
            </w:rPr>
            <w:t>, 695-701.</w:t>
          </w:r>
        </w:p>
        <w:p w:rsidR="00142172" w:rsidRPr="007A0894" w:rsidRDefault="00142172" w:rsidP="00142172">
          <w:pPr>
            <w:spacing w:after="200" w:line="276" w:lineRule="auto"/>
            <w:ind w:left="720" w:hangingChars="300" w:hanging="720"/>
            <w:rPr>
              <w:noProof/>
            </w:rPr>
          </w:pPr>
          <w:r w:rsidRPr="007A0894">
            <w:rPr>
              <w:noProof/>
            </w:rPr>
            <w:t xml:space="preserve">Crandell, J. H., Kochkin, V. (2005). Scientific Damage Assessment Methodology and Practical Applications. </w:t>
          </w:r>
          <w:r w:rsidRPr="00DD5EF4">
            <w:rPr>
              <w:i/>
              <w:noProof/>
            </w:rPr>
            <w:t>Structures Congress.</w:t>
          </w:r>
        </w:p>
        <w:p w:rsidR="00142172" w:rsidRPr="007A0894" w:rsidRDefault="00142172" w:rsidP="00142172">
          <w:pPr>
            <w:spacing w:after="200" w:line="276" w:lineRule="auto"/>
            <w:ind w:left="720" w:hangingChars="300" w:hanging="720"/>
            <w:rPr>
              <w:noProof/>
            </w:rPr>
          </w:pPr>
          <w:r w:rsidRPr="007A0894">
            <w:rPr>
              <w:noProof/>
            </w:rPr>
            <w:t xml:space="preserve">Crandell, J. H., Gibson, M. T., Laatsch, E. M., Nowak, M. S., vanOvereem, A. J. (1993). Statistically-Based Evaluation of Homes Damaged by Hurricanes Andrew and Iniki. In R. A. Cook, &amp; M. Soltani (Ed.), </w:t>
          </w:r>
          <w:r w:rsidRPr="007A0894">
            <w:rPr>
              <w:i/>
              <w:iCs/>
              <w:noProof/>
            </w:rPr>
            <w:t>Hurricanes of 1992</w:t>
          </w:r>
          <w:r>
            <w:rPr>
              <w:noProof/>
            </w:rPr>
            <w:t>,</w:t>
          </w:r>
          <w:r w:rsidRPr="007A0894">
            <w:rPr>
              <w:noProof/>
            </w:rPr>
            <w:t>519-528</w:t>
          </w:r>
          <w:r>
            <w:rPr>
              <w:noProof/>
            </w:rPr>
            <w:t>,</w:t>
          </w:r>
          <w:r w:rsidRPr="007A0894">
            <w:rPr>
              <w:noProof/>
            </w:rPr>
            <w:t xml:space="preserve"> American Society of Civil Engineers.</w:t>
          </w:r>
        </w:p>
        <w:p w:rsidR="00142172" w:rsidRPr="007A0894" w:rsidRDefault="00142172" w:rsidP="00142172">
          <w:pPr>
            <w:spacing w:after="200" w:line="276" w:lineRule="auto"/>
            <w:ind w:left="720" w:hangingChars="300" w:hanging="720"/>
            <w:rPr>
              <w:noProof/>
            </w:rPr>
          </w:pPr>
          <w:r w:rsidRPr="007A0894">
            <w:rPr>
              <w:noProof/>
            </w:rPr>
            <w:t xml:space="preserve">Croft, P., Dregger, P., Hardy-Pierce, H., Moody, R., Olson, R., Robertson, R., et al. (2006). </w:t>
          </w:r>
          <w:r w:rsidRPr="007A0894">
            <w:rPr>
              <w:i/>
              <w:iCs/>
              <w:noProof/>
            </w:rPr>
            <w:t>Hurricanes Charley and Ivan Investigation Report.</w:t>
          </w:r>
          <w:r w:rsidRPr="007A0894">
            <w:rPr>
              <w:noProof/>
            </w:rPr>
            <w:t xml:space="preserve"> McDonough: Roofing Industry Committee on Weather Issues, Inc.</w:t>
          </w:r>
        </w:p>
        <w:p w:rsidR="00142172" w:rsidRPr="007A0894" w:rsidRDefault="00142172" w:rsidP="00142172">
          <w:pPr>
            <w:spacing w:after="200" w:line="276" w:lineRule="auto"/>
            <w:ind w:left="720" w:hangingChars="300" w:hanging="720"/>
            <w:rPr>
              <w:noProof/>
            </w:rPr>
          </w:pPr>
          <w:r w:rsidRPr="007A0894">
            <w:rPr>
              <w:noProof/>
            </w:rPr>
            <w:t xml:space="preserve">Cunningham, T. P. (1993). </w:t>
          </w:r>
          <w:r w:rsidRPr="007A0894">
            <w:rPr>
              <w:i/>
              <w:iCs/>
              <w:noProof/>
            </w:rPr>
            <w:t>Roof sheathing fastening schedules for wind uplift.</w:t>
          </w:r>
          <w:r w:rsidRPr="007A0894">
            <w:rPr>
              <w:noProof/>
            </w:rPr>
            <w:t xml:space="preserve"> APA Report T92-28. American Plywood Association.</w:t>
          </w:r>
        </w:p>
        <w:p w:rsidR="00142172" w:rsidRPr="007A0894" w:rsidRDefault="00142172" w:rsidP="00142172">
          <w:pPr>
            <w:spacing w:after="200" w:line="276" w:lineRule="auto"/>
            <w:ind w:left="720" w:hangingChars="300" w:hanging="720"/>
            <w:rPr>
              <w:noProof/>
            </w:rPr>
          </w:pPr>
          <w:r w:rsidRPr="007A0894">
            <w:rPr>
              <w:noProof/>
            </w:rPr>
            <w:t xml:space="preserve">Dao, T. N., van de Lindt, J. W. (2010). Methodology for Wind-Driven Rainwater Intrusion Fragilities for Light-Frame Wood Roof Systems. </w:t>
          </w:r>
          <w:r w:rsidRPr="007A0894">
            <w:rPr>
              <w:i/>
              <w:iCs/>
              <w:noProof/>
            </w:rPr>
            <w:t>Journal of Structural Engineering, 136</w:t>
          </w:r>
          <w:r w:rsidRPr="007A0894">
            <w:rPr>
              <w:noProof/>
            </w:rPr>
            <w:t>(6), 700-706.</w:t>
          </w:r>
        </w:p>
        <w:p w:rsidR="00142172" w:rsidRPr="007A0894" w:rsidRDefault="00142172" w:rsidP="00142172">
          <w:pPr>
            <w:spacing w:after="200" w:line="276" w:lineRule="auto"/>
            <w:ind w:left="720" w:hangingChars="300" w:hanging="720"/>
            <w:rPr>
              <w:noProof/>
            </w:rPr>
          </w:pPr>
          <w:r w:rsidRPr="007A0894">
            <w:rPr>
              <w:noProof/>
            </w:rPr>
            <w:t>DASMA. (2002). DASMA Garage Door and Commercial Door Wind Load Guide, Technical Data Sheet No. 155b. Door &amp; Access Systems Manufacturer’s Association International.</w:t>
          </w:r>
        </w:p>
        <w:p w:rsidR="00142172" w:rsidRDefault="00142172" w:rsidP="00142172">
          <w:pPr>
            <w:spacing w:after="200" w:line="276" w:lineRule="auto"/>
            <w:ind w:left="690" w:hangingChars="300" w:hanging="690"/>
            <w:rPr>
              <w:noProof/>
            </w:rPr>
          </w:pPr>
          <w:r>
            <w:rPr>
              <w:sz w:val="23"/>
              <w:szCs w:val="23"/>
            </w:rPr>
            <w:t xml:space="preserve">Datin, P. L. (2010). </w:t>
          </w:r>
          <w:r w:rsidRPr="00A236D0">
            <w:rPr>
              <w:i/>
              <w:sz w:val="23"/>
              <w:szCs w:val="23"/>
            </w:rPr>
            <w:t>Structural Load Paths in Low-Rise, Wood-Framed Structures</w:t>
          </w:r>
          <w:r>
            <w:rPr>
              <w:sz w:val="23"/>
              <w:szCs w:val="23"/>
            </w:rPr>
            <w:t xml:space="preserve">. </w:t>
          </w:r>
          <w:r w:rsidRPr="007A0894">
            <w:rPr>
              <w:noProof/>
            </w:rPr>
            <w:t xml:space="preserve">PhD Dissertation, University of Florida, Department of Civil </w:t>
          </w:r>
          <w:r>
            <w:rPr>
              <w:noProof/>
            </w:rPr>
            <w:t xml:space="preserve">and Coastal </w:t>
          </w:r>
          <w:r w:rsidRPr="007A0894">
            <w:rPr>
              <w:noProof/>
            </w:rPr>
            <w:t>Engineering.</w:t>
          </w:r>
        </w:p>
        <w:p w:rsidR="00142172" w:rsidRDefault="00142172" w:rsidP="00142172">
          <w:pPr>
            <w:spacing w:after="200" w:line="276" w:lineRule="auto"/>
            <w:ind w:left="720" w:hangingChars="300" w:hanging="720"/>
            <w:rPr>
              <w:noProof/>
            </w:rPr>
          </w:pPr>
          <w:r w:rsidRPr="007A0894">
            <w:rPr>
              <w:noProof/>
            </w:rPr>
            <w:t xml:space="preserve">Datin, P. L., Liu, Z., Prevatt, D. O., Masters, F. J., Gurley, K., Reinhold, T. A. (2006). Wind Loads on Single-Family Dwellings in Suburban Terrain: Comparing Field Data and Wind Tunnel Simulation. </w:t>
          </w:r>
          <w:r w:rsidRPr="00DD5EF4">
            <w:rPr>
              <w:i/>
              <w:noProof/>
            </w:rPr>
            <w:t>ASCE Structures Congress</w:t>
          </w:r>
          <w:r w:rsidRPr="007A0894">
            <w:rPr>
              <w:noProof/>
            </w:rPr>
            <w:t>.</w:t>
          </w:r>
        </w:p>
        <w:p w:rsidR="00142172" w:rsidRPr="00347C3E" w:rsidRDefault="00142172" w:rsidP="00142172">
          <w:pPr>
            <w:spacing w:after="200" w:line="276" w:lineRule="auto"/>
            <w:ind w:left="660" w:hanging="660"/>
          </w:pPr>
          <w:r>
            <w:t xml:space="preserve">Datin, P.L., Prevatt, D.O., Pang W. (2011). Wind-uplift capacity of residential wood roof sheathing panels retrofitted with insulating foam adhesive. </w:t>
          </w:r>
          <w:r w:rsidRPr="00347C3E">
            <w:rPr>
              <w:i/>
            </w:rPr>
            <w:t>Journal of Architectural Engineering</w:t>
          </w:r>
          <w:r>
            <w:t>, 17(4), 144-154.</w:t>
          </w:r>
        </w:p>
        <w:p w:rsidR="00142172" w:rsidRDefault="00142172" w:rsidP="00142172">
          <w:pPr>
            <w:spacing w:after="200" w:line="276" w:lineRule="auto"/>
            <w:ind w:left="720" w:hangingChars="300" w:hanging="720"/>
            <w:rPr>
              <w:noProof/>
            </w:rPr>
          </w:pPr>
          <w:r w:rsidRPr="007A0894">
            <w:rPr>
              <w:noProof/>
            </w:rPr>
            <w:t xml:space="preserve">Dawe, J. L., Aridru, G. G. (1993). Prestressed concrete masonry walls subjected to uniform out-of-plane loading. </w:t>
          </w:r>
          <w:r w:rsidRPr="007A0894">
            <w:rPr>
              <w:i/>
              <w:iCs/>
              <w:noProof/>
            </w:rPr>
            <w:t>Canadian Journal of Civil Engineering, 20</w:t>
          </w:r>
          <w:r w:rsidRPr="007A0894">
            <w:rPr>
              <w:noProof/>
            </w:rPr>
            <w:t>, 969-979.</w:t>
          </w:r>
        </w:p>
        <w:p w:rsidR="00142172" w:rsidRPr="007A0894" w:rsidRDefault="00142172" w:rsidP="00142172">
          <w:pPr>
            <w:spacing w:after="200" w:line="276" w:lineRule="auto"/>
            <w:ind w:left="720" w:hangingChars="300" w:hanging="720"/>
            <w:rPr>
              <w:noProof/>
            </w:rPr>
          </w:pPr>
          <w:r w:rsidRPr="007A0894">
            <w:rPr>
              <w:noProof/>
            </w:rPr>
            <w:t xml:space="preserve"> Devlin, P. A. (1996). Wind resistance of roof coverings. In </w:t>
          </w:r>
          <w:r w:rsidRPr="007A0894">
            <w:rPr>
              <w:i/>
              <w:iCs/>
              <w:noProof/>
            </w:rPr>
            <w:t>Natural Hazard Mitigation Insights.</w:t>
          </w:r>
          <w:r w:rsidRPr="007A0894">
            <w:rPr>
              <w:noProof/>
            </w:rPr>
            <w:t xml:space="preserve"> Insurance Institute for Property Loss Reduction.</w:t>
          </w:r>
        </w:p>
        <w:p w:rsidR="00142172" w:rsidRPr="007A0894" w:rsidRDefault="00142172" w:rsidP="00142172">
          <w:pPr>
            <w:spacing w:after="200" w:line="276" w:lineRule="auto"/>
            <w:ind w:left="720" w:hangingChars="300" w:hanging="720"/>
            <w:rPr>
              <w:noProof/>
            </w:rPr>
          </w:pPr>
          <w:r w:rsidRPr="007A0894">
            <w:rPr>
              <w:noProof/>
            </w:rPr>
            <w:t xml:space="preserve">Dingle, A. N., Lee, Y. (1972). Terminal Fall Speeds of Raindrops. </w:t>
          </w:r>
          <w:r w:rsidRPr="007A0894">
            <w:rPr>
              <w:i/>
              <w:iCs/>
              <w:noProof/>
            </w:rPr>
            <w:t>Journal of Applied Meteorology, 11</w:t>
          </w:r>
          <w:r w:rsidRPr="007A0894">
            <w:rPr>
              <w:noProof/>
            </w:rPr>
            <w:t>, 877-879.</w:t>
          </w:r>
        </w:p>
        <w:p w:rsidR="00142172" w:rsidRDefault="00142172" w:rsidP="00F933D1">
          <w:pPr>
            <w:pStyle w:val="Ref"/>
          </w:pPr>
          <w:r>
            <w:lastRenderedPageBreak/>
            <w:t xml:space="preserve">Dixon, C.R., Masters, F.J., Prevatt, D.O., Gurley, K.R. (2012). </w:t>
          </w:r>
          <w:r w:rsidRPr="00902299">
            <w:t>An Historical Perspective on the Wind Resistance of Asphalt Shingles,</w:t>
          </w:r>
          <w:r>
            <w:t xml:space="preserve"> </w:t>
          </w:r>
          <w:r w:rsidRPr="00902299">
            <w:rPr>
              <w:i/>
            </w:rPr>
            <w:t>Interface Journal of the RCI</w:t>
          </w:r>
          <w:r>
            <w:t>, May/June.</w:t>
          </w:r>
        </w:p>
        <w:p w:rsidR="00142172" w:rsidRDefault="00142172" w:rsidP="00142172">
          <w:pPr>
            <w:spacing w:after="200" w:line="276" w:lineRule="auto"/>
            <w:ind w:left="720" w:hangingChars="300" w:hanging="720"/>
            <w:rPr>
              <w:noProof/>
            </w:rPr>
          </w:pPr>
          <w:r w:rsidRPr="007A0894">
            <w:rPr>
              <w:noProof/>
            </w:rPr>
            <w:t xml:space="preserve">Dyrbye, C., Hansen, S. O. (1997). </w:t>
          </w:r>
          <w:r w:rsidRPr="007A0894">
            <w:rPr>
              <w:i/>
              <w:iCs/>
              <w:noProof/>
            </w:rPr>
            <w:t>Wind Loads on Structures.</w:t>
          </w:r>
          <w:r w:rsidRPr="007A0894">
            <w:rPr>
              <w:noProof/>
            </w:rPr>
            <w:t xml:space="preserve"> Chichester: John Wiley &amp; Sons.</w:t>
          </w:r>
        </w:p>
        <w:p w:rsidR="00142172" w:rsidRDefault="00142172" w:rsidP="00142172">
          <w:pPr>
            <w:ind w:left="720" w:hanging="720"/>
          </w:pPr>
          <w:r>
            <w:rPr>
              <w:sz w:val="23"/>
              <w:szCs w:val="23"/>
            </w:rPr>
            <w:t xml:space="preserve">Drysdale, R. G., Hamid, A. (2008). </w:t>
          </w:r>
          <w:r>
            <w:rPr>
              <w:i/>
              <w:iCs/>
              <w:sz w:val="23"/>
              <w:szCs w:val="23"/>
            </w:rPr>
            <w:t xml:space="preserve">Masonry Structures - Behavior and Design 2nd Edition. </w:t>
          </w:r>
          <w:r>
            <w:rPr>
              <w:sz w:val="23"/>
              <w:szCs w:val="23"/>
            </w:rPr>
            <w:t>Boulder, Colorado: The Masonry Society.</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Ellingwood, B., Rosowsky, D., Li, Y., Kim, J. (2004). Fragility assessment of light-frame wood construction subjected to wind and earthquake hazards. </w:t>
          </w:r>
          <w:r w:rsidRPr="007A0894">
            <w:rPr>
              <w:i/>
              <w:iCs/>
              <w:noProof/>
            </w:rPr>
            <w:t>Journal of Structural Engineering, 130</w:t>
          </w:r>
          <w:r w:rsidRPr="007A0894">
            <w:rPr>
              <w:noProof/>
            </w:rPr>
            <w:t>(12), 1921-1930.</w:t>
          </w:r>
        </w:p>
        <w:p w:rsidR="00142172" w:rsidRPr="007A0894" w:rsidRDefault="00142172" w:rsidP="00142172">
          <w:pPr>
            <w:spacing w:after="200" w:line="276" w:lineRule="auto"/>
            <w:ind w:left="720" w:hangingChars="300" w:hanging="720"/>
            <w:rPr>
              <w:noProof/>
            </w:rPr>
          </w:pPr>
          <w:r w:rsidRPr="007A0894">
            <w:rPr>
              <w:noProof/>
            </w:rPr>
            <w:t xml:space="preserve">ENR. (2009). </w:t>
          </w:r>
          <w:r w:rsidRPr="007A0894">
            <w:rPr>
              <w:i/>
              <w:iCs/>
              <w:noProof/>
            </w:rPr>
            <w:t>Square Foot Costbook.</w:t>
          </w:r>
          <w:r w:rsidRPr="007A0894">
            <w:rPr>
              <w:noProof/>
            </w:rPr>
            <w:t xml:space="preserve"> Engineering News Record.</w:t>
          </w:r>
        </w:p>
        <w:p w:rsidR="00142172" w:rsidRPr="007A0894" w:rsidRDefault="00142172" w:rsidP="00142172">
          <w:pPr>
            <w:spacing w:after="200" w:line="276" w:lineRule="auto"/>
            <w:ind w:left="720" w:hangingChars="300" w:hanging="720"/>
            <w:rPr>
              <w:noProof/>
            </w:rPr>
          </w:pPr>
          <w:r w:rsidRPr="007A0894">
            <w:rPr>
              <w:noProof/>
            </w:rPr>
            <w:t xml:space="preserve">FEMA. (1992). </w:t>
          </w:r>
          <w:r w:rsidRPr="007A0894">
            <w:rPr>
              <w:i/>
              <w:iCs/>
              <w:noProof/>
            </w:rPr>
            <w:t>Building performance: Hurricane Andrew in Florida observations, recommendations, and technical guidance.</w:t>
          </w:r>
          <w:r w:rsidRPr="007A0894">
            <w:rPr>
              <w:noProof/>
            </w:rPr>
            <w:t xml:space="preserve"> FEMA Report FIA-22.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3). </w:t>
          </w:r>
          <w:r w:rsidRPr="007A0894">
            <w:rPr>
              <w:i/>
              <w:iCs/>
              <w:noProof/>
            </w:rPr>
            <w:t>Multi-hazard Loss Estimation Methodology, Hurricane Model, HAZUS®MH Technical Manual.</w:t>
          </w:r>
          <w:r w:rsidRPr="007A0894">
            <w:rPr>
              <w:noProof/>
            </w:rPr>
            <w:t xml:space="preserve">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FEMA. (2005a). Home Builder’s Guide to Coastal Construction, Technical Fact Sheet Series Nos. 1-31.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5b). </w:t>
          </w:r>
          <w:r w:rsidRPr="007A0894">
            <w:rPr>
              <w:i/>
              <w:iCs/>
              <w:noProof/>
            </w:rPr>
            <w:t>Hurricane Charley in Florida: Observations, Recommendations and Technical Guidance.</w:t>
          </w:r>
          <w:r w:rsidRPr="007A0894">
            <w:rPr>
              <w:noProof/>
            </w:rPr>
            <w:t xml:space="preserve"> FEMA Report FEMA-488.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5c). </w:t>
          </w:r>
          <w:r w:rsidRPr="007A0894">
            <w:rPr>
              <w:i/>
              <w:iCs/>
              <w:noProof/>
            </w:rPr>
            <w:t>Hurricane Ivan in Alabama and Florida: Observations, Recommendations and Technical Guidance.</w:t>
          </w:r>
          <w:r w:rsidRPr="007A0894">
            <w:rPr>
              <w:noProof/>
            </w:rPr>
            <w:t xml:space="preserve"> FEMA Report FEMA-489.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5d). </w:t>
          </w:r>
          <w:r w:rsidRPr="007A0894">
            <w:rPr>
              <w:i/>
              <w:iCs/>
              <w:noProof/>
            </w:rPr>
            <w:t>Hurricanes’ impact on Florida’s Building Codes &amp; Standards.</w:t>
          </w:r>
          <w:r w:rsidRPr="007A0894">
            <w:rPr>
              <w:noProof/>
            </w:rPr>
            <w:t xml:space="preserve">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6). </w:t>
          </w:r>
          <w:r w:rsidRPr="007A0894">
            <w:rPr>
              <w:i/>
              <w:iCs/>
              <w:noProof/>
            </w:rPr>
            <w:t>Hurricane Katrina in the Gulf Coast: Observations, Recommendations and Technical Guidance.</w:t>
          </w:r>
          <w:r w:rsidRPr="007A0894">
            <w:rPr>
              <w:noProof/>
            </w:rPr>
            <w:t xml:space="preserve"> FEMA Report FEMA-549.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7). </w:t>
          </w:r>
          <w:r w:rsidRPr="007A0894">
            <w:rPr>
              <w:i/>
              <w:iCs/>
              <w:noProof/>
            </w:rPr>
            <w:t>Multi-hazard Loss Estimation Methodology, Hurricane Model, HAZUS®MH MR3 Technical Manual.</w:t>
          </w:r>
          <w:r w:rsidRPr="007A0894">
            <w:rPr>
              <w:noProof/>
            </w:rPr>
            <w:t xml:space="preserve"> Washington, D.C.: Federal Emergency Management Agency.</w:t>
          </w:r>
        </w:p>
        <w:p w:rsidR="0012526A" w:rsidRDefault="00142172" w:rsidP="00142172">
          <w:pPr>
            <w:spacing w:after="200" w:line="276" w:lineRule="auto"/>
            <w:ind w:left="720" w:hangingChars="300" w:hanging="720"/>
            <w:rPr>
              <w:noProof/>
            </w:rPr>
            <w:sectPr w:rsidR="0012526A" w:rsidSect="00FC1129">
              <w:footerReference w:type="default" r:id="rId69"/>
              <w:pgSz w:w="12240" w:h="15840" w:code="1"/>
              <w:pgMar w:top="1440" w:right="1440" w:bottom="1440" w:left="1440" w:header="720" w:footer="432" w:gutter="0"/>
              <w:cols w:space="720"/>
              <w:docGrid w:linePitch="360"/>
            </w:sectPr>
          </w:pPr>
          <w:r w:rsidRPr="007A0894">
            <w:rPr>
              <w:noProof/>
            </w:rPr>
            <w:t xml:space="preserve">Fernandez, G., Masters, F., Gurley, K. (2010). Performance of Hurricane Shutters Under Impact by Roof Tiles. </w:t>
          </w:r>
          <w:r w:rsidRPr="007A0894">
            <w:rPr>
              <w:i/>
              <w:iCs/>
              <w:noProof/>
            </w:rPr>
            <w:t>Engineering Structures, 32</w:t>
          </w:r>
          <w:r w:rsidRPr="007A0894">
            <w:rPr>
              <w:noProof/>
            </w:rPr>
            <w:t>(10), 3384-3393.</w:t>
          </w:r>
        </w:p>
        <w:p w:rsidR="00142172" w:rsidRPr="007A0894" w:rsidRDefault="00142172" w:rsidP="00142172">
          <w:pPr>
            <w:spacing w:after="200" w:line="276" w:lineRule="auto"/>
            <w:ind w:left="720" w:hangingChars="300" w:hanging="720"/>
            <w:rPr>
              <w:noProof/>
            </w:rPr>
          </w:pPr>
          <w:r w:rsidRPr="007A0894">
            <w:rPr>
              <w:noProof/>
            </w:rPr>
            <w:lastRenderedPageBreak/>
            <w:t xml:space="preserve">Florida A&amp;M University. (1987). </w:t>
          </w:r>
          <w:r w:rsidRPr="007A0894">
            <w:rPr>
              <w:i/>
              <w:iCs/>
              <w:noProof/>
            </w:rPr>
            <w:t>Building Construction Regulations in Florida.</w:t>
          </w:r>
          <w:r w:rsidRPr="007A0894">
            <w:rPr>
              <w:noProof/>
            </w:rPr>
            <w:t xml:space="preserve"> Florida A&amp;M University, Institute for Building Sciences. State of Florida Department of Community Affairs – Division of Codes and Standards.</w:t>
          </w:r>
        </w:p>
        <w:p w:rsidR="001703F7" w:rsidRDefault="00142172" w:rsidP="00142172">
          <w:pPr>
            <w:spacing w:after="200" w:line="276" w:lineRule="auto"/>
            <w:ind w:left="720" w:hangingChars="300" w:hanging="720"/>
            <w:rPr>
              <w:noProof/>
            </w:rPr>
          </w:pPr>
          <w:r w:rsidRPr="007A0894">
            <w:rPr>
              <w:noProof/>
            </w:rPr>
            <w:t>Florida Building Code. (20</w:t>
          </w:r>
          <w:r>
            <w:rPr>
              <w:noProof/>
            </w:rPr>
            <w:t>10</w:t>
          </w:r>
          <w:r w:rsidRPr="007A0894">
            <w:rPr>
              <w:noProof/>
            </w:rPr>
            <w:t xml:space="preserve">). Retrieved from Florida Department of Community Affairs: </w:t>
          </w:r>
          <w:r w:rsidRPr="003B6A2B">
            <w:rPr>
              <w:noProof/>
            </w:rPr>
            <w:t>http://www2.iccsafe.org/states/florida_codes/</w:t>
          </w:r>
          <w:r w:rsidRPr="005F594C">
            <w:rPr>
              <w:noProof/>
            </w:rPr>
            <w:t xml:space="preserve"> </w:t>
          </w:r>
        </w:p>
        <w:p w:rsidR="0012526A" w:rsidRPr="005C6382" w:rsidRDefault="0012526A" w:rsidP="0012526A">
          <w:pPr>
            <w:spacing w:after="200" w:line="276" w:lineRule="auto"/>
            <w:ind w:left="720" w:hangingChars="300" w:hanging="720"/>
            <w:rPr>
              <w:ins w:id="462" w:author="Diana Machado" w:date="2019-02-20T06:00:00Z"/>
              <w:noProof/>
            </w:rPr>
          </w:pPr>
          <w:ins w:id="463" w:author="Diana Machado" w:date="2019-02-20T06:00:00Z">
            <w:r w:rsidRPr="005C6382">
              <w:rPr>
                <w:noProof/>
              </w:rPr>
              <w:t>Florida Building Commission. Analysis of Changes for the 5</w:t>
            </w:r>
            <w:r w:rsidRPr="005C6382">
              <w:rPr>
                <w:noProof/>
                <w:vertAlign w:val="superscript"/>
              </w:rPr>
              <w:t>th</w:t>
            </w:r>
            <w:r w:rsidRPr="005C6382">
              <w:rPr>
                <w:noProof/>
              </w:rPr>
              <w:t xml:space="preserve"> Edition (2014) of the Florida Codes: Changes to the Florida Building Code, Residential, URL:  </w:t>
            </w:r>
            <w:r w:rsidRPr="005C6382">
              <w:rPr>
                <w:noProof/>
              </w:rPr>
              <w:fldChar w:fldCharType="begin"/>
            </w:r>
            <w:r w:rsidRPr="005C6382">
              <w:rPr>
                <w:noProof/>
              </w:rPr>
              <w:instrText xml:space="preserve"> HYPERLINK "http://www.floridabuilding.org/fbc/thecode/20145edition/code_comparisons/residential.pdf" </w:instrText>
            </w:r>
          </w:ins>
          <w:r w:rsidR="005E2202" w:rsidRPr="005C6382">
            <w:rPr>
              <w:noProof/>
            </w:rPr>
          </w:r>
          <w:ins w:id="464" w:author="Diana Machado" w:date="2019-02-20T06:00:00Z">
            <w:r w:rsidRPr="005C6382">
              <w:rPr>
                <w:noProof/>
              </w:rPr>
              <w:fldChar w:fldCharType="separate"/>
            </w:r>
            <w:r w:rsidRPr="005C6382">
              <w:rPr>
                <w:rStyle w:val="Hyperlink"/>
                <w:noProof/>
              </w:rPr>
              <w:t>http://www.floridabuilding.org/fbc/thecode/20145edition/code_comparisons/residential.pdf</w:t>
            </w:r>
            <w:r w:rsidRPr="005C6382">
              <w:rPr>
                <w:noProof/>
              </w:rPr>
              <w:fldChar w:fldCharType="end"/>
            </w:r>
            <w:r w:rsidRPr="005C6382">
              <w:rPr>
                <w:noProof/>
              </w:rPr>
              <w:t xml:space="preserve"> </w:t>
            </w:r>
          </w:ins>
        </w:p>
        <w:p w:rsidR="0012526A" w:rsidRPr="005C6382" w:rsidRDefault="0012526A" w:rsidP="0012526A">
          <w:pPr>
            <w:spacing w:after="200" w:line="276" w:lineRule="auto"/>
            <w:ind w:left="720" w:hangingChars="300" w:hanging="720"/>
            <w:rPr>
              <w:ins w:id="465" w:author="Diana Machado" w:date="2019-02-20T06:00:00Z"/>
              <w:noProof/>
            </w:rPr>
          </w:pPr>
          <w:ins w:id="466" w:author="Diana Machado" w:date="2019-02-20T06:00:00Z">
            <w:r w:rsidRPr="005C6382">
              <w:rPr>
                <w:noProof/>
              </w:rPr>
              <w:t>Florida Building Commission. Analysis of Changes for the 5</w:t>
            </w:r>
            <w:r w:rsidRPr="005C6382">
              <w:rPr>
                <w:noProof/>
                <w:vertAlign w:val="superscript"/>
              </w:rPr>
              <w:t>th</w:t>
            </w:r>
            <w:r w:rsidRPr="005C6382">
              <w:rPr>
                <w:noProof/>
              </w:rPr>
              <w:t xml:space="preserve"> Edition (2014) of the Florida Codes: Changes to the Florida Building Code, Test Protocols for the High-Velocity Hurricane Zones,URL:  </w:t>
            </w:r>
            <w:r w:rsidRPr="005C6382">
              <w:rPr>
                <w:noProof/>
              </w:rPr>
              <w:fldChar w:fldCharType="begin"/>
            </w:r>
            <w:r w:rsidRPr="005C6382">
              <w:rPr>
                <w:noProof/>
              </w:rPr>
              <w:instrText xml:space="preserve"> HYPERLINK "http://www.floridabuilding.org/fbc/thecode/20145edition/Code_Comparisons/Test_Protocols.pdf" </w:instrText>
            </w:r>
          </w:ins>
          <w:r w:rsidR="005E2202" w:rsidRPr="005C6382">
            <w:rPr>
              <w:noProof/>
            </w:rPr>
          </w:r>
          <w:ins w:id="467" w:author="Diana Machado" w:date="2019-02-20T06:00:00Z">
            <w:r w:rsidRPr="005C6382">
              <w:rPr>
                <w:noProof/>
              </w:rPr>
              <w:fldChar w:fldCharType="separate"/>
            </w:r>
            <w:r w:rsidRPr="005C6382">
              <w:rPr>
                <w:rStyle w:val="Hyperlink"/>
                <w:noProof/>
              </w:rPr>
              <w:t>http://www.floridabuilding.org/fbc/thecode/20145edition/Code_Comparisons/Test_Protocols.pdf</w:t>
            </w:r>
            <w:r w:rsidRPr="005C6382">
              <w:rPr>
                <w:noProof/>
              </w:rPr>
              <w:fldChar w:fldCharType="end"/>
            </w:r>
          </w:ins>
        </w:p>
        <w:p w:rsidR="0012526A" w:rsidRPr="005C6382" w:rsidRDefault="0012526A" w:rsidP="0012526A">
          <w:pPr>
            <w:spacing w:after="200" w:line="276" w:lineRule="auto"/>
            <w:ind w:left="720" w:hangingChars="300" w:hanging="720"/>
            <w:rPr>
              <w:ins w:id="468" w:author="Diana Machado" w:date="2019-02-20T06:00:00Z"/>
              <w:noProof/>
            </w:rPr>
          </w:pPr>
          <w:ins w:id="469" w:author="Diana Machado" w:date="2019-02-20T06:00:00Z">
            <w:r w:rsidRPr="005C6382">
              <w:rPr>
                <w:noProof/>
              </w:rPr>
              <w:t>Florida Building Commission. Analysis of Changes for the 6</w:t>
            </w:r>
            <w:r w:rsidRPr="005C6382">
              <w:rPr>
                <w:noProof/>
                <w:vertAlign w:val="superscript"/>
              </w:rPr>
              <w:t>th</w:t>
            </w:r>
            <w:r w:rsidRPr="005C6382">
              <w:rPr>
                <w:noProof/>
              </w:rPr>
              <w:t xml:space="preserve"> Edition (2017) of the Florida Codes: Changes to the Florida Building Code, Residential, URL: </w:t>
            </w:r>
            <w:r w:rsidRPr="005C6382">
              <w:rPr>
                <w:noProof/>
              </w:rPr>
              <w:fldChar w:fldCharType="begin"/>
            </w:r>
            <w:r w:rsidRPr="005C6382">
              <w:rPr>
                <w:noProof/>
              </w:rPr>
              <w:instrText xml:space="preserve"> HYPERLINK "http://www.floridabuilding.org/fbc/thecode/2017-6edition/Analysis-of-Changes-6th-Ed_R.pdf" </w:instrText>
            </w:r>
          </w:ins>
          <w:r w:rsidR="005E2202" w:rsidRPr="005C6382">
            <w:rPr>
              <w:noProof/>
            </w:rPr>
          </w:r>
          <w:ins w:id="470" w:author="Diana Machado" w:date="2019-02-20T06:00:00Z">
            <w:r w:rsidRPr="005C6382">
              <w:rPr>
                <w:noProof/>
              </w:rPr>
              <w:fldChar w:fldCharType="separate"/>
            </w:r>
            <w:r w:rsidRPr="005C6382">
              <w:rPr>
                <w:rStyle w:val="Hyperlink"/>
                <w:noProof/>
              </w:rPr>
              <w:t>http://www.floridabuilding.org/fbc/thecode/2017-6edition/Analysis-of-Changes-6th-Ed_R.pdf</w:t>
            </w:r>
            <w:r w:rsidRPr="005C6382">
              <w:rPr>
                <w:noProof/>
              </w:rPr>
              <w:fldChar w:fldCharType="end"/>
            </w:r>
          </w:ins>
        </w:p>
        <w:p w:rsidR="0012526A" w:rsidRDefault="0012526A" w:rsidP="0012526A">
          <w:pPr>
            <w:spacing w:after="200" w:line="276" w:lineRule="auto"/>
            <w:ind w:left="720" w:hangingChars="300" w:hanging="720"/>
            <w:rPr>
              <w:noProof/>
            </w:rPr>
          </w:pPr>
          <w:ins w:id="471" w:author="Diana Machado" w:date="2019-02-20T06:00:00Z">
            <w:r w:rsidRPr="005C6382">
              <w:rPr>
                <w:noProof/>
              </w:rPr>
              <w:t>Florida Building Commission. Analysis of Changes for the 6</w:t>
            </w:r>
            <w:r w:rsidRPr="005C6382">
              <w:rPr>
                <w:noProof/>
                <w:vertAlign w:val="superscript"/>
              </w:rPr>
              <w:t>th</w:t>
            </w:r>
            <w:r w:rsidRPr="005C6382">
              <w:rPr>
                <w:noProof/>
              </w:rPr>
              <w:t xml:space="preserve"> Edition (2017) of the Florida Codes: Changes to the Florida Building Code, Test Protocols for the High-Velocity Hurricane Zones, URL: </w:t>
            </w:r>
            <w:r w:rsidRPr="005C6382">
              <w:rPr>
                <w:noProof/>
              </w:rPr>
              <w:fldChar w:fldCharType="begin"/>
            </w:r>
            <w:r w:rsidRPr="005C6382">
              <w:rPr>
                <w:noProof/>
              </w:rPr>
              <w:instrText xml:space="preserve"> HYPERLINK "http://www.floridabuilding.org/fbc/thecode/2017-6edition/Analysis-of-Changes-6th-Ed_TPHVHZ.pdf" </w:instrText>
            </w:r>
          </w:ins>
          <w:r w:rsidR="005E2202" w:rsidRPr="005C6382">
            <w:rPr>
              <w:noProof/>
            </w:rPr>
          </w:r>
          <w:ins w:id="472" w:author="Diana Machado" w:date="2019-02-20T06:00:00Z">
            <w:r w:rsidRPr="005C6382">
              <w:rPr>
                <w:noProof/>
              </w:rPr>
              <w:fldChar w:fldCharType="separate"/>
            </w:r>
            <w:r w:rsidRPr="005C6382">
              <w:rPr>
                <w:rStyle w:val="Hyperlink"/>
                <w:noProof/>
              </w:rPr>
              <w:t>http://www.floridabuilding.org/fbc/thecode/2017-6edition/Analysis-of-Changes-6th-Ed_TPHVHZ.pdf</w:t>
            </w:r>
            <w:r w:rsidRPr="005C6382">
              <w:rPr>
                <w:noProof/>
              </w:rPr>
              <w:fldChar w:fldCharType="end"/>
            </w:r>
          </w:ins>
        </w:p>
        <w:p w:rsidR="0012526A" w:rsidRPr="007A0894" w:rsidRDefault="0012526A" w:rsidP="0012526A">
          <w:pPr>
            <w:spacing w:after="200" w:line="276" w:lineRule="auto"/>
            <w:ind w:left="720" w:hangingChars="300" w:hanging="720"/>
            <w:rPr>
              <w:noProof/>
            </w:rPr>
          </w:pPr>
          <w:r w:rsidRPr="007A0894">
            <w:rPr>
              <w:noProof/>
            </w:rPr>
            <w:t xml:space="preserve">FM Global Technologies. (2002). </w:t>
          </w:r>
          <w:r w:rsidRPr="007A0894">
            <w:rPr>
              <w:i/>
              <w:iCs/>
              <w:noProof/>
            </w:rPr>
            <w:t>Approval standard for class 1 roof covers (FM 4470).</w:t>
          </w:r>
          <w:r w:rsidRPr="007A0894">
            <w:rPr>
              <w:noProof/>
            </w:rPr>
            <w:t xml:space="preserve"> FM Global Technologies.</w:t>
          </w:r>
        </w:p>
        <w:p w:rsidR="0012526A" w:rsidRPr="007A0894" w:rsidRDefault="0012526A" w:rsidP="0012526A">
          <w:pPr>
            <w:spacing w:after="200" w:line="276" w:lineRule="auto"/>
            <w:ind w:left="720" w:hangingChars="300" w:hanging="720"/>
            <w:rPr>
              <w:noProof/>
            </w:rPr>
          </w:pPr>
          <w:r w:rsidRPr="007A0894">
            <w:rPr>
              <w:noProof/>
            </w:rPr>
            <w:t xml:space="preserve">Foliente, G., Kasal, B., Paevere, P., Macindoe, L., Banks, R., Mike, S., et al. (2000). </w:t>
          </w:r>
          <w:r w:rsidRPr="007A0894">
            <w:rPr>
              <w:i/>
              <w:iCs/>
              <w:noProof/>
            </w:rPr>
            <w:t>Whole structure testing and analysis of a light frame wood building, phase 1 – test house details and preliminary results.</w:t>
          </w:r>
          <w:r w:rsidRPr="007A0894">
            <w:rPr>
              <w:noProof/>
            </w:rPr>
            <w:t xml:space="preserve"> NAHB Research Center.</w:t>
          </w:r>
        </w:p>
        <w:p w:rsidR="0012526A" w:rsidRPr="007A0894" w:rsidRDefault="0012526A" w:rsidP="0012526A">
          <w:pPr>
            <w:spacing w:after="200" w:line="276" w:lineRule="auto"/>
            <w:ind w:left="720" w:hangingChars="300" w:hanging="720"/>
            <w:rPr>
              <w:noProof/>
            </w:rPr>
          </w:pPr>
          <w:r w:rsidRPr="007A0894">
            <w:rPr>
              <w:noProof/>
            </w:rPr>
            <w:t xml:space="preserve">Franklin, J. L., Black, M. L., Valde, K. (2003). GPS dropwindsonde wind profiles in hurricanes and their operational implications. </w:t>
          </w:r>
          <w:r w:rsidRPr="007A0894">
            <w:rPr>
              <w:i/>
              <w:iCs/>
              <w:noProof/>
            </w:rPr>
            <w:t>Weather and Forecasting, 18</w:t>
          </w:r>
          <w:r w:rsidRPr="007A0894">
            <w:rPr>
              <w:noProof/>
            </w:rPr>
            <w:t>, 32– 44.</w:t>
          </w:r>
        </w:p>
        <w:p w:rsidR="0012526A" w:rsidRPr="007A0894" w:rsidRDefault="0012526A" w:rsidP="0012526A">
          <w:pPr>
            <w:spacing w:after="200" w:line="276" w:lineRule="auto"/>
            <w:ind w:left="720" w:hangingChars="300" w:hanging="720"/>
            <w:rPr>
              <w:noProof/>
            </w:rPr>
          </w:pPr>
          <w:r w:rsidRPr="007A0894">
            <w:rPr>
              <w:noProof/>
            </w:rPr>
            <w:t xml:space="preserve">Fronstin, P., &amp; Holtmann, A. G. (1994). The determinants of residential property damage caused by Hurricane Andrew. </w:t>
          </w:r>
          <w:r w:rsidRPr="007A0894">
            <w:rPr>
              <w:i/>
              <w:iCs/>
              <w:noProof/>
            </w:rPr>
            <w:t>Southern Economic Journal, 61</w:t>
          </w:r>
          <w:r w:rsidRPr="007A0894">
            <w:rPr>
              <w:noProof/>
            </w:rPr>
            <w:t>(2), 387-397.</w:t>
          </w:r>
        </w:p>
        <w:p w:rsidR="0012526A" w:rsidRDefault="0012526A" w:rsidP="00142172">
          <w:pPr>
            <w:spacing w:after="200" w:line="276" w:lineRule="auto"/>
            <w:ind w:left="720" w:hangingChars="300" w:hanging="720"/>
            <w:rPr>
              <w:noProof/>
            </w:rPr>
          </w:pPr>
        </w:p>
        <w:p w:rsidR="0012526A" w:rsidRDefault="0012526A" w:rsidP="00142172">
          <w:pPr>
            <w:spacing w:after="200" w:line="276" w:lineRule="auto"/>
            <w:ind w:left="720" w:hangingChars="300" w:hanging="720"/>
            <w:rPr>
              <w:noProof/>
            </w:rPr>
            <w:sectPr w:rsidR="0012526A" w:rsidSect="00FC1129">
              <w:footerReference w:type="default" r:id="rId70"/>
              <w:pgSz w:w="12240" w:h="15840" w:code="1"/>
              <w:pgMar w:top="1440" w:right="1440" w:bottom="1440" w:left="1440" w:header="720" w:footer="432" w:gutter="0"/>
              <w:cols w:space="720"/>
              <w:docGrid w:linePitch="360"/>
            </w:sectPr>
          </w:pPr>
        </w:p>
        <w:p w:rsidR="00142172" w:rsidRPr="007A0894" w:rsidRDefault="00142172" w:rsidP="00142172">
          <w:pPr>
            <w:spacing w:after="200" w:line="276" w:lineRule="auto"/>
            <w:ind w:left="720" w:hangingChars="300" w:hanging="720"/>
            <w:rPr>
              <w:noProof/>
            </w:rPr>
          </w:pPr>
          <w:r w:rsidRPr="007A0894">
            <w:rPr>
              <w:noProof/>
            </w:rPr>
            <w:lastRenderedPageBreak/>
            <w:t xml:space="preserve">Garcia, F. (2005). </w:t>
          </w:r>
          <w:r w:rsidRPr="007A0894">
            <w:rPr>
              <w:i/>
              <w:iCs/>
              <w:noProof/>
            </w:rPr>
            <w:t>Cost Effectiveness of Mitigation Measures in Florida.</w:t>
          </w:r>
          <w:r w:rsidRPr="007A0894">
            <w:rPr>
              <w:noProof/>
            </w:rPr>
            <w:t xml:space="preserve"> MS Thesis, Florida Institute of Technolog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Getter, L. (1992, October 11). Building Code Eroded over Years Watered-Down Rules Meant Weaker Homes. </w:t>
          </w:r>
          <w:r w:rsidRPr="007A0894">
            <w:rPr>
              <w:i/>
              <w:iCs/>
              <w:noProof/>
            </w:rPr>
            <w:t>The Miami Herald</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Ginger, J. D., Letchford, C. W. (1995). Pressure factors for edge regions on low rise building roofs. </w:t>
          </w:r>
          <w:r w:rsidRPr="007A0894">
            <w:rPr>
              <w:i/>
              <w:iCs/>
              <w:noProof/>
            </w:rPr>
            <w:t>Journal of Wind Engineering and Industrial Aerodynamics, 54-55</w:t>
          </w:r>
          <w:r w:rsidRPr="007A0894">
            <w:rPr>
              <w:noProof/>
            </w:rPr>
            <w:t>, 337-344.</w:t>
          </w:r>
        </w:p>
        <w:p w:rsidR="0012526A" w:rsidRDefault="00142172" w:rsidP="00142172">
          <w:pPr>
            <w:spacing w:after="200" w:line="276" w:lineRule="auto"/>
            <w:ind w:left="720" w:hangingChars="300" w:hanging="720"/>
            <w:rPr>
              <w:noProof/>
            </w:rPr>
          </w:pPr>
          <w:r w:rsidRPr="007A0894">
            <w:rPr>
              <w:noProof/>
            </w:rPr>
            <w:t xml:space="preserve">Ginger, J. D., Letchford, C. W. (1999). Net pressures on a low-rise full-scale building. </w:t>
          </w:r>
          <w:r w:rsidRPr="007A0894">
            <w:rPr>
              <w:i/>
              <w:iCs/>
              <w:noProof/>
            </w:rPr>
            <w:t>Journal of Wind Engineering and Industrial Aerodynamics, 83</w:t>
          </w:r>
          <w:r w:rsidRPr="007A0894">
            <w:rPr>
              <w:noProof/>
            </w:rPr>
            <w:t>(1-3), 239-250.</w:t>
          </w:r>
        </w:p>
        <w:p w:rsidR="00142172" w:rsidRPr="007A0894" w:rsidRDefault="00142172" w:rsidP="00142172">
          <w:pPr>
            <w:spacing w:after="200" w:line="276" w:lineRule="auto"/>
            <w:ind w:left="720" w:hangingChars="300" w:hanging="720"/>
            <w:rPr>
              <w:noProof/>
            </w:rPr>
          </w:pPr>
          <w:r w:rsidRPr="007A0894">
            <w:rPr>
              <w:noProof/>
            </w:rPr>
            <w:t xml:space="preserve">Gioffre, M., Gurley, K., Cope, A. (2002). Stochastic simulation of correlated wind pressure fields on low-rise gable roof structures. </w:t>
          </w:r>
          <w:r w:rsidRPr="007A0894">
            <w:rPr>
              <w:i/>
              <w:iCs/>
              <w:noProof/>
            </w:rPr>
            <w:t>15th ASCE Engineering Mechanics Conference.</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Gioffre, M., Gusella, V., Grigoriu, M. (2000). Simulation of non-Gaussian field applied to wind pressure fluctuations. </w:t>
          </w:r>
          <w:r w:rsidRPr="007A0894">
            <w:rPr>
              <w:i/>
              <w:iCs/>
              <w:noProof/>
            </w:rPr>
            <w:t>Probabilistic Engineering Mechanics, 15</w:t>
          </w:r>
          <w:r w:rsidRPr="007A0894">
            <w:rPr>
              <w:noProof/>
            </w:rPr>
            <w:t>(4), 339-345.</w:t>
          </w:r>
        </w:p>
        <w:p w:rsidR="00142172" w:rsidRPr="007A0894" w:rsidRDefault="00142172" w:rsidP="00142172">
          <w:pPr>
            <w:spacing w:after="200" w:line="276" w:lineRule="auto"/>
            <w:ind w:left="720" w:hangingChars="300" w:hanging="720"/>
            <w:rPr>
              <w:noProof/>
            </w:rPr>
          </w:pPr>
          <w:r w:rsidRPr="007A0894">
            <w:rPr>
              <w:noProof/>
            </w:rPr>
            <w:t xml:space="preserve">Governor's Building Codes Study Commission. (1997). </w:t>
          </w:r>
          <w:r w:rsidRPr="007A0894">
            <w:rPr>
              <w:i/>
              <w:iCs/>
              <w:noProof/>
            </w:rPr>
            <w:t>Five Foundations for a Better Built Environment.</w:t>
          </w:r>
          <w:r w:rsidRPr="007A0894">
            <w:rPr>
              <w:noProof/>
            </w:rPr>
            <w:t xml:space="preserve"> Tallahassee: Governor's Building Codes Study Commission.</w:t>
          </w:r>
        </w:p>
        <w:p w:rsidR="00142172" w:rsidRDefault="00142172" w:rsidP="00142172">
          <w:pPr>
            <w:spacing w:after="200" w:line="276" w:lineRule="auto"/>
            <w:ind w:left="720" w:hangingChars="300" w:hanging="720"/>
            <w:rPr>
              <w:noProof/>
            </w:rPr>
          </w:pPr>
          <w:r w:rsidRPr="007A0894">
            <w:rPr>
              <w:noProof/>
            </w:rPr>
            <w:t xml:space="preserve">Grossi, P., &amp; Kunreuther, H. (2006, March/April). New Catastrophe Models for Hard Times. </w:t>
          </w:r>
          <w:r w:rsidRPr="007A0894">
            <w:rPr>
              <w:i/>
              <w:iCs/>
              <w:noProof/>
            </w:rPr>
            <w:t>Contingencies</w:t>
          </w:r>
          <w:r w:rsidRPr="007A0894">
            <w:rPr>
              <w:noProof/>
            </w:rPr>
            <w:t>, pp. 32-36.</w:t>
          </w:r>
        </w:p>
        <w:p w:rsidR="00142172" w:rsidRPr="007A0894" w:rsidRDefault="00142172" w:rsidP="00142172">
          <w:pPr>
            <w:spacing w:after="200" w:line="276" w:lineRule="auto"/>
            <w:ind w:left="720" w:hangingChars="300" w:hanging="720"/>
            <w:rPr>
              <w:noProof/>
            </w:rPr>
          </w:pPr>
          <w:r w:rsidRPr="007A0894">
            <w:rPr>
              <w:noProof/>
            </w:rPr>
            <w:t xml:space="preserve"> Gurley, K. (2006). </w:t>
          </w:r>
          <w:r w:rsidRPr="007A0894">
            <w:rPr>
              <w:i/>
              <w:iCs/>
              <w:noProof/>
            </w:rPr>
            <w:t>Post 2004 Hurricane Field Survey – An Evaluation of the Relative Performance of the Standard Building Code and the Florida Building Code.</w:t>
          </w:r>
          <w:r w:rsidRPr="007A0894">
            <w:rPr>
              <w:noProof/>
            </w:rPr>
            <w:t xml:space="preserve"> University of Florida, Department of Civil and Coastal Engineering.</w:t>
          </w:r>
          <w:r>
            <w:rPr>
              <w:noProof/>
            </w:rPr>
            <w:t xml:space="preserve"> Project report presented to the</w:t>
          </w:r>
          <w:r w:rsidRPr="007A0894">
            <w:rPr>
              <w:noProof/>
            </w:rPr>
            <w:t xml:space="preserve"> Florida Building Commission.</w:t>
          </w:r>
        </w:p>
        <w:p w:rsidR="00142172" w:rsidRPr="007A0894" w:rsidRDefault="00142172" w:rsidP="00142172">
          <w:pPr>
            <w:spacing w:after="200" w:line="276" w:lineRule="auto"/>
            <w:ind w:left="720" w:hangingChars="300" w:hanging="720"/>
            <w:rPr>
              <w:noProof/>
            </w:rPr>
          </w:pPr>
          <w:r w:rsidRPr="007A0894">
            <w:rPr>
              <w:noProof/>
            </w:rPr>
            <w:t xml:space="preserve">Gurley, K., Cope, A., Pinelli, J. P., Hamid, S. (2003). A simulation model for wind damage predictions in Florida. </w:t>
          </w:r>
          <w:r w:rsidRPr="007A0894">
            <w:rPr>
              <w:i/>
              <w:iCs/>
              <w:noProof/>
            </w:rPr>
            <w:t>11th International Conference i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Gurley, K., Davis, R. H., Ferrera, S., Burton, J., Masters, F., Reinhold, T. A., et al. (2006). Post 2004 hurricane field survey – an evaluation of the relative performance of the Standard Building Code and the Florida Building Code. </w:t>
          </w:r>
          <w:r w:rsidRPr="007A0894">
            <w:rPr>
              <w:i/>
              <w:iCs/>
              <w:noProof/>
            </w:rPr>
            <w:t>ASCE Structures Congress.</w:t>
          </w:r>
          <w:r w:rsidRPr="007A0894">
            <w:rPr>
              <w:noProof/>
            </w:rPr>
            <w:t xml:space="preserve"> </w:t>
          </w:r>
        </w:p>
        <w:p w:rsidR="00142172" w:rsidRPr="00347C3E" w:rsidRDefault="00142172" w:rsidP="00F933D1">
          <w:pPr>
            <w:pStyle w:val="Ref"/>
            <w:rPr>
              <w:lang w:val="es-AR"/>
            </w:rPr>
          </w:pPr>
          <w:r>
            <w:t>Gurley, K. and Masters, F. (2011).</w:t>
          </w:r>
          <w:r w:rsidRPr="005A1E78">
            <w:t xml:space="preserve"> </w:t>
          </w:r>
          <w:r w:rsidRPr="00902299">
            <w:t>Post 2004 Hurricane Field Survey of Residential Building Performance.</w:t>
          </w:r>
          <w:r w:rsidRPr="005A1E78">
            <w:t xml:space="preserve"> </w:t>
          </w:r>
          <w:r w:rsidRPr="00347C3E">
            <w:rPr>
              <w:i/>
              <w:lang w:val="es-AR"/>
            </w:rPr>
            <w:t>ASCE Natural Hazards Review,</w:t>
          </w:r>
          <w:r w:rsidRPr="00347C3E">
            <w:rPr>
              <w:lang w:val="es-AR"/>
            </w:rPr>
            <w:t xml:space="preserve"> </w:t>
          </w:r>
          <w:r w:rsidRPr="00DD5EF4">
            <w:rPr>
              <w:i/>
              <w:lang w:val="es-AR"/>
            </w:rPr>
            <w:t>12</w:t>
          </w:r>
          <w:r w:rsidRPr="00347C3E">
            <w:rPr>
              <w:lang w:val="es-AR"/>
            </w:rPr>
            <w:t>(4), 177-183.</w:t>
          </w:r>
        </w:p>
        <w:p w:rsidR="00142172" w:rsidRPr="007A0894" w:rsidRDefault="00142172" w:rsidP="00142172">
          <w:pPr>
            <w:spacing w:after="200" w:line="276" w:lineRule="auto"/>
            <w:ind w:left="720" w:hangingChars="300" w:hanging="720"/>
            <w:rPr>
              <w:noProof/>
            </w:rPr>
          </w:pPr>
          <w:r w:rsidRPr="00347C3E">
            <w:rPr>
              <w:noProof/>
              <w:lang w:val="es-AR"/>
            </w:rPr>
            <w:t xml:space="preserve">Hajj, M. R., Jordan, D. A., Tieleman, H. W. (1998). </w:t>
          </w:r>
          <w:r w:rsidRPr="007A0894">
            <w:rPr>
              <w:noProof/>
            </w:rPr>
            <w:t xml:space="preserve">Analysis of atmospheric wind and pressures on a low-rise building. </w:t>
          </w:r>
          <w:r w:rsidRPr="007A0894">
            <w:rPr>
              <w:i/>
              <w:iCs/>
              <w:noProof/>
            </w:rPr>
            <w:t>Journal of Fluids and Structures, 12</w:t>
          </w:r>
          <w:r w:rsidRPr="007A0894">
            <w:rPr>
              <w:noProof/>
            </w:rPr>
            <w:t>(5), 537-547.</w:t>
          </w:r>
        </w:p>
        <w:p w:rsidR="00142172" w:rsidRPr="007A0894" w:rsidRDefault="00142172" w:rsidP="00142172">
          <w:pPr>
            <w:spacing w:after="200" w:line="276" w:lineRule="auto"/>
            <w:ind w:left="720" w:hangingChars="300" w:hanging="720"/>
            <w:rPr>
              <w:noProof/>
            </w:rPr>
          </w:pPr>
          <w:r w:rsidRPr="007A0894">
            <w:rPr>
              <w:noProof/>
            </w:rPr>
            <w:t>Hamid, S., Golam Kibria, B. M.</w:t>
          </w:r>
          <w:r>
            <w:rPr>
              <w:noProof/>
            </w:rPr>
            <w:t xml:space="preserve"> G.</w:t>
          </w:r>
          <w:r w:rsidRPr="007A0894">
            <w:rPr>
              <w:noProof/>
            </w:rPr>
            <w:t xml:space="preserve">, Gulati, S., Powell, M. D., Annane, B., Cocke, S., et al. (2010). Predicting Losses of Residential Structures in the State of Florida by the Public Hurricane Loss Evaluation Models. </w:t>
          </w:r>
          <w:r w:rsidRPr="007A0894">
            <w:rPr>
              <w:i/>
              <w:iCs/>
              <w:noProof/>
            </w:rPr>
            <w:t>Journal of Statistical Methodology, 7</w:t>
          </w:r>
          <w:r w:rsidRPr="007A0894">
            <w:rPr>
              <w:noProof/>
            </w:rPr>
            <w:t>(5), 552-573.</w:t>
          </w:r>
        </w:p>
        <w:p w:rsidR="00142172" w:rsidRPr="007A0894" w:rsidRDefault="00142172" w:rsidP="00142172">
          <w:pPr>
            <w:spacing w:after="200" w:line="276" w:lineRule="auto"/>
            <w:ind w:left="720" w:hangingChars="300" w:hanging="720"/>
            <w:rPr>
              <w:noProof/>
            </w:rPr>
          </w:pPr>
          <w:r w:rsidRPr="007A0894">
            <w:rPr>
              <w:noProof/>
            </w:rPr>
            <w:lastRenderedPageBreak/>
            <w:t xml:space="preserve">Hamid, S., Pinelli, J.-P., Chen, S.-C., Gurley, K. (2011). Catastrophe Model Based Assessment of Hurricane Risk and Estimates of Potential Insured Losses for the State of Florida. </w:t>
          </w:r>
          <w:r w:rsidRPr="007A0894">
            <w:rPr>
              <w:i/>
              <w:iCs/>
              <w:noProof/>
            </w:rPr>
            <w:t>ASCE Natural Hazard Review</w:t>
          </w:r>
          <w:r>
            <w:rPr>
              <w:i/>
              <w:iCs/>
              <w:noProof/>
            </w:rPr>
            <w:t xml:space="preserve">, </w:t>
          </w:r>
          <w:r w:rsidRPr="00DD5EF4">
            <w:rPr>
              <w:i/>
              <w:iCs/>
              <w:noProof/>
            </w:rPr>
            <w:t>12</w:t>
          </w:r>
          <w:r>
            <w:rPr>
              <w:iCs/>
              <w:noProof/>
            </w:rPr>
            <w:t>(4), 171-176.</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Harris, R. I. (1990). The propagation of internal pressures in buildings. </w:t>
          </w:r>
          <w:r w:rsidRPr="007A0894">
            <w:rPr>
              <w:i/>
              <w:iCs/>
              <w:noProof/>
            </w:rPr>
            <w:t>Journal of Wind Engineering and Industrial Aerodynamics, 34</w:t>
          </w:r>
          <w:r w:rsidRPr="007A0894">
            <w:rPr>
              <w:noProof/>
            </w:rPr>
            <w:t>(2), 169-184.</w:t>
          </w:r>
        </w:p>
        <w:p w:rsidR="00142172" w:rsidRPr="007A0894" w:rsidRDefault="00142172" w:rsidP="00142172">
          <w:pPr>
            <w:spacing w:after="200" w:line="276" w:lineRule="auto"/>
            <w:ind w:left="720" w:hangingChars="300" w:hanging="720"/>
            <w:rPr>
              <w:noProof/>
            </w:rPr>
          </w:pPr>
          <w:r w:rsidRPr="007A0894">
            <w:rPr>
              <w:noProof/>
            </w:rPr>
            <w:t xml:space="preserve">Ho, T., Davenport, A. G., Surry, D. (1995). Characteristic pressure distribution shapes and load repetitions for the wind loading of low building roof panels. </w:t>
          </w:r>
          <w:r w:rsidRPr="007A0894">
            <w:rPr>
              <w:i/>
              <w:iCs/>
              <w:noProof/>
            </w:rPr>
            <w:t>Journal of Wind Engineering and Industrial Aerodynamics, 57</w:t>
          </w:r>
          <w:r w:rsidRPr="007A0894">
            <w:rPr>
              <w:noProof/>
            </w:rPr>
            <w:t>(2-3), 261-279.</w:t>
          </w:r>
        </w:p>
        <w:p w:rsidR="00142172" w:rsidRDefault="00142172" w:rsidP="00142172">
          <w:pPr>
            <w:ind w:left="720" w:hanging="720"/>
            <w:rPr>
              <w:rFonts w:eastAsia="MS Mincho"/>
              <w:color w:val="000000"/>
              <w:lang w:eastAsia="en-US"/>
            </w:rPr>
          </w:pPr>
          <w:r w:rsidRPr="007A0894">
            <w:rPr>
              <w:noProof/>
            </w:rPr>
            <w:t xml:space="preserve">Holland, G. J. (1980). An analytic model of the wind and pressure profiles in hurricanes. </w:t>
          </w:r>
          <w:r w:rsidRPr="007A0894">
            <w:rPr>
              <w:i/>
              <w:iCs/>
              <w:noProof/>
            </w:rPr>
            <w:t>Monthly Weather Review, 108</w:t>
          </w:r>
          <w:r w:rsidRPr="007A0894">
            <w:rPr>
              <w:noProof/>
            </w:rPr>
            <w:t>, 1212-1218.</w:t>
          </w:r>
          <w:r w:rsidRPr="00F7555B">
            <w:rPr>
              <w:rFonts w:eastAsia="MS Mincho"/>
              <w:color w:val="000000"/>
              <w:lang w:eastAsia="en-US"/>
            </w:rPr>
            <w:t xml:space="preserve"> </w:t>
          </w:r>
        </w:p>
        <w:p w:rsidR="00142172" w:rsidRDefault="00142172" w:rsidP="00142172">
          <w:pPr>
            <w:ind w:left="720" w:hanging="720"/>
            <w:rPr>
              <w:rFonts w:eastAsia="MS Mincho"/>
              <w:color w:val="000000"/>
              <w:lang w:eastAsia="en-US"/>
            </w:rPr>
          </w:pPr>
        </w:p>
        <w:p w:rsidR="00142172" w:rsidRDefault="00142172" w:rsidP="00142172">
          <w:pPr>
            <w:ind w:left="720" w:hanging="720"/>
            <w:rPr>
              <w:rFonts w:eastAsia="MS Mincho"/>
              <w:color w:val="000000"/>
              <w:lang w:eastAsia="en-US"/>
            </w:rPr>
          </w:pPr>
          <w:r w:rsidRPr="00196F14">
            <w:rPr>
              <w:rFonts w:eastAsia="MS Mincho"/>
              <w:color w:val="000000"/>
              <w:lang w:eastAsia="en-US"/>
            </w:rPr>
            <w:t xml:space="preserve">Holmes, J. D. (1979). Mean and fluctuating internal pressure. </w:t>
          </w:r>
          <w:r w:rsidRPr="00196F14">
            <w:rPr>
              <w:rFonts w:eastAsia="MS Mincho"/>
              <w:i/>
              <w:iCs/>
              <w:color w:val="000000"/>
              <w:lang w:eastAsia="en-US"/>
            </w:rPr>
            <w:t>5th International Conference on Wind Engineering</w:t>
          </w:r>
          <w:r w:rsidRPr="00196F14">
            <w:rPr>
              <w:rFonts w:eastAsia="MS Mincho"/>
              <w:color w:val="000000"/>
              <w:lang w:eastAsia="en-US"/>
            </w:rPr>
            <w:t>, 435–450</w:t>
          </w:r>
          <w:r>
            <w:rPr>
              <w:rFonts w:eastAsia="MS Mincho"/>
              <w:color w:val="000000"/>
              <w:lang w:eastAsia="en-US"/>
            </w:rPr>
            <w:t>,</w:t>
          </w:r>
          <w:r w:rsidRPr="00196F14">
            <w:rPr>
              <w:rFonts w:eastAsia="MS Mincho"/>
              <w:color w:val="000000"/>
              <w:lang w:eastAsia="en-US"/>
            </w:rPr>
            <w:t xml:space="preserve"> Fort Collins, Colorado.</w:t>
          </w:r>
        </w:p>
        <w:p w:rsidR="00142172" w:rsidRPr="00A236D0" w:rsidRDefault="00142172" w:rsidP="00142172">
          <w:pPr>
            <w:ind w:left="720" w:hanging="720"/>
            <w:rPr>
              <w:rFonts w:eastAsia="MS Mincho"/>
              <w:color w:val="000000"/>
              <w:lang w:eastAsia="en-US"/>
            </w:rPr>
          </w:pPr>
        </w:p>
        <w:p w:rsidR="00142172" w:rsidRDefault="00142172" w:rsidP="00142172">
          <w:pPr>
            <w:spacing w:after="200" w:line="276" w:lineRule="auto"/>
            <w:ind w:left="720" w:hangingChars="300" w:hanging="720"/>
            <w:rPr>
              <w:noProof/>
            </w:rPr>
          </w:pPr>
          <w:r w:rsidRPr="007A0894">
            <w:rPr>
              <w:noProof/>
            </w:rPr>
            <w:t xml:space="preserve">Holmes, J. D. (1996). Vulnerability curves for buildings in tropical cyclone regions. </w:t>
          </w:r>
          <w:r w:rsidRPr="007A0894">
            <w:rPr>
              <w:i/>
              <w:iCs/>
              <w:noProof/>
            </w:rPr>
            <w:t>Probabilistic Mechanics and Structural Reliability</w:t>
          </w:r>
          <w:r w:rsidRPr="007A0894">
            <w:rPr>
              <w:noProof/>
            </w:rPr>
            <w:t>, 78-81.</w:t>
          </w:r>
        </w:p>
        <w:p w:rsidR="00142172" w:rsidRPr="00A236D0" w:rsidRDefault="00142172" w:rsidP="00142172">
          <w:pPr>
            <w:autoSpaceDE w:val="0"/>
            <w:autoSpaceDN w:val="0"/>
            <w:adjustRightInd w:val="0"/>
            <w:rPr>
              <w:rFonts w:eastAsia="MS Mincho"/>
              <w:color w:val="000000"/>
              <w:lang w:eastAsia="en-US"/>
            </w:rPr>
          </w:pPr>
          <w:r w:rsidRPr="00A236D0">
            <w:rPr>
              <w:rFonts w:eastAsia="MS Mincho"/>
              <w:color w:val="000000"/>
              <w:lang w:eastAsia="en-US"/>
            </w:rPr>
            <w:t>Holmes, J.</w:t>
          </w:r>
          <w:r>
            <w:rPr>
              <w:rFonts w:eastAsia="MS Mincho"/>
              <w:color w:val="000000"/>
              <w:lang w:eastAsia="en-US"/>
            </w:rPr>
            <w:t xml:space="preserve"> D.</w:t>
          </w:r>
          <w:r w:rsidRPr="00A236D0">
            <w:rPr>
              <w:rFonts w:eastAsia="MS Mincho"/>
              <w:color w:val="000000"/>
              <w:lang w:eastAsia="en-US"/>
            </w:rPr>
            <w:t xml:space="preserve"> (2001). </w:t>
          </w:r>
          <w:r w:rsidRPr="00A236D0">
            <w:rPr>
              <w:rFonts w:eastAsia="MS Mincho"/>
              <w:i/>
              <w:iCs/>
              <w:color w:val="000000"/>
              <w:lang w:eastAsia="en-US"/>
            </w:rPr>
            <w:t xml:space="preserve">Wind Loading of Structures. </w:t>
          </w:r>
          <w:r w:rsidRPr="00A236D0">
            <w:rPr>
              <w:rFonts w:eastAsia="MS Mincho"/>
              <w:color w:val="000000"/>
              <w:lang w:eastAsia="en-US"/>
            </w:rPr>
            <w:t xml:space="preserve">London: Spon Press. </w:t>
          </w:r>
        </w:p>
        <w:p w:rsidR="00142172" w:rsidRPr="00A236D0" w:rsidRDefault="00142172" w:rsidP="00142172"/>
        <w:p w:rsidR="00142172" w:rsidRDefault="00142172" w:rsidP="00142172">
          <w:pPr>
            <w:spacing w:after="200" w:line="276" w:lineRule="auto"/>
            <w:ind w:left="720" w:hangingChars="300" w:hanging="720"/>
            <w:rPr>
              <w:noProof/>
            </w:rPr>
          </w:pPr>
          <w:r w:rsidRPr="007A0894">
            <w:rPr>
              <w:noProof/>
            </w:rPr>
            <w:t xml:space="preserve">Holmes, J. D. (2004). Trajectories of spheres in strong winds with application to wind-borne debris. </w:t>
          </w:r>
          <w:r w:rsidRPr="007A0894">
            <w:rPr>
              <w:i/>
              <w:iCs/>
              <w:noProof/>
            </w:rPr>
            <w:t>Journal of Wind Engineering and Industrial Aerodynamics, 92</w:t>
          </w:r>
          <w:r w:rsidRPr="007A0894">
            <w:rPr>
              <w:noProof/>
            </w:rPr>
            <w:t>(1), 9-22.</w:t>
          </w:r>
        </w:p>
        <w:p w:rsidR="00142172" w:rsidRPr="007A0894" w:rsidRDefault="00142172" w:rsidP="00142172">
          <w:pPr>
            <w:spacing w:after="200" w:line="276" w:lineRule="auto"/>
            <w:ind w:left="720" w:hangingChars="300" w:hanging="720"/>
            <w:rPr>
              <w:noProof/>
            </w:rPr>
          </w:pPr>
          <w:r w:rsidRPr="007A0894">
            <w:rPr>
              <w:noProof/>
            </w:rPr>
            <w:t xml:space="preserve"> Holmes, J. D., Letchford, C. W., Lin, N. (2006). Investigations of plate-type windborne debris--Part II: Computed trajectories. </w:t>
          </w:r>
          <w:r w:rsidRPr="007A0894">
            <w:rPr>
              <w:i/>
              <w:iCs/>
              <w:noProof/>
            </w:rPr>
            <w:t>Journal of Wind Engineering and Industrial Aerodynamics, 94</w:t>
          </w:r>
          <w:r w:rsidRPr="007A0894">
            <w:rPr>
              <w:noProof/>
            </w:rPr>
            <w:t>(1), 21-39.</w:t>
          </w:r>
        </w:p>
        <w:p w:rsidR="00142172" w:rsidRPr="007A0894" w:rsidRDefault="00142172" w:rsidP="00142172">
          <w:pPr>
            <w:spacing w:after="200" w:line="276" w:lineRule="auto"/>
            <w:ind w:left="720" w:hangingChars="300" w:hanging="720"/>
            <w:rPr>
              <w:noProof/>
            </w:rPr>
          </w:pPr>
          <w:r w:rsidRPr="007A0894">
            <w:rPr>
              <w:noProof/>
            </w:rPr>
            <w:t xml:space="preserve">Hosoya, N., Cermak, J., Dodge, S. (1999). Area-averaged pressure fluctuations on surfaces at roof corners and gable peaks. In A. Larsen, G. L. Larose, &amp; F. M. Livesey (Eds.), </w:t>
          </w:r>
          <w:r w:rsidRPr="007A0894">
            <w:rPr>
              <w:i/>
              <w:iCs/>
              <w:noProof/>
            </w:rPr>
            <w:t>Wind Engineering in the 21st Century.</w:t>
          </w:r>
          <w:r w:rsidRPr="007A0894">
            <w:rPr>
              <w:noProof/>
            </w:rPr>
            <w:t xml:space="preserve"> Rotterdam: A.A. Balkema.</w:t>
          </w:r>
        </w:p>
        <w:p w:rsidR="00142172" w:rsidRPr="007A0894" w:rsidRDefault="00142172" w:rsidP="00142172">
          <w:pPr>
            <w:spacing w:after="200" w:line="276" w:lineRule="auto"/>
            <w:ind w:left="720" w:hangingChars="300" w:hanging="720"/>
            <w:rPr>
              <w:noProof/>
            </w:rPr>
          </w:pPr>
          <w:r w:rsidRPr="007A0894">
            <w:rPr>
              <w:noProof/>
            </w:rPr>
            <w:t xml:space="preserve">Huang, Z. (1999). </w:t>
          </w:r>
          <w:r w:rsidRPr="007A0894">
            <w:rPr>
              <w:i/>
              <w:iCs/>
              <w:noProof/>
            </w:rPr>
            <w:t>Stochastic models for hurricane hazard analysis.</w:t>
          </w:r>
          <w:r w:rsidRPr="007A0894">
            <w:rPr>
              <w:noProof/>
            </w:rPr>
            <w:t xml:space="preserve"> PhD Dissertation, Clemson Universit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Huang, Z., Rosowsky, D., Sparks, P. R. (1999). Event-based hurricane simulation for the evaluation of wind speeds and expected insurance loss. In A. Larsen, G. L. Larose, &amp; F. M. Livesey (Eds.), </w:t>
          </w:r>
          <w:r w:rsidRPr="007A0894">
            <w:rPr>
              <w:i/>
              <w:iCs/>
              <w:noProof/>
            </w:rPr>
            <w:t>Wind Engineering into the 21st Century.</w:t>
          </w:r>
          <w:r w:rsidRPr="007A0894">
            <w:rPr>
              <w:noProof/>
            </w:rPr>
            <w:t xml:space="preserve"> Rotterdam: A.A. Balkema.</w:t>
          </w:r>
        </w:p>
        <w:p w:rsidR="00142172" w:rsidRPr="007A0894" w:rsidRDefault="00142172" w:rsidP="00142172">
          <w:pPr>
            <w:spacing w:after="200" w:line="276" w:lineRule="auto"/>
            <w:ind w:left="720" w:hangingChars="300" w:hanging="720"/>
            <w:rPr>
              <w:noProof/>
            </w:rPr>
          </w:pPr>
          <w:r w:rsidRPr="007A0894">
            <w:rPr>
              <w:noProof/>
            </w:rPr>
            <w:t xml:space="preserve">Huang, Z., Rosowsky, D., Sparks, P. R. (2001a). Hurricane simulation techniques for the evaluation of wind-speeds and expected insurance losses. </w:t>
          </w:r>
          <w:r w:rsidRPr="007A0894">
            <w:rPr>
              <w:i/>
              <w:iCs/>
              <w:noProof/>
            </w:rPr>
            <w:t>Journal of Wind Engineering and Industrial Aerodynamics, 89</w:t>
          </w:r>
          <w:r w:rsidRPr="007A0894">
            <w:rPr>
              <w:noProof/>
            </w:rPr>
            <w:t>(7-8), 605-617.</w:t>
          </w:r>
        </w:p>
        <w:p w:rsidR="00142172" w:rsidRPr="007A0894" w:rsidRDefault="00142172" w:rsidP="00142172">
          <w:pPr>
            <w:spacing w:after="200" w:line="276" w:lineRule="auto"/>
            <w:ind w:left="720" w:hangingChars="300" w:hanging="720"/>
            <w:rPr>
              <w:noProof/>
            </w:rPr>
          </w:pPr>
          <w:r w:rsidRPr="007A0894">
            <w:rPr>
              <w:noProof/>
            </w:rPr>
            <w:lastRenderedPageBreak/>
            <w:t xml:space="preserve">Huang, Z., Rosowsky, D., Sparks, P. R. (2001b). Long-term hurricane risk assessment and expected damage to residential structures. </w:t>
          </w:r>
          <w:r w:rsidRPr="007A0894">
            <w:rPr>
              <w:i/>
              <w:iCs/>
              <w:noProof/>
            </w:rPr>
            <w:t>Reliability Engineering and System Safety, 74</w:t>
          </w:r>
          <w:r w:rsidRPr="007A0894">
            <w:rPr>
              <w:noProof/>
            </w:rPr>
            <w:t>(3), 239-249.</w:t>
          </w:r>
        </w:p>
        <w:p w:rsidR="00142172" w:rsidRPr="007A0894" w:rsidRDefault="00142172" w:rsidP="00142172">
          <w:pPr>
            <w:spacing w:after="200" w:line="276" w:lineRule="auto"/>
            <w:ind w:left="720" w:hangingChars="300" w:hanging="720"/>
            <w:rPr>
              <w:noProof/>
            </w:rPr>
          </w:pPr>
          <w:r w:rsidRPr="007A0894">
            <w:rPr>
              <w:noProof/>
            </w:rPr>
            <w:t xml:space="preserve">ICC. (1992). </w:t>
          </w:r>
          <w:r w:rsidRPr="007A0894">
            <w:rPr>
              <w:i/>
              <w:iCs/>
              <w:noProof/>
            </w:rPr>
            <w:t>CABO/ANSI A117.1 Standard.</w:t>
          </w:r>
          <w:r w:rsidRPr="007A0894">
            <w:rPr>
              <w:noProof/>
            </w:rPr>
            <w:t xml:space="preserve"> International Code Council.</w:t>
          </w:r>
        </w:p>
        <w:p w:rsidR="00142172" w:rsidRPr="007A0894" w:rsidRDefault="00142172" w:rsidP="00142172">
          <w:pPr>
            <w:spacing w:after="200" w:line="276" w:lineRule="auto"/>
            <w:ind w:left="720" w:hangingChars="300" w:hanging="720"/>
            <w:rPr>
              <w:noProof/>
            </w:rPr>
          </w:pPr>
          <w:r w:rsidRPr="007A0894">
            <w:rPr>
              <w:noProof/>
            </w:rPr>
            <w:t xml:space="preserve">Iman, R. L., Johnson, M. E., Watson, C. C. (2005a). Sensitivity Analysis for Computer Model Projections of Hurricane Loss. </w:t>
          </w:r>
          <w:r w:rsidRPr="007A0894">
            <w:rPr>
              <w:i/>
              <w:iCs/>
              <w:noProof/>
            </w:rPr>
            <w:t>Risk Analysis, 25</w:t>
          </w:r>
          <w:r w:rsidRPr="007A0894">
            <w:rPr>
              <w:noProof/>
            </w:rPr>
            <w:t>(5), 1277-1297.</w:t>
          </w:r>
        </w:p>
        <w:p w:rsidR="00142172" w:rsidRPr="007A0894" w:rsidRDefault="00142172" w:rsidP="00142172">
          <w:pPr>
            <w:spacing w:after="200" w:line="276" w:lineRule="auto"/>
            <w:ind w:left="720" w:hangingChars="300" w:hanging="720"/>
            <w:rPr>
              <w:noProof/>
            </w:rPr>
          </w:pPr>
          <w:r w:rsidRPr="007A0894">
            <w:rPr>
              <w:noProof/>
            </w:rPr>
            <w:t xml:space="preserve">Iman, R. L., Johnson, M. E., Watson, C. C. (2005b). Uncertainty Analysis for Computer Model Projections of Hurricane Losses. </w:t>
          </w:r>
          <w:r w:rsidRPr="007A0894">
            <w:rPr>
              <w:i/>
              <w:iCs/>
              <w:noProof/>
            </w:rPr>
            <w:t>Risk Analysis, 25</w:t>
          </w:r>
          <w:r w:rsidRPr="007A0894">
            <w:rPr>
              <w:noProof/>
            </w:rPr>
            <w:t>(5), 1299-1312.</w:t>
          </w:r>
        </w:p>
        <w:p w:rsidR="00142172" w:rsidRPr="007A0894" w:rsidRDefault="00142172" w:rsidP="00142172">
          <w:pPr>
            <w:spacing w:after="200" w:line="276" w:lineRule="auto"/>
            <w:ind w:left="720" w:hangingChars="300" w:hanging="720"/>
            <w:rPr>
              <w:noProof/>
            </w:rPr>
          </w:pPr>
          <w:r w:rsidRPr="007A0894">
            <w:rPr>
              <w:noProof/>
            </w:rPr>
            <w:t xml:space="preserve">Institute for Business and Home Safety. (2000, February). Industry Perspective: Impact Resistance Standards. </w:t>
          </w:r>
          <w:r w:rsidRPr="007A0894">
            <w:rPr>
              <w:i/>
              <w:iCs/>
              <w:noProof/>
            </w:rPr>
            <w:t>Natural Hazard Mitigation Insights, 12</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Insurance Information Institute. (2001). Catastrophes: Insurance Issues. </w:t>
          </w:r>
          <w:r w:rsidRPr="007A0894">
            <w:rPr>
              <w:i/>
              <w:iCs/>
              <w:noProof/>
            </w:rPr>
            <w:t>Issues Update</w:t>
          </w:r>
          <w:r w:rsidRPr="007A0894">
            <w:rPr>
              <w:noProof/>
            </w:rPr>
            <w:t>.</w:t>
          </w:r>
        </w:p>
        <w:p w:rsidR="00142172" w:rsidRPr="008B50BF" w:rsidRDefault="00142172" w:rsidP="00142172">
          <w:pPr>
            <w:spacing w:after="200" w:line="276" w:lineRule="auto"/>
            <w:ind w:left="720" w:hangingChars="300" w:hanging="720"/>
            <w:rPr>
              <w:noProof/>
            </w:rPr>
          </w:pPr>
          <w:r w:rsidRPr="007A0894">
            <w:rPr>
              <w:noProof/>
            </w:rPr>
            <w:t xml:space="preserve">Jain, V. K., Guin, J., &amp; He, H. (2009). Statistical Analysis of 2004 and 2005 Hurricane Claims Data. </w:t>
          </w:r>
          <w:r w:rsidRPr="007A0894">
            <w:rPr>
              <w:i/>
              <w:iCs/>
              <w:noProof/>
            </w:rPr>
            <w:t>11th American Conference on Wind Engineering.</w:t>
          </w:r>
          <w:r w:rsidRPr="007A0894">
            <w:rPr>
              <w:noProof/>
            </w:rPr>
            <w:t xml:space="preserve"> </w:t>
          </w:r>
          <w:r w:rsidRPr="008B50BF">
            <w:rPr>
              <w:noProof/>
            </w:rPr>
            <w:t>San Juan.</w:t>
          </w:r>
        </w:p>
        <w:p w:rsidR="00142172" w:rsidRPr="00367447" w:rsidRDefault="00142172" w:rsidP="00142172">
          <w:pPr>
            <w:spacing w:after="200" w:line="276" w:lineRule="auto"/>
            <w:ind w:left="720" w:hangingChars="300" w:hanging="720"/>
            <w:rPr>
              <w:noProof/>
            </w:rPr>
          </w:pPr>
          <w:r>
            <w:t>Johnson, T., Pinelli, J.-P., Baheru</w:t>
          </w:r>
          <w:r w:rsidRPr="00F9158E">
            <w:t>,</w:t>
          </w:r>
          <w:r>
            <w:t xml:space="preserve"> T., Chowdhury, A. G., Weekes, J., </w:t>
          </w:r>
          <w:r w:rsidRPr="00F9158E">
            <w:t>Gurley</w:t>
          </w:r>
          <w:r>
            <w:t>, K., “</w:t>
          </w:r>
          <w:bookmarkStart w:id="478" w:name="_Toc320180066"/>
          <w:r>
            <w:rPr>
              <w:bCs/>
              <w:iCs/>
            </w:rPr>
            <w:t>Simulation of rain penetration in buildings and associated damage within a hurricane vulnerability model</w:t>
          </w:r>
          <w:bookmarkEnd w:id="478"/>
          <w:r>
            <w:rPr>
              <w:bCs/>
              <w:iCs/>
            </w:rPr>
            <w:t xml:space="preserve">,” ASCE Natural Hazard Review, </w:t>
          </w:r>
          <w:r>
            <w:t>19 (2), 04018004, March 2018</w:t>
          </w:r>
          <w:r>
            <w:rPr>
              <w:bCs/>
              <w:iCs/>
            </w:rPr>
            <w:t>.</w:t>
          </w:r>
        </w:p>
        <w:p w:rsidR="00142172" w:rsidRPr="007A0894" w:rsidRDefault="00142172" w:rsidP="00142172">
          <w:pPr>
            <w:spacing w:after="200" w:line="276" w:lineRule="auto"/>
            <w:ind w:left="720" w:hangingChars="300" w:hanging="720"/>
            <w:rPr>
              <w:noProof/>
            </w:rPr>
          </w:pPr>
          <w:r w:rsidRPr="00347C3E">
            <w:rPr>
              <w:noProof/>
              <w:lang w:val="es-AR"/>
            </w:rPr>
            <w:t xml:space="preserve">Jordan, D., Hajj, M., Miksad, R., Tieleman, H. (1999). </w:t>
          </w:r>
          <w:r w:rsidRPr="007A0894">
            <w:rPr>
              <w:noProof/>
            </w:rPr>
            <w:t xml:space="preserve">Analysis of the velocity-pressure peak relation for wind loads in structures. </w:t>
          </w:r>
          <w:r w:rsidRPr="007A0894">
            <w:rPr>
              <w:i/>
              <w:iCs/>
              <w:noProof/>
            </w:rPr>
            <w:t>10th International Conference on Wind Engineering</w:t>
          </w:r>
          <w:r w:rsidRPr="007A0894">
            <w:rPr>
              <w:noProof/>
            </w:rPr>
            <w:t>,</w:t>
          </w:r>
          <w:r>
            <w:rPr>
              <w:noProof/>
            </w:rPr>
            <w:t xml:space="preserve"> </w:t>
          </w:r>
          <w:r w:rsidRPr="007A0894">
            <w:rPr>
              <w:noProof/>
            </w:rPr>
            <w:t>443-448.</w:t>
          </w:r>
        </w:p>
        <w:p w:rsidR="00142172" w:rsidRPr="007A0894" w:rsidRDefault="00142172" w:rsidP="00142172">
          <w:pPr>
            <w:spacing w:after="200" w:line="276" w:lineRule="auto"/>
            <w:ind w:left="720" w:hangingChars="300" w:hanging="720"/>
            <w:rPr>
              <w:noProof/>
            </w:rPr>
          </w:pPr>
          <w:r w:rsidRPr="007A0894">
            <w:rPr>
              <w:noProof/>
            </w:rPr>
            <w:t xml:space="preserve">Kareem, A. (1985). Structural performance and wind speed-damage correlation in Hurricane Alicia. </w:t>
          </w:r>
          <w:r w:rsidRPr="007A0894">
            <w:rPr>
              <w:i/>
              <w:iCs/>
              <w:noProof/>
            </w:rPr>
            <w:t>Journal of Structural Engineering, 111</w:t>
          </w:r>
          <w:r w:rsidRPr="007A0894">
            <w:rPr>
              <w:noProof/>
            </w:rPr>
            <w:t>(12), 2596-2610.</w:t>
          </w:r>
        </w:p>
        <w:p w:rsidR="00142172" w:rsidRPr="007A0894" w:rsidRDefault="00142172" w:rsidP="00142172">
          <w:pPr>
            <w:spacing w:after="200" w:line="276" w:lineRule="auto"/>
            <w:ind w:left="720" w:hangingChars="300" w:hanging="720"/>
            <w:rPr>
              <w:noProof/>
            </w:rPr>
          </w:pPr>
          <w:r w:rsidRPr="007A0894">
            <w:rPr>
              <w:noProof/>
            </w:rPr>
            <w:t xml:space="preserve">Kareem, A. (1986). Performance of cladding in Hurricane Alicia. </w:t>
          </w:r>
          <w:r w:rsidRPr="007A0894">
            <w:rPr>
              <w:i/>
              <w:iCs/>
              <w:noProof/>
            </w:rPr>
            <w:t>Journal of Structural Engineering, 112</w:t>
          </w:r>
          <w:r w:rsidRPr="007A0894">
            <w:rPr>
              <w:noProof/>
            </w:rPr>
            <w:t>(12), 2679-2693.</w:t>
          </w:r>
        </w:p>
        <w:p w:rsidR="00142172" w:rsidRPr="007A0894" w:rsidRDefault="00142172" w:rsidP="00142172">
          <w:pPr>
            <w:spacing w:after="200" w:line="276" w:lineRule="auto"/>
            <w:ind w:left="720" w:hangingChars="300" w:hanging="720"/>
            <w:rPr>
              <w:noProof/>
            </w:rPr>
          </w:pPr>
          <w:r w:rsidRPr="007A0894">
            <w:rPr>
              <w:noProof/>
            </w:rPr>
            <w:t xml:space="preserve">Kareem, A. (1987). Wind effects on structures: a probabilistic viewpoint. </w:t>
          </w:r>
          <w:r w:rsidRPr="007A0894">
            <w:rPr>
              <w:i/>
              <w:iCs/>
              <w:noProof/>
            </w:rPr>
            <w:t>Probabilistic Engineering Mechanics, 2</w:t>
          </w:r>
          <w:r w:rsidRPr="007A0894">
            <w:rPr>
              <w:noProof/>
            </w:rPr>
            <w:t>(4), 166-200.</w:t>
          </w:r>
        </w:p>
        <w:p w:rsidR="00142172" w:rsidRPr="007A0894" w:rsidRDefault="00142172" w:rsidP="00142172">
          <w:pPr>
            <w:spacing w:after="200" w:line="276" w:lineRule="auto"/>
            <w:ind w:left="720" w:hangingChars="300" w:hanging="720"/>
            <w:rPr>
              <w:noProof/>
            </w:rPr>
          </w:pPr>
          <w:r w:rsidRPr="007A0894">
            <w:rPr>
              <w:noProof/>
            </w:rPr>
            <w:t xml:space="preserve">Kasperski, M. (1996). Design wind loads for low-rise buildings: a critical review of wind load specifications for industrial buildings. </w:t>
          </w:r>
          <w:r w:rsidRPr="007A0894">
            <w:rPr>
              <w:i/>
              <w:iCs/>
              <w:noProof/>
            </w:rPr>
            <w:t>Journal of Wind Engineering and Industrial Aerodynamics, 61</w:t>
          </w:r>
          <w:r w:rsidRPr="007A0894">
            <w:rPr>
              <w:noProof/>
            </w:rPr>
            <w:t>(2-3), 169-179.</w:t>
          </w:r>
        </w:p>
        <w:p w:rsidR="00142172" w:rsidRPr="007A0894" w:rsidRDefault="00142172" w:rsidP="00142172">
          <w:pPr>
            <w:spacing w:after="200" w:line="276" w:lineRule="auto"/>
            <w:ind w:left="720" w:hangingChars="300" w:hanging="720"/>
            <w:rPr>
              <w:noProof/>
            </w:rPr>
          </w:pPr>
          <w:r w:rsidRPr="007A0894">
            <w:rPr>
              <w:noProof/>
            </w:rPr>
            <w:t xml:space="preserve">Keith, E. L., Rose, J. D. (1994). Hurricane Andrew – structural performance of buildings in South Florida. </w:t>
          </w:r>
          <w:r w:rsidRPr="007A0894">
            <w:rPr>
              <w:i/>
              <w:iCs/>
              <w:noProof/>
            </w:rPr>
            <w:t>Journal of Performance of Constructed Facilities, 8</w:t>
          </w:r>
          <w:r w:rsidRPr="007A0894">
            <w:rPr>
              <w:noProof/>
            </w:rPr>
            <w:t>(3), 178-191.</w:t>
          </w:r>
        </w:p>
        <w:p w:rsidR="00142172" w:rsidRPr="007A0894" w:rsidRDefault="00142172" w:rsidP="00142172">
          <w:pPr>
            <w:spacing w:after="200" w:line="276" w:lineRule="auto"/>
            <w:ind w:left="720" w:hangingChars="300" w:hanging="720"/>
            <w:rPr>
              <w:noProof/>
            </w:rPr>
          </w:pPr>
          <w:r w:rsidRPr="007A0894">
            <w:rPr>
              <w:noProof/>
            </w:rPr>
            <w:lastRenderedPageBreak/>
            <w:t xml:space="preserve">Khan, M. S., Suaris, W. (1993). Design and Construction Deficiencies and Building Code Adherence. In R. A. Cook, &amp; M. Sotani (Ed.), </w:t>
          </w:r>
          <w:r w:rsidRPr="007A0894">
            <w:rPr>
              <w:i/>
              <w:iCs/>
              <w:noProof/>
            </w:rPr>
            <w:t>Hurricanes of 1992.</w:t>
          </w:r>
          <w:r w:rsidRPr="007A0894">
            <w:rPr>
              <w:noProof/>
            </w:rPr>
            <w:t xml:space="preserve"> American Society of Civil Engineers.</w:t>
          </w:r>
        </w:p>
        <w:p w:rsidR="00142172" w:rsidRDefault="00142172" w:rsidP="00142172">
          <w:pPr>
            <w:spacing w:after="200" w:line="276" w:lineRule="auto"/>
            <w:ind w:left="720" w:hangingChars="300" w:hanging="720"/>
            <w:rPr>
              <w:noProof/>
            </w:rPr>
          </w:pPr>
          <w:r w:rsidRPr="007A0894">
            <w:rPr>
              <w:noProof/>
            </w:rPr>
            <w:t xml:space="preserve">Khanduri, A. C., Morrow, G. C. (2003). Vulnerability of buildings to windstorms and insurance loss estimation. </w:t>
          </w:r>
          <w:r w:rsidRPr="007A0894">
            <w:rPr>
              <w:i/>
              <w:iCs/>
              <w:noProof/>
            </w:rPr>
            <w:t>Journal of Wind Engineering and Industrial Aerodynamics, 91</w:t>
          </w:r>
          <w:r w:rsidRPr="007A0894">
            <w:rPr>
              <w:noProof/>
            </w:rPr>
            <w:t>(4), 455-</w:t>
          </w:r>
          <w:r>
            <w:t>Kijewski-Correa, Tracy; Roueche, David; Pinelli, Jean-Paul; Prevatt, David; Zisis, Ioannis; Gurley, Kurtis; Refan, Maryam; Haan, Jr., Frederick; Pei, Shiling; Rasouli, Ashkan; Elawady, Amal; Rhode-Barbarigos, Landolf, (2018), "RAPID: A Coordinated Structural Engineering Response to Hurricane Irma (in Florida)" , DesignSafe-CI [publisher], Dataset, doi:10.17603/DS2TX0C</w:t>
          </w:r>
        </w:p>
        <w:p w:rsidR="00142172" w:rsidRDefault="00142172" w:rsidP="00142172">
          <w:pPr>
            <w:spacing w:after="200" w:line="276" w:lineRule="auto"/>
            <w:ind w:left="720" w:hangingChars="300" w:hanging="720"/>
            <w:rPr>
              <w:noProof/>
            </w:rPr>
          </w:pPr>
          <w:r w:rsidRPr="007A0894">
            <w:rPr>
              <w:noProof/>
            </w:rPr>
            <w:t xml:space="preserve">Kleindorfer, </w:t>
          </w:r>
          <w:r>
            <w:rPr>
              <w:noProof/>
            </w:rPr>
            <w:t>P</w:t>
          </w:r>
          <w:r w:rsidRPr="007A0894">
            <w:rPr>
              <w:noProof/>
            </w:rPr>
            <w:t xml:space="preserve">. R., Kunreuther, H. (1999). The complementary roles of mitigation and insurance in managing catastrophic risks. </w:t>
          </w:r>
          <w:r w:rsidRPr="007A0894">
            <w:rPr>
              <w:i/>
              <w:iCs/>
              <w:noProof/>
            </w:rPr>
            <w:t>Risk Analysis, 19</w:t>
          </w:r>
          <w:r w:rsidRPr="007A0894">
            <w:rPr>
              <w:noProof/>
            </w:rPr>
            <w:t>(4), 727-738.</w:t>
          </w:r>
        </w:p>
        <w:p w:rsidR="00142172" w:rsidRDefault="00142172" w:rsidP="00142172">
          <w:pPr>
            <w:ind w:left="720" w:hanging="720"/>
            <w:rPr>
              <w:sz w:val="23"/>
              <w:szCs w:val="23"/>
            </w:rPr>
          </w:pPr>
          <w:r>
            <w:rPr>
              <w:sz w:val="23"/>
              <w:szCs w:val="23"/>
            </w:rPr>
            <w:t xml:space="preserve">Kopp, G. A., Oh, J. H., Inculet, D. R. (2008). Wind-Induced Internal Pressures in Houses. </w:t>
          </w:r>
          <w:r>
            <w:rPr>
              <w:i/>
              <w:iCs/>
              <w:sz w:val="23"/>
              <w:szCs w:val="23"/>
            </w:rPr>
            <w:t>Journal of Structural Engineering</w:t>
          </w:r>
          <w:r>
            <w:rPr>
              <w:sz w:val="23"/>
              <w:szCs w:val="23"/>
            </w:rPr>
            <w:t xml:space="preserve">, </w:t>
          </w:r>
          <w:r w:rsidRPr="00DD5EF4">
            <w:rPr>
              <w:i/>
              <w:sz w:val="23"/>
              <w:szCs w:val="23"/>
            </w:rPr>
            <w:t>134</w:t>
          </w:r>
          <w:r>
            <w:rPr>
              <w:sz w:val="23"/>
              <w:szCs w:val="23"/>
            </w:rPr>
            <w:t>(7): 1129-1138.</w:t>
          </w:r>
        </w:p>
        <w:p w:rsidR="00142172" w:rsidRPr="00A236D0" w:rsidRDefault="00142172" w:rsidP="00142172"/>
        <w:p w:rsidR="00142172" w:rsidRPr="00340CA7" w:rsidRDefault="00142172" w:rsidP="00142172">
          <w:pPr>
            <w:spacing w:after="200" w:line="276" w:lineRule="auto"/>
            <w:ind w:left="720" w:hangingChars="300" w:hanging="720"/>
            <w:rPr>
              <w:noProof/>
            </w:rPr>
          </w:pPr>
          <w:r>
            <w:t xml:space="preserve">Kordi, B. and Kopp, G.A. (2009). The debris flight equations by C.J. Baker. </w:t>
          </w:r>
          <w:r w:rsidRPr="00347C3E">
            <w:rPr>
              <w:i/>
            </w:rPr>
            <w:t>Journal of Wind Engineering and Industrial Aerodynamics</w:t>
          </w:r>
          <w:r>
            <w:t>, 97, 151-154.</w:t>
          </w:r>
        </w:p>
        <w:p w:rsidR="00142172" w:rsidRDefault="00142172" w:rsidP="00142172">
          <w:pPr>
            <w:spacing w:after="200" w:line="276" w:lineRule="auto"/>
            <w:ind w:left="720" w:hangingChars="300" w:hanging="720"/>
            <w:rPr>
              <w:noProof/>
            </w:rPr>
          </w:pPr>
          <w:r>
            <w:rPr>
              <w:noProof/>
            </w:rPr>
            <w:t xml:space="preserve">Laboy, S., Smith, D., Gurley, K.R., Masters, F.J. (2013). Roof  tile frangibility and puncture of metal window shutters.  </w:t>
          </w:r>
          <w:r w:rsidRPr="004332AE">
            <w:rPr>
              <w:i/>
              <w:noProof/>
            </w:rPr>
            <w:t>Wind and Structures</w:t>
          </w:r>
          <w:r>
            <w:rPr>
              <w:i/>
              <w:noProof/>
            </w:rPr>
            <w:t xml:space="preserve">, </w:t>
          </w:r>
          <w:r>
            <w:t>17(2): 185-202.</w:t>
          </w:r>
        </w:p>
        <w:p w:rsidR="00142172" w:rsidRPr="007A0894" w:rsidRDefault="00142172" w:rsidP="00142172">
          <w:pPr>
            <w:spacing w:after="200" w:line="276" w:lineRule="auto"/>
            <w:ind w:left="720" w:hangingChars="300" w:hanging="720"/>
            <w:rPr>
              <w:noProof/>
            </w:rPr>
          </w:pPr>
          <w:r w:rsidRPr="007A0894">
            <w:rPr>
              <w:noProof/>
            </w:rPr>
            <w:t xml:space="preserve">Landsea, C. W., Pielke, R. A., Mestas-Nunez, A. M., Knaff, J. A. (1999). Atlantic basin hurricanes: indices of climatic changes. </w:t>
          </w:r>
          <w:r w:rsidRPr="007A0894">
            <w:rPr>
              <w:i/>
              <w:iCs/>
              <w:noProof/>
            </w:rPr>
            <w:t>Climatic Change, 42</w:t>
          </w:r>
          <w:r w:rsidRPr="007A0894">
            <w:rPr>
              <w:noProof/>
            </w:rPr>
            <w:t>, 89-129.</w:t>
          </w:r>
        </w:p>
        <w:p w:rsidR="00142172" w:rsidRPr="007A0894" w:rsidRDefault="00142172" w:rsidP="00142172">
          <w:pPr>
            <w:spacing w:after="200" w:line="276" w:lineRule="auto"/>
            <w:ind w:left="720" w:hangingChars="300" w:hanging="720"/>
            <w:rPr>
              <w:noProof/>
            </w:rPr>
          </w:pPr>
          <w:r w:rsidRPr="007A0894">
            <w:rPr>
              <w:noProof/>
            </w:rPr>
            <w:t xml:space="preserve">Langedyk, R., &amp; Ticola, V. (2002). </w:t>
          </w:r>
          <w:r w:rsidRPr="007A0894">
            <w:rPr>
              <w:i/>
              <w:iCs/>
              <w:noProof/>
            </w:rPr>
            <w:t>CEIA Cost 2002.</w:t>
          </w:r>
          <w:r w:rsidRPr="007A0894">
            <w:rPr>
              <w:noProof/>
            </w:rPr>
            <w:t xml:space="preserve"> Construction Estimating Institute, Sarasota.</w:t>
          </w:r>
        </w:p>
        <w:p w:rsidR="00142172" w:rsidRPr="007A0894" w:rsidRDefault="00142172" w:rsidP="00142172">
          <w:pPr>
            <w:spacing w:after="200" w:line="276" w:lineRule="auto"/>
            <w:ind w:left="720" w:hangingChars="300" w:hanging="720"/>
            <w:rPr>
              <w:noProof/>
            </w:rPr>
          </w:pPr>
          <w:r w:rsidRPr="007A0894">
            <w:rPr>
              <w:noProof/>
            </w:rPr>
            <w:t xml:space="preserve">Lavelle, F. M., Vickery, P. J., Schauer, B., Twisdale, L. A., Laatsch, E. (2003). The HAZUS-MH hurricane model. </w:t>
          </w:r>
          <w:r w:rsidRPr="007A0894">
            <w:rPr>
              <w:i/>
              <w:iCs/>
              <w:noProof/>
            </w:rPr>
            <w:t>11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Li, Y., &amp; Ellingwood, B. R. (2005). Vulnerability of Wood Residential Construction to Hurricane Winds. </w:t>
          </w:r>
          <w:r w:rsidRPr="007A0894">
            <w:rPr>
              <w:i/>
              <w:iCs/>
              <w:noProof/>
            </w:rPr>
            <w:t>Wood Design Focus, 15</w:t>
          </w:r>
          <w:r w:rsidRPr="007A0894">
            <w:rPr>
              <w:noProof/>
            </w:rPr>
            <w:t>(1), 11-16.</w:t>
          </w:r>
        </w:p>
        <w:p w:rsidR="00142172" w:rsidRPr="007A0894" w:rsidRDefault="00142172" w:rsidP="00142172">
          <w:pPr>
            <w:spacing w:after="200" w:line="276" w:lineRule="auto"/>
            <w:ind w:left="720" w:hangingChars="300" w:hanging="720"/>
            <w:rPr>
              <w:noProof/>
            </w:rPr>
          </w:pPr>
          <w:r w:rsidRPr="007A0894">
            <w:rPr>
              <w:noProof/>
            </w:rPr>
            <w:t xml:space="preserve">Liu, Z., Dearhart, E., Prevatt, D., Reinhold, T. A., Gurley, K. (2005). Wind load on components and cladding systems for houses in coastal suburban areas. </w:t>
          </w:r>
          <w:r w:rsidRPr="007A0894">
            <w:rPr>
              <w:i/>
              <w:iCs/>
              <w:noProof/>
            </w:rPr>
            <w:t>10th Americas Conference on Wind Engineering.</w:t>
          </w:r>
          <w:r w:rsidRPr="007A0894">
            <w:rPr>
              <w:noProof/>
            </w:rPr>
            <w:t xml:space="preserve"> </w:t>
          </w:r>
        </w:p>
        <w:p w:rsidR="00142172" w:rsidRDefault="00142172" w:rsidP="00142172">
          <w:pPr>
            <w:spacing w:after="200" w:line="276" w:lineRule="auto"/>
            <w:ind w:left="720" w:hangingChars="300" w:hanging="720"/>
            <w:rPr>
              <w:noProof/>
            </w:rPr>
          </w:pPr>
          <w:r w:rsidRPr="007A0894">
            <w:rPr>
              <w:noProof/>
            </w:rPr>
            <w:t xml:space="preserve">Liu, Z., Pita, G., Francis, R., Mitrani-Reiser, J., Guikema, S., Pinelli, J.-P. (2010). </w:t>
          </w:r>
          <w:r w:rsidRPr="007A0894">
            <w:rPr>
              <w:i/>
              <w:iCs/>
              <w:noProof/>
            </w:rPr>
            <w:t>Imputation Models for Use in Hurricane Building-Risk Analysis.</w:t>
          </w:r>
          <w:r w:rsidRPr="007A0894">
            <w:rPr>
              <w:noProof/>
            </w:rPr>
            <w:t xml:space="preserve"> Salt Lake City: Society of Risk Analysis.</w:t>
          </w:r>
        </w:p>
        <w:p w:rsidR="00142172" w:rsidRDefault="00142172" w:rsidP="00142172">
          <w:pPr>
            <w:spacing w:after="200" w:line="276" w:lineRule="auto"/>
            <w:ind w:left="720" w:hangingChars="300" w:hanging="720"/>
            <w:rPr>
              <w:noProof/>
            </w:rPr>
          </w:pPr>
          <w:r w:rsidRPr="00A236D0">
            <w:t>Liu, Z.,</w:t>
          </w:r>
          <w:r>
            <w:t xml:space="preserve"> </w:t>
          </w:r>
          <w:r w:rsidRPr="00A236D0">
            <w:t>Pogorzelski,</w:t>
          </w:r>
          <w:r>
            <w:t xml:space="preserve"> </w:t>
          </w:r>
          <w:r w:rsidRPr="00A236D0">
            <w:t>H.,</w:t>
          </w:r>
          <w:r>
            <w:t xml:space="preserve"> </w:t>
          </w:r>
          <w:r w:rsidRPr="00A236D0">
            <w:t>Masters,</w:t>
          </w:r>
          <w:r>
            <w:t xml:space="preserve"> </w:t>
          </w:r>
          <w:r w:rsidRPr="00A236D0">
            <w:t>F.</w:t>
          </w:r>
          <w:r>
            <w:t xml:space="preserve"> </w:t>
          </w:r>
          <w:r w:rsidRPr="00A236D0">
            <w:t>M.,</w:t>
          </w:r>
          <w:r>
            <w:t xml:space="preserve"> </w:t>
          </w:r>
          <w:r w:rsidRPr="00A236D0">
            <w:t>Tezak,</w:t>
          </w:r>
          <w:r>
            <w:t xml:space="preserve"> </w:t>
          </w:r>
          <w:r w:rsidRPr="00A236D0">
            <w:t>S.,</w:t>
          </w:r>
          <w:r>
            <w:t xml:space="preserve"> </w:t>
          </w:r>
          <w:r w:rsidRPr="00A236D0">
            <w:t>Reinhold,</w:t>
          </w:r>
          <w:r>
            <w:t xml:space="preserve"> </w:t>
          </w:r>
          <w:r w:rsidRPr="00A236D0">
            <w:t>T.</w:t>
          </w:r>
          <w:r>
            <w:t xml:space="preserve"> </w:t>
          </w:r>
          <w:r w:rsidRPr="00A236D0">
            <w:t>A.,</w:t>
          </w:r>
          <w:r>
            <w:t xml:space="preserve"> (</w:t>
          </w:r>
          <w:r w:rsidRPr="00A236D0">
            <w:t>2010</w:t>
          </w:r>
          <w:r>
            <w:t>)</w:t>
          </w:r>
          <w:r w:rsidRPr="00A236D0">
            <w:t>.</w:t>
          </w:r>
          <w:r>
            <w:t xml:space="preserve"> </w:t>
          </w:r>
          <w:r w:rsidRPr="00A236D0">
            <w:t>Surviving nature's fury:</w:t>
          </w:r>
          <w:r>
            <w:t xml:space="preserve"> </w:t>
          </w:r>
          <w:r w:rsidRPr="00A236D0">
            <w:t>performance</w:t>
          </w:r>
          <w:r>
            <w:t xml:space="preserve"> </w:t>
          </w:r>
          <w:r w:rsidRPr="00A236D0">
            <w:t>of</w:t>
          </w:r>
          <w:r>
            <w:t xml:space="preserve"> </w:t>
          </w:r>
          <w:r w:rsidRPr="00A236D0">
            <w:t>asphalt</w:t>
          </w:r>
          <w:r>
            <w:t xml:space="preserve"> </w:t>
          </w:r>
          <w:r w:rsidRPr="00A236D0">
            <w:t>shingle</w:t>
          </w:r>
          <w:r>
            <w:t xml:space="preserve"> </w:t>
          </w:r>
          <w:r w:rsidRPr="00A236D0">
            <w:t>roofs</w:t>
          </w:r>
          <w:r>
            <w:t xml:space="preserve"> </w:t>
          </w:r>
          <w:r w:rsidRPr="00A236D0">
            <w:t>in</w:t>
          </w:r>
          <w:r>
            <w:t xml:space="preserve"> </w:t>
          </w:r>
          <w:r w:rsidRPr="00A236D0">
            <w:t>the</w:t>
          </w:r>
          <w:r>
            <w:t xml:space="preserve"> </w:t>
          </w:r>
          <w:r w:rsidRPr="00A236D0">
            <w:t>real</w:t>
          </w:r>
          <w:r>
            <w:t xml:space="preserve"> </w:t>
          </w:r>
          <w:r w:rsidRPr="00A236D0">
            <w:t>world.</w:t>
          </w:r>
          <w:r>
            <w:t xml:space="preserve"> </w:t>
          </w:r>
          <w:r w:rsidRPr="00DD5EF4">
            <w:rPr>
              <w:i/>
            </w:rPr>
            <w:t>RCI Interface Mag.11,</w:t>
          </w:r>
          <w:r>
            <w:rPr>
              <w:i/>
            </w:rPr>
            <w:t xml:space="preserve"> </w:t>
          </w:r>
          <w:r w:rsidRPr="00B607E3">
            <w:t>29–44</w:t>
          </w:r>
          <w:r>
            <w:t>.</w:t>
          </w:r>
        </w:p>
        <w:p w:rsidR="00142172" w:rsidRPr="007A0894" w:rsidRDefault="00142172" w:rsidP="00142172">
          <w:pPr>
            <w:spacing w:after="200" w:line="276" w:lineRule="auto"/>
            <w:ind w:left="720" w:hangingChars="300" w:hanging="720"/>
            <w:rPr>
              <w:noProof/>
            </w:rPr>
          </w:pPr>
          <w:r w:rsidRPr="007A0894">
            <w:rPr>
              <w:noProof/>
            </w:rPr>
            <w:lastRenderedPageBreak/>
            <w:t xml:space="preserve">Liu, Z., Prevatt, D., Gurley, K., Reinhold, T. A. (2007). Validating wind tunnel technique using full scale wind pressure data. </w:t>
          </w:r>
          <w:r w:rsidRPr="007A0894">
            <w:rPr>
              <w:i/>
              <w:iCs/>
              <w:noProof/>
            </w:rPr>
            <w:t>12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Lonfat, M., Marks, F. D., Chen, S. S. (2004). Precipitation Distribution in Tropical Cyclones Using the Tropical Rainfall Measuring Mission (TRMM) Microwave Imager: A Global Perspective. </w:t>
          </w:r>
          <w:r w:rsidRPr="007A0894">
            <w:rPr>
              <w:i/>
              <w:iCs/>
              <w:noProof/>
            </w:rPr>
            <w:t>Monthly Weather Review, 132</w:t>
          </w:r>
          <w:r w:rsidRPr="007A0894">
            <w:rPr>
              <w:noProof/>
            </w:rPr>
            <w:t>(7), 1645-1660.</w:t>
          </w:r>
        </w:p>
        <w:p w:rsidR="00142172" w:rsidRPr="007A0894" w:rsidRDefault="00142172" w:rsidP="00142172">
          <w:pPr>
            <w:spacing w:after="200" w:line="276" w:lineRule="auto"/>
            <w:ind w:left="720" w:hangingChars="300" w:hanging="720"/>
            <w:rPr>
              <w:noProof/>
            </w:rPr>
          </w:pPr>
          <w:r w:rsidRPr="007A0894">
            <w:rPr>
              <w:noProof/>
            </w:rPr>
            <w:t xml:space="preserve">Lonfat, M., Rogers, R., Marchok, T., Marks, F. D. (2007). A Parametric Model for Predicting Hurricane Rainfall. </w:t>
          </w:r>
          <w:r w:rsidRPr="007A0894">
            <w:rPr>
              <w:i/>
              <w:iCs/>
              <w:noProof/>
            </w:rPr>
            <w:t>Monthly Weather Review, 135</w:t>
          </w:r>
          <w:r w:rsidRPr="007A0894">
            <w:rPr>
              <w:noProof/>
            </w:rPr>
            <w:t>(9), 3086–3097.</w:t>
          </w:r>
        </w:p>
        <w:p w:rsidR="00142172" w:rsidRPr="007A0894" w:rsidRDefault="00142172" w:rsidP="00142172">
          <w:pPr>
            <w:spacing w:after="200" w:line="276" w:lineRule="auto"/>
            <w:ind w:left="720" w:hangingChars="300" w:hanging="720"/>
            <w:rPr>
              <w:noProof/>
            </w:rPr>
          </w:pPr>
          <w:r w:rsidRPr="007A0894">
            <w:rPr>
              <w:noProof/>
            </w:rPr>
            <w:t xml:space="preserve">Lstiburek, J. W. (2005). </w:t>
          </w:r>
          <w:r w:rsidRPr="007A0894">
            <w:rPr>
              <w:i/>
              <w:iCs/>
              <w:noProof/>
            </w:rPr>
            <w:t>Rainwater Management Performance of Newly Constructed Residential Building Enclosures During August and September 2004.</w:t>
          </w:r>
          <w:r w:rsidRPr="007A0894">
            <w:rPr>
              <w:noProof/>
            </w:rPr>
            <w:t xml:space="preserve"> Florida Home Builders Association.</w:t>
          </w:r>
        </w:p>
        <w:p w:rsidR="00142172" w:rsidRPr="007A0894" w:rsidRDefault="00142172" w:rsidP="00142172">
          <w:pPr>
            <w:spacing w:after="200" w:line="276" w:lineRule="auto"/>
            <w:ind w:left="720" w:hangingChars="300" w:hanging="720"/>
            <w:rPr>
              <w:noProof/>
            </w:rPr>
          </w:pPr>
          <w:r w:rsidRPr="007A0894">
            <w:rPr>
              <w:noProof/>
            </w:rPr>
            <w:t xml:space="preserve">Mahendran, M. (1995). Wind resistant low-rise buildings in the tropics. </w:t>
          </w:r>
          <w:r w:rsidRPr="007A0894">
            <w:rPr>
              <w:i/>
              <w:iCs/>
              <w:noProof/>
            </w:rPr>
            <w:t>Journal of Performance of Constructed Facilities, 9</w:t>
          </w:r>
          <w:r w:rsidRPr="007A0894">
            <w:rPr>
              <w:noProof/>
            </w:rPr>
            <w:t>(4), 330-346.</w:t>
          </w:r>
        </w:p>
        <w:p w:rsidR="00142172" w:rsidRPr="007A0894" w:rsidRDefault="00142172" w:rsidP="00142172">
          <w:pPr>
            <w:spacing w:after="200" w:line="276" w:lineRule="auto"/>
            <w:ind w:left="720" w:hangingChars="300" w:hanging="720"/>
            <w:rPr>
              <w:noProof/>
            </w:rPr>
          </w:pPr>
          <w:r w:rsidRPr="007A0894">
            <w:rPr>
              <w:noProof/>
            </w:rPr>
            <w:t xml:space="preserve">Marks, F. D., Atlas, D., Willis, P. T. (1993). Probability-matched Reflectivity-Rainfall relations for a Hurricane from Aircraft Observations. </w:t>
          </w:r>
          <w:r w:rsidRPr="007A0894">
            <w:rPr>
              <w:i/>
              <w:iCs/>
              <w:noProof/>
            </w:rPr>
            <w:t>Journal of Applied Meteorology, 32</w:t>
          </w:r>
          <w:r w:rsidRPr="007A0894">
            <w:rPr>
              <w:noProof/>
            </w:rPr>
            <w:t>, 1134-1141.</w:t>
          </w:r>
        </w:p>
        <w:p w:rsidR="00142172" w:rsidRPr="007A0894" w:rsidRDefault="00142172" w:rsidP="00142172">
          <w:pPr>
            <w:spacing w:after="200" w:line="276" w:lineRule="auto"/>
            <w:ind w:left="720" w:hangingChars="300" w:hanging="720"/>
            <w:rPr>
              <w:noProof/>
            </w:rPr>
          </w:pPr>
          <w:r w:rsidRPr="007A0894">
            <w:rPr>
              <w:noProof/>
            </w:rPr>
            <w:t xml:space="preserve">Marshall, R. D. (1977). </w:t>
          </w:r>
          <w:r w:rsidRPr="007A0894">
            <w:rPr>
              <w:i/>
              <w:iCs/>
              <w:noProof/>
            </w:rPr>
            <w:t>The measurement of wind loads on a full-scale mobile home (NBS IR 77-1289).</w:t>
          </w:r>
          <w:r w:rsidRPr="007A0894">
            <w:rPr>
              <w:noProof/>
            </w:rPr>
            <w:t xml:space="preserve"> National Bureau of Standards.</w:t>
          </w:r>
        </w:p>
        <w:p w:rsidR="00142172" w:rsidRPr="007A0894" w:rsidRDefault="00142172" w:rsidP="00142172">
          <w:pPr>
            <w:spacing w:after="200" w:line="276" w:lineRule="auto"/>
            <w:ind w:left="720" w:hangingChars="300" w:hanging="720"/>
            <w:rPr>
              <w:noProof/>
            </w:rPr>
          </w:pPr>
          <w:r w:rsidRPr="007A0894">
            <w:rPr>
              <w:noProof/>
            </w:rPr>
            <w:t xml:space="preserve">Marshall, R. D. (1993). </w:t>
          </w:r>
          <w:r w:rsidRPr="007A0894">
            <w:rPr>
              <w:i/>
              <w:iCs/>
              <w:noProof/>
            </w:rPr>
            <w:t>Wind load provisions of the manufactured home construction and safety standards: A review and recommendations for improvement (NIST IR 5189).</w:t>
          </w:r>
          <w:r w:rsidRPr="007A0894">
            <w:rPr>
              <w:noProof/>
            </w:rPr>
            <w:t xml:space="preserve"> National Institute of Standards and Technology.</w:t>
          </w:r>
        </w:p>
        <w:p w:rsidR="00142172" w:rsidRDefault="00142172" w:rsidP="00142172">
          <w:pPr>
            <w:spacing w:after="200" w:line="276" w:lineRule="auto"/>
            <w:ind w:left="720" w:hangingChars="300" w:hanging="720"/>
            <w:rPr>
              <w:noProof/>
            </w:rPr>
          </w:pPr>
          <w:r w:rsidRPr="007A0894">
            <w:rPr>
              <w:noProof/>
            </w:rPr>
            <w:t xml:space="preserve">Marshall, R. D. (1994). </w:t>
          </w:r>
          <w:r w:rsidRPr="007A0894">
            <w:rPr>
              <w:i/>
              <w:iCs/>
              <w:noProof/>
            </w:rPr>
            <w:t>Manufactured homes – probability of failure and the need for better windstorm protection through improved anchoring systems (NIST IR 5370).</w:t>
          </w:r>
          <w:r w:rsidRPr="007A0894">
            <w:rPr>
              <w:noProof/>
            </w:rPr>
            <w:t xml:space="preserve"> National Institute of Standards and Technology.</w:t>
          </w:r>
        </w:p>
        <w:p w:rsidR="00142172" w:rsidRPr="007A0894" w:rsidRDefault="00142172" w:rsidP="00142172">
          <w:pPr>
            <w:spacing w:after="200" w:line="276" w:lineRule="auto"/>
            <w:ind w:left="720" w:hangingChars="300" w:hanging="720"/>
            <w:rPr>
              <w:noProof/>
            </w:rPr>
          </w:pPr>
          <w:r w:rsidRPr="007A0894">
            <w:rPr>
              <w:noProof/>
            </w:rPr>
            <w:t xml:space="preserve"> Marshall, R. D., Yokel, F. (1995). </w:t>
          </w:r>
          <w:r w:rsidRPr="007A0894">
            <w:rPr>
              <w:i/>
              <w:iCs/>
              <w:noProof/>
            </w:rPr>
            <w:t>Recommended Performance-Based Criteria for the Design of Manufactured Home Foundation Systems to Resist Wind and Seismic Loads (NIST IR 5664).</w:t>
          </w:r>
          <w:r w:rsidRPr="007A0894">
            <w:rPr>
              <w:noProof/>
            </w:rPr>
            <w:t xml:space="preserve"> National Institute of Standards and Technology.</w:t>
          </w:r>
        </w:p>
        <w:p w:rsidR="00142172" w:rsidRPr="007A0894" w:rsidRDefault="00142172" w:rsidP="00142172">
          <w:pPr>
            <w:spacing w:after="200" w:line="276" w:lineRule="auto"/>
            <w:ind w:left="720" w:hangingChars="300" w:hanging="720"/>
            <w:rPr>
              <w:noProof/>
            </w:rPr>
          </w:pPr>
          <w:r w:rsidRPr="007A0894">
            <w:rPr>
              <w:noProof/>
            </w:rPr>
            <w:t xml:space="preserve">Maruta, E., Kanda, M., Sato, J. (1998). Effects on surface roughness for wind pressure on glass and cladding of buildings. </w:t>
          </w:r>
          <w:r w:rsidRPr="007A0894">
            <w:rPr>
              <w:i/>
              <w:iCs/>
              <w:noProof/>
            </w:rPr>
            <w:t>Journal of Wind Engineering and Industrial Aerodynamics, 74-76</w:t>
          </w:r>
          <w:r w:rsidRPr="007A0894">
            <w:rPr>
              <w:noProof/>
            </w:rPr>
            <w:t>, 651-663.</w:t>
          </w:r>
        </w:p>
        <w:p w:rsidR="00142172" w:rsidRPr="007A0894" w:rsidRDefault="00142172" w:rsidP="00142172">
          <w:pPr>
            <w:spacing w:after="200" w:line="276" w:lineRule="auto"/>
            <w:ind w:left="720" w:hangingChars="300" w:hanging="720"/>
            <w:rPr>
              <w:noProof/>
            </w:rPr>
          </w:pPr>
          <w:r w:rsidRPr="007A0894">
            <w:rPr>
              <w:noProof/>
            </w:rPr>
            <w:t xml:space="preserve">Marwood, R., Wood, C. J. (1997). Conical vortex movement and its effect on roof pressures. </w:t>
          </w:r>
          <w:r w:rsidRPr="007A0894">
            <w:rPr>
              <w:i/>
              <w:iCs/>
              <w:noProof/>
            </w:rPr>
            <w:t>Journal of Wind Engineering and Industrial Aerodynamics, 69-71</w:t>
          </w:r>
          <w:r w:rsidRPr="007A0894">
            <w:rPr>
              <w:noProof/>
            </w:rPr>
            <w:t>, 589-595.</w:t>
          </w:r>
        </w:p>
        <w:p w:rsidR="00142172" w:rsidRPr="00AD6450" w:rsidRDefault="00142172" w:rsidP="00142172">
          <w:pPr>
            <w:spacing w:after="240" w:line="276" w:lineRule="auto"/>
            <w:ind w:left="720" w:hanging="720"/>
          </w:pPr>
          <w:r w:rsidRPr="00AD6450">
            <w:rPr>
              <w:rStyle w:val="Strong"/>
              <w:b w:val="0"/>
            </w:rPr>
            <w:lastRenderedPageBreak/>
            <w:t>Masters, F</w:t>
          </w:r>
          <w:r>
            <w:rPr>
              <w:rStyle w:val="Strong"/>
              <w:b w:val="0"/>
            </w:rPr>
            <w:t>.</w:t>
          </w:r>
          <w:r w:rsidRPr="00AD6450">
            <w:rPr>
              <w:rStyle w:val="Strong"/>
              <w:b w:val="0"/>
            </w:rPr>
            <w:t xml:space="preserve"> J. and Kiesling, Audra A. 2012.</w:t>
          </w:r>
          <w:r w:rsidRPr="00AD6450">
            <w:t xml:space="preserve"> </w:t>
          </w:r>
          <w:r w:rsidRPr="00DD5EF4">
            <w:rPr>
              <w:i/>
            </w:rPr>
            <w:t>Task 5 Final Report-Soffits (structural and wind driven-rain resistance of soffits)</w:t>
          </w:r>
          <w:r w:rsidRPr="00AD6450">
            <w:t>. University of Florida Department of Civil and Coastal Engineering. s.l.: Florida Building Commission, 2012.</w:t>
          </w:r>
        </w:p>
        <w:p w:rsidR="00142172" w:rsidRPr="00AD6450" w:rsidRDefault="00142172" w:rsidP="00142172">
          <w:pPr>
            <w:spacing w:after="240" w:line="276" w:lineRule="auto"/>
            <w:ind w:left="720" w:hanging="720"/>
          </w:pPr>
          <w:r w:rsidRPr="00AD6450">
            <w:t xml:space="preserve">Masters, </w:t>
          </w:r>
          <w:r>
            <w:t>F.</w:t>
          </w:r>
          <w:r w:rsidRPr="00AD6450">
            <w:t xml:space="preserve"> J. 2006. </w:t>
          </w:r>
          <w:r w:rsidRPr="00DD5EF4">
            <w:rPr>
              <w:i/>
            </w:rPr>
            <w:t>Preliminary Investigation of Wind-Driven Rain Intrusion through soffits. Miami</w:t>
          </w:r>
          <w:r>
            <w:t>,</w:t>
          </w:r>
          <w:r w:rsidRPr="00AD6450">
            <w:t xml:space="preserve"> The International Hurricane Research Center Florida International University, 2006.</w:t>
          </w:r>
        </w:p>
        <w:p w:rsidR="00142172" w:rsidRPr="007A0894" w:rsidRDefault="00142172" w:rsidP="00142172">
          <w:pPr>
            <w:spacing w:after="200" w:line="276" w:lineRule="auto"/>
            <w:ind w:left="720" w:hangingChars="300" w:hanging="720"/>
            <w:rPr>
              <w:noProof/>
            </w:rPr>
          </w:pPr>
          <w:r w:rsidRPr="007A0894">
            <w:rPr>
              <w:noProof/>
            </w:rPr>
            <w:t xml:space="preserve">Masters, F. J., Gurley, K., Shah, N., Fernandez, G. (2010). Vulnerability of Residential Window Glass to Lightweight Windborne Debris. </w:t>
          </w:r>
          <w:r w:rsidRPr="007A0894">
            <w:rPr>
              <w:i/>
              <w:iCs/>
              <w:noProof/>
            </w:rPr>
            <w:t>Engineering Structures, 32</w:t>
          </w:r>
          <w:r w:rsidRPr="007A0894">
            <w:rPr>
              <w:noProof/>
            </w:rPr>
            <w:t>(4), 911-921.</w:t>
          </w:r>
        </w:p>
        <w:p w:rsidR="00142172" w:rsidRPr="007A0894" w:rsidRDefault="00142172" w:rsidP="00142172">
          <w:pPr>
            <w:spacing w:after="200" w:line="276" w:lineRule="auto"/>
            <w:ind w:left="720" w:hangingChars="300" w:hanging="720"/>
            <w:rPr>
              <w:noProof/>
            </w:rPr>
          </w:pPr>
          <w:r w:rsidRPr="007A0894">
            <w:rPr>
              <w:noProof/>
            </w:rPr>
            <w:t xml:space="preserve">Meecham, D. (1992). The improved performance of hip roofs in extreme winds -- A case study. </w:t>
          </w:r>
          <w:r w:rsidRPr="007A0894">
            <w:rPr>
              <w:i/>
              <w:iCs/>
              <w:noProof/>
            </w:rPr>
            <w:t>Journal of Wind Engineering and Industrial Aerodynamics, 43</w:t>
          </w:r>
          <w:r w:rsidRPr="007A0894">
            <w:rPr>
              <w:noProof/>
            </w:rPr>
            <w:t>(1-3), 1717-1726.</w:t>
          </w:r>
        </w:p>
        <w:p w:rsidR="00142172" w:rsidRPr="00973202" w:rsidRDefault="00142172" w:rsidP="00142172">
          <w:pPr>
            <w:spacing w:after="200" w:line="276" w:lineRule="auto"/>
            <w:ind w:left="720" w:hangingChars="300" w:hanging="720"/>
            <w:rPr>
              <w:noProof/>
            </w:rPr>
          </w:pPr>
          <w:r w:rsidRPr="007A0894">
            <w:rPr>
              <w:noProof/>
            </w:rPr>
            <w:t>Meecham, D.</w:t>
          </w:r>
          <w:r>
            <w:rPr>
              <w:noProof/>
            </w:rPr>
            <w:t>, Surry, D., Davenport, A.G.</w:t>
          </w:r>
          <w:r w:rsidRPr="007A0894">
            <w:rPr>
              <w:noProof/>
            </w:rPr>
            <w:t xml:space="preserve"> (199</w:t>
          </w:r>
          <w:r>
            <w:rPr>
              <w:noProof/>
            </w:rPr>
            <w:t>1</w:t>
          </w:r>
          <w:r w:rsidRPr="007A0894">
            <w:rPr>
              <w:noProof/>
            </w:rPr>
            <w:t xml:space="preserve">). </w:t>
          </w:r>
          <w:r>
            <w:rPr>
              <w:noProof/>
            </w:rPr>
            <w:t>The magnitude and distribution of wind-induced pressures on hip and gable roofs</w:t>
          </w:r>
          <w:r w:rsidRPr="007A0894">
            <w:rPr>
              <w:noProof/>
            </w:rPr>
            <w:t xml:space="preserve">. </w:t>
          </w:r>
          <w:r w:rsidRPr="007A0894">
            <w:rPr>
              <w:i/>
              <w:iCs/>
              <w:noProof/>
            </w:rPr>
            <w:t>Journal of Wind Engineering</w:t>
          </w:r>
          <w:r>
            <w:rPr>
              <w:i/>
              <w:iCs/>
              <w:noProof/>
            </w:rPr>
            <w:t xml:space="preserve"> and Industrial Aerodynamics, 38</w:t>
          </w:r>
          <w:r>
            <w:rPr>
              <w:noProof/>
            </w:rPr>
            <w:t>, 257-272</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Mehta, K. C. (2010). Wind Load History: ANSI A58.1-1972 to ASCE 7-05. </w:t>
          </w:r>
          <w:r w:rsidRPr="00DD5EF4">
            <w:rPr>
              <w:i/>
              <w:noProof/>
            </w:rPr>
            <w:t>Structures Congress</w:t>
          </w:r>
          <w:r>
            <w:rPr>
              <w:noProof/>
            </w:rPr>
            <w:t>, 2134-2140.</w:t>
          </w:r>
        </w:p>
        <w:p w:rsidR="00142172" w:rsidRPr="007A0894" w:rsidRDefault="00142172" w:rsidP="00142172">
          <w:pPr>
            <w:spacing w:after="200" w:line="276" w:lineRule="auto"/>
            <w:ind w:left="720" w:hangingChars="300" w:hanging="720"/>
            <w:rPr>
              <w:noProof/>
            </w:rPr>
          </w:pPr>
          <w:r w:rsidRPr="007A0894">
            <w:rPr>
              <w:noProof/>
            </w:rPr>
            <w:t xml:space="preserve">Mehta, K. C., Cheshire, R. H., McDonald, J. R. (1992). Wind resistance categorization of buildings for insurance. </w:t>
          </w:r>
          <w:r w:rsidRPr="007A0894">
            <w:rPr>
              <w:i/>
              <w:iCs/>
              <w:noProof/>
            </w:rPr>
            <w:t>Journal of Wind Engineering and Industrial Aerodynamics, 44</w:t>
          </w:r>
          <w:r w:rsidRPr="007A0894">
            <w:rPr>
              <w:noProof/>
            </w:rPr>
            <w:t>(1-3), 2617-2628.</w:t>
          </w:r>
        </w:p>
        <w:p w:rsidR="00142172" w:rsidRPr="007A0894" w:rsidRDefault="00142172" w:rsidP="00142172">
          <w:pPr>
            <w:spacing w:after="200" w:line="276" w:lineRule="auto"/>
            <w:ind w:left="720" w:hangingChars="300" w:hanging="720"/>
            <w:rPr>
              <w:noProof/>
            </w:rPr>
          </w:pPr>
          <w:r w:rsidRPr="007A0894">
            <w:rPr>
              <w:noProof/>
            </w:rPr>
            <w:t xml:space="preserve">Meloy, N., Sen, R., Pai, N., Mullins, G. (2007). Roof damage in new homes caused by Hurricane Charley. </w:t>
          </w:r>
          <w:r w:rsidRPr="007A0894">
            <w:rPr>
              <w:i/>
              <w:iCs/>
              <w:noProof/>
            </w:rPr>
            <w:t>Journal of Performance of Constructed Facilities, 21</w:t>
          </w:r>
          <w:r w:rsidRPr="007A0894">
            <w:rPr>
              <w:noProof/>
            </w:rPr>
            <w:t>(2), 97-107.</w:t>
          </w:r>
        </w:p>
        <w:p w:rsidR="00142172" w:rsidRDefault="00142172" w:rsidP="00142172">
          <w:pPr>
            <w:spacing w:after="200" w:line="276" w:lineRule="auto"/>
            <w:ind w:left="720" w:hangingChars="300" w:hanging="720"/>
            <w:rPr>
              <w:noProof/>
            </w:rPr>
          </w:pPr>
          <w:r w:rsidRPr="007A0894">
            <w:rPr>
              <w:noProof/>
            </w:rPr>
            <w:t xml:space="preserve">Mewis, B., Babbitt, C., Baker, T. (Eds.). (2009). </w:t>
          </w:r>
          <w:r w:rsidRPr="007A0894">
            <w:rPr>
              <w:i/>
              <w:iCs/>
              <w:noProof/>
            </w:rPr>
            <w:t>RSMeans Residential Cost Data 2010.</w:t>
          </w:r>
          <w:r w:rsidRPr="007A0894">
            <w:rPr>
              <w:noProof/>
            </w:rPr>
            <w:t xml:space="preserve"> R.S. Means.</w:t>
          </w:r>
        </w:p>
        <w:p w:rsidR="00142172" w:rsidRDefault="00142172" w:rsidP="00142172">
          <w:pPr>
            <w:spacing w:after="200" w:line="276" w:lineRule="auto"/>
            <w:ind w:left="720" w:hangingChars="300" w:hanging="720"/>
            <w:rPr>
              <w:noProof/>
            </w:rPr>
          </w:pPr>
          <w:r>
            <w:rPr>
              <w:noProof/>
            </w:rPr>
            <w:t>Michalsi, J., (2016) Building Exposure Study in the State of Florida and Application to the Florida Public Hurricane Loss Model, Master thesis, Department of Civil Engineering and Cosntruction Management, Florida Tech, Melbourne, FL.</w:t>
          </w:r>
        </w:p>
        <w:p w:rsidR="00142172" w:rsidRDefault="00142172" w:rsidP="00142172">
          <w:pPr>
            <w:spacing w:after="200" w:line="276" w:lineRule="auto"/>
            <w:ind w:left="720" w:hangingChars="300" w:hanging="720"/>
            <w:rPr>
              <w:noProof/>
            </w:rPr>
          </w:pPr>
          <w:r w:rsidRPr="007A0894">
            <w:rPr>
              <w:noProof/>
            </w:rPr>
            <w:t xml:space="preserve">Mileti, D. (1999). </w:t>
          </w:r>
          <w:r w:rsidRPr="007A0894">
            <w:rPr>
              <w:i/>
              <w:iCs/>
              <w:noProof/>
            </w:rPr>
            <w:t>Disasters by Design: A Reassessment of Natural Hazards in the United States.</w:t>
          </w:r>
          <w:r w:rsidRPr="007A0894">
            <w:rPr>
              <w:noProof/>
            </w:rPr>
            <w:t xml:space="preserve"> Joseph Henry Press.</w:t>
          </w:r>
        </w:p>
        <w:p w:rsidR="00142172" w:rsidRPr="007A0894" w:rsidRDefault="00142172" w:rsidP="00142172">
          <w:pPr>
            <w:spacing w:after="200" w:line="276" w:lineRule="auto"/>
            <w:ind w:left="720" w:hangingChars="300" w:hanging="720"/>
            <w:rPr>
              <w:noProof/>
            </w:rPr>
          </w:pPr>
          <w:r w:rsidRPr="007A0894">
            <w:rPr>
              <w:noProof/>
            </w:rPr>
            <w:t xml:space="preserve">Minor, J. E. (1994). Windborne debris and the building envelope. </w:t>
          </w:r>
          <w:r w:rsidRPr="007A0894">
            <w:rPr>
              <w:i/>
              <w:iCs/>
              <w:noProof/>
            </w:rPr>
            <w:t>Journal of Wind Engineering and Industrial Aerodynamics, 53</w:t>
          </w:r>
          <w:r w:rsidRPr="007A0894">
            <w:rPr>
              <w:noProof/>
            </w:rPr>
            <w:t>(1-2), 207-227.</w:t>
          </w:r>
        </w:p>
        <w:p w:rsidR="00142172" w:rsidRPr="007A0894" w:rsidRDefault="00142172" w:rsidP="00142172">
          <w:pPr>
            <w:spacing w:after="200" w:line="276" w:lineRule="auto"/>
            <w:ind w:left="720" w:hangingChars="300" w:hanging="720"/>
            <w:rPr>
              <w:noProof/>
            </w:rPr>
          </w:pPr>
          <w:r w:rsidRPr="007A0894">
            <w:rPr>
              <w:noProof/>
            </w:rPr>
            <w:t xml:space="preserve">Minor, J. E., &amp; Schneider, P. (2001). Hurricane loss estimation – The HAZUS preview model. </w:t>
          </w:r>
          <w:r w:rsidRPr="007A0894">
            <w:rPr>
              <w:i/>
              <w:iCs/>
              <w:noProof/>
            </w:rPr>
            <w:t>1st America’s Conference on Wind Engineering.</w:t>
          </w:r>
          <w:r w:rsidRPr="007A0894">
            <w:rPr>
              <w:noProof/>
            </w:rPr>
            <w:t xml:space="preserve"> </w:t>
          </w:r>
        </w:p>
        <w:p w:rsidR="00142172" w:rsidRPr="00347C3E" w:rsidRDefault="00142172" w:rsidP="00142172">
          <w:pPr>
            <w:spacing w:after="200" w:line="276" w:lineRule="auto"/>
            <w:ind w:left="720" w:hangingChars="300" w:hanging="720"/>
          </w:pPr>
          <w:r w:rsidRPr="007A0894">
            <w:rPr>
              <w:noProof/>
            </w:rPr>
            <w:t xml:space="preserve">Mitsuta, Y., Fujii, T., Nagashima, I. (1996). A predicting method of typhoon wind damages. </w:t>
          </w:r>
          <w:r w:rsidRPr="007A0894">
            <w:rPr>
              <w:i/>
              <w:iCs/>
              <w:noProof/>
            </w:rPr>
            <w:t>7th Specialty Conference</w:t>
          </w:r>
          <w:r>
            <w:rPr>
              <w:noProof/>
            </w:rPr>
            <w:t xml:space="preserve">, </w:t>
          </w:r>
          <w:r w:rsidRPr="00DD5EF4">
            <w:rPr>
              <w:i/>
              <w:noProof/>
            </w:rPr>
            <w:t>Probabilistic Mechanics and Structural Reliability</w:t>
          </w:r>
          <w:r>
            <w:rPr>
              <w:noProof/>
            </w:rPr>
            <w:t>,</w:t>
          </w:r>
          <w:r w:rsidRPr="000479AF">
            <w:rPr>
              <w:noProof/>
            </w:rPr>
            <w:t xml:space="preserve"> </w:t>
          </w:r>
          <w:r>
            <w:rPr>
              <w:noProof/>
            </w:rPr>
            <w:t>970-973.</w:t>
          </w:r>
        </w:p>
        <w:p w:rsidR="00142172" w:rsidRDefault="00142172" w:rsidP="00142172">
          <w:pPr>
            <w:spacing w:after="200" w:line="276" w:lineRule="auto"/>
            <w:ind w:left="720" w:hangingChars="300" w:hanging="720"/>
            <w:rPr>
              <w:noProof/>
            </w:rPr>
          </w:pPr>
          <w:r w:rsidRPr="007A0894">
            <w:rPr>
              <w:noProof/>
            </w:rPr>
            <w:lastRenderedPageBreak/>
            <w:t xml:space="preserve">Mizzell, D. P. (1994). </w:t>
          </w:r>
          <w:r w:rsidRPr="007A0894">
            <w:rPr>
              <w:i/>
              <w:iCs/>
              <w:noProof/>
            </w:rPr>
            <w:t>Wind Resistance of Sheathing for Residential Roofs.</w:t>
          </w:r>
          <w:r w:rsidRPr="007A0894">
            <w:rPr>
              <w:noProof/>
            </w:rPr>
            <w:t xml:space="preserve"> MS Thesis, Clemson University, Department of Civil Engineering.</w:t>
          </w:r>
        </w:p>
        <w:p w:rsidR="00142172" w:rsidRPr="00823A26" w:rsidRDefault="00142172" w:rsidP="00142172">
          <w:pPr>
            <w:spacing w:after="200" w:line="276" w:lineRule="auto"/>
            <w:ind w:left="720" w:hangingChars="300" w:hanging="720"/>
            <w:rPr>
              <w:noProof/>
            </w:rPr>
          </w:pPr>
          <w:r>
            <w:t>Morrison, M.J., Henderson, D.J., Kopp, G.A. (2012).  The response of a wood-frame, gable roof to fluctuating wind loads.</w:t>
          </w:r>
          <w:r w:rsidRPr="00347C3E">
            <w:rPr>
              <w:i/>
            </w:rPr>
            <w:t xml:space="preserve"> Engineering Structures</w:t>
          </w:r>
          <w:r>
            <w:t xml:space="preserve">, </w:t>
          </w:r>
          <w:r w:rsidRPr="00DD5EF4">
            <w:rPr>
              <w:i/>
            </w:rPr>
            <w:t>41</w:t>
          </w:r>
          <w:r>
            <w:t>, 498-509.</w:t>
          </w:r>
        </w:p>
        <w:p w:rsidR="00142172" w:rsidRPr="007A0894" w:rsidRDefault="00142172" w:rsidP="00142172">
          <w:pPr>
            <w:spacing w:after="200" w:line="276" w:lineRule="auto"/>
            <w:ind w:left="720" w:hangingChars="300" w:hanging="720"/>
            <w:rPr>
              <w:noProof/>
            </w:rPr>
          </w:pPr>
          <w:r w:rsidRPr="007A0894">
            <w:rPr>
              <w:noProof/>
            </w:rPr>
            <w:t xml:space="preserve">Mullens, M., Hoekstra, R., Nahmens, I., Martinez, F. (2006). </w:t>
          </w:r>
          <w:r w:rsidRPr="007A0894">
            <w:rPr>
              <w:i/>
              <w:iCs/>
              <w:noProof/>
            </w:rPr>
            <w:t>Water Intrusion in Central Florida Homes During Hurricane Jeanne in September 2004.</w:t>
          </w:r>
          <w:r w:rsidRPr="007A0894">
            <w:rPr>
              <w:noProof/>
            </w:rPr>
            <w:t xml:space="preserve"> University of Central Florida Constructability Lab.</w:t>
          </w:r>
        </w:p>
        <w:p w:rsidR="00142172" w:rsidRPr="007A0894" w:rsidRDefault="00142172" w:rsidP="00142172">
          <w:pPr>
            <w:spacing w:after="200" w:line="276" w:lineRule="auto"/>
            <w:ind w:left="720" w:hangingChars="300" w:hanging="720"/>
            <w:rPr>
              <w:noProof/>
            </w:rPr>
          </w:pPr>
          <w:r w:rsidRPr="007A0894">
            <w:rPr>
              <w:noProof/>
            </w:rPr>
            <w:t xml:space="preserve">Munich Re Group. (2002). </w:t>
          </w:r>
          <w:r w:rsidRPr="007A0894">
            <w:rPr>
              <w:i/>
              <w:iCs/>
              <w:noProof/>
            </w:rPr>
            <w:t>topics - Annual Review: Natural Catastrophes 2001.</w:t>
          </w:r>
          <w:r w:rsidRPr="007A0894">
            <w:rPr>
              <w:noProof/>
            </w:rPr>
            <w:t xml:space="preserve"> Annual Review. Munich: Munich Re Group.</w:t>
          </w:r>
        </w:p>
        <w:p w:rsidR="00142172" w:rsidRPr="007A0894" w:rsidRDefault="00142172" w:rsidP="00142172">
          <w:pPr>
            <w:spacing w:after="200" w:line="276" w:lineRule="auto"/>
            <w:ind w:left="720" w:hangingChars="300" w:hanging="720"/>
            <w:rPr>
              <w:noProof/>
            </w:rPr>
          </w:pPr>
          <w:r w:rsidRPr="007A0894">
            <w:rPr>
              <w:noProof/>
            </w:rPr>
            <w:t xml:space="preserve">Munson, B., Young, D., Okiishi, T. (1990). </w:t>
          </w:r>
          <w:r w:rsidRPr="007A0894">
            <w:rPr>
              <w:i/>
              <w:iCs/>
              <w:noProof/>
            </w:rPr>
            <w:t>Fundamentals of Fluid Mechanics.</w:t>
          </w:r>
          <w:r w:rsidRPr="007A0894">
            <w:rPr>
              <w:noProof/>
            </w:rPr>
            <w:t xml:space="preserve"> John Wiley &amp; Sons.</w:t>
          </w:r>
        </w:p>
        <w:p w:rsidR="00142172" w:rsidRPr="007A0894" w:rsidRDefault="00142172" w:rsidP="00142172">
          <w:pPr>
            <w:spacing w:after="200" w:line="276" w:lineRule="auto"/>
            <w:ind w:left="720" w:hangingChars="300" w:hanging="720"/>
            <w:rPr>
              <w:noProof/>
            </w:rPr>
          </w:pPr>
          <w:r w:rsidRPr="007A0894">
            <w:rPr>
              <w:noProof/>
            </w:rPr>
            <w:t xml:space="preserve">Murphree, J. (2004). </w:t>
          </w:r>
          <w:r w:rsidRPr="007A0894">
            <w:rPr>
              <w:i/>
              <w:iCs/>
              <w:noProof/>
            </w:rPr>
            <w:t>Florida Public Hurricane Loss Projection Model:Development Calibration and Validation of Vulnerability Matrices.</w:t>
          </w:r>
          <w:r w:rsidRPr="007A0894">
            <w:rPr>
              <w:noProof/>
            </w:rPr>
            <w:t xml:space="preserve"> MS Thesis, Florida Institute of Technolog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NAHB Research Center. (1993). </w:t>
          </w:r>
          <w:r w:rsidRPr="007A0894">
            <w:rPr>
              <w:i/>
              <w:iCs/>
              <w:noProof/>
            </w:rPr>
            <w:t>Assessment of Damage to Single-Family Homes Caused by Hurricanes Andrew and Iniki.</w:t>
          </w:r>
          <w:r w:rsidRPr="007A0894">
            <w:rPr>
              <w:noProof/>
            </w:rPr>
            <w:t xml:space="preserve"> U.S. Department of Housing and Urban Development.</w:t>
          </w:r>
        </w:p>
        <w:p w:rsidR="00142172" w:rsidRPr="007A0894" w:rsidRDefault="00142172" w:rsidP="00142172">
          <w:pPr>
            <w:spacing w:after="200" w:line="276" w:lineRule="auto"/>
            <w:ind w:left="720" w:hangingChars="300" w:hanging="720"/>
            <w:rPr>
              <w:noProof/>
            </w:rPr>
          </w:pPr>
          <w:r w:rsidRPr="007A0894">
            <w:rPr>
              <w:noProof/>
            </w:rPr>
            <w:t xml:space="preserve">NAHB Research Center. (1996). </w:t>
          </w:r>
          <w:r w:rsidRPr="007A0894">
            <w:rPr>
              <w:i/>
              <w:iCs/>
              <w:noProof/>
            </w:rPr>
            <w:t>Assessment of Damage to Homes caused by Hurricane Opal.</w:t>
          </w:r>
          <w:r w:rsidRPr="007A0894">
            <w:rPr>
              <w:noProof/>
            </w:rPr>
            <w:t xml:space="preserve"> Florida State Home Builders Association.</w:t>
          </w:r>
        </w:p>
        <w:p w:rsidR="00142172" w:rsidRPr="007A0894" w:rsidRDefault="00142172" w:rsidP="00142172">
          <w:pPr>
            <w:spacing w:after="200" w:line="276" w:lineRule="auto"/>
            <w:ind w:left="720" w:hangingChars="300" w:hanging="720"/>
            <w:rPr>
              <w:noProof/>
            </w:rPr>
          </w:pPr>
          <w:r w:rsidRPr="007A0894">
            <w:rPr>
              <w:noProof/>
            </w:rPr>
            <w:t xml:space="preserve">NAHB Research Center. (1998). </w:t>
          </w:r>
          <w:r w:rsidRPr="007A0894">
            <w:rPr>
              <w:i/>
              <w:iCs/>
              <w:noProof/>
            </w:rPr>
            <w:t>Factory and site built housing, a comparison for the 21st century.</w:t>
          </w:r>
          <w:r w:rsidRPr="007A0894">
            <w:rPr>
              <w:noProof/>
            </w:rPr>
            <w:t xml:space="preserve"> U.S. Department of Housing and Urban Development.</w:t>
          </w:r>
        </w:p>
        <w:p w:rsidR="00142172" w:rsidRPr="007A0894" w:rsidRDefault="00142172" w:rsidP="00142172">
          <w:pPr>
            <w:spacing w:after="200" w:line="276" w:lineRule="auto"/>
            <w:ind w:left="720" w:hangingChars="300" w:hanging="720"/>
            <w:rPr>
              <w:noProof/>
            </w:rPr>
          </w:pPr>
          <w:r w:rsidRPr="007A0894">
            <w:rPr>
              <w:noProof/>
            </w:rPr>
            <w:t xml:space="preserve">NAHB Research Center. (1999). </w:t>
          </w:r>
          <w:r w:rsidRPr="007A0894">
            <w:rPr>
              <w:i/>
              <w:iCs/>
              <w:noProof/>
            </w:rPr>
            <w:t>Reliability of conventional residential construction: an assessment of roof component performance in Hurricane Andrew and typical wind regions of the United States.</w:t>
          </w:r>
          <w:r w:rsidRPr="007A0894">
            <w:rPr>
              <w:noProof/>
            </w:rPr>
            <w:t xml:space="preserve"> U.S. Department of Housing and Urban Development.</w:t>
          </w:r>
        </w:p>
        <w:p w:rsidR="00142172" w:rsidRDefault="00142172" w:rsidP="00142172">
          <w:pPr>
            <w:spacing w:after="200" w:line="276" w:lineRule="auto"/>
            <w:ind w:left="720" w:hangingChars="300" w:hanging="720"/>
            <w:rPr>
              <w:noProof/>
            </w:rPr>
          </w:pPr>
          <w:r w:rsidRPr="007A0894">
            <w:rPr>
              <w:noProof/>
            </w:rPr>
            <w:t xml:space="preserve">NAHB Research Center. (2003). </w:t>
          </w:r>
          <w:r w:rsidRPr="007A0894">
            <w:rPr>
              <w:i/>
              <w:iCs/>
              <w:noProof/>
            </w:rPr>
            <w:t>Roof Sheathing Connection Tolerances.</w:t>
          </w:r>
          <w:r w:rsidRPr="007A0894">
            <w:rPr>
              <w:noProof/>
            </w:rPr>
            <w:t xml:space="preserve"> US Department of Housing and Urban Development.</w:t>
          </w:r>
        </w:p>
        <w:p w:rsidR="00142172" w:rsidRPr="00DD5EF4" w:rsidRDefault="00142172" w:rsidP="00142172">
          <w:pPr>
            <w:ind w:left="720" w:hanging="720"/>
            <w:rPr>
              <w:szCs w:val="23"/>
            </w:rPr>
          </w:pPr>
          <w:r w:rsidRPr="00DD5EF4">
            <w:rPr>
              <w:szCs w:val="23"/>
            </w:rPr>
            <w:t xml:space="preserve">Neuenhofer, A. (2006). Lateral Stiffness of Shear Walls with Openings. </w:t>
          </w:r>
          <w:r w:rsidRPr="00DD5EF4">
            <w:rPr>
              <w:i/>
              <w:iCs/>
              <w:szCs w:val="23"/>
            </w:rPr>
            <w:t>ASCE Journal of Structural Engineering</w:t>
          </w:r>
          <w:r w:rsidRPr="00DD5EF4">
            <w:rPr>
              <w:szCs w:val="23"/>
            </w:rPr>
            <w:t xml:space="preserve">, </w:t>
          </w:r>
          <w:r w:rsidRPr="00DD5EF4">
            <w:rPr>
              <w:i/>
              <w:szCs w:val="23"/>
            </w:rPr>
            <w:t>132</w:t>
          </w:r>
          <w:r w:rsidRPr="00DD5EF4">
            <w:rPr>
              <w:szCs w:val="23"/>
            </w:rPr>
            <w:t>(11): 1846-1851.</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Oliver, C., &amp; Hanson, C. (1994). Failure of Residential building envelopes as a result of hurricane Andrew in Dade County. In R. A. Cook, &amp; M. Soltani (Ed.), </w:t>
          </w:r>
          <w:r w:rsidRPr="007A0894">
            <w:rPr>
              <w:i/>
              <w:iCs/>
              <w:noProof/>
            </w:rPr>
            <w:t>Hurricanes of 1992</w:t>
          </w:r>
          <w:r w:rsidRPr="007A0894">
            <w:rPr>
              <w:noProof/>
            </w:rPr>
            <w:t>, 496-508.</w:t>
          </w:r>
        </w:p>
        <w:p w:rsidR="00142172" w:rsidRPr="007A0894" w:rsidRDefault="00142172" w:rsidP="00142172">
          <w:pPr>
            <w:spacing w:after="200" w:line="276" w:lineRule="auto"/>
            <w:ind w:left="720" w:hangingChars="300" w:hanging="720"/>
            <w:rPr>
              <w:noProof/>
            </w:rPr>
          </w:pPr>
          <w:r w:rsidRPr="007A0894">
            <w:rPr>
              <w:noProof/>
            </w:rPr>
            <w:t>Owens Corning. (2001). Certificate of conformance, owens corning select vinyl siding. Owens Corning.</w:t>
          </w:r>
        </w:p>
        <w:p w:rsidR="00142172" w:rsidRPr="007A0894" w:rsidRDefault="00142172" w:rsidP="00142172">
          <w:pPr>
            <w:spacing w:after="200" w:line="276" w:lineRule="auto"/>
            <w:ind w:left="720" w:hangingChars="300" w:hanging="720"/>
            <w:rPr>
              <w:noProof/>
            </w:rPr>
          </w:pPr>
          <w:r w:rsidRPr="007A0894">
            <w:rPr>
              <w:noProof/>
            </w:rPr>
            <w:lastRenderedPageBreak/>
            <w:t xml:space="preserve">Pearson, J. E., Longinow, A., &amp; Meinheit, D. F. (1996). Wind protection tie- downs for manufactured homes. </w:t>
          </w:r>
          <w:r w:rsidRPr="007A0894">
            <w:rPr>
              <w:i/>
              <w:iCs/>
              <w:noProof/>
            </w:rPr>
            <w:t>Practice Periodical on Structural Design and Construction, 1</w:t>
          </w:r>
          <w:r w:rsidRPr="007A0894">
            <w:rPr>
              <w:noProof/>
            </w:rPr>
            <w:t>(4), 126-140.</w:t>
          </w:r>
        </w:p>
        <w:p w:rsidR="00142172" w:rsidRPr="007A0894" w:rsidRDefault="00142172" w:rsidP="00142172">
          <w:pPr>
            <w:spacing w:after="200" w:line="276" w:lineRule="auto"/>
            <w:ind w:left="720" w:hangingChars="300" w:hanging="720"/>
            <w:rPr>
              <w:noProof/>
            </w:rPr>
          </w:pPr>
          <w:r w:rsidRPr="007A0894">
            <w:rPr>
              <w:noProof/>
            </w:rPr>
            <w:t xml:space="preserve">Peterka, J. A., Cermak, J. E., Cochran, L. S., Cochran, B. C., Hosoya, N., Derickson, R. G., et al. (1997). Wind uplift model for asphalt shingles. </w:t>
          </w:r>
          <w:r w:rsidRPr="007A0894">
            <w:rPr>
              <w:i/>
              <w:iCs/>
              <w:noProof/>
            </w:rPr>
            <w:t>Journal of Architectural Engineering, 3</w:t>
          </w:r>
          <w:r w:rsidRPr="007A0894">
            <w:rPr>
              <w:noProof/>
            </w:rPr>
            <w:t>(4), 147-155.</w:t>
          </w:r>
        </w:p>
        <w:p w:rsidR="00142172" w:rsidRPr="007A0894" w:rsidRDefault="00142172" w:rsidP="00142172">
          <w:pPr>
            <w:spacing w:after="200" w:line="276" w:lineRule="auto"/>
            <w:ind w:left="720" w:hangingChars="300" w:hanging="720"/>
            <w:rPr>
              <w:noProof/>
            </w:rPr>
          </w:pPr>
          <w:r w:rsidRPr="007A0894">
            <w:rPr>
              <w:noProof/>
            </w:rPr>
            <w:t xml:space="preserve">Peterka, J. A., Hosoya, N., Dodge, S., Cochran, L. S., Cermak, J. E. (1998). Area average peak pressures in a gable roof vortex region. </w:t>
          </w:r>
          <w:r w:rsidRPr="007A0894">
            <w:rPr>
              <w:i/>
              <w:iCs/>
              <w:noProof/>
            </w:rPr>
            <w:t>Journal of Wind Engineering and Industrial Aerodynamics, 77-78</w:t>
          </w:r>
          <w:r w:rsidRPr="007A0894">
            <w:rPr>
              <w:noProof/>
            </w:rPr>
            <w:t>, 205-215.</w:t>
          </w:r>
        </w:p>
        <w:p w:rsidR="00142172" w:rsidRPr="007A0894" w:rsidRDefault="00142172" w:rsidP="00142172">
          <w:pPr>
            <w:spacing w:after="200" w:line="276" w:lineRule="auto"/>
            <w:ind w:left="720" w:hangingChars="300" w:hanging="720"/>
            <w:rPr>
              <w:noProof/>
            </w:rPr>
          </w:pPr>
          <w:r w:rsidRPr="007A0894">
            <w:rPr>
              <w:noProof/>
            </w:rPr>
            <w:t xml:space="preserve">Pettit, C., Jones, N., Ghanem, R. (1999). Detection, analysis and simulation of roof-corner pressure transients. </w:t>
          </w:r>
          <w:r w:rsidRPr="007A0894">
            <w:rPr>
              <w:i/>
              <w:iCs/>
              <w:noProof/>
            </w:rPr>
            <w:t>10th International Conference on Wind Engineering</w:t>
          </w:r>
          <w:r w:rsidRPr="007A0894">
            <w:rPr>
              <w:noProof/>
            </w:rPr>
            <w:t>, 1831-1838.</w:t>
          </w:r>
        </w:p>
        <w:p w:rsidR="00142172" w:rsidRPr="007A0894" w:rsidRDefault="00142172" w:rsidP="00142172">
          <w:pPr>
            <w:spacing w:after="200" w:line="276" w:lineRule="auto"/>
            <w:ind w:left="720" w:hangingChars="300" w:hanging="720"/>
            <w:rPr>
              <w:noProof/>
            </w:rPr>
          </w:pPr>
          <w:r w:rsidRPr="007A0894">
            <w:rPr>
              <w:noProof/>
            </w:rPr>
            <w:t>Phang, M. K. (1999). Wind damage investigation of low rise buildings.</w:t>
          </w:r>
          <w:r w:rsidRPr="00DD5EF4">
            <w:rPr>
              <w:i/>
              <w:noProof/>
            </w:rPr>
            <w:t xml:space="preserve"> Structures Congress.</w:t>
          </w:r>
        </w:p>
        <w:p w:rsidR="00142172" w:rsidRPr="007A0894" w:rsidRDefault="00142172" w:rsidP="00142172">
          <w:pPr>
            <w:spacing w:after="200" w:line="276" w:lineRule="auto"/>
            <w:ind w:left="720" w:hangingChars="300" w:hanging="720"/>
            <w:rPr>
              <w:noProof/>
            </w:rPr>
          </w:pPr>
          <w:r w:rsidRPr="007A0894">
            <w:rPr>
              <w:noProof/>
            </w:rPr>
            <w:t xml:space="preserve">Pielke, R. A., Landsea, C. W. (1998). Normalized hurricane damages in the United States: 1925-1995. </w:t>
          </w:r>
          <w:r w:rsidRPr="007A0894">
            <w:rPr>
              <w:i/>
              <w:iCs/>
              <w:noProof/>
            </w:rPr>
            <w:t>Weather and Forecasting, 13</w:t>
          </w:r>
          <w:r w:rsidRPr="007A0894">
            <w:rPr>
              <w:noProof/>
            </w:rPr>
            <w:t>(3), 621-631.</w:t>
          </w:r>
        </w:p>
        <w:p w:rsidR="00142172" w:rsidRPr="007A0894" w:rsidRDefault="00142172" w:rsidP="00142172">
          <w:pPr>
            <w:spacing w:after="200" w:line="276" w:lineRule="auto"/>
            <w:ind w:left="720" w:hangingChars="300" w:hanging="720"/>
            <w:rPr>
              <w:noProof/>
            </w:rPr>
          </w:pPr>
          <w:r w:rsidRPr="007A0894">
            <w:rPr>
              <w:noProof/>
            </w:rPr>
            <w:t xml:space="preserve">Pielke, R. A., Landsea, C. W., Musulin, R. T., Downton, M. (1999). Evaluation of catastrophic models using a normalized historical record: Why it is needed and how to do it. </w:t>
          </w:r>
          <w:r w:rsidRPr="007A0894">
            <w:rPr>
              <w:i/>
              <w:iCs/>
              <w:noProof/>
            </w:rPr>
            <w:t>Journal of Risk and Insurance, 18</w:t>
          </w:r>
          <w:r w:rsidRPr="007A0894">
            <w:rPr>
              <w:noProof/>
            </w:rPr>
            <w:t>(2), 177-194.</w:t>
          </w:r>
        </w:p>
        <w:p w:rsidR="00142172" w:rsidRPr="007A0894" w:rsidRDefault="00142172" w:rsidP="00142172">
          <w:pPr>
            <w:spacing w:after="200" w:line="276" w:lineRule="auto"/>
            <w:ind w:left="720" w:hangingChars="300" w:hanging="720"/>
            <w:rPr>
              <w:noProof/>
            </w:rPr>
          </w:pPr>
          <w:r w:rsidRPr="007A0894">
            <w:rPr>
              <w:noProof/>
            </w:rPr>
            <w:t xml:space="preserve">Pinelli, J.-P., &amp; O'Neill, S. (2000). Effect of tornadoes on residential masonry structures. </w:t>
          </w:r>
          <w:r w:rsidRPr="007A0894">
            <w:rPr>
              <w:i/>
              <w:iCs/>
              <w:noProof/>
            </w:rPr>
            <w:t>Wind and Structures, 3</w:t>
          </w:r>
          <w:r w:rsidRPr="007A0894">
            <w:rPr>
              <w:noProof/>
            </w:rPr>
            <w:t>(1)</w:t>
          </w:r>
          <w:r>
            <w:rPr>
              <w:noProof/>
            </w:rPr>
            <w:t>, 23-40</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Pinelli, J.-P., Gurley, K., Pita, G. (2010a). Hurricane Risk Management in Florida. </w:t>
          </w:r>
          <w:r w:rsidRPr="007A0894">
            <w:rPr>
              <w:i/>
              <w:iCs/>
              <w:noProof/>
            </w:rPr>
            <w:t>14th Australasian Wind Engineering Workshop.</w:t>
          </w:r>
          <w:r w:rsidRPr="007A0894">
            <w:rPr>
              <w:noProof/>
            </w:rPr>
            <w:t xml:space="preserve"> Canberra.</w:t>
          </w:r>
        </w:p>
        <w:p w:rsidR="00142172" w:rsidRPr="007A0894" w:rsidRDefault="00142172" w:rsidP="00142172">
          <w:pPr>
            <w:spacing w:after="200" w:line="276" w:lineRule="auto"/>
            <w:ind w:left="720" w:hangingChars="300" w:hanging="720"/>
            <w:rPr>
              <w:noProof/>
            </w:rPr>
          </w:pPr>
          <w:r w:rsidRPr="007A0894">
            <w:rPr>
              <w:noProof/>
            </w:rPr>
            <w:t xml:space="preserve">Pinelli, J.-P., Gurley, K., Subramanian, C., Hamid, S., Pita, G. (2008a). Validation of a probabilistic model for hurricane insurance loss projections in Florida. </w:t>
          </w:r>
          <w:r w:rsidRPr="007A0894">
            <w:rPr>
              <w:i/>
              <w:iCs/>
              <w:noProof/>
            </w:rPr>
            <w:t>Journal of Reliability Engineering and System Safety, 93</w:t>
          </w:r>
          <w:r w:rsidRPr="007A0894">
            <w:rPr>
              <w:noProof/>
            </w:rPr>
            <w:t>(12), 1896-1905.</w:t>
          </w:r>
        </w:p>
        <w:p w:rsidR="00142172" w:rsidRPr="007A0894" w:rsidRDefault="00142172" w:rsidP="00142172">
          <w:pPr>
            <w:spacing w:after="200" w:line="276" w:lineRule="auto"/>
            <w:ind w:left="720" w:hangingChars="300" w:hanging="720"/>
            <w:rPr>
              <w:noProof/>
            </w:rPr>
          </w:pPr>
          <w:r w:rsidRPr="007A0894">
            <w:rPr>
              <w:noProof/>
            </w:rPr>
            <w:t xml:space="preserve">Pinelli, J.-P., Hamid, S., Gurley, K., Pita, G. (2009a). Florida Public Hurricane Loss Model: Vulnerability Modeling, Loss Prediction, and Certification Process. </w:t>
          </w:r>
          <w:r w:rsidRPr="007A0894">
            <w:rPr>
              <w:i/>
              <w:iCs/>
              <w:noProof/>
            </w:rPr>
            <w:t>2nd International Conference on Asian Catastrophe Insurance.</w:t>
          </w:r>
          <w:r w:rsidRPr="007A0894">
            <w:rPr>
              <w:noProof/>
            </w:rPr>
            <w:t xml:space="preserve"> Beijing.</w:t>
          </w:r>
        </w:p>
        <w:p w:rsidR="00142172" w:rsidRPr="00A236D0" w:rsidRDefault="00142172" w:rsidP="00142172">
          <w:pPr>
            <w:spacing w:after="200" w:line="276" w:lineRule="auto"/>
            <w:ind w:left="720" w:hangingChars="300" w:hanging="720"/>
            <w:rPr>
              <w:noProof/>
            </w:rPr>
          </w:pPr>
          <w:r w:rsidRPr="007A0894">
            <w:rPr>
              <w:noProof/>
            </w:rPr>
            <w:t xml:space="preserve">Pinelli, J.-P., Hamid, S., Gurley, K., Pita, G., Subramanian, C. (2008b). Impact of the 2004 Hurricane Season on the Florida Public Hurricane Loss Model. </w:t>
          </w:r>
          <w:r w:rsidRPr="00A236D0">
            <w:rPr>
              <w:noProof/>
            </w:rPr>
            <w:t xml:space="preserve">Vancouver: </w:t>
          </w:r>
          <w:r w:rsidRPr="00DD5EF4">
            <w:rPr>
              <w:i/>
              <w:noProof/>
            </w:rPr>
            <w:t>Structures Congress</w:t>
          </w:r>
          <w:r w:rsidRPr="00A236D0">
            <w:rPr>
              <w:noProof/>
            </w:rPr>
            <w:t>.</w:t>
          </w:r>
        </w:p>
        <w:p w:rsidR="00142172" w:rsidRDefault="00142172" w:rsidP="00142172">
          <w:pPr>
            <w:spacing w:after="200" w:line="276" w:lineRule="auto"/>
            <w:ind w:left="720" w:hangingChars="300" w:hanging="720"/>
          </w:pPr>
          <w:r w:rsidRPr="00866479">
            <w:t>Pinelli,</w:t>
          </w:r>
          <w:r>
            <w:t xml:space="preserve"> J.-P.,</w:t>
          </w:r>
          <w:r w:rsidRPr="00866479">
            <w:t xml:space="preserve"> Johnson, </w:t>
          </w:r>
          <w:r>
            <w:t>T.,</w:t>
          </w:r>
          <w:r w:rsidRPr="00866479">
            <w:t xml:space="preserve"> Gurley, </w:t>
          </w:r>
          <w:r>
            <w:t xml:space="preserve">K., </w:t>
          </w:r>
          <w:r w:rsidRPr="00866479">
            <w:t xml:space="preserve">Weekes, </w:t>
          </w:r>
          <w:r>
            <w:t xml:space="preserve">J., </w:t>
          </w:r>
          <w:r w:rsidRPr="00866479">
            <w:t xml:space="preserve">Pita, </w:t>
          </w:r>
          <w:r>
            <w:t>G</w:t>
          </w:r>
          <w:r w:rsidRPr="00866479">
            <w:t>.</w:t>
          </w:r>
          <w:r>
            <w:t>,</w:t>
          </w:r>
          <w:r w:rsidRPr="00866479">
            <w:t xml:space="preserve"> Cocke, S.</w:t>
          </w:r>
          <w:r>
            <w:t>,</w:t>
          </w:r>
          <w:r w:rsidRPr="00866479">
            <w:t xml:space="preserve"> Hamid,</w:t>
          </w:r>
          <w:r>
            <w:t xml:space="preserve"> S. (2013a) Vulnerability Model for Mid/High-Rise Buildings Subjected to Hurricane Winds and Rain.</w:t>
          </w:r>
          <w:r w:rsidRPr="009F676C">
            <w:t xml:space="preserve"> </w:t>
          </w:r>
          <w:r w:rsidRPr="00DD5EF4">
            <w:rPr>
              <w:i/>
            </w:rPr>
            <w:t>Proceedings, 12th Americas Conference on Wind Engineering</w:t>
          </w:r>
          <w:r>
            <w:t>, June 16-20, Seattle, WA.</w:t>
          </w:r>
        </w:p>
        <w:p w:rsidR="00142172" w:rsidRPr="008B03B3" w:rsidRDefault="00142172" w:rsidP="00142172">
          <w:pPr>
            <w:ind w:left="720" w:hanging="720"/>
          </w:pPr>
          <w:r w:rsidRPr="0057032D">
            <w:rPr>
              <w:rFonts w:eastAsia="MS Mincho"/>
            </w:rPr>
            <w:lastRenderedPageBreak/>
            <w:t>Pinelli,</w:t>
          </w:r>
          <w:r w:rsidRPr="0057032D">
            <w:t xml:space="preserve"> </w:t>
          </w:r>
          <w:r w:rsidRPr="0057032D">
            <w:rPr>
              <w:rFonts w:eastAsia="MS Mincho"/>
            </w:rPr>
            <w:t>J.-P., Gurley,</w:t>
          </w:r>
          <w:r w:rsidRPr="0057032D">
            <w:t xml:space="preserve"> K.,</w:t>
          </w:r>
          <w:r w:rsidRPr="0057032D">
            <w:rPr>
              <w:rFonts w:eastAsia="MS Mincho"/>
            </w:rPr>
            <w:t xml:space="preserve"> Pita</w:t>
          </w:r>
          <w:r w:rsidRPr="0057032D">
            <w:t xml:space="preserve">, G. </w:t>
          </w:r>
          <w:r w:rsidRPr="008B03B3">
            <w:t>Johnson,</w:t>
          </w:r>
          <w:r w:rsidRPr="00A236D0">
            <w:rPr>
              <w:rFonts w:eastAsia="MS Mincho"/>
            </w:rPr>
            <w:t xml:space="preserve"> </w:t>
          </w:r>
          <w:r>
            <w:t>T</w:t>
          </w:r>
          <w:r w:rsidRPr="008B03B3">
            <w:t>. Weekes,</w:t>
          </w:r>
          <w:r>
            <w:t xml:space="preserve"> J.</w:t>
          </w:r>
          <w:r w:rsidRPr="008B03B3">
            <w:t xml:space="preserve"> </w:t>
          </w:r>
          <w:r>
            <w:t xml:space="preserve">(2013). </w:t>
          </w:r>
          <w:r w:rsidRPr="008B03B3">
            <w:t>Modeling the vulnerability of mid/high rise commercial residential buildings to wind and rain in tropical cyclones</w:t>
          </w:r>
          <w:r>
            <w:t>.</w:t>
          </w:r>
          <w:r w:rsidRPr="008B03B3">
            <w:t xml:space="preserve"> </w:t>
          </w:r>
          <w:r w:rsidRPr="00DD5EF4">
            <w:rPr>
              <w:i/>
            </w:rPr>
            <w:t>Proceedings, 11th International Conference on Structural Safety &amp; Reliability</w:t>
          </w:r>
          <w:r w:rsidRPr="008B03B3">
            <w:t>, June 16-20, 2013, Columbia University, New York, NY.</w:t>
          </w:r>
        </w:p>
        <w:p w:rsidR="00142172" w:rsidRDefault="00142172" w:rsidP="00142172">
          <w:pPr>
            <w:ind w:left="720" w:hanging="720"/>
          </w:pPr>
        </w:p>
        <w:p w:rsidR="00142172" w:rsidRPr="008B03B3" w:rsidRDefault="00142172" w:rsidP="00142172">
          <w:pPr>
            <w:ind w:left="720" w:hanging="720"/>
          </w:pPr>
          <w:r w:rsidRPr="00A236D0">
            <w:rPr>
              <w:rFonts w:eastAsia="MS Mincho"/>
            </w:rPr>
            <w:t>Pinelli,</w:t>
          </w:r>
          <w:r w:rsidRPr="008B03B3">
            <w:t xml:space="preserve"> </w:t>
          </w:r>
          <w:r>
            <w:t>J.-P.,</w:t>
          </w:r>
          <w:r w:rsidRPr="008B03B3">
            <w:t xml:space="preserve"> Johnson,</w:t>
          </w:r>
          <w:r w:rsidRPr="00A236D0">
            <w:rPr>
              <w:rFonts w:eastAsia="MS Mincho"/>
            </w:rPr>
            <w:t xml:space="preserve"> </w:t>
          </w:r>
          <w:r>
            <w:rPr>
              <w:rFonts w:eastAsia="MS Mincho"/>
            </w:rPr>
            <w:t>T.,</w:t>
          </w:r>
          <w:r w:rsidRPr="00A236D0">
            <w:rPr>
              <w:rFonts w:eastAsia="MS Mincho"/>
            </w:rPr>
            <w:t xml:space="preserve"> Pita</w:t>
          </w:r>
          <w:r w:rsidRPr="008B03B3">
            <w:t xml:space="preserve">, </w:t>
          </w:r>
          <w:r>
            <w:rPr>
              <w:rFonts w:eastAsia="MS Mincho"/>
            </w:rPr>
            <w:t>G</w:t>
          </w:r>
          <w:r w:rsidRPr="00A236D0">
            <w:rPr>
              <w:rFonts w:eastAsia="MS Mincho"/>
            </w:rPr>
            <w:t>.</w:t>
          </w:r>
          <w:r>
            <w:rPr>
              <w:rFonts w:eastAsia="MS Mincho"/>
            </w:rPr>
            <w:t>,</w:t>
          </w:r>
          <w:r w:rsidRPr="00A236D0">
            <w:rPr>
              <w:rFonts w:eastAsia="MS Mincho"/>
            </w:rPr>
            <w:t xml:space="preserve"> Gurley, </w:t>
          </w:r>
          <w:r>
            <w:rPr>
              <w:rFonts w:eastAsia="MS Mincho"/>
            </w:rPr>
            <w:t xml:space="preserve">K. </w:t>
          </w:r>
          <w:r w:rsidRPr="00A236D0">
            <w:rPr>
              <w:rFonts w:eastAsia="MS Mincho"/>
            </w:rPr>
            <w:t>(2012)</w:t>
          </w:r>
          <w:r>
            <w:t xml:space="preserve">. </w:t>
          </w:r>
          <w:r w:rsidRPr="008B03B3">
            <w:t>Life-cycle assessment of personal residential roof decking and cover under hurricane threat</w:t>
          </w:r>
          <w:r>
            <w:t>.</w:t>
          </w:r>
          <w:r w:rsidRPr="008B03B3">
            <w:t xml:space="preserve"> </w:t>
          </w:r>
          <w:r w:rsidRPr="00DD5EF4">
            <w:rPr>
              <w:i/>
            </w:rPr>
            <w:t>Proceedings, Advances in Hurricane Engineering</w:t>
          </w:r>
          <w:r w:rsidRPr="008B03B3">
            <w:t>, October 24-26, Miami, FL.</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1F0A23">
            <w:rPr>
              <w:noProof/>
            </w:rPr>
            <w:t xml:space="preserve">Pinelli, J.-P., Murphree, J., Subramanian, C., Zhang, L., Gurley, K., Cope, A., et al. </w:t>
          </w:r>
          <w:r w:rsidRPr="007A0894">
            <w:rPr>
              <w:noProof/>
            </w:rPr>
            <w:t xml:space="preserve">(2004a). Hurricane loss estimation: model development, results and validation. </w:t>
          </w:r>
          <w:r w:rsidRPr="007A0894">
            <w:rPr>
              <w:i/>
              <w:iCs/>
              <w:noProof/>
            </w:rPr>
            <w:t>Joint International Conference on Probabilistic Safety Assessment and Management.</w:t>
          </w:r>
          <w:r w:rsidRPr="007A0894">
            <w:rPr>
              <w:noProof/>
            </w:rPr>
            <w:t xml:space="preserve"> </w:t>
          </w:r>
        </w:p>
        <w:p w:rsidR="00142172" w:rsidRPr="007A0894" w:rsidRDefault="00142172" w:rsidP="00142172">
          <w:pPr>
            <w:spacing w:after="200" w:line="276" w:lineRule="auto"/>
            <w:ind w:left="720" w:hangingChars="300" w:hanging="720"/>
            <w:rPr>
              <w:noProof/>
            </w:rPr>
          </w:pPr>
          <w:r w:rsidRPr="00347C3E">
            <w:rPr>
              <w:noProof/>
              <w:lang w:val="es-AR"/>
            </w:rPr>
            <w:t xml:space="preserve">Pinelli, J.-P., Pita, G., Gurley, K., Subramanian, C., Hamid, S. (2010b). </w:t>
          </w:r>
          <w:r w:rsidRPr="007A0894">
            <w:rPr>
              <w:noProof/>
            </w:rPr>
            <w:t xml:space="preserve">Commercial-Residential Buildings Vulnerability in the Florida Public Hurricane Loss Model. Orlando: </w:t>
          </w:r>
          <w:r w:rsidRPr="00DD5EF4">
            <w:rPr>
              <w:i/>
              <w:noProof/>
            </w:rPr>
            <w:t>Structures Congress</w:t>
          </w:r>
          <w:r w:rsidRPr="007A0894">
            <w:rPr>
              <w:noProof/>
            </w:rPr>
            <w:t>.</w:t>
          </w:r>
        </w:p>
        <w:p w:rsidR="00142172" w:rsidRPr="00130EFB" w:rsidRDefault="00142172" w:rsidP="00142172">
          <w:pPr>
            <w:spacing w:after="200" w:line="276" w:lineRule="auto"/>
            <w:ind w:left="720" w:hangingChars="300" w:hanging="720"/>
            <w:rPr>
              <w:noProof/>
            </w:rPr>
          </w:pPr>
          <w:r w:rsidRPr="007A0894">
            <w:rPr>
              <w:noProof/>
            </w:rPr>
            <w:t xml:space="preserve">Pinelli, J.-P., Pita, G., Gurley, K., Torkian, B. B., Hamid, S., Subramanian, C. (2011). Damage Characterization: Application to Florida Public Hurricane Loss Model. </w:t>
          </w:r>
          <w:r w:rsidRPr="007A0894">
            <w:rPr>
              <w:i/>
              <w:iCs/>
              <w:noProof/>
            </w:rPr>
            <w:t>ASCE Natural Hazard Review</w:t>
          </w:r>
          <w:r>
            <w:rPr>
              <w:noProof/>
            </w:rPr>
            <w:t xml:space="preserve">, </w:t>
          </w:r>
          <w:r w:rsidRPr="00DD5EF4">
            <w:rPr>
              <w:i/>
              <w:noProof/>
            </w:rPr>
            <w:t>12</w:t>
          </w:r>
          <w:r>
            <w:rPr>
              <w:noProof/>
            </w:rPr>
            <w:t>(4), 190-195.</w:t>
          </w:r>
          <w:r w:rsidRPr="006B6C3F">
            <w:rPr>
              <w:noProof/>
            </w:rPr>
            <w:t xml:space="preserve"> </w:t>
          </w:r>
        </w:p>
        <w:p w:rsidR="00142172" w:rsidRDefault="00142172" w:rsidP="00142172">
          <w:pPr>
            <w:spacing w:after="200" w:line="276" w:lineRule="auto"/>
            <w:ind w:left="720" w:hangingChars="300" w:hanging="720"/>
          </w:pPr>
          <w:r w:rsidRPr="001B3ACD">
            <w:t>Pinelli</w:t>
          </w:r>
          <w:r>
            <w:t xml:space="preserve">, </w:t>
          </w:r>
          <w:r w:rsidRPr="001B3ACD">
            <w:t>J.-P.</w:t>
          </w:r>
          <w:r>
            <w:t>, Pita</w:t>
          </w:r>
          <w:r w:rsidRPr="001B3ACD">
            <w:t xml:space="preserve">, </w:t>
          </w:r>
          <w:r>
            <w:t>G.L., (2011b).</w:t>
          </w:r>
          <w:r w:rsidRPr="001B3ACD">
            <w:t xml:space="preserve"> </w:t>
          </w:r>
          <w:r w:rsidRPr="001B3ACD">
            <w:rPr>
              <w:szCs w:val="28"/>
            </w:rPr>
            <w:t>Management of Hurricane Risk in Florida</w:t>
          </w:r>
          <w:r>
            <w:t>.</w:t>
          </w:r>
          <w:r w:rsidRPr="001B3ACD">
            <w:t xml:space="preserve"> </w:t>
          </w:r>
          <w:r w:rsidRPr="00DD5EF4">
            <w:rPr>
              <w:i/>
            </w:rPr>
            <w:t>Proceedings, ESREL 11</w:t>
          </w:r>
          <w:r w:rsidRPr="001B3ACD">
            <w:t>, September 18-22, Troyes, France.</w:t>
          </w:r>
        </w:p>
        <w:p w:rsidR="00142172" w:rsidRPr="007A0894" w:rsidRDefault="00142172" w:rsidP="00142172">
          <w:pPr>
            <w:spacing w:after="200" w:line="276" w:lineRule="auto"/>
            <w:ind w:left="720" w:hangingChars="300" w:hanging="720"/>
            <w:rPr>
              <w:noProof/>
            </w:rPr>
          </w:pPr>
          <w:r w:rsidRPr="001F0A23">
            <w:rPr>
              <w:noProof/>
            </w:rPr>
            <w:t xml:space="preserve">Pinelli, J.-P., Simiu, E., Gurley, K., Subramanian, C., Zhang, L., Cope, A., et al. </w:t>
          </w:r>
          <w:r w:rsidRPr="007A0894">
            <w:rPr>
              <w:noProof/>
            </w:rPr>
            <w:t xml:space="preserve">(2004b). Hurricane damage prediction model for residential structures. </w:t>
          </w:r>
          <w:r w:rsidRPr="007A0894">
            <w:rPr>
              <w:i/>
              <w:iCs/>
              <w:noProof/>
            </w:rPr>
            <w:t>Journal of Structural Engineering, 130</w:t>
          </w:r>
          <w:r w:rsidRPr="007A0894">
            <w:rPr>
              <w:noProof/>
            </w:rPr>
            <w:t>(11), 1685-1691.</w:t>
          </w:r>
        </w:p>
        <w:p w:rsidR="00142172" w:rsidRDefault="00142172" w:rsidP="00142172">
          <w:pPr>
            <w:spacing w:after="200" w:line="276" w:lineRule="auto"/>
            <w:ind w:left="720" w:hangingChars="300" w:hanging="720"/>
            <w:rPr>
              <w:noProof/>
            </w:rPr>
          </w:pPr>
          <w:r w:rsidRPr="007A0894">
            <w:rPr>
              <w:noProof/>
            </w:rPr>
            <w:t xml:space="preserve">Pinelli, J.-P., Subramanian, C., Artiles, A., Gurley, K., Hamid, S. (2006). Validation of a probabilistic model for hurricane insurance loss projections in Florida. </w:t>
          </w:r>
          <w:r w:rsidRPr="007A0894">
            <w:rPr>
              <w:i/>
              <w:iCs/>
              <w:noProof/>
            </w:rPr>
            <w:t>European Safety and Reliability Conference.</w:t>
          </w:r>
          <w:r w:rsidRPr="007A0894">
            <w:rPr>
              <w:noProof/>
            </w:rPr>
            <w:t xml:space="preserve"> </w:t>
          </w:r>
        </w:p>
        <w:p w:rsidR="00142172" w:rsidRPr="007A0894" w:rsidRDefault="00142172" w:rsidP="00142172">
          <w:pPr>
            <w:spacing w:after="200" w:line="276" w:lineRule="auto"/>
            <w:ind w:left="720" w:hangingChars="300" w:hanging="720"/>
            <w:rPr>
              <w:noProof/>
            </w:rPr>
          </w:pPr>
          <w:r w:rsidRPr="00367447">
            <w:rPr>
              <w:noProof/>
            </w:rPr>
            <w:t xml:space="preserve">Pinelli, J.-P., Subramanian, C., Garcia, F., Gurley, K. (2007a). </w:t>
          </w:r>
          <w:r w:rsidRPr="007A0894">
            <w:rPr>
              <w:noProof/>
            </w:rPr>
            <w:t xml:space="preserve">A study of hurricane mitigation cost effectiveness in Florida. </w:t>
          </w:r>
          <w:r w:rsidRPr="007A0894">
            <w:rPr>
              <w:i/>
              <w:iCs/>
              <w:noProof/>
            </w:rPr>
            <w:t>European Safety and Reliability Conference.</w:t>
          </w:r>
          <w:r w:rsidRPr="007A0894">
            <w:rPr>
              <w:noProof/>
            </w:rPr>
            <w:t xml:space="preserve"> </w:t>
          </w:r>
        </w:p>
        <w:p w:rsidR="00142172" w:rsidRPr="007A0894" w:rsidRDefault="00142172" w:rsidP="00142172">
          <w:pPr>
            <w:spacing w:after="200" w:line="276" w:lineRule="auto"/>
            <w:ind w:left="720" w:hangingChars="300" w:hanging="720"/>
            <w:rPr>
              <w:noProof/>
            </w:rPr>
          </w:pPr>
          <w:r w:rsidRPr="005161F1">
            <w:rPr>
              <w:noProof/>
            </w:rPr>
            <w:t xml:space="preserve">Pinelli, J.-P., Subramanian, C., Gurley, K., Hamid, S. (2007b). </w:t>
          </w:r>
          <w:r w:rsidRPr="007A0894">
            <w:rPr>
              <w:noProof/>
            </w:rPr>
            <w:t xml:space="preserve">Validation of the Florida public hurricane loss model. </w:t>
          </w:r>
          <w:r w:rsidRPr="007A0894">
            <w:rPr>
              <w:i/>
              <w:iCs/>
              <w:noProof/>
            </w:rPr>
            <w:t>12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1F0A23">
            <w:rPr>
              <w:noProof/>
            </w:rPr>
            <w:t xml:space="preserve">Pinelli, J.-P., Subramanian, C., Murphree, J., Gurley, K., Cope, A., Gulati, S., et al. </w:t>
          </w:r>
          <w:r w:rsidRPr="007A0894">
            <w:rPr>
              <w:noProof/>
            </w:rPr>
            <w:t xml:space="preserve">(2005a). Hurricane loss prediction: model development, results, and validation. </w:t>
          </w:r>
          <w:r w:rsidRPr="007A0894">
            <w:rPr>
              <w:i/>
              <w:iCs/>
              <w:noProof/>
            </w:rPr>
            <w:t>International Conference on Structural Safety and Reliability.</w:t>
          </w:r>
          <w:r w:rsidRPr="007A0894">
            <w:rPr>
              <w:noProof/>
            </w:rPr>
            <w:t xml:space="preserve"> Rome.</w:t>
          </w:r>
        </w:p>
        <w:p w:rsidR="00142172" w:rsidRPr="007A0894" w:rsidRDefault="00142172" w:rsidP="00142172">
          <w:pPr>
            <w:spacing w:after="200" w:line="276" w:lineRule="auto"/>
            <w:ind w:left="720" w:hangingChars="300" w:hanging="720"/>
            <w:rPr>
              <w:noProof/>
            </w:rPr>
          </w:pPr>
          <w:r w:rsidRPr="007A0894">
            <w:rPr>
              <w:noProof/>
            </w:rPr>
            <w:t xml:space="preserve">Pinelli, J.-P., Subramanian, C., Murphree, J., Gurley, K., Hamid, S., Gulati, S. (2005b). Florida public hurricane loss projection vulnerability model. </w:t>
          </w:r>
          <w:r w:rsidRPr="007A0894">
            <w:rPr>
              <w:i/>
              <w:iCs/>
              <w:noProof/>
            </w:rPr>
            <w:t>10th American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lastRenderedPageBreak/>
            <w:t xml:space="preserve">Pinelli, J.-P., Subramanian, C., Zhang, L., Gurley, K., Cope , A., Simiu, E., et al. (2003a). A model to predict hurricane damage for residential structures. </w:t>
          </w:r>
          <w:r w:rsidRPr="007A0894">
            <w:rPr>
              <w:i/>
              <w:iCs/>
              <w:noProof/>
            </w:rPr>
            <w:t>11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Pinelli, J.-P., Torkian, B. B., Gurley, K., Subramanian, C., Hamid, S. (2009b). Cost effectiveness of hurricane mitigation measures for residential buildings. </w:t>
          </w:r>
          <w:r w:rsidRPr="007A0894">
            <w:rPr>
              <w:i/>
              <w:iCs/>
              <w:noProof/>
            </w:rPr>
            <w:t>11th Americas Conference on Wind Engineering.</w:t>
          </w:r>
          <w:r w:rsidRPr="007A0894">
            <w:rPr>
              <w:noProof/>
            </w:rPr>
            <w:t xml:space="preserve"> San Juan.</w:t>
          </w:r>
        </w:p>
        <w:p w:rsidR="00142172" w:rsidRDefault="00142172" w:rsidP="00142172">
          <w:pPr>
            <w:spacing w:after="200" w:line="276" w:lineRule="auto"/>
            <w:ind w:left="720" w:hangingChars="300" w:hanging="720"/>
            <w:rPr>
              <w:noProof/>
            </w:rPr>
          </w:pPr>
          <w:r w:rsidRPr="005161F1">
            <w:rPr>
              <w:noProof/>
            </w:rPr>
            <w:t xml:space="preserve">Pinelli, J.-P., Zhang, L., Subramanian, C., Cope, A., Gurley, K., Gulati, S., et al. </w:t>
          </w:r>
          <w:r w:rsidRPr="007A0894">
            <w:rPr>
              <w:noProof/>
            </w:rPr>
            <w:t xml:space="preserve">(2003b). Classification of structural models for wind damage predictions in Florida. </w:t>
          </w:r>
          <w:r w:rsidRPr="007A0894">
            <w:rPr>
              <w:i/>
              <w:iCs/>
              <w:noProof/>
            </w:rPr>
            <w:t>11th International Conference on Wind Engineering.</w:t>
          </w:r>
          <w:r w:rsidRPr="006B6C3F">
            <w:rPr>
              <w:noProof/>
            </w:rPr>
            <w:t xml:space="preserve"> </w:t>
          </w:r>
        </w:p>
        <w:p w:rsidR="00142172" w:rsidRPr="008B50BF" w:rsidRDefault="00142172" w:rsidP="00142172">
          <w:pPr>
            <w:ind w:left="810" w:hanging="810"/>
          </w:pPr>
          <w:r w:rsidRPr="008B50BF">
            <w:t>Pinelli, J.-P., David Roueche, Tracy Kijewski-Correa, David Prevatt, Ioannis Zisis, Amal Elawady, Fred Haan, Shiling Pei, Kurt Gurley, Ashkan Rasouli, Maryam Refan, Landolf Rhode-Barbarigos, “Overview of Damage Observed in Regional Construction During the Passage of Hurricane Irma over the State of Florida,” ASCE Forensic 18, Austin, TX, Nov 29 – Dec. 2, 2018</w:t>
          </w:r>
        </w:p>
        <w:p w:rsidR="00142172" w:rsidRDefault="00142172" w:rsidP="00142172">
          <w:pPr>
            <w:ind w:left="720" w:hanging="720"/>
          </w:pPr>
        </w:p>
        <w:p w:rsidR="00142172" w:rsidRPr="008B50BF" w:rsidRDefault="00142172" w:rsidP="00142172">
          <w:pPr>
            <w:ind w:left="810" w:hanging="810"/>
          </w:pPr>
          <w:r w:rsidRPr="008B50BF">
            <w:t>Pita, G. L., Pinelli, J-.P, Gurley, K., Weekes,  J.,  Cocke, S., Hamid, S.,” Hurricane vulnerability model for mid/high-rise residential buildings,” Wind and Structures, an International Journal, Techno-Press, Vol. 23, No. 5 (2016) 449-464.</w:t>
          </w:r>
        </w:p>
        <w:p w:rsidR="00142172" w:rsidRDefault="00142172" w:rsidP="00142172">
          <w:pPr>
            <w:ind w:left="720" w:hanging="720"/>
            <w:rPr>
              <w:rFonts w:eastAsia="MS Mincho"/>
              <w:lang w:eastAsia="ja-JP"/>
            </w:rPr>
          </w:pPr>
        </w:p>
        <w:p w:rsidR="00142172" w:rsidRPr="00A236D0" w:rsidRDefault="00142172" w:rsidP="00142172">
          <w:pPr>
            <w:ind w:left="720" w:hanging="720"/>
            <w:rPr>
              <w:rFonts w:eastAsia="MS Mincho"/>
              <w:lang w:eastAsia="ja-JP"/>
            </w:rPr>
          </w:pPr>
          <w:r>
            <w:rPr>
              <w:rFonts w:eastAsia="MS Mincho" w:hint="eastAsia"/>
              <w:lang w:eastAsia="ja-JP"/>
            </w:rPr>
            <w:t>Pita, G.</w:t>
          </w:r>
          <w:r>
            <w:rPr>
              <w:rFonts w:eastAsia="MS Mincho"/>
              <w:lang w:eastAsia="ja-JP"/>
            </w:rPr>
            <w:t>L.</w:t>
          </w:r>
          <w:r>
            <w:rPr>
              <w:rFonts w:eastAsia="MS Mincho" w:hint="eastAsia"/>
              <w:lang w:eastAsia="ja-JP"/>
            </w:rPr>
            <w:t xml:space="preserve"> (2012), </w:t>
          </w:r>
          <w:r w:rsidRPr="00DD5EF4">
            <w:rPr>
              <w:rFonts w:eastAsia="MS Mincho"/>
              <w:i/>
              <w:lang w:eastAsia="ja-JP"/>
            </w:rPr>
            <w:t>H</w:t>
          </w:r>
          <w:r w:rsidRPr="00DD5EF4">
            <w:rPr>
              <w:rFonts w:eastAsia="MS Mincho"/>
              <w:i/>
              <w:lang w:eastAsia="en-US"/>
            </w:rPr>
            <w:t>urricane vulnerability of commercial-residential buildings</w:t>
          </w:r>
          <w:r>
            <w:rPr>
              <w:rFonts w:eastAsia="MS Mincho" w:hint="eastAsia"/>
              <w:lang w:eastAsia="ja-JP"/>
            </w:rPr>
            <w:t xml:space="preserve">. </w:t>
          </w:r>
          <w:r w:rsidRPr="007A0894">
            <w:rPr>
              <w:noProof/>
            </w:rPr>
            <w:t>PhD Dissertation, Florida</w:t>
          </w:r>
          <w:r>
            <w:rPr>
              <w:rFonts w:eastAsia="MS Mincho" w:hint="eastAsia"/>
              <w:noProof/>
              <w:lang w:eastAsia="ja-JP"/>
            </w:rPr>
            <w:t xml:space="preserve"> Tech</w:t>
          </w:r>
          <w:r w:rsidRPr="007A0894">
            <w:rPr>
              <w:noProof/>
            </w:rPr>
            <w:t>, Department of Civil Engineering</w:t>
          </w:r>
          <w:r>
            <w:rPr>
              <w:rFonts w:eastAsia="MS Mincho" w:hint="eastAsia"/>
              <w:noProof/>
              <w:lang w:eastAsia="ja-JP"/>
            </w:rPr>
            <w:t>.</w:t>
          </w:r>
        </w:p>
        <w:p w:rsidR="00142172" w:rsidRDefault="00142172" w:rsidP="00007700">
          <w:pPr>
            <w:pStyle w:val="Ref"/>
          </w:pPr>
          <w:r w:rsidRPr="008C5520">
            <w:t>Pita,</w:t>
          </w:r>
          <w:r>
            <w:t xml:space="preserve"> G.L., </w:t>
          </w:r>
          <w:r w:rsidRPr="008C5520">
            <w:t xml:space="preserve">Pinelli, </w:t>
          </w:r>
          <w:r>
            <w:t>J.P.,</w:t>
          </w:r>
          <w:r w:rsidRPr="008C5520">
            <w:t xml:space="preserve"> Gurley, </w:t>
          </w:r>
          <w:r>
            <w:t xml:space="preserve">K., </w:t>
          </w:r>
          <w:r w:rsidRPr="008C5520">
            <w:t>Mitrani-Reiser,</w:t>
          </w:r>
          <w:r>
            <w:t xml:space="preserve"> J. (2014)</w:t>
          </w:r>
          <w:r w:rsidRPr="008C5520">
            <w:t xml:space="preserve"> “State of the Art of Hur</w:t>
          </w:r>
          <w:r>
            <w:t>ricane Vulnerability Estimation</w:t>
          </w:r>
          <w:r w:rsidRPr="008C5520">
            <w:t xml:space="preserve"> Methods: A Review,</w:t>
          </w:r>
          <w:r>
            <w:t>”</w:t>
          </w:r>
          <w:r w:rsidRPr="008C5520">
            <w:t xml:space="preserve"> </w:t>
          </w:r>
          <w:r>
            <w:t>accepted</w:t>
          </w:r>
          <w:r w:rsidRPr="008C5520">
            <w:t xml:space="preserve"> for publication </w:t>
          </w:r>
          <w:r w:rsidRPr="00DD5EF4">
            <w:rPr>
              <w:i/>
            </w:rPr>
            <w:t>ASCE Natural Hazard Review</w:t>
          </w:r>
          <w:r>
            <w:t>.</w:t>
          </w:r>
        </w:p>
        <w:p w:rsidR="00142172" w:rsidRPr="006B0399" w:rsidRDefault="00142172" w:rsidP="00007700">
          <w:pPr>
            <w:pStyle w:val="Ref"/>
          </w:pPr>
          <w:r w:rsidRPr="006B0399">
            <w:t>Pita,</w:t>
          </w:r>
          <w:r>
            <w:t xml:space="preserve"> G.L., </w:t>
          </w:r>
          <w:r w:rsidRPr="006B0399">
            <w:t>Pinelli,</w:t>
          </w:r>
          <w:r>
            <w:t xml:space="preserve"> J.P., </w:t>
          </w:r>
          <w:r w:rsidRPr="006B0399">
            <w:t xml:space="preserve"> Gurley, </w:t>
          </w:r>
          <w:r>
            <w:t xml:space="preserve">K., </w:t>
          </w:r>
          <w:r w:rsidRPr="006B0399">
            <w:t>Hamid,</w:t>
          </w:r>
          <w:r>
            <w:t xml:space="preserve"> S. </w:t>
          </w:r>
          <w:r w:rsidRPr="006B0399">
            <w:t xml:space="preserve">(2013) “Hurricane Vulnerability Modeling: Evolution and Future Trends,” </w:t>
          </w:r>
          <w:r w:rsidRPr="00DD5EF4">
            <w:rPr>
              <w:i/>
            </w:rPr>
            <w:t>Journal of Wind Engineering &amp; Industrial Aerodynamics, 114</w:t>
          </w:r>
          <w:r>
            <w:t>,</w:t>
          </w:r>
          <w:r w:rsidRPr="006B0399">
            <w:t xml:space="preserve"> 96–105.</w:t>
          </w:r>
        </w:p>
        <w:p w:rsidR="00142172" w:rsidRDefault="00142172" w:rsidP="00F933D1">
          <w:pPr>
            <w:pStyle w:val="Ref"/>
          </w:pPr>
          <w:r>
            <w:t xml:space="preserve">Pita, G.L., Pinelli, J.P., Cocke, S., Gurley, K., Weekes, J. and Mitrani-Reiser J. (2012a). </w:t>
          </w:r>
          <w:r w:rsidRPr="00902299">
            <w:t>Assessment of hurricane-induced internal damage to low-rise buildings in the Florida Public Loss Model,</w:t>
          </w:r>
          <w:r>
            <w:t xml:space="preserve"> </w:t>
          </w:r>
          <w:r w:rsidRPr="00902299">
            <w:rPr>
              <w:i/>
              <w:szCs w:val="24"/>
            </w:rPr>
            <w:t>Journal of Wind Engineering and Industrial Aerodynamics,</w:t>
          </w:r>
          <w:r>
            <w:rPr>
              <w:szCs w:val="24"/>
            </w:rPr>
            <w:t xml:space="preserve"> </w:t>
          </w:r>
          <w:r w:rsidRPr="00DD5EF4">
            <w:rPr>
              <w:i/>
              <w:szCs w:val="24"/>
            </w:rPr>
            <w:t>104</w:t>
          </w:r>
          <w:r>
            <w:rPr>
              <w:szCs w:val="24"/>
            </w:rPr>
            <w:t>: 76-87</w:t>
          </w:r>
          <w:r>
            <w:t>.</w:t>
          </w:r>
        </w:p>
        <w:p w:rsidR="00142172" w:rsidRDefault="00142172" w:rsidP="00142172">
          <w:pPr>
            <w:spacing w:after="200" w:line="276" w:lineRule="auto"/>
            <w:ind w:left="720" w:hangingChars="300" w:hanging="720"/>
            <w:rPr>
              <w:noProof/>
            </w:rPr>
          </w:pPr>
          <w:r w:rsidRPr="00C151CF">
            <w:t>Pita, G.L.</w:t>
          </w:r>
          <w:r>
            <w:t xml:space="preserve">, </w:t>
          </w:r>
          <w:r w:rsidRPr="00C151CF">
            <w:t>Pinelli,</w:t>
          </w:r>
          <w:r>
            <w:t xml:space="preserve"> </w:t>
          </w:r>
          <w:r w:rsidRPr="00C151CF">
            <w:t>J.-P.</w:t>
          </w:r>
          <w:r>
            <w:t xml:space="preserve"> (2012b)</w:t>
          </w:r>
          <w:r w:rsidRPr="00C151CF">
            <w:t xml:space="preserve">  “</w:t>
          </w:r>
          <w:r>
            <w:t xml:space="preserve">Probabilistic Hurricane Rain Model for the Evaluation of Building Damage Due to Water Penetration,” </w:t>
          </w:r>
          <w:r w:rsidRPr="00DD5EF4">
            <w:rPr>
              <w:i/>
            </w:rPr>
            <w:t>Proceedings, ESREL 12</w:t>
          </w:r>
          <w:r>
            <w:t>, June 25-29, Helsinki, Finland.</w:t>
          </w:r>
        </w:p>
        <w:p w:rsidR="00142172" w:rsidRPr="00C151CF" w:rsidRDefault="00142172" w:rsidP="00007700">
          <w:pPr>
            <w:pStyle w:val="Ref"/>
          </w:pPr>
          <w:r w:rsidRPr="00C151CF">
            <w:t>Pita, G.L.</w:t>
          </w:r>
          <w:r>
            <w:t xml:space="preserve">, </w:t>
          </w:r>
          <w:r w:rsidRPr="00C151CF">
            <w:t>Pinelli,</w:t>
          </w:r>
          <w:r>
            <w:t xml:space="preserve"> </w:t>
          </w:r>
          <w:r w:rsidRPr="00C151CF">
            <w:t>J.-P.</w:t>
          </w:r>
          <w:r>
            <w:t xml:space="preserve"> (2011a)</w:t>
          </w:r>
          <w:r w:rsidRPr="00C151CF">
            <w:t xml:space="preserve"> “Analytical Method for Low Rise Building Vulnerability Curves</w:t>
          </w:r>
          <w:r>
            <w:t xml:space="preserve">,” </w:t>
          </w:r>
          <w:r w:rsidRPr="00DD5EF4">
            <w:rPr>
              <w:i/>
            </w:rPr>
            <w:t>Proceedings, ESREL 11</w:t>
          </w:r>
          <w:r>
            <w:t>, September 18-22, Troyes, France.</w:t>
          </w:r>
        </w:p>
        <w:p w:rsidR="00142172" w:rsidRDefault="00142172" w:rsidP="00142172">
          <w:pPr>
            <w:spacing w:after="200" w:line="276" w:lineRule="auto"/>
            <w:ind w:left="720" w:hangingChars="300" w:hanging="720"/>
          </w:pPr>
          <w:r w:rsidRPr="00C151CF">
            <w:lastRenderedPageBreak/>
            <w:t>Pita, G.L.</w:t>
          </w:r>
          <w:r>
            <w:t xml:space="preserve">, </w:t>
          </w:r>
          <w:r w:rsidRPr="00C151CF">
            <w:t>Pinelli,</w:t>
          </w:r>
          <w:r>
            <w:t xml:space="preserve"> </w:t>
          </w:r>
          <w:r w:rsidRPr="00C151CF">
            <w:t>J.-P.</w:t>
          </w:r>
          <w:r>
            <w:t xml:space="preserve"> (2011b)</w:t>
          </w:r>
          <w:r w:rsidRPr="002A6D07">
            <w:t xml:space="preserve"> </w:t>
          </w:r>
          <w:r>
            <w:t xml:space="preserve">'Wind Vulnerability Curves Assessment in the Florida Public Hurricane Loss Model,' </w:t>
          </w:r>
          <w:r w:rsidRPr="00DD5EF4">
            <w:rPr>
              <w:i/>
            </w:rPr>
            <w:t>Proceedings, ICVRAM 2011</w:t>
          </w:r>
          <w:r>
            <w:t>, Hyattsville, MD, April 11-13, 2011.</w:t>
          </w:r>
        </w:p>
        <w:p w:rsidR="00142172" w:rsidRDefault="00142172" w:rsidP="00142172">
          <w:pPr>
            <w:spacing w:after="200" w:line="276" w:lineRule="auto"/>
            <w:ind w:left="720" w:hangingChars="300" w:hanging="720"/>
            <w:rPr>
              <w:noProof/>
            </w:rPr>
          </w:pPr>
          <w:r w:rsidRPr="00C151CF">
            <w:t>Pita, G.L.</w:t>
          </w:r>
          <w:r>
            <w:t xml:space="preserve">, </w:t>
          </w:r>
          <w:r w:rsidRPr="00C151CF">
            <w:t>Pinelli,</w:t>
          </w:r>
          <w:r>
            <w:t xml:space="preserve"> </w:t>
          </w:r>
          <w:r w:rsidRPr="00C151CF">
            <w:t>J.-P.</w:t>
          </w:r>
          <w:r w:rsidRPr="002A6D07">
            <w:t xml:space="preserve">, Gurley, </w:t>
          </w:r>
          <w:r>
            <w:t>K.,</w:t>
          </w:r>
          <w:r w:rsidRPr="002A6D07">
            <w:t xml:space="preserve"> </w:t>
          </w:r>
          <w:r w:rsidRPr="00A361DE">
            <w:t>Weekes</w:t>
          </w:r>
          <w:r>
            <w:t>,</w:t>
          </w:r>
          <w:r w:rsidRPr="004C2439">
            <w:t xml:space="preserve"> </w:t>
          </w:r>
          <w:r w:rsidRPr="002A6D07">
            <w:t>J.</w:t>
          </w:r>
          <w:r>
            <w:t>,</w:t>
          </w:r>
          <w:r w:rsidRPr="002A6D07">
            <w:t xml:space="preserve"> </w:t>
          </w:r>
          <w:r>
            <w:t xml:space="preserve"> Hamid,</w:t>
          </w:r>
          <w:r w:rsidRPr="004C2439">
            <w:t xml:space="preserve"> </w:t>
          </w:r>
          <w:r>
            <w:t xml:space="preserve">S., (2011c) “Challenges in Developing the Florida Public Hurricane Loss Model for Residential and Commercial-Residential structures,” </w:t>
          </w:r>
          <w:r w:rsidRPr="00DD5EF4">
            <w:rPr>
              <w:i/>
            </w:rPr>
            <w:t>Proceedings, 11th International Conference on Applications of Statistics and Probability in Civil Engineering</w:t>
          </w:r>
          <w:r>
            <w:t>, August 1-4, Zurich, Switzerland.</w:t>
          </w:r>
        </w:p>
        <w:p w:rsidR="00142172" w:rsidRPr="007A0894" w:rsidRDefault="00142172" w:rsidP="00142172">
          <w:pPr>
            <w:spacing w:after="200" w:line="276" w:lineRule="auto"/>
            <w:ind w:left="720" w:hangingChars="300" w:hanging="720"/>
            <w:rPr>
              <w:noProof/>
            </w:rPr>
          </w:pPr>
          <w:r w:rsidRPr="007A0894">
            <w:rPr>
              <w:noProof/>
            </w:rPr>
            <w:t>Pita, G.</w:t>
          </w:r>
          <w:r w:rsidRPr="001F0A23">
            <w:rPr>
              <w:noProof/>
            </w:rPr>
            <w:t>L.</w:t>
          </w:r>
          <w:r w:rsidRPr="007A0894">
            <w:rPr>
              <w:noProof/>
            </w:rPr>
            <w:t xml:space="preserve">, Pinelli, J.-P., Gurley, K., Weekes, J., Subramanian, C., &amp; Hamid, S. (2009a). Vulnerability of low-rise commercial-residential buildings in the Florida Public Hurricane Loss Model. </w:t>
          </w:r>
          <w:r w:rsidRPr="007A0894">
            <w:rPr>
              <w:i/>
              <w:iCs/>
              <w:noProof/>
            </w:rPr>
            <w:t>11th Americas Conference on Wind Engineering.</w:t>
          </w:r>
          <w:r w:rsidRPr="007A0894">
            <w:rPr>
              <w:noProof/>
            </w:rPr>
            <w:t xml:space="preserve"> San Juan.</w:t>
          </w:r>
        </w:p>
        <w:p w:rsidR="00142172" w:rsidRPr="007A0894" w:rsidRDefault="00142172" w:rsidP="00142172">
          <w:pPr>
            <w:spacing w:after="200" w:line="276" w:lineRule="auto"/>
            <w:ind w:left="720" w:hangingChars="300" w:hanging="720"/>
            <w:rPr>
              <w:noProof/>
            </w:rPr>
          </w:pPr>
          <w:r w:rsidRPr="007A0894">
            <w:rPr>
              <w:noProof/>
            </w:rPr>
            <w:t>Pita, G.</w:t>
          </w:r>
          <w:r>
            <w:rPr>
              <w:noProof/>
            </w:rPr>
            <w:t>L.</w:t>
          </w:r>
          <w:r w:rsidRPr="007A0894">
            <w:rPr>
              <w:noProof/>
            </w:rPr>
            <w:t xml:space="preserve">, Pinelli, J.-P., Gurley, K., Weekes, J., Subramanian, C., &amp; Hamid, S. (2009b). Vulnerability of Mid/high-rise Commercial-Residential buildings in the Florida Public Hurricane Loss Model. </w:t>
          </w:r>
          <w:r w:rsidRPr="007A0894">
            <w:rPr>
              <w:i/>
              <w:iCs/>
              <w:noProof/>
            </w:rPr>
            <w:t>European Safety and Reliability Conference.</w:t>
          </w:r>
          <w:r w:rsidRPr="007A0894">
            <w:rPr>
              <w:noProof/>
            </w:rPr>
            <w:t xml:space="preserve"> Prague.</w:t>
          </w:r>
        </w:p>
        <w:p w:rsidR="00142172" w:rsidRPr="00347C3E" w:rsidRDefault="00142172" w:rsidP="00142172">
          <w:pPr>
            <w:spacing w:after="200" w:line="276" w:lineRule="auto"/>
            <w:ind w:left="720" w:hangingChars="300" w:hanging="720"/>
            <w:rPr>
              <w:noProof/>
              <w:lang w:val="es-AR"/>
            </w:rPr>
          </w:pPr>
          <w:r w:rsidRPr="007A0894">
            <w:rPr>
              <w:noProof/>
            </w:rPr>
            <w:t>Pita, G.</w:t>
          </w:r>
          <w:r>
            <w:rPr>
              <w:noProof/>
            </w:rPr>
            <w:t>L.</w:t>
          </w:r>
          <w:r w:rsidRPr="007A0894">
            <w:rPr>
              <w:noProof/>
            </w:rPr>
            <w:t xml:space="preserve">, Pinelli, J.-P., Mitrani-Reiser, J., Gurley, K., &amp; Hamid, S. (2010). Latest Improvements in the Florida Public Hurricane Loss Model. </w:t>
          </w:r>
          <w:r w:rsidRPr="007A0894">
            <w:rPr>
              <w:i/>
              <w:iCs/>
              <w:noProof/>
            </w:rPr>
            <w:t>2nd American Association for Wind Engineering Workshop.</w:t>
          </w:r>
          <w:r w:rsidRPr="007A0894">
            <w:rPr>
              <w:noProof/>
            </w:rPr>
            <w:t xml:space="preserve"> </w:t>
          </w:r>
          <w:r w:rsidRPr="00347C3E">
            <w:rPr>
              <w:noProof/>
              <w:lang w:val="es-AR"/>
            </w:rPr>
            <w:t>Marco Island.</w:t>
          </w:r>
        </w:p>
        <w:p w:rsidR="00142172" w:rsidRPr="007A0894" w:rsidRDefault="00142172" w:rsidP="00142172">
          <w:pPr>
            <w:spacing w:after="200" w:line="276" w:lineRule="auto"/>
            <w:ind w:left="720" w:hangingChars="300" w:hanging="720"/>
            <w:rPr>
              <w:noProof/>
            </w:rPr>
          </w:pPr>
          <w:r w:rsidRPr="00347C3E">
            <w:rPr>
              <w:noProof/>
              <w:lang w:val="es-AR"/>
            </w:rPr>
            <w:t>Pita, G.</w:t>
          </w:r>
          <w:r>
            <w:rPr>
              <w:noProof/>
              <w:lang w:val="es-AR"/>
            </w:rPr>
            <w:t>L.</w:t>
          </w:r>
          <w:r w:rsidRPr="00347C3E">
            <w:rPr>
              <w:noProof/>
              <w:lang w:val="es-AR"/>
            </w:rPr>
            <w:t xml:space="preserve">, Pinelli, J.-P., Mitrani-Reiser, J., Gurley, K., Hamid, S., &amp; Jones, N. (2009c). </w:t>
          </w:r>
          <w:r w:rsidRPr="007A0894">
            <w:rPr>
              <w:noProof/>
            </w:rPr>
            <w:t xml:space="preserve">Risk analysis of Buildings with the Florida Public Hurricane Loss Model. </w:t>
          </w:r>
          <w:r w:rsidRPr="007A0894">
            <w:rPr>
              <w:i/>
              <w:iCs/>
              <w:noProof/>
            </w:rPr>
            <w:t>Society of Risk Analysis.</w:t>
          </w:r>
          <w:r w:rsidRPr="007A0894">
            <w:rPr>
              <w:noProof/>
            </w:rPr>
            <w:t xml:space="preserve"> Baltimore.</w:t>
          </w:r>
        </w:p>
        <w:p w:rsidR="00142172" w:rsidRPr="007A0894" w:rsidRDefault="00142172" w:rsidP="00142172">
          <w:pPr>
            <w:spacing w:after="200" w:line="276" w:lineRule="auto"/>
            <w:ind w:left="720" w:hangingChars="300" w:hanging="720"/>
            <w:rPr>
              <w:noProof/>
            </w:rPr>
          </w:pPr>
          <w:r w:rsidRPr="007A0894">
            <w:rPr>
              <w:noProof/>
            </w:rPr>
            <w:t>Pita, G.</w:t>
          </w:r>
          <w:r w:rsidRPr="001F0A23">
            <w:rPr>
              <w:noProof/>
            </w:rPr>
            <w:t>L.</w:t>
          </w:r>
          <w:r w:rsidRPr="007A0894">
            <w:rPr>
              <w:noProof/>
            </w:rPr>
            <w:t xml:space="preserve">, Pinelli, J.-P., Subramanian, C., Gurley, K., &amp; Hamid, S. (2008). Hurricane Vulnerability of Multi-Story Residential Buildings in Florida. </w:t>
          </w:r>
          <w:r w:rsidRPr="007A0894">
            <w:rPr>
              <w:i/>
              <w:iCs/>
              <w:noProof/>
            </w:rPr>
            <w:t>European Safety &amp; Reliability Conference.</w:t>
          </w:r>
          <w:r w:rsidRPr="007A0894">
            <w:rPr>
              <w:noProof/>
            </w:rPr>
            <w:t xml:space="preserve"> Valencia.</w:t>
          </w:r>
        </w:p>
        <w:p w:rsidR="00142172" w:rsidRPr="007A0894" w:rsidRDefault="00142172" w:rsidP="00142172">
          <w:pPr>
            <w:spacing w:after="200" w:line="276" w:lineRule="auto"/>
            <w:ind w:left="720" w:hangingChars="300" w:hanging="720"/>
            <w:rPr>
              <w:noProof/>
            </w:rPr>
          </w:pPr>
          <w:r w:rsidRPr="007A0894">
            <w:rPr>
              <w:noProof/>
            </w:rPr>
            <w:t xml:space="preserve">Porter, K., Scawthorn, C., &amp; Beck, J. (2006). Cost-effectiveness of stronger woodframe buildings. </w:t>
          </w:r>
          <w:r w:rsidRPr="007A0894">
            <w:rPr>
              <w:i/>
              <w:iCs/>
              <w:noProof/>
            </w:rPr>
            <w:t>Earthquake Spectra, 22</w:t>
          </w:r>
          <w:r w:rsidRPr="007A0894">
            <w:rPr>
              <w:noProof/>
            </w:rPr>
            <w:t>(1), 239–266.</w:t>
          </w:r>
        </w:p>
        <w:p w:rsidR="00142172" w:rsidRPr="007A0894" w:rsidRDefault="00142172" w:rsidP="00142172">
          <w:pPr>
            <w:spacing w:after="200" w:line="276" w:lineRule="auto"/>
            <w:ind w:left="720" w:hangingChars="300" w:hanging="720"/>
            <w:rPr>
              <w:noProof/>
            </w:rPr>
          </w:pPr>
          <w:r w:rsidRPr="007A0894">
            <w:rPr>
              <w:noProof/>
            </w:rPr>
            <w:t xml:space="preserve">Powell, M. D., Houston, S. H., &amp; Reinhold, T. (1996). Hurricane Andrew's landfall in south Florida. Part I: Standardizing measurements for documentation of surface wind fields. </w:t>
          </w:r>
          <w:r w:rsidRPr="007A0894">
            <w:rPr>
              <w:i/>
              <w:iCs/>
              <w:noProof/>
            </w:rPr>
            <w:t>Weather and Forecasting, 11</w:t>
          </w:r>
          <w:r w:rsidRPr="007A0894">
            <w:rPr>
              <w:noProof/>
            </w:rPr>
            <w:t>, 304-328.</w:t>
          </w:r>
        </w:p>
        <w:p w:rsidR="00142172" w:rsidRPr="007A0894" w:rsidRDefault="00142172" w:rsidP="00142172">
          <w:pPr>
            <w:spacing w:after="200" w:line="276" w:lineRule="auto"/>
            <w:ind w:left="720" w:hangingChars="300" w:hanging="720"/>
            <w:rPr>
              <w:noProof/>
            </w:rPr>
          </w:pPr>
          <w:r w:rsidRPr="007A0894">
            <w:rPr>
              <w:noProof/>
            </w:rPr>
            <w:t xml:space="preserve">Powell, M. D., Soukup, G., Cocke, S., Gulati, S., Morisseau-Leroy, N., Hamid, S., et al. (2005). State of Florida hurricane loss projection model: atmospheric science component. </w:t>
          </w:r>
          <w:r w:rsidRPr="007A0894">
            <w:rPr>
              <w:i/>
              <w:iCs/>
              <w:noProof/>
            </w:rPr>
            <w:t>Journal of Wind Engineering and Industrial Aerodynamics, 93</w:t>
          </w:r>
          <w:r w:rsidRPr="007A0894">
            <w:rPr>
              <w:noProof/>
            </w:rPr>
            <w:t>, 651-674.</w:t>
          </w:r>
        </w:p>
        <w:p w:rsidR="00142172" w:rsidRDefault="00142172" w:rsidP="00142172">
          <w:pPr>
            <w:spacing w:after="200" w:line="276" w:lineRule="auto"/>
            <w:ind w:left="720" w:hangingChars="300" w:hanging="720"/>
            <w:rPr>
              <w:noProof/>
            </w:rPr>
          </w:pPr>
          <w:r w:rsidRPr="007A0894">
            <w:rPr>
              <w:noProof/>
            </w:rPr>
            <w:t xml:space="preserve">Prevatt, D. O., Hill, K. M., Datin, P. L., &amp; Kopp, G. A. (2009). Revisiting Wind Uplift Testing of Wood Roof Sheathing - Interpretation of Static and Dynamic Test Results. </w:t>
          </w:r>
          <w:r w:rsidRPr="007A0894">
            <w:rPr>
              <w:i/>
              <w:iCs/>
              <w:noProof/>
            </w:rPr>
            <w:t>Hurricane Hugo 20th Anniversary Symposium on Building Safer Communities - Improving Disaster Resilience.</w:t>
          </w:r>
          <w:r w:rsidRPr="007A0894">
            <w:rPr>
              <w:noProof/>
            </w:rPr>
            <w:t xml:space="preserve"> Charleston.</w:t>
          </w:r>
        </w:p>
        <w:p w:rsidR="00142172" w:rsidRPr="004F5DFD" w:rsidRDefault="00142172" w:rsidP="00142172">
          <w:pPr>
            <w:rPr>
              <w:noProof/>
            </w:rPr>
          </w:pPr>
          <w:r w:rsidRPr="004F5DFD">
            <w:rPr>
              <w:noProof/>
            </w:rPr>
            <w:t xml:space="preserve">RSMeans. (2008a). </w:t>
          </w:r>
          <w:r w:rsidRPr="004F5DFD">
            <w:rPr>
              <w:i/>
              <w:iCs/>
              <w:noProof/>
            </w:rPr>
            <w:t xml:space="preserve">RSMeans Residential Cost Data. </w:t>
          </w:r>
          <w:r w:rsidRPr="004F5DFD">
            <w:rPr>
              <w:noProof/>
            </w:rPr>
            <w:t>Reed Construction Data.</w:t>
          </w:r>
        </w:p>
        <w:p w:rsidR="00142172" w:rsidRDefault="00142172" w:rsidP="00142172">
          <w:pPr>
            <w:rPr>
              <w:noProof/>
            </w:rPr>
          </w:pPr>
          <w:r w:rsidRPr="004F5DFD">
            <w:rPr>
              <w:noProof/>
            </w:rPr>
            <w:lastRenderedPageBreak/>
            <w:t xml:space="preserve">RSMeans. (2008b). </w:t>
          </w:r>
          <w:r w:rsidRPr="004F5DFD">
            <w:rPr>
              <w:i/>
              <w:iCs/>
              <w:noProof/>
            </w:rPr>
            <w:t xml:space="preserve">RSMeans Square Foot Costs. </w:t>
          </w:r>
          <w:r w:rsidRPr="004F5DFD">
            <w:rPr>
              <w:noProof/>
            </w:rPr>
            <w:t>Reed Construction Data.</w:t>
          </w:r>
        </w:p>
        <w:p w:rsidR="00142172" w:rsidRPr="00BE159C"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Ratay, R. (2009). </w:t>
          </w:r>
          <w:r w:rsidRPr="007A0894">
            <w:rPr>
              <w:i/>
              <w:iCs/>
              <w:noProof/>
            </w:rPr>
            <w:t>Forensic Structural Engineering Handbook.</w:t>
          </w:r>
          <w:r w:rsidRPr="007A0894">
            <w:rPr>
              <w:noProof/>
            </w:rPr>
            <w:t xml:space="preserve"> McGraw-Hill Professional.</w:t>
          </w:r>
        </w:p>
        <w:p w:rsidR="00142172" w:rsidRPr="007A0894" w:rsidRDefault="00142172" w:rsidP="00142172">
          <w:pPr>
            <w:spacing w:after="200" w:line="276" w:lineRule="auto"/>
            <w:ind w:left="720" w:hangingChars="300" w:hanging="720"/>
            <w:rPr>
              <w:noProof/>
            </w:rPr>
          </w:pPr>
          <w:r w:rsidRPr="007A0894">
            <w:rPr>
              <w:noProof/>
            </w:rPr>
            <w:t xml:space="preserve">Reed, T., Rosowksy, D., &amp; Schiff, S. (1997). Uplift capacity of light-frame rafter to top plate connections. </w:t>
          </w:r>
          <w:r w:rsidRPr="007A0894">
            <w:rPr>
              <w:i/>
              <w:iCs/>
              <w:noProof/>
            </w:rPr>
            <w:t>Journal of Architectural Engineering, 3</w:t>
          </w:r>
          <w:r w:rsidRPr="007A0894">
            <w:rPr>
              <w:noProof/>
            </w:rPr>
            <w:t>(4), 156-163.</w:t>
          </w:r>
        </w:p>
        <w:p w:rsidR="00142172" w:rsidRPr="007A0894" w:rsidRDefault="00142172" w:rsidP="00142172">
          <w:pPr>
            <w:spacing w:after="200" w:line="276" w:lineRule="auto"/>
            <w:ind w:left="720" w:hangingChars="300" w:hanging="720"/>
            <w:rPr>
              <w:noProof/>
            </w:rPr>
          </w:pPr>
          <w:r w:rsidRPr="007A0894">
            <w:rPr>
              <w:noProof/>
            </w:rPr>
            <w:t xml:space="preserve">Reed, T., Rosowsky, D., &amp; Schiff, S. (1996). </w:t>
          </w:r>
          <w:r w:rsidRPr="007A0894">
            <w:rPr>
              <w:i/>
              <w:iCs/>
              <w:noProof/>
            </w:rPr>
            <w:t>Structural analysis of light-framed wood roof construction (PBS-9606-02).</w:t>
          </w:r>
          <w:r w:rsidRPr="007A0894">
            <w:rPr>
              <w:noProof/>
            </w:rPr>
            <w:t xml:space="preserve"> Clemson University, Wind Load Test Facility.</w:t>
          </w:r>
        </w:p>
        <w:p w:rsidR="00142172" w:rsidRPr="007A0894" w:rsidRDefault="00142172" w:rsidP="00142172">
          <w:pPr>
            <w:spacing w:after="200" w:line="276" w:lineRule="auto"/>
            <w:ind w:left="720" w:hangingChars="300" w:hanging="720"/>
            <w:rPr>
              <w:noProof/>
            </w:rPr>
          </w:pPr>
          <w:r w:rsidRPr="007A0894">
            <w:rPr>
              <w:noProof/>
            </w:rPr>
            <w:t xml:space="preserve">Reedy Creek Improvement District. (2002). </w:t>
          </w:r>
          <w:r w:rsidRPr="007A0894">
            <w:rPr>
              <w:i/>
              <w:iCs/>
              <w:noProof/>
            </w:rPr>
            <w:t>EPCOT Building Code, 2002 Edition</w:t>
          </w:r>
          <w:r w:rsidRPr="007A0894">
            <w:rPr>
              <w:noProof/>
            </w:rPr>
            <w:t xml:space="preserve"> (13th ed.). Lake Buena Vista, Florida.</w:t>
          </w:r>
        </w:p>
        <w:p w:rsidR="00142172" w:rsidRPr="007A0894" w:rsidRDefault="00142172" w:rsidP="00142172">
          <w:pPr>
            <w:spacing w:after="200" w:line="276" w:lineRule="auto"/>
            <w:ind w:left="720" w:hangingChars="300" w:hanging="720"/>
            <w:rPr>
              <w:noProof/>
            </w:rPr>
          </w:pPr>
          <w:r w:rsidRPr="007A0894">
            <w:rPr>
              <w:noProof/>
            </w:rPr>
            <w:t xml:space="preserve">Reinhold, T. A. (2002). 13 Homes destroyed. </w:t>
          </w:r>
          <w:r w:rsidRPr="007A0894">
            <w:rPr>
              <w:i/>
              <w:iCs/>
              <w:noProof/>
            </w:rPr>
            <w:t>Disaster Safety Review, 1</w:t>
          </w:r>
          <w:r w:rsidRPr="007A0894">
            <w:rPr>
              <w:noProof/>
            </w:rPr>
            <w:t>(1), 9-14.</w:t>
          </w:r>
        </w:p>
        <w:p w:rsidR="00142172" w:rsidRPr="007A0894" w:rsidRDefault="00142172" w:rsidP="00142172">
          <w:pPr>
            <w:spacing w:after="200" w:line="276" w:lineRule="auto"/>
            <w:ind w:left="720" w:hangingChars="300" w:hanging="720"/>
            <w:rPr>
              <w:noProof/>
            </w:rPr>
          </w:pPr>
          <w:r w:rsidRPr="007A0894">
            <w:rPr>
              <w:noProof/>
            </w:rPr>
            <w:t xml:space="preserve">Reinhold, T. A., Dearhart, A., Gurley, K., &amp; Prevatt, D. (2005). Wind loads on low-rise buildings: is one set of pressure coefficients sufficient for all types of terrain? </w:t>
          </w:r>
          <w:r w:rsidRPr="007A0894">
            <w:rPr>
              <w:i/>
              <w:iCs/>
              <w:noProof/>
            </w:rPr>
            <w:t>The Second International Symposium on Wind Effects on Buildings and Urban Environment.</w:t>
          </w:r>
          <w:r w:rsidRPr="007A0894">
            <w:rPr>
              <w:noProof/>
            </w:rPr>
            <w:t xml:space="preserve"> Tokyo.</w:t>
          </w:r>
        </w:p>
        <w:p w:rsidR="00142172" w:rsidRPr="007A0894" w:rsidRDefault="00142172" w:rsidP="00142172">
          <w:pPr>
            <w:spacing w:after="200" w:line="276" w:lineRule="auto"/>
            <w:ind w:left="720" w:hangingChars="300" w:hanging="720"/>
            <w:rPr>
              <w:noProof/>
            </w:rPr>
          </w:pPr>
          <w:r w:rsidRPr="007A0894">
            <w:rPr>
              <w:noProof/>
            </w:rPr>
            <w:t xml:space="preserve">Reinhold, T. A., Gurley, K., Masters, F., &amp; Burton, J. (2005). US hurricanes of 2004: A clear demonstration that improvements in building codes, enforcement and construction are reducing structural damage. </w:t>
          </w:r>
          <w:r w:rsidRPr="007A0894">
            <w:rPr>
              <w:i/>
              <w:iCs/>
              <w:noProof/>
            </w:rPr>
            <w:t>6th Asia Pacific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Rigato, A., Chang, P., &amp; Simiu, E. (2001). Database-assisted design, standardization, and wind direction effects. </w:t>
          </w:r>
          <w:r w:rsidRPr="007A0894">
            <w:rPr>
              <w:i/>
              <w:iCs/>
              <w:noProof/>
            </w:rPr>
            <w:t>Journal of Structural Engineering, 127</w:t>
          </w:r>
          <w:r w:rsidRPr="007A0894">
            <w:rPr>
              <w:noProof/>
            </w:rPr>
            <w:t>(8), 855-860.</w:t>
          </w:r>
        </w:p>
        <w:p w:rsidR="00142172" w:rsidRPr="007A0894" w:rsidRDefault="00142172" w:rsidP="00142172">
          <w:pPr>
            <w:spacing w:after="200" w:line="276" w:lineRule="auto"/>
            <w:ind w:left="720" w:hangingChars="300" w:hanging="720"/>
            <w:rPr>
              <w:noProof/>
            </w:rPr>
          </w:pPr>
          <w:r w:rsidRPr="007A0894">
            <w:rPr>
              <w:noProof/>
            </w:rPr>
            <w:t xml:space="preserve">Robertson, A. P. (1992). The wind-Induced response of a full-scale portal framed building. </w:t>
          </w:r>
          <w:r w:rsidRPr="007A0894">
            <w:rPr>
              <w:i/>
              <w:iCs/>
              <w:noProof/>
            </w:rPr>
            <w:t>Journal of Wind Engineering and Industrial Aerodynamics, 41</w:t>
          </w:r>
          <w:r w:rsidRPr="007A0894">
            <w:rPr>
              <w:noProof/>
            </w:rPr>
            <w:t>, 1677-1688.</w:t>
          </w:r>
        </w:p>
        <w:p w:rsidR="00142172" w:rsidRPr="007A0894" w:rsidRDefault="00142172" w:rsidP="00142172">
          <w:pPr>
            <w:spacing w:after="200" w:line="276" w:lineRule="auto"/>
            <w:ind w:left="720" w:hangingChars="300" w:hanging="720"/>
            <w:rPr>
              <w:noProof/>
            </w:rPr>
          </w:pPr>
          <w:r w:rsidRPr="007A0894">
            <w:rPr>
              <w:noProof/>
            </w:rPr>
            <w:t xml:space="preserve">Rosowsky, D., &amp; Cheng, N. (1998). </w:t>
          </w:r>
          <w:r w:rsidRPr="007A0894">
            <w:rPr>
              <w:i/>
              <w:iCs/>
              <w:noProof/>
            </w:rPr>
            <w:t>Reliability of a light frame roof systems subjected to wind uplift.</w:t>
          </w:r>
          <w:r w:rsidRPr="007A0894">
            <w:rPr>
              <w:noProof/>
            </w:rPr>
            <w:t xml:space="preserve"> NAHB Research Center and the National Association of Home Builders.</w:t>
          </w:r>
        </w:p>
        <w:p w:rsidR="00142172" w:rsidRPr="007A0894" w:rsidRDefault="00142172" w:rsidP="00142172">
          <w:pPr>
            <w:spacing w:after="200" w:line="276" w:lineRule="auto"/>
            <w:ind w:left="720" w:hangingChars="300" w:hanging="720"/>
            <w:rPr>
              <w:noProof/>
            </w:rPr>
          </w:pPr>
          <w:r w:rsidRPr="007A0894">
            <w:rPr>
              <w:noProof/>
            </w:rPr>
            <w:t xml:space="preserve">Rosowsky, D., &amp; Reinhold, T. A. (1999). Rate-of-load and duration-of-load effects for wood fasteners. </w:t>
          </w:r>
          <w:r w:rsidRPr="007A0894">
            <w:rPr>
              <w:i/>
              <w:iCs/>
              <w:noProof/>
            </w:rPr>
            <w:t>Journal of Structural Engineering, 125</w:t>
          </w:r>
          <w:r w:rsidRPr="007A0894">
            <w:rPr>
              <w:noProof/>
            </w:rPr>
            <w:t>(7), 719-724.</w:t>
          </w:r>
        </w:p>
        <w:p w:rsidR="00142172" w:rsidRPr="007A0894" w:rsidRDefault="00142172" w:rsidP="00142172">
          <w:pPr>
            <w:spacing w:after="200" w:line="276" w:lineRule="auto"/>
            <w:ind w:left="720" w:hangingChars="300" w:hanging="720"/>
            <w:rPr>
              <w:noProof/>
            </w:rPr>
          </w:pPr>
          <w:r w:rsidRPr="007A0894">
            <w:rPr>
              <w:noProof/>
            </w:rPr>
            <w:t xml:space="preserve">Rosowsky, D., &amp; Schiff, S. (1999). Combined loads on sheathing to framing fasteners in wood construction. </w:t>
          </w:r>
          <w:r w:rsidRPr="007A0894">
            <w:rPr>
              <w:i/>
              <w:iCs/>
              <w:noProof/>
            </w:rPr>
            <w:t>Journal of Architectural Engineering, 5</w:t>
          </w:r>
          <w:r w:rsidRPr="007A0894">
            <w:rPr>
              <w:noProof/>
            </w:rPr>
            <w:t>(2), 37-43.</w:t>
          </w:r>
        </w:p>
        <w:p w:rsidR="00142172" w:rsidRPr="007A0894" w:rsidRDefault="00142172" w:rsidP="00142172">
          <w:pPr>
            <w:spacing w:after="200" w:line="276" w:lineRule="auto"/>
            <w:ind w:left="720" w:hangingChars="300" w:hanging="720"/>
            <w:rPr>
              <w:noProof/>
            </w:rPr>
          </w:pPr>
          <w:r w:rsidRPr="007A0894">
            <w:rPr>
              <w:noProof/>
            </w:rPr>
            <w:t xml:space="preserve">Rosowsky, D., Schiff, S., Reinhold, T. A., Sparks, P. R., &amp; Sill, B. (2000). Performance of Low-Rise Structures Subject to High Wind Loads: Experimental and Analytical Program. In </w:t>
          </w:r>
          <w:r w:rsidRPr="007A0894">
            <w:rPr>
              <w:i/>
              <w:iCs/>
              <w:noProof/>
            </w:rPr>
            <w:t>Wind Performance and Safety of Wood Buildings</w:t>
          </w:r>
          <w:r>
            <w:rPr>
              <w:noProof/>
            </w:rPr>
            <w:t>,</w:t>
          </w:r>
          <w:r w:rsidRPr="007A0894">
            <w:rPr>
              <w:noProof/>
            </w:rPr>
            <w:t xml:space="preserve"> 67-83. Madison: Forest Products Society.</w:t>
          </w:r>
        </w:p>
        <w:p w:rsidR="00142172" w:rsidRPr="007A0894" w:rsidRDefault="00142172" w:rsidP="00142172">
          <w:pPr>
            <w:spacing w:after="200" w:line="276" w:lineRule="auto"/>
            <w:ind w:left="720" w:hangingChars="300" w:hanging="720"/>
            <w:rPr>
              <w:noProof/>
            </w:rPr>
          </w:pPr>
          <w:r w:rsidRPr="007A0894">
            <w:rPr>
              <w:noProof/>
            </w:rPr>
            <w:t xml:space="preserve">Russell, J. (2004). </w:t>
          </w:r>
          <w:r w:rsidRPr="007A0894">
            <w:rPr>
              <w:i/>
              <w:iCs/>
              <w:noProof/>
            </w:rPr>
            <w:t>National Renovation &amp; Insurance Repair Estimator.</w:t>
          </w:r>
          <w:r w:rsidRPr="007A0894">
            <w:rPr>
              <w:noProof/>
            </w:rPr>
            <w:t xml:space="preserve"> Carlsbad, California: Craftsman Book Company.</w:t>
          </w:r>
        </w:p>
        <w:p w:rsidR="00142172" w:rsidRPr="007A0894" w:rsidRDefault="00142172" w:rsidP="00142172">
          <w:pPr>
            <w:spacing w:after="200" w:line="276" w:lineRule="auto"/>
            <w:ind w:left="720" w:hangingChars="300" w:hanging="720"/>
            <w:rPr>
              <w:noProof/>
            </w:rPr>
          </w:pPr>
          <w:r w:rsidRPr="007A0894">
            <w:rPr>
              <w:noProof/>
            </w:rPr>
            <w:lastRenderedPageBreak/>
            <w:t xml:space="preserve">Sadek, F., &amp; Simiu, E. (2002). Peak non-gaussian wind effects for database-assisted low rise building design. </w:t>
          </w:r>
          <w:r w:rsidRPr="007A0894">
            <w:rPr>
              <w:i/>
              <w:iCs/>
              <w:noProof/>
            </w:rPr>
            <w:t>Journal of Engineering Mechanics, 128</w:t>
          </w:r>
          <w:r w:rsidRPr="007A0894">
            <w:rPr>
              <w:noProof/>
            </w:rPr>
            <w:t>(5), 530-539.</w:t>
          </w:r>
        </w:p>
        <w:p w:rsidR="00142172" w:rsidRPr="007A0894" w:rsidRDefault="00142172" w:rsidP="00142172">
          <w:pPr>
            <w:spacing w:after="200" w:line="276" w:lineRule="auto"/>
            <w:ind w:left="720" w:hangingChars="300" w:hanging="720"/>
            <w:rPr>
              <w:noProof/>
            </w:rPr>
          </w:pPr>
          <w:r w:rsidRPr="007A0894">
            <w:rPr>
              <w:noProof/>
            </w:rPr>
            <w:t xml:space="preserve">Salzano, C., Masters, F., &amp; Katsaros, J. (2010). Water Penetration Resistance of Residential Window Installation Options for Hurricane-Prone Areas. </w:t>
          </w:r>
          <w:r w:rsidRPr="007A0894">
            <w:rPr>
              <w:i/>
              <w:iCs/>
              <w:noProof/>
            </w:rPr>
            <w:t>Building and Environment, 45</w:t>
          </w:r>
          <w:r w:rsidRPr="007A0894">
            <w:rPr>
              <w:noProof/>
            </w:rPr>
            <w:t>(6), 1373-1388.</w:t>
          </w:r>
        </w:p>
        <w:p w:rsidR="00142172" w:rsidRPr="007A0894" w:rsidRDefault="00142172" w:rsidP="00142172">
          <w:pPr>
            <w:spacing w:after="200" w:line="276" w:lineRule="auto"/>
            <w:ind w:left="720" w:hangingChars="300" w:hanging="720"/>
            <w:rPr>
              <w:noProof/>
            </w:rPr>
          </w:pPr>
          <w:r w:rsidRPr="007A0894">
            <w:rPr>
              <w:noProof/>
            </w:rPr>
            <w:t xml:space="preserve">Sambare, D., Khan, H., Tecle, A., &amp; Bitsuamlak, G. (2008). Assessing Effectiveness of Roof Secondary Water Barriers. </w:t>
          </w:r>
          <w:r w:rsidRPr="007A0894">
            <w:rPr>
              <w:i/>
              <w:iCs/>
              <w:noProof/>
            </w:rPr>
            <w:t>1st Workshop of the American Association for Wind Engineering.</w:t>
          </w:r>
          <w:r w:rsidRPr="007A0894">
            <w:rPr>
              <w:noProof/>
            </w:rPr>
            <w:t xml:space="preserve"> Vail, Colorado.</w:t>
          </w:r>
        </w:p>
        <w:p w:rsidR="00142172" w:rsidRPr="007A0894" w:rsidRDefault="00142172" w:rsidP="00142172">
          <w:pPr>
            <w:spacing w:after="200" w:line="276" w:lineRule="auto"/>
            <w:ind w:left="720" w:hangingChars="300" w:hanging="720"/>
            <w:rPr>
              <w:noProof/>
            </w:rPr>
          </w:pPr>
          <w:r w:rsidRPr="007A0894">
            <w:rPr>
              <w:noProof/>
            </w:rPr>
            <w:t>Sarasota Journal. (1956, April 23). County Building Code is Approved. p. 1956.</w:t>
          </w:r>
        </w:p>
        <w:p w:rsidR="00142172" w:rsidRPr="007A0894" w:rsidRDefault="00142172" w:rsidP="00142172">
          <w:pPr>
            <w:spacing w:after="200" w:line="276" w:lineRule="auto"/>
            <w:ind w:left="720" w:hangingChars="300" w:hanging="720"/>
            <w:rPr>
              <w:noProof/>
            </w:rPr>
          </w:pPr>
          <w:r w:rsidRPr="00347C3E">
            <w:rPr>
              <w:noProof/>
              <w:lang w:val="fr-FR"/>
            </w:rPr>
            <w:t xml:space="preserve">Schneider, P. J., &amp; Schauer, B. A. (2006). </w:t>
          </w:r>
          <w:r w:rsidRPr="007A0894">
            <w:rPr>
              <w:noProof/>
            </w:rPr>
            <w:t xml:space="preserve">HAZUS - Its Development and Its Future. </w:t>
          </w:r>
          <w:r w:rsidRPr="007A0894">
            <w:rPr>
              <w:i/>
              <w:iCs/>
              <w:noProof/>
            </w:rPr>
            <w:t>Natural Hazards Review, 7</w:t>
          </w:r>
          <w:r w:rsidRPr="007A0894">
            <w:rPr>
              <w:noProof/>
            </w:rPr>
            <w:t>(2), 40-44.</w:t>
          </w:r>
        </w:p>
        <w:p w:rsidR="00142172" w:rsidRPr="007A0894" w:rsidRDefault="00142172" w:rsidP="00142172">
          <w:pPr>
            <w:spacing w:after="200" w:line="276" w:lineRule="auto"/>
            <w:ind w:left="720" w:hangingChars="300" w:hanging="720"/>
            <w:rPr>
              <w:noProof/>
            </w:rPr>
          </w:pPr>
          <w:r w:rsidRPr="007A0894">
            <w:rPr>
              <w:noProof/>
            </w:rPr>
            <w:t xml:space="preserve">Sciaudone, J., Freuerborn, D., Rao, G., &amp; Daneshvaran, S. (1997). Development of objective wind damage functions to predict wind damage to low-rise structures. </w:t>
          </w:r>
          <w:r w:rsidRPr="007A0894">
            <w:rPr>
              <w:i/>
              <w:iCs/>
              <w:noProof/>
            </w:rPr>
            <w:t>8th U.S. 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Shanmugam, B., Nielson, B. G., &amp; Prevatt, D. O. (2009). Statistical and analytical models for roof components in existing light-framed wood structures. </w:t>
          </w:r>
          <w:r w:rsidRPr="007A0894">
            <w:rPr>
              <w:i/>
              <w:iCs/>
              <w:noProof/>
            </w:rPr>
            <w:t>Engineering Structures, 31</w:t>
          </w:r>
          <w:r w:rsidRPr="007A0894">
            <w:rPr>
              <w:noProof/>
            </w:rPr>
            <w:t>(11), 2607-2616.</w:t>
          </w:r>
        </w:p>
        <w:p w:rsidR="00142172" w:rsidRPr="007A0894" w:rsidRDefault="00142172" w:rsidP="00142172">
          <w:pPr>
            <w:spacing w:after="200" w:line="276" w:lineRule="auto"/>
            <w:ind w:left="720" w:hangingChars="300" w:hanging="720"/>
            <w:rPr>
              <w:noProof/>
            </w:rPr>
          </w:pPr>
          <w:r w:rsidRPr="007A0894">
            <w:rPr>
              <w:noProof/>
            </w:rPr>
            <w:t xml:space="preserve">Sharma, R. N., &amp; Richards, P. J. (1997). The effect of roof flexibility on internal pressure fluctuations. </w:t>
          </w:r>
          <w:r w:rsidRPr="007A0894">
            <w:rPr>
              <w:i/>
              <w:iCs/>
              <w:noProof/>
            </w:rPr>
            <w:t>Journal of Wind Engineering and Industrial Aerodynamics, 72</w:t>
          </w:r>
          <w:r w:rsidRPr="007A0894">
            <w:rPr>
              <w:noProof/>
            </w:rPr>
            <w:t>, 175-186.</w:t>
          </w:r>
        </w:p>
        <w:p w:rsidR="00142172" w:rsidRPr="007A0894" w:rsidRDefault="00142172" w:rsidP="00142172">
          <w:pPr>
            <w:spacing w:after="200" w:line="276" w:lineRule="auto"/>
            <w:ind w:left="720" w:hangingChars="300" w:hanging="720"/>
            <w:rPr>
              <w:noProof/>
            </w:rPr>
          </w:pPr>
          <w:r w:rsidRPr="007A0894">
            <w:rPr>
              <w:noProof/>
            </w:rPr>
            <w:t xml:space="preserve">Sheffield, J. (1993). A Survey of Building Performance in Hurricane Iniki and Typhoon Omar. </w:t>
          </w:r>
          <w:r w:rsidRPr="007A0894">
            <w:rPr>
              <w:i/>
              <w:iCs/>
              <w:noProof/>
            </w:rPr>
            <w:t>Hurricanes of 1992</w:t>
          </w:r>
          <w:r w:rsidRPr="007A0894">
            <w:rPr>
              <w:noProof/>
            </w:rPr>
            <w:t xml:space="preserve"> (pp. 446-455). American Society of Civil Engineers.</w:t>
          </w:r>
        </w:p>
        <w:p w:rsidR="00142172" w:rsidRPr="007A0894" w:rsidRDefault="00142172" w:rsidP="00142172">
          <w:pPr>
            <w:spacing w:after="200" w:line="276" w:lineRule="auto"/>
            <w:ind w:left="720" w:hangingChars="300" w:hanging="720"/>
            <w:rPr>
              <w:noProof/>
            </w:rPr>
          </w:pPr>
          <w:r w:rsidRPr="007A0894">
            <w:rPr>
              <w:noProof/>
            </w:rPr>
            <w:t xml:space="preserve">Shingle, H. (2007). Joe Belcher lives with the Florida Building Code. </w:t>
          </w:r>
          <w:r w:rsidRPr="007A0894">
            <w:rPr>
              <w:i/>
              <w:iCs/>
              <w:noProof/>
            </w:rPr>
            <w:t>Hurricane Protection Magazine</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Siddiq Khan &amp; Associates. (1993). </w:t>
          </w:r>
          <w:r w:rsidRPr="007A0894">
            <w:rPr>
              <w:i/>
              <w:iCs/>
              <w:noProof/>
            </w:rPr>
            <w:t>Identified Violations and Constructions Deficiencies in the Aftermath of Hurricane Andrew Reports.</w:t>
          </w:r>
          <w:r w:rsidRPr="007A0894">
            <w:rPr>
              <w:noProof/>
            </w:rPr>
            <w:t xml:space="preserve"> Metro-Dade County Building and Zoning Department.</w:t>
          </w:r>
        </w:p>
        <w:p w:rsidR="00142172" w:rsidRPr="007A0894" w:rsidRDefault="00142172" w:rsidP="00142172">
          <w:pPr>
            <w:spacing w:after="200" w:line="276" w:lineRule="auto"/>
            <w:ind w:left="720" w:hangingChars="300" w:hanging="720"/>
            <w:rPr>
              <w:noProof/>
            </w:rPr>
          </w:pPr>
          <w:r w:rsidRPr="007A0894">
            <w:rPr>
              <w:noProof/>
            </w:rPr>
            <w:t xml:space="preserve">Sill, B. L., &amp; Kozlowski, R. T. (1997). Analysis of storm damage factors for low-rise structures. </w:t>
          </w:r>
          <w:r w:rsidRPr="007A0894">
            <w:rPr>
              <w:i/>
              <w:iCs/>
              <w:noProof/>
            </w:rPr>
            <w:t>Journal of Performance of Constructed Facilities, 11</w:t>
          </w:r>
          <w:r w:rsidRPr="007A0894">
            <w:rPr>
              <w:noProof/>
            </w:rPr>
            <w:t>(4), 168-176.</w:t>
          </w:r>
        </w:p>
        <w:p w:rsidR="00142172" w:rsidRPr="007A0894" w:rsidRDefault="00142172" w:rsidP="00142172">
          <w:pPr>
            <w:spacing w:after="200" w:line="276" w:lineRule="auto"/>
            <w:ind w:left="720" w:hangingChars="300" w:hanging="720"/>
            <w:rPr>
              <w:noProof/>
            </w:rPr>
          </w:pPr>
          <w:r w:rsidRPr="007A0894">
            <w:rPr>
              <w:noProof/>
            </w:rPr>
            <w:t xml:space="preserve">Sill, B. L., &amp; Sparks, P. R. (1990). Hurricane Hugo one year later. </w:t>
          </w:r>
          <w:r w:rsidRPr="007A0894">
            <w:rPr>
              <w:i/>
              <w:iCs/>
              <w:noProof/>
            </w:rPr>
            <w:t>Symposium and Public Forum.</w:t>
          </w:r>
          <w:r w:rsidRPr="007A0894">
            <w:rPr>
              <w:noProof/>
            </w:rPr>
            <w:t xml:space="preserve"> American Society of Civil Engineers.</w:t>
          </w:r>
        </w:p>
        <w:p w:rsidR="0012526A" w:rsidRDefault="00142172" w:rsidP="00142172">
          <w:pPr>
            <w:spacing w:after="200" w:line="276" w:lineRule="auto"/>
            <w:ind w:left="720" w:hangingChars="300" w:hanging="720"/>
            <w:rPr>
              <w:noProof/>
            </w:rPr>
            <w:sectPr w:rsidR="0012526A" w:rsidSect="00FC1129">
              <w:footerReference w:type="default" r:id="rId71"/>
              <w:pgSz w:w="12240" w:h="15840" w:code="1"/>
              <w:pgMar w:top="1440" w:right="1440" w:bottom="1440" w:left="1440" w:header="720" w:footer="432" w:gutter="0"/>
              <w:cols w:space="720"/>
              <w:docGrid w:linePitch="360"/>
            </w:sectPr>
          </w:pPr>
          <w:r w:rsidRPr="007A0894">
            <w:rPr>
              <w:noProof/>
            </w:rPr>
            <w:t xml:space="preserve">Simiu, E., &amp; Cordes, M. R. (1980). </w:t>
          </w:r>
          <w:r w:rsidRPr="007A0894">
            <w:rPr>
              <w:i/>
              <w:iCs/>
              <w:noProof/>
            </w:rPr>
            <w:t>Probabilistic assessment of tornado-borne missile speeds.</w:t>
          </w:r>
          <w:r w:rsidRPr="007A0894">
            <w:rPr>
              <w:noProof/>
            </w:rPr>
            <w:t xml:space="preserve"> Technical Report, National Engineering Lab, Report No. 80-2117.</w:t>
          </w:r>
        </w:p>
        <w:p w:rsidR="00142172" w:rsidRPr="007A0894" w:rsidRDefault="00142172" w:rsidP="00142172">
          <w:pPr>
            <w:spacing w:after="200" w:line="276" w:lineRule="auto"/>
            <w:ind w:left="720" w:hangingChars="300" w:hanging="720"/>
            <w:rPr>
              <w:noProof/>
            </w:rPr>
          </w:pPr>
          <w:r w:rsidRPr="007A0894">
            <w:rPr>
              <w:noProof/>
            </w:rPr>
            <w:lastRenderedPageBreak/>
            <w:t xml:space="preserve">Simiu, E., &amp; Cordes, M. R. (1983). Tornado-borne Missile Speed Probabilities. </w:t>
          </w:r>
          <w:r w:rsidRPr="007A0894">
            <w:rPr>
              <w:i/>
              <w:iCs/>
              <w:noProof/>
            </w:rPr>
            <w:t>Journal of Structural Engineering, 109</w:t>
          </w:r>
          <w:r w:rsidRPr="007A0894">
            <w:rPr>
              <w:noProof/>
            </w:rPr>
            <w:t>(1), 154-168.</w:t>
          </w:r>
        </w:p>
        <w:p w:rsidR="00D626E3" w:rsidRDefault="00142172" w:rsidP="00142172">
          <w:pPr>
            <w:spacing w:after="200" w:line="276" w:lineRule="auto"/>
            <w:ind w:left="720" w:hangingChars="300" w:hanging="720"/>
            <w:rPr>
              <w:noProof/>
            </w:rPr>
          </w:pPr>
          <w:r w:rsidRPr="007A0894">
            <w:rPr>
              <w:noProof/>
            </w:rPr>
            <w:t xml:space="preserve">Simiu, E., &amp; Scanlan, R. (1996). </w:t>
          </w:r>
          <w:r w:rsidRPr="007A0894">
            <w:rPr>
              <w:i/>
              <w:iCs/>
              <w:noProof/>
            </w:rPr>
            <w:t>Wind Effects on Structures, Fundamentals and Applications to Design</w:t>
          </w:r>
          <w:r w:rsidRPr="007A0894">
            <w:rPr>
              <w:noProof/>
            </w:rPr>
            <w:t xml:space="preserve"> (3rd ed.). New York: John Wiley &amp; Sons.</w:t>
          </w:r>
        </w:p>
        <w:p w:rsidR="0012526A" w:rsidRDefault="0012526A" w:rsidP="0012526A">
          <w:pPr>
            <w:ind w:left="720" w:hanging="720"/>
            <w:rPr>
              <w:sz w:val="23"/>
              <w:szCs w:val="23"/>
            </w:rPr>
          </w:pPr>
          <w:r>
            <w:rPr>
              <w:sz w:val="23"/>
              <w:szCs w:val="23"/>
            </w:rPr>
            <w:t xml:space="preserve">Simiu, E., Vickery, P., &amp; Kareem, A. (2007). Relation between Saffir-Simpson Hurricane Scale Wind Speeds and Peak 3-s Gust Speeds over Open Terrain. </w:t>
          </w:r>
          <w:r>
            <w:rPr>
              <w:i/>
              <w:iCs/>
              <w:sz w:val="23"/>
              <w:szCs w:val="23"/>
            </w:rPr>
            <w:t>Journal of Structural Engineering</w:t>
          </w:r>
          <w:r>
            <w:rPr>
              <w:sz w:val="23"/>
              <w:szCs w:val="23"/>
            </w:rPr>
            <w:t xml:space="preserve">, </w:t>
          </w:r>
          <w:r w:rsidRPr="00DD5EF4">
            <w:rPr>
              <w:i/>
              <w:sz w:val="23"/>
              <w:szCs w:val="23"/>
            </w:rPr>
            <w:t>133</w:t>
          </w:r>
          <w:r>
            <w:rPr>
              <w:sz w:val="23"/>
              <w:szCs w:val="23"/>
            </w:rPr>
            <w:t>(7): 1043-1045.</w:t>
          </w:r>
        </w:p>
        <w:p w:rsidR="0012526A" w:rsidRPr="00A236D0" w:rsidRDefault="0012526A" w:rsidP="0012526A">
          <w:pPr>
            <w:ind w:left="720" w:hanging="720"/>
          </w:pPr>
        </w:p>
        <w:p w:rsidR="0012526A" w:rsidRPr="007A0894" w:rsidRDefault="0012526A" w:rsidP="0012526A">
          <w:pPr>
            <w:spacing w:after="200" w:line="276" w:lineRule="auto"/>
            <w:ind w:left="720" w:hangingChars="300" w:hanging="720"/>
            <w:rPr>
              <w:noProof/>
            </w:rPr>
          </w:pPr>
          <w:r w:rsidRPr="007A0894">
            <w:rPr>
              <w:noProof/>
            </w:rPr>
            <w:t xml:space="preserve">Simmons, K., &amp; Kruse, J. (2002). Does a market of mitigation exist? </w:t>
          </w:r>
          <w:r w:rsidRPr="007A0894">
            <w:rPr>
              <w:i/>
              <w:iCs/>
              <w:noProof/>
            </w:rPr>
            <w:t>Disaster Safety Review, 3</w:t>
          </w:r>
          <w:r w:rsidRPr="007A0894">
            <w:rPr>
              <w:noProof/>
            </w:rPr>
            <w:t>, 7-8.</w:t>
          </w:r>
        </w:p>
        <w:p w:rsidR="0012526A" w:rsidRPr="007A0894" w:rsidRDefault="0012526A" w:rsidP="0012526A">
          <w:pPr>
            <w:spacing w:after="200" w:line="276" w:lineRule="auto"/>
            <w:ind w:left="720" w:hangingChars="300" w:hanging="720"/>
            <w:rPr>
              <w:noProof/>
            </w:rPr>
          </w:pPr>
          <w:r w:rsidRPr="007A0894">
            <w:rPr>
              <w:noProof/>
            </w:rPr>
            <w:t xml:space="preserve">Simmons, K., &amp; Willner, J. (2001). Hurricane mitigation: rational choice or market failure. </w:t>
          </w:r>
          <w:r w:rsidRPr="007A0894">
            <w:rPr>
              <w:i/>
              <w:iCs/>
              <w:noProof/>
            </w:rPr>
            <w:t>Atlantic Economic Journal, 29</w:t>
          </w:r>
          <w:r w:rsidRPr="007A0894">
            <w:rPr>
              <w:noProof/>
            </w:rPr>
            <w:t>(4), 470-471.</w:t>
          </w:r>
        </w:p>
        <w:p w:rsidR="0012526A" w:rsidRDefault="0012526A" w:rsidP="0012526A">
          <w:pPr>
            <w:spacing w:after="200" w:line="276" w:lineRule="auto"/>
            <w:ind w:left="720" w:hangingChars="300" w:hanging="720"/>
            <w:rPr>
              <w:noProof/>
            </w:rPr>
          </w:pPr>
          <w:r w:rsidRPr="007A0894">
            <w:rPr>
              <w:noProof/>
            </w:rPr>
            <w:t xml:space="preserve">Simpson Strongtie. (2003). </w:t>
          </w:r>
          <w:r w:rsidRPr="007A0894">
            <w:rPr>
              <w:i/>
              <w:iCs/>
              <w:noProof/>
            </w:rPr>
            <w:t>Connectors for factory built homes, Technical Bulletin T-FBS02.</w:t>
          </w:r>
          <w:r w:rsidRPr="007A0894">
            <w:rPr>
              <w:noProof/>
            </w:rPr>
            <w:t xml:space="preserve"> Retrieved from http://www.strongtie.com/ftp/bulletins/T-FBS02.pdf</w:t>
          </w:r>
        </w:p>
        <w:p w:rsidR="0012526A" w:rsidRDefault="0012526A" w:rsidP="0012526A">
          <w:pPr>
            <w:rPr>
              <w:noProof/>
            </w:rPr>
          </w:pPr>
          <w:r>
            <w:rPr>
              <w:noProof/>
            </w:rPr>
            <w:t>Simpson Strongtie. (2011</w:t>
          </w:r>
          <w:r w:rsidRPr="007A0894">
            <w:rPr>
              <w:noProof/>
            </w:rPr>
            <w:t xml:space="preserve">). </w:t>
          </w:r>
          <w:r>
            <w:rPr>
              <w:i/>
              <w:iCs/>
              <w:noProof/>
            </w:rPr>
            <w:t>High Wind Resistant Construction Guide</w:t>
          </w:r>
          <w:r w:rsidRPr="007A0894">
            <w:rPr>
              <w:i/>
              <w:iCs/>
              <w:noProof/>
            </w:rPr>
            <w:t>.</w:t>
          </w:r>
          <w:r w:rsidRPr="007A0894">
            <w:rPr>
              <w:noProof/>
            </w:rPr>
            <w:t xml:space="preserve"> Retrieved from</w:t>
          </w:r>
        </w:p>
        <w:p w:rsidR="0012526A" w:rsidRDefault="0012526A" w:rsidP="0012526A">
          <w:pPr>
            <w:ind w:left="720"/>
            <w:rPr>
              <w:noProof/>
            </w:rPr>
          </w:pPr>
          <w:r w:rsidRPr="007A0894">
            <w:rPr>
              <w:noProof/>
            </w:rPr>
            <w:t xml:space="preserve"> </w:t>
          </w:r>
          <w:r w:rsidRPr="00181305">
            <w:rPr>
              <w:noProof/>
            </w:rPr>
            <w:t>http://www.strongtie.com/products/highwind/</w:t>
          </w:r>
          <w:r>
            <w:rPr>
              <w:noProof/>
            </w:rPr>
            <w:t>.</w:t>
          </w:r>
        </w:p>
        <w:p w:rsidR="0012526A" w:rsidRPr="00347C3E" w:rsidRDefault="0012526A" w:rsidP="0012526A"/>
        <w:p w:rsidR="0012526A" w:rsidRPr="007A0894" w:rsidRDefault="0012526A" w:rsidP="0012526A">
          <w:pPr>
            <w:spacing w:after="200" w:line="276" w:lineRule="auto"/>
            <w:ind w:left="720" w:hangingChars="300" w:hanging="720"/>
            <w:rPr>
              <w:noProof/>
            </w:rPr>
          </w:pPr>
          <w:r w:rsidRPr="007A0894">
            <w:rPr>
              <w:noProof/>
            </w:rPr>
            <w:t xml:space="preserve">Smith, T. L. (1994). Causes of Roof Covering Damage and Failure Modes: Insights provided by Hurricane Andrew. </w:t>
          </w:r>
          <w:r w:rsidRPr="007A0894">
            <w:rPr>
              <w:i/>
              <w:iCs/>
              <w:noProof/>
            </w:rPr>
            <w:t>Hurricanes of 1992</w:t>
          </w:r>
          <w:r>
            <w:rPr>
              <w:noProof/>
            </w:rPr>
            <w:t xml:space="preserve">, </w:t>
          </w:r>
          <w:r w:rsidRPr="007A0894">
            <w:rPr>
              <w:noProof/>
            </w:rPr>
            <w:t>303-312. New York: ASCE.</w:t>
          </w:r>
        </w:p>
        <w:p w:rsidR="0012526A" w:rsidRDefault="0012526A" w:rsidP="0012526A">
          <w:pPr>
            <w:spacing w:after="200" w:line="276" w:lineRule="auto"/>
            <w:ind w:left="720" w:hangingChars="300" w:hanging="720"/>
            <w:rPr>
              <w:ins w:id="481" w:author="Diana Machado" w:date="2019-01-22T00:07:00Z"/>
              <w:noProof/>
            </w:rPr>
          </w:pPr>
          <w:r w:rsidRPr="007A0894">
            <w:rPr>
              <w:noProof/>
            </w:rPr>
            <w:t>South Florida Building Code. (1957). Board of County Commissioners, Miami, Florida.</w:t>
          </w:r>
        </w:p>
        <w:p w:rsidR="0012526A" w:rsidRPr="007A0894" w:rsidRDefault="0012526A" w:rsidP="0012526A">
          <w:pPr>
            <w:spacing w:after="200" w:line="276" w:lineRule="auto"/>
            <w:ind w:left="720" w:hangingChars="300" w:hanging="720"/>
            <w:rPr>
              <w:noProof/>
            </w:rPr>
          </w:pPr>
          <w:ins w:id="482" w:author="Diana Machado" w:date="2019-01-22T00:07:00Z">
            <w:r w:rsidRPr="00313C54">
              <w:rPr>
                <w:noProof/>
              </w:rPr>
              <w:t>South Florida Building Code. (1994). Board of Rules and Appeals, Broward County, Florida.</w:t>
            </w:r>
          </w:ins>
        </w:p>
        <w:p w:rsidR="0012526A" w:rsidRPr="007A0894" w:rsidRDefault="0012526A" w:rsidP="0012526A">
          <w:pPr>
            <w:spacing w:after="200" w:line="276" w:lineRule="auto"/>
            <w:ind w:left="720" w:hangingChars="300" w:hanging="720"/>
            <w:rPr>
              <w:noProof/>
            </w:rPr>
          </w:pPr>
          <w:r w:rsidRPr="007A0894">
            <w:rPr>
              <w:noProof/>
            </w:rPr>
            <w:t xml:space="preserve">Southern Building Code Congress International. (1975). </w:t>
          </w:r>
          <w:r w:rsidRPr="007A0894">
            <w:rPr>
              <w:i/>
              <w:iCs/>
              <w:noProof/>
            </w:rPr>
            <w:t>Standard Building Code.</w:t>
          </w:r>
          <w:r w:rsidRPr="007A0894">
            <w:rPr>
              <w:noProof/>
            </w:rPr>
            <w:t xml:space="preserve"> Birmingham, Alabama.</w:t>
          </w:r>
        </w:p>
        <w:p w:rsidR="0012526A" w:rsidRPr="007A0894" w:rsidRDefault="0012526A" w:rsidP="0012526A">
          <w:pPr>
            <w:spacing w:after="200" w:line="276" w:lineRule="auto"/>
            <w:ind w:left="720" w:hangingChars="300" w:hanging="720"/>
            <w:rPr>
              <w:noProof/>
            </w:rPr>
          </w:pPr>
          <w:r w:rsidRPr="007A0894">
            <w:rPr>
              <w:noProof/>
            </w:rPr>
            <w:t xml:space="preserve">Sparks, P. R. (1991). Damages and lessons learned from hurricane Hugo. </w:t>
          </w:r>
          <w:r w:rsidRPr="007A0894">
            <w:rPr>
              <w:i/>
              <w:iCs/>
              <w:noProof/>
            </w:rPr>
            <w:t>23rd Joint Meeting of the US-Japan Cooperative Program in Natural Resources Panel on Wind and Seismic Effects.</w:t>
          </w:r>
          <w:r w:rsidRPr="007A0894">
            <w:rPr>
              <w:noProof/>
            </w:rPr>
            <w:t xml:space="preserve"> </w:t>
          </w:r>
        </w:p>
        <w:p w:rsidR="0012526A" w:rsidRPr="007A0894" w:rsidRDefault="0012526A" w:rsidP="0012526A">
          <w:pPr>
            <w:spacing w:after="200" w:line="276" w:lineRule="auto"/>
            <w:ind w:left="720" w:hangingChars="300" w:hanging="720"/>
            <w:rPr>
              <w:noProof/>
            </w:rPr>
          </w:pPr>
          <w:r w:rsidRPr="007A0894">
            <w:rPr>
              <w:noProof/>
            </w:rPr>
            <w:t xml:space="preserve">Sparks, P. R., &amp; Schiff, P. (1994). Wind damage to the envelopes of houses and consequent insurance losses. </w:t>
          </w:r>
          <w:r w:rsidRPr="007A0894">
            <w:rPr>
              <w:i/>
              <w:iCs/>
              <w:noProof/>
            </w:rPr>
            <w:t>Journal of Wind Engineering and Industrial Aerodynamics, 53</w:t>
          </w:r>
          <w:r w:rsidRPr="007A0894">
            <w:rPr>
              <w:noProof/>
            </w:rPr>
            <w:t>, 145–155.</w:t>
          </w:r>
        </w:p>
        <w:p w:rsidR="0012526A" w:rsidRPr="007A0894" w:rsidRDefault="0012526A" w:rsidP="0012526A">
          <w:pPr>
            <w:spacing w:after="200" w:line="276" w:lineRule="auto"/>
            <w:ind w:left="720" w:hangingChars="300" w:hanging="720"/>
            <w:rPr>
              <w:noProof/>
            </w:rPr>
          </w:pPr>
          <w:r w:rsidRPr="007A0894">
            <w:rPr>
              <w:noProof/>
            </w:rPr>
            <w:t xml:space="preserve">Stewart, M. G. (2003). Cyclone damage and temporal changes to building vulnerability and economic risks for residential construction. </w:t>
          </w:r>
          <w:r w:rsidRPr="007A0894">
            <w:rPr>
              <w:i/>
              <w:iCs/>
              <w:noProof/>
            </w:rPr>
            <w:t>Journal of Wind Engineering and Industrial Aerodynamics, 91</w:t>
          </w:r>
          <w:r w:rsidRPr="007A0894">
            <w:rPr>
              <w:noProof/>
            </w:rPr>
            <w:t>(5), 671-691.</w:t>
          </w:r>
        </w:p>
        <w:p w:rsidR="0012526A" w:rsidRDefault="0012526A" w:rsidP="00142172">
          <w:pPr>
            <w:spacing w:after="200" w:line="276" w:lineRule="auto"/>
            <w:ind w:left="720" w:hangingChars="300" w:hanging="720"/>
            <w:rPr>
              <w:noProof/>
            </w:rPr>
          </w:pPr>
        </w:p>
        <w:p w:rsidR="0012526A" w:rsidRDefault="0012526A" w:rsidP="00142172">
          <w:pPr>
            <w:spacing w:after="200" w:line="276" w:lineRule="auto"/>
            <w:ind w:left="720" w:hangingChars="300" w:hanging="720"/>
            <w:rPr>
              <w:noProof/>
            </w:rPr>
            <w:sectPr w:rsidR="0012526A" w:rsidSect="00FC1129">
              <w:footerReference w:type="default" r:id="rId72"/>
              <w:pgSz w:w="12240" w:h="15840" w:code="1"/>
              <w:pgMar w:top="1440" w:right="1440" w:bottom="1440" w:left="1440" w:header="720" w:footer="432" w:gutter="0"/>
              <w:cols w:space="720"/>
              <w:docGrid w:linePitch="360"/>
            </w:sectPr>
          </w:pPr>
        </w:p>
        <w:p w:rsidR="00142172" w:rsidRPr="007A0894" w:rsidRDefault="00142172" w:rsidP="00142172">
          <w:pPr>
            <w:spacing w:after="200" w:line="276" w:lineRule="auto"/>
            <w:ind w:left="720" w:hangingChars="300" w:hanging="720"/>
            <w:rPr>
              <w:noProof/>
            </w:rPr>
          </w:pPr>
          <w:r w:rsidRPr="007A0894">
            <w:rPr>
              <w:noProof/>
            </w:rPr>
            <w:lastRenderedPageBreak/>
            <w:t xml:space="preserve">Stewart, M. G., Rosowsky, D., &amp; Huang, Z. (2003). Hurricane risks and economic viability of strengthened construction subjected to wind and earthquake hazards. </w:t>
          </w:r>
          <w:r w:rsidRPr="007A0894">
            <w:rPr>
              <w:i/>
              <w:iCs/>
              <w:noProof/>
            </w:rPr>
            <w:t>Natural Hazard Review, 4</w:t>
          </w:r>
          <w:r w:rsidRPr="007A0894">
            <w:rPr>
              <w:noProof/>
            </w:rPr>
            <w:t>(1), 12-19.</w:t>
          </w:r>
        </w:p>
        <w:p w:rsidR="00142172" w:rsidRPr="007A0894" w:rsidRDefault="00142172" w:rsidP="00142172">
          <w:pPr>
            <w:spacing w:after="200" w:line="276" w:lineRule="auto"/>
            <w:ind w:left="720" w:hangingChars="300" w:hanging="720"/>
            <w:rPr>
              <w:noProof/>
            </w:rPr>
          </w:pPr>
          <w:r w:rsidRPr="007A0894">
            <w:rPr>
              <w:noProof/>
            </w:rPr>
            <w:t xml:space="preserve">Straube, J. F., &amp; Burnett, E. F. (2000). Simplified Prediction of Driving Rain Deposition. </w:t>
          </w:r>
          <w:r w:rsidRPr="007A0894">
            <w:rPr>
              <w:i/>
              <w:iCs/>
              <w:noProof/>
            </w:rPr>
            <w:t>International Building Physics Conference</w:t>
          </w:r>
          <w:r w:rsidRPr="007A0894">
            <w:rPr>
              <w:noProof/>
            </w:rPr>
            <w:t>,</w:t>
          </w:r>
          <w:r>
            <w:rPr>
              <w:noProof/>
            </w:rPr>
            <w:t xml:space="preserve"> </w:t>
          </w:r>
          <w:r w:rsidRPr="007A0894">
            <w:rPr>
              <w:noProof/>
            </w:rPr>
            <w:t>375-382. Eindhoven, Netherlands.</w:t>
          </w:r>
        </w:p>
        <w:p w:rsidR="0012526A" w:rsidRDefault="00142172" w:rsidP="00142172">
          <w:pPr>
            <w:spacing w:after="200" w:line="276" w:lineRule="auto"/>
            <w:ind w:left="720" w:hangingChars="300" w:hanging="720"/>
            <w:rPr>
              <w:noProof/>
            </w:rPr>
          </w:pPr>
          <w:r w:rsidRPr="007A0894">
            <w:rPr>
              <w:noProof/>
            </w:rPr>
            <w:t xml:space="preserve">Stricklin, D. L. (1996). </w:t>
          </w:r>
          <w:r w:rsidRPr="007A0894">
            <w:rPr>
              <w:i/>
              <w:iCs/>
              <w:noProof/>
            </w:rPr>
            <w:t>Investigation of light-framed wood wall systems under wind uplift loads.</w:t>
          </w:r>
          <w:r w:rsidRPr="007A0894">
            <w:rPr>
              <w:noProof/>
            </w:rPr>
            <w:t xml:space="preserve"> MS Thesis, Clemson Universit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Stubbs, N., &amp; Perry, D. C. (1996). A Damage Simulation model for Buildings and Contents in a Hurricane Environment. </w:t>
          </w:r>
          <w:r w:rsidRPr="007A0894">
            <w:rPr>
              <w:i/>
              <w:iCs/>
              <w:noProof/>
            </w:rPr>
            <w:t>ASCE Structures Congress XIV</w:t>
          </w:r>
          <w:r w:rsidRPr="007A0894">
            <w:rPr>
              <w:noProof/>
            </w:rPr>
            <w:t>, 989-996.</w:t>
          </w:r>
        </w:p>
        <w:p w:rsidR="00142172" w:rsidRPr="007A0894" w:rsidRDefault="00142172" w:rsidP="00142172">
          <w:pPr>
            <w:spacing w:after="200" w:line="276" w:lineRule="auto"/>
            <w:ind w:left="720" w:hangingChars="300" w:hanging="720"/>
            <w:rPr>
              <w:noProof/>
            </w:rPr>
          </w:pPr>
          <w:r w:rsidRPr="007A0894">
            <w:rPr>
              <w:noProof/>
            </w:rPr>
            <w:t xml:space="preserve">Suresh Kumar, K., &amp; Stathopoulos, T. (1998). Power spectra of wind pressures on low building roofs. </w:t>
          </w:r>
          <w:r w:rsidRPr="007A0894">
            <w:rPr>
              <w:i/>
              <w:iCs/>
              <w:noProof/>
            </w:rPr>
            <w:t>Journal of Wind Engineering and Industrial Aerodynamics, 74-76</w:t>
          </w:r>
          <w:r w:rsidRPr="007A0894">
            <w:rPr>
              <w:noProof/>
            </w:rPr>
            <w:t>, 665-674.</w:t>
          </w:r>
        </w:p>
        <w:p w:rsidR="00142172" w:rsidRPr="007A0894" w:rsidRDefault="00142172" w:rsidP="00142172">
          <w:pPr>
            <w:spacing w:after="200" w:line="276" w:lineRule="auto"/>
            <w:ind w:left="720" w:hangingChars="300" w:hanging="720"/>
            <w:rPr>
              <w:noProof/>
            </w:rPr>
          </w:pPr>
          <w:r w:rsidRPr="007A0894">
            <w:rPr>
              <w:noProof/>
            </w:rPr>
            <w:t>The Morning Journal. (1946, December 6). New Building Code Gets First Okeh. p. 2.</w:t>
          </w:r>
        </w:p>
        <w:p w:rsidR="00142172" w:rsidRPr="007A0894" w:rsidRDefault="00142172" w:rsidP="00142172">
          <w:pPr>
            <w:spacing w:after="200" w:line="276" w:lineRule="auto"/>
            <w:ind w:left="720" w:hangingChars="300" w:hanging="720"/>
            <w:rPr>
              <w:noProof/>
            </w:rPr>
          </w:pPr>
          <w:r w:rsidRPr="007A0894">
            <w:rPr>
              <w:noProof/>
            </w:rPr>
            <w:t>The Palm Beach Post. (1957, September 26). p. 8.</w:t>
          </w:r>
        </w:p>
        <w:p w:rsidR="00142172" w:rsidRPr="007A0894" w:rsidRDefault="00142172" w:rsidP="00142172">
          <w:pPr>
            <w:spacing w:after="200" w:line="276" w:lineRule="auto"/>
            <w:ind w:left="720" w:hangingChars="300" w:hanging="720"/>
            <w:rPr>
              <w:noProof/>
            </w:rPr>
          </w:pPr>
          <w:r w:rsidRPr="007A0894">
            <w:rPr>
              <w:noProof/>
            </w:rPr>
            <w:t xml:space="preserve">Torkian, B. B. (2009). </w:t>
          </w:r>
          <w:r w:rsidRPr="007A0894">
            <w:rPr>
              <w:i/>
              <w:iCs/>
              <w:noProof/>
            </w:rPr>
            <w:t>Vulnerability and Cost Effectiveness of Residential Structures Mitigated Against Hurricane.</w:t>
          </w:r>
          <w:r w:rsidRPr="007A0894">
            <w:rPr>
              <w:noProof/>
            </w:rPr>
            <w:t xml:space="preserve"> MS Thesis, Florida Institute of Technology, Department of Civil Engineering.</w:t>
          </w:r>
        </w:p>
        <w:p w:rsidR="00142172" w:rsidRDefault="00142172" w:rsidP="00142172">
          <w:pPr>
            <w:spacing w:after="200" w:line="276" w:lineRule="auto"/>
            <w:ind w:left="720" w:hangingChars="300" w:hanging="720"/>
            <w:rPr>
              <w:noProof/>
            </w:rPr>
          </w:pPr>
          <w:r w:rsidRPr="007A0894">
            <w:rPr>
              <w:noProof/>
            </w:rPr>
            <w:t xml:space="preserve">Torkian, B. B., Pinelli, J.-P., &amp; Gurley, K. (2010). Mitigation Techniques to Improve Residential Buildings Behavior During Hurricanes. </w:t>
          </w:r>
          <w:r w:rsidRPr="007A0894">
            <w:rPr>
              <w:i/>
              <w:iCs/>
              <w:noProof/>
            </w:rPr>
            <w:t>ASCE 2010 Structures Congress.</w:t>
          </w:r>
          <w:r w:rsidRPr="007A0894">
            <w:rPr>
              <w:noProof/>
            </w:rPr>
            <w:t xml:space="preserve"> Orlando, Florida.</w:t>
          </w:r>
          <w:r w:rsidRPr="00AE204D">
            <w:rPr>
              <w:noProof/>
            </w:rPr>
            <w:t xml:space="preserve"> </w:t>
          </w:r>
        </w:p>
        <w:p w:rsidR="00142172" w:rsidRDefault="00142172" w:rsidP="00142172">
          <w:pPr>
            <w:spacing w:after="200" w:line="276" w:lineRule="auto"/>
            <w:ind w:left="720" w:hangingChars="300" w:hanging="720"/>
          </w:pPr>
          <w:r>
            <w:t xml:space="preserve">Torkian, B., Pinelli, J.-P., Gurley, K., &amp; Hamid, S. (2011). Classification of Current Building Stock for Hurricane Risk Analysis.  </w:t>
          </w:r>
          <w:r>
            <w:rPr>
              <w:rStyle w:val="Emphasis"/>
            </w:rPr>
            <w:t>Proceedings, ICVRAM 2011,</w:t>
          </w:r>
          <w:r>
            <w:t xml:space="preserve"> Hyattsville, MD, April 11-13.</w:t>
          </w:r>
        </w:p>
        <w:p w:rsidR="00142172" w:rsidRPr="00B043CF" w:rsidRDefault="00142172" w:rsidP="00142172">
          <w:pPr>
            <w:spacing w:before="100" w:beforeAutospacing="1" w:after="100" w:afterAutospacing="1"/>
            <w:ind w:left="720" w:hanging="720"/>
            <w:rPr>
              <w:lang w:eastAsia="en-US"/>
            </w:rPr>
          </w:pPr>
          <w:r>
            <w:t>Torkian, B., Pinelli, J.-P., Gurley, K., &amp; Hamid, S. (2014).</w:t>
          </w:r>
          <w:r>
            <w:rPr>
              <w:vertAlign w:val="superscript"/>
            </w:rPr>
            <w:t xml:space="preserve"> </w:t>
          </w:r>
          <w:r>
            <w:t xml:space="preserve">Cost and Benefit Evaluation of Windstorm Damage Mitigation Techniques in Florida. </w:t>
          </w:r>
          <w:r>
            <w:rPr>
              <w:rStyle w:val="Emphasis"/>
            </w:rPr>
            <w:t>ASCE Natural Hazard Review,15</w:t>
          </w:r>
          <w:r>
            <w:t>, 150-157</w:t>
          </w:r>
          <w:r w:rsidRPr="00E41EED">
            <w:rPr>
              <w:lang w:eastAsia="en-US"/>
            </w:rPr>
            <w:t>.</w:t>
          </w:r>
        </w:p>
        <w:p w:rsidR="00142172" w:rsidRPr="007A0894" w:rsidRDefault="00142172" w:rsidP="00142172">
          <w:pPr>
            <w:spacing w:after="200" w:line="276" w:lineRule="auto"/>
            <w:ind w:left="720" w:hangingChars="300" w:hanging="720"/>
            <w:rPr>
              <w:noProof/>
            </w:rPr>
          </w:pPr>
          <w:r w:rsidRPr="007A0894">
            <w:rPr>
              <w:noProof/>
            </w:rPr>
            <w:t xml:space="preserve">Torres, D. S., Porrá, J. M., &amp; Creutin, J.-D. (1994). A General Formulation of Raindrop Size Distributions. </w:t>
          </w:r>
          <w:r w:rsidRPr="007A0894">
            <w:rPr>
              <w:i/>
              <w:iCs/>
              <w:noProof/>
            </w:rPr>
            <w:t>Journal of Applied Meteorology, 33</w:t>
          </w:r>
          <w:r w:rsidRPr="007A0894">
            <w:rPr>
              <w:noProof/>
            </w:rPr>
            <w:t>, 1494-1502.</w:t>
          </w:r>
        </w:p>
        <w:p w:rsidR="00142172" w:rsidRPr="007A0894" w:rsidRDefault="00142172" w:rsidP="00142172">
          <w:pPr>
            <w:spacing w:after="200" w:line="276" w:lineRule="auto"/>
            <w:ind w:left="720" w:hangingChars="300" w:hanging="720"/>
            <w:rPr>
              <w:noProof/>
            </w:rPr>
          </w:pPr>
          <w:r w:rsidRPr="007A0894">
            <w:rPr>
              <w:noProof/>
            </w:rPr>
            <w:t xml:space="preserve">Uematsu, Y., &amp; Isyumov, N. (1999). Wind pressures acting on low-rise buildings. </w:t>
          </w:r>
          <w:r w:rsidRPr="007A0894">
            <w:rPr>
              <w:i/>
              <w:iCs/>
              <w:noProof/>
            </w:rPr>
            <w:t>Journal of Wind Engineering and Industrial Aerodynamics, 82</w:t>
          </w:r>
          <w:r w:rsidRPr="007A0894">
            <w:rPr>
              <w:noProof/>
            </w:rPr>
            <w:t>, 1-25.</w:t>
          </w:r>
        </w:p>
        <w:p w:rsidR="00142172" w:rsidRPr="007A0894" w:rsidRDefault="00142172" w:rsidP="00142172">
          <w:pPr>
            <w:spacing w:after="200" w:line="276" w:lineRule="auto"/>
            <w:ind w:left="720" w:hangingChars="300" w:hanging="720"/>
            <w:rPr>
              <w:noProof/>
            </w:rPr>
          </w:pPr>
          <w:r w:rsidRPr="007A0894">
            <w:rPr>
              <w:noProof/>
            </w:rPr>
            <w:t xml:space="preserve">Unanwa, C. O. (1997). </w:t>
          </w:r>
          <w:r w:rsidRPr="007A0894">
            <w:rPr>
              <w:i/>
              <w:iCs/>
              <w:noProof/>
            </w:rPr>
            <w:t>A model for probable maximum loss in hurricanes.</w:t>
          </w:r>
          <w:r w:rsidRPr="007A0894">
            <w:rPr>
              <w:noProof/>
            </w:rPr>
            <w:t xml:space="preserve"> Ph.D. Dissertation, Tech University, Lubbock, Texas.</w:t>
          </w:r>
        </w:p>
        <w:p w:rsidR="00142172" w:rsidRPr="007A0894" w:rsidRDefault="00142172" w:rsidP="00142172">
          <w:pPr>
            <w:spacing w:after="200" w:line="276" w:lineRule="auto"/>
            <w:ind w:left="720" w:hangingChars="300" w:hanging="720"/>
            <w:rPr>
              <w:noProof/>
            </w:rPr>
          </w:pPr>
          <w:r w:rsidRPr="007A0894">
            <w:rPr>
              <w:noProof/>
            </w:rPr>
            <w:t xml:space="preserve">Unanwa, C. O., McDonald, J. R., Mehta, K. C., &amp; Smith, D. A. (2000). The development of wind damage bands for buildings. </w:t>
          </w:r>
          <w:r w:rsidRPr="007A0894">
            <w:rPr>
              <w:i/>
              <w:iCs/>
              <w:noProof/>
            </w:rPr>
            <w:t>Journal of Wind Engineering and Industrial Aerodynamics, 84</w:t>
          </w:r>
          <w:r w:rsidRPr="007A0894">
            <w:rPr>
              <w:noProof/>
            </w:rPr>
            <w:t>, 119-149.</w:t>
          </w:r>
        </w:p>
        <w:p w:rsidR="00142172" w:rsidRPr="007A0894" w:rsidRDefault="00142172" w:rsidP="00142172">
          <w:pPr>
            <w:spacing w:after="200" w:line="276" w:lineRule="auto"/>
            <w:ind w:left="720" w:hangingChars="300" w:hanging="720"/>
            <w:rPr>
              <w:noProof/>
            </w:rPr>
          </w:pPr>
          <w:r w:rsidRPr="007A0894">
            <w:rPr>
              <w:noProof/>
            </w:rPr>
            <w:lastRenderedPageBreak/>
            <w:t xml:space="preserve">van de Lindt, J. W., Graettinger, A., Gupta, R., Skaggs, T., Pryor, S., &amp; Fridley, K. J. (2007). Performance of wood-frame structures during Hurricane Katrina. </w:t>
          </w:r>
          <w:r w:rsidRPr="007A0894">
            <w:rPr>
              <w:i/>
              <w:iCs/>
              <w:noProof/>
            </w:rPr>
            <w:t>Journal of Performance of Constructed Facilities, 21</w:t>
          </w:r>
          <w:r w:rsidRPr="007A0894">
            <w:rPr>
              <w:noProof/>
            </w:rPr>
            <w:t>(2), 108-116.</w:t>
          </w:r>
        </w:p>
        <w:p w:rsidR="00142172" w:rsidRPr="007A0894" w:rsidRDefault="00142172" w:rsidP="00142172">
          <w:pPr>
            <w:spacing w:after="200" w:line="276" w:lineRule="auto"/>
            <w:ind w:left="720" w:hangingChars="300" w:hanging="720"/>
            <w:rPr>
              <w:noProof/>
            </w:rPr>
          </w:pPr>
          <w:r w:rsidRPr="007A0894">
            <w:rPr>
              <w:noProof/>
            </w:rPr>
            <w:t xml:space="preserve">Vickery, B. J. (1986). Gust-factors for internal-pressures in low rise buildings. </w:t>
          </w:r>
          <w:r w:rsidRPr="007A0894">
            <w:rPr>
              <w:i/>
              <w:iCs/>
              <w:noProof/>
            </w:rPr>
            <w:t>Journal of Wind Engineering and Industrial Aerodynamics, 23</w:t>
          </w:r>
          <w:r w:rsidRPr="007A0894">
            <w:rPr>
              <w:noProof/>
            </w:rPr>
            <w:t>, 259-271.</w:t>
          </w:r>
        </w:p>
        <w:p w:rsidR="00142172" w:rsidRPr="007A0894" w:rsidRDefault="00142172" w:rsidP="00142172">
          <w:pPr>
            <w:spacing w:after="200" w:line="276" w:lineRule="auto"/>
            <w:ind w:left="720" w:hangingChars="300" w:hanging="720"/>
            <w:rPr>
              <w:noProof/>
            </w:rPr>
          </w:pPr>
          <w:r w:rsidRPr="007A0894">
            <w:rPr>
              <w:noProof/>
            </w:rPr>
            <w:t xml:space="preserve">Vickery, B. J. (1994). Internal pressures and interactions with the building envelope. </w:t>
          </w:r>
          <w:r w:rsidRPr="007A0894">
            <w:rPr>
              <w:i/>
              <w:iCs/>
              <w:noProof/>
            </w:rPr>
            <w:t>Journal of Wind Engineering and Industrial Aerodynamics, 53</w:t>
          </w:r>
          <w:r w:rsidRPr="007A0894">
            <w:rPr>
              <w:noProof/>
            </w:rPr>
            <w:t>, 125-144.</w:t>
          </w:r>
        </w:p>
        <w:p w:rsidR="00142172" w:rsidRPr="007A0894" w:rsidRDefault="00142172" w:rsidP="00142172">
          <w:pPr>
            <w:spacing w:after="200" w:line="276" w:lineRule="auto"/>
            <w:ind w:left="720" w:hangingChars="300" w:hanging="720"/>
            <w:rPr>
              <w:noProof/>
            </w:rPr>
          </w:pPr>
          <w:r w:rsidRPr="007A0894">
            <w:rPr>
              <w:noProof/>
            </w:rPr>
            <w:t xml:space="preserve">Vickery, B. J., &amp; Georgiou, P. N. (1991). A simplified approach to the determination of the influence of internal pressures on the dynamics of large span roofs. </w:t>
          </w:r>
          <w:r w:rsidRPr="007A0894">
            <w:rPr>
              <w:i/>
              <w:iCs/>
              <w:noProof/>
            </w:rPr>
            <w:t>Journal of Wind Engineering and Industrial Aerodynamics, 38</w:t>
          </w:r>
          <w:r w:rsidRPr="007A0894">
            <w:rPr>
              <w:noProof/>
            </w:rPr>
            <w:t>, 357-369.</w:t>
          </w:r>
        </w:p>
        <w:p w:rsidR="00142172" w:rsidRDefault="00142172" w:rsidP="00142172">
          <w:pPr>
            <w:spacing w:after="200" w:line="276" w:lineRule="auto"/>
            <w:ind w:left="720" w:hangingChars="300" w:hanging="720"/>
            <w:rPr>
              <w:noProof/>
            </w:rPr>
          </w:pPr>
          <w:r w:rsidRPr="007A0894">
            <w:rPr>
              <w:noProof/>
            </w:rPr>
            <w:t xml:space="preserve">Vickery, P. J. (2005). Simple empirical models for estimating the increase in the central pressure of tropical cyclones after landfall along the coastline of the United States. </w:t>
          </w:r>
          <w:r w:rsidRPr="007A0894">
            <w:rPr>
              <w:i/>
              <w:iCs/>
              <w:noProof/>
            </w:rPr>
            <w:t>Journal of Applied Meteorology, 44</w:t>
          </w:r>
          <w:r w:rsidRPr="007A0894">
            <w:rPr>
              <w:noProof/>
            </w:rPr>
            <w:t>, 1807-1826.</w:t>
          </w:r>
        </w:p>
        <w:p w:rsidR="00142172" w:rsidRDefault="00142172" w:rsidP="00142172">
          <w:pPr>
            <w:ind w:left="720" w:hanging="720"/>
            <w:rPr>
              <w:sz w:val="23"/>
              <w:szCs w:val="23"/>
            </w:rPr>
          </w:pPr>
          <w:r>
            <w:rPr>
              <w:sz w:val="23"/>
              <w:szCs w:val="23"/>
            </w:rPr>
            <w:t xml:space="preserve">Vickery, P. (2008). Component and Cladding Wind Loads for Soffits. </w:t>
          </w:r>
          <w:r>
            <w:rPr>
              <w:i/>
              <w:iCs/>
              <w:sz w:val="23"/>
              <w:szCs w:val="23"/>
            </w:rPr>
            <w:t>Journal of Structural Engineering</w:t>
          </w:r>
          <w:r>
            <w:rPr>
              <w:sz w:val="23"/>
              <w:szCs w:val="23"/>
            </w:rPr>
            <w:t xml:space="preserve">, </w:t>
          </w:r>
          <w:r w:rsidRPr="00DD5EF4">
            <w:rPr>
              <w:i/>
              <w:sz w:val="23"/>
              <w:szCs w:val="23"/>
            </w:rPr>
            <w:t>134</w:t>
          </w:r>
          <w:r>
            <w:rPr>
              <w:sz w:val="23"/>
              <w:szCs w:val="23"/>
            </w:rPr>
            <w:t>(5): 846-853.</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Vickery, P. J., &amp; Skerlj, P. F. (2005). Hurricane gust factors revisited. </w:t>
          </w:r>
          <w:r w:rsidRPr="007A0894">
            <w:rPr>
              <w:i/>
              <w:iCs/>
              <w:noProof/>
            </w:rPr>
            <w:t>Journal of Structural Engineering, 131</w:t>
          </w:r>
          <w:r w:rsidRPr="007A0894">
            <w:rPr>
              <w:noProof/>
            </w:rPr>
            <w:t>, 825-832.</w:t>
          </w:r>
        </w:p>
        <w:p w:rsidR="00142172" w:rsidRPr="007A0894" w:rsidRDefault="00142172" w:rsidP="00142172">
          <w:pPr>
            <w:spacing w:after="200" w:line="276" w:lineRule="auto"/>
            <w:ind w:left="720" w:hangingChars="300" w:hanging="720"/>
            <w:rPr>
              <w:noProof/>
            </w:rPr>
          </w:pPr>
          <w:r w:rsidRPr="007A0894">
            <w:rPr>
              <w:noProof/>
            </w:rPr>
            <w:t xml:space="preserve">Vickery, P. J., Lavelle, F. M., Drury, C., &amp; Schauer, B. A. (2003). FEMA’s HAZUS hurricane model. </w:t>
          </w:r>
          <w:r w:rsidRPr="007A0894">
            <w:rPr>
              <w:i/>
              <w:iCs/>
              <w:noProof/>
            </w:rPr>
            <w:t>11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Vickery, P. J., Lin, J., Skerlj, P. F., Twisdale, L. A., &amp; Huang, K. (2006a). HAZUS-MH Hurricane Model Methodology. I: Hurricane Hazard, Terrain, and Wind Load Modeling. </w:t>
          </w:r>
          <w:r w:rsidRPr="007A0894">
            <w:rPr>
              <w:i/>
              <w:iCs/>
              <w:noProof/>
            </w:rPr>
            <w:t>Natural Hazards Review, 7</w:t>
          </w:r>
          <w:r w:rsidRPr="007A0894">
            <w:rPr>
              <w:noProof/>
            </w:rPr>
            <w:t>(2), 82-93.</w:t>
          </w:r>
        </w:p>
        <w:p w:rsidR="00142172" w:rsidRPr="007A0894" w:rsidRDefault="00142172" w:rsidP="00142172">
          <w:pPr>
            <w:spacing w:after="200" w:line="276" w:lineRule="auto"/>
            <w:ind w:left="720" w:hangingChars="300" w:hanging="720"/>
            <w:rPr>
              <w:noProof/>
            </w:rPr>
          </w:pPr>
          <w:r w:rsidRPr="007A0894">
            <w:rPr>
              <w:noProof/>
            </w:rPr>
            <w:t xml:space="preserve">Vickery, P. J., Skerlj, P. F., Lin, J., Twisdale, L. A., Young, M. A., &amp; Lavelle, F. M. (2006b). HAZUS-MH Hurricane Model Methodology. II: Damage and Loss Estimation. </w:t>
          </w:r>
          <w:r w:rsidRPr="007A0894">
            <w:rPr>
              <w:i/>
              <w:iCs/>
              <w:noProof/>
            </w:rPr>
            <w:t>Natural Hazards Review, 7</w:t>
          </w:r>
          <w:r w:rsidRPr="007A0894">
            <w:rPr>
              <w:noProof/>
            </w:rPr>
            <w:t>(2), 94-103.</w:t>
          </w:r>
        </w:p>
        <w:p w:rsidR="00142172" w:rsidRDefault="00142172" w:rsidP="00142172">
          <w:pPr>
            <w:spacing w:after="200" w:line="276" w:lineRule="auto"/>
            <w:ind w:left="720" w:hangingChars="300" w:hanging="720"/>
            <w:rPr>
              <w:noProof/>
            </w:rPr>
          </w:pPr>
          <w:r w:rsidRPr="007A0894">
            <w:rPr>
              <w:noProof/>
            </w:rPr>
            <w:t xml:space="preserve">Walpole, R., Myers, R., &amp; Myers, S. (1997). </w:t>
          </w:r>
          <w:r w:rsidRPr="007A0894">
            <w:rPr>
              <w:i/>
              <w:iCs/>
              <w:noProof/>
            </w:rPr>
            <w:t>Probability and Statistics for Engineers and Scientists</w:t>
          </w:r>
          <w:r w:rsidRPr="007A0894">
            <w:rPr>
              <w:noProof/>
            </w:rPr>
            <w:t xml:space="preserve"> (6th ed.). Prentice Hall.</w:t>
          </w:r>
        </w:p>
        <w:p w:rsidR="00142172" w:rsidRDefault="00142172" w:rsidP="00142172">
          <w:pPr>
            <w:ind w:left="720" w:hanging="720"/>
            <w:rPr>
              <w:sz w:val="23"/>
              <w:szCs w:val="23"/>
            </w:rPr>
          </w:pPr>
          <w:r>
            <w:rPr>
              <w:sz w:val="23"/>
              <w:szCs w:val="23"/>
            </w:rPr>
            <w:t xml:space="preserve">Watford, S. W. (1991). </w:t>
          </w:r>
          <w:r w:rsidRPr="00A236D0">
            <w:rPr>
              <w:i/>
              <w:sz w:val="23"/>
              <w:szCs w:val="23"/>
            </w:rPr>
            <w:t>A Statistical Analysis of Wind Damages to Single Family Dwellings Due to Hurricane Hugo</w:t>
          </w:r>
          <w:r>
            <w:rPr>
              <w:sz w:val="23"/>
              <w:szCs w:val="23"/>
            </w:rPr>
            <w:t>. Masters Thesis, Clemson University.</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Watson, C., &amp; Johnson, M. (2004). Hurricane Loss Estimation Models: Opportunities for Improving the State of the Art. </w:t>
          </w:r>
          <w:r w:rsidRPr="007A0894">
            <w:rPr>
              <w:i/>
              <w:iCs/>
              <w:noProof/>
            </w:rPr>
            <w:t>Bulletin of the American Meteorological Society, 85</w:t>
          </w:r>
          <w:r w:rsidRPr="007A0894">
            <w:rPr>
              <w:noProof/>
            </w:rPr>
            <w:t>(11), 1713-1726.</w:t>
          </w:r>
        </w:p>
        <w:p w:rsidR="00142172" w:rsidRDefault="00142172" w:rsidP="00142172">
          <w:pPr>
            <w:spacing w:after="200" w:line="276" w:lineRule="auto"/>
            <w:ind w:left="720" w:hangingChars="300" w:hanging="720"/>
            <w:rPr>
              <w:noProof/>
            </w:rPr>
          </w:pPr>
          <w:r w:rsidRPr="007A0894">
            <w:rPr>
              <w:noProof/>
            </w:rPr>
            <w:lastRenderedPageBreak/>
            <w:t xml:space="preserve">Weekes, J., Balderrama, J., Gurley, K., Pinelli, J.-P., Pita, G., &amp; Hamid, S. (2009). Physical Damage Modeling of Commercial-Residential Structures in Hurricane Winds. </w:t>
          </w:r>
          <w:r w:rsidRPr="007A0894">
            <w:rPr>
              <w:i/>
              <w:iCs/>
              <w:noProof/>
            </w:rPr>
            <w:t>11th Americas Conference on Wind Engineering.</w:t>
          </w:r>
          <w:r w:rsidRPr="007A0894">
            <w:rPr>
              <w:noProof/>
            </w:rPr>
            <w:t xml:space="preserve"> </w:t>
          </w:r>
        </w:p>
        <w:p w:rsidR="00142172" w:rsidRPr="00A236D0" w:rsidRDefault="00142172" w:rsidP="00142172">
          <w:pPr>
            <w:spacing w:after="200" w:line="276" w:lineRule="auto"/>
            <w:ind w:left="720" w:hangingChars="300" w:hanging="720"/>
            <w:rPr>
              <w:i/>
              <w:iCs/>
              <w:noProof/>
            </w:rPr>
          </w:pPr>
          <w:r>
            <w:t xml:space="preserve">Weekes, J. </w:t>
          </w:r>
          <w:r>
            <w:rPr>
              <w:noProof/>
            </w:rPr>
            <w:t>(2014).</w:t>
          </w:r>
          <w:r w:rsidRPr="007B0D48">
            <w:rPr>
              <w:i/>
              <w:iCs/>
              <w:noProof/>
            </w:rPr>
            <w:t xml:space="preserve"> Predicti</w:t>
          </w:r>
          <w:r>
            <w:rPr>
              <w:i/>
              <w:iCs/>
              <w:noProof/>
            </w:rPr>
            <w:t>ng the Vulnerability of Typical Commercial a</w:t>
          </w:r>
          <w:r w:rsidRPr="007B0D48">
            <w:rPr>
              <w:i/>
              <w:iCs/>
              <w:noProof/>
            </w:rPr>
            <w:t>nd Singl</w:t>
          </w:r>
          <w:r>
            <w:rPr>
              <w:i/>
              <w:iCs/>
              <w:noProof/>
            </w:rPr>
            <w:t>e Family Residential Buildings t</w:t>
          </w:r>
          <w:r w:rsidRPr="007B0D48">
            <w:rPr>
              <w:i/>
              <w:iCs/>
              <w:noProof/>
            </w:rPr>
            <w:t>o Hurricane Damage</w:t>
          </w:r>
          <w:r w:rsidRPr="007A0894">
            <w:rPr>
              <w:i/>
              <w:iCs/>
              <w:noProof/>
            </w:rPr>
            <w:t>.</w:t>
          </w:r>
          <w:r w:rsidRPr="007A0894">
            <w:rPr>
              <w:noProof/>
            </w:rPr>
            <w:t xml:space="preserve"> PhD Dissertation, University of Florida, Department of Civil </w:t>
          </w:r>
          <w:r>
            <w:rPr>
              <w:noProof/>
            </w:rPr>
            <w:t xml:space="preserve">and Coastal </w:t>
          </w:r>
          <w:r w:rsidRPr="007A0894">
            <w:rPr>
              <w:noProof/>
            </w:rPr>
            <w:t>Engineering</w:t>
          </w:r>
          <w:r>
            <w:rPr>
              <w:noProof/>
            </w:rPr>
            <w:t>.</w:t>
          </w:r>
        </w:p>
        <w:p w:rsidR="00407D98" w:rsidRDefault="00142172" w:rsidP="00142172">
          <w:pPr>
            <w:spacing w:after="200" w:line="276" w:lineRule="auto"/>
            <w:ind w:left="720" w:hangingChars="300" w:hanging="720"/>
            <w:rPr>
              <w:noProof/>
            </w:rPr>
          </w:pPr>
          <w:r w:rsidRPr="007A0894">
            <w:rPr>
              <w:noProof/>
            </w:rPr>
            <w:t xml:space="preserve">Willis, P. T., &amp; Tattelman , P. (1989). Drop-Size Distribution Associated With Intense Rainfall. </w:t>
          </w:r>
          <w:r w:rsidRPr="007A0894">
            <w:rPr>
              <w:i/>
              <w:iCs/>
              <w:noProof/>
            </w:rPr>
            <w:t>Journal of Applied Meteorology, 28</w:t>
          </w:r>
          <w:r w:rsidRPr="007A0894">
            <w:rPr>
              <w:noProof/>
            </w:rPr>
            <w:t>, 3-15.</w:t>
          </w:r>
        </w:p>
        <w:p w:rsidR="0012526A" w:rsidRDefault="0012526A" w:rsidP="0012526A">
          <w:pPr>
            <w:spacing w:after="200" w:line="276" w:lineRule="auto"/>
            <w:ind w:left="720" w:hangingChars="300" w:hanging="720"/>
            <w:rPr>
              <w:noProof/>
            </w:rPr>
          </w:pPr>
          <w:r w:rsidRPr="007A0894">
            <w:rPr>
              <w:noProof/>
            </w:rPr>
            <w:t xml:space="preserve">Wills, J. A., Lee, B. E., &amp; Wyatt, T. A. (2002). A model of wind-borne debris damage. </w:t>
          </w:r>
          <w:r w:rsidRPr="007A0894">
            <w:rPr>
              <w:i/>
              <w:iCs/>
              <w:noProof/>
            </w:rPr>
            <w:t>Journal of Wind Engineering and Industrial Aerodynamics, 90</w:t>
          </w:r>
          <w:r w:rsidRPr="007A0894">
            <w:rPr>
              <w:noProof/>
            </w:rPr>
            <w:t>, 555-565.</w:t>
          </w:r>
        </w:p>
        <w:p w:rsidR="0012526A" w:rsidRDefault="0012526A" w:rsidP="0012526A">
          <w:pPr>
            <w:ind w:left="720" w:hanging="720"/>
            <w:rPr>
              <w:sz w:val="23"/>
              <w:szCs w:val="23"/>
            </w:rPr>
          </w:pPr>
          <w:r>
            <w:rPr>
              <w:sz w:val="23"/>
              <w:szCs w:val="23"/>
            </w:rPr>
            <w:t xml:space="preserve">Wolfe, R., &amp; LaBissoniere, T. (1991). Structural Performance of Light-Frame Roof Assemblies. </w:t>
          </w:r>
          <w:r>
            <w:rPr>
              <w:i/>
              <w:iCs/>
              <w:sz w:val="23"/>
              <w:szCs w:val="23"/>
            </w:rPr>
            <w:t>United States Department of Agriculture</w:t>
          </w:r>
          <w:r>
            <w:rPr>
              <w:sz w:val="23"/>
              <w:szCs w:val="23"/>
            </w:rPr>
            <w:t>.</w:t>
          </w:r>
        </w:p>
        <w:p w:rsidR="0012526A" w:rsidRPr="00A236D0" w:rsidRDefault="0012526A" w:rsidP="0012526A"/>
        <w:p w:rsidR="0012526A" w:rsidRPr="007A0894" w:rsidRDefault="0012526A" w:rsidP="0012526A">
          <w:pPr>
            <w:spacing w:after="200" w:line="276" w:lineRule="auto"/>
            <w:ind w:left="720" w:hangingChars="300" w:hanging="720"/>
            <w:rPr>
              <w:noProof/>
            </w:rPr>
          </w:pPr>
          <w:r w:rsidRPr="007A0894">
            <w:rPr>
              <w:noProof/>
            </w:rPr>
            <w:t xml:space="preserve">Xu, Y. L., &amp; Reardon, G. F. (1998). Variations of wind pressure on hip roofs with roof pitch. </w:t>
          </w:r>
          <w:r w:rsidRPr="007A0894">
            <w:rPr>
              <w:i/>
              <w:iCs/>
              <w:noProof/>
            </w:rPr>
            <w:t>Journal of Wind Engineering and Industrial Aerodynamics, 73</w:t>
          </w:r>
          <w:r w:rsidRPr="007A0894">
            <w:rPr>
              <w:noProof/>
            </w:rPr>
            <w:t>(3), 267-284.</w:t>
          </w:r>
        </w:p>
        <w:p w:rsidR="0012526A" w:rsidRPr="007A0894" w:rsidRDefault="0012526A" w:rsidP="0012526A">
          <w:pPr>
            <w:spacing w:after="200" w:line="276" w:lineRule="auto"/>
            <w:ind w:left="720" w:hangingChars="300" w:hanging="720"/>
            <w:rPr>
              <w:noProof/>
            </w:rPr>
          </w:pPr>
          <w:r w:rsidRPr="007A0894">
            <w:rPr>
              <w:noProof/>
            </w:rPr>
            <w:t xml:space="preserve">Yancey, C. W., Cheok, G. S., Sadek, F., &amp; Mohraz, B. (1988). </w:t>
          </w:r>
          <w:r w:rsidRPr="007A0894">
            <w:rPr>
              <w:i/>
              <w:iCs/>
              <w:noProof/>
            </w:rPr>
            <w:t>A summary of the Structural Performance of Single-Family, Wood-Frame Housing.</w:t>
          </w:r>
          <w:r w:rsidRPr="007A0894">
            <w:rPr>
              <w:noProof/>
            </w:rPr>
            <w:t xml:space="preserve"> Gaithersburg: U.S. Deptartment of Commerce, Technology Administration, National Institute of Standards and Technology.</w:t>
          </w:r>
        </w:p>
        <w:p w:rsidR="0012526A" w:rsidRPr="007A0894" w:rsidRDefault="0012526A" w:rsidP="0012526A">
          <w:pPr>
            <w:spacing w:after="200" w:line="276" w:lineRule="auto"/>
            <w:ind w:left="720" w:hangingChars="300" w:hanging="720"/>
            <w:rPr>
              <w:noProof/>
            </w:rPr>
          </w:pPr>
          <w:r w:rsidRPr="007A0894">
            <w:rPr>
              <w:noProof/>
            </w:rPr>
            <w:t xml:space="preserve">Yokel, F., Chung, R., Rankin, F., &amp; Yancey, C. (1982). </w:t>
          </w:r>
          <w:r w:rsidRPr="007A0894">
            <w:rPr>
              <w:i/>
              <w:iCs/>
              <w:noProof/>
            </w:rPr>
            <w:t>Load-displacement characteristics of shallow soil anchors.</w:t>
          </w:r>
          <w:r w:rsidRPr="007A0894">
            <w:rPr>
              <w:noProof/>
            </w:rPr>
            <w:t xml:space="preserve"> Washington, D.C.: U.S. Department of Commerce, National Bureau of Standards.</w:t>
          </w:r>
        </w:p>
        <w:p w:rsidR="0012526A" w:rsidRPr="007A0894" w:rsidRDefault="0012526A" w:rsidP="0012526A">
          <w:pPr>
            <w:spacing w:after="200" w:line="276" w:lineRule="auto"/>
            <w:ind w:left="720" w:hangingChars="300" w:hanging="720"/>
            <w:rPr>
              <w:noProof/>
            </w:rPr>
          </w:pPr>
          <w:r w:rsidRPr="007A0894">
            <w:rPr>
              <w:noProof/>
            </w:rPr>
            <w:t xml:space="preserve">Young, M. A. (1997). </w:t>
          </w:r>
          <w:r w:rsidRPr="007A0894">
            <w:rPr>
              <w:i/>
              <w:iCs/>
              <w:noProof/>
            </w:rPr>
            <w:t>Effect of open fields on low building wind loads in a suburban environment.</w:t>
          </w:r>
          <w:r w:rsidRPr="007A0894">
            <w:rPr>
              <w:noProof/>
            </w:rPr>
            <w:t xml:space="preserve"> MS Thesis, University of Western Ontario, Department of Civil Engineering.</w:t>
          </w:r>
        </w:p>
        <w:p w:rsidR="0012526A" w:rsidRPr="007A0894" w:rsidRDefault="0012526A" w:rsidP="0012526A">
          <w:pPr>
            <w:spacing w:after="200" w:line="276" w:lineRule="auto"/>
            <w:ind w:left="720" w:hangingChars="300" w:hanging="720"/>
            <w:rPr>
              <w:noProof/>
            </w:rPr>
          </w:pPr>
          <w:r w:rsidRPr="007A0894">
            <w:rPr>
              <w:noProof/>
            </w:rPr>
            <w:t xml:space="preserve">Zhang, L. (2003). </w:t>
          </w:r>
          <w:r w:rsidRPr="007A0894">
            <w:rPr>
              <w:i/>
              <w:iCs/>
              <w:noProof/>
            </w:rPr>
            <w:t>Public hurricane loss projection model: exposure and vulnerability components.</w:t>
          </w:r>
          <w:r w:rsidRPr="007A0894">
            <w:rPr>
              <w:noProof/>
            </w:rPr>
            <w:t xml:space="preserve"> MS Thesis, Florida Institute of Technology, Department of Civil Engineering.</w:t>
          </w:r>
        </w:p>
        <w:p w:rsidR="0012526A" w:rsidRDefault="0012526A" w:rsidP="00142172">
          <w:pPr>
            <w:spacing w:after="200" w:line="276" w:lineRule="auto"/>
            <w:ind w:left="720" w:hangingChars="300" w:hanging="720"/>
            <w:rPr>
              <w:noProof/>
            </w:rPr>
          </w:pPr>
        </w:p>
        <w:p w:rsidR="0012526A" w:rsidRDefault="0012526A" w:rsidP="00142172">
          <w:pPr>
            <w:spacing w:after="200" w:line="276" w:lineRule="auto"/>
            <w:ind w:left="720" w:hangingChars="300" w:hanging="720"/>
            <w:rPr>
              <w:ins w:id="488" w:author="Machado, Diana" w:date="2019-02-04T16:06:00Z"/>
              <w:noProof/>
            </w:rPr>
            <w:sectPr w:rsidR="0012526A" w:rsidSect="00FC1129">
              <w:footerReference w:type="default" r:id="rId73"/>
              <w:pgSz w:w="12240" w:h="15840" w:code="1"/>
              <w:pgMar w:top="1440" w:right="1440" w:bottom="1440" w:left="1440" w:header="720" w:footer="432" w:gutter="0"/>
              <w:cols w:space="720"/>
              <w:docGrid w:linePitch="360"/>
            </w:sectPr>
          </w:pPr>
        </w:p>
        <w:p w:rsidR="006E0990" w:rsidRDefault="00142172" w:rsidP="00440B6E">
          <w:pPr>
            <w:pStyle w:val="Anonymoussubsubsectiontitle"/>
          </w:pPr>
          <w:r w:rsidRPr="007A0894">
            <w:rPr>
              <w:noProof/>
            </w:rPr>
            <w:lastRenderedPageBreak/>
            <w:fldChar w:fldCharType="end"/>
          </w:r>
          <w:r w:rsidR="006E0990" w:rsidRPr="006E0990">
            <w:t>Actuarial Standards</w:t>
          </w:r>
        </w:p>
        <w:sdt>
          <w:sdtPr>
            <w:rPr>
              <w:vanish/>
              <w:highlight w:val="yellow"/>
            </w:rPr>
            <w:id w:val="836436588"/>
            <w:bibliography/>
          </w:sdtPr>
          <w:sdtEndPr>
            <w:rPr>
              <w:vanish w:val="0"/>
            </w:rPr>
          </w:sdtEndPr>
          <w:sdtContent>
            <w:p w:rsidR="006E0990" w:rsidRPr="00CD536D" w:rsidRDefault="006E0990" w:rsidP="006E0990">
              <w:pPr>
                <w:pStyle w:val="Bibliography"/>
                <w:spacing w:after="200" w:line="276" w:lineRule="auto"/>
                <w:ind w:left="720" w:hangingChars="300" w:hanging="720"/>
                <w:rPr>
                  <w:noProof/>
                </w:rPr>
              </w:pPr>
              <w:r w:rsidRPr="00CD536D">
                <w:fldChar w:fldCharType="begin" w:fldLock="1"/>
              </w:r>
              <w:r w:rsidRPr="006E0990">
                <w:instrText xml:space="preserve"> BIBLIOGRAPHY </w:instrText>
              </w:r>
              <w:r w:rsidRPr="00CD536D">
                <w:fldChar w:fldCharType="separate"/>
              </w:r>
              <w:r w:rsidRPr="00CD536D">
                <w:rPr>
                  <w:noProof/>
                </w:rPr>
                <w:t xml:space="preserve">Hogg, R. V., &amp; Klugman, S. (1984). </w:t>
              </w:r>
              <w:r w:rsidRPr="00CD536D">
                <w:rPr>
                  <w:i/>
                  <w:iCs/>
                  <w:noProof/>
                </w:rPr>
                <w:t>Loss Distributions.</w:t>
              </w:r>
              <w:r w:rsidRPr="00CD536D">
                <w:rPr>
                  <w:noProof/>
                </w:rPr>
                <w:t xml:space="preserve"> New York: Wiley.</w:t>
              </w:r>
            </w:p>
            <w:p w:rsidR="006E0990" w:rsidRPr="00CD536D" w:rsidRDefault="006E0990" w:rsidP="006E0990">
              <w:pPr>
                <w:pStyle w:val="Bibliography"/>
                <w:spacing w:after="200" w:line="276" w:lineRule="auto"/>
                <w:ind w:left="720" w:hangingChars="300" w:hanging="720"/>
                <w:rPr>
                  <w:noProof/>
                </w:rPr>
              </w:pPr>
              <w:r w:rsidRPr="00CD536D">
                <w:rPr>
                  <w:noProof/>
                </w:rPr>
                <w:t xml:space="preserve">Klugman, S., Panjer, H., &amp; Willmot, G. (1998). </w:t>
              </w:r>
              <w:r w:rsidRPr="00CD536D">
                <w:rPr>
                  <w:i/>
                  <w:iCs/>
                  <w:noProof/>
                </w:rPr>
                <w:t>Loss Models: From Data to Decisions.</w:t>
              </w:r>
              <w:r w:rsidRPr="00CD536D">
                <w:rPr>
                  <w:noProof/>
                </w:rPr>
                <w:t xml:space="preserve"> New York: Wiley.</w:t>
              </w:r>
            </w:p>
            <w:p w:rsidR="006E0990" w:rsidRPr="00CD536D" w:rsidRDefault="006E0990" w:rsidP="006E0990">
              <w:pPr>
                <w:pStyle w:val="Bibliography"/>
                <w:spacing w:after="200" w:line="276" w:lineRule="auto"/>
                <w:ind w:left="720" w:hangingChars="300" w:hanging="720"/>
                <w:rPr>
                  <w:noProof/>
                </w:rPr>
              </w:pPr>
              <w:r w:rsidRPr="00CD536D">
                <w:rPr>
                  <w:noProof/>
                </w:rPr>
                <w:t xml:space="preserve">Wilkinson, M. E. (1982). Estimating Probable Maximum Loss with Order Statistics. </w:t>
              </w:r>
              <w:r w:rsidRPr="00CD536D">
                <w:rPr>
                  <w:i/>
                  <w:iCs/>
                  <w:noProof/>
                </w:rPr>
                <w:t>Casualty Actuarial Society</w:t>
              </w:r>
              <w:r w:rsidRPr="00CD536D">
                <w:rPr>
                  <w:noProof/>
                </w:rPr>
                <w:t xml:space="preserve">, </w:t>
              </w:r>
              <w:r w:rsidRPr="00CD536D">
                <w:rPr>
                  <w:i/>
                  <w:iCs/>
                  <w:noProof/>
                </w:rPr>
                <w:t>LXIX</w:t>
              </w:r>
              <w:r w:rsidRPr="00CD536D">
                <w:rPr>
                  <w:noProof/>
                </w:rPr>
                <w:t>, pp. 195-209.</w:t>
              </w:r>
            </w:p>
            <w:p w:rsidR="006E0990" w:rsidRDefault="006E0990" w:rsidP="006E0990">
              <w:pPr>
                <w:pStyle w:val="Anonymoussubsubsectiontitle"/>
              </w:pPr>
              <w:r w:rsidRPr="00CD536D">
                <w:rPr>
                  <w:noProof/>
                </w:rPr>
                <w:fldChar w:fldCharType="end"/>
              </w:r>
              <w:r w:rsidRPr="006E0990">
                <w:t>Computer</w:t>
              </w:r>
              <w:ins w:id="491" w:author="Machado, Diana" w:date="2019-02-04T16:04:00Z">
                <w:r w:rsidR="00407D98">
                  <w:t>/Informatio</w:t>
                </w:r>
              </w:ins>
              <w:ins w:id="492" w:author="Machado, Diana" w:date="2019-02-04T16:05:00Z">
                <w:r w:rsidR="00407D98">
                  <w:t>n</w:t>
                </w:r>
              </w:ins>
              <w:r>
                <w:t xml:space="preserve"> Science Standards</w:t>
              </w:r>
            </w:p>
            <w:sdt>
              <w:sdtPr>
                <w:rPr>
                  <w:vanish/>
                  <w:highlight w:val="yellow"/>
                </w:rPr>
                <w:id w:val="-866673543"/>
                <w:bibliography/>
              </w:sdtPr>
              <w:sdtContent>
                <w:p w:rsidR="006E0990" w:rsidRDefault="006E0990" w:rsidP="006E0990">
                  <w:pPr>
                    <w:pStyle w:val="Bibliography"/>
                    <w:spacing w:after="200" w:line="276" w:lineRule="auto"/>
                    <w:ind w:left="720" w:hangingChars="300" w:hanging="720"/>
                    <w:rPr>
                      <w:noProof/>
                    </w:rPr>
                  </w:pPr>
                  <w:r w:rsidRPr="00376386">
                    <w:fldChar w:fldCharType="begin" w:fldLock="1"/>
                  </w:r>
                  <w:r w:rsidRPr="00C16512">
                    <w:instrText xml:space="preserve"> BIBLIOGRAPHY </w:instrText>
                  </w:r>
                  <w:r w:rsidRPr="00376386">
                    <w:fldChar w:fldCharType="separate"/>
                  </w:r>
                  <w:r>
                    <w:rPr>
                      <w:noProof/>
                    </w:rPr>
                    <w:t xml:space="preserve">AIRAC. (1986). </w:t>
                  </w:r>
                  <w:r>
                    <w:rPr>
                      <w:i/>
                      <w:iCs/>
                      <w:noProof/>
                    </w:rPr>
                    <w:t>Catastrophic Losses: How the Insurance System Would Handle Two $7 Billion Hurricanes.</w:t>
                  </w:r>
                  <w:r>
                    <w:rPr>
                      <w:noProof/>
                    </w:rPr>
                    <w:t xml:space="preserve"> Oak Brook, Illinois: The All-Industry Research Advisory Council.</w:t>
                  </w:r>
                </w:p>
                <w:p w:rsidR="006E0990" w:rsidRDefault="006E0990" w:rsidP="006E0990">
                  <w:pPr>
                    <w:pStyle w:val="Bibliography"/>
                    <w:spacing w:after="200" w:line="276" w:lineRule="auto"/>
                    <w:ind w:left="720" w:hangingChars="300" w:hanging="720"/>
                    <w:rPr>
                      <w:noProof/>
                    </w:rPr>
                  </w:pPr>
                  <w:r>
                    <w:rPr>
                      <w:noProof/>
                    </w:rPr>
                    <w:t xml:space="preserve">Boehm, B., &amp; Abts, C. (1999). COTS Integration: Plug and Pray? </w:t>
                  </w:r>
                  <w:r>
                    <w:rPr>
                      <w:i/>
                      <w:iCs/>
                      <w:noProof/>
                    </w:rPr>
                    <w:t>Computer, 32</w:t>
                  </w:r>
                  <w:r>
                    <w:rPr>
                      <w:noProof/>
                    </w:rPr>
                    <w:t>(1), pp. 135-138.</w:t>
                  </w:r>
                </w:p>
                <w:p w:rsidR="006E0990" w:rsidRDefault="006E0990" w:rsidP="006E0990">
                  <w:pPr>
                    <w:pStyle w:val="Bibliography"/>
                    <w:spacing w:after="200" w:line="276" w:lineRule="auto"/>
                    <w:ind w:left="720" w:hangingChars="300" w:hanging="720"/>
                    <w:rPr>
                      <w:noProof/>
                    </w:rPr>
                  </w:pPr>
                  <w:r>
                    <w:rPr>
                      <w:noProof/>
                    </w:rPr>
                    <w:t xml:space="preserve">Brereton, P., &amp; Budgen, D. (2000). Component-Based Systems: A Classification of Issues. </w:t>
                  </w:r>
                  <w:r>
                    <w:rPr>
                      <w:i/>
                      <w:iCs/>
                      <w:noProof/>
                    </w:rPr>
                    <w:t>Computer, 33</w:t>
                  </w:r>
                  <w:r>
                    <w:rPr>
                      <w:noProof/>
                    </w:rPr>
                    <w:t>(11), pp. 54-62.</w:t>
                  </w:r>
                </w:p>
                <w:p w:rsidR="00407D98" w:rsidRDefault="006E0990" w:rsidP="006E0990">
                  <w:pPr>
                    <w:pStyle w:val="Bibliography"/>
                    <w:spacing w:after="200" w:line="276" w:lineRule="auto"/>
                    <w:ind w:left="720" w:hangingChars="300" w:hanging="720"/>
                    <w:rPr>
                      <w:noProof/>
                    </w:rPr>
                  </w:pPr>
                  <w:r>
                    <w:rPr>
                      <w:noProof/>
                    </w:rPr>
                    <w:t xml:space="preserve">Bruegge, B., &amp; Dutoit, A. H. (2004). </w:t>
                  </w:r>
                  <w:r>
                    <w:rPr>
                      <w:i/>
                      <w:iCs/>
                      <w:noProof/>
                    </w:rPr>
                    <w:t>Object-oriented Software Engineering Using UML, Patterns, and Java</w:t>
                  </w:r>
                  <w:r>
                    <w:rPr>
                      <w:noProof/>
                    </w:rPr>
                    <w:t xml:space="preserve"> (2nd ed.). Upper Saddle River, NJ: Prentice Hall.</w:t>
                  </w:r>
                </w:p>
                <w:p w:rsidR="00F127C2" w:rsidRDefault="00F127C2" w:rsidP="00F127C2">
                  <w:pPr>
                    <w:pStyle w:val="Bibliography"/>
                    <w:spacing w:after="200" w:line="276" w:lineRule="auto"/>
                    <w:ind w:left="720" w:hangingChars="300" w:hanging="720"/>
                    <w:rPr>
                      <w:noProof/>
                    </w:rPr>
                  </w:pPr>
                  <w:r>
                    <w:rPr>
                      <w:noProof/>
                    </w:rPr>
                    <w:t xml:space="preserve">Cai, X., Lyu, M. R., &amp; Wong, K. (2000). Component-based Software Engineering: Technologies, Development Frameworks, and Quality Assurance Schemes. </w:t>
                  </w:r>
                  <w:r>
                    <w:rPr>
                      <w:i/>
                      <w:iCs/>
                      <w:noProof/>
                    </w:rPr>
                    <w:t>7th Asia-Pacific Software Engineering Conference</w:t>
                  </w:r>
                  <w:r>
                    <w:rPr>
                      <w:noProof/>
                    </w:rPr>
                    <w:t>, (pp. 372-379). Singapore.</w:t>
                  </w:r>
                </w:p>
                <w:p w:rsidR="00F127C2" w:rsidRDefault="00F127C2" w:rsidP="00F127C2">
                  <w:pPr>
                    <w:pStyle w:val="Bibliography"/>
                    <w:spacing w:after="200" w:line="276" w:lineRule="auto"/>
                    <w:ind w:left="720" w:hangingChars="300" w:hanging="720"/>
                    <w:rPr>
                      <w:noProof/>
                    </w:rPr>
                  </w:pPr>
                  <w:r>
                    <w:rPr>
                      <w:noProof/>
                    </w:rPr>
                    <w:t xml:space="preserve">Chatterjee, K., Saleem, K., Zhao, N., Chen, M., Chen, S.-C., &amp; Hamid, S. (2006). Modeling Methodology for Component Reuse and System Integration for Hurricane Loss Projection Application. </w:t>
                  </w:r>
                  <w:r>
                    <w:rPr>
                      <w:i/>
                      <w:iCs/>
                      <w:noProof/>
                    </w:rPr>
                    <w:t>2006 IEEE International Conference on Information Reuse and Integration</w:t>
                  </w:r>
                  <w:r>
                    <w:rPr>
                      <w:noProof/>
                    </w:rPr>
                    <w:t>, (pp. 57-62). Hawaii, USA.</w:t>
                  </w:r>
                </w:p>
                <w:p w:rsidR="00F127C2" w:rsidRDefault="00F127C2" w:rsidP="00F127C2">
                  <w:pPr>
                    <w:pStyle w:val="Bibliography"/>
                    <w:spacing w:after="200" w:line="276" w:lineRule="auto"/>
                    <w:ind w:left="720" w:hangingChars="300" w:hanging="720"/>
                    <w:rPr>
                      <w:noProof/>
                    </w:rPr>
                  </w:pPr>
                  <w:r>
                    <w:rPr>
                      <w:noProof/>
                    </w:rPr>
                    <w:t xml:space="preserve">Chen, S.-C., Chen, M., Zhao, N., Hamid, S., Chatterjee, K., &amp; Armella, M. (2009, April). Florida Public Hurricane Loss Model: Research in Multi-Disciplinary System Integration Assisting Government Policy Making. </w:t>
                  </w:r>
                  <w:r>
                    <w:rPr>
                      <w:i/>
                      <w:iCs/>
                      <w:noProof/>
                    </w:rPr>
                    <w:t>Government Information Quarterly, 26</w:t>
                  </w:r>
                  <w:r>
                    <w:rPr>
                      <w:noProof/>
                    </w:rPr>
                    <w:t>(2), 285-294.</w:t>
                  </w:r>
                </w:p>
                <w:p w:rsidR="00F127C2" w:rsidRDefault="00F127C2" w:rsidP="00F127C2">
                  <w:pPr>
                    <w:pStyle w:val="Bibliography"/>
                    <w:spacing w:after="200" w:line="276" w:lineRule="auto"/>
                    <w:ind w:left="720" w:hangingChars="300" w:hanging="720"/>
                    <w:rPr>
                      <w:noProof/>
                    </w:rPr>
                  </w:pPr>
                  <w:r>
                    <w:rPr>
                      <w:noProof/>
                    </w:rPr>
                    <w:t xml:space="preserve">Chen, S.-C., Chen, M., Zhao, N., Hamid, S., Saleem, K., &amp; Chatterjee, K. (2008a). Florida Public Hurricane Loss Model (FPHLM) Research Experience in System Integration. </w:t>
                  </w:r>
                  <w:r>
                    <w:rPr>
                      <w:i/>
                      <w:iCs/>
                      <w:noProof/>
                    </w:rPr>
                    <w:t>9th Annual International Conference on Digital Government Research.</w:t>
                  </w:r>
                  <w:r>
                    <w:rPr>
                      <w:noProof/>
                    </w:rPr>
                    <w:t xml:space="preserve"> Montreal, Canada.</w:t>
                  </w:r>
                </w:p>
                <w:p w:rsidR="00B53DFD" w:rsidRDefault="00B53DFD" w:rsidP="00B53DFD"/>
                <w:p w:rsidR="00B53DFD" w:rsidRPr="00B53DFD" w:rsidRDefault="00B53DFD" w:rsidP="00B53DFD">
                  <w:pPr>
                    <w:sectPr w:rsidR="00B53DFD" w:rsidRPr="00B53DFD" w:rsidSect="00FC1129">
                      <w:footerReference w:type="default" r:id="rId74"/>
                      <w:pgSz w:w="12240" w:h="15840" w:code="1"/>
                      <w:pgMar w:top="1440" w:right="1440" w:bottom="1440" w:left="1440" w:header="720" w:footer="432" w:gutter="0"/>
                      <w:cols w:space="720"/>
                      <w:docGrid w:linePitch="360"/>
                    </w:sectPr>
                  </w:pPr>
                </w:p>
                <w:p w:rsidR="006E0990" w:rsidRDefault="006E0990" w:rsidP="006E0990">
                  <w:pPr>
                    <w:pStyle w:val="Bibliography"/>
                    <w:spacing w:after="200" w:line="276" w:lineRule="auto"/>
                    <w:ind w:left="720" w:hangingChars="300" w:hanging="720"/>
                    <w:rPr>
                      <w:noProof/>
                    </w:rPr>
                  </w:pPr>
                  <w:r>
                    <w:rPr>
                      <w:noProof/>
                    </w:rPr>
                    <w:lastRenderedPageBreak/>
                    <w:t xml:space="preserve">Chen, S.-C., Chen, M., Zhao, N., Hamid, S., Saleem, K., &amp; Chatterjee, K. (2008b). Florida Public Hurricane Loss Model (FPHLM): Research Experience in System Integration. </w:t>
                  </w:r>
                  <w:r>
                    <w:rPr>
                      <w:i/>
                      <w:iCs/>
                      <w:noProof/>
                    </w:rPr>
                    <w:t>9th Annual International Conference on Digital Government Research</w:t>
                  </w:r>
                  <w:r>
                    <w:rPr>
                      <w:noProof/>
                    </w:rPr>
                    <w:t>, (pp. 99-106). Montreal, Canada.</w:t>
                  </w:r>
                </w:p>
                <w:p w:rsidR="006E0990" w:rsidRDefault="006E0990" w:rsidP="006E0990">
                  <w:pPr>
                    <w:pStyle w:val="Bibliography"/>
                    <w:spacing w:after="200" w:line="276" w:lineRule="auto"/>
                    <w:ind w:left="720" w:hangingChars="300" w:hanging="720"/>
                    <w:rPr>
                      <w:noProof/>
                    </w:rPr>
                  </w:pPr>
                  <w:r>
                    <w:rPr>
                      <w:noProof/>
                    </w:rPr>
                    <w:t xml:space="preserve">Chen, S.-C., Gulati, S., Hamid, S., Huang, X., Luo, L., Morisseau-Leroy, N., et al. (2003a). A Three-Tier System Architecture Design and Development for Hurricane Occurrence Simulation. </w:t>
                  </w:r>
                  <w:r>
                    <w:rPr>
                      <w:i/>
                      <w:iCs/>
                      <w:noProof/>
                    </w:rPr>
                    <w:t>IEEE International Conference on Information Technology: Research and Education</w:t>
                  </w:r>
                  <w:r>
                    <w:rPr>
                      <w:noProof/>
                    </w:rPr>
                    <w:t>, (pp. 113-117). Newark, New Jersey.</w:t>
                  </w:r>
                </w:p>
                <w:p w:rsidR="006E0990" w:rsidRDefault="006E0990" w:rsidP="006E0990">
                  <w:pPr>
                    <w:pStyle w:val="Bibliography"/>
                    <w:spacing w:after="200" w:line="276" w:lineRule="auto"/>
                    <w:ind w:left="720" w:hangingChars="300" w:hanging="720"/>
                    <w:rPr>
                      <w:noProof/>
                    </w:rPr>
                  </w:pPr>
                  <w:r>
                    <w:rPr>
                      <w:noProof/>
                    </w:rPr>
                    <w:t xml:space="preserve">Chen, S.-C., Gulati, S., Hamid, S., Huang, X., Luo, L., Morisseau-Leroy, N., et al. (2004a). A Web-based Distributed System for Hurricane Occurrence Projection. </w:t>
                  </w:r>
                  <w:r>
                    <w:rPr>
                      <w:i/>
                      <w:iCs/>
                      <w:noProof/>
                    </w:rPr>
                    <w:t>Software: Practice and Experience, 34</w:t>
                  </w:r>
                  <w:r>
                    <w:rPr>
                      <w:noProof/>
                    </w:rPr>
                    <w:t>(6), 549-571.</w:t>
                  </w:r>
                </w:p>
                <w:p w:rsidR="006E0990" w:rsidRDefault="006E0990" w:rsidP="006E0990">
                  <w:pPr>
                    <w:pStyle w:val="Bibliography"/>
                    <w:spacing w:after="200" w:line="276" w:lineRule="auto"/>
                    <w:ind w:left="720" w:hangingChars="300" w:hanging="720"/>
                    <w:rPr>
                      <w:noProof/>
                    </w:rPr>
                  </w:pPr>
                  <w:r>
                    <w:rPr>
                      <w:noProof/>
                    </w:rPr>
                    <w:t xml:space="preserve">Chen, S.-C., Hamid, S., Gulati, S., Chen, G., Huang, X., Luo, L., et al. (2003b). Information Reuse and System Integration in the Development of a Hurricane Simulation System. </w:t>
                  </w:r>
                  <w:r>
                    <w:rPr>
                      <w:i/>
                      <w:iCs/>
                      <w:noProof/>
                    </w:rPr>
                    <w:t>2003 IEEE International Conference on Information Reuse and Integration</w:t>
                  </w:r>
                  <w:r>
                    <w:rPr>
                      <w:noProof/>
                    </w:rPr>
                    <w:t>, (pp. 535-542). Las Vegas, Nevada.</w:t>
                  </w:r>
                </w:p>
                <w:p w:rsidR="006E0990" w:rsidRDefault="006E0990" w:rsidP="006E0990">
                  <w:pPr>
                    <w:pStyle w:val="Bibliography"/>
                    <w:spacing w:after="200" w:line="276" w:lineRule="auto"/>
                    <w:ind w:left="720" w:hangingChars="300" w:hanging="720"/>
                    <w:rPr>
                      <w:noProof/>
                    </w:rPr>
                  </w:pPr>
                  <w:r>
                    <w:rPr>
                      <w:noProof/>
                    </w:rPr>
                    <w:t xml:space="preserve">Chen, S.-C., Hamid, S., Gulati, S., Zhao, N., Zhang, C., &amp; Gupta, P. (2004b). A Reliable Web-based System for Hurricane Analysis and Simulation. </w:t>
                  </w:r>
                  <w:r>
                    <w:rPr>
                      <w:i/>
                      <w:iCs/>
                      <w:noProof/>
                    </w:rPr>
                    <w:t>the IEEE International Conference on Systems, Man and Cybernetics</w:t>
                  </w:r>
                  <w:r>
                    <w:rPr>
                      <w:noProof/>
                    </w:rPr>
                    <w:t>, (pp. 5215-5220). The Hague, The Netherlands.</w:t>
                  </w:r>
                </w:p>
                <w:p w:rsidR="006E0990" w:rsidRDefault="006E0990" w:rsidP="006E0990">
                  <w:pPr>
                    <w:pStyle w:val="Bibliography"/>
                    <w:spacing w:after="200" w:line="276" w:lineRule="auto"/>
                    <w:ind w:left="720" w:hangingChars="300" w:hanging="720"/>
                    <w:rPr>
                      <w:noProof/>
                    </w:rPr>
                  </w:pPr>
                  <w:r>
                    <w:rPr>
                      <w:noProof/>
                    </w:rPr>
                    <w:t xml:space="preserve">Fraternali, P. (1992). Tools and Approaches for Developing Data-intensive Web Applications: A Survey. </w:t>
                  </w:r>
                  <w:r>
                    <w:rPr>
                      <w:i/>
                      <w:iCs/>
                      <w:noProof/>
                    </w:rPr>
                    <w:t>ACM Computing Survey, 31</w:t>
                  </w:r>
                  <w:r>
                    <w:rPr>
                      <w:noProof/>
                    </w:rPr>
                    <w:t>(3), 227-263.</w:t>
                  </w:r>
                </w:p>
                <w:p w:rsidR="006E0990" w:rsidRDefault="006E0990" w:rsidP="006E0990">
                  <w:pPr>
                    <w:pStyle w:val="Bibliography"/>
                    <w:spacing w:after="200" w:line="276" w:lineRule="auto"/>
                    <w:ind w:left="720" w:hangingChars="300" w:hanging="720"/>
                    <w:rPr>
                      <w:noProof/>
                    </w:rPr>
                  </w:pPr>
                  <w:r>
                    <w:rPr>
                      <w:noProof/>
                    </w:rPr>
                    <w:t xml:space="preserve">Garcia, R., Machado, D., Ha, H.-Y., Yang, Y., Chen, S.-C., &amp; Hamid, S. (2014). A Web-based Task-Tracking Collaboration System for the Florida Public Hurricane Loss Model. </w:t>
                  </w:r>
                  <w:r w:rsidRPr="002D3B8A">
                    <w:rPr>
                      <w:i/>
                      <w:noProof/>
                    </w:rPr>
                    <w:t>2014 IEEE Ineternational Conference on Collaborative Computing: Networkin</w:t>
                  </w:r>
                  <w:r>
                    <w:rPr>
                      <w:i/>
                      <w:noProof/>
                    </w:rPr>
                    <w:t>g, Applications and Worksharing</w:t>
                  </w:r>
                  <w:r w:rsidRPr="002D3B8A">
                    <w:rPr>
                      <w:noProof/>
                    </w:rPr>
                    <w:t>,</w:t>
                  </w:r>
                  <w:r w:rsidRPr="002D3B8A">
                    <w:rPr>
                      <w:iCs/>
                      <w:noProof/>
                    </w:rPr>
                    <w:t xml:space="preserve"> (pp. </w:t>
                  </w:r>
                  <w:r>
                    <w:rPr>
                      <w:iCs/>
                      <w:noProof/>
                    </w:rPr>
                    <w:t>304-311</w:t>
                  </w:r>
                  <w:r w:rsidRPr="002D3B8A">
                    <w:rPr>
                      <w:iCs/>
                      <w:noProof/>
                    </w:rPr>
                    <w:t>)</w:t>
                  </w:r>
                  <w:r>
                    <w:rPr>
                      <w:iCs/>
                      <w:noProof/>
                    </w:rPr>
                    <w:t xml:space="preserve">. Miami, Florida. </w:t>
                  </w:r>
                </w:p>
                <w:p w:rsidR="006E0990" w:rsidRPr="00FE115F" w:rsidRDefault="006E0990" w:rsidP="006E0990">
                  <w:pPr>
                    <w:pStyle w:val="Bibliography"/>
                    <w:spacing w:after="200" w:line="276" w:lineRule="auto"/>
                    <w:ind w:left="720" w:hangingChars="300" w:hanging="720"/>
                    <w:rPr>
                      <w:noProof/>
                    </w:rPr>
                  </w:pPr>
                  <w:r>
                    <w:rPr>
                      <w:noProof/>
                    </w:rPr>
                    <w:t xml:space="preserve">Gornik, D. (2002). </w:t>
                  </w:r>
                  <w:r>
                    <w:rPr>
                      <w:i/>
                      <w:iCs/>
                      <w:noProof/>
                    </w:rPr>
                    <w:t>UML Data Modeling Profile.</w:t>
                  </w:r>
                  <w:r>
                    <w:rPr>
                      <w:noProof/>
                    </w:rPr>
                    <w:t xml:space="preserve"> Technical Report, IBM Rational Software Whitepaper.</w:t>
                  </w:r>
                </w:p>
                <w:p w:rsidR="006E0990" w:rsidRDefault="006E0990" w:rsidP="006E0990">
                  <w:pPr>
                    <w:pStyle w:val="Bibliography"/>
                    <w:spacing w:after="200" w:line="276" w:lineRule="auto"/>
                    <w:ind w:left="720" w:hangingChars="300" w:hanging="720"/>
                    <w:rPr>
                      <w:noProof/>
                    </w:rPr>
                  </w:pPr>
                  <w:r>
                    <w:rPr>
                      <w:noProof/>
                    </w:rPr>
                    <w:t xml:space="preserve">Needham, D., Caballero, R., Demurjian, S., Eickhoff, F., Mehta, J., &amp; Zhang, Y. (2005). A Reuse Definition, Assessment, and Analysis Framework for UML. In H. Yang (Ed.), </w:t>
                  </w:r>
                  <w:r>
                    <w:rPr>
                      <w:i/>
                      <w:iCs/>
                      <w:noProof/>
                    </w:rPr>
                    <w:t>Advances in UML and XML-Based Software Evolution</w:t>
                  </w:r>
                  <w:r>
                    <w:rPr>
                      <w:noProof/>
                    </w:rPr>
                    <w:t xml:space="preserve"> (pp. 292-307). Hershey, Pennsylvania: Idea Group Publishing.</w:t>
                  </w:r>
                </w:p>
                <w:p w:rsidR="006E0990" w:rsidRDefault="006E0990" w:rsidP="006E0990">
                  <w:pPr>
                    <w:pStyle w:val="Bibliography"/>
                    <w:spacing w:after="200" w:line="276" w:lineRule="auto"/>
                    <w:ind w:left="720" w:hangingChars="300" w:hanging="720"/>
                    <w:rPr>
                      <w:noProof/>
                    </w:rPr>
                  </w:pPr>
                  <w:r>
                    <w:rPr>
                      <w:noProof/>
                    </w:rPr>
                    <w:t xml:space="preserve">Price, M. W., &amp; Demurjian, S. A. (1997). Analyzing and Measuring Reusability in Object-Oriented Design. </w:t>
                  </w:r>
                  <w:r>
                    <w:rPr>
                      <w:i/>
                      <w:iCs/>
                      <w:noProof/>
                    </w:rPr>
                    <w:t>12th ACM SIGPLAN Conference on Object-oriented programming, systems, languages, and applications</w:t>
                  </w:r>
                  <w:r>
                    <w:rPr>
                      <w:noProof/>
                    </w:rPr>
                    <w:t>, (pp. 22-33). Atlanta, Georgia.</w:t>
                  </w:r>
                </w:p>
                <w:p w:rsidR="006E0990" w:rsidRDefault="006E0990" w:rsidP="006E0990">
                  <w:pPr>
                    <w:pStyle w:val="Bibliography"/>
                    <w:spacing w:after="200" w:line="276" w:lineRule="auto"/>
                    <w:ind w:left="720" w:hangingChars="300" w:hanging="720"/>
                    <w:rPr>
                      <w:noProof/>
                    </w:rPr>
                  </w:pPr>
                  <w:r>
                    <w:rPr>
                      <w:noProof/>
                    </w:rPr>
                    <w:lastRenderedPageBreak/>
                    <w:t xml:space="preserve">Price, M. W., Demurjian, S. A., &amp; Needham, D. (1997). Reusability Measurement Framework and tool for Ada95. </w:t>
                  </w:r>
                  <w:r>
                    <w:rPr>
                      <w:i/>
                      <w:iCs/>
                      <w:noProof/>
                    </w:rPr>
                    <w:t>TRI-Ada'97</w:t>
                  </w:r>
                  <w:r>
                    <w:rPr>
                      <w:noProof/>
                    </w:rPr>
                    <w:t>, (pp. 125-132). St. Louis, Missouri.</w:t>
                  </w:r>
                </w:p>
                <w:p w:rsidR="006E0990" w:rsidRDefault="006E0990" w:rsidP="006E0990">
                  <w:pPr>
                    <w:pStyle w:val="Bibliography"/>
                    <w:spacing w:after="200" w:line="276" w:lineRule="auto"/>
                    <w:ind w:left="720" w:hangingChars="300" w:hanging="720"/>
                    <w:rPr>
                      <w:noProof/>
                    </w:rPr>
                  </w:pPr>
                  <w:r>
                    <w:rPr>
                      <w:noProof/>
                    </w:rPr>
                    <w:t xml:space="preserve">Russell, L. R. (1971). Probability Distributions for Hurricane Effects. </w:t>
                  </w:r>
                  <w:r>
                    <w:rPr>
                      <w:i/>
                      <w:iCs/>
                      <w:noProof/>
                    </w:rPr>
                    <w:t>Journal of the Waterways, Harbors, and Coastal Engineering Division</w:t>
                  </w:r>
                  <w:r>
                    <w:rPr>
                      <w:noProof/>
                    </w:rPr>
                    <w:t>, 139-154.</w:t>
                  </w:r>
                </w:p>
                <w:p w:rsidR="006E0990" w:rsidRDefault="006E0990" w:rsidP="006E0990">
                  <w:pPr>
                    <w:pStyle w:val="Bibliography"/>
                    <w:spacing w:after="200" w:line="276" w:lineRule="auto"/>
                    <w:ind w:left="720" w:hangingChars="300" w:hanging="720"/>
                    <w:rPr>
                      <w:noProof/>
                    </w:rPr>
                  </w:pPr>
                  <w:r>
                    <w:rPr>
                      <w:noProof/>
                    </w:rPr>
                    <w:t xml:space="preserve">Sheldon, F. T., Jerath, K., Kwon, Y.-J., &amp; Baik, Y.-W. (2002). Case Study: Implementing a Web Based Auction System Using UML and Component-Based Programming. </w:t>
                  </w:r>
                  <w:r>
                    <w:rPr>
                      <w:i/>
                      <w:iCs/>
                      <w:noProof/>
                    </w:rPr>
                    <w:t>26th International Computer Software and Applications Conference</w:t>
                  </w:r>
                  <w:r>
                    <w:rPr>
                      <w:noProof/>
                    </w:rPr>
                    <w:t>, (pp. 211-216). Oxford, England.</w:t>
                  </w:r>
                </w:p>
                <w:p w:rsidR="009D0AB8" w:rsidRPr="009D0AB8" w:rsidRDefault="006E0990" w:rsidP="009D0AB8">
                  <w:pPr>
                    <w:pStyle w:val="Ref"/>
                  </w:pPr>
                  <w:r w:rsidRPr="006E0990">
                    <w:t>Tao Li, Ning Xie, Chunqiu Zeng, Wubai Zhou, Li Zheng, Yexi Jiang, Yimin Yang, Hsin-Yu Ha, Wei Xue, Yue Huang, Shu-Ching Chen, Jainendra Navlakha, and S. S. Iyengar</w:t>
                  </w:r>
                  <w:r>
                    <w:t xml:space="preserve"> (2017). </w:t>
                  </w:r>
                  <w:r w:rsidRPr="006E0990">
                    <w:t>Data-driven Techniques in Disaster Information Management</w:t>
                  </w:r>
                  <w:r>
                    <w:t>.</w:t>
                  </w:r>
                  <w:r w:rsidRPr="006E0990">
                    <w:t xml:space="preserve"> </w:t>
                  </w:r>
                  <w:r w:rsidRPr="006E0990">
                    <w:rPr>
                      <w:i/>
                    </w:rPr>
                    <w:t>ACM Computing Surveys</w:t>
                  </w:r>
                  <w:r w:rsidRPr="006E0990">
                    <w:t>, Volume 50, Issue 1, Article No. 1</w:t>
                  </w:r>
                  <w:r>
                    <w:t xml:space="preserve">, </w:t>
                  </w:r>
                  <w:r w:rsidRPr="006E0990">
                    <w:t>45 pages.</w:t>
                  </w:r>
                </w:p>
                <w:p w:rsidR="006E0990" w:rsidRPr="00A279C5" w:rsidRDefault="006E0990" w:rsidP="006E0990">
                  <w:pPr>
                    <w:pStyle w:val="Bibliography"/>
                    <w:spacing w:after="200" w:line="276" w:lineRule="auto"/>
                    <w:ind w:left="720" w:hangingChars="300" w:hanging="720"/>
                    <w:rPr>
                      <w:noProof/>
                    </w:rPr>
                  </w:pPr>
                  <w:r w:rsidRPr="00A279C5">
                    <w:rPr>
                      <w:noProof/>
                    </w:rPr>
                    <w:t>Tian, H., Ha, H.-Y., Pouyanfar, S., Yan, Y., Guan, S., Chen, S.-C., Shyu, M.-L., &amp; Hamid, S.</w:t>
                  </w:r>
                  <w:r>
                    <w:rPr>
                      <w:noProof/>
                    </w:rPr>
                    <w:t xml:space="preserve"> </w:t>
                  </w:r>
                  <w:r w:rsidRPr="00A279C5">
                    <w:rPr>
                      <w:noProof/>
                    </w:rPr>
                    <w:t xml:space="preserve">(2016). A Scalable and Automatic Validation Process for Florida Public Hurricane Loss Model. </w:t>
                  </w:r>
                  <w:r w:rsidRPr="00A279C5">
                    <w:rPr>
                      <w:i/>
                      <w:noProof/>
                    </w:rPr>
                    <w:t>2016 IEEE International Conference on Information Reuse and Integration</w:t>
                  </w:r>
                  <w:r w:rsidRPr="00A279C5">
                    <w:rPr>
                      <w:noProof/>
                    </w:rPr>
                    <w:t xml:space="preserve">, (pp. 324-331). Pittsburgh, </w:t>
                  </w:r>
                  <w:r>
                    <w:rPr>
                      <w:noProof/>
                    </w:rPr>
                    <w:t>P</w:t>
                  </w:r>
                  <w:r w:rsidRPr="00FE115F">
                    <w:rPr>
                      <w:noProof/>
                    </w:rPr>
                    <w:t>ennsylvania</w:t>
                  </w:r>
                  <w:r w:rsidRPr="00A279C5">
                    <w:rPr>
                      <w:noProof/>
                    </w:rPr>
                    <w:t>.</w:t>
                  </w:r>
                </w:p>
                <w:p w:rsidR="006E0990" w:rsidRDefault="006E0990" w:rsidP="006E0990">
                  <w:pPr>
                    <w:pStyle w:val="Bibliography"/>
                    <w:spacing w:after="200" w:line="276" w:lineRule="auto"/>
                    <w:ind w:left="720" w:hangingChars="300" w:hanging="720"/>
                    <w:rPr>
                      <w:noProof/>
                    </w:rPr>
                  </w:pPr>
                  <w:r>
                    <w:rPr>
                      <w:noProof/>
                    </w:rPr>
                    <w:t xml:space="preserve">USDA. (1992). </w:t>
                  </w:r>
                  <w:r>
                    <w:rPr>
                      <w:i/>
                      <w:iCs/>
                      <w:noProof/>
                    </w:rPr>
                    <w:t>State Soil Geographic (STATSGO) Data Users Guide.</w:t>
                  </w:r>
                  <w:r>
                    <w:rPr>
                      <w:noProof/>
                    </w:rPr>
                    <w:t xml:space="preserve"> Miscellaneous Publicatin No. 1492. United States Department of Agriculture, Natural Resources Conservation Service.</w:t>
                  </w:r>
                </w:p>
                <w:p w:rsidR="006E0990" w:rsidRDefault="006E0990" w:rsidP="006E0990">
                  <w:pPr>
                    <w:pStyle w:val="Bibliography"/>
                    <w:spacing w:after="200" w:line="276" w:lineRule="auto"/>
                    <w:ind w:left="720" w:hangingChars="300" w:hanging="720"/>
                    <w:rPr>
                      <w:noProof/>
                    </w:rPr>
                  </w:pPr>
                  <w:r>
                    <w:rPr>
                      <w:noProof/>
                    </w:rPr>
                    <w:t xml:space="preserve">Yan, Y., Pouyanfar, S., Tian, H., Guan, S., Ha, H.-Y., Chen, S.-C., Shyu, M.-L., &amp; Hamid, S. (2016). Domain Knowledge Assisted Data Processing for Floirda Public Hurricane Loss Model. </w:t>
                  </w:r>
                  <w:r w:rsidRPr="00FE115F">
                    <w:rPr>
                      <w:i/>
                      <w:noProof/>
                    </w:rPr>
                    <w:t>2016 IEEE International Conference on Information Reuse and Integration</w:t>
                  </w:r>
                  <w:r>
                    <w:rPr>
                      <w:noProof/>
                    </w:rPr>
                    <w:t>, (pp. 441-447). Pittsburgh, P</w:t>
                  </w:r>
                  <w:r w:rsidRPr="00FE115F">
                    <w:rPr>
                      <w:noProof/>
                    </w:rPr>
                    <w:t>ennsylvania</w:t>
                  </w:r>
                  <w:r>
                    <w:rPr>
                      <w:noProof/>
                    </w:rPr>
                    <w:t>.</w:t>
                  </w:r>
                </w:p>
                <w:p w:rsidR="006E0990" w:rsidRDefault="006E0990" w:rsidP="006E0990">
                  <w:pPr>
                    <w:pStyle w:val="Bibliography"/>
                    <w:spacing w:after="200" w:line="276" w:lineRule="auto"/>
                    <w:ind w:left="720" w:hangingChars="300" w:hanging="720"/>
                    <w:rPr>
                      <w:noProof/>
                    </w:rPr>
                  </w:pPr>
                  <w:r>
                    <w:rPr>
                      <w:noProof/>
                    </w:rPr>
                    <w:t xml:space="preserve">Yang, Y., Lopez, D., Tian, H., Pouyanfar, S., Fleites, F., Chen, S.-C., &amp; Hamid, S. (2015). Integrated Execution Framework for Catastrophe Modeling. </w:t>
                  </w:r>
                  <w:r w:rsidRPr="00FE115F">
                    <w:rPr>
                      <w:i/>
                      <w:noProof/>
                    </w:rPr>
                    <w:t>2015 IEEE International Conference on Semantic Computing</w:t>
                  </w:r>
                  <w:r>
                    <w:rPr>
                      <w:noProof/>
                    </w:rPr>
                    <w:t>, (pp. 201-207). Anaheim, California.</w:t>
                  </w:r>
                </w:p>
                <w:p w:rsidR="006E0990" w:rsidRDefault="006E0990" w:rsidP="006E0990">
                  <w:pPr>
                    <w:pStyle w:val="Bibliography"/>
                    <w:spacing w:after="200" w:line="276" w:lineRule="auto"/>
                    <w:ind w:left="720" w:hangingChars="300" w:hanging="720"/>
                    <w:rPr>
                      <w:noProof/>
                    </w:rPr>
                  </w:pPr>
                  <w:r>
                    <w:rPr>
                      <w:noProof/>
                    </w:rPr>
                    <w:t xml:space="preserve">Zhou, Y., Chen, Y., &amp; Lu, H. (2004). UML-based Systems Integration Modeling Technique for the Design and Development of Intelligent Transportation Management System. </w:t>
                  </w:r>
                  <w:r>
                    <w:rPr>
                      <w:i/>
                      <w:iCs/>
                      <w:noProof/>
                    </w:rPr>
                    <w:t>IEEE International Conference on Systems, Man and Cybernetics</w:t>
                  </w:r>
                  <w:r>
                    <w:rPr>
                      <w:noProof/>
                    </w:rPr>
                    <w:t>, (pp. 6061-6066). The Hague, The Netherlands.</w:t>
                  </w:r>
                </w:p>
                <w:p w:rsidR="006E0990" w:rsidRDefault="006E0990" w:rsidP="006E0990">
                  <w:pPr>
                    <w:rPr>
                      <w:vanish/>
                      <w:highlight w:val="yellow"/>
                    </w:rPr>
                  </w:pPr>
                  <w:r w:rsidRPr="00376386">
                    <w:rPr>
                      <w:b/>
                      <w:bCs/>
                      <w:noProof/>
                    </w:rPr>
                    <w:fldChar w:fldCharType="end"/>
                  </w:r>
                </w:p>
              </w:sdtContent>
            </w:sdt>
            <w:p w:rsidR="00FC1129" w:rsidRDefault="007F0D07" w:rsidP="00FC1129">
              <w:pPr>
                <w:rPr>
                  <w:highlight w:val="yellow"/>
                </w:rPr>
              </w:pPr>
            </w:p>
          </w:sdtContent>
        </w:sdt>
        <w:p w:rsidR="000D58C0" w:rsidRDefault="000D58C0">
          <w:pPr>
            <w:jc w:val="left"/>
            <w:rPr>
              <w:ins w:id="498" w:author="Diana Machado" w:date="2019-01-22T00:49:00Z"/>
              <w:rFonts w:ascii="Arial" w:hAnsi="Arial"/>
              <w:b/>
              <w:sz w:val="22"/>
              <w:lang w:val="it-IT"/>
            </w:rPr>
          </w:pPr>
          <w:ins w:id="499" w:author="Diana Machado" w:date="2019-01-22T00:49:00Z">
            <w:r>
              <w:br w:type="page"/>
            </w:r>
          </w:ins>
        </w:p>
        <w:p w:rsidR="00CC5FD8" w:rsidRPr="00FC1129" w:rsidRDefault="00CC5FD8" w:rsidP="00FC1129">
          <w:pPr>
            <w:pStyle w:val="Anonymoussubsubsectiontitle"/>
            <w:rPr>
              <w:highlight w:val="yellow"/>
            </w:rPr>
          </w:pPr>
          <w:r>
            <w:lastRenderedPageBreak/>
            <w:t>Statistical Standards</w:t>
          </w:r>
        </w:p>
        <w:sdt>
          <w:sdtPr>
            <w:rPr>
              <w:vanish/>
              <w:highlight w:val="yellow"/>
            </w:rPr>
            <w:id w:val="1197502969"/>
            <w:bibliography/>
          </w:sdtPr>
          <w:sdtContent>
            <w:p w:rsidR="00CC5FD8" w:rsidRDefault="00CC5FD8" w:rsidP="00CC5FD8">
              <w:pPr>
                <w:pStyle w:val="Bibliography"/>
                <w:keepNext/>
                <w:spacing w:after="200" w:line="276" w:lineRule="auto"/>
                <w:ind w:left="720" w:hangingChars="300" w:hanging="720"/>
                <w:rPr>
                  <w:rFonts w:asciiTheme="minorHAnsi" w:hAnsiTheme="minorHAnsi"/>
                  <w:noProof/>
                  <w:sz w:val="22"/>
                </w:rPr>
              </w:pPr>
              <w:r>
                <w:fldChar w:fldCharType="begin" w:fldLock="1"/>
              </w:r>
              <w:r w:rsidRPr="00C16512">
                <w:instrText xml:space="preserve"> BIBLIOGRAPHY </w:instrText>
              </w:r>
              <w:r>
                <w:fldChar w:fldCharType="separate"/>
              </w:r>
              <w:r>
                <w:rPr>
                  <w:noProof/>
                </w:rPr>
                <w:t xml:space="preserve">Burpee, R. W., Aberson, S. D., Black, P. G., Demaria, M., Franklin, J. L., Griffin, J. S., et al. (1994). Real-Time Guidance Provided by NOAA's Hurricane Research Division to Forecasters during Emily of 1993. </w:t>
              </w:r>
              <w:r>
                <w:rPr>
                  <w:i/>
                  <w:iCs/>
                  <w:noProof/>
                </w:rPr>
                <w:t>Bulletin of the American Meteorological Society, 75</w:t>
              </w:r>
              <w:r>
                <w:rPr>
                  <w:noProof/>
                </w:rPr>
                <w:t>(10), 1765-1784.</w:t>
              </w:r>
            </w:p>
            <w:p w:rsidR="00CC5FD8" w:rsidRDefault="00CC5FD8" w:rsidP="00CC5FD8">
              <w:pPr>
                <w:pStyle w:val="Bibliography"/>
                <w:keepNext/>
                <w:spacing w:after="200" w:line="276" w:lineRule="auto"/>
                <w:ind w:left="720" w:hangingChars="300" w:hanging="720"/>
                <w:rPr>
                  <w:noProof/>
                </w:rPr>
              </w:pPr>
              <w:r>
                <w:rPr>
                  <w:noProof/>
                </w:rPr>
                <w:t xml:space="preserve">Conover, W. J. (1999). </w:t>
              </w:r>
              <w:r>
                <w:rPr>
                  <w:i/>
                  <w:iCs/>
                  <w:noProof/>
                </w:rPr>
                <w:t>Practical Nonparametric Statistics.</w:t>
              </w:r>
              <w:r>
                <w:rPr>
                  <w:noProof/>
                </w:rPr>
                <w:t xml:space="preserve"> New York: Wiley.</w:t>
              </w:r>
            </w:p>
            <w:p w:rsidR="00CC5FD8" w:rsidRDefault="00CC5FD8" w:rsidP="00CC5FD8">
              <w:pPr>
                <w:pStyle w:val="Bibliography"/>
                <w:keepNext/>
                <w:spacing w:after="200" w:line="276" w:lineRule="auto"/>
                <w:ind w:left="720" w:hangingChars="300" w:hanging="720"/>
                <w:rPr>
                  <w:noProof/>
                </w:rPr>
              </w:pPr>
              <w:r>
                <w:rPr>
                  <w:noProof/>
                </w:rPr>
                <w:t xml:space="preserve">Draper, N. R., &amp; Smith, H. (1998). </w:t>
              </w:r>
              <w:r>
                <w:rPr>
                  <w:i/>
                  <w:iCs/>
                  <w:noProof/>
                </w:rPr>
                <w:t>Applied Regression Analysis.</w:t>
              </w:r>
              <w:r>
                <w:rPr>
                  <w:noProof/>
                </w:rPr>
                <w:t xml:space="preserve"> New York: Wiley.</w:t>
              </w:r>
            </w:p>
            <w:p w:rsidR="00CC5FD8" w:rsidRDefault="00CC5FD8" w:rsidP="00CC5FD8">
              <w:pPr>
                <w:pStyle w:val="Bibliography"/>
                <w:keepNext/>
                <w:spacing w:after="200" w:line="276" w:lineRule="auto"/>
                <w:ind w:left="720" w:hangingChars="300" w:hanging="720"/>
                <w:rPr>
                  <w:noProof/>
                </w:rPr>
              </w:pPr>
              <w:r>
                <w:rPr>
                  <w:noProof/>
                </w:rPr>
                <w:t xml:space="preserve">Greene, W. H. (2003). </w:t>
              </w:r>
              <w:r>
                <w:rPr>
                  <w:i/>
                  <w:iCs/>
                  <w:noProof/>
                </w:rPr>
                <w:t>Econometric Analysis</w:t>
              </w:r>
              <w:r>
                <w:rPr>
                  <w:noProof/>
                </w:rPr>
                <w:t xml:space="preserve"> (5th ed.). New Jersey: Prentice Hall.</w:t>
              </w:r>
            </w:p>
            <w:p w:rsidR="00CC5FD8" w:rsidRDefault="00CC5FD8" w:rsidP="00CC5FD8">
              <w:pPr>
                <w:pStyle w:val="Bibliography"/>
                <w:keepNext/>
                <w:spacing w:after="200" w:line="276" w:lineRule="auto"/>
                <w:ind w:left="720" w:hangingChars="300" w:hanging="720"/>
                <w:rPr>
                  <w:noProof/>
                </w:rPr>
              </w:pPr>
              <w:r>
                <w:rPr>
                  <w:noProof/>
                </w:rPr>
                <w:t>Hamid, S., Golam Kibria, B. M. G., Gulati, S., Powell, M. D., Annane, B., Cocke, S., et al. (2010a). Authors' responses to the discussion on Predicting losses of residential structures</w:t>
              </w:r>
              <w:r w:rsidR="00453362">
                <w:rPr>
                  <w:noProof/>
                </w:rPr>
                <w:t xml:space="preserve"> i</w:t>
              </w:r>
              <w:r>
                <w:rPr>
                  <w:noProof/>
                </w:rPr>
                <w:t xml:space="preserve">n the state of Florida by the Public Hurricane Loss Evaluation Model. </w:t>
              </w:r>
              <w:r>
                <w:rPr>
                  <w:i/>
                  <w:iCs/>
                  <w:noProof/>
                </w:rPr>
                <w:t>Statistical Methodology, 7</w:t>
              </w:r>
              <w:r>
                <w:rPr>
                  <w:noProof/>
                </w:rPr>
                <w:t>(5), 596-600.</w:t>
              </w:r>
            </w:p>
            <w:p w:rsidR="00CC5FD8" w:rsidRDefault="00CC5FD8" w:rsidP="00CC5FD8">
              <w:pPr>
                <w:pStyle w:val="Bibliography"/>
                <w:keepNext/>
                <w:spacing w:after="200" w:line="276" w:lineRule="auto"/>
                <w:ind w:left="720" w:hangingChars="300" w:hanging="720"/>
                <w:rPr>
                  <w:noProof/>
                </w:rPr>
              </w:pPr>
              <w:r>
                <w:rPr>
                  <w:noProof/>
                </w:rPr>
                <w:t xml:space="preserve">Hamid, S., Golam Kibria, B. M. G., Gulati, S., Powell, M. D., Annane, B., Cocke, S., et al. (2010b). Predicting Losses of Residential Structures in the State of Florida by the Public Hurricane Loss Evaluation Models. </w:t>
              </w:r>
              <w:r>
                <w:rPr>
                  <w:i/>
                  <w:iCs/>
                  <w:noProof/>
                </w:rPr>
                <w:t>Statistical Methodology, 7</w:t>
              </w:r>
              <w:r>
                <w:rPr>
                  <w:noProof/>
                </w:rPr>
                <w:t>(5), 552-573.</w:t>
              </w:r>
            </w:p>
            <w:p w:rsidR="00CC5FD8" w:rsidRDefault="00CC5FD8" w:rsidP="00CC5FD8">
              <w:pPr>
                <w:pStyle w:val="Bibliography"/>
                <w:keepNext/>
                <w:spacing w:after="200" w:line="276" w:lineRule="auto"/>
                <w:ind w:left="720" w:hangingChars="300" w:hanging="720"/>
                <w:rPr>
                  <w:noProof/>
                </w:rPr>
              </w:pPr>
              <w:r>
                <w:rPr>
                  <w:noProof/>
                </w:rPr>
                <w:t xml:space="preserve">Iman, R. L., Johnson, M. E., &amp; Schroeder, T. (2000a). Assessing Hurricane Effects. Part 1. Sensitivity Analysis. </w:t>
              </w:r>
              <w:r>
                <w:rPr>
                  <w:i/>
                  <w:iCs/>
                  <w:noProof/>
                </w:rPr>
                <w:t>Reliability Engineering &amp; System Safety, 78</w:t>
              </w:r>
              <w:r>
                <w:rPr>
                  <w:noProof/>
                </w:rPr>
                <w:t>(2), 131-145.</w:t>
              </w:r>
            </w:p>
            <w:p w:rsidR="00CC5FD8" w:rsidRDefault="00CC5FD8" w:rsidP="00CC5FD8">
              <w:pPr>
                <w:pStyle w:val="Bibliography"/>
                <w:keepNext/>
                <w:spacing w:after="200" w:line="276" w:lineRule="auto"/>
                <w:ind w:left="720" w:hangingChars="300" w:hanging="720"/>
                <w:rPr>
                  <w:noProof/>
                </w:rPr>
              </w:pPr>
              <w:r>
                <w:rPr>
                  <w:noProof/>
                </w:rPr>
                <w:t xml:space="preserve">Iman, R. L., Johnson, M. E., &amp; Schroeder, T. (2000b). Assessing Hurricane Effects. Part 2. Uncertainty Analysis. </w:t>
              </w:r>
              <w:r>
                <w:rPr>
                  <w:i/>
                  <w:iCs/>
                  <w:noProof/>
                </w:rPr>
                <w:t>Reliability Engineering &amp; System Safety, 78</w:t>
              </w:r>
              <w:r>
                <w:rPr>
                  <w:noProof/>
                </w:rPr>
                <w:t>(2), 147-155.</w:t>
              </w:r>
            </w:p>
            <w:p w:rsidR="00CC5FD8" w:rsidRDefault="00CC5FD8" w:rsidP="00CC5FD8">
              <w:pPr>
                <w:pStyle w:val="Bibliography"/>
                <w:keepNext/>
                <w:spacing w:after="200" w:line="276" w:lineRule="auto"/>
                <w:ind w:left="720" w:hangingChars="300" w:hanging="720"/>
                <w:rPr>
                  <w:noProof/>
                </w:rPr>
              </w:pPr>
              <w:r>
                <w:rPr>
                  <w:noProof/>
                </w:rPr>
                <w:t xml:space="preserve">Lin, L. I. (1989). A concordance correlation coefficient to evaluate reproducibility. </w:t>
              </w:r>
              <w:r>
                <w:rPr>
                  <w:i/>
                  <w:iCs/>
                  <w:noProof/>
                </w:rPr>
                <w:t>Biometrics, 45</w:t>
              </w:r>
              <w:r>
                <w:rPr>
                  <w:noProof/>
                </w:rPr>
                <w:t>, 255-268.</w:t>
              </w:r>
            </w:p>
            <w:p w:rsidR="00CC5FD8" w:rsidRDefault="00CC5FD8" w:rsidP="00CC5FD8">
              <w:pPr>
                <w:pStyle w:val="Bibliography"/>
                <w:keepNext/>
                <w:spacing w:after="200" w:line="276" w:lineRule="auto"/>
                <w:ind w:left="720" w:hangingChars="300" w:hanging="720"/>
                <w:rPr>
                  <w:noProof/>
                </w:rPr>
              </w:pPr>
              <w:r>
                <w:rPr>
                  <w:noProof/>
                </w:rPr>
                <w:t xml:space="preserve">Reiss, R. D. (1989). </w:t>
              </w:r>
              <w:r>
                <w:rPr>
                  <w:i/>
                  <w:iCs/>
                  <w:noProof/>
                </w:rPr>
                <w:t>Approximate Distributions of Order Statistics with Applications to Nonparametric Statistics.</w:t>
              </w:r>
              <w:r>
                <w:rPr>
                  <w:noProof/>
                </w:rPr>
                <w:t xml:space="preserve"> New York: Springer Verlag.</w:t>
              </w:r>
            </w:p>
            <w:p w:rsidR="00CC5FD8" w:rsidRDefault="00CC5FD8" w:rsidP="00CC5FD8">
              <w:pPr>
                <w:pStyle w:val="Bibliography"/>
                <w:keepNext/>
                <w:spacing w:after="200" w:line="276" w:lineRule="auto"/>
                <w:ind w:left="720" w:hangingChars="300" w:hanging="720"/>
                <w:rPr>
                  <w:noProof/>
                </w:rPr>
              </w:pPr>
              <w:r>
                <w:rPr>
                  <w:noProof/>
                </w:rPr>
                <w:t xml:space="preserve">Tamhane, A. C., &amp; Dunlop, D. (2000). </w:t>
              </w:r>
              <w:r>
                <w:rPr>
                  <w:i/>
                  <w:iCs/>
                  <w:noProof/>
                </w:rPr>
                <w:t>Statistics and Data Analysis.</w:t>
              </w:r>
              <w:r>
                <w:rPr>
                  <w:noProof/>
                </w:rPr>
                <w:t xml:space="preserve"> New York: Prentice Hall.</w:t>
              </w:r>
            </w:p>
            <w:p w:rsidR="00CC5FD8" w:rsidRDefault="00CC5FD8" w:rsidP="00CC5FD8">
              <w:pPr>
                <w:rPr>
                  <w:vanish/>
                  <w:highlight w:val="yellow"/>
                </w:rPr>
              </w:pPr>
              <w:r>
                <w:rPr>
                  <w:b/>
                  <w:bCs/>
                  <w:noProof/>
                </w:rPr>
                <w:fldChar w:fldCharType="end"/>
              </w:r>
            </w:p>
          </w:sdtContent>
        </w:sdt>
        <w:p w:rsidR="00B8763D" w:rsidRDefault="00B8763D" w:rsidP="00CC5FD8">
          <w:pPr>
            <w:rPr>
              <w:sz w:val="36"/>
            </w:rPr>
          </w:pPr>
          <w:r>
            <w:br w:type="page"/>
          </w:r>
        </w:p>
        <w:p w:rsidR="00B16541" w:rsidRDefault="00B16541" w:rsidP="00B16541">
          <w:pPr>
            <w:pStyle w:val="AnonymousTitle"/>
            <w:rPr>
              <w:noProof/>
            </w:rPr>
          </w:pPr>
          <w:r w:rsidRPr="00B16541">
            <w:rPr>
              <w:noProof/>
            </w:rPr>
            <w:lastRenderedPageBreak/>
            <w:t>Relevant Web Sites</w:t>
          </w:r>
        </w:p>
        <w:p w:rsidR="005C5AEA" w:rsidRDefault="005C5AEA" w:rsidP="005C5AEA">
          <w:pPr>
            <w:pStyle w:val="Normal-leftaligned"/>
          </w:pPr>
        </w:p>
        <w:p w:rsidR="005C5AEA" w:rsidRDefault="005C5AEA" w:rsidP="005C5AEA">
          <w:pPr>
            <w:pStyle w:val="Normal-leftaligned"/>
          </w:pPr>
          <w:r>
            <w:t xml:space="preserve">Applied Insurance Research, Inc. (AIR) page. </w:t>
          </w:r>
        </w:p>
        <w:p w:rsidR="005C5AEA" w:rsidRDefault="007F0D07" w:rsidP="005C5AEA">
          <w:pPr>
            <w:pStyle w:val="Normal-leftaligned"/>
          </w:pPr>
          <w:hyperlink r:id="rId75" w:history="1">
            <w:r w:rsidR="005C5AEA" w:rsidRPr="005C5AEA">
              <w:rPr>
                <w:rStyle w:val="Hyperlink"/>
              </w:rPr>
              <w:t>http://www.airboston.com_public/html/rmansoft.asp</w:t>
            </w:r>
          </w:hyperlink>
        </w:p>
        <w:p w:rsidR="005C5AEA" w:rsidRDefault="005C5AEA" w:rsidP="005C5AEA">
          <w:pPr>
            <w:pStyle w:val="Normal-leftaligned"/>
          </w:pPr>
        </w:p>
        <w:p w:rsidR="005C5AEA" w:rsidRDefault="005C5AEA" w:rsidP="005C5AEA">
          <w:pPr>
            <w:pStyle w:val="Normal-leftaligned"/>
          </w:pPr>
          <w:r>
            <w:t xml:space="preserve">Applied Research Associates, Inc. (ARA) page. </w:t>
          </w:r>
        </w:p>
        <w:p w:rsidR="005C5AEA" w:rsidRDefault="007F0D07" w:rsidP="005C5AEA">
          <w:pPr>
            <w:pStyle w:val="Normal-leftaligned"/>
          </w:pPr>
          <w:hyperlink r:id="rId76" w:history="1">
            <w:r w:rsidR="005C5AEA" w:rsidRPr="005C5AEA">
              <w:rPr>
                <w:rStyle w:val="Hyperlink"/>
              </w:rPr>
              <w:t>http://www.ara.com/risk_and_reliability_analysis.htm</w:t>
            </w:r>
          </w:hyperlink>
        </w:p>
        <w:p w:rsidR="005C5AEA" w:rsidRDefault="005C5AEA" w:rsidP="005C5AEA">
          <w:pPr>
            <w:pStyle w:val="Normal-leftaligned"/>
          </w:pPr>
        </w:p>
        <w:p w:rsidR="005C5AEA" w:rsidRDefault="005C5AEA" w:rsidP="005C5AEA">
          <w:pPr>
            <w:pStyle w:val="Normal-leftaligned"/>
          </w:pPr>
          <w:r>
            <w:t>ARIS Reference.</w:t>
          </w:r>
        </w:p>
        <w:p w:rsidR="005C5AEA" w:rsidRDefault="007F0D07" w:rsidP="005C5AEA">
          <w:pPr>
            <w:pStyle w:val="Normal-leftaligned"/>
          </w:pPr>
          <w:hyperlink r:id="rId77" w:history="1">
            <w:r w:rsidR="005C5AEA" w:rsidRPr="005C5AEA">
              <w:rPr>
                <w:rStyle w:val="Hyperlink"/>
              </w:rPr>
              <w:t>http://www.idsscheer.com/international/english/products/aris_design_platform/50324</w:t>
            </w:r>
          </w:hyperlink>
        </w:p>
        <w:p w:rsidR="005C5AEA" w:rsidRDefault="005C5AEA" w:rsidP="005C5AEA">
          <w:pPr>
            <w:pStyle w:val="Normal-leftaligned"/>
          </w:pPr>
        </w:p>
        <w:p w:rsidR="005C5AEA" w:rsidRDefault="005C5AEA" w:rsidP="005C5AEA">
          <w:pPr>
            <w:pStyle w:val="Normal-leftaligned"/>
          </w:pPr>
          <w:r>
            <w:t xml:space="preserve">CIMOSA Reference. </w:t>
          </w:r>
          <w:hyperlink r:id="rId78" w:history="1">
            <w:r w:rsidRPr="005C5AEA">
              <w:rPr>
                <w:rStyle w:val="Hyperlink"/>
              </w:rPr>
              <w:t>http://cimosa.cnt.pl</w:t>
            </w:r>
          </w:hyperlink>
        </w:p>
        <w:p w:rsidR="005C5AEA" w:rsidRDefault="005C5AEA" w:rsidP="005C5AEA">
          <w:pPr>
            <w:pStyle w:val="Normal-leftaligned"/>
          </w:pPr>
        </w:p>
        <w:p w:rsidR="005C5AEA" w:rsidRDefault="005C5AEA" w:rsidP="005C5AEA">
          <w:pPr>
            <w:pStyle w:val="Normal-leftaligned"/>
          </w:pPr>
          <w:r>
            <w:t xml:space="preserve">EQECAT home page. </w:t>
          </w:r>
          <w:hyperlink r:id="rId79" w:history="1">
            <w:r w:rsidRPr="005C5AEA">
              <w:rPr>
                <w:rStyle w:val="Hyperlink"/>
              </w:rPr>
              <w:t>http://www.eqecat.com/</w:t>
            </w:r>
          </w:hyperlink>
        </w:p>
        <w:p w:rsidR="005C5AEA" w:rsidRDefault="005C5AEA" w:rsidP="005C5AEA">
          <w:pPr>
            <w:pStyle w:val="Normal-leftaligned"/>
          </w:pPr>
        </w:p>
        <w:p w:rsidR="005C5AEA" w:rsidRDefault="005C5AEA" w:rsidP="005C5AEA">
          <w:pPr>
            <w:pStyle w:val="Normal-leftaligned"/>
          </w:pPr>
          <w:r>
            <w:t xml:space="preserve">FEMA hurricanes page. </w:t>
          </w:r>
          <w:hyperlink r:id="rId80" w:history="1">
            <w:r w:rsidRPr="005C5AEA">
              <w:rPr>
                <w:rStyle w:val="Hyperlink"/>
              </w:rPr>
              <w:t>http://www.fema.gov/hazards/hurricanes</w:t>
            </w:r>
          </w:hyperlink>
        </w:p>
        <w:p w:rsidR="005C5AEA" w:rsidRDefault="005C5AEA" w:rsidP="005C5AEA">
          <w:pPr>
            <w:pStyle w:val="Normal-leftaligned"/>
          </w:pPr>
        </w:p>
        <w:p w:rsidR="005C5AEA" w:rsidRDefault="005C5AEA" w:rsidP="005C5AEA">
          <w:pPr>
            <w:pStyle w:val="Normal-leftaligned"/>
          </w:pPr>
          <w:r>
            <w:t>Florida Water Management District Land Use Data, Statewide 2004-2011, as compiled by the Florida State Department of Environmental Protection:</w:t>
          </w:r>
        </w:p>
        <w:p w:rsidR="005C5AEA" w:rsidRDefault="007F0D07" w:rsidP="005C5AEA">
          <w:pPr>
            <w:pStyle w:val="Normal-leftaligned"/>
          </w:pPr>
          <w:hyperlink r:id="rId81" w:history="1">
            <w:r w:rsidR="005C5AEA" w:rsidRPr="005C5AEA">
              <w:rPr>
                <w:rStyle w:val="Hyperlink"/>
              </w:rPr>
              <w:t>http://www.dep.state.fl.us/gis/datadir.htm</w:t>
            </w:r>
          </w:hyperlink>
          <w:r w:rsidR="005C5AEA">
            <w:t xml:space="preserve"> </w:t>
          </w:r>
        </w:p>
        <w:p w:rsidR="005C5AEA" w:rsidRDefault="005C5AEA" w:rsidP="005C5AEA">
          <w:pPr>
            <w:pStyle w:val="Normal-leftaligned"/>
          </w:pPr>
          <w:r>
            <w:t xml:space="preserve">Actual data is at </w:t>
          </w:r>
          <w:hyperlink r:id="rId82" w:history="1">
            <w:r w:rsidRPr="005C5AEA">
              <w:rPr>
                <w:rStyle w:val="Hyperlink"/>
              </w:rPr>
              <w:t>http://publicfiles.dep.state.fl.us/otis/gis/data/STATEWIDE_LANDUSE_2004_2011.zip</w:t>
            </w:r>
          </w:hyperlink>
        </w:p>
        <w:p w:rsidR="005C5AEA" w:rsidRDefault="005C5AEA" w:rsidP="005C5AEA">
          <w:pPr>
            <w:pStyle w:val="Normal-leftaligned"/>
          </w:pPr>
        </w:p>
        <w:p w:rsidR="005C5AEA" w:rsidRDefault="005C5AEA" w:rsidP="005C5AEA">
          <w:pPr>
            <w:pStyle w:val="Normal-leftaligned"/>
          </w:pPr>
          <w:r>
            <w:t xml:space="preserve">Global Ecosystems Database (GED).  </w:t>
          </w:r>
          <w:hyperlink r:id="rId83" w:history="1">
            <w:r w:rsidRPr="005C5AEA">
              <w:rPr>
                <w:rStyle w:val="Hyperlink"/>
              </w:rPr>
              <w:t>http://www.ngdc.noaa.gov/seg/fliers/se- 2006.shtml</w:t>
            </w:r>
          </w:hyperlink>
        </w:p>
        <w:p w:rsidR="005C5AEA" w:rsidRDefault="005C5AEA" w:rsidP="005C5AEA">
          <w:pPr>
            <w:pStyle w:val="Normal-leftaligned"/>
          </w:pPr>
        </w:p>
        <w:p w:rsidR="005C5AEA" w:rsidRDefault="005C5AEA" w:rsidP="005C5AEA">
          <w:pPr>
            <w:pStyle w:val="Normal-leftaligned"/>
          </w:pPr>
          <w:r>
            <w:t xml:space="preserve">HAZUS Home. </w:t>
          </w:r>
          <w:hyperlink r:id="rId84" w:history="1">
            <w:r w:rsidRPr="005C5AEA">
              <w:rPr>
                <w:rStyle w:val="Hyperlink"/>
              </w:rPr>
              <w:t>http://www.hazus.org/</w:t>
            </w:r>
          </w:hyperlink>
        </w:p>
        <w:p w:rsidR="005C5AEA" w:rsidRDefault="005C5AEA" w:rsidP="005C5AEA">
          <w:pPr>
            <w:pStyle w:val="Normal-leftaligned"/>
          </w:pPr>
        </w:p>
        <w:p w:rsidR="005C5AEA" w:rsidRDefault="005C5AEA" w:rsidP="005C5AEA">
          <w:pPr>
            <w:pStyle w:val="Normal-leftaligned"/>
          </w:pPr>
          <w:r>
            <w:t xml:space="preserve">HAZUS Overview. </w:t>
          </w:r>
          <w:hyperlink r:id="rId85" w:history="1">
            <w:r w:rsidRPr="005C5AEA">
              <w:rPr>
                <w:rStyle w:val="Hyperlink"/>
              </w:rPr>
              <w:t>http://www.nibs.org/hazusweb/verview/overview.php</w:t>
            </w:r>
          </w:hyperlink>
        </w:p>
        <w:p w:rsidR="005C5AEA" w:rsidRDefault="005C5AEA" w:rsidP="005C5AEA">
          <w:pPr>
            <w:pStyle w:val="Normal-leftaligned"/>
          </w:pPr>
        </w:p>
        <w:p w:rsidR="005C5AEA" w:rsidRDefault="005C5AEA" w:rsidP="005C5AEA">
          <w:pPr>
            <w:pStyle w:val="Normal-leftaligned"/>
          </w:pPr>
          <w:r>
            <w:t xml:space="preserve">HAZUS manuals page, </w:t>
          </w:r>
          <w:hyperlink r:id="rId86" w:history="1">
            <w:r w:rsidRPr="005C5AEA">
              <w:rPr>
                <w:rStyle w:val="Hyperlink"/>
              </w:rPr>
              <w:t>http://www.fema.gov/hazus/li_manuals.shtm</w:t>
            </w:r>
          </w:hyperlink>
        </w:p>
        <w:p w:rsidR="005C5AEA" w:rsidRDefault="005C5AEA" w:rsidP="005C5AEA">
          <w:pPr>
            <w:pStyle w:val="Normal-leftaligned"/>
          </w:pPr>
        </w:p>
        <w:p w:rsidR="005C5AEA" w:rsidRDefault="005C5AEA" w:rsidP="005C5AEA">
          <w:pPr>
            <w:pStyle w:val="Normal-leftaligned"/>
          </w:pPr>
          <w:r>
            <w:t xml:space="preserve">HURDAT data. </w:t>
          </w:r>
          <w:hyperlink r:id="rId87" w:history="1">
            <w:r w:rsidRPr="005C5AEA">
              <w:rPr>
                <w:rStyle w:val="Hyperlink"/>
              </w:rPr>
              <w:t>http://www.aoml.noaa.gov/hrd/hurdat/Data Storm.html</w:t>
            </w:r>
          </w:hyperlink>
        </w:p>
        <w:p w:rsidR="005C5AEA" w:rsidRDefault="005C5AEA" w:rsidP="005C5AEA">
          <w:pPr>
            <w:pStyle w:val="Normal-leftaligned"/>
          </w:pPr>
        </w:p>
        <w:p w:rsidR="005C5AEA" w:rsidRDefault="005C5AEA" w:rsidP="005C5AEA">
          <w:pPr>
            <w:pStyle w:val="Normal-leftaligned"/>
          </w:pPr>
          <w:r>
            <w:t>IMSL Mathematical &amp; Statistical Libraries</w:t>
          </w:r>
          <w:r w:rsidR="000F2F00">
            <w:t xml:space="preserve">. </w:t>
          </w:r>
          <w:hyperlink r:id="rId88" w:history="1">
            <w:r w:rsidR="000F2F00" w:rsidRPr="000F2F00">
              <w:rPr>
                <w:rStyle w:val="Hyperlink"/>
              </w:rPr>
              <w:t>https://www.roguewave.com/help-support/documentation/imsl-numerical-libraries</w:t>
            </w:r>
          </w:hyperlink>
        </w:p>
        <w:p w:rsidR="005C5AEA" w:rsidRDefault="005C5AEA" w:rsidP="005C5AEA">
          <w:pPr>
            <w:pStyle w:val="Normal-leftaligned"/>
          </w:pPr>
        </w:p>
        <w:p w:rsidR="005C5AEA" w:rsidRDefault="005C5AEA" w:rsidP="005C5AEA">
          <w:pPr>
            <w:pStyle w:val="Normal-leftaligned"/>
          </w:pPr>
          <w:r>
            <w:t xml:space="preserve">Java Native Interface. </w:t>
          </w:r>
          <w:hyperlink r:id="rId89" w:history="1">
            <w:r w:rsidR="000F2F00" w:rsidRPr="000F2F00">
              <w:rPr>
                <w:rStyle w:val="Hyperlink"/>
              </w:rPr>
              <w:t>https://docs.oracle.com/javase/8/docs/technotes/guides/jni/spec/jniTOC.html</w:t>
            </w:r>
          </w:hyperlink>
        </w:p>
        <w:p w:rsidR="000F2F00" w:rsidRDefault="000F2F00" w:rsidP="005C5AEA">
          <w:pPr>
            <w:pStyle w:val="Normal-leftaligned"/>
          </w:pPr>
        </w:p>
        <w:p w:rsidR="005C5AEA" w:rsidRDefault="005C5AEA" w:rsidP="005C5AEA">
          <w:pPr>
            <w:pStyle w:val="Normal-leftaligned"/>
          </w:pPr>
          <w:r>
            <w:t>Java Server Pages (TM) Technology</w:t>
          </w:r>
          <w:r w:rsidR="00EE5713">
            <w:t xml:space="preserve">. </w:t>
          </w:r>
          <w:hyperlink r:id="rId90" w:history="1">
            <w:r w:rsidR="00EE5713" w:rsidRPr="00EE5713">
              <w:rPr>
                <w:rStyle w:val="Hyperlink"/>
              </w:rPr>
              <w:t>https://docs.oracle.com/cd/E13222_01/wls/docs81/jsp/intro.html</w:t>
            </w:r>
          </w:hyperlink>
        </w:p>
        <w:p w:rsidR="00EE5713" w:rsidRDefault="00EE5713" w:rsidP="005C5AEA">
          <w:pPr>
            <w:pStyle w:val="Normal-leftaligned"/>
          </w:pPr>
        </w:p>
        <w:p w:rsidR="005C5AEA" w:rsidRDefault="005C5AEA" w:rsidP="005C5AEA">
          <w:pPr>
            <w:pStyle w:val="Normal-leftaligned"/>
          </w:pPr>
          <w:r>
            <w:t xml:space="preserve">National Hurricane Center. </w:t>
          </w:r>
          <w:hyperlink r:id="rId91" w:history="1">
            <w:r w:rsidRPr="005C5AEA">
              <w:rPr>
                <w:rStyle w:val="Hyperlink"/>
              </w:rPr>
              <w:t>http://www.nhc.noaa.gov/</w:t>
            </w:r>
          </w:hyperlink>
        </w:p>
        <w:p w:rsidR="005C5AEA" w:rsidRDefault="005C5AEA" w:rsidP="005C5AEA">
          <w:pPr>
            <w:pStyle w:val="Normal-leftaligned"/>
          </w:pPr>
        </w:p>
        <w:p w:rsidR="005C5AEA" w:rsidRDefault="005C5AEA" w:rsidP="005C5AEA">
          <w:pPr>
            <w:pStyle w:val="Normal-leftaligned"/>
          </w:pPr>
          <w:r>
            <w:t xml:space="preserve">NIST Aerodynamic Database - </w:t>
          </w:r>
          <w:hyperlink r:id="rId92" w:history="1">
            <w:r w:rsidRPr="005C5AEA">
              <w:rPr>
                <w:rStyle w:val="Hyperlink"/>
              </w:rPr>
              <w:t>http://fris2.nist.gov/winddata</w:t>
            </w:r>
          </w:hyperlink>
        </w:p>
        <w:p w:rsidR="005C5AEA" w:rsidRDefault="005C5AEA" w:rsidP="005C5AEA">
          <w:pPr>
            <w:pStyle w:val="Normal-leftaligned"/>
          </w:pPr>
        </w:p>
        <w:p w:rsidR="005C5AEA" w:rsidRDefault="005C5AEA" w:rsidP="005C5AEA">
          <w:pPr>
            <w:pStyle w:val="Normal-leftaligned"/>
          </w:pPr>
          <w:r>
            <w:lastRenderedPageBreak/>
            <w:t xml:space="preserve">NOAA Coastal Services Center. </w:t>
          </w:r>
          <w:hyperlink r:id="rId93" w:history="1">
            <w:r w:rsidRPr="005C5AEA">
              <w:rPr>
                <w:rStyle w:val="Hyperlink"/>
              </w:rPr>
              <w:t>http:www.csc.noaa.gov</w:t>
            </w:r>
          </w:hyperlink>
        </w:p>
        <w:p w:rsidR="005C5AEA" w:rsidRDefault="005C5AEA" w:rsidP="005C5AEA">
          <w:pPr>
            <w:pStyle w:val="Normal-leftaligned"/>
          </w:pPr>
        </w:p>
        <w:p w:rsidR="005C5AEA" w:rsidRDefault="005C5AEA" w:rsidP="005C5AEA">
          <w:pPr>
            <w:pStyle w:val="Normal-leftaligned"/>
          </w:pPr>
          <w:r>
            <w:t xml:space="preserve">NOAA EL Nino Page. </w:t>
          </w:r>
          <w:hyperlink r:id="rId94" w:history="1">
            <w:r w:rsidRPr="005C5AEA">
              <w:rPr>
                <w:rStyle w:val="Hyperlink"/>
              </w:rPr>
              <w:t>http://www.elnino.noaa.gov/</w:t>
            </w:r>
          </w:hyperlink>
        </w:p>
        <w:p w:rsidR="005C5AEA" w:rsidRDefault="005C5AEA" w:rsidP="005C5AEA">
          <w:pPr>
            <w:pStyle w:val="Normal-leftaligned"/>
          </w:pPr>
        </w:p>
        <w:p w:rsidR="005C5AEA" w:rsidRDefault="005C5AEA" w:rsidP="005C5AEA">
          <w:pPr>
            <w:pStyle w:val="Normal-leftaligned"/>
          </w:pPr>
          <w:r>
            <w:t xml:space="preserve">NOAA LA Nina Page. </w:t>
          </w:r>
          <w:hyperlink r:id="rId95" w:history="1">
            <w:r w:rsidRPr="00B1668A">
              <w:rPr>
                <w:rStyle w:val="Hyperlink"/>
              </w:rPr>
              <w:t>http://www.elnino.noaa.gov/lanina.html</w:t>
            </w:r>
          </w:hyperlink>
        </w:p>
        <w:p w:rsidR="005C5AEA" w:rsidRDefault="005C5AEA" w:rsidP="005C5AEA">
          <w:pPr>
            <w:pStyle w:val="Normal-leftaligned"/>
          </w:pPr>
        </w:p>
        <w:p w:rsidR="005C5AEA" w:rsidRDefault="005C5AEA" w:rsidP="005C5AEA">
          <w:pPr>
            <w:pStyle w:val="Normal-leftaligned"/>
          </w:pPr>
          <w:r>
            <w:t xml:space="preserve">PHRLM Manual. </w:t>
          </w:r>
          <w:hyperlink r:id="rId96" w:history="1">
            <w:r w:rsidRPr="00B1668A">
              <w:rPr>
                <w:rStyle w:val="Hyperlink"/>
              </w:rPr>
              <w:t>http://www.cis.fiu.edu/hurricaneloss</w:t>
            </w:r>
          </w:hyperlink>
        </w:p>
        <w:p w:rsidR="005C5AEA" w:rsidRDefault="005C5AEA" w:rsidP="005C5AEA">
          <w:pPr>
            <w:pStyle w:val="Normal-leftaligned"/>
          </w:pPr>
        </w:p>
        <w:p w:rsidR="005C5AEA" w:rsidRDefault="005C5AEA" w:rsidP="005C5AEA">
          <w:pPr>
            <w:pStyle w:val="Normal-leftaligned"/>
          </w:pPr>
          <w:r>
            <w:t xml:space="preserve">RAMS: Regional Atmospheric Modeling System. </w:t>
          </w:r>
          <w:hyperlink r:id="rId97" w:history="1">
            <w:r w:rsidRPr="00B1668A">
              <w:rPr>
                <w:rStyle w:val="Hyperlink"/>
              </w:rPr>
              <w:t>http://rams.atmos.colostate.edu/</w:t>
            </w:r>
          </w:hyperlink>
        </w:p>
        <w:p w:rsidR="005C5AEA" w:rsidRDefault="005C5AEA" w:rsidP="005C5AEA">
          <w:pPr>
            <w:pStyle w:val="Normal-leftaligned"/>
          </w:pPr>
        </w:p>
        <w:p w:rsidR="005C5AEA" w:rsidRDefault="005C5AEA" w:rsidP="005C5AEA">
          <w:pPr>
            <w:pStyle w:val="Normal-leftaligned"/>
          </w:pPr>
          <w:r>
            <w:t xml:space="preserve">R.L. Walko, C.J. Tremback, “RAMS: regional atmospheric modeling system, version 4.3/4.4 - Introduction to RAMS 4.3/4.4.” </w:t>
          </w:r>
        </w:p>
        <w:p w:rsidR="005C5AEA" w:rsidRDefault="007F0D07" w:rsidP="005C5AEA">
          <w:pPr>
            <w:pStyle w:val="Normal-leftaligned"/>
          </w:pPr>
          <w:hyperlink r:id="rId98" w:history="1">
            <w:r w:rsidR="005C5AEA" w:rsidRPr="00B1668A">
              <w:rPr>
                <w:rStyle w:val="Hyperlink"/>
              </w:rPr>
              <w:t>http://www.atmet.com/html/docs/rams/ug44-rams-intro.pdf</w:t>
            </w:r>
          </w:hyperlink>
        </w:p>
        <w:p w:rsidR="005C5AEA" w:rsidRDefault="005C5AEA" w:rsidP="005C5AEA">
          <w:pPr>
            <w:pStyle w:val="Normal-leftaligned"/>
          </w:pPr>
        </w:p>
        <w:p w:rsidR="005C5AEA" w:rsidRDefault="005C5AEA" w:rsidP="005C5AEA">
          <w:pPr>
            <w:pStyle w:val="Normal-leftaligned"/>
          </w:pPr>
          <w:r>
            <w:t xml:space="preserve">RMS home page. </w:t>
          </w:r>
          <w:hyperlink r:id="rId99" w:history="1">
            <w:r w:rsidRPr="00B1668A">
              <w:rPr>
                <w:rStyle w:val="Hyperlink"/>
              </w:rPr>
              <w:t>http://www.rms.com</w:t>
            </w:r>
          </w:hyperlink>
        </w:p>
        <w:p w:rsidR="005C5AEA" w:rsidRDefault="005C5AEA" w:rsidP="005C5AEA">
          <w:pPr>
            <w:pStyle w:val="Normal-leftaligned"/>
          </w:pPr>
        </w:p>
        <w:p w:rsidR="005C5AEA" w:rsidRDefault="005C5AEA" w:rsidP="005C5AEA">
          <w:pPr>
            <w:pStyle w:val="Normal-leftaligned"/>
          </w:pPr>
          <w:r>
            <w:t xml:space="preserve">The JDBC API Universal Data Access for the Enterprise. </w:t>
          </w:r>
        </w:p>
        <w:p w:rsidR="005C5AEA" w:rsidRDefault="007F0D07" w:rsidP="005C5AEA">
          <w:pPr>
            <w:pStyle w:val="Normal-leftaligned"/>
          </w:pPr>
          <w:hyperlink r:id="rId100" w:history="1">
            <w:r w:rsidR="005C5AEA" w:rsidRPr="00B1668A">
              <w:rPr>
                <w:rStyle w:val="Hyperlink"/>
              </w:rPr>
              <w:t>http://java.sun.com/products/jdbc/overview.html</w:t>
            </w:r>
          </w:hyperlink>
        </w:p>
        <w:p w:rsidR="005C5AEA" w:rsidRDefault="005C5AEA" w:rsidP="005C5AEA">
          <w:pPr>
            <w:pStyle w:val="Normal-leftaligned"/>
          </w:pPr>
        </w:p>
        <w:p w:rsidR="005C5AEA" w:rsidRDefault="005C5AEA" w:rsidP="005C5AEA">
          <w:pPr>
            <w:pStyle w:val="Normal-leftaligned"/>
          </w:pPr>
          <w:r>
            <w:t xml:space="preserve">The Interactive Data Language. </w:t>
          </w:r>
          <w:hyperlink r:id="rId101" w:history="1">
            <w:r w:rsidR="00AE2F0E" w:rsidRPr="00AE2F0E">
              <w:rPr>
                <w:rStyle w:val="Hyperlink"/>
              </w:rPr>
              <w:t>https://www.harrisgeospatial.com/Software-Technology/IDL</w:t>
            </w:r>
          </w:hyperlink>
        </w:p>
        <w:p w:rsidR="00AE2F0E" w:rsidRDefault="00AE2F0E" w:rsidP="005C5AEA">
          <w:pPr>
            <w:pStyle w:val="Normal-leftaligned"/>
          </w:pPr>
        </w:p>
        <w:p w:rsidR="005C5AEA" w:rsidRDefault="005C5AEA" w:rsidP="005C5AEA">
          <w:pPr>
            <w:pStyle w:val="Normal-leftaligned"/>
          </w:pPr>
          <w:r>
            <w:t xml:space="preserve">Track of hurricane Andrew (1992) (Source from NOVA). </w:t>
          </w:r>
          <w:hyperlink r:id="rId102" w:history="1">
            <w:r w:rsidRPr="00B1668A">
              <w:rPr>
                <w:rStyle w:val="Hyperlink"/>
              </w:rPr>
              <w:t>http://www.pbs.org/newshour/science/hurricane/facts.html</w:t>
            </w:r>
          </w:hyperlink>
        </w:p>
        <w:p w:rsidR="005C5AEA" w:rsidRDefault="005C5AEA" w:rsidP="005C5AEA">
          <w:pPr>
            <w:pStyle w:val="Normal-leftaligned"/>
          </w:pPr>
        </w:p>
        <w:p w:rsidR="00D47EBC" w:rsidRDefault="005C5AEA" w:rsidP="00F0330F">
          <w:pPr>
            <w:pStyle w:val="Normal-leftaligned"/>
          </w:pPr>
          <w:r>
            <w:t xml:space="preserve">Tropical cyclone heat potential: </w:t>
          </w:r>
          <w:hyperlink r:id="rId103" w:history="1">
            <w:r w:rsidRPr="00B1668A">
              <w:rPr>
                <w:rStyle w:val="Hyperlink"/>
              </w:rPr>
              <w:t>http://www.aoml.noaa.gov/phod/cyclone/data/</w:t>
            </w:r>
          </w:hyperlink>
        </w:p>
        <w:p w:rsidR="00371FD5" w:rsidRDefault="007F0D07">
          <w:pPr>
            <w:pStyle w:val="Disclosure"/>
            <w:rPr>
              <w:highlight w:val="yellow"/>
            </w:rPr>
          </w:pPr>
        </w:p>
      </w:sdtContent>
    </w:sdt>
    <w:p w:rsidR="00371FD5" w:rsidRDefault="00371FD5">
      <w:pPr>
        <w:pStyle w:val="Disclosure"/>
        <w:sectPr w:rsidR="00371FD5" w:rsidSect="00FC1129">
          <w:footerReference w:type="default" r:id="rId104"/>
          <w:pgSz w:w="12240" w:h="15840" w:code="1"/>
          <w:pgMar w:top="1440" w:right="1440" w:bottom="1440" w:left="1440" w:header="720" w:footer="432" w:gutter="0"/>
          <w:cols w:space="720"/>
          <w:docGrid w:linePitch="360"/>
        </w:sectPr>
      </w:pPr>
    </w:p>
    <w:p w:rsidR="00BC381D" w:rsidRPr="00623301" w:rsidRDefault="00E74E5D">
      <w:pPr>
        <w:pStyle w:val="Disclosure"/>
        <w:rPr>
          <w:highlight w:val="yellow"/>
        </w:rPr>
      </w:pPr>
      <w:r>
        <w:lastRenderedPageBreak/>
        <w:t>5. Provide the following information related to changes in the hurricane model from the previously-accepted hurricane model to the initial submission this year.</w:t>
      </w:r>
    </w:p>
    <w:p w:rsidR="00582764" w:rsidRPr="00D102D3" w:rsidRDefault="00582764">
      <w:pPr>
        <w:pStyle w:val="Disclosure"/>
      </w:pPr>
      <w:r>
        <w:t>A. Hurricane M</w:t>
      </w:r>
      <w:r w:rsidRPr="00582764">
        <w:t>odel changes:</w:t>
      </w:r>
    </w:p>
    <w:p w:rsidR="00582764" w:rsidRDefault="00582764">
      <w:pPr>
        <w:pStyle w:val="Disclosure"/>
      </w:pPr>
      <w:r w:rsidRPr="00582764">
        <w:t>1. A summary description of changes that affect the personal or commercial residential hurricane loss costs or hurricane probable maximum loss levels,</w:t>
      </w:r>
    </w:p>
    <w:p w:rsidR="007E33F0" w:rsidRDefault="007E33F0" w:rsidP="007E33F0">
      <w:pPr>
        <w:pStyle w:val="Normal-centered-bold"/>
      </w:pPr>
      <w:r w:rsidRPr="007E33F0">
        <w:t>Meteorological Component</w:t>
      </w:r>
    </w:p>
    <w:p w:rsidR="007E33F0" w:rsidRDefault="007E33F0" w:rsidP="009B5DDF">
      <w:pPr>
        <w:pStyle w:val="ListParagraph"/>
      </w:pPr>
      <w:r>
        <w:t>We updated to a recent version of HURDAT2 (5/1/2018) which includes storms up through the 2017 season.</w:t>
      </w:r>
    </w:p>
    <w:p w:rsidR="007E33F0" w:rsidRDefault="007E33F0" w:rsidP="009B5DDF">
      <w:pPr>
        <w:pStyle w:val="ListParagraph"/>
      </w:pPr>
      <w:r>
        <w:t>We updated the ZIP Code database to the April</w:t>
      </w:r>
      <w:r w:rsidR="00730601">
        <w:t xml:space="preserve"> </w:t>
      </w:r>
      <w:r>
        <w:t>2017 ZIP Code boundaries as per Standard G-3.</w:t>
      </w:r>
      <w:r w:rsidR="00962F73">
        <w:t xml:space="preserve"> </w:t>
      </w:r>
      <w:ins w:id="502" w:author="Diana Machado" w:date="2019-02-19T14:26:00Z">
        <w:r w:rsidR="00962F73">
          <w:t xml:space="preserve">The update of the ZIP Code database </w:t>
        </w:r>
      </w:ins>
      <w:ins w:id="503" w:author="Diana Machado" w:date="2019-02-19T14:51:00Z">
        <w:r w:rsidR="003E4235">
          <w:t xml:space="preserve">resulted in </w:t>
        </w:r>
      </w:ins>
      <w:ins w:id="504" w:author="Diana Machado" w:date="2019-02-19T14:50:00Z">
        <w:r w:rsidR="00E11E61">
          <w:t>the</w:t>
        </w:r>
      </w:ins>
      <w:ins w:id="505" w:author="Diana Machado" w:date="2019-02-19T14:32:00Z">
        <w:r w:rsidR="009766DB">
          <w:t xml:space="preserve"> update of the </w:t>
        </w:r>
      </w:ins>
      <w:ins w:id="506" w:author="Diana Machado" w:date="2019-02-19T14:33:00Z">
        <w:r w:rsidR="009766DB">
          <w:t>following ZIP Code-based databases: (</w:t>
        </w:r>
      </w:ins>
      <w:ins w:id="507" w:author="Diana Machado" w:date="2019-02-19T14:34:00Z">
        <w:r w:rsidR="009766DB">
          <w:t xml:space="preserve">1) </w:t>
        </w:r>
      </w:ins>
      <w:ins w:id="508" w:author="Diana Machado" w:date="2019-02-19T15:07:00Z">
        <w:r w:rsidR="00503320">
          <w:t>p</w:t>
        </w:r>
      </w:ins>
      <w:ins w:id="509" w:author="Diana Machado" w:date="2019-02-19T14:34:00Z">
        <w:r w:rsidR="009766DB">
          <w:t xml:space="preserve">opulation-weighted centroids of each ZIP Code, (2) </w:t>
        </w:r>
      </w:ins>
      <w:ins w:id="510" w:author="Diana Machado" w:date="2019-02-19T15:07:00Z">
        <w:r w:rsidR="00503320">
          <w:t>p</w:t>
        </w:r>
      </w:ins>
      <w:ins w:id="511" w:author="Diana Machado" w:date="2019-02-19T14:35:00Z">
        <w:r w:rsidR="009766DB">
          <w:t xml:space="preserve">opulation-weighted roughness for each ZIP Code, (3) </w:t>
        </w:r>
      </w:ins>
      <w:ins w:id="512" w:author="Diana Machado" w:date="2019-02-19T15:08:00Z">
        <w:r w:rsidR="00D45E81">
          <w:t>d</w:t>
        </w:r>
      </w:ins>
      <w:ins w:id="513" w:author="Diana Machado" w:date="2019-02-19T14:35:00Z">
        <w:r w:rsidR="009766DB">
          <w:t xml:space="preserve">istance to coast of each </w:t>
        </w:r>
      </w:ins>
      <w:ins w:id="514" w:author="Diana Machado" w:date="2019-02-19T14:36:00Z">
        <w:r w:rsidR="009766DB">
          <w:t xml:space="preserve">ZIP Code, (4) </w:t>
        </w:r>
      </w:ins>
      <w:ins w:id="515" w:author="Diana Machado" w:date="2019-02-19T14:52:00Z">
        <w:r w:rsidR="003E4235">
          <w:t>l</w:t>
        </w:r>
      </w:ins>
      <w:ins w:id="516" w:author="Diana Machado" w:date="2019-02-19T14:36:00Z">
        <w:r w:rsidR="009766DB">
          <w:t>ist of</w:t>
        </w:r>
      </w:ins>
      <w:ins w:id="517" w:author="Diana Machado" w:date="2019-02-19T14:52:00Z">
        <w:r w:rsidR="003E4235">
          <w:t xml:space="preserve"> 2007 FBC WBDR ZIP Codes and list of 2010 FBC WBDR ZIP Codes</w:t>
        </w:r>
      </w:ins>
      <w:ins w:id="518" w:author="Diana Machado" w:date="2019-02-19T15:07:00Z">
        <w:r w:rsidR="00503320">
          <w:t xml:space="preserve">, and (5) </w:t>
        </w:r>
        <w:r w:rsidR="007A60BC">
          <w:t>classification</w:t>
        </w:r>
      </w:ins>
      <w:ins w:id="519" w:author="Diana Machado" w:date="2019-02-19T15:08:00Z">
        <w:r w:rsidR="007A60BC">
          <w:t xml:space="preserve"> of coastal/inland for each ZIP Code.</w:t>
        </w:r>
      </w:ins>
      <w:ins w:id="520" w:author="Diana Machado" w:date="2019-02-19T14:36:00Z">
        <w:r w:rsidR="009766DB">
          <w:t xml:space="preserve"> </w:t>
        </w:r>
      </w:ins>
    </w:p>
    <w:p w:rsidR="00A11692" w:rsidRPr="00A11692" w:rsidRDefault="00A11692" w:rsidP="00A11692"/>
    <w:p w:rsidR="00A11692" w:rsidRDefault="00A11692" w:rsidP="00A11692">
      <w:pPr>
        <w:pStyle w:val="Normal-centered-bold"/>
      </w:pPr>
      <w:r w:rsidRPr="00A11692">
        <w:t>Vulnerability Component</w:t>
      </w:r>
    </w:p>
    <w:p w:rsidR="00A11692" w:rsidRPr="00A11692" w:rsidRDefault="00A11692" w:rsidP="009B5DDF">
      <w:pPr>
        <w:pStyle w:val="ListParagraph"/>
      </w:pPr>
      <w:r w:rsidRPr="00A11692">
        <w:t>There are no changes to report</w:t>
      </w:r>
      <w:r w:rsidR="00AC002C">
        <w:t>.</w:t>
      </w:r>
    </w:p>
    <w:p w:rsidR="00582764" w:rsidRDefault="00582764">
      <w:pPr>
        <w:pStyle w:val="Disclosure"/>
      </w:pPr>
      <w:r w:rsidRPr="00582764">
        <w:t>2. A list of all other changes, and</w:t>
      </w:r>
    </w:p>
    <w:p w:rsidR="00582764" w:rsidRPr="00582764" w:rsidRDefault="00D94895" w:rsidP="00582764">
      <w:del w:id="521" w:author="Diana Machado" w:date="2019-04-30T06:33:00Z">
        <w:r w:rsidDel="005D48E4">
          <w:delText>None.</w:delText>
        </w:r>
      </w:del>
      <w:ins w:id="522" w:author="Diana Machado" w:date="2019-04-30T06:33:00Z">
        <w:r w:rsidR="005D48E4">
          <w:t xml:space="preserve"> </w:t>
        </w:r>
        <w:r w:rsidR="005D48E4" w:rsidRPr="005D48E4">
          <w:t>Created the capability to model losses with or without Law and Ordinance coverage.</w:t>
        </w:r>
      </w:ins>
    </w:p>
    <w:p w:rsidR="00582764" w:rsidRDefault="00582764">
      <w:pPr>
        <w:pStyle w:val="Disclosure"/>
      </w:pPr>
      <w:r w:rsidRPr="00582764">
        <w:t>3. The rationale for each change.</w:t>
      </w:r>
    </w:p>
    <w:p w:rsidR="005F5731" w:rsidRDefault="005F5731" w:rsidP="005F5731">
      <w:pPr>
        <w:pStyle w:val="Normal-centered-bold"/>
      </w:pPr>
      <w:r w:rsidRPr="007E33F0">
        <w:t>Meteorological Component</w:t>
      </w:r>
    </w:p>
    <w:p w:rsidR="005F5731" w:rsidRPr="00A40E59" w:rsidRDefault="005F5731" w:rsidP="009B5DDF">
      <w:pPr>
        <w:pStyle w:val="ListParagraph"/>
      </w:pPr>
      <w:r w:rsidRPr="00A40E59">
        <w:t xml:space="preserve">Change made to update to a recent version of HURDAT2 (5/1/2018) as per Standard M-1. </w:t>
      </w:r>
    </w:p>
    <w:p w:rsidR="00582764" w:rsidRDefault="005F5731" w:rsidP="009B5DDF">
      <w:pPr>
        <w:pStyle w:val="ListParagraph"/>
      </w:pPr>
      <w:r w:rsidRPr="00A40E59">
        <w:t>Updated centroid locations as per Standard G-3.</w:t>
      </w:r>
    </w:p>
    <w:p w:rsidR="00582298" w:rsidRDefault="00582298" w:rsidP="00582298"/>
    <w:p w:rsidR="00582298" w:rsidRPr="00A40E59" w:rsidRDefault="00582298" w:rsidP="00582298">
      <w:ins w:id="523" w:author="Diana Machado" w:date="2019-04-30T07:05:00Z">
        <w:r>
          <w:t xml:space="preserve">The capability to model losses with and without Law and Ordinance coverage </w:t>
        </w:r>
      </w:ins>
      <w:ins w:id="524" w:author="Diana Machado" w:date="2019-04-30T07:04:00Z">
        <w:r w:rsidRPr="00582298">
          <w:t xml:space="preserve">was required in order to complete the Actuarial forms in compliance with </w:t>
        </w:r>
      </w:ins>
      <w:ins w:id="525" w:author="Diana Machado" w:date="2019-04-30T07:05:00Z">
        <w:r>
          <w:t xml:space="preserve">the </w:t>
        </w:r>
      </w:ins>
      <w:ins w:id="526" w:author="Diana Machado" w:date="2019-04-30T07:04:00Z">
        <w:r w:rsidRPr="00582298">
          <w:t>ROA instructions.</w:t>
        </w:r>
      </w:ins>
    </w:p>
    <w:p w:rsidR="00582764" w:rsidRDefault="00582764">
      <w:pPr>
        <w:pStyle w:val="Disclosure"/>
      </w:pPr>
      <w:r>
        <w:t>B. Percentage difference in average annual zero deductible statewide hurricane loss costs based on the 2012 Florida Hurricane Catastrophe Fund</w:t>
      </w:r>
      <w:del w:id="527" w:author="Machado, Diana" w:date="2019-02-04T16:19:00Z">
        <w:r w:rsidDel="00623301">
          <w:delText>’s aggregate</w:delText>
        </w:r>
      </w:del>
      <w:r>
        <w:t xml:space="preserve"> personal and commercial residential zero deductible exposure data found in the file named “hlpm2012c.exe” for:</w:t>
      </w:r>
    </w:p>
    <w:p w:rsidR="00582764" w:rsidRDefault="00582764">
      <w:pPr>
        <w:pStyle w:val="Disclosure"/>
      </w:pPr>
      <w:r>
        <w:t>1. All changes combined, and</w:t>
      </w:r>
    </w:p>
    <w:p w:rsidR="009D7639" w:rsidRDefault="009D7639" w:rsidP="009D7639">
      <w:r>
        <w:t xml:space="preserve">The impact of all model changes </w:t>
      </w:r>
      <w:r w:rsidRPr="00E71B0F">
        <w:t>combined is</w:t>
      </w:r>
      <w:r w:rsidR="00E71B0F">
        <w:t xml:space="preserve"> +</w:t>
      </w:r>
      <w:del w:id="528" w:author="Diana Machado" w:date="2019-04-06T01:31:00Z">
        <w:r w:rsidR="00E71B0F" w:rsidDel="00CD3A0E">
          <w:delText>2.44</w:delText>
        </w:r>
      </w:del>
      <w:ins w:id="529" w:author="Diana Machado" w:date="2019-04-06T01:31:00Z">
        <w:r w:rsidR="00CD3A0E">
          <w:t>2.43</w:t>
        </w:r>
      </w:ins>
      <w:r w:rsidR="00E71B0F">
        <w:t>%.</w:t>
      </w:r>
      <w:r w:rsidR="004B124B">
        <w:t xml:space="preserve"> </w:t>
      </w:r>
    </w:p>
    <w:p w:rsidR="00582764" w:rsidRDefault="00582764">
      <w:pPr>
        <w:pStyle w:val="Disclosure"/>
      </w:pPr>
      <w:r>
        <w:lastRenderedPageBreak/>
        <w:t>2. Each individual hurricane model component change.</w:t>
      </w:r>
    </w:p>
    <w:p w:rsidR="000615AC" w:rsidRDefault="000615AC" w:rsidP="000615AC">
      <w:pPr>
        <w:pStyle w:val="Normal-centered-bold"/>
      </w:pPr>
      <w:r w:rsidRPr="007E33F0">
        <w:t>Meteorological Component</w:t>
      </w:r>
    </w:p>
    <w:p w:rsidR="000615AC" w:rsidRPr="000615AC" w:rsidRDefault="000615AC" w:rsidP="000615AC">
      <w:r w:rsidRPr="000615AC">
        <w:t>The statewide impact of the meteorological components:</w:t>
      </w:r>
    </w:p>
    <w:p w:rsidR="000615AC" w:rsidRPr="000615AC" w:rsidRDefault="000615AC" w:rsidP="009B5DDF">
      <w:pPr>
        <w:pStyle w:val="ListParagraph"/>
      </w:pPr>
      <w:r w:rsidRPr="000615AC">
        <w:t>H</w:t>
      </w:r>
      <w:r w:rsidR="00D66019">
        <w:t>URDAT</w:t>
      </w:r>
      <w:ins w:id="530" w:author="Machado, Diana" w:date="2019-02-04T16:53:00Z">
        <w:r w:rsidR="001E49C0">
          <w:t>2</w:t>
        </w:r>
      </w:ins>
      <w:r w:rsidR="00D66019">
        <w:t xml:space="preserve"> update                  </w:t>
      </w:r>
      <w:r w:rsidR="00D66019">
        <w:tab/>
      </w:r>
      <w:r w:rsidR="00CE4728">
        <w:t>+</w:t>
      </w:r>
      <w:del w:id="531" w:author="Diana Machado" w:date="2019-04-06T01:32:00Z">
        <w:r w:rsidR="000D4687" w:rsidRPr="000D4687" w:rsidDel="00CD3A0E">
          <w:delText>2.35</w:delText>
        </w:r>
      </w:del>
      <w:ins w:id="532" w:author="Diana Machado" w:date="2019-04-06T01:32:00Z">
        <w:r w:rsidR="00CD3A0E">
          <w:t>2.34</w:t>
        </w:r>
      </w:ins>
      <w:r w:rsidRPr="000615AC">
        <w:t>%</w:t>
      </w:r>
    </w:p>
    <w:p w:rsidR="00371FD5" w:rsidRDefault="000615AC" w:rsidP="009B5DDF">
      <w:pPr>
        <w:pStyle w:val="ListParagraph"/>
      </w:pPr>
      <w:r w:rsidRPr="000615AC">
        <w:t xml:space="preserve">ZIP Code centroid </w:t>
      </w:r>
      <w:ins w:id="533" w:author="Diana Machado" w:date="2019-02-19T15:43:00Z">
        <w:r w:rsidR="001E6D26">
          <w:t xml:space="preserve">and five aforementioned databases </w:t>
        </w:r>
      </w:ins>
      <w:r w:rsidRPr="000615AC">
        <w:t>update</w:t>
      </w:r>
      <w:ins w:id="534" w:author="Diana Machado" w:date="2019-02-19T15:42:00Z">
        <w:r w:rsidR="001E6D26">
          <w:t xml:space="preserve"> </w:t>
        </w:r>
      </w:ins>
      <w:r w:rsidRPr="000615AC">
        <w:t xml:space="preserve">       </w:t>
      </w:r>
      <w:r w:rsidR="00CE4728">
        <w:t>+</w:t>
      </w:r>
      <w:r w:rsidR="000D4687" w:rsidRPr="000D4687">
        <w:t>0.002%</w:t>
      </w:r>
    </w:p>
    <w:p w:rsidR="00961136" w:rsidRDefault="00961136" w:rsidP="00961136">
      <w:pPr>
        <w:ind w:left="360"/>
      </w:pPr>
    </w:p>
    <w:p w:rsidR="00961136" w:rsidRDefault="00961136" w:rsidP="00961136">
      <w:pPr>
        <w:ind w:left="360"/>
        <w:rPr>
          <w:ins w:id="535" w:author="Diana Machado" w:date="2019-02-19T15:09:00Z"/>
        </w:rPr>
      </w:pPr>
      <w:r w:rsidRPr="004B124B">
        <w:t>The changes shown above are for Personal Residential, Low-rise Commercial Residential, and Mid/High-rise Commercial Residential models combined.</w:t>
      </w:r>
    </w:p>
    <w:p w:rsidR="00582764" w:rsidRDefault="00582764">
      <w:pPr>
        <w:pStyle w:val="Disclosure"/>
      </w:pPr>
      <w:r>
        <w:t>C. Color-coded maps by county reflecting the percentage difference in average annual zero deductible statewide hurricane loss costs based on the 2012 Florida Hurricane Catastrophe Fund’s aggregate personal and commercial residential zero deductible exposure data found in the file named “hlpm2012c.exe” for each hurricane model component change.</w:t>
      </w:r>
    </w:p>
    <w:p w:rsidR="00582764" w:rsidRDefault="004A30C5" w:rsidP="00582764">
      <w:r>
        <w:t>S</w:t>
      </w:r>
      <w:r w:rsidR="00482522">
        <w:t>ee</w:t>
      </w:r>
      <w:r w:rsidR="00526A8B">
        <w:t xml:space="preserve"> </w:t>
      </w:r>
      <w:r w:rsidR="00526A8B">
        <w:fldChar w:fldCharType="begin"/>
      </w:r>
      <w:r w:rsidR="00526A8B">
        <w:instrText xml:space="preserve"> REF _Ref5113958 \h </w:instrText>
      </w:r>
      <w:r w:rsidR="00526A8B">
        <w:fldChar w:fldCharType="separate"/>
      </w:r>
      <w:ins w:id="536" w:author="Machado, Diana" w:date="2019-02-04T17:13:00Z">
        <w:r w:rsidR="005E2202">
          <w:t xml:space="preserve">Figure </w:t>
        </w:r>
      </w:ins>
      <w:r w:rsidR="005E2202">
        <w:rPr>
          <w:noProof/>
        </w:rPr>
        <w:t>20</w:t>
      </w:r>
      <w:r w:rsidR="00526A8B">
        <w:fldChar w:fldCharType="end"/>
      </w:r>
      <w:r w:rsidR="00526A8B">
        <w:t xml:space="preserve"> </w:t>
      </w:r>
      <w:r w:rsidR="00482522">
        <w:t xml:space="preserve">and </w:t>
      </w:r>
      <w:r w:rsidR="00482522">
        <w:fldChar w:fldCharType="begin"/>
      </w:r>
      <w:r w:rsidR="00482522">
        <w:instrText xml:space="preserve"> REF _Ref528741268 \h </w:instrText>
      </w:r>
      <w:r w:rsidR="00482522">
        <w:fldChar w:fldCharType="separate"/>
      </w:r>
      <w:r w:rsidR="005E2202">
        <w:t xml:space="preserve">Figure </w:t>
      </w:r>
      <w:r w:rsidR="005E2202">
        <w:rPr>
          <w:noProof/>
        </w:rPr>
        <w:t>21</w:t>
      </w:r>
      <w:r w:rsidR="00482522">
        <w:fldChar w:fldCharType="end"/>
      </w:r>
      <w:r w:rsidR="00482522">
        <w:t>.</w:t>
      </w:r>
    </w:p>
    <w:p w:rsidR="00582764" w:rsidRDefault="00582764">
      <w:pPr>
        <w:pStyle w:val="Disclosure"/>
      </w:pPr>
      <w:r>
        <w:t>D. Color-coded map by county reflecting the percentage difference in average annual zero deductible statewide hurricane loss costs based on the 2012 Florida Hurricane Catastrophe Fund’s aggregate personal and commercial residential zero deductible exposure data found in the file named “hlpm2012c.exe” for all hurricane model components changed.</w:t>
      </w:r>
    </w:p>
    <w:p w:rsidR="00D75111" w:rsidRPr="0083703A" w:rsidRDefault="00482522" w:rsidP="00D75111">
      <w:r w:rsidRPr="0083703A">
        <w:t>See</w:t>
      </w:r>
      <w:r w:rsidR="00C70371">
        <w:t xml:space="preserve"> </w:t>
      </w:r>
      <w:r w:rsidR="00C70371">
        <w:fldChar w:fldCharType="begin"/>
      </w:r>
      <w:r w:rsidR="00C70371">
        <w:instrText xml:space="preserve"> REF _Ref529274699 \h </w:instrText>
      </w:r>
      <w:r w:rsidR="00C70371">
        <w:fldChar w:fldCharType="separate"/>
      </w:r>
      <w:r w:rsidR="005E2202">
        <w:t xml:space="preserve">Figure </w:t>
      </w:r>
      <w:r w:rsidR="005E2202">
        <w:rPr>
          <w:noProof/>
        </w:rPr>
        <w:t>22</w:t>
      </w:r>
      <w:r w:rsidR="00C70371">
        <w:fldChar w:fldCharType="end"/>
      </w:r>
      <w:r w:rsidR="00C70371">
        <w:t>.</w:t>
      </w:r>
    </w:p>
    <w:p w:rsidR="00582764" w:rsidRPr="002645D6" w:rsidRDefault="002645D6">
      <w:pPr>
        <w:pStyle w:val="Disclosure"/>
      </w:pPr>
      <w:r w:rsidRPr="002645D6">
        <w:t>6. Provide a list and description of any potential interim updates to underlying data relied upon by the hurricane model. State whether the time interval for the update has a possibility of occurring during the period of time the hurricane model could be found acceptable by the Commission under the review cycle in this Hurricane Standards Report of Activities.</w:t>
      </w:r>
    </w:p>
    <w:p w:rsidR="003B7ED5" w:rsidRPr="005538CB" w:rsidRDefault="005538CB" w:rsidP="003B7ED5">
      <w:pPr>
        <w:rPr>
          <w:rFonts w:eastAsia="MS Mincho"/>
          <w:lang w:eastAsia="ja-JP"/>
        </w:rPr>
      </w:pPr>
      <w:r w:rsidRPr="00FD1EB6">
        <w:rPr>
          <w:rFonts w:eastAsia="MS Mincho"/>
          <w:lang w:eastAsia="ja-JP"/>
        </w:rPr>
        <w:t>The FPHLM currently</w:t>
      </w:r>
      <w:r>
        <w:rPr>
          <w:rFonts w:eastAsia="MS Mincho"/>
          <w:lang w:eastAsia="ja-JP"/>
        </w:rPr>
        <w:t xml:space="preserve"> does not anticipate any interim updates.</w:t>
      </w:r>
    </w:p>
    <w:p w:rsidR="002645D6" w:rsidRDefault="002645D6" w:rsidP="003B7ED5">
      <w:pPr>
        <w:rPr>
          <w:b/>
        </w:rPr>
      </w:pPr>
    </w:p>
    <w:p w:rsidR="00371FD5" w:rsidRDefault="00371FD5" w:rsidP="00482522">
      <w:pPr>
        <w:keepNext/>
        <w:jc w:val="center"/>
        <w:sectPr w:rsidR="00371FD5" w:rsidSect="00FC1129">
          <w:footerReference w:type="default" r:id="rId105"/>
          <w:pgSz w:w="12240" w:h="15840" w:code="1"/>
          <w:pgMar w:top="1440" w:right="1440" w:bottom="1440" w:left="1440" w:header="720" w:footer="432" w:gutter="0"/>
          <w:cols w:space="720"/>
          <w:docGrid w:linePitch="360"/>
        </w:sectPr>
      </w:pPr>
    </w:p>
    <w:p w:rsidR="00482522" w:rsidRDefault="00482522" w:rsidP="00482522">
      <w:pPr>
        <w:keepNext/>
        <w:jc w:val="center"/>
      </w:pPr>
      <w:del w:id="542" w:author="Machado, Diana" w:date="2019-02-04T16:42:00Z">
        <w:r w:rsidDel="00387C1D">
          <w:rPr>
            <w:noProof/>
          </w:rPr>
          <w:lastRenderedPageBreak/>
          <w:drawing>
            <wp:inline distT="0" distB="0" distL="0" distR="0">
              <wp:extent cx="6000750" cy="7765415"/>
              <wp:effectExtent l="0" t="0" r="635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20181023_FormG1-5_hurdat_2012CatFund.png"/>
                      <pic:cNvPicPr/>
                    </pic:nvPicPr>
                    <pic:blipFill>
                      <a:blip r:embed="rId106">
                        <a:extLst>
                          <a:ext uri="{28A0092B-C50C-407E-A947-70E740481C1C}">
                            <a14:useLocalDpi xmlns:a14="http://schemas.microsoft.com/office/drawing/2010/main" val="0"/>
                          </a:ext>
                        </a:extLst>
                      </a:blip>
                      <a:stretch>
                        <a:fillRect/>
                      </a:stretch>
                    </pic:blipFill>
                    <pic:spPr>
                      <a:xfrm>
                        <a:off x="0" y="0"/>
                        <a:ext cx="6000750" cy="7765415"/>
                      </a:xfrm>
                      <a:prstGeom prst="rect">
                        <a:avLst/>
                      </a:prstGeom>
                    </pic:spPr>
                  </pic:pic>
                </a:graphicData>
              </a:graphic>
            </wp:inline>
          </w:drawing>
        </w:r>
      </w:del>
    </w:p>
    <w:p w:rsidR="00387C1D" w:rsidRDefault="00482522">
      <w:pPr>
        <w:pStyle w:val="Caption"/>
        <w:sectPr w:rsidR="00387C1D" w:rsidSect="00FC1129">
          <w:footerReference w:type="default" r:id="rId107"/>
          <w:pgSz w:w="12240" w:h="15840" w:code="1"/>
          <w:pgMar w:top="1440" w:right="1440" w:bottom="1440" w:left="1440" w:header="720" w:footer="432" w:gutter="0"/>
          <w:cols w:space="720"/>
          <w:docGrid w:linePitch="360"/>
        </w:sectPr>
      </w:pPr>
      <w:bookmarkStart w:id="548" w:name="_Ref528741244"/>
      <w:del w:id="549" w:author="Machado, Diana" w:date="2019-02-04T17:13:00Z">
        <w:r w:rsidDel="00CF5712">
          <w:delText xml:space="preserve">Figure </w:delText>
        </w:r>
        <w:r w:rsidR="003E44ED" w:rsidDel="00CF5712">
          <w:rPr>
            <w:noProof/>
          </w:rPr>
          <w:fldChar w:fldCharType="begin"/>
        </w:r>
        <w:r w:rsidR="003E44ED" w:rsidDel="00CF5712">
          <w:rPr>
            <w:noProof/>
          </w:rPr>
          <w:delInstrText xml:space="preserve"> SEQ Figure \* ARABIC </w:delInstrText>
        </w:r>
        <w:r w:rsidR="003E44ED" w:rsidDel="00CF5712">
          <w:rPr>
            <w:noProof/>
          </w:rPr>
          <w:fldChar w:fldCharType="separate"/>
        </w:r>
        <w:r w:rsidR="00647766" w:rsidDel="00CF5712">
          <w:rPr>
            <w:noProof/>
          </w:rPr>
          <w:delText>20</w:delText>
        </w:r>
        <w:r w:rsidR="003E44ED" w:rsidDel="00CF5712">
          <w:rPr>
            <w:noProof/>
          </w:rPr>
          <w:fldChar w:fldCharType="end"/>
        </w:r>
        <w:bookmarkEnd w:id="548"/>
        <w:r w:rsidDel="00CF5712">
          <w:delText xml:space="preserve">. </w:delText>
        </w:r>
        <w:r w:rsidRPr="00B213B6" w:rsidDel="00CF5712">
          <w:delText>Countywide Percentage Change due to Updated HURDAT – Personal and Commercial Residential Loss Costs Combined</w:delText>
        </w:r>
        <w:r w:rsidDel="00CF5712">
          <w:delText xml:space="preserve"> (</w:delText>
        </w:r>
        <w:r w:rsidRPr="00482522" w:rsidDel="00CF5712">
          <w:delText>2012 FHCF Exposure Data</w:delText>
        </w:r>
        <w:r w:rsidDel="00CF5712">
          <w:delText>)</w:delText>
        </w:r>
      </w:del>
    </w:p>
    <w:p w:rsidR="00CF5712" w:rsidRDefault="00925658">
      <w:pPr>
        <w:pStyle w:val="Caption"/>
        <w:rPr>
          <w:ins w:id="550" w:author="Machado, Diana" w:date="2019-02-04T17:13:00Z"/>
        </w:rPr>
      </w:pPr>
      <w:ins w:id="551" w:author="Machado, Diana" w:date="2019-02-04T17:03:00Z">
        <w:r>
          <w:rPr>
            <w:noProof/>
          </w:rPr>
          <w:lastRenderedPageBreak/>
          <w:drawing>
            <wp:inline distT="0" distB="0" distL="0" distR="0">
              <wp:extent cx="5943600" cy="7691755"/>
              <wp:effectExtent l="0" t="0" r="0" b="444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20190204_Form_G1-5_hurdat_2012CatFund_noDS_corrected_title.png"/>
                      <pic:cNvPicPr/>
                    </pic:nvPicPr>
                    <pic:blipFill>
                      <a:blip r:embed="rId108">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387C1D" w:rsidRDefault="00CF5712" w:rsidP="00E35732">
      <w:pPr>
        <w:pStyle w:val="Caption"/>
      </w:pPr>
      <w:bookmarkStart w:id="552" w:name="_Ref5113958"/>
      <w:bookmarkStart w:id="553" w:name="_Toc8807676"/>
      <w:ins w:id="554" w:author="Machado, Diana" w:date="2019-02-04T17:13:00Z">
        <w:r>
          <w:t xml:space="preserve">Figure </w:t>
        </w:r>
        <w:r>
          <w:fldChar w:fldCharType="begin"/>
        </w:r>
        <w:r>
          <w:instrText xml:space="preserve"> SEQ Figure \* ARABIC </w:instrText>
        </w:r>
      </w:ins>
      <w:r>
        <w:fldChar w:fldCharType="separate"/>
      </w:r>
      <w:r w:rsidR="005E2202">
        <w:rPr>
          <w:noProof/>
        </w:rPr>
        <w:t>20</w:t>
      </w:r>
      <w:ins w:id="555" w:author="Machado, Diana" w:date="2019-02-04T17:13:00Z">
        <w:r>
          <w:fldChar w:fldCharType="end"/>
        </w:r>
        <w:bookmarkEnd w:id="552"/>
        <w:r>
          <w:t xml:space="preserve">. </w:t>
        </w:r>
        <w:r w:rsidRPr="000B5E79">
          <w:t>Countywide Percentage Change due to Updated HURDAT</w:t>
        </w:r>
        <w:r>
          <w:t>2</w:t>
        </w:r>
        <w:r w:rsidRPr="000B5E79">
          <w:t xml:space="preserve"> – Personal and Commercial Residential Loss Costs Combined (2012 FHCF Exposure Data)</w:t>
        </w:r>
      </w:ins>
      <w:bookmarkEnd w:id="553"/>
    </w:p>
    <w:p w:rsidR="00C9254A" w:rsidRDefault="00C9254A" w:rsidP="00387C1D">
      <w:pPr>
        <w:rPr>
          <w:ins w:id="556" w:author="Diana Machado" w:date="2019-04-06T01:33:00Z"/>
        </w:rPr>
        <w:sectPr w:rsidR="00C9254A" w:rsidSect="00FC1129">
          <w:footerReference w:type="default" r:id="rId109"/>
          <w:pgSz w:w="12240" w:h="15840" w:code="1"/>
          <w:pgMar w:top="1440" w:right="1440" w:bottom="1440" w:left="1440" w:header="720" w:footer="432" w:gutter="0"/>
          <w:cols w:space="720"/>
          <w:docGrid w:linePitch="360"/>
        </w:sectPr>
      </w:pPr>
    </w:p>
    <w:p w:rsidR="00482522" w:rsidRDefault="00482522" w:rsidP="00371FD5">
      <w:pPr>
        <w:keepNext/>
        <w:jc w:val="center"/>
      </w:pPr>
      <w:r>
        <w:rPr>
          <w:noProof/>
        </w:rPr>
        <w:lastRenderedPageBreak/>
        <w:drawing>
          <wp:inline distT="0" distB="0" distL="0" distR="0">
            <wp:extent cx="5970817" cy="772668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20181023_FormG1-5_roughness_2012CatFund.png"/>
                    <pic:cNvPicPr/>
                  </pic:nvPicPr>
                  <pic:blipFill>
                    <a:blip r:embed="rId110">
                      <a:extLst>
                        <a:ext uri="{28A0092B-C50C-407E-A947-70E740481C1C}">
                          <a14:useLocalDpi xmlns:a14="http://schemas.microsoft.com/office/drawing/2010/main" val="0"/>
                        </a:ext>
                      </a:extLst>
                    </a:blip>
                    <a:stretch>
                      <a:fillRect/>
                    </a:stretch>
                  </pic:blipFill>
                  <pic:spPr>
                    <a:xfrm>
                      <a:off x="0" y="0"/>
                      <a:ext cx="5987159" cy="7747828"/>
                    </a:xfrm>
                    <a:prstGeom prst="rect">
                      <a:avLst/>
                    </a:prstGeom>
                  </pic:spPr>
                </pic:pic>
              </a:graphicData>
            </a:graphic>
          </wp:inline>
        </w:drawing>
      </w:r>
    </w:p>
    <w:p w:rsidR="00482522" w:rsidRDefault="00482522" w:rsidP="00E35732">
      <w:pPr>
        <w:pStyle w:val="Caption"/>
      </w:pPr>
      <w:bookmarkStart w:id="561" w:name="_Ref528741268"/>
      <w:bookmarkStart w:id="562" w:name="_Toc8807677"/>
      <w:r>
        <w:t xml:space="preserve">Figure </w:t>
      </w:r>
      <w:r w:rsidR="003E44ED">
        <w:rPr>
          <w:noProof/>
        </w:rPr>
        <w:fldChar w:fldCharType="begin"/>
      </w:r>
      <w:r w:rsidR="003E44ED">
        <w:rPr>
          <w:noProof/>
        </w:rPr>
        <w:instrText xml:space="preserve"> SEQ Figure \* ARABIC </w:instrText>
      </w:r>
      <w:r w:rsidR="003E44ED">
        <w:rPr>
          <w:noProof/>
        </w:rPr>
        <w:fldChar w:fldCharType="separate"/>
      </w:r>
      <w:r w:rsidR="005E2202">
        <w:rPr>
          <w:noProof/>
        </w:rPr>
        <w:t>21</w:t>
      </w:r>
      <w:r w:rsidR="003E44ED">
        <w:rPr>
          <w:noProof/>
        </w:rPr>
        <w:fldChar w:fldCharType="end"/>
      </w:r>
      <w:bookmarkEnd w:id="561"/>
      <w:r>
        <w:t xml:space="preserve">. </w:t>
      </w:r>
      <w:r w:rsidRPr="0078148B">
        <w:t xml:space="preserve">Countywide Percentage Change due to </w:t>
      </w:r>
      <w:r w:rsidRPr="00482522">
        <w:t>Updated</w:t>
      </w:r>
      <w:r w:rsidRPr="0078148B">
        <w:t xml:space="preserve"> ZIP Code Centroids – Personal and Commercial Residential Loss Costs Combined</w:t>
      </w:r>
      <w:r>
        <w:t xml:space="preserve"> (2012 FHCF Exposure Data)</w:t>
      </w:r>
      <w:bookmarkEnd w:id="562"/>
    </w:p>
    <w:p w:rsidR="00500EB8" w:rsidRDefault="00500EB8" w:rsidP="00500EB8">
      <w:pPr>
        <w:keepNext/>
      </w:pPr>
      <w:r>
        <w:rPr>
          <w:noProof/>
        </w:rPr>
        <w:lastRenderedPageBreak/>
        <w:drawing>
          <wp:inline distT="0" distB="0" distL="0" distR="0">
            <wp:extent cx="6000750" cy="7765415"/>
            <wp:effectExtent l="0" t="0" r="635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20181105_FormG1-5_all_model_changes_2012CatFund_withDS.png"/>
                    <pic:cNvPicPr/>
                  </pic:nvPicPr>
                  <pic:blipFill>
                    <a:blip r:embed="rId111">
                      <a:extLst>
                        <a:ext uri="{28A0092B-C50C-407E-A947-70E740481C1C}">
                          <a14:useLocalDpi xmlns:a14="http://schemas.microsoft.com/office/drawing/2010/main" val="0"/>
                        </a:ext>
                      </a:extLst>
                    </a:blip>
                    <a:stretch>
                      <a:fillRect/>
                    </a:stretch>
                  </pic:blipFill>
                  <pic:spPr>
                    <a:xfrm>
                      <a:off x="0" y="0"/>
                      <a:ext cx="6000750" cy="7765415"/>
                    </a:xfrm>
                    <a:prstGeom prst="rect">
                      <a:avLst/>
                    </a:prstGeom>
                  </pic:spPr>
                </pic:pic>
              </a:graphicData>
            </a:graphic>
          </wp:inline>
        </w:drawing>
      </w:r>
    </w:p>
    <w:p w:rsidR="00500EB8" w:rsidRPr="00500EB8" w:rsidRDefault="00500EB8" w:rsidP="00E35732">
      <w:pPr>
        <w:pStyle w:val="Caption"/>
      </w:pPr>
      <w:bookmarkStart w:id="563" w:name="_Ref529274699"/>
      <w:bookmarkStart w:id="564" w:name="_Toc8807678"/>
      <w:r>
        <w:t xml:space="preserve">Figure </w:t>
      </w:r>
      <w:r w:rsidR="00C70371">
        <w:rPr>
          <w:noProof/>
        </w:rPr>
        <w:fldChar w:fldCharType="begin"/>
      </w:r>
      <w:r w:rsidR="00C70371">
        <w:rPr>
          <w:noProof/>
        </w:rPr>
        <w:instrText xml:space="preserve"> SEQ Figure \* ARABIC </w:instrText>
      </w:r>
      <w:r w:rsidR="00C70371">
        <w:rPr>
          <w:noProof/>
        </w:rPr>
        <w:fldChar w:fldCharType="separate"/>
      </w:r>
      <w:r w:rsidR="005E2202">
        <w:rPr>
          <w:noProof/>
        </w:rPr>
        <w:t>22</w:t>
      </w:r>
      <w:r w:rsidR="00C70371">
        <w:rPr>
          <w:noProof/>
        </w:rPr>
        <w:fldChar w:fldCharType="end"/>
      </w:r>
      <w:bookmarkEnd w:id="563"/>
      <w:r>
        <w:t>. Countywide Percentage Change due to All Revisions Combined - Personal and Commercial Residential Loss Costs Combined (2012 FHCF Exposure Data)</w:t>
      </w:r>
      <w:bookmarkEnd w:id="564"/>
    </w:p>
    <w:p w:rsidR="00246311" w:rsidRDefault="00173BC2" w:rsidP="0007529D">
      <w:pPr>
        <w:pStyle w:val="Heading2"/>
      </w:pPr>
      <w:bookmarkStart w:id="565" w:name="_Toc8805978"/>
      <w:r w:rsidRPr="00173BC2">
        <w:lastRenderedPageBreak/>
        <w:t>G-2 Qualifications of Modeling Organization Personnel and Consultants Engaged in Development of the Hurricane Model</w:t>
      </w:r>
      <w:bookmarkEnd w:id="565"/>
    </w:p>
    <w:p w:rsidR="00173BC2" w:rsidRDefault="00173BC2">
      <w:pPr>
        <w:pStyle w:val="Disclosure"/>
      </w:pPr>
      <w:r>
        <w:t>A. Hurricane m</w:t>
      </w:r>
      <w:r w:rsidRPr="00173BC2">
        <w:t>odel construction, testing, and evaluation shall be performed by modeling organization personnel or consultants who possess the necessary skills, formal education, and experience to develop the relevant components for hurricane loss projection methodologies.</w:t>
      </w:r>
    </w:p>
    <w:p w:rsidR="00173BC2" w:rsidRDefault="00B735BB" w:rsidP="00173BC2">
      <w:r w:rsidRPr="00B735BB">
        <w:t xml:space="preserve">The model was developed, tested, and evaluated by a multi-disciplinary team of professors and experts in the fields of meteorology, wind and structural engineering, computer science, statistics, finance, economics, and actuarial science. The experts work primarily at Florida International University, Florida Institute of Technology, Florida State University, University of Florida, Hurricane Research Division of NOAA, and University of Miami. </w:t>
      </w:r>
    </w:p>
    <w:p w:rsidR="00173BC2" w:rsidRDefault="00173BC2">
      <w:pPr>
        <w:pStyle w:val="Disclosure"/>
      </w:pPr>
      <w:r>
        <w:t xml:space="preserve">B. </w:t>
      </w:r>
      <w:r w:rsidRPr="00173BC2">
        <w:t>The hurricane model and hurricane model submission documentation shall be reviewed by modeling organization personnel or consultants in the following professional disciplines with requisite experience: structural/wind engineering (licensed Professional Engineer), statistics (advanced degree), actuarial science (Associate or Fellow of Casualty Actuarial Society or Society of Actuaries), meteorology (advanced degree), and computer/information science (advanced degree or equivalent experience and certifications). These individuals shall certify Expert Certification Forms G-1 through G-6</w:t>
      </w:r>
      <w:r>
        <w:t>, as applicable.</w:t>
      </w:r>
    </w:p>
    <w:p w:rsidR="00173BC2" w:rsidRDefault="00B735BB" w:rsidP="00173BC2">
      <w:r w:rsidRPr="00B735BB">
        <w:t>The model has been reviewed by modeler personnel and consultants in the required professional disciplines. These individuals abide by the standards of professional conduct as adopted by their profession.</w:t>
      </w:r>
    </w:p>
    <w:p w:rsidR="00173BC2" w:rsidRDefault="00360C21">
      <w:pPr>
        <w:pStyle w:val="Disclosure"/>
      </w:pPr>
      <w:r w:rsidRPr="00360C21">
        <w:t>Disclosures</w:t>
      </w:r>
    </w:p>
    <w:p w:rsidR="00121304" w:rsidRDefault="00121304">
      <w:pPr>
        <w:pStyle w:val="Disclosure"/>
      </w:pPr>
      <w:r>
        <w:t>1. Organization Background</w:t>
      </w:r>
    </w:p>
    <w:p w:rsidR="00121304" w:rsidRDefault="00121304">
      <w:pPr>
        <w:pStyle w:val="Disclosure"/>
      </w:pPr>
      <w:r>
        <w:t>A. Describe the ownership structure of the modeling organization engaged in the development of the hurricane model. Describe affiliations with other companies and the nature of the relationship, if any. Indicate if the organization has changed its name and explain the circumstances.</w:t>
      </w:r>
    </w:p>
    <w:p w:rsidR="00121304" w:rsidRPr="00121304" w:rsidRDefault="00466B1C" w:rsidP="00121304">
      <w:r w:rsidRPr="00466B1C">
        <w:t xml:space="preserve">The model was developed independently by a multi-disciplinary team of professors and experts. The lead university is the Florida International University. The model was commissioned by the Florida Office of Insurance Regulation. </w:t>
      </w:r>
    </w:p>
    <w:p w:rsidR="00CB2F6D" w:rsidRDefault="00CB2F6D">
      <w:pPr>
        <w:jc w:val="left"/>
        <w:rPr>
          <w:rFonts w:ascii="Arial" w:hAnsi="Arial"/>
          <w:b/>
          <w:i/>
        </w:rPr>
        <w:sectPr w:rsidR="00CB2F6D" w:rsidSect="00FC1129">
          <w:footerReference w:type="default" r:id="rId112"/>
          <w:pgSz w:w="12240" w:h="15840" w:code="1"/>
          <w:pgMar w:top="1440" w:right="1440" w:bottom="1440" w:left="1440" w:header="720" w:footer="432" w:gutter="0"/>
          <w:cols w:space="720"/>
          <w:docGrid w:linePitch="360"/>
        </w:sectPr>
      </w:pPr>
    </w:p>
    <w:p w:rsidR="00121304" w:rsidRDefault="00121304">
      <w:pPr>
        <w:pStyle w:val="Disclosure"/>
      </w:pPr>
      <w:r>
        <w:lastRenderedPageBreak/>
        <w:t>B. If the hurricane model is developed by an entity other than the modeling organization, describe its organizational structure and indicate how proprietary rights and control over the hurricane model and its components is are exercised. If more than one entity is involved in the development of the hurricane model, describe all involved.</w:t>
      </w:r>
    </w:p>
    <w:p w:rsidR="00D5647C" w:rsidRDefault="00D5647C" w:rsidP="00D5647C">
      <w:pPr>
        <w:keepNext/>
        <w:jc w:val="center"/>
      </w:pPr>
      <w:del w:id="568" w:author="Diana Machado" w:date="2019-04-06T01:20:00Z">
        <w:r w:rsidDel="00461E30">
          <w:rPr>
            <w:noProof/>
            <w:lang w:eastAsia="en-US"/>
          </w:rPr>
          <w:drawing>
            <wp:inline distT="0" distB="0" distL="0" distR="0" wp14:anchorId="70BC7024" wp14:editId="0826FD75">
              <wp:extent cx="5943600" cy="3657600"/>
              <wp:effectExtent l="0" t="0" r="0" b="0"/>
              <wp:docPr id="5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3">
                        <a:extLst>
                          <a:ext uri="{28A0092B-C50C-407E-A947-70E740481C1C}">
                            <a14:useLocalDpi xmlns:a14="http://schemas.microsoft.com/office/drawing/2010/main" val="0"/>
                          </a:ext>
                        </a:extLst>
                      </a:blip>
                      <a:srcRect b="-3322"/>
                      <a:stretch>
                        <a:fillRect/>
                      </a:stretch>
                    </pic:blipFill>
                    <pic:spPr bwMode="auto">
                      <a:xfrm>
                        <a:off x="0" y="0"/>
                        <a:ext cx="5943600" cy="3657600"/>
                      </a:xfrm>
                      <a:prstGeom prst="rect">
                        <a:avLst/>
                      </a:prstGeom>
                      <a:noFill/>
                      <a:ln>
                        <a:noFill/>
                      </a:ln>
                    </pic:spPr>
                  </pic:pic>
                </a:graphicData>
              </a:graphic>
            </wp:inline>
          </w:drawing>
        </w:r>
      </w:del>
    </w:p>
    <w:p w:rsidR="00D5647C" w:rsidDel="00461E30" w:rsidRDefault="00D5647C">
      <w:pPr>
        <w:pStyle w:val="Caption"/>
        <w:rPr>
          <w:del w:id="569" w:author="Diana Machado" w:date="2019-04-06T01:21:00Z"/>
        </w:rPr>
      </w:pPr>
      <w:del w:id="570" w:author="Diana Machado" w:date="2019-04-06T01:21:00Z">
        <w:r w:rsidDel="00461E30">
          <w:delText xml:space="preserve">Figure </w:delText>
        </w:r>
        <w:r w:rsidR="003E44ED" w:rsidDel="00461E30">
          <w:rPr>
            <w:b w:val="0"/>
            <w:iCs w:val="0"/>
            <w:noProof/>
          </w:rPr>
          <w:fldChar w:fldCharType="begin"/>
        </w:r>
        <w:r w:rsidR="003E44ED" w:rsidDel="00461E30">
          <w:rPr>
            <w:noProof/>
          </w:rPr>
          <w:delInstrText xml:space="preserve"> SEQ Figure \* ARABIC </w:delInstrText>
        </w:r>
        <w:r w:rsidR="003E44ED" w:rsidDel="00461E30">
          <w:rPr>
            <w:b w:val="0"/>
            <w:iCs w:val="0"/>
            <w:noProof/>
          </w:rPr>
          <w:fldChar w:fldCharType="separate"/>
        </w:r>
        <w:r w:rsidR="00E1682B" w:rsidDel="00461E30">
          <w:rPr>
            <w:noProof/>
          </w:rPr>
          <w:delText>23</w:delText>
        </w:r>
        <w:r w:rsidR="003E44ED" w:rsidDel="00461E30">
          <w:rPr>
            <w:b w:val="0"/>
            <w:iCs w:val="0"/>
            <w:noProof/>
          </w:rPr>
          <w:fldChar w:fldCharType="end"/>
        </w:r>
        <w:r w:rsidDel="00461E30">
          <w:delText xml:space="preserve">. </w:delText>
        </w:r>
        <w:r w:rsidRPr="00F35E34" w:rsidDel="00461E30">
          <w:delText>Organizational structure.</w:delText>
        </w:r>
      </w:del>
    </w:p>
    <w:p w:rsidR="00461E30" w:rsidDel="00A27B42" w:rsidRDefault="00461E30">
      <w:pPr>
        <w:pStyle w:val="Caption"/>
        <w:rPr>
          <w:del w:id="571" w:author="Diana Machado" w:date="2019-04-30T08:27:00Z"/>
        </w:rPr>
      </w:pPr>
    </w:p>
    <w:p w:rsidR="00E81CEA" w:rsidRDefault="00E81CEA">
      <w:pPr>
        <w:keepNext/>
        <w:rPr>
          <w:ins w:id="572" w:author="Diana Machado" w:date="2019-04-30T12:47:00Z"/>
        </w:rPr>
        <w:pPrChange w:id="573" w:author="Diana Machado" w:date="2019-04-30T12:47:00Z">
          <w:pPr/>
        </w:pPrChange>
      </w:pPr>
      <w:ins w:id="574" w:author="Diana Machado" w:date="2019-04-30T12:33:00Z">
        <w:r w:rsidRPr="00E81CEA">
          <w:rPr>
            <w:noProof/>
            <w:rPrChange w:id="575" w:author="Diana Machado" w:date="2019-04-30T12:47:00Z">
              <w:rPr>
                <w:noProof/>
              </w:rPr>
            </w:rPrChange>
          </w:rPr>
          <w:lastRenderedPageBreak/>
          <w:drawing>
            <wp:inline distT="0" distB="0" distL="0" distR="0">
              <wp:extent cx="5943600" cy="2881630"/>
              <wp:effectExtent l="0" t="0" r="0" b="127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Figure23-OrganizationalStructure.pdf"/>
                      <pic:cNvPicPr/>
                    </pic:nvPicPr>
                    <pic:blipFill>
                      <a:blip r:embed="rId114">
                        <a:extLst>
                          <a:ext uri="{28A0092B-C50C-407E-A947-70E740481C1C}">
                            <a14:useLocalDpi xmlns:a14="http://schemas.microsoft.com/office/drawing/2010/main" val="0"/>
                          </a:ext>
                        </a:extLst>
                      </a:blip>
                      <a:stretch>
                        <a:fillRect/>
                      </a:stretch>
                    </pic:blipFill>
                    <pic:spPr>
                      <a:xfrm>
                        <a:off x="0" y="0"/>
                        <a:ext cx="5943600" cy="2881630"/>
                      </a:xfrm>
                      <a:prstGeom prst="rect">
                        <a:avLst/>
                      </a:prstGeom>
                    </pic:spPr>
                  </pic:pic>
                </a:graphicData>
              </a:graphic>
            </wp:inline>
          </w:drawing>
        </w:r>
      </w:ins>
    </w:p>
    <w:p w:rsidR="00461E30" w:rsidRDefault="00E81CEA" w:rsidP="00E35732">
      <w:pPr>
        <w:pStyle w:val="Caption"/>
      </w:pPr>
      <w:bookmarkStart w:id="576" w:name="_Toc8807679"/>
      <w:ins w:id="577" w:author="Diana Machado" w:date="2019-04-30T12:47:00Z">
        <w:r>
          <w:t xml:space="preserve">Figure </w:t>
        </w:r>
        <w:r>
          <w:fldChar w:fldCharType="begin"/>
        </w:r>
        <w:r>
          <w:instrText xml:space="preserve"> SEQ Figure \* ARABIC </w:instrText>
        </w:r>
      </w:ins>
      <w:r>
        <w:fldChar w:fldCharType="separate"/>
      </w:r>
      <w:r w:rsidR="005E2202">
        <w:rPr>
          <w:noProof/>
        </w:rPr>
        <w:t>23</w:t>
      </w:r>
      <w:ins w:id="578" w:author="Diana Machado" w:date="2019-04-30T12:47:00Z">
        <w:r>
          <w:fldChar w:fldCharType="end"/>
        </w:r>
        <w:r>
          <w:t>. Organizational structure</w:t>
        </w:r>
      </w:ins>
      <w:bookmarkEnd w:id="576"/>
    </w:p>
    <w:p w:rsidR="00E81CEA" w:rsidRDefault="00E81CEA" w:rsidP="00D5647C">
      <w:pPr>
        <w:rPr>
          <w:ins w:id="579" w:author="Diana Machado" w:date="2019-04-30T12:47:00Z"/>
        </w:rPr>
      </w:pPr>
    </w:p>
    <w:p w:rsidR="00D5647C" w:rsidRPr="00D5647C" w:rsidRDefault="00D5647C" w:rsidP="00D5647C">
      <w:r w:rsidRPr="00D5647C">
        <w:t>The Florida Office of Insurance Regulation (OIR) contracted and funded Florida International University to develop the Florida Public Hurricane Loss Model. The model is based at the Laboratory for Insurance, Financial and Economic Research, which is part of the International Hurricane Research Center at Florida International University. The OIR did not influence the development of the model. The model was developed independently by a team of professors, experts, and graduate students working primarily at Florida International University, Florida Institute of Technology, Florida State University, University of Florida, Hurricane Research Division of NOAA, University of Miami, and AMI Risk Consultants. The copyright for the model belongs to OIR.</w:t>
      </w:r>
    </w:p>
    <w:p w:rsidR="00461E30" w:rsidRDefault="00461E30" w:rsidP="00461E30"/>
    <w:p w:rsidR="00461E30" w:rsidDel="00BC3F5B" w:rsidRDefault="00461E30" w:rsidP="00461E30">
      <w:pPr>
        <w:rPr>
          <w:del w:id="580" w:author="Diana Machado" w:date="2019-04-06T15:03:00Z"/>
        </w:rPr>
      </w:pPr>
    </w:p>
    <w:p w:rsidR="00461E30" w:rsidRPr="00461E30" w:rsidDel="00BC3F5B" w:rsidRDefault="00461E30" w:rsidP="00461E30">
      <w:pPr>
        <w:rPr>
          <w:del w:id="581" w:author="Diana Machado" w:date="2019-04-06T15:03:00Z"/>
        </w:rPr>
        <w:sectPr w:rsidR="00461E30" w:rsidRPr="00461E30" w:rsidDel="00BC3F5B" w:rsidSect="00FC1129">
          <w:footerReference w:type="default" r:id="rId115"/>
          <w:pgSz w:w="12240" w:h="15840" w:code="1"/>
          <w:pgMar w:top="1440" w:right="1440" w:bottom="1440" w:left="1440" w:header="720" w:footer="432" w:gutter="0"/>
          <w:cols w:space="720"/>
          <w:docGrid w:linePitch="360"/>
        </w:sectPr>
      </w:pPr>
    </w:p>
    <w:p w:rsidR="00121304" w:rsidRDefault="00121304">
      <w:pPr>
        <w:pStyle w:val="Disclosure"/>
      </w:pPr>
      <w:r>
        <w:lastRenderedPageBreak/>
        <w:t>C. If the hurricane model is developed by an entity other than the modeling organization, describe the funding source for the development of the hurricane model.</w:t>
      </w:r>
    </w:p>
    <w:p w:rsidR="00121304" w:rsidRPr="00121304" w:rsidRDefault="00D5647C" w:rsidP="00121304">
      <w:r w:rsidRPr="00D5647C">
        <w:t>The model was funded by the state legislature at the request of the Florida Office of Insurance Regulation.</w:t>
      </w:r>
    </w:p>
    <w:p w:rsidR="00121304" w:rsidRDefault="00121304">
      <w:pPr>
        <w:pStyle w:val="Disclosure"/>
      </w:pPr>
      <w:r>
        <w:t>D. Describe any services other than hurricane modeling provided by the modeling organization.</w:t>
      </w:r>
    </w:p>
    <w:p w:rsidR="00D5647C" w:rsidRDefault="00D5647C" w:rsidP="00D5647C">
      <w:r>
        <w:t xml:space="preserve">No other services beside hurricane modeling is provided by modeling organization. </w:t>
      </w:r>
    </w:p>
    <w:p w:rsidR="00D5647C" w:rsidRDefault="00D5647C" w:rsidP="00D5647C"/>
    <w:p w:rsidR="00D5647C" w:rsidRDefault="00D5647C" w:rsidP="00D5647C">
      <w:r>
        <w:t>Until 2008 the modeler provided services to only one major client, the FL-OIR. Effective January 2009 the modeler is providing services to the firms and organizations in the insurance and reinsurance industries. It has expanded the infrastructure and computational capacity to handle the added load.</w:t>
      </w:r>
    </w:p>
    <w:p w:rsidR="00D5647C" w:rsidRDefault="00D5647C" w:rsidP="00D5647C"/>
    <w:p w:rsidR="00D5647C" w:rsidRDefault="00D5647C" w:rsidP="00D5647C">
      <w:r>
        <w:t>The first version of the model was completed in May 2005 and was based on the knowledge and the limited data available prior to the 2004–2005 hurricane seasons. It was not used for purposes of estimating loss costs for insurance company exposures. Essentially, it was an internal model that was never implemented.</w:t>
      </w:r>
    </w:p>
    <w:p w:rsidR="00D5647C" w:rsidRDefault="00D5647C" w:rsidP="00D5647C"/>
    <w:p w:rsidR="00D5647C" w:rsidRDefault="00D5647C" w:rsidP="00D5647C">
      <w:r>
        <w:t>The next version of the model was developed upon the acquisition of a limited amount of meteorological, engineering, and insurance claim data from the 2004–2005 hurricane events and was implemented in March 2006. This version was used to process the insurance company data on behalf of the Florida Office of Insurance Regulation.</w:t>
      </w:r>
    </w:p>
    <w:p w:rsidR="00B73298" w:rsidRDefault="00B73298" w:rsidP="00D5647C"/>
    <w:p w:rsidR="00D5647C" w:rsidRDefault="00B73298" w:rsidP="00D5647C">
      <w:r w:rsidRPr="00B73298">
        <w:t xml:space="preserve">In summer 2007 a revised and updated version of the model, 2.6, was accepted by the Florida Commission on Hurricane Loss Projection Methodology and put to immediate use. Another revised and updated version, 3.0, was accepted by the Commission in June 2008. The next updated version of the model was 3.1, which was accepted by the Commission in June 2009. This was followed by version of the model was 4.1, which was accepted by the </w:t>
      </w:r>
      <w:r w:rsidRPr="003966A9">
        <w:t>Commission in August 2011, the version 5.0 accepted in July 2013</w:t>
      </w:r>
      <w:r w:rsidR="003966A9" w:rsidRPr="003966A9">
        <w:t>, and the version 6.1 accepted in July 2015</w:t>
      </w:r>
      <w:r w:rsidRPr="000E1DB0">
        <w:t>. The latest updated version of the model is 6.</w:t>
      </w:r>
      <w:r w:rsidR="003966A9" w:rsidRPr="000E1DB0">
        <w:t>2</w:t>
      </w:r>
      <w:r w:rsidRPr="000E1DB0">
        <w:t xml:space="preserve">, which was accepted by the Commission in </w:t>
      </w:r>
      <w:r w:rsidR="000E1DB0" w:rsidRPr="000E1DB0">
        <w:t>May</w:t>
      </w:r>
      <w:r w:rsidRPr="000E1DB0">
        <w:t xml:space="preserve"> 201</w:t>
      </w:r>
      <w:r w:rsidR="003966A9" w:rsidRPr="000E1DB0">
        <w:t>7</w:t>
      </w:r>
      <w:r w:rsidRPr="000E1DB0">
        <w:t>.</w:t>
      </w:r>
    </w:p>
    <w:p w:rsidR="00121304" w:rsidRDefault="00121304">
      <w:pPr>
        <w:pStyle w:val="Disclosure"/>
      </w:pPr>
      <w:r>
        <w:t>E. Indicate if the modeling organization has ever been involved directly in litigation or challenged by a governmental authority where the credibility of one of its U.S. hurricane model versions for projection of hurricane loss costs or hurricane probable maximum loss levels was disputed. Describe the nature of each case and its conclusion.</w:t>
      </w:r>
    </w:p>
    <w:p w:rsidR="00121304" w:rsidRDefault="00DA2941" w:rsidP="00121304">
      <w:r>
        <w:t>None.</w:t>
      </w:r>
    </w:p>
    <w:p w:rsidR="00440B6E" w:rsidRDefault="00440B6E">
      <w:pPr>
        <w:jc w:val="left"/>
        <w:rPr>
          <w:rFonts w:ascii="Arial" w:hAnsi="Arial"/>
          <w:b/>
          <w:i/>
        </w:rPr>
      </w:pPr>
      <w:r>
        <w:br w:type="page"/>
      </w:r>
    </w:p>
    <w:p w:rsidR="002A3CC7" w:rsidRPr="002A3CC7" w:rsidRDefault="00121304">
      <w:pPr>
        <w:pStyle w:val="Disclosure"/>
      </w:pPr>
      <w:r>
        <w:lastRenderedPageBreak/>
        <w:t>2. Professional Credentials</w:t>
      </w:r>
    </w:p>
    <w:p w:rsidR="00121304" w:rsidRDefault="00121304">
      <w:pPr>
        <w:pStyle w:val="Disclosure"/>
      </w:pPr>
      <w:r>
        <w:t>A. Provide in a tabular format (a) the highest degree obtained (discipline and university), (b) employment or consultant status and tenure in years, and (c) relevant experience and responsibilities of individuals currently involved in the acceptability process or in any of the following aspects of the hurricane model:</w:t>
      </w:r>
    </w:p>
    <w:p w:rsidR="00E83216" w:rsidRDefault="00E83216">
      <w:pPr>
        <w:pStyle w:val="Disclosure"/>
      </w:pPr>
      <w:r>
        <w:t>1. Meteorology</w:t>
      </w:r>
    </w:p>
    <w:p w:rsidR="00E83216" w:rsidRDefault="00E83216">
      <w:pPr>
        <w:pStyle w:val="Disclosure"/>
      </w:pPr>
      <w:r>
        <w:t>2. Statistics</w:t>
      </w:r>
    </w:p>
    <w:p w:rsidR="00E83216" w:rsidRDefault="00E83216">
      <w:pPr>
        <w:pStyle w:val="Disclosure"/>
      </w:pPr>
      <w:r>
        <w:t>3. Vulnerability</w:t>
      </w:r>
    </w:p>
    <w:p w:rsidR="00E83216" w:rsidRDefault="00E83216">
      <w:pPr>
        <w:pStyle w:val="Disclosure"/>
      </w:pPr>
      <w:r>
        <w:t>4. Actuarial Science</w:t>
      </w:r>
    </w:p>
    <w:p w:rsidR="00E83216" w:rsidRPr="00E83216" w:rsidRDefault="00E83216">
      <w:pPr>
        <w:pStyle w:val="Disclosure"/>
      </w:pPr>
      <w:r>
        <w:t>5. Computer/Information Science</w:t>
      </w:r>
    </w:p>
    <w:p w:rsidR="001900D2" w:rsidRDefault="001900D2" w:rsidP="002951C7">
      <w:r w:rsidRPr="002A3CC7">
        <w:t xml:space="preserve">See </w:t>
      </w:r>
      <w:r w:rsidRPr="002951C7">
        <w:t>below</w:t>
      </w:r>
      <w:r w:rsidRPr="002A3CC7">
        <w:t>.</w:t>
      </w:r>
    </w:p>
    <w:p w:rsidR="00425F05" w:rsidRDefault="00425F05" w:rsidP="002951C7"/>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1548"/>
        <w:gridCol w:w="1347"/>
        <w:gridCol w:w="2011"/>
        <w:gridCol w:w="849"/>
        <w:gridCol w:w="1947"/>
      </w:tblGrid>
      <w:tr w:rsidR="001900D2" w:rsidRPr="004A3CBF" w:rsidTr="00BB4520">
        <w:trPr>
          <w:tblHeader/>
          <w:jc w:val="center"/>
        </w:trPr>
        <w:tc>
          <w:tcPr>
            <w:tcW w:w="1795" w:type="dxa"/>
            <w:vAlign w:val="center"/>
          </w:tcPr>
          <w:p w:rsidR="001900D2" w:rsidRPr="006434F7" w:rsidRDefault="001900D2" w:rsidP="00AD1571">
            <w:pPr>
              <w:pStyle w:val="Tableheader"/>
            </w:pPr>
            <w:r w:rsidRPr="006434F7">
              <w:t>Key Personnel</w:t>
            </w:r>
          </w:p>
        </w:tc>
        <w:tc>
          <w:tcPr>
            <w:tcW w:w="1548" w:type="dxa"/>
            <w:vAlign w:val="center"/>
          </w:tcPr>
          <w:p w:rsidR="001900D2" w:rsidRPr="006434F7" w:rsidRDefault="001900D2" w:rsidP="00AD1571">
            <w:pPr>
              <w:pStyle w:val="Tableheader"/>
            </w:pPr>
            <w:r w:rsidRPr="006434F7">
              <w:t>Degree/</w:t>
            </w:r>
          </w:p>
          <w:p w:rsidR="001900D2" w:rsidRPr="006434F7" w:rsidRDefault="001900D2" w:rsidP="00AD1571">
            <w:pPr>
              <w:pStyle w:val="Tableheader"/>
            </w:pPr>
            <w:r w:rsidRPr="006434F7">
              <w:t>Discipline</w:t>
            </w:r>
          </w:p>
        </w:tc>
        <w:tc>
          <w:tcPr>
            <w:tcW w:w="1347" w:type="dxa"/>
            <w:vAlign w:val="center"/>
          </w:tcPr>
          <w:p w:rsidR="001900D2" w:rsidRPr="006434F7" w:rsidRDefault="001900D2" w:rsidP="00AD1571">
            <w:pPr>
              <w:pStyle w:val="Tableheader"/>
            </w:pPr>
            <w:r w:rsidRPr="006434F7">
              <w:t>University</w:t>
            </w:r>
          </w:p>
        </w:tc>
        <w:tc>
          <w:tcPr>
            <w:tcW w:w="2011" w:type="dxa"/>
            <w:vAlign w:val="center"/>
          </w:tcPr>
          <w:p w:rsidR="001900D2" w:rsidRPr="006434F7" w:rsidRDefault="001900D2" w:rsidP="00AD1571">
            <w:pPr>
              <w:pStyle w:val="Tableheader"/>
            </w:pPr>
            <w:r w:rsidRPr="006434F7">
              <w:t>Employment Status</w:t>
            </w:r>
          </w:p>
        </w:tc>
        <w:tc>
          <w:tcPr>
            <w:tcW w:w="849" w:type="dxa"/>
            <w:vAlign w:val="center"/>
          </w:tcPr>
          <w:p w:rsidR="001900D2" w:rsidRPr="006434F7" w:rsidRDefault="001900D2" w:rsidP="00AD1571">
            <w:pPr>
              <w:pStyle w:val="Tableheader"/>
            </w:pPr>
            <w:r w:rsidRPr="006434F7">
              <w:t>Tenure</w:t>
            </w:r>
          </w:p>
        </w:tc>
        <w:tc>
          <w:tcPr>
            <w:tcW w:w="1947" w:type="dxa"/>
            <w:vAlign w:val="center"/>
          </w:tcPr>
          <w:p w:rsidR="001900D2" w:rsidRPr="006434F7" w:rsidRDefault="001900D2" w:rsidP="00AD1571">
            <w:pPr>
              <w:pStyle w:val="Tableheader"/>
            </w:pPr>
            <w:r w:rsidRPr="006434F7">
              <w:t>Experience</w:t>
            </w:r>
          </w:p>
        </w:tc>
      </w:tr>
      <w:tr w:rsidR="001900D2" w:rsidRPr="004A3CBF" w:rsidTr="00BB4520">
        <w:trPr>
          <w:trHeight w:val="255"/>
          <w:jc w:val="center"/>
        </w:trPr>
        <w:tc>
          <w:tcPr>
            <w:tcW w:w="1795" w:type="dxa"/>
            <w:vAlign w:val="center"/>
          </w:tcPr>
          <w:p w:rsidR="001900D2" w:rsidRPr="006434F7" w:rsidRDefault="001900D2" w:rsidP="00AD1571">
            <w:pPr>
              <w:pStyle w:val="Tableheader"/>
            </w:pPr>
            <w:r w:rsidRPr="006434F7">
              <w:t>Meteorology</w:t>
            </w:r>
          </w:p>
        </w:tc>
        <w:tc>
          <w:tcPr>
            <w:tcW w:w="1548" w:type="dxa"/>
            <w:vAlign w:val="center"/>
          </w:tcPr>
          <w:p w:rsidR="001900D2" w:rsidRPr="006434F7" w:rsidRDefault="001900D2" w:rsidP="00AD1571">
            <w:pPr>
              <w:pStyle w:val="Tableheader"/>
            </w:pPr>
            <w:r w:rsidRPr="006434F7">
              <w:t> </w:t>
            </w:r>
          </w:p>
        </w:tc>
        <w:tc>
          <w:tcPr>
            <w:tcW w:w="1347" w:type="dxa"/>
            <w:vAlign w:val="center"/>
          </w:tcPr>
          <w:p w:rsidR="001900D2" w:rsidRPr="006434F7" w:rsidRDefault="001900D2" w:rsidP="00AD1571">
            <w:pPr>
              <w:pStyle w:val="Tableheader"/>
            </w:pPr>
            <w:r w:rsidRPr="006434F7">
              <w:t> </w:t>
            </w:r>
          </w:p>
        </w:tc>
        <w:tc>
          <w:tcPr>
            <w:tcW w:w="2011" w:type="dxa"/>
            <w:vAlign w:val="center"/>
          </w:tcPr>
          <w:p w:rsidR="001900D2" w:rsidRPr="006434F7" w:rsidRDefault="001900D2" w:rsidP="00AD1571">
            <w:pPr>
              <w:pStyle w:val="Tableheader"/>
            </w:pPr>
            <w:r w:rsidRPr="006434F7">
              <w:t> </w:t>
            </w:r>
          </w:p>
        </w:tc>
        <w:tc>
          <w:tcPr>
            <w:tcW w:w="849" w:type="dxa"/>
            <w:vAlign w:val="center"/>
          </w:tcPr>
          <w:p w:rsidR="001900D2" w:rsidRPr="006434F7" w:rsidRDefault="001900D2" w:rsidP="00AD1571">
            <w:pPr>
              <w:pStyle w:val="Tableheader"/>
            </w:pPr>
            <w:r w:rsidRPr="006434F7">
              <w:t> </w:t>
            </w:r>
          </w:p>
        </w:tc>
        <w:tc>
          <w:tcPr>
            <w:tcW w:w="1947" w:type="dxa"/>
            <w:vAlign w:val="center"/>
          </w:tcPr>
          <w:p w:rsidR="001900D2" w:rsidRPr="006434F7" w:rsidRDefault="001900D2" w:rsidP="00AD1571">
            <w:pPr>
              <w:pStyle w:val="Tableheader"/>
            </w:pPr>
            <w:r w:rsidRPr="006434F7">
              <w:t> </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Dr. Steve Cocke</w:t>
            </w:r>
          </w:p>
        </w:tc>
        <w:tc>
          <w:tcPr>
            <w:tcW w:w="1548" w:type="dxa"/>
            <w:vAlign w:val="center"/>
          </w:tcPr>
          <w:p w:rsidR="001900D2" w:rsidRPr="004A3CBF" w:rsidRDefault="001900D2" w:rsidP="00091890">
            <w:pPr>
              <w:pStyle w:val="Tablebody-leftaligned"/>
            </w:pPr>
            <w:r w:rsidRPr="004A3CBF">
              <w:t>Ph.D. Physics</w:t>
            </w:r>
          </w:p>
        </w:tc>
        <w:tc>
          <w:tcPr>
            <w:tcW w:w="1347" w:type="dxa"/>
            <w:vAlign w:val="center"/>
          </w:tcPr>
          <w:p w:rsidR="001900D2" w:rsidRPr="004A3CBF" w:rsidRDefault="001900D2" w:rsidP="00091890">
            <w:pPr>
              <w:pStyle w:val="Tablebody-leftaligned"/>
            </w:pPr>
            <w:r w:rsidRPr="004A3CBF">
              <w:t>Univ. Texas Austin</w:t>
            </w:r>
          </w:p>
        </w:tc>
        <w:tc>
          <w:tcPr>
            <w:tcW w:w="2011" w:type="dxa"/>
            <w:vAlign w:val="center"/>
          </w:tcPr>
          <w:p w:rsidR="001900D2" w:rsidRPr="004A3CBF" w:rsidRDefault="001900D2" w:rsidP="00091890">
            <w:pPr>
              <w:pStyle w:val="Tablebody-leftaligned"/>
            </w:pPr>
            <w:r w:rsidRPr="004A3CBF">
              <w:t>Scholar/Scientist FSU, Dept of Meteorology</w:t>
            </w:r>
          </w:p>
        </w:tc>
        <w:tc>
          <w:tcPr>
            <w:tcW w:w="849" w:type="dxa"/>
            <w:vAlign w:val="center"/>
          </w:tcPr>
          <w:p w:rsidR="001900D2" w:rsidRPr="004A3CBF" w:rsidRDefault="001900D2" w:rsidP="00091890">
            <w:pPr>
              <w:pStyle w:val="Tablebody-leftaligned"/>
            </w:pPr>
            <w:r>
              <w:t>2</w:t>
            </w:r>
            <w:r w:rsidR="00C7045B">
              <w:t>2</w:t>
            </w:r>
          </w:p>
        </w:tc>
        <w:tc>
          <w:tcPr>
            <w:tcW w:w="1947" w:type="dxa"/>
            <w:vAlign w:val="center"/>
          </w:tcPr>
          <w:p w:rsidR="001900D2" w:rsidRPr="004A3CBF" w:rsidRDefault="001900D2" w:rsidP="00091890">
            <w:pPr>
              <w:pStyle w:val="Tablebody-leftaligned"/>
            </w:pPr>
            <w:r w:rsidRPr="004A3CBF">
              <w:t>Meteorology track, intensity, roughness models</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t>Dr. Dongw</w:t>
            </w:r>
            <w:r w:rsidRPr="00307571">
              <w:t>ook Shin</w:t>
            </w:r>
          </w:p>
        </w:tc>
        <w:tc>
          <w:tcPr>
            <w:tcW w:w="1548" w:type="dxa"/>
            <w:vAlign w:val="center"/>
          </w:tcPr>
          <w:p w:rsidR="001900D2" w:rsidRPr="004A3CBF" w:rsidRDefault="001900D2" w:rsidP="00091890">
            <w:pPr>
              <w:pStyle w:val="Tablebody-leftaligned"/>
            </w:pPr>
            <w:r>
              <w:t>Ph.D.</w:t>
            </w:r>
            <w:r w:rsidRPr="00307571">
              <w:t xml:space="preserve"> Meteorology</w:t>
            </w:r>
          </w:p>
        </w:tc>
        <w:tc>
          <w:tcPr>
            <w:tcW w:w="1347" w:type="dxa"/>
            <w:vAlign w:val="center"/>
          </w:tcPr>
          <w:p w:rsidR="001900D2" w:rsidRPr="004A3CBF" w:rsidRDefault="001900D2" w:rsidP="00091890">
            <w:pPr>
              <w:pStyle w:val="Tablebody-leftaligned"/>
            </w:pPr>
            <w:r w:rsidRPr="004A3CBF">
              <w:t>Florida State University</w:t>
            </w:r>
          </w:p>
        </w:tc>
        <w:tc>
          <w:tcPr>
            <w:tcW w:w="2011" w:type="dxa"/>
            <w:vAlign w:val="center"/>
          </w:tcPr>
          <w:p w:rsidR="001900D2" w:rsidRPr="004A3CBF" w:rsidRDefault="001900D2" w:rsidP="00091890">
            <w:pPr>
              <w:pStyle w:val="Tablebody-leftaligned"/>
              <w:rPr>
                <w:szCs w:val="16"/>
              </w:rPr>
            </w:pPr>
            <w:r w:rsidRPr="00EB3BD6">
              <w:rPr>
                <w:rFonts w:eastAsia="Times New Roman"/>
                <w:szCs w:val="16"/>
              </w:rPr>
              <w:t xml:space="preserve">FSU/COAPS, </w:t>
            </w:r>
            <w:r w:rsidRPr="00F12AE8">
              <w:rPr>
                <w:rFonts w:hint="eastAsia"/>
              </w:rPr>
              <w:t>Associate Research Scientist</w:t>
            </w:r>
          </w:p>
        </w:tc>
        <w:tc>
          <w:tcPr>
            <w:tcW w:w="849" w:type="dxa"/>
            <w:vAlign w:val="center"/>
          </w:tcPr>
          <w:p w:rsidR="001900D2" w:rsidRDefault="001900D2" w:rsidP="00091890">
            <w:pPr>
              <w:pStyle w:val="Tablebody-leftaligned"/>
            </w:pPr>
            <w:r>
              <w:t>1</w:t>
            </w:r>
            <w:r w:rsidR="00C7045B">
              <w:t>7</w:t>
            </w:r>
          </w:p>
        </w:tc>
        <w:tc>
          <w:tcPr>
            <w:tcW w:w="1947" w:type="dxa"/>
            <w:vAlign w:val="center"/>
          </w:tcPr>
          <w:p w:rsidR="001900D2" w:rsidRPr="004A3CBF" w:rsidRDefault="001900D2" w:rsidP="00091890">
            <w:pPr>
              <w:pStyle w:val="Tablebody-leftaligned"/>
            </w:pPr>
            <w:r>
              <w:t>Meteorology</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Bachir Annane</w:t>
            </w:r>
          </w:p>
        </w:tc>
        <w:tc>
          <w:tcPr>
            <w:tcW w:w="1548" w:type="dxa"/>
            <w:vAlign w:val="center"/>
          </w:tcPr>
          <w:p w:rsidR="001900D2" w:rsidRPr="004A3CBF" w:rsidRDefault="001900D2" w:rsidP="00091890">
            <w:pPr>
              <w:pStyle w:val="Tablebody-leftaligned"/>
            </w:pPr>
            <w:r w:rsidRPr="004A3CBF">
              <w:t xml:space="preserve">M.S. Meteorology, </w:t>
            </w:r>
            <w:r w:rsidRPr="004A3CBF">
              <w:br/>
              <w:t>M.S. Mathematics</w:t>
            </w:r>
          </w:p>
        </w:tc>
        <w:tc>
          <w:tcPr>
            <w:tcW w:w="1347" w:type="dxa"/>
            <w:vAlign w:val="center"/>
          </w:tcPr>
          <w:p w:rsidR="001900D2" w:rsidRPr="004A3CBF" w:rsidRDefault="001900D2" w:rsidP="00091890">
            <w:pPr>
              <w:pStyle w:val="Tablebody-leftaligned"/>
            </w:pPr>
            <w:r w:rsidRPr="004A3CBF">
              <w:t>Florida State University</w:t>
            </w:r>
          </w:p>
        </w:tc>
        <w:tc>
          <w:tcPr>
            <w:tcW w:w="2011" w:type="dxa"/>
            <w:vAlign w:val="center"/>
          </w:tcPr>
          <w:p w:rsidR="001900D2" w:rsidRPr="004A3CBF" w:rsidRDefault="001900D2" w:rsidP="00091890">
            <w:pPr>
              <w:pStyle w:val="Tablebody-leftaligned"/>
            </w:pPr>
            <w:r w:rsidRPr="004A3CBF">
              <w:t>Meteorologist</w:t>
            </w:r>
            <w:r>
              <w:t>, Univ. of Miami</w:t>
            </w:r>
          </w:p>
        </w:tc>
        <w:tc>
          <w:tcPr>
            <w:tcW w:w="849" w:type="dxa"/>
            <w:vAlign w:val="center"/>
          </w:tcPr>
          <w:p w:rsidR="001900D2" w:rsidRPr="004A3CBF" w:rsidRDefault="001900D2" w:rsidP="00091890">
            <w:pPr>
              <w:pStyle w:val="Tablebody-leftaligned"/>
            </w:pPr>
            <w:r>
              <w:t>2</w:t>
            </w:r>
            <w:r w:rsidR="00C7045B">
              <w:t>4</w:t>
            </w:r>
          </w:p>
        </w:tc>
        <w:tc>
          <w:tcPr>
            <w:tcW w:w="1947" w:type="dxa"/>
            <w:vAlign w:val="center"/>
          </w:tcPr>
          <w:p w:rsidR="001900D2" w:rsidRPr="004A3CBF" w:rsidRDefault="001900D2" w:rsidP="00091890">
            <w:pPr>
              <w:pStyle w:val="Tablebody-leftaligned"/>
            </w:pPr>
            <w:r w:rsidRPr="004A3CBF">
              <w:t>Meteorology</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Neal D</w:t>
            </w:r>
            <w:r>
              <w:t>o</w:t>
            </w:r>
            <w:r w:rsidRPr="004A3CBF">
              <w:t>rst</w:t>
            </w:r>
          </w:p>
        </w:tc>
        <w:tc>
          <w:tcPr>
            <w:tcW w:w="1548" w:type="dxa"/>
            <w:vAlign w:val="center"/>
          </w:tcPr>
          <w:p w:rsidR="001900D2" w:rsidRPr="004A3CBF" w:rsidRDefault="001900D2" w:rsidP="00091890">
            <w:pPr>
              <w:pStyle w:val="Tablebody-leftaligned"/>
            </w:pPr>
            <w:r w:rsidRPr="004A3CBF">
              <w:t>B.S. Meteorology</w:t>
            </w:r>
          </w:p>
        </w:tc>
        <w:tc>
          <w:tcPr>
            <w:tcW w:w="1347" w:type="dxa"/>
            <w:vAlign w:val="center"/>
          </w:tcPr>
          <w:p w:rsidR="001900D2" w:rsidRPr="004A3CBF" w:rsidRDefault="001900D2" w:rsidP="00091890">
            <w:pPr>
              <w:pStyle w:val="Tablebody-leftaligned"/>
            </w:pPr>
            <w:r w:rsidRPr="004A3CBF">
              <w:t>Florida State University</w:t>
            </w:r>
          </w:p>
        </w:tc>
        <w:tc>
          <w:tcPr>
            <w:tcW w:w="2011" w:type="dxa"/>
            <w:vAlign w:val="center"/>
          </w:tcPr>
          <w:p w:rsidR="001900D2" w:rsidRPr="004A3CBF" w:rsidRDefault="001900D2" w:rsidP="00091890">
            <w:pPr>
              <w:pStyle w:val="Tablebody-leftaligned"/>
            </w:pPr>
            <w:r w:rsidRPr="004A3CBF">
              <w:t>Meteorologist</w:t>
            </w:r>
            <w:r>
              <w:t>, HRD/NOAA</w:t>
            </w:r>
          </w:p>
        </w:tc>
        <w:tc>
          <w:tcPr>
            <w:tcW w:w="849" w:type="dxa"/>
            <w:vAlign w:val="center"/>
          </w:tcPr>
          <w:p w:rsidR="001900D2" w:rsidRPr="004A3CBF" w:rsidRDefault="001900D2" w:rsidP="00091890">
            <w:pPr>
              <w:pStyle w:val="Tablebody-leftaligned"/>
            </w:pPr>
            <w:r>
              <w:t>3</w:t>
            </w:r>
            <w:r w:rsidR="00C7045B">
              <w:t>4</w:t>
            </w:r>
          </w:p>
        </w:tc>
        <w:tc>
          <w:tcPr>
            <w:tcW w:w="1947" w:type="dxa"/>
            <w:vAlign w:val="center"/>
          </w:tcPr>
          <w:p w:rsidR="001900D2" w:rsidRPr="004A3CBF" w:rsidRDefault="001900D2" w:rsidP="00091890">
            <w:pPr>
              <w:pStyle w:val="Tablebody-leftaligned"/>
            </w:pPr>
            <w:r w:rsidRPr="004A3CBF">
              <w:t>Meteorology</w:t>
            </w:r>
          </w:p>
        </w:tc>
      </w:tr>
      <w:tr w:rsidR="001900D2" w:rsidRPr="004A3CBF" w:rsidTr="00BB4520">
        <w:trPr>
          <w:trHeight w:val="450"/>
          <w:jc w:val="center"/>
        </w:trPr>
        <w:tc>
          <w:tcPr>
            <w:tcW w:w="1795" w:type="dxa"/>
            <w:vAlign w:val="center"/>
          </w:tcPr>
          <w:p w:rsidR="001900D2" w:rsidRPr="004A3CBF" w:rsidRDefault="001900D2" w:rsidP="00AD1571">
            <w:pPr>
              <w:pStyle w:val="Tableheader"/>
              <w:rPr>
                <w:sz w:val="16"/>
                <w:szCs w:val="16"/>
              </w:rPr>
            </w:pPr>
            <w:r w:rsidRPr="00C113E2">
              <w:t>Statistics</w:t>
            </w:r>
          </w:p>
        </w:tc>
        <w:tc>
          <w:tcPr>
            <w:tcW w:w="1548" w:type="dxa"/>
            <w:vAlign w:val="center"/>
          </w:tcPr>
          <w:p w:rsidR="001900D2" w:rsidRPr="004A3CBF" w:rsidRDefault="001900D2" w:rsidP="00AD1571">
            <w:pPr>
              <w:pStyle w:val="Tableheader"/>
            </w:pPr>
          </w:p>
        </w:tc>
        <w:tc>
          <w:tcPr>
            <w:tcW w:w="1347" w:type="dxa"/>
            <w:vAlign w:val="center"/>
          </w:tcPr>
          <w:p w:rsidR="001900D2" w:rsidRPr="004A3CBF" w:rsidRDefault="001900D2" w:rsidP="00AD1571">
            <w:pPr>
              <w:pStyle w:val="Tableheader"/>
            </w:pPr>
          </w:p>
        </w:tc>
        <w:tc>
          <w:tcPr>
            <w:tcW w:w="2011" w:type="dxa"/>
            <w:vAlign w:val="center"/>
          </w:tcPr>
          <w:p w:rsidR="001900D2" w:rsidRPr="004A3CBF" w:rsidRDefault="001900D2" w:rsidP="00AD1571">
            <w:pPr>
              <w:pStyle w:val="Tableheader"/>
            </w:pPr>
          </w:p>
        </w:tc>
        <w:tc>
          <w:tcPr>
            <w:tcW w:w="849" w:type="dxa"/>
            <w:vAlign w:val="center"/>
          </w:tcPr>
          <w:p w:rsidR="001900D2" w:rsidRDefault="001900D2" w:rsidP="00AD1571">
            <w:pPr>
              <w:pStyle w:val="Tableheader"/>
            </w:pPr>
          </w:p>
        </w:tc>
        <w:tc>
          <w:tcPr>
            <w:tcW w:w="1947" w:type="dxa"/>
            <w:vAlign w:val="center"/>
          </w:tcPr>
          <w:p w:rsidR="001900D2" w:rsidRPr="004A3CBF" w:rsidRDefault="001900D2" w:rsidP="00AD1571">
            <w:pPr>
              <w:pStyle w:val="Tableheader"/>
            </w:pPr>
          </w:p>
        </w:tc>
      </w:tr>
      <w:tr w:rsidR="001900D2" w:rsidRPr="004A3CBF" w:rsidTr="00BB4520">
        <w:trPr>
          <w:trHeight w:val="450"/>
          <w:jc w:val="center"/>
        </w:trPr>
        <w:tc>
          <w:tcPr>
            <w:tcW w:w="1795" w:type="dxa"/>
            <w:vAlign w:val="center"/>
          </w:tcPr>
          <w:p w:rsidR="001900D2" w:rsidRPr="001F0A23" w:rsidRDefault="001900D2" w:rsidP="00091890">
            <w:pPr>
              <w:pStyle w:val="Tablebody-leftaligned"/>
              <w:rPr>
                <w:lang w:val="es-AR"/>
              </w:rPr>
            </w:pPr>
            <w:r w:rsidRPr="001F0A23">
              <w:rPr>
                <w:lang w:val="es-AR"/>
              </w:rPr>
              <w:t>Dr. B. M. Golam Kibria</w:t>
            </w:r>
          </w:p>
        </w:tc>
        <w:tc>
          <w:tcPr>
            <w:tcW w:w="1548" w:type="dxa"/>
            <w:vAlign w:val="center"/>
          </w:tcPr>
          <w:p w:rsidR="001900D2" w:rsidRPr="004A3CBF" w:rsidRDefault="001900D2" w:rsidP="00091890">
            <w:pPr>
              <w:pStyle w:val="Tablebody-leftaligned"/>
            </w:pPr>
            <w:r>
              <w:t>Ph.D. Statistics</w:t>
            </w:r>
          </w:p>
        </w:tc>
        <w:tc>
          <w:tcPr>
            <w:tcW w:w="1347" w:type="dxa"/>
            <w:vAlign w:val="center"/>
          </w:tcPr>
          <w:p w:rsidR="001900D2" w:rsidRDefault="001900D2" w:rsidP="00091890">
            <w:pPr>
              <w:pStyle w:val="Tablebody-leftaligned"/>
            </w:pPr>
            <w:r>
              <w:t>University of Western Ontario</w:t>
            </w:r>
          </w:p>
        </w:tc>
        <w:tc>
          <w:tcPr>
            <w:tcW w:w="2011" w:type="dxa"/>
            <w:vAlign w:val="center"/>
          </w:tcPr>
          <w:p w:rsidR="001900D2" w:rsidRDefault="001900D2" w:rsidP="00091890">
            <w:pPr>
              <w:pStyle w:val="Tablebody-leftaligned"/>
            </w:pPr>
            <w:r>
              <w:t>Professor of Statistics</w:t>
            </w:r>
            <w:r w:rsidR="00AC3374">
              <w:t xml:space="preserve">, </w:t>
            </w:r>
            <w:r>
              <w:t>FIU</w:t>
            </w:r>
          </w:p>
        </w:tc>
        <w:tc>
          <w:tcPr>
            <w:tcW w:w="849" w:type="dxa"/>
            <w:vAlign w:val="center"/>
          </w:tcPr>
          <w:p w:rsidR="001900D2" w:rsidRDefault="001900D2" w:rsidP="00091890">
            <w:pPr>
              <w:pStyle w:val="Tablebody-leftaligned"/>
            </w:pPr>
            <w:r>
              <w:t>1</w:t>
            </w:r>
            <w:r w:rsidR="00A61066">
              <w:t>8</w:t>
            </w:r>
          </w:p>
        </w:tc>
        <w:tc>
          <w:tcPr>
            <w:tcW w:w="1947" w:type="dxa"/>
            <w:vAlign w:val="center"/>
          </w:tcPr>
          <w:p w:rsidR="005825F4" w:rsidRPr="005825F4" w:rsidRDefault="005825F4" w:rsidP="00091890">
            <w:pPr>
              <w:pStyle w:val="Tablebody-leftaligned"/>
            </w:pPr>
            <w:r w:rsidRPr="005825F4">
              <w:t>Distribution Theory</w:t>
            </w:r>
            <w:r>
              <w:t xml:space="preserve">, </w:t>
            </w:r>
            <w:r w:rsidRPr="005825F4">
              <w:t>Ridge regression</w:t>
            </w:r>
            <w:r>
              <w:t>,</w:t>
            </w:r>
          </w:p>
          <w:p w:rsidR="001900D2" w:rsidRPr="004A3CBF" w:rsidRDefault="005825F4" w:rsidP="00091890">
            <w:pPr>
              <w:pStyle w:val="Tablebody-leftaligned"/>
            </w:pPr>
            <w:r w:rsidRPr="005825F4">
              <w:t>Statistical Inference</w:t>
            </w:r>
            <w:r>
              <w:t xml:space="preserve">, </w:t>
            </w:r>
            <w:r w:rsidRPr="005825F4">
              <w:t>Sensitivity Analysis</w:t>
            </w:r>
          </w:p>
        </w:tc>
      </w:tr>
      <w:tr w:rsidR="005825F4" w:rsidRPr="004A3CBF" w:rsidTr="00BB4520">
        <w:trPr>
          <w:trHeight w:val="450"/>
          <w:jc w:val="center"/>
        </w:trPr>
        <w:tc>
          <w:tcPr>
            <w:tcW w:w="1795" w:type="dxa"/>
            <w:vAlign w:val="center"/>
          </w:tcPr>
          <w:p w:rsidR="005825F4" w:rsidRPr="001F0A23" w:rsidRDefault="002325D2" w:rsidP="00091890">
            <w:pPr>
              <w:pStyle w:val="Tablebody-leftaligned"/>
              <w:rPr>
                <w:lang w:val="es-AR"/>
              </w:rPr>
            </w:pPr>
            <w:r>
              <w:rPr>
                <w:lang w:val="es-AR"/>
              </w:rPr>
              <w:t xml:space="preserve">Dr. </w:t>
            </w:r>
            <w:r w:rsidRPr="002325D2">
              <w:rPr>
                <w:lang w:val="es-AR"/>
              </w:rPr>
              <w:t>Wensong Wu</w:t>
            </w:r>
          </w:p>
        </w:tc>
        <w:tc>
          <w:tcPr>
            <w:tcW w:w="1548" w:type="dxa"/>
            <w:vAlign w:val="center"/>
          </w:tcPr>
          <w:p w:rsidR="005825F4" w:rsidRDefault="002325D2" w:rsidP="00091890">
            <w:pPr>
              <w:pStyle w:val="Tablebody-leftaligned"/>
            </w:pPr>
            <w:r>
              <w:t>Ph.D. Statistics</w:t>
            </w:r>
          </w:p>
        </w:tc>
        <w:tc>
          <w:tcPr>
            <w:tcW w:w="1347" w:type="dxa"/>
            <w:vAlign w:val="center"/>
          </w:tcPr>
          <w:p w:rsidR="005825F4" w:rsidRDefault="00AC3374" w:rsidP="00091890">
            <w:pPr>
              <w:pStyle w:val="Tablebody-leftaligned"/>
            </w:pPr>
            <w:r w:rsidRPr="00AC3374">
              <w:t>University of South Carolina</w:t>
            </w:r>
          </w:p>
        </w:tc>
        <w:tc>
          <w:tcPr>
            <w:tcW w:w="2011" w:type="dxa"/>
            <w:vAlign w:val="center"/>
          </w:tcPr>
          <w:p w:rsidR="005825F4" w:rsidRDefault="00AC3374" w:rsidP="00091890">
            <w:pPr>
              <w:pStyle w:val="Tablebody-leftaligned"/>
            </w:pPr>
            <w:r w:rsidRPr="00AC3374">
              <w:t>Associate Professor, Statistics</w:t>
            </w:r>
            <w:r>
              <w:t xml:space="preserve">, </w:t>
            </w:r>
            <w:r w:rsidRPr="00AC3374">
              <w:t>FIU</w:t>
            </w:r>
          </w:p>
        </w:tc>
        <w:tc>
          <w:tcPr>
            <w:tcW w:w="849" w:type="dxa"/>
            <w:vAlign w:val="center"/>
          </w:tcPr>
          <w:p w:rsidR="005825F4" w:rsidRDefault="00551D4A" w:rsidP="00091890">
            <w:pPr>
              <w:pStyle w:val="Tablebody-leftaligned"/>
            </w:pPr>
            <w:r>
              <w:t>7</w:t>
            </w:r>
          </w:p>
        </w:tc>
        <w:tc>
          <w:tcPr>
            <w:tcW w:w="1947" w:type="dxa"/>
            <w:vAlign w:val="center"/>
          </w:tcPr>
          <w:p w:rsidR="005825F4" w:rsidRPr="005825F4" w:rsidRDefault="00AC3374" w:rsidP="00091890">
            <w:pPr>
              <w:pStyle w:val="Tablebody-leftaligned"/>
            </w:pPr>
            <w:r w:rsidRPr="00AC3374">
              <w:t>Bayesian decision theory and computation,  model selection and model averaging in risk analysis</w:t>
            </w:r>
          </w:p>
        </w:tc>
      </w:tr>
      <w:tr w:rsidR="001900D2" w:rsidRPr="004A3CBF" w:rsidTr="00BB4520">
        <w:trPr>
          <w:trHeight w:val="255"/>
          <w:jc w:val="center"/>
        </w:trPr>
        <w:tc>
          <w:tcPr>
            <w:tcW w:w="1795" w:type="dxa"/>
            <w:vAlign w:val="center"/>
          </w:tcPr>
          <w:p w:rsidR="001900D2" w:rsidRPr="004A3CBF" w:rsidRDefault="001900D2" w:rsidP="00AD1571">
            <w:pPr>
              <w:pStyle w:val="Tableheader"/>
            </w:pPr>
            <w:r w:rsidRPr="004A3CBF">
              <w:t>Engineering</w:t>
            </w:r>
          </w:p>
        </w:tc>
        <w:tc>
          <w:tcPr>
            <w:tcW w:w="1548" w:type="dxa"/>
            <w:vAlign w:val="center"/>
          </w:tcPr>
          <w:p w:rsidR="001900D2" w:rsidRPr="004A3CBF" w:rsidRDefault="001900D2" w:rsidP="00AD1571">
            <w:pPr>
              <w:pStyle w:val="Tableheader"/>
            </w:pPr>
            <w:r w:rsidRPr="004A3CBF">
              <w:t> </w:t>
            </w:r>
          </w:p>
        </w:tc>
        <w:tc>
          <w:tcPr>
            <w:tcW w:w="1347" w:type="dxa"/>
            <w:vAlign w:val="center"/>
          </w:tcPr>
          <w:p w:rsidR="001900D2" w:rsidRPr="004A3CBF" w:rsidRDefault="001900D2" w:rsidP="00AD1571">
            <w:pPr>
              <w:pStyle w:val="Tableheader"/>
            </w:pPr>
            <w:r w:rsidRPr="004A3CBF">
              <w:t> </w:t>
            </w:r>
          </w:p>
        </w:tc>
        <w:tc>
          <w:tcPr>
            <w:tcW w:w="2011" w:type="dxa"/>
            <w:vAlign w:val="center"/>
          </w:tcPr>
          <w:p w:rsidR="001900D2" w:rsidRPr="004A3CBF" w:rsidRDefault="001900D2" w:rsidP="00AD1571">
            <w:pPr>
              <w:pStyle w:val="Tableheader"/>
            </w:pPr>
            <w:r w:rsidRPr="004A3CBF">
              <w:t> </w:t>
            </w:r>
          </w:p>
        </w:tc>
        <w:tc>
          <w:tcPr>
            <w:tcW w:w="849" w:type="dxa"/>
            <w:vAlign w:val="center"/>
          </w:tcPr>
          <w:p w:rsidR="001900D2" w:rsidRPr="004A3CBF" w:rsidRDefault="001900D2" w:rsidP="00AD1571">
            <w:pPr>
              <w:pStyle w:val="Tableheader"/>
            </w:pPr>
            <w:r w:rsidRPr="004A3CBF">
              <w:t> </w:t>
            </w:r>
          </w:p>
        </w:tc>
        <w:tc>
          <w:tcPr>
            <w:tcW w:w="1947" w:type="dxa"/>
            <w:vAlign w:val="center"/>
          </w:tcPr>
          <w:p w:rsidR="001900D2" w:rsidRPr="004A3CBF" w:rsidRDefault="001900D2" w:rsidP="00AD1571">
            <w:pPr>
              <w:pStyle w:val="Tableheader"/>
            </w:pPr>
            <w:r w:rsidRPr="004A3CBF">
              <w:t> </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lastRenderedPageBreak/>
              <w:t>Dr. Jean-Paul Pinelli</w:t>
            </w:r>
          </w:p>
        </w:tc>
        <w:tc>
          <w:tcPr>
            <w:tcW w:w="1548" w:type="dxa"/>
            <w:vAlign w:val="center"/>
          </w:tcPr>
          <w:p w:rsidR="001900D2" w:rsidRPr="004A3CBF" w:rsidRDefault="001900D2" w:rsidP="00091890">
            <w:pPr>
              <w:pStyle w:val="Tablebody-leftaligned"/>
            </w:pPr>
            <w:r w:rsidRPr="004A3CBF">
              <w:t>Ph.D. Civil Engineering</w:t>
            </w:r>
          </w:p>
        </w:tc>
        <w:tc>
          <w:tcPr>
            <w:tcW w:w="1347" w:type="dxa"/>
            <w:vAlign w:val="center"/>
          </w:tcPr>
          <w:p w:rsidR="001900D2" w:rsidRPr="004A3CBF" w:rsidRDefault="001900D2" w:rsidP="00091890">
            <w:pPr>
              <w:pStyle w:val="Tablebody-leftaligned"/>
            </w:pPr>
            <w:r w:rsidRPr="004A3CBF">
              <w:t>Georgia Tech</w:t>
            </w:r>
          </w:p>
        </w:tc>
        <w:tc>
          <w:tcPr>
            <w:tcW w:w="2011" w:type="dxa"/>
            <w:vAlign w:val="center"/>
          </w:tcPr>
          <w:p w:rsidR="001900D2" w:rsidRPr="004A3CBF" w:rsidRDefault="001900D2" w:rsidP="00091890">
            <w:pPr>
              <w:pStyle w:val="Tablebody-leftaligned"/>
            </w:pPr>
            <w:r>
              <w:t>P</w:t>
            </w:r>
            <w:r w:rsidRPr="004A3CBF">
              <w:t>rofessor, CE Florida Institute of Technology</w:t>
            </w:r>
          </w:p>
        </w:tc>
        <w:tc>
          <w:tcPr>
            <w:tcW w:w="849" w:type="dxa"/>
            <w:vAlign w:val="center"/>
          </w:tcPr>
          <w:p w:rsidR="001900D2" w:rsidRPr="004A3CBF" w:rsidRDefault="001900D2" w:rsidP="00091890">
            <w:pPr>
              <w:pStyle w:val="Tablebody-leftaligned"/>
            </w:pPr>
            <w:r>
              <w:t>2</w:t>
            </w:r>
            <w:r w:rsidR="00C7045B">
              <w:t>2</w:t>
            </w:r>
          </w:p>
        </w:tc>
        <w:tc>
          <w:tcPr>
            <w:tcW w:w="1947" w:type="dxa"/>
            <w:vAlign w:val="center"/>
          </w:tcPr>
          <w:p w:rsidR="001900D2" w:rsidRPr="004A3CBF" w:rsidRDefault="001900D2" w:rsidP="00091890">
            <w:pPr>
              <w:pStyle w:val="Tablebody-leftaligned"/>
            </w:pPr>
            <w:r w:rsidRPr="004A3CBF">
              <w:t>Wind engineering, vulnerability functions</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Dr. Kurt Gurley</w:t>
            </w:r>
          </w:p>
        </w:tc>
        <w:tc>
          <w:tcPr>
            <w:tcW w:w="1548" w:type="dxa"/>
            <w:vAlign w:val="center"/>
          </w:tcPr>
          <w:p w:rsidR="001900D2" w:rsidRPr="004A3CBF" w:rsidRDefault="001900D2" w:rsidP="00091890">
            <w:pPr>
              <w:pStyle w:val="Tablebody-leftaligned"/>
            </w:pPr>
            <w:r w:rsidRPr="004A3CBF">
              <w:t>Ph.D. Civil Engineering</w:t>
            </w:r>
          </w:p>
        </w:tc>
        <w:tc>
          <w:tcPr>
            <w:tcW w:w="1347" w:type="dxa"/>
            <w:vAlign w:val="center"/>
          </w:tcPr>
          <w:p w:rsidR="001900D2" w:rsidRPr="004A3CBF" w:rsidRDefault="001900D2" w:rsidP="00091890">
            <w:pPr>
              <w:pStyle w:val="Tablebody-leftaligned"/>
            </w:pPr>
            <w:r w:rsidRPr="004A3CBF">
              <w:t>Uni</w:t>
            </w:r>
            <w:r>
              <w:t>versity</w:t>
            </w:r>
            <w:r w:rsidRPr="004A3CBF">
              <w:t xml:space="preserve"> of Notre Dame</w:t>
            </w:r>
          </w:p>
        </w:tc>
        <w:tc>
          <w:tcPr>
            <w:tcW w:w="2011" w:type="dxa"/>
            <w:vAlign w:val="center"/>
          </w:tcPr>
          <w:p w:rsidR="001900D2" w:rsidRPr="004A3CBF" w:rsidRDefault="001900D2" w:rsidP="00091890">
            <w:pPr>
              <w:pStyle w:val="Tablebody-leftaligned"/>
            </w:pPr>
            <w:r w:rsidRPr="004A3CBF">
              <w:t>Assoc</w:t>
            </w:r>
            <w:r>
              <w:t>iate P</w:t>
            </w:r>
            <w:r w:rsidRPr="004A3CBF">
              <w:t>rofessor, CE Univ</w:t>
            </w:r>
            <w:r>
              <w:t xml:space="preserve">ersity </w:t>
            </w:r>
            <w:r w:rsidRPr="004A3CBF">
              <w:t>of Florida</w:t>
            </w:r>
          </w:p>
        </w:tc>
        <w:tc>
          <w:tcPr>
            <w:tcW w:w="849" w:type="dxa"/>
            <w:vAlign w:val="center"/>
          </w:tcPr>
          <w:p w:rsidR="001900D2" w:rsidRPr="004A3CBF" w:rsidRDefault="001900D2" w:rsidP="00091890">
            <w:pPr>
              <w:pStyle w:val="Tablebody-leftaligned"/>
            </w:pPr>
            <w:r w:rsidRPr="004A3CBF">
              <w:t>1</w:t>
            </w:r>
            <w:r w:rsidR="00C7045B">
              <w:t>9</w:t>
            </w:r>
          </w:p>
        </w:tc>
        <w:tc>
          <w:tcPr>
            <w:tcW w:w="1947" w:type="dxa"/>
            <w:vAlign w:val="center"/>
          </w:tcPr>
          <w:p w:rsidR="001900D2" w:rsidRPr="004A3CBF" w:rsidRDefault="001900D2" w:rsidP="00091890">
            <w:pPr>
              <w:pStyle w:val="Tablebody-leftaligned"/>
            </w:pPr>
            <w:r w:rsidRPr="004A3CBF">
              <w:t>Wind engineering, simulations</w:t>
            </w:r>
          </w:p>
        </w:tc>
      </w:tr>
      <w:tr w:rsidR="001900D2" w:rsidRPr="004A3CBF" w:rsidTr="00BB4520">
        <w:trPr>
          <w:trHeight w:val="638"/>
          <w:jc w:val="center"/>
        </w:trPr>
        <w:tc>
          <w:tcPr>
            <w:tcW w:w="1795" w:type="dxa"/>
            <w:vAlign w:val="center"/>
          </w:tcPr>
          <w:p w:rsidR="001900D2" w:rsidRPr="00EF2E3B" w:rsidRDefault="001900D2" w:rsidP="00091890">
            <w:pPr>
              <w:pStyle w:val="Tablebody-leftaligned"/>
              <w:rPr>
                <w:lang w:val="es-AR"/>
              </w:rPr>
            </w:pPr>
            <w:r w:rsidRPr="00EF2E3B">
              <w:rPr>
                <w:lang w:val="es-AR"/>
              </w:rPr>
              <w:t>Roberto Vicente Silva de Abreu</w:t>
            </w:r>
          </w:p>
        </w:tc>
        <w:tc>
          <w:tcPr>
            <w:tcW w:w="1548" w:type="dxa"/>
            <w:vAlign w:val="center"/>
          </w:tcPr>
          <w:p w:rsidR="001900D2" w:rsidRPr="00583FA3" w:rsidRDefault="001900D2" w:rsidP="00091890">
            <w:pPr>
              <w:pStyle w:val="Tablebody-leftaligned"/>
            </w:pPr>
            <w:r>
              <w:rPr>
                <w:rFonts w:hint="eastAsia"/>
              </w:rPr>
              <w:t>B</w:t>
            </w:r>
            <w:r w:rsidRPr="00583FA3">
              <w:t>.S. Civil Engineering</w:t>
            </w:r>
          </w:p>
        </w:tc>
        <w:tc>
          <w:tcPr>
            <w:tcW w:w="1347" w:type="dxa"/>
            <w:vAlign w:val="center"/>
          </w:tcPr>
          <w:p w:rsidR="001900D2" w:rsidRPr="00583FA3" w:rsidRDefault="001900D2" w:rsidP="00091890">
            <w:pPr>
              <w:pStyle w:val="Tablebody-leftaligned"/>
            </w:pPr>
            <w:r>
              <w:t>Florida Institute of Technology</w:t>
            </w:r>
          </w:p>
        </w:tc>
        <w:tc>
          <w:tcPr>
            <w:tcW w:w="2011" w:type="dxa"/>
            <w:vAlign w:val="center"/>
          </w:tcPr>
          <w:p w:rsidR="001900D2" w:rsidRPr="00583FA3" w:rsidRDefault="001900D2" w:rsidP="00091890">
            <w:pPr>
              <w:pStyle w:val="Tablebody-leftaligned"/>
            </w:pPr>
            <w:r>
              <w:t xml:space="preserve">M. S.. </w:t>
            </w:r>
            <w:r>
              <w:rPr>
                <w:rFonts w:eastAsia="Times New Roman"/>
              </w:rPr>
              <w:t xml:space="preserve">Candidate </w:t>
            </w:r>
            <w:r>
              <w:t>in Civil Engineering</w:t>
            </w:r>
            <w:r w:rsidR="00AC3374">
              <w:t xml:space="preserve">, </w:t>
            </w:r>
            <w:r w:rsidRPr="004A3CBF">
              <w:t>Florida Institute of Technology</w:t>
            </w:r>
          </w:p>
        </w:tc>
        <w:tc>
          <w:tcPr>
            <w:tcW w:w="849" w:type="dxa"/>
            <w:vAlign w:val="center"/>
          </w:tcPr>
          <w:p w:rsidR="001900D2" w:rsidRPr="00583FA3" w:rsidRDefault="001900D2" w:rsidP="00091890">
            <w:pPr>
              <w:pStyle w:val="Tablebody-leftaligned"/>
            </w:pPr>
            <w:r>
              <w:t>1</w:t>
            </w:r>
          </w:p>
        </w:tc>
        <w:tc>
          <w:tcPr>
            <w:tcW w:w="1947" w:type="dxa"/>
            <w:vAlign w:val="center"/>
          </w:tcPr>
          <w:p w:rsidR="001900D2" w:rsidRPr="00583FA3" w:rsidRDefault="001900D2" w:rsidP="00091890">
            <w:pPr>
              <w:pStyle w:val="Tablebody-leftaligned"/>
            </w:pPr>
            <w:r w:rsidRPr="00583FA3">
              <w:t>Wind and structural engineering</w:t>
            </w:r>
          </w:p>
        </w:tc>
      </w:tr>
      <w:tr w:rsidR="001900D2" w:rsidRPr="004A3CBF" w:rsidTr="00BB4520">
        <w:trPr>
          <w:trHeight w:val="255"/>
          <w:jc w:val="center"/>
        </w:trPr>
        <w:tc>
          <w:tcPr>
            <w:tcW w:w="1795" w:type="dxa"/>
            <w:vAlign w:val="center"/>
          </w:tcPr>
          <w:p w:rsidR="001900D2" w:rsidRPr="00FF4070" w:rsidRDefault="001900D2" w:rsidP="00091890">
            <w:pPr>
              <w:pStyle w:val="Tablebody-leftaligned"/>
            </w:pPr>
            <w:r>
              <w:t>Josemar Faustino Da Cruz</w:t>
            </w:r>
          </w:p>
        </w:tc>
        <w:tc>
          <w:tcPr>
            <w:tcW w:w="1548" w:type="dxa"/>
            <w:vAlign w:val="center"/>
          </w:tcPr>
          <w:p w:rsidR="001900D2" w:rsidRPr="00FF4070" w:rsidRDefault="001900D2" w:rsidP="00091890">
            <w:pPr>
              <w:pStyle w:val="Tablebody-leftaligned"/>
            </w:pPr>
            <w:r>
              <w:t>M.S. Computer Engineering</w:t>
            </w:r>
          </w:p>
        </w:tc>
        <w:tc>
          <w:tcPr>
            <w:tcW w:w="1347" w:type="dxa"/>
            <w:vAlign w:val="center"/>
          </w:tcPr>
          <w:p w:rsidR="001900D2" w:rsidRPr="00FF4070" w:rsidRDefault="001900D2" w:rsidP="00091890">
            <w:pPr>
              <w:pStyle w:val="Tablebody-leftaligned"/>
              <w:rPr>
                <w:rFonts w:eastAsia="Times New Roman"/>
              </w:rPr>
            </w:pPr>
            <w:r>
              <w:t>Florida Institute of Technology</w:t>
            </w:r>
          </w:p>
        </w:tc>
        <w:tc>
          <w:tcPr>
            <w:tcW w:w="2011" w:type="dxa"/>
            <w:vAlign w:val="center"/>
          </w:tcPr>
          <w:p w:rsidR="001900D2" w:rsidRDefault="001900D2" w:rsidP="00091890">
            <w:pPr>
              <w:pStyle w:val="Tablebody-leftaligned"/>
            </w:pPr>
            <w:r>
              <w:t>Ph.D. Candidate in Computer Science,</w:t>
            </w:r>
          </w:p>
          <w:p w:rsidR="001900D2" w:rsidRPr="00FF4070" w:rsidRDefault="001900D2" w:rsidP="00091890">
            <w:pPr>
              <w:pStyle w:val="Tablebody-leftaligned"/>
            </w:pPr>
            <w:r>
              <w:t xml:space="preserve">Florida Institute of Technology  </w:t>
            </w:r>
          </w:p>
        </w:tc>
        <w:tc>
          <w:tcPr>
            <w:tcW w:w="849" w:type="dxa"/>
            <w:vAlign w:val="center"/>
          </w:tcPr>
          <w:p w:rsidR="001900D2" w:rsidRPr="00FF4070" w:rsidRDefault="001900D2" w:rsidP="00091890">
            <w:pPr>
              <w:pStyle w:val="Tablebody-leftaligned"/>
            </w:pPr>
            <w:r>
              <w:t>1</w:t>
            </w:r>
          </w:p>
        </w:tc>
        <w:tc>
          <w:tcPr>
            <w:tcW w:w="1947" w:type="dxa"/>
            <w:vAlign w:val="center"/>
          </w:tcPr>
          <w:p w:rsidR="001900D2" w:rsidRPr="00FF4070" w:rsidRDefault="001900D2" w:rsidP="00091890">
            <w:pPr>
              <w:pStyle w:val="Tablebody-leftaligned"/>
              <w:rPr>
                <w:rFonts w:eastAsia="Times New Roman"/>
              </w:rPr>
            </w:pPr>
            <w:r>
              <w:t xml:space="preserve">Software and database development </w:t>
            </w:r>
          </w:p>
        </w:tc>
      </w:tr>
      <w:tr w:rsidR="001900D2" w:rsidRPr="004A3CBF" w:rsidTr="00BB4520">
        <w:trPr>
          <w:trHeight w:val="584"/>
          <w:jc w:val="center"/>
        </w:trPr>
        <w:tc>
          <w:tcPr>
            <w:tcW w:w="1795" w:type="dxa"/>
            <w:vAlign w:val="center"/>
          </w:tcPr>
          <w:p w:rsidR="001900D2" w:rsidRPr="00FF4070" w:rsidRDefault="001900D2" w:rsidP="00091890">
            <w:pPr>
              <w:pStyle w:val="Tablebody-leftaligned"/>
              <w:rPr>
                <w:i/>
                <w:iCs/>
              </w:rPr>
            </w:pPr>
            <w:r w:rsidRPr="00FF4070">
              <w:t>Karthik Yarasuri</w:t>
            </w:r>
          </w:p>
        </w:tc>
        <w:tc>
          <w:tcPr>
            <w:tcW w:w="1548" w:type="dxa"/>
            <w:vAlign w:val="center"/>
          </w:tcPr>
          <w:p w:rsidR="001900D2" w:rsidRPr="00FF4070" w:rsidRDefault="001900D2" w:rsidP="00091890">
            <w:pPr>
              <w:pStyle w:val="Tablebody-leftaligned"/>
            </w:pPr>
            <w:r w:rsidRPr="00FF4070">
              <w:t>B.S. Civil Engineering</w:t>
            </w:r>
          </w:p>
        </w:tc>
        <w:tc>
          <w:tcPr>
            <w:tcW w:w="1347" w:type="dxa"/>
            <w:vAlign w:val="center"/>
          </w:tcPr>
          <w:p w:rsidR="001900D2" w:rsidRPr="00FF4070" w:rsidRDefault="001900D2" w:rsidP="00091890">
            <w:pPr>
              <w:pStyle w:val="Tablebody-leftaligned"/>
            </w:pPr>
            <w:r w:rsidRPr="00FF4070">
              <w:t>Jawaharlal Nehru Te</w:t>
            </w:r>
            <w:r>
              <w:t>chnological University</w:t>
            </w:r>
          </w:p>
        </w:tc>
        <w:tc>
          <w:tcPr>
            <w:tcW w:w="2011" w:type="dxa"/>
            <w:vAlign w:val="center"/>
          </w:tcPr>
          <w:p w:rsidR="001900D2" w:rsidRPr="00FF4070" w:rsidRDefault="001900D2" w:rsidP="00091890">
            <w:pPr>
              <w:pStyle w:val="Tablebody-leftaligned"/>
            </w:pPr>
            <w:r w:rsidRPr="00FF4070">
              <w:t xml:space="preserve">Ph.D. </w:t>
            </w:r>
            <w:r>
              <w:t xml:space="preserve">Candidate </w:t>
            </w:r>
            <w:r w:rsidRPr="00FF4070">
              <w:t>in Civil Engineering, University of Florida</w:t>
            </w:r>
          </w:p>
        </w:tc>
        <w:tc>
          <w:tcPr>
            <w:tcW w:w="849" w:type="dxa"/>
            <w:vAlign w:val="center"/>
          </w:tcPr>
          <w:p w:rsidR="001900D2" w:rsidRPr="00FF4070" w:rsidRDefault="00B8772C" w:rsidP="00091890">
            <w:pPr>
              <w:pStyle w:val="Tablebody-leftaligned"/>
            </w:pPr>
            <w:r>
              <w:t>4</w:t>
            </w:r>
          </w:p>
        </w:tc>
        <w:tc>
          <w:tcPr>
            <w:tcW w:w="1947" w:type="dxa"/>
            <w:vAlign w:val="center"/>
          </w:tcPr>
          <w:p w:rsidR="001900D2" w:rsidRPr="00FF4070" w:rsidRDefault="001900D2" w:rsidP="00091890">
            <w:pPr>
              <w:pStyle w:val="Tablebody-leftaligned"/>
            </w:pPr>
            <w:r w:rsidRPr="00FF4070">
              <w:t>Wind engineering, simulations</w:t>
            </w:r>
          </w:p>
        </w:tc>
      </w:tr>
      <w:tr w:rsidR="001900D2" w:rsidRPr="004A3CBF" w:rsidTr="00BB4520">
        <w:trPr>
          <w:trHeight w:val="255"/>
          <w:jc w:val="center"/>
        </w:trPr>
        <w:tc>
          <w:tcPr>
            <w:tcW w:w="1795" w:type="dxa"/>
            <w:vAlign w:val="center"/>
          </w:tcPr>
          <w:p w:rsidR="001900D2" w:rsidRPr="004A3CBF" w:rsidRDefault="001900D2" w:rsidP="00AD1571">
            <w:pPr>
              <w:pStyle w:val="Tableheader"/>
            </w:pPr>
            <w:r w:rsidRPr="004A3CBF">
              <w:t>Actuarial/Finance</w:t>
            </w:r>
          </w:p>
        </w:tc>
        <w:tc>
          <w:tcPr>
            <w:tcW w:w="1548" w:type="dxa"/>
            <w:vAlign w:val="center"/>
          </w:tcPr>
          <w:p w:rsidR="001900D2" w:rsidRPr="004A3CBF" w:rsidRDefault="001900D2" w:rsidP="00AD1571">
            <w:pPr>
              <w:pStyle w:val="Tableheader"/>
            </w:pPr>
            <w:r w:rsidRPr="004A3CBF">
              <w:t> </w:t>
            </w:r>
          </w:p>
        </w:tc>
        <w:tc>
          <w:tcPr>
            <w:tcW w:w="1347" w:type="dxa"/>
            <w:vAlign w:val="center"/>
          </w:tcPr>
          <w:p w:rsidR="001900D2" w:rsidRPr="004A3CBF" w:rsidRDefault="001900D2" w:rsidP="00AD1571">
            <w:pPr>
              <w:pStyle w:val="Tableheader"/>
            </w:pPr>
            <w:r w:rsidRPr="004A3CBF">
              <w:t> </w:t>
            </w:r>
          </w:p>
        </w:tc>
        <w:tc>
          <w:tcPr>
            <w:tcW w:w="2011" w:type="dxa"/>
            <w:vAlign w:val="center"/>
          </w:tcPr>
          <w:p w:rsidR="001900D2" w:rsidRPr="004A3CBF" w:rsidRDefault="001900D2" w:rsidP="00AD1571">
            <w:pPr>
              <w:pStyle w:val="Tableheader"/>
            </w:pPr>
            <w:r w:rsidRPr="004A3CBF">
              <w:t> </w:t>
            </w:r>
          </w:p>
        </w:tc>
        <w:tc>
          <w:tcPr>
            <w:tcW w:w="849" w:type="dxa"/>
            <w:vAlign w:val="center"/>
          </w:tcPr>
          <w:p w:rsidR="001900D2" w:rsidRPr="004A3CBF" w:rsidRDefault="001900D2" w:rsidP="00AD1571">
            <w:pPr>
              <w:pStyle w:val="Tableheader"/>
            </w:pPr>
            <w:r w:rsidRPr="004A3CBF">
              <w:t> </w:t>
            </w:r>
          </w:p>
        </w:tc>
        <w:tc>
          <w:tcPr>
            <w:tcW w:w="1947" w:type="dxa"/>
            <w:vAlign w:val="center"/>
          </w:tcPr>
          <w:p w:rsidR="001900D2" w:rsidRPr="004A3CBF" w:rsidRDefault="001900D2" w:rsidP="00AD1571">
            <w:pPr>
              <w:pStyle w:val="Tableheader"/>
            </w:pPr>
            <w:r w:rsidRPr="004A3CBF">
              <w:t> </w:t>
            </w:r>
          </w:p>
        </w:tc>
      </w:tr>
      <w:tr w:rsidR="001900D2" w:rsidRPr="004A3CBF" w:rsidTr="00BB4520">
        <w:trPr>
          <w:trHeight w:val="585"/>
          <w:jc w:val="center"/>
        </w:trPr>
        <w:tc>
          <w:tcPr>
            <w:tcW w:w="1795" w:type="dxa"/>
            <w:vAlign w:val="center"/>
          </w:tcPr>
          <w:p w:rsidR="001900D2" w:rsidRPr="004A3CBF" w:rsidRDefault="001900D2" w:rsidP="00091890">
            <w:pPr>
              <w:pStyle w:val="Tablebody-leftaligned"/>
            </w:pPr>
            <w:r w:rsidRPr="004A3CBF">
              <w:t>Dr. Shahid Hamid</w:t>
            </w:r>
            <w:r>
              <w:t xml:space="preserve">            </w:t>
            </w:r>
            <w:r w:rsidRPr="004A3CBF">
              <w:t xml:space="preserve">Project </w:t>
            </w:r>
            <w:r>
              <w:t>M</w:t>
            </w:r>
            <w:r w:rsidRPr="004A3CBF">
              <w:t>anager, PI</w:t>
            </w:r>
          </w:p>
        </w:tc>
        <w:tc>
          <w:tcPr>
            <w:tcW w:w="1548" w:type="dxa"/>
            <w:vAlign w:val="center"/>
          </w:tcPr>
          <w:p w:rsidR="001900D2" w:rsidRPr="004A3CBF" w:rsidRDefault="001900D2" w:rsidP="00091890">
            <w:pPr>
              <w:pStyle w:val="Tablebody-leftaligned"/>
            </w:pPr>
            <w:r w:rsidRPr="004A3CBF">
              <w:t>Ph.D. Economics (Financial)</w:t>
            </w:r>
            <w:r>
              <w:t>, CFA</w:t>
            </w:r>
          </w:p>
        </w:tc>
        <w:tc>
          <w:tcPr>
            <w:tcW w:w="1347" w:type="dxa"/>
            <w:vAlign w:val="center"/>
          </w:tcPr>
          <w:p w:rsidR="001900D2" w:rsidRPr="004A3CBF" w:rsidRDefault="001900D2" w:rsidP="00091890">
            <w:pPr>
              <w:pStyle w:val="Tablebody-leftaligned"/>
            </w:pPr>
            <w:r>
              <w:t xml:space="preserve">University </w:t>
            </w:r>
            <w:r w:rsidRPr="004A3CBF">
              <w:t>of Maryland</w:t>
            </w:r>
          </w:p>
        </w:tc>
        <w:tc>
          <w:tcPr>
            <w:tcW w:w="2011" w:type="dxa"/>
            <w:vAlign w:val="center"/>
          </w:tcPr>
          <w:p w:rsidR="001900D2" w:rsidRPr="004A3CBF" w:rsidRDefault="001900D2" w:rsidP="00091890">
            <w:pPr>
              <w:pStyle w:val="Tablebody-leftaligned"/>
            </w:pPr>
            <w:r w:rsidRPr="004A3CBF">
              <w:t>Professor of Finance Florida International University</w:t>
            </w:r>
          </w:p>
        </w:tc>
        <w:tc>
          <w:tcPr>
            <w:tcW w:w="849" w:type="dxa"/>
            <w:vAlign w:val="center"/>
          </w:tcPr>
          <w:p w:rsidR="001900D2" w:rsidRPr="004A3CBF" w:rsidRDefault="00C7045B" w:rsidP="00091890">
            <w:pPr>
              <w:pStyle w:val="Tablebody-leftaligned"/>
            </w:pPr>
            <w:r>
              <w:t>30</w:t>
            </w:r>
          </w:p>
        </w:tc>
        <w:tc>
          <w:tcPr>
            <w:tcW w:w="1947" w:type="dxa"/>
            <w:vAlign w:val="center"/>
          </w:tcPr>
          <w:p w:rsidR="001900D2" w:rsidRPr="004A3CBF" w:rsidRDefault="001900D2" w:rsidP="00091890">
            <w:pPr>
              <w:pStyle w:val="Tablebody-leftaligned"/>
            </w:pPr>
            <w:r w:rsidRPr="004A3CBF">
              <w:t>Insurance and finance</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Gail Flannery</w:t>
            </w:r>
          </w:p>
        </w:tc>
        <w:tc>
          <w:tcPr>
            <w:tcW w:w="1548" w:type="dxa"/>
            <w:vAlign w:val="center"/>
          </w:tcPr>
          <w:p w:rsidR="001900D2" w:rsidRPr="004A3CBF" w:rsidRDefault="001900D2" w:rsidP="00091890">
            <w:pPr>
              <w:pStyle w:val="Tablebody-leftaligned"/>
            </w:pPr>
            <w:r w:rsidRPr="004A3CBF">
              <w:t>FCAS, Actuary</w:t>
            </w:r>
          </w:p>
        </w:tc>
        <w:tc>
          <w:tcPr>
            <w:tcW w:w="1347" w:type="dxa"/>
            <w:vAlign w:val="center"/>
          </w:tcPr>
          <w:p w:rsidR="001900D2" w:rsidRPr="004A3CBF" w:rsidRDefault="001900D2" w:rsidP="00091890">
            <w:pPr>
              <w:pStyle w:val="Tablebody-leftaligned"/>
            </w:pPr>
            <w:r w:rsidRPr="004A3CBF">
              <w:t>CAS</w:t>
            </w:r>
          </w:p>
        </w:tc>
        <w:tc>
          <w:tcPr>
            <w:tcW w:w="2011" w:type="dxa"/>
            <w:vAlign w:val="center"/>
          </w:tcPr>
          <w:p w:rsidR="001900D2" w:rsidRPr="004A3CBF" w:rsidRDefault="001900D2" w:rsidP="00091890">
            <w:pPr>
              <w:pStyle w:val="Tablebody-leftaligned"/>
            </w:pPr>
            <w:r w:rsidRPr="004A3CBF">
              <w:t>VP, AMI Risk Consultants</w:t>
            </w:r>
          </w:p>
        </w:tc>
        <w:tc>
          <w:tcPr>
            <w:tcW w:w="849" w:type="dxa"/>
            <w:vAlign w:val="center"/>
          </w:tcPr>
          <w:p w:rsidR="001900D2" w:rsidRPr="004A3CBF" w:rsidRDefault="001900D2" w:rsidP="00091890">
            <w:pPr>
              <w:pStyle w:val="Tablebody-leftaligned"/>
            </w:pPr>
            <w:r>
              <w:t>3</w:t>
            </w:r>
            <w:r w:rsidR="00C7045B">
              <w:t>3</w:t>
            </w:r>
          </w:p>
        </w:tc>
        <w:tc>
          <w:tcPr>
            <w:tcW w:w="1947" w:type="dxa"/>
            <w:vAlign w:val="center"/>
          </w:tcPr>
          <w:p w:rsidR="001900D2" w:rsidRPr="004A3CBF" w:rsidRDefault="001900D2" w:rsidP="00091890">
            <w:pPr>
              <w:pStyle w:val="Tablebody-leftaligned"/>
            </w:pPr>
            <w:r>
              <w:t>Reviewer, demand s</w:t>
            </w:r>
            <w:r w:rsidRPr="004A3CBF">
              <w:t>urge</w:t>
            </w:r>
            <w:r>
              <w:t>, actuarial analysis</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 xml:space="preserve">Aguedo Ingco </w:t>
            </w:r>
          </w:p>
        </w:tc>
        <w:tc>
          <w:tcPr>
            <w:tcW w:w="1548" w:type="dxa"/>
            <w:vAlign w:val="center"/>
          </w:tcPr>
          <w:p w:rsidR="001900D2" w:rsidRPr="004A3CBF" w:rsidRDefault="001900D2" w:rsidP="00091890">
            <w:pPr>
              <w:pStyle w:val="Tablebody-leftaligned"/>
            </w:pPr>
            <w:r w:rsidRPr="004A3CBF">
              <w:t>FCAS, Actuary</w:t>
            </w:r>
          </w:p>
        </w:tc>
        <w:tc>
          <w:tcPr>
            <w:tcW w:w="1347" w:type="dxa"/>
            <w:vAlign w:val="center"/>
          </w:tcPr>
          <w:p w:rsidR="001900D2" w:rsidRPr="004A3CBF" w:rsidRDefault="001900D2" w:rsidP="00091890">
            <w:pPr>
              <w:pStyle w:val="Tablebody-leftaligned"/>
            </w:pPr>
            <w:r w:rsidRPr="004A3CBF">
              <w:t>CAS</w:t>
            </w:r>
          </w:p>
        </w:tc>
        <w:tc>
          <w:tcPr>
            <w:tcW w:w="2011" w:type="dxa"/>
            <w:vAlign w:val="center"/>
          </w:tcPr>
          <w:p w:rsidR="001900D2" w:rsidRPr="004A3CBF" w:rsidRDefault="001900D2" w:rsidP="00091890">
            <w:pPr>
              <w:pStyle w:val="Tablebody-leftaligned"/>
            </w:pPr>
            <w:r w:rsidRPr="004A3CBF">
              <w:t>President, AMI Risk Con</w:t>
            </w:r>
            <w:r>
              <w:t>s</w:t>
            </w:r>
            <w:r w:rsidRPr="004A3CBF">
              <w:t>ultants</w:t>
            </w:r>
          </w:p>
        </w:tc>
        <w:tc>
          <w:tcPr>
            <w:tcW w:w="849" w:type="dxa"/>
            <w:vAlign w:val="center"/>
          </w:tcPr>
          <w:p w:rsidR="001900D2" w:rsidRPr="004A3CBF" w:rsidRDefault="001900D2" w:rsidP="00091890">
            <w:pPr>
              <w:pStyle w:val="Tablebody-leftaligned"/>
            </w:pPr>
            <w:r>
              <w:t>4</w:t>
            </w:r>
            <w:r w:rsidR="00C7045B">
              <w:t>3</w:t>
            </w:r>
          </w:p>
        </w:tc>
        <w:tc>
          <w:tcPr>
            <w:tcW w:w="1947" w:type="dxa"/>
            <w:vAlign w:val="center"/>
          </w:tcPr>
          <w:p w:rsidR="001900D2" w:rsidRPr="004A3CBF" w:rsidRDefault="001900D2" w:rsidP="00091890">
            <w:pPr>
              <w:pStyle w:val="Tablebody-leftaligned"/>
            </w:pPr>
            <w:r>
              <w:t>Reviewer, demand s</w:t>
            </w:r>
            <w:r w:rsidRPr="004A3CBF">
              <w:t>urge</w:t>
            </w:r>
          </w:p>
        </w:tc>
      </w:tr>
      <w:tr w:rsidR="001900D2" w:rsidRPr="004A3CBF" w:rsidTr="00BB4520">
        <w:trPr>
          <w:trHeight w:val="255"/>
          <w:jc w:val="center"/>
        </w:trPr>
        <w:tc>
          <w:tcPr>
            <w:tcW w:w="1795" w:type="dxa"/>
            <w:vAlign w:val="center"/>
          </w:tcPr>
          <w:p w:rsidR="001900D2" w:rsidRPr="00741CCE" w:rsidRDefault="001900D2" w:rsidP="00AD1571">
            <w:pPr>
              <w:pStyle w:val="Tableheader"/>
            </w:pPr>
            <w:r w:rsidRPr="00741CCE">
              <w:t>Computer Science</w:t>
            </w:r>
          </w:p>
        </w:tc>
        <w:tc>
          <w:tcPr>
            <w:tcW w:w="1548" w:type="dxa"/>
            <w:vAlign w:val="center"/>
          </w:tcPr>
          <w:p w:rsidR="001900D2" w:rsidRPr="00741CCE" w:rsidRDefault="001900D2" w:rsidP="00AD1571">
            <w:pPr>
              <w:pStyle w:val="Tableheader"/>
            </w:pPr>
            <w:r w:rsidRPr="00741CCE">
              <w:t> </w:t>
            </w:r>
          </w:p>
        </w:tc>
        <w:tc>
          <w:tcPr>
            <w:tcW w:w="1347" w:type="dxa"/>
            <w:vAlign w:val="center"/>
          </w:tcPr>
          <w:p w:rsidR="001900D2" w:rsidRPr="00741CCE" w:rsidRDefault="001900D2" w:rsidP="00AD1571">
            <w:pPr>
              <w:pStyle w:val="Tableheader"/>
            </w:pPr>
            <w:r w:rsidRPr="00741CCE">
              <w:t> </w:t>
            </w:r>
          </w:p>
        </w:tc>
        <w:tc>
          <w:tcPr>
            <w:tcW w:w="2011" w:type="dxa"/>
            <w:vAlign w:val="center"/>
          </w:tcPr>
          <w:p w:rsidR="001900D2" w:rsidRPr="00741CCE" w:rsidRDefault="001900D2" w:rsidP="00AD1571">
            <w:pPr>
              <w:pStyle w:val="Tableheader"/>
            </w:pPr>
            <w:r w:rsidRPr="00741CCE">
              <w:t> </w:t>
            </w:r>
          </w:p>
        </w:tc>
        <w:tc>
          <w:tcPr>
            <w:tcW w:w="849" w:type="dxa"/>
            <w:vAlign w:val="center"/>
          </w:tcPr>
          <w:p w:rsidR="001900D2" w:rsidRPr="00741CCE" w:rsidRDefault="001900D2" w:rsidP="00AD1571">
            <w:pPr>
              <w:pStyle w:val="Tableheader"/>
            </w:pPr>
            <w:r w:rsidRPr="00741CCE">
              <w:t> </w:t>
            </w:r>
          </w:p>
        </w:tc>
        <w:tc>
          <w:tcPr>
            <w:tcW w:w="1947" w:type="dxa"/>
            <w:vAlign w:val="center"/>
          </w:tcPr>
          <w:p w:rsidR="001900D2" w:rsidRPr="00741CCE" w:rsidRDefault="001900D2" w:rsidP="00AD1571">
            <w:pPr>
              <w:pStyle w:val="Tableheader"/>
            </w:pPr>
            <w:r w:rsidRPr="00741CCE">
              <w:t> </w:t>
            </w:r>
          </w:p>
        </w:tc>
      </w:tr>
      <w:tr w:rsidR="001900D2" w:rsidRPr="004A3CBF" w:rsidTr="00BB4520">
        <w:trPr>
          <w:trHeight w:val="450"/>
          <w:jc w:val="center"/>
        </w:trPr>
        <w:tc>
          <w:tcPr>
            <w:tcW w:w="1795" w:type="dxa"/>
            <w:vAlign w:val="center"/>
          </w:tcPr>
          <w:p w:rsidR="001900D2" w:rsidRPr="00B31093" w:rsidRDefault="001900D2" w:rsidP="00091890">
            <w:pPr>
              <w:pStyle w:val="Tablebody-leftaligned"/>
            </w:pPr>
            <w:r w:rsidRPr="00B31093">
              <w:t>Dr. Shu-Ching Chen</w:t>
            </w:r>
          </w:p>
        </w:tc>
        <w:tc>
          <w:tcPr>
            <w:tcW w:w="1548" w:type="dxa"/>
            <w:vAlign w:val="center"/>
          </w:tcPr>
          <w:p w:rsidR="001900D2" w:rsidRPr="00B31093" w:rsidRDefault="001900D2" w:rsidP="00091890">
            <w:pPr>
              <w:pStyle w:val="Tablebody-leftaligned"/>
            </w:pPr>
            <w:r w:rsidRPr="00B31093">
              <w:t>Ph</w:t>
            </w:r>
            <w:r>
              <w:t>.</w:t>
            </w:r>
            <w:r w:rsidRPr="00B31093">
              <w:t>D</w:t>
            </w:r>
            <w:r>
              <w:t>.</w:t>
            </w:r>
            <w:r w:rsidRPr="00B31093">
              <w:t xml:space="preserve"> Electrical and Computer Engineering</w:t>
            </w:r>
          </w:p>
        </w:tc>
        <w:tc>
          <w:tcPr>
            <w:tcW w:w="1347" w:type="dxa"/>
            <w:vAlign w:val="center"/>
          </w:tcPr>
          <w:p w:rsidR="001900D2" w:rsidRPr="00B31093" w:rsidRDefault="001900D2" w:rsidP="00091890">
            <w:pPr>
              <w:pStyle w:val="Tablebody-leftaligned"/>
            </w:pPr>
            <w:r w:rsidRPr="00B31093">
              <w:t>Purdue University</w:t>
            </w:r>
          </w:p>
        </w:tc>
        <w:tc>
          <w:tcPr>
            <w:tcW w:w="2011" w:type="dxa"/>
            <w:vAlign w:val="center"/>
          </w:tcPr>
          <w:p w:rsidR="001900D2" w:rsidRPr="00B31093" w:rsidRDefault="001900D2" w:rsidP="00091890">
            <w:pPr>
              <w:pStyle w:val="Tablebody-leftaligned"/>
            </w:pPr>
            <w:r w:rsidRPr="00B31093">
              <w:t>Professor of Computer Science</w:t>
            </w:r>
            <w:r w:rsidR="00AC3374">
              <w:t xml:space="preserve">, </w:t>
            </w:r>
            <w:r w:rsidRPr="00B31093">
              <w:t>FIU</w:t>
            </w:r>
          </w:p>
        </w:tc>
        <w:tc>
          <w:tcPr>
            <w:tcW w:w="849" w:type="dxa"/>
            <w:vAlign w:val="center"/>
          </w:tcPr>
          <w:p w:rsidR="001900D2" w:rsidRPr="00B31093" w:rsidRDefault="001900D2" w:rsidP="00091890">
            <w:pPr>
              <w:pStyle w:val="Tablebody-leftaligned"/>
            </w:pPr>
            <w:r w:rsidRPr="00B31093">
              <w:t>1</w:t>
            </w:r>
            <w:r>
              <w:t>8</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765"/>
          <w:jc w:val="center"/>
        </w:trPr>
        <w:tc>
          <w:tcPr>
            <w:tcW w:w="1795" w:type="dxa"/>
            <w:vAlign w:val="center"/>
          </w:tcPr>
          <w:p w:rsidR="001900D2" w:rsidRPr="00B31093" w:rsidRDefault="001900D2" w:rsidP="00091890">
            <w:pPr>
              <w:pStyle w:val="Tablebody-leftaligned"/>
            </w:pPr>
            <w:r w:rsidRPr="00B31093">
              <w:t>Dr. Mei-ling Shyu</w:t>
            </w:r>
          </w:p>
        </w:tc>
        <w:tc>
          <w:tcPr>
            <w:tcW w:w="1548" w:type="dxa"/>
            <w:vAlign w:val="center"/>
          </w:tcPr>
          <w:p w:rsidR="001900D2" w:rsidRPr="00B31093" w:rsidRDefault="001900D2" w:rsidP="00091890">
            <w:pPr>
              <w:pStyle w:val="Tablebody-leftaligned"/>
            </w:pPr>
            <w:r w:rsidRPr="00B31093">
              <w:t>Ph</w:t>
            </w:r>
            <w:r>
              <w:t>.</w:t>
            </w:r>
            <w:r w:rsidRPr="00B31093">
              <w:t>D</w:t>
            </w:r>
            <w:r>
              <w:t>.</w:t>
            </w:r>
            <w:r w:rsidRPr="00B31093">
              <w:t xml:space="preserve"> Electrical and Computer Engineering</w:t>
            </w:r>
          </w:p>
        </w:tc>
        <w:tc>
          <w:tcPr>
            <w:tcW w:w="1347" w:type="dxa"/>
            <w:vAlign w:val="center"/>
          </w:tcPr>
          <w:p w:rsidR="001900D2" w:rsidRPr="00B31093" w:rsidRDefault="001900D2" w:rsidP="00091890">
            <w:pPr>
              <w:pStyle w:val="Tablebody-leftaligned"/>
            </w:pPr>
            <w:r w:rsidRPr="00B31093">
              <w:t>Purdue University</w:t>
            </w:r>
          </w:p>
        </w:tc>
        <w:tc>
          <w:tcPr>
            <w:tcW w:w="2011" w:type="dxa"/>
            <w:vAlign w:val="center"/>
          </w:tcPr>
          <w:p w:rsidR="001900D2" w:rsidRPr="00B31093" w:rsidRDefault="001900D2" w:rsidP="00091890">
            <w:pPr>
              <w:pStyle w:val="Tablebody-leftaligned"/>
            </w:pPr>
            <w:r w:rsidRPr="00B31093">
              <w:t>Professor of Electrical and Computer Engineering</w:t>
            </w:r>
            <w:r w:rsidR="00AC3374">
              <w:t xml:space="preserve">, </w:t>
            </w:r>
            <w:r w:rsidRPr="00B31093">
              <w:t>U</w:t>
            </w:r>
            <w:r w:rsidR="00AC3374">
              <w:t xml:space="preserve">niversity of </w:t>
            </w:r>
            <w:r w:rsidRPr="00B31093">
              <w:t>M</w:t>
            </w:r>
            <w:r w:rsidR="00AC3374">
              <w:t>iami</w:t>
            </w:r>
          </w:p>
        </w:tc>
        <w:tc>
          <w:tcPr>
            <w:tcW w:w="849" w:type="dxa"/>
            <w:vAlign w:val="center"/>
          </w:tcPr>
          <w:p w:rsidR="001900D2" w:rsidRPr="00B31093" w:rsidRDefault="001900D2" w:rsidP="00091890">
            <w:pPr>
              <w:pStyle w:val="Tablebody-leftaligned"/>
            </w:pPr>
            <w:r w:rsidRPr="00B31093">
              <w:t>1</w:t>
            </w:r>
            <w:r>
              <w:t>8</w:t>
            </w:r>
          </w:p>
        </w:tc>
        <w:tc>
          <w:tcPr>
            <w:tcW w:w="1947" w:type="dxa"/>
            <w:vAlign w:val="center"/>
          </w:tcPr>
          <w:p w:rsidR="001900D2" w:rsidRPr="00B31093" w:rsidRDefault="001900D2" w:rsidP="00091890">
            <w:pPr>
              <w:pStyle w:val="Tablebody-leftaligned"/>
            </w:pPr>
            <w:r w:rsidRPr="00B31093">
              <w:t>Software quality assurance</w:t>
            </w:r>
          </w:p>
        </w:tc>
      </w:tr>
      <w:tr w:rsidR="001900D2" w:rsidRPr="004A3CBF" w:rsidTr="00BB4520">
        <w:trPr>
          <w:trHeight w:val="710"/>
          <w:jc w:val="center"/>
        </w:trPr>
        <w:tc>
          <w:tcPr>
            <w:tcW w:w="1795" w:type="dxa"/>
            <w:vAlign w:val="center"/>
          </w:tcPr>
          <w:p w:rsidR="001900D2" w:rsidRPr="00B31093" w:rsidRDefault="001900D2" w:rsidP="00091890">
            <w:pPr>
              <w:pStyle w:val="Tablebody-leftaligned"/>
            </w:pPr>
            <w:r w:rsidRPr="00B31093">
              <w:t>Raul Garcia</w:t>
            </w:r>
          </w:p>
        </w:tc>
        <w:tc>
          <w:tcPr>
            <w:tcW w:w="1548" w:type="dxa"/>
            <w:vAlign w:val="center"/>
          </w:tcPr>
          <w:p w:rsidR="001900D2" w:rsidRPr="00B31093" w:rsidRDefault="001900D2" w:rsidP="00091890">
            <w:pPr>
              <w:pStyle w:val="Tablebody-leftaligned"/>
            </w:pPr>
            <w:r>
              <w:t>M.</w:t>
            </w:r>
            <w:r w:rsidRPr="00B31093">
              <w:t>S</w:t>
            </w:r>
            <w:r>
              <w:t>.</w:t>
            </w:r>
            <w:r w:rsidRPr="00B31093">
              <w:t xml:space="preserve"> Computer Science</w:t>
            </w:r>
          </w:p>
        </w:tc>
        <w:tc>
          <w:tcPr>
            <w:tcW w:w="1347" w:type="dxa"/>
            <w:vAlign w:val="center"/>
          </w:tcPr>
          <w:p w:rsidR="001900D2" w:rsidRPr="00B31093" w:rsidRDefault="001900D2" w:rsidP="00091890">
            <w:pPr>
              <w:pStyle w:val="Tablebody-leftaligned"/>
            </w:pPr>
            <w:r>
              <w:t>Georgia Institute of Technology</w:t>
            </w:r>
          </w:p>
        </w:tc>
        <w:tc>
          <w:tcPr>
            <w:tcW w:w="2011" w:type="dxa"/>
            <w:vAlign w:val="center"/>
          </w:tcPr>
          <w:p w:rsidR="001900D2" w:rsidRPr="00B31093" w:rsidRDefault="001900D2" w:rsidP="00091890">
            <w:pPr>
              <w:pStyle w:val="Tablebody-leftaligned"/>
            </w:pPr>
            <w:r>
              <w:t>Research Specialist II</w:t>
            </w:r>
            <w:r w:rsidR="00AC3374">
              <w:t>, FIU</w:t>
            </w:r>
          </w:p>
        </w:tc>
        <w:tc>
          <w:tcPr>
            <w:tcW w:w="849" w:type="dxa"/>
            <w:vAlign w:val="center"/>
          </w:tcPr>
          <w:p w:rsidR="001900D2" w:rsidRPr="00B31093" w:rsidRDefault="001900D2" w:rsidP="00091890">
            <w:pPr>
              <w:pStyle w:val="Tablebody-leftaligned"/>
            </w:pPr>
            <w:r>
              <w:t>8</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647"/>
          <w:jc w:val="center"/>
        </w:trPr>
        <w:tc>
          <w:tcPr>
            <w:tcW w:w="1795" w:type="dxa"/>
            <w:vAlign w:val="center"/>
          </w:tcPr>
          <w:p w:rsidR="001900D2" w:rsidRPr="00B31093" w:rsidRDefault="001900D2" w:rsidP="00091890">
            <w:pPr>
              <w:pStyle w:val="Tablebody-leftaligned"/>
            </w:pPr>
            <w:r w:rsidRPr="00B31093">
              <w:t>Diana Machado</w:t>
            </w:r>
          </w:p>
        </w:tc>
        <w:tc>
          <w:tcPr>
            <w:tcW w:w="1548" w:type="dxa"/>
            <w:vAlign w:val="center"/>
          </w:tcPr>
          <w:p w:rsidR="001900D2" w:rsidRPr="00B31093" w:rsidRDefault="001900D2" w:rsidP="00091890">
            <w:pPr>
              <w:pStyle w:val="Tablebody-leftaligned"/>
            </w:pPr>
            <w:r>
              <w:t>M.</w:t>
            </w:r>
            <w:r w:rsidRPr="00B31093">
              <w:t>S</w:t>
            </w:r>
            <w:r>
              <w:t>.</w:t>
            </w:r>
            <w:r w:rsidRPr="00B31093">
              <w:t xml:space="preserve"> Computer Science</w:t>
            </w:r>
          </w:p>
        </w:tc>
        <w:tc>
          <w:tcPr>
            <w:tcW w:w="1347" w:type="dxa"/>
            <w:vAlign w:val="center"/>
          </w:tcPr>
          <w:p w:rsidR="001900D2" w:rsidRPr="00B31093" w:rsidRDefault="001900D2" w:rsidP="00091890">
            <w:pPr>
              <w:pStyle w:val="Tablebody-leftaligned"/>
            </w:pPr>
            <w:r>
              <w:t>Georgia Institute of Technology</w:t>
            </w:r>
          </w:p>
        </w:tc>
        <w:tc>
          <w:tcPr>
            <w:tcW w:w="2011" w:type="dxa"/>
            <w:vAlign w:val="center"/>
          </w:tcPr>
          <w:p w:rsidR="001900D2" w:rsidRPr="00B31093" w:rsidRDefault="001900D2" w:rsidP="00091890">
            <w:pPr>
              <w:pStyle w:val="Tablebody-leftaligned"/>
            </w:pPr>
            <w:r>
              <w:t>Research Specialist II</w:t>
            </w:r>
            <w:r w:rsidR="00AC3374">
              <w:t>, FIU</w:t>
            </w:r>
          </w:p>
        </w:tc>
        <w:tc>
          <w:tcPr>
            <w:tcW w:w="849" w:type="dxa"/>
            <w:vAlign w:val="center"/>
          </w:tcPr>
          <w:p w:rsidR="001900D2" w:rsidRPr="00B31093" w:rsidRDefault="001900D2" w:rsidP="00091890">
            <w:pPr>
              <w:pStyle w:val="Tablebody-leftaligned"/>
            </w:pPr>
            <w:r>
              <w:t>7</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584"/>
          <w:jc w:val="center"/>
        </w:trPr>
        <w:tc>
          <w:tcPr>
            <w:tcW w:w="1795" w:type="dxa"/>
            <w:vAlign w:val="center"/>
          </w:tcPr>
          <w:p w:rsidR="001900D2" w:rsidRPr="00B31093" w:rsidRDefault="001900D2" w:rsidP="00091890">
            <w:pPr>
              <w:pStyle w:val="Tablebody-leftaligned"/>
            </w:pPr>
            <w:r w:rsidRPr="00B31093">
              <w:t>Haiman Tian</w:t>
            </w:r>
          </w:p>
        </w:tc>
        <w:tc>
          <w:tcPr>
            <w:tcW w:w="1548" w:type="dxa"/>
            <w:vAlign w:val="center"/>
          </w:tcPr>
          <w:p w:rsidR="001900D2" w:rsidRPr="00B31093" w:rsidRDefault="001900D2" w:rsidP="00091890">
            <w:pPr>
              <w:pStyle w:val="Tablebody-leftaligned"/>
            </w:pPr>
            <w:r w:rsidRPr="00B31093">
              <w:t>M</w:t>
            </w:r>
            <w:r>
              <w:t>.</w:t>
            </w:r>
            <w:r w:rsidRPr="00B31093">
              <w:t>S</w:t>
            </w:r>
            <w:r>
              <w:t>.</w:t>
            </w:r>
            <w:r w:rsidRPr="00B31093">
              <w:t xml:space="preserve"> Computer Engineering</w:t>
            </w:r>
          </w:p>
        </w:tc>
        <w:tc>
          <w:tcPr>
            <w:tcW w:w="1347" w:type="dxa"/>
            <w:vAlign w:val="center"/>
          </w:tcPr>
          <w:p w:rsidR="001900D2" w:rsidRPr="00B31093" w:rsidRDefault="001900D2" w:rsidP="00091890">
            <w:pPr>
              <w:pStyle w:val="Tablebody-leftaligned"/>
            </w:pPr>
            <w:r w:rsidRPr="00B31093">
              <w:t>Florida International University</w:t>
            </w:r>
          </w:p>
        </w:tc>
        <w:tc>
          <w:tcPr>
            <w:tcW w:w="2011" w:type="dxa"/>
            <w:vAlign w:val="center"/>
          </w:tcPr>
          <w:p w:rsidR="001900D2" w:rsidRPr="00B31093" w:rsidRDefault="001900D2" w:rsidP="00091890">
            <w:pPr>
              <w:pStyle w:val="Tablebody-leftaligned"/>
            </w:pPr>
            <w:r w:rsidRPr="00B31093">
              <w:t xml:space="preserve">Ph.D. </w:t>
            </w:r>
            <w:r>
              <w:t xml:space="preserve">Candidate </w:t>
            </w:r>
            <w:r w:rsidRPr="00B31093">
              <w:t>in Computer Science</w:t>
            </w:r>
            <w:r w:rsidR="00AC3374">
              <w:t xml:space="preserve">, </w:t>
            </w:r>
            <w:r w:rsidRPr="00B31093">
              <w:t>FIU</w:t>
            </w:r>
          </w:p>
        </w:tc>
        <w:tc>
          <w:tcPr>
            <w:tcW w:w="849" w:type="dxa"/>
            <w:vAlign w:val="center"/>
          </w:tcPr>
          <w:p w:rsidR="001900D2" w:rsidRPr="00B31093" w:rsidRDefault="001900D2" w:rsidP="00091890">
            <w:pPr>
              <w:pStyle w:val="Tablebody-leftaligned"/>
            </w:pPr>
            <w:r>
              <w:t>5</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450"/>
          <w:jc w:val="center"/>
        </w:trPr>
        <w:tc>
          <w:tcPr>
            <w:tcW w:w="1795" w:type="dxa"/>
            <w:vAlign w:val="center"/>
          </w:tcPr>
          <w:p w:rsidR="001900D2" w:rsidRPr="00B31093" w:rsidRDefault="001900D2" w:rsidP="00091890">
            <w:pPr>
              <w:pStyle w:val="Tablebody-leftaligned"/>
            </w:pPr>
            <w:r w:rsidRPr="00B31093">
              <w:t>Samira Pouyanfar</w:t>
            </w:r>
          </w:p>
        </w:tc>
        <w:tc>
          <w:tcPr>
            <w:tcW w:w="1548" w:type="dxa"/>
            <w:vAlign w:val="center"/>
          </w:tcPr>
          <w:p w:rsidR="001900D2" w:rsidRPr="00B31093" w:rsidRDefault="001900D2" w:rsidP="00091890">
            <w:pPr>
              <w:pStyle w:val="Tablebody-leftaligned"/>
            </w:pPr>
            <w:r w:rsidRPr="00B31093">
              <w:t>M</w:t>
            </w:r>
            <w:r>
              <w:t>.</w:t>
            </w:r>
            <w:r w:rsidRPr="00B31093">
              <w:t>S</w:t>
            </w:r>
            <w:r>
              <w:t>.</w:t>
            </w:r>
            <w:r w:rsidRPr="00B31093">
              <w:t xml:space="preserve"> Computer Engineering</w:t>
            </w:r>
          </w:p>
        </w:tc>
        <w:tc>
          <w:tcPr>
            <w:tcW w:w="1347" w:type="dxa"/>
            <w:vAlign w:val="center"/>
          </w:tcPr>
          <w:p w:rsidR="001900D2" w:rsidRPr="00B31093" w:rsidRDefault="001900D2" w:rsidP="00091890">
            <w:pPr>
              <w:pStyle w:val="Tablebody-leftaligned"/>
            </w:pPr>
            <w:r w:rsidRPr="00B31093">
              <w:t>Sharif University of Technology</w:t>
            </w:r>
          </w:p>
        </w:tc>
        <w:tc>
          <w:tcPr>
            <w:tcW w:w="2011" w:type="dxa"/>
            <w:vAlign w:val="center"/>
          </w:tcPr>
          <w:p w:rsidR="001900D2" w:rsidRPr="00B31093" w:rsidRDefault="001900D2" w:rsidP="00091890">
            <w:pPr>
              <w:pStyle w:val="Tablebody-leftaligned"/>
            </w:pPr>
            <w:r w:rsidRPr="00B31093">
              <w:t xml:space="preserve">Ph.D. </w:t>
            </w:r>
            <w:r>
              <w:t xml:space="preserve">Candidate </w:t>
            </w:r>
            <w:r w:rsidRPr="00B31093">
              <w:t>in Computer Science</w:t>
            </w:r>
            <w:r w:rsidR="00AC3374">
              <w:t xml:space="preserve">, </w:t>
            </w:r>
            <w:r w:rsidRPr="00B31093">
              <w:t xml:space="preserve"> FIU</w:t>
            </w:r>
          </w:p>
        </w:tc>
        <w:tc>
          <w:tcPr>
            <w:tcW w:w="849" w:type="dxa"/>
            <w:vAlign w:val="center"/>
          </w:tcPr>
          <w:p w:rsidR="001900D2" w:rsidRPr="00B31093" w:rsidRDefault="001900D2" w:rsidP="00091890">
            <w:pPr>
              <w:pStyle w:val="Tablebody-leftaligned"/>
            </w:pPr>
            <w:r>
              <w:t>5</w:t>
            </w:r>
          </w:p>
        </w:tc>
        <w:tc>
          <w:tcPr>
            <w:tcW w:w="1947" w:type="dxa"/>
            <w:vAlign w:val="center"/>
          </w:tcPr>
          <w:p w:rsidR="001900D2" w:rsidRPr="00B31093" w:rsidRDefault="00622A73" w:rsidP="00091890">
            <w:pPr>
              <w:pStyle w:val="Tablebody-leftaligned"/>
            </w:pPr>
            <w:r>
              <w:t>S</w:t>
            </w:r>
            <w:r w:rsidR="001900D2" w:rsidRPr="00B31093">
              <w:t>oftware and database development</w:t>
            </w:r>
          </w:p>
        </w:tc>
      </w:tr>
      <w:tr w:rsidR="001900D2" w:rsidRPr="004A3CBF" w:rsidTr="00BB4520">
        <w:trPr>
          <w:trHeight w:val="255"/>
          <w:jc w:val="center"/>
        </w:trPr>
        <w:tc>
          <w:tcPr>
            <w:tcW w:w="1795" w:type="dxa"/>
            <w:vAlign w:val="center"/>
          </w:tcPr>
          <w:p w:rsidR="001900D2" w:rsidRDefault="001900D2" w:rsidP="00091890">
            <w:pPr>
              <w:pStyle w:val="Tablebody-leftaligned"/>
            </w:pPr>
            <w:r>
              <w:t>Yudong Tao</w:t>
            </w:r>
          </w:p>
        </w:tc>
        <w:tc>
          <w:tcPr>
            <w:tcW w:w="1548" w:type="dxa"/>
            <w:vAlign w:val="center"/>
          </w:tcPr>
          <w:p w:rsidR="001900D2" w:rsidRDefault="001900D2" w:rsidP="00091890">
            <w:pPr>
              <w:pStyle w:val="Tablebody-leftaligned"/>
            </w:pPr>
            <w:r>
              <w:rPr>
                <w:rFonts w:hint="eastAsia"/>
              </w:rPr>
              <w:t>B</w:t>
            </w:r>
            <w:r>
              <w:t xml:space="preserve">.S. </w:t>
            </w:r>
            <w:r>
              <w:rPr>
                <w:rFonts w:hint="eastAsia"/>
              </w:rPr>
              <w:t>Microelectronics</w:t>
            </w:r>
          </w:p>
        </w:tc>
        <w:tc>
          <w:tcPr>
            <w:tcW w:w="1347" w:type="dxa"/>
            <w:vAlign w:val="center"/>
          </w:tcPr>
          <w:p w:rsidR="001900D2" w:rsidRPr="00E607C1" w:rsidRDefault="001900D2" w:rsidP="00091890">
            <w:pPr>
              <w:pStyle w:val="Tablebody-leftaligned"/>
            </w:pPr>
            <w:r>
              <w:rPr>
                <w:rFonts w:hint="eastAsia"/>
              </w:rPr>
              <w:t>Fudan University</w:t>
            </w:r>
          </w:p>
        </w:tc>
        <w:tc>
          <w:tcPr>
            <w:tcW w:w="2011" w:type="dxa"/>
            <w:vAlign w:val="center"/>
          </w:tcPr>
          <w:p w:rsidR="001900D2" w:rsidRPr="00B31093" w:rsidRDefault="001900D2" w:rsidP="00091890">
            <w:pPr>
              <w:pStyle w:val="Tablebody-leftaligned"/>
            </w:pPr>
            <w:r>
              <w:t>Ph.D. Candidate in Electrical and Computer Engineering</w:t>
            </w:r>
            <w:r w:rsidR="00AC3374">
              <w:t xml:space="preserve">, </w:t>
            </w:r>
            <w:r>
              <w:t>UM</w:t>
            </w:r>
          </w:p>
        </w:tc>
        <w:tc>
          <w:tcPr>
            <w:tcW w:w="849" w:type="dxa"/>
            <w:vAlign w:val="center"/>
          </w:tcPr>
          <w:p w:rsidR="001900D2" w:rsidRDefault="001900D2" w:rsidP="00091890">
            <w:pPr>
              <w:pStyle w:val="Tablebody-leftaligned"/>
            </w:pPr>
            <w:r>
              <w:t>3</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450"/>
          <w:jc w:val="center"/>
        </w:trPr>
        <w:tc>
          <w:tcPr>
            <w:tcW w:w="1795" w:type="dxa"/>
            <w:vAlign w:val="center"/>
          </w:tcPr>
          <w:p w:rsidR="001900D2" w:rsidRDefault="001900D2" w:rsidP="00091890">
            <w:pPr>
              <w:pStyle w:val="Tablebody-leftaligned"/>
            </w:pPr>
            <w:r w:rsidRPr="00307571">
              <w:lastRenderedPageBreak/>
              <w:t>Maria Presa Reyes</w:t>
            </w:r>
          </w:p>
        </w:tc>
        <w:tc>
          <w:tcPr>
            <w:tcW w:w="1548" w:type="dxa"/>
            <w:vAlign w:val="center"/>
          </w:tcPr>
          <w:p w:rsidR="001900D2" w:rsidRPr="00B31093" w:rsidRDefault="001900D2" w:rsidP="00091890">
            <w:pPr>
              <w:pStyle w:val="Tablebody-leftaligned"/>
            </w:pPr>
            <w:r>
              <w:t>M.S. Computer Science</w:t>
            </w:r>
          </w:p>
        </w:tc>
        <w:tc>
          <w:tcPr>
            <w:tcW w:w="1347" w:type="dxa"/>
            <w:vAlign w:val="center"/>
          </w:tcPr>
          <w:p w:rsidR="001900D2" w:rsidRPr="00B31093" w:rsidRDefault="001900D2" w:rsidP="00091890">
            <w:pPr>
              <w:pStyle w:val="Tablebody-leftaligned"/>
            </w:pPr>
            <w:r>
              <w:t>Florida International University</w:t>
            </w:r>
          </w:p>
        </w:tc>
        <w:tc>
          <w:tcPr>
            <w:tcW w:w="2011" w:type="dxa"/>
            <w:vAlign w:val="center"/>
          </w:tcPr>
          <w:p w:rsidR="001900D2" w:rsidRPr="00B31093" w:rsidRDefault="001900D2" w:rsidP="00091890">
            <w:pPr>
              <w:pStyle w:val="Tablebody-leftaligned"/>
            </w:pPr>
            <w:r w:rsidRPr="00B31093">
              <w:t xml:space="preserve">Ph.D. </w:t>
            </w:r>
            <w:r>
              <w:rPr>
                <w:rFonts w:hint="eastAsia"/>
              </w:rPr>
              <w:t>student</w:t>
            </w:r>
            <w:r>
              <w:t xml:space="preserve"> </w:t>
            </w:r>
            <w:r w:rsidRPr="00B31093">
              <w:t>in Computer Science</w:t>
            </w:r>
            <w:r w:rsidR="00AC3374">
              <w:t xml:space="preserve">, </w:t>
            </w:r>
            <w:r w:rsidRPr="00B31093">
              <w:t>FIU</w:t>
            </w:r>
          </w:p>
        </w:tc>
        <w:tc>
          <w:tcPr>
            <w:tcW w:w="849" w:type="dxa"/>
            <w:vAlign w:val="center"/>
          </w:tcPr>
          <w:p w:rsidR="001900D2" w:rsidRPr="00B31093" w:rsidRDefault="001900D2" w:rsidP="00091890">
            <w:pPr>
              <w:pStyle w:val="Tablebody-leftaligned"/>
            </w:pPr>
            <w:r>
              <w:t>3</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450"/>
          <w:jc w:val="center"/>
        </w:trPr>
        <w:tc>
          <w:tcPr>
            <w:tcW w:w="1795" w:type="dxa"/>
            <w:vAlign w:val="center"/>
          </w:tcPr>
          <w:p w:rsidR="001900D2" w:rsidRDefault="001900D2" w:rsidP="00091890">
            <w:pPr>
              <w:pStyle w:val="Tablebody-leftaligned"/>
            </w:pPr>
            <w:r>
              <w:t>Tianyi Wang</w:t>
            </w:r>
          </w:p>
        </w:tc>
        <w:tc>
          <w:tcPr>
            <w:tcW w:w="1548" w:type="dxa"/>
            <w:vAlign w:val="center"/>
          </w:tcPr>
          <w:p w:rsidR="001900D2" w:rsidRPr="00B31093" w:rsidRDefault="001900D2" w:rsidP="00091890">
            <w:pPr>
              <w:pStyle w:val="Tablebody-leftaligned"/>
            </w:pPr>
            <w:r>
              <w:t>M.S. Computer Science</w:t>
            </w:r>
          </w:p>
        </w:tc>
        <w:tc>
          <w:tcPr>
            <w:tcW w:w="1347" w:type="dxa"/>
            <w:vAlign w:val="center"/>
          </w:tcPr>
          <w:p w:rsidR="001900D2" w:rsidRPr="00E0605C" w:rsidRDefault="001900D2" w:rsidP="00091890">
            <w:pPr>
              <w:pStyle w:val="Tablebody-leftaligned"/>
            </w:pPr>
            <w:r w:rsidRPr="00E0605C">
              <w:t>Florida International University</w:t>
            </w:r>
          </w:p>
        </w:tc>
        <w:tc>
          <w:tcPr>
            <w:tcW w:w="2011" w:type="dxa"/>
            <w:vAlign w:val="center"/>
          </w:tcPr>
          <w:p w:rsidR="001900D2" w:rsidRPr="00B31093" w:rsidRDefault="001900D2" w:rsidP="00091890">
            <w:pPr>
              <w:pStyle w:val="Tablebody-leftaligned"/>
            </w:pPr>
            <w:r>
              <w:t xml:space="preserve">Ph.D. </w:t>
            </w:r>
            <w:r>
              <w:rPr>
                <w:rFonts w:hint="eastAsia"/>
              </w:rPr>
              <w:t>student</w:t>
            </w:r>
            <w:r>
              <w:t xml:space="preserve"> in </w:t>
            </w:r>
            <w:r w:rsidRPr="00B31093">
              <w:t>Computer Science</w:t>
            </w:r>
            <w:r w:rsidR="00AC3374">
              <w:t xml:space="preserve">, </w:t>
            </w:r>
            <w:r w:rsidRPr="00B31093">
              <w:t>FIU</w:t>
            </w:r>
          </w:p>
        </w:tc>
        <w:tc>
          <w:tcPr>
            <w:tcW w:w="849" w:type="dxa"/>
            <w:vAlign w:val="center"/>
          </w:tcPr>
          <w:p w:rsidR="001900D2" w:rsidRPr="00B31093" w:rsidRDefault="001900D2" w:rsidP="00091890">
            <w:pPr>
              <w:pStyle w:val="Tablebody-leftaligned"/>
            </w:pPr>
            <w:r>
              <w:t>1</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450"/>
          <w:jc w:val="center"/>
        </w:trPr>
        <w:tc>
          <w:tcPr>
            <w:tcW w:w="1795" w:type="dxa"/>
            <w:vAlign w:val="center"/>
          </w:tcPr>
          <w:p w:rsidR="001900D2" w:rsidRDefault="001900D2" w:rsidP="00091890">
            <w:pPr>
              <w:pStyle w:val="Tablebody-leftaligned"/>
            </w:pPr>
            <w:r>
              <w:t>Hector Cen</w:t>
            </w:r>
          </w:p>
        </w:tc>
        <w:tc>
          <w:tcPr>
            <w:tcW w:w="1548" w:type="dxa"/>
            <w:vAlign w:val="center"/>
          </w:tcPr>
          <w:p w:rsidR="001900D2" w:rsidRPr="00B31093" w:rsidRDefault="001900D2" w:rsidP="00091890">
            <w:pPr>
              <w:pStyle w:val="Tablebody-leftaligned"/>
            </w:pPr>
            <w:r>
              <w:t>M.S. Information Technology</w:t>
            </w:r>
          </w:p>
        </w:tc>
        <w:tc>
          <w:tcPr>
            <w:tcW w:w="1347" w:type="dxa"/>
            <w:vAlign w:val="center"/>
          </w:tcPr>
          <w:p w:rsidR="001900D2" w:rsidRPr="001F0A23" w:rsidRDefault="001900D2" w:rsidP="00091890">
            <w:pPr>
              <w:pStyle w:val="Tablebody-leftaligned"/>
              <w:rPr>
                <w:rFonts w:ascii="Times" w:hAnsi="Times" w:cs="Times"/>
                <w:lang w:val="es-AR"/>
              </w:rPr>
            </w:pPr>
            <w:r w:rsidRPr="00E0605C">
              <w:t>Florida International University</w:t>
            </w:r>
          </w:p>
        </w:tc>
        <w:tc>
          <w:tcPr>
            <w:tcW w:w="2011" w:type="dxa"/>
            <w:vAlign w:val="center"/>
          </w:tcPr>
          <w:p w:rsidR="001900D2" w:rsidRDefault="001900D2" w:rsidP="00091890">
            <w:pPr>
              <w:pStyle w:val="Tablebody-leftaligned"/>
            </w:pPr>
            <w:r>
              <w:t>Research assistant in the DMIS lab</w:t>
            </w:r>
            <w:r w:rsidR="00AC3374">
              <w:t>, FIU</w:t>
            </w:r>
          </w:p>
        </w:tc>
        <w:tc>
          <w:tcPr>
            <w:tcW w:w="849" w:type="dxa"/>
            <w:vAlign w:val="center"/>
          </w:tcPr>
          <w:p w:rsidR="001900D2" w:rsidRDefault="001900D2" w:rsidP="00091890">
            <w:pPr>
              <w:pStyle w:val="Tablebody-leftaligned"/>
            </w:pPr>
            <w:r>
              <w:t>1</w:t>
            </w:r>
          </w:p>
        </w:tc>
        <w:tc>
          <w:tcPr>
            <w:tcW w:w="1947" w:type="dxa"/>
            <w:vAlign w:val="center"/>
          </w:tcPr>
          <w:p w:rsidR="001900D2" w:rsidRPr="00B31093" w:rsidRDefault="001900D2" w:rsidP="00091890">
            <w:pPr>
              <w:pStyle w:val="Tablebody-leftaligned"/>
            </w:pPr>
            <w:r w:rsidRPr="00B31093">
              <w:t>Software and database development</w:t>
            </w:r>
          </w:p>
        </w:tc>
      </w:tr>
      <w:tr w:rsidR="00622A73" w:rsidRPr="004A3CBF" w:rsidTr="00BB4520">
        <w:trPr>
          <w:trHeight w:val="450"/>
          <w:jc w:val="center"/>
        </w:trPr>
        <w:tc>
          <w:tcPr>
            <w:tcW w:w="1795" w:type="dxa"/>
            <w:vAlign w:val="center"/>
          </w:tcPr>
          <w:p w:rsidR="00622A73" w:rsidRDefault="00622A73" w:rsidP="00091890">
            <w:pPr>
              <w:pStyle w:val="Tablebody-leftaligned"/>
            </w:pPr>
            <w:r>
              <w:t>Daniel Martinez</w:t>
            </w:r>
          </w:p>
        </w:tc>
        <w:tc>
          <w:tcPr>
            <w:tcW w:w="1548" w:type="dxa"/>
            <w:vAlign w:val="center"/>
          </w:tcPr>
          <w:p w:rsidR="00622A73" w:rsidRDefault="00622A73" w:rsidP="00091890">
            <w:pPr>
              <w:pStyle w:val="Tablebody-leftaligned"/>
            </w:pPr>
            <w:r>
              <w:t>High School</w:t>
            </w:r>
          </w:p>
        </w:tc>
        <w:tc>
          <w:tcPr>
            <w:tcW w:w="1347" w:type="dxa"/>
            <w:vAlign w:val="center"/>
          </w:tcPr>
          <w:p w:rsidR="00622A73" w:rsidRPr="00E0605C" w:rsidRDefault="00622A73" w:rsidP="00091890">
            <w:pPr>
              <w:pStyle w:val="Tablebody-leftaligned"/>
            </w:pPr>
            <w:r>
              <w:t>Florida International University</w:t>
            </w:r>
          </w:p>
        </w:tc>
        <w:tc>
          <w:tcPr>
            <w:tcW w:w="2011" w:type="dxa"/>
            <w:vAlign w:val="center"/>
          </w:tcPr>
          <w:p w:rsidR="00622A73" w:rsidRDefault="00622A73" w:rsidP="00091890">
            <w:pPr>
              <w:pStyle w:val="Tablebody-leftaligned"/>
            </w:pPr>
            <w:r>
              <w:t>Student assistant in the DMIS lab, FIU</w:t>
            </w:r>
          </w:p>
        </w:tc>
        <w:tc>
          <w:tcPr>
            <w:tcW w:w="849" w:type="dxa"/>
            <w:vAlign w:val="center"/>
          </w:tcPr>
          <w:p w:rsidR="00622A73" w:rsidRDefault="00622A73" w:rsidP="00091890">
            <w:pPr>
              <w:pStyle w:val="Tablebody-leftaligned"/>
            </w:pPr>
            <w:r>
              <w:t>1</w:t>
            </w:r>
          </w:p>
        </w:tc>
        <w:tc>
          <w:tcPr>
            <w:tcW w:w="1947" w:type="dxa"/>
            <w:vAlign w:val="center"/>
          </w:tcPr>
          <w:p w:rsidR="00622A73" w:rsidRPr="00B31093" w:rsidRDefault="00577F5E" w:rsidP="00091890">
            <w:pPr>
              <w:pStyle w:val="Tablebody-leftaligned"/>
            </w:pPr>
            <w:r>
              <w:t>Information management systems</w:t>
            </w:r>
          </w:p>
        </w:tc>
      </w:tr>
    </w:tbl>
    <w:p w:rsidR="001900D2" w:rsidRPr="001900D2" w:rsidRDefault="008D5ED1" w:rsidP="00E35732">
      <w:pPr>
        <w:pStyle w:val="Caption"/>
      </w:pPr>
      <w:bookmarkStart w:id="589" w:name="_Toc8810320"/>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10</w:t>
      </w:r>
      <w:r w:rsidR="00B77751">
        <w:rPr>
          <w:noProof/>
        </w:rPr>
        <w:fldChar w:fldCharType="end"/>
      </w:r>
      <w:r>
        <w:t>. Professional credentials</w:t>
      </w:r>
      <w:bookmarkEnd w:id="589"/>
    </w:p>
    <w:p w:rsidR="00121304" w:rsidRDefault="00121304">
      <w:pPr>
        <w:pStyle w:val="Disclosure"/>
      </w:pPr>
      <w:r>
        <w:t>B. Identify any new employees or consultants (since the previous submission) engaged in the development of the hurricane model or the acceptability process.</w:t>
      </w:r>
    </w:p>
    <w:p w:rsidR="00DC4750" w:rsidRDefault="00DC4750" w:rsidP="00A31341">
      <w:r w:rsidRPr="00A31341">
        <w:t>Roberto</w:t>
      </w:r>
      <w:r w:rsidRPr="00DC4750">
        <w:t xml:space="preserve"> Vicente Silva de Abreu</w:t>
      </w:r>
      <w:r>
        <w:t xml:space="preserve">, </w:t>
      </w:r>
      <w:r w:rsidRPr="00DC4750">
        <w:t>Josemar Faustino Da Cruz</w:t>
      </w:r>
      <w:r>
        <w:t xml:space="preserve">, Tianyi Wang, Hector Cen, </w:t>
      </w:r>
      <w:r w:rsidR="00622A73">
        <w:t xml:space="preserve">Daniel Martinez, </w:t>
      </w:r>
      <w:r w:rsidR="00A31341">
        <w:t xml:space="preserve">Dr. </w:t>
      </w:r>
      <w:r>
        <w:t>Wensong Wu</w:t>
      </w:r>
      <w:r w:rsidRPr="00DC4750">
        <w:t>.</w:t>
      </w:r>
    </w:p>
    <w:p w:rsidR="00406E80" w:rsidRDefault="00121304">
      <w:pPr>
        <w:pStyle w:val="Disclosure"/>
        <w:rPr>
          <w:ins w:id="590" w:author="Diana Machado" w:date="2019-04-06T01:24:00Z"/>
        </w:rPr>
        <w:sectPr w:rsidR="00406E80" w:rsidSect="00FC1129">
          <w:footerReference w:type="default" r:id="rId116"/>
          <w:pgSz w:w="12240" w:h="15840" w:code="1"/>
          <w:pgMar w:top="1440" w:right="1440" w:bottom="1440" w:left="1440" w:header="720" w:footer="432" w:gutter="0"/>
          <w:cols w:space="720"/>
          <w:docGrid w:linePitch="360"/>
        </w:sectPr>
      </w:pPr>
      <w:r>
        <w:t>C. Provide visual business workflow documentation connecting all personnel related to hurricane model design, testing, execution, maintenance, and decision-making.</w:t>
      </w:r>
    </w:p>
    <w:p w:rsidR="00D26392" w:rsidRDefault="00D26392" w:rsidP="00D26392">
      <w:pPr>
        <w:keepNext/>
        <w:jc w:val="center"/>
      </w:pPr>
      <w:del w:id="593" w:author="Diana Machado" w:date="2019-04-06T01:25:00Z">
        <w:r w:rsidDel="00406E80">
          <w:rPr>
            <w:noProof/>
          </w:rPr>
          <w:lastRenderedPageBreak/>
          <w:drawing>
            <wp:inline distT="0" distB="0" distL="0" distR="0">
              <wp:extent cx="6000750" cy="4500880"/>
              <wp:effectExtent l="0" t="0" r="635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personnel.pdf"/>
                      <pic:cNvPicPr/>
                    </pic:nvPicPr>
                    <pic:blipFill>
                      <a:blip r:embed="rId117">
                        <a:extLst>
                          <a:ext uri="{28A0092B-C50C-407E-A947-70E740481C1C}">
                            <a14:useLocalDpi xmlns:a14="http://schemas.microsoft.com/office/drawing/2010/main" val="0"/>
                          </a:ext>
                        </a:extLst>
                      </a:blip>
                      <a:stretch>
                        <a:fillRect/>
                      </a:stretch>
                    </pic:blipFill>
                    <pic:spPr>
                      <a:xfrm>
                        <a:off x="0" y="0"/>
                        <a:ext cx="6000750" cy="4500880"/>
                      </a:xfrm>
                      <a:prstGeom prst="rect">
                        <a:avLst/>
                      </a:prstGeom>
                    </pic:spPr>
                  </pic:pic>
                </a:graphicData>
              </a:graphic>
            </wp:inline>
          </w:drawing>
        </w:r>
      </w:del>
    </w:p>
    <w:p w:rsidR="00D26392" w:rsidRPr="00D26392" w:rsidDel="00406E80" w:rsidRDefault="00D26392">
      <w:pPr>
        <w:pStyle w:val="Caption"/>
        <w:rPr>
          <w:del w:id="594" w:author="Diana Machado" w:date="2019-04-06T01:26:00Z"/>
        </w:rPr>
      </w:pPr>
      <w:del w:id="595" w:author="Diana Machado" w:date="2019-04-06T01:26:00Z">
        <w:r w:rsidDel="00406E80">
          <w:delText xml:space="preserve">Figure </w:delText>
        </w:r>
        <w:r w:rsidR="003E44ED" w:rsidDel="00406E80">
          <w:rPr>
            <w:b w:val="0"/>
            <w:iCs w:val="0"/>
            <w:noProof/>
          </w:rPr>
          <w:fldChar w:fldCharType="begin"/>
        </w:r>
        <w:r w:rsidR="003E44ED" w:rsidDel="00406E80">
          <w:rPr>
            <w:noProof/>
          </w:rPr>
          <w:delInstrText xml:space="preserve"> SEQ Figure \* ARABIC </w:delInstrText>
        </w:r>
        <w:r w:rsidR="003E44ED" w:rsidDel="00406E80">
          <w:rPr>
            <w:b w:val="0"/>
            <w:iCs w:val="0"/>
            <w:noProof/>
          </w:rPr>
          <w:fldChar w:fldCharType="separate"/>
        </w:r>
        <w:r w:rsidR="00E1682B" w:rsidDel="00406E80">
          <w:rPr>
            <w:noProof/>
          </w:rPr>
          <w:delText>24</w:delText>
        </w:r>
        <w:r w:rsidR="003E44ED" w:rsidDel="00406E80">
          <w:rPr>
            <w:b w:val="0"/>
            <w:iCs w:val="0"/>
            <w:noProof/>
          </w:rPr>
          <w:fldChar w:fldCharType="end"/>
        </w:r>
        <w:r w:rsidDel="00406E80">
          <w:delText xml:space="preserve">. </w:delText>
        </w:r>
        <w:r w:rsidRPr="005F0738" w:rsidDel="00406E80">
          <w:delText>Florida Public Hurricane Loss Model workflow</w:delText>
        </w:r>
      </w:del>
    </w:p>
    <w:p w:rsidR="00406E80" w:rsidRDefault="00406E80" w:rsidP="00406E80"/>
    <w:p w:rsidR="00406E80" w:rsidRDefault="00193F06">
      <w:pPr>
        <w:keepNext/>
        <w:jc w:val="center"/>
        <w:rPr>
          <w:ins w:id="596" w:author="Diana Machado" w:date="2019-04-30T15:04:00Z"/>
        </w:rPr>
      </w:pPr>
      <w:ins w:id="597" w:author="Diana Machado" w:date="2019-04-30T15:03:00Z">
        <w:r>
          <w:rPr>
            <w:noProof/>
          </w:rPr>
          <w:lastRenderedPageBreak/>
          <w:drawing>
            <wp:inline distT="0" distB="0" distL="0" distR="0" wp14:anchorId="5349568F" wp14:editId="3F8A8903">
              <wp:extent cx="5943600" cy="4511918"/>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24_part1.png"/>
                      <pic:cNvPicPr/>
                    </pic:nvPicPr>
                    <pic:blipFill>
                      <a:blip r:embed="rId118">
                        <a:extLst>
                          <a:ext uri="{28A0092B-C50C-407E-A947-70E740481C1C}">
                            <a14:useLocalDpi xmlns:a14="http://schemas.microsoft.com/office/drawing/2010/main" val="0"/>
                          </a:ext>
                        </a:extLst>
                      </a:blip>
                      <a:stretch>
                        <a:fillRect/>
                      </a:stretch>
                    </pic:blipFill>
                    <pic:spPr>
                      <a:xfrm>
                        <a:off x="0" y="0"/>
                        <a:ext cx="5943600" cy="4511918"/>
                      </a:xfrm>
                      <a:prstGeom prst="rect">
                        <a:avLst/>
                      </a:prstGeom>
                    </pic:spPr>
                  </pic:pic>
                </a:graphicData>
              </a:graphic>
            </wp:inline>
          </w:drawing>
        </w:r>
      </w:ins>
    </w:p>
    <w:p w:rsidR="00193F06" w:rsidRDefault="00193F06">
      <w:pPr>
        <w:keepNext/>
        <w:jc w:val="center"/>
        <w:rPr>
          <w:ins w:id="598" w:author="Diana Machado" w:date="2019-04-30T15:03:00Z"/>
        </w:rPr>
      </w:pPr>
      <w:ins w:id="599" w:author="Diana Machado" w:date="2019-04-30T15:04:00Z">
        <w:r>
          <w:t xml:space="preserve">Figure 24.  </w:t>
        </w:r>
        <w:r w:rsidRPr="00C90201">
          <w:t>Florida Public Hurricane Loss Model workflow</w:t>
        </w:r>
        <w:r>
          <w:t xml:space="preserve"> – Part 1</w:t>
        </w:r>
      </w:ins>
    </w:p>
    <w:p w:rsidR="00193F06" w:rsidRDefault="00193F06">
      <w:pPr>
        <w:keepNext/>
        <w:jc w:val="center"/>
        <w:rPr>
          <w:ins w:id="600" w:author="Diana Machado" w:date="2019-04-30T15:03:00Z"/>
        </w:rPr>
      </w:pPr>
    </w:p>
    <w:p w:rsidR="00193F06" w:rsidRDefault="00193F06">
      <w:pPr>
        <w:keepNext/>
        <w:jc w:val="center"/>
        <w:rPr>
          <w:ins w:id="601" w:author="Diana Machado" w:date="2019-04-30T15:04:00Z"/>
        </w:rPr>
      </w:pPr>
      <w:ins w:id="602" w:author="Diana Machado" w:date="2019-04-30T15:03:00Z">
        <w:r w:rsidRPr="00F67D71">
          <w:rPr>
            <w:noProof/>
          </w:rPr>
          <w:lastRenderedPageBreak/>
          <w:drawing>
            <wp:inline distT="0" distB="0" distL="0" distR="0" wp14:anchorId="5502DBF4" wp14:editId="69BCF030">
              <wp:extent cx="5943600" cy="4583835"/>
              <wp:effectExtent l="0" t="0" r="0" b="127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943600" cy="4583835"/>
                      </a:xfrm>
                      <a:prstGeom prst="rect">
                        <a:avLst/>
                      </a:prstGeom>
                    </pic:spPr>
                  </pic:pic>
                </a:graphicData>
              </a:graphic>
            </wp:inline>
          </w:drawing>
        </w:r>
      </w:ins>
    </w:p>
    <w:p w:rsidR="00193F06" w:rsidRDefault="00193F06" w:rsidP="00E35732">
      <w:pPr>
        <w:pStyle w:val="Caption"/>
        <w:rPr>
          <w:ins w:id="603" w:author="Diana Machado" w:date="2019-04-06T01:26:00Z"/>
        </w:rPr>
      </w:pPr>
      <w:bookmarkStart w:id="604" w:name="_Toc8807680"/>
      <w:ins w:id="605" w:author="Diana Machado" w:date="2019-04-30T15:04:00Z">
        <w:r>
          <w:t xml:space="preserve">Figure </w:t>
        </w:r>
        <w:r>
          <w:fldChar w:fldCharType="begin"/>
        </w:r>
        <w:r>
          <w:instrText xml:space="preserve"> SEQ Figure \* ARABIC </w:instrText>
        </w:r>
      </w:ins>
      <w:r>
        <w:fldChar w:fldCharType="separate"/>
      </w:r>
      <w:r w:rsidR="005E2202">
        <w:rPr>
          <w:noProof/>
        </w:rPr>
        <w:t>24</w:t>
      </w:r>
      <w:ins w:id="606" w:author="Diana Machado" w:date="2019-04-30T15:04:00Z">
        <w:r>
          <w:fldChar w:fldCharType="end"/>
        </w:r>
        <w:r>
          <w:t xml:space="preserve">. </w:t>
        </w:r>
        <w:r w:rsidRPr="00206B30">
          <w:t>Florida Public Hurricane Loss Model workflow – Part 2</w:t>
        </w:r>
      </w:ins>
      <w:bookmarkEnd w:id="604"/>
    </w:p>
    <w:p w:rsidR="00406E80" w:rsidDel="00193F06" w:rsidRDefault="00406E80">
      <w:pPr>
        <w:pStyle w:val="Caption"/>
        <w:rPr>
          <w:del w:id="607" w:author="Diana Machado" w:date="2019-04-30T15:03:00Z"/>
        </w:rPr>
      </w:pPr>
    </w:p>
    <w:p w:rsidR="00406E80" w:rsidRDefault="00406E80" w:rsidP="00406E80"/>
    <w:p w:rsidR="00406E80" w:rsidRPr="00406E80" w:rsidRDefault="00406E80" w:rsidP="00406E80">
      <w:pPr>
        <w:sectPr w:rsidR="00406E80" w:rsidRPr="00406E80" w:rsidSect="00FC1129">
          <w:footerReference w:type="default" r:id="rId120"/>
          <w:pgSz w:w="12240" w:h="15840" w:code="1"/>
          <w:pgMar w:top="1440" w:right="1440" w:bottom="1440" w:left="1440" w:header="720" w:footer="432" w:gutter="0"/>
          <w:cols w:space="720"/>
          <w:docGrid w:linePitch="360"/>
        </w:sectPr>
      </w:pPr>
    </w:p>
    <w:p w:rsidR="00121304" w:rsidRDefault="00121304">
      <w:pPr>
        <w:pStyle w:val="Disclosure"/>
      </w:pPr>
      <w:r>
        <w:lastRenderedPageBreak/>
        <w:t>3. Independent Peer Review</w:t>
      </w:r>
    </w:p>
    <w:p w:rsidR="00121304" w:rsidRDefault="00121304">
      <w:pPr>
        <w:pStyle w:val="Disclosure"/>
      </w:pPr>
      <w:r>
        <w:t>A. Provide reviewer names and dates of external independent peer reviews that have been performed on the following components as currently functioning in the hurricane model:</w:t>
      </w:r>
    </w:p>
    <w:p w:rsidR="00121304" w:rsidRDefault="00121304">
      <w:pPr>
        <w:pStyle w:val="Disclosure"/>
      </w:pPr>
      <w:r>
        <w:t>1. Meteorology</w:t>
      </w:r>
    </w:p>
    <w:p w:rsidR="00121304" w:rsidRDefault="00121304">
      <w:pPr>
        <w:pStyle w:val="Disclosure"/>
      </w:pPr>
      <w:r>
        <w:t>2. Statistics</w:t>
      </w:r>
    </w:p>
    <w:p w:rsidR="00121304" w:rsidRDefault="00121304">
      <w:pPr>
        <w:pStyle w:val="Disclosure"/>
      </w:pPr>
      <w:r>
        <w:t>3. Vulnerability</w:t>
      </w:r>
    </w:p>
    <w:p w:rsidR="00121304" w:rsidRDefault="00121304">
      <w:pPr>
        <w:pStyle w:val="Disclosure"/>
      </w:pPr>
      <w:r>
        <w:t>4. Actuarial Science</w:t>
      </w:r>
    </w:p>
    <w:p w:rsidR="00121304" w:rsidRDefault="00121304">
      <w:pPr>
        <w:pStyle w:val="Disclosure"/>
      </w:pPr>
      <w:r>
        <w:t>5. Computer/Information Science</w:t>
      </w:r>
    </w:p>
    <w:p w:rsidR="00C75C60" w:rsidRDefault="00C75C60" w:rsidP="00C75C60">
      <w:r>
        <w:t>Dr. Gary Barnes, Professor of Meteorology at University of Hawaii, performed the external review of the meteorology component in February 2007. The current version was reviewed by modeler personnel.</w:t>
      </w:r>
    </w:p>
    <w:p w:rsidR="00C75C60" w:rsidRDefault="00C75C60" w:rsidP="00C75C60"/>
    <w:p w:rsidR="00C75C60" w:rsidRDefault="00C75C60" w:rsidP="00C75C60">
      <w:r>
        <w:t>Gail Flannery, FCAS, and Aguedo Ingco, FCAS, actuaries and vice president and president, respectively, of AMI Risk Consultants in Miami, performed the external review of the actuarial component and submission in October 2018. Gail Flannery was also involved in the development of the demand surge model and the commercial residential model.</w:t>
      </w:r>
    </w:p>
    <w:p w:rsidR="00C75C60" w:rsidRDefault="00C75C60" w:rsidP="00C75C60"/>
    <w:p w:rsidR="00DF2F95" w:rsidRPr="00DF2F95" w:rsidRDefault="00C75C60" w:rsidP="00C75C60">
      <w:r>
        <w:t>The vulnerability, statistical, and computer science components were reviewed by modeler personnel.</w:t>
      </w:r>
    </w:p>
    <w:p w:rsidR="00121304" w:rsidRDefault="00121304">
      <w:pPr>
        <w:pStyle w:val="Disclosure"/>
      </w:pPr>
      <w:r w:rsidRPr="00DF2F95">
        <w:t>B. Provide documentation of independent peer reviews directly relevant to the modeling organization’s responses to the current hurricane standards, disclosures, or forms. Identify any unresolved or outstanding issues as a result of these reviews.</w:t>
      </w:r>
    </w:p>
    <w:p w:rsidR="00C75C60" w:rsidRDefault="00C75C60" w:rsidP="00C75C60">
      <w:r>
        <w:t>The written independent review of the wind component by Dr. Gary Barnes is presented in Appendix A. No unresolved outstanding issues remain after the review.</w:t>
      </w:r>
    </w:p>
    <w:p w:rsidR="00C75C60" w:rsidRDefault="00C75C60" w:rsidP="00C75C60"/>
    <w:p w:rsidR="00DF2F95" w:rsidRPr="00DF2F95" w:rsidRDefault="00C75C60" w:rsidP="00C75C60">
      <w:r>
        <w:t xml:space="preserve">Gail Flannery, FCAS, performed the independent review of the actuarial component. She attended many meetings with the model team and helped in the understanding of the requirements of the actuarial standards, disclosures, and forms. She was provided with all relevant forms and supporting documents. She conducted independent analysis of the A forms and asked questions and provided feedback and suggestions; her questions were addressed, and the feedback and suggestions were acted upon so that no unresolved outstanding issues remain. She prepared the </w:t>
      </w:r>
      <w:r>
        <w:lastRenderedPageBreak/>
        <w:t xml:space="preserve">submission document for the actuarial standards. A letter from Gail Flannery can be found in </w:t>
      </w:r>
      <w:hyperlink w:anchor="AppendixA" w:history="1">
        <w:r w:rsidRPr="00C75C60">
          <w:rPr>
            <w:rStyle w:val="Hyperlink"/>
          </w:rPr>
          <w:t>Appendix A</w:t>
        </w:r>
      </w:hyperlink>
      <w:r>
        <w:t xml:space="preserve">. See also </w:t>
      </w:r>
      <w:hyperlink w:anchor="FormG5" w:history="1">
        <w:r w:rsidRPr="00C75C60">
          <w:rPr>
            <w:rStyle w:val="Hyperlink"/>
          </w:rPr>
          <w:t>Form G-5</w:t>
        </w:r>
      </w:hyperlink>
      <w:r>
        <w:t>.</w:t>
      </w:r>
    </w:p>
    <w:p w:rsidR="00121304" w:rsidRDefault="00121304">
      <w:pPr>
        <w:pStyle w:val="Disclosure"/>
      </w:pPr>
      <w:r>
        <w:t>C. Describe the nature of any on-going or functional relationship the organization has with any of the persons performing the independent peer reviews.</w:t>
      </w:r>
    </w:p>
    <w:p w:rsidR="00121304" w:rsidRDefault="00C75C60" w:rsidP="00121304">
      <w:r w:rsidRPr="00C75C60">
        <w:t>Dr. Gary Barnes, Professor of Meteorology at University of Hawaii, performed the external review of the version 2.6 meteorology component of the model, particularly the wind field model. He has no on-going or functional relationship to FIU or the modeling organization, other than as an independent reviewer. He did not take part in the development or testing of the model. His role in the model has been confined to being an independent external reviewer.</w:t>
      </w:r>
    </w:p>
    <w:p w:rsidR="00121304" w:rsidRDefault="00121304">
      <w:pPr>
        <w:pStyle w:val="Disclosure"/>
      </w:pPr>
      <w:r>
        <w:t xml:space="preserve">4. Provide a completed Form G-1, General Standards Expert Certification. Provide a link to the location of the form </w:t>
      </w:r>
      <w:r w:rsidR="00471679">
        <w:t>here.</w:t>
      </w:r>
    </w:p>
    <w:p w:rsidR="00F07D66" w:rsidRPr="00F07D66" w:rsidRDefault="00E81907" w:rsidP="00F07D66">
      <w:r w:rsidRPr="00E81907">
        <w:t xml:space="preserve">See </w:t>
      </w:r>
      <w:hyperlink w:anchor="FormG1" w:history="1">
        <w:r w:rsidRPr="00E81907">
          <w:rPr>
            <w:rStyle w:val="Hyperlink"/>
          </w:rPr>
          <w:t>Form G-1</w:t>
        </w:r>
      </w:hyperlink>
      <w:r>
        <w:t>.</w:t>
      </w:r>
    </w:p>
    <w:p w:rsidR="00121304" w:rsidRDefault="00121304">
      <w:pPr>
        <w:pStyle w:val="Disclosure"/>
      </w:pPr>
      <w:r>
        <w:t xml:space="preserve">5. Provide a completed Form G-2, Meteorological Standards Expert Certification. Provide a link to the location of the form </w:t>
      </w:r>
      <w:r w:rsidR="00471679">
        <w:t>here.</w:t>
      </w:r>
    </w:p>
    <w:p w:rsidR="00F07D66" w:rsidRPr="00F07D66" w:rsidRDefault="00E81907" w:rsidP="00F07D66">
      <w:r>
        <w:t xml:space="preserve">See </w:t>
      </w:r>
      <w:hyperlink w:anchor="FormG2" w:history="1">
        <w:r w:rsidRPr="00E81907">
          <w:rPr>
            <w:rStyle w:val="Hyperlink"/>
          </w:rPr>
          <w:t>Form G-2</w:t>
        </w:r>
      </w:hyperlink>
      <w:r>
        <w:t>.</w:t>
      </w:r>
    </w:p>
    <w:p w:rsidR="00121304" w:rsidRDefault="00121304">
      <w:pPr>
        <w:pStyle w:val="Disclosure"/>
      </w:pPr>
      <w:r>
        <w:t xml:space="preserve">6. Provide a completed Form G-3, Statistical Standards Expert Certification. Provide a link to the location of the form </w:t>
      </w:r>
      <w:r w:rsidR="00471679">
        <w:t>here.</w:t>
      </w:r>
    </w:p>
    <w:p w:rsidR="00F07D66" w:rsidRPr="00F07D66" w:rsidRDefault="00E81907" w:rsidP="00F07D66">
      <w:r>
        <w:t xml:space="preserve">See </w:t>
      </w:r>
      <w:hyperlink w:anchor="FormG3" w:history="1">
        <w:r w:rsidRPr="00E81907">
          <w:rPr>
            <w:rStyle w:val="Hyperlink"/>
          </w:rPr>
          <w:t>Form G-3</w:t>
        </w:r>
      </w:hyperlink>
      <w:r>
        <w:t>.</w:t>
      </w:r>
    </w:p>
    <w:p w:rsidR="00121304" w:rsidRDefault="00121304">
      <w:pPr>
        <w:pStyle w:val="Disclosure"/>
      </w:pPr>
      <w:r>
        <w:t xml:space="preserve">7. Provide a completed Form G-4, Vulnerability Standards Expert Certification. Provide a link to the location of the form </w:t>
      </w:r>
      <w:r w:rsidR="00471679">
        <w:t>here.</w:t>
      </w:r>
    </w:p>
    <w:p w:rsidR="00F07D66" w:rsidRPr="00F07D66" w:rsidRDefault="00E81907" w:rsidP="00F07D66">
      <w:r>
        <w:t xml:space="preserve">See </w:t>
      </w:r>
      <w:hyperlink w:anchor="FormG4" w:history="1">
        <w:r w:rsidRPr="00E81907">
          <w:rPr>
            <w:rStyle w:val="Hyperlink"/>
          </w:rPr>
          <w:t>Form G-4</w:t>
        </w:r>
      </w:hyperlink>
      <w:r>
        <w:t>.</w:t>
      </w:r>
    </w:p>
    <w:p w:rsidR="00121304" w:rsidRDefault="00121304">
      <w:pPr>
        <w:pStyle w:val="Disclosure"/>
      </w:pPr>
      <w:r>
        <w:t xml:space="preserve">8. Provide a completed Form G-5, Actuarial Standards Expert Certification. Provide a link to the location of the form </w:t>
      </w:r>
      <w:r w:rsidR="00471679">
        <w:t>here.</w:t>
      </w:r>
    </w:p>
    <w:p w:rsidR="00F07D66" w:rsidRPr="00F07D66" w:rsidRDefault="00E81907" w:rsidP="00F07D66">
      <w:r>
        <w:t xml:space="preserve">See </w:t>
      </w:r>
      <w:hyperlink w:anchor="FormG5" w:history="1">
        <w:r w:rsidRPr="00E81907">
          <w:rPr>
            <w:rStyle w:val="Hyperlink"/>
          </w:rPr>
          <w:t>Form G-5</w:t>
        </w:r>
      </w:hyperlink>
      <w:r>
        <w:t>.</w:t>
      </w:r>
    </w:p>
    <w:p w:rsidR="00121304" w:rsidRDefault="00121304">
      <w:pPr>
        <w:pStyle w:val="Disclosure"/>
      </w:pPr>
      <w:r>
        <w:t xml:space="preserve">9. Provide a completed Form G-6, Computer/Information Standards Expert Certification. Provide a link to the location of the </w:t>
      </w:r>
      <w:r w:rsidR="00471679">
        <w:t>here.</w:t>
      </w:r>
    </w:p>
    <w:p w:rsidR="00F07D66" w:rsidRDefault="00E81907" w:rsidP="00F07D66">
      <w:r>
        <w:t xml:space="preserve">See </w:t>
      </w:r>
      <w:hyperlink w:anchor="FormG6" w:history="1">
        <w:r w:rsidRPr="00E81907">
          <w:rPr>
            <w:rStyle w:val="Hyperlink"/>
          </w:rPr>
          <w:t>Form G-6</w:t>
        </w:r>
      </w:hyperlink>
      <w:r>
        <w:t>.</w:t>
      </w:r>
    </w:p>
    <w:p w:rsidR="003835E2" w:rsidRDefault="003835E2">
      <w:r>
        <w:br w:type="page"/>
      </w:r>
    </w:p>
    <w:p w:rsidR="003835E2" w:rsidRDefault="003835E2" w:rsidP="0007529D">
      <w:pPr>
        <w:pStyle w:val="Heading2"/>
      </w:pPr>
      <w:bookmarkStart w:id="612" w:name="_Toc8805979"/>
      <w:r w:rsidRPr="003835E2">
        <w:lastRenderedPageBreak/>
        <w:t>G-3 Insured Exposure Location</w:t>
      </w:r>
      <w:bookmarkEnd w:id="612"/>
    </w:p>
    <w:p w:rsidR="003835E2" w:rsidRDefault="003835E2">
      <w:pPr>
        <w:pStyle w:val="Disclosure"/>
      </w:pPr>
      <w:r>
        <w:t>A. ZIP Codes used in the hurricane model shall not differ from the United States Postal Service publication date by more than 24 months at the date of submission of the hurricane model. ZIP Code information shall originate from the United States Postal Service.</w:t>
      </w:r>
    </w:p>
    <w:p w:rsidR="00913F84" w:rsidRPr="00913F84" w:rsidRDefault="006277AE" w:rsidP="00913F84">
      <w:r w:rsidRPr="006277AE">
        <w:t xml:space="preserve">Our model uses ZIP Code data exclusively from a third-party developer, which bases its information on the ZIP Code definitions issued by the United States Postal Service. The version we used has a USPS vintage of </w:t>
      </w:r>
      <w:r w:rsidR="00B77216">
        <w:t xml:space="preserve">April </w:t>
      </w:r>
      <w:r w:rsidRPr="006277AE">
        <w:t>201</w:t>
      </w:r>
      <w:r w:rsidR="00B77216">
        <w:t>7</w:t>
      </w:r>
      <w:r w:rsidRPr="006277AE">
        <w:t xml:space="preserve">. The ZIP Code data have been changed in the current release of the model from </w:t>
      </w:r>
      <w:r w:rsidR="009E72D4">
        <w:t xml:space="preserve">the </w:t>
      </w:r>
      <w:r w:rsidRPr="006277AE">
        <w:t>last submission.</w:t>
      </w:r>
    </w:p>
    <w:p w:rsidR="003835E2" w:rsidRDefault="003835E2">
      <w:pPr>
        <w:pStyle w:val="Disclosure"/>
      </w:pPr>
      <w:r>
        <w:t>B. ZIP Code centroids, when used in the hurricane model, shall be based on population data.</w:t>
      </w:r>
    </w:p>
    <w:p w:rsidR="00993029" w:rsidRPr="009368FA" w:rsidRDefault="00993029" w:rsidP="009368FA">
      <w:r w:rsidRPr="009368FA">
        <w:t xml:space="preserve">ZIP Code centroids used in the model are population centroids. </w:t>
      </w:r>
    </w:p>
    <w:p w:rsidR="003835E2" w:rsidRDefault="003835E2">
      <w:pPr>
        <w:pStyle w:val="Disclosure"/>
      </w:pPr>
      <w:r>
        <w:t>C. ZIP Code information purchased by the modeling organization shall be verified by the modeling organization for accuracy and appropriateness.</w:t>
      </w:r>
    </w:p>
    <w:p w:rsidR="00913F84" w:rsidRPr="00913F84" w:rsidRDefault="00993029" w:rsidP="00913F84">
      <w:r w:rsidRPr="00993029">
        <w:t>The ZIP Code information is checked for consistency by experts developing our model. Maps showing the ZIP Code boundaries and the associated centroids will be provided to the professional team during the on-site visit.</w:t>
      </w:r>
    </w:p>
    <w:p w:rsidR="003835E2" w:rsidRDefault="003835E2">
      <w:pPr>
        <w:pStyle w:val="Disclosure"/>
      </w:pPr>
      <w:r>
        <w:t>D. If any hazard or any hurricane model vulnerability components are dependent on ZIP Code databases, the modeling organization shall maintain a logical process for ensuring these components are consistent with the recent ZIP Code database updates.</w:t>
      </w:r>
    </w:p>
    <w:p w:rsidR="00913F84" w:rsidRPr="00913F84" w:rsidRDefault="00993029" w:rsidP="00913F84">
      <w:r w:rsidRPr="00993029">
        <w:t>All ZIP Code-dependent components are recreated using the latest update of the ZIP code data in the model</w:t>
      </w:r>
      <w:r>
        <w:t>.</w:t>
      </w:r>
    </w:p>
    <w:p w:rsidR="003835E2" w:rsidRDefault="003835E2">
      <w:pPr>
        <w:pStyle w:val="Disclosure"/>
      </w:pPr>
      <w:r>
        <w:t>E. Geocoding methodology shall be justified.</w:t>
      </w:r>
    </w:p>
    <w:p w:rsidR="00913F84" w:rsidRDefault="00993029" w:rsidP="00913F84">
      <w:r w:rsidRPr="00993029">
        <w:t>The FPHLM uses an enterprise class geocoding engine for converting street addresses to latitude-longitude values.</w:t>
      </w:r>
    </w:p>
    <w:p w:rsidR="00221B42" w:rsidRDefault="00221B42">
      <w:pPr>
        <w:jc w:val="left"/>
        <w:rPr>
          <w:ins w:id="613" w:author="Diana Machado" w:date="2019-01-22T00:14:00Z"/>
        </w:rPr>
        <w:sectPr w:rsidR="00221B42" w:rsidSect="00FC1129">
          <w:footerReference w:type="default" r:id="rId121"/>
          <w:pgSz w:w="12240" w:h="15840" w:code="1"/>
          <w:pgMar w:top="1440" w:right="1440" w:bottom="1440" w:left="1440" w:header="720" w:footer="432" w:gutter="0"/>
          <w:cols w:space="720"/>
          <w:docGrid w:linePitch="360"/>
        </w:sectPr>
      </w:pPr>
    </w:p>
    <w:p w:rsidR="00B93C88" w:rsidRDefault="00B93C88">
      <w:pPr>
        <w:pStyle w:val="Disclosure"/>
      </w:pPr>
      <w:r>
        <w:lastRenderedPageBreak/>
        <w:t>Disclosures</w:t>
      </w:r>
    </w:p>
    <w:p w:rsidR="00B93C88" w:rsidRDefault="00B93C88">
      <w:pPr>
        <w:pStyle w:val="Disclosure"/>
      </w:pPr>
      <w:r>
        <w:t>1. List the current ZIP Code databases used by the hurricane model and the hurricane model components to which they relate. Provide the effective (official United States Postal Service) dates corresponding to the ZIP Code databases.</w:t>
      </w:r>
    </w:p>
    <w:p w:rsidR="00DB0BAD" w:rsidRDefault="00DB0BAD" w:rsidP="00DB0BAD">
      <w:r>
        <w:t xml:space="preserve">The FPHLM uses 5-digit ZIP Codes distributed by zip-codes.com. The 5-digit ZIP Codes product constitutes a geographic data set that contains the boundaries for each 5-digit ZIP Code in the United States assigned by the U.S. Postal Service. </w:t>
      </w:r>
    </w:p>
    <w:p w:rsidR="00DB0BAD" w:rsidRDefault="00DB0BAD" w:rsidP="00DB0BAD">
      <w:r>
        <w:t xml:space="preserve">The ZIP Code data are updated </w:t>
      </w:r>
      <w:r w:rsidR="007D5028" w:rsidRPr="007D5028">
        <w:t>monthly</w:t>
      </w:r>
      <w:r>
        <w:t xml:space="preserve">. The release we used in this submission has a vintage of 2017.04 (April 2017). </w:t>
      </w:r>
    </w:p>
    <w:p w:rsidR="00DB0BAD" w:rsidRDefault="00DB0BAD" w:rsidP="00DB0BAD"/>
    <w:p w:rsidR="00D9046E" w:rsidRPr="00D9046E" w:rsidRDefault="00DB0BAD" w:rsidP="00D9046E">
      <w:pPr>
        <w:rPr>
          <w:ins w:id="616" w:author="Diana Machado" w:date="2019-02-20T08:54:00Z"/>
        </w:rPr>
      </w:pPr>
      <w:r>
        <w:t>The ZIP Code data are used in the Wind Speed Correction and Insured Loss modules of the model.</w:t>
      </w:r>
      <w:ins w:id="617" w:author="Diana Machado" w:date="2019-02-20T08:53:00Z">
        <w:r w:rsidR="00D9046E">
          <w:t xml:space="preserve"> </w:t>
        </w:r>
      </w:ins>
      <w:ins w:id="618" w:author="Diana Machado" w:date="2019-02-20T08:54:00Z">
        <w:r w:rsidR="00D9046E" w:rsidRPr="00D9046E">
          <w:t>The Wind Speed Correction Module converts the output from the wind model from marine exposure to actual or open terrain exposure and includes calculation of gust factors.</w:t>
        </w:r>
      </w:ins>
    </w:p>
    <w:p w:rsidR="00B93C88" w:rsidRDefault="00B93C88">
      <w:pPr>
        <w:pStyle w:val="Disclosure"/>
      </w:pPr>
      <w:r>
        <w:t>2. Describe in detail how invalid ZIP Codes are handled.</w:t>
      </w:r>
    </w:p>
    <w:p w:rsidR="00B93C88" w:rsidRPr="00B93C88" w:rsidRDefault="00B12D9C" w:rsidP="00B93C88">
      <w:r w:rsidRPr="00B12D9C">
        <w:t>For historical loss costs where street addresses are not available, we use contemporaneous ZIP Codes and associated population-based centroids to locate the exposure. The Wind Speed Correction module subsequently determines the current (201</w:t>
      </w:r>
      <w:r>
        <w:t>7</w:t>
      </w:r>
      <w:r w:rsidRPr="00B12D9C">
        <w:t>) ZIP Code that contains the historical centroid, and the exposure is then modeled on the basis of the 201</w:t>
      </w:r>
      <w:r>
        <w:t>7</w:t>
      </w:r>
      <w:r w:rsidRPr="00B12D9C">
        <w:t xml:space="preserve"> ZIP code centroid location. If a policy has a ZIP Code that cannot be found in the contemporaneous database of ZIP Codes, it is not modeled.</w:t>
      </w:r>
    </w:p>
    <w:p w:rsidR="00B93C88" w:rsidRDefault="00B93C88">
      <w:pPr>
        <w:pStyle w:val="Disclosure"/>
      </w:pPr>
      <w:r>
        <w:t>3. Describe the data, methods, and process used in the hurricane model to convert among street addresses, geocode locations (latitude-longitude), and ZIP Codes.</w:t>
      </w:r>
    </w:p>
    <w:p w:rsidR="00B93C88" w:rsidDel="0048031E" w:rsidRDefault="00B12D9C" w:rsidP="00B93C88">
      <w:pPr>
        <w:rPr>
          <w:del w:id="619" w:author="Diana Machado" w:date="2019-02-19T04:10:00Z"/>
        </w:rPr>
      </w:pPr>
      <w:del w:id="620" w:author="Diana Machado" w:date="2019-02-19T04:10:00Z">
        <w:r w:rsidRPr="00B12D9C" w:rsidDel="0048031E">
          <w:delText>The FPHLM uses Street Map Premium for ArcGIS vintage 2018.R1 to geocode street addresses</w:delText>
        </w:r>
        <w:r w:rsidDel="0048031E">
          <w:delText>.</w:delText>
        </w:r>
      </w:del>
    </w:p>
    <w:p w:rsidR="00C3014A" w:rsidRPr="00C3014A" w:rsidRDefault="00C3014A" w:rsidP="00C3014A">
      <w:pPr>
        <w:rPr>
          <w:ins w:id="621" w:author="Diana Machado" w:date="2019-02-19T04:20:00Z"/>
        </w:rPr>
      </w:pPr>
      <w:ins w:id="622" w:author="Diana Machado" w:date="2019-02-19T04:20:00Z">
        <w:r w:rsidRPr="00C3014A">
          <w:t xml:space="preserve">The FPHLM uses the REST API of </w:t>
        </w:r>
        <w:r>
          <w:t xml:space="preserve">the </w:t>
        </w:r>
        <w:r w:rsidRPr="00C3014A">
          <w:t>ArcGIS Server with the StreetMap Premium for ArcGIS locators to geocode street addresses. A request is sent to the server containing the given street address, city, state, and ZIP Code. The server processe</w:t>
        </w:r>
      </w:ins>
      <w:ins w:id="623" w:author="Diana Machado" w:date="2019-02-19T04:21:00Z">
        <w:r>
          <w:t>s</w:t>
        </w:r>
      </w:ins>
      <w:ins w:id="624" w:author="Diana Machado" w:date="2019-02-19T04:20:00Z">
        <w:r w:rsidRPr="00C3014A">
          <w:t xml:space="preserve"> the request and send</w:t>
        </w:r>
      </w:ins>
      <w:ins w:id="625" w:author="Diana Machado" w:date="2019-02-19T04:21:00Z">
        <w:r>
          <w:t>s</w:t>
        </w:r>
      </w:ins>
      <w:ins w:id="626" w:author="Diana Machado" w:date="2019-02-19T04:20:00Z">
        <w:r w:rsidRPr="00C3014A">
          <w:t xml:space="preserve"> a response containing the status, the location, and the standardized address. The location and address fields of the response are empty when the status is unmatched.</w:t>
        </w:r>
      </w:ins>
    </w:p>
    <w:p w:rsidR="00C3014A" w:rsidRPr="00C3014A" w:rsidRDefault="00C3014A" w:rsidP="00C3014A">
      <w:pPr>
        <w:rPr>
          <w:ins w:id="627" w:author="Diana Machado" w:date="2019-02-19T04:20:00Z"/>
        </w:rPr>
      </w:pPr>
    </w:p>
    <w:p w:rsidR="0048031E" w:rsidRPr="007C74FF" w:rsidRDefault="00C3014A" w:rsidP="00C3014A">
      <w:pPr>
        <w:rPr>
          <w:ins w:id="628" w:author="Diana Machado" w:date="2019-02-19T04:10:00Z"/>
        </w:rPr>
      </w:pPr>
      <w:ins w:id="629" w:author="Diana Machado" w:date="2019-02-19T04:20:00Z">
        <w:r w:rsidRPr="00C3014A">
          <w:t>When the status is matched, the coordinates (longitude, latitude) are assigned to the policy and the ZIP Code is updated if necessary. When the status is unmatched, but the ZIP Code is given, the policy is assigned the coordinates of the population-weighted centroid of the ZIP Code. Finally, if the status is unmatched and a correct ZIP Code is not given, the policy is dropped.</w:t>
        </w:r>
      </w:ins>
    </w:p>
    <w:p w:rsidR="00D9046E" w:rsidRDefault="00D9046E">
      <w:pPr>
        <w:pStyle w:val="Disclosure"/>
        <w:sectPr w:rsidR="00D9046E" w:rsidSect="00FC1129">
          <w:footerReference w:type="default" r:id="rId122"/>
          <w:pgSz w:w="12240" w:h="15840" w:code="1"/>
          <w:pgMar w:top="1440" w:right="1440" w:bottom="1440" w:left="1440" w:header="720" w:footer="432" w:gutter="0"/>
          <w:cols w:space="720"/>
          <w:docGrid w:linePitch="360"/>
        </w:sectPr>
      </w:pPr>
    </w:p>
    <w:p w:rsidR="00B93C88" w:rsidRDefault="00B93C88">
      <w:pPr>
        <w:pStyle w:val="Disclosure"/>
      </w:pPr>
      <w:r>
        <w:lastRenderedPageBreak/>
        <w:t>4. List and provide a brief description of each hurricane model ZIP Code-based database (e.g., ZIP Code centroids).</w:t>
      </w:r>
    </w:p>
    <w:p w:rsidR="00CC203B" w:rsidRDefault="00CC203B" w:rsidP="00CC203B">
      <w:r>
        <w:t xml:space="preserve">Population-based </w:t>
      </w:r>
      <w:r w:rsidR="00CB3C9B">
        <w:t>ZIP C</w:t>
      </w:r>
      <w:r>
        <w:t xml:space="preserve">ode centroids and roughness. This database provides the </w:t>
      </w:r>
      <w:r w:rsidR="00CB3C9B">
        <w:t>ZIP</w:t>
      </w:r>
      <w:r>
        <w:t xml:space="preserve"> </w:t>
      </w:r>
      <w:r w:rsidR="00CB3C9B">
        <w:t>C</w:t>
      </w:r>
      <w:r>
        <w:t>ode centroid location and corresponding population-weighted roughness and distance to coast for each incoming wind direction octant.</w:t>
      </w:r>
    </w:p>
    <w:p w:rsidR="00CB3C9B" w:rsidRDefault="00CB3C9B" w:rsidP="00CC203B"/>
    <w:p w:rsidR="00B93C88" w:rsidRDefault="00CC203B" w:rsidP="00CC203B">
      <w:pPr>
        <w:rPr>
          <w:ins w:id="635" w:author="Diana Machado" w:date="2019-02-19T02:40:00Z"/>
        </w:rPr>
      </w:pPr>
      <w:r>
        <w:t xml:space="preserve">Wind-borne Debris Region (WBDR) ZIP Codes. This database provides </w:t>
      </w:r>
      <w:del w:id="636" w:author="Diana Machado" w:date="2019-02-19T02:43:00Z">
        <w:r w:rsidDel="004242A5">
          <w:delText xml:space="preserve">the </w:delText>
        </w:r>
      </w:del>
      <w:ins w:id="637" w:author="Diana Machado" w:date="2019-02-19T02:43:00Z">
        <w:r w:rsidR="004242A5">
          <w:t xml:space="preserve">two </w:t>
        </w:r>
      </w:ins>
      <w:r>
        <w:t>lists of Florida ZIP Codes</w:t>
      </w:r>
      <w:ins w:id="638" w:author="Diana Machado" w:date="2019-02-19T02:43:00Z">
        <w:r w:rsidR="004242A5">
          <w:t>:</w:t>
        </w:r>
      </w:ins>
      <w:ins w:id="639" w:author="Diana Machado" w:date="2019-02-19T02:53:00Z">
        <w:r w:rsidR="007B5973">
          <w:t xml:space="preserve"> </w:t>
        </w:r>
      </w:ins>
      <w:del w:id="640" w:author="Diana Machado" w:date="2019-02-19T02:43:00Z">
        <w:r w:rsidDel="004242A5">
          <w:delText xml:space="preserve"> that </w:delText>
        </w:r>
      </w:del>
      <w:ins w:id="641" w:author="Diana Machado" w:date="2019-02-19T02:43:00Z">
        <w:r w:rsidR="004242A5">
          <w:t xml:space="preserve">one containing the ZIP Codes that </w:t>
        </w:r>
      </w:ins>
      <w:r>
        <w:t xml:space="preserve">fall within the WBDR specified by the </w:t>
      </w:r>
      <w:ins w:id="642" w:author="Diana Machado" w:date="2019-02-19T02:36:00Z">
        <w:r w:rsidR="00836C3D">
          <w:t xml:space="preserve">2007 </w:t>
        </w:r>
      </w:ins>
      <w:r>
        <w:t>Florida Building Code</w:t>
      </w:r>
      <w:ins w:id="643" w:author="Diana Machado" w:date="2019-02-19T02:37:00Z">
        <w:r w:rsidR="004242A5">
          <w:t xml:space="preserve"> (FBC)</w:t>
        </w:r>
      </w:ins>
      <w:ins w:id="644" w:author="Diana Machado" w:date="2019-02-19T02:45:00Z">
        <w:r w:rsidR="00070E94">
          <w:t>,</w:t>
        </w:r>
      </w:ins>
      <w:ins w:id="645" w:author="Diana Machado" w:date="2019-02-19T02:43:00Z">
        <w:r w:rsidR="004242A5">
          <w:t xml:space="preserve"> and </w:t>
        </w:r>
      </w:ins>
      <w:ins w:id="646" w:author="Diana Machado" w:date="2019-02-19T02:49:00Z">
        <w:r w:rsidR="006E2A0A">
          <w:t>another</w:t>
        </w:r>
      </w:ins>
      <w:ins w:id="647" w:author="Diana Machado" w:date="2019-02-19T02:44:00Z">
        <w:r w:rsidR="004242A5">
          <w:t xml:space="preserve"> containing the ZIP Codes falling within the 2010</w:t>
        </w:r>
      </w:ins>
      <w:ins w:id="648" w:author="Diana Machado" w:date="2019-02-19T02:45:00Z">
        <w:r w:rsidR="004242A5">
          <w:t xml:space="preserve"> FBC WBDR definition</w:t>
        </w:r>
      </w:ins>
      <w:ins w:id="649" w:author="Diana Machado" w:date="2019-02-19T02:44:00Z">
        <w:r w:rsidR="004242A5">
          <w:t xml:space="preserve"> </w:t>
        </w:r>
      </w:ins>
      <w:r>
        <w:t>.</w:t>
      </w:r>
    </w:p>
    <w:p w:rsidR="004242A5" w:rsidRDefault="004242A5" w:rsidP="00CC203B">
      <w:pPr>
        <w:rPr>
          <w:ins w:id="650" w:author="Diana Machado" w:date="2019-02-19T02:40:00Z"/>
        </w:rPr>
      </w:pPr>
    </w:p>
    <w:p w:rsidR="004242A5" w:rsidRPr="00B93C88" w:rsidRDefault="004242A5" w:rsidP="00CC203B">
      <w:ins w:id="651" w:author="Diana Machado" w:date="2019-02-19T02:40:00Z">
        <w:r>
          <w:t xml:space="preserve">Classification of coastal/inland for each ZIP Code. This database </w:t>
        </w:r>
      </w:ins>
      <w:ins w:id="652" w:author="Diana Machado" w:date="2019-02-19T02:41:00Z">
        <w:r>
          <w:t xml:space="preserve">provides the list of ZIP Codes that are </w:t>
        </w:r>
      </w:ins>
      <w:ins w:id="653" w:author="Diana Machado" w:date="2019-02-19T03:30:00Z">
        <w:r w:rsidR="00585D55">
          <w:t>classified as</w:t>
        </w:r>
      </w:ins>
      <w:ins w:id="654" w:author="Diana Machado" w:date="2019-02-19T02:41:00Z">
        <w:r>
          <w:t xml:space="preserve"> coastal.</w:t>
        </w:r>
      </w:ins>
    </w:p>
    <w:p w:rsidR="00913F84" w:rsidRDefault="00B93C88">
      <w:pPr>
        <w:pStyle w:val="Disclosure"/>
      </w:pPr>
      <w:r>
        <w:t>5. Describe the process for updating hurricane model ZIP Code-based databases.</w:t>
      </w:r>
    </w:p>
    <w:p w:rsidR="00B93C88" w:rsidDel="00FA2059" w:rsidRDefault="002B27F7" w:rsidP="00B93C88">
      <w:pPr>
        <w:rPr>
          <w:del w:id="655" w:author="Diana Machado" w:date="2019-01-22T00:09:00Z"/>
        </w:rPr>
      </w:pPr>
      <w:del w:id="656" w:author="Diana Machado" w:date="2019-01-22T00:09:00Z">
        <w:r w:rsidRPr="002B27F7" w:rsidDel="00FA2059">
          <w:delText xml:space="preserve">The </w:delText>
        </w:r>
        <w:r w:rsidDel="00FA2059">
          <w:delText>ZIP C</w:delText>
        </w:r>
        <w:r w:rsidRPr="002B27F7" w:rsidDel="00FA2059">
          <w:delText xml:space="preserve">ode boundaries received from the vendor are checked and then the boundaries are used in the recalculation of the </w:delText>
        </w:r>
        <w:r w:rsidDel="00FA2059">
          <w:delText>ZIP C</w:delText>
        </w:r>
        <w:r w:rsidRPr="002B27F7" w:rsidDel="00FA2059">
          <w:delText>ode centroids, roughness</w:delText>
        </w:r>
        <w:r w:rsidDel="00FA2059">
          <w:delText>,</w:delText>
        </w:r>
        <w:r w:rsidRPr="002B27F7" w:rsidDel="00FA2059">
          <w:delText xml:space="preserve"> and distance to coast.</w:delText>
        </w:r>
      </w:del>
    </w:p>
    <w:p w:rsidR="00FA2059" w:rsidRDefault="00FA2059" w:rsidP="00FA2059">
      <w:pPr>
        <w:rPr>
          <w:ins w:id="657" w:author="Diana Machado" w:date="2019-01-22T00:13:00Z"/>
        </w:rPr>
      </w:pPr>
      <w:ins w:id="658" w:author="Diana Machado" w:date="2019-01-22T00:10:00Z">
        <w:r>
          <w:t>The updated ZIP Code data, compliant with Standard G-3.A., is received from the vendor and checked and verified for accuracy and appropriateness. The ZIP Code data include a plain text list of all Florida ZIP Codes and GIS layers for the ZIP Code boundaries. These vendor data are used to calculate various datasets for use in the model:</w:t>
        </w:r>
      </w:ins>
    </w:p>
    <w:p w:rsidR="00FA2059" w:rsidRDefault="00FA2059" w:rsidP="00FA2059">
      <w:pPr>
        <w:rPr>
          <w:ins w:id="659" w:author="Diana Machado" w:date="2019-01-22T00:10:00Z"/>
        </w:rPr>
      </w:pPr>
    </w:p>
    <w:p w:rsidR="00FA2059" w:rsidRDefault="00FA2059">
      <w:pPr>
        <w:pStyle w:val="Numberedlist"/>
        <w:rPr>
          <w:ins w:id="660" w:author="Diana Machado" w:date="2019-01-22T00:10:00Z"/>
        </w:rPr>
        <w:pPrChange w:id="661" w:author="Diana Machado" w:date="2019-01-22T00:13:00Z">
          <w:pPr/>
        </w:pPrChange>
      </w:pPr>
      <w:ins w:id="662" w:author="Diana Machado" w:date="2019-01-22T00:10:00Z">
        <w:r>
          <w:t>Population-weighted centroids of each ZIP Code.</w:t>
        </w:r>
      </w:ins>
    </w:p>
    <w:p w:rsidR="00FA2059" w:rsidRDefault="00FA2059">
      <w:pPr>
        <w:pStyle w:val="Numberedlist"/>
        <w:rPr>
          <w:ins w:id="663" w:author="Diana Machado" w:date="2019-01-22T00:10:00Z"/>
        </w:rPr>
        <w:pPrChange w:id="664" w:author="Diana Machado" w:date="2019-01-22T00:13:00Z">
          <w:pPr/>
        </w:pPrChange>
      </w:pPr>
      <w:ins w:id="665" w:author="Diana Machado" w:date="2019-01-22T00:10:00Z">
        <w:r>
          <w:t>Population-weighted roughness for each ZIP code.</w:t>
        </w:r>
      </w:ins>
    </w:p>
    <w:p w:rsidR="00FA2059" w:rsidRDefault="00FA2059">
      <w:pPr>
        <w:pStyle w:val="Numberedlist"/>
        <w:rPr>
          <w:ins w:id="666" w:author="Diana Machado" w:date="2019-01-22T00:10:00Z"/>
        </w:rPr>
        <w:pPrChange w:id="667" w:author="Diana Machado" w:date="2019-01-22T00:13:00Z">
          <w:pPr/>
        </w:pPrChange>
      </w:pPr>
      <w:ins w:id="668" w:author="Diana Machado" w:date="2019-01-22T00:10:00Z">
        <w:r>
          <w:t>Distance to coast of each ZIP Code.</w:t>
        </w:r>
      </w:ins>
    </w:p>
    <w:p w:rsidR="00630791" w:rsidRDefault="004F77DE" w:rsidP="00836C3D">
      <w:pPr>
        <w:pStyle w:val="Numberedlist"/>
        <w:rPr>
          <w:ins w:id="669" w:author="Diana Machado" w:date="2019-02-18T15:55:00Z"/>
        </w:rPr>
      </w:pPr>
      <w:ins w:id="670" w:author="Diana Machado" w:date="2019-02-18T16:24:00Z">
        <w:r>
          <w:t>L</w:t>
        </w:r>
      </w:ins>
      <w:ins w:id="671" w:author="Diana Machado" w:date="2019-01-22T00:10:00Z">
        <w:r w:rsidR="00FA2059">
          <w:t>ist</w:t>
        </w:r>
      </w:ins>
      <w:ins w:id="672" w:author="Diana Machado" w:date="2019-02-18T15:51:00Z">
        <w:r w:rsidR="00630791">
          <w:t>s</w:t>
        </w:r>
      </w:ins>
      <w:ins w:id="673" w:author="Diana Machado" w:date="2019-01-22T00:10:00Z">
        <w:r w:rsidR="00FA2059">
          <w:t xml:space="preserve"> of ZIP Codes within the Wind-Borne Debris Region (WBDR)</w:t>
        </w:r>
      </w:ins>
      <w:ins w:id="674" w:author="Diana Machado" w:date="2019-02-18T16:01:00Z">
        <w:r w:rsidR="00880328">
          <w:t xml:space="preserve">. One list </w:t>
        </w:r>
      </w:ins>
      <w:ins w:id="675" w:author="Diana Machado" w:date="2019-02-18T16:37:00Z">
        <w:r w:rsidR="001F11EF">
          <w:t>based on</w:t>
        </w:r>
      </w:ins>
      <w:ins w:id="676" w:author="Diana Machado" w:date="2019-02-18T16:01:00Z">
        <w:r w:rsidR="00880328">
          <w:t xml:space="preserve"> the 2007 FBC’s definition and </w:t>
        </w:r>
      </w:ins>
      <w:ins w:id="677" w:author="Diana Machado" w:date="2019-02-18T16:02:00Z">
        <w:r w:rsidR="00972AFA">
          <w:t>another</w:t>
        </w:r>
      </w:ins>
      <w:ins w:id="678" w:author="Diana Machado" w:date="2019-02-18T16:01:00Z">
        <w:r w:rsidR="00880328">
          <w:t xml:space="preserve"> </w:t>
        </w:r>
      </w:ins>
      <w:ins w:id="679" w:author="Diana Machado" w:date="2019-02-18T16:37:00Z">
        <w:r w:rsidR="001F11EF">
          <w:t>based on</w:t>
        </w:r>
      </w:ins>
      <w:ins w:id="680" w:author="Diana Machado" w:date="2019-02-18T16:01:00Z">
        <w:r w:rsidR="00880328">
          <w:t xml:space="preserve"> the 2010 FBC’s definition.</w:t>
        </w:r>
      </w:ins>
    </w:p>
    <w:p w:rsidR="00FA2059" w:rsidRDefault="00FA2059">
      <w:pPr>
        <w:pStyle w:val="Numberedlist"/>
        <w:rPr>
          <w:ins w:id="681" w:author="Diana Machado" w:date="2019-01-22T00:10:00Z"/>
        </w:rPr>
        <w:pPrChange w:id="682" w:author="Diana Machado" w:date="2019-01-22T00:13:00Z">
          <w:pPr/>
        </w:pPrChange>
      </w:pPr>
      <w:ins w:id="683" w:author="Diana Machado" w:date="2019-01-22T00:10:00Z">
        <w:r>
          <w:t>Classification of coastal/inland for each ZIP Code.</w:t>
        </w:r>
      </w:ins>
    </w:p>
    <w:p w:rsidR="00FA2059" w:rsidRDefault="00FA2059" w:rsidP="00FA2059">
      <w:pPr>
        <w:rPr>
          <w:ins w:id="684" w:author="Diana Machado" w:date="2019-01-22T00:10:00Z"/>
        </w:rPr>
      </w:pPr>
    </w:p>
    <w:p w:rsidR="00FA2059" w:rsidRDefault="00FA2059" w:rsidP="00FA2059">
      <w:pPr>
        <w:rPr>
          <w:ins w:id="685" w:author="Diana Machado" w:date="2019-01-22T00:10:00Z"/>
        </w:rPr>
      </w:pPr>
      <w:ins w:id="686" w:author="Diana Machado" w:date="2019-01-22T00:10:00Z">
        <w:r>
          <w:t>The GIS ZIP Code layers obtained from the vendor, in combination with U.S. Census block data and the effective roughness model gridded data (See Standard G-1, Disclosure 2), are used to compute the population-based centroids and population-weighted effective roughness for each ZIP Code. Once the centroids are calculated, the distance to coast for each centroid, in each of eight possible upstream wind directions, is then computed.</w:t>
        </w:r>
      </w:ins>
    </w:p>
    <w:p w:rsidR="00FA2059" w:rsidRDefault="00FA2059" w:rsidP="00FA2059">
      <w:pPr>
        <w:rPr>
          <w:ins w:id="687" w:author="Diana Machado" w:date="2019-01-22T00:10:00Z"/>
        </w:rPr>
      </w:pPr>
    </w:p>
    <w:p w:rsidR="00FA2059" w:rsidRDefault="00972AFA" w:rsidP="00FA2059">
      <w:pPr>
        <w:rPr>
          <w:ins w:id="688" w:author="Diana Machado" w:date="2019-01-22T00:10:00Z"/>
        </w:rPr>
      </w:pPr>
      <w:ins w:id="689" w:author="Diana Machado" w:date="2019-02-18T16:02:00Z">
        <w:r>
          <w:t xml:space="preserve">Each of the </w:t>
        </w:r>
      </w:ins>
      <w:ins w:id="690" w:author="Diana Machado" w:date="2019-02-18T15:57:00Z">
        <w:r w:rsidR="00630791">
          <w:t xml:space="preserve">two </w:t>
        </w:r>
      </w:ins>
      <w:ins w:id="691" w:author="Diana Machado" w:date="2019-01-22T00:10:00Z">
        <w:r w:rsidR="00FA2059">
          <w:t>list</w:t>
        </w:r>
      </w:ins>
      <w:ins w:id="692" w:author="Diana Machado" w:date="2019-02-18T15:57:00Z">
        <w:r w:rsidR="00630791">
          <w:t>s</w:t>
        </w:r>
      </w:ins>
      <w:ins w:id="693" w:author="Diana Machado" w:date="2019-01-22T00:10:00Z">
        <w:r w:rsidR="00FA2059">
          <w:t xml:space="preserve"> of WBDR ZIP Codes </w:t>
        </w:r>
      </w:ins>
      <w:ins w:id="694" w:author="Diana Machado" w:date="2019-02-18T16:02:00Z">
        <w:r>
          <w:t>is</w:t>
        </w:r>
      </w:ins>
      <w:ins w:id="695" w:author="Diana Machado" w:date="2019-01-22T00:10:00Z">
        <w:r w:rsidR="00FA2059">
          <w:t xml:space="preserve"> created by overlaying the map defining the WBDR over the ZIP Code boundaries map from the vendor and selecting the intersection. The list of coastal ZIP Codes is similarly derived from the boundaries map by selecting the ZIP Codes that have some portion of their boundary along the coastline.</w:t>
        </w:r>
      </w:ins>
    </w:p>
    <w:p w:rsidR="00FA2059" w:rsidRDefault="00FA2059" w:rsidP="00FA2059">
      <w:pPr>
        <w:rPr>
          <w:ins w:id="696" w:author="Diana Machado" w:date="2019-01-22T00:10:00Z"/>
        </w:rPr>
      </w:pPr>
    </w:p>
    <w:p w:rsidR="007C3C36" w:rsidRDefault="00FA2059" w:rsidP="00FA2059">
      <w:ins w:id="697" w:author="Diana Machado" w:date="2019-01-22T00:10:00Z">
        <w:r>
          <w:t xml:space="preserve">These new data sets are formatted to be read directly by model code. Items (1) through (4) are formatted as files and transferred to dedicated directories for each version on the model’s server platform where software links are used to ensure that the appropriate model components always read the correct version of the files. </w:t>
        </w:r>
      </w:ins>
      <w:ins w:id="698" w:author="Diana Machado" w:date="2019-02-18T16:43:00Z">
        <w:r w:rsidR="00B23278">
          <w:t>A copy of i</w:t>
        </w:r>
      </w:ins>
      <w:ins w:id="699" w:author="Diana Machado" w:date="2019-01-22T00:10:00Z">
        <w:r>
          <w:t xml:space="preserve">tem (1) </w:t>
        </w:r>
      </w:ins>
      <w:ins w:id="700" w:author="Diana Machado" w:date="2019-02-18T16:39:00Z">
        <w:r w:rsidR="000E2446">
          <w:t>is also formatted as a database table as it is</w:t>
        </w:r>
      </w:ins>
      <w:ins w:id="701" w:author="Diana Machado" w:date="2019-01-22T00:10:00Z">
        <w:r>
          <w:t xml:space="preserve"> </w:t>
        </w:r>
      </w:ins>
      <w:ins w:id="702" w:author="Diana Machado" w:date="2019-02-18T16:40:00Z">
        <w:r w:rsidR="00871F2E">
          <w:lastRenderedPageBreak/>
          <w:t xml:space="preserve">item </w:t>
        </w:r>
      </w:ins>
      <w:ins w:id="703" w:author="Diana Machado" w:date="2019-01-22T00:10:00Z">
        <w:r>
          <w:t>(5)</w:t>
        </w:r>
      </w:ins>
      <w:ins w:id="704" w:author="Diana Machado" w:date="2019-02-18T16:40:00Z">
        <w:r w:rsidR="00871F2E">
          <w:t xml:space="preserve">, and both </w:t>
        </w:r>
      </w:ins>
      <w:ins w:id="705" w:author="Diana Machado" w:date="2019-02-18T16:41:00Z">
        <w:r w:rsidR="00871F2E">
          <w:t>are used during</w:t>
        </w:r>
      </w:ins>
      <w:ins w:id="706" w:author="Diana Machado" w:date="2019-01-22T00:10:00Z">
        <w:r>
          <w:t xml:space="preserve"> the pre-processing applied to data to be used as input to the model. These tables are part of a dedicated database that is used as a template for the creation of new processing databases in order to ensure that the data pre-processing code uses the correct version of the ZIP Code datasets.</w:t>
        </w:r>
      </w:ins>
    </w:p>
    <w:p w:rsidR="00A83C78" w:rsidRDefault="00A83C78" w:rsidP="00FA2059">
      <w:pPr>
        <w:sectPr w:rsidR="00A83C78" w:rsidSect="00FC1129">
          <w:pgSz w:w="12240" w:h="15840" w:code="1"/>
          <w:pgMar w:top="1440" w:right="1440" w:bottom="1440" w:left="1440" w:header="720" w:footer="432" w:gutter="0"/>
          <w:cols w:space="720"/>
          <w:docGrid w:linePitch="360"/>
        </w:sectPr>
      </w:pPr>
    </w:p>
    <w:p w:rsidR="00526A8B" w:rsidRDefault="00526A8B">
      <w:pPr>
        <w:jc w:val="left"/>
        <w:rPr>
          <w:rFonts w:ascii="Arial" w:eastAsiaTheme="majorEastAsia" w:hAnsi="Arial" w:cstheme="majorBidi"/>
          <w:b/>
          <w:i/>
          <w:color w:val="000000" w:themeColor="text1"/>
          <w:sz w:val="28"/>
          <w:szCs w:val="26"/>
        </w:rPr>
      </w:pPr>
      <w:r>
        <w:br w:type="page"/>
      </w:r>
    </w:p>
    <w:p w:rsidR="00436E65" w:rsidRDefault="00436E65" w:rsidP="0007529D">
      <w:pPr>
        <w:pStyle w:val="Heading2"/>
      </w:pPr>
      <w:bookmarkStart w:id="707" w:name="_Toc8805980"/>
      <w:r w:rsidRPr="00436E65">
        <w:lastRenderedPageBreak/>
        <w:t>G-4 Independence of Hurricane Model Components</w:t>
      </w:r>
      <w:bookmarkEnd w:id="707"/>
    </w:p>
    <w:p w:rsidR="00436E65" w:rsidRDefault="00436E65">
      <w:pPr>
        <w:pStyle w:val="Disclosure"/>
      </w:pPr>
      <w:r w:rsidRPr="00436E65">
        <w:t>The meteorological, vulnerability, and actuarial components of the hurricane model shall each be theoretically sound without compensation for potential bias from the other two components.</w:t>
      </w:r>
    </w:p>
    <w:p w:rsidR="00436E65" w:rsidRDefault="00CD5538" w:rsidP="00436E65">
      <w:r w:rsidRPr="00CD5538">
        <w:t>The meteorology, vulnerability, and actuarial components of the model are theoretically sound and were developed and validated independently before being integrated. The model components were tested individually.</w:t>
      </w:r>
    </w:p>
    <w:p w:rsidR="00C71E38" w:rsidRDefault="00C71E38">
      <w:r>
        <w:br w:type="page"/>
      </w:r>
    </w:p>
    <w:p w:rsidR="00436E65" w:rsidRDefault="00C71E38" w:rsidP="0007529D">
      <w:pPr>
        <w:pStyle w:val="Heading2"/>
      </w:pPr>
      <w:bookmarkStart w:id="708" w:name="_Toc8805981"/>
      <w:r w:rsidRPr="00C71E38">
        <w:lastRenderedPageBreak/>
        <w:t>G-5 Editorial Compliance</w:t>
      </w:r>
      <w:bookmarkEnd w:id="708"/>
    </w:p>
    <w:p w:rsidR="00C71E38" w:rsidRDefault="00C71E38">
      <w:pPr>
        <w:pStyle w:val="Disclosure"/>
      </w:pPr>
      <w:r w:rsidRPr="00C71E38">
        <w:t>The submission and any revisions provided to the Commission throughout the review process shall be reviewed and edited by a person or persons with experience in reviewing technical documents who shall certify on Form G-7, Editorial Review Expert Certification, that the submission has been personally reviewed and is editorially correct.</w:t>
      </w:r>
    </w:p>
    <w:p w:rsidR="006039BA" w:rsidRDefault="00F668BD" w:rsidP="00C71E38">
      <w:r w:rsidRPr="00F668BD">
        <w:t xml:space="preserve">The current submission document has been reviewed and edited by persons who are qualified to perform such tasks. Future revisions and related documentation will likewise be reviewed and edited by the qualified individual listed </w:t>
      </w:r>
      <w:r w:rsidR="00C91407">
        <w:t>in Form G-7.</w:t>
      </w:r>
    </w:p>
    <w:p w:rsidR="006039BA" w:rsidRDefault="006039BA">
      <w:pPr>
        <w:pStyle w:val="Disclosure"/>
      </w:pPr>
      <w:r w:rsidRPr="006039BA">
        <w:t>Disclosures</w:t>
      </w:r>
    </w:p>
    <w:p w:rsidR="006039BA" w:rsidRDefault="006039BA">
      <w:pPr>
        <w:pStyle w:val="Disclosure"/>
      </w:pPr>
      <w:r w:rsidRPr="006039BA">
        <w:t>1. Describe the process used for document control of the submission. Describe the process used to ensure that the paper and electronic versions of specific files are identical in content.</w:t>
      </w:r>
    </w:p>
    <w:p w:rsidR="006039BA" w:rsidRPr="006039BA" w:rsidRDefault="00C91407" w:rsidP="006039BA">
      <w:r w:rsidRPr="00C91407">
        <w:t xml:space="preserve">All submission document revisions are passed to the Editor prior to inclusion in the document. The editor is responsible for the electronic version of the document and the technical software issues. Several </w:t>
      </w:r>
      <w:r>
        <w:t xml:space="preserve">Microsoft </w:t>
      </w:r>
      <w:r w:rsidRPr="00C91407">
        <w:t xml:space="preserve">Word tools are utilized to automate the process of formatting and editing the document. For example, we used Source Manager for APA-style bibliographies, consistent formatting via styles for standards, forms and disclosures, cross-references to cite figures and tables, and multi-level lists to ensure consistent numbering. In addition, </w:t>
      </w:r>
      <w:r>
        <w:t xml:space="preserve">Microsoft </w:t>
      </w:r>
      <w:r w:rsidRPr="00C91407">
        <w:t>Word’s track changes tool is used to keep track of modifications to the document since the initial submission. An export filter to PDF format is used to export the document directly to PDF format, which subsequently is printed directly to paper via a printer. The PDF and printed document should be identical barring unforeseen bugs in the PDF export plug-in or PDF printing software.</w:t>
      </w:r>
    </w:p>
    <w:p w:rsidR="006039BA" w:rsidRDefault="006039BA">
      <w:pPr>
        <w:pStyle w:val="Disclosure"/>
      </w:pPr>
      <w:r w:rsidRPr="006039BA">
        <w:t>2. Describe the process used by the signatories on Expert Certification Forms G-1 through G-6</w:t>
      </w:r>
      <w:r>
        <w:t xml:space="preserve"> </w:t>
      </w:r>
      <w:r w:rsidRPr="006039BA">
        <w:t>to ensure that the information contained under each set of hurricane standards is accurate and complete.</w:t>
      </w:r>
    </w:p>
    <w:p w:rsidR="006039BA" w:rsidRPr="006039BA" w:rsidRDefault="00C91407" w:rsidP="006039BA">
      <w:r w:rsidRPr="00C91407">
        <w:t>Each signatory was responsible for doing a final review of the standards related to their expertise prior to submission to verify the accuracy and completeness of the information in the submission document. A technical editor performs a thorough edit of the document. All signatories were required to proof-read a PDF version of the document to ensure accuracy and completeness. On-site meetings were held to perform a thorough review of the final version of the document.</w:t>
      </w:r>
    </w:p>
    <w:p w:rsidR="006039BA" w:rsidRDefault="006039BA">
      <w:pPr>
        <w:pStyle w:val="Disclosure"/>
      </w:pPr>
      <w:r w:rsidRPr="006039BA">
        <w:t xml:space="preserve">3. Provide a completed Form G-7, Editorial Review Expert Certification. Provide a link to the location of the form </w:t>
      </w:r>
      <w:r w:rsidR="00CA4E7A">
        <w:t>here</w:t>
      </w:r>
      <w:r w:rsidRPr="006039BA">
        <w:t>.</w:t>
      </w:r>
    </w:p>
    <w:p w:rsidR="006039BA" w:rsidRDefault="00C91407" w:rsidP="006039BA">
      <w:r>
        <w:t xml:space="preserve">See </w:t>
      </w:r>
      <w:hyperlink w:anchor="FormG7" w:history="1">
        <w:r w:rsidRPr="00C91407">
          <w:rPr>
            <w:rStyle w:val="Hyperlink"/>
          </w:rPr>
          <w:t>Form G-7</w:t>
        </w:r>
      </w:hyperlink>
      <w:r>
        <w:t>.</w:t>
      </w:r>
    </w:p>
    <w:p w:rsidR="00C23453" w:rsidRDefault="00C23453" w:rsidP="006039BA"/>
    <w:p w:rsidR="00246311" w:rsidRDefault="00B635B4" w:rsidP="00B635B4">
      <w:pPr>
        <w:pStyle w:val="Heading1"/>
      </w:pPr>
      <w:bookmarkStart w:id="709" w:name="_Toc8805982"/>
      <w:r w:rsidRPr="00B635B4">
        <w:lastRenderedPageBreak/>
        <w:t>METEOROLOGICAL STANDARDS</w:t>
      </w:r>
      <w:bookmarkEnd w:id="709"/>
    </w:p>
    <w:p w:rsidR="00B635B4" w:rsidRDefault="00B635B4" w:rsidP="0007529D">
      <w:pPr>
        <w:pStyle w:val="Heading2"/>
      </w:pPr>
      <w:bookmarkStart w:id="710" w:name="_Toc8805983"/>
      <w:r w:rsidRPr="00B635B4">
        <w:t>M-1 Base Hurricane Storm Set</w:t>
      </w:r>
      <w:bookmarkEnd w:id="710"/>
    </w:p>
    <w:p w:rsidR="00B635B4" w:rsidRDefault="00980BAE">
      <w:pPr>
        <w:pStyle w:val="Disclosure"/>
      </w:pPr>
      <w:r w:rsidRPr="00980BAE">
        <w:t>A. The Base Hurricane Storm Set is the National Hurricane Center HURDAT2 as of</w:t>
      </w:r>
      <w:r>
        <w:t xml:space="preserve"> </w:t>
      </w:r>
      <w:r w:rsidRPr="00980BAE">
        <w:t>April 11, 2017 (or later), incorporating the period 1900-2016. Annual frequencies used in both hurricane model calibration and hurricane model validation shall be based upon the Base Hurricane Storm Set. Complete additional season increments based on updates to HURDAT2 approved by the Tropical Prediction Center/National Hurricane Center are acceptable modifications to these data. Peer reviewed atmospheric science literature may be used to justify modifications to the Base Hurricane Storm Set.</w:t>
      </w:r>
    </w:p>
    <w:p w:rsidR="00980BAE" w:rsidRPr="00980BAE" w:rsidRDefault="00477010" w:rsidP="00980BAE">
      <w:r w:rsidRPr="00477010">
        <w:t>Validation of the FPHLM is based on the 1900–2017 period of historical record as provided in the May 1, 201</w:t>
      </w:r>
      <w:r w:rsidR="00D97CA5">
        <w:t>8</w:t>
      </w:r>
      <w:r w:rsidRPr="00477010">
        <w:t xml:space="preserve"> version of HURDAT released by the National Hurricane Center.</w:t>
      </w:r>
    </w:p>
    <w:p w:rsidR="00980BAE" w:rsidRDefault="00980BAE">
      <w:pPr>
        <w:pStyle w:val="Disclosure"/>
      </w:pPr>
      <w:r w:rsidRPr="00980BAE">
        <w:t>B. Any trends, weighting, or partitioning shall be justif</w:t>
      </w:r>
      <w:r>
        <w:t xml:space="preserve">ied and consistent with current </w:t>
      </w:r>
      <w:r w:rsidRPr="00980BAE">
        <w:t>scientific and technical literature. Calibration and validation shall encompass the complete Base Hurricane Storm Set as well as any partitions.</w:t>
      </w:r>
    </w:p>
    <w:p w:rsidR="00980BAE" w:rsidRDefault="00DE4CFB" w:rsidP="00980BAE">
      <w:r w:rsidRPr="00DE4CFB">
        <w:t>Validation and comparison of the FPHLM encompasses the complete Base Hurricane Storm Set provided in HURDAT.  We conduct no trending, weighting, or partitioning of the Base Hurricane Set.</w:t>
      </w:r>
      <w:r>
        <w:t xml:space="preserve"> </w:t>
      </w:r>
    </w:p>
    <w:p w:rsidR="00980BAE" w:rsidRDefault="00980BAE">
      <w:pPr>
        <w:pStyle w:val="Disclosure"/>
      </w:pPr>
      <w:r>
        <w:t>Disclosures</w:t>
      </w:r>
    </w:p>
    <w:p w:rsidR="00980BAE" w:rsidRDefault="00980BAE">
      <w:pPr>
        <w:pStyle w:val="Disclosure"/>
      </w:pPr>
      <w:r>
        <w:t>1. Specify the Base Hurricane Storm Set release date and the time period used to develop and implement landfall and by-passing hurricane frequencies into the hurricane model.</w:t>
      </w:r>
    </w:p>
    <w:p w:rsidR="00980BAE" w:rsidRPr="00980BAE" w:rsidRDefault="009C4D3A" w:rsidP="00980BAE">
      <w:r w:rsidRPr="009C4D3A">
        <w:t>The National Hurricane Center HURDAT file from May 1, 2018 for the period 1900–2017 is used to establish the official hurricane base set used by our model. All HURDAT storm tracks that have made landfall in Florida or bypassed Florida but passed close enough to produce damaging winds are documented in our archives.</w:t>
      </w:r>
    </w:p>
    <w:p w:rsidR="00980BAE" w:rsidRDefault="00980BAE">
      <w:pPr>
        <w:pStyle w:val="Disclosure"/>
      </w:pPr>
      <w:r>
        <w:t>2. If the modeling organization has made any modifications to the Base Hurricane Storm Set related to hurricane landfall frequency and characteristics, provide justification for such modifications.</w:t>
      </w:r>
    </w:p>
    <w:p w:rsidR="009C70DD" w:rsidRDefault="009C70DD" w:rsidP="009C70DD">
      <w:r>
        <w:t>For stochastic hurricane loss modeling, the HURDAT database indicated in Disclosure 1 is used, unmodified, to develop the probability distribution functions for track and intensity changes and to determine storm frequency.</w:t>
      </w:r>
    </w:p>
    <w:p w:rsidR="009C70DD" w:rsidRDefault="009C70DD" w:rsidP="009C70DD"/>
    <w:p w:rsidR="00980BAE" w:rsidRPr="00980BAE" w:rsidRDefault="009C70DD" w:rsidP="009C70DD">
      <w:r>
        <w:lastRenderedPageBreak/>
        <w:t xml:space="preserve">To model historical losses, we developed a Historical Base Set.  This base set is based on the latest HURDAT but includes additional data, such as central pressure and </w:t>
      </w:r>
      <w:r w:rsidRPr="00737280">
        <w:rPr>
          <w:i/>
        </w:rPr>
        <w:t>Rmax</w:t>
      </w:r>
      <w:r>
        <w:t>, that may not be available in HURDAT but is needed by the wind model.</w:t>
      </w:r>
    </w:p>
    <w:p w:rsidR="00980BAE" w:rsidRDefault="00980BAE">
      <w:pPr>
        <w:pStyle w:val="Disclosure"/>
      </w:pPr>
      <w:r>
        <w:t>3. If the hurricane model incorporates short-term, long-term, or other systematic modification of the historical data leading to differences between modeled climatology and that in the Base Hurricane Storm Set, describe how this is incorporated.</w:t>
      </w:r>
    </w:p>
    <w:p w:rsidR="00980BAE" w:rsidRPr="00980BAE" w:rsidRDefault="000479A4" w:rsidP="00980BAE">
      <w:r w:rsidRPr="000479A4">
        <w:t>The FPHLM incorporates no short-term, long-term, or other systematic modifications of the climate record. Storm frequencies are based on historical occurrences derived from HURDAT and thus implicitly contain any long- or short-term variations that are contained in the historical record. No attempt is made to explicitly model long- or short-term variations.</w:t>
      </w:r>
    </w:p>
    <w:p w:rsidR="00980BAE" w:rsidRDefault="00980BAE">
      <w:pPr>
        <w:pStyle w:val="Disclosure"/>
      </w:pPr>
      <w:r>
        <w:t>4. Provide a completed Form M-1, Annual Occurrence Rates. Provide a link to the location of the form here.</w:t>
      </w:r>
    </w:p>
    <w:p w:rsidR="00980BAE" w:rsidRPr="007E0D73" w:rsidRDefault="007E0D73" w:rsidP="007E0D73">
      <w:r>
        <w:t xml:space="preserve">See </w:t>
      </w:r>
      <w:hyperlink w:anchor="FormM1" w:history="1">
        <w:r w:rsidRPr="007E0D73">
          <w:rPr>
            <w:rStyle w:val="Hyperlink"/>
          </w:rPr>
          <w:t>Form M-1</w:t>
        </w:r>
      </w:hyperlink>
      <w:r>
        <w:t>.</w:t>
      </w:r>
    </w:p>
    <w:p w:rsidR="00CB443D" w:rsidRDefault="00CB443D">
      <w:r>
        <w:br w:type="page"/>
      </w:r>
    </w:p>
    <w:p w:rsidR="00CB443D" w:rsidRDefault="00BF25D8" w:rsidP="0007529D">
      <w:pPr>
        <w:pStyle w:val="Heading2"/>
      </w:pPr>
      <w:bookmarkStart w:id="711" w:name="_Toc8805984"/>
      <w:r w:rsidRPr="00BF25D8">
        <w:lastRenderedPageBreak/>
        <w:t>M-2 Hurricane Parameters and Characteristics</w:t>
      </w:r>
      <w:bookmarkEnd w:id="711"/>
    </w:p>
    <w:p w:rsidR="00BF25D8" w:rsidRPr="00BF25D8" w:rsidRDefault="00BF25D8">
      <w:pPr>
        <w:pStyle w:val="Disclosure"/>
        <w:rPr>
          <w:rFonts w:ascii="Times New Roman" w:hAnsi="Times New Roman"/>
        </w:rPr>
      </w:pPr>
      <w:r w:rsidRPr="00BF25D8">
        <w:t>Methods for depicting all modeled hurricane parameters and characteristics, including but not limited to windspeed, radial distributions of wind and pressure, minimum central pressure, radius of maximum winds, landfall frequency, tracks, spatial and time variant windfields, and conversion factors, shall be based on information documented in current</w:t>
      </w:r>
      <w:r>
        <w:t xml:space="preserve"> </w:t>
      </w:r>
      <w:r w:rsidRPr="00BF25D8">
        <w:t>scientific and technical literature.</w:t>
      </w:r>
    </w:p>
    <w:p w:rsidR="00BF25D8" w:rsidRPr="00BF25D8" w:rsidRDefault="00E36E2A" w:rsidP="00BF25D8">
      <w:r w:rsidRPr="00E36E2A">
        <w:t>All methods used to depict storm characteristics are based on methods described in the peer-reviewed scientific literature. Our scientists developed datasets using data from published reports, the HURDAT database, archives, observations, and analyses from NOAA’s Hurricane Research Division, The Florida State University, Florida International University, and the Florida Coastal Monitoring Program.</w:t>
      </w:r>
    </w:p>
    <w:p w:rsidR="00CE6E84" w:rsidRDefault="00246311">
      <w:pPr>
        <w:pStyle w:val="Disclosure"/>
      </w:pPr>
      <w:r w:rsidRPr="00246311">
        <w:t xml:space="preserve"> </w:t>
      </w:r>
      <w:r w:rsidR="00CE6E84">
        <w:t>Disclosures</w:t>
      </w:r>
    </w:p>
    <w:p w:rsidR="00CE6E84" w:rsidRDefault="00CE6E84">
      <w:pPr>
        <w:pStyle w:val="Disclosure"/>
      </w:pPr>
      <w:r>
        <w:t>1. Identify the hurricane parameters (e.g., central pressure, radius of maximum winds) that are used in the hurricane model.</w:t>
      </w:r>
    </w:p>
    <w:p w:rsidR="009271E4" w:rsidRDefault="009271E4" w:rsidP="009271E4">
      <w:r w:rsidDel="00AF23AA">
        <w:t>Hurricane parameters used in the model</w:t>
      </w:r>
      <w:r>
        <w:t xml:space="preserve"> include storm track (translation speed and direction of the storm), radius of maximum wind (</w:t>
      </w:r>
      <w:r w:rsidRPr="008127F1">
        <w:rPr>
          <w:i/>
          <w:iCs/>
        </w:rPr>
        <w:t>Rmax</w:t>
      </w:r>
      <w:r>
        <w:t>), Holland surface pressure profile parameter (</w:t>
      </w:r>
      <w:r w:rsidRPr="007A0894">
        <w:rPr>
          <w:i/>
        </w:rPr>
        <w:t>B</w:t>
      </w:r>
      <w:r>
        <w:t>), the minimum central sea level pressure (</w:t>
      </w:r>
      <w:r w:rsidRPr="008127F1">
        <w:rPr>
          <w:i/>
          <w:iCs/>
        </w:rPr>
        <w:t>Pmin</w:t>
      </w:r>
      <w:r>
        <w:t>), the damage threshold distance, and the pressure decay as a function of time after landfall.</w:t>
      </w:r>
    </w:p>
    <w:p w:rsidR="009271E4" w:rsidRDefault="009271E4" w:rsidP="009271E4"/>
    <w:p w:rsidR="009271E4" w:rsidRDefault="009271E4" w:rsidP="009271E4">
      <w:r>
        <w:t xml:space="preserve">The storm initial position and motion are modeled using the HURDAT database. For pressure decay we use the Vickery (2005) decay model. Vickery developed the model on the basis of pressure observations in HURDAT and NWS-38, together with </w:t>
      </w:r>
      <w:r w:rsidRPr="008127F1">
        <w:rPr>
          <w:i/>
          <w:iCs/>
        </w:rPr>
        <w:t>Rmax</w:t>
      </w:r>
      <w:r w:rsidRPr="006D76A0">
        <w:t xml:space="preserve"> </w:t>
      </w:r>
      <w:r>
        <w:t xml:space="preserve">and storm motion data as described in the publication. The radius of maximum winds at landfall is modeled by fitting a gamma distribution to a comprehensive set of historical data published in NWS-38 by Ho et al. (1987) and supplemented by the extended best track data of DeMaria, NOAA HRD research flight data, and NOAA-AOML-HRD H*Wind analyses </w:t>
      </w:r>
      <w:r>
        <w:rPr>
          <w:noProof/>
        </w:rPr>
        <w:t>(Powell &amp; Houston, 1996; Powell et al., 1996; Powell &amp; Houston, 1998; Powell et al., 1998)</w:t>
      </w:r>
      <w:r>
        <w:t>.</w:t>
      </w:r>
    </w:p>
    <w:p w:rsidR="009271E4" w:rsidRDefault="009271E4" w:rsidP="009271E4"/>
    <w:p w:rsidR="009271E4" w:rsidRDefault="009271E4" w:rsidP="009271E4">
      <w:r>
        <w:t xml:space="preserve">Additional research was used to construct a historical landfall </w:t>
      </w:r>
      <w:r w:rsidRPr="008127F1">
        <w:rPr>
          <w:i/>
          <w:iCs/>
        </w:rPr>
        <w:t>Rmax</w:t>
      </w:r>
      <w:r w:rsidRPr="008127F1">
        <w:rPr>
          <w:i/>
        </w:rPr>
        <w:t>-</w:t>
      </w:r>
      <w:r w:rsidRPr="008127F1">
        <w:rPr>
          <w:i/>
          <w:iCs/>
        </w:rPr>
        <w:t>Pmin</w:t>
      </w:r>
      <w:r>
        <w:t xml:space="preserve"> database using existing literature </w:t>
      </w:r>
      <w:r>
        <w:rPr>
          <w:noProof/>
        </w:rPr>
        <w:t>(Ho et al., 1987)</w:t>
      </w:r>
      <w:r>
        <w:t>, extended best track data, HRD Hurricane field program data, and the H*Wind wind analysis archive</w:t>
      </w:r>
      <w:r>
        <w:rPr>
          <w:noProof/>
        </w:rPr>
        <w:t xml:space="preserve"> (Demuth et al., 2006)</w:t>
      </w:r>
      <w:r>
        <w:t xml:space="preserve">. We developed an </w:t>
      </w:r>
      <w:r w:rsidRPr="008127F1">
        <w:rPr>
          <w:i/>
        </w:rPr>
        <w:t>Rmax</w:t>
      </w:r>
      <w:r w:rsidRPr="006D76A0">
        <w:t xml:space="preserve"> </w:t>
      </w:r>
      <w:r>
        <w:t xml:space="preserve">model using the revised landfall </w:t>
      </w:r>
      <w:r w:rsidRPr="008127F1">
        <w:rPr>
          <w:i/>
        </w:rPr>
        <w:t>Rmax</w:t>
      </w:r>
      <w:r>
        <w:t xml:space="preserve"> database, which includes more than 100 measurements for hurricanes up to 2012. We have opted to model the </w:t>
      </w:r>
      <w:r w:rsidRPr="008127F1">
        <w:rPr>
          <w:i/>
        </w:rPr>
        <w:t>Rmax</w:t>
      </w:r>
      <w:r>
        <w:t xml:space="preserve"> at landfall rather than the entire basin for a variety of reasons. One is that the distribution of landfall </w:t>
      </w:r>
      <w:r w:rsidRPr="008127F1">
        <w:rPr>
          <w:i/>
        </w:rPr>
        <w:t>Rmax</w:t>
      </w:r>
      <w:r>
        <w:t xml:space="preserve"> may be different than that over open water. An analysis of the landfall </w:t>
      </w:r>
      <w:r w:rsidRPr="008127F1">
        <w:rPr>
          <w:i/>
        </w:rPr>
        <w:t>Rmax</w:t>
      </w:r>
      <w:r>
        <w:t xml:space="preserve"> database and the 1988–2007 extended best track data shows that there appears to be a difference in the dependence of </w:t>
      </w:r>
      <w:r w:rsidRPr="008127F1">
        <w:rPr>
          <w:i/>
        </w:rPr>
        <w:t xml:space="preserve">Rmax </w:t>
      </w:r>
      <w:r>
        <w:t>on central pressure (</w:t>
      </w:r>
      <w:r w:rsidRPr="008127F1">
        <w:rPr>
          <w:i/>
        </w:rPr>
        <w:t>Pmin</w:t>
      </w:r>
      <w:r>
        <w:t xml:space="preserve">) between the two datasets </w:t>
      </w:r>
      <w:r>
        <w:rPr>
          <w:noProof/>
        </w:rPr>
        <w:t>(Demuth et al., 2006)</w:t>
      </w:r>
      <w:r>
        <w:t xml:space="preserve">. The landfall dataset provides a larger set of independent measurements (more than 100 storms compared to about 31 storms affecting the Florida threat area region in the best track data). Since landfall </w:t>
      </w:r>
      <w:r w:rsidRPr="008127F1">
        <w:rPr>
          <w:i/>
        </w:rPr>
        <w:t>Rmax</w:t>
      </w:r>
      <w:r>
        <w:t xml:space="preserve"> is most relevant for loss cost estimation and has a larger independent sample size, we have chosen to model the landfall dataset.</w:t>
      </w:r>
    </w:p>
    <w:p w:rsidR="009271E4" w:rsidRDefault="009271E4" w:rsidP="009271E4">
      <w:r>
        <w:lastRenderedPageBreak/>
        <w:t>Recent research results by Willoughby and Rahn (2004) based on the NOAA-AOML-HRD annual hurricane field program and Air Force reconnaissance flight-level observations are used to create a model for the “</w:t>
      </w:r>
      <w:r w:rsidRPr="007A0894">
        <w:rPr>
          <w:i/>
        </w:rPr>
        <w:t>Holland B</w:t>
      </w:r>
      <w:r>
        <w:t xml:space="preserve">” parameter.  Ongoing research on the relationship between horizontal surface wind distributions (based on Stepped Frequency Microwave Radiometer observations) to flight level distributions </w:t>
      </w:r>
      <w:r>
        <w:rPr>
          <w:noProof/>
        </w:rPr>
        <w:t>(Powell et al., 2009)</w:t>
      </w:r>
      <w:r>
        <w:t xml:space="preserve"> is used to correct the flight-level </w:t>
      </w:r>
      <w:r w:rsidRPr="008127F1">
        <w:rPr>
          <w:i/>
          <w:iCs/>
        </w:rPr>
        <w:t>Rmax</w:t>
      </w:r>
      <w:r>
        <w:t xml:space="preserve"> to a surface </w:t>
      </w:r>
      <w:r w:rsidRPr="008127F1">
        <w:rPr>
          <w:i/>
          <w:iCs/>
        </w:rPr>
        <w:t>Rmax</w:t>
      </w:r>
      <w:r w:rsidRPr="006D76A0">
        <w:t xml:space="preserve"> </w:t>
      </w:r>
      <w:r>
        <w:t xml:space="preserve">when developing a relationship for the </w:t>
      </w:r>
      <w:r w:rsidRPr="007A0894">
        <w:rPr>
          <w:i/>
        </w:rPr>
        <w:t>Holland B</w:t>
      </w:r>
      <w:r>
        <w:t xml:space="preserve"> term. We multiply the flight-level </w:t>
      </w:r>
      <w:r w:rsidRPr="008127F1">
        <w:rPr>
          <w:i/>
          <w:iCs/>
        </w:rPr>
        <w:t>Rmax</w:t>
      </w:r>
      <w:r w:rsidRPr="006D76A0">
        <w:t xml:space="preserve"> </w:t>
      </w:r>
      <w:r>
        <w:t xml:space="preserve">from the Willoughby and Rahn (2004) dataset by 0.815 to estimate the surface </w:t>
      </w:r>
      <w:r w:rsidRPr="008127F1">
        <w:rPr>
          <w:i/>
          <w:iCs/>
        </w:rPr>
        <w:t>Rmax</w:t>
      </w:r>
      <w:r>
        <w:t xml:space="preserve"> (based on SFMR, flight-level maxima pair data).  This adjustment keeps the Holland pressure profile parameter consistent with a surface </w:t>
      </w:r>
      <w:r w:rsidRPr="008127F1">
        <w:rPr>
          <w:i/>
          <w:iCs/>
        </w:rPr>
        <w:t>Rmax</w:t>
      </w:r>
      <w:r w:rsidRPr="006D76A0">
        <w:t xml:space="preserve"> </w:t>
      </w:r>
      <w:r>
        <w:t xml:space="preserve">and because of the negative term in the equation produces a larger value of </w:t>
      </w:r>
      <w:r w:rsidRPr="007A0894">
        <w:rPr>
          <w:i/>
        </w:rPr>
        <w:t>B</w:t>
      </w:r>
      <w:r>
        <w:t xml:space="preserve"> than if a flight-level value of </w:t>
      </w:r>
      <w:r w:rsidRPr="008127F1">
        <w:rPr>
          <w:i/>
          <w:iCs/>
        </w:rPr>
        <w:t>Rmax</w:t>
      </w:r>
      <w:r w:rsidRPr="006D76A0">
        <w:t xml:space="preserve"> </w:t>
      </w:r>
      <w:r>
        <w:t xml:space="preserve">were used.  </w:t>
      </w:r>
      <w:r w:rsidRPr="00D001A2">
        <w:t>This is consistent with the concept of a stronger radial pressure gradient for the mean boundary layer slab than at flight level</w:t>
      </w:r>
      <w:r>
        <w:t xml:space="preserve"> (due to the warm core of the storm), which agrees with GPS dropsonde wind profile observations showing boundary layer winds that are stronger than those at the 10,000 ft flight level, which is the level for most of the </w:t>
      </w:r>
      <w:r w:rsidRPr="007A0894">
        <w:rPr>
          <w:i/>
        </w:rPr>
        <w:t>B</w:t>
      </w:r>
      <w:r>
        <w:t xml:space="preserve"> data in Willoughby and Rahn (2004).  The </w:t>
      </w:r>
      <w:r w:rsidRPr="007A0894">
        <w:rPr>
          <w:i/>
        </w:rPr>
        <w:t>B</w:t>
      </w:r>
      <w:r>
        <w:t xml:space="preserve"> adjustment for a surface </w:t>
      </w:r>
      <w:r w:rsidRPr="008127F1">
        <w:rPr>
          <w:i/>
          <w:iCs/>
        </w:rPr>
        <w:t>Rmax</w:t>
      </w:r>
      <w:r w:rsidRPr="006D76A0">
        <w:t xml:space="preserve"> </w:t>
      </w:r>
      <w:r>
        <w:t xml:space="preserve">produces an overall stronger surface wind field than if </w:t>
      </w:r>
      <w:r w:rsidRPr="007A0894">
        <w:rPr>
          <w:i/>
        </w:rPr>
        <w:t>B</w:t>
      </w:r>
      <w:r>
        <w:t xml:space="preserve"> were not adjusted. In addition, surface pressures from the “best track” information on HURDAT are used to associate a particular flight-level pressure profile </w:t>
      </w:r>
      <w:r w:rsidRPr="007A0894">
        <w:rPr>
          <w:i/>
        </w:rPr>
        <w:t>B</w:t>
      </w:r>
      <w:r>
        <w:t xml:space="preserve"> with a surface pressure.  </w:t>
      </w:r>
    </w:p>
    <w:p w:rsidR="009271E4" w:rsidRDefault="009271E4" w:rsidP="009271E4"/>
    <w:p w:rsidR="009271E4" w:rsidRPr="009271E4" w:rsidRDefault="009271E4" w:rsidP="009271E4">
      <w:r>
        <w:t xml:space="preserve">The NOAA-AOML-HRD H*Wind analysis archive was used to develop a relationship between </w:t>
      </w:r>
      <w:r w:rsidRPr="008127F1">
        <w:rPr>
          <w:i/>
          <w:iCs/>
        </w:rPr>
        <w:t>Rmax</w:t>
      </w:r>
      <w:r>
        <w:t xml:space="preserve"> and the extent of damaging winds to make sure that the model would only consider land locations that have potential for damaging winds.  HRD wind modeling research initiated by Ooyama (1969) and extended by Shapiro (1983) has been used to develop the HRD wind field model.  This model is based on the concept of a slab boundary layer model, a concept pioneered at NOAA-AOML-HRD and now in use by other modelers for risk applications </w:t>
      </w:r>
      <w:r>
        <w:rPr>
          <w:noProof/>
        </w:rPr>
        <w:t>(Thompson &amp; Cardone, 1996; Vickery &amp; Twisdale, 1995; Vickery et al., 2000b)</w:t>
      </w:r>
      <w:r>
        <w:t>.  The HURDAT historical database is used to develop the track and intensity model.  Historical data used for computing the potential intensity is based on the National Centers for Environmental Prediction (NCEP) sea surface temperature archives and the NCEP reanalysis for determining the upper tropospheric outflow temperatures.  Use cases describing the various model functions and their research bases are available with the model documentation.</w:t>
      </w:r>
    </w:p>
    <w:p w:rsidR="00CE6E84" w:rsidRDefault="00CE6E84">
      <w:pPr>
        <w:pStyle w:val="Disclosure"/>
      </w:pPr>
      <w:r>
        <w:t>2. Describe the dependencies among variables in the windfield component and how they are represented in the hurricane model, including the mathematical dependence of modeled windfield as a function of distance and direction from the center position.</w:t>
      </w:r>
    </w:p>
    <w:p w:rsidR="002A5574" w:rsidRPr="00E62FC3" w:rsidRDefault="00E62FC3" w:rsidP="00E62FC3">
      <w:r w:rsidRPr="007A0894">
        <w:rPr>
          <w:i/>
        </w:rPr>
        <w:t>B</w:t>
      </w:r>
      <w:r w:rsidRPr="00505C35">
        <w:t xml:space="preserve"> d</w:t>
      </w:r>
      <w:r>
        <w:t>epends linearly on latitude</w:t>
      </w:r>
      <w:r w:rsidRPr="00505C35">
        <w:t xml:space="preserve"> and </w:t>
      </w:r>
      <w:r w:rsidRPr="008127F1">
        <w:rPr>
          <w:i/>
          <w:iCs/>
        </w:rPr>
        <w:t>Rmax</w:t>
      </w:r>
      <w:r w:rsidRPr="006D76A0">
        <w:rPr>
          <w:iCs/>
        </w:rPr>
        <w:t xml:space="preserve">, and quadratically on </w:t>
      </w:r>
      <w:r w:rsidRPr="008127F1">
        <w:rPr>
          <w:i/>
          <w:iCs/>
        </w:rPr>
        <w:t>DelP</w:t>
      </w:r>
      <w:r w:rsidRPr="006D76A0">
        <w:t>.</w:t>
      </w:r>
      <w:r>
        <w:t xml:space="preserve"> The gradient wind for the slab boundary layer depends on </w:t>
      </w:r>
      <w:r w:rsidRPr="008127F1">
        <w:rPr>
          <w:i/>
          <w:iCs/>
        </w:rPr>
        <w:t>Pmin</w:t>
      </w:r>
      <w:r w:rsidRPr="006D76A0">
        <w:t xml:space="preserve"> (through </w:t>
      </w:r>
      <w:r w:rsidRPr="008127F1">
        <w:rPr>
          <w:i/>
          <w:iCs/>
        </w:rPr>
        <w:t>DelP</w:t>
      </w:r>
      <w:r>
        <w:t xml:space="preserve">) and </w:t>
      </w:r>
      <w:r w:rsidRPr="007A0894">
        <w:rPr>
          <w:i/>
        </w:rPr>
        <w:t>B</w:t>
      </w:r>
      <w:r>
        <w:t xml:space="preserve">; the mean slab planetary boundary layer (PBL) wind depends on the gradient wind, the drag coefficient (which depends on wind speed), the air density, the gradients of the tangential and radial components of the wind, and the Coriolis parameter (which also depends on latitude). The wind field model solves the equations of motion on a polar grid with a 0.1 </w:t>
      </w:r>
      <w:r w:rsidRPr="004D3EBD">
        <w:rPr>
          <w:i/>
          <w:iCs/>
        </w:rPr>
        <w:t>R</w:t>
      </w:r>
      <w:r w:rsidRPr="002E42A5">
        <w:rPr>
          <w:i/>
        </w:rPr>
        <w:t>/</w:t>
      </w:r>
      <w:r w:rsidRPr="002E42A5">
        <w:rPr>
          <w:i/>
          <w:iCs/>
        </w:rPr>
        <w:t>Rmax</w:t>
      </w:r>
      <w:r>
        <w:t xml:space="preserve"> radial grid resolution. The input </w:t>
      </w:r>
      <w:r w:rsidRPr="008127F1">
        <w:rPr>
          <w:i/>
          <w:iCs/>
        </w:rPr>
        <w:t>Rmax</w:t>
      </w:r>
      <w:r w:rsidRPr="006D76A0">
        <w:t xml:space="preserve"> </w:t>
      </w:r>
      <w:r>
        <w:t xml:space="preserve">is reduced by 10% to correct a small bias in </w:t>
      </w:r>
      <w:r w:rsidRPr="008127F1">
        <w:rPr>
          <w:i/>
          <w:iCs/>
        </w:rPr>
        <w:t>Rmax</w:t>
      </w:r>
      <w:r>
        <w:t xml:space="preserve"> caused by a tendency of the wind field solution to place </w:t>
      </w:r>
      <w:r w:rsidRPr="008127F1">
        <w:rPr>
          <w:i/>
          <w:iCs/>
        </w:rPr>
        <w:t>Rmax</w:t>
      </w:r>
      <w:r>
        <w:t xml:space="preserve"> radially outward by one grid point. The wind field model terms and dependencies are further described in Powell et al. (2005).</w:t>
      </w:r>
      <w:r w:rsidR="002A5574">
        <w:br w:type="page"/>
      </w:r>
    </w:p>
    <w:p w:rsidR="00CE6E84" w:rsidRDefault="00CE6E84">
      <w:pPr>
        <w:pStyle w:val="Disclosure"/>
      </w:pPr>
      <w:r>
        <w:lastRenderedPageBreak/>
        <w:t>3. Identify whether hurricane parameters are modeled as random variables, functions, or fixed values for the stochastic storm set. Provide rationale for the choice of parameter representations.</w:t>
      </w:r>
    </w:p>
    <w:p w:rsidR="00705B24" w:rsidRDefault="00705B24" w:rsidP="00705B24">
      <w:pPr>
        <w:keepNext/>
      </w:pPr>
      <w:r>
        <w:t xml:space="preserve">Initial storm positions and motion changes derived from HURDAT are modified by the addition of small uniform random error terms. Subsequent storm motion change and intensity are obtained by sampling from empirically derived PDFs as described in Section G-1.2. The random error term for the B parameter is a normal distribution with zero mean and a standard deviation derived from observed reconnaissance aircraft pressure profile fits for B (Willoughby &amp; Rahn, 2004). The radius of maximum winds is sampled from a gamma distribution based on landfall </w:t>
      </w:r>
      <w:r w:rsidRPr="00AF02FD">
        <w:rPr>
          <w:i/>
        </w:rPr>
        <w:t>Rmax</w:t>
      </w:r>
      <w:r>
        <w:t xml:space="preserve"> data and is described in more detail below and in Standard G-1.2.</w:t>
      </w:r>
    </w:p>
    <w:p w:rsidR="00705B24" w:rsidRDefault="00705B24" w:rsidP="00705B24">
      <w:pPr>
        <w:keepNext/>
      </w:pPr>
    </w:p>
    <w:p w:rsidR="00705B24" w:rsidRDefault="00705B24" w:rsidP="00705B24">
      <w:pPr>
        <w:keepNext/>
      </w:pPr>
      <w:r>
        <w:t xml:space="preserve">Since </w:t>
      </w:r>
      <w:r w:rsidRPr="00AF02FD">
        <w:rPr>
          <w:i/>
        </w:rPr>
        <w:t>Rmax</w:t>
      </w:r>
      <w:r>
        <w:t xml:space="preserve"> is nonnegative and skewed, we model the distribution using a gamma distribution. Using the maximum likelihood estimators, we found the parameters for the gamma distribution to be </w:t>
      </w:r>
      <w:r w:rsidRPr="00AF02FD">
        <w:rPr>
          <w:i/>
        </w:rPr>
        <w:t>k</w:t>
      </w:r>
      <w:r>
        <w:t xml:space="preserve">=4.76, </w:t>
      </w:r>
      <w:r w:rsidRPr="00AF02FD">
        <w:rPr>
          <w:i/>
        </w:rPr>
        <w:t>θ</w:t>
      </w:r>
      <w:r>
        <w:t xml:space="preserve">=5.41. A discussion of the goodness of fit for </w:t>
      </w:r>
      <w:r w:rsidRPr="009514F8">
        <w:rPr>
          <w:i/>
        </w:rPr>
        <w:t>Rmax</w:t>
      </w:r>
      <w:r>
        <w:t xml:space="preserve"> is found in Standard S-1.</w:t>
      </w:r>
    </w:p>
    <w:p w:rsidR="00705B24" w:rsidRDefault="00705B24" w:rsidP="00705B24">
      <w:pPr>
        <w:rPr>
          <w:b/>
          <w:lang w:eastAsia="en-US"/>
        </w:rPr>
      </w:pPr>
    </w:p>
    <w:p w:rsidR="00705B24" w:rsidRPr="00694A4B" w:rsidRDefault="00705B24" w:rsidP="00705B24">
      <w:r>
        <w:t xml:space="preserve">An examination of the </w:t>
      </w:r>
      <w:r w:rsidRPr="008127F1">
        <w:rPr>
          <w:i/>
        </w:rPr>
        <w:t>Rmax</w:t>
      </w:r>
      <w:r>
        <w:t xml:space="preserve"> database shows that intense storms, essentially Category 5 storms, have rather small radii. Thermodynamic considerations </w:t>
      </w:r>
      <w:r>
        <w:rPr>
          <w:noProof/>
        </w:rPr>
        <w:t>(Willoughby, 1998)</w:t>
      </w:r>
      <w:r>
        <w:t xml:space="preserve"> also suggest that smaller radii are </w:t>
      </w:r>
      <w:r w:rsidRPr="00462207">
        <w:t>more likely for these storms. Thus, we model Category 5 (</w:t>
      </w:r>
      <w:r w:rsidRPr="00462207">
        <w:rPr>
          <w:i/>
        </w:rPr>
        <w:t>DelP</w:t>
      </w:r>
      <w:r w:rsidRPr="00462207">
        <w:t xml:space="preserve">&gt;90 mb, where </w:t>
      </w:r>
      <w:r w:rsidRPr="00462207">
        <w:rPr>
          <w:i/>
        </w:rPr>
        <w:t>DelP</w:t>
      </w:r>
      <w:r w:rsidRPr="00462207">
        <w:t>=1013-</w:t>
      </w:r>
      <w:r w:rsidRPr="00462207">
        <w:rPr>
          <w:i/>
        </w:rPr>
        <w:t>Pmin</w:t>
      </w:r>
      <w:r w:rsidRPr="00462207">
        <w:t xml:space="preserve"> and </w:t>
      </w:r>
      <w:r w:rsidRPr="00462207">
        <w:rPr>
          <w:i/>
        </w:rPr>
        <w:t>Pmin</w:t>
      </w:r>
      <w:r w:rsidRPr="00462207">
        <w:t xml:space="preserve"> is the central pressure of the storm) storms using a gamma distribution, but with a smaller value of the </w:t>
      </w:r>
      <w:r w:rsidRPr="007A0894">
        <w:rPr>
          <w:rFonts w:eastAsia="Lucida Grande"/>
          <w:i/>
        </w:rPr>
        <w:t>θ</w:t>
      </w:r>
      <w:r w:rsidRPr="007A0894">
        <w:rPr>
          <w:i/>
        </w:rPr>
        <w:t xml:space="preserve"> </w:t>
      </w:r>
      <w:r w:rsidRPr="00462207">
        <w:t xml:space="preserve">parameter, which yields a smaller mean </w:t>
      </w:r>
      <w:r w:rsidRPr="00462207">
        <w:rPr>
          <w:i/>
        </w:rPr>
        <w:t>Rmax</w:t>
      </w:r>
      <w:r w:rsidRPr="00462207">
        <w:t xml:space="preserve"> as well as smaller variance. We have found that for Category 1–4 (</w:t>
      </w:r>
      <w:r w:rsidRPr="00462207">
        <w:rPr>
          <w:i/>
        </w:rPr>
        <w:t>DelP</w:t>
      </w:r>
      <w:r w:rsidRPr="00462207">
        <w:t>&lt;80</w:t>
      </w:r>
      <w:r>
        <w:t xml:space="preserve"> mb</w:t>
      </w:r>
      <w:r w:rsidRPr="00462207">
        <w:t xml:space="preserve">) storms there is essentially no discernable dependence of </w:t>
      </w:r>
      <w:r w:rsidRPr="00462207">
        <w:rPr>
          <w:i/>
        </w:rPr>
        <w:t>Rmax</w:t>
      </w:r>
      <w:r w:rsidRPr="00462207">
        <w:t xml:space="preserve"> on central pressure. This is further verified by looking at the mean and variance of </w:t>
      </w:r>
      <w:r w:rsidRPr="00462207">
        <w:rPr>
          <w:i/>
        </w:rPr>
        <w:t>Rmax</w:t>
      </w:r>
      <w:r w:rsidRPr="00462207">
        <w:t xml:space="preserve"> in each 10</w:t>
      </w:r>
      <w:r>
        <w:t xml:space="preserve"> </w:t>
      </w:r>
      <w:r w:rsidRPr="00462207">
        <w:t xml:space="preserve">mb interval. Thus, we model Category 1–4 storms with a single set of parameters. For a gamma distribution, the mean is given by </w:t>
      </w:r>
      <w:r w:rsidRPr="00462207">
        <w:rPr>
          <w:i/>
        </w:rPr>
        <w:t>k</w:t>
      </w:r>
      <w:r w:rsidRPr="007A0894">
        <w:rPr>
          <w:rFonts w:eastAsia="Lucida Grande"/>
          <w:i/>
        </w:rPr>
        <w:t>θ</w:t>
      </w:r>
      <w:r w:rsidRPr="00462207">
        <w:t xml:space="preserve">, and variance is </w:t>
      </w:r>
      <w:r w:rsidRPr="00D84FCA">
        <w:rPr>
          <w:i/>
        </w:rPr>
        <w:t>k</w:t>
      </w:r>
      <w:r w:rsidRPr="007A0894">
        <w:rPr>
          <w:rFonts w:eastAsia="Lucida Grande"/>
          <w:i/>
        </w:rPr>
        <w:t>θ</w:t>
      </w:r>
      <w:r w:rsidRPr="00D84FCA">
        <w:rPr>
          <w:i/>
          <w:vertAlign w:val="superscript"/>
        </w:rPr>
        <w:t>2</w:t>
      </w:r>
      <w:r w:rsidRPr="00462207">
        <w:t xml:space="preserve">. For Category 5 storms, we adjust </w:t>
      </w:r>
      <w:r w:rsidRPr="007A0894">
        <w:rPr>
          <w:rFonts w:eastAsia="Lucida Grande"/>
          <w:i/>
        </w:rPr>
        <w:t>θ</w:t>
      </w:r>
      <w:r w:rsidRPr="00462207">
        <w:t xml:space="preserve"> such that the mean is equal to the mean of the three Category 5 storms in the database: 1935 No Name, 1969 Camille, and 1992 Andrew. An intermediate zone between </w:t>
      </w:r>
      <w:r w:rsidRPr="00462207">
        <w:rPr>
          <w:i/>
        </w:rPr>
        <w:t>DelP</w:t>
      </w:r>
      <w:r w:rsidRPr="00462207">
        <w:t xml:space="preserve">=80 mb and </w:t>
      </w:r>
      <w:r w:rsidRPr="00462207">
        <w:rPr>
          <w:i/>
        </w:rPr>
        <w:t>DelP</w:t>
      </w:r>
      <w:r w:rsidRPr="00462207">
        <w:t xml:space="preserve">=90 mb is established where the mean of the distribution is linearly interpolated between the Category 1–4 value and the Category 5 value. As the </w:t>
      </w:r>
      <w:r w:rsidRPr="007A0894">
        <w:rPr>
          <w:rFonts w:eastAsia="Lucida Grande"/>
          <w:i/>
        </w:rPr>
        <w:t>θ</w:t>
      </w:r>
      <w:r w:rsidRPr="00462207">
        <w:t xml:space="preserve"> value is reduced, the variance is likewise reduced. Since there are insufficient observations to determine what the variance should be for Category 5 storms, we rely on the assumption that variance is appropriately described by the rescaled </w:t>
      </w:r>
      <w:r w:rsidRPr="007A0894">
        <w:rPr>
          <w:rFonts w:eastAsia="Lucida Grande"/>
          <w:i/>
        </w:rPr>
        <w:t>θ</w:t>
      </w:r>
      <w:r w:rsidRPr="00462207">
        <w:t xml:space="preserve">, via </w:t>
      </w:r>
      <w:r w:rsidRPr="00462207">
        <w:rPr>
          <w:i/>
        </w:rPr>
        <w:t>k</w:t>
      </w:r>
      <w:r w:rsidRPr="007A0894">
        <w:rPr>
          <w:rFonts w:eastAsia="Lucida Grande"/>
          <w:i/>
        </w:rPr>
        <w:t>θ</w:t>
      </w:r>
      <w:r w:rsidRPr="00462207">
        <w:rPr>
          <w:i/>
          <w:vertAlign w:val="superscript"/>
        </w:rPr>
        <w:t>2</w:t>
      </w:r>
      <w:r w:rsidRPr="00462207">
        <w:t xml:space="preserve">. </w:t>
      </w:r>
    </w:p>
    <w:p w:rsidR="00705B24" w:rsidRDefault="00705B24" w:rsidP="00705B24"/>
    <w:p w:rsidR="00705B24" w:rsidRDefault="00705B24" w:rsidP="00705B24">
      <w:r w:rsidRPr="00AF02FD">
        <w:t xml:space="preserve">A simple method is used to generate the gamma-distributed values. A uniformly distributed variable is mapped onto the range of </w:t>
      </w:r>
      <w:r w:rsidRPr="00AF02FD">
        <w:rPr>
          <w:i/>
        </w:rPr>
        <w:t>Rmax</w:t>
      </w:r>
      <w:r w:rsidRPr="00AF02FD">
        <w:t xml:space="preserve"> values via the inverse cumulative gamma distribution function. For computational efficiency, a lookup table is used for the inverse cumulative gamma distribution function.</w:t>
      </w:r>
    </w:p>
    <w:p w:rsidR="00705B24" w:rsidRDefault="00705B24" w:rsidP="00705B24">
      <w:pPr>
        <w:rPr>
          <w:lang w:eastAsia="en-US"/>
        </w:rPr>
      </w:pPr>
    </w:p>
    <w:p w:rsidR="00705B24" w:rsidRDefault="00705B24" w:rsidP="00705B24">
      <w:r>
        <w:t>For Category 5 and intermediate Category 4–5 storms, we use the property that the gamma cumulative distribution function is a function of (</w:t>
      </w:r>
      <w:r>
        <w:rPr>
          <w:i/>
        </w:rPr>
        <w:t>k</w:t>
      </w:r>
      <w:r>
        <w:t>,</w:t>
      </w:r>
      <w:r>
        <w:rPr>
          <w:i/>
        </w:rPr>
        <w:t>x</w:t>
      </w:r>
      <w:r>
        <w:t>/</w:t>
      </w:r>
      <w:r w:rsidRPr="007A0894">
        <w:rPr>
          <w:i/>
        </w:rPr>
        <w:t>θ</w:t>
      </w:r>
      <w:r>
        <w:t>). Thus, by rescaling</w:t>
      </w:r>
      <w:r w:rsidRPr="007A0894">
        <w:rPr>
          <w:i/>
        </w:rPr>
        <w:t xml:space="preserve"> θ</w:t>
      </w:r>
      <w:r>
        <w:t xml:space="preserve">, we can use the same function (lookup table), but just rescale </w:t>
      </w:r>
      <w:r>
        <w:rPr>
          <w:i/>
        </w:rPr>
        <w:t>x</w:t>
      </w:r>
      <w:r>
        <w:t xml:space="preserve"> (</w:t>
      </w:r>
      <w:r>
        <w:rPr>
          <w:i/>
        </w:rPr>
        <w:t>Rmax</w:t>
      </w:r>
      <w:r>
        <w:t xml:space="preserve">). The rescaled </w:t>
      </w:r>
      <w:r>
        <w:rPr>
          <w:i/>
        </w:rPr>
        <w:t>Rmax</w:t>
      </w:r>
      <w:r>
        <w:t xml:space="preserve"> will then still have a gamma distribution but with different mean and variance.</w:t>
      </w:r>
    </w:p>
    <w:p w:rsidR="00705B24" w:rsidRDefault="00705B24" w:rsidP="00705B24"/>
    <w:p w:rsidR="00705B24" w:rsidRDefault="00705B24" w:rsidP="00705B24">
      <w:r w:rsidRPr="00AF02FD">
        <w:t xml:space="preserve">The storms in the stochastic model will undergo central pressure changes during the storm life cycle. When a storm is generated, an appropriate </w:t>
      </w:r>
      <w:r w:rsidRPr="00AF02FD">
        <w:rPr>
          <w:i/>
        </w:rPr>
        <w:t>Rmax</w:t>
      </w:r>
      <w:r w:rsidRPr="00AF02FD">
        <w:t xml:space="preserve"> is sampled for the storm. To ensure the appropriate mean values of </w:t>
      </w:r>
      <w:r w:rsidRPr="00AF02FD">
        <w:rPr>
          <w:i/>
        </w:rPr>
        <w:t>Rmax</w:t>
      </w:r>
      <w:r w:rsidRPr="00AF02FD">
        <w:t xml:space="preserve"> as pressure changes, the </w:t>
      </w:r>
      <w:r w:rsidRPr="00AF02FD">
        <w:rPr>
          <w:i/>
        </w:rPr>
        <w:t>Rmax</w:t>
      </w:r>
      <w:r w:rsidRPr="00AF02FD">
        <w:t xml:space="preserve"> is rescaled every time step as </w:t>
      </w:r>
      <w:r w:rsidRPr="00AF02FD">
        <w:lastRenderedPageBreak/>
        <w:t xml:space="preserve">necessary.  As long as the storm has </w:t>
      </w:r>
      <w:r w:rsidRPr="00AF02FD">
        <w:rPr>
          <w:i/>
        </w:rPr>
        <w:t>DelP</w:t>
      </w:r>
      <w:r w:rsidRPr="00AF02FD">
        <w:t xml:space="preserve"> &lt; 80 mb, there is in effect no rescaling. In the stochastic storm generator, we limit the range of </w:t>
      </w:r>
      <w:r w:rsidRPr="00AF02FD">
        <w:rPr>
          <w:i/>
        </w:rPr>
        <w:t>Rmax</w:t>
      </w:r>
      <w:r w:rsidRPr="00AF02FD">
        <w:t xml:space="preserve"> from 4 sm to 120 sm. The wind field solution, after including the translation speed, results in values of </w:t>
      </w:r>
      <w:r w:rsidRPr="00AF02FD">
        <w:rPr>
          <w:i/>
        </w:rPr>
        <w:t>Rmax</w:t>
      </w:r>
      <w:r w:rsidRPr="00AF02FD">
        <w:t xml:space="preserve"> that are outside this range less than 2% of the time.</w:t>
      </w:r>
    </w:p>
    <w:p w:rsidR="00CE6E84" w:rsidRDefault="00CE6E84">
      <w:pPr>
        <w:pStyle w:val="Disclosure"/>
      </w:pPr>
      <w:r>
        <w:t>4. Describe if and how any hurricane parameters are treated differently in the historical and stochastic storm sets and provide rationale.</w:t>
      </w:r>
    </w:p>
    <w:p w:rsidR="00536AEE" w:rsidRPr="00536AEE" w:rsidRDefault="00BE038D" w:rsidP="00536AEE">
      <w:r w:rsidRPr="00BE038D">
        <w:t>All historical storm sets consist of input files containing information derived from HURDAT or other observation sources as described in Standard M-1. All stochastic input storm tracks are modeled.</w:t>
      </w:r>
    </w:p>
    <w:p w:rsidR="00CE6E84" w:rsidRDefault="00CE6E84">
      <w:pPr>
        <w:pStyle w:val="Disclosure"/>
      </w:pPr>
      <w:r>
        <w:t>5. State whether the hurricane model simulates surface winds directly or requires conversion between some other reference level or layer and the surface. Describe the source(s) of conversion factors and the rationale for their use. Describe the process for converting the modeled vortex winds to surface winds including the treatment of the inherent uncertainties in the conversion factor with respect to location of the site compared to the radius of</w:t>
      </w:r>
      <w:r w:rsidR="00254777">
        <w:t xml:space="preserve"> </w:t>
      </w:r>
      <w:r>
        <w:t>maximum winds over time. Justify the variation in the surface winds conversion factor as a function of hurricane intensity and distance from the hurricane center.</w:t>
      </w:r>
    </w:p>
    <w:p w:rsidR="00BB3BD4" w:rsidRDefault="00BB3BD4" w:rsidP="00F41469">
      <w:r w:rsidRPr="00BB3BD4">
        <w:t>The mean boundary layer winds computed by the model are adjusted to the surface using results from Powell et al. (2003), which estimated a mean surface wind factor of 77.5% on the basis of over 300 GPS sonde wind profile observations in hurricanes. The surface wind factor is based on the ratio of the surface wind speed at 10 m to the mean wind speed for the 0–500 m layer (mean boundary layer wind speed or MBL) published in Powell et al. (2003). This ratio is far more relevant to a slab boundary layer model than using data based on higher, reconnaissance aircraft flight levels. The depth of the slab boundary layer model is assigned a value of 450 m, which is the level of the maximum mean wind speed from GPS sonde wind profiles published in Powell et al. (2003). The uncertainty of the surface wind factor is ~8%, based on the standard deviation of the measurements, but no attempt is made to model this uncertainty. No radial distance from center or intensity dependent variation of reduction factor is used at this time because of a lack of dependency on these quantities based on examination of GPS dropsonde data (</w:t>
      </w:r>
      <w:r w:rsidR="00986941">
        <w:fldChar w:fldCharType="begin"/>
      </w:r>
      <w:r w:rsidR="00986941" w:rsidRPr="00F41469">
        <w:instrText xml:space="preserve"> REF _Ref526933722 \h </w:instrText>
      </w:r>
      <w:r w:rsidR="00F41469" w:rsidRPr="00F41469">
        <w:instrText xml:space="preserve"> \* MERGEFORMAT </w:instrText>
      </w:r>
      <w:r w:rsidR="00986941">
        <w:fldChar w:fldCharType="separate"/>
      </w:r>
      <w:r w:rsidR="005E2202">
        <w:t xml:space="preserve">Figure </w:t>
      </w:r>
      <w:r w:rsidR="005E2202">
        <w:rPr>
          <w:noProof/>
        </w:rPr>
        <w:t>25</w:t>
      </w:r>
      <w:r w:rsidR="00986941">
        <w:fldChar w:fldCharType="end"/>
      </w:r>
      <w:r w:rsidRPr="00BB3BD4">
        <w:t xml:space="preserve">).  </w:t>
      </w:r>
    </w:p>
    <w:p w:rsidR="00AE6988" w:rsidRDefault="00AE3C78">
      <w:pPr>
        <w:pStyle w:val="Disclosure"/>
      </w:pPr>
      <w:r>
        <w:rPr>
          <w:noProof/>
          <w:lang w:eastAsia="en-US"/>
        </w:rPr>
        <w:lastRenderedPageBreak/>
        <w:drawing>
          <wp:inline distT="0" distB="0" distL="0" distR="0" wp14:anchorId="251D9AA0" wp14:editId="7BC1B76D">
            <wp:extent cx="5059680" cy="574451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71390" cy="5757807"/>
                    </a:xfrm>
                    <a:prstGeom prst="rect">
                      <a:avLst/>
                    </a:prstGeom>
                    <a:noFill/>
                  </pic:spPr>
                </pic:pic>
              </a:graphicData>
            </a:graphic>
          </wp:inline>
        </w:drawing>
      </w:r>
    </w:p>
    <w:p w:rsidR="00AE3C78" w:rsidRPr="00AE6988" w:rsidRDefault="00AE6988" w:rsidP="00E35732">
      <w:pPr>
        <w:pStyle w:val="Caption"/>
        <w:rPr>
          <w:rFonts w:ascii="Arial" w:hAnsi="Arial"/>
          <w:i/>
        </w:rPr>
      </w:pPr>
      <w:bookmarkStart w:id="712" w:name="_Ref526933722"/>
      <w:bookmarkStart w:id="713" w:name="_Toc880768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25</w:t>
      </w:r>
      <w:r w:rsidR="00B77751">
        <w:rPr>
          <w:noProof/>
        </w:rPr>
        <w:fldChar w:fldCharType="end"/>
      </w:r>
      <w:bookmarkEnd w:id="712"/>
      <w:r>
        <w:t>.</w:t>
      </w:r>
      <w:r w:rsidR="00A36EEE">
        <w:t xml:space="preserve"> </w:t>
      </w:r>
      <w:r w:rsidRPr="00A33C21">
        <w:t>Analysis of 742 GPS dropsonde profiles launched from 2-4 km with flight-level winds at launch greater than hurricane force and with measured surface winds.  Upper figure:  Dependence of the ratio of 10 m wind speed (U10) to the mean boundary layer wind</w:t>
      </w:r>
      <w:r>
        <w:t xml:space="preserve"> </w:t>
      </w:r>
      <w:r w:rsidRPr="00AE6988">
        <w:t>speed (MBL) on the scaled radius (ratio of radius of last measured wind (Rlmw) to the radius of maximum wind at flight level (RmaxFL).  Lower figure: Surface wind factor (U10/MBL) dependence on maximum flight level wind speed (Vflmax, in units of miles per hour / 2.23).</w:t>
      </w:r>
      <w:bookmarkEnd w:id="713"/>
    </w:p>
    <w:p w:rsidR="00CE6E84" w:rsidRDefault="00CE6E84">
      <w:pPr>
        <w:pStyle w:val="Disclosure"/>
      </w:pPr>
      <w:r>
        <w:t>6. Describe how the windspeeds generated in the windfield model are converted from sustained to gust and identify the averaging time.</w:t>
      </w:r>
    </w:p>
    <w:p w:rsidR="00536AEE" w:rsidRPr="00537D44" w:rsidRDefault="006361F6" w:rsidP="00537D44">
      <w:r w:rsidRPr="006361F6">
        <w:t xml:space="preserve">Wind speeds from the HRD slab boundary layer wind field model are assumed to represent ten-minute averages. A sustained wind is computed by applying a gust factor to account for the highest </w:t>
      </w:r>
      <w:r w:rsidRPr="006361F6">
        <w:lastRenderedPageBreak/>
        <w:t>one-minute wind speed over the ten-minute period. A peak three-second gust is also computed. Gust factors depend on wind speed and the upstream fetch roughness, which in turn depends on wind direction at a particular location. Gust factor calculations were developed using research in the Engineering Sciences Data Unit (ESDU) series papers as summarized and applied to tropical cyclones by Vickery and Skerlj (2005).</w:t>
      </w:r>
    </w:p>
    <w:p w:rsidR="00CE6E84" w:rsidRDefault="00CE6E84">
      <w:pPr>
        <w:pStyle w:val="Disclosure"/>
      </w:pPr>
      <w:r>
        <w:t>7. Describe the historical data used as the basis for the hurricane model’s hurricane tracks. Discuss the appropriateness of the hurricane model stochastic hurricane tracks with reference to the historical hurricane data.</w:t>
      </w:r>
    </w:p>
    <w:p w:rsidR="00060E36" w:rsidRDefault="00060E36" w:rsidP="00060E36">
      <w:r>
        <w:t xml:space="preserve">The hurricane tracks are modeled as a Markov process. Initial storm conditions are derived from HURDAT. Small uniform random perturbations are added to the historical initial conditions, including initial storm location, change in motion, and intensity. </w:t>
      </w:r>
    </w:p>
    <w:p w:rsidR="00060E36" w:rsidRDefault="00060E36" w:rsidP="00060E36"/>
    <w:p w:rsidR="00060E36" w:rsidRDefault="00060E36" w:rsidP="00060E36">
      <w:r>
        <w:t>Storm motion is determined by sampling empirical distributions, based on HURDAT, of change in speed and change in direction, as well as change in relative intensity. These functions are also spatially dependent, binned in variable box sizes (typically 2.5 degrees), and enlarged as necessary to ensure sufficient density of storms for the distribution.</w:t>
      </w:r>
    </w:p>
    <w:p w:rsidR="00060E36" w:rsidRDefault="00060E36" w:rsidP="00060E36"/>
    <w:p w:rsidR="00537D44" w:rsidRPr="00537D44" w:rsidRDefault="00060E36" w:rsidP="00060E36">
      <w:r>
        <w:t>The model has been validated by examining key hurricane statistics relative to HURDAT at roughly 30 sm milepost locations along the Gulf and Atlantic coasts. The parameters examined include average central pressure deficit, average heading angle and speed, and total occurrence by Saffir-Simpson category.</w:t>
      </w:r>
    </w:p>
    <w:p w:rsidR="00CE6E84" w:rsidRDefault="00CE6E84">
      <w:pPr>
        <w:pStyle w:val="Disclosure"/>
      </w:pPr>
      <w:r>
        <w:t>8. If the historical data are partitioned or modified, describe how the hurricane parameters are affected.</w:t>
      </w:r>
    </w:p>
    <w:p w:rsidR="00537D44" w:rsidRPr="00537D44" w:rsidRDefault="00357E5F" w:rsidP="00537D44">
      <w:r w:rsidRPr="00357E5F">
        <w:t>The FPHLM does not partition or modify the historical data.</w:t>
      </w:r>
    </w:p>
    <w:p w:rsidR="00CE6E84" w:rsidRDefault="00CE6E84">
      <w:pPr>
        <w:pStyle w:val="Disclosure"/>
      </w:pPr>
      <w:r>
        <w:t>9. Describe how the coastline is segmented (or partitioned) in determining the parameters for hurricane frequency used in the hurricane model. Provide the hurricane frequency distribution by intensity for each segment.</w:t>
      </w:r>
    </w:p>
    <w:p w:rsidR="00537D44" w:rsidRPr="00537D44" w:rsidRDefault="00D063B3" w:rsidP="00537D44">
      <w:r w:rsidRPr="00D063B3">
        <w:t>The model does not use coastline segmentation to determine hurricane frequency.</w:t>
      </w:r>
    </w:p>
    <w:p w:rsidR="00246311" w:rsidRDefault="00CE6E84">
      <w:pPr>
        <w:pStyle w:val="Disclosure"/>
      </w:pPr>
      <w:r>
        <w:t>10. Describe any evolution of the functional representation of hurricane parameters during an individual storm life cycle.</w:t>
      </w:r>
    </w:p>
    <w:p w:rsidR="00537D44" w:rsidRDefault="00237E80" w:rsidP="00537D44">
      <w:r w:rsidRPr="00237E80">
        <w:t>Upon landfall, the evolution of the central pressure changes from sampling a PDF to a decay model described in Vickery (2005). When the storm exits back over water, the pressure is again modeled via the PDF. 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450 m if the center exits land to go back to sea.</w:t>
      </w:r>
    </w:p>
    <w:p w:rsidR="00E15773" w:rsidRDefault="00DF27F9" w:rsidP="0007529D">
      <w:pPr>
        <w:pStyle w:val="Heading2"/>
      </w:pPr>
      <w:bookmarkStart w:id="714" w:name="_Toc8805985"/>
      <w:r w:rsidRPr="00DF27F9">
        <w:lastRenderedPageBreak/>
        <w:t>M-3 Hurricane</w:t>
      </w:r>
      <w:r>
        <w:t xml:space="preserve"> </w:t>
      </w:r>
      <w:r w:rsidRPr="00DF27F9">
        <w:t>Probability Distributions</w:t>
      </w:r>
      <w:bookmarkEnd w:id="714"/>
    </w:p>
    <w:p w:rsidR="000D51D1" w:rsidRDefault="000D51D1">
      <w:pPr>
        <w:pStyle w:val="Disclosure"/>
      </w:pPr>
      <w:r>
        <w:t>A. Modeled probability distributions of hurricane parameters and characteristics shall be consistent with historical hurricanes in the Atlantic basin.</w:t>
      </w:r>
    </w:p>
    <w:p w:rsidR="000D51D1" w:rsidRPr="000D51D1" w:rsidRDefault="00EB47B8" w:rsidP="000D51D1">
      <w:r w:rsidRPr="00EB47B8">
        <w:t xml:space="preserve">Hurricane motion (track) is modeled based on historical geographic probability distributions of hurricane translation velocity and velocity change, initial intensity, intensity change, and potential intensity. Modeled probability distributions for hurricane intensity, forward speed, </w:t>
      </w:r>
      <w:r w:rsidRPr="002652E1">
        <w:rPr>
          <w:i/>
        </w:rPr>
        <w:t>Rmax</w:t>
      </w:r>
      <w:r w:rsidRPr="00EB47B8">
        <w:t>, and storm heading are consistent with historical hurricanes in the Atlantic basin.</w:t>
      </w:r>
    </w:p>
    <w:p w:rsidR="000D51D1" w:rsidRDefault="000D51D1">
      <w:pPr>
        <w:pStyle w:val="Disclosure"/>
      </w:pPr>
      <w:r>
        <w:t>B. Modeled hurricane landfall frequency distributions shall reflect the Base Hurricane Storm Set used for category 1 to 5 hurricanes and shall be consistent with those observed for each coastal segment of Florida and neighboring states (Alabama, Georgia, and Mississippi).</w:t>
      </w:r>
    </w:p>
    <w:p w:rsidR="000D51D1" w:rsidRPr="000D51D1" w:rsidRDefault="00FA3811" w:rsidP="000D51D1">
      <w:r w:rsidRPr="00FA3811">
        <w:t xml:space="preserve">As shown in Form M-1 and the accompanying plots, our model reflects reasonably the 1900–2017 Base Hurricane Set for hurricanes of Saffir-Simpson Categories 1–5 in each coastal region of Florida, as well as in the neighboring states. In addition, a finer scale coastal milepost study of model parameters (occurrence rate, storm translation speed, storm heading, and </w:t>
      </w:r>
      <w:r w:rsidRPr="00A47A97">
        <w:rPr>
          <w:i/>
        </w:rPr>
        <w:t>Pmin</w:t>
      </w:r>
      <w:r w:rsidRPr="00FA3811">
        <w:t>) was conducted during the development of the model.</w:t>
      </w:r>
    </w:p>
    <w:p w:rsidR="000D51D1" w:rsidRDefault="000D51D1">
      <w:pPr>
        <w:pStyle w:val="Disclosure"/>
      </w:pPr>
      <w:r>
        <w:t>C. Hurricane models shall use maximum one-minute sustained 10-meter windspeed when defining hurricane landfall intensity. This applies both to the Base Hurricane Storm Set used to develop landfall frequency distributions as a function of coastal location and to the modeled winds in each hurricane which causes damage. The associated maximum one- minute sustained 10-meter windspeed shall be within the range of windspeeds (in statute miles per hour) categorized by the Saffir- Simpson Hurricane Wind Scale.</w:t>
      </w:r>
    </w:p>
    <w:p w:rsidR="00DF27F9" w:rsidRDefault="000D51D1">
      <w:pPr>
        <w:pStyle w:val="Disclosure"/>
      </w:pPr>
      <w:r>
        <w:t>Saffir-Simpson Hurricane Wind Scale:</w:t>
      </w:r>
    </w:p>
    <w:tbl>
      <w:tblPr>
        <w:tblW w:w="0" w:type="auto"/>
        <w:jc w:val="center"/>
        <w:tblLayout w:type="fixed"/>
        <w:tblCellMar>
          <w:left w:w="120" w:type="dxa"/>
          <w:right w:w="120" w:type="dxa"/>
        </w:tblCellMar>
        <w:tblLook w:val="0000" w:firstRow="0" w:lastRow="0" w:firstColumn="0" w:lastColumn="0" w:noHBand="0" w:noVBand="0"/>
      </w:tblPr>
      <w:tblGrid>
        <w:gridCol w:w="1800"/>
        <w:gridCol w:w="2250"/>
        <w:gridCol w:w="2070"/>
      </w:tblGrid>
      <w:tr w:rsidR="00812AFD" w:rsidTr="00760DC5">
        <w:trPr>
          <w:tblHeader/>
          <w:jc w:val="center"/>
        </w:trPr>
        <w:tc>
          <w:tcPr>
            <w:tcW w:w="1800" w:type="dxa"/>
            <w:tcBorders>
              <w:top w:val="single" w:sz="8" w:space="0" w:color="000000"/>
              <w:left w:val="single" w:sz="8" w:space="0" w:color="000000"/>
              <w:bottom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Pr>
                <w:rFonts w:ascii="Arial" w:hAnsi="Arial" w:cs="Arial"/>
                <w:b/>
              </w:rPr>
              <w:t>Category</w:t>
            </w:r>
          </w:p>
        </w:tc>
        <w:tc>
          <w:tcPr>
            <w:tcW w:w="2250" w:type="dxa"/>
            <w:tcBorders>
              <w:top w:val="single" w:sz="8" w:space="0" w:color="000000"/>
              <w:left w:val="single" w:sz="8" w:space="0" w:color="000000"/>
              <w:bottom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Pr>
                <w:rFonts w:ascii="Arial" w:hAnsi="Arial" w:cs="Arial"/>
                <w:b/>
              </w:rPr>
              <w:t>Winds (mph)</w:t>
            </w:r>
          </w:p>
        </w:tc>
        <w:tc>
          <w:tcPr>
            <w:tcW w:w="2070" w:type="dxa"/>
            <w:tcBorders>
              <w:top w:val="single" w:sz="8" w:space="0" w:color="000000"/>
              <w:left w:val="single" w:sz="8" w:space="0" w:color="000000"/>
              <w:bottom w:val="single" w:sz="8"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b/>
              </w:rPr>
              <w:t>Damage</w:t>
            </w:r>
          </w:p>
        </w:tc>
      </w:tr>
      <w:tr w:rsidR="00812AFD" w:rsidTr="00760DC5">
        <w:trPr>
          <w:jc w:val="center"/>
        </w:trPr>
        <w:tc>
          <w:tcPr>
            <w:tcW w:w="1800" w:type="dxa"/>
            <w:tcBorders>
              <w:top w:val="single" w:sz="8" w:space="0" w:color="000000"/>
              <w:left w:val="single" w:sz="8"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w:t>
            </w:r>
          </w:p>
        </w:tc>
        <w:tc>
          <w:tcPr>
            <w:tcW w:w="2250" w:type="dxa"/>
            <w:tcBorders>
              <w:top w:val="single" w:sz="8" w:space="0" w:color="000000"/>
              <w:left w:val="single" w:sz="4"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74 – 95</w:t>
            </w:r>
          </w:p>
        </w:tc>
        <w:tc>
          <w:tcPr>
            <w:tcW w:w="2070" w:type="dxa"/>
            <w:tcBorders>
              <w:top w:val="single" w:sz="8" w:space="0" w:color="000000"/>
              <w:left w:val="single" w:sz="4" w:space="0" w:color="000000"/>
              <w:bottom w:val="single" w:sz="4"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Minimal</w:t>
            </w:r>
          </w:p>
        </w:tc>
      </w:tr>
      <w:tr w:rsidR="00812AFD" w:rsidTr="00760DC5">
        <w:trPr>
          <w:jc w:val="center"/>
        </w:trPr>
        <w:tc>
          <w:tcPr>
            <w:tcW w:w="1800" w:type="dxa"/>
            <w:tcBorders>
              <w:top w:val="single" w:sz="4" w:space="0" w:color="000000"/>
              <w:left w:val="single" w:sz="8"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2</w:t>
            </w:r>
          </w:p>
        </w:tc>
        <w:tc>
          <w:tcPr>
            <w:tcW w:w="2250" w:type="dxa"/>
            <w:tcBorders>
              <w:top w:val="single" w:sz="4" w:space="0" w:color="000000"/>
              <w:left w:val="single" w:sz="4"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 xml:space="preserve">  96 – 110</w:t>
            </w:r>
          </w:p>
        </w:tc>
        <w:tc>
          <w:tcPr>
            <w:tcW w:w="2070" w:type="dxa"/>
            <w:tcBorders>
              <w:top w:val="single" w:sz="4" w:space="0" w:color="000000"/>
              <w:left w:val="single" w:sz="4" w:space="0" w:color="000000"/>
              <w:bottom w:val="single" w:sz="4"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Moderate</w:t>
            </w:r>
          </w:p>
        </w:tc>
      </w:tr>
      <w:tr w:rsidR="00812AFD" w:rsidTr="00760DC5">
        <w:trPr>
          <w:jc w:val="center"/>
        </w:trPr>
        <w:tc>
          <w:tcPr>
            <w:tcW w:w="1800" w:type="dxa"/>
            <w:tcBorders>
              <w:top w:val="single" w:sz="4" w:space="0" w:color="000000"/>
              <w:left w:val="single" w:sz="8"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3</w:t>
            </w:r>
          </w:p>
        </w:tc>
        <w:tc>
          <w:tcPr>
            <w:tcW w:w="2250" w:type="dxa"/>
            <w:tcBorders>
              <w:top w:val="single" w:sz="4" w:space="0" w:color="000000"/>
              <w:left w:val="single" w:sz="4"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11 – 129</w:t>
            </w:r>
          </w:p>
        </w:tc>
        <w:tc>
          <w:tcPr>
            <w:tcW w:w="2070" w:type="dxa"/>
            <w:tcBorders>
              <w:top w:val="single" w:sz="4" w:space="0" w:color="000000"/>
              <w:left w:val="single" w:sz="4" w:space="0" w:color="000000"/>
              <w:bottom w:val="single" w:sz="4"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Extensive</w:t>
            </w:r>
          </w:p>
        </w:tc>
      </w:tr>
      <w:tr w:rsidR="00812AFD" w:rsidTr="00760DC5">
        <w:trPr>
          <w:jc w:val="center"/>
        </w:trPr>
        <w:tc>
          <w:tcPr>
            <w:tcW w:w="1800" w:type="dxa"/>
            <w:tcBorders>
              <w:top w:val="single" w:sz="4" w:space="0" w:color="000000"/>
              <w:left w:val="single" w:sz="8"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4</w:t>
            </w:r>
          </w:p>
        </w:tc>
        <w:tc>
          <w:tcPr>
            <w:tcW w:w="2250" w:type="dxa"/>
            <w:tcBorders>
              <w:top w:val="single" w:sz="4" w:space="0" w:color="000000"/>
              <w:left w:val="single" w:sz="4"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30 – 156</w:t>
            </w:r>
          </w:p>
        </w:tc>
        <w:tc>
          <w:tcPr>
            <w:tcW w:w="2070" w:type="dxa"/>
            <w:tcBorders>
              <w:top w:val="single" w:sz="4" w:space="0" w:color="000000"/>
              <w:left w:val="single" w:sz="4" w:space="0" w:color="000000"/>
              <w:bottom w:val="single" w:sz="4"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Extreme</w:t>
            </w:r>
          </w:p>
        </w:tc>
      </w:tr>
      <w:tr w:rsidR="00812AFD" w:rsidTr="00760DC5">
        <w:trPr>
          <w:jc w:val="center"/>
        </w:trPr>
        <w:tc>
          <w:tcPr>
            <w:tcW w:w="1800" w:type="dxa"/>
            <w:tcBorders>
              <w:top w:val="single" w:sz="4" w:space="0" w:color="000000"/>
              <w:left w:val="single" w:sz="8" w:space="0" w:color="000000"/>
              <w:bottom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5</w:t>
            </w:r>
          </w:p>
        </w:tc>
        <w:tc>
          <w:tcPr>
            <w:tcW w:w="2250" w:type="dxa"/>
            <w:tcBorders>
              <w:top w:val="single" w:sz="4" w:space="0" w:color="000000"/>
              <w:left w:val="single" w:sz="4" w:space="0" w:color="000000"/>
              <w:bottom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57 or higher</w:t>
            </w:r>
          </w:p>
        </w:tc>
        <w:tc>
          <w:tcPr>
            <w:tcW w:w="2070" w:type="dxa"/>
            <w:tcBorders>
              <w:top w:val="single" w:sz="4" w:space="0" w:color="000000"/>
              <w:left w:val="single" w:sz="4" w:space="0" w:color="000000"/>
              <w:bottom w:val="single" w:sz="8"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pPr>
            <w:r>
              <w:rPr>
                <w:rFonts w:ascii="Arial" w:hAnsi="Arial" w:cs="Arial"/>
              </w:rPr>
              <w:t>Catastrophic</w:t>
            </w:r>
          </w:p>
        </w:tc>
      </w:tr>
    </w:tbl>
    <w:p w:rsidR="002D6B31" w:rsidRDefault="002D6B31" w:rsidP="00812AFD"/>
    <w:p w:rsidR="00800C26" w:rsidRDefault="00952D0F" w:rsidP="00812AFD">
      <w:r w:rsidRPr="00952D0F">
        <w:t xml:space="preserve">The HRD wind field model simulates landfall intensity according to the maximum one-minute sustained wind for the 10 m level for both stochastic simulations and the Base Hurricane Set. The </w:t>
      </w:r>
      <w:r w:rsidRPr="00952D0F">
        <w:lastRenderedPageBreak/>
        <w:t>Saffir-Simpson damage potential scale is used to further categorize the intensity at landfall, and the range of simulated wind speeds (in miles per hour) is within the range defined in the scale.</w:t>
      </w:r>
    </w:p>
    <w:p w:rsidR="00800C26" w:rsidRDefault="00800C26">
      <w:pPr>
        <w:pStyle w:val="Disclosure"/>
      </w:pPr>
      <w:r>
        <w:t>Disclosures</w:t>
      </w:r>
    </w:p>
    <w:p w:rsidR="00800C26" w:rsidRDefault="00800C26">
      <w:pPr>
        <w:pStyle w:val="Disclosure"/>
      </w:pPr>
      <w:r>
        <w:t>1. Provide a complete list of the assumptions used in creating the hurricane characteristics databases.</w:t>
      </w:r>
    </w:p>
    <w:p w:rsidR="00A47A97" w:rsidRDefault="00A47A97" w:rsidP="00A47A97">
      <w:pPr>
        <w:keepNext/>
      </w:pPr>
      <w:r>
        <w:t xml:space="preserve">The </w:t>
      </w:r>
      <w:r w:rsidRPr="007A0894">
        <w:rPr>
          <w:i/>
        </w:rPr>
        <w:t>Holland B</w:t>
      </w:r>
      <w:r>
        <w:t xml:space="preserve"> database is based on flight-level pressure profiles corresponding to constant pressure surfaces at 700 mb and below. Because of a lack of surface pressure field data, an assumption is made that the </w:t>
      </w:r>
      <w:r w:rsidRPr="007A0894">
        <w:rPr>
          <w:i/>
        </w:rPr>
        <w:t>Holland B</w:t>
      </w:r>
      <w:r>
        <w:t xml:space="preserve"> at the surface is equivalent to a </w:t>
      </w:r>
      <w:r w:rsidRPr="007A0894">
        <w:rPr>
          <w:i/>
        </w:rPr>
        <w:t>B</w:t>
      </w:r>
      <w:r>
        <w:t xml:space="preserve"> determined from information collected at flight level. The surface pressure profile uses </w:t>
      </w:r>
      <w:r>
        <w:rPr>
          <w:i/>
          <w:iCs/>
        </w:rPr>
        <w:t>Pmin</w:t>
      </w:r>
      <w:r>
        <w:t xml:space="preserve">, </w:t>
      </w:r>
      <w:r>
        <w:rPr>
          <w:i/>
          <w:iCs/>
        </w:rPr>
        <w:t>DelP</w:t>
      </w:r>
      <w:r>
        <w:t xml:space="preserve">, and </w:t>
      </w:r>
      <w:r>
        <w:rPr>
          <w:i/>
          <w:iCs/>
        </w:rPr>
        <w:t>Rmax</w:t>
      </w:r>
      <w:r>
        <w:t xml:space="preserve"> at the surface. It would be ideal to have a </w:t>
      </w:r>
      <w:r w:rsidRPr="007A0894">
        <w:rPr>
          <w:i/>
        </w:rPr>
        <w:t>B</w:t>
      </w:r>
      <w:r>
        <w:t xml:space="preserve"> dataset also corresponding to the surface, but such data are not available. The best available data on </w:t>
      </w:r>
      <w:r w:rsidRPr="007A0894">
        <w:rPr>
          <w:i/>
        </w:rPr>
        <w:t>B</w:t>
      </w:r>
      <w:r>
        <w:t xml:space="preserve"> are flight-level data from Willoughby and Rahn (2004). </w:t>
      </w:r>
      <w:r w:rsidRPr="007C4899">
        <w:t>Willoughby and Rahn (2004) reveal that during major hurricanes most flights flew at 3</w:t>
      </w:r>
      <w:r>
        <w:t xml:space="preserve"> </w:t>
      </w:r>
      <w:r w:rsidRPr="007C4899">
        <w:t>km (700 mb). Few lower-level data are available for mature hurricanes, so their plot</w:t>
      </w:r>
      <w:r w:rsidR="003F7C40" w:rsidRPr="003F7C40">
        <w:t xml:space="preserve"> (</w:t>
      </w:r>
      <w:r w:rsidR="00984E7C">
        <w:rPr>
          <w:highlight w:val="yellow"/>
        </w:rPr>
        <w:fldChar w:fldCharType="begin"/>
      </w:r>
      <w:r w:rsidR="00984E7C">
        <w:instrText xml:space="preserve"> REF _Ref528683877 \h </w:instrText>
      </w:r>
      <w:r w:rsidR="00984E7C">
        <w:rPr>
          <w:highlight w:val="yellow"/>
        </w:rPr>
      </w:r>
      <w:r w:rsidR="00984E7C">
        <w:rPr>
          <w:highlight w:val="yellow"/>
        </w:rPr>
        <w:fldChar w:fldCharType="separate"/>
      </w:r>
      <w:r w:rsidR="005E2202">
        <w:t xml:space="preserve">Figure </w:t>
      </w:r>
      <w:r w:rsidR="005E2202">
        <w:rPr>
          <w:noProof/>
        </w:rPr>
        <w:t>3</w:t>
      </w:r>
      <w:r w:rsidR="00984E7C">
        <w:rPr>
          <w:highlight w:val="yellow"/>
        </w:rPr>
        <w:fldChar w:fldCharType="end"/>
      </w:r>
      <w:r w:rsidR="003F7C40" w:rsidRPr="003F7C40">
        <w:t xml:space="preserve">) </w:t>
      </w:r>
      <w:r w:rsidRPr="007C4899">
        <w:t xml:space="preserve">of </w:t>
      </w:r>
      <w:r w:rsidRPr="007A0894">
        <w:rPr>
          <w:i/>
        </w:rPr>
        <w:t>B</w:t>
      </w:r>
      <w:r w:rsidRPr="007C4899">
        <w:t xml:space="preserve"> vs. flight level does not provide data about average vertical structure.</w:t>
      </w:r>
      <w:r>
        <w:t xml:space="preserve"> In lieu of lower-level data, we model </w:t>
      </w:r>
      <w:r w:rsidRPr="007A0894">
        <w:rPr>
          <w:i/>
        </w:rPr>
        <w:t>B</w:t>
      </w:r>
      <w:r>
        <w:t xml:space="preserve"> using flight data supplied by Willoughby, but with </w:t>
      </w:r>
      <w:r>
        <w:rPr>
          <w:i/>
          <w:iCs/>
        </w:rPr>
        <w:t>Rmax</w:t>
      </w:r>
      <w:r>
        <w:t xml:space="preserve"> adjusted to a surface </w:t>
      </w:r>
      <w:r>
        <w:rPr>
          <w:i/>
          <w:iCs/>
        </w:rPr>
        <w:t>Rmax</w:t>
      </w:r>
      <w:r>
        <w:t xml:space="preserve">, and with surface </w:t>
      </w:r>
      <w:r>
        <w:rPr>
          <w:i/>
          <w:iCs/>
        </w:rPr>
        <w:t>DelP</w:t>
      </w:r>
      <w:r>
        <w:t xml:space="preserve"> added from NHC best track data for each flight. Since we are modeling hurricane winds during landfall, our </w:t>
      </w:r>
      <w:r>
        <w:rPr>
          <w:i/>
          <w:iCs/>
        </w:rPr>
        <w:t>Rmax</w:t>
      </w:r>
      <w:r>
        <w:t xml:space="preserve"> model applies only to landfall and is not designed to model the life cycle of </w:t>
      </w:r>
      <w:r>
        <w:rPr>
          <w:i/>
          <w:iCs/>
        </w:rPr>
        <w:t>Rmax</w:t>
      </w:r>
      <w:r>
        <w:t xml:space="preserve"> as a function of intensity.</w:t>
      </w:r>
    </w:p>
    <w:p w:rsidR="00800C26" w:rsidRDefault="00800C26">
      <w:pPr>
        <w:pStyle w:val="Disclosure"/>
      </w:pPr>
      <w:r>
        <w:t>2. Provide a brief rationale for the probability distributions used for all hurricane parameters and characteristics.</w:t>
      </w:r>
    </w:p>
    <w:p w:rsidR="006E0AD5" w:rsidRDefault="006E0AD5" w:rsidP="006E0AD5">
      <w:r>
        <w:t>Form S-3 provides a list of probability distributions used to model hurricane parameters. Further discussion and rationale for these functions are provided in Standard M-2, Disclosure 1 and Standard S-1, Disclosure 1. Some of the details pertaining to data sources used are described below.</w:t>
      </w:r>
    </w:p>
    <w:p w:rsidR="006E0AD5" w:rsidRDefault="006E0AD5" w:rsidP="006E0AD5"/>
    <w:p w:rsidR="00800C26" w:rsidRDefault="006E0AD5" w:rsidP="006E0AD5">
      <w:r>
        <w:t xml:space="preserve">Monthly geographic distributions of climatological sea surface temperatures (Reynolds et al., 2002) and upper tropospheric outflow temperatures (Kanamitsu et al., 2002) are used to determine physically realistic potential intensities that help to bound the modeled intensity.  Terrain elevation and bathymetry data were obtained from the United States Geological Survey. The radius of maximum wind at landfall is modeled from a comprehensive set of historical data published in NWS-38 by Ho et al. (1987) but supplemented by the extended best track data of DeMaria (Pennington et al., 2000), the HURDAT Reanalysis Project (Landsea et al, 2004), NOAA HRD research flight data, and NOAA-HRD H*Wind analyses (Powell et al., 1996, 1998). The development of the </w:t>
      </w:r>
      <w:r w:rsidRPr="002A3087">
        <w:rPr>
          <w:i/>
        </w:rPr>
        <w:t>Rmax</w:t>
      </w:r>
      <w:r>
        <w:t xml:space="preserve"> frequency distribution fit and its comparison to historical hurricane data are discussed in M-2.1, M-2.3 and in Standard S-1. Comparisons of the modeled radius of maximum wind to the observed data are shown in Form M-3.</w:t>
      </w:r>
    </w:p>
    <w:p w:rsidR="00800C26" w:rsidRDefault="00800C26" w:rsidP="00800C26"/>
    <w:p w:rsidR="002D3C70" w:rsidRDefault="002D3C70">
      <w:r>
        <w:br w:type="page"/>
      </w:r>
    </w:p>
    <w:p w:rsidR="00800C26" w:rsidRDefault="002D3C70" w:rsidP="0007529D">
      <w:pPr>
        <w:pStyle w:val="Heading2"/>
      </w:pPr>
      <w:bookmarkStart w:id="715" w:name="_Toc8805986"/>
      <w:r w:rsidRPr="002D3C70">
        <w:lastRenderedPageBreak/>
        <w:t>M-4 Hurricane Windfield Structure</w:t>
      </w:r>
      <w:bookmarkEnd w:id="715"/>
    </w:p>
    <w:p w:rsidR="002D3C70" w:rsidRDefault="002D3C70">
      <w:pPr>
        <w:pStyle w:val="Disclosure"/>
      </w:pPr>
      <w:r>
        <w:t>A. Windfields generated by the hurricane model shall be consistent with observed historical storms affecting Florida.</w:t>
      </w:r>
    </w:p>
    <w:p w:rsidR="002D3C70" w:rsidRPr="002D3C70" w:rsidRDefault="00ED3092" w:rsidP="002D3C70">
      <w:r w:rsidRPr="00ED3092">
        <w:t>As described in Statistical Standards S-1, Disclosure 2, comparisons of FPHLM to gridded H*Wind fields indicate that the FPHLM wind fields are consistent with observed historical wind fields from Florida landfalling hurricanes.</w:t>
      </w:r>
    </w:p>
    <w:p w:rsidR="002D3C70" w:rsidRDefault="002D3C70">
      <w:pPr>
        <w:pStyle w:val="Disclosure"/>
      </w:pPr>
      <w:r>
        <w:t>B. The land use and land cover (LULC) database shall be consistent with National Land Cover Database (NLCD) 2011 or later. Use of alternate datasets shall be justified.</w:t>
      </w:r>
    </w:p>
    <w:p w:rsidR="002D3C70" w:rsidRPr="002D3C70" w:rsidRDefault="00242C96" w:rsidP="002D3C70">
      <w:r w:rsidRPr="00242C96">
        <w:t>We use the MRLC NLCD 2011 land use dataset as well as the Statewide 2004-2011 Land Use/Land Cover dataset developed and maintained by the Florida Water Management Districts (WMD) and compiled and distributed by the Florida Department of Environmental Protection. The NLCD dataset became available in Spring 2014 and provides detailed (30 m) land use characteristics circa 2011. The datasets of the individual water management districts were combined in the statewide WMD dataset to form a unified dataset. The WMD data are based on 2004-2011 imagery.</w:t>
      </w:r>
    </w:p>
    <w:p w:rsidR="002D3C70" w:rsidRDefault="002D3C70">
      <w:pPr>
        <w:pStyle w:val="Disclosure"/>
      </w:pPr>
      <w:r>
        <w:t>C. The translation of land use and land cover or other source information into a surface roughness distribution shall be consistent with current state-of-the-science and shall be implemented with appropriate geographic-information-system data.</w:t>
      </w:r>
    </w:p>
    <w:p w:rsidR="008B0132" w:rsidRDefault="008B0132" w:rsidP="008B0132">
      <w:r>
        <w:t>Land friction is modeled according to the currently accepted, state-of-the-science principles of surface layer similarity theory as described in the disciplines of micrometeorology, atmospheric turbulence, and wind engineering. The geographic distribution of surface roughness is determined by careful studies of aerial photography and satellite remote sensing measurements used to create land use-land cover classification systems. We have developed a roughness dataset at 90 meter resolution covering the state of Florida to enable modeling losses at the "street level." For modeling losses at the ZIP Code level, we use population-weighted roughness.</w:t>
      </w:r>
    </w:p>
    <w:p w:rsidR="008B0132" w:rsidRDefault="008B0132" w:rsidP="008B0132"/>
    <w:p w:rsidR="002D3C70" w:rsidRPr="002D3C70" w:rsidRDefault="008B0132" w:rsidP="008B0132">
      <w:r>
        <w:t>All street level locations (at 90 m resolution) and population-weighted ZIP Code centroids are assigned roughness values as a function of upstream fetch for each wind direction octant. After landfall, the surface drag coefficient used in the hurricane PBL slab model changes from a marine value to a fixed value associated with a roughness of 0.2 m.</w:t>
      </w:r>
    </w:p>
    <w:p w:rsidR="00E2295F" w:rsidRDefault="00E2295F">
      <w:pPr>
        <w:jc w:val="left"/>
        <w:rPr>
          <w:rFonts w:ascii="Arial" w:hAnsi="Arial"/>
          <w:b/>
          <w:i/>
        </w:rPr>
      </w:pPr>
      <w:r>
        <w:br w:type="page"/>
      </w:r>
    </w:p>
    <w:p w:rsidR="002D3C70" w:rsidRDefault="002D3C70">
      <w:pPr>
        <w:pStyle w:val="Disclosure"/>
      </w:pPr>
      <w:r>
        <w:lastRenderedPageBreak/>
        <w:t>D. With respect to multi-story buildings, the hurricane model windfield shall account for the effects of the vertical variation of winds if not accounted for in the vulnerability functions.</w:t>
      </w:r>
    </w:p>
    <w:p w:rsidR="00861350" w:rsidRDefault="005955FC" w:rsidP="002D3C70">
      <w:r w:rsidRPr="005955FC">
        <w:t>The modeled wind fields take into account vertical variation through the terrain conversion methodology based on Vickery et al. (2009). The coastal transition function also takes into account variation of wind with height.</w:t>
      </w:r>
    </w:p>
    <w:p w:rsidR="00E2295F" w:rsidRDefault="00E2295F">
      <w:pPr>
        <w:jc w:val="left"/>
      </w:pPr>
    </w:p>
    <w:p w:rsidR="00861350" w:rsidRDefault="00861350">
      <w:pPr>
        <w:pStyle w:val="Disclosure"/>
      </w:pPr>
      <w:r w:rsidRPr="00861350">
        <w:t>Disclosures</w:t>
      </w:r>
    </w:p>
    <w:p w:rsidR="00861350" w:rsidRDefault="00861350">
      <w:pPr>
        <w:pStyle w:val="Disclosure"/>
      </w:pPr>
      <w:r w:rsidRPr="00861350">
        <w:t>1. Provide a rotational windspeed (y-axis) versus radius (x-axis) plot of the average or default symmetric wind profile used in the hurricane model and justify the choice of this wind profile. If the windfield represents a modification from the previous submission, plot the old and new profiles on the same figure using consistent inputs. Describe variations between the old and new profiles with references to historical storms.</w:t>
      </w:r>
    </w:p>
    <w:p w:rsidR="008A361C" w:rsidRDefault="008A361C" w:rsidP="008A361C">
      <w:r>
        <w:t>See</w:t>
      </w:r>
      <w:r w:rsidR="00542700">
        <w:t xml:space="preserve"> </w:t>
      </w:r>
      <w:r w:rsidR="00542700">
        <w:fldChar w:fldCharType="begin"/>
      </w:r>
      <w:r w:rsidR="00542700">
        <w:instrText xml:space="preserve"> REF _Ref526934822 \h </w:instrText>
      </w:r>
      <w:r w:rsidR="00542700">
        <w:fldChar w:fldCharType="separate"/>
      </w:r>
      <w:r w:rsidR="005E2202">
        <w:t xml:space="preserve">Figure </w:t>
      </w:r>
      <w:r w:rsidR="005E2202">
        <w:rPr>
          <w:noProof/>
        </w:rPr>
        <w:t>26</w:t>
      </w:r>
      <w:r w:rsidR="00542700">
        <w:fldChar w:fldCharType="end"/>
      </w:r>
      <w:r>
        <w:t xml:space="preserve">. The </w:t>
      </w:r>
      <w:r w:rsidRPr="003E5B78">
        <w:rPr>
          <w:i/>
        </w:rPr>
        <w:t>Holland B</w:t>
      </w:r>
      <w:r>
        <w:t xml:space="preserve"> profile has been compared extensively to historical data (Holland, 1980; Willoughby &amp; Rahn, 2004) and found to be a reasonable fit.</w:t>
      </w:r>
    </w:p>
    <w:p w:rsidR="008A361C" w:rsidRDefault="008A361C" w:rsidP="008A361C"/>
    <w:p w:rsidR="008A361C" w:rsidRDefault="008A361C" w:rsidP="008A361C">
      <w:pPr>
        <w:keepNext/>
      </w:pPr>
      <w:r>
        <w:rPr>
          <w:noProof/>
          <w:lang w:eastAsia="en-US"/>
        </w:rPr>
        <w:lastRenderedPageBreak/>
        <w:drawing>
          <wp:inline distT="0" distB="0" distL="0" distR="0" wp14:anchorId="41C5371D" wp14:editId="45E03637">
            <wp:extent cx="5867400" cy="5410200"/>
            <wp:effectExtent l="0" t="0" r="0" b="0"/>
            <wp:docPr id="48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867400" cy="5410200"/>
                    </a:xfrm>
                    <a:prstGeom prst="rect">
                      <a:avLst/>
                    </a:prstGeom>
                    <a:solidFill>
                      <a:srgbClr val="FFFFFF"/>
                    </a:solidFill>
                    <a:ln>
                      <a:noFill/>
                    </a:ln>
                  </pic:spPr>
                </pic:pic>
              </a:graphicData>
            </a:graphic>
          </wp:inline>
        </w:drawing>
      </w:r>
    </w:p>
    <w:p w:rsidR="008A361C" w:rsidRDefault="008A361C" w:rsidP="00E35732">
      <w:pPr>
        <w:pStyle w:val="Caption"/>
      </w:pPr>
      <w:bookmarkStart w:id="716" w:name="_Ref526934822"/>
      <w:bookmarkStart w:id="717" w:name="_Toc880768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26</w:t>
      </w:r>
      <w:r w:rsidR="00B77751">
        <w:rPr>
          <w:noProof/>
        </w:rPr>
        <w:fldChar w:fldCharType="end"/>
      </w:r>
      <w:bookmarkEnd w:id="716"/>
      <w:r>
        <w:t xml:space="preserve">. </w:t>
      </w:r>
      <w:r w:rsidRPr="00056C8D">
        <w:t>Axisymmetric rotational wind speed (mph) vs. scaled radius for B = 1.38, DelP = 49.1 mb.</w:t>
      </w:r>
      <w:bookmarkEnd w:id="717"/>
    </w:p>
    <w:p w:rsidR="008A361C" w:rsidRDefault="008A361C" w:rsidP="008A361C"/>
    <w:p w:rsidR="008A361C" w:rsidRDefault="008A361C" w:rsidP="008A361C">
      <w:r>
        <w:t>The wind field model has not been modified since the previous submission.</w:t>
      </w:r>
    </w:p>
    <w:p w:rsidR="00861350" w:rsidRDefault="00F844DC">
      <w:pPr>
        <w:pStyle w:val="Disclosure"/>
      </w:pPr>
      <w:r w:rsidRPr="00F844DC">
        <w:t>2.</w:t>
      </w:r>
      <w:r w:rsidR="003E5B78">
        <w:t xml:space="preserve"> </w:t>
      </w:r>
      <w:r w:rsidRPr="00F844DC">
        <w:t>Describe how the vertical variation of winds is accounted for in the hurricane model where applicable. Document and justify any difference in the methodology for treating historical and stochastic storm sets.</w:t>
      </w:r>
    </w:p>
    <w:p w:rsidR="00F844DC" w:rsidRDefault="00CF4070" w:rsidP="00F844DC">
      <w:r w:rsidRPr="00CF4070">
        <w:t xml:space="preserve">Vertical variation of wind is accounted for in the terrain conversion methodology described in Vickery et al. (2009). This methodology is a modification of the log wind profile and has been validated against dropsonde data. The coastal transition function, which is based on the above methodology, also incorporates variation with height so that the impact of a larger marine fetch on </w:t>
      </w:r>
      <w:r w:rsidRPr="00CF4070">
        <w:lastRenderedPageBreak/>
        <w:t>taller structures in coastal regions can be modeled. The treatment of vertical variation of winds is the same for both historical and stochastic storm sets.</w:t>
      </w:r>
    </w:p>
    <w:p w:rsidR="00300663" w:rsidRDefault="00F844DC">
      <w:pPr>
        <w:pStyle w:val="Disclosure"/>
      </w:pPr>
      <w:r>
        <w:t>3.</w:t>
      </w:r>
      <w:r w:rsidR="003E5B78">
        <w:t xml:space="preserve"> </w:t>
      </w:r>
      <w:r>
        <w:t xml:space="preserve">Describe the relevance of the formulation of gust factor(s) used in the hurricane model. </w:t>
      </w:r>
    </w:p>
    <w:p w:rsidR="00B75299" w:rsidRPr="00B75299" w:rsidRDefault="00A2310A" w:rsidP="00B75299">
      <w:r w:rsidRPr="00A2310A">
        <w:t>The gust factors used in the model were developed from hurricane wind speed data and the Engineering Sciences Data Unit methods as described in Vickery and Skerlj (2005).</w:t>
      </w:r>
    </w:p>
    <w:p w:rsidR="00F844DC" w:rsidRDefault="00F844DC">
      <w:pPr>
        <w:pStyle w:val="Disclosure"/>
      </w:pPr>
      <w:r>
        <w:t>4.</w:t>
      </w:r>
      <w:r w:rsidR="003E5B78">
        <w:t xml:space="preserve"> </w:t>
      </w:r>
      <w:r>
        <w:t>Identify all non-meteorological variables (e.g., surface roughness, topography) that affect</w:t>
      </w:r>
      <w:r w:rsidR="00300663">
        <w:t xml:space="preserve"> </w:t>
      </w:r>
      <w:r>
        <w:t>windspeed estimation.</w:t>
      </w:r>
    </w:p>
    <w:p w:rsidR="00B75299" w:rsidRDefault="0077088B" w:rsidP="00B75299">
      <w:r w:rsidRPr="00CC52CB">
        <w:rPr>
          <w:noProof/>
        </w:rPr>
        <mc:AlternateContent>
          <mc:Choice Requires="wpg">
            <w:drawing>
              <wp:anchor distT="0" distB="0" distL="114300" distR="114300" simplePos="0" relativeHeight="251662336" behindDoc="0" locked="0" layoutInCell="1" allowOverlap="1">
                <wp:simplePos x="0" y="0"/>
                <wp:positionH relativeFrom="column">
                  <wp:posOffset>30480</wp:posOffset>
                </wp:positionH>
                <wp:positionV relativeFrom="paragraph">
                  <wp:posOffset>1327150</wp:posOffset>
                </wp:positionV>
                <wp:extent cx="5461686" cy="2194852"/>
                <wp:effectExtent l="0" t="0" r="0" b="2540"/>
                <wp:wrapTopAndBottom/>
                <wp:docPr id="4" name="Group 4"/>
                <wp:cNvGraphicFramePr/>
                <a:graphic xmlns:a="http://schemas.openxmlformats.org/drawingml/2006/main">
                  <a:graphicData uri="http://schemas.microsoft.com/office/word/2010/wordprocessingGroup">
                    <wpg:wgp>
                      <wpg:cNvGrpSpPr/>
                      <wpg:grpSpPr>
                        <a:xfrm>
                          <a:off x="0" y="0"/>
                          <a:ext cx="5461686" cy="2194852"/>
                          <a:chOff x="0" y="0"/>
                          <a:chExt cx="5461686" cy="2194852"/>
                        </a:xfrm>
                      </wpg:grpSpPr>
                      <pic:pic xmlns:pic="http://schemas.openxmlformats.org/drawingml/2006/picture">
                        <pic:nvPicPr>
                          <pic:cNvPr id="34" name="Picture 34"/>
                          <pic:cNvPicPr>
                            <a:picLocks noChangeAspect="1"/>
                          </pic:cNvPicPr>
                        </pic:nvPicPr>
                        <pic:blipFill>
                          <a:blip r:embed="rId125">
                            <a:extLst>
                              <a:ext uri="{28A0092B-C50C-407E-A947-70E740481C1C}">
                                <a14:useLocalDpi xmlns:a14="http://schemas.microsoft.com/office/drawing/2010/main" val="0"/>
                              </a:ext>
                            </a:extLst>
                          </a:blip>
                          <a:srcRect/>
                          <a:stretch>
                            <a:fillRect/>
                          </a:stretch>
                        </pic:blipFill>
                        <pic:spPr bwMode="auto">
                          <a:xfrm>
                            <a:off x="2718486" y="0"/>
                            <a:ext cx="2743200" cy="2188845"/>
                          </a:xfrm>
                          <a:prstGeom prst="rect">
                            <a:avLst/>
                          </a:prstGeom>
                          <a:noFill/>
                        </pic:spPr>
                      </pic:pic>
                      <pic:pic xmlns:pic="http://schemas.openxmlformats.org/drawingml/2006/picture">
                        <pic:nvPicPr>
                          <pic:cNvPr id="33" name="Picture 33"/>
                          <pic:cNvPicPr>
                            <a:picLocks noChangeAspect="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12357"/>
                            <a:ext cx="2621280" cy="2182495"/>
                          </a:xfrm>
                          <a:prstGeom prst="rect">
                            <a:avLst/>
                          </a:prstGeom>
                          <a:noFill/>
                        </pic:spPr>
                      </pic:pic>
                    </wpg:wgp>
                  </a:graphicData>
                </a:graphic>
              </wp:anchor>
            </w:drawing>
          </mc:Choice>
          <mc:Fallback>
            <w:pict>
              <v:group w14:anchorId="7C3E6003" id="Group 4" o:spid="_x0000_s1026" style="position:absolute;margin-left:2.4pt;margin-top:104.5pt;width:430.05pt;height:172.8pt;z-index:251662336" coordsize="54616,2194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4" o:spid="_x0000_s1027" type="#_x0000_t75" style="position:absolute;left:27184;width:27432;height:2188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">
                  <v:imagedata r:id="rId127" o:title=""/>
                </v:shape>
                <v:shape id="Picture 33" o:spid="_x0000_s1028" type="#_x0000_t75" style="position:absolute;top:123;width:26212;height:2182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">
                  <v:imagedata r:id="rId128" o:title=""/>
                </v:shape>
                <w10:wrap type="topAndBottom"/>
              </v:group>
            </w:pict>
          </mc:Fallback>
        </mc:AlternateContent>
      </w:r>
      <w:r w:rsidR="00B6231C" w:rsidRPr="00B6231C">
        <w:t>Upstream aerodynamic surface roughness within a fixed 45-degree sector extending upstream has an effect on the determination of wind speed for a given street location (latitude and longitude) or ZIP Code centroid and is a significant variable that affects estimation of surface wind speeds. The upstream sectors are defined according to the Tropical Cyclone Winds at Landfall Project (Powell et al., 2004), which characterized upstream wind exposure for each of eight wind direction sectors at over 200 coastal automated weather stations (</w:t>
      </w:r>
      <w:r w:rsidR="00C43F8F">
        <w:fldChar w:fldCharType="begin"/>
      </w:r>
      <w:r w:rsidR="00C43F8F">
        <w:instrText xml:space="preserve"> REF _Ref526935043 \h </w:instrText>
      </w:r>
      <w:r w:rsidR="00C43F8F">
        <w:fldChar w:fldCharType="separate"/>
      </w:r>
      <w:r w:rsidR="005E2202">
        <w:t xml:space="preserve">Figure </w:t>
      </w:r>
      <w:r w:rsidR="005E2202">
        <w:rPr>
          <w:noProof/>
        </w:rPr>
        <w:t>27</w:t>
      </w:r>
      <w:r w:rsidR="00C43F8F">
        <w:fldChar w:fldCharType="end"/>
      </w:r>
      <w:r w:rsidR="00B6231C" w:rsidRPr="00B6231C">
        <w:t>). In additional, a coastal transition function is employed to account for the smooth marine fetch near coastal regions.</w:t>
      </w:r>
    </w:p>
    <w:p w:rsidR="00080737" w:rsidRPr="00B75299" w:rsidRDefault="00C43F8F" w:rsidP="00CC52CB">
      <w:r>
        <w:rPr>
          <w:noProof/>
        </w:rPr>
        <mc:AlternateContent>
          <mc:Choice Requires="wps">
            <w:drawing>
              <wp:anchor distT="0" distB="0" distL="114300" distR="114300" simplePos="0" relativeHeight="251664384" behindDoc="0" locked="0" layoutInCell="1" allowOverlap="1" wp14:anchorId="3D18DC9F" wp14:editId="7DD488D0">
                <wp:simplePos x="0" y="0"/>
                <wp:positionH relativeFrom="column">
                  <wp:posOffset>0</wp:posOffset>
                </wp:positionH>
                <wp:positionV relativeFrom="paragraph">
                  <wp:posOffset>2600325</wp:posOffset>
                </wp:positionV>
                <wp:extent cx="5461635" cy="635"/>
                <wp:effectExtent l="0" t="0" r="0" b="12065"/>
                <wp:wrapTopAndBottom/>
                <wp:docPr id="5" name="Text Box 5"/>
                <wp:cNvGraphicFramePr/>
                <a:graphic xmlns:a="http://schemas.openxmlformats.org/drawingml/2006/main">
                  <a:graphicData uri="http://schemas.microsoft.com/office/word/2010/wordprocessingShape">
                    <wps:wsp>
                      <wps:cNvSpPr txBox="1"/>
                      <wps:spPr>
                        <a:xfrm>
                          <a:off x="0" y="0"/>
                          <a:ext cx="5461635" cy="635"/>
                        </a:xfrm>
                        <a:prstGeom prst="rect">
                          <a:avLst/>
                        </a:prstGeom>
                        <a:solidFill>
                          <a:prstClr val="white"/>
                        </a:solidFill>
                        <a:ln>
                          <a:noFill/>
                        </a:ln>
                      </wps:spPr>
                      <wps:txbx>
                        <w:txbxContent>
                          <w:p w:rsidR="005E2202" w:rsidRPr="00BF485E" w:rsidRDefault="005E2202" w:rsidP="00DE7C5D">
                            <w:pPr>
                              <w:pStyle w:val="Caption"/>
                              <w:rPr>
                                <w:noProof/>
                              </w:rPr>
                            </w:pPr>
                            <w:bookmarkStart w:id="718" w:name="_Ref526935043"/>
                            <w:bookmarkStart w:id="719" w:name="_Toc8807683"/>
                            <w:r>
                              <w:t xml:space="preserve">Figure </w:t>
                            </w:r>
                            <w:r>
                              <w:rPr>
                                <w:noProof/>
                              </w:rPr>
                              <w:fldChar w:fldCharType="begin"/>
                            </w:r>
                            <w:r>
                              <w:rPr>
                                <w:noProof/>
                              </w:rPr>
                              <w:instrText xml:space="preserve"> SEQ Figure \* ARABIC </w:instrText>
                            </w:r>
                            <w:r>
                              <w:rPr>
                                <w:noProof/>
                              </w:rPr>
                              <w:fldChar w:fldCharType="separate"/>
                            </w:r>
                            <w:r>
                              <w:rPr>
                                <w:noProof/>
                              </w:rPr>
                              <w:t>27</w:t>
                            </w:r>
                            <w:r>
                              <w:rPr>
                                <w:noProof/>
                              </w:rPr>
                              <w:fldChar w:fldCharType="end"/>
                            </w:r>
                            <w:bookmarkEnd w:id="718"/>
                            <w:r>
                              <w:t xml:space="preserve">. </w:t>
                            </w:r>
                            <w:r w:rsidRPr="004F2D14">
                              <w:t>Upstream fetch wind exposure photograph for Chatham, MA (left, looking north), and Panama City, FL (right, looking northeast). After Powell et al. (2004).</w:t>
                            </w:r>
                            <w:bookmarkEnd w:id="7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D18DC9F" id="_x0000_t202" coordsize="21600,21600" o:spt="202" path="m,l,21600r21600,l21600,xe">
                <v:stroke joinstyle="miter"/>
                <v:path gradientshapeok="t" o:connecttype="rect"/>
              </v:shapetype>
              <v:shape id="Text Box 5" o:spid="_x0000_s1026" type="#_x0000_t202" style="position:absolute;left:0;text-align:left;margin-left:0;margin-top:204.75pt;width:430.0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" stroked="f">
                <v:textbox style="mso-fit-shape-to-text:t" inset="0,0,0,0">
                  <w:txbxContent>
                    <w:p w:rsidR="005E2202" w:rsidRPr="00BF485E" w:rsidRDefault="005E2202" w:rsidP="00DE7C5D">
                      <w:pPr>
                        <w:pStyle w:val="Caption"/>
                        <w:rPr>
                          <w:noProof/>
                        </w:rPr>
                      </w:pPr>
                      <w:bookmarkStart w:id="720" w:name="_Ref526935043"/>
                      <w:bookmarkStart w:id="721" w:name="_Toc8807683"/>
                      <w:r>
                        <w:t xml:space="preserve">Figure </w:t>
                      </w:r>
                      <w:r>
                        <w:rPr>
                          <w:noProof/>
                        </w:rPr>
                        <w:fldChar w:fldCharType="begin"/>
                      </w:r>
                      <w:r>
                        <w:rPr>
                          <w:noProof/>
                        </w:rPr>
                        <w:instrText xml:space="preserve"> SEQ Figure \* ARABIC </w:instrText>
                      </w:r>
                      <w:r>
                        <w:rPr>
                          <w:noProof/>
                        </w:rPr>
                        <w:fldChar w:fldCharType="separate"/>
                      </w:r>
                      <w:r>
                        <w:rPr>
                          <w:noProof/>
                        </w:rPr>
                        <w:t>27</w:t>
                      </w:r>
                      <w:r>
                        <w:rPr>
                          <w:noProof/>
                        </w:rPr>
                        <w:fldChar w:fldCharType="end"/>
                      </w:r>
                      <w:bookmarkEnd w:id="720"/>
                      <w:r>
                        <w:t xml:space="preserve">. </w:t>
                      </w:r>
                      <w:r w:rsidRPr="004F2D14">
                        <w:t>Upstream fetch wind exposure photograph for Chatham, MA (left, looking north), and Panama City, FL (right, looking northeast). After Powell et al. (2004).</w:t>
                      </w:r>
                      <w:bookmarkEnd w:id="721"/>
                    </w:p>
                  </w:txbxContent>
                </v:textbox>
                <w10:wrap type="topAndBottom"/>
              </v:shape>
            </w:pict>
          </mc:Fallback>
        </mc:AlternateContent>
      </w:r>
    </w:p>
    <w:p w:rsidR="0077088B" w:rsidRDefault="0077088B">
      <w:pPr>
        <w:jc w:val="left"/>
        <w:rPr>
          <w:rFonts w:ascii="Arial" w:hAnsi="Arial"/>
          <w:b/>
          <w:i/>
        </w:rPr>
        <w:sectPr w:rsidR="0077088B" w:rsidSect="0038224C">
          <w:footerReference w:type="default" r:id="rId129"/>
          <w:type w:val="continuous"/>
          <w:pgSz w:w="12240" w:h="15840" w:code="1"/>
          <w:pgMar w:top="1440" w:right="1440" w:bottom="1440" w:left="1440" w:header="720" w:footer="432" w:gutter="0"/>
          <w:cols w:space="720"/>
          <w:docGrid w:linePitch="360"/>
        </w:sectPr>
      </w:pPr>
    </w:p>
    <w:p w:rsidR="00F844DC" w:rsidRDefault="00F844DC">
      <w:pPr>
        <w:pStyle w:val="Disclosure"/>
      </w:pPr>
      <w:r>
        <w:lastRenderedPageBreak/>
        <w:t>5.</w:t>
      </w:r>
      <w:r w:rsidR="003E5B78">
        <w:t xml:space="preserve"> </w:t>
      </w:r>
      <w:r>
        <w:t>Provide the collection and publication dates of the land use and land cover data used in the</w:t>
      </w:r>
      <w:r w:rsidR="00300663">
        <w:t xml:space="preserve"> </w:t>
      </w:r>
      <w:r>
        <w:t>hurricane model and justify their timeliness for Florida.</w:t>
      </w:r>
    </w:p>
    <w:p w:rsidR="00B75299" w:rsidRPr="00B75299" w:rsidRDefault="004E5E6D" w:rsidP="00B75299">
      <w:r w:rsidRPr="004E5E6D">
        <w:t>We use the 2011 Multi-Resolution Land Characteristics Consortium (MRLC) National Land Cover Database released on March 31, 2014. This is a high-resolution (30 m) land cover dataset that covers not only Florida, but the entire United States, and roughly depicts land characteristics circa 2011 [see Jin et al. (2013) for more details]. We also use the Statewide 2004-2011 Florida Water Management District Land Use/Land Cover dataset based on 2004-2011 imagery. This dataset was published by the Florida Department of Environmental Protection on March 8, 2013.</w:t>
      </w:r>
    </w:p>
    <w:p w:rsidR="00F844DC" w:rsidRDefault="00F844DC">
      <w:pPr>
        <w:pStyle w:val="Disclosure"/>
      </w:pPr>
      <w:r>
        <w:t>6.</w:t>
      </w:r>
      <w:r w:rsidR="003E5B78">
        <w:t xml:space="preserve"> </w:t>
      </w:r>
      <w:r>
        <w:t>Describe the methodology used to convert land use and land cover information into a spatial</w:t>
      </w:r>
      <w:r w:rsidR="00300663">
        <w:t xml:space="preserve"> </w:t>
      </w:r>
      <w:r>
        <w:t>distribution of roughness coefficients in Florida and neighboring states.</w:t>
      </w:r>
    </w:p>
    <w:p w:rsidR="00B75299" w:rsidRPr="00B75299" w:rsidRDefault="00293CF6" w:rsidP="00B75299">
      <w:r w:rsidRPr="00293CF6">
        <w:t xml:space="preserve">The land cover classifications provided by the MRLC Land Cover Database and the WMD land use/land cover data are first mapped to roughness values using a lookup table </w:t>
      </w:r>
      <w:ins w:id="724" w:author="Diana Machado" w:date="2019-02-20T09:50:00Z">
        <w:r w:rsidR="0077088B" w:rsidRPr="0077088B">
          <w:t xml:space="preserve">based on HAZUS (FEMA, 2003) </w:t>
        </w:r>
      </w:ins>
      <w:r w:rsidRPr="00293CF6">
        <w:t>that associates a representative roughness for the land use category on the basis of peer-reviewed literature. An algorithm was developed to merge the datasets based on how well each dataset classified the land surface with respect to surface roughness. An effective roughness model (Axe, 2004) is then used to incorporate upstream roughness elements to provide a more realistic roughness on a 90 m (295 ft) grid covering Florida.</w:t>
      </w:r>
    </w:p>
    <w:p w:rsidR="00F844DC" w:rsidRDefault="00F844DC">
      <w:pPr>
        <w:pStyle w:val="Disclosure"/>
      </w:pPr>
      <w:r>
        <w:t>7.</w:t>
      </w:r>
      <w:r w:rsidR="0057306F">
        <w:t xml:space="preserve"> </w:t>
      </w:r>
      <w:r>
        <w:t>Demonstrate the consistency of the spatial distribution of model-generated winds with observed windfields for hurricanes affecting Florida. Describe and justify the appropriateness of the databases used in the windfield validations.</w:t>
      </w:r>
    </w:p>
    <w:p w:rsidR="00526A8B" w:rsidRDefault="0030593A" w:rsidP="00B75299">
      <w:pPr>
        <w:sectPr w:rsidR="00526A8B" w:rsidSect="0077088B">
          <w:footerReference w:type="default" r:id="rId130"/>
          <w:pgSz w:w="12240" w:h="15840" w:code="1"/>
          <w:pgMar w:top="1440" w:right="1440" w:bottom="1440" w:left="1440" w:header="720" w:footer="432" w:gutter="0"/>
          <w:cols w:space="720"/>
          <w:docGrid w:linePitch="360"/>
        </w:sectPr>
      </w:pPr>
      <w:r w:rsidRPr="0030593A">
        <w:t>As shown below in Disclosure 10 and in Statistical Standard 1, Disclosure 2, the spatial distribution of model-generated winds is consistent with observed wind fields for hurricanes affecting Florida. The observations are from the H*Wind surface analyses produced by NOAA’s Hurricane Research Division. These analyses are described in detail in Standard S-1, Disclosure 2. The H*wind analyses are highly regarded in the scientific community and have been cited in over 400 peer-reviewed publications.</w:t>
      </w:r>
    </w:p>
    <w:p w:rsidR="00F844DC" w:rsidRDefault="00F844DC">
      <w:pPr>
        <w:pStyle w:val="Disclosure"/>
      </w:pPr>
      <w:r>
        <w:lastRenderedPageBreak/>
        <w:t>8. Describe how the hurricane model’s windfield is consistent with the inherent differences in windfields for such diverse hurricanes as Hurricane King (1950), Hurricane Charley (2004), Hurricane Jeanne (2004), and Hurricane Wilma (2005).</w:t>
      </w:r>
    </w:p>
    <w:p w:rsidR="00B75299" w:rsidRDefault="00185703" w:rsidP="00B75299">
      <w:r w:rsidRPr="00185703">
        <w:t xml:space="preserve">The model can represent a wide variety of storms through variation of parameters for radius of maximum winds, central pressure deficit, and </w:t>
      </w:r>
      <w:r w:rsidRPr="003E5B78">
        <w:rPr>
          <w:i/>
        </w:rPr>
        <w:t>Holland B</w:t>
      </w:r>
      <w:r w:rsidRPr="00185703">
        <w:t xml:space="preserve">. Snapshots of model wind fields at landfall are compared to NOAA-AOML-HRD H*Wind analyses below (for further details see Disclosure 2 for Standard S-1). In these cases, rather than tuning the model to best fit the observations by varying the </w:t>
      </w:r>
      <w:r w:rsidR="003E5B78" w:rsidRPr="003E5B78">
        <w:rPr>
          <w:i/>
        </w:rPr>
        <w:t>Holland B</w:t>
      </w:r>
      <w:r w:rsidRPr="00185703">
        <w:t xml:space="preserve"> parameter, we derived the input B from the H*Wind analyses. Hurricane Charley, a small, fast moving 2004 hurricane (</w:t>
      </w:r>
      <w:r w:rsidR="0066670D">
        <w:fldChar w:fldCharType="begin"/>
      </w:r>
      <w:r w:rsidR="0066670D">
        <w:instrText xml:space="preserve"> REF _Ref526935271 \h </w:instrText>
      </w:r>
      <w:r w:rsidR="0066670D">
        <w:fldChar w:fldCharType="separate"/>
      </w:r>
      <w:r w:rsidR="005E2202">
        <w:t xml:space="preserve">Figure </w:t>
      </w:r>
      <w:r w:rsidR="005E2202">
        <w:rPr>
          <w:noProof/>
        </w:rPr>
        <w:t>28</w:t>
      </w:r>
      <w:r w:rsidR="0066670D">
        <w:fldChar w:fldCharType="end"/>
      </w:r>
      <w:r w:rsidRPr="00185703">
        <w:t>, top), was modeled quite well; the motion asymmetry and extent of strong winds in the core of the storm were captured</w:t>
      </w:r>
      <w:r w:rsidR="00526A8B">
        <w:t xml:space="preserve">, </w:t>
      </w:r>
      <w:r w:rsidRPr="00185703">
        <w:t xml:space="preserve">but the peak wind (near 150 mph) was underestimated by the model. Hurricane Jeanne </w:t>
      </w:r>
      <w:r w:rsidR="0066670D">
        <w:t>(</w:t>
      </w:r>
      <w:r w:rsidR="0066670D">
        <w:fldChar w:fldCharType="begin"/>
      </w:r>
      <w:r w:rsidR="0066670D">
        <w:instrText xml:space="preserve"> REF _Ref526935271 \h </w:instrText>
      </w:r>
      <w:r w:rsidR="0066670D">
        <w:fldChar w:fldCharType="separate"/>
      </w:r>
      <w:r w:rsidR="005E2202">
        <w:t xml:space="preserve">Figure </w:t>
      </w:r>
      <w:r w:rsidR="005E2202">
        <w:rPr>
          <w:noProof/>
        </w:rPr>
        <w:t>28</w:t>
      </w:r>
      <w:r w:rsidR="0066670D">
        <w:fldChar w:fldCharType="end"/>
      </w:r>
      <w:r w:rsidRPr="00185703">
        <w:t>, bottom) struck the central Florida Atlantic coast in 2004.  Similar to the observed (H*Wind) field, the modeled wind field maximum is on the right (north) side of the storm, but the model underestimates the peak wind of 105 mph and the area of winds above 70 mph. Wilma made landfall in Florida in 2005 as a very large hurricane (</w:t>
      </w:r>
      <w:r w:rsidR="00451C12">
        <w:fldChar w:fldCharType="begin"/>
      </w:r>
      <w:r w:rsidR="00451C12">
        <w:instrText xml:space="preserve"> REF _Ref526943320 \h </w:instrText>
      </w:r>
      <w:r w:rsidR="00451C12">
        <w:fldChar w:fldCharType="separate"/>
      </w:r>
      <w:r w:rsidR="005E2202" w:rsidRPr="00F44809">
        <w:t xml:space="preserve">Figure </w:t>
      </w:r>
      <w:r w:rsidR="005E2202">
        <w:rPr>
          <w:noProof/>
        </w:rPr>
        <w:t>29</w:t>
      </w:r>
      <w:r w:rsidR="00451C12">
        <w:fldChar w:fldCharType="end"/>
      </w:r>
      <w:r w:rsidRPr="00185703">
        <w:t xml:space="preserve">). The FPHLM captures the location of maximum winds in the core of the storm and represents the left-right motion asymmetry, but tends to produce too broad of a wind field. In </w:t>
      </w:r>
      <w:r w:rsidR="00451C12">
        <w:fldChar w:fldCharType="begin"/>
      </w:r>
      <w:r w:rsidR="00451C12">
        <w:instrText xml:space="preserve"> REF _Ref526943351 \h </w:instrText>
      </w:r>
      <w:r w:rsidR="00451C12">
        <w:fldChar w:fldCharType="separate"/>
      </w:r>
      <w:r w:rsidR="005E2202">
        <w:t xml:space="preserve">Figure </w:t>
      </w:r>
      <w:r w:rsidR="005E2202">
        <w:rPr>
          <w:noProof/>
        </w:rPr>
        <w:t>30</w:t>
      </w:r>
      <w:r w:rsidR="00451C12">
        <w:fldChar w:fldCharType="end"/>
      </w:r>
      <w:r w:rsidR="00451C12">
        <w:t xml:space="preserve">, </w:t>
      </w:r>
      <w:r w:rsidRPr="00185703">
        <w:t>we show a plot Hurricane King (1950). We do not have H*Wind analyses for this storm. However, the modeled maximum wind, 130-135 mph, is close to the observed 132 mph (115 kt) and the modeled radius of maximum winds is 5.6 sm, compared to the observed 5.75 sm (5 nm).</w:t>
      </w:r>
    </w:p>
    <w:p w:rsidR="00425F05" w:rsidRDefault="00425F05" w:rsidP="00B75299"/>
    <w:p w:rsidR="00F572F0" w:rsidRDefault="00F572F0" w:rsidP="00857EC3">
      <w:pPr>
        <w:keepNext/>
        <w:jc w:val="center"/>
      </w:pPr>
      <w:r>
        <w:rPr>
          <w:noProof/>
          <w:lang w:eastAsia="en-US"/>
        </w:rPr>
        <w:lastRenderedPageBreak/>
        <w:drawing>
          <wp:inline distT="0" distB="0" distL="0" distR="0" wp14:anchorId="4EC6D67C" wp14:editId="3D1F3A4C">
            <wp:extent cx="5638800" cy="5795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 Shot 2016-10-26 at 12.49.37 PM.png"/>
                    <pic:cNvPicPr/>
                  </pic:nvPicPr>
                  <pic:blipFill>
                    <a:blip r:embed="rId131">
                      <a:extLst>
                        <a:ext uri="{28A0092B-C50C-407E-A947-70E740481C1C}">
                          <a14:useLocalDpi xmlns:a14="http://schemas.microsoft.com/office/drawing/2010/main" val="0"/>
                        </a:ext>
                      </a:extLst>
                    </a:blip>
                    <a:stretch>
                      <a:fillRect/>
                    </a:stretch>
                  </pic:blipFill>
                  <pic:spPr>
                    <a:xfrm>
                      <a:off x="0" y="0"/>
                      <a:ext cx="5648636" cy="5805841"/>
                    </a:xfrm>
                    <a:prstGeom prst="rect">
                      <a:avLst/>
                    </a:prstGeom>
                  </pic:spPr>
                </pic:pic>
              </a:graphicData>
            </a:graphic>
          </wp:inline>
        </w:drawing>
      </w:r>
    </w:p>
    <w:p w:rsidR="00F572F0" w:rsidRDefault="00F572F0" w:rsidP="00E35732">
      <w:pPr>
        <w:pStyle w:val="Caption"/>
      </w:pPr>
      <w:bookmarkStart w:id="730" w:name="_Ref526935271"/>
      <w:bookmarkStart w:id="731" w:name="_Toc880768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28</w:t>
      </w:r>
      <w:r w:rsidR="00B77751">
        <w:rPr>
          <w:noProof/>
        </w:rPr>
        <w:fldChar w:fldCharType="end"/>
      </w:r>
      <w:bookmarkEnd w:id="730"/>
      <w:r>
        <w:t xml:space="preserve">. </w:t>
      </w:r>
      <w:r w:rsidRPr="002D1CF9">
        <w:t xml:space="preserve">Comparison of modeled (left) and observed (H*Wind, right) landfall wind fields of Hurricane Charley (2004, top) and Hurricane Jeanne (2004, bottom). Line segment indicates storm heading. Horizontal coordinates are in units of </w:t>
      </w:r>
      <w:r w:rsidRPr="003E5B78">
        <w:rPr>
          <w:i/>
        </w:rPr>
        <w:t>R/Rmax</w:t>
      </w:r>
      <w:r w:rsidRPr="002D1CF9">
        <w:t xml:space="preserve"> and winds units of</w:t>
      </w:r>
      <w:r>
        <w:t xml:space="preserve"> </w:t>
      </w:r>
      <w:r w:rsidRPr="00F572F0">
        <w:t>miles per hour.  All wind fields are for marine exposure.</w:t>
      </w:r>
      <w:bookmarkEnd w:id="731"/>
    </w:p>
    <w:p w:rsidR="003812D0" w:rsidRDefault="007E7437" w:rsidP="007E7437">
      <w:pPr>
        <w:keepNext/>
      </w:pPr>
      <w:r>
        <w:rPr>
          <w:noProof/>
          <w:lang w:eastAsia="en-US"/>
        </w:rPr>
        <w:lastRenderedPageBreak/>
        <w:drawing>
          <wp:inline distT="0" distB="0" distL="0" distR="0" wp14:anchorId="3C316CBB" wp14:editId="4F25264C">
            <wp:extent cx="2932336" cy="3122762"/>
            <wp:effectExtent l="0" t="0" r="1905" b="190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32">
                      <a:extLst>
                        <a:ext uri="{28A0092B-C50C-407E-A947-70E740481C1C}">
                          <a14:useLocalDpi xmlns:a14="http://schemas.microsoft.com/office/drawing/2010/main" val="0"/>
                        </a:ext>
                      </a:extLst>
                    </a:blip>
                    <a:srcRect t="11585" b="6191"/>
                    <a:stretch/>
                  </pic:blipFill>
                  <pic:spPr bwMode="auto">
                    <a:xfrm>
                      <a:off x="0" y="0"/>
                      <a:ext cx="2932430" cy="3122862"/>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r>
        <w:rPr>
          <w:noProof/>
          <w:lang w:eastAsia="en-US"/>
        </w:rPr>
        <w:drawing>
          <wp:inline distT="0" distB="0" distL="0" distR="0" wp14:anchorId="5F3B1377" wp14:editId="78669E9C">
            <wp:extent cx="2931926" cy="3252158"/>
            <wp:effectExtent l="0" t="0" r="1905" b="5715"/>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33">
                      <a:extLst>
                        <a:ext uri="{28A0092B-C50C-407E-A947-70E740481C1C}">
                          <a14:useLocalDpi xmlns:a14="http://schemas.microsoft.com/office/drawing/2010/main" val="0"/>
                        </a:ext>
                      </a:extLst>
                    </a:blip>
                    <a:srcRect t="8177" b="6178"/>
                    <a:stretch/>
                  </pic:blipFill>
                  <pic:spPr bwMode="auto">
                    <a:xfrm>
                      <a:off x="0" y="0"/>
                      <a:ext cx="2932430" cy="3252717"/>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F44809" w:rsidRPr="00F44809" w:rsidRDefault="003812D0" w:rsidP="00E35732">
      <w:pPr>
        <w:pStyle w:val="Caption"/>
      </w:pPr>
      <w:bookmarkStart w:id="732" w:name="_Ref526943320"/>
      <w:bookmarkStart w:id="733" w:name="_Toc8807685"/>
      <w:r w:rsidRPr="00F44809">
        <w:t xml:space="preserve">Figure </w:t>
      </w:r>
      <w:fldSimple w:instr=" SEQ Figure \* ARABIC ">
        <w:r w:rsidR="005E2202">
          <w:rPr>
            <w:noProof/>
          </w:rPr>
          <w:t>29</w:t>
        </w:r>
      </w:fldSimple>
      <w:bookmarkEnd w:id="732"/>
      <w:r w:rsidRPr="00F44809">
        <w:t xml:space="preserve">. As in </w:t>
      </w:r>
      <w:r w:rsidR="00BB5672" w:rsidRPr="00F44809">
        <w:fldChar w:fldCharType="begin"/>
      </w:r>
      <w:r w:rsidR="00BB5672" w:rsidRPr="00F44809">
        <w:instrText xml:space="preserve"> REF _Ref526935271 \h </w:instrText>
      </w:r>
      <w:r w:rsidR="00F44809" w:rsidRPr="00F44809">
        <w:instrText xml:space="preserve"> \* MERGEFORMAT </w:instrText>
      </w:r>
      <w:r w:rsidR="00BB5672" w:rsidRPr="00F44809">
        <w:fldChar w:fldCharType="separate"/>
      </w:r>
      <w:r w:rsidR="005E2202">
        <w:t>Figure 28</w:t>
      </w:r>
      <w:r w:rsidR="00BB5672" w:rsidRPr="00F44809">
        <w:fldChar w:fldCharType="end"/>
      </w:r>
      <w:r w:rsidR="00BB5672" w:rsidRPr="00F44809">
        <w:t xml:space="preserve">, </w:t>
      </w:r>
      <w:r w:rsidRPr="00F44809">
        <w:t>but for Hurricane Wilma of 2005.</w:t>
      </w:r>
      <w:bookmarkEnd w:id="733"/>
    </w:p>
    <w:p w:rsidR="00F44809" w:rsidRPr="00F44809" w:rsidRDefault="00F44809" w:rsidP="00F44809"/>
    <w:p w:rsidR="00D56633" w:rsidRDefault="006A0F54" w:rsidP="00F44809">
      <w:pPr>
        <w:jc w:val="center"/>
      </w:pPr>
      <w:r w:rsidRPr="00F44809">
        <w:rPr>
          <w:noProof/>
        </w:rPr>
        <w:drawing>
          <wp:inline distT="0" distB="0" distL="0" distR="0" wp14:anchorId="76BE761D" wp14:editId="03C6280F">
            <wp:extent cx="3912328" cy="3912328"/>
            <wp:effectExtent l="0" t="0" r="0" b="0"/>
            <wp:docPr id="410" name="Picture 410" descr="../../../Desktop/King_marin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Desktop/King_marine.jpe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914565" cy="3914565"/>
                    </a:xfrm>
                    <a:prstGeom prst="rect">
                      <a:avLst/>
                    </a:prstGeom>
                    <a:noFill/>
                    <a:ln>
                      <a:noFill/>
                    </a:ln>
                  </pic:spPr>
                </pic:pic>
              </a:graphicData>
            </a:graphic>
          </wp:inline>
        </w:drawing>
      </w:r>
    </w:p>
    <w:p w:rsidR="00526A8B" w:rsidRDefault="00D56633" w:rsidP="00E35732">
      <w:pPr>
        <w:pStyle w:val="Caption"/>
        <w:sectPr w:rsidR="00526A8B" w:rsidSect="0077088B">
          <w:footerReference w:type="default" r:id="rId135"/>
          <w:pgSz w:w="12240" w:h="15840" w:code="1"/>
          <w:pgMar w:top="1440" w:right="1440" w:bottom="1440" w:left="1440" w:header="720" w:footer="432" w:gutter="0"/>
          <w:cols w:space="720"/>
          <w:docGrid w:linePitch="360"/>
        </w:sectPr>
      </w:pPr>
      <w:bookmarkStart w:id="737" w:name="_Ref526943351"/>
      <w:bookmarkStart w:id="738" w:name="_Toc880768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30</w:t>
      </w:r>
      <w:r w:rsidR="00B77751">
        <w:rPr>
          <w:noProof/>
        </w:rPr>
        <w:fldChar w:fldCharType="end"/>
      </w:r>
      <w:bookmarkEnd w:id="737"/>
      <w:r>
        <w:t xml:space="preserve">. </w:t>
      </w:r>
      <w:r w:rsidRPr="00994EFB">
        <w:t xml:space="preserve">Plot of Hurricane King (1950). Line segment indicates storm heading. Horizontal coordinates are in units of </w:t>
      </w:r>
      <w:r w:rsidRPr="003E5B78">
        <w:rPr>
          <w:i/>
        </w:rPr>
        <w:t>R/Rmax</w:t>
      </w:r>
      <w:r w:rsidRPr="00994EFB">
        <w:t xml:space="preserve"> and winds units of miles per hour.  All wind fields are for marine exposure.</w:t>
      </w:r>
      <w:bookmarkEnd w:id="738"/>
    </w:p>
    <w:p w:rsidR="00F844DC" w:rsidRDefault="00F844DC">
      <w:pPr>
        <w:pStyle w:val="Disclosure"/>
      </w:pPr>
      <w:r>
        <w:lastRenderedPageBreak/>
        <w:t>9. Describe any variations in the treatment of the hurricane model windfield for stochastic versus historical storms and justify this variation.</w:t>
      </w:r>
    </w:p>
    <w:p w:rsidR="00B75299" w:rsidRPr="00B75299" w:rsidRDefault="00196DB6" w:rsidP="00B75299">
      <w:r w:rsidRPr="00196DB6">
        <w:t>All historical storm sets consist of input files containing information derived from HURDAT or other observation sources as described in Standard M-1. All stochastic input storm tracks are modeled. The wind field is modeled from the stochastic or historical input files in the same manner.</w:t>
      </w:r>
    </w:p>
    <w:p w:rsidR="00F844DC" w:rsidRDefault="00F844DC">
      <w:pPr>
        <w:pStyle w:val="Disclosure"/>
      </w:pPr>
      <w:r>
        <w:t xml:space="preserve">10. Provide a completed Form M-2, Maps of Maximum Winds. Explain the differences between the spatial distributions of maximum winds for open terrain and actual terrain for historical storms. Provide a link to the location of the form </w:t>
      </w:r>
      <w:r w:rsidR="00300663">
        <w:t>here.</w:t>
      </w:r>
    </w:p>
    <w:p w:rsidR="006C5C1B" w:rsidRDefault="007E0D73" w:rsidP="00B75299">
      <w:r>
        <w:t xml:space="preserve">See </w:t>
      </w:r>
      <w:hyperlink w:anchor="FormM2" w:history="1">
        <w:r w:rsidRPr="007E0D73">
          <w:rPr>
            <w:rStyle w:val="Hyperlink"/>
          </w:rPr>
          <w:t>Form M-2</w:t>
        </w:r>
      </w:hyperlink>
      <w:r>
        <w:t>.</w:t>
      </w:r>
    </w:p>
    <w:p w:rsidR="007E0D73" w:rsidRDefault="007E0D73" w:rsidP="00B75299"/>
    <w:p w:rsidR="006C5C1B" w:rsidRPr="006C5C1B" w:rsidRDefault="006C5C1B" w:rsidP="006C5C1B">
      <w:r w:rsidRPr="006C5C1B">
        <w:t xml:space="preserve">The open terrain winds are based on the </w:t>
      </w:r>
      <w:del w:id="739" w:author="Diana Machado" w:date="2019-02-20T12:13:00Z">
        <w:r w:rsidRPr="006C5C1B" w:rsidDel="003B15CA">
          <w:delText xml:space="preserve">common </w:delText>
        </w:r>
      </w:del>
      <w:r w:rsidRPr="006C5C1B">
        <w:t>assumption that the wind is in equilibrium with open terrain roughness (0.03 m)</w:t>
      </w:r>
      <w:del w:id="740" w:author="Diana Machado" w:date="2019-02-20T12:13:00Z">
        <w:r w:rsidRPr="006C5C1B" w:rsidDel="003B15CA">
          <w:delText xml:space="preserve"> with infinite fetch</w:delText>
        </w:r>
      </w:del>
      <w:r w:rsidRPr="006C5C1B">
        <w:t xml:space="preserve">. The actual terrain winds are assumed to be in equilibrium with the local (effective) roughness near the surface, but near coastal regions the winds aloft may be more in equilibrium with marine roughness. </w:t>
      </w:r>
      <w:del w:id="741" w:author="Diana Machado" w:date="2019-02-20T12:14:00Z">
        <w:r w:rsidRPr="006C5C1B" w:rsidDel="00290CC4">
          <w:delText xml:space="preserve">Thus, it is possible for regions near the coast to have actual terrain winds that are larger than open terrain winds. </w:delText>
        </w:r>
      </w:del>
      <w:r w:rsidRPr="006C5C1B">
        <w:t>The spatial distributions of open and actual terrain wind can be quite different because of the coastal transition and the fact</w:t>
      </w:r>
      <w:r w:rsidR="00526A8B">
        <w:t xml:space="preserve"> </w:t>
      </w:r>
      <w:r w:rsidRPr="006C5C1B">
        <w:t xml:space="preserve"> that surface roughness in general has a large impact on the wind field. Spatial variations of roughness on the order of a few miles can cause large differences in the wind on that spatial scale.</w:t>
      </w:r>
    </w:p>
    <w:p w:rsidR="00B75299" w:rsidRDefault="00B75299" w:rsidP="00B75299"/>
    <w:p w:rsidR="00EC5B78" w:rsidRDefault="00EC5B78">
      <w:pPr>
        <w:sectPr w:rsidR="00EC5B78" w:rsidSect="0077088B">
          <w:footerReference w:type="default" r:id="rId136"/>
          <w:pgSz w:w="12240" w:h="15840" w:code="1"/>
          <w:pgMar w:top="1440" w:right="1440" w:bottom="1440" w:left="1440" w:header="720" w:footer="432" w:gutter="0"/>
          <w:cols w:space="720"/>
          <w:docGrid w:linePitch="360"/>
        </w:sectPr>
      </w:pPr>
    </w:p>
    <w:p w:rsidR="00B75299" w:rsidRDefault="00167001" w:rsidP="0007529D">
      <w:pPr>
        <w:pStyle w:val="Heading2"/>
      </w:pPr>
      <w:bookmarkStart w:id="752" w:name="_Toc8805987"/>
      <w:r w:rsidRPr="00167001">
        <w:lastRenderedPageBreak/>
        <w:t>M-5 Hurricane Landfall and Over-Land Weakening Methodologies</w:t>
      </w:r>
      <w:bookmarkEnd w:id="752"/>
    </w:p>
    <w:p w:rsidR="00167001" w:rsidRDefault="00167001">
      <w:pPr>
        <w:pStyle w:val="Disclosure"/>
      </w:pPr>
      <w:r>
        <w:t>A. The hurricane over-land weakening rate methodology used by the hurricane model shall be consistent with historical records and with current state-of-the-science.</w:t>
      </w:r>
    </w:p>
    <w:p w:rsidR="00167001" w:rsidRPr="00167001" w:rsidRDefault="00070C62" w:rsidP="00167001">
      <w:r w:rsidRPr="00070C62">
        <w:t xml:space="preserve">Overland weakening rates are based on a pressure decay model developed from historical data as described by a </w:t>
      </w:r>
      <w:del w:id="753" w:author="Diana Machado" w:date="2019-02-19T12:21:00Z">
        <w:r w:rsidRPr="00070C62" w:rsidDel="00D71BF4">
          <w:delText xml:space="preserve">recent </w:delText>
        </w:r>
      </w:del>
      <w:r w:rsidRPr="00070C62">
        <w:t>paper published in peer-reviewed atmospheric science literature (Vickery, 2005).</w:t>
      </w:r>
    </w:p>
    <w:p w:rsidR="00167001" w:rsidRDefault="00167001">
      <w:pPr>
        <w:pStyle w:val="Disclosure"/>
      </w:pPr>
      <w:r>
        <w:t>B. The transition of winds from over-water to over-land within the hurricane model shall be consistent with current state-of-the-science.</w:t>
      </w:r>
    </w:p>
    <w:p w:rsidR="00167001" w:rsidRDefault="00FF1AC3" w:rsidP="00167001">
      <w:r w:rsidRPr="00FF1AC3">
        <w:t>The transition of winds from over-water to over-land is consistent with the current state of the science through the use of a pressure decay model (Vickery, 2005), a terrain conversion model from marine to actual roughness, and a coastal transition function (Vickery et al., 2009).</w:t>
      </w:r>
    </w:p>
    <w:p w:rsidR="00A52B17" w:rsidRDefault="00A52B17">
      <w:pPr>
        <w:pStyle w:val="Disclosure"/>
      </w:pPr>
      <w:r>
        <w:t>Disclosures</w:t>
      </w:r>
    </w:p>
    <w:p w:rsidR="00A52B17" w:rsidRDefault="00A52B17">
      <w:pPr>
        <w:pStyle w:val="Disclosure"/>
      </w:pPr>
      <w:r>
        <w:t>1. Describe and justify the functional form of hurricane decay rates used by the hurricane model.</w:t>
      </w:r>
    </w:p>
    <w:p w:rsidR="00A52B17" w:rsidRPr="00A52B17" w:rsidRDefault="00095C5A" w:rsidP="00A52B17">
      <w:r w:rsidRPr="00095C5A">
        <w:t xml:space="preserve">The hurricane decay rate function acts to decrease the </w:t>
      </w:r>
      <w:r w:rsidRPr="00A2784A">
        <w:rPr>
          <w:i/>
        </w:rPr>
        <w:t>DelP</w:t>
      </w:r>
      <w:r w:rsidRPr="00095C5A">
        <w:t xml:space="preserve"> with time after landfall. The functional form is an exponential in time since landfall and is based on historical data (Vickery, 2005).</w:t>
      </w:r>
    </w:p>
    <w:p w:rsidR="00A52B17" w:rsidRDefault="00A52B17">
      <w:pPr>
        <w:pStyle w:val="Disclosure"/>
      </w:pPr>
      <w:r>
        <w:t>2. Provide a graphical representation of the modeled decay rates for Florida hurricanes over time compared to wind observations.</w:t>
      </w:r>
    </w:p>
    <w:p w:rsidR="00EC5B78" w:rsidRDefault="00C66E24" w:rsidP="00886496">
      <w:pPr>
        <w:sectPr w:rsidR="00EC5B78" w:rsidSect="00EC5B78">
          <w:footerReference w:type="default" r:id="rId137"/>
          <w:pgSz w:w="12240" w:h="15840" w:code="1"/>
          <w:pgMar w:top="1440" w:right="1440" w:bottom="1440" w:left="1440" w:header="720" w:footer="432" w:gutter="0"/>
          <w:cols w:space="720"/>
          <w:docGrid w:linePitch="360"/>
        </w:sectPr>
      </w:pPr>
      <w:r w:rsidRPr="00C66E24">
        <w:t xml:space="preserve">The degradation of the wind field of a landfalling hurricane is associated with the filling of the central sea level pressure and the associated weakening of the surface pressure gradient; also the hurricane is over land, where the flow is subject to friction while flowing across obstacles in the form of roughness elements. Maximum wind degradation is shown according to how the maximum sustained surface wind (at the location containing the maximum winds in the storm) changes with time after landfall.  At landfall the marine exposure wind is assumed to be representative of the maximum winds occurring onshore. After landfall the open terrain wind is chosen to represent the maximum envelope of sustained winds over land. The NOAA-HRD H*Wind system is used to analyze the maximum winds at a sequence of times following landfalls of Hurricanes Katrina, Charley, Frances, Jeanne, and Wilma. H*Wind uses all available wind observations. The landfall wind field is used as a background field for times after landfall and compared to the available observations at a sequence of times after landfall.  An empirical decay is applied to the background field based on the comparisons to the observations. These data are then objectively analyzed to determine the wind field at each time. The model maximum sustained winds are compared to the maximum winds from the H*Wind analyses for the same times and roughness exposures.  In </w:t>
      </w:r>
    </w:p>
    <w:p w:rsidR="00C66E24" w:rsidRDefault="00C66E24" w:rsidP="00886496">
      <w:pPr>
        <w:rPr>
          <w:b/>
          <w:i/>
        </w:rPr>
      </w:pPr>
      <w:r w:rsidRPr="00C66E24">
        <w:lastRenderedPageBreak/>
        <w:t>general, points after landfall are given for open terrain exposure. At times, even though the storm center is over land, the maximum wind speed may remain over water. For example</w:t>
      </w:r>
      <w:r w:rsidRPr="00886496">
        <w:t>,</w:t>
      </w:r>
      <w:r w:rsidR="003C40FD" w:rsidRPr="00886496">
        <w:t xml:space="preserve"> in the Hurricane Frances plot (</w:t>
      </w:r>
      <w:r w:rsidR="00886496">
        <w:fldChar w:fldCharType="begin"/>
      </w:r>
      <w:r w:rsidR="00886496">
        <w:instrText xml:space="preserve"> REF _Ref526945496 \h </w:instrText>
      </w:r>
      <w:r w:rsidR="00886496">
        <w:fldChar w:fldCharType="separate"/>
      </w:r>
      <w:r w:rsidR="005E2202">
        <w:t xml:space="preserve">Figure </w:t>
      </w:r>
      <w:r w:rsidR="005E2202">
        <w:rPr>
          <w:noProof/>
        </w:rPr>
        <w:t>31</w:t>
      </w:r>
      <w:r w:rsidR="00886496">
        <w:fldChar w:fldCharType="end"/>
      </w:r>
      <w:r w:rsidR="003C40FD" w:rsidRPr="00886496">
        <w:t>)</w:t>
      </w:r>
      <w:r w:rsidRPr="00886496">
        <w:t>,</w:t>
      </w:r>
      <w:r w:rsidRPr="00C66E24">
        <w:t xml:space="preserve"> the first three pairs of points represent marine exposure, the next three open terrain, and the final three marine exposure again, while all Hurricane Wilma point pairs (</w:t>
      </w:r>
      <w:r w:rsidR="00D016E4">
        <w:fldChar w:fldCharType="begin"/>
      </w:r>
      <w:r w:rsidR="00D016E4">
        <w:instrText xml:space="preserve"> REF _Ref526945607 \h </w:instrText>
      </w:r>
      <w:r w:rsidR="00D016E4">
        <w:fldChar w:fldCharType="separate"/>
      </w:r>
      <w:r w:rsidR="005E2202">
        <w:t xml:space="preserve">Figure </w:t>
      </w:r>
      <w:r w:rsidR="005E2202">
        <w:rPr>
          <w:noProof/>
        </w:rPr>
        <w:t>32</w:t>
      </w:r>
      <w:r w:rsidR="00D016E4">
        <w:fldChar w:fldCharType="end"/>
      </w:r>
      <w:r w:rsidRPr="00C66E24">
        <w:t xml:space="preserve">) </w:t>
      </w:r>
      <w:r w:rsidRPr="00886496">
        <w:t>repres</w:t>
      </w:r>
      <w:r w:rsidR="003C40FD" w:rsidRPr="00886496">
        <w:t>ent marine exposure. The plots</w:t>
      </w:r>
      <w:r w:rsidR="003C40FD">
        <w:rPr>
          <w:b/>
          <w:i/>
        </w:rPr>
        <w:t xml:space="preserve"> </w:t>
      </w:r>
      <w:r w:rsidRPr="00C66E24">
        <w:t>indicate that the public wind field model realistically simulates decay of the maximum wind speed during the landfall process, as well as subsequent strengthening after exit.</w:t>
      </w:r>
    </w:p>
    <w:p w:rsidR="003C40FD" w:rsidRPr="009754BA" w:rsidRDefault="009754BA" w:rsidP="009754BA">
      <w:r w:rsidRPr="009754BA">
        <w:rPr>
          <w:noProof/>
        </w:rPr>
        <w:drawing>
          <wp:inline distT="0" distB="0" distL="0" distR="0" wp14:anchorId="7781F2C6" wp14:editId="00E4C965">
            <wp:extent cx="6000750" cy="3642360"/>
            <wp:effectExtent l="0" t="0" r="635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6000750" cy="3642360"/>
                    </a:xfrm>
                    <a:prstGeom prst="rect">
                      <a:avLst/>
                    </a:prstGeom>
                  </pic:spPr>
                </pic:pic>
              </a:graphicData>
            </a:graphic>
          </wp:inline>
        </w:drawing>
      </w:r>
    </w:p>
    <w:p w:rsidR="00C66E24" w:rsidRDefault="003C40FD" w:rsidP="00E35732">
      <w:pPr>
        <w:pStyle w:val="Caption"/>
        <w:rPr>
          <w:i/>
        </w:rPr>
      </w:pPr>
      <w:bookmarkStart w:id="759" w:name="_Ref526945496"/>
      <w:bookmarkStart w:id="760" w:name="_Toc880768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31</w:t>
      </w:r>
      <w:r w:rsidR="00B77751">
        <w:rPr>
          <w:noProof/>
        </w:rPr>
        <w:fldChar w:fldCharType="end"/>
      </w:r>
      <w:bookmarkEnd w:id="759"/>
      <w:r>
        <w:t xml:space="preserve">. </w:t>
      </w:r>
      <w:r w:rsidRPr="0074673A">
        <w:t>Observed (green) and modeled (black) maximum sustained surface winds as a function of time for 2004 Hurricanes Frances (left) and Charley (right). Landfall is represented by the vertical dash-dot red line at the left and time of exit as the red line on</w:t>
      </w:r>
      <w:r w:rsidR="00892AF1">
        <w:t xml:space="preserve"> </w:t>
      </w:r>
      <w:r w:rsidR="00892AF1" w:rsidRPr="00892AF1">
        <w:t>the right.</w:t>
      </w:r>
      <w:r w:rsidR="00892AF1">
        <w:t xml:space="preserve"> </w:t>
      </w:r>
      <w:r w:rsidR="00892AF1" w:rsidRPr="00892AF1">
        <w:t>For Hurricane Frances (left) the first three pairs of points represent marine exposure, the next three open terrain, and the final three pairs represent marine exposure.  For Hurricane Charley (right) all pairs represent open terrain.</w:t>
      </w:r>
      <w:bookmarkEnd w:id="760"/>
    </w:p>
    <w:p w:rsidR="00886496" w:rsidRDefault="009754BA" w:rsidP="00D016E4">
      <w:pPr>
        <w:keepNext/>
        <w:jc w:val="center"/>
      </w:pPr>
      <w:r w:rsidRPr="009754BA">
        <w:rPr>
          <w:noProof/>
        </w:rPr>
        <w:lastRenderedPageBreak/>
        <w:drawing>
          <wp:inline distT="0" distB="0" distL="0" distR="0" wp14:anchorId="4F02FB5C" wp14:editId="6CB2A272">
            <wp:extent cx="5943600" cy="604520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943600" cy="6045200"/>
                    </a:xfrm>
                    <a:prstGeom prst="rect">
                      <a:avLst/>
                    </a:prstGeom>
                  </pic:spPr>
                </pic:pic>
              </a:graphicData>
            </a:graphic>
          </wp:inline>
        </w:drawing>
      </w:r>
    </w:p>
    <w:p w:rsidR="003C40FD" w:rsidRPr="00886496" w:rsidRDefault="00886496" w:rsidP="00E35732">
      <w:pPr>
        <w:pStyle w:val="Caption"/>
      </w:pPr>
      <w:bookmarkStart w:id="761" w:name="_Ref526945607"/>
      <w:bookmarkStart w:id="762" w:name="_Toc880768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32</w:t>
      </w:r>
      <w:r w:rsidR="00B77751">
        <w:rPr>
          <w:noProof/>
        </w:rPr>
        <w:fldChar w:fldCharType="end"/>
      </w:r>
      <w:bookmarkEnd w:id="761"/>
      <w:r>
        <w:t xml:space="preserve">. </w:t>
      </w:r>
      <w:r w:rsidRPr="00622D4C">
        <w:t xml:space="preserve">Observed (green) and modeled (black) maximum sustained surface winds as a function of time for Hurricanes Jeanne (2004, top left, open terrain), Katrina (2005 in South Florida, top right, open terrain), and Wilma (2005, </w:t>
      </w:r>
      <w:r>
        <w:t xml:space="preserve">lower left, marine exposure). </w:t>
      </w:r>
      <w:r w:rsidRPr="00886496">
        <w:t>Landfall is represented by the vertical dash-dot red line at the left and time of exit as the red line on the right.</w:t>
      </w:r>
      <w:bookmarkEnd w:id="762"/>
    </w:p>
    <w:p w:rsidR="00A52B17" w:rsidRDefault="00A52B17">
      <w:pPr>
        <w:pStyle w:val="Disclosure"/>
      </w:pPr>
      <w:r>
        <w:t>3. Describe the transition from over-water to over-land boundary layer simulated in the hurricane model.</w:t>
      </w:r>
    </w:p>
    <w:p w:rsidR="00A52B17" w:rsidRPr="00A52B17" w:rsidRDefault="00736337" w:rsidP="00A52B17">
      <w:r w:rsidRPr="00736337">
        <w:t xml:space="preserve">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450 m if the center exits land to go back to sea.  To determine surface winds, an effective roughness </w:t>
      </w:r>
      <w:r w:rsidRPr="00736337">
        <w:lastRenderedPageBreak/>
        <w:t>model is used along with a coastal transition function. The coastal transition function is based on the concept of a growing internal boundary layer (Arya, 1988) for the sea-to-land transition. Within the equilibrium layer, assumed to be one tenth of the internal boundary layer (IBL) height in depth, the wind is assumed to be in equilibrium with the local effective roughness. Above the IBL the wind is assumed to be in equilibrium with marine roughness. Between the equilibrium layer and the IBL we assume that the wind is in equilibrium with vertically varying, stepwise increments of roughness that decay linearly from the local roughness to marine roughness. This is similar in concept to the methodology described in ESDU, and the modeled transition is very close to the ESDU values reported in Vickery et al. (2009).</w:t>
      </w:r>
    </w:p>
    <w:p w:rsidR="00A52B17" w:rsidRDefault="00A52B17">
      <w:pPr>
        <w:pStyle w:val="Disclosure"/>
      </w:pPr>
      <w:r>
        <w:t>4. Describe any changes in hurricane parameters, other than intensity, resulting from the transition from over-water to over-land.</w:t>
      </w:r>
    </w:p>
    <w:p w:rsidR="00597FF0" w:rsidRDefault="00597FF0" w:rsidP="002A5574">
      <w:r w:rsidRPr="00597FF0">
        <w:t xml:space="preserve">See Standard M-2, Disclosure 10. The </w:t>
      </w:r>
      <w:r w:rsidRPr="00737280">
        <w:rPr>
          <w:i/>
        </w:rPr>
        <w:t>Holland B</w:t>
      </w:r>
      <w:r w:rsidRPr="00597FF0">
        <w:t xml:space="preserve"> parameter has a weak dependence on pressure and will undergo slight change. The radius of maximum winds has an implicit dependence on pressure through the scale and shape parameters of the gamma distribution (see M-2, Disclosure 3), and thus strong storms making landfall could undergo some expansion.</w:t>
      </w:r>
    </w:p>
    <w:p w:rsidR="00A52B17" w:rsidRDefault="00A52B17">
      <w:pPr>
        <w:pStyle w:val="Disclosure"/>
      </w:pPr>
      <w:r>
        <w:t>5. Describe the representation in the hurricane model of passage over non-continental U.S. land masses on hurricanes affecting Florida.</w:t>
      </w:r>
    </w:p>
    <w:p w:rsidR="00A52B17" w:rsidRPr="00A52B17" w:rsidRDefault="00E42BCA" w:rsidP="00A52B17">
      <w:r w:rsidRPr="00E42BCA">
        <w:t>Noncontinental U. S. land masses are identified by a land-ocean mask that keeps track of whether the storm center is over the land or ocean.  Storms that pass over noncontinental U.S. land masses (e.g., Cuba) undergo decay, just as storms do crossing continental land masses (e.g., mainland U. S.) using a pressure-filling model (Vickery, 2005).</w:t>
      </w:r>
    </w:p>
    <w:p w:rsidR="00167001" w:rsidRDefault="00A52B17">
      <w:pPr>
        <w:pStyle w:val="Disclosure"/>
      </w:pPr>
      <w:r>
        <w:t>6. Describe any differences in the treatment of decay rates in the hurricane model for stochastic hurricanes compared to historical hurricanes affecting Florida.</w:t>
      </w:r>
    </w:p>
    <w:p w:rsidR="003E5B78" w:rsidRDefault="003E5B78" w:rsidP="003E5B78">
      <w:r>
        <w:t>In the FPHLM model, decay is defined as the change in minimum sea level pressure (</w:t>
      </w:r>
      <w:r>
        <w:rPr>
          <w:i/>
          <w:iCs/>
        </w:rPr>
        <w:t>Pmin</w:t>
      </w:r>
      <w:r>
        <w:t xml:space="preserve">) with time after landfall. The input file for the wind field model consists of a hurricane track file that contains storm position, </w:t>
      </w:r>
      <w:r>
        <w:rPr>
          <w:i/>
          <w:iCs/>
        </w:rPr>
        <w:t>Pmin</w:t>
      </w:r>
      <w:r>
        <w:t xml:space="preserve">, </w:t>
      </w:r>
      <w:r>
        <w:rPr>
          <w:i/>
          <w:iCs/>
        </w:rPr>
        <w:t>Rmax</w:t>
      </w:r>
      <w:r>
        <w:t xml:space="preserve">, and </w:t>
      </w:r>
      <w:r w:rsidRPr="007A0894">
        <w:rPr>
          <w:i/>
        </w:rPr>
        <w:t>Holland B</w:t>
      </w:r>
      <w:r>
        <w:t xml:space="preserve"> at 1 h frequency. The wind field model is exactly the same for scenario (historical) or stochastic events. When running the model in scenario mode for historical hurricanes affecting Florida, we use a set of historical hurricane tracks as input to the model. When the model is run in stochastic mode, the input hurricane tracks are provided by the track and intensity model. The track and intensity model uses the Vickery (2005) pressure decay after landfall. When a hurricane exits land, the </w:t>
      </w:r>
      <w:r>
        <w:rPr>
          <w:i/>
          <w:iCs/>
        </w:rPr>
        <w:t>Pmin</w:t>
      </w:r>
      <w:r>
        <w:t xml:space="preserve"> over water is determined on the basis of the Markov process as described in Disclosure G-1.2.</w:t>
      </w:r>
    </w:p>
    <w:p w:rsidR="003E5B78" w:rsidRDefault="003E5B78" w:rsidP="003E5B78"/>
    <w:p w:rsidR="003E5B78" w:rsidRDefault="003E5B78" w:rsidP="003E5B78">
      <w:r>
        <w:t xml:space="preserve">For historical hurricane tracks the landfall pressure is determined from HURDAT or from the Ho et al. (1987) report. If post-landfall pressure data are available in HURDAT, we interpolate pressure values over land. If post-landfall pressure data are not available, we apply the Vickery (2005) pressure decay model to the landfall pressure. After the storm exits land, the pressure is based on HURDAT data. Therefore, decay rates for historical hurricanes are based on HURDAT </w:t>
      </w:r>
      <w:r>
        <w:lastRenderedPageBreak/>
        <w:t xml:space="preserve">data if available, or the Vickery decay rate model applied to the HURDAT or Ho et al. (1987) landfall </w:t>
      </w:r>
      <w:r>
        <w:rPr>
          <w:i/>
          <w:iCs/>
        </w:rPr>
        <w:t>Pmin</w:t>
      </w:r>
      <w:r>
        <w:t>, and decay rates for stochastic hurricanes are based on Vickery (2005).</w:t>
      </w:r>
    </w:p>
    <w:p w:rsidR="00A52B17" w:rsidRDefault="00F95E4D" w:rsidP="0007529D">
      <w:pPr>
        <w:pStyle w:val="Heading2"/>
      </w:pPr>
      <w:bookmarkStart w:id="763" w:name="_Toc8805988"/>
      <w:r w:rsidRPr="00F95E4D">
        <w:t>M-6 Logical Relationships of Hurricane Characteristics</w:t>
      </w:r>
      <w:bookmarkEnd w:id="763"/>
    </w:p>
    <w:p w:rsidR="00F95E4D" w:rsidRDefault="00F95E4D">
      <w:pPr>
        <w:pStyle w:val="Disclosure"/>
      </w:pPr>
      <w:r>
        <w:t>A. The magnitude of asymmetry shall increase as the translation speed increases, all other factors held constant.</w:t>
      </w:r>
    </w:p>
    <w:p w:rsidR="00F95E4D" w:rsidRPr="00F95E4D" w:rsidRDefault="00BA4FEC" w:rsidP="00F95E4D">
      <w:r w:rsidRPr="00BA4FEC">
        <w:t>With all other factors held constant, the wind field asymmetry increases with translation speed.  The storm translation speed causes a major right-left (looking in the direction the storm is moving) asymmetry in the wind field, which in turn causes an asymmetry in surface friction since the surface stress is wind-speed dependent.  The magnitude of the asymmetry increases as the translation speed increases; there is no asymmetry for a stationary storm except for possible land friction effects if a storm becomes stationary while a large percentage of its circulation is over both land and water.</w:t>
      </w:r>
    </w:p>
    <w:p w:rsidR="00F95E4D" w:rsidRDefault="00F95E4D">
      <w:pPr>
        <w:pStyle w:val="Disclosure"/>
      </w:pPr>
      <w:r>
        <w:t>B. The mean windspeed shall decrease with increasing surface roughness (friction), all other factors held constant.</w:t>
      </w:r>
    </w:p>
    <w:p w:rsidR="00631AF4" w:rsidRDefault="00E7168C" w:rsidP="00F95E4D">
      <w:r w:rsidRPr="00E7168C">
        <w:t>With all other factors held constant, the mean wind speed decreases with increasing surface roughness. However, the gust factor, which is used to estimate the peak one-minute wind and the peak three-second gust over the time period corresponding to the model mean wind increases as a function of turbulence intensity, which increases with surface roughness (Paulsen et al., 2003; Masters, 2004; Powell et al., 2004). For roughness values representative of ZIP Codes in Florida, with residential roughness values on the order of 0.2–0.3 m, the roughness effect on decreasing the mean wind speed overwhelms the enhanced turbulence intensity effect that increases the gust factor.</w:t>
      </w:r>
    </w:p>
    <w:p w:rsidR="00631AF4" w:rsidRDefault="00631AF4">
      <w:pPr>
        <w:pStyle w:val="Disclosure"/>
      </w:pPr>
      <w:r>
        <w:t>Disclosures</w:t>
      </w:r>
    </w:p>
    <w:p w:rsidR="00631AF4" w:rsidRDefault="00631AF4">
      <w:pPr>
        <w:pStyle w:val="Disclosure"/>
      </w:pPr>
      <w:r>
        <w:t>1. Describe how the asymmetric structure of hurricanes is represented in the hurricane model.</w:t>
      </w:r>
    </w:p>
    <w:p w:rsidR="003F5D04" w:rsidRPr="00D610B2" w:rsidRDefault="003F5D04" w:rsidP="00D610B2">
      <w:r w:rsidRPr="00D610B2">
        <w:t>The asymmetry of the wind field is determined by the storm translation motion (right-left asymmetry) and the associated asymmetric surface friction. A set of form factors for the wind field also contributes to the asymmetry, and the proximity of the storm to land introduces an additional asymmetry because of the effect of land roughness elements on the flow. Azimuthal variation is introduced through the use of two form factors [see Appendix of Powell et al. (2005) for more detail]. The form factors multiply the radial and tangential profiles and provide a “factorized” ansatz for both the radial and tangential storm–relative wind components. Each form factor contains three constant coefficients that are variationally determined in such a way that the ansatz constructed satisfies (as far as its numerical degrees of freedom permit) the scaled momentum equations for the storm-relative polar wind components.</w:t>
      </w:r>
    </w:p>
    <w:p w:rsidR="00631AF4" w:rsidRDefault="00631AF4">
      <w:pPr>
        <w:pStyle w:val="Disclosure"/>
      </w:pPr>
      <w:r>
        <w:lastRenderedPageBreak/>
        <w:t>2. Provide a completed Form M-3, Radius of Maximum Winds and Radii of Standard Wind Thresholds. Provide a link to the location of the form here.</w:t>
      </w:r>
    </w:p>
    <w:p w:rsidR="00F9024F" w:rsidRPr="00F9024F" w:rsidRDefault="007E0D73" w:rsidP="00F9024F">
      <w:r>
        <w:t xml:space="preserve">See </w:t>
      </w:r>
      <w:hyperlink w:anchor="FormM3" w:history="1">
        <w:r w:rsidRPr="007E0D73">
          <w:rPr>
            <w:rStyle w:val="Hyperlink"/>
          </w:rPr>
          <w:t>Form M-3</w:t>
        </w:r>
      </w:hyperlink>
      <w:r>
        <w:t>.</w:t>
      </w:r>
    </w:p>
    <w:p w:rsidR="00631AF4" w:rsidRDefault="00631AF4">
      <w:pPr>
        <w:pStyle w:val="Disclosure"/>
      </w:pPr>
      <w:r>
        <w:t>3. Discuss the radii values for each wind threshold in Form M-3, Radius of Maximum Winds and Radii of Standard Wind Thresholds, with reference to available hurricane observations such as those in HURDAT2. Justify the appropriateness of the databases used in the radii validations.</w:t>
      </w:r>
    </w:p>
    <w:p w:rsidR="000D5312" w:rsidRDefault="000D5312" w:rsidP="000D5312">
      <w:r>
        <w:t>We have validated the modeled wind field against H*Wind observations as described and justified in Standard S-1, Disclosure 2. In addition, we have compared the modeled radii with those in the HURDAT2 database, released February 17, 2016.  We discuss this comparison in more detail below.</w:t>
      </w:r>
    </w:p>
    <w:p w:rsidR="000D5312" w:rsidRDefault="000D5312" w:rsidP="000D5312"/>
    <w:p w:rsidR="000D5312" w:rsidRDefault="000D5312" w:rsidP="008706DB">
      <w:r>
        <w:t>The HURDAT2 database has limited observations for some storms at three standard radii: 64 kt (73 mph), 50 kt (58 mph) and 34 kt (40 mph). There are no observations of 110 mph winds in HURDAT2. For the FPHLM wind model, the winds are often not computed or stored for winds below the damage threshold (50 mph 3-sec gust). Thus our comparison was limited to 64 kt (“R64” - 73 mph) and 50 kt (“R50” - 58 mph) radii. As described in Form M-3, the reported radii in Form M-3 for the model are limited to landfall values in Florida and neighboring states, and are within +/- 0.5 mb of the pressure threshold. In HURDAT2, there are too few storms that meet these criteria, so we relaxed the criteria to include all storms in the database, and within +/- 5 mb of the pressure threshold. For many storms there are multiple observations, and therefore the whole set of observations cannot be considered independent measurements. For pressures below 930 mb, there were only 6 storms that had reported radii, and thus too few to determine appropriate quantile values. In Form M-3 Supplemental (</w:t>
      </w:r>
      <w:r w:rsidR="008706DB">
        <w:fldChar w:fldCharType="begin"/>
      </w:r>
      <w:r w:rsidR="008706DB">
        <w:instrText xml:space="preserve"> REF _Ref527008819 \h </w:instrText>
      </w:r>
      <w:r w:rsidR="008706DB">
        <w:fldChar w:fldCharType="separate"/>
      </w:r>
      <w:r w:rsidR="005E2202">
        <w:t xml:space="preserve">Table </w:t>
      </w:r>
      <w:r w:rsidR="005E2202">
        <w:rPr>
          <w:noProof/>
        </w:rPr>
        <w:t>33</w:t>
      </w:r>
      <w:r w:rsidR="008706DB">
        <w:fldChar w:fldCharType="end"/>
      </w:r>
      <w:r>
        <w:t>), we show the reported HURDAT2 outer radii thresholds for R64 (73 mph) and R50 (58 mph) in comparison with the modeled values which were obtained as described in Form M-3.</w:t>
      </w:r>
    </w:p>
    <w:p w:rsidR="000D5312" w:rsidRDefault="000D5312" w:rsidP="000D5312"/>
    <w:p w:rsidR="00631AF4" w:rsidRDefault="000D5312" w:rsidP="000D5312">
      <w:r>
        <w:t>The comparison between the HURDAT2 and FPHLM wind model radii quantiles shows reasonable agreement, especially given the limitations of the comparison due to sparse data and relaxed criteria for the observations. In addition, NHC considers outer radii quality (as reported in HURDAT2) to be poor because of data sparseness, and therefore does not validate wind radii forecasts.  Observed radii quantiles are sensitive to small sample size as well.</w:t>
      </w:r>
    </w:p>
    <w:p w:rsidR="000D5312" w:rsidRDefault="000D5312" w:rsidP="000D5312"/>
    <w:p w:rsidR="001F192B" w:rsidRDefault="001F192B" w:rsidP="000D5312"/>
    <w:p w:rsidR="00304D18" w:rsidRDefault="00304D18">
      <w:r>
        <w:br w:type="page"/>
      </w:r>
    </w:p>
    <w:p w:rsidR="00304D18" w:rsidRDefault="00304D18" w:rsidP="0007529D">
      <w:pPr>
        <w:pStyle w:val="Heading2"/>
      </w:pPr>
      <w:bookmarkStart w:id="764" w:name="FormM1"/>
      <w:bookmarkStart w:id="765" w:name="_Toc8805989"/>
      <w:r w:rsidRPr="00304D18">
        <w:lastRenderedPageBreak/>
        <w:t>Form M-1</w:t>
      </w:r>
      <w:bookmarkEnd w:id="764"/>
      <w:r w:rsidRPr="00304D18">
        <w:t>: Annual Occurrence Rates</w:t>
      </w:r>
      <w:bookmarkEnd w:id="765"/>
    </w:p>
    <w:p w:rsidR="00304D18" w:rsidRDefault="0045375B" w:rsidP="00304D18">
      <w:r>
        <w:t xml:space="preserve">See </w:t>
      </w:r>
      <w:hyperlink w:anchor="AppendixO" w:history="1">
        <w:r w:rsidRPr="00D6723F">
          <w:rPr>
            <w:rStyle w:val="Hyperlink"/>
          </w:rPr>
          <w:t xml:space="preserve">Appendix </w:t>
        </w:r>
        <w:r w:rsidR="00D6723F" w:rsidRPr="00D6723F">
          <w:rPr>
            <w:rStyle w:val="Hyperlink"/>
          </w:rPr>
          <w:t>O</w:t>
        </w:r>
      </w:hyperlink>
      <w:r>
        <w:t>.</w:t>
      </w:r>
    </w:p>
    <w:p w:rsidR="007D7C80" w:rsidRDefault="007D7C80">
      <w:r>
        <w:br w:type="page"/>
      </w:r>
    </w:p>
    <w:p w:rsidR="007D7C80" w:rsidRDefault="009965D1" w:rsidP="0007529D">
      <w:pPr>
        <w:pStyle w:val="Heading2"/>
      </w:pPr>
      <w:bookmarkStart w:id="766" w:name="FormM2"/>
      <w:bookmarkStart w:id="767" w:name="_Toc8805990"/>
      <w:r w:rsidRPr="009965D1">
        <w:lastRenderedPageBreak/>
        <w:t>Form M-2</w:t>
      </w:r>
      <w:bookmarkEnd w:id="766"/>
      <w:r w:rsidRPr="009965D1">
        <w:t>: Maps of Maximum Winds</w:t>
      </w:r>
      <w:bookmarkEnd w:id="767"/>
    </w:p>
    <w:p w:rsidR="006274D8" w:rsidRDefault="006274D8">
      <w:pPr>
        <w:pStyle w:val="Disclosure"/>
      </w:pPr>
      <w:r>
        <w:t>A. Provide color-coded contour plots on maps with ZIP Code boundaries of the maximum winds for the modeled version of the Base Hurricane Storm Set for land use set for open terrain and for land use set for actual terrain. Plot the position and values of the maximum windspeeds on each contour map.</w:t>
      </w:r>
    </w:p>
    <w:p w:rsidR="006274D8" w:rsidRDefault="006274D8">
      <w:pPr>
        <w:pStyle w:val="Disclosure"/>
      </w:pPr>
      <w:r>
        <w:t xml:space="preserve">B. Provide color-coded contour plots on maps with ZIP Code boundaries of the maximum winds for a 100-year and a 250-year return period from the stochastic storm set for land use set for open terrain and for land use set for actual terrain. Plot the position and values of the maximum windspeeds on each contour map. </w:t>
      </w:r>
    </w:p>
    <w:p w:rsidR="006274D8" w:rsidRDefault="006274D8">
      <w:pPr>
        <w:pStyle w:val="Disclosure"/>
      </w:pPr>
      <w:r>
        <w:t>Actual terrain is the roughness distribution used in the standard version of the hurricane model as defined by the modeling organization.  Open terrain uses the same roughness length of 0.03 meters at all land points.</w:t>
      </w:r>
    </w:p>
    <w:p w:rsidR="006274D8" w:rsidRDefault="006274D8">
      <w:pPr>
        <w:pStyle w:val="Disclosure"/>
      </w:pPr>
      <w:r>
        <w:t xml:space="preserve">Maximum winds in these maps are defined as the maximum one-minute sustained winds over the terrain as modeled and recorded at each location.  </w:t>
      </w:r>
    </w:p>
    <w:p w:rsidR="006274D8" w:rsidRDefault="006274D8">
      <w:pPr>
        <w:pStyle w:val="Disclosure"/>
      </w:pPr>
      <w:r>
        <w:t>The same color scheme and increments shall be used for all maps.</w:t>
      </w:r>
    </w:p>
    <w:p w:rsidR="006274D8" w:rsidRDefault="006274D8">
      <w:pPr>
        <w:pStyle w:val="Disclosure"/>
      </w:pPr>
      <w:r>
        <w:t>Use the following eight isotach values and interval color coding:</w:t>
      </w:r>
    </w:p>
    <w:p w:rsidR="006274D8" w:rsidRPr="002972D0" w:rsidRDefault="006274D8" w:rsidP="002972D0">
      <w:pPr>
        <w:rPr>
          <w:rFonts w:ascii="Arial" w:hAnsi="Arial" w:cs="Arial"/>
          <w:b/>
          <w:i/>
        </w:rPr>
      </w:pPr>
      <w:r w:rsidRPr="002972D0">
        <w:rPr>
          <w:rFonts w:ascii="Arial" w:hAnsi="Arial" w:cs="Arial"/>
          <w:b/>
          <w:i/>
        </w:rPr>
        <w:t>(1)</w:t>
      </w:r>
      <w:r w:rsidRPr="002972D0">
        <w:rPr>
          <w:rFonts w:ascii="Arial" w:hAnsi="Arial" w:cs="Arial"/>
          <w:b/>
          <w:i/>
        </w:rPr>
        <w:tab/>
        <w:t xml:space="preserve">Minimum damaging </w:t>
      </w:r>
      <w:r w:rsidRPr="002972D0">
        <w:rPr>
          <w:rFonts w:ascii="Arial" w:hAnsi="Arial" w:cs="Arial"/>
          <w:b/>
          <w:i/>
        </w:rPr>
        <w:tab/>
        <w:t>Blue</w:t>
      </w:r>
    </w:p>
    <w:p w:rsidR="006274D8" w:rsidRPr="002972D0" w:rsidRDefault="006274D8" w:rsidP="002972D0">
      <w:pPr>
        <w:rPr>
          <w:rFonts w:ascii="Arial" w:hAnsi="Arial" w:cs="Arial"/>
          <w:b/>
          <w:i/>
        </w:rPr>
      </w:pPr>
      <w:r w:rsidRPr="002972D0">
        <w:rPr>
          <w:rFonts w:ascii="Arial" w:hAnsi="Arial" w:cs="Arial"/>
          <w:b/>
          <w:i/>
        </w:rPr>
        <w:t>(2)</w:t>
      </w:r>
      <w:r w:rsidRPr="002972D0">
        <w:rPr>
          <w:rFonts w:ascii="Arial" w:hAnsi="Arial" w:cs="Arial"/>
          <w:b/>
          <w:i/>
        </w:rPr>
        <w:tab/>
        <w:t>50 mph</w:t>
      </w:r>
      <w:r w:rsidRPr="002972D0">
        <w:rPr>
          <w:rFonts w:ascii="Arial" w:hAnsi="Arial" w:cs="Arial"/>
          <w:b/>
          <w:i/>
        </w:rPr>
        <w:tab/>
      </w:r>
      <w:r w:rsidRPr="002972D0">
        <w:rPr>
          <w:rFonts w:ascii="Arial" w:hAnsi="Arial" w:cs="Arial"/>
          <w:b/>
          <w:i/>
        </w:rPr>
        <w:tab/>
      </w:r>
      <w:r w:rsidRPr="002972D0">
        <w:rPr>
          <w:rFonts w:ascii="Arial" w:hAnsi="Arial" w:cs="Arial"/>
          <w:b/>
          <w:i/>
        </w:rPr>
        <w:tab/>
        <w:t>Medium Blue</w:t>
      </w:r>
    </w:p>
    <w:p w:rsidR="006274D8" w:rsidRPr="002972D0" w:rsidRDefault="006274D8" w:rsidP="002972D0">
      <w:pPr>
        <w:rPr>
          <w:rFonts w:ascii="Arial" w:hAnsi="Arial" w:cs="Arial"/>
          <w:b/>
          <w:i/>
        </w:rPr>
      </w:pPr>
      <w:r w:rsidRPr="002972D0">
        <w:rPr>
          <w:rFonts w:ascii="Arial" w:hAnsi="Arial" w:cs="Arial"/>
          <w:b/>
          <w:i/>
        </w:rPr>
        <w:t>(3)</w:t>
      </w:r>
      <w:r w:rsidRPr="002972D0">
        <w:rPr>
          <w:rFonts w:ascii="Arial" w:hAnsi="Arial" w:cs="Arial"/>
          <w:b/>
          <w:i/>
        </w:rPr>
        <w:tab/>
        <w:t>65 mph</w:t>
      </w:r>
      <w:r w:rsidRPr="002972D0">
        <w:rPr>
          <w:rFonts w:ascii="Arial" w:hAnsi="Arial" w:cs="Arial"/>
          <w:b/>
          <w:i/>
        </w:rPr>
        <w:tab/>
      </w:r>
      <w:r w:rsidRPr="002972D0">
        <w:rPr>
          <w:rFonts w:ascii="Arial" w:hAnsi="Arial" w:cs="Arial"/>
          <w:b/>
          <w:i/>
        </w:rPr>
        <w:tab/>
      </w:r>
      <w:r w:rsidRPr="002972D0">
        <w:rPr>
          <w:rFonts w:ascii="Arial" w:hAnsi="Arial" w:cs="Arial"/>
          <w:b/>
          <w:i/>
        </w:rPr>
        <w:tab/>
        <w:t>Light  Blue</w:t>
      </w:r>
    </w:p>
    <w:p w:rsidR="006274D8" w:rsidRPr="002972D0" w:rsidRDefault="006274D8" w:rsidP="002972D0">
      <w:pPr>
        <w:rPr>
          <w:rFonts w:ascii="Arial" w:hAnsi="Arial" w:cs="Arial"/>
          <w:b/>
          <w:i/>
        </w:rPr>
      </w:pPr>
      <w:r w:rsidRPr="002972D0">
        <w:rPr>
          <w:rFonts w:ascii="Arial" w:hAnsi="Arial" w:cs="Arial"/>
          <w:b/>
          <w:i/>
        </w:rPr>
        <w:t>(4)</w:t>
      </w:r>
      <w:r w:rsidRPr="002972D0">
        <w:rPr>
          <w:rFonts w:ascii="Arial" w:hAnsi="Arial" w:cs="Arial"/>
          <w:b/>
          <w:i/>
        </w:rPr>
        <w:tab/>
        <w:t>80 mph</w:t>
      </w:r>
      <w:r w:rsidRPr="002972D0">
        <w:rPr>
          <w:rFonts w:ascii="Arial" w:hAnsi="Arial" w:cs="Arial"/>
          <w:b/>
          <w:i/>
        </w:rPr>
        <w:tab/>
      </w:r>
      <w:r w:rsidRPr="002972D0">
        <w:rPr>
          <w:rFonts w:ascii="Arial" w:hAnsi="Arial" w:cs="Arial"/>
          <w:b/>
          <w:i/>
        </w:rPr>
        <w:tab/>
      </w:r>
      <w:r w:rsidRPr="002972D0">
        <w:rPr>
          <w:rFonts w:ascii="Arial" w:hAnsi="Arial" w:cs="Arial"/>
          <w:b/>
          <w:i/>
        </w:rPr>
        <w:tab/>
        <w:t>White</w:t>
      </w:r>
    </w:p>
    <w:p w:rsidR="006274D8" w:rsidRPr="002972D0" w:rsidRDefault="006274D8" w:rsidP="002972D0">
      <w:pPr>
        <w:rPr>
          <w:rFonts w:ascii="Arial" w:hAnsi="Arial" w:cs="Arial"/>
          <w:b/>
          <w:i/>
        </w:rPr>
      </w:pPr>
      <w:r w:rsidRPr="002972D0">
        <w:rPr>
          <w:rFonts w:ascii="Arial" w:hAnsi="Arial" w:cs="Arial"/>
          <w:b/>
          <w:i/>
        </w:rPr>
        <w:t>(5)</w:t>
      </w:r>
      <w:r w:rsidRPr="002972D0">
        <w:rPr>
          <w:rFonts w:ascii="Arial" w:hAnsi="Arial" w:cs="Arial"/>
          <w:b/>
          <w:i/>
        </w:rPr>
        <w:tab/>
        <w:t>95 mph</w:t>
      </w:r>
      <w:r w:rsidRPr="002972D0">
        <w:rPr>
          <w:rFonts w:ascii="Arial" w:hAnsi="Arial" w:cs="Arial"/>
          <w:b/>
          <w:i/>
        </w:rPr>
        <w:tab/>
      </w:r>
      <w:r w:rsidRPr="002972D0">
        <w:rPr>
          <w:rFonts w:ascii="Arial" w:hAnsi="Arial" w:cs="Arial"/>
          <w:b/>
          <w:i/>
        </w:rPr>
        <w:tab/>
      </w:r>
      <w:r w:rsidRPr="002972D0">
        <w:rPr>
          <w:rFonts w:ascii="Arial" w:hAnsi="Arial" w:cs="Arial"/>
          <w:b/>
          <w:i/>
        </w:rPr>
        <w:tab/>
        <w:t>Light Red</w:t>
      </w:r>
    </w:p>
    <w:p w:rsidR="006274D8" w:rsidRPr="002972D0" w:rsidRDefault="006274D8" w:rsidP="002972D0">
      <w:pPr>
        <w:rPr>
          <w:rFonts w:ascii="Arial" w:hAnsi="Arial" w:cs="Arial"/>
          <w:b/>
          <w:i/>
        </w:rPr>
      </w:pPr>
      <w:r w:rsidRPr="002972D0">
        <w:rPr>
          <w:rFonts w:ascii="Arial" w:hAnsi="Arial" w:cs="Arial"/>
          <w:b/>
          <w:i/>
        </w:rPr>
        <w:t>(6)</w:t>
      </w:r>
      <w:r w:rsidRPr="002972D0">
        <w:rPr>
          <w:rFonts w:ascii="Arial" w:hAnsi="Arial" w:cs="Arial"/>
          <w:b/>
          <w:i/>
        </w:rPr>
        <w:tab/>
        <w:t>110 mph</w:t>
      </w:r>
      <w:r w:rsidRPr="002972D0">
        <w:rPr>
          <w:rFonts w:ascii="Arial" w:hAnsi="Arial" w:cs="Arial"/>
          <w:b/>
          <w:i/>
        </w:rPr>
        <w:tab/>
      </w:r>
      <w:r w:rsidRPr="002972D0">
        <w:rPr>
          <w:rFonts w:ascii="Arial" w:hAnsi="Arial" w:cs="Arial"/>
          <w:b/>
          <w:i/>
        </w:rPr>
        <w:tab/>
      </w:r>
      <w:r w:rsidRPr="002972D0">
        <w:rPr>
          <w:rFonts w:ascii="Arial" w:hAnsi="Arial" w:cs="Arial"/>
          <w:b/>
          <w:i/>
        </w:rPr>
        <w:tab/>
        <w:t>Medium Red</w:t>
      </w:r>
    </w:p>
    <w:p w:rsidR="006274D8" w:rsidRPr="002972D0" w:rsidRDefault="006274D8" w:rsidP="002972D0">
      <w:pPr>
        <w:rPr>
          <w:rFonts w:ascii="Arial" w:hAnsi="Arial" w:cs="Arial"/>
          <w:b/>
          <w:i/>
        </w:rPr>
      </w:pPr>
      <w:r w:rsidRPr="002972D0">
        <w:rPr>
          <w:rFonts w:ascii="Arial" w:hAnsi="Arial" w:cs="Arial"/>
          <w:b/>
          <w:i/>
        </w:rPr>
        <w:t>(7)</w:t>
      </w:r>
      <w:r w:rsidRPr="002972D0">
        <w:rPr>
          <w:rFonts w:ascii="Arial" w:hAnsi="Arial" w:cs="Arial"/>
          <w:b/>
          <w:i/>
        </w:rPr>
        <w:tab/>
        <w:t>125 mph</w:t>
      </w:r>
      <w:r w:rsidRPr="002972D0">
        <w:rPr>
          <w:rFonts w:ascii="Arial" w:hAnsi="Arial" w:cs="Arial"/>
          <w:b/>
          <w:i/>
        </w:rPr>
        <w:tab/>
      </w:r>
      <w:r w:rsidRPr="002972D0">
        <w:rPr>
          <w:rFonts w:ascii="Arial" w:hAnsi="Arial" w:cs="Arial"/>
          <w:b/>
          <w:i/>
        </w:rPr>
        <w:tab/>
      </w:r>
      <w:r w:rsidRPr="002972D0">
        <w:rPr>
          <w:rFonts w:ascii="Arial" w:hAnsi="Arial" w:cs="Arial"/>
          <w:b/>
          <w:i/>
        </w:rPr>
        <w:tab/>
        <w:t>Red</w:t>
      </w:r>
    </w:p>
    <w:p w:rsidR="006274D8" w:rsidRPr="002972D0" w:rsidRDefault="006274D8" w:rsidP="002972D0">
      <w:pPr>
        <w:rPr>
          <w:rFonts w:ascii="Arial" w:hAnsi="Arial" w:cs="Arial"/>
          <w:b/>
          <w:i/>
        </w:rPr>
      </w:pPr>
      <w:r w:rsidRPr="002972D0">
        <w:rPr>
          <w:rFonts w:ascii="Arial" w:hAnsi="Arial" w:cs="Arial"/>
          <w:b/>
          <w:i/>
        </w:rPr>
        <w:t>(8)</w:t>
      </w:r>
      <w:r w:rsidRPr="002972D0">
        <w:rPr>
          <w:rFonts w:ascii="Arial" w:hAnsi="Arial" w:cs="Arial"/>
          <w:b/>
          <w:i/>
        </w:rPr>
        <w:tab/>
        <w:t>140 mph</w:t>
      </w:r>
      <w:r w:rsidRPr="002972D0">
        <w:rPr>
          <w:rFonts w:ascii="Arial" w:hAnsi="Arial" w:cs="Arial"/>
          <w:b/>
          <w:i/>
        </w:rPr>
        <w:tab/>
      </w:r>
      <w:r w:rsidRPr="002972D0">
        <w:rPr>
          <w:rFonts w:ascii="Arial" w:hAnsi="Arial" w:cs="Arial"/>
          <w:b/>
          <w:i/>
        </w:rPr>
        <w:tab/>
      </w:r>
      <w:r w:rsidRPr="002972D0">
        <w:rPr>
          <w:rFonts w:ascii="Arial" w:hAnsi="Arial" w:cs="Arial"/>
          <w:b/>
          <w:i/>
        </w:rPr>
        <w:tab/>
        <w:t>Magenta</w:t>
      </w:r>
    </w:p>
    <w:p w:rsidR="006274D8" w:rsidRDefault="006274D8">
      <w:pPr>
        <w:pStyle w:val="Disclosure"/>
      </w:pPr>
      <w:r>
        <w:t>Contouring in addition to these isotach values may be included.</w:t>
      </w:r>
    </w:p>
    <w:p w:rsidR="006274D8" w:rsidRPr="006274D8" w:rsidRDefault="00FF2239">
      <w:pPr>
        <w:pStyle w:val="Disclosure"/>
      </w:pPr>
      <w:r>
        <w:t xml:space="preserve">C. </w:t>
      </w:r>
      <w:r w:rsidR="006274D8">
        <w:t>Include Form M-2, Maps of Maximum Winds, in a submission appendix.</w:t>
      </w:r>
    </w:p>
    <w:p w:rsidR="00772D7D" w:rsidRDefault="00D6723F" w:rsidP="00772D7D">
      <w:r>
        <w:t xml:space="preserve">See </w:t>
      </w:r>
      <w:hyperlink w:anchor="AppendixP" w:history="1">
        <w:r w:rsidRPr="00D6723F">
          <w:rPr>
            <w:rStyle w:val="Hyperlink"/>
          </w:rPr>
          <w:t>Appendix P</w:t>
        </w:r>
      </w:hyperlink>
      <w:r>
        <w:t>.</w:t>
      </w:r>
    </w:p>
    <w:p w:rsidR="00772D7D" w:rsidRDefault="00772D7D">
      <w:r>
        <w:br w:type="page"/>
      </w:r>
    </w:p>
    <w:p w:rsidR="00BC7D89" w:rsidRDefault="00BC7D89" w:rsidP="0007529D">
      <w:pPr>
        <w:pStyle w:val="Heading2"/>
      </w:pPr>
      <w:bookmarkStart w:id="768" w:name="FormM3"/>
      <w:bookmarkStart w:id="769" w:name="_Toc8805991"/>
      <w:r w:rsidRPr="007E0D73">
        <w:lastRenderedPageBreak/>
        <w:t>Form M-3</w:t>
      </w:r>
      <w:bookmarkEnd w:id="768"/>
      <w:r w:rsidRPr="00BC7D89">
        <w:t>: Radius of Maximum Winds and Radii of Standard Wind Thresholds</w:t>
      </w:r>
      <w:bookmarkEnd w:id="769"/>
    </w:p>
    <w:p w:rsidR="00BC7D89" w:rsidRDefault="00D6723F" w:rsidP="00BC7D89">
      <w:r>
        <w:t xml:space="preserve">See </w:t>
      </w:r>
      <w:hyperlink w:anchor="AppendixQ" w:history="1">
        <w:r w:rsidRPr="00D6723F">
          <w:rPr>
            <w:rStyle w:val="Hyperlink"/>
          </w:rPr>
          <w:t>Appendix Q</w:t>
        </w:r>
      </w:hyperlink>
      <w:r>
        <w:t>.</w:t>
      </w:r>
    </w:p>
    <w:p w:rsidR="00B71DC1" w:rsidRPr="00BC7D89" w:rsidRDefault="00B71DC1" w:rsidP="00BC7D89"/>
    <w:p w:rsidR="00012ABC" w:rsidRDefault="00012ABC">
      <w:r>
        <w:br w:type="page"/>
      </w:r>
    </w:p>
    <w:p w:rsidR="00DF27F9" w:rsidRDefault="00012ABC" w:rsidP="00012ABC">
      <w:pPr>
        <w:pStyle w:val="Heading1"/>
      </w:pPr>
      <w:bookmarkStart w:id="770" w:name="_Toc8805992"/>
      <w:r w:rsidRPr="00012ABC">
        <w:lastRenderedPageBreak/>
        <w:t>STATISTICAL STANDARDS</w:t>
      </w:r>
      <w:bookmarkEnd w:id="770"/>
    </w:p>
    <w:p w:rsidR="00012ABC" w:rsidRDefault="00012ABC" w:rsidP="0007529D">
      <w:pPr>
        <w:pStyle w:val="Heading2"/>
      </w:pPr>
      <w:bookmarkStart w:id="771" w:name="_Toc8805993"/>
      <w:r w:rsidRPr="00012ABC">
        <w:t>S-1 Modeled Results and Goodness-of-Fit</w:t>
      </w:r>
      <w:bookmarkEnd w:id="771"/>
    </w:p>
    <w:p w:rsidR="00012ABC" w:rsidRDefault="00012ABC">
      <w:pPr>
        <w:pStyle w:val="Disclosure"/>
      </w:pPr>
      <w:r w:rsidRPr="00012ABC">
        <w:t>A. The use of historical data in developing the hurricane model shall be supported by rigorous methods published in current</w:t>
      </w:r>
      <w:r>
        <w:t xml:space="preserve"> scientific and technical literature.</w:t>
      </w:r>
    </w:p>
    <w:p w:rsidR="00012ABC" w:rsidRPr="00012ABC" w:rsidRDefault="005C4CBC" w:rsidP="00012ABC">
      <w:r w:rsidRPr="005C4CBC">
        <w:t>The historical data for the period 1900-2017 were modeled using scientifically accepted methods that have been published in accepted scientific literature.</w:t>
      </w:r>
    </w:p>
    <w:p w:rsidR="00012ABC" w:rsidRDefault="00012ABC">
      <w:pPr>
        <w:pStyle w:val="Disclosure"/>
      </w:pPr>
      <w:r>
        <w:t xml:space="preserve">B. Modeled and historical results shall reflect statistical agreement using current </w:t>
      </w:r>
      <w:r w:rsidRPr="00012ABC">
        <w:t>scientific and statistical methods for the academic disciplines appropriate for the various hurricane model components or characteristics.</w:t>
      </w:r>
    </w:p>
    <w:p w:rsidR="00012ABC" w:rsidRDefault="0075478B" w:rsidP="00012ABC">
      <w:r w:rsidRPr="0075478B">
        <w:t>Modeled and historical results are in agreement as indicated by appropriate statistical and scientific tests. Some of these tests will be discussed below.</w:t>
      </w:r>
    </w:p>
    <w:p w:rsidR="00FC728A" w:rsidRDefault="00FC728A">
      <w:pPr>
        <w:pStyle w:val="Disclosure"/>
      </w:pPr>
      <w:r>
        <w:t>Disclosures</w:t>
      </w:r>
    </w:p>
    <w:p w:rsidR="00FC728A" w:rsidRDefault="00022A98">
      <w:pPr>
        <w:pStyle w:val="Disclosure"/>
      </w:pPr>
      <w:r w:rsidRPr="00022A98">
        <w:t>1.</w:t>
      </w:r>
      <w:r>
        <w:t xml:space="preserve"> </w:t>
      </w:r>
      <w:r w:rsidR="00FC728A">
        <w:t>Provide a completed Form S-3, Distributions of Stochastic Hurricane Parameters. Identify the form of the probability distributions used for each function or variable, if applicable. Identify statistical techniques used for estimation and the specific goodness-of-fit tests applied along with the corresponding p-values. Describe whether the fitted distributions</w:t>
      </w:r>
      <w:r>
        <w:t xml:space="preserve"> </w:t>
      </w:r>
      <w:r w:rsidR="00FC728A">
        <w:t xml:space="preserve">provide a reasonable agreement with the historical data. Provide a link to the location of the </w:t>
      </w:r>
      <w:r w:rsidR="00E50184">
        <w:t>form here.</w:t>
      </w:r>
    </w:p>
    <w:p w:rsidR="00CE36F6" w:rsidRDefault="007F0D07" w:rsidP="00CE36F6">
      <w:hyperlink w:anchor="FormS3" w:history="1">
        <w:r w:rsidR="00CE36F6" w:rsidRPr="00FE3489">
          <w:rPr>
            <w:rStyle w:val="Hyperlink"/>
          </w:rPr>
          <w:t>Form S-3</w:t>
        </w:r>
      </w:hyperlink>
      <w:r w:rsidR="00CE36F6">
        <w:t xml:space="preserve"> at the end of this section identifies the form of the probability distribution used for each variable with a brief justification for the fit. Some of the methods and distributions are described in greater details below.</w:t>
      </w:r>
    </w:p>
    <w:p w:rsidR="00CE36F6" w:rsidRDefault="00CE36F6" w:rsidP="00CE36F6"/>
    <w:p w:rsidR="00CE36F6" w:rsidRDefault="00CE36F6" w:rsidP="00CE36F6">
      <w:r>
        <w:t xml:space="preserve">Historical initial conditions are used to provide the seed for storm genesis in the model. Small uniform random error terms are added to the historical starting positions, intensities and changes in storm motion. Subsequent storm motion and intensity are determined by randomly sampling empirical probability distribution functions derived from the HURDAT historical record. </w:t>
      </w:r>
    </w:p>
    <w:p w:rsidR="00CE36F6" w:rsidRDefault="00CE36F6" w:rsidP="00CE36F6"/>
    <w:p w:rsidR="005B1819" w:rsidRDefault="00F81E2C" w:rsidP="00CE36F6">
      <w:pPr>
        <w:rPr>
          <w:ins w:id="772" w:author="Diana Machado" w:date="2019-02-20T04:13:00Z"/>
        </w:rPr>
        <w:sectPr w:rsidR="005B1819" w:rsidSect="00EC5B78">
          <w:footerReference w:type="default" r:id="rId140"/>
          <w:pgSz w:w="12240" w:h="15840" w:code="1"/>
          <w:pgMar w:top="1440" w:right="1440" w:bottom="1440" w:left="1440" w:header="720" w:footer="432" w:gutter="0"/>
          <w:cols w:space="720"/>
          <w:docGrid w:linePitch="360"/>
        </w:sectPr>
      </w:pPr>
      <w:r>
        <w:rPr>
          <w:highlight w:val="yellow"/>
        </w:rPr>
        <w:fldChar w:fldCharType="begin"/>
      </w:r>
      <w:r>
        <w:instrText xml:space="preserve"> REF _Ref528563048 \h </w:instrText>
      </w:r>
      <w:r>
        <w:rPr>
          <w:highlight w:val="yellow"/>
        </w:rPr>
      </w:r>
      <w:r>
        <w:rPr>
          <w:highlight w:val="yellow"/>
        </w:rPr>
        <w:fldChar w:fldCharType="separate"/>
      </w:r>
      <w:r w:rsidR="005E2202">
        <w:t xml:space="preserve">Figure </w:t>
      </w:r>
      <w:r w:rsidR="005E2202">
        <w:rPr>
          <w:noProof/>
        </w:rPr>
        <w:t>33</w:t>
      </w:r>
      <w:r>
        <w:rPr>
          <w:highlight w:val="yellow"/>
        </w:rPr>
        <w:fldChar w:fldCharType="end"/>
      </w:r>
      <w:r w:rsidRPr="00F81E2C">
        <w:t xml:space="preserve"> </w:t>
      </w:r>
      <w:r w:rsidR="00CE36F6">
        <w:t>shows the occurrence rate of both modeled and historical land-falling hurricanes in Florida. The figure shows a high level of agreement between historical and modeled occurrences. We also conducted a chi-square test to test whether the historical and modeled landfall occurrence rates were equal.  The historical number of years with 0, 1, 2, and 3 or more hurricanes per year (4 bins each with 5 or more occurrences giving 3 degrees of freedom) were compared to the corresponding modeled number of years resulting in a chi-squared test statistic of 2.303 and a p-value of approximately 0.512 indicating that there was no significant difference between the two. A comparison of landfalls by region and intensity is given in Form M-1. The modeled results are</w:t>
      </w:r>
    </w:p>
    <w:p w:rsidR="00022A98" w:rsidRDefault="00CE36F6" w:rsidP="00CE36F6">
      <w:r>
        <w:lastRenderedPageBreak/>
        <w:t>consistent with the historical record, especially given the large uncertainty in the historical observations.</w:t>
      </w:r>
    </w:p>
    <w:p w:rsidR="004A0C83" w:rsidRDefault="008027B7" w:rsidP="004A0C83">
      <w:pPr>
        <w:keepNext/>
        <w:jc w:val="center"/>
      </w:pPr>
      <w:r>
        <w:rPr>
          <w:noProof/>
          <w:lang w:eastAsia="en-US" w:bidi="bn-IN"/>
        </w:rPr>
        <w:drawing>
          <wp:inline distT="0" distB="0" distL="0" distR="0" wp14:anchorId="2762E256" wp14:editId="1791D523">
            <wp:extent cx="4572000" cy="2743200"/>
            <wp:effectExtent l="0" t="0" r="12700" b="12700"/>
            <wp:docPr id="586" name="Chart 58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rsidR="004A0C83" w:rsidRDefault="004A0C83" w:rsidP="00E35732">
      <w:pPr>
        <w:pStyle w:val="Caption"/>
      </w:pPr>
      <w:bookmarkStart w:id="776" w:name="_Ref528563048"/>
      <w:bookmarkStart w:id="777" w:name="_Toc8807689"/>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33</w:t>
      </w:r>
      <w:r w:rsidR="004A30C5">
        <w:rPr>
          <w:noProof/>
        </w:rPr>
        <w:fldChar w:fldCharType="end"/>
      </w:r>
      <w:bookmarkEnd w:id="776"/>
      <w:r>
        <w:t xml:space="preserve">. </w:t>
      </w:r>
      <w:r w:rsidRPr="00EA6FD4">
        <w:t>Comparison of modeled vs. historical occurrences.</w:t>
      </w:r>
      <w:bookmarkEnd w:id="777"/>
    </w:p>
    <w:p w:rsidR="00E55106" w:rsidRPr="00E55106" w:rsidRDefault="00E55106" w:rsidP="00E55106"/>
    <w:p w:rsidR="00E55106" w:rsidRDefault="00E55106" w:rsidP="00E55106">
      <w:pPr>
        <w:keepNext/>
        <w:jc w:val="center"/>
      </w:pPr>
      <w:r>
        <w:rPr>
          <w:noProof/>
        </w:rPr>
        <w:drawing>
          <wp:inline distT="0" distB="0" distL="0" distR="0" wp14:anchorId="324789D6" wp14:editId="22DA8184">
            <wp:extent cx="3200400" cy="27559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200400" cy="2755900"/>
                    </a:xfrm>
                    <a:prstGeom prst="rect">
                      <a:avLst/>
                    </a:prstGeom>
                  </pic:spPr>
                </pic:pic>
              </a:graphicData>
            </a:graphic>
          </wp:inline>
        </w:drawing>
      </w:r>
    </w:p>
    <w:p w:rsidR="00E55106" w:rsidRDefault="00E55106" w:rsidP="00E35732">
      <w:pPr>
        <w:pStyle w:val="Caption"/>
      </w:pPr>
      <w:bookmarkStart w:id="778" w:name="_Ref528563187"/>
      <w:bookmarkStart w:id="779" w:name="_Toc8807690"/>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34</w:t>
      </w:r>
      <w:r w:rsidR="004A30C5">
        <w:rPr>
          <w:noProof/>
        </w:rPr>
        <w:fldChar w:fldCharType="end"/>
      </w:r>
      <w:bookmarkEnd w:id="778"/>
      <w:r>
        <w:t xml:space="preserve">. </w:t>
      </w:r>
      <w:r w:rsidRPr="00621581">
        <w:t>Comparison between the modeled and observed Willoughby and Rahn (2004) B data set.</w:t>
      </w:r>
      <w:bookmarkEnd w:id="779"/>
    </w:p>
    <w:p w:rsidR="00E55106" w:rsidRDefault="00E55106" w:rsidP="00E55106">
      <w:r>
        <w:t xml:space="preserve">The random error term for the Holland B is modeled using a Gaussian distribution with a standard deviation of 0.286. </w:t>
      </w:r>
      <w:r>
        <w:fldChar w:fldCharType="begin"/>
      </w:r>
      <w:r>
        <w:instrText xml:space="preserve"> REF _Ref528563187 \h </w:instrText>
      </w:r>
      <w:r>
        <w:fldChar w:fldCharType="separate"/>
      </w:r>
      <w:r w:rsidR="005E2202">
        <w:t xml:space="preserve">Figure </w:t>
      </w:r>
      <w:r w:rsidR="005E2202">
        <w:rPr>
          <w:noProof/>
        </w:rPr>
        <w:t>34</w:t>
      </w:r>
      <w:r>
        <w:fldChar w:fldCharType="end"/>
      </w:r>
      <w:r>
        <w:t xml:space="preserve"> shows a comparison between the Willoughby and Rahn (2004) B data set (see Standard M-2.1) and the modeled results (scaled to equal the 116 measured occurrences in the observed data set). The modeled results with the error term have a mean of about 1.38 and are consistent with the observed results. The figure indicates a high level of agreement, and the chi-square goodness-of-fit test gives a p-value about 0.57, using 8 degrees of freedom (re-binning to 11 bins and two estimated parameters). </w:t>
      </w:r>
      <w:del w:id="780" w:author="Diana Machado" w:date="2019-02-20T04:16:00Z">
        <w:r w:rsidDel="005B1819">
          <w:delText>A KS goodness-of-fit yields a p-value of 0.845 (ks=0.057).</w:delText>
        </w:r>
      </w:del>
    </w:p>
    <w:p w:rsidR="00E55106" w:rsidRDefault="00E55106" w:rsidP="00E55106"/>
    <w:p w:rsidR="00E55106" w:rsidRDefault="00E55106" w:rsidP="00E55106">
      <w:r>
        <w:lastRenderedPageBreak/>
        <w:t xml:space="preserve">We developed an </w:t>
      </w:r>
      <w:r w:rsidRPr="003804F5">
        <w:rPr>
          <w:i/>
        </w:rPr>
        <w:t>Rmax</w:t>
      </w:r>
      <w:r>
        <w:t xml:space="preserve"> model using 106 measurements from the revised landfall </w:t>
      </w:r>
      <w:r w:rsidR="003804F5" w:rsidRPr="003804F5">
        <w:rPr>
          <w:i/>
        </w:rPr>
        <w:t>Rmax</w:t>
      </w:r>
      <w:r w:rsidR="003804F5">
        <w:t xml:space="preserve"> </w:t>
      </w:r>
      <w:r>
        <w:t xml:space="preserve">database which includes observations for storms up to 2012. We have opted to model the </w:t>
      </w:r>
      <w:r w:rsidR="003804F5" w:rsidRPr="003804F5">
        <w:rPr>
          <w:i/>
        </w:rPr>
        <w:t>Rmax</w:t>
      </w:r>
      <w:r w:rsidR="003804F5">
        <w:t xml:space="preserve"> </w:t>
      </w:r>
      <w:r>
        <w:t xml:space="preserve">at landfall rather than the entire basin for a variety of reasons. One is that the distribution of landfall </w:t>
      </w:r>
      <w:r w:rsidR="003804F5" w:rsidRPr="003804F5">
        <w:rPr>
          <w:i/>
        </w:rPr>
        <w:t>Rmax</w:t>
      </w:r>
      <w:r w:rsidR="003804F5">
        <w:t xml:space="preserve"> </w:t>
      </w:r>
      <w:r>
        <w:t xml:space="preserve">may be different from the </w:t>
      </w:r>
      <w:r w:rsidR="003804F5" w:rsidRPr="003804F5">
        <w:rPr>
          <w:i/>
        </w:rPr>
        <w:t>Rmax</w:t>
      </w:r>
      <w:r w:rsidR="003804F5">
        <w:t xml:space="preserve"> </w:t>
      </w:r>
      <w:r>
        <w:t xml:space="preserve">distribution over open water. An analysis of the landfall </w:t>
      </w:r>
      <w:r w:rsidR="003804F5" w:rsidRPr="003804F5">
        <w:rPr>
          <w:i/>
        </w:rPr>
        <w:t>Rmax</w:t>
      </w:r>
      <w:r w:rsidR="003804F5">
        <w:t xml:space="preserve"> </w:t>
      </w:r>
      <w:r>
        <w:t xml:space="preserve">database and the 1988-2007 DeMaria Extended Best Track data show that there appears to be a difference in the dependence of </w:t>
      </w:r>
      <w:r w:rsidR="003804F5" w:rsidRPr="003804F5">
        <w:rPr>
          <w:i/>
        </w:rPr>
        <w:t>Rmax</w:t>
      </w:r>
      <w:r w:rsidR="003804F5">
        <w:t xml:space="preserve"> </w:t>
      </w:r>
      <w:r>
        <w:t>on central pressure (</w:t>
      </w:r>
      <w:r w:rsidRPr="003804F5">
        <w:rPr>
          <w:i/>
        </w:rPr>
        <w:t>Pmin</w:t>
      </w:r>
      <w:r>
        <w:t xml:space="preserve">) between the two data sets. The landfall data set provides a larger set of independent measurements, which is more than 100 storms compared to about 31 storms affecting the Florida threat area region in the Best Track Data. Since landfall </w:t>
      </w:r>
      <w:r w:rsidR="003804F5" w:rsidRPr="003804F5">
        <w:rPr>
          <w:i/>
        </w:rPr>
        <w:t>Rmax</w:t>
      </w:r>
      <w:r w:rsidR="003804F5">
        <w:t xml:space="preserve"> </w:t>
      </w:r>
      <w:r>
        <w:t>is most relevant for loss cost estimation, and has a larger independent sample size, we have chosen to model the landfall data set. Future studies will examine how the Extended Best Track Data can be used to supplement the landfall data set.</w:t>
      </w:r>
    </w:p>
    <w:p w:rsidR="00E55106" w:rsidRDefault="00E55106" w:rsidP="00E55106"/>
    <w:p w:rsidR="00E55106" w:rsidRDefault="00E55106" w:rsidP="00E55106">
      <w:r>
        <w:t xml:space="preserve">Based on the skewness of </w:t>
      </w:r>
      <w:r w:rsidR="003804F5" w:rsidRPr="003804F5">
        <w:rPr>
          <w:i/>
        </w:rPr>
        <w:t>Rmax</w:t>
      </w:r>
      <w:r w:rsidR="003804F5">
        <w:t xml:space="preserve"> </w:t>
      </w:r>
      <w:r>
        <w:t>and the fact that it is nonnegative, we sought to model the distribution using a gamma distribution. Using the maximum likelihood estimation method, we found the estimated shape and scale parameters for the gamma distribution are 4.76 and 5.41 respectively. Using these estimated values, we plotted the observed and expected distribution in</w:t>
      </w:r>
      <w:r w:rsidR="00D9412F">
        <w:t xml:space="preserve"> </w:t>
      </w:r>
      <w:r w:rsidR="00D9412F">
        <w:fldChar w:fldCharType="begin"/>
      </w:r>
      <w:r w:rsidR="00D9412F">
        <w:instrText xml:space="preserve"> REF _Ref528563239 \h </w:instrText>
      </w:r>
      <w:r w:rsidR="00D9412F">
        <w:fldChar w:fldCharType="separate"/>
      </w:r>
      <w:r w:rsidR="005E2202">
        <w:t xml:space="preserve">Figure </w:t>
      </w:r>
      <w:r w:rsidR="005E2202">
        <w:rPr>
          <w:noProof/>
        </w:rPr>
        <w:t>35</w:t>
      </w:r>
      <w:r w:rsidR="00D9412F">
        <w:fldChar w:fldCharType="end"/>
      </w:r>
      <w:r>
        <w:t xml:space="preserve">. The </w:t>
      </w:r>
      <w:r w:rsidR="003804F5" w:rsidRPr="003804F5">
        <w:rPr>
          <w:i/>
        </w:rPr>
        <w:t>Rmax</w:t>
      </w:r>
      <w:r w:rsidR="003804F5">
        <w:t xml:space="preserve"> </w:t>
      </w:r>
      <w:r>
        <w:t>values are binned in 5 sm intervals, with the x-axis showing the end value of the interval.</w:t>
      </w:r>
    </w:p>
    <w:p w:rsidR="00D9412F" w:rsidRDefault="00D9412F" w:rsidP="00D9412F">
      <w:pPr>
        <w:pStyle w:val="Normal-centered-bold"/>
      </w:pPr>
      <w:r w:rsidRPr="00D9412F">
        <w:t xml:space="preserve">Plot of Observed </w:t>
      </w:r>
      <w:r w:rsidRPr="00AB628C">
        <w:rPr>
          <w:i/>
        </w:rPr>
        <w:t>Rmax</w:t>
      </w:r>
      <w:r w:rsidRPr="00D9412F">
        <w:t xml:space="preserve"> vs. Gamma Distribution</w:t>
      </w:r>
    </w:p>
    <w:p w:rsidR="00D9412F" w:rsidRDefault="00AB628C" w:rsidP="00D9412F">
      <w:pPr>
        <w:keepNext/>
        <w:jc w:val="center"/>
      </w:pPr>
      <w:r w:rsidRPr="003C305F">
        <w:rPr>
          <w:noProof/>
          <w:lang w:eastAsia="en-US" w:bidi="bn-IN"/>
        </w:rPr>
        <w:drawing>
          <wp:inline distT="0" distB="0" distL="0" distR="0" wp14:anchorId="6FAF770C" wp14:editId="397708FC">
            <wp:extent cx="4064000" cy="2609850"/>
            <wp:effectExtent l="0" t="0" r="12700" b="19050"/>
            <wp:docPr id="587" name="Chart 58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rsidR="00D9412F" w:rsidRDefault="00D9412F" w:rsidP="00E35732">
      <w:pPr>
        <w:pStyle w:val="Caption"/>
      </w:pPr>
      <w:bookmarkStart w:id="781" w:name="_Ref528563239"/>
      <w:bookmarkStart w:id="782" w:name="_Toc8807691"/>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35</w:t>
      </w:r>
      <w:r w:rsidR="004A30C5">
        <w:rPr>
          <w:noProof/>
        </w:rPr>
        <w:fldChar w:fldCharType="end"/>
      </w:r>
      <w:bookmarkEnd w:id="781"/>
      <w:r>
        <w:t xml:space="preserve">. </w:t>
      </w:r>
      <w:r w:rsidRPr="00B511CC">
        <w:t>Observed and expected distribution using a gamma distribution.</w:t>
      </w:r>
      <w:bookmarkEnd w:id="782"/>
    </w:p>
    <w:p w:rsidR="00D9412F" w:rsidRPr="00D9412F" w:rsidRDefault="00D9412F" w:rsidP="00D9412F">
      <w:r w:rsidRPr="00D9412F">
        <w:t xml:space="preserve">The gamma distribution showed a reasonable fit. A chi-square goodness-of-fit test yields a p-value of 0.59 with 6 degrees of freedom (re-binning to 9 bins to ensure more than 5 expected occurrences per bin and 2 estimated parameters). </w:t>
      </w:r>
      <w:del w:id="783" w:author="Diana Machado" w:date="2019-02-20T04:20:00Z">
        <w:r w:rsidRPr="00D9412F" w:rsidDel="00C32ED6">
          <w:delText>The KS goodness-of-fit yields a p-value of 0.8327 (ks= 0.0605).</w:delText>
        </w:r>
      </w:del>
    </w:p>
    <w:p w:rsidR="0035334C" w:rsidRDefault="0035334C" w:rsidP="00226192">
      <w:pPr>
        <w:rPr>
          <w:ins w:id="784" w:author="Machado, Diana" w:date="2019-04-02T16:22:00Z"/>
        </w:rPr>
      </w:pPr>
    </w:p>
    <w:p w:rsidR="0035334C" w:rsidRDefault="0035334C" w:rsidP="00226192">
      <w:pPr>
        <w:rPr>
          <w:ins w:id="785" w:author="Machado, Diana" w:date="2019-04-02T16:22:00Z"/>
        </w:rPr>
      </w:pPr>
    </w:p>
    <w:p w:rsidR="0035334C" w:rsidRDefault="0035334C" w:rsidP="00226192">
      <w:pPr>
        <w:sectPr w:rsidR="0035334C" w:rsidSect="00EC5B78">
          <w:footerReference w:type="default" r:id="rId144"/>
          <w:pgSz w:w="12240" w:h="15840" w:code="1"/>
          <w:pgMar w:top="1440" w:right="1440" w:bottom="1440" w:left="1440" w:header="720" w:footer="432" w:gutter="0"/>
          <w:cols w:space="720"/>
          <w:docGrid w:linePitch="360"/>
        </w:sectPr>
      </w:pPr>
    </w:p>
    <w:p w:rsidR="0035334C" w:rsidRDefault="0035334C">
      <w:pPr>
        <w:pStyle w:val="Disclosure"/>
      </w:pPr>
      <w:r>
        <w:lastRenderedPageBreak/>
        <w:t>2. Describe the nature and results of the tests performed to validate the windspeeds generated.</w:t>
      </w:r>
    </w:p>
    <w:p w:rsidR="0035334C" w:rsidRDefault="0035334C" w:rsidP="0035334C">
      <w:pPr>
        <w:rPr>
          <w:ins w:id="791" w:author="Machado, Diana" w:date="2019-04-02T16:22:00Z"/>
        </w:rPr>
      </w:pPr>
      <w:r>
        <w:t>We compared the cumulative effect of a series of modeled and observed wind fields by comparing the peak winds observed at a particular ZIP Code during the entire storm life-cycle. We also compared our modeled wind fields to those that have been constructed from all available</w:t>
      </w:r>
    </w:p>
    <w:p w:rsidR="00226192" w:rsidRDefault="00226192" w:rsidP="00226192">
      <w:r>
        <w:t xml:space="preserve">observations which are freely available on the NOAA AOML-HRD web site. A subsequent section describes the process for recording the peak modeled and observed wind speeds (wind swaths) from which the validation statistics are generated. Our validation is based on nine hurricanes that passed by or made landfall in Florida. These hurricanes were well-observed. We will have the ability to add new storms and quickly conduct new validation studies as our validation set grows and we make enhancements to the model. In order to run the Loss Model in “scenario” mode for doing validation studies, we had to construct detailed storm track histories for recent storms affecting Florida using the HURDAT, </w:t>
      </w:r>
      <w:r w:rsidR="003804F5" w:rsidRPr="003804F5">
        <w:rPr>
          <w:i/>
        </w:rPr>
        <w:t>Rmax</w:t>
      </w:r>
      <w:r w:rsidR="003804F5">
        <w:t xml:space="preserve"> </w:t>
      </w:r>
      <w:r>
        <w:t xml:space="preserve">and Holland B databases. The validation suite included 1992 Hurricane Andrew and the following 2004 and 2005 storms: Charley, Frances, Jeanne, Ivan, Dennis, Katrina, Rita, and Wilma. The validations make use of the Hurricane Research Division’s Surface Wind Analysis System (H*Wind).  </w:t>
      </w:r>
    </w:p>
    <w:p w:rsidR="00226192" w:rsidRDefault="00226192" w:rsidP="00226192"/>
    <w:p w:rsidR="00226192" w:rsidRDefault="00226192" w:rsidP="00196221">
      <w:pPr>
        <w:pStyle w:val="Anonymoussubsectiontitle"/>
      </w:pPr>
      <w:r>
        <w:t>H*W</w:t>
      </w:r>
      <w:r w:rsidR="00CE054A">
        <w:t>ind</w:t>
      </w:r>
    </w:p>
    <w:p w:rsidR="00226192" w:rsidRDefault="00226192" w:rsidP="00226192"/>
    <w:p w:rsidR="00226192" w:rsidRDefault="00226192" w:rsidP="00226192">
      <w:r>
        <w:t>The HRD approach to hurricane wind analysis employed in H*Wind evolved from a series of peer-reviewed, scientific publications analyzing landfalls of major hurricanes including Frederic of 1979, Alicia of 1983, Hugo of 1989, and Andrew of 1992 (Powell et al., 1991; Powell et al., 1996; Powell et al., 1998). In Powell et al. (1991) which described Hurricane Hugo's landfall, a concept was developed for conducting a real-time analysis of hurricane wind fields. The system was first used in real-time during Hurricane Emily in 1993 (Burpee et al., 1994). Since 1994, HRD wind analyses have been conducted on a research basis to create real time hurricane wind field guidance for forecasters at the National Hurricane Center. During hurricane landfall episodes from 1995-2005, HRD scientists have conducted research side by side with hurricane specialists at NHC analyzing wind observations on a regular 3 or 6 hour schedule consistent with NHC's warning and forecast cycle.</w:t>
      </w:r>
    </w:p>
    <w:p w:rsidR="00226192" w:rsidRDefault="00226192" w:rsidP="00226192"/>
    <w:p w:rsidR="00226192" w:rsidRDefault="00226192" w:rsidP="00226192">
      <w:r>
        <w:t xml:space="preserve">An HRD wind analysis requires the input of all available surface weather observations (e.g., ships, buoys, coastal platforms, surface aviation reports, reconnaissance aircraft data adjusted to the surface, etc.). Observational data are downloaded on a regular schedule and then processed to fit the analysis framework. This includes the data sent by NOAA P3 and G4 research aircraft during the HRD hurricane field program, including the Step Frequency Microwave Radiometer measurements of surface winds and U.S. Air Force Reserves (AFRES) C-130 reconnaissance aircraft, remotely sensed winds from the polar orbiting SSM/I and ERS, the QuikScat platform and TRMM microwave imager satellites, and GOES cloud drift winds derived from tracking low level near-infrared cloud imagery from geostationary satellites. These data are composited relative to the storm over a 4-6 hour period. All data are quality controlled and processed to conform to a common framework for height (10 m or 33 feet), exposure (marine or open terrain over land), and </w:t>
      </w:r>
      <w:r>
        <w:lastRenderedPageBreak/>
        <w:t xml:space="preserve">averaging period (maximum sustained 1minute wind speed) using accepted methods from micrometeorology and wind engineering (Powell et al., 1996). This framework is consistent with that used by the National Hurricane Center (NHC) and is readily converted to wind load frameworks used in building codes. </w:t>
      </w:r>
    </w:p>
    <w:p w:rsidR="00226192" w:rsidRDefault="00226192" w:rsidP="00226192"/>
    <w:p w:rsidR="00226192" w:rsidRDefault="00226192" w:rsidP="00226192">
      <w:r>
        <w:t>Based on a qualitative examination of various observing platforms and methods used to standardize observations, Powell et al. (2005) suggest that the uncertainty of the maximum wind from a given analysis ranges from 10-20% depending on the observing platform. In general the uncertainty of a given H*Wind analysis is of the order of 10% for analysis of Hurricanes Ivan, Frances, Jeanne, and Katrina, all of which incorporated more accurate surface wind measurements from the Stepped Frequency Microwave Radiometer (SFMR) aboard the NOAA research aircraft. The SFMR data used for those analyses was post-processed during the fall of 2005 using the latest geophysical model function relating wind speed to sea surface foam emissivity. Hurricanes Charley, Dennis, Rita, Wilma, and Andrew did not have the benefit of SFMR measurements but relied on adjusting Air Force reconnaissance observations at the 3 km altitude to the surface with empirical reduction methods. The method used was based on how SFMR measurements compared to flight level winds and depended on storm relative azimuth. Preliminary results suggest that this method has an uncertainty of 15%.</w:t>
      </w:r>
    </w:p>
    <w:p w:rsidR="00226192" w:rsidRDefault="00226192" w:rsidP="00226192"/>
    <w:p w:rsidR="00226192" w:rsidRDefault="00226192" w:rsidP="00226192">
      <w:r>
        <w:t>We created wind swaths for both the modeled and observed winds. We also computed the maximum winds at ZIP Codes for both the observed and modeled winds; from that we derived the mean and root-mean-square error (</w:t>
      </w:r>
      <w:r w:rsidRPr="00881424">
        <w:t xml:space="preserve">see </w:t>
      </w:r>
      <w:r w:rsidR="00881424" w:rsidRPr="00881424">
        <w:fldChar w:fldCharType="begin"/>
      </w:r>
      <w:r w:rsidR="00881424" w:rsidRPr="00881424">
        <w:instrText xml:space="preserve"> REF _Ref528564085 \h </w:instrText>
      </w:r>
      <w:r w:rsidR="00881424">
        <w:instrText xml:space="preserve"> \* MERGEFORMAT </w:instrText>
      </w:r>
      <w:r w:rsidR="00881424" w:rsidRPr="00881424">
        <w:fldChar w:fldCharType="separate"/>
      </w:r>
      <w:r w:rsidR="005E2202">
        <w:t xml:space="preserve">Table </w:t>
      </w:r>
      <w:r w:rsidR="005E2202">
        <w:rPr>
          <w:noProof/>
        </w:rPr>
        <w:t>11</w:t>
      </w:r>
      <w:r w:rsidR="00881424" w:rsidRPr="00881424">
        <w:fldChar w:fldCharType="end"/>
      </w:r>
      <w:r w:rsidRPr="00881424">
        <w:t xml:space="preserve"> and </w:t>
      </w:r>
      <w:r w:rsidR="00881424" w:rsidRPr="00881424">
        <w:fldChar w:fldCharType="begin"/>
      </w:r>
      <w:r w:rsidR="00881424" w:rsidRPr="00881424">
        <w:instrText xml:space="preserve"> REF _Ref528564092 \h </w:instrText>
      </w:r>
      <w:r w:rsidR="00881424">
        <w:instrText xml:space="preserve"> \* MERGEFORMAT </w:instrText>
      </w:r>
      <w:r w:rsidR="00881424" w:rsidRPr="00881424">
        <w:fldChar w:fldCharType="separate"/>
      </w:r>
      <w:r w:rsidR="005E2202">
        <w:t xml:space="preserve">Table </w:t>
      </w:r>
      <w:r w:rsidR="005E2202">
        <w:rPr>
          <w:noProof/>
        </w:rPr>
        <w:t>12</w:t>
      </w:r>
      <w:r w:rsidR="00881424" w:rsidRPr="00881424">
        <w:fldChar w:fldCharType="end"/>
      </w:r>
      <w:r w:rsidRPr="00881424">
        <w:t>).</w:t>
      </w:r>
    </w:p>
    <w:p w:rsidR="00CE054A" w:rsidRDefault="00CE054A" w:rsidP="00226192"/>
    <w:p w:rsidR="00226192" w:rsidRDefault="00226192" w:rsidP="00196221">
      <w:pPr>
        <w:pStyle w:val="Anonymoussubsectiontitle"/>
      </w:pPr>
      <w:r>
        <w:t>W</w:t>
      </w:r>
      <w:r w:rsidR="00CE054A">
        <w:t>ind</w:t>
      </w:r>
      <w:r>
        <w:t xml:space="preserve"> S</w:t>
      </w:r>
      <w:r w:rsidR="00CE054A">
        <w:t>waths</w:t>
      </w:r>
    </w:p>
    <w:p w:rsidR="00226192" w:rsidRDefault="00226192" w:rsidP="00226192">
      <w:r>
        <w:t>For each storm in the validation set, the peak sustained surface wind speed is recorded at each ZIP Code in Florida for the duration of the storm event. Observed wind fields from H*Wind and modeled wind fields from the public model are moved along the exact same tracks, which are the observed high-resolution storm tracks assembled from reconnaissance aircraft and radar data.  For each storm, the recorded peak of the observed and modeled wind speed is saved at each grid point and each ZIP Code, and the resulting ZIP Code comparison pairs provide the basis for the model validation statistics.  The peak grid point values are color contoured and mapped as graphics showing the “swath” of maximum winds swept out by the storm passage. Wind swaths are sometimes confused with wind fields. The winds depicted in a wind swath do not have time continuity, cannot depict a circulation, and therefore cannot be described as a wind field.  A wind field represents a vector field that represents a representative instance of the surface wind circulation.</w:t>
      </w:r>
    </w:p>
    <w:p w:rsidR="00226192" w:rsidRDefault="00226192" w:rsidP="00226192"/>
    <w:p w:rsidR="00022A98" w:rsidRDefault="00226192" w:rsidP="00226192">
      <w:r>
        <w:t>Wind swaths were constructed for both the modeled and observed winds. Maximum marine exposure winds were compared at all ZIP Codes for both the observed and modeled winds (</w:t>
      </w:r>
      <w:r w:rsidR="00B82EDD">
        <w:rPr>
          <w:highlight w:val="yellow"/>
        </w:rPr>
        <w:fldChar w:fldCharType="begin"/>
      </w:r>
      <w:r w:rsidR="00B82EDD">
        <w:instrText xml:space="preserve"> REF _Ref528563910 \h </w:instrText>
      </w:r>
      <w:r w:rsidR="00B82EDD">
        <w:rPr>
          <w:highlight w:val="yellow"/>
        </w:rPr>
      </w:r>
      <w:r w:rsidR="00B82EDD">
        <w:rPr>
          <w:highlight w:val="yellow"/>
        </w:rPr>
        <w:fldChar w:fldCharType="separate"/>
      </w:r>
      <w:r w:rsidR="005E2202">
        <w:t xml:space="preserve">Figure </w:t>
      </w:r>
      <w:r w:rsidR="005E2202">
        <w:rPr>
          <w:noProof/>
        </w:rPr>
        <w:t>36</w:t>
      </w:r>
      <w:r w:rsidR="00B82EDD">
        <w:rPr>
          <w:highlight w:val="yellow"/>
        </w:rPr>
        <w:fldChar w:fldCharType="end"/>
      </w:r>
      <w:r w:rsidRPr="00B82EDD">
        <w:t>)</w:t>
      </w:r>
      <w:r>
        <w:t xml:space="preserve"> from which we derived the mean and root-mean-square error statistics shown </w:t>
      </w:r>
      <w:r w:rsidRPr="00881424">
        <w:t xml:space="preserve">in </w:t>
      </w:r>
      <w:r w:rsidR="00881424" w:rsidRPr="00881424">
        <w:fldChar w:fldCharType="begin"/>
      </w:r>
      <w:r w:rsidR="00881424" w:rsidRPr="00881424">
        <w:instrText xml:space="preserve"> REF _Ref528564085 \h </w:instrText>
      </w:r>
      <w:r w:rsidR="00881424">
        <w:instrText xml:space="preserve"> \* MERGEFORMAT </w:instrText>
      </w:r>
      <w:r w:rsidR="00881424" w:rsidRPr="00881424">
        <w:fldChar w:fldCharType="separate"/>
      </w:r>
      <w:r w:rsidR="005E2202">
        <w:t xml:space="preserve">Table </w:t>
      </w:r>
      <w:r w:rsidR="005E2202">
        <w:rPr>
          <w:noProof/>
        </w:rPr>
        <w:t>11</w:t>
      </w:r>
      <w:r w:rsidR="00881424" w:rsidRPr="00881424">
        <w:fldChar w:fldCharType="end"/>
      </w:r>
      <w:r w:rsidR="00881424" w:rsidRPr="00881424">
        <w:t xml:space="preserve"> </w:t>
      </w:r>
      <w:r w:rsidRPr="00881424">
        <w:t xml:space="preserve">and </w:t>
      </w:r>
      <w:r w:rsidR="00881424" w:rsidRPr="00881424">
        <w:fldChar w:fldCharType="begin"/>
      </w:r>
      <w:r w:rsidR="00881424" w:rsidRPr="00881424">
        <w:instrText xml:space="preserve"> REF _Ref528564092 \h </w:instrText>
      </w:r>
      <w:r w:rsidR="00881424">
        <w:instrText xml:space="preserve"> \* MERGEFORMAT </w:instrText>
      </w:r>
      <w:r w:rsidR="00881424" w:rsidRPr="00881424">
        <w:fldChar w:fldCharType="separate"/>
      </w:r>
      <w:r w:rsidR="005E2202">
        <w:t xml:space="preserve">Table </w:t>
      </w:r>
      <w:r w:rsidR="005E2202">
        <w:rPr>
          <w:noProof/>
        </w:rPr>
        <w:t>12</w:t>
      </w:r>
      <w:r w:rsidR="00881424" w:rsidRPr="00881424">
        <w:fldChar w:fldCharType="end"/>
      </w:r>
      <w:r w:rsidRPr="00881424">
        <w:t>. This</w:t>
      </w:r>
      <w:r>
        <w:t xml:space="preserve"> type of comparison provides an unvarnished assessment of model performance.</w:t>
      </w:r>
    </w:p>
    <w:p w:rsidR="00B82EDD" w:rsidRDefault="00A71EAD" w:rsidP="00B82EDD">
      <w:pPr>
        <w:keepNext/>
        <w:jc w:val="center"/>
      </w:pPr>
      <w:r w:rsidRPr="00A71EAD">
        <w:rPr>
          <w:noProof/>
        </w:rPr>
        <w:lastRenderedPageBreak/>
        <w:drawing>
          <wp:inline distT="0" distB="0" distL="0" distR="0" wp14:anchorId="4DA12531" wp14:editId="7AA05C54">
            <wp:extent cx="5943600" cy="388620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3600" cy="3886200"/>
                    </a:xfrm>
                    <a:prstGeom prst="rect">
                      <a:avLst/>
                    </a:prstGeom>
                  </pic:spPr>
                </pic:pic>
              </a:graphicData>
            </a:graphic>
          </wp:inline>
        </w:drawing>
      </w:r>
    </w:p>
    <w:p w:rsidR="00B82EDD" w:rsidRDefault="00B82EDD" w:rsidP="00E35732">
      <w:pPr>
        <w:pStyle w:val="Caption"/>
      </w:pPr>
      <w:bookmarkStart w:id="792" w:name="_Ref528563910"/>
      <w:bookmarkStart w:id="793" w:name="_Toc8807692"/>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36</w:t>
      </w:r>
      <w:r w:rsidR="004A30C5">
        <w:rPr>
          <w:noProof/>
        </w:rPr>
        <w:fldChar w:fldCharType="end"/>
      </w:r>
      <w:bookmarkEnd w:id="792"/>
      <w:r>
        <w:t xml:space="preserve">. </w:t>
      </w:r>
      <w:r w:rsidRPr="00977FA8">
        <w:t>Comparison of modeled (left) and observed (right) swaths of maximum sustained marine surface winds for Hurricane Andrew of 1992 in South Florida. The Hurricane Andrew observed swath is based on adjusting flight-level winds with the SFMR-based wind redu</w:t>
      </w:r>
      <w:r>
        <w:t>ction method.</w:t>
      </w:r>
      <w:bookmarkEnd w:id="793"/>
    </w:p>
    <w:p w:rsidR="00281BFF" w:rsidRDefault="00281BFF">
      <w:pPr>
        <w:jc w:val="left"/>
      </w:pPr>
      <w:r>
        <w:br w:type="page"/>
      </w:r>
    </w:p>
    <w:p w:rsidR="00281BFF" w:rsidRPr="00281BFF" w:rsidRDefault="00281BFF" w:rsidP="00281BFF"/>
    <w:p w:rsidR="00196221" w:rsidRPr="00196221" w:rsidRDefault="00196221" w:rsidP="00196221"/>
    <w:tbl>
      <w:tblPr>
        <w:tblW w:w="9550" w:type="dxa"/>
        <w:jc w:val="center"/>
        <w:tblLayout w:type="fixed"/>
        <w:tblCellMar>
          <w:left w:w="0" w:type="dxa"/>
          <w:right w:w="0" w:type="dxa"/>
        </w:tblCellMar>
        <w:tblLook w:val="0000" w:firstRow="0" w:lastRow="0" w:firstColumn="0" w:lastColumn="0" w:noHBand="0" w:noVBand="0"/>
      </w:tblPr>
      <w:tblGrid>
        <w:gridCol w:w="929"/>
        <w:gridCol w:w="660"/>
        <w:gridCol w:w="1065"/>
        <w:gridCol w:w="900"/>
        <w:gridCol w:w="990"/>
        <w:gridCol w:w="907"/>
        <w:gridCol w:w="923"/>
        <w:gridCol w:w="915"/>
        <w:gridCol w:w="1005"/>
        <w:gridCol w:w="1256"/>
      </w:tblGrid>
      <w:tr w:rsidR="00EE55DE" w:rsidRPr="003C305F" w:rsidTr="00EE55DE">
        <w:trPr>
          <w:trHeight w:hRule="exact" w:val="780"/>
          <w:tblHeader/>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EE55DE" w:rsidRDefault="00EE55DE" w:rsidP="00AD1571">
            <w:pPr>
              <w:pStyle w:val="Tableheader"/>
            </w:pPr>
            <w:r w:rsidRPr="00EE55DE">
              <w:t>Storm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EE55DE" w:rsidRDefault="00EE55DE" w:rsidP="00AD1571">
            <w:pPr>
              <w:pStyle w:val="Tableheader"/>
            </w:pPr>
            <w:r w:rsidRPr="00EE55DE">
              <w:t>Year</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EE55DE" w:rsidRDefault="00EE55DE" w:rsidP="00AD1571">
            <w:pPr>
              <w:pStyle w:val="Tableheader"/>
            </w:pPr>
            <w:r w:rsidRPr="00EE55DE">
              <w:t>56-74</w:t>
            </w:r>
          </w:p>
          <w:p w:rsidR="00EE55DE" w:rsidRPr="00EE55DE" w:rsidRDefault="00EE55DE" w:rsidP="00AD1571">
            <w:pPr>
              <w:pStyle w:val="Tableheader"/>
            </w:pPr>
            <w:r w:rsidRPr="00EE55DE">
              <w:t>Model</w:t>
            </w:r>
          </w:p>
          <w:p w:rsidR="00EE55DE" w:rsidRPr="00EE55DE" w:rsidRDefault="00EE55DE" w:rsidP="00AD1571">
            <w:pPr>
              <w:pStyle w:val="Tableheader"/>
            </w:pPr>
            <w:r w:rsidRPr="00EE55DE">
              <w:t>Threshold</w:t>
            </w:r>
          </w:p>
        </w:tc>
        <w:tc>
          <w:tcPr>
            <w:tcW w:w="900"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75-112 Model Thresh.</w:t>
            </w:r>
          </w:p>
        </w:tc>
        <w:tc>
          <w:tcPr>
            <w:tcW w:w="990"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gt;112mph</w:t>
            </w:r>
          </w:p>
          <w:p w:rsidR="00EE55DE" w:rsidRPr="00EE55DE" w:rsidRDefault="00EE55DE" w:rsidP="00AD1571">
            <w:pPr>
              <w:pStyle w:val="Tableheader"/>
            </w:pPr>
            <w:r w:rsidRPr="00EE55DE">
              <w:t>Model Thresh.</w:t>
            </w:r>
          </w:p>
        </w:tc>
        <w:tc>
          <w:tcPr>
            <w:tcW w:w="907"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gt;56mph Model Thresh.</w:t>
            </w:r>
          </w:p>
        </w:tc>
        <w:tc>
          <w:tcPr>
            <w:tcW w:w="923"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56-74</w:t>
            </w:r>
          </w:p>
          <w:p w:rsidR="00EE55DE" w:rsidRPr="00EE55DE" w:rsidRDefault="00EE55DE" w:rsidP="00AD1571">
            <w:pPr>
              <w:pStyle w:val="Tableheader"/>
            </w:pPr>
            <w:r w:rsidRPr="00EE55DE">
              <w:t>H*Wind</w:t>
            </w:r>
          </w:p>
          <w:p w:rsidR="00EE55DE" w:rsidRPr="00EE55DE" w:rsidRDefault="00EE55DE" w:rsidP="00AD1571">
            <w:pPr>
              <w:pStyle w:val="Tableheader"/>
            </w:pPr>
            <w:r w:rsidRPr="00EE55DE">
              <w:t>Thresh.</w:t>
            </w:r>
          </w:p>
        </w:tc>
        <w:tc>
          <w:tcPr>
            <w:tcW w:w="915"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75-112</w:t>
            </w:r>
          </w:p>
          <w:p w:rsidR="00EE55DE" w:rsidRPr="00EE55DE" w:rsidRDefault="00EE55DE" w:rsidP="00AD1571">
            <w:pPr>
              <w:pStyle w:val="Tableheader"/>
            </w:pPr>
            <w:r w:rsidRPr="00EE55DE">
              <w:t>H*Wind Thresh.</w:t>
            </w:r>
          </w:p>
        </w:tc>
        <w:tc>
          <w:tcPr>
            <w:tcW w:w="1005"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gt;112mph</w:t>
            </w:r>
          </w:p>
          <w:p w:rsidR="00EE55DE" w:rsidRPr="00EE55DE" w:rsidRDefault="00EE55DE" w:rsidP="00AD1571">
            <w:pPr>
              <w:pStyle w:val="Tableheader"/>
            </w:pPr>
            <w:r w:rsidRPr="00EE55DE">
              <w:t>H*Wind</w:t>
            </w:r>
          </w:p>
          <w:p w:rsidR="00EE55DE" w:rsidRPr="00EE55DE" w:rsidRDefault="00EE55DE" w:rsidP="00AD1571">
            <w:pPr>
              <w:pStyle w:val="Tableheader"/>
            </w:pPr>
            <w:r w:rsidRPr="00EE55DE">
              <w:t>Thresh.</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EE55DE" w:rsidRDefault="00EE55DE" w:rsidP="00AD1571">
            <w:pPr>
              <w:pStyle w:val="Tableheader"/>
            </w:pPr>
            <w:r w:rsidRPr="00EE55DE">
              <w:t>&gt;56mph H*Wind Thresh.</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Andrew</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1992</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25</w:t>
            </w:r>
          </w:p>
          <w:p w:rsidR="00EE55DE" w:rsidRPr="003C305F" w:rsidRDefault="00EE55DE" w:rsidP="00EE55DE">
            <w:pPr>
              <w:pStyle w:val="Tablebody-centered"/>
              <w:rPr>
                <w:lang w:eastAsia="ar-SA"/>
              </w:rPr>
            </w:pPr>
            <w:r w:rsidRPr="003C305F">
              <w:rPr>
                <w:lang w:eastAsia="ar-SA"/>
              </w:rPr>
              <w:t>92</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3.86</w:t>
            </w:r>
          </w:p>
          <w:p w:rsidR="00EE55DE" w:rsidRPr="003C305F" w:rsidRDefault="00EE55DE" w:rsidP="00EE55DE">
            <w:pPr>
              <w:pStyle w:val="Tablebody-centered"/>
              <w:rPr>
                <w:lang w:eastAsia="ar-SA"/>
              </w:rPr>
            </w:pPr>
            <w:r w:rsidRPr="003C305F">
              <w:rPr>
                <w:lang w:eastAsia="ar-SA"/>
              </w:rPr>
              <w:t>107</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73</w:t>
            </w:r>
          </w:p>
          <w:p w:rsidR="00EE55DE" w:rsidRPr="003C305F" w:rsidRDefault="00EE55DE" w:rsidP="00EE55DE">
            <w:pPr>
              <w:pStyle w:val="Tablebody-centered"/>
              <w:rPr>
                <w:lang w:eastAsia="ar-SA"/>
              </w:rPr>
            </w:pPr>
            <w:r w:rsidRPr="003C305F">
              <w:rPr>
                <w:lang w:eastAsia="ar-SA"/>
              </w:rPr>
              <w:t>100</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49</w:t>
            </w:r>
          </w:p>
          <w:p w:rsidR="00EE55DE" w:rsidRPr="003C305F" w:rsidRDefault="00EE55DE" w:rsidP="00EE55DE">
            <w:pPr>
              <w:pStyle w:val="Tablebody-centered"/>
              <w:rPr>
                <w:lang w:eastAsia="ar-SA"/>
              </w:rPr>
            </w:pPr>
            <w:r w:rsidRPr="003C305F">
              <w:rPr>
                <w:lang w:eastAsia="ar-SA"/>
              </w:rPr>
              <w:t>299</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0.26</w:t>
            </w:r>
          </w:p>
          <w:p w:rsidR="00EE55DE" w:rsidRPr="003C305F" w:rsidRDefault="00EE55DE" w:rsidP="00EE55DE">
            <w:pPr>
              <w:pStyle w:val="Tablebody-centered"/>
              <w:rPr>
                <w:lang w:eastAsia="ar-SA"/>
              </w:rPr>
            </w:pPr>
            <w:r w:rsidRPr="003C305F">
              <w:rPr>
                <w:lang w:eastAsia="ar-SA"/>
              </w:rPr>
              <w:t>13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47</w:t>
            </w:r>
          </w:p>
          <w:p w:rsidR="00EE55DE" w:rsidRPr="003C305F" w:rsidRDefault="00EE55DE" w:rsidP="00EE55DE">
            <w:pPr>
              <w:pStyle w:val="Tablebody-centered"/>
              <w:rPr>
                <w:lang w:eastAsia="ar-SA"/>
              </w:rPr>
            </w:pPr>
            <w:r w:rsidRPr="003C305F">
              <w:rPr>
                <w:lang w:eastAsia="ar-SA"/>
              </w:rPr>
              <w:t>54</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66</w:t>
            </w:r>
          </w:p>
          <w:p w:rsidR="00EE55DE" w:rsidRPr="003C305F" w:rsidRDefault="00EE55DE" w:rsidP="00EE55DE">
            <w:pPr>
              <w:pStyle w:val="Tablebody-centered"/>
              <w:rPr>
                <w:lang w:eastAsia="ar-SA"/>
              </w:rPr>
            </w:pPr>
            <w:r w:rsidRPr="003C305F">
              <w:rPr>
                <w:lang w:eastAsia="ar-SA"/>
              </w:rPr>
              <w:t>88</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68</w:t>
            </w:r>
          </w:p>
          <w:p w:rsidR="00EE55DE" w:rsidRPr="003C305F" w:rsidRDefault="00EE55DE" w:rsidP="00EE55DE">
            <w:pPr>
              <w:pStyle w:val="Tablebody-centered"/>
              <w:rPr>
                <w:lang w:eastAsia="ar-SA"/>
              </w:rPr>
            </w:pPr>
            <w:r w:rsidRPr="003C305F">
              <w:rPr>
                <w:lang w:eastAsia="ar-SA"/>
              </w:rPr>
              <w:t>281</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Charley</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96</w:t>
            </w:r>
          </w:p>
          <w:p w:rsidR="00EE55DE" w:rsidRPr="003C305F" w:rsidRDefault="00EE55DE" w:rsidP="00EE55DE">
            <w:pPr>
              <w:pStyle w:val="Tablebody-centered"/>
              <w:rPr>
                <w:lang w:eastAsia="ar-SA"/>
              </w:rPr>
            </w:pPr>
            <w:r w:rsidRPr="003C305F">
              <w:rPr>
                <w:lang w:eastAsia="ar-SA"/>
              </w:rPr>
              <w:t>112</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1.36</w:t>
            </w:r>
          </w:p>
          <w:p w:rsidR="00EE55DE" w:rsidRPr="003C305F" w:rsidRDefault="00EE55DE" w:rsidP="00EE55DE">
            <w:pPr>
              <w:pStyle w:val="Tablebody-centered"/>
              <w:rPr>
                <w:lang w:eastAsia="ar-SA"/>
              </w:rPr>
            </w:pPr>
            <w:r w:rsidRPr="003C305F">
              <w:rPr>
                <w:lang w:eastAsia="ar-SA"/>
              </w:rPr>
              <w:t>244</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36</w:t>
            </w:r>
          </w:p>
          <w:p w:rsidR="00EE55DE" w:rsidRPr="003C305F" w:rsidRDefault="00EE55DE" w:rsidP="00EE55DE">
            <w:pPr>
              <w:pStyle w:val="Tablebody-centered"/>
              <w:rPr>
                <w:lang w:eastAsia="ar-SA"/>
              </w:rPr>
            </w:pPr>
            <w:r w:rsidRPr="003C305F">
              <w:rPr>
                <w:lang w:eastAsia="ar-SA"/>
              </w:rPr>
              <w:t>13</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7.80</w:t>
            </w:r>
          </w:p>
          <w:p w:rsidR="00EE55DE" w:rsidRPr="003C305F" w:rsidRDefault="00EE55DE" w:rsidP="00EE55DE">
            <w:pPr>
              <w:pStyle w:val="Tablebody-centered"/>
              <w:rPr>
                <w:lang w:eastAsia="ar-SA"/>
              </w:rPr>
            </w:pPr>
            <w:r w:rsidRPr="003C305F">
              <w:rPr>
                <w:lang w:eastAsia="ar-SA"/>
              </w:rPr>
              <w:t>369</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8.58</w:t>
            </w:r>
          </w:p>
          <w:p w:rsidR="00EE55DE" w:rsidRPr="003C305F" w:rsidRDefault="00EE55DE" w:rsidP="00EE55DE">
            <w:pPr>
              <w:pStyle w:val="Tablebody-centered"/>
              <w:rPr>
                <w:lang w:eastAsia="ar-SA"/>
              </w:rPr>
            </w:pPr>
            <w:r w:rsidRPr="003C305F">
              <w:rPr>
                <w:lang w:eastAsia="ar-SA"/>
              </w:rPr>
              <w:t>122</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09</w:t>
            </w:r>
          </w:p>
          <w:p w:rsidR="00EE55DE" w:rsidRPr="003C305F" w:rsidRDefault="00EE55DE" w:rsidP="00EE55DE">
            <w:pPr>
              <w:pStyle w:val="Tablebody-centered"/>
              <w:rPr>
                <w:lang w:eastAsia="ar-SA"/>
              </w:rPr>
            </w:pPr>
            <w:r w:rsidRPr="003C305F">
              <w:rPr>
                <w:lang w:eastAsia="ar-SA"/>
              </w:rPr>
              <w:t>63</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8.91</w:t>
            </w:r>
          </w:p>
          <w:p w:rsidR="00EE55DE" w:rsidRPr="003C305F" w:rsidRDefault="00EE55DE" w:rsidP="00EE55DE">
            <w:pPr>
              <w:pStyle w:val="Tablebody-centered"/>
              <w:rPr>
                <w:lang w:eastAsia="ar-SA"/>
              </w:rPr>
            </w:pPr>
            <w:r w:rsidRPr="003C305F">
              <w:rPr>
                <w:lang w:eastAsia="ar-SA"/>
              </w:rPr>
              <w:t>17</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47</w:t>
            </w:r>
          </w:p>
          <w:p w:rsidR="00EE55DE" w:rsidRPr="003C305F" w:rsidRDefault="00EE55DE" w:rsidP="00EE55DE">
            <w:pPr>
              <w:pStyle w:val="Tablebody-centered"/>
              <w:rPr>
                <w:lang w:eastAsia="ar-SA"/>
              </w:rPr>
            </w:pPr>
            <w:r w:rsidRPr="003C305F">
              <w:rPr>
                <w:lang w:eastAsia="ar-SA"/>
              </w:rPr>
              <w:t>202</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France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99</w:t>
            </w:r>
          </w:p>
          <w:p w:rsidR="00EE55DE" w:rsidRPr="003C305F" w:rsidRDefault="00EE55DE" w:rsidP="00EE55DE">
            <w:pPr>
              <w:pStyle w:val="Tablebody-centered"/>
              <w:rPr>
                <w:lang w:eastAsia="ar-SA"/>
              </w:rPr>
            </w:pPr>
            <w:r w:rsidRPr="003C305F">
              <w:rPr>
                <w:lang w:eastAsia="ar-SA"/>
              </w:rPr>
              <w:t>693</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99</w:t>
            </w:r>
          </w:p>
          <w:p w:rsidR="00EE55DE" w:rsidRPr="003C305F" w:rsidRDefault="00EE55DE" w:rsidP="00EE55DE">
            <w:pPr>
              <w:pStyle w:val="Tablebody-centered"/>
              <w:rPr>
                <w:lang w:eastAsia="ar-SA"/>
              </w:rPr>
            </w:pPr>
            <w:r w:rsidRPr="003C305F">
              <w:rPr>
                <w:lang w:eastAsia="ar-SA"/>
              </w:rPr>
              <w:t>96</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38</w:t>
            </w:r>
          </w:p>
          <w:p w:rsidR="00EE55DE" w:rsidRPr="003C305F" w:rsidRDefault="00EE55DE" w:rsidP="00EE55DE">
            <w:pPr>
              <w:pStyle w:val="Tablebody-centered"/>
              <w:rPr>
                <w:lang w:eastAsia="ar-SA"/>
              </w:rPr>
            </w:pPr>
            <w:r w:rsidRPr="003C305F">
              <w:rPr>
                <w:lang w:eastAsia="ar-SA"/>
              </w:rPr>
              <w:t>789</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59</w:t>
            </w:r>
          </w:p>
          <w:p w:rsidR="00EE55DE" w:rsidRPr="003C305F" w:rsidRDefault="00EE55DE" w:rsidP="00EE55DE">
            <w:pPr>
              <w:pStyle w:val="Tablebody-centered"/>
              <w:rPr>
                <w:lang w:eastAsia="ar-SA"/>
              </w:rPr>
            </w:pPr>
            <w:r w:rsidRPr="003C305F">
              <w:rPr>
                <w:lang w:eastAsia="ar-SA"/>
              </w:rPr>
              <w:t>372</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4.48</w:t>
            </w:r>
          </w:p>
          <w:p w:rsidR="00EE55DE" w:rsidRPr="003C305F" w:rsidRDefault="00EE55DE" w:rsidP="00EE55DE">
            <w:pPr>
              <w:pStyle w:val="Tablebody-centered"/>
              <w:rPr>
                <w:lang w:eastAsia="ar-SA"/>
              </w:rPr>
            </w:pPr>
            <w:r w:rsidRPr="003C305F">
              <w:rPr>
                <w:lang w:eastAsia="ar-SA"/>
              </w:rPr>
              <w:t>96</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38</w:t>
            </w:r>
          </w:p>
          <w:p w:rsidR="00EE55DE" w:rsidRPr="003C305F" w:rsidRDefault="00EE55DE" w:rsidP="00EE55DE">
            <w:pPr>
              <w:pStyle w:val="Tablebody-centered"/>
              <w:rPr>
                <w:lang w:eastAsia="ar-SA"/>
              </w:rPr>
            </w:pPr>
            <w:r w:rsidRPr="003C305F">
              <w:rPr>
                <w:lang w:eastAsia="ar-SA"/>
              </w:rPr>
              <w:t>468</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Ivan</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95</w:t>
            </w:r>
          </w:p>
          <w:p w:rsidR="00EE55DE" w:rsidRPr="003C305F" w:rsidRDefault="00EE55DE" w:rsidP="00EE55DE">
            <w:pPr>
              <w:pStyle w:val="Tablebody-centered"/>
              <w:rPr>
                <w:lang w:eastAsia="ar-SA"/>
              </w:rPr>
            </w:pPr>
            <w:r w:rsidRPr="003C305F">
              <w:rPr>
                <w:lang w:eastAsia="ar-SA"/>
              </w:rPr>
              <w:t>20</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35</w:t>
            </w:r>
          </w:p>
          <w:p w:rsidR="00EE55DE" w:rsidRPr="003C305F" w:rsidRDefault="00EE55DE" w:rsidP="00EE55DE">
            <w:pPr>
              <w:pStyle w:val="Tablebody-centered"/>
              <w:rPr>
                <w:lang w:eastAsia="ar-SA"/>
              </w:rPr>
            </w:pPr>
            <w:r w:rsidRPr="003C305F">
              <w:rPr>
                <w:lang w:eastAsia="ar-SA"/>
              </w:rPr>
              <w:t>38</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4.59</w:t>
            </w:r>
          </w:p>
          <w:p w:rsidR="00EE55DE" w:rsidRPr="003C305F" w:rsidRDefault="00EE55DE" w:rsidP="00EE55DE">
            <w:pPr>
              <w:pStyle w:val="Tablebody-centered"/>
              <w:rPr>
                <w:lang w:eastAsia="ar-SA"/>
              </w:rPr>
            </w:pPr>
            <w:r w:rsidRPr="003C305F">
              <w:rPr>
                <w:lang w:eastAsia="ar-SA"/>
              </w:rPr>
              <w:t>58</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76</w:t>
            </w:r>
          </w:p>
          <w:p w:rsidR="00EE55DE" w:rsidRPr="003C305F" w:rsidRDefault="00EE55DE" w:rsidP="00EE55DE">
            <w:pPr>
              <w:pStyle w:val="Tablebody-centered"/>
              <w:rPr>
                <w:lang w:eastAsia="ar-SA"/>
              </w:rPr>
            </w:pPr>
            <w:r w:rsidRPr="003C305F">
              <w:rPr>
                <w:lang w:eastAsia="ar-SA"/>
              </w:rPr>
              <w:t>22</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73</w:t>
            </w:r>
          </w:p>
          <w:p w:rsidR="00EE55DE" w:rsidRPr="003C305F" w:rsidRDefault="00EE55DE" w:rsidP="00EE55DE">
            <w:pPr>
              <w:pStyle w:val="Tablebody-centered"/>
              <w:rPr>
                <w:lang w:eastAsia="ar-SA"/>
              </w:rPr>
            </w:pPr>
            <w:r w:rsidRPr="003C305F">
              <w:rPr>
                <w:lang w:eastAsia="ar-SA"/>
              </w:rPr>
              <w:t>41</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4.44</w:t>
            </w:r>
          </w:p>
          <w:p w:rsidR="00EE55DE" w:rsidRPr="003C305F" w:rsidRDefault="00EE55DE" w:rsidP="00EE55DE">
            <w:pPr>
              <w:pStyle w:val="Tablebody-centered"/>
              <w:rPr>
                <w:lang w:eastAsia="ar-SA"/>
              </w:rPr>
            </w:pPr>
            <w:r w:rsidRPr="003C305F">
              <w:rPr>
                <w:lang w:eastAsia="ar-SA"/>
              </w:rPr>
              <w:t>63</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Jeanne</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78</w:t>
            </w:r>
          </w:p>
          <w:p w:rsidR="00EE55DE" w:rsidRPr="003C305F" w:rsidRDefault="00EE55DE" w:rsidP="00EE55DE">
            <w:pPr>
              <w:pStyle w:val="Tablebody-centered"/>
              <w:rPr>
                <w:lang w:eastAsia="ar-SA"/>
              </w:rPr>
            </w:pPr>
            <w:r w:rsidRPr="003C305F">
              <w:rPr>
                <w:lang w:eastAsia="ar-SA"/>
              </w:rPr>
              <w:t>250</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95</w:t>
            </w:r>
          </w:p>
          <w:p w:rsidR="00EE55DE" w:rsidRPr="003C305F" w:rsidRDefault="00EE55DE" w:rsidP="00EE55DE">
            <w:pPr>
              <w:pStyle w:val="Tablebody-centered"/>
              <w:rPr>
                <w:lang w:eastAsia="ar-SA"/>
              </w:rPr>
            </w:pPr>
            <w:r w:rsidRPr="003C305F">
              <w:rPr>
                <w:lang w:eastAsia="ar-SA"/>
              </w:rPr>
              <w:t>190</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56</w:t>
            </w:r>
          </w:p>
          <w:p w:rsidR="00EE55DE" w:rsidRPr="003C305F" w:rsidRDefault="00EE55DE" w:rsidP="00EE55DE">
            <w:pPr>
              <w:pStyle w:val="Tablebody-centered"/>
              <w:rPr>
                <w:lang w:eastAsia="ar-SA"/>
              </w:rPr>
            </w:pPr>
            <w:r w:rsidRPr="003C305F">
              <w:rPr>
                <w:lang w:eastAsia="ar-SA"/>
              </w:rPr>
              <w:t>440</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67</w:t>
            </w:r>
          </w:p>
          <w:p w:rsidR="00EE55DE" w:rsidRPr="003C305F" w:rsidRDefault="00EE55DE" w:rsidP="00EE55DE">
            <w:pPr>
              <w:pStyle w:val="Tablebody-centered"/>
              <w:rPr>
                <w:lang w:eastAsia="ar-SA"/>
              </w:rPr>
            </w:pPr>
            <w:r w:rsidRPr="003C305F">
              <w:rPr>
                <w:lang w:eastAsia="ar-SA"/>
              </w:rPr>
              <w:t>22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87</w:t>
            </w:r>
          </w:p>
          <w:p w:rsidR="00EE55DE" w:rsidRPr="003C305F" w:rsidRDefault="00EE55DE" w:rsidP="00EE55DE">
            <w:pPr>
              <w:pStyle w:val="Tablebody-centered"/>
              <w:rPr>
                <w:lang w:eastAsia="ar-SA"/>
              </w:rPr>
            </w:pPr>
            <w:r w:rsidRPr="003C305F">
              <w:rPr>
                <w:lang w:eastAsia="ar-SA"/>
              </w:rPr>
              <w:t>121</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38</w:t>
            </w:r>
          </w:p>
          <w:p w:rsidR="00EE55DE" w:rsidRPr="003C305F" w:rsidRDefault="00EE55DE" w:rsidP="00EE55DE">
            <w:pPr>
              <w:pStyle w:val="Tablebody-centered"/>
              <w:rPr>
                <w:lang w:eastAsia="ar-SA"/>
              </w:rPr>
            </w:pPr>
            <w:r w:rsidRPr="003C305F">
              <w:rPr>
                <w:lang w:eastAsia="ar-SA"/>
              </w:rPr>
              <w:t>346</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Denni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45</w:t>
            </w:r>
          </w:p>
          <w:p w:rsidR="00EE55DE" w:rsidRPr="003C305F" w:rsidRDefault="00EE55DE" w:rsidP="00EE55DE">
            <w:pPr>
              <w:pStyle w:val="Tablebody-centered"/>
              <w:rPr>
                <w:lang w:eastAsia="ar-SA"/>
              </w:rPr>
            </w:pPr>
            <w:r w:rsidRPr="003C305F">
              <w:rPr>
                <w:lang w:eastAsia="ar-SA"/>
              </w:rPr>
              <w:t>15</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98</w:t>
            </w:r>
          </w:p>
          <w:p w:rsidR="00EE55DE" w:rsidRPr="003C305F" w:rsidRDefault="00EE55DE" w:rsidP="00EE55DE">
            <w:pPr>
              <w:pStyle w:val="Tablebody-centered"/>
              <w:rPr>
                <w:lang w:eastAsia="ar-SA"/>
              </w:rPr>
            </w:pPr>
            <w:r w:rsidRPr="003C305F">
              <w:rPr>
                <w:lang w:eastAsia="ar-SA"/>
              </w:rPr>
              <w:t>46</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87</w:t>
            </w:r>
          </w:p>
          <w:p w:rsidR="00EE55DE" w:rsidRPr="003C305F" w:rsidRDefault="00EE55DE" w:rsidP="00EE55DE">
            <w:pPr>
              <w:pStyle w:val="Tablebody-centered"/>
              <w:rPr>
                <w:lang w:eastAsia="ar-SA"/>
              </w:rPr>
            </w:pPr>
            <w:r w:rsidRPr="003C305F">
              <w:rPr>
                <w:lang w:eastAsia="ar-SA"/>
              </w:rPr>
              <w:t>61</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22</w:t>
            </w:r>
          </w:p>
          <w:p w:rsidR="00EE55DE" w:rsidRPr="003C305F" w:rsidRDefault="00EE55DE" w:rsidP="00EE55DE">
            <w:pPr>
              <w:pStyle w:val="Tablebody-centered"/>
              <w:rPr>
                <w:lang w:eastAsia="ar-SA"/>
              </w:rPr>
            </w:pPr>
            <w:r w:rsidRPr="003C305F">
              <w:rPr>
                <w:lang w:eastAsia="ar-SA"/>
              </w:rPr>
              <w:t>2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57</w:t>
            </w:r>
          </w:p>
          <w:p w:rsidR="00EE55DE" w:rsidRPr="003C305F" w:rsidRDefault="00EE55DE" w:rsidP="00EE55DE">
            <w:pPr>
              <w:pStyle w:val="Tablebody-centered"/>
              <w:rPr>
                <w:lang w:eastAsia="ar-SA"/>
              </w:rPr>
            </w:pPr>
            <w:r w:rsidRPr="003C305F">
              <w:rPr>
                <w:lang w:eastAsia="ar-SA"/>
              </w:rPr>
              <w:t>29</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4.37</w:t>
            </w:r>
          </w:p>
          <w:p w:rsidR="00EE55DE" w:rsidRPr="003C305F" w:rsidRDefault="00EE55DE" w:rsidP="00EE55DE">
            <w:pPr>
              <w:pStyle w:val="Tablebody-centered"/>
              <w:rPr>
                <w:lang w:eastAsia="ar-SA"/>
              </w:rPr>
            </w:pPr>
            <w:r w:rsidRPr="003C305F">
              <w:rPr>
                <w:lang w:eastAsia="ar-SA"/>
              </w:rPr>
              <w:t>3</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87</w:t>
            </w:r>
          </w:p>
          <w:p w:rsidR="00EE55DE" w:rsidRPr="003C305F" w:rsidRDefault="00EE55DE" w:rsidP="00EE55DE">
            <w:pPr>
              <w:pStyle w:val="Tablebody-centered"/>
              <w:rPr>
                <w:lang w:eastAsia="ar-SA"/>
              </w:rPr>
            </w:pPr>
            <w:r w:rsidRPr="003C305F">
              <w:rPr>
                <w:lang w:eastAsia="ar-SA"/>
              </w:rPr>
              <w:t>61</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rFonts w:eastAsia="ヒラギノ明朝 Pro W3"/>
                <w:lang w:eastAsia="ar-SA"/>
              </w:rPr>
              <w:t>Dennis</w:t>
            </w:r>
            <w:r w:rsidRPr="003C305F">
              <w:rPr>
                <w:lang w:eastAsia="ar-SA"/>
              </w:rPr>
              <w:t xml:space="preserve"> Key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None</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65</w:t>
            </w:r>
          </w:p>
          <w:p w:rsidR="00EE55DE" w:rsidRPr="003C305F" w:rsidRDefault="00EE55DE" w:rsidP="00EE55DE">
            <w:pPr>
              <w:pStyle w:val="Tablebody-centered"/>
              <w:rPr>
                <w:lang w:eastAsia="ar-SA"/>
              </w:rPr>
            </w:pPr>
            <w:r w:rsidRPr="003C305F">
              <w:rPr>
                <w:lang w:eastAsia="ar-SA"/>
              </w:rPr>
              <w:t>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65</w:t>
            </w:r>
          </w:p>
          <w:p w:rsidR="00EE55DE" w:rsidRPr="003C305F" w:rsidRDefault="00EE55DE" w:rsidP="00EE55DE">
            <w:pPr>
              <w:pStyle w:val="Tablebody-centered"/>
              <w:rPr>
                <w:lang w:eastAsia="ar-SA"/>
              </w:rPr>
            </w:pPr>
            <w:r w:rsidRPr="003C305F">
              <w:rPr>
                <w:lang w:eastAsia="ar-SA"/>
              </w:rPr>
              <w:t>5</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Katrin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1.43</w:t>
            </w:r>
          </w:p>
          <w:p w:rsidR="00EE55DE" w:rsidRPr="003C305F" w:rsidRDefault="00EE55DE" w:rsidP="00EE55DE">
            <w:pPr>
              <w:pStyle w:val="Tablebody-centered"/>
              <w:rPr>
                <w:lang w:eastAsia="ar-SA"/>
              </w:rPr>
            </w:pPr>
            <w:r w:rsidRPr="003C305F">
              <w:rPr>
                <w:lang w:eastAsia="ar-SA"/>
              </w:rPr>
              <w:t>77</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42</w:t>
            </w:r>
          </w:p>
          <w:p w:rsidR="00EE55DE" w:rsidRPr="003C305F" w:rsidRDefault="00EE55DE" w:rsidP="00EE55DE">
            <w:pPr>
              <w:pStyle w:val="Tablebody-centered"/>
              <w:rPr>
                <w:lang w:eastAsia="ar-SA"/>
              </w:rPr>
            </w:pPr>
            <w:r w:rsidRPr="003C305F">
              <w:rPr>
                <w:lang w:eastAsia="ar-SA"/>
              </w:rPr>
              <w:t>100</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34</w:t>
            </w:r>
          </w:p>
          <w:p w:rsidR="00EE55DE" w:rsidRPr="003C305F" w:rsidRDefault="00EE55DE" w:rsidP="00EE55DE">
            <w:pPr>
              <w:pStyle w:val="Tablebody-centered"/>
              <w:rPr>
                <w:lang w:eastAsia="ar-SA"/>
              </w:rPr>
            </w:pPr>
            <w:r w:rsidRPr="003C305F">
              <w:rPr>
                <w:lang w:eastAsia="ar-SA"/>
              </w:rPr>
              <w:t>177</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8.93</w:t>
            </w:r>
          </w:p>
          <w:p w:rsidR="00EE55DE" w:rsidRPr="003C305F" w:rsidRDefault="00EE55DE" w:rsidP="00EE55DE">
            <w:pPr>
              <w:pStyle w:val="Tablebody-centered"/>
              <w:rPr>
                <w:lang w:eastAsia="ar-SA"/>
              </w:rPr>
            </w:pPr>
            <w:r w:rsidRPr="003C305F">
              <w:rPr>
                <w:lang w:eastAsia="ar-SA"/>
              </w:rPr>
              <w:t>93</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1.57</w:t>
            </w:r>
          </w:p>
          <w:p w:rsidR="00EE55DE" w:rsidRPr="003C305F" w:rsidRDefault="00EE55DE" w:rsidP="00EE55DE">
            <w:pPr>
              <w:pStyle w:val="Tablebody-centered"/>
              <w:rPr>
                <w:lang w:eastAsia="ar-SA"/>
              </w:rPr>
            </w:pPr>
            <w:r w:rsidRPr="003C305F">
              <w:rPr>
                <w:lang w:eastAsia="ar-SA"/>
              </w:rPr>
              <w:t>149</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0.55</w:t>
            </w:r>
          </w:p>
          <w:p w:rsidR="00EE55DE" w:rsidRPr="003C305F" w:rsidRDefault="00EE55DE" w:rsidP="00EE55DE">
            <w:pPr>
              <w:pStyle w:val="Tablebody-centered"/>
              <w:rPr>
                <w:lang w:eastAsia="ar-SA"/>
              </w:rPr>
            </w:pPr>
            <w:r w:rsidRPr="003C305F">
              <w:rPr>
                <w:lang w:eastAsia="ar-SA"/>
              </w:rPr>
              <w:t>242</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Rit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28</w:t>
            </w:r>
          </w:p>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4.54</w:t>
            </w:r>
          </w:p>
          <w:p w:rsidR="00EE55DE" w:rsidRPr="003C305F" w:rsidRDefault="00EE55DE" w:rsidP="00EE55DE">
            <w:pPr>
              <w:pStyle w:val="Tablebody-centered"/>
              <w:rPr>
                <w:lang w:eastAsia="ar-SA"/>
              </w:rPr>
            </w:pPr>
            <w:r w:rsidRPr="003C305F">
              <w:rPr>
                <w:lang w:eastAsia="ar-SA"/>
              </w:rPr>
              <w:t>3</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9.38</w:t>
            </w:r>
          </w:p>
          <w:p w:rsidR="00EE55DE" w:rsidRPr="003C305F" w:rsidRDefault="00EE55DE" w:rsidP="00EE55DE">
            <w:pPr>
              <w:pStyle w:val="Tablebody-centered"/>
              <w:rPr>
                <w:lang w:eastAsia="ar-SA"/>
              </w:rPr>
            </w:pPr>
            <w:r w:rsidRPr="003C305F">
              <w:rPr>
                <w:lang w:eastAsia="ar-SA"/>
              </w:rPr>
              <w:t>8</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01</w:t>
            </w:r>
          </w:p>
          <w:p w:rsidR="00EE55DE" w:rsidRPr="003C305F" w:rsidRDefault="00EE55DE" w:rsidP="00EE55DE">
            <w:pPr>
              <w:pStyle w:val="Tablebody-centered"/>
              <w:rPr>
                <w:lang w:eastAsia="ar-SA"/>
              </w:rPr>
            </w:pPr>
            <w:r w:rsidRPr="003C305F">
              <w:rPr>
                <w:lang w:eastAsia="ar-SA"/>
              </w:rPr>
              <w:t>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01</w:t>
            </w:r>
          </w:p>
          <w:p w:rsidR="00EE55DE" w:rsidRPr="003C305F" w:rsidRDefault="00EE55DE" w:rsidP="00EE55DE">
            <w:pPr>
              <w:pStyle w:val="Tablebody-centered"/>
              <w:rPr>
                <w:lang w:eastAsia="ar-SA"/>
              </w:rPr>
            </w:pPr>
            <w:r w:rsidRPr="003C305F">
              <w:rPr>
                <w:lang w:eastAsia="ar-SA"/>
              </w:rPr>
              <w:t>5</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Wilm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44</w:t>
            </w:r>
          </w:p>
          <w:p w:rsidR="00EE55DE" w:rsidRPr="003C305F" w:rsidRDefault="00EE55DE" w:rsidP="00EE55DE">
            <w:pPr>
              <w:pStyle w:val="Tablebody-centered"/>
              <w:rPr>
                <w:lang w:eastAsia="ar-SA"/>
              </w:rPr>
            </w:pPr>
            <w:r w:rsidRPr="003C305F">
              <w:rPr>
                <w:lang w:eastAsia="ar-SA"/>
              </w:rPr>
              <w:t>133</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9.99</w:t>
            </w:r>
          </w:p>
          <w:p w:rsidR="00EE55DE" w:rsidRPr="003C305F" w:rsidRDefault="00EE55DE" w:rsidP="00EE55DE">
            <w:pPr>
              <w:pStyle w:val="Tablebody-centered"/>
              <w:rPr>
                <w:lang w:eastAsia="ar-SA"/>
              </w:rPr>
            </w:pPr>
            <w:r w:rsidRPr="003C305F">
              <w:rPr>
                <w:lang w:eastAsia="ar-SA"/>
              </w:rPr>
              <w:t>394</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35</w:t>
            </w:r>
          </w:p>
          <w:p w:rsidR="00EE55DE" w:rsidRPr="003C305F" w:rsidRDefault="00EE55DE" w:rsidP="00EE55DE">
            <w:pPr>
              <w:pStyle w:val="Tablebody-centered"/>
              <w:rPr>
                <w:lang w:eastAsia="ar-SA"/>
              </w:rPr>
            </w:pPr>
            <w:r w:rsidRPr="003C305F">
              <w:rPr>
                <w:lang w:eastAsia="ar-SA"/>
              </w:rPr>
              <w:t>527</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54</w:t>
            </w:r>
          </w:p>
          <w:p w:rsidR="00EE55DE" w:rsidRPr="003C305F" w:rsidRDefault="00EE55DE" w:rsidP="00EE55DE">
            <w:pPr>
              <w:pStyle w:val="Tablebody-centered"/>
              <w:rPr>
                <w:lang w:eastAsia="ar-SA"/>
              </w:rPr>
            </w:pPr>
            <w:r w:rsidRPr="003C305F">
              <w:rPr>
                <w:lang w:eastAsia="ar-SA"/>
              </w:rPr>
              <w:t>87</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3.35</w:t>
            </w:r>
          </w:p>
          <w:p w:rsidR="00EE55DE" w:rsidRPr="003C305F" w:rsidRDefault="00EE55DE" w:rsidP="00EE55DE">
            <w:pPr>
              <w:pStyle w:val="Tablebody-centered"/>
              <w:rPr>
                <w:lang w:eastAsia="ar-SA"/>
              </w:rPr>
            </w:pPr>
            <w:r w:rsidRPr="003C305F">
              <w:rPr>
                <w:lang w:eastAsia="ar-SA"/>
              </w:rPr>
              <w:t>396</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9.77</w:t>
            </w:r>
          </w:p>
          <w:p w:rsidR="00EE55DE" w:rsidRPr="003C305F" w:rsidRDefault="00EE55DE" w:rsidP="00EE55DE">
            <w:pPr>
              <w:pStyle w:val="Tablebody-centered"/>
              <w:keepNext/>
              <w:rPr>
                <w:lang w:eastAsia="ar-SA"/>
              </w:rPr>
            </w:pPr>
            <w:r w:rsidRPr="003C305F">
              <w:rPr>
                <w:lang w:eastAsia="ar-SA"/>
              </w:rPr>
              <w:t>483</w:t>
            </w:r>
          </w:p>
        </w:tc>
      </w:tr>
    </w:tbl>
    <w:p w:rsidR="00EE55DE" w:rsidRDefault="00EE55DE" w:rsidP="00E35732">
      <w:pPr>
        <w:pStyle w:val="Caption"/>
      </w:pPr>
      <w:bookmarkStart w:id="794" w:name="_Ref528564085"/>
      <w:bookmarkStart w:id="795" w:name="_Toc8810321"/>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5E2202">
        <w:rPr>
          <w:noProof/>
        </w:rPr>
        <w:t>11</w:t>
      </w:r>
      <w:r w:rsidR="004A30C5">
        <w:rPr>
          <w:noProof/>
        </w:rPr>
        <w:fldChar w:fldCharType="end"/>
      </w:r>
      <w:bookmarkEnd w:id="794"/>
      <w:r>
        <w:t xml:space="preserve">. </w:t>
      </w:r>
      <w:r w:rsidRPr="00FC6F34">
        <w:t>Validation Table based on ZIP Code wind swath comparison of the Public wind field model to H*Wind.  Mean errors (bias) of model for the set of validation wind swaths.  Errors (upper number in each cell) are computed as Modeled – Observed (Obs) at ZIP C</w:t>
      </w:r>
      <w:r w:rsidRPr="00EE55DE">
        <w:t xml:space="preserve"> Codes were modeled winds were within wind thresholds (model threshold) or where observed winds were within respective wind speed threshold (H*Wind threshold).  Number of ZIP Codes for the comparisons is indicated as the lower number in each cell.</w:t>
      </w:r>
      <w:bookmarkEnd w:id="795"/>
    </w:p>
    <w:p w:rsidR="003E44ED" w:rsidRDefault="003E44ED">
      <w:pPr>
        <w:jc w:val="left"/>
      </w:pPr>
      <w:r>
        <w:br w:type="page"/>
      </w:r>
    </w:p>
    <w:p w:rsidR="00881424" w:rsidRPr="00881424" w:rsidRDefault="00881424" w:rsidP="00881424"/>
    <w:tbl>
      <w:tblPr>
        <w:tblW w:w="9580" w:type="dxa"/>
        <w:jc w:val="center"/>
        <w:tblLayout w:type="fixed"/>
        <w:tblCellMar>
          <w:left w:w="0" w:type="dxa"/>
          <w:right w:w="0" w:type="dxa"/>
        </w:tblCellMar>
        <w:tblLook w:val="0000" w:firstRow="0" w:lastRow="0" w:firstColumn="0" w:lastColumn="0" w:noHBand="0" w:noVBand="0"/>
      </w:tblPr>
      <w:tblGrid>
        <w:gridCol w:w="920"/>
        <w:gridCol w:w="654"/>
        <w:gridCol w:w="1050"/>
        <w:gridCol w:w="945"/>
        <w:gridCol w:w="1027"/>
        <w:gridCol w:w="902"/>
        <w:gridCol w:w="966"/>
        <w:gridCol w:w="915"/>
        <w:gridCol w:w="990"/>
        <w:gridCol w:w="1211"/>
      </w:tblGrid>
      <w:tr w:rsidR="00EE55DE" w:rsidRPr="003C305F" w:rsidTr="00EE55DE">
        <w:trPr>
          <w:trHeight w:val="690"/>
          <w:tblHeader/>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AD1571">
            <w:pPr>
              <w:pStyle w:val="Tableheader"/>
            </w:pPr>
            <w:r w:rsidRPr="003C305F">
              <w:rPr>
                <w:lang w:eastAsia="ar-SA"/>
              </w:rPr>
              <w:t>Storm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AD1571">
            <w:pPr>
              <w:pStyle w:val="Tableheader"/>
              <w:rPr>
                <w:lang w:eastAsia="ar-SA"/>
              </w:rPr>
            </w:pPr>
            <w:r w:rsidRPr="003C305F">
              <w:rPr>
                <w:lang w:eastAsia="ar-SA"/>
              </w:rPr>
              <w:t>Year</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AD1571">
            <w:pPr>
              <w:pStyle w:val="Tableheader"/>
              <w:rPr>
                <w:lang w:eastAsia="ar-SA"/>
              </w:rPr>
            </w:pPr>
            <w:r w:rsidRPr="003C305F">
              <w:rPr>
                <w:lang w:eastAsia="ar-SA"/>
              </w:rPr>
              <w:t>56-74</w:t>
            </w:r>
          </w:p>
          <w:p w:rsidR="00EE55DE" w:rsidRPr="003C305F" w:rsidRDefault="00EE55DE" w:rsidP="00AD1571">
            <w:pPr>
              <w:pStyle w:val="Tableheader"/>
              <w:rPr>
                <w:lang w:eastAsia="ar-SA"/>
              </w:rPr>
            </w:pPr>
            <w:r w:rsidRPr="003C305F">
              <w:rPr>
                <w:lang w:eastAsia="ar-SA"/>
              </w:rPr>
              <w:t>Model</w:t>
            </w:r>
          </w:p>
          <w:p w:rsidR="00EE55DE" w:rsidRPr="003C305F" w:rsidRDefault="00EE55DE" w:rsidP="00AD1571">
            <w:pPr>
              <w:pStyle w:val="Tableheader"/>
              <w:rPr>
                <w:lang w:eastAsia="ar-SA"/>
              </w:rPr>
            </w:pPr>
            <w:r w:rsidRPr="003C305F">
              <w:rPr>
                <w:lang w:eastAsia="ar-SA"/>
              </w:rPr>
              <w:t>Threshold</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rFonts w:eastAsia="ヒラギノ明朝 Pro W6"/>
                <w:lang w:eastAsia="ar-SA"/>
              </w:rPr>
              <w:t>75-112</w:t>
            </w:r>
            <w:r w:rsidRPr="003C305F">
              <w:rPr>
                <w:lang w:eastAsia="ar-SA"/>
              </w:rPr>
              <w:t xml:space="preserve"> Model Thresh.</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lang w:eastAsia="ar-SA"/>
              </w:rPr>
              <w:t>&gt;112mph</w:t>
            </w:r>
          </w:p>
          <w:p w:rsidR="00EE55DE" w:rsidRPr="003C305F" w:rsidRDefault="00EE55DE" w:rsidP="00AD1571">
            <w:pPr>
              <w:pStyle w:val="Tableheader"/>
              <w:rPr>
                <w:lang w:eastAsia="ar-SA"/>
              </w:rPr>
            </w:pPr>
            <w:r w:rsidRPr="003C305F">
              <w:rPr>
                <w:lang w:eastAsia="ar-SA"/>
              </w:rPr>
              <w:t>Model Thresh.</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lang w:eastAsia="ar-SA"/>
              </w:rPr>
              <w:t>&gt;56mph Model Thresh.</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lang w:eastAsia="ar-SA"/>
              </w:rPr>
              <w:t>56-74</w:t>
            </w:r>
          </w:p>
          <w:p w:rsidR="00EE55DE" w:rsidRPr="003C305F" w:rsidRDefault="00EE55DE" w:rsidP="00AD1571">
            <w:pPr>
              <w:pStyle w:val="Tableheader"/>
              <w:rPr>
                <w:lang w:eastAsia="ar-SA"/>
              </w:rPr>
            </w:pPr>
            <w:r w:rsidRPr="003C305F">
              <w:rPr>
                <w:lang w:eastAsia="ar-SA"/>
              </w:rPr>
              <w:t>H*Wind</w:t>
            </w:r>
          </w:p>
          <w:p w:rsidR="00EE55DE" w:rsidRPr="003C305F" w:rsidRDefault="00EE55DE" w:rsidP="00AD1571">
            <w:pPr>
              <w:pStyle w:val="Tableheader"/>
              <w:rPr>
                <w:lang w:eastAsia="ar-SA"/>
              </w:rPr>
            </w:pPr>
            <w:r w:rsidRPr="003C305F">
              <w:rPr>
                <w:lang w:eastAsia="ar-SA"/>
              </w:rPr>
              <w:t>Thresh.</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lang w:eastAsia="ar-SA"/>
              </w:rPr>
              <w:t>75-112</w:t>
            </w:r>
          </w:p>
          <w:p w:rsidR="00EE55DE" w:rsidRPr="003C305F" w:rsidRDefault="00EE55DE" w:rsidP="00AD1571">
            <w:pPr>
              <w:pStyle w:val="Tableheader"/>
              <w:rPr>
                <w:lang w:eastAsia="ar-SA"/>
              </w:rPr>
            </w:pPr>
            <w:r w:rsidRPr="003C305F">
              <w:rPr>
                <w:lang w:eastAsia="ar-SA"/>
              </w:rPr>
              <w:t>H*Wind Thresh.</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lang w:eastAsia="ar-SA"/>
              </w:rPr>
              <w:t>&gt;112mph</w:t>
            </w:r>
          </w:p>
          <w:p w:rsidR="00EE55DE" w:rsidRPr="003C305F" w:rsidRDefault="00EE55DE" w:rsidP="00AD1571">
            <w:pPr>
              <w:pStyle w:val="Tableheader"/>
              <w:rPr>
                <w:lang w:eastAsia="ar-SA"/>
              </w:rPr>
            </w:pPr>
            <w:r w:rsidRPr="003C305F">
              <w:rPr>
                <w:lang w:eastAsia="ar-SA"/>
              </w:rPr>
              <w:t>H*Wind</w:t>
            </w:r>
          </w:p>
          <w:p w:rsidR="00EE55DE" w:rsidRPr="003C305F" w:rsidRDefault="00EE55DE" w:rsidP="00AD1571">
            <w:pPr>
              <w:pStyle w:val="Tableheader"/>
              <w:rPr>
                <w:lang w:eastAsia="ar-SA"/>
              </w:rPr>
            </w:pPr>
            <w:r w:rsidRPr="003C305F">
              <w:rPr>
                <w:lang w:eastAsia="ar-SA"/>
              </w:rPr>
              <w:t>Thresh.</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AD1571">
            <w:pPr>
              <w:pStyle w:val="Tableheader"/>
              <w:rPr>
                <w:lang w:eastAsia="ar-SA"/>
              </w:rPr>
            </w:pPr>
            <w:r w:rsidRPr="003C305F">
              <w:rPr>
                <w:lang w:eastAsia="ar-SA"/>
              </w:rPr>
              <w:t>&gt;56mph H*Wind Thresh.</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Andrew</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1992</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6.11</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5.75</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7.024</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81</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1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26</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82</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1.10</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Charley</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19.84</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26.59</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08</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24.30</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6.6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60</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1.69</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21</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France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8.08</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1.20</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52</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4.9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20</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6.41</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Ivan</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7.07</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20</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91</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6.11</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51</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72</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Jeanne</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10.14</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65</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93</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88</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6.16</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50</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Denni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3.06</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19</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12</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6.1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93</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4.59</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12</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rFonts w:eastAsia="ヒラギノ明朝 Pro W6"/>
                <w:lang w:eastAsia="ar-SA"/>
              </w:rPr>
              <w:t>Dennis</w:t>
            </w:r>
            <w:r w:rsidRPr="003C305F">
              <w:rPr>
                <w:lang w:eastAsia="ar-SA"/>
              </w:rPr>
              <w:t xml:space="preserve"> Key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67</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67</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Katrin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14.66</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25</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1.49</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50</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7.97</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6.09</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Rit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6.4992</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54</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28</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41</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41</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Wilm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14.73</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05</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22</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51</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83</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44</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RMS</w:t>
            </w:r>
          </w:p>
          <w:p w:rsidR="00EE55DE" w:rsidRPr="003C305F" w:rsidRDefault="00EE55DE" w:rsidP="00EE55DE">
            <w:pPr>
              <w:pStyle w:val="Tablebody-centered"/>
              <w:rPr>
                <w:lang w:eastAsia="ar-SA"/>
              </w:rPr>
            </w:pPr>
            <w:r w:rsidRPr="003C305F">
              <w:rPr>
                <w:lang w:eastAsia="ar-SA"/>
              </w:rPr>
              <w:t>N</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All</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10.18</w:t>
            </w:r>
          </w:p>
          <w:p w:rsidR="00EE55DE" w:rsidRPr="003C305F" w:rsidRDefault="00EE55DE" w:rsidP="00EE55DE">
            <w:pPr>
              <w:pStyle w:val="Tablebody-centered"/>
              <w:rPr>
                <w:rFonts w:eastAsia="Arial"/>
                <w:lang w:eastAsia="ar-SA"/>
              </w:rPr>
            </w:pPr>
            <w:r w:rsidRPr="003C305F">
              <w:rPr>
                <w:rFonts w:eastAsia="Arial"/>
                <w:lang w:eastAsia="ar-SA"/>
              </w:rPr>
              <w:t>1397</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14.87</w:t>
            </w:r>
          </w:p>
          <w:p w:rsidR="00EE55DE" w:rsidRPr="003C305F" w:rsidRDefault="00EE55DE" w:rsidP="00EE55DE">
            <w:pPr>
              <w:pStyle w:val="Tablebody-centered"/>
              <w:rPr>
                <w:rFonts w:eastAsia="Arial"/>
                <w:lang w:eastAsia="ar-SA"/>
              </w:rPr>
            </w:pPr>
            <w:r w:rsidRPr="003C305F">
              <w:rPr>
                <w:rFonts w:eastAsia="Arial"/>
                <w:lang w:eastAsia="ar-SA"/>
              </w:rPr>
              <w:t>1218</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6.26</w:t>
            </w:r>
          </w:p>
          <w:p w:rsidR="00EE55DE" w:rsidRPr="003C305F" w:rsidRDefault="00EE55DE" w:rsidP="00EE55DE">
            <w:pPr>
              <w:pStyle w:val="Tablebody-centered"/>
              <w:rPr>
                <w:rFonts w:eastAsia="Arial"/>
                <w:lang w:eastAsia="ar-SA"/>
              </w:rPr>
            </w:pPr>
            <w:r w:rsidRPr="003C305F">
              <w:rPr>
                <w:rFonts w:eastAsia="Arial"/>
                <w:lang w:eastAsia="ar-SA"/>
              </w:rPr>
              <w:t>113</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37</w:t>
            </w:r>
          </w:p>
          <w:p w:rsidR="00EE55DE" w:rsidRPr="003C305F" w:rsidRDefault="00EE55DE" w:rsidP="00EE55DE">
            <w:pPr>
              <w:pStyle w:val="Tablebody-centered"/>
              <w:rPr>
                <w:lang w:eastAsia="ar-SA"/>
              </w:rPr>
            </w:pPr>
            <w:r w:rsidRPr="003C305F">
              <w:rPr>
                <w:lang w:eastAsia="ar-SA"/>
              </w:rPr>
              <w:t>2728</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9.75</w:t>
            </w:r>
          </w:p>
          <w:p w:rsidR="00EE55DE" w:rsidRPr="003C305F" w:rsidRDefault="00EE55DE" w:rsidP="00EE55DE">
            <w:pPr>
              <w:pStyle w:val="Tablebody-centered"/>
              <w:rPr>
                <w:rFonts w:eastAsia="Arial"/>
                <w:lang w:eastAsia="ar-SA"/>
              </w:rPr>
            </w:pPr>
            <w:r w:rsidRPr="003C305F">
              <w:rPr>
                <w:rFonts w:eastAsia="Arial"/>
                <w:lang w:eastAsia="ar-SA"/>
              </w:rPr>
              <w:t>109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12.79</w:t>
            </w:r>
          </w:p>
          <w:p w:rsidR="00EE55DE" w:rsidRPr="003C305F" w:rsidRDefault="00EE55DE" w:rsidP="00EE55DE">
            <w:pPr>
              <w:pStyle w:val="Tablebody-centered"/>
              <w:rPr>
                <w:rFonts w:eastAsia="Arial"/>
                <w:lang w:eastAsia="ar-SA"/>
              </w:rPr>
            </w:pPr>
            <w:r w:rsidRPr="003C305F">
              <w:rPr>
                <w:rFonts w:eastAsia="Arial"/>
                <w:lang w:eastAsia="ar-SA"/>
              </w:rPr>
              <w:t>949</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6.71</w:t>
            </w:r>
          </w:p>
          <w:p w:rsidR="00EE55DE" w:rsidRPr="003C305F" w:rsidRDefault="00EE55DE" w:rsidP="00EE55DE">
            <w:pPr>
              <w:pStyle w:val="Tablebody-centered"/>
              <w:rPr>
                <w:rFonts w:eastAsia="Arial"/>
                <w:lang w:eastAsia="ar-SA"/>
              </w:rPr>
            </w:pPr>
            <w:r w:rsidRPr="003C305F">
              <w:rPr>
                <w:rFonts w:eastAsia="Arial"/>
                <w:lang w:eastAsia="ar-SA"/>
              </w:rPr>
              <w:t>108</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11.19</w:t>
            </w:r>
          </w:p>
          <w:p w:rsidR="00EE55DE" w:rsidRPr="003C305F" w:rsidRDefault="00EE55DE" w:rsidP="00EE55DE">
            <w:pPr>
              <w:pStyle w:val="Tablebody-centered"/>
              <w:keepNext/>
              <w:rPr>
                <w:rFonts w:eastAsia="Arial"/>
                <w:lang w:eastAsia="ar-SA"/>
              </w:rPr>
            </w:pPr>
            <w:r w:rsidRPr="003C305F">
              <w:rPr>
                <w:rFonts w:eastAsia="Arial"/>
                <w:lang w:eastAsia="ar-SA"/>
              </w:rPr>
              <w:t>2156</w:t>
            </w:r>
          </w:p>
        </w:tc>
      </w:tr>
    </w:tbl>
    <w:p w:rsidR="00EE55DE" w:rsidRDefault="00EE55DE" w:rsidP="00E35732">
      <w:pPr>
        <w:pStyle w:val="Caption"/>
      </w:pPr>
      <w:bookmarkStart w:id="796" w:name="_Ref528564092"/>
      <w:bookmarkStart w:id="797" w:name="_Toc8810322"/>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5E2202">
        <w:rPr>
          <w:noProof/>
        </w:rPr>
        <w:t>12</w:t>
      </w:r>
      <w:r w:rsidR="004A30C5">
        <w:rPr>
          <w:noProof/>
        </w:rPr>
        <w:fldChar w:fldCharType="end"/>
      </w:r>
      <w:bookmarkEnd w:id="796"/>
      <w:r>
        <w:t xml:space="preserve">. </w:t>
      </w:r>
      <w:r w:rsidRPr="00CC6E7E">
        <w:t>Validation Table based on ZIP Code wind swath comparison of the Public wind field model to H*Wind.  Root mean square (RMS) wind speed errors (mph) of model for the set of validation wind swaths.  Errors are based on Modeled – Observed (Obs) at ZIP Code</w:t>
      </w:r>
      <w:r w:rsidRPr="00EE55DE">
        <w:t xml:space="preserve"> Codes where modeled winds were within wind thresholds (model threshold) or where observed winds were within respective wind speed threshold (H*Wind threshold).</w:t>
      </w:r>
      <w:bookmarkEnd w:id="797"/>
    </w:p>
    <w:p w:rsidR="00F008E8" w:rsidRDefault="00F008E8" w:rsidP="00F008E8">
      <w:r>
        <w:t>Comparison of model and H*Wind sustained marine exposure wind speeds at ZIP Codes receiving model wind speeds over the given thresholds (</w:t>
      </w:r>
      <w:r w:rsidR="00A8061C">
        <w:fldChar w:fldCharType="begin"/>
      </w:r>
      <w:r w:rsidR="00A8061C">
        <w:instrText xml:space="preserve"> REF _Ref528564085 \h </w:instrText>
      </w:r>
      <w:r w:rsidR="00A8061C">
        <w:fldChar w:fldCharType="separate"/>
      </w:r>
      <w:r w:rsidR="005E2202">
        <w:t xml:space="preserve">Table </w:t>
      </w:r>
      <w:r w:rsidR="005E2202">
        <w:rPr>
          <w:noProof/>
        </w:rPr>
        <w:t>11</w:t>
      </w:r>
      <w:r w:rsidR="00A8061C">
        <w:fldChar w:fldCharType="end"/>
      </w:r>
      <w:r>
        <w:t xml:space="preserve">) indicates a positive bias.  For ZIP Codes where model wind speeds exceeded 56 mph, the bias is +3.3 mph; negative bias was apparent in Hurricanes Ivan, Katrina, and Wilma. At other wind speed thresholds, low bias is evident for winds &gt; 112 mph in Hurricane Charley, and winds of 75-112 mph in Hurricanes Frances, Ivan, Katrina, and Wilma. For winds of 56-74 mph, low bias is noted in Hurricanes Ivan, and Katrina. Errors for Hurricane Andrew are relatively high, but the lack of observations for Hurricane Andrew makes it difficult to determine if it was a Cat 4 or Cat 5 hurricane during its landfall in South Florida. </w:t>
      </w:r>
      <w:r>
        <w:lastRenderedPageBreak/>
        <w:t xml:space="preserve">Hurricane Rita in the Keys also shows relatively high bias, but observations indicate that there were fluctuations in intensity over a short period of time during its passage past the Keys. Model errors for Hurricane Charley are also relatively high, likely due to the model producing a wind field that was too broad. When model winds are compared to H*Wind at ZIP Codes exceeding H*Wind and sustained wind speed thresholds of 56 mph are considered, the mean bias is -2.2 mph. However, bias at other wind speed thresholds is larger, primarily caused by large model - H*Wind differences in Hurricanes Andrew, Charley, and Rita. </w:t>
      </w:r>
    </w:p>
    <w:p w:rsidR="00F008E8" w:rsidRDefault="00F008E8" w:rsidP="00F008E8"/>
    <w:p w:rsidR="00F008E8" w:rsidRDefault="00F008E8" w:rsidP="00F008E8">
      <w:r>
        <w:t xml:space="preserve">When swaths are evaluated at ZIP Codes, a positive wind speed bias of ~3 mph is indicated. However, the model can also under-predict swaths for individual cases. While bias correction is an accepted practice for numerical weather prediction, there is no evidence that the model has a consistent bias. The swath bias is probably associated with limitations in specifying the radial pressure profile after landfall. The tendency for the Holland pressure profile parameter to produce too broad an area of strong winds near the eyewall is the most likely cause of bias and is likely a feature found in many of the current risk models. Therefore, we have decided to forgo any corrective measures at this point. </w:t>
      </w:r>
    </w:p>
    <w:p w:rsidR="00F008E8" w:rsidRDefault="00F008E8" w:rsidP="00F008E8"/>
    <w:p w:rsidR="00F008E8" w:rsidRDefault="00F008E8" w:rsidP="00F008E8">
      <w:r>
        <w:t xml:space="preserve">Our validation set is unique in that the values of storm position, motion, </w:t>
      </w:r>
      <w:r w:rsidRPr="0035334C">
        <w:rPr>
          <w:i/>
        </w:rPr>
        <w:t>Rmax</w:t>
      </w:r>
      <w:r>
        <w:t xml:space="preserve"> and </w:t>
      </w:r>
      <w:r w:rsidRPr="0035334C">
        <w:rPr>
          <w:i/>
        </w:rPr>
        <w:t>Pmin</w:t>
      </w:r>
      <w:r>
        <w:t xml:space="preserve"> are observed, and B is determined independently from the H*Wind field. In other words, it is impossible to fine-tune our results. Although additional validation storms are desired, we believe the positive bias for locations with winds &gt; 56 mph is a characteristic of models that use the Holland B pressure profile parameter, which tends to produce model fields that are too broad outside the radius of maximum winds. Our validation method provides an objective means of assessing model performance by evaluating the portion of the wind field that contains damaging winds.</w:t>
      </w:r>
    </w:p>
    <w:p w:rsidR="00F008E8" w:rsidRDefault="00F008E8" w:rsidP="00F008E8"/>
    <w:p w:rsidR="00F008E8" w:rsidRDefault="00F008E8" w:rsidP="00F008E8">
      <w:r>
        <w:t>The root mean square (RMS) error (</w:t>
      </w:r>
      <w:r w:rsidR="00A8061C">
        <w:fldChar w:fldCharType="begin"/>
      </w:r>
      <w:r w:rsidR="00A8061C">
        <w:instrText xml:space="preserve"> REF _Ref528564092 \h </w:instrText>
      </w:r>
      <w:r w:rsidR="00A8061C">
        <w:fldChar w:fldCharType="separate"/>
      </w:r>
      <w:r w:rsidR="005E2202">
        <w:t xml:space="preserve">Table </w:t>
      </w:r>
      <w:r w:rsidR="005E2202">
        <w:rPr>
          <w:noProof/>
        </w:rPr>
        <w:t>12</w:t>
      </w:r>
      <w:r w:rsidR="00A8061C">
        <w:fldChar w:fldCharType="end"/>
      </w:r>
      <w:r>
        <w:t>) provides a better estimate of model uncertainty. For ZIP Codes in which model winds were 56-74 mph, the RMS error is +/- 10 mph (~ 15%), for 75-112 mph the error is +/- 15 mph (~16%), and for winds &gt; 112 mph the error is +/- 6 mph (~ 5%).  In general, for winds &gt; 56 mph, the RMS error is +/- 12 mph or ~ 13%. RMS errors are similar for ZIP Codes in which H*Wind wind speeds fell into the respective thresholds.</w:t>
      </w:r>
    </w:p>
    <w:p w:rsidR="00A8061C" w:rsidRDefault="00A8061C" w:rsidP="00F008E8"/>
    <w:p w:rsidR="00A8061C" w:rsidRDefault="00CE054A" w:rsidP="00196221">
      <w:pPr>
        <w:pStyle w:val="Anonymoussubsectiontitle"/>
      </w:pPr>
      <w:r>
        <w:t>Summary of wind swath validation</w:t>
      </w:r>
    </w:p>
    <w:p w:rsidR="00A8061C" w:rsidRDefault="00A8061C" w:rsidP="00A8061C"/>
    <w:p w:rsidR="00A8061C" w:rsidRPr="00F008E8" w:rsidRDefault="00A8061C" w:rsidP="00A8061C">
      <w:r>
        <w:t>Validation of the winds from the wind model against the H*WIND analyses was prepared by considering winds that would be strong enough to be associated with damage. Threshold-based comparisons could miss places where the observed winds were greater than the model and the model was below the threshold. Conversely, observed winds over the same thresholds can be compared to the co-located model grid points but would miss places where the observed winds were below the threshold. It is important to evaluate the errors both ways to see if a consistent bias is evident. According to our validation statistics, albeit for a relatively small number of cases, wind swath ZIP Code comparisons show evidence of a 3 mph positive bias, but it is not consistent for all storms. The bias is likely related to the limitations of the Holland B pressure profile specification. The model uncertainty, as estimated by the RMS error, is on the order of 15%.</w:t>
      </w:r>
    </w:p>
    <w:p w:rsidR="003E44ED" w:rsidRDefault="003E44ED">
      <w:pPr>
        <w:jc w:val="left"/>
        <w:rPr>
          <w:rFonts w:ascii="Arial" w:hAnsi="Arial"/>
          <w:b/>
          <w:i/>
        </w:rPr>
      </w:pPr>
      <w:r>
        <w:br w:type="page"/>
      </w:r>
    </w:p>
    <w:p w:rsidR="00FC728A" w:rsidRDefault="00FC728A">
      <w:pPr>
        <w:pStyle w:val="Disclosure"/>
      </w:pPr>
      <w:r>
        <w:lastRenderedPageBreak/>
        <w:t>3. Provide the dates of hurricane loss of the insurance claims data used for validation and</w:t>
      </w:r>
      <w:r w:rsidR="00022A98">
        <w:t xml:space="preserve"> </w:t>
      </w:r>
      <w:r>
        <w:t>verification of the hurricane model.</w:t>
      </w:r>
    </w:p>
    <w:p w:rsidR="00022A98" w:rsidRDefault="008A3AEC" w:rsidP="00022A98">
      <w:r w:rsidRPr="008A3AEC">
        <w:t>The following hurricane data from different insurance companies are used to validate the model:</w:t>
      </w:r>
    </w:p>
    <w:p w:rsidR="008A3AEC" w:rsidRDefault="008A3AEC" w:rsidP="00022A98"/>
    <w:tbl>
      <w:tblPr>
        <w:tblW w:w="0" w:type="auto"/>
        <w:jc w:val="center"/>
        <w:tblLayout w:type="fixed"/>
        <w:tblLook w:val="0000" w:firstRow="0" w:lastRow="0" w:firstColumn="0" w:lastColumn="0" w:noHBand="0" w:noVBand="0"/>
      </w:tblPr>
      <w:tblGrid>
        <w:gridCol w:w="4428"/>
        <w:gridCol w:w="4428"/>
      </w:tblGrid>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Andrew</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1992</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Erin</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1995</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Charley</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4</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Frances</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4</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Jeanne</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4</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Dennis</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5</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Wilma</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5</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Katrina</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5</w:t>
            </w:r>
          </w:p>
        </w:tc>
      </w:tr>
    </w:tbl>
    <w:p w:rsidR="008A3AEC" w:rsidRPr="00022A98" w:rsidRDefault="008A3AEC" w:rsidP="00022A98"/>
    <w:p w:rsidR="00FC728A" w:rsidRDefault="00FC728A">
      <w:pPr>
        <w:pStyle w:val="Disclosure"/>
      </w:pPr>
      <w:r>
        <w:t>4. Provide an assessment of uncertainty in hurricane probable maximum loss levels and hurricane loss costs for hurricane output ranges using confidence intervals or other scientific characterizations of uncertainty.</w:t>
      </w:r>
    </w:p>
    <w:p w:rsidR="00022A98" w:rsidRDefault="00E60FF6" w:rsidP="00022A98">
      <w:r w:rsidRPr="00E60FF6">
        <w:t>While the model does not automatically produce confidence intervals for the output ranges, the data do allow for the calculation of confidence intervals. We calculated the mean and the standard deviation of the losses for each county, and it was found that the standard errors were within 2.5% of the means for all counties. We also calculated the coefficient of variation (CV) for all counties and drew a histogram, which is provided in</w:t>
      </w:r>
      <w:r w:rsidR="000C6DEA">
        <w:t xml:space="preserve"> </w:t>
      </w:r>
      <w:r w:rsidR="000C6DEA">
        <w:fldChar w:fldCharType="begin"/>
      </w:r>
      <w:r w:rsidR="000C6DEA">
        <w:instrText xml:space="preserve"> REF _Ref528564441 \h </w:instrText>
      </w:r>
      <w:r w:rsidR="000C6DEA">
        <w:fldChar w:fldCharType="separate"/>
      </w:r>
      <w:r w:rsidR="005E2202">
        <w:t xml:space="preserve">Figure </w:t>
      </w:r>
      <w:r w:rsidR="005E2202">
        <w:rPr>
          <w:noProof/>
        </w:rPr>
        <w:t>37</w:t>
      </w:r>
      <w:r w:rsidR="000C6DEA">
        <w:fldChar w:fldCharType="end"/>
      </w:r>
      <w:r w:rsidRPr="00E60FF6">
        <w:t>. The range of the CVs was between 2.68 and 4.76. Finally, we computed 95% confidence intervals for the average loss for each county. Some of these intervals are reproduced in</w:t>
      </w:r>
      <w:r w:rsidR="000C6DEA">
        <w:t xml:space="preserve"> </w:t>
      </w:r>
      <w:r w:rsidR="000C6DEA">
        <w:fldChar w:fldCharType="begin"/>
      </w:r>
      <w:r w:rsidR="000C6DEA">
        <w:instrText xml:space="preserve"> REF _Ref528564517 \h </w:instrText>
      </w:r>
      <w:r w:rsidR="000C6DEA">
        <w:fldChar w:fldCharType="separate"/>
      </w:r>
      <w:r w:rsidR="005E2202">
        <w:t xml:space="preserve">Table </w:t>
      </w:r>
      <w:r w:rsidR="005E2202">
        <w:rPr>
          <w:noProof/>
        </w:rPr>
        <w:t>13</w:t>
      </w:r>
      <w:r w:rsidR="000C6DEA">
        <w:fldChar w:fldCharType="end"/>
      </w:r>
      <w:r w:rsidRPr="00E60FF6">
        <w:t>.</w:t>
      </w:r>
    </w:p>
    <w:p w:rsidR="00622CBB" w:rsidRDefault="00622CBB" w:rsidP="00022A98"/>
    <w:p w:rsidR="00622CBB" w:rsidRDefault="00622CBB" w:rsidP="00622CBB">
      <w:pPr>
        <w:keepNext/>
        <w:jc w:val="center"/>
      </w:pPr>
      <w:r>
        <w:rPr>
          <w:noProof/>
        </w:rPr>
        <w:drawing>
          <wp:inline distT="0" distB="0" distL="0" distR="0" wp14:anchorId="5689137A" wp14:editId="671DAFAB">
            <wp:extent cx="3644900" cy="29083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644900" cy="2908300"/>
                    </a:xfrm>
                    <a:prstGeom prst="rect">
                      <a:avLst/>
                    </a:prstGeom>
                  </pic:spPr>
                </pic:pic>
              </a:graphicData>
            </a:graphic>
          </wp:inline>
        </w:drawing>
      </w:r>
    </w:p>
    <w:p w:rsidR="00E60FF6" w:rsidRDefault="00622CBB" w:rsidP="00E35732">
      <w:pPr>
        <w:pStyle w:val="Caption"/>
      </w:pPr>
      <w:bookmarkStart w:id="798" w:name="_Ref528564441"/>
      <w:bookmarkStart w:id="799" w:name="_Toc8807693"/>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37</w:t>
      </w:r>
      <w:r w:rsidR="004A30C5">
        <w:rPr>
          <w:noProof/>
        </w:rPr>
        <w:fldChar w:fldCharType="end"/>
      </w:r>
      <w:bookmarkEnd w:id="798"/>
      <w:r>
        <w:t xml:space="preserve">. </w:t>
      </w:r>
      <w:r w:rsidRPr="00C52DB5">
        <w:t>Histogram of CVs for all counties combined.</w:t>
      </w:r>
      <w:bookmarkEnd w:id="799"/>
    </w:p>
    <w:tbl>
      <w:tblPr>
        <w:tblW w:w="8091" w:type="dxa"/>
        <w:jc w:val="center"/>
        <w:tblLook w:val="04A0" w:firstRow="1" w:lastRow="0" w:firstColumn="1" w:lastColumn="0" w:noHBand="0" w:noVBand="1"/>
      </w:tblPr>
      <w:tblGrid>
        <w:gridCol w:w="1483"/>
        <w:gridCol w:w="1566"/>
        <w:gridCol w:w="1716"/>
        <w:gridCol w:w="1566"/>
        <w:gridCol w:w="1760"/>
      </w:tblGrid>
      <w:tr w:rsidR="000C6DEA" w:rsidRPr="00B91D04" w:rsidTr="0035334C">
        <w:trPr>
          <w:trHeight w:val="310"/>
          <w:tblHeader/>
          <w:jc w:val="center"/>
        </w:trPr>
        <w:tc>
          <w:tcPr>
            <w:tcW w:w="14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AD1571">
            <w:pPr>
              <w:pStyle w:val="Tableheader"/>
              <w:rPr>
                <w:lang w:eastAsia="en-US"/>
              </w:rPr>
            </w:pPr>
            <w:r w:rsidRPr="00B91D04">
              <w:rPr>
                <w:lang w:eastAsia="en-US"/>
              </w:rPr>
              <w:lastRenderedPageBreak/>
              <w:t>county</w:t>
            </w:r>
          </w:p>
        </w:tc>
        <w:tc>
          <w:tcPr>
            <w:tcW w:w="1566" w:type="dxa"/>
            <w:tcBorders>
              <w:top w:val="single" w:sz="4" w:space="0" w:color="auto"/>
              <w:left w:val="nil"/>
              <w:bottom w:val="single" w:sz="4" w:space="0" w:color="auto"/>
              <w:right w:val="single" w:sz="4" w:space="0" w:color="auto"/>
            </w:tcBorders>
            <w:shd w:val="clear" w:color="000000" w:fill="FFFFFF"/>
            <w:noWrap/>
            <w:vAlign w:val="bottom"/>
            <w:hideMark/>
          </w:tcPr>
          <w:p w:rsidR="000C6DEA" w:rsidRPr="00B91D04" w:rsidRDefault="00213084" w:rsidP="00AD1571">
            <w:pPr>
              <w:pStyle w:val="Tableheader"/>
              <w:rPr>
                <w:lang w:eastAsia="en-US"/>
              </w:rPr>
            </w:pPr>
            <w:r w:rsidRPr="00B91D04">
              <w:rPr>
                <w:lang w:eastAsia="en-US"/>
              </w:rPr>
              <w:t>A</w:t>
            </w:r>
            <w:r w:rsidR="000C6DEA" w:rsidRPr="00B91D04">
              <w:rPr>
                <w:lang w:eastAsia="en-US"/>
              </w:rPr>
              <w:t>verag</w:t>
            </w:r>
            <w:r>
              <w:rPr>
                <w:lang w:eastAsia="en-US"/>
              </w:rPr>
              <w:t>e L</w:t>
            </w:r>
            <w:r w:rsidR="000C6DEA" w:rsidRPr="00B91D04">
              <w:rPr>
                <w:lang w:eastAsia="en-US"/>
              </w:rPr>
              <w:t>oss</w:t>
            </w:r>
          </w:p>
        </w:tc>
        <w:tc>
          <w:tcPr>
            <w:tcW w:w="1716" w:type="dxa"/>
            <w:tcBorders>
              <w:top w:val="single" w:sz="4" w:space="0" w:color="auto"/>
              <w:left w:val="nil"/>
              <w:bottom w:val="single" w:sz="4" w:space="0" w:color="auto"/>
              <w:right w:val="single" w:sz="4" w:space="0" w:color="auto"/>
            </w:tcBorders>
            <w:shd w:val="clear" w:color="000000" w:fill="FFFFFF"/>
            <w:noWrap/>
            <w:vAlign w:val="bottom"/>
            <w:hideMark/>
          </w:tcPr>
          <w:p w:rsidR="000C6DEA" w:rsidRPr="00B91D04" w:rsidRDefault="00213084" w:rsidP="00AD1571">
            <w:pPr>
              <w:pStyle w:val="Tableheader"/>
              <w:rPr>
                <w:lang w:eastAsia="en-US"/>
              </w:rPr>
            </w:pPr>
            <w:r w:rsidRPr="00B91D04">
              <w:rPr>
                <w:lang w:eastAsia="en-US"/>
              </w:rPr>
              <w:t>S</w:t>
            </w:r>
            <w:r w:rsidR="000C6DEA" w:rsidRPr="00B91D04">
              <w:rPr>
                <w:lang w:eastAsia="en-US"/>
              </w:rPr>
              <w:t>t</w:t>
            </w:r>
            <w:r>
              <w:rPr>
                <w:lang w:eastAsia="en-US"/>
              </w:rPr>
              <w:t xml:space="preserve">andard </w:t>
            </w:r>
            <w:r w:rsidR="000C6DEA" w:rsidRPr="00B91D04">
              <w:rPr>
                <w:lang w:eastAsia="en-US"/>
              </w:rPr>
              <w:t>dev</w:t>
            </w:r>
            <w:r>
              <w:rPr>
                <w:lang w:eastAsia="en-US"/>
              </w:rPr>
              <w:t>iation L</w:t>
            </w:r>
            <w:r w:rsidR="000C6DEA" w:rsidRPr="00B91D04">
              <w:rPr>
                <w:lang w:eastAsia="en-US"/>
              </w:rPr>
              <w:t>oss</w:t>
            </w:r>
          </w:p>
        </w:tc>
        <w:tc>
          <w:tcPr>
            <w:tcW w:w="1566" w:type="dxa"/>
            <w:tcBorders>
              <w:top w:val="single" w:sz="4" w:space="0" w:color="auto"/>
              <w:left w:val="nil"/>
              <w:bottom w:val="single" w:sz="4" w:space="0" w:color="auto"/>
              <w:right w:val="single" w:sz="4" w:space="0" w:color="auto"/>
            </w:tcBorders>
            <w:shd w:val="clear" w:color="auto" w:fill="auto"/>
            <w:noWrap/>
            <w:vAlign w:val="bottom"/>
            <w:hideMark/>
          </w:tcPr>
          <w:p w:rsidR="000C6DEA" w:rsidRPr="00B91D04" w:rsidRDefault="000C6DEA" w:rsidP="00AD1571">
            <w:pPr>
              <w:pStyle w:val="Tableheader"/>
              <w:rPr>
                <w:lang w:eastAsia="en-US"/>
              </w:rPr>
            </w:pPr>
            <w:r w:rsidRPr="00B91D04">
              <w:rPr>
                <w:lang w:eastAsia="en-US"/>
              </w:rPr>
              <w:t>LCL</w:t>
            </w:r>
          </w:p>
        </w:tc>
        <w:tc>
          <w:tcPr>
            <w:tcW w:w="1760" w:type="dxa"/>
            <w:tcBorders>
              <w:top w:val="single" w:sz="4" w:space="0" w:color="auto"/>
              <w:left w:val="nil"/>
              <w:bottom w:val="single" w:sz="4" w:space="0" w:color="auto"/>
              <w:right w:val="single" w:sz="4" w:space="0" w:color="auto"/>
            </w:tcBorders>
            <w:shd w:val="clear" w:color="auto" w:fill="auto"/>
            <w:noWrap/>
            <w:vAlign w:val="bottom"/>
            <w:hideMark/>
          </w:tcPr>
          <w:p w:rsidR="000C6DEA" w:rsidRPr="00B91D04" w:rsidRDefault="000C6DEA" w:rsidP="00AD1571">
            <w:pPr>
              <w:pStyle w:val="Tableheader"/>
              <w:rPr>
                <w:lang w:eastAsia="en-US"/>
              </w:rPr>
            </w:pPr>
            <w:r w:rsidRPr="00B91D04">
              <w:rPr>
                <w:lang w:eastAsia="en-US"/>
              </w:rPr>
              <w:t>UCL</w:t>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Alachua</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sidRPr="00737280">
              <w:rPr>
                <w:lang w:eastAsia="en-US"/>
              </w:rPr>
              <w:instrText xml:space="preserve"> =12825430.7 \# "$#,##0.00;($#,##0.00)" </w:instrText>
            </w:r>
            <w:r>
              <w:rPr>
                <w:lang w:eastAsia="en-US"/>
              </w:rPr>
              <w:fldChar w:fldCharType="separate"/>
            </w:r>
            <w:r w:rsidR="005E2202" w:rsidRPr="00737280">
              <w:rPr>
                <w:noProof/>
                <w:lang w:eastAsia="en-US"/>
              </w:rPr>
              <w:t>$</w:t>
            </w:r>
            <w:r w:rsidR="005E2202">
              <w:rPr>
                <w:noProof/>
                <w:lang w:eastAsia="en-US"/>
              </w:rPr>
              <w:t>12,825,430.7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0245829.73 \# "$#,##0.00;($#,##0.00)" </w:instrText>
            </w:r>
            <w:r>
              <w:rPr>
                <w:lang w:eastAsia="en-US"/>
              </w:rPr>
              <w:fldChar w:fldCharType="separate"/>
            </w:r>
            <w:r w:rsidR="005E2202">
              <w:rPr>
                <w:noProof/>
                <w:lang w:eastAsia="en-US"/>
              </w:rPr>
              <w:t>$50,245,829.73</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419987.44 \# "$#,##0.00;($#,##0.00)" </w:instrText>
            </w:r>
            <w:r>
              <w:rPr>
                <w:lang w:eastAsia="en-US"/>
              </w:rPr>
              <w:fldChar w:fldCharType="separate"/>
            </w:r>
            <w:r w:rsidR="005E2202">
              <w:rPr>
                <w:noProof/>
                <w:lang w:eastAsia="en-US"/>
              </w:rPr>
              <w:t>$12,419,987.44</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3230873.96 \# "$#,##0.00;($#,##0.00)" </w:instrText>
            </w:r>
            <w:r>
              <w:rPr>
                <w:lang w:eastAsia="en-US"/>
              </w:rPr>
              <w:fldChar w:fldCharType="separate"/>
            </w:r>
            <w:r w:rsidR="005E2202">
              <w:rPr>
                <w:noProof/>
                <w:lang w:eastAsia="en-US"/>
              </w:rPr>
              <w:t>$13,230,873.96</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Brevard</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50516598.7 \# "$#,##0.00;($#,##0.00)" </w:instrText>
            </w:r>
            <w:r>
              <w:rPr>
                <w:lang w:eastAsia="en-US"/>
              </w:rPr>
              <w:fldChar w:fldCharType="separate"/>
            </w:r>
            <w:r w:rsidR="005E2202">
              <w:rPr>
                <w:noProof/>
                <w:lang w:eastAsia="en-US"/>
              </w:rPr>
              <w:t>$150,516,598.7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54918044 \# "$#,##0.00;($#,##0.00)" </w:instrText>
            </w:r>
            <w:r>
              <w:rPr>
                <w:lang w:eastAsia="en-US"/>
              </w:rPr>
              <w:fldChar w:fldCharType="separate"/>
            </w:r>
            <w:r w:rsidR="005E2202">
              <w:rPr>
                <w:noProof/>
                <w:lang w:eastAsia="en-US"/>
              </w:rPr>
              <w:t>$554,918,044.0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46038858.2 \# "$#,##0.00;($#,##0.00)" </w:instrText>
            </w:r>
            <w:r>
              <w:rPr>
                <w:lang w:eastAsia="en-US"/>
              </w:rPr>
              <w:fldChar w:fldCharType="separate"/>
            </w:r>
            <w:r w:rsidR="005E2202">
              <w:rPr>
                <w:noProof/>
                <w:lang w:eastAsia="en-US"/>
              </w:rPr>
              <w:t>$146,038,858.2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54994339.1 \# "$#,##0.00;($#,##0.00)" </w:instrText>
            </w:r>
            <w:r>
              <w:rPr>
                <w:lang w:eastAsia="en-US"/>
              </w:rPr>
              <w:fldChar w:fldCharType="separate"/>
            </w:r>
            <w:r w:rsidR="005E2202">
              <w:rPr>
                <w:noProof/>
                <w:lang w:eastAsia="en-US"/>
              </w:rPr>
              <w:t>$154,994,339.1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Broward</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46276830.2 \# "$#,##0.00;($#,##0.00)" </w:instrText>
            </w:r>
            <w:r>
              <w:rPr>
                <w:lang w:eastAsia="en-US"/>
              </w:rPr>
              <w:fldChar w:fldCharType="separate"/>
            </w:r>
            <w:r w:rsidR="005E2202">
              <w:rPr>
                <w:noProof/>
                <w:lang w:eastAsia="en-US"/>
              </w:rPr>
              <w:t>$446,276,830.2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95614471 \# "$#,##0.00;($#,##0.00)" </w:instrText>
            </w:r>
            <w:r>
              <w:rPr>
                <w:lang w:eastAsia="en-US"/>
              </w:rPr>
              <w:fldChar w:fldCharType="separate"/>
            </w:r>
            <w:r w:rsidR="005E2202">
              <w:rPr>
                <w:noProof/>
                <w:lang w:eastAsia="en-US"/>
              </w:rPr>
              <w:t>$1,295,614,471.0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5822267.8 \# "$#,##0.00;($#,##0.00)" </w:instrText>
            </w:r>
            <w:r>
              <w:rPr>
                <w:lang w:eastAsia="en-US"/>
              </w:rPr>
              <w:fldChar w:fldCharType="separate"/>
            </w:r>
            <w:r w:rsidR="005E2202">
              <w:rPr>
                <w:noProof/>
                <w:lang w:eastAsia="en-US"/>
              </w:rPr>
              <w:t>$435,822,267.8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56731392.5 \# "$#,##0.00;($#,##0.00)" </w:instrText>
            </w:r>
            <w:r>
              <w:rPr>
                <w:lang w:eastAsia="en-US"/>
              </w:rPr>
              <w:fldChar w:fldCharType="separate"/>
            </w:r>
            <w:r w:rsidR="005E2202">
              <w:rPr>
                <w:noProof/>
                <w:lang w:eastAsia="en-US"/>
              </w:rPr>
              <w:t>$456,731,392.5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Duval</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1746449.67 \# "$#,##0.00;($#,##0.00)" </w:instrText>
            </w:r>
            <w:r>
              <w:rPr>
                <w:lang w:eastAsia="en-US"/>
              </w:rPr>
              <w:fldChar w:fldCharType="separate"/>
            </w:r>
            <w:r w:rsidR="005E2202">
              <w:rPr>
                <w:noProof/>
                <w:lang w:eastAsia="en-US"/>
              </w:rPr>
              <w:t>$41,746,449.67</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81113511.4 \# "$#,##0.00;($#,##0.00)" </w:instrText>
            </w:r>
            <w:r>
              <w:rPr>
                <w:lang w:eastAsia="en-US"/>
              </w:rPr>
              <w:fldChar w:fldCharType="separate"/>
            </w:r>
            <w:r w:rsidR="005E2202">
              <w:rPr>
                <w:noProof/>
                <w:lang w:eastAsia="en-US"/>
              </w:rPr>
              <w:t>$181,113,511.4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0285009.92 \# "$#,##0.00;($#,##0.00)" </w:instrText>
            </w:r>
            <w:r>
              <w:rPr>
                <w:lang w:eastAsia="en-US"/>
              </w:rPr>
              <w:fldChar w:fldCharType="separate"/>
            </w:r>
            <w:r w:rsidR="005E2202">
              <w:rPr>
                <w:noProof/>
                <w:lang w:eastAsia="en-US"/>
              </w:rPr>
              <w:t>$40,285,009.92</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207889.42 \# "$#,##0.00;($#,##0.00)" </w:instrText>
            </w:r>
            <w:r>
              <w:rPr>
                <w:lang w:eastAsia="en-US"/>
              </w:rPr>
              <w:fldChar w:fldCharType="separate"/>
            </w:r>
            <w:r w:rsidR="005E2202">
              <w:rPr>
                <w:noProof/>
                <w:lang w:eastAsia="en-US"/>
              </w:rPr>
              <w:t>$43,207,889.42</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Escambia</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2532806.94 \# "$#,##0.00;($#,##0.00)" </w:instrText>
            </w:r>
            <w:r>
              <w:rPr>
                <w:lang w:eastAsia="en-US"/>
              </w:rPr>
              <w:fldChar w:fldCharType="separate"/>
            </w:r>
            <w:r w:rsidR="005E2202">
              <w:rPr>
                <w:noProof/>
                <w:lang w:eastAsia="en-US"/>
              </w:rPr>
              <w:t>$42,532,806.94</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41826767.5 \# "$#,##0.00;($#,##0.00)" </w:instrText>
            </w:r>
            <w:r>
              <w:rPr>
                <w:lang w:eastAsia="en-US"/>
              </w:rPr>
              <w:fldChar w:fldCharType="separate"/>
            </w:r>
            <w:r w:rsidR="005E2202">
              <w:rPr>
                <w:noProof/>
                <w:lang w:eastAsia="en-US"/>
              </w:rPr>
              <w:t>$141,826,767.5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1388379.48 \# "$#,##0.00;($#,##0.00)" </w:instrText>
            </w:r>
            <w:r>
              <w:rPr>
                <w:lang w:eastAsia="en-US"/>
              </w:rPr>
              <w:fldChar w:fldCharType="separate"/>
            </w:r>
            <w:r w:rsidR="005E2202">
              <w:rPr>
                <w:noProof/>
                <w:lang w:eastAsia="en-US"/>
              </w:rPr>
              <w:t>$41,388,379.48</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677234.4 \# "$#,##0.00;($#,##0.00)" </w:instrText>
            </w:r>
            <w:r>
              <w:rPr>
                <w:lang w:eastAsia="en-US"/>
              </w:rPr>
              <w:fldChar w:fldCharType="separate"/>
            </w:r>
            <w:r w:rsidR="005E2202">
              <w:rPr>
                <w:noProof/>
                <w:lang w:eastAsia="en-US"/>
              </w:rPr>
              <w:t>$43,677,234.4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Gulf</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966093.39 \# "$#,##0.00;($#,##0.00)" </w:instrText>
            </w:r>
            <w:r>
              <w:rPr>
                <w:lang w:eastAsia="en-US"/>
              </w:rPr>
              <w:fldChar w:fldCharType="separate"/>
            </w:r>
            <w:r w:rsidR="005E2202">
              <w:rPr>
                <w:noProof/>
                <w:lang w:eastAsia="en-US"/>
              </w:rPr>
              <w:t>$1,966,093.39</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701968.11 \# "$#,##0.00;($#,##0.00)" </w:instrText>
            </w:r>
            <w:r>
              <w:rPr>
                <w:lang w:eastAsia="en-US"/>
              </w:rPr>
              <w:fldChar w:fldCharType="separate"/>
            </w:r>
            <w:r w:rsidR="005E2202">
              <w:rPr>
                <w:noProof/>
                <w:lang w:eastAsia="en-US"/>
              </w:rPr>
              <w:t>$6,701,968.11</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912013.921 \# "$#,##0.00;($#,##0.00)" </w:instrText>
            </w:r>
            <w:r>
              <w:rPr>
                <w:lang w:eastAsia="en-US"/>
              </w:rPr>
              <w:fldChar w:fldCharType="separate"/>
            </w:r>
            <w:r w:rsidR="005E2202">
              <w:rPr>
                <w:noProof/>
                <w:lang w:eastAsia="en-US"/>
              </w:rPr>
              <w:t>$1,912,013.92</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020172.859 \# "$#,##0.00;($#,##0.00)" </w:instrText>
            </w:r>
            <w:r>
              <w:rPr>
                <w:lang w:eastAsia="en-US"/>
              </w:rPr>
              <w:fldChar w:fldCharType="separate"/>
            </w:r>
            <w:r w:rsidR="005E2202">
              <w:rPr>
                <w:noProof/>
                <w:lang w:eastAsia="en-US"/>
              </w:rPr>
              <w:t>$2,020,172.86</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Hamilton</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46108.91 \# "$#,##0.00;($#,##0.00)" </w:instrText>
            </w:r>
            <w:r>
              <w:rPr>
                <w:lang w:eastAsia="en-US"/>
              </w:rPr>
              <w:fldChar w:fldCharType="separate"/>
            </w:r>
            <w:r w:rsidR="005E2202">
              <w:rPr>
                <w:noProof/>
                <w:lang w:eastAsia="en-US"/>
              </w:rPr>
              <w:t>$246,108.91</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170422.87 \# "$#,##0.00;($#,##0.00)" </w:instrText>
            </w:r>
            <w:r>
              <w:rPr>
                <w:lang w:eastAsia="en-US"/>
              </w:rPr>
              <w:fldChar w:fldCharType="separate"/>
            </w:r>
            <w:r w:rsidR="005E2202">
              <w:rPr>
                <w:noProof/>
                <w:lang w:eastAsia="en-US"/>
              </w:rPr>
              <w:t>$1,170,422.87</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36664.5428 \# "$#,##0.00;($#,##0.00)" </w:instrText>
            </w:r>
            <w:r>
              <w:rPr>
                <w:lang w:eastAsia="en-US"/>
              </w:rPr>
              <w:fldChar w:fldCharType="separate"/>
            </w:r>
            <w:r w:rsidR="005E2202">
              <w:rPr>
                <w:noProof/>
                <w:lang w:eastAsia="en-US"/>
              </w:rPr>
              <w:t>$236,664.54</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55553.2772 \# "$#,##0.00;($#,##0.00)" </w:instrText>
            </w:r>
            <w:r>
              <w:rPr>
                <w:lang w:eastAsia="en-US"/>
              </w:rPr>
              <w:fldChar w:fldCharType="separate"/>
            </w:r>
            <w:r w:rsidR="005E2202">
              <w:rPr>
                <w:noProof/>
                <w:lang w:eastAsia="en-US"/>
              </w:rPr>
              <w:t>$255,553.28</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Hillsborough</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12382040.4 \# "$#,##0.00;($#,##0.00)" </w:instrText>
            </w:r>
            <w:r>
              <w:rPr>
                <w:lang w:eastAsia="en-US"/>
              </w:rPr>
              <w:fldChar w:fldCharType="separate"/>
            </w:r>
            <w:r w:rsidR="005E2202">
              <w:rPr>
                <w:noProof/>
                <w:lang w:eastAsia="en-US"/>
              </w:rPr>
              <w:t>$212,382,040.4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81307035.3 \# "$#,##0.00;($#,##0.00)" </w:instrText>
            </w:r>
            <w:r>
              <w:rPr>
                <w:lang w:eastAsia="en-US"/>
              </w:rPr>
              <w:fldChar w:fldCharType="separate"/>
            </w:r>
            <w:r w:rsidR="005E2202">
              <w:rPr>
                <w:noProof/>
                <w:lang w:eastAsia="en-US"/>
              </w:rPr>
              <w:t>$681,307,035.3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06884443 \# "$#,##0.00;($#,##0.00)" </w:instrText>
            </w:r>
            <w:r>
              <w:rPr>
                <w:lang w:eastAsia="en-US"/>
              </w:rPr>
              <w:fldChar w:fldCharType="separate"/>
            </w:r>
            <w:r w:rsidR="005E2202">
              <w:rPr>
                <w:noProof/>
                <w:lang w:eastAsia="en-US"/>
              </w:rPr>
              <w:t>$206,884,443.0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17879637.9 \# "$#,##0.00;($#,##0.00)" </w:instrText>
            </w:r>
            <w:r>
              <w:rPr>
                <w:lang w:eastAsia="en-US"/>
              </w:rPr>
              <w:fldChar w:fldCharType="separate"/>
            </w:r>
            <w:r w:rsidR="005E2202">
              <w:rPr>
                <w:noProof/>
                <w:lang w:eastAsia="en-US"/>
              </w:rPr>
              <w:t>$217,879,637.9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Jackson</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999282.91 \# "$#,##0.00;($#,##0.00)" </w:instrText>
            </w:r>
            <w:r>
              <w:rPr>
                <w:lang w:eastAsia="en-US"/>
              </w:rPr>
              <w:fldChar w:fldCharType="separate"/>
            </w:r>
            <w:r w:rsidR="005E2202">
              <w:rPr>
                <w:noProof/>
                <w:lang w:eastAsia="en-US"/>
              </w:rPr>
              <w:t>$1,999,282.91</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7591399.95 \# "$#,##0.00;($#,##0.00)" </w:instrText>
            </w:r>
            <w:r>
              <w:rPr>
                <w:lang w:eastAsia="en-US"/>
              </w:rPr>
              <w:fldChar w:fldCharType="separate"/>
            </w:r>
            <w:r w:rsidR="005E2202">
              <w:rPr>
                <w:noProof/>
                <w:lang w:eastAsia="en-US"/>
              </w:rPr>
              <w:t>$7,591,399.95</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938026.444 \# "$#,##0.00;($#,##0.00)" </w:instrText>
            </w:r>
            <w:r>
              <w:rPr>
                <w:lang w:eastAsia="en-US"/>
              </w:rPr>
              <w:fldChar w:fldCharType="separate"/>
            </w:r>
            <w:r w:rsidR="005E2202">
              <w:rPr>
                <w:noProof/>
                <w:lang w:eastAsia="en-US"/>
              </w:rPr>
              <w:t>$1,938,026.44</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060539.376 \# "$#,##0.00;($#,##0.00)" </w:instrText>
            </w:r>
            <w:r>
              <w:rPr>
                <w:lang w:eastAsia="en-US"/>
              </w:rPr>
              <w:fldChar w:fldCharType="separate"/>
            </w:r>
            <w:r w:rsidR="005E2202">
              <w:rPr>
                <w:noProof/>
                <w:lang w:eastAsia="en-US"/>
              </w:rPr>
              <w:t>$2,060,539.38</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Jefferson</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92890.72 \# "$#,##0.00;($#,##0.00)" </w:instrText>
            </w:r>
            <w:r>
              <w:rPr>
                <w:lang w:eastAsia="en-US"/>
              </w:rPr>
              <w:fldChar w:fldCharType="separate"/>
            </w:r>
            <w:r w:rsidR="005E2202">
              <w:rPr>
                <w:noProof/>
                <w:lang w:eastAsia="en-US"/>
              </w:rPr>
              <w:t>$492,890.72</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270281.61 \# "$#,##0.00;($#,##0.00)" </w:instrText>
            </w:r>
            <w:r>
              <w:rPr>
                <w:lang w:eastAsia="en-US"/>
              </w:rPr>
              <w:fldChar w:fldCharType="separate"/>
            </w:r>
            <w:r w:rsidR="005E2202">
              <w:rPr>
                <w:noProof/>
                <w:lang w:eastAsia="en-US"/>
              </w:rPr>
              <w:t>$2,270,281.61</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74571.3811 \# "$#,##0.00;($#,##0.00)" </w:instrText>
            </w:r>
            <w:r>
              <w:rPr>
                <w:lang w:eastAsia="en-US"/>
              </w:rPr>
              <w:fldChar w:fldCharType="separate"/>
            </w:r>
            <w:r w:rsidR="005E2202">
              <w:rPr>
                <w:noProof/>
                <w:lang w:eastAsia="en-US"/>
              </w:rPr>
              <w:t>$474,571.38</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11210.0589 \# "$#,##0.00;($#,##0.00)" </w:instrText>
            </w:r>
            <w:r>
              <w:rPr>
                <w:lang w:eastAsia="en-US"/>
              </w:rPr>
              <w:fldChar w:fldCharType="separate"/>
            </w:r>
            <w:r w:rsidR="005E2202">
              <w:rPr>
                <w:noProof/>
                <w:lang w:eastAsia="en-US"/>
              </w:rPr>
              <w:t>$511,210.06</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Lee</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20060552.3 \# "$#,##0.00;($#,##0.00)" </w:instrText>
            </w:r>
            <w:r>
              <w:rPr>
                <w:lang w:eastAsia="en-US"/>
              </w:rPr>
              <w:fldChar w:fldCharType="separate"/>
            </w:r>
            <w:r w:rsidR="005E2202">
              <w:rPr>
                <w:noProof/>
                <w:lang w:eastAsia="en-US"/>
              </w:rPr>
              <w:t>$220,060,552.3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94975332.9 \# "$#,##0.00;($#,##0.00)" </w:instrText>
            </w:r>
            <w:r>
              <w:rPr>
                <w:lang w:eastAsia="en-US"/>
              </w:rPr>
              <w:fldChar w:fldCharType="separate"/>
            </w:r>
            <w:r w:rsidR="005E2202">
              <w:rPr>
                <w:noProof/>
                <w:lang w:eastAsia="en-US"/>
              </w:rPr>
              <w:t>$594,975,332.9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15259581.9 \# "$#,##0.00;($#,##0.00)" </w:instrText>
            </w:r>
            <w:r>
              <w:rPr>
                <w:lang w:eastAsia="en-US"/>
              </w:rPr>
              <w:fldChar w:fldCharType="separate"/>
            </w:r>
            <w:r w:rsidR="005E2202">
              <w:rPr>
                <w:noProof/>
                <w:lang w:eastAsia="en-US"/>
              </w:rPr>
              <w:t>$215,259,581.9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24861522.6 \# "$#,##0.00;($#,##0.00)" </w:instrText>
            </w:r>
            <w:r>
              <w:rPr>
                <w:lang w:eastAsia="en-US"/>
              </w:rPr>
              <w:fldChar w:fldCharType="separate"/>
            </w:r>
            <w:r w:rsidR="005E2202">
              <w:rPr>
                <w:noProof/>
                <w:lang w:eastAsia="en-US"/>
              </w:rPr>
              <w:t>$224,861,522.6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Leon</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3266295.17 \# "$#,##0.00;($#,##0.00)" </w:instrText>
            </w:r>
            <w:r>
              <w:rPr>
                <w:lang w:eastAsia="en-US"/>
              </w:rPr>
              <w:fldChar w:fldCharType="separate"/>
            </w:r>
            <w:r w:rsidR="005E2202">
              <w:rPr>
                <w:noProof/>
                <w:lang w:eastAsia="en-US"/>
              </w:rPr>
              <w:t>$13,266,295.17</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7135258.92 \# "$#,##0.00;($#,##0.00)" </w:instrText>
            </w:r>
            <w:r>
              <w:rPr>
                <w:lang w:eastAsia="en-US"/>
              </w:rPr>
              <w:fldChar w:fldCharType="separate"/>
            </w:r>
            <w:r w:rsidR="005E2202">
              <w:rPr>
                <w:noProof/>
                <w:lang w:eastAsia="en-US"/>
              </w:rPr>
              <w:t>$57,135,258.92</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805259.78 \# "$#,##0.00;($#,##0.00)" </w:instrText>
            </w:r>
            <w:r>
              <w:rPr>
                <w:lang w:eastAsia="en-US"/>
              </w:rPr>
              <w:fldChar w:fldCharType="separate"/>
            </w:r>
            <w:r w:rsidR="005E2202">
              <w:rPr>
                <w:noProof/>
                <w:lang w:eastAsia="en-US"/>
              </w:rPr>
              <w:t>$12,805,259.78</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3727330.56 \# "$#,##0.00;($#,##0.00)" </w:instrText>
            </w:r>
            <w:r>
              <w:rPr>
                <w:lang w:eastAsia="en-US"/>
              </w:rPr>
              <w:fldChar w:fldCharType="separate"/>
            </w:r>
            <w:r w:rsidR="005E2202">
              <w:rPr>
                <w:noProof/>
                <w:lang w:eastAsia="en-US"/>
              </w:rPr>
              <w:t>$13,727,330.56</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Madison</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55660.76 \# "$#,##0.00;($#,##0.00)" </w:instrText>
            </w:r>
            <w:r>
              <w:rPr>
                <w:lang w:eastAsia="en-US"/>
              </w:rPr>
              <w:fldChar w:fldCharType="separate"/>
            </w:r>
            <w:r w:rsidR="005E2202">
              <w:rPr>
                <w:noProof/>
                <w:lang w:eastAsia="en-US"/>
              </w:rPr>
              <w:t>$455,660.76</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142593.16 \# "$#,##0.00;($#,##0.00)" </w:instrText>
            </w:r>
            <w:r>
              <w:rPr>
                <w:lang w:eastAsia="en-US"/>
              </w:rPr>
              <w:fldChar w:fldCharType="separate"/>
            </w:r>
            <w:r w:rsidR="005E2202">
              <w:rPr>
                <w:noProof/>
                <w:lang w:eastAsia="en-US"/>
              </w:rPr>
              <w:t>$2,142,593.16</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8371.7638 \# "$#,##0.00;($#,##0.00)" </w:instrText>
            </w:r>
            <w:r>
              <w:rPr>
                <w:lang w:eastAsia="en-US"/>
              </w:rPr>
              <w:fldChar w:fldCharType="separate"/>
            </w:r>
            <w:r w:rsidR="005E2202">
              <w:rPr>
                <w:noProof/>
                <w:lang w:eastAsia="en-US"/>
              </w:rPr>
              <w:t>$438,371.76</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72949.7562 \# "$#,##0.00;($#,##0.00)" </w:instrText>
            </w:r>
            <w:r>
              <w:rPr>
                <w:lang w:eastAsia="en-US"/>
              </w:rPr>
              <w:fldChar w:fldCharType="separate"/>
            </w:r>
            <w:r w:rsidR="005E2202">
              <w:rPr>
                <w:noProof/>
                <w:lang w:eastAsia="en-US"/>
              </w:rPr>
              <w:t>$472,949.76</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Miami-Dade</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6475251.9 \# "$#,##0.00;($#,##0.00)" </w:instrText>
            </w:r>
            <w:r>
              <w:rPr>
                <w:lang w:eastAsia="en-US"/>
              </w:rPr>
              <w:fldChar w:fldCharType="separate"/>
            </w:r>
            <w:r w:rsidR="005E2202">
              <w:rPr>
                <w:noProof/>
                <w:lang w:eastAsia="en-US"/>
              </w:rPr>
              <w:t>$436,475,251.9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92942683 \# "$#,##0.00;($#,##0.00)" </w:instrText>
            </w:r>
            <w:r>
              <w:rPr>
                <w:lang w:eastAsia="en-US"/>
              </w:rPr>
              <w:fldChar w:fldCharType="separate"/>
            </w:r>
            <w:r w:rsidR="005E2202">
              <w:rPr>
                <w:noProof/>
                <w:lang w:eastAsia="en-US"/>
              </w:rPr>
              <w:t>$1,292,942,683.0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26042248.8 \# "$#,##0.00;($#,##0.00)" </w:instrText>
            </w:r>
            <w:r>
              <w:rPr>
                <w:lang w:eastAsia="en-US"/>
              </w:rPr>
              <w:fldChar w:fldCharType="separate"/>
            </w:r>
            <w:r w:rsidR="005E2202">
              <w:rPr>
                <w:noProof/>
                <w:lang w:eastAsia="en-US"/>
              </w:rPr>
              <w:t>$426,042,248.8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46908255.1 \# "$#,##0.00;($#,##0.00)" </w:instrText>
            </w:r>
            <w:r>
              <w:rPr>
                <w:lang w:eastAsia="en-US"/>
              </w:rPr>
              <w:fldChar w:fldCharType="separate"/>
            </w:r>
            <w:r w:rsidR="005E2202">
              <w:rPr>
                <w:noProof/>
                <w:lang w:eastAsia="en-US"/>
              </w:rPr>
              <w:t>$446,908,255.1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Monroe</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5437232.31 \# "$#,##0.00;($#,##0.00)" </w:instrText>
            </w:r>
            <w:r>
              <w:rPr>
                <w:lang w:eastAsia="en-US"/>
              </w:rPr>
              <w:fldChar w:fldCharType="separate"/>
            </w:r>
            <w:r w:rsidR="005E2202">
              <w:rPr>
                <w:noProof/>
                <w:lang w:eastAsia="en-US"/>
              </w:rPr>
              <w:t>$55,437,232.31</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66641047.5 \# "$#,##0.00;($#,##0.00)" </w:instrText>
            </w:r>
            <w:r>
              <w:rPr>
                <w:lang w:eastAsia="en-US"/>
              </w:rPr>
              <w:fldChar w:fldCharType="separate"/>
            </w:r>
            <w:r w:rsidR="005E2202">
              <w:rPr>
                <w:noProof/>
                <w:lang w:eastAsia="en-US"/>
              </w:rPr>
              <w:t>$166,641,047.5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4092573.65 \# "$#,##0.00;($#,##0.00)" </w:instrText>
            </w:r>
            <w:r>
              <w:rPr>
                <w:lang w:eastAsia="en-US"/>
              </w:rPr>
              <w:fldChar w:fldCharType="separate"/>
            </w:r>
            <w:r w:rsidR="005E2202">
              <w:rPr>
                <w:noProof/>
                <w:lang w:eastAsia="en-US"/>
              </w:rPr>
              <w:t>$54,092,573.65</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6781890.97 \# "$#,##0.00;($#,##0.00)" </w:instrText>
            </w:r>
            <w:r>
              <w:rPr>
                <w:lang w:eastAsia="en-US"/>
              </w:rPr>
              <w:fldChar w:fldCharType="separate"/>
            </w:r>
            <w:r w:rsidR="005E2202">
              <w:rPr>
                <w:noProof/>
                <w:lang w:eastAsia="en-US"/>
              </w:rPr>
              <w:t>$56,781,890.97</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Nassau</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906328.69 \# "$#,##0.00;($#,##0.00)" </w:instrText>
            </w:r>
            <w:r>
              <w:rPr>
                <w:lang w:eastAsia="en-US"/>
              </w:rPr>
              <w:fldChar w:fldCharType="separate"/>
            </w:r>
            <w:r w:rsidR="005E2202">
              <w:rPr>
                <w:noProof/>
                <w:lang w:eastAsia="en-US"/>
              </w:rPr>
              <w:t>$5,906,328.69</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5824951.08 \# "$#,##0.00;($#,##0.00)" </w:instrText>
            </w:r>
            <w:r>
              <w:rPr>
                <w:lang w:eastAsia="en-US"/>
              </w:rPr>
              <w:fldChar w:fldCharType="separate"/>
            </w:r>
            <w:r w:rsidR="005E2202">
              <w:rPr>
                <w:noProof/>
                <w:lang w:eastAsia="en-US"/>
              </w:rPr>
              <w:t>$25,824,951.08</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697942.194 \# "$#,##0.00;($#,##0.00)" </w:instrText>
            </w:r>
            <w:r>
              <w:rPr>
                <w:lang w:eastAsia="en-US"/>
              </w:rPr>
              <w:fldChar w:fldCharType="separate"/>
            </w:r>
            <w:r w:rsidR="005E2202">
              <w:rPr>
                <w:noProof/>
                <w:lang w:eastAsia="en-US"/>
              </w:rPr>
              <w:t>$5,697,942.19</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114715.186 \# "$#,##0.00;($#,##0.00)" </w:instrText>
            </w:r>
            <w:r>
              <w:rPr>
                <w:lang w:eastAsia="en-US"/>
              </w:rPr>
              <w:fldChar w:fldCharType="separate"/>
            </w:r>
            <w:r w:rsidR="005E2202">
              <w:rPr>
                <w:noProof/>
                <w:lang w:eastAsia="en-US"/>
              </w:rPr>
              <w:t>$6,114,715.19</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Okeechobee</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8769008.65 \# "$#,##0.00;($#,##0.00)" </w:instrText>
            </w:r>
            <w:r>
              <w:rPr>
                <w:lang w:eastAsia="en-US"/>
              </w:rPr>
              <w:fldChar w:fldCharType="separate"/>
            </w:r>
            <w:r w:rsidR="005E2202">
              <w:rPr>
                <w:noProof/>
                <w:lang w:eastAsia="en-US"/>
              </w:rPr>
              <w:t>$8,769,008.65</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9566729.41 \# "$#,##0.00;($#,##0.00)" </w:instrText>
            </w:r>
            <w:r>
              <w:rPr>
                <w:lang w:eastAsia="en-US"/>
              </w:rPr>
              <w:fldChar w:fldCharType="separate"/>
            </w:r>
            <w:r w:rsidR="005E2202">
              <w:rPr>
                <w:noProof/>
                <w:lang w:eastAsia="en-US"/>
              </w:rPr>
              <w:t>$29,566,729.41</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8530429.025 \# "$#,##0.00;($#,##0.00)" </w:instrText>
            </w:r>
            <w:r>
              <w:rPr>
                <w:lang w:eastAsia="en-US"/>
              </w:rPr>
              <w:fldChar w:fldCharType="separate"/>
            </w:r>
            <w:r w:rsidR="005E2202">
              <w:rPr>
                <w:noProof/>
                <w:lang w:eastAsia="en-US"/>
              </w:rPr>
              <w:t>$8,530,429.03</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9007588.275 \# "$#,##0.00;($#,##0.00)" </w:instrText>
            </w:r>
            <w:r>
              <w:rPr>
                <w:lang w:eastAsia="en-US"/>
              </w:rPr>
              <w:fldChar w:fldCharType="separate"/>
            </w:r>
            <w:r w:rsidR="005E2202">
              <w:rPr>
                <w:noProof/>
                <w:lang w:eastAsia="en-US"/>
              </w:rPr>
              <w:t>$9,007,588.28</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Osceola</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4184274.75 \# "$#,##0.00;($#,##0.00)" </w:instrText>
            </w:r>
            <w:r>
              <w:rPr>
                <w:lang w:eastAsia="en-US"/>
              </w:rPr>
              <w:fldChar w:fldCharType="separate"/>
            </w:r>
            <w:r w:rsidR="005E2202">
              <w:rPr>
                <w:noProof/>
                <w:lang w:eastAsia="en-US"/>
              </w:rPr>
              <w:t>$44,184,274.75</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51950826.2 \# "$#,##0.00;($#,##0.00)" </w:instrText>
            </w:r>
            <w:r>
              <w:rPr>
                <w:lang w:eastAsia="en-US"/>
              </w:rPr>
              <w:fldChar w:fldCharType="separate"/>
            </w:r>
            <w:r w:rsidR="005E2202">
              <w:rPr>
                <w:noProof/>
                <w:lang w:eastAsia="en-US"/>
              </w:rPr>
              <w:t>$151,950,826.2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2958154.31 \# "$#,##0.00;($#,##0.00)" </w:instrText>
            </w:r>
            <w:r>
              <w:rPr>
                <w:lang w:eastAsia="en-US"/>
              </w:rPr>
              <w:fldChar w:fldCharType="separate"/>
            </w:r>
            <w:r w:rsidR="005E2202">
              <w:rPr>
                <w:noProof/>
                <w:lang w:eastAsia="en-US"/>
              </w:rPr>
              <w:t>$42,958,154.31</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5410395.19 \# "$#,##0.00;($#,##0.00)" </w:instrText>
            </w:r>
            <w:r>
              <w:rPr>
                <w:lang w:eastAsia="en-US"/>
              </w:rPr>
              <w:fldChar w:fldCharType="separate"/>
            </w:r>
            <w:r w:rsidR="005E2202">
              <w:rPr>
                <w:noProof/>
                <w:lang w:eastAsia="en-US"/>
              </w:rPr>
              <w:t>$45,410,395.19</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Palm Beach</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21210361.5 \# "$#,##0.00;($#,##0.00)" </w:instrText>
            </w:r>
            <w:r>
              <w:rPr>
                <w:lang w:eastAsia="en-US"/>
              </w:rPr>
              <w:fldChar w:fldCharType="separate"/>
            </w:r>
            <w:r w:rsidR="005E2202">
              <w:rPr>
                <w:noProof/>
                <w:lang w:eastAsia="en-US"/>
              </w:rPr>
              <w:t>$621,210,361.5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867361519 \# "$#,##0.00;($#,##0.00)" </w:instrText>
            </w:r>
            <w:r>
              <w:rPr>
                <w:lang w:eastAsia="en-US"/>
              </w:rPr>
              <w:fldChar w:fldCharType="separate"/>
            </w:r>
            <w:r w:rsidR="005E2202">
              <w:rPr>
                <w:noProof/>
                <w:lang w:eastAsia="en-US"/>
              </w:rPr>
              <w:t>$1,867,361,519.0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06142262.3 \# "$#,##0.00;($#,##0.00)" </w:instrText>
            </w:r>
            <w:r>
              <w:rPr>
                <w:lang w:eastAsia="en-US"/>
              </w:rPr>
              <w:fldChar w:fldCharType="separate"/>
            </w:r>
            <w:r w:rsidR="005E2202">
              <w:rPr>
                <w:noProof/>
                <w:lang w:eastAsia="en-US"/>
              </w:rPr>
              <w:t>$606,142,262.3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36278460.7 \# "$#,##0.00;($#,##0.00)" </w:instrText>
            </w:r>
            <w:r>
              <w:rPr>
                <w:lang w:eastAsia="en-US"/>
              </w:rPr>
              <w:fldChar w:fldCharType="separate"/>
            </w:r>
            <w:r w:rsidR="005E2202">
              <w:rPr>
                <w:noProof/>
                <w:lang w:eastAsia="en-US"/>
              </w:rPr>
              <w:t>$636,278,460.7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Sarasota</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31052095.4 \# "$#,##0.00;($#,##0.00)" </w:instrText>
            </w:r>
            <w:r>
              <w:rPr>
                <w:lang w:eastAsia="en-US"/>
              </w:rPr>
              <w:fldChar w:fldCharType="separate"/>
            </w:r>
            <w:r w:rsidR="005E2202">
              <w:rPr>
                <w:noProof/>
                <w:lang w:eastAsia="en-US"/>
              </w:rPr>
              <w:t>$131,052,095.4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386931742.7 \# "$#,##0.00;($#,##0.00)" </w:instrText>
            </w:r>
            <w:r>
              <w:rPr>
                <w:lang w:eastAsia="en-US"/>
              </w:rPr>
              <w:fldChar w:fldCharType="separate"/>
            </w:r>
            <w:r w:rsidR="005E2202">
              <w:rPr>
                <w:noProof/>
                <w:lang w:eastAsia="en-US"/>
              </w:rPr>
              <w:t>$386,931,742.7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7929868.8 \# "$#,##0.00;($#,##0.00)" </w:instrText>
            </w:r>
            <w:r>
              <w:rPr>
                <w:lang w:eastAsia="en-US"/>
              </w:rPr>
              <w:fldChar w:fldCharType="separate"/>
            </w:r>
            <w:r w:rsidR="005E2202">
              <w:rPr>
                <w:noProof/>
                <w:lang w:eastAsia="en-US"/>
              </w:rPr>
              <w:t>$127,929,868.8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keepNext/>
              <w:rPr>
                <w:lang w:eastAsia="en-US"/>
              </w:rPr>
            </w:pPr>
            <w:r>
              <w:rPr>
                <w:lang w:eastAsia="en-US"/>
              </w:rPr>
              <w:fldChar w:fldCharType="begin"/>
            </w:r>
            <w:r>
              <w:rPr>
                <w:lang w:eastAsia="en-US"/>
              </w:rPr>
              <w:instrText xml:space="preserve"> =134174322.1 \# "$#,##0.00;($#,##0.00)" </w:instrText>
            </w:r>
            <w:r>
              <w:rPr>
                <w:lang w:eastAsia="en-US"/>
              </w:rPr>
              <w:fldChar w:fldCharType="separate"/>
            </w:r>
            <w:r w:rsidR="005E2202">
              <w:rPr>
                <w:noProof/>
                <w:lang w:eastAsia="en-US"/>
              </w:rPr>
              <w:t>$134,174,322.10</w:t>
            </w:r>
            <w:r>
              <w:rPr>
                <w:lang w:eastAsia="en-US"/>
              </w:rPr>
              <w:fldChar w:fldCharType="end"/>
            </w:r>
          </w:p>
        </w:tc>
      </w:tr>
    </w:tbl>
    <w:p w:rsidR="000C6DEA" w:rsidRDefault="000C6DEA" w:rsidP="00E35732">
      <w:pPr>
        <w:pStyle w:val="Caption"/>
      </w:pPr>
      <w:bookmarkStart w:id="800" w:name="_Ref528564517"/>
      <w:bookmarkStart w:id="801" w:name="_Toc8810323"/>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5E2202">
        <w:rPr>
          <w:noProof/>
        </w:rPr>
        <w:t>13</w:t>
      </w:r>
      <w:r w:rsidR="004A30C5">
        <w:rPr>
          <w:noProof/>
        </w:rPr>
        <w:fldChar w:fldCharType="end"/>
      </w:r>
      <w:bookmarkEnd w:id="800"/>
      <w:r>
        <w:t xml:space="preserve">. </w:t>
      </w:r>
      <w:r w:rsidRPr="00636159">
        <w:t>95% Confidence intervals for mean loss for selected counties (based on 59,000) year simulation.</w:t>
      </w:r>
      <w:bookmarkEnd w:id="801"/>
    </w:p>
    <w:p w:rsidR="000C6DEA" w:rsidRDefault="000C6DEA" w:rsidP="000C6DEA">
      <w:pPr>
        <w:pStyle w:val="Normal-centered"/>
      </w:pPr>
      <w:r>
        <w:t>LCL:</w:t>
      </w:r>
      <w:r>
        <w:tab/>
        <w:t>95% Lower Confidence Limit for the Average Loss</w:t>
      </w:r>
    </w:p>
    <w:p w:rsidR="000C6DEA" w:rsidRDefault="000C6DEA" w:rsidP="000C6DEA">
      <w:pPr>
        <w:pStyle w:val="Normal-centered"/>
      </w:pPr>
      <w:r>
        <w:t xml:space="preserve">UCL: </w:t>
      </w:r>
      <w:r>
        <w:tab/>
        <w:t>95% Upper Confidence Limit for the Average Loss</w:t>
      </w:r>
    </w:p>
    <w:p w:rsidR="000C6DEA" w:rsidRDefault="000C6DEA" w:rsidP="000C6DEA"/>
    <w:p w:rsidR="000C6DEA" w:rsidRPr="003C305F" w:rsidRDefault="000C6DEA" w:rsidP="008F7753">
      <w:pPr>
        <w:rPr>
          <w:lang w:val="de-DE" w:eastAsia="ja-JP"/>
        </w:rPr>
      </w:pPr>
      <w:r w:rsidRPr="003C305F">
        <w:t xml:space="preserve">As far as uncertainties for probable maximum loss, we use </w:t>
      </w:r>
      <w:r>
        <w:t>the</w:t>
      </w:r>
      <w:r w:rsidRPr="003C305F">
        <w:rPr>
          <w:lang w:val="de-DE" w:eastAsia="ja-JP"/>
        </w:rPr>
        <w:t xml:space="preserve"> well</w:t>
      </w:r>
      <w:r>
        <w:rPr>
          <w:lang w:val="de-DE" w:eastAsia="ja-JP"/>
        </w:rPr>
        <w:t>-known</w:t>
      </w:r>
      <w:r w:rsidRPr="003C305F">
        <w:rPr>
          <w:lang w:val="de-DE" w:eastAsia="ja-JP"/>
        </w:rPr>
        <w:t xml:space="preserve"> result from nonparametric statistics (see Section 3.2 of Practical Nonparametric Statistics by WJ Conover) that for any 1 ≤ j ≤ N, the probability that </w:t>
      </w:r>
    </w:p>
    <w:p w:rsidR="000C6DEA" w:rsidRPr="003C305F" w:rsidRDefault="000C6DEA" w:rsidP="008F7753">
      <w:r w:rsidRPr="003C305F">
        <w:rPr>
          <w:lang w:val="de-DE" w:eastAsia="ja-JP"/>
        </w:rPr>
        <w:t>P(PML</w:t>
      </w:r>
      <w:r w:rsidRPr="003C305F">
        <w:rPr>
          <w:vertAlign w:val="subscript"/>
          <w:lang w:val="de-DE" w:eastAsia="ja-JP"/>
        </w:rPr>
        <w:t>p</w:t>
      </w:r>
      <w:r w:rsidRPr="003C305F">
        <w:rPr>
          <w:lang w:eastAsia="ja-JP"/>
        </w:rPr>
        <w:t xml:space="preserve"> &lt; </w:t>
      </w:r>
      <w:r w:rsidRPr="003C305F">
        <w:rPr>
          <w:i/>
          <w:lang w:eastAsia="ja-JP"/>
        </w:rPr>
        <w:t>X</w:t>
      </w:r>
      <w:r w:rsidRPr="003C305F">
        <w:rPr>
          <w:i/>
          <w:vertAlign w:val="subscript"/>
          <w:lang w:eastAsia="ja-JP"/>
        </w:rPr>
        <w:t>(j)</w:t>
      </w:r>
      <w:r w:rsidRPr="003C305F">
        <w:rPr>
          <w:lang w:eastAsia="ja-JP"/>
        </w:rPr>
        <w:t xml:space="preserve">) = </w:t>
      </w:r>
      <w:r w:rsidR="008C2395" w:rsidRPr="003C305F">
        <w:rPr>
          <w:rFonts w:ascii="Arial" w:hAnsi="Arial" w:cs="Arial"/>
          <w:noProof/>
          <w:position w:val="-28"/>
          <w:lang w:eastAsia="ja-JP"/>
        </w:rPr>
        <w:object w:dxaOrig="26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alt="" style="width:133pt;height:34pt;mso-width-percent:0;mso-height-percent:0;mso-width-percent:0;mso-height-percent:0" o:ole="">
            <v:imagedata r:id="rId147" o:title=""/>
          </v:shape>
          <o:OLEObject Type="Embed" ProgID="Equation.3" ShapeID="_x0000_i1044" DrawAspect="Content" ObjectID="_1619425662" r:id="rId148"/>
        </w:object>
      </w:r>
    </w:p>
    <w:p w:rsidR="000C6DEA" w:rsidRPr="003C305F" w:rsidRDefault="000C6DEA" w:rsidP="008F7753">
      <w:pPr>
        <w:rPr>
          <w:vanish/>
          <w:specVanish/>
        </w:rPr>
      </w:pPr>
    </w:p>
    <w:p w:rsidR="000C6DEA" w:rsidRPr="003C305F" w:rsidRDefault="000C6DEA" w:rsidP="008F7753">
      <w:pPr>
        <w:keepNext/>
        <w:jc w:val="center"/>
        <w:rPr>
          <w:noProof/>
          <w:color w:val="008000"/>
          <w:vertAlign w:val="subscript"/>
          <w:lang w:eastAsia="en-US"/>
        </w:rPr>
      </w:pPr>
      <w:r w:rsidRPr="003C305F">
        <w:rPr>
          <w:noProof/>
          <w:color w:val="008000"/>
          <w:vertAlign w:val="subscript"/>
          <w:lang w:eastAsia="en-US"/>
        </w:rPr>
        <w:t xml:space="preserve"> </w:t>
      </w:r>
    </w:p>
    <w:p w:rsidR="000C6DEA" w:rsidRPr="003C305F" w:rsidRDefault="000C6DEA" w:rsidP="008F7753">
      <w:pPr>
        <w:rPr>
          <w:lang w:val="de-DE" w:eastAsia="ja-JP"/>
        </w:rPr>
      </w:pPr>
      <w:r w:rsidRPr="003C305F">
        <w:rPr>
          <w:lang w:val="de-DE" w:eastAsia="ja-JP"/>
        </w:rPr>
        <w:t xml:space="preserve">Here PMLp refers to the probable maximum loss corresponding to the pth percentile (return period </w:t>
      </w:r>
      <m:oMath>
        <m:f>
          <m:fPr>
            <m:ctrlPr>
              <w:rPr>
                <w:rFonts w:ascii="Cambria Math" w:hAnsi="Cambria Math"/>
                <w:i/>
                <w:lang w:val="de-DE" w:eastAsia="ja-JP"/>
              </w:rPr>
            </m:ctrlPr>
          </m:fPr>
          <m:num>
            <m:r>
              <w:rPr>
                <w:rFonts w:ascii="Cambria Math" w:hAnsi="Cambria Math"/>
                <w:lang w:val="de-DE" w:eastAsia="ja-JP"/>
              </w:rPr>
              <m:t>1</m:t>
            </m:r>
          </m:num>
          <m:den>
            <m:r>
              <w:rPr>
                <w:rFonts w:ascii="Cambria Math" w:hAnsi="Cambria Math"/>
                <w:lang w:val="de-DE" w:eastAsia="ja-JP"/>
              </w:rPr>
              <m:t>1-p</m:t>
            </m:r>
          </m:den>
        </m:f>
        <m:r>
          <w:rPr>
            <w:rFonts w:ascii="Cambria Math" w:hAnsi="Cambria Math"/>
            <w:lang w:val="de-DE" w:eastAsia="ja-JP"/>
          </w:rPr>
          <m:t>)</m:t>
        </m:r>
      </m:oMath>
    </w:p>
    <w:p w:rsidR="000C6DEA" w:rsidRPr="003C305F" w:rsidRDefault="000C6DEA" w:rsidP="008F7753">
      <w:pPr>
        <w:rPr>
          <w:lang w:val="de-DE" w:eastAsia="ja-JP"/>
        </w:rPr>
      </w:pPr>
      <w:r w:rsidRPr="003C305F">
        <w:rPr>
          <w:lang w:val="de-DE" w:eastAsia="ja-JP"/>
        </w:rPr>
        <w:t xml:space="preserve">The above implies that for some r &lt; s ≤ N, </w:t>
      </w:r>
    </w:p>
    <w:p w:rsidR="00A24DF2" w:rsidRDefault="00A24DF2" w:rsidP="008F7753">
      <w:pPr>
        <w:rPr>
          <w:lang w:val="de-DE" w:eastAsia="ja-JP"/>
        </w:rPr>
        <w:sectPr w:rsidR="00A24DF2" w:rsidSect="00EC5B78">
          <w:footerReference w:type="default" r:id="rId149"/>
          <w:pgSz w:w="12240" w:h="15840" w:code="1"/>
          <w:pgMar w:top="1440" w:right="1440" w:bottom="1440" w:left="1440" w:header="720" w:footer="432" w:gutter="0"/>
          <w:cols w:space="720"/>
          <w:docGrid w:linePitch="360"/>
        </w:sectPr>
      </w:pPr>
    </w:p>
    <w:p w:rsidR="000C6DEA" w:rsidRPr="003C305F" w:rsidRDefault="008C2395" w:rsidP="008F7753">
      <w:pPr>
        <w:rPr>
          <w:lang w:val="de-DE" w:eastAsia="ja-JP"/>
        </w:rPr>
      </w:pPr>
      <w:r w:rsidRPr="003C305F">
        <w:rPr>
          <w:noProof/>
          <w:lang w:eastAsia="ja-JP"/>
        </w:rPr>
        <w:object w:dxaOrig="4120" w:dyaOrig="2280">
          <v:shape id="_x0000_i1043" type="#_x0000_t75" alt="" style="width:207pt;height:115pt;mso-width-percent:0;mso-height-percent:0;mso-width-percent:0;mso-height-percent:0" o:ole="">
            <v:imagedata r:id="rId150" o:title=""/>
          </v:shape>
          <o:OLEObject Type="Embed" ProgID="Equation.DSMT4" ShapeID="_x0000_i1043" DrawAspect="Content" ObjectID="_1619425663" r:id="rId151"/>
        </w:object>
      </w:r>
    </w:p>
    <w:p w:rsidR="000C6DEA" w:rsidRPr="003C305F" w:rsidRDefault="000C6DEA" w:rsidP="008F7753">
      <w:pPr>
        <w:rPr>
          <w:lang w:val="de-DE" w:eastAsia="ja-JP"/>
        </w:rPr>
      </w:pPr>
      <w:r w:rsidRPr="003C305F">
        <w:rPr>
          <w:lang w:eastAsia="ja-JP"/>
        </w:rPr>
        <w:t>Hence to construct an exact (1-</w:t>
      </w:r>
      <w:r w:rsidR="0065461D" w:rsidRPr="0065461D">
        <w:rPr>
          <w:lang w:eastAsia="ja-JP"/>
        </w:rPr>
        <w:t xml:space="preserve"> </w:t>
      </w:r>
      <w:r w:rsidR="0065461D" w:rsidRPr="003C305F">
        <w:rPr>
          <w:lang w:eastAsia="ja-JP"/>
        </w:rPr>
        <w:t>α</w:t>
      </w:r>
      <w:r w:rsidRPr="003C305F">
        <w:rPr>
          <w:lang w:eastAsia="ja-JP"/>
        </w:rPr>
        <w:t>)100% confidence interval for PML</w:t>
      </w:r>
      <w:r w:rsidRPr="003C305F">
        <w:rPr>
          <w:vertAlign w:val="subscript"/>
          <w:lang w:eastAsia="ja-JP"/>
        </w:rPr>
        <w:t>p</w:t>
      </w:r>
      <w:r w:rsidRPr="003C305F">
        <w:rPr>
          <w:lang w:eastAsia="ja-JP"/>
        </w:rPr>
        <w:t xml:space="preserve">, we need to find r and s with r &lt;s (done through a numerical search) such that </w:t>
      </w:r>
    </w:p>
    <w:p w:rsidR="000C6DEA" w:rsidRPr="003C305F" w:rsidRDefault="000C6DEA" w:rsidP="008F7753">
      <w:pPr>
        <w:rPr>
          <w:lang w:eastAsia="ja-JP"/>
        </w:rPr>
      </w:pPr>
      <w:r w:rsidRPr="003C305F">
        <w:rPr>
          <w:lang w:eastAsia="ja-JP"/>
        </w:rPr>
        <w:tab/>
      </w:r>
      <w:r w:rsidR="008C2395" w:rsidRPr="003C305F">
        <w:rPr>
          <w:noProof/>
          <w:position w:val="-28"/>
          <w:lang w:eastAsia="ja-JP"/>
        </w:rPr>
        <w:object w:dxaOrig="2640" w:dyaOrig="680">
          <v:shape id="_x0000_i1042" type="#_x0000_t75" alt="" style="width:133pt;height:34pt;mso-width-percent:0;mso-height-percent:0;mso-width-percent:0;mso-height-percent:0" o:ole="">
            <v:imagedata r:id="rId152" o:title=""/>
          </v:shape>
          <o:OLEObject Type="Embed" ProgID="Equation.3" ShapeID="_x0000_i1042" DrawAspect="Content" ObjectID="_1619425664" r:id="rId153"/>
        </w:object>
      </w:r>
      <w:r w:rsidRPr="003C305F">
        <w:rPr>
          <w:lang w:eastAsia="ja-JP"/>
        </w:rPr>
        <w:t xml:space="preserve">≈ 1- α. </w:t>
      </w:r>
      <w:r w:rsidRPr="003C305F">
        <w:rPr>
          <w:lang w:eastAsia="ja-JP"/>
        </w:rPr>
        <w:tab/>
      </w:r>
    </w:p>
    <w:p w:rsidR="000C6DEA" w:rsidRPr="003C305F" w:rsidRDefault="000C6DEA" w:rsidP="008F7753">
      <w:pPr>
        <w:rPr>
          <w:lang w:val="de-DE" w:eastAsia="ja-JP"/>
        </w:rPr>
      </w:pPr>
      <w:r w:rsidRPr="003C305F">
        <w:rPr>
          <w:lang w:eastAsia="ja-JP"/>
        </w:rPr>
        <w:t xml:space="preserve">If the solution from the computer search is not unique, the pair </w:t>
      </w:r>
      <w:r>
        <w:rPr>
          <w:lang w:eastAsia="ja-JP"/>
        </w:rPr>
        <w:t>of r and s that minimizes s-r will be</w:t>
      </w:r>
      <w:r w:rsidRPr="003C305F">
        <w:rPr>
          <w:lang w:eastAsia="ja-JP"/>
        </w:rPr>
        <w:t xml:space="preserve"> selected to give the narrowest interval.</w:t>
      </w:r>
    </w:p>
    <w:p w:rsidR="000C6DEA" w:rsidRPr="003C305F" w:rsidRDefault="000C6DEA" w:rsidP="008F7753">
      <w:pPr>
        <w:rPr>
          <w:lang w:val="de-DE" w:eastAsia="ja-JP"/>
        </w:rPr>
      </w:pPr>
    </w:p>
    <w:p w:rsidR="000C6DEA" w:rsidRPr="003C305F" w:rsidRDefault="000C6DEA" w:rsidP="008F7753">
      <w:pPr>
        <w:rPr>
          <w:lang w:eastAsia="ja-JP"/>
        </w:rPr>
      </w:pPr>
      <w:r w:rsidRPr="003C305F">
        <w:rPr>
          <w:lang w:eastAsia="ja-JP"/>
        </w:rPr>
        <w:t xml:space="preserve">However for large samples, </w:t>
      </w:r>
      <w:r>
        <w:rPr>
          <w:lang w:eastAsia="ja-JP"/>
        </w:rPr>
        <w:t xml:space="preserve">the </w:t>
      </w:r>
      <w:r w:rsidRPr="003C305F">
        <w:rPr>
          <w:lang w:eastAsia="ja-JP"/>
        </w:rPr>
        <w:t>approximate 95% confidence interval of PML</w:t>
      </w:r>
      <w:r w:rsidRPr="003C305F">
        <w:rPr>
          <w:vertAlign w:val="subscript"/>
          <w:lang w:eastAsia="ja-JP"/>
        </w:rPr>
        <w:t>p</w:t>
      </w:r>
      <w:r w:rsidRPr="003C305F">
        <w:rPr>
          <w:lang w:eastAsia="ja-JP"/>
        </w:rPr>
        <w:t xml:space="preserve"> is given by (X</w:t>
      </w:r>
      <w:r w:rsidRPr="003C305F">
        <w:rPr>
          <w:vertAlign w:val="subscript"/>
          <w:lang w:eastAsia="ja-JP"/>
        </w:rPr>
        <w:t>r</w:t>
      </w:r>
      <w:r w:rsidRPr="003C305F">
        <w:rPr>
          <w:lang w:eastAsia="ja-JP"/>
        </w:rPr>
        <w:t>, X</w:t>
      </w:r>
      <w:r w:rsidRPr="003C305F">
        <w:rPr>
          <w:vertAlign w:val="subscript"/>
          <w:lang w:eastAsia="ja-JP"/>
        </w:rPr>
        <w:t>s</w:t>
      </w:r>
      <w:r w:rsidRPr="003C305F">
        <w:rPr>
          <w:lang w:eastAsia="ja-JP"/>
        </w:rPr>
        <w:t xml:space="preserve">) </w:t>
      </w:r>
      <w:r>
        <w:rPr>
          <w:lang w:eastAsia="ja-JP"/>
        </w:rPr>
        <w:t xml:space="preserve">, </w:t>
      </w:r>
      <w:r w:rsidRPr="003C305F">
        <w:rPr>
          <w:lang w:eastAsia="ja-JP"/>
        </w:rPr>
        <w:t>using a binomial approximation. The large sample approximation assumes normality to obtain r and s as</w:t>
      </w:r>
    </w:p>
    <w:p w:rsidR="000C6DEA" w:rsidRPr="003C305F" w:rsidRDefault="008C2395" w:rsidP="008F7753">
      <w:pPr>
        <w:jc w:val="center"/>
        <w:rPr>
          <w:lang w:eastAsia="ja-JP"/>
        </w:rPr>
      </w:pPr>
      <w:r w:rsidRPr="003C305F">
        <w:rPr>
          <w:noProof/>
          <w:position w:val="-36"/>
        </w:rPr>
        <w:object w:dxaOrig="2420" w:dyaOrig="840">
          <v:shape id="_x0000_i1041" type="#_x0000_t75" alt="" style="width:121pt;height:43pt;mso-width-percent:0;mso-height-percent:0;mso-width-percent:0;mso-height-percent:0" o:ole="">
            <v:imagedata r:id="rId154" o:title=""/>
          </v:shape>
          <o:OLEObject Type="Embed" ProgID="Equation.DSMT4" ShapeID="_x0000_i1041" DrawAspect="Content" ObjectID="_1619425665" r:id="rId155"/>
        </w:object>
      </w:r>
      <w:r w:rsidR="000C6DEA" w:rsidRPr="003C305F">
        <w:rPr>
          <w:position w:val="-36"/>
        </w:rPr>
        <w:t>.</w:t>
      </w:r>
    </w:p>
    <w:p w:rsidR="000C6DEA" w:rsidRPr="003C305F" w:rsidRDefault="000C6DEA" w:rsidP="008F7753">
      <w:pPr>
        <w:tabs>
          <w:tab w:val="left" w:pos="-1080"/>
          <w:tab w:val="left" w:pos="-720"/>
          <w:tab w:val="left" w:pos="0"/>
          <w:tab w:val="left" w:pos="720"/>
          <w:tab w:val="left" w:pos="1440"/>
          <w:tab w:val="left" w:pos="2880"/>
          <w:tab w:val="left" w:pos="8550"/>
          <w:tab w:val="left" w:pos="8640"/>
          <w:tab w:val="left" w:pos="9360"/>
        </w:tabs>
      </w:pPr>
    </w:p>
    <w:p w:rsidR="000C6DEA" w:rsidRDefault="000C6DEA" w:rsidP="008F7753">
      <w:pPr>
        <w:tabs>
          <w:tab w:val="left" w:pos="-1080"/>
          <w:tab w:val="left" w:pos="-720"/>
          <w:tab w:val="left" w:pos="0"/>
          <w:tab w:val="left" w:pos="720"/>
          <w:tab w:val="left" w:pos="1440"/>
          <w:tab w:val="left" w:pos="2880"/>
          <w:tab w:val="left" w:pos="8550"/>
          <w:tab w:val="left" w:pos="8640"/>
          <w:tab w:val="left" w:pos="9360"/>
        </w:tabs>
      </w:pPr>
      <w:r w:rsidRPr="003C305F">
        <w:t>Since for our modeled losses, we use 59,000 simulation years, we can easily use the binomial approximation and compute confidence intervals</w:t>
      </w:r>
      <w:r>
        <w:t xml:space="preserve"> for the</w:t>
      </w:r>
      <w:r w:rsidRPr="003C305F">
        <w:t xml:space="preserve"> Probable Maximum Loss. Applying the approximation to the PML values for the 2012 Cat Fund Exposure data in Form S-2A and for the 2017 Cat Fund Exposure data in Form S-2B, we obtain the corresponding confidence intervals for the PML values as shown in </w:t>
      </w:r>
      <w:r w:rsidR="006D5698">
        <w:rPr>
          <w:highlight w:val="yellow"/>
        </w:rPr>
        <w:fldChar w:fldCharType="begin"/>
      </w:r>
      <w:r w:rsidR="006D5698">
        <w:instrText xml:space="preserve"> REF _Ref528564727 \h </w:instrText>
      </w:r>
      <w:r w:rsidR="008F7753">
        <w:rPr>
          <w:highlight w:val="yellow"/>
        </w:rPr>
        <w:instrText xml:space="preserve"> \* MERGEFORMAT </w:instrText>
      </w:r>
      <w:r w:rsidR="006D5698">
        <w:rPr>
          <w:highlight w:val="yellow"/>
        </w:rPr>
      </w:r>
      <w:r w:rsidR="006D5698">
        <w:rPr>
          <w:highlight w:val="yellow"/>
        </w:rPr>
        <w:fldChar w:fldCharType="separate"/>
      </w:r>
      <w:r w:rsidR="005E2202">
        <w:t xml:space="preserve">Table </w:t>
      </w:r>
      <w:r w:rsidR="005E2202">
        <w:rPr>
          <w:noProof/>
        </w:rPr>
        <w:t>14</w:t>
      </w:r>
      <w:r w:rsidR="006D5698">
        <w:rPr>
          <w:highlight w:val="yellow"/>
        </w:rPr>
        <w:fldChar w:fldCharType="end"/>
      </w:r>
      <w:r w:rsidRPr="003C305F">
        <w:t xml:space="preserve"> for 2012 Cat Fund Exposure data</w:t>
      </w:r>
      <w:r w:rsidR="006D5698">
        <w:t xml:space="preserve"> </w:t>
      </w:r>
      <w:r w:rsidRPr="006D5698">
        <w:t>and</w:t>
      </w:r>
      <w:r w:rsidR="006D5698" w:rsidRPr="006D5698">
        <w:t xml:space="preserve"> </w:t>
      </w:r>
      <w:r w:rsidR="006D5698" w:rsidRPr="006D5698">
        <w:fldChar w:fldCharType="begin"/>
      </w:r>
      <w:r w:rsidR="006D5698" w:rsidRPr="006D5698">
        <w:instrText xml:space="preserve"> REF _Ref528564740 \h </w:instrText>
      </w:r>
      <w:r w:rsidR="006D5698">
        <w:instrText xml:space="preserve"> \* MERGEFORMAT </w:instrText>
      </w:r>
      <w:r w:rsidR="006D5698" w:rsidRPr="006D5698">
        <w:fldChar w:fldCharType="separate"/>
      </w:r>
      <w:r w:rsidR="005E2202">
        <w:t xml:space="preserve">Table </w:t>
      </w:r>
      <w:r w:rsidR="005E2202">
        <w:rPr>
          <w:noProof/>
        </w:rPr>
        <w:t>15</w:t>
      </w:r>
      <w:r w:rsidR="006D5698" w:rsidRPr="006D5698">
        <w:fldChar w:fldCharType="end"/>
      </w:r>
      <w:r w:rsidR="006D5698">
        <w:t xml:space="preserve"> </w:t>
      </w:r>
      <w:r w:rsidRPr="003C305F">
        <w:t>for 2017 Cat Fund Exposure data</w:t>
      </w:r>
      <w:r w:rsidR="004B4494">
        <w:t>,</w:t>
      </w:r>
      <w:r w:rsidRPr="003C305F">
        <w:t xml:space="preserve"> respectively.</w:t>
      </w:r>
    </w:p>
    <w:p w:rsidR="000C6DEA" w:rsidRDefault="000C6DEA" w:rsidP="006D5698">
      <w:pPr>
        <w:tabs>
          <w:tab w:val="left" w:pos="-1080"/>
          <w:tab w:val="left" w:pos="-720"/>
          <w:tab w:val="left" w:pos="0"/>
          <w:tab w:val="left" w:pos="720"/>
          <w:tab w:val="left" w:pos="1440"/>
          <w:tab w:val="left" w:pos="2880"/>
          <w:tab w:val="left" w:pos="8550"/>
          <w:tab w:val="left" w:pos="8640"/>
          <w:tab w:val="left" w:pos="9360"/>
        </w:tabs>
        <w:jc w:val="center"/>
      </w:pPr>
    </w:p>
    <w:tbl>
      <w:tblPr>
        <w:tblW w:w="9291" w:type="dxa"/>
        <w:jc w:val="center"/>
        <w:tblLook w:val="04A0" w:firstRow="1" w:lastRow="0" w:firstColumn="1" w:lastColumn="0" w:noHBand="0" w:noVBand="1"/>
      </w:tblPr>
      <w:tblGrid>
        <w:gridCol w:w="1389"/>
        <w:gridCol w:w="1833"/>
        <w:gridCol w:w="3008"/>
        <w:gridCol w:w="3061"/>
      </w:tblGrid>
      <w:tr w:rsidR="006D5698" w:rsidRPr="003C305F" w:rsidTr="006D5698">
        <w:trPr>
          <w:trHeight w:val="553"/>
          <w:tblHeader/>
          <w:jc w:val="center"/>
        </w:trPr>
        <w:tc>
          <w:tcPr>
            <w:tcW w:w="13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Return Period (Years)</w:t>
            </w: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 xml:space="preserve"> Estimated Loss Level</w:t>
            </w:r>
          </w:p>
        </w:tc>
        <w:tc>
          <w:tcPr>
            <w:tcW w:w="3008"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Lower bound of Uncertainty Interval</w:t>
            </w:r>
          </w:p>
        </w:tc>
        <w:tc>
          <w:tcPr>
            <w:tcW w:w="3061"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Upper bound of Uncertainty Interval</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Top Event</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07,769,395,534</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del w:id="804" w:author="Diana Machado" w:date="2019-02-20T04:30:00Z">
              <w:r w:rsidRPr="003C305F" w:rsidDel="001508D2">
                <w:rPr>
                  <w:lang w:eastAsia="en-US"/>
                </w:rPr>
                <w:delText>$1,769,085,366,543</w:delText>
              </w:r>
            </w:del>
            <w:ins w:id="805" w:author="Diana Machado" w:date="2019-02-20T04:30:00Z">
              <w:r w:rsidR="001508D2">
                <w:rPr>
                  <w:lang w:eastAsia="en-US"/>
                </w:rPr>
                <w:t xml:space="preserve"> -</w:t>
              </w:r>
            </w:ins>
          </w:p>
        </w:tc>
        <w:tc>
          <w:tcPr>
            <w:tcW w:w="3061" w:type="dxa"/>
            <w:tcBorders>
              <w:top w:val="nil"/>
              <w:left w:val="nil"/>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5,455,262,288</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8,304,925,078</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06,998,536,370</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8,174,464,199</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5,912,227,179</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5,455,262,288</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0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0,605,004,869</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8,830,208,202</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5,912,227,179</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3,498,809,119</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2,017,490,246</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8,061,102,312</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6,703,755,988</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5,148,627,325</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9,619,660,615</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5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58,556,954,264</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57,559,896,287</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0,573,900,837</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7,740,735,748</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6,926,620,815</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8,912,471,411</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39,349,058,321</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38,664,118,479</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0,093,922,909</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7,095,280,287</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6,610,122,148</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7,573,632,642</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7,603,479,339</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7,281,722,056</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7,947,127,393</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119,283,722</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885,982,100</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keepNext/>
              <w:rPr>
                <w:lang w:eastAsia="en-US"/>
              </w:rPr>
            </w:pPr>
            <w:r w:rsidRPr="003C305F">
              <w:rPr>
                <w:lang w:eastAsia="en-US"/>
              </w:rPr>
              <w:t>$7,423,785,949</w:t>
            </w:r>
          </w:p>
        </w:tc>
      </w:tr>
    </w:tbl>
    <w:p w:rsidR="00A24DF2" w:rsidRDefault="006D5698" w:rsidP="00E35732">
      <w:pPr>
        <w:pStyle w:val="Caption"/>
        <w:rPr>
          <w:ins w:id="806" w:author="Diana Machado" w:date="2019-02-20T04:26:00Z"/>
        </w:rPr>
        <w:sectPr w:rsidR="00A24DF2" w:rsidSect="00EC5B78">
          <w:footerReference w:type="default" r:id="rId156"/>
          <w:pgSz w:w="12240" w:h="15840" w:code="1"/>
          <w:pgMar w:top="1440" w:right="1440" w:bottom="1440" w:left="1440" w:header="720" w:footer="432" w:gutter="0"/>
          <w:cols w:space="720"/>
          <w:docGrid w:linePitch="360"/>
        </w:sectPr>
      </w:pPr>
      <w:bookmarkStart w:id="812" w:name="_Ref528564727"/>
      <w:bookmarkStart w:id="813" w:name="_Toc8810324"/>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5E2202">
        <w:rPr>
          <w:noProof/>
        </w:rPr>
        <w:t>14</w:t>
      </w:r>
      <w:r w:rsidR="004A30C5">
        <w:rPr>
          <w:noProof/>
        </w:rPr>
        <w:fldChar w:fldCharType="end"/>
      </w:r>
      <w:bookmarkEnd w:id="812"/>
      <w:r>
        <w:t xml:space="preserve">. </w:t>
      </w:r>
      <w:r w:rsidRPr="000573E9">
        <w:t>Confidence Intervals for PML values for 2012 Cat Fund Exposure Data</w:t>
      </w:r>
      <w:bookmarkEnd w:id="813"/>
    </w:p>
    <w:p w:rsidR="006D5698" w:rsidRDefault="006D5698">
      <w:pPr>
        <w:pStyle w:val="Caption"/>
      </w:pPr>
    </w:p>
    <w:tbl>
      <w:tblPr>
        <w:tblW w:w="9280" w:type="dxa"/>
        <w:jc w:val="center"/>
        <w:tblLook w:val="04A0" w:firstRow="1" w:lastRow="0" w:firstColumn="1" w:lastColumn="0" w:noHBand="0" w:noVBand="1"/>
      </w:tblPr>
      <w:tblGrid>
        <w:gridCol w:w="1820"/>
        <w:gridCol w:w="2620"/>
        <w:gridCol w:w="2420"/>
        <w:gridCol w:w="2420"/>
      </w:tblGrid>
      <w:tr w:rsidR="006D5698" w:rsidRPr="003C305F" w:rsidTr="006D5698">
        <w:trPr>
          <w:trHeight w:val="580"/>
          <w:tblHeader/>
          <w:jc w:val="center"/>
        </w:trPr>
        <w:tc>
          <w:tcPr>
            <w:tcW w:w="18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Return Period (Years)</w:t>
            </w:r>
          </w:p>
        </w:tc>
        <w:tc>
          <w:tcPr>
            <w:tcW w:w="2620"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 xml:space="preserve"> Estimated Loss Level</w:t>
            </w:r>
          </w:p>
        </w:tc>
        <w:tc>
          <w:tcPr>
            <w:tcW w:w="2420"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Lower bound of Uncertainty Interval</w:t>
            </w:r>
          </w:p>
        </w:tc>
        <w:tc>
          <w:tcPr>
            <w:tcW w:w="2420"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Upper bound of Uncertainty Interval</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Top Event</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10,777,351,135</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del w:id="814" w:author="Diana Machado" w:date="2019-02-20T04:32:00Z">
              <w:r w:rsidRPr="003C305F" w:rsidDel="004711CF">
                <w:rPr>
                  <w:lang w:eastAsia="en-US"/>
                </w:rPr>
                <w:delText>$1,867,598,996,254</w:delText>
              </w:r>
            </w:del>
            <w:ins w:id="815" w:author="Diana Machado" w:date="2019-02-20T04:32:00Z">
              <w:r w:rsidR="004711CF">
                <w:rPr>
                  <w:lang w:eastAsia="en-US"/>
                </w:rPr>
                <w:t xml:space="preserve"> -</w:t>
              </w:r>
            </w:ins>
          </w:p>
        </w:tc>
        <w:tc>
          <w:tcPr>
            <w:tcW w:w="2420" w:type="dxa"/>
            <w:tcBorders>
              <w:top w:val="nil"/>
              <w:left w:val="nil"/>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7,631,739,299</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2,667,194,649</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10,060,771,459</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2,511,230,371</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8,795,226,096</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7,631,739,299</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0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5,845,404,739</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1,491,919,825</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8,795,226,096</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6,669,749,764</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5,373,191,590</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0,688,541,588</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0,811,857,153</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8,861,970,568</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2,830,941,566</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5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1,689,275,988</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0,167,512,835</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3,295,880,571</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50,517,247,153</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9,520,505,183</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51,758,020,226</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1,596,780,882</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0,893,593,331</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2,297,546,269</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8,798,047,916</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8,241,555,661</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9,239,516,375</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8,763,087,190</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8,434,729,832</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9,128,763,920</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472,671,407</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185,598,630</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keepNext/>
              <w:rPr>
                <w:lang w:eastAsia="en-US"/>
              </w:rPr>
            </w:pPr>
            <w:r w:rsidRPr="003C305F">
              <w:rPr>
                <w:lang w:eastAsia="en-US"/>
              </w:rPr>
              <w:t>$7,769,334,842</w:t>
            </w:r>
          </w:p>
        </w:tc>
      </w:tr>
    </w:tbl>
    <w:p w:rsidR="000C6DEA" w:rsidRPr="008A4ED9" w:rsidRDefault="006D5698" w:rsidP="00E35732">
      <w:pPr>
        <w:pStyle w:val="Caption"/>
      </w:pPr>
      <w:bookmarkStart w:id="816" w:name="_Ref528564740"/>
      <w:bookmarkStart w:id="817" w:name="_Toc8810325"/>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5E2202">
        <w:rPr>
          <w:noProof/>
        </w:rPr>
        <w:t>15</w:t>
      </w:r>
      <w:r w:rsidR="004A30C5">
        <w:rPr>
          <w:noProof/>
        </w:rPr>
        <w:fldChar w:fldCharType="end"/>
      </w:r>
      <w:bookmarkEnd w:id="816"/>
      <w:r>
        <w:t xml:space="preserve">. </w:t>
      </w:r>
      <w:r w:rsidRPr="00EF4797">
        <w:t>Confidence Intervals for PML values for 2017 Cat Fund Exposure Data</w:t>
      </w:r>
      <w:bookmarkEnd w:id="817"/>
    </w:p>
    <w:p w:rsidR="00FC728A" w:rsidRDefault="00FC728A">
      <w:pPr>
        <w:pStyle w:val="Disclosure"/>
      </w:pPr>
      <w:r>
        <w:t>5. Justify any differences between the historical and modeled results using current scientific and statistical methods in the appropriate disciplines.</w:t>
      </w:r>
    </w:p>
    <w:p w:rsidR="00022A98" w:rsidRPr="00022A98" w:rsidRDefault="008A4ED9" w:rsidP="00022A98">
      <w:r w:rsidRPr="008A4ED9">
        <w:t>The various statistical tests as well as other validation tests presented here and elsewhere indicate that any differences between modeled results and historical observations are not statistically significant given the large known uncertainties in the historical record.</w:t>
      </w:r>
    </w:p>
    <w:p w:rsidR="00FC728A" w:rsidRDefault="00FC728A">
      <w:pPr>
        <w:pStyle w:val="Disclosure"/>
      </w:pPr>
      <w:r>
        <w:t>6. Provide graphical comparisons of modeled and historical data and goodness-of-fit tests. Examples to include are hurricane frequencies, tracks, intensities, and physical damage.</w:t>
      </w:r>
    </w:p>
    <w:p w:rsidR="00022A98" w:rsidRPr="00022A98" w:rsidRDefault="006707B3" w:rsidP="00022A98">
      <w:r w:rsidRPr="006707B3">
        <w:t xml:space="preserve">For hurricane frequencies as a function of intensity by region, see Form M-1 plots. The histogram in </w:t>
      </w:r>
      <w:r w:rsidR="00314382">
        <w:fldChar w:fldCharType="begin"/>
      </w:r>
      <w:r w:rsidR="00314382">
        <w:instrText xml:space="preserve"> REF _Ref528563048 \h </w:instrText>
      </w:r>
      <w:r w:rsidR="00314382">
        <w:fldChar w:fldCharType="separate"/>
      </w:r>
      <w:r w:rsidR="005E2202">
        <w:t xml:space="preserve">Figure </w:t>
      </w:r>
      <w:r w:rsidR="005E2202">
        <w:rPr>
          <w:noProof/>
        </w:rPr>
        <w:t>33</w:t>
      </w:r>
      <w:r w:rsidR="00314382">
        <w:fldChar w:fldCharType="end"/>
      </w:r>
      <w:r w:rsidR="00314382">
        <w:t xml:space="preserve"> </w:t>
      </w:r>
      <w:r w:rsidRPr="006707B3">
        <w:t>compares the modeled and historical annual landfall distribution by number of events per year. The agreement between the two distributions is quite close and the histogram shows a good fit. The chi-square goodness-of-fit test gives a p-value of approximately 0.512 as described in S-1.1. Plots and goodness-of-fit tests for the radius of maximum wind and the Holland pressure profile parameter are shown in Disclosure 1 of this standard. Plots and statistical comparisons of historical and modeled losses are shown in Standard S-5, Form S-4 and Form S-5.</w:t>
      </w:r>
    </w:p>
    <w:p w:rsidR="00FC728A" w:rsidRDefault="00FC728A">
      <w:pPr>
        <w:pStyle w:val="Disclosure"/>
      </w:pPr>
      <w:r>
        <w:t xml:space="preserve">7. Provide a completed Form S-1, Probability and Frequency of Florida Landfalling Hurricanes per Year. Provide a link to the location of the form </w:t>
      </w:r>
      <w:r w:rsidR="00E50184">
        <w:t>here.</w:t>
      </w:r>
    </w:p>
    <w:p w:rsidR="00A24DF2" w:rsidRDefault="008C5813" w:rsidP="00022A98">
      <w:pPr>
        <w:sectPr w:rsidR="00A24DF2" w:rsidSect="00EC5B78">
          <w:pgSz w:w="12240" w:h="15840" w:code="1"/>
          <w:pgMar w:top="1440" w:right="1440" w:bottom="1440" w:left="1440" w:header="720" w:footer="432" w:gutter="0"/>
          <w:cols w:space="720"/>
          <w:docGrid w:linePitch="360"/>
        </w:sectPr>
      </w:pPr>
      <w:r w:rsidRPr="008C5813">
        <w:t>Please see completed</w:t>
      </w:r>
      <w:r w:rsidR="00664398">
        <w:t xml:space="preserve"> </w:t>
      </w:r>
      <w:hyperlink w:anchor="FormS1" w:history="1">
        <w:r w:rsidR="00664398" w:rsidRPr="00664398">
          <w:rPr>
            <w:rStyle w:val="Hyperlink"/>
          </w:rPr>
          <w:t>Form S-1</w:t>
        </w:r>
      </w:hyperlink>
      <w:r w:rsidR="00664398">
        <w:t xml:space="preserve"> </w:t>
      </w:r>
      <w:r w:rsidRPr="008C5813">
        <w:t>at the end of this section.</w:t>
      </w:r>
    </w:p>
    <w:p w:rsidR="00FC728A" w:rsidRDefault="00FC728A">
      <w:pPr>
        <w:pStyle w:val="Disclosure"/>
      </w:pPr>
      <w:r>
        <w:lastRenderedPageBreak/>
        <w:t xml:space="preserve">8. Provide a completed Form S-2A, Examples of Hurricane Loss Exceedance Estimates (2012 FHCF Exposure Data). Provide a link to the location of the form </w:t>
      </w:r>
      <w:r w:rsidR="00E50184">
        <w:t>here.</w:t>
      </w:r>
    </w:p>
    <w:p w:rsidR="00022A98" w:rsidRPr="00022A98" w:rsidRDefault="008C5813" w:rsidP="00022A98">
      <w:r w:rsidRPr="008C5813">
        <w:t xml:space="preserve">Please see completed </w:t>
      </w:r>
      <w:hyperlink w:anchor="FormS2A" w:history="1">
        <w:r w:rsidRPr="005B38DD">
          <w:rPr>
            <w:rStyle w:val="Hyperlink"/>
          </w:rPr>
          <w:t>Form S-2A</w:t>
        </w:r>
      </w:hyperlink>
      <w:r w:rsidRPr="008C5813">
        <w:t xml:space="preserve"> at the end of this section.</w:t>
      </w:r>
    </w:p>
    <w:p w:rsidR="00012ABC" w:rsidRDefault="00FC728A">
      <w:pPr>
        <w:pStyle w:val="Disclosure"/>
      </w:pPr>
      <w:r>
        <w:t>9. Provide a completed Form S-2B, Examples of Hurricane Loss Exceedance Estimates (2017 FHCF Exposure Data). Provide a link to the location of the form here.</w:t>
      </w:r>
    </w:p>
    <w:p w:rsidR="00022A98" w:rsidRPr="00022A98" w:rsidRDefault="008C5813" w:rsidP="00022A98">
      <w:r w:rsidRPr="008C5813">
        <w:t xml:space="preserve">Please see completed </w:t>
      </w:r>
      <w:hyperlink w:anchor="FormS2B" w:history="1">
        <w:r w:rsidRPr="005B38DD">
          <w:rPr>
            <w:rStyle w:val="Hyperlink"/>
          </w:rPr>
          <w:t>Form S-2B</w:t>
        </w:r>
      </w:hyperlink>
      <w:r w:rsidRPr="008C5813">
        <w:t xml:space="preserve"> at the end of this section.</w:t>
      </w:r>
    </w:p>
    <w:p w:rsidR="00DA5226" w:rsidRDefault="00DA5226">
      <w:pPr>
        <w:rPr>
          <w:rFonts w:ascii="Arial" w:hAnsi="Arial"/>
          <w:b/>
          <w:i/>
        </w:rPr>
      </w:pPr>
      <w:r>
        <w:br w:type="page"/>
      </w:r>
    </w:p>
    <w:p w:rsidR="00246311" w:rsidRDefault="00ED6311" w:rsidP="0007529D">
      <w:pPr>
        <w:pStyle w:val="Heading2"/>
      </w:pPr>
      <w:bookmarkStart w:id="818" w:name="_Toc8805994"/>
      <w:r w:rsidRPr="00ED6311">
        <w:lastRenderedPageBreak/>
        <w:t>S-2 Sensitivity Analysis for Hurricane Model Output</w:t>
      </w:r>
      <w:bookmarkEnd w:id="818"/>
    </w:p>
    <w:p w:rsidR="00ED6311" w:rsidRDefault="00ED6311">
      <w:pPr>
        <w:pStyle w:val="Disclosure"/>
      </w:pPr>
      <w:r w:rsidRPr="00ED6311">
        <w:t>The modeling organization shall have assessed the sensitivity of temporal and spatial outputs with respect to the simultaneous variation of input variables using current</w:t>
      </w:r>
      <w:r>
        <w:t xml:space="preserve"> </w:t>
      </w:r>
      <w:r w:rsidRPr="00ED6311">
        <w:t>scientific and statistical methods in the appropriate disciplines and shall have taken appropriate action.</w:t>
      </w:r>
    </w:p>
    <w:p w:rsidR="00804FEB" w:rsidRDefault="00804FEB" w:rsidP="00804FEB">
      <w:r>
        <w:t>We have performed sensitivity analysis on the temporal and spatial outputs of the model using currently accepted scientific and statistical methods. We examined the effects of five input variables on the expected loss cost. The input variables were as follows:</w:t>
      </w:r>
    </w:p>
    <w:p w:rsidR="00804FEB" w:rsidRDefault="00804FEB" w:rsidP="00804FEB"/>
    <w:p w:rsidR="00804FEB" w:rsidRDefault="00804FEB" w:rsidP="00804FEB">
      <w:r w:rsidRPr="003804F5">
        <w:rPr>
          <w:i/>
        </w:rPr>
        <w:t>CP</w:t>
      </w:r>
      <w:r>
        <w:t xml:space="preserve"> = central pressure (in millibars)</w:t>
      </w:r>
    </w:p>
    <w:p w:rsidR="00804FEB" w:rsidRDefault="00804FEB" w:rsidP="00804FEB">
      <w:r w:rsidRPr="003804F5">
        <w:rPr>
          <w:i/>
        </w:rPr>
        <w:t>Rmax</w:t>
      </w:r>
      <w:r>
        <w:t xml:space="preserve"> = radius of maximum winds (in statute miles)</w:t>
      </w:r>
    </w:p>
    <w:p w:rsidR="00804FEB" w:rsidRDefault="00804FEB" w:rsidP="00804FEB">
      <w:r w:rsidRPr="003804F5">
        <w:rPr>
          <w:i/>
        </w:rPr>
        <w:t>VT</w:t>
      </w:r>
      <w:r>
        <w:t xml:space="preserve"> = translational velocity (forward speed in miles per hour)</w:t>
      </w:r>
    </w:p>
    <w:p w:rsidR="00804FEB" w:rsidRDefault="00804FEB" w:rsidP="00804FEB">
      <w:r w:rsidRPr="003804F5">
        <w:rPr>
          <w:i/>
        </w:rPr>
        <w:t>Holland B</w:t>
      </w:r>
      <w:r>
        <w:t xml:space="preserve"> = pressure profile parameter and </w:t>
      </w:r>
    </w:p>
    <w:p w:rsidR="00804FEB" w:rsidRDefault="00804FEB" w:rsidP="00804FEB">
      <w:r w:rsidRPr="003804F5">
        <w:rPr>
          <w:i/>
        </w:rPr>
        <w:t>FFP</w:t>
      </w:r>
      <w:r>
        <w:t xml:space="preserve"> = far field pressure</w:t>
      </w:r>
    </w:p>
    <w:p w:rsidR="00804FEB" w:rsidRDefault="00804FEB" w:rsidP="00804FEB"/>
    <w:p w:rsidR="006D5D7E" w:rsidRDefault="00804FEB" w:rsidP="006D5D7E">
      <w:r>
        <w:t>The effects of the above input variables on the expected loss cost were examined using the methods described by Iman et al. (2000a).</w:t>
      </w:r>
    </w:p>
    <w:p w:rsidR="006D5D7E" w:rsidRDefault="006D5D7E">
      <w:pPr>
        <w:pStyle w:val="Disclosure"/>
      </w:pPr>
      <w:r>
        <w:t>Disclosures</w:t>
      </w:r>
    </w:p>
    <w:p w:rsidR="006D5D7E" w:rsidRDefault="006D5D7E">
      <w:pPr>
        <w:pStyle w:val="Disclosure"/>
      </w:pPr>
      <w:r>
        <w:t>1. Identify the most sensitive aspect of the hurricane model and the basis for making this determination.</w:t>
      </w:r>
    </w:p>
    <w:p w:rsidR="006D5D7E" w:rsidRDefault="00B32E14" w:rsidP="006D5D7E">
      <w:r>
        <w:fldChar w:fldCharType="begin"/>
      </w:r>
      <w:r>
        <w:instrText xml:space="preserve"> REF _Ref528565174 \h </w:instrText>
      </w:r>
      <w:r>
        <w:fldChar w:fldCharType="separate"/>
      </w:r>
      <w:r w:rsidR="005E2202">
        <w:t xml:space="preserve">Figure </w:t>
      </w:r>
      <w:r w:rsidR="005E2202">
        <w:rPr>
          <w:noProof/>
        </w:rPr>
        <w:t>38</w:t>
      </w:r>
      <w:r>
        <w:fldChar w:fldCharType="end"/>
      </w:r>
      <w:r>
        <w:t xml:space="preserve"> </w:t>
      </w:r>
      <w:r w:rsidR="00A864A8" w:rsidRPr="00A864A8">
        <w:t xml:space="preserve">provides the graph of the standardized regression coefficients of the expected loss cost as a function of the input variables for Category 1, 3 and 5 hurricanes. From the graph, we observe that the sensitivity of expected loss cost depends on the category of the hurricanes. For a Category 1 hurricane, expected loss cost is most sensitive to Holland B. For a Category 3 hurricane, expected loss cost is most sensitive to Holland Band, </w:t>
      </w:r>
      <w:r w:rsidR="00E63484" w:rsidRPr="00A864A8">
        <w:t>and finally</w:t>
      </w:r>
      <w:r w:rsidR="00A864A8" w:rsidRPr="00A864A8">
        <w:t xml:space="preserve"> for a Category 5 hurricane, expected loss cost is most sensitive to </w:t>
      </w:r>
      <w:r w:rsidR="00A864A8" w:rsidRPr="003804F5">
        <w:rPr>
          <w:i/>
        </w:rPr>
        <w:t>Rmax</w:t>
      </w:r>
      <w:r w:rsidR="00A864A8" w:rsidRPr="00A864A8">
        <w:t>.</w:t>
      </w:r>
    </w:p>
    <w:p w:rsidR="00A864A8" w:rsidRDefault="00A864A8" w:rsidP="006D5D7E"/>
    <w:p w:rsidR="00717392" w:rsidRDefault="00717392" w:rsidP="00717392">
      <w:pPr>
        <w:keepNext/>
        <w:jc w:val="center"/>
      </w:pPr>
      <w:r>
        <w:rPr>
          <w:noProof/>
        </w:rPr>
        <w:lastRenderedPageBreak/>
        <w:drawing>
          <wp:inline distT="0" distB="0" distL="0" distR="0" wp14:anchorId="6AD6C56B" wp14:editId="3034A5F6">
            <wp:extent cx="5486400" cy="54864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486400" cy="5486400"/>
                    </a:xfrm>
                    <a:prstGeom prst="rect">
                      <a:avLst/>
                    </a:prstGeom>
                  </pic:spPr>
                </pic:pic>
              </a:graphicData>
            </a:graphic>
          </wp:inline>
        </w:drawing>
      </w:r>
    </w:p>
    <w:p w:rsidR="00717392" w:rsidRPr="006D5D7E" w:rsidRDefault="00717392" w:rsidP="00E35732">
      <w:pPr>
        <w:pStyle w:val="Caption"/>
      </w:pPr>
      <w:bookmarkStart w:id="819" w:name="_Ref528565174"/>
      <w:bookmarkStart w:id="820" w:name="_Toc8807694"/>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38</w:t>
      </w:r>
      <w:r w:rsidR="004A30C5">
        <w:rPr>
          <w:noProof/>
        </w:rPr>
        <w:fldChar w:fldCharType="end"/>
      </w:r>
      <w:bookmarkEnd w:id="819"/>
      <w:r>
        <w:t xml:space="preserve">. </w:t>
      </w:r>
      <w:r w:rsidRPr="001F39BA">
        <w:t>SRCs for Expected Loss Cost for all Input Variables for all Hurricane Categories.</w:t>
      </w:r>
      <w:bookmarkEnd w:id="820"/>
    </w:p>
    <w:p w:rsidR="006D5D7E" w:rsidRDefault="006D5D7E">
      <w:pPr>
        <w:pStyle w:val="Disclosure"/>
      </w:pPr>
      <w:r>
        <w:t>2. Identify other input variables that impact the magnitude of the output when the input variables are varied simultaneously. Describe the degree to which these sensitivities affect output results and illustrate with an example.</w:t>
      </w:r>
    </w:p>
    <w:p w:rsidR="006D5D7E" w:rsidRPr="006D5D7E" w:rsidRDefault="0057737A" w:rsidP="006D5D7E">
      <w:r w:rsidRPr="0057737A">
        <w:t xml:space="preserve">As mentioned in disclosure 1; the input variables that impact the magnitude of the output when varied simultaneously depend on the category of the hurricanes. For a Category 1 hurricane,  FFP and CP are the other two variables (in addition to Holland B) which have an impact on loss costs.  For a Category 3 hurricane, expected loss cost the other variables are FFP and </w:t>
      </w:r>
      <w:r w:rsidRPr="003804F5">
        <w:rPr>
          <w:i/>
        </w:rPr>
        <w:t>Rmax</w:t>
      </w:r>
      <w:r w:rsidRPr="0057737A">
        <w:t xml:space="preserve"> and finally for a Category 5 hurricane, these are Holland B, CP and FFP. The expected loss cost is least sensitive to </w:t>
      </w:r>
      <w:r w:rsidR="003804F5" w:rsidRPr="003804F5">
        <w:rPr>
          <w:i/>
        </w:rPr>
        <w:t>Rmax</w:t>
      </w:r>
      <w:r w:rsidR="003804F5" w:rsidRPr="0057737A">
        <w:t xml:space="preserve"> </w:t>
      </w:r>
      <w:r w:rsidRPr="0057737A">
        <w:t>for Category 1, while the expected loss cost is least sensitive to VT for Categories 3 and 5.</w:t>
      </w:r>
    </w:p>
    <w:p w:rsidR="008A7655" w:rsidRDefault="008A7655">
      <w:pPr>
        <w:jc w:val="left"/>
        <w:rPr>
          <w:rFonts w:ascii="Arial" w:hAnsi="Arial"/>
          <w:b/>
          <w:i/>
        </w:rPr>
      </w:pPr>
      <w:r>
        <w:br w:type="page"/>
      </w:r>
    </w:p>
    <w:p w:rsidR="006D5D7E" w:rsidRDefault="006D5D7E">
      <w:pPr>
        <w:pStyle w:val="Disclosure"/>
      </w:pPr>
      <w:r>
        <w:lastRenderedPageBreak/>
        <w:t>3. Describe how other aspects of the hurricane model may have a significant impact on the sensitivities in output results and the basis for making this determination.</w:t>
      </w:r>
    </w:p>
    <w:p w:rsidR="006D5D7E" w:rsidRPr="006D5D7E" w:rsidRDefault="006A5729" w:rsidP="006D5D7E">
      <w:r w:rsidRPr="006A5729">
        <w:t>Validation studies (described in Standard S-1.2) indicated that air density, boundary layer height, fraction of the boundary layer depth over which the turbulent stresses act, the drag coefficient, the averaging time chosen to represent the boundary layer slab winds, and the conversion of the 0-500 m layer mean wind to 10 m surface wind could all have a significant impact on the output. These quantities were evaluated during the validation process, resulting in the selection of physically consistent values. For example, the values chosen for air density, marine boundary layer height and reduction factor from the mean boundary layer to the surface are representative of near surface GPS dropsonde measurements in hurricanes.  Model wind speeds (and therefore, output results) are very sensitive to surface roughness, which in turn depend on land use/land cover determined from satellite remote sensing.  The assignment of roughness to mean land use / land cover classifications as well as the upstream filtering or weighting factor was applied to integrate the upstream roughness elements within a 45 degree sector to windward of the corresponding ZIP Code.</w:t>
      </w:r>
    </w:p>
    <w:p w:rsidR="006D5D7E" w:rsidRDefault="006D5D7E">
      <w:pPr>
        <w:pStyle w:val="Disclosure"/>
      </w:pPr>
      <w:r>
        <w:t>4. Describe and justify action or inaction as a result of the sensitivity analyses performed.</w:t>
      </w:r>
    </w:p>
    <w:p w:rsidR="006D5D7E" w:rsidRPr="006D5D7E" w:rsidRDefault="0041760C" w:rsidP="006D5D7E">
      <w:r w:rsidRPr="0041760C">
        <w:t>No actions were taken in light of the aforementioned sensitivity experiments.</w:t>
      </w:r>
    </w:p>
    <w:p w:rsidR="006D5D7E" w:rsidRDefault="006D5D7E">
      <w:pPr>
        <w:pStyle w:val="Disclosure"/>
      </w:pPr>
      <w:r>
        <w:t>5. Provide a completed Form S-6, Hypothetical Events for Sensitivity and Uncertainty Analysis. (Requirement for hurricane models submitted by modeling organizations which have not previously provided the Commission with this analysis. For hurricane models previously-found acceptable, the Commission will determine, at the meeting to review modeling organization submissions, if an existing modeling organization will be required to provide Form S-6, Hypothetical Events for Sensitivity and Uncertainty Analysis, prior to the Professional Team on-site review). If applicable, provide a link to the location of the form here.</w:t>
      </w:r>
    </w:p>
    <w:p w:rsidR="006D5D7E" w:rsidRPr="006D5D7E" w:rsidRDefault="0007794D" w:rsidP="006D5D7E">
      <w:r w:rsidRPr="0007794D">
        <w:t xml:space="preserve">Please see the completed </w:t>
      </w:r>
      <w:hyperlink w:anchor="FormS6" w:history="1">
        <w:r w:rsidRPr="005B38DD">
          <w:rPr>
            <w:rStyle w:val="Hyperlink"/>
          </w:rPr>
          <w:t>Form S-6</w:t>
        </w:r>
      </w:hyperlink>
      <w:r w:rsidRPr="0007794D">
        <w:t xml:space="preserve"> at the end of this section.</w:t>
      </w:r>
    </w:p>
    <w:p w:rsidR="00012ABC" w:rsidRPr="00246311" w:rsidRDefault="00012ABC" w:rsidP="00246311"/>
    <w:p w:rsidR="005B1C03" w:rsidRDefault="005B1C03">
      <w:r>
        <w:br w:type="page"/>
      </w:r>
    </w:p>
    <w:p w:rsidR="007F4EBA" w:rsidRDefault="001458AA" w:rsidP="0007529D">
      <w:pPr>
        <w:pStyle w:val="Heading2"/>
      </w:pPr>
      <w:bookmarkStart w:id="821" w:name="_Toc8805995"/>
      <w:r w:rsidRPr="001458AA">
        <w:lastRenderedPageBreak/>
        <w:t>S-3 Uncertainty Analysis for Hurricane Model Output</w:t>
      </w:r>
      <w:bookmarkEnd w:id="821"/>
    </w:p>
    <w:p w:rsidR="001458AA" w:rsidRDefault="001458AA">
      <w:pPr>
        <w:pStyle w:val="Disclosure"/>
      </w:pPr>
      <w:r w:rsidRPr="001458AA">
        <w:t>The modeling organization shall have performed an uncertainty analysis on the temporal and spatial outputs of the hurricane model using current</w:t>
      </w:r>
      <w:r>
        <w:t xml:space="preserve"> </w:t>
      </w:r>
      <w:r w:rsidRPr="001458AA">
        <w:t>scientific and statistical methods in the appropriate disciplines and shall have taken appropriate action. The analysis shall identify and quantify the extent that input variables impact the uncertainty in hurricane model output as the input variables are simultaneously varied.</w:t>
      </w:r>
    </w:p>
    <w:p w:rsidR="00D04E19" w:rsidRDefault="00D04E19" w:rsidP="00D04E19">
      <w:r>
        <w:t>We have performed uncertainty analysis on the temporal and spatial outputs of the model using currently accepted scientific and statistical methods. We examined the effects of five input variables on the expected loss cost. The input variables were as follows:</w:t>
      </w:r>
    </w:p>
    <w:p w:rsidR="00D04E19" w:rsidRDefault="00D04E19" w:rsidP="00D04E19"/>
    <w:p w:rsidR="00D04E19" w:rsidRDefault="00D04E19" w:rsidP="00D04E19">
      <w:r w:rsidRPr="003804F5">
        <w:rPr>
          <w:i/>
        </w:rPr>
        <w:t>CP</w:t>
      </w:r>
      <w:r>
        <w:t xml:space="preserve"> = central pressure (in millibars)</w:t>
      </w:r>
    </w:p>
    <w:p w:rsidR="00D04E19" w:rsidRDefault="003804F5" w:rsidP="00D04E19">
      <w:r w:rsidRPr="003804F5">
        <w:rPr>
          <w:i/>
        </w:rPr>
        <w:t>Rmax</w:t>
      </w:r>
      <w:r w:rsidRPr="0057737A">
        <w:t xml:space="preserve"> </w:t>
      </w:r>
      <w:r w:rsidR="00D04E19">
        <w:t>= radius of maximum winds (in statute miles)</w:t>
      </w:r>
    </w:p>
    <w:p w:rsidR="00D04E19" w:rsidRDefault="00D04E19" w:rsidP="00D04E19">
      <w:r w:rsidRPr="003804F5">
        <w:rPr>
          <w:i/>
        </w:rPr>
        <w:t>VT</w:t>
      </w:r>
      <w:r>
        <w:t xml:space="preserve"> = translational velocity (forward speed in miles per hour)</w:t>
      </w:r>
    </w:p>
    <w:p w:rsidR="00D04E19" w:rsidRDefault="00D04E19" w:rsidP="00D04E19">
      <w:r w:rsidRPr="003804F5">
        <w:rPr>
          <w:i/>
        </w:rPr>
        <w:t>Holland B</w:t>
      </w:r>
      <w:r>
        <w:t xml:space="preserve"> = pressure profile parameter and </w:t>
      </w:r>
    </w:p>
    <w:p w:rsidR="00D04E19" w:rsidRDefault="00D04E19" w:rsidP="00D04E19">
      <w:r w:rsidRPr="003804F5">
        <w:rPr>
          <w:i/>
        </w:rPr>
        <w:t>FFP</w:t>
      </w:r>
      <w:r>
        <w:t xml:space="preserve"> = far field pressure</w:t>
      </w:r>
    </w:p>
    <w:p w:rsidR="00D04E19" w:rsidRDefault="00D04E19" w:rsidP="00D04E19"/>
    <w:p w:rsidR="001458AA" w:rsidRDefault="00D04E19" w:rsidP="00D04E19">
      <w:r>
        <w:t>The effects of the above input variables on the expected loss cost were examined using the methods described by Iman et al. (2000b).</w:t>
      </w:r>
    </w:p>
    <w:p w:rsidR="00B77E4D" w:rsidRDefault="00B77E4D">
      <w:pPr>
        <w:pStyle w:val="Disclosure"/>
      </w:pPr>
      <w:r>
        <w:t>Disclosures</w:t>
      </w:r>
    </w:p>
    <w:p w:rsidR="00B77E4D" w:rsidRDefault="00B77E4D">
      <w:pPr>
        <w:pStyle w:val="Disclosure"/>
      </w:pPr>
      <w:r>
        <w:t>1. Identify the major contributors to the uncertainty in hurricane model outputs and the basis for making this determination. Provide a full discussion of the degree to which these uncertainties affect output results and illustrate with an example.</w:t>
      </w:r>
    </w:p>
    <w:p w:rsidR="00B77E4D" w:rsidRDefault="002550FE" w:rsidP="00B77E4D">
      <w:r>
        <w:fldChar w:fldCharType="begin"/>
      </w:r>
      <w:r>
        <w:instrText xml:space="preserve"> REF _Ref528565403 \h </w:instrText>
      </w:r>
      <w:r>
        <w:fldChar w:fldCharType="separate"/>
      </w:r>
      <w:r w:rsidR="005E2202">
        <w:t xml:space="preserve">Figure </w:t>
      </w:r>
      <w:r w:rsidR="005E2202">
        <w:rPr>
          <w:noProof/>
        </w:rPr>
        <w:t>39</w:t>
      </w:r>
      <w:r>
        <w:fldChar w:fldCharType="end"/>
      </w:r>
      <w:r>
        <w:t xml:space="preserve"> </w:t>
      </w:r>
      <w:r w:rsidR="00C60677" w:rsidRPr="00C60677">
        <w:t xml:space="preserve">gives the expected percentage reductions in the variance of expected loss costs for Category 1, 3 and 5 hurricanes as a function of the input variables.  As with the sensitivity analysis, the category of the hurricane determines which variables contributes most to the uncertainty of the expected loss costs. For a Category 1 hurricane, the major contributor to the uncertainty in expected loss cost is the Holland B parameter followed by FFP and then CP. For a Category 3 hurricane, the major contributor to the uncertainty in loss costs is Holland B followed by </w:t>
      </w:r>
      <w:r w:rsidR="003804F5" w:rsidRPr="003804F5">
        <w:rPr>
          <w:i/>
        </w:rPr>
        <w:t>Rmax</w:t>
      </w:r>
      <w:r w:rsidR="003804F5" w:rsidRPr="0057737A">
        <w:t xml:space="preserve"> </w:t>
      </w:r>
      <w:r w:rsidR="00C60677" w:rsidRPr="00C60677">
        <w:t xml:space="preserve">and then FFP and finally for a Category 5 hurricane, the major contributor to the uncertainty of expected loss costs is </w:t>
      </w:r>
      <w:r w:rsidR="003804F5" w:rsidRPr="003804F5">
        <w:rPr>
          <w:i/>
        </w:rPr>
        <w:t>Rmax</w:t>
      </w:r>
      <w:r w:rsidR="003804F5" w:rsidRPr="0057737A">
        <w:t xml:space="preserve"> </w:t>
      </w:r>
      <w:r w:rsidR="00C60677" w:rsidRPr="00C60677">
        <w:t>followed by Holland B and then FFP and CP. The variable VT has negligible effect on the uncertainty in expected loss costs.</w:t>
      </w:r>
    </w:p>
    <w:p w:rsidR="00C60677" w:rsidRDefault="00C60677" w:rsidP="00B77E4D"/>
    <w:p w:rsidR="002550FE" w:rsidRDefault="002550FE" w:rsidP="002550FE">
      <w:pPr>
        <w:keepNext/>
        <w:jc w:val="center"/>
      </w:pPr>
      <w:r>
        <w:rPr>
          <w:noProof/>
        </w:rPr>
        <w:lastRenderedPageBreak/>
        <w:drawing>
          <wp:inline distT="0" distB="0" distL="0" distR="0" wp14:anchorId="07D2E290" wp14:editId="7E770C7E">
            <wp:extent cx="5486400" cy="548640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486400" cy="5486400"/>
                    </a:xfrm>
                    <a:prstGeom prst="rect">
                      <a:avLst/>
                    </a:prstGeom>
                  </pic:spPr>
                </pic:pic>
              </a:graphicData>
            </a:graphic>
          </wp:inline>
        </w:drawing>
      </w:r>
    </w:p>
    <w:p w:rsidR="00C60677" w:rsidRPr="00B77E4D" w:rsidRDefault="002550FE" w:rsidP="00E35732">
      <w:pPr>
        <w:pStyle w:val="Caption"/>
      </w:pPr>
      <w:bookmarkStart w:id="822" w:name="_Ref528565403"/>
      <w:bookmarkStart w:id="823" w:name="_Toc8807695"/>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39</w:t>
      </w:r>
      <w:r w:rsidR="004A30C5">
        <w:rPr>
          <w:noProof/>
        </w:rPr>
        <w:fldChar w:fldCharType="end"/>
      </w:r>
      <w:bookmarkEnd w:id="822"/>
      <w:r>
        <w:t xml:space="preserve">. </w:t>
      </w:r>
      <w:r w:rsidRPr="00E74FD4">
        <w:t>EPRs for Expected Loss Cost for all Input Variables for all Hurricane Categories.</w:t>
      </w:r>
      <w:bookmarkEnd w:id="823"/>
    </w:p>
    <w:p w:rsidR="00B77E4D" w:rsidRDefault="00B77E4D">
      <w:pPr>
        <w:pStyle w:val="Disclosure"/>
      </w:pPr>
      <w:r>
        <w:t>2. Describe how other aspects of the hurricane model may have a significant impact on the uncertainties in output results and the basis for making this determination.</w:t>
      </w:r>
    </w:p>
    <w:p w:rsidR="00A63323" w:rsidRDefault="00A63323" w:rsidP="00A63323">
      <w:r>
        <w:t xml:space="preserve">Limitations in the HURDAT record contribute to the uncertainty of modeled tracks and pressures. Surface pressure measurements are not always available in HURDAT and estimating surface pressures by pressure-wind relationships is also fraught with uncertainty since well-observed hurricanes can demonstrate a large variation in maximum wind speeds for a given minimum surface pressure. The HURDAT record prior to the advent of satellites in the mid-1960s could have missed or incorrectly classified many hurricanes that affected Florida in the early 20th century. Even today, there is still considerable uncertainty in the assessment of hurricane intensity. Recent research results based on SFMR measurements (Powell et al., 2009) indicate that some Saffir-Simpson 1-3 Category hurricanes may be rated too highly while the Category 4 and 5 storms are probably rated accurately. </w:t>
      </w:r>
    </w:p>
    <w:p w:rsidR="00A63323" w:rsidRDefault="00A63323" w:rsidP="00A63323"/>
    <w:p w:rsidR="00B77E4D" w:rsidRPr="00B77E4D" w:rsidRDefault="00A63323" w:rsidP="00A63323">
      <w:r>
        <w:t>Uncertainty in surface roughness has a significant impact on wind uncertainty which in turn leads to a significant impact on losses.</w:t>
      </w:r>
    </w:p>
    <w:p w:rsidR="00B77E4D" w:rsidRDefault="00B77E4D">
      <w:pPr>
        <w:pStyle w:val="Disclosure"/>
      </w:pPr>
      <w:r>
        <w:t>3. Describe and justify action or inaction as a result of the uncertainty analyses performed.</w:t>
      </w:r>
    </w:p>
    <w:p w:rsidR="00B77E4D" w:rsidRPr="00B77E4D" w:rsidRDefault="00D40A73" w:rsidP="00B77E4D">
      <w:r w:rsidRPr="00D40A73">
        <w:t>No actions were taken in light of the aforementioned uncertainty analysis.</w:t>
      </w:r>
    </w:p>
    <w:p w:rsidR="001458AA" w:rsidRDefault="00B77E4D">
      <w:pPr>
        <w:pStyle w:val="Disclosure"/>
      </w:pPr>
      <w:r>
        <w:t>4. Form S-6, Hypothetical Events for Sensitivity and Uncertainty Analysis, if disclosed under Standard S-2, Sensitivity Analysis for Hurricane Model Output, will be used in the verification of Standard S-3, Uncertainty Analysis for Hurricane Model Output.</w:t>
      </w:r>
    </w:p>
    <w:p w:rsidR="00B77E4D" w:rsidRDefault="002B5E29" w:rsidP="00B77E4D">
      <w:r w:rsidRPr="002B5E29">
        <w:t xml:space="preserve">Please see the completed </w:t>
      </w:r>
      <w:hyperlink w:anchor="FormS6" w:history="1">
        <w:r w:rsidRPr="005B38DD">
          <w:rPr>
            <w:rStyle w:val="Hyperlink"/>
          </w:rPr>
          <w:t>Form S-6</w:t>
        </w:r>
      </w:hyperlink>
      <w:r w:rsidRPr="002B5E29">
        <w:t xml:space="preserve"> at the end of this section.</w:t>
      </w:r>
    </w:p>
    <w:p w:rsidR="00EB13F6" w:rsidRDefault="00EB13F6">
      <w:r>
        <w:br w:type="page"/>
      </w:r>
    </w:p>
    <w:p w:rsidR="00B77E4D" w:rsidRDefault="00EB13F6" w:rsidP="0007529D">
      <w:pPr>
        <w:pStyle w:val="Heading2"/>
      </w:pPr>
      <w:bookmarkStart w:id="824" w:name="_Toc8805996"/>
      <w:r w:rsidRPr="00EB13F6">
        <w:lastRenderedPageBreak/>
        <w:t>S-4 County Level Aggregation</w:t>
      </w:r>
      <w:bookmarkEnd w:id="824"/>
    </w:p>
    <w:p w:rsidR="00EB13F6" w:rsidRDefault="00EB13F6">
      <w:pPr>
        <w:pStyle w:val="Disclosure"/>
      </w:pPr>
      <w:r w:rsidRPr="00EB13F6">
        <w:t>At the county level of aggregation, the contribution to the error in hurricane loss cost estimates attributable to the sampling process shall be negligible.</w:t>
      </w:r>
    </w:p>
    <w:p w:rsidR="00B03B1B" w:rsidRDefault="00B03B1B" w:rsidP="00EB13F6">
      <w:r w:rsidRPr="00B03B1B">
        <w:t>The error in the county level loss costs induced by the sampling process can be quantified by computing standard errors for the county level hurricane loss costs. These loss costs have been computed for all counties in the state of Florida using 59,000 years of simulation. The results indicate that the standard errors are less than 2.5% of the average loss cost estimates for all counties.</w:t>
      </w:r>
    </w:p>
    <w:p w:rsidR="003533B1" w:rsidRDefault="003533B1">
      <w:pPr>
        <w:pStyle w:val="Disclosure"/>
      </w:pPr>
      <w:r>
        <w:t>Disclosure</w:t>
      </w:r>
    </w:p>
    <w:p w:rsidR="00B03B1B" w:rsidRDefault="003533B1">
      <w:pPr>
        <w:pStyle w:val="Disclosure"/>
      </w:pPr>
      <w:r>
        <w:t>1. Describe the sampling plan used to obtain the average annual hurricane loss costs and hurricane output ranges. For a direct Monte Carlo simulation, indicate steps taken to determine sample size. For an importance sampling design or other sampling scheme, describe the underpinnings of the design and how it achieves the required performance.</w:t>
      </w:r>
    </w:p>
    <w:p w:rsidR="003533B1" w:rsidRPr="003C305F" w:rsidRDefault="003533B1" w:rsidP="003533B1">
      <w:r w:rsidRPr="003C305F">
        <w:t>The number of simulation years was determined through the following process:</w:t>
      </w:r>
    </w:p>
    <w:p w:rsidR="003533B1" w:rsidRPr="003C305F" w:rsidRDefault="003533B1" w:rsidP="003533B1"/>
    <w:p w:rsidR="003533B1" w:rsidRPr="003C305F" w:rsidRDefault="003533B1" w:rsidP="003533B1">
      <w:r w:rsidRPr="003C305F">
        <w:t>The average loss cost,</w:t>
      </w:r>
      <w:r w:rsidR="008C2395" w:rsidRPr="003C305F">
        <w:rPr>
          <w:noProof/>
          <w:position w:val="-10"/>
        </w:rPr>
        <w:object w:dxaOrig="360" w:dyaOrig="360">
          <v:shape id="_x0000_i1040" type="#_x0000_t75" alt="" style="width:14pt;height:14pt;mso-width-percent:0;mso-height-percent:0;mso-width-percent:0;mso-height-percent:0" o:ole="">
            <v:imagedata r:id="rId159" o:title=""/>
          </v:shape>
          <o:OLEObject Type="Embed" ProgID="Equation.3" ShapeID="_x0000_i1040" DrawAspect="Content" ObjectID="_1619425666" r:id="rId160"/>
        </w:object>
      </w:r>
      <w:r w:rsidRPr="003C305F">
        <w:t xml:space="preserve">, and standard deviation </w:t>
      </w:r>
      <w:r w:rsidRPr="003C305F">
        <w:rPr>
          <w:i/>
        </w:rPr>
        <w:t>S</w:t>
      </w:r>
      <w:r w:rsidRPr="003C305F">
        <w:rPr>
          <w:i/>
          <w:vertAlign w:val="subscript"/>
        </w:rPr>
        <w:t>Y</w:t>
      </w:r>
      <w:r w:rsidRPr="003C305F">
        <w:t xml:space="preserve">, were determined for each county </w:t>
      </w:r>
      <w:r w:rsidRPr="003C305F">
        <w:rPr>
          <w:i/>
        </w:rPr>
        <w:t xml:space="preserve">Y </w:t>
      </w:r>
      <w:r w:rsidRPr="003C305F">
        <w:t xml:space="preserve">using an initial run of an 11,800 years of simulation. Then the maximum error of the estimate will be 2.5% of the estimated mean loss cost, if the number of simulation years for county </w:t>
      </w:r>
      <w:r w:rsidRPr="003C305F">
        <w:rPr>
          <w:i/>
        </w:rPr>
        <w:t>Y</w:t>
      </w:r>
      <w:r w:rsidRPr="003C305F">
        <w:t xml:space="preserve"> is:</w:t>
      </w:r>
    </w:p>
    <w:p w:rsidR="003533B1" w:rsidRPr="003C305F" w:rsidRDefault="003533B1" w:rsidP="003533B1"/>
    <w:p w:rsidR="003533B1" w:rsidRPr="003C305F" w:rsidRDefault="008C2395" w:rsidP="003533B1">
      <w:pPr>
        <w:ind w:left="2880" w:firstLine="720"/>
      </w:pPr>
      <w:r w:rsidRPr="003C305F">
        <w:rPr>
          <w:noProof/>
          <w:position w:val="-32"/>
        </w:rPr>
        <w:object w:dxaOrig="1820" w:dyaOrig="800">
          <v:shape id="_x0000_i1039" type="#_x0000_t75" alt="" style="width:85pt;height:44pt;mso-width-percent:0;mso-height-percent:0;mso-width-percent:0;mso-height-percent:0" o:ole="" filled="t">
            <v:fill color2="black"/>
            <v:imagedata r:id="rId161" o:title=""/>
          </v:shape>
          <o:OLEObject Type="Embed" ProgID="Equation.3" ShapeID="_x0000_i1039" DrawAspect="Content" ObjectID="_1619425667" r:id="rId162"/>
        </w:object>
      </w:r>
      <w:r w:rsidR="003533B1" w:rsidRPr="003C305F">
        <w:t xml:space="preserve"> </w:t>
      </w:r>
    </w:p>
    <w:p w:rsidR="003533B1" w:rsidRPr="003C305F" w:rsidRDefault="003533B1" w:rsidP="003533B1">
      <w:r w:rsidRPr="003C305F">
        <w:rPr>
          <w:color w:val="000000"/>
        </w:rPr>
        <w:t xml:space="preserve">Based on the initial 11,800 year simulation runs, the minimum number of years required is </w:t>
      </w:r>
      <w:r w:rsidRPr="003C305F">
        <w:rPr>
          <w:color w:val="000000"/>
          <w:vertAlign w:val="subscript"/>
        </w:rPr>
        <w:t xml:space="preserve"> </w:t>
      </w:r>
      <w:r w:rsidRPr="003C305F">
        <w:rPr>
          <w:i/>
          <w:color w:val="000000"/>
        </w:rPr>
        <w:t>N</w:t>
      </w:r>
      <w:r w:rsidRPr="003C305F">
        <w:rPr>
          <w:i/>
          <w:color w:val="000000"/>
          <w:vertAlign w:val="subscript"/>
        </w:rPr>
        <w:t>Y</w:t>
      </w:r>
      <w:r w:rsidRPr="003C305F">
        <w:rPr>
          <w:color w:val="000000"/>
        </w:rPr>
        <w:t xml:space="preserve"> = 34,107</w:t>
      </w:r>
      <w:r w:rsidRPr="003C305F">
        <w:rPr>
          <w:rFonts w:ascii="Arial" w:hAnsi="Arial" w:cs="Arial"/>
          <w:sz w:val="20"/>
          <w:szCs w:val="20"/>
        </w:rPr>
        <w:t xml:space="preserve"> </w:t>
      </w:r>
      <w:r w:rsidRPr="003C305F">
        <w:rPr>
          <w:color w:val="000000"/>
        </w:rPr>
        <w:t>for Hamilton County, which had the highest number of years required of all the counties. Therefore, we have decided to use 59,000 (500x118) years of simulation for our final results. For the 59,000-year simulation run</w:t>
      </w:r>
      <w:r>
        <w:rPr>
          <w:color w:val="000000"/>
        </w:rPr>
        <w:t>s,</w:t>
      </w:r>
      <w:r w:rsidRPr="003C305F">
        <w:rPr>
          <w:color w:val="000000"/>
        </w:rPr>
        <w:t xml:space="preserve"> we found that the standard errors are less than 2.5% of the average loss costs for each county.</w:t>
      </w:r>
    </w:p>
    <w:p w:rsidR="003533B1" w:rsidRPr="003533B1" w:rsidRDefault="003533B1" w:rsidP="003533B1"/>
    <w:p w:rsidR="00EB13F6" w:rsidRDefault="00EB13F6" w:rsidP="00EB13F6"/>
    <w:p w:rsidR="00504C0E" w:rsidRDefault="00504C0E">
      <w:r>
        <w:br w:type="page"/>
      </w:r>
    </w:p>
    <w:p w:rsidR="00EB13F6" w:rsidRDefault="00504C0E" w:rsidP="0007529D">
      <w:pPr>
        <w:pStyle w:val="Heading2"/>
      </w:pPr>
      <w:bookmarkStart w:id="825" w:name="_Toc8805997"/>
      <w:r w:rsidRPr="00504C0E">
        <w:lastRenderedPageBreak/>
        <w:t>S-5 Replication of Known Hurricane Losses</w:t>
      </w:r>
      <w:bookmarkEnd w:id="825"/>
    </w:p>
    <w:p w:rsidR="00504C0E" w:rsidRDefault="00504C0E">
      <w:pPr>
        <w:pStyle w:val="Disclosure"/>
      </w:pPr>
      <w:r w:rsidRPr="00504C0E">
        <w:t>The hurricane model shall estimate incurred hurricane losses in an unbiased manner on a sufficient body of past hurricane events from more than one company, including the most current data available to the modeling organization. This standard applies separately to personal residential and, to the extent data are available, to commercial residential. Personal residential hurricane loss experience may be used to replicate structure-only and contents-only hurricane losses. The replications shall be produced on an objective body of hurricane loss data by county or an appropriate level of geographic detail and shall include hurricane loss data from both 2004 and 2005.</w:t>
      </w:r>
    </w:p>
    <w:p w:rsidR="00504C0E" w:rsidRDefault="00297A04" w:rsidP="00504C0E">
      <w:r>
        <w:fldChar w:fldCharType="begin"/>
      </w:r>
      <w:r>
        <w:instrText xml:space="preserve"> REF _Ref528573868 \h </w:instrText>
      </w:r>
      <w:r>
        <w:fldChar w:fldCharType="separate"/>
      </w:r>
      <w:r w:rsidR="005E2202">
        <w:t xml:space="preserve">Table </w:t>
      </w:r>
      <w:r w:rsidR="005E2202">
        <w:rPr>
          <w:noProof/>
        </w:rPr>
        <w:t>16</w:t>
      </w:r>
      <w:r>
        <w:fldChar w:fldCharType="end"/>
      </w:r>
      <w:r>
        <w:t xml:space="preserve"> </w:t>
      </w:r>
      <w:r w:rsidR="00CC475E" w:rsidRPr="00CC475E">
        <w:t xml:space="preserve">compares the modeled and actual total losses by hurricane and company for personal residential coverage. Moreover, </w:t>
      </w:r>
      <w:r w:rsidR="00723B45" w:rsidRPr="00723B45">
        <w:fldChar w:fldCharType="begin"/>
      </w:r>
      <w:r w:rsidR="00723B45" w:rsidRPr="00723B45">
        <w:instrText xml:space="preserve"> REF _Ref528574094 \h </w:instrText>
      </w:r>
      <w:r w:rsidR="00723B45">
        <w:instrText xml:space="preserve"> \* MERGEFORMAT </w:instrText>
      </w:r>
      <w:r w:rsidR="00723B45" w:rsidRPr="00723B45">
        <w:fldChar w:fldCharType="separate"/>
      </w:r>
      <w:r w:rsidR="005E2202">
        <w:t xml:space="preserve">Figure </w:t>
      </w:r>
      <w:r w:rsidR="005E2202">
        <w:rPr>
          <w:noProof/>
        </w:rPr>
        <w:t>40</w:t>
      </w:r>
      <w:r w:rsidR="00723B45" w:rsidRPr="00723B45">
        <w:fldChar w:fldCharType="end"/>
      </w:r>
      <w:r w:rsidR="00723B45" w:rsidRPr="00723B45">
        <w:t xml:space="preserve"> </w:t>
      </w:r>
      <w:r w:rsidR="00CC475E" w:rsidRPr="00CC475E">
        <w:t>indicates reasonable agreement between the observed and modeled losses. This was also supported by the various statistical tests described below.</w:t>
      </w:r>
    </w:p>
    <w:p w:rsidR="0099275E" w:rsidRDefault="0099275E">
      <w:pPr>
        <w:pStyle w:val="Disclosure"/>
      </w:pPr>
      <w:r>
        <w:t>Disclosures</w:t>
      </w:r>
    </w:p>
    <w:p w:rsidR="0099275E" w:rsidRDefault="0099275E">
      <w:pPr>
        <w:pStyle w:val="Disclosure"/>
      </w:pPr>
      <w:r>
        <w:t>1. Describe the nature and results of the analyses performed to validate the hurricane loss projections generated for personal and commercial residential hurricane losses separately. Include analyses for the 2004 and 2005 hurricane seasons.</w:t>
      </w:r>
    </w:p>
    <w:p w:rsidR="0099275E" w:rsidRDefault="00CC475E" w:rsidP="0099275E">
      <w:r w:rsidRPr="00CC475E">
        <w:t>For model validation purposes, the actual and modeled losses for some selected companies and hurricanes are provided in</w:t>
      </w:r>
      <w:r w:rsidR="00297A04">
        <w:t xml:space="preserve"> </w:t>
      </w:r>
      <w:r w:rsidR="00297A04">
        <w:fldChar w:fldCharType="begin"/>
      </w:r>
      <w:r w:rsidR="00297A04">
        <w:instrText xml:space="preserve"> REF _Ref528573868 \h </w:instrText>
      </w:r>
      <w:r w:rsidR="00297A04">
        <w:fldChar w:fldCharType="separate"/>
      </w:r>
      <w:r w:rsidR="005E2202">
        <w:t xml:space="preserve">Table </w:t>
      </w:r>
      <w:r w:rsidR="005E2202">
        <w:rPr>
          <w:noProof/>
        </w:rPr>
        <w:t>16</w:t>
      </w:r>
      <w:r w:rsidR="00297A04">
        <w:fldChar w:fldCharType="end"/>
      </w:r>
      <w:r w:rsidRPr="00CC475E">
        <w:t>.</w:t>
      </w:r>
    </w:p>
    <w:p w:rsidR="00CC475E" w:rsidRDefault="00CC475E" w:rsidP="0099275E"/>
    <w:tbl>
      <w:tblPr>
        <w:tblStyle w:val="TableGrid"/>
        <w:tblW w:w="9445" w:type="dxa"/>
        <w:jc w:val="center"/>
        <w:tblLook w:val="04A0" w:firstRow="1" w:lastRow="0" w:firstColumn="1" w:lastColumn="0" w:noHBand="0" w:noVBand="1"/>
      </w:tblPr>
      <w:tblGrid>
        <w:gridCol w:w="1820"/>
        <w:gridCol w:w="1550"/>
        <w:gridCol w:w="1960"/>
        <w:gridCol w:w="1955"/>
        <w:gridCol w:w="2160"/>
      </w:tblGrid>
      <w:tr w:rsidR="00297A04" w:rsidRPr="003C305F" w:rsidTr="00297A04">
        <w:trPr>
          <w:trHeight w:val="350"/>
          <w:tblHeader/>
          <w:jc w:val="center"/>
        </w:trPr>
        <w:tc>
          <w:tcPr>
            <w:tcW w:w="1820" w:type="dxa"/>
            <w:noWrap/>
            <w:vAlign w:val="center"/>
            <w:hideMark/>
          </w:tcPr>
          <w:p w:rsidR="00297A04" w:rsidRPr="003C305F" w:rsidRDefault="00297A04" w:rsidP="00AD1571">
            <w:pPr>
              <w:pStyle w:val="Tableheader"/>
              <w:rPr>
                <w:lang w:eastAsia="ar-SA"/>
              </w:rPr>
            </w:pPr>
            <w:r w:rsidRPr="003C305F">
              <w:rPr>
                <w:lang w:eastAsia="ar-SA"/>
              </w:rPr>
              <w:t>Company Name</w:t>
            </w:r>
          </w:p>
        </w:tc>
        <w:tc>
          <w:tcPr>
            <w:tcW w:w="1550" w:type="dxa"/>
            <w:noWrap/>
            <w:vAlign w:val="center"/>
            <w:hideMark/>
          </w:tcPr>
          <w:p w:rsidR="00297A04" w:rsidRPr="003C305F" w:rsidRDefault="00297A04" w:rsidP="00AD1571">
            <w:pPr>
              <w:pStyle w:val="Tableheader"/>
              <w:rPr>
                <w:lang w:eastAsia="ar-SA"/>
              </w:rPr>
            </w:pPr>
            <w:r w:rsidRPr="003C305F">
              <w:rPr>
                <w:lang w:eastAsia="ar-SA"/>
              </w:rPr>
              <w:t>Event</w:t>
            </w:r>
          </w:p>
        </w:tc>
        <w:tc>
          <w:tcPr>
            <w:tcW w:w="1960" w:type="dxa"/>
            <w:noWrap/>
            <w:vAlign w:val="center"/>
            <w:hideMark/>
          </w:tcPr>
          <w:p w:rsidR="00297A04" w:rsidRPr="003C305F" w:rsidRDefault="00297A04" w:rsidP="00AD1571">
            <w:pPr>
              <w:pStyle w:val="Tableheader"/>
              <w:rPr>
                <w:lang w:eastAsia="ar-SA"/>
              </w:rPr>
            </w:pPr>
            <w:r w:rsidRPr="003C305F">
              <w:rPr>
                <w:lang w:eastAsia="ar-SA"/>
              </w:rPr>
              <w:t>Total Exposure</w:t>
            </w:r>
          </w:p>
        </w:tc>
        <w:tc>
          <w:tcPr>
            <w:tcW w:w="1955" w:type="dxa"/>
            <w:noWrap/>
            <w:vAlign w:val="center"/>
            <w:hideMark/>
          </w:tcPr>
          <w:p w:rsidR="00297A04" w:rsidRPr="003C305F" w:rsidRDefault="00297A04" w:rsidP="00AD1571">
            <w:pPr>
              <w:pStyle w:val="Tableheader"/>
              <w:rPr>
                <w:lang w:eastAsia="ar-SA"/>
              </w:rPr>
            </w:pPr>
            <w:r w:rsidRPr="003C305F">
              <w:rPr>
                <w:lang w:eastAsia="ar-SA"/>
              </w:rPr>
              <w:t>Total Actual Loss</w:t>
            </w:r>
          </w:p>
        </w:tc>
        <w:tc>
          <w:tcPr>
            <w:tcW w:w="2160" w:type="dxa"/>
            <w:noWrap/>
            <w:vAlign w:val="center"/>
            <w:hideMark/>
          </w:tcPr>
          <w:p w:rsidR="00297A04" w:rsidRPr="003C305F" w:rsidRDefault="00297A04" w:rsidP="00AD1571">
            <w:pPr>
              <w:pStyle w:val="Tableheader"/>
              <w:rPr>
                <w:lang w:eastAsia="ar-SA"/>
              </w:rPr>
            </w:pPr>
            <w:r w:rsidRPr="003C305F">
              <w:rPr>
                <w:lang w:eastAsia="ar-SA"/>
              </w:rPr>
              <w:t>Total Modeled Loss</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A</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572,357,458.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274,702,333.00</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98,179,821.2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A</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613,407,33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24,656,95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1,512,861.2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B</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155,996,65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0,471,36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4,314,188.0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B</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47,430,29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201,40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499,099.1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6,484,786,918.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24,863,31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27,684,436.13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Denni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766,524,71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310,80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8,392,849.0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7,568,485,86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89,682,75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72,475,153.8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7,580,088,13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76,120,22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01,860,824.83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036,128,03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9,528,66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9,745,462.1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468,018,25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35,590,88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41,045,903.8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D</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377,700,56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3,889,02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2,307,062.1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D</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309,535,30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2,776,72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4,013,396.2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5,580,18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52,35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62,609.3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16,894,46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0,007,41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196,319.7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498,971,21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3,313,51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7,126,067.73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639,401,631.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8,377,16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040,427.9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307,858,20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0,245,03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1,503,863.1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F</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386,793,89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2,316,64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223,743.3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lastRenderedPageBreak/>
              <w:t>G</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87,526,29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884,93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619,029.7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G</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9,912,83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18,64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728,694.1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G</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35,143,33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64,97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55,697.0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G</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67,025,16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20,43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196,840.6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44,602,098.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8,535,46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1,410,383.2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Denni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8,266,33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28,11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142,032.0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65,429,11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9,229,37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3,774,605.1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54,530,37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4,983,52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4,175,725.1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903,61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30,01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34,366.8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27,865,86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7,056,66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751,067.8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I</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506,896,46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2,086,25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0,651,809.2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I</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4,702,41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3,799,40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138,363.3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J</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69,965,77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4,545,82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1,148,684.9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K</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32,092,26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9,751,69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6,841,903.5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K</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558,106,618.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1,552,69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6,489,457.1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1,558,80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511,65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566,483.6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66,263,16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645,55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224,177.8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4,908,10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009,88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28,840.5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68,182,34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489,17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768,227.2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8,735,391.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590,28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298,610.4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47,104,72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812,83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03,225.2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M</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17,072,81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135,02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2,381,833.6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M</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04,861,10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399,46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6,515,698.2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M</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272,770,72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048,90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7,652,669.6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598,109,59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43,787,37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6,015,706.6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762,557,56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0,416,26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7,821,509.4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460,363,84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2,112,25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8,162,427.8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64,541,58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56,61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158,717.4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018,207,19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8,740,76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68,764,383.5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O</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75,100,76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15,90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090,495.4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O</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086,978,97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659,55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892,736.5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O</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05,676,61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144,70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6,525,360.0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O</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36,506,38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59,38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222,450.2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P</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434,049,25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1,066,79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2,352,494.7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Andrew</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0,391,564,01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84,373,06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158,821,822.0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27,213,97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3,395,98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6,295,310.8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1,283,638,86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037,108,74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00,860,774.8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Denni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527,804,50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951,86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6,750,821.0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Erin</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193,215,49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0,519,11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9,718,545.6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82,335,77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467,17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891,813.2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6,447,006,47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4,006,54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20,848,614.43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9,097,289,22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3,610,00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02,605,095.8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6,663,257,40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29,347,00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31,098,284.2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R</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78,562,19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125,58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858,205.4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S</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721,434,56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1,013,52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15,906,252.9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lastRenderedPageBreak/>
              <w:t>S</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631,336,13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4,272,66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85,052,388.4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T</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685,932,54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4,207,52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1,602,464.36 </w:t>
            </w:r>
          </w:p>
        </w:tc>
      </w:tr>
      <w:tr w:rsidR="00297A04" w:rsidRPr="003C305F" w:rsidTr="009E2560">
        <w:trPr>
          <w:trHeight w:val="264"/>
          <w:jc w:val="center"/>
        </w:trPr>
        <w:tc>
          <w:tcPr>
            <w:tcW w:w="1820" w:type="dxa"/>
            <w:noWrap/>
            <w:vAlign w:val="bottom"/>
          </w:tcPr>
          <w:p w:rsidR="00297A04" w:rsidRPr="003C305F" w:rsidRDefault="00297A04" w:rsidP="00297A04">
            <w:pPr>
              <w:pStyle w:val="Tablebody-centered"/>
              <w:rPr>
                <w:szCs w:val="22"/>
                <w:lang w:eastAsia="ar-SA"/>
              </w:rPr>
            </w:pPr>
            <w:r w:rsidRPr="003C305F">
              <w:rPr>
                <w:szCs w:val="22"/>
                <w:lang w:eastAsia="ar-SA"/>
              </w:rPr>
              <w:t>T</w:t>
            </w:r>
          </w:p>
        </w:tc>
        <w:tc>
          <w:tcPr>
            <w:tcW w:w="1550" w:type="dxa"/>
            <w:shd w:val="clear" w:color="auto" w:fill="auto"/>
            <w:noWrap/>
            <w:vAlign w:val="bottom"/>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554,743,715.00 </w:t>
            </w:r>
          </w:p>
        </w:tc>
        <w:tc>
          <w:tcPr>
            <w:tcW w:w="1955" w:type="dxa"/>
            <w:shd w:val="clear" w:color="auto" w:fill="auto"/>
            <w:noWrap/>
            <w:vAlign w:val="bottom"/>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1,893,725.00 </w:t>
            </w:r>
          </w:p>
        </w:tc>
        <w:tc>
          <w:tcPr>
            <w:tcW w:w="2160" w:type="dxa"/>
            <w:shd w:val="clear" w:color="auto" w:fill="auto"/>
            <w:noWrap/>
            <w:vAlign w:val="bottom"/>
          </w:tcPr>
          <w:p w:rsidR="00297A04" w:rsidRPr="003C305F" w:rsidRDefault="00297A04" w:rsidP="00297A04">
            <w:pPr>
              <w:pStyle w:val="Tablebody-centered"/>
              <w:keepNext/>
              <w:rPr>
                <w:rFonts w:ascii="Arial" w:hAnsi="Arial" w:cs="Arial"/>
                <w:sz w:val="16"/>
                <w:szCs w:val="16"/>
              </w:rPr>
            </w:pPr>
            <w:r w:rsidRPr="003C305F">
              <w:rPr>
                <w:rFonts w:ascii="Arial" w:hAnsi="Arial" w:cs="Arial"/>
                <w:sz w:val="16"/>
                <w:szCs w:val="16"/>
              </w:rPr>
              <w:t xml:space="preserve">$52,487,004.56 </w:t>
            </w:r>
          </w:p>
        </w:tc>
      </w:tr>
    </w:tbl>
    <w:p w:rsidR="00BA15CF" w:rsidRDefault="00297A04" w:rsidP="00E35732">
      <w:pPr>
        <w:pStyle w:val="Caption"/>
      </w:pPr>
      <w:bookmarkStart w:id="826" w:name="_Ref528573868"/>
      <w:bookmarkStart w:id="827" w:name="_Toc8810326"/>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5E2202">
        <w:rPr>
          <w:noProof/>
        </w:rPr>
        <w:t>16</w:t>
      </w:r>
      <w:r w:rsidR="004A30C5">
        <w:rPr>
          <w:noProof/>
        </w:rPr>
        <w:fldChar w:fldCharType="end"/>
      </w:r>
      <w:bookmarkEnd w:id="826"/>
      <w:r>
        <w:t xml:space="preserve">. </w:t>
      </w:r>
      <w:r w:rsidRPr="005D7E74">
        <w:t>Total Actual vs. Total Modeled Losses- Personal Residential</w:t>
      </w:r>
      <w:bookmarkEnd w:id="827"/>
    </w:p>
    <w:p w:rsidR="00723B45" w:rsidRDefault="00723B45" w:rsidP="00723B45">
      <w:r w:rsidRPr="005D2DCB">
        <w:fldChar w:fldCharType="begin"/>
      </w:r>
      <w:r w:rsidRPr="005D2DCB">
        <w:instrText xml:space="preserve"> REF _Ref528574094 \h </w:instrText>
      </w:r>
      <w:r w:rsidR="005D2DCB">
        <w:instrText xml:space="preserve"> \* MERGEFORMAT </w:instrText>
      </w:r>
      <w:r w:rsidRPr="005D2DCB">
        <w:fldChar w:fldCharType="separate"/>
      </w:r>
      <w:r w:rsidR="005E2202">
        <w:t xml:space="preserve">Figure </w:t>
      </w:r>
      <w:r w:rsidR="005E2202">
        <w:rPr>
          <w:noProof/>
        </w:rPr>
        <w:t>40</w:t>
      </w:r>
      <w:r w:rsidRPr="005D2DCB">
        <w:fldChar w:fldCharType="end"/>
      </w:r>
      <w:r w:rsidRPr="005D2DCB">
        <w:t xml:space="preserve"> provides</w:t>
      </w:r>
      <w:r w:rsidRPr="00723B45">
        <w:t xml:space="preserve"> a comparison of total actual losses vs. total modeled losses for different hurricanes. The comparison indicates a reasonable agreement between the actual and modeled losses. The correlation between actual and modeled losses is found to be 0.970, which shows a strong positive linear relationship between actual and modeled losses. We tested whether the difference in paired mean values equals zero using the paired t test (t = 1.386, df = 65, p-value = 0.171) and Wilcoxon signed rank test (Z = 0.910, p-value = 0.363). Based on these tests, we failed to reject the null hypothesis of equality of paired means and concluded that there is insufficient evidence to suggest a difference between actual and modeled losses. We also observed from </w:t>
      </w:r>
      <w:r w:rsidR="005D2DCB" w:rsidRPr="005D2DCB">
        <w:fldChar w:fldCharType="begin"/>
      </w:r>
      <w:r w:rsidR="005D2DCB" w:rsidRPr="005D2DCB">
        <w:instrText xml:space="preserve"> REF _Ref528573868 \h </w:instrText>
      </w:r>
      <w:r w:rsidR="005D2DCB">
        <w:instrText xml:space="preserve"> \* MERGEFORMAT </w:instrText>
      </w:r>
      <w:r w:rsidR="005D2DCB" w:rsidRPr="005D2DCB">
        <w:fldChar w:fldCharType="separate"/>
      </w:r>
      <w:r w:rsidR="005E2202">
        <w:t xml:space="preserve">Table </w:t>
      </w:r>
      <w:r w:rsidR="005E2202">
        <w:rPr>
          <w:noProof/>
        </w:rPr>
        <w:t>16</w:t>
      </w:r>
      <w:r w:rsidR="005D2DCB" w:rsidRPr="005D2DCB">
        <w:fldChar w:fldCharType="end"/>
      </w:r>
      <w:r w:rsidR="005D2DCB" w:rsidRPr="005D2DCB">
        <w:t xml:space="preserve"> </w:t>
      </w:r>
      <w:r w:rsidRPr="005D2DCB">
        <w:t>that about</w:t>
      </w:r>
      <w:r w:rsidRPr="00723B45">
        <w:t xml:space="preserve"> 51% of the actual losses are more than the corresponding modeled losses, and 49% of the modeled losses are more than the corresponding actual losses. This shows that our modeling process is not biased. Following Lin (1989), the bias correction factor (measure of accuracy) is obtained as 0.946, and the sample concordance correlation coefficient is found to be 0.918, which again shows a strong agreement between actual and modeled losses.</w:t>
      </w:r>
    </w:p>
    <w:p w:rsidR="00723B45" w:rsidRDefault="00723B45" w:rsidP="00723B45">
      <w:pPr>
        <w:keepNext/>
        <w:jc w:val="center"/>
      </w:pPr>
      <w:r w:rsidRPr="003C305F">
        <w:rPr>
          <w:noProof/>
          <w:lang w:eastAsia="en-US" w:bidi="bn-IN"/>
        </w:rPr>
        <w:drawing>
          <wp:inline distT="0" distB="0" distL="0" distR="0" wp14:anchorId="1F3084B2" wp14:editId="235F6141">
            <wp:extent cx="4105275" cy="4095750"/>
            <wp:effectExtent l="0" t="0" r="9525"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105275" cy="4095750"/>
                    </a:xfrm>
                    <a:prstGeom prst="rect">
                      <a:avLst/>
                    </a:prstGeom>
                  </pic:spPr>
                </pic:pic>
              </a:graphicData>
            </a:graphic>
          </wp:inline>
        </w:drawing>
      </w:r>
    </w:p>
    <w:p w:rsidR="00723B45" w:rsidRDefault="00723B45" w:rsidP="00E35732">
      <w:pPr>
        <w:pStyle w:val="Caption"/>
      </w:pPr>
      <w:bookmarkStart w:id="828" w:name="_Ref528574094"/>
      <w:bookmarkStart w:id="829" w:name="_Toc8807696"/>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40</w:t>
      </w:r>
      <w:r w:rsidR="004A30C5">
        <w:rPr>
          <w:noProof/>
        </w:rPr>
        <w:fldChar w:fldCharType="end"/>
      </w:r>
      <w:bookmarkEnd w:id="828"/>
      <w:r>
        <w:t xml:space="preserve">. </w:t>
      </w:r>
      <w:r w:rsidRPr="009C5A75">
        <w:t>Scatter plot between total actual losses vs. total modeled losses</w:t>
      </w:r>
      <w:r w:rsidR="003B567E">
        <w:t xml:space="preserve"> – Personal Residential</w:t>
      </w:r>
      <w:r w:rsidRPr="009C5A75">
        <w:t>.</w:t>
      </w:r>
      <w:bookmarkEnd w:id="829"/>
    </w:p>
    <w:p w:rsidR="003E44ED" w:rsidRDefault="00723B45" w:rsidP="00723B45">
      <w:pPr>
        <w:tabs>
          <w:tab w:val="left" w:pos="-1440"/>
        </w:tabs>
      </w:pPr>
      <w:r w:rsidRPr="003C305F">
        <w:t xml:space="preserve">Due to the lack of a sufficient body of claims data for commercial losses, extensive statistical tests were not conducted to validate the model losses. A tabular comparison of the modeled vs. actual </w:t>
      </w:r>
      <w:r w:rsidRPr="003C305F">
        <w:lastRenderedPageBreak/>
        <w:t xml:space="preserve">commercial insured loss costs is presented in </w:t>
      </w:r>
      <w:r w:rsidR="00EC798E">
        <w:fldChar w:fldCharType="begin"/>
      </w:r>
      <w:r w:rsidR="00EC798E">
        <w:instrText xml:space="preserve"> REF _Ref528574229 \h </w:instrText>
      </w:r>
      <w:r w:rsidR="00EC798E">
        <w:fldChar w:fldCharType="separate"/>
      </w:r>
      <w:r w:rsidR="005E2202">
        <w:t xml:space="preserve">Table </w:t>
      </w:r>
      <w:r w:rsidR="005E2202">
        <w:rPr>
          <w:noProof/>
        </w:rPr>
        <w:t>17</w:t>
      </w:r>
      <w:r w:rsidR="00EC798E">
        <w:fldChar w:fldCharType="end"/>
      </w:r>
      <w:r w:rsidRPr="003C305F">
        <w:t xml:space="preserve"> and </w:t>
      </w:r>
      <w:r w:rsidRPr="00EC798E">
        <w:t xml:space="preserve">in </w:t>
      </w:r>
      <w:r w:rsidR="00EC798E">
        <w:fldChar w:fldCharType="begin"/>
      </w:r>
      <w:r w:rsidR="00EC798E">
        <w:instrText xml:space="preserve"> REF _Ref528574323 \h </w:instrText>
      </w:r>
      <w:r w:rsidR="00EC798E">
        <w:fldChar w:fldCharType="separate"/>
      </w:r>
      <w:r w:rsidR="005E2202">
        <w:t xml:space="preserve">Figure </w:t>
      </w:r>
      <w:r w:rsidR="005E2202">
        <w:rPr>
          <w:noProof/>
        </w:rPr>
        <w:t>41</w:t>
      </w:r>
      <w:r w:rsidR="00EC798E">
        <w:fldChar w:fldCharType="end"/>
      </w:r>
      <w:r w:rsidR="00EC798E">
        <w:t xml:space="preserve"> </w:t>
      </w:r>
      <w:r w:rsidRPr="003C305F">
        <w:t>for illustration purposes only:</w:t>
      </w:r>
    </w:p>
    <w:p w:rsidR="00723B45" w:rsidRDefault="00723B45" w:rsidP="00723B45"/>
    <w:tbl>
      <w:tblPr>
        <w:tblStyle w:val="TableGrid"/>
        <w:tblW w:w="0" w:type="auto"/>
        <w:jc w:val="center"/>
        <w:tblLook w:val="04A0" w:firstRow="1" w:lastRow="0" w:firstColumn="1" w:lastColumn="0" w:noHBand="0" w:noVBand="1"/>
      </w:tblPr>
      <w:tblGrid>
        <w:gridCol w:w="1368"/>
        <w:gridCol w:w="1170"/>
        <w:gridCol w:w="2278"/>
        <w:gridCol w:w="2109"/>
        <w:gridCol w:w="2250"/>
      </w:tblGrid>
      <w:tr w:rsidR="00EC798E" w:rsidRPr="003C305F" w:rsidTr="00EC798E">
        <w:trPr>
          <w:trHeight w:val="264"/>
          <w:tblHeader/>
          <w:jc w:val="center"/>
        </w:trPr>
        <w:tc>
          <w:tcPr>
            <w:tcW w:w="1368" w:type="dxa"/>
            <w:noWrap/>
            <w:vAlign w:val="center"/>
            <w:hideMark/>
          </w:tcPr>
          <w:p w:rsidR="00EC798E" w:rsidRPr="003C305F" w:rsidRDefault="00EC798E" w:rsidP="00AD1571">
            <w:pPr>
              <w:pStyle w:val="Tableheader"/>
            </w:pPr>
            <w:r w:rsidRPr="003C305F">
              <w:t>Company</w:t>
            </w:r>
          </w:p>
          <w:p w:rsidR="00EC798E" w:rsidRPr="003C305F" w:rsidRDefault="00EC798E" w:rsidP="00AD1571">
            <w:pPr>
              <w:pStyle w:val="Tableheader"/>
            </w:pPr>
            <w:r w:rsidRPr="003C305F">
              <w:t>Name</w:t>
            </w:r>
          </w:p>
        </w:tc>
        <w:tc>
          <w:tcPr>
            <w:tcW w:w="1170" w:type="dxa"/>
            <w:noWrap/>
            <w:vAlign w:val="center"/>
            <w:hideMark/>
          </w:tcPr>
          <w:p w:rsidR="00EC798E" w:rsidRPr="003C305F" w:rsidRDefault="00EC798E" w:rsidP="00AD1571">
            <w:pPr>
              <w:pStyle w:val="Tableheader"/>
            </w:pPr>
            <w:r w:rsidRPr="003C305F">
              <w:t>Event</w:t>
            </w:r>
          </w:p>
        </w:tc>
        <w:tc>
          <w:tcPr>
            <w:tcW w:w="2278" w:type="dxa"/>
            <w:noWrap/>
            <w:vAlign w:val="center"/>
            <w:hideMark/>
          </w:tcPr>
          <w:p w:rsidR="00EC798E" w:rsidRPr="003C305F" w:rsidRDefault="00EC798E" w:rsidP="00AD1571">
            <w:pPr>
              <w:pStyle w:val="Tableheader"/>
            </w:pPr>
            <w:r w:rsidRPr="003C305F">
              <w:t>Total Exposure</w:t>
            </w:r>
          </w:p>
        </w:tc>
        <w:tc>
          <w:tcPr>
            <w:tcW w:w="2109" w:type="dxa"/>
            <w:noWrap/>
            <w:vAlign w:val="center"/>
            <w:hideMark/>
          </w:tcPr>
          <w:p w:rsidR="00EC798E" w:rsidRPr="003C305F" w:rsidRDefault="00EC798E" w:rsidP="00AD1571">
            <w:pPr>
              <w:pStyle w:val="Tableheader"/>
            </w:pPr>
            <w:r w:rsidRPr="003C305F">
              <w:t>Total Actual Loss</w:t>
            </w:r>
          </w:p>
        </w:tc>
        <w:tc>
          <w:tcPr>
            <w:tcW w:w="2250" w:type="dxa"/>
            <w:noWrap/>
            <w:vAlign w:val="center"/>
            <w:hideMark/>
          </w:tcPr>
          <w:p w:rsidR="00EC798E" w:rsidRPr="003C305F" w:rsidRDefault="00EC798E" w:rsidP="00AD1571">
            <w:pPr>
              <w:pStyle w:val="Tableheader"/>
            </w:pPr>
            <w:r w:rsidRPr="003C305F">
              <w:t>Total Modeled Loss</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D</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Charley</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2,344,572,547.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64,378,393.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29,968,683.23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D</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Jeanne</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4,866,082,786.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34,826,257.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71,527,381.11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D</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Katrina</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6,489,785,877.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11,846,697.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46,334,652.12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D</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Wilma</w:t>
            </w:r>
          </w:p>
        </w:tc>
        <w:tc>
          <w:tcPr>
            <w:tcW w:w="2278" w:type="dxa"/>
            <w:noWrap/>
            <w:vAlign w:val="bottom"/>
            <w:hideMark/>
          </w:tcPr>
          <w:p w:rsidR="00EC798E" w:rsidRPr="003C305F" w:rsidRDefault="00EC798E" w:rsidP="00EC798E">
            <w:pPr>
              <w:pStyle w:val="Tablebody-centered"/>
              <w:rPr>
                <w:sz w:val="22"/>
                <w:szCs w:val="22"/>
              </w:rPr>
            </w:pPr>
            <w:r w:rsidRPr="003C305F">
              <w:rPr>
                <w:sz w:val="22"/>
                <w:szCs w:val="22"/>
              </w:rPr>
              <w:t xml:space="preserve">$20,489,475,103.00 </w:t>
            </w:r>
          </w:p>
        </w:tc>
        <w:tc>
          <w:tcPr>
            <w:tcW w:w="2109" w:type="dxa"/>
            <w:noWrap/>
            <w:vAlign w:val="bottom"/>
            <w:hideMark/>
          </w:tcPr>
          <w:p w:rsidR="00EC798E" w:rsidRPr="003C305F" w:rsidRDefault="00EC798E" w:rsidP="00EC798E">
            <w:pPr>
              <w:pStyle w:val="Tablebody-centered"/>
              <w:rPr>
                <w:sz w:val="22"/>
                <w:szCs w:val="22"/>
              </w:rPr>
            </w:pPr>
            <w:r w:rsidRPr="003C305F">
              <w:rPr>
                <w:sz w:val="22"/>
                <w:szCs w:val="22"/>
              </w:rPr>
              <w:t xml:space="preserve">$318,671,056.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254,586,003.86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Q</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Frances</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863,784,392.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42,238,244.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13,690,616.63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Q</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Jeanne</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1,021,385,625.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8,446,718.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15,895,341.78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Q</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Katrina</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224,012,300.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2,178,110.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8,239,112.12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Q</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Wilma</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2,423,163,266.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62,492,371.00 </w:t>
            </w:r>
          </w:p>
        </w:tc>
        <w:tc>
          <w:tcPr>
            <w:tcW w:w="2250" w:type="dxa"/>
            <w:noWrap/>
            <w:vAlign w:val="bottom"/>
            <w:hideMark/>
          </w:tcPr>
          <w:p w:rsidR="00EC798E" w:rsidRPr="003C305F" w:rsidRDefault="00EC798E" w:rsidP="00EC798E">
            <w:pPr>
              <w:pStyle w:val="Tablebody-centered"/>
              <w:keepNext/>
              <w:rPr>
                <w:sz w:val="22"/>
                <w:szCs w:val="22"/>
              </w:rPr>
            </w:pPr>
            <w:r w:rsidRPr="003C305F">
              <w:rPr>
                <w:sz w:val="22"/>
                <w:szCs w:val="22"/>
              </w:rPr>
              <w:t xml:space="preserve">$26,841,374.38 </w:t>
            </w:r>
          </w:p>
        </w:tc>
      </w:tr>
    </w:tbl>
    <w:p w:rsidR="005D2DCB" w:rsidRDefault="00EC798E" w:rsidP="00E35732">
      <w:pPr>
        <w:pStyle w:val="Caption"/>
      </w:pPr>
      <w:bookmarkStart w:id="830" w:name="_Ref528574229"/>
      <w:bookmarkStart w:id="831" w:name="_Toc8810327"/>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5E2202">
        <w:rPr>
          <w:noProof/>
        </w:rPr>
        <w:t>17</w:t>
      </w:r>
      <w:r w:rsidR="004A30C5">
        <w:rPr>
          <w:noProof/>
        </w:rPr>
        <w:fldChar w:fldCharType="end"/>
      </w:r>
      <w:bookmarkEnd w:id="830"/>
      <w:r>
        <w:t xml:space="preserve">. </w:t>
      </w:r>
      <w:r w:rsidRPr="00783666">
        <w:t>Comparison of Total vs. Actual Losses - Commercial Residential</w:t>
      </w:r>
      <w:bookmarkEnd w:id="831"/>
    </w:p>
    <w:p w:rsidR="00EC798E" w:rsidRDefault="00EC798E" w:rsidP="00EC798E">
      <w:pPr>
        <w:keepNext/>
        <w:jc w:val="center"/>
      </w:pPr>
      <w:r w:rsidRPr="003C305F">
        <w:rPr>
          <w:b/>
          <w:noProof/>
          <w:color w:val="000000" w:themeColor="text1"/>
          <w:sz w:val="22"/>
          <w:szCs w:val="22"/>
          <w:lang w:eastAsia="en-US" w:bidi="bn-IN"/>
        </w:rPr>
        <w:drawing>
          <wp:inline distT="0" distB="0" distL="0" distR="0" wp14:anchorId="5A46814E" wp14:editId="5DDB824C">
            <wp:extent cx="4105275" cy="409575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105275" cy="4095750"/>
                    </a:xfrm>
                    <a:prstGeom prst="rect">
                      <a:avLst/>
                    </a:prstGeom>
                    <a:noFill/>
                    <a:ln>
                      <a:noFill/>
                    </a:ln>
                  </pic:spPr>
                </pic:pic>
              </a:graphicData>
            </a:graphic>
          </wp:inline>
        </w:drawing>
      </w:r>
    </w:p>
    <w:p w:rsidR="00EC798E" w:rsidRPr="00EC798E" w:rsidRDefault="00EC798E" w:rsidP="00E35732">
      <w:pPr>
        <w:pStyle w:val="Caption"/>
      </w:pPr>
      <w:bookmarkStart w:id="832" w:name="_Ref528574323"/>
      <w:bookmarkStart w:id="833" w:name="_Toc8807697"/>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41</w:t>
      </w:r>
      <w:r w:rsidR="004A30C5">
        <w:rPr>
          <w:noProof/>
        </w:rPr>
        <w:fldChar w:fldCharType="end"/>
      </w:r>
      <w:bookmarkEnd w:id="832"/>
      <w:r>
        <w:t xml:space="preserve">. </w:t>
      </w:r>
      <w:r w:rsidRPr="00111A86">
        <w:t>Scatter plot between total actual losses vs. total modeled losses</w:t>
      </w:r>
      <w:r w:rsidR="003B567E">
        <w:t xml:space="preserve"> – Commercial Residential</w:t>
      </w:r>
      <w:bookmarkEnd w:id="833"/>
    </w:p>
    <w:p w:rsidR="00504C0E" w:rsidRDefault="0099275E">
      <w:pPr>
        <w:pStyle w:val="Disclosure"/>
      </w:pPr>
      <w:r>
        <w:t>2. Provide a completed Form S-4, Validation Comparisons. Provide a link to the location of the form here.</w:t>
      </w:r>
    </w:p>
    <w:p w:rsidR="0099275E" w:rsidRDefault="00314806" w:rsidP="0099275E">
      <w:r w:rsidRPr="00314806">
        <w:t xml:space="preserve">Please see the completed </w:t>
      </w:r>
      <w:hyperlink w:anchor="FormS4" w:history="1">
        <w:r w:rsidRPr="005B38DD">
          <w:rPr>
            <w:rStyle w:val="Hyperlink"/>
          </w:rPr>
          <w:t>Form S-4</w:t>
        </w:r>
      </w:hyperlink>
      <w:r w:rsidRPr="00314806">
        <w:t xml:space="preserve"> at the end of this section.</w:t>
      </w:r>
    </w:p>
    <w:p w:rsidR="0038224C" w:rsidRDefault="0038224C">
      <w:pPr>
        <w:sectPr w:rsidR="0038224C" w:rsidSect="00EC5B78">
          <w:footerReference w:type="default" r:id="rId165"/>
          <w:pgSz w:w="12240" w:h="15840" w:code="1"/>
          <w:pgMar w:top="1440" w:right="1440" w:bottom="1440" w:left="1440" w:header="720" w:footer="432" w:gutter="0"/>
          <w:cols w:space="720"/>
          <w:docGrid w:linePitch="360"/>
        </w:sectPr>
      </w:pPr>
    </w:p>
    <w:p w:rsidR="000819AF" w:rsidRDefault="00FA2362" w:rsidP="0007529D">
      <w:pPr>
        <w:pStyle w:val="Heading2"/>
      </w:pPr>
      <w:bookmarkStart w:id="836" w:name="_Toc8805998"/>
      <w:r w:rsidRPr="00FA2362">
        <w:lastRenderedPageBreak/>
        <w:t>S-6 Comparison of Projected Hurricane Loss Costs</w:t>
      </w:r>
      <w:bookmarkEnd w:id="836"/>
    </w:p>
    <w:p w:rsidR="00FA2362" w:rsidRDefault="00FA2362">
      <w:pPr>
        <w:pStyle w:val="Disclosure"/>
      </w:pPr>
      <w:r w:rsidRPr="00FA2362">
        <w:t>The difference, due to uncertainty, between historical and modeled annual average statewide hurricane loss costs shall be reasonable, given the body of data, by established statistical expectations and norms.</w:t>
      </w:r>
    </w:p>
    <w:p w:rsidR="00FA2362" w:rsidRDefault="00F75B69" w:rsidP="00FA2362">
      <w:r w:rsidRPr="00F75B69">
        <w:t>The difference, due to uncertainty, between historical and modeled annual average statewide loss costs is reasonable as shown in the following description.</w:t>
      </w:r>
    </w:p>
    <w:p w:rsidR="000D3AF1" w:rsidRDefault="000D3AF1">
      <w:pPr>
        <w:pStyle w:val="Disclosure"/>
      </w:pPr>
      <w:r>
        <w:t>Disclosures</w:t>
      </w:r>
    </w:p>
    <w:p w:rsidR="000D3AF1" w:rsidRDefault="000D3AF1">
      <w:pPr>
        <w:pStyle w:val="Disclosure"/>
      </w:pPr>
      <w:r>
        <w:t>1. Describe the nature and results of the tests performed to validate the expected hurricane loss projections generated. If a set of simulated hurricanes or simulation trials was used to determine these hurricane loss projections, specify the convergence tests that were used and the results. Specify the number of hurricanes or trials that were used.</w:t>
      </w:r>
    </w:p>
    <w:p w:rsidR="000D3AF1" w:rsidRPr="000D3AF1" w:rsidRDefault="003E5A48" w:rsidP="000D3AF1">
      <w:r w:rsidRPr="003E5A48">
        <w:t>Loss costs are generated using a simulated number of hurricanes. The number of years used in the simulations was calculated as described in Standard S-4, and was found to be 59,000. The standard errors are within 2.5% of the means for all counties. From Form S-5 we found that the 95% confidence interval on the difference between the mean of the losses from the historical and modeled contains 0, indicating that there is no statistically significant difference.  In addition, as shown in Standard S-5, modeled loss costs have also been validated against insurance company data and are in reasonable agreement with the same</w:t>
      </w:r>
      <w:r>
        <w:t>.</w:t>
      </w:r>
    </w:p>
    <w:p w:rsidR="000D3AF1" w:rsidRDefault="000D3AF1">
      <w:pPr>
        <w:pStyle w:val="Disclosure"/>
      </w:pPr>
      <w:r>
        <w:t>2. Identify and justify differences, if any, in how the hurricane model produces hurricane loss costs for specific historical events versus hurricane loss costs for events in the stochastic hurricane set.</w:t>
      </w:r>
    </w:p>
    <w:p w:rsidR="000D3AF1" w:rsidRPr="000D3AF1" w:rsidRDefault="00A458E0" w:rsidP="000D3AF1">
      <w:r w:rsidRPr="00A458E0">
        <w:t>The historical and stochastic storm loss costs are treated the same.</w:t>
      </w:r>
    </w:p>
    <w:p w:rsidR="00FA2362" w:rsidRDefault="000D3AF1">
      <w:pPr>
        <w:pStyle w:val="Disclosure"/>
      </w:pPr>
      <w:r>
        <w:t>3. Provide a completed Form S-5, Average Annual Zero Deductible Statewide Hurricane Loss Costs – Historical versus Modeled. Provide a link to the location of the form here.</w:t>
      </w:r>
    </w:p>
    <w:p w:rsidR="000D3AF1" w:rsidRDefault="0069197A" w:rsidP="000D3AF1">
      <w:r w:rsidRPr="0069197A">
        <w:t xml:space="preserve">Please see the completed </w:t>
      </w:r>
      <w:hyperlink w:anchor="FormS5" w:history="1">
        <w:r w:rsidRPr="005B38DD">
          <w:rPr>
            <w:rStyle w:val="Hyperlink"/>
          </w:rPr>
          <w:t>Form S-5</w:t>
        </w:r>
      </w:hyperlink>
      <w:r w:rsidRPr="0069197A">
        <w:t xml:space="preserve"> at the end of this section.</w:t>
      </w:r>
    </w:p>
    <w:p w:rsidR="00D74F98" w:rsidRDefault="00D74F98">
      <w:r>
        <w:br w:type="page"/>
      </w:r>
    </w:p>
    <w:p w:rsidR="000C7C5A" w:rsidRDefault="000C7C5A" w:rsidP="0007529D">
      <w:pPr>
        <w:pStyle w:val="Heading2"/>
      </w:pPr>
      <w:bookmarkStart w:id="837" w:name="FormS1"/>
      <w:bookmarkStart w:id="838" w:name="_Toc8805999"/>
      <w:r w:rsidRPr="000C7C5A">
        <w:lastRenderedPageBreak/>
        <w:t>Form S-1</w:t>
      </w:r>
      <w:bookmarkEnd w:id="837"/>
      <w:r w:rsidRPr="000C7C5A">
        <w:t>: Probability and Frequency of Florida Landfalling Hurricanes per Year</w:t>
      </w:r>
      <w:bookmarkEnd w:id="838"/>
    </w:p>
    <w:p w:rsidR="009E2560" w:rsidRPr="009E2560" w:rsidRDefault="009E2560">
      <w:pPr>
        <w:pStyle w:val="Disclosure"/>
      </w:pPr>
      <w:r>
        <w:t>A. Complete the table below showing the probability and modeled frequency of landfalling Florida hurricanes per year. Modeled probability shall be rounded to four three decimal places. The historical probabilities and frequencies below have been derived from the Base Hurricane Storm Set for the 117 year period 1900-2016 (as given in Form A-2B, Base Hurricane Storm Set Statewide Hurricane Losses (2017 FHCF Exposure Data)). Exclusion of hurricanes that caused zero modeled Florida damage or additional Florida hurricane landfalls included in the modeling organization Base Hurricane Storm Set as identified in their response to Standard M-1, Base Hurricane Storm Set, should be used to adjust the historical probabilities and frequencies provided.</w:t>
      </w:r>
    </w:p>
    <w:p w:rsidR="009E2560" w:rsidRPr="009E2560" w:rsidRDefault="009E2560">
      <w:pPr>
        <w:pStyle w:val="Disclosure"/>
      </w:pPr>
      <w:r>
        <w:t>B. If the data are partitioned or modified, provide the historical probabilities and frequencies for the applicable partition (and its complement) or modification as well as the modeled probabilities and frequencies in additional copies of Form S-1, Probability and Frequency of Florida Landfalling Hurricanes per Year.</w:t>
      </w:r>
    </w:p>
    <w:p w:rsidR="009E2560" w:rsidRDefault="009E2560">
      <w:pPr>
        <w:pStyle w:val="Disclosure"/>
      </w:pPr>
      <w:r>
        <w:t>C. Include Form S-1, Probability and Frequency of Florida Landfalling Hurricanes per Year, in a submission appendix.</w:t>
      </w:r>
    </w:p>
    <w:p w:rsidR="0035334C" w:rsidRDefault="00E15040" w:rsidP="009E2560">
      <w:r>
        <w:t xml:space="preserve">See </w:t>
      </w:r>
      <w:hyperlink w:anchor="AppendixR" w:history="1">
        <w:r w:rsidRPr="00C906B7">
          <w:rPr>
            <w:rStyle w:val="Hyperlink"/>
          </w:rPr>
          <w:t xml:space="preserve">Appendix </w:t>
        </w:r>
        <w:r w:rsidR="004C500E" w:rsidRPr="00C906B7">
          <w:rPr>
            <w:rStyle w:val="Hyperlink"/>
          </w:rPr>
          <w:t>R</w:t>
        </w:r>
      </w:hyperlink>
      <w:r w:rsidRPr="00C906B7">
        <w:t>.</w:t>
      </w:r>
      <w:r>
        <w:t xml:space="preserve"> </w:t>
      </w:r>
      <w:r w:rsidRPr="00E15040">
        <w:t>Please note that this form is based on the 1900-2017 (118 years) Base Set.</w:t>
      </w:r>
    </w:p>
    <w:p w:rsidR="000C7C5A" w:rsidRDefault="000C7C5A" w:rsidP="009E2560">
      <w:r>
        <w:br w:type="page"/>
      </w:r>
    </w:p>
    <w:p w:rsidR="000C7C5A" w:rsidRDefault="000C7C5A" w:rsidP="0007529D">
      <w:pPr>
        <w:pStyle w:val="Heading2"/>
      </w:pPr>
      <w:bookmarkStart w:id="839" w:name="FormS2A"/>
      <w:bookmarkStart w:id="840" w:name="_Toc8806000"/>
      <w:r w:rsidRPr="000C7C5A">
        <w:lastRenderedPageBreak/>
        <w:t>Form S-2A</w:t>
      </w:r>
      <w:bookmarkEnd w:id="839"/>
      <w:r w:rsidRPr="000C7C5A">
        <w:t>: Examples of Hurricane Loss Exceedance Estimates (2012 FHCF Exposure Data)</w:t>
      </w:r>
      <w:bookmarkEnd w:id="840"/>
    </w:p>
    <w:p w:rsidR="00156728" w:rsidRPr="00156728" w:rsidRDefault="00156728">
      <w:pPr>
        <w:pStyle w:val="Disclosure"/>
      </w:pPr>
      <w:r w:rsidRPr="00156728">
        <w:t>A. Provide estimates of the annual aggregate combined personal and commercial insured hurricane losses for various probability levels using the notional risk dataset specified in Form A-1, Zero Deductible Personal Residential Hurricane Loss Costs by ZIP Code, and using the 2012 Florida Hurricane Catastrophe Fund personal and commercial residential zero deductible exposure data provided in the file named “hlpm2012c.exe.” Provide the total average annual hurricane loss for the hurricane loss exceedance distribution. If the modeling methodology does not allow the hurricane model to produce a viable answer for certain return periods, state so and why.</w:t>
      </w:r>
    </w:p>
    <w:p w:rsidR="00156728" w:rsidRDefault="00156728">
      <w:pPr>
        <w:pStyle w:val="Disclosure"/>
      </w:pPr>
      <w:r w:rsidRPr="00156728">
        <w:t>B. Include Form S-2A, Examples of Hurricane Loss Exceedance Estimates (2012 FHCF Exposure Data), in a submission appendix.</w:t>
      </w:r>
    </w:p>
    <w:p w:rsidR="00156728" w:rsidRPr="00156728" w:rsidRDefault="00156728" w:rsidP="00156728">
      <w:r>
        <w:t xml:space="preserve">See </w:t>
      </w:r>
      <w:hyperlink w:anchor="AppendixS" w:history="1">
        <w:r w:rsidRPr="00156728">
          <w:rPr>
            <w:rStyle w:val="Hyperlink"/>
          </w:rPr>
          <w:t>Appendix S</w:t>
        </w:r>
      </w:hyperlink>
      <w:r>
        <w:t>.</w:t>
      </w:r>
    </w:p>
    <w:p w:rsidR="000C7C5A" w:rsidRDefault="000C7C5A">
      <w:r>
        <w:br w:type="page"/>
      </w:r>
    </w:p>
    <w:p w:rsidR="000C7C5A" w:rsidRDefault="001702A6" w:rsidP="0007529D">
      <w:pPr>
        <w:pStyle w:val="Heading2"/>
      </w:pPr>
      <w:bookmarkStart w:id="841" w:name="FormS2B"/>
      <w:bookmarkStart w:id="842" w:name="_Toc8806001"/>
      <w:r w:rsidRPr="001702A6">
        <w:lastRenderedPageBreak/>
        <w:t>Form S-2B</w:t>
      </w:r>
      <w:bookmarkEnd w:id="841"/>
      <w:r w:rsidRPr="001702A6">
        <w:t>: Examples of Hurricane Loss Exceedance Estimates (2017 FHCF Exposure Data)</w:t>
      </w:r>
      <w:bookmarkEnd w:id="842"/>
    </w:p>
    <w:p w:rsidR="007F3889" w:rsidRDefault="007F3889">
      <w:pPr>
        <w:pStyle w:val="Disclosure"/>
      </w:pPr>
      <w:r>
        <w:t>A. Provide estimates of the annual aggregate combined personal and commercial insured hurricane losses for various probability levels using the notional risk dataset specified in Form A-1, Zero Deductible Personal Residential Hurricane Loss Costs by ZIP Code, and using the 2017 Florida Hurricane Catastrophe Fund personal and commercial residential zero deductible exposure data provided in the file named “hlpm2017c.exe.” Provide the total average annual hurricane loss for the hurricane loss exceedance distribution. If the modeling methodology does not allow the hurricane model to produce a viable answer for certain return periods, state so and why.</w:t>
      </w:r>
    </w:p>
    <w:p w:rsidR="007F3889" w:rsidRDefault="007F3889">
      <w:pPr>
        <w:pStyle w:val="Disclosure"/>
      </w:pPr>
      <w:r>
        <w:t>B. Include Form S-2B, Examples of Hurricane Loss Exceedance Estimates (2017 FHCF Exposure Data), in a submission appendix.</w:t>
      </w:r>
    </w:p>
    <w:p w:rsidR="001702A6" w:rsidRDefault="007F3889" w:rsidP="007F3889">
      <w:r>
        <w:t xml:space="preserve">See </w:t>
      </w:r>
      <w:hyperlink w:anchor="AppendixT" w:history="1">
        <w:r w:rsidRPr="007F3889">
          <w:rPr>
            <w:rStyle w:val="Hyperlink"/>
          </w:rPr>
          <w:t>Appendix T</w:t>
        </w:r>
      </w:hyperlink>
      <w:r>
        <w:t>.</w:t>
      </w:r>
      <w:r w:rsidR="001702A6">
        <w:br w:type="page"/>
      </w:r>
    </w:p>
    <w:p w:rsidR="001702A6" w:rsidRDefault="0045674E" w:rsidP="0007529D">
      <w:pPr>
        <w:pStyle w:val="Heading2"/>
      </w:pPr>
      <w:bookmarkStart w:id="843" w:name="FormS3"/>
      <w:bookmarkStart w:id="844" w:name="_Toc8806002"/>
      <w:r w:rsidRPr="0045674E">
        <w:lastRenderedPageBreak/>
        <w:t>Form S-3</w:t>
      </w:r>
      <w:bookmarkEnd w:id="843"/>
      <w:r w:rsidRPr="0045674E">
        <w:t>: Distributions of Stochastic Hurricane Parameters</w:t>
      </w:r>
      <w:bookmarkEnd w:id="844"/>
    </w:p>
    <w:p w:rsidR="005445F5" w:rsidRDefault="005445F5">
      <w:pPr>
        <w:pStyle w:val="Disclosure"/>
      </w:pPr>
      <w:r>
        <w:t>A. Provide the probability distribution functional form used for each stochastic hurricane parameter in the hurricane model. Provide a summary of the justification for each functional form selected for each general classification.</w:t>
      </w:r>
    </w:p>
    <w:p w:rsidR="0045674E" w:rsidRDefault="005445F5">
      <w:pPr>
        <w:pStyle w:val="Disclosure"/>
      </w:pPr>
      <w:r>
        <w:t>B. Include Form S-3, Distributions of Stochastic Hurricane Parameters, in a submission appendix.</w:t>
      </w:r>
    </w:p>
    <w:p w:rsidR="005445F5" w:rsidRPr="005445F5" w:rsidRDefault="005445F5" w:rsidP="005445F5">
      <w:r>
        <w:t xml:space="preserve">See </w:t>
      </w:r>
      <w:hyperlink w:anchor="AppendixU" w:history="1">
        <w:r w:rsidRPr="005445F5">
          <w:rPr>
            <w:rStyle w:val="Hyperlink"/>
          </w:rPr>
          <w:t>Appendix U</w:t>
        </w:r>
      </w:hyperlink>
      <w:r>
        <w:t>.</w:t>
      </w:r>
    </w:p>
    <w:p w:rsidR="0045674E" w:rsidRDefault="0045674E">
      <w:r>
        <w:br w:type="page"/>
      </w:r>
    </w:p>
    <w:p w:rsidR="0045674E" w:rsidRDefault="00DD7AC6" w:rsidP="0007529D">
      <w:pPr>
        <w:pStyle w:val="Heading2"/>
      </w:pPr>
      <w:bookmarkStart w:id="845" w:name="FormS4"/>
      <w:bookmarkStart w:id="846" w:name="_Toc8806003"/>
      <w:r w:rsidRPr="00DD7AC6">
        <w:lastRenderedPageBreak/>
        <w:t>Form S-4</w:t>
      </w:r>
      <w:bookmarkEnd w:id="845"/>
      <w:r w:rsidRPr="00DD7AC6">
        <w:t>: Validation Comparisons</w:t>
      </w:r>
      <w:bookmarkEnd w:id="846"/>
    </w:p>
    <w:p w:rsidR="000F5157" w:rsidRDefault="000F5157">
      <w:pPr>
        <w:pStyle w:val="Disclosure"/>
      </w:pPr>
      <w:r>
        <w:t>A. Provide five validation comparisons of actual personal residential exposures and hurricane loss to modeled exposures and hurricane loss. Provide these comparisons by line of insurance, construction type, policy coverage, county or other level of similar detail in addition to total hurricane losses. Include hurricane loss as a percentage of total exposure. Total exposure represents the total amount of insured values (all coverages combined) in the area affected by the hurricane. This would include exposures for policies that did not have a hurricane loss. If this is not available, use exposures for only those policies that had a hurricane loss. Specify which was used. Also, specify the name of the hurricane event compared.</w:t>
      </w:r>
    </w:p>
    <w:p w:rsidR="000F5157" w:rsidRDefault="000F5157">
      <w:pPr>
        <w:pStyle w:val="Disclosure"/>
      </w:pPr>
      <w:r>
        <w:t>B. Provide a validation comparison of actual commercial residential exposures and hurricane loss to modeled exposures and hurricane loss. Use and provide a definition of the hurricane model’s relevant commercial residential classifications.</w:t>
      </w:r>
    </w:p>
    <w:p w:rsidR="000F5157" w:rsidRDefault="000F5157">
      <w:pPr>
        <w:pStyle w:val="Disclosure"/>
      </w:pPr>
      <w:r>
        <w:t>C. Provide scatter plot(s) of modeled versus historical hurricane losses for each of the required validation comparisons. (Plot the historical hurricane losses on the x-axis and the modeled hurricane losses on the y-axis.)</w:t>
      </w:r>
    </w:p>
    <w:p w:rsidR="000F5157" w:rsidRDefault="000F5157">
      <w:pPr>
        <w:pStyle w:val="Disclosure"/>
      </w:pPr>
      <w:r>
        <w:t>D. Include Form S-4, Validation Comparisons, in a submission appendix.</w:t>
      </w:r>
    </w:p>
    <w:p w:rsidR="000F5157" w:rsidRDefault="000F5157">
      <w:pPr>
        <w:pStyle w:val="Disclosure"/>
      </w:pPr>
      <w:r>
        <w:t>Rather than using a specific published hurricane windfield directly, the winds underlying the modeled hurricane loss cost calculations must be produced by the hurricane model being evaluated and should be the same hurricane parameters as used in completing Form A-2A, Base Hurricane Storm Set Statewide Hurricane Losses (2012 FHCF Exposure Data) and Form A-2B, Base Hurricane Storm Set Statewide Hurricane Losses (2017 FHCF Exposure Data).</w:t>
      </w:r>
    </w:p>
    <w:p w:rsidR="00DD7AC6" w:rsidRDefault="00AF28CC" w:rsidP="00AF28CC">
      <w:r>
        <w:t xml:space="preserve">See </w:t>
      </w:r>
      <w:hyperlink w:anchor="AppendixV" w:history="1">
        <w:r w:rsidRPr="00C134E7">
          <w:rPr>
            <w:rStyle w:val="Hyperlink"/>
          </w:rPr>
          <w:t xml:space="preserve">Appendix </w:t>
        </w:r>
        <w:r w:rsidR="00C134E7" w:rsidRPr="00C134E7">
          <w:rPr>
            <w:rStyle w:val="Hyperlink"/>
          </w:rPr>
          <w:t>V</w:t>
        </w:r>
      </w:hyperlink>
      <w:r w:rsidR="00C134E7">
        <w:t>.</w:t>
      </w:r>
      <w:r w:rsidR="00DD7AC6">
        <w:br w:type="page"/>
      </w:r>
    </w:p>
    <w:p w:rsidR="00DD7AC6" w:rsidRDefault="00CC139A" w:rsidP="0007529D">
      <w:pPr>
        <w:pStyle w:val="Heading2"/>
      </w:pPr>
      <w:bookmarkStart w:id="847" w:name="FormS5"/>
      <w:bookmarkStart w:id="848" w:name="_Toc8806004"/>
      <w:r w:rsidRPr="00CC139A">
        <w:lastRenderedPageBreak/>
        <w:t>Form S-5</w:t>
      </w:r>
      <w:bookmarkEnd w:id="847"/>
      <w:r w:rsidRPr="00CC139A">
        <w:t>: Average Annual Zero Deductible Statewide Hurricane Loss Costs – Historical versus Modeled</w:t>
      </w:r>
      <w:bookmarkEnd w:id="848"/>
    </w:p>
    <w:p w:rsidR="00CC139A" w:rsidRDefault="00CC139A">
      <w:pPr>
        <w:pStyle w:val="Disclosure"/>
      </w:pPr>
      <w:r w:rsidRPr="00CC139A">
        <w:t>A. Provide the average annual zero deductible statewide personal and commercial residential hurricane loss costs produced using the list of hurricanes in the Base Hurricane Storm Set as defined in Standard M-1, Base Hurricane Storm Set, based on the 2012 Florida Hurricane Catastrophe Fund</w:t>
      </w:r>
      <w:r>
        <w:t xml:space="preserve"> </w:t>
      </w:r>
      <w:r w:rsidRPr="00CC139A">
        <w:t>personal and commercial residential zero deductible exposure data found in the file named “hlpm2012c.exe.”</w:t>
      </w:r>
    </w:p>
    <w:p w:rsidR="00CC139A" w:rsidRDefault="00CC139A">
      <w:pPr>
        <w:pStyle w:val="Disclosure"/>
      </w:pPr>
      <w:r w:rsidRPr="00CC139A">
        <w:t>Average Annual Zero Deductible Statewide Personal and Commercial Residential Hurricane Loss Costs</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0D3904" w:rsidTr="00D45F7E">
        <w:trPr>
          <w:jc w:val="center"/>
        </w:trPr>
        <w:tc>
          <w:tcPr>
            <w:tcW w:w="4001" w:type="dxa"/>
            <w:tcBorders>
              <w:top w:val="single" w:sz="12" w:space="0" w:color="auto"/>
              <w:left w:val="single" w:sz="12" w:space="0" w:color="auto"/>
              <w:bottom w:val="single" w:sz="12" w:space="0" w:color="auto"/>
            </w:tcBorders>
          </w:tcPr>
          <w:p w:rsidR="000D3904" w:rsidRPr="00457C82" w:rsidRDefault="000D3904" w:rsidP="00AD1571">
            <w:pPr>
              <w:pStyle w:val="Tableheader"/>
            </w:pPr>
            <w:r w:rsidRPr="00457C82">
              <w:t>Time Period</w:t>
            </w:r>
          </w:p>
        </w:tc>
        <w:tc>
          <w:tcPr>
            <w:tcW w:w="2520" w:type="dxa"/>
            <w:tcBorders>
              <w:top w:val="single" w:sz="12" w:space="0" w:color="auto"/>
              <w:bottom w:val="single" w:sz="12" w:space="0" w:color="auto"/>
            </w:tcBorders>
          </w:tcPr>
          <w:p w:rsidR="000D3904" w:rsidRPr="00457C82" w:rsidRDefault="000D3904" w:rsidP="00AD1571">
            <w:pPr>
              <w:pStyle w:val="Tableheader"/>
            </w:pPr>
            <w:r w:rsidRPr="00457C82">
              <w:t>Historical Hurricanes</w:t>
            </w:r>
          </w:p>
        </w:tc>
        <w:tc>
          <w:tcPr>
            <w:tcW w:w="2610" w:type="dxa"/>
            <w:tcBorders>
              <w:top w:val="single" w:sz="12" w:space="0" w:color="auto"/>
              <w:bottom w:val="single" w:sz="12" w:space="0" w:color="auto"/>
              <w:right w:val="single" w:sz="12" w:space="0" w:color="auto"/>
            </w:tcBorders>
          </w:tcPr>
          <w:p w:rsidR="000D3904" w:rsidRPr="00457C82" w:rsidRDefault="000D3904" w:rsidP="00AD1571">
            <w:pPr>
              <w:pStyle w:val="Tableheader"/>
            </w:pPr>
            <w:r w:rsidRPr="00457C82">
              <w:t xml:space="preserve">Produced by </w:t>
            </w:r>
            <w:r w:rsidR="005A1280" w:rsidRPr="00457C82">
              <w:t xml:space="preserve">Hurricane </w:t>
            </w:r>
            <w:r w:rsidRPr="00457C82">
              <w:t>Model</w:t>
            </w:r>
          </w:p>
        </w:tc>
      </w:tr>
      <w:tr w:rsidR="00210DAE" w:rsidTr="00D45F7E">
        <w:trPr>
          <w:cantSplit/>
          <w:jc w:val="center"/>
        </w:trPr>
        <w:tc>
          <w:tcPr>
            <w:tcW w:w="4001" w:type="dxa"/>
            <w:tcBorders>
              <w:top w:val="single" w:sz="12" w:space="0" w:color="auto"/>
              <w:left w:val="single" w:sz="12" w:space="0" w:color="auto"/>
              <w:bottom w:val="single" w:sz="4" w:space="0" w:color="auto"/>
            </w:tcBorders>
          </w:tcPr>
          <w:p w:rsidR="00210DAE" w:rsidRPr="008B1C53" w:rsidRDefault="00210DAE" w:rsidP="00091890">
            <w:pPr>
              <w:pStyle w:val="Tablebody-leftaligned"/>
            </w:pPr>
            <w:r w:rsidRPr="008B1C53">
              <w:t>Current Submission</w:t>
            </w:r>
          </w:p>
        </w:tc>
        <w:tc>
          <w:tcPr>
            <w:tcW w:w="2520" w:type="dxa"/>
            <w:tcBorders>
              <w:top w:val="single" w:sz="12" w:space="0" w:color="auto"/>
              <w:bottom w:val="single" w:sz="4" w:space="0" w:color="auto"/>
            </w:tcBorders>
          </w:tcPr>
          <w:p w:rsidR="00210DAE" w:rsidRPr="003C305F" w:rsidRDefault="00210DAE" w:rsidP="00210DAE">
            <w:pPr>
              <w:pStyle w:val="Tablebody-centered"/>
            </w:pPr>
            <w:r w:rsidRPr="003C305F">
              <w:t>$5,479.01</w:t>
            </w:r>
          </w:p>
        </w:tc>
        <w:tc>
          <w:tcPr>
            <w:tcW w:w="2610" w:type="dxa"/>
            <w:tcBorders>
              <w:top w:val="single" w:sz="12" w:space="0" w:color="auto"/>
              <w:bottom w:val="single" w:sz="4" w:space="0" w:color="auto"/>
              <w:right w:val="single" w:sz="12" w:space="0" w:color="auto"/>
            </w:tcBorders>
          </w:tcPr>
          <w:p w:rsidR="00210DAE" w:rsidRPr="003C305F" w:rsidRDefault="00210DAE" w:rsidP="00210DAE">
            <w:pPr>
              <w:pStyle w:val="Tablebody-centered"/>
            </w:pPr>
            <w:r w:rsidRPr="003C305F">
              <w:t>$4,774.03</w:t>
            </w:r>
          </w:p>
        </w:tc>
      </w:tr>
      <w:tr w:rsidR="00210DAE" w:rsidTr="00D45F7E">
        <w:trPr>
          <w:cantSplit/>
          <w:jc w:val="center"/>
        </w:trPr>
        <w:tc>
          <w:tcPr>
            <w:tcW w:w="4001" w:type="dxa"/>
            <w:tcBorders>
              <w:top w:val="single" w:sz="4" w:space="0" w:color="auto"/>
              <w:left w:val="single" w:sz="12" w:space="0" w:color="auto"/>
              <w:bottom w:val="single" w:sz="4" w:space="0" w:color="auto"/>
            </w:tcBorders>
          </w:tcPr>
          <w:p w:rsidR="00210DAE" w:rsidRPr="008B1C53" w:rsidRDefault="00210DAE" w:rsidP="00091890">
            <w:pPr>
              <w:pStyle w:val="Tablebody-leftaligned"/>
            </w:pPr>
            <w:r w:rsidRPr="005A1280">
              <w:t>Previously-Accepted Hurricane Model</w:t>
            </w:r>
            <w:r>
              <w:t>* (2015 Standards)</w:t>
            </w:r>
          </w:p>
        </w:tc>
        <w:tc>
          <w:tcPr>
            <w:tcW w:w="2520" w:type="dxa"/>
            <w:tcBorders>
              <w:top w:val="single" w:sz="4" w:space="0" w:color="auto"/>
              <w:bottom w:val="single" w:sz="4" w:space="0" w:color="auto"/>
            </w:tcBorders>
          </w:tcPr>
          <w:p w:rsidR="00210DAE" w:rsidRPr="003C305F" w:rsidRDefault="00210DAE" w:rsidP="00210DAE">
            <w:pPr>
              <w:pStyle w:val="Tablebody-centered"/>
            </w:pPr>
            <w:r>
              <w:t>$5,388.52</w:t>
            </w:r>
          </w:p>
        </w:tc>
        <w:tc>
          <w:tcPr>
            <w:tcW w:w="2610" w:type="dxa"/>
            <w:tcBorders>
              <w:top w:val="single" w:sz="4" w:space="0" w:color="auto"/>
              <w:bottom w:val="single" w:sz="4" w:space="0" w:color="auto"/>
              <w:right w:val="single" w:sz="12" w:space="0" w:color="auto"/>
            </w:tcBorders>
          </w:tcPr>
          <w:p w:rsidR="00210DAE" w:rsidRPr="003C305F" w:rsidRDefault="00210DAE" w:rsidP="00210DAE">
            <w:pPr>
              <w:pStyle w:val="Tablebody-centered"/>
            </w:pPr>
            <w:r>
              <w:t>$4,658.62</w:t>
            </w:r>
          </w:p>
        </w:tc>
      </w:tr>
      <w:tr w:rsidR="00210DAE" w:rsidTr="005A1280">
        <w:trPr>
          <w:cantSplit/>
          <w:jc w:val="center"/>
        </w:trPr>
        <w:tc>
          <w:tcPr>
            <w:tcW w:w="4001" w:type="dxa"/>
            <w:tcBorders>
              <w:top w:val="single" w:sz="4" w:space="0" w:color="auto"/>
              <w:left w:val="single" w:sz="12" w:space="0" w:color="auto"/>
              <w:bottom w:val="single" w:sz="4" w:space="0" w:color="auto"/>
            </w:tcBorders>
          </w:tcPr>
          <w:p w:rsidR="00210DAE" w:rsidRPr="008B1C53" w:rsidRDefault="00210DAE" w:rsidP="00091890">
            <w:pPr>
              <w:pStyle w:val="Tablebody-leftaligned"/>
            </w:pPr>
            <w:r w:rsidRPr="008B1C53">
              <w:t>Percent Change Current Submission/</w:t>
            </w:r>
          </w:p>
          <w:p w:rsidR="00210DAE" w:rsidRPr="008B1C53" w:rsidRDefault="00210DAE" w:rsidP="00091890">
            <w:pPr>
              <w:pStyle w:val="Tablebody-leftaligned"/>
            </w:pPr>
            <w:r w:rsidRPr="008B1C53">
              <w:t xml:space="preserve">Previously Accepted </w:t>
            </w:r>
            <w:r>
              <w:t>Hurricane Model*</w:t>
            </w:r>
          </w:p>
        </w:tc>
        <w:tc>
          <w:tcPr>
            <w:tcW w:w="2520" w:type="dxa"/>
            <w:tcBorders>
              <w:top w:val="single" w:sz="4" w:space="0" w:color="auto"/>
              <w:bottom w:val="single" w:sz="4" w:space="0" w:color="auto"/>
            </w:tcBorders>
          </w:tcPr>
          <w:p w:rsidR="00210DAE" w:rsidRPr="003C305F" w:rsidRDefault="00210DAE" w:rsidP="00210DAE">
            <w:pPr>
              <w:pStyle w:val="Tablebody-centered"/>
            </w:pPr>
            <w:r>
              <w:t>1.68</w:t>
            </w:r>
          </w:p>
        </w:tc>
        <w:tc>
          <w:tcPr>
            <w:tcW w:w="2610" w:type="dxa"/>
            <w:tcBorders>
              <w:top w:val="single" w:sz="4" w:space="0" w:color="auto"/>
              <w:bottom w:val="single" w:sz="4" w:space="0" w:color="auto"/>
              <w:right w:val="single" w:sz="12" w:space="0" w:color="auto"/>
            </w:tcBorders>
          </w:tcPr>
          <w:p w:rsidR="00210DAE" w:rsidRPr="003C305F" w:rsidRDefault="00210DAE" w:rsidP="00210DAE">
            <w:pPr>
              <w:pStyle w:val="Tablebody-centered"/>
            </w:pPr>
            <w:r w:rsidRPr="003C305F">
              <w:t>2.48</w:t>
            </w:r>
          </w:p>
        </w:tc>
      </w:tr>
      <w:tr w:rsidR="00210DAE" w:rsidTr="005A1280">
        <w:trPr>
          <w:cantSplit/>
          <w:jc w:val="center"/>
        </w:trPr>
        <w:tc>
          <w:tcPr>
            <w:tcW w:w="4001" w:type="dxa"/>
            <w:tcBorders>
              <w:top w:val="single" w:sz="4" w:space="0" w:color="auto"/>
              <w:left w:val="single" w:sz="12" w:space="0" w:color="auto"/>
              <w:bottom w:val="single" w:sz="4" w:space="0" w:color="auto"/>
            </w:tcBorders>
          </w:tcPr>
          <w:p w:rsidR="00210DAE" w:rsidRPr="008B1C53" w:rsidRDefault="00210DAE" w:rsidP="00091890">
            <w:pPr>
              <w:pStyle w:val="Tablebody-leftaligned"/>
            </w:pPr>
            <w:r w:rsidRPr="005A1280">
              <w:t>Second Prev</w:t>
            </w:r>
            <w:r>
              <w:t>iously-Accepted Hurricane Model*</w:t>
            </w:r>
            <w:r w:rsidRPr="005A1280">
              <w:t xml:space="preserve"> (2013 Standards)</w:t>
            </w:r>
          </w:p>
        </w:tc>
        <w:tc>
          <w:tcPr>
            <w:tcW w:w="2520" w:type="dxa"/>
            <w:tcBorders>
              <w:top w:val="single" w:sz="4" w:space="0" w:color="auto"/>
              <w:bottom w:val="single" w:sz="4" w:space="0" w:color="auto"/>
            </w:tcBorders>
          </w:tcPr>
          <w:p w:rsidR="00210DAE" w:rsidRPr="003C305F" w:rsidRDefault="00210DAE" w:rsidP="00210DAE">
            <w:pPr>
              <w:pStyle w:val="Tablebody-centered"/>
            </w:pPr>
            <w:r w:rsidRPr="003C305F">
              <w:t>$5,681.92</w:t>
            </w:r>
          </w:p>
        </w:tc>
        <w:tc>
          <w:tcPr>
            <w:tcW w:w="2610" w:type="dxa"/>
            <w:tcBorders>
              <w:top w:val="single" w:sz="4" w:space="0" w:color="auto"/>
              <w:bottom w:val="single" w:sz="4" w:space="0" w:color="auto"/>
              <w:right w:val="single" w:sz="12" w:space="0" w:color="auto"/>
            </w:tcBorders>
          </w:tcPr>
          <w:p w:rsidR="00210DAE" w:rsidRPr="003C305F" w:rsidRDefault="00210DAE" w:rsidP="00210DAE">
            <w:pPr>
              <w:pStyle w:val="Tablebody-centered"/>
            </w:pPr>
            <w:r w:rsidRPr="003C305F">
              <w:t>$4,921.29</w:t>
            </w:r>
          </w:p>
        </w:tc>
      </w:tr>
      <w:tr w:rsidR="00210DAE" w:rsidTr="00D45F7E">
        <w:trPr>
          <w:cantSplit/>
          <w:jc w:val="center"/>
        </w:trPr>
        <w:tc>
          <w:tcPr>
            <w:tcW w:w="4001" w:type="dxa"/>
            <w:tcBorders>
              <w:top w:val="single" w:sz="4" w:space="0" w:color="auto"/>
              <w:left w:val="single" w:sz="12" w:space="0" w:color="auto"/>
              <w:bottom w:val="single" w:sz="12" w:space="0" w:color="auto"/>
            </w:tcBorders>
          </w:tcPr>
          <w:p w:rsidR="00210DAE" w:rsidRPr="005A1280" w:rsidRDefault="00210DAE" w:rsidP="00091890">
            <w:pPr>
              <w:pStyle w:val="Tablebody-leftaligned"/>
            </w:pPr>
            <w:r w:rsidRPr="005A1280">
              <w:t>Percent Change Current Submission/ Second Previously-Accepted Hurricane Model</w:t>
            </w:r>
            <w:r>
              <w:t>*</w:t>
            </w:r>
          </w:p>
        </w:tc>
        <w:tc>
          <w:tcPr>
            <w:tcW w:w="2520" w:type="dxa"/>
            <w:tcBorders>
              <w:top w:val="single" w:sz="4" w:space="0" w:color="auto"/>
              <w:bottom w:val="single" w:sz="12" w:space="0" w:color="auto"/>
            </w:tcBorders>
          </w:tcPr>
          <w:p w:rsidR="00210DAE" w:rsidRPr="003C305F" w:rsidRDefault="00210DAE" w:rsidP="00210DAE">
            <w:pPr>
              <w:pStyle w:val="Tablebody-centered"/>
            </w:pPr>
            <w:r>
              <w:t>-3.57</w:t>
            </w:r>
          </w:p>
        </w:tc>
        <w:tc>
          <w:tcPr>
            <w:tcW w:w="2610" w:type="dxa"/>
            <w:tcBorders>
              <w:top w:val="single" w:sz="4" w:space="0" w:color="auto"/>
              <w:bottom w:val="single" w:sz="12" w:space="0" w:color="auto"/>
              <w:right w:val="single" w:sz="12" w:space="0" w:color="auto"/>
            </w:tcBorders>
          </w:tcPr>
          <w:p w:rsidR="00210DAE" w:rsidRPr="003C305F" w:rsidRDefault="00210DAE" w:rsidP="00210DAE">
            <w:pPr>
              <w:pStyle w:val="Tablebody-centered"/>
            </w:pPr>
            <w:r w:rsidRPr="003C305F">
              <w:t>-</w:t>
            </w:r>
            <w:r>
              <w:t>2.99</w:t>
            </w:r>
          </w:p>
        </w:tc>
      </w:tr>
    </w:tbl>
    <w:p w:rsidR="00CC139A" w:rsidRDefault="00210DAE" w:rsidP="00D864B2">
      <w:r w:rsidRPr="00210DAE">
        <w:t>*NA if no previously-accepted hurricane model.</w:t>
      </w:r>
    </w:p>
    <w:p w:rsidR="00D864B2" w:rsidRDefault="00D864B2">
      <w:pPr>
        <w:pStyle w:val="Disclosure"/>
      </w:pPr>
      <w:r>
        <w:t>B. Provide a comparison with the statewide personal and commercial residential hurricane loss costs produced by the hurricane model on an average industry basis.</w:t>
      </w:r>
    </w:p>
    <w:p w:rsidR="00210DAE" w:rsidRPr="003C305F" w:rsidRDefault="00210DAE" w:rsidP="00210DAE">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pPr>
      <w:r w:rsidRPr="003C305F">
        <w:t xml:space="preserve">The loss cost produced by the hurricane model on an average industry basis is 4.8 billion dollars </w:t>
      </w:r>
    </w:p>
    <w:p w:rsidR="00D864B2" w:rsidRPr="00D864B2" w:rsidRDefault="00210DAE" w:rsidP="00210DAE">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pPr>
      <w:r w:rsidRPr="003C305F">
        <w:t>and the corresponding historical average loss is 5.5 billion dollars.</w:t>
      </w:r>
    </w:p>
    <w:p w:rsidR="00D864B2" w:rsidRDefault="00D864B2">
      <w:pPr>
        <w:pStyle w:val="Disclosure"/>
      </w:pPr>
      <w:r>
        <w:t>C. Provide the 95% confidence interval on the differences between the means of the historical and modeled personal and commercial residential hurricane loss costs.</w:t>
      </w:r>
    </w:p>
    <w:p w:rsidR="0044455B" w:rsidRDefault="0044455B" w:rsidP="0044455B">
      <w:r>
        <w:t xml:space="preserve">The 95% confidence interval on the difference between the mean of the historical and the mean of </w:t>
      </w:r>
    </w:p>
    <w:p w:rsidR="0044455B" w:rsidRDefault="0044455B" w:rsidP="0044455B">
      <w:r>
        <w:t xml:space="preserve">the modeled losses is between -1.19 and 2.60 billion dollars. Since the interval contains 0, we are </w:t>
      </w:r>
    </w:p>
    <w:p w:rsidR="0044455B" w:rsidRDefault="0044455B" w:rsidP="0044455B">
      <w:r>
        <w:t xml:space="preserve">95% confident that there is no significant difference between the historical and the modeled </w:t>
      </w:r>
    </w:p>
    <w:p w:rsidR="00D864B2" w:rsidRPr="00D864B2" w:rsidRDefault="0044455B" w:rsidP="0044455B">
      <w:r>
        <w:t>hurricane losses.</w:t>
      </w:r>
    </w:p>
    <w:p w:rsidR="000C1FA2" w:rsidRDefault="000C1FA2">
      <w:pPr>
        <w:jc w:val="left"/>
        <w:rPr>
          <w:rFonts w:ascii="Arial" w:hAnsi="Arial"/>
          <w:b/>
          <w:i/>
        </w:rPr>
      </w:pPr>
      <w:r>
        <w:br w:type="page"/>
      </w:r>
    </w:p>
    <w:p w:rsidR="00D864B2" w:rsidRDefault="00D864B2">
      <w:pPr>
        <w:pStyle w:val="Disclosure"/>
      </w:pPr>
      <w:r>
        <w:lastRenderedPageBreak/>
        <w:t>D. Provide the average annual zero deductible statewide personal and commercial residential hurricane loss costs produced using the list of hurricanes in the Base Hurricane Storm Set as defined in Standard M-1, Base Hurricane Storm Set, based on the 2017 Florida Hurricane Catastrophe Fund personal and commercial residential zero deductible exposure data found in the file named “hlpm2017c.exe.”</w:t>
      </w:r>
    </w:p>
    <w:p w:rsidR="00BB4A66" w:rsidRDefault="00BB4A66">
      <w:pPr>
        <w:pStyle w:val="Disclosure"/>
      </w:pPr>
      <w:r w:rsidRPr="00CC139A">
        <w:t>Average Annual Zero Deductible Statewide Personal and Commercial Residential Hurricane Loss Costs</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BB4A66" w:rsidTr="00D45F7E">
        <w:trPr>
          <w:jc w:val="center"/>
        </w:trPr>
        <w:tc>
          <w:tcPr>
            <w:tcW w:w="4001" w:type="dxa"/>
            <w:tcBorders>
              <w:top w:val="single" w:sz="12" w:space="0" w:color="auto"/>
              <w:left w:val="single" w:sz="12" w:space="0" w:color="auto"/>
              <w:bottom w:val="single" w:sz="12" w:space="0" w:color="auto"/>
            </w:tcBorders>
          </w:tcPr>
          <w:p w:rsidR="00BB4A66" w:rsidRPr="007A7D03" w:rsidRDefault="00BB4A66" w:rsidP="00AD1571">
            <w:pPr>
              <w:pStyle w:val="Tableheader"/>
            </w:pPr>
            <w:r w:rsidRPr="007A7D03">
              <w:t>Time Period</w:t>
            </w:r>
          </w:p>
        </w:tc>
        <w:tc>
          <w:tcPr>
            <w:tcW w:w="2520" w:type="dxa"/>
            <w:tcBorders>
              <w:top w:val="single" w:sz="12" w:space="0" w:color="auto"/>
              <w:bottom w:val="single" w:sz="12" w:space="0" w:color="auto"/>
            </w:tcBorders>
          </w:tcPr>
          <w:p w:rsidR="00BB4A66" w:rsidRPr="007A7D03" w:rsidRDefault="00BB4A66" w:rsidP="00AD1571">
            <w:pPr>
              <w:pStyle w:val="Tableheader"/>
            </w:pPr>
            <w:r w:rsidRPr="007A7D03">
              <w:t>Historical Hurricanes</w:t>
            </w:r>
          </w:p>
        </w:tc>
        <w:tc>
          <w:tcPr>
            <w:tcW w:w="2610" w:type="dxa"/>
            <w:tcBorders>
              <w:top w:val="single" w:sz="12" w:space="0" w:color="auto"/>
              <w:bottom w:val="single" w:sz="12" w:space="0" w:color="auto"/>
              <w:right w:val="single" w:sz="12" w:space="0" w:color="auto"/>
            </w:tcBorders>
          </w:tcPr>
          <w:p w:rsidR="00BB4A66" w:rsidRPr="007A7D03" w:rsidRDefault="00BB4A66" w:rsidP="00AD1571">
            <w:pPr>
              <w:pStyle w:val="Tableheader"/>
            </w:pPr>
            <w:r w:rsidRPr="007A7D03">
              <w:t>Produced by Hurricane Model</w:t>
            </w:r>
          </w:p>
        </w:tc>
      </w:tr>
      <w:tr w:rsidR="000D5681" w:rsidTr="00D45F7E">
        <w:trPr>
          <w:cantSplit/>
          <w:jc w:val="center"/>
        </w:trPr>
        <w:tc>
          <w:tcPr>
            <w:tcW w:w="4001" w:type="dxa"/>
            <w:tcBorders>
              <w:top w:val="single" w:sz="12" w:space="0" w:color="auto"/>
              <w:left w:val="single" w:sz="12" w:space="0" w:color="auto"/>
              <w:bottom w:val="single" w:sz="4" w:space="0" w:color="auto"/>
            </w:tcBorders>
          </w:tcPr>
          <w:p w:rsidR="000D5681" w:rsidRPr="008B1C53" w:rsidRDefault="000D5681" w:rsidP="000D5681">
            <w:pPr>
              <w:pStyle w:val="Normal-leftaligned"/>
            </w:pPr>
            <w:r w:rsidRPr="008B1C53">
              <w:t>Current Submission</w:t>
            </w:r>
          </w:p>
        </w:tc>
        <w:tc>
          <w:tcPr>
            <w:tcW w:w="2520" w:type="dxa"/>
            <w:tcBorders>
              <w:top w:val="single" w:sz="12" w:space="0" w:color="auto"/>
              <w:bottom w:val="single" w:sz="4" w:space="0" w:color="auto"/>
            </w:tcBorders>
          </w:tcPr>
          <w:p w:rsidR="000D5681" w:rsidRPr="003C305F" w:rsidRDefault="000D5681" w:rsidP="000D5681">
            <w:pPr>
              <w:pStyle w:val="Tablebody-centered"/>
            </w:pPr>
            <w:r w:rsidRPr="003C305F">
              <w:t>$5,792.95</w:t>
            </w:r>
          </w:p>
        </w:tc>
        <w:tc>
          <w:tcPr>
            <w:tcW w:w="2610" w:type="dxa"/>
            <w:tcBorders>
              <w:top w:val="single" w:sz="12" w:space="0" w:color="auto"/>
              <w:bottom w:val="single" w:sz="4" w:space="0" w:color="auto"/>
              <w:right w:val="single" w:sz="12" w:space="0" w:color="auto"/>
            </w:tcBorders>
          </w:tcPr>
          <w:p w:rsidR="000D5681" w:rsidRPr="003C305F" w:rsidRDefault="000D5681" w:rsidP="000D5681">
            <w:pPr>
              <w:pStyle w:val="Tablebody-centered"/>
            </w:pPr>
            <w:r w:rsidRPr="003C305F">
              <w:t>$5,037.05</w:t>
            </w:r>
          </w:p>
        </w:tc>
      </w:tr>
    </w:tbl>
    <w:p w:rsidR="00547573" w:rsidRDefault="00547573">
      <w:pPr>
        <w:pStyle w:val="Disclosure"/>
      </w:pPr>
      <w:r>
        <w:t>E. Provide a comparison with the statewide personal and commercial residential hurricane loss costs produced by the hurricane model on an average industry basis.</w:t>
      </w:r>
    </w:p>
    <w:p w:rsidR="00A91EA8" w:rsidRDefault="00A91EA8" w:rsidP="00A91EA8">
      <w:r>
        <w:t xml:space="preserve">The loss cost produced by the model on an average industry basis is 5.0 billion dollars and the </w:t>
      </w:r>
    </w:p>
    <w:p w:rsidR="00547573" w:rsidRPr="00547573" w:rsidRDefault="00A91EA8" w:rsidP="00A91EA8">
      <w:r>
        <w:t>corresponding historical average loss is 5.8 billion dollars.</w:t>
      </w:r>
    </w:p>
    <w:p w:rsidR="00D864B2" w:rsidRDefault="00547573">
      <w:pPr>
        <w:pStyle w:val="Disclosure"/>
      </w:pPr>
      <w:r>
        <w:t>F. Provide the 95% confidence interval on the differences between the means of the historical and modeled personal and commercial residential hurricane loss costs.</w:t>
      </w:r>
    </w:p>
    <w:p w:rsidR="004104B2" w:rsidRDefault="004104B2" w:rsidP="004104B2">
      <w:r>
        <w:t xml:space="preserve">The 95% confidence interval on the difference between the mean of the historical and the mean of </w:t>
      </w:r>
    </w:p>
    <w:p w:rsidR="004104B2" w:rsidRDefault="004104B2" w:rsidP="004104B2">
      <w:r>
        <w:t xml:space="preserve">the modeled losses is between -1.26 and 2.77 billion dollars. Since the interval contains 0, we are </w:t>
      </w:r>
    </w:p>
    <w:p w:rsidR="00547573" w:rsidRDefault="004104B2" w:rsidP="00547573">
      <w:r>
        <w:t>95% confident that there is no significant difference between the historical and the modeled losses.</w:t>
      </w:r>
    </w:p>
    <w:p w:rsidR="00654B7C" w:rsidRDefault="00654B7C">
      <w:pPr>
        <w:pStyle w:val="Disclosure"/>
      </w:pPr>
      <w:r>
        <w:t>G. If the data are partitioned or modified, provide the average annual zero deductible statewide personal and commercial residential hurricane loss costs for the applicable partition (and its complement) or modification, as well as the modeled average annual zero deductible statewide personal and commercial residential hurricane loss costs in additional copies of Form S-5, Average Annual Zero Deductible Statewide Hurricane Loss Costs – Historical versus Modeled.</w:t>
      </w:r>
    </w:p>
    <w:p w:rsidR="00654B7C" w:rsidRPr="00654B7C" w:rsidRDefault="000D6F29" w:rsidP="00654B7C">
      <w:r w:rsidRPr="000D6F29">
        <w:t>Not applicable</w:t>
      </w:r>
      <w:r>
        <w:t>.</w:t>
      </w:r>
    </w:p>
    <w:p w:rsidR="00547573" w:rsidRPr="00547573" w:rsidRDefault="00654B7C">
      <w:pPr>
        <w:pStyle w:val="Disclosure"/>
      </w:pPr>
      <w:r>
        <w:t>H. Include Form S-5, Average Annual Zero Deductible Statewide Hurricane Loss Costs – Historical versus Modeled, in a submission appendix.</w:t>
      </w:r>
    </w:p>
    <w:p w:rsidR="00CC139A" w:rsidRDefault="00A1516E" w:rsidP="00654B7C">
      <w:r>
        <w:t xml:space="preserve">See </w:t>
      </w:r>
      <w:hyperlink w:anchor="AppendixW" w:history="1">
        <w:r w:rsidRPr="00A1516E">
          <w:rPr>
            <w:rStyle w:val="Hyperlink"/>
          </w:rPr>
          <w:t>Appendix W</w:t>
        </w:r>
      </w:hyperlink>
      <w:r>
        <w:t>.</w:t>
      </w:r>
    </w:p>
    <w:p w:rsidR="00F90FAE" w:rsidRDefault="00F90FAE">
      <w:r>
        <w:br w:type="page"/>
      </w:r>
    </w:p>
    <w:p w:rsidR="00F90FAE" w:rsidRDefault="001A3522" w:rsidP="0007529D">
      <w:pPr>
        <w:pStyle w:val="Heading2"/>
      </w:pPr>
      <w:bookmarkStart w:id="849" w:name="FormS6"/>
      <w:bookmarkStart w:id="850" w:name="_Toc8806005"/>
      <w:r w:rsidRPr="001A3522">
        <w:lastRenderedPageBreak/>
        <w:t>Form S-6</w:t>
      </w:r>
      <w:bookmarkEnd w:id="849"/>
      <w:r w:rsidRPr="001A3522">
        <w:t>: Hypothetical Events for Sensitivity and Uncertainty Analysis</w:t>
      </w:r>
      <w:bookmarkEnd w:id="850"/>
    </w:p>
    <w:p w:rsidR="00EE321E" w:rsidRPr="003C305F" w:rsidRDefault="00EE321E" w:rsidP="00EE321E">
      <w:pPr>
        <w:autoSpaceDE w:val="0"/>
        <w:autoSpaceDN w:val="0"/>
        <w:adjustRightInd w:val="0"/>
        <w:rPr>
          <w:rFonts w:eastAsia="Cambria"/>
        </w:rPr>
      </w:pPr>
      <w:r w:rsidRPr="003C305F">
        <w:rPr>
          <w:rFonts w:eastAsia="Cambria"/>
        </w:rPr>
        <w:t xml:space="preserve">We have provided the output in ASCII files based on running a series of hurricanes as provided in the Excel file </w:t>
      </w:r>
      <w:r w:rsidRPr="003C305F">
        <w:rPr>
          <w:rFonts w:eastAsia="Cambria"/>
          <w:bCs/>
          <w:iCs/>
        </w:rPr>
        <w:t>“FormS5Input09.xls.”</w:t>
      </w:r>
      <w:r w:rsidRPr="003C305F">
        <w:rPr>
          <w:rFonts w:eastAsia="Cambria"/>
          <w:b/>
          <w:bCs/>
          <w:iCs/>
        </w:rPr>
        <w:t xml:space="preserve"> </w:t>
      </w:r>
      <w:r w:rsidRPr="003C305F">
        <w:rPr>
          <w:rFonts w:eastAsia="Cambria"/>
        </w:rPr>
        <w:t>The output files consist of wind speeds (in miles per hour for one minute sustained 10 meter winds) at hourly intervals over a 21×40 grid for the 500 combinations of initial conditions specified in the Excel file for the following model inputs:</w:t>
      </w:r>
    </w:p>
    <w:p w:rsidR="00EE321E" w:rsidRPr="003C305F" w:rsidRDefault="00EE321E" w:rsidP="00EE321E">
      <w:pPr>
        <w:autoSpaceDE w:val="0"/>
        <w:autoSpaceDN w:val="0"/>
        <w:adjustRightInd w:val="0"/>
        <w:rPr>
          <w:rFonts w:eastAsia="Cambria"/>
        </w:rPr>
      </w:pP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i/>
        </w:rPr>
        <w:t>CP</w:t>
      </w:r>
      <w:r w:rsidRPr="003C305F">
        <w:rPr>
          <w:rFonts w:eastAsia="Cambria"/>
        </w:rPr>
        <w:t xml:space="preserve"> </w:t>
      </w:r>
      <w:r w:rsidRPr="003C305F">
        <w:rPr>
          <w:rFonts w:eastAsia="Cambria"/>
        </w:rPr>
        <w:tab/>
      </w:r>
      <w:r w:rsidRPr="003C305F">
        <w:rPr>
          <w:rFonts w:eastAsia="Cambria"/>
        </w:rPr>
        <w:tab/>
        <w:t xml:space="preserve">= central pressure (in millibars) </w:t>
      </w: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i/>
        </w:rPr>
        <w:t>Rmax</w:t>
      </w:r>
      <w:r w:rsidRPr="003C305F">
        <w:rPr>
          <w:rFonts w:eastAsia="Cambria"/>
        </w:rPr>
        <w:t xml:space="preserve"> </w:t>
      </w:r>
      <w:r w:rsidRPr="003C305F">
        <w:rPr>
          <w:rFonts w:eastAsia="Cambria"/>
        </w:rPr>
        <w:tab/>
      </w:r>
      <w:r w:rsidRPr="003C305F">
        <w:rPr>
          <w:rFonts w:eastAsia="Cambria"/>
        </w:rPr>
        <w:tab/>
        <w:t xml:space="preserve">= radius of maximum winds (in statute miles) </w:t>
      </w: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i/>
        </w:rPr>
        <w:t xml:space="preserve">VT </w:t>
      </w:r>
      <w:r w:rsidRPr="003C305F">
        <w:rPr>
          <w:rFonts w:eastAsia="Cambria"/>
        </w:rPr>
        <w:tab/>
      </w:r>
      <w:r w:rsidRPr="003C305F">
        <w:rPr>
          <w:rFonts w:eastAsia="Cambria"/>
        </w:rPr>
        <w:tab/>
        <w:t xml:space="preserve">= translational velocity (forward speed in miles per hour)  </w:t>
      </w: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rPr>
        <w:t>Holland</w:t>
      </w:r>
      <w:r w:rsidRPr="003C305F">
        <w:rPr>
          <w:rFonts w:eastAsia="Cambria"/>
          <w:i/>
        </w:rPr>
        <w:t xml:space="preserve"> B</w:t>
      </w:r>
      <w:r w:rsidRPr="003C305F">
        <w:rPr>
          <w:rFonts w:eastAsia="Cambria"/>
        </w:rPr>
        <w:t xml:space="preserve"> </w:t>
      </w:r>
      <w:r w:rsidRPr="003C305F">
        <w:rPr>
          <w:rFonts w:eastAsia="Cambria"/>
        </w:rPr>
        <w:tab/>
        <w:t xml:space="preserve">= pressure profile parameter for other input used by the modeler </w:t>
      </w:r>
    </w:p>
    <w:p w:rsidR="00EE321E" w:rsidRPr="003C305F" w:rsidRDefault="00EE321E" w:rsidP="00EE321E">
      <w:pPr>
        <w:autoSpaceDE w:val="0"/>
        <w:autoSpaceDN w:val="0"/>
        <w:adjustRightInd w:val="0"/>
        <w:rPr>
          <w:rFonts w:eastAsia="Cambria"/>
        </w:rPr>
      </w:pPr>
      <w:r w:rsidRPr="003C305F">
        <w:rPr>
          <w:rFonts w:eastAsia="Cambria"/>
        </w:rPr>
        <w:t xml:space="preserve">            (0 </w:t>
      </w:r>
      <w:r w:rsidRPr="003C305F">
        <w:rPr>
          <w:rFonts w:ascii="Symbol" w:eastAsia="Cambria" w:hAnsi="Symbol" w:cs="Symbol"/>
        </w:rPr>
        <w:t></w:t>
      </w:r>
      <w:r w:rsidRPr="003C305F">
        <w:rPr>
          <w:rFonts w:ascii="Symbol" w:eastAsia="Cambria" w:hAnsi="Symbol" w:cs="Symbol"/>
        </w:rPr>
        <w:t></w:t>
      </w:r>
      <w:r w:rsidRPr="003C305F">
        <w:rPr>
          <w:rFonts w:eastAsia="Cambria"/>
        </w:rPr>
        <w:t xml:space="preserve">p </w:t>
      </w:r>
      <w:r w:rsidRPr="003C305F">
        <w:rPr>
          <w:rFonts w:ascii="Symbol" w:eastAsia="Cambria" w:hAnsi="Symbol" w:cs="Symbol"/>
        </w:rPr>
        <w:t></w:t>
      </w:r>
      <w:r w:rsidRPr="003C305F">
        <w:rPr>
          <w:rFonts w:ascii="Symbol" w:eastAsia="Cambria" w:hAnsi="Symbol" w:cs="Symbol"/>
        </w:rPr>
        <w:t></w:t>
      </w:r>
      <w:r w:rsidRPr="003C305F">
        <w:rPr>
          <w:rFonts w:eastAsia="Cambria"/>
        </w:rPr>
        <w:t>1)</w:t>
      </w: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i/>
        </w:rPr>
        <w:t>FFP</w:t>
      </w:r>
      <w:r w:rsidRPr="003C305F">
        <w:rPr>
          <w:rFonts w:eastAsia="Cambria"/>
        </w:rPr>
        <w:t xml:space="preserve"> </w:t>
      </w:r>
      <w:r w:rsidRPr="003C305F">
        <w:rPr>
          <w:rFonts w:eastAsia="Cambria"/>
        </w:rPr>
        <w:tab/>
      </w:r>
      <w:r w:rsidRPr="003C305F">
        <w:rPr>
          <w:rFonts w:eastAsia="Cambria"/>
        </w:rPr>
        <w:tab/>
        <w:t>= far field pressure (in millibars)</w:t>
      </w:r>
    </w:p>
    <w:p w:rsidR="00EE321E" w:rsidRPr="003C305F" w:rsidRDefault="00EE321E" w:rsidP="00EE321E">
      <w:pPr>
        <w:autoSpaceDE w:val="0"/>
        <w:autoSpaceDN w:val="0"/>
        <w:adjustRightInd w:val="0"/>
        <w:rPr>
          <w:rFonts w:eastAsia="Cambria"/>
        </w:rPr>
      </w:pPr>
    </w:p>
    <w:p w:rsidR="00EE321E" w:rsidRPr="003C305F" w:rsidRDefault="00EE321E" w:rsidP="00EE321E">
      <w:pPr>
        <w:autoSpaceDE w:val="0"/>
        <w:autoSpaceDN w:val="0"/>
        <w:adjustRightInd w:val="0"/>
      </w:pPr>
      <w:r w:rsidRPr="003C305F">
        <w:rPr>
          <w:rFonts w:eastAsia="Cambria"/>
        </w:rPr>
        <w:t xml:space="preserve">The value of </w:t>
      </w:r>
      <w:r w:rsidRPr="003C305F">
        <w:rPr>
          <w:rFonts w:eastAsia="Cambria"/>
          <w:i/>
        </w:rPr>
        <w:t>CP</w:t>
      </w:r>
      <w:r w:rsidRPr="003C305F">
        <w:rPr>
          <w:rFonts w:eastAsia="Cambria"/>
        </w:rPr>
        <w:t xml:space="preserve">, </w:t>
      </w:r>
      <w:r w:rsidRPr="003C305F">
        <w:rPr>
          <w:rFonts w:eastAsia="Cambria"/>
          <w:i/>
        </w:rPr>
        <w:t>Rmax</w:t>
      </w:r>
      <w:r w:rsidRPr="003C305F">
        <w:rPr>
          <w:rFonts w:eastAsia="Cambria"/>
        </w:rPr>
        <w:t xml:space="preserve">, </w:t>
      </w:r>
      <w:r w:rsidRPr="003C305F">
        <w:rPr>
          <w:rFonts w:eastAsia="Cambria"/>
          <w:i/>
        </w:rPr>
        <w:t>VT</w:t>
      </w:r>
      <w:r w:rsidRPr="003C305F">
        <w:rPr>
          <w:rFonts w:eastAsia="Cambria"/>
        </w:rPr>
        <w:t xml:space="preserve">, </w:t>
      </w:r>
      <w:r w:rsidRPr="003C305F">
        <w:rPr>
          <w:rFonts w:eastAsia="Cambria"/>
          <w:i/>
        </w:rPr>
        <w:t>FFP</w:t>
      </w:r>
      <w:r w:rsidRPr="003C305F">
        <w:rPr>
          <w:rFonts w:eastAsia="Cambria"/>
        </w:rPr>
        <w:t xml:space="preserve"> and Quantile are used as direct inputs. Quantiles from 0 to 1 have been provided in the Excel input file. For the FPHLM (V4.1) model, we used the first quantile input for the Holland</w:t>
      </w:r>
      <w:r w:rsidRPr="003C305F">
        <w:rPr>
          <w:rFonts w:eastAsia="Cambria"/>
          <w:i/>
        </w:rPr>
        <w:t xml:space="preserve"> B</w:t>
      </w:r>
      <w:r w:rsidRPr="003C305F">
        <w:rPr>
          <w:rFonts w:eastAsia="Cambria"/>
        </w:rPr>
        <w:t xml:space="preserve"> parameter. </w:t>
      </w:r>
    </w:p>
    <w:p w:rsidR="00EE321E" w:rsidRPr="003C305F" w:rsidRDefault="00EE321E" w:rsidP="00EE321E">
      <w:pPr>
        <w:autoSpaceDE w:val="0"/>
        <w:autoSpaceDN w:val="0"/>
        <w:adjustRightInd w:val="0"/>
      </w:pPr>
    </w:p>
    <w:p w:rsidR="00EE321E" w:rsidRPr="003C305F" w:rsidRDefault="00EE321E" w:rsidP="00EE321E">
      <w:r w:rsidRPr="003C305F">
        <w:t xml:space="preserve">On a CD, we have provided an ASCII file and a PDF file named </w:t>
      </w:r>
      <w:r w:rsidRPr="003C305F">
        <w:rPr>
          <w:rFonts w:ascii="TimesNewRomanPSMT" w:eastAsia="Cambria" w:hAnsi="TimesNewRomanPSMT" w:cs="TimesNewRomanPSMT"/>
        </w:rPr>
        <w:t>FPHLM</w:t>
      </w:r>
      <w:r w:rsidRPr="003C305F">
        <w:t>09Expected Loss Costs. This file gives aggregate and expected loss costs for each input vector for each category of hurricane and contains 3x100=300 rows.</w:t>
      </w:r>
    </w:p>
    <w:p w:rsidR="00EE321E" w:rsidRPr="003C305F" w:rsidRDefault="00EE321E" w:rsidP="00EE321E"/>
    <w:p w:rsidR="001A3522" w:rsidRDefault="00EE321E" w:rsidP="001A3522">
      <w:r w:rsidRPr="003C305F">
        <w:t>We have also provided, on a CD, the results in an ASCII file and a PDF file named FPHLM09Loss Cost Contour, which contains 3 x 682 = 2,046 rows. This file gives the mean loss cost at each of the 682 land based vertices over all 100 input vectors for each hurricane category.</w:t>
      </w:r>
    </w:p>
    <w:p w:rsidR="002B2105" w:rsidRDefault="002B2105" w:rsidP="001A3522"/>
    <w:p w:rsidR="002B2105" w:rsidRDefault="002B2105" w:rsidP="00196221">
      <w:pPr>
        <w:pStyle w:val="Anonymoussubsectiontitle"/>
      </w:pPr>
      <w:r w:rsidRPr="002B2105">
        <w:t>Distribution of Loss Costs</w:t>
      </w:r>
    </w:p>
    <w:p w:rsidR="002B2105" w:rsidRDefault="002B2105" w:rsidP="002B2105">
      <w:r>
        <w:fldChar w:fldCharType="begin"/>
      </w:r>
      <w:r>
        <w:instrText xml:space="preserve"> REF _Ref528586577 \h </w:instrText>
      </w:r>
      <w:r>
        <w:fldChar w:fldCharType="separate"/>
      </w:r>
      <w:r w:rsidR="005E2202">
        <w:t xml:space="preserve">Figure </w:t>
      </w:r>
      <w:r w:rsidR="005E2202">
        <w:rPr>
          <w:noProof/>
        </w:rPr>
        <w:t>42</w:t>
      </w:r>
      <w:r>
        <w:fldChar w:fldCharType="end"/>
      </w:r>
      <w:r>
        <w:t xml:space="preserve"> </w:t>
      </w:r>
      <w:r w:rsidRPr="002B2105">
        <w:t>provides the comparison of CDFs of the Expected Loss Costs for all Hurricane Categories.</w:t>
      </w:r>
    </w:p>
    <w:p w:rsidR="002B2105" w:rsidRDefault="002B2105" w:rsidP="002B2105">
      <w:pPr>
        <w:keepNext/>
        <w:jc w:val="center"/>
      </w:pPr>
      <w:r w:rsidRPr="003C305F">
        <w:rPr>
          <w:noProof/>
          <w:lang w:eastAsia="en-US" w:bidi="bn-IN"/>
        </w:rPr>
        <w:lastRenderedPageBreak/>
        <w:drawing>
          <wp:inline distT="0" distB="0" distL="0" distR="0" wp14:anchorId="1A07D77C" wp14:editId="39E25E34">
            <wp:extent cx="5486400" cy="5486400"/>
            <wp:effectExtent l="19050" t="0" r="0" b="0"/>
            <wp:docPr id="569"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66" cstate="print"/>
                    <a:srcRect/>
                    <a:stretch>
                      <a:fillRect/>
                    </a:stretch>
                  </pic:blipFill>
                  <pic:spPr bwMode="auto">
                    <a:xfrm>
                      <a:off x="0" y="0"/>
                      <a:ext cx="5486400" cy="5486400"/>
                    </a:xfrm>
                    <a:prstGeom prst="rect">
                      <a:avLst/>
                    </a:prstGeom>
                    <a:noFill/>
                    <a:ln w="9525">
                      <a:noFill/>
                      <a:miter lim="800000"/>
                      <a:headEnd/>
                      <a:tailEnd/>
                    </a:ln>
                  </pic:spPr>
                </pic:pic>
              </a:graphicData>
            </a:graphic>
          </wp:inline>
        </w:drawing>
      </w:r>
    </w:p>
    <w:p w:rsidR="002B2105" w:rsidRDefault="002B2105" w:rsidP="00E35732">
      <w:pPr>
        <w:pStyle w:val="Caption"/>
      </w:pPr>
      <w:bookmarkStart w:id="851" w:name="_Ref528586577"/>
      <w:bookmarkStart w:id="852" w:name="_Toc8807698"/>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42</w:t>
      </w:r>
      <w:r w:rsidR="004A30C5">
        <w:rPr>
          <w:noProof/>
        </w:rPr>
        <w:fldChar w:fldCharType="end"/>
      </w:r>
      <w:bookmarkEnd w:id="851"/>
      <w:r>
        <w:t xml:space="preserve">. </w:t>
      </w:r>
      <w:r w:rsidRPr="00A16555">
        <w:t>Comparison of CDFs of Loss Costs for all Hurricane Categories.</w:t>
      </w:r>
      <w:bookmarkEnd w:id="852"/>
    </w:p>
    <w:p w:rsidR="00C21620" w:rsidRDefault="003F77DE" w:rsidP="00C21620">
      <w:r>
        <w:fldChar w:fldCharType="begin"/>
      </w:r>
      <w:r>
        <w:instrText xml:space="preserve"> REF _Ref528586910 \h </w:instrText>
      </w:r>
      <w:r>
        <w:fldChar w:fldCharType="separate"/>
      </w:r>
      <w:r w:rsidR="005E2202">
        <w:t xml:space="preserve">Figure </w:t>
      </w:r>
      <w:r w:rsidR="005E2202">
        <w:rPr>
          <w:noProof/>
        </w:rPr>
        <w:t>43</w:t>
      </w:r>
      <w:r>
        <w:fldChar w:fldCharType="end"/>
      </w:r>
      <w:r>
        <w:t xml:space="preserve"> </w:t>
      </w:r>
      <w:r w:rsidR="00C21620" w:rsidRPr="00C21620">
        <w:t>–</w:t>
      </w:r>
      <w:r>
        <w:t xml:space="preserve"> </w:t>
      </w:r>
      <w:r>
        <w:fldChar w:fldCharType="begin"/>
      </w:r>
      <w:r>
        <w:instrText xml:space="preserve"> REF _Ref528586921 \h </w:instrText>
      </w:r>
      <w:r>
        <w:fldChar w:fldCharType="separate"/>
      </w:r>
      <w:r w:rsidR="005E2202">
        <w:t xml:space="preserve">Figure </w:t>
      </w:r>
      <w:r w:rsidR="005E2202">
        <w:rPr>
          <w:noProof/>
        </w:rPr>
        <w:t>45</w:t>
      </w:r>
      <w:r>
        <w:fldChar w:fldCharType="end"/>
      </w:r>
      <w:r>
        <w:t xml:space="preserve"> </w:t>
      </w:r>
      <w:r w:rsidR="00C21620" w:rsidRPr="00C21620">
        <w:t>show contours of the mean loss cost for Category 1, 3 and 5 hurricane</w:t>
      </w:r>
      <w:r w:rsidR="002B4DE3">
        <w:t xml:space="preserve">s, </w:t>
      </w:r>
      <w:r w:rsidR="00C21620" w:rsidRPr="00C21620">
        <w:t xml:space="preserve"> respectively for each land based grid point. The mean percentage loss costs are found to be about between 1.14 %-8.3% for Category 1, between 3.64%-24.6% for Category 3 and between 2.57%-41.84% for Category 5 hurricanes. The largest losses occur shortly after landfall to the right of the hurricane path.</w:t>
      </w:r>
    </w:p>
    <w:p w:rsidR="00C21620" w:rsidRDefault="00C21620" w:rsidP="00C21620"/>
    <w:p w:rsidR="00C21620" w:rsidRDefault="00C21620" w:rsidP="00C21620">
      <w:pPr>
        <w:keepNext/>
        <w:jc w:val="center"/>
      </w:pPr>
      <w:r w:rsidRPr="003C305F">
        <w:rPr>
          <w:noProof/>
          <w:lang w:eastAsia="en-US" w:bidi="bn-IN"/>
        </w:rPr>
        <w:lastRenderedPageBreak/>
        <w:drawing>
          <wp:inline distT="0" distB="0" distL="0" distR="0" wp14:anchorId="7731AC2B" wp14:editId="47A6DB2B">
            <wp:extent cx="5486400" cy="4829175"/>
            <wp:effectExtent l="19050" t="0" r="0" b="0"/>
            <wp:docPr id="570"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67"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C21620" w:rsidRDefault="00C21620" w:rsidP="00E35732">
      <w:pPr>
        <w:pStyle w:val="Caption"/>
      </w:pPr>
      <w:bookmarkStart w:id="853" w:name="_Ref528586910"/>
      <w:bookmarkStart w:id="854" w:name="_Toc8807699"/>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43</w:t>
      </w:r>
      <w:r w:rsidR="004A30C5">
        <w:rPr>
          <w:noProof/>
        </w:rPr>
        <w:fldChar w:fldCharType="end"/>
      </w:r>
      <w:bookmarkEnd w:id="853"/>
      <w:r>
        <w:t xml:space="preserve">. </w:t>
      </w:r>
      <w:r w:rsidRPr="00784952">
        <w:t>Contour Plot of Loss Cost for a Category 1 Hurricane.</w:t>
      </w:r>
      <w:bookmarkEnd w:id="854"/>
    </w:p>
    <w:p w:rsidR="00C21620" w:rsidRDefault="00C21620" w:rsidP="00C21620">
      <w:pPr>
        <w:keepNext/>
        <w:jc w:val="center"/>
      </w:pPr>
      <w:r w:rsidRPr="003C305F">
        <w:rPr>
          <w:noProof/>
          <w:lang w:eastAsia="en-US" w:bidi="bn-IN"/>
        </w:rPr>
        <w:lastRenderedPageBreak/>
        <w:drawing>
          <wp:inline distT="0" distB="0" distL="0" distR="0" wp14:anchorId="44CFB06A" wp14:editId="6EAF9BDC">
            <wp:extent cx="5486400" cy="4829175"/>
            <wp:effectExtent l="19050" t="0" r="0" b="0"/>
            <wp:docPr id="5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68"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C21620" w:rsidRDefault="00C21620" w:rsidP="00E35732">
      <w:pPr>
        <w:pStyle w:val="Caption"/>
      </w:pPr>
      <w:bookmarkStart w:id="855" w:name="_Toc8807700"/>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44</w:t>
      </w:r>
      <w:r w:rsidR="004A30C5">
        <w:rPr>
          <w:noProof/>
        </w:rPr>
        <w:fldChar w:fldCharType="end"/>
      </w:r>
      <w:r>
        <w:t xml:space="preserve">. </w:t>
      </w:r>
      <w:r w:rsidRPr="000C660A">
        <w:t>Contour Plot of Loss Cost for a Category 3 Hurricane.</w:t>
      </w:r>
      <w:bookmarkEnd w:id="855"/>
    </w:p>
    <w:p w:rsidR="00C21620" w:rsidRDefault="00C21620" w:rsidP="00C21620">
      <w:pPr>
        <w:keepNext/>
        <w:jc w:val="center"/>
      </w:pPr>
      <w:r w:rsidRPr="003C305F">
        <w:rPr>
          <w:noProof/>
          <w:lang w:eastAsia="en-US" w:bidi="bn-IN"/>
        </w:rPr>
        <w:lastRenderedPageBreak/>
        <w:drawing>
          <wp:inline distT="0" distB="0" distL="0" distR="0" wp14:anchorId="75060F07" wp14:editId="047B70B0">
            <wp:extent cx="5486400" cy="4829175"/>
            <wp:effectExtent l="19050" t="0" r="0" b="0"/>
            <wp:docPr id="5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69"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C21620" w:rsidRDefault="00C21620" w:rsidP="00E35732">
      <w:pPr>
        <w:pStyle w:val="Caption"/>
      </w:pPr>
      <w:bookmarkStart w:id="856" w:name="_Ref528586921"/>
      <w:bookmarkStart w:id="857" w:name="_Toc8807701"/>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45</w:t>
      </w:r>
      <w:r w:rsidR="004A30C5">
        <w:rPr>
          <w:noProof/>
        </w:rPr>
        <w:fldChar w:fldCharType="end"/>
      </w:r>
      <w:bookmarkEnd w:id="856"/>
      <w:r>
        <w:t xml:space="preserve">. </w:t>
      </w:r>
      <w:r w:rsidRPr="00710B3C">
        <w:t>Contour Plot of Loss Cost for a Category 5 Hurricane.</w:t>
      </w:r>
      <w:bookmarkEnd w:id="857"/>
    </w:p>
    <w:p w:rsidR="001A0F2A" w:rsidRPr="001A0F2A" w:rsidRDefault="001A0F2A" w:rsidP="001A0F2A"/>
    <w:p w:rsidR="001A0F2A" w:rsidRDefault="001A0F2A" w:rsidP="00196221">
      <w:pPr>
        <w:pStyle w:val="Anonymoussubsectiontitle"/>
      </w:pPr>
      <w:r w:rsidRPr="001A0F2A">
        <w:t>Sensitivity and Uncertainty Analysis for Expected Loss Costs</w:t>
      </w:r>
    </w:p>
    <w:p w:rsidR="001A0F2A" w:rsidRDefault="001A0F2A" w:rsidP="001A0F2A">
      <w:r w:rsidRPr="001A0F2A">
        <w:t>Sensitivity analysis for the expected loss costs was conducted through the use of the standardized regression coefficients of the expected loss cost as a function of the input variables for Category, 1, 3 and 5 hurricanes. We used the methods described by Iman et al. (2000a, 2000b). The values of standardized regression coefficients are summarized in the table below.</w:t>
      </w:r>
    </w:p>
    <w:p w:rsidR="001A0F2A" w:rsidRDefault="001A0F2A" w:rsidP="001A0F2A"/>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76"/>
        <w:gridCol w:w="1476"/>
        <w:gridCol w:w="1476"/>
        <w:gridCol w:w="1476"/>
        <w:gridCol w:w="1476"/>
        <w:gridCol w:w="1476"/>
      </w:tblGrid>
      <w:tr w:rsidR="001A0F2A" w:rsidRPr="003C305F" w:rsidTr="003D3CA6">
        <w:trPr>
          <w:jc w:val="center"/>
        </w:trPr>
        <w:tc>
          <w:tcPr>
            <w:tcW w:w="1476" w:type="dxa"/>
          </w:tcPr>
          <w:p w:rsidR="001A0F2A" w:rsidRPr="00BD7F1F" w:rsidRDefault="001A0F2A" w:rsidP="00AD1571">
            <w:pPr>
              <w:pStyle w:val="Tableheader"/>
            </w:pPr>
            <w:r w:rsidRPr="00BD7F1F">
              <w:t>Category</w:t>
            </w:r>
          </w:p>
        </w:tc>
        <w:tc>
          <w:tcPr>
            <w:tcW w:w="1476" w:type="dxa"/>
          </w:tcPr>
          <w:p w:rsidR="001A0F2A" w:rsidRPr="00BD7F1F" w:rsidRDefault="001A0F2A" w:rsidP="00AD1571">
            <w:pPr>
              <w:pStyle w:val="Tableheader"/>
            </w:pPr>
            <w:r w:rsidRPr="00BD7F1F">
              <w:t>CP</w:t>
            </w:r>
          </w:p>
        </w:tc>
        <w:tc>
          <w:tcPr>
            <w:tcW w:w="1476" w:type="dxa"/>
          </w:tcPr>
          <w:p w:rsidR="001A0F2A" w:rsidRPr="00BD7F1F" w:rsidRDefault="00BD7F1F" w:rsidP="00AD1571">
            <w:pPr>
              <w:pStyle w:val="Tableheader"/>
            </w:pPr>
            <w:r w:rsidRPr="00BD7F1F">
              <w:t>Rmax</w:t>
            </w:r>
          </w:p>
        </w:tc>
        <w:tc>
          <w:tcPr>
            <w:tcW w:w="1476" w:type="dxa"/>
          </w:tcPr>
          <w:p w:rsidR="001A0F2A" w:rsidRPr="00BD7F1F" w:rsidRDefault="00BD7F1F" w:rsidP="00AD1571">
            <w:pPr>
              <w:pStyle w:val="Tableheader"/>
            </w:pPr>
            <w:r w:rsidRPr="00BD7F1F">
              <w:t>VT</w:t>
            </w:r>
          </w:p>
        </w:tc>
        <w:tc>
          <w:tcPr>
            <w:tcW w:w="1476" w:type="dxa"/>
          </w:tcPr>
          <w:p w:rsidR="001A0F2A" w:rsidRPr="00BD7F1F" w:rsidRDefault="001A0F2A" w:rsidP="00AD1571">
            <w:pPr>
              <w:pStyle w:val="Tableheader"/>
            </w:pPr>
            <w:r w:rsidRPr="00BD7F1F">
              <w:t>Holland B</w:t>
            </w:r>
          </w:p>
        </w:tc>
        <w:tc>
          <w:tcPr>
            <w:tcW w:w="1476" w:type="dxa"/>
          </w:tcPr>
          <w:p w:rsidR="001A0F2A" w:rsidRPr="00BD7F1F" w:rsidRDefault="001A0F2A" w:rsidP="00AD1571">
            <w:pPr>
              <w:pStyle w:val="Tableheader"/>
            </w:pPr>
            <w:r w:rsidRPr="00BD7F1F">
              <w:t>FFP</w:t>
            </w:r>
          </w:p>
        </w:tc>
      </w:tr>
      <w:tr w:rsidR="001A0F2A" w:rsidRPr="003C305F" w:rsidTr="003D3CA6">
        <w:trPr>
          <w:jc w:val="center"/>
        </w:trPr>
        <w:tc>
          <w:tcPr>
            <w:tcW w:w="1476" w:type="dxa"/>
          </w:tcPr>
          <w:p w:rsidR="001A0F2A" w:rsidRPr="003C305F" w:rsidRDefault="001A0F2A" w:rsidP="001A0F2A">
            <w:pPr>
              <w:pStyle w:val="Tablebody-centered"/>
            </w:pPr>
            <w:r w:rsidRPr="003C305F">
              <w:t>1</w:t>
            </w:r>
          </w:p>
        </w:tc>
        <w:tc>
          <w:tcPr>
            <w:tcW w:w="1476" w:type="dxa"/>
          </w:tcPr>
          <w:p w:rsidR="001A0F2A" w:rsidRPr="003C305F" w:rsidRDefault="001A0F2A" w:rsidP="001A0F2A">
            <w:pPr>
              <w:pStyle w:val="Tablebody-centered"/>
            </w:pPr>
            <w:r w:rsidRPr="003C305F">
              <w:t>-0.4118</w:t>
            </w:r>
          </w:p>
        </w:tc>
        <w:tc>
          <w:tcPr>
            <w:tcW w:w="1476" w:type="dxa"/>
          </w:tcPr>
          <w:p w:rsidR="001A0F2A" w:rsidRPr="003C305F" w:rsidRDefault="001A0F2A" w:rsidP="001A0F2A">
            <w:pPr>
              <w:pStyle w:val="Tablebody-centered"/>
            </w:pPr>
            <w:r w:rsidRPr="003C305F">
              <w:t>0.1039</w:t>
            </w:r>
          </w:p>
        </w:tc>
        <w:tc>
          <w:tcPr>
            <w:tcW w:w="1476" w:type="dxa"/>
          </w:tcPr>
          <w:p w:rsidR="001A0F2A" w:rsidRPr="003C305F" w:rsidRDefault="001A0F2A" w:rsidP="001A0F2A">
            <w:pPr>
              <w:pStyle w:val="Tablebody-centered"/>
            </w:pPr>
            <w:r w:rsidRPr="003C305F">
              <w:t>0.1648</w:t>
            </w:r>
          </w:p>
        </w:tc>
        <w:tc>
          <w:tcPr>
            <w:tcW w:w="1476" w:type="dxa"/>
          </w:tcPr>
          <w:p w:rsidR="001A0F2A" w:rsidRPr="003C305F" w:rsidRDefault="001A0F2A" w:rsidP="001A0F2A">
            <w:pPr>
              <w:pStyle w:val="Tablebody-centered"/>
            </w:pPr>
            <w:r w:rsidRPr="003C305F">
              <w:rPr>
                <w:rFonts w:cstheme="minorBidi"/>
              </w:rPr>
              <w:t>0.6477</w:t>
            </w:r>
          </w:p>
        </w:tc>
        <w:tc>
          <w:tcPr>
            <w:tcW w:w="1476" w:type="dxa"/>
          </w:tcPr>
          <w:p w:rsidR="001A0F2A" w:rsidRPr="003C305F" w:rsidRDefault="001A0F2A" w:rsidP="001A0F2A">
            <w:pPr>
              <w:pStyle w:val="Tablebody-centered"/>
            </w:pPr>
            <w:r w:rsidRPr="003C305F">
              <w:rPr>
                <w:rFonts w:cstheme="minorBidi"/>
              </w:rPr>
              <w:t>0.5905</w:t>
            </w:r>
          </w:p>
        </w:tc>
      </w:tr>
      <w:tr w:rsidR="001A0F2A" w:rsidRPr="003C305F" w:rsidTr="003D3CA6">
        <w:trPr>
          <w:jc w:val="center"/>
        </w:trPr>
        <w:tc>
          <w:tcPr>
            <w:tcW w:w="1476" w:type="dxa"/>
          </w:tcPr>
          <w:p w:rsidR="001A0F2A" w:rsidRPr="003C305F" w:rsidRDefault="001A0F2A" w:rsidP="001A0F2A">
            <w:pPr>
              <w:pStyle w:val="Tablebody-centered"/>
            </w:pPr>
            <w:r w:rsidRPr="003C305F">
              <w:t>3</w:t>
            </w:r>
          </w:p>
        </w:tc>
        <w:tc>
          <w:tcPr>
            <w:tcW w:w="1476" w:type="dxa"/>
          </w:tcPr>
          <w:p w:rsidR="001A0F2A" w:rsidRPr="003C305F" w:rsidRDefault="001A0F2A" w:rsidP="001A0F2A">
            <w:pPr>
              <w:pStyle w:val="Tablebody-centered"/>
            </w:pPr>
            <w:r w:rsidRPr="003C305F">
              <w:t>-0.2599</w:t>
            </w:r>
          </w:p>
        </w:tc>
        <w:tc>
          <w:tcPr>
            <w:tcW w:w="1476" w:type="dxa"/>
          </w:tcPr>
          <w:p w:rsidR="001A0F2A" w:rsidRPr="003C305F" w:rsidRDefault="001A0F2A" w:rsidP="001A0F2A">
            <w:pPr>
              <w:pStyle w:val="Tablebody-centered"/>
            </w:pPr>
            <w:r w:rsidRPr="003C305F">
              <w:t>0.4033</w:t>
            </w:r>
          </w:p>
        </w:tc>
        <w:tc>
          <w:tcPr>
            <w:tcW w:w="1476" w:type="dxa"/>
          </w:tcPr>
          <w:p w:rsidR="001A0F2A" w:rsidRPr="003C305F" w:rsidRDefault="001A0F2A" w:rsidP="001A0F2A">
            <w:pPr>
              <w:pStyle w:val="Tablebody-centered"/>
            </w:pPr>
            <w:r w:rsidRPr="003C305F">
              <w:t>0.1137</w:t>
            </w:r>
          </w:p>
        </w:tc>
        <w:tc>
          <w:tcPr>
            <w:tcW w:w="1476" w:type="dxa"/>
          </w:tcPr>
          <w:p w:rsidR="001A0F2A" w:rsidRPr="003C305F" w:rsidRDefault="001A0F2A" w:rsidP="001A0F2A">
            <w:pPr>
              <w:pStyle w:val="Tablebody-centered"/>
            </w:pPr>
            <w:r w:rsidRPr="003C305F">
              <w:rPr>
                <w:rFonts w:cstheme="minorBidi"/>
              </w:rPr>
              <w:t>0.6552</w:t>
            </w:r>
          </w:p>
        </w:tc>
        <w:tc>
          <w:tcPr>
            <w:tcW w:w="1476" w:type="dxa"/>
          </w:tcPr>
          <w:p w:rsidR="001A0F2A" w:rsidRPr="003C305F" w:rsidRDefault="001A0F2A" w:rsidP="001A0F2A">
            <w:pPr>
              <w:pStyle w:val="Tablebody-centered"/>
            </w:pPr>
            <w:r w:rsidRPr="003C305F">
              <w:rPr>
                <w:rFonts w:cstheme="minorBidi"/>
              </w:rPr>
              <w:t>0.4236</w:t>
            </w:r>
          </w:p>
        </w:tc>
      </w:tr>
      <w:tr w:rsidR="001A0F2A" w:rsidRPr="003C305F" w:rsidTr="003D3CA6">
        <w:trPr>
          <w:jc w:val="center"/>
        </w:trPr>
        <w:tc>
          <w:tcPr>
            <w:tcW w:w="1476" w:type="dxa"/>
          </w:tcPr>
          <w:p w:rsidR="001A0F2A" w:rsidRPr="003C305F" w:rsidRDefault="001A0F2A" w:rsidP="001A0F2A">
            <w:pPr>
              <w:pStyle w:val="Tablebody-centered"/>
            </w:pPr>
            <w:r w:rsidRPr="003C305F">
              <w:t>5</w:t>
            </w:r>
          </w:p>
        </w:tc>
        <w:tc>
          <w:tcPr>
            <w:tcW w:w="1476" w:type="dxa"/>
          </w:tcPr>
          <w:p w:rsidR="001A0F2A" w:rsidRPr="003C305F" w:rsidRDefault="001A0F2A" w:rsidP="001A0F2A">
            <w:pPr>
              <w:pStyle w:val="Tablebody-centered"/>
            </w:pPr>
            <w:r w:rsidRPr="003C305F">
              <w:t>-0.1349</w:t>
            </w:r>
          </w:p>
        </w:tc>
        <w:tc>
          <w:tcPr>
            <w:tcW w:w="1476" w:type="dxa"/>
          </w:tcPr>
          <w:p w:rsidR="001A0F2A" w:rsidRPr="003C305F" w:rsidRDefault="001A0F2A" w:rsidP="001A0F2A">
            <w:pPr>
              <w:pStyle w:val="Tablebody-centered"/>
            </w:pPr>
            <w:r w:rsidRPr="003C305F">
              <w:t>0.6939</w:t>
            </w:r>
          </w:p>
        </w:tc>
        <w:tc>
          <w:tcPr>
            <w:tcW w:w="1476" w:type="dxa"/>
          </w:tcPr>
          <w:p w:rsidR="001A0F2A" w:rsidRPr="003C305F" w:rsidRDefault="001A0F2A" w:rsidP="001A0F2A">
            <w:pPr>
              <w:pStyle w:val="Tablebody-centered"/>
            </w:pPr>
            <w:r w:rsidRPr="003C305F">
              <w:t>-0.0022</w:t>
            </w:r>
          </w:p>
        </w:tc>
        <w:tc>
          <w:tcPr>
            <w:tcW w:w="1476" w:type="dxa"/>
          </w:tcPr>
          <w:p w:rsidR="001A0F2A" w:rsidRPr="003C305F" w:rsidRDefault="001A0F2A" w:rsidP="001A0F2A">
            <w:pPr>
              <w:pStyle w:val="Tablebody-centered"/>
            </w:pPr>
            <w:r w:rsidRPr="003C305F">
              <w:rPr>
                <w:rFonts w:cstheme="minorBidi"/>
              </w:rPr>
              <w:t>0.5862</w:t>
            </w:r>
          </w:p>
        </w:tc>
        <w:tc>
          <w:tcPr>
            <w:tcW w:w="1476" w:type="dxa"/>
          </w:tcPr>
          <w:p w:rsidR="001A0F2A" w:rsidRPr="003C305F" w:rsidRDefault="001A0F2A" w:rsidP="001A0F2A">
            <w:pPr>
              <w:pStyle w:val="Tablebody-centered"/>
            </w:pPr>
            <w:r w:rsidRPr="003C305F">
              <w:rPr>
                <w:rFonts w:cstheme="minorBidi"/>
              </w:rPr>
              <w:t>0.1801</w:t>
            </w:r>
          </w:p>
        </w:tc>
      </w:tr>
    </w:tbl>
    <w:p w:rsidR="001A0F2A" w:rsidRDefault="001A0F2A" w:rsidP="001A0F2A"/>
    <w:p w:rsidR="001A0F2A" w:rsidRDefault="007C7D4D" w:rsidP="001A0F2A">
      <w:r>
        <w:fldChar w:fldCharType="begin"/>
      </w:r>
      <w:r>
        <w:instrText xml:space="preserve"> REF _Ref528587075 \h </w:instrText>
      </w:r>
      <w:r>
        <w:fldChar w:fldCharType="separate"/>
      </w:r>
      <w:r w:rsidR="005E2202">
        <w:t xml:space="preserve">Figure </w:t>
      </w:r>
      <w:r w:rsidR="005E2202">
        <w:rPr>
          <w:noProof/>
        </w:rPr>
        <w:t>46</w:t>
      </w:r>
      <w:r>
        <w:fldChar w:fldCharType="end"/>
      </w:r>
      <w:r>
        <w:t xml:space="preserve"> </w:t>
      </w:r>
      <w:r w:rsidR="001A0F2A" w:rsidRPr="001A0F2A">
        <w:t xml:space="preserve">gives the graph of the standardized regression coefficients for all input variables for Category 1, 3 and 5 hurricanes. From the graph, we observed that the sensitivity of expected loss cost depends on the category of the hurricanes. For a Category 1 hurricane, expected loss cost is most sensitive to Holland B parameter followed by FFP, CP and VT. For a Category 3 hurricane, </w:t>
      </w:r>
      <w:r w:rsidR="001A0F2A" w:rsidRPr="001A0F2A">
        <w:lastRenderedPageBreak/>
        <w:t xml:space="preserve">expected loss cost is most sensitive to Holland B followed by FFP, </w:t>
      </w:r>
      <w:r w:rsidR="000C1FA2" w:rsidRPr="003804F5">
        <w:rPr>
          <w:i/>
        </w:rPr>
        <w:t>Rmax</w:t>
      </w:r>
      <w:r w:rsidR="000C1FA2" w:rsidRPr="0057737A">
        <w:t xml:space="preserve"> </w:t>
      </w:r>
      <w:r w:rsidR="001A0F2A" w:rsidRPr="001A0F2A">
        <w:t xml:space="preserve">and CP and finally for a Category 5 hurricane, expected loss cost is most sensitive to </w:t>
      </w:r>
      <w:r w:rsidR="000C1FA2" w:rsidRPr="003804F5">
        <w:rPr>
          <w:i/>
        </w:rPr>
        <w:t>Rmax</w:t>
      </w:r>
      <w:r w:rsidR="001A0F2A" w:rsidRPr="001A0F2A">
        <w:t xml:space="preserve">, followed by Holland B, CP and FFP.  The expected loss cost is least sensitive to </w:t>
      </w:r>
      <w:r w:rsidR="000C1FA2" w:rsidRPr="003804F5">
        <w:rPr>
          <w:i/>
        </w:rPr>
        <w:t>Rmax</w:t>
      </w:r>
      <w:r w:rsidR="000C1FA2" w:rsidRPr="0057737A">
        <w:t xml:space="preserve"> </w:t>
      </w:r>
      <w:r w:rsidR="001A0F2A" w:rsidRPr="001A0F2A">
        <w:t xml:space="preserve">for Category 1 while the expected loss cost is least sensitive to VT for Categories 3 and 5. </w:t>
      </w:r>
    </w:p>
    <w:p w:rsidR="001A0F2A" w:rsidRDefault="001A0F2A" w:rsidP="001A0F2A"/>
    <w:p w:rsidR="001A0F2A" w:rsidRDefault="001A0F2A" w:rsidP="001A0F2A">
      <w:pPr>
        <w:keepNext/>
        <w:jc w:val="center"/>
      </w:pPr>
      <w:r w:rsidRPr="003C305F">
        <w:rPr>
          <w:noProof/>
          <w:lang w:eastAsia="en-US" w:bidi="bn-IN"/>
        </w:rPr>
        <w:drawing>
          <wp:inline distT="0" distB="0" distL="0" distR="0" wp14:anchorId="4710E423" wp14:editId="6E0CF8FD">
            <wp:extent cx="5486400" cy="4829175"/>
            <wp:effectExtent l="19050" t="0" r="0" b="0"/>
            <wp:docPr id="516"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70"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1A0F2A" w:rsidRDefault="001A0F2A" w:rsidP="00E35732">
      <w:pPr>
        <w:pStyle w:val="Caption"/>
      </w:pPr>
      <w:bookmarkStart w:id="858" w:name="_Ref528587075"/>
      <w:bookmarkStart w:id="859" w:name="_Toc8807702"/>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46</w:t>
      </w:r>
      <w:r w:rsidR="004A30C5">
        <w:rPr>
          <w:noProof/>
        </w:rPr>
        <w:fldChar w:fldCharType="end"/>
      </w:r>
      <w:bookmarkEnd w:id="858"/>
      <w:r>
        <w:t xml:space="preserve">. </w:t>
      </w:r>
      <w:r w:rsidRPr="00C2211A">
        <w:t>SRCs for expected loss cost for all input variables for all hurricane categories.</w:t>
      </w:r>
      <w:bookmarkEnd w:id="859"/>
    </w:p>
    <w:p w:rsidR="00626059" w:rsidRDefault="00626059" w:rsidP="00626059">
      <w:r w:rsidRPr="00626059">
        <w:t>Uncertainty analysis for the expected loss costs was conducted through the use of the expected percentage reduction (EPR) in the variance of the expected loss cost as a function of the input variables for Category, 1, 3 and 5 hurricanes. We used the methods described by Iman et al. (2000a, 2000b). The values of EPR’s are summarized in the table below.</w:t>
      </w:r>
    </w:p>
    <w:p w:rsidR="00626059" w:rsidRDefault="00626059" w:rsidP="00626059"/>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76"/>
        <w:gridCol w:w="1476"/>
        <w:gridCol w:w="1476"/>
        <w:gridCol w:w="1476"/>
        <w:gridCol w:w="1476"/>
        <w:gridCol w:w="1476"/>
      </w:tblGrid>
      <w:tr w:rsidR="00626059" w:rsidRPr="003C305F" w:rsidTr="003D3CA6">
        <w:trPr>
          <w:jc w:val="center"/>
        </w:trPr>
        <w:tc>
          <w:tcPr>
            <w:tcW w:w="1476" w:type="dxa"/>
          </w:tcPr>
          <w:p w:rsidR="00626059" w:rsidRPr="00626059" w:rsidRDefault="00626059" w:rsidP="00AD1571">
            <w:pPr>
              <w:pStyle w:val="Tableheader"/>
            </w:pPr>
            <w:r w:rsidRPr="00626059">
              <w:t>Category</w:t>
            </w:r>
          </w:p>
        </w:tc>
        <w:tc>
          <w:tcPr>
            <w:tcW w:w="1476" w:type="dxa"/>
          </w:tcPr>
          <w:p w:rsidR="00626059" w:rsidRPr="00626059" w:rsidRDefault="00626059" w:rsidP="00AD1571">
            <w:pPr>
              <w:pStyle w:val="Tableheader"/>
              <w:rPr>
                <w:sz w:val="22"/>
              </w:rPr>
            </w:pPr>
            <w:r w:rsidRPr="00626059">
              <w:t>CP</w:t>
            </w:r>
          </w:p>
        </w:tc>
        <w:tc>
          <w:tcPr>
            <w:tcW w:w="1476" w:type="dxa"/>
          </w:tcPr>
          <w:p w:rsidR="00626059" w:rsidRPr="00626059" w:rsidRDefault="00626059" w:rsidP="00AD1571">
            <w:pPr>
              <w:pStyle w:val="Tableheader"/>
              <w:rPr>
                <w:sz w:val="22"/>
              </w:rPr>
            </w:pPr>
            <w:r w:rsidRPr="00626059">
              <w:t>Rmax</w:t>
            </w:r>
          </w:p>
        </w:tc>
        <w:tc>
          <w:tcPr>
            <w:tcW w:w="1476" w:type="dxa"/>
          </w:tcPr>
          <w:p w:rsidR="00626059" w:rsidRPr="00626059" w:rsidRDefault="00626059" w:rsidP="00AD1571">
            <w:pPr>
              <w:pStyle w:val="Tableheader"/>
              <w:rPr>
                <w:sz w:val="22"/>
              </w:rPr>
            </w:pPr>
            <w:r w:rsidRPr="00626059">
              <w:t>VT</w:t>
            </w:r>
          </w:p>
        </w:tc>
        <w:tc>
          <w:tcPr>
            <w:tcW w:w="1476" w:type="dxa"/>
          </w:tcPr>
          <w:p w:rsidR="00626059" w:rsidRPr="00626059" w:rsidRDefault="00626059" w:rsidP="00AD1571">
            <w:pPr>
              <w:pStyle w:val="Tableheader"/>
              <w:rPr>
                <w:sz w:val="22"/>
              </w:rPr>
            </w:pPr>
            <w:r w:rsidRPr="00626059">
              <w:t>Holland B</w:t>
            </w:r>
          </w:p>
        </w:tc>
        <w:tc>
          <w:tcPr>
            <w:tcW w:w="1476" w:type="dxa"/>
          </w:tcPr>
          <w:p w:rsidR="00626059" w:rsidRPr="00626059" w:rsidRDefault="00626059" w:rsidP="00AD1571">
            <w:pPr>
              <w:pStyle w:val="Tableheader"/>
              <w:rPr>
                <w:sz w:val="22"/>
              </w:rPr>
            </w:pPr>
            <w:r w:rsidRPr="00626059">
              <w:t>FFP</w:t>
            </w:r>
          </w:p>
        </w:tc>
      </w:tr>
      <w:tr w:rsidR="00626059" w:rsidRPr="003C305F" w:rsidTr="003D3CA6">
        <w:trPr>
          <w:jc w:val="center"/>
        </w:trPr>
        <w:tc>
          <w:tcPr>
            <w:tcW w:w="1476" w:type="dxa"/>
          </w:tcPr>
          <w:p w:rsidR="00626059" w:rsidRPr="003C305F" w:rsidRDefault="00626059" w:rsidP="00626059">
            <w:pPr>
              <w:pStyle w:val="Tablebody-centered"/>
            </w:pPr>
            <w:r w:rsidRPr="003C305F">
              <w:t>1</w:t>
            </w:r>
          </w:p>
        </w:tc>
        <w:tc>
          <w:tcPr>
            <w:tcW w:w="1476" w:type="dxa"/>
          </w:tcPr>
          <w:p w:rsidR="00626059" w:rsidRPr="003C305F" w:rsidRDefault="00626059" w:rsidP="00626059">
            <w:pPr>
              <w:pStyle w:val="Tablebody-centered"/>
            </w:pPr>
            <w:r w:rsidRPr="003C305F">
              <w:rPr>
                <w:rFonts w:cstheme="minorBidi"/>
              </w:rPr>
              <w:t>20.8398%</w:t>
            </w:r>
          </w:p>
        </w:tc>
        <w:tc>
          <w:tcPr>
            <w:tcW w:w="1476" w:type="dxa"/>
          </w:tcPr>
          <w:p w:rsidR="00626059" w:rsidRPr="003C305F" w:rsidRDefault="00626059" w:rsidP="00626059">
            <w:pPr>
              <w:pStyle w:val="Tablebody-centered"/>
            </w:pPr>
            <w:r w:rsidRPr="003C305F">
              <w:rPr>
                <w:rFonts w:cstheme="minorBidi"/>
              </w:rPr>
              <w:t>3.9463%</w:t>
            </w:r>
          </w:p>
        </w:tc>
        <w:tc>
          <w:tcPr>
            <w:tcW w:w="1476" w:type="dxa"/>
          </w:tcPr>
          <w:p w:rsidR="00626059" w:rsidRPr="003C305F" w:rsidRDefault="00626059" w:rsidP="00626059">
            <w:pPr>
              <w:pStyle w:val="Tablebody-centered"/>
            </w:pPr>
            <w:r w:rsidRPr="003C305F">
              <w:rPr>
                <w:rFonts w:cstheme="minorBidi"/>
              </w:rPr>
              <w:t>2.0921%</w:t>
            </w:r>
          </w:p>
        </w:tc>
        <w:tc>
          <w:tcPr>
            <w:tcW w:w="1476" w:type="dxa"/>
          </w:tcPr>
          <w:p w:rsidR="00626059" w:rsidRPr="003C305F" w:rsidRDefault="00626059" w:rsidP="00626059">
            <w:pPr>
              <w:pStyle w:val="Tablebody-centered"/>
            </w:pPr>
            <w:r w:rsidRPr="003C305F">
              <w:rPr>
                <w:rFonts w:cstheme="minorBidi"/>
              </w:rPr>
              <w:t>46.2717%</w:t>
            </w:r>
          </w:p>
        </w:tc>
        <w:tc>
          <w:tcPr>
            <w:tcW w:w="1476" w:type="dxa"/>
          </w:tcPr>
          <w:p w:rsidR="00626059" w:rsidRPr="003C305F" w:rsidRDefault="00626059" w:rsidP="00626059">
            <w:pPr>
              <w:pStyle w:val="Tablebody-centered"/>
            </w:pPr>
            <w:r w:rsidRPr="003C305F">
              <w:rPr>
                <w:rFonts w:cstheme="minorBidi"/>
              </w:rPr>
              <w:t>36.7245%</w:t>
            </w:r>
          </w:p>
        </w:tc>
      </w:tr>
      <w:tr w:rsidR="00626059" w:rsidRPr="003C305F" w:rsidTr="003D3CA6">
        <w:trPr>
          <w:jc w:val="center"/>
        </w:trPr>
        <w:tc>
          <w:tcPr>
            <w:tcW w:w="1476" w:type="dxa"/>
          </w:tcPr>
          <w:p w:rsidR="00626059" w:rsidRPr="003C305F" w:rsidRDefault="00626059" w:rsidP="00626059">
            <w:pPr>
              <w:pStyle w:val="Tablebody-centered"/>
            </w:pPr>
            <w:r w:rsidRPr="003C305F">
              <w:t>3</w:t>
            </w:r>
          </w:p>
        </w:tc>
        <w:tc>
          <w:tcPr>
            <w:tcW w:w="1476" w:type="dxa"/>
          </w:tcPr>
          <w:p w:rsidR="00626059" w:rsidRPr="003C305F" w:rsidRDefault="00626059" w:rsidP="00626059">
            <w:pPr>
              <w:pStyle w:val="Tablebody-centered"/>
            </w:pPr>
            <w:r w:rsidRPr="003C305F">
              <w:rPr>
                <w:rFonts w:cstheme="minorBidi"/>
              </w:rPr>
              <w:t>6.0155%</w:t>
            </w:r>
          </w:p>
        </w:tc>
        <w:tc>
          <w:tcPr>
            <w:tcW w:w="1476" w:type="dxa"/>
          </w:tcPr>
          <w:p w:rsidR="00626059" w:rsidRPr="003C305F" w:rsidRDefault="00626059" w:rsidP="00626059">
            <w:pPr>
              <w:pStyle w:val="Tablebody-centered"/>
            </w:pPr>
            <w:r w:rsidRPr="003C305F">
              <w:rPr>
                <w:rFonts w:cstheme="minorBidi"/>
              </w:rPr>
              <w:t>14.8201%</w:t>
            </w:r>
          </w:p>
        </w:tc>
        <w:tc>
          <w:tcPr>
            <w:tcW w:w="1476" w:type="dxa"/>
          </w:tcPr>
          <w:p w:rsidR="00626059" w:rsidRPr="003C305F" w:rsidRDefault="00626059" w:rsidP="00626059">
            <w:pPr>
              <w:pStyle w:val="Tablebody-centered"/>
            </w:pPr>
            <w:r w:rsidRPr="003C305F">
              <w:rPr>
                <w:rFonts w:cstheme="minorBidi"/>
              </w:rPr>
              <w:t>1.1625%</w:t>
            </w:r>
          </w:p>
        </w:tc>
        <w:tc>
          <w:tcPr>
            <w:tcW w:w="1476" w:type="dxa"/>
          </w:tcPr>
          <w:p w:rsidR="00626059" w:rsidRPr="003C305F" w:rsidRDefault="00626059" w:rsidP="00626059">
            <w:pPr>
              <w:pStyle w:val="Tablebody-centered"/>
            </w:pPr>
            <w:r w:rsidRPr="003C305F">
              <w:rPr>
                <w:rFonts w:cstheme="minorBidi"/>
              </w:rPr>
              <w:t>51.3594%</w:t>
            </w:r>
          </w:p>
        </w:tc>
        <w:tc>
          <w:tcPr>
            <w:tcW w:w="1476" w:type="dxa"/>
          </w:tcPr>
          <w:p w:rsidR="00626059" w:rsidRPr="003C305F" w:rsidRDefault="00626059" w:rsidP="00626059">
            <w:pPr>
              <w:pStyle w:val="Tablebody-centered"/>
            </w:pPr>
            <w:r w:rsidRPr="003C305F">
              <w:rPr>
                <w:rFonts w:cstheme="minorBidi"/>
              </w:rPr>
              <w:t>10.4668%</w:t>
            </w:r>
          </w:p>
        </w:tc>
      </w:tr>
      <w:tr w:rsidR="00626059" w:rsidRPr="003C305F" w:rsidTr="003D3CA6">
        <w:trPr>
          <w:jc w:val="center"/>
        </w:trPr>
        <w:tc>
          <w:tcPr>
            <w:tcW w:w="1476" w:type="dxa"/>
          </w:tcPr>
          <w:p w:rsidR="00626059" w:rsidRPr="003C305F" w:rsidRDefault="00626059" w:rsidP="00626059">
            <w:pPr>
              <w:pStyle w:val="Tablebody-centered"/>
            </w:pPr>
            <w:r w:rsidRPr="003C305F">
              <w:t>5</w:t>
            </w:r>
          </w:p>
        </w:tc>
        <w:tc>
          <w:tcPr>
            <w:tcW w:w="1476" w:type="dxa"/>
          </w:tcPr>
          <w:p w:rsidR="00626059" w:rsidRPr="003C305F" w:rsidRDefault="00626059" w:rsidP="00626059">
            <w:pPr>
              <w:pStyle w:val="Tablebody-centered"/>
            </w:pPr>
            <w:r w:rsidRPr="003C305F">
              <w:rPr>
                <w:rFonts w:cstheme="minorBidi"/>
              </w:rPr>
              <w:t>4.6087%</w:t>
            </w:r>
          </w:p>
        </w:tc>
        <w:tc>
          <w:tcPr>
            <w:tcW w:w="1476" w:type="dxa"/>
          </w:tcPr>
          <w:p w:rsidR="00626059" w:rsidRPr="003C305F" w:rsidRDefault="00626059" w:rsidP="00626059">
            <w:pPr>
              <w:pStyle w:val="Tablebody-centered"/>
            </w:pPr>
            <w:r w:rsidRPr="003C305F">
              <w:rPr>
                <w:rFonts w:cstheme="minorBidi"/>
              </w:rPr>
              <w:t>48.7428%</w:t>
            </w:r>
          </w:p>
        </w:tc>
        <w:tc>
          <w:tcPr>
            <w:tcW w:w="1476" w:type="dxa"/>
          </w:tcPr>
          <w:p w:rsidR="00626059" w:rsidRPr="003C305F" w:rsidRDefault="00626059" w:rsidP="00626059">
            <w:pPr>
              <w:pStyle w:val="Tablebody-centered"/>
            </w:pPr>
            <w:r w:rsidRPr="003C305F">
              <w:rPr>
                <w:rFonts w:cstheme="minorBidi"/>
              </w:rPr>
              <w:t>1.8529%</w:t>
            </w:r>
          </w:p>
        </w:tc>
        <w:tc>
          <w:tcPr>
            <w:tcW w:w="1476" w:type="dxa"/>
          </w:tcPr>
          <w:p w:rsidR="00626059" w:rsidRPr="003C305F" w:rsidRDefault="00626059" w:rsidP="00626059">
            <w:pPr>
              <w:pStyle w:val="Tablebody-centered"/>
            </w:pPr>
            <w:r w:rsidRPr="003C305F">
              <w:rPr>
                <w:rFonts w:cstheme="minorBidi"/>
              </w:rPr>
              <w:t>42.1176%</w:t>
            </w:r>
          </w:p>
        </w:tc>
        <w:tc>
          <w:tcPr>
            <w:tcW w:w="1476" w:type="dxa"/>
          </w:tcPr>
          <w:p w:rsidR="00626059" w:rsidRPr="003C305F" w:rsidRDefault="00626059" w:rsidP="00626059">
            <w:pPr>
              <w:pStyle w:val="Tablebody-centered"/>
            </w:pPr>
            <w:r w:rsidRPr="003C305F">
              <w:rPr>
                <w:rFonts w:cstheme="minorBidi"/>
              </w:rPr>
              <w:t>4.6455%</w:t>
            </w:r>
          </w:p>
        </w:tc>
      </w:tr>
    </w:tbl>
    <w:p w:rsidR="00626059" w:rsidRDefault="00626059" w:rsidP="00626059"/>
    <w:p w:rsidR="00626059" w:rsidRDefault="00626059" w:rsidP="00626059">
      <w:r>
        <w:fldChar w:fldCharType="begin"/>
      </w:r>
      <w:r>
        <w:instrText xml:space="preserve"> REF _Ref528587445 \h </w:instrText>
      </w:r>
      <w:r>
        <w:fldChar w:fldCharType="separate"/>
      </w:r>
      <w:r w:rsidR="005E2202">
        <w:t xml:space="preserve">Figure </w:t>
      </w:r>
      <w:r w:rsidR="005E2202">
        <w:rPr>
          <w:noProof/>
        </w:rPr>
        <w:t>47</w:t>
      </w:r>
      <w:r>
        <w:fldChar w:fldCharType="end"/>
      </w:r>
      <w:r>
        <w:t xml:space="preserve"> </w:t>
      </w:r>
      <w:r w:rsidRPr="00626059">
        <w:t xml:space="preserve">gives the expected percentage reductions in the variance of expected loss cost for Category 1, 3 and 5 Hurricanes for all input variables.  As with the sensitivity analysis, the category of the hurricane determines which variable contributes most to the uncertainty of the expected loss </w:t>
      </w:r>
      <w:r w:rsidRPr="00626059">
        <w:lastRenderedPageBreak/>
        <w:t xml:space="preserve">cost. For a Category 1 hurricane, the major contributor to the uncertainty in loss cost is the Holland B parameter, followed by FFP, then CP. For a Category 3 hurricane, the major contributor to the uncertainty in loss cost is Holland B, followed by </w:t>
      </w:r>
      <w:r w:rsidR="000C1FA2" w:rsidRPr="003804F5">
        <w:rPr>
          <w:i/>
        </w:rPr>
        <w:t>Rmax</w:t>
      </w:r>
      <w:r w:rsidRPr="00626059">
        <w:t xml:space="preserve">, then FFP. For a Category 5 hurricane, the major contributor to the uncertainty of expected loss cost is </w:t>
      </w:r>
      <w:r w:rsidR="000C1FA2" w:rsidRPr="003804F5">
        <w:rPr>
          <w:i/>
        </w:rPr>
        <w:t>Rmax</w:t>
      </w:r>
      <w:r w:rsidRPr="00626059">
        <w:t>, followed by Holland B, then FFP, and finally CP. The variable VT has negligible effect on the uncertainty in expected loss costs.</w:t>
      </w:r>
    </w:p>
    <w:p w:rsidR="00626059" w:rsidRDefault="00626059" w:rsidP="00626059">
      <w:pPr>
        <w:keepNext/>
        <w:jc w:val="center"/>
      </w:pPr>
      <w:r w:rsidRPr="003C305F">
        <w:rPr>
          <w:noProof/>
          <w:lang w:eastAsia="en-US" w:bidi="bn-IN"/>
        </w:rPr>
        <w:drawing>
          <wp:inline distT="0" distB="0" distL="0" distR="0" wp14:anchorId="00619E20" wp14:editId="3BFBEB35">
            <wp:extent cx="5486400" cy="4829175"/>
            <wp:effectExtent l="19050" t="0" r="0" b="0"/>
            <wp:docPr id="517"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71"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626059" w:rsidRDefault="00626059" w:rsidP="00E35732">
      <w:pPr>
        <w:pStyle w:val="Caption"/>
      </w:pPr>
      <w:bookmarkStart w:id="860" w:name="_Ref528587445"/>
      <w:bookmarkStart w:id="861" w:name="_Toc8807703"/>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47</w:t>
      </w:r>
      <w:r w:rsidR="004A30C5">
        <w:rPr>
          <w:noProof/>
        </w:rPr>
        <w:fldChar w:fldCharType="end"/>
      </w:r>
      <w:bookmarkEnd w:id="860"/>
      <w:r>
        <w:t xml:space="preserve">. </w:t>
      </w:r>
      <w:r w:rsidRPr="00742C48">
        <w:t xml:space="preserve">EPRs for Expected Loss Cost for all Input Variables for all </w:t>
      </w:r>
      <w:r w:rsidRPr="00626059">
        <w:t>Hurricane</w:t>
      </w:r>
      <w:r w:rsidRPr="00742C48">
        <w:t xml:space="preserve"> Categories.</w:t>
      </w:r>
      <w:bookmarkEnd w:id="861"/>
    </w:p>
    <w:p w:rsidR="004C6421" w:rsidRDefault="004C6421" w:rsidP="00626059">
      <w:r>
        <w:br w:type="page"/>
      </w:r>
    </w:p>
    <w:p w:rsidR="001A3522" w:rsidRDefault="005F5796" w:rsidP="005F5796">
      <w:pPr>
        <w:pStyle w:val="Heading1"/>
      </w:pPr>
      <w:bookmarkStart w:id="862" w:name="_Toc8806006"/>
      <w:r w:rsidRPr="005F5796">
        <w:lastRenderedPageBreak/>
        <w:t>VULNERABILITY STANDARDS</w:t>
      </w:r>
      <w:bookmarkEnd w:id="862"/>
    </w:p>
    <w:p w:rsidR="005F5796" w:rsidRDefault="005F5796" w:rsidP="0007529D">
      <w:pPr>
        <w:pStyle w:val="Heading2"/>
      </w:pPr>
      <w:bookmarkStart w:id="863" w:name="_Toc8806007"/>
      <w:r w:rsidRPr="005F5796">
        <w:t>V-1 Derivation of Building Hurricane Vulnerability Functions</w:t>
      </w:r>
      <w:bookmarkEnd w:id="863"/>
    </w:p>
    <w:p w:rsidR="005F5796" w:rsidRDefault="005F5796">
      <w:pPr>
        <w:pStyle w:val="Disclosure"/>
      </w:pPr>
      <w:r>
        <w:t>A. Development of the building hurricane vulnerability functions shall be based on at least one of the following: (1) insurance claims data, (2) laboratory or field testing, (3) rational structural analysis, and (4) post- event site investigations. Any development of the building hurricane vulnerability functions based on rational structural analysis, post-event site investigations, and laboratory or field testing shall be supported by historical data.</w:t>
      </w:r>
    </w:p>
    <w:p w:rsidR="009113B4" w:rsidRPr="0051435D" w:rsidRDefault="009113B4" w:rsidP="0051435D">
      <w:r w:rsidRPr="0051435D">
        <w:t>The development of the vulnerabilities is based on a component approach that combines engineering modeling, simulations with engineering judgment, and insurance claim data. The determination of external damage to buildings is based on structural calculations, tests, and Monte Carlo simulations. The wind loads and strength of the building components in the simulations are based on laboratory and in-situ tests, manufacturer’s data, expert opinion based on post-hurricane site inspections of actual damage, and codes and standards, and are calibrated and validated against insurance claim data.  The internal and content damage are extrapolated from the external damage on the basis of expert opinion and site inspections of areas impacted by recent hurricanes and are confirmed using insurance claims data.</w:t>
      </w:r>
    </w:p>
    <w:p w:rsidR="005F5796" w:rsidRDefault="005F5796">
      <w:pPr>
        <w:pStyle w:val="Disclosure"/>
      </w:pPr>
      <w:r>
        <w:t>B. The derivation of the building hurricane vulnerability functions and their associated uncertainties shall be theoretically sound and consistent with fundamental engineering principles.</w:t>
      </w:r>
    </w:p>
    <w:p w:rsidR="009D4C97" w:rsidRDefault="009D4C97" w:rsidP="009D4C97">
      <w:r>
        <w:t>The method used in the derivation is based on extrapolating the results of Monte Carlo simulations of physical exterior damage through simple equations based on engineering judgment, expert opinion, and claims data. Uncertainties at each stage are accounted for by distributing the damage according to reasonable probability distributions and are validated with claims data.</w:t>
      </w:r>
    </w:p>
    <w:p w:rsidR="005F5796" w:rsidRPr="005F5796" w:rsidRDefault="009D4C97" w:rsidP="009D4C97">
      <w:r>
        <w:t>The Monte Carlo component models take into account many variations in structural characteristics, and the result clearly filters through the cost estimation model. There are also different and clearly defined costing considerations applied to each structural type. These adjustments come directly from resources developed exclusively for defining repair costs to structures and therefore are theoretically sound.</w:t>
      </w:r>
    </w:p>
    <w:p w:rsidR="005F5796" w:rsidRDefault="005F5796">
      <w:pPr>
        <w:pStyle w:val="Disclosure"/>
      </w:pPr>
      <w:r>
        <w:t>C. Residential building stock classification shall be representative of Florida construction for personal and commercial residential buildings.</w:t>
      </w:r>
    </w:p>
    <w:p w:rsidR="006375C6" w:rsidRDefault="000270F7" w:rsidP="000270F7">
      <w:pPr>
        <w:rPr>
          <w:bCs/>
        </w:rPr>
        <w:sectPr w:rsidR="006375C6" w:rsidSect="00FC1129">
          <w:footerReference w:type="default" r:id="rId172"/>
          <w:pgSz w:w="12240" w:h="15840" w:code="1"/>
          <w:pgMar w:top="1440" w:right="1440" w:bottom="1440" w:left="1440" w:header="720" w:footer="432" w:gutter="0"/>
          <w:cols w:space="720"/>
          <w:docGrid w:linePitch="360"/>
        </w:sectPr>
      </w:pPr>
      <w:r w:rsidRPr="000270F7">
        <w:rPr>
          <w:bCs/>
        </w:rPr>
        <w:t xml:space="preserve">A detailed exposure study was carried out to define the most prevalent construction types and characteristics in the Florida residential building stock for different regions.  The corresponding engineering models were built for each of the identified common structural types. In the case of the residential model and the low-rise commercial residential model, the models include differing wall types (wood and masonry) of varying strengths (e.g., reinforced or not, various  roof to wall connection types), differing roof shapes (hip and gable end), various strengths of roof-to-wall </w:t>
      </w:r>
    </w:p>
    <w:p w:rsidR="000270F7" w:rsidRDefault="000270F7" w:rsidP="000270F7">
      <w:pPr>
        <w:rPr>
          <w:bCs/>
        </w:rPr>
      </w:pPr>
      <w:r w:rsidRPr="000270F7">
        <w:rPr>
          <w:bCs/>
        </w:rPr>
        <w:lastRenderedPageBreak/>
        <w:t xml:space="preserve">connections (toe nails, clips, straps), varying window types and sizes, opening protection systems, varying garage door pressure capacities, and one and two story houses and one-to-three story commercial residential buildings. </w:t>
      </w:r>
    </w:p>
    <w:p w:rsidR="000270F7" w:rsidRPr="000270F7" w:rsidRDefault="000270F7" w:rsidP="000270F7">
      <w:pPr>
        <w:rPr>
          <w:bCs/>
        </w:rPr>
      </w:pPr>
    </w:p>
    <w:p w:rsidR="000270F7" w:rsidRDefault="000270F7" w:rsidP="000270F7">
      <w:pPr>
        <w:rPr>
          <w:bCs/>
        </w:rPr>
      </w:pPr>
      <w:r w:rsidRPr="000270F7">
        <w:rPr>
          <w:bCs/>
        </w:rPr>
        <w:t>Models of varying combinations of the above characteristics (e.g., wood frame, gable end, no window shutters) were created for four different regions in Florida. In all cases, the probabilistic capacities of the various components were determined by a variety of sources, including testing, test results in the literature, in-field data collection (post-hurricane damage evaluations), manufacturer’s specifications and manufacturer’s test data, and expert opinion.</w:t>
      </w:r>
    </w:p>
    <w:p w:rsidR="000270F7" w:rsidRPr="000270F7" w:rsidRDefault="000270F7" w:rsidP="000270F7">
      <w:pPr>
        <w:rPr>
          <w:bCs/>
        </w:rPr>
      </w:pPr>
    </w:p>
    <w:p w:rsidR="0035334C" w:rsidRDefault="000270F7" w:rsidP="000270F7">
      <w:r w:rsidRPr="000270F7">
        <w:rPr>
          <w:bCs/>
        </w:rPr>
        <w:t>In the case of the mid-/high-rise commercial residential model (buildings with more than three stories), the models include different apartment units corresponding to different building layouts (interior or exterior entry door), different locations within the floor plan (corner or middle units), different heights (subject to different probabilities of missile impact and wind speed), and different openings (windows, doors, sliders) with different protection options (none or impact resistant).</w:t>
      </w:r>
    </w:p>
    <w:p w:rsidR="0035334C" w:rsidRDefault="0035334C">
      <w:pPr>
        <w:pStyle w:val="Disclosure"/>
      </w:pPr>
      <w:r>
        <w:t>D. Building height/number of stories, primary construction material, year of construction, location, building code, and other construction characteristics, as applicable, shall be used in the derivation and application of building hurricane vulnerability functions.</w:t>
      </w:r>
    </w:p>
    <w:p w:rsidR="0035334C" w:rsidRDefault="0035334C" w:rsidP="0035334C">
      <w:r>
        <w:t>The structural models include options that allow the representation of building code revisions. Three models were derived for each structural type: weak construction, medium construction, and strong construction. For example, each model for wood frame and gable roof homes has weak, medium, and strong versions. The assignment of a given strength level is based on the assumed age of the home being modeled and the available information on construction practice in that region of the state in that era of construction. Florida Building Code requirements that apply to the repair of existing homes are also taken into consideration when computing the repair costs of a structure. Separate models were also developed for manufactured housing constructed based on pre- and post-1994 HUD regulations and for different wind zones.</w:t>
      </w:r>
    </w:p>
    <w:p w:rsidR="000270F7" w:rsidRDefault="000270F7" w:rsidP="0035334C"/>
    <w:p w:rsidR="0035334C" w:rsidRPr="005F5796" w:rsidRDefault="0035334C" w:rsidP="0035334C">
      <w:r>
        <w:t>In addition to the various models that reflect construction type, region of Florida, and era of construction, each model has numerous additional strength features that can be adjusted before simulations are conducted to represent various combinations of mitigation features. For example, a weak constructed home in central Florida with masonry walls (no reinforcing) may have been recently re-roofed with renailed roof decking and modern code-approved shingles. The simulation model is capable of reflecting this combination of weak original construction and new, strong roof sheathing and roof cover mitigation.</w:t>
      </w:r>
    </w:p>
    <w:p w:rsidR="005F5796" w:rsidRDefault="005F5796">
      <w:pPr>
        <w:pStyle w:val="Disclosure"/>
      </w:pPr>
      <w:r>
        <w:t>E. Hurricane vulnerability functions shall be separately derived for commercial residential building structures, personal residential building structures, manufactured homes, and appurtenant structures.</w:t>
      </w:r>
    </w:p>
    <w:p w:rsidR="005F5796" w:rsidDel="00D126FF" w:rsidRDefault="00AE706D" w:rsidP="005F5796">
      <w:pPr>
        <w:rPr>
          <w:del w:id="866" w:author="Diana Machado" w:date="2019-01-22T00:27:00Z"/>
        </w:rPr>
      </w:pPr>
      <w:del w:id="867" w:author="Diana Machado" w:date="2019-01-22T00:27:00Z">
        <w:r w:rsidRPr="00AE706D" w:rsidDel="00D126FF">
          <w:delText>The commercial and personal residential building structures, mobile homes, and appurtenant structures are independently derived.</w:delText>
        </w:r>
      </w:del>
    </w:p>
    <w:p w:rsidR="00D126FF" w:rsidRPr="005F5796" w:rsidRDefault="00D126FF" w:rsidP="005F5796">
      <w:pPr>
        <w:rPr>
          <w:ins w:id="868" w:author="Diana Machado" w:date="2019-01-22T00:27:00Z"/>
        </w:rPr>
      </w:pPr>
      <w:ins w:id="869" w:author="Diana Machado" w:date="2019-01-22T00:27:00Z">
        <w:r w:rsidRPr="00D126FF">
          <w:lastRenderedPageBreak/>
          <w:t>Hurricane vulnerability functions are independently derived for commercial residential building structures, personal residential building structures, manufactured homes, and appurtenant structures.</w:t>
        </w:r>
      </w:ins>
    </w:p>
    <w:p w:rsidR="0035334C" w:rsidRDefault="0035334C">
      <w:pPr>
        <w:pStyle w:val="Disclosure"/>
      </w:pPr>
      <w:r>
        <w:t>F. The minimum windspeed that generates damage shall be consistent with fundamental engineering principles.</w:t>
      </w:r>
    </w:p>
    <w:p w:rsidR="0035334C" w:rsidRPr="005F5796" w:rsidRDefault="0035334C" w:rsidP="0035334C">
      <w:r w:rsidRPr="00533860">
        <w:t>The minimum one-minute average sustained wind speed at which some damage is observed is 38 mph (3-second gust 50 mph) for appurtenant structures. Site-built and manufactured homes have a very small probability of some very minor damage at 42 mph (3-second gust 55 mph). This probability becomes more significant at 46 mph (3-second gust 60 mph) and increases with higher wind speed. Simulations are run for 3-second gusts from 50 mph to 250 mph in 5 mph increments.</w:t>
      </w:r>
    </w:p>
    <w:p w:rsidR="0035334C" w:rsidRDefault="0035334C">
      <w:pPr>
        <w:pStyle w:val="Disclosure"/>
      </w:pPr>
      <w:r>
        <w:t>G. Building hurricane vulnerability functions shall include damage as attributable to windspeed and wind pressure, water infiltration, and missile impact associated with hurricanes. Building hurricane vulnerability functions shall not include explicit damage to the building due to flood, storm surge, or wave action.</w:t>
      </w:r>
    </w:p>
    <w:p w:rsidR="0035334C" w:rsidRDefault="0035334C" w:rsidP="0035334C">
      <w:r w:rsidRPr="001475B8">
        <w:t>The vulnerability functions do not explicitly include damage due to flood, storm surge, or wave action.  The vulnerability functions for all models (site-built residential, manufactured homes, low-rise commercial residential, and mid-/high-rise commercial residential) include damage due to wind pressure, missile impact and water infiltration.</w:t>
      </w:r>
    </w:p>
    <w:p w:rsidR="0035334C" w:rsidRDefault="0035334C">
      <w:pPr>
        <w:pStyle w:val="Disclosure"/>
      </w:pPr>
      <w:r w:rsidRPr="00D45F7E">
        <w:t>Disclosures</w:t>
      </w:r>
    </w:p>
    <w:p w:rsidR="0035334C" w:rsidRDefault="0035334C">
      <w:pPr>
        <w:pStyle w:val="Disclosure"/>
      </w:pPr>
      <w:r>
        <w:t>1. Describe any modifications to the building vulnerability component in the hurricane model since the previously-accepted hurricane model.</w:t>
      </w:r>
    </w:p>
    <w:p w:rsidR="0035334C" w:rsidRPr="00ED491F" w:rsidRDefault="0035334C" w:rsidP="0035334C">
      <w:r w:rsidRPr="00CC2648">
        <w:t>There are no modifications to report</w:t>
      </w:r>
      <w:r>
        <w:t>.</w:t>
      </w:r>
    </w:p>
    <w:p w:rsidR="0035334C" w:rsidRDefault="0035334C" w:rsidP="0035334C"/>
    <w:p w:rsidR="0035334C" w:rsidRDefault="0035334C">
      <w:pPr>
        <w:jc w:val="left"/>
        <w:rPr>
          <w:rFonts w:ascii="Arial" w:hAnsi="Arial"/>
          <w:b/>
          <w:i/>
        </w:rPr>
      </w:pPr>
    </w:p>
    <w:p w:rsidR="0035334C" w:rsidRDefault="0035334C">
      <w:pPr>
        <w:jc w:val="left"/>
        <w:rPr>
          <w:rFonts w:ascii="Arial" w:hAnsi="Arial"/>
          <w:b/>
          <w:i/>
        </w:rPr>
      </w:pPr>
    </w:p>
    <w:p w:rsidR="0035334C" w:rsidRDefault="0035334C">
      <w:pPr>
        <w:jc w:val="left"/>
        <w:rPr>
          <w:rFonts w:ascii="Arial" w:hAnsi="Arial"/>
          <w:b/>
          <w:i/>
        </w:rPr>
        <w:sectPr w:rsidR="0035334C" w:rsidSect="00FC1129">
          <w:footerReference w:type="default" r:id="rId173"/>
          <w:pgSz w:w="12240" w:h="15840" w:code="1"/>
          <w:pgMar w:top="1440" w:right="1440" w:bottom="1440" w:left="1440" w:header="720" w:footer="432" w:gutter="0"/>
          <w:cols w:space="720"/>
          <w:docGrid w:linePitch="360"/>
        </w:sectPr>
      </w:pPr>
    </w:p>
    <w:p w:rsidR="00D45F7E" w:rsidRDefault="00D45F7E">
      <w:pPr>
        <w:pStyle w:val="Disclosure"/>
      </w:pPr>
      <w:r>
        <w:lastRenderedPageBreak/>
        <w:t>2. Provide a flowchart documenting the process by which the building hurricane vulnerability functions are derived and implemented.</w:t>
      </w:r>
    </w:p>
    <w:p w:rsidR="007D08DC" w:rsidRDefault="007D08DC" w:rsidP="007D08DC">
      <w:pPr>
        <w:rPr>
          <w:b/>
          <w:i/>
        </w:rPr>
      </w:pPr>
      <w:r w:rsidRPr="007D08DC">
        <w:t xml:space="preserve">The flow chart in </w:t>
      </w:r>
      <w:r>
        <w:rPr>
          <w:b/>
          <w:i/>
        </w:rPr>
        <w:fldChar w:fldCharType="begin"/>
      </w:r>
      <w:r>
        <w:rPr>
          <w:b/>
          <w:i/>
        </w:rPr>
        <w:instrText xml:space="preserve"> REF _Ref527469347 \h </w:instrText>
      </w:r>
      <w:r>
        <w:rPr>
          <w:b/>
          <w:i/>
        </w:rPr>
      </w:r>
      <w:r>
        <w:rPr>
          <w:b/>
          <w:i/>
        </w:rPr>
        <w:fldChar w:fldCharType="end"/>
      </w:r>
      <w:r w:rsidRPr="007D08DC">
        <w:t xml:space="preserve"> summarizes the procedure used in the Monte Carlo simulations to predict the external damage to the different structural types for the case of residential buildings and commercial residential buildings. The random variables include wind speed, pressure coefficients, and the resistances of the various building components (roof cover, roof sheathing, openings, walls, connections).</w:t>
      </w:r>
    </w:p>
    <w:p w:rsidR="007D08DC" w:rsidRDefault="007D08DC">
      <w:pPr>
        <w:pStyle w:val="Disclosure"/>
      </w:pPr>
      <w:del w:id="876" w:author="Diana Machado" w:date="2019-04-30T15:08:00Z">
        <w:r w:rsidDel="00A749B7">
          <w:rPr>
            <w:noProof/>
          </w:rPr>
          <w:drawing>
            <wp:inline distT="0" distB="0" distL="0" distR="0" wp14:anchorId="6C1C7D86" wp14:editId="1C08812E">
              <wp:extent cx="5943600" cy="5867400"/>
              <wp:effectExtent l="0" t="0" r="0" b="0"/>
              <wp:docPr id="61" name="Picture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a:picLocks/>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5867400"/>
                      </a:xfrm>
                      <a:prstGeom prst="rect">
                        <a:avLst/>
                      </a:prstGeom>
                      <a:noFill/>
                      <a:ln>
                        <a:noFill/>
                      </a:ln>
                    </pic:spPr>
                  </pic:pic>
                </a:graphicData>
              </a:graphic>
            </wp:inline>
          </w:drawing>
        </w:r>
      </w:del>
    </w:p>
    <w:p w:rsidR="007D08DC" w:rsidRDefault="007D08DC">
      <w:pPr>
        <w:pStyle w:val="Caption"/>
        <w:rPr>
          <w:ins w:id="877" w:author="Diana Machado" w:date="2019-04-30T15:08:00Z"/>
        </w:rPr>
      </w:pPr>
      <w:bookmarkStart w:id="878" w:name="_Ref527469347"/>
      <w:del w:id="879" w:author="Diana Machado" w:date="2019-04-30T15:08:00Z">
        <w:r w:rsidDel="00A749B7">
          <w:delText xml:space="preserve">Figure </w:delText>
        </w:r>
        <w:r w:rsidR="00B77751" w:rsidDel="00A749B7">
          <w:rPr>
            <w:noProof/>
          </w:rPr>
          <w:fldChar w:fldCharType="begin"/>
        </w:r>
        <w:r w:rsidR="00B77751" w:rsidDel="00A749B7">
          <w:rPr>
            <w:noProof/>
          </w:rPr>
          <w:delInstrText xml:space="preserve"> SEQ Figure \* ARABIC </w:delInstrText>
        </w:r>
        <w:r w:rsidR="00B77751" w:rsidDel="00A749B7">
          <w:rPr>
            <w:noProof/>
          </w:rPr>
          <w:fldChar w:fldCharType="separate"/>
        </w:r>
      </w:del>
      <w:del w:id="880" w:author="Diana Machado" w:date="2019-04-30T08:28:00Z">
        <w:r w:rsidR="00E546D1" w:rsidDel="00A27B42">
          <w:rPr>
            <w:noProof/>
          </w:rPr>
          <w:delText>48</w:delText>
        </w:r>
      </w:del>
      <w:del w:id="881" w:author="Diana Machado" w:date="2019-04-30T15:08:00Z">
        <w:r w:rsidR="00B77751" w:rsidDel="00A749B7">
          <w:rPr>
            <w:noProof/>
          </w:rPr>
          <w:fldChar w:fldCharType="end"/>
        </w:r>
        <w:bookmarkEnd w:id="878"/>
        <w:r w:rsidDel="00A749B7">
          <w:delText xml:space="preserve">. </w:delText>
        </w:r>
        <w:r w:rsidRPr="004816BA" w:rsidDel="00A749B7">
          <w:delText>Monte Carlo simulation procedure to predict building damage.</w:delText>
        </w:r>
      </w:del>
    </w:p>
    <w:p w:rsidR="00A749B7" w:rsidRDefault="00A749B7">
      <w:pPr>
        <w:keepNext/>
        <w:jc w:val="center"/>
        <w:rPr>
          <w:ins w:id="882" w:author="Diana Machado" w:date="2019-04-30T15:09:00Z"/>
        </w:rPr>
        <w:pPrChange w:id="883" w:author="Diana Machado" w:date="2019-04-30T15:09:00Z">
          <w:pPr>
            <w:jc w:val="center"/>
          </w:pPr>
        </w:pPrChange>
      </w:pPr>
      <w:ins w:id="884" w:author="Diana Machado" w:date="2019-04-30T15:08:00Z">
        <w:r>
          <w:rPr>
            <w:noProof/>
          </w:rPr>
          <w:lastRenderedPageBreak/>
          <w:drawing>
            <wp:inline distT="0" distB="0" distL="0" distR="0" wp14:anchorId="6337BCFF" wp14:editId="6C5A7C78">
              <wp:extent cx="4533229" cy="5867400"/>
              <wp:effectExtent l="0" t="0" r="1270" b="0"/>
              <wp:docPr id="139" name="Picture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a:picLocks/>
                      </pic:cNvPicPr>
                    </pic:nvPicPr>
                    <pic:blipFill>
                      <a:blip r:embed="rId37">
                        <a:extLst>
                          <a:ext uri="{28A0092B-C50C-407E-A947-70E740481C1C}">
                            <a14:useLocalDpi xmlns:a14="http://schemas.microsoft.com/office/drawing/2010/main" val="0"/>
                          </a:ext>
                        </a:extLst>
                      </a:blip>
                      <a:stretch>
                        <a:fillRect/>
                      </a:stretch>
                    </pic:blipFill>
                    <pic:spPr bwMode="auto">
                      <a:xfrm>
                        <a:off x="0" y="0"/>
                        <a:ext cx="4533229" cy="5867400"/>
                      </a:xfrm>
                      <a:prstGeom prst="rect">
                        <a:avLst/>
                      </a:prstGeom>
                      <a:noFill/>
                      <a:ln>
                        <a:noFill/>
                      </a:ln>
                    </pic:spPr>
                  </pic:pic>
                </a:graphicData>
              </a:graphic>
            </wp:inline>
          </w:drawing>
        </w:r>
      </w:ins>
    </w:p>
    <w:p w:rsidR="00A749B7" w:rsidRPr="00A749B7" w:rsidRDefault="00A749B7" w:rsidP="00E35732">
      <w:pPr>
        <w:pStyle w:val="Caption"/>
      </w:pPr>
      <w:bookmarkStart w:id="885" w:name="_Toc8807704"/>
      <w:ins w:id="886" w:author="Diana Machado" w:date="2019-04-30T15:09:00Z">
        <w:r>
          <w:t xml:space="preserve">Figure </w:t>
        </w:r>
        <w:r>
          <w:fldChar w:fldCharType="begin"/>
        </w:r>
        <w:r>
          <w:instrText xml:space="preserve"> SEQ Figure \* ARABIC </w:instrText>
        </w:r>
      </w:ins>
      <w:r>
        <w:fldChar w:fldCharType="separate"/>
      </w:r>
      <w:r w:rsidR="005E2202">
        <w:rPr>
          <w:noProof/>
        </w:rPr>
        <w:t>48</w:t>
      </w:r>
      <w:ins w:id="887" w:author="Diana Machado" w:date="2019-04-30T15:09:00Z">
        <w:r>
          <w:fldChar w:fldCharType="end"/>
        </w:r>
        <w:r>
          <w:t xml:space="preserve">. </w:t>
        </w:r>
        <w:r w:rsidRPr="00A85DBE">
          <w:t>Monte Carlo simulation procedure to predict building damage.</w:t>
        </w:r>
      </w:ins>
      <w:bookmarkEnd w:id="885"/>
    </w:p>
    <w:p w:rsidR="00A749B7" w:rsidRDefault="00DA390C" w:rsidP="00C146FA">
      <w:pPr>
        <w:rPr>
          <w:ins w:id="888" w:author="Diana Machado" w:date="2019-04-30T15:09:00Z"/>
        </w:rPr>
        <w:sectPr w:rsidR="00A749B7" w:rsidSect="00FC1129">
          <w:footerReference w:type="default" r:id="rId174"/>
          <w:pgSz w:w="12240" w:h="15840" w:code="1"/>
          <w:pgMar w:top="1440" w:right="1440" w:bottom="1440" w:left="1440" w:header="720" w:footer="432" w:gutter="0"/>
          <w:cols w:space="720"/>
          <w:docGrid w:linePitch="360"/>
        </w:sectPr>
      </w:pPr>
      <w:r w:rsidRPr="00DA390C">
        <w:t xml:space="preserve">The flow charts in </w:t>
      </w:r>
      <w:r w:rsidR="00C032E0">
        <w:fldChar w:fldCharType="begin"/>
      </w:r>
      <w:r w:rsidR="00C032E0">
        <w:instrText xml:space="preserve"> REF _Ref527469579 \h </w:instrText>
      </w:r>
      <w:r w:rsidR="00C032E0">
        <w:fldChar w:fldCharType="end"/>
      </w:r>
      <w:r w:rsidR="00C032E0">
        <w:t xml:space="preserve"> </w:t>
      </w:r>
      <w:r w:rsidRPr="00DA390C">
        <w:t>summarize the procedure used to convert the results of the Monte Carlo simulations of physical external damage into vulnerability matrices for the cases of the personal residential model (left) and commercial residential model (right).</w:t>
      </w:r>
    </w:p>
    <w:p w:rsidR="00C146FA" w:rsidRDefault="00C146FA" w:rsidP="00C146FA"/>
    <w:p w:rsidR="00DA390C" w:rsidRDefault="00DA390C" w:rsidP="00C146FA"/>
    <w:p w:rsidR="002D6A9F" w:rsidRDefault="002D6A9F" w:rsidP="002D6A9F">
      <w:pPr>
        <w:keepNext/>
        <w:jc w:val="center"/>
      </w:pPr>
      <w:del w:id="894" w:author="Diana Machado" w:date="2019-04-30T15:13:00Z">
        <w:r w:rsidRPr="002D6A9F" w:rsidDel="004972F4">
          <w:rPr>
            <w:noProof/>
          </w:rPr>
          <w:drawing>
            <wp:inline distT="0" distB="0" distL="0" distR="0" wp14:anchorId="0D057433" wp14:editId="4F690AB2">
              <wp:extent cx="5943600" cy="66954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5943600" cy="6695440"/>
                      </a:xfrm>
                      <a:prstGeom prst="rect">
                        <a:avLst/>
                      </a:prstGeom>
                    </pic:spPr>
                  </pic:pic>
                </a:graphicData>
              </a:graphic>
            </wp:inline>
          </w:drawing>
        </w:r>
      </w:del>
    </w:p>
    <w:p w:rsidR="00DA390C" w:rsidDel="004972F4" w:rsidRDefault="002D6A9F">
      <w:pPr>
        <w:pStyle w:val="Caption"/>
        <w:rPr>
          <w:del w:id="895" w:author="Diana Machado" w:date="2019-04-30T15:13:00Z"/>
        </w:rPr>
      </w:pPr>
      <w:bookmarkStart w:id="896" w:name="_Ref527469579"/>
      <w:del w:id="897" w:author="Diana Machado" w:date="2019-04-30T15:13:00Z">
        <w:r w:rsidDel="004972F4">
          <w:delText xml:space="preserve">Figure </w:delText>
        </w:r>
        <w:r w:rsidR="00B77751" w:rsidDel="004972F4">
          <w:rPr>
            <w:b w:val="0"/>
            <w:iCs w:val="0"/>
            <w:noProof/>
          </w:rPr>
          <w:fldChar w:fldCharType="begin"/>
        </w:r>
        <w:r w:rsidR="00B77751" w:rsidDel="004972F4">
          <w:rPr>
            <w:noProof/>
          </w:rPr>
          <w:delInstrText xml:space="preserve"> SEQ Figure \* ARABIC </w:delInstrText>
        </w:r>
        <w:r w:rsidR="00B77751" w:rsidDel="004972F4">
          <w:rPr>
            <w:b w:val="0"/>
            <w:iCs w:val="0"/>
            <w:noProof/>
          </w:rPr>
          <w:fldChar w:fldCharType="separate"/>
        </w:r>
      </w:del>
      <w:del w:id="898" w:author="Diana Machado" w:date="2019-04-30T08:28:00Z">
        <w:r w:rsidR="00E546D1" w:rsidDel="00A27B42">
          <w:rPr>
            <w:noProof/>
          </w:rPr>
          <w:delText>49</w:delText>
        </w:r>
      </w:del>
      <w:del w:id="899" w:author="Diana Machado" w:date="2019-04-30T15:13:00Z">
        <w:r w:rsidR="00B77751" w:rsidDel="004972F4">
          <w:rPr>
            <w:b w:val="0"/>
            <w:iCs w:val="0"/>
            <w:noProof/>
          </w:rPr>
          <w:fldChar w:fldCharType="end"/>
        </w:r>
        <w:bookmarkEnd w:id="896"/>
        <w:r w:rsidDel="004972F4">
          <w:delText xml:space="preserve">. </w:delText>
        </w:r>
        <w:r w:rsidRPr="009A4EE8" w:rsidDel="004972F4">
          <w:delText>Procedure to create building vulnerability matrix.</w:delText>
        </w:r>
      </w:del>
    </w:p>
    <w:p w:rsidR="004972F4" w:rsidRDefault="004972F4">
      <w:pPr>
        <w:keepNext/>
        <w:jc w:val="center"/>
        <w:rPr>
          <w:ins w:id="900" w:author="Diana Machado" w:date="2019-04-30T15:14:00Z"/>
        </w:rPr>
        <w:pPrChange w:id="901" w:author="Diana Machado" w:date="2019-04-30T15:14:00Z">
          <w:pPr>
            <w:jc w:val="center"/>
          </w:pPr>
        </w:pPrChange>
      </w:pPr>
      <w:ins w:id="902" w:author="Diana Machado" w:date="2019-04-30T15:14:00Z">
        <w:r w:rsidRPr="002D6A9F">
          <w:rPr>
            <w:noProof/>
          </w:rPr>
          <w:lastRenderedPageBreak/>
          <w:drawing>
            <wp:inline distT="0" distB="0" distL="0" distR="0" wp14:anchorId="34852DB5" wp14:editId="74374D58">
              <wp:extent cx="5172984" cy="669544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5172984" cy="6695440"/>
                      </a:xfrm>
                      <a:prstGeom prst="rect">
                        <a:avLst/>
                      </a:prstGeom>
                    </pic:spPr>
                  </pic:pic>
                </a:graphicData>
              </a:graphic>
            </wp:inline>
          </w:drawing>
        </w:r>
      </w:ins>
    </w:p>
    <w:p w:rsidR="004972F4" w:rsidRDefault="004972F4" w:rsidP="00E35732">
      <w:pPr>
        <w:pStyle w:val="Caption"/>
        <w:rPr>
          <w:ins w:id="903" w:author="Diana Machado" w:date="2019-04-30T15:14:00Z"/>
        </w:rPr>
      </w:pPr>
      <w:bookmarkStart w:id="904" w:name="_Toc8807705"/>
      <w:ins w:id="905" w:author="Diana Machado" w:date="2019-04-30T15:14:00Z">
        <w:r>
          <w:t xml:space="preserve">Figure </w:t>
        </w:r>
        <w:r>
          <w:fldChar w:fldCharType="begin"/>
        </w:r>
        <w:r>
          <w:instrText xml:space="preserve"> SEQ Figure \* ARABIC </w:instrText>
        </w:r>
      </w:ins>
      <w:r>
        <w:fldChar w:fldCharType="separate"/>
      </w:r>
      <w:r w:rsidR="005E2202">
        <w:rPr>
          <w:noProof/>
        </w:rPr>
        <w:t>49</w:t>
      </w:r>
      <w:ins w:id="906" w:author="Diana Machado" w:date="2019-04-30T15:14:00Z">
        <w:r>
          <w:fldChar w:fldCharType="end"/>
        </w:r>
        <w:r>
          <w:t xml:space="preserve">. </w:t>
        </w:r>
        <w:r w:rsidRPr="00F00A8B">
          <w:t>Procedure to create building vulnerability matrix.</w:t>
        </w:r>
        <w:bookmarkEnd w:id="904"/>
      </w:ins>
    </w:p>
    <w:p w:rsidR="004972F4" w:rsidRPr="004972F4" w:rsidRDefault="004972F4">
      <w:pPr>
        <w:jc w:val="center"/>
        <w:rPr>
          <w:ins w:id="907" w:author="Diana Machado" w:date="2019-04-30T15:13:00Z"/>
          <w:rPrChange w:id="908" w:author="Diana Machado" w:date="2019-04-30T15:13:00Z">
            <w:rPr>
              <w:ins w:id="909" w:author="Diana Machado" w:date="2019-04-30T15:13:00Z"/>
            </w:rPr>
          </w:rPrChange>
        </w:rPr>
        <w:pPrChange w:id="910" w:author="Diana Machado" w:date="2019-04-30T15:14:00Z">
          <w:pPr>
            <w:pStyle w:val="Caption"/>
          </w:pPr>
        </w:pPrChange>
      </w:pPr>
    </w:p>
    <w:p w:rsidR="004972F4" w:rsidRDefault="004972F4" w:rsidP="003010E0">
      <w:pPr>
        <w:sectPr w:rsidR="004972F4" w:rsidSect="00FC1129">
          <w:footerReference w:type="default" r:id="rId176"/>
          <w:pgSz w:w="12240" w:h="15840" w:code="1"/>
          <w:pgMar w:top="1440" w:right="1440" w:bottom="1440" w:left="1440" w:header="720" w:footer="432" w:gutter="0"/>
          <w:cols w:space="720"/>
          <w:docGrid w:linePitch="360"/>
        </w:sectPr>
      </w:pPr>
    </w:p>
    <w:p w:rsidR="003010E0" w:rsidRDefault="003010E0" w:rsidP="003010E0">
      <w:r>
        <w:lastRenderedPageBreak/>
        <w:t xml:space="preserve">The flowcharts in </w:t>
      </w:r>
      <w:r w:rsidR="00E91192">
        <w:fldChar w:fldCharType="begin"/>
      </w:r>
      <w:r w:rsidR="00E91192">
        <w:instrText xml:space="preserve"> REF _Ref527469347 \h </w:instrText>
      </w:r>
      <w:r w:rsidR="00E91192">
        <w:fldChar w:fldCharType="end"/>
      </w:r>
      <w:r w:rsidR="00E91192">
        <w:t xml:space="preserve"> </w:t>
      </w:r>
      <w:r>
        <w:t xml:space="preserve">and </w:t>
      </w:r>
      <w:r w:rsidR="00E91192">
        <w:fldChar w:fldCharType="begin"/>
      </w:r>
      <w:r w:rsidR="00E91192">
        <w:instrText xml:space="preserve"> REF _Ref527469579 \h </w:instrText>
      </w:r>
      <w:r w:rsidR="00E91192">
        <w:fldChar w:fldCharType="end"/>
      </w:r>
      <w:r w:rsidR="00E91192">
        <w:t xml:space="preserve"> </w:t>
      </w:r>
      <w:r>
        <w:t>are also partially applicable to the apartment facades of the mid-/high-rise commercial residential model (MHB), in which building components modeled include windows, entry doors, and balcony (sliding-glass) doors.  In the case of MHB, a process similar to the one described above is followed to derive exterior vulnerability and breach curves for different openings of typical apartment units. These curves are derived for the cases of open and closed buildings, for corner and middle units, with different opening protections (with or without impact-resistant glass, with or without metal shutters). Each vulnerability curve for openings of corner or middle apartment units (window, door, or slider) gives the number or fraction of openings damaged as a function of wind speed.  Each breach curve for openings of corner or middle apartment units (window, door, or slider) gives the breach area in ft2 of opening damaged as a function of wind speed.</w:t>
      </w:r>
    </w:p>
    <w:p w:rsidR="003010E0" w:rsidRDefault="003010E0" w:rsidP="003010E0"/>
    <w:p w:rsidR="004972F4" w:rsidRDefault="003010E0" w:rsidP="003010E0">
      <w:pPr>
        <w:sectPr w:rsidR="004972F4" w:rsidSect="00FC1129">
          <w:footerReference w:type="default" r:id="rId177"/>
          <w:pgSz w:w="12240" w:h="15840" w:code="1"/>
          <w:pgMar w:top="1440" w:right="1440" w:bottom="1440" w:left="1440" w:header="720" w:footer="432" w:gutter="0"/>
          <w:cols w:space="720"/>
          <w:docGrid w:linePitch="360"/>
        </w:sectPr>
      </w:pPr>
      <w:r>
        <w:t xml:space="preserve">The flow chart in </w:t>
      </w:r>
      <w:r w:rsidR="00B16AD7">
        <w:fldChar w:fldCharType="begin"/>
      </w:r>
      <w:r w:rsidR="00B16AD7">
        <w:instrText xml:space="preserve"> REF _Ref527469711 \h </w:instrText>
      </w:r>
      <w:r w:rsidR="00B16AD7">
        <w:fldChar w:fldCharType="end"/>
      </w:r>
      <w:r w:rsidR="00B16AD7">
        <w:t xml:space="preserve"> </w:t>
      </w:r>
      <w:r>
        <w:t xml:space="preserve">summarizes the procedure used to convert the apartment unit opening vulnerability and breach curves into an overall estimate of building vulnerability. This figure is already presented in Standard G-1, as </w:t>
      </w:r>
      <w:r w:rsidR="00351088">
        <w:rPr>
          <w:highlight w:val="yellow"/>
        </w:rPr>
        <w:fldChar w:fldCharType="begin"/>
      </w:r>
      <w:r w:rsidR="00351088">
        <w:instrText xml:space="preserve"> REF _Ref527451425 \h </w:instrText>
      </w:r>
      <w:r w:rsidR="00351088">
        <w:rPr>
          <w:highlight w:val="yellow"/>
        </w:rPr>
      </w:r>
      <w:r w:rsidR="00351088">
        <w:rPr>
          <w:highlight w:val="yellow"/>
        </w:rPr>
        <w:fldChar w:fldCharType="end"/>
      </w:r>
      <w:r w:rsidR="00351088" w:rsidRPr="00351088">
        <w:t xml:space="preserve"> </w:t>
      </w:r>
      <w:r>
        <w:t>where the values represented in the flow chart are explained in detail.</w:t>
      </w:r>
    </w:p>
    <w:p w:rsidR="00CE63D0" w:rsidRDefault="00CE63D0" w:rsidP="00CE63D0">
      <w:pPr>
        <w:keepNext/>
        <w:jc w:val="center"/>
      </w:pPr>
      <w:del w:id="919" w:author="Diana Machado" w:date="2019-04-30T15:18:00Z">
        <w:r w:rsidDel="00AD6DEA">
          <w:rPr>
            <w:noProof/>
          </w:rPr>
          <w:lastRenderedPageBreak/>
          <w:drawing>
            <wp:inline distT="0" distB="0" distL="0" distR="0" wp14:anchorId="632A40FE" wp14:editId="670C3ECA">
              <wp:extent cx="5257800" cy="7924800"/>
              <wp:effectExtent l="0" t="0" r="0" b="0"/>
              <wp:docPr id="57"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57800" cy="7924800"/>
                      </a:xfrm>
                      <a:prstGeom prst="rect">
                        <a:avLst/>
                      </a:prstGeom>
                      <a:noFill/>
                      <a:ln>
                        <a:noFill/>
                      </a:ln>
                    </pic:spPr>
                  </pic:pic>
                </a:graphicData>
              </a:graphic>
            </wp:inline>
          </w:drawing>
        </w:r>
      </w:del>
    </w:p>
    <w:p w:rsidR="00CE63D0" w:rsidDel="00AD6DEA" w:rsidRDefault="00CE63D0">
      <w:pPr>
        <w:pStyle w:val="Caption"/>
        <w:rPr>
          <w:del w:id="920" w:author="Diana Machado" w:date="2019-04-30T15:18:00Z"/>
        </w:rPr>
      </w:pPr>
      <w:bookmarkStart w:id="921" w:name="_Ref527469711"/>
      <w:del w:id="922" w:author="Diana Machado" w:date="2019-04-30T15:18:00Z">
        <w:r w:rsidDel="00AD6DEA">
          <w:delText xml:space="preserve">Figure </w:delText>
        </w:r>
        <w:r w:rsidR="00B77751" w:rsidDel="00AD6DEA">
          <w:rPr>
            <w:b w:val="0"/>
            <w:iCs w:val="0"/>
            <w:noProof/>
          </w:rPr>
          <w:fldChar w:fldCharType="begin"/>
        </w:r>
        <w:r w:rsidR="00B77751" w:rsidDel="00AD6DEA">
          <w:rPr>
            <w:noProof/>
          </w:rPr>
          <w:delInstrText xml:space="preserve"> SEQ Figure \* ARABIC </w:delInstrText>
        </w:r>
        <w:r w:rsidR="00B77751" w:rsidDel="00AD6DEA">
          <w:rPr>
            <w:b w:val="0"/>
            <w:iCs w:val="0"/>
            <w:noProof/>
          </w:rPr>
          <w:fldChar w:fldCharType="separate"/>
        </w:r>
      </w:del>
      <w:del w:id="923" w:author="Diana Machado" w:date="2019-04-30T08:28:00Z">
        <w:r w:rsidR="00E546D1" w:rsidDel="00A27B42">
          <w:rPr>
            <w:noProof/>
          </w:rPr>
          <w:delText>50</w:delText>
        </w:r>
      </w:del>
      <w:del w:id="924" w:author="Diana Machado" w:date="2019-04-30T15:18:00Z">
        <w:r w:rsidR="00B77751" w:rsidDel="00AD6DEA">
          <w:rPr>
            <w:b w:val="0"/>
            <w:iCs w:val="0"/>
            <w:noProof/>
          </w:rPr>
          <w:fldChar w:fldCharType="end"/>
        </w:r>
        <w:bookmarkEnd w:id="921"/>
        <w:r w:rsidDel="00AD6DEA">
          <w:delText xml:space="preserve">. </w:delText>
        </w:r>
        <w:r w:rsidRPr="009B6EC1" w:rsidDel="00AD6DEA">
          <w:delText>Exterior and interior damage assessment for MHB.</w:delText>
        </w:r>
      </w:del>
    </w:p>
    <w:p w:rsidR="00AD6DEA" w:rsidRDefault="00AD6DEA">
      <w:pPr>
        <w:keepNext/>
        <w:jc w:val="center"/>
        <w:rPr>
          <w:ins w:id="925" w:author="Diana Machado" w:date="2019-04-30T15:20:00Z"/>
        </w:rPr>
        <w:pPrChange w:id="926" w:author="Diana Machado" w:date="2019-04-30T15:20:00Z">
          <w:pPr>
            <w:jc w:val="center"/>
          </w:pPr>
        </w:pPrChange>
      </w:pPr>
      <w:ins w:id="927" w:author="Diana Machado" w:date="2019-04-30T15:20:00Z">
        <w:r>
          <w:rPr>
            <w:noProof/>
          </w:rPr>
          <w:lastRenderedPageBreak/>
          <w:drawing>
            <wp:inline distT="0" distB="0" distL="0" distR="0" wp14:anchorId="286271CB" wp14:editId="63B44087">
              <wp:extent cx="4856480" cy="6284856"/>
              <wp:effectExtent l="0" t="0" r="0" b="1905"/>
              <wp:docPr id="142"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pic:cNvPicPr>
                    </pic:nvPicPr>
                    <pic:blipFill>
                      <a:blip r:embed="rId59">
                        <a:extLst>
                          <a:ext uri="{28A0092B-C50C-407E-A947-70E740481C1C}">
                            <a14:useLocalDpi xmlns:a14="http://schemas.microsoft.com/office/drawing/2010/main" val="0"/>
                          </a:ext>
                        </a:extLst>
                      </a:blip>
                      <a:stretch>
                        <a:fillRect/>
                      </a:stretch>
                    </pic:blipFill>
                    <pic:spPr bwMode="auto">
                      <a:xfrm>
                        <a:off x="0" y="0"/>
                        <a:ext cx="4856480" cy="6284856"/>
                      </a:xfrm>
                      <a:prstGeom prst="rect">
                        <a:avLst/>
                      </a:prstGeom>
                      <a:noFill/>
                      <a:ln>
                        <a:noFill/>
                      </a:ln>
                    </pic:spPr>
                  </pic:pic>
                </a:graphicData>
              </a:graphic>
            </wp:inline>
          </w:drawing>
        </w:r>
      </w:ins>
    </w:p>
    <w:p w:rsidR="00AD6DEA" w:rsidRPr="00AD6DEA" w:rsidRDefault="00AD6DEA" w:rsidP="00E35732">
      <w:pPr>
        <w:pStyle w:val="Caption"/>
        <w:rPr>
          <w:ins w:id="928" w:author="Diana Machado" w:date="2019-04-30T15:18:00Z"/>
        </w:rPr>
      </w:pPr>
      <w:bookmarkStart w:id="929" w:name="_Toc8807706"/>
      <w:ins w:id="930" w:author="Diana Machado" w:date="2019-04-30T15:20:00Z">
        <w:r>
          <w:t xml:space="preserve">Figure </w:t>
        </w:r>
        <w:r>
          <w:fldChar w:fldCharType="begin"/>
        </w:r>
        <w:r>
          <w:instrText xml:space="preserve"> SEQ Figure \* ARABIC </w:instrText>
        </w:r>
      </w:ins>
      <w:r>
        <w:fldChar w:fldCharType="separate"/>
      </w:r>
      <w:r w:rsidR="005E2202">
        <w:rPr>
          <w:noProof/>
        </w:rPr>
        <w:t>50</w:t>
      </w:r>
      <w:ins w:id="931" w:author="Diana Machado" w:date="2019-04-30T15:20:00Z">
        <w:r>
          <w:fldChar w:fldCharType="end"/>
        </w:r>
        <w:r>
          <w:t xml:space="preserve">. </w:t>
        </w:r>
        <w:r w:rsidRPr="00781529">
          <w:t>Exterior and interior damage assessment for MHB.</w:t>
        </w:r>
      </w:ins>
      <w:bookmarkEnd w:id="929"/>
    </w:p>
    <w:p w:rsidR="00AD6DEA" w:rsidRDefault="00AD6DEA">
      <w:pPr>
        <w:pStyle w:val="Disclosure"/>
        <w:rPr>
          <w:ins w:id="932" w:author="Diana Machado" w:date="2019-04-30T15:20:00Z"/>
        </w:rPr>
        <w:sectPr w:rsidR="00AD6DEA" w:rsidSect="00FC1129">
          <w:footerReference w:type="default" r:id="rId178"/>
          <w:pgSz w:w="12240" w:h="15840" w:code="1"/>
          <w:pgMar w:top="1440" w:right="1440" w:bottom="1440" w:left="1440" w:header="720" w:footer="432" w:gutter="0"/>
          <w:cols w:space="720"/>
          <w:docGrid w:linePitch="360"/>
        </w:sectPr>
      </w:pPr>
    </w:p>
    <w:p w:rsidR="00D45F7E" w:rsidRDefault="00D45F7E">
      <w:pPr>
        <w:pStyle w:val="Disclosure"/>
      </w:pPr>
      <w:r>
        <w:lastRenderedPageBreak/>
        <w:t>3. Describe the nature and extent of actual insurance claims data used to develop the building hurricane vulnerability functions. Describe in detail what is included, such as, number of policies, number of insurers, dates of hurricane loss, and number of units of dollar exposure, separated into personal residential, commercial residential, and manufactured homes.</w:t>
      </w:r>
    </w:p>
    <w:p w:rsidR="002C26A0" w:rsidRDefault="002C26A0" w:rsidP="00196221">
      <w:pPr>
        <w:pStyle w:val="Anonymoussubsectiontitle"/>
        <w:rPr>
          <w:i/>
        </w:rPr>
      </w:pPr>
      <w:r w:rsidRPr="002C26A0">
        <w:t xml:space="preserve">Pre-2004 Personal Residential Claims Data </w:t>
      </w:r>
    </w:p>
    <w:p w:rsidR="002C26A0" w:rsidRDefault="002C26A0" w:rsidP="002C26A0">
      <w:r>
        <w:t xml:space="preserve">At the request of the Florida Department of Financial Services (FDFS), four insurance companies provided insurance claims data for several hurricanes that impacted Florida prior to 2004, including Andrew. The companies provided the following two types of files:  </w:t>
      </w:r>
    </w:p>
    <w:p w:rsidR="002C26A0" w:rsidRDefault="002C26A0" w:rsidP="009A164B">
      <w:pPr>
        <w:pStyle w:val="Numberedlist"/>
        <w:numPr>
          <w:ilvl w:val="0"/>
          <w:numId w:val="51"/>
        </w:numPr>
      </w:pPr>
      <w:r>
        <w:t xml:space="preserve">Sample files with 10% of the exposure selected at random, plus the claims on this 10% exposure since 1996  </w:t>
      </w:r>
    </w:p>
    <w:p w:rsidR="002C26A0" w:rsidRDefault="002C26A0" w:rsidP="009A164B">
      <w:pPr>
        <w:pStyle w:val="Numberedlist"/>
        <w:numPr>
          <w:ilvl w:val="0"/>
          <w:numId w:val="51"/>
        </w:numPr>
      </w:pPr>
      <w:r>
        <w:t>Hurricane files with premium files for all hurricane claims since 1996, plus all the corresponding claims data since 1996</w:t>
      </w:r>
    </w:p>
    <w:p w:rsidR="002C26A0" w:rsidRDefault="002C26A0" w:rsidP="002C26A0">
      <w:r>
        <w:t xml:space="preserve">Because of a confidentiality agreement, these companies will be referred to as Company A, B, C, or D. These companies represent between 75% and 85% of the insured exposure in the state and approximately 70% of the claims. Most of the data provided come from minor hurricanes and tropical storms that impacted Florida between 1994 and 2002. </w:t>
      </w:r>
    </w:p>
    <w:p w:rsidR="002C26A0" w:rsidRDefault="002C26A0" w:rsidP="002C26A0"/>
    <w:p w:rsidR="002C26A0" w:rsidRDefault="002C26A0" w:rsidP="002C26A0">
      <w:r>
        <w:t>Company A provided the only significant data for storms prior to 2004, in particular for Hurricane Andrew, as shown in</w:t>
      </w:r>
      <w:r w:rsidR="009B0998">
        <w:t xml:space="preserve"> </w:t>
      </w:r>
      <w:r w:rsidR="009B0998">
        <w:fldChar w:fldCharType="begin"/>
      </w:r>
      <w:r w:rsidR="009B0998">
        <w:instrText xml:space="preserve"> REF _Ref527469941 \h </w:instrText>
      </w:r>
      <w:r w:rsidR="009B0998">
        <w:fldChar w:fldCharType="separate"/>
      </w:r>
      <w:r w:rsidR="005E2202">
        <w:t xml:space="preserve">Table </w:t>
      </w:r>
      <w:r w:rsidR="005E2202">
        <w:rPr>
          <w:noProof/>
        </w:rPr>
        <w:t>18</w:t>
      </w:r>
      <w:r w:rsidR="009B0998">
        <w:fldChar w:fldCharType="end"/>
      </w:r>
      <w:r>
        <w:t>. Wind speed estimates are also available, so validation efforts were primarily concentrated on the use of these data. Attempts were made to make use of additional data from Hurricane Opal and other storms. However, the amount of processed data available was too small to be statistically significant for validation.</w:t>
      </w:r>
    </w:p>
    <w:p w:rsidR="00523D42" w:rsidRDefault="00523D42" w:rsidP="002C26A0"/>
    <w:tbl>
      <w:tblPr>
        <w:tblW w:w="8733" w:type="dxa"/>
        <w:jc w:val="center"/>
        <w:tblLayout w:type="fixed"/>
        <w:tblLook w:val="0000" w:firstRow="0" w:lastRow="0" w:firstColumn="0" w:lastColumn="0" w:noHBand="0" w:noVBand="0"/>
      </w:tblPr>
      <w:tblGrid>
        <w:gridCol w:w="1652"/>
        <w:gridCol w:w="1249"/>
        <w:gridCol w:w="1259"/>
        <w:gridCol w:w="1193"/>
        <w:gridCol w:w="1080"/>
        <w:gridCol w:w="1080"/>
        <w:gridCol w:w="1220"/>
      </w:tblGrid>
      <w:tr w:rsidR="00523D42" w:rsidRPr="007A50E5" w:rsidTr="003545C1">
        <w:trPr>
          <w:trHeight w:val="765"/>
          <w:jc w:val="center"/>
        </w:trPr>
        <w:tc>
          <w:tcPr>
            <w:tcW w:w="1652" w:type="dxa"/>
            <w:tcBorders>
              <w:top w:val="single" w:sz="4" w:space="0" w:color="000000"/>
              <w:left w:val="single" w:sz="4" w:space="0" w:color="000000"/>
              <w:bottom w:val="single" w:sz="4" w:space="0" w:color="000000"/>
            </w:tcBorders>
            <w:vAlign w:val="bottom"/>
          </w:tcPr>
          <w:p w:rsidR="00523D42" w:rsidRPr="007A0894" w:rsidRDefault="00523D42" w:rsidP="00091890">
            <w:pPr>
              <w:pStyle w:val="Tablebody-leftaligned"/>
              <w:rPr>
                <w:rFonts w:eastAsiaTheme="minorEastAsia" w:cstheme="minorBidi"/>
                <w:sz w:val="22"/>
                <w:szCs w:val="22"/>
                <w:lang w:eastAsia="en-US"/>
              </w:rPr>
            </w:pPr>
            <w:r w:rsidRPr="007A0894">
              <w:t> </w:t>
            </w:r>
          </w:p>
        </w:tc>
        <w:tc>
          <w:tcPr>
            <w:tcW w:w="1249" w:type="dxa"/>
            <w:tcBorders>
              <w:top w:val="single" w:sz="4" w:space="0" w:color="000000"/>
              <w:left w:val="single" w:sz="4" w:space="0" w:color="000000"/>
              <w:bottom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Hurricane Andrew</w:t>
            </w:r>
          </w:p>
        </w:tc>
        <w:tc>
          <w:tcPr>
            <w:tcW w:w="1259" w:type="dxa"/>
            <w:tcBorders>
              <w:top w:val="single" w:sz="4" w:space="0" w:color="000000"/>
              <w:left w:val="single" w:sz="4" w:space="0" w:color="000000"/>
              <w:bottom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Hurricane Georges</w:t>
            </w:r>
          </w:p>
        </w:tc>
        <w:tc>
          <w:tcPr>
            <w:tcW w:w="1193" w:type="dxa"/>
            <w:tcBorders>
              <w:top w:val="single" w:sz="4" w:space="0" w:color="000000"/>
              <w:left w:val="single" w:sz="4" w:space="0" w:color="000000"/>
              <w:bottom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Hurricane Opal</w:t>
            </w:r>
          </w:p>
        </w:tc>
        <w:tc>
          <w:tcPr>
            <w:tcW w:w="1080" w:type="dxa"/>
            <w:tcBorders>
              <w:top w:val="single" w:sz="4" w:space="0" w:color="000000"/>
              <w:left w:val="single" w:sz="4" w:space="0" w:color="000000"/>
              <w:bottom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Tropical Storm Irene</w:t>
            </w:r>
          </w:p>
        </w:tc>
        <w:tc>
          <w:tcPr>
            <w:tcW w:w="1080" w:type="dxa"/>
            <w:tcBorders>
              <w:top w:val="single" w:sz="4" w:space="0" w:color="000000"/>
              <w:left w:val="single" w:sz="4" w:space="0" w:color="000000"/>
              <w:bottom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Tropical Storm Earl</w:t>
            </w:r>
          </w:p>
        </w:tc>
        <w:tc>
          <w:tcPr>
            <w:tcW w:w="1220" w:type="dxa"/>
            <w:tcBorders>
              <w:top w:val="single" w:sz="4" w:space="0" w:color="000000"/>
              <w:left w:val="single" w:sz="4" w:space="0" w:color="000000"/>
              <w:bottom w:val="single" w:sz="4" w:space="0" w:color="000000"/>
              <w:right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Hurricane Erin</w:t>
            </w:r>
          </w:p>
        </w:tc>
      </w:tr>
      <w:tr w:rsidR="00523D42" w:rsidRPr="007A50E5" w:rsidTr="003545C1">
        <w:trPr>
          <w:trHeight w:val="255"/>
          <w:jc w:val="center"/>
        </w:trPr>
        <w:tc>
          <w:tcPr>
            <w:tcW w:w="1652" w:type="dxa"/>
            <w:tcBorders>
              <w:left w:val="single" w:sz="4" w:space="0" w:color="000000"/>
              <w:bottom w:val="single" w:sz="4" w:space="0" w:color="000000"/>
            </w:tcBorders>
            <w:vAlign w:val="bottom"/>
          </w:tcPr>
          <w:p w:rsidR="00523D42" w:rsidRPr="009B0998" w:rsidRDefault="00523D42" w:rsidP="00091890">
            <w:pPr>
              <w:pStyle w:val="Tablebody-leftaligned"/>
            </w:pPr>
            <w:r w:rsidRPr="009B0998">
              <w:t>Company A</w:t>
            </w:r>
          </w:p>
        </w:tc>
        <w:tc>
          <w:tcPr>
            <w:tcW w:w="124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25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193"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220" w:type="dxa"/>
            <w:tcBorders>
              <w:left w:val="single" w:sz="4" w:space="0" w:color="000000"/>
              <w:bottom w:val="single" w:sz="4" w:space="0" w:color="000000"/>
              <w:right w:val="single" w:sz="4" w:space="0" w:color="000000"/>
            </w:tcBorders>
            <w:vAlign w:val="bottom"/>
          </w:tcPr>
          <w:p w:rsidR="00523D42" w:rsidRPr="007A0894" w:rsidRDefault="00523D42" w:rsidP="00091890">
            <w:pPr>
              <w:pStyle w:val="Tablebody-leftaligned"/>
              <w:rPr>
                <w:sz w:val="22"/>
              </w:rPr>
            </w:pPr>
            <w:r w:rsidRPr="007A0894">
              <w:t> </w:t>
            </w:r>
          </w:p>
        </w:tc>
      </w:tr>
      <w:tr w:rsidR="00523D42" w:rsidRPr="007A50E5" w:rsidTr="003545C1">
        <w:trPr>
          <w:trHeight w:val="255"/>
          <w:jc w:val="center"/>
        </w:trPr>
        <w:tc>
          <w:tcPr>
            <w:tcW w:w="1652"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xml:space="preserve"> </w:t>
            </w:r>
            <w:r w:rsidRPr="00047B6A">
              <w:t>Masonry</w:t>
            </w:r>
          </w:p>
        </w:tc>
        <w:tc>
          <w:tcPr>
            <w:tcW w:w="124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78636</w:t>
            </w:r>
          </w:p>
        </w:tc>
        <w:tc>
          <w:tcPr>
            <w:tcW w:w="125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266</w:t>
            </w:r>
          </w:p>
        </w:tc>
        <w:tc>
          <w:tcPr>
            <w:tcW w:w="1193"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973</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3638</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59</w:t>
            </w:r>
          </w:p>
        </w:tc>
        <w:tc>
          <w:tcPr>
            <w:tcW w:w="1220" w:type="dxa"/>
            <w:tcBorders>
              <w:left w:val="single" w:sz="4" w:space="0" w:color="000000"/>
              <w:bottom w:val="single" w:sz="4" w:space="0" w:color="000000"/>
              <w:right w:val="single" w:sz="4" w:space="0" w:color="000000"/>
            </w:tcBorders>
            <w:vAlign w:val="bottom"/>
          </w:tcPr>
          <w:p w:rsidR="00523D42" w:rsidRPr="007A0894" w:rsidRDefault="00523D42" w:rsidP="00091890">
            <w:pPr>
              <w:pStyle w:val="Tablebody-leftaligned"/>
              <w:rPr>
                <w:sz w:val="22"/>
              </w:rPr>
            </w:pPr>
            <w:r w:rsidRPr="007A0894">
              <w:t>11460</w:t>
            </w:r>
          </w:p>
        </w:tc>
      </w:tr>
      <w:tr w:rsidR="00523D42" w:rsidRPr="007A50E5" w:rsidTr="003545C1">
        <w:trPr>
          <w:trHeight w:val="255"/>
          <w:jc w:val="center"/>
        </w:trPr>
        <w:tc>
          <w:tcPr>
            <w:tcW w:w="1652"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Timber</w:t>
            </w:r>
          </w:p>
        </w:tc>
        <w:tc>
          <w:tcPr>
            <w:tcW w:w="124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603</w:t>
            </w:r>
          </w:p>
        </w:tc>
        <w:tc>
          <w:tcPr>
            <w:tcW w:w="125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078</w:t>
            </w:r>
          </w:p>
        </w:tc>
        <w:tc>
          <w:tcPr>
            <w:tcW w:w="1193"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9166</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776</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89</w:t>
            </w:r>
          </w:p>
        </w:tc>
        <w:tc>
          <w:tcPr>
            <w:tcW w:w="1220" w:type="dxa"/>
            <w:tcBorders>
              <w:left w:val="single" w:sz="4" w:space="0" w:color="000000"/>
              <w:bottom w:val="single" w:sz="4" w:space="0" w:color="000000"/>
              <w:right w:val="single" w:sz="4" w:space="0" w:color="000000"/>
            </w:tcBorders>
            <w:vAlign w:val="bottom"/>
          </w:tcPr>
          <w:p w:rsidR="00523D42" w:rsidRPr="007A0894" w:rsidRDefault="00523D42" w:rsidP="00091890">
            <w:pPr>
              <w:pStyle w:val="Tablebody-leftaligned"/>
              <w:rPr>
                <w:sz w:val="22"/>
              </w:rPr>
            </w:pPr>
            <w:r w:rsidRPr="007A0894">
              <w:t>11878</w:t>
            </w:r>
          </w:p>
        </w:tc>
      </w:tr>
      <w:tr w:rsidR="00523D42" w:rsidRPr="007A50E5" w:rsidTr="003545C1">
        <w:trPr>
          <w:trHeight w:val="255"/>
          <w:jc w:val="center"/>
        </w:trPr>
        <w:tc>
          <w:tcPr>
            <w:tcW w:w="1652"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Manufactured</w:t>
            </w:r>
          </w:p>
        </w:tc>
        <w:tc>
          <w:tcPr>
            <w:tcW w:w="124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775</w:t>
            </w:r>
          </w:p>
        </w:tc>
        <w:tc>
          <w:tcPr>
            <w:tcW w:w="125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0</w:t>
            </w:r>
          </w:p>
        </w:tc>
        <w:tc>
          <w:tcPr>
            <w:tcW w:w="1193"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256</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84</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6</w:t>
            </w:r>
          </w:p>
        </w:tc>
        <w:tc>
          <w:tcPr>
            <w:tcW w:w="1220" w:type="dxa"/>
            <w:tcBorders>
              <w:left w:val="single" w:sz="4" w:space="0" w:color="000000"/>
              <w:bottom w:val="single" w:sz="4" w:space="0" w:color="000000"/>
              <w:right w:val="single" w:sz="4" w:space="0" w:color="000000"/>
            </w:tcBorders>
            <w:vAlign w:val="bottom"/>
          </w:tcPr>
          <w:p w:rsidR="00523D42" w:rsidRPr="007A0894" w:rsidRDefault="00523D42" w:rsidP="00091890">
            <w:pPr>
              <w:pStyle w:val="Tablebody-leftaligned"/>
              <w:rPr>
                <w:sz w:val="22"/>
              </w:rPr>
            </w:pPr>
            <w:r w:rsidRPr="007A0894">
              <w:t>690</w:t>
            </w:r>
          </w:p>
        </w:tc>
      </w:tr>
    </w:tbl>
    <w:p w:rsidR="00523D42" w:rsidRDefault="009B0998" w:rsidP="00E35732">
      <w:pPr>
        <w:pStyle w:val="Caption"/>
      </w:pPr>
      <w:bookmarkStart w:id="938" w:name="_Ref527469941"/>
      <w:bookmarkStart w:id="939" w:name="_Toc8810328"/>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18</w:t>
      </w:r>
      <w:r w:rsidR="00B77751">
        <w:rPr>
          <w:noProof/>
        </w:rPr>
        <w:fldChar w:fldCharType="end"/>
      </w:r>
      <w:bookmarkEnd w:id="938"/>
      <w:r>
        <w:t xml:space="preserve">. </w:t>
      </w:r>
      <w:r w:rsidRPr="0035038C">
        <w:t>Summary of processed claims data (number of claims provided).</w:t>
      </w:r>
      <w:bookmarkEnd w:id="939"/>
    </w:p>
    <w:p w:rsidR="009A164B" w:rsidRDefault="004E4FB0" w:rsidP="004E4FB0">
      <w:pPr>
        <w:sectPr w:rsidR="009A164B" w:rsidSect="00FC1129">
          <w:footerReference w:type="default" r:id="rId179"/>
          <w:pgSz w:w="12240" w:h="15840" w:code="1"/>
          <w:pgMar w:top="1440" w:right="1440" w:bottom="1440" w:left="1440" w:header="720" w:footer="432" w:gutter="0"/>
          <w:cols w:space="720"/>
          <w:docGrid w:linePitch="360"/>
        </w:sectPr>
      </w:pPr>
      <w:r w:rsidRPr="004E4FB0">
        <w:t>Note: Only building, contents, and appurtenant structure claims were provided by Company A (ALE was not provided).</w:t>
      </w:r>
    </w:p>
    <w:p w:rsidR="005A0728" w:rsidRDefault="005A0728" w:rsidP="00196221">
      <w:pPr>
        <w:pStyle w:val="Anonymoussubsectiontitle"/>
      </w:pPr>
      <w:r w:rsidRPr="005A0728">
        <w:lastRenderedPageBreak/>
        <w:t>2004 Personal Residential Claims Data</w:t>
      </w:r>
    </w:p>
    <w:p w:rsidR="009A164B" w:rsidRDefault="005A0728" w:rsidP="005A0728">
      <w:r>
        <w:t>Claims data for the 2004 hurricane season from a series of insurance companies were also used to validate the FPHLM. Although 21 companies submitted data for a total of almost 675,000 claims, only two main companies are detailed here. These two companies (referred to as Company 1 and Company 2) represent 386,000 claims, mainly for site-built homes. These claims are divided between Hurricanes Charley, Frances, and Jeanne for central Florida, and Hurricane Ivan for the Panhandle. The validation consists of a series of comparisons between the actual claims data and</w:t>
      </w:r>
    </w:p>
    <w:p w:rsidR="009A164B" w:rsidRDefault="005A0728" w:rsidP="009A164B">
      <w:r>
        <w:t xml:space="preserve"> the FPHLM results. The claims files were provided by the insurance companies.</w:t>
      </w:r>
      <w:r w:rsidR="00BE5E7D">
        <w:t xml:space="preserve"> </w:t>
      </w:r>
      <w:r w:rsidR="00BE5E7D">
        <w:fldChar w:fldCharType="begin"/>
      </w:r>
      <w:r w:rsidR="00BE5E7D">
        <w:instrText xml:space="preserve"> REF _Ref527470086 \h </w:instrText>
      </w:r>
      <w:r w:rsidR="00BE5E7D">
        <w:fldChar w:fldCharType="separate"/>
      </w:r>
      <w:r w:rsidR="005E2202">
        <w:t xml:space="preserve">Table </w:t>
      </w:r>
      <w:r w:rsidR="005E2202">
        <w:rPr>
          <w:noProof/>
        </w:rPr>
        <w:t>19</w:t>
      </w:r>
      <w:r w:rsidR="00BE5E7D">
        <w:fldChar w:fldCharType="end"/>
      </w:r>
      <w:r>
        <w:t xml:space="preserve">, </w:t>
      </w:r>
      <w:r w:rsidR="00E511D9">
        <w:fldChar w:fldCharType="begin"/>
      </w:r>
      <w:r w:rsidR="00E511D9">
        <w:instrText xml:space="preserve"> REF _Ref527470387 \h </w:instrText>
      </w:r>
      <w:r w:rsidR="00E511D9">
        <w:fldChar w:fldCharType="separate"/>
      </w:r>
      <w:r w:rsidR="005E2202">
        <w:t xml:space="preserve">Table </w:t>
      </w:r>
      <w:r w:rsidR="005E2202">
        <w:rPr>
          <w:noProof/>
        </w:rPr>
        <w:t>20</w:t>
      </w:r>
      <w:r w:rsidR="00E511D9">
        <w:fldChar w:fldCharType="end"/>
      </w:r>
      <w:r>
        <w:t>, and</w:t>
      </w:r>
      <w:r w:rsidR="009A164B">
        <w:t xml:space="preserve"> </w:t>
      </w:r>
      <w:r>
        <w:t xml:space="preserve"> </w:t>
      </w:r>
      <w:r w:rsidR="00E511D9">
        <w:fldChar w:fldCharType="begin"/>
      </w:r>
      <w:r w:rsidR="00E511D9">
        <w:instrText xml:space="preserve"> REF _Ref527470444 \h </w:instrText>
      </w:r>
      <w:r w:rsidR="00E511D9">
        <w:fldChar w:fldCharType="separate"/>
      </w:r>
      <w:r w:rsidR="005E2202">
        <w:t xml:space="preserve">Table </w:t>
      </w:r>
      <w:r w:rsidR="005E2202">
        <w:rPr>
          <w:noProof/>
        </w:rPr>
        <w:t>21</w:t>
      </w:r>
      <w:r w:rsidR="00E511D9">
        <w:fldChar w:fldCharType="end"/>
      </w:r>
      <w:r w:rsidR="00E511D9">
        <w:t xml:space="preserve"> </w:t>
      </w:r>
      <w:r>
        <w:t xml:space="preserve">show the number of policies provided by the two companies for the four different </w:t>
      </w:r>
      <w:r w:rsidR="009A164B">
        <w:t xml:space="preserve">hurricanes in 2004. As expected, there are more masonry claims in central Florida and more timber claims in the Panhandle.  The claims data for Ivan was not used in the validation process because it was contaminated by storm surge damage. </w:t>
      </w:r>
    </w:p>
    <w:p w:rsidR="00A419EE" w:rsidRDefault="00A419EE" w:rsidP="005A0728"/>
    <w:p w:rsidR="009A164B" w:rsidDel="007579AE" w:rsidRDefault="009A164B" w:rsidP="009A164B">
      <w:pPr>
        <w:rPr>
          <w:del w:id="943" w:author="Diana Machado" w:date="2019-02-20T07:28:00Z"/>
        </w:rPr>
      </w:pPr>
      <w:del w:id="944" w:author="Diana Machado" w:date="2019-02-20T07:28:00Z">
        <w:r w:rsidDel="007579AE">
          <w:delText>One additional claims data point became available for the actuarial team prior to this submission, but was not used by the vulnerability team for validation.</w:delText>
        </w:r>
      </w:del>
    </w:p>
    <w:p w:rsidR="009A164B" w:rsidRDefault="009A164B" w:rsidP="005A0728"/>
    <w:p w:rsidR="009A164B" w:rsidRDefault="009A164B" w:rsidP="005A0728"/>
    <w:p w:rsidR="009A164B" w:rsidRDefault="009A164B" w:rsidP="005A0728">
      <w:pPr>
        <w:sectPr w:rsidR="009A164B" w:rsidSect="00FC1129">
          <w:footerReference w:type="default" r:id="rId180"/>
          <w:pgSz w:w="12240" w:h="15840" w:code="1"/>
          <w:pgMar w:top="1440" w:right="1440" w:bottom="1440" w:left="1440" w:header="720" w:footer="432" w:gutter="0"/>
          <w:cols w:space="720"/>
          <w:docGrid w:linePitch="360"/>
        </w:sectPr>
      </w:pPr>
    </w:p>
    <w:p w:rsidR="005A0728" w:rsidRDefault="005A0728" w:rsidP="005A0728"/>
    <w:tbl>
      <w:tblPr>
        <w:tblW w:w="0" w:type="auto"/>
        <w:jc w:val="center"/>
        <w:tblLayout w:type="fixed"/>
        <w:tblLook w:val="0000" w:firstRow="0" w:lastRow="0" w:firstColumn="0" w:lastColumn="0" w:noHBand="0" w:noVBand="0"/>
      </w:tblPr>
      <w:tblGrid>
        <w:gridCol w:w="1168"/>
        <w:gridCol w:w="1222"/>
        <w:gridCol w:w="1420"/>
        <w:gridCol w:w="1863"/>
        <w:gridCol w:w="2041"/>
      </w:tblGrid>
      <w:tr w:rsidR="00AE5F72" w:rsidRPr="004A3CBF" w:rsidTr="00B118D5">
        <w:trPr>
          <w:trHeight w:val="251"/>
          <w:tblHeader/>
          <w:jc w:val="center"/>
        </w:trPr>
        <w:tc>
          <w:tcPr>
            <w:tcW w:w="1168" w:type="dxa"/>
            <w:tcBorders>
              <w:top w:val="single" w:sz="4" w:space="0" w:color="000000"/>
              <w:left w:val="single" w:sz="4" w:space="0" w:color="000000"/>
              <w:bottom w:val="single" w:sz="4" w:space="0" w:color="000000"/>
            </w:tcBorders>
            <w:vAlign w:val="bottom"/>
          </w:tcPr>
          <w:p w:rsidR="00AE5F72" w:rsidRPr="00AE5F72" w:rsidRDefault="00AE5F72" w:rsidP="00AD1571">
            <w:pPr>
              <w:pStyle w:val="Tableheader"/>
            </w:pPr>
            <w:r w:rsidRPr="00AE5F72">
              <w:t>Company</w:t>
            </w:r>
          </w:p>
        </w:tc>
        <w:tc>
          <w:tcPr>
            <w:tcW w:w="1222" w:type="dxa"/>
            <w:tcBorders>
              <w:top w:val="single" w:sz="4" w:space="0" w:color="000000"/>
              <w:left w:val="single" w:sz="4" w:space="0" w:color="000000"/>
              <w:bottom w:val="single" w:sz="4" w:space="0" w:color="000000"/>
            </w:tcBorders>
            <w:vAlign w:val="bottom"/>
          </w:tcPr>
          <w:p w:rsidR="00AE5F72" w:rsidRPr="00AE5F72" w:rsidRDefault="00AE5F72" w:rsidP="00AD1571">
            <w:pPr>
              <w:pStyle w:val="Tableheader"/>
            </w:pPr>
            <w:r w:rsidRPr="00AE5F72">
              <w:t>Hurricane</w:t>
            </w:r>
          </w:p>
        </w:tc>
        <w:tc>
          <w:tcPr>
            <w:tcW w:w="1420" w:type="dxa"/>
            <w:tcBorders>
              <w:top w:val="single" w:sz="4" w:space="0" w:color="000000"/>
              <w:left w:val="single" w:sz="4" w:space="0" w:color="000000"/>
              <w:bottom w:val="single" w:sz="4" w:space="0" w:color="000000"/>
            </w:tcBorders>
            <w:vAlign w:val="bottom"/>
          </w:tcPr>
          <w:p w:rsidR="00AE5F72" w:rsidRPr="00AE5F72" w:rsidRDefault="00AE5F72" w:rsidP="00AD1571">
            <w:pPr>
              <w:pStyle w:val="Tableheader"/>
            </w:pPr>
            <w:r w:rsidRPr="00AE5F72">
              <w:t>Construction</w:t>
            </w:r>
          </w:p>
        </w:tc>
        <w:tc>
          <w:tcPr>
            <w:tcW w:w="1863" w:type="dxa"/>
            <w:tcBorders>
              <w:top w:val="single" w:sz="4" w:space="0" w:color="000000"/>
              <w:left w:val="single" w:sz="4" w:space="0" w:color="000000"/>
              <w:bottom w:val="single" w:sz="4" w:space="0" w:color="000000"/>
            </w:tcBorders>
            <w:vAlign w:val="bottom"/>
          </w:tcPr>
          <w:p w:rsidR="00AE5F72" w:rsidRPr="00AE5F72" w:rsidRDefault="00AE5F72" w:rsidP="00AD1571">
            <w:pPr>
              <w:pStyle w:val="Tableheader"/>
            </w:pPr>
            <w:r w:rsidRPr="00AE5F72">
              <w:t>Year Built</w:t>
            </w:r>
          </w:p>
        </w:tc>
        <w:tc>
          <w:tcPr>
            <w:tcW w:w="2041" w:type="dxa"/>
            <w:tcBorders>
              <w:top w:val="single" w:sz="4" w:space="0" w:color="000000"/>
              <w:left w:val="single" w:sz="4" w:space="0" w:color="000000"/>
              <w:bottom w:val="single" w:sz="4" w:space="0" w:color="000000"/>
              <w:right w:val="single" w:sz="4" w:space="0" w:color="000000"/>
            </w:tcBorders>
            <w:vAlign w:val="bottom"/>
          </w:tcPr>
          <w:p w:rsidR="00AE5F72" w:rsidRPr="00AE5F72" w:rsidRDefault="00AE5F72" w:rsidP="00AD1571">
            <w:pPr>
              <w:pStyle w:val="Tableheader"/>
            </w:pPr>
            <w:r w:rsidRPr="00AE5F72">
              <w:t xml:space="preserve">Number of Claims </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02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821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1850</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8110</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95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232</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044</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677</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w:t>
            </w:r>
            <w:r>
              <w:t>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96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12</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00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698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7903</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4384</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902</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081</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648</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721</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w:t>
            </w:r>
            <w:r>
              <w:t>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18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22</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02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09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71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76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048</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95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482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890</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w:t>
            </w:r>
            <w:r>
              <w:t>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634</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7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601</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274</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698</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499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825</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38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430</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674</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w:t>
            </w:r>
            <w:r>
              <w:t>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717</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77</w:t>
            </w:r>
          </w:p>
        </w:tc>
      </w:tr>
    </w:tbl>
    <w:p w:rsidR="00A419EE" w:rsidRDefault="00AE5F72" w:rsidP="00E35732">
      <w:pPr>
        <w:pStyle w:val="Caption"/>
        <w:sectPr w:rsidR="00A419EE" w:rsidSect="00FC1129">
          <w:footerReference w:type="default" r:id="rId181"/>
          <w:pgSz w:w="12240" w:h="15840" w:code="1"/>
          <w:pgMar w:top="1440" w:right="1440" w:bottom="1440" w:left="1440" w:header="720" w:footer="432" w:gutter="0"/>
          <w:cols w:space="720"/>
          <w:docGrid w:linePitch="360"/>
        </w:sectPr>
      </w:pPr>
      <w:bookmarkStart w:id="952" w:name="_Ref527470086"/>
      <w:bookmarkStart w:id="953" w:name="_Toc8810329"/>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19</w:t>
      </w:r>
      <w:r w:rsidR="00B77751">
        <w:rPr>
          <w:noProof/>
        </w:rPr>
        <w:fldChar w:fldCharType="end"/>
      </w:r>
      <w:bookmarkEnd w:id="952"/>
      <w:r>
        <w:t xml:space="preserve">. </w:t>
      </w:r>
      <w:r w:rsidRPr="0067351C">
        <w:t>Company 1: Claim number for each year-build category</w:t>
      </w:r>
      <w:bookmarkEnd w:id="953"/>
    </w:p>
    <w:tbl>
      <w:tblPr>
        <w:tblW w:w="0" w:type="auto"/>
        <w:jc w:val="center"/>
        <w:tblLayout w:type="fixed"/>
        <w:tblLook w:val="0000" w:firstRow="0" w:lastRow="0" w:firstColumn="0" w:lastColumn="0" w:noHBand="0" w:noVBand="0"/>
      </w:tblPr>
      <w:tblGrid>
        <w:gridCol w:w="1549"/>
        <w:gridCol w:w="1146"/>
        <w:gridCol w:w="1419"/>
        <w:gridCol w:w="1911"/>
        <w:gridCol w:w="1805"/>
      </w:tblGrid>
      <w:tr w:rsidR="000A4237" w:rsidRPr="004A3CBF" w:rsidTr="00EB6798">
        <w:trPr>
          <w:trHeight w:val="255"/>
          <w:tblHeader/>
          <w:jc w:val="center"/>
        </w:trPr>
        <w:tc>
          <w:tcPr>
            <w:tcW w:w="1549" w:type="dxa"/>
            <w:tcBorders>
              <w:top w:val="single" w:sz="4" w:space="0" w:color="000000"/>
              <w:left w:val="single" w:sz="4" w:space="0" w:color="000000"/>
              <w:bottom w:val="single" w:sz="4" w:space="0" w:color="000000"/>
            </w:tcBorders>
            <w:vAlign w:val="bottom"/>
          </w:tcPr>
          <w:p w:rsidR="000A4237" w:rsidRPr="004A3CBF" w:rsidRDefault="000A4237" w:rsidP="00AD1571">
            <w:pPr>
              <w:pStyle w:val="Tableheader"/>
            </w:pPr>
            <w:r w:rsidRPr="004A3CBF">
              <w:lastRenderedPageBreak/>
              <w:t>Company</w:t>
            </w:r>
          </w:p>
        </w:tc>
        <w:tc>
          <w:tcPr>
            <w:tcW w:w="1146" w:type="dxa"/>
            <w:tcBorders>
              <w:top w:val="single" w:sz="4" w:space="0" w:color="000000"/>
              <w:left w:val="single" w:sz="4" w:space="0" w:color="000000"/>
              <w:bottom w:val="single" w:sz="4" w:space="0" w:color="000000"/>
            </w:tcBorders>
            <w:vAlign w:val="bottom"/>
          </w:tcPr>
          <w:p w:rsidR="000A4237" w:rsidRPr="004A3CBF" w:rsidRDefault="000A4237" w:rsidP="00AD1571">
            <w:pPr>
              <w:pStyle w:val="Tableheader"/>
            </w:pPr>
            <w:r w:rsidRPr="004A3CBF">
              <w:t>Hurricane</w:t>
            </w:r>
          </w:p>
        </w:tc>
        <w:tc>
          <w:tcPr>
            <w:tcW w:w="1419" w:type="dxa"/>
            <w:tcBorders>
              <w:top w:val="single" w:sz="4" w:space="0" w:color="000000"/>
              <w:left w:val="single" w:sz="4" w:space="0" w:color="000000"/>
              <w:bottom w:val="single" w:sz="4" w:space="0" w:color="000000"/>
            </w:tcBorders>
            <w:vAlign w:val="bottom"/>
          </w:tcPr>
          <w:p w:rsidR="000A4237" w:rsidRPr="004A3CBF" w:rsidRDefault="000A4237" w:rsidP="00AD1571">
            <w:pPr>
              <w:pStyle w:val="Tableheader"/>
            </w:pPr>
            <w:r w:rsidRPr="004A3CBF">
              <w:t>Construction</w:t>
            </w:r>
          </w:p>
        </w:tc>
        <w:tc>
          <w:tcPr>
            <w:tcW w:w="1911" w:type="dxa"/>
            <w:tcBorders>
              <w:top w:val="single" w:sz="4" w:space="0" w:color="000000"/>
              <w:left w:val="single" w:sz="4" w:space="0" w:color="000000"/>
              <w:bottom w:val="single" w:sz="4" w:space="0" w:color="000000"/>
            </w:tcBorders>
            <w:vAlign w:val="bottom"/>
          </w:tcPr>
          <w:p w:rsidR="000A4237" w:rsidRPr="004A3CBF" w:rsidRDefault="000A4237" w:rsidP="00AD1571">
            <w:pPr>
              <w:pStyle w:val="Tableheader"/>
            </w:pPr>
            <w:r w:rsidRPr="004A3CBF">
              <w:t>Year Built</w:t>
            </w:r>
          </w:p>
        </w:tc>
        <w:tc>
          <w:tcPr>
            <w:tcW w:w="1805" w:type="dxa"/>
            <w:tcBorders>
              <w:top w:val="single" w:sz="4" w:space="0" w:color="000000"/>
              <w:left w:val="single" w:sz="4" w:space="0" w:color="000000"/>
              <w:bottom w:val="single" w:sz="4" w:space="0" w:color="000000"/>
              <w:right w:val="single" w:sz="4" w:space="0" w:color="000000"/>
            </w:tcBorders>
            <w:vAlign w:val="bottom"/>
          </w:tcPr>
          <w:p w:rsidR="000A4237" w:rsidRPr="004A3CBF" w:rsidRDefault="000A4237" w:rsidP="00AD1571">
            <w:pPr>
              <w:pStyle w:val="Tableheader"/>
            </w:pPr>
            <w:r w:rsidRPr="004A3CBF">
              <w:t>Number of Claims</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867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5085</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832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637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920</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782</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378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43</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w:t>
            </w:r>
            <w:r>
              <w:t>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843</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5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827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1978</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139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322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453</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3202</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773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60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w:t>
            </w:r>
            <w:r>
              <w:t>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590</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3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39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74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4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275</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00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554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63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222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w:t>
            </w:r>
            <w:r>
              <w:t>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7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690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076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962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17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555</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208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56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8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w:t>
            </w:r>
            <w:r>
              <w:t>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40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28</w:t>
            </w:r>
          </w:p>
        </w:tc>
      </w:tr>
    </w:tbl>
    <w:p w:rsidR="008A7655" w:rsidRDefault="00EB6798" w:rsidP="00E35732">
      <w:pPr>
        <w:pStyle w:val="Caption"/>
      </w:pPr>
      <w:bookmarkStart w:id="954" w:name="_Ref527470387"/>
      <w:bookmarkStart w:id="955" w:name="_Toc8810330"/>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20</w:t>
      </w:r>
      <w:r w:rsidR="00B77751">
        <w:rPr>
          <w:noProof/>
        </w:rPr>
        <w:fldChar w:fldCharType="end"/>
      </w:r>
      <w:bookmarkEnd w:id="954"/>
      <w:r>
        <w:t xml:space="preserve">. </w:t>
      </w:r>
      <w:r w:rsidRPr="00D86A1F">
        <w:t>Company 2: Claim number for each year-built category.</w:t>
      </w:r>
      <w:bookmarkEnd w:id="955"/>
      <w:r w:rsidR="00E511D9">
        <w:br/>
      </w:r>
    </w:p>
    <w:p w:rsidR="008A7655" w:rsidRDefault="008A7655" w:rsidP="008A7655">
      <w:pPr>
        <w:rPr>
          <w:color w:val="000000" w:themeColor="text1"/>
          <w:sz w:val="22"/>
          <w:szCs w:val="18"/>
        </w:rPr>
      </w:pPr>
      <w:r>
        <w:br w:type="page"/>
      </w:r>
    </w:p>
    <w:p w:rsidR="000A4237" w:rsidRDefault="000A4237">
      <w:pPr>
        <w:pStyle w:val="Caption"/>
      </w:pPr>
    </w:p>
    <w:tbl>
      <w:tblPr>
        <w:tblW w:w="0" w:type="auto"/>
        <w:jc w:val="center"/>
        <w:tblLayout w:type="fixed"/>
        <w:tblLook w:val="0000" w:firstRow="0" w:lastRow="0" w:firstColumn="0" w:lastColumn="0" w:noHBand="0" w:noVBand="0"/>
      </w:tblPr>
      <w:tblGrid>
        <w:gridCol w:w="1365"/>
        <w:gridCol w:w="1150"/>
        <w:gridCol w:w="1461"/>
        <w:gridCol w:w="2049"/>
      </w:tblGrid>
      <w:tr w:rsidR="00E511D9" w:rsidRPr="004A3CBF" w:rsidTr="00552607">
        <w:trPr>
          <w:trHeight w:val="255"/>
          <w:tblHeader/>
          <w:jc w:val="center"/>
        </w:trPr>
        <w:tc>
          <w:tcPr>
            <w:tcW w:w="1365" w:type="dxa"/>
            <w:tcBorders>
              <w:top w:val="single" w:sz="4" w:space="0" w:color="000000"/>
              <w:left w:val="single" w:sz="4" w:space="0" w:color="000000"/>
              <w:bottom w:val="single" w:sz="4" w:space="0" w:color="000000"/>
            </w:tcBorders>
            <w:vAlign w:val="bottom"/>
          </w:tcPr>
          <w:p w:rsidR="00E511D9" w:rsidRPr="004A3CBF" w:rsidRDefault="00E511D9" w:rsidP="00AD1571">
            <w:pPr>
              <w:pStyle w:val="Tableheader"/>
            </w:pPr>
            <w:r w:rsidRPr="004A3CBF">
              <w:t>Company</w:t>
            </w:r>
          </w:p>
        </w:tc>
        <w:tc>
          <w:tcPr>
            <w:tcW w:w="1150" w:type="dxa"/>
            <w:tcBorders>
              <w:top w:val="single" w:sz="4" w:space="0" w:color="000000"/>
              <w:left w:val="single" w:sz="4" w:space="0" w:color="000000"/>
              <w:bottom w:val="single" w:sz="4" w:space="0" w:color="000000"/>
            </w:tcBorders>
            <w:vAlign w:val="bottom"/>
          </w:tcPr>
          <w:p w:rsidR="00E511D9" w:rsidRPr="004A3CBF" w:rsidRDefault="00E511D9" w:rsidP="00AD1571">
            <w:pPr>
              <w:pStyle w:val="Tableheader"/>
            </w:pPr>
            <w:r w:rsidRPr="004A3CBF">
              <w:t>Hurricane</w:t>
            </w:r>
          </w:p>
        </w:tc>
        <w:tc>
          <w:tcPr>
            <w:tcW w:w="1461" w:type="dxa"/>
            <w:tcBorders>
              <w:top w:val="single" w:sz="4" w:space="0" w:color="000000"/>
              <w:left w:val="single" w:sz="4" w:space="0" w:color="000000"/>
              <w:bottom w:val="single" w:sz="4" w:space="0" w:color="000000"/>
            </w:tcBorders>
            <w:vAlign w:val="bottom"/>
          </w:tcPr>
          <w:p w:rsidR="00E511D9" w:rsidRPr="004A3CBF" w:rsidRDefault="00E511D9" w:rsidP="00AD1571">
            <w:pPr>
              <w:pStyle w:val="Tableheader"/>
            </w:pPr>
            <w:r w:rsidRPr="004A3CBF">
              <w:t>Construction</w:t>
            </w:r>
          </w:p>
        </w:tc>
        <w:tc>
          <w:tcPr>
            <w:tcW w:w="2049" w:type="dxa"/>
            <w:tcBorders>
              <w:top w:val="single" w:sz="4" w:space="0" w:color="000000"/>
              <w:left w:val="single" w:sz="4" w:space="0" w:color="000000"/>
              <w:bottom w:val="single" w:sz="4" w:space="0" w:color="000000"/>
              <w:right w:val="single" w:sz="4" w:space="0" w:color="000000"/>
            </w:tcBorders>
            <w:vAlign w:val="bottom"/>
          </w:tcPr>
          <w:p w:rsidR="00E511D9" w:rsidRPr="004A3CBF" w:rsidRDefault="00E511D9" w:rsidP="00AD1571">
            <w:pPr>
              <w:pStyle w:val="Tableheader"/>
            </w:pPr>
            <w:r w:rsidRPr="004A3CBF">
              <w:t>Number of Claims</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4A3CBF">
              <w:t>3320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4A3CBF">
              <w:t>5909</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178</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60</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4285</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935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408</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566</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7616</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5723</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713</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00</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957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6315</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894</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31</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4846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7931</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00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58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487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2987</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721</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134</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869</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6416</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1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87</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1479</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8687</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529</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4A3CBF">
              <w:t>1167</w:t>
            </w:r>
          </w:p>
        </w:tc>
      </w:tr>
    </w:tbl>
    <w:p w:rsidR="00E511D9" w:rsidRDefault="00E511D9" w:rsidP="00E35732">
      <w:pPr>
        <w:pStyle w:val="Caption"/>
      </w:pPr>
      <w:bookmarkStart w:id="956" w:name="_Ref527470444"/>
      <w:bookmarkStart w:id="957" w:name="_Toc8810331"/>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21</w:t>
      </w:r>
      <w:r w:rsidR="00B77751">
        <w:rPr>
          <w:noProof/>
        </w:rPr>
        <w:fldChar w:fldCharType="end"/>
      </w:r>
      <w:bookmarkEnd w:id="956"/>
      <w:r>
        <w:t xml:space="preserve">. </w:t>
      </w:r>
      <w:r w:rsidRPr="00F2576B">
        <w:t>Company 1 and Company 2: Claim numbers combined.</w:t>
      </w:r>
      <w:bookmarkEnd w:id="957"/>
    </w:p>
    <w:p w:rsidR="00C6609A" w:rsidRDefault="00C6609A" w:rsidP="00C6609A">
      <w:r>
        <w:t>The claims are divided by the type of coverage for structure and contents. Company 1 has two types of coverage, replacement cost and actual cash value, but does not specify whether both structure and contents have the same coverage for each claim.</w:t>
      </w:r>
    </w:p>
    <w:p w:rsidR="00C6609A" w:rsidRDefault="00C6609A" w:rsidP="00C6609A"/>
    <w:p w:rsidR="00C6609A" w:rsidRDefault="00C6609A" w:rsidP="00C6609A">
      <w:r>
        <w:t>For Company 2, there are six types of coverage, as shown below.</w:t>
      </w:r>
    </w:p>
    <w:p w:rsidR="00C6609A" w:rsidRDefault="00C6609A" w:rsidP="00C6609A"/>
    <w:p w:rsidR="00C6609A" w:rsidRDefault="00C6609A" w:rsidP="00C6609A">
      <w:r>
        <w:t xml:space="preserve">ACV S/ACV C    </w:t>
      </w:r>
      <w:r>
        <w:tab/>
        <w:t>Structure Actual-Cash-Value, Contents Actual-Cash-Value</w:t>
      </w:r>
    </w:p>
    <w:p w:rsidR="00C6609A" w:rsidRDefault="00C6609A" w:rsidP="00C6609A">
      <w:r>
        <w:t xml:space="preserve">ACV S/RC C    </w:t>
      </w:r>
      <w:r>
        <w:tab/>
        <w:t>Structure Actual-Cash-Value, Contents Replacement-Cost</w:t>
      </w:r>
    </w:p>
    <w:p w:rsidR="00C6609A" w:rsidRDefault="00C6609A" w:rsidP="00C6609A">
      <w:r>
        <w:t xml:space="preserve">RC S/ACV C    </w:t>
      </w:r>
      <w:r>
        <w:tab/>
        <w:t>Structure Replacement-Cost, Contents Actual-Cash-Value</w:t>
      </w:r>
    </w:p>
    <w:p w:rsidR="00C6609A" w:rsidRDefault="00C6609A" w:rsidP="00C6609A">
      <w:r>
        <w:t xml:space="preserve">RC S/RC C    </w:t>
      </w:r>
      <w:r>
        <w:tab/>
      </w:r>
      <w:r>
        <w:tab/>
        <w:t>Structure Replacement-Cost, Contents Replacement-Cost</w:t>
      </w:r>
    </w:p>
    <w:p w:rsidR="00C6609A" w:rsidRDefault="00C6609A" w:rsidP="00C6609A">
      <w:r>
        <w:t xml:space="preserve">SV S/RC C    </w:t>
      </w:r>
      <w:r>
        <w:tab/>
      </w:r>
      <w:r>
        <w:tab/>
        <w:t>Structure Stated-Value, Contents Replacement-Cost</w:t>
      </w:r>
    </w:p>
    <w:p w:rsidR="007579AE" w:rsidRDefault="00C6609A" w:rsidP="00C6609A">
      <w:r>
        <w:lastRenderedPageBreak/>
        <w:t xml:space="preserve">SV S/SV C    </w:t>
      </w:r>
      <w:r>
        <w:tab/>
      </w:r>
      <w:r>
        <w:tab/>
        <w:t>Structure Stated-Value, Contents Stated-Value</w:t>
      </w:r>
    </w:p>
    <w:p w:rsidR="009A164B" w:rsidRDefault="009A164B" w:rsidP="00C6609A"/>
    <w:p w:rsidR="009A164B" w:rsidRDefault="009A164B" w:rsidP="009A164B">
      <w:r>
        <w:fldChar w:fldCharType="begin"/>
      </w:r>
      <w:r>
        <w:instrText xml:space="preserve"> REF _Ref527470539 \h </w:instrText>
      </w:r>
      <w:r>
        <w:fldChar w:fldCharType="separate"/>
      </w:r>
      <w:r w:rsidR="005E2202">
        <w:t xml:space="preserve">Table </w:t>
      </w:r>
      <w:r w:rsidR="005E2202">
        <w:rPr>
          <w:noProof/>
        </w:rPr>
        <w:t>22</w:t>
      </w:r>
      <w:r>
        <w:fldChar w:fldCharType="end"/>
      </w:r>
      <w:r>
        <w:t xml:space="preserve"> and </w:t>
      </w:r>
      <w:r>
        <w:fldChar w:fldCharType="begin"/>
      </w:r>
      <w:r>
        <w:instrText xml:space="preserve"> REF _Ref527470615 \h </w:instrText>
      </w:r>
      <w:r>
        <w:fldChar w:fldCharType="separate"/>
      </w:r>
      <w:r w:rsidR="005E2202">
        <w:t xml:space="preserve">Table </w:t>
      </w:r>
      <w:r w:rsidR="005E2202">
        <w:rPr>
          <w:noProof/>
        </w:rPr>
        <w:t>23</w:t>
      </w:r>
      <w:r>
        <w:fldChar w:fldCharType="end"/>
      </w:r>
      <w:r>
        <w:t xml:space="preserve"> summarize the distribution of claims in both companies.</w:t>
      </w:r>
    </w:p>
    <w:p w:rsidR="009A164B" w:rsidRDefault="009A164B" w:rsidP="009A164B"/>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000" w:firstRow="0" w:lastRow="0" w:firstColumn="0" w:lastColumn="0" w:noHBand="0" w:noVBand="0"/>
      </w:tblPr>
      <w:tblGrid>
        <w:gridCol w:w="1294"/>
        <w:gridCol w:w="2610"/>
        <w:gridCol w:w="720"/>
        <w:gridCol w:w="2278"/>
        <w:gridCol w:w="734"/>
      </w:tblGrid>
      <w:tr w:rsidR="009A164B" w:rsidRPr="00597841" w:rsidTr="009A164B">
        <w:trPr>
          <w:trHeight w:val="255"/>
          <w:tblHeader/>
          <w:jc w:val="center"/>
        </w:trPr>
        <w:tc>
          <w:tcPr>
            <w:tcW w:w="1294" w:type="dxa"/>
            <w:shd w:val="clear" w:color="auto" w:fill="FFFFFF"/>
            <w:vAlign w:val="bottom"/>
          </w:tcPr>
          <w:p w:rsidR="009A164B" w:rsidRPr="007A0894" w:rsidRDefault="009A164B" w:rsidP="009A164B">
            <w:pPr>
              <w:pStyle w:val="Tableheader"/>
            </w:pPr>
            <w:r w:rsidRPr="007A0894">
              <w:t>Coverage</w:t>
            </w:r>
          </w:p>
        </w:tc>
        <w:tc>
          <w:tcPr>
            <w:tcW w:w="2610" w:type="dxa"/>
            <w:shd w:val="clear" w:color="auto" w:fill="FFFFFF"/>
            <w:vAlign w:val="bottom"/>
          </w:tcPr>
          <w:p w:rsidR="009A164B" w:rsidRPr="007A0894" w:rsidRDefault="009A164B" w:rsidP="009A164B">
            <w:pPr>
              <w:pStyle w:val="Tableheader"/>
            </w:pPr>
            <w:r w:rsidRPr="007A0894">
              <w:t>Premium Policy Count</w:t>
            </w:r>
          </w:p>
        </w:tc>
        <w:tc>
          <w:tcPr>
            <w:tcW w:w="720" w:type="dxa"/>
            <w:shd w:val="clear" w:color="auto" w:fill="FFFFFF"/>
            <w:vAlign w:val="bottom"/>
          </w:tcPr>
          <w:p w:rsidR="009A164B" w:rsidRPr="007A0894" w:rsidRDefault="009A164B" w:rsidP="009A164B">
            <w:pPr>
              <w:pStyle w:val="Tableheader"/>
            </w:pPr>
            <w:r w:rsidRPr="007A0894">
              <w:t> </w:t>
            </w:r>
          </w:p>
        </w:tc>
        <w:tc>
          <w:tcPr>
            <w:tcW w:w="2278" w:type="dxa"/>
            <w:shd w:val="clear" w:color="auto" w:fill="FFFFFF"/>
            <w:vAlign w:val="bottom"/>
          </w:tcPr>
          <w:p w:rsidR="009A164B" w:rsidRPr="007A0894" w:rsidRDefault="009A164B" w:rsidP="009A164B">
            <w:pPr>
              <w:pStyle w:val="Tableheader"/>
            </w:pPr>
            <w:r w:rsidRPr="007A0894">
              <w:t>Claim Policy Count</w:t>
            </w:r>
          </w:p>
        </w:tc>
        <w:tc>
          <w:tcPr>
            <w:tcW w:w="734" w:type="dxa"/>
            <w:shd w:val="clear" w:color="auto" w:fill="FFFFFF"/>
            <w:vAlign w:val="bottom"/>
          </w:tcPr>
          <w:p w:rsidR="009A164B" w:rsidRPr="007A0894" w:rsidRDefault="009A164B" w:rsidP="009A164B">
            <w:pPr>
              <w:pStyle w:val="Tableheader"/>
            </w:pPr>
            <w:r w:rsidRPr="007A0894">
              <w:t> </w:t>
            </w:r>
          </w:p>
        </w:tc>
      </w:tr>
      <w:tr w:rsidR="009A164B" w:rsidRPr="00BA624F" w:rsidTr="009A164B">
        <w:trPr>
          <w:trHeight w:val="255"/>
          <w:jc w:val="center"/>
        </w:trPr>
        <w:tc>
          <w:tcPr>
            <w:tcW w:w="1294" w:type="dxa"/>
            <w:shd w:val="clear" w:color="auto" w:fill="FFFFFF"/>
            <w:vAlign w:val="bottom"/>
          </w:tcPr>
          <w:p w:rsidR="009A164B" w:rsidRDefault="009A164B" w:rsidP="009A164B">
            <w:pPr>
              <w:pStyle w:val="Tablebody-leftaligned"/>
            </w:pPr>
            <w:r w:rsidRPr="00BA624F">
              <w:t>A</w:t>
            </w:r>
          </w:p>
        </w:tc>
        <w:tc>
          <w:tcPr>
            <w:tcW w:w="2610" w:type="dxa"/>
            <w:shd w:val="clear" w:color="auto" w:fill="FFFFFF"/>
            <w:vAlign w:val="bottom"/>
          </w:tcPr>
          <w:p w:rsidR="009A164B" w:rsidRDefault="009A164B" w:rsidP="009A164B">
            <w:pPr>
              <w:pStyle w:val="Tablebody-leftaligned"/>
            </w:pPr>
            <w:r w:rsidRPr="00BA624F">
              <w:t>44020</w:t>
            </w:r>
          </w:p>
        </w:tc>
        <w:tc>
          <w:tcPr>
            <w:tcW w:w="720" w:type="dxa"/>
            <w:shd w:val="clear" w:color="auto" w:fill="FFFFFF"/>
            <w:vAlign w:val="bottom"/>
          </w:tcPr>
          <w:p w:rsidR="009A164B" w:rsidRDefault="009A164B" w:rsidP="009A164B">
            <w:pPr>
              <w:pStyle w:val="Tablebody-leftaligned"/>
            </w:pPr>
            <w:r w:rsidRPr="00BA624F">
              <w:t>1%</w:t>
            </w:r>
          </w:p>
        </w:tc>
        <w:tc>
          <w:tcPr>
            <w:tcW w:w="2278" w:type="dxa"/>
            <w:shd w:val="clear" w:color="auto" w:fill="FFFFFF"/>
            <w:vAlign w:val="bottom"/>
          </w:tcPr>
          <w:p w:rsidR="009A164B" w:rsidRDefault="009A164B" w:rsidP="009A164B">
            <w:pPr>
              <w:pStyle w:val="Tablebody-leftaligned"/>
            </w:pPr>
            <w:r w:rsidRPr="00BA624F">
              <w:t>2759</w:t>
            </w:r>
          </w:p>
        </w:tc>
        <w:tc>
          <w:tcPr>
            <w:tcW w:w="734" w:type="dxa"/>
            <w:shd w:val="clear" w:color="auto" w:fill="FFFFFF"/>
            <w:vAlign w:val="bottom"/>
          </w:tcPr>
          <w:p w:rsidR="009A164B" w:rsidRDefault="009A164B" w:rsidP="009A164B">
            <w:pPr>
              <w:pStyle w:val="Tablebody-leftaligned"/>
            </w:pPr>
            <w:r w:rsidRPr="00BA624F">
              <w:t>2%</w:t>
            </w:r>
          </w:p>
        </w:tc>
      </w:tr>
      <w:tr w:rsidR="009A164B" w:rsidRPr="00BA624F" w:rsidTr="009A164B">
        <w:trPr>
          <w:trHeight w:val="255"/>
          <w:jc w:val="center"/>
        </w:trPr>
        <w:tc>
          <w:tcPr>
            <w:tcW w:w="1294" w:type="dxa"/>
            <w:shd w:val="clear" w:color="auto" w:fill="FFFFFF"/>
            <w:vAlign w:val="bottom"/>
          </w:tcPr>
          <w:p w:rsidR="009A164B" w:rsidRDefault="009A164B" w:rsidP="009A164B">
            <w:pPr>
              <w:pStyle w:val="Tablebody-leftaligned"/>
            </w:pPr>
            <w:r w:rsidRPr="00BA624F">
              <w:t>R</w:t>
            </w:r>
          </w:p>
        </w:tc>
        <w:tc>
          <w:tcPr>
            <w:tcW w:w="2610" w:type="dxa"/>
            <w:shd w:val="clear" w:color="auto" w:fill="FFFFFF"/>
            <w:vAlign w:val="bottom"/>
          </w:tcPr>
          <w:p w:rsidR="009A164B" w:rsidRDefault="009A164B" w:rsidP="009A164B">
            <w:pPr>
              <w:pStyle w:val="Tablebody-leftaligned"/>
            </w:pPr>
            <w:r w:rsidRPr="00BA624F">
              <w:t>3706219</w:t>
            </w:r>
          </w:p>
        </w:tc>
        <w:tc>
          <w:tcPr>
            <w:tcW w:w="720" w:type="dxa"/>
            <w:shd w:val="clear" w:color="auto" w:fill="FFFFFF"/>
            <w:vAlign w:val="bottom"/>
          </w:tcPr>
          <w:p w:rsidR="009A164B" w:rsidRDefault="009A164B" w:rsidP="009A164B">
            <w:pPr>
              <w:pStyle w:val="Tablebody-leftaligned"/>
            </w:pPr>
            <w:r w:rsidRPr="00BA624F">
              <w:t>99%</w:t>
            </w:r>
          </w:p>
        </w:tc>
        <w:tc>
          <w:tcPr>
            <w:tcW w:w="2278" w:type="dxa"/>
            <w:shd w:val="clear" w:color="auto" w:fill="FFFFFF"/>
            <w:vAlign w:val="bottom"/>
          </w:tcPr>
          <w:p w:rsidR="009A164B" w:rsidRDefault="009A164B" w:rsidP="009A164B">
            <w:pPr>
              <w:pStyle w:val="Tablebody-leftaligned"/>
            </w:pPr>
            <w:r w:rsidRPr="00BA624F">
              <w:t>163692</w:t>
            </w:r>
          </w:p>
        </w:tc>
        <w:tc>
          <w:tcPr>
            <w:tcW w:w="734" w:type="dxa"/>
            <w:shd w:val="clear" w:color="auto" w:fill="FFFFFF"/>
            <w:vAlign w:val="bottom"/>
          </w:tcPr>
          <w:p w:rsidR="009A164B" w:rsidRDefault="009A164B" w:rsidP="009A164B">
            <w:pPr>
              <w:pStyle w:val="Tablebody-leftaligned"/>
            </w:pPr>
            <w:r w:rsidRPr="00BA624F">
              <w:t>98%</w:t>
            </w:r>
          </w:p>
        </w:tc>
      </w:tr>
      <w:tr w:rsidR="009A164B" w:rsidRPr="00BA624F" w:rsidTr="009A164B">
        <w:trPr>
          <w:trHeight w:val="255"/>
          <w:jc w:val="center"/>
        </w:trPr>
        <w:tc>
          <w:tcPr>
            <w:tcW w:w="1294" w:type="dxa"/>
            <w:shd w:val="clear" w:color="auto" w:fill="FFFFFF"/>
            <w:vAlign w:val="bottom"/>
          </w:tcPr>
          <w:p w:rsidR="009A164B" w:rsidRDefault="009A164B" w:rsidP="009A164B">
            <w:pPr>
              <w:pStyle w:val="Tablebody-leftaligned"/>
            </w:pPr>
            <w:r w:rsidRPr="00BA624F">
              <w:t>Total</w:t>
            </w:r>
          </w:p>
        </w:tc>
        <w:tc>
          <w:tcPr>
            <w:tcW w:w="2610" w:type="dxa"/>
            <w:shd w:val="clear" w:color="auto" w:fill="FFFFFF"/>
            <w:vAlign w:val="bottom"/>
          </w:tcPr>
          <w:p w:rsidR="009A164B" w:rsidRDefault="009A164B" w:rsidP="009A164B">
            <w:pPr>
              <w:pStyle w:val="Tablebody-leftaligned"/>
            </w:pPr>
            <w:r w:rsidRPr="00BA624F">
              <w:t>3750240</w:t>
            </w:r>
          </w:p>
        </w:tc>
        <w:tc>
          <w:tcPr>
            <w:tcW w:w="720" w:type="dxa"/>
            <w:shd w:val="clear" w:color="auto" w:fill="FFFFFF"/>
            <w:vAlign w:val="bottom"/>
          </w:tcPr>
          <w:p w:rsidR="009A164B" w:rsidRDefault="009A164B" w:rsidP="009A164B">
            <w:pPr>
              <w:pStyle w:val="Tablebody-leftaligned"/>
            </w:pPr>
            <w:r w:rsidRPr="00BA624F">
              <w:t> </w:t>
            </w:r>
          </w:p>
        </w:tc>
        <w:tc>
          <w:tcPr>
            <w:tcW w:w="2278" w:type="dxa"/>
            <w:shd w:val="clear" w:color="auto" w:fill="FFFFFF"/>
            <w:vAlign w:val="bottom"/>
          </w:tcPr>
          <w:p w:rsidR="009A164B" w:rsidRDefault="009A164B" w:rsidP="009A164B">
            <w:pPr>
              <w:pStyle w:val="Tablebody-leftaligned"/>
            </w:pPr>
            <w:r w:rsidRPr="00BA624F">
              <w:t>166451</w:t>
            </w:r>
          </w:p>
        </w:tc>
        <w:tc>
          <w:tcPr>
            <w:tcW w:w="734" w:type="dxa"/>
            <w:shd w:val="clear" w:color="auto" w:fill="FFFFFF"/>
            <w:vAlign w:val="bottom"/>
          </w:tcPr>
          <w:p w:rsidR="009A164B" w:rsidRDefault="009A164B" w:rsidP="009A164B">
            <w:pPr>
              <w:pStyle w:val="Tablebody-leftaligned"/>
            </w:pPr>
          </w:p>
        </w:tc>
      </w:tr>
    </w:tbl>
    <w:p w:rsidR="009A164B" w:rsidRDefault="009A164B" w:rsidP="00E35732">
      <w:pPr>
        <w:pStyle w:val="Caption"/>
      </w:pPr>
      <w:bookmarkStart w:id="958" w:name="_Ref527470539"/>
      <w:bookmarkStart w:id="959" w:name="_Toc8810332"/>
      <w:r>
        <w:t xml:space="preserve">Table </w:t>
      </w:r>
      <w:r>
        <w:rPr>
          <w:noProof/>
        </w:rPr>
        <w:fldChar w:fldCharType="begin"/>
      </w:r>
      <w:r>
        <w:rPr>
          <w:noProof/>
        </w:rPr>
        <w:instrText xml:space="preserve"> SEQ Table \* ARABIC </w:instrText>
      </w:r>
      <w:r>
        <w:rPr>
          <w:noProof/>
        </w:rPr>
        <w:fldChar w:fldCharType="separate"/>
      </w:r>
      <w:r w:rsidR="005E2202">
        <w:rPr>
          <w:noProof/>
        </w:rPr>
        <w:t>22</w:t>
      </w:r>
      <w:r>
        <w:rPr>
          <w:noProof/>
        </w:rPr>
        <w:fldChar w:fldCharType="end"/>
      </w:r>
      <w:bookmarkEnd w:id="958"/>
      <w:r>
        <w:t xml:space="preserve">. </w:t>
      </w:r>
      <w:r w:rsidRPr="003363CB">
        <w:t>Distribution of coverage for Company 1.</w:t>
      </w:r>
      <w:bookmarkEnd w:id="95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firstRow="0" w:lastRow="0" w:firstColumn="0" w:lastColumn="0" w:noHBand="0" w:noVBand="0"/>
      </w:tblPr>
      <w:tblGrid>
        <w:gridCol w:w="1800"/>
        <w:gridCol w:w="2577"/>
        <w:gridCol w:w="777"/>
        <w:gridCol w:w="2283"/>
        <w:gridCol w:w="777"/>
      </w:tblGrid>
      <w:tr w:rsidR="009A164B" w:rsidRPr="00597841" w:rsidTr="009A164B">
        <w:trPr>
          <w:trHeight w:val="247"/>
          <w:tblHeader/>
          <w:jc w:val="center"/>
        </w:trPr>
        <w:tc>
          <w:tcPr>
            <w:tcW w:w="1800" w:type="dxa"/>
            <w:shd w:val="clear" w:color="auto" w:fill="FFFFFF"/>
            <w:vAlign w:val="bottom"/>
          </w:tcPr>
          <w:p w:rsidR="009A164B" w:rsidRPr="007A0894" w:rsidRDefault="009A164B" w:rsidP="009A164B">
            <w:pPr>
              <w:pStyle w:val="Tableheader"/>
            </w:pPr>
            <w:r w:rsidRPr="007A0894">
              <w:t>Coverage</w:t>
            </w:r>
          </w:p>
        </w:tc>
        <w:tc>
          <w:tcPr>
            <w:tcW w:w="2577" w:type="dxa"/>
            <w:shd w:val="clear" w:color="auto" w:fill="FFFFFF"/>
            <w:vAlign w:val="bottom"/>
          </w:tcPr>
          <w:p w:rsidR="009A164B" w:rsidRPr="007A0894" w:rsidRDefault="009A164B" w:rsidP="009A164B">
            <w:pPr>
              <w:pStyle w:val="Tableheader"/>
            </w:pPr>
            <w:r w:rsidRPr="007A0894">
              <w:t>Premium Policy Count</w:t>
            </w:r>
          </w:p>
        </w:tc>
        <w:tc>
          <w:tcPr>
            <w:tcW w:w="777" w:type="dxa"/>
            <w:shd w:val="clear" w:color="auto" w:fill="FFFFFF"/>
            <w:vAlign w:val="bottom"/>
          </w:tcPr>
          <w:p w:rsidR="009A164B" w:rsidRPr="007A0894" w:rsidRDefault="009A164B" w:rsidP="009A164B">
            <w:pPr>
              <w:pStyle w:val="Tableheader"/>
            </w:pPr>
            <w:r w:rsidRPr="007A0894">
              <w:t> </w:t>
            </w:r>
          </w:p>
        </w:tc>
        <w:tc>
          <w:tcPr>
            <w:tcW w:w="2283" w:type="dxa"/>
            <w:shd w:val="clear" w:color="auto" w:fill="FFFFFF"/>
            <w:vAlign w:val="bottom"/>
          </w:tcPr>
          <w:p w:rsidR="009A164B" w:rsidRPr="007A0894" w:rsidRDefault="009A164B" w:rsidP="009A164B">
            <w:pPr>
              <w:pStyle w:val="Tableheader"/>
            </w:pPr>
            <w:r w:rsidRPr="007A0894">
              <w:t>Claim Policy Count</w:t>
            </w:r>
          </w:p>
        </w:tc>
        <w:tc>
          <w:tcPr>
            <w:tcW w:w="777" w:type="dxa"/>
            <w:shd w:val="clear" w:color="auto" w:fill="FFFFFF"/>
            <w:vAlign w:val="bottom"/>
          </w:tcPr>
          <w:p w:rsidR="009A164B" w:rsidRPr="007A0894" w:rsidRDefault="009A164B" w:rsidP="009A164B">
            <w:pPr>
              <w:pStyle w:val="Tableheader"/>
            </w:pPr>
            <w:r w:rsidRPr="007A0894">
              <w:t> </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ACV S/ACV C</w:t>
            </w:r>
          </w:p>
        </w:tc>
        <w:tc>
          <w:tcPr>
            <w:tcW w:w="2577" w:type="dxa"/>
            <w:shd w:val="clear" w:color="auto" w:fill="FFFFFF"/>
            <w:vAlign w:val="bottom"/>
          </w:tcPr>
          <w:p w:rsidR="009A164B" w:rsidRPr="004A3CBF" w:rsidRDefault="009A164B" w:rsidP="009A164B">
            <w:pPr>
              <w:pStyle w:val="Tablebody-leftaligned"/>
            </w:pPr>
            <w:r w:rsidRPr="004A3CBF">
              <w:t>13173</w:t>
            </w:r>
          </w:p>
        </w:tc>
        <w:tc>
          <w:tcPr>
            <w:tcW w:w="777" w:type="dxa"/>
            <w:shd w:val="clear" w:color="auto" w:fill="FFFFFF"/>
            <w:vAlign w:val="bottom"/>
          </w:tcPr>
          <w:p w:rsidR="009A164B" w:rsidRPr="004A3CBF" w:rsidRDefault="009A164B" w:rsidP="009A164B">
            <w:pPr>
              <w:pStyle w:val="Tablebody-leftaligned"/>
            </w:pPr>
            <w:r w:rsidRPr="004A3CBF">
              <w:t>3%</w:t>
            </w:r>
          </w:p>
        </w:tc>
        <w:tc>
          <w:tcPr>
            <w:tcW w:w="2283" w:type="dxa"/>
            <w:shd w:val="clear" w:color="auto" w:fill="FFFFFF"/>
            <w:vAlign w:val="bottom"/>
          </w:tcPr>
          <w:p w:rsidR="009A164B" w:rsidRPr="004A3CBF" w:rsidRDefault="009A164B" w:rsidP="009A164B">
            <w:pPr>
              <w:pStyle w:val="Tablebody-leftaligned"/>
            </w:pPr>
            <w:r w:rsidRPr="004A3CBF">
              <w:t>3496</w:t>
            </w:r>
          </w:p>
        </w:tc>
        <w:tc>
          <w:tcPr>
            <w:tcW w:w="777" w:type="dxa"/>
            <w:shd w:val="clear" w:color="auto" w:fill="FFFFFF"/>
            <w:vAlign w:val="bottom"/>
          </w:tcPr>
          <w:p w:rsidR="009A164B" w:rsidRPr="004A3CBF" w:rsidRDefault="009A164B" w:rsidP="009A164B">
            <w:pPr>
              <w:pStyle w:val="Tablebody-leftaligned"/>
            </w:pPr>
            <w:r w:rsidRPr="004A3CBF">
              <w:t>3%</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ACV S/RC C</w:t>
            </w:r>
          </w:p>
        </w:tc>
        <w:tc>
          <w:tcPr>
            <w:tcW w:w="2577" w:type="dxa"/>
            <w:shd w:val="clear" w:color="auto" w:fill="FFFFFF"/>
            <w:vAlign w:val="bottom"/>
          </w:tcPr>
          <w:p w:rsidR="009A164B" w:rsidRPr="004A3CBF" w:rsidRDefault="009A164B" w:rsidP="009A164B">
            <w:pPr>
              <w:pStyle w:val="Tablebody-leftaligned"/>
            </w:pPr>
            <w:r w:rsidRPr="004A3CBF">
              <w:t>44805</w:t>
            </w:r>
          </w:p>
        </w:tc>
        <w:tc>
          <w:tcPr>
            <w:tcW w:w="777" w:type="dxa"/>
            <w:shd w:val="clear" w:color="auto" w:fill="FFFFFF"/>
            <w:vAlign w:val="bottom"/>
          </w:tcPr>
          <w:p w:rsidR="009A164B" w:rsidRPr="004A3CBF" w:rsidRDefault="009A164B" w:rsidP="009A164B">
            <w:pPr>
              <w:pStyle w:val="Tablebody-leftaligned"/>
            </w:pPr>
            <w:r w:rsidRPr="004A3CBF">
              <w:t>10%</w:t>
            </w:r>
          </w:p>
        </w:tc>
        <w:tc>
          <w:tcPr>
            <w:tcW w:w="2283" w:type="dxa"/>
            <w:shd w:val="clear" w:color="auto" w:fill="FFFFFF"/>
            <w:vAlign w:val="bottom"/>
          </w:tcPr>
          <w:p w:rsidR="009A164B" w:rsidRPr="004A3CBF" w:rsidRDefault="009A164B" w:rsidP="009A164B">
            <w:pPr>
              <w:pStyle w:val="Tablebody-leftaligned"/>
            </w:pPr>
            <w:r w:rsidRPr="004A3CBF">
              <w:t>12150</w:t>
            </w:r>
          </w:p>
        </w:tc>
        <w:tc>
          <w:tcPr>
            <w:tcW w:w="777" w:type="dxa"/>
            <w:shd w:val="clear" w:color="auto" w:fill="FFFFFF"/>
            <w:vAlign w:val="bottom"/>
          </w:tcPr>
          <w:p w:rsidR="009A164B" w:rsidRPr="004A3CBF" w:rsidRDefault="009A164B" w:rsidP="009A164B">
            <w:pPr>
              <w:pStyle w:val="Tablebody-leftaligned"/>
            </w:pPr>
            <w:r w:rsidRPr="004A3CBF">
              <w:t>9%</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RC S/ACV C</w:t>
            </w:r>
          </w:p>
        </w:tc>
        <w:tc>
          <w:tcPr>
            <w:tcW w:w="2577" w:type="dxa"/>
            <w:shd w:val="clear" w:color="auto" w:fill="FFFFFF"/>
            <w:vAlign w:val="bottom"/>
          </w:tcPr>
          <w:p w:rsidR="009A164B" w:rsidRPr="004A3CBF" w:rsidRDefault="009A164B" w:rsidP="009A164B">
            <w:pPr>
              <w:pStyle w:val="Tablebody-leftaligned"/>
            </w:pPr>
            <w:r w:rsidRPr="004A3CBF">
              <w:t>162122</w:t>
            </w:r>
          </w:p>
        </w:tc>
        <w:tc>
          <w:tcPr>
            <w:tcW w:w="777" w:type="dxa"/>
            <w:shd w:val="clear" w:color="auto" w:fill="FFFFFF"/>
            <w:vAlign w:val="bottom"/>
          </w:tcPr>
          <w:p w:rsidR="009A164B" w:rsidRPr="004A3CBF" w:rsidRDefault="009A164B" w:rsidP="009A164B">
            <w:pPr>
              <w:pStyle w:val="Tablebody-leftaligned"/>
            </w:pPr>
            <w:r w:rsidRPr="004A3CBF">
              <w:t>35%</w:t>
            </w:r>
          </w:p>
        </w:tc>
        <w:tc>
          <w:tcPr>
            <w:tcW w:w="2283" w:type="dxa"/>
            <w:shd w:val="clear" w:color="auto" w:fill="FFFFFF"/>
            <w:vAlign w:val="bottom"/>
          </w:tcPr>
          <w:p w:rsidR="009A164B" w:rsidRPr="004A3CBF" w:rsidRDefault="009A164B" w:rsidP="009A164B">
            <w:pPr>
              <w:pStyle w:val="Tablebody-leftaligned"/>
            </w:pPr>
            <w:r w:rsidRPr="004A3CBF">
              <w:t>41484</w:t>
            </w:r>
          </w:p>
        </w:tc>
        <w:tc>
          <w:tcPr>
            <w:tcW w:w="777" w:type="dxa"/>
            <w:shd w:val="clear" w:color="auto" w:fill="FFFFFF"/>
            <w:vAlign w:val="bottom"/>
          </w:tcPr>
          <w:p w:rsidR="009A164B" w:rsidRPr="004A3CBF" w:rsidRDefault="009A164B" w:rsidP="009A164B">
            <w:pPr>
              <w:pStyle w:val="Tablebody-leftaligned"/>
            </w:pPr>
            <w:r w:rsidRPr="004A3CBF">
              <w:t>30%</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RC S/RC C</w:t>
            </w:r>
          </w:p>
        </w:tc>
        <w:tc>
          <w:tcPr>
            <w:tcW w:w="2577" w:type="dxa"/>
            <w:shd w:val="clear" w:color="auto" w:fill="FFFFFF"/>
            <w:vAlign w:val="bottom"/>
          </w:tcPr>
          <w:p w:rsidR="009A164B" w:rsidRPr="004A3CBF" w:rsidRDefault="009A164B" w:rsidP="009A164B">
            <w:pPr>
              <w:pStyle w:val="Tablebody-leftaligned"/>
            </w:pPr>
            <w:r w:rsidRPr="004A3CBF">
              <w:t>232688</w:t>
            </w:r>
          </w:p>
        </w:tc>
        <w:tc>
          <w:tcPr>
            <w:tcW w:w="777" w:type="dxa"/>
            <w:shd w:val="clear" w:color="auto" w:fill="FFFFFF"/>
            <w:vAlign w:val="bottom"/>
          </w:tcPr>
          <w:p w:rsidR="009A164B" w:rsidRPr="004A3CBF" w:rsidRDefault="009A164B" w:rsidP="009A164B">
            <w:pPr>
              <w:pStyle w:val="Tablebody-leftaligned"/>
            </w:pPr>
            <w:r w:rsidRPr="004A3CBF">
              <w:t>51%</w:t>
            </w:r>
          </w:p>
        </w:tc>
        <w:tc>
          <w:tcPr>
            <w:tcW w:w="2283" w:type="dxa"/>
            <w:shd w:val="clear" w:color="auto" w:fill="FFFFFF"/>
            <w:vAlign w:val="bottom"/>
          </w:tcPr>
          <w:p w:rsidR="009A164B" w:rsidRPr="004A3CBF" w:rsidRDefault="009A164B" w:rsidP="009A164B">
            <w:pPr>
              <w:pStyle w:val="Tablebody-leftaligned"/>
            </w:pPr>
            <w:r w:rsidRPr="004A3CBF">
              <w:t>77146</w:t>
            </w:r>
          </w:p>
        </w:tc>
        <w:tc>
          <w:tcPr>
            <w:tcW w:w="777" w:type="dxa"/>
            <w:shd w:val="clear" w:color="auto" w:fill="FFFFFF"/>
            <w:vAlign w:val="bottom"/>
          </w:tcPr>
          <w:p w:rsidR="009A164B" w:rsidRPr="004A3CBF" w:rsidRDefault="009A164B" w:rsidP="009A164B">
            <w:pPr>
              <w:pStyle w:val="Tablebody-leftaligned"/>
            </w:pPr>
            <w:r w:rsidRPr="004A3CBF">
              <w:t>57%</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SV S/RC C</w:t>
            </w:r>
          </w:p>
        </w:tc>
        <w:tc>
          <w:tcPr>
            <w:tcW w:w="2577" w:type="dxa"/>
            <w:shd w:val="clear" w:color="auto" w:fill="FFFFFF"/>
            <w:vAlign w:val="bottom"/>
          </w:tcPr>
          <w:p w:rsidR="009A164B" w:rsidRPr="004A3CBF" w:rsidRDefault="009A164B" w:rsidP="009A164B">
            <w:pPr>
              <w:pStyle w:val="Tablebody-leftaligned"/>
            </w:pPr>
            <w:r w:rsidRPr="004A3CBF">
              <w:t>235</w:t>
            </w:r>
          </w:p>
        </w:tc>
        <w:tc>
          <w:tcPr>
            <w:tcW w:w="777" w:type="dxa"/>
            <w:shd w:val="clear" w:color="auto" w:fill="FFFFFF"/>
            <w:vAlign w:val="bottom"/>
          </w:tcPr>
          <w:p w:rsidR="009A164B" w:rsidRPr="004A3CBF" w:rsidRDefault="009A164B" w:rsidP="009A164B">
            <w:pPr>
              <w:pStyle w:val="Tablebody-leftaligned"/>
            </w:pPr>
            <w:r w:rsidRPr="004A3CBF">
              <w:t>0%</w:t>
            </w:r>
          </w:p>
        </w:tc>
        <w:tc>
          <w:tcPr>
            <w:tcW w:w="2283" w:type="dxa"/>
            <w:shd w:val="clear" w:color="auto" w:fill="FFFFFF"/>
            <w:vAlign w:val="bottom"/>
          </w:tcPr>
          <w:p w:rsidR="009A164B" w:rsidRPr="004A3CBF" w:rsidRDefault="009A164B" w:rsidP="009A164B">
            <w:pPr>
              <w:pStyle w:val="Tablebody-leftaligned"/>
            </w:pPr>
            <w:r w:rsidRPr="004A3CBF">
              <w:t>69</w:t>
            </w:r>
          </w:p>
        </w:tc>
        <w:tc>
          <w:tcPr>
            <w:tcW w:w="777" w:type="dxa"/>
            <w:shd w:val="clear" w:color="auto" w:fill="FFFFFF"/>
            <w:vAlign w:val="bottom"/>
          </w:tcPr>
          <w:p w:rsidR="009A164B" w:rsidRPr="004A3CBF" w:rsidRDefault="009A164B" w:rsidP="009A164B">
            <w:pPr>
              <w:pStyle w:val="Tablebody-leftaligned"/>
            </w:pPr>
            <w:r w:rsidRPr="004A3CBF">
              <w:t>0%</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SV S/SV C</w:t>
            </w:r>
          </w:p>
        </w:tc>
        <w:tc>
          <w:tcPr>
            <w:tcW w:w="2577" w:type="dxa"/>
            <w:shd w:val="clear" w:color="auto" w:fill="FFFFFF"/>
            <w:vAlign w:val="bottom"/>
          </w:tcPr>
          <w:p w:rsidR="009A164B" w:rsidRPr="004A3CBF" w:rsidRDefault="009A164B" w:rsidP="009A164B">
            <w:pPr>
              <w:pStyle w:val="Tablebody-leftaligned"/>
            </w:pPr>
            <w:r w:rsidRPr="004A3CBF">
              <w:t>6019</w:t>
            </w:r>
          </w:p>
        </w:tc>
        <w:tc>
          <w:tcPr>
            <w:tcW w:w="777" w:type="dxa"/>
            <w:shd w:val="clear" w:color="auto" w:fill="FFFFFF"/>
            <w:vAlign w:val="bottom"/>
          </w:tcPr>
          <w:p w:rsidR="009A164B" w:rsidRPr="004A3CBF" w:rsidRDefault="009A164B" w:rsidP="009A164B">
            <w:pPr>
              <w:pStyle w:val="Tablebody-leftaligned"/>
            </w:pPr>
            <w:r w:rsidRPr="004A3CBF">
              <w:t>1%</w:t>
            </w:r>
          </w:p>
        </w:tc>
        <w:tc>
          <w:tcPr>
            <w:tcW w:w="2283" w:type="dxa"/>
            <w:shd w:val="clear" w:color="auto" w:fill="FFFFFF"/>
            <w:vAlign w:val="bottom"/>
          </w:tcPr>
          <w:p w:rsidR="009A164B" w:rsidRPr="004A3CBF" w:rsidRDefault="009A164B" w:rsidP="009A164B">
            <w:pPr>
              <w:pStyle w:val="Tablebody-leftaligned"/>
            </w:pPr>
            <w:r w:rsidRPr="004A3CBF">
              <w:t>1717</w:t>
            </w:r>
          </w:p>
        </w:tc>
        <w:tc>
          <w:tcPr>
            <w:tcW w:w="777" w:type="dxa"/>
            <w:shd w:val="clear" w:color="auto" w:fill="FFFFFF"/>
            <w:vAlign w:val="bottom"/>
          </w:tcPr>
          <w:p w:rsidR="009A164B" w:rsidRPr="004A3CBF" w:rsidRDefault="009A164B" w:rsidP="009A164B">
            <w:pPr>
              <w:pStyle w:val="Tablebody-leftaligned"/>
            </w:pPr>
            <w:r w:rsidRPr="004A3CBF">
              <w:t>1%</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Total</w:t>
            </w:r>
          </w:p>
        </w:tc>
        <w:tc>
          <w:tcPr>
            <w:tcW w:w="2577" w:type="dxa"/>
            <w:shd w:val="clear" w:color="auto" w:fill="FFFFFF"/>
            <w:vAlign w:val="bottom"/>
          </w:tcPr>
          <w:p w:rsidR="009A164B" w:rsidRPr="004A3CBF" w:rsidRDefault="009A164B" w:rsidP="009A164B">
            <w:pPr>
              <w:pStyle w:val="Tablebody-leftaligned"/>
            </w:pPr>
            <w:r w:rsidRPr="004A3CBF">
              <w:t>459042</w:t>
            </w:r>
          </w:p>
        </w:tc>
        <w:tc>
          <w:tcPr>
            <w:tcW w:w="777" w:type="dxa"/>
            <w:shd w:val="clear" w:color="auto" w:fill="FFFFFF"/>
            <w:vAlign w:val="bottom"/>
          </w:tcPr>
          <w:p w:rsidR="009A164B" w:rsidRPr="004A3CBF" w:rsidRDefault="009A164B" w:rsidP="009A164B">
            <w:pPr>
              <w:pStyle w:val="Tablebody-leftaligned"/>
            </w:pPr>
            <w:r w:rsidRPr="004A3CBF">
              <w:t>100%</w:t>
            </w:r>
          </w:p>
        </w:tc>
        <w:tc>
          <w:tcPr>
            <w:tcW w:w="2283" w:type="dxa"/>
            <w:shd w:val="clear" w:color="auto" w:fill="FFFFFF"/>
            <w:vAlign w:val="bottom"/>
          </w:tcPr>
          <w:p w:rsidR="009A164B" w:rsidRPr="004A3CBF" w:rsidRDefault="009A164B" w:rsidP="009A164B">
            <w:pPr>
              <w:pStyle w:val="Tablebody-leftaligned"/>
            </w:pPr>
            <w:r w:rsidRPr="004A3CBF">
              <w:t>136062</w:t>
            </w:r>
          </w:p>
        </w:tc>
        <w:tc>
          <w:tcPr>
            <w:tcW w:w="777" w:type="dxa"/>
            <w:shd w:val="clear" w:color="auto" w:fill="FFFFFF"/>
            <w:vAlign w:val="bottom"/>
          </w:tcPr>
          <w:p w:rsidR="009A164B" w:rsidRPr="004A3CBF" w:rsidRDefault="009A164B" w:rsidP="009A164B">
            <w:pPr>
              <w:pStyle w:val="Tablebody-leftaligned"/>
            </w:pPr>
            <w:r w:rsidRPr="004A3CBF">
              <w:t>100%</w:t>
            </w:r>
          </w:p>
        </w:tc>
      </w:tr>
    </w:tbl>
    <w:p w:rsidR="009A164B" w:rsidRDefault="009A164B" w:rsidP="00E35732">
      <w:pPr>
        <w:pStyle w:val="Caption"/>
      </w:pPr>
      <w:bookmarkStart w:id="960" w:name="_Ref527470615"/>
      <w:bookmarkStart w:id="961" w:name="_Toc8810333"/>
      <w:r>
        <w:t xml:space="preserve">Table </w:t>
      </w:r>
      <w:r>
        <w:rPr>
          <w:noProof/>
        </w:rPr>
        <w:fldChar w:fldCharType="begin"/>
      </w:r>
      <w:r>
        <w:rPr>
          <w:noProof/>
        </w:rPr>
        <w:instrText xml:space="preserve"> SEQ Table \* ARABIC </w:instrText>
      </w:r>
      <w:r>
        <w:rPr>
          <w:noProof/>
        </w:rPr>
        <w:fldChar w:fldCharType="separate"/>
      </w:r>
      <w:r w:rsidR="005E2202">
        <w:rPr>
          <w:noProof/>
        </w:rPr>
        <w:t>23</w:t>
      </w:r>
      <w:r>
        <w:rPr>
          <w:noProof/>
        </w:rPr>
        <w:fldChar w:fldCharType="end"/>
      </w:r>
      <w:bookmarkEnd w:id="960"/>
      <w:r>
        <w:t xml:space="preserve">. </w:t>
      </w:r>
      <w:r w:rsidRPr="00AC3C0E">
        <w:t>Distribution of coverage for Company 2.</w:t>
      </w:r>
      <w:bookmarkEnd w:id="961"/>
    </w:p>
    <w:p w:rsidR="009A164B" w:rsidRDefault="009A164B" w:rsidP="009A164B">
      <w:r w:rsidRPr="00E752CE">
        <w:t>There are 29,372 claims with $0 losses (i.e., Loss structure + Loss app + Loss contents + Loss ALE = 0), though they are listed in the claim file of Company 2. They probably correspond to claims whose losses were lower than the deductible.</w:t>
      </w:r>
    </w:p>
    <w:p w:rsidR="009A164B" w:rsidRDefault="009A164B" w:rsidP="00C6609A"/>
    <w:p w:rsidR="009A164B" w:rsidRDefault="009A164B" w:rsidP="00C6609A"/>
    <w:p w:rsidR="009A164B" w:rsidRDefault="009A164B" w:rsidP="00C6609A">
      <w:pPr>
        <w:sectPr w:rsidR="009A164B" w:rsidSect="00FC1129">
          <w:footerReference w:type="default" r:id="rId182"/>
          <w:pgSz w:w="12240" w:h="15840" w:code="1"/>
          <w:pgMar w:top="1440" w:right="1440" w:bottom="1440" w:left="1440" w:header="720" w:footer="432" w:gutter="0"/>
          <w:cols w:space="720"/>
          <w:docGrid w:linePitch="360"/>
        </w:sectPr>
      </w:pPr>
    </w:p>
    <w:p w:rsidR="00E752CE" w:rsidRDefault="00E752CE" w:rsidP="00196221">
      <w:pPr>
        <w:pStyle w:val="Anonymoussubsectiontitle"/>
      </w:pPr>
      <w:r w:rsidRPr="00E752CE">
        <w:lastRenderedPageBreak/>
        <w:t>2004 Personal Residential Claims Data</w:t>
      </w:r>
    </w:p>
    <w:p w:rsidR="00E752CE" w:rsidRDefault="00E752CE" w:rsidP="00E752CE">
      <w:del w:id="964" w:author="Diana Machado" w:date="2019-02-20T07:35:00Z">
        <w:r w:rsidRPr="00E752CE" w:rsidDel="007579AE">
          <w:delText xml:space="preserve">New claims data for the 2004 hurricane season </w:delText>
        </w:r>
      </w:del>
      <w:ins w:id="965" w:author="Diana Machado" w:date="2019-02-20T07:35:00Z">
        <w:r w:rsidR="007579AE">
          <w:t xml:space="preserve">Claims data for the 2004 hurricane season </w:t>
        </w:r>
      </w:ins>
      <w:r w:rsidRPr="00E752CE">
        <w:t>from a series of insurance companies were also used to validate the FPHLM.  Four new insurance companies provided claims data for the 2004 hurricane season.  They will be referred to as companies PR2 to 5-2004.  Company PR5-2004 has only manufactured homes.  See Table PR04a to q. The claims data for Ivan was not used in the validation process because it was contaminated by storm surge damage.</w:t>
      </w:r>
    </w:p>
    <w:p w:rsidR="00E752CE" w:rsidRDefault="00E752CE" w:rsidP="00E752CE"/>
    <w:p w:rsidR="00DB54FB" w:rsidRDefault="00DB54FB" w:rsidP="00E35732">
      <w:pPr>
        <w:pStyle w:val="Caption"/>
        <w:rPr>
          <w:lang w:eastAsia="en-US"/>
        </w:rPr>
      </w:pPr>
      <w:bookmarkStart w:id="966" w:name="_Toc8810334"/>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24</w:t>
      </w:r>
      <w:r w:rsidR="00B77751">
        <w:rPr>
          <w:noProof/>
        </w:rPr>
        <w:fldChar w:fldCharType="end"/>
      </w:r>
      <w:r>
        <w:t xml:space="preserve">. </w:t>
      </w:r>
      <w:r w:rsidRPr="00593473">
        <w:t>2004 Personal Residential Claims Data</w:t>
      </w:r>
      <w:bookmarkEnd w:id="966"/>
    </w:p>
    <w:p w:rsidR="00C409A4" w:rsidRDefault="00C409A4" w:rsidP="00C409A4">
      <w:pPr>
        <w:jc w:val="center"/>
        <w:rPr>
          <w:b/>
          <w:bCs/>
          <w:sz w:val="22"/>
          <w:szCs w:val="22"/>
        </w:rPr>
      </w:pPr>
    </w:p>
    <w:p w:rsidR="00C409A4" w:rsidRPr="00277C8D" w:rsidRDefault="00C409A4">
      <w:pPr>
        <w:pStyle w:val="Caption"/>
      </w:pPr>
      <w:r w:rsidRPr="00277C8D">
        <w:t xml:space="preserve">PR04a. Distribution of claims </w:t>
      </w:r>
      <w:r w:rsidRPr="006854F8">
        <w:t>per</w:t>
      </w:r>
      <w:r w:rsidRPr="00277C8D">
        <w:t xml:space="preserve"> hurricane for PR-2004 Companie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1"/>
        <w:gridCol w:w="1819"/>
        <w:gridCol w:w="1940"/>
        <w:gridCol w:w="2061"/>
        <w:gridCol w:w="1819"/>
      </w:tblGrid>
      <w:tr w:rsidR="00C409A4" w:rsidRPr="00A41BAE" w:rsidTr="00490955">
        <w:trPr>
          <w:trHeight w:val="187"/>
          <w:tblHeade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 </w:t>
            </w:r>
          </w:p>
        </w:tc>
        <w:tc>
          <w:tcPr>
            <w:tcW w:w="1819" w:type="dxa"/>
            <w:hideMark/>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940" w:type="dxa"/>
            <w:hideMark/>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2061" w:type="dxa"/>
            <w:hideMark/>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819" w:type="dxa"/>
            <w:hideMark/>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A41BAE" w:rsidTr="00490955">
        <w:trP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Charley</w:t>
            </w:r>
          </w:p>
        </w:tc>
        <w:tc>
          <w:tcPr>
            <w:tcW w:w="1819" w:type="dxa"/>
          </w:tcPr>
          <w:p w:rsidR="00C409A4" w:rsidRPr="00277C8D" w:rsidRDefault="00C409A4" w:rsidP="00481565">
            <w:pPr>
              <w:pStyle w:val="Tablebody-centered"/>
              <w:rPr>
                <w:lang w:eastAsia="en-US"/>
              </w:rPr>
            </w:pPr>
            <w:r w:rsidRPr="00277C8D">
              <w:rPr>
                <w:lang w:eastAsia="en-US"/>
              </w:rPr>
              <w:t>12641</w:t>
            </w:r>
          </w:p>
        </w:tc>
        <w:tc>
          <w:tcPr>
            <w:tcW w:w="1940" w:type="dxa"/>
          </w:tcPr>
          <w:p w:rsidR="00C409A4" w:rsidRPr="00277C8D" w:rsidRDefault="00C409A4" w:rsidP="00481565">
            <w:pPr>
              <w:pStyle w:val="Tablebody-centered"/>
              <w:rPr>
                <w:lang w:eastAsia="en-US"/>
              </w:rPr>
            </w:pPr>
            <w:r w:rsidRPr="00277C8D">
              <w:rPr>
                <w:lang w:eastAsia="en-US"/>
              </w:rPr>
              <w:t>34149</w:t>
            </w:r>
          </w:p>
        </w:tc>
        <w:tc>
          <w:tcPr>
            <w:tcW w:w="2061" w:type="dxa"/>
          </w:tcPr>
          <w:p w:rsidR="00C409A4" w:rsidRPr="00277C8D" w:rsidRDefault="00C409A4" w:rsidP="00481565">
            <w:pPr>
              <w:pStyle w:val="Tablebody-centered"/>
              <w:rPr>
                <w:lang w:eastAsia="en-US"/>
              </w:rPr>
            </w:pPr>
            <w:r w:rsidRPr="00277C8D">
              <w:rPr>
                <w:lang w:eastAsia="en-US"/>
              </w:rPr>
              <w:t>289</w:t>
            </w:r>
          </w:p>
        </w:tc>
        <w:tc>
          <w:tcPr>
            <w:tcW w:w="1819" w:type="dxa"/>
          </w:tcPr>
          <w:p w:rsidR="00C409A4" w:rsidRPr="00277C8D" w:rsidRDefault="00C409A4" w:rsidP="00481565">
            <w:pPr>
              <w:pStyle w:val="Tablebody-centered"/>
              <w:rPr>
                <w:lang w:eastAsia="en-US"/>
              </w:rPr>
            </w:pPr>
            <w:r w:rsidRPr="00277C8D">
              <w:rPr>
                <w:lang w:eastAsia="en-US"/>
              </w:rPr>
              <w:t>8030</w:t>
            </w:r>
          </w:p>
        </w:tc>
      </w:tr>
      <w:tr w:rsidR="00C409A4" w:rsidRPr="00A41BAE" w:rsidTr="00490955">
        <w:trP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Frances</w:t>
            </w:r>
          </w:p>
        </w:tc>
        <w:tc>
          <w:tcPr>
            <w:tcW w:w="1819" w:type="dxa"/>
          </w:tcPr>
          <w:p w:rsidR="00C409A4" w:rsidRPr="00277C8D" w:rsidRDefault="00C409A4" w:rsidP="00481565">
            <w:pPr>
              <w:pStyle w:val="Tablebody-centered"/>
              <w:rPr>
                <w:lang w:eastAsia="en-US"/>
              </w:rPr>
            </w:pPr>
            <w:r w:rsidRPr="00277C8D">
              <w:rPr>
                <w:lang w:eastAsia="en-US"/>
              </w:rPr>
              <w:t>12731</w:t>
            </w:r>
          </w:p>
        </w:tc>
        <w:tc>
          <w:tcPr>
            <w:tcW w:w="1940" w:type="dxa"/>
          </w:tcPr>
          <w:p w:rsidR="00C409A4" w:rsidRPr="00277C8D" w:rsidRDefault="00C409A4" w:rsidP="00481565">
            <w:pPr>
              <w:pStyle w:val="Tablebody-centered"/>
              <w:rPr>
                <w:lang w:eastAsia="en-US"/>
              </w:rPr>
            </w:pPr>
            <w:r w:rsidRPr="00277C8D">
              <w:rPr>
                <w:lang w:eastAsia="en-US"/>
              </w:rPr>
              <w:t>27866</w:t>
            </w:r>
          </w:p>
        </w:tc>
        <w:tc>
          <w:tcPr>
            <w:tcW w:w="2061" w:type="dxa"/>
          </w:tcPr>
          <w:p w:rsidR="00C409A4" w:rsidRPr="00277C8D" w:rsidRDefault="00C409A4" w:rsidP="00481565">
            <w:pPr>
              <w:pStyle w:val="Tablebody-centered"/>
              <w:rPr>
                <w:lang w:eastAsia="en-US"/>
              </w:rPr>
            </w:pPr>
            <w:r w:rsidRPr="00277C8D">
              <w:rPr>
                <w:lang w:eastAsia="en-US"/>
              </w:rPr>
              <w:t>200</w:t>
            </w:r>
          </w:p>
        </w:tc>
        <w:tc>
          <w:tcPr>
            <w:tcW w:w="1819" w:type="dxa"/>
          </w:tcPr>
          <w:p w:rsidR="00C409A4" w:rsidRPr="00277C8D" w:rsidRDefault="00C409A4" w:rsidP="00481565">
            <w:pPr>
              <w:pStyle w:val="Tablebody-centered"/>
              <w:rPr>
                <w:lang w:eastAsia="en-US"/>
              </w:rPr>
            </w:pPr>
            <w:r w:rsidRPr="00277C8D">
              <w:rPr>
                <w:lang w:eastAsia="en-US"/>
              </w:rPr>
              <w:t>7,301</w:t>
            </w:r>
          </w:p>
        </w:tc>
      </w:tr>
      <w:tr w:rsidR="00C409A4" w:rsidRPr="00A41BAE" w:rsidTr="00490955">
        <w:trP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Ivan</w:t>
            </w:r>
          </w:p>
        </w:tc>
        <w:tc>
          <w:tcPr>
            <w:tcW w:w="1819" w:type="dxa"/>
          </w:tcPr>
          <w:p w:rsidR="00C409A4" w:rsidRPr="00277C8D" w:rsidRDefault="00C409A4" w:rsidP="00481565">
            <w:pPr>
              <w:pStyle w:val="Tablebody-centered"/>
              <w:rPr>
                <w:lang w:eastAsia="en-US"/>
              </w:rPr>
            </w:pPr>
            <w:r w:rsidRPr="00277C8D">
              <w:rPr>
                <w:lang w:eastAsia="en-US"/>
              </w:rPr>
              <w:t>6202</w:t>
            </w:r>
          </w:p>
        </w:tc>
        <w:tc>
          <w:tcPr>
            <w:tcW w:w="1940" w:type="dxa"/>
          </w:tcPr>
          <w:p w:rsidR="00C409A4" w:rsidRPr="00277C8D" w:rsidRDefault="00C409A4" w:rsidP="00481565">
            <w:pPr>
              <w:pStyle w:val="Tablebody-centered"/>
              <w:rPr>
                <w:lang w:eastAsia="en-US"/>
              </w:rPr>
            </w:pPr>
            <w:r w:rsidRPr="00277C8D">
              <w:rPr>
                <w:lang w:eastAsia="en-US"/>
              </w:rPr>
              <w:t>21424</w:t>
            </w:r>
          </w:p>
        </w:tc>
        <w:tc>
          <w:tcPr>
            <w:tcW w:w="2061" w:type="dxa"/>
          </w:tcPr>
          <w:p w:rsidR="00C409A4" w:rsidRPr="00277C8D" w:rsidRDefault="00C409A4" w:rsidP="00481565">
            <w:pPr>
              <w:pStyle w:val="Tablebody-centered"/>
              <w:rPr>
                <w:lang w:eastAsia="en-US"/>
              </w:rPr>
            </w:pPr>
            <w:r w:rsidRPr="00277C8D">
              <w:rPr>
                <w:lang w:eastAsia="en-US"/>
              </w:rPr>
              <w:t>31</w:t>
            </w:r>
          </w:p>
        </w:tc>
        <w:tc>
          <w:tcPr>
            <w:tcW w:w="1819" w:type="dxa"/>
          </w:tcPr>
          <w:p w:rsidR="00C409A4" w:rsidRPr="00277C8D" w:rsidRDefault="00C409A4" w:rsidP="00481565">
            <w:pPr>
              <w:pStyle w:val="Tablebody-centered"/>
              <w:rPr>
                <w:lang w:eastAsia="en-US"/>
              </w:rPr>
            </w:pPr>
            <w:r w:rsidRPr="00277C8D">
              <w:rPr>
                <w:lang w:eastAsia="en-US"/>
              </w:rPr>
              <w:t>817</w:t>
            </w:r>
          </w:p>
        </w:tc>
      </w:tr>
      <w:tr w:rsidR="00C409A4" w:rsidRPr="00A41BAE" w:rsidTr="00490955">
        <w:trP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Jeanne</w:t>
            </w:r>
          </w:p>
        </w:tc>
        <w:tc>
          <w:tcPr>
            <w:tcW w:w="1819" w:type="dxa"/>
          </w:tcPr>
          <w:p w:rsidR="00C409A4" w:rsidRPr="00277C8D" w:rsidRDefault="00C409A4" w:rsidP="00481565">
            <w:pPr>
              <w:pStyle w:val="Tablebody-centered"/>
              <w:rPr>
                <w:lang w:eastAsia="en-US"/>
              </w:rPr>
            </w:pPr>
            <w:r w:rsidRPr="00277C8D">
              <w:rPr>
                <w:lang w:eastAsia="en-US"/>
              </w:rPr>
              <w:t>11547</w:t>
            </w:r>
          </w:p>
        </w:tc>
        <w:tc>
          <w:tcPr>
            <w:tcW w:w="1940" w:type="dxa"/>
          </w:tcPr>
          <w:p w:rsidR="00C409A4" w:rsidRPr="00277C8D" w:rsidRDefault="00C409A4" w:rsidP="00481565">
            <w:pPr>
              <w:pStyle w:val="Tablebody-centered"/>
              <w:rPr>
                <w:lang w:eastAsia="en-US"/>
              </w:rPr>
            </w:pPr>
            <w:r w:rsidRPr="00277C8D">
              <w:rPr>
                <w:lang w:eastAsia="en-US"/>
              </w:rPr>
              <w:t>19975</w:t>
            </w:r>
          </w:p>
        </w:tc>
        <w:tc>
          <w:tcPr>
            <w:tcW w:w="2061" w:type="dxa"/>
          </w:tcPr>
          <w:p w:rsidR="00C409A4" w:rsidRPr="00277C8D" w:rsidRDefault="00C409A4" w:rsidP="00481565">
            <w:pPr>
              <w:pStyle w:val="Tablebody-centered"/>
              <w:rPr>
                <w:lang w:eastAsia="en-US"/>
              </w:rPr>
            </w:pPr>
            <w:r w:rsidRPr="00277C8D">
              <w:rPr>
                <w:lang w:eastAsia="en-US"/>
              </w:rPr>
              <w:t>248</w:t>
            </w:r>
          </w:p>
        </w:tc>
        <w:tc>
          <w:tcPr>
            <w:tcW w:w="1819" w:type="dxa"/>
          </w:tcPr>
          <w:p w:rsidR="00C409A4" w:rsidRPr="00277C8D" w:rsidRDefault="00C409A4" w:rsidP="00481565">
            <w:pPr>
              <w:pStyle w:val="Tablebody-centered"/>
              <w:rPr>
                <w:lang w:eastAsia="en-US"/>
              </w:rPr>
            </w:pPr>
            <w:r w:rsidRPr="00277C8D">
              <w:rPr>
                <w:lang w:eastAsia="en-US"/>
              </w:rPr>
              <w:t>10,390</w:t>
            </w:r>
          </w:p>
        </w:tc>
      </w:tr>
    </w:tbl>
    <w:p w:rsidR="00C409A4" w:rsidRDefault="00C409A4" w:rsidP="00C409A4">
      <w:pPr>
        <w:rPr>
          <w:lang w:eastAsia="en-US"/>
        </w:rPr>
      </w:pPr>
    </w:p>
    <w:p w:rsidR="00C409A4" w:rsidRPr="00277C8D" w:rsidRDefault="00C409A4">
      <w:pPr>
        <w:pStyle w:val="Caption"/>
      </w:pPr>
      <w:r w:rsidRPr="00277C8D">
        <w:t xml:space="preserve">PR04b. Distribution of claims per </w:t>
      </w:r>
      <w:r w:rsidRPr="006854F8">
        <w:t>coverage</w:t>
      </w:r>
      <w:r w:rsidRPr="00277C8D">
        <w:t xml:space="preserve"> for PR-2004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32"/>
        <w:gridCol w:w="1532"/>
        <w:gridCol w:w="1532"/>
        <w:gridCol w:w="1532"/>
        <w:gridCol w:w="1532"/>
      </w:tblGrid>
      <w:tr w:rsidR="00C409A4" w:rsidRPr="00A41BAE" w:rsidTr="00B65BAE">
        <w:trPr>
          <w:trHeight w:val="258"/>
          <w:tblHeader/>
          <w:jc w:val="center"/>
        </w:trPr>
        <w:tc>
          <w:tcPr>
            <w:tcW w:w="0" w:type="auto"/>
            <w:vAlign w:val="center"/>
          </w:tcPr>
          <w:p w:rsidR="00C409A4" w:rsidRPr="0093057A" w:rsidRDefault="00C409A4" w:rsidP="00481565">
            <w:pPr>
              <w:pStyle w:val="Tablebody-centered"/>
              <w:rPr>
                <w:rFonts w:eastAsiaTheme="minorEastAsia" w:cstheme="minorBidi"/>
                <w:lang w:eastAsia="en-US"/>
              </w:rPr>
            </w:pPr>
            <w:r w:rsidRPr="00277C8D">
              <w:rPr>
                <w:lang w:eastAsia="en-US"/>
              </w:rPr>
              <w:t>Year Built</w:t>
            </w:r>
          </w:p>
        </w:tc>
        <w:tc>
          <w:tcPr>
            <w:tcW w:w="1532" w:type="dxa"/>
            <w:vAlign w:val="center"/>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532" w:type="dxa"/>
            <w:vAlign w:val="center"/>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532" w:type="dxa"/>
            <w:vAlign w:val="center"/>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532" w:type="dxa"/>
            <w:vAlign w:val="center"/>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A41BAE" w:rsidTr="00B916D4">
        <w:trPr>
          <w:trHeight w:val="258"/>
          <w:jc w:val="center"/>
        </w:trPr>
        <w:tc>
          <w:tcPr>
            <w:tcW w:w="0" w:type="auto"/>
            <w:vAlign w:val="center"/>
          </w:tcPr>
          <w:p w:rsidR="00C409A4" w:rsidRPr="00277C8D" w:rsidRDefault="00C409A4" w:rsidP="00481565">
            <w:pPr>
              <w:pStyle w:val="Tablebody-centered"/>
              <w:rPr>
                <w:lang w:eastAsia="en-US"/>
              </w:rPr>
            </w:pPr>
            <w:r w:rsidRPr="00277C8D">
              <w:rPr>
                <w:lang w:eastAsia="en-US"/>
              </w:rPr>
              <w:t>A</w:t>
            </w:r>
          </w:p>
        </w:tc>
        <w:tc>
          <w:tcPr>
            <w:tcW w:w="1532" w:type="dxa"/>
            <w:vAlign w:val="center"/>
          </w:tcPr>
          <w:p w:rsidR="00C409A4" w:rsidRPr="00277C8D" w:rsidRDefault="00C409A4" w:rsidP="00481565">
            <w:pPr>
              <w:pStyle w:val="Tablebody-centered"/>
              <w:rPr>
                <w:lang w:eastAsia="en-US"/>
              </w:rPr>
            </w:pPr>
            <w:r w:rsidRPr="00277C8D">
              <w:rPr>
                <w:lang w:eastAsia="en-US"/>
              </w:rPr>
              <w:t>0</w:t>
            </w:r>
          </w:p>
        </w:tc>
        <w:tc>
          <w:tcPr>
            <w:tcW w:w="1532" w:type="dxa"/>
            <w:vAlign w:val="center"/>
          </w:tcPr>
          <w:p w:rsidR="00C409A4" w:rsidRPr="00277C8D" w:rsidRDefault="00C409A4" w:rsidP="00481565">
            <w:pPr>
              <w:pStyle w:val="Tablebody-centered"/>
              <w:rPr>
                <w:lang w:eastAsia="en-US"/>
              </w:rPr>
            </w:pPr>
            <w:r w:rsidRPr="00277C8D">
              <w:rPr>
                <w:lang w:eastAsia="en-US"/>
              </w:rPr>
              <w:t>155</w:t>
            </w:r>
          </w:p>
        </w:tc>
        <w:tc>
          <w:tcPr>
            <w:tcW w:w="1532" w:type="dxa"/>
            <w:vAlign w:val="center"/>
          </w:tcPr>
          <w:p w:rsidR="00C409A4" w:rsidRPr="00277C8D" w:rsidRDefault="00C409A4" w:rsidP="00481565">
            <w:pPr>
              <w:pStyle w:val="Tablebody-centered"/>
              <w:rPr>
                <w:lang w:eastAsia="en-US"/>
              </w:rPr>
            </w:pPr>
            <w:r w:rsidRPr="00277C8D">
              <w:rPr>
                <w:lang w:eastAsia="en-US"/>
              </w:rPr>
              <w:t>0</w:t>
            </w:r>
          </w:p>
        </w:tc>
        <w:tc>
          <w:tcPr>
            <w:tcW w:w="1532" w:type="dxa"/>
            <w:vAlign w:val="center"/>
          </w:tcPr>
          <w:p w:rsidR="00C409A4" w:rsidRPr="00277C8D" w:rsidRDefault="00C409A4" w:rsidP="00481565">
            <w:pPr>
              <w:pStyle w:val="Tablebody-centered"/>
              <w:rPr>
                <w:lang w:eastAsia="en-US"/>
              </w:rPr>
            </w:pPr>
            <w:r w:rsidRPr="00277C8D">
              <w:rPr>
                <w:lang w:eastAsia="en-US"/>
              </w:rPr>
              <w:t>0</w:t>
            </w:r>
          </w:p>
        </w:tc>
      </w:tr>
      <w:tr w:rsidR="00C409A4" w:rsidRPr="00A41BAE" w:rsidTr="00B916D4">
        <w:trPr>
          <w:trHeight w:val="258"/>
          <w:jc w:val="center"/>
        </w:trPr>
        <w:tc>
          <w:tcPr>
            <w:tcW w:w="0" w:type="auto"/>
            <w:vAlign w:val="center"/>
          </w:tcPr>
          <w:p w:rsidR="00C409A4" w:rsidRPr="00277C8D" w:rsidRDefault="00C409A4" w:rsidP="00481565">
            <w:pPr>
              <w:pStyle w:val="Tablebody-centered"/>
              <w:rPr>
                <w:lang w:eastAsia="en-US"/>
              </w:rPr>
            </w:pPr>
            <w:r w:rsidRPr="00277C8D">
              <w:rPr>
                <w:lang w:eastAsia="en-US"/>
              </w:rPr>
              <w:t>R</w:t>
            </w:r>
          </w:p>
        </w:tc>
        <w:tc>
          <w:tcPr>
            <w:tcW w:w="1532" w:type="dxa"/>
            <w:vAlign w:val="center"/>
          </w:tcPr>
          <w:p w:rsidR="00C409A4" w:rsidRPr="00277C8D" w:rsidRDefault="00C409A4" w:rsidP="00481565">
            <w:pPr>
              <w:pStyle w:val="Tablebody-centered"/>
              <w:rPr>
                <w:lang w:eastAsia="en-US"/>
              </w:rPr>
            </w:pPr>
            <w:r w:rsidRPr="00277C8D">
              <w:rPr>
                <w:lang w:eastAsia="en-US"/>
              </w:rPr>
              <w:t>43121</w:t>
            </w:r>
          </w:p>
        </w:tc>
        <w:tc>
          <w:tcPr>
            <w:tcW w:w="1532" w:type="dxa"/>
            <w:vAlign w:val="center"/>
          </w:tcPr>
          <w:p w:rsidR="00C409A4" w:rsidRPr="00277C8D" w:rsidRDefault="00C409A4" w:rsidP="00481565">
            <w:pPr>
              <w:pStyle w:val="Tablebody-centered"/>
              <w:rPr>
                <w:lang w:eastAsia="en-US"/>
              </w:rPr>
            </w:pPr>
            <w:r w:rsidRPr="00277C8D">
              <w:rPr>
                <w:lang w:eastAsia="en-US"/>
              </w:rPr>
              <w:t>103414</w:t>
            </w:r>
          </w:p>
        </w:tc>
        <w:tc>
          <w:tcPr>
            <w:tcW w:w="1532" w:type="dxa"/>
            <w:vAlign w:val="center"/>
          </w:tcPr>
          <w:p w:rsidR="00C409A4" w:rsidRPr="00277C8D" w:rsidRDefault="00C409A4" w:rsidP="00481565">
            <w:pPr>
              <w:pStyle w:val="Tablebody-centered"/>
              <w:rPr>
                <w:lang w:eastAsia="en-US"/>
              </w:rPr>
            </w:pPr>
            <w:r w:rsidRPr="00277C8D">
              <w:rPr>
                <w:lang w:eastAsia="en-US"/>
              </w:rPr>
              <w:t>768</w:t>
            </w:r>
          </w:p>
        </w:tc>
        <w:tc>
          <w:tcPr>
            <w:tcW w:w="1532" w:type="dxa"/>
            <w:vAlign w:val="center"/>
          </w:tcPr>
          <w:p w:rsidR="00C409A4" w:rsidRPr="00277C8D" w:rsidRDefault="00C409A4" w:rsidP="00481565">
            <w:pPr>
              <w:pStyle w:val="Tablebody-centered"/>
              <w:rPr>
                <w:lang w:eastAsia="en-US"/>
              </w:rPr>
            </w:pPr>
            <w:r w:rsidRPr="00277C8D">
              <w:rPr>
                <w:lang w:eastAsia="en-US"/>
              </w:rPr>
              <w:t>26,538</w:t>
            </w:r>
          </w:p>
        </w:tc>
      </w:tr>
      <w:tr w:rsidR="009A164B" w:rsidRPr="00A41BAE" w:rsidTr="00B916D4">
        <w:trPr>
          <w:trHeight w:val="258"/>
          <w:jc w:val="center"/>
        </w:trPr>
        <w:tc>
          <w:tcPr>
            <w:tcW w:w="0" w:type="auto"/>
            <w:vAlign w:val="center"/>
          </w:tcPr>
          <w:p w:rsidR="009A164B" w:rsidRPr="00277C8D" w:rsidRDefault="009A164B" w:rsidP="00481565">
            <w:pPr>
              <w:pStyle w:val="Tablebody-centered"/>
              <w:rPr>
                <w:lang w:eastAsia="en-US"/>
              </w:rPr>
            </w:pPr>
          </w:p>
        </w:tc>
        <w:tc>
          <w:tcPr>
            <w:tcW w:w="1532" w:type="dxa"/>
            <w:vAlign w:val="center"/>
          </w:tcPr>
          <w:p w:rsidR="009A164B" w:rsidRPr="00277C8D" w:rsidRDefault="009A164B" w:rsidP="00481565">
            <w:pPr>
              <w:pStyle w:val="Tablebody-centered"/>
              <w:rPr>
                <w:lang w:eastAsia="en-US"/>
              </w:rPr>
            </w:pPr>
          </w:p>
        </w:tc>
        <w:tc>
          <w:tcPr>
            <w:tcW w:w="1532" w:type="dxa"/>
            <w:vAlign w:val="center"/>
          </w:tcPr>
          <w:p w:rsidR="009A164B" w:rsidRPr="00277C8D" w:rsidRDefault="009A164B" w:rsidP="00481565">
            <w:pPr>
              <w:pStyle w:val="Tablebody-centered"/>
              <w:rPr>
                <w:lang w:eastAsia="en-US"/>
              </w:rPr>
            </w:pPr>
          </w:p>
        </w:tc>
        <w:tc>
          <w:tcPr>
            <w:tcW w:w="1532" w:type="dxa"/>
            <w:vAlign w:val="center"/>
          </w:tcPr>
          <w:p w:rsidR="009A164B" w:rsidRPr="00277C8D" w:rsidRDefault="009A164B" w:rsidP="00481565">
            <w:pPr>
              <w:pStyle w:val="Tablebody-centered"/>
              <w:rPr>
                <w:lang w:eastAsia="en-US"/>
              </w:rPr>
            </w:pPr>
          </w:p>
        </w:tc>
        <w:tc>
          <w:tcPr>
            <w:tcW w:w="1532" w:type="dxa"/>
            <w:vAlign w:val="center"/>
          </w:tcPr>
          <w:p w:rsidR="009A164B" w:rsidRPr="00277C8D" w:rsidRDefault="009A164B" w:rsidP="00481565">
            <w:pPr>
              <w:pStyle w:val="Tablebody-centered"/>
              <w:rPr>
                <w:lang w:eastAsia="en-US"/>
              </w:rPr>
            </w:pPr>
          </w:p>
        </w:tc>
      </w:tr>
    </w:tbl>
    <w:p w:rsidR="00C409A4" w:rsidRDefault="00C409A4" w:rsidP="00C409A4">
      <w:pPr>
        <w:rPr>
          <w:lang w:eastAsia="en-US"/>
        </w:rPr>
      </w:pPr>
    </w:p>
    <w:p w:rsidR="009A164B" w:rsidRDefault="009A164B">
      <w:pPr>
        <w:pStyle w:val="Caption"/>
      </w:pPr>
      <w:r>
        <w:t>PR04c.</w:t>
      </w:r>
      <w:r w:rsidRPr="00277C8D">
        <w:t xml:space="preserve"> Distribution of claims per </w:t>
      </w:r>
      <w:r w:rsidRPr="006854F8">
        <w:t>construction</w:t>
      </w:r>
      <w:r w:rsidRPr="00277C8D">
        <w:t xml:space="preserve"> type for PR-2004 Companies.</w:t>
      </w:r>
    </w:p>
    <w:tbl>
      <w:tblPr>
        <w:tblW w:w="9360" w:type="dxa"/>
        <w:jc w:val="center"/>
        <w:tblLook w:val="00A0" w:firstRow="1" w:lastRow="0" w:firstColumn="1" w:lastColumn="0" w:noHBand="0" w:noVBand="0"/>
      </w:tblPr>
      <w:tblGrid>
        <w:gridCol w:w="2339"/>
        <w:gridCol w:w="2131"/>
        <w:gridCol w:w="1630"/>
        <w:gridCol w:w="1630"/>
        <w:gridCol w:w="1630"/>
      </w:tblGrid>
      <w:tr w:rsidR="009A164B" w:rsidRPr="0093057A" w:rsidTr="009A164B">
        <w:trPr>
          <w:trHeight w:val="255"/>
          <w:tblHeader/>
          <w:jc w:val="center"/>
        </w:trPr>
        <w:tc>
          <w:tcPr>
            <w:tcW w:w="2339" w:type="dxa"/>
            <w:tcBorders>
              <w:top w:val="single" w:sz="4" w:space="0" w:color="auto"/>
              <w:left w:val="single" w:sz="4" w:space="0" w:color="auto"/>
              <w:bottom w:val="single" w:sz="4" w:space="0" w:color="auto"/>
              <w:right w:val="single" w:sz="4" w:space="0" w:color="auto"/>
            </w:tcBorders>
          </w:tcPr>
          <w:p w:rsidR="009A164B" w:rsidRPr="00277C8D" w:rsidRDefault="009A164B" w:rsidP="009A164B">
            <w:pPr>
              <w:pStyle w:val="Tablebody-centered"/>
              <w:rPr>
                <w:lang w:eastAsia="en-US"/>
              </w:rPr>
            </w:pPr>
            <w:r w:rsidRPr="00277C8D">
              <w:rPr>
                <w:lang w:eastAsia="en-US"/>
              </w:rPr>
              <w:t>Exterior Wall</w:t>
            </w:r>
          </w:p>
        </w:tc>
        <w:tc>
          <w:tcPr>
            <w:tcW w:w="2131" w:type="dxa"/>
            <w:tcBorders>
              <w:top w:val="single" w:sz="4" w:space="0" w:color="auto"/>
              <w:left w:val="single" w:sz="4" w:space="0" w:color="auto"/>
              <w:bottom w:val="single" w:sz="4" w:space="0" w:color="auto"/>
              <w:right w:val="single" w:sz="4" w:space="0" w:color="auto"/>
            </w:tcBorders>
          </w:tcPr>
          <w:p w:rsidR="009A164B" w:rsidRPr="00277C8D" w:rsidRDefault="009A164B" w:rsidP="009A164B">
            <w:pPr>
              <w:pStyle w:val="Tablebody-centered"/>
              <w:rPr>
                <w:rFonts w:eastAsiaTheme="minorHAnsi"/>
                <w:color w:val="000000"/>
                <w:lang w:eastAsia="en-US"/>
              </w:rPr>
            </w:pPr>
            <w:r w:rsidRPr="00277C8D">
              <w:rPr>
                <w:lang w:eastAsia="en-US"/>
              </w:rPr>
              <w:t xml:space="preserve">PR2-2004 </w:t>
            </w:r>
          </w:p>
        </w:tc>
        <w:tc>
          <w:tcPr>
            <w:tcW w:w="1630" w:type="dxa"/>
            <w:tcBorders>
              <w:top w:val="single" w:sz="4" w:space="0" w:color="auto"/>
              <w:left w:val="single" w:sz="4" w:space="0" w:color="auto"/>
              <w:bottom w:val="single" w:sz="4" w:space="0" w:color="auto"/>
              <w:right w:val="single" w:sz="4" w:space="0" w:color="auto"/>
            </w:tcBorders>
          </w:tcPr>
          <w:p w:rsidR="009A164B" w:rsidRPr="00277C8D" w:rsidRDefault="009A164B" w:rsidP="009A164B">
            <w:pPr>
              <w:pStyle w:val="Tablebody-centered"/>
              <w:rPr>
                <w:rFonts w:eastAsiaTheme="minorHAnsi"/>
                <w:color w:val="000000"/>
                <w:lang w:eastAsia="en-US"/>
              </w:rPr>
            </w:pPr>
            <w:r w:rsidRPr="00277C8D">
              <w:rPr>
                <w:lang w:eastAsia="en-US"/>
              </w:rPr>
              <w:t xml:space="preserve">PR3-2004 </w:t>
            </w:r>
          </w:p>
        </w:tc>
        <w:tc>
          <w:tcPr>
            <w:tcW w:w="1630" w:type="dxa"/>
            <w:tcBorders>
              <w:top w:val="single" w:sz="4" w:space="0" w:color="auto"/>
              <w:left w:val="single" w:sz="4" w:space="0" w:color="auto"/>
              <w:bottom w:val="single" w:sz="4" w:space="0" w:color="auto"/>
              <w:right w:val="single" w:sz="4" w:space="0" w:color="auto"/>
            </w:tcBorders>
          </w:tcPr>
          <w:p w:rsidR="009A164B" w:rsidRPr="00277C8D" w:rsidRDefault="009A164B" w:rsidP="009A164B">
            <w:pPr>
              <w:pStyle w:val="Tablebody-centered"/>
              <w:rPr>
                <w:rFonts w:eastAsiaTheme="minorHAnsi"/>
                <w:color w:val="000000"/>
                <w:lang w:eastAsia="en-US"/>
              </w:rPr>
            </w:pPr>
            <w:r w:rsidRPr="00277C8D">
              <w:rPr>
                <w:lang w:eastAsia="en-US"/>
              </w:rPr>
              <w:t xml:space="preserve">PR4-2004 </w:t>
            </w:r>
          </w:p>
        </w:tc>
        <w:tc>
          <w:tcPr>
            <w:tcW w:w="1630" w:type="dxa"/>
            <w:tcBorders>
              <w:top w:val="single" w:sz="4" w:space="0" w:color="auto"/>
              <w:left w:val="single" w:sz="4" w:space="0" w:color="auto"/>
              <w:bottom w:val="single" w:sz="4" w:space="0" w:color="auto"/>
              <w:right w:val="single" w:sz="4" w:space="0" w:color="auto"/>
            </w:tcBorders>
          </w:tcPr>
          <w:p w:rsidR="009A164B" w:rsidRPr="00277C8D" w:rsidRDefault="009A164B" w:rsidP="009A164B">
            <w:pPr>
              <w:pStyle w:val="Tablebody-centered"/>
              <w:rPr>
                <w:rFonts w:eastAsiaTheme="minorHAnsi"/>
                <w:color w:val="000000"/>
                <w:lang w:eastAsia="en-US"/>
              </w:rPr>
            </w:pPr>
            <w:r w:rsidRPr="00277C8D">
              <w:rPr>
                <w:lang w:eastAsia="en-US"/>
              </w:rPr>
              <w:t xml:space="preserve">PR5-2004 </w:t>
            </w:r>
          </w:p>
        </w:tc>
      </w:tr>
      <w:tr w:rsidR="009A164B" w:rsidRPr="0093057A" w:rsidTr="009A164B">
        <w:trPr>
          <w:trHeight w:val="270"/>
          <w:jc w:val="center"/>
        </w:trPr>
        <w:tc>
          <w:tcPr>
            <w:tcW w:w="2339" w:type="dxa"/>
            <w:tcBorders>
              <w:top w:val="single" w:sz="4" w:space="0" w:color="auto"/>
              <w:left w:val="single" w:sz="4" w:space="0" w:color="000000"/>
              <w:bottom w:val="single" w:sz="4" w:space="0" w:color="000000"/>
              <w:right w:val="single" w:sz="4" w:space="0" w:color="000000"/>
            </w:tcBorders>
          </w:tcPr>
          <w:p w:rsidR="009A164B" w:rsidRPr="00277C8D" w:rsidRDefault="009A164B" w:rsidP="009A164B">
            <w:pPr>
              <w:pStyle w:val="Tablebody-centered"/>
              <w:rPr>
                <w:lang w:eastAsia="en-US"/>
              </w:rPr>
            </w:pPr>
            <w:r w:rsidRPr="00277C8D">
              <w:rPr>
                <w:lang w:eastAsia="en-US"/>
              </w:rPr>
              <w:t>Frame</w:t>
            </w:r>
          </w:p>
        </w:tc>
        <w:tc>
          <w:tcPr>
            <w:tcW w:w="2131" w:type="dxa"/>
            <w:tcBorders>
              <w:top w:val="single" w:sz="4" w:space="0" w:color="auto"/>
              <w:left w:val="single" w:sz="4" w:space="0" w:color="000000"/>
              <w:bottom w:val="single" w:sz="4" w:space="0" w:color="000000"/>
              <w:right w:val="single" w:sz="4" w:space="0" w:color="000000"/>
            </w:tcBorders>
            <w:vAlign w:val="bottom"/>
          </w:tcPr>
          <w:p w:rsidR="009A164B" w:rsidRPr="00277C8D" w:rsidRDefault="009A164B" w:rsidP="009A164B">
            <w:pPr>
              <w:pStyle w:val="Tablebody-centered"/>
              <w:rPr>
                <w:lang w:eastAsia="en-US"/>
              </w:rPr>
            </w:pPr>
            <w:r w:rsidRPr="00277C8D">
              <w:rPr>
                <w:lang w:eastAsia="en-US"/>
              </w:rPr>
              <w:t>10760</w:t>
            </w:r>
          </w:p>
        </w:tc>
        <w:tc>
          <w:tcPr>
            <w:tcW w:w="1630" w:type="dxa"/>
            <w:tcBorders>
              <w:top w:val="single" w:sz="4" w:space="0" w:color="auto"/>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23471</w:t>
            </w:r>
          </w:p>
        </w:tc>
        <w:tc>
          <w:tcPr>
            <w:tcW w:w="1630" w:type="dxa"/>
            <w:tcBorders>
              <w:top w:val="single" w:sz="4" w:space="0" w:color="auto"/>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198</w:t>
            </w:r>
          </w:p>
        </w:tc>
        <w:tc>
          <w:tcPr>
            <w:tcW w:w="1630" w:type="dxa"/>
            <w:tcBorders>
              <w:top w:val="single" w:sz="4" w:space="0" w:color="auto"/>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0</w:t>
            </w:r>
          </w:p>
        </w:tc>
      </w:tr>
      <w:tr w:rsidR="009A164B" w:rsidRPr="0093057A" w:rsidTr="009A164B">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rsidR="009A164B" w:rsidRPr="00277C8D" w:rsidRDefault="009A164B" w:rsidP="009A164B">
            <w:pPr>
              <w:pStyle w:val="Tablebody-centered"/>
              <w:rPr>
                <w:lang w:eastAsia="en-US"/>
              </w:rPr>
            </w:pPr>
            <w:r w:rsidRPr="00277C8D">
              <w:rPr>
                <w:lang w:eastAsia="en-US"/>
              </w:rPr>
              <w:t>Manuf. Homes</w:t>
            </w:r>
          </w:p>
        </w:tc>
        <w:tc>
          <w:tcPr>
            <w:tcW w:w="2131" w:type="dxa"/>
            <w:tcBorders>
              <w:top w:val="single" w:sz="4" w:space="0" w:color="000000"/>
              <w:left w:val="single" w:sz="4" w:space="0" w:color="000000"/>
              <w:bottom w:val="single" w:sz="4" w:space="0" w:color="000000"/>
              <w:right w:val="single" w:sz="4" w:space="0" w:color="000000"/>
            </w:tcBorders>
            <w:vAlign w:val="bottom"/>
          </w:tcPr>
          <w:p w:rsidR="009A164B" w:rsidRPr="00277C8D" w:rsidRDefault="009A164B" w:rsidP="009A164B">
            <w:pPr>
              <w:pStyle w:val="Tablebody-centered"/>
              <w:rPr>
                <w:lang w:eastAsia="en-US"/>
              </w:rPr>
            </w:pPr>
            <w:r w:rsidRPr="00277C8D">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26,538</w:t>
            </w:r>
          </w:p>
        </w:tc>
      </w:tr>
      <w:tr w:rsidR="009A164B" w:rsidRPr="0093057A" w:rsidTr="009A164B">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rsidR="009A164B" w:rsidRPr="00277C8D" w:rsidRDefault="009A164B" w:rsidP="009A164B">
            <w:pPr>
              <w:pStyle w:val="Tablebody-centered"/>
              <w:rPr>
                <w:lang w:eastAsia="en-US"/>
              </w:rPr>
            </w:pPr>
            <w:r w:rsidRPr="00277C8D">
              <w:rPr>
                <w:lang w:eastAsia="en-US"/>
              </w:rPr>
              <w:t>Masonry</w:t>
            </w:r>
          </w:p>
        </w:tc>
        <w:tc>
          <w:tcPr>
            <w:tcW w:w="2131" w:type="dxa"/>
            <w:tcBorders>
              <w:top w:val="single" w:sz="4" w:space="0" w:color="000000"/>
              <w:left w:val="single" w:sz="4" w:space="0" w:color="000000"/>
              <w:bottom w:val="single" w:sz="4" w:space="0" w:color="000000"/>
              <w:right w:val="single" w:sz="4" w:space="0" w:color="000000"/>
            </w:tcBorders>
            <w:vAlign w:val="bottom"/>
          </w:tcPr>
          <w:p w:rsidR="009A164B" w:rsidRPr="00277C8D" w:rsidRDefault="009A164B" w:rsidP="009A164B">
            <w:pPr>
              <w:pStyle w:val="Tablebody-centered"/>
              <w:rPr>
                <w:lang w:eastAsia="en-US"/>
              </w:rPr>
            </w:pPr>
            <w:r w:rsidRPr="00277C8D">
              <w:rPr>
                <w:lang w:eastAsia="en-US"/>
              </w:rPr>
              <w:t>31673</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79911</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569</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0</w:t>
            </w:r>
          </w:p>
        </w:tc>
      </w:tr>
      <w:tr w:rsidR="009A164B" w:rsidRPr="0093057A" w:rsidTr="009A164B">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rsidR="009A164B" w:rsidRPr="00277C8D" w:rsidRDefault="009A164B" w:rsidP="009A164B">
            <w:pPr>
              <w:pStyle w:val="Tablebody-centered"/>
              <w:rPr>
                <w:lang w:eastAsia="en-US"/>
              </w:rPr>
            </w:pPr>
            <w:r w:rsidRPr="00277C8D">
              <w:rPr>
                <w:lang w:eastAsia="en-US"/>
              </w:rPr>
              <w:t>Other</w:t>
            </w:r>
          </w:p>
        </w:tc>
        <w:tc>
          <w:tcPr>
            <w:tcW w:w="2131" w:type="dxa"/>
            <w:tcBorders>
              <w:top w:val="single" w:sz="4" w:space="0" w:color="000000"/>
              <w:left w:val="single" w:sz="4" w:space="0" w:color="000000"/>
              <w:bottom w:val="single" w:sz="4" w:space="0" w:color="000000"/>
              <w:right w:val="single" w:sz="4" w:space="0" w:color="000000"/>
            </w:tcBorders>
          </w:tcPr>
          <w:p w:rsidR="009A164B" w:rsidRPr="00277C8D" w:rsidRDefault="009A164B" w:rsidP="009A164B">
            <w:pPr>
              <w:pStyle w:val="Tablebody-centered"/>
              <w:rPr>
                <w:lang w:eastAsia="en-US"/>
              </w:rPr>
            </w:pPr>
            <w:r w:rsidRPr="00277C8D">
              <w:rPr>
                <w:lang w:eastAsia="en-US"/>
              </w:rPr>
              <w:t>688</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32</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1</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0</w:t>
            </w:r>
          </w:p>
        </w:tc>
      </w:tr>
    </w:tbl>
    <w:p w:rsidR="009A164B" w:rsidRPr="00277C8D" w:rsidRDefault="009A164B" w:rsidP="009A164B">
      <w:pPr>
        <w:keepNext/>
        <w:keepLines/>
        <w:jc w:val="center"/>
        <w:rPr>
          <w:b/>
          <w:bCs/>
          <w:sz w:val="22"/>
          <w:szCs w:val="22"/>
        </w:rPr>
      </w:pPr>
    </w:p>
    <w:p w:rsidR="009A164B" w:rsidRPr="00277C8D" w:rsidRDefault="009A164B">
      <w:pPr>
        <w:pStyle w:val="Caption"/>
      </w:pPr>
      <w:r w:rsidRPr="00277C8D">
        <w:t xml:space="preserve">PR04d. Distribution of claims per story for PR-2004 </w:t>
      </w:r>
      <w:r w:rsidRPr="006854F8">
        <w:t>Companies</w:t>
      </w:r>
      <w:r w:rsidRPr="00277C8D">
        <w:t>.</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0"/>
        <w:gridCol w:w="1625"/>
        <w:gridCol w:w="1625"/>
        <w:gridCol w:w="1625"/>
        <w:gridCol w:w="1625"/>
      </w:tblGrid>
      <w:tr w:rsidR="009A164B" w:rsidRPr="0093057A" w:rsidTr="009A164B">
        <w:trPr>
          <w:trHeight w:val="281"/>
          <w:tblHeader/>
          <w:jc w:val="center"/>
        </w:trPr>
        <w:tc>
          <w:tcPr>
            <w:tcW w:w="2860" w:type="dxa"/>
            <w:noWrap/>
          </w:tcPr>
          <w:p w:rsidR="009A164B" w:rsidRPr="00277C8D" w:rsidRDefault="009A164B" w:rsidP="009A164B">
            <w:pPr>
              <w:pStyle w:val="Tablebody-centered"/>
              <w:rPr>
                <w:lang w:eastAsia="en-US"/>
              </w:rPr>
            </w:pPr>
            <w:r w:rsidRPr="00277C8D">
              <w:rPr>
                <w:lang w:eastAsia="en-US"/>
              </w:rPr>
              <w:t>Stories</w:t>
            </w:r>
          </w:p>
        </w:tc>
        <w:tc>
          <w:tcPr>
            <w:tcW w:w="1625" w:type="dxa"/>
          </w:tcPr>
          <w:p w:rsidR="009A164B" w:rsidRPr="00277C8D" w:rsidRDefault="009A164B" w:rsidP="009A164B">
            <w:pPr>
              <w:pStyle w:val="Tablebody-centered"/>
              <w:rPr>
                <w:rFonts w:eastAsiaTheme="minorHAnsi"/>
                <w:color w:val="000000"/>
                <w:lang w:eastAsia="en-US"/>
              </w:rPr>
            </w:pPr>
            <w:r w:rsidRPr="00277C8D">
              <w:rPr>
                <w:lang w:eastAsia="en-US"/>
              </w:rPr>
              <w:t xml:space="preserve">PR2-2004 </w:t>
            </w:r>
          </w:p>
        </w:tc>
        <w:tc>
          <w:tcPr>
            <w:tcW w:w="1625" w:type="dxa"/>
          </w:tcPr>
          <w:p w:rsidR="009A164B" w:rsidRPr="00277C8D" w:rsidRDefault="009A164B" w:rsidP="009A164B">
            <w:pPr>
              <w:pStyle w:val="Tablebody-centered"/>
              <w:rPr>
                <w:rFonts w:eastAsiaTheme="minorHAnsi"/>
                <w:color w:val="000000"/>
                <w:lang w:eastAsia="en-US"/>
              </w:rPr>
            </w:pPr>
            <w:r w:rsidRPr="00277C8D">
              <w:rPr>
                <w:lang w:eastAsia="en-US"/>
              </w:rPr>
              <w:t xml:space="preserve">PR3-2004 </w:t>
            </w:r>
          </w:p>
        </w:tc>
        <w:tc>
          <w:tcPr>
            <w:tcW w:w="1625" w:type="dxa"/>
          </w:tcPr>
          <w:p w:rsidR="009A164B" w:rsidRPr="00277C8D" w:rsidRDefault="009A164B" w:rsidP="009A164B">
            <w:pPr>
              <w:pStyle w:val="Tablebody-centered"/>
              <w:rPr>
                <w:rFonts w:eastAsiaTheme="minorHAnsi"/>
                <w:color w:val="000000"/>
                <w:lang w:eastAsia="en-US"/>
              </w:rPr>
            </w:pPr>
            <w:r w:rsidRPr="00277C8D">
              <w:rPr>
                <w:lang w:eastAsia="en-US"/>
              </w:rPr>
              <w:t xml:space="preserve">PR4-2004 </w:t>
            </w:r>
          </w:p>
        </w:tc>
        <w:tc>
          <w:tcPr>
            <w:tcW w:w="1625" w:type="dxa"/>
          </w:tcPr>
          <w:p w:rsidR="009A164B" w:rsidRPr="00277C8D" w:rsidRDefault="009A164B" w:rsidP="009A164B">
            <w:pPr>
              <w:pStyle w:val="Tablebody-centered"/>
              <w:rPr>
                <w:rFonts w:eastAsiaTheme="minorHAnsi"/>
                <w:color w:val="000000"/>
                <w:lang w:eastAsia="en-US"/>
              </w:rPr>
            </w:pPr>
            <w:r w:rsidRPr="00277C8D">
              <w:rPr>
                <w:lang w:eastAsia="en-US"/>
              </w:rPr>
              <w:t xml:space="preserve">PR5-2004 </w:t>
            </w:r>
          </w:p>
        </w:tc>
      </w:tr>
      <w:tr w:rsidR="009A164B" w:rsidRPr="0093057A" w:rsidTr="009A164B">
        <w:trPr>
          <w:trHeight w:val="266"/>
          <w:jc w:val="center"/>
        </w:trPr>
        <w:tc>
          <w:tcPr>
            <w:tcW w:w="2860" w:type="dxa"/>
            <w:noWrap/>
          </w:tcPr>
          <w:p w:rsidR="009A164B" w:rsidRPr="00277C8D" w:rsidRDefault="009A164B" w:rsidP="009A164B">
            <w:pPr>
              <w:pStyle w:val="Tablebody-centered"/>
              <w:rPr>
                <w:lang w:eastAsia="en-US"/>
              </w:rPr>
            </w:pPr>
            <w:r w:rsidRPr="00277C8D">
              <w:rPr>
                <w:lang w:eastAsia="en-US"/>
              </w:rPr>
              <w:t>1</w:t>
            </w:r>
          </w:p>
        </w:tc>
        <w:tc>
          <w:tcPr>
            <w:tcW w:w="1625" w:type="dxa"/>
            <w:vAlign w:val="bottom"/>
          </w:tcPr>
          <w:p w:rsidR="009A164B" w:rsidRPr="00277C8D"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26,538</w:t>
            </w:r>
          </w:p>
        </w:tc>
      </w:tr>
      <w:tr w:rsidR="009A164B" w:rsidRPr="0093057A" w:rsidTr="009A164B">
        <w:trPr>
          <w:trHeight w:val="266"/>
          <w:jc w:val="center"/>
        </w:trPr>
        <w:tc>
          <w:tcPr>
            <w:tcW w:w="2860" w:type="dxa"/>
            <w:noWrap/>
          </w:tcPr>
          <w:p w:rsidR="009A164B" w:rsidRPr="00277C8D" w:rsidRDefault="009A164B" w:rsidP="009A164B">
            <w:pPr>
              <w:pStyle w:val="Tablebody-centered"/>
              <w:rPr>
                <w:lang w:eastAsia="en-US"/>
              </w:rPr>
            </w:pPr>
            <w:r w:rsidRPr="00277C8D">
              <w:rPr>
                <w:lang w:eastAsia="en-US"/>
              </w:rPr>
              <w:t>2</w:t>
            </w:r>
          </w:p>
        </w:tc>
        <w:tc>
          <w:tcPr>
            <w:tcW w:w="1625" w:type="dxa"/>
            <w:vAlign w:val="bottom"/>
          </w:tcPr>
          <w:p w:rsidR="009A164B" w:rsidRPr="00277C8D"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0</w:t>
            </w:r>
          </w:p>
        </w:tc>
      </w:tr>
      <w:tr w:rsidR="009A164B" w:rsidRPr="0093057A" w:rsidTr="009A164B">
        <w:trPr>
          <w:trHeight w:val="266"/>
          <w:jc w:val="center"/>
        </w:trPr>
        <w:tc>
          <w:tcPr>
            <w:tcW w:w="2860" w:type="dxa"/>
            <w:noWrap/>
          </w:tcPr>
          <w:p w:rsidR="009A164B" w:rsidRPr="00277C8D" w:rsidRDefault="009A164B" w:rsidP="009A164B">
            <w:pPr>
              <w:pStyle w:val="Tablebody-centered"/>
              <w:rPr>
                <w:lang w:eastAsia="en-US"/>
              </w:rPr>
            </w:pPr>
            <w:r w:rsidRPr="00277C8D">
              <w:rPr>
                <w:lang w:eastAsia="en-US"/>
              </w:rPr>
              <w:t>Unknown</w:t>
            </w:r>
          </w:p>
        </w:tc>
        <w:tc>
          <w:tcPr>
            <w:tcW w:w="1625" w:type="dxa"/>
          </w:tcPr>
          <w:p w:rsidR="009A164B" w:rsidRPr="00277C8D" w:rsidRDefault="009A164B" w:rsidP="009A164B">
            <w:pPr>
              <w:pStyle w:val="Tablebody-centered"/>
              <w:rPr>
                <w:lang w:eastAsia="en-US"/>
              </w:rPr>
            </w:pPr>
            <w:r w:rsidRPr="00277C8D">
              <w:rPr>
                <w:lang w:eastAsia="en-US"/>
              </w:rPr>
              <w:t>43121</w:t>
            </w:r>
          </w:p>
        </w:tc>
        <w:tc>
          <w:tcPr>
            <w:tcW w:w="1625" w:type="dxa"/>
          </w:tcPr>
          <w:p w:rsidR="009A164B" w:rsidRPr="00277C8D" w:rsidDel="00E10405" w:rsidRDefault="009A164B" w:rsidP="009A164B">
            <w:pPr>
              <w:pStyle w:val="Tablebody-centered"/>
              <w:rPr>
                <w:lang w:eastAsia="en-US"/>
              </w:rPr>
            </w:pPr>
            <w:r w:rsidRPr="00277C8D">
              <w:rPr>
                <w:lang w:eastAsia="en-US"/>
              </w:rPr>
              <w:t>103,414</w:t>
            </w:r>
          </w:p>
        </w:tc>
        <w:tc>
          <w:tcPr>
            <w:tcW w:w="1625" w:type="dxa"/>
          </w:tcPr>
          <w:p w:rsidR="009A164B" w:rsidRPr="00277C8D" w:rsidDel="00E10405" w:rsidRDefault="009A164B" w:rsidP="009A164B">
            <w:pPr>
              <w:pStyle w:val="Tablebody-centered"/>
              <w:rPr>
                <w:lang w:eastAsia="en-US"/>
              </w:rPr>
            </w:pPr>
            <w:r w:rsidRPr="00277C8D">
              <w:rPr>
                <w:lang w:eastAsia="en-US"/>
              </w:rPr>
              <w:t>768</w:t>
            </w:r>
          </w:p>
        </w:tc>
        <w:tc>
          <w:tcPr>
            <w:tcW w:w="1625" w:type="dxa"/>
          </w:tcPr>
          <w:p w:rsidR="009A164B" w:rsidRPr="00277C8D" w:rsidDel="00E10405" w:rsidRDefault="009A164B" w:rsidP="009A164B">
            <w:pPr>
              <w:pStyle w:val="Tablebody-centered"/>
              <w:rPr>
                <w:lang w:eastAsia="en-US"/>
              </w:rPr>
            </w:pPr>
            <w:r w:rsidRPr="00277C8D">
              <w:rPr>
                <w:lang w:eastAsia="en-US"/>
              </w:rPr>
              <w:t>0</w:t>
            </w:r>
          </w:p>
        </w:tc>
      </w:tr>
    </w:tbl>
    <w:p w:rsidR="009A164B" w:rsidRPr="00277C8D" w:rsidRDefault="009A164B" w:rsidP="009A164B">
      <w:pPr>
        <w:rPr>
          <w:i/>
          <w:color w:val="000000"/>
          <w:sz w:val="22"/>
          <w:szCs w:val="22"/>
          <w:u w:val="single"/>
        </w:rPr>
      </w:pPr>
    </w:p>
    <w:p w:rsidR="007579AE" w:rsidRDefault="007579AE">
      <w:pPr>
        <w:jc w:val="left"/>
        <w:rPr>
          <w:b/>
          <w:iCs/>
          <w:color w:val="000000" w:themeColor="text1"/>
          <w:sz w:val="22"/>
          <w:szCs w:val="18"/>
        </w:rPr>
      </w:pPr>
    </w:p>
    <w:p w:rsidR="009A164B" w:rsidRDefault="009A164B">
      <w:pPr>
        <w:jc w:val="left"/>
        <w:rPr>
          <w:b/>
          <w:iCs/>
          <w:color w:val="000000" w:themeColor="text1"/>
          <w:sz w:val="22"/>
          <w:szCs w:val="18"/>
        </w:rPr>
      </w:pPr>
    </w:p>
    <w:p w:rsidR="009A164B" w:rsidRDefault="009A164B">
      <w:pPr>
        <w:jc w:val="left"/>
        <w:rPr>
          <w:b/>
          <w:iCs/>
          <w:color w:val="000000" w:themeColor="text1"/>
          <w:sz w:val="22"/>
          <w:szCs w:val="18"/>
        </w:rPr>
        <w:sectPr w:rsidR="009A164B" w:rsidSect="00FC1129">
          <w:footerReference w:type="default" r:id="rId183"/>
          <w:pgSz w:w="12240" w:h="15840" w:code="1"/>
          <w:pgMar w:top="1440" w:right="1440" w:bottom="1440" w:left="1440" w:header="720" w:footer="432" w:gutter="0"/>
          <w:cols w:space="720"/>
          <w:docGrid w:linePitch="360"/>
        </w:sectPr>
      </w:pPr>
    </w:p>
    <w:p w:rsidR="00C409A4" w:rsidRDefault="00C409A4">
      <w:pPr>
        <w:pStyle w:val="Caption"/>
      </w:pPr>
      <w:r w:rsidRPr="00277C8D">
        <w:lastRenderedPageBreak/>
        <w:t xml:space="preserve">PR04e. Distribution of claims per </w:t>
      </w:r>
      <w:r w:rsidRPr="006854F8">
        <w:t>era</w:t>
      </w:r>
      <w:r w:rsidRPr="00277C8D">
        <w:t xml:space="preserve"> for PR-2004 Companie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08"/>
        <w:gridCol w:w="1588"/>
        <w:gridCol w:w="1588"/>
        <w:gridCol w:w="1588"/>
        <w:gridCol w:w="1588"/>
      </w:tblGrid>
      <w:tr w:rsidR="00C409A4" w:rsidRPr="0093057A" w:rsidTr="005423B3">
        <w:trPr>
          <w:trHeight w:val="232"/>
          <w:tblHeader/>
          <w:jc w:val="center"/>
        </w:trPr>
        <w:tc>
          <w:tcPr>
            <w:tcW w:w="0" w:type="auto"/>
          </w:tcPr>
          <w:p w:rsidR="00C409A4" w:rsidRPr="00B65BAE" w:rsidRDefault="00C409A4" w:rsidP="00481565">
            <w:pPr>
              <w:pStyle w:val="Tablebody-centered"/>
            </w:pPr>
            <w:r w:rsidRPr="00B65BAE">
              <w:t>Year Built</w:t>
            </w:r>
          </w:p>
        </w:tc>
        <w:tc>
          <w:tcPr>
            <w:tcW w:w="1588" w:type="dxa"/>
          </w:tcPr>
          <w:p w:rsidR="00C409A4" w:rsidRPr="00B65BAE" w:rsidRDefault="00C409A4" w:rsidP="00481565">
            <w:pPr>
              <w:pStyle w:val="Tablebody-centered"/>
            </w:pPr>
            <w:r w:rsidRPr="00B65BAE">
              <w:t xml:space="preserve">PR2-2004 </w:t>
            </w:r>
          </w:p>
        </w:tc>
        <w:tc>
          <w:tcPr>
            <w:tcW w:w="1588" w:type="dxa"/>
          </w:tcPr>
          <w:p w:rsidR="00C409A4" w:rsidRPr="00B65BAE" w:rsidRDefault="00C409A4" w:rsidP="00481565">
            <w:pPr>
              <w:pStyle w:val="Tablebody-centered"/>
            </w:pPr>
            <w:r w:rsidRPr="00B65BAE">
              <w:t xml:space="preserve">PR3-2004 </w:t>
            </w:r>
          </w:p>
        </w:tc>
        <w:tc>
          <w:tcPr>
            <w:tcW w:w="1588" w:type="dxa"/>
          </w:tcPr>
          <w:p w:rsidR="00C409A4" w:rsidRPr="00B65BAE" w:rsidRDefault="00C409A4" w:rsidP="00481565">
            <w:pPr>
              <w:pStyle w:val="Tablebody-centered"/>
            </w:pPr>
            <w:r w:rsidRPr="00B65BAE">
              <w:t xml:space="preserve">PR4-2004 </w:t>
            </w:r>
          </w:p>
        </w:tc>
        <w:tc>
          <w:tcPr>
            <w:tcW w:w="1588" w:type="dxa"/>
          </w:tcPr>
          <w:p w:rsidR="00C409A4" w:rsidRPr="00B65BAE" w:rsidRDefault="00C409A4" w:rsidP="00481565">
            <w:pPr>
              <w:pStyle w:val="Tablebody-centered"/>
            </w:pPr>
            <w:r w:rsidRPr="00B65BAE">
              <w:t xml:space="preserve">PR5-2004 </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pre1960</w:t>
            </w:r>
          </w:p>
        </w:tc>
        <w:tc>
          <w:tcPr>
            <w:tcW w:w="1588" w:type="dxa"/>
            <w:vAlign w:val="bottom"/>
          </w:tcPr>
          <w:p w:rsidR="00C409A4" w:rsidRPr="00B65BAE" w:rsidRDefault="00C409A4" w:rsidP="00481565">
            <w:pPr>
              <w:pStyle w:val="Tablebody-centered"/>
            </w:pPr>
            <w:r w:rsidRPr="00B65BAE">
              <w:t>1785</w:t>
            </w:r>
          </w:p>
        </w:tc>
        <w:tc>
          <w:tcPr>
            <w:tcW w:w="1588" w:type="dxa"/>
            <w:vAlign w:val="center"/>
          </w:tcPr>
          <w:p w:rsidR="00C409A4" w:rsidRPr="00B65BAE" w:rsidRDefault="00C409A4" w:rsidP="00481565">
            <w:pPr>
              <w:pStyle w:val="Tablebody-centered"/>
            </w:pPr>
            <w:r w:rsidRPr="00B65BAE">
              <w:t>7854</w:t>
            </w:r>
          </w:p>
        </w:tc>
        <w:tc>
          <w:tcPr>
            <w:tcW w:w="1588" w:type="dxa"/>
          </w:tcPr>
          <w:p w:rsidR="00C409A4" w:rsidRPr="00B65BAE" w:rsidRDefault="00C409A4" w:rsidP="00481565">
            <w:pPr>
              <w:pStyle w:val="Tablebody-centered"/>
            </w:pPr>
            <w:r w:rsidRPr="00B65BAE">
              <w:t>125</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1960-1970</w:t>
            </w:r>
          </w:p>
        </w:tc>
        <w:tc>
          <w:tcPr>
            <w:tcW w:w="1588" w:type="dxa"/>
            <w:vAlign w:val="bottom"/>
          </w:tcPr>
          <w:p w:rsidR="00C409A4" w:rsidRPr="00B65BAE" w:rsidRDefault="00C409A4" w:rsidP="00481565">
            <w:pPr>
              <w:pStyle w:val="Tablebody-centered"/>
            </w:pPr>
            <w:r w:rsidRPr="00B65BAE">
              <w:t>3983</w:t>
            </w:r>
          </w:p>
        </w:tc>
        <w:tc>
          <w:tcPr>
            <w:tcW w:w="1588" w:type="dxa"/>
            <w:vAlign w:val="center"/>
          </w:tcPr>
          <w:p w:rsidR="00C409A4" w:rsidRPr="00B65BAE" w:rsidRDefault="00C409A4" w:rsidP="00481565">
            <w:pPr>
              <w:pStyle w:val="Tablebody-centered"/>
            </w:pPr>
            <w:r w:rsidRPr="00B65BAE">
              <w:t>12033</w:t>
            </w:r>
          </w:p>
        </w:tc>
        <w:tc>
          <w:tcPr>
            <w:tcW w:w="1588" w:type="dxa"/>
          </w:tcPr>
          <w:p w:rsidR="00C409A4" w:rsidRPr="00B65BAE" w:rsidRDefault="00C409A4" w:rsidP="00481565">
            <w:pPr>
              <w:pStyle w:val="Tablebody-centered"/>
            </w:pPr>
            <w:r w:rsidRPr="00B65BAE">
              <w:t>102</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1971-1980</w:t>
            </w:r>
          </w:p>
        </w:tc>
        <w:tc>
          <w:tcPr>
            <w:tcW w:w="1588" w:type="dxa"/>
            <w:vAlign w:val="bottom"/>
          </w:tcPr>
          <w:p w:rsidR="00C409A4" w:rsidRPr="00B65BAE" w:rsidRDefault="00C409A4" w:rsidP="00481565">
            <w:pPr>
              <w:pStyle w:val="Tablebody-centered"/>
            </w:pPr>
            <w:r w:rsidRPr="00B65BAE">
              <w:t>8312</w:t>
            </w:r>
          </w:p>
        </w:tc>
        <w:tc>
          <w:tcPr>
            <w:tcW w:w="1588" w:type="dxa"/>
            <w:vAlign w:val="center"/>
          </w:tcPr>
          <w:p w:rsidR="00C409A4" w:rsidRPr="00B65BAE" w:rsidRDefault="00C409A4" w:rsidP="00481565">
            <w:pPr>
              <w:pStyle w:val="Tablebody-centered"/>
            </w:pPr>
            <w:r w:rsidRPr="00B65BAE">
              <w:t>19,772</w:t>
            </w:r>
          </w:p>
        </w:tc>
        <w:tc>
          <w:tcPr>
            <w:tcW w:w="1588" w:type="dxa"/>
          </w:tcPr>
          <w:p w:rsidR="00C409A4" w:rsidRPr="00B65BAE" w:rsidRDefault="00C409A4" w:rsidP="00481565">
            <w:pPr>
              <w:pStyle w:val="Tablebody-centered"/>
            </w:pPr>
            <w:r w:rsidRPr="00B65BAE">
              <w:t>145</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1981-1993</w:t>
            </w:r>
          </w:p>
        </w:tc>
        <w:tc>
          <w:tcPr>
            <w:tcW w:w="1588" w:type="dxa"/>
            <w:vAlign w:val="bottom"/>
          </w:tcPr>
          <w:p w:rsidR="00C409A4" w:rsidRPr="00B65BAE" w:rsidRDefault="00C409A4" w:rsidP="00481565">
            <w:pPr>
              <w:pStyle w:val="Tablebody-centered"/>
            </w:pPr>
            <w:r w:rsidRPr="00B65BAE">
              <w:t>18621</w:t>
            </w:r>
          </w:p>
        </w:tc>
        <w:tc>
          <w:tcPr>
            <w:tcW w:w="1588" w:type="dxa"/>
            <w:vAlign w:val="center"/>
          </w:tcPr>
          <w:p w:rsidR="00C409A4" w:rsidRPr="00B65BAE" w:rsidRDefault="00C409A4" w:rsidP="00481565">
            <w:pPr>
              <w:pStyle w:val="Tablebody-centered"/>
            </w:pPr>
            <w:r w:rsidRPr="00B65BAE">
              <w:t>46,525</w:t>
            </w:r>
          </w:p>
        </w:tc>
        <w:tc>
          <w:tcPr>
            <w:tcW w:w="1588" w:type="dxa"/>
          </w:tcPr>
          <w:p w:rsidR="00C409A4" w:rsidRPr="00B65BAE" w:rsidRDefault="00C409A4" w:rsidP="00481565">
            <w:pPr>
              <w:pStyle w:val="Tablebody-centered"/>
            </w:pPr>
            <w:r w:rsidRPr="00B65BAE">
              <w:t>276</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1994-2001</w:t>
            </w:r>
          </w:p>
        </w:tc>
        <w:tc>
          <w:tcPr>
            <w:tcW w:w="1588" w:type="dxa"/>
            <w:vAlign w:val="bottom"/>
          </w:tcPr>
          <w:p w:rsidR="00C409A4" w:rsidRPr="00B65BAE" w:rsidRDefault="00C409A4" w:rsidP="00481565">
            <w:pPr>
              <w:pStyle w:val="Tablebody-centered"/>
            </w:pPr>
            <w:r w:rsidRPr="00B65BAE">
              <w:t>5545</w:t>
            </w:r>
          </w:p>
        </w:tc>
        <w:tc>
          <w:tcPr>
            <w:tcW w:w="1588" w:type="dxa"/>
            <w:vAlign w:val="center"/>
          </w:tcPr>
          <w:p w:rsidR="00C409A4" w:rsidRPr="00B65BAE" w:rsidRDefault="00C409A4" w:rsidP="00481565">
            <w:pPr>
              <w:pStyle w:val="Tablebody-centered"/>
            </w:pPr>
            <w:r w:rsidRPr="00B65BAE">
              <w:t>14,436</w:t>
            </w:r>
          </w:p>
        </w:tc>
        <w:tc>
          <w:tcPr>
            <w:tcW w:w="1588" w:type="dxa"/>
          </w:tcPr>
          <w:p w:rsidR="00C409A4" w:rsidRPr="00B65BAE" w:rsidRDefault="00C409A4" w:rsidP="00481565">
            <w:pPr>
              <w:pStyle w:val="Tablebody-centered"/>
            </w:pPr>
            <w:r w:rsidRPr="00B65BAE">
              <w:t>91</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2002-present</w:t>
            </w:r>
          </w:p>
        </w:tc>
        <w:tc>
          <w:tcPr>
            <w:tcW w:w="1588" w:type="dxa"/>
            <w:vAlign w:val="bottom"/>
          </w:tcPr>
          <w:p w:rsidR="00C409A4" w:rsidRPr="00B65BAE" w:rsidRDefault="00C409A4" w:rsidP="00481565">
            <w:pPr>
              <w:pStyle w:val="Tablebody-centered"/>
            </w:pPr>
            <w:r w:rsidRPr="00B65BAE">
              <w:t>4875</w:t>
            </w:r>
          </w:p>
        </w:tc>
        <w:tc>
          <w:tcPr>
            <w:tcW w:w="1588" w:type="dxa"/>
            <w:vAlign w:val="center"/>
          </w:tcPr>
          <w:p w:rsidR="00C409A4" w:rsidRPr="00B65BAE" w:rsidRDefault="00C409A4" w:rsidP="00481565">
            <w:pPr>
              <w:pStyle w:val="Tablebody-centered"/>
            </w:pPr>
            <w:r w:rsidRPr="00B65BAE">
              <w:t>2,785</w:t>
            </w:r>
          </w:p>
        </w:tc>
        <w:tc>
          <w:tcPr>
            <w:tcW w:w="1588" w:type="dxa"/>
          </w:tcPr>
          <w:p w:rsidR="00C409A4" w:rsidRPr="00B65BAE" w:rsidRDefault="00C409A4" w:rsidP="00481565">
            <w:pPr>
              <w:pStyle w:val="Tablebody-centered"/>
            </w:pPr>
            <w:r w:rsidRPr="00B65BAE">
              <w:t>29</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MH pre-1994</w:t>
            </w:r>
          </w:p>
        </w:tc>
        <w:tc>
          <w:tcPr>
            <w:tcW w:w="1588" w:type="dxa"/>
            <w:vAlign w:val="bottom"/>
          </w:tcPr>
          <w:p w:rsidR="00C409A4" w:rsidRPr="00B65BAE" w:rsidRDefault="00C409A4" w:rsidP="00481565">
            <w:pPr>
              <w:pStyle w:val="Tablebody-centered"/>
            </w:pPr>
            <w:r w:rsidRPr="00B65BAE">
              <w:t>0</w:t>
            </w:r>
          </w:p>
        </w:tc>
        <w:tc>
          <w:tcPr>
            <w:tcW w:w="1588" w:type="dxa"/>
            <w:vAlign w:val="center"/>
          </w:tcPr>
          <w:p w:rsidR="00C409A4" w:rsidRPr="00B65BAE" w:rsidDel="00E10405" w:rsidRDefault="00C409A4" w:rsidP="00481565">
            <w:pPr>
              <w:pStyle w:val="Tablebody-centered"/>
            </w:pPr>
            <w:r w:rsidRPr="00B65BAE">
              <w:t>0</w:t>
            </w:r>
          </w:p>
        </w:tc>
        <w:tc>
          <w:tcPr>
            <w:tcW w:w="1588" w:type="dxa"/>
          </w:tcPr>
          <w:p w:rsidR="00C409A4" w:rsidRPr="00B65BAE" w:rsidRDefault="00C409A4" w:rsidP="00481565">
            <w:pPr>
              <w:pStyle w:val="Tablebody-centered"/>
            </w:pPr>
            <w:r w:rsidRPr="00B65BAE">
              <w:t>0</w:t>
            </w:r>
          </w:p>
        </w:tc>
        <w:tc>
          <w:tcPr>
            <w:tcW w:w="1588" w:type="dxa"/>
          </w:tcPr>
          <w:p w:rsidR="00C409A4" w:rsidRPr="00B65BAE" w:rsidRDefault="00C409A4" w:rsidP="00481565">
            <w:pPr>
              <w:pStyle w:val="Tablebody-centered"/>
            </w:pPr>
            <w:r w:rsidRPr="00B65BAE">
              <w:t>22172</w:t>
            </w:r>
          </w:p>
        </w:tc>
      </w:tr>
      <w:tr w:rsidR="00C409A4" w:rsidRPr="0093057A" w:rsidTr="005423B3">
        <w:trPr>
          <w:trHeight w:val="233"/>
          <w:jc w:val="center"/>
        </w:trPr>
        <w:tc>
          <w:tcPr>
            <w:tcW w:w="0" w:type="auto"/>
          </w:tcPr>
          <w:p w:rsidR="00C409A4" w:rsidRPr="00B65BAE" w:rsidRDefault="00C409A4" w:rsidP="00481565">
            <w:pPr>
              <w:pStyle w:val="Tablebody-centered"/>
            </w:pPr>
            <w:r w:rsidRPr="00B65BAE">
              <w:t>MH 1994-present</w:t>
            </w:r>
          </w:p>
        </w:tc>
        <w:tc>
          <w:tcPr>
            <w:tcW w:w="1588" w:type="dxa"/>
          </w:tcPr>
          <w:p w:rsidR="00C409A4" w:rsidRPr="00B65BAE" w:rsidRDefault="00C409A4" w:rsidP="00481565">
            <w:pPr>
              <w:pStyle w:val="Tablebody-centered"/>
            </w:pPr>
            <w:r w:rsidRPr="00B65BAE">
              <w:t>0</w:t>
            </w:r>
          </w:p>
        </w:tc>
        <w:tc>
          <w:tcPr>
            <w:tcW w:w="1588" w:type="dxa"/>
          </w:tcPr>
          <w:p w:rsidR="00C409A4" w:rsidRPr="00B65BAE" w:rsidDel="00E10405" w:rsidRDefault="00C409A4" w:rsidP="00481565">
            <w:pPr>
              <w:pStyle w:val="Tablebody-centered"/>
            </w:pPr>
            <w:r w:rsidRPr="00B65BAE">
              <w:t>0</w:t>
            </w:r>
          </w:p>
        </w:tc>
        <w:tc>
          <w:tcPr>
            <w:tcW w:w="1588" w:type="dxa"/>
          </w:tcPr>
          <w:p w:rsidR="00C409A4" w:rsidRPr="00B65BAE" w:rsidRDefault="00C409A4" w:rsidP="00481565">
            <w:pPr>
              <w:pStyle w:val="Tablebody-centered"/>
            </w:pPr>
            <w:r w:rsidRPr="00B65BAE">
              <w:t>0</w:t>
            </w:r>
          </w:p>
        </w:tc>
        <w:tc>
          <w:tcPr>
            <w:tcW w:w="1588" w:type="dxa"/>
          </w:tcPr>
          <w:p w:rsidR="00C409A4" w:rsidRPr="00B65BAE" w:rsidRDefault="00C409A4" w:rsidP="00481565">
            <w:pPr>
              <w:pStyle w:val="Tablebody-centered"/>
            </w:pPr>
            <w:r w:rsidRPr="00B65BAE">
              <w:t>4366</w:t>
            </w:r>
          </w:p>
        </w:tc>
      </w:tr>
    </w:tbl>
    <w:p w:rsidR="00C409A4" w:rsidRPr="00277C8D" w:rsidRDefault="00C409A4" w:rsidP="00C409A4">
      <w:pPr>
        <w:rPr>
          <w:b/>
          <w:bCs/>
          <w:sz w:val="22"/>
          <w:szCs w:val="22"/>
        </w:rPr>
      </w:pPr>
    </w:p>
    <w:p w:rsidR="00C409A4" w:rsidRPr="00277C8D" w:rsidRDefault="00C409A4">
      <w:pPr>
        <w:pStyle w:val="Caption"/>
      </w:pPr>
      <w:r w:rsidRPr="00277C8D">
        <w:t xml:space="preserve">PR04f. Distribution of claims per </w:t>
      </w:r>
      <w:r w:rsidRPr="006854F8">
        <w:t>era</w:t>
      </w:r>
      <w:r w:rsidRPr="00277C8D">
        <w:t xml:space="preserve"> for PR-2004 Companies, for hurricane Charley, and construction types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72"/>
        <w:gridCol w:w="1597"/>
        <w:gridCol w:w="1597"/>
        <w:gridCol w:w="1597"/>
        <w:gridCol w:w="1597"/>
      </w:tblGrid>
      <w:tr w:rsidR="00C409A4" w:rsidRPr="0093057A" w:rsidTr="00B65BAE">
        <w:trPr>
          <w:trHeight w:val="256"/>
          <w:tblHeader/>
          <w:jc w:val="center"/>
        </w:trPr>
        <w:tc>
          <w:tcPr>
            <w:tcW w:w="2972" w:type="dxa"/>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597"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597"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597"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597"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pre1960</w:t>
            </w:r>
          </w:p>
        </w:tc>
        <w:tc>
          <w:tcPr>
            <w:tcW w:w="1597" w:type="dxa"/>
            <w:vAlign w:val="bottom"/>
          </w:tcPr>
          <w:p w:rsidR="00C409A4" w:rsidRPr="00277C8D" w:rsidRDefault="00C409A4" w:rsidP="00481565">
            <w:pPr>
              <w:pStyle w:val="Tablebody-centered"/>
              <w:rPr>
                <w:lang w:eastAsia="en-US"/>
              </w:rPr>
            </w:pPr>
            <w:r w:rsidRPr="00277C8D">
              <w:rPr>
                <w:lang w:eastAsia="en-US"/>
              </w:rPr>
              <w:t>119</w:t>
            </w:r>
          </w:p>
        </w:tc>
        <w:tc>
          <w:tcPr>
            <w:tcW w:w="1597" w:type="dxa"/>
            <w:vAlign w:val="center"/>
          </w:tcPr>
          <w:p w:rsidR="00C409A4" w:rsidRPr="00277C8D" w:rsidRDefault="00C409A4" w:rsidP="00481565">
            <w:pPr>
              <w:pStyle w:val="Tablebody-centered"/>
              <w:rPr>
                <w:lang w:eastAsia="en-US"/>
              </w:rPr>
            </w:pPr>
            <w:r w:rsidRPr="00277C8D">
              <w:rPr>
                <w:lang w:eastAsia="en-US"/>
              </w:rPr>
              <w:t>535</w:t>
            </w:r>
          </w:p>
        </w:tc>
        <w:tc>
          <w:tcPr>
            <w:tcW w:w="1597" w:type="dxa"/>
          </w:tcPr>
          <w:p w:rsidR="00C409A4" w:rsidRPr="00277C8D" w:rsidRDefault="00C409A4" w:rsidP="00481565">
            <w:pPr>
              <w:pStyle w:val="Tablebody-centered"/>
              <w:rPr>
                <w:lang w:eastAsia="en-US"/>
              </w:rPr>
            </w:pPr>
            <w:r w:rsidRPr="00277C8D">
              <w:rPr>
                <w:lang w:eastAsia="en-US"/>
              </w:rPr>
              <w:t>20</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1960-1970</w:t>
            </w:r>
          </w:p>
        </w:tc>
        <w:tc>
          <w:tcPr>
            <w:tcW w:w="1597" w:type="dxa"/>
            <w:vAlign w:val="bottom"/>
          </w:tcPr>
          <w:p w:rsidR="00C409A4" w:rsidRPr="00277C8D" w:rsidRDefault="00C409A4" w:rsidP="00481565">
            <w:pPr>
              <w:pStyle w:val="Tablebody-centered"/>
              <w:rPr>
                <w:lang w:eastAsia="en-US"/>
              </w:rPr>
            </w:pPr>
            <w:r w:rsidRPr="00277C8D">
              <w:rPr>
                <w:lang w:eastAsia="en-US"/>
              </w:rPr>
              <w:t>80</w:t>
            </w:r>
          </w:p>
        </w:tc>
        <w:tc>
          <w:tcPr>
            <w:tcW w:w="1597" w:type="dxa"/>
            <w:vAlign w:val="center"/>
          </w:tcPr>
          <w:p w:rsidR="00C409A4" w:rsidRPr="00277C8D" w:rsidRDefault="00C409A4" w:rsidP="00481565">
            <w:pPr>
              <w:pStyle w:val="Tablebody-centered"/>
              <w:rPr>
                <w:lang w:eastAsia="en-US"/>
              </w:rPr>
            </w:pPr>
            <w:r w:rsidRPr="00277C8D">
              <w:rPr>
                <w:lang w:eastAsia="en-US"/>
              </w:rPr>
              <w:t>190</w:t>
            </w:r>
          </w:p>
        </w:tc>
        <w:tc>
          <w:tcPr>
            <w:tcW w:w="1597" w:type="dxa"/>
          </w:tcPr>
          <w:p w:rsidR="00C409A4" w:rsidRPr="00277C8D" w:rsidRDefault="00C409A4" w:rsidP="00481565">
            <w:pPr>
              <w:pStyle w:val="Tablebody-centered"/>
              <w:rPr>
                <w:lang w:eastAsia="en-US"/>
              </w:rPr>
            </w:pPr>
            <w:r w:rsidRPr="00277C8D">
              <w:rPr>
                <w:lang w:eastAsia="en-US"/>
              </w:rPr>
              <w:t>2</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1971-1980</w:t>
            </w:r>
          </w:p>
        </w:tc>
        <w:tc>
          <w:tcPr>
            <w:tcW w:w="1597" w:type="dxa"/>
            <w:vAlign w:val="bottom"/>
          </w:tcPr>
          <w:p w:rsidR="00C409A4" w:rsidRPr="00277C8D" w:rsidRDefault="00C409A4" w:rsidP="00481565">
            <w:pPr>
              <w:pStyle w:val="Tablebody-centered"/>
              <w:rPr>
                <w:lang w:eastAsia="en-US"/>
              </w:rPr>
            </w:pPr>
            <w:r w:rsidRPr="00277C8D">
              <w:rPr>
                <w:lang w:eastAsia="en-US"/>
              </w:rPr>
              <w:t>212</w:t>
            </w:r>
          </w:p>
        </w:tc>
        <w:tc>
          <w:tcPr>
            <w:tcW w:w="1597" w:type="dxa"/>
            <w:vAlign w:val="center"/>
          </w:tcPr>
          <w:p w:rsidR="00C409A4" w:rsidRPr="00277C8D" w:rsidRDefault="00C409A4" w:rsidP="00481565">
            <w:pPr>
              <w:pStyle w:val="Tablebody-centered"/>
              <w:rPr>
                <w:lang w:eastAsia="en-US"/>
              </w:rPr>
            </w:pPr>
            <w:r w:rsidRPr="00277C8D">
              <w:rPr>
                <w:lang w:eastAsia="en-US"/>
              </w:rPr>
              <w:t>471</w:t>
            </w:r>
          </w:p>
        </w:tc>
        <w:tc>
          <w:tcPr>
            <w:tcW w:w="1597" w:type="dxa"/>
          </w:tcPr>
          <w:p w:rsidR="00C409A4" w:rsidRPr="00277C8D" w:rsidRDefault="00C409A4" w:rsidP="00481565">
            <w:pPr>
              <w:pStyle w:val="Tablebody-centered"/>
              <w:rPr>
                <w:lang w:eastAsia="en-US"/>
              </w:rPr>
            </w:pPr>
            <w:r w:rsidRPr="00277C8D">
              <w:rPr>
                <w:lang w:eastAsia="en-US"/>
              </w:rPr>
              <w:t>3</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1981-1993</w:t>
            </w:r>
          </w:p>
        </w:tc>
        <w:tc>
          <w:tcPr>
            <w:tcW w:w="1597" w:type="dxa"/>
            <w:vAlign w:val="bottom"/>
          </w:tcPr>
          <w:p w:rsidR="00C409A4" w:rsidRPr="00277C8D" w:rsidRDefault="00C409A4" w:rsidP="00481565">
            <w:pPr>
              <w:pStyle w:val="Tablebody-centered"/>
              <w:rPr>
                <w:lang w:eastAsia="en-US"/>
              </w:rPr>
            </w:pPr>
            <w:r w:rsidRPr="00277C8D">
              <w:rPr>
                <w:lang w:eastAsia="en-US"/>
              </w:rPr>
              <w:t>956</w:t>
            </w:r>
          </w:p>
        </w:tc>
        <w:tc>
          <w:tcPr>
            <w:tcW w:w="1597" w:type="dxa"/>
            <w:vAlign w:val="center"/>
          </w:tcPr>
          <w:p w:rsidR="00C409A4" w:rsidRPr="00277C8D" w:rsidRDefault="00C409A4" w:rsidP="00481565">
            <w:pPr>
              <w:pStyle w:val="Tablebody-centered"/>
              <w:rPr>
                <w:lang w:eastAsia="en-US"/>
              </w:rPr>
            </w:pPr>
            <w:r w:rsidRPr="00277C8D">
              <w:rPr>
                <w:lang w:eastAsia="en-US"/>
              </w:rPr>
              <w:t>2752</w:t>
            </w:r>
          </w:p>
        </w:tc>
        <w:tc>
          <w:tcPr>
            <w:tcW w:w="1597" w:type="dxa"/>
          </w:tcPr>
          <w:p w:rsidR="00C409A4" w:rsidRPr="00277C8D" w:rsidRDefault="00C409A4" w:rsidP="00481565">
            <w:pPr>
              <w:pStyle w:val="Tablebody-centered"/>
              <w:rPr>
                <w:lang w:eastAsia="en-US"/>
              </w:rPr>
            </w:pPr>
            <w:r w:rsidRPr="00277C8D">
              <w:rPr>
                <w:lang w:eastAsia="en-US"/>
              </w:rPr>
              <w:t>31</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1994-2001</w:t>
            </w:r>
          </w:p>
        </w:tc>
        <w:tc>
          <w:tcPr>
            <w:tcW w:w="1597" w:type="dxa"/>
            <w:vAlign w:val="bottom"/>
          </w:tcPr>
          <w:p w:rsidR="00C409A4" w:rsidRPr="00277C8D" w:rsidRDefault="00C409A4" w:rsidP="00481565">
            <w:pPr>
              <w:pStyle w:val="Tablebody-centered"/>
              <w:rPr>
                <w:lang w:eastAsia="en-US"/>
              </w:rPr>
            </w:pPr>
            <w:r w:rsidRPr="00277C8D">
              <w:rPr>
                <w:lang w:eastAsia="en-US"/>
              </w:rPr>
              <w:t>128</w:t>
            </w:r>
          </w:p>
        </w:tc>
        <w:tc>
          <w:tcPr>
            <w:tcW w:w="1597" w:type="dxa"/>
            <w:vAlign w:val="center"/>
          </w:tcPr>
          <w:p w:rsidR="00C409A4" w:rsidRPr="00277C8D" w:rsidRDefault="00C409A4" w:rsidP="00481565">
            <w:pPr>
              <w:pStyle w:val="Tablebody-centered"/>
              <w:rPr>
                <w:lang w:eastAsia="en-US"/>
              </w:rPr>
            </w:pPr>
            <w:r w:rsidRPr="00277C8D">
              <w:rPr>
                <w:lang w:eastAsia="en-US"/>
              </w:rPr>
              <w:t>247</w:t>
            </w:r>
          </w:p>
        </w:tc>
        <w:tc>
          <w:tcPr>
            <w:tcW w:w="1597" w:type="dxa"/>
          </w:tcPr>
          <w:p w:rsidR="00C409A4" w:rsidRPr="00277C8D" w:rsidRDefault="00C409A4" w:rsidP="00481565">
            <w:pPr>
              <w:pStyle w:val="Tablebody-centered"/>
              <w:rPr>
                <w:lang w:eastAsia="en-US"/>
              </w:rPr>
            </w:pPr>
            <w:r w:rsidRPr="00277C8D">
              <w:rPr>
                <w:lang w:eastAsia="en-US"/>
              </w:rPr>
              <w:t>8</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2002-present</w:t>
            </w:r>
          </w:p>
        </w:tc>
        <w:tc>
          <w:tcPr>
            <w:tcW w:w="1597" w:type="dxa"/>
            <w:vAlign w:val="bottom"/>
          </w:tcPr>
          <w:p w:rsidR="00C409A4" w:rsidRPr="00277C8D" w:rsidRDefault="00C409A4" w:rsidP="00481565">
            <w:pPr>
              <w:pStyle w:val="Tablebody-centered"/>
              <w:rPr>
                <w:lang w:eastAsia="en-US"/>
              </w:rPr>
            </w:pPr>
            <w:r w:rsidRPr="00277C8D">
              <w:rPr>
                <w:lang w:eastAsia="en-US"/>
              </w:rPr>
              <w:t>237</w:t>
            </w:r>
          </w:p>
        </w:tc>
        <w:tc>
          <w:tcPr>
            <w:tcW w:w="1597" w:type="dxa"/>
            <w:vAlign w:val="center"/>
          </w:tcPr>
          <w:p w:rsidR="00C409A4" w:rsidRPr="00277C8D" w:rsidRDefault="00C409A4" w:rsidP="00481565">
            <w:pPr>
              <w:pStyle w:val="Tablebody-centered"/>
              <w:rPr>
                <w:lang w:eastAsia="en-US"/>
              </w:rPr>
            </w:pPr>
            <w:r w:rsidRPr="00277C8D">
              <w:rPr>
                <w:lang w:eastAsia="en-US"/>
              </w:rPr>
              <w:t>29</w:t>
            </w:r>
          </w:p>
        </w:tc>
        <w:tc>
          <w:tcPr>
            <w:tcW w:w="1597" w:type="dxa"/>
          </w:tcPr>
          <w:p w:rsidR="00C409A4" w:rsidRPr="00277C8D" w:rsidRDefault="00C409A4" w:rsidP="00481565">
            <w:pPr>
              <w:pStyle w:val="Tablebody-centered"/>
              <w:rPr>
                <w:lang w:eastAsia="en-US"/>
              </w:rPr>
            </w:pPr>
            <w:r w:rsidRPr="00277C8D">
              <w:rPr>
                <w:lang w:eastAsia="en-US"/>
              </w:rPr>
              <w:t>1</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MH pre-1994</w:t>
            </w:r>
          </w:p>
        </w:tc>
        <w:tc>
          <w:tcPr>
            <w:tcW w:w="1597" w:type="dxa"/>
            <w:vAlign w:val="bottom"/>
          </w:tcPr>
          <w:p w:rsidR="00C409A4" w:rsidRPr="00277C8D" w:rsidRDefault="00C409A4" w:rsidP="00481565">
            <w:pPr>
              <w:pStyle w:val="Tablebody-centered"/>
              <w:rPr>
                <w:lang w:eastAsia="en-US"/>
              </w:rPr>
            </w:pPr>
            <w:r w:rsidRPr="00277C8D">
              <w:rPr>
                <w:lang w:eastAsia="en-US"/>
              </w:rPr>
              <w:t>0</w:t>
            </w:r>
          </w:p>
        </w:tc>
        <w:tc>
          <w:tcPr>
            <w:tcW w:w="1597" w:type="dxa"/>
            <w:vAlign w:val="center"/>
          </w:tcPr>
          <w:p w:rsidR="00C409A4" w:rsidRPr="00277C8D" w:rsidDel="00E10405" w:rsidRDefault="00C409A4" w:rsidP="00481565">
            <w:pPr>
              <w:pStyle w:val="Tablebody-centered"/>
              <w:rPr>
                <w:lang w:eastAsia="en-US"/>
              </w:rPr>
            </w:pPr>
            <w:r w:rsidRPr="00277C8D">
              <w:rPr>
                <w:lang w:eastAsia="en-US"/>
              </w:rPr>
              <w:t>0</w:t>
            </w:r>
          </w:p>
        </w:tc>
        <w:tc>
          <w:tcPr>
            <w:tcW w:w="1597" w:type="dxa"/>
          </w:tcPr>
          <w:p w:rsidR="00C409A4" w:rsidRPr="00277C8D" w:rsidRDefault="00C409A4" w:rsidP="00481565">
            <w:pPr>
              <w:pStyle w:val="Tablebody-centered"/>
              <w:rPr>
                <w:lang w:eastAsia="en-US"/>
              </w:rPr>
            </w:pPr>
            <w:r w:rsidRPr="00277C8D">
              <w:rPr>
                <w:lang w:eastAsia="en-US"/>
              </w:rPr>
              <w:t>0</w:t>
            </w:r>
          </w:p>
        </w:tc>
        <w:tc>
          <w:tcPr>
            <w:tcW w:w="1597" w:type="dxa"/>
          </w:tcPr>
          <w:p w:rsidR="00C409A4" w:rsidRPr="00277C8D" w:rsidRDefault="00C409A4" w:rsidP="00481565">
            <w:pPr>
              <w:pStyle w:val="Tablebody-centered"/>
              <w:rPr>
                <w:lang w:eastAsia="en-US"/>
              </w:rPr>
            </w:pPr>
            <w:r w:rsidRPr="00277C8D">
              <w:rPr>
                <w:lang w:eastAsia="en-US"/>
              </w:rPr>
              <w:t>6665</w:t>
            </w:r>
          </w:p>
        </w:tc>
      </w:tr>
      <w:tr w:rsidR="00C409A4" w:rsidRPr="0093057A" w:rsidTr="00B916D4">
        <w:trPr>
          <w:trHeight w:val="286"/>
          <w:jc w:val="center"/>
        </w:trPr>
        <w:tc>
          <w:tcPr>
            <w:tcW w:w="2972" w:type="dxa"/>
          </w:tcPr>
          <w:p w:rsidR="00C409A4" w:rsidRPr="00277C8D" w:rsidRDefault="00C409A4" w:rsidP="00481565">
            <w:pPr>
              <w:pStyle w:val="Tablebody-centered"/>
              <w:rPr>
                <w:lang w:eastAsia="en-US"/>
              </w:rPr>
            </w:pPr>
            <w:r w:rsidRPr="00277C8D">
              <w:rPr>
                <w:lang w:eastAsia="en-US"/>
              </w:rPr>
              <w:t>MH 1994-present</w:t>
            </w:r>
          </w:p>
        </w:tc>
        <w:tc>
          <w:tcPr>
            <w:tcW w:w="1597" w:type="dxa"/>
          </w:tcPr>
          <w:p w:rsidR="00C409A4" w:rsidRPr="00277C8D" w:rsidRDefault="00C409A4" w:rsidP="00481565">
            <w:pPr>
              <w:pStyle w:val="Tablebody-centered"/>
              <w:rPr>
                <w:lang w:eastAsia="en-US"/>
              </w:rPr>
            </w:pPr>
            <w:r w:rsidRPr="00277C8D">
              <w:rPr>
                <w:lang w:eastAsia="en-US"/>
              </w:rPr>
              <w:t>0</w:t>
            </w:r>
          </w:p>
        </w:tc>
        <w:tc>
          <w:tcPr>
            <w:tcW w:w="1597" w:type="dxa"/>
          </w:tcPr>
          <w:p w:rsidR="00C409A4" w:rsidRPr="00277C8D" w:rsidDel="00E10405" w:rsidRDefault="00C409A4" w:rsidP="00481565">
            <w:pPr>
              <w:pStyle w:val="Tablebody-centered"/>
              <w:rPr>
                <w:lang w:eastAsia="en-US"/>
              </w:rPr>
            </w:pPr>
            <w:r w:rsidRPr="00277C8D">
              <w:rPr>
                <w:lang w:eastAsia="en-US"/>
              </w:rPr>
              <w:t>0</w:t>
            </w:r>
          </w:p>
        </w:tc>
        <w:tc>
          <w:tcPr>
            <w:tcW w:w="1597" w:type="dxa"/>
          </w:tcPr>
          <w:p w:rsidR="00C409A4" w:rsidRPr="00277C8D" w:rsidRDefault="00C409A4" w:rsidP="00481565">
            <w:pPr>
              <w:pStyle w:val="Tablebody-centered"/>
              <w:rPr>
                <w:lang w:eastAsia="en-US"/>
              </w:rPr>
            </w:pPr>
            <w:r w:rsidRPr="00277C8D">
              <w:rPr>
                <w:lang w:eastAsia="en-US"/>
              </w:rPr>
              <w:t>0</w:t>
            </w:r>
          </w:p>
        </w:tc>
        <w:tc>
          <w:tcPr>
            <w:tcW w:w="1597" w:type="dxa"/>
          </w:tcPr>
          <w:p w:rsidR="00C409A4" w:rsidRPr="00277C8D" w:rsidRDefault="00C409A4" w:rsidP="00481565">
            <w:pPr>
              <w:pStyle w:val="Tablebody-centered"/>
              <w:rPr>
                <w:lang w:eastAsia="en-US"/>
              </w:rPr>
            </w:pPr>
            <w:r w:rsidRPr="00277C8D">
              <w:rPr>
                <w:lang w:eastAsia="en-US"/>
              </w:rPr>
              <w:t>1365</w:t>
            </w:r>
          </w:p>
        </w:tc>
      </w:tr>
    </w:tbl>
    <w:p w:rsidR="00C409A4" w:rsidRPr="00277C8D" w:rsidRDefault="00C409A4" w:rsidP="00C409A4">
      <w:pPr>
        <w:keepNext/>
        <w:keepLines/>
        <w:jc w:val="center"/>
        <w:rPr>
          <w:b/>
          <w:bCs/>
          <w:sz w:val="22"/>
          <w:szCs w:val="22"/>
        </w:rPr>
      </w:pPr>
    </w:p>
    <w:p w:rsidR="00C409A4" w:rsidRPr="00277C8D" w:rsidRDefault="00C409A4">
      <w:pPr>
        <w:pStyle w:val="Caption"/>
      </w:pPr>
      <w:r w:rsidRPr="00277C8D">
        <w:t>PR04g. Distribution of claims per era for PR-</w:t>
      </w:r>
      <w:r w:rsidRPr="006854F8">
        <w:t>2004</w:t>
      </w:r>
      <w:r w:rsidRPr="00277C8D">
        <w:t xml:space="preserve"> Companies, for hurricane Charley,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409</w:t>
            </w:r>
          </w:p>
        </w:tc>
        <w:tc>
          <w:tcPr>
            <w:tcW w:w="1440" w:type="dxa"/>
            <w:vAlign w:val="center"/>
          </w:tcPr>
          <w:p w:rsidR="00C409A4" w:rsidRPr="00277C8D" w:rsidRDefault="00C409A4" w:rsidP="00481565">
            <w:pPr>
              <w:pStyle w:val="Tablebody-centered"/>
              <w:rPr>
                <w:lang w:eastAsia="en-US"/>
              </w:rPr>
            </w:pPr>
            <w:r w:rsidRPr="00277C8D">
              <w:rPr>
                <w:lang w:eastAsia="en-US"/>
              </w:rPr>
              <w:t>1870</w:t>
            </w:r>
          </w:p>
        </w:tc>
        <w:tc>
          <w:tcPr>
            <w:tcW w:w="1440" w:type="dxa"/>
          </w:tcPr>
          <w:p w:rsidR="00C409A4" w:rsidRPr="00277C8D" w:rsidRDefault="00C409A4" w:rsidP="00481565">
            <w:pPr>
              <w:pStyle w:val="Tablebody-centered"/>
              <w:rPr>
                <w:lang w:eastAsia="en-US"/>
              </w:rPr>
            </w:pPr>
            <w:r w:rsidRPr="00277C8D">
              <w:rPr>
                <w:lang w:eastAsia="en-US"/>
              </w:rPr>
              <w:t>3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972</w:t>
            </w:r>
          </w:p>
        </w:tc>
        <w:tc>
          <w:tcPr>
            <w:tcW w:w="1440" w:type="dxa"/>
            <w:vAlign w:val="center"/>
          </w:tcPr>
          <w:p w:rsidR="00C409A4" w:rsidRPr="00277C8D" w:rsidRDefault="00C409A4" w:rsidP="00481565">
            <w:pPr>
              <w:pStyle w:val="Tablebody-centered"/>
              <w:rPr>
                <w:lang w:eastAsia="en-US"/>
              </w:rPr>
            </w:pPr>
            <w:r w:rsidRPr="00277C8D">
              <w:rPr>
                <w:lang w:eastAsia="en-US"/>
              </w:rPr>
              <w:t>3051</w:t>
            </w:r>
          </w:p>
        </w:tc>
        <w:tc>
          <w:tcPr>
            <w:tcW w:w="1440" w:type="dxa"/>
          </w:tcPr>
          <w:p w:rsidR="00C409A4" w:rsidRPr="00277C8D" w:rsidRDefault="00C409A4" w:rsidP="00481565">
            <w:pPr>
              <w:pStyle w:val="Tablebody-centered"/>
              <w:rPr>
                <w:lang w:eastAsia="en-US"/>
              </w:rPr>
            </w:pPr>
            <w:r w:rsidRPr="00277C8D">
              <w:rPr>
                <w:lang w:eastAsia="en-US"/>
              </w:rPr>
              <w:t>37</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909</w:t>
            </w:r>
          </w:p>
        </w:tc>
        <w:tc>
          <w:tcPr>
            <w:tcW w:w="1440" w:type="dxa"/>
            <w:vAlign w:val="center"/>
          </w:tcPr>
          <w:p w:rsidR="00C409A4" w:rsidRPr="00277C8D" w:rsidRDefault="00C409A4" w:rsidP="00481565">
            <w:pPr>
              <w:pStyle w:val="Tablebody-centered"/>
              <w:rPr>
                <w:lang w:eastAsia="en-US"/>
              </w:rPr>
            </w:pPr>
            <w:r w:rsidRPr="00277C8D">
              <w:rPr>
                <w:lang w:eastAsia="en-US"/>
              </w:rPr>
              <w:t>5478</w:t>
            </w:r>
          </w:p>
        </w:tc>
        <w:tc>
          <w:tcPr>
            <w:tcW w:w="1440" w:type="dxa"/>
          </w:tcPr>
          <w:p w:rsidR="00C409A4" w:rsidRPr="00277C8D" w:rsidRDefault="00C409A4" w:rsidP="00481565">
            <w:pPr>
              <w:pStyle w:val="Tablebody-centered"/>
              <w:rPr>
                <w:lang w:eastAsia="en-US"/>
              </w:rPr>
            </w:pPr>
            <w:r w:rsidRPr="00277C8D">
              <w:rPr>
                <w:lang w:eastAsia="en-US"/>
              </w:rPr>
              <w:t>4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4674</w:t>
            </w:r>
          </w:p>
        </w:tc>
        <w:tc>
          <w:tcPr>
            <w:tcW w:w="1440" w:type="dxa"/>
            <w:vAlign w:val="center"/>
          </w:tcPr>
          <w:p w:rsidR="00C409A4" w:rsidRPr="00277C8D" w:rsidRDefault="00C409A4" w:rsidP="00481565">
            <w:pPr>
              <w:pStyle w:val="Tablebody-centered"/>
              <w:rPr>
                <w:lang w:eastAsia="en-US"/>
              </w:rPr>
            </w:pPr>
            <w:r w:rsidRPr="00277C8D">
              <w:rPr>
                <w:lang w:eastAsia="en-US"/>
              </w:rPr>
              <w:t>13668</w:t>
            </w:r>
          </w:p>
        </w:tc>
        <w:tc>
          <w:tcPr>
            <w:tcW w:w="1440" w:type="dxa"/>
          </w:tcPr>
          <w:p w:rsidR="00C409A4" w:rsidRPr="00277C8D" w:rsidRDefault="00C409A4" w:rsidP="00481565">
            <w:pPr>
              <w:pStyle w:val="Tablebody-centered"/>
              <w:rPr>
                <w:lang w:eastAsia="en-US"/>
              </w:rPr>
            </w:pPr>
            <w:r w:rsidRPr="00277C8D">
              <w:rPr>
                <w:lang w:eastAsia="en-US"/>
              </w:rPr>
              <w:t>6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1580</w:t>
            </w:r>
          </w:p>
        </w:tc>
        <w:tc>
          <w:tcPr>
            <w:tcW w:w="1440" w:type="dxa"/>
            <w:vAlign w:val="center"/>
          </w:tcPr>
          <w:p w:rsidR="00C409A4" w:rsidRPr="00277C8D" w:rsidRDefault="00C409A4" w:rsidP="00481565">
            <w:pPr>
              <w:pStyle w:val="Tablebody-centered"/>
              <w:rPr>
                <w:lang w:eastAsia="en-US"/>
              </w:rPr>
            </w:pPr>
            <w:r w:rsidRPr="00277C8D">
              <w:rPr>
                <w:lang w:eastAsia="en-US"/>
              </w:rPr>
              <w:t>4877</w:t>
            </w:r>
          </w:p>
        </w:tc>
        <w:tc>
          <w:tcPr>
            <w:tcW w:w="1440" w:type="dxa"/>
          </w:tcPr>
          <w:p w:rsidR="00C409A4" w:rsidRPr="00277C8D" w:rsidRDefault="00C409A4" w:rsidP="00481565">
            <w:pPr>
              <w:pStyle w:val="Tablebody-centered"/>
              <w:rPr>
                <w:lang w:eastAsia="en-US"/>
              </w:rPr>
            </w:pPr>
            <w:r w:rsidRPr="00277C8D">
              <w:rPr>
                <w:lang w:eastAsia="en-US"/>
              </w:rPr>
              <w:t>3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tcPr>
          <w:p w:rsidR="00C409A4" w:rsidRPr="00277C8D" w:rsidRDefault="00C409A4" w:rsidP="00481565">
            <w:pPr>
              <w:pStyle w:val="Tablebody-centered"/>
              <w:rPr>
                <w:lang w:eastAsia="en-US"/>
              </w:rPr>
            </w:pPr>
            <w:r w:rsidRPr="00277C8D">
              <w:rPr>
                <w:lang w:eastAsia="en-US"/>
              </w:rPr>
              <w:t>1271</w:t>
            </w:r>
          </w:p>
        </w:tc>
        <w:tc>
          <w:tcPr>
            <w:tcW w:w="1440" w:type="dxa"/>
          </w:tcPr>
          <w:p w:rsidR="00C409A4" w:rsidRPr="00277C8D" w:rsidRDefault="00C409A4" w:rsidP="00481565">
            <w:pPr>
              <w:pStyle w:val="Tablebody-centered"/>
              <w:rPr>
                <w:lang w:eastAsia="en-US"/>
              </w:rPr>
            </w:pPr>
            <w:r w:rsidRPr="00277C8D">
              <w:rPr>
                <w:lang w:eastAsia="en-US"/>
              </w:rPr>
              <w:t>968</w:t>
            </w:r>
          </w:p>
        </w:tc>
        <w:tc>
          <w:tcPr>
            <w:tcW w:w="1440" w:type="dxa"/>
          </w:tcPr>
          <w:p w:rsidR="00C409A4" w:rsidRPr="00277C8D" w:rsidRDefault="00C409A4" w:rsidP="00481565">
            <w:pPr>
              <w:pStyle w:val="Tablebody-centered"/>
              <w:rPr>
                <w:lang w:eastAsia="en-US"/>
              </w:rPr>
            </w:pPr>
            <w:r w:rsidRPr="00277C8D">
              <w:rPr>
                <w:lang w:eastAsia="en-US"/>
              </w:rPr>
              <w:t>1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440B6E" w:rsidRDefault="00440B6E">
      <w:pPr>
        <w:jc w:val="left"/>
        <w:rPr>
          <w:b/>
          <w:iCs/>
          <w:color w:val="000000" w:themeColor="text1"/>
          <w:sz w:val="22"/>
          <w:szCs w:val="18"/>
        </w:rPr>
      </w:pPr>
      <w:r>
        <w:br w:type="page"/>
      </w:r>
    </w:p>
    <w:p w:rsidR="00C409A4" w:rsidRDefault="00C409A4">
      <w:pPr>
        <w:pStyle w:val="Caption"/>
      </w:pPr>
      <w:r w:rsidRPr="00277C8D">
        <w:lastRenderedPageBreak/>
        <w:t>PR04h. Distribution of claims per era for PR-</w:t>
      </w:r>
      <w:r w:rsidRPr="006854F8">
        <w:t>2004</w:t>
      </w:r>
      <w:r w:rsidRPr="00277C8D">
        <w:t xml:space="preserve"> Companies, for hurricane Charley,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5</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35</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35</w:t>
            </w:r>
          </w:p>
        </w:tc>
        <w:tc>
          <w:tcPr>
            <w:tcW w:w="1440" w:type="dxa"/>
            <w:vAlign w:val="center"/>
          </w:tcPr>
          <w:p w:rsidR="00C409A4" w:rsidRPr="00277C8D" w:rsidRDefault="00C409A4" w:rsidP="00481565">
            <w:pPr>
              <w:pStyle w:val="Tablebody-centered"/>
              <w:rPr>
                <w:lang w:eastAsia="en-US"/>
              </w:rPr>
            </w:pPr>
            <w:r w:rsidRPr="00277C8D">
              <w:rPr>
                <w:lang w:eastAsia="en-US"/>
              </w:rPr>
              <w:t>8</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3</w:t>
            </w:r>
          </w:p>
        </w:tc>
        <w:tc>
          <w:tcPr>
            <w:tcW w:w="1440" w:type="dxa"/>
            <w:vAlign w:val="center"/>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tcPr>
          <w:p w:rsidR="00C409A4" w:rsidRPr="00277C8D" w:rsidRDefault="00C409A4" w:rsidP="00481565">
            <w:pPr>
              <w:pStyle w:val="Tablebody-centered"/>
              <w:rPr>
                <w:lang w:eastAsia="en-US"/>
              </w:rPr>
            </w:pPr>
            <w:r w:rsidRPr="00277C8D">
              <w:rPr>
                <w:lang w:eastAsia="en-US"/>
              </w:rPr>
              <w:t>16</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C409A4" w:rsidRPr="00277C8D" w:rsidRDefault="00C409A4">
      <w:pPr>
        <w:pStyle w:val="Caption"/>
      </w:pPr>
      <w:r w:rsidRPr="00277C8D">
        <w:t xml:space="preserve">PR04i. Distribution of claims per era for PR-2004 Companies, for hurricane Frances, and construction type Frame and </w:t>
      </w:r>
      <w:r w:rsidRPr="006854F8">
        <w:t>Manufactured</w:t>
      </w:r>
      <w:r w:rsidRPr="00277C8D">
        <w:t xml:space="preserve">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10</w:t>
            </w:r>
          </w:p>
        </w:tc>
        <w:tc>
          <w:tcPr>
            <w:tcW w:w="1440" w:type="dxa"/>
            <w:vAlign w:val="center"/>
          </w:tcPr>
          <w:p w:rsidR="00C409A4" w:rsidRPr="00277C8D" w:rsidRDefault="00C409A4" w:rsidP="00481565">
            <w:pPr>
              <w:pStyle w:val="Tablebody-centered"/>
              <w:rPr>
                <w:lang w:eastAsia="en-US"/>
              </w:rPr>
            </w:pPr>
            <w:r w:rsidRPr="00277C8D">
              <w:rPr>
                <w:lang w:eastAsia="en-US"/>
              </w:rPr>
              <w:t>419</w:t>
            </w:r>
          </w:p>
        </w:tc>
        <w:tc>
          <w:tcPr>
            <w:tcW w:w="1440" w:type="dxa"/>
          </w:tcPr>
          <w:p w:rsidR="00C409A4" w:rsidRPr="00277C8D" w:rsidRDefault="00C409A4" w:rsidP="00481565">
            <w:pPr>
              <w:pStyle w:val="Tablebody-centered"/>
              <w:rPr>
                <w:lang w:eastAsia="en-US"/>
              </w:rPr>
            </w:pPr>
            <w:r w:rsidRPr="00277C8D">
              <w:rPr>
                <w:lang w:eastAsia="en-US"/>
              </w:rPr>
              <w:t>7</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96</w:t>
            </w:r>
          </w:p>
        </w:tc>
        <w:tc>
          <w:tcPr>
            <w:tcW w:w="1440" w:type="dxa"/>
            <w:vAlign w:val="center"/>
          </w:tcPr>
          <w:p w:rsidR="00C409A4" w:rsidRPr="00277C8D" w:rsidRDefault="00C409A4" w:rsidP="00481565">
            <w:pPr>
              <w:pStyle w:val="Tablebody-centered"/>
              <w:rPr>
                <w:lang w:eastAsia="en-US"/>
              </w:rPr>
            </w:pPr>
            <w:r w:rsidRPr="00277C8D">
              <w:rPr>
                <w:lang w:eastAsia="en-US"/>
              </w:rPr>
              <w:t>218</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555</w:t>
            </w:r>
          </w:p>
        </w:tc>
        <w:tc>
          <w:tcPr>
            <w:tcW w:w="1440" w:type="dxa"/>
            <w:vAlign w:val="center"/>
          </w:tcPr>
          <w:p w:rsidR="00C409A4" w:rsidRPr="00277C8D" w:rsidRDefault="00C409A4" w:rsidP="00481565">
            <w:pPr>
              <w:pStyle w:val="Tablebody-centered"/>
              <w:rPr>
                <w:lang w:eastAsia="en-US"/>
              </w:rPr>
            </w:pPr>
            <w:r w:rsidRPr="00277C8D">
              <w:rPr>
                <w:lang w:eastAsia="en-US"/>
              </w:rPr>
              <w:t>922</w:t>
            </w:r>
          </w:p>
        </w:tc>
        <w:tc>
          <w:tcPr>
            <w:tcW w:w="1440" w:type="dxa"/>
          </w:tcPr>
          <w:p w:rsidR="00C409A4" w:rsidRPr="00277C8D" w:rsidRDefault="00C409A4" w:rsidP="00481565">
            <w:pPr>
              <w:pStyle w:val="Tablebody-centered"/>
              <w:rPr>
                <w:lang w:eastAsia="en-US"/>
              </w:rPr>
            </w:pPr>
            <w:r w:rsidRPr="00277C8D">
              <w:rPr>
                <w:lang w:eastAsia="en-US"/>
              </w:rPr>
              <w:t>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2845</w:t>
            </w:r>
          </w:p>
        </w:tc>
        <w:tc>
          <w:tcPr>
            <w:tcW w:w="1440" w:type="dxa"/>
            <w:vAlign w:val="center"/>
          </w:tcPr>
          <w:p w:rsidR="00C409A4" w:rsidRPr="00277C8D" w:rsidRDefault="00C409A4" w:rsidP="00481565">
            <w:pPr>
              <w:pStyle w:val="Tablebody-centered"/>
              <w:rPr>
                <w:lang w:eastAsia="en-US"/>
              </w:rPr>
            </w:pPr>
            <w:r w:rsidRPr="00277C8D">
              <w:rPr>
                <w:lang w:eastAsia="en-US"/>
              </w:rPr>
              <w:t>5689</w:t>
            </w:r>
          </w:p>
        </w:tc>
        <w:tc>
          <w:tcPr>
            <w:tcW w:w="1440" w:type="dxa"/>
          </w:tcPr>
          <w:p w:rsidR="00C409A4" w:rsidRPr="00277C8D" w:rsidRDefault="00C409A4" w:rsidP="00481565">
            <w:pPr>
              <w:pStyle w:val="Tablebody-centered"/>
              <w:rPr>
                <w:lang w:eastAsia="en-US"/>
              </w:rPr>
            </w:pPr>
            <w:r w:rsidRPr="00277C8D">
              <w:rPr>
                <w:lang w:eastAsia="en-US"/>
              </w:rPr>
              <w:t>2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265</w:t>
            </w:r>
          </w:p>
        </w:tc>
        <w:tc>
          <w:tcPr>
            <w:tcW w:w="1440" w:type="dxa"/>
            <w:vAlign w:val="center"/>
          </w:tcPr>
          <w:p w:rsidR="00C409A4" w:rsidRPr="00277C8D" w:rsidRDefault="00C409A4" w:rsidP="00481565">
            <w:pPr>
              <w:pStyle w:val="Tablebody-centered"/>
              <w:rPr>
                <w:lang w:eastAsia="en-US"/>
              </w:rPr>
            </w:pPr>
            <w:r w:rsidRPr="00277C8D">
              <w:rPr>
                <w:lang w:eastAsia="en-US"/>
              </w:rPr>
              <w:t>311</w:t>
            </w:r>
          </w:p>
        </w:tc>
        <w:tc>
          <w:tcPr>
            <w:tcW w:w="1440" w:type="dxa"/>
          </w:tcPr>
          <w:p w:rsidR="00C409A4" w:rsidRPr="00277C8D" w:rsidRDefault="00C409A4" w:rsidP="00481565">
            <w:pPr>
              <w:pStyle w:val="Tablebody-centered"/>
              <w:rPr>
                <w:lang w:eastAsia="en-US"/>
              </w:rPr>
            </w:pPr>
            <w:r w:rsidRPr="00277C8D">
              <w:rPr>
                <w:lang w:eastAsia="en-US"/>
              </w:rPr>
              <w:t>8</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358</w:t>
            </w:r>
          </w:p>
        </w:tc>
        <w:tc>
          <w:tcPr>
            <w:tcW w:w="1440" w:type="dxa"/>
            <w:vAlign w:val="center"/>
          </w:tcPr>
          <w:p w:rsidR="00C409A4" w:rsidRPr="00277C8D" w:rsidRDefault="00C409A4" w:rsidP="00481565">
            <w:pPr>
              <w:pStyle w:val="Tablebody-centered"/>
              <w:rPr>
                <w:lang w:eastAsia="en-US"/>
              </w:rPr>
            </w:pPr>
            <w:r w:rsidRPr="00277C8D">
              <w:rPr>
                <w:lang w:eastAsia="en-US"/>
              </w:rPr>
              <w:t>30</w:t>
            </w:r>
          </w:p>
        </w:tc>
        <w:tc>
          <w:tcPr>
            <w:tcW w:w="1440" w:type="dxa"/>
          </w:tcPr>
          <w:p w:rsidR="00C409A4" w:rsidRPr="00277C8D" w:rsidRDefault="00C409A4" w:rsidP="00481565">
            <w:pPr>
              <w:pStyle w:val="Tablebody-centered"/>
              <w:rPr>
                <w:lang w:eastAsia="en-US"/>
              </w:rPr>
            </w:pPr>
            <w:r w:rsidRPr="00277C8D">
              <w:rPr>
                <w:lang w:eastAsia="en-US"/>
              </w:rPr>
              <w:t>3</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pre-1994</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6145</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1994-present</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1156</w:t>
            </w:r>
          </w:p>
        </w:tc>
      </w:tr>
    </w:tbl>
    <w:p w:rsidR="00C409A4" w:rsidRPr="00277C8D" w:rsidRDefault="00C409A4" w:rsidP="00C409A4">
      <w:pPr>
        <w:rPr>
          <w:b/>
          <w:bCs/>
          <w:sz w:val="22"/>
          <w:szCs w:val="22"/>
        </w:rPr>
      </w:pPr>
    </w:p>
    <w:p w:rsidR="00C409A4" w:rsidRPr="00277C8D" w:rsidRDefault="00C409A4">
      <w:pPr>
        <w:pStyle w:val="Caption"/>
      </w:pPr>
      <w:r w:rsidRPr="00277C8D">
        <w:t>PR04j. Distribution of claims per era for PR-2004 Companies, for hurricane Frances,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348</w:t>
            </w:r>
          </w:p>
        </w:tc>
        <w:tc>
          <w:tcPr>
            <w:tcW w:w="1440" w:type="dxa"/>
            <w:vAlign w:val="center"/>
          </w:tcPr>
          <w:p w:rsidR="00C409A4" w:rsidRPr="00277C8D" w:rsidRDefault="00C409A4" w:rsidP="00481565">
            <w:pPr>
              <w:pStyle w:val="Tablebody-centered"/>
              <w:rPr>
                <w:lang w:eastAsia="en-US"/>
              </w:rPr>
            </w:pPr>
            <w:r w:rsidRPr="00277C8D">
              <w:rPr>
                <w:lang w:eastAsia="en-US"/>
              </w:rPr>
              <w:t>1433</w:t>
            </w:r>
          </w:p>
        </w:tc>
        <w:tc>
          <w:tcPr>
            <w:tcW w:w="1440" w:type="dxa"/>
          </w:tcPr>
          <w:p w:rsidR="00C409A4" w:rsidRPr="00277C8D" w:rsidRDefault="00C409A4" w:rsidP="00481565">
            <w:pPr>
              <w:pStyle w:val="Tablebody-centered"/>
              <w:rPr>
                <w:lang w:eastAsia="en-US"/>
              </w:rPr>
            </w:pPr>
            <w:r w:rsidRPr="00277C8D">
              <w:rPr>
                <w:lang w:eastAsia="en-US"/>
              </w:rPr>
              <w:t>15</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1043</w:t>
            </w:r>
          </w:p>
        </w:tc>
        <w:tc>
          <w:tcPr>
            <w:tcW w:w="1440" w:type="dxa"/>
            <w:vAlign w:val="center"/>
          </w:tcPr>
          <w:p w:rsidR="00C409A4" w:rsidRPr="00277C8D" w:rsidRDefault="00C409A4" w:rsidP="00481565">
            <w:pPr>
              <w:pStyle w:val="Tablebody-centered"/>
              <w:rPr>
                <w:lang w:eastAsia="en-US"/>
              </w:rPr>
            </w:pPr>
            <w:r w:rsidRPr="00277C8D">
              <w:rPr>
                <w:lang w:eastAsia="en-US"/>
              </w:rPr>
              <w:t>3181</w:t>
            </w:r>
          </w:p>
        </w:tc>
        <w:tc>
          <w:tcPr>
            <w:tcW w:w="1440" w:type="dxa"/>
          </w:tcPr>
          <w:p w:rsidR="00C409A4" w:rsidRPr="00277C8D" w:rsidRDefault="00C409A4" w:rsidP="00481565">
            <w:pPr>
              <w:pStyle w:val="Tablebody-centered"/>
              <w:rPr>
                <w:lang w:eastAsia="en-US"/>
              </w:rPr>
            </w:pPr>
            <w:r w:rsidRPr="00277C8D">
              <w:rPr>
                <w:lang w:eastAsia="en-US"/>
              </w:rPr>
              <w:t>27</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906</w:t>
            </w:r>
          </w:p>
        </w:tc>
        <w:tc>
          <w:tcPr>
            <w:tcW w:w="1440" w:type="dxa"/>
            <w:vAlign w:val="center"/>
          </w:tcPr>
          <w:p w:rsidR="00C409A4" w:rsidRPr="00277C8D" w:rsidRDefault="00C409A4" w:rsidP="00481565">
            <w:pPr>
              <w:pStyle w:val="Tablebody-centered"/>
              <w:rPr>
                <w:lang w:eastAsia="en-US"/>
              </w:rPr>
            </w:pPr>
            <w:r w:rsidRPr="00277C8D">
              <w:rPr>
                <w:lang w:eastAsia="en-US"/>
              </w:rPr>
              <w:t>4770</w:t>
            </w:r>
          </w:p>
        </w:tc>
        <w:tc>
          <w:tcPr>
            <w:tcW w:w="1440" w:type="dxa"/>
          </w:tcPr>
          <w:p w:rsidR="00C409A4" w:rsidRPr="00277C8D" w:rsidRDefault="00C409A4" w:rsidP="00481565">
            <w:pPr>
              <w:pStyle w:val="Tablebody-centered"/>
              <w:rPr>
                <w:lang w:eastAsia="en-US"/>
              </w:rPr>
            </w:pPr>
            <w:r w:rsidRPr="00277C8D">
              <w:rPr>
                <w:lang w:eastAsia="en-US"/>
              </w:rPr>
              <w:t>3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3129</w:t>
            </w:r>
          </w:p>
        </w:tc>
        <w:tc>
          <w:tcPr>
            <w:tcW w:w="1440" w:type="dxa"/>
            <w:vAlign w:val="center"/>
          </w:tcPr>
          <w:p w:rsidR="00C409A4" w:rsidRPr="00277C8D" w:rsidRDefault="00C409A4" w:rsidP="00481565">
            <w:pPr>
              <w:pStyle w:val="Tablebody-centered"/>
              <w:rPr>
                <w:lang w:eastAsia="en-US"/>
              </w:rPr>
            </w:pPr>
            <w:r w:rsidRPr="00277C8D">
              <w:rPr>
                <w:lang w:eastAsia="en-US"/>
              </w:rPr>
              <w:t>8165</w:t>
            </w:r>
          </w:p>
        </w:tc>
        <w:tc>
          <w:tcPr>
            <w:tcW w:w="1440" w:type="dxa"/>
          </w:tcPr>
          <w:p w:rsidR="00C409A4" w:rsidRPr="00277C8D" w:rsidRDefault="00C409A4" w:rsidP="00481565">
            <w:pPr>
              <w:pStyle w:val="Tablebody-centered"/>
              <w:rPr>
                <w:lang w:eastAsia="en-US"/>
              </w:rPr>
            </w:pPr>
            <w:r w:rsidRPr="00277C8D">
              <w:rPr>
                <w:lang w:eastAsia="en-US"/>
              </w:rPr>
              <w:t>5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954</w:t>
            </w:r>
          </w:p>
        </w:tc>
        <w:tc>
          <w:tcPr>
            <w:tcW w:w="1440" w:type="dxa"/>
            <w:vAlign w:val="center"/>
          </w:tcPr>
          <w:p w:rsidR="00C409A4" w:rsidRPr="00277C8D" w:rsidRDefault="00C409A4" w:rsidP="00481565">
            <w:pPr>
              <w:pStyle w:val="Tablebody-centered"/>
              <w:rPr>
                <w:lang w:eastAsia="en-US"/>
              </w:rPr>
            </w:pPr>
            <w:r w:rsidRPr="00277C8D">
              <w:rPr>
                <w:lang w:eastAsia="en-US"/>
              </w:rPr>
              <w:t>2206</w:t>
            </w:r>
          </w:p>
        </w:tc>
        <w:tc>
          <w:tcPr>
            <w:tcW w:w="1440" w:type="dxa"/>
          </w:tcPr>
          <w:p w:rsidR="00C409A4" w:rsidRPr="00277C8D" w:rsidRDefault="00C409A4" w:rsidP="00481565">
            <w:pPr>
              <w:pStyle w:val="Tablebody-centered"/>
              <w:rPr>
                <w:lang w:eastAsia="en-US"/>
              </w:rPr>
            </w:pPr>
            <w:r w:rsidRPr="00277C8D">
              <w:rPr>
                <w:lang w:eastAsia="en-US"/>
              </w:rPr>
              <w:t>15</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tcPr>
          <w:p w:rsidR="00C409A4" w:rsidRPr="00277C8D" w:rsidRDefault="00C409A4" w:rsidP="00481565">
            <w:pPr>
              <w:pStyle w:val="Tablebody-centered"/>
              <w:rPr>
                <w:lang w:eastAsia="en-US"/>
              </w:rPr>
            </w:pPr>
            <w:r w:rsidRPr="00277C8D">
              <w:rPr>
                <w:lang w:eastAsia="en-US"/>
              </w:rPr>
              <w:t>864</w:t>
            </w:r>
          </w:p>
        </w:tc>
        <w:tc>
          <w:tcPr>
            <w:tcW w:w="1440" w:type="dxa"/>
          </w:tcPr>
          <w:p w:rsidR="00C409A4" w:rsidRPr="00277C8D" w:rsidRDefault="00C409A4" w:rsidP="00481565">
            <w:pPr>
              <w:pStyle w:val="Tablebody-centered"/>
              <w:rPr>
                <w:lang w:eastAsia="en-US"/>
              </w:rPr>
            </w:pPr>
            <w:r w:rsidRPr="00277C8D">
              <w:rPr>
                <w:lang w:eastAsia="en-US"/>
              </w:rPr>
              <w:t>511</w:t>
            </w:r>
          </w:p>
        </w:tc>
        <w:tc>
          <w:tcPr>
            <w:tcW w:w="1440" w:type="dxa"/>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C409A4" w:rsidRDefault="00C409A4">
      <w:pPr>
        <w:pStyle w:val="Caption"/>
      </w:pPr>
      <w:r w:rsidRPr="00277C8D">
        <w:t xml:space="preserve"> PR04k. Distribution of claims per era </w:t>
      </w:r>
      <w:r w:rsidRPr="006854F8">
        <w:t>for</w:t>
      </w:r>
      <w:r w:rsidRPr="00277C8D">
        <w:t xml:space="preserve"> PR-2004 Companies, for hurricane Frances,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8</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50</w:t>
            </w:r>
          </w:p>
        </w:tc>
        <w:tc>
          <w:tcPr>
            <w:tcW w:w="1440" w:type="dxa"/>
            <w:vAlign w:val="center"/>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114</w:t>
            </w:r>
          </w:p>
        </w:tc>
        <w:tc>
          <w:tcPr>
            <w:tcW w:w="1440" w:type="dxa"/>
            <w:vAlign w:val="center"/>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5</w:t>
            </w:r>
          </w:p>
        </w:tc>
        <w:tc>
          <w:tcPr>
            <w:tcW w:w="1440" w:type="dxa"/>
            <w:vAlign w:val="center"/>
          </w:tcPr>
          <w:p w:rsidR="00C409A4" w:rsidRPr="00277C8D" w:rsidRDefault="00C409A4" w:rsidP="00481565">
            <w:pPr>
              <w:pStyle w:val="Tablebody-centered"/>
              <w:rPr>
                <w:lang w:eastAsia="en-US"/>
              </w:rPr>
            </w:pPr>
            <w:r w:rsidRPr="00277C8D">
              <w:rPr>
                <w:lang w:eastAsia="en-US"/>
              </w:rPr>
              <w:t>3</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24"/>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81</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481565">
      <w:pPr>
        <w:pStyle w:val="Tablebody-centered"/>
        <w:rPr>
          <w:lang w:eastAsia="en-US"/>
        </w:rPr>
      </w:pPr>
    </w:p>
    <w:p w:rsidR="00440B6E" w:rsidRDefault="00440B6E">
      <w:pPr>
        <w:jc w:val="left"/>
        <w:rPr>
          <w:b/>
          <w:iCs/>
          <w:color w:val="000000" w:themeColor="text1"/>
          <w:sz w:val="22"/>
          <w:szCs w:val="18"/>
        </w:rPr>
      </w:pPr>
      <w:r>
        <w:br w:type="page"/>
      </w:r>
    </w:p>
    <w:p w:rsidR="00C409A4" w:rsidRPr="00277C8D" w:rsidRDefault="00C409A4">
      <w:pPr>
        <w:pStyle w:val="Caption"/>
      </w:pPr>
      <w:r w:rsidRPr="00277C8D">
        <w:lastRenderedPageBreak/>
        <w:t>PR04l. Distribution of claims per era for PR-2004 Companies, for hurricane Ivan, and construction type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40</w:t>
            </w:r>
          </w:p>
        </w:tc>
        <w:tc>
          <w:tcPr>
            <w:tcW w:w="1440" w:type="dxa"/>
            <w:vAlign w:val="center"/>
          </w:tcPr>
          <w:p w:rsidR="00C409A4" w:rsidRPr="00277C8D" w:rsidRDefault="00C409A4" w:rsidP="00481565">
            <w:pPr>
              <w:pStyle w:val="Tablebody-centered"/>
              <w:rPr>
                <w:lang w:eastAsia="en-US"/>
              </w:rPr>
            </w:pPr>
            <w:r w:rsidRPr="00277C8D">
              <w:rPr>
                <w:lang w:eastAsia="en-US"/>
              </w:rPr>
              <w:t>914</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117</w:t>
            </w:r>
          </w:p>
        </w:tc>
        <w:tc>
          <w:tcPr>
            <w:tcW w:w="1440" w:type="dxa"/>
            <w:vAlign w:val="center"/>
          </w:tcPr>
          <w:p w:rsidR="00C409A4" w:rsidRPr="00277C8D" w:rsidRDefault="00C409A4" w:rsidP="00481565">
            <w:pPr>
              <w:pStyle w:val="Tablebody-centered"/>
              <w:rPr>
                <w:lang w:eastAsia="en-US"/>
              </w:rPr>
            </w:pPr>
            <w:r w:rsidRPr="00277C8D">
              <w:rPr>
                <w:lang w:eastAsia="en-US"/>
              </w:rPr>
              <w:t>538</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74</w:t>
            </w:r>
          </w:p>
        </w:tc>
        <w:tc>
          <w:tcPr>
            <w:tcW w:w="1440" w:type="dxa"/>
            <w:vAlign w:val="center"/>
          </w:tcPr>
          <w:p w:rsidR="00C409A4" w:rsidRPr="00277C8D" w:rsidRDefault="00C409A4" w:rsidP="00481565">
            <w:pPr>
              <w:pStyle w:val="Tablebody-centered"/>
              <w:rPr>
                <w:lang w:eastAsia="en-US"/>
              </w:rPr>
            </w:pPr>
            <w:r w:rsidRPr="00277C8D">
              <w:rPr>
                <w:lang w:eastAsia="en-US"/>
              </w:rPr>
              <w:t>759</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626</w:t>
            </w:r>
          </w:p>
        </w:tc>
        <w:tc>
          <w:tcPr>
            <w:tcW w:w="1440" w:type="dxa"/>
            <w:vAlign w:val="center"/>
          </w:tcPr>
          <w:p w:rsidR="00C409A4" w:rsidRPr="00277C8D" w:rsidRDefault="00C409A4" w:rsidP="00481565">
            <w:pPr>
              <w:pStyle w:val="Tablebody-centered"/>
              <w:rPr>
                <w:lang w:eastAsia="en-US"/>
              </w:rPr>
            </w:pPr>
            <w:r w:rsidRPr="00277C8D">
              <w:rPr>
                <w:lang w:eastAsia="en-US"/>
              </w:rPr>
              <w:t>3292</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302</w:t>
            </w:r>
          </w:p>
        </w:tc>
        <w:tc>
          <w:tcPr>
            <w:tcW w:w="1440" w:type="dxa"/>
            <w:vAlign w:val="center"/>
          </w:tcPr>
          <w:p w:rsidR="00C409A4" w:rsidRPr="00277C8D" w:rsidRDefault="00C409A4" w:rsidP="00481565">
            <w:pPr>
              <w:pStyle w:val="Tablebody-centered"/>
              <w:rPr>
                <w:lang w:eastAsia="en-US"/>
              </w:rPr>
            </w:pPr>
            <w:r w:rsidRPr="00277C8D">
              <w:rPr>
                <w:lang w:eastAsia="en-US"/>
              </w:rPr>
              <w:t>1636</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273</w:t>
            </w:r>
          </w:p>
        </w:tc>
        <w:tc>
          <w:tcPr>
            <w:tcW w:w="1440" w:type="dxa"/>
            <w:vAlign w:val="center"/>
          </w:tcPr>
          <w:p w:rsidR="00C409A4" w:rsidRPr="00277C8D" w:rsidRDefault="00C409A4" w:rsidP="00481565">
            <w:pPr>
              <w:pStyle w:val="Tablebody-centered"/>
              <w:rPr>
                <w:lang w:eastAsia="en-US"/>
              </w:rPr>
            </w:pPr>
            <w:r w:rsidRPr="00277C8D">
              <w:rPr>
                <w:lang w:eastAsia="en-US"/>
              </w:rPr>
              <w:t>223</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pre-1994</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62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1994-present</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197</w:t>
            </w:r>
          </w:p>
        </w:tc>
      </w:tr>
    </w:tbl>
    <w:p w:rsidR="00C409A4" w:rsidRPr="00277C8D" w:rsidRDefault="00C409A4" w:rsidP="00C409A4">
      <w:pPr>
        <w:rPr>
          <w:b/>
          <w:bCs/>
          <w:sz w:val="22"/>
          <w:szCs w:val="22"/>
        </w:rPr>
      </w:pPr>
    </w:p>
    <w:p w:rsidR="00C409A4" w:rsidRPr="00277C8D" w:rsidRDefault="00C409A4">
      <w:pPr>
        <w:pStyle w:val="Caption"/>
      </w:pPr>
      <w:r w:rsidRPr="00277C8D">
        <w:t xml:space="preserve">PR04m. Distribution of </w:t>
      </w:r>
      <w:r w:rsidRPr="006854F8">
        <w:t>claims</w:t>
      </w:r>
      <w:r w:rsidRPr="00277C8D">
        <w:t xml:space="preserve"> per era for PR-2004 Companies, for hurricane Ivan,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51</w:t>
            </w:r>
          </w:p>
        </w:tc>
        <w:tc>
          <w:tcPr>
            <w:tcW w:w="1440" w:type="dxa"/>
            <w:vAlign w:val="center"/>
          </w:tcPr>
          <w:p w:rsidR="00C409A4" w:rsidRPr="00277C8D" w:rsidRDefault="00C409A4" w:rsidP="00481565">
            <w:pPr>
              <w:pStyle w:val="Tablebody-centered"/>
              <w:rPr>
                <w:lang w:eastAsia="en-US"/>
              </w:rPr>
            </w:pPr>
            <w:r w:rsidRPr="00277C8D">
              <w:rPr>
                <w:lang w:eastAsia="en-US"/>
              </w:rPr>
              <w:t>1,207</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624</w:t>
            </w:r>
          </w:p>
        </w:tc>
        <w:tc>
          <w:tcPr>
            <w:tcW w:w="1440" w:type="dxa"/>
            <w:vAlign w:val="center"/>
          </w:tcPr>
          <w:p w:rsidR="00C409A4" w:rsidRPr="00277C8D" w:rsidRDefault="00C409A4" w:rsidP="00481565">
            <w:pPr>
              <w:pStyle w:val="Tablebody-centered"/>
              <w:rPr>
                <w:lang w:eastAsia="en-US"/>
              </w:rPr>
            </w:pPr>
            <w:r w:rsidRPr="00277C8D">
              <w:rPr>
                <w:lang w:eastAsia="en-US"/>
              </w:rPr>
              <w:t>2,557</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279</w:t>
            </w:r>
          </w:p>
        </w:tc>
        <w:tc>
          <w:tcPr>
            <w:tcW w:w="1440" w:type="dxa"/>
            <w:vAlign w:val="center"/>
          </w:tcPr>
          <w:p w:rsidR="00C409A4" w:rsidRPr="00277C8D" w:rsidRDefault="00C409A4" w:rsidP="00481565">
            <w:pPr>
              <w:pStyle w:val="Tablebody-centered"/>
              <w:rPr>
                <w:lang w:eastAsia="en-US"/>
              </w:rPr>
            </w:pPr>
            <w:r w:rsidRPr="00277C8D">
              <w:rPr>
                <w:lang w:eastAsia="en-US"/>
              </w:rPr>
              <w:t>3,573</w:t>
            </w:r>
          </w:p>
        </w:tc>
        <w:tc>
          <w:tcPr>
            <w:tcW w:w="1440" w:type="dxa"/>
          </w:tcPr>
          <w:p w:rsidR="00C409A4" w:rsidRPr="00277C8D" w:rsidRDefault="00C409A4" w:rsidP="00481565">
            <w:pPr>
              <w:pStyle w:val="Tablebody-centered"/>
              <w:rPr>
                <w:lang w:eastAsia="en-US"/>
              </w:rPr>
            </w:pPr>
            <w:r w:rsidRPr="00277C8D">
              <w:rPr>
                <w:lang w:eastAsia="en-US"/>
              </w:rPr>
              <w:t>3</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1320</w:t>
            </w:r>
          </w:p>
        </w:tc>
        <w:tc>
          <w:tcPr>
            <w:tcW w:w="1440" w:type="dxa"/>
            <w:vAlign w:val="center"/>
          </w:tcPr>
          <w:p w:rsidR="00C409A4" w:rsidRPr="00277C8D" w:rsidRDefault="00C409A4" w:rsidP="00481565">
            <w:pPr>
              <w:pStyle w:val="Tablebody-centered"/>
              <w:rPr>
                <w:lang w:eastAsia="en-US"/>
              </w:rPr>
            </w:pPr>
            <w:r w:rsidRPr="00277C8D">
              <w:rPr>
                <w:lang w:eastAsia="en-US"/>
              </w:rPr>
              <w:t>4,087</w:t>
            </w:r>
          </w:p>
        </w:tc>
        <w:tc>
          <w:tcPr>
            <w:tcW w:w="1440" w:type="dxa"/>
          </w:tcPr>
          <w:p w:rsidR="00C409A4" w:rsidRPr="00277C8D" w:rsidRDefault="00C409A4" w:rsidP="00481565">
            <w:pPr>
              <w:pStyle w:val="Tablebody-centered"/>
              <w:rPr>
                <w:lang w:eastAsia="en-US"/>
              </w:rPr>
            </w:pPr>
            <w:r w:rsidRPr="00277C8D">
              <w:rPr>
                <w:lang w:eastAsia="en-US"/>
              </w:rPr>
              <w:t>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676</w:t>
            </w:r>
          </w:p>
        </w:tc>
        <w:tc>
          <w:tcPr>
            <w:tcW w:w="1440" w:type="dxa"/>
            <w:vAlign w:val="center"/>
          </w:tcPr>
          <w:p w:rsidR="00C409A4" w:rsidRPr="00277C8D" w:rsidRDefault="00C409A4" w:rsidP="00481565">
            <w:pPr>
              <w:pStyle w:val="Tablebody-centered"/>
              <w:rPr>
                <w:lang w:eastAsia="en-US"/>
              </w:rPr>
            </w:pPr>
            <w:r w:rsidRPr="00277C8D">
              <w:rPr>
                <w:lang w:eastAsia="en-US"/>
              </w:rPr>
              <w:t>2,251</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467</w:t>
            </w:r>
          </w:p>
        </w:tc>
        <w:tc>
          <w:tcPr>
            <w:tcW w:w="1440" w:type="dxa"/>
            <w:vAlign w:val="center"/>
          </w:tcPr>
          <w:p w:rsidR="00C409A4" w:rsidRPr="00277C8D" w:rsidRDefault="00C409A4" w:rsidP="00481565">
            <w:pPr>
              <w:pStyle w:val="Tablebody-centered"/>
              <w:rPr>
                <w:lang w:eastAsia="en-US"/>
              </w:rPr>
            </w:pPr>
            <w:r w:rsidRPr="00277C8D">
              <w:rPr>
                <w:lang w:eastAsia="en-US"/>
              </w:rPr>
              <w:t>378</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C409A4" w:rsidRPr="0093057A" w:rsidRDefault="00C409A4">
      <w:pPr>
        <w:pStyle w:val="Caption"/>
      </w:pPr>
      <w:r w:rsidRPr="00277C8D">
        <w:t xml:space="preserve">PR04n. Distribution of claims per era for PR-2004 Companies, for hurricane Ivan, and </w:t>
      </w:r>
      <w:r w:rsidRPr="006854F8">
        <w:t>construction</w:t>
      </w:r>
      <w:r w:rsidRPr="00277C8D">
        <w:t xml:space="preserve">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2</w:t>
            </w:r>
          </w:p>
        </w:tc>
        <w:tc>
          <w:tcPr>
            <w:tcW w:w="1440" w:type="dxa"/>
            <w:vAlign w:val="center"/>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23</w:t>
            </w:r>
          </w:p>
        </w:tc>
        <w:tc>
          <w:tcPr>
            <w:tcW w:w="1440" w:type="dxa"/>
            <w:vAlign w:val="center"/>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3</w:t>
            </w:r>
          </w:p>
        </w:tc>
        <w:tc>
          <w:tcPr>
            <w:tcW w:w="1440" w:type="dxa"/>
            <w:vAlign w:val="center"/>
          </w:tcPr>
          <w:p w:rsidR="00C409A4" w:rsidRPr="00277C8D" w:rsidRDefault="00C409A4" w:rsidP="00481565">
            <w:pPr>
              <w:pStyle w:val="Tablebody-centered"/>
              <w:rPr>
                <w:lang w:eastAsia="en-US"/>
              </w:rPr>
            </w:pPr>
            <w:r w:rsidRPr="00277C8D">
              <w:rPr>
                <w:lang w:eastAsia="en-US"/>
              </w:rPr>
              <w:t>3</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13</w:t>
            </w:r>
          </w:p>
        </w:tc>
        <w:tc>
          <w:tcPr>
            <w:tcW w:w="1440" w:type="dxa"/>
            <w:vAlign w:val="center"/>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C409A4" w:rsidRDefault="00C409A4" w:rsidP="00C409A4">
      <w:pPr>
        <w:keepNext/>
        <w:keepLines/>
        <w:jc w:val="center"/>
        <w:rPr>
          <w:b/>
          <w:bCs/>
          <w:sz w:val="22"/>
          <w:szCs w:val="22"/>
        </w:rPr>
      </w:pPr>
    </w:p>
    <w:p w:rsidR="00C409A4" w:rsidRPr="00277C8D" w:rsidRDefault="00C409A4">
      <w:pPr>
        <w:pStyle w:val="Caption"/>
      </w:pPr>
      <w:r w:rsidRPr="00277C8D">
        <w:t>PR04o. Distribution of claims per era for PR-2004 Companies, for hurricane Jeanne, and construction type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37</w:t>
            </w:r>
          </w:p>
        </w:tc>
        <w:tc>
          <w:tcPr>
            <w:tcW w:w="1440" w:type="dxa"/>
            <w:vAlign w:val="center"/>
          </w:tcPr>
          <w:p w:rsidR="00C409A4" w:rsidRPr="00277C8D" w:rsidRDefault="00C409A4" w:rsidP="00481565">
            <w:pPr>
              <w:pStyle w:val="Tablebody-centered"/>
              <w:rPr>
                <w:lang w:eastAsia="en-US"/>
              </w:rPr>
            </w:pPr>
            <w:r w:rsidRPr="00277C8D">
              <w:rPr>
                <w:lang w:eastAsia="en-US"/>
              </w:rPr>
              <w:t>376</w:t>
            </w:r>
          </w:p>
        </w:tc>
        <w:tc>
          <w:tcPr>
            <w:tcW w:w="1440" w:type="dxa"/>
          </w:tcPr>
          <w:p w:rsidR="00C409A4" w:rsidRPr="00277C8D" w:rsidRDefault="00C409A4" w:rsidP="00481565">
            <w:pPr>
              <w:pStyle w:val="Tablebody-centered"/>
              <w:rPr>
                <w:lang w:eastAsia="en-US"/>
              </w:rPr>
            </w:pPr>
            <w:r w:rsidRPr="00277C8D">
              <w:rPr>
                <w:lang w:eastAsia="en-US"/>
              </w:rPr>
              <w:t>1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81</w:t>
            </w:r>
          </w:p>
        </w:tc>
        <w:tc>
          <w:tcPr>
            <w:tcW w:w="1440" w:type="dxa"/>
            <w:vAlign w:val="center"/>
          </w:tcPr>
          <w:p w:rsidR="00C409A4" w:rsidRPr="00277C8D" w:rsidRDefault="00C409A4" w:rsidP="00481565">
            <w:pPr>
              <w:pStyle w:val="Tablebody-centered"/>
              <w:rPr>
                <w:lang w:eastAsia="en-US"/>
              </w:rPr>
            </w:pPr>
            <w:r w:rsidRPr="00277C8D">
              <w:rPr>
                <w:lang w:eastAsia="en-US"/>
              </w:rPr>
              <w:t>166</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399</w:t>
            </w:r>
          </w:p>
        </w:tc>
        <w:tc>
          <w:tcPr>
            <w:tcW w:w="1440" w:type="dxa"/>
            <w:vAlign w:val="center"/>
          </w:tcPr>
          <w:p w:rsidR="00C409A4" w:rsidRPr="00277C8D" w:rsidRDefault="00C409A4" w:rsidP="00481565">
            <w:pPr>
              <w:pStyle w:val="Tablebody-centered"/>
              <w:rPr>
                <w:lang w:eastAsia="en-US"/>
              </w:rPr>
            </w:pPr>
            <w:r w:rsidRPr="00277C8D">
              <w:rPr>
                <w:lang w:eastAsia="en-US"/>
              </w:rPr>
              <w:t>493</w:t>
            </w:r>
          </w:p>
        </w:tc>
        <w:tc>
          <w:tcPr>
            <w:tcW w:w="1440" w:type="dxa"/>
          </w:tcPr>
          <w:p w:rsidR="00C409A4" w:rsidRPr="00277C8D" w:rsidRDefault="00C409A4" w:rsidP="00481565">
            <w:pPr>
              <w:pStyle w:val="Tablebody-centered"/>
              <w:rPr>
                <w:lang w:eastAsia="en-US"/>
              </w:rPr>
            </w:pPr>
            <w:r w:rsidRPr="00277C8D">
              <w:rPr>
                <w:lang w:eastAsia="en-US"/>
              </w:rPr>
              <w:t>9</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1983</w:t>
            </w:r>
          </w:p>
        </w:tc>
        <w:tc>
          <w:tcPr>
            <w:tcW w:w="1440" w:type="dxa"/>
            <w:vAlign w:val="center"/>
          </w:tcPr>
          <w:p w:rsidR="00C409A4" w:rsidRPr="00277C8D" w:rsidRDefault="00C409A4" w:rsidP="00481565">
            <w:pPr>
              <w:pStyle w:val="Tablebody-centered"/>
              <w:rPr>
                <w:lang w:eastAsia="en-US"/>
              </w:rPr>
            </w:pPr>
            <w:r w:rsidRPr="00277C8D">
              <w:rPr>
                <w:lang w:eastAsia="en-US"/>
              </w:rPr>
              <w:t>2939</w:t>
            </w:r>
          </w:p>
        </w:tc>
        <w:tc>
          <w:tcPr>
            <w:tcW w:w="1440" w:type="dxa"/>
          </w:tcPr>
          <w:p w:rsidR="00C409A4" w:rsidRPr="00277C8D" w:rsidRDefault="00C409A4" w:rsidP="00481565">
            <w:pPr>
              <w:pStyle w:val="Tablebody-centered"/>
              <w:rPr>
                <w:lang w:eastAsia="en-US"/>
              </w:rPr>
            </w:pPr>
            <w:r w:rsidRPr="00277C8D">
              <w:rPr>
                <w:lang w:eastAsia="en-US"/>
              </w:rPr>
              <w:t>3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276</w:t>
            </w:r>
          </w:p>
        </w:tc>
        <w:tc>
          <w:tcPr>
            <w:tcW w:w="1440" w:type="dxa"/>
            <w:vAlign w:val="center"/>
          </w:tcPr>
          <w:p w:rsidR="00C409A4" w:rsidRPr="00277C8D" w:rsidRDefault="00C409A4" w:rsidP="00481565">
            <w:pPr>
              <w:pStyle w:val="Tablebody-centered"/>
              <w:rPr>
                <w:lang w:eastAsia="en-US"/>
              </w:rPr>
            </w:pPr>
            <w:r w:rsidRPr="00277C8D">
              <w:rPr>
                <w:lang w:eastAsia="en-US"/>
              </w:rPr>
              <w:t>296</w:t>
            </w:r>
          </w:p>
        </w:tc>
        <w:tc>
          <w:tcPr>
            <w:tcW w:w="1440" w:type="dxa"/>
          </w:tcPr>
          <w:p w:rsidR="00C409A4" w:rsidRPr="00277C8D" w:rsidRDefault="00C409A4" w:rsidP="00481565">
            <w:pPr>
              <w:pStyle w:val="Tablebody-centered"/>
              <w:rPr>
                <w:lang w:eastAsia="en-US"/>
              </w:rPr>
            </w:pPr>
            <w:r w:rsidRPr="00277C8D">
              <w:rPr>
                <w:lang w:eastAsia="en-US"/>
              </w:rPr>
              <w:t>1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290</w:t>
            </w:r>
          </w:p>
        </w:tc>
        <w:tc>
          <w:tcPr>
            <w:tcW w:w="1440" w:type="dxa"/>
            <w:vAlign w:val="center"/>
          </w:tcPr>
          <w:p w:rsidR="00C409A4" w:rsidRPr="00277C8D" w:rsidRDefault="00C409A4" w:rsidP="00481565">
            <w:pPr>
              <w:pStyle w:val="Tablebody-centered"/>
              <w:rPr>
                <w:lang w:eastAsia="en-US"/>
              </w:rPr>
            </w:pPr>
            <w:r w:rsidRPr="00277C8D">
              <w:rPr>
                <w:lang w:eastAsia="en-US"/>
              </w:rPr>
              <w:t>24</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pre-1994</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8742</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1994-present</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1648</w:t>
            </w:r>
          </w:p>
        </w:tc>
      </w:tr>
    </w:tbl>
    <w:p w:rsidR="00C409A4" w:rsidRPr="00277C8D" w:rsidRDefault="00C409A4" w:rsidP="00C409A4">
      <w:pPr>
        <w:rPr>
          <w:b/>
          <w:bCs/>
          <w:sz w:val="22"/>
          <w:szCs w:val="22"/>
        </w:rPr>
      </w:pPr>
    </w:p>
    <w:p w:rsidR="00440B6E" w:rsidRDefault="00440B6E">
      <w:pPr>
        <w:jc w:val="left"/>
        <w:rPr>
          <w:b/>
          <w:iCs/>
          <w:color w:val="000000" w:themeColor="text1"/>
          <w:sz w:val="22"/>
          <w:szCs w:val="18"/>
        </w:rPr>
      </w:pPr>
      <w:r>
        <w:br w:type="page"/>
      </w:r>
    </w:p>
    <w:p w:rsidR="00C409A4" w:rsidRDefault="00C409A4">
      <w:pPr>
        <w:pStyle w:val="Caption"/>
      </w:pPr>
      <w:r w:rsidRPr="00277C8D">
        <w:lastRenderedPageBreak/>
        <w:t xml:space="preserve">PR04p. Distribution of claims per era </w:t>
      </w:r>
      <w:r w:rsidRPr="006854F8">
        <w:t>for</w:t>
      </w:r>
      <w:r w:rsidRPr="00277C8D">
        <w:t xml:space="preserve"> PR-2004 Companies, for hurricane Jeanne,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369</w:t>
            </w:r>
          </w:p>
        </w:tc>
        <w:tc>
          <w:tcPr>
            <w:tcW w:w="1440" w:type="dxa"/>
            <w:vAlign w:val="center"/>
          </w:tcPr>
          <w:p w:rsidR="00C409A4" w:rsidRPr="00277C8D" w:rsidRDefault="00C409A4" w:rsidP="00481565">
            <w:pPr>
              <w:pStyle w:val="Tablebody-centered"/>
              <w:rPr>
                <w:lang w:eastAsia="en-US"/>
              </w:rPr>
            </w:pPr>
            <w:r w:rsidRPr="00277C8D">
              <w:rPr>
                <w:lang w:eastAsia="en-US"/>
              </w:rPr>
              <w:t>1,100</w:t>
            </w:r>
          </w:p>
        </w:tc>
        <w:tc>
          <w:tcPr>
            <w:tcW w:w="1440" w:type="dxa"/>
          </w:tcPr>
          <w:p w:rsidR="00C409A4" w:rsidRPr="00277C8D" w:rsidRDefault="00C409A4" w:rsidP="00481565">
            <w:pPr>
              <w:pStyle w:val="Tablebody-centered"/>
              <w:rPr>
                <w:lang w:eastAsia="en-US"/>
              </w:rPr>
            </w:pPr>
            <w:r w:rsidRPr="00277C8D">
              <w:rPr>
                <w:lang w:eastAsia="en-US"/>
              </w:rPr>
              <w:t>2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951</w:t>
            </w:r>
          </w:p>
        </w:tc>
        <w:tc>
          <w:tcPr>
            <w:tcW w:w="1440" w:type="dxa"/>
            <w:vAlign w:val="center"/>
          </w:tcPr>
          <w:p w:rsidR="00C409A4" w:rsidRPr="00277C8D" w:rsidRDefault="00C409A4" w:rsidP="00481565">
            <w:pPr>
              <w:pStyle w:val="Tablebody-centered"/>
              <w:rPr>
                <w:lang w:eastAsia="en-US"/>
              </w:rPr>
            </w:pPr>
            <w:r w:rsidRPr="00277C8D">
              <w:rPr>
                <w:lang w:eastAsia="en-US"/>
              </w:rPr>
              <w:t>2,132</w:t>
            </w:r>
          </w:p>
        </w:tc>
        <w:tc>
          <w:tcPr>
            <w:tcW w:w="1440" w:type="dxa"/>
          </w:tcPr>
          <w:p w:rsidR="00C409A4" w:rsidRPr="00277C8D" w:rsidRDefault="00C409A4" w:rsidP="00481565">
            <w:pPr>
              <w:pStyle w:val="Tablebody-centered"/>
              <w:rPr>
                <w:lang w:eastAsia="en-US"/>
              </w:rPr>
            </w:pPr>
            <w:r w:rsidRPr="00277C8D">
              <w:rPr>
                <w:lang w:eastAsia="en-US"/>
              </w:rPr>
              <w:t>2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716</w:t>
            </w:r>
          </w:p>
        </w:tc>
        <w:tc>
          <w:tcPr>
            <w:tcW w:w="1440" w:type="dxa"/>
            <w:vAlign w:val="center"/>
          </w:tcPr>
          <w:p w:rsidR="00C409A4" w:rsidRPr="00277C8D" w:rsidRDefault="00C409A4" w:rsidP="00481565">
            <w:pPr>
              <w:pStyle w:val="Tablebody-centered"/>
              <w:rPr>
                <w:lang w:eastAsia="en-US"/>
              </w:rPr>
            </w:pPr>
            <w:r w:rsidRPr="00277C8D">
              <w:rPr>
                <w:lang w:eastAsia="en-US"/>
              </w:rPr>
              <w:t>3,303</w:t>
            </w:r>
          </w:p>
        </w:tc>
        <w:tc>
          <w:tcPr>
            <w:tcW w:w="1440" w:type="dxa"/>
          </w:tcPr>
          <w:p w:rsidR="00C409A4" w:rsidRPr="00277C8D" w:rsidRDefault="00C409A4" w:rsidP="00481565">
            <w:pPr>
              <w:pStyle w:val="Tablebody-centered"/>
              <w:rPr>
                <w:lang w:eastAsia="en-US"/>
              </w:rPr>
            </w:pPr>
            <w:r w:rsidRPr="00277C8D">
              <w:rPr>
                <w:lang w:eastAsia="en-US"/>
              </w:rPr>
              <w:t>4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2795</w:t>
            </w:r>
          </w:p>
        </w:tc>
        <w:tc>
          <w:tcPr>
            <w:tcW w:w="1440" w:type="dxa"/>
            <w:vAlign w:val="center"/>
          </w:tcPr>
          <w:p w:rsidR="00C409A4" w:rsidRPr="00277C8D" w:rsidRDefault="00C409A4" w:rsidP="00481565">
            <w:pPr>
              <w:pStyle w:val="Tablebody-centered"/>
              <w:rPr>
                <w:lang w:eastAsia="en-US"/>
              </w:rPr>
            </w:pPr>
            <w:r w:rsidRPr="00277C8D">
              <w:rPr>
                <w:lang w:eastAsia="en-US"/>
              </w:rPr>
              <w:t>5,915</w:t>
            </w:r>
          </w:p>
        </w:tc>
        <w:tc>
          <w:tcPr>
            <w:tcW w:w="1440" w:type="dxa"/>
          </w:tcPr>
          <w:p w:rsidR="00C409A4" w:rsidRPr="00277C8D" w:rsidRDefault="00C409A4" w:rsidP="00481565">
            <w:pPr>
              <w:pStyle w:val="Tablebody-centered"/>
              <w:rPr>
                <w:lang w:eastAsia="en-US"/>
              </w:rPr>
            </w:pPr>
            <w:r w:rsidRPr="00277C8D">
              <w:rPr>
                <w:lang w:eastAsia="en-US"/>
              </w:rPr>
              <w:t>61</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1340</w:t>
            </w:r>
          </w:p>
        </w:tc>
        <w:tc>
          <w:tcPr>
            <w:tcW w:w="1440" w:type="dxa"/>
            <w:vAlign w:val="center"/>
          </w:tcPr>
          <w:p w:rsidR="00C409A4" w:rsidRPr="00277C8D" w:rsidRDefault="00C409A4" w:rsidP="00481565">
            <w:pPr>
              <w:pStyle w:val="Tablebody-centered"/>
              <w:rPr>
                <w:lang w:eastAsia="en-US"/>
              </w:rPr>
            </w:pPr>
            <w:r w:rsidRPr="00277C8D">
              <w:rPr>
                <w:lang w:eastAsia="en-US"/>
              </w:rPr>
              <w:t>2,604</w:t>
            </w:r>
          </w:p>
        </w:tc>
        <w:tc>
          <w:tcPr>
            <w:tcW w:w="1440" w:type="dxa"/>
          </w:tcPr>
          <w:p w:rsidR="00C409A4" w:rsidRPr="00277C8D" w:rsidRDefault="00C409A4" w:rsidP="00481565">
            <w:pPr>
              <w:pStyle w:val="Tablebody-centered"/>
              <w:rPr>
                <w:lang w:eastAsia="en-US"/>
              </w:rPr>
            </w:pPr>
            <w:r w:rsidRPr="00277C8D">
              <w:rPr>
                <w:lang w:eastAsia="en-US"/>
              </w:rPr>
              <w:t>1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926</w:t>
            </w:r>
          </w:p>
        </w:tc>
        <w:tc>
          <w:tcPr>
            <w:tcW w:w="1440" w:type="dxa"/>
            <w:vAlign w:val="center"/>
          </w:tcPr>
          <w:p w:rsidR="00C409A4" w:rsidRPr="00277C8D" w:rsidRDefault="00C409A4" w:rsidP="00481565">
            <w:pPr>
              <w:pStyle w:val="Tablebody-centered"/>
              <w:rPr>
                <w:lang w:eastAsia="en-US"/>
              </w:rPr>
            </w:pPr>
            <w:r w:rsidRPr="00277C8D">
              <w:rPr>
                <w:lang w:eastAsia="en-US"/>
              </w:rPr>
              <w:t>619</w:t>
            </w:r>
          </w:p>
        </w:tc>
        <w:tc>
          <w:tcPr>
            <w:tcW w:w="1440" w:type="dxa"/>
          </w:tcPr>
          <w:p w:rsidR="00C409A4" w:rsidRPr="00277C8D" w:rsidRDefault="00C409A4" w:rsidP="00481565">
            <w:pPr>
              <w:pStyle w:val="Tablebody-centered"/>
              <w:rPr>
                <w:lang w:eastAsia="en-US"/>
              </w:rPr>
            </w:pPr>
            <w:r w:rsidRPr="00277C8D">
              <w:rPr>
                <w:lang w:eastAsia="en-US"/>
              </w:rPr>
              <w:t>12</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481565">
      <w:pPr>
        <w:pStyle w:val="Tablebody-centered"/>
      </w:pPr>
    </w:p>
    <w:p w:rsidR="00C409A4" w:rsidRPr="00277C8D" w:rsidRDefault="00C409A4">
      <w:pPr>
        <w:pStyle w:val="Caption"/>
      </w:pPr>
      <w:r w:rsidRPr="00277C8D">
        <w:t>PR04q. Distribution of claims per era for PR-2004 Companies, for hurricane Jeanne,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5</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65</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121</w:t>
            </w:r>
          </w:p>
        </w:tc>
        <w:tc>
          <w:tcPr>
            <w:tcW w:w="1440" w:type="dxa"/>
            <w:vAlign w:val="center"/>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13</w:t>
            </w:r>
          </w:p>
        </w:tc>
        <w:tc>
          <w:tcPr>
            <w:tcW w:w="1440" w:type="dxa"/>
            <w:vAlign w:val="center"/>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79</w:t>
            </w:r>
          </w:p>
        </w:tc>
        <w:tc>
          <w:tcPr>
            <w:tcW w:w="1440" w:type="dxa"/>
            <w:vAlign w:val="center"/>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532EC7" w:rsidRDefault="00532EC7" w:rsidP="00196221">
      <w:pPr>
        <w:pStyle w:val="Anonymoussubsectiontitle"/>
      </w:pPr>
      <w:r w:rsidRPr="00532EC7">
        <w:t>2005 Personal Residential Claims Data</w:t>
      </w:r>
    </w:p>
    <w:p w:rsidR="00532EC7" w:rsidRDefault="00532EC7" w:rsidP="00532EC7">
      <w:r w:rsidRPr="00532EC7">
        <w:t>Claims data for the 2005 hurricane season from a series of insurance companies were also used to validate the FPHLM.  Five insurance companies provided claims data for the 2005 hurricane season.  They will be referred to as companies PR1 to 5-2005.  Company PR5-2005 has only manufactured homes.  See Table PR05a to q.  The data for hurricane Rita was not used given the small number of claims.</w:t>
      </w:r>
    </w:p>
    <w:p w:rsidR="00532EC7" w:rsidRDefault="00532EC7" w:rsidP="00532EC7"/>
    <w:p w:rsidR="004079B6" w:rsidRPr="004079B6" w:rsidRDefault="004079B6">
      <w:pPr>
        <w:pStyle w:val="Caption"/>
      </w:pPr>
      <w:r w:rsidRPr="004079B6">
        <w:t>Table 18. 2005 Personal Residential Claims Data</w:t>
      </w:r>
    </w:p>
    <w:p w:rsidR="004079B6" w:rsidRDefault="004079B6">
      <w:pPr>
        <w:pStyle w:val="Caption"/>
      </w:pPr>
      <w:r w:rsidRPr="00277C8D">
        <w:t xml:space="preserve">PR05a. Distribution of </w:t>
      </w:r>
      <w:r w:rsidRPr="006854F8">
        <w:t>claims</w:t>
      </w:r>
      <w:r w:rsidRPr="00277C8D">
        <w:t xml:space="preserve"> per hurricane for PR-2005 Companies.</w:t>
      </w:r>
    </w:p>
    <w:tbl>
      <w:tblPr>
        <w:tblW w:w="9360" w:type="dxa"/>
        <w:jc w:val="center"/>
        <w:tblBorders>
          <w:insideH w:val="single" w:sz="4" w:space="0" w:color="auto"/>
          <w:insideV w:val="single" w:sz="4" w:space="0" w:color="auto"/>
        </w:tblBorders>
        <w:tblLook w:val="04A0" w:firstRow="1" w:lastRow="0" w:firstColumn="1" w:lastColumn="0" w:noHBand="0" w:noVBand="1"/>
      </w:tblPr>
      <w:tblGrid>
        <w:gridCol w:w="1441"/>
        <w:gridCol w:w="1523"/>
        <w:gridCol w:w="1624"/>
        <w:gridCol w:w="1726"/>
        <w:gridCol w:w="1523"/>
        <w:gridCol w:w="1523"/>
      </w:tblGrid>
      <w:tr w:rsidR="004079B6" w:rsidRPr="0093057A" w:rsidTr="006854F8">
        <w:trPr>
          <w:trHeight w:val="244"/>
          <w:tblHeader/>
          <w:jc w:val="center"/>
        </w:trPr>
        <w:tc>
          <w:tcPr>
            <w:tcW w:w="1441" w:type="dxa"/>
            <w:tcBorders>
              <w:top w:val="single" w:sz="8" w:space="0" w:color="auto"/>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w:t>
            </w:r>
          </w:p>
        </w:tc>
        <w:tc>
          <w:tcPr>
            <w:tcW w:w="1523" w:type="dxa"/>
            <w:tcBorders>
              <w:top w:val="single" w:sz="8" w:space="0" w:color="auto"/>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624" w:type="dxa"/>
            <w:tcBorders>
              <w:top w:val="single" w:sz="8" w:space="0" w:color="auto"/>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726" w:type="dxa"/>
            <w:tcBorders>
              <w:top w:val="single" w:sz="8" w:space="0" w:color="auto"/>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523" w:type="dxa"/>
            <w:tcBorders>
              <w:top w:val="single" w:sz="8" w:space="0" w:color="auto"/>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523" w:type="dxa"/>
            <w:tcBorders>
              <w:top w:val="single" w:sz="8" w:space="0" w:color="auto"/>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trHeight w:val="260"/>
          <w:jc w:val="center"/>
        </w:trPr>
        <w:tc>
          <w:tcPr>
            <w:tcW w:w="1441" w:type="dxa"/>
            <w:tcBorders>
              <w:top w:val="nil"/>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Dennis</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3968</w:t>
            </w:r>
          </w:p>
        </w:tc>
        <w:tc>
          <w:tcPr>
            <w:tcW w:w="1624"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1251</w:t>
            </w:r>
          </w:p>
        </w:tc>
        <w:tc>
          <w:tcPr>
            <w:tcW w:w="1726"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t>3,467</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9</w:t>
            </w:r>
          </w:p>
        </w:tc>
        <w:tc>
          <w:tcPr>
            <w:tcW w:w="1523" w:type="dxa"/>
            <w:tcBorders>
              <w:top w:val="nil"/>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232</w:t>
            </w:r>
          </w:p>
        </w:tc>
      </w:tr>
      <w:tr w:rsidR="004079B6" w:rsidRPr="0093057A" w:rsidTr="00B916D4">
        <w:trPr>
          <w:trHeight w:val="260"/>
          <w:jc w:val="center"/>
        </w:trPr>
        <w:tc>
          <w:tcPr>
            <w:tcW w:w="1441" w:type="dxa"/>
            <w:tcBorders>
              <w:top w:val="nil"/>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Katrina</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5382</w:t>
            </w:r>
          </w:p>
        </w:tc>
        <w:tc>
          <w:tcPr>
            <w:tcW w:w="1624"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201</w:t>
            </w:r>
          </w:p>
        </w:tc>
        <w:tc>
          <w:tcPr>
            <w:tcW w:w="1726"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t>2,379</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30</w:t>
            </w:r>
          </w:p>
        </w:tc>
        <w:tc>
          <w:tcPr>
            <w:tcW w:w="1523" w:type="dxa"/>
            <w:tcBorders>
              <w:top w:val="nil"/>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78</w:t>
            </w:r>
          </w:p>
        </w:tc>
      </w:tr>
      <w:tr w:rsidR="004079B6" w:rsidRPr="0093057A" w:rsidTr="00B916D4">
        <w:trPr>
          <w:trHeight w:val="244"/>
          <w:jc w:val="center"/>
        </w:trPr>
        <w:tc>
          <w:tcPr>
            <w:tcW w:w="1441" w:type="dxa"/>
            <w:tcBorders>
              <w:top w:val="nil"/>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Rita</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56</w:t>
            </w:r>
          </w:p>
        </w:tc>
        <w:tc>
          <w:tcPr>
            <w:tcW w:w="1624"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34</w:t>
            </w:r>
          </w:p>
        </w:tc>
        <w:tc>
          <w:tcPr>
            <w:tcW w:w="1726"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0</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1</w:t>
            </w:r>
          </w:p>
        </w:tc>
        <w:tc>
          <w:tcPr>
            <w:tcW w:w="1523" w:type="dxa"/>
            <w:tcBorders>
              <w:top w:val="nil"/>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4</w:t>
            </w:r>
          </w:p>
        </w:tc>
      </w:tr>
      <w:tr w:rsidR="004079B6" w:rsidRPr="0093057A" w:rsidTr="00B916D4">
        <w:trPr>
          <w:trHeight w:val="260"/>
          <w:jc w:val="center"/>
        </w:trPr>
        <w:tc>
          <w:tcPr>
            <w:tcW w:w="1441" w:type="dxa"/>
            <w:tcBorders>
              <w:top w:val="nil"/>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Wilma</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62677</w:t>
            </w:r>
          </w:p>
        </w:tc>
        <w:tc>
          <w:tcPr>
            <w:tcW w:w="1624"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9247</w:t>
            </w:r>
          </w:p>
        </w:tc>
        <w:tc>
          <w:tcPr>
            <w:tcW w:w="1726"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21328</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264</w:t>
            </w:r>
          </w:p>
        </w:tc>
        <w:tc>
          <w:tcPr>
            <w:tcW w:w="1523" w:type="dxa"/>
            <w:tcBorders>
              <w:top w:val="nil"/>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5,302</w:t>
            </w:r>
          </w:p>
        </w:tc>
      </w:tr>
    </w:tbl>
    <w:p w:rsidR="004079B6" w:rsidRPr="00277C8D" w:rsidRDefault="004079B6" w:rsidP="004079B6">
      <w:pPr>
        <w:rPr>
          <w:sz w:val="22"/>
          <w:szCs w:val="22"/>
        </w:rPr>
      </w:pPr>
    </w:p>
    <w:p w:rsidR="004079B6" w:rsidRPr="00277C8D" w:rsidRDefault="004079B6">
      <w:pPr>
        <w:pStyle w:val="Caption"/>
      </w:pPr>
      <w:r w:rsidRPr="00277C8D">
        <w:t xml:space="preserve">PR05b. </w:t>
      </w:r>
      <w:r w:rsidRPr="006854F8">
        <w:t>Distribution</w:t>
      </w:r>
      <w:r w:rsidRPr="00277C8D">
        <w:t xml:space="preserve"> of claims per coverage for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10"/>
        <w:gridCol w:w="1430"/>
        <w:gridCol w:w="1430"/>
        <w:gridCol w:w="1430"/>
        <w:gridCol w:w="1430"/>
        <w:gridCol w:w="1430"/>
      </w:tblGrid>
      <w:tr w:rsidR="004079B6" w:rsidRPr="0093057A" w:rsidTr="006854F8">
        <w:trPr>
          <w:trHeight w:val="258"/>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3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3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3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3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3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trHeight w:val="258"/>
          <w:jc w:val="center"/>
        </w:trPr>
        <w:tc>
          <w:tcPr>
            <w:tcW w:w="0" w:type="auto"/>
          </w:tcPr>
          <w:p w:rsidR="004079B6" w:rsidRPr="00277C8D" w:rsidRDefault="004079B6" w:rsidP="00481565">
            <w:pPr>
              <w:pStyle w:val="Tablebody-centered"/>
              <w:rPr>
                <w:lang w:eastAsia="en-US"/>
              </w:rPr>
            </w:pPr>
            <w:r w:rsidRPr="00277C8D">
              <w:rPr>
                <w:lang w:eastAsia="en-US"/>
              </w:rPr>
              <w:t>A</w:t>
            </w:r>
          </w:p>
        </w:tc>
        <w:tc>
          <w:tcPr>
            <w:tcW w:w="1430" w:type="dxa"/>
            <w:vAlign w:val="bottom"/>
          </w:tcPr>
          <w:p w:rsidR="004079B6" w:rsidRPr="00277C8D" w:rsidRDefault="004079B6" w:rsidP="00481565">
            <w:pPr>
              <w:pStyle w:val="Tablebody-centered"/>
              <w:rPr>
                <w:lang w:eastAsia="en-US"/>
              </w:rPr>
            </w:pPr>
            <w:r w:rsidRPr="00277C8D">
              <w:rPr>
                <w:lang w:eastAsia="en-US"/>
              </w:rPr>
              <w:t>5990</w:t>
            </w:r>
          </w:p>
        </w:tc>
        <w:tc>
          <w:tcPr>
            <w:tcW w:w="1430" w:type="dxa"/>
            <w:vAlign w:val="center"/>
          </w:tcPr>
          <w:p w:rsidR="004079B6" w:rsidRPr="00277C8D" w:rsidRDefault="004079B6" w:rsidP="00481565">
            <w:pPr>
              <w:pStyle w:val="Tablebody-centered"/>
              <w:rPr>
                <w:lang w:eastAsia="en-US"/>
              </w:rPr>
            </w:pPr>
            <w:r w:rsidRPr="00277C8D">
              <w:rPr>
                <w:lang w:eastAsia="en-US"/>
              </w:rPr>
              <w:t>10733</w:t>
            </w:r>
          </w:p>
        </w:tc>
        <w:tc>
          <w:tcPr>
            <w:tcW w:w="1430" w:type="dxa"/>
          </w:tcPr>
          <w:p w:rsidR="004079B6" w:rsidRPr="00277C8D" w:rsidRDefault="004079B6" w:rsidP="00481565">
            <w:pPr>
              <w:pStyle w:val="Tablebody-centered"/>
              <w:rPr>
                <w:lang w:eastAsia="en-US"/>
              </w:rPr>
            </w:pPr>
            <w:r w:rsidRPr="00277C8D">
              <w:rPr>
                <w:lang w:eastAsia="en-US"/>
              </w:rPr>
              <w:t>43</w:t>
            </w:r>
          </w:p>
        </w:tc>
        <w:tc>
          <w:tcPr>
            <w:tcW w:w="1430" w:type="dxa"/>
          </w:tcPr>
          <w:p w:rsidR="004079B6" w:rsidRPr="00277C8D" w:rsidRDefault="004079B6" w:rsidP="00481565">
            <w:pPr>
              <w:pStyle w:val="Tablebody-centered"/>
              <w:rPr>
                <w:lang w:eastAsia="en-US"/>
              </w:rPr>
            </w:pPr>
            <w:r w:rsidRPr="00277C8D">
              <w:rPr>
                <w:lang w:eastAsia="en-US"/>
              </w:rPr>
              <w:t>304</w:t>
            </w:r>
          </w:p>
        </w:tc>
        <w:tc>
          <w:tcPr>
            <w:tcW w:w="143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58"/>
          <w:jc w:val="center"/>
        </w:trPr>
        <w:tc>
          <w:tcPr>
            <w:tcW w:w="0" w:type="auto"/>
          </w:tcPr>
          <w:p w:rsidR="004079B6" w:rsidRPr="00277C8D" w:rsidRDefault="004079B6" w:rsidP="00481565">
            <w:pPr>
              <w:pStyle w:val="Tablebody-centered"/>
              <w:rPr>
                <w:lang w:eastAsia="en-US"/>
              </w:rPr>
            </w:pPr>
            <w:r w:rsidRPr="00277C8D">
              <w:rPr>
                <w:lang w:eastAsia="en-US"/>
              </w:rPr>
              <w:t>R</w:t>
            </w:r>
          </w:p>
        </w:tc>
        <w:tc>
          <w:tcPr>
            <w:tcW w:w="1430" w:type="dxa"/>
            <w:vAlign w:val="bottom"/>
          </w:tcPr>
          <w:p w:rsidR="004079B6" w:rsidRPr="00277C8D" w:rsidRDefault="004079B6" w:rsidP="00481565">
            <w:pPr>
              <w:pStyle w:val="Tablebody-centered"/>
              <w:rPr>
                <w:lang w:eastAsia="en-US"/>
              </w:rPr>
            </w:pPr>
            <w:r w:rsidRPr="00277C8D">
              <w:rPr>
                <w:lang w:eastAsia="en-US"/>
              </w:rPr>
              <w:t>66093</w:t>
            </w:r>
          </w:p>
        </w:tc>
        <w:tc>
          <w:tcPr>
            <w:tcW w:w="1430" w:type="dxa"/>
            <w:vAlign w:val="center"/>
          </w:tcPr>
          <w:p w:rsidR="004079B6" w:rsidRPr="00277C8D" w:rsidRDefault="004079B6" w:rsidP="00481565">
            <w:pPr>
              <w:pStyle w:val="Tablebody-centered"/>
              <w:rPr>
                <w:lang w:eastAsia="en-US"/>
              </w:rPr>
            </w:pPr>
            <w:r w:rsidRPr="00277C8D">
              <w:rPr>
                <w:lang w:eastAsia="en-US"/>
              </w:rPr>
              <w:t>0</w:t>
            </w:r>
          </w:p>
        </w:tc>
        <w:tc>
          <w:tcPr>
            <w:tcW w:w="1430" w:type="dxa"/>
          </w:tcPr>
          <w:p w:rsidR="004079B6" w:rsidRPr="00277C8D" w:rsidRDefault="004079B6" w:rsidP="00481565">
            <w:pPr>
              <w:pStyle w:val="Tablebody-centered"/>
              <w:rPr>
                <w:color w:val="000000"/>
                <w:lang w:eastAsia="en-US"/>
              </w:rPr>
            </w:pPr>
            <w:r w:rsidRPr="00277C8D">
              <w:t>27,131</w:t>
            </w:r>
          </w:p>
        </w:tc>
        <w:tc>
          <w:tcPr>
            <w:tcW w:w="1430" w:type="dxa"/>
          </w:tcPr>
          <w:p w:rsidR="004079B6" w:rsidRPr="00277C8D" w:rsidRDefault="004079B6" w:rsidP="00481565">
            <w:pPr>
              <w:pStyle w:val="Tablebody-centered"/>
              <w:rPr>
                <w:lang w:eastAsia="en-US"/>
              </w:rPr>
            </w:pPr>
            <w:r w:rsidRPr="00277C8D">
              <w:rPr>
                <w:lang w:eastAsia="en-US"/>
              </w:rPr>
              <w:t>0</w:t>
            </w:r>
          </w:p>
        </w:tc>
        <w:tc>
          <w:tcPr>
            <w:tcW w:w="1430" w:type="dxa"/>
          </w:tcPr>
          <w:p w:rsidR="004079B6" w:rsidRPr="00277C8D" w:rsidRDefault="004079B6" w:rsidP="00481565">
            <w:pPr>
              <w:pStyle w:val="Tablebody-centered"/>
              <w:rPr>
                <w:lang w:eastAsia="en-US"/>
              </w:rPr>
            </w:pPr>
            <w:r w:rsidRPr="00277C8D">
              <w:rPr>
                <w:lang w:eastAsia="en-US"/>
              </w:rPr>
              <w:t>5616</w:t>
            </w:r>
          </w:p>
        </w:tc>
      </w:tr>
    </w:tbl>
    <w:p w:rsidR="004079B6" w:rsidRPr="00277C8D" w:rsidRDefault="004079B6" w:rsidP="004079B6">
      <w:pPr>
        <w:rPr>
          <w:b/>
          <w:bCs/>
          <w:sz w:val="22"/>
          <w:szCs w:val="22"/>
        </w:rPr>
      </w:pPr>
    </w:p>
    <w:p w:rsidR="00B118D5" w:rsidRDefault="00B118D5">
      <w:pPr>
        <w:jc w:val="left"/>
        <w:rPr>
          <w:b/>
          <w:iCs/>
          <w:color w:val="000000" w:themeColor="text1"/>
          <w:sz w:val="22"/>
          <w:szCs w:val="18"/>
        </w:rPr>
      </w:pPr>
      <w:r>
        <w:br w:type="page"/>
      </w:r>
    </w:p>
    <w:p w:rsidR="004079B6" w:rsidRPr="00277C8D" w:rsidRDefault="004079B6">
      <w:pPr>
        <w:pStyle w:val="Caption"/>
      </w:pPr>
      <w:r w:rsidRPr="00277C8D">
        <w:lastRenderedPageBreak/>
        <w:t>PR05c. Distribution of claims per construction type for PR-2005 Companies.</w:t>
      </w:r>
    </w:p>
    <w:tbl>
      <w:tblPr>
        <w:tblW w:w="9360" w:type="dxa"/>
        <w:jc w:val="center"/>
        <w:tblLook w:val="00A0" w:firstRow="1" w:lastRow="0" w:firstColumn="1" w:lastColumn="0" w:noHBand="0" w:noVBand="0"/>
      </w:tblPr>
      <w:tblGrid>
        <w:gridCol w:w="1993"/>
        <w:gridCol w:w="1815"/>
        <w:gridCol w:w="1388"/>
        <w:gridCol w:w="1388"/>
        <w:gridCol w:w="1388"/>
        <w:gridCol w:w="1388"/>
      </w:tblGrid>
      <w:tr w:rsidR="004079B6" w:rsidRPr="0093057A" w:rsidTr="006854F8">
        <w:trPr>
          <w:trHeight w:val="261"/>
          <w:tblHeader/>
          <w:jc w:val="center"/>
        </w:trPr>
        <w:tc>
          <w:tcPr>
            <w:tcW w:w="1993"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lang w:eastAsia="en-US"/>
              </w:rPr>
            </w:pPr>
            <w:r w:rsidRPr="00277C8D">
              <w:rPr>
                <w:lang w:eastAsia="en-US"/>
              </w:rPr>
              <w:t>Exterior Wall</w:t>
            </w:r>
          </w:p>
        </w:tc>
        <w:tc>
          <w:tcPr>
            <w:tcW w:w="1815"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388"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388"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388"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388"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trHeight w:val="276"/>
          <w:jc w:val="center"/>
        </w:trPr>
        <w:tc>
          <w:tcPr>
            <w:tcW w:w="1993" w:type="dxa"/>
            <w:tcBorders>
              <w:top w:val="single" w:sz="4" w:space="0" w:color="auto"/>
              <w:left w:val="single" w:sz="4" w:space="0" w:color="000000"/>
              <w:bottom w:val="single" w:sz="4" w:space="0" w:color="000000"/>
              <w:right w:val="single" w:sz="4" w:space="0" w:color="000000"/>
            </w:tcBorders>
          </w:tcPr>
          <w:p w:rsidR="004079B6" w:rsidRPr="00277C8D" w:rsidRDefault="004079B6" w:rsidP="00481565">
            <w:pPr>
              <w:pStyle w:val="Tablebody-centered"/>
              <w:rPr>
                <w:lang w:eastAsia="en-US"/>
              </w:rPr>
            </w:pPr>
            <w:r w:rsidRPr="00277C8D">
              <w:rPr>
                <w:lang w:eastAsia="en-US"/>
              </w:rPr>
              <w:t>Frame</w:t>
            </w:r>
          </w:p>
        </w:tc>
        <w:tc>
          <w:tcPr>
            <w:tcW w:w="1815" w:type="dxa"/>
            <w:tcBorders>
              <w:top w:val="single" w:sz="4" w:space="0" w:color="auto"/>
              <w:left w:val="single" w:sz="4" w:space="0" w:color="000000"/>
              <w:bottom w:val="single" w:sz="4" w:space="0" w:color="000000"/>
              <w:right w:val="single" w:sz="4" w:space="0" w:color="000000"/>
            </w:tcBorders>
            <w:vAlign w:val="bottom"/>
          </w:tcPr>
          <w:p w:rsidR="004079B6" w:rsidRPr="00277C8D" w:rsidRDefault="004079B6" w:rsidP="00481565">
            <w:pPr>
              <w:pStyle w:val="Tablebody-centered"/>
              <w:rPr>
                <w:lang w:eastAsia="en-US"/>
              </w:rPr>
            </w:pPr>
            <w:r w:rsidRPr="00277C8D">
              <w:rPr>
                <w:lang w:eastAsia="en-US"/>
              </w:rPr>
              <w:t>6920</w:t>
            </w:r>
          </w:p>
        </w:tc>
        <w:tc>
          <w:tcPr>
            <w:tcW w:w="1388" w:type="dxa"/>
            <w:tcBorders>
              <w:top w:val="single" w:sz="4" w:space="0" w:color="auto"/>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1629</w:t>
            </w:r>
          </w:p>
        </w:tc>
        <w:tc>
          <w:tcPr>
            <w:tcW w:w="1388" w:type="dxa"/>
            <w:tcBorders>
              <w:top w:val="single" w:sz="4" w:space="0" w:color="auto"/>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color w:val="000000"/>
                <w:lang w:eastAsia="en-US"/>
              </w:rPr>
            </w:pPr>
            <w:r w:rsidRPr="00277C8D">
              <w:t>2,881</w:t>
            </w:r>
          </w:p>
        </w:tc>
        <w:tc>
          <w:tcPr>
            <w:tcW w:w="1388" w:type="dxa"/>
            <w:tcBorders>
              <w:top w:val="single" w:sz="4" w:space="0" w:color="auto"/>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44</w:t>
            </w:r>
          </w:p>
        </w:tc>
        <w:tc>
          <w:tcPr>
            <w:tcW w:w="1388" w:type="dxa"/>
            <w:tcBorders>
              <w:top w:val="single" w:sz="4" w:space="0" w:color="auto"/>
              <w:left w:val="single" w:sz="4" w:space="0" w:color="000000"/>
              <w:bottom w:val="single" w:sz="4" w:space="0" w:color="000000"/>
              <w:right w:val="single" w:sz="4" w:space="0" w:color="000000"/>
            </w:tcBorders>
            <w:vAlign w:val="center"/>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rsidR="004079B6" w:rsidRPr="00277C8D" w:rsidRDefault="004079B6" w:rsidP="00481565">
            <w:pPr>
              <w:pStyle w:val="Tablebody-centered"/>
              <w:rPr>
                <w:lang w:eastAsia="en-US"/>
              </w:rPr>
            </w:pPr>
            <w:r w:rsidRPr="00277C8D">
              <w:rPr>
                <w:lang w:eastAsia="en-US"/>
              </w:rPr>
              <w:t>Manuf. Homes</w:t>
            </w:r>
          </w:p>
        </w:tc>
        <w:tc>
          <w:tcPr>
            <w:tcW w:w="1815" w:type="dxa"/>
            <w:tcBorders>
              <w:top w:val="single" w:sz="4" w:space="0" w:color="000000"/>
              <w:left w:val="single" w:sz="4" w:space="0" w:color="000000"/>
              <w:bottom w:val="single" w:sz="4" w:space="0" w:color="000000"/>
              <w:right w:val="single" w:sz="4" w:space="0" w:color="000000"/>
            </w:tcBorders>
            <w:vAlign w:val="bottom"/>
          </w:tcPr>
          <w:p w:rsidR="004079B6" w:rsidRPr="00277C8D" w:rsidRDefault="004079B6" w:rsidP="00481565">
            <w:pPr>
              <w:pStyle w:val="Tablebody-centered"/>
              <w:rPr>
                <w:lang w:eastAsia="en-US"/>
              </w:rPr>
            </w:pPr>
            <w:r w:rsidRPr="00277C8D">
              <w:rPr>
                <w:lang w:eastAsia="en-US"/>
              </w:rPr>
              <w:t>1402</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0</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0</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0</w:t>
            </w:r>
          </w:p>
        </w:tc>
        <w:tc>
          <w:tcPr>
            <w:tcW w:w="1388" w:type="dxa"/>
            <w:tcBorders>
              <w:top w:val="single" w:sz="4" w:space="0" w:color="000000"/>
              <w:left w:val="single" w:sz="4" w:space="0" w:color="000000"/>
              <w:bottom w:val="single" w:sz="4" w:space="0" w:color="000000"/>
              <w:right w:val="single" w:sz="4" w:space="0" w:color="000000"/>
            </w:tcBorders>
            <w:vAlign w:val="center"/>
          </w:tcPr>
          <w:p w:rsidR="004079B6" w:rsidRPr="00277C8D" w:rsidRDefault="004079B6" w:rsidP="00481565">
            <w:pPr>
              <w:pStyle w:val="Tablebody-centered"/>
              <w:rPr>
                <w:lang w:eastAsia="en-US"/>
              </w:rPr>
            </w:pPr>
            <w:r w:rsidRPr="00277C8D">
              <w:rPr>
                <w:lang w:eastAsia="en-US"/>
              </w:rPr>
              <w:t>5616</w:t>
            </w:r>
          </w:p>
        </w:tc>
      </w:tr>
      <w:tr w:rsidR="004079B6" w:rsidRPr="0093057A"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rsidR="004079B6" w:rsidRPr="00277C8D" w:rsidRDefault="004079B6" w:rsidP="00481565">
            <w:pPr>
              <w:pStyle w:val="Tablebody-centered"/>
              <w:rPr>
                <w:lang w:eastAsia="en-US"/>
              </w:rPr>
            </w:pPr>
            <w:r w:rsidRPr="00277C8D">
              <w:rPr>
                <w:lang w:eastAsia="en-US"/>
              </w:rPr>
              <w:t>Masonry</w:t>
            </w:r>
          </w:p>
        </w:tc>
        <w:tc>
          <w:tcPr>
            <w:tcW w:w="1815" w:type="dxa"/>
            <w:tcBorders>
              <w:top w:val="single" w:sz="4" w:space="0" w:color="000000"/>
              <w:left w:val="single" w:sz="4" w:space="0" w:color="000000"/>
              <w:bottom w:val="single" w:sz="4" w:space="0" w:color="000000"/>
              <w:right w:val="single" w:sz="4" w:space="0" w:color="000000"/>
            </w:tcBorders>
            <w:vAlign w:val="bottom"/>
          </w:tcPr>
          <w:p w:rsidR="004079B6" w:rsidRPr="00277C8D" w:rsidRDefault="004079B6" w:rsidP="00481565">
            <w:pPr>
              <w:pStyle w:val="Tablebody-centered"/>
              <w:rPr>
                <w:lang w:eastAsia="en-US"/>
              </w:rPr>
            </w:pPr>
            <w:r w:rsidRPr="00277C8D">
              <w:rPr>
                <w:lang w:eastAsia="en-US"/>
              </w:rPr>
              <w:t>60475</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8538</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color w:val="000000"/>
                <w:lang w:eastAsia="en-US"/>
              </w:rPr>
            </w:pPr>
            <w:r w:rsidRPr="00277C8D">
              <w:t>24,292</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258</w:t>
            </w:r>
          </w:p>
        </w:tc>
        <w:tc>
          <w:tcPr>
            <w:tcW w:w="1388" w:type="dxa"/>
            <w:tcBorders>
              <w:top w:val="single" w:sz="4" w:space="0" w:color="000000"/>
              <w:left w:val="single" w:sz="4" w:space="0" w:color="000000"/>
              <w:bottom w:val="single" w:sz="4" w:space="0" w:color="000000"/>
              <w:right w:val="single" w:sz="4" w:space="0" w:color="000000"/>
            </w:tcBorders>
            <w:vAlign w:val="center"/>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rsidR="004079B6" w:rsidRPr="00277C8D" w:rsidRDefault="004079B6" w:rsidP="00481565">
            <w:pPr>
              <w:pStyle w:val="Tablebody-centered"/>
              <w:rPr>
                <w:lang w:eastAsia="en-US"/>
              </w:rPr>
            </w:pPr>
            <w:r w:rsidRPr="00277C8D">
              <w:rPr>
                <w:lang w:eastAsia="en-US"/>
              </w:rPr>
              <w:t>Other</w:t>
            </w:r>
          </w:p>
        </w:tc>
        <w:tc>
          <w:tcPr>
            <w:tcW w:w="1815" w:type="dxa"/>
            <w:tcBorders>
              <w:top w:val="single" w:sz="4" w:space="0" w:color="000000"/>
              <w:left w:val="single" w:sz="4" w:space="0" w:color="000000"/>
              <w:bottom w:val="single" w:sz="4" w:space="0" w:color="000000"/>
              <w:right w:val="single" w:sz="4" w:space="0" w:color="000000"/>
            </w:tcBorders>
            <w:vAlign w:val="bottom"/>
          </w:tcPr>
          <w:p w:rsidR="004079B6" w:rsidRPr="00277C8D" w:rsidRDefault="004079B6" w:rsidP="00481565">
            <w:pPr>
              <w:pStyle w:val="Tablebody-centered"/>
              <w:rPr>
                <w:lang w:eastAsia="en-US"/>
              </w:rPr>
            </w:pPr>
            <w:r w:rsidRPr="00277C8D">
              <w:rPr>
                <w:lang w:eastAsia="en-US"/>
              </w:rPr>
              <w:t>3286</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566</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1</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2</w:t>
            </w:r>
          </w:p>
        </w:tc>
        <w:tc>
          <w:tcPr>
            <w:tcW w:w="1388" w:type="dxa"/>
            <w:tcBorders>
              <w:top w:val="single" w:sz="4" w:space="0" w:color="000000"/>
              <w:left w:val="single" w:sz="4" w:space="0" w:color="000000"/>
              <w:bottom w:val="single" w:sz="4" w:space="0" w:color="000000"/>
              <w:right w:val="single" w:sz="4" w:space="0" w:color="000000"/>
            </w:tcBorders>
            <w:vAlign w:val="center"/>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keepNext/>
        <w:keepLines/>
        <w:jc w:val="center"/>
        <w:rPr>
          <w:b/>
          <w:bCs/>
          <w:sz w:val="22"/>
          <w:szCs w:val="22"/>
        </w:rPr>
      </w:pPr>
    </w:p>
    <w:p w:rsidR="004079B6" w:rsidRPr="0093057A" w:rsidRDefault="004079B6">
      <w:pPr>
        <w:pStyle w:val="Caption"/>
      </w:pPr>
      <w:r w:rsidRPr="00277C8D">
        <w:t xml:space="preserve">PR05d. Distribution of claims per story </w:t>
      </w:r>
      <w:r w:rsidRPr="006854F8">
        <w:t>for</w:t>
      </w:r>
      <w:r w:rsidRPr="00277C8D">
        <w:t xml:space="preserve">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39"/>
        <w:gridCol w:w="1385"/>
        <w:gridCol w:w="1384"/>
        <w:gridCol w:w="1384"/>
        <w:gridCol w:w="1384"/>
        <w:gridCol w:w="1384"/>
      </w:tblGrid>
      <w:tr w:rsidR="004079B6" w:rsidRPr="0093057A" w:rsidTr="006854F8">
        <w:trPr>
          <w:trHeight w:val="270"/>
          <w:tblHeader/>
          <w:jc w:val="center"/>
        </w:trPr>
        <w:tc>
          <w:tcPr>
            <w:tcW w:w="2439" w:type="dxa"/>
            <w:noWrap/>
          </w:tcPr>
          <w:p w:rsidR="004079B6" w:rsidRPr="00277C8D" w:rsidRDefault="004079B6" w:rsidP="00481565">
            <w:pPr>
              <w:pStyle w:val="Tablebody-centered"/>
              <w:rPr>
                <w:lang w:eastAsia="en-US"/>
              </w:rPr>
            </w:pPr>
            <w:r w:rsidRPr="00277C8D">
              <w:rPr>
                <w:lang w:eastAsia="en-US"/>
              </w:rPr>
              <w:t>Stories</w:t>
            </w:r>
          </w:p>
        </w:tc>
        <w:tc>
          <w:tcPr>
            <w:tcW w:w="1385"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384"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384"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384"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384" w:type="dxa"/>
            <w:noWrap/>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trHeight w:val="255"/>
          <w:jc w:val="center"/>
        </w:trPr>
        <w:tc>
          <w:tcPr>
            <w:tcW w:w="2439" w:type="dxa"/>
            <w:noWrap/>
          </w:tcPr>
          <w:p w:rsidR="004079B6" w:rsidRPr="00277C8D" w:rsidRDefault="004079B6" w:rsidP="00481565">
            <w:pPr>
              <w:pStyle w:val="Tablebody-centered"/>
              <w:rPr>
                <w:lang w:eastAsia="en-US"/>
              </w:rPr>
            </w:pPr>
            <w:r w:rsidRPr="00277C8D">
              <w:rPr>
                <w:lang w:eastAsia="en-US"/>
              </w:rPr>
              <w:t>1</w:t>
            </w:r>
          </w:p>
        </w:tc>
        <w:tc>
          <w:tcPr>
            <w:tcW w:w="1385" w:type="dxa"/>
            <w:vAlign w:val="bottom"/>
          </w:tcPr>
          <w:p w:rsidR="004079B6" w:rsidRPr="00277C8D" w:rsidRDefault="004079B6" w:rsidP="00481565">
            <w:pPr>
              <w:pStyle w:val="Tablebody-centered"/>
              <w:rPr>
                <w:lang w:eastAsia="en-US"/>
              </w:rPr>
            </w:pPr>
            <w:r w:rsidRPr="00277C8D">
              <w:rPr>
                <w:lang w:eastAsia="en-US"/>
              </w:rPr>
              <w:t>664</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noWrap/>
            <w:vAlign w:val="center"/>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55"/>
          <w:jc w:val="center"/>
        </w:trPr>
        <w:tc>
          <w:tcPr>
            <w:tcW w:w="2439" w:type="dxa"/>
            <w:noWrap/>
          </w:tcPr>
          <w:p w:rsidR="004079B6" w:rsidRPr="00277C8D" w:rsidRDefault="004079B6" w:rsidP="00481565">
            <w:pPr>
              <w:pStyle w:val="Tablebody-centered"/>
              <w:rPr>
                <w:lang w:eastAsia="en-US"/>
              </w:rPr>
            </w:pPr>
            <w:r w:rsidRPr="00277C8D">
              <w:rPr>
                <w:lang w:eastAsia="en-US"/>
              </w:rPr>
              <w:t>2</w:t>
            </w:r>
          </w:p>
        </w:tc>
        <w:tc>
          <w:tcPr>
            <w:tcW w:w="1385" w:type="dxa"/>
            <w:vAlign w:val="bottom"/>
          </w:tcPr>
          <w:p w:rsidR="004079B6" w:rsidRPr="00277C8D" w:rsidRDefault="004079B6" w:rsidP="00481565">
            <w:pPr>
              <w:pStyle w:val="Tablebody-centered"/>
              <w:rPr>
                <w:lang w:eastAsia="en-US"/>
              </w:rPr>
            </w:pPr>
            <w:r w:rsidRPr="00277C8D">
              <w:rPr>
                <w:lang w:eastAsia="en-US"/>
              </w:rPr>
              <w:t>146</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noWrap/>
            <w:vAlign w:val="center"/>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55"/>
          <w:jc w:val="center"/>
        </w:trPr>
        <w:tc>
          <w:tcPr>
            <w:tcW w:w="2439" w:type="dxa"/>
            <w:noWrap/>
          </w:tcPr>
          <w:p w:rsidR="004079B6" w:rsidRPr="00277C8D" w:rsidRDefault="004079B6" w:rsidP="00481565">
            <w:pPr>
              <w:pStyle w:val="Tablebody-centered"/>
              <w:rPr>
                <w:lang w:eastAsia="en-US"/>
              </w:rPr>
            </w:pPr>
            <w:r w:rsidRPr="00277C8D">
              <w:rPr>
                <w:lang w:eastAsia="en-US"/>
              </w:rPr>
              <w:t>Unknown</w:t>
            </w:r>
          </w:p>
        </w:tc>
        <w:tc>
          <w:tcPr>
            <w:tcW w:w="1385" w:type="dxa"/>
            <w:vAlign w:val="bottom"/>
          </w:tcPr>
          <w:p w:rsidR="004079B6" w:rsidRPr="00277C8D" w:rsidRDefault="004079B6" w:rsidP="00481565">
            <w:pPr>
              <w:pStyle w:val="Tablebody-centered"/>
              <w:rPr>
                <w:lang w:eastAsia="en-US"/>
              </w:rPr>
            </w:pPr>
            <w:r w:rsidRPr="00277C8D">
              <w:rPr>
                <w:lang w:eastAsia="en-US"/>
              </w:rPr>
              <w:t>71273</w:t>
            </w:r>
          </w:p>
        </w:tc>
        <w:tc>
          <w:tcPr>
            <w:tcW w:w="1384" w:type="dxa"/>
          </w:tcPr>
          <w:p w:rsidR="004079B6" w:rsidRPr="00277C8D" w:rsidDel="00E10405" w:rsidRDefault="004079B6" w:rsidP="00481565">
            <w:pPr>
              <w:pStyle w:val="Tablebody-centered"/>
              <w:rPr>
                <w:lang w:eastAsia="en-US"/>
              </w:rPr>
            </w:pPr>
            <w:r w:rsidRPr="00277C8D">
              <w:rPr>
                <w:lang w:eastAsia="en-US"/>
              </w:rPr>
              <w:t>10733</w:t>
            </w:r>
          </w:p>
        </w:tc>
        <w:tc>
          <w:tcPr>
            <w:tcW w:w="1384" w:type="dxa"/>
          </w:tcPr>
          <w:p w:rsidR="004079B6" w:rsidRPr="00277C8D" w:rsidDel="00E10405" w:rsidRDefault="004079B6" w:rsidP="00481565">
            <w:pPr>
              <w:pStyle w:val="Tablebody-centered"/>
              <w:rPr>
                <w:color w:val="000000"/>
                <w:lang w:eastAsia="en-US"/>
              </w:rPr>
            </w:pPr>
            <w:r w:rsidRPr="00277C8D">
              <w:t>27,174</w:t>
            </w:r>
          </w:p>
        </w:tc>
        <w:tc>
          <w:tcPr>
            <w:tcW w:w="1384" w:type="dxa"/>
          </w:tcPr>
          <w:p w:rsidR="004079B6" w:rsidRPr="00277C8D" w:rsidDel="00E10405" w:rsidRDefault="004079B6" w:rsidP="00481565">
            <w:pPr>
              <w:pStyle w:val="Tablebody-centered"/>
              <w:rPr>
                <w:lang w:eastAsia="en-US"/>
              </w:rPr>
            </w:pPr>
            <w:r w:rsidRPr="00277C8D">
              <w:rPr>
                <w:lang w:eastAsia="en-US"/>
              </w:rPr>
              <w:t>304</w:t>
            </w:r>
          </w:p>
        </w:tc>
        <w:tc>
          <w:tcPr>
            <w:tcW w:w="1384" w:type="dxa"/>
            <w:noWrap/>
            <w:vAlign w:val="center"/>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color w:val="000000"/>
          <w:sz w:val="22"/>
          <w:szCs w:val="22"/>
        </w:rPr>
      </w:pPr>
    </w:p>
    <w:p w:rsidR="004079B6" w:rsidRPr="0093057A" w:rsidRDefault="004079B6">
      <w:pPr>
        <w:pStyle w:val="Caption"/>
      </w:pPr>
      <w:r w:rsidRPr="00277C8D">
        <w:t xml:space="preserve">PR05e. Distribution </w:t>
      </w:r>
      <w:r w:rsidRPr="006854F8">
        <w:t>of</w:t>
      </w:r>
      <w:r w:rsidRPr="00277C8D">
        <w:t xml:space="preserve"> claims per era for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6204</w:t>
            </w:r>
          </w:p>
        </w:tc>
        <w:tc>
          <w:tcPr>
            <w:tcW w:w="1440" w:type="dxa"/>
            <w:vAlign w:val="center"/>
          </w:tcPr>
          <w:p w:rsidR="004079B6" w:rsidRPr="00277C8D" w:rsidRDefault="004079B6" w:rsidP="00481565">
            <w:pPr>
              <w:pStyle w:val="Tablebody-centered"/>
              <w:rPr>
                <w:lang w:eastAsia="en-US"/>
              </w:rPr>
            </w:pPr>
            <w:r w:rsidRPr="00277C8D">
              <w:rPr>
                <w:lang w:eastAsia="en-US"/>
              </w:rPr>
              <w:t>233</w:t>
            </w:r>
          </w:p>
        </w:tc>
        <w:tc>
          <w:tcPr>
            <w:tcW w:w="1440" w:type="dxa"/>
          </w:tcPr>
          <w:p w:rsidR="004079B6" w:rsidRPr="00277C8D" w:rsidRDefault="004079B6" w:rsidP="00481565">
            <w:pPr>
              <w:pStyle w:val="Tablebody-centered"/>
              <w:rPr>
                <w:color w:val="000000"/>
                <w:lang w:eastAsia="en-US"/>
              </w:rPr>
            </w:pPr>
            <w:r w:rsidRPr="00277C8D">
              <w:t>2,526</w:t>
            </w:r>
          </w:p>
        </w:tc>
        <w:tc>
          <w:tcPr>
            <w:tcW w:w="1440" w:type="dxa"/>
          </w:tcPr>
          <w:p w:rsidR="004079B6" w:rsidRPr="00277C8D" w:rsidRDefault="004079B6" w:rsidP="00481565">
            <w:pPr>
              <w:pStyle w:val="Tablebody-centered"/>
              <w:rPr>
                <w:lang w:eastAsia="en-US"/>
              </w:rPr>
            </w:pPr>
            <w:r w:rsidRPr="00277C8D">
              <w:rPr>
                <w:lang w:eastAsia="en-US"/>
              </w:rPr>
              <w:t>47</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0865</w:t>
            </w:r>
          </w:p>
        </w:tc>
        <w:tc>
          <w:tcPr>
            <w:tcW w:w="1440" w:type="dxa"/>
            <w:vAlign w:val="center"/>
          </w:tcPr>
          <w:p w:rsidR="004079B6" w:rsidRPr="00277C8D" w:rsidRDefault="004079B6" w:rsidP="00481565">
            <w:pPr>
              <w:pStyle w:val="Tablebody-centered"/>
              <w:rPr>
                <w:lang w:eastAsia="en-US"/>
              </w:rPr>
            </w:pPr>
            <w:r w:rsidRPr="00277C8D">
              <w:rPr>
                <w:lang w:eastAsia="en-US"/>
              </w:rPr>
              <w:t>770</w:t>
            </w:r>
          </w:p>
        </w:tc>
        <w:tc>
          <w:tcPr>
            <w:tcW w:w="1440" w:type="dxa"/>
          </w:tcPr>
          <w:p w:rsidR="004079B6" w:rsidRPr="00277C8D" w:rsidRDefault="004079B6" w:rsidP="00481565">
            <w:pPr>
              <w:pStyle w:val="Tablebody-centered"/>
              <w:rPr>
                <w:color w:val="000000"/>
                <w:lang w:eastAsia="en-US"/>
              </w:rPr>
            </w:pPr>
            <w:r w:rsidRPr="00277C8D">
              <w:t>3,715</w:t>
            </w:r>
          </w:p>
        </w:tc>
        <w:tc>
          <w:tcPr>
            <w:tcW w:w="1440" w:type="dxa"/>
          </w:tcPr>
          <w:p w:rsidR="004079B6" w:rsidRPr="00277C8D" w:rsidRDefault="004079B6" w:rsidP="00481565">
            <w:pPr>
              <w:pStyle w:val="Tablebody-centered"/>
              <w:rPr>
                <w:lang w:eastAsia="en-US"/>
              </w:rPr>
            </w:pPr>
            <w:r w:rsidRPr="00277C8D">
              <w:rPr>
                <w:lang w:eastAsia="en-US"/>
              </w:rPr>
              <w:t>58</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8922</w:t>
            </w:r>
          </w:p>
        </w:tc>
        <w:tc>
          <w:tcPr>
            <w:tcW w:w="1440" w:type="dxa"/>
            <w:vAlign w:val="center"/>
          </w:tcPr>
          <w:p w:rsidR="004079B6" w:rsidRPr="00277C8D" w:rsidRDefault="004079B6" w:rsidP="00481565">
            <w:pPr>
              <w:pStyle w:val="Tablebody-centered"/>
              <w:rPr>
                <w:lang w:eastAsia="en-US"/>
              </w:rPr>
            </w:pPr>
            <w:r w:rsidRPr="00277C8D">
              <w:rPr>
                <w:lang w:eastAsia="en-US"/>
              </w:rPr>
              <w:t>2441</w:t>
            </w:r>
          </w:p>
        </w:tc>
        <w:tc>
          <w:tcPr>
            <w:tcW w:w="1440" w:type="dxa"/>
          </w:tcPr>
          <w:p w:rsidR="004079B6" w:rsidRPr="00277C8D" w:rsidRDefault="004079B6" w:rsidP="00481565">
            <w:pPr>
              <w:pStyle w:val="Tablebody-centered"/>
              <w:rPr>
                <w:lang w:eastAsia="en-US"/>
              </w:rPr>
            </w:pPr>
            <w:r w:rsidRPr="00277C8D">
              <w:rPr>
                <w:lang w:eastAsia="en-US"/>
              </w:rPr>
              <w:t>7172</w:t>
            </w:r>
          </w:p>
        </w:tc>
        <w:tc>
          <w:tcPr>
            <w:tcW w:w="1440" w:type="dxa"/>
          </w:tcPr>
          <w:p w:rsidR="004079B6" w:rsidRPr="00277C8D" w:rsidRDefault="004079B6" w:rsidP="00481565">
            <w:pPr>
              <w:pStyle w:val="Tablebody-centered"/>
              <w:rPr>
                <w:lang w:eastAsia="en-US"/>
              </w:rPr>
            </w:pPr>
            <w:r w:rsidRPr="00277C8D">
              <w:rPr>
                <w:lang w:eastAsia="en-US"/>
              </w:rPr>
              <w:t>69</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26412</w:t>
            </w:r>
          </w:p>
        </w:tc>
        <w:tc>
          <w:tcPr>
            <w:tcW w:w="1440" w:type="dxa"/>
            <w:vAlign w:val="center"/>
          </w:tcPr>
          <w:p w:rsidR="004079B6" w:rsidRPr="00277C8D" w:rsidRDefault="004079B6" w:rsidP="00481565">
            <w:pPr>
              <w:pStyle w:val="Tablebody-centered"/>
              <w:rPr>
                <w:lang w:eastAsia="en-US"/>
              </w:rPr>
            </w:pPr>
            <w:r w:rsidRPr="00277C8D">
              <w:rPr>
                <w:lang w:eastAsia="en-US"/>
              </w:rPr>
              <w:t>4498</w:t>
            </w:r>
          </w:p>
        </w:tc>
        <w:tc>
          <w:tcPr>
            <w:tcW w:w="1440" w:type="dxa"/>
          </w:tcPr>
          <w:p w:rsidR="004079B6" w:rsidRPr="00277C8D" w:rsidRDefault="004079B6" w:rsidP="00481565">
            <w:pPr>
              <w:pStyle w:val="Tablebody-centered"/>
              <w:rPr>
                <w:lang w:eastAsia="en-US"/>
              </w:rPr>
            </w:pPr>
            <w:r w:rsidRPr="00277C8D">
              <w:rPr>
                <w:lang w:eastAsia="en-US"/>
              </w:rPr>
              <w:t>10202</w:t>
            </w:r>
          </w:p>
        </w:tc>
        <w:tc>
          <w:tcPr>
            <w:tcW w:w="1440" w:type="dxa"/>
          </w:tcPr>
          <w:p w:rsidR="004079B6" w:rsidRPr="00277C8D" w:rsidRDefault="004079B6" w:rsidP="00481565">
            <w:pPr>
              <w:pStyle w:val="Tablebody-centered"/>
              <w:rPr>
                <w:lang w:eastAsia="en-US"/>
              </w:rPr>
            </w:pPr>
            <w:r w:rsidRPr="00277C8D">
              <w:rPr>
                <w:lang w:eastAsia="en-US"/>
              </w:rPr>
              <w:t>98</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7172</w:t>
            </w:r>
          </w:p>
        </w:tc>
        <w:tc>
          <w:tcPr>
            <w:tcW w:w="1440" w:type="dxa"/>
            <w:vAlign w:val="center"/>
          </w:tcPr>
          <w:p w:rsidR="004079B6" w:rsidRPr="00277C8D" w:rsidRDefault="004079B6" w:rsidP="00481565">
            <w:pPr>
              <w:pStyle w:val="Tablebody-centered"/>
              <w:rPr>
                <w:lang w:eastAsia="en-US"/>
              </w:rPr>
            </w:pPr>
            <w:r w:rsidRPr="00277C8D">
              <w:rPr>
                <w:lang w:eastAsia="en-US"/>
              </w:rPr>
              <w:t>1571</w:t>
            </w:r>
          </w:p>
        </w:tc>
        <w:tc>
          <w:tcPr>
            <w:tcW w:w="1440" w:type="dxa"/>
          </w:tcPr>
          <w:p w:rsidR="004079B6" w:rsidRPr="00277C8D" w:rsidRDefault="004079B6" w:rsidP="00481565">
            <w:pPr>
              <w:pStyle w:val="Tablebody-centered"/>
              <w:rPr>
                <w:lang w:eastAsia="en-US"/>
              </w:rPr>
            </w:pPr>
            <w:r w:rsidRPr="00277C8D">
              <w:rPr>
                <w:lang w:eastAsia="en-US"/>
              </w:rPr>
              <w:t>2,908</w:t>
            </w:r>
          </w:p>
        </w:tc>
        <w:tc>
          <w:tcPr>
            <w:tcW w:w="1440" w:type="dxa"/>
          </w:tcPr>
          <w:p w:rsidR="004079B6" w:rsidRPr="00277C8D" w:rsidRDefault="004079B6" w:rsidP="00481565">
            <w:pPr>
              <w:pStyle w:val="Tablebody-centered"/>
              <w:rPr>
                <w:lang w:eastAsia="en-US"/>
              </w:rPr>
            </w:pPr>
            <w:r w:rsidRPr="00277C8D">
              <w:rPr>
                <w:lang w:eastAsia="en-US"/>
              </w:rPr>
              <w:t>28</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1106</w:t>
            </w:r>
          </w:p>
        </w:tc>
        <w:tc>
          <w:tcPr>
            <w:tcW w:w="1440" w:type="dxa"/>
            <w:vAlign w:val="center"/>
          </w:tcPr>
          <w:p w:rsidR="004079B6" w:rsidRPr="00277C8D" w:rsidRDefault="004079B6" w:rsidP="00481565">
            <w:pPr>
              <w:pStyle w:val="Tablebody-centered"/>
              <w:rPr>
                <w:lang w:eastAsia="en-US"/>
              </w:rPr>
            </w:pPr>
            <w:r w:rsidRPr="00277C8D">
              <w:rPr>
                <w:lang w:eastAsia="en-US"/>
              </w:rPr>
              <w:t>1220</w:t>
            </w:r>
          </w:p>
        </w:tc>
        <w:tc>
          <w:tcPr>
            <w:tcW w:w="1440" w:type="dxa"/>
          </w:tcPr>
          <w:p w:rsidR="004079B6" w:rsidRPr="00277C8D" w:rsidRDefault="004079B6" w:rsidP="00481565">
            <w:pPr>
              <w:pStyle w:val="Tablebody-centered"/>
              <w:rPr>
                <w:lang w:eastAsia="en-US"/>
              </w:rPr>
            </w:pPr>
            <w:r w:rsidRPr="00277C8D">
              <w:rPr>
                <w:lang w:eastAsia="en-US"/>
              </w:rPr>
              <w:t>649</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vAlign w:val="bottom"/>
          </w:tcPr>
          <w:p w:rsidR="004079B6" w:rsidRPr="00277C8D" w:rsidRDefault="004079B6" w:rsidP="00481565">
            <w:pPr>
              <w:pStyle w:val="Tablebody-centered"/>
              <w:rPr>
                <w:lang w:eastAsia="en-US"/>
              </w:rPr>
            </w:pPr>
            <w:r w:rsidRPr="00277C8D">
              <w:rPr>
                <w:lang w:eastAsia="en-US"/>
              </w:rPr>
              <w:t>1274</w:t>
            </w:r>
          </w:p>
        </w:tc>
        <w:tc>
          <w:tcPr>
            <w:tcW w:w="1440" w:type="dxa"/>
            <w:vAlign w:val="center"/>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4227</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128</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389</w:t>
            </w:r>
          </w:p>
        </w:tc>
      </w:tr>
    </w:tbl>
    <w:p w:rsidR="00440B6E" w:rsidRDefault="00440B6E">
      <w:pPr>
        <w:pStyle w:val="Caption"/>
      </w:pPr>
    </w:p>
    <w:p w:rsidR="004079B6" w:rsidRPr="00277C8D" w:rsidRDefault="004079B6">
      <w:pPr>
        <w:pStyle w:val="Caption"/>
      </w:pPr>
      <w:r w:rsidRPr="00277C8D">
        <w:t>PR05f. Distribution of claims per era for PR-2005 Companies, for hurricane Dennis,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242</w:t>
            </w:r>
          </w:p>
        </w:tc>
        <w:tc>
          <w:tcPr>
            <w:tcW w:w="1440" w:type="dxa"/>
            <w:vAlign w:val="center"/>
          </w:tcPr>
          <w:p w:rsidR="004079B6" w:rsidRPr="00277C8D" w:rsidRDefault="004079B6" w:rsidP="00481565">
            <w:pPr>
              <w:pStyle w:val="Tablebody-centered"/>
              <w:rPr>
                <w:lang w:eastAsia="en-US"/>
              </w:rPr>
            </w:pPr>
            <w:r w:rsidRPr="00277C8D">
              <w:rPr>
                <w:lang w:eastAsia="en-US"/>
              </w:rPr>
              <w:t>26</w:t>
            </w:r>
          </w:p>
        </w:tc>
        <w:tc>
          <w:tcPr>
            <w:tcW w:w="1440" w:type="dxa"/>
          </w:tcPr>
          <w:p w:rsidR="004079B6" w:rsidRPr="00277C8D" w:rsidRDefault="004079B6" w:rsidP="00481565">
            <w:pPr>
              <w:pStyle w:val="Tablebody-centered"/>
              <w:rPr>
                <w:lang w:eastAsia="en-US"/>
              </w:rPr>
            </w:pPr>
            <w:r w:rsidRPr="00277C8D">
              <w:rPr>
                <w:lang w:eastAsia="en-US"/>
              </w:rPr>
              <w:t>106</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541</w:t>
            </w:r>
          </w:p>
        </w:tc>
        <w:tc>
          <w:tcPr>
            <w:tcW w:w="1440" w:type="dxa"/>
            <w:vAlign w:val="center"/>
          </w:tcPr>
          <w:p w:rsidR="004079B6" w:rsidRPr="00277C8D" w:rsidRDefault="004079B6" w:rsidP="00481565">
            <w:pPr>
              <w:pStyle w:val="Tablebody-centered"/>
              <w:rPr>
                <w:lang w:eastAsia="en-US"/>
              </w:rPr>
            </w:pPr>
            <w:r w:rsidRPr="00277C8D">
              <w:rPr>
                <w:lang w:eastAsia="en-US"/>
              </w:rPr>
              <w:t>26</w:t>
            </w:r>
          </w:p>
        </w:tc>
        <w:tc>
          <w:tcPr>
            <w:tcW w:w="1440" w:type="dxa"/>
          </w:tcPr>
          <w:p w:rsidR="004079B6" w:rsidRPr="00277C8D" w:rsidRDefault="004079B6" w:rsidP="00481565">
            <w:pPr>
              <w:pStyle w:val="Tablebody-centered"/>
              <w:rPr>
                <w:lang w:eastAsia="en-US"/>
              </w:rPr>
            </w:pPr>
            <w:r w:rsidRPr="00277C8D">
              <w:rPr>
                <w:lang w:eastAsia="en-US"/>
              </w:rPr>
              <w:t>73</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815</w:t>
            </w:r>
          </w:p>
        </w:tc>
        <w:tc>
          <w:tcPr>
            <w:tcW w:w="1440" w:type="dxa"/>
            <w:vAlign w:val="center"/>
          </w:tcPr>
          <w:p w:rsidR="004079B6" w:rsidRPr="00277C8D" w:rsidRDefault="004079B6" w:rsidP="00481565">
            <w:pPr>
              <w:pStyle w:val="Tablebody-centered"/>
              <w:rPr>
                <w:lang w:eastAsia="en-US"/>
              </w:rPr>
            </w:pPr>
            <w:r w:rsidRPr="00277C8D">
              <w:rPr>
                <w:lang w:eastAsia="en-US"/>
              </w:rPr>
              <w:t>33</w:t>
            </w:r>
          </w:p>
        </w:tc>
        <w:tc>
          <w:tcPr>
            <w:tcW w:w="1440" w:type="dxa"/>
          </w:tcPr>
          <w:p w:rsidR="004079B6" w:rsidRPr="00277C8D" w:rsidRDefault="004079B6" w:rsidP="00481565">
            <w:pPr>
              <w:pStyle w:val="Tablebody-centered"/>
              <w:rPr>
                <w:lang w:eastAsia="en-US"/>
              </w:rPr>
            </w:pPr>
            <w:r w:rsidRPr="00277C8D">
              <w:rPr>
                <w:lang w:eastAsia="en-US"/>
              </w:rPr>
              <w:t>128</w:t>
            </w:r>
          </w:p>
        </w:tc>
        <w:tc>
          <w:tcPr>
            <w:tcW w:w="1440" w:type="dxa"/>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046</w:t>
            </w:r>
          </w:p>
        </w:tc>
        <w:tc>
          <w:tcPr>
            <w:tcW w:w="1440" w:type="dxa"/>
            <w:vAlign w:val="center"/>
          </w:tcPr>
          <w:p w:rsidR="004079B6" w:rsidRPr="00277C8D" w:rsidRDefault="004079B6" w:rsidP="00481565">
            <w:pPr>
              <w:pStyle w:val="Tablebody-centered"/>
              <w:rPr>
                <w:lang w:eastAsia="en-US"/>
              </w:rPr>
            </w:pPr>
            <w:r w:rsidRPr="00277C8D">
              <w:rPr>
                <w:lang w:eastAsia="en-US"/>
              </w:rPr>
              <w:t>112</w:t>
            </w:r>
          </w:p>
        </w:tc>
        <w:tc>
          <w:tcPr>
            <w:tcW w:w="1440" w:type="dxa"/>
          </w:tcPr>
          <w:p w:rsidR="004079B6" w:rsidRPr="00277C8D" w:rsidRDefault="004079B6" w:rsidP="00481565">
            <w:pPr>
              <w:pStyle w:val="Tablebody-centered"/>
              <w:rPr>
                <w:lang w:eastAsia="en-US"/>
              </w:rPr>
            </w:pPr>
            <w:r w:rsidRPr="00277C8D">
              <w:rPr>
                <w:lang w:eastAsia="en-US"/>
              </w:rPr>
              <w:t>45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573</w:t>
            </w:r>
          </w:p>
        </w:tc>
        <w:tc>
          <w:tcPr>
            <w:tcW w:w="1440" w:type="dxa"/>
            <w:vAlign w:val="center"/>
          </w:tcPr>
          <w:p w:rsidR="004079B6" w:rsidRPr="00277C8D" w:rsidRDefault="004079B6" w:rsidP="00481565">
            <w:pPr>
              <w:pStyle w:val="Tablebody-centered"/>
              <w:rPr>
                <w:lang w:eastAsia="en-US"/>
              </w:rPr>
            </w:pPr>
            <w:r w:rsidRPr="00277C8D">
              <w:rPr>
                <w:lang w:eastAsia="en-US"/>
              </w:rPr>
              <w:t>77</w:t>
            </w:r>
          </w:p>
        </w:tc>
        <w:tc>
          <w:tcPr>
            <w:tcW w:w="1440" w:type="dxa"/>
          </w:tcPr>
          <w:p w:rsidR="004079B6" w:rsidRPr="00277C8D" w:rsidRDefault="004079B6" w:rsidP="00481565">
            <w:pPr>
              <w:pStyle w:val="Tablebody-centered"/>
              <w:rPr>
                <w:lang w:eastAsia="en-US"/>
              </w:rPr>
            </w:pPr>
            <w:r w:rsidRPr="00277C8D">
              <w:rPr>
                <w:lang w:eastAsia="en-US"/>
              </w:rPr>
              <w:t>42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66</w:t>
            </w:r>
          </w:p>
        </w:tc>
        <w:tc>
          <w:tcPr>
            <w:tcW w:w="1440" w:type="dxa"/>
            <w:vAlign w:val="center"/>
          </w:tcPr>
          <w:p w:rsidR="004079B6" w:rsidRPr="00277C8D" w:rsidRDefault="004079B6" w:rsidP="00481565">
            <w:pPr>
              <w:pStyle w:val="Tablebody-centered"/>
              <w:rPr>
                <w:lang w:eastAsia="en-US"/>
              </w:rPr>
            </w:pPr>
            <w:r w:rsidRPr="00277C8D">
              <w:rPr>
                <w:lang w:eastAsia="en-US"/>
              </w:rPr>
              <w:t>45</w:t>
            </w:r>
          </w:p>
        </w:tc>
        <w:tc>
          <w:tcPr>
            <w:tcW w:w="1440" w:type="dxa"/>
          </w:tcPr>
          <w:p w:rsidR="004079B6" w:rsidRPr="00277C8D" w:rsidRDefault="004079B6" w:rsidP="00481565">
            <w:pPr>
              <w:pStyle w:val="Tablebody-centered"/>
              <w:rPr>
                <w:lang w:eastAsia="en-US"/>
              </w:rPr>
            </w:pPr>
            <w:r w:rsidRPr="00277C8D">
              <w:rPr>
                <w:lang w:eastAsia="en-US"/>
              </w:rPr>
              <w:t>59</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vAlign w:val="bottom"/>
          </w:tcPr>
          <w:p w:rsidR="004079B6" w:rsidRPr="00277C8D" w:rsidRDefault="004079B6" w:rsidP="00481565">
            <w:pPr>
              <w:pStyle w:val="Tablebody-centered"/>
              <w:rPr>
                <w:lang w:eastAsia="en-US"/>
              </w:rPr>
            </w:pPr>
            <w:r w:rsidRPr="00277C8D">
              <w:rPr>
                <w:lang w:eastAsia="en-US"/>
              </w:rPr>
              <w:t>36</w:t>
            </w:r>
          </w:p>
        </w:tc>
        <w:tc>
          <w:tcPr>
            <w:tcW w:w="1440" w:type="dxa"/>
            <w:vAlign w:val="center"/>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62</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18</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70</w:t>
            </w:r>
          </w:p>
        </w:tc>
      </w:tr>
    </w:tbl>
    <w:p w:rsidR="004079B6" w:rsidRPr="00277C8D" w:rsidRDefault="004079B6" w:rsidP="004079B6">
      <w:pPr>
        <w:rPr>
          <w:b/>
          <w:bCs/>
          <w:sz w:val="22"/>
          <w:szCs w:val="22"/>
        </w:rPr>
      </w:pPr>
    </w:p>
    <w:p w:rsidR="004079B6" w:rsidRPr="00277C8D" w:rsidRDefault="004079B6">
      <w:pPr>
        <w:pStyle w:val="Caption"/>
      </w:pPr>
      <w:r w:rsidRPr="00277C8D">
        <w:t>PR05g. Distribution of claims per era for PR-2005 Companies, for hurricane Dennis,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93</w:t>
            </w:r>
          </w:p>
        </w:tc>
        <w:tc>
          <w:tcPr>
            <w:tcW w:w="1440" w:type="dxa"/>
            <w:vAlign w:val="center"/>
          </w:tcPr>
          <w:p w:rsidR="004079B6" w:rsidRPr="00277C8D" w:rsidRDefault="004079B6" w:rsidP="00481565">
            <w:pPr>
              <w:pStyle w:val="Tablebody-centered"/>
              <w:rPr>
                <w:lang w:eastAsia="en-US"/>
              </w:rPr>
            </w:pPr>
            <w:r w:rsidRPr="00277C8D">
              <w:rPr>
                <w:lang w:eastAsia="en-US"/>
              </w:rPr>
              <w:t>21</w:t>
            </w:r>
          </w:p>
        </w:tc>
        <w:tc>
          <w:tcPr>
            <w:tcW w:w="1440" w:type="dxa"/>
          </w:tcPr>
          <w:p w:rsidR="004079B6" w:rsidRPr="00277C8D" w:rsidRDefault="004079B6" w:rsidP="00481565">
            <w:pPr>
              <w:pStyle w:val="Tablebody-centered"/>
              <w:rPr>
                <w:lang w:eastAsia="en-US"/>
              </w:rPr>
            </w:pPr>
            <w:r w:rsidRPr="00277C8D">
              <w:rPr>
                <w:lang w:eastAsia="en-US"/>
              </w:rPr>
              <w:t>150</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75</w:t>
            </w:r>
          </w:p>
        </w:tc>
        <w:tc>
          <w:tcPr>
            <w:tcW w:w="1440" w:type="dxa"/>
            <w:vAlign w:val="center"/>
          </w:tcPr>
          <w:p w:rsidR="004079B6" w:rsidRPr="00277C8D" w:rsidRDefault="004079B6" w:rsidP="00481565">
            <w:pPr>
              <w:pStyle w:val="Tablebody-centered"/>
              <w:rPr>
                <w:lang w:eastAsia="en-US"/>
              </w:rPr>
            </w:pPr>
            <w:r w:rsidRPr="00277C8D">
              <w:rPr>
                <w:lang w:eastAsia="en-US"/>
              </w:rPr>
              <w:t>110</w:t>
            </w:r>
          </w:p>
        </w:tc>
        <w:tc>
          <w:tcPr>
            <w:tcW w:w="1440" w:type="dxa"/>
          </w:tcPr>
          <w:p w:rsidR="004079B6" w:rsidRPr="00277C8D" w:rsidRDefault="004079B6" w:rsidP="00481565">
            <w:pPr>
              <w:pStyle w:val="Tablebody-centered"/>
              <w:rPr>
                <w:lang w:eastAsia="en-US"/>
              </w:rPr>
            </w:pPr>
            <w:r w:rsidRPr="00277C8D">
              <w:rPr>
                <w:lang w:eastAsia="en-US"/>
              </w:rPr>
              <w:t>324</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40</w:t>
            </w:r>
          </w:p>
        </w:tc>
        <w:tc>
          <w:tcPr>
            <w:tcW w:w="1440" w:type="dxa"/>
            <w:vAlign w:val="center"/>
          </w:tcPr>
          <w:p w:rsidR="004079B6" w:rsidRPr="00277C8D" w:rsidRDefault="004079B6" w:rsidP="00481565">
            <w:pPr>
              <w:pStyle w:val="Tablebody-centered"/>
              <w:rPr>
                <w:lang w:eastAsia="en-US"/>
              </w:rPr>
            </w:pPr>
            <w:r w:rsidRPr="00277C8D">
              <w:rPr>
                <w:lang w:eastAsia="en-US"/>
              </w:rPr>
              <w:t>237</w:t>
            </w:r>
          </w:p>
        </w:tc>
        <w:tc>
          <w:tcPr>
            <w:tcW w:w="1440" w:type="dxa"/>
          </w:tcPr>
          <w:p w:rsidR="004079B6" w:rsidRPr="00277C8D" w:rsidRDefault="004079B6" w:rsidP="00481565">
            <w:pPr>
              <w:pStyle w:val="Tablebody-centered"/>
              <w:rPr>
                <w:lang w:eastAsia="en-US"/>
              </w:rPr>
            </w:pPr>
            <w:r w:rsidRPr="00277C8D">
              <w:rPr>
                <w:lang w:eastAsia="en-US"/>
              </w:rPr>
              <w:t>537</w:t>
            </w:r>
          </w:p>
        </w:tc>
        <w:tc>
          <w:tcPr>
            <w:tcW w:w="1440" w:type="dxa"/>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24</w:t>
            </w:r>
          </w:p>
        </w:tc>
        <w:tc>
          <w:tcPr>
            <w:tcW w:w="1440" w:type="dxa"/>
            <w:vAlign w:val="center"/>
          </w:tcPr>
          <w:p w:rsidR="004079B6" w:rsidRPr="00277C8D" w:rsidRDefault="004079B6" w:rsidP="00481565">
            <w:pPr>
              <w:pStyle w:val="Tablebody-centered"/>
              <w:rPr>
                <w:lang w:eastAsia="en-US"/>
              </w:rPr>
            </w:pPr>
            <w:r w:rsidRPr="00277C8D">
              <w:rPr>
                <w:lang w:eastAsia="en-US"/>
              </w:rPr>
              <w:t>255</w:t>
            </w:r>
          </w:p>
        </w:tc>
        <w:tc>
          <w:tcPr>
            <w:tcW w:w="1440" w:type="dxa"/>
          </w:tcPr>
          <w:p w:rsidR="004079B6" w:rsidRPr="00277C8D" w:rsidRDefault="004079B6" w:rsidP="00481565">
            <w:pPr>
              <w:pStyle w:val="Tablebody-centered"/>
              <w:rPr>
                <w:lang w:eastAsia="en-US"/>
              </w:rPr>
            </w:pPr>
            <w:r w:rsidRPr="00277C8D">
              <w:rPr>
                <w:lang w:eastAsia="en-US"/>
              </w:rPr>
              <w:t>535</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70</w:t>
            </w:r>
          </w:p>
        </w:tc>
        <w:tc>
          <w:tcPr>
            <w:tcW w:w="1440" w:type="dxa"/>
            <w:vAlign w:val="center"/>
          </w:tcPr>
          <w:p w:rsidR="004079B6" w:rsidRPr="00277C8D" w:rsidRDefault="004079B6" w:rsidP="00481565">
            <w:pPr>
              <w:pStyle w:val="Tablebody-centered"/>
              <w:rPr>
                <w:lang w:eastAsia="en-US"/>
              </w:rPr>
            </w:pPr>
            <w:r w:rsidRPr="00277C8D">
              <w:rPr>
                <w:lang w:eastAsia="en-US"/>
              </w:rPr>
              <w:t>218</w:t>
            </w:r>
          </w:p>
        </w:tc>
        <w:tc>
          <w:tcPr>
            <w:tcW w:w="1440" w:type="dxa"/>
          </w:tcPr>
          <w:p w:rsidR="004079B6" w:rsidRPr="00277C8D" w:rsidRDefault="004079B6" w:rsidP="00481565">
            <w:pPr>
              <w:pStyle w:val="Tablebody-centered"/>
              <w:rPr>
                <w:lang w:eastAsia="en-US"/>
              </w:rPr>
            </w:pPr>
            <w:r w:rsidRPr="00277C8D">
              <w:rPr>
                <w:lang w:eastAsia="en-US"/>
              </w:rPr>
              <w:t>56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12</w:t>
            </w:r>
          </w:p>
        </w:tc>
        <w:tc>
          <w:tcPr>
            <w:tcW w:w="1440" w:type="dxa"/>
            <w:vAlign w:val="center"/>
          </w:tcPr>
          <w:p w:rsidR="004079B6" w:rsidRPr="00277C8D" w:rsidRDefault="004079B6" w:rsidP="00481565">
            <w:pPr>
              <w:pStyle w:val="Tablebody-centered"/>
              <w:rPr>
                <w:lang w:eastAsia="en-US"/>
              </w:rPr>
            </w:pPr>
            <w:r w:rsidRPr="00277C8D">
              <w:rPr>
                <w:lang w:eastAsia="en-US"/>
              </w:rPr>
              <w:t>89</w:t>
            </w:r>
          </w:p>
        </w:tc>
        <w:tc>
          <w:tcPr>
            <w:tcW w:w="1440" w:type="dxa"/>
          </w:tcPr>
          <w:p w:rsidR="004079B6" w:rsidRPr="00277C8D" w:rsidRDefault="004079B6" w:rsidP="00481565">
            <w:pPr>
              <w:pStyle w:val="Tablebody-centered"/>
              <w:rPr>
                <w:lang w:eastAsia="en-US"/>
              </w:rPr>
            </w:pPr>
            <w:r w:rsidRPr="00277C8D">
              <w:rPr>
                <w:lang w:eastAsia="en-US"/>
              </w:rPr>
              <w:t>118</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277C8D" w:rsidRDefault="004079B6">
      <w:pPr>
        <w:pStyle w:val="Caption"/>
      </w:pPr>
      <w:r w:rsidRPr="00277C8D">
        <w:lastRenderedPageBreak/>
        <w:t>PR05h. Distribution of claims per era for PR-</w:t>
      </w:r>
      <w:r w:rsidRPr="006854F8">
        <w:t>2005</w:t>
      </w:r>
      <w:r w:rsidRPr="00277C8D">
        <w:t xml:space="preserve"> Companies, for hurricane Dennis,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6</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1</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277C8D" w:rsidRDefault="004079B6">
      <w:pPr>
        <w:pStyle w:val="Caption"/>
      </w:pPr>
      <w:r w:rsidRPr="00277C8D">
        <w:t xml:space="preserve">PR05i. Distribution of claims per era for PR-2005 </w:t>
      </w:r>
      <w:r w:rsidRPr="006854F8">
        <w:t>Companies</w:t>
      </w:r>
      <w:r w:rsidRPr="00277C8D">
        <w:t>, for hurricane Katrin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6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25</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4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8</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43</w:t>
            </w:r>
          </w:p>
        </w:tc>
        <w:tc>
          <w:tcPr>
            <w:tcW w:w="1440" w:type="dxa"/>
            <w:vAlign w:val="center"/>
          </w:tcPr>
          <w:p w:rsidR="004079B6" w:rsidRPr="00277C8D" w:rsidRDefault="004079B6" w:rsidP="00481565">
            <w:pPr>
              <w:pStyle w:val="Tablebody-centered"/>
              <w:rPr>
                <w:lang w:eastAsia="en-US"/>
              </w:rPr>
            </w:pPr>
            <w:r w:rsidRPr="00277C8D">
              <w:rPr>
                <w:lang w:eastAsia="en-US"/>
              </w:rPr>
              <w:t>3</w:t>
            </w:r>
          </w:p>
        </w:tc>
        <w:tc>
          <w:tcPr>
            <w:tcW w:w="1440" w:type="dxa"/>
          </w:tcPr>
          <w:p w:rsidR="004079B6" w:rsidRPr="00277C8D" w:rsidRDefault="004079B6" w:rsidP="00481565">
            <w:pPr>
              <w:pStyle w:val="Tablebody-centered"/>
              <w:rPr>
                <w:lang w:eastAsia="en-US"/>
              </w:rPr>
            </w:pPr>
            <w:r w:rsidRPr="00277C8D">
              <w:rPr>
                <w:lang w:eastAsia="en-US"/>
              </w:rPr>
              <w:t>1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91</w:t>
            </w:r>
          </w:p>
        </w:tc>
        <w:tc>
          <w:tcPr>
            <w:tcW w:w="1440" w:type="dxa"/>
            <w:vAlign w:val="center"/>
          </w:tcPr>
          <w:p w:rsidR="004079B6" w:rsidRPr="00277C8D" w:rsidRDefault="004079B6" w:rsidP="00481565">
            <w:pPr>
              <w:pStyle w:val="Tablebody-centered"/>
              <w:rPr>
                <w:lang w:eastAsia="en-US"/>
              </w:rPr>
            </w:pPr>
            <w:r w:rsidRPr="00277C8D">
              <w:rPr>
                <w:lang w:eastAsia="en-US"/>
              </w:rPr>
              <w:t>9</w:t>
            </w:r>
          </w:p>
        </w:tc>
        <w:tc>
          <w:tcPr>
            <w:tcW w:w="1440" w:type="dxa"/>
          </w:tcPr>
          <w:p w:rsidR="004079B6" w:rsidRPr="00277C8D" w:rsidRDefault="004079B6" w:rsidP="00481565">
            <w:pPr>
              <w:pStyle w:val="Tablebody-centered"/>
              <w:rPr>
                <w:lang w:eastAsia="en-US"/>
              </w:rPr>
            </w:pPr>
            <w:r w:rsidRPr="00277C8D">
              <w:rPr>
                <w:lang w:eastAsia="en-US"/>
              </w:rPr>
              <w:t>5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44</w:t>
            </w:r>
          </w:p>
        </w:tc>
        <w:tc>
          <w:tcPr>
            <w:tcW w:w="1440" w:type="dxa"/>
            <w:vAlign w:val="center"/>
          </w:tcPr>
          <w:p w:rsidR="004079B6" w:rsidRPr="00277C8D" w:rsidRDefault="004079B6" w:rsidP="00481565">
            <w:pPr>
              <w:pStyle w:val="Tablebody-centered"/>
              <w:rPr>
                <w:lang w:eastAsia="en-US"/>
              </w:rPr>
            </w:pPr>
            <w:r w:rsidRPr="00277C8D">
              <w:rPr>
                <w:lang w:eastAsia="en-US"/>
              </w:rPr>
              <w:t>3</w:t>
            </w:r>
          </w:p>
        </w:tc>
        <w:tc>
          <w:tcPr>
            <w:tcW w:w="1440" w:type="dxa"/>
          </w:tcPr>
          <w:p w:rsidR="004079B6" w:rsidRPr="00277C8D" w:rsidRDefault="004079B6" w:rsidP="00481565">
            <w:pPr>
              <w:pStyle w:val="Tablebody-centered"/>
              <w:rPr>
                <w:lang w:eastAsia="en-US"/>
              </w:rPr>
            </w:pPr>
            <w:r w:rsidRPr="00277C8D">
              <w:rPr>
                <w:lang w:eastAsia="en-US"/>
              </w:rPr>
              <w:t>2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8</w:t>
            </w:r>
          </w:p>
        </w:tc>
        <w:tc>
          <w:tcPr>
            <w:tcW w:w="1440" w:type="dxa"/>
            <w:vAlign w:val="center"/>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6</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vAlign w:val="bottom"/>
          </w:tcPr>
          <w:p w:rsidR="004079B6" w:rsidRPr="00277C8D" w:rsidRDefault="004079B6" w:rsidP="00481565">
            <w:pPr>
              <w:pStyle w:val="Tablebody-centered"/>
              <w:rPr>
                <w:lang w:eastAsia="en-US"/>
              </w:rPr>
            </w:pPr>
            <w:r w:rsidRPr="00277C8D">
              <w:rPr>
                <w:lang w:eastAsia="en-US"/>
              </w:rPr>
              <w:t>45</w:t>
            </w:r>
          </w:p>
        </w:tc>
        <w:tc>
          <w:tcPr>
            <w:tcW w:w="1440" w:type="dxa"/>
            <w:vAlign w:val="center"/>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68</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0</w:t>
            </w:r>
          </w:p>
        </w:tc>
      </w:tr>
    </w:tbl>
    <w:p w:rsidR="004079B6" w:rsidRPr="00277C8D" w:rsidRDefault="004079B6" w:rsidP="004079B6">
      <w:pPr>
        <w:rPr>
          <w:b/>
          <w:bCs/>
          <w:sz w:val="22"/>
          <w:szCs w:val="22"/>
        </w:rPr>
      </w:pPr>
    </w:p>
    <w:p w:rsidR="004079B6" w:rsidRPr="00277C8D" w:rsidRDefault="004079B6">
      <w:pPr>
        <w:pStyle w:val="Caption"/>
      </w:pPr>
      <w:r w:rsidRPr="00277C8D">
        <w:t>PR05j. Distribution of claims per era for PR-2005 Companies, for hurricane Katrin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969</w:t>
            </w:r>
          </w:p>
        </w:tc>
        <w:tc>
          <w:tcPr>
            <w:tcW w:w="1440" w:type="dxa"/>
            <w:vAlign w:val="center"/>
          </w:tcPr>
          <w:p w:rsidR="004079B6" w:rsidRPr="00277C8D" w:rsidRDefault="004079B6" w:rsidP="00481565">
            <w:pPr>
              <w:pStyle w:val="Tablebody-centered"/>
              <w:rPr>
                <w:lang w:eastAsia="en-US"/>
              </w:rPr>
            </w:pPr>
            <w:r w:rsidRPr="00277C8D">
              <w:rPr>
                <w:lang w:eastAsia="en-US"/>
              </w:rPr>
              <w:t>10</w:t>
            </w:r>
          </w:p>
        </w:tc>
        <w:tc>
          <w:tcPr>
            <w:tcW w:w="1440" w:type="dxa"/>
          </w:tcPr>
          <w:p w:rsidR="004079B6" w:rsidRPr="00277C8D" w:rsidRDefault="004079B6" w:rsidP="00481565">
            <w:pPr>
              <w:pStyle w:val="Tablebody-centered"/>
              <w:rPr>
                <w:lang w:eastAsia="en-US"/>
              </w:rPr>
            </w:pPr>
            <w:r w:rsidRPr="00277C8D">
              <w:rPr>
                <w:lang w:eastAsia="en-US"/>
              </w:rPr>
              <w:t>410</w:t>
            </w:r>
          </w:p>
        </w:tc>
        <w:tc>
          <w:tcPr>
            <w:tcW w:w="1440" w:type="dxa"/>
          </w:tcPr>
          <w:p w:rsidR="004079B6" w:rsidRPr="00277C8D" w:rsidRDefault="004079B6" w:rsidP="00481565">
            <w:pPr>
              <w:pStyle w:val="Tablebody-centered"/>
              <w:rPr>
                <w:lang w:eastAsia="en-US"/>
              </w:rPr>
            </w:pPr>
            <w:r w:rsidRPr="00277C8D">
              <w:rPr>
                <w:lang w:eastAsia="en-US"/>
              </w:rPr>
              <w:t>1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137</w:t>
            </w:r>
          </w:p>
        </w:tc>
        <w:tc>
          <w:tcPr>
            <w:tcW w:w="1440" w:type="dxa"/>
            <w:vAlign w:val="center"/>
          </w:tcPr>
          <w:p w:rsidR="004079B6" w:rsidRPr="00277C8D" w:rsidRDefault="004079B6" w:rsidP="00481565">
            <w:pPr>
              <w:pStyle w:val="Tablebody-centered"/>
              <w:rPr>
                <w:lang w:eastAsia="en-US"/>
              </w:rPr>
            </w:pPr>
            <w:r w:rsidRPr="00277C8D">
              <w:rPr>
                <w:lang w:eastAsia="en-US"/>
              </w:rPr>
              <w:t>26</w:t>
            </w:r>
          </w:p>
        </w:tc>
        <w:tc>
          <w:tcPr>
            <w:tcW w:w="1440" w:type="dxa"/>
          </w:tcPr>
          <w:p w:rsidR="004079B6" w:rsidRPr="00277C8D" w:rsidRDefault="004079B6" w:rsidP="00481565">
            <w:pPr>
              <w:pStyle w:val="Tablebody-centered"/>
              <w:rPr>
                <w:lang w:eastAsia="en-US"/>
              </w:rPr>
            </w:pPr>
            <w:r w:rsidRPr="00277C8D">
              <w:rPr>
                <w:lang w:eastAsia="en-US"/>
              </w:rPr>
              <w:t>456</w:t>
            </w:r>
          </w:p>
        </w:tc>
        <w:tc>
          <w:tcPr>
            <w:tcW w:w="1440" w:type="dxa"/>
          </w:tcPr>
          <w:p w:rsidR="004079B6" w:rsidRPr="00277C8D" w:rsidRDefault="004079B6" w:rsidP="00481565">
            <w:pPr>
              <w:pStyle w:val="Tablebody-centered"/>
              <w:rPr>
                <w:lang w:eastAsia="en-US"/>
              </w:rPr>
            </w:pPr>
            <w:r w:rsidRPr="00277C8D">
              <w:rPr>
                <w:lang w:eastAsia="en-US"/>
              </w:rPr>
              <w:t>1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428</w:t>
            </w:r>
          </w:p>
        </w:tc>
        <w:tc>
          <w:tcPr>
            <w:tcW w:w="1440" w:type="dxa"/>
            <w:vAlign w:val="center"/>
          </w:tcPr>
          <w:p w:rsidR="004079B6" w:rsidRPr="00277C8D" w:rsidRDefault="004079B6" w:rsidP="00481565">
            <w:pPr>
              <w:pStyle w:val="Tablebody-centered"/>
              <w:rPr>
                <w:lang w:eastAsia="en-US"/>
              </w:rPr>
            </w:pPr>
            <w:r w:rsidRPr="00277C8D">
              <w:rPr>
                <w:lang w:eastAsia="en-US"/>
              </w:rPr>
              <w:t>48</w:t>
            </w:r>
          </w:p>
        </w:tc>
        <w:tc>
          <w:tcPr>
            <w:tcW w:w="1440" w:type="dxa"/>
          </w:tcPr>
          <w:p w:rsidR="004079B6" w:rsidRPr="00277C8D" w:rsidRDefault="004079B6" w:rsidP="00481565">
            <w:pPr>
              <w:pStyle w:val="Tablebody-centered"/>
              <w:rPr>
                <w:lang w:eastAsia="en-US"/>
              </w:rPr>
            </w:pPr>
            <w:r w:rsidRPr="00277C8D">
              <w:rPr>
                <w:lang w:eastAsia="en-US"/>
              </w:rPr>
              <w:t>583</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297</w:t>
            </w:r>
          </w:p>
        </w:tc>
        <w:tc>
          <w:tcPr>
            <w:tcW w:w="1440" w:type="dxa"/>
            <w:vAlign w:val="center"/>
          </w:tcPr>
          <w:p w:rsidR="004079B6" w:rsidRPr="00277C8D" w:rsidRDefault="004079B6" w:rsidP="00481565">
            <w:pPr>
              <w:pStyle w:val="Tablebody-centered"/>
              <w:rPr>
                <w:lang w:eastAsia="en-US"/>
              </w:rPr>
            </w:pPr>
            <w:r w:rsidRPr="00277C8D">
              <w:rPr>
                <w:lang w:eastAsia="en-US"/>
              </w:rPr>
              <w:t>53</w:t>
            </w:r>
          </w:p>
        </w:tc>
        <w:tc>
          <w:tcPr>
            <w:tcW w:w="1440" w:type="dxa"/>
          </w:tcPr>
          <w:p w:rsidR="004079B6" w:rsidRPr="00277C8D" w:rsidRDefault="004079B6" w:rsidP="00481565">
            <w:pPr>
              <w:pStyle w:val="Tablebody-centered"/>
              <w:rPr>
                <w:lang w:eastAsia="en-US"/>
              </w:rPr>
            </w:pPr>
            <w:r w:rsidRPr="00277C8D">
              <w:rPr>
                <w:lang w:eastAsia="en-US"/>
              </w:rPr>
              <w:t>727</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133</w:t>
            </w:r>
          </w:p>
        </w:tc>
        <w:tc>
          <w:tcPr>
            <w:tcW w:w="1440" w:type="dxa"/>
            <w:vAlign w:val="center"/>
          </w:tcPr>
          <w:p w:rsidR="004079B6" w:rsidRPr="00277C8D" w:rsidRDefault="004079B6" w:rsidP="00481565">
            <w:pPr>
              <w:pStyle w:val="Tablebody-centered"/>
              <w:rPr>
                <w:lang w:eastAsia="en-US"/>
              </w:rPr>
            </w:pPr>
            <w:r w:rsidRPr="00277C8D">
              <w:rPr>
                <w:lang w:eastAsia="en-US"/>
              </w:rPr>
              <w:t>27</w:t>
            </w:r>
          </w:p>
        </w:tc>
        <w:tc>
          <w:tcPr>
            <w:tcW w:w="1440" w:type="dxa"/>
          </w:tcPr>
          <w:p w:rsidR="004079B6" w:rsidRPr="00277C8D" w:rsidRDefault="004079B6" w:rsidP="00481565">
            <w:pPr>
              <w:pStyle w:val="Tablebody-centered"/>
              <w:rPr>
                <w:lang w:eastAsia="en-US"/>
              </w:rPr>
            </w:pPr>
            <w:r w:rsidRPr="00277C8D">
              <w:rPr>
                <w:lang w:eastAsia="en-US"/>
              </w:rPr>
              <w:t>74</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23</w:t>
            </w:r>
          </w:p>
        </w:tc>
        <w:tc>
          <w:tcPr>
            <w:tcW w:w="1440" w:type="dxa"/>
            <w:vAlign w:val="center"/>
          </w:tcPr>
          <w:p w:rsidR="004079B6" w:rsidRPr="00277C8D" w:rsidRDefault="004079B6" w:rsidP="00481565">
            <w:pPr>
              <w:pStyle w:val="Tablebody-centered"/>
              <w:rPr>
                <w:lang w:eastAsia="en-US"/>
              </w:rPr>
            </w:pPr>
            <w:r w:rsidRPr="00277C8D">
              <w:rPr>
                <w:lang w:eastAsia="en-US"/>
              </w:rPr>
              <w:t>12</w:t>
            </w:r>
          </w:p>
        </w:tc>
        <w:tc>
          <w:tcPr>
            <w:tcW w:w="1440" w:type="dxa"/>
          </w:tcPr>
          <w:p w:rsidR="004079B6" w:rsidRPr="00277C8D" w:rsidRDefault="004079B6" w:rsidP="00481565">
            <w:pPr>
              <w:pStyle w:val="Tablebody-centered"/>
              <w:rPr>
                <w:lang w:eastAsia="en-US"/>
              </w:rPr>
            </w:pPr>
            <w:r w:rsidRPr="00277C8D">
              <w:rPr>
                <w:lang w:eastAsia="en-US"/>
              </w:rPr>
              <w:t>8</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277C8D" w:rsidRDefault="004079B6">
      <w:pPr>
        <w:pStyle w:val="Caption"/>
      </w:pPr>
      <w:r w:rsidRPr="00277C8D">
        <w:t xml:space="preserve">PR05k. </w:t>
      </w:r>
      <w:r w:rsidRPr="006854F8">
        <w:t>Distribution</w:t>
      </w:r>
      <w:r w:rsidRPr="00277C8D">
        <w:t xml:space="preserve"> of claims per era for PR-2005 Companies, for hurricane Katrin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4</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31</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3</w:t>
            </w:r>
          </w:p>
        </w:tc>
        <w:tc>
          <w:tcPr>
            <w:tcW w:w="1440" w:type="dxa"/>
            <w:vAlign w:val="center"/>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4</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B118D5" w:rsidRDefault="00B118D5">
      <w:pPr>
        <w:jc w:val="left"/>
        <w:rPr>
          <w:b/>
          <w:iCs/>
          <w:color w:val="000000" w:themeColor="text1"/>
          <w:sz w:val="22"/>
          <w:szCs w:val="18"/>
        </w:rPr>
      </w:pPr>
      <w:r>
        <w:br w:type="page"/>
      </w:r>
    </w:p>
    <w:p w:rsidR="004079B6" w:rsidRPr="00277C8D" w:rsidRDefault="004079B6">
      <w:pPr>
        <w:pStyle w:val="Caption"/>
      </w:pPr>
      <w:r w:rsidRPr="00277C8D">
        <w:lastRenderedPageBreak/>
        <w:t>PR05l. Distribution of claims per era for PR-2005 Companies, for hurricane Rit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4</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277C8D" w:rsidRDefault="004079B6">
      <w:pPr>
        <w:pStyle w:val="Caption"/>
      </w:pPr>
      <w:r w:rsidRPr="00277C8D">
        <w:t xml:space="preserve">PR05m. </w:t>
      </w:r>
      <w:r w:rsidRPr="006854F8">
        <w:t>Distribution</w:t>
      </w:r>
      <w:r w:rsidRPr="00277C8D">
        <w:t xml:space="preserve"> of claims per era for PR-2005 Companies, for hurricane Rit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6</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3</w:t>
            </w:r>
          </w:p>
        </w:tc>
        <w:tc>
          <w:tcPr>
            <w:tcW w:w="1440" w:type="dxa"/>
            <w:vAlign w:val="center"/>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4</w:t>
            </w:r>
          </w:p>
        </w:tc>
        <w:tc>
          <w:tcPr>
            <w:tcW w:w="1440" w:type="dxa"/>
            <w:vAlign w:val="center"/>
          </w:tcPr>
          <w:p w:rsidR="004079B6" w:rsidRPr="00277C8D" w:rsidRDefault="004079B6" w:rsidP="00481565">
            <w:pPr>
              <w:pStyle w:val="Tablebody-centered"/>
              <w:rPr>
                <w:lang w:eastAsia="en-US"/>
              </w:rPr>
            </w:pPr>
            <w:r w:rsidRPr="00277C8D">
              <w:rPr>
                <w:lang w:eastAsia="en-US"/>
              </w:rPr>
              <w:t>7</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7</w:t>
            </w:r>
          </w:p>
        </w:tc>
        <w:tc>
          <w:tcPr>
            <w:tcW w:w="1440" w:type="dxa"/>
            <w:vAlign w:val="center"/>
          </w:tcPr>
          <w:p w:rsidR="004079B6" w:rsidRPr="00277C8D" w:rsidRDefault="004079B6" w:rsidP="00481565">
            <w:pPr>
              <w:pStyle w:val="Tablebody-centered"/>
              <w:rPr>
                <w:lang w:eastAsia="en-US"/>
              </w:rPr>
            </w:pPr>
            <w:r w:rsidRPr="00277C8D">
              <w:rPr>
                <w:lang w:eastAsia="en-US"/>
              </w:rPr>
              <w:t>7</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2</w:t>
            </w:r>
          </w:p>
        </w:tc>
        <w:tc>
          <w:tcPr>
            <w:tcW w:w="1440" w:type="dxa"/>
            <w:vAlign w:val="center"/>
          </w:tcPr>
          <w:p w:rsidR="004079B6" w:rsidRPr="00277C8D" w:rsidRDefault="004079B6" w:rsidP="00481565">
            <w:pPr>
              <w:pStyle w:val="Tablebody-centered"/>
              <w:rPr>
                <w:lang w:eastAsia="en-US"/>
              </w:rPr>
            </w:pPr>
            <w:r w:rsidRPr="00277C8D">
              <w:rPr>
                <w:lang w:eastAsia="en-US"/>
              </w:rPr>
              <w:t>1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611035" w:rsidRDefault="004079B6">
      <w:pPr>
        <w:pStyle w:val="Caption"/>
        <w:rPr>
          <w:bCs/>
          <w:szCs w:val="22"/>
        </w:rPr>
      </w:pPr>
      <w:r w:rsidRPr="00277C8D">
        <w:rPr>
          <w:bCs/>
          <w:szCs w:val="22"/>
        </w:rPr>
        <w:t xml:space="preserve"> </w:t>
      </w:r>
      <w:r w:rsidRPr="00277C8D">
        <w:t xml:space="preserve">PR05n. Distribution of claims per era for PR-2005 </w:t>
      </w:r>
      <w:r w:rsidRPr="006854F8">
        <w:t>Companies</w:t>
      </w:r>
      <w:r w:rsidRPr="00277C8D">
        <w:t>, for hurricane Rit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Default="004079B6" w:rsidP="004079B6">
      <w:pPr>
        <w:keepNext/>
        <w:keepLines/>
        <w:jc w:val="center"/>
        <w:rPr>
          <w:b/>
          <w:bCs/>
          <w:sz w:val="22"/>
          <w:szCs w:val="22"/>
        </w:rPr>
      </w:pPr>
    </w:p>
    <w:p w:rsidR="004079B6" w:rsidRPr="00277C8D" w:rsidRDefault="004079B6">
      <w:pPr>
        <w:pStyle w:val="Caption"/>
      </w:pPr>
      <w:r w:rsidRPr="00277C8D">
        <w:t xml:space="preserve">PR05o. Distribution of claims per era for PR-2005 </w:t>
      </w:r>
      <w:r w:rsidRPr="006854F8">
        <w:t>Companies</w:t>
      </w:r>
      <w:r w:rsidRPr="00277C8D">
        <w:t>, for hurricane Wilm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1-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2-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3-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4-2005</w:t>
            </w:r>
          </w:p>
        </w:tc>
        <w:tc>
          <w:tcPr>
            <w:tcW w:w="1440" w:type="dxa"/>
          </w:tcPr>
          <w:p w:rsidR="004079B6" w:rsidRPr="00277C8D" w:rsidRDefault="004079B6" w:rsidP="00481565">
            <w:pPr>
              <w:pStyle w:val="Tablebody-centered"/>
              <w:rPr>
                <w:lang w:eastAsia="en-US"/>
              </w:rPr>
            </w:pPr>
            <w:r w:rsidRPr="00277C8D">
              <w:rPr>
                <w:lang w:eastAsia="en-US"/>
              </w:rPr>
              <w:t>PR5-2005</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tcPr>
          <w:p w:rsidR="004079B6" w:rsidRPr="00277C8D" w:rsidRDefault="004079B6" w:rsidP="00481565">
            <w:pPr>
              <w:pStyle w:val="Tablebody-centered"/>
              <w:rPr>
                <w:lang w:eastAsia="en-US"/>
              </w:rPr>
            </w:pPr>
            <w:r w:rsidRPr="00277C8D">
              <w:rPr>
                <w:lang w:eastAsia="en-US"/>
              </w:rPr>
              <w:t>323</w:t>
            </w:r>
          </w:p>
        </w:tc>
        <w:tc>
          <w:tcPr>
            <w:tcW w:w="1440" w:type="dxa"/>
          </w:tcPr>
          <w:p w:rsidR="004079B6" w:rsidRPr="00277C8D" w:rsidRDefault="004079B6" w:rsidP="00481565">
            <w:pPr>
              <w:pStyle w:val="Tablebody-centered"/>
              <w:rPr>
                <w:lang w:eastAsia="en-US"/>
              </w:rPr>
            </w:pPr>
            <w:r w:rsidRPr="00277C8D">
              <w:rPr>
                <w:lang w:eastAsia="en-US"/>
              </w:rPr>
              <w:t>32</w:t>
            </w:r>
          </w:p>
        </w:tc>
        <w:tc>
          <w:tcPr>
            <w:tcW w:w="1440" w:type="dxa"/>
          </w:tcPr>
          <w:p w:rsidR="004079B6" w:rsidRPr="00277C8D" w:rsidRDefault="004079B6" w:rsidP="00481565">
            <w:pPr>
              <w:pStyle w:val="Tablebody-centered"/>
              <w:rPr>
                <w:lang w:eastAsia="en-US"/>
              </w:rPr>
            </w:pPr>
            <w:r w:rsidRPr="00277C8D">
              <w:rPr>
                <w:lang w:eastAsia="en-US"/>
              </w:rPr>
              <w:t>99</w:t>
            </w:r>
          </w:p>
        </w:tc>
        <w:tc>
          <w:tcPr>
            <w:tcW w:w="1440" w:type="dxa"/>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tcPr>
          <w:p w:rsidR="004079B6" w:rsidRPr="00277C8D" w:rsidRDefault="004079B6" w:rsidP="00481565">
            <w:pPr>
              <w:pStyle w:val="Tablebody-centered"/>
              <w:rPr>
                <w:lang w:eastAsia="en-US"/>
              </w:rPr>
            </w:pPr>
            <w:r w:rsidRPr="00277C8D">
              <w:rPr>
                <w:lang w:eastAsia="en-US"/>
              </w:rPr>
              <w:t>151</w:t>
            </w:r>
          </w:p>
        </w:tc>
        <w:tc>
          <w:tcPr>
            <w:tcW w:w="1440" w:type="dxa"/>
          </w:tcPr>
          <w:p w:rsidR="004079B6" w:rsidRPr="00277C8D" w:rsidRDefault="004079B6" w:rsidP="00481565">
            <w:pPr>
              <w:pStyle w:val="Tablebody-centered"/>
              <w:rPr>
                <w:lang w:eastAsia="en-US"/>
              </w:rPr>
            </w:pPr>
            <w:r w:rsidRPr="00277C8D">
              <w:rPr>
                <w:lang w:eastAsia="en-US"/>
              </w:rPr>
              <w:t>51</w:t>
            </w:r>
          </w:p>
        </w:tc>
        <w:tc>
          <w:tcPr>
            <w:tcW w:w="1440" w:type="dxa"/>
          </w:tcPr>
          <w:p w:rsidR="004079B6" w:rsidRPr="00277C8D" w:rsidRDefault="004079B6" w:rsidP="00481565">
            <w:pPr>
              <w:pStyle w:val="Tablebody-centered"/>
              <w:rPr>
                <w:lang w:eastAsia="en-US"/>
              </w:rPr>
            </w:pPr>
            <w:r w:rsidRPr="00277C8D">
              <w:rPr>
                <w:lang w:eastAsia="en-US"/>
              </w:rPr>
              <w:t>47</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tcPr>
          <w:p w:rsidR="004079B6" w:rsidRPr="00277C8D" w:rsidRDefault="004079B6" w:rsidP="00481565">
            <w:pPr>
              <w:pStyle w:val="Tablebody-centered"/>
              <w:rPr>
                <w:lang w:eastAsia="en-US"/>
              </w:rPr>
            </w:pPr>
            <w:r w:rsidRPr="00277C8D">
              <w:rPr>
                <w:lang w:eastAsia="en-US"/>
              </w:rPr>
              <w:t>546</w:t>
            </w:r>
          </w:p>
        </w:tc>
        <w:tc>
          <w:tcPr>
            <w:tcW w:w="1440" w:type="dxa"/>
          </w:tcPr>
          <w:p w:rsidR="004079B6" w:rsidRPr="00277C8D" w:rsidRDefault="004079B6" w:rsidP="00481565">
            <w:pPr>
              <w:pStyle w:val="Tablebody-centered"/>
              <w:rPr>
                <w:lang w:eastAsia="en-US"/>
              </w:rPr>
            </w:pPr>
            <w:r w:rsidRPr="00277C8D">
              <w:rPr>
                <w:lang w:eastAsia="en-US"/>
              </w:rPr>
              <w:t>213</w:t>
            </w:r>
          </w:p>
        </w:tc>
        <w:tc>
          <w:tcPr>
            <w:tcW w:w="1440" w:type="dxa"/>
          </w:tcPr>
          <w:p w:rsidR="004079B6" w:rsidRPr="00277C8D" w:rsidRDefault="004079B6" w:rsidP="00481565">
            <w:pPr>
              <w:pStyle w:val="Tablebody-centered"/>
              <w:rPr>
                <w:lang w:eastAsia="en-US"/>
              </w:rPr>
            </w:pPr>
            <w:r w:rsidRPr="00277C8D">
              <w:rPr>
                <w:lang w:eastAsia="en-US"/>
              </w:rPr>
              <w:t>212</w:t>
            </w:r>
          </w:p>
        </w:tc>
        <w:tc>
          <w:tcPr>
            <w:tcW w:w="1440" w:type="dxa"/>
          </w:tcPr>
          <w:p w:rsidR="004079B6" w:rsidRPr="00277C8D" w:rsidRDefault="004079B6" w:rsidP="00481565">
            <w:pPr>
              <w:pStyle w:val="Tablebody-centered"/>
              <w:rPr>
                <w:lang w:eastAsia="en-US"/>
              </w:rPr>
            </w:pPr>
            <w:r w:rsidRPr="00277C8D">
              <w:rPr>
                <w:lang w:eastAsia="en-US"/>
              </w:rPr>
              <w:t>7</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tcPr>
          <w:p w:rsidR="004079B6" w:rsidRPr="00277C8D" w:rsidRDefault="004079B6" w:rsidP="00481565">
            <w:pPr>
              <w:pStyle w:val="Tablebody-centered"/>
              <w:rPr>
                <w:lang w:eastAsia="en-US"/>
              </w:rPr>
            </w:pPr>
            <w:r w:rsidRPr="00277C8D">
              <w:rPr>
                <w:lang w:eastAsia="en-US"/>
              </w:rPr>
              <w:t>2136</w:t>
            </w:r>
          </w:p>
        </w:tc>
        <w:tc>
          <w:tcPr>
            <w:tcW w:w="1440" w:type="dxa"/>
          </w:tcPr>
          <w:p w:rsidR="004079B6" w:rsidRPr="00277C8D" w:rsidRDefault="004079B6" w:rsidP="00481565">
            <w:pPr>
              <w:pStyle w:val="Tablebody-centered"/>
              <w:rPr>
                <w:lang w:eastAsia="en-US"/>
              </w:rPr>
            </w:pPr>
            <w:r w:rsidRPr="00277C8D">
              <w:rPr>
                <w:lang w:eastAsia="en-US"/>
              </w:rPr>
              <w:t>786</w:t>
            </w:r>
          </w:p>
        </w:tc>
        <w:tc>
          <w:tcPr>
            <w:tcW w:w="1440" w:type="dxa"/>
          </w:tcPr>
          <w:p w:rsidR="004079B6" w:rsidRPr="00277C8D" w:rsidRDefault="004079B6" w:rsidP="00481565">
            <w:pPr>
              <w:pStyle w:val="Tablebody-centered"/>
              <w:rPr>
                <w:lang w:eastAsia="en-US"/>
              </w:rPr>
            </w:pPr>
            <w:r w:rsidRPr="00277C8D">
              <w:rPr>
                <w:lang w:eastAsia="en-US"/>
              </w:rPr>
              <w:t>1084</w:t>
            </w:r>
          </w:p>
        </w:tc>
        <w:tc>
          <w:tcPr>
            <w:tcW w:w="1440" w:type="dxa"/>
          </w:tcPr>
          <w:p w:rsidR="004079B6" w:rsidRPr="00277C8D" w:rsidRDefault="004079B6" w:rsidP="00481565">
            <w:pPr>
              <w:pStyle w:val="Tablebody-centered"/>
              <w:rPr>
                <w:lang w:eastAsia="en-US"/>
              </w:rPr>
            </w:pPr>
            <w:r w:rsidRPr="00277C8D">
              <w:rPr>
                <w:lang w:eastAsia="en-US"/>
              </w:rPr>
              <w:t>25</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tcPr>
          <w:p w:rsidR="004079B6" w:rsidRPr="00277C8D" w:rsidRDefault="004079B6" w:rsidP="00481565">
            <w:pPr>
              <w:pStyle w:val="Tablebody-centered"/>
              <w:rPr>
                <w:lang w:eastAsia="en-US"/>
              </w:rPr>
            </w:pPr>
            <w:r w:rsidRPr="00277C8D">
              <w:rPr>
                <w:lang w:eastAsia="en-US"/>
              </w:rPr>
              <w:t>164</w:t>
            </w:r>
          </w:p>
        </w:tc>
        <w:tc>
          <w:tcPr>
            <w:tcW w:w="1440" w:type="dxa"/>
          </w:tcPr>
          <w:p w:rsidR="004079B6" w:rsidRPr="00277C8D" w:rsidRDefault="004079B6" w:rsidP="00481565">
            <w:pPr>
              <w:pStyle w:val="Tablebody-centered"/>
              <w:rPr>
                <w:lang w:eastAsia="en-US"/>
              </w:rPr>
            </w:pPr>
            <w:r w:rsidRPr="00277C8D">
              <w:rPr>
                <w:lang w:eastAsia="en-US"/>
              </w:rPr>
              <w:t>114</w:t>
            </w:r>
          </w:p>
        </w:tc>
        <w:tc>
          <w:tcPr>
            <w:tcW w:w="1440" w:type="dxa"/>
          </w:tcPr>
          <w:p w:rsidR="004079B6" w:rsidRPr="00277C8D" w:rsidRDefault="004079B6" w:rsidP="00481565">
            <w:pPr>
              <w:pStyle w:val="Tablebody-centered"/>
              <w:rPr>
                <w:lang w:eastAsia="en-US"/>
              </w:rPr>
            </w:pPr>
            <w:r w:rsidRPr="00277C8D">
              <w:rPr>
                <w:lang w:eastAsia="en-US"/>
              </w:rPr>
              <w:t>70</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tcPr>
          <w:p w:rsidR="004079B6" w:rsidRPr="00277C8D" w:rsidRDefault="004079B6" w:rsidP="00481565">
            <w:pPr>
              <w:pStyle w:val="Tablebody-centered"/>
              <w:rPr>
                <w:lang w:eastAsia="en-US"/>
              </w:rPr>
            </w:pPr>
            <w:r w:rsidRPr="00277C8D">
              <w:rPr>
                <w:lang w:eastAsia="en-US"/>
              </w:rPr>
              <w:t>29</w:t>
            </w:r>
          </w:p>
        </w:tc>
        <w:tc>
          <w:tcPr>
            <w:tcW w:w="1440" w:type="dxa"/>
          </w:tcPr>
          <w:p w:rsidR="004079B6" w:rsidRPr="00277C8D" w:rsidRDefault="004079B6" w:rsidP="00481565">
            <w:pPr>
              <w:pStyle w:val="Tablebody-centered"/>
              <w:rPr>
                <w:lang w:eastAsia="en-US"/>
              </w:rPr>
            </w:pPr>
            <w:r w:rsidRPr="00277C8D">
              <w:rPr>
                <w:lang w:eastAsia="en-US"/>
              </w:rPr>
              <w:t>88</w:t>
            </w:r>
          </w:p>
        </w:tc>
        <w:tc>
          <w:tcPr>
            <w:tcW w:w="1440" w:type="dxa"/>
          </w:tcPr>
          <w:p w:rsidR="004079B6" w:rsidRPr="00277C8D" w:rsidRDefault="004079B6" w:rsidP="00481565">
            <w:pPr>
              <w:pStyle w:val="Tablebody-centered"/>
              <w:rPr>
                <w:lang w:eastAsia="en-US"/>
              </w:rPr>
            </w:pPr>
            <w:r w:rsidRPr="00277C8D">
              <w:rPr>
                <w:lang w:eastAsia="en-US"/>
              </w:rPr>
              <w:t>8</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tcPr>
          <w:p w:rsidR="004079B6" w:rsidRPr="00277C8D" w:rsidRDefault="004079B6" w:rsidP="00481565">
            <w:pPr>
              <w:pStyle w:val="Tablebody-centered"/>
              <w:rPr>
                <w:lang w:eastAsia="en-US"/>
              </w:rPr>
            </w:pPr>
            <w:r w:rsidRPr="00277C8D">
              <w:rPr>
                <w:lang w:eastAsia="en-US"/>
              </w:rPr>
              <w:t>1192</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3993</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109</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309</w:t>
            </w:r>
          </w:p>
        </w:tc>
      </w:tr>
    </w:tbl>
    <w:p w:rsidR="004079B6" w:rsidRDefault="004079B6" w:rsidP="004079B6">
      <w:pPr>
        <w:keepNext/>
        <w:keepLines/>
        <w:jc w:val="center"/>
        <w:rPr>
          <w:b/>
          <w:bCs/>
          <w:sz w:val="22"/>
          <w:szCs w:val="22"/>
        </w:rPr>
      </w:pPr>
    </w:p>
    <w:p w:rsidR="00B118D5" w:rsidRDefault="00B118D5">
      <w:pPr>
        <w:jc w:val="left"/>
        <w:rPr>
          <w:b/>
          <w:iCs/>
          <w:color w:val="000000" w:themeColor="text1"/>
          <w:sz w:val="22"/>
          <w:szCs w:val="18"/>
        </w:rPr>
      </w:pPr>
      <w:r>
        <w:br w:type="page"/>
      </w:r>
    </w:p>
    <w:p w:rsidR="004079B6" w:rsidRPr="00277C8D" w:rsidRDefault="004079B6">
      <w:pPr>
        <w:pStyle w:val="Caption"/>
      </w:pPr>
      <w:r w:rsidRPr="00277C8D">
        <w:lastRenderedPageBreak/>
        <w:t>PR05p. Distribution of claims per era for PR-2005 Companies, for hurricane Wilm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1-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2-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3-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4-2005</w:t>
            </w:r>
          </w:p>
        </w:tc>
        <w:tc>
          <w:tcPr>
            <w:tcW w:w="1440" w:type="dxa"/>
          </w:tcPr>
          <w:p w:rsidR="004079B6" w:rsidRPr="00277C8D" w:rsidRDefault="004079B6" w:rsidP="00481565">
            <w:pPr>
              <w:pStyle w:val="Tablebody-centered"/>
              <w:rPr>
                <w:lang w:eastAsia="en-US"/>
              </w:rPr>
            </w:pPr>
            <w:r w:rsidRPr="00277C8D">
              <w:rPr>
                <w:lang w:eastAsia="en-US"/>
              </w:rPr>
              <w:t>PR5-2005</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tcPr>
          <w:p w:rsidR="004079B6" w:rsidRPr="00277C8D" w:rsidRDefault="004079B6" w:rsidP="00481565">
            <w:pPr>
              <w:pStyle w:val="Tablebody-centered"/>
              <w:rPr>
                <w:lang w:eastAsia="en-US"/>
              </w:rPr>
            </w:pPr>
            <w:r w:rsidRPr="00277C8D">
              <w:rPr>
                <w:lang w:eastAsia="en-US"/>
              </w:rPr>
              <w:t>4484</w:t>
            </w:r>
          </w:p>
        </w:tc>
        <w:tc>
          <w:tcPr>
            <w:tcW w:w="1440" w:type="dxa"/>
          </w:tcPr>
          <w:p w:rsidR="004079B6" w:rsidRPr="00277C8D" w:rsidRDefault="004079B6" w:rsidP="00481565">
            <w:pPr>
              <w:pStyle w:val="Tablebody-centered"/>
              <w:rPr>
                <w:lang w:eastAsia="en-US"/>
              </w:rPr>
            </w:pPr>
            <w:r w:rsidRPr="00277C8D">
              <w:rPr>
                <w:lang w:eastAsia="en-US"/>
              </w:rPr>
              <w:t>142</w:t>
            </w:r>
          </w:p>
        </w:tc>
        <w:tc>
          <w:tcPr>
            <w:tcW w:w="1440" w:type="dxa"/>
          </w:tcPr>
          <w:p w:rsidR="004079B6" w:rsidRPr="00277C8D" w:rsidRDefault="004079B6" w:rsidP="00481565">
            <w:pPr>
              <w:pStyle w:val="Tablebody-centered"/>
              <w:rPr>
                <w:lang w:eastAsia="en-US"/>
              </w:rPr>
            </w:pPr>
            <w:r w:rsidRPr="00277C8D">
              <w:rPr>
                <w:lang w:eastAsia="en-US"/>
              </w:rPr>
              <w:t>1736</w:t>
            </w:r>
          </w:p>
        </w:tc>
        <w:tc>
          <w:tcPr>
            <w:tcW w:w="1440" w:type="dxa"/>
          </w:tcPr>
          <w:p w:rsidR="004079B6" w:rsidRPr="00277C8D" w:rsidRDefault="004079B6" w:rsidP="00481565">
            <w:pPr>
              <w:pStyle w:val="Tablebody-centered"/>
              <w:rPr>
                <w:lang w:eastAsia="en-US"/>
              </w:rPr>
            </w:pPr>
            <w:r w:rsidRPr="00277C8D">
              <w:rPr>
                <w:lang w:eastAsia="en-US"/>
              </w:rPr>
              <w:t>3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tcPr>
          <w:p w:rsidR="004079B6" w:rsidRPr="00277C8D" w:rsidRDefault="004079B6" w:rsidP="00481565">
            <w:pPr>
              <w:pStyle w:val="Tablebody-centered"/>
              <w:rPr>
                <w:lang w:eastAsia="en-US"/>
              </w:rPr>
            </w:pPr>
            <w:r w:rsidRPr="00277C8D">
              <w:rPr>
                <w:lang w:eastAsia="en-US"/>
              </w:rPr>
              <w:t>8567</w:t>
            </w:r>
          </w:p>
        </w:tc>
        <w:tc>
          <w:tcPr>
            <w:tcW w:w="1440" w:type="dxa"/>
          </w:tcPr>
          <w:p w:rsidR="004079B6" w:rsidRPr="00277C8D" w:rsidRDefault="004079B6" w:rsidP="00481565">
            <w:pPr>
              <w:pStyle w:val="Tablebody-centered"/>
              <w:rPr>
                <w:lang w:eastAsia="en-US"/>
              </w:rPr>
            </w:pPr>
            <w:r w:rsidRPr="00277C8D">
              <w:rPr>
                <w:lang w:eastAsia="en-US"/>
              </w:rPr>
              <w:t>542</w:t>
            </w:r>
          </w:p>
        </w:tc>
        <w:tc>
          <w:tcPr>
            <w:tcW w:w="1440" w:type="dxa"/>
          </w:tcPr>
          <w:p w:rsidR="004079B6" w:rsidRPr="00277C8D" w:rsidRDefault="004079B6" w:rsidP="00481565">
            <w:pPr>
              <w:pStyle w:val="Tablebody-centered"/>
              <w:rPr>
                <w:color w:val="000000"/>
                <w:lang w:eastAsia="en-US"/>
              </w:rPr>
            </w:pPr>
            <w:r w:rsidRPr="00277C8D">
              <w:t>2,807</w:t>
            </w:r>
          </w:p>
        </w:tc>
        <w:tc>
          <w:tcPr>
            <w:tcW w:w="1440" w:type="dxa"/>
          </w:tcPr>
          <w:p w:rsidR="004079B6" w:rsidRPr="00277C8D" w:rsidRDefault="004079B6" w:rsidP="00481565">
            <w:pPr>
              <w:pStyle w:val="Tablebody-centered"/>
              <w:rPr>
                <w:lang w:eastAsia="en-US"/>
              </w:rPr>
            </w:pPr>
            <w:r w:rsidRPr="00277C8D">
              <w:rPr>
                <w:lang w:eastAsia="en-US"/>
              </w:rPr>
              <w:t>45</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tcPr>
          <w:p w:rsidR="004079B6" w:rsidRPr="00277C8D" w:rsidRDefault="004079B6" w:rsidP="00481565">
            <w:pPr>
              <w:pStyle w:val="Tablebody-centered"/>
              <w:rPr>
                <w:lang w:eastAsia="en-US"/>
              </w:rPr>
            </w:pPr>
            <w:r w:rsidRPr="00277C8D">
              <w:rPr>
                <w:lang w:eastAsia="en-US"/>
              </w:rPr>
              <w:t>14288</w:t>
            </w:r>
          </w:p>
        </w:tc>
        <w:tc>
          <w:tcPr>
            <w:tcW w:w="1440" w:type="dxa"/>
          </w:tcPr>
          <w:p w:rsidR="004079B6" w:rsidRPr="00277C8D" w:rsidRDefault="004079B6" w:rsidP="00481565">
            <w:pPr>
              <w:pStyle w:val="Tablebody-centered"/>
              <w:rPr>
                <w:lang w:eastAsia="en-US"/>
              </w:rPr>
            </w:pPr>
            <w:r w:rsidRPr="00277C8D">
              <w:rPr>
                <w:lang w:eastAsia="en-US"/>
              </w:rPr>
              <w:t>1721</w:t>
            </w:r>
          </w:p>
        </w:tc>
        <w:tc>
          <w:tcPr>
            <w:tcW w:w="1440" w:type="dxa"/>
          </w:tcPr>
          <w:p w:rsidR="004079B6" w:rsidRPr="00277C8D" w:rsidRDefault="004079B6" w:rsidP="00481565">
            <w:pPr>
              <w:pStyle w:val="Tablebody-centered"/>
              <w:rPr>
                <w:lang w:eastAsia="en-US"/>
              </w:rPr>
            </w:pPr>
            <w:r w:rsidRPr="00277C8D">
              <w:rPr>
                <w:lang w:eastAsia="en-US"/>
              </w:rPr>
              <w:t>5702</w:t>
            </w:r>
          </w:p>
        </w:tc>
        <w:tc>
          <w:tcPr>
            <w:tcW w:w="1440" w:type="dxa"/>
          </w:tcPr>
          <w:p w:rsidR="004079B6" w:rsidRPr="00277C8D" w:rsidRDefault="004079B6" w:rsidP="00481565">
            <w:pPr>
              <w:pStyle w:val="Tablebody-centered"/>
              <w:rPr>
                <w:lang w:eastAsia="en-US"/>
              </w:rPr>
            </w:pPr>
            <w:r w:rsidRPr="00277C8D">
              <w:rPr>
                <w:lang w:eastAsia="en-US"/>
              </w:rPr>
              <w:t>5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tcPr>
          <w:p w:rsidR="004079B6" w:rsidRPr="00277C8D" w:rsidRDefault="004079B6" w:rsidP="00481565">
            <w:pPr>
              <w:pStyle w:val="Tablebody-centered"/>
              <w:rPr>
                <w:lang w:eastAsia="en-US"/>
              </w:rPr>
            </w:pPr>
            <w:r w:rsidRPr="00277C8D">
              <w:rPr>
                <w:lang w:eastAsia="en-US"/>
              </w:rPr>
              <w:t>20430</w:t>
            </w:r>
          </w:p>
        </w:tc>
        <w:tc>
          <w:tcPr>
            <w:tcW w:w="1440" w:type="dxa"/>
          </w:tcPr>
          <w:p w:rsidR="004079B6" w:rsidRPr="00277C8D" w:rsidRDefault="004079B6" w:rsidP="00481565">
            <w:pPr>
              <w:pStyle w:val="Tablebody-centered"/>
              <w:rPr>
                <w:lang w:eastAsia="en-US"/>
              </w:rPr>
            </w:pPr>
            <w:r w:rsidRPr="00277C8D">
              <w:rPr>
                <w:lang w:eastAsia="en-US"/>
              </w:rPr>
              <w:t>3079</w:t>
            </w:r>
          </w:p>
        </w:tc>
        <w:tc>
          <w:tcPr>
            <w:tcW w:w="1440" w:type="dxa"/>
          </w:tcPr>
          <w:p w:rsidR="004079B6" w:rsidRPr="00277C8D" w:rsidRDefault="004079B6" w:rsidP="00481565">
            <w:pPr>
              <w:pStyle w:val="Tablebody-centered"/>
              <w:rPr>
                <w:lang w:eastAsia="en-US"/>
              </w:rPr>
            </w:pPr>
            <w:r w:rsidRPr="00277C8D">
              <w:rPr>
                <w:lang w:eastAsia="en-US"/>
              </w:rPr>
              <w:t>7352</w:t>
            </w:r>
          </w:p>
        </w:tc>
        <w:tc>
          <w:tcPr>
            <w:tcW w:w="1440" w:type="dxa"/>
          </w:tcPr>
          <w:p w:rsidR="004079B6" w:rsidRPr="00277C8D" w:rsidRDefault="004079B6" w:rsidP="00481565">
            <w:pPr>
              <w:pStyle w:val="Tablebody-centered"/>
              <w:rPr>
                <w:lang w:eastAsia="en-US"/>
              </w:rPr>
            </w:pPr>
            <w:r w:rsidRPr="00277C8D">
              <w:rPr>
                <w:lang w:eastAsia="en-US"/>
              </w:rPr>
              <w:t>65</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tcPr>
          <w:p w:rsidR="004079B6" w:rsidRPr="00277C8D" w:rsidRDefault="004079B6" w:rsidP="00481565">
            <w:pPr>
              <w:pStyle w:val="Tablebody-centered"/>
              <w:rPr>
                <w:lang w:eastAsia="en-US"/>
              </w:rPr>
            </w:pPr>
            <w:r w:rsidRPr="00277C8D">
              <w:rPr>
                <w:lang w:eastAsia="en-US"/>
              </w:rPr>
              <w:t>6089</w:t>
            </w:r>
          </w:p>
        </w:tc>
        <w:tc>
          <w:tcPr>
            <w:tcW w:w="1440" w:type="dxa"/>
          </w:tcPr>
          <w:p w:rsidR="004079B6" w:rsidRPr="00277C8D" w:rsidRDefault="004079B6" w:rsidP="00481565">
            <w:pPr>
              <w:pStyle w:val="Tablebody-centered"/>
              <w:rPr>
                <w:lang w:eastAsia="en-US"/>
              </w:rPr>
            </w:pPr>
            <w:r w:rsidRPr="00277C8D">
              <w:rPr>
                <w:lang w:eastAsia="en-US"/>
              </w:rPr>
              <w:t>1103</w:t>
            </w:r>
          </w:p>
        </w:tc>
        <w:tc>
          <w:tcPr>
            <w:tcW w:w="1440" w:type="dxa"/>
          </w:tcPr>
          <w:p w:rsidR="004079B6" w:rsidRPr="00277C8D" w:rsidRDefault="004079B6" w:rsidP="00481565">
            <w:pPr>
              <w:pStyle w:val="Tablebody-centered"/>
              <w:rPr>
                <w:lang w:eastAsia="en-US"/>
              </w:rPr>
            </w:pPr>
            <w:r w:rsidRPr="00277C8D">
              <w:rPr>
                <w:lang w:eastAsia="en-US"/>
              </w:rPr>
              <w:t>1759</w:t>
            </w:r>
          </w:p>
        </w:tc>
        <w:tc>
          <w:tcPr>
            <w:tcW w:w="1440" w:type="dxa"/>
          </w:tcPr>
          <w:p w:rsidR="004079B6" w:rsidRPr="00277C8D" w:rsidRDefault="004079B6" w:rsidP="00481565">
            <w:pPr>
              <w:pStyle w:val="Tablebody-centered"/>
              <w:rPr>
                <w:lang w:eastAsia="en-US"/>
              </w:rPr>
            </w:pPr>
            <w:r w:rsidRPr="00277C8D">
              <w:rPr>
                <w:lang w:eastAsia="en-US"/>
              </w:rPr>
              <w:t>2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tcPr>
          <w:p w:rsidR="004079B6" w:rsidRPr="00277C8D" w:rsidRDefault="004079B6" w:rsidP="00481565">
            <w:pPr>
              <w:pStyle w:val="Tablebody-centered"/>
              <w:rPr>
                <w:lang w:eastAsia="en-US"/>
              </w:rPr>
            </w:pPr>
            <w:r w:rsidRPr="00277C8D">
              <w:rPr>
                <w:lang w:eastAsia="en-US"/>
              </w:rPr>
              <w:t>964</w:t>
            </w:r>
          </w:p>
        </w:tc>
        <w:tc>
          <w:tcPr>
            <w:tcW w:w="1440" w:type="dxa"/>
          </w:tcPr>
          <w:p w:rsidR="004079B6" w:rsidRPr="00277C8D" w:rsidRDefault="004079B6" w:rsidP="00481565">
            <w:pPr>
              <w:pStyle w:val="Tablebody-centered"/>
              <w:rPr>
                <w:lang w:eastAsia="en-US"/>
              </w:rPr>
            </w:pPr>
            <w:r w:rsidRPr="00277C8D">
              <w:rPr>
                <w:lang w:eastAsia="en-US"/>
              </w:rPr>
              <w:t>817</w:t>
            </w:r>
          </w:p>
        </w:tc>
        <w:tc>
          <w:tcPr>
            <w:tcW w:w="1440" w:type="dxa"/>
          </w:tcPr>
          <w:p w:rsidR="004079B6" w:rsidRPr="00277C8D" w:rsidRDefault="004079B6" w:rsidP="00481565">
            <w:pPr>
              <w:pStyle w:val="Tablebody-centered"/>
              <w:rPr>
                <w:lang w:eastAsia="en-US"/>
              </w:rPr>
            </w:pPr>
            <w:r w:rsidRPr="00277C8D">
              <w:rPr>
                <w:lang w:eastAsia="en-US"/>
              </w:rPr>
              <w:t>450</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Default="004079B6" w:rsidP="004079B6">
      <w:pPr>
        <w:keepNext/>
        <w:keepLines/>
        <w:jc w:val="center"/>
        <w:rPr>
          <w:b/>
          <w:bCs/>
          <w:sz w:val="22"/>
          <w:szCs w:val="22"/>
        </w:rPr>
      </w:pPr>
    </w:p>
    <w:p w:rsidR="004079B6" w:rsidRPr="00277C8D" w:rsidRDefault="004079B6">
      <w:pPr>
        <w:pStyle w:val="Caption"/>
      </w:pPr>
      <w:r w:rsidRPr="00277C8D">
        <w:t>PR05q. Distribution of claims per era for PR-2005 Companies, for hurricane Wilm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26</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226</w:t>
            </w:r>
          </w:p>
        </w:tc>
        <w:tc>
          <w:tcPr>
            <w:tcW w:w="1440" w:type="dxa"/>
            <w:vAlign w:val="center"/>
          </w:tcPr>
          <w:p w:rsidR="004079B6" w:rsidRPr="00277C8D" w:rsidRDefault="004079B6" w:rsidP="00481565">
            <w:pPr>
              <w:pStyle w:val="Tablebody-centered"/>
              <w:rPr>
                <w:lang w:eastAsia="en-US"/>
              </w:rPr>
            </w:pPr>
            <w:r w:rsidRPr="00277C8D">
              <w:rPr>
                <w:lang w:eastAsia="en-US"/>
              </w:rPr>
              <w:t>1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609</w:t>
            </w:r>
          </w:p>
        </w:tc>
        <w:tc>
          <w:tcPr>
            <w:tcW w:w="1440" w:type="dxa"/>
            <w:vAlign w:val="center"/>
          </w:tcPr>
          <w:p w:rsidR="004079B6" w:rsidRPr="00277C8D" w:rsidRDefault="004079B6" w:rsidP="00481565">
            <w:pPr>
              <w:pStyle w:val="Tablebody-centered"/>
              <w:rPr>
                <w:lang w:eastAsia="en-US"/>
              </w:rPr>
            </w:pPr>
            <w:r w:rsidRPr="00277C8D">
              <w:rPr>
                <w:lang w:eastAsia="en-US"/>
              </w:rPr>
              <w:t>176</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247</w:t>
            </w:r>
          </w:p>
        </w:tc>
        <w:tc>
          <w:tcPr>
            <w:tcW w:w="1440" w:type="dxa"/>
            <w:vAlign w:val="center"/>
          </w:tcPr>
          <w:p w:rsidR="004079B6" w:rsidRPr="00277C8D" w:rsidRDefault="004079B6" w:rsidP="00481565">
            <w:pPr>
              <w:pStyle w:val="Tablebody-centered"/>
              <w:rPr>
                <w:lang w:eastAsia="en-US"/>
              </w:rPr>
            </w:pPr>
            <w:r w:rsidRPr="00277C8D">
              <w:rPr>
                <w:lang w:eastAsia="en-US"/>
              </w:rPr>
              <w:t>19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93</w:t>
            </w:r>
          </w:p>
        </w:tc>
        <w:tc>
          <w:tcPr>
            <w:tcW w:w="1440" w:type="dxa"/>
            <w:vAlign w:val="center"/>
          </w:tcPr>
          <w:p w:rsidR="004079B6" w:rsidRPr="00277C8D" w:rsidRDefault="004079B6" w:rsidP="00481565">
            <w:pPr>
              <w:pStyle w:val="Tablebody-centered"/>
              <w:rPr>
                <w:lang w:eastAsia="en-US"/>
              </w:rPr>
            </w:pPr>
            <w:r w:rsidRPr="00277C8D">
              <w:rPr>
                <w:lang w:eastAsia="en-US"/>
              </w:rPr>
              <w:t>19</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vAlign w:val="center"/>
          </w:tcPr>
          <w:p w:rsidR="004079B6" w:rsidRPr="00277C8D" w:rsidRDefault="004079B6" w:rsidP="00481565">
            <w:pPr>
              <w:pStyle w:val="Tablebody-centered"/>
              <w:rPr>
                <w:lang w:eastAsia="en-US"/>
              </w:rPr>
            </w:pPr>
            <w:r w:rsidRPr="00277C8D">
              <w:rPr>
                <w:lang w:eastAsia="en-US"/>
              </w:rPr>
              <w:t>16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532EC7" w:rsidRDefault="00532EC7" w:rsidP="00532EC7"/>
    <w:p w:rsidR="009936E7" w:rsidRDefault="009936E7" w:rsidP="00196221">
      <w:pPr>
        <w:pStyle w:val="Anonymoussubsectiontitle"/>
      </w:pPr>
      <w:r w:rsidRPr="009936E7">
        <w:t>Commercial Residential Claims Data</w:t>
      </w:r>
    </w:p>
    <w:p w:rsidR="009936E7" w:rsidRDefault="009936E7" w:rsidP="009936E7">
      <w:r>
        <w:t>Claims data from the 2004 and the 2005 hurricane seasons for commercial residential from four insurance companies (referred to as companies CR1 to 4) were used to validate the commercial residential module of the FPHLM.  The details are given below for low rise commercial and for mid/high rise commercial in Tables CR04-LRa to q, CR05-LRa to n, CR04-MRa to q, and CR05-MRa to k.  The vast majority of the claims are for low-rise 1 and 2 story buildings.</w:t>
      </w:r>
    </w:p>
    <w:p w:rsidR="009936E7" w:rsidRDefault="009936E7" w:rsidP="009936E7">
      <w:r>
        <w:t xml:space="preserve">  </w:t>
      </w:r>
    </w:p>
    <w:p w:rsidR="009936E7" w:rsidRDefault="009936E7" w:rsidP="009936E7">
      <w:r>
        <w:t>The policies for company CR2 included commercial line accounts (CLA) for condominium association, apartment building, and homeowners association policies, and the policies for company CR3 included high risk accounts (HRA) in coastal areas.</w:t>
      </w:r>
    </w:p>
    <w:p w:rsidR="009936E7" w:rsidRDefault="009936E7" w:rsidP="009936E7"/>
    <w:p w:rsidR="009936E7" w:rsidRDefault="009936E7" w:rsidP="00196221">
      <w:pPr>
        <w:pStyle w:val="Anonymoussubsectiontitle"/>
      </w:pPr>
      <w:r w:rsidRPr="009936E7">
        <w:t>2004 Low Rise Commercial Residential Claims Data</w:t>
      </w:r>
    </w:p>
    <w:p w:rsidR="009936E7" w:rsidRDefault="009936E7" w:rsidP="009936E7">
      <w:r w:rsidRPr="009936E7">
        <w:t>It is clear from Tables CR04-LRa to q that the vast majority of LR 2004 claims data consists of masonry one and two story tall pre-1994 buildings.</w:t>
      </w:r>
    </w:p>
    <w:p w:rsidR="00450BAD" w:rsidRDefault="00450BAD" w:rsidP="009936E7"/>
    <w:p w:rsidR="00450BAD" w:rsidRDefault="00450BAD" w:rsidP="00E35732">
      <w:pPr>
        <w:pStyle w:val="Caption"/>
      </w:pPr>
      <w:bookmarkStart w:id="971" w:name="_Toc8810335"/>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25</w:t>
      </w:r>
      <w:r w:rsidR="00B77751">
        <w:rPr>
          <w:noProof/>
        </w:rPr>
        <w:fldChar w:fldCharType="end"/>
      </w:r>
      <w:r>
        <w:t xml:space="preserve">. </w:t>
      </w:r>
      <w:r w:rsidRPr="005964FC">
        <w:t>2004 Low Rise Commercial Residential Claims Data</w:t>
      </w:r>
      <w:bookmarkEnd w:id="971"/>
    </w:p>
    <w:p w:rsidR="009936E7" w:rsidRDefault="009936E7" w:rsidP="009936E7"/>
    <w:p w:rsidR="00450BAD" w:rsidRDefault="00450BAD">
      <w:pPr>
        <w:pStyle w:val="Caption"/>
      </w:pPr>
      <w:r>
        <w:t xml:space="preserve">CR04-LRa. Distribution of claims per hurricane for CR LR 2004 </w:t>
      </w:r>
      <w:r w:rsidRPr="000F45F1">
        <w:t>companies</w:t>
      </w:r>
      <w:r>
        <w:t>.</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278"/>
        <w:gridCol w:w="1476"/>
        <w:gridCol w:w="1476"/>
        <w:gridCol w:w="1476"/>
      </w:tblGrid>
      <w:tr w:rsidR="00450BAD" w:rsidRPr="0093057A" w:rsidTr="000F45F1">
        <w:trPr>
          <w:tblHeader/>
          <w:jc w:val="center"/>
        </w:trPr>
        <w:tc>
          <w:tcPr>
            <w:tcW w:w="1278" w:type="dxa"/>
            <w:tcBorders>
              <w:top w:val="single" w:sz="8" w:space="0" w:color="auto"/>
              <w:left w:val="single" w:sz="8" w:space="0" w:color="auto"/>
              <w:bottom w:val="single" w:sz="8" w:space="0" w:color="auto"/>
              <w:right w:val="single" w:sz="8" w:space="0" w:color="auto"/>
            </w:tcBorders>
            <w:hideMark/>
          </w:tcPr>
          <w:p w:rsidR="00450BAD" w:rsidRPr="00277C8D" w:rsidRDefault="00450BAD" w:rsidP="00481565">
            <w:pPr>
              <w:pStyle w:val="Tablebody-centered"/>
            </w:pPr>
          </w:p>
        </w:tc>
        <w:tc>
          <w:tcPr>
            <w:tcW w:w="1476" w:type="dxa"/>
            <w:tcBorders>
              <w:top w:val="single" w:sz="8" w:space="0" w:color="auto"/>
              <w:left w:val="nil"/>
              <w:bottom w:val="single" w:sz="8" w:space="0" w:color="auto"/>
              <w:right w:val="single" w:sz="8" w:space="0" w:color="auto"/>
            </w:tcBorders>
            <w:hideMark/>
          </w:tcPr>
          <w:p w:rsidR="00450BAD" w:rsidRPr="00277C8D" w:rsidRDefault="00450BAD" w:rsidP="00481565">
            <w:pPr>
              <w:pStyle w:val="Tablebody-centered"/>
            </w:pPr>
            <w:r w:rsidRPr="00277C8D">
              <w:t>CR1-LR04</w:t>
            </w:r>
          </w:p>
        </w:tc>
        <w:tc>
          <w:tcPr>
            <w:tcW w:w="1476" w:type="dxa"/>
            <w:tcBorders>
              <w:top w:val="single" w:sz="8" w:space="0" w:color="auto"/>
              <w:left w:val="nil"/>
              <w:bottom w:val="single" w:sz="8" w:space="0" w:color="auto"/>
              <w:right w:val="single" w:sz="8" w:space="0" w:color="auto"/>
            </w:tcBorders>
          </w:tcPr>
          <w:p w:rsidR="00450BAD" w:rsidRPr="00277C8D" w:rsidRDefault="00450BAD" w:rsidP="00481565">
            <w:pPr>
              <w:pStyle w:val="Tablebody-centered"/>
            </w:pPr>
            <w:r w:rsidRPr="00277C8D">
              <w:t>CR2-LR04</w:t>
            </w:r>
          </w:p>
        </w:tc>
        <w:tc>
          <w:tcPr>
            <w:tcW w:w="1476" w:type="dxa"/>
            <w:tcBorders>
              <w:top w:val="single" w:sz="8" w:space="0" w:color="auto"/>
              <w:left w:val="nil"/>
              <w:bottom w:val="single" w:sz="8" w:space="0" w:color="auto"/>
              <w:right w:val="single" w:sz="8" w:space="0" w:color="auto"/>
            </w:tcBorders>
          </w:tcPr>
          <w:p w:rsidR="00450BAD" w:rsidRPr="00277C8D" w:rsidRDefault="00450BAD" w:rsidP="00481565">
            <w:pPr>
              <w:pStyle w:val="Tablebody-centered"/>
            </w:pPr>
            <w:r w:rsidRPr="00277C8D">
              <w:t>CR3-LR04</w:t>
            </w:r>
          </w:p>
        </w:tc>
      </w:tr>
      <w:tr w:rsidR="00450BAD"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450BAD" w:rsidRPr="00277C8D" w:rsidRDefault="00450BAD" w:rsidP="00481565">
            <w:pPr>
              <w:pStyle w:val="Tablebody-centered"/>
            </w:pPr>
            <w:r w:rsidRPr="00277C8D">
              <w:t>Charley</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575</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11</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182</w:t>
            </w:r>
          </w:p>
        </w:tc>
      </w:tr>
      <w:tr w:rsidR="00450BAD"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450BAD" w:rsidRPr="00277C8D" w:rsidRDefault="00450BAD" w:rsidP="00481565">
            <w:pPr>
              <w:pStyle w:val="Tablebody-centered"/>
            </w:pPr>
            <w:r w:rsidRPr="00277C8D">
              <w:t>Frances</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691</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78</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808</w:t>
            </w:r>
          </w:p>
        </w:tc>
      </w:tr>
      <w:tr w:rsidR="00450BAD"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450BAD" w:rsidRPr="00277C8D" w:rsidRDefault="00450BAD" w:rsidP="00481565">
            <w:pPr>
              <w:pStyle w:val="Tablebody-centered"/>
            </w:pPr>
            <w:r w:rsidRPr="00277C8D">
              <w:t>Ivan</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166</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0</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0</w:t>
            </w:r>
          </w:p>
        </w:tc>
      </w:tr>
      <w:tr w:rsidR="00450BAD"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450BAD" w:rsidRPr="00277C8D" w:rsidRDefault="00450BAD" w:rsidP="00481565">
            <w:pPr>
              <w:pStyle w:val="Tablebody-centered"/>
            </w:pPr>
            <w:r w:rsidRPr="00277C8D">
              <w:t>Jeanne</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285</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12</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280</w:t>
            </w:r>
          </w:p>
        </w:tc>
      </w:tr>
    </w:tbl>
    <w:p w:rsidR="00450BAD" w:rsidRPr="00277C8D" w:rsidRDefault="00450BAD" w:rsidP="00450BAD">
      <w:pPr>
        <w:rPr>
          <w:sz w:val="22"/>
          <w:szCs w:val="22"/>
        </w:rPr>
      </w:pPr>
    </w:p>
    <w:p w:rsidR="00450BAD" w:rsidRPr="00277C8D" w:rsidRDefault="00450BAD">
      <w:pPr>
        <w:pStyle w:val="Caption"/>
      </w:pPr>
      <w:r w:rsidRPr="00277C8D">
        <w:t>CR04-LRb. Distribution of claims per coverage for CR LR 2004 companies.</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A</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R</w:t>
            </w:r>
          </w:p>
        </w:tc>
        <w:tc>
          <w:tcPr>
            <w:tcW w:w="1440" w:type="dxa"/>
            <w:vAlign w:val="bottom"/>
          </w:tcPr>
          <w:p w:rsidR="00450BAD" w:rsidRPr="00277C8D" w:rsidRDefault="00450BAD" w:rsidP="00481565">
            <w:pPr>
              <w:pStyle w:val="Tablebody-centered"/>
            </w:pPr>
            <w:r w:rsidRPr="00277C8D">
              <w:t>1717</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Not Provided</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01</w:t>
            </w:r>
          </w:p>
        </w:tc>
        <w:tc>
          <w:tcPr>
            <w:tcW w:w="1440" w:type="dxa"/>
          </w:tcPr>
          <w:p w:rsidR="00450BAD" w:rsidRPr="00277C8D" w:rsidRDefault="00450BAD" w:rsidP="00481565">
            <w:pPr>
              <w:pStyle w:val="Tablebody-centered"/>
            </w:pPr>
            <w:r w:rsidRPr="00277C8D">
              <w:t>1270</w:t>
            </w:r>
          </w:p>
        </w:tc>
      </w:tr>
    </w:tbl>
    <w:p w:rsidR="00450BAD" w:rsidRPr="00277C8D" w:rsidRDefault="00450BAD" w:rsidP="00450BAD">
      <w:pPr>
        <w:rPr>
          <w:b/>
          <w:bCs/>
          <w:sz w:val="22"/>
          <w:szCs w:val="22"/>
        </w:rPr>
      </w:pPr>
    </w:p>
    <w:p w:rsidR="00450BAD" w:rsidRPr="00277C8D" w:rsidRDefault="00450BAD">
      <w:pPr>
        <w:pStyle w:val="Caption"/>
      </w:pPr>
      <w:r w:rsidRPr="0093057A">
        <w:t>CR04-LRc</w:t>
      </w:r>
      <w:r w:rsidRPr="00277C8D">
        <w:t>. Distribution of claims per construction type for CR LR 2004 companies.</w:t>
      </w:r>
    </w:p>
    <w:tbl>
      <w:tblPr>
        <w:tblW w:w="5875" w:type="dxa"/>
        <w:jc w:val="center"/>
        <w:tblLook w:val="00A0" w:firstRow="1" w:lastRow="0" w:firstColumn="1" w:lastColumn="0" w:noHBand="0" w:noVBand="0"/>
      </w:tblPr>
      <w:tblGrid>
        <w:gridCol w:w="1627"/>
        <w:gridCol w:w="1416"/>
        <w:gridCol w:w="1416"/>
        <w:gridCol w:w="1416"/>
      </w:tblGrid>
      <w:tr w:rsidR="00450BAD" w:rsidRPr="0093057A" w:rsidTr="007536EA">
        <w:trPr>
          <w:trHeight w:val="255"/>
          <w:tblHeader/>
          <w:jc w:val="center"/>
        </w:trPr>
        <w:tc>
          <w:tcPr>
            <w:tcW w:w="1627" w:type="dxa"/>
            <w:tcBorders>
              <w:top w:val="single" w:sz="4" w:space="0" w:color="auto"/>
              <w:left w:val="single" w:sz="4" w:space="0" w:color="auto"/>
              <w:bottom w:val="single" w:sz="4" w:space="0" w:color="auto"/>
              <w:right w:val="single" w:sz="4" w:space="0" w:color="auto"/>
            </w:tcBorders>
          </w:tcPr>
          <w:p w:rsidR="00450BAD" w:rsidRPr="00277C8D" w:rsidRDefault="00450BAD" w:rsidP="00481565">
            <w:pPr>
              <w:pStyle w:val="Tablebody-centered"/>
            </w:pPr>
            <w:r w:rsidRPr="00277C8D">
              <w:t>Exterior Wall</w:t>
            </w:r>
          </w:p>
        </w:tc>
        <w:tc>
          <w:tcPr>
            <w:tcW w:w="1416" w:type="dxa"/>
            <w:tcBorders>
              <w:top w:val="single" w:sz="4" w:space="0" w:color="auto"/>
              <w:left w:val="single" w:sz="4" w:space="0" w:color="auto"/>
              <w:bottom w:val="single" w:sz="4" w:space="0" w:color="auto"/>
              <w:right w:val="single" w:sz="4" w:space="0" w:color="auto"/>
            </w:tcBorders>
          </w:tcPr>
          <w:p w:rsidR="00450BAD" w:rsidRPr="00277C8D" w:rsidRDefault="00450BAD" w:rsidP="00481565">
            <w:pPr>
              <w:pStyle w:val="Tablebody-centered"/>
              <w:rPr>
                <w:rFonts w:eastAsiaTheme="minorHAnsi"/>
                <w:color w:val="000000"/>
              </w:rPr>
            </w:pPr>
            <w:r w:rsidRPr="00277C8D">
              <w:t>CR1-LR04</w:t>
            </w:r>
          </w:p>
        </w:tc>
        <w:tc>
          <w:tcPr>
            <w:tcW w:w="1416" w:type="dxa"/>
            <w:tcBorders>
              <w:top w:val="single" w:sz="4" w:space="0" w:color="auto"/>
              <w:left w:val="single" w:sz="4" w:space="0" w:color="auto"/>
              <w:bottom w:val="single" w:sz="4" w:space="0" w:color="auto"/>
              <w:right w:val="single" w:sz="4" w:space="0" w:color="auto"/>
            </w:tcBorders>
          </w:tcPr>
          <w:p w:rsidR="00450BAD" w:rsidRPr="00277C8D" w:rsidRDefault="00450BAD" w:rsidP="00481565">
            <w:pPr>
              <w:pStyle w:val="Tablebody-centered"/>
            </w:pPr>
            <w:r w:rsidRPr="00277C8D">
              <w:t>CR2-LR04</w:t>
            </w:r>
          </w:p>
        </w:tc>
        <w:tc>
          <w:tcPr>
            <w:tcW w:w="1416" w:type="dxa"/>
            <w:tcBorders>
              <w:top w:val="single" w:sz="4" w:space="0" w:color="auto"/>
              <w:left w:val="single" w:sz="4" w:space="0" w:color="auto"/>
              <w:bottom w:val="single" w:sz="4" w:space="0" w:color="auto"/>
              <w:right w:val="single" w:sz="4" w:space="0" w:color="auto"/>
            </w:tcBorders>
          </w:tcPr>
          <w:p w:rsidR="00450BAD" w:rsidRPr="00277C8D" w:rsidRDefault="00450BAD" w:rsidP="00481565">
            <w:pPr>
              <w:pStyle w:val="Tablebody-centered"/>
            </w:pPr>
            <w:r w:rsidRPr="00277C8D">
              <w:t>CR3-LR04</w:t>
            </w:r>
          </w:p>
        </w:tc>
      </w:tr>
      <w:tr w:rsidR="00450BAD" w:rsidRPr="0093057A" w:rsidTr="007536EA">
        <w:trPr>
          <w:trHeight w:val="270"/>
          <w:jc w:val="center"/>
        </w:trPr>
        <w:tc>
          <w:tcPr>
            <w:tcW w:w="1627" w:type="dxa"/>
            <w:tcBorders>
              <w:top w:val="single" w:sz="4" w:space="0" w:color="auto"/>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Frame</w:t>
            </w:r>
          </w:p>
        </w:tc>
        <w:tc>
          <w:tcPr>
            <w:tcW w:w="1416" w:type="dxa"/>
            <w:tcBorders>
              <w:top w:val="single" w:sz="4" w:space="0" w:color="auto"/>
              <w:left w:val="single" w:sz="4" w:space="0" w:color="000000"/>
              <w:bottom w:val="single" w:sz="4" w:space="0" w:color="000000"/>
              <w:right w:val="single" w:sz="4" w:space="0" w:color="000000"/>
            </w:tcBorders>
            <w:vAlign w:val="bottom"/>
          </w:tcPr>
          <w:p w:rsidR="00450BAD" w:rsidRPr="00277C8D" w:rsidRDefault="00450BAD" w:rsidP="00481565">
            <w:pPr>
              <w:pStyle w:val="Tablebody-centered"/>
            </w:pPr>
            <w:r w:rsidRPr="00277C8D">
              <w:t>405</w:t>
            </w:r>
          </w:p>
        </w:tc>
        <w:tc>
          <w:tcPr>
            <w:tcW w:w="1416" w:type="dxa"/>
            <w:tcBorders>
              <w:top w:val="single" w:sz="4" w:space="0" w:color="auto"/>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28</w:t>
            </w:r>
          </w:p>
        </w:tc>
        <w:tc>
          <w:tcPr>
            <w:tcW w:w="1416" w:type="dxa"/>
            <w:tcBorders>
              <w:top w:val="single" w:sz="4" w:space="0" w:color="auto"/>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240</w:t>
            </w:r>
          </w:p>
        </w:tc>
      </w:tr>
      <w:tr w:rsidR="00450BAD" w:rsidRPr="0093057A" w:rsidTr="007536EA">
        <w:trPr>
          <w:trHeight w:val="255"/>
          <w:jc w:val="center"/>
        </w:trPr>
        <w:tc>
          <w:tcPr>
            <w:tcW w:w="1627"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Masonry</w:t>
            </w:r>
          </w:p>
        </w:tc>
        <w:tc>
          <w:tcPr>
            <w:tcW w:w="1416" w:type="dxa"/>
            <w:tcBorders>
              <w:top w:val="single" w:sz="4" w:space="0" w:color="000000"/>
              <w:left w:val="single" w:sz="4" w:space="0" w:color="000000"/>
              <w:bottom w:val="single" w:sz="4" w:space="0" w:color="000000"/>
              <w:right w:val="single" w:sz="4" w:space="0" w:color="000000"/>
            </w:tcBorders>
            <w:vAlign w:val="bottom"/>
          </w:tcPr>
          <w:p w:rsidR="00450BAD" w:rsidRPr="00277C8D" w:rsidRDefault="00450BAD" w:rsidP="00481565">
            <w:pPr>
              <w:pStyle w:val="Tablebody-centered"/>
            </w:pPr>
            <w:r w:rsidRPr="00277C8D">
              <w:t>1204</w:t>
            </w:r>
          </w:p>
        </w:tc>
        <w:tc>
          <w:tcPr>
            <w:tcW w:w="1416"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73</w:t>
            </w:r>
          </w:p>
        </w:tc>
        <w:tc>
          <w:tcPr>
            <w:tcW w:w="1416"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1030</w:t>
            </w:r>
          </w:p>
        </w:tc>
      </w:tr>
      <w:tr w:rsidR="00450BAD" w:rsidRPr="0093057A" w:rsidTr="007536EA">
        <w:trPr>
          <w:trHeight w:val="255"/>
          <w:jc w:val="center"/>
        </w:trPr>
        <w:tc>
          <w:tcPr>
            <w:tcW w:w="1627"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Other</w:t>
            </w:r>
          </w:p>
        </w:tc>
        <w:tc>
          <w:tcPr>
            <w:tcW w:w="1416" w:type="dxa"/>
            <w:tcBorders>
              <w:top w:val="single" w:sz="4" w:space="0" w:color="000000"/>
              <w:left w:val="single" w:sz="4" w:space="0" w:color="000000"/>
              <w:bottom w:val="single" w:sz="4" w:space="0" w:color="000000"/>
              <w:right w:val="single" w:sz="4" w:space="0" w:color="000000"/>
            </w:tcBorders>
            <w:vAlign w:val="bottom"/>
          </w:tcPr>
          <w:p w:rsidR="00450BAD" w:rsidRPr="00277C8D" w:rsidRDefault="00450BAD" w:rsidP="00481565">
            <w:pPr>
              <w:pStyle w:val="Tablebody-centered"/>
            </w:pPr>
            <w:r w:rsidRPr="00277C8D">
              <w:t>108</w:t>
            </w:r>
          </w:p>
        </w:tc>
        <w:tc>
          <w:tcPr>
            <w:tcW w:w="1416"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0</w:t>
            </w:r>
          </w:p>
        </w:tc>
        <w:tc>
          <w:tcPr>
            <w:tcW w:w="1416"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0</w:t>
            </w:r>
          </w:p>
        </w:tc>
      </w:tr>
    </w:tbl>
    <w:p w:rsidR="00450BAD" w:rsidRPr="00277C8D" w:rsidRDefault="00450BAD" w:rsidP="00450BAD">
      <w:pPr>
        <w:jc w:val="center"/>
        <w:rPr>
          <w:b/>
          <w:bCs/>
          <w:sz w:val="22"/>
          <w:szCs w:val="22"/>
        </w:rPr>
      </w:pPr>
    </w:p>
    <w:p w:rsidR="00450BAD" w:rsidRPr="00277C8D" w:rsidRDefault="00450BAD">
      <w:pPr>
        <w:pStyle w:val="Caption"/>
      </w:pPr>
      <w:r w:rsidRPr="00277C8D">
        <w:t xml:space="preserve">CR04-LRd. Distribution of </w:t>
      </w:r>
      <w:r w:rsidRPr="000F45F1">
        <w:t>claims</w:t>
      </w:r>
      <w:r w:rsidRPr="00277C8D">
        <w:t xml:space="preserve"> per story for CR LR 2004 companies.</w:t>
      </w:r>
    </w:p>
    <w:tbl>
      <w:tblPr>
        <w:tblW w:w="58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78"/>
        <w:gridCol w:w="1350"/>
        <w:gridCol w:w="1440"/>
        <w:gridCol w:w="1407"/>
      </w:tblGrid>
      <w:tr w:rsidR="00450BAD" w:rsidRPr="0093057A" w:rsidTr="000F45F1">
        <w:trPr>
          <w:trHeight w:val="270"/>
          <w:tblHeader/>
          <w:jc w:val="center"/>
        </w:trPr>
        <w:tc>
          <w:tcPr>
            <w:tcW w:w="1678" w:type="dxa"/>
            <w:noWrap/>
          </w:tcPr>
          <w:p w:rsidR="00450BAD" w:rsidRPr="00277C8D" w:rsidRDefault="00450BAD" w:rsidP="00481565">
            <w:pPr>
              <w:pStyle w:val="Tablebody-centered"/>
            </w:pPr>
            <w:r w:rsidRPr="00277C8D">
              <w:t>Stories</w:t>
            </w:r>
          </w:p>
        </w:tc>
        <w:tc>
          <w:tcPr>
            <w:tcW w:w="135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07" w:type="dxa"/>
          </w:tcPr>
          <w:p w:rsidR="00450BAD" w:rsidRPr="00277C8D" w:rsidRDefault="00450BAD" w:rsidP="00481565">
            <w:pPr>
              <w:pStyle w:val="Tablebody-centered"/>
            </w:pPr>
            <w:r w:rsidRPr="00277C8D">
              <w:t>CR3-LR04</w:t>
            </w:r>
          </w:p>
        </w:tc>
      </w:tr>
      <w:tr w:rsidR="00450BAD" w:rsidRPr="0093057A" w:rsidTr="00B916D4">
        <w:trPr>
          <w:trHeight w:val="255"/>
          <w:jc w:val="center"/>
        </w:trPr>
        <w:tc>
          <w:tcPr>
            <w:tcW w:w="1678" w:type="dxa"/>
            <w:noWrap/>
          </w:tcPr>
          <w:p w:rsidR="00450BAD" w:rsidRPr="00277C8D" w:rsidRDefault="00450BAD" w:rsidP="00481565">
            <w:pPr>
              <w:pStyle w:val="Tablebody-centered"/>
            </w:pPr>
            <w:r w:rsidRPr="00277C8D">
              <w:t>1</w:t>
            </w:r>
          </w:p>
        </w:tc>
        <w:tc>
          <w:tcPr>
            <w:tcW w:w="1350" w:type="dxa"/>
            <w:vAlign w:val="bottom"/>
          </w:tcPr>
          <w:p w:rsidR="00450BAD" w:rsidRPr="00277C8D" w:rsidRDefault="00450BAD" w:rsidP="00481565">
            <w:pPr>
              <w:pStyle w:val="Tablebody-centered"/>
            </w:pPr>
            <w:r w:rsidRPr="00277C8D">
              <w:t>806</w:t>
            </w:r>
          </w:p>
        </w:tc>
        <w:tc>
          <w:tcPr>
            <w:tcW w:w="1440" w:type="dxa"/>
          </w:tcPr>
          <w:p w:rsidR="00450BAD" w:rsidRPr="00277C8D" w:rsidRDefault="00450BAD" w:rsidP="00481565">
            <w:pPr>
              <w:pStyle w:val="Tablebody-centered"/>
            </w:pPr>
            <w:r w:rsidRPr="00277C8D">
              <w:t>24</w:t>
            </w:r>
          </w:p>
        </w:tc>
        <w:tc>
          <w:tcPr>
            <w:tcW w:w="1407" w:type="dxa"/>
          </w:tcPr>
          <w:p w:rsidR="00450BAD" w:rsidRPr="00277C8D" w:rsidRDefault="00450BAD" w:rsidP="00481565">
            <w:pPr>
              <w:pStyle w:val="Tablebody-centered"/>
            </w:pPr>
            <w:r w:rsidRPr="00277C8D">
              <w:t>441</w:t>
            </w:r>
          </w:p>
        </w:tc>
      </w:tr>
      <w:tr w:rsidR="00450BAD" w:rsidRPr="0093057A" w:rsidTr="00B916D4">
        <w:trPr>
          <w:trHeight w:val="255"/>
          <w:jc w:val="center"/>
        </w:trPr>
        <w:tc>
          <w:tcPr>
            <w:tcW w:w="1678" w:type="dxa"/>
            <w:noWrap/>
          </w:tcPr>
          <w:p w:rsidR="00450BAD" w:rsidRPr="00277C8D" w:rsidRDefault="00450BAD" w:rsidP="00481565">
            <w:pPr>
              <w:pStyle w:val="Tablebody-centered"/>
            </w:pPr>
            <w:r w:rsidRPr="00277C8D">
              <w:t>2</w:t>
            </w:r>
          </w:p>
        </w:tc>
        <w:tc>
          <w:tcPr>
            <w:tcW w:w="1350" w:type="dxa"/>
            <w:vAlign w:val="bottom"/>
          </w:tcPr>
          <w:p w:rsidR="00450BAD" w:rsidRPr="00277C8D" w:rsidRDefault="00450BAD" w:rsidP="00481565">
            <w:pPr>
              <w:pStyle w:val="Tablebody-centered"/>
            </w:pPr>
            <w:r w:rsidRPr="00277C8D">
              <w:t>789</w:t>
            </w:r>
          </w:p>
        </w:tc>
        <w:tc>
          <w:tcPr>
            <w:tcW w:w="1440" w:type="dxa"/>
          </w:tcPr>
          <w:p w:rsidR="00450BAD" w:rsidRPr="00277C8D" w:rsidRDefault="00450BAD" w:rsidP="00481565">
            <w:pPr>
              <w:pStyle w:val="Tablebody-centered"/>
            </w:pPr>
            <w:r w:rsidRPr="00277C8D">
              <w:t>69</w:t>
            </w:r>
          </w:p>
        </w:tc>
        <w:tc>
          <w:tcPr>
            <w:tcW w:w="1407" w:type="dxa"/>
          </w:tcPr>
          <w:p w:rsidR="00450BAD" w:rsidRPr="00277C8D" w:rsidRDefault="00450BAD" w:rsidP="00481565">
            <w:pPr>
              <w:pStyle w:val="Tablebody-centered"/>
            </w:pPr>
            <w:r w:rsidRPr="00277C8D">
              <w:t>677</w:t>
            </w:r>
          </w:p>
        </w:tc>
      </w:tr>
      <w:tr w:rsidR="00450BAD" w:rsidRPr="0093057A" w:rsidTr="00B916D4">
        <w:trPr>
          <w:trHeight w:val="255"/>
          <w:jc w:val="center"/>
        </w:trPr>
        <w:tc>
          <w:tcPr>
            <w:tcW w:w="1678" w:type="dxa"/>
            <w:noWrap/>
          </w:tcPr>
          <w:p w:rsidR="00450BAD" w:rsidRPr="00277C8D" w:rsidRDefault="00450BAD" w:rsidP="00481565">
            <w:pPr>
              <w:pStyle w:val="Tablebody-centered"/>
            </w:pPr>
            <w:r w:rsidRPr="00277C8D">
              <w:t>3</w:t>
            </w:r>
          </w:p>
        </w:tc>
        <w:tc>
          <w:tcPr>
            <w:tcW w:w="1350" w:type="dxa"/>
            <w:vAlign w:val="bottom"/>
          </w:tcPr>
          <w:p w:rsidR="00450BAD" w:rsidRPr="00277C8D" w:rsidRDefault="00450BAD" w:rsidP="00481565">
            <w:pPr>
              <w:pStyle w:val="Tablebody-centered"/>
            </w:pPr>
            <w:r w:rsidRPr="00277C8D">
              <w:t>122</w:t>
            </w:r>
          </w:p>
        </w:tc>
        <w:tc>
          <w:tcPr>
            <w:tcW w:w="1440" w:type="dxa"/>
          </w:tcPr>
          <w:p w:rsidR="00450BAD" w:rsidRPr="00277C8D" w:rsidRDefault="00450BAD" w:rsidP="00481565">
            <w:pPr>
              <w:pStyle w:val="Tablebody-centered"/>
            </w:pPr>
            <w:r w:rsidRPr="00277C8D">
              <w:t>8</w:t>
            </w:r>
          </w:p>
        </w:tc>
        <w:tc>
          <w:tcPr>
            <w:tcW w:w="1407" w:type="dxa"/>
          </w:tcPr>
          <w:p w:rsidR="00450BAD" w:rsidRPr="00277C8D" w:rsidRDefault="00450BAD" w:rsidP="00481565">
            <w:pPr>
              <w:pStyle w:val="Tablebody-centered"/>
            </w:pPr>
            <w:r w:rsidRPr="00277C8D">
              <w:t>152</w:t>
            </w:r>
          </w:p>
        </w:tc>
      </w:tr>
    </w:tbl>
    <w:p w:rsidR="000F45F1" w:rsidRDefault="000F45F1" w:rsidP="000F45F1">
      <w:pPr>
        <w:rPr>
          <w:color w:val="000000"/>
          <w:sz w:val="22"/>
          <w:szCs w:val="22"/>
        </w:rPr>
      </w:pPr>
    </w:p>
    <w:p w:rsidR="00450BAD" w:rsidRPr="00277C8D" w:rsidRDefault="00450BAD">
      <w:pPr>
        <w:pStyle w:val="Caption"/>
      </w:pPr>
      <w:r w:rsidRPr="00277C8D">
        <w:t>CR04-LRe. Distribution of claims per era for CR LR 2004 companies.</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69</w:t>
            </w:r>
          </w:p>
        </w:tc>
        <w:tc>
          <w:tcPr>
            <w:tcW w:w="1440" w:type="dxa"/>
          </w:tcPr>
          <w:p w:rsidR="00450BAD" w:rsidRPr="00277C8D" w:rsidRDefault="00450BAD" w:rsidP="00481565">
            <w:pPr>
              <w:pStyle w:val="Tablebody-centered"/>
            </w:pPr>
            <w:r w:rsidRPr="00277C8D">
              <w:t>1</w:t>
            </w:r>
          </w:p>
        </w:tc>
        <w:tc>
          <w:tcPr>
            <w:tcW w:w="1440" w:type="dxa"/>
          </w:tcPr>
          <w:p w:rsidR="00450BAD" w:rsidRPr="00277C8D" w:rsidRDefault="00450BAD" w:rsidP="00481565">
            <w:pPr>
              <w:pStyle w:val="Tablebody-centered"/>
            </w:pPr>
            <w:r w:rsidRPr="00277C8D">
              <w:t>273</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155</w:t>
            </w:r>
          </w:p>
        </w:tc>
        <w:tc>
          <w:tcPr>
            <w:tcW w:w="1440" w:type="dxa"/>
          </w:tcPr>
          <w:p w:rsidR="00450BAD" w:rsidRPr="00277C8D" w:rsidRDefault="00450BAD" w:rsidP="00481565">
            <w:pPr>
              <w:pStyle w:val="Tablebody-centered"/>
            </w:pPr>
            <w:r w:rsidRPr="00277C8D">
              <w:t>28</w:t>
            </w:r>
          </w:p>
        </w:tc>
        <w:tc>
          <w:tcPr>
            <w:tcW w:w="1440" w:type="dxa"/>
          </w:tcPr>
          <w:p w:rsidR="00450BAD" w:rsidRPr="00277C8D" w:rsidRDefault="00450BAD" w:rsidP="00481565">
            <w:pPr>
              <w:pStyle w:val="Tablebody-centered"/>
            </w:pPr>
            <w:r w:rsidRPr="00277C8D">
              <w:t>279</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452</w:t>
            </w:r>
          </w:p>
        </w:tc>
        <w:tc>
          <w:tcPr>
            <w:tcW w:w="1440" w:type="dxa"/>
          </w:tcPr>
          <w:p w:rsidR="00450BAD" w:rsidRPr="00277C8D" w:rsidRDefault="00450BAD" w:rsidP="00481565">
            <w:pPr>
              <w:pStyle w:val="Tablebody-centered"/>
            </w:pPr>
            <w:r w:rsidRPr="00277C8D">
              <w:t>31</w:t>
            </w:r>
          </w:p>
        </w:tc>
        <w:tc>
          <w:tcPr>
            <w:tcW w:w="1440" w:type="dxa"/>
          </w:tcPr>
          <w:p w:rsidR="00450BAD" w:rsidRPr="00277C8D" w:rsidRDefault="00450BAD" w:rsidP="00481565">
            <w:pPr>
              <w:pStyle w:val="Tablebody-centered"/>
            </w:pPr>
            <w:r w:rsidRPr="00277C8D">
              <w:t>389</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987</w:t>
            </w:r>
          </w:p>
        </w:tc>
        <w:tc>
          <w:tcPr>
            <w:tcW w:w="1440" w:type="dxa"/>
          </w:tcPr>
          <w:p w:rsidR="00450BAD" w:rsidRPr="00277C8D" w:rsidRDefault="00450BAD" w:rsidP="00481565">
            <w:pPr>
              <w:pStyle w:val="Tablebody-centered"/>
            </w:pPr>
            <w:r w:rsidRPr="00277C8D">
              <w:t>41</w:t>
            </w:r>
          </w:p>
        </w:tc>
        <w:tc>
          <w:tcPr>
            <w:tcW w:w="1440" w:type="dxa"/>
          </w:tcPr>
          <w:p w:rsidR="00450BAD" w:rsidRPr="00277C8D" w:rsidRDefault="00450BAD" w:rsidP="00481565">
            <w:pPr>
              <w:pStyle w:val="Tablebody-centered"/>
            </w:pPr>
            <w:r w:rsidRPr="00277C8D">
              <w:t>286</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5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34</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9</w:t>
            </w:r>
          </w:p>
        </w:tc>
      </w:tr>
    </w:tbl>
    <w:p w:rsidR="00450BAD" w:rsidRPr="00277C8D" w:rsidRDefault="00450BAD" w:rsidP="00450BAD">
      <w:pPr>
        <w:rPr>
          <w:b/>
          <w:bCs/>
          <w:sz w:val="22"/>
          <w:szCs w:val="22"/>
        </w:rPr>
      </w:pPr>
    </w:p>
    <w:p w:rsidR="00450BAD" w:rsidRPr="00611035" w:rsidRDefault="00450BAD">
      <w:pPr>
        <w:pStyle w:val="Caption"/>
      </w:pPr>
      <w:r w:rsidRPr="00277C8D">
        <w:t>CR04-LRf. Distribution of claims per era for CR LR 2004 companies, for hurricane Charley, and construction type Frame.</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1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2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1</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7</w:t>
            </w:r>
          </w:p>
        </w:tc>
        <w:tc>
          <w:tcPr>
            <w:tcW w:w="1440" w:type="dxa"/>
          </w:tcPr>
          <w:p w:rsidR="00450BAD" w:rsidRPr="00277C8D" w:rsidRDefault="00450BAD" w:rsidP="00481565">
            <w:pPr>
              <w:pStyle w:val="Tablebody-centered"/>
            </w:pPr>
            <w:r w:rsidRPr="00277C8D">
              <w:t>19</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50</w:t>
            </w:r>
          </w:p>
        </w:tc>
        <w:tc>
          <w:tcPr>
            <w:tcW w:w="1440" w:type="dxa"/>
          </w:tcPr>
          <w:p w:rsidR="00450BAD" w:rsidRPr="00277C8D" w:rsidRDefault="00450BAD" w:rsidP="00481565">
            <w:pPr>
              <w:pStyle w:val="Tablebody-centered"/>
            </w:pPr>
            <w:r w:rsidRPr="00277C8D">
              <w:t>4</w:t>
            </w:r>
          </w:p>
        </w:tc>
        <w:tc>
          <w:tcPr>
            <w:tcW w:w="1440" w:type="dxa"/>
          </w:tcPr>
          <w:p w:rsidR="00450BAD" w:rsidRPr="00277C8D" w:rsidRDefault="00450BAD" w:rsidP="00481565">
            <w:pPr>
              <w:pStyle w:val="Tablebody-centered"/>
            </w:pPr>
            <w:r w:rsidRPr="00277C8D">
              <w:t>2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2</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pPr>
        <w:pStyle w:val="Caption"/>
      </w:pPr>
      <w:r w:rsidRPr="00277C8D">
        <w:t xml:space="preserve">CR04-LRg. Distribution of claims per era for CR LR 2004 companies, for </w:t>
      </w:r>
      <w:r w:rsidRPr="000F45F1">
        <w:t>hurricane</w:t>
      </w:r>
      <w:r w:rsidRPr="00277C8D">
        <w:t xml:space="preserve"> Charley, and construction type Masonry</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1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2</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3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7</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15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45</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29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26</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9</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rsidP="00450BAD">
      <w:pPr>
        <w:jc w:val="center"/>
        <w:rPr>
          <w:b/>
          <w:bCs/>
          <w:sz w:val="22"/>
          <w:szCs w:val="22"/>
        </w:rPr>
      </w:pPr>
    </w:p>
    <w:p w:rsidR="00450BAD" w:rsidRPr="00277C8D" w:rsidRDefault="00450BAD">
      <w:pPr>
        <w:pStyle w:val="Caption"/>
      </w:pPr>
      <w:r w:rsidRPr="00277C8D">
        <w:t xml:space="preserve"> CR04-LRh. Distribution of claims per era for CR LR </w:t>
      </w:r>
      <w:r w:rsidRPr="000F45F1">
        <w:t>2004</w:t>
      </w:r>
      <w:r w:rsidRPr="00277C8D">
        <w:t xml:space="preserve"> companies, for hurricane Charley, and construction type Other</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Default="00450BAD" w:rsidP="00450BAD">
      <w:pPr>
        <w:rPr>
          <w:b/>
          <w:bCs/>
          <w:sz w:val="22"/>
          <w:szCs w:val="22"/>
        </w:rPr>
      </w:pPr>
    </w:p>
    <w:p w:rsidR="00450BAD" w:rsidRPr="00277C8D" w:rsidRDefault="00450BAD">
      <w:pPr>
        <w:pStyle w:val="Caption"/>
      </w:pPr>
      <w:r w:rsidRPr="00277C8D">
        <w:t xml:space="preserve">CR04-LRi. Distribution of claims per era for CR LR 2004 </w:t>
      </w:r>
      <w:r w:rsidRPr="007536EA">
        <w:t>companies</w:t>
      </w:r>
      <w:r w:rsidRPr="00277C8D">
        <w:t>, for hurricane Frances, and construction type Frame</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8</w:t>
            </w:r>
          </w:p>
        </w:tc>
        <w:tc>
          <w:tcPr>
            <w:tcW w:w="1440" w:type="dxa"/>
          </w:tcPr>
          <w:p w:rsidR="00450BAD" w:rsidRPr="00277C8D" w:rsidRDefault="00450BAD" w:rsidP="00481565">
            <w:pPr>
              <w:pStyle w:val="Tablebody-centered"/>
            </w:pPr>
            <w:r w:rsidRPr="00277C8D">
              <w:t>1</w:t>
            </w:r>
          </w:p>
        </w:tc>
        <w:tc>
          <w:tcPr>
            <w:tcW w:w="1440" w:type="dxa"/>
          </w:tcPr>
          <w:p w:rsidR="00450BAD" w:rsidRPr="00277C8D" w:rsidRDefault="00450BAD" w:rsidP="00481565">
            <w:pPr>
              <w:pStyle w:val="Tablebody-centered"/>
            </w:pPr>
            <w:r w:rsidRPr="00277C8D">
              <w:t>58</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1</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22</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119</w:t>
            </w:r>
          </w:p>
        </w:tc>
        <w:tc>
          <w:tcPr>
            <w:tcW w:w="1440" w:type="dxa"/>
          </w:tcPr>
          <w:p w:rsidR="00450BAD" w:rsidRPr="00277C8D" w:rsidRDefault="00450BAD" w:rsidP="00481565">
            <w:pPr>
              <w:pStyle w:val="Tablebody-centered"/>
            </w:pPr>
            <w:r w:rsidRPr="00277C8D">
              <w:t>7</w:t>
            </w:r>
          </w:p>
        </w:tc>
        <w:tc>
          <w:tcPr>
            <w:tcW w:w="1440" w:type="dxa"/>
          </w:tcPr>
          <w:p w:rsidR="00450BAD" w:rsidRPr="00277C8D" w:rsidRDefault="00450BAD" w:rsidP="00481565">
            <w:pPr>
              <w:pStyle w:val="Tablebody-centered"/>
            </w:pPr>
            <w:r w:rsidRPr="00277C8D">
              <w:t>33</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1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3</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jc w:val="center"/>
        <w:rPr>
          <w:b/>
          <w:bCs/>
          <w:sz w:val="22"/>
          <w:szCs w:val="22"/>
        </w:rPr>
      </w:pPr>
    </w:p>
    <w:p w:rsidR="00450BAD" w:rsidRPr="00277C8D" w:rsidRDefault="00450BAD">
      <w:pPr>
        <w:pStyle w:val="Caption"/>
      </w:pPr>
      <w:r w:rsidRPr="00277C8D">
        <w:t>CR04-LRj. Distribution of claims per era for CR LR 2004 companies, for hurricane Frances, and construction type Masonry</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1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11</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69</w:t>
            </w:r>
          </w:p>
        </w:tc>
        <w:tc>
          <w:tcPr>
            <w:tcW w:w="1440" w:type="dxa"/>
          </w:tcPr>
          <w:p w:rsidR="00450BAD" w:rsidRPr="00277C8D" w:rsidRDefault="00450BAD" w:rsidP="00481565">
            <w:pPr>
              <w:pStyle w:val="Tablebody-centered"/>
            </w:pPr>
            <w:r w:rsidRPr="00277C8D">
              <w:t>25</w:t>
            </w:r>
          </w:p>
        </w:tc>
        <w:tc>
          <w:tcPr>
            <w:tcW w:w="1440" w:type="dxa"/>
          </w:tcPr>
          <w:p w:rsidR="00450BAD" w:rsidRPr="00277C8D" w:rsidRDefault="00450BAD" w:rsidP="00481565">
            <w:pPr>
              <w:pStyle w:val="Tablebody-centered"/>
            </w:pPr>
            <w:r w:rsidRPr="00277C8D">
              <w:t>169</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152</w:t>
            </w:r>
          </w:p>
        </w:tc>
        <w:tc>
          <w:tcPr>
            <w:tcW w:w="1440" w:type="dxa"/>
          </w:tcPr>
          <w:p w:rsidR="00450BAD" w:rsidRPr="00277C8D" w:rsidRDefault="00450BAD" w:rsidP="00481565">
            <w:pPr>
              <w:pStyle w:val="Tablebody-centered"/>
            </w:pPr>
            <w:r w:rsidRPr="00277C8D">
              <w:t>17</w:t>
            </w:r>
          </w:p>
        </w:tc>
        <w:tc>
          <w:tcPr>
            <w:tcW w:w="1440" w:type="dxa"/>
          </w:tcPr>
          <w:p w:rsidR="00450BAD" w:rsidRPr="00277C8D" w:rsidRDefault="00450BAD" w:rsidP="00481565">
            <w:pPr>
              <w:pStyle w:val="Tablebody-centered"/>
            </w:pPr>
            <w:r w:rsidRPr="00277C8D">
              <w:t>214</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206</w:t>
            </w:r>
          </w:p>
        </w:tc>
        <w:tc>
          <w:tcPr>
            <w:tcW w:w="1440" w:type="dxa"/>
          </w:tcPr>
          <w:p w:rsidR="00450BAD" w:rsidRPr="00277C8D" w:rsidRDefault="00450BAD" w:rsidP="00481565">
            <w:pPr>
              <w:pStyle w:val="Tablebody-centered"/>
            </w:pPr>
            <w:r w:rsidRPr="00277C8D">
              <w:t>25</w:t>
            </w:r>
          </w:p>
        </w:tc>
        <w:tc>
          <w:tcPr>
            <w:tcW w:w="1440" w:type="dxa"/>
          </w:tcPr>
          <w:p w:rsidR="00450BAD" w:rsidRPr="00277C8D" w:rsidRDefault="00450BAD" w:rsidP="00481565">
            <w:pPr>
              <w:pStyle w:val="Tablebody-centered"/>
            </w:pPr>
            <w:r w:rsidRPr="00277C8D">
              <w:t>165</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1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6</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6</w:t>
            </w:r>
          </w:p>
        </w:tc>
      </w:tr>
    </w:tbl>
    <w:p w:rsidR="00450BAD" w:rsidRPr="00277C8D" w:rsidRDefault="00450BAD" w:rsidP="00450BAD">
      <w:pPr>
        <w:rPr>
          <w:b/>
          <w:bCs/>
          <w:sz w:val="22"/>
          <w:szCs w:val="22"/>
        </w:rPr>
      </w:pPr>
    </w:p>
    <w:p w:rsidR="00450BAD" w:rsidRPr="00277C8D" w:rsidRDefault="00450BAD">
      <w:pPr>
        <w:pStyle w:val="Caption"/>
      </w:pPr>
      <w:r w:rsidRPr="00277C8D">
        <w:t xml:space="preserve"> CR04-LRk. Distribution of claims per era for CR LR 2004 </w:t>
      </w:r>
      <w:r w:rsidRPr="000F45F1">
        <w:t>companies</w:t>
      </w:r>
      <w:r w:rsidRPr="00277C8D">
        <w:t>, for hurricane Frances, and construction type Other</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85</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3307E9" w:rsidRDefault="003307E9">
      <w:pPr>
        <w:jc w:val="left"/>
        <w:rPr>
          <w:ins w:id="972" w:author="Diana Machado" w:date="2019-04-06T15:06:00Z"/>
          <w:b/>
          <w:iCs/>
          <w:color w:val="000000" w:themeColor="text1"/>
          <w:sz w:val="22"/>
          <w:szCs w:val="18"/>
        </w:rPr>
      </w:pPr>
      <w:ins w:id="973" w:author="Diana Machado" w:date="2019-04-06T15:06:00Z">
        <w:r>
          <w:br w:type="page"/>
        </w:r>
      </w:ins>
    </w:p>
    <w:p w:rsidR="00450BAD" w:rsidRPr="00277C8D" w:rsidRDefault="00450BAD">
      <w:pPr>
        <w:pStyle w:val="Caption"/>
      </w:pPr>
      <w:r w:rsidRPr="00277C8D">
        <w:lastRenderedPageBreak/>
        <w:t xml:space="preserve">CR04-LRl. Distribution </w:t>
      </w:r>
      <w:r w:rsidRPr="000F45F1">
        <w:t>of</w:t>
      </w:r>
      <w:r w:rsidRPr="00277C8D">
        <w:t xml:space="preserve"> claims per era for CR LR 2004 companies, for hurricane Ivan, and construction type Frame</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5</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1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49</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66</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pPr>
        <w:pStyle w:val="Caption"/>
      </w:pPr>
      <w:r w:rsidRPr="00277C8D">
        <w:t xml:space="preserve">CR04-LRm. Distribution of claims per </w:t>
      </w:r>
      <w:r w:rsidRPr="000F45F1">
        <w:t>era</w:t>
      </w:r>
      <w:r w:rsidRPr="00277C8D">
        <w:t xml:space="preserve"> for CR LR 2004 companies, for hurricane Ivan, and construction type Masonry.</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5</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9</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9</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5</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rsidP="00450BAD">
      <w:pPr>
        <w:jc w:val="center"/>
        <w:rPr>
          <w:b/>
          <w:bCs/>
          <w:sz w:val="22"/>
          <w:szCs w:val="22"/>
        </w:rPr>
      </w:pPr>
    </w:p>
    <w:p w:rsidR="00450BAD" w:rsidRPr="00277C8D" w:rsidRDefault="00450BAD">
      <w:pPr>
        <w:pStyle w:val="Caption"/>
      </w:pPr>
      <w:r w:rsidRPr="00277C8D">
        <w:t xml:space="preserve"> CR04-LRn. Distribution of claims per era for CR LR 2004 companies, for hurricane Ivan, and </w:t>
      </w:r>
      <w:r w:rsidRPr="000F45F1">
        <w:t>construction</w:t>
      </w:r>
      <w:r w:rsidRPr="00277C8D">
        <w:t xml:space="preserve"> type Other</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0F45F1" w:rsidRDefault="00450BAD" w:rsidP="00481565">
            <w:pPr>
              <w:pStyle w:val="Tablebody-centered"/>
            </w:pPr>
            <w:r w:rsidRPr="000F45F1">
              <w:t>Year Built</w:t>
            </w:r>
          </w:p>
        </w:tc>
        <w:tc>
          <w:tcPr>
            <w:tcW w:w="1440" w:type="dxa"/>
          </w:tcPr>
          <w:p w:rsidR="00450BAD" w:rsidRPr="000F45F1" w:rsidRDefault="00450BAD" w:rsidP="00481565">
            <w:pPr>
              <w:pStyle w:val="Tablebody-centered"/>
            </w:pPr>
            <w:r w:rsidRPr="000F45F1">
              <w:t>CR1-LR04</w:t>
            </w:r>
          </w:p>
        </w:tc>
        <w:tc>
          <w:tcPr>
            <w:tcW w:w="1440" w:type="dxa"/>
          </w:tcPr>
          <w:p w:rsidR="00450BAD" w:rsidRPr="000F45F1" w:rsidRDefault="00450BAD" w:rsidP="00481565">
            <w:pPr>
              <w:pStyle w:val="Tablebody-centered"/>
            </w:pPr>
            <w:r w:rsidRPr="000F45F1">
              <w:t>CR2-LR04</w:t>
            </w:r>
          </w:p>
        </w:tc>
        <w:tc>
          <w:tcPr>
            <w:tcW w:w="1440" w:type="dxa"/>
          </w:tcPr>
          <w:p w:rsidR="00450BAD" w:rsidRPr="000F45F1" w:rsidRDefault="00450BAD" w:rsidP="00481565">
            <w:pPr>
              <w:pStyle w:val="Tablebody-centered"/>
            </w:pPr>
            <w:r w:rsidRPr="000F45F1">
              <w:t>CR3-LR04</w:t>
            </w:r>
          </w:p>
        </w:tc>
      </w:tr>
      <w:tr w:rsidR="00450BAD" w:rsidRPr="0093057A" w:rsidTr="00B916D4">
        <w:trPr>
          <w:jc w:val="center"/>
        </w:trPr>
        <w:tc>
          <w:tcPr>
            <w:tcW w:w="0" w:type="auto"/>
          </w:tcPr>
          <w:p w:rsidR="00450BAD" w:rsidRPr="000F45F1" w:rsidRDefault="00450BAD" w:rsidP="00481565">
            <w:pPr>
              <w:pStyle w:val="Tablebody-centered"/>
            </w:pPr>
            <w:r w:rsidRPr="000F45F1">
              <w:t>pre1960</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1960-1970</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1971-1980</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1981-1993</w:t>
            </w:r>
          </w:p>
        </w:tc>
        <w:tc>
          <w:tcPr>
            <w:tcW w:w="1440" w:type="dxa"/>
            <w:vAlign w:val="bottom"/>
          </w:tcPr>
          <w:p w:rsidR="00450BAD" w:rsidRPr="000F45F1" w:rsidRDefault="00450BAD" w:rsidP="00481565">
            <w:pPr>
              <w:pStyle w:val="Tablebody-centered"/>
            </w:pPr>
            <w:r w:rsidRPr="000F45F1">
              <w:t>1</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1994-2001</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2002-present-</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bl>
    <w:p w:rsidR="00450BAD" w:rsidRPr="00277C8D" w:rsidRDefault="00450BAD" w:rsidP="00450BAD">
      <w:pPr>
        <w:rPr>
          <w:b/>
          <w:bCs/>
          <w:sz w:val="22"/>
          <w:szCs w:val="22"/>
        </w:rPr>
      </w:pPr>
    </w:p>
    <w:p w:rsidR="00450BAD" w:rsidRPr="00277C8D" w:rsidRDefault="00450BAD">
      <w:pPr>
        <w:pStyle w:val="Caption"/>
      </w:pPr>
      <w:r w:rsidRPr="00277C8D">
        <w:t xml:space="preserve">CR04-LRo. </w:t>
      </w:r>
      <w:r w:rsidRPr="000F45F1">
        <w:t>Distribution</w:t>
      </w:r>
      <w:r w:rsidRPr="00277C8D">
        <w:t xml:space="preserve"> of claims per era for CR LR 2004 companies, for hurricane Jeanne, and construction type Frame.</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0F45F1" w:rsidRDefault="00450BAD" w:rsidP="00481565">
            <w:pPr>
              <w:pStyle w:val="Tablebody-centered"/>
            </w:pPr>
            <w:r w:rsidRPr="000F45F1">
              <w:t>Year Built</w:t>
            </w:r>
          </w:p>
        </w:tc>
        <w:tc>
          <w:tcPr>
            <w:tcW w:w="1440" w:type="dxa"/>
          </w:tcPr>
          <w:p w:rsidR="00450BAD" w:rsidRPr="000F45F1" w:rsidRDefault="00450BAD" w:rsidP="00481565">
            <w:pPr>
              <w:pStyle w:val="Tablebody-centered"/>
            </w:pPr>
            <w:r w:rsidRPr="000F45F1">
              <w:t>CR1-LR04</w:t>
            </w:r>
          </w:p>
        </w:tc>
        <w:tc>
          <w:tcPr>
            <w:tcW w:w="1440" w:type="dxa"/>
          </w:tcPr>
          <w:p w:rsidR="00450BAD" w:rsidRPr="000F45F1" w:rsidRDefault="00450BAD" w:rsidP="00481565">
            <w:pPr>
              <w:pStyle w:val="Tablebody-centered"/>
            </w:pPr>
            <w:r w:rsidRPr="000F45F1">
              <w:t>CR2-LR04</w:t>
            </w:r>
          </w:p>
        </w:tc>
        <w:tc>
          <w:tcPr>
            <w:tcW w:w="1440" w:type="dxa"/>
          </w:tcPr>
          <w:p w:rsidR="00450BAD" w:rsidRPr="000F45F1" w:rsidRDefault="00450BAD" w:rsidP="00481565">
            <w:pPr>
              <w:pStyle w:val="Tablebody-centered"/>
            </w:pPr>
            <w:r w:rsidRPr="000F45F1">
              <w:t>CR3-LR04</w:t>
            </w:r>
          </w:p>
        </w:tc>
      </w:tr>
      <w:tr w:rsidR="00450BAD" w:rsidRPr="0093057A" w:rsidTr="00B916D4">
        <w:trPr>
          <w:jc w:val="center"/>
        </w:trPr>
        <w:tc>
          <w:tcPr>
            <w:tcW w:w="0" w:type="auto"/>
          </w:tcPr>
          <w:p w:rsidR="00450BAD" w:rsidRPr="000F45F1" w:rsidRDefault="00450BAD" w:rsidP="00481565">
            <w:pPr>
              <w:pStyle w:val="Tablebody-centered"/>
            </w:pPr>
            <w:r w:rsidRPr="000F45F1">
              <w:t>pre1960</w:t>
            </w:r>
          </w:p>
        </w:tc>
        <w:tc>
          <w:tcPr>
            <w:tcW w:w="1440" w:type="dxa"/>
            <w:vAlign w:val="bottom"/>
          </w:tcPr>
          <w:p w:rsidR="00450BAD" w:rsidRPr="000F45F1" w:rsidRDefault="00450BAD" w:rsidP="00481565">
            <w:pPr>
              <w:pStyle w:val="Tablebody-centered"/>
            </w:pPr>
            <w:r w:rsidRPr="000F45F1">
              <w:t>12</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47</w:t>
            </w:r>
          </w:p>
        </w:tc>
      </w:tr>
      <w:tr w:rsidR="00450BAD" w:rsidRPr="0093057A" w:rsidTr="00B916D4">
        <w:trPr>
          <w:jc w:val="center"/>
        </w:trPr>
        <w:tc>
          <w:tcPr>
            <w:tcW w:w="0" w:type="auto"/>
          </w:tcPr>
          <w:p w:rsidR="00450BAD" w:rsidRPr="000F45F1" w:rsidRDefault="00450BAD" w:rsidP="00481565">
            <w:pPr>
              <w:pStyle w:val="Tablebody-centered"/>
            </w:pPr>
            <w:r w:rsidRPr="000F45F1">
              <w:t>1960-1970</w:t>
            </w:r>
          </w:p>
        </w:tc>
        <w:tc>
          <w:tcPr>
            <w:tcW w:w="1440" w:type="dxa"/>
            <w:vAlign w:val="bottom"/>
          </w:tcPr>
          <w:p w:rsidR="00450BAD" w:rsidRPr="000F45F1" w:rsidRDefault="00450BAD" w:rsidP="00481565">
            <w:pPr>
              <w:pStyle w:val="Tablebody-centered"/>
            </w:pPr>
            <w:r w:rsidRPr="000F45F1">
              <w:t>1</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69</w:t>
            </w:r>
          </w:p>
        </w:tc>
      </w:tr>
      <w:tr w:rsidR="00450BAD" w:rsidRPr="0093057A" w:rsidTr="00B916D4">
        <w:trPr>
          <w:jc w:val="center"/>
        </w:trPr>
        <w:tc>
          <w:tcPr>
            <w:tcW w:w="0" w:type="auto"/>
          </w:tcPr>
          <w:p w:rsidR="00450BAD" w:rsidRPr="000F45F1" w:rsidRDefault="00450BAD" w:rsidP="00481565">
            <w:pPr>
              <w:pStyle w:val="Tablebody-centered"/>
            </w:pPr>
            <w:r w:rsidRPr="000F45F1">
              <w:t>1971-1980</w:t>
            </w:r>
          </w:p>
        </w:tc>
        <w:tc>
          <w:tcPr>
            <w:tcW w:w="1440" w:type="dxa"/>
            <w:vAlign w:val="bottom"/>
          </w:tcPr>
          <w:p w:rsidR="00450BAD" w:rsidRPr="000F45F1" w:rsidRDefault="00450BAD" w:rsidP="00481565">
            <w:pPr>
              <w:pStyle w:val="Tablebody-centered"/>
            </w:pPr>
            <w:r w:rsidRPr="000F45F1">
              <w:t>2</w:t>
            </w:r>
          </w:p>
        </w:tc>
        <w:tc>
          <w:tcPr>
            <w:tcW w:w="1440" w:type="dxa"/>
          </w:tcPr>
          <w:p w:rsidR="00450BAD" w:rsidRPr="000F45F1" w:rsidRDefault="00450BAD" w:rsidP="00481565">
            <w:pPr>
              <w:pStyle w:val="Tablebody-centered"/>
            </w:pPr>
            <w:r w:rsidRPr="000F45F1">
              <w:t>1</w:t>
            </w:r>
          </w:p>
        </w:tc>
        <w:tc>
          <w:tcPr>
            <w:tcW w:w="1440" w:type="dxa"/>
          </w:tcPr>
          <w:p w:rsidR="00450BAD" w:rsidRPr="000F45F1" w:rsidRDefault="00450BAD" w:rsidP="00481565">
            <w:pPr>
              <w:pStyle w:val="Tablebody-centered"/>
            </w:pPr>
            <w:r w:rsidRPr="000F45F1">
              <w:t>85</w:t>
            </w:r>
          </w:p>
        </w:tc>
      </w:tr>
      <w:tr w:rsidR="00450BAD" w:rsidRPr="0093057A" w:rsidTr="00B916D4">
        <w:trPr>
          <w:jc w:val="center"/>
        </w:trPr>
        <w:tc>
          <w:tcPr>
            <w:tcW w:w="0" w:type="auto"/>
          </w:tcPr>
          <w:p w:rsidR="00450BAD" w:rsidRPr="000F45F1" w:rsidRDefault="00450BAD" w:rsidP="00481565">
            <w:pPr>
              <w:pStyle w:val="Tablebody-centered"/>
            </w:pPr>
            <w:r w:rsidRPr="000F45F1">
              <w:t>1981-1993</w:t>
            </w:r>
          </w:p>
        </w:tc>
        <w:tc>
          <w:tcPr>
            <w:tcW w:w="1440" w:type="dxa"/>
            <w:vAlign w:val="bottom"/>
          </w:tcPr>
          <w:p w:rsidR="00450BAD" w:rsidRPr="000F45F1" w:rsidRDefault="00450BAD" w:rsidP="00481565">
            <w:pPr>
              <w:pStyle w:val="Tablebody-centered"/>
            </w:pPr>
            <w:r w:rsidRPr="000F45F1">
              <w:t>32</w:t>
            </w:r>
          </w:p>
        </w:tc>
        <w:tc>
          <w:tcPr>
            <w:tcW w:w="1440" w:type="dxa"/>
          </w:tcPr>
          <w:p w:rsidR="00450BAD" w:rsidRPr="000F45F1" w:rsidRDefault="00450BAD" w:rsidP="00481565">
            <w:pPr>
              <w:pStyle w:val="Tablebody-centered"/>
            </w:pPr>
            <w:r w:rsidRPr="000F45F1">
              <w:t>5</w:t>
            </w:r>
          </w:p>
        </w:tc>
        <w:tc>
          <w:tcPr>
            <w:tcW w:w="1440" w:type="dxa"/>
          </w:tcPr>
          <w:p w:rsidR="00450BAD" w:rsidRPr="000F45F1" w:rsidRDefault="00450BAD" w:rsidP="00481565">
            <w:pPr>
              <w:pStyle w:val="Tablebody-centered"/>
            </w:pPr>
            <w:r w:rsidRPr="000F45F1">
              <w:t>34</w:t>
            </w:r>
          </w:p>
        </w:tc>
      </w:tr>
      <w:tr w:rsidR="00450BAD" w:rsidRPr="0093057A" w:rsidTr="00B916D4">
        <w:trPr>
          <w:jc w:val="center"/>
        </w:trPr>
        <w:tc>
          <w:tcPr>
            <w:tcW w:w="0" w:type="auto"/>
          </w:tcPr>
          <w:p w:rsidR="00450BAD" w:rsidRPr="000F45F1" w:rsidRDefault="00450BAD" w:rsidP="00481565">
            <w:pPr>
              <w:pStyle w:val="Tablebody-centered"/>
            </w:pPr>
            <w:r w:rsidRPr="000F45F1">
              <w:t>1994-2001</w:t>
            </w:r>
          </w:p>
        </w:tc>
        <w:tc>
          <w:tcPr>
            <w:tcW w:w="1440" w:type="dxa"/>
            <w:vAlign w:val="bottom"/>
          </w:tcPr>
          <w:p w:rsidR="00450BAD" w:rsidRPr="000F45F1" w:rsidRDefault="00450BAD" w:rsidP="00481565">
            <w:pPr>
              <w:pStyle w:val="Tablebody-centered"/>
            </w:pPr>
            <w:r w:rsidRPr="000F45F1">
              <w:t>2</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1</w:t>
            </w:r>
          </w:p>
        </w:tc>
      </w:tr>
      <w:tr w:rsidR="00450BAD" w:rsidRPr="0093057A" w:rsidTr="00B916D4">
        <w:trPr>
          <w:jc w:val="center"/>
        </w:trPr>
        <w:tc>
          <w:tcPr>
            <w:tcW w:w="0" w:type="auto"/>
          </w:tcPr>
          <w:p w:rsidR="00450BAD" w:rsidRPr="000F45F1" w:rsidRDefault="00450BAD" w:rsidP="00481565">
            <w:pPr>
              <w:pStyle w:val="Tablebody-centered"/>
            </w:pPr>
            <w:r w:rsidRPr="000F45F1">
              <w:t>2002-present-</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3</w:t>
            </w:r>
          </w:p>
        </w:tc>
      </w:tr>
    </w:tbl>
    <w:p w:rsidR="00450BAD" w:rsidRPr="00277C8D" w:rsidRDefault="00450BAD" w:rsidP="00450BAD">
      <w:pPr>
        <w:rPr>
          <w:b/>
          <w:bCs/>
          <w:sz w:val="22"/>
          <w:szCs w:val="22"/>
        </w:rPr>
      </w:pPr>
    </w:p>
    <w:p w:rsidR="003307E9" w:rsidRDefault="00450BAD">
      <w:pPr>
        <w:pStyle w:val="Caption"/>
        <w:rPr>
          <w:ins w:id="974" w:author="Diana Machado" w:date="2019-04-06T15:06:00Z"/>
        </w:rPr>
      </w:pPr>
      <w:r w:rsidRPr="00277C8D">
        <w:t xml:space="preserve"> </w:t>
      </w:r>
    </w:p>
    <w:p w:rsidR="003307E9" w:rsidRDefault="003307E9">
      <w:pPr>
        <w:rPr>
          <w:ins w:id="975" w:author="Diana Machado" w:date="2019-04-06T15:06:00Z"/>
          <w:color w:val="000000" w:themeColor="text1"/>
          <w:sz w:val="22"/>
          <w:szCs w:val="18"/>
        </w:rPr>
        <w:pPrChange w:id="976" w:author="Diana Machado" w:date="2019-04-06T15:06:00Z">
          <w:pPr>
            <w:jc w:val="left"/>
          </w:pPr>
        </w:pPrChange>
      </w:pPr>
      <w:ins w:id="977" w:author="Diana Machado" w:date="2019-04-06T15:06:00Z">
        <w:r>
          <w:br w:type="page"/>
        </w:r>
      </w:ins>
    </w:p>
    <w:p w:rsidR="00450BAD" w:rsidRPr="00277C8D" w:rsidRDefault="00450BAD">
      <w:pPr>
        <w:pStyle w:val="Caption"/>
      </w:pPr>
      <w:r w:rsidRPr="00277C8D">
        <w:lastRenderedPageBreak/>
        <w:t>CR04-</w:t>
      </w:r>
      <w:r w:rsidRPr="000F45F1">
        <w:t>LRp</w:t>
      </w:r>
      <w:r w:rsidRPr="00277C8D">
        <w:t>. Distribution of claims per era for CR LR 2004 companies, for hurricane Jeanne, and construction type Masonry.</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0F45F1" w:rsidRDefault="00450BAD" w:rsidP="00481565">
            <w:pPr>
              <w:pStyle w:val="Tablebody-centered"/>
            </w:pPr>
            <w:r w:rsidRPr="000F45F1">
              <w:t>Year Built</w:t>
            </w:r>
          </w:p>
        </w:tc>
        <w:tc>
          <w:tcPr>
            <w:tcW w:w="1440" w:type="dxa"/>
          </w:tcPr>
          <w:p w:rsidR="00450BAD" w:rsidRPr="000F45F1" w:rsidRDefault="00450BAD" w:rsidP="00481565">
            <w:pPr>
              <w:pStyle w:val="Tablebody-centered"/>
            </w:pPr>
            <w:r w:rsidRPr="000F45F1">
              <w:t>CR1-LR04</w:t>
            </w:r>
          </w:p>
        </w:tc>
        <w:tc>
          <w:tcPr>
            <w:tcW w:w="1440" w:type="dxa"/>
          </w:tcPr>
          <w:p w:rsidR="00450BAD" w:rsidRPr="000F45F1" w:rsidRDefault="00450BAD" w:rsidP="00481565">
            <w:pPr>
              <w:pStyle w:val="Tablebody-centered"/>
            </w:pPr>
            <w:r w:rsidRPr="000F45F1">
              <w:t>CR2-LR04</w:t>
            </w:r>
          </w:p>
        </w:tc>
        <w:tc>
          <w:tcPr>
            <w:tcW w:w="1440" w:type="dxa"/>
          </w:tcPr>
          <w:p w:rsidR="00450BAD" w:rsidRPr="000F45F1" w:rsidRDefault="00450BAD" w:rsidP="00481565">
            <w:pPr>
              <w:pStyle w:val="Tablebody-centered"/>
            </w:pPr>
            <w:r w:rsidRPr="000F45F1">
              <w:t>CR3-LR04</w:t>
            </w:r>
          </w:p>
        </w:tc>
      </w:tr>
      <w:tr w:rsidR="00450BAD" w:rsidRPr="0093057A" w:rsidTr="00B916D4">
        <w:trPr>
          <w:jc w:val="center"/>
        </w:trPr>
        <w:tc>
          <w:tcPr>
            <w:tcW w:w="0" w:type="auto"/>
          </w:tcPr>
          <w:p w:rsidR="00450BAD" w:rsidRPr="000F45F1" w:rsidRDefault="00450BAD" w:rsidP="00481565">
            <w:pPr>
              <w:pStyle w:val="Tablebody-centered"/>
            </w:pPr>
            <w:r w:rsidRPr="000F45F1">
              <w:t>pre1960</w:t>
            </w:r>
          </w:p>
        </w:tc>
        <w:tc>
          <w:tcPr>
            <w:tcW w:w="1440" w:type="dxa"/>
            <w:vAlign w:val="bottom"/>
          </w:tcPr>
          <w:p w:rsidR="00450BAD" w:rsidRPr="000F45F1" w:rsidRDefault="00450BAD" w:rsidP="00481565">
            <w:pPr>
              <w:pStyle w:val="Tablebody-centered"/>
            </w:pPr>
            <w:r w:rsidRPr="000F45F1">
              <w:t>6</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47</w:t>
            </w:r>
          </w:p>
        </w:tc>
      </w:tr>
      <w:tr w:rsidR="00450BAD" w:rsidRPr="0093057A" w:rsidTr="00B916D4">
        <w:trPr>
          <w:jc w:val="center"/>
        </w:trPr>
        <w:tc>
          <w:tcPr>
            <w:tcW w:w="0" w:type="auto"/>
          </w:tcPr>
          <w:p w:rsidR="00450BAD" w:rsidRPr="000F45F1" w:rsidRDefault="00450BAD" w:rsidP="00481565">
            <w:pPr>
              <w:pStyle w:val="Tablebody-centered"/>
            </w:pPr>
            <w:r w:rsidRPr="000F45F1">
              <w:t>1960-1970</w:t>
            </w:r>
          </w:p>
        </w:tc>
        <w:tc>
          <w:tcPr>
            <w:tcW w:w="1440" w:type="dxa"/>
            <w:vAlign w:val="bottom"/>
          </w:tcPr>
          <w:p w:rsidR="00450BAD" w:rsidRPr="000F45F1" w:rsidRDefault="00450BAD" w:rsidP="00481565">
            <w:pPr>
              <w:pStyle w:val="Tablebody-centered"/>
            </w:pPr>
            <w:r w:rsidRPr="000F45F1">
              <w:t>28</w:t>
            </w:r>
          </w:p>
        </w:tc>
        <w:tc>
          <w:tcPr>
            <w:tcW w:w="1440" w:type="dxa"/>
          </w:tcPr>
          <w:p w:rsidR="00450BAD" w:rsidRPr="000F45F1" w:rsidRDefault="00450BAD" w:rsidP="00481565">
            <w:pPr>
              <w:pStyle w:val="Tablebody-centered"/>
            </w:pPr>
            <w:r w:rsidRPr="000F45F1">
              <w:t>3</w:t>
            </w:r>
          </w:p>
        </w:tc>
        <w:tc>
          <w:tcPr>
            <w:tcW w:w="1440" w:type="dxa"/>
          </w:tcPr>
          <w:p w:rsidR="00450BAD" w:rsidRPr="000F45F1" w:rsidRDefault="00450BAD" w:rsidP="00481565">
            <w:pPr>
              <w:pStyle w:val="Tablebody-centered"/>
            </w:pPr>
            <w:r w:rsidRPr="000F45F1">
              <w:t>69</w:t>
            </w:r>
          </w:p>
        </w:tc>
      </w:tr>
      <w:tr w:rsidR="00450BAD" w:rsidRPr="0093057A" w:rsidTr="00B916D4">
        <w:trPr>
          <w:jc w:val="center"/>
        </w:trPr>
        <w:tc>
          <w:tcPr>
            <w:tcW w:w="0" w:type="auto"/>
          </w:tcPr>
          <w:p w:rsidR="00450BAD" w:rsidRPr="000F45F1" w:rsidRDefault="00450BAD" w:rsidP="00481565">
            <w:pPr>
              <w:pStyle w:val="Tablebody-centered"/>
            </w:pPr>
            <w:r w:rsidRPr="000F45F1">
              <w:t>1971-1980</w:t>
            </w:r>
          </w:p>
        </w:tc>
        <w:tc>
          <w:tcPr>
            <w:tcW w:w="1440" w:type="dxa"/>
            <w:vAlign w:val="bottom"/>
          </w:tcPr>
          <w:p w:rsidR="00450BAD" w:rsidRPr="000F45F1" w:rsidRDefault="00450BAD" w:rsidP="00481565">
            <w:pPr>
              <w:pStyle w:val="Tablebody-centered"/>
            </w:pPr>
            <w:r w:rsidRPr="000F45F1">
              <w:t>64</w:t>
            </w:r>
          </w:p>
        </w:tc>
        <w:tc>
          <w:tcPr>
            <w:tcW w:w="1440" w:type="dxa"/>
          </w:tcPr>
          <w:p w:rsidR="00450BAD" w:rsidRPr="000F45F1" w:rsidRDefault="00450BAD" w:rsidP="00481565">
            <w:pPr>
              <w:pStyle w:val="Tablebody-centered"/>
            </w:pPr>
            <w:r w:rsidRPr="000F45F1">
              <w:t>3</w:t>
            </w:r>
          </w:p>
        </w:tc>
        <w:tc>
          <w:tcPr>
            <w:tcW w:w="1440" w:type="dxa"/>
          </w:tcPr>
          <w:p w:rsidR="00450BAD" w:rsidRPr="000F45F1" w:rsidRDefault="00450BAD" w:rsidP="00481565">
            <w:pPr>
              <w:pStyle w:val="Tablebody-centered"/>
            </w:pPr>
            <w:r w:rsidRPr="000F45F1">
              <w:t>85</w:t>
            </w:r>
          </w:p>
        </w:tc>
      </w:tr>
      <w:tr w:rsidR="00450BAD" w:rsidRPr="0093057A" w:rsidTr="00B916D4">
        <w:trPr>
          <w:jc w:val="center"/>
        </w:trPr>
        <w:tc>
          <w:tcPr>
            <w:tcW w:w="0" w:type="auto"/>
          </w:tcPr>
          <w:p w:rsidR="00450BAD" w:rsidRPr="000F45F1" w:rsidRDefault="00450BAD" w:rsidP="00481565">
            <w:pPr>
              <w:pStyle w:val="Tablebody-centered"/>
            </w:pPr>
            <w:r w:rsidRPr="000F45F1">
              <w:t>1981-1993</w:t>
            </w:r>
          </w:p>
        </w:tc>
        <w:tc>
          <w:tcPr>
            <w:tcW w:w="1440" w:type="dxa"/>
            <w:vAlign w:val="bottom"/>
          </w:tcPr>
          <w:p w:rsidR="00450BAD" w:rsidRPr="000F45F1" w:rsidRDefault="00450BAD" w:rsidP="00481565">
            <w:pPr>
              <w:pStyle w:val="Tablebody-centered"/>
            </w:pPr>
            <w:r w:rsidRPr="000F45F1">
              <w:t>124</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34</w:t>
            </w:r>
          </w:p>
        </w:tc>
      </w:tr>
      <w:tr w:rsidR="00450BAD" w:rsidRPr="0093057A" w:rsidTr="00B916D4">
        <w:trPr>
          <w:jc w:val="center"/>
        </w:trPr>
        <w:tc>
          <w:tcPr>
            <w:tcW w:w="0" w:type="auto"/>
          </w:tcPr>
          <w:p w:rsidR="00450BAD" w:rsidRPr="000F45F1" w:rsidRDefault="00450BAD" w:rsidP="00481565">
            <w:pPr>
              <w:pStyle w:val="Tablebody-centered"/>
            </w:pPr>
            <w:r w:rsidRPr="000F45F1">
              <w:t>1994-2001</w:t>
            </w:r>
          </w:p>
        </w:tc>
        <w:tc>
          <w:tcPr>
            <w:tcW w:w="1440" w:type="dxa"/>
            <w:vAlign w:val="bottom"/>
          </w:tcPr>
          <w:p w:rsidR="00450BAD" w:rsidRPr="000F45F1" w:rsidRDefault="00450BAD" w:rsidP="00481565">
            <w:pPr>
              <w:pStyle w:val="Tablebody-centered"/>
            </w:pPr>
            <w:r w:rsidRPr="000F45F1">
              <w:t>7</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1</w:t>
            </w:r>
          </w:p>
        </w:tc>
      </w:tr>
      <w:tr w:rsidR="00450BAD" w:rsidRPr="0093057A" w:rsidTr="00B916D4">
        <w:trPr>
          <w:jc w:val="center"/>
        </w:trPr>
        <w:tc>
          <w:tcPr>
            <w:tcW w:w="0" w:type="auto"/>
          </w:tcPr>
          <w:p w:rsidR="00450BAD" w:rsidRPr="000F45F1" w:rsidRDefault="00450BAD" w:rsidP="00481565">
            <w:pPr>
              <w:pStyle w:val="Tablebody-centered"/>
            </w:pPr>
            <w:r w:rsidRPr="000F45F1">
              <w:t>2002-present-</w:t>
            </w:r>
          </w:p>
        </w:tc>
        <w:tc>
          <w:tcPr>
            <w:tcW w:w="1440" w:type="dxa"/>
            <w:vAlign w:val="bottom"/>
          </w:tcPr>
          <w:p w:rsidR="00450BAD" w:rsidRPr="000F45F1" w:rsidRDefault="00450BAD" w:rsidP="00481565">
            <w:pPr>
              <w:pStyle w:val="Tablebody-centered"/>
            </w:pPr>
            <w:r w:rsidRPr="000F45F1">
              <w:t>1</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3</w:t>
            </w:r>
          </w:p>
        </w:tc>
      </w:tr>
    </w:tbl>
    <w:p w:rsidR="00450BAD" w:rsidRDefault="00450BAD" w:rsidP="00450BAD">
      <w:pPr>
        <w:jc w:val="center"/>
        <w:rPr>
          <w:b/>
          <w:bCs/>
          <w:sz w:val="22"/>
          <w:szCs w:val="22"/>
        </w:rPr>
      </w:pPr>
    </w:p>
    <w:p w:rsidR="00450BAD" w:rsidRPr="00277C8D" w:rsidRDefault="00450BAD">
      <w:pPr>
        <w:pStyle w:val="Caption"/>
      </w:pPr>
      <w:r w:rsidRPr="00277C8D">
        <w:t xml:space="preserve">CR04-LRq. Distribution of claims per era </w:t>
      </w:r>
      <w:r w:rsidRPr="000F45F1">
        <w:t>for</w:t>
      </w:r>
      <w:r w:rsidRPr="00277C8D">
        <w:t xml:space="preserve"> CR LR 2004 companies, for hurricane Jeanne, and construction type Other.</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 xml:space="preserve">CR1-LR04 </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210A36" w:rsidRDefault="00006622" w:rsidP="00196221">
      <w:pPr>
        <w:pStyle w:val="Anonymoussubsectiontitle"/>
      </w:pPr>
      <w:r w:rsidRPr="00006622">
        <w:t>2005 Low Rise Commercial Residential Claims Data</w:t>
      </w:r>
    </w:p>
    <w:p w:rsidR="00006622" w:rsidRDefault="00006622" w:rsidP="00006622">
      <w:r w:rsidRPr="00006622">
        <w:t>It is clear from Tables CR05-LRa to n that the vast majority of LR 2005 claims data consists of masonry one and two story tall pre-1994 buildings for hurricane Wilma.</w:t>
      </w:r>
    </w:p>
    <w:p w:rsidR="00A92EC3" w:rsidRDefault="00A92EC3" w:rsidP="00006622"/>
    <w:p w:rsidR="00A92EC3" w:rsidRDefault="00A92EC3" w:rsidP="00E35732">
      <w:pPr>
        <w:pStyle w:val="Caption"/>
      </w:pPr>
      <w:bookmarkStart w:id="978" w:name="_Toc8810336"/>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26</w:t>
      </w:r>
      <w:r w:rsidR="00B77751">
        <w:rPr>
          <w:noProof/>
        </w:rPr>
        <w:fldChar w:fldCharType="end"/>
      </w:r>
      <w:r>
        <w:t xml:space="preserve">. </w:t>
      </w:r>
      <w:r w:rsidRPr="005A593D">
        <w:t>2005 Low Rise Commercial Residential Claims Data</w:t>
      </w:r>
      <w:bookmarkEnd w:id="978"/>
    </w:p>
    <w:p w:rsidR="00006622" w:rsidRDefault="00006622" w:rsidP="00006622"/>
    <w:p w:rsidR="00A92EC3" w:rsidRDefault="00A92EC3">
      <w:pPr>
        <w:pStyle w:val="Caption"/>
      </w:pPr>
      <w:r w:rsidRPr="00277C8D">
        <w:t>CR05-LRa. Distribution of claims per hurricane for CR LR 2005 companies.</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278"/>
        <w:gridCol w:w="1476"/>
        <w:gridCol w:w="1476"/>
        <w:gridCol w:w="1476"/>
        <w:gridCol w:w="1476"/>
      </w:tblGrid>
      <w:tr w:rsidR="00A92EC3" w:rsidRPr="0093057A" w:rsidTr="00B916D4">
        <w:trPr>
          <w:tblHeader/>
          <w:jc w:val="center"/>
        </w:trPr>
        <w:tc>
          <w:tcPr>
            <w:tcW w:w="1278" w:type="dxa"/>
            <w:tcBorders>
              <w:top w:val="single" w:sz="8" w:space="0" w:color="auto"/>
              <w:left w:val="single" w:sz="8" w:space="0" w:color="auto"/>
              <w:bottom w:val="single" w:sz="8" w:space="0" w:color="auto"/>
              <w:right w:val="single" w:sz="8" w:space="0" w:color="auto"/>
            </w:tcBorders>
            <w:hideMark/>
          </w:tcPr>
          <w:p w:rsidR="00A92EC3" w:rsidRPr="00277C8D" w:rsidRDefault="00A92EC3" w:rsidP="00481565">
            <w:pPr>
              <w:pStyle w:val="Tablebody-centered"/>
            </w:pPr>
          </w:p>
        </w:tc>
        <w:tc>
          <w:tcPr>
            <w:tcW w:w="1476" w:type="dxa"/>
            <w:tcBorders>
              <w:top w:val="single" w:sz="8" w:space="0" w:color="auto"/>
              <w:left w:val="nil"/>
              <w:bottom w:val="single" w:sz="8" w:space="0" w:color="auto"/>
              <w:right w:val="single" w:sz="8" w:space="0" w:color="auto"/>
            </w:tcBorders>
            <w:hideMark/>
          </w:tcPr>
          <w:p w:rsidR="00A92EC3" w:rsidRPr="00277C8D" w:rsidRDefault="00A92EC3" w:rsidP="00481565">
            <w:pPr>
              <w:pStyle w:val="Tablebody-centered"/>
            </w:pPr>
            <w:r w:rsidRPr="00277C8D">
              <w:t>CR1-LR05</w:t>
            </w:r>
          </w:p>
        </w:tc>
        <w:tc>
          <w:tcPr>
            <w:tcW w:w="1476" w:type="dxa"/>
            <w:tcBorders>
              <w:top w:val="single" w:sz="8" w:space="0" w:color="auto"/>
              <w:left w:val="nil"/>
              <w:bottom w:val="single" w:sz="8" w:space="0" w:color="auto"/>
              <w:right w:val="single" w:sz="8" w:space="0" w:color="auto"/>
            </w:tcBorders>
          </w:tcPr>
          <w:p w:rsidR="00A92EC3" w:rsidRPr="00277C8D" w:rsidRDefault="00A92EC3" w:rsidP="00481565">
            <w:pPr>
              <w:pStyle w:val="Tablebody-centered"/>
            </w:pPr>
            <w:r w:rsidRPr="00277C8D">
              <w:t>CR2-LR05</w:t>
            </w:r>
          </w:p>
        </w:tc>
        <w:tc>
          <w:tcPr>
            <w:tcW w:w="1476" w:type="dxa"/>
            <w:tcBorders>
              <w:top w:val="single" w:sz="8" w:space="0" w:color="auto"/>
              <w:left w:val="nil"/>
              <w:bottom w:val="single" w:sz="8" w:space="0" w:color="auto"/>
              <w:right w:val="single" w:sz="8" w:space="0" w:color="auto"/>
            </w:tcBorders>
          </w:tcPr>
          <w:p w:rsidR="00A92EC3" w:rsidRPr="00277C8D" w:rsidRDefault="00A92EC3" w:rsidP="00481565">
            <w:pPr>
              <w:pStyle w:val="Tablebody-centered"/>
            </w:pPr>
            <w:r w:rsidRPr="00277C8D">
              <w:t>CR3-LR05</w:t>
            </w:r>
          </w:p>
        </w:tc>
        <w:tc>
          <w:tcPr>
            <w:tcW w:w="1476" w:type="dxa"/>
            <w:tcBorders>
              <w:top w:val="single" w:sz="8" w:space="0" w:color="auto"/>
              <w:left w:val="nil"/>
              <w:bottom w:val="single" w:sz="8" w:space="0" w:color="auto"/>
              <w:right w:val="single" w:sz="8" w:space="0" w:color="auto"/>
            </w:tcBorders>
          </w:tcPr>
          <w:p w:rsidR="00A92EC3" w:rsidRPr="00277C8D" w:rsidRDefault="00A92EC3" w:rsidP="00481565">
            <w:pPr>
              <w:pStyle w:val="Tablebody-centered"/>
            </w:pPr>
            <w:r w:rsidRPr="00277C8D">
              <w:t>CR4-LR05</w:t>
            </w:r>
          </w:p>
        </w:tc>
      </w:tr>
      <w:tr w:rsidR="00A92EC3"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A92EC3" w:rsidRPr="00277C8D" w:rsidRDefault="00A92EC3" w:rsidP="00481565">
            <w:pPr>
              <w:pStyle w:val="Tablebody-centered"/>
            </w:pPr>
            <w:r w:rsidRPr="00277C8D">
              <w:t>Dennis</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22</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0</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0</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0</w:t>
            </w:r>
          </w:p>
        </w:tc>
      </w:tr>
      <w:tr w:rsidR="00A92EC3"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A92EC3" w:rsidRPr="00277C8D" w:rsidRDefault="00A92EC3" w:rsidP="00481565">
            <w:pPr>
              <w:pStyle w:val="Tablebody-centered"/>
            </w:pPr>
            <w:r w:rsidRPr="00277C8D">
              <w:t>Katrina</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68</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81</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186</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0</w:t>
            </w:r>
          </w:p>
        </w:tc>
      </w:tr>
      <w:tr w:rsidR="00A92EC3"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A92EC3" w:rsidRPr="00277C8D" w:rsidRDefault="00A92EC3" w:rsidP="00481565">
            <w:pPr>
              <w:pStyle w:val="Tablebody-centered"/>
            </w:pPr>
            <w:r w:rsidRPr="00277C8D">
              <w:t>Wilma</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1117</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1356</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2080</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410</w:t>
            </w:r>
          </w:p>
        </w:tc>
      </w:tr>
    </w:tbl>
    <w:p w:rsidR="00A92EC3" w:rsidRPr="00277C8D" w:rsidRDefault="00A92EC3" w:rsidP="00A92EC3">
      <w:pPr>
        <w:jc w:val="center"/>
        <w:rPr>
          <w:sz w:val="22"/>
          <w:szCs w:val="22"/>
        </w:rPr>
      </w:pPr>
    </w:p>
    <w:p w:rsidR="00A92EC3" w:rsidRPr="00277C8D" w:rsidRDefault="00A92EC3">
      <w:pPr>
        <w:pStyle w:val="Caption"/>
      </w:pPr>
      <w:r w:rsidRPr="00277C8D">
        <w:t xml:space="preserve"> CR05-LRb. Distribution of </w:t>
      </w:r>
      <w:r w:rsidRPr="00B916D4">
        <w:t>claims</w:t>
      </w:r>
      <w:r w:rsidRPr="00277C8D">
        <w:t xml:space="preserve"> per coverage for CR LR 2005 companies.</w:t>
      </w:r>
    </w:p>
    <w:tbl>
      <w:tblPr>
        <w:tblW w:w="7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gridCol w:w="1440"/>
      </w:tblGrid>
      <w:tr w:rsidR="00A92EC3" w:rsidRPr="0093057A" w:rsidTr="00B916D4">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A</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R</w:t>
            </w:r>
          </w:p>
        </w:tc>
        <w:tc>
          <w:tcPr>
            <w:tcW w:w="1440" w:type="dxa"/>
            <w:vAlign w:val="bottom"/>
          </w:tcPr>
          <w:p w:rsidR="00A92EC3" w:rsidRPr="00277C8D" w:rsidRDefault="00A92EC3" w:rsidP="00481565">
            <w:pPr>
              <w:pStyle w:val="Tablebody-centered"/>
            </w:pPr>
            <w:r w:rsidRPr="00277C8D">
              <w:t>1207</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Not Provided</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437</w:t>
            </w:r>
          </w:p>
        </w:tc>
        <w:tc>
          <w:tcPr>
            <w:tcW w:w="1440" w:type="dxa"/>
          </w:tcPr>
          <w:p w:rsidR="00A92EC3" w:rsidRPr="00277C8D" w:rsidRDefault="00A92EC3" w:rsidP="00481565">
            <w:pPr>
              <w:pStyle w:val="Tablebody-centered"/>
            </w:pPr>
            <w:r w:rsidRPr="00277C8D">
              <w:t>2266</w:t>
            </w:r>
          </w:p>
        </w:tc>
        <w:tc>
          <w:tcPr>
            <w:tcW w:w="1440" w:type="dxa"/>
          </w:tcPr>
          <w:p w:rsidR="00A92EC3" w:rsidRPr="00277C8D" w:rsidRDefault="00A92EC3" w:rsidP="00481565">
            <w:pPr>
              <w:pStyle w:val="Tablebody-centered"/>
            </w:pPr>
            <w:r w:rsidRPr="00277C8D">
              <w:t>410</w:t>
            </w:r>
          </w:p>
        </w:tc>
      </w:tr>
    </w:tbl>
    <w:p w:rsidR="00A92EC3" w:rsidRPr="00277C8D" w:rsidRDefault="00A92EC3" w:rsidP="00A92EC3">
      <w:pPr>
        <w:rPr>
          <w:b/>
          <w:bCs/>
          <w:sz w:val="22"/>
          <w:szCs w:val="22"/>
        </w:rPr>
      </w:pPr>
    </w:p>
    <w:p w:rsidR="00A92EC3" w:rsidRPr="00277C8D" w:rsidRDefault="00A92EC3">
      <w:pPr>
        <w:pStyle w:val="Caption"/>
      </w:pPr>
      <w:r w:rsidRPr="00277C8D">
        <w:t xml:space="preserve">CR05-LRc. Distribution of claims per </w:t>
      </w:r>
      <w:r w:rsidRPr="00B916D4">
        <w:t>construction</w:t>
      </w:r>
      <w:r w:rsidRPr="00277C8D">
        <w:t xml:space="preserve"> type for CR LR 2005 companies.</w:t>
      </w:r>
    </w:p>
    <w:tbl>
      <w:tblPr>
        <w:tblW w:w="7920" w:type="dxa"/>
        <w:jc w:val="center"/>
        <w:tblLook w:val="00A0" w:firstRow="1" w:lastRow="0" w:firstColumn="1" w:lastColumn="0" w:noHBand="0" w:noVBand="0"/>
      </w:tblPr>
      <w:tblGrid>
        <w:gridCol w:w="1744"/>
        <w:gridCol w:w="1544"/>
        <w:gridCol w:w="1544"/>
        <w:gridCol w:w="1544"/>
        <w:gridCol w:w="1544"/>
      </w:tblGrid>
      <w:tr w:rsidR="00A92EC3" w:rsidRPr="0093057A" w:rsidTr="007536EA">
        <w:trPr>
          <w:trHeight w:val="255"/>
          <w:tblHeader/>
          <w:jc w:val="center"/>
        </w:trPr>
        <w:tc>
          <w:tcPr>
            <w:tcW w:w="17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pPr>
            <w:r w:rsidRPr="00277C8D">
              <w:t>Exterior Wall</w:t>
            </w:r>
          </w:p>
        </w:tc>
        <w:tc>
          <w:tcPr>
            <w:tcW w:w="15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rPr>
                <w:rFonts w:eastAsiaTheme="minorHAnsi"/>
                <w:color w:val="000000"/>
              </w:rPr>
            </w:pPr>
            <w:r w:rsidRPr="00277C8D">
              <w:t>CR1-LR05</w:t>
            </w:r>
          </w:p>
        </w:tc>
        <w:tc>
          <w:tcPr>
            <w:tcW w:w="15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pPr>
            <w:r w:rsidRPr="00277C8D">
              <w:t>CR2-LR05</w:t>
            </w:r>
          </w:p>
        </w:tc>
        <w:tc>
          <w:tcPr>
            <w:tcW w:w="15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pPr>
            <w:r w:rsidRPr="00277C8D">
              <w:t>CR3-LR05</w:t>
            </w:r>
          </w:p>
        </w:tc>
        <w:tc>
          <w:tcPr>
            <w:tcW w:w="15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pPr>
            <w:r w:rsidRPr="00277C8D">
              <w:t>CR4-LR05</w:t>
            </w:r>
          </w:p>
        </w:tc>
      </w:tr>
      <w:tr w:rsidR="00A92EC3" w:rsidRPr="0093057A" w:rsidTr="007536EA">
        <w:trPr>
          <w:trHeight w:val="270"/>
          <w:jc w:val="center"/>
        </w:trPr>
        <w:tc>
          <w:tcPr>
            <w:tcW w:w="1744" w:type="dxa"/>
            <w:tcBorders>
              <w:top w:val="single" w:sz="4" w:space="0" w:color="auto"/>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Frame</w:t>
            </w:r>
          </w:p>
        </w:tc>
        <w:tc>
          <w:tcPr>
            <w:tcW w:w="1544" w:type="dxa"/>
            <w:tcBorders>
              <w:top w:val="single" w:sz="4" w:space="0" w:color="auto"/>
              <w:left w:val="single" w:sz="4" w:space="0" w:color="000000"/>
              <w:bottom w:val="single" w:sz="4" w:space="0" w:color="000000"/>
              <w:right w:val="single" w:sz="4" w:space="0" w:color="000000"/>
            </w:tcBorders>
            <w:vAlign w:val="bottom"/>
          </w:tcPr>
          <w:p w:rsidR="00A92EC3" w:rsidRPr="00277C8D" w:rsidRDefault="00A92EC3" w:rsidP="00481565">
            <w:pPr>
              <w:pStyle w:val="Tablebody-centered"/>
            </w:pPr>
            <w:r w:rsidRPr="00277C8D">
              <w:t>180</w:t>
            </w:r>
          </w:p>
        </w:tc>
        <w:tc>
          <w:tcPr>
            <w:tcW w:w="1544" w:type="dxa"/>
            <w:tcBorders>
              <w:top w:val="single" w:sz="4" w:space="0" w:color="auto"/>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168</w:t>
            </w:r>
          </w:p>
        </w:tc>
        <w:tc>
          <w:tcPr>
            <w:tcW w:w="1544" w:type="dxa"/>
            <w:tcBorders>
              <w:top w:val="single" w:sz="4" w:space="0" w:color="auto"/>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102</w:t>
            </w:r>
          </w:p>
        </w:tc>
        <w:tc>
          <w:tcPr>
            <w:tcW w:w="1544" w:type="dxa"/>
            <w:tcBorders>
              <w:top w:val="single" w:sz="4" w:space="0" w:color="auto"/>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47</w:t>
            </w:r>
          </w:p>
        </w:tc>
      </w:tr>
      <w:tr w:rsidR="00A92EC3" w:rsidRPr="0093057A" w:rsidTr="007536EA">
        <w:trPr>
          <w:trHeight w:val="255"/>
          <w:jc w:val="center"/>
        </w:trPr>
        <w:tc>
          <w:tcPr>
            <w:tcW w:w="17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Masonry</w:t>
            </w:r>
          </w:p>
        </w:tc>
        <w:tc>
          <w:tcPr>
            <w:tcW w:w="1544" w:type="dxa"/>
            <w:tcBorders>
              <w:top w:val="single" w:sz="4" w:space="0" w:color="000000"/>
              <w:left w:val="single" w:sz="4" w:space="0" w:color="000000"/>
              <w:bottom w:val="single" w:sz="4" w:space="0" w:color="000000"/>
              <w:right w:val="single" w:sz="4" w:space="0" w:color="000000"/>
            </w:tcBorders>
            <w:vAlign w:val="bottom"/>
          </w:tcPr>
          <w:p w:rsidR="00A92EC3" w:rsidRPr="00277C8D" w:rsidRDefault="00A92EC3" w:rsidP="00481565">
            <w:pPr>
              <w:pStyle w:val="Tablebody-centered"/>
            </w:pPr>
            <w:r w:rsidRPr="00277C8D">
              <w:t>933</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1269</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2164</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363</w:t>
            </w:r>
          </w:p>
        </w:tc>
      </w:tr>
      <w:tr w:rsidR="00A92EC3" w:rsidRPr="0093057A" w:rsidTr="007536EA">
        <w:trPr>
          <w:trHeight w:val="255"/>
          <w:jc w:val="center"/>
        </w:trPr>
        <w:tc>
          <w:tcPr>
            <w:tcW w:w="17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Other</w:t>
            </w:r>
          </w:p>
        </w:tc>
        <w:tc>
          <w:tcPr>
            <w:tcW w:w="1544" w:type="dxa"/>
            <w:tcBorders>
              <w:top w:val="single" w:sz="4" w:space="0" w:color="000000"/>
              <w:left w:val="single" w:sz="4" w:space="0" w:color="000000"/>
              <w:bottom w:val="single" w:sz="4" w:space="0" w:color="000000"/>
              <w:right w:val="single" w:sz="4" w:space="0" w:color="000000"/>
            </w:tcBorders>
            <w:vAlign w:val="bottom"/>
          </w:tcPr>
          <w:p w:rsidR="00A92EC3" w:rsidRPr="00277C8D" w:rsidRDefault="00A92EC3" w:rsidP="00481565">
            <w:pPr>
              <w:pStyle w:val="Tablebody-centered"/>
            </w:pPr>
            <w:r w:rsidRPr="00277C8D">
              <w:t>94</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0</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0</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0</w:t>
            </w:r>
          </w:p>
        </w:tc>
      </w:tr>
    </w:tbl>
    <w:p w:rsidR="00A92EC3" w:rsidRPr="00277C8D" w:rsidRDefault="00A92EC3" w:rsidP="00A92EC3">
      <w:pPr>
        <w:jc w:val="center"/>
        <w:rPr>
          <w:b/>
          <w:bCs/>
          <w:sz w:val="22"/>
          <w:szCs w:val="22"/>
        </w:rPr>
      </w:pPr>
    </w:p>
    <w:p w:rsidR="003307E9" w:rsidRDefault="003307E9">
      <w:pPr>
        <w:jc w:val="left"/>
        <w:rPr>
          <w:ins w:id="979" w:author="Diana Machado" w:date="2019-04-06T15:07:00Z"/>
          <w:b/>
          <w:iCs/>
          <w:color w:val="000000" w:themeColor="text1"/>
          <w:sz w:val="22"/>
          <w:szCs w:val="18"/>
        </w:rPr>
      </w:pPr>
      <w:ins w:id="980" w:author="Diana Machado" w:date="2019-04-06T15:07:00Z">
        <w:r>
          <w:br w:type="page"/>
        </w:r>
      </w:ins>
    </w:p>
    <w:p w:rsidR="00A92EC3" w:rsidRPr="00611035" w:rsidRDefault="00A92EC3">
      <w:pPr>
        <w:pStyle w:val="Caption"/>
      </w:pPr>
      <w:r w:rsidRPr="00277C8D">
        <w:lastRenderedPageBreak/>
        <w:t xml:space="preserve">CR05-LRd. Distribution of </w:t>
      </w:r>
      <w:r w:rsidRPr="00B916D4">
        <w:t>claims</w:t>
      </w:r>
      <w:r w:rsidRPr="00277C8D">
        <w:t xml:space="preserve"> per story for CR LR 2005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20"/>
        <w:gridCol w:w="1375"/>
        <w:gridCol w:w="1375"/>
        <w:gridCol w:w="1375"/>
        <w:gridCol w:w="1375"/>
      </w:tblGrid>
      <w:tr w:rsidR="00A92EC3" w:rsidRPr="0093057A" w:rsidTr="007536EA">
        <w:trPr>
          <w:trHeight w:val="270"/>
          <w:tblHeader/>
          <w:jc w:val="center"/>
        </w:trPr>
        <w:tc>
          <w:tcPr>
            <w:tcW w:w="2420" w:type="dxa"/>
            <w:noWrap/>
          </w:tcPr>
          <w:p w:rsidR="00A92EC3" w:rsidRPr="00277C8D" w:rsidRDefault="00A92EC3" w:rsidP="00481565">
            <w:pPr>
              <w:pStyle w:val="Tablebody-centered"/>
            </w:pPr>
            <w:r w:rsidRPr="00277C8D">
              <w:t>Stories</w:t>
            </w:r>
          </w:p>
        </w:tc>
        <w:tc>
          <w:tcPr>
            <w:tcW w:w="1375" w:type="dxa"/>
          </w:tcPr>
          <w:p w:rsidR="00A92EC3" w:rsidRPr="00277C8D" w:rsidRDefault="00A92EC3" w:rsidP="00481565">
            <w:pPr>
              <w:pStyle w:val="Tablebody-centered"/>
              <w:rPr>
                <w:rFonts w:eastAsiaTheme="minorHAnsi"/>
                <w:color w:val="000000"/>
              </w:rPr>
            </w:pPr>
            <w:r w:rsidRPr="00277C8D">
              <w:t>CR1-LR05</w:t>
            </w:r>
          </w:p>
        </w:tc>
        <w:tc>
          <w:tcPr>
            <w:tcW w:w="1375" w:type="dxa"/>
          </w:tcPr>
          <w:p w:rsidR="00A92EC3" w:rsidRPr="00277C8D" w:rsidRDefault="00A92EC3" w:rsidP="00481565">
            <w:pPr>
              <w:pStyle w:val="Tablebody-centered"/>
            </w:pPr>
            <w:r w:rsidRPr="00277C8D">
              <w:t>CR2-LR05</w:t>
            </w:r>
          </w:p>
        </w:tc>
        <w:tc>
          <w:tcPr>
            <w:tcW w:w="1375" w:type="dxa"/>
          </w:tcPr>
          <w:p w:rsidR="00A92EC3" w:rsidRPr="00277C8D" w:rsidRDefault="00A92EC3" w:rsidP="00481565">
            <w:pPr>
              <w:pStyle w:val="Tablebody-centered"/>
            </w:pPr>
            <w:r w:rsidRPr="00277C8D">
              <w:t>CR3-LR05</w:t>
            </w:r>
          </w:p>
        </w:tc>
        <w:tc>
          <w:tcPr>
            <w:tcW w:w="1375" w:type="dxa"/>
          </w:tcPr>
          <w:p w:rsidR="00A92EC3" w:rsidRPr="00277C8D" w:rsidRDefault="00A92EC3" w:rsidP="00481565">
            <w:pPr>
              <w:pStyle w:val="Tablebody-centered"/>
            </w:pPr>
            <w:r w:rsidRPr="00277C8D">
              <w:t>CR4-LR05</w:t>
            </w:r>
          </w:p>
        </w:tc>
      </w:tr>
      <w:tr w:rsidR="00A92EC3" w:rsidRPr="0093057A" w:rsidTr="007536EA">
        <w:trPr>
          <w:trHeight w:val="255"/>
          <w:jc w:val="center"/>
        </w:trPr>
        <w:tc>
          <w:tcPr>
            <w:tcW w:w="2420" w:type="dxa"/>
            <w:noWrap/>
          </w:tcPr>
          <w:p w:rsidR="00A92EC3" w:rsidRPr="00277C8D" w:rsidRDefault="00A92EC3" w:rsidP="00481565">
            <w:pPr>
              <w:pStyle w:val="Tablebody-centered"/>
            </w:pPr>
            <w:r w:rsidRPr="00277C8D">
              <w:t>1</w:t>
            </w:r>
          </w:p>
        </w:tc>
        <w:tc>
          <w:tcPr>
            <w:tcW w:w="1375" w:type="dxa"/>
            <w:vAlign w:val="bottom"/>
          </w:tcPr>
          <w:p w:rsidR="00A92EC3" w:rsidRPr="00277C8D" w:rsidRDefault="00A92EC3" w:rsidP="00481565">
            <w:pPr>
              <w:pStyle w:val="Tablebody-centered"/>
            </w:pPr>
            <w:r w:rsidRPr="00277C8D">
              <w:t>645</w:t>
            </w:r>
          </w:p>
        </w:tc>
        <w:tc>
          <w:tcPr>
            <w:tcW w:w="1375" w:type="dxa"/>
          </w:tcPr>
          <w:p w:rsidR="00A92EC3" w:rsidRPr="00277C8D" w:rsidRDefault="00A92EC3" w:rsidP="00481565">
            <w:pPr>
              <w:pStyle w:val="Tablebody-centered"/>
            </w:pPr>
            <w:r w:rsidRPr="00277C8D">
              <w:t>458</w:t>
            </w:r>
          </w:p>
        </w:tc>
        <w:tc>
          <w:tcPr>
            <w:tcW w:w="1375" w:type="dxa"/>
          </w:tcPr>
          <w:p w:rsidR="00A92EC3" w:rsidRPr="00277C8D" w:rsidRDefault="00A92EC3" w:rsidP="00481565">
            <w:pPr>
              <w:pStyle w:val="Tablebody-centered"/>
            </w:pPr>
            <w:r w:rsidRPr="00277C8D">
              <w:t>955</w:t>
            </w:r>
          </w:p>
        </w:tc>
        <w:tc>
          <w:tcPr>
            <w:tcW w:w="1375" w:type="dxa"/>
          </w:tcPr>
          <w:p w:rsidR="00A92EC3" w:rsidRPr="00277C8D" w:rsidRDefault="00A92EC3" w:rsidP="00481565">
            <w:pPr>
              <w:pStyle w:val="Tablebody-centered"/>
            </w:pPr>
            <w:r w:rsidRPr="00277C8D">
              <w:t>180</w:t>
            </w:r>
          </w:p>
        </w:tc>
      </w:tr>
      <w:tr w:rsidR="00A92EC3" w:rsidRPr="0093057A" w:rsidTr="007536EA">
        <w:trPr>
          <w:trHeight w:val="255"/>
          <w:jc w:val="center"/>
        </w:trPr>
        <w:tc>
          <w:tcPr>
            <w:tcW w:w="2420" w:type="dxa"/>
            <w:noWrap/>
          </w:tcPr>
          <w:p w:rsidR="00A92EC3" w:rsidRPr="00277C8D" w:rsidRDefault="00A92EC3" w:rsidP="00481565">
            <w:pPr>
              <w:pStyle w:val="Tablebody-centered"/>
            </w:pPr>
            <w:r w:rsidRPr="00277C8D">
              <w:t>2</w:t>
            </w:r>
          </w:p>
        </w:tc>
        <w:tc>
          <w:tcPr>
            <w:tcW w:w="1375" w:type="dxa"/>
            <w:vAlign w:val="bottom"/>
          </w:tcPr>
          <w:p w:rsidR="00A92EC3" w:rsidRPr="00277C8D" w:rsidRDefault="00A92EC3" w:rsidP="00481565">
            <w:pPr>
              <w:pStyle w:val="Tablebody-centered"/>
            </w:pPr>
            <w:r w:rsidRPr="00277C8D">
              <w:t>498</w:t>
            </w:r>
          </w:p>
        </w:tc>
        <w:tc>
          <w:tcPr>
            <w:tcW w:w="1375" w:type="dxa"/>
          </w:tcPr>
          <w:p w:rsidR="00A92EC3" w:rsidRPr="00277C8D" w:rsidRDefault="00A92EC3" w:rsidP="00481565">
            <w:pPr>
              <w:pStyle w:val="Tablebody-centered"/>
            </w:pPr>
            <w:r w:rsidRPr="00277C8D">
              <w:t>863</w:t>
            </w:r>
          </w:p>
        </w:tc>
        <w:tc>
          <w:tcPr>
            <w:tcW w:w="1375" w:type="dxa"/>
          </w:tcPr>
          <w:p w:rsidR="00A92EC3" w:rsidRPr="00277C8D" w:rsidRDefault="00A92EC3" w:rsidP="00481565">
            <w:pPr>
              <w:pStyle w:val="Tablebody-centered"/>
            </w:pPr>
            <w:r w:rsidRPr="00277C8D">
              <w:t>1111</w:t>
            </w:r>
          </w:p>
        </w:tc>
        <w:tc>
          <w:tcPr>
            <w:tcW w:w="1375" w:type="dxa"/>
          </w:tcPr>
          <w:p w:rsidR="00A92EC3" w:rsidRPr="00277C8D" w:rsidRDefault="00A92EC3" w:rsidP="00481565">
            <w:pPr>
              <w:pStyle w:val="Tablebody-centered"/>
            </w:pPr>
            <w:r w:rsidRPr="00277C8D">
              <w:t>221</w:t>
            </w:r>
          </w:p>
        </w:tc>
      </w:tr>
      <w:tr w:rsidR="00A92EC3" w:rsidRPr="0093057A" w:rsidTr="007536EA">
        <w:trPr>
          <w:trHeight w:val="255"/>
          <w:jc w:val="center"/>
        </w:trPr>
        <w:tc>
          <w:tcPr>
            <w:tcW w:w="2420" w:type="dxa"/>
            <w:noWrap/>
          </w:tcPr>
          <w:p w:rsidR="00A92EC3" w:rsidRPr="00277C8D" w:rsidRDefault="00A92EC3" w:rsidP="00481565">
            <w:pPr>
              <w:pStyle w:val="Tablebody-centered"/>
            </w:pPr>
            <w:r w:rsidRPr="00277C8D">
              <w:t>3</w:t>
            </w:r>
          </w:p>
        </w:tc>
        <w:tc>
          <w:tcPr>
            <w:tcW w:w="1375" w:type="dxa"/>
            <w:vAlign w:val="bottom"/>
          </w:tcPr>
          <w:p w:rsidR="00A92EC3" w:rsidRPr="00277C8D" w:rsidRDefault="00A92EC3" w:rsidP="00481565">
            <w:pPr>
              <w:pStyle w:val="Tablebody-centered"/>
            </w:pPr>
            <w:r w:rsidRPr="00277C8D">
              <w:t>64</w:t>
            </w:r>
          </w:p>
        </w:tc>
        <w:tc>
          <w:tcPr>
            <w:tcW w:w="1375" w:type="dxa"/>
          </w:tcPr>
          <w:p w:rsidR="00A92EC3" w:rsidRPr="00277C8D" w:rsidRDefault="00A92EC3" w:rsidP="00481565">
            <w:pPr>
              <w:pStyle w:val="Tablebody-centered"/>
            </w:pPr>
            <w:r w:rsidRPr="00277C8D">
              <w:t>116</w:t>
            </w:r>
          </w:p>
        </w:tc>
        <w:tc>
          <w:tcPr>
            <w:tcW w:w="1375" w:type="dxa"/>
          </w:tcPr>
          <w:p w:rsidR="00A92EC3" w:rsidRPr="00277C8D" w:rsidRDefault="00A92EC3" w:rsidP="00481565">
            <w:pPr>
              <w:pStyle w:val="Tablebody-centered"/>
            </w:pPr>
            <w:r w:rsidRPr="00277C8D">
              <w:t>200</w:t>
            </w:r>
          </w:p>
        </w:tc>
        <w:tc>
          <w:tcPr>
            <w:tcW w:w="1375" w:type="dxa"/>
          </w:tcPr>
          <w:p w:rsidR="00A92EC3" w:rsidRPr="00277C8D" w:rsidRDefault="00A92EC3" w:rsidP="00481565">
            <w:pPr>
              <w:pStyle w:val="Tablebody-centered"/>
            </w:pPr>
            <w:r w:rsidRPr="00277C8D">
              <w:t>9</w:t>
            </w:r>
          </w:p>
        </w:tc>
      </w:tr>
    </w:tbl>
    <w:p w:rsidR="00A92EC3" w:rsidRDefault="00A92EC3" w:rsidP="00A92EC3">
      <w:pPr>
        <w:jc w:val="center"/>
        <w:rPr>
          <w:b/>
          <w:bCs/>
          <w:sz w:val="22"/>
          <w:szCs w:val="22"/>
        </w:rPr>
      </w:pPr>
    </w:p>
    <w:p w:rsidR="00A92EC3" w:rsidRPr="00277C8D" w:rsidRDefault="00A92EC3">
      <w:pPr>
        <w:pStyle w:val="Caption"/>
      </w:pPr>
      <w:r w:rsidRPr="00277C8D">
        <w:t xml:space="preserve"> CR05-LRe. Distribution of claims per era for CR LR 2005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B916D4">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3</w:t>
            </w:r>
          </w:p>
        </w:tc>
        <w:tc>
          <w:tcPr>
            <w:tcW w:w="1440" w:type="dxa"/>
          </w:tcPr>
          <w:p w:rsidR="00A92EC3" w:rsidRPr="00277C8D" w:rsidRDefault="00A92EC3" w:rsidP="00481565">
            <w:pPr>
              <w:pStyle w:val="Tablebody-centered"/>
            </w:pPr>
            <w:r w:rsidRPr="00277C8D">
              <w:t>112</w:t>
            </w:r>
          </w:p>
        </w:tc>
        <w:tc>
          <w:tcPr>
            <w:tcW w:w="1440" w:type="dxa"/>
          </w:tcPr>
          <w:p w:rsidR="00A92EC3" w:rsidRPr="00277C8D" w:rsidRDefault="00A92EC3" w:rsidP="00481565">
            <w:pPr>
              <w:pStyle w:val="Tablebody-centered"/>
            </w:pPr>
            <w:r w:rsidRPr="00277C8D">
              <w:t>644</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98</w:t>
            </w:r>
          </w:p>
        </w:tc>
        <w:tc>
          <w:tcPr>
            <w:tcW w:w="1440" w:type="dxa"/>
          </w:tcPr>
          <w:p w:rsidR="00A92EC3" w:rsidRPr="00277C8D" w:rsidRDefault="00A92EC3" w:rsidP="00481565">
            <w:pPr>
              <w:pStyle w:val="Tablebody-centered"/>
            </w:pPr>
            <w:r w:rsidRPr="00277C8D">
              <w:t>229</w:t>
            </w:r>
          </w:p>
        </w:tc>
        <w:tc>
          <w:tcPr>
            <w:tcW w:w="1440" w:type="dxa"/>
          </w:tcPr>
          <w:p w:rsidR="00A92EC3" w:rsidRPr="00277C8D" w:rsidRDefault="00A92EC3" w:rsidP="00481565">
            <w:pPr>
              <w:pStyle w:val="Tablebody-centered"/>
            </w:pPr>
            <w:r w:rsidRPr="00277C8D">
              <w:t>743</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79</w:t>
            </w:r>
          </w:p>
        </w:tc>
        <w:tc>
          <w:tcPr>
            <w:tcW w:w="1440" w:type="dxa"/>
          </w:tcPr>
          <w:p w:rsidR="00A92EC3" w:rsidRPr="00277C8D" w:rsidRDefault="00A92EC3" w:rsidP="00481565">
            <w:pPr>
              <w:pStyle w:val="Tablebody-centered"/>
            </w:pPr>
            <w:r w:rsidRPr="00277C8D">
              <w:t>501</w:t>
            </w:r>
          </w:p>
        </w:tc>
        <w:tc>
          <w:tcPr>
            <w:tcW w:w="1440" w:type="dxa"/>
          </w:tcPr>
          <w:p w:rsidR="00A92EC3" w:rsidRPr="00277C8D" w:rsidRDefault="00A92EC3" w:rsidP="00481565">
            <w:pPr>
              <w:pStyle w:val="Tablebody-centered"/>
            </w:pPr>
            <w:r w:rsidRPr="00277C8D">
              <w:t>559</w:t>
            </w:r>
          </w:p>
        </w:tc>
        <w:tc>
          <w:tcPr>
            <w:tcW w:w="1440" w:type="dxa"/>
          </w:tcPr>
          <w:p w:rsidR="00A92EC3" w:rsidRPr="00277C8D" w:rsidRDefault="00A92EC3" w:rsidP="00481565">
            <w:pPr>
              <w:pStyle w:val="Tablebody-centered"/>
            </w:pPr>
            <w:r w:rsidRPr="00277C8D">
              <w:t>6</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811</w:t>
            </w:r>
          </w:p>
        </w:tc>
        <w:tc>
          <w:tcPr>
            <w:tcW w:w="1440" w:type="dxa"/>
          </w:tcPr>
          <w:p w:rsidR="00A92EC3" w:rsidRPr="00277C8D" w:rsidRDefault="00A92EC3" w:rsidP="00481565">
            <w:pPr>
              <w:pStyle w:val="Tablebody-centered"/>
            </w:pPr>
            <w:r w:rsidRPr="00277C8D">
              <w:t>578</w:t>
            </w:r>
          </w:p>
        </w:tc>
        <w:tc>
          <w:tcPr>
            <w:tcW w:w="1440" w:type="dxa"/>
          </w:tcPr>
          <w:p w:rsidR="00A92EC3" w:rsidRPr="00277C8D" w:rsidRDefault="00A92EC3" w:rsidP="00481565">
            <w:pPr>
              <w:pStyle w:val="Tablebody-centered"/>
            </w:pPr>
            <w:r w:rsidRPr="00277C8D">
              <w:t>270</w:t>
            </w:r>
          </w:p>
        </w:tc>
        <w:tc>
          <w:tcPr>
            <w:tcW w:w="1440" w:type="dxa"/>
          </w:tcPr>
          <w:p w:rsidR="00A92EC3" w:rsidRPr="00277C8D" w:rsidRDefault="00A92EC3" w:rsidP="00481565">
            <w:pPr>
              <w:pStyle w:val="Tablebody-centered"/>
            </w:pPr>
            <w:r w:rsidRPr="00277C8D">
              <w:t>119</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16</w:t>
            </w:r>
          </w:p>
        </w:tc>
        <w:tc>
          <w:tcPr>
            <w:tcW w:w="1440" w:type="dxa"/>
          </w:tcPr>
          <w:p w:rsidR="00A92EC3" w:rsidRPr="00277C8D" w:rsidRDefault="00A92EC3" w:rsidP="00481565">
            <w:pPr>
              <w:pStyle w:val="Tablebody-centered"/>
            </w:pPr>
            <w:r w:rsidRPr="00277C8D">
              <w:t>17</w:t>
            </w:r>
          </w:p>
        </w:tc>
        <w:tc>
          <w:tcPr>
            <w:tcW w:w="1440" w:type="dxa"/>
          </w:tcPr>
          <w:p w:rsidR="00A92EC3" w:rsidRPr="00277C8D" w:rsidRDefault="00A92EC3" w:rsidP="00481565">
            <w:pPr>
              <w:pStyle w:val="Tablebody-centered"/>
            </w:pPr>
            <w:r w:rsidRPr="00277C8D">
              <w:t>35</w:t>
            </w:r>
          </w:p>
        </w:tc>
        <w:tc>
          <w:tcPr>
            <w:tcW w:w="1440" w:type="dxa"/>
          </w:tcPr>
          <w:p w:rsidR="00A92EC3" w:rsidRPr="00277C8D" w:rsidRDefault="00A92EC3" w:rsidP="00481565">
            <w:pPr>
              <w:pStyle w:val="Tablebody-centered"/>
            </w:pPr>
            <w:r w:rsidRPr="00277C8D">
              <w:t>196</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5</w:t>
            </w:r>
          </w:p>
        </w:tc>
        <w:tc>
          <w:tcPr>
            <w:tcW w:w="1440" w:type="dxa"/>
          </w:tcPr>
          <w:p w:rsidR="00A92EC3" w:rsidRPr="00277C8D" w:rsidRDefault="00A92EC3" w:rsidP="00481565">
            <w:pPr>
              <w:pStyle w:val="Tablebody-centered"/>
            </w:pPr>
            <w:r w:rsidRPr="00277C8D">
              <w:t>89</w:t>
            </w:r>
          </w:p>
        </w:tc>
      </w:tr>
    </w:tbl>
    <w:p w:rsidR="00A92EC3" w:rsidRPr="00277C8D" w:rsidRDefault="00A92EC3" w:rsidP="00A92EC3">
      <w:pPr>
        <w:jc w:val="center"/>
        <w:rPr>
          <w:b/>
          <w:bCs/>
          <w:sz w:val="22"/>
          <w:szCs w:val="22"/>
        </w:rPr>
      </w:pPr>
    </w:p>
    <w:p w:rsidR="00A92EC3" w:rsidRPr="00277C8D" w:rsidRDefault="00A92EC3">
      <w:pPr>
        <w:pStyle w:val="Caption"/>
      </w:pPr>
      <w:r w:rsidRPr="00277C8D">
        <w:t>CR05-LRf. Distribution of claims per era for CR LR 2005 companies, for hurricane Dennis,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12</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7</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A92EC3" w:rsidRPr="00277C8D" w:rsidRDefault="00A92EC3" w:rsidP="00A92EC3">
      <w:pPr>
        <w:rPr>
          <w:b/>
          <w:bCs/>
          <w:sz w:val="22"/>
          <w:szCs w:val="22"/>
        </w:rPr>
      </w:pPr>
    </w:p>
    <w:p w:rsidR="00A92EC3" w:rsidRPr="00277C8D" w:rsidRDefault="00A92EC3">
      <w:pPr>
        <w:pStyle w:val="Caption"/>
      </w:pPr>
      <w:r w:rsidRPr="00277C8D">
        <w:t xml:space="preserve"> CR05-LRg. Distribution of claims per era for CR LR 2005 companies, for hurricane Dennis, and construction type Masonry.</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A92EC3" w:rsidRPr="00277C8D" w:rsidRDefault="00A92EC3" w:rsidP="00A92EC3">
      <w:pPr>
        <w:rPr>
          <w:b/>
          <w:bCs/>
          <w:sz w:val="22"/>
          <w:szCs w:val="22"/>
        </w:rPr>
      </w:pPr>
    </w:p>
    <w:p w:rsidR="00A92EC3" w:rsidRPr="00277C8D" w:rsidRDefault="00A92EC3">
      <w:pPr>
        <w:pStyle w:val="Caption"/>
      </w:pPr>
      <w:r w:rsidRPr="00277C8D">
        <w:t>CR05-LRh. Distribution of claims per era for CR LR 2005 companies, for hurricane Dennis, and construction type Other.</w:t>
      </w:r>
    </w:p>
    <w:tbl>
      <w:tblPr>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0"/>
        <w:gridCol w:w="1440"/>
        <w:gridCol w:w="1440"/>
        <w:gridCol w:w="1440"/>
        <w:gridCol w:w="1440"/>
      </w:tblGrid>
      <w:tr w:rsidR="00A92EC3" w:rsidRPr="0093057A" w:rsidTr="00E53E10">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E53E10">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9F645A" w:rsidRDefault="009F645A" w:rsidP="00A92EC3">
      <w:pPr>
        <w:jc w:val="center"/>
        <w:rPr>
          <w:b/>
          <w:bCs/>
          <w:sz w:val="22"/>
          <w:szCs w:val="22"/>
        </w:rPr>
      </w:pPr>
    </w:p>
    <w:p w:rsidR="003307E9" w:rsidRDefault="003307E9">
      <w:pPr>
        <w:jc w:val="left"/>
        <w:rPr>
          <w:ins w:id="981" w:author="Diana Machado" w:date="2019-04-06T15:07:00Z"/>
          <w:b/>
          <w:iCs/>
          <w:color w:val="000000" w:themeColor="text1"/>
          <w:sz w:val="22"/>
          <w:szCs w:val="18"/>
        </w:rPr>
      </w:pPr>
      <w:ins w:id="982" w:author="Diana Machado" w:date="2019-04-06T15:07:00Z">
        <w:r>
          <w:br w:type="page"/>
        </w:r>
      </w:ins>
    </w:p>
    <w:p w:rsidR="00A92EC3" w:rsidRPr="00611035" w:rsidRDefault="00A92EC3">
      <w:pPr>
        <w:pStyle w:val="Caption"/>
      </w:pPr>
      <w:r w:rsidRPr="00277C8D">
        <w:lastRenderedPageBreak/>
        <w:t>CR05-LRi. Distribution of claims per era for CR LR 2005 companies, for hurricane Katrina, and construction type Frame</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6</w:t>
            </w:r>
          </w:p>
        </w:tc>
        <w:tc>
          <w:tcPr>
            <w:tcW w:w="1440" w:type="dxa"/>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A92EC3" w:rsidRPr="00277C8D" w:rsidRDefault="00A92EC3" w:rsidP="00481565">
      <w:pPr>
        <w:pStyle w:val="Tablebody-centered"/>
      </w:pPr>
    </w:p>
    <w:p w:rsidR="00A92EC3" w:rsidRPr="00277C8D" w:rsidRDefault="00A92EC3">
      <w:pPr>
        <w:pStyle w:val="Caption"/>
      </w:pPr>
      <w:r w:rsidRPr="00277C8D">
        <w:t>CR05-LRj. Distribution of claims per era for CR LR 2005 companies, for hurricane Katrina, and construction type Masonry</w:t>
      </w:r>
      <w:r w:rsidRPr="0093057A">
        <w:t>.</w:t>
      </w:r>
    </w:p>
    <w:tbl>
      <w:tblPr>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0"/>
        <w:gridCol w:w="1440"/>
        <w:gridCol w:w="1440"/>
        <w:gridCol w:w="1440"/>
        <w:gridCol w:w="1440"/>
      </w:tblGrid>
      <w:tr w:rsidR="00A92EC3" w:rsidRPr="0093057A" w:rsidTr="00E53E10">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E53E10">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3</w:t>
            </w:r>
          </w:p>
        </w:tc>
        <w:tc>
          <w:tcPr>
            <w:tcW w:w="1440" w:type="dxa"/>
          </w:tcPr>
          <w:p w:rsidR="00A92EC3" w:rsidRPr="00277C8D" w:rsidRDefault="00A92EC3" w:rsidP="00481565">
            <w:pPr>
              <w:pStyle w:val="Tablebody-centered"/>
            </w:pPr>
            <w:r w:rsidRPr="00277C8D">
              <w:t>62</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3</w:t>
            </w:r>
          </w:p>
        </w:tc>
        <w:tc>
          <w:tcPr>
            <w:tcW w:w="1440" w:type="dxa"/>
          </w:tcPr>
          <w:p w:rsidR="00A92EC3" w:rsidRPr="00277C8D" w:rsidRDefault="00A92EC3" w:rsidP="00481565">
            <w:pPr>
              <w:pStyle w:val="Tablebody-centered"/>
            </w:pPr>
            <w:r w:rsidRPr="00277C8D">
              <w:t>9</w:t>
            </w:r>
          </w:p>
        </w:tc>
        <w:tc>
          <w:tcPr>
            <w:tcW w:w="1440" w:type="dxa"/>
          </w:tcPr>
          <w:p w:rsidR="00A92EC3" w:rsidRPr="00277C8D" w:rsidRDefault="00A92EC3" w:rsidP="00481565">
            <w:pPr>
              <w:pStyle w:val="Tablebody-centered"/>
            </w:pPr>
            <w:r w:rsidRPr="00277C8D">
              <w:t>61</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29</w:t>
            </w:r>
          </w:p>
        </w:tc>
        <w:tc>
          <w:tcPr>
            <w:tcW w:w="1440" w:type="dxa"/>
          </w:tcPr>
          <w:p w:rsidR="00A92EC3" w:rsidRPr="00277C8D" w:rsidRDefault="00A92EC3" w:rsidP="00481565">
            <w:pPr>
              <w:pStyle w:val="Tablebody-centered"/>
            </w:pPr>
            <w:r w:rsidRPr="00277C8D">
              <w:t>29</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54</w:t>
            </w:r>
          </w:p>
        </w:tc>
        <w:tc>
          <w:tcPr>
            <w:tcW w:w="1440" w:type="dxa"/>
          </w:tcPr>
          <w:p w:rsidR="00A92EC3" w:rsidRPr="00277C8D" w:rsidRDefault="00A92EC3" w:rsidP="00481565">
            <w:pPr>
              <w:pStyle w:val="Tablebody-centered"/>
            </w:pPr>
            <w:r w:rsidRPr="00277C8D">
              <w:t>23</w:t>
            </w:r>
          </w:p>
        </w:tc>
        <w:tc>
          <w:tcPr>
            <w:tcW w:w="1440" w:type="dxa"/>
          </w:tcPr>
          <w:p w:rsidR="00A92EC3" w:rsidRPr="00277C8D" w:rsidRDefault="00A92EC3" w:rsidP="00481565">
            <w:pPr>
              <w:pStyle w:val="Tablebody-centered"/>
            </w:pPr>
            <w:r w:rsidRPr="00277C8D">
              <w:t>23</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5</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0</w:t>
            </w:r>
          </w:p>
        </w:tc>
      </w:tr>
    </w:tbl>
    <w:p w:rsidR="00A92EC3" w:rsidRPr="00277C8D" w:rsidRDefault="00A92EC3" w:rsidP="00A92EC3">
      <w:pPr>
        <w:rPr>
          <w:b/>
          <w:bCs/>
          <w:sz w:val="22"/>
          <w:szCs w:val="22"/>
        </w:rPr>
      </w:pPr>
    </w:p>
    <w:p w:rsidR="00A92EC3" w:rsidRPr="00277C8D" w:rsidRDefault="00A92EC3">
      <w:pPr>
        <w:pStyle w:val="Caption"/>
      </w:pPr>
      <w:r w:rsidRPr="00277C8D">
        <w:t xml:space="preserve"> CR05-LRk. Distribution of claims per era for CR LR 2005 companies, for hurricane Katrina, and construction type Other</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A92EC3" w:rsidRPr="00277C8D" w:rsidRDefault="00A92EC3" w:rsidP="00A92EC3">
      <w:pPr>
        <w:rPr>
          <w:b/>
          <w:bCs/>
          <w:sz w:val="22"/>
          <w:szCs w:val="22"/>
        </w:rPr>
      </w:pPr>
    </w:p>
    <w:p w:rsidR="00A92EC3" w:rsidRPr="00277C8D" w:rsidRDefault="00A92EC3">
      <w:pPr>
        <w:pStyle w:val="Caption"/>
      </w:pPr>
      <w:r w:rsidRPr="00277C8D">
        <w:t xml:space="preserve"> CR05-LRl. Distribution of claims per era for CR LR 2005 companies, for hurricane Wilma, and construction type Frame</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46</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93</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2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48</w:t>
            </w:r>
          </w:p>
        </w:tc>
        <w:tc>
          <w:tcPr>
            <w:tcW w:w="1440" w:type="dxa"/>
          </w:tcPr>
          <w:p w:rsidR="00A92EC3" w:rsidRPr="00277C8D" w:rsidRDefault="00A92EC3" w:rsidP="00481565">
            <w:pPr>
              <w:pStyle w:val="Tablebody-centered"/>
            </w:pPr>
            <w:r w:rsidRPr="00277C8D">
              <w:t>11</w:t>
            </w:r>
          </w:p>
        </w:tc>
        <w:tc>
          <w:tcPr>
            <w:tcW w:w="1440" w:type="dxa"/>
          </w:tcPr>
          <w:p w:rsidR="00A92EC3" w:rsidRPr="00277C8D" w:rsidRDefault="00A92EC3" w:rsidP="00481565">
            <w:pPr>
              <w:pStyle w:val="Tablebody-centered"/>
            </w:pPr>
            <w:r w:rsidRPr="00277C8D">
              <w:t>12</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525</w:t>
            </w:r>
          </w:p>
        </w:tc>
        <w:tc>
          <w:tcPr>
            <w:tcW w:w="1440" w:type="dxa"/>
          </w:tcPr>
          <w:p w:rsidR="00A92EC3" w:rsidRPr="00277C8D" w:rsidRDefault="00A92EC3" w:rsidP="00481565">
            <w:pPr>
              <w:pStyle w:val="Tablebody-centered"/>
            </w:pPr>
            <w:r w:rsidRPr="00277C8D">
              <w:t>147</w:t>
            </w:r>
          </w:p>
        </w:tc>
        <w:tc>
          <w:tcPr>
            <w:tcW w:w="1440" w:type="dxa"/>
          </w:tcPr>
          <w:p w:rsidR="00A92EC3" w:rsidRPr="00277C8D" w:rsidRDefault="00A92EC3" w:rsidP="00481565">
            <w:pPr>
              <w:pStyle w:val="Tablebody-centered"/>
            </w:pPr>
            <w:r w:rsidRPr="00277C8D">
              <w:t>19</w:t>
            </w:r>
          </w:p>
        </w:tc>
        <w:tc>
          <w:tcPr>
            <w:tcW w:w="1440" w:type="dxa"/>
          </w:tcPr>
          <w:p w:rsidR="00A92EC3" w:rsidRPr="00277C8D" w:rsidRDefault="00A92EC3" w:rsidP="00481565">
            <w:pPr>
              <w:pStyle w:val="Tablebody-centered"/>
            </w:pPr>
            <w:r w:rsidRPr="00277C8D">
              <w:t>9</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29</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9</w:t>
            </w:r>
          </w:p>
        </w:tc>
      </w:tr>
    </w:tbl>
    <w:p w:rsidR="00A92EC3" w:rsidRPr="00277C8D" w:rsidRDefault="00A92EC3" w:rsidP="00A92EC3">
      <w:pPr>
        <w:rPr>
          <w:b/>
          <w:bCs/>
          <w:sz w:val="22"/>
          <w:szCs w:val="22"/>
        </w:rPr>
      </w:pPr>
    </w:p>
    <w:p w:rsidR="003307E9" w:rsidRDefault="003307E9">
      <w:pPr>
        <w:jc w:val="left"/>
        <w:rPr>
          <w:b/>
          <w:iCs/>
          <w:color w:val="000000" w:themeColor="text1"/>
          <w:sz w:val="22"/>
          <w:szCs w:val="18"/>
        </w:rPr>
      </w:pPr>
      <w:r>
        <w:br w:type="page"/>
      </w:r>
    </w:p>
    <w:p w:rsidR="00A92EC3" w:rsidRPr="00277C8D" w:rsidRDefault="00A92EC3">
      <w:pPr>
        <w:pStyle w:val="Caption"/>
      </w:pPr>
      <w:r w:rsidRPr="00277C8D">
        <w:lastRenderedPageBreak/>
        <w:t>CR05-LRm. Distribution of claims per era for CR LR 2005 companies, for hurricane Wilma, and construction type Masonry</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95</w:t>
            </w:r>
          </w:p>
        </w:tc>
        <w:tc>
          <w:tcPr>
            <w:tcW w:w="1440" w:type="dxa"/>
          </w:tcPr>
          <w:p w:rsidR="00A92EC3" w:rsidRPr="00277C8D" w:rsidRDefault="00A92EC3" w:rsidP="00481565">
            <w:pPr>
              <w:pStyle w:val="Tablebody-centered"/>
            </w:pPr>
            <w:r w:rsidRPr="00277C8D">
              <w:t>534</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93</w:t>
            </w:r>
          </w:p>
        </w:tc>
        <w:tc>
          <w:tcPr>
            <w:tcW w:w="1440" w:type="dxa"/>
          </w:tcPr>
          <w:p w:rsidR="00A92EC3" w:rsidRPr="00277C8D" w:rsidRDefault="00A92EC3" w:rsidP="00481565">
            <w:pPr>
              <w:pStyle w:val="Tablebody-centered"/>
            </w:pPr>
            <w:r w:rsidRPr="00277C8D">
              <w:t>220</w:t>
            </w:r>
          </w:p>
        </w:tc>
        <w:tc>
          <w:tcPr>
            <w:tcW w:w="1440" w:type="dxa"/>
          </w:tcPr>
          <w:p w:rsidR="00A92EC3" w:rsidRPr="00277C8D" w:rsidRDefault="00A92EC3" w:rsidP="00481565">
            <w:pPr>
              <w:pStyle w:val="Tablebody-centered"/>
            </w:pPr>
            <w:r w:rsidRPr="00277C8D">
              <w:t>662</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48</w:t>
            </w:r>
          </w:p>
        </w:tc>
        <w:tc>
          <w:tcPr>
            <w:tcW w:w="1440" w:type="dxa"/>
          </w:tcPr>
          <w:p w:rsidR="00A92EC3" w:rsidRPr="00277C8D" w:rsidRDefault="00A92EC3" w:rsidP="00481565">
            <w:pPr>
              <w:pStyle w:val="Tablebody-centered"/>
            </w:pPr>
            <w:r w:rsidRPr="00277C8D">
              <w:t>461</w:t>
            </w:r>
          </w:p>
        </w:tc>
        <w:tc>
          <w:tcPr>
            <w:tcW w:w="1440" w:type="dxa"/>
          </w:tcPr>
          <w:p w:rsidR="00A92EC3" w:rsidRPr="00277C8D" w:rsidRDefault="00A92EC3" w:rsidP="00481565">
            <w:pPr>
              <w:pStyle w:val="Tablebody-centered"/>
            </w:pPr>
            <w:r w:rsidRPr="00277C8D">
              <w:t>517</w:t>
            </w:r>
          </w:p>
        </w:tc>
        <w:tc>
          <w:tcPr>
            <w:tcW w:w="1440" w:type="dxa"/>
          </w:tcPr>
          <w:p w:rsidR="00A92EC3" w:rsidRPr="00277C8D" w:rsidRDefault="00A92EC3" w:rsidP="00481565">
            <w:pPr>
              <w:pStyle w:val="Tablebody-centered"/>
            </w:pPr>
            <w:r w:rsidRPr="00277C8D">
              <w:t>6</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525</w:t>
            </w:r>
          </w:p>
        </w:tc>
        <w:tc>
          <w:tcPr>
            <w:tcW w:w="1440" w:type="dxa"/>
          </w:tcPr>
          <w:p w:rsidR="00A92EC3" w:rsidRPr="00277C8D" w:rsidRDefault="00A92EC3" w:rsidP="00481565">
            <w:pPr>
              <w:pStyle w:val="Tablebody-centered"/>
            </w:pPr>
            <w:r w:rsidRPr="00277C8D">
              <w:t>402</w:t>
            </w:r>
          </w:p>
        </w:tc>
        <w:tc>
          <w:tcPr>
            <w:tcW w:w="1440" w:type="dxa"/>
          </w:tcPr>
          <w:p w:rsidR="00A92EC3" w:rsidRPr="00277C8D" w:rsidRDefault="00A92EC3" w:rsidP="00481565">
            <w:pPr>
              <w:pStyle w:val="Tablebody-centered"/>
            </w:pPr>
            <w:r w:rsidRPr="00277C8D">
              <w:t>227</w:t>
            </w:r>
          </w:p>
        </w:tc>
        <w:tc>
          <w:tcPr>
            <w:tcW w:w="1440" w:type="dxa"/>
          </w:tcPr>
          <w:p w:rsidR="00A92EC3" w:rsidRPr="00277C8D" w:rsidRDefault="00A92EC3" w:rsidP="00481565">
            <w:pPr>
              <w:pStyle w:val="Tablebody-centered"/>
            </w:pPr>
            <w:r w:rsidRPr="00277C8D">
              <w:t>11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16</w:t>
            </w:r>
          </w:p>
        </w:tc>
        <w:tc>
          <w:tcPr>
            <w:tcW w:w="1440" w:type="dxa"/>
          </w:tcPr>
          <w:p w:rsidR="00A92EC3" w:rsidRPr="00277C8D" w:rsidRDefault="00A92EC3" w:rsidP="00481565">
            <w:pPr>
              <w:pStyle w:val="Tablebody-centered"/>
            </w:pPr>
            <w:r w:rsidRPr="00277C8D">
              <w:t>29</w:t>
            </w:r>
          </w:p>
        </w:tc>
        <w:tc>
          <w:tcPr>
            <w:tcW w:w="1440" w:type="dxa"/>
          </w:tcPr>
          <w:p w:rsidR="00A92EC3" w:rsidRPr="00277C8D" w:rsidRDefault="00A92EC3" w:rsidP="00481565">
            <w:pPr>
              <w:pStyle w:val="Tablebody-centered"/>
            </w:pPr>
            <w:r w:rsidRPr="00277C8D">
              <w:t>167</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3</w:t>
            </w:r>
          </w:p>
        </w:tc>
        <w:tc>
          <w:tcPr>
            <w:tcW w:w="1440" w:type="dxa"/>
          </w:tcPr>
          <w:p w:rsidR="00A92EC3" w:rsidRPr="00277C8D" w:rsidRDefault="00A92EC3" w:rsidP="00481565">
            <w:pPr>
              <w:pStyle w:val="Tablebody-centered"/>
            </w:pPr>
            <w:r w:rsidRPr="00277C8D">
              <w:t>80</w:t>
            </w:r>
          </w:p>
        </w:tc>
      </w:tr>
    </w:tbl>
    <w:p w:rsidR="00A92EC3" w:rsidRPr="00277C8D" w:rsidRDefault="00A92EC3" w:rsidP="00A92EC3">
      <w:pPr>
        <w:rPr>
          <w:b/>
          <w:bCs/>
          <w:sz w:val="22"/>
          <w:szCs w:val="22"/>
        </w:rPr>
      </w:pPr>
    </w:p>
    <w:p w:rsidR="00A92EC3" w:rsidRPr="00611035" w:rsidRDefault="00A92EC3">
      <w:pPr>
        <w:pStyle w:val="Caption"/>
      </w:pPr>
      <w:r w:rsidRPr="00277C8D">
        <w:t>CR05-LRn. Distribution of claims per era for CR LR 2005 companies, for hurricane Wilma, and construction type Other</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1</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64</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006622" w:rsidRDefault="00006622" w:rsidP="00006622"/>
    <w:p w:rsidR="00B118D5" w:rsidRDefault="00B118D5">
      <w:pPr>
        <w:jc w:val="left"/>
        <w:rPr>
          <w:rFonts w:ascii="Arial" w:hAnsi="Arial"/>
          <w:b/>
        </w:rPr>
      </w:pPr>
      <w:r>
        <w:br w:type="page"/>
      </w:r>
    </w:p>
    <w:p w:rsidR="009F645A" w:rsidRDefault="00367958" w:rsidP="00196221">
      <w:pPr>
        <w:pStyle w:val="Anonymoussubsectiontitle"/>
      </w:pPr>
      <w:r w:rsidRPr="00367958">
        <w:lastRenderedPageBreak/>
        <w:t>2004 Mid/High Rise Commercial Residential Claims Data</w:t>
      </w:r>
    </w:p>
    <w:p w:rsidR="00367958" w:rsidRDefault="001B4488" w:rsidP="00367958">
      <w:r w:rsidRPr="001B4488">
        <w:t>It is clear from Tables CR04-MRa to n that the number of MHR 2004 claims is very small.   It consists mainly of masonry or other four to eleven story tall pre-1994 buildings.</w:t>
      </w:r>
    </w:p>
    <w:p w:rsidR="0009273F" w:rsidRDefault="0009273F" w:rsidP="00367958"/>
    <w:p w:rsidR="0009273F" w:rsidRPr="0009273F" w:rsidRDefault="0009273F">
      <w:pPr>
        <w:pStyle w:val="Caption"/>
      </w:pPr>
      <w:r w:rsidRPr="0009273F">
        <w:t>Table 20. 2004 Mid/High Rise Commercial Residential Claims Data</w:t>
      </w:r>
    </w:p>
    <w:p w:rsidR="001B4488" w:rsidRDefault="001B4488" w:rsidP="00367958"/>
    <w:p w:rsidR="0009273F" w:rsidRDefault="0009273F">
      <w:pPr>
        <w:pStyle w:val="Caption"/>
      </w:pPr>
      <w:r w:rsidRPr="0093057A">
        <w:t xml:space="preserve">CR04-MRa. Distribution of claims per hurricane for CR MHR </w:t>
      </w:r>
      <w:r w:rsidRPr="0009273F">
        <w:t>2004</w:t>
      </w:r>
      <w:r w:rsidRPr="0093057A">
        <w:t xml:space="preserve"> companies.</w:t>
      </w:r>
    </w:p>
    <w:tbl>
      <w:tblPr>
        <w:tblW w:w="7920" w:type="dxa"/>
        <w:jc w:val="center"/>
        <w:tblBorders>
          <w:insideH w:val="single" w:sz="4" w:space="0" w:color="auto"/>
          <w:insideV w:val="single" w:sz="4" w:space="0" w:color="auto"/>
        </w:tblBorders>
        <w:tblLook w:val="04A0" w:firstRow="1" w:lastRow="0" w:firstColumn="1" w:lastColumn="0" w:noHBand="0" w:noVBand="1"/>
      </w:tblPr>
      <w:tblGrid>
        <w:gridCol w:w="1669"/>
        <w:gridCol w:w="2058"/>
        <w:gridCol w:w="2076"/>
        <w:gridCol w:w="2117"/>
      </w:tblGrid>
      <w:tr w:rsidR="0009273F" w:rsidRPr="0093057A" w:rsidTr="0009273F">
        <w:trPr>
          <w:tblHeader/>
          <w:jc w:val="center"/>
        </w:trPr>
        <w:tc>
          <w:tcPr>
            <w:tcW w:w="1669" w:type="dxa"/>
            <w:tcBorders>
              <w:top w:val="single" w:sz="8" w:space="0" w:color="auto"/>
              <w:left w:val="single" w:sz="8" w:space="0" w:color="auto"/>
              <w:bottom w:val="single" w:sz="8" w:space="0" w:color="auto"/>
              <w:right w:val="single" w:sz="8" w:space="0" w:color="auto"/>
            </w:tcBorders>
            <w:hideMark/>
          </w:tcPr>
          <w:p w:rsidR="0009273F" w:rsidRPr="00277C8D" w:rsidRDefault="0009273F" w:rsidP="00481565">
            <w:pPr>
              <w:pStyle w:val="Tablebody-centered"/>
            </w:pPr>
          </w:p>
        </w:tc>
        <w:tc>
          <w:tcPr>
            <w:tcW w:w="2058" w:type="dxa"/>
            <w:tcBorders>
              <w:top w:val="single" w:sz="8" w:space="0" w:color="auto"/>
              <w:left w:val="nil"/>
              <w:bottom w:val="single" w:sz="8" w:space="0" w:color="auto"/>
              <w:right w:val="single" w:sz="8" w:space="0" w:color="auto"/>
            </w:tcBorders>
            <w:hideMark/>
          </w:tcPr>
          <w:p w:rsidR="0009273F" w:rsidRPr="00277C8D" w:rsidRDefault="0009273F" w:rsidP="00481565">
            <w:pPr>
              <w:pStyle w:val="Tablebody-centered"/>
            </w:pPr>
            <w:r w:rsidRPr="00277C8D">
              <w:t>CR1-MHR04</w:t>
            </w:r>
          </w:p>
        </w:tc>
        <w:tc>
          <w:tcPr>
            <w:tcW w:w="2076" w:type="dxa"/>
            <w:tcBorders>
              <w:top w:val="single" w:sz="8" w:space="0" w:color="auto"/>
              <w:left w:val="nil"/>
              <w:bottom w:val="single" w:sz="8" w:space="0" w:color="auto"/>
              <w:right w:val="single" w:sz="8" w:space="0" w:color="auto"/>
            </w:tcBorders>
          </w:tcPr>
          <w:p w:rsidR="0009273F" w:rsidRPr="00277C8D" w:rsidRDefault="0009273F" w:rsidP="00481565">
            <w:pPr>
              <w:pStyle w:val="Tablebody-centered"/>
            </w:pPr>
            <w:r w:rsidRPr="00277C8D">
              <w:t>CR2-MHR04</w:t>
            </w:r>
          </w:p>
        </w:tc>
        <w:tc>
          <w:tcPr>
            <w:tcW w:w="2117" w:type="dxa"/>
            <w:tcBorders>
              <w:top w:val="single" w:sz="8" w:space="0" w:color="auto"/>
              <w:left w:val="nil"/>
              <w:bottom w:val="single" w:sz="8" w:space="0" w:color="auto"/>
              <w:right w:val="single" w:sz="8" w:space="0" w:color="auto"/>
            </w:tcBorders>
          </w:tcPr>
          <w:p w:rsidR="0009273F" w:rsidRPr="00277C8D" w:rsidRDefault="0009273F" w:rsidP="00481565">
            <w:pPr>
              <w:pStyle w:val="Tablebody-centered"/>
            </w:pPr>
            <w:r w:rsidRPr="00277C8D">
              <w:t>CR3-MHR04</w:t>
            </w:r>
          </w:p>
        </w:tc>
      </w:tr>
      <w:tr w:rsidR="0009273F" w:rsidRPr="0093057A" w:rsidTr="0009273F">
        <w:trPr>
          <w:jc w:val="center"/>
        </w:trPr>
        <w:tc>
          <w:tcPr>
            <w:tcW w:w="1669" w:type="dxa"/>
            <w:tcBorders>
              <w:top w:val="nil"/>
              <w:left w:val="single" w:sz="8" w:space="0" w:color="auto"/>
              <w:bottom w:val="single" w:sz="8" w:space="0" w:color="auto"/>
              <w:right w:val="single" w:sz="8" w:space="0" w:color="auto"/>
            </w:tcBorders>
            <w:hideMark/>
          </w:tcPr>
          <w:p w:rsidR="0009273F" w:rsidRPr="00277C8D" w:rsidRDefault="0009273F" w:rsidP="00481565">
            <w:pPr>
              <w:pStyle w:val="Tablebody-centered"/>
            </w:pPr>
            <w:r w:rsidRPr="00277C8D">
              <w:t>Charley</w:t>
            </w:r>
          </w:p>
        </w:tc>
        <w:tc>
          <w:tcPr>
            <w:tcW w:w="2058"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23</w:t>
            </w:r>
          </w:p>
        </w:tc>
        <w:tc>
          <w:tcPr>
            <w:tcW w:w="2076"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4</w:t>
            </w:r>
          </w:p>
        </w:tc>
        <w:tc>
          <w:tcPr>
            <w:tcW w:w="2117"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34</w:t>
            </w:r>
          </w:p>
        </w:tc>
      </w:tr>
      <w:tr w:rsidR="0009273F" w:rsidRPr="0093057A" w:rsidTr="0009273F">
        <w:trPr>
          <w:jc w:val="center"/>
        </w:trPr>
        <w:tc>
          <w:tcPr>
            <w:tcW w:w="1669" w:type="dxa"/>
            <w:tcBorders>
              <w:top w:val="nil"/>
              <w:left w:val="single" w:sz="8" w:space="0" w:color="auto"/>
              <w:bottom w:val="single" w:sz="8" w:space="0" w:color="auto"/>
              <w:right w:val="single" w:sz="8" w:space="0" w:color="auto"/>
            </w:tcBorders>
            <w:hideMark/>
          </w:tcPr>
          <w:p w:rsidR="0009273F" w:rsidRPr="00277C8D" w:rsidRDefault="0009273F" w:rsidP="00481565">
            <w:pPr>
              <w:pStyle w:val="Tablebody-centered"/>
            </w:pPr>
            <w:r w:rsidRPr="00277C8D">
              <w:t>Frances</w:t>
            </w:r>
          </w:p>
        </w:tc>
        <w:tc>
          <w:tcPr>
            <w:tcW w:w="2058"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21</w:t>
            </w:r>
          </w:p>
        </w:tc>
        <w:tc>
          <w:tcPr>
            <w:tcW w:w="2076"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5</w:t>
            </w:r>
          </w:p>
        </w:tc>
        <w:tc>
          <w:tcPr>
            <w:tcW w:w="2117"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56</w:t>
            </w:r>
          </w:p>
        </w:tc>
      </w:tr>
      <w:tr w:rsidR="0009273F" w:rsidRPr="0093057A" w:rsidTr="0009273F">
        <w:trPr>
          <w:jc w:val="center"/>
        </w:trPr>
        <w:tc>
          <w:tcPr>
            <w:tcW w:w="1669" w:type="dxa"/>
            <w:tcBorders>
              <w:top w:val="nil"/>
              <w:left w:val="single" w:sz="8" w:space="0" w:color="auto"/>
              <w:bottom w:val="single" w:sz="8" w:space="0" w:color="auto"/>
              <w:right w:val="single" w:sz="8" w:space="0" w:color="auto"/>
            </w:tcBorders>
            <w:hideMark/>
          </w:tcPr>
          <w:p w:rsidR="0009273F" w:rsidRPr="00277C8D" w:rsidRDefault="0009273F" w:rsidP="00481565">
            <w:pPr>
              <w:pStyle w:val="Tablebody-centered"/>
            </w:pPr>
            <w:r w:rsidRPr="00277C8D">
              <w:t>Jeanne</w:t>
            </w:r>
          </w:p>
        </w:tc>
        <w:tc>
          <w:tcPr>
            <w:tcW w:w="2058"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4</w:t>
            </w:r>
          </w:p>
        </w:tc>
        <w:tc>
          <w:tcPr>
            <w:tcW w:w="2076"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0</w:t>
            </w:r>
          </w:p>
        </w:tc>
        <w:tc>
          <w:tcPr>
            <w:tcW w:w="2117"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15</w:t>
            </w:r>
          </w:p>
        </w:tc>
      </w:tr>
    </w:tbl>
    <w:p w:rsidR="0009273F" w:rsidRPr="00277C8D" w:rsidRDefault="0009273F" w:rsidP="0009273F">
      <w:pPr>
        <w:rPr>
          <w:sz w:val="22"/>
          <w:szCs w:val="22"/>
        </w:rPr>
      </w:pPr>
    </w:p>
    <w:p w:rsidR="0009273F" w:rsidRPr="00277C8D" w:rsidRDefault="0009273F">
      <w:pPr>
        <w:pStyle w:val="Caption"/>
      </w:pPr>
      <w:r w:rsidRPr="00277C8D">
        <w:t>CR04-MRb. Distribution of claims per coverage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09273F">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A</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R</w:t>
            </w:r>
          </w:p>
        </w:tc>
        <w:tc>
          <w:tcPr>
            <w:tcW w:w="1566" w:type="dxa"/>
            <w:vAlign w:val="bottom"/>
          </w:tcPr>
          <w:p w:rsidR="0009273F" w:rsidRPr="00277C8D" w:rsidRDefault="0009273F" w:rsidP="00481565">
            <w:pPr>
              <w:pStyle w:val="Tablebody-centered"/>
            </w:pPr>
            <w:r w:rsidRPr="00277C8D">
              <w:t>48</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Not Provided</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9</w:t>
            </w:r>
          </w:p>
        </w:tc>
        <w:tc>
          <w:tcPr>
            <w:tcW w:w="1566" w:type="dxa"/>
          </w:tcPr>
          <w:p w:rsidR="0009273F" w:rsidRPr="00277C8D" w:rsidRDefault="0009273F" w:rsidP="00481565">
            <w:pPr>
              <w:pStyle w:val="Tablebody-centered"/>
            </w:pPr>
            <w:r w:rsidRPr="00277C8D">
              <w:t>105</w:t>
            </w:r>
          </w:p>
        </w:tc>
      </w:tr>
    </w:tbl>
    <w:p w:rsidR="0009273F" w:rsidRDefault="0009273F" w:rsidP="0009273F">
      <w:pPr>
        <w:jc w:val="center"/>
        <w:rPr>
          <w:b/>
          <w:bCs/>
          <w:sz w:val="22"/>
          <w:szCs w:val="22"/>
        </w:rPr>
      </w:pPr>
    </w:p>
    <w:p w:rsidR="0009273F" w:rsidRPr="00277C8D" w:rsidRDefault="0009273F">
      <w:pPr>
        <w:pStyle w:val="Caption"/>
      </w:pPr>
      <w:r w:rsidRPr="00277C8D">
        <w:t>CR04-MRc. Distribution of claims per construction type for CR MHR 2004 companies.</w:t>
      </w:r>
    </w:p>
    <w:tbl>
      <w:tblPr>
        <w:tblW w:w="7920" w:type="dxa"/>
        <w:jc w:val="center"/>
        <w:tblLook w:val="00A0" w:firstRow="1" w:lastRow="0" w:firstColumn="1" w:lastColumn="0" w:noHBand="0" w:noVBand="0"/>
      </w:tblPr>
      <w:tblGrid>
        <w:gridCol w:w="2373"/>
        <w:gridCol w:w="1849"/>
        <w:gridCol w:w="1849"/>
        <w:gridCol w:w="1849"/>
      </w:tblGrid>
      <w:tr w:rsidR="0009273F" w:rsidRPr="0093057A" w:rsidTr="007536EA">
        <w:trPr>
          <w:trHeight w:val="255"/>
          <w:tblHeader/>
          <w:jc w:val="center"/>
        </w:trPr>
        <w:tc>
          <w:tcPr>
            <w:tcW w:w="2373" w:type="dxa"/>
            <w:tcBorders>
              <w:top w:val="single" w:sz="4" w:space="0" w:color="auto"/>
              <w:left w:val="single" w:sz="4" w:space="0" w:color="auto"/>
              <w:bottom w:val="single" w:sz="4" w:space="0" w:color="auto"/>
              <w:right w:val="single" w:sz="4" w:space="0" w:color="auto"/>
            </w:tcBorders>
          </w:tcPr>
          <w:p w:rsidR="0009273F" w:rsidRPr="00277C8D" w:rsidRDefault="0009273F" w:rsidP="00481565">
            <w:pPr>
              <w:pStyle w:val="Tablebody-centered"/>
            </w:pPr>
            <w:r w:rsidRPr="00277C8D">
              <w:t>Exterior Wall</w:t>
            </w:r>
          </w:p>
        </w:tc>
        <w:tc>
          <w:tcPr>
            <w:tcW w:w="1849" w:type="dxa"/>
            <w:tcBorders>
              <w:top w:val="single" w:sz="4" w:space="0" w:color="auto"/>
              <w:left w:val="single" w:sz="4" w:space="0" w:color="auto"/>
              <w:bottom w:val="single" w:sz="4" w:space="0" w:color="auto"/>
              <w:right w:val="single" w:sz="4" w:space="0" w:color="auto"/>
            </w:tcBorders>
          </w:tcPr>
          <w:p w:rsidR="0009273F" w:rsidRPr="00277C8D" w:rsidRDefault="0009273F" w:rsidP="00481565">
            <w:pPr>
              <w:pStyle w:val="Tablebody-centered"/>
              <w:rPr>
                <w:rFonts w:eastAsiaTheme="minorHAnsi"/>
                <w:color w:val="000000"/>
              </w:rPr>
            </w:pPr>
            <w:r w:rsidRPr="00277C8D">
              <w:t>CR1-MHR04</w:t>
            </w:r>
          </w:p>
        </w:tc>
        <w:tc>
          <w:tcPr>
            <w:tcW w:w="1849" w:type="dxa"/>
            <w:tcBorders>
              <w:top w:val="single" w:sz="4" w:space="0" w:color="auto"/>
              <w:left w:val="single" w:sz="4" w:space="0" w:color="auto"/>
              <w:bottom w:val="single" w:sz="4" w:space="0" w:color="auto"/>
              <w:right w:val="single" w:sz="4" w:space="0" w:color="auto"/>
            </w:tcBorders>
          </w:tcPr>
          <w:p w:rsidR="0009273F" w:rsidRPr="00277C8D" w:rsidRDefault="0009273F" w:rsidP="00481565">
            <w:pPr>
              <w:pStyle w:val="Tablebody-centered"/>
            </w:pPr>
            <w:r w:rsidRPr="00277C8D">
              <w:t>CR2-MHR04</w:t>
            </w:r>
          </w:p>
        </w:tc>
        <w:tc>
          <w:tcPr>
            <w:tcW w:w="1849" w:type="dxa"/>
            <w:tcBorders>
              <w:top w:val="single" w:sz="4" w:space="0" w:color="auto"/>
              <w:left w:val="single" w:sz="4" w:space="0" w:color="auto"/>
              <w:bottom w:val="single" w:sz="4" w:space="0" w:color="auto"/>
              <w:right w:val="single" w:sz="4" w:space="0" w:color="auto"/>
            </w:tcBorders>
          </w:tcPr>
          <w:p w:rsidR="0009273F" w:rsidRPr="00277C8D" w:rsidRDefault="0009273F" w:rsidP="00481565">
            <w:pPr>
              <w:pStyle w:val="Tablebody-centered"/>
            </w:pPr>
            <w:r w:rsidRPr="00277C8D">
              <w:t>CR3-MHR04</w:t>
            </w:r>
          </w:p>
        </w:tc>
      </w:tr>
      <w:tr w:rsidR="0009273F" w:rsidRPr="0093057A" w:rsidTr="007536EA">
        <w:trPr>
          <w:trHeight w:val="270"/>
          <w:jc w:val="center"/>
        </w:trPr>
        <w:tc>
          <w:tcPr>
            <w:tcW w:w="2373" w:type="dxa"/>
            <w:tcBorders>
              <w:top w:val="single" w:sz="4" w:space="0" w:color="auto"/>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Frame</w:t>
            </w:r>
          </w:p>
        </w:tc>
        <w:tc>
          <w:tcPr>
            <w:tcW w:w="1849" w:type="dxa"/>
            <w:tcBorders>
              <w:top w:val="single" w:sz="4" w:space="0" w:color="auto"/>
              <w:left w:val="single" w:sz="4" w:space="0" w:color="000000"/>
              <w:bottom w:val="single" w:sz="4" w:space="0" w:color="000000"/>
              <w:right w:val="single" w:sz="4" w:space="0" w:color="000000"/>
            </w:tcBorders>
            <w:vAlign w:val="bottom"/>
          </w:tcPr>
          <w:p w:rsidR="0009273F" w:rsidRPr="00277C8D" w:rsidRDefault="0009273F" w:rsidP="00481565">
            <w:pPr>
              <w:pStyle w:val="Tablebody-centered"/>
            </w:pPr>
            <w:r w:rsidRPr="00277C8D">
              <w:t>2</w:t>
            </w:r>
          </w:p>
        </w:tc>
        <w:tc>
          <w:tcPr>
            <w:tcW w:w="1849" w:type="dxa"/>
            <w:tcBorders>
              <w:top w:val="single" w:sz="4" w:space="0" w:color="auto"/>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0</w:t>
            </w:r>
          </w:p>
        </w:tc>
        <w:tc>
          <w:tcPr>
            <w:tcW w:w="1849" w:type="dxa"/>
            <w:tcBorders>
              <w:top w:val="single" w:sz="4" w:space="0" w:color="auto"/>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2</w:t>
            </w:r>
          </w:p>
        </w:tc>
      </w:tr>
      <w:tr w:rsidR="0009273F" w:rsidRPr="0093057A" w:rsidTr="007536EA">
        <w:trPr>
          <w:trHeight w:val="255"/>
          <w:jc w:val="center"/>
        </w:trPr>
        <w:tc>
          <w:tcPr>
            <w:tcW w:w="2373"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Masonry</w:t>
            </w:r>
          </w:p>
        </w:tc>
        <w:tc>
          <w:tcPr>
            <w:tcW w:w="1849" w:type="dxa"/>
            <w:tcBorders>
              <w:top w:val="single" w:sz="4" w:space="0" w:color="000000"/>
              <w:left w:val="single" w:sz="4" w:space="0" w:color="000000"/>
              <w:bottom w:val="single" w:sz="4" w:space="0" w:color="000000"/>
              <w:right w:val="single" w:sz="4" w:space="0" w:color="000000"/>
            </w:tcBorders>
            <w:vAlign w:val="bottom"/>
          </w:tcPr>
          <w:p w:rsidR="0009273F" w:rsidRPr="00277C8D" w:rsidRDefault="0009273F" w:rsidP="00481565">
            <w:pPr>
              <w:pStyle w:val="Tablebody-centered"/>
            </w:pPr>
            <w:r w:rsidRPr="00277C8D">
              <w:t>34</w:t>
            </w:r>
          </w:p>
        </w:tc>
        <w:tc>
          <w:tcPr>
            <w:tcW w:w="1849"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9</w:t>
            </w:r>
          </w:p>
        </w:tc>
        <w:tc>
          <w:tcPr>
            <w:tcW w:w="1849"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103</w:t>
            </w:r>
          </w:p>
        </w:tc>
      </w:tr>
      <w:tr w:rsidR="0009273F" w:rsidRPr="0093057A" w:rsidTr="007536EA">
        <w:trPr>
          <w:trHeight w:val="255"/>
          <w:jc w:val="center"/>
        </w:trPr>
        <w:tc>
          <w:tcPr>
            <w:tcW w:w="2373"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Other</w:t>
            </w:r>
          </w:p>
        </w:tc>
        <w:tc>
          <w:tcPr>
            <w:tcW w:w="1849" w:type="dxa"/>
            <w:tcBorders>
              <w:top w:val="single" w:sz="4" w:space="0" w:color="000000"/>
              <w:left w:val="single" w:sz="4" w:space="0" w:color="000000"/>
              <w:bottom w:val="single" w:sz="4" w:space="0" w:color="000000"/>
              <w:right w:val="single" w:sz="4" w:space="0" w:color="000000"/>
            </w:tcBorders>
            <w:vAlign w:val="bottom"/>
          </w:tcPr>
          <w:p w:rsidR="0009273F" w:rsidRPr="00277C8D" w:rsidRDefault="0009273F" w:rsidP="00481565">
            <w:pPr>
              <w:pStyle w:val="Tablebody-centered"/>
            </w:pPr>
            <w:r w:rsidRPr="00277C8D">
              <w:t>12</w:t>
            </w:r>
          </w:p>
        </w:tc>
        <w:tc>
          <w:tcPr>
            <w:tcW w:w="1849"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0</w:t>
            </w:r>
          </w:p>
        </w:tc>
        <w:tc>
          <w:tcPr>
            <w:tcW w:w="1849"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0</w:t>
            </w:r>
          </w:p>
        </w:tc>
      </w:tr>
    </w:tbl>
    <w:p w:rsidR="0009273F" w:rsidRPr="00277C8D" w:rsidRDefault="0009273F" w:rsidP="0009273F">
      <w:pPr>
        <w:jc w:val="center"/>
        <w:rPr>
          <w:b/>
          <w:bCs/>
          <w:sz w:val="22"/>
          <w:szCs w:val="22"/>
        </w:rPr>
      </w:pPr>
    </w:p>
    <w:p w:rsidR="0009273F" w:rsidRPr="00277C8D" w:rsidRDefault="0009273F">
      <w:pPr>
        <w:pStyle w:val="Caption"/>
      </w:pPr>
      <w:r w:rsidRPr="00277C8D">
        <w:t>CR04-MRd. Distribution of claims per story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35"/>
        <w:gridCol w:w="1847"/>
        <w:gridCol w:w="1689"/>
        <w:gridCol w:w="30"/>
        <w:gridCol w:w="1719"/>
      </w:tblGrid>
      <w:tr w:rsidR="0009273F" w:rsidRPr="0093057A" w:rsidTr="00EC1244">
        <w:trPr>
          <w:trHeight w:val="270"/>
          <w:tblHeader/>
          <w:jc w:val="center"/>
        </w:trPr>
        <w:tc>
          <w:tcPr>
            <w:tcW w:w="2635" w:type="dxa"/>
            <w:noWrap/>
          </w:tcPr>
          <w:p w:rsidR="0009273F" w:rsidRPr="00277C8D" w:rsidRDefault="0009273F" w:rsidP="00481565">
            <w:pPr>
              <w:pStyle w:val="Tablebody-centered"/>
            </w:pPr>
            <w:r w:rsidRPr="00277C8D">
              <w:t>Stories</w:t>
            </w:r>
          </w:p>
        </w:tc>
        <w:tc>
          <w:tcPr>
            <w:tcW w:w="1847" w:type="dxa"/>
          </w:tcPr>
          <w:p w:rsidR="0009273F" w:rsidRPr="00277C8D" w:rsidRDefault="0009273F" w:rsidP="00481565">
            <w:pPr>
              <w:pStyle w:val="Tablebody-centered"/>
              <w:rPr>
                <w:rFonts w:eastAsiaTheme="minorHAnsi"/>
                <w:color w:val="000000"/>
              </w:rPr>
            </w:pPr>
            <w:r w:rsidRPr="00277C8D">
              <w:t>CR1-MHR04</w:t>
            </w:r>
          </w:p>
        </w:tc>
        <w:tc>
          <w:tcPr>
            <w:tcW w:w="1719" w:type="dxa"/>
            <w:gridSpan w:val="2"/>
          </w:tcPr>
          <w:p w:rsidR="0009273F" w:rsidRPr="00277C8D" w:rsidRDefault="0009273F" w:rsidP="00481565">
            <w:pPr>
              <w:pStyle w:val="Tablebody-centered"/>
            </w:pPr>
            <w:r w:rsidRPr="00277C8D">
              <w:t>CR2-MHR04</w:t>
            </w:r>
          </w:p>
        </w:tc>
        <w:tc>
          <w:tcPr>
            <w:tcW w:w="1719" w:type="dxa"/>
          </w:tcPr>
          <w:p w:rsidR="0009273F" w:rsidRPr="00277C8D" w:rsidRDefault="0009273F" w:rsidP="00481565">
            <w:pPr>
              <w:pStyle w:val="Tablebody-centered"/>
            </w:pPr>
            <w:r w:rsidRPr="00277C8D">
              <w:t>CR3-MHR04</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4</w:t>
            </w:r>
          </w:p>
        </w:tc>
        <w:tc>
          <w:tcPr>
            <w:tcW w:w="1847" w:type="dxa"/>
            <w:vAlign w:val="bottom"/>
          </w:tcPr>
          <w:p w:rsidR="0009273F" w:rsidRPr="00277C8D" w:rsidRDefault="0009273F" w:rsidP="00481565">
            <w:pPr>
              <w:pStyle w:val="Tablebody-centered"/>
            </w:pPr>
            <w:r w:rsidRPr="00277C8D">
              <w:t>11</w:t>
            </w:r>
          </w:p>
        </w:tc>
        <w:tc>
          <w:tcPr>
            <w:tcW w:w="1689" w:type="dxa"/>
          </w:tcPr>
          <w:p w:rsidR="0009273F" w:rsidRPr="00277C8D" w:rsidRDefault="0009273F" w:rsidP="00481565">
            <w:pPr>
              <w:pStyle w:val="Tablebody-centered"/>
            </w:pPr>
            <w:r w:rsidRPr="00277C8D">
              <w:t>1</w:t>
            </w:r>
          </w:p>
        </w:tc>
        <w:tc>
          <w:tcPr>
            <w:tcW w:w="1749" w:type="dxa"/>
            <w:gridSpan w:val="2"/>
          </w:tcPr>
          <w:p w:rsidR="0009273F" w:rsidRPr="00277C8D" w:rsidRDefault="0009273F" w:rsidP="00481565">
            <w:pPr>
              <w:pStyle w:val="Tablebody-centered"/>
            </w:pPr>
            <w:r w:rsidRPr="00277C8D">
              <w:t>23</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5</w:t>
            </w:r>
          </w:p>
        </w:tc>
        <w:tc>
          <w:tcPr>
            <w:tcW w:w="1847" w:type="dxa"/>
            <w:vAlign w:val="bottom"/>
          </w:tcPr>
          <w:p w:rsidR="0009273F" w:rsidRPr="00277C8D" w:rsidRDefault="0009273F" w:rsidP="00481565">
            <w:pPr>
              <w:pStyle w:val="Tablebody-centered"/>
            </w:pPr>
            <w:r w:rsidRPr="00277C8D">
              <w:t>14</w:t>
            </w:r>
          </w:p>
        </w:tc>
        <w:tc>
          <w:tcPr>
            <w:tcW w:w="1689" w:type="dxa"/>
          </w:tcPr>
          <w:p w:rsidR="0009273F" w:rsidRPr="00277C8D" w:rsidRDefault="0009273F" w:rsidP="00481565">
            <w:pPr>
              <w:pStyle w:val="Tablebody-centered"/>
            </w:pPr>
            <w:r w:rsidRPr="00277C8D">
              <w:t>7</w:t>
            </w:r>
          </w:p>
        </w:tc>
        <w:tc>
          <w:tcPr>
            <w:tcW w:w="1749" w:type="dxa"/>
            <w:gridSpan w:val="2"/>
          </w:tcPr>
          <w:p w:rsidR="0009273F" w:rsidRPr="00277C8D" w:rsidRDefault="0009273F" w:rsidP="00481565">
            <w:pPr>
              <w:pStyle w:val="Tablebody-centered"/>
            </w:pPr>
            <w:r w:rsidRPr="00277C8D">
              <w:t>28</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6</w:t>
            </w:r>
          </w:p>
        </w:tc>
        <w:tc>
          <w:tcPr>
            <w:tcW w:w="1847" w:type="dxa"/>
            <w:vAlign w:val="bottom"/>
          </w:tcPr>
          <w:p w:rsidR="0009273F" w:rsidRPr="00277C8D" w:rsidRDefault="0009273F" w:rsidP="00481565">
            <w:pPr>
              <w:pStyle w:val="Tablebody-centered"/>
            </w:pPr>
            <w:r w:rsidRPr="00277C8D">
              <w:t>5</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8</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7</w:t>
            </w:r>
          </w:p>
        </w:tc>
        <w:tc>
          <w:tcPr>
            <w:tcW w:w="1847" w:type="dxa"/>
            <w:vAlign w:val="bottom"/>
          </w:tcPr>
          <w:p w:rsidR="0009273F" w:rsidRPr="00277C8D" w:rsidRDefault="0009273F" w:rsidP="00481565">
            <w:pPr>
              <w:pStyle w:val="Tablebody-centered"/>
            </w:pPr>
            <w:r w:rsidRPr="00277C8D">
              <w:t>6</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5</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8</w:t>
            </w:r>
          </w:p>
        </w:tc>
        <w:tc>
          <w:tcPr>
            <w:tcW w:w="1847" w:type="dxa"/>
            <w:vAlign w:val="bottom"/>
          </w:tcPr>
          <w:p w:rsidR="0009273F" w:rsidRPr="00277C8D" w:rsidRDefault="0009273F" w:rsidP="00481565">
            <w:pPr>
              <w:pStyle w:val="Tablebody-centered"/>
            </w:pPr>
            <w:r w:rsidRPr="00277C8D">
              <w:t>2</w:t>
            </w:r>
          </w:p>
        </w:tc>
        <w:tc>
          <w:tcPr>
            <w:tcW w:w="1689" w:type="dxa"/>
          </w:tcPr>
          <w:p w:rsidR="0009273F" w:rsidRPr="00277C8D" w:rsidRDefault="0009273F" w:rsidP="00481565">
            <w:pPr>
              <w:pStyle w:val="Tablebody-centered"/>
            </w:pPr>
            <w:r w:rsidRPr="00277C8D">
              <w:t>1</w:t>
            </w:r>
          </w:p>
        </w:tc>
        <w:tc>
          <w:tcPr>
            <w:tcW w:w="1749" w:type="dxa"/>
            <w:gridSpan w:val="2"/>
          </w:tcPr>
          <w:p w:rsidR="0009273F" w:rsidRPr="00277C8D" w:rsidRDefault="0009273F" w:rsidP="00481565">
            <w:pPr>
              <w:pStyle w:val="Tablebody-centered"/>
            </w:pPr>
            <w:r w:rsidRPr="00277C8D">
              <w:t>7</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9</w:t>
            </w:r>
          </w:p>
        </w:tc>
        <w:tc>
          <w:tcPr>
            <w:tcW w:w="1847" w:type="dxa"/>
            <w:vAlign w:val="bottom"/>
          </w:tcPr>
          <w:p w:rsidR="0009273F" w:rsidRPr="00277C8D" w:rsidRDefault="0009273F" w:rsidP="00481565">
            <w:pPr>
              <w:pStyle w:val="Tablebody-centered"/>
            </w:pPr>
            <w:r w:rsidRPr="00277C8D">
              <w:t>2</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4</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0</w:t>
            </w:r>
          </w:p>
        </w:tc>
        <w:tc>
          <w:tcPr>
            <w:tcW w:w="1847" w:type="dxa"/>
            <w:vAlign w:val="bottom"/>
          </w:tcPr>
          <w:p w:rsidR="0009273F" w:rsidRPr="00277C8D" w:rsidRDefault="0009273F" w:rsidP="00481565">
            <w:pPr>
              <w:pStyle w:val="Tablebody-centered"/>
            </w:pPr>
            <w:r w:rsidRPr="00277C8D">
              <w:t>8</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2</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1</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2</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2</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3</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5</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26</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36</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42</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bl>
    <w:p w:rsidR="0009273F" w:rsidRPr="00277C8D" w:rsidRDefault="0009273F" w:rsidP="0009273F">
      <w:pPr>
        <w:rPr>
          <w:color w:val="000000"/>
          <w:sz w:val="22"/>
          <w:szCs w:val="22"/>
        </w:rPr>
      </w:pPr>
    </w:p>
    <w:p w:rsidR="00B118D5" w:rsidRDefault="00B118D5">
      <w:pPr>
        <w:jc w:val="left"/>
        <w:rPr>
          <w:b/>
          <w:iCs/>
          <w:color w:val="000000" w:themeColor="text1"/>
          <w:sz w:val="22"/>
          <w:szCs w:val="18"/>
        </w:rPr>
      </w:pPr>
      <w:r>
        <w:br w:type="page"/>
      </w:r>
    </w:p>
    <w:p w:rsidR="0009273F" w:rsidRPr="00277C8D" w:rsidRDefault="0009273F">
      <w:pPr>
        <w:pStyle w:val="Caption"/>
      </w:pPr>
      <w:r w:rsidRPr="00277C8D">
        <w:lastRenderedPageBreak/>
        <w:t>CR04-MRe. Distribution of claims per era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8"/>
        <w:gridCol w:w="1643"/>
        <w:gridCol w:w="1590"/>
        <w:gridCol w:w="29"/>
        <w:gridCol w:w="1570"/>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643" w:type="dxa"/>
          </w:tcPr>
          <w:p w:rsidR="0009273F" w:rsidRPr="00277C8D" w:rsidRDefault="0009273F" w:rsidP="00481565">
            <w:pPr>
              <w:pStyle w:val="Tablebody-centered"/>
              <w:rPr>
                <w:rFonts w:eastAsiaTheme="minorHAnsi"/>
                <w:color w:val="000000"/>
              </w:rPr>
            </w:pPr>
            <w:r w:rsidRPr="00277C8D">
              <w:t>CR1-MHR04</w:t>
            </w:r>
          </w:p>
        </w:tc>
        <w:tc>
          <w:tcPr>
            <w:tcW w:w="1590" w:type="dxa"/>
          </w:tcPr>
          <w:p w:rsidR="0009273F" w:rsidRPr="00277C8D" w:rsidRDefault="0009273F" w:rsidP="00481565">
            <w:pPr>
              <w:pStyle w:val="Tablebody-centered"/>
            </w:pPr>
            <w:r w:rsidRPr="00277C8D">
              <w:t>CR2-MHR04</w:t>
            </w:r>
          </w:p>
        </w:tc>
        <w:tc>
          <w:tcPr>
            <w:tcW w:w="1599" w:type="dxa"/>
            <w:gridSpan w:val="2"/>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643" w:type="dxa"/>
            <w:vAlign w:val="bottom"/>
          </w:tcPr>
          <w:p w:rsidR="0009273F" w:rsidRPr="00277C8D" w:rsidRDefault="0009273F" w:rsidP="00481565">
            <w:pPr>
              <w:pStyle w:val="Tablebody-centered"/>
            </w:pPr>
            <w:r w:rsidRPr="00277C8D">
              <w:t>1</w:t>
            </w:r>
          </w:p>
        </w:tc>
        <w:tc>
          <w:tcPr>
            <w:tcW w:w="1619" w:type="dxa"/>
            <w:gridSpan w:val="2"/>
          </w:tcPr>
          <w:p w:rsidR="0009273F" w:rsidRPr="00277C8D" w:rsidRDefault="0009273F" w:rsidP="00481565">
            <w:pPr>
              <w:pStyle w:val="Tablebody-centered"/>
            </w:pPr>
            <w:r w:rsidRPr="00277C8D">
              <w:t>0</w:t>
            </w:r>
          </w:p>
        </w:tc>
        <w:tc>
          <w:tcPr>
            <w:tcW w:w="1570" w:type="dxa"/>
          </w:tcPr>
          <w:p w:rsidR="0009273F" w:rsidRPr="00277C8D" w:rsidRDefault="0009273F" w:rsidP="00481565">
            <w:pPr>
              <w:pStyle w:val="Tablebody-centered"/>
            </w:pPr>
            <w:r w:rsidRPr="00277C8D">
              <w:t>4</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643" w:type="dxa"/>
            <w:vAlign w:val="bottom"/>
          </w:tcPr>
          <w:p w:rsidR="0009273F" w:rsidRPr="00277C8D" w:rsidRDefault="0009273F" w:rsidP="00481565">
            <w:pPr>
              <w:pStyle w:val="Tablebody-centered"/>
            </w:pPr>
            <w:r w:rsidRPr="00277C8D">
              <w:t>1</w:t>
            </w:r>
          </w:p>
        </w:tc>
        <w:tc>
          <w:tcPr>
            <w:tcW w:w="1619" w:type="dxa"/>
            <w:gridSpan w:val="2"/>
          </w:tcPr>
          <w:p w:rsidR="0009273F" w:rsidRPr="00277C8D" w:rsidRDefault="0009273F" w:rsidP="00481565">
            <w:pPr>
              <w:pStyle w:val="Tablebody-centered"/>
            </w:pPr>
            <w:r w:rsidRPr="00277C8D">
              <w:t>1</w:t>
            </w:r>
          </w:p>
        </w:tc>
        <w:tc>
          <w:tcPr>
            <w:tcW w:w="1570" w:type="dxa"/>
          </w:tcPr>
          <w:p w:rsidR="0009273F" w:rsidRPr="00277C8D" w:rsidRDefault="0009273F" w:rsidP="00481565">
            <w:pPr>
              <w:pStyle w:val="Tablebody-centered"/>
            </w:pPr>
            <w:r w:rsidRPr="00277C8D">
              <w:t>8</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643" w:type="dxa"/>
            <w:vAlign w:val="bottom"/>
          </w:tcPr>
          <w:p w:rsidR="0009273F" w:rsidRPr="00277C8D" w:rsidRDefault="0009273F" w:rsidP="00481565">
            <w:pPr>
              <w:pStyle w:val="Tablebody-centered"/>
            </w:pPr>
            <w:r w:rsidRPr="00277C8D">
              <w:t>21</w:t>
            </w:r>
          </w:p>
        </w:tc>
        <w:tc>
          <w:tcPr>
            <w:tcW w:w="1619" w:type="dxa"/>
            <w:gridSpan w:val="2"/>
          </w:tcPr>
          <w:p w:rsidR="0009273F" w:rsidRPr="00277C8D" w:rsidRDefault="0009273F" w:rsidP="00481565">
            <w:pPr>
              <w:pStyle w:val="Tablebody-centered"/>
            </w:pPr>
            <w:r w:rsidRPr="00277C8D">
              <w:t>4</w:t>
            </w:r>
          </w:p>
        </w:tc>
        <w:tc>
          <w:tcPr>
            <w:tcW w:w="1570" w:type="dxa"/>
          </w:tcPr>
          <w:p w:rsidR="0009273F" w:rsidRPr="00277C8D" w:rsidRDefault="0009273F" w:rsidP="00481565">
            <w:pPr>
              <w:pStyle w:val="Tablebody-centered"/>
            </w:pPr>
            <w:r w:rsidRPr="00277C8D">
              <w:t>35</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643" w:type="dxa"/>
            <w:vAlign w:val="bottom"/>
          </w:tcPr>
          <w:p w:rsidR="0009273F" w:rsidRPr="00277C8D" w:rsidRDefault="0009273F" w:rsidP="00481565">
            <w:pPr>
              <w:pStyle w:val="Tablebody-centered"/>
            </w:pPr>
            <w:r w:rsidRPr="00277C8D">
              <w:t>25</w:t>
            </w:r>
          </w:p>
        </w:tc>
        <w:tc>
          <w:tcPr>
            <w:tcW w:w="1619" w:type="dxa"/>
            <w:gridSpan w:val="2"/>
          </w:tcPr>
          <w:p w:rsidR="0009273F" w:rsidRPr="00277C8D" w:rsidRDefault="0009273F" w:rsidP="00481565">
            <w:pPr>
              <w:pStyle w:val="Tablebody-centered"/>
            </w:pPr>
            <w:r w:rsidRPr="00277C8D">
              <w:t>4</w:t>
            </w:r>
          </w:p>
        </w:tc>
        <w:tc>
          <w:tcPr>
            <w:tcW w:w="1570" w:type="dxa"/>
          </w:tcPr>
          <w:p w:rsidR="0009273F" w:rsidRPr="00277C8D" w:rsidRDefault="0009273F" w:rsidP="00481565">
            <w:pPr>
              <w:pStyle w:val="Tablebody-centered"/>
            </w:pPr>
            <w:r w:rsidRPr="00277C8D">
              <w:t>5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643" w:type="dxa"/>
            <w:vAlign w:val="bottom"/>
          </w:tcPr>
          <w:p w:rsidR="0009273F" w:rsidRPr="00277C8D" w:rsidRDefault="0009273F" w:rsidP="00481565">
            <w:pPr>
              <w:pStyle w:val="Tablebody-centered"/>
            </w:pPr>
            <w:r w:rsidRPr="00277C8D">
              <w:t>0</w:t>
            </w:r>
          </w:p>
        </w:tc>
        <w:tc>
          <w:tcPr>
            <w:tcW w:w="1619" w:type="dxa"/>
            <w:gridSpan w:val="2"/>
          </w:tcPr>
          <w:p w:rsidR="0009273F" w:rsidRPr="00277C8D" w:rsidRDefault="0009273F" w:rsidP="00481565">
            <w:pPr>
              <w:pStyle w:val="Tablebody-centered"/>
            </w:pPr>
            <w:r w:rsidRPr="00277C8D">
              <w:t>0</w:t>
            </w:r>
          </w:p>
        </w:tc>
        <w:tc>
          <w:tcPr>
            <w:tcW w:w="1570" w:type="dxa"/>
          </w:tcPr>
          <w:p w:rsidR="0009273F" w:rsidRPr="00277C8D" w:rsidRDefault="0009273F" w:rsidP="00481565">
            <w:pPr>
              <w:pStyle w:val="Tablebody-centered"/>
            </w:pPr>
            <w:r w:rsidRPr="00277C8D">
              <w:t>7</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643" w:type="dxa"/>
            <w:vAlign w:val="bottom"/>
          </w:tcPr>
          <w:p w:rsidR="0009273F" w:rsidRPr="00277C8D" w:rsidRDefault="0009273F" w:rsidP="00481565">
            <w:pPr>
              <w:pStyle w:val="Tablebody-centered"/>
            </w:pPr>
            <w:r w:rsidRPr="00277C8D">
              <w:t>0</w:t>
            </w:r>
          </w:p>
        </w:tc>
        <w:tc>
          <w:tcPr>
            <w:tcW w:w="1619" w:type="dxa"/>
            <w:gridSpan w:val="2"/>
          </w:tcPr>
          <w:p w:rsidR="0009273F" w:rsidRPr="00277C8D" w:rsidRDefault="0009273F" w:rsidP="00481565">
            <w:pPr>
              <w:pStyle w:val="Tablebody-centered"/>
            </w:pPr>
            <w:r w:rsidRPr="00277C8D">
              <w:t>0</w:t>
            </w:r>
          </w:p>
        </w:tc>
        <w:tc>
          <w:tcPr>
            <w:tcW w:w="1570" w:type="dxa"/>
          </w:tcPr>
          <w:p w:rsidR="0009273F" w:rsidRPr="00277C8D" w:rsidRDefault="0009273F" w:rsidP="00481565">
            <w:pPr>
              <w:pStyle w:val="Tablebody-centered"/>
            </w:pPr>
            <w:r w:rsidRPr="00277C8D">
              <w:t>1</w:t>
            </w:r>
          </w:p>
        </w:tc>
      </w:tr>
    </w:tbl>
    <w:p w:rsidR="0009273F" w:rsidRPr="00277C8D" w:rsidRDefault="0009273F" w:rsidP="0009273F">
      <w:pPr>
        <w:rPr>
          <w:b/>
          <w:bCs/>
          <w:sz w:val="22"/>
          <w:szCs w:val="22"/>
        </w:rPr>
      </w:pPr>
    </w:p>
    <w:p w:rsidR="0009273F" w:rsidRPr="00277C8D" w:rsidRDefault="0009273F">
      <w:pPr>
        <w:pStyle w:val="Caption"/>
      </w:pPr>
      <w:r w:rsidRPr="00277C8D">
        <w:t>CR04-MRf. Distribution of claims per era for CR MHR 2004 companies, for hurricane Charley,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7536EA" w:rsidRPr="007536EA" w:rsidRDefault="007536EA" w:rsidP="007536EA"/>
    <w:p w:rsidR="0009273F" w:rsidRPr="00277C8D" w:rsidRDefault="0009273F">
      <w:pPr>
        <w:pStyle w:val="Caption"/>
      </w:pPr>
      <w:r w:rsidRPr="00277C8D">
        <w:t>CR04-MRg. Distribution of claims per era for CR MHR 2004 companies, for hurricane Charley, and construction type Masonry</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92"/>
        <w:gridCol w:w="1476"/>
        <w:gridCol w:w="1476"/>
        <w:gridCol w:w="147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476" w:type="dxa"/>
          </w:tcPr>
          <w:p w:rsidR="0009273F" w:rsidRPr="00277C8D" w:rsidRDefault="0009273F" w:rsidP="00481565">
            <w:pPr>
              <w:pStyle w:val="Tablebody-centered"/>
              <w:rPr>
                <w:rFonts w:eastAsiaTheme="minorHAnsi"/>
                <w:color w:val="000000"/>
              </w:rPr>
            </w:pPr>
            <w:r w:rsidRPr="00277C8D">
              <w:t>CR1-MHR04</w:t>
            </w:r>
          </w:p>
        </w:tc>
        <w:tc>
          <w:tcPr>
            <w:tcW w:w="1476" w:type="dxa"/>
          </w:tcPr>
          <w:p w:rsidR="0009273F" w:rsidRPr="00277C8D" w:rsidRDefault="0009273F" w:rsidP="00481565">
            <w:pPr>
              <w:pStyle w:val="Tablebody-centered"/>
            </w:pPr>
            <w:r w:rsidRPr="00277C8D">
              <w:t>CR2-MHR04</w:t>
            </w:r>
          </w:p>
        </w:tc>
        <w:tc>
          <w:tcPr>
            <w:tcW w:w="147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476" w:type="dxa"/>
            <w:vAlign w:val="bottom"/>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476" w:type="dxa"/>
            <w:vAlign w:val="bottom"/>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2</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476" w:type="dxa"/>
            <w:vAlign w:val="bottom"/>
          </w:tcPr>
          <w:p w:rsidR="0009273F" w:rsidRPr="00277C8D" w:rsidRDefault="0009273F" w:rsidP="00481565">
            <w:pPr>
              <w:pStyle w:val="Tablebody-centered"/>
            </w:pPr>
            <w:r w:rsidRPr="00277C8D">
              <w:t>10</w:t>
            </w:r>
          </w:p>
        </w:tc>
        <w:tc>
          <w:tcPr>
            <w:tcW w:w="1476" w:type="dxa"/>
          </w:tcPr>
          <w:p w:rsidR="0009273F" w:rsidRPr="00277C8D" w:rsidRDefault="0009273F" w:rsidP="00481565">
            <w:pPr>
              <w:pStyle w:val="Tablebody-centered"/>
            </w:pPr>
            <w:r w:rsidRPr="00277C8D">
              <w:t>4</w:t>
            </w:r>
          </w:p>
        </w:tc>
        <w:tc>
          <w:tcPr>
            <w:tcW w:w="1476" w:type="dxa"/>
          </w:tcPr>
          <w:p w:rsidR="0009273F" w:rsidRPr="00277C8D" w:rsidRDefault="0009273F" w:rsidP="00481565">
            <w:pPr>
              <w:pStyle w:val="Tablebody-centered"/>
            </w:pPr>
            <w:r w:rsidRPr="00277C8D">
              <w:t>9</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476" w:type="dxa"/>
            <w:vAlign w:val="bottom"/>
          </w:tcPr>
          <w:p w:rsidR="0009273F" w:rsidRPr="00277C8D" w:rsidRDefault="0009273F" w:rsidP="00481565">
            <w:pPr>
              <w:pStyle w:val="Tablebody-centered"/>
            </w:pPr>
            <w:r w:rsidRPr="00277C8D">
              <w:t>1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2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476" w:type="dxa"/>
            <w:vAlign w:val="bottom"/>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476" w:type="dxa"/>
            <w:vAlign w:val="bottom"/>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pPr>
        <w:pStyle w:val="Caption"/>
      </w:pPr>
      <w:r w:rsidRPr="00277C8D">
        <w:t>CR04-MRh. Distribution of claims per era for CR MHR 2004 companies, for hurricane Charley, and construction type Other</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1</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2</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pPr>
        <w:pStyle w:val="Caption"/>
      </w:pPr>
      <w:r w:rsidRPr="00277C8D">
        <w:t>CR04-MRi. Distribution of claims per era for CR MHR 2004 companies, for hurricane Frances, and construction type Frame</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2</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pPr>
        <w:pStyle w:val="Caption"/>
      </w:pPr>
      <w:r w:rsidRPr="00277C8D">
        <w:t>CR04-MRj. Distribution of claims per era for CR MHR 2004 companies, for hurricane Frances, and construction type Masonry</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1</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9</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23</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3</w:t>
            </w:r>
          </w:p>
        </w:tc>
        <w:tc>
          <w:tcPr>
            <w:tcW w:w="1566" w:type="dxa"/>
          </w:tcPr>
          <w:p w:rsidR="0009273F" w:rsidRPr="00277C8D" w:rsidRDefault="0009273F" w:rsidP="00481565">
            <w:pPr>
              <w:pStyle w:val="Tablebody-centered"/>
            </w:pPr>
            <w:r w:rsidRPr="00277C8D">
              <w:t>4</w:t>
            </w:r>
          </w:p>
        </w:tc>
        <w:tc>
          <w:tcPr>
            <w:tcW w:w="1566" w:type="dxa"/>
          </w:tcPr>
          <w:p w:rsidR="0009273F" w:rsidRPr="00277C8D" w:rsidRDefault="0009273F" w:rsidP="00481565">
            <w:pPr>
              <w:pStyle w:val="Tablebody-centered"/>
            </w:pPr>
            <w:r w:rsidRPr="00277C8D">
              <w:t>22</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r>
    </w:tbl>
    <w:p w:rsidR="0009273F" w:rsidRPr="00277C8D" w:rsidRDefault="0009273F" w:rsidP="0009273F">
      <w:pPr>
        <w:jc w:val="center"/>
        <w:rPr>
          <w:b/>
          <w:bCs/>
          <w:sz w:val="22"/>
          <w:szCs w:val="22"/>
        </w:rPr>
      </w:pPr>
    </w:p>
    <w:p w:rsidR="0009273F" w:rsidRPr="00277C8D" w:rsidRDefault="0009273F">
      <w:pPr>
        <w:pStyle w:val="Caption"/>
      </w:pPr>
      <w:r w:rsidRPr="00277C8D">
        <w:t>CR04-MRk. Distribution of claims per era for CR MHR 2004 companies, for hurricane Frances, and construction type Other.</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51"/>
        <w:gridCol w:w="1623"/>
        <w:gridCol w:w="1623"/>
        <w:gridCol w:w="1623"/>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623" w:type="dxa"/>
          </w:tcPr>
          <w:p w:rsidR="0009273F" w:rsidRPr="00277C8D" w:rsidRDefault="0009273F" w:rsidP="00481565">
            <w:pPr>
              <w:pStyle w:val="Tablebody-centered"/>
              <w:rPr>
                <w:rFonts w:eastAsiaTheme="minorHAnsi"/>
                <w:color w:val="000000"/>
              </w:rPr>
            </w:pPr>
            <w:r w:rsidRPr="00277C8D">
              <w:t>CR1-MHR04</w:t>
            </w:r>
          </w:p>
        </w:tc>
        <w:tc>
          <w:tcPr>
            <w:tcW w:w="1623" w:type="dxa"/>
          </w:tcPr>
          <w:p w:rsidR="0009273F" w:rsidRPr="00277C8D" w:rsidRDefault="0009273F" w:rsidP="00481565">
            <w:pPr>
              <w:pStyle w:val="Tablebody-centered"/>
            </w:pPr>
            <w:r w:rsidRPr="00277C8D">
              <w:t>CR2-MHR04</w:t>
            </w:r>
          </w:p>
        </w:tc>
        <w:tc>
          <w:tcPr>
            <w:tcW w:w="1623"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623" w:type="dxa"/>
            <w:vAlign w:val="bottom"/>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623" w:type="dxa"/>
            <w:vAlign w:val="bottom"/>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623" w:type="dxa"/>
            <w:vAlign w:val="bottom"/>
          </w:tcPr>
          <w:p w:rsidR="0009273F" w:rsidRPr="00277C8D" w:rsidRDefault="0009273F" w:rsidP="00481565">
            <w:pPr>
              <w:pStyle w:val="Tablebody-centered"/>
            </w:pPr>
            <w:r w:rsidRPr="00277C8D">
              <w:t>1</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623" w:type="dxa"/>
            <w:vAlign w:val="bottom"/>
          </w:tcPr>
          <w:p w:rsidR="0009273F" w:rsidRPr="00277C8D" w:rsidRDefault="0009273F" w:rsidP="00481565">
            <w:pPr>
              <w:pStyle w:val="Tablebody-centered"/>
            </w:pPr>
            <w:r w:rsidRPr="00277C8D">
              <w:t>5</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623" w:type="dxa"/>
            <w:vAlign w:val="bottom"/>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623" w:type="dxa"/>
            <w:vAlign w:val="bottom"/>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pPr>
        <w:pStyle w:val="Caption"/>
      </w:pPr>
      <w:r w:rsidRPr="00277C8D">
        <w:t>CR04-MRl. Distribution of claims per era for CR MHR 2004 companies, for hurricane Jeanne, and construction type Frame</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pPr>
        <w:pStyle w:val="Caption"/>
      </w:pPr>
      <w:r w:rsidRPr="00277C8D">
        <w:t>CR04-MRm. Distribution of claims per era for CR MHR 2004 companies, for hurricane Jeanne, and construction type Masonry</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1</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7</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3307E9" w:rsidRDefault="003307E9">
      <w:pPr>
        <w:jc w:val="left"/>
        <w:rPr>
          <w:b/>
          <w:iCs/>
          <w:color w:val="000000" w:themeColor="text1"/>
          <w:sz w:val="22"/>
          <w:szCs w:val="18"/>
        </w:rPr>
      </w:pPr>
      <w:r>
        <w:br w:type="page"/>
      </w:r>
    </w:p>
    <w:p w:rsidR="0009273F" w:rsidRPr="00277C8D" w:rsidRDefault="0009273F">
      <w:pPr>
        <w:pStyle w:val="Caption"/>
      </w:pPr>
      <w:r w:rsidRPr="00277C8D">
        <w:lastRenderedPageBreak/>
        <w:t>CR04-MRn. Distribution of claims per era for CR MHR 2004 companies, for hurricane Jeanne, and construction type Other</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41"/>
        <w:gridCol w:w="1593"/>
        <w:gridCol w:w="1593"/>
        <w:gridCol w:w="1593"/>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93" w:type="dxa"/>
          </w:tcPr>
          <w:p w:rsidR="0009273F" w:rsidRPr="00277C8D" w:rsidRDefault="0009273F" w:rsidP="00481565">
            <w:pPr>
              <w:pStyle w:val="Tablebody-centered"/>
              <w:rPr>
                <w:rFonts w:eastAsiaTheme="minorHAnsi"/>
                <w:color w:val="000000"/>
              </w:rPr>
            </w:pPr>
            <w:r w:rsidRPr="00277C8D">
              <w:t>CR1-MHR04</w:t>
            </w:r>
          </w:p>
        </w:tc>
        <w:tc>
          <w:tcPr>
            <w:tcW w:w="1593" w:type="dxa"/>
          </w:tcPr>
          <w:p w:rsidR="0009273F" w:rsidRPr="00277C8D" w:rsidRDefault="0009273F" w:rsidP="00481565">
            <w:pPr>
              <w:pStyle w:val="Tablebody-centered"/>
            </w:pPr>
            <w:r w:rsidRPr="00277C8D">
              <w:t>CR2-MHR04</w:t>
            </w:r>
          </w:p>
        </w:tc>
        <w:tc>
          <w:tcPr>
            <w:tcW w:w="1593"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93" w:type="dxa"/>
            <w:vAlign w:val="bottom"/>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93" w:type="dxa"/>
            <w:vAlign w:val="bottom"/>
          </w:tcPr>
          <w:p w:rsidR="0009273F" w:rsidRPr="00277C8D" w:rsidRDefault="0009273F" w:rsidP="00481565">
            <w:pPr>
              <w:pStyle w:val="Tablebody-centered"/>
            </w:pPr>
            <w:r w:rsidRPr="00277C8D">
              <w:t>1</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93" w:type="dxa"/>
            <w:vAlign w:val="bottom"/>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93" w:type="dxa"/>
            <w:vAlign w:val="bottom"/>
          </w:tcPr>
          <w:p w:rsidR="0009273F" w:rsidRPr="00277C8D" w:rsidRDefault="0009273F" w:rsidP="00481565">
            <w:pPr>
              <w:pStyle w:val="Tablebody-centered"/>
            </w:pPr>
            <w:r w:rsidRPr="00277C8D">
              <w:t>2</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93" w:type="dxa"/>
            <w:vAlign w:val="bottom"/>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93" w:type="dxa"/>
            <w:vAlign w:val="bottom"/>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bl>
    <w:p w:rsidR="0009273F" w:rsidRPr="00C31CFC" w:rsidRDefault="0009273F" w:rsidP="00C31CFC"/>
    <w:p w:rsidR="00C31CFC" w:rsidRDefault="00C31CFC" w:rsidP="00196221">
      <w:pPr>
        <w:pStyle w:val="Anonymoussubsectiontitle"/>
      </w:pPr>
      <w:r w:rsidRPr="00C31CFC">
        <w:t>2005 Mid/High Rise Commercial Residential Claims Data</w:t>
      </w:r>
    </w:p>
    <w:p w:rsidR="004854ED" w:rsidRDefault="004854ED" w:rsidP="00C31CFC">
      <w:r w:rsidRPr="004854ED">
        <w:t>It is clear from Tables CR05-MRa to k that the number of MHR 2005 claims is very small.   It consists mainly of masonry four to ten story tall pre-1994 buildings for hurricane Wilma.</w:t>
      </w:r>
    </w:p>
    <w:p w:rsidR="007536EA" w:rsidRDefault="007536EA">
      <w:pPr>
        <w:pStyle w:val="Caption"/>
      </w:pPr>
    </w:p>
    <w:p w:rsidR="00A91D0C" w:rsidRDefault="00A91D0C">
      <w:pPr>
        <w:pStyle w:val="Caption"/>
      </w:pPr>
      <w:r w:rsidRPr="00A91D0C">
        <w:t>Table 20. 2005 Mid/Hid Rise Commercial Residential Claims Data</w:t>
      </w:r>
    </w:p>
    <w:p w:rsidR="00A91D0C" w:rsidRPr="007536EA" w:rsidRDefault="00A91D0C">
      <w:pPr>
        <w:pStyle w:val="Caption"/>
      </w:pPr>
      <w:r w:rsidRPr="00277C8D">
        <w:t>CR05-MRa. Distribution of claims per hurricane for CR MHR 2005 companies.</w:t>
      </w:r>
    </w:p>
    <w:tbl>
      <w:tblPr>
        <w:tblpPr w:leftFromText="180" w:rightFromText="180" w:vertAnchor="text" w:tblpXSpec="center" w:tblpY="1"/>
        <w:tblOverlap w:val="never"/>
        <w:tblW w:w="0" w:type="auto"/>
        <w:tblBorders>
          <w:insideH w:val="single" w:sz="4" w:space="0" w:color="auto"/>
          <w:insideV w:val="single" w:sz="4" w:space="0" w:color="auto"/>
        </w:tblBorders>
        <w:tblLook w:val="04A0" w:firstRow="1" w:lastRow="0" w:firstColumn="1" w:lastColumn="0" w:noHBand="0" w:noVBand="1"/>
      </w:tblPr>
      <w:tblGrid>
        <w:gridCol w:w="1361"/>
        <w:gridCol w:w="1572"/>
        <w:gridCol w:w="1572"/>
        <w:gridCol w:w="1572"/>
        <w:gridCol w:w="1572"/>
      </w:tblGrid>
      <w:tr w:rsidR="00A91D0C" w:rsidRPr="0093057A" w:rsidTr="008A7655">
        <w:trPr>
          <w:trHeight w:val="340"/>
          <w:tblHeader/>
        </w:trPr>
        <w:tc>
          <w:tcPr>
            <w:tcW w:w="1361" w:type="dxa"/>
            <w:tcBorders>
              <w:top w:val="single" w:sz="8" w:space="0" w:color="auto"/>
              <w:left w:val="single" w:sz="8" w:space="0" w:color="auto"/>
              <w:bottom w:val="single" w:sz="8" w:space="0" w:color="auto"/>
              <w:right w:val="single" w:sz="8" w:space="0" w:color="auto"/>
            </w:tcBorders>
            <w:hideMark/>
          </w:tcPr>
          <w:p w:rsidR="00A91D0C" w:rsidRPr="00277C8D" w:rsidRDefault="00A91D0C" w:rsidP="00481565">
            <w:pPr>
              <w:pStyle w:val="Tablebody-centered"/>
            </w:pPr>
          </w:p>
        </w:tc>
        <w:tc>
          <w:tcPr>
            <w:tcW w:w="1572" w:type="dxa"/>
            <w:tcBorders>
              <w:top w:val="single" w:sz="8" w:space="0" w:color="auto"/>
              <w:left w:val="nil"/>
              <w:bottom w:val="single" w:sz="8" w:space="0" w:color="auto"/>
              <w:right w:val="single" w:sz="8" w:space="0" w:color="auto"/>
            </w:tcBorders>
            <w:hideMark/>
          </w:tcPr>
          <w:p w:rsidR="00A91D0C" w:rsidRPr="00277C8D" w:rsidRDefault="00A91D0C" w:rsidP="00481565">
            <w:pPr>
              <w:pStyle w:val="Tablebody-centered"/>
            </w:pPr>
            <w:r w:rsidRPr="00277C8D">
              <w:t>CR1-MHR05</w:t>
            </w:r>
          </w:p>
        </w:tc>
        <w:tc>
          <w:tcPr>
            <w:tcW w:w="1572" w:type="dxa"/>
            <w:tcBorders>
              <w:top w:val="single" w:sz="8" w:space="0" w:color="auto"/>
              <w:left w:val="nil"/>
              <w:bottom w:val="single" w:sz="8" w:space="0" w:color="auto"/>
              <w:right w:val="single" w:sz="8" w:space="0" w:color="auto"/>
            </w:tcBorders>
          </w:tcPr>
          <w:p w:rsidR="00A91D0C" w:rsidRPr="00277C8D" w:rsidDel="00210D6A" w:rsidRDefault="00A91D0C" w:rsidP="00481565">
            <w:pPr>
              <w:pStyle w:val="Tablebody-centered"/>
            </w:pPr>
            <w:r w:rsidRPr="00277C8D">
              <w:t>CR2-MHR05</w:t>
            </w:r>
          </w:p>
        </w:tc>
        <w:tc>
          <w:tcPr>
            <w:tcW w:w="1572" w:type="dxa"/>
            <w:tcBorders>
              <w:top w:val="single" w:sz="8" w:space="0" w:color="auto"/>
              <w:left w:val="nil"/>
              <w:bottom w:val="single" w:sz="8" w:space="0" w:color="auto"/>
              <w:right w:val="single" w:sz="8" w:space="0" w:color="auto"/>
            </w:tcBorders>
          </w:tcPr>
          <w:p w:rsidR="00A91D0C" w:rsidRPr="00277C8D" w:rsidDel="00210D6A" w:rsidRDefault="00A91D0C" w:rsidP="00481565">
            <w:pPr>
              <w:pStyle w:val="Tablebody-centered"/>
            </w:pPr>
            <w:r w:rsidRPr="00277C8D">
              <w:t>CR3-MHR05</w:t>
            </w:r>
          </w:p>
        </w:tc>
        <w:tc>
          <w:tcPr>
            <w:tcW w:w="1572" w:type="dxa"/>
            <w:tcBorders>
              <w:top w:val="single" w:sz="8" w:space="0" w:color="auto"/>
              <w:left w:val="nil"/>
              <w:bottom w:val="single" w:sz="8" w:space="0" w:color="auto"/>
              <w:right w:val="single" w:sz="8" w:space="0" w:color="auto"/>
            </w:tcBorders>
          </w:tcPr>
          <w:p w:rsidR="00A91D0C" w:rsidRPr="00277C8D" w:rsidDel="00210D6A" w:rsidRDefault="00A91D0C" w:rsidP="00481565">
            <w:pPr>
              <w:pStyle w:val="Tablebody-centered"/>
            </w:pPr>
            <w:r w:rsidRPr="00277C8D">
              <w:t>CR4-MHR05</w:t>
            </w:r>
          </w:p>
        </w:tc>
      </w:tr>
      <w:tr w:rsidR="00A91D0C" w:rsidRPr="0093057A" w:rsidTr="007D4B7A">
        <w:trPr>
          <w:trHeight w:val="288"/>
        </w:trPr>
        <w:tc>
          <w:tcPr>
            <w:tcW w:w="1361" w:type="dxa"/>
            <w:tcBorders>
              <w:top w:val="nil"/>
              <w:left w:val="single" w:sz="8" w:space="0" w:color="auto"/>
              <w:bottom w:val="single" w:sz="8" w:space="0" w:color="auto"/>
              <w:right w:val="single" w:sz="8" w:space="0" w:color="auto"/>
            </w:tcBorders>
          </w:tcPr>
          <w:p w:rsidR="00A91D0C" w:rsidRPr="00277C8D" w:rsidRDefault="00A91D0C" w:rsidP="00481565">
            <w:pPr>
              <w:pStyle w:val="Tablebody-centered"/>
            </w:pPr>
            <w:r w:rsidRPr="00277C8D">
              <w:t>Katrina</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0</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0</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10</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0</w:t>
            </w:r>
          </w:p>
        </w:tc>
      </w:tr>
      <w:tr w:rsidR="00A91D0C" w:rsidRPr="0093057A" w:rsidTr="007D4B7A">
        <w:trPr>
          <w:trHeight w:val="303"/>
        </w:trPr>
        <w:tc>
          <w:tcPr>
            <w:tcW w:w="1361" w:type="dxa"/>
            <w:tcBorders>
              <w:top w:val="nil"/>
              <w:left w:val="single" w:sz="8" w:space="0" w:color="auto"/>
              <w:bottom w:val="single" w:sz="8" w:space="0" w:color="auto"/>
              <w:right w:val="single" w:sz="8" w:space="0" w:color="auto"/>
            </w:tcBorders>
            <w:hideMark/>
          </w:tcPr>
          <w:p w:rsidR="00A91D0C" w:rsidRPr="00277C8D" w:rsidRDefault="00A91D0C" w:rsidP="00481565">
            <w:pPr>
              <w:pStyle w:val="Tablebody-centered"/>
            </w:pPr>
            <w:r w:rsidRPr="00277C8D">
              <w:t>Wilma</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125</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118</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42</w:t>
            </w:r>
          </w:p>
        </w:tc>
      </w:tr>
    </w:tbl>
    <w:p w:rsidR="00A91D0C" w:rsidRPr="00277C8D" w:rsidRDefault="00A91D0C" w:rsidP="00A91D0C">
      <w:pPr>
        <w:jc w:val="center"/>
        <w:rPr>
          <w:sz w:val="22"/>
          <w:szCs w:val="22"/>
        </w:rPr>
      </w:pPr>
      <w:r w:rsidRPr="00277C8D">
        <w:rPr>
          <w:sz w:val="22"/>
          <w:szCs w:val="22"/>
        </w:rPr>
        <w:br w:type="textWrapping" w:clear="all"/>
      </w:r>
    </w:p>
    <w:p w:rsidR="00A91D0C" w:rsidRPr="00277C8D" w:rsidRDefault="00A91D0C">
      <w:pPr>
        <w:pStyle w:val="Caption"/>
      </w:pPr>
      <w:r w:rsidRPr="00277C8D">
        <w:t>CR05-MRb. Distribution of claims per coverage for CR MHR 2005 companies.</w:t>
      </w:r>
    </w:p>
    <w:tbl>
      <w:tblPr>
        <w:tblW w:w="83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97"/>
        <w:gridCol w:w="1928"/>
        <w:gridCol w:w="1725"/>
        <w:gridCol w:w="1725"/>
        <w:gridCol w:w="1725"/>
      </w:tblGrid>
      <w:tr w:rsidR="00A91D0C" w:rsidRPr="0093057A" w:rsidTr="008A7655">
        <w:trPr>
          <w:trHeight w:val="287"/>
          <w:tblHeader/>
          <w:jc w:val="center"/>
        </w:trPr>
        <w:tc>
          <w:tcPr>
            <w:tcW w:w="0" w:type="auto"/>
          </w:tcPr>
          <w:p w:rsidR="00A91D0C" w:rsidRPr="0093057A" w:rsidRDefault="00A91D0C" w:rsidP="00481565">
            <w:pPr>
              <w:pStyle w:val="Tablebody-centered"/>
              <w:rPr>
                <w:rFonts w:eastAsiaTheme="minorEastAsia" w:cstheme="minorBidi"/>
                <w:lang w:eastAsia="en-US"/>
              </w:rPr>
            </w:pPr>
            <w:r w:rsidRPr="00277C8D">
              <w:t>Year Built</w:t>
            </w:r>
          </w:p>
        </w:tc>
        <w:tc>
          <w:tcPr>
            <w:tcW w:w="1928" w:type="dxa"/>
          </w:tcPr>
          <w:p w:rsidR="00A91D0C" w:rsidRPr="00277C8D" w:rsidRDefault="00A91D0C" w:rsidP="00481565">
            <w:pPr>
              <w:pStyle w:val="Tablebody-centered"/>
              <w:rPr>
                <w:rFonts w:eastAsiaTheme="minorHAnsi"/>
                <w:color w:val="000000"/>
              </w:rPr>
            </w:pPr>
            <w:r w:rsidRPr="00277C8D">
              <w:t>CR1-MHR05</w:t>
            </w:r>
          </w:p>
        </w:tc>
        <w:tc>
          <w:tcPr>
            <w:tcW w:w="1725" w:type="dxa"/>
          </w:tcPr>
          <w:p w:rsidR="00A91D0C" w:rsidRPr="00277C8D" w:rsidRDefault="00A91D0C" w:rsidP="00481565">
            <w:pPr>
              <w:pStyle w:val="Tablebody-centered"/>
            </w:pPr>
            <w:r w:rsidRPr="00277C8D">
              <w:t>CR2-MHR05</w:t>
            </w:r>
          </w:p>
        </w:tc>
        <w:tc>
          <w:tcPr>
            <w:tcW w:w="1725" w:type="dxa"/>
          </w:tcPr>
          <w:p w:rsidR="00A91D0C" w:rsidRPr="00277C8D" w:rsidRDefault="00A91D0C" w:rsidP="00481565">
            <w:pPr>
              <w:pStyle w:val="Tablebody-centered"/>
            </w:pPr>
            <w:r w:rsidRPr="00277C8D">
              <w:t>CR3-MHR05</w:t>
            </w:r>
          </w:p>
        </w:tc>
        <w:tc>
          <w:tcPr>
            <w:tcW w:w="1725" w:type="dxa"/>
          </w:tcPr>
          <w:p w:rsidR="00A91D0C" w:rsidRPr="00277C8D" w:rsidRDefault="00A91D0C" w:rsidP="00481565">
            <w:pPr>
              <w:pStyle w:val="Tablebody-centered"/>
            </w:pPr>
            <w:r w:rsidRPr="00277C8D">
              <w:t>CR4-MHR05</w:t>
            </w:r>
          </w:p>
        </w:tc>
      </w:tr>
      <w:tr w:rsidR="00A91D0C" w:rsidRPr="0093057A" w:rsidTr="007D4B7A">
        <w:trPr>
          <w:trHeight w:val="256"/>
          <w:jc w:val="center"/>
        </w:trPr>
        <w:tc>
          <w:tcPr>
            <w:tcW w:w="0" w:type="auto"/>
          </w:tcPr>
          <w:p w:rsidR="00A91D0C" w:rsidRPr="00277C8D" w:rsidRDefault="00A91D0C" w:rsidP="00481565">
            <w:pPr>
              <w:pStyle w:val="Tablebody-centered"/>
            </w:pPr>
            <w:r w:rsidRPr="00277C8D">
              <w:t>A</w:t>
            </w:r>
          </w:p>
        </w:tc>
        <w:tc>
          <w:tcPr>
            <w:tcW w:w="1928" w:type="dxa"/>
            <w:vAlign w:val="bottom"/>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r>
      <w:tr w:rsidR="00A91D0C" w:rsidRPr="0093057A" w:rsidTr="007D4B7A">
        <w:trPr>
          <w:trHeight w:val="256"/>
          <w:jc w:val="center"/>
        </w:trPr>
        <w:tc>
          <w:tcPr>
            <w:tcW w:w="0" w:type="auto"/>
          </w:tcPr>
          <w:p w:rsidR="00A91D0C" w:rsidRPr="00277C8D" w:rsidRDefault="00A91D0C" w:rsidP="00481565">
            <w:pPr>
              <w:pStyle w:val="Tablebody-centered"/>
            </w:pPr>
            <w:r w:rsidRPr="00277C8D">
              <w:t>R</w:t>
            </w:r>
          </w:p>
        </w:tc>
        <w:tc>
          <w:tcPr>
            <w:tcW w:w="1928" w:type="dxa"/>
            <w:vAlign w:val="bottom"/>
          </w:tcPr>
          <w:p w:rsidR="00A91D0C" w:rsidRPr="00277C8D" w:rsidRDefault="00A91D0C" w:rsidP="00481565">
            <w:pPr>
              <w:pStyle w:val="Tablebody-centered"/>
            </w:pPr>
            <w:r w:rsidRPr="00277C8D">
              <w:t>126</w:t>
            </w:r>
          </w:p>
        </w:tc>
        <w:tc>
          <w:tcPr>
            <w:tcW w:w="1725"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r>
      <w:tr w:rsidR="00A91D0C" w:rsidRPr="0093057A" w:rsidTr="007D4B7A">
        <w:trPr>
          <w:trHeight w:val="540"/>
          <w:jc w:val="center"/>
        </w:trPr>
        <w:tc>
          <w:tcPr>
            <w:tcW w:w="0" w:type="auto"/>
          </w:tcPr>
          <w:p w:rsidR="00A91D0C" w:rsidRPr="00277C8D" w:rsidRDefault="00A91D0C" w:rsidP="00481565">
            <w:pPr>
              <w:pStyle w:val="Tablebody-centered"/>
            </w:pPr>
            <w:r w:rsidRPr="00277C8D">
              <w:t>Not Provided</w:t>
            </w:r>
          </w:p>
        </w:tc>
        <w:tc>
          <w:tcPr>
            <w:tcW w:w="1928"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118</w:t>
            </w:r>
          </w:p>
        </w:tc>
        <w:tc>
          <w:tcPr>
            <w:tcW w:w="1725" w:type="dxa"/>
          </w:tcPr>
          <w:p w:rsidR="00A91D0C" w:rsidRPr="00277C8D" w:rsidRDefault="00A91D0C" w:rsidP="00481565">
            <w:pPr>
              <w:pStyle w:val="Tablebody-centered"/>
            </w:pPr>
            <w:r w:rsidRPr="00277C8D">
              <w:t>127</w:t>
            </w:r>
          </w:p>
        </w:tc>
        <w:tc>
          <w:tcPr>
            <w:tcW w:w="1725" w:type="dxa"/>
          </w:tcPr>
          <w:p w:rsidR="00A91D0C" w:rsidRPr="00277C8D" w:rsidRDefault="00A91D0C" w:rsidP="00481565">
            <w:pPr>
              <w:pStyle w:val="Tablebody-centered"/>
            </w:pPr>
            <w:r w:rsidRPr="00277C8D">
              <w:t>42</w:t>
            </w:r>
          </w:p>
        </w:tc>
      </w:tr>
    </w:tbl>
    <w:p w:rsidR="00A91D0C" w:rsidRPr="00277C8D" w:rsidRDefault="00A91D0C" w:rsidP="00A91D0C">
      <w:pPr>
        <w:jc w:val="center"/>
        <w:rPr>
          <w:b/>
          <w:bCs/>
          <w:sz w:val="22"/>
          <w:szCs w:val="22"/>
        </w:rPr>
      </w:pPr>
    </w:p>
    <w:p w:rsidR="00A91D0C" w:rsidRPr="00277C8D" w:rsidRDefault="00A91D0C">
      <w:pPr>
        <w:pStyle w:val="Caption"/>
      </w:pPr>
      <w:r w:rsidRPr="0093057A">
        <w:t>CR05-MRc</w:t>
      </w:r>
      <w:r w:rsidRPr="00277C8D">
        <w:t>. Distribution of claims per construction type for CR MHR 2005 companies.</w:t>
      </w:r>
    </w:p>
    <w:tbl>
      <w:tblPr>
        <w:tblW w:w="0" w:type="auto"/>
        <w:jc w:val="center"/>
        <w:tblLook w:val="00A0" w:firstRow="1" w:lastRow="0" w:firstColumn="1" w:lastColumn="0" w:noHBand="0" w:noVBand="0"/>
      </w:tblPr>
      <w:tblGrid>
        <w:gridCol w:w="2039"/>
        <w:gridCol w:w="1750"/>
        <w:gridCol w:w="1590"/>
        <w:gridCol w:w="1590"/>
        <w:gridCol w:w="1590"/>
      </w:tblGrid>
      <w:tr w:rsidR="00A91D0C" w:rsidRPr="0093057A" w:rsidTr="0081737A">
        <w:trPr>
          <w:trHeight w:val="255"/>
          <w:tblHeader/>
          <w:jc w:val="center"/>
        </w:trPr>
        <w:tc>
          <w:tcPr>
            <w:tcW w:w="2039"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pPr>
            <w:r w:rsidRPr="00277C8D">
              <w:t>Exterior Wall</w:t>
            </w:r>
          </w:p>
        </w:tc>
        <w:tc>
          <w:tcPr>
            <w:tcW w:w="1750"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rPr>
                <w:rFonts w:eastAsiaTheme="minorHAnsi"/>
                <w:color w:val="000000"/>
              </w:rPr>
            </w:pPr>
            <w:r w:rsidRPr="00277C8D">
              <w:t>CR1-MHR05</w:t>
            </w:r>
          </w:p>
        </w:tc>
        <w:tc>
          <w:tcPr>
            <w:tcW w:w="1590"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pPr>
            <w:r w:rsidRPr="00277C8D">
              <w:t>CR2-MHR05</w:t>
            </w:r>
          </w:p>
        </w:tc>
        <w:tc>
          <w:tcPr>
            <w:tcW w:w="1590"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pPr>
            <w:r w:rsidRPr="00277C8D">
              <w:t>CR3-MHR05</w:t>
            </w:r>
          </w:p>
        </w:tc>
        <w:tc>
          <w:tcPr>
            <w:tcW w:w="1590"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pPr>
            <w:r w:rsidRPr="00277C8D">
              <w:t>CR4-MHR05</w:t>
            </w:r>
          </w:p>
        </w:tc>
      </w:tr>
      <w:tr w:rsidR="00A91D0C" w:rsidRPr="0093057A" w:rsidTr="007D4B7A">
        <w:trPr>
          <w:trHeight w:val="270"/>
          <w:jc w:val="center"/>
        </w:trPr>
        <w:tc>
          <w:tcPr>
            <w:tcW w:w="2039" w:type="dxa"/>
            <w:tcBorders>
              <w:top w:val="single" w:sz="4" w:space="0" w:color="auto"/>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Frame</w:t>
            </w:r>
          </w:p>
        </w:tc>
        <w:tc>
          <w:tcPr>
            <w:tcW w:w="1750" w:type="dxa"/>
            <w:tcBorders>
              <w:top w:val="single" w:sz="4" w:space="0" w:color="auto"/>
              <w:left w:val="single" w:sz="4" w:space="0" w:color="000000"/>
              <w:bottom w:val="single" w:sz="4" w:space="0" w:color="000000"/>
              <w:right w:val="single" w:sz="4" w:space="0" w:color="000000"/>
            </w:tcBorders>
            <w:vAlign w:val="bottom"/>
          </w:tcPr>
          <w:p w:rsidR="00A91D0C" w:rsidRPr="00277C8D" w:rsidRDefault="00A91D0C" w:rsidP="00481565">
            <w:pPr>
              <w:pStyle w:val="Tablebody-centered"/>
            </w:pPr>
            <w:r w:rsidRPr="00277C8D">
              <w:t>0</w:t>
            </w:r>
          </w:p>
        </w:tc>
        <w:tc>
          <w:tcPr>
            <w:tcW w:w="1590" w:type="dxa"/>
            <w:tcBorders>
              <w:top w:val="single" w:sz="4" w:space="0" w:color="auto"/>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c>
          <w:tcPr>
            <w:tcW w:w="1590" w:type="dxa"/>
            <w:tcBorders>
              <w:top w:val="single" w:sz="4" w:space="0" w:color="auto"/>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1</w:t>
            </w:r>
          </w:p>
        </w:tc>
        <w:tc>
          <w:tcPr>
            <w:tcW w:w="1590" w:type="dxa"/>
            <w:tcBorders>
              <w:top w:val="single" w:sz="4" w:space="0" w:color="auto"/>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r>
      <w:tr w:rsidR="00A91D0C" w:rsidRPr="0093057A" w:rsidTr="007D4B7A">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Masonry</w:t>
            </w:r>
          </w:p>
        </w:tc>
        <w:tc>
          <w:tcPr>
            <w:tcW w:w="1750" w:type="dxa"/>
            <w:tcBorders>
              <w:top w:val="single" w:sz="4" w:space="0" w:color="000000"/>
              <w:left w:val="single" w:sz="4" w:space="0" w:color="000000"/>
              <w:bottom w:val="single" w:sz="4" w:space="0" w:color="000000"/>
              <w:right w:val="single" w:sz="4" w:space="0" w:color="000000"/>
            </w:tcBorders>
            <w:vAlign w:val="bottom"/>
          </w:tcPr>
          <w:p w:rsidR="00A91D0C" w:rsidRPr="00277C8D" w:rsidRDefault="00A91D0C" w:rsidP="00481565">
            <w:pPr>
              <w:pStyle w:val="Tablebody-centered"/>
            </w:pPr>
            <w:r w:rsidRPr="00277C8D">
              <w:t>107</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118</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127</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42</w:t>
            </w:r>
          </w:p>
        </w:tc>
      </w:tr>
      <w:tr w:rsidR="00A91D0C" w:rsidRPr="0093057A" w:rsidTr="007D4B7A">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Other</w:t>
            </w:r>
          </w:p>
        </w:tc>
        <w:tc>
          <w:tcPr>
            <w:tcW w:w="1750" w:type="dxa"/>
            <w:tcBorders>
              <w:top w:val="single" w:sz="4" w:space="0" w:color="000000"/>
              <w:left w:val="single" w:sz="4" w:space="0" w:color="000000"/>
              <w:bottom w:val="single" w:sz="4" w:space="0" w:color="000000"/>
              <w:right w:val="single" w:sz="4" w:space="0" w:color="000000"/>
            </w:tcBorders>
            <w:vAlign w:val="bottom"/>
          </w:tcPr>
          <w:p w:rsidR="00A91D0C" w:rsidRPr="00277C8D" w:rsidRDefault="00A91D0C" w:rsidP="00481565">
            <w:pPr>
              <w:pStyle w:val="Tablebody-centered"/>
            </w:pPr>
            <w:r w:rsidRPr="00277C8D">
              <w:t>19</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r>
    </w:tbl>
    <w:p w:rsidR="00A91D0C" w:rsidRPr="00277C8D" w:rsidRDefault="00A91D0C" w:rsidP="00A91D0C">
      <w:pPr>
        <w:jc w:val="center"/>
        <w:rPr>
          <w:b/>
          <w:bCs/>
          <w:sz w:val="22"/>
          <w:szCs w:val="22"/>
        </w:rPr>
      </w:pPr>
    </w:p>
    <w:p w:rsidR="00B118D5" w:rsidRDefault="00B118D5">
      <w:pPr>
        <w:jc w:val="left"/>
        <w:rPr>
          <w:b/>
          <w:iCs/>
          <w:color w:val="000000" w:themeColor="text1"/>
          <w:sz w:val="22"/>
          <w:szCs w:val="18"/>
        </w:rPr>
      </w:pPr>
      <w:r>
        <w:br w:type="page"/>
      </w:r>
    </w:p>
    <w:p w:rsidR="00A91D0C" w:rsidRDefault="00A91D0C">
      <w:pPr>
        <w:pStyle w:val="Caption"/>
      </w:pPr>
      <w:r w:rsidRPr="00277C8D">
        <w:lastRenderedPageBreak/>
        <w:t>CR05-MRd. Distribution of claims per story for CR MHR 2005 companies.</w:t>
      </w:r>
    </w:p>
    <w:tbl>
      <w:tblPr>
        <w:tblW w:w="76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60"/>
        <w:gridCol w:w="1750"/>
        <w:gridCol w:w="1190"/>
        <w:gridCol w:w="1190"/>
        <w:gridCol w:w="1190"/>
      </w:tblGrid>
      <w:tr w:rsidR="00A91D0C" w:rsidRPr="0093057A" w:rsidTr="0081737A">
        <w:trPr>
          <w:trHeight w:val="270"/>
          <w:tblHeader/>
          <w:jc w:val="center"/>
        </w:trPr>
        <w:tc>
          <w:tcPr>
            <w:tcW w:w="2360" w:type="dxa"/>
            <w:noWrap/>
          </w:tcPr>
          <w:p w:rsidR="00A91D0C" w:rsidRPr="00277C8D" w:rsidRDefault="00A91D0C" w:rsidP="00481565">
            <w:pPr>
              <w:pStyle w:val="Tablebody-centered"/>
            </w:pPr>
            <w:r w:rsidRPr="00277C8D">
              <w:t>Stories</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190" w:type="dxa"/>
          </w:tcPr>
          <w:p w:rsidR="00A91D0C" w:rsidRPr="00277C8D" w:rsidRDefault="00A91D0C" w:rsidP="00481565">
            <w:pPr>
              <w:pStyle w:val="Tablebody-centered"/>
            </w:pPr>
            <w:r w:rsidRPr="00277C8D">
              <w:t>CR2-MHR05</w:t>
            </w:r>
          </w:p>
        </w:tc>
        <w:tc>
          <w:tcPr>
            <w:tcW w:w="1190" w:type="dxa"/>
          </w:tcPr>
          <w:p w:rsidR="00A91D0C" w:rsidRPr="00277C8D" w:rsidRDefault="00A91D0C" w:rsidP="00481565">
            <w:pPr>
              <w:pStyle w:val="Tablebody-centered"/>
            </w:pPr>
            <w:r w:rsidRPr="00277C8D">
              <w:t>CR3-MHR05</w:t>
            </w:r>
          </w:p>
        </w:tc>
        <w:tc>
          <w:tcPr>
            <w:tcW w:w="1190" w:type="dxa"/>
          </w:tcPr>
          <w:p w:rsidR="00A91D0C" w:rsidRPr="00277C8D" w:rsidRDefault="00A91D0C" w:rsidP="00481565">
            <w:pPr>
              <w:pStyle w:val="Tablebody-centered"/>
            </w:pPr>
            <w:r w:rsidRPr="00277C8D">
              <w:t>CR4-MHR05</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4</w:t>
            </w:r>
          </w:p>
        </w:tc>
        <w:tc>
          <w:tcPr>
            <w:tcW w:w="1750" w:type="dxa"/>
            <w:vAlign w:val="bottom"/>
          </w:tcPr>
          <w:p w:rsidR="00A91D0C" w:rsidRPr="00277C8D" w:rsidRDefault="00A91D0C" w:rsidP="00481565">
            <w:pPr>
              <w:pStyle w:val="Tablebody-centered"/>
            </w:pPr>
            <w:r w:rsidRPr="00277C8D">
              <w:t>64</w:t>
            </w:r>
          </w:p>
        </w:tc>
        <w:tc>
          <w:tcPr>
            <w:tcW w:w="1190" w:type="dxa"/>
          </w:tcPr>
          <w:p w:rsidR="00A91D0C" w:rsidRPr="00277C8D" w:rsidRDefault="00A91D0C" w:rsidP="00481565">
            <w:pPr>
              <w:pStyle w:val="Tablebody-centered"/>
            </w:pPr>
            <w:r w:rsidRPr="00277C8D">
              <w:t>70</w:t>
            </w:r>
          </w:p>
        </w:tc>
        <w:tc>
          <w:tcPr>
            <w:tcW w:w="1190" w:type="dxa"/>
          </w:tcPr>
          <w:p w:rsidR="00A91D0C" w:rsidRPr="00277C8D" w:rsidRDefault="00A91D0C" w:rsidP="00481565">
            <w:pPr>
              <w:pStyle w:val="Tablebody-centered"/>
            </w:pPr>
            <w:r w:rsidRPr="00277C8D">
              <w:t>54</w:t>
            </w:r>
          </w:p>
        </w:tc>
        <w:tc>
          <w:tcPr>
            <w:tcW w:w="1190" w:type="dxa"/>
          </w:tcPr>
          <w:p w:rsidR="00A91D0C" w:rsidRPr="00277C8D" w:rsidRDefault="00A91D0C" w:rsidP="00481565">
            <w:pPr>
              <w:pStyle w:val="Tablebody-centered"/>
            </w:pPr>
            <w:r w:rsidRPr="00277C8D">
              <w:t>4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5</w:t>
            </w:r>
          </w:p>
        </w:tc>
        <w:tc>
          <w:tcPr>
            <w:tcW w:w="1750" w:type="dxa"/>
            <w:vAlign w:val="bottom"/>
          </w:tcPr>
          <w:p w:rsidR="00A91D0C" w:rsidRPr="00277C8D" w:rsidRDefault="00A91D0C" w:rsidP="00481565">
            <w:pPr>
              <w:pStyle w:val="Tablebody-centered"/>
            </w:pPr>
            <w:r w:rsidRPr="00277C8D">
              <w:t>17</w:t>
            </w:r>
          </w:p>
        </w:tc>
        <w:tc>
          <w:tcPr>
            <w:tcW w:w="1190" w:type="dxa"/>
          </w:tcPr>
          <w:p w:rsidR="00A91D0C" w:rsidRPr="00277C8D" w:rsidRDefault="00A91D0C" w:rsidP="00481565">
            <w:pPr>
              <w:pStyle w:val="Tablebody-centered"/>
            </w:pPr>
            <w:r w:rsidRPr="00277C8D">
              <w:t>37</w:t>
            </w:r>
          </w:p>
        </w:tc>
        <w:tc>
          <w:tcPr>
            <w:tcW w:w="1190" w:type="dxa"/>
          </w:tcPr>
          <w:p w:rsidR="00A91D0C" w:rsidRPr="00277C8D" w:rsidRDefault="00A91D0C" w:rsidP="00481565">
            <w:pPr>
              <w:pStyle w:val="Tablebody-centered"/>
            </w:pPr>
            <w:r w:rsidRPr="00277C8D">
              <w:t>29</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6</w:t>
            </w:r>
          </w:p>
        </w:tc>
        <w:tc>
          <w:tcPr>
            <w:tcW w:w="1750" w:type="dxa"/>
            <w:vAlign w:val="bottom"/>
          </w:tcPr>
          <w:p w:rsidR="00A91D0C" w:rsidRPr="00277C8D" w:rsidRDefault="00A91D0C" w:rsidP="00481565">
            <w:pPr>
              <w:pStyle w:val="Tablebody-centered"/>
            </w:pPr>
            <w:r w:rsidRPr="00277C8D">
              <w:t>8</w:t>
            </w:r>
          </w:p>
        </w:tc>
        <w:tc>
          <w:tcPr>
            <w:tcW w:w="1190" w:type="dxa"/>
          </w:tcPr>
          <w:p w:rsidR="00A91D0C" w:rsidRPr="00277C8D" w:rsidRDefault="00A91D0C" w:rsidP="00481565">
            <w:pPr>
              <w:pStyle w:val="Tablebody-centered"/>
            </w:pPr>
            <w:r w:rsidRPr="00277C8D">
              <w:t>3</w:t>
            </w:r>
          </w:p>
        </w:tc>
        <w:tc>
          <w:tcPr>
            <w:tcW w:w="1190" w:type="dxa"/>
          </w:tcPr>
          <w:p w:rsidR="00A91D0C" w:rsidRPr="00277C8D" w:rsidRDefault="00A91D0C" w:rsidP="00481565">
            <w:pPr>
              <w:pStyle w:val="Tablebody-centered"/>
            </w:pPr>
            <w:r w:rsidRPr="00277C8D">
              <w:t>12</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7</w:t>
            </w:r>
          </w:p>
        </w:tc>
        <w:tc>
          <w:tcPr>
            <w:tcW w:w="1750" w:type="dxa"/>
            <w:vAlign w:val="bottom"/>
          </w:tcPr>
          <w:p w:rsidR="00A91D0C" w:rsidRPr="00277C8D" w:rsidRDefault="00A91D0C" w:rsidP="00481565">
            <w:pPr>
              <w:pStyle w:val="Tablebody-centered"/>
            </w:pPr>
            <w:r w:rsidRPr="00277C8D">
              <w:t>13</w:t>
            </w:r>
          </w:p>
        </w:tc>
        <w:tc>
          <w:tcPr>
            <w:tcW w:w="1190" w:type="dxa"/>
          </w:tcPr>
          <w:p w:rsidR="00A91D0C" w:rsidRPr="00277C8D" w:rsidRDefault="00A91D0C" w:rsidP="00481565">
            <w:pPr>
              <w:pStyle w:val="Tablebody-centered"/>
            </w:pPr>
            <w:r w:rsidRPr="00277C8D">
              <w:t>2</w:t>
            </w:r>
          </w:p>
        </w:tc>
        <w:tc>
          <w:tcPr>
            <w:tcW w:w="1190" w:type="dxa"/>
          </w:tcPr>
          <w:p w:rsidR="00A91D0C" w:rsidRPr="00277C8D" w:rsidRDefault="00A91D0C" w:rsidP="00481565">
            <w:pPr>
              <w:pStyle w:val="Tablebody-centered"/>
            </w:pPr>
            <w:r w:rsidRPr="00277C8D">
              <w:t>6</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8</w:t>
            </w:r>
          </w:p>
        </w:tc>
        <w:tc>
          <w:tcPr>
            <w:tcW w:w="1750" w:type="dxa"/>
            <w:vAlign w:val="bottom"/>
          </w:tcPr>
          <w:p w:rsidR="00A91D0C" w:rsidRPr="00277C8D" w:rsidRDefault="00A91D0C" w:rsidP="00481565">
            <w:pPr>
              <w:pStyle w:val="Tablebody-centered"/>
            </w:pPr>
            <w:r w:rsidRPr="00277C8D">
              <w:t>9</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7</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9</w:t>
            </w:r>
          </w:p>
        </w:tc>
        <w:tc>
          <w:tcPr>
            <w:tcW w:w="1750" w:type="dxa"/>
            <w:vAlign w:val="bottom"/>
          </w:tcPr>
          <w:p w:rsidR="00A91D0C" w:rsidRPr="00277C8D" w:rsidRDefault="00A91D0C" w:rsidP="00481565">
            <w:pPr>
              <w:pStyle w:val="Tablebody-centered"/>
            </w:pPr>
            <w:r w:rsidRPr="00277C8D">
              <w:t>4</w:t>
            </w:r>
          </w:p>
        </w:tc>
        <w:tc>
          <w:tcPr>
            <w:tcW w:w="1190" w:type="dxa"/>
          </w:tcPr>
          <w:p w:rsidR="00A91D0C" w:rsidRPr="00277C8D" w:rsidRDefault="00A91D0C" w:rsidP="00481565">
            <w:pPr>
              <w:pStyle w:val="Tablebody-centered"/>
            </w:pPr>
            <w:r w:rsidRPr="00277C8D">
              <w:t>4</w:t>
            </w:r>
          </w:p>
        </w:tc>
        <w:tc>
          <w:tcPr>
            <w:tcW w:w="1190" w:type="dxa"/>
          </w:tcPr>
          <w:p w:rsidR="00A91D0C" w:rsidRPr="00277C8D" w:rsidRDefault="00A91D0C" w:rsidP="00481565">
            <w:pPr>
              <w:pStyle w:val="Tablebody-centered"/>
            </w:pPr>
            <w:r w:rsidRPr="00277C8D">
              <w:t>3</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0</w:t>
            </w:r>
          </w:p>
        </w:tc>
        <w:tc>
          <w:tcPr>
            <w:tcW w:w="1750" w:type="dxa"/>
            <w:vAlign w:val="bottom"/>
          </w:tcPr>
          <w:p w:rsidR="00A91D0C" w:rsidRPr="00277C8D" w:rsidRDefault="00A91D0C" w:rsidP="00481565">
            <w:pPr>
              <w:pStyle w:val="Tablebody-centered"/>
            </w:pPr>
            <w:r w:rsidRPr="00277C8D">
              <w:t>11</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3</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1</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4</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2</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5</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2</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6</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2</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7</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2</w:t>
            </w:r>
          </w:p>
        </w:tc>
      </w:tr>
      <w:tr w:rsidR="00A91D0C" w:rsidRPr="0093057A" w:rsidTr="007D4B7A">
        <w:trPr>
          <w:trHeight w:val="287"/>
          <w:jc w:val="center"/>
        </w:trPr>
        <w:tc>
          <w:tcPr>
            <w:tcW w:w="2360" w:type="dxa"/>
            <w:noWrap/>
          </w:tcPr>
          <w:p w:rsidR="00A91D0C" w:rsidRPr="00277C8D" w:rsidRDefault="00A91D0C" w:rsidP="00481565">
            <w:pPr>
              <w:pStyle w:val="Tablebody-centered"/>
            </w:pPr>
            <w:r w:rsidRPr="00277C8D">
              <w:t>18</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9</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22</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23</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29</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31</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bl>
    <w:p w:rsidR="00A91D0C" w:rsidRPr="00277C8D" w:rsidRDefault="00A91D0C" w:rsidP="00A91D0C">
      <w:pPr>
        <w:jc w:val="center"/>
        <w:rPr>
          <w:color w:val="000000"/>
          <w:sz w:val="22"/>
          <w:szCs w:val="22"/>
        </w:rPr>
      </w:pPr>
    </w:p>
    <w:p w:rsidR="00A91D0C" w:rsidRPr="00277C8D" w:rsidRDefault="00A91D0C">
      <w:pPr>
        <w:pStyle w:val="Caption"/>
      </w:pPr>
      <w:r w:rsidRPr="00277C8D">
        <w:t>CR05-MRe. Distribution of claims per era for CR MHR 2005 companies.</w:t>
      </w:r>
    </w:p>
    <w:tbl>
      <w:tblPr>
        <w:tblW w:w="76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08"/>
        <w:gridCol w:w="1750"/>
        <w:gridCol w:w="1476"/>
        <w:gridCol w:w="1476"/>
        <w:gridCol w:w="1476"/>
      </w:tblGrid>
      <w:tr w:rsidR="00A91D0C" w:rsidRPr="0093057A" w:rsidTr="0081737A">
        <w:trPr>
          <w:tblHeader/>
          <w:jc w:val="center"/>
        </w:trPr>
        <w:tc>
          <w:tcPr>
            <w:tcW w:w="1508" w:type="dxa"/>
          </w:tcPr>
          <w:p w:rsidR="00A91D0C" w:rsidRPr="0093057A" w:rsidRDefault="00A91D0C" w:rsidP="00481565">
            <w:pPr>
              <w:pStyle w:val="Tablebody-centered"/>
              <w:rPr>
                <w:rFonts w:eastAsiaTheme="minorEastAsia" w:cstheme="minorBidi"/>
                <w:lang w:eastAsia="en-US"/>
              </w:rPr>
            </w:pPr>
            <w:r w:rsidRPr="00277C8D">
              <w:t>Year Built</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476" w:type="dxa"/>
          </w:tcPr>
          <w:p w:rsidR="00A91D0C" w:rsidRPr="00277C8D" w:rsidRDefault="00A91D0C" w:rsidP="00481565">
            <w:pPr>
              <w:pStyle w:val="Tablebody-centered"/>
            </w:pPr>
            <w:r w:rsidRPr="00277C8D">
              <w:t>CR2-MHR05</w:t>
            </w:r>
          </w:p>
        </w:tc>
        <w:tc>
          <w:tcPr>
            <w:tcW w:w="1476" w:type="dxa"/>
          </w:tcPr>
          <w:p w:rsidR="00A91D0C" w:rsidRPr="00277C8D" w:rsidRDefault="00A91D0C" w:rsidP="00481565">
            <w:pPr>
              <w:pStyle w:val="Tablebody-centered"/>
            </w:pPr>
            <w:r w:rsidRPr="00277C8D">
              <w:t>CR3-MHR05</w:t>
            </w:r>
          </w:p>
        </w:tc>
        <w:tc>
          <w:tcPr>
            <w:tcW w:w="1476" w:type="dxa"/>
          </w:tcPr>
          <w:p w:rsidR="00A91D0C" w:rsidRPr="00277C8D" w:rsidRDefault="00A91D0C" w:rsidP="00481565">
            <w:pPr>
              <w:pStyle w:val="Tablebody-centered"/>
            </w:pPr>
            <w:r w:rsidRPr="00277C8D">
              <w:t>CR4-MHR05</w:t>
            </w:r>
          </w:p>
        </w:tc>
      </w:tr>
      <w:tr w:rsidR="00A91D0C" w:rsidRPr="0093057A" w:rsidTr="007D4B7A">
        <w:trPr>
          <w:jc w:val="center"/>
        </w:trPr>
        <w:tc>
          <w:tcPr>
            <w:tcW w:w="1508" w:type="dxa"/>
          </w:tcPr>
          <w:p w:rsidR="00A91D0C" w:rsidRPr="00277C8D" w:rsidRDefault="00A91D0C" w:rsidP="00481565">
            <w:pPr>
              <w:pStyle w:val="Tablebody-centered"/>
            </w:pPr>
            <w:r w:rsidRPr="00277C8D">
              <w:t>pre1960</w:t>
            </w:r>
          </w:p>
        </w:tc>
        <w:tc>
          <w:tcPr>
            <w:tcW w:w="1750" w:type="dxa"/>
            <w:vAlign w:val="bottom"/>
          </w:tcPr>
          <w:p w:rsidR="00A91D0C" w:rsidRPr="00277C8D" w:rsidRDefault="00A91D0C" w:rsidP="00481565">
            <w:pPr>
              <w:pStyle w:val="Tablebody-centered"/>
            </w:pPr>
            <w:r w:rsidRPr="00277C8D">
              <w:t>1</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8</w:t>
            </w:r>
          </w:p>
        </w:tc>
        <w:tc>
          <w:tcPr>
            <w:tcW w:w="1476" w:type="dxa"/>
          </w:tcPr>
          <w:p w:rsidR="00A91D0C" w:rsidRPr="00277C8D" w:rsidRDefault="00A91D0C" w:rsidP="00481565">
            <w:pPr>
              <w:pStyle w:val="Tablebody-centered"/>
            </w:pPr>
            <w:r w:rsidRPr="00277C8D">
              <w:t>0</w:t>
            </w:r>
          </w:p>
        </w:tc>
      </w:tr>
      <w:tr w:rsidR="00A91D0C" w:rsidRPr="0093057A" w:rsidTr="007D4B7A">
        <w:trPr>
          <w:jc w:val="center"/>
        </w:trPr>
        <w:tc>
          <w:tcPr>
            <w:tcW w:w="1508" w:type="dxa"/>
          </w:tcPr>
          <w:p w:rsidR="00A91D0C" w:rsidRPr="00277C8D" w:rsidRDefault="00A91D0C" w:rsidP="00481565">
            <w:pPr>
              <w:pStyle w:val="Tablebody-centered"/>
            </w:pPr>
            <w:r w:rsidRPr="00277C8D">
              <w:t>1960-1970</w:t>
            </w:r>
          </w:p>
        </w:tc>
        <w:tc>
          <w:tcPr>
            <w:tcW w:w="1750" w:type="dxa"/>
            <w:vAlign w:val="bottom"/>
          </w:tcPr>
          <w:p w:rsidR="00A91D0C" w:rsidRPr="00277C8D" w:rsidRDefault="00A91D0C" w:rsidP="00481565">
            <w:pPr>
              <w:pStyle w:val="Tablebody-centered"/>
            </w:pPr>
            <w:r w:rsidRPr="00277C8D">
              <w:t>1</w:t>
            </w:r>
          </w:p>
        </w:tc>
        <w:tc>
          <w:tcPr>
            <w:tcW w:w="1476" w:type="dxa"/>
          </w:tcPr>
          <w:p w:rsidR="00A91D0C" w:rsidRPr="00277C8D" w:rsidRDefault="00A91D0C" w:rsidP="00481565">
            <w:pPr>
              <w:pStyle w:val="Tablebody-centered"/>
            </w:pPr>
            <w:r w:rsidRPr="00277C8D">
              <w:t>6</w:t>
            </w:r>
          </w:p>
        </w:tc>
        <w:tc>
          <w:tcPr>
            <w:tcW w:w="1476" w:type="dxa"/>
          </w:tcPr>
          <w:p w:rsidR="00A91D0C" w:rsidRPr="00277C8D" w:rsidRDefault="00A91D0C" w:rsidP="00481565">
            <w:pPr>
              <w:pStyle w:val="Tablebody-centered"/>
            </w:pPr>
            <w:r w:rsidRPr="00277C8D">
              <w:t>42</w:t>
            </w:r>
          </w:p>
        </w:tc>
        <w:tc>
          <w:tcPr>
            <w:tcW w:w="1476" w:type="dxa"/>
          </w:tcPr>
          <w:p w:rsidR="00A91D0C" w:rsidRPr="00277C8D" w:rsidRDefault="00A91D0C" w:rsidP="00481565">
            <w:pPr>
              <w:pStyle w:val="Tablebody-centered"/>
            </w:pPr>
            <w:r w:rsidRPr="00277C8D">
              <w:t>0</w:t>
            </w:r>
          </w:p>
        </w:tc>
      </w:tr>
      <w:tr w:rsidR="00A91D0C" w:rsidRPr="0093057A" w:rsidTr="007D4B7A">
        <w:trPr>
          <w:jc w:val="center"/>
        </w:trPr>
        <w:tc>
          <w:tcPr>
            <w:tcW w:w="1508" w:type="dxa"/>
          </w:tcPr>
          <w:p w:rsidR="00A91D0C" w:rsidRPr="00277C8D" w:rsidRDefault="00A91D0C" w:rsidP="00481565">
            <w:pPr>
              <w:pStyle w:val="Tablebody-centered"/>
            </w:pPr>
            <w:r w:rsidRPr="00277C8D">
              <w:t>1971-1980</w:t>
            </w:r>
          </w:p>
        </w:tc>
        <w:tc>
          <w:tcPr>
            <w:tcW w:w="1750" w:type="dxa"/>
            <w:vAlign w:val="bottom"/>
          </w:tcPr>
          <w:p w:rsidR="00A91D0C" w:rsidRPr="00277C8D" w:rsidRDefault="00A91D0C" w:rsidP="00481565">
            <w:pPr>
              <w:pStyle w:val="Tablebody-centered"/>
            </w:pPr>
            <w:r w:rsidRPr="00277C8D">
              <w:t>52</w:t>
            </w:r>
          </w:p>
        </w:tc>
        <w:tc>
          <w:tcPr>
            <w:tcW w:w="1476" w:type="dxa"/>
          </w:tcPr>
          <w:p w:rsidR="00A91D0C" w:rsidRPr="00277C8D" w:rsidRDefault="00A91D0C" w:rsidP="00481565">
            <w:pPr>
              <w:pStyle w:val="Tablebody-centered"/>
            </w:pPr>
            <w:r w:rsidRPr="00277C8D">
              <w:t>52</w:t>
            </w:r>
          </w:p>
        </w:tc>
        <w:tc>
          <w:tcPr>
            <w:tcW w:w="1476" w:type="dxa"/>
          </w:tcPr>
          <w:p w:rsidR="00A91D0C" w:rsidRPr="00277C8D" w:rsidRDefault="00A91D0C" w:rsidP="00481565">
            <w:pPr>
              <w:pStyle w:val="Tablebody-centered"/>
            </w:pPr>
            <w:r w:rsidRPr="00277C8D">
              <w:t>38</w:t>
            </w:r>
          </w:p>
        </w:tc>
        <w:tc>
          <w:tcPr>
            <w:tcW w:w="1476" w:type="dxa"/>
          </w:tcPr>
          <w:p w:rsidR="00A91D0C" w:rsidRPr="00277C8D" w:rsidRDefault="00A91D0C" w:rsidP="00481565">
            <w:pPr>
              <w:pStyle w:val="Tablebody-centered"/>
            </w:pPr>
            <w:r w:rsidRPr="00277C8D">
              <w:t>0</w:t>
            </w:r>
          </w:p>
        </w:tc>
      </w:tr>
      <w:tr w:rsidR="00A91D0C" w:rsidRPr="0093057A" w:rsidTr="007D4B7A">
        <w:trPr>
          <w:jc w:val="center"/>
        </w:trPr>
        <w:tc>
          <w:tcPr>
            <w:tcW w:w="1508" w:type="dxa"/>
          </w:tcPr>
          <w:p w:rsidR="00A91D0C" w:rsidRPr="00277C8D" w:rsidRDefault="00A91D0C" w:rsidP="00481565">
            <w:pPr>
              <w:pStyle w:val="Tablebody-centered"/>
            </w:pPr>
            <w:r w:rsidRPr="00277C8D">
              <w:t>1981-1993</w:t>
            </w:r>
          </w:p>
        </w:tc>
        <w:tc>
          <w:tcPr>
            <w:tcW w:w="1750" w:type="dxa"/>
            <w:vAlign w:val="bottom"/>
          </w:tcPr>
          <w:p w:rsidR="00A91D0C" w:rsidRPr="00277C8D" w:rsidRDefault="00A91D0C" w:rsidP="00481565">
            <w:pPr>
              <w:pStyle w:val="Tablebody-centered"/>
            </w:pPr>
            <w:r w:rsidRPr="00277C8D">
              <w:t>65</w:t>
            </w:r>
          </w:p>
        </w:tc>
        <w:tc>
          <w:tcPr>
            <w:tcW w:w="1476" w:type="dxa"/>
          </w:tcPr>
          <w:p w:rsidR="00A91D0C" w:rsidRPr="00277C8D" w:rsidRDefault="00A91D0C" w:rsidP="00481565">
            <w:pPr>
              <w:pStyle w:val="Tablebody-centered"/>
            </w:pPr>
            <w:r w:rsidRPr="00277C8D">
              <w:t>60</w:t>
            </w:r>
          </w:p>
        </w:tc>
        <w:tc>
          <w:tcPr>
            <w:tcW w:w="1476" w:type="dxa"/>
          </w:tcPr>
          <w:p w:rsidR="00A91D0C" w:rsidRPr="00277C8D" w:rsidRDefault="00A91D0C" w:rsidP="00481565">
            <w:pPr>
              <w:pStyle w:val="Tablebody-centered"/>
            </w:pPr>
            <w:r w:rsidRPr="00277C8D">
              <w:t>34</w:t>
            </w:r>
          </w:p>
        </w:tc>
        <w:tc>
          <w:tcPr>
            <w:tcW w:w="1476" w:type="dxa"/>
          </w:tcPr>
          <w:p w:rsidR="00A91D0C" w:rsidRPr="00277C8D" w:rsidRDefault="00A91D0C" w:rsidP="00481565">
            <w:pPr>
              <w:pStyle w:val="Tablebody-centered"/>
            </w:pPr>
            <w:r w:rsidRPr="00277C8D">
              <w:t>28</w:t>
            </w:r>
          </w:p>
        </w:tc>
      </w:tr>
      <w:tr w:rsidR="00A91D0C" w:rsidRPr="0093057A" w:rsidTr="007D4B7A">
        <w:trPr>
          <w:jc w:val="center"/>
        </w:trPr>
        <w:tc>
          <w:tcPr>
            <w:tcW w:w="1508" w:type="dxa"/>
          </w:tcPr>
          <w:p w:rsidR="00A91D0C" w:rsidRPr="00277C8D" w:rsidRDefault="00A91D0C" w:rsidP="00481565">
            <w:pPr>
              <w:pStyle w:val="Tablebody-centered"/>
            </w:pPr>
            <w:r w:rsidRPr="00277C8D">
              <w:t>1994-2001</w:t>
            </w:r>
          </w:p>
        </w:tc>
        <w:tc>
          <w:tcPr>
            <w:tcW w:w="1750" w:type="dxa"/>
            <w:vAlign w:val="bottom"/>
          </w:tcPr>
          <w:p w:rsidR="00A91D0C" w:rsidRPr="00277C8D" w:rsidRDefault="00A91D0C" w:rsidP="00481565">
            <w:pPr>
              <w:pStyle w:val="Tablebody-centered"/>
            </w:pPr>
            <w:r w:rsidRPr="00277C8D">
              <w:t>7</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3</w:t>
            </w:r>
          </w:p>
        </w:tc>
        <w:tc>
          <w:tcPr>
            <w:tcW w:w="1476" w:type="dxa"/>
          </w:tcPr>
          <w:p w:rsidR="00A91D0C" w:rsidRPr="00277C8D" w:rsidRDefault="00A91D0C" w:rsidP="00481565">
            <w:pPr>
              <w:pStyle w:val="Tablebody-centered"/>
            </w:pPr>
            <w:r w:rsidRPr="00277C8D">
              <w:t>12</w:t>
            </w:r>
          </w:p>
        </w:tc>
      </w:tr>
      <w:tr w:rsidR="00A91D0C" w:rsidRPr="0093057A" w:rsidTr="007D4B7A">
        <w:trPr>
          <w:jc w:val="center"/>
        </w:trPr>
        <w:tc>
          <w:tcPr>
            <w:tcW w:w="1508" w:type="dxa"/>
          </w:tcPr>
          <w:p w:rsidR="00A91D0C" w:rsidRPr="00277C8D" w:rsidRDefault="00A91D0C" w:rsidP="00481565">
            <w:pPr>
              <w:pStyle w:val="Tablebody-centered"/>
            </w:pPr>
            <w:r w:rsidRPr="00277C8D">
              <w:t>2002-present</w:t>
            </w:r>
          </w:p>
        </w:tc>
        <w:tc>
          <w:tcPr>
            <w:tcW w:w="1750"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2</w:t>
            </w:r>
          </w:p>
        </w:tc>
        <w:tc>
          <w:tcPr>
            <w:tcW w:w="1476" w:type="dxa"/>
          </w:tcPr>
          <w:p w:rsidR="00A91D0C" w:rsidRPr="00277C8D" w:rsidRDefault="00A91D0C" w:rsidP="00481565">
            <w:pPr>
              <w:pStyle w:val="Tablebody-centered"/>
            </w:pPr>
            <w:r w:rsidRPr="00277C8D">
              <w:t>2</w:t>
            </w:r>
          </w:p>
        </w:tc>
      </w:tr>
    </w:tbl>
    <w:p w:rsidR="00A91D0C" w:rsidRPr="00277C8D" w:rsidRDefault="00A91D0C" w:rsidP="00A91D0C">
      <w:pPr>
        <w:jc w:val="center"/>
        <w:rPr>
          <w:b/>
          <w:bCs/>
          <w:sz w:val="22"/>
          <w:szCs w:val="22"/>
        </w:rPr>
      </w:pPr>
    </w:p>
    <w:p w:rsidR="00A91D0C" w:rsidRPr="00277C8D" w:rsidRDefault="00A91D0C">
      <w:pPr>
        <w:pStyle w:val="Caption"/>
      </w:pPr>
      <w:r w:rsidRPr="00277C8D">
        <w:t>CR05-MRf. Distribution of claims per era for CR MHR 2005 companies, for hurricane Katrina, and construction type Frame.</w:t>
      </w:r>
    </w:p>
    <w:tbl>
      <w:tblPr>
        <w:tblW w:w="75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66"/>
        <w:gridCol w:w="1681"/>
        <w:gridCol w:w="1507"/>
        <w:gridCol w:w="1508"/>
        <w:gridCol w:w="1597"/>
      </w:tblGrid>
      <w:tr w:rsidR="00A91D0C" w:rsidRPr="0093057A" w:rsidTr="007536EA">
        <w:trPr>
          <w:tblHeader/>
          <w:jc w:val="center"/>
        </w:trPr>
        <w:tc>
          <w:tcPr>
            <w:tcW w:w="1266" w:type="dxa"/>
          </w:tcPr>
          <w:p w:rsidR="00A91D0C" w:rsidRPr="0093057A" w:rsidRDefault="00A91D0C" w:rsidP="00481565">
            <w:pPr>
              <w:pStyle w:val="Tablebody-centered"/>
              <w:rPr>
                <w:rFonts w:eastAsiaTheme="minorEastAsia" w:cstheme="minorBidi"/>
                <w:lang w:eastAsia="en-US"/>
              </w:rPr>
            </w:pPr>
            <w:r w:rsidRPr="00277C8D">
              <w:t>Year Built</w:t>
            </w:r>
          </w:p>
        </w:tc>
        <w:tc>
          <w:tcPr>
            <w:tcW w:w="1681" w:type="dxa"/>
          </w:tcPr>
          <w:p w:rsidR="00A91D0C" w:rsidRPr="00277C8D" w:rsidRDefault="00A91D0C" w:rsidP="00481565">
            <w:pPr>
              <w:pStyle w:val="Tablebody-centered"/>
              <w:rPr>
                <w:rFonts w:eastAsiaTheme="minorHAnsi"/>
                <w:color w:val="000000"/>
              </w:rPr>
            </w:pPr>
            <w:r w:rsidRPr="00277C8D">
              <w:t>CR1-MHR05</w:t>
            </w:r>
          </w:p>
        </w:tc>
        <w:tc>
          <w:tcPr>
            <w:tcW w:w="1507" w:type="dxa"/>
          </w:tcPr>
          <w:p w:rsidR="00A91D0C" w:rsidRPr="00277C8D" w:rsidRDefault="00A91D0C" w:rsidP="00481565">
            <w:pPr>
              <w:pStyle w:val="Tablebody-centered"/>
            </w:pPr>
            <w:r w:rsidRPr="00277C8D">
              <w:t>CR2-MHR05</w:t>
            </w:r>
          </w:p>
        </w:tc>
        <w:tc>
          <w:tcPr>
            <w:tcW w:w="1508" w:type="dxa"/>
          </w:tcPr>
          <w:p w:rsidR="00A91D0C" w:rsidRPr="00277C8D" w:rsidRDefault="00A91D0C" w:rsidP="00481565">
            <w:pPr>
              <w:pStyle w:val="Tablebody-centered"/>
            </w:pPr>
            <w:r w:rsidRPr="00277C8D">
              <w:t>CR3-MHR05</w:t>
            </w:r>
          </w:p>
        </w:tc>
        <w:tc>
          <w:tcPr>
            <w:tcW w:w="1597" w:type="dxa"/>
          </w:tcPr>
          <w:p w:rsidR="00A91D0C" w:rsidRPr="00277C8D" w:rsidRDefault="00A91D0C" w:rsidP="00481565">
            <w:pPr>
              <w:pStyle w:val="Tablebody-centered"/>
            </w:pPr>
            <w:r w:rsidRPr="00277C8D">
              <w:t>CR4-MHR05</w:t>
            </w:r>
          </w:p>
        </w:tc>
      </w:tr>
      <w:tr w:rsidR="00A91D0C" w:rsidRPr="0093057A" w:rsidTr="007536EA">
        <w:trPr>
          <w:jc w:val="center"/>
        </w:trPr>
        <w:tc>
          <w:tcPr>
            <w:tcW w:w="0" w:type="auto"/>
          </w:tcPr>
          <w:p w:rsidR="00A91D0C" w:rsidRPr="00277C8D" w:rsidRDefault="00A91D0C" w:rsidP="00481565">
            <w:pPr>
              <w:pStyle w:val="Tablebody-centered"/>
            </w:pPr>
            <w:r w:rsidRPr="00277C8D">
              <w:t>pre1960</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1960-1970</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1971-1980</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1981-1993</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1994-2001</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2002-present</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bl>
    <w:p w:rsidR="00A91D0C" w:rsidRPr="00277C8D" w:rsidRDefault="00A91D0C" w:rsidP="00A91D0C">
      <w:pPr>
        <w:jc w:val="center"/>
        <w:rPr>
          <w:b/>
          <w:bCs/>
          <w:sz w:val="22"/>
          <w:szCs w:val="22"/>
        </w:rPr>
      </w:pPr>
    </w:p>
    <w:p w:rsidR="00B118D5" w:rsidRDefault="00B118D5">
      <w:pPr>
        <w:jc w:val="left"/>
        <w:rPr>
          <w:b/>
          <w:iCs/>
          <w:color w:val="000000" w:themeColor="text1"/>
          <w:sz w:val="22"/>
          <w:szCs w:val="18"/>
        </w:rPr>
      </w:pPr>
      <w:r>
        <w:br w:type="page"/>
      </w:r>
    </w:p>
    <w:p w:rsidR="00A91D0C" w:rsidRPr="00277C8D" w:rsidRDefault="00A91D0C">
      <w:pPr>
        <w:pStyle w:val="Caption"/>
      </w:pPr>
      <w:r w:rsidRPr="00277C8D">
        <w:lastRenderedPageBreak/>
        <w:t>CR05-MRg. Distribution of claims per era for CR MHR 2005 companies, for hurricane Katrina, and construction type Masonry.</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9"/>
        <w:gridCol w:w="1750"/>
        <w:gridCol w:w="1566"/>
        <w:gridCol w:w="1566"/>
        <w:gridCol w:w="1566"/>
      </w:tblGrid>
      <w:tr w:rsidR="00A91D0C" w:rsidRPr="0093057A" w:rsidTr="0081737A">
        <w:trPr>
          <w:tblHeader/>
          <w:jc w:val="center"/>
        </w:trPr>
        <w:tc>
          <w:tcPr>
            <w:tcW w:w="1459" w:type="dxa"/>
          </w:tcPr>
          <w:p w:rsidR="00A91D0C" w:rsidRPr="0093057A" w:rsidRDefault="00A91D0C" w:rsidP="00481565">
            <w:pPr>
              <w:pStyle w:val="Tablebody-centered"/>
              <w:rPr>
                <w:rFonts w:eastAsiaTheme="minorEastAsia" w:cstheme="minorBidi"/>
                <w:lang w:eastAsia="en-US"/>
              </w:rPr>
            </w:pPr>
            <w:r w:rsidRPr="00277C8D">
              <w:t>Year Built</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566" w:type="dxa"/>
          </w:tcPr>
          <w:p w:rsidR="00A91D0C" w:rsidRPr="00277C8D" w:rsidRDefault="00A91D0C" w:rsidP="00481565">
            <w:pPr>
              <w:pStyle w:val="Tablebody-centered"/>
            </w:pPr>
            <w:r w:rsidRPr="00277C8D">
              <w:t>CR2-MHR05</w:t>
            </w:r>
          </w:p>
        </w:tc>
        <w:tc>
          <w:tcPr>
            <w:tcW w:w="1566" w:type="dxa"/>
          </w:tcPr>
          <w:p w:rsidR="00A91D0C" w:rsidRPr="00277C8D" w:rsidRDefault="00A91D0C" w:rsidP="00481565">
            <w:pPr>
              <w:pStyle w:val="Tablebody-centered"/>
            </w:pPr>
            <w:r w:rsidRPr="00277C8D">
              <w:t>CR3-MHR05</w:t>
            </w:r>
          </w:p>
        </w:tc>
        <w:tc>
          <w:tcPr>
            <w:tcW w:w="1566" w:type="dxa"/>
          </w:tcPr>
          <w:p w:rsidR="00A91D0C" w:rsidRPr="00277C8D" w:rsidRDefault="00A91D0C" w:rsidP="00481565">
            <w:pPr>
              <w:pStyle w:val="Tablebody-centered"/>
            </w:pPr>
            <w:r w:rsidRPr="00277C8D">
              <w:t>CR4-MHR05</w:t>
            </w:r>
          </w:p>
        </w:tc>
      </w:tr>
      <w:tr w:rsidR="00A91D0C" w:rsidRPr="0093057A" w:rsidTr="007D4B7A">
        <w:trPr>
          <w:jc w:val="center"/>
        </w:trPr>
        <w:tc>
          <w:tcPr>
            <w:tcW w:w="1459" w:type="dxa"/>
          </w:tcPr>
          <w:p w:rsidR="00A91D0C" w:rsidRPr="00277C8D" w:rsidRDefault="00A91D0C" w:rsidP="00481565">
            <w:pPr>
              <w:pStyle w:val="Tablebody-centered"/>
            </w:pPr>
            <w:r w:rsidRPr="00277C8D">
              <w:t>pre1960</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60-1970</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4</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71-1980</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3</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81-1993</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94-2001</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93057A">
              <w:t>2002-present</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r>
    </w:tbl>
    <w:p w:rsidR="00A91D0C" w:rsidRPr="00277C8D" w:rsidRDefault="00A91D0C" w:rsidP="00A91D0C">
      <w:pPr>
        <w:rPr>
          <w:b/>
          <w:bCs/>
          <w:sz w:val="22"/>
          <w:szCs w:val="22"/>
        </w:rPr>
      </w:pPr>
    </w:p>
    <w:p w:rsidR="00A91D0C" w:rsidRPr="00277C8D" w:rsidRDefault="00A91D0C">
      <w:pPr>
        <w:pStyle w:val="Caption"/>
      </w:pPr>
      <w:r w:rsidRPr="00277C8D">
        <w:t>CR05-MRh. Distribution of claims per era for CR MHR 2005 companies, for hurricane Katrina, and construction type Other</w:t>
      </w:r>
    </w:p>
    <w:tbl>
      <w:tblPr>
        <w:tblW w:w="77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5"/>
        <w:gridCol w:w="1608"/>
        <w:gridCol w:w="1539"/>
        <w:gridCol w:w="1539"/>
        <w:gridCol w:w="1539"/>
      </w:tblGrid>
      <w:tr w:rsidR="00A91D0C" w:rsidRPr="0093057A" w:rsidTr="0081737A">
        <w:trPr>
          <w:trHeight w:val="266"/>
          <w:tblHeader/>
          <w:jc w:val="center"/>
        </w:trPr>
        <w:tc>
          <w:tcPr>
            <w:tcW w:w="1545" w:type="dxa"/>
          </w:tcPr>
          <w:p w:rsidR="00A91D0C" w:rsidRPr="0093057A" w:rsidRDefault="00A91D0C" w:rsidP="00481565">
            <w:pPr>
              <w:pStyle w:val="Tablebody-centered"/>
              <w:rPr>
                <w:rFonts w:eastAsiaTheme="minorEastAsia" w:cstheme="minorBidi"/>
                <w:lang w:eastAsia="en-US"/>
              </w:rPr>
            </w:pPr>
            <w:r w:rsidRPr="00277C8D">
              <w:t>Year Built</w:t>
            </w:r>
          </w:p>
        </w:tc>
        <w:tc>
          <w:tcPr>
            <w:tcW w:w="1608" w:type="dxa"/>
          </w:tcPr>
          <w:p w:rsidR="00A91D0C" w:rsidRPr="00277C8D" w:rsidRDefault="00A91D0C" w:rsidP="00481565">
            <w:pPr>
              <w:pStyle w:val="Tablebody-centered"/>
              <w:rPr>
                <w:rFonts w:eastAsiaTheme="minorHAnsi"/>
                <w:color w:val="000000"/>
              </w:rPr>
            </w:pPr>
            <w:r w:rsidRPr="00277C8D">
              <w:t>CR1-MHR05</w:t>
            </w:r>
          </w:p>
        </w:tc>
        <w:tc>
          <w:tcPr>
            <w:tcW w:w="1539" w:type="dxa"/>
          </w:tcPr>
          <w:p w:rsidR="00A91D0C" w:rsidRPr="00277C8D" w:rsidRDefault="00A91D0C" w:rsidP="00481565">
            <w:pPr>
              <w:pStyle w:val="Tablebody-centered"/>
            </w:pPr>
            <w:r w:rsidRPr="00277C8D">
              <w:t>CR2-MHR05</w:t>
            </w:r>
          </w:p>
        </w:tc>
        <w:tc>
          <w:tcPr>
            <w:tcW w:w="1539" w:type="dxa"/>
          </w:tcPr>
          <w:p w:rsidR="00A91D0C" w:rsidRPr="00277C8D" w:rsidRDefault="00A91D0C" w:rsidP="00481565">
            <w:pPr>
              <w:pStyle w:val="Tablebody-centered"/>
            </w:pPr>
            <w:r w:rsidRPr="00277C8D">
              <w:t>CR3-MHR05</w:t>
            </w:r>
          </w:p>
        </w:tc>
        <w:tc>
          <w:tcPr>
            <w:tcW w:w="1539" w:type="dxa"/>
          </w:tcPr>
          <w:p w:rsidR="00A91D0C" w:rsidRPr="00277C8D" w:rsidRDefault="00A91D0C" w:rsidP="00481565">
            <w:pPr>
              <w:pStyle w:val="Tablebody-centered"/>
            </w:pPr>
            <w:r w:rsidRPr="00277C8D">
              <w:t>CR4-MHR05</w:t>
            </w:r>
          </w:p>
        </w:tc>
      </w:tr>
      <w:tr w:rsidR="00A91D0C" w:rsidRPr="0093057A" w:rsidTr="007D4B7A">
        <w:trPr>
          <w:trHeight w:val="266"/>
          <w:jc w:val="center"/>
        </w:trPr>
        <w:tc>
          <w:tcPr>
            <w:tcW w:w="1545" w:type="dxa"/>
          </w:tcPr>
          <w:p w:rsidR="00A91D0C" w:rsidRPr="00277C8D" w:rsidRDefault="00A91D0C" w:rsidP="00481565">
            <w:pPr>
              <w:pStyle w:val="Tablebody-centered"/>
            </w:pPr>
            <w:r w:rsidRPr="00277C8D">
              <w:t>pre1960</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50"/>
          <w:jc w:val="center"/>
        </w:trPr>
        <w:tc>
          <w:tcPr>
            <w:tcW w:w="1545" w:type="dxa"/>
          </w:tcPr>
          <w:p w:rsidR="00A91D0C" w:rsidRPr="00277C8D" w:rsidRDefault="00A91D0C" w:rsidP="00481565">
            <w:pPr>
              <w:pStyle w:val="Tablebody-centered"/>
            </w:pPr>
            <w:r w:rsidRPr="00277C8D">
              <w:t>1960-1970</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66"/>
          <w:jc w:val="center"/>
        </w:trPr>
        <w:tc>
          <w:tcPr>
            <w:tcW w:w="1545" w:type="dxa"/>
          </w:tcPr>
          <w:p w:rsidR="00A91D0C" w:rsidRPr="00277C8D" w:rsidRDefault="00A91D0C" w:rsidP="00481565">
            <w:pPr>
              <w:pStyle w:val="Tablebody-centered"/>
            </w:pPr>
            <w:r w:rsidRPr="00277C8D">
              <w:t>1971-1980</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50"/>
          <w:jc w:val="center"/>
        </w:trPr>
        <w:tc>
          <w:tcPr>
            <w:tcW w:w="1545" w:type="dxa"/>
          </w:tcPr>
          <w:p w:rsidR="00A91D0C" w:rsidRPr="00277C8D" w:rsidRDefault="00A91D0C" w:rsidP="00481565">
            <w:pPr>
              <w:pStyle w:val="Tablebody-centered"/>
            </w:pPr>
            <w:r w:rsidRPr="00277C8D">
              <w:t>1981-1993</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66"/>
          <w:jc w:val="center"/>
        </w:trPr>
        <w:tc>
          <w:tcPr>
            <w:tcW w:w="1545" w:type="dxa"/>
          </w:tcPr>
          <w:p w:rsidR="00A91D0C" w:rsidRPr="00277C8D" w:rsidRDefault="00A91D0C" w:rsidP="00481565">
            <w:pPr>
              <w:pStyle w:val="Tablebody-centered"/>
            </w:pPr>
            <w:r w:rsidRPr="00277C8D">
              <w:t>1994-2001</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33"/>
          <w:jc w:val="center"/>
        </w:trPr>
        <w:tc>
          <w:tcPr>
            <w:tcW w:w="1545" w:type="dxa"/>
          </w:tcPr>
          <w:p w:rsidR="00A91D0C" w:rsidRPr="00277C8D" w:rsidRDefault="00A91D0C" w:rsidP="00481565">
            <w:pPr>
              <w:pStyle w:val="Tablebody-centered"/>
            </w:pPr>
            <w:r>
              <w:t>2002-present</w:t>
            </w:r>
          </w:p>
        </w:tc>
        <w:tc>
          <w:tcPr>
            <w:tcW w:w="1608"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t>0</w:t>
            </w:r>
          </w:p>
        </w:tc>
        <w:tc>
          <w:tcPr>
            <w:tcW w:w="1539" w:type="dxa"/>
          </w:tcPr>
          <w:p w:rsidR="00A91D0C" w:rsidRPr="00277C8D" w:rsidRDefault="00A91D0C" w:rsidP="00481565">
            <w:pPr>
              <w:pStyle w:val="Tablebody-centered"/>
            </w:pPr>
            <w:r w:rsidRPr="00277C8D">
              <w:t>0</w:t>
            </w:r>
          </w:p>
        </w:tc>
      </w:tr>
    </w:tbl>
    <w:p w:rsidR="007536EA" w:rsidRPr="007536EA" w:rsidRDefault="007536EA" w:rsidP="007536EA"/>
    <w:p w:rsidR="00A91D0C" w:rsidRPr="00277C8D" w:rsidRDefault="00A91D0C">
      <w:pPr>
        <w:pStyle w:val="Caption"/>
      </w:pPr>
      <w:r w:rsidRPr="00277C8D">
        <w:t>CR05-MRi. Distribution of claims per era for CR MHR 2005 companies, for hurricane Wilma, and construction type Frame</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76"/>
        <w:gridCol w:w="1750"/>
        <w:gridCol w:w="1561"/>
        <w:gridCol w:w="1562"/>
        <w:gridCol w:w="1658"/>
      </w:tblGrid>
      <w:tr w:rsidR="00A91D0C" w:rsidRPr="0093057A" w:rsidTr="0081737A">
        <w:trPr>
          <w:tblHeader/>
          <w:jc w:val="center"/>
        </w:trPr>
        <w:tc>
          <w:tcPr>
            <w:tcW w:w="1376" w:type="dxa"/>
          </w:tcPr>
          <w:p w:rsidR="00A91D0C" w:rsidRPr="0093057A" w:rsidRDefault="00A91D0C" w:rsidP="00481565">
            <w:pPr>
              <w:pStyle w:val="Tablebody-centered"/>
              <w:rPr>
                <w:rFonts w:eastAsiaTheme="minorEastAsia" w:cstheme="minorBidi"/>
                <w:lang w:eastAsia="en-US"/>
              </w:rPr>
            </w:pPr>
            <w:r w:rsidRPr="00277C8D">
              <w:t>Year Built</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561" w:type="dxa"/>
          </w:tcPr>
          <w:p w:rsidR="00A91D0C" w:rsidRPr="00277C8D" w:rsidRDefault="00A91D0C" w:rsidP="00481565">
            <w:pPr>
              <w:pStyle w:val="Tablebody-centered"/>
            </w:pPr>
            <w:r w:rsidRPr="00277C8D">
              <w:t>CR2-MHR05</w:t>
            </w:r>
          </w:p>
        </w:tc>
        <w:tc>
          <w:tcPr>
            <w:tcW w:w="1562" w:type="dxa"/>
          </w:tcPr>
          <w:p w:rsidR="00A91D0C" w:rsidRPr="00277C8D" w:rsidRDefault="00A91D0C" w:rsidP="00481565">
            <w:pPr>
              <w:pStyle w:val="Tablebody-centered"/>
            </w:pPr>
            <w:r w:rsidRPr="00277C8D">
              <w:t>CR3-MHR05</w:t>
            </w:r>
          </w:p>
        </w:tc>
        <w:tc>
          <w:tcPr>
            <w:tcW w:w="1658" w:type="dxa"/>
          </w:tcPr>
          <w:p w:rsidR="00A91D0C" w:rsidRPr="00277C8D" w:rsidRDefault="00A91D0C" w:rsidP="00481565">
            <w:pPr>
              <w:pStyle w:val="Tablebody-centered"/>
            </w:pPr>
            <w:r w:rsidRPr="00277C8D">
              <w:t>CR4-MHR05</w:t>
            </w:r>
          </w:p>
        </w:tc>
      </w:tr>
      <w:tr w:rsidR="00A91D0C" w:rsidRPr="0093057A" w:rsidTr="007D4B7A">
        <w:trPr>
          <w:jc w:val="center"/>
        </w:trPr>
        <w:tc>
          <w:tcPr>
            <w:tcW w:w="1376" w:type="dxa"/>
          </w:tcPr>
          <w:p w:rsidR="00A91D0C" w:rsidRPr="00277C8D" w:rsidRDefault="00A91D0C" w:rsidP="00481565">
            <w:pPr>
              <w:pStyle w:val="Tablebody-centered"/>
            </w:pPr>
            <w:r w:rsidRPr="00277C8D">
              <w:t>pre1960</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rsidRPr="00277C8D">
              <w:t>1960-1970</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rsidRPr="00277C8D">
              <w:t>1971-1980</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rsidRPr="00277C8D">
              <w:t>1981-1993</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1</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rsidRPr="00277C8D">
              <w:t>1994-2001</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t>2002-present</w:t>
            </w:r>
          </w:p>
        </w:tc>
        <w:tc>
          <w:tcPr>
            <w:tcW w:w="1750" w:type="dxa"/>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bl>
    <w:p w:rsidR="00A91D0C" w:rsidRPr="00277C8D" w:rsidRDefault="00A91D0C" w:rsidP="00A91D0C">
      <w:pPr>
        <w:jc w:val="center"/>
        <w:rPr>
          <w:b/>
          <w:bCs/>
          <w:sz w:val="22"/>
          <w:szCs w:val="22"/>
        </w:rPr>
      </w:pPr>
    </w:p>
    <w:p w:rsidR="00A91D0C" w:rsidRPr="00277C8D" w:rsidRDefault="00A91D0C">
      <w:pPr>
        <w:pStyle w:val="Caption"/>
      </w:pPr>
      <w:r w:rsidRPr="00277C8D">
        <w:t>CR05-MRj. Distribution of claims per era for CR MHR 2005 companies, for hurricane Wilma, and construction type Masonry</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9"/>
        <w:gridCol w:w="1750"/>
        <w:gridCol w:w="1566"/>
        <w:gridCol w:w="1566"/>
        <w:gridCol w:w="1566"/>
      </w:tblGrid>
      <w:tr w:rsidR="00A91D0C" w:rsidRPr="0093057A" w:rsidTr="0081737A">
        <w:trPr>
          <w:tblHeader/>
          <w:jc w:val="center"/>
        </w:trPr>
        <w:tc>
          <w:tcPr>
            <w:tcW w:w="1459" w:type="dxa"/>
          </w:tcPr>
          <w:p w:rsidR="00A91D0C" w:rsidRPr="0093057A" w:rsidRDefault="00A91D0C" w:rsidP="00481565">
            <w:pPr>
              <w:pStyle w:val="Tablebody-centered"/>
              <w:rPr>
                <w:rFonts w:eastAsiaTheme="minorEastAsia" w:cstheme="minorBidi"/>
                <w:lang w:eastAsia="en-US"/>
              </w:rPr>
            </w:pPr>
            <w:r w:rsidRPr="00277C8D">
              <w:t>Year Built</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566" w:type="dxa"/>
          </w:tcPr>
          <w:p w:rsidR="00A91D0C" w:rsidRPr="00277C8D" w:rsidRDefault="00A91D0C" w:rsidP="00481565">
            <w:pPr>
              <w:pStyle w:val="Tablebody-centered"/>
            </w:pPr>
            <w:r w:rsidRPr="00277C8D">
              <w:t>CR2-MHR05</w:t>
            </w:r>
          </w:p>
        </w:tc>
        <w:tc>
          <w:tcPr>
            <w:tcW w:w="1566" w:type="dxa"/>
          </w:tcPr>
          <w:p w:rsidR="00A91D0C" w:rsidRPr="00277C8D" w:rsidRDefault="00A91D0C" w:rsidP="00481565">
            <w:pPr>
              <w:pStyle w:val="Tablebody-centered"/>
            </w:pPr>
            <w:r w:rsidRPr="00277C8D">
              <w:t>CR3-MHR05</w:t>
            </w:r>
          </w:p>
        </w:tc>
        <w:tc>
          <w:tcPr>
            <w:tcW w:w="1566" w:type="dxa"/>
          </w:tcPr>
          <w:p w:rsidR="00A91D0C" w:rsidRPr="00277C8D" w:rsidRDefault="00A91D0C" w:rsidP="00481565">
            <w:pPr>
              <w:pStyle w:val="Tablebody-centered"/>
            </w:pPr>
            <w:r w:rsidRPr="00277C8D">
              <w:t>CR4-MHR05</w:t>
            </w:r>
          </w:p>
        </w:tc>
      </w:tr>
      <w:tr w:rsidR="00A91D0C" w:rsidRPr="0093057A" w:rsidTr="007D4B7A">
        <w:trPr>
          <w:jc w:val="center"/>
        </w:trPr>
        <w:tc>
          <w:tcPr>
            <w:tcW w:w="1459" w:type="dxa"/>
          </w:tcPr>
          <w:p w:rsidR="00A91D0C" w:rsidRPr="00277C8D" w:rsidRDefault="00A91D0C" w:rsidP="00481565">
            <w:pPr>
              <w:pStyle w:val="Tablebody-centered"/>
            </w:pPr>
            <w:r w:rsidRPr="00277C8D">
              <w:t>pre1960</w:t>
            </w:r>
          </w:p>
        </w:tc>
        <w:tc>
          <w:tcPr>
            <w:tcW w:w="1750" w:type="dxa"/>
            <w:vAlign w:val="bottom"/>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7</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60-1970</w:t>
            </w:r>
          </w:p>
        </w:tc>
        <w:tc>
          <w:tcPr>
            <w:tcW w:w="1750" w:type="dxa"/>
            <w:vAlign w:val="bottom"/>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6</w:t>
            </w:r>
          </w:p>
        </w:tc>
        <w:tc>
          <w:tcPr>
            <w:tcW w:w="1566" w:type="dxa"/>
          </w:tcPr>
          <w:p w:rsidR="00A91D0C" w:rsidRPr="00277C8D" w:rsidRDefault="00A91D0C" w:rsidP="00481565">
            <w:pPr>
              <w:pStyle w:val="Tablebody-centered"/>
            </w:pPr>
            <w:r w:rsidRPr="00277C8D">
              <w:t>38</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71-1980</w:t>
            </w:r>
          </w:p>
        </w:tc>
        <w:tc>
          <w:tcPr>
            <w:tcW w:w="1750" w:type="dxa"/>
            <w:vAlign w:val="bottom"/>
          </w:tcPr>
          <w:p w:rsidR="00A91D0C" w:rsidRPr="00277C8D" w:rsidRDefault="00A91D0C" w:rsidP="00481565">
            <w:pPr>
              <w:pStyle w:val="Tablebody-centered"/>
            </w:pPr>
            <w:r w:rsidRPr="00277C8D">
              <w:t>40</w:t>
            </w:r>
          </w:p>
        </w:tc>
        <w:tc>
          <w:tcPr>
            <w:tcW w:w="1566" w:type="dxa"/>
          </w:tcPr>
          <w:p w:rsidR="00A91D0C" w:rsidRPr="00277C8D" w:rsidRDefault="00A91D0C" w:rsidP="00481565">
            <w:pPr>
              <w:pStyle w:val="Tablebody-centered"/>
            </w:pPr>
            <w:r w:rsidRPr="00277C8D">
              <w:t>52</w:t>
            </w:r>
          </w:p>
        </w:tc>
        <w:tc>
          <w:tcPr>
            <w:tcW w:w="1566" w:type="dxa"/>
          </w:tcPr>
          <w:p w:rsidR="00A91D0C" w:rsidRPr="00277C8D" w:rsidRDefault="00A91D0C" w:rsidP="00481565">
            <w:pPr>
              <w:pStyle w:val="Tablebody-centered"/>
            </w:pPr>
            <w:r w:rsidRPr="00277C8D">
              <w:t>35</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81-1993</w:t>
            </w:r>
          </w:p>
        </w:tc>
        <w:tc>
          <w:tcPr>
            <w:tcW w:w="1750" w:type="dxa"/>
            <w:vAlign w:val="bottom"/>
          </w:tcPr>
          <w:p w:rsidR="00A91D0C" w:rsidRPr="00277C8D" w:rsidRDefault="00A91D0C" w:rsidP="00481565">
            <w:pPr>
              <w:pStyle w:val="Tablebody-centered"/>
            </w:pPr>
            <w:r w:rsidRPr="00277C8D">
              <w:t>57</w:t>
            </w:r>
          </w:p>
        </w:tc>
        <w:tc>
          <w:tcPr>
            <w:tcW w:w="1566" w:type="dxa"/>
          </w:tcPr>
          <w:p w:rsidR="00A91D0C" w:rsidRPr="00277C8D" w:rsidRDefault="00A91D0C" w:rsidP="00481565">
            <w:pPr>
              <w:pStyle w:val="Tablebody-centered"/>
            </w:pPr>
            <w:r w:rsidRPr="00277C8D">
              <w:t>60</w:t>
            </w:r>
          </w:p>
        </w:tc>
        <w:tc>
          <w:tcPr>
            <w:tcW w:w="1566" w:type="dxa"/>
          </w:tcPr>
          <w:p w:rsidR="00A91D0C" w:rsidRPr="00277C8D" w:rsidRDefault="00A91D0C" w:rsidP="00481565">
            <w:pPr>
              <w:pStyle w:val="Tablebody-centered"/>
            </w:pPr>
            <w:r w:rsidRPr="00277C8D">
              <w:t>32</w:t>
            </w:r>
          </w:p>
        </w:tc>
        <w:tc>
          <w:tcPr>
            <w:tcW w:w="1566" w:type="dxa"/>
          </w:tcPr>
          <w:p w:rsidR="00A91D0C" w:rsidRPr="00277C8D" w:rsidRDefault="00A91D0C" w:rsidP="00481565">
            <w:pPr>
              <w:pStyle w:val="Tablebody-centered"/>
            </w:pPr>
            <w:r w:rsidRPr="00277C8D">
              <w:t>28</w:t>
            </w:r>
          </w:p>
        </w:tc>
      </w:tr>
      <w:tr w:rsidR="00A91D0C" w:rsidRPr="0093057A" w:rsidTr="007D4B7A">
        <w:trPr>
          <w:jc w:val="center"/>
        </w:trPr>
        <w:tc>
          <w:tcPr>
            <w:tcW w:w="1459" w:type="dxa"/>
          </w:tcPr>
          <w:p w:rsidR="00A91D0C" w:rsidRPr="00277C8D" w:rsidRDefault="00A91D0C" w:rsidP="00481565">
            <w:pPr>
              <w:pStyle w:val="Tablebody-centered"/>
            </w:pPr>
            <w:r w:rsidRPr="00277C8D">
              <w:t>1994-2001</w:t>
            </w:r>
          </w:p>
        </w:tc>
        <w:tc>
          <w:tcPr>
            <w:tcW w:w="1750" w:type="dxa"/>
            <w:vAlign w:val="bottom"/>
          </w:tcPr>
          <w:p w:rsidR="00A91D0C" w:rsidRPr="00277C8D" w:rsidRDefault="00A91D0C" w:rsidP="00481565">
            <w:pPr>
              <w:pStyle w:val="Tablebody-centered"/>
            </w:pPr>
            <w:r w:rsidRPr="00277C8D">
              <w:t>7</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2</w:t>
            </w:r>
          </w:p>
        </w:tc>
        <w:tc>
          <w:tcPr>
            <w:tcW w:w="1566" w:type="dxa"/>
          </w:tcPr>
          <w:p w:rsidR="00A91D0C" w:rsidRPr="00277C8D" w:rsidRDefault="00A91D0C" w:rsidP="00481565">
            <w:pPr>
              <w:pStyle w:val="Tablebody-centered"/>
            </w:pPr>
            <w:r w:rsidRPr="00277C8D">
              <w:t>12</w:t>
            </w:r>
          </w:p>
        </w:tc>
      </w:tr>
      <w:tr w:rsidR="00A91D0C" w:rsidRPr="0093057A" w:rsidTr="007D4B7A">
        <w:trPr>
          <w:jc w:val="center"/>
        </w:trPr>
        <w:tc>
          <w:tcPr>
            <w:tcW w:w="1459" w:type="dxa"/>
          </w:tcPr>
          <w:p w:rsidR="00A91D0C" w:rsidRPr="00277C8D" w:rsidRDefault="00A91D0C" w:rsidP="00481565">
            <w:pPr>
              <w:pStyle w:val="Tablebody-centered"/>
            </w:pPr>
            <w:r>
              <w:t>2002-present</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2</w:t>
            </w:r>
          </w:p>
        </w:tc>
        <w:tc>
          <w:tcPr>
            <w:tcW w:w="1566" w:type="dxa"/>
          </w:tcPr>
          <w:p w:rsidR="00A91D0C" w:rsidRPr="00277C8D" w:rsidRDefault="00A91D0C" w:rsidP="00481565">
            <w:pPr>
              <w:pStyle w:val="Tablebody-centered"/>
            </w:pPr>
            <w:r w:rsidRPr="00277C8D">
              <w:t>2</w:t>
            </w:r>
          </w:p>
        </w:tc>
      </w:tr>
    </w:tbl>
    <w:p w:rsidR="00A91D0C" w:rsidRPr="00A41BAE" w:rsidRDefault="00A91D0C" w:rsidP="00A91D0C">
      <w:pPr>
        <w:rPr>
          <w:b/>
          <w:bCs/>
        </w:rPr>
      </w:pPr>
    </w:p>
    <w:p w:rsidR="003307E9" w:rsidRDefault="003307E9">
      <w:pPr>
        <w:jc w:val="left"/>
        <w:rPr>
          <w:b/>
          <w:iCs/>
          <w:color w:val="000000" w:themeColor="text1"/>
          <w:sz w:val="22"/>
          <w:szCs w:val="18"/>
        </w:rPr>
      </w:pPr>
      <w:r>
        <w:br w:type="page"/>
      </w:r>
    </w:p>
    <w:p w:rsidR="00A91D0C" w:rsidRPr="00277C8D" w:rsidRDefault="00A91D0C">
      <w:pPr>
        <w:pStyle w:val="Caption"/>
      </w:pPr>
      <w:r w:rsidRPr="00277C8D">
        <w:lastRenderedPageBreak/>
        <w:t>CR05-MRk. Distribution of claims per era for CR MHR 2005 companies, for hurricane Wilma, and construction type Other</w:t>
      </w:r>
    </w:p>
    <w:tbl>
      <w:tblPr>
        <w:tblW w:w="745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77"/>
        <w:gridCol w:w="1548"/>
        <w:gridCol w:w="1476"/>
        <w:gridCol w:w="1476"/>
        <w:gridCol w:w="1476"/>
      </w:tblGrid>
      <w:tr w:rsidR="00A91D0C" w:rsidRPr="002E011D" w:rsidTr="0081737A">
        <w:trPr>
          <w:tblHeader/>
          <w:jc w:val="center"/>
        </w:trPr>
        <w:tc>
          <w:tcPr>
            <w:tcW w:w="1477" w:type="dxa"/>
          </w:tcPr>
          <w:p w:rsidR="00A91D0C" w:rsidRPr="002E011D" w:rsidRDefault="00A91D0C" w:rsidP="00481565">
            <w:pPr>
              <w:pStyle w:val="Tablebody-centered"/>
              <w:rPr>
                <w:rFonts w:eastAsiaTheme="minorEastAsia" w:cstheme="minorBidi"/>
                <w:lang w:eastAsia="en-US"/>
              </w:rPr>
            </w:pPr>
            <w:r w:rsidRPr="00277C8D">
              <w:t>Year Built</w:t>
            </w:r>
          </w:p>
        </w:tc>
        <w:tc>
          <w:tcPr>
            <w:tcW w:w="1548" w:type="dxa"/>
          </w:tcPr>
          <w:p w:rsidR="00A91D0C" w:rsidRPr="00277C8D" w:rsidRDefault="00A91D0C" w:rsidP="00481565">
            <w:pPr>
              <w:pStyle w:val="Tablebody-centered"/>
              <w:rPr>
                <w:rFonts w:eastAsiaTheme="minorHAnsi"/>
                <w:color w:val="000000"/>
              </w:rPr>
            </w:pPr>
            <w:r w:rsidRPr="00277C8D">
              <w:t>CR1-MHR05</w:t>
            </w:r>
          </w:p>
        </w:tc>
        <w:tc>
          <w:tcPr>
            <w:tcW w:w="1476" w:type="dxa"/>
          </w:tcPr>
          <w:p w:rsidR="00A91D0C" w:rsidRPr="00277C8D" w:rsidRDefault="00A91D0C" w:rsidP="00481565">
            <w:pPr>
              <w:pStyle w:val="Tablebody-centered"/>
            </w:pPr>
            <w:r w:rsidRPr="00277C8D">
              <w:t>CR2-MHR05</w:t>
            </w:r>
          </w:p>
        </w:tc>
        <w:tc>
          <w:tcPr>
            <w:tcW w:w="1476" w:type="dxa"/>
          </w:tcPr>
          <w:p w:rsidR="00A91D0C" w:rsidRPr="00277C8D" w:rsidRDefault="00A91D0C" w:rsidP="00481565">
            <w:pPr>
              <w:pStyle w:val="Tablebody-centered"/>
            </w:pPr>
            <w:r w:rsidRPr="00277C8D">
              <w:t>CR3-MHR05</w:t>
            </w:r>
          </w:p>
        </w:tc>
        <w:tc>
          <w:tcPr>
            <w:tcW w:w="1476" w:type="dxa"/>
          </w:tcPr>
          <w:p w:rsidR="00A91D0C" w:rsidRPr="00277C8D" w:rsidRDefault="00A91D0C" w:rsidP="00481565">
            <w:pPr>
              <w:pStyle w:val="Tablebody-centered"/>
            </w:pPr>
            <w:r w:rsidRPr="00277C8D">
              <w:t>CR4-MHR05</w:t>
            </w:r>
          </w:p>
        </w:tc>
      </w:tr>
      <w:tr w:rsidR="00A91D0C" w:rsidRPr="002E011D" w:rsidTr="007D4B7A">
        <w:trPr>
          <w:jc w:val="center"/>
        </w:trPr>
        <w:tc>
          <w:tcPr>
            <w:tcW w:w="1477" w:type="dxa"/>
          </w:tcPr>
          <w:p w:rsidR="00A91D0C" w:rsidRPr="00277C8D" w:rsidRDefault="00A91D0C" w:rsidP="00481565">
            <w:pPr>
              <w:pStyle w:val="Tablebody-centered"/>
            </w:pPr>
            <w:r w:rsidRPr="00277C8D">
              <w:t>pre1960</w:t>
            </w:r>
          </w:p>
        </w:tc>
        <w:tc>
          <w:tcPr>
            <w:tcW w:w="1548"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1960-1970</w:t>
            </w:r>
          </w:p>
        </w:tc>
        <w:tc>
          <w:tcPr>
            <w:tcW w:w="1548"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1971-1980</w:t>
            </w:r>
          </w:p>
        </w:tc>
        <w:tc>
          <w:tcPr>
            <w:tcW w:w="1548" w:type="dxa"/>
            <w:vAlign w:val="bottom"/>
          </w:tcPr>
          <w:p w:rsidR="00A91D0C" w:rsidRPr="00277C8D" w:rsidRDefault="00A91D0C" w:rsidP="00481565">
            <w:pPr>
              <w:pStyle w:val="Tablebody-centered"/>
            </w:pPr>
            <w:r w:rsidRPr="00277C8D">
              <w:t>11</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1981-1993</w:t>
            </w:r>
          </w:p>
        </w:tc>
        <w:tc>
          <w:tcPr>
            <w:tcW w:w="1548" w:type="dxa"/>
            <w:vAlign w:val="bottom"/>
          </w:tcPr>
          <w:p w:rsidR="00A91D0C" w:rsidRPr="00277C8D" w:rsidRDefault="00A91D0C" w:rsidP="00481565">
            <w:pPr>
              <w:pStyle w:val="Tablebody-centered"/>
            </w:pPr>
            <w:r w:rsidRPr="00277C8D">
              <w:t>8</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1994-2001</w:t>
            </w:r>
          </w:p>
        </w:tc>
        <w:tc>
          <w:tcPr>
            <w:tcW w:w="1548"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2002-present</w:t>
            </w:r>
          </w:p>
        </w:tc>
        <w:tc>
          <w:tcPr>
            <w:tcW w:w="1548"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bl>
    <w:p w:rsidR="00D45F7E" w:rsidRDefault="00D45F7E">
      <w:pPr>
        <w:pStyle w:val="Disclosure"/>
      </w:pPr>
      <w:r>
        <w:t>4. Describe the assumptions, data (including insurance claims data), methods, and processes used for the development of the building hurricane vulnerability functions.</w:t>
      </w:r>
    </w:p>
    <w:p w:rsidR="00EB3E17" w:rsidRPr="0034459B" w:rsidRDefault="00EB3E17" w:rsidP="0034459B">
      <w:r w:rsidRPr="0034459B">
        <w:t>A detailed discussion of the assumptions, data (including insurance claim data), methods, and processes used for the development of the building vulnerability functions is contained within Standard G.1 and other disclosure items in Standard V.1.</w:t>
      </w:r>
    </w:p>
    <w:p w:rsidR="00D45F7E" w:rsidRDefault="00D45F7E">
      <w:pPr>
        <w:pStyle w:val="Disclosure"/>
      </w:pPr>
      <w:r>
        <w:t>5. Summarize post-event site investigations, including the sources, and provide a brief description of the resulting use of these data in the development or validation of building hurricane vulnerability functions.</w:t>
      </w:r>
    </w:p>
    <w:p w:rsidR="003B0D8D" w:rsidRDefault="003B0D8D" w:rsidP="003B0D8D">
      <w:r>
        <w:t>The documentation and statistical analysis of damage caused by landfalling hurricanes has been conducted by a variety of stakeholders, including home builder trade associations (NAHB Research Center, 1993, 1996, 1999; Crandell, 1998), practicing engineers (Keith &amp; Rose, 1994), government agencies (Oliver &amp; Hanson, 1994; FEMA, 1992, 2006), and academic researchers (Kareem, 1985, 1986; Gurley, 2006; Gurley et al., 2006). Some of these studies provide a broad overview of structural performance (FEMA and NAHB reports). Others focus on a particular building component such as roofing (Croft et al., 2006; Meloy et al., 2007) or address a specific building type such as wood frame residential construction (van de Lindt et al., 2007). All such available public access literature regarding the performance of residential infrastructure in hurricane winds was reviewed and used as guidance for the development of the vulnerability model. Those studies that provide statistical assessments of damage to specific building components (Gurley, 2006; Gurley et al., 2006; Gurley and Masters, 2011;  Meloy et al., 2007) were used as a means of validating the physical damage estimates of the model. Studies that are more qualitative in nature (e.g., FEMA reports) were used to provide guidance regarding the potential failure modes that were important to replicate in the model. For example, the common observation of gable end failures resulted in a gable end failure component in the model.</w:t>
      </w:r>
    </w:p>
    <w:p w:rsidR="003B0D8D" w:rsidRDefault="003B0D8D" w:rsidP="003B0D8D"/>
    <w:p w:rsidR="003B0D8D" w:rsidRDefault="003B0D8D" w:rsidP="003B0D8D">
      <w:r>
        <w:t xml:space="preserve">Several damage surveys were done in 2004. Damage from Hurricane Charley was reported across the state, and the most severe damage occurred where the eye made landfall near the cities of Punta Gorda and Port Charlotte. A team that consisted of approximately 30 members from UF, FIU, Clemson, and FIT, under the leadership of the Insurance Institute for Business &amp; Home Safety (IBHS), surveyed the extent of the structural damage to homes and manufactured homes in these cities. For several days following the storm the team conducted a detailed statistical survey of damage in the impacted areas. Results of this survey can be found on the IBHS website </w:t>
      </w:r>
      <w:r>
        <w:lastRenderedPageBreak/>
        <w:t xml:space="preserve">http://www.ibhs.org/. Other information regarding the damage of Charley and other storms can be found at the Florida Tech Wind and Hurricane Impact Research Laboratory website, http://www.fit.edu/research/whirl/. </w:t>
      </w:r>
    </w:p>
    <w:p w:rsidR="003B0D8D" w:rsidRDefault="003B0D8D" w:rsidP="003B0D8D"/>
    <w:p w:rsidR="003B0D8D" w:rsidRDefault="003B0D8D" w:rsidP="003B0D8D">
      <w:r>
        <w:t>Damage from Hurricane Frances was surveyed in areas from Cocoa Beach to Stuart in eastern Florida. Although damage from Hurricane Frances was not as severe as that from Hurricane Charley, the same extensive survey conducted in Punta Gorda and Port Charlotte was also conducted in the impacted areas. Great efforts were made to monitor the strength and resulting damage from the storm as part of the Florida Coastal Monitoring Program. Towers were set up to record wind speeds along the coast in locations where the storm was forecasted to make landfall. Sensors to record the wind-induced pressure were deployed on the roofs of several homes. Following the storm, members of the same team that surveyed damage from Charley photographed and recorded damage throughout the area. Areas of Fort Pierce appeared to be hardest hit and damage was severe to many homes in some areas.</w:t>
      </w:r>
    </w:p>
    <w:p w:rsidR="003B0D8D" w:rsidRDefault="003B0D8D" w:rsidP="003B0D8D"/>
    <w:p w:rsidR="003B0D8D" w:rsidRDefault="003B0D8D" w:rsidP="003B0D8D">
      <w:r>
        <w:t xml:space="preserve">Similar efforts to monitor the winds and survey the damage were made for Hurricane Jeanne. Towers and pressure sensors were again deployed at various locations near where landfall was forecasted. After the storm, members of the team surveyed areas from Stuart to Cocoa Beach. These surveys consisted primarily of cataloging and photographing various observations of damage in the impacted areas, as was done with Hurricane Frances. Damage from Hurricane Jeanne in many locations was very similar to what was seen from Hurricane Frances. In many cases damage to structures that was initially caused by Frances was compounded by Hurricane Jeanne. Fatigue of structures from the winds of two hurricanes within three weeks most likely played a role in the most severe cases of damage in the areas such as Vero Beach and Fort Pierce. In some areas most of the weak trees and components of homes (shingles, screened porches, fences, etc.) were already damaged by Hurricane Frances, so when Hurricane Jeanne hit little or no further damage was seen. It is very difficult to tell what damage was caused by Hurricane Jeanne and what was caused by Hurricane Frances. </w:t>
      </w:r>
    </w:p>
    <w:p w:rsidR="003B0D8D" w:rsidRDefault="003B0D8D" w:rsidP="003B0D8D"/>
    <w:p w:rsidR="003B0D8D" w:rsidRDefault="003B0D8D" w:rsidP="003B0D8D">
      <w:r>
        <w:t xml:space="preserve">Additionally, engineers working on the physical damage model performed a detailed residential damage study after the 2004 hurricane season to assess the performance of housing built to the Florida Building Code and the Standard Building Code (Gurley, 2006; Gurley et al., 2006; Gurley and Masters, 2011). The data were collected as a part of a study conducted by UF and sponsored by the Florida Building Commission. Site-built single-family homes constructed after Hurricane Andrew-related changes to the standard building code went into effect were targeted for a detailed investigation of damage as a result of the 2004 hurricane season. This study provided a quantitative statistical comparison of the relative performance of homes built between 1994 and 2001 with the performance of those built after the 2001 Florida Building Code replaced the Standard Building Code. This evaluation was accomplished through a systematic survey of homes built from 1994 to 2004 in the areas that experienced the highest wind speeds from the 2004 storms (Charlotte, St. Lucie, Escambia, and Santa Rosa counties). Close to 200 homes were surveyed in these regions to define correlations between damage, age, and construction type. These relationships are referenced to maximum three-second gust wind speed via wind swath maps. An expanded and more detailed version of the conference publication (Gurley, 2006; Gurley et al., 2006) has appeared in the ASCE journal Natural Hazards Review (Gurley and Masters, 2011). The data from this study were used to modify the residential component capacities as this model evolved. Another source of field data </w:t>
      </w:r>
      <w:r>
        <w:lastRenderedPageBreak/>
        <w:t xml:space="preserve">is the aerial imagery collected by NOAA after Hurricane Katrina. These images provided a quantification of shingle damage relative to estimated wind speed and were used to validate the roof cover damage output from the physical damage model. </w:t>
      </w:r>
    </w:p>
    <w:p w:rsidR="003B0D8D" w:rsidRDefault="003B0D8D" w:rsidP="003B0D8D"/>
    <w:p w:rsidR="00ED491F" w:rsidRPr="00ED491F" w:rsidRDefault="003B0D8D" w:rsidP="003B0D8D">
      <w:r>
        <w:t>More recently, damage from hurricane Irma was surveyed in Florida, especially in the land-falling areas of the Florida Keys and South-West Florida (Pinelli et al., 2018).  Following the storm, several team including FPHLM engineers and students deployed in the affected areas.  Around 1000 properties were surveyed (Kijewski-Correa et al., 2018).  Preliminary findings are available, pending further curating of the data.  In most mainland areas, the observations catalogued minor to moderate property damage, consistent with the moderate wind speeds of the hurricane during its passage across mainland Florida.  While in the Keys, subjected to higher winds, 25% of the observed damage was severe or collapse.  All things being equal, the actual peak 3-s gust wind speeds recorded in Hurricane Irma produced wind loads ranging from 24% to 97% of prescribed design wind loads of the specific FL areas.  Although most, if not all, structures built or retrofitted to the current FBC performed well, older non-retrofitted structures exhibited substantial wind damage, especially in the roof cover.  This is consistent with the vulnerability models of the FPHLM for different building strengths</w:t>
      </w:r>
      <w:r w:rsidR="00ED491F">
        <w:t>.</w:t>
      </w:r>
    </w:p>
    <w:p w:rsidR="00D45F7E" w:rsidRDefault="00D45F7E">
      <w:pPr>
        <w:pStyle w:val="Disclosure"/>
      </w:pPr>
      <w:r>
        <w:t>6. Describe the categories of the different building hurricane vulnerability functions. Specifically, include descriptions of the building types and characteristics, building height, number of stories, regions within the state of Florida, year of construction, and occupancy types for which a unique building hurricane vulnerability function is used. Provide the total number of building hurricane vulnerability functions available for use in the hurricane model for personal and commercial residential classifications.</w:t>
      </w:r>
    </w:p>
    <w:p w:rsidR="00A00632" w:rsidRDefault="00A00632" w:rsidP="00A00632">
      <w:r>
        <w:t xml:space="preserve">Vulnerability functions were derived for manufactured and site-built homes, for low-rise commercial residential buildings (one to three stories), and for apartment units of mid-/high-rise commercial residential buildings (four stories and higher).  </w:t>
      </w:r>
    </w:p>
    <w:p w:rsidR="00A00632" w:rsidRDefault="00A00632" w:rsidP="00A00632"/>
    <w:p w:rsidR="00A00632" w:rsidRDefault="00A00632" w:rsidP="00A00632">
      <w:r>
        <w:t>A total of 4356 un-weighted vulnerability matrices were developed for site-built homes for building. The matrices correspond to different combinations of wall type (frame or masonry), region (north, central, south), subregion (high velocity hurricane zone, wind-borne debris region, inland), roof type (gable or hip), roof cover (metal, tile or shingle), window protection (shuttered or not shuttered), number of stories (one or two), and strength (weak, modified weak, retrofitted weak; medium, modified medium, retrofitted medium; strong for inland and WBDR, strong for HVHZ—</w:t>
      </w:r>
      <w:r w:rsidRPr="008D30C6">
        <w:t xml:space="preserve">see </w:t>
      </w:r>
      <w:r w:rsidR="008D30C6" w:rsidRPr="008D30C6">
        <w:fldChar w:fldCharType="begin"/>
      </w:r>
      <w:r w:rsidR="008D30C6" w:rsidRPr="008D30C6">
        <w:instrText xml:space="preserve"> REF _Ref527023234 \h  \* MERGEFORMAT </w:instrText>
      </w:r>
      <w:r w:rsidR="008D30C6" w:rsidRPr="008D30C6">
        <w:fldChar w:fldCharType="separate"/>
      </w:r>
      <w:r w:rsidR="005E2202">
        <w:t xml:space="preserve">Table </w:t>
      </w:r>
      <w:r w:rsidR="005E2202">
        <w:rPr>
          <w:noProof/>
        </w:rPr>
        <w:t>1</w:t>
      </w:r>
      <w:r w:rsidR="008D30C6" w:rsidRPr="008D30C6">
        <w:fldChar w:fldCharType="end"/>
      </w:r>
      <w:r w:rsidR="008D30C6" w:rsidRPr="008D30C6">
        <w:t xml:space="preserve"> </w:t>
      </w:r>
      <w:r w:rsidRPr="008D30C6">
        <w:t xml:space="preserve">and </w:t>
      </w:r>
      <w:r w:rsidR="008D30C6" w:rsidRPr="008D30C6">
        <w:fldChar w:fldCharType="begin"/>
      </w:r>
      <w:r w:rsidR="008D30C6" w:rsidRPr="008D30C6">
        <w:instrText xml:space="preserve"> REF _Ref527023314 \h  \* MERGEFORMAT </w:instrText>
      </w:r>
      <w:r w:rsidR="008D30C6" w:rsidRPr="008D30C6">
        <w:fldChar w:fldCharType="separate"/>
      </w:r>
      <w:r w:rsidR="005E2202">
        <w:t xml:space="preserve">Table </w:t>
      </w:r>
      <w:r w:rsidR="005E2202">
        <w:rPr>
          <w:noProof/>
        </w:rPr>
        <w:t>2</w:t>
      </w:r>
      <w:r w:rsidR="008D30C6" w:rsidRPr="008D30C6">
        <w:fldChar w:fldCharType="end"/>
      </w:r>
      <w:r w:rsidR="008D30C6" w:rsidRPr="008D30C6">
        <w:t xml:space="preserve"> </w:t>
      </w:r>
      <w:r w:rsidRPr="008D30C6">
        <w:t>in the</w:t>
      </w:r>
      <w:r>
        <w:t xml:space="preserve"> General Standards). </w:t>
      </w:r>
    </w:p>
    <w:p w:rsidR="00A00632" w:rsidRDefault="00A00632" w:rsidP="00A00632">
      <w:r>
        <w:t xml:space="preserve"> </w:t>
      </w:r>
    </w:p>
    <w:p w:rsidR="00A00632" w:rsidRDefault="00A00632" w:rsidP="00A00632">
      <w:r>
        <w:t xml:space="preserve">These 4356 building un-weighted matrices were then combined to produce 5226 weighted matrices, and 291 age weighted matrices for site-built homes for building, for each county.  </w:t>
      </w:r>
    </w:p>
    <w:p w:rsidR="00A00632" w:rsidRDefault="00A00632" w:rsidP="00A00632"/>
    <w:p w:rsidR="00A00632" w:rsidRDefault="00A00632" w:rsidP="00A00632">
      <w:r>
        <w:t xml:space="preserve">A total of 648 un-weighted vulnerability matrices were developed for low-rise, commercial residential buildings for building.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rsidR="00A00632" w:rsidRDefault="00A00632" w:rsidP="00A00632"/>
    <w:p w:rsidR="00A00632" w:rsidRDefault="00A00632" w:rsidP="00A00632">
      <w:r>
        <w:t>These 648 matrices were then combined to produce 144 weighted curves for low-rise, commercial residential buildings for building.</w:t>
      </w:r>
    </w:p>
    <w:p w:rsidR="00A00632" w:rsidRDefault="00A00632" w:rsidP="00A00632"/>
    <w:p w:rsidR="00A00632" w:rsidRDefault="00A00632" w:rsidP="00A00632">
      <w:r>
        <w:t xml:space="preserve">180 opening vulnerability curves and 180 associated breach curves were developed for openings of apartment units of mid-/high-rise commercial residential buildings. They correspond to different combinations of building layout (open or closed), unit floor location (corner or middle unit), impact debris zone (high density impact for stories 1 to 3, medium density impact for stories 4 to 7, and low density impact for stories 8 and higher), balconies (with or without sliders) and opening protection (none, impact resistant glass, or shutters). </w:t>
      </w:r>
    </w:p>
    <w:p w:rsidR="00A00632" w:rsidRDefault="00A00632" w:rsidP="00A00632"/>
    <w:p w:rsidR="00ED491F" w:rsidRPr="00ED491F" w:rsidRDefault="00A00632" w:rsidP="00A00632">
      <w:r>
        <w:t>4 un-weighted vulnerability matrices were developed for manufactured homes for building.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  The un-weighted matrices are combined into 6 weighted matrices for building, for pre-1994 (4 regions: North, Central, South, Key) and post-1994 (2 zones: II and III) manufactured homes.</w:t>
      </w:r>
    </w:p>
    <w:p w:rsidR="007174B7" w:rsidRDefault="007174B7">
      <w:pPr>
        <w:pStyle w:val="Disclosure"/>
      </w:pPr>
      <w:r>
        <w:t>7. Describe the process by which local construction practices and statewide and county building code adoption and enforcement are considered in the development of the building hurricane vulnerability functions.</w:t>
      </w:r>
    </w:p>
    <w:p w:rsidR="00533839" w:rsidRDefault="00533839" w:rsidP="00533839">
      <w:r>
        <w:t xml:space="preserve">In addition to a classification of building by structural types (wood or masonry walls, hip or gable roof), the buildings are classified by relative strength. Residential construction methods have evolved in Florida as experience with severe winds drives the need to reduce vulnerability. </w:t>
      </w:r>
    </w:p>
    <w:p w:rsidR="00533839" w:rsidRDefault="00533839" w:rsidP="00533839"/>
    <w:p w:rsidR="00533839" w:rsidRDefault="00533839" w:rsidP="00533839">
      <w:r>
        <w:t>To address this, the vulnerability team has developed strong, medium, and weak models for each site-built home and low-rise, commercial residential building structural type to represent relative quality of original construction as well as post-construction mitigation. In each region of Florida, local construction and building code criteria are reflected in the mix of weak, medium, and strong buildings.</w:t>
      </w:r>
    </w:p>
    <w:p w:rsidR="00533839" w:rsidRDefault="00533839" w:rsidP="00533839"/>
    <w:p w:rsidR="00533839" w:rsidRDefault="00533839" w:rsidP="00533839">
      <w:r>
        <w:t xml:space="preserve">In the case of site-built single-family homes, the models are further refined with a modified weak to reflect pre-1960s decking practices, a retrofitted weak to model weak (older) buildings that have been reroofed and decking re-nailed, a modified medium to reflect loss of quality in the construction process in the high velocity hurricane zone before Andrew, a retrofitted medium to model medium buildings that have been reroofed and decking re-nailed, a strong model to reflect modern code requirements for inland structures and those in the WBDR but outside the HVHZ, and a strong model to reflect modern code requirements for structures within the HVHZ . A discussion of these models are provided in the Standard G-1 in the section describing the building models, and </w:t>
      </w:r>
      <w:r w:rsidR="008D30C6" w:rsidRPr="008D30C6">
        <w:fldChar w:fldCharType="begin"/>
      </w:r>
      <w:r w:rsidR="008D30C6" w:rsidRPr="008D30C6">
        <w:instrText xml:space="preserve"> REF _Ref527023234 \h </w:instrText>
      </w:r>
      <w:r w:rsidR="008D30C6">
        <w:instrText xml:space="preserve"> \* MERGEFORMAT </w:instrText>
      </w:r>
      <w:r w:rsidR="008D30C6" w:rsidRPr="008D30C6">
        <w:fldChar w:fldCharType="separate"/>
      </w:r>
      <w:r w:rsidR="005E2202">
        <w:t xml:space="preserve">Table </w:t>
      </w:r>
      <w:r w:rsidR="005E2202">
        <w:rPr>
          <w:noProof/>
        </w:rPr>
        <w:t>1</w:t>
      </w:r>
      <w:r w:rsidR="008D30C6" w:rsidRPr="008D30C6">
        <w:fldChar w:fldCharType="end"/>
      </w:r>
      <w:r w:rsidR="008D30C6" w:rsidRPr="008D30C6">
        <w:t xml:space="preserve"> and </w:t>
      </w:r>
      <w:r w:rsidR="008D30C6" w:rsidRPr="008D30C6">
        <w:fldChar w:fldCharType="begin"/>
      </w:r>
      <w:r w:rsidR="008D30C6" w:rsidRPr="008D30C6">
        <w:instrText xml:space="preserve"> REF _Ref527023314 \h </w:instrText>
      </w:r>
      <w:r w:rsidR="008D30C6">
        <w:instrText xml:space="preserve"> \* MERGEFORMAT </w:instrText>
      </w:r>
      <w:r w:rsidR="008D30C6" w:rsidRPr="008D30C6">
        <w:fldChar w:fldCharType="separate"/>
      </w:r>
      <w:r w:rsidR="005E2202">
        <w:t xml:space="preserve">Table </w:t>
      </w:r>
      <w:r w:rsidR="005E2202">
        <w:rPr>
          <w:noProof/>
        </w:rPr>
        <w:t>2</w:t>
      </w:r>
      <w:r w:rsidR="008D30C6" w:rsidRPr="008D30C6">
        <w:fldChar w:fldCharType="end"/>
      </w:r>
      <w:r w:rsidR="008D30C6" w:rsidRPr="008D30C6">
        <w:t xml:space="preserve"> </w:t>
      </w:r>
      <w:r w:rsidRPr="008D30C6">
        <w:t>(a</w:t>
      </w:r>
      <w:r>
        <w:t xml:space="preserve">lso in G-1) provide an overview of the relative strength among </w:t>
      </w:r>
      <w:r>
        <w:lastRenderedPageBreak/>
        <w:t xml:space="preserve">the models stratified by the exterior components included in the models.  These additions to the model inventory were prompted by detailed interviews with several experts on the evolution of construction practice (common practice, codes and enforcement) in Florida. Details of this interview process and its outcomes are addressed in the next section, and in the “Models’ Distribution in Time” section in Standard G-1. Regional differences in codes and enforcement are accounted for as described in the next section. </w:t>
      </w:r>
    </w:p>
    <w:p w:rsidR="00533839" w:rsidRDefault="00533839" w:rsidP="00533839"/>
    <w:p w:rsidR="00ED491F" w:rsidRDefault="00533839" w:rsidP="00533839">
      <w:r>
        <w:t>On the basis of the exposure study, it was also decided to model four manufactured home (MH) types.  These types include pre-1994—fully tied down, pre-1994—not tied down, post-1994—HUD Zone II, and post-1994—HUD Zone III, where 1994 delineates older, much weaker styles of manufactured home construction than the post-1994 homes that meet minimum federal construction standards established by HUD.</w:t>
      </w:r>
    </w:p>
    <w:p w:rsidR="00AA6412" w:rsidRDefault="00AA6412" w:rsidP="00533839"/>
    <w:p w:rsidR="00B118D5" w:rsidRDefault="00B118D5">
      <w:pPr>
        <w:jc w:val="left"/>
        <w:rPr>
          <w:rFonts w:ascii="Arial" w:hAnsi="Arial"/>
          <w:b/>
        </w:rPr>
      </w:pPr>
      <w:r>
        <w:br w:type="page"/>
      </w:r>
    </w:p>
    <w:p w:rsidR="00AA6412" w:rsidRDefault="00AA6412" w:rsidP="00196221">
      <w:pPr>
        <w:pStyle w:val="Anonymoussubsectiontitle"/>
      </w:pPr>
      <w:r w:rsidRPr="00AA6412">
        <w:lastRenderedPageBreak/>
        <w:t>Models’ Distribution in Time: Regionally Varying Construction Practice</w:t>
      </w:r>
    </w:p>
    <w:p w:rsidR="00AA6412" w:rsidRDefault="00AA6412" w:rsidP="00AA6412">
      <w:r>
        <w:t>Over time, engineers and builders learned more about the interaction between wind and structures. More stringent building codes were enacted, which, when properly enforced, resulted in stronger structures. The weak, medium, and strong models represent this evolution of relative quality of construction in Florida.  Each set of models is representative of the prevalent wind vulnerability of buildings for a certain historical period. It is therefore important to define the cut-off dates between the different periods since the overall aggregate losses in any region are determined as a mixture of homes of various strengths (ages). The cut-off dates depend on the evolution of the building code as well as the prevailing local code enforcement.</w:t>
      </w:r>
    </w:p>
    <w:p w:rsidR="00AA6412" w:rsidRDefault="00AA6412" w:rsidP="00AA6412"/>
    <w:p w:rsidR="00AA6412" w:rsidRDefault="00AA6412" w:rsidP="00AA6412">
      <w:r>
        <w:t xml:space="preserve">This issue of code enforcement has also evolved over time, and the State of Florida took an active role in uniform enforcement relatively recently. Thus, a given county may have built to standards that were worse than or better than the code in place at the time. After consulting with building code development experts, the team concluded that the load provisions have had some wind provisions since at least the 1970s. The classifications shown in </w:t>
      </w:r>
      <w:r w:rsidR="00CE6EED">
        <w:fldChar w:fldCharType="begin"/>
      </w:r>
      <w:r w:rsidR="00CE6EED">
        <w:instrText xml:space="preserve"> REF _Ref527544239 \h </w:instrText>
      </w:r>
      <w:r w:rsidR="00CE6EED">
        <w:fldChar w:fldCharType="separate"/>
      </w:r>
      <w:r w:rsidR="005E2202">
        <w:t xml:space="preserve">Table </w:t>
      </w:r>
      <w:r w:rsidR="005E2202">
        <w:rPr>
          <w:noProof/>
        </w:rPr>
        <w:t>27</w:t>
      </w:r>
      <w:r w:rsidR="00CE6EED">
        <w:fldChar w:fldCharType="end"/>
      </w:r>
      <w:r w:rsidR="00CE6EED">
        <w:t xml:space="preserve"> </w:t>
      </w:r>
      <w:r>
        <w:t xml:space="preserve">were adopted for characterizing the regions by age and model. The specific building eras and classifications per region are based on the evolution of the building codes in Florida and the opinions of the experts consulted.  The strength descriptions within </w:t>
      </w:r>
      <w:r w:rsidR="00CE6EED">
        <w:fldChar w:fldCharType="begin"/>
      </w:r>
      <w:r w:rsidR="00CE6EED">
        <w:instrText xml:space="preserve"> REF _Ref527544239 \h </w:instrText>
      </w:r>
      <w:r w:rsidR="00CE6EED">
        <w:fldChar w:fldCharType="separate"/>
      </w:r>
      <w:r w:rsidR="005E2202">
        <w:t xml:space="preserve">Table </w:t>
      </w:r>
      <w:r w:rsidR="005E2202">
        <w:rPr>
          <w:noProof/>
        </w:rPr>
        <w:t>27</w:t>
      </w:r>
      <w:r w:rsidR="00CE6EED">
        <w:fldChar w:fldCharType="end"/>
      </w:r>
      <w:r w:rsidR="00CE6EED">
        <w:t xml:space="preserve"> </w:t>
      </w:r>
      <w:r>
        <w:t xml:space="preserve">are provided at the bottom of </w:t>
      </w:r>
      <w:r w:rsidR="00CE6EED">
        <w:fldChar w:fldCharType="begin"/>
      </w:r>
      <w:r w:rsidR="00CE6EED">
        <w:instrText xml:space="preserve"> REF _Ref527544239 \h </w:instrText>
      </w:r>
      <w:r w:rsidR="00CE6EED">
        <w:fldChar w:fldCharType="separate"/>
      </w:r>
      <w:r w:rsidR="005E2202">
        <w:t xml:space="preserve">Table </w:t>
      </w:r>
      <w:r w:rsidR="005E2202">
        <w:rPr>
          <w:noProof/>
        </w:rPr>
        <w:t>27</w:t>
      </w:r>
      <w:r w:rsidR="00CE6EED">
        <w:fldChar w:fldCharType="end"/>
      </w:r>
      <w:r w:rsidR="00CE6EED">
        <w:t xml:space="preserve"> </w:t>
      </w:r>
      <w:r>
        <w:t xml:space="preserve">in terms of the nomenclature used in </w:t>
      </w:r>
      <w:r w:rsidR="008D30C6">
        <w:fldChar w:fldCharType="begin"/>
      </w:r>
      <w:r w:rsidR="008D30C6">
        <w:instrText xml:space="preserve"> REF _Ref527023234 \h </w:instrText>
      </w:r>
      <w:r w:rsidR="008D30C6">
        <w:fldChar w:fldCharType="separate"/>
      </w:r>
      <w:r w:rsidR="005E2202">
        <w:t xml:space="preserve">Table </w:t>
      </w:r>
      <w:r w:rsidR="005E2202">
        <w:rPr>
          <w:noProof/>
        </w:rPr>
        <w:t>1</w:t>
      </w:r>
      <w:r w:rsidR="008D30C6">
        <w:fldChar w:fldCharType="end"/>
      </w:r>
      <w:r w:rsidR="008D30C6">
        <w:t xml:space="preserve"> and </w:t>
      </w:r>
      <w:r w:rsidR="008D30C6">
        <w:fldChar w:fldCharType="begin"/>
      </w:r>
      <w:r w:rsidR="008D30C6">
        <w:instrText xml:space="preserve"> REF _Ref527023314 \h </w:instrText>
      </w:r>
      <w:r w:rsidR="008D30C6">
        <w:fldChar w:fldCharType="separate"/>
      </w:r>
      <w:r w:rsidR="005E2202">
        <w:t xml:space="preserve">Table </w:t>
      </w:r>
      <w:r w:rsidR="005E2202">
        <w:rPr>
          <w:noProof/>
        </w:rPr>
        <w:t>2</w:t>
      </w:r>
      <w:r w:rsidR="008D30C6">
        <w:fldChar w:fldCharType="end"/>
      </w:r>
      <w:r>
        <w:t xml:space="preserve"> (Standard G-1).</w:t>
      </w:r>
    </w:p>
    <w:p w:rsidR="00066F87" w:rsidRDefault="00066F87" w:rsidP="00AA6412"/>
    <w:tbl>
      <w:tblPr>
        <w:tblW w:w="9742" w:type="dxa"/>
        <w:tblLayout w:type="fixed"/>
        <w:tblCellMar>
          <w:left w:w="0" w:type="dxa"/>
          <w:right w:w="0" w:type="dxa"/>
        </w:tblCellMar>
        <w:tblLook w:val="00A0" w:firstRow="1" w:lastRow="0" w:firstColumn="1" w:lastColumn="0" w:noHBand="0" w:noVBand="0"/>
      </w:tblPr>
      <w:tblGrid>
        <w:gridCol w:w="1055"/>
        <w:gridCol w:w="1370"/>
        <w:gridCol w:w="1431"/>
        <w:gridCol w:w="1439"/>
        <w:gridCol w:w="1439"/>
        <w:gridCol w:w="1631"/>
        <w:gridCol w:w="1377"/>
      </w:tblGrid>
      <w:tr w:rsidR="00066F87" w:rsidRPr="00097FF4" w:rsidTr="00A53B82">
        <w:trPr>
          <w:trHeight w:val="278"/>
          <w:tblHeader/>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Pre-1960</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1960-1970</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1971-1980</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1981-1993</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1994-2001</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2002-pres.</w:t>
            </w:r>
          </w:p>
        </w:tc>
      </w:tr>
      <w:tr w:rsidR="00066F87" w:rsidRPr="00097FF4" w:rsidTr="007D4B7A">
        <w:trPr>
          <w:trHeight w:val="1188"/>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HVHZ</w:t>
            </w:r>
          </w:p>
          <w:p w:rsidR="00066F87" w:rsidRPr="00097FF4" w:rsidRDefault="00066F87" w:rsidP="00091890">
            <w:pPr>
              <w:pStyle w:val="Tablebody-leftaligned"/>
            </w:pPr>
            <w:r w:rsidRPr="00097FF4">
              <w:t> </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modified Weak, </w:t>
            </w:r>
          </w:p>
          <w:p w:rsidR="00066F87" w:rsidRPr="00097FF4" w:rsidRDefault="00066F87" w:rsidP="00091890">
            <w:pPr>
              <w:pStyle w:val="Tablebody-leftaligned"/>
            </w:pPr>
            <w:r w:rsidRPr="00097FF4">
              <w:rPr>
                <w:rFonts w:ascii="Calibri" w:hAnsi="Calibri"/>
              </w:rPr>
              <w:t>⅓</w:t>
            </w:r>
            <w:r w:rsidRPr="00097FF4">
              <w:t xml:space="preserve"> Medium</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Weak, </w:t>
            </w:r>
          </w:p>
          <w:p w:rsidR="00066F87" w:rsidRPr="00097FF4" w:rsidRDefault="00066F87" w:rsidP="00091890">
            <w:pPr>
              <w:pStyle w:val="Tablebody-leftaligned"/>
            </w:pPr>
            <w:r w:rsidRPr="00097FF4">
              <w:rPr>
                <w:rFonts w:ascii="Calibri" w:hAnsi="Calibri"/>
              </w:rPr>
              <w:t>⅓</w:t>
            </w:r>
            <w:r w:rsidRPr="00097FF4">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Weak, </w:t>
            </w:r>
          </w:p>
          <w:p w:rsidR="00066F87" w:rsidRPr="00097FF4" w:rsidRDefault="00066F87" w:rsidP="00091890">
            <w:pPr>
              <w:pStyle w:val="Tablebody-leftaligned"/>
            </w:pPr>
            <w:r w:rsidRPr="00097FF4">
              <w:t>½ modified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Weak, </w:t>
            </w:r>
          </w:p>
          <w:p w:rsidR="00066F87" w:rsidRPr="00097FF4" w:rsidRDefault="00066F87" w:rsidP="00091890">
            <w:pPr>
              <w:pStyle w:val="Tablebody-leftaligned"/>
            </w:pPr>
            <w:r w:rsidRPr="00097FF4">
              <w:rPr>
                <w:rFonts w:ascii="Calibri" w:hAnsi="Calibri"/>
              </w:rPr>
              <w:t>⅓</w:t>
            </w:r>
            <w:r w:rsidRPr="00097FF4">
              <w:t xml:space="preserve"> modified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odified Strong</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odified Strong</w:t>
            </w:r>
          </w:p>
        </w:tc>
      </w:tr>
      <w:tr w:rsidR="00066F87" w:rsidRPr="00097FF4" w:rsidTr="007D4B7A">
        <w:trPr>
          <w:trHeight w:val="1127"/>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Keys </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modified Weak, </w:t>
            </w:r>
          </w:p>
          <w:p w:rsidR="00066F87" w:rsidRPr="00097FF4" w:rsidRDefault="00066F87" w:rsidP="00091890">
            <w:pPr>
              <w:pStyle w:val="Tablebody-leftaligned"/>
            </w:pPr>
            <w:r w:rsidRPr="00097FF4">
              <w:t>½ Medium</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⅓</w:t>
            </w:r>
            <w:r w:rsidRPr="00097FF4">
              <w:t xml:space="preserve"> Medium</w:t>
            </w:r>
          </w:p>
          <w:p w:rsidR="00066F87" w:rsidRPr="00097FF4" w:rsidRDefault="00066F87" w:rsidP="00091890">
            <w:pPr>
              <w:pStyle w:val="Tablebody-leftaligned"/>
            </w:pPr>
            <w:r w:rsidRPr="00097FF4">
              <w:rPr>
                <w:rFonts w:ascii="Calibri" w:hAnsi="Calibri"/>
              </w:rPr>
              <w:t>⅔</w:t>
            </w:r>
            <w:r w:rsidRPr="00097FF4">
              <w:t xml:space="preserve"> Strong OP</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Strong OP</w:t>
            </w:r>
          </w:p>
        </w:tc>
      </w:tr>
      <w:tr w:rsidR="00066F87" w:rsidRPr="00097FF4" w:rsidTr="007D4B7A">
        <w:trPr>
          <w:trHeight w:val="617"/>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WBDR</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odified Weak</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Weak, </w:t>
            </w:r>
          </w:p>
          <w:p w:rsidR="00066F87" w:rsidRPr="00097FF4" w:rsidRDefault="00066F87" w:rsidP="00091890">
            <w:pPr>
              <w:pStyle w:val="Tablebody-leftaligned"/>
            </w:pPr>
            <w:r w:rsidRPr="00097FF4">
              <w:rPr>
                <w:rFonts w:ascii="Calibri" w:hAnsi="Calibri"/>
              </w:rPr>
              <w:t>⅓</w:t>
            </w:r>
            <w:r w:rsidRPr="00097FF4">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⅓</w:t>
            </w:r>
            <w:r w:rsidRPr="00097FF4">
              <w:t xml:space="preserve"> Weak,</w:t>
            </w:r>
          </w:p>
          <w:p w:rsidR="00066F87" w:rsidRPr="00097FF4" w:rsidRDefault="00066F87" w:rsidP="00091890">
            <w:pPr>
              <w:pStyle w:val="Tablebody-leftaligned"/>
            </w:pPr>
            <w:r w:rsidRPr="00097FF4">
              <w:rPr>
                <w:rFonts w:ascii="Calibri" w:hAnsi="Calibri"/>
              </w:rPr>
              <w:t>⅔</w:t>
            </w:r>
            <w:r w:rsidRPr="00097FF4">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⅓</w:t>
            </w:r>
            <w:r w:rsidRPr="00097FF4">
              <w:t xml:space="preserve"> Weak,</w:t>
            </w:r>
          </w:p>
          <w:p w:rsidR="00066F87" w:rsidRPr="00097FF4" w:rsidRDefault="00066F87" w:rsidP="00091890">
            <w:pPr>
              <w:pStyle w:val="Tablebody-leftaligned"/>
            </w:pPr>
            <w:r w:rsidRPr="00097FF4">
              <w:rPr>
                <w:rFonts w:ascii="Calibri" w:hAnsi="Calibri"/>
              </w:rPr>
              <w:t>⅔</w:t>
            </w:r>
            <w:r w:rsidRPr="00097FF4">
              <w:t xml:space="preserve">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½ Medium,</w:t>
            </w:r>
          </w:p>
          <w:p w:rsidR="00066F87" w:rsidRPr="00097FF4" w:rsidRDefault="00066F87" w:rsidP="00091890">
            <w:pPr>
              <w:pStyle w:val="Tablebody-leftaligned"/>
            </w:pPr>
            <w:r w:rsidRPr="00097FF4">
              <w:t>½ Strong OP</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Strong OP</w:t>
            </w:r>
          </w:p>
        </w:tc>
      </w:tr>
      <w:tr w:rsidR="00066F87" w:rsidRPr="00097FF4" w:rsidTr="007D4B7A">
        <w:trPr>
          <w:trHeight w:val="602"/>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Inland</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odified Weak</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Weak, </w:t>
            </w:r>
          </w:p>
          <w:p w:rsidR="00066F87" w:rsidRPr="00097FF4" w:rsidRDefault="00066F87" w:rsidP="00091890">
            <w:pPr>
              <w:pStyle w:val="Tablebody-leftaligned"/>
            </w:pPr>
            <w:r w:rsidRPr="00097FF4">
              <w:rPr>
                <w:rFonts w:ascii="Calibri" w:hAnsi="Calibri"/>
              </w:rPr>
              <w:t>⅓</w:t>
            </w:r>
            <w:r w:rsidRPr="00097FF4">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Weak,   </w:t>
            </w:r>
          </w:p>
          <w:p w:rsidR="00066F87" w:rsidRPr="00097FF4" w:rsidRDefault="00066F87" w:rsidP="00091890">
            <w:pPr>
              <w:pStyle w:val="Tablebody-leftaligned"/>
            </w:pPr>
            <w:r w:rsidRPr="00097FF4">
              <w:t>½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Weak, </w:t>
            </w:r>
          </w:p>
          <w:p w:rsidR="00066F87" w:rsidRPr="00097FF4" w:rsidRDefault="00066F87" w:rsidP="00091890">
            <w:pPr>
              <w:pStyle w:val="Tablebody-leftaligned"/>
            </w:pPr>
            <w:r w:rsidRPr="00097FF4">
              <w:t>½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Medium,  </w:t>
            </w:r>
          </w:p>
          <w:p w:rsidR="00066F87" w:rsidRPr="00097FF4" w:rsidRDefault="00066F87" w:rsidP="00091890">
            <w:pPr>
              <w:pStyle w:val="Tablebody-leftaligned"/>
            </w:pPr>
            <w:r w:rsidRPr="00097FF4">
              <w:t>½ Strong</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Strong</w:t>
            </w:r>
          </w:p>
        </w:tc>
      </w:tr>
      <w:tr w:rsidR="00066F87" w:rsidRPr="00097FF4" w:rsidTr="007D4B7A">
        <w:trPr>
          <w:trHeight w:val="1435"/>
        </w:trPr>
        <w:tc>
          <w:tcPr>
            <w:tcW w:w="9742" w:type="dxa"/>
            <w:gridSpan w:val="7"/>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760847" w:rsidP="00091890">
            <w:pPr>
              <w:pStyle w:val="Tablebody-leftaligned"/>
            </w:pPr>
            <w:r>
              <w:fldChar w:fldCharType="begin"/>
            </w:r>
            <w:r>
              <w:instrText xml:space="preserve"> REF _Ref527544239 \h </w:instrText>
            </w:r>
            <w:r w:rsidR="00A53B82">
              <w:instrText xml:space="preserve"> \* MERGEFORMAT </w:instrText>
            </w:r>
            <w:r>
              <w:fldChar w:fldCharType="separate"/>
            </w:r>
            <w:r w:rsidR="005E2202">
              <w:t xml:space="preserve">Table </w:t>
            </w:r>
            <w:r w:rsidR="005E2202">
              <w:rPr>
                <w:noProof/>
              </w:rPr>
              <w:t>27</w:t>
            </w:r>
            <w:r>
              <w:fldChar w:fldCharType="end"/>
            </w:r>
            <w:r>
              <w:t xml:space="preserve"> </w:t>
            </w:r>
            <w:r w:rsidR="00066F87" w:rsidRPr="00097FF4">
              <w:t>Nomenclature with respect</w:t>
            </w:r>
            <w:r w:rsidR="00482D82">
              <w:t xml:space="preserve"> to</w:t>
            </w:r>
            <w:r w:rsidR="008D30C6">
              <w:t xml:space="preserve"> </w:t>
            </w:r>
            <w:r w:rsidR="008D30C6">
              <w:fldChar w:fldCharType="begin"/>
            </w:r>
            <w:r w:rsidR="008D30C6">
              <w:instrText xml:space="preserve"> REF _Ref527023234 \h </w:instrText>
            </w:r>
            <w:r w:rsidR="008D30C6">
              <w:fldChar w:fldCharType="separate"/>
            </w:r>
            <w:r w:rsidR="005E2202">
              <w:t xml:space="preserve">Table </w:t>
            </w:r>
            <w:r w:rsidR="005E2202">
              <w:rPr>
                <w:noProof/>
              </w:rPr>
              <w:t>1</w:t>
            </w:r>
            <w:r w:rsidR="008D30C6">
              <w:fldChar w:fldCharType="end"/>
            </w:r>
            <w:r w:rsidR="008D30C6">
              <w:t xml:space="preserve"> and </w:t>
            </w:r>
            <w:r w:rsidR="008D30C6">
              <w:fldChar w:fldCharType="begin"/>
            </w:r>
            <w:r w:rsidR="008D30C6">
              <w:instrText xml:space="preserve"> REF _Ref527023314 \h </w:instrText>
            </w:r>
            <w:r w:rsidR="008D30C6">
              <w:fldChar w:fldCharType="separate"/>
            </w:r>
            <w:r w:rsidR="005E2202">
              <w:t xml:space="preserve">Table </w:t>
            </w:r>
            <w:r w:rsidR="005E2202">
              <w:rPr>
                <w:noProof/>
              </w:rPr>
              <w:t>2</w:t>
            </w:r>
            <w:r w:rsidR="008D30C6">
              <w:fldChar w:fldCharType="end"/>
            </w:r>
            <w:r w:rsidR="008D30C6">
              <w:t>.</w:t>
            </w:r>
          </w:p>
          <w:p w:rsidR="00066F87" w:rsidRPr="00097FF4" w:rsidRDefault="00066F87" w:rsidP="00091890">
            <w:pPr>
              <w:pStyle w:val="Tablebody-leftaligned"/>
            </w:pPr>
            <w:r w:rsidRPr="00097FF4">
              <w:t xml:space="preserve">Strong: </w:t>
            </w:r>
            <w:r w:rsidRPr="00097FF4">
              <w:tab/>
            </w:r>
            <w:r w:rsidRPr="00097FF4">
              <w:tab/>
            </w:r>
            <w:r w:rsidR="003E657A">
              <w:t xml:space="preserve">             </w:t>
            </w:r>
            <w:r w:rsidR="00EB766C">
              <w:t xml:space="preserve"> </w:t>
            </w:r>
            <w:r w:rsidRPr="00097FF4">
              <w:t>S00</w:t>
            </w:r>
          </w:p>
          <w:p w:rsidR="00066F87" w:rsidRPr="00097FF4" w:rsidRDefault="00066F87" w:rsidP="00091890">
            <w:pPr>
              <w:pStyle w:val="Tablebody-leftaligned"/>
            </w:pPr>
            <w:r w:rsidRPr="00097FF4">
              <w:t xml:space="preserve">Strong OP: </w:t>
            </w:r>
            <w:r w:rsidRPr="00097FF4">
              <w:tab/>
            </w:r>
            <w:r w:rsidRPr="00097FF4">
              <w:tab/>
              <w:t>S00-OP</w:t>
            </w:r>
          </w:p>
          <w:p w:rsidR="00066F87" w:rsidRPr="00097FF4" w:rsidRDefault="00066F87" w:rsidP="00091890">
            <w:pPr>
              <w:pStyle w:val="Tablebody-leftaligned"/>
            </w:pPr>
            <w:r w:rsidRPr="00097FF4">
              <w:t xml:space="preserve">Modified Strong: </w:t>
            </w:r>
            <w:r w:rsidRPr="00097FF4">
              <w:tab/>
            </w:r>
            <w:r w:rsidR="0051592D">
              <w:t xml:space="preserve">              </w:t>
            </w:r>
            <w:r w:rsidRPr="00097FF4">
              <w:t xml:space="preserve">S01 </w:t>
            </w:r>
          </w:p>
          <w:p w:rsidR="00066F87" w:rsidRPr="00097FF4" w:rsidRDefault="00066F87" w:rsidP="00091890">
            <w:pPr>
              <w:pStyle w:val="Tablebody-leftaligned"/>
            </w:pPr>
            <w:r w:rsidRPr="00097FF4">
              <w:t xml:space="preserve">Medium: </w:t>
            </w:r>
            <w:r w:rsidRPr="00097FF4">
              <w:tab/>
            </w:r>
            <w:r w:rsidRPr="00097FF4">
              <w:tab/>
              <w:t>M00</w:t>
            </w:r>
          </w:p>
          <w:p w:rsidR="00066F87" w:rsidRPr="00097FF4" w:rsidRDefault="00066F87" w:rsidP="00091890">
            <w:pPr>
              <w:pStyle w:val="Tablebody-leftaligned"/>
            </w:pPr>
            <w:r w:rsidRPr="00097FF4">
              <w:t xml:space="preserve">Modified Medium: </w:t>
            </w:r>
            <w:r w:rsidRPr="00097FF4">
              <w:tab/>
              <w:t>M10</w:t>
            </w:r>
          </w:p>
          <w:p w:rsidR="00066F87" w:rsidRPr="00097FF4" w:rsidRDefault="00066F87" w:rsidP="00091890">
            <w:pPr>
              <w:pStyle w:val="Tablebody-leftaligned"/>
            </w:pPr>
            <w:r w:rsidRPr="00097FF4">
              <w:t xml:space="preserve">Weak: </w:t>
            </w:r>
            <w:r w:rsidRPr="00097FF4">
              <w:tab/>
            </w:r>
            <w:r w:rsidRPr="00097FF4">
              <w:tab/>
            </w:r>
            <w:r w:rsidRPr="00097FF4">
              <w:tab/>
              <w:t>W00</w:t>
            </w:r>
          </w:p>
          <w:p w:rsidR="00066F87" w:rsidRPr="00097FF4" w:rsidRDefault="00066F87" w:rsidP="00091890">
            <w:pPr>
              <w:pStyle w:val="Tablebody-leftaligned"/>
            </w:pPr>
            <w:r w:rsidRPr="00097FF4">
              <w:t xml:space="preserve">Modified Weak: </w:t>
            </w:r>
            <w:r w:rsidRPr="00097FF4">
              <w:tab/>
            </w:r>
            <w:r w:rsidR="0051592D">
              <w:t xml:space="preserve">              </w:t>
            </w:r>
            <w:r w:rsidRPr="00097FF4">
              <w:t>W10</w:t>
            </w:r>
          </w:p>
        </w:tc>
      </w:tr>
    </w:tbl>
    <w:p w:rsidR="00066F87" w:rsidRDefault="00066F87" w:rsidP="00E35732">
      <w:pPr>
        <w:pStyle w:val="Caption"/>
      </w:pPr>
      <w:bookmarkStart w:id="983" w:name="_Ref527544239"/>
      <w:bookmarkStart w:id="984" w:name="_Toc8810337"/>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27</w:t>
      </w:r>
      <w:r w:rsidR="00B77751">
        <w:rPr>
          <w:noProof/>
        </w:rPr>
        <w:fldChar w:fldCharType="end"/>
      </w:r>
      <w:bookmarkEnd w:id="983"/>
      <w:r>
        <w:t xml:space="preserve">. </w:t>
      </w:r>
      <w:r w:rsidRPr="00AC2AAA">
        <w:t>Age classification of the models per region.</w:t>
      </w:r>
      <w:bookmarkEnd w:id="984"/>
    </w:p>
    <w:p w:rsidR="000D0BCB" w:rsidRDefault="00AF092A" w:rsidP="00AF092A">
      <w:pPr>
        <w:rPr>
          <w:ins w:id="985" w:author="Diana Machado" w:date="2019-02-20T06:09:00Z"/>
        </w:rPr>
        <w:sectPr w:rsidR="000D0BCB" w:rsidSect="00FC1129">
          <w:footerReference w:type="default" r:id="rId184"/>
          <w:pgSz w:w="12240" w:h="15840" w:code="1"/>
          <w:pgMar w:top="1440" w:right="1440" w:bottom="1440" w:left="1440" w:header="720" w:footer="432" w:gutter="0"/>
          <w:cols w:space="720"/>
          <w:docGrid w:linePitch="360"/>
        </w:sectPr>
      </w:pPr>
      <w:r w:rsidRPr="00AF092A">
        <w:t>Note: HVHZ is high velocity hurricane zone; WBDR is wind-borne debris region. The boundaries of the WBDR vary depending on the year built, and the edition of the FBC which applies, as explained in Standard G-1, in the description of the site-built models.</w:t>
      </w:r>
    </w:p>
    <w:p w:rsidR="00971C69" w:rsidRDefault="00971C69">
      <w:pPr>
        <w:pStyle w:val="Anonymoussubsectiontitle"/>
        <w:rPr>
          <w:ins w:id="988" w:author="Diana Machado" w:date="2019-02-20T06:11:00Z"/>
        </w:rPr>
        <w:pPrChange w:id="989" w:author="Diana Machado" w:date="2019-02-20T06:18:00Z">
          <w:pPr/>
        </w:pPrChange>
      </w:pPr>
      <w:ins w:id="990" w:author="Diana Machado" w:date="2019-02-20T06:11:00Z">
        <w:r>
          <w:lastRenderedPageBreak/>
          <w:t>Analysis of changes to the Florida Building Code</w:t>
        </w:r>
      </w:ins>
    </w:p>
    <w:p w:rsidR="00971C69" w:rsidRDefault="00971C69" w:rsidP="00971C69">
      <w:pPr>
        <w:rPr>
          <w:ins w:id="991" w:author="Diana Machado" w:date="2019-02-20T06:17:00Z"/>
        </w:rPr>
      </w:pPr>
      <w:ins w:id="992" w:author="Diana Machado" w:date="2019-02-20T06:11:00Z">
        <w:r>
          <w:t xml:space="preserve">The Florida Building Code (FBC) typically updates on a three year cycle. In conjunction with the release of an updated Code, the Florida Building Commission creates an ‘Analysis of Changes’ document for every subcode in the FBC (Accessibility, Building, Energy, Existing Building, Fuel Gas, Mechanical, Plumbing, Residential, Test Protocols for High-Velocity Hurricane Zones). These documents are arranged such that the comparable provision in the previous code can be identified for comparison, and a brief description of the change is provided. These </w:t>
        </w:r>
      </w:ins>
      <w:ins w:id="993" w:author="Diana Machado" w:date="2019-02-20T11:44:00Z">
        <w:r w:rsidR="008D6135">
          <w:t>‘A</w:t>
        </w:r>
      </w:ins>
      <w:ins w:id="994" w:author="Diana Machado" w:date="2019-02-20T06:11:00Z">
        <w:r>
          <w:t xml:space="preserve">nalysis of </w:t>
        </w:r>
      </w:ins>
      <w:ins w:id="995" w:author="Diana Machado" w:date="2019-02-20T11:44:00Z">
        <w:r w:rsidR="008D6135">
          <w:t>C</w:t>
        </w:r>
      </w:ins>
      <w:ins w:id="996" w:author="Diana Machado" w:date="2019-02-20T06:11:00Z">
        <w:r>
          <w:t>hange</w:t>
        </w:r>
      </w:ins>
      <w:ins w:id="997" w:author="Diana Machado" w:date="2019-02-20T11:44:00Z">
        <w:r w:rsidR="008D6135">
          <w:t>s’</w:t>
        </w:r>
      </w:ins>
      <w:ins w:id="998" w:author="Diana Machado" w:date="2019-02-20T06:11:00Z">
        <w:r>
          <w:t xml:space="preserve"> documents provide a convenient means to determine whether any of the hundreds of changes in the next generation FBC warrant investigation with respect to vulnerability model development (e.g. new or modified vulnerability functions). </w:t>
        </w:r>
      </w:ins>
    </w:p>
    <w:p w:rsidR="00971C69" w:rsidRDefault="00971C69" w:rsidP="00971C69">
      <w:pPr>
        <w:rPr>
          <w:ins w:id="999" w:author="Diana Machado" w:date="2019-02-20T06:11:00Z"/>
        </w:rPr>
      </w:pPr>
    </w:p>
    <w:p w:rsidR="00971C69" w:rsidRDefault="00971C69" w:rsidP="00971C69">
      <w:pPr>
        <w:rPr>
          <w:ins w:id="1000" w:author="Diana Machado" w:date="2019-02-20T06:18:00Z"/>
        </w:rPr>
      </w:pPr>
      <w:ins w:id="1001" w:author="Diana Machado" w:date="2019-02-20T06:11:00Z">
        <w:r>
          <w:t>The subcodes potentially relevant to the vulnerability model are the FBC-Residential and FBC- Test Protocols for High-Velocity Hurricane Zones (see vulnerability references: Florida Building Commission). Each change is evaluated by the vulnerability team to determine if it meets the following criteria: 1) the change indicates a clear improvement in wind resistance of building components, 2) The components affected by the change fall within the granularity of the model, and 3) data are available that would allow a quantitative implementation of that change within the model.</w:t>
        </w:r>
      </w:ins>
    </w:p>
    <w:p w:rsidR="00971C69" w:rsidRDefault="00971C69" w:rsidP="00971C69">
      <w:pPr>
        <w:rPr>
          <w:ins w:id="1002" w:author="Diana Machado" w:date="2019-02-20T06:11:00Z"/>
        </w:rPr>
      </w:pPr>
    </w:p>
    <w:p w:rsidR="009A164B" w:rsidRDefault="00971C69" w:rsidP="00971C69">
      <w:pPr>
        <w:sectPr w:rsidR="009A164B" w:rsidSect="00FC1129">
          <w:footerReference w:type="default" r:id="rId185"/>
          <w:pgSz w:w="12240" w:h="15840" w:code="1"/>
          <w:pgMar w:top="1440" w:right="1440" w:bottom="1440" w:left="1440" w:header="720" w:footer="432" w:gutter="0"/>
          <w:cols w:space="720"/>
          <w:docGrid w:linePitch="360"/>
        </w:sectPr>
      </w:pPr>
      <w:ins w:id="1008" w:author="Diana Machado" w:date="2019-02-20T06:11:00Z">
        <w:r>
          <w:t>This analysis revealed that no model modifications are warranted in response to FBC changes in the 2014 and 2017 versions of the FBC.</w:t>
        </w:r>
      </w:ins>
    </w:p>
    <w:p w:rsidR="00971C69" w:rsidRDefault="00971C69">
      <w:pPr>
        <w:pStyle w:val="Disclosure"/>
      </w:pPr>
      <w:r>
        <w:lastRenderedPageBreak/>
        <w:t>8. Describe the relationship between building structure and appurtenant structure hurricane vulnerability functions and their consistency with insurance claims data.</w:t>
      </w:r>
    </w:p>
    <w:p w:rsidR="00971C69" w:rsidRDefault="00971C69" w:rsidP="00971C69">
      <w:r>
        <w:t>Appurtenant structures are not attached to the dwelling or main residence of the home, but are located on the insured property. These types of structures could include detached garages, guesthouses, pool houses, sheds, gazebos, patio covers, patio decks, swimming pools, spas, etc. Insurance claims data reveal no obvious relationship between building damage and appurtenant structure claims. The variability of the structures covered by an appurtenant structure policy may be responsible for this result.  Consequently, building structures and appurtenant structures vulnerability functions were developed independently from each other.</w:t>
      </w:r>
    </w:p>
    <w:p w:rsidR="00971C69" w:rsidRDefault="00971C69" w:rsidP="00971C69"/>
    <w:p w:rsidR="009A164B" w:rsidRDefault="00971C69" w:rsidP="00971C69">
      <w:r>
        <w:fldChar w:fldCharType="begin"/>
      </w:r>
      <w:r>
        <w:instrText xml:space="preserve"> REF _Ref527544653 \h </w:instrText>
      </w:r>
      <w:r>
        <w:fldChar w:fldCharType="separate"/>
      </w:r>
      <w:r w:rsidR="005E2202">
        <w:t xml:space="preserve">Figure </w:t>
      </w:r>
      <w:r w:rsidR="005E2202">
        <w:rPr>
          <w:noProof/>
        </w:rPr>
        <w:t>51</w:t>
      </w:r>
      <w:r>
        <w:fldChar w:fldCharType="end"/>
      </w:r>
      <w:r>
        <w:t xml:space="preserve"> and </w:t>
      </w:r>
      <w:r>
        <w:fldChar w:fldCharType="begin"/>
      </w:r>
      <w:r>
        <w:instrText xml:space="preserve"> REF _Ref527544663 \h </w:instrText>
      </w:r>
      <w:r>
        <w:fldChar w:fldCharType="separate"/>
      </w:r>
      <w:r w:rsidR="005E2202">
        <w:t xml:space="preserve">Figure </w:t>
      </w:r>
      <w:r w:rsidR="005E2202">
        <w:rPr>
          <w:noProof/>
        </w:rPr>
        <w:t>52</w:t>
      </w:r>
      <w:r>
        <w:fldChar w:fldCharType="end"/>
      </w:r>
      <w:r>
        <w:t xml:space="preserve"> compare the masonry and timber building structure and appurtenant structure hurricane vulnerability curves, while </w:t>
      </w:r>
      <w:r>
        <w:fldChar w:fldCharType="begin"/>
      </w:r>
      <w:r>
        <w:instrText xml:space="preserve"> REF _Ref527544683 \h </w:instrText>
      </w:r>
      <w:r>
        <w:fldChar w:fldCharType="separate"/>
      </w:r>
      <w:r w:rsidR="005E2202">
        <w:t xml:space="preserve">Figure </w:t>
      </w:r>
      <w:r w:rsidR="005E2202">
        <w:rPr>
          <w:noProof/>
        </w:rPr>
        <w:t>53</w:t>
      </w:r>
      <w:r>
        <w:fldChar w:fldCharType="end"/>
      </w:r>
      <w:r>
        <w:t xml:space="preserve"> compares the appurtenant structure hurricane vulnerability curve with insurance claims data from one company for the case of hurricanes Charley, Ivan, and Wilma.  Notice that in each case the claim data includes many claims with insured appurtenant losses above the appurtenant limit (i.e. app damage ratios above 100%). For Charley, 0.5% of the claims had an app ratio between 100% and 1151%.  For Ivan, 1% of the claims had an app ratio between 100% and 621%.  For Wilma, 5% of the claims had an app ratio between 100% and 458%.  It is not clear why the insurance company would pay more than 100% of the limit, but this happens for all the insurance companies.  </w:t>
      </w:r>
      <w:r>
        <w:fldChar w:fldCharType="begin"/>
      </w:r>
      <w:r>
        <w:instrText xml:space="preserve"> REF _Ref527544683 \h </w:instrText>
      </w:r>
      <w:r>
        <w:fldChar w:fldCharType="separate"/>
      </w:r>
      <w:r w:rsidR="005E2202">
        <w:t xml:space="preserve">Figure </w:t>
      </w:r>
      <w:r w:rsidR="005E2202">
        <w:rPr>
          <w:noProof/>
        </w:rPr>
        <w:t>53</w:t>
      </w:r>
      <w:r>
        <w:fldChar w:fldCharType="end"/>
      </w:r>
      <w:r>
        <w:t xml:space="preserve"> a) shows the comparison with all the claim data included. </w:t>
      </w:r>
      <w:r>
        <w:fldChar w:fldCharType="begin"/>
      </w:r>
      <w:r>
        <w:instrText xml:space="preserve"> REF _Ref527544683 \h </w:instrText>
      </w:r>
      <w:r>
        <w:fldChar w:fldCharType="separate"/>
      </w:r>
      <w:r w:rsidR="005E2202">
        <w:t xml:space="preserve">Figure </w:t>
      </w:r>
      <w:r w:rsidR="005E2202">
        <w:rPr>
          <w:noProof/>
        </w:rPr>
        <w:t>53</w:t>
      </w:r>
      <w:r>
        <w:fldChar w:fldCharType="end"/>
      </w:r>
      <w:r>
        <w:t xml:space="preserve"> b) shows the comparison with the claim data above 100% excluded.  Since the FPHLM does not model losses above 100%, the second plot is a better </w:t>
      </w:r>
    </w:p>
    <w:p w:rsidR="009A164B" w:rsidRDefault="009A164B" w:rsidP="009A164B">
      <w:r>
        <w:t>c</w:t>
      </w:r>
      <w:r w:rsidR="00971C69">
        <w:t xml:space="preserve">omparison.  The FPHLM modelers have observed that there is no clear trend in the claim losses, </w:t>
      </w:r>
      <w:r>
        <w:t>and this is true across all the insurance companies, with appurtenant losses varying widely between companies and between hurricanes.</w:t>
      </w:r>
    </w:p>
    <w:p w:rsidR="00971C69" w:rsidRDefault="00971C69" w:rsidP="00971C69"/>
    <w:p w:rsidR="009A164B" w:rsidRDefault="009A164B" w:rsidP="00971C69"/>
    <w:p w:rsidR="009A164B" w:rsidRDefault="009A164B" w:rsidP="00971C69"/>
    <w:p w:rsidR="009A164B" w:rsidRDefault="009A164B" w:rsidP="00971C69"/>
    <w:p w:rsidR="009A164B" w:rsidRDefault="009A164B" w:rsidP="00971C69">
      <w:pPr>
        <w:sectPr w:rsidR="009A164B" w:rsidSect="00FC1129">
          <w:footerReference w:type="default" r:id="rId186"/>
          <w:pgSz w:w="12240" w:h="15840" w:code="1"/>
          <w:pgMar w:top="1440" w:right="1440" w:bottom="1440" w:left="1440" w:header="720" w:footer="432" w:gutter="0"/>
          <w:cols w:space="720"/>
          <w:docGrid w:linePitch="360"/>
        </w:sectPr>
      </w:pPr>
    </w:p>
    <w:p w:rsidR="008E3409" w:rsidRDefault="003C5649" w:rsidP="008E3409">
      <w:pPr>
        <w:keepNext/>
        <w:jc w:val="center"/>
      </w:pPr>
      <w:r>
        <w:rPr>
          <w:noProof/>
          <w:lang w:eastAsia="zh-CN"/>
        </w:rPr>
        <w:lastRenderedPageBreak/>
        <w:drawing>
          <wp:inline distT="0" distB="0" distL="0" distR="0" wp14:anchorId="3C957944" wp14:editId="4D59FF3E">
            <wp:extent cx="5452534" cy="3759200"/>
            <wp:effectExtent l="0" t="0" r="8890" b="12700"/>
            <wp:docPr id="149" name="Chart 14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rsidR="008E3409" w:rsidRDefault="008E3409" w:rsidP="00E35732">
      <w:pPr>
        <w:pStyle w:val="Caption"/>
      </w:pPr>
      <w:bookmarkStart w:id="1012" w:name="_Ref527544653"/>
      <w:bookmarkStart w:id="1013" w:name="_Toc880770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51</w:t>
      </w:r>
      <w:r w:rsidR="00B77751">
        <w:rPr>
          <w:noProof/>
        </w:rPr>
        <w:fldChar w:fldCharType="end"/>
      </w:r>
      <w:bookmarkEnd w:id="1012"/>
      <w:r>
        <w:t xml:space="preserve">. </w:t>
      </w:r>
      <w:r w:rsidRPr="000E0055">
        <w:t>Masonry building structure and appurtenant structure hurricane vulnerability functions</w:t>
      </w:r>
      <w:bookmarkEnd w:id="1013"/>
    </w:p>
    <w:p w:rsidR="008E3409" w:rsidRDefault="003C5649" w:rsidP="008E3409">
      <w:pPr>
        <w:keepNext/>
        <w:jc w:val="center"/>
      </w:pPr>
      <w:r>
        <w:rPr>
          <w:noProof/>
          <w:lang w:eastAsia="zh-CN"/>
        </w:rPr>
        <w:drawing>
          <wp:inline distT="0" distB="0" distL="0" distR="0" wp14:anchorId="717D7291" wp14:editId="74A10B2D">
            <wp:extent cx="5410200" cy="3572933"/>
            <wp:effectExtent l="0" t="0" r="12700" b="8890"/>
            <wp:docPr id="152" name="Chart 1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rsidR="008E3409" w:rsidRDefault="008E3409" w:rsidP="00E35732">
      <w:pPr>
        <w:pStyle w:val="Caption"/>
      </w:pPr>
      <w:bookmarkStart w:id="1014" w:name="_Ref527544663"/>
      <w:bookmarkStart w:id="1015" w:name="_Toc880770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52</w:t>
      </w:r>
      <w:r w:rsidR="00B77751">
        <w:rPr>
          <w:noProof/>
        </w:rPr>
        <w:fldChar w:fldCharType="end"/>
      </w:r>
      <w:bookmarkEnd w:id="1014"/>
      <w:r>
        <w:t xml:space="preserve">. </w:t>
      </w:r>
      <w:r w:rsidRPr="00434569">
        <w:t>Timber building structure and appurtenant struc</w:t>
      </w:r>
      <w:r>
        <w:t>ture hurricane vulnerability functions</w:t>
      </w:r>
      <w:bookmarkEnd w:id="1015"/>
    </w:p>
    <w:p w:rsidR="001123A9" w:rsidRDefault="00C05C2A" w:rsidP="001123A9">
      <w:pPr>
        <w:keepNext/>
        <w:jc w:val="center"/>
      </w:pPr>
      <w:r>
        <w:lastRenderedPageBreak/>
        <w:t xml:space="preserve">a) </w:t>
      </w:r>
      <w:r w:rsidR="003C5649" w:rsidRPr="007A4C88">
        <w:rPr>
          <w:noProof/>
          <w:lang w:eastAsia="zh-CN"/>
        </w:rPr>
        <w:drawing>
          <wp:inline distT="0" distB="0" distL="0" distR="0" wp14:anchorId="3F87087D" wp14:editId="3A5D79F4">
            <wp:extent cx="4940300" cy="3384550"/>
            <wp:effectExtent l="0" t="0" r="12700" b="635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rsidR="00C05C2A" w:rsidRDefault="00C05C2A" w:rsidP="001123A9">
      <w:pPr>
        <w:keepNext/>
        <w:jc w:val="center"/>
      </w:pPr>
      <w:r>
        <w:t xml:space="preserve">b) </w:t>
      </w:r>
      <w:r>
        <w:rPr>
          <w:noProof/>
          <w:lang w:eastAsia="zh-CN"/>
        </w:rPr>
        <w:drawing>
          <wp:inline distT="0" distB="0" distL="0" distR="0" wp14:anchorId="7CB153B9" wp14:editId="39E5DB77">
            <wp:extent cx="4933950" cy="3035300"/>
            <wp:effectExtent l="0" t="0" r="6350" b="1270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rsidR="001123A9" w:rsidRPr="001123A9" w:rsidRDefault="001123A9" w:rsidP="00E35732">
      <w:pPr>
        <w:pStyle w:val="Caption"/>
      </w:pPr>
      <w:bookmarkStart w:id="1016" w:name="_Ref527544683"/>
      <w:bookmarkStart w:id="1017" w:name="_Toc8807709"/>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53</w:t>
      </w:r>
      <w:r w:rsidR="00B77751">
        <w:rPr>
          <w:noProof/>
        </w:rPr>
        <w:fldChar w:fldCharType="end"/>
      </w:r>
      <w:bookmarkEnd w:id="1016"/>
      <w:r>
        <w:t xml:space="preserve">. </w:t>
      </w:r>
      <w:r w:rsidRPr="00E367C0">
        <w:t xml:space="preserve">Appurtenant structure hurricane vulnerability function vs. insurance claims data </w:t>
      </w:r>
      <w:r w:rsidR="00C05C2A">
        <w:t>–</w:t>
      </w:r>
      <w:r w:rsidRPr="00E367C0">
        <w:t xml:space="preserve"> </w:t>
      </w:r>
      <w:r w:rsidR="00C05C2A">
        <w:t xml:space="preserve">a) </w:t>
      </w:r>
      <w:r w:rsidRPr="00E367C0">
        <w:t xml:space="preserve">all claim data included; </w:t>
      </w:r>
      <w:r w:rsidR="00C05C2A">
        <w:t xml:space="preserve">b) </w:t>
      </w:r>
      <w:r>
        <w:t>c</w:t>
      </w:r>
      <w:r w:rsidRPr="00E367C0">
        <w:t>laim data above 100% excluded</w:t>
      </w:r>
      <w:bookmarkEnd w:id="1017"/>
    </w:p>
    <w:p w:rsidR="0014567C" w:rsidRDefault="0014567C">
      <w:pPr>
        <w:jc w:val="left"/>
        <w:rPr>
          <w:rFonts w:ascii="Arial" w:hAnsi="Arial"/>
          <w:b/>
          <w:i/>
        </w:rPr>
      </w:pPr>
      <w:r>
        <w:br w:type="page"/>
      </w:r>
    </w:p>
    <w:p w:rsidR="007174B7" w:rsidRDefault="007174B7">
      <w:pPr>
        <w:pStyle w:val="Disclosure"/>
      </w:pPr>
      <w:r>
        <w:lastRenderedPageBreak/>
        <w:t>9. Describe the assumptions, data (including insurance claims data), methods, and processes used to develop building hurricane vulnerability functions when:</w:t>
      </w:r>
    </w:p>
    <w:p w:rsidR="007174B7" w:rsidRDefault="007174B7">
      <w:pPr>
        <w:pStyle w:val="Disclosure"/>
      </w:pPr>
      <w:r>
        <w:t>a. unknown residential construction types are unknown, or</w:t>
      </w:r>
      <w:r w:rsidR="000F294B">
        <w:t xml:space="preserve"> </w:t>
      </w:r>
    </w:p>
    <w:p w:rsidR="007174B7" w:rsidRDefault="007174B7">
      <w:pPr>
        <w:pStyle w:val="Disclosure"/>
      </w:pPr>
      <w:r>
        <w:t>b.</w:t>
      </w:r>
      <w:r w:rsidR="008C205F">
        <w:t xml:space="preserve"> </w:t>
      </w:r>
      <w:r>
        <w:t>or for when someone or more primary building characteristics are unknown, or</w:t>
      </w:r>
    </w:p>
    <w:p w:rsidR="007174B7" w:rsidRDefault="007174B7">
      <w:pPr>
        <w:pStyle w:val="Disclosure"/>
      </w:pPr>
      <w:r>
        <w:t>c.</w:t>
      </w:r>
      <w:r w:rsidR="008C205F">
        <w:t xml:space="preserve"> </w:t>
      </w:r>
      <w:r>
        <w:t>one or more secondary characteristics are known, or</w:t>
      </w:r>
    </w:p>
    <w:p w:rsidR="007174B7" w:rsidRDefault="007174B7">
      <w:pPr>
        <w:pStyle w:val="Disclosure"/>
      </w:pPr>
      <w:r>
        <w:t>d. building input characteristics are conflicting.</w:t>
      </w:r>
    </w:p>
    <w:p w:rsidR="004E1454" w:rsidRDefault="00533C49" w:rsidP="000F294B">
      <w:r w:rsidRPr="00533C49">
        <w:t>The engineering team designed a mapping tool to read a policy and assign building characteristics, if unknown or other, on the basis of building population statistics and year built, where the year built serves as a proxy for the strength of the building. The process is summarized in</w:t>
      </w:r>
      <w:r w:rsidR="008A7596">
        <w:t xml:space="preserve"> </w:t>
      </w:r>
      <w:r w:rsidR="008A7596">
        <w:fldChar w:fldCharType="begin"/>
      </w:r>
      <w:r w:rsidR="008A7596">
        <w:instrText xml:space="preserve"> REF _Ref527545128 \h </w:instrText>
      </w:r>
      <w:r w:rsidR="008A7596">
        <w:fldChar w:fldCharType="separate"/>
      </w:r>
      <w:r w:rsidR="005E2202">
        <w:t xml:space="preserve">Table </w:t>
      </w:r>
      <w:r w:rsidR="005E2202">
        <w:rPr>
          <w:noProof/>
        </w:rPr>
        <w:t>28</w:t>
      </w:r>
      <w:r w:rsidR="008A7596">
        <w:fldChar w:fldCharType="end"/>
      </w:r>
      <w:r w:rsidRPr="00533C49">
        <w:t>. Once all the unknown parameters in the policy have been defined, an unweighted vulnerability matrix based on the corresponding combination of parameters can then be assigned. If the number of unknown parameters exceeds a certain threshold defined by the actuarial team, a weighted matrix or age-weighted matrix is used instead.  If the building input characteristics are conflicting, the policy is flagged, and the insurer is contacted to attempt to resolve the conflict. If the conflict is not resolved, the rules of the FPHLM will prevail.  For example, if a building with a year built of 2000 has toe-nail roof to wall connections, either the year built or the connection is incorrect.  If the insurer cannot resolve the conflict, the FPHLM will resolve based on the additional information available.</w:t>
      </w:r>
    </w:p>
    <w:p w:rsidR="004E1454" w:rsidRDefault="004E1454">
      <w:pPr>
        <w:jc w:val="left"/>
      </w:pPr>
      <w:r>
        <w:br w:type="page"/>
      </w:r>
    </w:p>
    <w:tbl>
      <w:tblPr>
        <w:tblW w:w="10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310"/>
        <w:gridCol w:w="1087"/>
        <w:gridCol w:w="1146"/>
        <w:gridCol w:w="991"/>
        <w:gridCol w:w="921"/>
        <w:gridCol w:w="921"/>
        <w:gridCol w:w="1202"/>
        <w:gridCol w:w="2502"/>
      </w:tblGrid>
      <w:tr w:rsidR="007D4B7A" w:rsidRPr="0039385F" w:rsidTr="0005788B">
        <w:trPr>
          <w:trHeight w:val="823"/>
          <w:tblHeader/>
          <w:jc w:val="center"/>
        </w:trPr>
        <w:tc>
          <w:tcPr>
            <w:tcW w:w="1310" w:type="dxa"/>
          </w:tcPr>
          <w:p w:rsidR="007D4B7A" w:rsidRPr="00277C8D" w:rsidRDefault="007D4B7A" w:rsidP="00091890">
            <w:pPr>
              <w:pStyle w:val="Tablebody-leftaligned"/>
            </w:pPr>
            <w:r w:rsidRPr="00277C8D">
              <w:lastRenderedPageBreak/>
              <w:t>Data in Insurance Portfolio</w:t>
            </w:r>
          </w:p>
        </w:tc>
        <w:tc>
          <w:tcPr>
            <w:tcW w:w="1087" w:type="dxa"/>
            <w:tcBorders>
              <w:right w:val="single" w:sz="4" w:space="0" w:color="auto"/>
            </w:tcBorders>
          </w:tcPr>
          <w:p w:rsidR="007D4B7A" w:rsidRPr="00277C8D" w:rsidRDefault="007D4B7A" w:rsidP="00091890">
            <w:pPr>
              <w:pStyle w:val="Tablebody-leftaligned"/>
            </w:pPr>
            <w:r w:rsidRPr="00277C8D">
              <w:t>Year Built</w:t>
            </w:r>
          </w:p>
        </w:tc>
        <w:tc>
          <w:tcPr>
            <w:tcW w:w="1146" w:type="dxa"/>
            <w:tcBorders>
              <w:left w:val="single" w:sz="4" w:space="0" w:color="auto"/>
            </w:tcBorders>
          </w:tcPr>
          <w:p w:rsidR="007D4B7A" w:rsidRPr="00277C8D" w:rsidRDefault="007D4B7A" w:rsidP="00091890">
            <w:pPr>
              <w:pStyle w:val="Tablebody-leftaligned"/>
            </w:pPr>
            <w:r w:rsidRPr="00277C8D">
              <w:t>Exterior Wall</w:t>
            </w:r>
          </w:p>
        </w:tc>
        <w:tc>
          <w:tcPr>
            <w:tcW w:w="991" w:type="dxa"/>
            <w:tcBorders>
              <w:right w:val="single" w:sz="4" w:space="0" w:color="auto"/>
            </w:tcBorders>
          </w:tcPr>
          <w:p w:rsidR="007D4B7A" w:rsidRPr="00277C8D" w:rsidRDefault="007D4B7A" w:rsidP="00091890">
            <w:pPr>
              <w:pStyle w:val="Tablebody-leftaligned"/>
            </w:pPr>
            <w:r w:rsidRPr="00277C8D">
              <w:t>No. of Story</w:t>
            </w:r>
          </w:p>
        </w:tc>
        <w:tc>
          <w:tcPr>
            <w:tcW w:w="921" w:type="dxa"/>
            <w:tcBorders>
              <w:left w:val="single" w:sz="4" w:space="0" w:color="auto"/>
              <w:right w:val="single" w:sz="4" w:space="0" w:color="auto"/>
            </w:tcBorders>
          </w:tcPr>
          <w:p w:rsidR="007D4B7A" w:rsidRPr="00277C8D" w:rsidRDefault="007D4B7A" w:rsidP="00091890">
            <w:pPr>
              <w:pStyle w:val="Tablebody-leftaligned"/>
            </w:pPr>
            <w:r w:rsidRPr="00277C8D">
              <w:t>Roof Shape</w:t>
            </w:r>
          </w:p>
        </w:tc>
        <w:tc>
          <w:tcPr>
            <w:tcW w:w="921" w:type="dxa"/>
            <w:tcBorders>
              <w:left w:val="single" w:sz="4" w:space="0" w:color="auto"/>
              <w:right w:val="single" w:sz="4" w:space="0" w:color="auto"/>
            </w:tcBorders>
          </w:tcPr>
          <w:p w:rsidR="007D4B7A" w:rsidRPr="00277C8D" w:rsidRDefault="007D4B7A" w:rsidP="00091890">
            <w:pPr>
              <w:pStyle w:val="Tablebody-leftaligned"/>
            </w:pPr>
            <w:r w:rsidRPr="00277C8D">
              <w:t>Roof Cover</w:t>
            </w:r>
          </w:p>
        </w:tc>
        <w:tc>
          <w:tcPr>
            <w:tcW w:w="1202" w:type="dxa"/>
            <w:tcBorders>
              <w:left w:val="single" w:sz="4" w:space="0" w:color="auto"/>
              <w:right w:val="single" w:sz="4" w:space="0" w:color="auto"/>
            </w:tcBorders>
          </w:tcPr>
          <w:p w:rsidR="007D4B7A" w:rsidRPr="00277C8D" w:rsidRDefault="007D4B7A" w:rsidP="00091890">
            <w:pPr>
              <w:pStyle w:val="Tablebody-leftaligned"/>
            </w:pPr>
            <w:r w:rsidRPr="00277C8D">
              <w:t>Opening Protection</w:t>
            </w:r>
          </w:p>
        </w:tc>
        <w:tc>
          <w:tcPr>
            <w:tcW w:w="2502" w:type="dxa"/>
            <w:tcBorders>
              <w:left w:val="single" w:sz="4" w:space="0" w:color="auto"/>
            </w:tcBorders>
          </w:tcPr>
          <w:p w:rsidR="007D4B7A" w:rsidRPr="00277C8D" w:rsidRDefault="007D4B7A" w:rsidP="00091890">
            <w:pPr>
              <w:pStyle w:val="Tablebody-leftaligned"/>
            </w:pPr>
            <w:r w:rsidRPr="00277C8D">
              <w:t>Vulnerability Matrix</w:t>
            </w:r>
          </w:p>
        </w:tc>
      </w:tr>
      <w:tr w:rsidR="007D4B7A" w:rsidRPr="0039385F" w:rsidTr="0005788B">
        <w:trPr>
          <w:trHeight w:val="564"/>
          <w:jc w:val="center"/>
        </w:trPr>
        <w:tc>
          <w:tcPr>
            <w:tcW w:w="1310" w:type="dxa"/>
          </w:tcPr>
          <w:p w:rsidR="007D4B7A" w:rsidRPr="00277C8D" w:rsidRDefault="007D4B7A" w:rsidP="00091890">
            <w:pPr>
              <w:pStyle w:val="Tablebody-leftaligned"/>
            </w:pPr>
            <w:r w:rsidRPr="00277C8D">
              <w:t>Case 1</w:t>
            </w:r>
          </w:p>
        </w:tc>
        <w:tc>
          <w:tcPr>
            <w:tcW w:w="1087" w:type="dxa"/>
            <w:tcBorders>
              <w:right w:val="single" w:sz="4" w:space="0" w:color="auto"/>
            </w:tcBorders>
          </w:tcPr>
          <w:p w:rsidR="007D4B7A" w:rsidRPr="00277C8D" w:rsidRDefault="007D4B7A" w:rsidP="00091890">
            <w:pPr>
              <w:pStyle w:val="Tablebody-leftaligned"/>
            </w:pPr>
            <w:r w:rsidRPr="00277C8D">
              <w:t xml:space="preserve">known </w:t>
            </w:r>
          </w:p>
        </w:tc>
        <w:tc>
          <w:tcPr>
            <w:tcW w:w="1146" w:type="dxa"/>
            <w:tcBorders>
              <w:left w:val="single" w:sz="4" w:space="0" w:color="auto"/>
            </w:tcBorders>
          </w:tcPr>
          <w:p w:rsidR="007D4B7A" w:rsidRPr="00277C8D" w:rsidRDefault="007D4B7A" w:rsidP="00091890">
            <w:pPr>
              <w:pStyle w:val="Tablebody-leftaligned"/>
            </w:pPr>
            <w:r w:rsidRPr="00277C8D">
              <w:t>known</w:t>
            </w:r>
          </w:p>
        </w:tc>
        <w:tc>
          <w:tcPr>
            <w:tcW w:w="991" w:type="dxa"/>
            <w:tcBorders>
              <w:right w:val="single" w:sz="4" w:space="0" w:color="auto"/>
            </w:tcBorders>
          </w:tcPr>
          <w:p w:rsidR="007D4B7A" w:rsidRPr="00277C8D" w:rsidRDefault="007D4B7A" w:rsidP="00091890">
            <w:pPr>
              <w:pStyle w:val="Tablebody-leftaligned"/>
            </w:pPr>
            <w:r w:rsidRPr="00277C8D">
              <w:t>known</w:t>
            </w:r>
          </w:p>
        </w:tc>
        <w:tc>
          <w:tcPr>
            <w:tcW w:w="921" w:type="dxa"/>
            <w:tcBorders>
              <w:left w:val="single" w:sz="4" w:space="0" w:color="auto"/>
              <w:right w:val="single" w:sz="4" w:space="0" w:color="auto"/>
            </w:tcBorders>
          </w:tcPr>
          <w:p w:rsidR="007D4B7A" w:rsidRPr="00277C8D" w:rsidRDefault="007D4B7A" w:rsidP="00091890">
            <w:pPr>
              <w:pStyle w:val="Tablebody-leftaligned"/>
            </w:pPr>
            <w:r w:rsidRPr="00277C8D">
              <w:t>known</w:t>
            </w:r>
          </w:p>
        </w:tc>
        <w:tc>
          <w:tcPr>
            <w:tcW w:w="921" w:type="dxa"/>
            <w:tcBorders>
              <w:left w:val="single" w:sz="4" w:space="0" w:color="auto"/>
              <w:right w:val="single" w:sz="4" w:space="0" w:color="auto"/>
            </w:tcBorders>
          </w:tcPr>
          <w:p w:rsidR="007D4B7A" w:rsidRPr="00277C8D" w:rsidRDefault="007D4B7A" w:rsidP="00091890">
            <w:pPr>
              <w:pStyle w:val="Tablebody-leftaligned"/>
            </w:pPr>
            <w:r w:rsidRPr="00277C8D">
              <w:t>known</w:t>
            </w:r>
          </w:p>
        </w:tc>
        <w:tc>
          <w:tcPr>
            <w:tcW w:w="1202" w:type="dxa"/>
            <w:tcBorders>
              <w:left w:val="single" w:sz="4" w:space="0" w:color="auto"/>
              <w:right w:val="single" w:sz="4" w:space="0" w:color="auto"/>
            </w:tcBorders>
          </w:tcPr>
          <w:p w:rsidR="007D4B7A" w:rsidRPr="00277C8D" w:rsidRDefault="007D4B7A" w:rsidP="00091890">
            <w:pPr>
              <w:pStyle w:val="Tablebody-leftaligned"/>
            </w:pPr>
            <w:r w:rsidRPr="00277C8D">
              <w:t>known</w:t>
            </w:r>
          </w:p>
        </w:tc>
        <w:tc>
          <w:tcPr>
            <w:tcW w:w="2502" w:type="dxa"/>
            <w:tcBorders>
              <w:left w:val="single" w:sz="4" w:space="0" w:color="auto"/>
            </w:tcBorders>
          </w:tcPr>
          <w:p w:rsidR="007D4B7A" w:rsidRPr="00277C8D" w:rsidRDefault="007D4B7A" w:rsidP="00091890">
            <w:pPr>
              <w:pStyle w:val="Tablebody-leftaligned"/>
            </w:pPr>
            <w:r w:rsidRPr="00277C8D">
              <w:t xml:space="preserve">Use unweighted vulnerability matrix </w:t>
            </w:r>
          </w:p>
        </w:tc>
      </w:tr>
      <w:tr w:rsidR="007D4B7A" w:rsidRPr="0039385F" w:rsidTr="0005788B">
        <w:trPr>
          <w:trHeight w:val="1317"/>
          <w:jc w:val="center"/>
        </w:trPr>
        <w:tc>
          <w:tcPr>
            <w:tcW w:w="1310" w:type="dxa"/>
          </w:tcPr>
          <w:p w:rsidR="007D4B7A" w:rsidRPr="00277C8D" w:rsidRDefault="007D4B7A" w:rsidP="00091890">
            <w:pPr>
              <w:pStyle w:val="Tablebody-leftaligned"/>
            </w:pPr>
            <w:r w:rsidRPr="00277C8D">
              <w:t>Case 2</w:t>
            </w:r>
          </w:p>
        </w:tc>
        <w:tc>
          <w:tcPr>
            <w:tcW w:w="1087" w:type="dxa"/>
            <w:tcBorders>
              <w:right w:val="single" w:sz="4" w:space="0" w:color="auto"/>
            </w:tcBorders>
          </w:tcPr>
          <w:p w:rsidR="007D4B7A" w:rsidRPr="00277C8D" w:rsidRDefault="007D4B7A" w:rsidP="00091890">
            <w:pPr>
              <w:pStyle w:val="Tablebody-leftaligned"/>
            </w:pPr>
            <w:r w:rsidRPr="00277C8D">
              <w:t>known</w:t>
            </w:r>
          </w:p>
        </w:tc>
        <w:tc>
          <w:tcPr>
            <w:tcW w:w="1146" w:type="dxa"/>
            <w:tcBorders>
              <w:left w:val="single" w:sz="4" w:space="0" w:color="auto"/>
            </w:tcBorders>
          </w:tcPr>
          <w:p w:rsidR="007D4B7A" w:rsidRPr="00277C8D" w:rsidRDefault="007D4B7A" w:rsidP="00091890">
            <w:pPr>
              <w:pStyle w:val="Tablebody-leftaligned"/>
            </w:pPr>
            <w:r w:rsidRPr="00277C8D">
              <w:t>known or unknown</w:t>
            </w:r>
          </w:p>
        </w:tc>
        <w:tc>
          <w:tcPr>
            <w:tcW w:w="4035" w:type="dxa"/>
            <w:gridSpan w:val="4"/>
            <w:tcBorders>
              <w:right w:val="single" w:sz="4" w:space="0" w:color="auto"/>
            </w:tcBorders>
          </w:tcPr>
          <w:p w:rsidR="007D4B7A" w:rsidRPr="00277C8D" w:rsidRDefault="007D4B7A" w:rsidP="00091890">
            <w:pPr>
              <w:pStyle w:val="Tablebody-leftaligned"/>
            </w:pPr>
            <w:r w:rsidRPr="00277C8D">
              <w:t>Any combination of the four parameters is either unknown or other</w:t>
            </w:r>
          </w:p>
        </w:tc>
        <w:tc>
          <w:tcPr>
            <w:tcW w:w="2502" w:type="dxa"/>
            <w:tcBorders>
              <w:left w:val="single" w:sz="4" w:space="0" w:color="auto"/>
            </w:tcBorders>
          </w:tcPr>
          <w:p w:rsidR="007D4B7A" w:rsidRPr="00277C8D" w:rsidRDefault="007D4B7A" w:rsidP="00091890">
            <w:pPr>
              <w:pStyle w:val="Tablebody-leftaligned"/>
            </w:pPr>
            <w:r w:rsidRPr="00277C8D">
              <w:t xml:space="preserve">use weighted matrix </w:t>
            </w:r>
          </w:p>
          <w:p w:rsidR="007D4B7A" w:rsidRPr="00277C8D" w:rsidRDefault="007D4B7A" w:rsidP="00091890">
            <w:pPr>
              <w:pStyle w:val="Tablebody-leftaligned"/>
            </w:pPr>
            <w:r w:rsidRPr="00277C8D">
              <w:t>or</w:t>
            </w:r>
          </w:p>
          <w:p w:rsidR="007D4B7A" w:rsidRPr="00277C8D" w:rsidRDefault="007D4B7A" w:rsidP="00091890">
            <w:pPr>
              <w:pStyle w:val="Tablebody-leftaligned"/>
            </w:pPr>
            <w:r w:rsidRPr="00277C8D">
              <w:t>replace all unknown and others based on stats and use unweighted vulnerability matrix</w:t>
            </w:r>
          </w:p>
        </w:tc>
      </w:tr>
      <w:tr w:rsidR="007D4B7A" w:rsidRPr="0039385F" w:rsidTr="0005788B">
        <w:trPr>
          <w:trHeight w:val="786"/>
          <w:jc w:val="center"/>
        </w:trPr>
        <w:tc>
          <w:tcPr>
            <w:tcW w:w="1310" w:type="dxa"/>
            <w:tcBorders>
              <w:top w:val="single" w:sz="4" w:space="0" w:color="auto"/>
              <w:bottom w:val="single" w:sz="4" w:space="0" w:color="auto"/>
            </w:tcBorders>
          </w:tcPr>
          <w:p w:rsidR="007D4B7A" w:rsidRPr="00277C8D" w:rsidRDefault="007D4B7A" w:rsidP="00091890">
            <w:pPr>
              <w:pStyle w:val="Tablebody-leftaligned"/>
            </w:pPr>
            <w:r w:rsidRPr="00277C8D">
              <w:t>Case 3</w:t>
            </w:r>
          </w:p>
        </w:tc>
        <w:tc>
          <w:tcPr>
            <w:tcW w:w="1087" w:type="dxa"/>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known</w:t>
            </w:r>
          </w:p>
        </w:tc>
        <w:tc>
          <w:tcPr>
            <w:tcW w:w="1146"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other</w:t>
            </w:r>
          </w:p>
        </w:tc>
        <w:tc>
          <w:tcPr>
            <w:tcW w:w="4035" w:type="dxa"/>
            <w:gridSpan w:val="4"/>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Any combination of the four parameters is either unknown or other</w:t>
            </w:r>
          </w:p>
        </w:tc>
        <w:tc>
          <w:tcPr>
            <w:tcW w:w="2502"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 xml:space="preserve">use the “other” weighted matrix </w:t>
            </w:r>
          </w:p>
        </w:tc>
      </w:tr>
      <w:tr w:rsidR="007D4B7A" w:rsidRPr="0039385F" w:rsidTr="0005788B">
        <w:trPr>
          <w:trHeight w:val="356"/>
          <w:jc w:val="center"/>
        </w:trPr>
        <w:tc>
          <w:tcPr>
            <w:tcW w:w="1310" w:type="dxa"/>
            <w:tcBorders>
              <w:top w:val="single" w:sz="4" w:space="0" w:color="auto"/>
              <w:bottom w:val="single" w:sz="4" w:space="0" w:color="auto"/>
            </w:tcBorders>
          </w:tcPr>
          <w:p w:rsidR="007D4B7A" w:rsidRPr="00277C8D" w:rsidRDefault="007D4B7A" w:rsidP="00091890">
            <w:pPr>
              <w:pStyle w:val="Tablebody-leftaligned"/>
            </w:pPr>
            <w:r w:rsidRPr="00277C8D">
              <w:t>Case 4</w:t>
            </w:r>
          </w:p>
        </w:tc>
        <w:tc>
          <w:tcPr>
            <w:tcW w:w="1087" w:type="dxa"/>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unknown</w:t>
            </w:r>
          </w:p>
        </w:tc>
        <w:tc>
          <w:tcPr>
            <w:tcW w:w="1146"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known</w:t>
            </w:r>
          </w:p>
        </w:tc>
        <w:tc>
          <w:tcPr>
            <w:tcW w:w="4035" w:type="dxa"/>
            <w:gridSpan w:val="4"/>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Any combination of the four parameters is either unknown or other</w:t>
            </w:r>
          </w:p>
        </w:tc>
        <w:tc>
          <w:tcPr>
            <w:tcW w:w="2502"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 xml:space="preserve">use age weighted matrix </w:t>
            </w:r>
          </w:p>
          <w:p w:rsidR="007D4B7A" w:rsidRPr="00277C8D" w:rsidRDefault="007D4B7A" w:rsidP="00091890">
            <w:pPr>
              <w:pStyle w:val="Tablebody-leftaligned"/>
            </w:pPr>
            <w:r w:rsidRPr="00277C8D">
              <w:t>or</w:t>
            </w:r>
          </w:p>
          <w:p w:rsidR="007D4B7A" w:rsidRPr="00277C8D" w:rsidRDefault="007D4B7A" w:rsidP="00091890">
            <w:pPr>
              <w:pStyle w:val="Tablebody-leftaligned"/>
            </w:pPr>
            <w:r w:rsidRPr="00277C8D">
              <w:t xml:space="preserve">replace all unknown and others based on stats and use unweighted vulnerability matrix </w:t>
            </w:r>
          </w:p>
        </w:tc>
      </w:tr>
      <w:tr w:rsidR="007D4B7A" w:rsidRPr="0039385F" w:rsidTr="0005788B">
        <w:trPr>
          <w:trHeight w:val="676"/>
          <w:jc w:val="center"/>
        </w:trPr>
        <w:tc>
          <w:tcPr>
            <w:tcW w:w="1310" w:type="dxa"/>
            <w:tcBorders>
              <w:top w:val="single" w:sz="4" w:space="0" w:color="auto"/>
              <w:bottom w:val="single" w:sz="4" w:space="0" w:color="auto"/>
            </w:tcBorders>
          </w:tcPr>
          <w:p w:rsidR="007D4B7A" w:rsidRPr="00277C8D" w:rsidRDefault="007D4B7A" w:rsidP="00091890">
            <w:pPr>
              <w:pStyle w:val="Tablebody-leftaligned"/>
            </w:pPr>
            <w:r w:rsidRPr="00277C8D">
              <w:t>Case 5</w:t>
            </w:r>
          </w:p>
        </w:tc>
        <w:tc>
          <w:tcPr>
            <w:tcW w:w="1087" w:type="dxa"/>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unknown</w:t>
            </w:r>
          </w:p>
        </w:tc>
        <w:tc>
          <w:tcPr>
            <w:tcW w:w="1146"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other</w:t>
            </w:r>
          </w:p>
        </w:tc>
        <w:tc>
          <w:tcPr>
            <w:tcW w:w="4035" w:type="dxa"/>
            <w:gridSpan w:val="4"/>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Any combination of the four parameters is either unknown or other</w:t>
            </w:r>
          </w:p>
        </w:tc>
        <w:tc>
          <w:tcPr>
            <w:tcW w:w="2502"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Use age weighted matrices for “other”</w:t>
            </w:r>
          </w:p>
        </w:tc>
      </w:tr>
    </w:tbl>
    <w:p w:rsidR="00F17160" w:rsidRDefault="007D4B7A" w:rsidP="00E35732">
      <w:pPr>
        <w:pStyle w:val="Caption"/>
      </w:pPr>
      <w:bookmarkStart w:id="1018" w:name="_Ref527545128"/>
      <w:bookmarkStart w:id="1019" w:name="_Ref527545106"/>
      <w:bookmarkStart w:id="1020" w:name="_Toc8810338"/>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28</w:t>
      </w:r>
      <w:r w:rsidR="00B77751">
        <w:rPr>
          <w:noProof/>
        </w:rPr>
        <w:fldChar w:fldCharType="end"/>
      </w:r>
      <w:bookmarkEnd w:id="1018"/>
      <w:r>
        <w:t xml:space="preserve">. </w:t>
      </w:r>
      <w:r w:rsidRPr="00325DF4">
        <w:t>Age classification of the models per region</w:t>
      </w:r>
      <w:bookmarkEnd w:id="1019"/>
      <w:bookmarkEnd w:id="1020"/>
    </w:p>
    <w:p w:rsidR="00604C4C" w:rsidRDefault="00604C4C">
      <w:pPr>
        <w:pStyle w:val="Disclosure"/>
      </w:pPr>
      <w:r>
        <w:t>10. Identify the one-minute average sustained windspeed and the windspeed reference height at which the hurricane model begins to estimate damage.</w:t>
      </w:r>
    </w:p>
    <w:p w:rsidR="0028694C" w:rsidRPr="0028694C" w:rsidRDefault="0028694C" w:rsidP="0028694C">
      <w:r w:rsidRPr="0028694C">
        <w:t>The wind speeds used in the damage model are three-second gusts at 10 m. The lowest three-second gust is 50 mph. The minimum one-minute sustained wind is approximately 40 mph.</w:t>
      </w:r>
    </w:p>
    <w:p w:rsidR="00604C4C" w:rsidRDefault="00604C4C">
      <w:pPr>
        <w:pStyle w:val="Disclosure"/>
      </w:pPr>
      <w:r>
        <w:t>11. Describe how the duration of windspeeds at a particular location over the life of a hurricane is considered.</w:t>
      </w:r>
    </w:p>
    <w:p w:rsidR="00FD7BC8" w:rsidRPr="00FD7BC8" w:rsidRDefault="00FD7BC8" w:rsidP="00FD7BC8">
      <w:r w:rsidRPr="00FD7BC8">
        <w:t>Duration of the storm is not explicitly modeled. The damage accumulation procedures assume sufficient duration of peak loads to account for duration dependent failures.</w:t>
      </w:r>
    </w:p>
    <w:p w:rsidR="009B0A42" w:rsidRPr="009B0A42" w:rsidRDefault="009B0A42">
      <w:pPr>
        <w:pStyle w:val="Disclosure"/>
      </w:pPr>
      <w:r>
        <w:t>12. Describe how the hurricane model addresses wind-borne missile impact damage and water infiltration.</w:t>
      </w:r>
    </w:p>
    <w:p w:rsidR="00EE45C4" w:rsidRDefault="00C63107" w:rsidP="00196221">
      <w:pPr>
        <w:pStyle w:val="Anonymoussubsectiontitle"/>
      </w:pPr>
      <w:r w:rsidRPr="00C63107">
        <w:t>Treatment of wind borne missile impact damag</w:t>
      </w:r>
      <w:r>
        <w:t>e</w:t>
      </w:r>
    </w:p>
    <w:p w:rsidR="00AC5F37" w:rsidRDefault="00AC5F37" w:rsidP="00AC5F37">
      <w:r>
        <w:t xml:space="preserve">Windborne debris is considered as a source of potential damage to building openings (windows and doors). Based on post-storm damage investigations (e.g. Gurley and Masters, 2011), the model assumes that damaged roof cover from adjacent buildings is the dominant source of windborne debris. The vulnerability of an opening to windborne debris damage is modeled as a function of the density of the surrounding buildings (e.g. open vs. suburban terrain), wind speed and direction, </w:t>
      </w:r>
      <w:r>
        <w:lastRenderedPageBreak/>
        <w:t>building age (roof cover strength), height of the opening relative to building height, and opening protection (glass type and / or shutters). If an opening fails as a result of windborne debris impact, the internal pressure and associated building component loads are adjusted and failure checks are repeated. The breached opening is recorded in the damage matrix for use in costing as well as wind driven rain water ingress calculations.</w:t>
      </w:r>
    </w:p>
    <w:p w:rsidR="00AC5F37" w:rsidRDefault="00AC5F37" w:rsidP="00AC5F37"/>
    <w:p w:rsidR="00AC5F37" w:rsidRDefault="00AC5F37" w:rsidP="00AC5F37">
      <w:r>
        <w:t>For a given structural type and assigned peak 3-second wind speed (v</w:t>
      </w:r>
      <w:r w:rsidRPr="001D2134">
        <w:rPr>
          <w:vertAlign w:val="subscript"/>
        </w:rPr>
        <w:t>wind</w:t>
      </w:r>
      <w:r>
        <w:t>), the probability of damage to an opening (PD(v</w:t>
      </w:r>
      <w:r w:rsidRPr="001D2134">
        <w:rPr>
          <w:vertAlign w:val="subscript"/>
        </w:rPr>
        <w:t>wind</w:t>
      </w:r>
      <w:r>
        <w:t>)) as:</w:t>
      </w:r>
    </w:p>
    <w:p w:rsidR="00AC5F37" w:rsidRDefault="00AC5F37" w:rsidP="00AC5F3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6"/>
        <w:gridCol w:w="3864"/>
      </w:tblGrid>
      <w:tr w:rsidR="00AC5F37" w:rsidRPr="00FC630F" w:rsidTr="00BE1900">
        <w:tc>
          <w:tcPr>
            <w:tcW w:w="5430" w:type="dxa"/>
          </w:tcPr>
          <w:p w:rsidR="00AC5F37" w:rsidRPr="00F37577" w:rsidRDefault="00AC5F37" w:rsidP="00BE1900">
            <w:pPr>
              <w:rPr>
                <w:rFonts w:eastAsia="MS Mincho"/>
                <w:lang w:eastAsia="ja-JP"/>
              </w:rPr>
            </w:pPr>
            <w:r>
              <w:rPr>
                <w:rFonts w:eastAsia="MS Mincho"/>
                <w:noProof/>
                <w:lang w:eastAsia="ja-JP"/>
              </w:rPr>
              <w:drawing>
                <wp:inline distT="0" distB="0" distL="0" distR="0" wp14:anchorId="7E7EBE62" wp14:editId="5F5AC0E4">
                  <wp:extent cx="3352800" cy="304800"/>
                  <wp:effectExtent l="0" t="0" r="0" b="0"/>
                  <wp:docPr id="56"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352800" cy="304800"/>
                          </a:xfrm>
                          <a:prstGeom prst="rect">
                            <a:avLst/>
                          </a:prstGeom>
                          <a:noFill/>
                          <a:ln>
                            <a:noFill/>
                          </a:ln>
                        </pic:spPr>
                      </pic:pic>
                    </a:graphicData>
                  </a:graphic>
                </wp:inline>
              </w:drawing>
            </w:r>
          </w:p>
        </w:tc>
        <w:tc>
          <w:tcPr>
            <w:tcW w:w="4236" w:type="dxa"/>
          </w:tcPr>
          <w:p w:rsidR="00AC5F37" w:rsidRPr="00FC630F" w:rsidRDefault="00AC5F37" w:rsidP="00BE1900">
            <w:pPr>
              <w:jc w:val="right"/>
              <w:rPr>
                <w:rFonts w:eastAsia="MS Mincho"/>
                <w:bCs/>
                <w:lang w:eastAsia="ja-JP"/>
              </w:rPr>
            </w:pPr>
          </w:p>
          <w:p w:rsidR="00AC5F37" w:rsidRPr="00FC630F" w:rsidRDefault="00AC5F37" w:rsidP="00BE1900">
            <w:pPr>
              <w:rPr>
                <w:rFonts w:eastAsia="MS Mincho"/>
                <w:lang w:eastAsia="ja-JP"/>
              </w:rPr>
            </w:pPr>
          </w:p>
        </w:tc>
      </w:tr>
      <w:tr w:rsidR="00AC5F37" w:rsidRPr="00F37577" w:rsidTr="00BE1900">
        <w:tc>
          <w:tcPr>
            <w:tcW w:w="5430" w:type="dxa"/>
          </w:tcPr>
          <w:p w:rsidR="00AC5F37" w:rsidRPr="00F37577" w:rsidRDefault="00AC5F37" w:rsidP="00BE1900">
            <w:pPr>
              <w:rPr>
                <w:rFonts w:eastAsia="MS Mincho"/>
                <w:lang w:eastAsia="ja-JP"/>
              </w:rPr>
            </w:pPr>
          </w:p>
        </w:tc>
        <w:tc>
          <w:tcPr>
            <w:tcW w:w="4236" w:type="dxa"/>
          </w:tcPr>
          <w:p w:rsidR="00AC5F37" w:rsidRDefault="00AC5F37" w:rsidP="00BE1900">
            <w:pPr>
              <w:rPr>
                <w:rFonts w:eastAsia="MS Mincho"/>
                <w:bCs/>
                <w:lang w:eastAsia="ja-JP"/>
              </w:rPr>
            </w:pPr>
          </w:p>
        </w:tc>
      </w:tr>
    </w:tbl>
    <w:p w:rsidR="00AC5F37" w:rsidRDefault="00AC5F37" w:rsidP="00AC5F37">
      <w:r>
        <w:t>where:</w:t>
      </w:r>
    </w:p>
    <w:p w:rsidR="00AC5F37" w:rsidRDefault="00AC5F37" w:rsidP="009B5DDF">
      <w:pPr>
        <w:pStyle w:val="ListParagraph"/>
      </w:pPr>
      <w:r>
        <w:t>N</w:t>
      </w:r>
      <w:r w:rsidRPr="00F22481">
        <w:rPr>
          <w:vertAlign w:val="subscript"/>
        </w:rPr>
        <w:t>A</w:t>
      </w:r>
      <w:r>
        <w:t xml:space="preserve"> is the total number of available missile objects in the area upwind of the structure being analyzed. For example, the total number of shingles on the neighboring upwind house.</w:t>
      </w:r>
    </w:p>
    <w:p w:rsidR="00AC5F37" w:rsidRDefault="00AC5F37" w:rsidP="009B5DDF">
      <w:pPr>
        <w:pStyle w:val="ListParagraph"/>
      </w:pPr>
      <w:r>
        <w:t>A(v</w:t>
      </w:r>
      <w:r w:rsidRPr="00F22481">
        <w:rPr>
          <w:vertAlign w:val="subscript"/>
        </w:rPr>
        <w:t>wind</w:t>
      </w:r>
      <w:r>
        <w:t>) is the fraction of potential missile objects that are in the air at a given 3-second gust wind speed (v</w:t>
      </w:r>
      <w:r w:rsidRPr="00CA6BE0">
        <w:rPr>
          <w:vertAlign w:val="subscript"/>
        </w:rPr>
        <w:t>wind</w:t>
      </w:r>
      <w:r>
        <w:t>). For example, the percentage of the shingles on the upwind neighboring roof that were damaged and available for flight.</w:t>
      </w:r>
    </w:p>
    <w:p w:rsidR="00AC5F37" w:rsidRDefault="00AC5F37" w:rsidP="009B5DDF">
      <w:pPr>
        <w:pStyle w:val="ListParagraph"/>
      </w:pPr>
      <w:r>
        <w:t>B(v</w:t>
      </w:r>
      <w:r w:rsidRPr="00F22481">
        <w:rPr>
          <w:vertAlign w:val="subscript"/>
        </w:rPr>
        <w:t>wind</w:t>
      </w:r>
      <w:r>
        <w:t>) is probability of the missile hitting the structure. A free shingle upwind of the structure may or may not strike the subject building. A trajectory model is used to determine this parameter.</w:t>
      </w:r>
    </w:p>
    <w:p w:rsidR="00AC5F37" w:rsidRDefault="00AC5F37" w:rsidP="009B5DDF">
      <w:pPr>
        <w:pStyle w:val="ListParagraph"/>
      </w:pPr>
      <w:r>
        <w:t>C is the fraction of the total area of a particular opening (window, entry door or sliding door) to area of the impact wall in which it exists. If a shingle does strike the building, C is the probability that it struck the subject opening.</w:t>
      </w:r>
    </w:p>
    <w:p w:rsidR="00AC5F37" w:rsidRDefault="00AC5F37" w:rsidP="009B5DDF">
      <w:pPr>
        <w:pStyle w:val="ListParagraph"/>
      </w:pPr>
      <w:r>
        <w:t>D(v</w:t>
      </w:r>
      <w:r w:rsidRPr="00F22481">
        <w:rPr>
          <w:vertAlign w:val="subscript"/>
        </w:rPr>
        <w:t>wind</w:t>
      </w:r>
      <w:r>
        <w:t xml:space="preserve">) is the probability that the impacting missile has enough momentum to damage the component impacted. </w:t>
      </w:r>
    </w:p>
    <w:p w:rsidR="00AC5F37" w:rsidRDefault="00AC5F37" w:rsidP="00AC5F37"/>
    <w:p w:rsidR="00AC5F37" w:rsidRDefault="00AC5F37" w:rsidP="00AC5F37">
      <w:r>
        <w:t>Each of the above parameters is considered in more detail below.</w:t>
      </w:r>
    </w:p>
    <w:p w:rsidR="00AC5F37" w:rsidRDefault="00AC5F37" w:rsidP="00AC5F37"/>
    <w:p w:rsidR="00AC5F37" w:rsidRDefault="00AC5F37" w:rsidP="00AC5F37">
      <w:r>
        <w:t>NA is the total number of potential missiles that are upwind of the target structure. It is assumed that surrounding buildings are similar to that of the target building and therefore have approximately the same roof cover. The total number of potential missiles is dependent on the exposure category of the area and the wind direction. The particular exposure category chosen by the user determines the location of the surrounding buildings. There are eight building surrounding the structure in “Urban” and “Suburban” exposures while there are only four buildings cornering the target building in “Open” exposures. Distances from the surrounding buildings to the subject building also changes from urban to suburban to open. NA is evaluated for each of 8 directions (</w:t>
      </w:r>
      <w:r w:rsidR="007F3950">
        <w:fldChar w:fldCharType="begin"/>
      </w:r>
      <w:r w:rsidR="007F3950">
        <w:instrText xml:space="preserve"> REF _Ref527545885 \h </w:instrText>
      </w:r>
      <w:r w:rsidR="007F3950">
        <w:fldChar w:fldCharType="separate"/>
      </w:r>
      <w:r w:rsidR="005E2202">
        <w:t xml:space="preserve">Figure </w:t>
      </w:r>
      <w:r w:rsidR="005E2202">
        <w:rPr>
          <w:noProof/>
        </w:rPr>
        <w:t>54</w:t>
      </w:r>
      <w:r w:rsidR="007F3950">
        <w:fldChar w:fldCharType="end"/>
      </w:r>
      <w:r>
        <w:t>). For wind directions that are perpendicular or parallel to ridgeline of the buildings, it is assumed that NA is equal to the number of shingles from the adjacent building. For wind directions diagonal to the ridgeline of the building it is assumed that there is full contributions from the building diagonal to ridgeline and a partial contribution from the adjacent structures (25% contribution).</w:t>
      </w:r>
    </w:p>
    <w:p w:rsidR="00AC5F37" w:rsidRDefault="00AC5F37" w:rsidP="00AC5F37"/>
    <w:p w:rsidR="00C63107" w:rsidRDefault="00AC5F37" w:rsidP="00AC5F37">
      <w:r>
        <w:t>A(v</w:t>
      </w:r>
      <w:r w:rsidRPr="007F3950">
        <w:rPr>
          <w:vertAlign w:val="subscript"/>
        </w:rPr>
        <w:t>wind</w:t>
      </w:r>
      <w:r>
        <w:t xml:space="preserve">) is the percentage of the number of potential missiles (NA) that are assumed to become airborne and become actual missiles in the wind field upwind of the subject building. Roof cover </w:t>
      </w:r>
      <w:r>
        <w:lastRenderedPageBreak/>
        <w:t>is assumed to become airborne if it is damaged in the wind field. Thus A(v</w:t>
      </w:r>
      <w:r w:rsidRPr="007F3950">
        <w:rPr>
          <w:vertAlign w:val="subscript"/>
        </w:rPr>
        <w:t>wind</w:t>
      </w:r>
      <w:r>
        <w:t>) is determined by assuming the neighboring structures are of the same age as the subject with respect to the capacity of the roof cover. The vulnerability of the roof cover at the speed v</w:t>
      </w:r>
      <w:r w:rsidRPr="007F3950">
        <w:rPr>
          <w:vertAlign w:val="subscript"/>
        </w:rPr>
        <w:t>wind</w:t>
      </w:r>
      <w:r>
        <w:t xml:space="preserve"> being evaluated is used to populate A(v</w:t>
      </w:r>
      <w:r w:rsidRPr="007F3950">
        <w:rPr>
          <w:vertAlign w:val="subscript"/>
        </w:rPr>
        <w:t>wind</w:t>
      </w:r>
      <w:r>
        <w:t>). A matrix of mean percent roof cover damage for various roof cover strengths was created and used as the input for the A(v</w:t>
      </w:r>
      <w:r w:rsidRPr="007F3950">
        <w:rPr>
          <w:vertAlign w:val="subscript"/>
        </w:rPr>
        <w:t>wind</w:t>
      </w:r>
      <w:r>
        <w:t>) variable. The appropriate A(v</w:t>
      </w:r>
      <w:r w:rsidRPr="007F3950">
        <w:rPr>
          <w:vertAlign w:val="subscript"/>
        </w:rPr>
        <w:t>wind</w:t>
      </w:r>
      <w:r>
        <w:t>) for a given simulation is selected via table lookup and randomized for implementation. In this manner, homes with older and weaker roof cover are assumed to be subjected to a higher A(v</w:t>
      </w:r>
      <w:r w:rsidRPr="007F3950">
        <w:rPr>
          <w:vertAlign w:val="subscript"/>
        </w:rPr>
        <w:t>wind</w:t>
      </w:r>
      <w:r>
        <w:t>) value than homes with newer and stronger roof cover. This is consistent with post-storm investigation studies that have identified a correlation between roof cover age and vulnerability (e.g. Gurley and Masters, 2011; Liu and Pogorzelski et al., 2010).</w:t>
      </w:r>
    </w:p>
    <w:p w:rsidR="007F3950" w:rsidRDefault="007F3950" w:rsidP="00AC5F37"/>
    <w:p w:rsidR="007F3950" w:rsidRDefault="007F3950" w:rsidP="007F3950">
      <w:pPr>
        <w:keepNext/>
        <w:jc w:val="center"/>
      </w:pPr>
      <w:r w:rsidRPr="0039616F">
        <w:rPr>
          <w:rFonts w:eastAsia="MS Mincho"/>
          <w:noProof/>
          <w:color w:val="000000" w:themeColor="text1"/>
          <w:sz w:val="22"/>
          <w:szCs w:val="22"/>
          <w:lang w:eastAsia="zh-CN"/>
        </w:rPr>
        <w:drawing>
          <wp:inline distT="0" distB="0" distL="0" distR="0" wp14:anchorId="06F108AA" wp14:editId="67E605A5">
            <wp:extent cx="4981903" cy="2586757"/>
            <wp:effectExtent l="0" t="0" r="0" b="4445"/>
            <wp:docPr id="3" name="Picture 8" descr="MissileExposurewinddirec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issileExposurewinddirections.jp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991012" cy="2591487"/>
                    </a:xfrm>
                    <a:prstGeom prst="rect">
                      <a:avLst/>
                    </a:prstGeom>
                    <a:noFill/>
                    <a:ln>
                      <a:noFill/>
                    </a:ln>
                  </pic:spPr>
                </pic:pic>
              </a:graphicData>
            </a:graphic>
          </wp:inline>
        </w:drawing>
      </w:r>
    </w:p>
    <w:p w:rsidR="007F3950" w:rsidRDefault="007F3950" w:rsidP="00E35732">
      <w:pPr>
        <w:pStyle w:val="Caption"/>
      </w:pPr>
      <w:bookmarkStart w:id="1021" w:name="_Ref527545885"/>
      <w:bookmarkStart w:id="1022" w:name="_Toc880771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54</w:t>
      </w:r>
      <w:r w:rsidR="00B77751">
        <w:rPr>
          <w:noProof/>
        </w:rPr>
        <w:fldChar w:fldCharType="end"/>
      </w:r>
      <w:bookmarkEnd w:id="1021"/>
      <w:r>
        <w:t xml:space="preserve">. </w:t>
      </w:r>
      <w:r w:rsidRPr="00FD1E65">
        <w:t>Evaluating NA for eight approach directions</w:t>
      </w:r>
      <w:bookmarkEnd w:id="1022"/>
    </w:p>
    <w:p w:rsidR="00527C66" w:rsidRDefault="00527C66" w:rsidP="00527C66">
      <w:r>
        <w:t>B(v</w:t>
      </w:r>
      <w:r w:rsidRPr="00527C66">
        <w:rPr>
          <w:vertAlign w:val="subscript"/>
        </w:rPr>
        <w:t>wind</w:t>
      </w:r>
      <w:r>
        <w:t xml:space="preserve">) is probability of a airborne missile hitting the subject building. Referring to </w:t>
      </w:r>
      <w:r>
        <w:fldChar w:fldCharType="begin"/>
      </w:r>
      <w:r>
        <w:instrText xml:space="preserve"> REF _Ref527545885 \h </w:instrText>
      </w:r>
      <w:r>
        <w:fldChar w:fldCharType="separate"/>
      </w:r>
      <w:r w:rsidR="005E2202">
        <w:t xml:space="preserve">Figure </w:t>
      </w:r>
      <w:r w:rsidR="005E2202">
        <w:rPr>
          <w:noProof/>
        </w:rPr>
        <w:t>54</w:t>
      </w:r>
      <w:r>
        <w:fldChar w:fldCharType="end"/>
      </w:r>
      <w:r>
        <w:t xml:space="preserve">, for a given direction, any airborne shingles that approach the subject building may fall short of, fly over, or strike the building. This is a function of the missile object, distance (sparse or dense neighborhoods), and wind speed and turbulence. A stochastic flight trajectory model (Laboy et al., 2013) is employed in a Monte Carlo framework (100,000 simulations). Inputs to this model include the flight object parameters (e.g. shingles), distance from source to target (dense or sparse neighborhoods), local wind turbulence (suburban or open terrain), and wind speed. A series of curves were developed to determine the mean probability of available debris striking the subject building (stratified by floor) as a function of the above mentioned variables, and are stored in a library to access for a given vulnerability simulation. </w:t>
      </w:r>
    </w:p>
    <w:p w:rsidR="00527C66" w:rsidRDefault="00527C66" w:rsidP="00527C66"/>
    <w:p w:rsidR="00527C66" w:rsidRDefault="00527C66" w:rsidP="00527C66">
      <w:r>
        <w:t>C is the fraction of the total area of a particular opening category (window, entry door or sliding door) to area of the impacted wall in which it exists. Now that the probability of a floor being hit has been determined (B(v</w:t>
      </w:r>
      <w:r w:rsidRPr="00527C66">
        <w:rPr>
          <w:vertAlign w:val="subscript"/>
        </w:rPr>
        <w:t>wind</w:t>
      </w:r>
      <w:r>
        <w:t>)), the probability of the debris hitting the opening of interest is assessed. This is the area of the opening divided by the total wall area of the floor. The C value for a 4ft by 4ft window on a wall with dimensions 10ft by 40ft is equal to .04. Based on this value, if a projectile was to strike this wall, there is 4% chance of it hitting the window being evaluated.</w:t>
      </w:r>
    </w:p>
    <w:p w:rsidR="00527C66" w:rsidRDefault="00527C66" w:rsidP="00527C66"/>
    <w:p w:rsidR="00527C66" w:rsidRDefault="00527C66" w:rsidP="00527C66">
      <w:r>
        <w:lastRenderedPageBreak/>
        <w:t>D(v</w:t>
      </w:r>
      <w:r w:rsidRPr="00527C66">
        <w:rPr>
          <w:vertAlign w:val="subscript"/>
        </w:rPr>
        <w:t>wind</w:t>
      </w:r>
      <w:r>
        <w:t xml:space="preserve">) is the probability that a window impacted by debris will be damaged. It is a function of the missile object, impact velocity, angle of incidence, and material being impacted. The missile object is roof cover (shingles). The impact velocity and angle of incidence is captured by the flight trajectory model used to determine parameter B. The material being impacted is either standard annealed or impact resistant glass. A recent experimental study evaluated the momentum threshold required for shingles to break unprotected residential window glass. The study concluded that the wind speed necessary to remove and transport shingles a sufficient distance to the target convey sufficient momentum to break annealed glass (Masters et al., 2010). This is incorporated in the current model by assigning a value of 1.0 (100%) to the D parameter. That is, shingles will break standard glass if impact occurs. </w:t>
      </w:r>
    </w:p>
    <w:p w:rsidR="00527C66" w:rsidRDefault="00527C66" w:rsidP="00527C66"/>
    <w:p w:rsidR="00527C66" w:rsidRDefault="00527C66" w:rsidP="00527C66">
      <w:r>
        <w:t>Mitigation of damage from debris impact can be achieved via impact resistant glazing products (i.e. impact resistant glass) and / or exterior impact protection (plywood or metal shutters). This is implemented by reducing the probability of missile impact rather than adjusting the impact damage capacity (B is adjusted rather than D). The effect is combinatorial, such that impact resistant glass with shutters is less vulnerable than standard glass with shutters.</w:t>
      </w:r>
    </w:p>
    <w:p w:rsidR="00527C66" w:rsidRDefault="00527C66" w:rsidP="00527C66"/>
    <w:p w:rsidR="00527C66" w:rsidRDefault="00527C66" w:rsidP="00527C66">
      <w:r>
        <w:t>The implementation of the above components results in a probability of debris damage value as a function of wind speed, direction, building density / terrain, height of the opening on the building face, and window protection. A random number draw from a uniform distribution then determines the occurrence of damage for each opening on the subject building.</w:t>
      </w:r>
    </w:p>
    <w:p w:rsidR="003B41D7" w:rsidRDefault="003B41D7" w:rsidP="00527C66"/>
    <w:p w:rsidR="003B41D7" w:rsidRDefault="001A35EE" w:rsidP="00196221">
      <w:pPr>
        <w:pStyle w:val="Anonymoussubsectiontitle"/>
      </w:pPr>
      <w:r w:rsidRPr="001A35EE">
        <w:t>Treatment of water infiltration in the commercial residential model</w:t>
      </w:r>
    </w:p>
    <w:p w:rsidR="003A39BF" w:rsidRDefault="003A39BF" w:rsidP="003A39BF">
      <w:r>
        <w:t xml:space="preserve">The modelers developed a novel approach to assess interior damage. The method complements the component approach described above to compute the damage to the building envelope (Weekes et al., 2009). The method is summarized in </w:t>
      </w:r>
      <w:r>
        <w:fldChar w:fldCharType="begin"/>
      </w:r>
      <w:r>
        <w:instrText xml:space="preserve"> REF _Ref527546034 \h </w:instrText>
      </w:r>
      <w:r>
        <w:fldChar w:fldCharType="end"/>
      </w:r>
      <w:r>
        <w:t>.  The model estimates the amount of wind-driven rain that enters through the breaches and defects (also referred to as pre-existing deficiencies) in the building envelope and converts it to interior damage. The approach is described below.</w:t>
      </w:r>
    </w:p>
    <w:p w:rsidR="003A39BF" w:rsidRDefault="003A39BF" w:rsidP="003A39BF"/>
    <w:p w:rsidR="003A39BF" w:rsidRDefault="003A39BF" w:rsidP="003A39BF">
      <w:r>
        <w:t xml:space="preserve">The building components that the model considers for low rise buildings are roof cover, roof sheathing, wall cover, wall sheathing, gable cover, gable sheathing, windows, entry doors and sliding doors. For an initial wind speed, the model starts loading the exterior damage array, expressed as breach areas of each component for thousands of simulation runs. It has been demonstrated that in buildings subjected to hurricane winds, the interior damage may start well before there are any breaches in the envelope (Mullens et al., 2006). The interior damage at this early stage is non-negligible and is caused by the building’s existing defects that may be hidden or not, such as cracks, poorly caulked electrical outlets and ventilation ducts, inadequately sealed windows and doors, soffits, baseboards, door thresholds, etc. (Lstiburek, 2005). An estimated area of existing defects or deficiencies in envelope components is accounted for.  </w:t>
      </w:r>
    </w:p>
    <w:p w:rsidR="003A39BF" w:rsidRDefault="003A39BF" w:rsidP="003A39BF"/>
    <w:p w:rsidR="00925579" w:rsidRDefault="003A39BF" w:rsidP="003A39BF">
      <w:pPr>
        <w:sectPr w:rsidR="00925579" w:rsidSect="00FC1129">
          <w:footerReference w:type="default" r:id="rId193"/>
          <w:pgSz w:w="12240" w:h="15840" w:code="1"/>
          <w:pgMar w:top="1440" w:right="1440" w:bottom="1440" w:left="1440" w:header="720" w:footer="432" w:gutter="0"/>
          <w:cols w:space="720"/>
          <w:docGrid w:linePitch="360"/>
        </w:sectPr>
      </w:pPr>
      <w:r>
        <w:t xml:space="preserve">The quantification of existing defects is based on the surveys published in Mullens et al. (2006) and the American Society of Heating, Refrigerating and Air-Conditioning (ASHRAE) Handbook (2001) for estimating the infiltration area. To capture the quality of the construction, the model applies defect densities depending on the building’s strength, which is related to the year built. Thus, strong buildings will have fewer defects than medium and weak buildings. </w:t>
      </w:r>
    </w:p>
    <w:p w:rsidR="001A35EE" w:rsidRDefault="001A35EE" w:rsidP="003A39BF"/>
    <w:p w:rsidR="003A39BF" w:rsidRDefault="003A39BF" w:rsidP="003A39BF">
      <w:pPr>
        <w:keepNext/>
        <w:jc w:val="center"/>
      </w:pPr>
      <w:del w:id="1025" w:author="Diana Machado" w:date="2019-05-03T08:16:00Z">
        <w:r w:rsidDel="00925579">
          <w:rPr>
            <w:noProof/>
            <w:color w:val="000000" w:themeColor="text1"/>
            <w:sz w:val="22"/>
            <w:szCs w:val="22"/>
          </w:rPr>
          <w:drawing>
            <wp:inline distT="0" distB="0" distL="0" distR="0" wp14:anchorId="3E391948" wp14:editId="2F8BAF1B">
              <wp:extent cx="4114800" cy="5880100"/>
              <wp:effectExtent l="0" t="0" r="0" b="0"/>
              <wp:docPr id="55" name="Picture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114800" cy="5880100"/>
                      </a:xfrm>
                      <a:prstGeom prst="rect">
                        <a:avLst/>
                      </a:prstGeom>
                      <a:noFill/>
                      <a:ln>
                        <a:noFill/>
                      </a:ln>
                    </pic:spPr>
                  </pic:pic>
                </a:graphicData>
              </a:graphic>
            </wp:inline>
          </w:drawing>
        </w:r>
      </w:del>
    </w:p>
    <w:p w:rsidR="003A39BF" w:rsidDel="00925579" w:rsidRDefault="003A39BF">
      <w:pPr>
        <w:pStyle w:val="Caption"/>
        <w:rPr>
          <w:del w:id="1026" w:author="Diana Machado" w:date="2019-05-03T08:16:00Z"/>
        </w:rPr>
      </w:pPr>
      <w:bookmarkStart w:id="1027" w:name="_Ref527546034"/>
      <w:del w:id="1028" w:author="Diana Machado" w:date="2019-05-03T08:16:00Z">
        <w:r w:rsidDel="00925579">
          <w:delText xml:space="preserve">Figure </w:delText>
        </w:r>
        <w:r w:rsidR="00B77751" w:rsidDel="00925579">
          <w:rPr>
            <w:b w:val="0"/>
            <w:iCs w:val="0"/>
            <w:noProof/>
          </w:rPr>
          <w:fldChar w:fldCharType="begin"/>
        </w:r>
        <w:r w:rsidR="00B77751" w:rsidDel="00925579">
          <w:rPr>
            <w:noProof/>
          </w:rPr>
          <w:delInstrText xml:space="preserve"> SEQ Figure \* ARABIC </w:delInstrText>
        </w:r>
        <w:r w:rsidR="00B77751" w:rsidDel="00925579">
          <w:rPr>
            <w:b w:val="0"/>
            <w:iCs w:val="0"/>
            <w:noProof/>
          </w:rPr>
          <w:fldChar w:fldCharType="separate"/>
        </w:r>
        <w:r w:rsidR="003C1475" w:rsidDel="00925579">
          <w:rPr>
            <w:noProof/>
          </w:rPr>
          <w:delText>55</w:delText>
        </w:r>
        <w:r w:rsidR="00B77751" w:rsidDel="00925579">
          <w:rPr>
            <w:b w:val="0"/>
            <w:iCs w:val="0"/>
            <w:noProof/>
          </w:rPr>
          <w:fldChar w:fldCharType="end"/>
        </w:r>
        <w:bookmarkEnd w:id="1027"/>
        <w:r w:rsidDel="00925579">
          <w:delText xml:space="preserve">. </w:delText>
        </w:r>
        <w:r w:rsidRPr="00E75AC1" w:rsidDel="00925579">
          <w:delText>Flowchart of the interior damage model</w:delText>
        </w:r>
      </w:del>
    </w:p>
    <w:p w:rsidR="00925579" w:rsidRDefault="00925579">
      <w:pPr>
        <w:keepNext/>
        <w:jc w:val="center"/>
        <w:rPr>
          <w:ins w:id="1029" w:author="Diana Machado" w:date="2019-05-03T08:23:00Z"/>
        </w:rPr>
        <w:pPrChange w:id="1030" w:author="Diana Machado" w:date="2019-05-03T08:23:00Z">
          <w:pPr>
            <w:jc w:val="center"/>
          </w:pPr>
        </w:pPrChange>
      </w:pPr>
      <w:ins w:id="1031" w:author="Diana Machado" w:date="2019-05-03T08:23:00Z">
        <w:r>
          <w:rPr>
            <w:noProof/>
            <w:color w:val="000000" w:themeColor="text1"/>
            <w:sz w:val="22"/>
            <w:szCs w:val="22"/>
          </w:rPr>
          <w:lastRenderedPageBreak/>
          <w:drawing>
            <wp:inline distT="0" distB="0" distL="0" distR="0" wp14:anchorId="00016F5F" wp14:editId="521A301B">
              <wp:extent cx="5943600" cy="3962400"/>
              <wp:effectExtent l="0" t="0" r="0" b="0"/>
              <wp:docPr id="11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pic:cNvPicPr>
                    </pic:nvPicPr>
                    <pic:blipFill>
                      <a:blip r:embed="rId51">
                        <a:extLst>
                          <a:ext uri="{28A0092B-C50C-407E-A947-70E740481C1C}">
                            <a14:useLocalDpi xmlns:a14="http://schemas.microsoft.com/office/drawing/2010/main" val="0"/>
                          </a:ext>
                        </a:extLst>
                      </a:blip>
                      <a:stretch>
                        <a:fillRect/>
                      </a:stretch>
                    </pic:blipFill>
                    <pic:spPr bwMode="auto">
                      <a:xfrm>
                        <a:off x="0" y="0"/>
                        <a:ext cx="5943600" cy="3962400"/>
                      </a:xfrm>
                      <a:prstGeom prst="rect">
                        <a:avLst/>
                      </a:prstGeom>
                      <a:noFill/>
                      <a:ln>
                        <a:noFill/>
                      </a:ln>
                    </pic:spPr>
                  </pic:pic>
                </a:graphicData>
              </a:graphic>
            </wp:inline>
          </w:drawing>
        </w:r>
      </w:ins>
    </w:p>
    <w:p w:rsidR="00925579" w:rsidRPr="00925579" w:rsidRDefault="00925579">
      <w:pPr>
        <w:pStyle w:val="Caption"/>
        <w:rPr>
          <w:ins w:id="1032" w:author="Diana Machado" w:date="2019-05-03T08:16:00Z"/>
        </w:rPr>
      </w:pPr>
      <w:bookmarkStart w:id="1033" w:name="_Toc8807711"/>
      <w:ins w:id="1034" w:author="Diana Machado" w:date="2019-05-03T08:23:00Z">
        <w:r>
          <w:t xml:space="preserve">Figure </w:t>
        </w:r>
        <w:r>
          <w:fldChar w:fldCharType="begin"/>
        </w:r>
        <w:r>
          <w:instrText xml:space="preserve"> SEQ Figure \* ARABIC </w:instrText>
        </w:r>
      </w:ins>
      <w:r>
        <w:fldChar w:fldCharType="separate"/>
      </w:r>
      <w:r w:rsidR="005E2202">
        <w:rPr>
          <w:noProof/>
        </w:rPr>
        <w:t>55</w:t>
      </w:r>
      <w:ins w:id="1035" w:author="Diana Machado" w:date="2019-05-03T08:23:00Z">
        <w:r>
          <w:fldChar w:fldCharType="end"/>
        </w:r>
        <w:r>
          <w:t xml:space="preserve">. </w:t>
        </w:r>
        <w:r w:rsidRPr="00E40555">
          <w:t>Flowchart of the interior damage model</w:t>
        </w:r>
      </w:ins>
      <w:bookmarkEnd w:id="1033"/>
    </w:p>
    <w:p w:rsidR="003A39BF" w:rsidRDefault="003A39BF" w:rsidP="003A39BF">
      <w:r>
        <w:t>Recent studies have shown that water ingress via wind driven rain cannot be attributed exclusively to envelope breach, installation, or product defects. Properly manufactured, installed, and caulked fenestration may nonetheless offer leakage paths in extreme wind conditions, the severity of which is highly dependent on the specific product (Salzano et al., 2010). As this line of research matures, its findings will be incorporated within the above framework.</w:t>
      </w:r>
    </w:p>
    <w:p w:rsidR="003A39BF" w:rsidRDefault="003A39BF" w:rsidP="003A39BF"/>
    <w:p w:rsidR="003A39BF" w:rsidRDefault="003A39BF" w:rsidP="003A39BF">
      <w:r>
        <w:t>In order to estimate water intrusion into the buildings, a study was performed to estimate the likely accumulated wind driven impinging rain on a structure during a hurricane event. This study used a simulation model that is composed of a simplified wind model and the R-CLIPER rain rate model developed at NOAA HRD (Lonfat et al., 2007) and is used operationally at NHC. The simplified wind model is based on Holland (1980) and includes parameters for the pressure profile ("B"), Rmax, translation speed and central pressure. Additionally, the Vickery (2005) pressure filling model was used to decay the storms. Storm parameters are sampled from distributions relevant to Florida. The R-CLIPER model determines the vertically free-falling rain rates at each time step of the simulation. The R-CLIPER rain rate is essentially an azimuthally averaged rain rate that varies as a function of radius and maximum intensity of the storm. A detailed presentation of this study is given in Pita et al. (2012a) and Pita (2012).</w:t>
      </w:r>
    </w:p>
    <w:p w:rsidR="003A39BF" w:rsidRDefault="003A39BF" w:rsidP="003A39BF"/>
    <w:p w:rsidR="00925579" w:rsidRDefault="00925579" w:rsidP="003A39BF">
      <w:pPr>
        <w:sectPr w:rsidR="00925579" w:rsidSect="00FC1129">
          <w:footerReference w:type="default" r:id="rId195"/>
          <w:pgSz w:w="12240" w:h="15840" w:code="1"/>
          <w:pgMar w:top="1440" w:right="1440" w:bottom="1440" w:left="1440" w:header="720" w:footer="432" w:gutter="0"/>
          <w:cols w:space="720"/>
          <w:docGrid w:linePitch="360"/>
        </w:sectPr>
      </w:pPr>
    </w:p>
    <w:p w:rsidR="003A39BF" w:rsidRDefault="003A39BF" w:rsidP="003A39BF">
      <w:r>
        <w:lastRenderedPageBreak/>
        <w:t xml:space="preserve">The study simulates the duration of the event from the time a location enters the storm affected area (within 450 km of the storm center) until exit. The number of storm simulations was 100,000 and for each simulation, 91 locations were selected to record the accumulated wind driven rain ("WDR") and maximum three-second wind gust at 10 m. Each location was specified to be a multiple of 10 km away from the storm closest approach to center (from 450 km to the left of the storm to 450 km to the right of the storm, in steps of 10 km. A direct hit is at 0 km). The time step of the model was 0.1 hr. In addition to the total wind driven rain during the event, separate accumulations were recorded starting at the time that a location experiences the peak wind of the storm event ("WDR2"). The wind driven rain accumulated prior to the maximum peak gust ("WDR1") is computed as the difference: WDR1=WDR-WDR2. The resulting accumulations are then distributions of wind driven rain as a function of the peak three-second wind gust for 10 meter height. </w:t>
      </w:r>
    </w:p>
    <w:p w:rsidR="003A39BF" w:rsidRDefault="003A39BF" w:rsidP="003A39BF"/>
    <w:p w:rsidR="003A39BF" w:rsidRDefault="003A39BF" w:rsidP="003A39BF">
      <w:r>
        <w:t>Since WDR1 and WDR2 are not uniformly distributed through time (with higher concentration around the max wind speed), not all surfaces of a building will be subject to equal shares of wind driven rain as the storm rotates around the building. To account for this, we developed a directionality scheme where, during the rain simulation process, we record and calculate the WDR1 and WDR2 values while the wind direction falls into successive 45° octants.</w:t>
      </w:r>
    </w:p>
    <w:p w:rsidR="003A39BF" w:rsidRDefault="003A39BF" w:rsidP="003A39BF"/>
    <w:p w:rsidR="00527C66" w:rsidRDefault="003A39BF" w:rsidP="003A39BF">
      <w:r>
        <w:t>The distribution of the wind driven rain at a particular location as a function of time is illustrated in</w:t>
      </w:r>
      <w:r w:rsidR="001A2FC5">
        <w:t xml:space="preserve"> </w:t>
      </w:r>
      <w:r w:rsidR="001A2FC5">
        <w:fldChar w:fldCharType="begin"/>
      </w:r>
      <w:r w:rsidR="001A2FC5">
        <w:instrText xml:space="preserve"> REF _Ref527546182 \h </w:instrText>
      </w:r>
      <w:r w:rsidR="001A2FC5">
        <w:fldChar w:fldCharType="separate"/>
      </w:r>
      <w:r w:rsidR="005E2202">
        <w:t xml:space="preserve">Figure </w:t>
      </w:r>
      <w:r w:rsidR="005E2202">
        <w:rPr>
          <w:noProof/>
        </w:rPr>
        <w:t>56</w:t>
      </w:r>
      <w:r w:rsidR="001A2FC5">
        <w:fldChar w:fldCharType="end"/>
      </w:r>
      <w:r>
        <w:t>.  αm is the fraction of WDR1 (i.e. the fraction of the area under the curve) while the wind direction is in a particular octant “m”  (where m = 1, 2 … i represents the possible total number of changes in the wind direction prior to the occurrence of max wind speed). Similarly, βn represents the fraction of WDR2 while the wind direction is in a particular octant “n”   (where n= 1,2,3….j represents the possible total number of changes in the wind direction after the occurrence of max wind speed).  The vulnerability model assumes the peak wind to occur at the center angle of the sector or octant (at time t</w:t>
      </w:r>
      <w:r w:rsidRPr="0094665B">
        <w:rPr>
          <w:vertAlign w:val="subscript"/>
        </w:rPr>
        <w:t>wmax</w:t>
      </w:r>
      <w:r>
        <w:t xml:space="preserve"> in</w:t>
      </w:r>
      <w:r w:rsidR="001A2FC5">
        <w:t xml:space="preserve"> </w:t>
      </w:r>
      <w:r w:rsidR="001A2FC5">
        <w:fldChar w:fldCharType="begin"/>
      </w:r>
      <w:r w:rsidR="001A2FC5">
        <w:instrText xml:space="preserve"> REF _Ref527546182 \h </w:instrText>
      </w:r>
      <w:r w:rsidR="001A2FC5">
        <w:fldChar w:fldCharType="separate"/>
      </w:r>
      <w:r w:rsidR="005E2202">
        <w:t xml:space="preserve">Figure </w:t>
      </w:r>
      <w:r w:rsidR="005E2202">
        <w:rPr>
          <w:noProof/>
        </w:rPr>
        <w:t>56</w:t>
      </w:r>
      <w:r w:rsidR="001A2FC5">
        <w:fldChar w:fldCharType="end"/>
      </w:r>
      <w:r>
        <w:t>). For the sake of consistency with the damage model, in the rain study, the sectors are defined so that the peak wind occurs at the center of the sector which contains the max wind.</w:t>
      </w:r>
    </w:p>
    <w:p w:rsidR="0094665B" w:rsidRDefault="0094665B" w:rsidP="003A39BF"/>
    <w:p w:rsidR="0094665B" w:rsidRDefault="0094665B" w:rsidP="0094665B">
      <w:pPr>
        <w:keepNext/>
      </w:pPr>
      <w:r w:rsidRPr="00B648D9">
        <w:rPr>
          <w:noProof/>
          <w:color w:val="000000" w:themeColor="text1"/>
          <w:sz w:val="22"/>
          <w:lang w:eastAsia="zh-CN"/>
        </w:rPr>
        <mc:AlternateContent>
          <mc:Choice Requires="wpg">
            <w:drawing>
              <wp:inline distT="0" distB="0" distL="0" distR="0" wp14:anchorId="0ECE178E" wp14:editId="136A4FEC">
                <wp:extent cx="5943600" cy="2084385"/>
                <wp:effectExtent l="0" t="0" r="0" b="0"/>
                <wp:docPr id="27" name="Group 41"/>
                <wp:cNvGraphicFramePr/>
                <a:graphic xmlns:a="http://schemas.openxmlformats.org/drawingml/2006/main">
                  <a:graphicData uri="http://schemas.microsoft.com/office/word/2010/wordprocessingGroup">
                    <wpg:wgp>
                      <wpg:cNvGrpSpPr/>
                      <wpg:grpSpPr>
                        <a:xfrm>
                          <a:off x="0" y="0"/>
                          <a:ext cx="5943600" cy="2084385"/>
                          <a:chOff x="46451" y="0"/>
                          <a:chExt cx="7639050" cy="2668780"/>
                        </a:xfrm>
                      </wpg:grpSpPr>
                      <wpg:grpSp>
                        <wpg:cNvPr id="39" name="Group 39"/>
                        <wpg:cNvGrpSpPr/>
                        <wpg:grpSpPr>
                          <a:xfrm>
                            <a:off x="46451" y="0"/>
                            <a:ext cx="7639050" cy="2668780"/>
                            <a:chOff x="46451" y="0"/>
                            <a:chExt cx="7639050" cy="2668780"/>
                          </a:xfrm>
                        </wpg:grpSpPr>
                        <wpg:grpSp>
                          <wpg:cNvPr id="40" name="Group 40"/>
                          <wpg:cNvGrpSpPr/>
                          <wpg:grpSpPr>
                            <a:xfrm>
                              <a:off x="46451" y="0"/>
                              <a:ext cx="7639050" cy="2668780"/>
                              <a:chOff x="46451" y="0"/>
                              <a:chExt cx="7639050" cy="2668780"/>
                            </a:xfrm>
                          </wpg:grpSpPr>
                          <pic:pic xmlns:pic="http://schemas.openxmlformats.org/drawingml/2006/picture">
                            <pic:nvPicPr>
                              <pic:cNvPr id="41" name="Picture 4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46451" y="1780"/>
                                <a:ext cx="7639050" cy="2667000"/>
                              </a:xfrm>
                              <a:prstGeom prst="rect">
                                <a:avLst/>
                              </a:prstGeom>
                              <a:noFill/>
                              <a:ln>
                                <a:noFill/>
                              </a:ln>
                              <a:extLst>
                                <a:ext uri="{909E8E84-426E-40dd-AFC4-6F175D3DCCD1}">
                                  <a14:hiddenFill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Lst>
                            </pic:spPr>
                          </pic:pic>
                          <wps:wsp>
                            <wps:cNvPr id="44" name="TextBox 3"/>
                            <wps:cNvSpPr txBox="1"/>
                            <wps:spPr>
                              <a:xfrm>
                                <a:off x="704786" y="461796"/>
                                <a:ext cx="1572754" cy="646331"/>
                              </a:xfrm>
                              <a:prstGeom prst="rect">
                                <a:avLst/>
                              </a:prstGeom>
                              <a:noFill/>
                            </wps:spPr>
                            <wps:txbx>
                              <w:txbxContent>
                                <w:p w:rsidR="005E2202" w:rsidRPr="00C443B8" w:rsidRDefault="005E2202" w:rsidP="0094665B">
                                  <w:pPr>
                                    <w:pStyle w:val="NormalWeb"/>
                                    <w:jc w:val="center"/>
                                    <w:rPr>
                                      <w:sz w:val="22"/>
                                    </w:rPr>
                                  </w:pPr>
                                  <w:r>
                                    <w:rPr>
                                      <w:rFonts w:asciiTheme="minorHAnsi" w:hAnsi="Calibri" w:cstheme="minorBidi"/>
                                      <w:color w:val="000000" w:themeColor="text1"/>
                                      <w:kern w:val="24"/>
                                      <w:sz w:val="32"/>
                                      <w:szCs w:val="36"/>
                                    </w:rPr>
                                    <w:t xml:space="preserve">Wind driven </w:t>
                                  </w:r>
                                  <w:r w:rsidRPr="00C443B8">
                                    <w:rPr>
                                      <w:rFonts w:asciiTheme="minorHAnsi" w:hAnsi="Calibri" w:cstheme="minorBidi"/>
                                      <w:color w:val="000000" w:themeColor="text1"/>
                                      <w:kern w:val="24"/>
                                      <w:sz w:val="32"/>
                                      <w:szCs w:val="36"/>
                                    </w:rPr>
                                    <w:t>Rain Rate</w:t>
                                  </w:r>
                                </w:p>
                              </w:txbxContent>
                            </wps:txbx>
                            <wps:bodyPr wrap="square" rtlCol="0">
                              <a:noAutofit/>
                            </wps:bodyPr>
                          </wps:wsp>
                          <wps:wsp>
                            <wps:cNvPr id="45" name="TextBox 6"/>
                            <wps:cNvSpPr txBox="1"/>
                            <wps:spPr>
                              <a:xfrm>
                                <a:off x="3253795" y="1783100"/>
                                <a:ext cx="758854" cy="492120"/>
                              </a:xfrm>
                              <a:prstGeom prst="rect">
                                <a:avLst/>
                              </a:prstGeom>
                              <a:noFill/>
                            </wps:spPr>
                            <wps:txbx>
                              <w:txbxContent>
                                <w:p w:rsidR="005E2202" w:rsidRDefault="005E2202" w:rsidP="0094665B">
                                  <w:pPr>
                                    <w:pStyle w:val="NormalWeb"/>
                                  </w:pPr>
                                  <w:r>
                                    <w:rPr>
                                      <w:rFonts w:asciiTheme="minorHAnsi" w:eastAsia="MS Mincho" w:hAnsi="Calibri" w:cstheme="minorBidi" w:hint="eastAsia"/>
                                      <w:i/>
                                      <w:iCs/>
                                      <w:color w:val="000000" w:themeColor="text1"/>
                                      <w:kern w:val="24"/>
                                      <w:sz w:val="36"/>
                                      <w:szCs w:val="36"/>
                                      <w:lang w:eastAsia="ja-JP"/>
                                    </w:rPr>
                                    <w:t>t</w:t>
                                  </w:r>
                                  <w:r>
                                    <w:rPr>
                                      <w:rFonts w:asciiTheme="minorHAnsi" w:eastAsia="MS Mincho" w:hAnsi="Calibri" w:cstheme="minorBidi" w:hint="eastAsia"/>
                                      <w:i/>
                                      <w:iCs/>
                                      <w:color w:val="000000" w:themeColor="text1"/>
                                      <w:kern w:val="24"/>
                                      <w:position w:val="-9"/>
                                      <w:sz w:val="36"/>
                                      <w:szCs w:val="36"/>
                                      <w:vertAlign w:val="subscript"/>
                                      <w:lang w:eastAsia="ja-JP"/>
                                    </w:rPr>
                                    <w:t>w</w:t>
                                  </w:r>
                                  <w:r w:rsidRPr="00963BE6">
                                    <w:rPr>
                                      <w:rFonts w:asciiTheme="minorHAnsi" w:hAnsi="Calibri" w:cstheme="minorBidi"/>
                                      <w:i/>
                                      <w:iCs/>
                                      <w:color w:val="000000" w:themeColor="text1"/>
                                      <w:kern w:val="24"/>
                                      <w:position w:val="-6"/>
                                      <w:vertAlign w:val="subscript"/>
                                    </w:rPr>
                                    <w:t>max</w:t>
                                  </w:r>
                                </w:p>
                              </w:txbxContent>
                            </wps:txbx>
                            <wps:bodyPr wrap="square" rtlCol="0">
                              <a:noAutofit/>
                            </wps:bodyPr>
                          </wps:wsp>
                          <wps:wsp>
                            <wps:cNvPr id="46" name="Straight Connector 46"/>
                            <wps:cNvCnPr/>
                            <wps:spPr>
                              <a:xfrm>
                                <a:off x="2568575" y="1049633"/>
                                <a:ext cx="0" cy="83116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a:off x="4397375" y="1042601"/>
                                <a:ext cx="0" cy="8382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2035175" y="1368921"/>
                                <a:ext cx="0" cy="55154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a:off x="5159375" y="1544820"/>
                                <a:ext cx="0" cy="35004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 name="Straight Arrow Connector 50"/>
                            <wps:cNvCnPr/>
                            <wps:spPr>
                              <a:xfrm flipV="1">
                                <a:off x="2568575" y="274251"/>
                                <a:ext cx="617311" cy="635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a:off x="3171825" y="282911"/>
                                <a:ext cx="647700" cy="1443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787775" y="295611"/>
                                <a:ext cx="609600"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8" name="Straight Connector 58"/>
                            <wps:cNvCnPr/>
                            <wps:spPr>
                              <a:xfrm>
                                <a:off x="5845175" y="1776800"/>
                                <a:ext cx="0" cy="11806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9" name="Straight Arrow Connector 59"/>
                            <wps:cNvCnPr/>
                            <wps:spPr>
                              <a:xfrm>
                                <a:off x="5159375" y="280601"/>
                                <a:ext cx="685800" cy="231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a:off x="1273175" y="1755266"/>
                                <a:ext cx="0" cy="16519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a:off x="206375" y="280601"/>
                                <a:ext cx="0" cy="163986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3" name="Straight Arrow Connector 63"/>
                            <wps:cNvCnPr/>
                            <wps:spPr>
                              <a:xfrm>
                                <a:off x="1273175" y="280601"/>
                                <a:ext cx="771526" cy="7505"/>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48" name="Straight Arrow Connector 448"/>
                            <wps:cNvCnPr/>
                            <wps:spPr>
                              <a:xfrm>
                                <a:off x="206375" y="274251"/>
                                <a:ext cx="1066800" cy="2136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49" name="Straight Connector 449"/>
                            <wps:cNvCnPr/>
                            <wps:spPr>
                              <a:xfrm>
                                <a:off x="6759575" y="235468"/>
                                <a:ext cx="0" cy="16904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50" name="Straight Arrow Connector 450"/>
                            <wps:cNvCnPr/>
                            <wps:spPr>
                              <a:xfrm flipV="1">
                                <a:off x="5845175" y="280601"/>
                                <a:ext cx="914400" cy="1501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51" name="TextBox 49"/>
                            <wps:cNvSpPr txBox="1"/>
                            <wps:spPr>
                              <a:xfrm rot="16200000">
                                <a:off x="3140639" y="1050697"/>
                                <a:ext cx="1080469" cy="265278"/>
                              </a:xfrm>
                              <a:prstGeom prst="rect">
                                <a:avLst/>
                              </a:prstGeom>
                              <a:noFill/>
                            </wps:spPr>
                            <wps:txbx>
                              <w:txbxContent>
                                <w:p w:rsidR="005E2202" w:rsidRPr="00C443B8" w:rsidRDefault="005E2202" w:rsidP="0094665B">
                                  <w:pPr>
                                    <w:pStyle w:val="NormalWeb"/>
                                    <w:jc w:val="center"/>
                                    <w:rPr>
                                      <w:sz w:val="22"/>
                                    </w:rPr>
                                  </w:pPr>
                                  <w:r w:rsidRPr="00C443B8">
                                    <w:rPr>
                                      <w:rFonts w:ascii="Arial" w:hAnsi="Arial" w:cs="Arial"/>
                                      <w:color w:val="000000" w:themeColor="text1"/>
                                      <w:kern w:val="24"/>
                                      <w:sz w:val="20"/>
                                      <w:szCs w:val="22"/>
                                      <w:lang w:val="el-GR"/>
                                    </w:rPr>
                                    <w:t>β</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2</w:t>
                                  </w:r>
                                </w:p>
                              </w:txbxContent>
                            </wps:txbx>
                            <wps:bodyPr wrap="square" rtlCol="0">
                              <a:noAutofit/>
                            </wps:bodyPr>
                          </wps:wsp>
                          <wps:wsp>
                            <wps:cNvPr id="452" name="TextBox 52"/>
                            <wps:cNvSpPr txBox="1"/>
                            <wps:spPr>
                              <a:xfrm>
                                <a:off x="3101144" y="1"/>
                                <a:ext cx="732009" cy="271857"/>
                              </a:xfrm>
                              <a:prstGeom prst="rect">
                                <a:avLst/>
                              </a:prstGeom>
                              <a:noFill/>
                            </wps:spPr>
                            <wps:txbx>
                              <w:txbxContent>
                                <w:p w:rsidR="005E2202" w:rsidRPr="00C443B8" w:rsidRDefault="005E2202" w:rsidP="0094665B">
                                  <w:pPr>
                                    <w:pStyle w:val="NormalWeb"/>
                                    <w:rPr>
                                      <w:sz w:val="20"/>
                                    </w:rPr>
                                  </w:pPr>
                                  <w:r w:rsidRPr="00C443B8">
                                    <w:rPr>
                                      <w:rFonts w:ascii="Arial" w:hAnsi="Arial" w:cs="Arial"/>
                                      <w:i/>
                                      <w:iCs/>
                                      <w:color w:val="000000" w:themeColor="text1"/>
                                      <w:kern w:val="24"/>
                                      <w:sz w:val="16"/>
                                      <w:szCs w:val="20"/>
                                    </w:rPr>
                                    <w:t xml:space="preserve">m=n </w:t>
                                  </w:r>
                                  <w:r w:rsidRPr="00C443B8">
                                    <w:rPr>
                                      <w:rFonts w:ascii="Arial" w:hAnsi="Arial" w:cs="Arial"/>
                                      <w:color w:val="000000" w:themeColor="text1"/>
                                      <w:kern w:val="24"/>
                                      <w:sz w:val="16"/>
                                      <w:szCs w:val="20"/>
                                    </w:rPr>
                                    <w:t>= 1</w:t>
                                  </w:r>
                                </w:p>
                              </w:txbxContent>
                            </wps:txbx>
                            <wps:bodyPr wrap="square" rtlCol="0">
                              <a:noAutofit/>
                            </wps:bodyPr>
                          </wps:wsp>
                          <wps:wsp>
                            <wps:cNvPr id="453" name="TextBox 53"/>
                            <wps:cNvSpPr txBox="1"/>
                            <wps:spPr>
                              <a:xfrm>
                                <a:off x="3787437" y="1194939"/>
                                <a:ext cx="907928" cy="389870"/>
                              </a:xfrm>
                              <a:prstGeom prst="rect">
                                <a:avLst/>
                              </a:prstGeom>
                              <a:noFill/>
                            </wps:spPr>
                            <wps:txbx>
                              <w:txbxContent>
                                <w:p w:rsidR="005E2202" w:rsidRPr="00C443B8" w:rsidRDefault="005E2202"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2</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wps:txbx>
                            <wps:bodyPr wrap="square" rtlCol="0">
                              <a:noAutofit/>
                            </wps:bodyPr>
                          </wps:wsp>
                          <wps:wsp>
                            <wps:cNvPr id="454" name="TextBox 54"/>
                            <wps:cNvSpPr txBox="1"/>
                            <wps:spPr>
                              <a:xfrm>
                                <a:off x="4320788" y="1423527"/>
                                <a:ext cx="917955" cy="353181"/>
                              </a:xfrm>
                              <a:prstGeom prst="rect">
                                <a:avLst/>
                              </a:prstGeom>
                              <a:noFill/>
                            </wps:spPr>
                            <wps:txbx>
                              <w:txbxContent>
                                <w:p w:rsidR="005E2202" w:rsidRPr="00C443B8" w:rsidRDefault="005E2202"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wps:txbx>
                            <wps:bodyPr wrap="square" rtlCol="0">
                              <a:noAutofit/>
                            </wps:bodyPr>
                          </wps:wsp>
                          <wps:wsp>
                            <wps:cNvPr id="455" name="TextBox 55"/>
                            <wps:cNvSpPr txBox="1"/>
                            <wps:spPr>
                              <a:xfrm rot="16200000">
                                <a:off x="2853855" y="1044126"/>
                                <a:ext cx="993406" cy="283889"/>
                              </a:xfrm>
                              <a:prstGeom prst="rect">
                                <a:avLst/>
                              </a:prstGeom>
                              <a:noFill/>
                            </wps:spPr>
                            <wps:txbx>
                              <w:txbxContent>
                                <w:p w:rsidR="005E2202" w:rsidRPr="00C443B8" w:rsidRDefault="005E2202" w:rsidP="0094665B">
                                  <w:pPr>
                                    <w:pStyle w:val="NormalWeb"/>
                                    <w:jc w:val="center"/>
                                    <w:rPr>
                                      <w:sz w:val="22"/>
                                    </w:rPr>
                                  </w:pPr>
                                  <w:r w:rsidRPr="00C443B8">
                                    <w:rPr>
                                      <w:rFonts w:ascii="Arial" w:hAnsi="Arial" w:cs="Arial"/>
                                      <w:color w:val="000000" w:themeColor="text1"/>
                                      <w:kern w:val="24"/>
                                      <w:sz w:val="20"/>
                                      <w:szCs w:val="22"/>
                                      <w:lang w:val="el-GR"/>
                                    </w:rPr>
                                    <w:t>α</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1</w:t>
                                  </w:r>
                                </w:p>
                              </w:txbxContent>
                            </wps:txbx>
                            <wps:bodyPr wrap="square" rtlCol="0">
                              <a:noAutofit/>
                            </wps:bodyPr>
                          </wps:wsp>
                          <wps:wsp>
                            <wps:cNvPr id="456" name="TextBox 56"/>
                            <wps:cNvSpPr txBox="1"/>
                            <wps:spPr>
                              <a:xfrm>
                                <a:off x="2480048" y="1368851"/>
                                <a:ext cx="928854" cy="304331"/>
                              </a:xfrm>
                              <a:prstGeom prst="rect">
                                <a:avLst/>
                              </a:prstGeom>
                              <a:noFill/>
                            </wps:spPr>
                            <wps:txbx>
                              <w:txbxContent>
                                <w:p w:rsidR="005E2202" w:rsidRPr="00C443B8" w:rsidRDefault="005E2202"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2 ·</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1</w:t>
                                  </w:r>
                                </w:p>
                              </w:txbxContent>
                            </wps:txbx>
                            <wps:bodyPr wrap="square" rtlCol="0">
                              <a:noAutofit/>
                            </wps:bodyPr>
                          </wps:wsp>
                          <wps:wsp>
                            <wps:cNvPr id="457" name="TextBox 57"/>
                            <wps:cNvSpPr txBox="1"/>
                            <wps:spPr>
                              <a:xfrm>
                                <a:off x="968289" y="1271069"/>
                                <a:ext cx="1298123" cy="322470"/>
                              </a:xfrm>
                              <a:prstGeom prst="rect">
                                <a:avLst/>
                              </a:prstGeom>
                              <a:noFill/>
                            </wps:spPr>
                            <wps:txbx>
                              <w:txbxContent>
                                <w:p w:rsidR="005E2202" w:rsidRPr="00C443B8" w:rsidRDefault="005E2202" w:rsidP="0094665B">
                                  <w:pPr>
                                    <w:pStyle w:val="NormalWeb"/>
                                    <w:jc w:val="center"/>
                                  </w:pPr>
                                  <w:r w:rsidRPr="00C443B8">
                                    <w:rPr>
                                      <w:rFonts w:ascii="Arial" w:hAnsi="Arial" w:cs="Arial"/>
                                      <w:color w:val="000000" w:themeColor="text1"/>
                                      <w:kern w:val="24"/>
                                      <w:sz w:val="20"/>
                                      <w:szCs w:val="20"/>
                                      <w:lang w:val="el-GR"/>
                                    </w:rPr>
                                    <w:t>α</w:t>
                                  </w:r>
                                  <w:r w:rsidRPr="00C443B8">
                                    <w:rPr>
                                      <w:rFonts w:ascii="Arial" w:hAnsi="Arial" w:cs="Arial"/>
                                      <w:color w:val="000000" w:themeColor="text1"/>
                                      <w:kern w:val="24"/>
                                      <w:sz w:val="20"/>
                                      <w:szCs w:val="20"/>
                                    </w:rPr>
                                    <w:t>(i-1) ·</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wps:txbx>
                            <wps:bodyPr wrap="square" rtlCol="0">
                              <a:noAutofit/>
                            </wps:bodyPr>
                          </wps:wsp>
                          <wps:wsp>
                            <wps:cNvPr id="458" name="TextBox 58"/>
                            <wps:cNvSpPr txBox="1"/>
                            <wps:spPr>
                              <a:xfrm>
                                <a:off x="3828368" y="0"/>
                                <a:ext cx="644130" cy="271856"/>
                              </a:xfrm>
                              <a:prstGeom prst="rect">
                                <a:avLst/>
                              </a:prstGeom>
                              <a:noFill/>
                            </wps:spPr>
                            <wps:txbx>
                              <w:txbxContent>
                                <w:p w:rsidR="005E2202" w:rsidRDefault="005E2202"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 2</w:t>
                                  </w:r>
                                </w:p>
                              </w:txbxContent>
                            </wps:txbx>
                            <wps:bodyPr wrap="square" rtlCol="0">
                              <a:noAutofit/>
                            </wps:bodyPr>
                          </wps:wsp>
                          <wps:wsp>
                            <wps:cNvPr id="459" name="TextBox 59"/>
                            <wps:cNvSpPr txBox="1"/>
                            <wps:spPr>
                              <a:xfrm>
                                <a:off x="4396983" y="1"/>
                                <a:ext cx="685332" cy="271857"/>
                              </a:xfrm>
                              <a:prstGeom prst="rect">
                                <a:avLst/>
                              </a:prstGeom>
                              <a:noFill/>
                            </wps:spPr>
                            <wps:txbx>
                              <w:txbxContent>
                                <w:p w:rsidR="005E2202" w:rsidRDefault="005E2202"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w:t>
                                  </w:r>
                                </w:p>
                              </w:txbxContent>
                            </wps:txbx>
                            <wps:bodyPr wrap="square" rtlCol="0">
                              <a:noAutofit/>
                            </wps:bodyPr>
                          </wps:wsp>
                          <wps:wsp>
                            <wps:cNvPr id="460" name="TextBox 60"/>
                            <wps:cNvSpPr txBox="1"/>
                            <wps:spPr>
                              <a:xfrm>
                                <a:off x="5081863" y="1"/>
                                <a:ext cx="762326" cy="271857"/>
                              </a:xfrm>
                              <a:prstGeom prst="rect">
                                <a:avLst/>
                              </a:prstGeom>
                              <a:noFill/>
                            </wps:spPr>
                            <wps:txbx>
                              <w:txbxContent>
                                <w:p w:rsidR="005E2202" w:rsidRDefault="005E2202" w:rsidP="0094665B">
                                  <w:pPr>
                                    <w:pStyle w:val="NormalWeb"/>
                                  </w:pPr>
                                  <w:r>
                                    <w:rPr>
                                      <w:rFonts w:ascii="Arial" w:hAnsi="Arial" w:cs="Arial"/>
                                      <w:i/>
                                      <w:iCs/>
                                      <w:color w:val="000000" w:themeColor="text1"/>
                                      <w:kern w:val="24"/>
                                      <w:sz w:val="20"/>
                                      <w:szCs w:val="20"/>
                                    </w:rPr>
                                    <w:t xml:space="preserve">n </w:t>
                                  </w:r>
                                  <w:r>
                                    <w:rPr>
                                      <w:rFonts w:ascii="Arial" w:hAnsi="Arial" w:cs="Arial"/>
                                      <w:color w:val="000000" w:themeColor="text1"/>
                                      <w:kern w:val="24"/>
                                      <w:sz w:val="20"/>
                                      <w:szCs w:val="20"/>
                                    </w:rPr>
                                    <w:t xml:space="preserve">= </w:t>
                                  </w:r>
                                  <w:r>
                                    <w:rPr>
                                      <w:rFonts w:ascii="Arial" w:hAnsi="Arial" w:cs="Arial"/>
                                      <w:i/>
                                      <w:iCs/>
                                      <w:color w:val="000000" w:themeColor="text1"/>
                                      <w:kern w:val="24"/>
                                      <w:sz w:val="20"/>
                                      <w:szCs w:val="20"/>
                                    </w:rPr>
                                    <w:t>j-1</w:t>
                                  </w:r>
                                  <w:r>
                                    <w:rPr>
                                      <w:rFonts w:ascii="Arial" w:hAnsi="Arial" w:cs="Arial"/>
                                      <w:color w:val="000000" w:themeColor="text1"/>
                                      <w:kern w:val="24"/>
                                      <w:sz w:val="20"/>
                                      <w:szCs w:val="20"/>
                                    </w:rPr>
                                    <w:t xml:space="preserve"> </w:t>
                                  </w:r>
                                </w:p>
                              </w:txbxContent>
                            </wps:txbx>
                            <wps:bodyPr wrap="square" rtlCol="0">
                              <a:noAutofit/>
                            </wps:bodyPr>
                          </wps:wsp>
                          <wps:wsp>
                            <wps:cNvPr id="461" name="TextBox 61"/>
                            <wps:cNvSpPr txBox="1"/>
                            <wps:spPr>
                              <a:xfrm>
                                <a:off x="5997040" y="1"/>
                                <a:ext cx="527050" cy="271857"/>
                              </a:xfrm>
                              <a:prstGeom prst="rect">
                                <a:avLst/>
                              </a:prstGeom>
                              <a:noFill/>
                            </wps:spPr>
                            <wps:txbx>
                              <w:txbxContent>
                                <w:p w:rsidR="005E2202" w:rsidRDefault="005E2202" w:rsidP="0094665B">
                                  <w:pPr>
                                    <w:pStyle w:val="NormalWeb"/>
                                  </w:pPr>
                                  <w:r>
                                    <w:rPr>
                                      <w:rFonts w:ascii="Arial" w:hAnsi="Arial" w:cs="Arial"/>
                                      <w:i/>
                                      <w:iCs/>
                                      <w:color w:val="000000" w:themeColor="text1"/>
                                      <w:kern w:val="24"/>
                                      <w:sz w:val="20"/>
                                      <w:szCs w:val="20"/>
                                    </w:rPr>
                                    <w:t>n =j</w:t>
                                  </w:r>
                                </w:p>
                              </w:txbxContent>
                            </wps:txbx>
                            <wps:bodyPr wrap="square" rtlCol="0">
                              <a:noAutofit/>
                            </wps:bodyPr>
                          </wps:wsp>
                          <wps:wsp>
                            <wps:cNvPr id="462" name="TextBox 62"/>
                            <wps:cNvSpPr txBox="1"/>
                            <wps:spPr>
                              <a:xfrm>
                                <a:off x="306468" y="0"/>
                                <a:ext cx="661793" cy="271856"/>
                              </a:xfrm>
                              <a:prstGeom prst="rect">
                                <a:avLst/>
                              </a:prstGeom>
                              <a:noFill/>
                            </wps:spPr>
                            <wps:txbx>
                              <w:txbxContent>
                                <w:p w:rsidR="005E2202" w:rsidRDefault="005E2202"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 xml:space="preserve"> = </w:t>
                                  </w:r>
                                  <w:r>
                                    <w:rPr>
                                      <w:rFonts w:ascii="Arial" w:hAnsi="Arial" w:cs="Arial"/>
                                      <w:i/>
                                      <w:iCs/>
                                      <w:color w:val="000000" w:themeColor="text1"/>
                                      <w:kern w:val="24"/>
                                      <w:sz w:val="20"/>
                                      <w:szCs w:val="20"/>
                                    </w:rPr>
                                    <w:t>i</w:t>
                                  </w:r>
                                </w:p>
                              </w:txbxContent>
                            </wps:txbx>
                            <wps:bodyPr wrap="square" rtlCol="0">
                              <a:noAutofit/>
                            </wps:bodyPr>
                          </wps:wsp>
                          <wps:wsp>
                            <wps:cNvPr id="463" name="TextBox 64"/>
                            <wps:cNvSpPr txBox="1"/>
                            <wps:spPr>
                              <a:xfrm>
                                <a:off x="2591203" y="1"/>
                                <a:ext cx="586740" cy="271857"/>
                              </a:xfrm>
                              <a:prstGeom prst="rect">
                                <a:avLst/>
                              </a:prstGeom>
                              <a:noFill/>
                            </wps:spPr>
                            <wps:txbx>
                              <w:txbxContent>
                                <w:p w:rsidR="005E2202" w:rsidRDefault="005E2202" w:rsidP="0094665B">
                                  <w:pPr>
                                    <w:pStyle w:val="NormalWeb"/>
                                  </w:pPr>
                                  <w:r>
                                    <w:rPr>
                                      <w:rFonts w:ascii="Arial" w:hAnsi="Arial" w:cs="Arial"/>
                                      <w:i/>
                                      <w:iCs/>
                                      <w:color w:val="000000" w:themeColor="text1"/>
                                      <w:kern w:val="24"/>
                                      <w:sz w:val="20"/>
                                      <w:szCs w:val="20"/>
                                    </w:rPr>
                                    <w:t>m =2</w:t>
                                  </w:r>
                                </w:p>
                              </w:txbxContent>
                            </wps:txbx>
                            <wps:bodyPr wrap="square" rtlCol="0">
                              <a:noAutofit/>
                            </wps:bodyPr>
                          </wps:wsp>
                          <wps:wsp>
                            <wps:cNvPr id="464" name="TextBox 65"/>
                            <wps:cNvSpPr txBox="1"/>
                            <wps:spPr>
                              <a:xfrm>
                                <a:off x="1414653" y="1"/>
                                <a:ext cx="620395" cy="271857"/>
                              </a:xfrm>
                              <a:prstGeom prst="rect">
                                <a:avLst/>
                              </a:prstGeom>
                              <a:noFill/>
                            </wps:spPr>
                            <wps:txbx>
                              <w:txbxContent>
                                <w:p w:rsidR="005E2202" w:rsidRDefault="005E2202"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i-1</w:t>
                                  </w:r>
                                </w:p>
                              </w:txbxContent>
                            </wps:txbx>
                            <wps:bodyPr wrap="square" rtlCol="0">
                              <a:noAutofit/>
                            </wps:bodyPr>
                          </wps:wsp>
                          <wps:wsp>
                            <wps:cNvPr id="465" name="Straight Connector 465"/>
                            <wps:cNvCnPr/>
                            <wps:spPr>
                              <a:xfrm>
                                <a:off x="2035175" y="18766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66" name="TextBox 77"/>
                            <wps:cNvSpPr txBox="1"/>
                            <wps:spPr>
                              <a:xfrm>
                                <a:off x="2034394" y="0"/>
                                <a:ext cx="609963" cy="271856"/>
                              </a:xfrm>
                              <a:prstGeom prst="rect">
                                <a:avLst/>
                              </a:prstGeom>
                              <a:noFill/>
                            </wps:spPr>
                            <wps:txbx>
                              <w:txbxContent>
                                <w:p w:rsidR="005E2202" w:rsidRDefault="005E2202"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w:t>
                                  </w:r>
                                </w:p>
                              </w:txbxContent>
                            </wps:txbx>
                            <wps:bodyPr wrap="square" rtlCol="0">
                              <a:noAutofit/>
                            </wps:bodyPr>
                          </wps:wsp>
                          <wps:wsp>
                            <wps:cNvPr id="467" name="TextBox 78"/>
                            <wps:cNvSpPr txBox="1"/>
                            <wps:spPr>
                              <a:xfrm>
                                <a:off x="1987571" y="1558299"/>
                                <a:ext cx="780423" cy="224801"/>
                              </a:xfrm>
                              <a:prstGeom prst="rect">
                                <a:avLst/>
                              </a:prstGeom>
                              <a:noFill/>
                            </wps:spPr>
                            <wps:txbx>
                              <w:txbxContent>
                                <w:p w:rsidR="005E2202" w:rsidRPr="00C443B8" w:rsidRDefault="005E2202"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w:t>
                                  </w:r>
                                  <w:r w:rsidRPr="00C443B8">
                                    <w:rPr>
                                      <w:rFonts w:ascii="Arial" w:hAnsi="Arial" w:cs="Arial"/>
                                      <w:color w:val="000000" w:themeColor="text1"/>
                                      <w:kern w:val="24"/>
                                      <w:sz w:val="14"/>
                                      <w:szCs w:val="16"/>
                                    </w:rPr>
                                    <w:t>·</w:t>
                                  </w:r>
                                  <w:r>
                                    <w:rPr>
                                      <w:rFonts w:ascii="Arial" w:hAnsi="Arial" w:cs="Arial"/>
                                      <w:i/>
                                      <w:color w:val="000000" w:themeColor="text1"/>
                                      <w:kern w:val="24"/>
                                      <w:sz w:val="16"/>
                                      <w:szCs w:val="18"/>
                                    </w:rPr>
                                    <w:t>WD</w:t>
                                  </w:r>
                                  <w:r w:rsidRPr="00B84461">
                                    <w:rPr>
                                      <w:rFonts w:ascii="Arial" w:hAnsi="Arial" w:cs="Arial"/>
                                      <w:i/>
                                      <w:color w:val="000000" w:themeColor="text1"/>
                                      <w:kern w:val="24"/>
                                      <w:sz w:val="16"/>
                                      <w:szCs w:val="18"/>
                                    </w:rPr>
                                    <w:t>R1</w:t>
                                  </w:r>
                                </w:p>
                              </w:txbxContent>
                            </wps:txbx>
                            <wps:bodyPr wrap="square" rtlCol="0">
                              <a:noAutofit/>
                            </wps:bodyPr>
                          </wps:wsp>
                          <wps:wsp>
                            <wps:cNvPr id="468" name="TextBox 95"/>
                            <wps:cNvSpPr txBox="1"/>
                            <wps:spPr>
                              <a:xfrm>
                                <a:off x="5920848" y="1347331"/>
                                <a:ext cx="994478" cy="290885"/>
                              </a:xfrm>
                              <a:prstGeom prst="rect">
                                <a:avLst/>
                              </a:prstGeom>
                              <a:noFill/>
                            </wps:spPr>
                            <wps:txbx>
                              <w:txbxContent>
                                <w:p w:rsidR="005E2202" w:rsidRPr="00C443B8" w:rsidRDefault="005E2202" w:rsidP="0094665B">
                                  <w:pPr>
                                    <w:pStyle w:val="NormalWeb"/>
                                    <w:jc w:val="center"/>
                                    <w:rPr>
                                      <w:sz w:val="20"/>
                                    </w:rPr>
                                  </w:pPr>
                                  <w:r w:rsidRPr="00C443B8">
                                    <w:rPr>
                                      <w:rFonts w:ascii="Arial" w:hAnsi="Arial" w:cs="Arial"/>
                                      <w:color w:val="000000" w:themeColor="text1"/>
                                      <w:kern w:val="24"/>
                                      <w:sz w:val="18"/>
                                      <w:szCs w:val="22"/>
                                      <w:lang w:val="el-GR"/>
                                    </w:rPr>
                                    <w:t>β</w:t>
                                  </w:r>
                                  <w:r w:rsidRPr="00C443B8">
                                    <w:rPr>
                                      <w:rFonts w:ascii="Arial" w:hAnsi="Arial" w:cs="Arial"/>
                                      <w:color w:val="000000" w:themeColor="text1"/>
                                      <w:kern w:val="24"/>
                                      <w:sz w:val="18"/>
                                      <w:szCs w:val="22"/>
                                    </w:rPr>
                                    <w:t>j·</w:t>
                                  </w:r>
                                  <w:r>
                                    <w:rPr>
                                      <w:rFonts w:ascii="Arial" w:hAnsi="Arial" w:cs="Arial"/>
                                      <w:i/>
                                      <w:color w:val="000000" w:themeColor="text1"/>
                                      <w:kern w:val="24"/>
                                      <w:sz w:val="18"/>
                                      <w:szCs w:val="22"/>
                                    </w:rPr>
                                    <w:t>WD</w:t>
                                  </w:r>
                                  <w:r w:rsidRPr="00B84461">
                                    <w:rPr>
                                      <w:rFonts w:ascii="Arial" w:hAnsi="Arial" w:cs="Arial"/>
                                      <w:i/>
                                      <w:color w:val="000000" w:themeColor="text1"/>
                                      <w:kern w:val="24"/>
                                      <w:sz w:val="18"/>
                                      <w:szCs w:val="22"/>
                                    </w:rPr>
                                    <w:t>R2</w:t>
                                  </w:r>
                                </w:p>
                              </w:txbxContent>
                            </wps:txbx>
                            <wps:bodyPr wrap="square" rtlCol="0">
                              <a:noAutofit/>
                            </wps:bodyPr>
                          </wps:wsp>
                          <wps:wsp>
                            <wps:cNvPr id="469" name="TextBox 96"/>
                            <wps:cNvSpPr txBox="1"/>
                            <wps:spPr>
                              <a:xfrm>
                                <a:off x="4984938" y="1118743"/>
                                <a:ext cx="1215170" cy="304784"/>
                              </a:xfrm>
                              <a:prstGeom prst="rect">
                                <a:avLst/>
                              </a:prstGeom>
                              <a:noFill/>
                            </wps:spPr>
                            <wps:txbx>
                              <w:txbxContent>
                                <w:p w:rsidR="005E2202" w:rsidRPr="00C443B8" w:rsidRDefault="005E2202" w:rsidP="0094665B">
                                  <w:pPr>
                                    <w:pStyle w:val="NormalWeb"/>
                                    <w:jc w:val="center"/>
                                    <w:rPr>
                                      <w:sz w:val="22"/>
                                    </w:rPr>
                                  </w:pPr>
                                  <w:r w:rsidRPr="00C443B8">
                                    <w:rPr>
                                      <w:rFonts w:ascii="Arial" w:hAnsi="Arial" w:cs="Arial"/>
                                      <w:color w:val="000000" w:themeColor="text1"/>
                                      <w:kern w:val="24"/>
                                      <w:sz w:val="18"/>
                                      <w:szCs w:val="20"/>
                                      <w:lang w:val="el-GR"/>
                                    </w:rPr>
                                    <w:t>β</w:t>
                                  </w:r>
                                  <w:r w:rsidRPr="00C443B8">
                                    <w:rPr>
                                      <w:rFonts w:ascii="Arial" w:hAnsi="Arial" w:cs="Arial"/>
                                      <w:color w:val="000000" w:themeColor="text1"/>
                                      <w:kern w:val="24"/>
                                      <w:sz w:val="18"/>
                                      <w:szCs w:val="20"/>
                                    </w:rPr>
                                    <w:t>(j-1)·</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2</w:t>
                                  </w:r>
                                </w:p>
                              </w:txbxContent>
                            </wps:txbx>
                            <wps:bodyPr wrap="square" rtlCol="0">
                              <a:noAutofit/>
                            </wps:bodyPr>
                          </wps:wsp>
                          <wps:wsp>
                            <wps:cNvPr id="470" name="TextBox 97"/>
                            <wps:cNvSpPr txBox="1"/>
                            <wps:spPr>
                              <a:xfrm>
                                <a:off x="206355" y="1347331"/>
                                <a:ext cx="870470" cy="290885"/>
                              </a:xfrm>
                              <a:prstGeom prst="rect">
                                <a:avLst/>
                              </a:prstGeom>
                              <a:noFill/>
                            </wps:spPr>
                            <wps:txbx>
                              <w:txbxContent>
                                <w:p w:rsidR="005E2202" w:rsidRPr="00677786" w:rsidRDefault="005E2202" w:rsidP="0094665B">
                                  <w:pPr>
                                    <w:pStyle w:val="NormalWeb"/>
                                    <w:jc w:val="center"/>
                                  </w:pPr>
                                  <w:r w:rsidRPr="00677786">
                                    <w:rPr>
                                      <w:rFonts w:ascii="Arial" w:hAnsi="Arial" w:cs="Arial"/>
                                      <w:color w:val="000000" w:themeColor="text1"/>
                                      <w:kern w:val="24"/>
                                      <w:sz w:val="20"/>
                                      <w:szCs w:val="20"/>
                                      <w:lang w:val="el-GR"/>
                                    </w:rPr>
                                    <w:t>α</w:t>
                                  </w:r>
                                  <w:r w:rsidRPr="00677786">
                                    <w:rPr>
                                      <w:rFonts w:ascii="Arial" w:hAnsi="Arial" w:cs="Arial"/>
                                      <w:color w:val="000000" w:themeColor="text1"/>
                                      <w:kern w:val="24"/>
                                      <w:sz w:val="20"/>
                                      <w:szCs w:val="20"/>
                                    </w:rPr>
                                    <w:t>i·</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wps:txbx>
                            <wps:bodyPr wrap="square" rtlCol="0">
                              <a:noAutofit/>
                            </wps:bodyPr>
                          </wps:wsp>
                          <wps:wsp>
                            <wps:cNvPr id="471" name="Straight Arrow Connector 471"/>
                            <wps:cNvCnPr/>
                            <wps:spPr>
                              <a:xfrm flipH="1">
                                <a:off x="5387498" y="1423527"/>
                                <a:ext cx="205026" cy="276985"/>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72" name="Straight Arrow Connector 472"/>
                            <wps:cNvCnPr/>
                            <wps:spPr>
                              <a:xfrm flipH="1">
                                <a:off x="6115051" y="1638300"/>
                                <a:ext cx="107949" cy="233932"/>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73" name="Straight Connector 473"/>
                            <wps:cNvCnPr/>
                            <wps:spPr>
                              <a:xfrm>
                                <a:off x="2568575" y="17092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4" name="Straight Connector 474"/>
                            <wps:cNvCnPr/>
                            <wps:spPr>
                              <a:xfrm>
                                <a:off x="4397375" y="18997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5" name="Straight Connector 475"/>
                            <wps:cNvCnPr/>
                            <wps:spPr>
                              <a:xfrm>
                                <a:off x="58451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6" name="Straight Connector 476"/>
                            <wps:cNvCnPr/>
                            <wps:spPr>
                              <a:xfrm>
                                <a:off x="1273175" y="20267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7" name="Straight Connector 477"/>
                            <wps:cNvCnPr/>
                            <wps:spPr>
                              <a:xfrm>
                                <a:off x="37877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8" name="Straight Connector 478"/>
                            <wps:cNvCnPr/>
                            <wps:spPr>
                              <a:xfrm>
                                <a:off x="51593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479" name="TextBox 1"/>
                          <wps:cNvSpPr txBox="1"/>
                          <wps:spPr>
                            <a:xfrm>
                              <a:off x="1267894" y="2139323"/>
                              <a:ext cx="1091403" cy="400110"/>
                            </a:xfrm>
                            <a:prstGeom prst="rect">
                              <a:avLst/>
                            </a:prstGeom>
                            <a:solidFill>
                              <a:schemeClr val="bg1"/>
                            </a:solidFill>
                          </wps:spPr>
                          <wps:txbx>
                            <w:txbxContent>
                              <w:p w:rsidR="005E2202" w:rsidRDefault="005E2202"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1</w:t>
                                </w:r>
                              </w:p>
                            </w:txbxContent>
                          </wps:txbx>
                          <wps:bodyPr wrap="square" rtlCol="0">
                            <a:noAutofit/>
                          </wps:bodyPr>
                        </wps:wsp>
                        <wps:wsp>
                          <wps:cNvPr id="480" name="TextBox 63"/>
                          <wps:cNvSpPr txBox="1"/>
                          <wps:spPr>
                            <a:xfrm>
                              <a:off x="4430642" y="2080341"/>
                              <a:ext cx="1142119" cy="400110"/>
                            </a:xfrm>
                            <a:prstGeom prst="rect">
                              <a:avLst/>
                            </a:prstGeom>
                            <a:solidFill>
                              <a:schemeClr val="bg1"/>
                            </a:solidFill>
                          </wps:spPr>
                          <wps:txbx>
                            <w:txbxContent>
                              <w:p w:rsidR="005E2202" w:rsidRDefault="005E2202"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2</w:t>
                                </w:r>
                              </w:p>
                            </w:txbxContent>
                          </wps:txbx>
                          <wps:bodyPr wrap="square" rtlCol="0">
                            <a:noAutofit/>
                          </wps:bodyPr>
                        </wps:wsp>
                      </wpg:grpSp>
                      <wps:wsp>
                        <wps:cNvPr id="481" name="Straight Connector 481"/>
                        <wps:cNvCnPr/>
                        <wps:spPr>
                          <a:xfrm>
                            <a:off x="3178175" y="509201"/>
                            <a:ext cx="7711" cy="13856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3" name="Straight Connector 483"/>
                        <wps:cNvCnPr/>
                        <wps:spPr>
                          <a:xfrm>
                            <a:off x="3787775" y="495136"/>
                            <a:ext cx="7711" cy="13856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4" name="Straight Connector 484"/>
                        <wps:cNvCnPr/>
                        <wps:spPr>
                          <a:xfrm>
                            <a:off x="3178175" y="17092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5" name="Straight Arrow Connector 485"/>
                        <wps:cNvCnPr/>
                        <wps:spPr>
                          <a:xfrm flipH="1">
                            <a:off x="1517583" y="1476903"/>
                            <a:ext cx="65404" cy="335578"/>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86" name="Straight Arrow Connector 486"/>
                        <wps:cNvCnPr/>
                        <wps:spPr>
                          <a:xfrm>
                            <a:off x="704850" y="1593622"/>
                            <a:ext cx="371975" cy="27861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87" name="TextBox 85"/>
                        <wps:cNvSpPr txBox="1"/>
                        <wps:spPr>
                          <a:xfrm>
                            <a:off x="53965" y="1815863"/>
                            <a:ext cx="466142" cy="514892"/>
                          </a:xfrm>
                          <a:prstGeom prst="rect">
                            <a:avLst/>
                          </a:prstGeom>
                          <a:noFill/>
                        </wps:spPr>
                        <wps:txbx>
                          <w:txbxContent>
                            <w:p w:rsidR="005E2202" w:rsidRDefault="005E2202"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0</w:t>
                              </w:r>
                            </w:p>
                          </w:txbxContent>
                        </wps:txbx>
                        <wps:bodyPr wrap="square" rtlCol="0">
                          <a:noAutofit/>
                        </wps:bodyPr>
                      </wps:wsp>
                      <wps:wsp>
                        <wps:cNvPr id="488" name="TextBox 86"/>
                        <wps:cNvSpPr txBox="1"/>
                        <wps:spPr>
                          <a:xfrm>
                            <a:off x="6464247" y="1824612"/>
                            <a:ext cx="721559" cy="505927"/>
                          </a:xfrm>
                          <a:prstGeom prst="rect">
                            <a:avLst/>
                          </a:prstGeom>
                          <a:noFill/>
                        </wps:spPr>
                        <wps:txbx>
                          <w:txbxContent>
                            <w:p w:rsidR="005E2202" w:rsidRDefault="005E2202"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max</w:t>
                              </w:r>
                            </w:p>
                          </w:txbxContent>
                        </wps:txbx>
                        <wps:bodyPr wrap="square" rtlCol="0">
                          <a:noAutofit/>
                        </wps:bodyPr>
                      </wps:wsp>
                    </wpg:wgp>
                  </a:graphicData>
                </a:graphic>
              </wp:inline>
            </w:drawing>
          </mc:Choice>
          <mc:Fallback>
            <w:pict>
              <v:group w14:anchorId="0ECE178E" id="Group 41" o:spid="_x0000_s1027" style="width:468pt;height:164.1pt;mso-position-horizontal-relative:char;mso-position-vertical-relative:line" coordorigin="464" coordsize="76390,26687"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">
                <v:group id="Group 39" o:spid="_x0000_s1028" style="position:absolute;left:464;width:76391;height:26687" coordorigin="464" coordsize="76390,266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">
                  <v:group id="Group 40" o:spid="_x0000_s1029" style="position:absolute;left:464;width:76391;height:26687" coordorigin="464" coordsize="76390,266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">
                    <v:shape id="Picture 41" o:spid="_x0000_s1030" type="#_x0000_t75" style="position:absolute;left:464;top:17;width:76391;height:2667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">
                      <v:imagedata r:id="rId197" o:title=""/>
                    </v:shape>
                    <v:shape id="TextBox 3" o:spid="_x0000_s1031" type="#_x0000_t202" style="position:absolute;left:7047;top:4617;width:15728;height:646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" filled="f" stroked="f">
                      <v:textbox>
                        <w:txbxContent>
                          <w:p w:rsidR="005E2202" w:rsidRPr="00C443B8" w:rsidRDefault="005E2202" w:rsidP="0094665B">
                            <w:pPr>
                              <w:pStyle w:val="NormalWeb"/>
                              <w:jc w:val="center"/>
                              <w:rPr>
                                <w:sz w:val="22"/>
                              </w:rPr>
                            </w:pPr>
                            <w:r>
                              <w:rPr>
                                <w:rFonts w:asciiTheme="minorHAnsi" w:hAnsi="Calibri" w:cstheme="minorBidi"/>
                                <w:color w:val="000000" w:themeColor="text1"/>
                                <w:kern w:val="24"/>
                                <w:sz w:val="32"/>
                                <w:szCs w:val="36"/>
                              </w:rPr>
                              <w:t xml:space="preserve">Wind driven </w:t>
                            </w:r>
                            <w:r w:rsidRPr="00C443B8">
                              <w:rPr>
                                <w:rFonts w:asciiTheme="minorHAnsi" w:hAnsi="Calibri" w:cstheme="minorBidi"/>
                                <w:color w:val="000000" w:themeColor="text1"/>
                                <w:kern w:val="24"/>
                                <w:sz w:val="32"/>
                                <w:szCs w:val="36"/>
                              </w:rPr>
                              <w:t>Rain Rate</w:t>
                            </w:r>
                          </w:p>
                        </w:txbxContent>
                      </v:textbox>
                    </v:shape>
                    <v:shape id="TextBox 6" o:spid="_x0000_s1032" type="#_x0000_t202" style="position:absolute;left:32537;top:17831;width:7589;height:492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" filled="f" stroked="f">
                      <v:textbox>
                        <w:txbxContent>
                          <w:p w:rsidR="005E2202" w:rsidRDefault="005E2202" w:rsidP="0094665B">
                            <w:pPr>
                              <w:pStyle w:val="NormalWeb"/>
                            </w:pPr>
                            <w:r>
                              <w:rPr>
                                <w:rFonts w:asciiTheme="minorHAnsi" w:eastAsia="MS Mincho" w:hAnsi="Calibri" w:cstheme="minorBidi" w:hint="eastAsia"/>
                                <w:i/>
                                <w:iCs/>
                                <w:color w:val="000000" w:themeColor="text1"/>
                                <w:kern w:val="24"/>
                                <w:sz w:val="36"/>
                                <w:szCs w:val="36"/>
                                <w:lang w:eastAsia="ja-JP"/>
                              </w:rPr>
                              <w:t>t</w:t>
                            </w:r>
                            <w:r>
                              <w:rPr>
                                <w:rFonts w:asciiTheme="minorHAnsi" w:eastAsia="MS Mincho" w:hAnsi="Calibri" w:cstheme="minorBidi" w:hint="eastAsia"/>
                                <w:i/>
                                <w:iCs/>
                                <w:color w:val="000000" w:themeColor="text1"/>
                                <w:kern w:val="24"/>
                                <w:position w:val="-9"/>
                                <w:sz w:val="36"/>
                                <w:szCs w:val="36"/>
                                <w:vertAlign w:val="subscript"/>
                                <w:lang w:eastAsia="ja-JP"/>
                              </w:rPr>
                              <w:t>w</w:t>
                            </w:r>
                            <w:r w:rsidRPr="00963BE6">
                              <w:rPr>
                                <w:rFonts w:asciiTheme="minorHAnsi" w:hAnsi="Calibri" w:cstheme="minorBidi"/>
                                <w:i/>
                                <w:iCs/>
                                <w:color w:val="000000" w:themeColor="text1"/>
                                <w:kern w:val="24"/>
                                <w:position w:val="-6"/>
                                <w:vertAlign w:val="subscript"/>
                              </w:rPr>
                              <w:t>max</w:t>
                            </w:r>
                          </w:p>
                        </w:txbxContent>
                      </v:textbox>
                    </v:shape>
                    <v:line id="Straight Connector 46" o:spid="_x0000_s1033" style="position:absolute;visibility:visible;mso-wrap-style:square" from="25685,10496" to="25685,188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" strokecolor="#4472c4 [3204]" strokeweight=".5pt">
                      <v:stroke joinstyle="miter"/>
                    </v:line>
                    <v:line id="Straight Connector 47" o:spid="_x0000_s1034" style="position:absolute;visibility:visible;mso-wrap-style:square" from="43973,10426" to="43973,188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" strokecolor="#4472c4 [3204]" strokeweight=".5pt">
                      <v:stroke joinstyle="miter"/>
                    </v:line>
                    <v:line id="Straight Connector 48" o:spid="_x0000_s1035" style="position:absolute;visibility:visible;mso-wrap-style:square" from="20351,13689" to="20351,192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" strokecolor="#4472c4 [3204]" strokeweight=".5pt">
                      <v:stroke joinstyle="miter"/>
                    </v:line>
                    <v:line id="Straight Connector 49" o:spid="_x0000_s1036" style="position:absolute;visibility:visible;mso-wrap-style:square" from="51593,15448" to="51593,189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" strokecolor="#4472c4 [3204]" strokeweight=".5pt">
                      <v:stroke joinstyle="miter"/>
                    </v:line>
                    <v:shapetype id="_x0000_t32" coordsize="21600,21600" o:spt="32" o:oned="t" path="m,l21600,21600e" filled="f">
                      <v:path arrowok="t" fillok="f" o:connecttype="none"/>
                      <o:lock v:ext="edit" shapetype="t"/>
                    </v:shapetype>
                    <v:shape id="Straight Arrow Connector 50" o:spid="_x0000_s1037" type="#_x0000_t32" style="position:absolute;left:25685;top:2742;width:6173;height:64;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" strokecolor="#4472c4 [3204]" strokeweight=".5pt">
                      <v:stroke startarrow="open" endarrow="open" joinstyle="miter"/>
                    </v:shape>
                    <v:shape id="Straight Arrow Connector 52" o:spid="_x0000_s1038" type="#_x0000_t32" style="position:absolute;left:31718;top:2829;width:6477;height:14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" strokecolor="#4472c4 [3204]" strokeweight=".5pt">
                      <v:stroke startarrow="open" endarrow="open" joinstyle="miter"/>
                    </v:shape>
                    <v:shape id="Straight Arrow Connector 54" o:spid="_x0000_s1039" type="#_x0000_t32" style="position:absolute;left:37877;top:2956;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" strokecolor="#4472c4 [3204]" strokeweight=".5pt">
                      <v:stroke startarrow="open" endarrow="open" joinstyle="miter"/>
                    </v:shape>
                    <v:line id="Straight Connector 58" o:spid="_x0000_s1040" style="position:absolute;visibility:visible;mso-wrap-style:square" from="58451,17768" to="58451,189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" strokecolor="#4472c4 [3204]" strokeweight=".5pt">
                      <v:stroke joinstyle="miter"/>
                    </v:line>
                    <v:shape id="Straight Arrow Connector 59" o:spid="_x0000_s1041" type="#_x0000_t32" style="position:absolute;left:51593;top:2806;width:6858;height:2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" strokecolor="#4472c4 [3204]" strokeweight=".5pt">
                      <v:stroke startarrow="open" endarrow="open" joinstyle="miter"/>
                    </v:shape>
                    <v:line id="Straight Connector 60" o:spid="_x0000_s1042" style="position:absolute;visibility:visible;mso-wrap-style:square" from="12731,17552" to="12731,192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" strokecolor="#4472c4 [3204]" strokeweight=".5pt">
                      <v:stroke joinstyle="miter"/>
                    </v:line>
                    <v:line id="Straight Connector 62" o:spid="_x0000_s1043" style="position:absolute;visibility:visible;mso-wrap-style:square" from="2063,2806" to="2063,192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" strokecolor="#4472c4 [3204]" strokeweight=".5pt">
                      <v:stroke joinstyle="miter"/>
                    </v:line>
                    <v:shape id="Straight Arrow Connector 63" o:spid="_x0000_s1044" type="#_x0000_t32" style="position:absolute;left:12731;top:2806;width:7716;height: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" strokecolor="#4472c4 [3204]" strokeweight=".5pt">
                      <v:stroke startarrow="open" endarrow="open" joinstyle="miter"/>
                    </v:shape>
                    <v:shape id="Straight Arrow Connector 448" o:spid="_x0000_s1045" type="#_x0000_t32" style="position:absolute;left:2063;top:2742;width:10668;height:21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" strokecolor="#4472c4 [3204]" strokeweight=".5pt">
                      <v:stroke startarrow="open" endarrow="open" joinstyle="miter"/>
                    </v:shape>
                    <v:line id="Straight Connector 449" o:spid="_x0000_s1046" style="position:absolute;visibility:visible;mso-wrap-style:square" from="67595,2354" to="67595,1925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" strokecolor="#4472c4 [3204]" strokeweight=".5pt">
                      <v:stroke joinstyle="miter"/>
                    </v:line>
                    <v:shape id="Straight Arrow Connector 450" o:spid="_x0000_s1047" type="#_x0000_t32" style="position:absolute;left:58451;top:2806;width:9144;height:15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" strokecolor="#4472c4 [3204]" strokeweight=".5pt">
                      <v:stroke startarrow="open" endarrow="open" joinstyle="miter"/>
                    </v:shape>
                    <v:shape id="TextBox 49" o:spid="_x0000_s1048" type="#_x0000_t202" style="position:absolute;left:31407;top:10506;width:10804;height:2653;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" filled="f" stroked="f">
                      <v:textbox>
                        <w:txbxContent>
                          <w:p w:rsidR="005E2202" w:rsidRPr="00C443B8" w:rsidRDefault="005E2202" w:rsidP="0094665B">
                            <w:pPr>
                              <w:pStyle w:val="NormalWeb"/>
                              <w:jc w:val="center"/>
                              <w:rPr>
                                <w:sz w:val="22"/>
                              </w:rPr>
                            </w:pPr>
                            <w:r w:rsidRPr="00C443B8">
                              <w:rPr>
                                <w:rFonts w:ascii="Arial" w:hAnsi="Arial" w:cs="Arial"/>
                                <w:color w:val="000000" w:themeColor="text1"/>
                                <w:kern w:val="24"/>
                                <w:sz w:val="20"/>
                                <w:szCs w:val="22"/>
                                <w:lang w:val="el-GR"/>
                              </w:rPr>
                              <w:t>β</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2</w:t>
                            </w:r>
                          </w:p>
                        </w:txbxContent>
                      </v:textbox>
                    </v:shape>
                    <v:shape id="TextBox 52" o:spid="_x0000_s1049" type="#_x0000_t202" style="position:absolute;left:31011;width:7320;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" filled="f" stroked="f">
                      <v:textbox>
                        <w:txbxContent>
                          <w:p w:rsidR="005E2202" w:rsidRPr="00C443B8" w:rsidRDefault="005E2202" w:rsidP="0094665B">
                            <w:pPr>
                              <w:pStyle w:val="NormalWeb"/>
                              <w:rPr>
                                <w:sz w:val="20"/>
                              </w:rPr>
                            </w:pPr>
                            <w:r w:rsidRPr="00C443B8">
                              <w:rPr>
                                <w:rFonts w:ascii="Arial" w:hAnsi="Arial" w:cs="Arial"/>
                                <w:i/>
                                <w:iCs/>
                                <w:color w:val="000000" w:themeColor="text1"/>
                                <w:kern w:val="24"/>
                                <w:sz w:val="16"/>
                                <w:szCs w:val="20"/>
                              </w:rPr>
                              <w:t xml:space="preserve">m=n </w:t>
                            </w:r>
                            <w:r w:rsidRPr="00C443B8">
                              <w:rPr>
                                <w:rFonts w:ascii="Arial" w:hAnsi="Arial" w:cs="Arial"/>
                                <w:color w:val="000000" w:themeColor="text1"/>
                                <w:kern w:val="24"/>
                                <w:sz w:val="16"/>
                                <w:szCs w:val="20"/>
                              </w:rPr>
                              <w:t>= 1</w:t>
                            </w:r>
                          </w:p>
                        </w:txbxContent>
                      </v:textbox>
                    </v:shape>
                    <v:shape id="TextBox 53" o:spid="_x0000_s1050" type="#_x0000_t202" style="position:absolute;left:37874;top:11949;width:9079;height:38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" filled="f" stroked="f">
                      <v:textbox>
                        <w:txbxContent>
                          <w:p w:rsidR="005E2202" w:rsidRPr="00C443B8" w:rsidRDefault="005E2202"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2</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v:textbox>
                    </v:shape>
                    <v:shape id="TextBox 54" o:spid="_x0000_s1051" type="#_x0000_t202" style="position:absolute;left:43207;top:14235;width:9180;height:35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" filled="f" stroked="f">
                      <v:textbox>
                        <w:txbxContent>
                          <w:p w:rsidR="005E2202" w:rsidRPr="00C443B8" w:rsidRDefault="005E2202"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v:textbox>
                    </v:shape>
                    <v:shape id="TextBox 55" o:spid="_x0000_s1052" type="#_x0000_t202" style="position:absolute;left:28539;top:10440;width:9934;height:2839;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" filled="f" stroked="f">
                      <v:textbox>
                        <w:txbxContent>
                          <w:p w:rsidR="005E2202" w:rsidRPr="00C443B8" w:rsidRDefault="005E2202" w:rsidP="0094665B">
                            <w:pPr>
                              <w:pStyle w:val="NormalWeb"/>
                              <w:jc w:val="center"/>
                              <w:rPr>
                                <w:sz w:val="22"/>
                              </w:rPr>
                            </w:pPr>
                            <w:r w:rsidRPr="00C443B8">
                              <w:rPr>
                                <w:rFonts w:ascii="Arial" w:hAnsi="Arial" w:cs="Arial"/>
                                <w:color w:val="000000" w:themeColor="text1"/>
                                <w:kern w:val="24"/>
                                <w:sz w:val="20"/>
                                <w:szCs w:val="22"/>
                                <w:lang w:val="el-GR"/>
                              </w:rPr>
                              <w:t>α</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1</w:t>
                            </w:r>
                          </w:p>
                        </w:txbxContent>
                      </v:textbox>
                    </v:shape>
                    <v:shape id="TextBox 56" o:spid="_x0000_s1053" type="#_x0000_t202" style="position:absolute;left:24800;top:13688;width:9289;height:30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" filled="f" stroked="f">
                      <v:textbox>
                        <w:txbxContent>
                          <w:p w:rsidR="005E2202" w:rsidRPr="00C443B8" w:rsidRDefault="005E2202"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2 ·</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1</w:t>
                            </w:r>
                          </w:p>
                        </w:txbxContent>
                      </v:textbox>
                    </v:shape>
                    <v:shape id="TextBox 57" o:spid="_x0000_s1054" type="#_x0000_t202" style="position:absolute;left:9682;top:12710;width:12982;height:32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" filled="f" stroked="f">
                      <v:textbox>
                        <w:txbxContent>
                          <w:p w:rsidR="005E2202" w:rsidRPr="00C443B8" w:rsidRDefault="005E2202" w:rsidP="0094665B">
                            <w:pPr>
                              <w:pStyle w:val="NormalWeb"/>
                              <w:jc w:val="center"/>
                            </w:pPr>
                            <w:r w:rsidRPr="00C443B8">
                              <w:rPr>
                                <w:rFonts w:ascii="Arial" w:hAnsi="Arial" w:cs="Arial"/>
                                <w:color w:val="000000" w:themeColor="text1"/>
                                <w:kern w:val="24"/>
                                <w:sz w:val="20"/>
                                <w:szCs w:val="20"/>
                                <w:lang w:val="el-GR"/>
                              </w:rPr>
                              <w:t>α</w:t>
                            </w:r>
                            <w:r w:rsidRPr="00C443B8">
                              <w:rPr>
                                <w:rFonts w:ascii="Arial" w:hAnsi="Arial" w:cs="Arial"/>
                                <w:color w:val="000000" w:themeColor="text1"/>
                                <w:kern w:val="24"/>
                                <w:sz w:val="20"/>
                                <w:szCs w:val="20"/>
                              </w:rPr>
                              <w:t>(i-1) ·</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v:textbox>
                    </v:shape>
                    <v:shape id="TextBox 58" o:spid="_x0000_s1055" type="#_x0000_t202" style="position:absolute;left:38283;width:6441;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" filled="f" stroked="f">
                      <v:textbox>
                        <w:txbxContent>
                          <w:p w:rsidR="005E2202" w:rsidRDefault="005E2202"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 2</w:t>
                            </w:r>
                          </w:p>
                        </w:txbxContent>
                      </v:textbox>
                    </v:shape>
                    <v:shape id="TextBox 59" o:spid="_x0000_s1056" type="#_x0000_t202" style="position:absolute;left:43969;width:6854;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" filled="f" stroked="f">
                      <v:textbox>
                        <w:txbxContent>
                          <w:p w:rsidR="005E2202" w:rsidRDefault="005E2202"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w:t>
                            </w:r>
                          </w:p>
                        </w:txbxContent>
                      </v:textbox>
                    </v:shape>
                    <v:shape id="TextBox 60" o:spid="_x0000_s1057" type="#_x0000_t202" style="position:absolute;left:50818;width:7623;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" filled="f" stroked="f">
                      <v:textbox>
                        <w:txbxContent>
                          <w:p w:rsidR="005E2202" w:rsidRDefault="005E2202" w:rsidP="0094665B">
                            <w:pPr>
                              <w:pStyle w:val="NormalWeb"/>
                            </w:pPr>
                            <w:r>
                              <w:rPr>
                                <w:rFonts w:ascii="Arial" w:hAnsi="Arial" w:cs="Arial"/>
                                <w:i/>
                                <w:iCs/>
                                <w:color w:val="000000" w:themeColor="text1"/>
                                <w:kern w:val="24"/>
                                <w:sz w:val="20"/>
                                <w:szCs w:val="20"/>
                              </w:rPr>
                              <w:t xml:space="preserve">n </w:t>
                            </w:r>
                            <w:r>
                              <w:rPr>
                                <w:rFonts w:ascii="Arial" w:hAnsi="Arial" w:cs="Arial"/>
                                <w:color w:val="000000" w:themeColor="text1"/>
                                <w:kern w:val="24"/>
                                <w:sz w:val="20"/>
                                <w:szCs w:val="20"/>
                              </w:rPr>
                              <w:t xml:space="preserve">= </w:t>
                            </w:r>
                            <w:r>
                              <w:rPr>
                                <w:rFonts w:ascii="Arial" w:hAnsi="Arial" w:cs="Arial"/>
                                <w:i/>
                                <w:iCs/>
                                <w:color w:val="000000" w:themeColor="text1"/>
                                <w:kern w:val="24"/>
                                <w:sz w:val="20"/>
                                <w:szCs w:val="20"/>
                              </w:rPr>
                              <w:t>j-1</w:t>
                            </w:r>
                            <w:r>
                              <w:rPr>
                                <w:rFonts w:ascii="Arial" w:hAnsi="Arial" w:cs="Arial"/>
                                <w:color w:val="000000" w:themeColor="text1"/>
                                <w:kern w:val="24"/>
                                <w:sz w:val="20"/>
                                <w:szCs w:val="20"/>
                              </w:rPr>
                              <w:t xml:space="preserve"> </w:t>
                            </w:r>
                          </w:p>
                        </w:txbxContent>
                      </v:textbox>
                    </v:shape>
                    <v:shape id="TextBox 61" o:spid="_x0000_s1058" type="#_x0000_t202" style="position:absolute;left:59970;width:5270;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" filled="f" stroked="f">
                      <v:textbox>
                        <w:txbxContent>
                          <w:p w:rsidR="005E2202" w:rsidRDefault="005E2202" w:rsidP="0094665B">
                            <w:pPr>
                              <w:pStyle w:val="NormalWeb"/>
                            </w:pPr>
                            <w:r>
                              <w:rPr>
                                <w:rFonts w:ascii="Arial" w:hAnsi="Arial" w:cs="Arial"/>
                                <w:i/>
                                <w:iCs/>
                                <w:color w:val="000000" w:themeColor="text1"/>
                                <w:kern w:val="24"/>
                                <w:sz w:val="20"/>
                                <w:szCs w:val="20"/>
                              </w:rPr>
                              <w:t>n =j</w:t>
                            </w:r>
                          </w:p>
                        </w:txbxContent>
                      </v:textbox>
                    </v:shape>
                    <v:shape id="TextBox 62" o:spid="_x0000_s1059" type="#_x0000_t202" style="position:absolute;left:3064;width:6618;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" filled="f" stroked="f">
                      <v:textbox>
                        <w:txbxContent>
                          <w:p w:rsidR="005E2202" w:rsidRDefault="005E2202"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 xml:space="preserve"> = </w:t>
                            </w:r>
                            <w:r>
                              <w:rPr>
                                <w:rFonts w:ascii="Arial" w:hAnsi="Arial" w:cs="Arial"/>
                                <w:i/>
                                <w:iCs/>
                                <w:color w:val="000000" w:themeColor="text1"/>
                                <w:kern w:val="24"/>
                                <w:sz w:val="20"/>
                                <w:szCs w:val="20"/>
                              </w:rPr>
                              <w:t>i</w:t>
                            </w:r>
                          </w:p>
                        </w:txbxContent>
                      </v:textbox>
                    </v:shape>
                    <v:shape id="TextBox 64" o:spid="_x0000_s1060" type="#_x0000_t202" style="position:absolute;left:25912;width:5867;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" filled="f" stroked="f">
                      <v:textbox>
                        <w:txbxContent>
                          <w:p w:rsidR="005E2202" w:rsidRDefault="005E2202" w:rsidP="0094665B">
                            <w:pPr>
                              <w:pStyle w:val="NormalWeb"/>
                            </w:pPr>
                            <w:r>
                              <w:rPr>
                                <w:rFonts w:ascii="Arial" w:hAnsi="Arial" w:cs="Arial"/>
                                <w:i/>
                                <w:iCs/>
                                <w:color w:val="000000" w:themeColor="text1"/>
                                <w:kern w:val="24"/>
                                <w:sz w:val="20"/>
                                <w:szCs w:val="20"/>
                              </w:rPr>
                              <w:t>m =2</w:t>
                            </w:r>
                          </w:p>
                        </w:txbxContent>
                      </v:textbox>
                    </v:shape>
                    <v:shape id="TextBox 65" o:spid="_x0000_s1061" type="#_x0000_t202" style="position:absolute;left:14146;width:6204;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" filled="f" stroked="f">
                      <v:textbox>
                        <w:txbxContent>
                          <w:p w:rsidR="005E2202" w:rsidRDefault="005E2202"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i-1</w:t>
                            </w:r>
                          </w:p>
                        </w:txbxContent>
                      </v:textbox>
                    </v:shape>
                    <v:line id="Straight Connector 465" o:spid="_x0000_s1062" style="position:absolute;visibility:visible;mso-wrap-style:square" from="20351,1876" to="20351,373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" strokecolor="#4472c4 [3204]" strokeweight=".5pt">
                      <v:stroke joinstyle="miter"/>
                    </v:line>
                    <v:shape id="TextBox 77" o:spid="_x0000_s1063" type="#_x0000_t202" style="position:absolute;left:20343;width:6100;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" filled="f" stroked="f">
                      <v:textbox>
                        <w:txbxContent>
                          <w:p w:rsidR="005E2202" w:rsidRDefault="005E2202"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w:t>
                            </w:r>
                          </w:p>
                        </w:txbxContent>
                      </v:textbox>
                    </v:shape>
                    <v:shape id="TextBox 78" o:spid="_x0000_s1064" type="#_x0000_t202" style="position:absolute;left:19875;top:15582;width:7804;height:22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" filled="f" stroked="f">
                      <v:textbox>
                        <w:txbxContent>
                          <w:p w:rsidR="005E2202" w:rsidRPr="00C443B8" w:rsidRDefault="005E2202"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w:t>
                            </w:r>
                            <w:r w:rsidRPr="00C443B8">
                              <w:rPr>
                                <w:rFonts w:ascii="Arial" w:hAnsi="Arial" w:cs="Arial"/>
                                <w:color w:val="000000" w:themeColor="text1"/>
                                <w:kern w:val="24"/>
                                <w:sz w:val="14"/>
                                <w:szCs w:val="16"/>
                              </w:rPr>
                              <w:t>·</w:t>
                            </w:r>
                            <w:r>
                              <w:rPr>
                                <w:rFonts w:ascii="Arial" w:hAnsi="Arial" w:cs="Arial"/>
                                <w:i/>
                                <w:color w:val="000000" w:themeColor="text1"/>
                                <w:kern w:val="24"/>
                                <w:sz w:val="16"/>
                                <w:szCs w:val="18"/>
                              </w:rPr>
                              <w:t>WD</w:t>
                            </w:r>
                            <w:r w:rsidRPr="00B84461">
                              <w:rPr>
                                <w:rFonts w:ascii="Arial" w:hAnsi="Arial" w:cs="Arial"/>
                                <w:i/>
                                <w:color w:val="000000" w:themeColor="text1"/>
                                <w:kern w:val="24"/>
                                <w:sz w:val="16"/>
                                <w:szCs w:val="18"/>
                              </w:rPr>
                              <w:t>R1</w:t>
                            </w:r>
                          </w:p>
                        </w:txbxContent>
                      </v:textbox>
                    </v:shape>
                    <v:shape id="TextBox 95" o:spid="_x0000_s1065" type="#_x0000_t202" style="position:absolute;left:59208;top:13473;width:9945;height:290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" filled="f" stroked="f">
                      <v:textbox>
                        <w:txbxContent>
                          <w:p w:rsidR="005E2202" w:rsidRPr="00C443B8" w:rsidRDefault="005E2202" w:rsidP="0094665B">
                            <w:pPr>
                              <w:pStyle w:val="NormalWeb"/>
                              <w:jc w:val="center"/>
                              <w:rPr>
                                <w:sz w:val="20"/>
                              </w:rPr>
                            </w:pPr>
                            <w:r w:rsidRPr="00C443B8">
                              <w:rPr>
                                <w:rFonts w:ascii="Arial" w:hAnsi="Arial" w:cs="Arial"/>
                                <w:color w:val="000000" w:themeColor="text1"/>
                                <w:kern w:val="24"/>
                                <w:sz w:val="18"/>
                                <w:szCs w:val="22"/>
                                <w:lang w:val="el-GR"/>
                              </w:rPr>
                              <w:t>β</w:t>
                            </w:r>
                            <w:r w:rsidRPr="00C443B8">
                              <w:rPr>
                                <w:rFonts w:ascii="Arial" w:hAnsi="Arial" w:cs="Arial"/>
                                <w:color w:val="000000" w:themeColor="text1"/>
                                <w:kern w:val="24"/>
                                <w:sz w:val="18"/>
                                <w:szCs w:val="22"/>
                              </w:rPr>
                              <w:t>j·</w:t>
                            </w:r>
                            <w:r>
                              <w:rPr>
                                <w:rFonts w:ascii="Arial" w:hAnsi="Arial" w:cs="Arial"/>
                                <w:i/>
                                <w:color w:val="000000" w:themeColor="text1"/>
                                <w:kern w:val="24"/>
                                <w:sz w:val="18"/>
                                <w:szCs w:val="22"/>
                              </w:rPr>
                              <w:t>WD</w:t>
                            </w:r>
                            <w:r w:rsidRPr="00B84461">
                              <w:rPr>
                                <w:rFonts w:ascii="Arial" w:hAnsi="Arial" w:cs="Arial"/>
                                <w:i/>
                                <w:color w:val="000000" w:themeColor="text1"/>
                                <w:kern w:val="24"/>
                                <w:sz w:val="18"/>
                                <w:szCs w:val="22"/>
                              </w:rPr>
                              <w:t>R2</w:t>
                            </w:r>
                          </w:p>
                        </w:txbxContent>
                      </v:textbox>
                    </v:shape>
                    <v:shape id="TextBox 96" o:spid="_x0000_s1066" type="#_x0000_t202" style="position:absolute;left:49849;top:11187;width:12152;height:30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" filled="f" stroked="f">
                      <v:textbox>
                        <w:txbxContent>
                          <w:p w:rsidR="005E2202" w:rsidRPr="00C443B8" w:rsidRDefault="005E2202" w:rsidP="0094665B">
                            <w:pPr>
                              <w:pStyle w:val="NormalWeb"/>
                              <w:jc w:val="center"/>
                              <w:rPr>
                                <w:sz w:val="22"/>
                              </w:rPr>
                            </w:pPr>
                            <w:r w:rsidRPr="00C443B8">
                              <w:rPr>
                                <w:rFonts w:ascii="Arial" w:hAnsi="Arial" w:cs="Arial"/>
                                <w:color w:val="000000" w:themeColor="text1"/>
                                <w:kern w:val="24"/>
                                <w:sz w:val="18"/>
                                <w:szCs w:val="20"/>
                                <w:lang w:val="el-GR"/>
                              </w:rPr>
                              <w:t>β</w:t>
                            </w:r>
                            <w:r w:rsidRPr="00C443B8">
                              <w:rPr>
                                <w:rFonts w:ascii="Arial" w:hAnsi="Arial" w:cs="Arial"/>
                                <w:color w:val="000000" w:themeColor="text1"/>
                                <w:kern w:val="24"/>
                                <w:sz w:val="18"/>
                                <w:szCs w:val="20"/>
                              </w:rPr>
                              <w:t>(j-1)·</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2</w:t>
                            </w:r>
                          </w:p>
                        </w:txbxContent>
                      </v:textbox>
                    </v:shape>
                    <v:shape id="TextBox 97" o:spid="_x0000_s1067" type="#_x0000_t202" style="position:absolute;left:2063;top:13473;width:8705;height:290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" filled="f" stroked="f">
                      <v:textbox>
                        <w:txbxContent>
                          <w:p w:rsidR="005E2202" w:rsidRPr="00677786" w:rsidRDefault="005E2202" w:rsidP="0094665B">
                            <w:pPr>
                              <w:pStyle w:val="NormalWeb"/>
                              <w:jc w:val="center"/>
                            </w:pPr>
                            <w:r w:rsidRPr="00677786">
                              <w:rPr>
                                <w:rFonts w:ascii="Arial" w:hAnsi="Arial" w:cs="Arial"/>
                                <w:color w:val="000000" w:themeColor="text1"/>
                                <w:kern w:val="24"/>
                                <w:sz w:val="20"/>
                                <w:szCs w:val="20"/>
                                <w:lang w:val="el-GR"/>
                              </w:rPr>
                              <w:t>α</w:t>
                            </w:r>
                            <w:r w:rsidRPr="00677786">
                              <w:rPr>
                                <w:rFonts w:ascii="Arial" w:hAnsi="Arial" w:cs="Arial"/>
                                <w:color w:val="000000" w:themeColor="text1"/>
                                <w:kern w:val="24"/>
                                <w:sz w:val="20"/>
                                <w:szCs w:val="20"/>
                              </w:rPr>
                              <w:t>i·</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v:textbox>
                    </v:shape>
                    <v:shape id="Straight Arrow Connector 471" o:spid="_x0000_s1068" type="#_x0000_t32" style="position:absolute;left:53874;top:14235;width:2051;height:277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" strokecolor="black [3200]" strokeweight=".5pt">
                      <v:stroke endarrow="block" joinstyle="miter"/>
                    </v:shape>
                    <v:shape id="Straight Arrow Connector 472" o:spid="_x0000_s1069" type="#_x0000_t32" style="position:absolute;left:61150;top:16383;width:1080;height:2339;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" strokecolor="black [3200]" strokeweight=".5pt">
                      <v:stroke endarrow="block" joinstyle="miter"/>
                    </v:shape>
                    <v:line id="Straight Connector 473" o:spid="_x0000_s1070" style="position:absolute;visibility:visible;mso-wrap-style:square" from="25685,1709" to="25685,356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" strokecolor="#4472c4 [3204]" strokeweight=".5pt">
                      <v:stroke joinstyle="miter"/>
                    </v:line>
                    <v:line id="Straight Connector 474" o:spid="_x0000_s1071" style="position:absolute;visibility:visible;mso-wrap-style:square" from="43973,1899" to="43973,37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" strokecolor="#4472c4 [3204]" strokeweight=".5pt">
                      <v:stroke joinstyle="miter"/>
                    </v:line>
                    <v:line id="Straight Connector 475" o:spid="_x0000_s1072" style="position:absolute;visibility:visible;mso-wrap-style:square" from="58451,2044" to="58451,39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" strokecolor="#4472c4 [3204]" strokeweight=".5pt">
                      <v:stroke joinstyle="miter"/>
                    </v:line>
                    <v:line id="Straight Connector 476" o:spid="_x0000_s1073" style="position:absolute;visibility:visible;mso-wrap-style:square" from="12731,2026" to="12731,38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" strokecolor="#4472c4 [3204]" strokeweight=".5pt">
                      <v:stroke joinstyle="miter"/>
                    </v:line>
                    <v:line id="Straight Connector 477" o:spid="_x0000_s1074" style="position:absolute;visibility:visible;mso-wrap-style:square" from="37877,2044" to="37877,39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" strokecolor="#4472c4 [3204]" strokeweight=".5pt">
                      <v:stroke joinstyle="miter"/>
                    </v:line>
                    <v:line id="Straight Connector 478" o:spid="_x0000_s1075" style="position:absolute;visibility:visible;mso-wrap-style:square" from="51593,2044" to="51593,39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" strokecolor="#4472c4 [3204]" strokeweight=".5pt">
                      <v:stroke joinstyle="miter"/>
                    </v:line>
                  </v:group>
                  <v:shape id="TextBox 1" o:spid="_x0000_s1076" type="#_x0000_t202" style="position:absolute;left:12678;top:21393;width:10914;height:40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" fillcolor="white [3212]" stroked="f">
                    <v:textbox>
                      <w:txbxContent>
                        <w:p w:rsidR="005E2202" w:rsidRDefault="005E2202"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1</w:t>
                          </w:r>
                        </w:p>
                      </w:txbxContent>
                    </v:textbox>
                  </v:shape>
                  <v:shape id="TextBox 63" o:spid="_x0000_s1077" type="#_x0000_t202" style="position:absolute;left:44306;top:20803;width:11421;height:40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" fillcolor="white [3212]" stroked="f">
                    <v:textbox>
                      <w:txbxContent>
                        <w:p w:rsidR="005E2202" w:rsidRDefault="005E2202"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2</w:t>
                          </w:r>
                        </w:p>
                      </w:txbxContent>
                    </v:textbox>
                  </v:shape>
                </v:group>
                <v:line id="Straight Connector 481" o:spid="_x0000_s1078" style="position:absolute;visibility:visible;mso-wrap-style:square" from="31781,5092" to="31858,189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" strokecolor="#4472c4 [3204]" strokeweight=".5pt">
                  <v:stroke joinstyle="miter"/>
                </v:line>
                <v:line id="Straight Connector 483" o:spid="_x0000_s1079" style="position:absolute;visibility:visible;mso-wrap-style:square" from="37877,4951" to="37954,188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" strokecolor="#4472c4 [3204]" strokeweight=".5pt">
                  <v:stroke joinstyle="miter"/>
                </v:line>
                <v:line id="Straight Connector 484" o:spid="_x0000_s1080" style="position:absolute;visibility:visible;mso-wrap-style:square" from="31781,1709" to="31781,356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" strokecolor="#4472c4 [3204]" strokeweight=".5pt">
                  <v:stroke joinstyle="miter"/>
                </v:line>
                <v:shape id="Straight Arrow Connector 485" o:spid="_x0000_s1081" type="#_x0000_t32" style="position:absolute;left:15175;top:14769;width:654;height:3355;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" strokecolor="black [3200]" strokeweight=".5pt">
                  <v:stroke endarrow="block" joinstyle="miter"/>
                </v:shape>
                <v:shape id="Straight Arrow Connector 486" o:spid="_x0000_s1082" type="#_x0000_t32" style="position:absolute;left:7048;top:15936;width:3720;height:278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" strokecolor="black [3200]" strokeweight=".5pt">
                  <v:stroke endarrow="block" joinstyle="miter"/>
                </v:shape>
                <v:shape id="TextBox 85" o:spid="_x0000_s1083" type="#_x0000_t202" style="position:absolute;left:539;top:18158;width:4662;height:51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" filled="f" stroked="f">
                  <v:textbox>
                    <w:txbxContent>
                      <w:p w:rsidR="005E2202" w:rsidRDefault="005E2202"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0</w:t>
                        </w:r>
                      </w:p>
                    </w:txbxContent>
                  </v:textbox>
                </v:shape>
                <v:shape id="TextBox 86" o:spid="_x0000_s1084" type="#_x0000_t202" style="position:absolute;left:64642;top:18246;width:7216;height:50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" filled="f" stroked="f">
                  <v:textbox>
                    <w:txbxContent>
                      <w:p w:rsidR="005E2202" w:rsidRDefault="005E2202"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max</w:t>
                        </w:r>
                      </w:p>
                    </w:txbxContent>
                  </v:textbox>
                </v:shape>
                <w10:anchorlock/>
              </v:group>
            </w:pict>
          </mc:Fallback>
        </mc:AlternateContent>
      </w:r>
    </w:p>
    <w:p w:rsidR="0094665B" w:rsidRDefault="0094665B" w:rsidP="00E35732">
      <w:pPr>
        <w:pStyle w:val="Caption"/>
      </w:pPr>
      <w:bookmarkStart w:id="1040" w:name="_Ref527546182"/>
      <w:bookmarkStart w:id="1041" w:name="_Toc880771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56</w:t>
      </w:r>
      <w:r w:rsidR="00B77751">
        <w:rPr>
          <w:noProof/>
        </w:rPr>
        <w:fldChar w:fldCharType="end"/>
      </w:r>
      <w:bookmarkEnd w:id="1040"/>
      <w:r>
        <w:t xml:space="preserve">. </w:t>
      </w:r>
      <w:r w:rsidRPr="00C31CC5">
        <w:t xml:space="preserve">Wind driven rain rate as a </w:t>
      </w:r>
      <w:r w:rsidRPr="0094665B">
        <w:t>function</w:t>
      </w:r>
      <w:r w:rsidRPr="00C31CC5">
        <w:t xml:space="preserve"> of storm duration</w:t>
      </w:r>
      <w:bookmarkEnd w:id="1041"/>
    </w:p>
    <w:p w:rsidR="0021091D" w:rsidRDefault="007A4730" w:rsidP="0021091D">
      <w:r w:rsidRPr="007A4730">
        <w:t>The overall volume of free stream wind driven rain (WDR) expected at a particular location can be reduced to the following equation:</w:t>
      </w:r>
    </w:p>
    <w:p w:rsidR="007A4730" w:rsidRPr="007A4730" w:rsidRDefault="007A4730" w:rsidP="0021091D">
      <m:oMathPara>
        <m:oMath>
          <m:r>
            <w:rPr>
              <w:rFonts w:ascii="Cambria Math" w:hAnsi="Cambria Math"/>
            </w:rPr>
            <w:lastRenderedPageBreak/>
            <m:t>WDR</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i</m:t>
              </m:r>
            </m:sup>
            <m:e>
              <m:sSub>
                <m:sSubPr>
                  <m:ctrlPr>
                    <w:rPr>
                      <w:rFonts w:ascii="Cambria Math" w:hAnsi="Cambria Math"/>
                    </w:rPr>
                  </m:ctrlPr>
                </m:sSubPr>
                <m:e>
                  <m:r>
                    <w:rPr>
                      <w:rFonts w:ascii="Cambria Math" w:hAnsi="Cambria Math"/>
                    </w:rPr>
                    <m:t>α</m:t>
                  </m:r>
                </m:e>
                <m:sub>
                  <m:r>
                    <w:rPr>
                      <w:rFonts w:ascii="Cambria Math" w:hAnsi="Cambria Math"/>
                    </w:rPr>
                    <m:t>m</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DR</m:t>
                  </m:r>
                </m:e>
                <m:sub>
                  <m:r>
                    <m:rPr>
                      <m:sty m:val="p"/>
                    </m:rPr>
                    <w:rPr>
                      <w:rFonts w:ascii="Cambria Math" w:eastAsiaTheme="minorEastAsia" w:hAnsi="Cambria Math"/>
                    </w:rPr>
                    <m:t>1</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β</m:t>
                  </m:r>
                </m:e>
                <m:sub>
                  <m:r>
                    <w:rPr>
                      <w:rFonts w:ascii="Cambria Math" w:hAnsi="Cambria Math"/>
                    </w:rPr>
                    <m:t>n</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DR</m:t>
                  </m:r>
                </m:e>
                <m:sub>
                  <m:r>
                    <m:rPr>
                      <m:sty m:val="p"/>
                    </m:rPr>
                    <w:rPr>
                      <w:rFonts w:ascii="Cambria Math" w:eastAsiaTheme="minorEastAsia" w:hAnsi="Cambria Math"/>
                    </w:rPr>
                    <m:t>2</m:t>
                  </m:r>
                </m:sub>
              </m:sSub>
            </m:e>
          </m:nary>
        </m:oMath>
      </m:oMathPara>
    </w:p>
    <w:p w:rsidR="007A4730" w:rsidRDefault="007A4730" w:rsidP="007A4730">
      <w:r>
        <w:t>where α</w:t>
      </w:r>
      <w:r w:rsidRPr="007A4730">
        <w:rPr>
          <w:vertAlign w:val="subscript"/>
        </w:rPr>
        <w:t>m</w:t>
      </w:r>
      <w:r>
        <w:t xml:space="preserve"> is the fraction of WDR1 for a given wind direction octant and i is the total number of wind direction changes between the initial start of the storm (t</w:t>
      </w:r>
      <w:r w:rsidRPr="006C22D3">
        <w:rPr>
          <w:vertAlign w:val="subscript"/>
        </w:rPr>
        <w:t>0</w:t>
      </w:r>
      <w:r>
        <w:t>) and the time of max wind speed (t</w:t>
      </w:r>
      <w:r w:rsidRPr="006C22D3">
        <w:rPr>
          <w:vertAlign w:val="subscript"/>
        </w:rPr>
        <w:t>wmax</w:t>
      </w:r>
      <w:r>
        <w:t xml:space="preserve">). Consequently, </w:t>
      </w:r>
      <m:oMath>
        <m:nary>
          <m:naryPr>
            <m:chr m:val="∑"/>
            <m:limLoc m:val="undOvr"/>
            <m:ctrlPr>
              <w:rPr>
                <w:rFonts w:ascii="Cambria Math" w:hAnsi="Cambria Math"/>
                <w:i/>
              </w:rPr>
            </m:ctrlPr>
          </m:naryPr>
          <m:sub>
            <m:r>
              <w:rPr>
                <w:rFonts w:ascii="Cambria Math" w:hAnsi="Cambria Math"/>
              </w:rPr>
              <m:t>m=1</m:t>
            </m:r>
          </m:sub>
          <m:sup>
            <m:r>
              <w:rPr>
                <w:rFonts w:ascii="Cambria Math" w:hAnsi="Cambria Math"/>
              </w:rPr>
              <m:t>i</m:t>
            </m:r>
          </m:sup>
          <m:e>
            <m:sSub>
              <m:sSubPr>
                <m:ctrlPr>
                  <w:rPr>
                    <w:rFonts w:ascii="Cambria Math" w:hAnsi="Cambria Math"/>
                    <w:i/>
                  </w:rPr>
                </m:ctrlPr>
              </m:sSubPr>
              <m:e>
                <m:r>
                  <w:rPr>
                    <w:rFonts w:ascii="Cambria Math" w:hAnsi="Cambria Math"/>
                  </w:rPr>
                  <m:t>α</m:t>
                </m:r>
              </m:e>
              <m:sub>
                <m:r>
                  <w:rPr>
                    <w:rFonts w:ascii="Cambria Math" w:hAnsi="Cambria Math"/>
                  </w:rPr>
                  <m:t>m</m:t>
                </m:r>
              </m:sub>
            </m:sSub>
            <m:r>
              <w:rPr>
                <w:rFonts w:ascii="Cambria Math" w:hAnsi="Cambria Math"/>
              </w:rPr>
              <m:t>=1</m:t>
            </m:r>
          </m:e>
        </m:nary>
      </m:oMath>
      <w:r w:rsidRPr="002C27F4">
        <w:rPr>
          <w:rFonts w:eastAsiaTheme="minorEastAsia"/>
        </w:rPr>
        <w:t xml:space="preserve"> and </w:t>
      </w:r>
      <w:r>
        <w:rPr>
          <w:rFonts w:eastAsiaTheme="minorEastAsia"/>
        </w:rPr>
        <w:t>m</w:t>
      </w:r>
      <w:r w:rsidRPr="002C27F4">
        <w:rPr>
          <w:rFonts w:eastAsiaTheme="minorEastAsia"/>
        </w:rPr>
        <w:t xml:space="preserve"> = </w:t>
      </w:r>
      <w:r>
        <w:rPr>
          <w:rFonts w:eastAsiaTheme="minorEastAsia"/>
        </w:rPr>
        <w:t>1</w:t>
      </w:r>
      <w:r w:rsidRPr="002C27F4">
        <w:rPr>
          <w:rFonts w:eastAsiaTheme="minorEastAsia"/>
        </w:rPr>
        <w:t xml:space="preserve"> </w:t>
      </w:r>
      <w:r>
        <w:t>represents the wind direction octant at t</w:t>
      </w:r>
      <w:r w:rsidRPr="00782542">
        <w:rPr>
          <w:vertAlign w:val="subscript"/>
        </w:rPr>
        <w:t>wmax</w:t>
      </w:r>
      <w:r>
        <w:t>, and m=i represents the wind direction at the beginning of the storm, t</w:t>
      </w:r>
      <w:r w:rsidRPr="00782542">
        <w:rPr>
          <w:vertAlign w:val="subscript"/>
        </w:rPr>
        <w:t>0</w:t>
      </w:r>
      <w:r>
        <w:t>.  If i=1 it means that the wind has blown in the same octant from t</w:t>
      </w:r>
      <w:r w:rsidRPr="00782542">
        <w:rPr>
          <w:vertAlign w:val="subscript"/>
        </w:rPr>
        <w:t>0</w:t>
      </w:r>
      <w:r>
        <w:t xml:space="preserve"> to t</w:t>
      </w:r>
      <w:r w:rsidRPr="00782542">
        <w:rPr>
          <w:vertAlign w:val="subscript"/>
        </w:rPr>
        <w:t>wmax</w:t>
      </w:r>
      <w:r>
        <w:t>.</w:t>
      </w:r>
    </w:p>
    <w:p w:rsidR="007A4730" w:rsidRDefault="007A4730" w:rsidP="007A4730"/>
    <w:p w:rsidR="007A4730" w:rsidRDefault="007A4730" w:rsidP="007A4730">
      <w:r>
        <w:t>Similarly, β</w:t>
      </w:r>
      <w:r w:rsidRPr="00CD34C9">
        <w:rPr>
          <w:vertAlign w:val="subscript"/>
        </w:rPr>
        <w:t>n</w:t>
      </w:r>
      <w:r>
        <w:t xml:space="preserve"> is the fraction of WDR2 for a given wind direction octant and j is the total number of wind direction changes from the time of max wind speed to the end of the storm. Consequently, </w:t>
      </w:r>
      <m:oMath>
        <m:nary>
          <m:naryPr>
            <m:chr m:val="∑"/>
            <m:limLoc m:val="undOvr"/>
            <m:ctrlPr>
              <w:rPr>
                <w:rFonts w:ascii="Cambria Math" w:hAnsi="Cambria Math"/>
                <w:i/>
              </w:rPr>
            </m:ctrlPr>
          </m:naryPr>
          <m:sub>
            <m:r>
              <w:rPr>
                <w:rFonts w:ascii="Cambria Math" w:hAnsi="Cambria Math"/>
              </w:rPr>
              <m:t>n=1</m:t>
            </m:r>
          </m:sub>
          <m:sup>
            <m:r>
              <w:rPr>
                <w:rFonts w:ascii="Cambria Math" w:hAnsi="Cambria Math"/>
              </w:rPr>
              <m:t>j</m:t>
            </m:r>
          </m:sup>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1</m:t>
            </m:r>
          </m:e>
        </m:nary>
      </m:oMath>
      <w:r w:rsidR="00CD34C9" w:rsidRPr="002C27F4">
        <w:rPr>
          <w:rFonts w:eastAsiaTheme="minorEastAsia"/>
        </w:rPr>
        <w:t xml:space="preserve"> and </w:t>
      </w:r>
      <w:r w:rsidR="00CD34C9">
        <w:rPr>
          <w:rFonts w:eastAsiaTheme="minorEastAsia"/>
        </w:rPr>
        <w:t>n</w:t>
      </w:r>
      <w:r w:rsidR="00CD34C9" w:rsidRPr="002C27F4">
        <w:rPr>
          <w:rFonts w:eastAsiaTheme="minorEastAsia"/>
        </w:rPr>
        <w:t xml:space="preserve"> = 1 r</w:t>
      </w:r>
      <w:r>
        <w:t>epresents the wind direction at the time of maximum wind velocity (t</w:t>
      </w:r>
      <w:r w:rsidRPr="00C45396">
        <w:rPr>
          <w:vertAlign w:val="subscript"/>
        </w:rPr>
        <w:t>wmax</w:t>
      </w:r>
      <w:r>
        <w:t>), while n= j represents the wind direction at the end of the storm t</w:t>
      </w:r>
      <w:r w:rsidRPr="00C45396">
        <w:rPr>
          <w:vertAlign w:val="subscript"/>
        </w:rPr>
        <w:t>max</w:t>
      </w:r>
      <w:r>
        <w:t>.</w:t>
      </w:r>
    </w:p>
    <w:p w:rsidR="00056E0C" w:rsidRDefault="00056E0C" w:rsidP="007A4730"/>
    <w:p w:rsidR="00056E0C" w:rsidRDefault="00056E0C" w:rsidP="00056E0C">
      <w:pPr>
        <w:pStyle w:val="Anonymoussubsubsectiontitle"/>
      </w:pPr>
      <w:r w:rsidRPr="00056E0C">
        <w:t>Water intrusion model for low-rise CR building</w:t>
      </w:r>
    </w:p>
    <w:p w:rsidR="00056E0C" w:rsidRDefault="00056E0C" w:rsidP="00056E0C">
      <w:r w:rsidRPr="00056E0C">
        <w:t>The FPHLM interior damage model performs Monte Carlo simulations to estimate the total volume of water that penetrates through a building envelope on a component by component basis, through either defects in the component or breaches. Each simulation corresponds to a given wind direction octant (from 0° to 315° in 45° increments) and a given maximum wind speed (from 50 to 250 mph, in 5 mph increments). Each component is evaluated for both the directly impinging and the surface runoff rain. The total volume of water V_(</w:t>
      </w:r>
      <w:r w:rsidRPr="00C523BC">
        <w:rPr>
          <w:vertAlign w:val="subscript"/>
        </w:rPr>
        <w:t>totCi</w:t>
      </w:r>
      <w:r w:rsidRPr="00056E0C">
        <w:t>)</w:t>
      </w:r>
      <w:r w:rsidR="00C523BC">
        <w:t xml:space="preserve"> </w:t>
      </w:r>
      <w:r w:rsidRPr="00056E0C">
        <w:t>for each component C</w:t>
      </w:r>
      <w:r w:rsidRPr="00FD0617">
        <w:rPr>
          <w:vertAlign w:val="subscript"/>
        </w:rPr>
        <w:t>i</w:t>
      </w:r>
      <w:r w:rsidRPr="00056E0C">
        <w:t xml:space="preserve"> can therefore be expressed by the general equation.</w:t>
      </w:r>
    </w:p>
    <w:p w:rsidR="00056E0C" w:rsidRDefault="00056E0C" w:rsidP="00056E0C"/>
    <w:p w:rsidR="00FC7B12" w:rsidRPr="002F1B9B" w:rsidRDefault="007F0D07" w:rsidP="00FC7B12">
      <w:pPr>
        <w:jc w:val="center"/>
        <w:rPr>
          <w:rFonts w:eastAsia="MS Mincho"/>
          <w:lang w:eastAsia="ja-JP"/>
        </w:rPr>
      </w:pPr>
      <m:oMathPara>
        <m:oMath>
          <m:sSub>
            <m:sSubPr>
              <m:ctrlPr>
                <w:rPr>
                  <w:rFonts w:ascii="Cambria Math" w:hAnsi="Cambria Math"/>
                  <w:i/>
                </w:rPr>
              </m:ctrlPr>
            </m:sSubPr>
            <m:e>
              <m:r>
                <w:rPr>
                  <w:rFonts w:ascii="Cambria Math" w:hAnsi="Cambria Math"/>
                </w:rPr>
                <m:t>V</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r>
            <w:rPr>
              <w:rFonts w:ascii="Cambria Math" w:hAnsi="Cambria Math"/>
            </w:rPr>
            <m:t xml:space="preserve">= </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m:t>
                  </m:r>
                </m:e>
                <m:sub>
                  <m:r>
                    <w:rPr>
                      <w:rFonts w:ascii="Cambria Math" w:hAnsi="Cambria Math"/>
                    </w:rPr>
                    <m:t>Ci</m:t>
                  </m:r>
                </m:sub>
              </m:sSub>
              <m:r>
                <w:rPr>
                  <w:rFonts w:ascii="Cambria Math" w:hAnsi="Cambria Math"/>
                </w:rPr>
                <m:t xml:space="preserve"> </m:t>
              </m:r>
            </m:sub>
          </m:sSub>
          <m:r>
            <w:rPr>
              <w:rFonts w:ascii="Cambria Math" w:hAnsi="Cambria Math"/>
            </w:rPr>
            <m:t xml:space="preserve">= </m:t>
          </m:r>
          <m:sSub>
            <m:sSubPr>
              <m:ctrlPr>
                <w:rPr>
                  <w:rFonts w:ascii="Cambria Math" w:hAnsi="Cambria Math"/>
                  <w:i/>
                </w:rPr>
              </m:ctrlPr>
            </m:sSubPr>
            <m:e>
              <m:r>
                <w:rPr>
                  <w:rFonts w:ascii="Cambria Math" w:hAnsi="Cambria Math"/>
                </w:rPr>
                <m:t>RAF∙WDR∙A</m:t>
              </m:r>
            </m:e>
            <m:sub>
              <m:sSub>
                <m:sSubPr>
                  <m:ctrlPr>
                    <w:rPr>
                      <w:rFonts w:ascii="Cambria Math" w:hAnsi="Cambria Math"/>
                      <w:i/>
                    </w:rPr>
                  </m:ctrlPr>
                </m:sSubPr>
                <m:e>
                  <m:r>
                    <w:rPr>
                      <w:rFonts w:ascii="Cambria Math" w:hAnsi="Cambria Math"/>
                    </w:rPr>
                    <m:t>o</m:t>
                  </m:r>
                </m:e>
                <m:sub>
                  <m:r>
                    <w:rPr>
                      <w:rFonts w:ascii="Cambria Math" w:hAnsi="Cambria Math"/>
                    </w:rPr>
                    <m:t>Ci</m:t>
                  </m:r>
                </m:sub>
              </m:sSub>
            </m:sub>
          </m:sSub>
          <m:r>
            <w:rPr>
              <w:rFonts w:ascii="Cambria Math" w:hAnsi="Cambria Math"/>
            </w:rPr>
            <m:t xml:space="preserve">+ </m:t>
          </m:r>
          <m:sSub>
            <m:sSubPr>
              <m:ctrlPr>
                <w:rPr>
                  <w:rFonts w:ascii="Cambria Math" w:hAnsi="Cambria Math"/>
                  <w:i/>
                </w:rPr>
              </m:ctrlPr>
            </m:sSubPr>
            <m:e>
              <m:r>
                <w:rPr>
                  <w:rFonts w:ascii="Cambria Math" w:hAnsi="Cambria Math"/>
                </w:rPr>
                <m:t>SRC∙WDR∙A</m:t>
              </m:r>
            </m:e>
            <m:sub>
              <m:sSub>
                <m:sSubPr>
                  <m:ctrlPr>
                    <w:rPr>
                      <w:rFonts w:ascii="Cambria Math" w:hAnsi="Cambria Math"/>
                      <w:i/>
                    </w:rPr>
                  </m:ctrlPr>
                </m:sSubPr>
                <m:e>
                  <m:r>
                    <w:rPr>
                      <w:rFonts w:ascii="Cambria Math" w:hAnsi="Cambria Math"/>
                    </w:rPr>
                    <m:t>SR</m:t>
                  </m:r>
                </m:e>
                <m:sub>
                  <m:r>
                    <w:rPr>
                      <w:rFonts w:ascii="Cambria Math" w:hAnsi="Cambria Math"/>
                    </w:rPr>
                    <m:t>Ci</m:t>
                  </m:r>
                </m:sub>
              </m:sSub>
            </m:sub>
          </m:sSub>
        </m:oMath>
      </m:oMathPara>
    </w:p>
    <w:p w:rsidR="00FC7B12" w:rsidRDefault="00FC7B12" w:rsidP="00FC7B12">
      <w:pPr>
        <w:rPr>
          <w:rFonts w:eastAsiaTheme="minorEastAsia"/>
          <w:noProof/>
        </w:rPr>
      </w:pPr>
      <w:r>
        <w:rPr>
          <w:rFonts w:eastAsiaTheme="minorEastAsia"/>
          <w:noProof/>
        </w:rPr>
        <w:t xml:space="preserve">where: </w:t>
      </w:r>
    </w:p>
    <w:p w:rsidR="00FC7B12" w:rsidRPr="00F136A7" w:rsidRDefault="007F0D07" w:rsidP="009B5DDF">
      <w:pPr>
        <w:pStyle w:val="ListParagraph"/>
      </w:pPr>
      <m:oMath>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IR</m:t>
                </m:r>
              </m:e>
              <m:sub>
                <m:r>
                  <w:rPr>
                    <w:rFonts w:ascii="Cambria Math" w:hAnsi="Cambria Math"/>
                  </w:rPr>
                  <m:t>Ci</m:t>
                </m:r>
              </m:sub>
            </m:sSub>
            <m:r>
              <m:rPr>
                <m:sty m:val="p"/>
              </m:rPr>
              <w:rPr>
                <w:rFonts w:ascii="Cambria Math" w:hAnsi="Cambria Math"/>
              </w:rPr>
              <m:t xml:space="preserve"> </m:t>
            </m:r>
          </m:sub>
        </m:sSub>
      </m:oMath>
      <w:r w:rsidR="00FC7B12" w:rsidRPr="00F136A7">
        <w:t xml:space="preserve"> is the volume of wind driven impinging water penetrating through the component Ci</w:t>
      </w:r>
    </w:p>
    <w:p w:rsidR="00FC7B12" w:rsidRPr="00F136A7" w:rsidRDefault="007F0D07" w:rsidP="009B5DDF">
      <w:pPr>
        <w:pStyle w:val="ListParagraph"/>
      </w:pPr>
      <m:oMath>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SR</m:t>
                </m:r>
              </m:e>
              <m:sub>
                <m:r>
                  <w:rPr>
                    <w:rFonts w:ascii="Cambria Math" w:hAnsi="Cambria Math"/>
                  </w:rPr>
                  <m:t>Ci</m:t>
                </m:r>
              </m:sub>
            </m:sSub>
            <m:r>
              <m:rPr>
                <m:sty m:val="p"/>
              </m:rPr>
              <w:rPr>
                <w:rFonts w:ascii="Cambria Math" w:hAnsi="Cambria Math"/>
              </w:rPr>
              <m:t xml:space="preserve"> </m:t>
            </m:r>
          </m:sub>
        </m:sSub>
      </m:oMath>
      <w:r w:rsidR="00FC7B12" w:rsidRPr="00F136A7">
        <w:rPr>
          <w:rFonts w:hint="eastAsia"/>
        </w:rPr>
        <w:t>is</w:t>
      </w:r>
      <w:r w:rsidR="00FC7B12" w:rsidRPr="00F136A7">
        <w:t xml:space="preserve"> he volume of surface run-off water penetrating through the component Ci  </w:t>
      </w:r>
    </w:p>
    <w:p w:rsidR="00FC7B12" w:rsidRPr="00F136A7" w:rsidRDefault="00FC7B12" w:rsidP="009B5DDF">
      <w:pPr>
        <w:pStyle w:val="ListParagraph"/>
      </w:pPr>
      <w:r w:rsidRPr="00F136A7">
        <w:t>RAF is the rain admittance factor, which transforms the wind driven rain in impinging rain</w:t>
      </w:r>
    </w:p>
    <w:p w:rsidR="00FC7B12" w:rsidRPr="00F136A7" w:rsidRDefault="00FC7B12" w:rsidP="009B5DDF">
      <w:pPr>
        <w:pStyle w:val="ListParagraph"/>
      </w:pPr>
      <w:r w:rsidRPr="00F136A7">
        <w:t>SRC is the surface runoff coefficient, which transforms the wind driven rain in surface run-off</w:t>
      </w:r>
    </w:p>
    <w:p w:rsidR="00F136A7" w:rsidRPr="00F136A7" w:rsidRDefault="00F136A7" w:rsidP="009B5DDF">
      <w:pPr>
        <w:pStyle w:val="ListParagraph"/>
      </w:pPr>
      <w:r w:rsidRPr="00F136A7">
        <w:t>A</w:t>
      </w:r>
      <w:r w:rsidRPr="00EF1576">
        <w:rPr>
          <w:vertAlign w:val="subscript"/>
        </w:rPr>
        <w:t>oCi</w:t>
      </w:r>
      <w:r w:rsidRPr="00F136A7">
        <w:t xml:space="preserve">  is the open area of the component Ci, either through defect and/or breach</w:t>
      </w:r>
    </w:p>
    <w:p w:rsidR="00F136A7" w:rsidRPr="00F136A7" w:rsidRDefault="00F136A7" w:rsidP="009B5DDF">
      <w:pPr>
        <w:pStyle w:val="ListParagraph"/>
      </w:pPr>
      <w:r w:rsidRPr="00F136A7">
        <w:t>A</w:t>
      </w:r>
      <w:r w:rsidRPr="00EF1576">
        <w:rPr>
          <w:vertAlign w:val="subscript"/>
        </w:rPr>
        <w:t>SRCi</w:t>
      </w:r>
      <w:r w:rsidRPr="00F136A7">
        <w:t xml:space="preserve"> is the reference surface runoff area or upstream area of the defect or breach collecting water, for component Ci, which is a function of the wind direction;  </w:t>
      </w:r>
    </w:p>
    <w:p w:rsidR="00F136A7" w:rsidRDefault="00F136A7" w:rsidP="009B5DDF">
      <w:pPr>
        <w:pStyle w:val="ListParagraph"/>
      </w:pPr>
      <w:r w:rsidRPr="00F136A7">
        <w:t>WDR is the wind driven rain, either WDR1 or WDR2 (before or after the occurrence of the maximum wind speed), sampled for each maximum wind speed from the full distribution of wind driven rain from the simulation.</w:t>
      </w:r>
    </w:p>
    <w:p w:rsidR="0003339D" w:rsidRPr="0003339D" w:rsidRDefault="0003339D" w:rsidP="0003339D"/>
    <w:p w:rsidR="0003339D" w:rsidRDefault="0003339D" w:rsidP="0003339D">
      <w:r>
        <w:t xml:space="preserve">The rain admittance factor (RAF) is the fraction of the approaching wind driven rain that strikes the building. It accounts for the effect of a large portion of the rain moving around the structure with the wind rather than striking the building surface and is dependent on the building shape. Both RAF and SRC are independent of the wind speed, but both are a function of the wind direction </w:t>
      </w:r>
      <w:r>
        <w:lastRenderedPageBreak/>
        <w:t>with respect to the building.  The values of RAF and SRC are the result of an extensive testing program carried on at the Wall of Wind at FIU (Baheru et al., 2014a, 2014b).</w:t>
      </w:r>
    </w:p>
    <w:p w:rsidR="0003339D" w:rsidRDefault="0003339D" w:rsidP="0003339D"/>
    <w:p w:rsidR="0003339D" w:rsidRDefault="0003339D" w:rsidP="0003339D">
      <w:r>
        <w:t>For any given simulation, the link between the rain study and the vulnerability model is the maximum wind speed w</w:t>
      </w:r>
      <w:r w:rsidRPr="0003339D">
        <w:rPr>
          <w:vertAlign w:val="subscript"/>
        </w:rPr>
        <w:t>max</w:t>
      </w:r>
      <w:r>
        <w:t>.  As the storm rotates before and after the occurrence of the maximum wind speed, it subjects any given defect or breach on a particular surface to all the fractions of impinging rain corresponding to the different wind directions (or octants) from the storm rotation.</w:t>
      </w:r>
    </w:p>
    <w:p w:rsidR="0003339D" w:rsidRDefault="0003339D" w:rsidP="0003339D"/>
    <w:p w:rsidR="00F136A7" w:rsidRDefault="0003339D" w:rsidP="0003339D">
      <w:r>
        <w:t>Consequently, before t</w:t>
      </w:r>
      <w:r w:rsidRPr="0003339D">
        <w:rPr>
          <w:vertAlign w:val="subscript"/>
        </w:rPr>
        <w:t>wmax</w:t>
      </w:r>
      <w:r>
        <w:t xml:space="preserve"> (i.e. before the occurrence of w</w:t>
      </w:r>
      <w:r w:rsidRPr="0003339D">
        <w:rPr>
          <w:vertAlign w:val="subscript"/>
        </w:rPr>
        <w:t>max</w:t>
      </w:r>
      <w:r>
        <w:t xml:space="preserve"> and the occurrence of any breach in the model for that simulation), the total value of impinging rain penetrating through a component defect area A</w:t>
      </w:r>
      <w:r w:rsidRPr="0003339D">
        <w:rPr>
          <w:vertAlign w:val="subscript"/>
        </w:rPr>
        <w:t>d_Ci</w:t>
      </w:r>
      <w:r>
        <w:t xml:space="preserve"> is the sum of the corresponding fractions of impinging rain over the wind direction octants θ</w:t>
      </w:r>
      <w:r w:rsidRPr="00EF2328">
        <w:rPr>
          <w:vertAlign w:val="subscript"/>
        </w:rPr>
        <w:t>m</w:t>
      </w:r>
      <w:r>
        <w:t>, as the storm rotates from its start to t</w:t>
      </w:r>
      <w:r w:rsidRPr="0003339D">
        <w:rPr>
          <w:vertAlign w:val="subscript"/>
        </w:rPr>
        <w:t>wmax</w:t>
      </w:r>
      <w:r>
        <w:t>.</w:t>
      </w:r>
    </w:p>
    <w:p w:rsidR="00C90EFE" w:rsidRDefault="00C90EFE" w:rsidP="0003339D"/>
    <w:p w:rsidR="00C90EFE" w:rsidRDefault="007F0D07" w:rsidP="00C90EFE">
      <w:pPr>
        <w:jc w:val="center"/>
        <w:rPr>
          <w:rFonts w:eastAsia="MS Mincho"/>
          <w:noProof/>
          <w:lang w:eastAsia="ja-JP"/>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1</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4</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RAF</m:t>
                            </m:r>
                          </m:e>
                          <m:sub>
                            <m:r>
                              <w:rPr>
                                <w:rFonts w:ascii="Cambria Math" w:hAnsi="Cambria Math"/>
                              </w:rPr>
                              <m:t>θm</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a</m:t>
                                </m:r>
                              </m:e>
                              <m:sub>
                                <m:r>
                                  <w:rPr>
                                    <w:rFonts w:ascii="Cambria Math" w:hAnsi="Cambria Math"/>
                                  </w:rPr>
                                  <m:t>m</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e>
                      <m:sub>
                        <m:r>
                          <w:rPr>
                            <w:rFonts w:ascii="Cambria Math" w:hAnsi="Cambria Math"/>
                          </w:rPr>
                          <m:t xml:space="preserve"> </m:t>
                        </m:r>
                      </m:sub>
                    </m:sSub>
                  </m:e>
                </m:nary>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rPr>
              <m:t>A</m:t>
            </m:r>
          </m:e>
          <m:sub>
            <m:r>
              <w:rPr>
                <w:rFonts w:ascii="Cambria Math" w:hAnsi="Cambria Math"/>
              </w:rPr>
              <m:t>d_Ci</m:t>
            </m:r>
          </m:sub>
        </m:sSub>
      </m:oMath>
      <w:r w:rsidR="00C90EFE">
        <w:rPr>
          <w:rFonts w:eastAsiaTheme="minorEastAsia"/>
          <w:noProof/>
        </w:rPr>
        <w:tab/>
      </w:r>
    </w:p>
    <w:p w:rsidR="00C90EFE" w:rsidRPr="00985C59" w:rsidRDefault="00C90EFE" w:rsidP="00C90EFE">
      <w:pPr>
        <w:jc w:val="center"/>
        <w:rPr>
          <w:rFonts w:eastAsia="MS Mincho"/>
          <w:noProof/>
          <w:lang w:eastAsia="ja-JP"/>
        </w:rPr>
      </w:pPr>
    </w:p>
    <w:p w:rsidR="00FA3ED8" w:rsidRDefault="00FA3ED8" w:rsidP="00FA3ED8">
      <w:pPr>
        <w:rPr>
          <w:noProof/>
          <w:lang w:eastAsia="ja-JP"/>
        </w:rPr>
      </w:pPr>
      <w:r>
        <w:rPr>
          <w:noProof/>
          <w:lang w:eastAsia="ja-JP"/>
        </w:rPr>
        <w:t>w</w:t>
      </w:r>
      <w:r>
        <w:rPr>
          <w:rFonts w:hint="eastAsia"/>
          <w:noProof/>
          <w:lang w:eastAsia="ja-JP"/>
        </w:rPr>
        <w:t>here:</w:t>
      </w:r>
    </w:p>
    <w:p w:rsidR="00FA3ED8" w:rsidRPr="00FA3ED8" w:rsidRDefault="007F0D07" w:rsidP="009B5DDF">
      <w:pPr>
        <w:pStyle w:val="ListParagraph"/>
      </w:pPr>
      <m:oMath>
        <m:acc>
          <m:accPr>
            <m:chr m:val="̅"/>
            <m:ctrlPr>
              <w:rPr>
                <w:rFonts w:ascii="Cambria Math" w:hAnsi="Cambria Math"/>
              </w:rPr>
            </m:ctrlPr>
          </m:accPr>
          <m:e>
            <m:sSub>
              <m:sSubPr>
                <m:ctrlPr>
                  <w:rPr>
                    <w:rFonts w:ascii="Cambria Math" w:hAnsi="Cambria Math"/>
                  </w:rPr>
                </m:ctrlPr>
              </m:sSubPr>
              <m:e>
                <m:r>
                  <w:rPr>
                    <w:rFonts w:ascii="Cambria Math" w:hAnsi="Cambria Math"/>
                  </w:rPr>
                  <m:t>a</m:t>
                </m:r>
              </m:e>
              <m:sub>
                <m:r>
                  <w:rPr>
                    <w:rFonts w:ascii="Cambria Math" w:hAnsi="Cambria Math"/>
                  </w:rPr>
                  <m:t>m</m:t>
                </m:r>
              </m:sub>
            </m:sSub>
            <m:r>
              <m:rPr>
                <m:sty m:val="p"/>
              </m:rPr>
              <w:rPr>
                <w:rFonts w:ascii="Cambria Math" w:hAnsi="Cambria Math"/>
              </w:rPr>
              <m:t>(</m:t>
            </m:r>
          </m:e>
        </m:acc>
        <m:sSub>
          <m:sSubPr>
            <m:ctrlPr>
              <w:rPr>
                <w:rFonts w:ascii="Cambria Math" w:hAnsi="Cambria Math"/>
              </w:rPr>
            </m:ctrlPr>
          </m:sSubPr>
          <m:e>
            <m:r>
              <w:rPr>
                <w:rFonts w:ascii="Cambria Math" w:hAnsi="Cambria Math"/>
              </w:rPr>
              <m:t>w</m:t>
            </m:r>
          </m:e>
          <m:sub>
            <m:r>
              <w:rPr>
                <w:rFonts w:ascii="Cambria Math" w:hAnsi="Cambria Math"/>
              </w:rPr>
              <m:t>max</m:t>
            </m:r>
          </m:sub>
        </m:sSub>
        <m:r>
          <m:rPr>
            <m:sty m:val="p"/>
          </m:rPr>
          <w:rPr>
            <w:rFonts w:ascii="Cambria Math" w:hAnsi="Cambria Math"/>
          </w:rPr>
          <m:t>)</m:t>
        </m:r>
      </m:oMath>
      <w:r w:rsidR="00FA3ED8" w:rsidRPr="00FA3ED8">
        <w:t xml:space="preserve"> </w:t>
      </w:r>
      <w:r w:rsidR="00FA3ED8" w:rsidRPr="00FA3ED8">
        <w:rPr>
          <w:rFonts w:hint="eastAsia"/>
        </w:rPr>
        <w:t xml:space="preserve">is the mean fraction of </w:t>
      </w:r>
      <w:r w:rsidR="00FA3ED8" w:rsidRPr="00FA3ED8">
        <w:t>WDR1</w:t>
      </w:r>
      <w:r w:rsidR="00FA3ED8" w:rsidRPr="00FA3ED8">
        <w:rPr>
          <w:rFonts w:hint="eastAsia"/>
        </w:rPr>
        <w:t xml:space="preserve"> for the the wind direction octants</w:t>
      </w:r>
      <w:r w:rsidR="00FA3ED8" w:rsidRPr="00FA3ED8">
        <w:t xml:space="preserve"> θm.</w:t>
      </w:r>
      <w:r w:rsidR="00FA3ED8" w:rsidRPr="00FA3ED8">
        <w:rPr>
          <w:rFonts w:hint="eastAsia"/>
        </w:rPr>
        <w:t xml:space="preserve">  It is a function of w</w:t>
      </w:r>
      <w:r w:rsidR="00FA3ED8" w:rsidRPr="00FA3ED8">
        <w:t xml:space="preserve">max.  </w:t>
      </w:r>
    </w:p>
    <w:p w:rsidR="00FA3ED8" w:rsidRDefault="007F0D07" w:rsidP="009B5DDF">
      <w:pPr>
        <w:pStyle w:val="ListParagraph"/>
      </w:pPr>
      <m:oMath>
        <m:sSub>
          <m:sSubPr>
            <m:ctrlPr>
              <w:rPr>
                <w:rFonts w:ascii="Cambria Math" w:hAnsi="Cambria Math"/>
              </w:rPr>
            </m:ctrlPr>
          </m:sSubPr>
          <m:e>
            <m:r>
              <m:rPr>
                <m:sty m:val="p"/>
              </m:rPr>
              <w:rPr>
                <w:rFonts w:ascii="Cambria Math" w:hAnsi="Cambria Math"/>
              </w:rPr>
              <m:t xml:space="preserve"> </m:t>
            </m:r>
            <m:r>
              <w:rPr>
                <w:rFonts w:ascii="Cambria Math" w:hAnsi="Cambria Math"/>
              </w:rPr>
              <m:t>RAF</m:t>
            </m:r>
          </m:e>
          <m:sub>
            <m:r>
              <w:rPr>
                <w:rFonts w:ascii="Cambria Math" w:hAnsi="Cambria Math"/>
              </w:rPr>
              <m:t>θm</m:t>
            </m:r>
          </m:sub>
        </m:sSub>
      </m:oMath>
      <w:r w:rsidR="00FA3ED8" w:rsidRPr="00FA3ED8">
        <w:rPr>
          <w:rFonts w:hint="eastAsia"/>
        </w:rPr>
        <w:t xml:space="preserve"> is the rain admittance factor for the the wind direction octant</w:t>
      </w:r>
      <w:r w:rsidR="00FA3ED8" w:rsidRPr="00FA3ED8">
        <w:t xml:space="preserve"> θm,</w:t>
      </w:r>
      <w:r w:rsidR="00FA3ED8" w:rsidRPr="00FA3ED8">
        <w:rPr>
          <w:rFonts w:hint="eastAsia"/>
        </w:rPr>
        <w:t xml:space="preserve"> which transforms the free field horizonal rain into impinging rain.</w:t>
      </w:r>
    </w:p>
    <w:p w:rsidR="00BA2A96" w:rsidRDefault="00BA2A96" w:rsidP="00BA2A96"/>
    <w:p w:rsidR="00FA3ED8" w:rsidRDefault="00BA2A96" w:rsidP="00FA3ED8">
      <w:r w:rsidRPr="00BA2A96">
        <w:t>Similarly, the total value of surface run-off water penetrating through a defect is the sum of the corresponding fractions of surface run-off water over the wind direction octants θ</w:t>
      </w:r>
      <w:r w:rsidRPr="00332593">
        <w:rPr>
          <w:vertAlign w:val="subscript"/>
        </w:rPr>
        <w:t>m</w:t>
      </w:r>
      <w:r w:rsidRPr="00BA2A96">
        <w:t>, as the storm rotates from its start to t</w:t>
      </w:r>
      <w:r w:rsidRPr="00332593">
        <w:rPr>
          <w:vertAlign w:val="subscript"/>
        </w:rPr>
        <w:t>wmax</w:t>
      </w:r>
      <w:r w:rsidRPr="00BA2A96">
        <w:t xml:space="preserve">.  The total quantity WDR1 can be factored out of the </w:t>
      </w:r>
      <w:r w:rsidR="00332593" w:rsidRPr="00BA2A96">
        <w:t>summation</w:t>
      </w:r>
      <w:r w:rsidRPr="00BA2A96">
        <w:t>, since it is independent of the angle.</w:t>
      </w:r>
    </w:p>
    <w:p w:rsidR="000568BF" w:rsidRDefault="000568BF" w:rsidP="00FA3ED8"/>
    <w:p w:rsidR="000568BF" w:rsidRDefault="007F0D07" w:rsidP="000568BF">
      <w:pPr>
        <w:jc w:val="center"/>
        <w:rPr>
          <w:rFonts w:eastAsia="MS Mincho"/>
          <w:noProof/>
          <w:lang w:eastAsia="ja-JP"/>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1</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4</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SRC</m:t>
                            </m:r>
                          </m:e>
                          <m:sub>
                            <m:r>
                              <w:rPr>
                                <w:rFonts w:ascii="Cambria Math" w:hAnsi="Cambria Math"/>
                              </w:rPr>
                              <m:t>θm</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a</m:t>
                                </m:r>
                              </m:e>
                              <m:sub>
                                <m:r>
                                  <w:rPr>
                                    <w:rFonts w:ascii="Cambria Math" w:hAnsi="Cambria Math"/>
                                  </w:rPr>
                                  <m:t>m</m:t>
                                </m:r>
                              </m:sub>
                            </m:sSub>
                          </m:e>
                        </m:acc>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max</m:t>
                            </m:r>
                          </m:sub>
                        </m:sSub>
                        <m:r>
                          <w:rPr>
                            <w:rFonts w:ascii="Cambria Math" w:hAnsi="Cambria Math"/>
                          </w:rPr>
                          <m:t xml:space="preserve">) </m:t>
                        </m:r>
                      </m:e>
                      <m:sub>
                        <m:r>
                          <w:rPr>
                            <w:rFonts w:ascii="Cambria Math" w:hAnsi="Cambria Math"/>
                          </w:rPr>
                          <m:t xml:space="preserve"> </m:t>
                        </m:r>
                      </m:sub>
                    </m:sSub>
                  </m:e>
                </m:nary>
                <m:r>
                  <m:rPr>
                    <m:sty m:val="p"/>
                  </m:rPr>
                  <w:rPr>
                    <w:rFonts w:ascii="Cambria Math" w:eastAsiaTheme="minorEastAsia"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SR</m:t>
                        </m:r>
                      </m:sub>
                    </m:sSub>
                  </m:e>
                  <m:sub>
                    <m:sSub>
                      <m:sSubPr>
                        <m:ctrlPr>
                          <w:rPr>
                            <w:rFonts w:ascii="Cambria Math" w:hAnsi="Cambria Math"/>
                            <w:i/>
                          </w:rPr>
                        </m:ctrlPr>
                      </m:sSubPr>
                      <m:e>
                        <m:r>
                          <w:rPr>
                            <w:rFonts w:ascii="Cambria Math" w:hAnsi="Cambria Math"/>
                          </w:rPr>
                          <m:t>Ci</m:t>
                        </m:r>
                      </m:e>
                      <m:sub>
                        <m:r>
                          <w:rPr>
                            <w:rFonts w:ascii="Cambria Math" w:hAnsi="Cambria Math"/>
                          </w:rPr>
                          <m:t>θm</m:t>
                        </m:r>
                      </m:sub>
                    </m:sSub>
                  </m:sub>
                </m:sSub>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1</m:t>
            </m:r>
          </m:sub>
        </m:sSub>
      </m:oMath>
      <w:r w:rsidR="000568BF">
        <w:rPr>
          <w:rFonts w:eastAsiaTheme="minorEastAsia"/>
          <w:noProof/>
        </w:rPr>
        <w:tab/>
      </w:r>
    </w:p>
    <w:p w:rsidR="000568BF" w:rsidRPr="00FA3ED8" w:rsidRDefault="000568BF" w:rsidP="00FA3ED8"/>
    <w:p w:rsidR="000568BF" w:rsidRDefault="000568BF" w:rsidP="000568BF">
      <w:pPr>
        <w:rPr>
          <w:rFonts w:eastAsia="MS Mincho"/>
          <w:noProof/>
          <w:lang w:eastAsia="ja-JP"/>
        </w:rPr>
      </w:pPr>
      <w:r>
        <w:rPr>
          <w:rFonts w:eastAsiaTheme="minorEastAsia"/>
          <w:noProof/>
        </w:rPr>
        <w:t>where</w:t>
      </w:r>
      <w:r>
        <w:rPr>
          <w:rFonts w:eastAsia="MS Mincho" w:hint="eastAsia"/>
          <w:noProof/>
          <w:lang w:eastAsia="ja-JP"/>
        </w:rPr>
        <w:t>:</w:t>
      </w:r>
      <w:r>
        <w:rPr>
          <w:rFonts w:eastAsiaTheme="minorEastAsia"/>
          <w:noProof/>
        </w:rPr>
        <w:t xml:space="preserve"> </w:t>
      </w:r>
    </w:p>
    <w:p w:rsidR="000568BF" w:rsidRDefault="000568BF" w:rsidP="000568BF">
      <w:pPr>
        <w:rPr>
          <w:rFonts w:eastAsia="MS Mincho"/>
          <w:noProof/>
          <w:lang w:eastAsia="ja-JP"/>
        </w:rPr>
      </w:pPr>
      <w:r w:rsidRPr="00C55472">
        <w:rPr>
          <w:rFonts w:eastAsiaTheme="minorEastAsia"/>
          <w:i/>
          <w:noProof/>
        </w:rPr>
        <w:t>SRC</w:t>
      </w:r>
      <w:r w:rsidRPr="00985C59">
        <w:rPr>
          <w:rFonts w:eastAsiaTheme="minorEastAsia"/>
          <w:i/>
          <w:noProof/>
          <w:vertAlign w:val="subscript"/>
        </w:rPr>
        <w:t>θm</w:t>
      </w:r>
      <w:r>
        <w:rPr>
          <w:rFonts w:eastAsiaTheme="minorEastAsia"/>
          <w:noProof/>
        </w:rPr>
        <w:t xml:space="preserve"> </w:t>
      </w:r>
      <w:r>
        <w:rPr>
          <w:rFonts w:eastAsia="MS Mincho" w:hint="eastAsia"/>
          <w:noProof/>
          <w:lang w:eastAsia="ja-JP"/>
        </w:rPr>
        <w:t>is the</w:t>
      </w:r>
      <w:r>
        <w:rPr>
          <w:rFonts w:eastAsiaTheme="minorEastAsia"/>
          <w:noProof/>
        </w:rPr>
        <w:t xml:space="preserve"> </w:t>
      </w:r>
      <w:r>
        <w:rPr>
          <w:rFonts w:eastAsia="MS Mincho" w:hint="eastAsia"/>
          <w:noProof/>
          <w:lang w:eastAsia="ja-JP"/>
        </w:rPr>
        <w:t>surface run-off coefficient</w:t>
      </w:r>
      <w:r>
        <w:rPr>
          <w:rFonts w:eastAsiaTheme="minorEastAsia"/>
          <w:noProof/>
        </w:rPr>
        <w:t xml:space="preserve"> for</w:t>
      </w:r>
      <w:r w:rsidRPr="00A65225">
        <w:rPr>
          <w:rFonts w:eastAsiaTheme="minorEastAsia"/>
          <w:noProof/>
        </w:rPr>
        <w:t xml:space="preserve"> </w:t>
      </w:r>
      <w:r>
        <w:rPr>
          <w:rFonts w:eastAsiaTheme="minorEastAsia"/>
          <w:noProof/>
        </w:rPr>
        <w:t>a</w:t>
      </w:r>
      <w:r w:rsidRPr="00A65225">
        <w:rPr>
          <w:rFonts w:eastAsiaTheme="minorEastAsia"/>
          <w:noProof/>
        </w:rPr>
        <w:t xml:space="preserve"> wind  </w:t>
      </w:r>
      <w:r>
        <w:rPr>
          <w:rFonts w:eastAsiaTheme="minorEastAsia"/>
          <w:noProof/>
        </w:rPr>
        <w:t>direction</w:t>
      </w:r>
      <w:r w:rsidRPr="00437CEB">
        <w:rPr>
          <w:rFonts w:eastAsia="MS Mincho" w:hint="eastAsia"/>
          <w:noProof/>
          <w:lang w:eastAsia="ja-JP"/>
        </w:rPr>
        <w:t xml:space="preserve"> </w:t>
      </w:r>
      <w:r>
        <w:rPr>
          <w:rFonts w:eastAsia="MS Mincho" w:hint="eastAsia"/>
          <w:noProof/>
          <w:lang w:eastAsia="ja-JP"/>
        </w:rPr>
        <w:t>octant</w:t>
      </w:r>
      <w:r w:rsidRPr="00A65225">
        <w:rPr>
          <w:rFonts w:eastAsiaTheme="minorEastAsia"/>
          <w:noProof/>
        </w:rPr>
        <w:t xml:space="preserve"> θ</w:t>
      </w:r>
      <w:r>
        <w:rPr>
          <w:rFonts w:eastAsiaTheme="minorEastAsia"/>
          <w:noProof/>
          <w:vertAlign w:val="subscript"/>
        </w:rPr>
        <w:t>m</w:t>
      </w:r>
      <w:r>
        <w:rPr>
          <w:rFonts w:eastAsia="MS Mincho" w:hint="eastAsia"/>
          <w:noProof/>
          <w:lang w:eastAsia="ja-JP"/>
        </w:rPr>
        <w:t>,</w:t>
      </w:r>
      <w:r>
        <w:rPr>
          <w:rFonts w:eastAsiaTheme="minorEastAsia"/>
          <w:noProof/>
        </w:rPr>
        <w:t xml:space="preserve"> </w:t>
      </w:r>
      <w:r>
        <w:rPr>
          <w:rFonts w:eastAsia="MS Mincho" w:hint="eastAsia"/>
          <w:noProof/>
          <w:lang w:eastAsia="ja-JP"/>
        </w:rPr>
        <w:t>which transforms the free field horizonal rain into run-off water.</w:t>
      </w:r>
    </w:p>
    <w:p w:rsidR="000568BF" w:rsidRDefault="000568BF" w:rsidP="000568BF">
      <w:pPr>
        <w:rPr>
          <w:rFonts w:eastAsia="MS Mincho"/>
          <w:noProof/>
          <w:lang w:eastAsia="ja-JP"/>
        </w:rPr>
      </w:pPr>
    </w:p>
    <w:p w:rsidR="00FD1150" w:rsidRDefault="00FD1150" w:rsidP="00FD1150">
      <w:pPr>
        <w:rPr>
          <w:rFonts w:eastAsia="MS Mincho"/>
          <w:noProof/>
          <w:lang w:eastAsia="ja-JP"/>
        </w:rPr>
      </w:pPr>
      <w:r>
        <w:rPr>
          <w:rFonts w:eastAsiaTheme="minorEastAsia"/>
          <w:noProof/>
        </w:rPr>
        <w:t>For each</w:t>
      </w:r>
      <w:r w:rsidRPr="00A65225">
        <w:rPr>
          <w:rFonts w:eastAsiaTheme="minorEastAsia"/>
          <w:noProof/>
        </w:rPr>
        <w:t xml:space="preserve"> </w:t>
      </w:r>
      <w:r>
        <w:rPr>
          <w:rFonts w:eastAsiaTheme="minorEastAsia"/>
          <w:noProof/>
        </w:rPr>
        <w:t>damage</w:t>
      </w:r>
      <w:r w:rsidRPr="00A65225">
        <w:rPr>
          <w:rFonts w:eastAsiaTheme="minorEastAsia"/>
          <w:noProof/>
        </w:rPr>
        <w:t xml:space="preserve"> simulation</w:t>
      </w:r>
      <w:r>
        <w:rPr>
          <w:rFonts w:eastAsiaTheme="minorEastAsia"/>
          <w:noProof/>
        </w:rPr>
        <w:t xml:space="preserve">, </w:t>
      </w:r>
      <w:r w:rsidRPr="00A65225">
        <w:rPr>
          <w:rFonts w:eastAsiaTheme="minorEastAsia"/>
          <w:noProof/>
        </w:rPr>
        <w:t>θ</w:t>
      </w:r>
      <w:r w:rsidRPr="00FA621E">
        <w:rPr>
          <w:rFonts w:eastAsiaTheme="minorEastAsia"/>
          <w:noProof/>
          <w:vertAlign w:val="subscript"/>
        </w:rPr>
        <w:t>1</w:t>
      </w:r>
      <w:r w:rsidRPr="00A65225">
        <w:rPr>
          <w:rFonts w:eastAsiaTheme="minorEastAsia"/>
          <w:noProof/>
        </w:rPr>
        <w:t xml:space="preserve"> </w:t>
      </w:r>
      <w:r>
        <w:rPr>
          <w:rFonts w:eastAsiaTheme="minorEastAsia"/>
          <w:noProof/>
        </w:rPr>
        <w:t>is the wind direction or octant at t</w:t>
      </w:r>
      <w:r>
        <w:rPr>
          <w:rFonts w:eastAsia="MS Mincho" w:hint="eastAsia"/>
          <w:noProof/>
          <w:vertAlign w:val="subscript"/>
          <w:lang w:eastAsia="ja-JP"/>
        </w:rPr>
        <w:t>w</w:t>
      </w:r>
      <w:r w:rsidRPr="00FA621E">
        <w:rPr>
          <w:rFonts w:eastAsiaTheme="minorEastAsia"/>
          <w:noProof/>
          <w:vertAlign w:val="subscript"/>
        </w:rPr>
        <w:t>max</w:t>
      </w:r>
      <w:r w:rsidRPr="00A65225">
        <w:rPr>
          <w:rFonts w:eastAsiaTheme="minorEastAsia"/>
          <w:noProof/>
        </w:rPr>
        <w:t>, θ</w:t>
      </w:r>
      <w:r w:rsidRPr="00A65225">
        <w:rPr>
          <w:rFonts w:eastAsiaTheme="minorEastAsia"/>
          <w:noProof/>
          <w:vertAlign w:val="subscript"/>
        </w:rPr>
        <w:t xml:space="preserve">2 </w:t>
      </w:r>
      <w:r w:rsidRPr="00A65225">
        <w:rPr>
          <w:rFonts w:eastAsiaTheme="minorEastAsia"/>
          <w:noProof/>
        </w:rPr>
        <w:t xml:space="preserve">is the </w:t>
      </w:r>
      <w:r>
        <w:rPr>
          <w:rFonts w:eastAsiaTheme="minorEastAsia"/>
          <w:noProof/>
        </w:rPr>
        <w:t>previous</w:t>
      </w:r>
      <w:r w:rsidRPr="00A65225">
        <w:rPr>
          <w:rFonts w:eastAsiaTheme="minorEastAsia"/>
          <w:noProof/>
        </w:rPr>
        <w:t xml:space="preserve"> </w:t>
      </w:r>
      <w:r>
        <w:rPr>
          <w:rFonts w:eastAsiaTheme="minorEastAsia"/>
          <w:noProof/>
        </w:rPr>
        <w:t>octant</w:t>
      </w:r>
      <w:r w:rsidRPr="00A65225">
        <w:rPr>
          <w:rFonts w:eastAsiaTheme="minorEastAsia"/>
          <w:noProof/>
        </w:rPr>
        <w:t xml:space="preserve"> in the rotation (45 degrees)</w:t>
      </w:r>
      <w:r>
        <w:rPr>
          <w:rFonts w:eastAsiaTheme="minorEastAsia"/>
          <w:noProof/>
        </w:rPr>
        <w:t>, and so on</w:t>
      </w:r>
      <w:r w:rsidRPr="00A65225">
        <w:rPr>
          <w:rFonts w:eastAsiaTheme="minorEastAsia"/>
          <w:noProof/>
        </w:rPr>
        <w:t>.</w:t>
      </w:r>
    </w:p>
    <w:p w:rsidR="00FD1150" w:rsidRPr="002F1B9B" w:rsidRDefault="00FD1150" w:rsidP="00FD1150">
      <w:pPr>
        <w:rPr>
          <w:rFonts w:eastAsia="MS Mincho"/>
          <w:noProof/>
          <w:lang w:eastAsia="ja-JP"/>
        </w:rPr>
      </w:pPr>
    </w:p>
    <w:p w:rsidR="00FD1150" w:rsidRDefault="00FD1150" w:rsidP="00FD1150">
      <w:pPr>
        <w:rPr>
          <w:rFonts w:eastAsia="MS Mincho"/>
          <w:noProof/>
          <w:lang w:eastAsia="ja-JP"/>
        </w:rPr>
      </w:pPr>
      <w:r>
        <w:rPr>
          <w:rFonts w:eastAsiaTheme="minorEastAsia"/>
          <w:noProof/>
        </w:rPr>
        <w:t>After t</w:t>
      </w:r>
      <w:r>
        <w:rPr>
          <w:rFonts w:eastAsia="MS Mincho" w:hint="eastAsia"/>
          <w:noProof/>
          <w:vertAlign w:val="subscript"/>
          <w:lang w:eastAsia="ja-JP"/>
        </w:rPr>
        <w:t>w</w:t>
      </w:r>
      <w:r w:rsidRPr="00160AA1">
        <w:rPr>
          <w:rFonts w:eastAsiaTheme="minorEastAsia"/>
          <w:noProof/>
          <w:vertAlign w:val="subscript"/>
        </w:rPr>
        <w:t>max</w:t>
      </w:r>
      <w:r>
        <w:rPr>
          <w:rFonts w:eastAsiaTheme="minorEastAsia"/>
          <w:noProof/>
        </w:rPr>
        <w:t xml:space="preserve"> (i.e. after the occurrence of </w:t>
      </w:r>
      <w:r>
        <w:rPr>
          <w:rFonts w:eastAsia="MS Mincho" w:hint="eastAsia"/>
          <w:noProof/>
          <w:lang w:eastAsia="ja-JP"/>
        </w:rPr>
        <w:t>w</w:t>
      </w:r>
      <w:r w:rsidRPr="00160AA1">
        <w:rPr>
          <w:rFonts w:eastAsiaTheme="minorEastAsia"/>
          <w:noProof/>
          <w:vertAlign w:val="subscript"/>
        </w:rPr>
        <w:t>max</w:t>
      </w:r>
      <w:r>
        <w:rPr>
          <w:rFonts w:eastAsiaTheme="minorEastAsia"/>
          <w:noProof/>
        </w:rPr>
        <w:t xml:space="preserve"> and the occurrence of some breaches in the model for that simulation), </w:t>
      </w:r>
      <w:r w:rsidRPr="00A65225">
        <w:rPr>
          <w:rFonts w:eastAsiaTheme="minorEastAsia"/>
          <w:noProof/>
        </w:rPr>
        <w:t xml:space="preserve"> the </w:t>
      </w:r>
      <w:r>
        <w:rPr>
          <w:rFonts w:eastAsiaTheme="minorEastAsia"/>
          <w:noProof/>
        </w:rPr>
        <w:t xml:space="preserve">total </w:t>
      </w:r>
      <w:r>
        <w:rPr>
          <w:rFonts w:eastAsia="MS Mincho" w:hint="eastAsia"/>
          <w:noProof/>
          <w:lang w:eastAsia="ja-JP"/>
        </w:rPr>
        <w:t>amount</w:t>
      </w:r>
      <w:r>
        <w:rPr>
          <w:rFonts w:eastAsiaTheme="minorEastAsia"/>
          <w:noProof/>
        </w:rPr>
        <w:t xml:space="preserve"> of impinging rain</w:t>
      </w:r>
      <w:r w:rsidRPr="008A33A2">
        <w:rPr>
          <w:rFonts w:eastAsiaTheme="minorEastAsia"/>
          <w:noProof/>
        </w:rPr>
        <w:t xml:space="preserve"> </w:t>
      </w:r>
      <w:r>
        <w:rPr>
          <w:rFonts w:eastAsiaTheme="minorEastAsia"/>
          <w:noProof/>
        </w:rPr>
        <w:t>penetrating through the breach and the remaining defects</w:t>
      </w:r>
      <w:r>
        <w:rPr>
          <w:rFonts w:eastAsia="MS Mincho" w:hint="eastAsia"/>
          <w:noProof/>
          <w:lang w:eastAsia="ja-JP"/>
        </w:rPr>
        <w:t xml:space="preserve"> of componnet C</w:t>
      </w:r>
      <w:r w:rsidRPr="002F1B9B">
        <w:rPr>
          <w:rFonts w:eastAsia="MS Mincho"/>
          <w:noProof/>
          <w:vertAlign w:val="subscript"/>
          <w:lang w:eastAsia="ja-JP"/>
        </w:rPr>
        <w:t>i</w:t>
      </w:r>
      <w:r>
        <w:rPr>
          <w:rFonts w:eastAsia="MS Mincho" w:hint="eastAsia"/>
          <w:noProof/>
          <w:lang w:eastAsia="ja-JP"/>
        </w:rPr>
        <w:t xml:space="preserve"> </w:t>
      </w:r>
      <w:r w:rsidRPr="00A65225">
        <w:rPr>
          <w:rFonts w:eastAsiaTheme="minorEastAsia"/>
          <w:noProof/>
        </w:rPr>
        <w:t xml:space="preserve">is the sum of </w:t>
      </w:r>
      <w:r>
        <w:rPr>
          <w:rFonts w:eastAsia="MS Mincho" w:hint="eastAsia"/>
          <w:noProof/>
          <w:lang w:eastAsia="ja-JP"/>
        </w:rPr>
        <w:t>the corresponding fractions of impinging rain over the wind direction octants</w:t>
      </w:r>
      <w:r w:rsidRPr="009C6F19">
        <w:rPr>
          <w:rFonts w:eastAsiaTheme="minorEastAsia"/>
          <w:noProof/>
        </w:rPr>
        <w:t xml:space="preserve"> </w:t>
      </w:r>
      <w:r w:rsidRPr="00A65225">
        <w:rPr>
          <w:rFonts w:eastAsiaTheme="minorEastAsia"/>
          <w:noProof/>
        </w:rPr>
        <w:t>θ</w:t>
      </w:r>
      <w:r>
        <w:rPr>
          <w:rFonts w:eastAsia="MS Mincho" w:hint="eastAsia"/>
          <w:noProof/>
          <w:vertAlign w:val="subscript"/>
          <w:lang w:eastAsia="ja-JP"/>
        </w:rPr>
        <w:t>n</w:t>
      </w:r>
      <w:r>
        <w:rPr>
          <w:rFonts w:eastAsiaTheme="minorEastAsia"/>
          <w:noProof/>
        </w:rPr>
        <w:t>, as the storm rotates</w:t>
      </w:r>
      <w:r>
        <w:rPr>
          <w:rFonts w:eastAsia="MS Mincho" w:hint="eastAsia"/>
          <w:noProof/>
          <w:lang w:eastAsia="ja-JP"/>
        </w:rPr>
        <w:t xml:space="preserve"> from </w:t>
      </w:r>
      <w:r>
        <w:rPr>
          <w:rFonts w:eastAsiaTheme="minorEastAsia"/>
          <w:noProof/>
        </w:rPr>
        <w:t>t</w:t>
      </w:r>
      <w:r>
        <w:rPr>
          <w:rFonts w:eastAsia="MS Mincho" w:hint="eastAsia"/>
          <w:noProof/>
          <w:vertAlign w:val="subscript"/>
          <w:lang w:eastAsia="ja-JP"/>
        </w:rPr>
        <w:t>w</w:t>
      </w:r>
      <w:r w:rsidRPr="00160AA1">
        <w:rPr>
          <w:rFonts w:eastAsiaTheme="minorEastAsia"/>
          <w:noProof/>
          <w:vertAlign w:val="subscript"/>
        </w:rPr>
        <w:t>max</w:t>
      </w:r>
      <w:r>
        <w:rPr>
          <w:rFonts w:eastAsia="MS Mincho" w:hint="eastAsia"/>
          <w:noProof/>
          <w:lang w:eastAsia="ja-JP"/>
        </w:rPr>
        <w:t xml:space="preserve"> to its end. </w:t>
      </w:r>
    </w:p>
    <w:p w:rsidR="00FD1150" w:rsidRPr="004B066D" w:rsidRDefault="00FD1150" w:rsidP="00FD1150">
      <w:pPr>
        <w:rPr>
          <w:rFonts w:eastAsia="MS Mincho"/>
          <w:noProof/>
          <w:lang w:eastAsia="ja-JP"/>
        </w:rPr>
      </w:pPr>
    </w:p>
    <w:p w:rsidR="00FD1150" w:rsidRDefault="007F0D07" w:rsidP="00FD1150">
      <w:pPr>
        <w:jc w:val="center"/>
        <w:rPr>
          <w:rFonts w:eastAsia="MS Mincho"/>
          <w:noProof/>
          <w:lang w:eastAsia="ja-JP"/>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2</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5</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RAF</m:t>
                            </m:r>
                          </m:e>
                          <m:sub>
                            <m:r>
                              <w:rPr>
                                <w:rFonts w:ascii="Cambria Math" w:hAnsi="Cambria Math"/>
                              </w:rPr>
                              <m:t>θn</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e>
                      <m:sub>
                        <m:r>
                          <w:rPr>
                            <w:rFonts w:ascii="Cambria Math" w:hAnsi="Cambria Math"/>
                          </w:rPr>
                          <m:t xml:space="preserve"> </m:t>
                        </m:r>
                      </m:sub>
                    </m:sSub>
                  </m:e>
                </m:nary>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2</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rPr>
              <m:t>A</m:t>
            </m:r>
          </m:e>
          <m:sub>
            <m:r>
              <w:rPr>
                <w:rFonts w:ascii="Cambria Math" w:hAnsi="Cambria Math"/>
              </w:rPr>
              <m:t>oCi</m:t>
            </m:r>
          </m:sub>
        </m:sSub>
      </m:oMath>
      <w:r w:rsidR="00FD1150">
        <w:rPr>
          <w:rFonts w:eastAsiaTheme="minorEastAsia"/>
          <w:noProof/>
        </w:rPr>
        <w:tab/>
      </w:r>
    </w:p>
    <w:p w:rsidR="00FD1150" w:rsidRPr="00985C59" w:rsidRDefault="00FD1150" w:rsidP="00FD1150">
      <w:pPr>
        <w:jc w:val="center"/>
        <w:rPr>
          <w:rFonts w:eastAsia="MS Mincho"/>
          <w:noProof/>
          <w:lang w:eastAsia="ja-JP"/>
        </w:rPr>
      </w:pPr>
    </w:p>
    <w:p w:rsidR="00FD1150" w:rsidRDefault="00FD1150" w:rsidP="00FD1150">
      <w:pPr>
        <w:rPr>
          <w:rFonts w:eastAsia="MS Mincho"/>
          <w:noProof/>
          <w:lang w:eastAsia="ja-JP"/>
        </w:rPr>
      </w:pPr>
      <w:r>
        <w:rPr>
          <w:rFonts w:eastAsia="MS Mincho" w:hint="eastAsia"/>
          <w:noProof/>
          <w:lang w:eastAsia="ja-JP"/>
        </w:rPr>
        <w:t>where:</w:t>
      </w:r>
    </w:p>
    <w:p w:rsidR="00FD1150" w:rsidRPr="00342D38" w:rsidRDefault="007F0D07" w:rsidP="00FD1150">
      <w:pPr>
        <w:rPr>
          <w:rFonts w:eastAsia="MS Mincho"/>
          <w:noProof/>
          <w:lang w:eastAsia="ja-JP"/>
        </w:rPr>
      </w:pPr>
      <m:oMath>
        <m:acc>
          <m:accPr>
            <m:chr m:val="̅"/>
            <m:ctrlPr>
              <w:rPr>
                <w:rFonts w:ascii="Cambria Math" w:hAnsi="Cambria Math"/>
              </w:rPr>
            </m:ctrlPr>
          </m:accPr>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oMath>
      <w:r w:rsidR="00FD1150">
        <w:rPr>
          <w:rFonts w:eastAsia="MS Mincho" w:hint="eastAsia"/>
          <w:noProof/>
          <w:lang w:eastAsia="ja-JP"/>
        </w:rPr>
        <w:t xml:space="preserve"> is the mean fraction of </w:t>
      </w:r>
      <w:r w:rsidR="00FD1150">
        <w:rPr>
          <w:rFonts w:eastAsia="MS Mincho"/>
          <w:i/>
          <w:noProof/>
          <w:lang w:eastAsia="ja-JP"/>
        </w:rPr>
        <w:t>WD</w:t>
      </w:r>
      <w:r w:rsidR="00FD1150" w:rsidRPr="00985C59">
        <w:rPr>
          <w:rFonts w:eastAsia="MS Mincho" w:hint="eastAsia"/>
          <w:i/>
          <w:noProof/>
          <w:lang w:eastAsia="ja-JP"/>
        </w:rPr>
        <w:t>R</w:t>
      </w:r>
      <w:r w:rsidR="00FD1150">
        <w:rPr>
          <w:rFonts w:eastAsia="MS Mincho" w:hint="eastAsia"/>
          <w:i/>
          <w:noProof/>
          <w:vertAlign w:val="subscript"/>
          <w:lang w:eastAsia="ja-JP"/>
        </w:rPr>
        <w:t>2</w:t>
      </w:r>
      <w:r w:rsidR="00FD1150">
        <w:rPr>
          <w:rFonts w:eastAsia="MS Mincho" w:hint="eastAsia"/>
          <w:noProof/>
          <w:lang w:eastAsia="ja-JP"/>
        </w:rPr>
        <w:t xml:space="preserve"> for the the wind direction octants</w:t>
      </w:r>
      <w:r w:rsidR="00FD1150" w:rsidRPr="009C6F19">
        <w:rPr>
          <w:rFonts w:eastAsiaTheme="minorEastAsia"/>
          <w:noProof/>
        </w:rPr>
        <w:t xml:space="preserve"> </w:t>
      </w:r>
      <w:r w:rsidR="00FD1150" w:rsidRPr="00A65225">
        <w:rPr>
          <w:rFonts w:eastAsiaTheme="minorEastAsia"/>
          <w:noProof/>
        </w:rPr>
        <w:t>θ</w:t>
      </w:r>
      <w:r w:rsidR="00FD1150">
        <w:rPr>
          <w:rFonts w:eastAsia="MS Mincho" w:hint="eastAsia"/>
          <w:noProof/>
          <w:vertAlign w:val="subscript"/>
          <w:lang w:eastAsia="ja-JP"/>
        </w:rPr>
        <w:t>n</w:t>
      </w:r>
      <w:r w:rsidR="00FD1150" w:rsidRPr="00985C59">
        <w:rPr>
          <w:rFonts w:eastAsia="MS Mincho" w:hint="eastAsia"/>
          <w:noProof/>
          <w:lang w:eastAsia="ja-JP"/>
        </w:rPr>
        <w:t>.</w:t>
      </w:r>
      <w:r w:rsidR="00FD1150">
        <w:rPr>
          <w:rFonts w:eastAsia="MS Mincho" w:hint="eastAsia"/>
          <w:noProof/>
          <w:lang w:eastAsia="ja-JP"/>
        </w:rPr>
        <w:t xml:space="preserve">  It is a function of w</w:t>
      </w:r>
      <w:r w:rsidR="00FD1150" w:rsidRPr="00160AA1">
        <w:rPr>
          <w:rFonts w:eastAsiaTheme="minorEastAsia"/>
          <w:noProof/>
          <w:vertAlign w:val="subscript"/>
        </w:rPr>
        <w:t>max</w:t>
      </w:r>
      <w:r w:rsidR="00FD1150">
        <w:rPr>
          <w:rFonts w:eastAsiaTheme="minorEastAsia"/>
          <w:noProof/>
        </w:rPr>
        <w:t xml:space="preserve">.  </w:t>
      </w:r>
      <w:r w:rsidR="00FD1150" w:rsidRPr="00A65225">
        <w:rPr>
          <w:rFonts w:eastAsiaTheme="minorEastAsia"/>
          <w:noProof/>
        </w:rPr>
        <w:t>RAF</w:t>
      </w:r>
      <w:r w:rsidR="00FD1150" w:rsidRPr="00A65225">
        <w:rPr>
          <w:rFonts w:eastAsiaTheme="minorEastAsia"/>
          <w:noProof/>
          <w:vertAlign w:val="subscript"/>
        </w:rPr>
        <w:t>θ</w:t>
      </w:r>
      <w:r w:rsidR="00FD1150">
        <w:rPr>
          <w:rFonts w:eastAsiaTheme="minorEastAsia"/>
          <w:noProof/>
          <w:vertAlign w:val="subscript"/>
        </w:rPr>
        <w:t>n</w:t>
      </w:r>
      <w:r w:rsidR="00FD1150">
        <w:rPr>
          <w:rFonts w:eastAsiaTheme="minorEastAsia"/>
          <w:noProof/>
        </w:rPr>
        <w:t xml:space="preserve"> is the RAF value for</w:t>
      </w:r>
      <w:r w:rsidR="00FD1150" w:rsidRPr="00A65225">
        <w:rPr>
          <w:rFonts w:eastAsiaTheme="minorEastAsia"/>
          <w:noProof/>
        </w:rPr>
        <w:t xml:space="preserve"> </w:t>
      </w:r>
      <w:r w:rsidR="00FD1150">
        <w:rPr>
          <w:rFonts w:eastAsiaTheme="minorEastAsia"/>
          <w:noProof/>
        </w:rPr>
        <w:t>a wind</w:t>
      </w:r>
      <w:r w:rsidR="00FD1150" w:rsidRPr="00A65225">
        <w:rPr>
          <w:rFonts w:eastAsiaTheme="minorEastAsia"/>
          <w:noProof/>
        </w:rPr>
        <w:t xml:space="preserve"> </w:t>
      </w:r>
      <w:r w:rsidR="00FD1150">
        <w:rPr>
          <w:rFonts w:eastAsiaTheme="minorEastAsia"/>
          <w:noProof/>
        </w:rPr>
        <w:t>direction</w:t>
      </w:r>
      <w:r w:rsidR="00FD1150">
        <w:rPr>
          <w:rFonts w:eastAsia="MS Mincho" w:hint="eastAsia"/>
          <w:noProof/>
          <w:lang w:eastAsia="ja-JP"/>
        </w:rPr>
        <w:t xml:space="preserve"> octant</w:t>
      </w:r>
      <w:r w:rsidR="00FD1150" w:rsidRPr="00A65225">
        <w:rPr>
          <w:rFonts w:eastAsiaTheme="minorEastAsia"/>
          <w:noProof/>
        </w:rPr>
        <w:t xml:space="preserve"> θ</w:t>
      </w:r>
      <w:r w:rsidR="00FD1150">
        <w:rPr>
          <w:rFonts w:eastAsiaTheme="minorEastAsia"/>
          <w:noProof/>
          <w:vertAlign w:val="subscript"/>
        </w:rPr>
        <w:t>n</w:t>
      </w:r>
      <w:r w:rsidR="00FD1150">
        <w:rPr>
          <w:rFonts w:eastAsiaTheme="minorEastAsia"/>
          <w:noProof/>
        </w:rPr>
        <w:t>.</w:t>
      </w:r>
    </w:p>
    <w:p w:rsidR="000568BF" w:rsidRDefault="000568BF" w:rsidP="000568BF">
      <w:pPr>
        <w:rPr>
          <w:rFonts w:eastAsia="MS Mincho"/>
          <w:noProof/>
          <w:lang w:eastAsia="ja-JP"/>
        </w:rPr>
      </w:pPr>
    </w:p>
    <w:p w:rsidR="0089398F" w:rsidRDefault="0089398F" w:rsidP="0089398F">
      <w:pPr>
        <w:rPr>
          <w:rFonts w:eastAsia="MS Mincho"/>
          <w:noProof/>
          <w:lang w:eastAsia="ja-JP"/>
        </w:rPr>
      </w:pPr>
      <w:r>
        <w:rPr>
          <w:rFonts w:eastAsiaTheme="minorEastAsia"/>
          <w:noProof/>
        </w:rPr>
        <w:t xml:space="preserve">Similarly, </w:t>
      </w:r>
      <w:r w:rsidRPr="00A65225">
        <w:rPr>
          <w:rFonts w:eastAsiaTheme="minorEastAsia"/>
          <w:noProof/>
        </w:rPr>
        <w:t xml:space="preserve">the </w:t>
      </w:r>
      <w:r>
        <w:rPr>
          <w:rFonts w:eastAsiaTheme="minorEastAsia"/>
          <w:noProof/>
        </w:rPr>
        <w:t>total value of surface run-off</w:t>
      </w:r>
      <w:r w:rsidRPr="008A33A2">
        <w:rPr>
          <w:rFonts w:eastAsiaTheme="minorEastAsia"/>
          <w:noProof/>
        </w:rPr>
        <w:t xml:space="preserve"> </w:t>
      </w:r>
      <w:r>
        <w:rPr>
          <w:rFonts w:eastAsiaTheme="minorEastAsia"/>
          <w:noProof/>
        </w:rPr>
        <w:t xml:space="preserve">penetrating through a </w:t>
      </w:r>
      <w:r>
        <w:rPr>
          <w:rFonts w:eastAsia="MS Mincho" w:hint="eastAsia"/>
          <w:noProof/>
          <w:lang w:eastAsia="ja-JP"/>
        </w:rPr>
        <w:t xml:space="preserve">component </w:t>
      </w:r>
      <w:r>
        <w:rPr>
          <w:rFonts w:eastAsiaTheme="minorEastAsia"/>
          <w:noProof/>
        </w:rPr>
        <w:t xml:space="preserve">breach and </w:t>
      </w:r>
      <w:r>
        <w:rPr>
          <w:rFonts w:eastAsia="MS Mincho" w:hint="eastAsia"/>
          <w:noProof/>
          <w:lang w:eastAsia="ja-JP"/>
        </w:rPr>
        <w:t>its</w:t>
      </w:r>
      <w:r>
        <w:rPr>
          <w:rFonts w:eastAsiaTheme="minorEastAsia"/>
          <w:noProof/>
        </w:rPr>
        <w:t xml:space="preserve"> remaining defects</w:t>
      </w:r>
      <w:r>
        <w:rPr>
          <w:rFonts w:eastAsia="MS Mincho" w:hint="eastAsia"/>
          <w:noProof/>
          <w:lang w:eastAsia="ja-JP"/>
        </w:rPr>
        <w:t xml:space="preserve"> </w:t>
      </w:r>
      <w:r w:rsidRPr="00A65225">
        <w:rPr>
          <w:rFonts w:eastAsiaTheme="minorEastAsia"/>
          <w:noProof/>
        </w:rPr>
        <w:t>is</w:t>
      </w:r>
      <w:r>
        <w:rPr>
          <w:rFonts w:eastAsia="MS Mincho" w:hint="eastAsia"/>
          <w:noProof/>
          <w:lang w:eastAsia="ja-JP"/>
        </w:rPr>
        <w:t xml:space="preserve"> </w:t>
      </w:r>
      <w:r w:rsidRPr="00A65225">
        <w:rPr>
          <w:rFonts w:eastAsiaTheme="minorEastAsia"/>
          <w:noProof/>
        </w:rPr>
        <w:t xml:space="preserve">the sum of </w:t>
      </w:r>
      <w:r>
        <w:rPr>
          <w:rFonts w:eastAsia="MS Mincho" w:hint="eastAsia"/>
          <w:noProof/>
          <w:lang w:eastAsia="ja-JP"/>
        </w:rPr>
        <w:t>the corresponding fractions of surface run-off water over the wind direction octants</w:t>
      </w:r>
      <w:r w:rsidRPr="009C6F19">
        <w:rPr>
          <w:rFonts w:eastAsiaTheme="minorEastAsia"/>
          <w:noProof/>
        </w:rPr>
        <w:t xml:space="preserve"> </w:t>
      </w:r>
      <w:r w:rsidRPr="00A65225">
        <w:rPr>
          <w:rFonts w:eastAsiaTheme="minorEastAsia"/>
          <w:noProof/>
        </w:rPr>
        <w:t>θ</w:t>
      </w:r>
      <w:r>
        <w:rPr>
          <w:rFonts w:eastAsia="MS Mincho" w:hint="eastAsia"/>
          <w:noProof/>
          <w:vertAlign w:val="subscript"/>
          <w:lang w:eastAsia="ja-JP"/>
        </w:rPr>
        <w:t>n</w:t>
      </w:r>
      <w:r>
        <w:rPr>
          <w:rFonts w:eastAsiaTheme="minorEastAsia"/>
          <w:noProof/>
        </w:rPr>
        <w:t>, as the storm rotates</w:t>
      </w:r>
      <w:r>
        <w:rPr>
          <w:rFonts w:eastAsia="MS Mincho" w:hint="eastAsia"/>
          <w:noProof/>
          <w:lang w:eastAsia="ja-JP"/>
        </w:rPr>
        <w:t xml:space="preserve"> from </w:t>
      </w:r>
      <w:r>
        <w:rPr>
          <w:rFonts w:eastAsiaTheme="minorEastAsia"/>
          <w:noProof/>
        </w:rPr>
        <w:t>t</w:t>
      </w:r>
      <w:r>
        <w:rPr>
          <w:rFonts w:eastAsia="MS Mincho" w:hint="eastAsia"/>
          <w:noProof/>
          <w:vertAlign w:val="subscript"/>
          <w:lang w:eastAsia="ja-JP"/>
        </w:rPr>
        <w:t>w</w:t>
      </w:r>
      <w:r w:rsidRPr="00160AA1">
        <w:rPr>
          <w:rFonts w:eastAsiaTheme="minorEastAsia"/>
          <w:noProof/>
          <w:vertAlign w:val="subscript"/>
        </w:rPr>
        <w:t>max</w:t>
      </w:r>
      <w:r>
        <w:rPr>
          <w:rFonts w:eastAsia="MS Mincho" w:hint="eastAsia"/>
          <w:noProof/>
          <w:lang w:eastAsia="ja-JP"/>
        </w:rPr>
        <w:t xml:space="preserve"> to its end</w:t>
      </w:r>
      <w:r w:rsidRPr="00A65225">
        <w:rPr>
          <w:rFonts w:eastAsiaTheme="minorEastAsia"/>
          <w:noProof/>
        </w:rPr>
        <w:t>.</w:t>
      </w:r>
      <w:r>
        <w:rPr>
          <w:rFonts w:eastAsia="MS Mincho" w:hint="eastAsia"/>
          <w:noProof/>
          <w:lang w:eastAsia="ja-JP"/>
        </w:rPr>
        <w:t xml:space="preserve">  </w:t>
      </w:r>
      <w:r w:rsidRPr="00A65225">
        <w:rPr>
          <w:rFonts w:eastAsiaTheme="minorEastAsia"/>
          <w:noProof/>
        </w:rPr>
        <w:t xml:space="preserve">The  total quantity </w:t>
      </w:r>
      <w:r>
        <w:rPr>
          <w:rFonts w:eastAsiaTheme="minorEastAsia"/>
          <w:i/>
          <w:noProof/>
        </w:rPr>
        <w:t>WD</w:t>
      </w:r>
      <w:r w:rsidRPr="00B84461">
        <w:rPr>
          <w:rFonts w:eastAsiaTheme="minorEastAsia"/>
          <w:i/>
          <w:noProof/>
        </w:rPr>
        <w:t>R2</w:t>
      </w:r>
      <w:r>
        <w:rPr>
          <w:rFonts w:eastAsiaTheme="minorEastAsia"/>
          <w:noProof/>
        </w:rPr>
        <w:t xml:space="preserve"> </w:t>
      </w:r>
      <w:r w:rsidRPr="00A65225">
        <w:rPr>
          <w:rFonts w:eastAsiaTheme="minorEastAsia"/>
          <w:noProof/>
        </w:rPr>
        <w:t>can be factored out of the sumation</w:t>
      </w:r>
      <w:r>
        <w:rPr>
          <w:rFonts w:eastAsia="MS Mincho" w:hint="eastAsia"/>
          <w:noProof/>
          <w:lang w:eastAsia="ja-JP"/>
        </w:rPr>
        <w:t>, since it</w:t>
      </w:r>
      <w:r w:rsidRPr="00A65225">
        <w:rPr>
          <w:rFonts w:eastAsiaTheme="minorEastAsia"/>
          <w:noProof/>
        </w:rPr>
        <w:t xml:space="preserve"> is </w:t>
      </w:r>
      <w:r>
        <w:rPr>
          <w:rFonts w:eastAsia="MS Mincho" w:hint="eastAsia"/>
          <w:noProof/>
          <w:lang w:eastAsia="ja-JP"/>
        </w:rPr>
        <w:t>in</w:t>
      </w:r>
      <w:r w:rsidRPr="00A65225">
        <w:rPr>
          <w:rFonts w:eastAsiaTheme="minorEastAsia"/>
          <w:noProof/>
        </w:rPr>
        <w:t xml:space="preserve">dependent </w:t>
      </w:r>
      <w:r>
        <w:rPr>
          <w:rFonts w:eastAsia="MS Mincho" w:hint="eastAsia"/>
          <w:noProof/>
          <w:lang w:eastAsia="ja-JP"/>
        </w:rPr>
        <w:t>of</w:t>
      </w:r>
      <w:r w:rsidRPr="00A65225">
        <w:rPr>
          <w:rFonts w:eastAsiaTheme="minorEastAsia"/>
          <w:noProof/>
        </w:rPr>
        <w:t xml:space="preserve"> the angle.</w:t>
      </w:r>
      <w:r>
        <w:rPr>
          <w:rFonts w:eastAsiaTheme="minorEastAsia"/>
          <w:noProof/>
        </w:rPr>
        <w:t xml:space="preserve"> </w:t>
      </w:r>
      <w:r w:rsidRPr="00A65225">
        <w:rPr>
          <w:rFonts w:eastAsiaTheme="minorEastAsia"/>
          <w:noProof/>
        </w:rPr>
        <w:t xml:space="preserve"> </w:t>
      </w:r>
    </w:p>
    <w:p w:rsidR="0089398F" w:rsidRPr="00985C59" w:rsidRDefault="0089398F" w:rsidP="0089398F">
      <w:pPr>
        <w:rPr>
          <w:rFonts w:eastAsia="MS Mincho"/>
          <w:noProof/>
          <w:lang w:eastAsia="ja-JP"/>
        </w:rPr>
      </w:pPr>
    </w:p>
    <w:p w:rsidR="0089398F" w:rsidRPr="00A65225" w:rsidRDefault="007F0D07" w:rsidP="0089398F">
      <w:pPr>
        <w:jc w:val="center"/>
        <w:rPr>
          <w:rFonts w:eastAsiaTheme="minorEastAsia"/>
          <w:noProof/>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2</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5</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SRC</m:t>
                            </m:r>
                          </m:e>
                          <m:sub>
                            <m:r>
                              <w:rPr>
                                <w:rFonts w:ascii="Cambria Math" w:hAnsi="Cambria Math"/>
                              </w:rPr>
                              <m:t>θn</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e>
                        </m:acc>
                        <m:r>
                          <w:rPr>
                            <w:rFonts w:ascii="Cambria Math" w:hAnsi="Cambria Math"/>
                          </w:rPr>
                          <m:t xml:space="preserve"> </m:t>
                        </m:r>
                      </m:e>
                      <m:sub>
                        <m:r>
                          <w:rPr>
                            <w:rFonts w:ascii="Cambria Math" w:hAnsi="Cambria Math"/>
                          </w:rPr>
                          <m:t xml:space="preserve"> </m:t>
                        </m:r>
                      </m:sub>
                    </m:sSub>
                  </m:e>
                </m:nary>
                <m:r>
                  <m:rPr>
                    <m:sty m:val="p"/>
                  </m:rPr>
                  <w:rPr>
                    <w:rFonts w:ascii="Cambria Math" w:eastAsiaTheme="minorEastAsia"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SR</m:t>
                        </m:r>
                      </m:sub>
                    </m:sSub>
                  </m:e>
                  <m:sub>
                    <m:sSub>
                      <m:sSubPr>
                        <m:ctrlPr>
                          <w:rPr>
                            <w:rFonts w:ascii="Cambria Math" w:hAnsi="Cambria Math"/>
                            <w:i/>
                          </w:rPr>
                        </m:ctrlPr>
                      </m:sSubPr>
                      <m:e>
                        <m:r>
                          <w:rPr>
                            <w:rFonts w:ascii="Cambria Math" w:hAnsi="Cambria Math"/>
                          </w:rPr>
                          <m:t>Ci</m:t>
                        </m:r>
                      </m:e>
                      <m:sub>
                        <m:r>
                          <w:rPr>
                            <w:rFonts w:ascii="Cambria Math" w:hAnsi="Cambria Math"/>
                          </w:rPr>
                          <m:t>θn</m:t>
                        </m:r>
                      </m:sub>
                    </m:sSub>
                  </m:sub>
                </m:sSub>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2</m:t>
            </m:r>
          </m:sub>
        </m:sSub>
      </m:oMath>
      <w:r w:rsidR="0089398F">
        <w:rPr>
          <w:rFonts w:eastAsiaTheme="minorEastAsia"/>
          <w:noProof/>
        </w:rPr>
        <w:tab/>
      </w:r>
    </w:p>
    <w:p w:rsidR="0089398F" w:rsidRDefault="0089398F" w:rsidP="0089398F">
      <w:pPr>
        <w:rPr>
          <w:rFonts w:eastAsia="MS Mincho"/>
          <w:noProof/>
          <w:lang w:eastAsia="ja-JP"/>
        </w:rPr>
      </w:pPr>
    </w:p>
    <w:p w:rsidR="0089398F" w:rsidRDefault="0089398F" w:rsidP="0089398F">
      <w:pPr>
        <w:rPr>
          <w:rFonts w:eastAsia="MS Mincho"/>
          <w:noProof/>
          <w:lang w:eastAsia="ja-JP"/>
        </w:rPr>
      </w:pPr>
      <w:r>
        <w:rPr>
          <w:rFonts w:eastAsiaTheme="minorEastAsia"/>
          <w:noProof/>
        </w:rPr>
        <w:t xml:space="preserve">where </w:t>
      </w:r>
      <w:r w:rsidRPr="00C443B8">
        <w:rPr>
          <w:rFonts w:eastAsiaTheme="minorEastAsia"/>
          <w:i/>
          <w:noProof/>
        </w:rPr>
        <w:t>SRC</w:t>
      </w:r>
      <w:r w:rsidRPr="00A65225">
        <w:rPr>
          <w:rFonts w:eastAsiaTheme="minorEastAsia"/>
          <w:noProof/>
          <w:vertAlign w:val="subscript"/>
        </w:rPr>
        <w:t>θ</w:t>
      </w:r>
      <w:r>
        <w:rPr>
          <w:rFonts w:eastAsiaTheme="minorEastAsia"/>
          <w:noProof/>
          <w:vertAlign w:val="subscript"/>
        </w:rPr>
        <w:t>n</w:t>
      </w:r>
      <w:r>
        <w:rPr>
          <w:rFonts w:eastAsiaTheme="minorEastAsia"/>
          <w:noProof/>
        </w:rPr>
        <w:t xml:space="preserve"> is the SRC value for</w:t>
      </w:r>
      <w:r w:rsidRPr="00A65225">
        <w:rPr>
          <w:rFonts w:eastAsiaTheme="minorEastAsia"/>
          <w:noProof/>
        </w:rPr>
        <w:t xml:space="preserve"> </w:t>
      </w:r>
      <w:r>
        <w:rPr>
          <w:rFonts w:eastAsiaTheme="minorEastAsia"/>
          <w:noProof/>
        </w:rPr>
        <w:t>a</w:t>
      </w:r>
      <w:r w:rsidRPr="00A65225">
        <w:rPr>
          <w:rFonts w:eastAsiaTheme="minorEastAsia"/>
          <w:noProof/>
        </w:rPr>
        <w:t xml:space="preserve"> wind </w:t>
      </w:r>
      <w:r>
        <w:rPr>
          <w:rFonts w:eastAsiaTheme="minorEastAsia"/>
          <w:noProof/>
        </w:rPr>
        <w:t>direction</w:t>
      </w:r>
      <w:r>
        <w:rPr>
          <w:rFonts w:eastAsia="MS Mincho" w:hint="eastAsia"/>
          <w:noProof/>
          <w:lang w:eastAsia="ja-JP"/>
        </w:rPr>
        <w:t xml:space="preserve"> octant</w:t>
      </w:r>
      <w:r w:rsidRPr="00A65225">
        <w:rPr>
          <w:rFonts w:eastAsiaTheme="minorEastAsia"/>
          <w:noProof/>
        </w:rPr>
        <w:t xml:space="preserve"> θ</w:t>
      </w:r>
      <w:r>
        <w:rPr>
          <w:rFonts w:eastAsiaTheme="minorEastAsia"/>
          <w:noProof/>
          <w:vertAlign w:val="subscript"/>
        </w:rPr>
        <w:t>n</w:t>
      </w:r>
      <w:r>
        <w:rPr>
          <w:rFonts w:eastAsiaTheme="minorEastAsia"/>
          <w:noProof/>
        </w:rPr>
        <w:t>. For each</w:t>
      </w:r>
      <w:r w:rsidRPr="00A65225">
        <w:rPr>
          <w:rFonts w:eastAsiaTheme="minorEastAsia"/>
          <w:noProof/>
        </w:rPr>
        <w:t xml:space="preserve"> </w:t>
      </w:r>
      <w:r>
        <w:rPr>
          <w:rFonts w:eastAsiaTheme="minorEastAsia"/>
          <w:noProof/>
        </w:rPr>
        <w:t>damage</w:t>
      </w:r>
      <w:r w:rsidRPr="00A65225">
        <w:rPr>
          <w:rFonts w:eastAsiaTheme="minorEastAsia"/>
          <w:noProof/>
        </w:rPr>
        <w:t xml:space="preserve"> simulation</w:t>
      </w:r>
      <w:r>
        <w:rPr>
          <w:rFonts w:eastAsiaTheme="minorEastAsia"/>
          <w:noProof/>
        </w:rPr>
        <w:t xml:space="preserve">, </w:t>
      </w:r>
      <w:r w:rsidRPr="00A65225">
        <w:rPr>
          <w:rFonts w:eastAsiaTheme="minorEastAsia"/>
          <w:noProof/>
        </w:rPr>
        <w:t>θ</w:t>
      </w:r>
      <w:r w:rsidRPr="00FA621E">
        <w:rPr>
          <w:rFonts w:eastAsiaTheme="minorEastAsia"/>
          <w:noProof/>
          <w:vertAlign w:val="subscript"/>
        </w:rPr>
        <w:t>1</w:t>
      </w:r>
      <w:r w:rsidRPr="00A65225">
        <w:rPr>
          <w:rFonts w:eastAsiaTheme="minorEastAsia"/>
          <w:noProof/>
        </w:rPr>
        <w:t xml:space="preserve"> </w:t>
      </w:r>
      <w:r>
        <w:rPr>
          <w:rFonts w:eastAsiaTheme="minorEastAsia"/>
          <w:noProof/>
        </w:rPr>
        <w:t>is the wind direction or octant at t</w:t>
      </w:r>
      <w:r>
        <w:rPr>
          <w:rFonts w:eastAsia="MS Mincho" w:hint="eastAsia"/>
          <w:noProof/>
          <w:vertAlign w:val="subscript"/>
          <w:lang w:eastAsia="ja-JP"/>
        </w:rPr>
        <w:t>w</w:t>
      </w:r>
      <w:r w:rsidRPr="00FA621E">
        <w:rPr>
          <w:rFonts w:eastAsiaTheme="minorEastAsia"/>
          <w:noProof/>
          <w:vertAlign w:val="subscript"/>
        </w:rPr>
        <w:t>max</w:t>
      </w:r>
      <w:r w:rsidRPr="00A65225">
        <w:rPr>
          <w:rFonts w:eastAsiaTheme="minorEastAsia"/>
          <w:noProof/>
        </w:rPr>
        <w:t>, θ</w:t>
      </w:r>
      <w:r w:rsidRPr="00A65225">
        <w:rPr>
          <w:rFonts w:eastAsiaTheme="minorEastAsia"/>
          <w:noProof/>
          <w:vertAlign w:val="subscript"/>
        </w:rPr>
        <w:t xml:space="preserve">2 </w:t>
      </w:r>
      <w:r w:rsidRPr="00A65225">
        <w:rPr>
          <w:rFonts w:eastAsiaTheme="minorEastAsia"/>
          <w:noProof/>
        </w:rPr>
        <w:t xml:space="preserve">is the </w:t>
      </w:r>
      <w:r>
        <w:rPr>
          <w:rFonts w:eastAsiaTheme="minorEastAsia"/>
          <w:noProof/>
        </w:rPr>
        <w:t>next</w:t>
      </w:r>
      <w:r w:rsidRPr="00A65225">
        <w:rPr>
          <w:rFonts w:eastAsiaTheme="minorEastAsia"/>
          <w:noProof/>
        </w:rPr>
        <w:t xml:space="preserve"> </w:t>
      </w:r>
      <w:r>
        <w:rPr>
          <w:rFonts w:eastAsiaTheme="minorEastAsia"/>
          <w:noProof/>
        </w:rPr>
        <w:t>octant</w:t>
      </w:r>
      <w:r w:rsidRPr="00A65225">
        <w:rPr>
          <w:rFonts w:eastAsiaTheme="minorEastAsia"/>
          <w:noProof/>
        </w:rPr>
        <w:t xml:space="preserve"> in the rotation (45 degrees)</w:t>
      </w:r>
      <w:r>
        <w:rPr>
          <w:rFonts w:eastAsiaTheme="minorEastAsia"/>
          <w:noProof/>
        </w:rPr>
        <w:t>, and so on</w:t>
      </w:r>
      <w:r w:rsidRPr="00A65225">
        <w:rPr>
          <w:rFonts w:eastAsiaTheme="minorEastAsia"/>
          <w:noProof/>
        </w:rPr>
        <w:t>.</w:t>
      </w:r>
    </w:p>
    <w:p w:rsidR="0089398F" w:rsidRDefault="0089398F" w:rsidP="0089398F">
      <w:pPr>
        <w:rPr>
          <w:rFonts w:eastAsia="MS Mincho"/>
          <w:noProof/>
          <w:lang w:eastAsia="ja-JP"/>
        </w:rPr>
      </w:pPr>
    </w:p>
    <w:p w:rsidR="0089398F" w:rsidRDefault="0089398F" w:rsidP="0089398F">
      <w:pPr>
        <w:rPr>
          <w:rFonts w:eastAsia="MS Mincho"/>
          <w:noProof/>
          <w:lang w:eastAsia="ja-JP"/>
        </w:rPr>
      </w:pPr>
      <w:r>
        <w:rPr>
          <w:rFonts w:eastAsia="MS Mincho" w:hint="eastAsia"/>
          <w:noProof/>
          <w:lang w:eastAsia="ja-JP"/>
        </w:rPr>
        <w:t>Over the entire duration of the storm, the total amount of water penetrating through a component will be:</w:t>
      </w:r>
    </w:p>
    <w:p w:rsidR="0089398F" w:rsidRDefault="0089398F" w:rsidP="0089398F">
      <w:pPr>
        <w:rPr>
          <w:rFonts w:eastAsia="MS Mincho"/>
          <w:noProof/>
          <w:lang w:eastAsia="ja-JP"/>
        </w:rPr>
      </w:pPr>
    </w:p>
    <w:p w:rsidR="0089398F" w:rsidRPr="00216C3A" w:rsidRDefault="007F0D07" w:rsidP="0089398F">
      <w:pPr>
        <w:jc w:val="center"/>
        <w:rPr>
          <w:rFonts w:eastAsia="MS Mincho"/>
          <w:noProof/>
          <w:lang w:eastAsia="ja-JP"/>
        </w:rPr>
      </w:pPr>
      <m:oMath>
        <m:sSub>
          <m:sSubPr>
            <m:ctrlPr>
              <w:rPr>
                <w:rFonts w:ascii="Cambria Math" w:hAnsi="Cambria Math"/>
                <w:i/>
              </w:rPr>
            </m:ctrlPr>
          </m:sSubPr>
          <m:e>
            <m:r>
              <w:rPr>
                <w:rFonts w:ascii="Cambria Math" w:hAnsi="Cambria Math"/>
              </w:rPr>
              <m:t>V</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r>
          <w:rPr>
            <w:rFonts w:ascii="Cambria Math" w:hAnsi="Cambria Math"/>
          </w:rPr>
          <m:t xml:space="preserve">= </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1</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1</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2</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2</m:t>
                </m:r>
              </m:e>
              <m:sub>
                <m:r>
                  <w:rPr>
                    <w:rFonts w:ascii="Cambria Math" w:hAnsi="Cambria Math"/>
                  </w:rPr>
                  <m:t>Ci</m:t>
                </m:r>
              </m:sub>
            </m:sSub>
            <m:r>
              <w:rPr>
                <w:rFonts w:ascii="Cambria Math" w:hAnsi="Cambria Math"/>
              </w:rPr>
              <m:t xml:space="preserve"> </m:t>
            </m:r>
          </m:sub>
        </m:sSub>
      </m:oMath>
      <w:r w:rsidR="0089398F">
        <w:rPr>
          <w:rFonts w:eastAsia="MS Mincho" w:hint="eastAsia"/>
          <w:noProof/>
          <w:lang w:eastAsia="ja-JP"/>
        </w:rPr>
        <w:t xml:space="preserve"> </w:t>
      </w:r>
    </w:p>
    <w:p w:rsidR="0089398F" w:rsidRDefault="0089398F" w:rsidP="0089398F">
      <w:pPr>
        <w:rPr>
          <w:rFonts w:eastAsia="MS Mincho"/>
          <w:lang w:eastAsia="ja-JP"/>
        </w:rPr>
      </w:pPr>
    </w:p>
    <w:p w:rsidR="0089398F" w:rsidRPr="00C55472" w:rsidRDefault="0089398F" w:rsidP="0089398F">
      <w:pPr>
        <w:rPr>
          <w:rFonts w:eastAsia="MS Mincho"/>
          <w:lang w:eastAsia="ja-JP"/>
        </w:rPr>
      </w:pPr>
      <w:r>
        <w:rPr>
          <w:rFonts w:eastAsia="MS Mincho" w:hint="eastAsia"/>
          <w:lang w:eastAsia="ja-JP"/>
        </w:rPr>
        <w:t>The volume of water in the equation above can be transformed in heights of water at each story by dividing by the floor area of the story A</w:t>
      </w:r>
      <w:r w:rsidRPr="00985C59">
        <w:rPr>
          <w:rFonts w:eastAsia="MS Mincho" w:hint="eastAsia"/>
          <w:vertAlign w:val="subscript"/>
          <w:lang w:eastAsia="ja-JP"/>
        </w:rPr>
        <w:t>b</w:t>
      </w:r>
      <w:r>
        <w:rPr>
          <w:rFonts w:eastAsia="MS Mincho" w:hint="eastAsia"/>
          <w:lang w:eastAsia="ja-JP"/>
        </w:rPr>
        <w:t xml:space="preserve">. </w:t>
      </w:r>
    </w:p>
    <w:p w:rsidR="0089398F" w:rsidRDefault="0089398F" w:rsidP="0089398F">
      <w:pPr>
        <w:rPr>
          <w:rFonts w:eastAsia="MS Mincho"/>
          <w:noProof/>
          <w:lang w:eastAsia="ja-JP"/>
        </w:rPr>
      </w:pPr>
    </w:p>
    <w:p w:rsidR="0089398F" w:rsidRPr="002F1B9B" w:rsidRDefault="007F0D07" w:rsidP="0089398F">
      <w:pPr>
        <w:jc w:val="center"/>
        <w:rPr>
          <w:rFonts w:eastAsia="MS Mincho"/>
          <w:noProof/>
          <w:lang w:eastAsia="ja-JP"/>
        </w:rPr>
      </w:pPr>
      <m:oMath>
        <m:sSub>
          <m:sSubPr>
            <m:ctrlPr>
              <w:rPr>
                <w:rFonts w:ascii="Cambria Math" w:hAnsi="Cambria Math"/>
                <w:i/>
              </w:rPr>
            </m:ctrlPr>
          </m:sSubPr>
          <m:e>
            <m:r>
              <w:rPr>
                <w:rFonts w:ascii="Cambria Math" w:hAnsi="Cambria Math"/>
              </w:rPr>
              <m:t>h</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num>
          <m:den>
            <m:sSub>
              <m:sSubPr>
                <m:ctrlPr>
                  <w:rPr>
                    <w:rFonts w:ascii="Cambria Math" w:hAnsi="Cambria Math"/>
                    <w:i/>
                  </w:rPr>
                </m:ctrlPr>
              </m:sSubPr>
              <m:e>
                <m:r>
                  <w:rPr>
                    <w:rFonts w:ascii="Cambria Math" w:hAnsi="Cambria Math"/>
                  </w:rPr>
                  <m:t>A</m:t>
                </m:r>
              </m:e>
              <m:sub>
                <m:r>
                  <w:rPr>
                    <w:rFonts w:ascii="Cambria Math" w:hAnsi="Cambria Math"/>
                  </w:rPr>
                  <m:t>b</m:t>
                </m:r>
              </m:sub>
            </m:sSub>
          </m:den>
        </m:f>
      </m:oMath>
      <w:r w:rsidR="0089398F">
        <w:rPr>
          <w:rFonts w:eastAsia="MS Mincho" w:hint="eastAsia"/>
          <w:noProof/>
          <w:lang w:eastAsia="ja-JP"/>
        </w:rPr>
        <w:t xml:space="preserve"> </w:t>
      </w:r>
      <w:r w:rsidR="0089398F">
        <w:rPr>
          <w:rFonts w:eastAsia="MS Mincho" w:hint="eastAsia"/>
          <w:noProof/>
          <w:lang w:eastAsia="ja-JP"/>
        </w:rPr>
        <w:tab/>
      </w:r>
      <w:r w:rsidR="0089398F">
        <w:rPr>
          <w:rFonts w:eastAsia="MS Mincho" w:hint="eastAsia"/>
          <w:noProof/>
          <w:lang w:eastAsia="ja-JP"/>
        </w:rPr>
        <w:tab/>
      </w:r>
    </w:p>
    <w:p w:rsidR="00C90EFE" w:rsidRDefault="00C90EFE" w:rsidP="0089398F"/>
    <w:p w:rsidR="0089398F" w:rsidRDefault="00172809" w:rsidP="00172809">
      <w:pPr>
        <w:pStyle w:val="Anonymoussubsubsectiontitle"/>
      </w:pPr>
      <w:r w:rsidRPr="00172809">
        <w:t>Water intrusion model for mid/high-rise CR buildings</w:t>
      </w:r>
    </w:p>
    <w:p w:rsidR="00172809" w:rsidRDefault="00172809" w:rsidP="00172809">
      <w:r>
        <w:rPr>
          <w:rFonts w:eastAsia="MS Mincho"/>
          <w:lang w:eastAsia="ja-JP"/>
        </w:rPr>
        <w:t>T</w:t>
      </w:r>
      <w:r>
        <w:rPr>
          <w:rFonts w:eastAsia="MS Mincho" w:hint="eastAsia"/>
          <w:lang w:eastAsia="ja-JP"/>
        </w:rPr>
        <w:t xml:space="preserve">here is no data available on RAF and SRC for mid/high-rise buildings at this point.  Therefore the water intrusion model has not </w:t>
      </w:r>
      <w:r>
        <w:rPr>
          <w:rFonts w:eastAsia="MS Mincho"/>
          <w:lang w:eastAsia="ja-JP"/>
        </w:rPr>
        <w:t>change</w:t>
      </w:r>
      <w:r>
        <w:rPr>
          <w:rFonts w:eastAsia="MS Mincho" w:hint="eastAsia"/>
          <w:lang w:eastAsia="ja-JP"/>
        </w:rPr>
        <w:t xml:space="preserve">d and is the same </w:t>
      </w:r>
      <w:r>
        <w:rPr>
          <w:rFonts w:eastAsia="MS Mincho"/>
          <w:lang w:eastAsia="ja-JP"/>
        </w:rPr>
        <w:t>as</w:t>
      </w:r>
      <w:r>
        <w:rPr>
          <w:rFonts w:eastAsia="MS Mincho" w:hint="eastAsia"/>
          <w:lang w:eastAsia="ja-JP"/>
        </w:rPr>
        <w:t xml:space="preserve"> the previous version 5.0 of the FPHLM. </w:t>
      </w:r>
      <w:r>
        <w:t>The product of the areas of the breaches and defects by the impinging rain conveys the amount of water that enters the building. The water penetration</w:t>
      </w:r>
      <w:r w:rsidRPr="0035625B">
        <w:t xml:space="preserve"> </w:t>
      </w:r>
      <w:r>
        <w:t>at each story is computed as follows.</w:t>
      </w:r>
    </w:p>
    <w:p w:rsidR="00172809" w:rsidRDefault="00172809" w:rsidP="00172809"/>
    <w:p w:rsidR="00172809" w:rsidRDefault="00172809" w:rsidP="00172809">
      <w:r>
        <w:t>Water penetration through components defects or pre-existing deficiencies:</w:t>
      </w:r>
    </w:p>
    <w:p w:rsidR="00172809" w:rsidRDefault="00172809" w:rsidP="00172809"/>
    <w:p w:rsidR="00172809" w:rsidRDefault="003D2430" w:rsidP="00172809">
      <w:pPr>
        <w:keepNext/>
        <w:jc w:val="center"/>
      </w:pPr>
      <w:r>
        <w:rPr>
          <w:noProof/>
          <w:position w:val="-46"/>
        </w:rPr>
        <w:drawing>
          <wp:inline distT="0" distB="0" distL="0" distR="0">
            <wp:extent cx="3886200" cy="129540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equation.pdf"/>
                    <pic:cNvPicPr/>
                  </pic:nvPicPr>
                  <pic:blipFill>
                    <a:blip r:embed="rId198">
                      <a:extLst>
                        <a:ext uri="{28A0092B-C50C-407E-A947-70E740481C1C}">
                          <a14:useLocalDpi xmlns:a14="http://schemas.microsoft.com/office/drawing/2010/main" val="0"/>
                        </a:ext>
                      </a:extLst>
                    </a:blip>
                    <a:stretch>
                      <a:fillRect/>
                    </a:stretch>
                  </pic:blipFill>
                  <pic:spPr>
                    <a:xfrm>
                      <a:off x="0" y="0"/>
                      <a:ext cx="3886200" cy="1295400"/>
                    </a:xfrm>
                    <a:prstGeom prst="rect">
                      <a:avLst/>
                    </a:prstGeom>
                  </pic:spPr>
                </pic:pic>
              </a:graphicData>
            </a:graphic>
          </wp:inline>
        </w:drawing>
      </w:r>
      <w:r w:rsidR="00172809">
        <w:rPr>
          <w:position w:val="-46"/>
        </w:rPr>
        <w:tab/>
        <w:t xml:space="preserve">             </w:t>
      </w:r>
      <w:r w:rsidR="00172809" w:rsidRPr="00047B6A">
        <w:rPr>
          <w:position w:val="-46"/>
          <w:highlight w:val="yellow"/>
        </w:rPr>
        <w:t xml:space="preserve"> </w:t>
      </w:r>
    </w:p>
    <w:p w:rsidR="00172809" w:rsidRDefault="00172809" w:rsidP="00172809">
      <w:r>
        <w:t>Water penetration through breaches:</w:t>
      </w:r>
    </w:p>
    <w:p w:rsidR="00172809" w:rsidRDefault="00172809" w:rsidP="00172809"/>
    <w:p w:rsidR="00172809" w:rsidRDefault="00172809" w:rsidP="00172809">
      <w:pPr>
        <w:keepNext/>
        <w:jc w:val="center"/>
      </w:pPr>
      <w:r>
        <w:rPr>
          <w:noProof/>
          <w:position w:val="-46"/>
        </w:rPr>
        <w:lastRenderedPageBreak/>
        <w:drawing>
          <wp:inline distT="0" distB="0" distL="0" distR="0" wp14:anchorId="1AB53EE1" wp14:editId="363A0B11">
            <wp:extent cx="2057400" cy="762000"/>
            <wp:effectExtent l="0" t="0" r="0" b="0"/>
            <wp:docPr id="490"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57400" cy="762000"/>
                    </a:xfrm>
                    <a:prstGeom prst="rect">
                      <a:avLst/>
                    </a:prstGeom>
                    <a:noFill/>
                    <a:ln>
                      <a:noFill/>
                    </a:ln>
                  </pic:spPr>
                </pic:pic>
              </a:graphicData>
            </a:graphic>
          </wp:inline>
        </w:drawing>
      </w:r>
      <w:r>
        <w:rPr>
          <w:position w:val="-30"/>
        </w:rPr>
        <w:tab/>
        <w:t xml:space="preserve">                                                 </w:t>
      </w:r>
    </w:p>
    <w:p w:rsidR="00172809" w:rsidRDefault="00172809" w:rsidP="00172809"/>
    <w:p w:rsidR="00172809" w:rsidRDefault="00172809" w:rsidP="00172809">
      <w:r>
        <w:t>where:</w:t>
      </w:r>
    </w:p>
    <w:p w:rsidR="00172809" w:rsidRDefault="00172809" w:rsidP="00172809">
      <w:r>
        <w:t xml:space="preserve"> </w:t>
      </w:r>
    </w:p>
    <w:p w:rsidR="00172809" w:rsidRDefault="00172809" w:rsidP="00172809">
      <w:pPr>
        <w:keepNext/>
        <w:ind w:left="360" w:firstLine="270"/>
        <w:rPr>
          <w:i/>
          <w:iCs/>
        </w:rPr>
      </w:pPr>
      <w:r>
        <w:rPr>
          <w:i/>
          <w:iCs/>
        </w:rPr>
        <w:t>h</w:t>
      </w:r>
      <w:r w:rsidRPr="00047B6A">
        <w:rPr>
          <w:i/>
          <w:iCs/>
          <w:vertAlign w:val="superscript"/>
        </w:rPr>
        <w:t>d</w:t>
      </w:r>
      <w:r w:rsidRPr="00047B6A">
        <w:rPr>
          <w:i/>
          <w:iCs/>
          <w:sz w:val="18"/>
          <w:vertAlign w:val="subscript"/>
        </w:rPr>
        <w:t>Ci</w:t>
      </w:r>
      <w:r>
        <w:rPr>
          <w:i/>
          <w:iCs/>
          <w:sz w:val="18"/>
        </w:rPr>
        <w:t>:</w:t>
      </w:r>
      <w:r>
        <w:rPr>
          <w:i/>
          <w:iCs/>
          <w:sz w:val="18"/>
        </w:rPr>
        <w:tab/>
      </w:r>
      <w:r w:rsidRPr="00082FB6">
        <w:rPr>
          <w:iCs/>
        </w:rPr>
        <w:t>height of water that accumulates due to defects</w:t>
      </w:r>
      <w:r>
        <w:rPr>
          <w:iCs/>
        </w:rPr>
        <w:t xml:space="preserve"> in component </w:t>
      </w:r>
      <w:r w:rsidRPr="00047B6A">
        <w:rPr>
          <w:i/>
          <w:iCs/>
        </w:rPr>
        <w:t>i</w:t>
      </w:r>
      <w:r w:rsidRPr="00082FB6">
        <w:rPr>
          <w:iCs/>
        </w:rPr>
        <w:t>, in inches</w:t>
      </w:r>
    </w:p>
    <w:p w:rsidR="00172809" w:rsidRDefault="00172809" w:rsidP="00172809">
      <w:pPr>
        <w:keepNext/>
        <w:ind w:left="1434" w:hanging="804"/>
        <w:rPr>
          <w:i/>
          <w:iCs/>
        </w:rPr>
      </w:pPr>
      <w:r>
        <w:rPr>
          <w:i/>
          <w:iCs/>
        </w:rPr>
        <w:t>h</w:t>
      </w:r>
      <w:r w:rsidRPr="00047B6A">
        <w:rPr>
          <w:i/>
          <w:iCs/>
          <w:vertAlign w:val="superscript"/>
        </w:rPr>
        <w:t>b</w:t>
      </w:r>
      <w:r w:rsidRPr="00047B6A">
        <w:rPr>
          <w:i/>
          <w:iCs/>
          <w:sz w:val="18"/>
          <w:vertAlign w:val="subscript"/>
        </w:rPr>
        <w:t>Ci</w:t>
      </w:r>
      <w:r>
        <w:rPr>
          <w:i/>
          <w:iCs/>
          <w:sz w:val="18"/>
        </w:rPr>
        <w:t xml:space="preserve">: </w:t>
      </w:r>
      <w:r>
        <w:rPr>
          <w:i/>
          <w:iCs/>
          <w:sz w:val="18"/>
        </w:rPr>
        <w:tab/>
      </w:r>
      <w:r w:rsidRPr="00082FB6">
        <w:rPr>
          <w:iCs/>
        </w:rPr>
        <w:t>height of water that accumulates due to envelope breaches</w:t>
      </w:r>
      <w:r w:rsidRPr="00C165EF">
        <w:rPr>
          <w:iCs/>
        </w:rPr>
        <w:t xml:space="preserve"> </w:t>
      </w:r>
      <w:r>
        <w:rPr>
          <w:iCs/>
        </w:rPr>
        <w:t xml:space="preserve">in component </w:t>
      </w:r>
      <w:r w:rsidRPr="000D17D4">
        <w:rPr>
          <w:i/>
          <w:iCs/>
        </w:rPr>
        <w:t>i</w:t>
      </w:r>
      <w:r w:rsidRPr="00082FB6">
        <w:rPr>
          <w:iCs/>
        </w:rPr>
        <w:t>, in inches</w:t>
      </w:r>
    </w:p>
    <w:p w:rsidR="00172809" w:rsidRPr="005F023B" w:rsidRDefault="00172809" w:rsidP="00172809">
      <w:pPr>
        <w:keepNext/>
        <w:ind w:left="1440" w:hanging="810"/>
        <w:rPr>
          <w:rFonts w:eastAsia="MS Mincho"/>
          <w:lang w:eastAsia="ja-JP"/>
        </w:rPr>
      </w:pPr>
      <w:r>
        <w:rPr>
          <w:i/>
          <w:u w:val="single"/>
        </w:rPr>
        <w:t>f</w:t>
      </w:r>
      <w:r w:rsidRPr="00047B6A">
        <w:rPr>
          <w:i/>
          <w:u w:val="single"/>
          <w:vertAlign w:val="subscript"/>
        </w:rPr>
        <w:t>sim</w:t>
      </w:r>
      <w:r w:rsidRPr="002F1B9B">
        <w:rPr>
          <w:iCs/>
        </w:rPr>
        <w:t>:</w:t>
      </w:r>
      <w:r>
        <w:rPr>
          <w:i/>
          <w:iCs/>
        </w:rPr>
        <w:tab/>
      </w:r>
      <w:r w:rsidRPr="00D3044C">
        <w:t>adjustment factor</w:t>
      </w:r>
      <w:r>
        <w:rPr>
          <w:rFonts w:eastAsia="MS Mincho" w:hint="eastAsia"/>
          <w:lang w:eastAsia="ja-JP"/>
        </w:rPr>
        <w:t xml:space="preserve"> which takes into account that </w:t>
      </w:r>
      <w:r w:rsidRPr="00A41BAE">
        <w:t>defects and breaches will progressively change from windward to leeward or vice-versa</w:t>
      </w:r>
      <w:r>
        <w:rPr>
          <w:rFonts w:eastAsia="MS Mincho" w:hint="eastAsia"/>
          <w:lang w:eastAsia="ja-JP"/>
        </w:rPr>
        <w:t xml:space="preserve"> as the storm rotates</w:t>
      </w:r>
    </w:p>
    <w:p w:rsidR="00172809" w:rsidRPr="002F1B9B" w:rsidRDefault="00172809" w:rsidP="00172809">
      <w:pPr>
        <w:keepNext/>
        <w:ind w:left="1440" w:hanging="810"/>
        <w:rPr>
          <w:rFonts w:eastAsia="MS Mincho"/>
          <w:lang w:eastAsia="ja-JP"/>
        </w:rPr>
      </w:pPr>
      <w:r w:rsidRPr="00047B6A">
        <w:rPr>
          <w:i/>
          <w:u w:val="single"/>
        </w:rPr>
        <w:t>f</w:t>
      </w:r>
      <w:r w:rsidRPr="00047B6A">
        <w:rPr>
          <w:i/>
          <w:u w:val="single"/>
          <w:vertAlign w:val="subscript"/>
        </w:rPr>
        <w:t>Ru</w:t>
      </w:r>
      <w:r w:rsidRPr="00344DC1">
        <w:rPr>
          <w:i/>
          <w:u w:val="single"/>
          <w:vertAlign w:val="subscript"/>
        </w:rPr>
        <w:t>n</w:t>
      </w:r>
      <w:r w:rsidRPr="002F1B9B">
        <w:rPr>
          <w:rFonts w:eastAsia="MS Mincho"/>
          <w:lang w:eastAsia="ja-JP"/>
        </w:rPr>
        <w:t>:</w:t>
      </w:r>
      <w:r>
        <w:rPr>
          <w:rFonts w:eastAsia="MS Mincho" w:hint="eastAsia"/>
          <w:lang w:eastAsia="ja-JP"/>
        </w:rPr>
        <w:tab/>
      </w:r>
      <w:r w:rsidRPr="00D3044C">
        <w:t>adjustment factor</w:t>
      </w:r>
      <w:r>
        <w:rPr>
          <w:rFonts w:eastAsia="MS Mincho" w:hint="eastAsia"/>
          <w:lang w:eastAsia="ja-JP"/>
        </w:rPr>
        <w:t xml:space="preserve"> for the </w:t>
      </w:r>
      <w:r w:rsidRPr="00344DC1">
        <w:t xml:space="preserve">water that </w:t>
      </w:r>
      <w:r>
        <w:rPr>
          <w:rFonts w:eastAsia="MS Mincho" w:hint="eastAsia"/>
          <w:lang w:eastAsia="ja-JP"/>
        </w:rPr>
        <w:t>runs-off</w:t>
      </w:r>
      <w:r w:rsidRPr="00344DC1">
        <w:t xml:space="preserve"> the external surfaces of the building </w:t>
      </w:r>
      <w:r>
        <w:rPr>
          <w:rFonts w:eastAsia="MS Mincho" w:hint="eastAsia"/>
          <w:lang w:eastAsia="ja-JP"/>
        </w:rPr>
        <w:t>and</w:t>
      </w:r>
      <w:r w:rsidRPr="00344DC1">
        <w:t xml:space="preserve"> ingress through the defects and breaches and into the building</w:t>
      </w:r>
    </w:p>
    <w:p w:rsidR="00172809" w:rsidRPr="002F1B9B" w:rsidRDefault="00172809" w:rsidP="00172809">
      <w:pPr>
        <w:keepNext/>
        <w:ind w:left="360" w:firstLine="270"/>
        <w:rPr>
          <w:rFonts w:eastAsia="MS Mincho"/>
          <w:lang w:eastAsia="ja-JP"/>
        </w:rPr>
      </w:pPr>
      <w:r w:rsidRPr="009A5BCB">
        <w:rPr>
          <w:i/>
        </w:rPr>
        <w:t>RAF</w:t>
      </w:r>
      <w:r>
        <w:t xml:space="preserve">: </w:t>
      </w:r>
      <w:r>
        <w:tab/>
        <w:t>rain admittance factor</w:t>
      </w:r>
    </w:p>
    <w:p w:rsidR="00172809" w:rsidRDefault="00172809" w:rsidP="00172809">
      <w:pPr>
        <w:keepNext/>
        <w:ind w:left="360" w:firstLine="270"/>
      </w:pPr>
      <w:r>
        <w:rPr>
          <w:i/>
          <w:iCs/>
        </w:rPr>
        <w:t>d</w:t>
      </w:r>
      <w:r>
        <w:rPr>
          <w:i/>
          <w:iCs/>
          <w:vertAlign w:val="subscript"/>
        </w:rPr>
        <w:t>Ci</w:t>
      </w:r>
      <w:r w:rsidRPr="00D3044C">
        <w:t xml:space="preserve">: </w:t>
      </w:r>
      <w:r>
        <w:tab/>
      </w:r>
      <w:r w:rsidRPr="00D3044C">
        <w:t xml:space="preserve">defects percentage  </w:t>
      </w:r>
    </w:p>
    <w:p w:rsidR="00172809" w:rsidRDefault="00172809" w:rsidP="00172809">
      <w:pPr>
        <w:keepNext/>
        <w:ind w:left="360" w:firstLine="270"/>
        <w:rPr>
          <w:i/>
          <w:iCs/>
        </w:rPr>
      </w:pPr>
      <w:r w:rsidRPr="00D3044C">
        <w:rPr>
          <w:i/>
          <w:iCs/>
        </w:rPr>
        <w:t>A</w:t>
      </w:r>
      <w:r w:rsidRPr="00047B6A">
        <w:rPr>
          <w:i/>
          <w:iCs/>
          <w:sz w:val="18"/>
          <w:vertAlign w:val="subscript"/>
        </w:rPr>
        <w:t>Ci</w:t>
      </w:r>
      <w:r w:rsidRPr="00D3044C">
        <w:t xml:space="preserve">: </w:t>
      </w:r>
      <w:r>
        <w:tab/>
      </w:r>
      <w:r w:rsidRPr="00D3044C">
        <w:t>area of component</w:t>
      </w:r>
      <w:r>
        <w:t xml:space="preserve"> </w:t>
      </w:r>
      <w:r w:rsidRPr="00047B6A">
        <w:rPr>
          <w:i/>
        </w:rPr>
        <w:t>i</w:t>
      </w:r>
      <w:r w:rsidRPr="00D3044C">
        <w:rPr>
          <w:i/>
          <w:iCs/>
        </w:rPr>
        <w:t xml:space="preserve"> </w:t>
      </w:r>
    </w:p>
    <w:p w:rsidR="00172809" w:rsidRDefault="00172809" w:rsidP="00172809">
      <w:pPr>
        <w:keepNext/>
        <w:ind w:left="360" w:firstLine="270"/>
      </w:pPr>
      <w:r w:rsidRPr="00347C3E">
        <w:rPr>
          <w:i/>
          <w:iCs/>
        </w:rPr>
        <w:t>A</w:t>
      </w:r>
      <w:r w:rsidRPr="00347C3E">
        <w:rPr>
          <w:i/>
          <w:iCs/>
          <w:vertAlign w:val="superscript"/>
        </w:rPr>
        <w:t>B</w:t>
      </w:r>
      <w:r w:rsidRPr="00347C3E">
        <w:rPr>
          <w:sz w:val="18"/>
          <w:vertAlign w:val="subscript"/>
        </w:rPr>
        <w:t>Ci</w:t>
      </w:r>
      <w:r w:rsidRPr="00347C3E">
        <w:t xml:space="preserve">: </w:t>
      </w:r>
      <w:r w:rsidRPr="00347C3E">
        <w:tab/>
        <w:t xml:space="preserve">breach area of component </w:t>
      </w:r>
      <w:r w:rsidRPr="00347C3E">
        <w:rPr>
          <w:i/>
        </w:rPr>
        <w:t>i</w:t>
      </w:r>
      <w:r w:rsidRPr="00347C3E">
        <w:t xml:space="preserve"> </w:t>
      </w:r>
    </w:p>
    <w:p w:rsidR="00172809" w:rsidRDefault="00172809" w:rsidP="00172809">
      <w:pPr>
        <w:keepNext/>
        <w:ind w:left="360" w:firstLine="270"/>
      </w:pPr>
      <w:r w:rsidRPr="00D3044C">
        <w:rPr>
          <w:i/>
          <w:iCs/>
        </w:rPr>
        <w:t>A</w:t>
      </w:r>
      <w:r w:rsidRPr="00D3044C">
        <w:rPr>
          <w:i/>
          <w:iCs/>
          <w:vertAlign w:val="subscript"/>
        </w:rPr>
        <w:t>b</w:t>
      </w:r>
      <w:r w:rsidRPr="00D3044C">
        <w:rPr>
          <w:i/>
          <w:iCs/>
        </w:rPr>
        <w:t xml:space="preserve">: </w:t>
      </w:r>
      <w:r>
        <w:rPr>
          <w:i/>
          <w:iCs/>
        </w:rPr>
        <w:tab/>
      </w:r>
      <w:r>
        <w:t>floor</w:t>
      </w:r>
      <w:r w:rsidRPr="00D3044C">
        <w:t xml:space="preserve"> area </w:t>
      </w:r>
    </w:p>
    <w:p w:rsidR="00172809" w:rsidRPr="002F1B9B" w:rsidRDefault="00172809" w:rsidP="00172809">
      <w:pPr>
        <w:keepNext/>
        <w:ind w:left="360" w:firstLine="270"/>
        <w:rPr>
          <w:rFonts w:eastAsia="MS Mincho"/>
          <w:lang w:eastAsia="ja-JP"/>
        </w:rPr>
      </w:pPr>
      <w:r>
        <w:rPr>
          <w:rFonts w:eastAsia="MS Mincho"/>
          <w:i/>
          <w:iCs/>
          <w:lang w:eastAsia="ja-JP"/>
        </w:rPr>
        <w:t>WD</w:t>
      </w:r>
      <w:r w:rsidRPr="00D3044C">
        <w:rPr>
          <w:i/>
          <w:iCs/>
        </w:rPr>
        <w:t>R</w:t>
      </w:r>
      <w:r>
        <w:rPr>
          <w:vertAlign w:val="subscript"/>
        </w:rPr>
        <w:t>1</w:t>
      </w:r>
      <w:r>
        <w:t xml:space="preserve"> :</w:t>
      </w:r>
      <w:r w:rsidRPr="00D3044C">
        <w:t xml:space="preserve"> </w:t>
      </w:r>
      <w:r>
        <w:tab/>
      </w:r>
      <w:r>
        <w:rPr>
          <w:rFonts w:eastAsia="MS Mincho" w:hint="eastAsia"/>
          <w:lang w:eastAsia="ja-JP"/>
        </w:rPr>
        <w:t xml:space="preserve">mean value of the </w:t>
      </w:r>
      <w:r>
        <w:t xml:space="preserve">accumulated </w:t>
      </w:r>
      <w:r>
        <w:rPr>
          <w:rFonts w:eastAsia="MS Mincho"/>
          <w:lang w:eastAsia="ja-JP"/>
        </w:rPr>
        <w:t>wind driven</w:t>
      </w:r>
      <w:r>
        <w:t xml:space="preserve"> rain prior to maximum wind</w:t>
      </w:r>
      <w:r>
        <w:rPr>
          <w:rFonts w:eastAsia="MS Mincho" w:hint="eastAsia"/>
          <w:lang w:eastAsia="ja-JP"/>
        </w:rPr>
        <w:t xml:space="preserve"> speed</w:t>
      </w:r>
    </w:p>
    <w:p w:rsidR="00172809" w:rsidRPr="002F1B9B" w:rsidRDefault="00172809" w:rsidP="00172809">
      <w:pPr>
        <w:keepNext/>
        <w:ind w:left="1440" w:hanging="810"/>
        <w:rPr>
          <w:rFonts w:eastAsia="MS Mincho"/>
          <w:lang w:eastAsia="ja-JP"/>
        </w:rPr>
      </w:pPr>
      <w:r>
        <w:rPr>
          <w:rFonts w:eastAsia="MS Mincho"/>
          <w:i/>
          <w:iCs/>
          <w:lang w:eastAsia="ja-JP"/>
        </w:rPr>
        <w:t>WD</w:t>
      </w:r>
      <w:r w:rsidRPr="00D3044C">
        <w:rPr>
          <w:i/>
          <w:iCs/>
        </w:rPr>
        <w:t>R</w:t>
      </w:r>
      <w:r>
        <w:rPr>
          <w:vertAlign w:val="subscript"/>
        </w:rPr>
        <w:t>2</w:t>
      </w:r>
      <w:r>
        <w:t xml:space="preserve"> :</w:t>
      </w:r>
      <w:r w:rsidRPr="00D3044C">
        <w:t xml:space="preserve"> </w:t>
      </w:r>
      <w:r>
        <w:tab/>
      </w:r>
      <w:r>
        <w:rPr>
          <w:rFonts w:eastAsia="MS Mincho" w:hint="eastAsia"/>
          <w:lang w:eastAsia="ja-JP"/>
        </w:rPr>
        <w:t xml:space="preserve">mean value of the </w:t>
      </w:r>
      <w:r>
        <w:t xml:space="preserve">accumulated </w:t>
      </w:r>
      <w:r>
        <w:rPr>
          <w:rFonts w:eastAsia="MS Mincho"/>
          <w:lang w:eastAsia="ja-JP"/>
        </w:rPr>
        <w:t>wind driven</w:t>
      </w:r>
      <w:r>
        <w:t xml:space="preserve"> </w:t>
      </w:r>
      <w:r w:rsidRPr="00D3044C">
        <w:t>rain</w:t>
      </w:r>
      <w:r>
        <w:t xml:space="preserve"> after the occurrence of maximum wind</w:t>
      </w:r>
      <w:r>
        <w:rPr>
          <w:rFonts w:eastAsia="MS Mincho" w:hint="eastAsia"/>
          <w:lang w:eastAsia="ja-JP"/>
        </w:rPr>
        <w:t xml:space="preserve"> speed</w:t>
      </w:r>
    </w:p>
    <w:p w:rsidR="00172809" w:rsidRDefault="00172809" w:rsidP="00172809">
      <w:pPr>
        <w:keepNext/>
        <w:ind w:left="360" w:firstLine="270"/>
      </w:pPr>
      <w:r w:rsidRPr="008D5C0C">
        <w:rPr>
          <w:i/>
          <w:iCs/>
        </w:rPr>
        <w:t>S</w:t>
      </w:r>
      <w:r w:rsidRPr="00047B6A">
        <w:rPr>
          <w:i/>
          <w:iCs/>
          <w:sz w:val="18"/>
          <w:vertAlign w:val="subscript"/>
        </w:rPr>
        <w:t>Ci</w:t>
      </w:r>
      <w:r>
        <w:t xml:space="preserve"> :</w:t>
      </w:r>
      <w:r>
        <w:tab/>
      </w:r>
      <w:r w:rsidRPr="008D5C0C">
        <w:t>survival factor</w:t>
      </w:r>
      <w:r>
        <w:t xml:space="preserve"> for </w:t>
      </w:r>
      <w:r>
        <w:rPr>
          <w:iCs/>
        </w:rPr>
        <w:t xml:space="preserve">component </w:t>
      </w:r>
      <w:r w:rsidRPr="000D17D4">
        <w:rPr>
          <w:i/>
          <w:iCs/>
        </w:rPr>
        <w:t>i</w:t>
      </w:r>
      <w:r>
        <w:t xml:space="preserve"> = 1 – </w:t>
      </w:r>
      <w:r w:rsidRPr="00347C3E">
        <w:rPr>
          <w:i/>
          <w:iCs/>
        </w:rPr>
        <w:t>A</w:t>
      </w:r>
      <w:r w:rsidRPr="00347C3E">
        <w:rPr>
          <w:i/>
          <w:iCs/>
          <w:vertAlign w:val="superscript"/>
        </w:rPr>
        <w:t>B</w:t>
      </w:r>
      <w:r w:rsidRPr="00347C3E">
        <w:rPr>
          <w:sz w:val="18"/>
          <w:vertAlign w:val="subscript"/>
        </w:rPr>
        <w:t>Ci</w:t>
      </w:r>
      <w:r w:rsidRPr="00BB4846">
        <w:rPr>
          <w:i/>
        </w:rPr>
        <w:t xml:space="preserve"> / </w:t>
      </w:r>
      <w:r w:rsidRPr="00D3044C">
        <w:rPr>
          <w:i/>
          <w:iCs/>
        </w:rPr>
        <w:t>A</w:t>
      </w:r>
      <w:r w:rsidRPr="000D17D4">
        <w:rPr>
          <w:i/>
          <w:iCs/>
          <w:sz w:val="18"/>
          <w:vertAlign w:val="subscript"/>
        </w:rPr>
        <w:t>Ci</w:t>
      </w:r>
    </w:p>
    <w:p w:rsidR="00172809" w:rsidRDefault="00172809" w:rsidP="00172809"/>
    <w:p w:rsidR="00770D95" w:rsidRDefault="00770D95" w:rsidP="00770D95">
      <w:pPr>
        <w:pStyle w:val="Anonymoussubsubsectiontitle"/>
      </w:pPr>
      <w:r w:rsidRPr="00770D95">
        <w:t>Rain admittance factor, RAF</w:t>
      </w:r>
    </w:p>
    <w:p w:rsidR="00770D95" w:rsidRDefault="00770D95" w:rsidP="00770D95">
      <w:r w:rsidRPr="00770D95">
        <w:t>Straube and Burnett (2000) and Blocken and Carmeliet (2010) suggest values for RAF between 0.5 and 1.0 for mid-/high-rise buildings. Accordingly, the FPHLM adopted a value of 0.6 for mid/high-rise buildings, except for the last story where a value of 1.0 was adopted.</w:t>
      </w:r>
    </w:p>
    <w:p w:rsidR="00770D95" w:rsidRDefault="00770D95" w:rsidP="00770D95"/>
    <w:p w:rsidR="004E1454" w:rsidRDefault="004E1454">
      <w:pPr>
        <w:jc w:val="left"/>
        <w:rPr>
          <w:rFonts w:ascii="Arial" w:hAnsi="Arial"/>
          <w:b/>
          <w:sz w:val="22"/>
          <w:lang w:val="it-IT"/>
        </w:rPr>
      </w:pPr>
      <w:r>
        <w:br w:type="page"/>
      </w:r>
    </w:p>
    <w:p w:rsidR="00770D95" w:rsidRDefault="00421AA2" w:rsidP="00421AA2">
      <w:pPr>
        <w:pStyle w:val="Anonymoussubsubsectiontitle"/>
      </w:pPr>
      <w:r w:rsidRPr="00421AA2">
        <w:lastRenderedPageBreak/>
        <w:t>Water percolation for both LR and MHR CR</w:t>
      </w:r>
    </w:p>
    <w:p w:rsidR="000A47A5" w:rsidRPr="00A41BAE" w:rsidRDefault="000A47A5" w:rsidP="000A47A5">
      <w:r w:rsidRPr="00A41BAE">
        <w:t xml:space="preserve">In multi-story low-rise buildings, a portion of the ingressed water percolates downward from story to story. The interior damage model assumes the percolation </w:t>
      </w:r>
      <w:r w:rsidRPr="00A41BAE">
        <w:rPr>
          <w:i/>
          <w:iCs/>
        </w:rPr>
        <w:sym w:font="Symbol" w:char="F072"/>
      </w:r>
      <w:r w:rsidRPr="00A41BAE">
        <w:t xml:space="preserve"> to be 12% of the ingressed water at each story for low rise building (plywood floors) and 10 % for mid/high rise building (concrete slabs). These values of percolation are based on engineering judgment, supported by calibration of the model with the insurance </w:t>
      </w:r>
      <w:r>
        <w:t xml:space="preserve">claims </w:t>
      </w:r>
      <w:r w:rsidRPr="00A41BAE">
        <w:t>data, and thus can be updated when new research becomes available.</w:t>
      </w:r>
    </w:p>
    <w:p w:rsidR="000A47A5" w:rsidRPr="00A41BAE" w:rsidRDefault="000A47A5" w:rsidP="000A47A5"/>
    <w:p w:rsidR="000A47A5" w:rsidRDefault="000A47A5" w:rsidP="000A47A5">
      <w:r>
        <w:fldChar w:fldCharType="begin"/>
      </w:r>
      <w:r>
        <w:instrText xml:space="preserve"> REF _Ref527547103 \h </w:instrText>
      </w:r>
      <w:r>
        <w:fldChar w:fldCharType="separate"/>
      </w:r>
      <w:r w:rsidR="005E2202">
        <w:t xml:space="preserve">Figure </w:t>
      </w:r>
      <w:r w:rsidR="005E2202">
        <w:rPr>
          <w:noProof/>
        </w:rPr>
        <w:t>57</w:t>
      </w:r>
      <w:r>
        <w:fldChar w:fldCharType="end"/>
      </w:r>
      <w:r>
        <w:t xml:space="preserve"> </w:t>
      </w:r>
      <w:r w:rsidRPr="00C042E3">
        <w:t>illustrates the</w:t>
      </w:r>
      <w:r w:rsidRPr="00A41BAE">
        <w:t xml:space="preserve"> percolation mechanism for water ingressing at a given story from pre-existing deficiencies and breaches in any component </w:t>
      </w:r>
      <w:r w:rsidRPr="00A41BAE">
        <w:rPr>
          <w:i/>
          <w:iCs/>
        </w:rPr>
        <w:t>C</w:t>
      </w:r>
      <w:r w:rsidRPr="00A41BAE">
        <w:rPr>
          <w:i/>
          <w:iCs/>
          <w:vertAlign w:val="subscript"/>
        </w:rPr>
        <w:t>i</w:t>
      </w:r>
      <w:r w:rsidRPr="00A41BAE">
        <w:t>. Upper story "</w:t>
      </w:r>
      <w:r w:rsidRPr="00A41BAE">
        <w:rPr>
          <w:i/>
          <w:iCs/>
        </w:rPr>
        <w:t>j</w:t>
      </w:r>
      <w:r w:rsidRPr="00A41BAE">
        <w:t xml:space="preserve">" gets rain from the pre-existing deficiencies and the breached openings, which is converted into the heights of ingressed water, </w:t>
      </w:r>
      <w:r>
        <w:rPr>
          <w:noProof/>
          <w:position w:val="-16"/>
        </w:rPr>
        <w:drawing>
          <wp:inline distT="0" distB="0" distL="0" distR="0" wp14:anchorId="69451F28" wp14:editId="1BC9215E">
            <wp:extent cx="304800" cy="304800"/>
            <wp:effectExtent l="0" t="0" r="0" b="0"/>
            <wp:docPr id="491"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and</w:t>
      </w:r>
      <w:r>
        <w:rPr>
          <w:noProof/>
          <w:position w:val="-16"/>
        </w:rPr>
        <w:drawing>
          <wp:inline distT="0" distB="0" distL="0" distR="0" wp14:anchorId="0E11D2D7" wp14:editId="5CD244B7">
            <wp:extent cx="304800" cy="304800"/>
            <wp:effectExtent l="0" t="0" r="0" b="0"/>
            <wp:docPr id="492"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respectively. A fraction of these water heights percolates down as </w:t>
      </w:r>
      <w:r>
        <w:rPr>
          <w:noProof/>
          <w:position w:val="-16"/>
        </w:rPr>
        <w:drawing>
          <wp:inline distT="0" distB="0" distL="0" distR="0" wp14:anchorId="09A30CAE" wp14:editId="4F2A2DC7">
            <wp:extent cx="381000" cy="304800"/>
            <wp:effectExtent l="0" t="0" r="0" b="0"/>
            <wp:docPr id="493"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A41BAE">
        <w:t>and</w:t>
      </w:r>
      <w:r>
        <w:rPr>
          <w:noProof/>
          <w:position w:val="-16"/>
        </w:rPr>
        <w:drawing>
          <wp:inline distT="0" distB="0" distL="0" distR="0" wp14:anchorId="202AF879" wp14:editId="2B8AF0E2">
            <wp:extent cx="381000" cy="304800"/>
            <wp:effectExtent l="0" t="0" r="0" b="0"/>
            <wp:docPr id="494"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A41BAE">
        <w:t>. Rain also enters in the second story "</w:t>
      </w:r>
      <w:r w:rsidRPr="00A41BAE">
        <w:rPr>
          <w:i/>
          <w:iCs/>
        </w:rPr>
        <w:t>k</w:t>
      </w:r>
      <w:r w:rsidRPr="00A41BAE">
        <w:t xml:space="preserve">" through pre-existing deficiencies and the openings as </w:t>
      </w:r>
      <w:r>
        <w:rPr>
          <w:noProof/>
          <w:position w:val="-14"/>
        </w:rPr>
        <w:drawing>
          <wp:inline distT="0" distB="0" distL="0" distR="0" wp14:anchorId="0C47C70D" wp14:editId="38ABF2FF">
            <wp:extent cx="304800" cy="304800"/>
            <wp:effectExtent l="0" t="0" r="0" b="0"/>
            <wp:docPr id="495"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and</w:t>
      </w:r>
      <w:r>
        <w:rPr>
          <w:noProof/>
          <w:position w:val="-14"/>
        </w:rPr>
        <w:drawing>
          <wp:inline distT="0" distB="0" distL="0" distR="0" wp14:anchorId="37960019" wp14:editId="108E824C">
            <wp:extent cx="304800" cy="304800"/>
            <wp:effectExtent l="0" t="0" r="0" b="0"/>
            <wp:docPr id="496"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respectively.</w:t>
      </w:r>
    </w:p>
    <w:p w:rsidR="00421AA2" w:rsidRDefault="00421AA2" w:rsidP="000A47A5"/>
    <w:p w:rsidR="000A47A5" w:rsidRDefault="000A47A5" w:rsidP="000A47A5">
      <w:pPr>
        <w:keepNext/>
        <w:jc w:val="center"/>
      </w:pPr>
      <w:r w:rsidRPr="00580257">
        <w:rPr>
          <w:noProof/>
          <w:color w:val="000000" w:themeColor="text1"/>
          <w:sz w:val="22"/>
          <w:lang w:eastAsia="zh-CN"/>
        </w:rPr>
        <w:drawing>
          <wp:inline distT="0" distB="0" distL="0" distR="0" wp14:anchorId="23F06D3D" wp14:editId="599B71E9">
            <wp:extent cx="2343150" cy="3189038"/>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347337" cy="3194736"/>
                    </a:xfrm>
                    <a:prstGeom prst="rect">
                      <a:avLst/>
                    </a:prstGeom>
                    <a:noFill/>
                    <a:ln>
                      <a:noFill/>
                    </a:ln>
                  </pic:spPr>
                </pic:pic>
              </a:graphicData>
            </a:graphic>
          </wp:inline>
        </w:drawing>
      </w:r>
    </w:p>
    <w:p w:rsidR="000A47A5" w:rsidRDefault="000A47A5" w:rsidP="00E35732">
      <w:pPr>
        <w:pStyle w:val="Caption"/>
      </w:pPr>
      <w:bookmarkStart w:id="1042" w:name="_Ref527547103"/>
      <w:bookmarkStart w:id="1043" w:name="_Toc8807713"/>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57</w:t>
      </w:r>
      <w:r w:rsidR="00B77751">
        <w:rPr>
          <w:noProof/>
        </w:rPr>
        <w:fldChar w:fldCharType="end"/>
      </w:r>
      <w:bookmarkEnd w:id="1042"/>
      <w:r>
        <w:t xml:space="preserve">. </w:t>
      </w:r>
      <w:r w:rsidRPr="009F711A">
        <w:t>Diagram of water intrusion through breaches, deficiencies and percolation in a 3-story building</w:t>
      </w:r>
      <w:bookmarkEnd w:id="1043"/>
    </w:p>
    <w:p w:rsidR="00A46748" w:rsidRDefault="00A46748" w:rsidP="00A46748">
      <w:r w:rsidRPr="00F71136">
        <w:t xml:space="preserve">The total amount of water in </w:t>
      </w:r>
      <w:r w:rsidRPr="006C3A65">
        <w:t xml:space="preserve">story </w:t>
      </w:r>
      <w:r w:rsidRPr="006C3A65">
        <w:rPr>
          <w:i/>
          <w:iCs/>
        </w:rPr>
        <w:t>k</w:t>
      </w:r>
      <w:r w:rsidRPr="006C3A65">
        <w:t xml:space="preserve"> of </w:t>
      </w:r>
      <w:r>
        <w:fldChar w:fldCharType="begin"/>
      </w:r>
      <w:r>
        <w:instrText xml:space="preserve"> REF _Ref527547103 \h </w:instrText>
      </w:r>
      <w:r>
        <w:fldChar w:fldCharType="separate"/>
      </w:r>
      <w:r w:rsidR="005E2202">
        <w:t xml:space="preserve">Figure </w:t>
      </w:r>
      <w:r w:rsidR="005E2202">
        <w:rPr>
          <w:noProof/>
        </w:rPr>
        <w:t>57</w:t>
      </w:r>
      <w:r>
        <w:fldChar w:fldCharType="end"/>
      </w:r>
      <w:r>
        <w:t xml:space="preserve"> </w:t>
      </w:r>
      <w:r w:rsidRPr="006C3A65">
        <w:t>is:</w:t>
      </w:r>
    </w:p>
    <w:p w:rsidR="00A46748" w:rsidRPr="00F71136" w:rsidRDefault="00A46748" w:rsidP="00A46748"/>
    <w:tbl>
      <w:tblPr>
        <w:tblW w:w="5000" w:type="pct"/>
        <w:tblLook w:val="01E0" w:firstRow="1" w:lastRow="1" w:firstColumn="1" w:lastColumn="1" w:noHBand="0" w:noVBand="0"/>
      </w:tblPr>
      <w:tblGrid>
        <w:gridCol w:w="831"/>
        <w:gridCol w:w="7696"/>
        <w:gridCol w:w="833"/>
      </w:tblGrid>
      <w:tr w:rsidR="00A46748" w:rsidRPr="00F71136" w:rsidTr="00BE1900">
        <w:tc>
          <w:tcPr>
            <w:tcW w:w="444" w:type="pct"/>
            <w:vAlign w:val="center"/>
          </w:tcPr>
          <w:p w:rsidR="00A46748" w:rsidRPr="00400C15" w:rsidRDefault="00A46748" w:rsidP="00BE1900">
            <w:pPr>
              <w:autoSpaceDE w:val="0"/>
              <w:autoSpaceDN w:val="0"/>
              <w:adjustRightInd w:val="0"/>
              <w:ind w:left="432" w:hanging="432"/>
              <w:rPr>
                <w:noProof/>
                <w:sz w:val="22"/>
              </w:rPr>
            </w:pPr>
          </w:p>
        </w:tc>
        <w:tc>
          <w:tcPr>
            <w:tcW w:w="4111" w:type="pct"/>
            <w:vAlign w:val="center"/>
          </w:tcPr>
          <w:p w:rsidR="00A46748" w:rsidRPr="00400C15" w:rsidRDefault="00A46748" w:rsidP="00BE1900">
            <w:pPr>
              <w:autoSpaceDE w:val="0"/>
              <w:autoSpaceDN w:val="0"/>
              <w:adjustRightInd w:val="0"/>
              <w:ind w:left="432" w:hanging="432"/>
              <w:rPr>
                <w:noProof/>
                <w:sz w:val="22"/>
              </w:rPr>
            </w:pPr>
            <w:r>
              <w:rPr>
                <w:noProof/>
                <w:position w:val="-28"/>
                <w:sz w:val="22"/>
              </w:rPr>
              <w:drawing>
                <wp:inline distT="0" distB="0" distL="0" distR="0" wp14:anchorId="5A70173E" wp14:editId="19389F0F">
                  <wp:extent cx="2057400" cy="381000"/>
                  <wp:effectExtent l="0" t="0" r="0" b="0"/>
                  <wp:docPr id="497"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057400" cy="381000"/>
                          </a:xfrm>
                          <a:prstGeom prst="rect">
                            <a:avLst/>
                          </a:prstGeom>
                          <a:noFill/>
                          <a:ln>
                            <a:noFill/>
                          </a:ln>
                        </pic:spPr>
                      </pic:pic>
                    </a:graphicData>
                  </a:graphic>
                </wp:inline>
              </w:drawing>
            </w:r>
          </w:p>
        </w:tc>
        <w:tc>
          <w:tcPr>
            <w:tcW w:w="445" w:type="pct"/>
            <w:vAlign w:val="center"/>
          </w:tcPr>
          <w:p w:rsidR="00A46748" w:rsidRPr="00400C15" w:rsidRDefault="00A46748" w:rsidP="00BE1900">
            <w:pPr>
              <w:autoSpaceDE w:val="0"/>
              <w:autoSpaceDN w:val="0"/>
              <w:adjustRightInd w:val="0"/>
              <w:ind w:left="432" w:hanging="432"/>
              <w:rPr>
                <w:noProof/>
                <w:sz w:val="22"/>
              </w:rPr>
            </w:pPr>
            <w:r>
              <w:rPr>
                <w:noProof/>
                <w:sz w:val="22"/>
                <w:highlight w:val="yellow"/>
              </w:rPr>
              <w:t xml:space="preserve"> </w:t>
            </w:r>
          </w:p>
        </w:tc>
      </w:tr>
    </w:tbl>
    <w:p w:rsidR="00A46748" w:rsidRPr="00F71136" w:rsidRDefault="00A46748" w:rsidP="00A46748"/>
    <w:p w:rsidR="00A46748" w:rsidRDefault="00A46748" w:rsidP="00A46748">
      <w:r>
        <w:t xml:space="preserve">Likewise, </w:t>
      </w:r>
      <w:r w:rsidRPr="00F71136">
        <w:t>the total water height at the first story "</w:t>
      </w:r>
      <w:r w:rsidRPr="00F71136">
        <w:rPr>
          <w:i/>
          <w:iCs/>
        </w:rPr>
        <w:t>l</w:t>
      </w:r>
      <w:r w:rsidRPr="00F71136">
        <w:t>" of a 3-story building is</w:t>
      </w:r>
      <w:r>
        <w:t>:</w:t>
      </w:r>
    </w:p>
    <w:p w:rsidR="00A46748" w:rsidRPr="00F71136" w:rsidRDefault="00A46748" w:rsidP="00A46748"/>
    <w:tbl>
      <w:tblPr>
        <w:tblW w:w="5000" w:type="pct"/>
        <w:tblLook w:val="01E0" w:firstRow="1" w:lastRow="1" w:firstColumn="1" w:lastColumn="1" w:noHBand="0" w:noVBand="0"/>
      </w:tblPr>
      <w:tblGrid>
        <w:gridCol w:w="831"/>
        <w:gridCol w:w="7696"/>
        <w:gridCol w:w="833"/>
      </w:tblGrid>
      <w:tr w:rsidR="00A46748" w:rsidRPr="00F71136" w:rsidTr="00BE1900">
        <w:tc>
          <w:tcPr>
            <w:tcW w:w="444" w:type="pct"/>
            <w:vAlign w:val="center"/>
          </w:tcPr>
          <w:p w:rsidR="00A46748" w:rsidRPr="00400C15" w:rsidRDefault="00A46748" w:rsidP="00BE1900">
            <w:pPr>
              <w:autoSpaceDE w:val="0"/>
              <w:autoSpaceDN w:val="0"/>
              <w:adjustRightInd w:val="0"/>
              <w:ind w:left="432" w:hanging="432"/>
              <w:rPr>
                <w:noProof/>
                <w:sz w:val="22"/>
              </w:rPr>
            </w:pPr>
          </w:p>
        </w:tc>
        <w:tc>
          <w:tcPr>
            <w:tcW w:w="4111" w:type="pct"/>
            <w:vAlign w:val="center"/>
          </w:tcPr>
          <w:p w:rsidR="00A46748" w:rsidRPr="00400C15" w:rsidRDefault="00A46748" w:rsidP="00BE1900">
            <w:pPr>
              <w:autoSpaceDE w:val="0"/>
              <w:autoSpaceDN w:val="0"/>
              <w:adjustRightInd w:val="0"/>
              <w:ind w:left="432" w:hanging="432"/>
              <w:rPr>
                <w:noProof/>
                <w:sz w:val="22"/>
              </w:rPr>
            </w:pPr>
            <w:r>
              <w:rPr>
                <w:noProof/>
                <w:position w:val="-28"/>
                <w:sz w:val="22"/>
              </w:rPr>
              <w:drawing>
                <wp:inline distT="0" distB="0" distL="0" distR="0" wp14:anchorId="2C3ACDC1" wp14:editId="66F42DA4">
                  <wp:extent cx="2743200" cy="381000"/>
                  <wp:effectExtent l="0" t="0" r="0" b="0"/>
                  <wp:docPr id="498"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743200" cy="381000"/>
                          </a:xfrm>
                          <a:prstGeom prst="rect">
                            <a:avLst/>
                          </a:prstGeom>
                          <a:noFill/>
                          <a:ln>
                            <a:noFill/>
                          </a:ln>
                        </pic:spPr>
                      </pic:pic>
                    </a:graphicData>
                  </a:graphic>
                </wp:inline>
              </w:drawing>
            </w:r>
          </w:p>
        </w:tc>
        <w:tc>
          <w:tcPr>
            <w:tcW w:w="445" w:type="pct"/>
            <w:vAlign w:val="center"/>
          </w:tcPr>
          <w:p w:rsidR="00A46748" w:rsidRPr="00400C15" w:rsidRDefault="00A46748" w:rsidP="00BE1900">
            <w:pPr>
              <w:autoSpaceDE w:val="0"/>
              <w:autoSpaceDN w:val="0"/>
              <w:adjustRightInd w:val="0"/>
              <w:ind w:left="432" w:hanging="432"/>
              <w:rPr>
                <w:noProof/>
                <w:sz w:val="22"/>
              </w:rPr>
            </w:pPr>
            <w:r>
              <w:rPr>
                <w:noProof/>
                <w:sz w:val="22"/>
              </w:rPr>
              <w:t xml:space="preserve"> </w:t>
            </w:r>
          </w:p>
        </w:tc>
      </w:tr>
    </w:tbl>
    <w:p w:rsidR="00A46748" w:rsidRPr="00F71136" w:rsidRDefault="00A46748" w:rsidP="00A46748"/>
    <w:p w:rsidR="00A46748" w:rsidRPr="00A41BAE" w:rsidRDefault="00A46748" w:rsidP="00A46748">
      <w:r w:rsidRPr="00A41BAE">
        <w:t>Thus in 2-stor</w:t>
      </w:r>
      <w:r>
        <w:t>y</w:t>
      </w:r>
      <w:r w:rsidRPr="00A41BAE">
        <w:t xml:space="preserve"> and 3-stor</w:t>
      </w:r>
      <w:r>
        <w:t>y</w:t>
      </w:r>
      <w:r w:rsidRPr="00A41BAE">
        <w:t xml:space="preserve"> buildings, the first story gets the percolated water from the second story by adding a </w:t>
      </w:r>
      <w:r>
        <w:rPr>
          <w:noProof/>
          <w:position w:val="-14"/>
        </w:rPr>
        <w:drawing>
          <wp:inline distT="0" distB="0" distL="0" distR="0" wp14:anchorId="4087E630" wp14:editId="389691B6">
            <wp:extent cx="304800" cy="304800"/>
            <wp:effectExtent l="0" t="0" r="0" b="0"/>
            <wp:docPr id="499"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or </w:t>
      </w:r>
      <w:r>
        <w:rPr>
          <w:noProof/>
          <w:position w:val="-14"/>
        </w:rPr>
        <w:drawing>
          <wp:inline distT="0" distB="0" distL="0" distR="0" wp14:anchorId="0360B788" wp14:editId="306D89AA">
            <wp:extent cx="304800" cy="304800"/>
            <wp:effectExtent l="0" t="0" r="0" b="0"/>
            <wp:docPr id="500"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to the water coming from deficiencies and breaches respectively.  The amount of water percolating downward is not subtracted from the total amount of water at the story where it originated. It is assumed that even if water percolates downward, it still has the potential to produce damage before leaking downward.</w:t>
      </w:r>
    </w:p>
    <w:p w:rsidR="00A46748" w:rsidRPr="00A41BAE" w:rsidRDefault="00A46748" w:rsidP="00A46748"/>
    <w:p w:rsidR="00A46748" w:rsidRDefault="00A46748" w:rsidP="00A46748">
      <w:r w:rsidRPr="00A41BAE">
        <w:t>In conclusion, th</w:t>
      </w:r>
      <w:r>
        <w:rPr>
          <w:rFonts w:eastAsia="MS Mincho" w:hint="eastAsia"/>
          <w:lang w:eastAsia="ja-JP"/>
        </w:rPr>
        <w:t>ese</w:t>
      </w:r>
      <w:r w:rsidRPr="00A41BAE">
        <w:t xml:space="preserve"> approach</w:t>
      </w:r>
      <w:r>
        <w:rPr>
          <w:rFonts w:eastAsia="MS Mincho" w:hint="eastAsia"/>
          <w:lang w:eastAsia="ja-JP"/>
        </w:rPr>
        <w:t>es for LR and MHR CR</w:t>
      </w:r>
      <w:r w:rsidRPr="00A41BAE">
        <w:t xml:space="preserve"> estimate the amount of water that enters through each component of the envelope. The total amount of water is calculated by adding the contributions of all components for a given wind speed, including percolation. The final step maps water inside the building to interior damage with a bilinear relationship, where total interior damage is achieved for a certain threshold of height of accumulated water (currently set at 1 inch).</w:t>
      </w:r>
    </w:p>
    <w:p w:rsidR="00371B77" w:rsidRDefault="00371B77" w:rsidP="00A46748">
      <w:pPr>
        <w:rPr>
          <w:rFonts w:eastAsia="MS Mincho"/>
          <w:lang w:eastAsia="ja-JP"/>
        </w:rPr>
      </w:pPr>
    </w:p>
    <w:p w:rsidR="00A46748" w:rsidRDefault="00371B77" w:rsidP="00196221">
      <w:pPr>
        <w:pStyle w:val="Anonymoussubsectiontitle"/>
      </w:pPr>
      <w:r w:rsidRPr="00371B77">
        <w:t>Treatment of water infiltration in the personal residential model</w:t>
      </w:r>
    </w:p>
    <w:p w:rsidR="00371B77" w:rsidRDefault="00371B77" w:rsidP="00371B77">
      <w:r>
        <w:t>The overall building damage is the sum of external damage plus interior damage plus utilities damage. In the PR model, the interior damage is extrapolated from the external damage, and the utilities damage is proportional to the interior damage, based on heuristics derived from engineering judgment validated with claims data. This model implicitly includes water infiltration at moderate to high wind speeds.</w:t>
      </w:r>
    </w:p>
    <w:p w:rsidR="00371B77" w:rsidRDefault="00371B77" w:rsidP="00371B77"/>
    <w:p w:rsidR="00371B77" w:rsidRDefault="00371B77" w:rsidP="00371B77">
      <w:r>
        <w:t>In damage surveys of past hurricanes (Gurley, 2006), it was observed that a number of houses that were not damaged on the outside did experience losses from water penetration. The heuristic interior damage model was adjusted to address these observations. In order to model rain induced damage, even in the absence of external damage at low wind speeds, a leak internal damage model was developed, which is independent of external damage at low wind speeds, while at higher wind speeds, the relationship between internal and external damage was maintained.</w:t>
      </w:r>
    </w:p>
    <w:p w:rsidR="00371B77" w:rsidRDefault="00371B77" w:rsidP="00371B77"/>
    <w:p w:rsidR="00604C4C" w:rsidRDefault="00371B77" w:rsidP="00CC6323">
      <w:r>
        <w:t>The leak model creates a smooth transition between interior damage at low wind speed (governed by leaks) and interior damage at high wind speed (governed by water penetration through breaches) by means of a polynomial equation coupled with an exponential decay function. The shape of the polynomial model was defined based on engineering judgment and calibrated and validated based on damage observed during the 2004 hurricane season, and the corresponding claims data (Artiles, 2006; Johnson, 2011). The model was first implemented in V3.1 of the FPHLM.</w:t>
      </w:r>
    </w:p>
    <w:p w:rsidR="00604C4C" w:rsidRDefault="00604C4C">
      <w:pPr>
        <w:pStyle w:val="Disclosure"/>
      </w:pPr>
      <w:r>
        <w:t>13. Provide a completed Form V-1, One Hypothetical Event. Provide a link to the location of the form here.</w:t>
      </w:r>
    </w:p>
    <w:p w:rsidR="005D081D" w:rsidRDefault="005D081D" w:rsidP="005D081D">
      <w:r w:rsidRPr="00AC4E14">
        <w:t xml:space="preserve">See </w:t>
      </w:r>
      <w:hyperlink w:anchor="FormV1" w:history="1">
        <w:r w:rsidRPr="00AC4E14">
          <w:rPr>
            <w:rStyle w:val="Hyperlink"/>
          </w:rPr>
          <w:t>Form V-1</w:t>
        </w:r>
      </w:hyperlink>
      <w:r w:rsidRPr="00AC4E14">
        <w:t>.</w:t>
      </w:r>
    </w:p>
    <w:p w:rsidR="005D081D" w:rsidRDefault="005D081D" w:rsidP="005D081D"/>
    <w:p w:rsidR="005D081D" w:rsidRDefault="005D081D" w:rsidP="005D081D">
      <w:r>
        <w:t xml:space="preserve">The model computes the damage based on actual terrain three-second gust winds at 10 m, that are obtained from the given open terrain one-minute sustained winds, and the losses are aggregated </w:t>
      </w:r>
      <w:r>
        <w:lastRenderedPageBreak/>
        <w:t>twice: once among the ZIP Codes with the same actual terrain three-second gust wind and once among the ZIP Codes with the same open terrain one-minute sustained wind. Because all the ZIP Codes do not have the same roughness, identical open terrain one-minute sustained winds result in different actual terrain three-second gust winds.  Occasional bumps in the one-minute sustained winds plot are due to this process of conversion and re-aggregation. The modelers do confirm that the structures used in completing the form are identical to those in the table provided in the Standard. </w:t>
      </w:r>
    </w:p>
    <w:p w:rsidR="00E23F5A" w:rsidRDefault="00E23F5A" w:rsidP="005D081D"/>
    <w:p w:rsidR="00EE45C4" w:rsidRPr="00EE45C4" w:rsidRDefault="005D081D" w:rsidP="005D081D">
      <w:r>
        <w:t>The insured value for the condo association of the 20 story concrete structure with 8 apartments per story was changed from $100,000 to $15,000,000 since this is a more realistic insured value for a condo association for a building of these characteristics. The change was necessary since the value of the external damage in the model is computed on the basis of the actual replacement value of the damage openings. The actual value of these repairs can be disproportionally high if compared to an arbitrarily low and unrealistic insured value. The adjustment in the insured value of the 20 story concrete structure then provides more realistic damage ratios. The resulting large discrepancies in damage ratios vs. wind speed between the personal residential reference structures in Form V-1 (i.e. timber, masonry, and manufactured home) and the engineered commercial residential reference structure are due to the fact that they correspond to widely different types of structures.  Therefore, it is informative to report them separately, which is done in the last two tables of Part A of the form.</w:t>
      </w:r>
    </w:p>
    <w:p w:rsidR="00CC139A" w:rsidRPr="00CC139A" w:rsidRDefault="00CC139A" w:rsidP="00CC139A"/>
    <w:p w:rsidR="00D9257C" w:rsidRDefault="00D9257C">
      <w:pPr>
        <w:rPr>
          <w:rFonts w:ascii="Arial" w:eastAsiaTheme="majorEastAsia" w:hAnsi="Arial" w:cstheme="majorBidi"/>
          <w:b/>
          <w:i/>
          <w:color w:val="000000" w:themeColor="text1"/>
          <w:sz w:val="28"/>
          <w:szCs w:val="26"/>
        </w:rPr>
      </w:pPr>
      <w:r>
        <w:br w:type="page"/>
      </w:r>
    </w:p>
    <w:p w:rsidR="00D74F98" w:rsidRDefault="00D9257C" w:rsidP="0007529D">
      <w:pPr>
        <w:pStyle w:val="Heading2"/>
      </w:pPr>
      <w:bookmarkStart w:id="1044" w:name="_Toc8806008"/>
      <w:r w:rsidRPr="00D9257C">
        <w:lastRenderedPageBreak/>
        <w:t>V-2 Derivation of Contents and Time Element Hurricane Vulnerability Functions</w:t>
      </w:r>
      <w:bookmarkEnd w:id="1044"/>
    </w:p>
    <w:p w:rsidR="00D9257C" w:rsidRDefault="00D9257C">
      <w:pPr>
        <w:pStyle w:val="Disclosure"/>
      </w:pPr>
      <w:r>
        <w:t>A. Development of the contents and time element hurricane vulnerability functions shall be based on at least one of the following: (1) insurance claims data, (2) tests, (3) rational structural analysis, and (4) post-event site investigations. Any development of the contents and time element hurricane vulnerability functions based on rational structural analysis, post-event site investigations, and tests shall be supported by historical data.</w:t>
      </w:r>
    </w:p>
    <w:p w:rsidR="00D9257C" w:rsidRPr="00D9257C" w:rsidRDefault="00AA17D6" w:rsidP="00D9257C">
      <w:r w:rsidRPr="00AA17D6">
        <w:t>The development of the hurricane vulnerabilities is based on a component approach that combines engineering modeling, simulations with engineering judgment, and insurance claims data.  The content and time element hurricane vulnerabilities are extrapolated from the building damage on the basis of expert opinion and post-events site investigations of areas impacted by recent hurricanes and are confirmed using historical claims data</w:t>
      </w:r>
      <w:r>
        <w:t>.</w:t>
      </w:r>
    </w:p>
    <w:p w:rsidR="00D9257C" w:rsidRDefault="00D9257C">
      <w:pPr>
        <w:pStyle w:val="Disclosure"/>
      </w:pPr>
      <w:r>
        <w:t>B. The relationship between the modeled building and contents hurricane vulnerability functions and historical building and contents hurricane losses shall be reasonable.</w:t>
      </w:r>
    </w:p>
    <w:p w:rsidR="00D9257C" w:rsidRPr="00D9257C" w:rsidRDefault="00F93461" w:rsidP="00D9257C">
      <w:r w:rsidRPr="00F93461">
        <w:t>The relationship between the modeled structure and the contents hurricane vulnerability functions is reasonable, on the basis of the relationship between historical structure and contents hurricane losses.</w:t>
      </w:r>
    </w:p>
    <w:p w:rsidR="00D9257C" w:rsidRDefault="00D9257C">
      <w:pPr>
        <w:pStyle w:val="Disclosure"/>
      </w:pPr>
      <w:r>
        <w:t>C. Time element hurricane vulnerability function derivations shall consider the estimated time required to repair or replace the property.</w:t>
      </w:r>
    </w:p>
    <w:p w:rsidR="00D9257C" w:rsidRDefault="008B6D5B" w:rsidP="00D9257C">
      <w:r w:rsidRPr="008B6D5B">
        <w:t>Time element hurricane vulnerability function derivations consider the estimated time required to repair or replace the property.</w:t>
      </w:r>
    </w:p>
    <w:p w:rsidR="00D9257C" w:rsidRDefault="00D9257C">
      <w:pPr>
        <w:pStyle w:val="Disclosure"/>
      </w:pPr>
      <w:r w:rsidRPr="00D9257C">
        <w:t>D. The relationsh</w:t>
      </w:r>
      <w:r>
        <w:t>ip between the hurricane model</w:t>
      </w:r>
      <w:r w:rsidRPr="00D9257C">
        <w:t xml:space="preserve"> building, contents, and time element hurricane vulnerability functions and historical building, contents, and time element hurricane losses shall be reasonable.</w:t>
      </w:r>
    </w:p>
    <w:p w:rsidR="007D03C4" w:rsidRDefault="007D03C4" w:rsidP="007D03C4">
      <w:r>
        <w:t>For Personal Residential risks the hurricane vulnerability functions for building, contents, and additional living expense have been calibrated using historical claims data on building, contents, and additional living expense.</w:t>
      </w:r>
    </w:p>
    <w:p w:rsidR="007D03C4" w:rsidRDefault="007D03C4" w:rsidP="007D03C4"/>
    <w:p w:rsidR="00D9257C" w:rsidRDefault="007D03C4" w:rsidP="007D03C4">
      <w:r>
        <w:t>For Commercial Residential risks the relationship between model building, contents, and time element loss costs is reasonable. Since no historical loss data were available for calibration, the relationship combines engineering and actuarial judgment.</w:t>
      </w:r>
    </w:p>
    <w:p w:rsidR="0014567C" w:rsidRDefault="0014567C">
      <w:pPr>
        <w:jc w:val="left"/>
        <w:rPr>
          <w:rFonts w:ascii="Arial" w:hAnsi="Arial"/>
          <w:b/>
          <w:i/>
        </w:rPr>
      </w:pPr>
      <w:r>
        <w:br w:type="page"/>
      </w:r>
    </w:p>
    <w:p w:rsidR="00D9257C" w:rsidRDefault="00821265">
      <w:pPr>
        <w:pStyle w:val="Disclosure"/>
      </w:pPr>
      <w:r>
        <w:lastRenderedPageBreak/>
        <w:t xml:space="preserve">E. </w:t>
      </w:r>
      <w:r w:rsidRPr="00821265">
        <w:t>Time element hurricane vulnerability functions used by the hurricane model shall include time element</w:t>
      </w:r>
      <w:r>
        <w:t xml:space="preserve"> </w:t>
      </w:r>
      <w:r w:rsidRPr="00821265">
        <w:t>hurricane losses associated with wind, missile impact, flood, and storm surge damage to the infrastructure caused by a hurricane.</w:t>
      </w:r>
    </w:p>
    <w:p w:rsidR="00821265" w:rsidRDefault="00B462B9" w:rsidP="00821265">
      <w:r w:rsidRPr="00B462B9">
        <w:t>The time element vulnerability functions produced by the model consider time element claims arising from wind, flood, and storm surge damage to the infrastructure.  The model does not distinguish explicitly between direct and indirect loss.  For Personal Residential risks the time element vulnerability functions were calibrated against claims data that include both types of losses. For Commercial Residential risks the recognition of claims due to indirect loss is based on judgment since no historical loss data were available for calibration.</w:t>
      </w:r>
    </w:p>
    <w:p w:rsidR="00821265" w:rsidRDefault="00684E78">
      <w:pPr>
        <w:pStyle w:val="Disclosure"/>
      </w:pPr>
      <w:r w:rsidRPr="00684E78">
        <w:t>Disclosures</w:t>
      </w:r>
    </w:p>
    <w:p w:rsidR="00684E78" w:rsidRDefault="00684E78">
      <w:pPr>
        <w:pStyle w:val="Disclosure"/>
      </w:pPr>
      <w:r>
        <w:t>1. Describe any modifications to the contents and time element vulnerability component in the hurricane model since the previously-accepted hurricane model.</w:t>
      </w:r>
    </w:p>
    <w:p w:rsidR="007212E8" w:rsidRDefault="007212E8" w:rsidP="009B5DDF">
      <w:pPr>
        <w:pStyle w:val="ListParagraph"/>
      </w:pPr>
      <w:r>
        <w:t>No change to report for Personal Residential home owners.</w:t>
      </w:r>
    </w:p>
    <w:p w:rsidR="00684E78" w:rsidRPr="00684E78" w:rsidRDefault="007212E8" w:rsidP="009B5DDF">
      <w:pPr>
        <w:pStyle w:val="ListParagraph"/>
      </w:pPr>
      <w:r>
        <w:t>No change to report for Commercial Residential.</w:t>
      </w:r>
    </w:p>
    <w:p w:rsidR="00684E78" w:rsidRDefault="00684E78">
      <w:pPr>
        <w:pStyle w:val="Disclosure"/>
      </w:pPr>
      <w:r>
        <w:t>2. Provide a flowchart documenting the process by which the contents hurricane vulnerability functions are derived and implemented.</w:t>
      </w:r>
    </w:p>
    <w:p w:rsidR="004F367D" w:rsidRDefault="004F367D" w:rsidP="00196221">
      <w:pPr>
        <w:pStyle w:val="Anonymoussubsectiontitle"/>
      </w:pPr>
      <w:r>
        <w:t>Personal Residential model</w:t>
      </w:r>
    </w:p>
    <w:p w:rsidR="00706E51" w:rsidRDefault="004F367D" w:rsidP="004F367D">
      <w:pPr>
        <w:rPr>
          <w:ins w:id="1045" w:author="Diana Machado" w:date="2019-05-03T08:28:00Z"/>
        </w:rPr>
        <w:sectPr w:rsidR="00706E51" w:rsidSect="00FC1129">
          <w:footerReference w:type="default" r:id="rId211"/>
          <w:pgSz w:w="12240" w:h="15840" w:code="1"/>
          <w:pgMar w:top="1440" w:right="1440" w:bottom="1440" w:left="1440" w:header="720" w:footer="432" w:gutter="0"/>
          <w:cols w:space="720"/>
          <w:docGrid w:linePitch="360"/>
        </w:sectPr>
      </w:pPr>
      <w:r>
        <w:t xml:space="preserve">Contents include anything in the home that is not attached to the structure itself. Like the interior and utilities, the contents of the home are not modeled in the exterior damage Monte Carlo simulations. Contents damage is modeled as a function of the interior damage caused by each exterior component failure that causes a breach of the building envelope. The function is based on engineering judgment and validated using claims data.  The resulting computation of contents vulnerability functions is a 3 stage process as described </w:t>
      </w:r>
      <w:r w:rsidR="003E7FE1">
        <w:t xml:space="preserve">in </w:t>
      </w:r>
      <w:r w:rsidR="003E7FE1">
        <w:fldChar w:fldCharType="begin"/>
      </w:r>
      <w:r w:rsidR="003E7FE1">
        <w:instrText xml:space="preserve"> REF _Ref527548477 \h </w:instrText>
      </w:r>
      <w:r w:rsidR="003E7FE1">
        <w:fldChar w:fldCharType="end"/>
      </w:r>
      <w:r>
        <w:t>, and discussed in disclosure 3 below.</w:t>
      </w:r>
    </w:p>
    <w:p w:rsidR="003E7FE1" w:rsidRDefault="003E7FE1" w:rsidP="003E7FE1">
      <w:pPr>
        <w:keepNext/>
        <w:jc w:val="center"/>
      </w:pPr>
      <w:del w:id="1048" w:author="Diana Machado" w:date="2019-05-03T08:26:00Z">
        <w:r w:rsidDel="00706E51">
          <w:rPr>
            <w:noProof/>
          </w:rPr>
          <w:lastRenderedPageBreak/>
          <w:drawing>
            <wp:inline distT="0" distB="0" distL="0" distR="0" wp14:anchorId="34C6D5DE" wp14:editId="4B076CD4">
              <wp:extent cx="2895600" cy="7086600"/>
              <wp:effectExtent l="0" t="0" r="0" b="0"/>
              <wp:docPr id="501"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212">
                        <a:extLst>
                          <a:ext uri="{28A0092B-C50C-407E-A947-70E740481C1C}">
                            <a14:useLocalDpi xmlns:a14="http://schemas.microsoft.com/office/drawing/2010/main" val="0"/>
                          </a:ext>
                        </a:extLst>
                      </a:blip>
                      <a:srcRect l="17006"/>
                      <a:stretch>
                        <a:fillRect/>
                      </a:stretch>
                    </pic:blipFill>
                    <pic:spPr bwMode="auto">
                      <a:xfrm>
                        <a:off x="0" y="0"/>
                        <a:ext cx="2895600" cy="7086600"/>
                      </a:xfrm>
                      <a:prstGeom prst="rect">
                        <a:avLst/>
                      </a:prstGeom>
                      <a:noFill/>
                      <a:ln>
                        <a:noFill/>
                      </a:ln>
                    </pic:spPr>
                  </pic:pic>
                </a:graphicData>
              </a:graphic>
            </wp:inline>
          </w:drawing>
        </w:r>
      </w:del>
    </w:p>
    <w:p w:rsidR="004F367D" w:rsidDel="00706E51" w:rsidRDefault="003E7FE1">
      <w:pPr>
        <w:pStyle w:val="Caption"/>
        <w:rPr>
          <w:del w:id="1049" w:author="Diana Machado" w:date="2019-05-03T08:26:00Z"/>
        </w:rPr>
      </w:pPr>
      <w:bookmarkStart w:id="1050" w:name="_Ref527548477"/>
      <w:del w:id="1051" w:author="Diana Machado" w:date="2019-05-03T08:26:00Z">
        <w:r w:rsidDel="00706E51">
          <w:delText xml:space="preserve">Figure </w:delText>
        </w:r>
        <w:r w:rsidR="00B77751" w:rsidDel="00706E51">
          <w:rPr>
            <w:b w:val="0"/>
            <w:iCs w:val="0"/>
            <w:noProof/>
          </w:rPr>
          <w:fldChar w:fldCharType="begin"/>
        </w:r>
        <w:r w:rsidR="00B77751" w:rsidDel="00706E51">
          <w:rPr>
            <w:noProof/>
          </w:rPr>
          <w:delInstrText xml:space="preserve"> SEQ Figure \* ARABIC </w:delInstrText>
        </w:r>
        <w:r w:rsidR="00B77751" w:rsidDel="00706E51">
          <w:rPr>
            <w:b w:val="0"/>
            <w:iCs w:val="0"/>
            <w:noProof/>
          </w:rPr>
          <w:fldChar w:fldCharType="separate"/>
        </w:r>
        <w:r w:rsidR="003C1475" w:rsidDel="00706E51">
          <w:rPr>
            <w:noProof/>
          </w:rPr>
          <w:delText>58</w:delText>
        </w:r>
        <w:r w:rsidR="00B77751" w:rsidDel="00706E51">
          <w:rPr>
            <w:b w:val="0"/>
            <w:iCs w:val="0"/>
            <w:noProof/>
          </w:rPr>
          <w:fldChar w:fldCharType="end"/>
        </w:r>
        <w:bookmarkEnd w:id="1050"/>
        <w:r w:rsidDel="00706E51">
          <w:delText xml:space="preserve">. </w:delText>
        </w:r>
        <w:r w:rsidRPr="0025346C" w:rsidDel="00706E51">
          <w:delText>Derivation of contents and additional living expenses vulnerabilities for PR.</w:delText>
        </w:r>
      </w:del>
    </w:p>
    <w:p w:rsidR="00706E51" w:rsidRDefault="00706E51">
      <w:pPr>
        <w:keepNext/>
        <w:rPr>
          <w:ins w:id="1052" w:author="Diana Machado" w:date="2019-05-03T08:27:00Z"/>
        </w:rPr>
        <w:pPrChange w:id="1053" w:author="Diana Machado" w:date="2019-05-03T08:27:00Z">
          <w:pPr/>
        </w:pPrChange>
      </w:pPr>
      <w:ins w:id="1054" w:author="Diana Machado" w:date="2019-05-03T08:26:00Z">
        <w:r>
          <w:rPr>
            <w:noProof/>
          </w:rPr>
          <w:lastRenderedPageBreak/>
          <w:drawing>
            <wp:inline distT="0" distB="0" distL="0" distR="0" wp14:anchorId="01E033A0" wp14:editId="112944B7">
              <wp:extent cx="5943600" cy="3962400"/>
              <wp:effectExtent l="0" t="0" r="0" b="0"/>
              <wp:docPr id="5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213">
                        <a:extLst>
                          <a:ext uri="{28A0092B-C50C-407E-A947-70E740481C1C}">
                            <a14:useLocalDpi xmlns:a14="http://schemas.microsoft.com/office/drawing/2010/main" val="0"/>
                          </a:ext>
                        </a:extLst>
                      </a:blip>
                      <a:stretch>
                        <a:fillRect/>
                      </a:stretch>
                    </pic:blipFill>
                    <pic:spPr bwMode="auto">
                      <a:xfrm>
                        <a:off x="0" y="0"/>
                        <a:ext cx="5943600" cy="3962400"/>
                      </a:xfrm>
                      <a:prstGeom prst="rect">
                        <a:avLst/>
                      </a:prstGeom>
                      <a:noFill/>
                      <a:ln>
                        <a:noFill/>
                      </a:ln>
                    </pic:spPr>
                  </pic:pic>
                </a:graphicData>
              </a:graphic>
            </wp:inline>
          </w:drawing>
        </w:r>
      </w:ins>
    </w:p>
    <w:p w:rsidR="00706E51" w:rsidRDefault="00706E51">
      <w:pPr>
        <w:pStyle w:val="Caption"/>
        <w:rPr>
          <w:ins w:id="1055" w:author="Diana Machado" w:date="2019-05-03T08:27:00Z"/>
        </w:rPr>
      </w:pPr>
      <w:bookmarkStart w:id="1056" w:name="_Toc8807714"/>
      <w:ins w:id="1057" w:author="Diana Machado" w:date="2019-05-03T08:27:00Z">
        <w:r>
          <w:t xml:space="preserve">Figure </w:t>
        </w:r>
        <w:r>
          <w:fldChar w:fldCharType="begin"/>
        </w:r>
        <w:r>
          <w:instrText xml:space="preserve"> SEQ Figure \* ARABIC </w:instrText>
        </w:r>
      </w:ins>
      <w:r>
        <w:fldChar w:fldCharType="separate"/>
      </w:r>
      <w:r w:rsidR="005E2202">
        <w:rPr>
          <w:noProof/>
        </w:rPr>
        <w:t>58</w:t>
      </w:r>
      <w:ins w:id="1058" w:author="Diana Machado" w:date="2019-05-03T08:27:00Z">
        <w:r>
          <w:fldChar w:fldCharType="end"/>
        </w:r>
        <w:r>
          <w:t xml:space="preserve">. </w:t>
        </w:r>
        <w:r w:rsidRPr="007E7C28">
          <w:t>Derivation of contents and additional living expenses vulnerabilities for PR.</w:t>
        </w:r>
        <w:bookmarkEnd w:id="1056"/>
      </w:ins>
    </w:p>
    <w:p w:rsidR="00706E51" w:rsidRDefault="00706E51" w:rsidP="00706E51">
      <w:pPr>
        <w:pStyle w:val="Anonymoussubsectiontitle"/>
      </w:pPr>
      <w:r w:rsidRPr="0072608D">
        <w:t>Commercial Residential model</w:t>
      </w:r>
    </w:p>
    <w:p w:rsidR="00706E51" w:rsidRDefault="00706E51" w:rsidP="00706E51">
      <w:r w:rsidRPr="0072608D">
        <w:t xml:space="preserve">The contents vulnerability functions for commercial residential structures are derived from the interior vulnerabilities (which are described in disclosure 13 of standard V-1), and it is represented by </w:t>
      </w:r>
      <w:r>
        <w:fldChar w:fldCharType="begin"/>
      </w:r>
      <w:r>
        <w:instrText xml:space="preserve"> REF _Ref527548559 \h </w:instrText>
      </w:r>
      <w:r>
        <w:fldChar w:fldCharType="end"/>
      </w:r>
      <w:r>
        <w:t xml:space="preserve"> </w:t>
      </w:r>
      <w:r w:rsidRPr="0072608D">
        <w:t>below.  In other words, the contents vulnerability functions are set to be proportional to the interior vulnerabilities.</w:t>
      </w:r>
    </w:p>
    <w:p w:rsidR="00706E51" w:rsidRDefault="00706E51" w:rsidP="00706E51"/>
    <w:p w:rsidR="00706E51" w:rsidRDefault="00706E51" w:rsidP="00706E51"/>
    <w:p w:rsidR="00706E51" w:rsidRDefault="00706E51" w:rsidP="00706E51">
      <w:pPr>
        <w:rPr>
          <w:ins w:id="1059" w:author="Diana Machado" w:date="2019-05-03T08:27:00Z"/>
        </w:rPr>
        <w:sectPr w:rsidR="00706E51" w:rsidSect="00FC1129">
          <w:footerReference w:type="default" r:id="rId214"/>
          <w:pgSz w:w="12240" w:h="15840" w:code="1"/>
          <w:pgMar w:top="1440" w:right="1440" w:bottom="1440" w:left="1440" w:header="720" w:footer="432" w:gutter="0"/>
          <w:cols w:space="720"/>
          <w:docGrid w:linePitch="360"/>
        </w:sectPr>
      </w:pPr>
    </w:p>
    <w:p w:rsidR="00F1341B" w:rsidRDefault="00F1341B" w:rsidP="0072608D"/>
    <w:p w:rsidR="00F1341B" w:rsidRDefault="00F1341B" w:rsidP="00F1341B">
      <w:pPr>
        <w:keepNext/>
        <w:jc w:val="center"/>
      </w:pPr>
      <w:del w:id="1064" w:author="Diana Machado" w:date="2019-05-03T08:30:00Z">
        <w:r w:rsidDel="00DE7C5D">
          <w:rPr>
            <w:noProof/>
          </w:rPr>
          <w:drawing>
            <wp:inline distT="0" distB="0" distL="0" distR="0" wp14:anchorId="3D0DFD1A" wp14:editId="5CB3A356">
              <wp:extent cx="4876800" cy="6934200"/>
              <wp:effectExtent l="0" t="0" r="0" b="0"/>
              <wp:docPr id="502"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215">
                        <a:extLst>
                          <a:ext uri="{28A0092B-C50C-407E-A947-70E740481C1C}">
                            <a14:useLocalDpi xmlns:a14="http://schemas.microsoft.com/office/drawing/2010/main" val="0"/>
                          </a:ext>
                        </a:extLst>
                      </a:blip>
                      <a:srcRect b="-1701"/>
                      <a:stretch>
                        <a:fillRect/>
                      </a:stretch>
                    </pic:blipFill>
                    <pic:spPr bwMode="auto">
                      <a:xfrm>
                        <a:off x="0" y="0"/>
                        <a:ext cx="4876800" cy="6934200"/>
                      </a:xfrm>
                      <a:prstGeom prst="rect">
                        <a:avLst/>
                      </a:prstGeom>
                      <a:noFill/>
                      <a:ln>
                        <a:noFill/>
                      </a:ln>
                    </pic:spPr>
                  </pic:pic>
                </a:graphicData>
              </a:graphic>
            </wp:inline>
          </w:drawing>
        </w:r>
      </w:del>
    </w:p>
    <w:p w:rsidR="0072608D" w:rsidDel="00DE7C5D" w:rsidRDefault="00F1341B">
      <w:pPr>
        <w:pStyle w:val="Caption"/>
        <w:rPr>
          <w:del w:id="1065" w:author="Diana Machado" w:date="2019-05-03T08:30:00Z"/>
        </w:rPr>
      </w:pPr>
      <w:bookmarkStart w:id="1066" w:name="_Ref527548559"/>
      <w:del w:id="1067" w:author="Diana Machado" w:date="2019-05-03T08:30:00Z">
        <w:r w:rsidDel="00DE7C5D">
          <w:delText xml:space="preserve">Figure </w:delText>
        </w:r>
        <w:r w:rsidR="00B77751" w:rsidDel="00DE7C5D">
          <w:rPr>
            <w:b w:val="0"/>
            <w:iCs w:val="0"/>
            <w:noProof/>
          </w:rPr>
          <w:fldChar w:fldCharType="begin"/>
        </w:r>
        <w:r w:rsidR="00B77751" w:rsidDel="00DE7C5D">
          <w:rPr>
            <w:noProof/>
          </w:rPr>
          <w:delInstrText xml:space="preserve"> SEQ Figure \* ARABIC </w:delInstrText>
        </w:r>
        <w:r w:rsidR="00B77751" w:rsidDel="00DE7C5D">
          <w:rPr>
            <w:b w:val="0"/>
            <w:iCs w:val="0"/>
            <w:noProof/>
          </w:rPr>
          <w:fldChar w:fldCharType="separate"/>
        </w:r>
        <w:r w:rsidR="003C1475" w:rsidDel="00DE7C5D">
          <w:rPr>
            <w:noProof/>
          </w:rPr>
          <w:delText>59</w:delText>
        </w:r>
        <w:r w:rsidR="00B77751" w:rsidDel="00DE7C5D">
          <w:rPr>
            <w:b w:val="0"/>
            <w:iCs w:val="0"/>
            <w:noProof/>
          </w:rPr>
          <w:fldChar w:fldCharType="end"/>
        </w:r>
        <w:bookmarkEnd w:id="1066"/>
        <w:r w:rsidDel="00DE7C5D">
          <w:delText xml:space="preserve">. </w:delText>
        </w:r>
        <w:r w:rsidRPr="005C30E7" w:rsidDel="00DE7C5D">
          <w:delText>Derivation of contents vulnerabilities for CR.</w:delText>
        </w:r>
      </w:del>
    </w:p>
    <w:p w:rsidR="00DE7C5D" w:rsidRDefault="00DE7C5D">
      <w:pPr>
        <w:keepNext/>
        <w:jc w:val="center"/>
        <w:rPr>
          <w:ins w:id="1068" w:author="Diana Machado" w:date="2019-05-03T08:30:00Z"/>
        </w:rPr>
        <w:pPrChange w:id="1069" w:author="Diana Machado" w:date="2019-05-03T08:30:00Z">
          <w:pPr>
            <w:jc w:val="center"/>
          </w:pPr>
        </w:pPrChange>
      </w:pPr>
      <w:ins w:id="1070" w:author="Diana Machado" w:date="2019-05-03T08:30:00Z">
        <w:r>
          <w:rPr>
            <w:noProof/>
          </w:rPr>
          <w:lastRenderedPageBreak/>
          <w:drawing>
            <wp:inline distT="0" distB="0" distL="0" distR="0" wp14:anchorId="5DF478FF" wp14:editId="06D2C028">
              <wp:extent cx="5943600" cy="3962400"/>
              <wp:effectExtent l="0" t="0" r="0" b="0"/>
              <wp:docPr id="514"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216">
                        <a:extLst>
                          <a:ext uri="{28A0092B-C50C-407E-A947-70E740481C1C}">
                            <a14:useLocalDpi xmlns:a14="http://schemas.microsoft.com/office/drawing/2010/main" val="0"/>
                          </a:ext>
                        </a:extLst>
                      </a:blip>
                      <a:stretch>
                        <a:fillRect/>
                      </a:stretch>
                    </pic:blipFill>
                    <pic:spPr bwMode="auto">
                      <a:xfrm>
                        <a:off x="0" y="0"/>
                        <a:ext cx="5943600" cy="3962400"/>
                      </a:xfrm>
                      <a:prstGeom prst="rect">
                        <a:avLst/>
                      </a:prstGeom>
                      <a:noFill/>
                      <a:ln>
                        <a:noFill/>
                      </a:ln>
                    </pic:spPr>
                  </pic:pic>
                </a:graphicData>
              </a:graphic>
            </wp:inline>
          </w:drawing>
        </w:r>
      </w:ins>
    </w:p>
    <w:p w:rsidR="00DE7C5D" w:rsidRPr="00DE7C5D" w:rsidRDefault="00DE7C5D">
      <w:pPr>
        <w:pStyle w:val="Caption"/>
        <w:rPr>
          <w:ins w:id="1071" w:author="Diana Machado" w:date="2019-05-03T08:30:00Z"/>
        </w:rPr>
      </w:pPr>
      <w:bookmarkStart w:id="1072" w:name="_Toc8807715"/>
      <w:ins w:id="1073" w:author="Diana Machado" w:date="2019-05-03T08:30:00Z">
        <w:r>
          <w:t xml:space="preserve">Figure </w:t>
        </w:r>
        <w:r>
          <w:fldChar w:fldCharType="begin"/>
        </w:r>
        <w:r>
          <w:instrText xml:space="preserve"> SEQ Figure \* ARABIC </w:instrText>
        </w:r>
      </w:ins>
      <w:r>
        <w:fldChar w:fldCharType="separate"/>
      </w:r>
      <w:r w:rsidR="005E2202">
        <w:rPr>
          <w:noProof/>
        </w:rPr>
        <w:t>59</w:t>
      </w:r>
      <w:ins w:id="1074" w:author="Diana Machado" w:date="2019-05-03T08:30:00Z">
        <w:r>
          <w:fldChar w:fldCharType="end"/>
        </w:r>
        <w:r>
          <w:t xml:space="preserve">. </w:t>
        </w:r>
        <w:r w:rsidRPr="0075525A">
          <w:t>Derivation of contents vulnerabilities for CR.</w:t>
        </w:r>
        <w:bookmarkEnd w:id="1072"/>
      </w:ins>
    </w:p>
    <w:p w:rsidR="00684E78" w:rsidRDefault="00684E78">
      <w:pPr>
        <w:pStyle w:val="Disclosure"/>
      </w:pPr>
      <w:r>
        <w:t>3. Describe the assumptions, data (including insurance claims data), methods, and processes used to develop and validate the contents hurricane vulnerability functions.</w:t>
      </w:r>
    </w:p>
    <w:p w:rsidR="00684E78" w:rsidRDefault="009166DE" w:rsidP="00196221">
      <w:pPr>
        <w:pStyle w:val="Anonymoussubsectiontitle"/>
      </w:pPr>
      <w:r w:rsidRPr="009166DE">
        <w:t>Personal Residential model</w:t>
      </w:r>
    </w:p>
    <w:p w:rsidR="00DE7C5D" w:rsidRDefault="009166DE" w:rsidP="00684E78">
      <w:pPr>
        <w:sectPr w:rsidR="00DE7C5D" w:rsidSect="00FC1129">
          <w:footerReference w:type="default" r:id="rId217"/>
          <w:pgSz w:w="12240" w:h="15840" w:code="1"/>
          <w:pgMar w:top="1440" w:right="1440" w:bottom="1440" w:left="1440" w:header="720" w:footer="432" w:gutter="0"/>
          <w:cols w:space="720"/>
          <w:docGrid w:linePitch="360"/>
        </w:sectPr>
      </w:pPr>
      <w:r w:rsidRPr="009166DE">
        <w:t>For each building model, the first stage in the development of contents vulnerability functions corresponds to the external damage assessment through Monte Carlo simulations as discussed in standards G-1 and V-1. In the personal residential model, this is complemented by an empirical estimate of water penetration from wind driven rain due to exterior breaches or leakage paths in undamaged structures (see disclosure 13 of standard V-1). The second stage corresponds to the computation of internal damage. Damage to the interior occurs when the building envelope is breached, allowing wind and rain to ingress. Damage to roof sheathing, roof cover, walls, windows, doors, and gable ends present the possible sources of water ingress. Interior damage equations are derived as heuristic functions of each of these components failure. These relationships are developed primarily on the basis of experience and engineering judgment. Observations of homes damaged during the 2004 hurricane season (Gurley, 2006) helped to validate the predictions. The third stage in the damage estimation (</w:t>
      </w:r>
      <w:r>
        <w:fldChar w:fldCharType="begin"/>
      </w:r>
      <w:r>
        <w:instrText xml:space="preserve"> REF _Ref527548477 \h </w:instrText>
      </w:r>
      <w:r>
        <w:fldChar w:fldCharType="end"/>
      </w:r>
      <w:r w:rsidRPr="009166DE">
        <w:t>) extrapolates the damage to contents from the interior damage, based on a heuristic function.  This empirical function is based on engineering judgment and was validated against claims data for Hurricanes Andrew, Charley, and Frances, among others.</w:t>
      </w:r>
    </w:p>
    <w:p w:rsidR="009166DE" w:rsidRDefault="009166DE" w:rsidP="00196221">
      <w:pPr>
        <w:pStyle w:val="Anonymoussubsectiontitle"/>
      </w:pPr>
      <w:r w:rsidRPr="009166DE">
        <w:lastRenderedPageBreak/>
        <w:t>Commercial Residential model</w:t>
      </w:r>
    </w:p>
    <w:p w:rsidR="009166DE" w:rsidRDefault="009166DE" w:rsidP="009166DE">
      <w:r>
        <w:t xml:space="preserve">Contents damage is assumed to be proportional to interior damage.  Therefore, the methods used to develop vulnerability functions for contents coverage associated with commercial residential structures are the same as the methods used for interior damage vulnerability functions. The contents damage is determined by vulnerability functions which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rsidR="009166DE" w:rsidRDefault="009166DE" w:rsidP="009166DE"/>
    <w:p w:rsidR="009166DE" w:rsidRPr="009166DE" w:rsidRDefault="009166DE" w:rsidP="009166DE">
      <w:r>
        <w:t>Based on engineering judgment, contents damage ratio in mid/high-rise buildings (more than three stories) is also estimated to be proportional to the total estimated interior damage ratio for the building.</w:t>
      </w:r>
    </w:p>
    <w:p w:rsidR="00684E78" w:rsidRDefault="00684E78">
      <w:pPr>
        <w:pStyle w:val="Disclosure"/>
      </w:pPr>
      <w:r>
        <w:t>4. Provide the total number of contents hurricane vulnerability functions. Describe whether different contents hurricane vulnerability functions are used for personal residential, commercial residential, manufactured homes, unit location for condo owners and apartment renters, and various building classes.</w:t>
      </w:r>
    </w:p>
    <w:p w:rsidR="00A76A35" w:rsidRDefault="00A76A35" w:rsidP="00A76A35">
      <w:r>
        <w:t xml:space="preserve">Contents vulnerability functions were derived for manufactured and site-built homes, and for low-rise commercial residential buildings (one to three stories).  </w:t>
      </w:r>
    </w:p>
    <w:p w:rsidR="00A76A35" w:rsidRDefault="00A76A35" w:rsidP="00A76A35"/>
    <w:p w:rsidR="00A76A35" w:rsidRDefault="00A76A35" w:rsidP="00A76A35">
      <w:r>
        <w:t>A total of 4356 un-weighted contents vulnerability matrices were developed for site-built homes. The matrices correspond to different combinations of wall type (frame or masonry), region (north, central, south), subregion (high velocity hurricane zone, wind-borne debris region, inland), roof type (gable or hip), roof cover (metal, tile or shingle), window protection (shuttered or not shuttered), number of stories (one or two), and strength (weak, modified weak, retrofitted weak; medium, modified medium, retrofitted medium; strong for inland and WBDR, strong for HVHZ—</w:t>
      </w:r>
      <w:r w:rsidRPr="0067092C">
        <w:t xml:space="preserve">see </w:t>
      </w:r>
      <w:r w:rsidR="0067092C" w:rsidRPr="0067092C">
        <w:fldChar w:fldCharType="begin"/>
      </w:r>
      <w:r w:rsidR="0067092C" w:rsidRPr="0067092C">
        <w:instrText xml:space="preserve"> REF _Ref527023234 \h </w:instrText>
      </w:r>
      <w:r w:rsidR="0067092C">
        <w:instrText xml:space="preserve"> \* MERGEFORMAT </w:instrText>
      </w:r>
      <w:r w:rsidR="0067092C" w:rsidRPr="0067092C">
        <w:fldChar w:fldCharType="separate"/>
      </w:r>
      <w:r w:rsidR="005E2202">
        <w:t xml:space="preserve">Table </w:t>
      </w:r>
      <w:r w:rsidR="005E2202">
        <w:rPr>
          <w:noProof/>
        </w:rPr>
        <w:t>1</w:t>
      </w:r>
      <w:r w:rsidR="0067092C" w:rsidRPr="0067092C">
        <w:fldChar w:fldCharType="end"/>
      </w:r>
      <w:r w:rsidR="0067092C" w:rsidRPr="0067092C">
        <w:t xml:space="preserve"> and </w:t>
      </w:r>
      <w:r w:rsidR="0067092C" w:rsidRPr="0067092C">
        <w:fldChar w:fldCharType="begin"/>
      </w:r>
      <w:r w:rsidR="0067092C" w:rsidRPr="0067092C">
        <w:instrText xml:space="preserve"> REF _Ref527023314 \h </w:instrText>
      </w:r>
      <w:r w:rsidR="0067092C">
        <w:instrText xml:space="preserve"> \* MERGEFORMAT </w:instrText>
      </w:r>
      <w:r w:rsidR="0067092C" w:rsidRPr="0067092C">
        <w:fldChar w:fldCharType="separate"/>
      </w:r>
      <w:r w:rsidR="005E2202">
        <w:t xml:space="preserve">Table </w:t>
      </w:r>
      <w:r w:rsidR="005E2202">
        <w:rPr>
          <w:noProof/>
        </w:rPr>
        <w:t>2</w:t>
      </w:r>
      <w:r w:rsidR="0067092C" w:rsidRPr="0067092C">
        <w:fldChar w:fldCharType="end"/>
      </w:r>
      <w:r w:rsidR="0067092C" w:rsidRPr="0067092C">
        <w:t xml:space="preserve"> </w:t>
      </w:r>
      <w:r w:rsidRPr="0067092C">
        <w:t>in the General Standards</w:t>
      </w:r>
      <w:r>
        <w:t xml:space="preserve">). </w:t>
      </w:r>
    </w:p>
    <w:p w:rsidR="00A76A35" w:rsidRDefault="00A76A35" w:rsidP="00A76A35">
      <w:r>
        <w:t xml:space="preserve"> </w:t>
      </w:r>
    </w:p>
    <w:p w:rsidR="00A76A35" w:rsidRDefault="00A76A35" w:rsidP="00A76A35">
      <w:r>
        <w:t>These 4356 contents un-weighted matrices were then combined to produce 5226 contents weighted matrices, and 291 contents age weighted matrices for site-built homes for building, for each county.  Many of the matrices are repeated because many of the counties use the same regional statistics for the weighting.</w:t>
      </w:r>
    </w:p>
    <w:p w:rsidR="00A76A35" w:rsidRDefault="00A76A35" w:rsidP="00A76A35"/>
    <w:p w:rsidR="00A76A35" w:rsidRDefault="00A76A35" w:rsidP="00A76A35">
      <w:r>
        <w:t xml:space="preserve">A total of 648 un-weighted contents vulnerability matrices were developed for low-rise, commercial residential buildings for building.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rsidR="00A76A35" w:rsidRDefault="00A76A35" w:rsidP="00A76A35"/>
    <w:p w:rsidR="00A76A35" w:rsidRDefault="00A76A35" w:rsidP="00A76A35">
      <w:r>
        <w:t>These 648 matrices were then combined to produce 144 contents weighted curves for low-rise, commercial residential buildings for building.</w:t>
      </w:r>
    </w:p>
    <w:p w:rsidR="00A76A35" w:rsidRDefault="00A76A35" w:rsidP="00A76A35"/>
    <w:p w:rsidR="00A76A35" w:rsidRDefault="00A76A35" w:rsidP="00A76A35">
      <w:r>
        <w:lastRenderedPageBreak/>
        <w:t>4 un-weighted contents vulnerability matrices were developed for manufactured homes for building.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The un-weighted matrices are combined into 6 weighted matrices for building, for pre-1994 (4 regions: North, Central, South, Key) and post-1994 (2 zones: II and III) manufactured homes.</w:t>
      </w:r>
    </w:p>
    <w:p w:rsidR="00A76A35" w:rsidRDefault="00A76A35" w:rsidP="00A76A35"/>
    <w:p w:rsidR="00684E78" w:rsidRPr="00684E78" w:rsidRDefault="00A76A35" w:rsidP="00A76A35">
      <w:r>
        <w:t>The contents vulnerability functions used for condo unit owners and apartment unit renters are the contents vulnerability functions for personal residential buildings, as explained in disclosure 13 of standard V-1.</w:t>
      </w:r>
    </w:p>
    <w:p w:rsidR="00684E78" w:rsidRDefault="00684E78">
      <w:pPr>
        <w:pStyle w:val="Disclosure"/>
      </w:pPr>
      <w:r>
        <w:t>5. Provide a flowchart documenting the process by which the time element hurricane vulnerability functions are derived and implemented.</w:t>
      </w:r>
    </w:p>
    <w:p w:rsidR="00684E78" w:rsidRDefault="004738B9" w:rsidP="00196221">
      <w:pPr>
        <w:pStyle w:val="Anonymoussubsectiontitle"/>
      </w:pPr>
      <w:r w:rsidRPr="004738B9">
        <w:t>Personal residential model</w:t>
      </w:r>
    </w:p>
    <w:p w:rsidR="004738B9" w:rsidRDefault="004738B9" w:rsidP="00684E78">
      <w:r w:rsidRPr="004738B9">
        <w:t xml:space="preserve">Additional living expenses are assumed to be a function of the interior damage caused by each exterior component failure that causes a breach of the building envelope. The function is based on engineering judgment and validated using claims data. The resulting computation of additional living expenses vulnerability functions is a 3 stage process as described in </w:t>
      </w:r>
      <w:r w:rsidR="00D53FA7">
        <w:fldChar w:fldCharType="begin"/>
      </w:r>
      <w:r w:rsidR="00D53FA7">
        <w:instrText xml:space="preserve"> REF _Ref527548477 \h </w:instrText>
      </w:r>
      <w:r w:rsidR="00D53FA7">
        <w:fldChar w:fldCharType="end"/>
      </w:r>
      <w:r w:rsidR="00D53FA7">
        <w:t xml:space="preserve"> </w:t>
      </w:r>
      <w:r w:rsidRPr="004738B9">
        <w:t>of disclosure 2, and discussed in disclosure 6 below.</w:t>
      </w:r>
    </w:p>
    <w:p w:rsidR="00BF1C53" w:rsidRDefault="00BF1C53" w:rsidP="00684E78"/>
    <w:p w:rsidR="00FD33B7" w:rsidRDefault="00FD33B7">
      <w:pPr>
        <w:jc w:val="left"/>
        <w:rPr>
          <w:rFonts w:ascii="Arial" w:hAnsi="Arial"/>
          <w:b/>
        </w:rPr>
        <w:sectPr w:rsidR="00FD33B7" w:rsidSect="00FC1129">
          <w:footerReference w:type="default" r:id="rId218"/>
          <w:pgSz w:w="12240" w:h="15840" w:code="1"/>
          <w:pgMar w:top="1440" w:right="1440" w:bottom="1440" w:left="1440" w:header="720" w:footer="432" w:gutter="0"/>
          <w:cols w:space="720"/>
          <w:docGrid w:linePitch="360"/>
        </w:sectPr>
      </w:pPr>
    </w:p>
    <w:p w:rsidR="00BF1C53" w:rsidRDefault="00BF1C53" w:rsidP="00196221">
      <w:pPr>
        <w:pStyle w:val="Anonymoussubsectiontitle"/>
      </w:pPr>
      <w:r w:rsidRPr="00BF1C53">
        <w:lastRenderedPageBreak/>
        <w:t>Commercial Residential</w:t>
      </w:r>
    </w:p>
    <w:p w:rsidR="00BF1C53" w:rsidRDefault="00BF1C53" w:rsidP="00BF1C53">
      <w:r w:rsidRPr="00BF1C53">
        <w:t>The process by which the time element expenses vulnerability functions are derived and implemented for commercial residential structures is similar to the process for interior damage already described in disclosure 18 of standard V-1, and is represented in</w:t>
      </w:r>
      <w:r>
        <w:t xml:space="preserve"> </w:t>
      </w:r>
      <w:r>
        <w:fldChar w:fldCharType="begin"/>
      </w:r>
      <w:r>
        <w:instrText xml:space="preserve"> REF _Ref527548808 \h </w:instrText>
      </w:r>
      <w:r>
        <w:fldChar w:fldCharType="end"/>
      </w:r>
      <w:r w:rsidRPr="00BF1C53">
        <w:t>.</w:t>
      </w:r>
    </w:p>
    <w:p w:rsidR="00BF1C53" w:rsidRDefault="00BF1C53" w:rsidP="00BF1C53"/>
    <w:p w:rsidR="00BF1C53" w:rsidRDefault="00BF1C53" w:rsidP="00BF1C53">
      <w:pPr>
        <w:keepNext/>
        <w:jc w:val="center"/>
      </w:pPr>
      <w:del w:id="1081" w:author="Diana Machado" w:date="2019-05-03T08:33:00Z">
        <w:r w:rsidDel="00FD33B7">
          <w:rPr>
            <w:noProof/>
          </w:rPr>
          <w:drawing>
            <wp:inline distT="0" distB="0" distL="0" distR="0" wp14:anchorId="1EA84B7B" wp14:editId="3964802E">
              <wp:extent cx="4051300" cy="6172200"/>
              <wp:effectExtent l="0" t="0" r="0" b="0"/>
              <wp:docPr id="503"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051300" cy="6172200"/>
                      </a:xfrm>
                      <a:prstGeom prst="rect">
                        <a:avLst/>
                      </a:prstGeom>
                      <a:noFill/>
                      <a:ln>
                        <a:noFill/>
                      </a:ln>
                    </pic:spPr>
                  </pic:pic>
                </a:graphicData>
              </a:graphic>
            </wp:inline>
          </w:drawing>
        </w:r>
      </w:del>
    </w:p>
    <w:p w:rsidR="00BF1C53" w:rsidDel="00FD33B7" w:rsidRDefault="00BF1C53">
      <w:pPr>
        <w:pStyle w:val="Caption"/>
        <w:rPr>
          <w:del w:id="1082" w:author="Diana Machado" w:date="2019-05-03T08:33:00Z"/>
        </w:rPr>
      </w:pPr>
      <w:bookmarkStart w:id="1083" w:name="_Ref527548808"/>
      <w:del w:id="1084" w:author="Diana Machado" w:date="2019-05-03T08:33:00Z">
        <w:r w:rsidDel="00FD33B7">
          <w:delText xml:space="preserve">Figure </w:delText>
        </w:r>
        <w:r w:rsidR="00B77751" w:rsidDel="00FD33B7">
          <w:rPr>
            <w:b w:val="0"/>
            <w:iCs w:val="0"/>
            <w:noProof/>
          </w:rPr>
          <w:fldChar w:fldCharType="begin"/>
        </w:r>
        <w:r w:rsidR="00B77751" w:rsidDel="00FD33B7">
          <w:rPr>
            <w:noProof/>
          </w:rPr>
          <w:delInstrText xml:space="preserve"> SEQ Figure \* ARABIC </w:delInstrText>
        </w:r>
        <w:r w:rsidR="00B77751" w:rsidDel="00FD33B7">
          <w:rPr>
            <w:b w:val="0"/>
            <w:iCs w:val="0"/>
            <w:noProof/>
          </w:rPr>
          <w:fldChar w:fldCharType="separate"/>
        </w:r>
        <w:r w:rsidR="003C1475" w:rsidDel="00FD33B7">
          <w:rPr>
            <w:noProof/>
          </w:rPr>
          <w:delText>60</w:delText>
        </w:r>
        <w:r w:rsidR="00B77751" w:rsidDel="00FD33B7">
          <w:rPr>
            <w:b w:val="0"/>
            <w:iCs w:val="0"/>
            <w:noProof/>
          </w:rPr>
          <w:fldChar w:fldCharType="end"/>
        </w:r>
        <w:bookmarkEnd w:id="1083"/>
        <w:r w:rsidDel="00FD33B7">
          <w:delText xml:space="preserve">. </w:delText>
        </w:r>
        <w:r w:rsidRPr="00015CA2" w:rsidDel="00FD33B7">
          <w:delText>Derivation of time related expenses vulnerabilities for CR.</w:delText>
        </w:r>
      </w:del>
    </w:p>
    <w:p w:rsidR="00FD33B7" w:rsidRDefault="00FD33B7">
      <w:pPr>
        <w:keepNext/>
        <w:jc w:val="center"/>
        <w:rPr>
          <w:ins w:id="1085" w:author="Diana Machado" w:date="2019-05-03T08:34:00Z"/>
        </w:rPr>
        <w:pPrChange w:id="1086" w:author="Diana Machado" w:date="2019-05-03T08:34:00Z">
          <w:pPr/>
        </w:pPrChange>
      </w:pPr>
      <w:ins w:id="1087" w:author="Diana Machado" w:date="2019-05-03T08:34:00Z">
        <w:r>
          <w:rPr>
            <w:noProof/>
          </w:rPr>
          <w:lastRenderedPageBreak/>
          <w:drawing>
            <wp:inline distT="0" distB="0" distL="0" distR="0" wp14:anchorId="62422E58" wp14:editId="1FF8E32D">
              <wp:extent cx="5943600" cy="3962400"/>
              <wp:effectExtent l="0" t="0" r="0" b="0"/>
              <wp:docPr id="51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220">
                        <a:extLst>
                          <a:ext uri="{28A0092B-C50C-407E-A947-70E740481C1C}">
                            <a14:useLocalDpi xmlns:a14="http://schemas.microsoft.com/office/drawing/2010/main" val="0"/>
                          </a:ext>
                        </a:extLst>
                      </a:blip>
                      <a:stretch>
                        <a:fillRect/>
                      </a:stretch>
                    </pic:blipFill>
                    <pic:spPr bwMode="auto">
                      <a:xfrm>
                        <a:off x="0" y="0"/>
                        <a:ext cx="5943600" cy="3962400"/>
                      </a:xfrm>
                      <a:prstGeom prst="rect">
                        <a:avLst/>
                      </a:prstGeom>
                      <a:noFill/>
                      <a:ln>
                        <a:noFill/>
                      </a:ln>
                    </pic:spPr>
                  </pic:pic>
                </a:graphicData>
              </a:graphic>
            </wp:inline>
          </w:drawing>
        </w:r>
      </w:ins>
    </w:p>
    <w:p w:rsidR="00FD33B7" w:rsidRPr="00FD33B7" w:rsidRDefault="00FD33B7">
      <w:pPr>
        <w:pStyle w:val="Caption"/>
        <w:rPr>
          <w:ins w:id="1088" w:author="Diana Machado" w:date="2019-05-03T08:33:00Z"/>
        </w:rPr>
      </w:pPr>
      <w:bookmarkStart w:id="1089" w:name="_Toc8807716"/>
      <w:ins w:id="1090" w:author="Diana Machado" w:date="2019-05-03T08:34:00Z">
        <w:r>
          <w:t xml:space="preserve">Figure </w:t>
        </w:r>
        <w:r>
          <w:fldChar w:fldCharType="begin"/>
        </w:r>
        <w:r>
          <w:instrText xml:space="preserve"> SEQ Figure \* ARABIC </w:instrText>
        </w:r>
      </w:ins>
      <w:r>
        <w:fldChar w:fldCharType="separate"/>
      </w:r>
      <w:r w:rsidR="005E2202">
        <w:rPr>
          <w:noProof/>
        </w:rPr>
        <w:t>60</w:t>
      </w:r>
      <w:ins w:id="1091" w:author="Diana Machado" w:date="2019-05-03T08:34:00Z">
        <w:r>
          <w:fldChar w:fldCharType="end"/>
        </w:r>
        <w:r>
          <w:t xml:space="preserve">. </w:t>
        </w:r>
        <w:r w:rsidRPr="004F191F">
          <w:t>Derivation of time related expenses vulnerabilities for CR.</w:t>
        </w:r>
      </w:ins>
      <w:bookmarkEnd w:id="1089"/>
    </w:p>
    <w:p w:rsidR="00FD33B7" w:rsidRDefault="00FD33B7">
      <w:pPr>
        <w:jc w:val="left"/>
        <w:rPr>
          <w:rFonts w:ascii="Arial" w:hAnsi="Arial"/>
          <w:b/>
          <w:i/>
        </w:rPr>
        <w:sectPr w:rsidR="00FD33B7" w:rsidSect="00FC1129">
          <w:footerReference w:type="default" r:id="rId221"/>
          <w:pgSz w:w="12240" w:h="15840" w:code="1"/>
          <w:pgMar w:top="1440" w:right="1440" w:bottom="1440" w:left="1440" w:header="720" w:footer="432" w:gutter="0"/>
          <w:cols w:space="720"/>
          <w:docGrid w:linePitch="360"/>
        </w:sectPr>
      </w:pPr>
    </w:p>
    <w:p w:rsidR="00684E78" w:rsidRDefault="00684E78">
      <w:pPr>
        <w:pStyle w:val="Disclosure"/>
      </w:pPr>
      <w:r>
        <w:lastRenderedPageBreak/>
        <w:t>6. Describe the assumptions, data (including insurance claims data), methods, and processes used to develop and validate the time element hurricane vulnerability functions.</w:t>
      </w:r>
    </w:p>
    <w:p w:rsidR="00684E78" w:rsidRDefault="00DF5F56" w:rsidP="00196221">
      <w:pPr>
        <w:pStyle w:val="Anonymoussubsectiontitle"/>
      </w:pPr>
      <w:r w:rsidRPr="00DF5F56">
        <w:t>Personal Residential</w:t>
      </w:r>
    </w:p>
    <w:p w:rsidR="00DF5F56" w:rsidRDefault="00DF5F56" w:rsidP="00DF5F56">
      <w:r w:rsidRPr="00DF5F56">
        <w:t>Additional Living Expense (ALE) is coverage for expenses that arise when an individual must live away from the damaged home. ALE coverage comprises expenses actually paid by the insured. This coverage does not pay all living expenses, only the increase in living expense that results from the covered damage. The value of an ALE claim is dependent on the time needed to repair a damaged home as well as the utilities and infrastructure.  Time element or Additional Living Expenses (ALE) are modeled as a function of interior damage. All the losses are based on a combination of engineering principles, empirical equations, and engineering judgment. The equations and methods used for manufactured and residential homes are identical. However, it seems logical to reduce the manufactured home ALE predictions because typically a faster repair or replacement time may be expected for these home types. Therefore, an ALE multiplier factor of 0.75 was introduced into the manufactured home model.</w:t>
      </w:r>
    </w:p>
    <w:p w:rsidR="00DF5F56" w:rsidRDefault="00DF5F56" w:rsidP="00DF5F56"/>
    <w:p w:rsidR="00DF5F56" w:rsidRDefault="00DF5F56" w:rsidP="00196221">
      <w:pPr>
        <w:pStyle w:val="Anonymoussubsectiontitle"/>
      </w:pPr>
      <w:r w:rsidRPr="00DF5F56">
        <w:t>Commercial Residential</w:t>
      </w:r>
    </w:p>
    <w:p w:rsidR="00DF5F56" w:rsidRDefault="00DF5F56" w:rsidP="00DF5F56">
      <w:pPr>
        <w:rPr>
          <w:rFonts w:eastAsia="MS Mincho"/>
          <w:lang w:eastAsia="ja-JP"/>
        </w:rPr>
      </w:pPr>
      <w:r>
        <w:rPr>
          <w:rFonts w:eastAsia="MS Mincho"/>
          <w:lang w:eastAsia="en-US"/>
        </w:rPr>
        <w:t>Owners of apartment buildings may purchase Time Element coverage in addition to wind coverage on the structure and contents. For commercial properties Time Element is an optional coverage and is therefore not purchased by all insured. It is generally a relatively expensive coverage. Some insurance carriers may not even offer Time Element coverage on commercial properties. The coverage will reimburse the owner of the building for business income lost or extra expenses incurred after a hurricane. Both “business income” and “extra expense” are subject to specific definitions and limitations within the coverage form.</w:t>
      </w:r>
      <w:r>
        <w:rPr>
          <w:rFonts w:eastAsia="MS Mincho" w:hint="eastAsia"/>
          <w:lang w:eastAsia="ja-JP"/>
        </w:rPr>
        <w:t xml:space="preserve"> </w:t>
      </w:r>
    </w:p>
    <w:p w:rsidR="00DF5F56" w:rsidRDefault="00DF5F56" w:rsidP="00DF5F56">
      <w:pPr>
        <w:rPr>
          <w:rFonts w:eastAsia="MS Mincho"/>
          <w:lang w:eastAsia="ja-JP"/>
        </w:rPr>
      </w:pPr>
    </w:p>
    <w:p w:rsidR="00DF5F56" w:rsidRDefault="00DF5F56" w:rsidP="00DF5F56">
      <w:pPr>
        <w:rPr>
          <w:rFonts w:eastAsia="MS Mincho"/>
          <w:lang w:eastAsia="ja-JP"/>
        </w:rPr>
      </w:pPr>
      <w:r>
        <w:rPr>
          <w:rFonts w:eastAsia="MS Mincho"/>
          <w:lang w:eastAsia="en-US"/>
        </w:rPr>
        <w:t>We estimate Time Element</w:t>
      </w:r>
      <w:r>
        <w:rPr>
          <w:rFonts w:eastAsia="MS Mincho" w:hint="eastAsia"/>
          <w:lang w:eastAsia="ja-JP"/>
        </w:rPr>
        <w:t xml:space="preserve"> (TE)</w:t>
      </w:r>
      <w:r>
        <w:rPr>
          <w:rFonts w:eastAsia="MS Mincho"/>
          <w:lang w:eastAsia="en-US"/>
        </w:rPr>
        <w:t xml:space="preserve"> losses as a </w:t>
      </w:r>
      <w:r>
        <w:rPr>
          <w:rFonts w:eastAsia="MS Mincho" w:hint="eastAsia"/>
          <w:lang w:eastAsia="ja-JP"/>
        </w:rPr>
        <w:t>heuristic</w:t>
      </w:r>
      <w:r>
        <w:rPr>
          <w:rFonts w:eastAsia="MS Mincho"/>
          <w:lang w:eastAsia="en-US"/>
        </w:rPr>
        <w:t xml:space="preserve"> function of interior damage</w:t>
      </w:r>
      <w:r>
        <w:rPr>
          <w:rFonts w:eastAsia="MS Mincho" w:hint="eastAsia"/>
          <w:lang w:eastAsia="ja-JP"/>
        </w:rPr>
        <w:t xml:space="preserve"> (ID) as follows:</w:t>
      </w:r>
    </w:p>
    <w:p w:rsidR="00DF5F56" w:rsidRDefault="00DF5F56" w:rsidP="00DF5F56">
      <w:pPr>
        <w:rPr>
          <w:rFonts w:eastAsia="MS Mincho"/>
          <w:lang w:eastAsia="ja-JP"/>
        </w:rPr>
      </w:pPr>
    </w:p>
    <w:p w:rsidR="00DF5F56" w:rsidRDefault="00DF5F56" w:rsidP="00DF5F56">
      <w:pPr>
        <w:jc w:val="center"/>
        <w:rPr>
          <w:rFonts w:eastAsia="MS Mincho"/>
          <w:lang w:eastAsia="ja-JP"/>
        </w:rPr>
      </w:pPr>
      <w:r>
        <w:rPr>
          <w:rFonts w:eastAsia="MS Mincho" w:hint="eastAsia"/>
          <w:lang w:eastAsia="ja-JP"/>
        </w:rPr>
        <w:t>TE = 2ID</w:t>
      </w:r>
      <w:r w:rsidRPr="004C6F03">
        <w:rPr>
          <w:rFonts w:eastAsia="MS Mincho"/>
          <w:vertAlign w:val="superscript"/>
          <w:lang w:eastAsia="ja-JP"/>
        </w:rPr>
        <w:t>2</w:t>
      </w:r>
      <w:r>
        <w:rPr>
          <w:rFonts w:eastAsia="MS Mincho" w:hint="eastAsia"/>
          <w:vertAlign w:val="superscript"/>
          <w:lang w:eastAsia="ja-JP"/>
        </w:rPr>
        <w:t xml:space="preserve"> </w:t>
      </w:r>
      <w:r>
        <w:rPr>
          <w:rFonts w:eastAsia="MS Mincho" w:hint="eastAsia"/>
          <w:lang w:eastAsia="ja-JP"/>
        </w:rPr>
        <w:t>+ ID</w:t>
      </w:r>
    </w:p>
    <w:p w:rsidR="00DF5F56" w:rsidRDefault="00DF5F56" w:rsidP="00DF5F56">
      <w:pPr>
        <w:rPr>
          <w:rFonts w:eastAsia="MS Mincho"/>
          <w:lang w:eastAsia="ja-JP"/>
        </w:rPr>
      </w:pPr>
    </w:p>
    <w:p w:rsidR="00DF5F56" w:rsidRDefault="00DF5F56" w:rsidP="00DF5F56">
      <w:pPr>
        <w:rPr>
          <w:rFonts w:eastAsia="MS Mincho"/>
          <w:lang w:eastAsia="ja-JP"/>
        </w:rPr>
      </w:pPr>
      <w:r>
        <w:rPr>
          <w:rFonts w:eastAsia="MS Mincho" w:hint="eastAsia"/>
          <w:lang w:eastAsia="ja-JP"/>
        </w:rPr>
        <w:t>We d</w:t>
      </w:r>
      <w:r>
        <w:rPr>
          <w:rFonts w:eastAsia="MS Mincho"/>
          <w:lang w:eastAsia="en-US"/>
        </w:rPr>
        <w:t>o not allocate any portion of the structure deductible to the Time Element loss. We are assuming that Time Element Limits will be exhausted once interior damage reaches approximately 50%. From an underwriting perspective, it is necessary to restrict Time Element coverage limits in order to avoid any disincentive to rapid repairs.</w:t>
      </w:r>
      <w:r>
        <w:rPr>
          <w:rFonts w:eastAsia="MS Mincho" w:hint="eastAsia"/>
          <w:lang w:eastAsia="ja-JP"/>
        </w:rPr>
        <w:t xml:space="preserve"> </w:t>
      </w:r>
    </w:p>
    <w:p w:rsidR="00DF5F56" w:rsidRDefault="00DF5F56" w:rsidP="00DF5F56">
      <w:pPr>
        <w:rPr>
          <w:rFonts w:eastAsia="MS Mincho"/>
          <w:lang w:eastAsia="ja-JP"/>
        </w:rPr>
      </w:pPr>
    </w:p>
    <w:p w:rsidR="00DF5F56" w:rsidRDefault="00DF5F56" w:rsidP="00DF5F56">
      <w:pPr>
        <w:rPr>
          <w:u w:val="single"/>
        </w:rPr>
      </w:pPr>
      <w:r w:rsidRPr="00A41BAE">
        <w:t>In the case of mid/high rise condominium association policies no time element coverage is assumed, so it is not modeled</w:t>
      </w:r>
      <w:r>
        <w:t>.</w:t>
      </w:r>
    </w:p>
    <w:p w:rsidR="00DF5F56" w:rsidRDefault="00DF5F56" w:rsidP="00DF5F56"/>
    <w:p w:rsidR="00DF5F56" w:rsidRDefault="00DF5F56" w:rsidP="00196221">
      <w:pPr>
        <w:pStyle w:val="Anonymoussubsectiontitle"/>
      </w:pPr>
      <w:r w:rsidRPr="00DF5F56">
        <w:t>Validation</w:t>
      </w:r>
    </w:p>
    <w:p w:rsidR="00D24490" w:rsidRDefault="00D24490" w:rsidP="00D24490">
      <w:r>
        <w:t xml:space="preserve">The 2004 hurricane insurance provided a wealth of claim data, used to validate and calibrate the FPHLPM (Artiles, 2006; Pinelli et al., 2006). First, the consistency and validity of the data itself </w:t>
      </w:r>
      <w:r>
        <w:lastRenderedPageBreak/>
        <w:t>was investigated (see standard A-1), and the associated wind speed data was sought from NOAA.  The results from the model were then compared to the claim data for hurricanes Charley and Frances.  The comparisons were done for the different structural types, for different age categories, and for different insurance companies.  They included comparisons of aggregated losses and of vulnerability curves.  The comparisons took into account the fact that the actual wind data that caused the damage was not always available, and there was some unknowns regarding the true nature of coverage of many insurance policies.  Based on these comparisons, the engineering team recalibrated the engineering model to produce a more accurate and credible predictive capability.</w:t>
      </w:r>
    </w:p>
    <w:p w:rsidR="00D24490" w:rsidRDefault="00D24490" w:rsidP="00D24490"/>
    <w:p w:rsidR="00DF5F56" w:rsidRDefault="00D24490" w:rsidP="00D24490">
      <w:r>
        <w:t xml:space="preserve">In subsequent years, for every new version of the FPHLM, and as new claim data became available, comparisons of aggregated losses between actual claim data and FPHLM output were performed to validate and calibrate the model.  All the claim data is described in disclosure 3 of Standard V-1. The results are shown in </w:t>
      </w:r>
      <w:r w:rsidR="00171B17">
        <w:fldChar w:fldCharType="begin"/>
      </w:r>
      <w:r w:rsidR="00171B17">
        <w:instrText xml:space="preserve"> REF _Ref527549046 \h </w:instrText>
      </w:r>
      <w:r w:rsidR="00171B17">
        <w:fldChar w:fldCharType="separate"/>
      </w:r>
      <w:r w:rsidR="005E2202">
        <w:t xml:space="preserve">Figure </w:t>
      </w:r>
      <w:r w:rsidR="005E2202">
        <w:rPr>
          <w:noProof/>
        </w:rPr>
        <w:t>61</w:t>
      </w:r>
      <w:r w:rsidR="00171B17">
        <w:fldChar w:fldCharType="end"/>
      </w:r>
      <w:r w:rsidR="00171B17">
        <w:t xml:space="preserve"> </w:t>
      </w:r>
      <w:r>
        <w:t>below. Each dot represents an insurance portfolio.</w:t>
      </w:r>
    </w:p>
    <w:p w:rsidR="00D24490" w:rsidRDefault="00D24490" w:rsidP="00D24490"/>
    <w:p w:rsidR="00171B17" w:rsidRDefault="00171B17" w:rsidP="00171B17">
      <w:pPr>
        <w:keepNext/>
        <w:jc w:val="center"/>
      </w:pPr>
      <w:r>
        <w:rPr>
          <w:noProof/>
        </w:rPr>
        <w:drawing>
          <wp:inline distT="0" distB="0" distL="0" distR="0" wp14:anchorId="350D1734" wp14:editId="785FE759">
            <wp:extent cx="5410200" cy="360680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410200" cy="3606800"/>
                    </a:xfrm>
                    <a:prstGeom prst="rect">
                      <a:avLst/>
                    </a:prstGeom>
                  </pic:spPr>
                </pic:pic>
              </a:graphicData>
            </a:graphic>
          </wp:inline>
        </w:drawing>
      </w:r>
    </w:p>
    <w:p w:rsidR="00D24490" w:rsidRDefault="00171B17" w:rsidP="00E35732">
      <w:pPr>
        <w:pStyle w:val="Caption"/>
      </w:pPr>
      <w:bookmarkStart w:id="1096" w:name="_Ref527549046"/>
      <w:bookmarkStart w:id="1097" w:name="_Toc880771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61</w:t>
      </w:r>
      <w:r w:rsidR="00B77751">
        <w:rPr>
          <w:noProof/>
        </w:rPr>
        <w:fldChar w:fldCharType="end"/>
      </w:r>
      <w:bookmarkEnd w:id="1096"/>
      <w:r>
        <w:t xml:space="preserve">. </w:t>
      </w:r>
      <w:r w:rsidRPr="00F76292">
        <w:t>Model vs. Actual-ALE Loss</w:t>
      </w:r>
      <w:bookmarkEnd w:id="1097"/>
    </w:p>
    <w:p w:rsidR="00684E78" w:rsidRDefault="00684E78">
      <w:pPr>
        <w:pStyle w:val="Disclosure"/>
      </w:pPr>
      <w:r>
        <w:t>7. Describe how time element hurricane vulnerability functions take into consideration the damage (including damage due to storm surge, flood, and wind) to local and regional infrastructure.</w:t>
      </w:r>
    </w:p>
    <w:p w:rsidR="00684E78" w:rsidRPr="00684E78" w:rsidRDefault="00126B44" w:rsidP="00684E78">
      <w:r w:rsidRPr="00126B44">
        <w:t xml:space="preserve">Time element losses for Personal Residential and low-rise Commercial Residential buildings are based on empirical functions relating those losses to the interior damage to the structure. The model does not distinguish explicitly between direct and indirect losses to the structure, since the vulnerability functions do not explicitly consider the degree of flood or storm surge damage to the infrastructure.  For Personal Residential losses there is potentially some influence of such damage </w:t>
      </w:r>
      <w:r w:rsidRPr="00126B44">
        <w:lastRenderedPageBreak/>
        <w:t>injected through the validation process, since the functions are calibrated against claims data that include both types of losses. For low-rise Commercial Residential losses, however, there were no historical time element losses available for validation</w:t>
      </w:r>
      <w:r>
        <w:t>.</w:t>
      </w:r>
    </w:p>
    <w:p w:rsidR="00684E78" w:rsidRDefault="00684E78">
      <w:pPr>
        <w:pStyle w:val="Disclosure"/>
      </w:pPr>
      <w:r>
        <w:t>8. Describe the relationship between building structure and contents hurricane vulnerability functions.</w:t>
      </w:r>
    </w:p>
    <w:p w:rsidR="00684E78" w:rsidRPr="00684E78" w:rsidRDefault="00D12322" w:rsidP="00684E78">
      <w:r w:rsidRPr="00D12322">
        <w:t>The contents vulnerability is a function of the interior damage, which is a main contributor to the building vulnerability.  Consequently, the relationship between contents vulnerability and structure vulnerability follows the relationship between overall building structure vulnerability and interior vulnerability.</w:t>
      </w:r>
    </w:p>
    <w:p w:rsidR="00684E78" w:rsidRDefault="00684E78">
      <w:pPr>
        <w:pStyle w:val="Disclosure"/>
      </w:pPr>
      <w:r>
        <w:t>9. Describe the relationship between building structure and time element hurricane vulnerability functions.</w:t>
      </w:r>
    </w:p>
    <w:p w:rsidR="00684E78" w:rsidRDefault="00F374C3" w:rsidP="00684E78">
      <w:r w:rsidRPr="00F374C3">
        <w:t>The time element vulnerability is a function of the interior damage, which is a main contributor to the building vulnerability.  Consequently, the relationship between time element vulnerability and structure vulnerability follows the relationship between overall building structure vulnerability and interior vulnerability.</w:t>
      </w:r>
    </w:p>
    <w:p w:rsidR="00684E78" w:rsidRDefault="00684E78">
      <w:pPr>
        <w:pStyle w:val="Disclosure"/>
      </w:pPr>
      <w:r w:rsidRPr="00684E78">
        <w:t>10. Describe the assumptions, data (including insurance claims data), methods, and processes used to develop contents and time element hurricane vulnerability functions</w:t>
      </w:r>
      <w:r>
        <w:t xml:space="preserve"> when:</w:t>
      </w:r>
    </w:p>
    <w:p w:rsidR="00684E78" w:rsidRDefault="00684E78">
      <w:pPr>
        <w:pStyle w:val="Disclosure"/>
      </w:pPr>
      <w:r>
        <w:t>a. residential constructions types are unknown, or</w:t>
      </w:r>
    </w:p>
    <w:p w:rsidR="00684E78" w:rsidRDefault="00684E78">
      <w:pPr>
        <w:pStyle w:val="Disclosure"/>
      </w:pPr>
      <w:r>
        <w:t>b. one or more primary characteristics are unknown, or</w:t>
      </w:r>
    </w:p>
    <w:p w:rsidR="00684E78" w:rsidRDefault="00684E78">
      <w:pPr>
        <w:pStyle w:val="Disclosure"/>
      </w:pPr>
      <w:r>
        <w:t>c. one or more secondary characteristics are known, or</w:t>
      </w:r>
    </w:p>
    <w:p w:rsidR="00684E78" w:rsidRDefault="00684E78">
      <w:pPr>
        <w:pStyle w:val="Disclosure"/>
      </w:pPr>
      <w:r>
        <w:t>d. building input characteristics are conflicting.</w:t>
      </w:r>
    </w:p>
    <w:p w:rsidR="00684E78" w:rsidRDefault="00275836" w:rsidP="00684E78">
      <w:r w:rsidRPr="00275836">
        <w:t>The development of contents and time element hurricane vulnerability functions for unknown residential construction types, or when some of the primary characteristics are unknown, or one or more secondary characteristics are known, or building input characteristics are conflicting, follows the process described in disclosure 9 of standard V-1.</w:t>
      </w:r>
    </w:p>
    <w:p w:rsidR="00660055" w:rsidRDefault="00660055">
      <w:r>
        <w:br w:type="page"/>
      </w:r>
    </w:p>
    <w:p w:rsidR="00684E78" w:rsidRDefault="00A8791A" w:rsidP="0007529D">
      <w:pPr>
        <w:pStyle w:val="Heading2"/>
      </w:pPr>
      <w:bookmarkStart w:id="1098" w:name="_Toc8806009"/>
      <w:r w:rsidRPr="00A8791A">
        <w:lastRenderedPageBreak/>
        <w:t>V-3 Hurricane Mitigation Measures and Secondary Characteristics</w:t>
      </w:r>
      <w:bookmarkEnd w:id="1098"/>
    </w:p>
    <w:p w:rsidR="00A8791A" w:rsidRDefault="00A8791A">
      <w:pPr>
        <w:pStyle w:val="Disclosure"/>
      </w:pPr>
      <w:r w:rsidRPr="00A8791A">
        <w:t>A. Modeling of hurricane mitigation measures to improve a building’s hurricane wind resistance, the corresponding effects on hurricane vulnerability, and their associated uncertainties shall be theoretically sound and consistent with fundamental engineering principles. These measures shall include fixtures or construction techniques that</w:t>
      </w:r>
      <w:r>
        <w:t xml:space="preserve"> </w:t>
      </w:r>
      <w:r w:rsidRPr="00A8791A">
        <w:t>affect the performance of the building and</w:t>
      </w:r>
      <w:r>
        <w:t xml:space="preserve"> the damage to contents and shall consider:</w:t>
      </w:r>
    </w:p>
    <w:p w:rsidR="00A8791A" w:rsidRDefault="00A8791A">
      <w:pPr>
        <w:pStyle w:val="Disclosure"/>
      </w:pPr>
      <w:r>
        <w:t>• Roof strength</w:t>
      </w:r>
    </w:p>
    <w:p w:rsidR="00A8791A" w:rsidRDefault="00A8791A">
      <w:pPr>
        <w:pStyle w:val="Disclosure"/>
      </w:pPr>
      <w:r>
        <w:t>• Roof covering performance</w:t>
      </w:r>
    </w:p>
    <w:p w:rsidR="00A8791A" w:rsidRDefault="00A8791A">
      <w:pPr>
        <w:pStyle w:val="Disclosure"/>
      </w:pPr>
      <w:r>
        <w:t>• Roof-to-wall strength</w:t>
      </w:r>
    </w:p>
    <w:p w:rsidR="00A8791A" w:rsidRDefault="00A8791A">
      <w:pPr>
        <w:pStyle w:val="Disclosure"/>
      </w:pPr>
      <w:r>
        <w:t>• Wall-to-floor-to-foundation strength</w:t>
      </w:r>
    </w:p>
    <w:p w:rsidR="00A8791A" w:rsidRDefault="00A8791A">
      <w:pPr>
        <w:pStyle w:val="Disclosure"/>
      </w:pPr>
      <w:r>
        <w:t>• Opening protection</w:t>
      </w:r>
    </w:p>
    <w:p w:rsidR="00A8791A" w:rsidRDefault="00A8791A">
      <w:pPr>
        <w:pStyle w:val="Disclosure"/>
      </w:pPr>
      <w:r>
        <w:t>• Window, door, and skylight strength.</w:t>
      </w:r>
    </w:p>
    <w:p w:rsidR="00A8791A" w:rsidRDefault="00A8791A">
      <w:pPr>
        <w:pStyle w:val="Disclosure"/>
      </w:pPr>
      <w:r>
        <w:t>The modeling organization shall justify all hurricane mitigation measures considered by the hurricane model.</w:t>
      </w:r>
    </w:p>
    <w:p w:rsidR="00517BBA" w:rsidRDefault="00517BBA" w:rsidP="00517BBA">
      <w:r>
        <w:t xml:space="preserve">Modeling of mitigation measures to improve a building’s hurricane wind resistance, the corresponding effects on hurricane vulnerability, and their associated uncertainties is theoretically sound and consistent with fundamental engineering principles. The effect of hurricane mitigation measures in hurricane vulnerability uncertainty is illustrated in </w:t>
      </w:r>
      <w:r w:rsidR="00D60CD4">
        <w:fldChar w:fldCharType="begin"/>
      </w:r>
      <w:r w:rsidR="00D60CD4">
        <w:instrText xml:space="preserve"> REF _Ref527550511 \h </w:instrText>
      </w:r>
      <w:r w:rsidR="00D60CD4">
        <w:fldChar w:fldCharType="separate"/>
      </w:r>
      <w:r w:rsidR="005E2202">
        <w:t xml:space="preserve">Figure </w:t>
      </w:r>
      <w:r w:rsidR="005E2202">
        <w:rPr>
          <w:noProof/>
        </w:rPr>
        <w:t>62</w:t>
      </w:r>
      <w:r w:rsidR="00D60CD4">
        <w:fldChar w:fldCharType="end"/>
      </w:r>
      <w:r w:rsidR="00D60CD4">
        <w:t xml:space="preserve"> </w:t>
      </w:r>
      <w:r w:rsidRPr="00D60CD4">
        <w:t>through</w:t>
      </w:r>
      <w:r w:rsidR="00D60CD4">
        <w:t xml:space="preserve"> </w:t>
      </w:r>
      <w:r w:rsidR="00D60CD4">
        <w:fldChar w:fldCharType="begin"/>
      </w:r>
      <w:r w:rsidR="00D60CD4">
        <w:instrText xml:space="preserve"> REF _Ref527550525 \h </w:instrText>
      </w:r>
      <w:r w:rsidR="00D60CD4">
        <w:fldChar w:fldCharType="separate"/>
      </w:r>
      <w:r w:rsidR="005E2202">
        <w:t xml:space="preserve">Figure </w:t>
      </w:r>
      <w:r w:rsidR="005E2202">
        <w:rPr>
          <w:noProof/>
        </w:rPr>
        <w:t>68</w:t>
      </w:r>
      <w:r w:rsidR="00D60CD4">
        <w:fldChar w:fldCharType="end"/>
      </w:r>
      <w:r>
        <w:t>. The following structures were modeled:</w:t>
      </w:r>
    </w:p>
    <w:p w:rsidR="00517BBA" w:rsidRDefault="00517BBA" w:rsidP="00517BBA"/>
    <w:p w:rsidR="00517BBA" w:rsidRDefault="00517BBA" w:rsidP="00517BBA">
      <w:r>
        <w:tab/>
        <w:t>Reference case as defined by Commission</w:t>
      </w:r>
    </w:p>
    <w:p w:rsidR="00517BBA" w:rsidRDefault="00517BBA" w:rsidP="00517BBA">
      <w:r>
        <w:tab/>
        <w:t>Mitigated case as defined by Commission</w:t>
      </w:r>
    </w:p>
    <w:p w:rsidR="00517BBA" w:rsidRDefault="00517BBA" w:rsidP="00517BBA">
      <w:r>
        <w:tab/>
        <w:t>Reference plus one mitigation at a time</w:t>
      </w:r>
    </w:p>
    <w:p w:rsidR="00517BBA" w:rsidRDefault="00517BBA" w:rsidP="00517BBA"/>
    <w:p w:rsidR="00506877" w:rsidRPr="00506877" w:rsidRDefault="00517BBA" w:rsidP="00517BBA">
      <w:r>
        <w:t>The hurricane mitigations include gable bracing, rated shingles, metal roof, stronger sheathing capacity, stronger roof-to-wall connections, stronger wall-to-sill connections, masonry reinforced walls, multiple opening protection options, and wind/missile resistant glass.</w:t>
      </w:r>
    </w:p>
    <w:p w:rsidR="00E31EA0" w:rsidRDefault="00E31EA0">
      <w:pPr>
        <w:jc w:val="left"/>
        <w:rPr>
          <w:rFonts w:ascii="Arial" w:hAnsi="Arial"/>
          <w:b/>
          <w:i/>
        </w:rPr>
      </w:pPr>
      <w:r>
        <w:br w:type="page"/>
      </w:r>
    </w:p>
    <w:p w:rsidR="00A8791A" w:rsidRDefault="00A8791A">
      <w:pPr>
        <w:pStyle w:val="Disclosure"/>
      </w:pPr>
      <w:r>
        <w:lastRenderedPageBreak/>
        <w:t xml:space="preserve">B. </w:t>
      </w:r>
      <w:r w:rsidRPr="00A8791A">
        <w:t>Application of hurricane mitigation measures that</w:t>
      </w:r>
      <w:r>
        <w:t xml:space="preserve"> </w:t>
      </w:r>
      <w:r w:rsidRPr="00A8791A">
        <w:t>affect the performance of the building and</w:t>
      </w:r>
      <w:r>
        <w:t xml:space="preserve"> the damage to contents shall be justified as to the impact on reducing damage whether done individually or in combination.</w:t>
      </w:r>
    </w:p>
    <w:p w:rsidR="00506877" w:rsidRPr="00506877" w:rsidRDefault="0071552E" w:rsidP="00506877">
      <w:r w:rsidRPr="0071552E">
        <w:t xml:space="preserve">For the reference cases the interior damage is governed by the sheathing loss at low to moderate wind speeds. The application of mitigation measures is justified as shown in </w:t>
      </w:r>
      <w:r w:rsidR="00B4111B">
        <w:fldChar w:fldCharType="begin"/>
      </w:r>
      <w:r w:rsidR="00B4111B">
        <w:instrText xml:space="preserve"> REF _Ref527552648 \h </w:instrText>
      </w:r>
      <w:r w:rsidR="00B4111B">
        <w:fldChar w:fldCharType="separate"/>
      </w:r>
      <w:r w:rsidR="005E2202">
        <w:t xml:space="preserve">Figure </w:t>
      </w:r>
      <w:r w:rsidR="005E2202">
        <w:rPr>
          <w:noProof/>
        </w:rPr>
        <w:t>69</w:t>
      </w:r>
      <w:r w:rsidR="00B4111B">
        <w:fldChar w:fldCharType="end"/>
      </w:r>
      <w:r w:rsidR="00B4111B">
        <w:t xml:space="preserve"> </w:t>
      </w:r>
      <w:r w:rsidRPr="00B4111B">
        <w:t>through</w:t>
      </w:r>
      <w:r w:rsidR="00B4111B">
        <w:t xml:space="preserve"> </w:t>
      </w:r>
      <w:r w:rsidR="00B4111B">
        <w:fldChar w:fldCharType="begin"/>
      </w:r>
      <w:r w:rsidR="00B4111B">
        <w:instrText xml:space="preserve"> REF _Ref527552660 \h </w:instrText>
      </w:r>
      <w:r w:rsidR="00B4111B">
        <w:fldChar w:fldCharType="separate"/>
      </w:r>
      <w:r w:rsidR="005E2202">
        <w:t xml:space="preserve">Figure </w:t>
      </w:r>
      <w:r w:rsidR="005E2202">
        <w:rPr>
          <w:noProof/>
        </w:rPr>
        <w:t>72</w:t>
      </w:r>
      <w:r w:rsidR="00B4111B">
        <w:fldChar w:fldCharType="end"/>
      </w:r>
      <w:r w:rsidRPr="00B4111B">
        <w:t>.</w:t>
      </w:r>
    </w:p>
    <w:p w:rsidR="00A8791A" w:rsidRDefault="00A8791A">
      <w:pPr>
        <w:pStyle w:val="Disclosure"/>
      </w:pPr>
      <w:r>
        <w:t>C. Treatment of individual and combined secondary characteristics that affect the performance of the building and the damage to contents shall be justified.</w:t>
      </w:r>
    </w:p>
    <w:p w:rsidR="004B72CF" w:rsidRDefault="00C11784" w:rsidP="00506877">
      <w:r w:rsidRPr="00C11784">
        <w:t xml:space="preserve">The application of individual and combined secondary characteristics is justified as shown in </w:t>
      </w:r>
      <w:r w:rsidR="00B4111B">
        <w:fldChar w:fldCharType="begin"/>
      </w:r>
      <w:r w:rsidR="00B4111B">
        <w:instrText xml:space="preserve"> REF _Ref527552648 \h </w:instrText>
      </w:r>
      <w:r w:rsidR="00B4111B">
        <w:fldChar w:fldCharType="separate"/>
      </w:r>
      <w:r w:rsidR="005E2202">
        <w:t xml:space="preserve">Figure </w:t>
      </w:r>
      <w:r w:rsidR="005E2202">
        <w:rPr>
          <w:noProof/>
        </w:rPr>
        <w:t>69</w:t>
      </w:r>
      <w:r w:rsidR="00B4111B">
        <w:fldChar w:fldCharType="end"/>
      </w:r>
      <w:r w:rsidR="00B4111B">
        <w:t xml:space="preserve"> </w:t>
      </w:r>
      <w:r w:rsidRPr="00B4111B">
        <w:t xml:space="preserve">through </w:t>
      </w:r>
      <w:r w:rsidR="00B4111B">
        <w:fldChar w:fldCharType="begin"/>
      </w:r>
      <w:r w:rsidR="00B4111B">
        <w:instrText xml:space="preserve"> REF _Ref527552660 \h </w:instrText>
      </w:r>
      <w:r w:rsidR="00B4111B">
        <w:fldChar w:fldCharType="separate"/>
      </w:r>
      <w:r w:rsidR="005E2202">
        <w:t xml:space="preserve">Figure </w:t>
      </w:r>
      <w:r w:rsidR="005E2202">
        <w:rPr>
          <w:noProof/>
        </w:rPr>
        <w:t>72</w:t>
      </w:r>
      <w:r w:rsidR="00B4111B">
        <w:fldChar w:fldCharType="end"/>
      </w:r>
      <w:r w:rsidR="00B4111B">
        <w:t>.</w:t>
      </w:r>
    </w:p>
    <w:p w:rsidR="004B72CF" w:rsidRDefault="004B72CF">
      <w:pPr>
        <w:pStyle w:val="Disclosure"/>
      </w:pPr>
      <w:r>
        <w:t>Disclosures</w:t>
      </w:r>
    </w:p>
    <w:p w:rsidR="004B72CF" w:rsidRDefault="004B72CF">
      <w:pPr>
        <w:pStyle w:val="Disclosure"/>
      </w:pPr>
      <w:r>
        <w:t>1. Describe any modifications to hurricane mitigation measures and secondary characteristics in the hurricane model since the previously-accepted hurricane model.</w:t>
      </w:r>
    </w:p>
    <w:p w:rsidR="004B72CF" w:rsidRPr="004B72CF" w:rsidRDefault="00C542E9" w:rsidP="004B72CF">
      <w:r w:rsidRPr="00C542E9">
        <w:t>None to be reported.</w:t>
      </w:r>
    </w:p>
    <w:p w:rsidR="004B72CF" w:rsidRDefault="004B72CF">
      <w:pPr>
        <w:pStyle w:val="Disclosure"/>
      </w:pPr>
      <w:r>
        <w:t>2. Provide a completed Form V-2, Hurricane Mitigation Measures and Secondary Characteristics, Range of Changes in Damage. Provide a link to the location of the form here.</w:t>
      </w:r>
    </w:p>
    <w:p w:rsidR="004B72CF" w:rsidRPr="004B72CF" w:rsidRDefault="00E67480" w:rsidP="004B72CF">
      <w:r w:rsidRPr="00E67480">
        <w:t xml:space="preserve">See </w:t>
      </w:r>
      <w:hyperlink w:anchor="FormV2" w:history="1">
        <w:r w:rsidRPr="00AC4E14">
          <w:rPr>
            <w:rStyle w:val="Hyperlink"/>
          </w:rPr>
          <w:t>Form V-2</w:t>
        </w:r>
      </w:hyperlink>
      <w:r w:rsidRPr="00AC4E14">
        <w:t>.</w:t>
      </w:r>
      <w:r w:rsidRPr="00E67480">
        <w:t xml:space="preserve">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rsidR="004B72CF" w:rsidRDefault="004B72CF">
      <w:pPr>
        <w:pStyle w:val="Disclosure"/>
      </w:pPr>
      <w:r>
        <w:t>3. Provide a description of the hurricane mitigation measures and secondary characteristics used by the hurricane model, whether or not they are listed in Form V-2, Hurricane Mitigation Measures and Secondary Characteristics, Range of Changes in Damage.</w:t>
      </w:r>
    </w:p>
    <w:p w:rsidR="004B72CF" w:rsidRPr="004B72CF" w:rsidRDefault="00FD78E2" w:rsidP="004B72CF">
      <w:r w:rsidRPr="00FD78E2">
        <w:t>The hurricane mitigation measures and secondary characteristics include gable bracing, rated shingles, metal roof, stronger sheathing capacity, stronger roof-to-wall connections, stronger wall-to-sill connections, masonry reinforced walls, multiple opening protection options, and wind/missile resistant glass.</w:t>
      </w:r>
    </w:p>
    <w:p w:rsidR="004B72CF" w:rsidRDefault="004B72CF">
      <w:pPr>
        <w:pStyle w:val="Disclosure"/>
      </w:pPr>
      <w:r>
        <w:lastRenderedPageBreak/>
        <w:t>4. Describe how hurricane mitigation measures and secondary characteristics are implemented in the hurricane model. Identify any assumptions.</w:t>
      </w:r>
    </w:p>
    <w:p w:rsidR="004B72CF" w:rsidRPr="004B72CF" w:rsidRDefault="00227265" w:rsidP="004B72CF">
      <w:r w:rsidRPr="00227265">
        <w:t>The various hurricane mitigation measures and secondary characteristics delineated in Forms V-2 and V-3 are implemented in the model by varying the capacity model parameters (mean and coefficient of variation) to reflect the strength of a given component. For example, the reference model roof covering is represented by a random value for each shingle, with the specific capacity values for a given Monte Carlo simulation randomly assigned on the basis of a specified probability density function, mean, and coefficient of variation assigned to shingles. If the strong roof cover mitigation option is chosen, a different mean reflecting higher capacity, is used to randomly assign capacities to the shingles. This same approach is used for every component for which a hurricane mitigation measure or secondary characteristic is modeled. One or any combination of hurricane mitigation measures and secondary characteristics may be selected prior to running the Monte Carlo simulation. The stronger resistances of the mitigated components are directly reflected in the randomly assigned capacities of those components. In the case of membrane, the mitigation is modeled through a reduction of the interior damage due to loss of roof cover and subsequent water penetration.</w:t>
      </w:r>
    </w:p>
    <w:p w:rsidR="004B72CF" w:rsidRDefault="004B72CF">
      <w:pPr>
        <w:pStyle w:val="Disclosure"/>
      </w:pPr>
      <w:r>
        <w:t>5. Describe how the effects of multiple hurricane mitigation measures and secondary characteristics are combined in the hurricane model and the process used to ensure that multiple hurricane mitigation measures and secondary characteristics are correctly combined.</w:t>
      </w:r>
    </w:p>
    <w:p w:rsidR="00AD667C" w:rsidRDefault="00AD667C" w:rsidP="00AD667C">
      <w:r>
        <w:t xml:space="preserve">Each hurricane mitigation measure and secondary characteristic (e.g., sheathing, roof cover, membrane, roof-to-wall connections) is modeled and accounted for independently, allowing any combination to be chosen. As reflected in the results in </w:t>
      </w:r>
      <w:r w:rsidR="00BB7357">
        <w:fldChar w:fldCharType="begin"/>
      </w:r>
      <w:r w:rsidR="00BB7357">
        <w:instrText xml:space="preserve"> REF _Ref527552648 \h </w:instrText>
      </w:r>
      <w:r w:rsidR="00BB7357">
        <w:fldChar w:fldCharType="separate"/>
      </w:r>
      <w:r w:rsidR="005E2202">
        <w:t xml:space="preserve">Figure </w:t>
      </w:r>
      <w:r w:rsidR="005E2202">
        <w:rPr>
          <w:noProof/>
        </w:rPr>
        <w:t>69</w:t>
      </w:r>
      <w:r w:rsidR="00BB7357">
        <w:fldChar w:fldCharType="end"/>
      </w:r>
      <w:r w:rsidR="00BB7357">
        <w:t xml:space="preserve"> </w:t>
      </w:r>
      <w:r w:rsidRPr="00BB7357">
        <w:t>-</w:t>
      </w:r>
      <w:r w:rsidR="00BB7357">
        <w:t xml:space="preserve"> </w:t>
      </w:r>
      <w:r w:rsidR="00BB7357">
        <w:fldChar w:fldCharType="begin"/>
      </w:r>
      <w:r w:rsidR="00BB7357">
        <w:instrText xml:space="preserve"> REF _Ref527552660 \h </w:instrText>
      </w:r>
      <w:r w:rsidR="00BB7357">
        <w:fldChar w:fldCharType="separate"/>
      </w:r>
      <w:r w:rsidR="005E2202">
        <w:t xml:space="preserve">Figure </w:t>
      </w:r>
      <w:r w:rsidR="005E2202">
        <w:rPr>
          <w:noProof/>
        </w:rPr>
        <w:t>72</w:t>
      </w:r>
      <w:r w:rsidR="00BB7357">
        <w:fldChar w:fldCharType="end"/>
      </w:r>
      <w:r>
        <w:t xml:space="preserve">, it is assumed that the effect of mitigating one component can change the vulnerability but not the capacity of other components via the influence that mitigation has on loading or load sharing. It is also assumed that any given mitigation does not necessarily produce improved overall performance for all wind speeds. An example is the influence of the roof sheathing strength on the vulnerability of roof-to-wall connections, caused by the influence of intact strong roof sheathing on the uplift acting on weak roof-to-wall connections. Another example is the influence of opening vulnerability on the performance of other components (walls, sheathing, and roof-to-wall connections), as the change in internal pressure resulting from opening failure changes the loading on these other components. </w:t>
      </w:r>
    </w:p>
    <w:p w:rsidR="00AD667C" w:rsidRDefault="00AD667C" w:rsidP="00AD667C"/>
    <w:p w:rsidR="004B72CF" w:rsidRPr="004B72CF" w:rsidRDefault="00AD667C" w:rsidP="00AD667C">
      <w:r>
        <w:t>In summary, hurricane mitigation measures and secondary characteristics may be selected individually or in combination, but the effects of a given mitigation on other components and on overall building vulnerability, should not be and are not isolated in the model.</w:t>
      </w:r>
    </w:p>
    <w:p w:rsidR="004B72CF" w:rsidRDefault="004B72CF">
      <w:pPr>
        <w:pStyle w:val="Disclosure"/>
      </w:pPr>
      <w:r>
        <w:t>6. Describe how building and contents damage are affected by performance of hurricane mitigation measures and secondary characteristics. Identify any assumptions.</w:t>
      </w:r>
    </w:p>
    <w:p w:rsidR="009659E4" w:rsidRDefault="009659E4" w:rsidP="009659E4">
      <w:r>
        <w:t xml:space="preserve">Bracing the gable end, using rated shingles, using a membrane, or using a metal roof alone does not provide any benefit when all other components remain weak, as required by Form V-2. For </w:t>
      </w:r>
      <w:r>
        <w:lastRenderedPageBreak/>
        <w:t xml:space="preserve">example, regardless of the type of roof cover used, if the home loses its weak sheathing panels, there will be little benefit in mitigating the roof cover or gable end alone. Combining mitigation measures, however, does indeed reduce the vulnerability of the home, as demonstrated in the bottom section of Form V-2. </w:t>
      </w:r>
    </w:p>
    <w:p w:rsidR="009659E4" w:rsidRDefault="009659E4" w:rsidP="009659E4"/>
    <w:p w:rsidR="009659E4" w:rsidRDefault="009659E4" w:rsidP="009659E4">
      <w:r>
        <w:t>The hip roof has a greater impact in reducing the losses, especially in the case of frame structures.  Because the base frame structure is inherently weaker, there is comparatively a higher gain with the hip timber structure than with the hip masonry structure. For example, a weak home with a hip roof is not vulnerable to gable end collapse.</w:t>
      </w:r>
    </w:p>
    <w:p w:rsidR="009659E4" w:rsidRDefault="009659E4" w:rsidP="009659E4"/>
    <w:p w:rsidR="009659E4" w:rsidRDefault="009659E4" w:rsidP="009659E4">
      <w:r>
        <w:t>Improving the roof sheathing capacity (8d nails) alone reduces the damage at wind speeds up to 100 mph and 120 mph sustained winds for wood and masonry structures, respectively, but at higher wind speeds the mitigation becomes counter-effective (</w:t>
      </w:r>
      <w:r w:rsidR="00352B81">
        <w:fldChar w:fldCharType="begin"/>
      </w:r>
      <w:r w:rsidR="00352B81">
        <w:instrText xml:space="preserve"> REF _Ref527552648 \h </w:instrText>
      </w:r>
      <w:r w:rsidR="00352B81">
        <w:fldChar w:fldCharType="separate"/>
      </w:r>
      <w:r w:rsidR="005E2202">
        <w:t xml:space="preserve">Figure </w:t>
      </w:r>
      <w:r w:rsidR="005E2202">
        <w:rPr>
          <w:noProof/>
        </w:rPr>
        <w:t>69</w:t>
      </w:r>
      <w:r w:rsidR="00352B81">
        <w:fldChar w:fldCharType="end"/>
      </w:r>
      <w:r w:rsidR="00352B81">
        <w:t xml:space="preserve"> </w:t>
      </w:r>
      <w:r w:rsidRPr="00352B81">
        <w:t>and</w:t>
      </w:r>
      <w:r w:rsidR="00352B81">
        <w:t xml:space="preserve"> </w:t>
      </w:r>
      <w:r w:rsidR="00352B81">
        <w:fldChar w:fldCharType="begin"/>
      </w:r>
      <w:r w:rsidR="00352B81">
        <w:instrText xml:space="preserve"> REF _Ref527618014 \h </w:instrText>
      </w:r>
      <w:r w:rsidR="00352B81">
        <w:fldChar w:fldCharType="separate"/>
      </w:r>
      <w:r w:rsidR="005E2202">
        <w:t xml:space="preserve">Figure </w:t>
      </w:r>
      <w:r w:rsidR="005E2202">
        <w:rPr>
          <w:noProof/>
        </w:rPr>
        <w:t>71</w:t>
      </w:r>
      <w:r w:rsidR="00352B81">
        <w:fldChar w:fldCharType="end"/>
      </w:r>
      <w:r>
        <w:t>). The behavior of the damage curve with mitigated sheathing after 100 (wood) and 120 (masonry) mph sustained winds is due to the still very weak roof-to-wall connections. Loss of sheathing reduces the uplift on the roof-to-wall connections. Thus, the stronger deck results in higher loads on the connections, which the connections are not prepared to absorb. This effect was recently experimentally identified through destructive testing of real structures with toe-nail connections and strong decking attachment (Shanmugam et al., 2009).</w:t>
      </w:r>
    </w:p>
    <w:p w:rsidR="009659E4" w:rsidRDefault="009659E4" w:rsidP="009659E4"/>
    <w:p w:rsidR="009659E4" w:rsidRDefault="009659E4" w:rsidP="009659E4">
      <w:r>
        <w:t>Clips and straps are very effective for frame structures, less so for masonry structures.  The model emphasizes interior damage due to loss of sheathing, roof cover, or gable end, which are all independent of the roof-to-wall connection strength. If the strength of the plywood deck and roof cover is not increased, increasing the roof-to-wall connections alone will do little good at low to moderate wind speeds. At higher wind speeds, the integrity of the box system in the frame structure is improved by the stronger roof-to-wall connection, hence the more pronounced benefit for the frame structure than for masonry. The observed negative values in Form V-2 corresponding to the clip or straps mitigation are from round off of smaller values within the uncertainty scatter of the model and indicate zero change.</w:t>
      </w:r>
    </w:p>
    <w:p w:rsidR="009659E4" w:rsidRDefault="009659E4" w:rsidP="009659E4"/>
    <w:p w:rsidR="009659E4" w:rsidRDefault="009659E4" w:rsidP="009659E4">
      <w:r>
        <w:t>Clips and straps for wall-to-sill plate connections are very effective at high wind speeds for frame structures because they improve the integrity of the box system. Similarly, the reinforcing of the walls for masonry structures is more effective at high wind speeds when unreinforced walls become vulnerable.</w:t>
      </w:r>
    </w:p>
    <w:p w:rsidR="009659E4" w:rsidRDefault="009659E4" w:rsidP="009659E4"/>
    <w:p w:rsidR="009659E4" w:rsidRDefault="009659E4" w:rsidP="009659E4">
      <w:r>
        <w:t>Opening protections are effective, and more so at higher wind speeds. This follows logically, as the internal pressurization caused by an opening breach is critical to the failure of other components only at higher wind speeds.</w:t>
      </w:r>
    </w:p>
    <w:p w:rsidR="009659E4" w:rsidRDefault="009659E4" w:rsidP="009659E4"/>
    <w:p w:rsidR="009659E4" w:rsidRDefault="009659E4" w:rsidP="009659E4">
      <w:r>
        <w:t xml:space="preserve">A mitigated structure with a combination of individual hurricane mitigation measures and secondary characteristics (as per standards definition) shows improved performance over the base structure and each of the individual hurricane mitigation measures and secondary characteristics.  </w:t>
      </w:r>
    </w:p>
    <w:p w:rsidR="009659E4" w:rsidRDefault="009659E4" w:rsidP="009659E4"/>
    <w:p w:rsidR="004B72CF" w:rsidRPr="004B72CF" w:rsidRDefault="009659E4" w:rsidP="004B72CF">
      <w:r>
        <w:t xml:space="preserve">The nonzero damage between 40 and 60 mph sustained winds, the convergence of the base, and all mitigation cases in this wind speed range reflect the incorporation of non-exterior damage-related losses in the model. Water penetration through windows and doors is possible even without </w:t>
      </w:r>
      <w:r>
        <w:lastRenderedPageBreak/>
        <w:t xml:space="preserve">window or door breach (Salzano et al., 2010). This portion of the model is not dependent upon mitigations, thus the convergence of curves in </w:t>
      </w:r>
      <w:r w:rsidR="008B1700">
        <w:fldChar w:fldCharType="begin"/>
      </w:r>
      <w:r w:rsidR="008B1700">
        <w:instrText xml:space="preserve"> REF _Ref527552648 \h </w:instrText>
      </w:r>
      <w:r w:rsidR="008B1700">
        <w:fldChar w:fldCharType="separate"/>
      </w:r>
      <w:r w:rsidR="005E2202">
        <w:t xml:space="preserve">Figure </w:t>
      </w:r>
      <w:r w:rsidR="005E2202">
        <w:rPr>
          <w:noProof/>
        </w:rPr>
        <w:t>69</w:t>
      </w:r>
      <w:r w:rsidR="008B1700">
        <w:fldChar w:fldCharType="end"/>
      </w:r>
      <w:r w:rsidR="008B1700">
        <w:t xml:space="preserve"> </w:t>
      </w:r>
      <w:r w:rsidRPr="008B1700">
        <w:t xml:space="preserve">through </w:t>
      </w:r>
      <w:r w:rsidR="008B1700">
        <w:fldChar w:fldCharType="begin"/>
      </w:r>
      <w:r w:rsidR="008B1700">
        <w:instrText xml:space="preserve"> REF _Ref527552660 \h </w:instrText>
      </w:r>
      <w:r w:rsidR="008B1700">
        <w:fldChar w:fldCharType="separate"/>
      </w:r>
      <w:r w:rsidR="005E2202">
        <w:t xml:space="preserve">Figure </w:t>
      </w:r>
      <w:r w:rsidR="005E2202">
        <w:rPr>
          <w:noProof/>
        </w:rPr>
        <w:t>72</w:t>
      </w:r>
      <w:r w:rsidR="008B1700">
        <w:fldChar w:fldCharType="end"/>
      </w:r>
      <w:r w:rsidR="008B1700">
        <w:t xml:space="preserve"> </w:t>
      </w:r>
      <w:r>
        <w:t>in that wind speed range.</w:t>
      </w:r>
    </w:p>
    <w:p w:rsidR="004B72CF" w:rsidRDefault="004B72CF">
      <w:pPr>
        <w:pStyle w:val="Disclosure"/>
      </w:pPr>
      <w:r>
        <w:t>7. Describe how hurricane mitigation measures and secondary characteristics affect the uncertainty of the vulnerability. Identify any assumptions.</w:t>
      </w:r>
    </w:p>
    <w:p w:rsidR="001F189D" w:rsidRDefault="001F189D" w:rsidP="001F189D">
      <w:r>
        <w:t>Both the mean damage ratio and its associated uncertainty (expressed as standard deviation) differ between the reference and mitigated structures</w:t>
      </w:r>
      <w:r w:rsidRPr="00EB2D4C">
        <w:t xml:space="preserve">. </w:t>
      </w:r>
      <w:r w:rsidR="00EB2D4C">
        <w:fldChar w:fldCharType="begin"/>
      </w:r>
      <w:r w:rsidR="00EB2D4C">
        <w:instrText xml:space="preserve"> REF _Ref527550511 \h </w:instrText>
      </w:r>
      <w:r w:rsidR="00EB2D4C">
        <w:fldChar w:fldCharType="separate"/>
      </w:r>
      <w:r w:rsidR="005E2202">
        <w:t xml:space="preserve">Figure </w:t>
      </w:r>
      <w:r w:rsidR="005E2202">
        <w:rPr>
          <w:noProof/>
        </w:rPr>
        <w:t>62</w:t>
      </w:r>
      <w:r w:rsidR="00EB2D4C">
        <w:fldChar w:fldCharType="end"/>
      </w:r>
      <w:r w:rsidR="00EB2D4C">
        <w:t xml:space="preserve"> </w:t>
      </w:r>
      <w:r w:rsidRPr="00EB2D4C">
        <w:t xml:space="preserve">through </w:t>
      </w:r>
      <w:r w:rsidR="00EB2D4C">
        <w:fldChar w:fldCharType="begin"/>
      </w:r>
      <w:r w:rsidR="00EB2D4C">
        <w:instrText xml:space="preserve"> REF _Ref527550589 \h </w:instrText>
      </w:r>
      <w:r w:rsidR="00EB2D4C">
        <w:fldChar w:fldCharType="separate"/>
      </w:r>
      <w:r w:rsidR="005E2202">
        <w:t xml:space="preserve">Figure </w:t>
      </w:r>
      <w:r w:rsidR="005E2202">
        <w:rPr>
          <w:noProof/>
        </w:rPr>
        <w:t>65</w:t>
      </w:r>
      <w:r w:rsidR="00EB2D4C">
        <w:fldChar w:fldCharType="end"/>
      </w:r>
      <w:r w:rsidR="00EB2D4C">
        <w:t xml:space="preserve"> </w:t>
      </w:r>
      <w:r>
        <w:t xml:space="preserve">show the mean vulnerability curves together with the mean +/- one standard deviation for reference case and the mitigated case, for both masonry and timber. </w:t>
      </w:r>
    </w:p>
    <w:p w:rsidR="001F189D" w:rsidRDefault="001F189D" w:rsidP="001F189D"/>
    <w:p w:rsidR="001F189D" w:rsidRDefault="001F189D" w:rsidP="001F189D">
      <w:r>
        <w:t>To better contrast the reference and mitigated structure damage ratios</w:t>
      </w:r>
      <w:r w:rsidR="00EB2D4C">
        <w:t xml:space="preserve">, </w:t>
      </w:r>
      <w:r w:rsidR="00EB2D4C">
        <w:fldChar w:fldCharType="begin"/>
      </w:r>
      <w:r w:rsidR="00EB2D4C">
        <w:instrText xml:space="preserve"> REF _Ref527550601 \h </w:instrText>
      </w:r>
      <w:r w:rsidR="00EB2D4C">
        <w:fldChar w:fldCharType="separate"/>
      </w:r>
      <w:r w:rsidR="005E2202">
        <w:t xml:space="preserve">Figure </w:t>
      </w:r>
      <w:r w:rsidR="005E2202">
        <w:rPr>
          <w:noProof/>
        </w:rPr>
        <w:t>66</w:t>
      </w:r>
      <w:r w:rsidR="00EB2D4C">
        <w:fldChar w:fldCharType="end"/>
      </w:r>
      <w:r w:rsidR="00EB2D4C">
        <w:t xml:space="preserve"> </w:t>
      </w:r>
      <w:r>
        <w:t>shows the percent change in the mean damage ratio from the reference to the mitigated structure for both masonry and timber. As expected, there is a reduction in mean damage in the mitigated structure relative to the reference structure. The magnitude of the reduction varies with wind speed, but the mitigated structure consistently has a lower damage ratio.</w:t>
      </w:r>
      <w:r w:rsidR="00EB2D4C">
        <w:t xml:space="preserve"> </w:t>
      </w:r>
      <w:r w:rsidR="00EB2D4C">
        <w:fldChar w:fldCharType="begin"/>
      </w:r>
      <w:r w:rsidR="00EB2D4C">
        <w:instrText xml:space="preserve"> REF _Ref527550615 \h </w:instrText>
      </w:r>
      <w:r w:rsidR="00EB2D4C">
        <w:fldChar w:fldCharType="separate"/>
      </w:r>
      <w:r w:rsidR="005E2202">
        <w:t xml:space="preserve">Figure </w:t>
      </w:r>
      <w:r w:rsidR="005E2202">
        <w:rPr>
          <w:noProof/>
        </w:rPr>
        <w:t>67</w:t>
      </w:r>
      <w:r w:rsidR="00EB2D4C">
        <w:fldChar w:fldCharType="end"/>
      </w:r>
      <w:r w:rsidR="00EB2D4C">
        <w:t xml:space="preserve"> </w:t>
      </w:r>
      <w:r>
        <w:t>shows the percent change of the standard deviation of the damage ratio from the reference to the mitigated structure for both masonry and timber. The percent change fluctuates negatively and positively over the range of wind speeds. At lower wind speeds it is expected that the standard deviation of the damage ratio of the mitigated structure should be lower. However, at higher wind speeds this expectation is not valid. The relative contribution of individual building components (some mitigated and others not) to the damage ratio change as a function of wind speed, and interact in a highly nonlinear manner</w:t>
      </w:r>
      <w:r w:rsidRPr="00EB2D4C">
        <w:t xml:space="preserve">. </w:t>
      </w:r>
      <w:r w:rsidR="00EB2D4C">
        <w:fldChar w:fldCharType="begin"/>
      </w:r>
      <w:r w:rsidR="00EB2D4C">
        <w:instrText xml:space="preserve"> REF _Ref527550525 \h </w:instrText>
      </w:r>
      <w:r w:rsidR="00EB2D4C">
        <w:fldChar w:fldCharType="separate"/>
      </w:r>
      <w:r w:rsidR="005E2202">
        <w:t xml:space="preserve">Figure </w:t>
      </w:r>
      <w:r w:rsidR="005E2202">
        <w:rPr>
          <w:noProof/>
        </w:rPr>
        <w:t>68</w:t>
      </w:r>
      <w:r w:rsidR="00EB2D4C">
        <w:fldChar w:fldCharType="end"/>
      </w:r>
      <w:r w:rsidR="00EB2D4C">
        <w:t xml:space="preserve"> </w:t>
      </w:r>
      <w:r w:rsidRPr="00EB2D4C">
        <w:t xml:space="preserve">shows </w:t>
      </w:r>
      <w:r w:rsidR="00EB2D4C">
        <w:fldChar w:fldCharType="begin"/>
      </w:r>
      <w:r w:rsidR="00EB2D4C">
        <w:instrText xml:space="preserve"> REF _Ref527550601 \h </w:instrText>
      </w:r>
      <w:r w:rsidR="00EB2D4C">
        <w:fldChar w:fldCharType="separate"/>
      </w:r>
      <w:r w:rsidR="005E2202">
        <w:t xml:space="preserve">Figure </w:t>
      </w:r>
      <w:r w:rsidR="005E2202">
        <w:rPr>
          <w:noProof/>
        </w:rPr>
        <w:t>66</w:t>
      </w:r>
      <w:r w:rsidR="00EB2D4C">
        <w:fldChar w:fldCharType="end"/>
      </w:r>
      <w:r w:rsidR="00EB2D4C">
        <w:t xml:space="preserve"> and </w:t>
      </w:r>
      <w:r w:rsidR="00EB2D4C">
        <w:fldChar w:fldCharType="begin"/>
      </w:r>
      <w:r w:rsidR="00EB2D4C">
        <w:instrText xml:space="preserve"> REF _Ref527550615 \h </w:instrText>
      </w:r>
      <w:r w:rsidR="00EB2D4C">
        <w:fldChar w:fldCharType="separate"/>
      </w:r>
      <w:r w:rsidR="005E2202">
        <w:t xml:space="preserve">Figure </w:t>
      </w:r>
      <w:r w:rsidR="005E2202">
        <w:rPr>
          <w:noProof/>
        </w:rPr>
        <w:t>67</w:t>
      </w:r>
      <w:r w:rsidR="00EB2D4C">
        <w:fldChar w:fldCharType="end"/>
      </w:r>
      <w:r w:rsidR="00EB2D4C">
        <w:t xml:space="preserve"> </w:t>
      </w:r>
      <w:r>
        <w:t>in ratio to present the percent change in the coefficient of variation (COV), and reflects the reduced damage and reduced uncertainty of the mitigated structure at lower wind speeds.</w:t>
      </w:r>
    </w:p>
    <w:p w:rsidR="001F189D" w:rsidRDefault="001F189D" w:rsidP="001F189D"/>
    <w:p w:rsidR="004B72CF" w:rsidRPr="004B72CF" w:rsidRDefault="001F189D" w:rsidP="001F189D">
      <w:r>
        <w:t xml:space="preserve">Overall </w:t>
      </w:r>
      <w:r w:rsidR="00307F4A">
        <w:fldChar w:fldCharType="begin"/>
      </w:r>
      <w:r w:rsidR="00307F4A">
        <w:instrText xml:space="preserve"> REF _Ref527550511 \h </w:instrText>
      </w:r>
      <w:r w:rsidR="00307F4A">
        <w:fldChar w:fldCharType="separate"/>
      </w:r>
      <w:r w:rsidR="005E2202">
        <w:t xml:space="preserve">Figure </w:t>
      </w:r>
      <w:r w:rsidR="005E2202">
        <w:rPr>
          <w:noProof/>
        </w:rPr>
        <w:t>62</w:t>
      </w:r>
      <w:r w:rsidR="00307F4A">
        <w:fldChar w:fldCharType="end"/>
      </w:r>
      <w:r w:rsidR="00307F4A">
        <w:t xml:space="preserve"> </w:t>
      </w:r>
      <w:r w:rsidRPr="00307F4A">
        <w:t xml:space="preserve">through </w:t>
      </w:r>
      <w:r w:rsidR="00307F4A">
        <w:fldChar w:fldCharType="begin"/>
      </w:r>
      <w:r w:rsidR="00307F4A">
        <w:instrText xml:space="preserve"> REF _Ref527550525 \h </w:instrText>
      </w:r>
      <w:r w:rsidR="00307F4A">
        <w:fldChar w:fldCharType="separate"/>
      </w:r>
      <w:r w:rsidR="005E2202">
        <w:t xml:space="preserve">Figure </w:t>
      </w:r>
      <w:r w:rsidR="005E2202">
        <w:rPr>
          <w:noProof/>
        </w:rPr>
        <w:t>68</w:t>
      </w:r>
      <w:r w:rsidR="00307F4A">
        <w:fldChar w:fldCharType="end"/>
      </w:r>
      <w:r w:rsidR="00307F4A">
        <w:t xml:space="preserve"> </w:t>
      </w:r>
      <w:r>
        <w:t>demonstrate that the mitigated structure has a lower mean damage ratio over the full range of wind speeds, while the associated uncertainty is lower at low wind speeds and variable at higher wind speeds where significant physical damage to a combination of many mitigated and unmitigated components accumulates.</w:t>
      </w:r>
    </w:p>
    <w:p w:rsidR="004B72CF" w:rsidRDefault="004B72CF">
      <w:pPr>
        <w:pStyle w:val="Disclosure"/>
      </w:pPr>
      <w:r>
        <w:t>8. Provide a completed Form V-4, Differences in Hurricane Mitigation Measures and Secondary Characteristics. Provide a link to the location of the form here.</w:t>
      </w:r>
    </w:p>
    <w:p w:rsidR="004B72CF" w:rsidRDefault="00594FB0" w:rsidP="00506877">
      <w:r w:rsidRPr="00594FB0">
        <w:t xml:space="preserve">See </w:t>
      </w:r>
      <w:hyperlink w:anchor="FormV4" w:history="1">
        <w:r w:rsidRPr="00AC4E14">
          <w:rPr>
            <w:rStyle w:val="Hyperlink"/>
          </w:rPr>
          <w:t>Form V-4</w:t>
        </w:r>
      </w:hyperlink>
      <w:r w:rsidRPr="00594FB0">
        <w:t>.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rsidR="004E1454" w:rsidRDefault="004E1454">
      <w:pPr>
        <w:jc w:val="left"/>
        <w:rPr>
          <w:rFonts w:ascii="Arial" w:hAnsi="Arial"/>
          <w:b/>
          <w:i/>
        </w:rPr>
      </w:pPr>
      <w:r>
        <w:br w:type="page"/>
      </w:r>
    </w:p>
    <w:p w:rsidR="0060203D" w:rsidRDefault="0060203D">
      <w:pPr>
        <w:pStyle w:val="Disclosure"/>
      </w:pPr>
      <w:r>
        <w:lastRenderedPageBreak/>
        <w:t xml:space="preserve">9. </w:t>
      </w:r>
      <w:r w:rsidRPr="0060203D">
        <w:t xml:space="preserve">Provide a completed Form V-5, Percentage Change in Hurricane Mitigation Measures and Secondary Characteristics, Mean Damage Ratios and Hurricane Loss Costs. Provide a link to the location of the form </w:t>
      </w:r>
      <w:r>
        <w:t>here.</w:t>
      </w:r>
    </w:p>
    <w:p w:rsidR="00522E19" w:rsidRDefault="0060203D" w:rsidP="0060203D">
      <w:r w:rsidRPr="00AC4E14">
        <w:t xml:space="preserve">See </w:t>
      </w:r>
      <w:hyperlink w:anchor="FormV5" w:history="1">
        <w:r w:rsidRPr="00AC4E14">
          <w:rPr>
            <w:rStyle w:val="Hyperlink"/>
          </w:rPr>
          <w:t>Form V-5</w:t>
        </w:r>
      </w:hyperlink>
      <w:r w:rsidRPr="0060203D">
        <w:t>.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rsidR="00522E19" w:rsidRDefault="00522E19" w:rsidP="0060203D"/>
    <w:p w:rsidR="00522E19" w:rsidRDefault="00DF57CE" w:rsidP="00522E19">
      <w:pPr>
        <w:keepNext/>
        <w:jc w:val="center"/>
      </w:pPr>
      <w:r w:rsidRPr="001D4DEC">
        <w:rPr>
          <w:noProof/>
          <w:color w:val="000000" w:themeColor="text1"/>
          <w:lang w:eastAsia="zh-CN"/>
          <w14:textOutline w14:w="9525" w14:cap="rnd" w14:cmpd="sng" w14:algn="ctr">
            <w14:solidFill>
              <w14:schemeClr w14:val="tx1"/>
            </w14:solidFill>
            <w14:prstDash w14:val="solid"/>
            <w14:bevel/>
          </w14:textOutline>
        </w:rPr>
        <w:drawing>
          <wp:inline distT="0" distB="0" distL="0" distR="0" wp14:anchorId="10B05317" wp14:editId="577045C9">
            <wp:extent cx="5113867" cy="3183467"/>
            <wp:effectExtent l="0" t="0" r="17145" b="17145"/>
            <wp:docPr id="154" name="Chart 154"/>
            <wp:cNvGraphicFramePr/>
            <a:graphic xmlns:a="http://schemas.openxmlformats.org/drawingml/2006/main">
              <a:graphicData uri="http://schemas.openxmlformats.org/drawingml/2006/chart">
                <c:chart xmlns:c="http://schemas.openxmlformats.org/drawingml/2006/chart" xmlns:r="http://schemas.openxmlformats.org/officeDocument/2006/relationships" r:id="rId223"/>
              </a:graphicData>
            </a:graphic>
          </wp:inline>
        </w:drawing>
      </w:r>
    </w:p>
    <w:p w:rsidR="00522E19" w:rsidRDefault="00522E19" w:rsidP="00E35732">
      <w:pPr>
        <w:pStyle w:val="Caption"/>
      </w:pPr>
      <w:bookmarkStart w:id="1099" w:name="_Ref527550511"/>
      <w:bookmarkStart w:id="1100" w:name="_Toc880771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62</w:t>
      </w:r>
      <w:r w:rsidR="00B77751">
        <w:rPr>
          <w:noProof/>
        </w:rPr>
        <w:fldChar w:fldCharType="end"/>
      </w:r>
      <w:bookmarkEnd w:id="1099"/>
      <w:r>
        <w:t xml:space="preserve">. </w:t>
      </w:r>
      <w:r w:rsidRPr="00845C7D">
        <w:t>Masonry reference case vulnerability curves</w:t>
      </w:r>
      <w:bookmarkEnd w:id="1100"/>
    </w:p>
    <w:p w:rsidR="001D7372" w:rsidRDefault="00DF57CE" w:rsidP="001D7372">
      <w:pPr>
        <w:keepNext/>
        <w:jc w:val="center"/>
      </w:pPr>
      <w:r w:rsidRPr="00AB4535">
        <w:rPr>
          <w:noProof/>
          <w:color w:val="000000" w:themeColor="text1"/>
          <w:lang w:eastAsia="zh-CN"/>
        </w:rPr>
        <w:lastRenderedPageBreak/>
        <w:drawing>
          <wp:inline distT="0" distB="0" distL="0" distR="0" wp14:anchorId="36AD8330" wp14:editId="398E8D86">
            <wp:extent cx="5147733" cy="3852333"/>
            <wp:effectExtent l="0" t="0" r="8890" b="8890"/>
            <wp:docPr id="156" name="Chart 15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rsidR="001D7372" w:rsidRDefault="001D7372" w:rsidP="00E35732">
      <w:pPr>
        <w:pStyle w:val="Caption"/>
      </w:pPr>
      <w:bookmarkStart w:id="1101" w:name="_Toc8807719"/>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63</w:t>
      </w:r>
      <w:r w:rsidR="00B77751">
        <w:rPr>
          <w:noProof/>
        </w:rPr>
        <w:fldChar w:fldCharType="end"/>
      </w:r>
      <w:r>
        <w:t xml:space="preserve">. </w:t>
      </w:r>
      <w:r w:rsidRPr="00AC26D2">
        <w:t>Masonry mitigated case vulnerability curves</w:t>
      </w:r>
      <w:bookmarkEnd w:id="1101"/>
    </w:p>
    <w:p w:rsidR="001D7372" w:rsidRDefault="001D7372" w:rsidP="001D7372"/>
    <w:p w:rsidR="001D7372" w:rsidRDefault="00DF57CE" w:rsidP="001D7372">
      <w:pPr>
        <w:keepNext/>
        <w:jc w:val="center"/>
      </w:pPr>
      <w:r w:rsidRPr="001D4DEC">
        <w:rPr>
          <w:noProof/>
          <w:color w:val="000000" w:themeColor="text1"/>
          <w:lang w:eastAsia="zh-CN"/>
        </w:rPr>
        <w:drawing>
          <wp:inline distT="0" distB="0" distL="0" distR="0" wp14:anchorId="73C3CCA4" wp14:editId="398E94E2">
            <wp:extent cx="5016129" cy="3660140"/>
            <wp:effectExtent l="0" t="0" r="13335" b="10160"/>
            <wp:docPr id="158" name="Chart 158"/>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rsidR="001D7372" w:rsidRDefault="001D7372" w:rsidP="00E35732">
      <w:pPr>
        <w:pStyle w:val="Caption"/>
      </w:pPr>
      <w:bookmarkStart w:id="1102" w:name="_Toc880772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64</w:t>
      </w:r>
      <w:r w:rsidR="00B77751">
        <w:rPr>
          <w:noProof/>
        </w:rPr>
        <w:fldChar w:fldCharType="end"/>
      </w:r>
      <w:r>
        <w:t xml:space="preserve">. </w:t>
      </w:r>
      <w:r w:rsidRPr="00A90B2D">
        <w:t>Timber reference case vulnerability curves</w:t>
      </w:r>
      <w:bookmarkEnd w:id="1102"/>
    </w:p>
    <w:p w:rsidR="00346B9F" w:rsidRDefault="00DF57CE" w:rsidP="00346B9F">
      <w:pPr>
        <w:keepNext/>
        <w:jc w:val="center"/>
      </w:pPr>
      <w:r w:rsidRPr="001D4DEC">
        <w:rPr>
          <w:noProof/>
          <w:color w:val="000000" w:themeColor="text1"/>
          <w:lang w:eastAsia="zh-CN"/>
        </w:rPr>
        <w:lastRenderedPageBreak/>
        <w:drawing>
          <wp:inline distT="0" distB="0" distL="0" distR="0" wp14:anchorId="3F770E42" wp14:editId="556ADBAF">
            <wp:extent cx="4979915" cy="3888740"/>
            <wp:effectExtent l="0" t="0" r="11430" b="10160"/>
            <wp:docPr id="160" name="Chart 160"/>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rsidR="001D7372" w:rsidRPr="001D7372" w:rsidRDefault="00346B9F" w:rsidP="00E35732">
      <w:pPr>
        <w:pStyle w:val="Caption"/>
      </w:pPr>
      <w:bookmarkStart w:id="1103" w:name="_Ref527550589"/>
      <w:bookmarkStart w:id="1104" w:name="_Toc880772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65</w:t>
      </w:r>
      <w:r w:rsidR="00B77751">
        <w:rPr>
          <w:noProof/>
        </w:rPr>
        <w:fldChar w:fldCharType="end"/>
      </w:r>
      <w:bookmarkEnd w:id="1103"/>
      <w:r>
        <w:t xml:space="preserve">. </w:t>
      </w:r>
      <w:r w:rsidRPr="00012F11">
        <w:t>Timber mitigated case vulnerability curves</w:t>
      </w:r>
      <w:bookmarkEnd w:id="1104"/>
    </w:p>
    <w:p w:rsidR="00E11DFC" w:rsidRDefault="00DF57CE" w:rsidP="00E11DFC">
      <w:pPr>
        <w:keepNext/>
        <w:jc w:val="center"/>
      </w:pPr>
      <w:r w:rsidRPr="00231E8E">
        <w:rPr>
          <w:noProof/>
          <w:color w:val="000000" w:themeColor="text1"/>
          <w:lang w:eastAsia="zh-CN"/>
        </w:rPr>
        <w:drawing>
          <wp:inline distT="0" distB="0" distL="0" distR="0" wp14:anchorId="19C700F4" wp14:editId="027C4B17">
            <wp:extent cx="5413248" cy="3502152"/>
            <wp:effectExtent l="0" t="0" r="10160" b="15875"/>
            <wp:docPr id="162" name="Chart 162"/>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rsidR="00E11DFC" w:rsidRDefault="00E11DFC" w:rsidP="00E35732">
      <w:pPr>
        <w:pStyle w:val="Caption"/>
      </w:pPr>
      <w:bookmarkStart w:id="1105" w:name="_Ref527550601"/>
      <w:bookmarkStart w:id="1106" w:name="_Toc880772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66</w:t>
      </w:r>
      <w:r w:rsidR="00B77751">
        <w:rPr>
          <w:noProof/>
        </w:rPr>
        <w:fldChar w:fldCharType="end"/>
      </w:r>
      <w:bookmarkEnd w:id="1105"/>
      <w:r>
        <w:t xml:space="preserve">. </w:t>
      </w:r>
      <w:r w:rsidR="00412D54">
        <w:t>P</w:t>
      </w:r>
      <w:r w:rsidRPr="00630465">
        <w:t>ercent change of mean damage ratio from reference to mitigated structure (blue: masonry, red: timber)</w:t>
      </w:r>
      <w:bookmarkEnd w:id="1106"/>
    </w:p>
    <w:p w:rsidR="008E17B6" w:rsidRDefault="00DF57CE" w:rsidP="008E17B6">
      <w:pPr>
        <w:keepNext/>
        <w:jc w:val="center"/>
      </w:pPr>
      <w:r w:rsidRPr="00231E8E">
        <w:rPr>
          <w:noProof/>
          <w:color w:val="000000" w:themeColor="text1"/>
          <w:lang w:eastAsia="zh-CN"/>
        </w:rPr>
        <w:lastRenderedPageBreak/>
        <w:drawing>
          <wp:inline distT="0" distB="0" distL="0" distR="0" wp14:anchorId="2B2700FB" wp14:editId="125D692A">
            <wp:extent cx="5413248" cy="3502152"/>
            <wp:effectExtent l="0" t="0" r="10160" b="15875"/>
            <wp:docPr id="164" name="Chart 164"/>
            <wp:cNvGraphicFramePr/>
            <a:graphic xmlns:a="http://schemas.openxmlformats.org/drawingml/2006/main">
              <a:graphicData uri="http://schemas.openxmlformats.org/drawingml/2006/chart">
                <c:chart xmlns:c="http://schemas.openxmlformats.org/drawingml/2006/chart" xmlns:r="http://schemas.openxmlformats.org/officeDocument/2006/relationships" r:id="rId228"/>
              </a:graphicData>
            </a:graphic>
          </wp:inline>
        </w:drawing>
      </w:r>
    </w:p>
    <w:p w:rsidR="007958B4" w:rsidRDefault="008E17B6" w:rsidP="00E35732">
      <w:pPr>
        <w:pStyle w:val="Caption"/>
        <w:sectPr w:rsidR="007958B4" w:rsidSect="00FC1129">
          <w:footerReference w:type="default" r:id="rId229"/>
          <w:pgSz w:w="12240" w:h="15840" w:code="1"/>
          <w:pgMar w:top="1440" w:right="1440" w:bottom="1440" w:left="1440" w:header="720" w:footer="432" w:gutter="0"/>
          <w:cols w:space="720"/>
          <w:docGrid w:linePitch="360"/>
        </w:sectPr>
      </w:pPr>
      <w:bookmarkStart w:id="1109" w:name="_Ref527550615"/>
      <w:bookmarkStart w:id="1110" w:name="_Toc8807723"/>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67</w:t>
      </w:r>
      <w:r w:rsidR="00B77751">
        <w:rPr>
          <w:noProof/>
        </w:rPr>
        <w:fldChar w:fldCharType="end"/>
      </w:r>
      <w:bookmarkEnd w:id="1109"/>
      <w:r>
        <w:t xml:space="preserve">. </w:t>
      </w:r>
      <w:r w:rsidR="00412D54">
        <w:t>P</w:t>
      </w:r>
      <w:r w:rsidRPr="00D228F6">
        <w:t>ercent change of standard deviation of the damage ratio from reference to mitigated structure (blue: masonry, red: timber)</w:t>
      </w:r>
      <w:bookmarkEnd w:id="1110"/>
    </w:p>
    <w:p w:rsidR="00992EA8" w:rsidRDefault="00E31EA0" w:rsidP="00992EA8">
      <w:pPr>
        <w:keepNext/>
        <w:jc w:val="center"/>
      </w:pPr>
      <w:r w:rsidRPr="00231E8E">
        <w:rPr>
          <w:noProof/>
          <w:color w:val="000000" w:themeColor="text1"/>
          <w:lang w:eastAsia="zh-CN"/>
        </w:rPr>
        <w:lastRenderedPageBreak/>
        <w:drawing>
          <wp:inline distT="0" distB="0" distL="0" distR="0" wp14:anchorId="036A33EE" wp14:editId="1C56F619">
            <wp:extent cx="5414010" cy="3501390"/>
            <wp:effectExtent l="0" t="0" r="8890" b="16510"/>
            <wp:docPr id="147" name="Chart 14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0"/>
              </a:graphicData>
            </a:graphic>
          </wp:inline>
        </w:drawing>
      </w:r>
    </w:p>
    <w:p w:rsidR="008E17B6" w:rsidRPr="008E17B6" w:rsidRDefault="00992EA8" w:rsidP="00E35732">
      <w:pPr>
        <w:pStyle w:val="Caption"/>
      </w:pPr>
      <w:bookmarkStart w:id="1111" w:name="_Ref527550525"/>
      <w:bookmarkStart w:id="1112" w:name="_Toc880772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68</w:t>
      </w:r>
      <w:r w:rsidR="00B77751">
        <w:rPr>
          <w:noProof/>
        </w:rPr>
        <w:fldChar w:fldCharType="end"/>
      </w:r>
      <w:bookmarkEnd w:id="1111"/>
      <w:r>
        <w:t xml:space="preserve">. </w:t>
      </w:r>
      <w:r w:rsidRPr="00BF4A76">
        <w:t>Relative change in coefficient of variation (COV) between mitigated and reference cases</w:t>
      </w:r>
      <w:bookmarkEnd w:id="1112"/>
    </w:p>
    <w:p w:rsidR="007958B4" w:rsidRDefault="007958B4" w:rsidP="00E11DFC">
      <w:pPr>
        <w:jc w:val="center"/>
      </w:pPr>
    </w:p>
    <w:p w:rsidR="004E1454" w:rsidRDefault="004E1454" w:rsidP="00E11DFC">
      <w:pPr>
        <w:jc w:val="center"/>
      </w:pPr>
    </w:p>
    <w:p w:rsidR="004E1454" w:rsidRDefault="004E1454" w:rsidP="00E11DFC">
      <w:pPr>
        <w:jc w:val="center"/>
        <w:sectPr w:rsidR="004E1454" w:rsidSect="00FC1129">
          <w:footerReference w:type="default" r:id="rId231"/>
          <w:pgSz w:w="12240" w:h="15840" w:code="1"/>
          <w:pgMar w:top="1440" w:right="1440" w:bottom="1440" w:left="1440" w:header="720" w:footer="432" w:gutter="0"/>
          <w:cols w:space="720"/>
          <w:docGrid w:linePitch="360"/>
        </w:sectPr>
      </w:pPr>
    </w:p>
    <w:p w:rsidR="004B72CF" w:rsidRDefault="001B7F6B" w:rsidP="0007529D">
      <w:pPr>
        <w:pStyle w:val="Heading2"/>
      </w:pPr>
      <w:bookmarkStart w:id="1118" w:name="FormV1"/>
      <w:bookmarkStart w:id="1119" w:name="_Toc8806010"/>
      <w:r w:rsidRPr="001B7F6B">
        <w:lastRenderedPageBreak/>
        <w:t>Form V-1</w:t>
      </w:r>
      <w:bookmarkEnd w:id="1118"/>
      <w:r w:rsidRPr="001B7F6B">
        <w:t>: One Hypothetical Event</w:t>
      </w:r>
      <w:bookmarkEnd w:id="1119"/>
    </w:p>
    <w:p w:rsidR="00F93125" w:rsidRDefault="00F93125">
      <w:pPr>
        <w:pStyle w:val="Disclosure"/>
      </w:pPr>
      <w:r w:rsidRPr="00F93125">
        <w:t>A.</w:t>
      </w:r>
      <w:r>
        <w:t xml:space="preserve"> Windspeeds for 96 ZIP Codes and sample personal and commercial residential exposure data are provided in the file named “FormV1Input17.xls.” The windspeeds and ZIP Codes represent a hypothetical hurricane track. Model the sample personal and commercial residential exposure data provided in the file against these windspeeds at the specified ZIP Codes and provide the damage ratios summarized by windspeed (mph) and construction type.</w:t>
      </w:r>
    </w:p>
    <w:p w:rsidR="00F93125" w:rsidRDefault="00F93125">
      <w:pPr>
        <w:pStyle w:val="Disclosure"/>
      </w:pPr>
      <w:r>
        <w:t xml:space="preserve">The wind speeds provided are one-minute sustained 10-meter wind speeds.  The sample personal and commercial residential exposure data provided consist of four structures (one of each construction type: wood frame, masonry, manufactured home, and concrete) individually placed at the population centroid of each of the ZIP Codes provided.  Each ZIP Code is subjected to a specific wind speed.  </w:t>
      </w:r>
    </w:p>
    <w:p w:rsidR="00F93125" w:rsidRDefault="00F93125">
      <w:pPr>
        <w:pStyle w:val="Disclosure"/>
      </w:pPr>
      <w:r>
        <w:t xml:space="preserve">For completing Part A, Estimated Damage for each individual wind speed range is the sum of ground up hurricane loss to all structures in the ZIP Codes subjected to that individual wind speed range, excluding demand surge and storm surge.  Subject Exposure is all exposures in the ZIP Codes subjected to that individual wind speed range.  </w:t>
      </w:r>
    </w:p>
    <w:p w:rsidR="00F93125" w:rsidRDefault="00F93125">
      <w:pPr>
        <w:pStyle w:val="Disclosure"/>
      </w:pPr>
      <w:r>
        <w:t>For completing Part B, Estimated Damage is the sum of the ground up hurricane loss to all structures of a specific type (wood frame, masonry, manufactured home, or concrete) in all of the wind speed ranges, excluding demand surge and storm surge.  Subject Exposure is all exposures of that specific type in all of the ZIP Codes.</w:t>
      </w:r>
    </w:p>
    <w:p w:rsidR="00F93125" w:rsidRDefault="00F93125">
      <w:pPr>
        <w:pStyle w:val="Disclosure"/>
      </w:pPr>
      <w:r>
        <w:t>One reference structure for each of the construction types shall be placed at the population center of the ZIP Codes. Do not include contents, appurtenant structures, or time element coverages.</w:t>
      </w:r>
    </w:p>
    <w:tbl>
      <w:tblPr>
        <w:tblW w:w="0" w:type="auto"/>
        <w:tblInd w:w="108" w:type="dxa"/>
        <w:tblLayout w:type="fixed"/>
        <w:tblLook w:val="0000" w:firstRow="0" w:lastRow="0" w:firstColumn="0" w:lastColumn="0" w:noHBand="0" w:noVBand="0"/>
      </w:tblPr>
      <w:tblGrid>
        <w:gridCol w:w="5160"/>
        <w:gridCol w:w="4378"/>
      </w:tblGrid>
      <w:tr w:rsidR="00BC1BD9" w:rsidRPr="000D153C" w:rsidTr="00BE1900">
        <w:tc>
          <w:tcPr>
            <w:tcW w:w="5160" w:type="dxa"/>
            <w:tcBorders>
              <w:top w:val="single" w:sz="4" w:space="0" w:color="000000"/>
              <w:left w:val="single" w:sz="4" w:space="0" w:color="000000"/>
              <w:bottom w:val="single" w:sz="4" w:space="0" w:color="000000"/>
            </w:tcBorders>
          </w:tcPr>
          <w:p w:rsidR="00BC1BD9" w:rsidRPr="00BC1BD9" w:rsidRDefault="00BC1BD9" w:rsidP="00BE1900">
            <w:pPr>
              <w:keepNext/>
              <w:keepLines/>
              <w:spacing w:before="60"/>
              <w:rPr>
                <w:rFonts w:ascii="Arial" w:hAnsi="Arial" w:cs="Arial"/>
                <w:b/>
                <w:i/>
                <w:u w:val="single"/>
              </w:rPr>
            </w:pPr>
            <w:r w:rsidRPr="00BC1BD9">
              <w:rPr>
                <w:rFonts w:ascii="Arial" w:hAnsi="Arial" w:cs="Arial"/>
                <w:b/>
                <w:i/>
                <w:u w:val="single"/>
              </w:rPr>
              <w:lastRenderedPageBreak/>
              <w:t>Reference Frame Structure:</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One story</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Unbraced gable end roof</w:t>
            </w:r>
          </w:p>
          <w:p w:rsidR="00BC1BD9" w:rsidRPr="00BC1BD9" w:rsidRDefault="00BC1BD9" w:rsidP="00BE1900">
            <w:pPr>
              <w:ind w:left="682"/>
              <w:rPr>
                <w:rFonts w:ascii="Arial" w:hAnsi="Arial" w:cs="Arial"/>
                <w:b/>
                <w:i/>
              </w:rPr>
            </w:pPr>
            <w:r w:rsidRPr="00BC1BD9">
              <w:rPr>
                <w:rFonts w:ascii="Arial" w:hAnsi="Arial" w:cs="Arial"/>
                <w:b/>
                <w:i/>
              </w:rPr>
              <w:t xml:space="preserve">ASTM D3161 Class D or </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 xml:space="preserve">ASTM D7158 Class D shingles </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½” plywood deck</w:t>
            </w:r>
          </w:p>
          <w:p w:rsidR="00BC1BD9" w:rsidRPr="00BC1BD9" w:rsidRDefault="00BC1BD9" w:rsidP="00BE1900">
            <w:pPr>
              <w:keepNext/>
              <w:keepLines/>
              <w:tabs>
                <w:tab w:val="right" w:pos="4944"/>
              </w:tabs>
              <w:spacing w:before="60"/>
              <w:ind w:left="720"/>
              <w:rPr>
                <w:rFonts w:ascii="Arial" w:hAnsi="Arial" w:cs="Arial"/>
                <w:b/>
                <w:i/>
              </w:rPr>
            </w:pPr>
            <w:r w:rsidRPr="00BC1BD9">
              <w:rPr>
                <w:rFonts w:ascii="Arial" w:hAnsi="Arial" w:cs="Arial"/>
                <w:b/>
                <w:i/>
              </w:rPr>
              <w:t>6d nails, deck to roof members</w:t>
            </w:r>
            <w:r w:rsidRPr="00BC1BD9">
              <w:rPr>
                <w:rFonts w:ascii="Arial" w:hAnsi="Arial" w:cs="Arial"/>
                <w:b/>
                <w:i/>
              </w:rPr>
              <w:tab/>
            </w:r>
          </w:p>
          <w:p w:rsidR="00BC1BD9" w:rsidRPr="00BC1BD9" w:rsidRDefault="00BC1BD9" w:rsidP="00BE1900">
            <w:pPr>
              <w:keepNext/>
              <w:keepLines/>
              <w:spacing w:before="60"/>
              <w:ind w:left="720"/>
              <w:rPr>
                <w:rFonts w:ascii="Arial" w:hAnsi="Arial" w:cs="Arial"/>
                <w:b/>
                <w:i/>
              </w:rPr>
            </w:pPr>
            <w:r w:rsidRPr="00BC1BD9">
              <w:rPr>
                <w:rFonts w:ascii="Arial" w:hAnsi="Arial" w:cs="Arial"/>
                <w:b/>
                <w:i/>
              </w:rPr>
              <w:t>Toe nail truss to wall anchor</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Wood framed exterior wall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 xml:space="preserve">5/8” diameter anchors at 48” centers for wall/floor/foundation connections        </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shutt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Standard glass window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door cov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skylight cov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Constructed in 1995</w:t>
            </w:r>
          </w:p>
        </w:tc>
        <w:tc>
          <w:tcPr>
            <w:tcW w:w="4378" w:type="dxa"/>
            <w:tcBorders>
              <w:top w:val="single" w:sz="4" w:space="0" w:color="000000"/>
              <w:left w:val="single" w:sz="4" w:space="0" w:color="000000"/>
              <w:bottom w:val="single" w:sz="4" w:space="0" w:color="000000"/>
              <w:right w:val="single" w:sz="4" w:space="0" w:color="000000"/>
            </w:tcBorders>
          </w:tcPr>
          <w:p w:rsidR="00BC1BD9" w:rsidRPr="00BC1BD9" w:rsidRDefault="00BC1BD9" w:rsidP="00BE1900">
            <w:pPr>
              <w:keepNext/>
              <w:keepLines/>
              <w:spacing w:before="60"/>
              <w:rPr>
                <w:rFonts w:ascii="Arial" w:hAnsi="Arial" w:cs="Arial"/>
                <w:b/>
                <w:i/>
                <w:u w:val="single"/>
              </w:rPr>
            </w:pPr>
            <w:r w:rsidRPr="00BC1BD9">
              <w:rPr>
                <w:rFonts w:ascii="Arial" w:hAnsi="Arial" w:cs="Arial"/>
                <w:b/>
                <w:i/>
                <w:u w:val="single"/>
              </w:rPr>
              <w:t>Reference Masonry Structure:</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One story</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Unbraced gable end roof</w:t>
            </w:r>
          </w:p>
          <w:p w:rsidR="00BC1BD9" w:rsidRPr="00BC1BD9" w:rsidRDefault="00BC1BD9" w:rsidP="00BE1900">
            <w:pPr>
              <w:ind w:left="682"/>
              <w:rPr>
                <w:rFonts w:ascii="Arial" w:hAnsi="Arial" w:cs="Arial"/>
                <w:b/>
                <w:i/>
              </w:rPr>
            </w:pPr>
            <w:r w:rsidRPr="00BC1BD9">
              <w:rPr>
                <w:rFonts w:ascii="Arial" w:hAnsi="Arial" w:cs="Arial"/>
                <w:b/>
                <w:i/>
              </w:rPr>
              <w:t xml:space="preserve">ASTM D3161 Class D or </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ASTM D7158 Class D shingle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½” plywood deck</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6d nails, deck to roof memb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Weak truss to wall connection</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Masonry exterior wall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vertical wall reinforcing</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shutt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Standard glass window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door cov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skylight covers</w:t>
            </w:r>
          </w:p>
          <w:p w:rsidR="00BC1BD9" w:rsidRPr="00BC1BD9" w:rsidRDefault="00BC1BD9" w:rsidP="00BE1900">
            <w:pPr>
              <w:keepNext/>
              <w:keepLines/>
              <w:spacing w:before="60"/>
              <w:rPr>
                <w:rFonts w:ascii="Arial" w:hAnsi="Arial" w:cs="Arial"/>
                <w:b/>
                <w:i/>
              </w:rPr>
            </w:pPr>
            <w:r w:rsidRPr="00BC1BD9">
              <w:rPr>
                <w:rFonts w:ascii="Arial" w:hAnsi="Arial" w:cs="Arial"/>
                <w:b/>
                <w:i/>
              </w:rPr>
              <w:t xml:space="preserve">           Constructed in 1995</w:t>
            </w:r>
          </w:p>
        </w:tc>
      </w:tr>
      <w:tr w:rsidR="00BC1BD9" w:rsidRPr="000D153C" w:rsidTr="00BE1900">
        <w:tc>
          <w:tcPr>
            <w:tcW w:w="5160" w:type="dxa"/>
            <w:tcBorders>
              <w:top w:val="single" w:sz="4" w:space="0" w:color="000000"/>
              <w:left w:val="single" w:sz="4" w:space="0" w:color="000000"/>
              <w:bottom w:val="single" w:sz="4" w:space="0" w:color="000000"/>
            </w:tcBorders>
          </w:tcPr>
          <w:p w:rsidR="00BC1BD9" w:rsidRPr="00BC1BD9" w:rsidRDefault="00BC1BD9" w:rsidP="00BE1900">
            <w:pPr>
              <w:keepNext/>
              <w:keepLines/>
              <w:spacing w:before="60"/>
              <w:rPr>
                <w:rFonts w:ascii="Arial" w:hAnsi="Arial" w:cs="Arial"/>
                <w:b/>
                <w:i/>
                <w:u w:val="single"/>
              </w:rPr>
            </w:pPr>
            <w:r w:rsidRPr="00BC1BD9">
              <w:rPr>
                <w:rFonts w:ascii="Arial" w:hAnsi="Arial" w:cs="Arial"/>
                <w:b/>
                <w:i/>
                <w:u w:val="single"/>
              </w:rPr>
              <w:t>Reference Manufactured Home Structure:</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Tie down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Single unit</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Manufactured in 1980</w:t>
            </w:r>
          </w:p>
        </w:tc>
        <w:tc>
          <w:tcPr>
            <w:tcW w:w="4378" w:type="dxa"/>
            <w:tcBorders>
              <w:top w:val="single" w:sz="4" w:space="0" w:color="000000"/>
              <w:left w:val="single" w:sz="4" w:space="0" w:color="000000"/>
              <w:bottom w:val="single" w:sz="4" w:space="0" w:color="000000"/>
              <w:right w:val="single" w:sz="4" w:space="0" w:color="000000"/>
            </w:tcBorders>
          </w:tcPr>
          <w:p w:rsidR="00BC1BD9" w:rsidRPr="00BC1BD9" w:rsidRDefault="00BC1BD9" w:rsidP="00BE1900">
            <w:pPr>
              <w:keepNext/>
              <w:keepLines/>
              <w:spacing w:before="60"/>
              <w:rPr>
                <w:rFonts w:ascii="Arial" w:hAnsi="Arial" w:cs="Arial"/>
                <w:b/>
                <w:i/>
                <w:u w:val="single"/>
                <w:lang w:eastAsia="ja-JP"/>
              </w:rPr>
            </w:pPr>
            <w:r w:rsidRPr="00BC1BD9">
              <w:rPr>
                <w:rFonts w:ascii="Arial" w:hAnsi="Arial" w:cs="Arial"/>
                <w:b/>
                <w:i/>
                <w:u w:val="single"/>
                <w:lang w:eastAsia="ja-JP"/>
              </w:rPr>
              <w:t>Reference Concrete Structure:</w:t>
            </w:r>
          </w:p>
          <w:p w:rsidR="00BC1BD9" w:rsidRPr="00BC1BD9" w:rsidRDefault="00BC1BD9" w:rsidP="00BE1900">
            <w:pPr>
              <w:keepNext/>
              <w:keepLines/>
              <w:spacing w:before="60"/>
              <w:ind w:left="720"/>
              <w:rPr>
                <w:rFonts w:ascii="Arial" w:hAnsi="Arial" w:cs="Arial"/>
                <w:b/>
                <w:i/>
                <w:lang w:eastAsia="ja-JP"/>
              </w:rPr>
            </w:pPr>
            <w:r w:rsidRPr="00BC1BD9">
              <w:rPr>
                <w:rFonts w:ascii="Arial" w:hAnsi="Arial" w:cs="Arial"/>
                <w:b/>
                <w:i/>
                <w:lang w:eastAsia="ja-JP"/>
              </w:rPr>
              <w:t>Twenty story</w:t>
            </w:r>
          </w:p>
          <w:p w:rsidR="00BC1BD9" w:rsidRPr="00BC1BD9" w:rsidRDefault="00BC1BD9" w:rsidP="00BE1900">
            <w:pPr>
              <w:keepNext/>
              <w:keepLines/>
              <w:spacing w:before="60"/>
              <w:ind w:left="720"/>
              <w:rPr>
                <w:rFonts w:ascii="Arial" w:hAnsi="Arial" w:cs="Arial"/>
                <w:b/>
                <w:i/>
                <w:lang w:eastAsia="ja-JP"/>
              </w:rPr>
            </w:pPr>
            <w:r w:rsidRPr="00BC1BD9">
              <w:rPr>
                <w:rFonts w:ascii="Arial" w:hAnsi="Arial" w:cs="Arial"/>
                <w:b/>
                <w:i/>
                <w:lang w:eastAsia="ja-JP"/>
              </w:rPr>
              <w:t>Eight apartment units per story</w:t>
            </w:r>
          </w:p>
          <w:p w:rsidR="00BC1BD9" w:rsidRPr="00BC1BD9" w:rsidRDefault="00BC1BD9" w:rsidP="00BE1900">
            <w:pPr>
              <w:keepNext/>
              <w:keepLines/>
              <w:spacing w:before="60"/>
              <w:ind w:left="720"/>
              <w:rPr>
                <w:rFonts w:ascii="Arial" w:hAnsi="Arial" w:cs="Arial"/>
                <w:b/>
                <w:i/>
                <w:lang w:eastAsia="ja-JP"/>
              </w:rPr>
            </w:pPr>
            <w:r w:rsidRPr="00BC1BD9">
              <w:rPr>
                <w:rFonts w:ascii="Arial" w:hAnsi="Arial" w:cs="Arial"/>
                <w:b/>
                <w:i/>
                <w:lang w:eastAsia="ja-JP"/>
              </w:rPr>
              <w:t>No shutters</w:t>
            </w:r>
          </w:p>
          <w:p w:rsidR="00BC1BD9" w:rsidRPr="00BC1BD9" w:rsidRDefault="00BC1BD9" w:rsidP="00BE1900">
            <w:pPr>
              <w:keepNext/>
              <w:keepLines/>
              <w:spacing w:before="60"/>
              <w:ind w:left="720"/>
              <w:rPr>
                <w:rFonts w:ascii="Arial" w:hAnsi="Arial" w:cs="Arial"/>
                <w:b/>
                <w:i/>
                <w:lang w:eastAsia="ja-JP"/>
              </w:rPr>
            </w:pPr>
            <w:r w:rsidRPr="00BC1BD9">
              <w:rPr>
                <w:rFonts w:ascii="Arial" w:hAnsi="Arial" w:cs="Arial"/>
                <w:b/>
                <w:i/>
                <w:lang w:eastAsia="ja-JP"/>
              </w:rPr>
              <w:t>Standard glass windows</w:t>
            </w:r>
          </w:p>
          <w:p w:rsidR="00BC1BD9" w:rsidRPr="00BC1BD9" w:rsidRDefault="00BC1BD9" w:rsidP="00BE1900">
            <w:pPr>
              <w:keepNext/>
              <w:keepLines/>
              <w:spacing w:before="60"/>
              <w:ind w:left="720"/>
              <w:rPr>
                <w:rFonts w:ascii="Arial" w:hAnsi="Arial" w:cs="Arial"/>
                <w:b/>
                <w:i/>
              </w:rPr>
            </w:pPr>
            <w:r w:rsidRPr="00BC1BD9">
              <w:rPr>
                <w:rFonts w:ascii="Arial" w:hAnsi="Arial" w:cs="Arial"/>
                <w:b/>
                <w:i/>
                <w:lang w:eastAsia="ja-JP"/>
              </w:rPr>
              <w:t>Constructed in 1980</w:t>
            </w:r>
          </w:p>
        </w:tc>
      </w:tr>
    </w:tbl>
    <w:p w:rsidR="001B7F6B" w:rsidRDefault="00A54BE0">
      <w:pPr>
        <w:pStyle w:val="Disclosure"/>
      </w:pPr>
      <w:r w:rsidRPr="00A54BE0">
        <w:t>B. Confirm that the structures used in completing the form are identical to those in the above table for the reference structures. If additional assumptions are necessary to complete this form (for example, regarding structural characteristics, duration, or surface roughness), provide the reasons why the assumptions were necessary as well as a detailed description of how they were included.</w:t>
      </w:r>
    </w:p>
    <w:p w:rsidR="00A54BE0" w:rsidRDefault="00AB5056" w:rsidP="00A54BE0">
      <w:r w:rsidRPr="00AB5056">
        <w:t>The modelers do confirm that the structures used in completing the form are identical to those in the table provided in the standard.</w:t>
      </w:r>
    </w:p>
    <w:p w:rsidR="00A54BE0" w:rsidRDefault="00A54BE0">
      <w:pPr>
        <w:pStyle w:val="Disclosure"/>
      </w:pPr>
      <w:r w:rsidRPr="00A54BE0">
        <w:t>C. Provide a plot of the</w:t>
      </w:r>
      <w:r>
        <w:t xml:space="preserve"> </w:t>
      </w:r>
      <w:r w:rsidRPr="00A54BE0">
        <w:t>Estimated Damage/Subject Exposure (y-axis) versus Windspeed (x-axis) Part A data.</w:t>
      </w:r>
    </w:p>
    <w:p w:rsidR="00A54BE0" w:rsidRDefault="007345AD" w:rsidP="00A54BE0">
      <w:r w:rsidRPr="007345AD">
        <w:t xml:space="preserve">See </w:t>
      </w:r>
      <w:hyperlink w:anchor="AppendixX" w:history="1">
        <w:r w:rsidRPr="000253F5">
          <w:rPr>
            <w:rStyle w:val="Hyperlink"/>
          </w:rPr>
          <w:t xml:space="preserve">Appendix </w:t>
        </w:r>
        <w:r w:rsidR="000253F5" w:rsidRPr="000253F5">
          <w:rPr>
            <w:rStyle w:val="Hyperlink"/>
          </w:rPr>
          <w:t>X</w:t>
        </w:r>
      </w:hyperlink>
      <w:r w:rsidRPr="000253F5">
        <w:t>.</w:t>
      </w:r>
    </w:p>
    <w:p w:rsidR="00A54BE0" w:rsidRDefault="00A54BE0" w:rsidP="00A54BE0"/>
    <w:p w:rsidR="00286965" w:rsidRDefault="00286965">
      <w:pPr>
        <w:jc w:val="left"/>
        <w:rPr>
          <w:rFonts w:ascii="Arial" w:hAnsi="Arial"/>
          <w:b/>
          <w:i/>
        </w:rPr>
      </w:pPr>
      <w:r>
        <w:br w:type="page"/>
      </w:r>
    </w:p>
    <w:p w:rsidR="00A54BE0" w:rsidRDefault="00A54BE0">
      <w:pPr>
        <w:pStyle w:val="Disclosure"/>
      </w:pPr>
      <w:r w:rsidRPr="00A54BE0">
        <w:lastRenderedPageBreak/>
        <w:t>D. Include Form V-1, One Hypothetical Event, in a submission appendix.</w:t>
      </w:r>
    </w:p>
    <w:p w:rsidR="00A54BE0" w:rsidRDefault="004E5DE0" w:rsidP="00A54BE0">
      <w:r w:rsidRPr="007345AD">
        <w:t xml:space="preserve">See </w:t>
      </w:r>
      <w:hyperlink w:anchor="AppendixX" w:history="1">
        <w:r w:rsidRPr="000253F5">
          <w:rPr>
            <w:rStyle w:val="Hyperlink"/>
          </w:rPr>
          <w:t xml:space="preserve">Appendix </w:t>
        </w:r>
        <w:r w:rsidR="000253F5" w:rsidRPr="000253F5">
          <w:rPr>
            <w:rStyle w:val="Hyperlink"/>
          </w:rPr>
          <w:t>X</w:t>
        </w:r>
      </w:hyperlink>
      <w:r>
        <w:t>.</w:t>
      </w:r>
    </w:p>
    <w:p w:rsidR="005A6F34" w:rsidRDefault="005A6F34" w:rsidP="00A54BE0"/>
    <w:p w:rsidR="00286965" w:rsidRDefault="00286965">
      <w:pPr>
        <w:jc w:val="left"/>
        <w:rPr>
          <w:rFonts w:ascii="Arial" w:eastAsiaTheme="majorEastAsia" w:hAnsi="Arial" w:cstheme="majorBidi"/>
          <w:b/>
          <w:i/>
          <w:color w:val="000000" w:themeColor="text1"/>
          <w:sz w:val="28"/>
          <w:szCs w:val="26"/>
        </w:rPr>
      </w:pPr>
      <w:bookmarkStart w:id="1120" w:name="FormV2"/>
      <w:r>
        <w:br w:type="page"/>
      </w:r>
    </w:p>
    <w:p w:rsidR="005A6F34" w:rsidRDefault="00795DCE" w:rsidP="0007529D">
      <w:pPr>
        <w:pStyle w:val="Heading2"/>
      </w:pPr>
      <w:bookmarkStart w:id="1121" w:name="_Toc8806011"/>
      <w:r>
        <w:lastRenderedPageBreak/>
        <w:t>F</w:t>
      </w:r>
      <w:r w:rsidR="003C77C6" w:rsidRPr="003C77C6">
        <w:t>orm V-2</w:t>
      </w:r>
      <w:bookmarkEnd w:id="1120"/>
      <w:r w:rsidR="003C77C6" w:rsidRPr="003C77C6">
        <w:t>: Hurricane Mitigation Measures and Secondary Characteristics, Range of Changes in Damage</w:t>
      </w:r>
      <w:bookmarkEnd w:id="1121"/>
    </w:p>
    <w:p w:rsidR="003C77C6" w:rsidRDefault="003C77C6">
      <w:pPr>
        <w:pStyle w:val="Disclosure"/>
      </w:pPr>
      <w:r w:rsidRPr="003C77C6">
        <w:t>A. Provide the change in the zero deductible personal residential reference building damage rate ratio (not hurricane loss cost) for each individual hurricane mitigation measure and secondary characteristic listed in Form V-2, Hurricane Mitigation Measures and Secondary Characteristics, Range of Changes in Damage, as well as for the combination of the four hurricane mitigation measures and secondary characteristics provided for the Mitigated Frame Building and the Mitigated Masonry Building below.</w:t>
      </w:r>
    </w:p>
    <w:p w:rsidR="003C77C6" w:rsidRDefault="00CE1CDF" w:rsidP="003C77C6">
      <w:r w:rsidRPr="007345AD">
        <w:t xml:space="preserve">See </w:t>
      </w:r>
      <w:hyperlink w:anchor="AppendixY" w:history="1">
        <w:r w:rsidRPr="006C32C8">
          <w:rPr>
            <w:rStyle w:val="Hyperlink"/>
          </w:rPr>
          <w:t xml:space="preserve">Appendix </w:t>
        </w:r>
        <w:r w:rsidR="006C32C8" w:rsidRPr="006C32C8">
          <w:rPr>
            <w:rStyle w:val="Hyperlink"/>
          </w:rPr>
          <w:t>Y</w:t>
        </w:r>
      </w:hyperlink>
      <w:r>
        <w:t>.</w:t>
      </w:r>
    </w:p>
    <w:p w:rsidR="003C77C6" w:rsidRDefault="003C77C6" w:rsidP="003C77C6"/>
    <w:p w:rsidR="003C77C6" w:rsidRDefault="003C77C6">
      <w:pPr>
        <w:pStyle w:val="Disclosure"/>
      </w:pPr>
      <w:r>
        <w:t>B. If additional assumptions are necessary to complete this form (for example, regarding duration or surface roughness), provide the rationale for the assumptions as well as a detailed description of how they are included.</w:t>
      </w:r>
    </w:p>
    <w:p w:rsidR="003C77C6" w:rsidRPr="003C77C6" w:rsidRDefault="00C831F7" w:rsidP="003C77C6">
      <w:r w:rsidRPr="00C831F7">
        <w:t>Not applicable</w:t>
      </w:r>
      <w:r>
        <w:t>.</w:t>
      </w:r>
    </w:p>
    <w:p w:rsidR="003C77C6" w:rsidRDefault="003C77C6">
      <w:pPr>
        <w:pStyle w:val="Disclosure"/>
      </w:pPr>
      <w:r>
        <w:t>C. Provide this form in Excel format without truncation. The file name shall include the abbreviated name of the modeling organization, the hurricane standards year, and the form name. Also include Form V-2, Hurricane Mitigation Measures and Secondary Characteristics, Range of Changes in Damage, in a submission appendix.</w:t>
      </w:r>
    </w:p>
    <w:tbl>
      <w:tblPr>
        <w:tblW w:w="964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5148"/>
        <w:gridCol w:w="4498"/>
      </w:tblGrid>
      <w:tr w:rsidR="00B01B0F" w:rsidRPr="004A3CBF" w:rsidTr="00BE1900">
        <w:trPr>
          <w:trHeight w:hRule="exact" w:val="6319"/>
        </w:trPr>
        <w:tc>
          <w:tcPr>
            <w:tcW w:w="5148" w:type="dxa"/>
          </w:tcPr>
          <w:p w:rsidR="00B01B0F" w:rsidRPr="00B01B0F" w:rsidRDefault="00B01B0F" w:rsidP="00BE1900">
            <w:pPr>
              <w:keepNext/>
              <w:snapToGrid w:val="0"/>
              <w:rPr>
                <w:rFonts w:ascii="Arial" w:hAnsi="Arial" w:cs="Arial"/>
                <w:b/>
                <w:bCs/>
                <w:i/>
                <w:iCs/>
              </w:rPr>
            </w:pPr>
            <w:r w:rsidRPr="00B01B0F">
              <w:rPr>
                <w:rFonts w:ascii="Arial" w:hAnsi="Arial" w:cs="Arial"/>
                <w:b/>
                <w:bCs/>
                <w:i/>
                <w:iCs/>
                <w:u w:val="single"/>
              </w:rPr>
              <w:lastRenderedPageBreak/>
              <w:t xml:space="preserve">Reference Frame </w:t>
            </w:r>
            <w:r w:rsidRPr="00B01B0F">
              <w:rPr>
                <w:rFonts w:ascii="Arial" w:eastAsia="MS Mincho" w:hAnsi="Arial" w:cs="Arial"/>
                <w:b/>
                <w:bCs/>
                <w:i/>
                <w:iCs/>
                <w:u w:val="single"/>
                <w:lang w:eastAsia="ja-JP"/>
              </w:rPr>
              <w:t>Building</w:t>
            </w:r>
            <w:r w:rsidRPr="00B01B0F">
              <w:rPr>
                <w:rFonts w:ascii="Arial" w:hAnsi="Arial" w:cs="Arial"/>
                <w:b/>
                <w:bCs/>
                <w:i/>
                <w:iCs/>
              </w:rPr>
              <w:t>:</w:t>
            </w:r>
          </w:p>
          <w:p w:rsidR="00B01B0F" w:rsidRPr="00B01B0F" w:rsidRDefault="00B01B0F" w:rsidP="00BE1900">
            <w:pPr>
              <w:keepNext/>
              <w:ind w:left="720"/>
              <w:rPr>
                <w:rFonts w:ascii="Arial" w:hAnsi="Arial" w:cs="Arial"/>
                <w:b/>
                <w:i/>
                <w:iCs/>
              </w:rPr>
            </w:pPr>
            <w:r w:rsidRPr="00B01B0F">
              <w:rPr>
                <w:rFonts w:ascii="Arial" w:hAnsi="Arial" w:cs="Arial"/>
                <w:b/>
                <w:i/>
                <w:iCs/>
              </w:rPr>
              <w:t>One story</w:t>
            </w:r>
          </w:p>
          <w:p w:rsidR="00B01B0F" w:rsidRPr="00B01B0F" w:rsidRDefault="00B01B0F" w:rsidP="00BE1900">
            <w:pPr>
              <w:keepNext/>
              <w:ind w:left="720"/>
              <w:rPr>
                <w:rFonts w:ascii="Arial" w:hAnsi="Arial" w:cs="Arial"/>
                <w:b/>
                <w:i/>
                <w:iCs/>
              </w:rPr>
            </w:pPr>
            <w:r w:rsidRPr="00B01B0F">
              <w:rPr>
                <w:rFonts w:ascii="Arial" w:hAnsi="Arial" w:cs="Arial"/>
                <w:b/>
                <w:i/>
                <w:iCs/>
              </w:rPr>
              <w:t>Unbraced gable end roof</w:t>
            </w:r>
          </w:p>
          <w:p w:rsidR="00B01B0F" w:rsidRPr="00B01B0F" w:rsidRDefault="00B01B0F" w:rsidP="00BE1900">
            <w:pPr>
              <w:ind w:left="682"/>
              <w:rPr>
                <w:rFonts w:ascii="Arial" w:hAnsi="Arial" w:cs="Arial"/>
                <w:b/>
                <w:i/>
              </w:rPr>
            </w:pPr>
            <w:r w:rsidRPr="00B01B0F">
              <w:rPr>
                <w:rFonts w:ascii="Arial" w:hAnsi="Arial" w:cs="Arial"/>
                <w:b/>
                <w:i/>
              </w:rPr>
              <w:t xml:space="preserve">ASTM D3161 Class D or </w:t>
            </w:r>
          </w:p>
          <w:p w:rsidR="00B01B0F" w:rsidRPr="00B01B0F" w:rsidRDefault="00B01B0F" w:rsidP="00BE1900">
            <w:pPr>
              <w:keepNext/>
              <w:keepLines/>
              <w:spacing w:before="60"/>
              <w:ind w:left="720"/>
              <w:rPr>
                <w:rFonts w:ascii="Arial" w:hAnsi="Arial" w:cs="Arial"/>
                <w:b/>
                <w:i/>
              </w:rPr>
            </w:pPr>
            <w:r w:rsidRPr="00B01B0F">
              <w:rPr>
                <w:rFonts w:ascii="Arial" w:hAnsi="Arial" w:cs="Arial"/>
                <w:b/>
                <w:i/>
              </w:rPr>
              <w:t xml:space="preserve">ASTM D7158 Class D shingles </w:t>
            </w:r>
          </w:p>
          <w:p w:rsidR="00B01B0F" w:rsidRPr="00B01B0F" w:rsidRDefault="00B01B0F" w:rsidP="00BE1900">
            <w:pPr>
              <w:keepNext/>
              <w:ind w:left="720"/>
              <w:rPr>
                <w:rFonts w:ascii="Arial" w:hAnsi="Arial" w:cs="Arial"/>
                <w:b/>
                <w:i/>
                <w:iCs/>
              </w:rPr>
            </w:pPr>
            <w:r w:rsidRPr="00B01B0F">
              <w:rPr>
                <w:rFonts w:ascii="Arial" w:hAnsi="Arial" w:cs="Arial"/>
                <w:b/>
                <w:i/>
                <w:iCs/>
              </w:rPr>
              <w:t>½” plywood deck</w:t>
            </w:r>
          </w:p>
          <w:p w:rsidR="00B01B0F" w:rsidRPr="00B01B0F" w:rsidRDefault="00B01B0F" w:rsidP="00BE1900">
            <w:pPr>
              <w:keepNext/>
              <w:ind w:left="720"/>
              <w:rPr>
                <w:rFonts w:ascii="Arial" w:hAnsi="Arial" w:cs="Arial"/>
                <w:b/>
                <w:i/>
                <w:iCs/>
              </w:rPr>
            </w:pPr>
            <w:r w:rsidRPr="00B01B0F">
              <w:rPr>
                <w:rFonts w:ascii="Arial" w:hAnsi="Arial" w:cs="Arial"/>
                <w:b/>
                <w:i/>
                <w:iCs/>
              </w:rPr>
              <w:t>6d nails, deck to roof members</w:t>
            </w:r>
          </w:p>
          <w:p w:rsidR="00B01B0F" w:rsidRPr="00B01B0F" w:rsidRDefault="00B01B0F" w:rsidP="00BE1900">
            <w:pPr>
              <w:keepNext/>
              <w:ind w:left="720"/>
              <w:rPr>
                <w:rFonts w:ascii="Arial" w:hAnsi="Arial" w:cs="Arial"/>
                <w:b/>
                <w:i/>
                <w:iCs/>
              </w:rPr>
            </w:pPr>
            <w:r w:rsidRPr="00B01B0F">
              <w:rPr>
                <w:rFonts w:ascii="Arial" w:hAnsi="Arial" w:cs="Arial"/>
                <w:b/>
                <w:i/>
                <w:iCs/>
              </w:rPr>
              <w:t>Toe nail truss to wall anchor</w:t>
            </w:r>
          </w:p>
          <w:p w:rsidR="00B01B0F" w:rsidRPr="00B01B0F" w:rsidRDefault="00B01B0F" w:rsidP="00BE1900">
            <w:pPr>
              <w:keepNext/>
              <w:ind w:left="720"/>
              <w:rPr>
                <w:rFonts w:ascii="Arial" w:hAnsi="Arial" w:cs="Arial"/>
                <w:b/>
                <w:i/>
                <w:iCs/>
              </w:rPr>
            </w:pPr>
            <w:r w:rsidRPr="00B01B0F">
              <w:rPr>
                <w:rFonts w:ascii="Arial" w:hAnsi="Arial" w:cs="Arial"/>
                <w:b/>
                <w:i/>
                <w:iCs/>
              </w:rPr>
              <w:t>Wood framed exterior walls</w:t>
            </w:r>
          </w:p>
          <w:p w:rsidR="00B01B0F" w:rsidRPr="00B01B0F" w:rsidRDefault="00B01B0F" w:rsidP="00BE1900">
            <w:pPr>
              <w:keepNext/>
              <w:ind w:left="720"/>
              <w:rPr>
                <w:rFonts w:ascii="Arial" w:hAnsi="Arial" w:cs="Arial"/>
                <w:b/>
                <w:i/>
                <w:iCs/>
              </w:rPr>
            </w:pPr>
            <w:r w:rsidRPr="00B01B0F">
              <w:rPr>
                <w:rFonts w:ascii="Arial" w:hAnsi="Arial" w:cs="Arial"/>
                <w:b/>
                <w:i/>
                <w:iCs/>
              </w:rPr>
              <w:t xml:space="preserve">5/8” diameter anchors at 48” centers for wall/floor/foundation connections        </w:t>
            </w:r>
          </w:p>
          <w:p w:rsidR="00B01B0F" w:rsidRPr="00B01B0F" w:rsidRDefault="00B01B0F" w:rsidP="00BE1900">
            <w:pPr>
              <w:keepNext/>
              <w:ind w:left="720"/>
              <w:rPr>
                <w:rFonts w:ascii="Arial" w:hAnsi="Arial" w:cs="Arial"/>
                <w:b/>
                <w:i/>
                <w:iCs/>
              </w:rPr>
            </w:pPr>
            <w:r w:rsidRPr="00B01B0F">
              <w:rPr>
                <w:rFonts w:ascii="Arial" w:hAnsi="Arial" w:cs="Arial"/>
                <w:b/>
                <w:i/>
                <w:iCs/>
              </w:rPr>
              <w:t>No shutters</w:t>
            </w:r>
          </w:p>
          <w:p w:rsidR="00B01B0F" w:rsidRPr="00B01B0F" w:rsidRDefault="00B01B0F" w:rsidP="00BE1900">
            <w:pPr>
              <w:keepNext/>
              <w:ind w:left="720"/>
              <w:rPr>
                <w:rFonts w:ascii="Arial" w:hAnsi="Arial" w:cs="Arial"/>
                <w:b/>
                <w:i/>
                <w:iCs/>
              </w:rPr>
            </w:pPr>
            <w:r w:rsidRPr="00B01B0F">
              <w:rPr>
                <w:rFonts w:ascii="Arial" w:hAnsi="Arial" w:cs="Arial"/>
                <w:b/>
                <w:i/>
                <w:iCs/>
              </w:rPr>
              <w:t>Standard glass windows</w:t>
            </w:r>
          </w:p>
          <w:p w:rsidR="00B01B0F" w:rsidRPr="00B01B0F" w:rsidRDefault="00B01B0F" w:rsidP="00BE1900">
            <w:pPr>
              <w:keepNext/>
              <w:ind w:left="720"/>
              <w:rPr>
                <w:rFonts w:ascii="Arial" w:hAnsi="Arial" w:cs="Arial"/>
                <w:b/>
                <w:i/>
                <w:iCs/>
              </w:rPr>
            </w:pPr>
            <w:r w:rsidRPr="00B01B0F">
              <w:rPr>
                <w:rFonts w:ascii="Arial" w:hAnsi="Arial" w:cs="Arial"/>
                <w:b/>
                <w:i/>
                <w:iCs/>
              </w:rPr>
              <w:t>No door covers</w:t>
            </w:r>
          </w:p>
          <w:p w:rsidR="00B01B0F" w:rsidRPr="00B01B0F" w:rsidRDefault="00B01B0F" w:rsidP="00BE1900">
            <w:pPr>
              <w:keepNext/>
              <w:ind w:left="720"/>
              <w:rPr>
                <w:rFonts w:ascii="Arial" w:hAnsi="Arial" w:cs="Arial"/>
                <w:b/>
                <w:i/>
                <w:iCs/>
              </w:rPr>
            </w:pPr>
            <w:r w:rsidRPr="00B01B0F">
              <w:rPr>
                <w:rFonts w:ascii="Arial" w:hAnsi="Arial" w:cs="Arial"/>
                <w:b/>
                <w:i/>
                <w:iCs/>
              </w:rPr>
              <w:t>No skylight covers</w:t>
            </w:r>
          </w:p>
          <w:p w:rsidR="00B01B0F" w:rsidRPr="00B01B0F" w:rsidRDefault="00B01B0F" w:rsidP="00BE1900">
            <w:pPr>
              <w:keepNext/>
              <w:ind w:left="720"/>
              <w:rPr>
                <w:rFonts w:ascii="Arial" w:hAnsi="Arial" w:cs="Arial"/>
                <w:b/>
                <w:i/>
                <w:iCs/>
              </w:rPr>
            </w:pPr>
            <w:r w:rsidRPr="00B01B0F">
              <w:rPr>
                <w:rFonts w:ascii="Arial" w:hAnsi="Arial" w:cs="Arial"/>
                <w:b/>
                <w:i/>
                <w:iCs/>
              </w:rPr>
              <w:t>Constructed in 1995</w:t>
            </w:r>
          </w:p>
          <w:p w:rsidR="00B01B0F" w:rsidRPr="00B01B0F" w:rsidRDefault="00B01B0F" w:rsidP="00BE1900">
            <w:pPr>
              <w:keepNext/>
              <w:ind w:left="720"/>
              <w:rPr>
                <w:rFonts w:ascii="Arial" w:hAnsi="Arial" w:cs="Arial"/>
                <w:b/>
                <w:bCs/>
                <w:i/>
                <w:iCs/>
                <w:u w:val="single"/>
              </w:rPr>
            </w:pPr>
            <w:r w:rsidRPr="00B01B0F">
              <w:rPr>
                <w:rFonts w:ascii="Arial" w:hAnsi="Arial" w:cs="Arial"/>
                <w:b/>
                <w:i/>
                <w:noProof/>
                <w:lang w:eastAsia="zh-CN"/>
              </w:rPr>
              <mc:AlternateContent>
                <mc:Choice Requires="wps">
                  <w:drawing>
                    <wp:anchor distT="4294967295" distB="4294967295" distL="114300" distR="114300" simplePos="0" relativeHeight="251666432" behindDoc="0" locked="0" layoutInCell="1" allowOverlap="1" wp14:anchorId="7570528B" wp14:editId="711B9568">
                      <wp:simplePos x="0" y="0"/>
                      <wp:positionH relativeFrom="column">
                        <wp:posOffset>-75565</wp:posOffset>
                      </wp:positionH>
                      <wp:positionV relativeFrom="paragraph">
                        <wp:posOffset>88899</wp:posOffset>
                      </wp:positionV>
                      <wp:extent cx="6096000" cy="0"/>
                      <wp:effectExtent l="0" t="0" r="19050" b="19050"/>
                      <wp:wrapNone/>
                      <wp:docPr id="72"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BEBB88" id="Line 217" o:spid="_x0000_s1026" style="position:absolute;z-index:251666432;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5.95pt,7pt" to="474.05pt,7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" strokeweight=".26mm">
                      <v:stroke joinstyle="miter"/>
                    </v:line>
                  </w:pict>
                </mc:Fallback>
              </mc:AlternateContent>
            </w:r>
          </w:p>
          <w:p w:rsidR="00B01B0F" w:rsidRPr="00B01B0F" w:rsidRDefault="00B01B0F" w:rsidP="00BE1900">
            <w:pPr>
              <w:keepNext/>
              <w:rPr>
                <w:rFonts w:ascii="Arial" w:hAnsi="Arial" w:cs="Arial"/>
                <w:b/>
                <w:i/>
                <w:iCs/>
              </w:rPr>
            </w:pPr>
            <w:r w:rsidRPr="00B01B0F">
              <w:rPr>
                <w:rFonts w:ascii="Arial" w:hAnsi="Arial" w:cs="Arial"/>
                <w:b/>
                <w:i/>
                <w:iCs/>
                <w:u w:val="single"/>
              </w:rPr>
              <w:t xml:space="preserve">Mitigated Frame </w:t>
            </w:r>
            <w:r w:rsidRPr="00B01B0F">
              <w:rPr>
                <w:rFonts w:ascii="Arial" w:eastAsia="MS Mincho" w:hAnsi="Arial" w:cs="Arial"/>
                <w:b/>
                <w:bCs/>
                <w:i/>
                <w:iCs/>
                <w:u w:val="single"/>
                <w:lang w:eastAsia="ja-JP"/>
              </w:rPr>
              <w:t>Building</w:t>
            </w:r>
            <w:r w:rsidRPr="00B01B0F">
              <w:rPr>
                <w:rFonts w:ascii="Arial" w:hAnsi="Arial" w:cs="Arial"/>
                <w:b/>
                <w:i/>
                <w:iCs/>
              </w:rPr>
              <w:t>:</w:t>
            </w:r>
          </w:p>
          <w:p w:rsidR="00B01B0F" w:rsidRPr="00B01B0F" w:rsidRDefault="00B01B0F" w:rsidP="00BE1900">
            <w:pPr>
              <w:keepNext/>
              <w:ind w:left="720"/>
              <w:rPr>
                <w:rFonts w:ascii="Arial" w:hAnsi="Arial" w:cs="Arial"/>
                <w:b/>
                <w:i/>
                <w:iCs/>
              </w:rPr>
            </w:pPr>
            <w:r w:rsidRPr="00B01B0F">
              <w:rPr>
                <w:rFonts w:ascii="Arial" w:hAnsi="Arial" w:cs="Arial"/>
                <w:b/>
                <w:i/>
                <w:lang w:eastAsia="en-US"/>
              </w:rPr>
              <w:t xml:space="preserve">ASTM D7158 Class H </w:t>
            </w:r>
            <w:r w:rsidRPr="00B01B0F">
              <w:rPr>
                <w:rFonts w:ascii="Arial" w:hAnsi="Arial" w:cs="Arial"/>
                <w:b/>
                <w:i/>
                <w:iCs/>
              </w:rPr>
              <w:t xml:space="preserve">shingles </w:t>
            </w:r>
          </w:p>
          <w:p w:rsidR="00B01B0F" w:rsidRPr="00B01B0F" w:rsidRDefault="00B01B0F" w:rsidP="00BE1900">
            <w:pPr>
              <w:keepNext/>
              <w:ind w:left="720"/>
              <w:rPr>
                <w:rFonts w:ascii="Arial" w:hAnsi="Arial" w:cs="Arial"/>
                <w:b/>
                <w:i/>
                <w:iCs/>
              </w:rPr>
            </w:pPr>
            <w:r w:rsidRPr="00B01B0F">
              <w:rPr>
                <w:rFonts w:ascii="Arial" w:hAnsi="Arial" w:cs="Arial"/>
                <w:b/>
                <w:i/>
                <w:iCs/>
              </w:rPr>
              <w:t>8d nails, deck to roof members</w:t>
            </w:r>
          </w:p>
          <w:p w:rsidR="00B01B0F" w:rsidRPr="00B01B0F" w:rsidRDefault="00B01B0F" w:rsidP="00BE1900">
            <w:pPr>
              <w:keepNext/>
              <w:ind w:left="720"/>
              <w:rPr>
                <w:rFonts w:ascii="Arial" w:hAnsi="Arial" w:cs="Arial"/>
                <w:b/>
                <w:i/>
                <w:iCs/>
              </w:rPr>
            </w:pPr>
            <w:r w:rsidRPr="00B01B0F">
              <w:rPr>
                <w:rFonts w:ascii="Arial" w:hAnsi="Arial" w:cs="Arial"/>
                <w:b/>
                <w:i/>
                <w:iCs/>
              </w:rPr>
              <w:t>Truss straps at roof</w:t>
            </w:r>
          </w:p>
          <w:p w:rsidR="00B01B0F" w:rsidRPr="00B01B0F" w:rsidRDefault="00B01B0F" w:rsidP="00BE1900">
            <w:pPr>
              <w:keepNext/>
              <w:ind w:left="720"/>
              <w:rPr>
                <w:rFonts w:ascii="Arial" w:hAnsi="Arial" w:cs="Arial"/>
                <w:b/>
                <w:i/>
                <w:iCs/>
              </w:rPr>
            </w:pPr>
            <w:r w:rsidRPr="00B01B0F">
              <w:rPr>
                <w:rFonts w:ascii="Arial" w:hAnsi="Arial" w:cs="Arial"/>
                <w:b/>
                <w:i/>
              </w:rPr>
              <w:t xml:space="preserve">Structural wood panel </w:t>
            </w:r>
            <w:r w:rsidRPr="00B01B0F">
              <w:rPr>
                <w:rFonts w:ascii="Arial" w:hAnsi="Arial" w:cs="Arial"/>
                <w:b/>
                <w:i/>
                <w:iCs/>
              </w:rPr>
              <w:t>Shutters</w:t>
            </w:r>
          </w:p>
          <w:p w:rsidR="00B01B0F" w:rsidRPr="00B01B0F" w:rsidRDefault="00B01B0F" w:rsidP="00BE1900">
            <w:pPr>
              <w:keepNext/>
              <w:ind w:left="720"/>
              <w:rPr>
                <w:rFonts w:ascii="Arial" w:hAnsi="Arial" w:cs="Arial"/>
                <w:b/>
                <w:i/>
                <w:iCs/>
                <w:u w:val="single"/>
              </w:rPr>
            </w:pPr>
          </w:p>
        </w:tc>
        <w:tc>
          <w:tcPr>
            <w:tcW w:w="4498" w:type="dxa"/>
          </w:tcPr>
          <w:p w:rsidR="00B01B0F" w:rsidRPr="00B01B0F" w:rsidRDefault="00B01B0F" w:rsidP="00BE1900">
            <w:pPr>
              <w:keepNext/>
              <w:snapToGrid w:val="0"/>
              <w:rPr>
                <w:rFonts w:ascii="Arial" w:hAnsi="Arial" w:cs="Arial"/>
                <w:b/>
                <w:bCs/>
                <w:i/>
                <w:iCs/>
              </w:rPr>
            </w:pPr>
            <w:r w:rsidRPr="00B01B0F">
              <w:rPr>
                <w:rFonts w:ascii="Arial" w:hAnsi="Arial" w:cs="Arial"/>
                <w:b/>
                <w:bCs/>
                <w:i/>
                <w:iCs/>
                <w:u w:val="single"/>
              </w:rPr>
              <w:t xml:space="preserve">Reference Masonry </w:t>
            </w:r>
            <w:r w:rsidRPr="00B01B0F">
              <w:rPr>
                <w:rFonts w:ascii="Arial" w:eastAsia="MS Mincho" w:hAnsi="Arial" w:cs="Arial"/>
                <w:b/>
                <w:bCs/>
                <w:i/>
                <w:iCs/>
                <w:u w:val="single"/>
                <w:lang w:eastAsia="ja-JP"/>
              </w:rPr>
              <w:t>Building</w:t>
            </w:r>
            <w:r w:rsidRPr="00B01B0F">
              <w:rPr>
                <w:rFonts w:ascii="Arial" w:hAnsi="Arial" w:cs="Arial"/>
                <w:b/>
                <w:bCs/>
                <w:i/>
                <w:iCs/>
              </w:rPr>
              <w:t>:</w:t>
            </w:r>
          </w:p>
          <w:p w:rsidR="00B01B0F" w:rsidRPr="00B01B0F" w:rsidRDefault="00B01B0F" w:rsidP="00BE1900">
            <w:pPr>
              <w:keepNext/>
              <w:ind w:left="720"/>
              <w:rPr>
                <w:rFonts w:ascii="Arial" w:hAnsi="Arial" w:cs="Arial"/>
                <w:b/>
                <w:i/>
                <w:iCs/>
              </w:rPr>
            </w:pPr>
            <w:r w:rsidRPr="00B01B0F">
              <w:rPr>
                <w:rFonts w:ascii="Arial" w:hAnsi="Arial" w:cs="Arial"/>
                <w:b/>
                <w:i/>
                <w:iCs/>
              </w:rPr>
              <w:t>One story</w:t>
            </w:r>
          </w:p>
          <w:p w:rsidR="00B01B0F" w:rsidRPr="00B01B0F" w:rsidRDefault="00B01B0F" w:rsidP="00BE1900">
            <w:pPr>
              <w:keepNext/>
              <w:ind w:left="720"/>
              <w:rPr>
                <w:rFonts w:ascii="Arial" w:hAnsi="Arial" w:cs="Arial"/>
                <w:b/>
                <w:i/>
                <w:iCs/>
              </w:rPr>
            </w:pPr>
            <w:r w:rsidRPr="00B01B0F">
              <w:rPr>
                <w:rFonts w:ascii="Arial" w:hAnsi="Arial" w:cs="Arial"/>
                <w:b/>
                <w:i/>
                <w:iCs/>
              </w:rPr>
              <w:t>Unbraced gable end roof</w:t>
            </w:r>
          </w:p>
          <w:p w:rsidR="00B01B0F" w:rsidRPr="00B01B0F" w:rsidRDefault="00B01B0F" w:rsidP="00BE1900">
            <w:pPr>
              <w:ind w:left="682"/>
              <w:rPr>
                <w:rFonts w:ascii="Arial" w:hAnsi="Arial" w:cs="Arial"/>
                <w:b/>
                <w:i/>
              </w:rPr>
            </w:pPr>
            <w:r w:rsidRPr="00B01B0F">
              <w:rPr>
                <w:rFonts w:ascii="Arial" w:hAnsi="Arial" w:cs="Arial"/>
                <w:b/>
                <w:i/>
              </w:rPr>
              <w:t xml:space="preserve">ASTM D3161 Class D or </w:t>
            </w:r>
          </w:p>
          <w:p w:rsidR="00B01B0F" w:rsidRPr="00B01B0F" w:rsidRDefault="00B01B0F" w:rsidP="00BE1900">
            <w:pPr>
              <w:keepNext/>
              <w:keepLines/>
              <w:spacing w:before="60"/>
              <w:ind w:left="720"/>
              <w:rPr>
                <w:rFonts w:ascii="Arial" w:hAnsi="Arial" w:cs="Arial"/>
                <w:b/>
                <w:i/>
              </w:rPr>
            </w:pPr>
            <w:r w:rsidRPr="00B01B0F">
              <w:rPr>
                <w:rFonts w:ascii="Arial" w:hAnsi="Arial" w:cs="Arial"/>
                <w:b/>
                <w:i/>
              </w:rPr>
              <w:t xml:space="preserve">ASTM D7158 Class D shingles </w:t>
            </w:r>
          </w:p>
          <w:p w:rsidR="00B01B0F" w:rsidRPr="00B01B0F" w:rsidRDefault="00B01B0F" w:rsidP="00BE1900">
            <w:pPr>
              <w:keepNext/>
              <w:ind w:left="720"/>
              <w:rPr>
                <w:rFonts w:ascii="Arial" w:hAnsi="Arial" w:cs="Arial"/>
                <w:b/>
                <w:i/>
                <w:iCs/>
              </w:rPr>
            </w:pPr>
            <w:r w:rsidRPr="00B01B0F">
              <w:rPr>
                <w:rFonts w:ascii="Arial" w:hAnsi="Arial" w:cs="Arial"/>
                <w:b/>
                <w:i/>
                <w:iCs/>
              </w:rPr>
              <w:t>½” plywood deck</w:t>
            </w:r>
          </w:p>
          <w:p w:rsidR="00B01B0F" w:rsidRPr="00B01B0F" w:rsidRDefault="00B01B0F" w:rsidP="00BE1900">
            <w:pPr>
              <w:keepNext/>
              <w:ind w:left="720"/>
              <w:rPr>
                <w:rFonts w:ascii="Arial" w:hAnsi="Arial" w:cs="Arial"/>
                <w:b/>
                <w:i/>
                <w:iCs/>
              </w:rPr>
            </w:pPr>
            <w:r w:rsidRPr="00B01B0F">
              <w:rPr>
                <w:rFonts w:ascii="Arial" w:hAnsi="Arial" w:cs="Arial"/>
                <w:b/>
                <w:i/>
                <w:iCs/>
              </w:rPr>
              <w:t>6d nails, deck to roof members</w:t>
            </w:r>
          </w:p>
          <w:p w:rsidR="00B01B0F" w:rsidRPr="00B01B0F" w:rsidRDefault="00B01B0F" w:rsidP="00BE1900">
            <w:pPr>
              <w:keepNext/>
              <w:ind w:left="720"/>
              <w:rPr>
                <w:rFonts w:ascii="Arial" w:hAnsi="Arial" w:cs="Arial"/>
                <w:b/>
                <w:i/>
                <w:iCs/>
              </w:rPr>
            </w:pPr>
            <w:r w:rsidRPr="00B01B0F">
              <w:rPr>
                <w:rFonts w:ascii="Arial" w:hAnsi="Arial" w:cs="Arial"/>
                <w:b/>
                <w:i/>
                <w:iCs/>
              </w:rPr>
              <w:t>Weak truss to wall connections</w:t>
            </w:r>
          </w:p>
          <w:p w:rsidR="00B01B0F" w:rsidRPr="00B01B0F" w:rsidRDefault="00B01B0F" w:rsidP="00BE1900">
            <w:pPr>
              <w:keepNext/>
              <w:ind w:left="720"/>
              <w:rPr>
                <w:rFonts w:ascii="Arial" w:hAnsi="Arial" w:cs="Arial"/>
                <w:b/>
                <w:i/>
                <w:iCs/>
              </w:rPr>
            </w:pPr>
            <w:r w:rsidRPr="00B01B0F">
              <w:rPr>
                <w:rFonts w:ascii="Arial" w:hAnsi="Arial" w:cs="Arial"/>
                <w:b/>
                <w:i/>
                <w:iCs/>
              </w:rPr>
              <w:t>Masonry exterior walls</w:t>
            </w:r>
          </w:p>
          <w:p w:rsidR="00B01B0F" w:rsidRPr="00B01B0F" w:rsidRDefault="00B01B0F" w:rsidP="00BE1900">
            <w:pPr>
              <w:keepNext/>
              <w:ind w:left="720"/>
              <w:rPr>
                <w:rFonts w:ascii="Arial" w:hAnsi="Arial" w:cs="Arial"/>
                <w:b/>
                <w:i/>
                <w:iCs/>
              </w:rPr>
            </w:pPr>
            <w:r w:rsidRPr="00B01B0F">
              <w:rPr>
                <w:rFonts w:ascii="Arial" w:hAnsi="Arial" w:cs="Arial"/>
                <w:b/>
                <w:i/>
                <w:iCs/>
              </w:rPr>
              <w:t>No vertical wall reinforcing</w:t>
            </w:r>
          </w:p>
          <w:p w:rsidR="00B01B0F" w:rsidRPr="00B01B0F" w:rsidRDefault="00B01B0F" w:rsidP="00BE1900">
            <w:pPr>
              <w:keepNext/>
              <w:ind w:firstLine="720"/>
              <w:rPr>
                <w:rFonts w:ascii="Arial" w:hAnsi="Arial" w:cs="Arial"/>
                <w:b/>
                <w:i/>
                <w:iCs/>
              </w:rPr>
            </w:pPr>
            <w:r w:rsidRPr="00B01B0F">
              <w:rPr>
                <w:rFonts w:ascii="Arial" w:hAnsi="Arial" w:cs="Arial"/>
                <w:b/>
                <w:i/>
                <w:iCs/>
              </w:rPr>
              <w:t>No shutters</w:t>
            </w:r>
          </w:p>
          <w:p w:rsidR="00B01B0F" w:rsidRPr="00B01B0F" w:rsidRDefault="00B01B0F" w:rsidP="00BE1900">
            <w:pPr>
              <w:keepNext/>
              <w:ind w:left="720"/>
              <w:rPr>
                <w:rFonts w:ascii="Arial" w:hAnsi="Arial" w:cs="Arial"/>
                <w:b/>
                <w:i/>
                <w:iCs/>
              </w:rPr>
            </w:pPr>
            <w:r w:rsidRPr="00B01B0F">
              <w:rPr>
                <w:rFonts w:ascii="Arial" w:hAnsi="Arial" w:cs="Arial"/>
                <w:b/>
                <w:i/>
                <w:iCs/>
              </w:rPr>
              <w:t>Standard glass windows</w:t>
            </w:r>
          </w:p>
          <w:p w:rsidR="00B01B0F" w:rsidRPr="00B01B0F" w:rsidRDefault="00B01B0F" w:rsidP="00BE1900">
            <w:pPr>
              <w:keepNext/>
              <w:ind w:left="720"/>
              <w:rPr>
                <w:rFonts w:ascii="Arial" w:hAnsi="Arial" w:cs="Arial"/>
                <w:b/>
                <w:i/>
                <w:iCs/>
              </w:rPr>
            </w:pPr>
            <w:r w:rsidRPr="00B01B0F">
              <w:rPr>
                <w:rFonts w:ascii="Arial" w:hAnsi="Arial" w:cs="Arial"/>
                <w:b/>
                <w:i/>
                <w:iCs/>
              </w:rPr>
              <w:t>No door covers</w:t>
            </w:r>
          </w:p>
          <w:p w:rsidR="00B01B0F" w:rsidRPr="00B01B0F" w:rsidRDefault="00B01B0F" w:rsidP="00BE1900">
            <w:pPr>
              <w:keepNext/>
              <w:ind w:left="720"/>
              <w:rPr>
                <w:rFonts w:ascii="Arial" w:hAnsi="Arial" w:cs="Arial"/>
                <w:b/>
                <w:i/>
                <w:iCs/>
              </w:rPr>
            </w:pPr>
            <w:r w:rsidRPr="00B01B0F">
              <w:rPr>
                <w:rFonts w:ascii="Arial" w:hAnsi="Arial" w:cs="Arial"/>
                <w:b/>
                <w:i/>
                <w:iCs/>
              </w:rPr>
              <w:t>No skylight covers</w:t>
            </w:r>
          </w:p>
          <w:p w:rsidR="00B01B0F" w:rsidRPr="00B01B0F" w:rsidRDefault="00B01B0F" w:rsidP="00BE1900">
            <w:pPr>
              <w:keepNext/>
              <w:ind w:left="720"/>
              <w:rPr>
                <w:rFonts w:ascii="Arial" w:hAnsi="Arial" w:cs="Arial"/>
                <w:b/>
                <w:i/>
                <w:iCs/>
              </w:rPr>
            </w:pPr>
            <w:r w:rsidRPr="00B01B0F">
              <w:rPr>
                <w:rFonts w:ascii="Arial" w:hAnsi="Arial" w:cs="Arial"/>
                <w:b/>
                <w:i/>
                <w:iCs/>
              </w:rPr>
              <w:t>Constructed in 1995</w:t>
            </w:r>
          </w:p>
          <w:p w:rsidR="00B01B0F" w:rsidRPr="00B01B0F" w:rsidRDefault="00B01B0F" w:rsidP="00BE1900">
            <w:pPr>
              <w:keepNext/>
              <w:rPr>
                <w:rFonts w:ascii="Arial" w:hAnsi="Arial" w:cs="Arial"/>
                <w:b/>
                <w:i/>
                <w:iCs/>
              </w:rPr>
            </w:pPr>
          </w:p>
          <w:p w:rsidR="00B01B0F" w:rsidRPr="00B01B0F" w:rsidRDefault="00B01B0F" w:rsidP="00BE1900">
            <w:pPr>
              <w:keepNext/>
              <w:rPr>
                <w:rFonts w:ascii="Arial" w:hAnsi="Arial" w:cs="Arial"/>
                <w:b/>
                <w:i/>
                <w:iCs/>
                <w:u w:val="single"/>
              </w:rPr>
            </w:pPr>
          </w:p>
          <w:p w:rsidR="00B01B0F" w:rsidRPr="00B01B0F" w:rsidRDefault="00B01B0F" w:rsidP="00BE1900">
            <w:pPr>
              <w:keepNext/>
              <w:rPr>
                <w:rFonts w:ascii="Arial" w:hAnsi="Arial" w:cs="Arial"/>
                <w:b/>
                <w:i/>
                <w:iCs/>
              </w:rPr>
            </w:pPr>
            <w:r w:rsidRPr="00B01B0F">
              <w:rPr>
                <w:rFonts w:ascii="Arial" w:hAnsi="Arial" w:cs="Arial"/>
                <w:b/>
                <w:i/>
                <w:iCs/>
                <w:u w:val="single"/>
              </w:rPr>
              <w:t xml:space="preserve">Mitigated Masonry </w:t>
            </w:r>
            <w:r w:rsidRPr="00B01B0F">
              <w:rPr>
                <w:rFonts w:ascii="Arial" w:eastAsia="MS Mincho" w:hAnsi="Arial" w:cs="Arial"/>
                <w:b/>
                <w:bCs/>
                <w:i/>
                <w:iCs/>
                <w:u w:val="single"/>
                <w:lang w:eastAsia="ja-JP"/>
              </w:rPr>
              <w:t>Building</w:t>
            </w:r>
            <w:r w:rsidRPr="00B01B0F">
              <w:rPr>
                <w:rFonts w:ascii="Arial" w:hAnsi="Arial" w:cs="Arial"/>
                <w:b/>
                <w:i/>
                <w:iCs/>
              </w:rPr>
              <w:t>:</w:t>
            </w:r>
          </w:p>
          <w:p w:rsidR="00B01B0F" w:rsidRPr="00B01B0F" w:rsidRDefault="00B01B0F" w:rsidP="00BE1900">
            <w:pPr>
              <w:keepNext/>
              <w:ind w:left="408"/>
              <w:rPr>
                <w:rFonts w:ascii="Arial" w:hAnsi="Arial" w:cs="Arial"/>
                <w:b/>
                <w:i/>
                <w:iCs/>
              </w:rPr>
            </w:pPr>
            <w:r w:rsidRPr="00B01B0F">
              <w:rPr>
                <w:rFonts w:ascii="Arial" w:hAnsi="Arial" w:cs="Arial"/>
                <w:b/>
                <w:i/>
                <w:lang w:eastAsia="en-US"/>
              </w:rPr>
              <w:t xml:space="preserve">ASTM D7158 Class H </w:t>
            </w:r>
            <w:r w:rsidRPr="00B01B0F">
              <w:rPr>
                <w:rFonts w:ascii="Arial" w:hAnsi="Arial" w:cs="Arial"/>
                <w:b/>
                <w:i/>
                <w:iCs/>
              </w:rPr>
              <w:t xml:space="preserve">shingles </w:t>
            </w:r>
          </w:p>
          <w:p w:rsidR="00B01B0F" w:rsidRPr="00B01B0F" w:rsidRDefault="00B01B0F" w:rsidP="00BE1900">
            <w:pPr>
              <w:keepNext/>
              <w:ind w:left="408"/>
              <w:rPr>
                <w:rFonts w:ascii="Arial" w:hAnsi="Arial" w:cs="Arial"/>
                <w:b/>
                <w:i/>
                <w:iCs/>
              </w:rPr>
            </w:pPr>
            <w:r w:rsidRPr="00B01B0F">
              <w:rPr>
                <w:rFonts w:ascii="Arial" w:hAnsi="Arial" w:cs="Arial"/>
                <w:b/>
                <w:i/>
                <w:iCs/>
              </w:rPr>
              <w:t>8d nails, deck to roof members</w:t>
            </w:r>
          </w:p>
          <w:p w:rsidR="00B01B0F" w:rsidRPr="00B01B0F" w:rsidRDefault="00B01B0F" w:rsidP="00BE1900">
            <w:pPr>
              <w:keepNext/>
              <w:ind w:left="408"/>
              <w:rPr>
                <w:rFonts w:ascii="Arial" w:hAnsi="Arial" w:cs="Arial"/>
                <w:b/>
                <w:i/>
                <w:iCs/>
              </w:rPr>
            </w:pPr>
            <w:r w:rsidRPr="00B01B0F">
              <w:rPr>
                <w:rFonts w:ascii="Arial" w:hAnsi="Arial" w:cs="Arial"/>
                <w:b/>
                <w:i/>
                <w:iCs/>
              </w:rPr>
              <w:t>Truss straps at roof</w:t>
            </w:r>
          </w:p>
          <w:p w:rsidR="00B01B0F" w:rsidRPr="00B01B0F" w:rsidRDefault="00B01B0F" w:rsidP="00BE1900">
            <w:pPr>
              <w:keepNext/>
              <w:ind w:left="408"/>
              <w:rPr>
                <w:rFonts w:ascii="Arial" w:hAnsi="Arial" w:cs="Arial"/>
                <w:b/>
                <w:i/>
                <w:iCs/>
              </w:rPr>
            </w:pPr>
            <w:r w:rsidRPr="00B01B0F">
              <w:rPr>
                <w:rFonts w:ascii="Arial" w:hAnsi="Arial" w:cs="Arial"/>
                <w:b/>
                <w:i/>
              </w:rPr>
              <w:t xml:space="preserve">Structural wood panel </w:t>
            </w:r>
            <w:r w:rsidRPr="00B01B0F">
              <w:rPr>
                <w:rFonts w:ascii="Arial" w:hAnsi="Arial" w:cs="Arial"/>
                <w:b/>
                <w:i/>
                <w:iCs/>
              </w:rPr>
              <w:t>Shutters</w:t>
            </w:r>
          </w:p>
          <w:p w:rsidR="00B01B0F" w:rsidRPr="00B01B0F" w:rsidRDefault="00B01B0F" w:rsidP="00BE1900">
            <w:pPr>
              <w:keepNext/>
              <w:rPr>
                <w:rFonts w:ascii="Arial" w:hAnsi="Arial" w:cs="Arial"/>
                <w:b/>
                <w:i/>
                <w:iCs/>
                <w:u w:val="single"/>
              </w:rPr>
            </w:pPr>
          </w:p>
        </w:tc>
      </w:tr>
    </w:tbl>
    <w:p w:rsidR="00B01B0F" w:rsidRDefault="00B01B0F">
      <w:pPr>
        <w:pStyle w:val="Disclosure"/>
      </w:pPr>
      <w:r w:rsidRPr="00B01B0F">
        <w:t>Place the reference building at the population centroid for ZIP Code 33921.</w:t>
      </w:r>
    </w:p>
    <w:p w:rsidR="009D5739" w:rsidRPr="0074586C" w:rsidRDefault="009D5739" w:rsidP="009D5739">
      <w:r w:rsidRPr="0074586C">
        <w:t xml:space="preserve">See </w:t>
      </w:r>
      <w:hyperlink w:anchor="AppendixY" w:history="1">
        <w:r w:rsidRPr="0074586C">
          <w:rPr>
            <w:rStyle w:val="Hyperlink"/>
          </w:rPr>
          <w:t xml:space="preserve">Appendix </w:t>
        </w:r>
        <w:r w:rsidR="0074586C" w:rsidRPr="0074586C">
          <w:rPr>
            <w:rStyle w:val="Hyperlink"/>
          </w:rPr>
          <w:t>Y</w:t>
        </w:r>
      </w:hyperlink>
      <w:r w:rsidRPr="0074586C">
        <w:t>.</w:t>
      </w:r>
    </w:p>
    <w:p w:rsidR="009D5739" w:rsidRDefault="009D5739" w:rsidP="009D5739"/>
    <w:p w:rsidR="001C6579" w:rsidRPr="00B01B0F" w:rsidRDefault="001C6579" w:rsidP="009D5739">
      <w:r>
        <w:br w:type="page"/>
      </w:r>
    </w:p>
    <w:p w:rsidR="003C77C6" w:rsidRDefault="004D07BB" w:rsidP="0007529D">
      <w:pPr>
        <w:pStyle w:val="Heading2"/>
      </w:pPr>
      <w:bookmarkStart w:id="1122" w:name="FormV3"/>
      <w:bookmarkStart w:id="1123" w:name="_Toc8806012"/>
      <w:r>
        <w:lastRenderedPageBreak/>
        <w:t>Form V-3</w:t>
      </w:r>
      <w:bookmarkEnd w:id="1122"/>
      <w:r>
        <w:t>: Hurricane Mitigation Measures and Secondary Characteristics, Mean Damage Ratios and Hurricane Loss Costs (Trade Secret Item)</w:t>
      </w:r>
      <w:bookmarkEnd w:id="1123"/>
    </w:p>
    <w:p w:rsidR="0063739D" w:rsidRDefault="0063739D">
      <w:pPr>
        <w:pStyle w:val="Disclosure"/>
      </w:pPr>
      <w:r>
        <w:t>A. Provide the mean damage ratio (without including any insurance considerations) to the reference building for each individual hurricane mitigation measure and secondary characteristic listed in Form V-3, Hurricane Mitigation Measures and Secondary Characteristics, Mean Damage Ratios and Hurricane Loss Costs (Trade Secret Item), as well as the percent damage for the combination of the four hurricane mitigation measures and secondary characteristics provided for the Mitigated Frame Building and the Mitigated Masonry Building below.</w:t>
      </w:r>
    </w:p>
    <w:p w:rsidR="004F20E3" w:rsidRPr="004F20E3" w:rsidRDefault="002B6636" w:rsidP="004F20E3">
      <w:r w:rsidRPr="00C30AA6">
        <w:t>Se</w:t>
      </w:r>
      <w:r w:rsidR="00C65402">
        <w:t xml:space="preserve">e </w:t>
      </w:r>
      <w:hyperlink w:anchor="FormV3Table" w:history="1">
        <w:r w:rsidR="00C65402" w:rsidRPr="00C65402">
          <w:rPr>
            <w:rStyle w:val="Hyperlink"/>
          </w:rPr>
          <w:t>Form V-3</w:t>
        </w:r>
      </w:hyperlink>
      <w:r w:rsidR="00C65402">
        <w:t xml:space="preserve"> </w:t>
      </w:r>
      <w:r w:rsidRPr="00C30AA6">
        <w:t>below</w:t>
      </w:r>
      <w:r w:rsidRPr="002B6636">
        <w:t>. Notice that for the 60 mph column all the vulnerabilities coincide at 6%. This is because at these low wind speeds, no significant damage is activated to trigger any significant difference between the different cases</w:t>
      </w:r>
      <w:r>
        <w:t>.</w:t>
      </w:r>
    </w:p>
    <w:p w:rsidR="0063739D" w:rsidRDefault="0063739D">
      <w:pPr>
        <w:pStyle w:val="Disclosure"/>
      </w:pPr>
      <w:r>
        <w:t>B. Provide the zero deductible personal residential hurricane loss cost rounded to three decimal places, for the reference building and for each individual hurricane mitigation measure and secondary characteristic listed in Form V-3, Hurricane Mitigation Measures and Secondary Characteristics, Mean Damage Ratios and Hurricane Loss Costs (Trade Secret Item), as well as the hurricane loss cost for the combination of the four hurricane mitigation measures and secondary characteristics provided for the Mitigated Frame Building and the Mitigated Masonry Building below.</w:t>
      </w:r>
    </w:p>
    <w:p w:rsidR="004F20E3" w:rsidRPr="004F20E3" w:rsidRDefault="005771A0" w:rsidP="00C65402">
      <w:r w:rsidRPr="00C30AA6">
        <w:t xml:space="preserve">See </w:t>
      </w:r>
      <w:hyperlink w:anchor="FormV3Table" w:history="1">
        <w:r w:rsidR="00C65402" w:rsidRPr="00C65402">
          <w:rPr>
            <w:rStyle w:val="Hyperlink"/>
          </w:rPr>
          <w:t>Form V-3</w:t>
        </w:r>
      </w:hyperlink>
      <w:r w:rsidR="00C65402">
        <w:t xml:space="preserve"> </w:t>
      </w:r>
      <w:r w:rsidRPr="005771A0">
        <w:t>below.</w:t>
      </w:r>
    </w:p>
    <w:p w:rsidR="0063739D" w:rsidRDefault="0063739D">
      <w:pPr>
        <w:pStyle w:val="Disclosure"/>
      </w:pPr>
      <w:r>
        <w:t>C. If additional assumptions are necessary to complete this form (for example, regarding duration or surface roughness), provide the rationale for the assumptions as well as a detailed description of how they are included.</w:t>
      </w:r>
    </w:p>
    <w:p w:rsidR="004F20E3" w:rsidRPr="004F20E3" w:rsidRDefault="00B93BFB" w:rsidP="004F20E3">
      <w:r>
        <w:t>Not applicable.</w:t>
      </w:r>
    </w:p>
    <w:p w:rsidR="004D07BB" w:rsidRDefault="0063739D">
      <w:pPr>
        <w:pStyle w:val="Disclosure"/>
      </w:pPr>
      <w:r>
        <w:t>D. Provide a graphical representation of the hurricane vulnerability curves for the reference building and the fully mitigated building.</w:t>
      </w:r>
    </w:p>
    <w:tbl>
      <w:tblPr>
        <w:tblW w:w="9646" w:type="dxa"/>
        <w:tblInd w:w="-35" w:type="dxa"/>
        <w:tblLayout w:type="fixed"/>
        <w:tblLook w:val="0000" w:firstRow="0" w:lastRow="0" w:firstColumn="0" w:lastColumn="0" w:noHBand="0" w:noVBand="0"/>
      </w:tblPr>
      <w:tblGrid>
        <w:gridCol w:w="5148"/>
        <w:gridCol w:w="4498"/>
      </w:tblGrid>
      <w:tr w:rsidR="00F30DB2" w:rsidRPr="004A3CBF" w:rsidTr="00A633F2">
        <w:trPr>
          <w:trHeight w:hRule="exact" w:val="6310"/>
        </w:trPr>
        <w:tc>
          <w:tcPr>
            <w:tcW w:w="5148" w:type="dxa"/>
            <w:tcBorders>
              <w:top w:val="single" w:sz="4" w:space="0" w:color="000000"/>
              <w:left w:val="single" w:sz="4" w:space="0" w:color="000000"/>
              <w:bottom w:val="single" w:sz="4" w:space="0" w:color="000000"/>
            </w:tcBorders>
          </w:tcPr>
          <w:p w:rsidR="00F30DB2" w:rsidRPr="00F30DB2" w:rsidRDefault="00F30DB2" w:rsidP="00BE1900">
            <w:pPr>
              <w:snapToGrid w:val="0"/>
              <w:rPr>
                <w:rFonts w:ascii="Arial" w:hAnsi="Arial" w:cs="Arial"/>
                <w:b/>
                <w:bCs/>
                <w:iCs/>
              </w:rPr>
            </w:pPr>
            <w:r w:rsidRPr="00F30DB2">
              <w:rPr>
                <w:rFonts w:ascii="Arial" w:hAnsi="Arial" w:cs="Arial"/>
                <w:b/>
                <w:bCs/>
                <w:iCs/>
                <w:u w:val="single"/>
              </w:rPr>
              <w:lastRenderedPageBreak/>
              <w:t>Reference Frame Structure</w:t>
            </w:r>
            <w:r w:rsidRPr="00F30DB2">
              <w:rPr>
                <w:rFonts w:ascii="Arial" w:hAnsi="Arial" w:cs="Arial"/>
                <w:b/>
                <w:bCs/>
                <w:iCs/>
              </w:rPr>
              <w:t>:</w:t>
            </w:r>
          </w:p>
          <w:p w:rsidR="00F30DB2" w:rsidRPr="00F30DB2" w:rsidRDefault="00F30DB2" w:rsidP="00BE1900">
            <w:pPr>
              <w:ind w:left="720"/>
              <w:rPr>
                <w:rFonts w:ascii="Arial" w:hAnsi="Arial" w:cs="Arial"/>
                <w:b/>
                <w:iCs/>
              </w:rPr>
            </w:pPr>
            <w:r w:rsidRPr="00F30DB2">
              <w:rPr>
                <w:rFonts w:ascii="Arial" w:hAnsi="Arial" w:cs="Arial"/>
                <w:b/>
                <w:iCs/>
              </w:rPr>
              <w:t>One story</w:t>
            </w:r>
          </w:p>
          <w:p w:rsidR="00F30DB2" w:rsidRPr="00F30DB2" w:rsidRDefault="00F30DB2" w:rsidP="00BE1900">
            <w:pPr>
              <w:ind w:left="720"/>
              <w:rPr>
                <w:rFonts w:ascii="Arial" w:hAnsi="Arial" w:cs="Arial"/>
                <w:b/>
                <w:iCs/>
              </w:rPr>
            </w:pPr>
            <w:r w:rsidRPr="00F30DB2">
              <w:rPr>
                <w:rFonts w:ascii="Arial" w:hAnsi="Arial" w:cs="Arial"/>
                <w:b/>
                <w:iCs/>
              </w:rPr>
              <w:t>Unbraced gable end roof</w:t>
            </w:r>
          </w:p>
          <w:p w:rsidR="00F30DB2" w:rsidRPr="00F30DB2" w:rsidRDefault="00F30DB2" w:rsidP="00BE1900">
            <w:pPr>
              <w:ind w:left="682"/>
              <w:rPr>
                <w:rFonts w:ascii="Arial" w:hAnsi="Arial" w:cs="Arial"/>
                <w:b/>
              </w:rPr>
            </w:pPr>
            <w:r w:rsidRPr="00F30DB2">
              <w:rPr>
                <w:rFonts w:ascii="Arial" w:hAnsi="Arial" w:cs="Arial"/>
                <w:b/>
              </w:rPr>
              <w:t xml:space="preserve">ASTM D3161 Class D or </w:t>
            </w:r>
          </w:p>
          <w:p w:rsidR="00F30DB2" w:rsidRPr="00F30DB2" w:rsidRDefault="00F30DB2" w:rsidP="00BE1900">
            <w:pPr>
              <w:keepNext/>
              <w:keepLines/>
              <w:spacing w:before="60"/>
              <w:ind w:left="720"/>
              <w:rPr>
                <w:rFonts w:ascii="Arial" w:hAnsi="Arial" w:cs="Arial"/>
                <w:b/>
              </w:rPr>
            </w:pPr>
            <w:r w:rsidRPr="00F30DB2">
              <w:rPr>
                <w:rFonts w:ascii="Arial" w:hAnsi="Arial" w:cs="Arial"/>
                <w:b/>
              </w:rPr>
              <w:t xml:space="preserve">ASTM D7158 Class D shingles </w:t>
            </w:r>
          </w:p>
          <w:p w:rsidR="00F30DB2" w:rsidRPr="00F30DB2" w:rsidRDefault="00F30DB2" w:rsidP="00BE1900">
            <w:pPr>
              <w:ind w:left="720"/>
              <w:rPr>
                <w:rFonts w:ascii="Arial" w:hAnsi="Arial" w:cs="Arial"/>
                <w:b/>
                <w:iCs/>
              </w:rPr>
            </w:pPr>
            <w:r w:rsidRPr="00F30DB2">
              <w:rPr>
                <w:rFonts w:ascii="Arial" w:hAnsi="Arial" w:cs="Arial"/>
                <w:b/>
                <w:iCs/>
              </w:rPr>
              <w:t>½” plywood deck</w:t>
            </w:r>
          </w:p>
          <w:p w:rsidR="00F30DB2" w:rsidRPr="00F30DB2" w:rsidRDefault="00F30DB2" w:rsidP="00BE1900">
            <w:pPr>
              <w:ind w:left="720"/>
              <w:rPr>
                <w:rFonts w:ascii="Arial" w:hAnsi="Arial" w:cs="Arial"/>
                <w:b/>
                <w:iCs/>
              </w:rPr>
            </w:pPr>
            <w:r w:rsidRPr="00F30DB2">
              <w:rPr>
                <w:rFonts w:ascii="Arial" w:hAnsi="Arial" w:cs="Arial"/>
                <w:b/>
                <w:iCs/>
              </w:rPr>
              <w:t>6d nails, deck to roof members</w:t>
            </w:r>
          </w:p>
          <w:p w:rsidR="00F30DB2" w:rsidRPr="00F30DB2" w:rsidRDefault="00F30DB2" w:rsidP="00BE1900">
            <w:pPr>
              <w:ind w:left="720"/>
              <w:rPr>
                <w:rFonts w:ascii="Arial" w:hAnsi="Arial" w:cs="Arial"/>
                <w:b/>
                <w:iCs/>
              </w:rPr>
            </w:pPr>
            <w:r w:rsidRPr="00F30DB2">
              <w:rPr>
                <w:rFonts w:ascii="Arial" w:hAnsi="Arial" w:cs="Arial"/>
                <w:b/>
                <w:iCs/>
              </w:rPr>
              <w:t>Toe nail truss to wall anchor</w:t>
            </w:r>
          </w:p>
          <w:p w:rsidR="00F30DB2" w:rsidRPr="00F30DB2" w:rsidRDefault="00F30DB2" w:rsidP="00BE1900">
            <w:pPr>
              <w:ind w:left="720"/>
              <w:rPr>
                <w:rFonts w:ascii="Arial" w:hAnsi="Arial" w:cs="Arial"/>
                <w:b/>
                <w:iCs/>
              </w:rPr>
            </w:pPr>
            <w:r w:rsidRPr="00F30DB2">
              <w:rPr>
                <w:rFonts w:ascii="Arial" w:hAnsi="Arial" w:cs="Arial"/>
                <w:b/>
                <w:iCs/>
              </w:rPr>
              <w:t>Wood framed exterior walls</w:t>
            </w:r>
          </w:p>
          <w:p w:rsidR="00F30DB2" w:rsidRPr="00F30DB2" w:rsidRDefault="00F30DB2" w:rsidP="00BE1900">
            <w:pPr>
              <w:ind w:left="720"/>
              <w:rPr>
                <w:rFonts w:ascii="Arial" w:hAnsi="Arial" w:cs="Arial"/>
                <w:b/>
                <w:iCs/>
              </w:rPr>
            </w:pPr>
            <w:r w:rsidRPr="00F30DB2">
              <w:rPr>
                <w:rFonts w:ascii="Arial" w:hAnsi="Arial" w:cs="Arial"/>
                <w:b/>
                <w:iCs/>
              </w:rPr>
              <w:t xml:space="preserve">5/8” diameter anchors at 48” centers for wall/floor/foundation connections        </w:t>
            </w:r>
          </w:p>
          <w:p w:rsidR="00F30DB2" w:rsidRPr="00F30DB2" w:rsidRDefault="00F30DB2" w:rsidP="00BE1900">
            <w:pPr>
              <w:ind w:left="720"/>
              <w:rPr>
                <w:rFonts w:ascii="Arial" w:hAnsi="Arial" w:cs="Arial"/>
                <w:b/>
                <w:iCs/>
              </w:rPr>
            </w:pPr>
            <w:r w:rsidRPr="00F30DB2">
              <w:rPr>
                <w:rFonts w:ascii="Arial" w:hAnsi="Arial" w:cs="Arial"/>
                <w:b/>
                <w:iCs/>
              </w:rPr>
              <w:t>No shutters</w:t>
            </w:r>
          </w:p>
          <w:p w:rsidR="00F30DB2" w:rsidRPr="00F30DB2" w:rsidRDefault="00F30DB2" w:rsidP="00BE1900">
            <w:pPr>
              <w:ind w:left="720"/>
              <w:rPr>
                <w:rFonts w:ascii="Arial" w:hAnsi="Arial" w:cs="Arial"/>
                <w:b/>
                <w:iCs/>
              </w:rPr>
            </w:pPr>
            <w:r w:rsidRPr="00F30DB2">
              <w:rPr>
                <w:rFonts w:ascii="Arial" w:hAnsi="Arial" w:cs="Arial"/>
                <w:b/>
                <w:iCs/>
              </w:rPr>
              <w:t>Standard glass windows</w:t>
            </w:r>
          </w:p>
          <w:p w:rsidR="00F30DB2" w:rsidRPr="00F30DB2" w:rsidRDefault="00F30DB2" w:rsidP="00BE1900">
            <w:pPr>
              <w:ind w:left="720"/>
              <w:rPr>
                <w:rFonts w:ascii="Arial" w:hAnsi="Arial" w:cs="Arial"/>
                <w:b/>
                <w:iCs/>
              </w:rPr>
            </w:pPr>
            <w:r w:rsidRPr="00F30DB2">
              <w:rPr>
                <w:rFonts w:ascii="Arial" w:hAnsi="Arial" w:cs="Arial"/>
                <w:b/>
                <w:iCs/>
              </w:rPr>
              <w:t>No door covers</w:t>
            </w:r>
          </w:p>
          <w:p w:rsidR="00F30DB2" w:rsidRPr="00F30DB2" w:rsidRDefault="00F30DB2" w:rsidP="00BE1900">
            <w:pPr>
              <w:ind w:left="720"/>
              <w:rPr>
                <w:rFonts w:ascii="Arial" w:hAnsi="Arial" w:cs="Arial"/>
                <w:b/>
                <w:iCs/>
              </w:rPr>
            </w:pPr>
            <w:r w:rsidRPr="00F30DB2">
              <w:rPr>
                <w:rFonts w:ascii="Arial" w:hAnsi="Arial" w:cs="Arial"/>
                <w:b/>
                <w:iCs/>
              </w:rPr>
              <w:t>No skylight covers</w:t>
            </w:r>
          </w:p>
          <w:p w:rsidR="00F30DB2" w:rsidRPr="00F30DB2" w:rsidRDefault="00F30DB2" w:rsidP="00BE1900">
            <w:pPr>
              <w:ind w:left="720"/>
              <w:rPr>
                <w:rFonts w:ascii="Arial" w:hAnsi="Arial" w:cs="Arial"/>
                <w:b/>
                <w:iCs/>
              </w:rPr>
            </w:pPr>
            <w:r w:rsidRPr="00F30DB2">
              <w:rPr>
                <w:rFonts w:ascii="Arial" w:hAnsi="Arial" w:cs="Arial"/>
                <w:b/>
                <w:iCs/>
              </w:rPr>
              <w:t>Constructed in 1995</w:t>
            </w:r>
          </w:p>
          <w:p w:rsidR="00F30DB2" w:rsidRPr="00F30DB2" w:rsidRDefault="00F30DB2" w:rsidP="00BE1900">
            <w:pPr>
              <w:ind w:left="720"/>
              <w:rPr>
                <w:rFonts w:ascii="Arial" w:hAnsi="Arial" w:cs="Arial"/>
                <w:b/>
                <w:bCs/>
                <w:iCs/>
                <w:u w:val="single"/>
              </w:rPr>
            </w:pPr>
            <w:r w:rsidRPr="00F30DB2">
              <w:rPr>
                <w:rFonts w:ascii="Arial" w:hAnsi="Arial" w:cs="Arial"/>
                <w:b/>
                <w:noProof/>
                <w:lang w:eastAsia="zh-CN"/>
              </w:rPr>
              <mc:AlternateContent>
                <mc:Choice Requires="wps">
                  <w:drawing>
                    <wp:anchor distT="4294967295" distB="4294967295" distL="114300" distR="114300" simplePos="0" relativeHeight="251668480" behindDoc="0" locked="0" layoutInCell="1" allowOverlap="1" wp14:anchorId="36FD36BD" wp14:editId="2B29CEC6">
                      <wp:simplePos x="0" y="0"/>
                      <wp:positionH relativeFrom="column">
                        <wp:posOffset>-75565</wp:posOffset>
                      </wp:positionH>
                      <wp:positionV relativeFrom="paragraph">
                        <wp:posOffset>69214</wp:posOffset>
                      </wp:positionV>
                      <wp:extent cx="6096000" cy="0"/>
                      <wp:effectExtent l="0" t="0" r="19050" b="19050"/>
                      <wp:wrapNone/>
                      <wp:docPr id="73" name="Lin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EA8255" id="Line 218" o:spid="_x0000_s1026" style="position:absolute;z-index:251668480;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5.95pt,5.45pt" to="474.05pt,5.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" strokeweight=".26mm">
                      <v:stroke joinstyle="miter"/>
                    </v:line>
                  </w:pict>
                </mc:Fallback>
              </mc:AlternateContent>
            </w:r>
          </w:p>
          <w:p w:rsidR="00F30DB2" w:rsidRPr="00F30DB2" w:rsidRDefault="00F30DB2" w:rsidP="00BE1900">
            <w:pPr>
              <w:rPr>
                <w:rFonts w:ascii="Arial" w:hAnsi="Arial" w:cs="Arial"/>
                <w:b/>
                <w:iCs/>
              </w:rPr>
            </w:pPr>
            <w:r w:rsidRPr="00F30DB2">
              <w:rPr>
                <w:rFonts w:ascii="Arial" w:hAnsi="Arial" w:cs="Arial"/>
                <w:b/>
                <w:iCs/>
                <w:u w:val="single"/>
              </w:rPr>
              <w:t>Mitigated Frame Structure</w:t>
            </w:r>
            <w:r w:rsidRPr="00F30DB2">
              <w:rPr>
                <w:rFonts w:ascii="Arial" w:hAnsi="Arial" w:cs="Arial"/>
                <w:b/>
                <w:iCs/>
              </w:rPr>
              <w:t>:</w:t>
            </w:r>
          </w:p>
          <w:p w:rsidR="00F30DB2" w:rsidRPr="00F30DB2" w:rsidRDefault="00F30DB2" w:rsidP="00BE1900">
            <w:pPr>
              <w:keepNext/>
              <w:ind w:left="720"/>
              <w:rPr>
                <w:rFonts w:ascii="Arial" w:hAnsi="Arial" w:cs="Arial"/>
                <w:b/>
                <w:iCs/>
              </w:rPr>
            </w:pPr>
            <w:r w:rsidRPr="00F30DB2">
              <w:rPr>
                <w:rFonts w:ascii="Arial" w:hAnsi="Arial" w:cs="Arial"/>
                <w:b/>
                <w:lang w:eastAsia="en-US"/>
              </w:rPr>
              <w:t xml:space="preserve">ASTM D7158 Class H </w:t>
            </w:r>
            <w:r w:rsidRPr="00F30DB2">
              <w:rPr>
                <w:rFonts w:ascii="Arial" w:hAnsi="Arial" w:cs="Arial"/>
                <w:b/>
                <w:iCs/>
              </w:rPr>
              <w:t xml:space="preserve">shingles </w:t>
            </w:r>
          </w:p>
          <w:p w:rsidR="00F30DB2" w:rsidRPr="00F30DB2" w:rsidRDefault="00F30DB2" w:rsidP="00BE1900">
            <w:pPr>
              <w:ind w:left="720"/>
              <w:rPr>
                <w:rFonts w:ascii="Arial" w:hAnsi="Arial" w:cs="Arial"/>
                <w:b/>
                <w:iCs/>
              </w:rPr>
            </w:pPr>
            <w:r w:rsidRPr="00F30DB2">
              <w:rPr>
                <w:rFonts w:ascii="Arial" w:hAnsi="Arial" w:cs="Arial"/>
                <w:b/>
                <w:iCs/>
              </w:rPr>
              <w:t>8d nails, deck to roof members</w:t>
            </w:r>
          </w:p>
          <w:p w:rsidR="00F30DB2" w:rsidRPr="00F30DB2" w:rsidRDefault="00F30DB2" w:rsidP="00BE1900">
            <w:pPr>
              <w:ind w:left="720"/>
              <w:rPr>
                <w:rFonts w:ascii="Arial" w:hAnsi="Arial" w:cs="Arial"/>
                <w:b/>
                <w:iCs/>
              </w:rPr>
            </w:pPr>
            <w:r w:rsidRPr="00F30DB2">
              <w:rPr>
                <w:rFonts w:ascii="Arial" w:hAnsi="Arial" w:cs="Arial"/>
                <w:b/>
                <w:iCs/>
              </w:rPr>
              <w:t>Truss straps at roof</w:t>
            </w:r>
          </w:p>
          <w:p w:rsidR="00F30DB2" w:rsidRPr="00F30DB2" w:rsidRDefault="00F30DB2" w:rsidP="00BE1900">
            <w:pPr>
              <w:ind w:left="720"/>
              <w:rPr>
                <w:rFonts w:ascii="Arial" w:hAnsi="Arial" w:cs="Arial"/>
                <w:b/>
                <w:iCs/>
              </w:rPr>
            </w:pPr>
            <w:r w:rsidRPr="00F30DB2">
              <w:rPr>
                <w:rFonts w:ascii="Arial" w:hAnsi="Arial" w:cs="Arial"/>
                <w:b/>
              </w:rPr>
              <w:t xml:space="preserve">Structural wood panel </w:t>
            </w:r>
            <w:r w:rsidRPr="00F30DB2">
              <w:rPr>
                <w:rFonts w:ascii="Arial" w:hAnsi="Arial" w:cs="Arial"/>
                <w:b/>
                <w:iCs/>
              </w:rPr>
              <w:t>Shutters</w:t>
            </w:r>
          </w:p>
          <w:p w:rsidR="00F30DB2" w:rsidRPr="00F30DB2" w:rsidRDefault="00F30DB2" w:rsidP="00BE1900">
            <w:pPr>
              <w:ind w:left="720"/>
              <w:rPr>
                <w:rFonts w:ascii="Arial" w:hAnsi="Arial" w:cs="Arial"/>
                <w:b/>
                <w:iCs/>
                <w:u w:val="single"/>
              </w:rPr>
            </w:pPr>
          </w:p>
        </w:tc>
        <w:tc>
          <w:tcPr>
            <w:tcW w:w="4498" w:type="dxa"/>
            <w:tcBorders>
              <w:top w:val="single" w:sz="4" w:space="0" w:color="000000"/>
              <w:left w:val="single" w:sz="4" w:space="0" w:color="000000"/>
              <w:bottom w:val="single" w:sz="4" w:space="0" w:color="000000"/>
              <w:right w:val="single" w:sz="4" w:space="0" w:color="000000"/>
            </w:tcBorders>
          </w:tcPr>
          <w:p w:rsidR="00F30DB2" w:rsidRPr="00F30DB2" w:rsidRDefault="00F30DB2" w:rsidP="00BE1900">
            <w:pPr>
              <w:snapToGrid w:val="0"/>
              <w:rPr>
                <w:rFonts w:ascii="Arial" w:hAnsi="Arial" w:cs="Arial"/>
                <w:b/>
                <w:bCs/>
                <w:iCs/>
              </w:rPr>
            </w:pPr>
            <w:r w:rsidRPr="00F30DB2">
              <w:rPr>
                <w:rFonts w:ascii="Arial" w:hAnsi="Arial" w:cs="Arial"/>
                <w:b/>
                <w:bCs/>
                <w:iCs/>
                <w:u w:val="single"/>
              </w:rPr>
              <w:t>Reference Masonry Structure</w:t>
            </w:r>
            <w:r w:rsidRPr="00F30DB2">
              <w:rPr>
                <w:rFonts w:ascii="Arial" w:hAnsi="Arial" w:cs="Arial"/>
                <w:b/>
                <w:bCs/>
                <w:iCs/>
              </w:rPr>
              <w:t xml:space="preserve">: </w:t>
            </w:r>
          </w:p>
          <w:p w:rsidR="00F30DB2" w:rsidRPr="00F30DB2" w:rsidRDefault="00F30DB2" w:rsidP="00BE1900">
            <w:pPr>
              <w:ind w:left="720"/>
              <w:rPr>
                <w:rFonts w:ascii="Arial" w:hAnsi="Arial" w:cs="Arial"/>
                <w:b/>
                <w:iCs/>
              </w:rPr>
            </w:pPr>
            <w:r w:rsidRPr="00F30DB2">
              <w:rPr>
                <w:rFonts w:ascii="Arial" w:hAnsi="Arial" w:cs="Arial"/>
                <w:b/>
                <w:iCs/>
              </w:rPr>
              <w:t>One story</w:t>
            </w:r>
          </w:p>
          <w:p w:rsidR="00F30DB2" w:rsidRPr="00F30DB2" w:rsidRDefault="00F30DB2" w:rsidP="00BE1900">
            <w:pPr>
              <w:ind w:left="720"/>
              <w:rPr>
                <w:rFonts w:ascii="Arial" w:hAnsi="Arial" w:cs="Arial"/>
                <w:b/>
                <w:iCs/>
              </w:rPr>
            </w:pPr>
            <w:r w:rsidRPr="00F30DB2">
              <w:rPr>
                <w:rFonts w:ascii="Arial" w:hAnsi="Arial" w:cs="Arial"/>
                <w:b/>
                <w:iCs/>
              </w:rPr>
              <w:t>Unbraced gable end roof</w:t>
            </w:r>
          </w:p>
          <w:p w:rsidR="00F30DB2" w:rsidRPr="00F30DB2" w:rsidRDefault="00F30DB2" w:rsidP="00BE1900">
            <w:pPr>
              <w:ind w:left="682"/>
              <w:rPr>
                <w:rFonts w:ascii="Arial" w:hAnsi="Arial" w:cs="Arial"/>
                <w:b/>
              </w:rPr>
            </w:pPr>
            <w:r w:rsidRPr="00F30DB2">
              <w:rPr>
                <w:rFonts w:ascii="Arial" w:hAnsi="Arial" w:cs="Arial"/>
                <w:b/>
              </w:rPr>
              <w:t xml:space="preserve">ASTM D3161 Class D or </w:t>
            </w:r>
          </w:p>
          <w:p w:rsidR="00F30DB2" w:rsidRPr="00F30DB2" w:rsidRDefault="00F30DB2" w:rsidP="00BE1900">
            <w:pPr>
              <w:keepNext/>
              <w:keepLines/>
              <w:spacing w:before="60"/>
              <w:ind w:left="720"/>
              <w:rPr>
                <w:rFonts w:ascii="Arial" w:hAnsi="Arial" w:cs="Arial"/>
                <w:b/>
              </w:rPr>
            </w:pPr>
            <w:r w:rsidRPr="00F30DB2">
              <w:rPr>
                <w:rFonts w:ascii="Arial" w:hAnsi="Arial" w:cs="Arial"/>
                <w:b/>
              </w:rPr>
              <w:t xml:space="preserve">ASTM D7158 Class D shingles </w:t>
            </w:r>
          </w:p>
          <w:p w:rsidR="00F30DB2" w:rsidRPr="00F30DB2" w:rsidRDefault="00F30DB2" w:rsidP="00BE1900">
            <w:pPr>
              <w:ind w:left="720"/>
              <w:rPr>
                <w:rFonts w:ascii="Arial" w:hAnsi="Arial" w:cs="Arial"/>
                <w:b/>
                <w:iCs/>
              </w:rPr>
            </w:pPr>
            <w:r w:rsidRPr="00F30DB2">
              <w:rPr>
                <w:rFonts w:ascii="Arial" w:hAnsi="Arial" w:cs="Arial"/>
                <w:b/>
                <w:iCs/>
              </w:rPr>
              <w:t>½” plywood deck</w:t>
            </w:r>
          </w:p>
          <w:p w:rsidR="00F30DB2" w:rsidRPr="00F30DB2" w:rsidRDefault="00F30DB2" w:rsidP="00BE1900">
            <w:pPr>
              <w:ind w:left="720"/>
              <w:rPr>
                <w:rFonts w:ascii="Arial" w:hAnsi="Arial" w:cs="Arial"/>
                <w:b/>
                <w:iCs/>
              </w:rPr>
            </w:pPr>
            <w:r w:rsidRPr="00F30DB2">
              <w:rPr>
                <w:rFonts w:ascii="Arial" w:hAnsi="Arial" w:cs="Arial"/>
                <w:b/>
                <w:iCs/>
              </w:rPr>
              <w:t>6d nails, deck to roof members</w:t>
            </w:r>
          </w:p>
          <w:p w:rsidR="00F30DB2" w:rsidRPr="00F30DB2" w:rsidRDefault="00F30DB2" w:rsidP="00BE1900">
            <w:pPr>
              <w:keepNext/>
              <w:ind w:left="720"/>
              <w:rPr>
                <w:rFonts w:ascii="Arial" w:hAnsi="Arial" w:cs="Arial"/>
                <w:b/>
                <w:iCs/>
              </w:rPr>
            </w:pPr>
            <w:r w:rsidRPr="00F30DB2">
              <w:rPr>
                <w:rFonts w:ascii="Arial" w:hAnsi="Arial" w:cs="Arial"/>
                <w:b/>
                <w:iCs/>
              </w:rPr>
              <w:t>Weak truss to wall connections</w:t>
            </w:r>
          </w:p>
          <w:p w:rsidR="00F30DB2" w:rsidRPr="00F30DB2" w:rsidRDefault="00F30DB2" w:rsidP="00BE1900">
            <w:pPr>
              <w:ind w:left="720"/>
              <w:rPr>
                <w:rFonts w:ascii="Arial" w:hAnsi="Arial" w:cs="Arial"/>
                <w:b/>
                <w:iCs/>
              </w:rPr>
            </w:pPr>
            <w:r w:rsidRPr="00F30DB2">
              <w:rPr>
                <w:rFonts w:ascii="Arial" w:hAnsi="Arial" w:cs="Arial"/>
                <w:b/>
                <w:iCs/>
              </w:rPr>
              <w:t>Masonry exterior walls</w:t>
            </w:r>
          </w:p>
          <w:p w:rsidR="00F30DB2" w:rsidRPr="00F30DB2" w:rsidRDefault="00F30DB2" w:rsidP="00BE1900">
            <w:pPr>
              <w:ind w:left="720"/>
              <w:rPr>
                <w:rFonts w:ascii="Arial" w:hAnsi="Arial" w:cs="Arial"/>
                <w:b/>
                <w:iCs/>
              </w:rPr>
            </w:pPr>
            <w:r w:rsidRPr="00F30DB2">
              <w:rPr>
                <w:rFonts w:ascii="Arial" w:hAnsi="Arial" w:cs="Arial"/>
                <w:b/>
                <w:iCs/>
              </w:rPr>
              <w:t>No vertical wall reinforcing</w:t>
            </w:r>
          </w:p>
          <w:p w:rsidR="00F30DB2" w:rsidRPr="00F30DB2" w:rsidRDefault="00F30DB2" w:rsidP="00BE1900">
            <w:pPr>
              <w:ind w:firstLine="720"/>
              <w:rPr>
                <w:rFonts w:ascii="Arial" w:hAnsi="Arial" w:cs="Arial"/>
                <w:b/>
                <w:iCs/>
              </w:rPr>
            </w:pPr>
            <w:r w:rsidRPr="00F30DB2">
              <w:rPr>
                <w:rFonts w:ascii="Arial" w:hAnsi="Arial" w:cs="Arial"/>
                <w:b/>
                <w:iCs/>
              </w:rPr>
              <w:t>No shutters</w:t>
            </w:r>
          </w:p>
          <w:p w:rsidR="00F30DB2" w:rsidRPr="00F30DB2" w:rsidRDefault="00F30DB2" w:rsidP="00BE1900">
            <w:pPr>
              <w:ind w:left="720"/>
              <w:rPr>
                <w:rFonts w:ascii="Arial" w:hAnsi="Arial" w:cs="Arial"/>
                <w:b/>
                <w:iCs/>
              </w:rPr>
            </w:pPr>
            <w:r w:rsidRPr="00F30DB2">
              <w:rPr>
                <w:rFonts w:ascii="Arial" w:hAnsi="Arial" w:cs="Arial"/>
                <w:b/>
                <w:iCs/>
              </w:rPr>
              <w:t>Standard glass windows</w:t>
            </w:r>
          </w:p>
          <w:p w:rsidR="00F30DB2" w:rsidRPr="00F30DB2" w:rsidRDefault="00F30DB2" w:rsidP="00BE1900">
            <w:pPr>
              <w:ind w:left="720"/>
              <w:rPr>
                <w:rFonts w:ascii="Arial" w:hAnsi="Arial" w:cs="Arial"/>
                <w:b/>
                <w:iCs/>
              </w:rPr>
            </w:pPr>
            <w:r w:rsidRPr="00F30DB2">
              <w:rPr>
                <w:rFonts w:ascii="Arial" w:hAnsi="Arial" w:cs="Arial"/>
                <w:b/>
                <w:iCs/>
              </w:rPr>
              <w:t>No door covers</w:t>
            </w:r>
          </w:p>
          <w:p w:rsidR="00F30DB2" w:rsidRPr="00F30DB2" w:rsidRDefault="00F30DB2" w:rsidP="00BE1900">
            <w:pPr>
              <w:ind w:left="720"/>
              <w:rPr>
                <w:rFonts w:ascii="Arial" w:hAnsi="Arial" w:cs="Arial"/>
                <w:b/>
                <w:iCs/>
              </w:rPr>
            </w:pPr>
            <w:r w:rsidRPr="00F30DB2">
              <w:rPr>
                <w:rFonts w:ascii="Arial" w:hAnsi="Arial" w:cs="Arial"/>
                <w:b/>
                <w:iCs/>
              </w:rPr>
              <w:t>No skylight covers</w:t>
            </w:r>
          </w:p>
          <w:p w:rsidR="00F30DB2" w:rsidRPr="00F30DB2" w:rsidRDefault="00F30DB2" w:rsidP="00BE1900">
            <w:pPr>
              <w:ind w:left="720"/>
              <w:rPr>
                <w:rFonts w:ascii="Arial" w:hAnsi="Arial" w:cs="Arial"/>
                <w:b/>
                <w:iCs/>
              </w:rPr>
            </w:pPr>
            <w:r w:rsidRPr="00F30DB2">
              <w:rPr>
                <w:rFonts w:ascii="Arial" w:hAnsi="Arial" w:cs="Arial"/>
                <w:b/>
                <w:iCs/>
              </w:rPr>
              <w:t>Constructed in 1995</w:t>
            </w:r>
          </w:p>
          <w:p w:rsidR="00F30DB2" w:rsidRPr="00F30DB2" w:rsidRDefault="00F30DB2" w:rsidP="00BE1900">
            <w:pPr>
              <w:rPr>
                <w:rFonts w:ascii="Arial" w:hAnsi="Arial" w:cs="Arial"/>
                <w:b/>
                <w:iCs/>
                <w:u w:val="single"/>
              </w:rPr>
            </w:pPr>
          </w:p>
          <w:p w:rsidR="00F30DB2" w:rsidRDefault="00F30DB2" w:rsidP="00BE1900">
            <w:pPr>
              <w:rPr>
                <w:rFonts w:ascii="Arial" w:hAnsi="Arial" w:cs="Arial"/>
                <w:b/>
                <w:iCs/>
                <w:u w:val="single"/>
              </w:rPr>
            </w:pPr>
          </w:p>
          <w:p w:rsidR="00F30DB2" w:rsidRPr="00F30DB2" w:rsidRDefault="00F30DB2" w:rsidP="00BE1900">
            <w:pPr>
              <w:rPr>
                <w:rFonts w:ascii="Arial" w:hAnsi="Arial" w:cs="Arial"/>
                <w:b/>
                <w:iCs/>
              </w:rPr>
            </w:pPr>
            <w:r w:rsidRPr="00F30DB2">
              <w:rPr>
                <w:rFonts w:ascii="Arial" w:hAnsi="Arial" w:cs="Arial"/>
                <w:b/>
                <w:iCs/>
                <w:u w:val="single"/>
              </w:rPr>
              <w:t>Mitigated Masonry Structure</w:t>
            </w:r>
            <w:r w:rsidRPr="00F30DB2">
              <w:rPr>
                <w:rFonts w:ascii="Arial" w:hAnsi="Arial" w:cs="Arial"/>
                <w:b/>
                <w:iCs/>
              </w:rPr>
              <w:t>:</w:t>
            </w:r>
          </w:p>
          <w:p w:rsidR="00F30DB2" w:rsidRPr="00F30DB2" w:rsidRDefault="00F30DB2" w:rsidP="00BE1900">
            <w:pPr>
              <w:keepNext/>
              <w:ind w:left="720"/>
              <w:rPr>
                <w:rFonts w:ascii="Arial" w:hAnsi="Arial" w:cs="Arial"/>
                <w:b/>
                <w:iCs/>
              </w:rPr>
            </w:pPr>
            <w:r w:rsidRPr="00F30DB2">
              <w:rPr>
                <w:rFonts w:ascii="Arial" w:hAnsi="Arial" w:cs="Arial"/>
                <w:b/>
                <w:lang w:eastAsia="en-US"/>
              </w:rPr>
              <w:t xml:space="preserve">ASTM D7158 Class H </w:t>
            </w:r>
            <w:r w:rsidRPr="00F30DB2">
              <w:rPr>
                <w:rFonts w:ascii="Arial" w:hAnsi="Arial" w:cs="Arial"/>
                <w:b/>
                <w:iCs/>
              </w:rPr>
              <w:t xml:space="preserve">shingles </w:t>
            </w:r>
          </w:p>
          <w:p w:rsidR="00F30DB2" w:rsidRPr="00F30DB2" w:rsidRDefault="00F30DB2" w:rsidP="00BE1900">
            <w:pPr>
              <w:ind w:left="720"/>
              <w:rPr>
                <w:rFonts w:ascii="Arial" w:hAnsi="Arial" w:cs="Arial"/>
                <w:b/>
                <w:iCs/>
              </w:rPr>
            </w:pPr>
            <w:r w:rsidRPr="00F30DB2">
              <w:rPr>
                <w:rFonts w:ascii="Arial" w:hAnsi="Arial" w:cs="Arial"/>
                <w:b/>
                <w:iCs/>
              </w:rPr>
              <w:t>8d nails, deck to roof members</w:t>
            </w:r>
          </w:p>
          <w:p w:rsidR="00F30DB2" w:rsidRPr="00F30DB2" w:rsidRDefault="00F30DB2" w:rsidP="00BE1900">
            <w:pPr>
              <w:ind w:left="720"/>
              <w:rPr>
                <w:rFonts w:ascii="Arial" w:hAnsi="Arial" w:cs="Arial"/>
                <w:b/>
                <w:iCs/>
              </w:rPr>
            </w:pPr>
            <w:r w:rsidRPr="00F30DB2">
              <w:rPr>
                <w:rFonts w:ascii="Arial" w:hAnsi="Arial" w:cs="Arial"/>
                <w:b/>
                <w:iCs/>
              </w:rPr>
              <w:t>Truss straps at roof</w:t>
            </w:r>
          </w:p>
          <w:p w:rsidR="00F30DB2" w:rsidRPr="00F30DB2" w:rsidRDefault="00F30DB2" w:rsidP="00BE1900">
            <w:pPr>
              <w:ind w:left="720"/>
              <w:rPr>
                <w:rFonts w:ascii="Arial" w:hAnsi="Arial" w:cs="Arial"/>
                <w:b/>
                <w:iCs/>
              </w:rPr>
            </w:pPr>
            <w:r w:rsidRPr="00F30DB2">
              <w:rPr>
                <w:rFonts w:ascii="Arial" w:hAnsi="Arial" w:cs="Arial"/>
                <w:b/>
              </w:rPr>
              <w:t xml:space="preserve">Structural wood panel </w:t>
            </w:r>
            <w:r w:rsidRPr="00F30DB2">
              <w:rPr>
                <w:rFonts w:ascii="Arial" w:hAnsi="Arial" w:cs="Arial"/>
                <w:b/>
                <w:iCs/>
              </w:rPr>
              <w:t>Shutters</w:t>
            </w:r>
          </w:p>
          <w:p w:rsidR="00F30DB2" w:rsidRPr="00F30DB2" w:rsidRDefault="00F30DB2" w:rsidP="00BE1900">
            <w:pPr>
              <w:rPr>
                <w:rFonts w:ascii="Arial" w:hAnsi="Arial" w:cs="Arial"/>
                <w:b/>
                <w:iCs/>
                <w:u w:val="single"/>
              </w:rPr>
            </w:pPr>
          </w:p>
        </w:tc>
      </w:tr>
    </w:tbl>
    <w:p w:rsidR="004F20E3" w:rsidRDefault="00A633F2">
      <w:pPr>
        <w:pStyle w:val="Disclosure"/>
      </w:pPr>
      <w:r w:rsidRPr="00A633F2">
        <w:t>Place the reference building at the population centroid for ZIP Code.</w:t>
      </w:r>
    </w:p>
    <w:p w:rsidR="00A633F2" w:rsidRPr="00A633F2" w:rsidRDefault="00A633F2" w:rsidP="00A633F2">
      <w:r w:rsidRPr="00A633F2">
        <w:t xml:space="preserve">See </w:t>
      </w:r>
      <w:r>
        <w:fldChar w:fldCharType="begin"/>
      </w:r>
      <w:r>
        <w:instrText xml:space="preserve"> REF _Ref527550511 \h </w:instrText>
      </w:r>
      <w:r>
        <w:fldChar w:fldCharType="separate"/>
      </w:r>
      <w:r w:rsidR="005E2202">
        <w:t xml:space="preserve">Figure </w:t>
      </w:r>
      <w:r w:rsidR="005E2202">
        <w:rPr>
          <w:noProof/>
        </w:rPr>
        <w:t>62</w:t>
      </w:r>
      <w:r>
        <w:fldChar w:fldCharType="end"/>
      </w:r>
      <w:r>
        <w:t xml:space="preserve"> </w:t>
      </w:r>
      <w:r w:rsidRPr="00A633F2">
        <w:t>through</w:t>
      </w:r>
      <w:r>
        <w:t xml:space="preserve"> </w:t>
      </w:r>
      <w:r>
        <w:fldChar w:fldCharType="begin"/>
      </w:r>
      <w:r>
        <w:instrText xml:space="preserve"> REF _Ref527550589 \h </w:instrText>
      </w:r>
      <w:r>
        <w:fldChar w:fldCharType="separate"/>
      </w:r>
      <w:r w:rsidR="005E2202">
        <w:t xml:space="preserve">Figure </w:t>
      </w:r>
      <w:r w:rsidR="005E2202">
        <w:rPr>
          <w:noProof/>
        </w:rPr>
        <w:t>65</w:t>
      </w:r>
      <w:r>
        <w:fldChar w:fldCharType="end"/>
      </w:r>
      <w:r w:rsidRPr="00A633F2">
        <w:t xml:space="preserve">. Because there are too many vulnerability curves to plot in one figure, for the sake of clarity, the mitigations were divided in four sets for both masonry and frame structures. In each figure, there are two horizontal axes: the upper axis represents the actual terrain three-second gusty winds; the lower axis represents the actual terrain one-minute sustained winds. The conversion between three-second gust and one-minute sustained winds depends on the roughness of the terrain. Therefore, on each plot, the value of the roughness parameter for Lee County is indicated. Finally, please note that, as explained in the previous section, mitigating the roof shingles alone, or the metal roof alone, or the membrane alone without mitigating the roof deck (upgrading nail size and or spacing) or the roof-to-wall connections does not improve the overall vulnerability of the structure. Consequently, in </w:t>
      </w:r>
      <w:r w:rsidR="00DA009C">
        <w:fldChar w:fldCharType="begin"/>
      </w:r>
      <w:r w:rsidR="00DA009C">
        <w:instrText xml:space="preserve"> REF _Ref527550511 \h </w:instrText>
      </w:r>
      <w:r w:rsidR="00DA009C">
        <w:fldChar w:fldCharType="separate"/>
      </w:r>
      <w:r w:rsidR="005E2202">
        <w:t xml:space="preserve">Figure </w:t>
      </w:r>
      <w:r w:rsidR="005E2202">
        <w:rPr>
          <w:noProof/>
        </w:rPr>
        <w:t>62</w:t>
      </w:r>
      <w:r w:rsidR="00DA009C">
        <w:fldChar w:fldCharType="end"/>
      </w:r>
      <w:r w:rsidR="00DA009C">
        <w:t xml:space="preserve"> </w:t>
      </w:r>
      <w:r w:rsidRPr="00A633F2">
        <w:t>through</w:t>
      </w:r>
      <w:r w:rsidR="00DA009C">
        <w:t xml:space="preserve"> </w:t>
      </w:r>
      <w:r w:rsidR="00DA009C">
        <w:fldChar w:fldCharType="begin"/>
      </w:r>
      <w:r w:rsidR="00DA009C">
        <w:instrText xml:space="preserve"> REF _Ref527550589 \h </w:instrText>
      </w:r>
      <w:r w:rsidR="00DA009C">
        <w:fldChar w:fldCharType="separate"/>
      </w:r>
      <w:r w:rsidR="005E2202">
        <w:t xml:space="preserve">Figure </w:t>
      </w:r>
      <w:r w:rsidR="005E2202">
        <w:rPr>
          <w:noProof/>
        </w:rPr>
        <w:t>65</w:t>
      </w:r>
      <w:r w:rsidR="00DA009C">
        <w:fldChar w:fldCharType="end"/>
      </w:r>
      <w:r w:rsidRPr="00A633F2">
        <w:t>, the curves for the base case and the rated shingle, metal roof, and membrane cases are superimposed on each other. This result is dependent on the base case weak sheathing connection and should not be interpreted to imply that reroofing is not an effective mitigation. Reroofing is only ineffective for the case of a very weak roof deck. The combination of re-nailing the decking and reroofing (now required practice) is an effective mitigation.</w:t>
      </w:r>
    </w:p>
    <w:p w:rsidR="00830172" w:rsidRPr="00DE1937" w:rsidRDefault="00830172" w:rsidP="00DE1937"/>
    <w:p w:rsidR="00DE1937" w:rsidRDefault="00DE1937">
      <w:r>
        <w:rPr>
          <w:b/>
          <w:i/>
        </w:rPr>
        <w:br w:type="page"/>
      </w:r>
    </w:p>
    <w:tbl>
      <w:tblPr>
        <w:tblW w:w="10222" w:type="dxa"/>
        <w:jc w:val="center"/>
        <w:tblLook w:val="04A0" w:firstRow="1" w:lastRow="0" w:firstColumn="1" w:lastColumn="0" w:noHBand="0" w:noVBand="1"/>
      </w:tblPr>
      <w:tblGrid>
        <w:gridCol w:w="648"/>
        <w:gridCol w:w="1091"/>
        <w:gridCol w:w="1245"/>
        <w:gridCol w:w="388"/>
        <w:gridCol w:w="453"/>
        <w:gridCol w:w="453"/>
        <w:gridCol w:w="453"/>
        <w:gridCol w:w="453"/>
        <w:gridCol w:w="388"/>
        <w:gridCol w:w="453"/>
        <w:gridCol w:w="453"/>
        <w:gridCol w:w="465"/>
        <w:gridCol w:w="453"/>
        <w:gridCol w:w="1675"/>
        <w:gridCol w:w="1167"/>
      </w:tblGrid>
      <w:tr w:rsidR="008E3E71" w:rsidRPr="00712B39" w:rsidTr="00925ED4">
        <w:trPr>
          <w:cantSplit/>
          <w:trHeight w:val="562"/>
          <w:jc w:val="center"/>
        </w:trPr>
        <w:tc>
          <w:tcPr>
            <w:tcW w:w="10222" w:type="dxa"/>
            <w:gridSpan w:val="15"/>
            <w:vMerge w:val="restart"/>
            <w:tcBorders>
              <w:top w:val="nil"/>
              <w:left w:val="nil"/>
              <w:bottom w:val="single" w:sz="12" w:space="0" w:color="000000"/>
              <w:right w:val="nil"/>
            </w:tcBorders>
            <w:shd w:val="clear" w:color="auto" w:fill="auto"/>
            <w:noWrap/>
            <w:vAlign w:val="center"/>
            <w:hideMark/>
          </w:tcPr>
          <w:p w:rsidR="008E3E71" w:rsidRPr="00CB040C" w:rsidRDefault="008E3E71" w:rsidP="00CB040C">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rPr>
            </w:pPr>
            <w:bookmarkStart w:id="1124" w:name="FormV3Table"/>
            <w:r w:rsidRPr="00AC4E14">
              <w:rPr>
                <w:b/>
              </w:rPr>
              <w:lastRenderedPageBreak/>
              <w:t>Form V-3</w:t>
            </w:r>
            <w:bookmarkEnd w:id="1124"/>
            <w:r w:rsidRPr="00AC4E14">
              <w:rPr>
                <w:b/>
              </w:rPr>
              <w:t>: Mitigation Measures – Mean Damage Ratio</w:t>
            </w:r>
            <w:r w:rsidR="00CB040C">
              <w:rPr>
                <w:b/>
              </w:rPr>
              <w:t xml:space="preserve"> </w:t>
            </w:r>
            <w:r w:rsidRPr="00AC4E14">
              <w:rPr>
                <w:b/>
              </w:rPr>
              <w:t>(1 min)</w:t>
            </w:r>
          </w:p>
        </w:tc>
      </w:tr>
      <w:tr w:rsidR="008E3E71" w:rsidRPr="00712B39" w:rsidTr="00925ED4">
        <w:trPr>
          <w:cantSplit/>
          <w:trHeight w:val="276"/>
          <w:jc w:val="center"/>
        </w:trPr>
        <w:tc>
          <w:tcPr>
            <w:tcW w:w="10222" w:type="dxa"/>
            <w:gridSpan w:val="15"/>
            <w:vMerge/>
            <w:tcBorders>
              <w:top w:val="nil"/>
              <w:left w:val="nil"/>
              <w:bottom w:val="single" w:sz="12" w:space="0" w:color="000000"/>
              <w:right w:val="nil"/>
            </w:tcBorders>
            <w:vAlign w:val="center"/>
            <w:hideMark/>
          </w:tcPr>
          <w:p w:rsidR="008E3E71" w:rsidRPr="00712B39" w:rsidRDefault="008E3E71" w:rsidP="00BE1900">
            <w:pPr>
              <w:rPr>
                <w:rFonts w:ascii="Arial" w:hAnsi="Arial" w:cs="Arial"/>
                <w:b/>
                <w:bCs/>
                <w:lang w:eastAsia="en-US"/>
              </w:rPr>
            </w:pPr>
          </w:p>
        </w:tc>
      </w:tr>
      <w:tr w:rsidR="008E3E71" w:rsidRPr="00712B39" w:rsidTr="00925ED4">
        <w:trPr>
          <w:cantSplit/>
          <w:trHeight w:val="276"/>
          <w:jc w:val="center"/>
        </w:trPr>
        <w:tc>
          <w:tcPr>
            <w:tcW w:w="2984" w:type="dxa"/>
            <w:gridSpan w:val="3"/>
            <w:vMerge w:val="restart"/>
            <w:tcBorders>
              <w:top w:val="single" w:sz="12" w:space="0" w:color="auto"/>
              <w:left w:val="single" w:sz="12" w:space="0" w:color="auto"/>
              <w:bottom w:val="single" w:sz="12" w:space="0" w:color="auto"/>
              <w:right w:val="single" w:sz="12" w:space="0" w:color="auto"/>
            </w:tcBorders>
            <w:shd w:val="clear" w:color="auto" w:fill="auto"/>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INDIVIDUAL</w:t>
            </w:r>
            <w:r w:rsidRPr="00712B39">
              <w:rPr>
                <w:rFonts w:ascii="Arial" w:hAnsi="Arial" w:cs="Arial"/>
                <w:b/>
                <w:bCs/>
                <w:sz w:val="16"/>
                <w:szCs w:val="16"/>
                <w:lang w:eastAsia="en-US"/>
              </w:rPr>
              <w:br/>
            </w:r>
            <w:r>
              <w:rPr>
                <w:rFonts w:ascii="Arial" w:hAnsi="Arial" w:cs="Arial"/>
                <w:b/>
                <w:sz w:val="16"/>
                <w:szCs w:val="16"/>
              </w:rPr>
              <w:t xml:space="preserve">HURRICANE </w:t>
            </w:r>
            <w:r w:rsidRPr="0082741B">
              <w:rPr>
                <w:rFonts w:ascii="Arial" w:hAnsi="Arial" w:cs="Arial"/>
                <w:b/>
                <w:sz w:val="16"/>
                <w:szCs w:val="16"/>
              </w:rPr>
              <w:t>MITIGATION MEASURES</w:t>
            </w:r>
            <w:r>
              <w:rPr>
                <w:rFonts w:ascii="Arial" w:hAnsi="Arial" w:cs="Arial"/>
                <w:b/>
                <w:sz w:val="16"/>
                <w:szCs w:val="16"/>
              </w:rPr>
              <w:t xml:space="preserve"> AND SECONDARY CHARACTERISTICS</w:t>
            </w:r>
          </w:p>
        </w:tc>
        <w:tc>
          <w:tcPr>
            <w:tcW w:w="4396" w:type="dxa"/>
            <w:gridSpan w:val="10"/>
            <w:vMerge w:val="restart"/>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MEAN DAMAGE RATIO</w:t>
            </w:r>
          </w:p>
        </w:tc>
        <w:tc>
          <w:tcPr>
            <w:tcW w:w="2842" w:type="dxa"/>
            <w:gridSpan w:val="2"/>
            <w:vMerge w:val="restart"/>
            <w:tcBorders>
              <w:top w:val="single" w:sz="12" w:space="0" w:color="auto"/>
              <w:left w:val="single" w:sz="12" w:space="0" w:color="auto"/>
              <w:bottom w:val="single" w:sz="12" w:space="0" w:color="auto"/>
              <w:right w:val="single" w:sz="12" w:space="0" w:color="000000"/>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Pr>
                <w:rFonts w:ascii="Arial" w:hAnsi="Arial" w:cs="Arial"/>
                <w:b/>
                <w:sz w:val="18"/>
              </w:rPr>
              <w:t xml:space="preserve">HURRICANE  </w:t>
            </w:r>
            <w:r w:rsidRPr="00712B39">
              <w:rPr>
                <w:rFonts w:ascii="Arial" w:hAnsi="Arial" w:cs="Arial"/>
                <w:b/>
                <w:bCs/>
                <w:sz w:val="16"/>
                <w:szCs w:val="16"/>
                <w:lang w:eastAsia="en-US"/>
              </w:rPr>
              <w:t>LOSS COSTS</w:t>
            </w:r>
          </w:p>
        </w:tc>
      </w:tr>
      <w:tr w:rsidR="008E3E71" w:rsidRPr="00712B39" w:rsidTr="00925ED4">
        <w:trPr>
          <w:cantSplit/>
          <w:trHeight w:val="276"/>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4396" w:type="dxa"/>
            <w:gridSpan w:val="10"/>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2842" w:type="dxa"/>
            <w:gridSpan w:val="2"/>
            <w:vMerge/>
            <w:tcBorders>
              <w:top w:val="single" w:sz="12" w:space="0" w:color="auto"/>
              <w:left w:val="single" w:sz="12" w:space="0" w:color="auto"/>
              <w:bottom w:val="single" w:sz="12" w:space="0" w:color="auto"/>
              <w:right w:val="single" w:sz="12" w:space="0" w:color="000000"/>
            </w:tcBorders>
            <w:vAlign w:val="center"/>
            <w:hideMark/>
          </w:tcPr>
          <w:p w:rsidR="008E3E71" w:rsidRPr="00712B39" w:rsidRDefault="008E3E71" w:rsidP="00BE1900">
            <w:pPr>
              <w:rPr>
                <w:rFonts w:ascii="Arial" w:hAnsi="Arial" w:cs="Arial"/>
                <w:b/>
                <w:bCs/>
                <w:sz w:val="16"/>
                <w:szCs w:val="16"/>
                <w:lang w:eastAsia="en-US"/>
              </w:rPr>
            </w:pP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FRAME BUILDING</w:t>
            </w:r>
          </w:p>
        </w:tc>
        <w:tc>
          <w:tcPr>
            <w:tcW w:w="2196"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MASONRY BUILDING</w:t>
            </w:r>
          </w:p>
        </w:tc>
        <w:tc>
          <w:tcPr>
            <w:tcW w:w="1675" w:type="dxa"/>
            <w:tcBorders>
              <w:top w:val="nil"/>
              <w:left w:val="nil"/>
              <w:bottom w:val="single" w:sz="12" w:space="0" w:color="auto"/>
              <w:right w:val="single" w:sz="4" w:space="0" w:color="auto"/>
            </w:tcBorders>
            <w:shd w:val="clear" w:color="auto" w:fill="auto"/>
            <w:vAlign w:val="center"/>
            <w:hideMark/>
          </w:tcPr>
          <w:p w:rsidR="008E3E71" w:rsidRPr="00B62DA4" w:rsidRDefault="008E3E71" w:rsidP="00BE1900">
            <w:pPr>
              <w:jc w:val="center"/>
              <w:rPr>
                <w:rFonts w:ascii="Aparajita" w:hAnsi="Aparajita" w:cs="Aparajita"/>
                <w:b/>
                <w:bCs/>
                <w:sz w:val="14"/>
                <w:szCs w:val="16"/>
                <w:lang w:eastAsia="en-US"/>
              </w:rPr>
            </w:pPr>
            <w:r w:rsidRPr="00B62DA4">
              <w:rPr>
                <w:rFonts w:ascii="Aparajita" w:hAnsi="Aparajita" w:cs="Aparajita"/>
                <w:b/>
                <w:bCs/>
                <w:sz w:val="14"/>
                <w:szCs w:val="16"/>
                <w:lang w:eastAsia="en-US"/>
              </w:rPr>
              <w:t>FRAME BUILDING</w:t>
            </w:r>
          </w:p>
        </w:tc>
        <w:tc>
          <w:tcPr>
            <w:tcW w:w="1167" w:type="dxa"/>
            <w:tcBorders>
              <w:top w:val="nil"/>
              <w:left w:val="nil"/>
              <w:bottom w:val="single" w:sz="12" w:space="0" w:color="auto"/>
              <w:right w:val="single" w:sz="12" w:space="0" w:color="auto"/>
            </w:tcBorders>
            <w:shd w:val="clear" w:color="auto" w:fill="auto"/>
            <w:vAlign w:val="center"/>
            <w:hideMark/>
          </w:tcPr>
          <w:p w:rsidR="008E3E71" w:rsidRPr="00B62DA4" w:rsidRDefault="008E3E71" w:rsidP="00BE1900">
            <w:pPr>
              <w:jc w:val="center"/>
              <w:rPr>
                <w:rFonts w:ascii="Aparajita" w:hAnsi="Aparajita" w:cs="Aparajita"/>
                <w:b/>
                <w:bCs/>
                <w:sz w:val="14"/>
                <w:szCs w:val="16"/>
                <w:lang w:eastAsia="en-US"/>
              </w:rPr>
            </w:pPr>
            <w:r w:rsidRPr="00B62DA4">
              <w:rPr>
                <w:rFonts w:ascii="Aparajita" w:hAnsi="Aparajita" w:cs="Aparajita"/>
                <w:b/>
                <w:bCs/>
                <w:sz w:val="14"/>
                <w:szCs w:val="16"/>
                <w:lang w:eastAsia="en-US"/>
              </w:rPr>
              <w:t>MASONRY BUILDING</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color w:val="0000FF"/>
                <w:sz w:val="16"/>
                <w:szCs w:val="16"/>
                <w:lang w:eastAsia="en-US"/>
              </w:rPr>
            </w:pPr>
            <w:r w:rsidRPr="0037558E">
              <w:rPr>
                <w:rFonts w:ascii="Arial" w:hAnsi="Arial" w:cs="Arial"/>
                <w:b/>
                <w:bCs/>
                <w:color w:val="0000FF"/>
                <w:sz w:val="16"/>
                <w:szCs w:val="16"/>
                <w:lang w:eastAsia="en-US"/>
              </w:rPr>
              <w:t>WIND</w:t>
            </w:r>
            <w:r w:rsidRPr="00712B39">
              <w:rPr>
                <w:rFonts w:ascii="Arial" w:hAnsi="Arial" w:cs="Arial"/>
                <w:b/>
                <w:bCs/>
                <w:color w:val="0000FF"/>
                <w:sz w:val="16"/>
                <w:szCs w:val="16"/>
                <w:lang w:eastAsia="en-US"/>
              </w:rPr>
              <w:t xml:space="preserve"> SPEED (MPH)</w:t>
            </w:r>
            <w:r>
              <w:rPr>
                <w:rFonts w:ascii="Arial" w:hAnsi="Arial" w:cs="Arial"/>
                <w:b/>
                <w:bCs/>
                <w:color w:val="0000FF"/>
                <w:sz w:val="16"/>
                <w:szCs w:val="16"/>
                <w:lang w:eastAsia="en-US"/>
              </w:rPr>
              <w:t>*</w:t>
            </w:r>
          </w:p>
        </w:tc>
        <w:tc>
          <w:tcPr>
            <w:tcW w:w="2196"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color w:val="0000FF"/>
                <w:sz w:val="16"/>
                <w:szCs w:val="16"/>
                <w:lang w:eastAsia="en-US"/>
              </w:rPr>
            </w:pPr>
            <w:r w:rsidRPr="00712B39">
              <w:rPr>
                <w:rFonts w:ascii="Arial" w:hAnsi="Arial" w:cs="Arial"/>
                <w:b/>
                <w:bCs/>
                <w:color w:val="0000FF"/>
                <w:sz w:val="16"/>
                <w:szCs w:val="16"/>
                <w:lang w:eastAsia="en-US"/>
              </w:rPr>
              <w:t>WIND SPEED (MPH)</w:t>
            </w:r>
            <w:r>
              <w:rPr>
                <w:rFonts w:ascii="Arial" w:hAnsi="Arial" w:cs="Arial"/>
                <w:b/>
                <w:bCs/>
                <w:color w:val="0000FF"/>
                <w:sz w:val="16"/>
                <w:szCs w:val="16"/>
                <w:lang w:eastAsia="en-US"/>
              </w:rPr>
              <w:t>*</w:t>
            </w:r>
          </w:p>
        </w:tc>
        <w:tc>
          <w:tcPr>
            <w:tcW w:w="2842" w:type="dxa"/>
            <w:gridSpan w:val="2"/>
            <w:vMerge w:val="restart"/>
            <w:tcBorders>
              <w:top w:val="single" w:sz="12" w:space="0" w:color="auto"/>
              <w:left w:val="single" w:sz="12" w:space="0" w:color="auto"/>
              <w:bottom w:val="single" w:sz="12" w:space="0" w:color="auto"/>
              <w:right w:val="single" w:sz="12" w:space="0" w:color="000000"/>
            </w:tcBorders>
            <w:shd w:val="clear" w:color="auto" w:fill="auto"/>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ACROSS ALL WINDSPEEDS</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388"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1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3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60</w:t>
            </w:r>
          </w:p>
        </w:tc>
        <w:tc>
          <w:tcPr>
            <w:tcW w:w="388"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10</w:t>
            </w:r>
          </w:p>
        </w:tc>
        <w:tc>
          <w:tcPr>
            <w:tcW w:w="465"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35</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60</w:t>
            </w:r>
          </w:p>
        </w:tc>
        <w:tc>
          <w:tcPr>
            <w:tcW w:w="2842" w:type="dxa"/>
            <w:gridSpan w:val="2"/>
            <w:vMerge/>
            <w:tcBorders>
              <w:top w:val="nil"/>
              <w:left w:val="nil"/>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r>
      <w:tr w:rsidR="008E3E71" w:rsidRPr="00712B39" w:rsidTr="00925ED4">
        <w:trPr>
          <w:cantSplit/>
          <w:trHeight w:val="144"/>
          <w:jc w:val="center"/>
        </w:trPr>
        <w:tc>
          <w:tcPr>
            <w:tcW w:w="648" w:type="dxa"/>
            <w:tcBorders>
              <w:top w:val="nil"/>
              <w:left w:val="single" w:sz="12" w:space="0" w:color="auto"/>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 </w:t>
            </w:r>
          </w:p>
        </w:tc>
        <w:tc>
          <w:tcPr>
            <w:tcW w:w="2336" w:type="dxa"/>
            <w:gridSpan w:val="2"/>
            <w:tcBorders>
              <w:top w:val="nil"/>
              <w:left w:val="nil"/>
              <w:bottom w:val="nil"/>
              <w:right w:val="single" w:sz="4" w:space="0" w:color="auto"/>
            </w:tcBorders>
            <w:shd w:val="clear" w:color="000000" w:fill="C0C0C0"/>
            <w:noWrap/>
            <w:vAlign w:val="center"/>
            <w:hideMark/>
          </w:tcPr>
          <w:p w:rsidR="008E3E71" w:rsidRPr="00712B39" w:rsidRDefault="008E3E71" w:rsidP="00BE1900">
            <w:pPr>
              <w:rPr>
                <w:rFonts w:ascii="Arial" w:hAnsi="Arial" w:cs="Arial"/>
                <w:b/>
                <w:bCs/>
                <w:sz w:val="16"/>
                <w:szCs w:val="16"/>
                <w:lang w:eastAsia="en-US"/>
              </w:rPr>
            </w:pPr>
            <w:r w:rsidRPr="00712B39">
              <w:rPr>
                <w:rFonts w:ascii="Arial" w:hAnsi="Arial" w:cs="Arial"/>
                <w:b/>
                <w:bCs/>
                <w:sz w:val="16"/>
                <w:szCs w:val="16"/>
                <w:lang w:eastAsia="en-US"/>
              </w:rPr>
              <w:t>REFERENCE BUILDING</w:t>
            </w:r>
          </w:p>
        </w:tc>
        <w:tc>
          <w:tcPr>
            <w:tcW w:w="388"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6%</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15%</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39%</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56%</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67%</w:t>
            </w:r>
          </w:p>
          <w:p w:rsidR="008E3E71" w:rsidRPr="00B62DA4" w:rsidRDefault="008E3E71" w:rsidP="00BE1900">
            <w:pPr>
              <w:jc w:val="center"/>
              <w:rPr>
                <w:rFonts w:ascii="Aparajita" w:hAnsi="Aparajita" w:cs="Aparajita"/>
                <w:sz w:val="10"/>
                <w:szCs w:val="16"/>
                <w:lang w:eastAsia="en-US"/>
              </w:rPr>
            </w:pPr>
          </w:p>
        </w:tc>
        <w:tc>
          <w:tcPr>
            <w:tcW w:w="388"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6%</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14%</w:t>
            </w:r>
          </w:p>
          <w:p w:rsidR="008E3E71" w:rsidRPr="00B62DA4" w:rsidRDefault="008E3E71" w:rsidP="00BE1900">
            <w:pPr>
              <w:jc w:val="center"/>
              <w:rPr>
                <w:rFonts w:ascii="Aparajita" w:hAnsi="Aparajita" w:cs="Aparajita"/>
                <w:sz w:val="12"/>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35%</w:t>
            </w:r>
          </w:p>
          <w:p w:rsidR="008E3E71" w:rsidRPr="00B62DA4" w:rsidRDefault="008E3E71" w:rsidP="00BE1900">
            <w:pPr>
              <w:jc w:val="center"/>
              <w:rPr>
                <w:rFonts w:ascii="Aparajita" w:hAnsi="Aparajita" w:cs="Aparajita"/>
                <w:sz w:val="12"/>
                <w:szCs w:val="16"/>
                <w:lang w:eastAsia="en-US"/>
              </w:rPr>
            </w:pPr>
          </w:p>
        </w:tc>
        <w:tc>
          <w:tcPr>
            <w:tcW w:w="465"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47%</w:t>
            </w:r>
          </w:p>
          <w:p w:rsidR="008E3E71" w:rsidRPr="00B62DA4" w:rsidRDefault="008E3E71" w:rsidP="00BE1900">
            <w:pPr>
              <w:jc w:val="center"/>
              <w:rPr>
                <w:rFonts w:ascii="Aparajita" w:hAnsi="Aparajita" w:cs="Aparajita"/>
                <w:sz w:val="12"/>
                <w:szCs w:val="16"/>
                <w:lang w:eastAsia="en-US"/>
              </w:rPr>
            </w:pPr>
          </w:p>
        </w:tc>
        <w:tc>
          <w:tcPr>
            <w:tcW w:w="437" w:type="dxa"/>
            <w:tcBorders>
              <w:top w:val="nil"/>
              <w:left w:val="single" w:sz="4" w:space="0" w:color="auto"/>
              <w:bottom w:val="nil"/>
              <w:right w:val="single" w:sz="4" w:space="0" w:color="auto"/>
            </w:tcBorders>
            <w:shd w:val="clear" w:color="000000" w:fill="C0C0C0"/>
            <w:noWrap/>
            <w:vAlign w:val="center"/>
            <w:hideMark/>
          </w:tcPr>
          <w:p w:rsidR="00272F3F" w:rsidRPr="00602FD5" w:rsidRDefault="00272F3F" w:rsidP="00272F3F">
            <w:pPr>
              <w:jc w:val="center"/>
              <w:rPr>
                <w:rFonts w:ascii="Aparajita" w:eastAsia="Times New Roman" w:hAnsi="Aparajita" w:cs="Aparajita"/>
                <w:sz w:val="16"/>
                <w:szCs w:val="16"/>
                <w:lang w:eastAsia="en-US"/>
              </w:rPr>
            </w:pPr>
            <w:r w:rsidRPr="00602FD5">
              <w:rPr>
                <w:rFonts w:ascii="Aparajita" w:hAnsi="Aparajita" w:cs="Aparajita"/>
                <w:sz w:val="16"/>
                <w:szCs w:val="16"/>
              </w:rPr>
              <w:t>62%</w:t>
            </w:r>
          </w:p>
          <w:p w:rsidR="008E3E71" w:rsidRPr="00602FD5" w:rsidRDefault="008E3E71" w:rsidP="00BE1900">
            <w:pPr>
              <w:jc w:val="center"/>
              <w:rPr>
                <w:rFonts w:ascii="Aparajita" w:hAnsi="Aparajita" w:cs="Aparajita"/>
                <w:sz w:val="16"/>
                <w:szCs w:val="16"/>
                <w:lang w:eastAsia="en-US"/>
              </w:rPr>
            </w:pPr>
          </w:p>
        </w:tc>
        <w:tc>
          <w:tcPr>
            <w:tcW w:w="1675" w:type="dxa"/>
            <w:tcBorders>
              <w:top w:val="nil"/>
              <w:left w:val="single" w:sz="12" w:space="0" w:color="auto"/>
              <w:bottom w:val="nil"/>
              <w:right w:val="nil"/>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4</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3</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rial" w:hAnsi="Arial" w:cs="Arial"/>
                <w:sz w:val="12"/>
                <w:szCs w:val="12"/>
                <w:lang w:eastAsia="en-US"/>
              </w:rPr>
            </w:pPr>
            <w:r w:rsidRPr="00712B39">
              <w:rPr>
                <w:rFonts w:ascii="Arial" w:hAnsi="Arial" w:cs="Arial"/>
                <w:sz w:val="12"/>
                <w:szCs w:val="12"/>
                <w:lang w:eastAsia="en-US"/>
              </w:rPr>
              <w:t xml:space="preserve">ROOF </w:t>
            </w:r>
            <w:r w:rsidRPr="00712B39">
              <w:rPr>
                <w:rFonts w:ascii="Arial" w:hAnsi="Arial" w:cs="Arial"/>
                <w:sz w:val="12"/>
                <w:szCs w:val="12"/>
                <w:lang w:eastAsia="en-US"/>
              </w:rPr>
              <w:br/>
              <w:t>STRENGTH</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rial" w:hAnsi="Arial" w:cs="Arial"/>
                <w:b/>
                <w:bCs/>
                <w:sz w:val="16"/>
                <w:szCs w:val="16"/>
                <w:lang w:eastAsia="en-US"/>
              </w:rPr>
            </w:pPr>
            <w:r w:rsidRPr="00712B39">
              <w:rPr>
                <w:rFonts w:ascii="Arial" w:hAnsi="Arial" w:cs="Arial"/>
                <w:b/>
                <w:bCs/>
                <w:sz w:val="16"/>
                <w:szCs w:val="16"/>
                <w:lang w:eastAsia="en-US"/>
              </w:rPr>
              <w:t> </w:t>
            </w:r>
          </w:p>
        </w:tc>
        <w:tc>
          <w:tcPr>
            <w:tcW w:w="388" w:type="dxa"/>
            <w:tcBorders>
              <w:top w:val="single" w:sz="12" w:space="0" w:color="auto"/>
              <w:left w:val="single" w:sz="4" w:space="0" w:color="auto"/>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388"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b/>
                <w:bCs/>
                <w:sz w:val="16"/>
                <w:szCs w:val="16"/>
                <w:lang w:eastAsia="en-US"/>
              </w:rPr>
            </w:pPr>
            <w:r w:rsidRPr="00712B39">
              <w:rPr>
                <w:rFonts w:ascii="Aparajita" w:hAnsi="Aparajita" w:cs="Aparajita"/>
                <w:b/>
                <w:bCs/>
                <w:sz w:val="16"/>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b/>
                <w:bCs/>
                <w:sz w:val="16"/>
                <w:szCs w:val="16"/>
                <w:lang w:eastAsia="en-US"/>
              </w:rPr>
            </w:pPr>
            <w:r w:rsidRPr="00712B39">
              <w:rPr>
                <w:rFonts w:ascii="Aparajita" w:hAnsi="Aparajita" w:cs="Aparajita"/>
                <w:b/>
                <w:bCs/>
                <w:sz w:val="16"/>
                <w:szCs w:val="16"/>
                <w:lang w:eastAsia="en-US"/>
              </w:rPr>
              <w:t> </w:t>
            </w:r>
          </w:p>
        </w:tc>
        <w:tc>
          <w:tcPr>
            <w:tcW w:w="465" w:type="dxa"/>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b/>
                <w:bCs/>
                <w:sz w:val="16"/>
                <w:szCs w:val="16"/>
                <w:lang w:eastAsia="en-US"/>
              </w:rPr>
            </w:pPr>
            <w:r w:rsidRPr="00712B39">
              <w:rPr>
                <w:rFonts w:ascii="Aparajita" w:hAnsi="Aparajita" w:cs="Aparajita"/>
                <w:b/>
                <w:bCs/>
                <w:sz w:val="16"/>
                <w:szCs w:val="16"/>
                <w:lang w:eastAsia="en-US"/>
              </w:rPr>
              <w:t> </w:t>
            </w:r>
          </w:p>
        </w:tc>
        <w:tc>
          <w:tcPr>
            <w:tcW w:w="437" w:type="dxa"/>
            <w:tcBorders>
              <w:top w:val="single" w:sz="12" w:space="0" w:color="auto"/>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b/>
                <w:bCs/>
                <w:sz w:val="16"/>
                <w:szCs w:val="16"/>
                <w:lang w:eastAsia="en-US"/>
              </w:rPr>
            </w:pPr>
            <w:r w:rsidRPr="00602FD5">
              <w:rPr>
                <w:rFonts w:ascii="Aparajita" w:hAnsi="Aparajita" w:cs="Aparajita"/>
                <w:b/>
                <w:bCs/>
                <w:sz w:val="16"/>
                <w:szCs w:val="16"/>
                <w:lang w:eastAsia="en-US"/>
              </w:rPr>
              <w:t> </w:t>
            </w:r>
          </w:p>
        </w:tc>
        <w:tc>
          <w:tcPr>
            <w:tcW w:w="1675" w:type="dxa"/>
            <w:tcBorders>
              <w:top w:val="single" w:sz="12" w:space="0" w:color="auto"/>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single" w:sz="12" w:space="0" w:color="auto"/>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BRACED GABLE ENDS</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rsidR="008E3E71" w:rsidRPr="00925ED4" w:rsidRDefault="00925ED4" w:rsidP="00BE1900">
            <w:pPr>
              <w:jc w:val="center"/>
              <w:rPr>
                <w:rFonts w:ascii="Aparajita" w:hAnsi="Aparajita" w:cs="Aparajita"/>
                <w:sz w:val="16"/>
                <w:szCs w:val="16"/>
                <w:lang w:eastAsia="en-US"/>
              </w:rPr>
            </w:pPr>
            <w:r w:rsidRPr="00925ED4">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tcBorders>
              <w:top w:val="nil"/>
              <w:left w:val="nil"/>
              <w:bottom w:val="single" w:sz="4" w:space="0" w:color="auto"/>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A305B2">
            <w:pP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nil"/>
              <w:left w:val="nil"/>
              <w:bottom w:val="single" w:sz="4" w:space="0" w:color="auto"/>
              <w:right w:val="single" w:sz="12" w:space="0" w:color="auto"/>
            </w:tcBorders>
            <w:shd w:val="clear" w:color="000000" w:fill="FFCC99"/>
            <w:noWrap/>
            <w:vAlign w:val="center"/>
            <w:hideMark/>
          </w:tcPr>
          <w:p w:rsidR="008E3E71" w:rsidRPr="00602FD5" w:rsidRDefault="00602FD5" w:rsidP="00BE1900">
            <w:pPr>
              <w:jc w:val="center"/>
              <w:rPr>
                <w:rFonts w:ascii="Aparajita" w:hAnsi="Aparajita" w:cs="Aparajita"/>
                <w:sz w:val="16"/>
                <w:szCs w:val="16"/>
                <w:lang w:eastAsia="en-US"/>
              </w:rPr>
            </w:pPr>
            <w:r w:rsidRPr="00602FD5">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4</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3</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2"/>
                <w:szCs w:val="12"/>
                <w:lang w:eastAsia="en-US"/>
              </w:rPr>
            </w:pPr>
          </w:p>
        </w:tc>
        <w:tc>
          <w:tcPr>
            <w:tcW w:w="2336" w:type="dxa"/>
            <w:gridSpan w:val="2"/>
            <w:tcBorders>
              <w:top w:val="single" w:sz="4" w:space="0" w:color="auto"/>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HIP ROOF</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sidRPr="00925ED4">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0%</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4%</w:t>
            </w:r>
          </w:p>
        </w:tc>
        <w:tc>
          <w:tcPr>
            <w:tcW w:w="388" w:type="dxa"/>
            <w:tcBorders>
              <w:top w:val="nil"/>
              <w:left w:val="nil"/>
              <w:bottom w:val="single" w:sz="12"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13%</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4%</w:t>
            </w:r>
          </w:p>
        </w:tc>
        <w:tc>
          <w:tcPr>
            <w:tcW w:w="465"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4%</w:t>
            </w:r>
          </w:p>
        </w:tc>
        <w:tc>
          <w:tcPr>
            <w:tcW w:w="437" w:type="dxa"/>
            <w:tcBorders>
              <w:top w:val="nil"/>
              <w:left w:val="nil"/>
              <w:bottom w:val="single" w:sz="12" w:space="0" w:color="auto"/>
              <w:right w:val="single" w:sz="12" w:space="0" w:color="auto"/>
            </w:tcBorders>
            <w:shd w:val="clear" w:color="000000" w:fill="99CCFF"/>
            <w:noWrap/>
            <w:vAlign w:val="center"/>
            <w:hideMark/>
          </w:tcPr>
          <w:p w:rsidR="008E3E71" w:rsidRPr="00602FD5" w:rsidRDefault="00602FD5" w:rsidP="00BE1900">
            <w:pPr>
              <w:jc w:val="center"/>
              <w:rPr>
                <w:rFonts w:ascii="Aparajita" w:hAnsi="Aparajita" w:cs="Aparajita"/>
                <w:sz w:val="16"/>
                <w:szCs w:val="16"/>
                <w:lang w:eastAsia="en-US"/>
              </w:rPr>
            </w:pPr>
            <w:r w:rsidRPr="00602FD5">
              <w:rPr>
                <w:rFonts w:ascii="Aparajita" w:hAnsi="Aparajita" w:cs="Aparajita"/>
                <w:sz w:val="16"/>
                <w:szCs w:val="16"/>
                <w:lang w:eastAsia="en-US"/>
              </w:rPr>
              <w:t>59%</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221</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2.813</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xml:space="preserve">ROOF </w:t>
            </w:r>
            <w:r w:rsidRPr="00712B39">
              <w:rPr>
                <w:rFonts w:ascii="Arial" w:hAnsi="Arial" w:cs="Arial"/>
                <w:sz w:val="16"/>
                <w:szCs w:val="16"/>
                <w:lang w:eastAsia="en-US"/>
              </w:rPr>
              <w:br/>
              <w:t>COVERING</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parajita" w:hAnsi="Aparajita" w:cs="Aparajita"/>
                <w:sz w:val="16"/>
                <w:szCs w:val="16"/>
                <w:lang w:eastAsia="en-US"/>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METAL</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000000" w:fill="FABF8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FABF8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nil"/>
              <w:left w:val="nil"/>
              <w:bottom w:val="single" w:sz="4" w:space="0" w:color="auto"/>
              <w:right w:val="single" w:sz="12" w:space="0" w:color="auto"/>
            </w:tcBorders>
            <w:shd w:val="clear" w:color="000000" w:fill="FABF8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1</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0</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 xml:space="preserve">ASTM D7158 CLASS H SHINGLES </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nil"/>
              <w:left w:val="nil"/>
              <w:bottom w:val="single" w:sz="4" w:space="0" w:color="auto"/>
              <w:right w:val="single" w:sz="12" w:space="0" w:color="auto"/>
            </w:tcBorders>
            <w:shd w:val="clear" w:color="000000" w:fill="99CCF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1</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0</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MEMBRANE</w:t>
            </w:r>
          </w:p>
        </w:tc>
        <w:tc>
          <w:tcPr>
            <w:tcW w:w="388" w:type="dxa"/>
            <w:tcBorders>
              <w:top w:val="nil"/>
              <w:left w:val="single" w:sz="4" w:space="0" w:color="auto"/>
              <w:bottom w:val="single" w:sz="4" w:space="0" w:color="auto"/>
              <w:right w:val="single" w:sz="4" w:space="0" w:color="auto"/>
            </w:tcBorders>
            <w:shd w:val="clear" w:color="000000" w:fill="FABF8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FABF8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nil"/>
              <w:left w:val="nil"/>
              <w:bottom w:val="single" w:sz="4" w:space="0" w:color="auto"/>
              <w:right w:val="single" w:sz="12" w:space="0" w:color="auto"/>
            </w:tcBorders>
            <w:shd w:val="clear" w:color="000000" w:fill="FABF8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4</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3</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NAILING OF DECK 8d</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9%</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0%</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9%</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0%</w:t>
            </w:r>
          </w:p>
        </w:tc>
        <w:tc>
          <w:tcPr>
            <w:tcW w:w="465"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8%</w:t>
            </w:r>
          </w:p>
        </w:tc>
        <w:tc>
          <w:tcPr>
            <w:tcW w:w="437" w:type="dxa"/>
            <w:tcBorders>
              <w:top w:val="nil"/>
              <w:left w:val="nil"/>
              <w:bottom w:val="single" w:sz="4" w:space="0" w:color="auto"/>
              <w:right w:val="single" w:sz="12" w:space="0" w:color="auto"/>
            </w:tcBorders>
            <w:shd w:val="clear" w:color="000000" w:fill="99CCF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3%</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1.229</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0.689</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12"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rial" w:hAnsi="Arial" w:cs="Arial"/>
                <w:sz w:val="12"/>
                <w:szCs w:val="12"/>
                <w:lang w:eastAsia="en-US"/>
              </w:rPr>
            </w:pPr>
            <w:r w:rsidRPr="00712B39">
              <w:rPr>
                <w:rFonts w:ascii="Arial" w:hAnsi="Arial" w:cs="Arial"/>
                <w:sz w:val="12"/>
                <w:szCs w:val="12"/>
                <w:lang w:eastAsia="en-US"/>
              </w:rPr>
              <w:t>ROOF-WALL</w:t>
            </w:r>
            <w:r w:rsidRPr="00712B39">
              <w:rPr>
                <w:rFonts w:ascii="Arial" w:hAnsi="Arial" w:cs="Arial"/>
                <w:sz w:val="12"/>
                <w:szCs w:val="12"/>
                <w:lang w:eastAsia="en-US"/>
              </w:rPr>
              <w:br/>
              <w:t>STRENGTH</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parajita" w:hAnsi="Aparajita" w:cs="Aparajita"/>
                <w:sz w:val="16"/>
                <w:szCs w:val="16"/>
                <w:lang w:eastAsia="en-US"/>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CLIPS</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48%</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9%</w:t>
            </w:r>
          </w:p>
        </w:tc>
        <w:tc>
          <w:tcPr>
            <w:tcW w:w="388" w:type="dxa"/>
            <w:tcBorders>
              <w:top w:val="nil"/>
              <w:left w:val="nil"/>
              <w:bottom w:val="single" w:sz="4" w:space="0" w:color="auto"/>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3%</w:t>
            </w:r>
          </w:p>
        </w:tc>
        <w:tc>
          <w:tcPr>
            <w:tcW w:w="437" w:type="dxa"/>
            <w:tcBorders>
              <w:top w:val="nil"/>
              <w:left w:val="nil"/>
              <w:bottom w:val="single" w:sz="4" w:space="0" w:color="auto"/>
              <w:right w:val="single" w:sz="12" w:space="0" w:color="auto"/>
            </w:tcBorders>
            <w:shd w:val="clear" w:color="000000" w:fill="FFCC99"/>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54%</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11</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5</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2"/>
                <w:szCs w:val="12"/>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STRAPS</w:t>
            </w:r>
          </w:p>
        </w:tc>
        <w:tc>
          <w:tcPr>
            <w:tcW w:w="1245" w:type="dxa"/>
            <w:tcBorders>
              <w:top w:val="nil"/>
              <w:left w:val="nil"/>
              <w:bottom w:val="single" w:sz="12"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4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1%</w:t>
            </w:r>
          </w:p>
        </w:tc>
        <w:tc>
          <w:tcPr>
            <w:tcW w:w="388" w:type="dxa"/>
            <w:tcBorders>
              <w:top w:val="nil"/>
              <w:left w:val="nil"/>
              <w:bottom w:val="single" w:sz="12"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3%</w:t>
            </w:r>
          </w:p>
        </w:tc>
        <w:tc>
          <w:tcPr>
            <w:tcW w:w="437" w:type="dxa"/>
            <w:tcBorders>
              <w:top w:val="nil"/>
              <w:left w:val="nil"/>
              <w:bottom w:val="single" w:sz="12" w:space="0" w:color="auto"/>
              <w:right w:val="single" w:sz="12" w:space="0" w:color="auto"/>
            </w:tcBorders>
            <w:shd w:val="clear" w:color="000000" w:fill="99CCF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53%</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05</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5</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parajita" w:hAnsi="Aparajita" w:cs="Aparajita"/>
                <w:sz w:val="12"/>
                <w:szCs w:val="12"/>
                <w:lang w:eastAsia="en-US"/>
              </w:rPr>
            </w:pPr>
            <w:r w:rsidRPr="00712B39">
              <w:rPr>
                <w:rFonts w:ascii="Aparajita" w:hAnsi="Aparajita" w:cs="Aparajita"/>
                <w:sz w:val="12"/>
                <w:szCs w:val="12"/>
                <w:lang w:eastAsia="en-US"/>
              </w:rPr>
              <w:t>WALL-</w:t>
            </w:r>
            <w:r w:rsidRPr="00712B39">
              <w:rPr>
                <w:rFonts w:ascii="Aparajita" w:hAnsi="Aparajita" w:cs="Aparajita"/>
                <w:sz w:val="12"/>
                <w:szCs w:val="12"/>
                <w:lang w:eastAsia="en-US"/>
              </w:rPr>
              <w:br/>
              <w:t xml:space="preserve">FLOOR </w:t>
            </w:r>
            <w:r w:rsidRPr="00712B39">
              <w:rPr>
                <w:rFonts w:ascii="Aparajita" w:hAnsi="Aparajita" w:cs="Aparajita"/>
                <w:sz w:val="12"/>
                <w:szCs w:val="12"/>
                <w:lang w:eastAsia="en-US"/>
              </w:rPr>
              <w:br/>
              <w:t>STRENGTH</w:t>
            </w: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TIES OR CLIPS</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4%</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5%</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08</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1091" w:type="dxa"/>
            <w:tcBorders>
              <w:top w:val="nil"/>
              <w:left w:val="nil"/>
              <w:bottom w:val="single" w:sz="12" w:space="0" w:color="auto"/>
              <w:right w:val="single" w:sz="4" w:space="0" w:color="auto"/>
            </w:tcBorders>
            <w:shd w:val="clear" w:color="auto" w:fill="auto"/>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STRAPS</w:t>
            </w:r>
          </w:p>
        </w:tc>
        <w:tc>
          <w:tcPr>
            <w:tcW w:w="1245" w:type="dxa"/>
            <w:tcBorders>
              <w:top w:val="nil"/>
              <w:left w:val="nil"/>
              <w:bottom w:val="single" w:sz="12"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3%</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4%</w:t>
            </w:r>
          </w:p>
        </w:tc>
        <w:tc>
          <w:tcPr>
            <w:tcW w:w="388"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65"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696</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parajita" w:hAnsi="Aparajita" w:cs="Aparajita"/>
                <w:sz w:val="12"/>
                <w:szCs w:val="12"/>
                <w:lang w:eastAsia="en-US"/>
              </w:rPr>
            </w:pPr>
            <w:r w:rsidRPr="00712B39">
              <w:rPr>
                <w:rFonts w:ascii="Aparajita" w:hAnsi="Aparajita" w:cs="Aparajita"/>
                <w:sz w:val="12"/>
                <w:szCs w:val="12"/>
                <w:lang w:eastAsia="en-US"/>
              </w:rPr>
              <w:t>WALL FOUNDATION</w:t>
            </w:r>
            <w:r w:rsidRPr="00712B39">
              <w:rPr>
                <w:rFonts w:ascii="Aparajita" w:hAnsi="Aparajita" w:cs="Aparajita"/>
                <w:sz w:val="12"/>
                <w:szCs w:val="12"/>
                <w:lang w:eastAsia="en-US"/>
              </w:rPr>
              <w:br/>
              <w:t>STRENGTH</w:t>
            </w: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single" w:sz="12" w:space="0" w:color="auto"/>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2336" w:type="dxa"/>
            <w:gridSpan w:val="2"/>
            <w:tcBorders>
              <w:top w:val="single" w:sz="4" w:space="0" w:color="auto"/>
              <w:left w:val="nil"/>
              <w:bottom w:val="single" w:sz="4" w:space="0" w:color="auto"/>
              <w:right w:val="single" w:sz="4" w:space="0" w:color="000000"/>
            </w:tcBorders>
            <w:shd w:val="clear" w:color="auto" w:fill="auto"/>
            <w:vAlign w:val="center"/>
            <w:hideMark/>
          </w:tcPr>
          <w:p w:rsidR="008E3E71" w:rsidRPr="00712B39" w:rsidRDefault="008E3E71" w:rsidP="00BE1900">
            <w:pPr>
              <w:rPr>
                <w:rFonts w:ascii="Aparajita" w:hAnsi="Aparajita" w:cs="Aparajita"/>
                <w:sz w:val="12"/>
                <w:szCs w:val="12"/>
                <w:lang w:eastAsia="en-US"/>
              </w:rPr>
            </w:pPr>
            <w:r w:rsidRPr="00712B39">
              <w:rPr>
                <w:rFonts w:ascii="Aparajita" w:hAnsi="Aparajita" w:cs="Aparajita"/>
                <w:sz w:val="12"/>
                <w:szCs w:val="12"/>
                <w:lang w:eastAsia="en-US"/>
              </w:rPr>
              <w:t>LARGER ANCHORS</w:t>
            </w:r>
            <w:r w:rsidRPr="00712B39">
              <w:rPr>
                <w:rFonts w:ascii="Aparajita" w:hAnsi="Aparajita" w:cs="Aparajita"/>
                <w:sz w:val="12"/>
                <w:szCs w:val="12"/>
                <w:lang w:eastAsia="en-US"/>
              </w:rPr>
              <w:br/>
              <w:t>OR CLOSER SPACING</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parajita" w:hAnsi="Aparajita" w:cs="Aparajita"/>
                <w:sz w:val="16"/>
                <w:szCs w:val="16"/>
                <w:lang w:eastAsia="en-US"/>
              </w:rPr>
              <w:t>-</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2"/>
                <w:szCs w:val="12"/>
                <w:lang w:eastAsia="en-US"/>
              </w:rPr>
            </w:pPr>
            <w:r w:rsidRPr="00712B39">
              <w:rPr>
                <w:rFonts w:ascii="Aparajita" w:hAnsi="Aparajita" w:cs="Aparajita"/>
                <w:sz w:val="12"/>
                <w:szCs w:val="12"/>
                <w:lang w:eastAsia="en-US"/>
              </w:rPr>
              <w:t>STRAPS</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parajita" w:hAnsi="Aparajita" w:cs="Aparajita"/>
                <w:sz w:val="16"/>
                <w:szCs w:val="16"/>
                <w:lang w:eastAsia="en-US"/>
              </w:rPr>
              <w:t>-</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2336" w:type="dxa"/>
            <w:gridSpan w:val="2"/>
            <w:tcBorders>
              <w:top w:val="single" w:sz="4" w:space="0" w:color="auto"/>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VERTICAL REINFORCING</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388" w:type="dxa"/>
            <w:tcBorders>
              <w:top w:val="nil"/>
              <w:left w:val="nil"/>
              <w:bottom w:val="single" w:sz="12" w:space="0" w:color="auto"/>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12"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2%</w:t>
            </w:r>
          </w:p>
        </w:tc>
        <w:tc>
          <w:tcPr>
            <w:tcW w:w="437" w:type="dxa"/>
            <w:tcBorders>
              <w:top w:val="nil"/>
              <w:left w:val="nil"/>
              <w:bottom w:val="single" w:sz="12" w:space="0" w:color="auto"/>
              <w:right w:val="single" w:sz="12" w:space="0" w:color="auto"/>
            </w:tcBorders>
            <w:shd w:val="clear" w:color="000000" w:fill="FFCC99"/>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8%</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zh-CN"/>
              </w:rPr>
            </w:pPr>
            <w:r>
              <w:rPr>
                <w:rFonts w:ascii="Arial" w:hAnsi="Arial" w:cs="Arial"/>
                <w:sz w:val="16"/>
                <w:szCs w:val="16"/>
              </w:rPr>
              <w:t>$13.298</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xml:space="preserve">OPENING </w:t>
            </w:r>
            <w:r w:rsidRPr="00712B39">
              <w:rPr>
                <w:rFonts w:ascii="Arial" w:hAnsi="Arial" w:cs="Arial"/>
                <w:sz w:val="16"/>
                <w:szCs w:val="16"/>
                <w:lang w:eastAsia="en-US"/>
              </w:rPr>
              <w:br/>
              <w:t>PROTECTION</w:t>
            </w: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A305B2"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A305B2" w:rsidRPr="00712B39" w:rsidRDefault="00A305B2" w:rsidP="00A305B2">
            <w:pPr>
              <w:rPr>
                <w:rFonts w:ascii="Arial" w:hAnsi="Arial" w:cs="Arial"/>
                <w:sz w:val="16"/>
                <w:szCs w:val="16"/>
                <w:lang w:eastAsia="en-US"/>
              </w:rPr>
            </w:pPr>
          </w:p>
        </w:tc>
        <w:tc>
          <w:tcPr>
            <w:tcW w:w="1091" w:type="dxa"/>
            <w:vMerge w:val="restart"/>
            <w:tcBorders>
              <w:top w:val="nil"/>
              <w:left w:val="single" w:sz="12" w:space="0" w:color="auto"/>
              <w:bottom w:val="single" w:sz="4" w:space="0" w:color="auto"/>
              <w:right w:val="single" w:sz="4" w:space="0" w:color="auto"/>
            </w:tcBorders>
            <w:shd w:val="clear" w:color="auto" w:fill="auto"/>
            <w:vAlign w:val="center"/>
            <w:hideMark/>
          </w:tcPr>
          <w:p w:rsidR="00A305B2" w:rsidRPr="00712B39" w:rsidRDefault="00A305B2" w:rsidP="00A305B2">
            <w:pPr>
              <w:jc w:val="center"/>
              <w:rPr>
                <w:rFonts w:ascii="Aparajita" w:hAnsi="Aparajita" w:cs="Aparajita"/>
                <w:sz w:val="14"/>
                <w:szCs w:val="14"/>
                <w:lang w:eastAsia="en-US"/>
              </w:rPr>
            </w:pPr>
            <w:r w:rsidRPr="00712B39">
              <w:rPr>
                <w:rFonts w:ascii="Aparajita" w:hAnsi="Aparajita" w:cs="Aparajita"/>
                <w:sz w:val="14"/>
                <w:szCs w:val="14"/>
                <w:lang w:eastAsia="en-US"/>
              </w:rPr>
              <w:t>WINDOW</w:t>
            </w:r>
            <w:r w:rsidRPr="00712B39">
              <w:rPr>
                <w:rFonts w:ascii="Aparajita" w:hAnsi="Aparajita" w:cs="Aparajita"/>
                <w:sz w:val="14"/>
                <w:szCs w:val="14"/>
                <w:lang w:eastAsia="en-US"/>
              </w:rPr>
              <w:br/>
              <w:t>SHUTTERS</w:t>
            </w:r>
          </w:p>
        </w:tc>
        <w:tc>
          <w:tcPr>
            <w:tcW w:w="1245" w:type="dxa"/>
            <w:tcBorders>
              <w:top w:val="nil"/>
              <w:left w:val="nil"/>
              <w:bottom w:val="single" w:sz="4" w:space="0" w:color="auto"/>
              <w:right w:val="nil"/>
            </w:tcBorders>
            <w:shd w:val="clear" w:color="auto" w:fill="auto"/>
            <w:noWrap/>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STRUCT WOOD</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5%</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2%</w:t>
            </w:r>
          </w:p>
        </w:tc>
        <w:tc>
          <w:tcPr>
            <w:tcW w:w="465"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6%</w:t>
            </w:r>
          </w:p>
        </w:tc>
        <w:tc>
          <w:tcPr>
            <w:tcW w:w="437" w:type="dxa"/>
            <w:tcBorders>
              <w:top w:val="nil"/>
              <w:left w:val="nil"/>
              <w:bottom w:val="single" w:sz="4" w:space="0" w:color="auto"/>
              <w:right w:val="single" w:sz="12" w:space="0" w:color="auto"/>
            </w:tcBorders>
            <w:shd w:val="clear" w:color="000000" w:fill="99CCFF"/>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514</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084</w:t>
            </w:r>
          </w:p>
        </w:tc>
      </w:tr>
      <w:tr w:rsidR="008E3E71" w:rsidRPr="00712B39" w:rsidTr="00925ED4">
        <w:trPr>
          <w:cantSplit/>
          <w:trHeight w:val="276"/>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vMerge/>
            <w:tcBorders>
              <w:top w:val="nil"/>
              <w:left w:val="single" w:sz="12" w:space="0" w:color="auto"/>
              <w:bottom w:val="single" w:sz="4" w:space="0" w:color="auto"/>
              <w:right w:val="single" w:sz="4" w:space="0" w:color="auto"/>
            </w:tcBorders>
            <w:vAlign w:val="center"/>
            <w:hideMark/>
          </w:tcPr>
          <w:p w:rsidR="008E3E71" w:rsidRPr="00712B39" w:rsidRDefault="008E3E71" w:rsidP="00BE1900">
            <w:pPr>
              <w:rPr>
                <w:rFonts w:ascii="Aparajita" w:hAnsi="Aparajita" w:cs="Aparajita"/>
                <w:sz w:val="14"/>
                <w:szCs w:val="14"/>
                <w:lang w:eastAsia="en-US"/>
              </w:rPr>
            </w:pPr>
          </w:p>
        </w:tc>
        <w:tc>
          <w:tcPr>
            <w:tcW w:w="124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METAL</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1%</w:t>
            </w:r>
          </w:p>
        </w:tc>
        <w:tc>
          <w:tcPr>
            <w:tcW w:w="46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4%</w:t>
            </w:r>
          </w:p>
        </w:tc>
        <w:tc>
          <w:tcPr>
            <w:tcW w:w="437" w:type="dxa"/>
            <w:vMerge w:val="restart"/>
            <w:tcBorders>
              <w:top w:val="nil"/>
              <w:left w:val="single" w:sz="4" w:space="0" w:color="auto"/>
              <w:bottom w:val="single" w:sz="4" w:space="0" w:color="000000"/>
              <w:right w:val="single" w:sz="12" w:space="0" w:color="auto"/>
            </w:tcBorders>
            <w:shd w:val="clear" w:color="000000" w:fill="FFCC99"/>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vMerge w:val="restart"/>
            <w:tcBorders>
              <w:top w:val="nil"/>
              <w:left w:val="single" w:sz="12" w:space="0" w:color="auto"/>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68</w:t>
            </w:r>
          </w:p>
        </w:tc>
        <w:tc>
          <w:tcPr>
            <w:tcW w:w="1167" w:type="dxa"/>
            <w:vMerge w:val="restart"/>
            <w:tcBorders>
              <w:top w:val="nil"/>
              <w:left w:val="single" w:sz="4" w:space="0" w:color="auto"/>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2.950</w:t>
            </w:r>
          </w:p>
        </w:tc>
      </w:tr>
      <w:tr w:rsidR="008E3E71" w:rsidRPr="00712B39" w:rsidTr="00925ED4">
        <w:trPr>
          <w:cantSplit/>
          <w:trHeight w:val="276"/>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vMerge/>
            <w:tcBorders>
              <w:top w:val="nil"/>
              <w:left w:val="single" w:sz="12" w:space="0" w:color="auto"/>
              <w:bottom w:val="single" w:sz="4" w:space="0" w:color="auto"/>
              <w:right w:val="single" w:sz="4" w:space="0" w:color="auto"/>
            </w:tcBorders>
            <w:vAlign w:val="center"/>
            <w:hideMark/>
          </w:tcPr>
          <w:p w:rsidR="008E3E71" w:rsidRPr="00712B39" w:rsidRDefault="008E3E71" w:rsidP="00BE1900">
            <w:pPr>
              <w:rPr>
                <w:rFonts w:ascii="Aparajita" w:hAnsi="Aparajita" w:cs="Aparajita"/>
                <w:sz w:val="14"/>
                <w:szCs w:val="14"/>
                <w:lang w:eastAsia="en-US"/>
              </w:rPr>
            </w:pPr>
          </w:p>
        </w:tc>
        <w:tc>
          <w:tcPr>
            <w:tcW w:w="1245" w:type="dxa"/>
            <w:vMerge/>
            <w:tcBorders>
              <w:top w:val="nil"/>
              <w:left w:val="single" w:sz="4" w:space="0" w:color="auto"/>
              <w:bottom w:val="single" w:sz="4" w:space="0" w:color="000000"/>
              <w:right w:val="single" w:sz="4" w:space="0" w:color="auto"/>
            </w:tcBorders>
            <w:vAlign w:val="center"/>
            <w:hideMark/>
          </w:tcPr>
          <w:p w:rsidR="008E3E71" w:rsidRPr="00712B39"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65"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37" w:type="dxa"/>
            <w:vMerge/>
            <w:tcBorders>
              <w:top w:val="nil"/>
              <w:left w:val="single" w:sz="4" w:space="0" w:color="auto"/>
              <w:bottom w:val="single" w:sz="4" w:space="0" w:color="000000"/>
              <w:right w:val="single" w:sz="12" w:space="0" w:color="auto"/>
            </w:tcBorders>
            <w:vAlign w:val="center"/>
            <w:hideMark/>
          </w:tcPr>
          <w:p w:rsidR="008E3E71" w:rsidRPr="00602FD5" w:rsidRDefault="008E3E71" w:rsidP="00BE1900">
            <w:pPr>
              <w:rPr>
                <w:rFonts w:ascii="Aparajita" w:hAnsi="Aparajita" w:cs="Aparajita"/>
                <w:sz w:val="16"/>
                <w:szCs w:val="16"/>
                <w:lang w:eastAsia="en-US"/>
              </w:rPr>
            </w:pPr>
          </w:p>
        </w:tc>
        <w:tc>
          <w:tcPr>
            <w:tcW w:w="1675" w:type="dxa"/>
            <w:vMerge/>
            <w:tcBorders>
              <w:top w:val="nil"/>
              <w:left w:val="single" w:sz="12" w:space="0" w:color="auto"/>
              <w:bottom w:val="nil"/>
              <w:right w:val="single" w:sz="4" w:space="0" w:color="auto"/>
            </w:tcBorders>
            <w:vAlign w:val="center"/>
            <w:hideMark/>
          </w:tcPr>
          <w:p w:rsidR="008E3E71" w:rsidRPr="00712B39" w:rsidRDefault="008E3E71" w:rsidP="00BE1900">
            <w:pPr>
              <w:rPr>
                <w:rFonts w:ascii="Arial" w:hAnsi="Arial" w:cs="Arial"/>
                <w:sz w:val="16"/>
                <w:szCs w:val="16"/>
                <w:lang w:eastAsia="en-US"/>
              </w:rPr>
            </w:pPr>
          </w:p>
        </w:tc>
        <w:tc>
          <w:tcPr>
            <w:tcW w:w="1167" w:type="dxa"/>
            <w:vMerge/>
            <w:tcBorders>
              <w:top w:val="nil"/>
              <w:left w:val="single" w:sz="4" w:space="0" w:color="auto"/>
              <w:bottom w:val="nil"/>
              <w:right w:val="single" w:sz="12" w:space="0" w:color="auto"/>
            </w:tcBorders>
            <w:vAlign w:val="center"/>
            <w:hideMark/>
          </w:tcPr>
          <w:p w:rsidR="008E3E71" w:rsidRPr="00712B39" w:rsidRDefault="008E3E71" w:rsidP="00BE1900">
            <w:pPr>
              <w:rPr>
                <w:rFonts w:ascii="Arial" w:hAnsi="Arial" w:cs="Arial"/>
                <w:sz w:val="16"/>
                <w:szCs w:val="16"/>
                <w:lang w:eastAsia="en-US"/>
              </w:rPr>
            </w:pPr>
          </w:p>
        </w:tc>
      </w:tr>
      <w:tr w:rsidR="00A305B2"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A305B2" w:rsidRPr="00712B39" w:rsidRDefault="00A305B2" w:rsidP="00A305B2">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A305B2" w:rsidRPr="00712B39" w:rsidRDefault="00A305B2" w:rsidP="00A305B2">
            <w:pPr>
              <w:jc w:val="center"/>
              <w:rPr>
                <w:rFonts w:ascii="Aparajita" w:hAnsi="Aparajita" w:cs="Aparajita"/>
                <w:sz w:val="14"/>
                <w:szCs w:val="14"/>
                <w:lang w:eastAsia="en-US"/>
              </w:rPr>
            </w:pPr>
            <w:r w:rsidRPr="00712B39">
              <w:rPr>
                <w:rFonts w:ascii="Aparajita" w:hAnsi="Aparajita" w:cs="Aparajita"/>
                <w:sz w:val="14"/>
                <w:szCs w:val="14"/>
                <w:lang w:eastAsia="en-US"/>
              </w:rPr>
              <w:t>DOOR AND SKYLIGHT COVERS</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tcBorders>
              <w:top w:val="nil"/>
              <w:left w:val="nil"/>
              <w:bottom w:val="single" w:sz="4" w:space="0" w:color="auto"/>
              <w:right w:val="single" w:sz="4" w:space="0" w:color="auto"/>
            </w:tcBorders>
            <w:shd w:val="clear" w:color="000000" w:fill="99CCFF"/>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6%</w:t>
            </w:r>
          </w:p>
        </w:tc>
        <w:tc>
          <w:tcPr>
            <w:tcW w:w="437" w:type="dxa"/>
            <w:tcBorders>
              <w:top w:val="nil"/>
              <w:left w:val="nil"/>
              <w:bottom w:val="single" w:sz="4" w:space="0" w:color="auto"/>
              <w:right w:val="single" w:sz="12" w:space="0" w:color="auto"/>
            </w:tcBorders>
            <w:shd w:val="clear" w:color="000000" w:fill="99CCFF"/>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723</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286</w:t>
            </w:r>
          </w:p>
        </w:tc>
      </w:tr>
      <w:tr w:rsidR="008E3E71" w:rsidRPr="00712B39" w:rsidTr="00925ED4">
        <w:trPr>
          <w:cantSplit/>
          <w:trHeight w:val="33"/>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12" w:space="0" w:color="auto"/>
              <w:right w:val="nil"/>
            </w:tcBorders>
            <w:shd w:val="clear" w:color="auto" w:fill="auto"/>
            <w:noWrap/>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A305B2" w:rsidRPr="00712B39" w:rsidTr="00925ED4">
        <w:trPr>
          <w:cantSplit/>
          <w:trHeight w:val="276"/>
          <w:jc w:val="center"/>
        </w:trPr>
        <w:tc>
          <w:tcPr>
            <w:tcW w:w="648" w:type="dxa"/>
            <w:vMerge w:val="restart"/>
            <w:tcBorders>
              <w:top w:val="nil"/>
              <w:left w:val="single" w:sz="12" w:space="0" w:color="auto"/>
              <w:bottom w:val="single" w:sz="12" w:space="0" w:color="000000"/>
              <w:right w:val="single" w:sz="12" w:space="0" w:color="auto"/>
            </w:tcBorders>
            <w:shd w:val="clear" w:color="auto" w:fill="auto"/>
            <w:textDirection w:val="btLr"/>
            <w:vAlign w:val="center"/>
            <w:hideMark/>
          </w:tcPr>
          <w:p w:rsidR="00A305B2" w:rsidRPr="00712B39" w:rsidRDefault="00A305B2" w:rsidP="00A305B2">
            <w:pPr>
              <w:jc w:val="center"/>
              <w:rPr>
                <w:rFonts w:ascii="Arial" w:hAnsi="Arial" w:cs="Arial"/>
                <w:sz w:val="14"/>
                <w:szCs w:val="14"/>
                <w:lang w:eastAsia="en-US"/>
              </w:rPr>
            </w:pPr>
            <w:r w:rsidRPr="00712B39">
              <w:rPr>
                <w:rFonts w:ascii="Arial" w:hAnsi="Arial" w:cs="Arial"/>
                <w:sz w:val="14"/>
                <w:szCs w:val="14"/>
                <w:lang w:eastAsia="en-US"/>
              </w:rPr>
              <w:t xml:space="preserve">WINDOW DOOR, </w:t>
            </w:r>
            <w:r w:rsidRPr="00712B39">
              <w:rPr>
                <w:rFonts w:ascii="Arial" w:hAnsi="Arial" w:cs="Arial"/>
                <w:sz w:val="14"/>
                <w:szCs w:val="14"/>
                <w:lang w:eastAsia="en-US"/>
              </w:rPr>
              <w:br/>
              <w:t>SKYLIGHT STRENGTH</w:t>
            </w:r>
          </w:p>
        </w:tc>
        <w:tc>
          <w:tcPr>
            <w:tcW w:w="1091" w:type="dxa"/>
            <w:vMerge w:val="restart"/>
            <w:tcBorders>
              <w:top w:val="single" w:sz="4" w:space="0" w:color="auto"/>
              <w:left w:val="single" w:sz="12" w:space="0" w:color="auto"/>
              <w:bottom w:val="single" w:sz="4" w:space="0" w:color="auto"/>
              <w:right w:val="single" w:sz="4" w:space="0" w:color="auto"/>
            </w:tcBorders>
            <w:shd w:val="clear" w:color="auto" w:fill="auto"/>
            <w:noWrap/>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IMPACT RATED</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0%</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3%</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0%</w:t>
            </w:r>
          </w:p>
        </w:tc>
        <w:tc>
          <w:tcPr>
            <w:tcW w:w="46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1%</w:t>
            </w:r>
          </w:p>
        </w:tc>
        <w:tc>
          <w:tcPr>
            <w:tcW w:w="437" w:type="dxa"/>
            <w:vMerge w:val="restart"/>
            <w:tcBorders>
              <w:top w:val="nil"/>
              <w:left w:val="single" w:sz="4" w:space="0" w:color="auto"/>
              <w:bottom w:val="single" w:sz="4" w:space="0" w:color="000000"/>
              <w:right w:val="single" w:sz="12" w:space="0" w:color="auto"/>
            </w:tcBorders>
            <w:shd w:val="clear" w:color="000000" w:fill="FFCC99"/>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58%</w:t>
            </w:r>
          </w:p>
        </w:tc>
        <w:tc>
          <w:tcPr>
            <w:tcW w:w="1675" w:type="dxa"/>
            <w:vMerge w:val="restart"/>
            <w:tcBorders>
              <w:top w:val="nil"/>
              <w:left w:val="single" w:sz="12" w:space="0" w:color="auto"/>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341</w:t>
            </w:r>
          </w:p>
        </w:tc>
        <w:tc>
          <w:tcPr>
            <w:tcW w:w="1167" w:type="dxa"/>
            <w:vMerge w:val="restart"/>
            <w:tcBorders>
              <w:top w:val="nil"/>
              <w:left w:val="single" w:sz="4" w:space="0" w:color="auto"/>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2.924</w:t>
            </w:r>
          </w:p>
        </w:tc>
      </w:tr>
      <w:tr w:rsidR="008E3E71" w:rsidRPr="00712B39" w:rsidTr="00925ED4">
        <w:trPr>
          <w:cantSplit/>
          <w:trHeight w:val="276"/>
          <w:jc w:val="center"/>
        </w:trPr>
        <w:tc>
          <w:tcPr>
            <w:tcW w:w="648" w:type="dxa"/>
            <w:vMerge/>
            <w:tcBorders>
              <w:top w:val="nil"/>
              <w:left w:val="single" w:sz="12" w:space="0" w:color="auto"/>
              <w:bottom w:val="single" w:sz="12" w:space="0" w:color="000000"/>
              <w:right w:val="single" w:sz="12" w:space="0" w:color="auto"/>
            </w:tcBorders>
            <w:vAlign w:val="center"/>
            <w:hideMark/>
          </w:tcPr>
          <w:p w:rsidR="008E3E71" w:rsidRPr="00712B39" w:rsidRDefault="008E3E71" w:rsidP="00BE1900">
            <w:pPr>
              <w:rPr>
                <w:rFonts w:ascii="Arial" w:hAnsi="Arial" w:cs="Arial"/>
                <w:sz w:val="14"/>
                <w:szCs w:val="14"/>
                <w:lang w:eastAsia="en-US"/>
              </w:rPr>
            </w:pPr>
          </w:p>
        </w:tc>
        <w:tc>
          <w:tcPr>
            <w:tcW w:w="1091" w:type="dxa"/>
            <w:vMerge/>
            <w:tcBorders>
              <w:top w:val="single" w:sz="4" w:space="0" w:color="auto"/>
              <w:left w:val="single" w:sz="12" w:space="0" w:color="auto"/>
              <w:bottom w:val="single" w:sz="4" w:space="0" w:color="auto"/>
              <w:right w:val="single" w:sz="4" w:space="0" w:color="auto"/>
            </w:tcBorders>
            <w:vAlign w:val="center"/>
            <w:hideMark/>
          </w:tcPr>
          <w:p w:rsidR="008E3E71" w:rsidRPr="00712B39" w:rsidRDefault="008E3E71" w:rsidP="00BE1900">
            <w:pPr>
              <w:rPr>
                <w:rFonts w:ascii="Aparajita" w:hAnsi="Aparajita" w:cs="Aparajita"/>
                <w:sz w:val="16"/>
                <w:szCs w:val="16"/>
                <w:lang w:eastAsia="en-US"/>
              </w:rPr>
            </w:pPr>
          </w:p>
        </w:tc>
        <w:tc>
          <w:tcPr>
            <w:tcW w:w="1245" w:type="dxa"/>
            <w:vMerge/>
            <w:tcBorders>
              <w:top w:val="nil"/>
              <w:left w:val="single" w:sz="4" w:space="0" w:color="auto"/>
              <w:bottom w:val="single" w:sz="4" w:space="0" w:color="000000"/>
              <w:right w:val="single" w:sz="4" w:space="0" w:color="auto"/>
            </w:tcBorders>
            <w:vAlign w:val="center"/>
            <w:hideMark/>
          </w:tcPr>
          <w:p w:rsidR="008E3E71" w:rsidRPr="00712B39"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65"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37" w:type="dxa"/>
            <w:vMerge/>
            <w:tcBorders>
              <w:top w:val="nil"/>
              <w:left w:val="single" w:sz="4" w:space="0" w:color="auto"/>
              <w:bottom w:val="single" w:sz="4" w:space="0" w:color="000000"/>
              <w:right w:val="single" w:sz="12" w:space="0" w:color="auto"/>
            </w:tcBorders>
            <w:vAlign w:val="center"/>
            <w:hideMark/>
          </w:tcPr>
          <w:p w:rsidR="008E3E71" w:rsidRPr="00602FD5" w:rsidRDefault="008E3E71" w:rsidP="00BE1900">
            <w:pPr>
              <w:rPr>
                <w:rFonts w:ascii="Aparajita" w:hAnsi="Aparajita" w:cs="Aparajita"/>
                <w:sz w:val="16"/>
                <w:szCs w:val="16"/>
                <w:lang w:eastAsia="en-US"/>
              </w:rPr>
            </w:pPr>
          </w:p>
        </w:tc>
        <w:tc>
          <w:tcPr>
            <w:tcW w:w="1675" w:type="dxa"/>
            <w:vMerge/>
            <w:tcBorders>
              <w:top w:val="nil"/>
              <w:left w:val="single" w:sz="12" w:space="0" w:color="auto"/>
              <w:bottom w:val="nil"/>
              <w:right w:val="single" w:sz="4" w:space="0" w:color="auto"/>
            </w:tcBorders>
            <w:vAlign w:val="center"/>
            <w:hideMark/>
          </w:tcPr>
          <w:p w:rsidR="008E3E71" w:rsidRPr="00712B39" w:rsidRDefault="008E3E71" w:rsidP="00BE1900">
            <w:pPr>
              <w:rPr>
                <w:rFonts w:ascii="Arial" w:hAnsi="Arial" w:cs="Arial"/>
                <w:sz w:val="16"/>
                <w:szCs w:val="16"/>
                <w:lang w:eastAsia="en-US"/>
              </w:rPr>
            </w:pPr>
          </w:p>
        </w:tc>
        <w:tc>
          <w:tcPr>
            <w:tcW w:w="1167" w:type="dxa"/>
            <w:vMerge/>
            <w:tcBorders>
              <w:top w:val="nil"/>
              <w:left w:val="single" w:sz="4" w:space="0" w:color="auto"/>
              <w:bottom w:val="nil"/>
              <w:right w:val="single" w:sz="12" w:space="0" w:color="auto"/>
            </w:tcBorders>
            <w:vAlign w:val="center"/>
            <w:hideMark/>
          </w:tcPr>
          <w:p w:rsidR="008E3E71" w:rsidRPr="00712B39" w:rsidRDefault="008E3E71" w:rsidP="00BE1900">
            <w:pPr>
              <w:rPr>
                <w:rFonts w:ascii="Arial" w:hAnsi="Arial" w:cs="Arial"/>
                <w:sz w:val="16"/>
                <w:szCs w:val="16"/>
                <w:lang w:eastAsia="en-US"/>
              </w:rPr>
            </w:pPr>
          </w:p>
        </w:tc>
      </w:tr>
      <w:tr w:rsidR="00A305B2" w:rsidRPr="00712B39" w:rsidTr="00925ED4">
        <w:trPr>
          <w:cantSplit/>
          <w:trHeight w:val="144"/>
          <w:jc w:val="center"/>
        </w:trPr>
        <w:tc>
          <w:tcPr>
            <w:tcW w:w="648" w:type="dxa"/>
            <w:vMerge/>
            <w:tcBorders>
              <w:top w:val="nil"/>
              <w:left w:val="single" w:sz="12" w:space="0" w:color="auto"/>
              <w:bottom w:val="single" w:sz="12" w:space="0" w:color="000000"/>
              <w:right w:val="single" w:sz="12" w:space="0" w:color="auto"/>
            </w:tcBorders>
            <w:vAlign w:val="center"/>
            <w:hideMark/>
          </w:tcPr>
          <w:p w:rsidR="00A305B2" w:rsidRPr="00712B39" w:rsidRDefault="00A305B2" w:rsidP="00A305B2">
            <w:pPr>
              <w:rPr>
                <w:rFonts w:ascii="Arial" w:hAnsi="Arial" w:cs="Arial"/>
                <w:sz w:val="14"/>
                <w:szCs w:val="14"/>
                <w:lang w:eastAsia="en-US"/>
              </w:rPr>
            </w:pPr>
          </w:p>
        </w:tc>
        <w:tc>
          <w:tcPr>
            <w:tcW w:w="1091" w:type="dxa"/>
            <w:tcBorders>
              <w:top w:val="nil"/>
              <w:left w:val="nil"/>
              <w:bottom w:val="nil"/>
              <w:right w:val="single" w:sz="4" w:space="0" w:color="auto"/>
            </w:tcBorders>
            <w:shd w:val="clear" w:color="auto" w:fill="auto"/>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ENTRY DOORS</w:t>
            </w:r>
          </w:p>
        </w:tc>
        <w:tc>
          <w:tcPr>
            <w:tcW w:w="1245" w:type="dxa"/>
            <w:tcBorders>
              <w:top w:val="nil"/>
              <w:left w:val="nil"/>
              <w:bottom w:val="nil"/>
              <w:right w:val="nil"/>
            </w:tcBorders>
            <w:shd w:val="clear" w:color="auto" w:fill="auto"/>
            <w:vAlign w:val="center"/>
            <w:hideMark/>
          </w:tcPr>
          <w:p w:rsidR="00A305B2" w:rsidRPr="00712B39" w:rsidRDefault="00A305B2" w:rsidP="00A305B2">
            <w:pPr>
              <w:jc w:val="center"/>
              <w:rPr>
                <w:rFonts w:ascii="Aparajita" w:hAnsi="Aparajita" w:cs="Aparajita"/>
                <w:sz w:val="12"/>
                <w:szCs w:val="12"/>
                <w:lang w:eastAsia="en-US"/>
              </w:rPr>
            </w:pPr>
            <w:r w:rsidRPr="00712B39">
              <w:rPr>
                <w:rFonts w:ascii="Aparajita" w:hAnsi="Aparajita" w:cs="Aparajita"/>
                <w:sz w:val="12"/>
                <w:szCs w:val="12"/>
                <w:lang w:eastAsia="en-US"/>
              </w:rPr>
              <w:t>MEETS WINDBORNE DEBRIS REQUIREMENTS</w:t>
            </w:r>
          </w:p>
        </w:tc>
        <w:tc>
          <w:tcPr>
            <w:tcW w:w="388" w:type="dxa"/>
            <w:tcBorders>
              <w:top w:val="nil"/>
              <w:left w:val="single" w:sz="4" w:space="0" w:color="auto"/>
              <w:bottom w:val="nil"/>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tcBorders>
              <w:top w:val="nil"/>
              <w:left w:val="nil"/>
              <w:bottom w:val="nil"/>
              <w:right w:val="single" w:sz="4" w:space="0" w:color="auto"/>
            </w:tcBorders>
            <w:shd w:val="clear" w:color="000000" w:fill="99CCFF"/>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6%</w:t>
            </w:r>
          </w:p>
        </w:tc>
        <w:tc>
          <w:tcPr>
            <w:tcW w:w="437" w:type="dxa"/>
            <w:tcBorders>
              <w:top w:val="nil"/>
              <w:left w:val="nil"/>
              <w:bottom w:val="nil"/>
              <w:right w:val="single" w:sz="12" w:space="0" w:color="auto"/>
            </w:tcBorders>
            <w:shd w:val="clear" w:color="000000" w:fill="99CCFF"/>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745</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305</w:t>
            </w:r>
          </w:p>
        </w:tc>
      </w:tr>
      <w:tr w:rsidR="00A305B2" w:rsidRPr="00712B39" w:rsidTr="00925ED4">
        <w:trPr>
          <w:cantSplit/>
          <w:trHeight w:val="144"/>
          <w:jc w:val="center"/>
        </w:trPr>
        <w:tc>
          <w:tcPr>
            <w:tcW w:w="648" w:type="dxa"/>
            <w:vMerge/>
            <w:tcBorders>
              <w:top w:val="nil"/>
              <w:left w:val="single" w:sz="12" w:space="0" w:color="auto"/>
              <w:bottom w:val="single" w:sz="12" w:space="0" w:color="000000"/>
              <w:right w:val="single" w:sz="12" w:space="0" w:color="auto"/>
            </w:tcBorders>
            <w:vAlign w:val="center"/>
            <w:hideMark/>
          </w:tcPr>
          <w:p w:rsidR="00A305B2" w:rsidRPr="00712B39" w:rsidRDefault="00A305B2" w:rsidP="00A305B2">
            <w:pPr>
              <w:rPr>
                <w:rFonts w:ascii="Arial" w:hAnsi="Arial" w:cs="Arial"/>
                <w:sz w:val="14"/>
                <w:szCs w:val="14"/>
                <w:lang w:eastAsia="en-US"/>
              </w:rPr>
            </w:pPr>
          </w:p>
        </w:tc>
        <w:tc>
          <w:tcPr>
            <w:tcW w:w="1091" w:type="dxa"/>
            <w:tcBorders>
              <w:top w:val="single" w:sz="4" w:space="0" w:color="auto"/>
              <w:left w:val="nil"/>
              <w:bottom w:val="nil"/>
              <w:right w:val="single" w:sz="4" w:space="0" w:color="auto"/>
            </w:tcBorders>
            <w:shd w:val="clear" w:color="auto" w:fill="auto"/>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GARAGE DOORS</w:t>
            </w:r>
          </w:p>
        </w:tc>
        <w:tc>
          <w:tcPr>
            <w:tcW w:w="1245" w:type="dxa"/>
            <w:tcBorders>
              <w:top w:val="single" w:sz="4" w:space="0" w:color="auto"/>
              <w:left w:val="nil"/>
              <w:bottom w:val="nil"/>
              <w:right w:val="nil"/>
            </w:tcBorders>
            <w:shd w:val="clear" w:color="auto" w:fill="auto"/>
            <w:vAlign w:val="center"/>
            <w:hideMark/>
          </w:tcPr>
          <w:p w:rsidR="00A305B2" w:rsidRPr="00712B39" w:rsidRDefault="00A305B2" w:rsidP="00A305B2">
            <w:pPr>
              <w:jc w:val="center"/>
              <w:rPr>
                <w:rFonts w:ascii="Aparajita" w:hAnsi="Aparajita" w:cs="Aparajita"/>
                <w:sz w:val="12"/>
                <w:szCs w:val="12"/>
                <w:lang w:eastAsia="en-US"/>
              </w:rPr>
            </w:pPr>
            <w:r w:rsidRPr="00712B39">
              <w:rPr>
                <w:rFonts w:ascii="Aparajita" w:hAnsi="Aparajita" w:cs="Aparajita"/>
                <w:sz w:val="12"/>
                <w:szCs w:val="12"/>
                <w:lang w:eastAsia="en-US"/>
              </w:rPr>
              <w:t>MEETS WINDBORNE DEBRIS REQUIREMENTS</w:t>
            </w:r>
          </w:p>
        </w:tc>
        <w:tc>
          <w:tcPr>
            <w:tcW w:w="388" w:type="dxa"/>
            <w:tcBorders>
              <w:top w:val="single" w:sz="4" w:space="0" w:color="auto"/>
              <w:left w:val="single" w:sz="4" w:space="0" w:color="auto"/>
              <w:bottom w:val="nil"/>
              <w:right w:val="single" w:sz="4" w:space="0" w:color="auto"/>
            </w:tcBorders>
            <w:shd w:val="clear" w:color="000000" w:fill="FFCC99"/>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2%</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single" w:sz="4" w:space="0" w:color="auto"/>
              <w:left w:val="nil"/>
              <w:bottom w:val="nil"/>
              <w:right w:val="single" w:sz="4" w:space="0" w:color="auto"/>
            </w:tcBorders>
            <w:shd w:val="clear" w:color="000000" w:fill="FFCC99"/>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2%</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3%</w:t>
            </w:r>
          </w:p>
        </w:tc>
        <w:tc>
          <w:tcPr>
            <w:tcW w:w="465" w:type="dxa"/>
            <w:tcBorders>
              <w:top w:val="single" w:sz="4" w:space="0" w:color="auto"/>
              <w:left w:val="nil"/>
              <w:bottom w:val="nil"/>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single" w:sz="4" w:space="0" w:color="auto"/>
              <w:left w:val="nil"/>
              <w:bottom w:val="nil"/>
              <w:right w:val="single" w:sz="12" w:space="0" w:color="auto"/>
            </w:tcBorders>
            <w:shd w:val="clear" w:color="000000" w:fill="FFCC99"/>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2.724</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2.311</w:t>
            </w:r>
          </w:p>
        </w:tc>
      </w:tr>
      <w:tr w:rsidR="00A305B2" w:rsidRPr="00712B39" w:rsidTr="00925ED4">
        <w:trPr>
          <w:cantSplit/>
          <w:trHeight w:val="144"/>
          <w:jc w:val="center"/>
        </w:trPr>
        <w:tc>
          <w:tcPr>
            <w:tcW w:w="648" w:type="dxa"/>
            <w:vMerge/>
            <w:tcBorders>
              <w:top w:val="nil"/>
              <w:left w:val="single" w:sz="12" w:space="0" w:color="auto"/>
              <w:bottom w:val="single" w:sz="12" w:space="0" w:color="000000"/>
              <w:right w:val="single" w:sz="12" w:space="0" w:color="auto"/>
            </w:tcBorders>
            <w:vAlign w:val="center"/>
            <w:hideMark/>
          </w:tcPr>
          <w:p w:rsidR="00A305B2" w:rsidRPr="00712B39" w:rsidRDefault="00A305B2" w:rsidP="00A305B2">
            <w:pPr>
              <w:rPr>
                <w:rFonts w:ascii="Arial" w:hAnsi="Arial" w:cs="Arial"/>
                <w:sz w:val="14"/>
                <w:szCs w:val="14"/>
                <w:lang w:eastAsia="en-US"/>
              </w:rPr>
            </w:pPr>
          </w:p>
        </w:tc>
        <w:tc>
          <w:tcPr>
            <w:tcW w:w="1091" w:type="dxa"/>
            <w:tcBorders>
              <w:top w:val="single" w:sz="4" w:space="0" w:color="auto"/>
              <w:left w:val="nil"/>
              <w:bottom w:val="nil"/>
              <w:right w:val="single" w:sz="4" w:space="0" w:color="auto"/>
            </w:tcBorders>
            <w:shd w:val="clear" w:color="auto" w:fill="auto"/>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SLIDING GLASS DOORS</w:t>
            </w:r>
          </w:p>
        </w:tc>
        <w:tc>
          <w:tcPr>
            <w:tcW w:w="1245" w:type="dxa"/>
            <w:tcBorders>
              <w:top w:val="single" w:sz="4" w:space="0" w:color="auto"/>
              <w:left w:val="nil"/>
              <w:bottom w:val="nil"/>
              <w:right w:val="nil"/>
            </w:tcBorders>
            <w:shd w:val="clear" w:color="auto" w:fill="auto"/>
            <w:vAlign w:val="center"/>
            <w:hideMark/>
          </w:tcPr>
          <w:p w:rsidR="00A305B2" w:rsidRPr="00712B39" w:rsidRDefault="00A305B2" w:rsidP="00A305B2">
            <w:pPr>
              <w:jc w:val="center"/>
              <w:rPr>
                <w:rFonts w:ascii="Aparajita" w:hAnsi="Aparajita" w:cs="Aparajita"/>
                <w:sz w:val="12"/>
                <w:szCs w:val="12"/>
                <w:lang w:eastAsia="en-US"/>
              </w:rPr>
            </w:pPr>
            <w:r w:rsidRPr="00712B39">
              <w:rPr>
                <w:rFonts w:ascii="Aparajita" w:hAnsi="Aparajita" w:cs="Aparajita"/>
                <w:sz w:val="12"/>
                <w:szCs w:val="12"/>
                <w:lang w:eastAsia="en-US"/>
              </w:rPr>
              <w:t>MEETS WINDBORNE DEBRIS REQUIREMENTS</w:t>
            </w:r>
          </w:p>
        </w:tc>
        <w:tc>
          <w:tcPr>
            <w:tcW w:w="388" w:type="dxa"/>
            <w:tcBorders>
              <w:top w:val="single" w:sz="4" w:space="0" w:color="auto"/>
              <w:left w:val="single" w:sz="4" w:space="0" w:color="auto"/>
              <w:bottom w:val="nil"/>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8%</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5%</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tcBorders>
              <w:top w:val="single" w:sz="4" w:space="0" w:color="auto"/>
              <w:left w:val="nil"/>
              <w:bottom w:val="nil"/>
              <w:right w:val="single" w:sz="4" w:space="0" w:color="auto"/>
            </w:tcBorders>
            <w:shd w:val="clear" w:color="000000" w:fill="99CCFF"/>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single" w:sz="4" w:space="0" w:color="auto"/>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6%</w:t>
            </w:r>
          </w:p>
        </w:tc>
        <w:tc>
          <w:tcPr>
            <w:tcW w:w="437" w:type="dxa"/>
            <w:tcBorders>
              <w:top w:val="single" w:sz="4" w:space="0" w:color="auto"/>
              <w:left w:val="nil"/>
              <w:bottom w:val="nil"/>
              <w:right w:val="single" w:sz="12" w:space="0" w:color="auto"/>
            </w:tcBorders>
            <w:shd w:val="clear" w:color="000000" w:fill="99CCFF"/>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714</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278</w:t>
            </w:r>
          </w:p>
        </w:tc>
      </w:tr>
      <w:tr w:rsidR="008E3E71" w:rsidRPr="00712B39" w:rsidTr="00925ED4">
        <w:trPr>
          <w:cantSplit/>
          <w:trHeight w:val="144"/>
          <w:jc w:val="center"/>
        </w:trPr>
        <w:tc>
          <w:tcPr>
            <w:tcW w:w="2984" w:type="dxa"/>
            <w:gridSpan w:val="3"/>
            <w:vMerge w:val="restart"/>
            <w:tcBorders>
              <w:top w:val="single" w:sz="12" w:space="0" w:color="auto"/>
              <w:left w:val="single" w:sz="12" w:space="0" w:color="auto"/>
              <w:bottom w:val="single" w:sz="12" w:space="0" w:color="auto"/>
              <w:right w:val="single" w:sz="12" w:space="0" w:color="auto"/>
            </w:tcBorders>
            <w:shd w:val="clear" w:color="auto" w:fill="auto"/>
            <w:vAlign w:val="center"/>
            <w:hideMark/>
          </w:tcPr>
          <w:p w:rsidR="008E3E71" w:rsidRPr="00712B39" w:rsidRDefault="008E3E71" w:rsidP="00BE1900">
            <w:pPr>
              <w:jc w:val="center"/>
              <w:rPr>
                <w:rFonts w:ascii="Arial" w:hAnsi="Arial" w:cs="Arial"/>
                <w:sz w:val="16"/>
                <w:szCs w:val="16"/>
                <w:lang w:eastAsia="en-US"/>
              </w:rPr>
            </w:pPr>
            <w:r>
              <w:rPr>
                <w:rFonts w:ascii="Arial" w:hAnsi="Arial" w:cs="Arial"/>
                <w:b/>
                <w:bCs/>
                <w:sz w:val="16"/>
              </w:rPr>
              <w:t xml:space="preserve">HURRICANE </w:t>
            </w:r>
            <w:r w:rsidRPr="00F22BB3">
              <w:rPr>
                <w:rFonts w:ascii="Arial" w:hAnsi="Arial" w:cs="Arial"/>
                <w:b/>
                <w:bCs/>
                <w:sz w:val="16"/>
              </w:rPr>
              <w:t>MITIGATION MEASURES</w:t>
            </w:r>
            <w:r>
              <w:rPr>
                <w:rFonts w:ascii="Arial" w:hAnsi="Arial" w:cs="Arial"/>
                <w:b/>
                <w:bCs/>
                <w:sz w:val="16"/>
              </w:rPr>
              <w:t xml:space="preserve"> AND SECONDARY CHARACTERISTICS</w:t>
            </w:r>
            <w:r w:rsidRPr="00F22BB3">
              <w:rPr>
                <w:rFonts w:ascii="Arial" w:hAnsi="Arial" w:cs="Arial"/>
                <w:b/>
                <w:bCs/>
                <w:sz w:val="16"/>
              </w:rPr>
              <w:t xml:space="preserve"> </w:t>
            </w:r>
            <w:r w:rsidRPr="00712B39">
              <w:rPr>
                <w:rFonts w:ascii="Arial" w:hAnsi="Arial" w:cs="Arial"/>
                <w:sz w:val="16"/>
                <w:szCs w:val="16"/>
                <w:lang w:eastAsia="en-US"/>
              </w:rPr>
              <w:t xml:space="preserve">IN </w:t>
            </w:r>
            <w:r w:rsidRPr="00712B39">
              <w:rPr>
                <w:rFonts w:ascii="Arial" w:hAnsi="Arial" w:cs="Arial"/>
                <w:sz w:val="16"/>
                <w:szCs w:val="16"/>
                <w:lang w:eastAsia="en-US"/>
              </w:rPr>
              <w:br/>
              <w:t>COMBINATION</w:t>
            </w:r>
          </w:p>
        </w:tc>
        <w:tc>
          <w:tcPr>
            <w:tcW w:w="4396" w:type="dxa"/>
            <w:gridSpan w:val="10"/>
            <w:tcBorders>
              <w:top w:val="single" w:sz="12" w:space="0" w:color="auto"/>
              <w:left w:val="nil"/>
              <w:bottom w:val="single" w:sz="12" w:space="0" w:color="auto"/>
              <w:right w:val="single" w:sz="4" w:space="0" w:color="auto"/>
            </w:tcBorders>
            <w:shd w:val="clear" w:color="auto" w:fill="auto"/>
            <w:vAlign w:val="center"/>
            <w:hideMark/>
          </w:tcPr>
          <w:p w:rsidR="008E3E71" w:rsidRPr="00712B39" w:rsidRDefault="008E3E71" w:rsidP="00BE1900">
            <w:pPr>
              <w:jc w:val="center"/>
              <w:rPr>
                <w:rFonts w:ascii="Arial" w:hAnsi="Arial" w:cs="Arial"/>
                <w:b/>
                <w:bCs/>
                <w:sz w:val="14"/>
                <w:szCs w:val="14"/>
                <w:lang w:eastAsia="en-US"/>
              </w:rPr>
            </w:pPr>
            <w:r w:rsidRPr="00712B39">
              <w:rPr>
                <w:rFonts w:ascii="Arial" w:hAnsi="Arial" w:cs="Arial"/>
                <w:b/>
                <w:bCs/>
                <w:sz w:val="14"/>
                <w:szCs w:val="14"/>
                <w:lang w:eastAsia="en-US"/>
              </w:rPr>
              <w:t>MEAN DAMAGE RATIO</w:t>
            </w:r>
          </w:p>
        </w:tc>
        <w:tc>
          <w:tcPr>
            <w:tcW w:w="2842" w:type="dxa"/>
            <w:gridSpan w:val="2"/>
            <w:tcBorders>
              <w:top w:val="single" w:sz="12" w:space="0" w:color="auto"/>
              <w:left w:val="single" w:sz="12" w:space="0" w:color="auto"/>
              <w:bottom w:val="single" w:sz="12" w:space="0" w:color="auto"/>
              <w:right w:val="single" w:sz="12" w:space="0" w:color="000000"/>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 </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FRAME BUILDING</w:t>
            </w:r>
          </w:p>
        </w:tc>
        <w:tc>
          <w:tcPr>
            <w:tcW w:w="2196"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MASONRY BUILDING</w:t>
            </w:r>
          </w:p>
        </w:tc>
        <w:tc>
          <w:tcPr>
            <w:tcW w:w="1675" w:type="dxa"/>
            <w:tcBorders>
              <w:top w:val="nil"/>
              <w:left w:val="nil"/>
              <w:bottom w:val="single" w:sz="12" w:space="0" w:color="auto"/>
              <w:right w:val="single" w:sz="4" w:space="0" w:color="auto"/>
            </w:tcBorders>
            <w:shd w:val="clear" w:color="auto" w:fill="auto"/>
            <w:vAlign w:val="center"/>
            <w:hideMark/>
          </w:tcPr>
          <w:p w:rsidR="008E3E71" w:rsidRPr="00B62DA4" w:rsidRDefault="008E3E71" w:rsidP="00BE1900">
            <w:pPr>
              <w:jc w:val="center"/>
              <w:rPr>
                <w:rFonts w:ascii="Aparajita" w:hAnsi="Aparajita" w:cs="Aparajita"/>
                <w:b/>
                <w:bCs/>
                <w:sz w:val="14"/>
                <w:szCs w:val="16"/>
                <w:lang w:eastAsia="en-US"/>
              </w:rPr>
            </w:pPr>
            <w:r w:rsidRPr="00B62DA4">
              <w:rPr>
                <w:rFonts w:ascii="Aparajita" w:hAnsi="Aparajita" w:cs="Aparajita"/>
                <w:b/>
                <w:bCs/>
                <w:sz w:val="14"/>
                <w:szCs w:val="16"/>
                <w:lang w:eastAsia="en-US"/>
              </w:rPr>
              <w:t>FRAME BUILDING</w:t>
            </w:r>
          </w:p>
        </w:tc>
        <w:tc>
          <w:tcPr>
            <w:tcW w:w="1167" w:type="dxa"/>
            <w:tcBorders>
              <w:top w:val="nil"/>
              <w:left w:val="nil"/>
              <w:bottom w:val="single" w:sz="12" w:space="0" w:color="auto"/>
              <w:right w:val="single" w:sz="12" w:space="0" w:color="auto"/>
            </w:tcBorders>
            <w:shd w:val="clear" w:color="auto" w:fill="auto"/>
            <w:vAlign w:val="center"/>
            <w:hideMark/>
          </w:tcPr>
          <w:p w:rsidR="008E3E71" w:rsidRPr="00B62DA4" w:rsidRDefault="008E3E71" w:rsidP="00BE1900">
            <w:pPr>
              <w:jc w:val="center"/>
              <w:rPr>
                <w:rFonts w:ascii="Aparajita" w:hAnsi="Aparajita" w:cs="Aparajita"/>
                <w:b/>
                <w:bCs/>
                <w:sz w:val="14"/>
                <w:szCs w:val="16"/>
                <w:lang w:eastAsia="en-US"/>
              </w:rPr>
            </w:pPr>
            <w:r w:rsidRPr="00B62DA4">
              <w:rPr>
                <w:rFonts w:ascii="Aparajita" w:hAnsi="Aparajita" w:cs="Aparajita"/>
                <w:b/>
                <w:bCs/>
                <w:sz w:val="14"/>
                <w:szCs w:val="16"/>
                <w:lang w:eastAsia="en-US"/>
              </w:rPr>
              <w:t>MASONRY BUILDING</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color w:val="0000FF"/>
                <w:sz w:val="16"/>
                <w:szCs w:val="16"/>
                <w:lang w:eastAsia="en-US"/>
              </w:rPr>
            </w:pPr>
            <w:r w:rsidRPr="00712B39">
              <w:rPr>
                <w:rFonts w:ascii="Arial" w:hAnsi="Arial" w:cs="Arial"/>
                <w:b/>
                <w:bCs/>
                <w:color w:val="0000FF"/>
                <w:sz w:val="16"/>
                <w:szCs w:val="16"/>
                <w:lang w:eastAsia="en-US"/>
              </w:rPr>
              <w:t>WIND SPEED (MPH)</w:t>
            </w:r>
          </w:p>
        </w:tc>
        <w:tc>
          <w:tcPr>
            <w:tcW w:w="2196"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color w:val="0000FF"/>
                <w:sz w:val="16"/>
                <w:szCs w:val="16"/>
                <w:lang w:eastAsia="en-US"/>
              </w:rPr>
            </w:pPr>
            <w:r w:rsidRPr="00712B39">
              <w:rPr>
                <w:rFonts w:ascii="Arial" w:hAnsi="Arial" w:cs="Arial"/>
                <w:b/>
                <w:bCs/>
                <w:color w:val="0000FF"/>
                <w:sz w:val="16"/>
                <w:szCs w:val="16"/>
                <w:lang w:eastAsia="en-US"/>
              </w:rPr>
              <w:t>WIND SPEED (MPH)</w:t>
            </w:r>
          </w:p>
        </w:tc>
        <w:tc>
          <w:tcPr>
            <w:tcW w:w="2842" w:type="dxa"/>
            <w:gridSpan w:val="2"/>
            <w:vMerge w:val="restart"/>
            <w:tcBorders>
              <w:top w:val="single" w:sz="12" w:space="0" w:color="auto"/>
              <w:left w:val="single" w:sz="12" w:space="0" w:color="auto"/>
              <w:bottom w:val="single" w:sz="12" w:space="0" w:color="auto"/>
              <w:right w:val="single" w:sz="12" w:space="0" w:color="000000"/>
            </w:tcBorders>
            <w:shd w:val="clear" w:color="auto" w:fill="auto"/>
            <w:vAlign w:val="center"/>
            <w:hideMark/>
          </w:tcPr>
          <w:p w:rsidR="008E3E71" w:rsidRPr="00712B39" w:rsidRDefault="008E3E71" w:rsidP="00BE1900">
            <w:pPr>
              <w:jc w:val="center"/>
              <w:rPr>
                <w:rFonts w:ascii="Aparajita" w:hAnsi="Aparajita" w:cs="Aparajita"/>
                <w:b/>
                <w:bCs/>
                <w:sz w:val="16"/>
                <w:szCs w:val="16"/>
                <w:lang w:eastAsia="en-US"/>
              </w:rPr>
            </w:pPr>
            <w:r w:rsidRPr="00712B39">
              <w:rPr>
                <w:rFonts w:ascii="Aparajita" w:hAnsi="Aparajita" w:cs="Aparajita"/>
                <w:b/>
                <w:bCs/>
                <w:sz w:val="16"/>
                <w:szCs w:val="16"/>
                <w:lang w:eastAsia="en-US"/>
              </w:rPr>
              <w:t>ACROSS ALL WINDSPEEDS</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388"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1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3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60</w:t>
            </w:r>
          </w:p>
        </w:tc>
        <w:tc>
          <w:tcPr>
            <w:tcW w:w="388"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10</w:t>
            </w:r>
          </w:p>
        </w:tc>
        <w:tc>
          <w:tcPr>
            <w:tcW w:w="465"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35</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60</w:t>
            </w:r>
          </w:p>
        </w:tc>
        <w:tc>
          <w:tcPr>
            <w:tcW w:w="2842" w:type="dxa"/>
            <w:gridSpan w:val="2"/>
            <w:vMerge/>
            <w:tcBorders>
              <w:top w:val="nil"/>
              <w:left w:val="nil"/>
              <w:bottom w:val="single" w:sz="12" w:space="0" w:color="auto"/>
              <w:right w:val="single" w:sz="12" w:space="0" w:color="auto"/>
            </w:tcBorders>
            <w:vAlign w:val="center"/>
            <w:hideMark/>
          </w:tcPr>
          <w:p w:rsidR="008E3E71" w:rsidRPr="00712B39" w:rsidRDefault="008E3E71" w:rsidP="00BE1900">
            <w:pPr>
              <w:rPr>
                <w:rFonts w:ascii="Aparajita" w:hAnsi="Aparajita" w:cs="Aparajita"/>
                <w:b/>
                <w:bCs/>
                <w:sz w:val="16"/>
                <w:szCs w:val="16"/>
                <w:lang w:eastAsia="en-US"/>
              </w:rPr>
            </w:pPr>
          </w:p>
        </w:tc>
      </w:tr>
      <w:tr w:rsidR="00A305B2" w:rsidRPr="00712B39" w:rsidTr="00925ED4">
        <w:trPr>
          <w:cantSplit/>
          <w:trHeight w:val="144"/>
          <w:jc w:val="center"/>
        </w:trPr>
        <w:tc>
          <w:tcPr>
            <w:tcW w:w="2984" w:type="dxa"/>
            <w:gridSpan w:val="3"/>
            <w:tcBorders>
              <w:top w:val="single" w:sz="12" w:space="0" w:color="auto"/>
              <w:left w:val="single" w:sz="12" w:space="0" w:color="auto"/>
              <w:bottom w:val="single" w:sz="12" w:space="0" w:color="auto"/>
              <w:right w:val="single" w:sz="12" w:space="0" w:color="000000"/>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sidRPr="00712B39">
              <w:rPr>
                <w:rFonts w:ascii="Arial" w:hAnsi="Arial" w:cs="Arial"/>
                <w:sz w:val="16"/>
                <w:szCs w:val="16"/>
                <w:lang w:eastAsia="en-US"/>
              </w:rPr>
              <w:t>MITIGATED BUILDING</w:t>
            </w:r>
          </w:p>
        </w:tc>
        <w:tc>
          <w:tcPr>
            <w:tcW w:w="388" w:type="dxa"/>
            <w:tcBorders>
              <w:top w:val="nil"/>
              <w:left w:val="nil"/>
              <w:bottom w:val="single" w:sz="12" w:space="0" w:color="auto"/>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sidRPr="00925ED4">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9%</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28%</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42%</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0%</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9%</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26%</w:t>
            </w:r>
          </w:p>
        </w:tc>
        <w:tc>
          <w:tcPr>
            <w:tcW w:w="465"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9%</w:t>
            </w:r>
          </w:p>
        </w:tc>
        <w:tc>
          <w:tcPr>
            <w:tcW w:w="437" w:type="dxa"/>
            <w:tcBorders>
              <w:top w:val="nil"/>
              <w:left w:val="nil"/>
              <w:bottom w:val="single" w:sz="12" w:space="0" w:color="auto"/>
              <w:right w:val="single" w:sz="12"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2%</w:t>
            </w:r>
          </w:p>
        </w:tc>
        <w:tc>
          <w:tcPr>
            <w:tcW w:w="1675" w:type="dxa"/>
            <w:tcBorders>
              <w:top w:val="nil"/>
              <w:left w:val="nil"/>
              <w:bottom w:val="single" w:sz="12" w:space="0" w:color="auto"/>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0.813</w:t>
            </w:r>
          </w:p>
        </w:tc>
        <w:tc>
          <w:tcPr>
            <w:tcW w:w="1167" w:type="dxa"/>
            <w:tcBorders>
              <w:top w:val="nil"/>
              <w:left w:val="nil"/>
              <w:bottom w:val="single" w:sz="12" w:space="0" w:color="auto"/>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0.511</w:t>
            </w:r>
          </w:p>
        </w:tc>
      </w:tr>
    </w:tbl>
    <w:p w:rsidR="00AC0D65" w:rsidRDefault="00AC0D65"/>
    <w:p w:rsidR="00AC0D65" w:rsidRDefault="00AC0D65">
      <w:pPr>
        <w:jc w:val="left"/>
      </w:pPr>
      <w:r>
        <w:br w:type="page"/>
      </w:r>
    </w:p>
    <w:p w:rsidR="00AC0D65" w:rsidRDefault="00AC0D65" w:rsidP="00AC0D65">
      <w:pPr>
        <w:keepNext/>
      </w:pPr>
      <w:r>
        <w:rPr>
          <w:noProof/>
          <w:color w:val="000000" w:themeColor="text1"/>
          <w:lang w:eastAsia="zh-CN"/>
        </w:rPr>
        <w:lastRenderedPageBreak/>
        <w:drawing>
          <wp:inline distT="0" distB="0" distL="0" distR="0" wp14:anchorId="1D148608" wp14:editId="3766AC0F">
            <wp:extent cx="5943600" cy="8002161"/>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Screen Shot 2016-10-10 at 2.40.43 PM.png"/>
                    <pic:cNvPicPr/>
                  </pic:nvPicPr>
                  <pic:blipFill>
                    <a:blip r:embed="rId232">
                      <a:extLst>
                        <a:ext uri="{28A0092B-C50C-407E-A947-70E740481C1C}">
                          <a14:useLocalDpi xmlns:a14="http://schemas.microsoft.com/office/drawing/2010/main" val="0"/>
                        </a:ext>
                      </a:extLst>
                    </a:blip>
                    <a:stretch>
                      <a:fillRect/>
                    </a:stretch>
                  </pic:blipFill>
                  <pic:spPr>
                    <a:xfrm>
                      <a:off x="0" y="0"/>
                      <a:ext cx="5943600" cy="8002161"/>
                    </a:xfrm>
                    <a:prstGeom prst="rect">
                      <a:avLst/>
                    </a:prstGeom>
                  </pic:spPr>
                </pic:pic>
              </a:graphicData>
            </a:graphic>
          </wp:inline>
        </w:drawing>
      </w:r>
    </w:p>
    <w:p w:rsidR="00AC0D65" w:rsidRPr="00AC0D65" w:rsidRDefault="00AC0D65" w:rsidP="00E35732">
      <w:pPr>
        <w:pStyle w:val="Caption"/>
      </w:pPr>
      <w:bookmarkStart w:id="1125" w:name="_Ref527552648"/>
      <w:bookmarkStart w:id="1126" w:name="_Toc8807725"/>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69</w:t>
      </w:r>
      <w:r w:rsidR="00B77751">
        <w:rPr>
          <w:noProof/>
        </w:rPr>
        <w:fldChar w:fldCharType="end"/>
      </w:r>
      <w:bookmarkEnd w:id="1125"/>
      <w:r>
        <w:t xml:space="preserve">. </w:t>
      </w:r>
      <w:r w:rsidRPr="00D45596">
        <w:t>Mitigation measures for masonry homes.</w:t>
      </w:r>
      <w:bookmarkEnd w:id="1126"/>
    </w:p>
    <w:p w:rsidR="0007529D" w:rsidRDefault="00F34926" w:rsidP="0007529D">
      <w:pPr>
        <w:keepNext/>
      </w:pPr>
      <w:r>
        <w:br w:type="page"/>
      </w:r>
      <w:r w:rsidR="0007529D" w:rsidRPr="00231981">
        <w:rPr>
          <w:rFonts w:ascii="Arial" w:eastAsia="ヒラギノ明朝 Pro W6" w:hAnsi="Arial"/>
          <w:b/>
          <w:bCs/>
          <w:noProof/>
          <w:color w:val="000000" w:themeColor="text1"/>
          <w:kern w:val="1"/>
          <w:lang w:eastAsia="zh-CN"/>
        </w:rPr>
        <w:lastRenderedPageBreak/>
        <w:drawing>
          <wp:inline distT="0" distB="0" distL="0" distR="0" wp14:anchorId="76B8485A" wp14:editId="16BCA773">
            <wp:extent cx="5880735" cy="8048206"/>
            <wp:effectExtent l="0" t="0" r="12065" b="381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Screen Shot 2016-10-10 at 2.41.29 PM.png"/>
                    <pic:cNvPicPr/>
                  </pic:nvPicPr>
                  <pic:blipFill>
                    <a:blip r:embed="rId233">
                      <a:extLst>
                        <a:ext uri="{28A0092B-C50C-407E-A947-70E740481C1C}">
                          <a14:useLocalDpi xmlns:a14="http://schemas.microsoft.com/office/drawing/2010/main" val="0"/>
                        </a:ext>
                      </a:extLst>
                    </a:blip>
                    <a:stretch>
                      <a:fillRect/>
                    </a:stretch>
                  </pic:blipFill>
                  <pic:spPr>
                    <a:xfrm>
                      <a:off x="0" y="0"/>
                      <a:ext cx="5882005" cy="8049944"/>
                    </a:xfrm>
                    <a:prstGeom prst="rect">
                      <a:avLst/>
                    </a:prstGeom>
                  </pic:spPr>
                </pic:pic>
              </a:graphicData>
            </a:graphic>
          </wp:inline>
        </w:drawing>
      </w:r>
    </w:p>
    <w:p w:rsidR="00F34926" w:rsidRDefault="0007529D" w:rsidP="00E35732">
      <w:pPr>
        <w:pStyle w:val="Caption"/>
      </w:pPr>
      <w:bookmarkStart w:id="1127" w:name="_Toc880772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70</w:t>
      </w:r>
      <w:r w:rsidR="00B77751">
        <w:rPr>
          <w:noProof/>
        </w:rPr>
        <w:fldChar w:fldCharType="end"/>
      </w:r>
      <w:r>
        <w:t xml:space="preserve">. </w:t>
      </w:r>
      <w:r w:rsidRPr="00AA1B18">
        <w:t xml:space="preserve">Mitigation </w:t>
      </w:r>
      <w:r w:rsidRPr="0007529D">
        <w:t>measures</w:t>
      </w:r>
      <w:r w:rsidRPr="00AA1B18">
        <w:t xml:space="preserve"> for masonry homes.</w:t>
      </w:r>
      <w:bookmarkEnd w:id="1127"/>
    </w:p>
    <w:p w:rsidR="005D050E" w:rsidRDefault="005D050E" w:rsidP="005D050E">
      <w:pPr>
        <w:keepNext/>
        <w:jc w:val="left"/>
      </w:pPr>
      <w:r w:rsidRPr="00231981">
        <w:rPr>
          <w:rFonts w:ascii="Arial" w:eastAsia="ヒラギノ明朝 Pro W6" w:hAnsi="Arial"/>
          <w:b/>
          <w:bCs/>
          <w:noProof/>
          <w:color w:val="000000" w:themeColor="text1"/>
          <w:kern w:val="1"/>
          <w:lang w:eastAsia="zh-CN"/>
        </w:rPr>
        <w:lastRenderedPageBreak/>
        <w:drawing>
          <wp:inline distT="0" distB="0" distL="0" distR="0" wp14:anchorId="1B54CA7E" wp14:editId="1EE8F275">
            <wp:extent cx="5486400" cy="7590390"/>
            <wp:effectExtent l="0" t="0" r="0" b="444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Screen Shot 2016-10-10 at 2.42.32 PM.png"/>
                    <pic:cNvPicPr/>
                  </pic:nvPicPr>
                  <pic:blipFill>
                    <a:blip r:embed="rId234">
                      <a:extLst>
                        <a:ext uri="{28A0092B-C50C-407E-A947-70E740481C1C}">
                          <a14:useLocalDpi xmlns:a14="http://schemas.microsoft.com/office/drawing/2010/main" val="0"/>
                        </a:ext>
                      </a:extLst>
                    </a:blip>
                    <a:stretch>
                      <a:fillRect/>
                    </a:stretch>
                  </pic:blipFill>
                  <pic:spPr>
                    <a:xfrm>
                      <a:off x="0" y="0"/>
                      <a:ext cx="5489354" cy="7594477"/>
                    </a:xfrm>
                    <a:prstGeom prst="rect">
                      <a:avLst/>
                    </a:prstGeom>
                  </pic:spPr>
                </pic:pic>
              </a:graphicData>
            </a:graphic>
          </wp:inline>
        </w:drawing>
      </w:r>
    </w:p>
    <w:p w:rsidR="005D050E" w:rsidRDefault="005D050E" w:rsidP="00E35732">
      <w:pPr>
        <w:pStyle w:val="Caption"/>
      </w:pPr>
      <w:bookmarkStart w:id="1128" w:name="_Ref527618014"/>
      <w:bookmarkStart w:id="1129" w:name="_Toc880772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71</w:t>
      </w:r>
      <w:r w:rsidR="00B77751">
        <w:rPr>
          <w:noProof/>
        </w:rPr>
        <w:fldChar w:fldCharType="end"/>
      </w:r>
      <w:bookmarkEnd w:id="1128"/>
      <w:r>
        <w:t xml:space="preserve">. </w:t>
      </w:r>
      <w:r w:rsidRPr="00401896">
        <w:t>Mitigation measures for frame homes.</w:t>
      </w:r>
      <w:bookmarkEnd w:id="1129"/>
    </w:p>
    <w:p w:rsidR="005D050E" w:rsidRDefault="005D050E" w:rsidP="005D050E">
      <w:pPr>
        <w:keepNext/>
      </w:pPr>
      <w:r w:rsidRPr="00231981">
        <w:rPr>
          <w:rFonts w:ascii="Arial" w:eastAsia="ヒラギノ明朝 Pro W6" w:hAnsi="Arial"/>
          <w:b/>
          <w:bCs/>
          <w:noProof/>
          <w:color w:val="000000" w:themeColor="text1"/>
          <w:kern w:val="1"/>
          <w:lang w:eastAsia="zh-CN"/>
        </w:rPr>
        <w:lastRenderedPageBreak/>
        <w:drawing>
          <wp:inline distT="0" distB="0" distL="0" distR="0" wp14:anchorId="6FFF7B75" wp14:editId="37302FEA">
            <wp:extent cx="5753100" cy="7975197"/>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Screen Shot 2016-10-10 at 2.44.32 PM.png"/>
                    <pic:cNvPicPr/>
                  </pic:nvPicPr>
                  <pic:blipFill>
                    <a:blip r:embed="rId235">
                      <a:extLst>
                        <a:ext uri="{28A0092B-C50C-407E-A947-70E740481C1C}">
                          <a14:useLocalDpi xmlns:a14="http://schemas.microsoft.com/office/drawing/2010/main" val="0"/>
                        </a:ext>
                      </a:extLst>
                    </a:blip>
                    <a:stretch>
                      <a:fillRect/>
                    </a:stretch>
                  </pic:blipFill>
                  <pic:spPr>
                    <a:xfrm>
                      <a:off x="0" y="0"/>
                      <a:ext cx="5755151" cy="7978040"/>
                    </a:xfrm>
                    <a:prstGeom prst="rect">
                      <a:avLst/>
                    </a:prstGeom>
                  </pic:spPr>
                </pic:pic>
              </a:graphicData>
            </a:graphic>
          </wp:inline>
        </w:drawing>
      </w:r>
    </w:p>
    <w:p w:rsidR="005D050E" w:rsidRPr="005D050E" w:rsidRDefault="005D050E" w:rsidP="00E35732">
      <w:pPr>
        <w:pStyle w:val="Caption"/>
      </w:pPr>
      <w:bookmarkStart w:id="1130" w:name="_Ref527552660"/>
      <w:bookmarkStart w:id="1131" w:name="_Toc880772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72</w:t>
      </w:r>
      <w:r w:rsidR="00B77751">
        <w:rPr>
          <w:noProof/>
        </w:rPr>
        <w:fldChar w:fldCharType="end"/>
      </w:r>
      <w:bookmarkEnd w:id="1130"/>
      <w:r>
        <w:t xml:space="preserve">. </w:t>
      </w:r>
      <w:r w:rsidRPr="00183030">
        <w:t xml:space="preserve">Mitigation measures for </w:t>
      </w:r>
      <w:r w:rsidRPr="005D050E">
        <w:t>frame</w:t>
      </w:r>
      <w:r w:rsidRPr="00183030">
        <w:t xml:space="preserve"> homes.</w:t>
      </w:r>
      <w:bookmarkEnd w:id="1131"/>
    </w:p>
    <w:p w:rsidR="004F20E3" w:rsidRDefault="007D67D9" w:rsidP="0007529D">
      <w:pPr>
        <w:pStyle w:val="Heading2"/>
      </w:pPr>
      <w:bookmarkStart w:id="1132" w:name="FormV4"/>
      <w:bookmarkStart w:id="1133" w:name="_Toc8806013"/>
      <w:r w:rsidRPr="007D67D9">
        <w:lastRenderedPageBreak/>
        <w:t>Form V-4</w:t>
      </w:r>
      <w:bookmarkEnd w:id="1132"/>
      <w:r w:rsidRPr="007D67D9">
        <w:t>: Differences in Hurricane Mitigation Measures and Secondary Characteristics</w:t>
      </w:r>
      <w:bookmarkEnd w:id="1133"/>
    </w:p>
    <w:p w:rsidR="007D67D9" w:rsidRDefault="007D67D9">
      <w:pPr>
        <w:pStyle w:val="Disclosure"/>
      </w:pPr>
      <w:r>
        <w:t>A. Provide the differences between the values reported in Form V-2, Hurricane Mitigation Measures and Secondary Characteristics, Range of Changes in Damage, relative to the equivalent data compiled from the previously-accepted hurricane model.</w:t>
      </w:r>
    </w:p>
    <w:p w:rsidR="007D67D9" w:rsidRPr="007D67D9" w:rsidRDefault="00A60965" w:rsidP="007D67D9">
      <w:r w:rsidRPr="00A60965">
        <w:t xml:space="preserve">See </w:t>
      </w:r>
      <w:hyperlink w:anchor="AppendixZ" w:history="1">
        <w:r w:rsidRPr="00845CDF">
          <w:rPr>
            <w:rStyle w:val="Hyperlink"/>
          </w:rPr>
          <w:t xml:space="preserve">Appendix </w:t>
        </w:r>
        <w:r w:rsidR="00845CDF" w:rsidRPr="00845CDF">
          <w:rPr>
            <w:rStyle w:val="Hyperlink"/>
          </w:rPr>
          <w:t>Z</w:t>
        </w:r>
      </w:hyperlink>
      <w:r w:rsidRPr="00845CDF">
        <w:t>.</w:t>
      </w:r>
    </w:p>
    <w:p w:rsidR="007D67D9" w:rsidRDefault="007D67D9">
      <w:pPr>
        <w:pStyle w:val="Disclosure"/>
      </w:pPr>
      <w:r>
        <w:t>B. Provide a list and describe any assumptions made to complete this form.</w:t>
      </w:r>
    </w:p>
    <w:p w:rsidR="007D67D9" w:rsidRPr="007D67D9" w:rsidRDefault="000556C9" w:rsidP="007D67D9">
      <w:r w:rsidRPr="000556C9">
        <w:t>The list and assumptions governing this form are the same than the ones described in disclosures 3 and 4 of Standard V-3</w:t>
      </w:r>
      <w:r>
        <w:t>.</w:t>
      </w:r>
    </w:p>
    <w:p w:rsidR="007D67D9" w:rsidRDefault="007D67D9">
      <w:pPr>
        <w:pStyle w:val="Disclosure"/>
      </w:pPr>
      <w:r>
        <w:t>C. Provide a summary description of the differences.</w:t>
      </w:r>
    </w:p>
    <w:p w:rsidR="0033120F" w:rsidRDefault="0033120F" w:rsidP="0033120F">
      <w:r>
        <w:t xml:space="preserve">Form V-4 shows no differences. The two modifications to the V-2 standard that would potentially result in differences are the change to reference structure shingles (Class F or G changed to Class D), and the change to the mitigated structure opening protection (plywood changed to structural wood panel). </w:t>
      </w:r>
    </w:p>
    <w:p w:rsidR="0033120F" w:rsidRDefault="0033120F" w:rsidP="0033120F"/>
    <w:p w:rsidR="0033120F" w:rsidRDefault="0033120F" w:rsidP="0033120F">
      <w:r>
        <w:t xml:space="preserve">Regarding shingles: The model distinguishes between shingle classes at three levels. The first level is unrated shingles, representing pre-ASTM compliance requirements. The second level is rated shingles, and represents Classes D, F and G, which have a very small difference in expected performance, and no field data to document actual performance differences. The third level is Class H, which is a significantly improved shingle with respect to wind resistance, and required for HVHZ. Thus, the shingle capacity for the reference structure was not altered between the current and previous submissions (both are modeled as level two). This is justified when considering V-2 results. In the previous submission, mitigating the Class F or G reference shingles to Class H in isolation made no difference. This is a result of the weak roof sheathing attachment for the reference case. Stronger shingles are not effective if the sheathing they are fastened to fails. Implementing a minor shingle capacity reduction in the reference structure to reflect a change from Class F or G to Class D would produce the same result (no benefit from Class H mitigation), as Class F, G and D shingles are all less vulnerable than the weak roof decking. </w:t>
      </w:r>
    </w:p>
    <w:p w:rsidR="0033120F" w:rsidRDefault="0033120F" w:rsidP="0033120F"/>
    <w:p w:rsidR="007D67D9" w:rsidRPr="007D67D9" w:rsidRDefault="0033120F" w:rsidP="0033120F">
      <w:r>
        <w:t>Regarding opening protection: Structural wood panels (SWP) are simply plywood or OSB of sufficient thickness to resist windborne debris impact, and fastened to the opening frame in a manner that adequately resists panel failure due to overpressure. The model assumes that plywood protection of sufficient thickness is applied in a manner to resist overpressure failure (plywood and SWP are treated as the same), thus no modifications were made in response to this change in the V-2 standard.</w:t>
      </w:r>
    </w:p>
    <w:p w:rsidR="00286965" w:rsidRDefault="00286965">
      <w:pPr>
        <w:jc w:val="left"/>
        <w:rPr>
          <w:rFonts w:ascii="Arial" w:hAnsi="Arial"/>
          <w:b/>
          <w:i/>
        </w:rPr>
      </w:pPr>
      <w:r>
        <w:br w:type="page"/>
      </w:r>
    </w:p>
    <w:p w:rsidR="007D67D9" w:rsidRDefault="007D67D9">
      <w:pPr>
        <w:pStyle w:val="Disclosure"/>
      </w:pPr>
      <w:r>
        <w:lastRenderedPageBreak/>
        <w:t>D. Provide this form in Excel format. The file name shall include the abbreviated name of the modeling organization, the hurricane standards year, and the form name. Also include Form V-4, Differences in Hurricane Mitigation Measures and Secondary Characteristics, in a submission appendix.</w:t>
      </w:r>
    </w:p>
    <w:p w:rsidR="00286965" w:rsidRDefault="00286965">
      <w:pPr>
        <w:jc w:val="left"/>
        <w:rPr>
          <w:rFonts w:ascii="Arial" w:eastAsiaTheme="majorEastAsia" w:hAnsi="Arial" w:cstheme="majorBidi"/>
          <w:b/>
          <w:i/>
          <w:color w:val="000000" w:themeColor="text1"/>
          <w:sz w:val="28"/>
          <w:szCs w:val="26"/>
        </w:rPr>
      </w:pPr>
      <w:r>
        <w:br w:type="page"/>
      </w:r>
    </w:p>
    <w:p w:rsidR="007D67D9" w:rsidRDefault="00E338B7" w:rsidP="0007529D">
      <w:pPr>
        <w:pStyle w:val="Heading2"/>
      </w:pPr>
      <w:bookmarkStart w:id="1134" w:name="_Toc8806014"/>
      <w:r w:rsidRPr="00E338B7">
        <w:lastRenderedPageBreak/>
        <w:t>Form V-5: Differences in Hurricane Mitigation Measures and Secondary Characteristics, Mean Damage Ratios and Hurricane Loss Costs (Trade Secret Item)</w:t>
      </w:r>
      <w:bookmarkEnd w:id="1134"/>
    </w:p>
    <w:p w:rsidR="00E338B7" w:rsidRDefault="00E338B7">
      <w:pPr>
        <w:pStyle w:val="Disclosure"/>
      </w:pPr>
      <w:r>
        <w:t>A. Provide the differences between the values reported in Form V-3, Hurricane Mitigation Measures and Secondary Characteristics, Mean Damage Ratios and Hurricane Loss Costs (Trade Secret Item), relative to the equivalent data compiled from the previously-accepted hurricane model.</w:t>
      </w:r>
    </w:p>
    <w:p w:rsidR="00E32D9B" w:rsidRPr="00E32D9B" w:rsidRDefault="00E32D9B" w:rsidP="00E32D9B">
      <w:r>
        <w:t xml:space="preserve">See </w:t>
      </w:r>
      <w:hyperlink w:anchor="FormV5" w:history="1">
        <w:r w:rsidR="00F15950" w:rsidRPr="00F15950">
          <w:rPr>
            <w:rStyle w:val="Hyperlink"/>
          </w:rPr>
          <w:t>FormV5</w:t>
        </w:r>
      </w:hyperlink>
      <w:r w:rsidR="00F15950">
        <w:t xml:space="preserve"> below.</w:t>
      </w:r>
    </w:p>
    <w:p w:rsidR="00E338B7" w:rsidRDefault="00E338B7">
      <w:pPr>
        <w:pStyle w:val="Disclosure"/>
      </w:pPr>
      <w:r>
        <w:t>B Provide a list and describe any assumptions made to complete this form.</w:t>
      </w:r>
    </w:p>
    <w:p w:rsidR="005734EB" w:rsidRPr="005734EB" w:rsidRDefault="001D2BD2" w:rsidP="005734EB">
      <w:r w:rsidRPr="001D2BD2">
        <w:t>The list and assumptions governing this form are the same than the ones described in disclosures 3 and 4 of Standard V-3</w:t>
      </w:r>
      <w:r>
        <w:t>.</w:t>
      </w:r>
    </w:p>
    <w:p w:rsidR="00E338B7" w:rsidRDefault="00E338B7">
      <w:pPr>
        <w:pStyle w:val="Disclosure"/>
      </w:pPr>
      <w:r>
        <w:t>C. Provide a summary description of the differences.</w:t>
      </w:r>
    </w:p>
    <w:p w:rsidR="000B3C16" w:rsidRDefault="000B3C16" w:rsidP="000B3C16">
      <w:r>
        <w:t>Form V-5 shows no differences for the mean damage ratios. No changes were made to the reference or mitigated structure models relative to the previous submission. Please refer to the summary description of Form V-4 for justification.</w:t>
      </w:r>
    </w:p>
    <w:p w:rsidR="000B3C16" w:rsidRDefault="000B3C16" w:rsidP="000B3C16"/>
    <w:p w:rsidR="005734EB" w:rsidRDefault="000B3C16" w:rsidP="000B3C16">
      <w:r>
        <w:t>The form shows minor differences for the loss cost ratios, of the order of 1.2% to 1.6%.  Theses minor changes are due to changes in the hazard model.</w:t>
      </w:r>
    </w:p>
    <w:p w:rsidR="00C073EF" w:rsidRDefault="00C073EF" w:rsidP="00C073EF">
      <w:r>
        <w:br w:type="page"/>
      </w:r>
    </w:p>
    <w:tbl>
      <w:tblPr>
        <w:tblW w:w="10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
        <w:gridCol w:w="1209"/>
        <w:gridCol w:w="1003"/>
        <w:gridCol w:w="617"/>
        <w:gridCol w:w="450"/>
        <w:gridCol w:w="450"/>
        <w:gridCol w:w="540"/>
        <w:gridCol w:w="540"/>
        <w:gridCol w:w="540"/>
        <w:gridCol w:w="450"/>
        <w:gridCol w:w="450"/>
        <w:gridCol w:w="540"/>
        <w:gridCol w:w="540"/>
        <w:gridCol w:w="540"/>
        <w:gridCol w:w="1080"/>
        <w:gridCol w:w="1080"/>
      </w:tblGrid>
      <w:tr w:rsidR="001445FD" w:rsidRPr="001445FD" w:rsidTr="0014567C">
        <w:trPr>
          <w:cantSplit/>
          <w:jc w:val="center"/>
        </w:trPr>
        <w:tc>
          <w:tcPr>
            <w:tcW w:w="10500" w:type="dxa"/>
            <w:gridSpan w:val="16"/>
            <w:tcBorders>
              <w:top w:val="single" w:sz="12" w:space="0" w:color="auto"/>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bookmarkStart w:id="1135" w:name="FormV5"/>
            <w:r w:rsidRPr="001445FD">
              <w:rPr>
                <w:b/>
              </w:rPr>
              <w:lastRenderedPageBreak/>
              <w:t>Form V-5</w:t>
            </w:r>
            <w:bookmarkEnd w:id="1135"/>
            <w:r w:rsidRPr="001445FD">
              <w:rPr>
                <w:b/>
              </w:rPr>
              <w:t xml:space="preserve">: </w:t>
            </w:r>
            <w:r w:rsidRPr="001445FD">
              <w:rPr>
                <w:b/>
                <w:bCs/>
              </w:rPr>
              <w:t xml:space="preserve">Differences in </w:t>
            </w:r>
            <w:r w:rsidRPr="001445FD">
              <w:rPr>
                <w:b/>
              </w:rPr>
              <w:t xml:space="preserve">Hurricane Mitigation Measures and Secondary Characteristics, </w:t>
            </w:r>
            <w:r w:rsidRPr="001445FD">
              <w:rPr>
                <w:b/>
                <w:szCs w:val="28"/>
              </w:rPr>
              <w:t>Mean Damage Ratios and Hurricane Loss Costs</w:t>
            </w:r>
          </w:p>
        </w:tc>
      </w:tr>
      <w:tr w:rsidR="001445FD" w:rsidRPr="001445FD" w:rsidTr="0014567C">
        <w:trPr>
          <w:cantSplit/>
          <w:jc w:val="center"/>
        </w:trPr>
        <w:tc>
          <w:tcPr>
            <w:tcW w:w="3300" w:type="dxa"/>
            <w:gridSpan w:val="4"/>
            <w:vMerge w:val="restart"/>
            <w:tcBorders>
              <w:top w:val="single" w:sz="12" w:space="0" w:color="auto"/>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1445FD">
              <w:rPr>
                <w:rFonts w:ascii="Arial" w:hAnsi="Arial" w:cs="Arial"/>
                <w:b/>
                <w:sz w:val="16"/>
                <w:szCs w:val="16"/>
              </w:rPr>
              <w:t>INDIVIDUAL</w:t>
            </w:r>
            <w:r w:rsidRPr="001445FD">
              <w:rPr>
                <w:rFonts w:ascii="Arial" w:hAnsi="Arial" w:cs="Arial"/>
                <w:b/>
                <w:sz w:val="16"/>
                <w:szCs w:val="16"/>
              </w:rPr>
              <w:br/>
              <w:t xml:space="preserve"> HURRICANE MITIGATION MEASURES AND SECONDARY CHARACTERISTICS</w:t>
            </w:r>
          </w:p>
        </w:tc>
        <w:tc>
          <w:tcPr>
            <w:tcW w:w="7200" w:type="dxa"/>
            <w:gridSpan w:val="12"/>
            <w:tcBorders>
              <w:top w:val="single" w:sz="12"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 xml:space="preserve">DIFFERENCES FROM FORM V-3  </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RELATIVE TO PREVIOUSLY-ACCEPTED HURRICANE MODEL</w:t>
            </w:r>
          </w:p>
        </w:tc>
      </w:tr>
      <w:tr w:rsidR="001445FD" w:rsidRPr="001445FD" w:rsidTr="0014567C">
        <w:trPr>
          <w:cantSplit/>
          <w:jc w:val="center"/>
        </w:trPr>
        <w:tc>
          <w:tcPr>
            <w:tcW w:w="3300" w:type="dxa"/>
            <w:gridSpan w:val="4"/>
            <w:vMerge/>
            <w:tcBorders>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5040" w:type="dxa"/>
            <w:gridSpan w:val="10"/>
            <w:tcBorders>
              <w:top w:val="single" w:sz="12"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8"/>
              </w:rPr>
              <w:t>MEAN DAMAGE RATIO</w:t>
            </w:r>
          </w:p>
        </w:tc>
        <w:tc>
          <w:tcPr>
            <w:tcW w:w="2160" w:type="dxa"/>
            <w:gridSpan w:val="2"/>
            <w:tcBorders>
              <w:top w:val="single" w:sz="12"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 xml:space="preserve">HURRICANE </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LOSS COSTS</w:t>
            </w:r>
          </w:p>
        </w:tc>
      </w:tr>
      <w:tr w:rsidR="001445FD" w:rsidRPr="001445FD" w:rsidTr="0014567C">
        <w:trPr>
          <w:jc w:val="center"/>
        </w:trPr>
        <w:tc>
          <w:tcPr>
            <w:tcW w:w="3300" w:type="dxa"/>
            <w:gridSpan w:val="4"/>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2520" w:type="dxa"/>
            <w:gridSpan w:val="5"/>
            <w:tcBorders>
              <w:top w:val="single" w:sz="12" w:space="0" w:color="auto"/>
              <w:left w:val="single" w:sz="12" w:space="0" w:color="auto"/>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sz w:val="16"/>
                <w:szCs w:val="16"/>
              </w:rPr>
              <w:t>FRAME BUILDING</w:t>
            </w:r>
          </w:p>
        </w:tc>
        <w:tc>
          <w:tcPr>
            <w:tcW w:w="2520" w:type="dxa"/>
            <w:gridSpan w:val="5"/>
            <w:tcBorders>
              <w:top w:val="single" w:sz="12" w:space="0" w:color="auto"/>
              <w:left w:val="single" w:sz="4"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sz w:val="16"/>
                <w:szCs w:val="16"/>
              </w:rPr>
              <w:t>MASONRY BUILDING</w:t>
            </w:r>
          </w:p>
        </w:tc>
        <w:tc>
          <w:tcPr>
            <w:tcW w:w="1080" w:type="dxa"/>
            <w:tcBorders>
              <w:top w:val="single" w:sz="12" w:space="0" w:color="auto"/>
              <w:left w:val="single" w:sz="4" w:space="0" w:color="auto"/>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FRAME BUILDING</w:t>
            </w:r>
          </w:p>
        </w:tc>
        <w:tc>
          <w:tcPr>
            <w:tcW w:w="1080" w:type="dxa"/>
            <w:tcBorders>
              <w:top w:val="single" w:sz="12" w:space="0" w:color="auto"/>
              <w:left w:val="single" w:sz="4"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MASONRY BUILDING</w:t>
            </w:r>
          </w:p>
        </w:tc>
      </w:tr>
      <w:tr w:rsidR="001445FD" w:rsidRPr="001445FD" w:rsidTr="0014567C">
        <w:trPr>
          <w:jc w:val="center"/>
        </w:trPr>
        <w:tc>
          <w:tcPr>
            <w:tcW w:w="3300" w:type="dxa"/>
            <w:gridSpan w:val="4"/>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2520" w:type="dxa"/>
            <w:gridSpan w:val="5"/>
            <w:tcBorders>
              <w:top w:val="single" w:sz="12" w:space="0" w:color="auto"/>
              <w:left w:val="single" w:sz="12" w:space="0" w:color="auto"/>
              <w:bottom w:val="single" w:sz="12" w:space="0" w:color="auto"/>
              <w:right w:val="single" w:sz="4" w:space="0" w:color="auto"/>
            </w:tcBorders>
          </w:tcPr>
          <w:p w:rsidR="001445FD" w:rsidRPr="001445FD" w:rsidDel="00CE52B8"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color w:val="0000FF"/>
                <w:sz w:val="16"/>
                <w:szCs w:val="16"/>
              </w:rPr>
            </w:pPr>
            <w:r w:rsidRPr="001445FD">
              <w:rPr>
                <w:rFonts w:ascii="Arial" w:hAnsi="Arial" w:cs="Arial"/>
                <w:b/>
                <w:color w:val="0000FF"/>
                <w:sz w:val="16"/>
                <w:szCs w:val="16"/>
              </w:rPr>
              <w:t>WINDSPEED (MPH)*</w:t>
            </w:r>
          </w:p>
        </w:tc>
        <w:tc>
          <w:tcPr>
            <w:tcW w:w="2520" w:type="dxa"/>
            <w:gridSpan w:val="5"/>
            <w:tcBorders>
              <w:top w:val="single" w:sz="12" w:space="0" w:color="auto"/>
              <w:left w:val="single" w:sz="4" w:space="0" w:color="auto"/>
              <w:bottom w:val="single" w:sz="12" w:space="0" w:color="auto"/>
              <w:right w:val="single" w:sz="12" w:space="0" w:color="auto"/>
            </w:tcBorders>
          </w:tcPr>
          <w:p w:rsidR="001445FD" w:rsidRPr="001445FD" w:rsidDel="00CE52B8"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color w:val="0000FF"/>
                <w:sz w:val="16"/>
                <w:szCs w:val="16"/>
              </w:rPr>
            </w:pPr>
            <w:r w:rsidRPr="001445FD">
              <w:rPr>
                <w:rFonts w:ascii="Arial" w:hAnsi="Arial" w:cs="Arial"/>
                <w:b/>
                <w:color w:val="0000FF"/>
                <w:sz w:val="16"/>
                <w:szCs w:val="16"/>
              </w:rPr>
              <w:t>WINDSPEED (MPH)*</w:t>
            </w:r>
          </w:p>
        </w:tc>
        <w:tc>
          <w:tcPr>
            <w:tcW w:w="2160" w:type="dxa"/>
            <w:gridSpan w:val="2"/>
            <w:vMerge w:val="restart"/>
            <w:tcBorders>
              <w:top w:val="single" w:sz="12" w:space="0" w:color="auto"/>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ACROSS ALL</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WINDSPEEDS*</w:t>
            </w:r>
          </w:p>
        </w:tc>
      </w:tr>
      <w:tr w:rsidR="001445FD" w:rsidRPr="001445FD" w:rsidTr="0014567C">
        <w:trPr>
          <w:jc w:val="center"/>
        </w:trPr>
        <w:tc>
          <w:tcPr>
            <w:tcW w:w="3300" w:type="dxa"/>
            <w:gridSpan w:val="4"/>
            <w:vMerge/>
            <w:tcBorders>
              <w:left w:val="single" w:sz="12"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450" w:type="dxa"/>
            <w:tcBorders>
              <w:top w:val="single" w:sz="12" w:space="0" w:color="auto"/>
              <w:left w:val="single" w:sz="12"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60 </w:t>
            </w:r>
          </w:p>
        </w:tc>
        <w:tc>
          <w:tcPr>
            <w:tcW w:w="45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85 </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110</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135 </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160</w:t>
            </w:r>
          </w:p>
        </w:tc>
        <w:tc>
          <w:tcPr>
            <w:tcW w:w="45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60 </w:t>
            </w:r>
          </w:p>
        </w:tc>
        <w:tc>
          <w:tcPr>
            <w:tcW w:w="45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85</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110 </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135</w:t>
            </w:r>
          </w:p>
        </w:tc>
        <w:tc>
          <w:tcPr>
            <w:tcW w:w="540" w:type="dxa"/>
            <w:tcBorders>
              <w:top w:val="single" w:sz="12" w:space="0" w:color="auto"/>
              <w:left w:val="single" w:sz="4"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160</w:t>
            </w:r>
          </w:p>
        </w:tc>
        <w:tc>
          <w:tcPr>
            <w:tcW w:w="2160" w:type="dxa"/>
            <w:gridSpan w:val="2"/>
            <w:vMerge/>
            <w:tcBorders>
              <w:left w:val="single" w:sz="4"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r>
      <w:tr w:rsidR="001445FD" w:rsidRPr="001445FD" w:rsidTr="00611035">
        <w:trPr>
          <w:jc w:val="center"/>
        </w:trPr>
        <w:tc>
          <w:tcPr>
            <w:tcW w:w="471" w:type="dxa"/>
            <w:tcBorders>
              <w:top w:val="single" w:sz="12" w:space="0" w:color="auto"/>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noProof/>
                <w:sz w:val="20"/>
              </w:rPr>
            </w:pPr>
          </w:p>
        </w:tc>
        <w:tc>
          <w:tcPr>
            <w:tcW w:w="2829" w:type="dxa"/>
            <w:gridSpan w:val="3"/>
            <w:tcBorders>
              <w:top w:val="single" w:sz="12" w:space="0" w:color="auto"/>
              <w:left w:val="single" w:sz="12" w:space="0" w:color="auto"/>
              <w:right w:val="single" w:sz="12" w:space="0" w:color="auto"/>
            </w:tcBorders>
            <w:shd w:val="clear" w:color="auto" w:fill="BFBFBF"/>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bCs/>
                <w:sz w:val="16"/>
              </w:rPr>
            </w:pPr>
            <w:r w:rsidRPr="001445FD">
              <w:rPr>
                <w:rFonts w:ascii="Arial" w:hAnsi="Arial" w:cs="Arial"/>
                <w:bCs/>
                <w:sz w:val="16"/>
              </w:rPr>
              <w:t>REFERENCE BUILDING</w:t>
            </w:r>
          </w:p>
        </w:tc>
        <w:tc>
          <w:tcPr>
            <w:tcW w:w="450" w:type="dxa"/>
            <w:tcBorders>
              <w:top w:val="single" w:sz="12" w:space="0" w:color="auto"/>
              <w:left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color w:val="0000FF"/>
                <w:sz w:val="16"/>
              </w:rPr>
            </w:pPr>
            <w:r w:rsidRPr="001445FD">
              <w:rPr>
                <w:rFonts w:ascii="Arial" w:hAnsi="Arial" w:cs="Arial"/>
                <w:bCs/>
                <w:color w:val="0000FF"/>
                <w:sz w:val="16"/>
              </w:rPr>
              <w:t>0</w:t>
            </w:r>
          </w:p>
        </w:tc>
        <w:tc>
          <w:tcPr>
            <w:tcW w:w="1080" w:type="dxa"/>
            <w:tcBorders>
              <w:top w:val="single" w:sz="12" w:space="0" w:color="auto"/>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sz w:val="16"/>
                <w:szCs w:val="16"/>
              </w:rPr>
              <w:t>$0.161</w:t>
            </w:r>
          </w:p>
        </w:tc>
        <w:tc>
          <w:tcPr>
            <w:tcW w:w="1080" w:type="dxa"/>
            <w:tcBorders>
              <w:top w:val="single" w:sz="12" w:space="0" w:color="auto"/>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sz w:val="16"/>
                <w:szCs w:val="16"/>
              </w:rPr>
              <w:t>$0.163</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rPr>
                <w:rFonts w:ascii="Arial" w:hAnsi="Arial" w:cs="Arial"/>
                <w:bCs/>
                <w:sz w:val="10"/>
                <w:szCs w:val="10"/>
              </w:rPr>
            </w:pPr>
            <w:r w:rsidRPr="001445FD">
              <w:rPr>
                <w:rFonts w:ascii="Arial" w:hAnsi="Arial" w:cs="Arial"/>
                <w:bCs/>
                <w:sz w:val="10"/>
                <w:szCs w:val="10"/>
              </w:rPr>
              <w:t>ROOF CONFIGUR-ATION</w:t>
            </w:r>
          </w:p>
        </w:tc>
        <w:tc>
          <w:tcPr>
            <w:tcW w:w="2829" w:type="dxa"/>
            <w:gridSpan w:val="3"/>
            <w:tcBorders>
              <w:top w:val="single" w:sz="12" w:space="0" w:color="auto"/>
              <w:left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BRACED GABLE ENDS</w:t>
            </w:r>
          </w:p>
        </w:tc>
        <w:tc>
          <w:tcPr>
            <w:tcW w:w="450" w:type="dxa"/>
            <w:tcBorders>
              <w:top w:val="single" w:sz="12" w:space="0" w:color="auto"/>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1</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HIP ROOF</w:t>
            </w: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single" w:sz="12" w:space="0" w:color="auto"/>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2</w:t>
            </w:r>
          </w:p>
        </w:tc>
        <w:tc>
          <w:tcPr>
            <w:tcW w:w="1080" w:type="dxa"/>
            <w:tcBorders>
              <w:top w:val="nil"/>
              <w:left w:val="nil"/>
              <w:bottom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0</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6"/>
              </w:rPr>
            </w:pPr>
            <w:r w:rsidRPr="001445FD">
              <w:rPr>
                <w:rFonts w:ascii="Arial" w:hAnsi="Arial" w:cs="Arial"/>
                <w:bCs/>
                <w:sz w:val="12"/>
                <w:szCs w:val="12"/>
              </w:rPr>
              <w:t>ROOF COVERING</w:t>
            </w:r>
          </w:p>
        </w:tc>
        <w:tc>
          <w:tcPr>
            <w:tcW w:w="2829" w:type="dxa"/>
            <w:gridSpan w:val="3"/>
            <w:tcBorders>
              <w:top w:val="single" w:sz="12" w:space="0" w:color="auto"/>
              <w:left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METAL</w:t>
            </w:r>
          </w:p>
        </w:tc>
        <w:tc>
          <w:tcPr>
            <w:tcW w:w="450" w:type="dxa"/>
            <w:tcBorders>
              <w:top w:val="single" w:sz="12" w:space="0" w:color="auto"/>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1</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 xml:space="preserve">ASTM D7158 CLASS H SHINGLES </w:t>
            </w: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1</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MEMBRANE</w:t>
            </w:r>
          </w:p>
        </w:tc>
        <w:tc>
          <w:tcPr>
            <w:tcW w:w="450" w:type="dxa"/>
            <w:tcBorders>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1</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2212" w:type="dxa"/>
            <w:gridSpan w:val="2"/>
            <w:tcBorders>
              <w:top w:val="nil"/>
              <w:lef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NAILING OF DECK</w:t>
            </w:r>
          </w:p>
        </w:tc>
        <w:tc>
          <w:tcPr>
            <w:tcW w:w="617" w:type="dxa"/>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8d</w:t>
            </w: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52</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0</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bottom"/>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9"/>
                <w:szCs w:val="9"/>
              </w:rPr>
            </w:pPr>
            <w:r w:rsidRPr="001445FD">
              <w:rPr>
                <w:rFonts w:ascii="Arial" w:hAnsi="Arial" w:cs="Arial"/>
                <w:bCs/>
                <w:sz w:val="9"/>
                <w:szCs w:val="9"/>
              </w:rPr>
              <w:t>ROOF-WALL STRENGTH</w:t>
            </w:r>
          </w:p>
        </w:tc>
        <w:tc>
          <w:tcPr>
            <w:tcW w:w="2829" w:type="dxa"/>
            <w:gridSpan w:val="3"/>
            <w:tcBorders>
              <w:top w:val="single" w:sz="12" w:space="0" w:color="auto"/>
              <w:left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CLIPS</w:t>
            </w:r>
          </w:p>
        </w:tc>
        <w:tc>
          <w:tcPr>
            <w:tcW w:w="450" w:type="dxa"/>
            <w:tcBorders>
              <w:top w:val="single" w:sz="12" w:space="0" w:color="auto"/>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sz w:val="16"/>
                <w:szCs w:val="16"/>
              </w:rPr>
              <w:t>$0.165</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STRAPS</w:t>
            </w:r>
          </w:p>
        </w:tc>
        <w:tc>
          <w:tcPr>
            <w:tcW w:w="450" w:type="dxa"/>
            <w:tcBorders>
              <w:left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single" w:sz="12" w:space="0" w:color="auto"/>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5</w:t>
            </w:r>
          </w:p>
        </w:tc>
        <w:tc>
          <w:tcPr>
            <w:tcW w:w="1080" w:type="dxa"/>
            <w:tcBorders>
              <w:top w:val="nil"/>
              <w:left w:val="nil"/>
              <w:bottom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bottom"/>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16"/>
              </w:rPr>
            </w:pPr>
            <w:r w:rsidRPr="001445FD">
              <w:rPr>
                <w:rFonts w:ascii="Arial" w:hAnsi="Arial" w:cs="Arial"/>
                <w:bCs/>
                <w:sz w:val="9"/>
                <w:szCs w:val="9"/>
              </w:rPr>
              <w:t>WALL-FLOOR STRENGTH</w:t>
            </w:r>
          </w:p>
        </w:tc>
        <w:tc>
          <w:tcPr>
            <w:tcW w:w="2829" w:type="dxa"/>
            <w:gridSpan w:val="3"/>
            <w:tcBorders>
              <w:top w:val="single" w:sz="12" w:space="0" w:color="auto"/>
              <w:left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TIES OR CLIPS</w:t>
            </w:r>
          </w:p>
        </w:tc>
        <w:tc>
          <w:tcPr>
            <w:tcW w:w="450" w:type="dxa"/>
            <w:tcBorders>
              <w:top w:val="single" w:sz="12" w:space="0" w:color="auto"/>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1080" w:type="dxa"/>
            <w:tcBorders>
              <w:top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sz w:val="16"/>
                <w:szCs w:val="16"/>
              </w:rPr>
              <w:t>$0.166</w:t>
            </w:r>
          </w:p>
        </w:tc>
        <w:tc>
          <w:tcPr>
            <w:tcW w:w="1080" w:type="dxa"/>
            <w:tcBorders>
              <w:top w:val="single" w:sz="12" w:space="0" w:color="auto"/>
              <w:left w:val="single" w:sz="4"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c>
          <w:tcPr>
            <w:tcW w:w="2829" w:type="dxa"/>
            <w:gridSpan w:val="3"/>
            <w:tcBorders>
              <w:left w:val="single" w:sz="12"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STRAPS</w:t>
            </w:r>
          </w:p>
        </w:tc>
        <w:tc>
          <w:tcPr>
            <w:tcW w:w="450" w:type="dxa"/>
            <w:tcBorders>
              <w:left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bCs/>
                <w:color w:val="0000FF"/>
                <w:sz w:val="16"/>
              </w:rPr>
              <w:t>0</w:t>
            </w:r>
          </w:p>
        </w:tc>
        <w:tc>
          <w:tcPr>
            <w:tcW w:w="1080" w:type="dxa"/>
            <w:tcBorders>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7</w:t>
            </w:r>
          </w:p>
        </w:tc>
        <w:tc>
          <w:tcPr>
            <w:tcW w:w="1080" w:type="dxa"/>
            <w:tcBorders>
              <w:left w:val="single" w:sz="4"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color w:val="0000FF"/>
                <w:sz w:val="16"/>
              </w:rPr>
            </w:pP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r w:rsidRPr="001445FD">
              <w:rPr>
                <w:rFonts w:ascii="Arial" w:hAnsi="Arial" w:cs="Arial"/>
                <w:bCs/>
                <w:sz w:val="12"/>
                <w:szCs w:val="12"/>
              </w:rPr>
              <w:t>WALL-FOUNDATION</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6"/>
              </w:rPr>
            </w:pPr>
            <w:r w:rsidRPr="001445FD">
              <w:rPr>
                <w:rFonts w:ascii="Arial" w:hAnsi="Arial" w:cs="Arial"/>
                <w:bCs/>
                <w:sz w:val="12"/>
                <w:szCs w:val="12"/>
              </w:rPr>
              <w:t>STRENGTH</w:t>
            </w:r>
          </w:p>
        </w:tc>
        <w:tc>
          <w:tcPr>
            <w:tcW w:w="2829" w:type="dxa"/>
            <w:gridSpan w:val="3"/>
            <w:tcBorders>
              <w:top w:val="single" w:sz="12" w:space="0" w:color="auto"/>
              <w:left w:val="single" w:sz="12" w:space="0" w:color="auto"/>
              <w:bottom w:val="nil"/>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1445FD">
              <w:rPr>
                <w:rFonts w:ascii="Arial" w:hAnsi="Arial" w:cs="Arial"/>
                <w:bCs/>
                <w:sz w:val="16"/>
              </w:rPr>
              <w:t>LARGER ANCHORS OR    CLOSER SPACING</w:t>
            </w:r>
          </w:p>
        </w:tc>
        <w:tc>
          <w:tcPr>
            <w:tcW w:w="450" w:type="dxa"/>
            <w:tcBorders>
              <w:top w:val="single" w:sz="12" w:space="0" w:color="auto"/>
              <w:left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45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45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45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540" w:type="dxa"/>
            <w:tcBorders>
              <w:top w:val="single" w:sz="12" w:space="0" w:color="auto"/>
              <w:bottom w:val="nil"/>
              <w:right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1080" w:type="dxa"/>
            <w:tcBorders>
              <w:top w:val="single" w:sz="12" w:space="0" w:color="auto"/>
              <w:bottom w:val="nil"/>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w:t>
            </w:r>
          </w:p>
        </w:tc>
        <w:tc>
          <w:tcPr>
            <w:tcW w:w="1080" w:type="dxa"/>
            <w:tcBorders>
              <w:top w:val="single" w:sz="12" w:space="0" w:color="auto"/>
              <w:left w:val="single" w:sz="4" w:space="0" w:color="auto"/>
              <w:bottom w:val="nil"/>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1445FD">
              <w:rPr>
                <w:rFonts w:ascii="Arial" w:hAnsi="Arial" w:cs="Arial"/>
                <w:bCs/>
                <w:sz w:val="16"/>
              </w:rPr>
              <w:t>STRAPS</w:t>
            </w:r>
          </w:p>
        </w:tc>
        <w:tc>
          <w:tcPr>
            <w:tcW w:w="450" w:type="dxa"/>
            <w:tcBorders>
              <w:left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45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54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54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540" w:type="dxa"/>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45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45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tcBorders>
              <w:right w:val="single" w:sz="12" w:space="0" w:color="auto"/>
            </w:tcBorders>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1080" w:type="dxa"/>
            <w:tcBorders>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1080" w:type="dxa"/>
            <w:tcBorders>
              <w:left w:val="single" w:sz="4"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1445FD">
              <w:rPr>
                <w:rFonts w:ascii="Arial" w:hAnsi="Arial" w:cs="Arial"/>
                <w:bCs/>
                <w:sz w:val="16"/>
              </w:rPr>
              <w:t>VERTICAL REINFORCING</w:t>
            </w:r>
          </w:p>
        </w:tc>
        <w:tc>
          <w:tcPr>
            <w:tcW w:w="450" w:type="dxa"/>
            <w:tcBorders>
              <w:left w:val="single" w:sz="12" w:space="0" w:color="auto"/>
              <w:bottom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450" w:type="dxa"/>
            <w:tcBorders>
              <w:bottom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tcBorders>
              <w:bottom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tcBorders>
              <w:bottom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tcBorders>
              <w:bottom w:val="single" w:sz="12" w:space="0" w:color="auto"/>
            </w:tcBorders>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450" w:type="dxa"/>
            <w:tcBorders>
              <w:bottom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color w:val="0000FF"/>
                <w:sz w:val="16"/>
              </w:rPr>
            </w:pPr>
            <w:r w:rsidRPr="001445FD">
              <w:rPr>
                <w:rFonts w:ascii="Arial" w:hAnsi="Arial" w:cs="Arial"/>
                <w:bCs/>
                <w:color w:val="0000FF"/>
                <w:sz w:val="16"/>
              </w:rPr>
              <w:t>0</w:t>
            </w:r>
          </w:p>
        </w:tc>
        <w:tc>
          <w:tcPr>
            <w:tcW w:w="1080" w:type="dxa"/>
            <w:tcBorders>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color w:val="0000FF"/>
                <w:sz w:val="16"/>
              </w:rPr>
            </w:pPr>
            <w:r w:rsidRPr="001445FD">
              <w:rPr>
                <w:rFonts w:ascii="Arial" w:hAnsi="Arial" w:cs="Arial"/>
                <w:bCs/>
                <w:sz w:val="16"/>
              </w:rPr>
              <w:sym w:font="Symbol" w:char="F0BE"/>
            </w:r>
          </w:p>
        </w:tc>
        <w:tc>
          <w:tcPr>
            <w:tcW w:w="1080" w:type="dxa"/>
            <w:tcBorders>
              <w:left w:val="single" w:sz="4" w:space="0" w:color="auto"/>
              <w:bottom w:val="single" w:sz="12" w:space="0" w:color="auto"/>
              <w:right w:val="single" w:sz="12" w:space="0" w:color="auto"/>
            </w:tcBorders>
          </w:tcPr>
          <w:p w:rsidR="001445FD" w:rsidRPr="001445FD" w:rsidRDefault="001445FD" w:rsidP="001445FD">
            <w:pPr>
              <w:jc w:val="center"/>
              <w:rPr>
                <w:rFonts w:ascii="Arial" w:hAnsi="Arial" w:cs="Arial"/>
                <w:sz w:val="16"/>
                <w:szCs w:val="16"/>
                <w:lang w:eastAsia="zh-CN"/>
              </w:rPr>
            </w:pPr>
            <w:r w:rsidRPr="001445FD">
              <w:rPr>
                <w:rFonts w:ascii="Arial" w:hAnsi="Arial" w:cs="Arial"/>
                <w:sz w:val="16"/>
                <w:szCs w:val="16"/>
              </w:rPr>
              <w:t>$0.164</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ind w:left="115" w:right="115"/>
              <w:jc w:val="center"/>
              <w:rPr>
                <w:rFonts w:ascii="Arial" w:hAnsi="Arial" w:cs="Arial"/>
                <w:bCs/>
                <w:sz w:val="9"/>
                <w:szCs w:val="9"/>
              </w:rPr>
            </w:pPr>
            <w:r w:rsidRPr="001445FD">
              <w:rPr>
                <w:rFonts w:ascii="Arial" w:hAnsi="Arial" w:cs="Arial"/>
                <w:bCs/>
                <w:sz w:val="9"/>
                <w:szCs w:val="9"/>
              </w:rPr>
              <w:t>OPENING</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6"/>
              </w:rPr>
            </w:pPr>
            <w:r w:rsidRPr="001445FD">
              <w:rPr>
                <w:rFonts w:ascii="Arial" w:hAnsi="Arial" w:cs="Arial"/>
                <w:bCs/>
                <w:sz w:val="9"/>
                <w:szCs w:val="9"/>
              </w:rPr>
              <w:t>PROTECTION</w:t>
            </w:r>
          </w:p>
        </w:tc>
        <w:tc>
          <w:tcPr>
            <w:tcW w:w="1209" w:type="dxa"/>
            <w:vMerge w:val="restart"/>
            <w:tcBorders>
              <w:top w:val="single" w:sz="12" w:space="0" w:color="auto"/>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WINDOW</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SHUTTERS</w:t>
            </w:r>
          </w:p>
        </w:tc>
        <w:tc>
          <w:tcPr>
            <w:tcW w:w="1620" w:type="dxa"/>
            <w:gridSpan w:val="2"/>
            <w:tcBorders>
              <w:top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r w:rsidRPr="001445FD">
              <w:rPr>
                <w:rFonts w:ascii="Arial" w:hAnsi="Arial" w:cs="Arial"/>
                <w:bCs/>
                <w:sz w:val="16"/>
              </w:rPr>
              <w:t>STRUCTURAL WOOD PANEL</w:t>
            </w:r>
          </w:p>
        </w:tc>
        <w:tc>
          <w:tcPr>
            <w:tcW w:w="450" w:type="dxa"/>
            <w:tcBorders>
              <w:top w:val="single" w:sz="12" w:space="0" w:color="auto"/>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bCs/>
                <w:color w:val="0000FF"/>
                <w:sz w:val="16"/>
              </w:rPr>
              <w:t>0</w:t>
            </w:r>
          </w:p>
        </w:tc>
        <w:tc>
          <w:tcPr>
            <w:tcW w:w="1080" w:type="dxa"/>
            <w:tcBorders>
              <w:top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6</w:t>
            </w:r>
          </w:p>
        </w:tc>
        <w:tc>
          <w:tcPr>
            <w:tcW w:w="1080" w:type="dxa"/>
            <w:tcBorders>
              <w:top w:val="single" w:sz="12" w:space="0" w:color="auto"/>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7</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p>
        </w:tc>
        <w:tc>
          <w:tcPr>
            <w:tcW w:w="1209" w:type="dxa"/>
            <w:vMerge/>
            <w:tcBorders>
              <w:left w:val="single" w:sz="12" w:space="0" w:color="auto"/>
              <w:bottom w:val="nil"/>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p>
        </w:tc>
        <w:tc>
          <w:tcPr>
            <w:tcW w:w="1620" w:type="dxa"/>
            <w:gridSpan w:val="2"/>
            <w:tcBorders>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r w:rsidRPr="001445FD">
              <w:rPr>
                <w:rFonts w:ascii="Arial" w:hAnsi="Arial" w:cs="Arial"/>
                <w:bCs/>
                <w:sz w:val="16"/>
              </w:rPr>
              <w:t>METAL</w:t>
            </w:r>
          </w:p>
        </w:tc>
        <w:tc>
          <w:tcPr>
            <w:tcW w:w="450" w:type="dxa"/>
            <w:tcBorders>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9</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70</w:t>
            </w:r>
          </w:p>
        </w:tc>
      </w:tr>
      <w:tr w:rsidR="001445FD" w:rsidRPr="001445FD" w:rsidTr="00611035">
        <w:trPr>
          <w:jc w:val="center"/>
        </w:trPr>
        <w:tc>
          <w:tcPr>
            <w:tcW w:w="471" w:type="dxa"/>
            <w:vMerge/>
            <w:tcBorders>
              <w:left w:val="single" w:sz="12"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p>
        </w:tc>
        <w:tc>
          <w:tcPr>
            <w:tcW w:w="2829" w:type="dxa"/>
            <w:gridSpan w:val="3"/>
            <w:tcBorders>
              <w:top w:val="single" w:sz="4"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DOOR AND SKYLIGHT COVERS</w:t>
            </w:r>
          </w:p>
        </w:tc>
        <w:tc>
          <w:tcPr>
            <w:tcW w:w="450" w:type="dxa"/>
            <w:tcBorders>
              <w:top w:val="single" w:sz="4" w:space="0" w:color="auto"/>
              <w:left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bCs/>
                <w:color w:val="0000FF"/>
                <w:sz w:val="16"/>
              </w:rPr>
              <w:t>0</w:t>
            </w:r>
          </w:p>
        </w:tc>
        <w:tc>
          <w:tcPr>
            <w:tcW w:w="1080" w:type="dxa"/>
            <w:tcBorders>
              <w:top w:val="single" w:sz="4" w:space="0" w:color="auto"/>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2</w:t>
            </w:r>
          </w:p>
        </w:tc>
        <w:tc>
          <w:tcPr>
            <w:tcW w:w="1080" w:type="dxa"/>
            <w:tcBorders>
              <w:top w:val="single" w:sz="4" w:space="0" w:color="auto"/>
              <w:left w:val="single" w:sz="4"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val="restart"/>
            <w:tcBorders>
              <w:top w:val="nil"/>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6"/>
              </w:rPr>
            </w:pPr>
            <w:r w:rsidRPr="001445FD">
              <w:rPr>
                <w:rFonts w:ascii="Arial" w:hAnsi="Arial" w:cs="Arial"/>
                <w:bCs/>
                <w:sz w:val="14"/>
                <w:szCs w:val="14"/>
              </w:rPr>
              <w:t>WINDOW, DOOR, SKYLIGHT STRENGTH</w:t>
            </w:r>
          </w:p>
        </w:tc>
        <w:tc>
          <w:tcPr>
            <w:tcW w:w="1209" w:type="dxa"/>
            <w:tcBorders>
              <w:top w:val="nil"/>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WINDOWS</w:t>
            </w:r>
          </w:p>
        </w:tc>
        <w:tc>
          <w:tcPr>
            <w:tcW w:w="1620" w:type="dxa"/>
            <w:gridSpan w:val="2"/>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IMPACT RATED</w:t>
            </w:r>
          </w:p>
        </w:tc>
        <w:tc>
          <w:tcPr>
            <w:tcW w:w="450" w:type="dxa"/>
            <w:tcBorders>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71</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72</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209" w:type="dxa"/>
            <w:tcBorders>
              <w:top w:val="nil"/>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1445FD">
              <w:rPr>
                <w:rFonts w:ascii="Arial" w:hAnsi="Arial" w:cs="Arial"/>
                <w:bCs/>
                <w:sz w:val="16"/>
              </w:rPr>
              <w:t>ENTRY DOORS</w:t>
            </w:r>
          </w:p>
        </w:tc>
        <w:tc>
          <w:tcPr>
            <w:tcW w:w="1620" w:type="dxa"/>
            <w:gridSpan w:val="2"/>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1445FD">
              <w:rPr>
                <w:rFonts w:ascii="Arial" w:hAnsi="Arial" w:cs="Arial"/>
                <w:bCs/>
                <w:sz w:val="16"/>
              </w:rPr>
              <w:t>MEETS WIND-BORNE DEBRIS REQUIREMENTS</w:t>
            </w: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2</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209" w:type="dxa"/>
            <w:tcBorders>
              <w:top w:val="nil"/>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1445FD">
              <w:rPr>
                <w:rFonts w:ascii="Arial" w:hAnsi="Arial" w:cs="Arial"/>
                <w:bCs/>
                <w:sz w:val="16"/>
              </w:rPr>
              <w:t>GARAGE DOORS</w:t>
            </w:r>
          </w:p>
        </w:tc>
        <w:tc>
          <w:tcPr>
            <w:tcW w:w="1620" w:type="dxa"/>
            <w:gridSpan w:val="2"/>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1445FD">
              <w:rPr>
                <w:rFonts w:ascii="Arial" w:hAnsi="Arial" w:cs="Arial"/>
                <w:bCs/>
                <w:sz w:val="16"/>
              </w:rPr>
              <w:t>MEETS WIND-BORNE DEBRIS REQUIREMENTS</w:t>
            </w:r>
          </w:p>
        </w:tc>
        <w:tc>
          <w:tcPr>
            <w:tcW w:w="450" w:type="dxa"/>
            <w:tcBorders>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59</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2</w:t>
            </w:r>
          </w:p>
        </w:tc>
      </w:tr>
      <w:tr w:rsidR="001445FD" w:rsidRPr="001445FD" w:rsidTr="00611035">
        <w:trPr>
          <w:trHeight w:val="876"/>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209" w:type="dxa"/>
            <w:tcBorders>
              <w:top w:val="nil"/>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1445FD">
              <w:rPr>
                <w:rFonts w:ascii="Arial" w:hAnsi="Arial" w:cs="Arial"/>
                <w:bCs/>
                <w:sz w:val="16"/>
              </w:rPr>
              <w:t>SLIDING GLASS DOORS</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1620" w:type="dxa"/>
            <w:gridSpan w:val="2"/>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1445FD">
              <w:rPr>
                <w:rFonts w:ascii="Arial" w:hAnsi="Arial" w:cs="Arial"/>
                <w:bCs/>
                <w:sz w:val="16"/>
              </w:rPr>
              <w:t>MEETS WIND-BORNE DEBRIS REQUIREMENTS</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2</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14567C">
        <w:trPr>
          <w:jc w:val="center"/>
        </w:trPr>
        <w:tc>
          <w:tcPr>
            <w:tcW w:w="3300" w:type="dxa"/>
            <w:gridSpan w:val="4"/>
            <w:vMerge w:val="restart"/>
            <w:tcBorders>
              <w:top w:val="single" w:sz="12" w:space="0" w:color="auto"/>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1445FD">
              <w:rPr>
                <w:rFonts w:ascii="Arial" w:hAnsi="Arial" w:cs="Arial"/>
                <w:b/>
                <w:bCs/>
                <w:sz w:val="16"/>
              </w:rPr>
              <w:t>HURRICANE MITIGATION MEASURES AND SECONDARY CHARACTERISTICS IN COMBINATION</w:t>
            </w:r>
          </w:p>
        </w:tc>
        <w:tc>
          <w:tcPr>
            <w:tcW w:w="7200" w:type="dxa"/>
            <w:gridSpan w:val="12"/>
            <w:tcBorders>
              <w:top w:val="single" w:sz="12" w:space="0" w:color="auto"/>
              <w:left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 xml:space="preserve">PERCENTAGE CHANGE FROM FORM V-3 </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RELATIVE TO PREVIOUSLY-ACCEPTED HURRICANE MODEL</w:t>
            </w:r>
          </w:p>
        </w:tc>
      </w:tr>
      <w:tr w:rsidR="001445FD" w:rsidRPr="001445FD" w:rsidTr="0014567C">
        <w:trPr>
          <w:jc w:val="center"/>
        </w:trPr>
        <w:tc>
          <w:tcPr>
            <w:tcW w:w="3300" w:type="dxa"/>
            <w:gridSpan w:val="4"/>
            <w:vMerge/>
            <w:tcBorders>
              <w:left w:val="single" w:sz="12" w:space="0" w:color="auto"/>
              <w:right w:val="single" w:sz="12" w:space="0" w:color="auto"/>
            </w:tcBorders>
            <w:vAlign w:val="center"/>
          </w:tcPr>
          <w:p w:rsidR="001445FD" w:rsidRPr="001445FD" w:rsidDel="00A9470A"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5040" w:type="dxa"/>
            <w:gridSpan w:val="10"/>
            <w:tcBorders>
              <w:top w:val="single" w:sz="12" w:space="0" w:color="auto"/>
              <w:left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sz w:val="18"/>
              </w:rPr>
              <w:t>MEAN DAMAGE RATIO</w:t>
            </w:r>
          </w:p>
        </w:tc>
        <w:tc>
          <w:tcPr>
            <w:tcW w:w="2160" w:type="dxa"/>
            <w:gridSpan w:val="2"/>
            <w:tcBorders>
              <w:top w:val="single" w:sz="12" w:space="0" w:color="auto"/>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 xml:space="preserve">HURRICANE </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LOSS COSTS</w:t>
            </w:r>
          </w:p>
        </w:tc>
      </w:tr>
      <w:tr w:rsidR="001445FD" w:rsidRPr="001445FD" w:rsidTr="0014567C">
        <w:trPr>
          <w:jc w:val="center"/>
        </w:trPr>
        <w:tc>
          <w:tcPr>
            <w:tcW w:w="3300" w:type="dxa"/>
            <w:gridSpan w:val="4"/>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2520" w:type="dxa"/>
            <w:gridSpan w:val="5"/>
            <w:tcBorders>
              <w:top w:val="single" w:sz="12" w:space="0" w:color="auto"/>
              <w:lef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sz w:val="16"/>
                <w:szCs w:val="16"/>
              </w:rPr>
              <w:t>FRAME BUILDING</w:t>
            </w:r>
          </w:p>
        </w:tc>
        <w:tc>
          <w:tcPr>
            <w:tcW w:w="2520" w:type="dxa"/>
            <w:gridSpan w:val="5"/>
            <w:tcBorders>
              <w:top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color w:val="0000FF"/>
                <w:sz w:val="16"/>
                <w:szCs w:val="16"/>
              </w:rPr>
            </w:pPr>
            <w:r w:rsidRPr="001445FD">
              <w:rPr>
                <w:rFonts w:ascii="Arial" w:hAnsi="Arial" w:cs="Arial"/>
                <w:b/>
                <w:sz w:val="16"/>
                <w:szCs w:val="16"/>
              </w:rPr>
              <w:t>MASONRY BUILDING</w:t>
            </w:r>
          </w:p>
        </w:tc>
        <w:tc>
          <w:tcPr>
            <w:tcW w:w="1080" w:type="dxa"/>
            <w:tcBorders>
              <w:top w:val="single" w:sz="12" w:space="0" w:color="auto"/>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FRAME BUILDING</w:t>
            </w:r>
          </w:p>
        </w:tc>
        <w:tc>
          <w:tcPr>
            <w:tcW w:w="1080" w:type="dxa"/>
            <w:tcBorders>
              <w:top w:val="single" w:sz="12" w:space="0" w:color="auto"/>
              <w:left w:val="single" w:sz="4"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MASONRY BUILDING</w:t>
            </w:r>
          </w:p>
        </w:tc>
      </w:tr>
      <w:tr w:rsidR="001445FD" w:rsidRPr="001445FD" w:rsidTr="0014567C">
        <w:trPr>
          <w:jc w:val="center"/>
        </w:trPr>
        <w:tc>
          <w:tcPr>
            <w:tcW w:w="3300" w:type="dxa"/>
            <w:gridSpan w:val="4"/>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2520" w:type="dxa"/>
            <w:gridSpan w:val="5"/>
            <w:tcBorders>
              <w:top w:val="single" w:sz="12" w:space="0" w:color="auto"/>
              <w:lef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1445FD">
              <w:rPr>
                <w:rFonts w:ascii="Arial" w:hAnsi="Arial" w:cs="Arial"/>
                <w:b/>
                <w:color w:val="0000FF"/>
                <w:sz w:val="16"/>
                <w:szCs w:val="16"/>
              </w:rPr>
              <w:t>WINDSPEED (MPH)*</w:t>
            </w:r>
          </w:p>
        </w:tc>
        <w:tc>
          <w:tcPr>
            <w:tcW w:w="2520" w:type="dxa"/>
            <w:gridSpan w:val="5"/>
            <w:tcBorders>
              <w:top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1445FD">
              <w:rPr>
                <w:rFonts w:ascii="Arial" w:hAnsi="Arial" w:cs="Arial"/>
                <w:b/>
                <w:color w:val="0000FF"/>
                <w:sz w:val="16"/>
                <w:szCs w:val="16"/>
              </w:rPr>
              <w:t>WINDSPEED (MPH)*</w:t>
            </w:r>
          </w:p>
        </w:tc>
        <w:tc>
          <w:tcPr>
            <w:tcW w:w="2160" w:type="dxa"/>
            <w:gridSpan w:val="2"/>
            <w:tcBorders>
              <w:top w:val="single" w:sz="12" w:space="0" w:color="auto"/>
              <w:bottom w:val="nil"/>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ACROSS ALL</w:t>
            </w:r>
          </w:p>
        </w:tc>
      </w:tr>
      <w:tr w:rsidR="001445FD" w:rsidRPr="001445FD" w:rsidTr="0014567C">
        <w:trPr>
          <w:jc w:val="center"/>
        </w:trPr>
        <w:tc>
          <w:tcPr>
            <w:tcW w:w="3300" w:type="dxa"/>
            <w:gridSpan w:val="4"/>
            <w:vMerge/>
            <w:tcBorders>
              <w:left w:val="single" w:sz="12"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450" w:type="dxa"/>
            <w:tcBorders>
              <w:top w:val="single" w:sz="12" w:space="0" w:color="auto"/>
              <w:left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60</w:t>
            </w:r>
          </w:p>
        </w:tc>
        <w:tc>
          <w:tcPr>
            <w:tcW w:w="450" w:type="dxa"/>
            <w:tcBorders>
              <w:top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85</w:t>
            </w:r>
          </w:p>
        </w:tc>
        <w:tc>
          <w:tcPr>
            <w:tcW w:w="540" w:type="dxa"/>
            <w:tcBorders>
              <w:top w:val="single" w:sz="12" w:space="0" w:color="auto"/>
              <w:bottom w:val="single" w:sz="12" w:space="0" w:color="auto"/>
            </w:tcBorders>
            <w:shd w:val="clear" w:color="auto" w:fill="auto"/>
          </w:tcPr>
          <w:p w:rsidR="001445FD" w:rsidRPr="001445FD" w:rsidRDefault="001445FD" w:rsidP="001445FD">
            <w:pPr>
              <w:spacing w:before="40"/>
              <w:jc w:val="center"/>
              <w:rPr>
                <w:rFonts w:ascii="Arial" w:hAnsi="Arial" w:cs="Arial"/>
                <w:b/>
                <w:bCs/>
                <w:sz w:val="16"/>
                <w:szCs w:val="16"/>
              </w:rPr>
            </w:pPr>
            <w:r w:rsidRPr="001445FD">
              <w:rPr>
                <w:rFonts w:ascii="Arial" w:hAnsi="Arial" w:cs="Arial"/>
                <w:b/>
                <w:bCs/>
                <w:sz w:val="16"/>
                <w:szCs w:val="16"/>
              </w:rPr>
              <w:t>110</w:t>
            </w:r>
          </w:p>
        </w:tc>
        <w:tc>
          <w:tcPr>
            <w:tcW w:w="540" w:type="dxa"/>
            <w:tcBorders>
              <w:top w:val="single" w:sz="12" w:space="0" w:color="auto"/>
              <w:bottom w:val="single" w:sz="12" w:space="0" w:color="auto"/>
            </w:tcBorders>
            <w:shd w:val="clear" w:color="auto" w:fill="auto"/>
          </w:tcPr>
          <w:p w:rsidR="001445FD" w:rsidRPr="001445FD" w:rsidRDefault="001445FD" w:rsidP="001445FD">
            <w:pPr>
              <w:spacing w:before="40"/>
              <w:jc w:val="center"/>
              <w:rPr>
                <w:rFonts w:ascii="Arial" w:hAnsi="Arial" w:cs="Arial"/>
                <w:b/>
                <w:bCs/>
                <w:sz w:val="16"/>
                <w:szCs w:val="16"/>
              </w:rPr>
            </w:pPr>
            <w:r w:rsidRPr="001445FD">
              <w:rPr>
                <w:rFonts w:ascii="Arial" w:hAnsi="Arial" w:cs="Arial"/>
                <w:b/>
                <w:bCs/>
                <w:sz w:val="16"/>
                <w:szCs w:val="16"/>
              </w:rPr>
              <w:t>135</w:t>
            </w:r>
          </w:p>
        </w:tc>
        <w:tc>
          <w:tcPr>
            <w:tcW w:w="540" w:type="dxa"/>
            <w:tcBorders>
              <w:top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160</w:t>
            </w:r>
          </w:p>
        </w:tc>
        <w:tc>
          <w:tcPr>
            <w:tcW w:w="450" w:type="dxa"/>
            <w:tcBorders>
              <w:top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60</w:t>
            </w:r>
          </w:p>
        </w:tc>
        <w:tc>
          <w:tcPr>
            <w:tcW w:w="450" w:type="dxa"/>
            <w:tcBorders>
              <w:top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85</w:t>
            </w:r>
          </w:p>
        </w:tc>
        <w:tc>
          <w:tcPr>
            <w:tcW w:w="540" w:type="dxa"/>
            <w:tcBorders>
              <w:top w:val="single" w:sz="12" w:space="0" w:color="auto"/>
              <w:bottom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110</w:t>
            </w:r>
          </w:p>
        </w:tc>
        <w:tc>
          <w:tcPr>
            <w:tcW w:w="540" w:type="dxa"/>
            <w:tcBorders>
              <w:top w:val="single" w:sz="12" w:space="0" w:color="auto"/>
              <w:bottom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135</w:t>
            </w:r>
          </w:p>
        </w:tc>
        <w:tc>
          <w:tcPr>
            <w:tcW w:w="540" w:type="dxa"/>
            <w:tcBorders>
              <w:top w:val="single" w:sz="12" w:space="0" w:color="auto"/>
              <w:bottom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160</w:t>
            </w:r>
          </w:p>
        </w:tc>
        <w:tc>
          <w:tcPr>
            <w:tcW w:w="2160" w:type="dxa"/>
            <w:gridSpan w:val="2"/>
            <w:tcBorders>
              <w:top w:val="nil"/>
              <w:left w:val="single" w:sz="12" w:space="0" w:color="auto"/>
              <w:bottom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bCs/>
                <w:sz w:val="16"/>
                <w:szCs w:val="16"/>
              </w:rPr>
              <w:t>WINDSPEEDS*</w:t>
            </w:r>
          </w:p>
        </w:tc>
      </w:tr>
      <w:tr w:rsidR="001445FD" w:rsidRPr="001445FD" w:rsidTr="00611035">
        <w:trPr>
          <w:jc w:val="center"/>
        </w:trPr>
        <w:tc>
          <w:tcPr>
            <w:tcW w:w="3300" w:type="dxa"/>
            <w:gridSpan w:val="4"/>
            <w:tcBorders>
              <w:top w:val="single" w:sz="12"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6"/>
              </w:rPr>
            </w:pPr>
            <w:r w:rsidRPr="001445FD">
              <w:rPr>
                <w:rFonts w:ascii="Arial" w:hAnsi="Arial" w:cs="Arial"/>
                <w:bCs/>
                <w:sz w:val="16"/>
                <w:szCs w:val="16"/>
              </w:rPr>
              <w:t>MITIGATED BUILDING</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p>
        </w:tc>
        <w:tc>
          <w:tcPr>
            <w:tcW w:w="450" w:type="dxa"/>
            <w:tcBorders>
              <w:top w:val="single" w:sz="12" w:space="0" w:color="auto"/>
              <w:left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1080" w:type="dxa"/>
            <w:tcBorders>
              <w:top w:val="single" w:sz="12" w:space="0" w:color="auto"/>
              <w:left w:val="single" w:sz="12" w:space="0" w:color="auto"/>
              <w:bottom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2"/>
                <w:szCs w:val="12"/>
              </w:rPr>
            </w:pPr>
            <w:r w:rsidRPr="001445FD">
              <w:rPr>
                <w:rFonts w:ascii="Arial" w:hAnsi="Arial" w:cs="Arial"/>
                <w:sz w:val="16"/>
                <w:szCs w:val="16"/>
              </w:rPr>
              <w:t>$0.169</w:t>
            </w:r>
          </w:p>
        </w:tc>
        <w:tc>
          <w:tcPr>
            <w:tcW w:w="1080" w:type="dxa"/>
            <w:tcBorders>
              <w:top w:val="single" w:sz="12" w:space="0" w:color="auto"/>
              <w:bottom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2"/>
                <w:szCs w:val="12"/>
              </w:rPr>
            </w:pPr>
            <w:r w:rsidRPr="001445FD">
              <w:rPr>
                <w:rFonts w:ascii="Arial" w:hAnsi="Arial" w:cs="Arial"/>
                <w:sz w:val="16"/>
                <w:szCs w:val="16"/>
              </w:rPr>
              <w:t>$0.165</w:t>
            </w:r>
          </w:p>
        </w:tc>
      </w:tr>
    </w:tbl>
    <w:p w:rsidR="00C073EF" w:rsidRPr="00C073EF" w:rsidRDefault="00C073EF" w:rsidP="00C073EF">
      <w:r w:rsidRPr="00C073EF">
        <w:t>*Windspeeds are one-minute sustained 10-meter</w:t>
      </w:r>
      <w:r w:rsidR="00617880">
        <w:t>.</w:t>
      </w:r>
    </w:p>
    <w:p w:rsidR="005734EB" w:rsidRDefault="00A0327E" w:rsidP="00A0327E">
      <w:pPr>
        <w:pStyle w:val="Heading1"/>
      </w:pPr>
      <w:bookmarkStart w:id="1136" w:name="_Toc8806015"/>
      <w:r w:rsidRPr="00A0327E">
        <w:lastRenderedPageBreak/>
        <w:t>ACTUARIAL STANDARDS</w:t>
      </w:r>
      <w:bookmarkEnd w:id="1136"/>
    </w:p>
    <w:p w:rsidR="00A0327E" w:rsidRDefault="00A0327E" w:rsidP="0007529D">
      <w:pPr>
        <w:pStyle w:val="Heading2"/>
      </w:pPr>
      <w:bookmarkStart w:id="1137" w:name="_Toc8806016"/>
      <w:r w:rsidRPr="00A0327E">
        <w:t>A-1 Hurricane Modeling Input Data and Output Reports</w:t>
      </w:r>
      <w:bookmarkEnd w:id="1137"/>
    </w:p>
    <w:p w:rsidR="00A0327E" w:rsidRDefault="00A0327E">
      <w:pPr>
        <w:pStyle w:val="Disclosure"/>
      </w:pPr>
      <w:r>
        <w:t>A. Adjustments, edits, inclusions, or deletions to insurance company or other input data used by the modeling organization shall be based upon generally accepted actuarial, underwriting, and statistical procedures.</w:t>
      </w:r>
    </w:p>
    <w:p w:rsidR="00A0327E" w:rsidRPr="00A0327E" w:rsidRDefault="00032209" w:rsidP="00A0327E">
      <w:r w:rsidRPr="00032209">
        <w:t>All modifications to the input data are consistent with generally accepted actuarial, underwriting and statistical procedures.</w:t>
      </w:r>
    </w:p>
    <w:p w:rsidR="00A0327E" w:rsidRDefault="00A0327E">
      <w:pPr>
        <w:pStyle w:val="Disclosure"/>
      </w:pPr>
      <w:r>
        <w:t>B. All modifications, adjustments, assumptions, inputs and input file identification, and defaults necessary to use the hurricane model shall be actuarially sound and shall be included with the hurricane model output report. Treatment of missing values for user inputs required to run the hurricane model shall be actuarially sound and described with the hurricane model output report.</w:t>
      </w:r>
    </w:p>
    <w:p w:rsidR="00A0327E" w:rsidRDefault="004735BD" w:rsidP="00A0327E">
      <w:r w:rsidRPr="004735BD">
        <w:t>The hurricane model output report identifies and summarizes the input file that was used.  Any changes to the original input file, including the treatment of missing values are included in the output report as well.</w:t>
      </w:r>
    </w:p>
    <w:p w:rsidR="00E93438" w:rsidRDefault="00E93438">
      <w:pPr>
        <w:pStyle w:val="Disclosure"/>
      </w:pPr>
      <w:r>
        <w:t>Disclosures</w:t>
      </w:r>
    </w:p>
    <w:p w:rsidR="00E93438" w:rsidRDefault="00E93438">
      <w:pPr>
        <w:pStyle w:val="Disclosure"/>
      </w:pPr>
      <w:r>
        <w:t>1. Identify insurance-to-value assumptions and describe the methods and assumptions used to determine the property value and associated hurricane losses. Provide a sample calculation for determining the property value.</w:t>
      </w:r>
    </w:p>
    <w:p w:rsidR="002F106D" w:rsidRDefault="002F106D" w:rsidP="00E93438">
      <w:r w:rsidRPr="002F106D">
        <w:t>The model assumes that the insured value is the value of the property except in rare cases when the insurance company provides a separate property value that is higher than the insured value.</w:t>
      </w:r>
    </w:p>
    <w:p w:rsidR="002F106D" w:rsidRDefault="002F106D" w:rsidP="002F106D">
      <w:pPr>
        <w:pStyle w:val="Anonymoussubsubsubsectiontitle"/>
      </w:pPr>
      <w:r w:rsidRPr="002F106D">
        <w:t>Sample calculation of property value:</w:t>
      </w:r>
    </w:p>
    <w:p w:rsidR="002F106D" w:rsidRDefault="002F106D" w:rsidP="002F106D">
      <w:r>
        <w:t>Insured values as reported on the input file:</w:t>
      </w:r>
    </w:p>
    <w:p w:rsidR="002F106D" w:rsidRDefault="002F106D" w:rsidP="002F106D"/>
    <w:p w:rsidR="002F106D" w:rsidRDefault="002F106D" w:rsidP="002F106D">
      <w:r>
        <w:t xml:space="preserve">                Structure                                     $300,000</w:t>
      </w:r>
    </w:p>
    <w:p w:rsidR="002F106D" w:rsidRDefault="002F106D" w:rsidP="002F106D">
      <w:r>
        <w:t xml:space="preserve">                Appurtenant Structures              </w:t>
      </w:r>
      <w:r w:rsidR="00CF50E6">
        <w:t xml:space="preserve"> </w:t>
      </w:r>
      <w:r>
        <w:t>$30,000</w:t>
      </w:r>
    </w:p>
    <w:p w:rsidR="002F106D" w:rsidRDefault="002F106D" w:rsidP="002F106D">
      <w:r>
        <w:t xml:space="preserve">                Contents                                      $150,000</w:t>
      </w:r>
    </w:p>
    <w:p w:rsidR="002F106D" w:rsidRDefault="002F106D" w:rsidP="002F106D">
      <w:r>
        <w:t xml:space="preserve">                Time Element                             </w:t>
      </w:r>
      <w:r w:rsidR="00CF50E6">
        <w:t xml:space="preserve"> $</w:t>
      </w:r>
      <w:r>
        <w:t>15,000</w:t>
      </w:r>
    </w:p>
    <w:p w:rsidR="002F106D" w:rsidRDefault="002F106D" w:rsidP="002F106D"/>
    <w:p w:rsidR="002F106D" w:rsidRDefault="002F106D" w:rsidP="002F106D">
      <w:r>
        <w:t>Property values as calculated by the model:</w:t>
      </w:r>
    </w:p>
    <w:p w:rsidR="002F106D" w:rsidRDefault="002F106D" w:rsidP="002F106D"/>
    <w:p w:rsidR="002F106D" w:rsidRDefault="002F106D" w:rsidP="002F106D">
      <w:r>
        <w:t xml:space="preserve">                Structure   = Structure Insured Value =                                                        $300,000</w:t>
      </w:r>
    </w:p>
    <w:p w:rsidR="002F106D" w:rsidRDefault="002F106D" w:rsidP="002F106D">
      <w:r>
        <w:t xml:space="preserve">                Appurtenant Structures = Appurtenant Structures Insured Value =             $30,000</w:t>
      </w:r>
    </w:p>
    <w:p w:rsidR="002F106D" w:rsidRDefault="002F106D" w:rsidP="002F106D">
      <w:r>
        <w:t xml:space="preserve">                Contents = Contents Insured Value =                                                           $150,000</w:t>
      </w:r>
    </w:p>
    <w:p w:rsidR="002F106D" w:rsidRPr="00E93438" w:rsidRDefault="002F106D" w:rsidP="002F106D">
      <w:r>
        <w:lastRenderedPageBreak/>
        <w:t xml:space="preserve">                Time Element = Time Element Insured Value =                                         </w:t>
      </w:r>
      <w:r w:rsidR="00883083">
        <w:t xml:space="preserve"> </w:t>
      </w:r>
      <w:r>
        <w:t>$15,000.</w:t>
      </w:r>
    </w:p>
    <w:p w:rsidR="00E93438" w:rsidRDefault="00E93438">
      <w:pPr>
        <w:pStyle w:val="Disclosure"/>
      </w:pPr>
      <w:r>
        <w:t>2. Identify depreciation assumptions and describe the methods and assumptions used to reduce insured hurricane losses on account of depreciation. Provide a sample calculation for determining the amount of depreciation and the actual cash value (ACV) hurricane losses.</w:t>
      </w:r>
    </w:p>
    <w:p w:rsidR="002017C6" w:rsidRDefault="002017C6" w:rsidP="002017C6">
      <w:r>
        <w:t xml:space="preserve">For both replacement cost and ACV policies, the value of structures and contents is generally assumed to equal the insured limit. In the rare case where data on property value are available from the insurance company and that value exceeds the limit, the value provided is used to estimate the ground-up damages. </w:t>
      </w:r>
    </w:p>
    <w:p w:rsidR="002017C6" w:rsidRDefault="002017C6" w:rsidP="002017C6"/>
    <w:p w:rsidR="002017C6" w:rsidRDefault="002017C6" w:rsidP="002017C6">
      <w:r>
        <w:t>Depreciation is considered in the model, but not explicitly. The damage ratios were calibrated to insured losses that contained a mix of replacement cost and ACV policies, but primarily replacement cost. Consequently, there is an implicit allowance for depreciation (of an unknown degree) built into the modeled losses.</w:t>
      </w:r>
    </w:p>
    <w:p w:rsidR="002017C6" w:rsidRDefault="002017C6" w:rsidP="002017C6">
      <w:pPr>
        <w:pStyle w:val="Anonymoussubsubsubsectiontitle"/>
      </w:pPr>
      <w:r>
        <w:t xml:space="preserve">Sample calculation of depreciation and ACV </w:t>
      </w:r>
      <w:r w:rsidRPr="002017C6">
        <w:t>loss</w:t>
      </w:r>
      <w:r>
        <w:t xml:space="preserve">:   </w:t>
      </w:r>
    </w:p>
    <w:p w:rsidR="002017C6" w:rsidRDefault="002017C6" w:rsidP="002017C6"/>
    <w:p w:rsidR="002017C6" w:rsidRDefault="002017C6" w:rsidP="002017C6">
      <w:r>
        <w:t xml:space="preserve">                           Modeled Loss = $2,000</w:t>
      </w:r>
    </w:p>
    <w:p w:rsidR="002017C6" w:rsidRDefault="002017C6" w:rsidP="002017C6"/>
    <w:p w:rsidR="002017C6" w:rsidRDefault="002017C6" w:rsidP="002017C6">
      <w:r>
        <w:t xml:space="preserve">                           Depreciation = $0    </w:t>
      </w:r>
    </w:p>
    <w:p w:rsidR="002017C6" w:rsidRDefault="002017C6" w:rsidP="002017C6"/>
    <w:p w:rsidR="002017C6" w:rsidRPr="00E93438" w:rsidRDefault="002017C6" w:rsidP="002017C6">
      <w:r>
        <w:t xml:space="preserve">                           ACV Loss = Modeled Loss - $0 Depreciation = $2,000.</w:t>
      </w:r>
    </w:p>
    <w:p w:rsidR="00E93438" w:rsidRDefault="00E93438">
      <w:pPr>
        <w:pStyle w:val="Disclosure"/>
      </w:pPr>
      <w:r>
        <w:t>3. Describe the methods used to distinguish among policy form types (e.g., homeowners, dwelling property, manufactured homes, tenants, condo unit owners).</w:t>
      </w:r>
    </w:p>
    <w:p w:rsidR="00E93438" w:rsidRPr="00E93438" w:rsidRDefault="001A0235" w:rsidP="00E93438">
      <w:r w:rsidRPr="001A0235">
        <w:t>The input record provided by the company includes a “policy form” code.  If there is any ambiguity, the company is contacted for clarification.</w:t>
      </w:r>
    </w:p>
    <w:p w:rsidR="00B971E5" w:rsidRDefault="00B971E5">
      <w:pPr>
        <w:jc w:val="left"/>
        <w:rPr>
          <w:rFonts w:ascii="Arial" w:hAnsi="Arial"/>
          <w:b/>
          <w:i/>
        </w:rPr>
        <w:sectPr w:rsidR="00B971E5" w:rsidSect="00FC1129">
          <w:footerReference w:type="default" r:id="rId236"/>
          <w:pgSz w:w="12240" w:h="15840" w:code="1"/>
          <w:pgMar w:top="1440" w:right="1440" w:bottom="1440" w:left="1440" w:header="720" w:footer="432" w:gutter="0"/>
          <w:cols w:space="720"/>
          <w:docGrid w:linePitch="360"/>
        </w:sectPr>
      </w:pPr>
    </w:p>
    <w:p w:rsidR="00E93438" w:rsidRDefault="00E93438">
      <w:pPr>
        <w:pStyle w:val="Disclosure"/>
      </w:pPr>
      <w:r>
        <w:lastRenderedPageBreak/>
        <w:t>4. Provide a copy of the input form(s) used by the hurricane model with the hurricane model options available for selection by the user for the Florida hurricane model under review. Describe the process followed by the user to generate the hurricane model output produced from the input form. Include the hurricane model name and version identification on the input form. All items included in the input form submitted to the Commission should be clearly labeled and defined.</w:t>
      </w:r>
    </w:p>
    <w:tbl>
      <w:tblPr>
        <w:tblStyle w:val="TableGrid"/>
        <w:tblW w:w="0" w:type="auto"/>
        <w:jc w:val="center"/>
        <w:tblLook w:val="04A0" w:firstRow="1" w:lastRow="0" w:firstColumn="1" w:lastColumn="0" w:noHBand="0" w:noVBand="1"/>
      </w:tblPr>
      <w:tblGrid>
        <w:gridCol w:w="9350"/>
      </w:tblGrid>
      <w:tr w:rsidR="00E57D18" w:rsidRPr="00D17C82" w:rsidTr="00286965">
        <w:trPr>
          <w:jc w:val="center"/>
        </w:trPr>
        <w:tc>
          <w:tcPr>
            <w:tcW w:w="9350" w:type="dxa"/>
          </w:tcPr>
          <w:p w:rsidR="00E57D18" w:rsidRDefault="00E57D18" w:rsidP="007447D0">
            <w:pPr>
              <w:rPr>
                <w:b/>
              </w:rPr>
            </w:pPr>
          </w:p>
          <w:p w:rsidR="00E57D18" w:rsidRPr="009C0AD4" w:rsidRDefault="00E57D18" w:rsidP="00AD1571">
            <w:pPr>
              <w:pStyle w:val="Tableheader"/>
            </w:pPr>
            <w:r w:rsidRPr="009C0AD4">
              <w:t xml:space="preserve">Florida Public Hurricane Loss Model:  Version </w:t>
            </w:r>
            <w:del w:id="1140" w:author="Diana Machado" w:date="2019-04-05T15:55:00Z">
              <w:r w:rsidRPr="009C0AD4" w:rsidDel="00B971E5">
                <w:delText>6.3</w:delText>
              </w:r>
            </w:del>
            <w:ins w:id="1141" w:author="Diana Machado" w:date="2019-04-05T15:55:00Z">
              <w:r w:rsidR="00B971E5">
                <w:t>7.0</w:t>
              </w:r>
            </w:ins>
          </w:p>
          <w:p w:rsidR="00E57D18" w:rsidRPr="009C0AD4" w:rsidRDefault="00E57D18" w:rsidP="00AD1571">
            <w:pPr>
              <w:pStyle w:val="Tableheader"/>
            </w:pPr>
            <w:r w:rsidRPr="009C0AD4">
              <w:t xml:space="preserve">Input Data File Format Specifications </w:t>
            </w:r>
          </w:p>
          <w:p w:rsidR="00E57D18" w:rsidRPr="009C0AD4" w:rsidRDefault="00E57D18" w:rsidP="00AD1571">
            <w:pPr>
              <w:pStyle w:val="Tableheader"/>
            </w:pPr>
            <w:r w:rsidRPr="009C0AD4">
              <w:t>Personal Residential Policies</w:t>
            </w:r>
          </w:p>
          <w:p w:rsidR="00E57D18" w:rsidRPr="00D53EA0" w:rsidRDefault="00E57D18" w:rsidP="009C0AD4">
            <w:pPr>
              <w:pStyle w:val="Tablebody-leftaligned"/>
            </w:pPr>
          </w:p>
          <w:p w:rsidR="00E57D18" w:rsidRDefault="00E57D18" w:rsidP="009C0AD4">
            <w:pPr>
              <w:pStyle w:val="Tablebody-leftaligned"/>
            </w:pPr>
          </w:p>
          <w:p w:rsidR="00E57D18" w:rsidRPr="00D17C82" w:rsidRDefault="00E57D18" w:rsidP="009C0AD4">
            <w:pPr>
              <w:pStyle w:val="Tablebody-leftaligned"/>
            </w:pPr>
            <w:r w:rsidRPr="00D17C82">
              <w:t xml:space="preserve">Input files containing personal residential policies to </w:t>
            </w:r>
            <w:r>
              <w:t xml:space="preserve">be processed through version </w:t>
            </w:r>
            <w:del w:id="1142" w:author="Diana Machado" w:date="2019-04-05T15:55:00Z">
              <w:r w:rsidDel="00B971E5">
                <w:delText>6.</w:delText>
              </w:r>
              <w:r w:rsidR="006F6246" w:rsidDel="00B971E5">
                <w:delText>3</w:delText>
              </w:r>
            </w:del>
            <w:ins w:id="1143" w:author="Diana Machado" w:date="2019-04-05T15:55:00Z">
              <w:r w:rsidR="00B971E5">
                <w:t>7.0</w:t>
              </w:r>
            </w:ins>
            <w:r w:rsidRPr="00D17C82">
              <w:t xml:space="preserve"> of the Florida Public Hurricane Loss Model should adhere to the format specifications contained in this document.</w:t>
            </w:r>
          </w:p>
          <w:p w:rsidR="00E57D18" w:rsidRPr="00D17C82" w:rsidRDefault="00E57D18" w:rsidP="009C0AD4">
            <w:pPr>
              <w:pStyle w:val="Tablebody-leftaligned"/>
            </w:pPr>
          </w:p>
          <w:p w:rsidR="00E57D18" w:rsidRPr="00D17C82" w:rsidRDefault="00E57D18" w:rsidP="009C0AD4">
            <w:pPr>
              <w:pStyle w:val="Tablebody-leftaligned"/>
            </w:pPr>
            <w:del w:id="1144" w:author="Diana Machado" w:date="2019-04-05T16:12:00Z">
              <w:r w:rsidRPr="00D17C82" w:rsidDel="007B142C">
                <w:delText>Please o</w:delText>
              </w:r>
            </w:del>
            <w:ins w:id="1145" w:author="Diana Machado" w:date="2019-04-05T16:12:00Z">
              <w:r w:rsidR="007B142C">
                <w:t>O</w:t>
              </w:r>
            </w:ins>
            <w:r w:rsidRPr="00D17C82">
              <w:t>bserve the following when preparing the input file:</w:t>
            </w:r>
          </w:p>
          <w:p w:rsidR="00E57D18" w:rsidRPr="00D17C82" w:rsidRDefault="009C0AD4" w:rsidP="009C0AD4">
            <w:pPr>
              <w:pStyle w:val="Tablebody-leftaligned"/>
            </w:pPr>
            <w:r>
              <w:t xml:space="preserve">(a) </w:t>
            </w:r>
            <w:r w:rsidR="00E57D18" w:rsidRPr="00D17C82">
              <w:t>Provide one policy per line in a comma-separated values file (.csv).</w:t>
            </w:r>
          </w:p>
          <w:p w:rsidR="00E57D18" w:rsidRPr="00D17C82" w:rsidRDefault="009C0AD4" w:rsidP="009C0AD4">
            <w:pPr>
              <w:pStyle w:val="Tablebody-leftaligned"/>
            </w:pPr>
            <w:r>
              <w:t xml:space="preserve">(b) </w:t>
            </w:r>
            <w:r w:rsidR="00E57D18" w:rsidRPr="00D17C82">
              <w:t>Do not use comma within the fields’ values (e.g., as thousand separators or within addresses).</w:t>
            </w:r>
          </w:p>
          <w:p w:rsidR="00E57D18" w:rsidRPr="00D17C82" w:rsidRDefault="009C0AD4" w:rsidP="009C0AD4">
            <w:pPr>
              <w:pStyle w:val="Tablebody-leftaligned"/>
            </w:pPr>
            <w:r>
              <w:t xml:space="preserve">(c) </w:t>
            </w:r>
            <w:r w:rsidR="00E57D18" w:rsidRPr="00D17C82">
              <w:t>Include the name of each column in the first line of the file.</w:t>
            </w:r>
          </w:p>
          <w:p w:rsidR="00E57D18" w:rsidRPr="00D17C82" w:rsidRDefault="009C0AD4" w:rsidP="009C0AD4">
            <w:pPr>
              <w:pStyle w:val="Tablebody-leftaligned"/>
            </w:pPr>
            <w:r>
              <w:t xml:space="preserve">(d) </w:t>
            </w:r>
            <w:r w:rsidR="00E57D18" w:rsidRPr="00D17C82">
              <w:t>For fields that require a code, enter the code that more closely represents the data value.</w:t>
            </w:r>
          </w:p>
          <w:p w:rsidR="00E57D18" w:rsidRPr="00D17C82" w:rsidRDefault="009C0AD4" w:rsidP="009C0AD4">
            <w:pPr>
              <w:pStyle w:val="Tablebody-leftaligned"/>
            </w:pPr>
            <w:r>
              <w:t xml:space="preserve">(e) </w:t>
            </w:r>
            <w:r w:rsidR="00E57D18" w:rsidRPr="00D17C82">
              <w:t>Only include policies with wind coverage.</w:t>
            </w:r>
          </w:p>
          <w:p w:rsidR="00E57D18" w:rsidRPr="00F260A3" w:rsidRDefault="00E57D18" w:rsidP="009C0AD4">
            <w:pPr>
              <w:pStyle w:val="Tablebody-leftaligned"/>
            </w:pPr>
          </w:p>
          <w:p w:rsidR="00E57D18" w:rsidRPr="00D17C82" w:rsidRDefault="00E57D18" w:rsidP="009C0AD4">
            <w:pPr>
              <w:pStyle w:val="Tablebody-leftaligned"/>
            </w:pPr>
            <w:r w:rsidRPr="00D17C82">
              <w:t xml:space="preserve">Each policy should contain a total of </w:t>
            </w:r>
            <w:del w:id="1146" w:author="Diana Machado" w:date="2019-04-05T15:55:00Z">
              <w:r w:rsidRPr="00D17C82" w:rsidDel="00B971E5">
                <w:delText xml:space="preserve">29 </w:delText>
              </w:r>
            </w:del>
            <w:ins w:id="1147" w:author="Diana Machado" w:date="2019-04-05T15:55:00Z">
              <w:r w:rsidR="00B971E5">
                <w:t>3</w:t>
              </w:r>
            </w:ins>
            <w:ins w:id="1148" w:author="Diana Machado" w:date="2019-04-05T15:56:00Z">
              <w:r w:rsidR="00B971E5">
                <w:t>1</w:t>
              </w:r>
            </w:ins>
            <w:ins w:id="1149" w:author="Diana Machado" w:date="2019-04-05T15:55:00Z">
              <w:r w:rsidR="00B971E5" w:rsidRPr="00D17C82">
                <w:t xml:space="preserve"> </w:t>
              </w:r>
            </w:ins>
            <w:r w:rsidRPr="00D17C82">
              <w:t>attributes. Attributes 1-</w:t>
            </w:r>
            <w:del w:id="1150" w:author="Diana Machado" w:date="2019-04-05T15:57:00Z">
              <w:r w:rsidRPr="00D17C82" w:rsidDel="00B971E5">
                <w:delText xml:space="preserve">17 </w:delText>
              </w:r>
            </w:del>
            <w:ins w:id="1151" w:author="Diana Machado" w:date="2019-04-05T15:57:00Z">
              <w:r w:rsidR="00B971E5" w:rsidRPr="00D17C82">
                <w:t>1</w:t>
              </w:r>
              <w:r w:rsidR="00B971E5">
                <w:t>8</w:t>
              </w:r>
              <w:r w:rsidR="00B971E5" w:rsidRPr="00D17C82">
                <w:t xml:space="preserve"> </w:t>
              </w:r>
            </w:ins>
            <w:r w:rsidRPr="00D17C82">
              <w:t xml:space="preserve">are the minimum required attributes. Attributes </w:t>
            </w:r>
            <w:del w:id="1152" w:author="Diana Machado" w:date="2019-04-05T15:57:00Z">
              <w:r w:rsidRPr="00D17C82" w:rsidDel="00B971E5">
                <w:delText>18</w:delText>
              </w:r>
            </w:del>
            <w:ins w:id="1153" w:author="Diana Machado" w:date="2019-04-05T15:57:00Z">
              <w:r w:rsidR="00B971E5" w:rsidRPr="00D17C82">
                <w:t>1</w:t>
              </w:r>
              <w:r w:rsidR="00B971E5">
                <w:t>9</w:t>
              </w:r>
            </w:ins>
            <w:r w:rsidRPr="00D17C82">
              <w:t>-</w:t>
            </w:r>
            <w:del w:id="1154" w:author="Diana Machado" w:date="2019-04-05T15:57:00Z">
              <w:r w:rsidRPr="00D17C82" w:rsidDel="00B971E5">
                <w:delText xml:space="preserve">29 </w:delText>
              </w:r>
            </w:del>
            <w:ins w:id="1155" w:author="Diana Machado" w:date="2019-04-05T15:57:00Z">
              <w:r w:rsidR="00B971E5">
                <w:t>31</w:t>
              </w:r>
              <w:r w:rsidR="00B971E5" w:rsidRPr="00D17C82">
                <w:t xml:space="preserve"> </w:t>
              </w:r>
            </w:ins>
            <w:r w:rsidRPr="00D17C82">
              <w:t xml:space="preserve">are required secondary modifiers. Please always provide all </w:t>
            </w:r>
            <w:del w:id="1156" w:author="Diana Machado" w:date="2019-04-05T15:57:00Z">
              <w:r w:rsidRPr="00D17C82" w:rsidDel="00B971E5">
                <w:delText xml:space="preserve">29 </w:delText>
              </w:r>
            </w:del>
            <w:ins w:id="1157" w:author="Diana Machado" w:date="2019-04-05T15:57:00Z">
              <w:r w:rsidR="00B971E5">
                <w:t>31</w:t>
              </w:r>
              <w:r w:rsidR="00B971E5" w:rsidRPr="00D17C82">
                <w:t xml:space="preserve"> </w:t>
              </w:r>
            </w:ins>
            <w:r w:rsidRPr="00D17C82">
              <w:t>attributes.</w:t>
            </w:r>
          </w:p>
          <w:tbl>
            <w:tblPr>
              <w:tblStyle w:val="TableGrid"/>
              <w:tblW w:w="9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Look w:val="04A0" w:firstRow="1" w:lastRow="0" w:firstColumn="1" w:lastColumn="0" w:noHBand="0" w:noVBand="1"/>
            </w:tblPr>
            <w:tblGrid>
              <w:gridCol w:w="2398"/>
              <w:gridCol w:w="50"/>
              <w:gridCol w:w="30"/>
              <w:gridCol w:w="6436"/>
              <w:gridCol w:w="220"/>
              <w:tblGridChange w:id="1158">
                <w:tblGrid>
                  <w:gridCol w:w="2398"/>
                  <w:gridCol w:w="50"/>
                  <w:gridCol w:w="30"/>
                  <w:gridCol w:w="6436"/>
                  <w:gridCol w:w="220"/>
                </w:tblGrid>
              </w:tblGridChange>
            </w:tblGrid>
            <w:tr w:rsidR="00E57D18" w:rsidRPr="00F260A3" w:rsidTr="00095162">
              <w:trPr>
                <w:gridAfter w:val="1"/>
                <w:wAfter w:w="220" w:type="dxa"/>
                <w:cantSplit/>
              </w:trPr>
              <w:tc>
                <w:tcPr>
                  <w:tcW w:w="2448" w:type="dxa"/>
                  <w:gridSpan w:val="2"/>
                  <w:noWrap/>
                </w:tcPr>
                <w:p w:rsidR="00E57D18" w:rsidRPr="00933CCD" w:rsidRDefault="00E57D18" w:rsidP="009C0AD4">
                  <w:pPr>
                    <w:pStyle w:val="Tablebody-leftaligned"/>
                  </w:pPr>
                </w:p>
              </w:tc>
              <w:tc>
                <w:tcPr>
                  <w:tcW w:w="6466" w:type="dxa"/>
                  <w:gridSpan w:val="2"/>
                  <w:noWrap/>
                </w:tcPr>
                <w:p w:rsidR="00E57D18" w:rsidRPr="00F260A3" w:rsidRDefault="00E57D18" w:rsidP="009C0AD4">
                  <w:pPr>
                    <w:pStyle w:val="Tablebody-leftaligned"/>
                  </w:pPr>
                </w:p>
              </w:tc>
            </w:tr>
            <w:tr w:rsidR="00E57D18" w:rsidRPr="00D17C82" w:rsidTr="00095162">
              <w:trPr>
                <w:gridAfter w:val="1"/>
                <w:wAfter w:w="220" w:type="dxa"/>
                <w:cantSplit/>
              </w:trPr>
              <w:tc>
                <w:tcPr>
                  <w:tcW w:w="2398" w:type="dxa"/>
                  <w:noWrap/>
                </w:tcPr>
                <w:p w:rsidR="00E57D18" w:rsidRPr="00D17C82" w:rsidRDefault="00E57D18" w:rsidP="00206A40">
                  <w:pPr>
                    <w:pStyle w:val="table-body-left-aligned-bold"/>
                  </w:pPr>
                  <w:r w:rsidRPr="00D17C82">
                    <w:t>1. Policy Id</w:t>
                  </w:r>
                </w:p>
              </w:tc>
              <w:tc>
                <w:tcPr>
                  <w:tcW w:w="6516" w:type="dxa"/>
                  <w:gridSpan w:val="3"/>
                  <w:noWrap/>
                </w:tcPr>
                <w:p w:rsidR="00E57D18" w:rsidRPr="00D17C82" w:rsidRDefault="00E57D18" w:rsidP="009C0AD4">
                  <w:pPr>
                    <w:pStyle w:val="Tablebody-leftaligned"/>
                  </w:pPr>
                  <w:r w:rsidRPr="00D17C82">
                    <w:t>A unique identifier for this policy in the data file. An alphanumeric text.</w:t>
                  </w:r>
                </w:p>
              </w:tc>
            </w:tr>
            <w:tr w:rsidR="00E57D18" w:rsidRPr="00D17C82" w:rsidTr="00095162">
              <w:trPr>
                <w:gridAfter w:val="1"/>
                <w:wAfter w:w="220" w:type="dxa"/>
                <w:cantSplit/>
              </w:trPr>
              <w:tc>
                <w:tcPr>
                  <w:tcW w:w="2398" w:type="dxa"/>
                  <w:noWrap/>
                </w:tcPr>
                <w:p w:rsidR="00E57D18" w:rsidRPr="00D17C82" w:rsidRDefault="00E57D18" w:rsidP="00206A40">
                  <w:pPr>
                    <w:pStyle w:val="table-body-left-aligned-bold"/>
                  </w:pPr>
                  <w:r w:rsidRPr="00D17C82">
                    <w:t>2. ZIP Code</w:t>
                  </w:r>
                </w:p>
              </w:tc>
              <w:tc>
                <w:tcPr>
                  <w:tcW w:w="6516" w:type="dxa"/>
                  <w:gridSpan w:val="3"/>
                  <w:noWrap/>
                </w:tcPr>
                <w:p w:rsidR="00E57D18" w:rsidRPr="00D17C82" w:rsidRDefault="00E57D18" w:rsidP="009C0AD4">
                  <w:pPr>
                    <w:pStyle w:val="Tablebody-leftaligned"/>
                  </w:pPr>
                  <w:r w:rsidRPr="00D17C82">
                    <w:t>The ZIP Code where this building is located. A 5-digit number.</w:t>
                  </w:r>
                </w:p>
              </w:tc>
            </w:tr>
            <w:tr w:rsidR="00E57D18" w:rsidRPr="00D17C82" w:rsidTr="00095162">
              <w:trPr>
                <w:gridAfter w:val="1"/>
                <w:wAfter w:w="220" w:type="dxa"/>
                <w:cantSplit/>
              </w:trPr>
              <w:tc>
                <w:tcPr>
                  <w:tcW w:w="2398" w:type="dxa"/>
                  <w:noWrap/>
                </w:tcPr>
                <w:p w:rsidR="00E57D18" w:rsidRPr="00D17C82" w:rsidRDefault="00E57D18" w:rsidP="00206A40">
                  <w:pPr>
                    <w:pStyle w:val="table-body-left-aligned-bold"/>
                  </w:pPr>
                  <w:r w:rsidRPr="00D17C82">
                    <w:t>3. Year Built</w:t>
                  </w:r>
                </w:p>
              </w:tc>
              <w:tc>
                <w:tcPr>
                  <w:tcW w:w="6516" w:type="dxa"/>
                  <w:gridSpan w:val="3"/>
                  <w:noWrap/>
                </w:tcPr>
                <w:p w:rsidR="00E57D18" w:rsidRPr="00D17C82" w:rsidRDefault="00E57D18" w:rsidP="009C0AD4">
                  <w:pPr>
                    <w:pStyle w:val="Tablebody-leftaligned"/>
                  </w:pPr>
                  <w:r w:rsidRPr="00D17C82">
                    <w:t>The year in which the property was built. A 4-digit number or UNKNOWN.</w:t>
                  </w:r>
                </w:p>
              </w:tc>
            </w:tr>
            <w:tr w:rsidR="00E57D18" w:rsidRPr="00D17C82" w:rsidTr="00095162">
              <w:trPr>
                <w:gridAfter w:val="1"/>
                <w:wAfter w:w="220" w:type="dxa"/>
                <w:cantSplit/>
              </w:trPr>
              <w:tc>
                <w:tcPr>
                  <w:tcW w:w="2398" w:type="dxa"/>
                  <w:noWrap/>
                </w:tcPr>
                <w:p w:rsidR="00E57D18" w:rsidRPr="00D17C82" w:rsidRDefault="00E57D18" w:rsidP="00206A40">
                  <w:pPr>
                    <w:pStyle w:val="table-body-left-aligned-bold"/>
                  </w:pPr>
                  <w:r w:rsidRPr="00D17C82">
                    <w:t>4. Construction Type</w:t>
                  </w:r>
                </w:p>
              </w:tc>
              <w:tc>
                <w:tcPr>
                  <w:tcW w:w="6516" w:type="dxa"/>
                  <w:gridSpan w:val="3"/>
                  <w:noWrap/>
                </w:tcPr>
                <w:p w:rsidR="00E57D18" w:rsidRPr="00D17C82" w:rsidRDefault="00E57D18" w:rsidP="009C0AD4">
                  <w:pPr>
                    <w:pStyle w:val="Tablebody-leftaligned"/>
                  </w:pPr>
                  <w:r w:rsidRPr="00D17C82">
                    <w:t xml:space="preserve">The construction type of the building. </w:t>
                  </w:r>
                  <w:del w:id="1159" w:author="Diana Machado" w:date="2019-04-05T16:13:00Z">
                    <w:r w:rsidRPr="00D17C82" w:rsidDel="007B142C">
                      <w:delText>Please e</w:delText>
                    </w:r>
                  </w:del>
                  <w:ins w:id="1160" w:author="Diana Machado" w:date="2019-04-05T16:13:00Z">
                    <w:r w:rsidR="007B142C">
                      <w:t>E</w:t>
                    </w:r>
                  </w:ins>
                  <w:r w:rsidRPr="00D17C82">
                    <w:t>ncode the data to one of the following:</w:t>
                  </w:r>
                </w:p>
                <w:tbl>
                  <w:tblPr>
                    <w:tblStyle w:val="TableGrid"/>
                    <w:tblW w:w="0" w:type="auto"/>
                    <w:tblLook w:val="04A0" w:firstRow="1" w:lastRow="0" w:firstColumn="1" w:lastColumn="0" w:noHBand="0" w:noVBand="1"/>
                  </w:tblPr>
                  <w:tblGrid>
                    <w:gridCol w:w="3843"/>
                    <w:gridCol w:w="782"/>
                  </w:tblGrid>
                  <w:tr w:rsidR="00E57D18" w:rsidRPr="00D17C82" w:rsidTr="007447D0">
                    <w:tc>
                      <w:tcPr>
                        <w:tcW w:w="3843" w:type="dxa"/>
                      </w:tcPr>
                      <w:p w:rsidR="00E57D18" w:rsidRPr="00D17C82" w:rsidRDefault="00E57D18" w:rsidP="00AD1571">
                        <w:pPr>
                          <w:pStyle w:val="Tableheader"/>
                        </w:pPr>
                        <w:r w:rsidRPr="00D17C82">
                          <w:t>Value</w:t>
                        </w:r>
                      </w:p>
                    </w:tc>
                    <w:tc>
                      <w:tcPr>
                        <w:tcW w:w="782" w:type="dxa"/>
                      </w:tcPr>
                      <w:p w:rsidR="00E57D18" w:rsidRPr="00D17C82" w:rsidRDefault="00E57D18" w:rsidP="00AD1571">
                        <w:pPr>
                          <w:pStyle w:val="Tableheader"/>
                        </w:pPr>
                        <w:r w:rsidRPr="00D17C82">
                          <w:t>Code</w:t>
                        </w:r>
                      </w:p>
                    </w:tc>
                  </w:tr>
                  <w:tr w:rsidR="00E57D18" w:rsidRPr="00D17C82" w:rsidTr="007447D0">
                    <w:tc>
                      <w:tcPr>
                        <w:tcW w:w="3843" w:type="dxa"/>
                      </w:tcPr>
                      <w:p w:rsidR="00E57D18" w:rsidRPr="00D17C82" w:rsidRDefault="00E57D18" w:rsidP="009C0AD4">
                        <w:pPr>
                          <w:pStyle w:val="Tablebody-leftaligned"/>
                        </w:pPr>
                        <w:r w:rsidRPr="00D17C82">
                          <w:t>Frame</w:t>
                        </w:r>
                      </w:p>
                    </w:tc>
                    <w:tc>
                      <w:tcPr>
                        <w:tcW w:w="782" w:type="dxa"/>
                      </w:tcPr>
                      <w:p w:rsidR="00E57D18" w:rsidRPr="00D17C82" w:rsidRDefault="00E57D18" w:rsidP="009C0AD4">
                        <w:pPr>
                          <w:pStyle w:val="Tablebody-leftaligned"/>
                        </w:pPr>
                        <w:r w:rsidRPr="00D17C82">
                          <w:t>1</w:t>
                        </w:r>
                      </w:p>
                    </w:tc>
                  </w:tr>
                  <w:tr w:rsidR="00E57D18" w:rsidRPr="00D17C82" w:rsidTr="007447D0">
                    <w:tc>
                      <w:tcPr>
                        <w:tcW w:w="3843" w:type="dxa"/>
                      </w:tcPr>
                      <w:p w:rsidR="00E57D18" w:rsidRPr="00D17C82" w:rsidRDefault="00E57D18" w:rsidP="009C0AD4">
                        <w:pPr>
                          <w:pStyle w:val="Tablebody-leftaligned"/>
                        </w:pPr>
                        <w:r w:rsidRPr="00D17C82">
                          <w:t>Masonry</w:t>
                        </w:r>
                      </w:p>
                    </w:tc>
                    <w:tc>
                      <w:tcPr>
                        <w:tcW w:w="782" w:type="dxa"/>
                      </w:tcPr>
                      <w:p w:rsidR="00E57D18" w:rsidRPr="00D17C82" w:rsidRDefault="00E57D18" w:rsidP="009C0AD4">
                        <w:pPr>
                          <w:pStyle w:val="Tablebody-leftaligned"/>
                        </w:pPr>
                        <w:r w:rsidRPr="00D17C82">
                          <w:t>2</w:t>
                        </w:r>
                      </w:p>
                    </w:tc>
                  </w:tr>
                  <w:tr w:rsidR="00E57D18" w:rsidRPr="00D17C82" w:rsidTr="007447D0">
                    <w:tc>
                      <w:tcPr>
                        <w:tcW w:w="3843" w:type="dxa"/>
                      </w:tcPr>
                      <w:p w:rsidR="00E57D18" w:rsidRPr="00D17C82" w:rsidRDefault="00E57D18" w:rsidP="009C0AD4">
                        <w:pPr>
                          <w:pStyle w:val="Tablebody-leftaligned"/>
                        </w:pPr>
                        <w:r w:rsidRPr="00D17C82">
                          <w:t>Manufactured</w:t>
                        </w:r>
                      </w:p>
                    </w:tc>
                    <w:tc>
                      <w:tcPr>
                        <w:tcW w:w="782" w:type="dxa"/>
                      </w:tcPr>
                      <w:p w:rsidR="00E57D18" w:rsidRPr="00D17C82" w:rsidRDefault="00E57D18" w:rsidP="009C0AD4">
                        <w:pPr>
                          <w:pStyle w:val="Tablebody-leftaligned"/>
                        </w:pPr>
                        <w:r w:rsidRPr="00D17C82">
                          <w:t>3</w:t>
                        </w:r>
                      </w:p>
                    </w:tc>
                  </w:tr>
                  <w:tr w:rsidR="00E57D18" w:rsidRPr="00D17C82" w:rsidTr="007447D0">
                    <w:tc>
                      <w:tcPr>
                        <w:tcW w:w="3843" w:type="dxa"/>
                      </w:tcPr>
                      <w:p w:rsidR="00E57D18" w:rsidRPr="00D17C82" w:rsidRDefault="00E57D18" w:rsidP="009C0AD4">
                        <w:pPr>
                          <w:pStyle w:val="Tablebody-leftaligned"/>
                        </w:pPr>
                        <w:r w:rsidRPr="00D17C82">
                          <w:t>Other</w:t>
                        </w:r>
                      </w:p>
                    </w:tc>
                    <w:tc>
                      <w:tcPr>
                        <w:tcW w:w="782" w:type="dxa"/>
                      </w:tcPr>
                      <w:p w:rsidR="00E57D18" w:rsidRPr="00D17C82" w:rsidRDefault="00E57D18" w:rsidP="009C0AD4">
                        <w:pPr>
                          <w:pStyle w:val="Tablebody-leftaligned"/>
                        </w:pPr>
                        <w:r w:rsidRPr="00D17C82">
                          <w:t>4</w:t>
                        </w:r>
                      </w:p>
                    </w:tc>
                  </w:tr>
                  <w:tr w:rsidR="00E57D18" w:rsidRPr="00D17C82" w:rsidTr="007447D0">
                    <w:tc>
                      <w:tcPr>
                        <w:tcW w:w="3843" w:type="dxa"/>
                      </w:tcPr>
                      <w:p w:rsidR="00E57D18" w:rsidRPr="00D17C82" w:rsidRDefault="00E57D18" w:rsidP="009C0AD4">
                        <w:pPr>
                          <w:pStyle w:val="Tablebody-leftaligned"/>
                        </w:pPr>
                        <w:r w:rsidRPr="00D17C82">
                          <w:t>Unknown</w:t>
                        </w:r>
                      </w:p>
                    </w:tc>
                    <w:tc>
                      <w:tcPr>
                        <w:tcW w:w="782" w:type="dxa"/>
                      </w:tcPr>
                      <w:p w:rsidR="00E57D18" w:rsidRPr="00D17C82" w:rsidRDefault="00E57D18" w:rsidP="009C0AD4">
                        <w:pPr>
                          <w:pStyle w:val="Tablebody-leftaligned"/>
                        </w:pPr>
                        <w:r w:rsidRPr="00D17C82">
                          <w:t>5</w:t>
                        </w:r>
                      </w:p>
                    </w:tc>
                  </w:tr>
                </w:tbl>
                <w:p w:rsidR="00E57D18" w:rsidRPr="00D17C82" w:rsidRDefault="00E57D18" w:rsidP="009C0AD4">
                  <w:pPr>
                    <w:pStyle w:val="Tablebody-leftaligned"/>
                  </w:pPr>
                </w:p>
              </w:tc>
            </w:tr>
            <w:tr w:rsidR="00095162" w:rsidRPr="00D17C82" w:rsidTr="00095162">
              <w:trPr>
                <w:gridAfter w:val="1"/>
                <w:wAfter w:w="220" w:type="dxa"/>
                <w:cantSplit/>
                <w:ins w:id="1161" w:author="Diana Machado" w:date="2019-04-05T16:02:00Z"/>
              </w:trPr>
              <w:tc>
                <w:tcPr>
                  <w:tcW w:w="2398" w:type="dxa"/>
                  <w:noWrap/>
                </w:tcPr>
                <w:p w:rsidR="00095162" w:rsidRPr="00D17C82" w:rsidRDefault="00095162" w:rsidP="00095162">
                  <w:pPr>
                    <w:pStyle w:val="table-body-left-aligned-bold"/>
                    <w:rPr>
                      <w:ins w:id="1162" w:author="Diana Machado" w:date="2019-04-05T16:02:00Z"/>
                    </w:rPr>
                  </w:pPr>
                  <w:ins w:id="1163" w:author="Diana Machado" w:date="2019-04-05T16:02:00Z">
                    <w:r>
                      <w:t>5. Property Value</w:t>
                    </w:r>
                  </w:ins>
                </w:p>
              </w:tc>
              <w:tc>
                <w:tcPr>
                  <w:tcW w:w="6516" w:type="dxa"/>
                  <w:gridSpan w:val="3"/>
                  <w:noWrap/>
                </w:tcPr>
                <w:p w:rsidR="00095162" w:rsidRPr="00D17C82" w:rsidRDefault="00095162" w:rsidP="00095162">
                  <w:pPr>
                    <w:pStyle w:val="Tablebody-leftaligned"/>
                    <w:rPr>
                      <w:ins w:id="1164" w:author="Diana Machado" w:date="2019-04-05T16:02:00Z"/>
                    </w:rPr>
                  </w:pPr>
                  <w:ins w:id="1165" w:author="Diana Machado" w:date="2019-04-05T16:02:00Z">
                    <w:r>
                      <w:rPr>
                        <w:szCs w:val="22"/>
                      </w:rPr>
                      <w:t>The dollar amount value of the building. If not known, enter UNKNOWN.</w:t>
                    </w:r>
                  </w:ins>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del w:id="1166" w:author="Diana Machado" w:date="2019-04-05T16:02:00Z">
                    <w:r w:rsidRPr="00D17C82" w:rsidDel="00095162">
                      <w:delText>5</w:delText>
                    </w:r>
                  </w:del>
                  <w:ins w:id="1167" w:author="Diana Machado" w:date="2019-04-05T16:02:00Z">
                    <w:r>
                      <w:t>6</w:t>
                    </w:r>
                  </w:ins>
                  <w:r w:rsidRPr="00D17C82">
                    <w:t>. Structure Coverage</w:t>
                  </w:r>
                </w:p>
              </w:tc>
              <w:tc>
                <w:tcPr>
                  <w:tcW w:w="6516" w:type="dxa"/>
                  <w:gridSpan w:val="3"/>
                  <w:noWrap/>
                </w:tcPr>
                <w:p w:rsidR="00095162" w:rsidRPr="00D17C82" w:rsidRDefault="00095162" w:rsidP="00095162">
                  <w:pPr>
                    <w:pStyle w:val="Tablebody-leftaligned"/>
                  </w:pPr>
                  <w:r w:rsidRPr="00D17C82">
                    <w:t>The structure coverage amount in dollars. Enter 0 if none.</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ins w:id="1168" w:author="Diana Machado" w:date="2019-04-05T16:02:00Z">
                    <w:r>
                      <w:t>7</w:t>
                    </w:r>
                  </w:ins>
                  <w:del w:id="1169" w:author="Diana Machado" w:date="2019-04-05T16:02:00Z">
                    <w:r w:rsidRPr="00D17C82" w:rsidDel="00095162">
                      <w:delText>6</w:delText>
                    </w:r>
                  </w:del>
                  <w:r w:rsidRPr="00D17C82">
                    <w:t>. App. Coverage</w:t>
                  </w:r>
                </w:p>
              </w:tc>
              <w:tc>
                <w:tcPr>
                  <w:tcW w:w="6516" w:type="dxa"/>
                  <w:gridSpan w:val="3"/>
                  <w:noWrap/>
                </w:tcPr>
                <w:p w:rsidR="00095162" w:rsidRPr="00D17C82" w:rsidRDefault="00095162" w:rsidP="00095162">
                  <w:pPr>
                    <w:pStyle w:val="Tablebody-leftaligned"/>
                  </w:pPr>
                  <w:r w:rsidRPr="00D17C82">
                    <w:t>The appurtenant structure coverage amount in dollars. Enter 0 if none.</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ins w:id="1170" w:author="Diana Machado" w:date="2019-04-05T16:02:00Z">
                    <w:r>
                      <w:t>8</w:t>
                    </w:r>
                  </w:ins>
                  <w:del w:id="1171" w:author="Diana Machado" w:date="2019-04-05T16:02:00Z">
                    <w:r w:rsidRPr="00D17C82" w:rsidDel="00095162">
                      <w:delText>7</w:delText>
                    </w:r>
                  </w:del>
                  <w:r w:rsidRPr="00D17C82">
                    <w:t>. Content Coverage</w:t>
                  </w:r>
                </w:p>
              </w:tc>
              <w:tc>
                <w:tcPr>
                  <w:tcW w:w="6516" w:type="dxa"/>
                  <w:gridSpan w:val="3"/>
                  <w:noWrap/>
                </w:tcPr>
                <w:p w:rsidR="00095162" w:rsidRPr="00D17C82" w:rsidRDefault="00095162" w:rsidP="00095162">
                  <w:pPr>
                    <w:pStyle w:val="Tablebody-leftaligned"/>
                  </w:pPr>
                  <w:r w:rsidRPr="00D17C82">
                    <w:t>The content coverage amount in dollars. Enter 0 if none.</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ins w:id="1172" w:author="Diana Machado" w:date="2019-04-05T16:02:00Z">
                    <w:r>
                      <w:t>9</w:t>
                    </w:r>
                  </w:ins>
                  <w:del w:id="1173" w:author="Diana Machado" w:date="2019-04-05T16:02:00Z">
                    <w:r w:rsidRPr="00D17C82" w:rsidDel="00095162">
                      <w:delText>8</w:delText>
                    </w:r>
                  </w:del>
                  <w:r w:rsidRPr="00D17C82">
                    <w:t>. ALE Coverage</w:t>
                  </w:r>
                </w:p>
              </w:tc>
              <w:tc>
                <w:tcPr>
                  <w:tcW w:w="6516" w:type="dxa"/>
                  <w:gridSpan w:val="3"/>
                  <w:noWrap/>
                </w:tcPr>
                <w:p w:rsidR="00095162" w:rsidRPr="00D17C82" w:rsidRDefault="00095162" w:rsidP="00095162">
                  <w:pPr>
                    <w:pStyle w:val="Tablebody-leftaligned"/>
                  </w:pPr>
                  <w:r w:rsidRPr="00D17C82">
                    <w:t>The additional living expense coverage amount in dollars. Enter 0 if none.</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del w:id="1174" w:author="Diana Machado" w:date="2019-04-05T16:03:00Z">
                    <w:r w:rsidRPr="00D17C82" w:rsidDel="00095162">
                      <w:delText>9</w:delText>
                    </w:r>
                  </w:del>
                  <w:ins w:id="1175" w:author="Diana Machado" w:date="2019-04-05T16:03:00Z">
                    <w:r>
                      <w:t>10</w:t>
                    </w:r>
                  </w:ins>
                  <w:r w:rsidRPr="00D17C82">
                    <w:t>. Deductible</w:t>
                  </w:r>
                </w:p>
              </w:tc>
              <w:tc>
                <w:tcPr>
                  <w:tcW w:w="6516" w:type="dxa"/>
                  <w:gridSpan w:val="3"/>
                  <w:noWrap/>
                </w:tcPr>
                <w:p w:rsidR="00095162" w:rsidRPr="00D17C82" w:rsidRDefault="00095162" w:rsidP="00095162">
                  <w:pPr>
                    <w:pStyle w:val="Tablebody-leftaligned"/>
                  </w:pPr>
                  <w:r w:rsidRPr="00D17C82">
                    <w:t>The deductible amount for perils oth</w:t>
                  </w:r>
                  <w:r>
                    <w:t>er than hurricane in dollars</w:t>
                  </w:r>
                  <w:ins w:id="1176" w:author="Diana Machado" w:date="2019-04-05T16:14:00Z">
                    <w:r w:rsidR="007B142C">
                      <w:t xml:space="preserve"> </w:t>
                    </w:r>
                    <w:r w:rsidR="007B142C" w:rsidRPr="00D17C82">
                      <w:t>(convert percentages to dollar amounts)</w:t>
                    </w:r>
                  </w:ins>
                  <w:r>
                    <w:t>.</w:t>
                  </w:r>
                  <w:r w:rsidRPr="00D17C82">
                    <w:t xml:space="preserve"> </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del w:id="1177" w:author="Diana Machado" w:date="2019-04-05T16:03:00Z">
                    <w:r w:rsidRPr="00D17C82" w:rsidDel="00095162">
                      <w:lastRenderedPageBreak/>
                      <w:delText>10</w:delText>
                    </w:r>
                  </w:del>
                  <w:ins w:id="1178" w:author="Diana Machado" w:date="2019-04-05T16:03:00Z">
                    <w:r w:rsidRPr="00D17C82">
                      <w:t>1</w:t>
                    </w:r>
                    <w:r>
                      <w:t>1</w:t>
                    </w:r>
                  </w:ins>
                  <w:r w:rsidRPr="00D17C82">
                    <w:t>.Hurricane Deductible</w:t>
                  </w:r>
                </w:p>
              </w:tc>
              <w:tc>
                <w:tcPr>
                  <w:tcW w:w="6516" w:type="dxa"/>
                  <w:gridSpan w:val="3"/>
                  <w:noWrap/>
                </w:tcPr>
                <w:p w:rsidR="00095162" w:rsidRPr="00D17C82" w:rsidRDefault="00095162" w:rsidP="00095162">
                  <w:pPr>
                    <w:pStyle w:val="Tablebody-leftaligned"/>
                  </w:pPr>
                  <w:r w:rsidRPr="00D17C82">
                    <w:t>The hurricane deductible amount in dollars (convert percentages to dollar amounts)</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1</w:t>
                  </w:r>
                  <w:ins w:id="1179" w:author="Diana Machado" w:date="2019-04-05T16:03:00Z">
                    <w:r>
                      <w:t>2</w:t>
                    </w:r>
                  </w:ins>
                  <w:del w:id="1180" w:author="Diana Machado" w:date="2019-04-05T16:03:00Z">
                    <w:r w:rsidRPr="00D17C82" w:rsidDel="00095162">
                      <w:delText>1</w:delText>
                    </w:r>
                  </w:del>
                  <w:r w:rsidRPr="00D17C82">
                    <w:t>. Nature of Coverage</w:t>
                  </w:r>
                </w:p>
              </w:tc>
              <w:tc>
                <w:tcPr>
                  <w:tcW w:w="6516" w:type="dxa"/>
                  <w:gridSpan w:val="3"/>
                  <w:noWrap/>
                </w:tcPr>
                <w:p w:rsidR="00095162" w:rsidRPr="00D17C82" w:rsidRDefault="00095162" w:rsidP="00095162">
                  <w:pPr>
                    <w:pStyle w:val="Tablebody-leftaligned"/>
                  </w:pPr>
                  <w:r w:rsidRPr="00D17C82">
                    <w:t xml:space="preserve">The settlement option on the structure. </w:t>
                  </w:r>
                  <w:del w:id="1181" w:author="Diana Machado" w:date="2019-04-05T16:15:00Z">
                    <w:r w:rsidRPr="00D17C82" w:rsidDel="007B142C">
                      <w:delText>Please e</w:delText>
                    </w:r>
                  </w:del>
                  <w:ins w:id="1182" w:author="Diana Machado" w:date="2019-04-05T16:15:00Z">
                    <w:r w:rsidR="007B142C">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Replacement Cost</w:t>
                        </w:r>
                      </w:p>
                    </w:tc>
                    <w:tc>
                      <w:tcPr>
                        <w:tcW w:w="810" w:type="dxa"/>
                      </w:tcPr>
                      <w:p w:rsidR="00095162" w:rsidRPr="00D17C82" w:rsidRDefault="00095162" w:rsidP="00095162">
                        <w:pPr>
                          <w:pStyle w:val="Tablebody-leftaligned"/>
                        </w:pPr>
                        <w:r w:rsidRPr="00D17C82">
                          <w:t>R</w:t>
                        </w:r>
                      </w:p>
                    </w:tc>
                  </w:tr>
                  <w:tr w:rsidR="00095162" w:rsidRPr="00D17C82" w:rsidTr="007447D0">
                    <w:tc>
                      <w:tcPr>
                        <w:tcW w:w="3852" w:type="dxa"/>
                      </w:tcPr>
                      <w:p w:rsidR="00095162" w:rsidRPr="00D17C82" w:rsidRDefault="00095162" w:rsidP="00095162">
                        <w:pPr>
                          <w:pStyle w:val="Tablebody-leftaligned"/>
                        </w:pPr>
                        <w:r w:rsidRPr="00D17C82">
                          <w:t>Actual Cash Value</w:t>
                        </w:r>
                      </w:p>
                    </w:tc>
                    <w:tc>
                      <w:tcPr>
                        <w:tcW w:w="810" w:type="dxa"/>
                      </w:tcPr>
                      <w:p w:rsidR="00095162" w:rsidRPr="00D17C82" w:rsidRDefault="00095162" w:rsidP="00095162">
                        <w:pPr>
                          <w:pStyle w:val="Tablebody-leftaligned"/>
                        </w:pPr>
                        <w:r w:rsidRPr="00D17C82">
                          <w:t>A</w:t>
                        </w:r>
                      </w:p>
                    </w:tc>
                  </w:tr>
                </w:tbl>
                <w:p w:rsidR="00095162" w:rsidRPr="00D17C82" w:rsidRDefault="00095162" w:rsidP="00095162">
                  <w:pPr>
                    <w:pStyle w:val="Tablebody-leftaligned"/>
                  </w:pP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1</w:t>
                  </w:r>
                  <w:ins w:id="1183" w:author="Diana Machado" w:date="2019-04-05T16:03:00Z">
                    <w:r>
                      <w:t>3</w:t>
                    </w:r>
                  </w:ins>
                  <w:del w:id="1184" w:author="Diana Machado" w:date="2019-04-05T16:03:00Z">
                    <w:r w:rsidRPr="00D17C82" w:rsidDel="00095162">
                      <w:delText>2</w:delText>
                    </w:r>
                  </w:del>
                  <w:r w:rsidRPr="00D17C82">
                    <w:t>. County</w:t>
                  </w:r>
                </w:p>
              </w:tc>
              <w:tc>
                <w:tcPr>
                  <w:tcW w:w="6516" w:type="dxa"/>
                  <w:gridSpan w:val="3"/>
                  <w:noWrap/>
                </w:tcPr>
                <w:p w:rsidR="00095162" w:rsidRPr="00D17C82" w:rsidRDefault="00095162" w:rsidP="00095162">
                  <w:pPr>
                    <w:pStyle w:val="Tablebody-leftaligned"/>
                  </w:pPr>
                  <w:r w:rsidRPr="00D17C82">
                    <w:t>The name of the county where the building is located.</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1</w:t>
                  </w:r>
                  <w:ins w:id="1185" w:author="Diana Machado" w:date="2019-04-05T16:03:00Z">
                    <w:r>
                      <w:t>4</w:t>
                    </w:r>
                  </w:ins>
                  <w:del w:id="1186" w:author="Diana Machado" w:date="2019-04-05T16:03:00Z">
                    <w:r w:rsidRPr="00D17C82" w:rsidDel="00095162">
                      <w:delText>3</w:delText>
                    </w:r>
                  </w:del>
                  <w:r w:rsidRPr="00D17C82">
                    <w:t>. Address</w:t>
                  </w:r>
                </w:p>
              </w:tc>
              <w:tc>
                <w:tcPr>
                  <w:tcW w:w="6516" w:type="dxa"/>
                  <w:gridSpan w:val="3"/>
                  <w:noWrap/>
                </w:tcPr>
                <w:p w:rsidR="00095162" w:rsidRPr="00D17C82" w:rsidRDefault="00095162" w:rsidP="00095162">
                  <w:pPr>
                    <w:pStyle w:val="Tablebody-leftaligned"/>
                  </w:pPr>
                  <w:r w:rsidRPr="00D17C82">
                    <w:t>The street address or geographic coordinates of the building. If providing coordinates, please enter as longitude; latitude.</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1</w:t>
                  </w:r>
                  <w:ins w:id="1187" w:author="Diana Machado" w:date="2019-04-05T16:03:00Z">
                    <w:r>
                      <w:t>5</w:t>
                    </w:r>
                  </w:ins>
                  <w:del w:id="1188" w:author="Diana Machado" w:date="2019-04-05T16:03:00Z">
                    <w:r w:rsidRPr="00D17C82" w:rsidDel="00095162">
                      <w:delText>4</w:delText>
                    </w:r>
                  </w:del>
                  <w:r w:rsidRPr="00D17C82">
                    <w:t>. City</w:t>
                  </w:r>
                </w:p>
              </w:tc>
              <w:tc>
                <w:tcPr>
                  <w:tcW w:w="6516" w:type="dxa"/>
                  <w:gridSpan w:val="3"/>
                  <w:noWrap/>
                </w:tcPr>
                <w:p w:rsidR="00095162" w:rsidRPr="00D17C82" w:rsidRDefault="00095162" w:rsidP="00095162">
                  <w:pPr>
                    <w:pStyle w:val="Tablebody-leftaligned"/>
                  </w:pPr>
                  <w:r w:rsidRPr="00D17C82">
                    <w:t>The name of the city where the building is located.</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1</w:t>
                  </w:r>
                  <w:ins w:id="1189" w:author="Diana Machado" w:date="2019-04-05T16:03:00Z">
                    <w:r>
                      <w:t>6</w:t>
                    </w:r>
                  </w:ins>
                  <w:del w:id="1190" w:author="Diana Machado" w:date="2019-04-05T16:03:00Z">
                    <w:r w:rsidRPr="00D17C82" w:rsidDel="00095162">
                      <w:delText>5</w:delText>
                    </w:r>
                  </w:del>
                  <w:r w:rsidRPr="00D17C82">
                    <w:t>. Form</w:t>
                  </w:r>
                </w:p>
              </w:tc>
              <w:tc>
                <w:tcPr>
                  <w:tcW w:w="6516" w:type="dxa"/>
                  <w:gridSpan w:val="3"/>
                  <w:noWrap/>
                </w:tcPr>
                <w:p w:rsidR="00095162" w:rsidRPr="00D17C82" w:rsidRDefault="00095162" w:rsidP="00095162">
                  <w:pPr>
                    <w:pStyle w:val="Tablebody-leftaligned"/>
                  </w:pPr>
                  <w:r w:rsidRPr="00D17C82">
                    <w:t>Policy Form (HO-1, HO-2, HO-3, HO-5, HO-8, HO-4, HO-6, DP-1, DP-2, DP-3, etc.)</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1</w:t>
                  </w:r>
                  <w:ins w:id="1191" w:author="Diana Machado" w:date="2019-04-05T16:03:00Z">
                    <w:r>
                      <w:t>7</w:t>
                    </w:r>
                  </w:ins>
                  <w:del w:id="1192" w:author="Diana Machado" w:date="2019-04-05T16:03:00Z">
                    <w:r w:rsidRPr="00D17C82" w:rsidDel="00095162">
                      <w:delText>6</w:delText>
                    </w:r>
                  </w:del>
                  <w:r w:rsidRPr="00D17C82">
                    <w:t>. Program Code</w:t>
                  </w:r>
                </w:p>
              </w:tc>
              <w:tc>
                <w:tcPr>
                  <w:tcW w:w="6516" w:type="dxa"/>
                  <w:gridSpan w:val="3"/>
                  <w:noWrap/>
                </w:tcPr>
                <w:p w:rsidR="00095162" w:rsidRPr="00D17C82" w:rsidRDefault="00095162" w:rsidP="00095162">
                  <w:pPr>
                    <w:pStyle w:val="Tablebody-leftaligned"/>
                  </w:pPr>
                  <w:r w:rsidRPr="00D17C82">
                    <w:t>Use one uppercase letter to represent each company program.</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1</w:t>
                  </w:r>
                  <w:ins w:id="1193" w:author="Diana Machado" w:date="2019-04-05T16:03:00Z">
                    <w:r>
                      <w:t>8</w:t>
                    </w:r>
                  </w:ins>
                  <w:del w:id="1194" w:author="Diana Machado" w:date="2019-04-05T16:03:00Z">
                    <w:r w:rsidRPr="00D17C82" w:rsidDel="00095162">
                      <w:delText>7</w:delText>
                    </w:r>
                  </w:del>
                  <w:r w:rsidRPr="00D17C82">
                    <w:t>. Territory Code</w:t>
                  </w:r>
                </w:p>
              </w:tc>
              <w:tc>
                <w:tcPr>
                  <w:tcW w:w="6516" w:type="dxa"/>
                  <w:gridSpan w:val="3"/>
                  <w:noWrap/>
                </w:tcPr>
                <w:p w:rsidR="00095162" w:rsidRPr="00D17C82" w:rsidRDefault="00095162" w:rsidP="00095162">
                  <w:pPr>
                    <w:pStyle w:val="Tablebody-leftaligned"/>
                  </w:pPr>
                  <w:r w:rsidRPr="00D17C82">
                    <w:t>Use the territory codes reflected in your rate manual.</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1</w:t>
                  </w:r>
                  <w:ins w:id="1195" w:author="Diana Machado" w:date="2019-04-05T16:03:00Z">
                    <w:r>
                      <w:t>9</w:t>
                    </w:r>
                  </w:ins>
                  <w:del w:id="1196" w:author="Diana Machado" w:date="2019-04-05T16:03:00Z">
                    <w:r w:rsidRPr="00D17C82" w:rsidDel="00095162">
                      <w:delText>8</w:delText>
                    </w:r>
                  </w:del>
                  <w:r w:rsidRPr="00D17C82">
                    <w:t>. Year Retrofitted</w:t>
                  </w:r>
                </w:p>
              </w:tc>
              <w:tc>
                <w:tcPr>
                  <w:tcW w:w="6516" w:type="dxa"/>
                  <w:gridSpan w:val="3"/>
                  <w:noWrap/>
                </w:tcPr>
                <w:p w:rsidR="00095162" w:rsidRPr="00D17C82" w:rsidRDefault="00095162" w:rsidP="00095162">
                  <w:pPr>
                    <w:pStyle w:val="Tablebody-leftaligned"/>
                  </w:pPr>
                  <w:r w:rsidRPr="00D17C82">
                    <w:t>The 4-digit year when the property was retrofitted (brought up to code).</w:t>
                  </w:r>
                </w:p>
                <w:p w:rsidR="00095162" w:rsidRPr="00D17C82" w:rsidRDefault="00095162" w:rsidP="00095162">
                  <w:pPr>
                    <w:pStyle w:val="Tablebody-leftaligned"/>
                  </w:pPr>
                  <w:r w:rsidRPr="00D17C82">
                    <w:t>If only the year of roof replacement is known, enter the 4-digit year when the roof was replaced followed by R (i.e. if the roof was replaced in 1999, enter 1999R).</w:t>
                  </w:r>
                </w:p>
                <w:p w:rsidR="00095162" w:rsidRPr="00D17C82" w:rsidRDefault="00095162" w:rsidP="00095162">
                  <w:pPr>
                    <w:pStyle w:val="Tablebody-leftaligned"/>
                  </w:pPr>
                  <w:r w:rsidRPr="00D17C82">
                    <w:t>If not retrofitted enter NA.  If not known enter UNKNOWN.</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del w:id="1197" w:author="Diana Machado" w:date="2019-04-05T16:03:00Z">
                    <w:r w:rsidRPr="00D17C82" w:rsidDel="00095162">
                      <w:delText>19</w:delText>
                    </w:r>
                  </w:del>
                  <w:ins w:id="1198" w:author="Diana Machado" w:date="2019-04-05T16:03:00Z">
                    <w:r>
                      <w:t>20</w:t>
                    </w:r>
                  </w:ins>
                  <w:r w:rsidRPr="00D17C82">
                    <w:t>. Number of Stories</w:t>
                  </w:r>
                </w:p>
              </w:tc>
              <w:tc>
                <w:tcPr>
                  <w:tcW w:w="6516" w:type="dxa"/>
                  <w:gridSpan w:val="3"/>
                  <w:noWrap/>
                </w:tcPr>
                <w:p w:rsidR="00095162" w:rsidRPr="00D17C82" w:rsidRDefault="00095162" w:rsidP="00095162">
                  <w:pPr>
                    <w:pStyle w:val="Tablebody-leftaligned"/>
                  </w:pPr>
                  <w:r w:rsidRPr="00D17C82">
                    <w:t>Number of stories in the building (e.g., 1, 2, 3, etc.) or UNKNOWN.</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2</w:t>
                  </w:r>
                  <w:ins w:id="1199" w:author="Diana Machado" w:date="2019-04-05T16:03:00Z">
                    <w:r>
                      <w:t>1</w:t>
                    </w:r>
                  </w:ins>
                  <w:del w:id="1200" w:author="Diana Machado" w:date="2019-04-05T16:03:00Z">
                    <w:r w:rsidRPr="00D17C82" w:rsidDel="00095162">
                      <w:delText>0</w:delText>
                    </w:r>
                  </w:del>
                  <w:r w:rsidRPr="00D17C82">
                    <w:t>. Location of Unit</w:t>
                  </w:r>
                </w:p>
              </w:tc>
              <w:tc>
                <w:tcPr>
                  <w:tcW w:w="6516" w:type="dxa"/>
                  <w:gridSpan w:val="3"/>
                  <w:noWrap/>
                </w:tcPr>
                <w:p w:rsidR="00095162" w:rsidRPr="00D17C82" w:rsidRDefault="00095162" w:rsidP="00095162">
                  <w:pPr>
                    <w:pStyle w:val="Tablebody-leftaligned"/>
                  </w:pPr>
                  <w:r w:rsidRPr="00D17C82">
                    <w:t>The story in which the unit is located (e.g., 1, 2, 3, etc.) or UNKNOWN.</w:t>
                  </w:r>
                </w:p>
                <w:p w:rsidR="00095162" w:rsidRPr="00D17C82" w:rsidRDefault="00095162" w:rsidP="00095162">
                  <w:pPr>
                    <w:pStyle w:val="Tablebody-leftaligned"/>
                  </w:pPr>
                  <w:r w:rsidRPr="00D17C82">
                    <w:t>Only applicable to HO-4 and HO-6 policies. Enter “NA” for all other policy types.</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2</w:t>
                  </w:r>
                  <w:ins w:id="1201" w:author="Diana Machado" w:date="2019-04-05T16:03:00Z">
                    <w:r>
                      <w:t>2</w:t>
                    </w:r>
                  </w:ins>
                  <w:del w:id="1202" w:author="Diana Machado" w:date="2019-04-05T16:03:00Z">
                    <w:r w:rsidRPr="00D17C82" w:rsidDel="00095162">
                      <w:delText>1</w:delText>
                    </w:r>
                  </w:del>
                  <w:r w:rsidRPr="00D17C82">
                    <w:t>. Sliders</w:t>
                  </w:r>
                </w:p>
              </w:tc>
              <w:tc>
                <w:tcPr>
                  <w:tcW w:w="6516" w:type="dxa"/>
                  <w:gridSpan w:val="3"/>
                  <w:noWrap/>
                </w:tcPr>
                <w:p w:rsidR="00095162" w:rsidRPr="00D17C82" w:rsidRDefault="00095162" w:rsidP="00095162">
                  <w:pPr>
                    <w:pStyle w:val="Tablebody-leftaligned"/>
                  </w:pPr>
                  <w:r w:rsidRPr="00D17C82">
                    <w:t xml:space="preserve">Indicates whether the unit has sliders. </w:t>
                  </w:r>
                  <w:del w:id="1203" w:author="Diana Machado" w:date="2019-04-05T16:16:00Z">
                    <w:r w:rsidRPr="00D17C82" w:rsidDel="007B142C">
                      <w:delText>Please e</w:delText>
                    </w:r>
                  </w:del>
                  <w:ins w:id="1204" w:author="Diana Machado" w:date="2019-04-05T16:16:00Z">
                    <w:r w:rsidR="007B142C">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No Sliders</w:t>
                        </w:r>
                      </w:p>
                    </w:tc>
                    <w:tc>
                      <w:tcPr>
                        <w:tcW w:w="810" w:type="dxa"/>
                      </w:tcPr>
                      <w:p w:rsidR="00095162" w:rsidRPr="00D17C82" w:rsidRDefault="00095162" w:rsidP="00095162">
                        <w:pPr>
                          <w:pStyle w:val="Tablebody-leftaligned"/>
                        </w:pPr>
                        <w:r w:rsidRPr="00D17C82">
                          <w:t>0</w:t>
                        </w:r>
                      </w:p>
                    </w:tc>
                  </w:tr>
                  <w:tr w:rsidR="00095162" w:rsidRPr="00D17C82" w:rsidTr="007447D0">
                    <w:tc>
                      <w:tcPr>
                        <w:tcW w:w="3852" w:type="dxa"/>
                      </w:tcPr>
                      <w:p w:rsidR="00095162" w:rsidRPr="00D17C82" w:rsidRDefault="00095162" w:rsidP="00095162">
                        <w:pPr>
                          <w:pStyle w:val="Tablebody-leftaligned"/>
                        </w:pPr>
                        <w:r w:rsidRPr="00D17C82">
                          <w:t>Sliders</w:t>
                        </w:r>
                      </w:p>
                    </w:tc>
                    <w:tc>
                      <w:tcPr>
                        <w:tcW w:w="810" w:type="dxa"/>
                      </w:tcPr>
                      <w:p w:rsidR="00095162" w:rsidRPr="00D17C82" w:rsidRDefault="00095162" w:rsidP="00095162">
                        <w:pPr>
                          <w:pStyle w:val="Tablebody-leftaligned"/>
                        </w:pPr>
                        <w:r w:rsidRPr="00D17C82">
                          <w:t>1</w:t>
                        </w:r>
                      </w:p>
                    </w:tc>
                  </w:tr>
                  <w:tr w:rsidR="00095162" w:rsidRPr="00D17C82" w:rsidTr="007447D0">
                    <w:tc>
                      <w:tcPr>
                        <w:tcW w:w="3852" w:type="dxa"/>
                      </w:tcPr>
                      <w:p w:rsidR="00095162" w:rsidRPr="00D17C82" w:rsidRDefault="00095162" w:rsidP="00095162">
                        <w:pPr>
                          <w:pStyle w:val="Tablebody-leftaligned"/>
                        </w:pPr>
                        <w:r w:rsidRPr="00D17C82">
                          <w:t>Unknown</w:t>
                        </w:r>
                      </w:p>
                    </w:tc>
                    <w:tc>
                      <w:tcPr>
                        <w:tcW w:w="810" w:type="dxa"/>
                      </w:tcPr>
                      <w:p w:rsidR="00095162" w:rsidRPr="00D17C82" w:rsidRDefault="00095162" w:rsidP="00095162">
                        <w:pPr>
                          <w:pStyle w:val="Tablebody-leftaligned"/>
                        </w:pPr>
                        <w:r w:rsidRPr="00D17C82">
                          <w:t>2</w:t>
                        </w:r>
                      </w:p>
                    </w:tc>
                  </w:tr>
                  <w:tr w:rsidR="00095162" w:rsidRPr="00D17C82" w:rsidTr="007447D0">
                    <w:tc>
                      <w:tcPr>
                        <w:tcW w:w="3852" w:type="dxa"/>
                      </w:tcPr>
                      <w:p w:rsidR="00095162" w:rsidRPr="00D17C82" w:rsidRDefault="00095162" w:rsidP="00095162">
                        <w:pPr>
                          <w:pStyle w:val="Tablebody-leftaligned"/>
                        </w:pPr>
                        <w:r w:rsidRPr="00D17C82">
                          <w:t>Not HO-4 / HO-6</w:t>
                        </w:r>
                      </w:p>
                    </w:tc>
                    <w:tc>
                      <w:tcPr>
                        <w:tcW w:w="810" w:type="dxa"/>
                      </w:tcPr>
                      <w:p w:rsidR="00095162" w:rsidRPr="00D17C82" w:rsidRDefault="00095162" w:rsidP="00095162">
                        <w:pPr>
                          <w:pStyle w:val="Tablebody-leftaligned"/>
                        </w:pPr>
                        <w:r w:rsidRPr="00D17C82">
                          <w:t>NA</w:t>
                        </w:r>
                      </w:p>
                    </w:tc>
                  </w:tr>
                </w:tbl>
                <w:p w:rsidR="00095162" w:rsidRPr="00D17C82" w:rsidRDefault="00095162" w:rsidP="00095162">
                  <w:pPr>
                    <w:pStyle w:val="Tablebody-leftaligned"/>
                  </w:pP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2</w:t>
                  </w:r>
                  <w:ins w:id="1205" w:author="Diana Machado" w:date="2019-04-05T16:03:00Z">
                    <w:r>
                      <w:t>3</w:t>
                    </w:r>
                  </w:ins>
                  <w:del w:id="1206" w:author="Diana Machado" w:date="2019-04-05T16:03:00Z">
                    <w:r w:rsidRPr="00D17C82" w:rsidDel="00095162">
                      <w:delText>2</w:delText>
                    </w:r>
                  </w:del>
                  <w:r w:rsidRPr="00D17C82">
                    <w:t>. Area of Property</w:t>
                  </w:r>
                </w:p>
              </w:tc>
              <w:tc>
                <w:tcPr>
                  <w:tcW w:w="6516" w:type="dxa"/>
                  <w:gridSpan w:val="3"/>
                  <w:noWrap/>
                </w:tcPr>
                <w:p w:rsidR="00095162" w:rsidRPr="00D17C82" w:rsidRDefault="00095162" w:rsidP="00095162">
                  <w:pPr>
                    <w:pStyle w:val="Tablebody-leftaligned"/>
                  </w:pPr>
                  <w:r w:rsidRPr="00D17C82">
                    <w:t>The total number of square feet for all floors of the insured property or UNKNOWN.</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2</w:t>
                  </w:r>
                  <w:ins w:id="1207" w:author="Diana Machado" w:date="2019-04-05T16:03:00Z">
                    <w:r>
                      <w:t>4</w:t>
                    </w:r>
                  </w:ins>
                  <w:del w:id="1208" w:author="Diana Machado" w:date="2019-04-05T16:03:00Z">
                    <w:r w:rsidRPr="00D17C82" w:rsidDel="00095162">
                      <w:delText>3</w:delText>
                    </w:r>
                  </w:del>
                  <w:r w:rsidRPr="00D17C82">
                    <w:t>. Roof Shape</w:t>
                  </w:r>
                </w:p>
              </w:tc>
              <w:tc>
                <w:tcPr>
                  <w:tcW w:w="6516" w:type="dxa"/>
                  <w:gridSpan w:val="3"/>
                  <w:noWrap/>
                </w:tcPr>
                <w:p w:rsidR="00095162" w:rsidRPr="00D17C82" w:rsidRDefault="00095162" w:rsidP="00095162">
                  <w:pPr>
                    <w:pStyle w:val="Tablebody-leftaligned"/>
                  </w:pPr>
                  <w:del w:id="1209" w:author="Diana Machado" w:date="2019-04-05T16:16:00Z">
                    <w:r w:rsidRPr="00D17C82" w:rsidDel="007B142C">
                      <w:delText>Please e</w:delText>
                    </w:r>
                  </w:del>
                  <w:ins w:id="1210" w:author="Diana Machado" w:date="2019-04-05T16:16:00Z">
                    <w:r w:rsidR="007B142C">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Unbraced Gable</w:t>
                        </w:r>
                      </w:p>
                    </w:tc>
                    <w:tc>
                      <w:tcPr>
                        <w:tcW w:w="810" w:type="dxa"/>
                      </w:tcPr>
                      <w:p w:rsidR="00095162" w:rsidRPr="00D17C82" w:rsidRDefault="00095162" w:rsidP="00095162">
                        <w:pPr>
                          <w:pStyle w:val="Tablebody-leftaligned"/>
                        </w:pPr>
                        <w:r w:rsidRPr="00D17C82">
                          <w:t>1</w:t>
                        </w:r>
                      </w:p>
                    </w:tc>
                  </w:tr>
                  <w:tr w:rsidR="00095162" w:rsidRPr="00D17C82" w:rsidTr="007447D0">
                    <w:tc>
                      <w:tcPr>
                        <w:tcW w:w="3852" w:type="dxa"/>
                      </w:tcPr>
                      <w:p w:rsidR="00095162" w:rsidRPr="00D17C82" w:rsidRDefault="00095162" w:rsidP="00095162">
                        <w:pPr>
                          <w:pStyle w:val="Tablebody-leftaligned"/>
                        </w:pPr>
                        <w:r w:rsidRPr="00D17C82">
                          <w:t>Braced Gable</w:t>
                        </w:r>
                      </w:p>
                    </w:tc>
                    <w:tc>
                      <w:tcPr>
                        <w:tcW w:w="810" w:type="dxa"/>
                      </w:tcPr>
                      <w:p w:rsidR="00095162" w:rsidRPr="00D17C82" w:rsidRDefault="00095162" w:rsidP="00095162">
                        <w:pPr>
                          <w:pStyle w:val="Tablebody-leftaligned"/>
                        </w:pPr>
                        <w:r w:rsidRPr="00D17C82">
                          <w:t>2</w:t>
                        </w:r>
                      </w:p>
                    </w:tc>
                  </w:tr>
                  <w:tr w:rsidR="00095162" w:rsidRPr="00D17C82" w:rsidTr="007447D0">
                    <w:tc>
                      <w:tcPr>
                        <w:tcW w:w="3852" w:type="dxa"/>
                      </w:tcPr>
                      <w:p w:rsidR="00095162" w:rsidRPr="00D17C82" w:rsidRDefault="00095162" w:rsidP="00095162">
                        <w:pPr>
                          <w:pStyle w:val="Tablebody-leftaligned"/>
                        </w:pPr>
                        <w:r w:rsidRPr="00D17C82">
                          <w:t>Gable (Unknown bracing)</w:t>
                        </w:r>
                      </w:p>
                    </w:tc>
                    <w:tc>
                      <w:tcPr>
                        <w:tcW w:w="810" w:type="dxa"/>
                      </w:tcPr>
                      <w:p w:rsidR="00095162" w:rsidRPr="00D17C82" w:rsidRDefault="00095162" w:rsidP="00095162">
                        <w:pPr>
                          <w:pStyle w:val="Tablebody-leftaligned"/>
                        </w:pPr>
                        <w:r w:rsidRPr="00D17C82">
                          <w:t>3</w:t>
                        </w:r>
                      </w:p>
                    </w:tc>
                  </w:tr>
                  <w:tr w:rsidR="00095162" w:rsidRPr="00D17C82" w:rsidTr="007447D0">
                    <w:tc>
                      <w:tcPr>
                        <w:tcW w:w="3852" w:type="dxa"/>
                      </w:tcPr>
                      <w:p w:rsidR="00095162" w:rsidRPr="00D17C82" w:rsidRDefault="00095162" w:rsidP="00095162">
                        <w:pPr>
                          <w:pStyle w:val="Tablebody-leftaligned"/>
                        </w:pPr>
                        <w:r w:rsidRPr="00D17C82">
                          <w:t>Hip</w:t>
                        </w:r>
                      </w:p>
                    </w:tc>
                    <w:tc>
                      <w:tcPr>
                        <w:tcW w:w="810" w:type="dxa"/>
                      </w:tcPr>
                      <w:p w:rsidR="00095162" w:rsidRPr="00D17C82" w:rsidRDefault="00095162" w:rsidP="00095162">
                        <w:pPr>
                          <w:pStyle w:val="Tablebody-leftaligned"/>
                        </w:pPr>
                        <w:r w:rsidRPr="00D17C82">
                          <w:t>4</w:t>
                        </w:r>
                      </w:p>
                    </w:tc>
                  </w:tr>
                  <w:tr w:rsidR="00095162" w:rsidRPr="00D17C82" w:rsidTr="007447D0">
                    <w:tc>
                      <w:tcPr>
                        <w:tcW w:w="3852" w:type="dxa"/>
                      </w:tcPr>
                      <w:p w:rsidR="00095162" w:rsidRPr="00D17C82" w:rsidRDefault="00095162" w:rsidP="00095162">
                        <w:pPr>
                          <w:pStyle w:val="Tablebody-leftaligned"/>
                        </w:pPr>
                        <w:r w:rsidRPr="00D17C82">
                          <w:t>Other</w:t>
                        </w:r>
                      </w:p>
                    </w:tc>
                    <w:tc>
                      <w:tcPr>
                        <w:tcW w:w="810" w:type="dxa"/>
                      </w:tcPr>
                      <w:p w:rsidR="00095162" w:rsidRPr="00D17C82" w:rsidRDefault="00095162" w:rsidP="00095162">
                        <w:pPr>
                          <w:pStyle w:val="Tablebody-leftaligned"/>
                        </w:pPr>
                        <w:r w:rsidRPr="00D17C82">
                          <w:t>5</w:t>
                        </w:r>
                      </w:p>
                    </w:tc>
                  </w:tr>
                  <w:tr w:rsidR="00095162" w:rsidRPr="00D17C82" w:rsidTr="007447D0">
                    <w:tc>
                      <w:tcPr>
                        <w:tcW w:w="3852" w:type="dxa"/>
                      </w:tcPr>
                      <w:p w:rsidR="00095162" w:rsidRPr="00D17C82" w:rsidRDefault="00095162" w:rsidP="00095162">
                        <w:pPr>
                          <w:pStyle w:val="Tablebody-leftaligned"/>
                        </w:pPr>
                        <w:r w:rsidRPr="00D17C82">
                          <w:t>Unknown</w:t>
                        </w:r>
                      </w:p>
                    </w:tc>
                    <w:tc>
                      <w:tcPr>
                        <w:tcW w:w="810" w:type="dxa"/>
                      </w:tcPr>
                      <w:p w:rsidR="00095162" w:rsidRPr="00D17C82" w:rsidRDefault="00095162" w:rsidP="00095162">
                        <w:pPr>
                          <w:pStyle w:val="Tablebody-leftaligned"/>
                        </w:pPr>
                        <w:r w:rsidRPr="00D17C82">
                          <w:t>6</w:t>
                        </w:r>
                      </w:p>
                    </w:tc>
                  </w:tr>
                </w:tbl>
                <w:p w:rsidR="00095162" w:rsidRPr="00D17C82" w:rsidRDefault="00095162" w:rsidP="00095162">
                  <w:pPr>
                    <w:pStyle w:val="Tablebody-leftaligned"/>
                  </w:pPr>
                </w:p>
              </w:tc>
            </w:tr>
            <w:tr w:rsidR="00095162" w:rsidRPr="00D17C82" w:rsidTr="007B142C">
              <w:tblPrEx>
                <w:tblW w:w="9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PrExChange w:id="1211" w:author="Diana Machado" w:date="2019-04-05T16:19:00Z">
                  <w:tblPrEx>
                    <w:tblW w:w="9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PrEx>
                </w:tblPrExChange>
              </w:tblPrEx>
              <w:trPr>
                <w:gridAfter w:val="1"/>
                <w:wAfter w:w="220" w:type="dxa"/>
                <w:cantSplit/>
                <w:trHeight w:val="2534"/>
                <w:trPrChange w:id="1212" w:author="Diana Machado" w:date="2019-04-05T16:19:00Z">
                  <w:trPr>
                    <w:gridAfter w:val="1"/>
                    <w:wAfter w:w="220" w:type="dxa"/>
                    <w:cantSplit/>
                  </w:trPr>
                </w:trPrChange>
              </w:trPr>
              <w:tc>
                <w:tcPr>
                  <w:tcW w:w="2398" w:type="dxa"/>
                  <w:noWrap/>
                  <w:tcPrChange w:id="1213" w:author="Diana Machado" w:date="2019-04-05T16:19:00Z">
                    <w:tcPr>
                      <w:tcW w:w="2398" w:type="dxa"/>
                      <w:noWrap/>
                    </w:tcPr>
                  </w:tcPrChange>
                </w:tcPr>
                <w:p w:rsidR="00095162" w:rsidRPr="00D17C82" w:rsidRDefault="00095162" w:rsidP="00095162">
                  <w:pPr>
                    <w:pStyle w:val="table-body-left-aligned-bold"/>
                  </w:pPr>
                  <w:r w:rsidRPr="00D17C82">
                    <w:lastRenderedPageBreak/>
                    <w:t>2</w:t>
                  </w:r>
                  <w:ins w:id="1214" w:author="Diana Machado" w:date="2019-04-05T16:03:00Z">
                    <w:r>
                      <w:t>5</w:t>
                    </w:r>
                  </w:ins>
                  <w:del w:id="1215" w:author="Diana Machado" w:date="2019-04-05T16:03:00Z">
                    <w:r w:rsidRPr="00D17C82" w:rsidDel="00095162">
                      <w:delText>4</w:delText>
                    </w:r>
                  </w:del>
                  <w:r w:rsidRPr="00D17C82">
                    <w:t>. Roof Cover</w:t>
                  </w:r>
                </w:p>
              </w:tc>
              <w:tc>
                <w:tcPr>
                  <w:tcW w:w="6516" w:type="dxa"/>
                  <w:gridSpan w:val="3"/>
                  <w:noWrap/>
                  <w:tcPrChange w:id="1216" w:author="Diana Machado" w:date="2019-04-05T16:19:00Z">
                    <w:tcPr>
                      <w:tcW w:w="6516" w:type="dxa"/>
                      <w:gridSpan w:val="3"/>
                      <w:noWrap/>
                    </w:tcPr>
                  </w:tcPrChange>
                </w:tcPr>
                <w:p w:rsidR="00095162" w:rsidRPr="00D17C82" w:rsidRDefault="00095162" w:rsidP="00095162">
                  <w:pPr>
                    <w:pStyle w:val="Tablebody-leftaligned"/>
                  </w:pPr>
                  <w:del w:id="1217" w:author="Diana Machado" w:date="2019-04-05T16:16:00Z">
                    <w:r w:rsidRPr="00D17C82" w:rsidDel="007B142C">
                      <w:delText>Please e</w:delText>
                    </w:r>
                  </w:del>
                  <w:ins w:id="1218" w:author="Diana Machado" w:date="2019-04-05T16:16:00Z">
                    <w:r w:rsidR="007B142C">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Unrated Shingles</w:t>
                        </w:r>
                      </w:p>
                    </w:tc>
                    <w:tc>
                      <w:tcPr>
                        <w:tcW w:w="810" w:type="dxa"/>
                      </w:tcPr>
                      <w:p w:rsidR="00095162" w:rsidRPr="00D17C82" w:rsidRDefault="00095162" w:rsidP="00095162">
                        <w:pPr>
                          <w:pStyle w:val="Tablebody-leftaligned"/>
                        </w:pPr>
                        <w:r w:rsidRPr="00D17C82">
                          <w:t>1</w:t>
                        </w:r>
                      </w:p>
                    </w:tc>
                  </w:tr>
                  <w:tr w:rsidR="00095162" w:rsidRPr="00D17C82" w:rsidTr="007447D0">
                    <w:tc>
                      <w:tcPr>
                        <w:tcW w:w="3852" w:type="dxa"/>
                      </w:tcPr>
                      <w:p w:rsidR="00095162" w:rsidRPr="00D17C82" w:rsidRDefault="00095162" w:rsidP="00095162">
                        <w:pPr>
                          <w:pStyle w:val="Tablebody-leftaligned"/>
                        </w:pPr>
                        <w:r w:rsidRPr="00D17C82">
                          <w:t>Rated Shingles (Current FBC)</w:t>
                        </w:r>
                      </w:p>
                    </w:tc>
                    <w:tc>
                      <w:tcPr>
                        <w:tcW w:w="810" w:type="dxa"/>
                      </w:tcPr>
                      <w:p w:rsidR="00095162" w:rsidRPr="00D17C82" w:rsidRDefault="00095162" w:rsidP="00095162">
                        <w:pPr>
                          <w:pStyle w:val="Tablebody-leftaligned"/>
                        </w:pPr>
                        <w:r w:rsidRPr="00D17C82">
                          <w:t>2</w:t>
                        </w:r>
                      </w:p>
                    </w:tc>
                  </w:tr>
                  <w:tr w:rsidR="00095162" w:rsidRPr="00D17C82" w:rsidTr="007447D0">
                    <w:tc>
                      <w:tcPr>
                        <w:tcW w:w="3852" w:type="dxa"/>
                      </w:tcPr>
                      <w:p w:rsidR="00095162" w:rsidRPr="00D17C82" w:rsidRDefault="00095162" w:rsidP="00095162">
                        <w:pPr>
                          <w:pStyle w:val="Tablebody-leftaligned"/>
                        </w:pPr>
                        <w:r w:rsidRPr="00D17C82">
                          <w:t>Shingles (Unknown rating)</w:t>
                        </w:r>
                      </w:p>
                    </w:tc>
                    <w:tc>
                      <w:tcPr>
                        <w:tcW w:w="810" w:type="dxa"/>
                      </w:tcPr>
                      <w:p w:rsidR="00095162" w:rsidRPr="00D17C82" w:rsidRDefault="00095162" w:rsidP="00095162">
                        <w:pPr>
                          <w:pStyle w:val="Tablebody-leftaligned"/>
                        </w:pPr>
                        <w:r w:rsidRPr="00D17C82">
                          <w:t>3</w:t>
                        </w:r>
                      </w:p>
                    </w:tc>
                  </w:tr>
                  <w:tr w:rsidR="00095162" w:rsidRPr="00D17C82" w:rsidTr="007447D0">
                    <w:tc>
                      <w:tcPr>
                        <w:tcW w:w="3852" w:type="dxa"/>
                      </w:tcPr>
                      <w:p w:rsidR="00095162" w:rsidRPr="00D17C82" w:rsidRDefault="00095162" w:rsidP="00095162">
                        <w:pPr>
                          <w:pStyle w:val="Tablebody-leftaligned"/>
                        </w:pPr>
                        <w:r w:rsidRPr="00D17C82">
                          <w:t>Tiles</w:t>
                        </w:r>
                      </w:p>
                    </w:tc>
                    <w:tc>
                      <w:tcPr>
                        <w:tcW w:w="810" w:type="dxa"/>
                      </w:tcPr>
                      <w:p w:rsidR="00095162" w:rsidRPr="00D17C82" w:rsidRDefault="00095162" w:rsidP="00095162">
                        <w:pPr>
                          <w:pStyle w:val="Tablebody-leftaligned"/>
                        </w:pPr>
                        <w:r w:rsidRPr="00D17C82">
                          <w:t>4</w:t>
                        </w:r>
                      </w:p>
                    </w:tc>
                  </w:tr>
                  <w:tr w:rsidR="00095162" w:rsidRPr="00D17C82" w:rsidTr="007447D0">
                    <w:tc>
                      <w:tcPr>
                        <w:tcW w:w="3852" w:type="dxa"/>
                      </w:tcPr>
                      <w:p w:rsidR="00095162" w:rsidRPr="00D17C82" w:rsidRDefault="00095162" w:rsidP="00095162">
                        <w:pPr>
                          <w:pStyle w:val="Tablebody-leftaligned"/>
                        </w:pPr>
                        <w:r w:rsidRPr="00D17C82">
                          <w:t>Metal</w:t>
                        </w:r>
                      </w:p>
                    </w:tc>
                    <w:tc>
                      <w:tcPr>
                        <w:tcW w:w="810" w:type="dxa"/>
                      </w:tcPr>
                      <w:p w:rsidR="00095162" w:rsidRPr="00D17C82" w:rsidRDefault="00095162" w:rsidP="00095162">
                        <w:pPr>
                          <w:pStyle w:val="Tablebody-leftaligned"/>
                        </w:pPr>
                        <w:r w:rsidRPr="00D17C82">
                          <w:t>5</w:t>
                        </w:r>
                      </w:p>
                    </w:tc>
                  </w:tr>
                  <w:tr w:rsidR="00095162" w:rsidRPr="00D17C82" w:rsidTr="007447D0">
                    <w:tc>
                      <w:tcPr>
                        <w:tcW w:w="3852" w:type="dxa"/>
                      </w:tcPr>
                      <w:p w:rsidR="00095162" w:rsidRPr="00D17C82" w:rsidRDefault="00095162" w:rsidP="00095162">
                        <w:pPr>
                          <w:pStyle w:val="Tablebody-leftaligned"/>
                        </w:pPr>
                        <w:r w:rsidRPr="00D17C82">
                          <w:t>Other FBC Compliant</w:t>
                        </w:r>
                      </w:p>
                    </w:tc>
                    <w:tc>
                      <w:tcPr>
                        <w:tcW w:w="810" w:type="dxa"/>
                      </w:tcPr>
                      <w:p w:rsidR="00095162" w:rsidRPr="00D17C82" w:rsidRDefault="00095162" w:rsidP="00095162">
                        <w:pPr>
                          <w:pStyle w:val="Tablebody-leftaligned"/>
                        </w:pPr>
                        <w:r w:rsidRPr="00D17C82">
                          <w:t>6</w:t>
                        </w:r>
                      </w:p>
                    </w:tc>
                  </w:tr>
                  <w:tr w:rsidR="00095162" w:rsidRPr="00D17C82" w:rsidTr="007447D0">
                    <w:tc>
                      <w:tcPr>
                        <w:tcW w:w="3852" w:type="dxa"/>
                      </w:tcPr>
                      <w:p w:rsidR="00095162" w:rsidRPr="00D17C82" w:rsidRDefault="00095162" w:rsidP="00095162">
                        <w:pPr>
                          <w:pStyle w:val="Tablebody-leftaligned"/>
                        </w:pPr>
                        <w:r w:rsidRPr="00D17C82">
                          <w:t>Other Non-FBC Compliant</w:t>
                        </w:r>
                      </w:p>
                    </w:tc>
                    <w:tc>
                      <w:tcPr>
                        <w:tcW w:w="810" w:type="dxa"/>
                      </w:tcPr>
                      <w:p w:rsidR="00095162" w:rsidRPr="00D17C82" w:rsidRDefault="00095162" w:rsidP="00095162">
                        <w:pPr>
                          <w:pStyle w:val="Tablebody-leftaligned"/>
                        </w:pPr>
                        <w:r w:rsidRPr="00D17C82">
                          <w:t>7</w:t>
                        </w:r>
                      </w:p>
                    </w:tc>
                  </w:tr>
                  <w:tr w:rsidR="00095162" w:rsidRPr="00D17C82" w:rsidTr="007447D0">
                    <w:tc>
                      <w:tcPr>
                        <w:tcW w:w="3852" w:type="dxa"/>
                      </w:tcPr>
                      <w:p w:rsidR="00095162" w:rsidRPr="00D17C82" w:rsidRDefault="00095162" w:rsidP="00095162">
                        <w:pPr>
                          <w:pStyle w:val="Tablebody-leftaligned"/>
                        </w:pPr>
                        <w:r w:rsidRPr="00D17C82">
                          <w:t>Unknown</w:t>
                        </w:r>
                      </w:p>
                    </w:tc>
                    <w:tc>
                      <w:tcPr>
                        <w:tcW w:w="810" w:type="dxa"/>
                      </w:tcPr>
                      <w:p w:rsidR="00095162" w:rsidRPr="00D17C82" w:rsidRDefault="00095162" w:rsidP="00095162">
                        <w:pPr>
                          <w:pStyle w:val="Tablebody-leftaligned"/>
                        </w:pPr>
                        <w:r w:rsidRPr="00D17C82">
                          <w:t>8</w:t>
                        </w:r>
                      </w:p>
                    </w:tc>
                  </w:tr>
                </w:tbl>
                <w:p w:rsidR="00095162" w:rsidRPr="00D17C82" w:rsidRDefault="00095162" w:rsidP="00095162">
                  <w:pPr>
                    <w:pStyle w:val="Tablebody-leftaligned"/>
                  </w:pP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2</w:t>
                  </w:r>
                  <w:ins w:id="1219" w:author="Diana Machado" w:date="2019-04-05T16:03:00Z">
                    <w:r>
                      <w:t>6</w:t>
                    </w:r>
                  </w:ins>
                  <w:del w:id="1220" w:author="Diana Machado" w:date="2019-04-05T16:03:00Z">
                    <w:r w:rsidRPr="00D17C82" w:rsidDel="00095162">
                      <w:delText>5</w:delText>
                    </w:r>
                  </w:del>
                  <w:r w:rsidRPr="00D17C82">
                    <w:t>. Roof Membrane</w:t>
                  </w:r>
                </w:p>
              </w:tc>
              <w:tc>
                <w:tcPr>
                  <w:tcW w:w="6516" w:type="dxa"/>
                  <w:gridSpan w:val="3"/>
                  <w:noWrap/>
                </w:tcPr>
                <w:p w:rsidR="00095162" w:rsidRPr="00D17C82" w:rsidRDefault="00095162" w:rsidP="00095162">
                  <w:pPr>
                    <w:pStyle w:val="Tablebody-leftaligned"/>
                  </w:pPr>
                  <w:del w:id="1221" w:author="Diana Machado" w:date="2019-04-05T16:16:00Z">
                    <w:r w:rsidRPr="00D17C82" w:rsidDel="007B142C">
                      <w:delText>Please e</w:delText>
                    </w:r>
                  </w:del>
                  <w:ins w:id="1222" w:author="Diana Machado" w:date="2019-04-05T16:16:00Z">
                    <w:r w:rsidR="007B142C">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Change w:id="1223">
                      <w:tblGrid>
                        <w:gridCol w:w="3852"/>
                        <w:gridCol w:w="810"/>
                      </w:tblGrid>
                    </w:tblGridChange>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Regular Underlayment</w:t>
                        </w:r>
                      </w:p>
                    </w:tc>
                    <w:tc>
                      <w:tcPr>
                        <w:tcW w:w="810" w:type="dxa"/>
                      </w:tcPr>
                      <w:p w:rsidR="00095162" w:rsidRPr="00D17C82" w:rsidRDefault="00095162" w:rsidP="00095162">
                        <w:pPr>
                          <w:pStyle w:val="Tablebody-leftaligned"/>
                        </w:pPr>
                        <w:r w:rsidRPr="00D17C82">
                          <w:t>1</w:t>
                        </w:r>
                      </w:p>
                    </w:tc>
                  </w:tr>
                  <w:tr w:rsidR="00095162" w:rsidRPr="00D17C82" w:rsidTr="007447D0">
                    <w:tc>
                      <w:tcPr>
                        <w:tcW w:w="3852" w:type="dxa"/>
                      </w:tcPr>
                      <w:p w:rsidR="00095162" w:rsidRPr="00D17C82" w:rsidRDefault="00095162" w:rsidP="00095162">
                        <w:pPr>
                          <w:pStyle w:val="Tablebody-leftaligned"/>
                        </w:pPr>
                        <w:r w:rsidRPr="00D17C82">
                          <w:t>Secondary Water Resistance</w:t>
                        </w:r>
                      </w:p>
                    </w:tc>
                    <w:tc>
                      <w:tcPr>
                        <w:tcW w:w="810" w:type="dxa"/>
                      </w:tcPr>
                      <w:p w:rsidR="00095162" w:rsidRPr="00D17C82" w:rsidRDefault="00095162" w:rsidP="00095162">
                        <w:pPr>
                          <w:pStyle w:val="Tablebody-leftaligned"/>
                        </w:pPr>
                        <w:r w:rsidRPr="00D17C82">
                          <w:t>2</w:t>
                        </w:r>
                      </w:p>
                    </w:tc>
                  </w:tr>
                  <w:tr w:rsidR="00095162" w:rsidRPr="00D17C82" w:rsidTr="007B142C">
                    <w:tblPrEx>
                      <w:tblW w:w="0" w:type="auto"/>
                      <w:tblPrExChange w:id="1224" w:author="Diana Machado" w:date="2019-04-05T16:17:00Z">
                        <w:tblPrEx>
                          <w:tblW w:w="0" w:type="auto"/>
                        </w:tblPrEx>
                      </w:tblPrExChange>
                    </w:tblPrEx>
                    <w:tc>
                      <w:tcPr>
                        <w:tcW w:w="3852" w:type="dxa"/>
                        <w:tcBorders>
                          <w:bottom w:val="single" w:sz="4" w:space="0" w:color="auto"/>
                        </w:tcBorders>
                        <w:tcPrChange w:id="1225" w:author="Diana Machado" w:date="2019-04-05T16:17:00Z">
                          <w:tcPr>
                            <w:tcW w:w="3852" w:type="dxa"/>
                          </w:tcPr>
                        </w:tcPrChange>
                      </w:tcPr>
                      <w:p w:rsidR="00095162" w:rsidRPr="00D17C82" w:rsidRDefault="00095162" w:rsidP="00095162">
                        <w:pPr>
                          <w:pStyle w:val="Tablebody-leftaligned"/>
                        </w:pPr>
                        <w:r w:rsidRPr="00D17C82">
                          <w:t>Other</w:t>
                        </w:r>
                        <w:ins w:id="1226" w:author="Diana Machado" w:date="2019-04-05T16:16:00Z">
                          <w:r w:rsidR="007B142C">
                            <w:t>*</w:t>
                          </w:r>
                        </w:ins>
                      </w:p>
                    </w:tc>
                    <w:tc>
                      <w:tcPr>
                        <w:tcW w:w="810" w:type="dxa"/>
                        <w:tcBorders>
                          <w:bottom w:val="single" w:sz="4" w:space="0" w:color="auto"/>
                        </w:tcBorders>
                        <w:tcPrChange w:id="1227" w:author="Diana Machado" w:date="2019-04-05T16:17:00Z">
                          <w:tcPr>
                            <w:tcW w:w="810" w:type="dxa"/>
                          </w:tcPr>
                        </w:tcPrChange>
                      </w:tcPr>
                      <w:p w:rsidR="00095162" w:rsidRPr="00D17C82" w:rsidRDefault="00095162" w:rsidP="00095162">
                        <w:pPr>
                          <w:pStyle w:val="Tablebody-leftaligned"/>
                        </w:pPr>
                        <w:r w:rsidRPr="00D17C82">
                          <w:t>3</w:t>
                        </w:r>
                      </w:p>
                    </w:tc>
                  </w:tr>
                  <w:tr w:rsidR="00095162" w:rsidRPr="00D17C82" w:rsidTr="007B142C">
                    <w:tblPrEx>
                      <w:tblW w:w="0" w:type="auto"/>
                      <w:tblPrExChange w:id="1228" w:author="Diana Machado" w:date="2019-04-05T16:17:00Z">
                        <w:tblPrEx>
                          <w:tblW w:w="0" w:type="auto"/>
                        </w:tblPrEx>
                      </w:tblPrExChange>
                    </w:tblPrEx>
                    <w:tc>
                      <w:tcPr>
                        <w:tcW w:w="3852" w:type="dxa"/>
                        <w:tcBorders>
                          <w:bottom w:val="single" w:sz="4" w:space="0" w:color="auto"/>
                        </w:tcBorders>
                        <w:tcPrChange w:id="1229" w:author="Diana Machado" w:date="2019-04-05T16:17:00Z">
                          <w:tcPr>
                            <w:tcW w:w="3852" w:type="dxa"/>
                          </w:tcPr>
                        </w:tcPrChange>
                      </w:tcPr>
                      <w:p w:rsidR="00095162" w:rsidRPr="00D17C82" w:rsidRDefault="00095162" w:rsidP="00095162">
                        <w:pPr>
                          <w:pStyle w:val="Tablebody-leftaligned"/>
                        </w:pPr>
                        <w:r w:rsidRPr="00D17C82">
                          <w:t>Unknown</w:t>
                        </w:r>
                      </w:p>
                    </w:tc>
                    <w:tc>
                      <w:tcPr>
                        <w:tcW w:w="810" w:type="dxa"/>
                        <w:tcBorders>
                          <w:bottom w:val="single" w:sz="4" w:space="0" w:color="auto"/>
                        </w:tcBorders>
                        <w:tcPrChange w:id="1230" w:author="Diana Machado" w:date="2019-04-05T16:17:00Z">
                          <w:tcPr>
                            <w:tcW w:w="810" w:type="dxa"/>
                          </w:tcPr>
                        </w:tcPrChange>
                      </w:tcPr>
                      <w:p w:rsidR="00095162" w:rsidRPr="00D17C82" w:rsidRDefault="00095162" w:rsidP="00095162">
                        <w:pPr>
                          <w:pStyle w:val="Tablebody-leftaligned"/>
                        </w:pPr>
                        <w:r w:rsidRPr="00D17C82">
                          <w:t>4</w:t>
                        </w:r>
                      </w:p>
                    </w:tc>
                  </w:tr>
                  <w:tr w:rsidR="007B142C" w:rsidRPr="00D17C82" w:rsidTr="007B142C">
                    <w:tblPrEx>
                      <w:tblW w:w="0" w:type="auto"/>
                      <w:tblPrExChange w:id="1231" w:author="Diana Machado" w:date="2019-04-05T16:17:00Z">
                        <w:tblPrEx>
                          <w:tblW w:w="0" w:type="auto"/>
                        </w:tblPrEx>
                      </w:tblPrExChange>
                    </w:tblPrEx>
                    <w:trPr>
                      <w:ins w:id="1232" w:author="Diana Machado" w:date="2019-04-05T16:16:00Z"/>
                    </w:trPr>
                    <w:tc>
                      <w:tcPr>
                        <w:tcW w:w="3852" w:type="dxa"/>
                        <w:tcBorders>
                          <w:top w:val="single" w:sz="4" w:space="0" w:color="auto"/>
                          <w:left w:val="nil"/>
                          <w:bottom w:val="nil"/>
                          <w:right w:val="nil"/>
                        </w:tcBorders>
                        <w:tcPrChange w:id="1233" w:author="Diana Machado" w:date="2019-04-05T16:17:00Z">
                          <w:tcPr>
                            <w:tcW w:w="3852" w:type="dxa"/>
                          </w:tcPr>
                        </w:tcPrChange>
                      </w:tcPr>
                      <w:p w:rsidR="007B142C" w:rsidRPr="00D17C82" w:rsidRDefault="007B142C" w:rsidP="00095162">
                        <w:pPr>
                          <w:pStyle w:val="Tablebody-leftaligned"/>
                          <w:rPr>
                            <w:ins w:id="1234" w:author="Diana Machado" w:date="2019-04-05T16:16:00Z"/>
                          </w:rPr>
                        </w:pPr>
                        <w:ins w:id="1235" w:author="Diana Machado" w:date="2019-04-05T16:16:00Z">
                          <w:r>
                            <w:t>*Exam</w:t>
                          </w:r>
                        </w:ins>
                        <w:ins w:id="1236" w:author="Diana Machado" w:date="2019-04-05T16:17:00Z">
                          <w:r>
                            <w:t>ple of other include foam joints</w:t>
                          </w:r>
                        </w:ins>
                      </w:p>
                    </w:tc>
                    <w:tc>
                      <w:tcPr>
                        <w:tcW w:w="810" w:type="dxa"/>
                        <w:tcBorders>
                          <w:top w:val="single" w:sz="4" w:space="0" w:color="auto"/>
                          <w:left w:val="nil"/>
                          <w:bottom w:val="nil"/>
                          <w:right w:val="nil"/>
                        </w:tcBorders>
                        <w:tcPrChange w:id="1237" w:author="Diana Machado" w:date="2019-04-05T16:17:00Z">
                          <w:tcPr>
                            <w:tcW w:w="810" w:type="dxa"/>
                          </w:tcPr>
                        </w:tcPrChange>
                      </w:tcPr>
                      <w:p w:rsidR="007B142C" w:rsidRPr="00D17C82" w:rsidRDefault="007B142C" w:rsidP="00095162">
                        <w:pPr>
                          <w:pStyle w:val="Tablebody-leftaligned"/>
                          <w:rPr>
                            <w:ins w:id="1238" w:author="Diana Machado" w:date="2019-04-05T16:16:00Z"/>
                          </w:rPr>
                        </w:pPr>
                      </w:p>
                    </w:tc>
                  </w:tr>
                </w:tbl>
                <w:p w:rsidR="00095162" w:rsidRPr="00D17C82" w:rsidRDefault="00095162" w:rsidP="00095162">
                  <w:pPr>
                    <w:pStyle w:val="Tablebody-leftaligned"/>
                  </w:pP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2</w:t>
                  </w:r>
                  <w:ins w:id="1239" w:author="Diana Machado" w:date="2019-04-05T16:04:00Z">
                    <w:r>
                      <w:t>7</w:t>
                    </w:r>
                  </w:ins>
                  <w:del w:id="1240" w:author="Diana Machado" w:date="2019-04-05T16:04:00Z">
                    <w:r w:rsidRPr="00D17C82" w:rsidDel="00095162">
                      <w:delText>6</w:delText>
                    </w:r>
                  </w:del>
                  <w:r w:rsidRPr="00D17C82">
                    <w:t>.Roof-to-Wall Connection</w:t>
                  </w:r>
                </w:p>
              </w:tc>
              <w:tc>
                <w:tcPr>
                  <w:tcW w:w="6516" w:type="dxa"/>
                  <w:gridSpan w:val="3"/>
                  <w:noWrap/>
                </w:tcPr>
                <w:p w:rsidR="00095162" w:rsidRPr="00D17C82" w:rsidRDefault="00095162" w:rsidP="00095162">
                  <w:pPr>
                    <w:pStyle w:val="Tablebody-leftaligned"/>
                  </w:pPr>
                  <w:del w:id="1241" w:author="Diana Machado" w:date="2019-04-05T16:17:00Z">
                    <w:r w:rsidRPr="00D17C82" w:rsidDel="007B142C">
                      <w:delText>Please e</w:delText>
                    </w:r>
                  </w:del>
                  <w:ins w:id="1242" w:author="Diana Machado" w:date="2019-04-05T16:17:00Z">
                    <w:r w:rsidR="007B142C">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Toe Nails</w:t>
                        </w:r>
                      </w:p>
                    </w:tc>
                    <w:tc>
                      <w:tcPr>
                        <w:tcW w:w="810" w:type="dxa"/>
                      </w:tcPr>
                      <w:p w:rsidR="00095162" w:rsidRPr="00D17C82" w:rsidRDefault="00095162" w:rsidP="00095162">
                        <w:pPr>
                          <w:pStyle w:val="Tablebody-leftaligned"/>
                        </w:pPr>
                        <w:r w:rsidRPr="00D17C82">
                          <w:t>1</w:t>
                        </w:r>
                      </w:p>
                    </w:tc>
                  </w:tr>
                  <w:tr w:rsidR="00095162" w:rsidRPr="00D17C82" w:rsidTr="007447D0">
                    <w:tc>
                      <w:tcPr>
                        <w:tcW w:w="3852" w:type="dxa"/>
                      </w:tcPr>
                      <w:p w:rsidR="00095162" w:rsidRPr="00D17C82" w:rsidRDefault="00095162" w:rsidP="00095162">
                        <w:pPr>
                          <w:pStyle w:val="Tablebody-leftaligned"/>
                        </w:pPr>
                        <w:r w:rsidRPr="00D17C82">
                          <w:t>Clips</w:t>
                        </w:r>
                      </w:p>
                    </w:tc>
                    <w:tc>
                      <w:tcPr>
                        <w:tcW w:w="810" w:type="dxa"/>
                      </w:tcPr>
                      <w:p w:rsidR="00095162" w:rsidRPr="00D17C82" w:rsidRDefault="00095162" w:rsidP="00095162">
                        <w:pPr>
                          <w:pStyle w:val="Tablebody-leftaligned"/>
                        </w:pPr>
                        <w:r w:rsidRPr="00D17C82">
                          <w:t>2</w:t>
                        </w:r>
                      </w:p>
                    </w:tc>
                  </w:tr>
                  <w:tr w:rsidR="00095162" w:rsidRPr="00D17C82" w:rsidTr="007447D0">
                    <w:tc>
                      <w:tcPr>
                        <w:tcW w:w="3852" w:type="dxa"/>
                      </w:tcPr>
                      <w:p w:rsidR="00095162" w:rsidRPr="00D17C82" w:rsidRDefault="00095162" w:rsidP="00095162">
                        <w:pPr>
                          <w:pStyle w:val="Tablebody-leftaligned"/>
                        </w:pPr>
                        <w:r w:rsidRPr="00D17C82">
                          <w:t>Straps</w:t>
                        </w:r>
                      </w:p>
                    </w:tc>
                    <w:tc>
                      <w:tcPr>
                        <w:tcW w:w="810" w:type="dxa"/>
                      </w:tcPr>
                      <w:p w:rsidR="00095162" w:rsidRPr="00D17C82" w:rsidRDefault="00095162" w:rsidP="00095162">
                        <w:pPr>
                          <w:pStyle w:val="Tablebody-leftaligned"/>
                        </w:pPr>
                        <w:r w:rsidRPr="00D17C82">
                          <w:t>3</w:t>
                        </w:r>
                      </w:p>
                    </w:tc>
                  </w:tr>
                  <w:tr w:rsidR="00095162" w:rsidRPr="00D17C82" w:rsidTr="007447D0">
                    <w:tc>
                      <w:tcPr>
                        <w:tcW w:w="3852" w:type="dxa"/>
                      </w:tcPr>
                      <w:p w:rsidR="00095162" w:rsidRPr="00D17C82" w:rsidRDefault="00095162" w:rsidP="00095162">
                        <w:pPr>
                          <w:pStyle w:val="Tablebody-leftaligned"/>
                        </w:pPr>
                        <w:r w:rsidRPr="00D17C82">
                          <w:t>Other</w:t>
                        </w:r>
                      </w:p>
                    </w:tc>
                    <w:tc>
                      <w:tcPr>
                        <w:tcW w:w="810" w:type="dxa"/>
                      </w:tcPr>
                      <w:p w:rsidR="00095162" w:rsidRPr="00D17C82" w:rsidRDefault="00095162" w:rsidP="00095162">
                        <w:pPr>
                          <w:pStyle w:val="Tablebody-leftaligned"/>
                        </w:pPr>
                        <w:r w:rsidRPr="00D17C82">
                          <w:t>4</w:t>
                        </w:r>
                      </w:p>
                    </w:tc>
                  </w:tr>
                  <w:tr w:rsidR="00095162" w:rsidRPr="00D17C82" w:rsidTr="007447D0">
                    <w:tc>
                      <w:tcPr>
                        <w:tcW w:w="3852" w:type="dxa"/>
                      </w:tcPr>
                      <w:p w:rsidR="00095162" w:rsidRPr="00D17C82" w:rsidRDefault="00095162" w:rsidP="00095162">
                        <w:pPr>
                          <w:pStyle w:val="Tablebody-leftaligned"/>
                        </w:pPr>
                        <w:r w:rsidRPr="00D17C82">
                          <w:t>Unknown</w:t>
                        </w:r>
                      </w:p>
                    </w:tc>
                    <w:tc>
                      <w:tcPr>
                        <w:tcW w:w="810" w:type="dxa"/>
                      </w:tcPr>
                      <w:p w:rsidR="00095162" w:rsidRPr="00D17C82" w:rsidRDefault="00095162" w:rsidP="00095162">
                        <w:pPr>
                          <w:pStyle w:val="Tablebody-leftaligned"/>
                        </w:pPr>
                        <w:r w:rsidRPr="00D17C82">
                          <w:t>5</w:t>
                        </w:r>
                      </w:p>
                    </w:tc>
                  </w:tr>
                </w:tbl>
                <w:p w:rsidR="00095162" w:rsidRPr="00D17C82" w:rsidRDefault="00095162" w:rsidP="00095162">
                  <w:pPr>
                    <w:pStyle w:val="Tablebody-leftaligned"/>
                  </w:pP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2</w:t>
                  </w:r>
                  <w:ins w:id="1243" w:author="Diana Machado" w:date="2019-04-05T16:04:00Z">
                    <w:r>
                      <w:t>8</w:t>
                    </w:r>
                  </w:ins>
                  <w:del w:id="1244" w:author="Diana Machado" w:date="2019-04-05T16:04:00Z">
                    <w:r w:rsidRPr="00D17C82" w:rsidDel="00095162">
                      <w:delText>7</w:delText>
                    </w:r>
                  </w:del>
                  <w:r w:rsidRPr="00D17C82">
                    <w:t>. Deck Attachment</w:t>
                  </w:r>
                </w:p>
                <w:p w:rsidR="00095162" w:rsidRPr="00D17C82" w:rsidRDefault="00095162" w:rsidP="00095162">
                  <w:pPr>
                    <w:pStyle w:val="table-body-left-aligned-bold"/>
                  </w:pPr>
                </w:p>
              </w:tc>
              <w:tc>
                <w:tcPr>
                  <w:tcW w:w="6516" w:type="dxa"/>
                  <w:gridSpan w:val="3"/>
                  <w:noWrap/>
                </w:tcPr>
                <w:p w:rsidR="00095162" w:rsidRPr="00D17C82" w:rsidRDefault="00095162" w:rsidP="00095162">
                  <w:pPr>
                    <w:pStyle w:val="Tablebody-leftaligned"/>
                  </w:pPr>
                  <w:del w:id="1245" w:author="Diana Machado" w:date="2019-04-05T16:17:00Z">
                    <w:r w:rsidRPr="00D17C82" w:rsidDel="007B142C">
                      <w:delText>Please e</w:delText>
                    </w:r>
                  </w:del>
                  <w:ins w:id="1246" w:author="Diana Machado" w:date="2019-04-05T16:17:00Z">
                    <w:r w:rsidR="007B142C">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Change w:id="1247">
                      <w:tblGrid>
                        <w:gridCol w:w="3852"/>
                        <w:gridCol w:w="810"/>
                      </w:tblGrid>
                    </w:tblGridChange>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Planks</w:t>
                        </w:r>
                      </w:p>
                    </w:tc>
                    <w:tc>
                      <w:tcPr>
                        <w:tcW w:w="810" w:type="dxa"/>
                      </w:tcPr>
                      <w:p w:rsidR="00095162" w:rsidRPr="00D17C82" w:rsidRDefault="00095162" w:rsidP="00095162">
                        <w:pPr>
                          <w:pStyle w:val="Tablebody-leftaligned"/>
                        </w:pPr>
                        <w:r w:rsidRPr="00D17C82">
                          <w:t>1</w:t>
                        </w:r>
                      </w:p>
                    </w:tc>
                  </w:tr>
                  <w:tr w:rsidR="00095162" w:rsidRPr="00D17C82" w:rsidTr="007447D0">
                    <w:tc>
                      <w:tcPr>
                        <w:tcW w:w="3852" w:type="dxa"/>
                      </w:tcPr>
                      <w:p w:rsidR="00095162" w:rsidRPr="00D17C82" w:rsidRDefault="00095162" w:rsidP="00095162">
                        <w:pPr>
                          <w:pStyle w:val="Tablebody-leftaligned"/>
                        </w:pPr>
                        <w:r w:rsidRPr="00D17C82">
                          <w:t>Sheathing with 6d@6/12”</w:t>
                        </w:r>
                      </w:p>
                    </w:tc>
                    <w:tc>
                      <w:tcPr>
                        <w:tcW w:w="810" w:type="dxa"/>
                      </w:tcPr>
                      <w:p w:rsidR="00095162" w:rsidRPr="00D17C82" w:rsidRDefault="00095162" w:rsidP="00095162">
                        <w:pPr>
                          <w:pStyle w:val="Tablebody-leftaligned"/>
                        </w:pPr>
                        <w:r w:rsidRPr="00D17C82">
                          <w:t>2</w:t>
                        </w:r>
                      </w:p>
                    </w:tc>
                  </w:tr>
                  <w:tr w:rsidR="00095162" w:rsidRPr="00D17C82" w:rsidTr="007447D0">
                    <w:tc>
                      <w:tcPr>
                        <w:tcW w:w="3852" w:type="dxa"/>
                      </w:tcPr>
                      <w:p w:rsidR="00095162" w:rsidRPr="00D17C82" w:rsidRDefault="00095162" w:rsidP="00095162">
                        <w:pPr>
                          <w:pStyle w:val="Tablebody-leftaligned"/>
                        </w:pPr>
                        <w:r w:rsidRPr="00D17C82">
                          <w:t>Sheathing with 8d@6/12”</w:t>
                        </w:r>
                      </w:p>
                    </w:tc>
                    <w:tc>
                      <w:tcPr>
                        <w:tcW w:w="810" w:type="dxa"/>
                      </w:tcPr>
                      <w:p w:rsidR="00095162" w:rsidRPr="00D17C82" w:rsidRDefault="00095162" w:rsidP="00095162">
                        <w:pPr>
                          <w:pStyle w:val="Tablebody-leftaligned"/>
                        </w:pPr>
                        <w:r w:rsidRPr="00D17C82">
                          <w:t>3</w:t>
                        </w:r>
                      </w:p>
                    </w:tc>
                  </w:tr>
                  <w:tr w:rsidR="00095162" w:rsidRPr="00D17C82" w:rsidTr="007447D0">
                    <w:tc>
                      <w:tcPr>
                        <w:tcW w:w="3852" w:type="dxa"/>
                      </w:tcPr>
                      <w:p w:rsidR="00095162" w:rsidRPr="00D17C82" w:rsidRDefault="00095162" w:rsidP="00095162">
                        <w:pPr>
                          <w:pStyle w:val="Tablebody-leftaligned"/>
                        </w:pPr>
                        <w:r w:rsidRPr="00D17C82">
                          <w:t>Sheathing with 8d@6/6”</w:t>
                        </w:r>
                      </w:p>
                    </w:tc>
                    <w:tc>
                      <w:tcPr>
                        <w:tcW w:w="810" w:type="dxa"/>
                      </w:tcPr>
                      <w:p w:rsidR="00095162" w:rsidRPr="00D17C82" w:rsidRDefault="00095162" w:rsidP="00095162">
                        <w:pPr>
                          <w:pStyle w:val="Tablebody-leftaligned"/>
                        </w:pPr>
                        <w:r w:rsidRPr="00D17C82">
                          <w:t>4</w:t>
                        </w:r>
                      </w:p>
                    </w:tc>
                  </w:tr>
                  <w:tr w:rsidR="00095162" w:rsidRPr="00D17C82" w:rsidTr="007B142C">
                    <w:tblPrEx>
                      <w:tblW w:w="0" w:type="auto"/>
                      <w:tblPrExChange w:id="1248" w:author="Diana Machado" w:date="2019-04-05T16:18:00Z">
                        <w:tblPrEx>
                          <w:tblW w:w="0" w:type="auto"/>
                        </w:tblPrEx>
                      </w:tblPrExChange>
                    </w:tblPrEx>
                    <w:tc>
                      <w:tcPr>
                        <w:tcW w:w="3852" w:type="dxa"/>
                        <w:tcBorders>
                          <w:bottom w:val="single" w:sz="4" w:space="0" w:color="auto"/>
                        </w:tcBorders>
                        <w:tcPrChange w:id="1249" w:author="Diana Machado" w:date="2019-04-05T16:18:00Z">
                          <w:tcPr>
                            <w:tcW w:w="3852" w:type="dxa"/>
                          </w:tcPr>
                        </w:tcPrChange>
                      </w:tcPr>
                      <w:p w:rsidR="00095162" w:rsidRPr="00D17C82" w:rsidRDefault="00095162" w:rsidP="00095162">
                        <w:pPr>
                          <w:pStyle w:val="Tablebody-leftaligned"/>
                        </w:pPr>
                        <w:r w:rsidRPr="00D17C82">
                          <w:t>Other</w:t>
                        </w:r>
                        <w:ins w:id="1250" w:author="Diana Machado" w:date="2019-04-05T16:18:00Z">
                          <w:r w:rsidR="007B142C">
                            <w:t>*</w:t>
                          </w:r>
                        </w:ins>
                      </w:p>
                    </w:tc>
                    <w:tc>
                      <w:tcPr>
                        <w:tcW w:w="810" w:type="dxa"/>
                        <w:tcBorders>
                          <w:bottom w:val="single" w:sz="4" w:space="0" w:color="auto"/>
                        </w:tcBorders>
                        <w:tcPrChange w:id="1251" w:author="Diana Machado" w:date="2019-04-05T16:18:00Z">
                          <w:tcPr>
                            <w:tcW w:w="810" w:type="dxa"/>
                          </w:tcPr>
                        </w:tcPrChange>
                      </w:tcPr>
                      <w:p w:rsidR="00095162" w:rsidRPr="00D17C82" w:rsidRDefault="00095162" w:rsidP="00095162">
                        <w:pPr>
                          <w:pStyle w:val="Tablebody-leftaligned"/>
                        </w:pPr>
                        <w:r w:rsidRPr="00D17C82">
                          <w:t>5</w:t>
                        </w:r>
                      </w:p>
                    </w:tc>
                  </w:tr>
                  <w:tr w:rsidR="00095162" w:rsidRPr="00D17C82" w:rsidTr="007B142C">
                    <w:tblPrEx>
                      <w:tblW w:w="0" w:type="auto"/>
                      <w:tblPrExChange w:id="1252" w:author="Diana Machado" w:date="2019-04-05T16:18:00Z">
                        <w:tblPrEx>
                          <w:tblW w:w="0" w:type="auto"/>
                        </w:tblPrEx>
                      </w:tblPrExChange>
                    </w:tblPrEx>
                    <w:tc>
                      <w:tcPr>
                        <w:tcW w:w="3852" w:type="dxa"/>
                        <w:tcBorders>
                          <w:bottom w:val="single" w:sz="4" w:space="0" w:color="auto"/>
                        </w:tcBorders>
                        <w:tcPrChange w:id="1253" w:author="Diana Machado" w:date="2019-04-05T16:18:00Z">
                          <w:tcPr>
                            <w:tcW w:w="3852" w:type="dxa"/>
                          </w:tcPr>
                        </w:tcPrChange>
                      </w:tcPr>
                      <w:p w:rsidR="00095162" w:rsidRPr="00D17C82" w:rsidRDefault="00095162" w:rsidP="00095162">
                        <w:pPr>
                          <w:pStyle w:val="Tablebody-leftaligned"/>
                        </w:pPr>
                        <w:r w:rsidRPr="00D17C82">
                          <w:t>Unknown</w:t>
                        </w:r>
                      </w:p>
                    </w:tc>
                    <w:tc>
                      <w:tcPr>
                        <w:tcW w:w="810" w:type="dxa"/>
                        <w:tcBorders>
                          <w:bottom w:val="single" w:sz="4" w:space="0" w:color="auto"/>
                        </w:tcBorders>
                        <w:tcPrChange w:id="1254" w:author="Diana Machado" w:date="2019-04-05T16:18:00Z">
                          <w:tcPr>
                            <w:tcW w:w="810" w:type="dxa"/>
                          </w:tcPr>
                        </w:tcPrChange>
                      </w:tcPr>
                      <w:p w:rsidR="00095162" w:rsidRPr="00D17C82" w:rsidRDefault="00095162" w:rsidP="00095162">
                        <w:pPr>
                          <w:pStyle w:val="Tablebody-leftaligned"/>
                        </w:pPr>
                        <w:r w:rsidRPr="00D17C82">
                          <w:t>6</w:t>
                        </w:r>
                      </w:p>
                    </w:tc>
                  </w:tr>
                  <w:tr w:rsidR="007B142C" w:rsidRPr="00D17C82" w:rsidTr="007B142C">
                    <w:tblPrEx>
                      <w:tblW w:w="0" w:type="auto"/>
                      <w:tblPrExChange w:id="1255" w:author="Diana Machado" w:date="2019-04-05T16:18:00Z">
                        <w:tblPrEx>
                          <w:tblW w:w="0" w:type="auto"/>
                        </w:tblPrEx>
                      </w:tblPrExChange>
                    </w:tblPrEx>
                    <w:trPr>
                      <w:ins w:id="1256" w:author="Diana Machado" w:date="2019-04-05T16:18:00Z"/>
                    </w:trPr>
                    <w:tc>
                      <w:tcPr>
                        <w:tcW w:w="4662" w:type="dxa"/>
                        <w:gridSpan w:val="2"/>
                        <w:tcBorders>
                          <w:top w:val="single" w:sz="4" w:space="0" w:color="auto"/>
                          <w:left w:val="nil"/>
                          <w:bottom w:val="nil"/>
                          <w:right w:val="nil"/>
                        </w:tcBorders>
                        <w:tcPrChange w:id="1257" w:author="Diana Machado" w:date="2019-04-05T16:18:00Z">
                          <w:tcPr>
                            <w:tcW w:w="4662" w:type="dxa"/>
                            <w:gridSpan w:val="2"/>
                          </w:tcPr>
                        </w:tcPrChange>
                      </w:tcPr>
                      <w:p w:rsidR="007B142C" w:rsidRPr="00D17C82" w:rsidRDefault="007B142C">
                        <w:pPr>
                          <w:pStyle w:val="Tablebody-leftaligned"/>
                          <w:rPr>
                            <w:ins w:id="1258" w:author="Diana Machado" w:date="2019-04-05T16:18:00Z"/>
                          </w:rPr>
                        </w:pPr>
                        <w:ins w:id="1259" w:author="Diana Machado" w:date="2019-04-05T16:18:00Z">
                          <w:r w:rsidRPr="007B142C">
                            <w:t>*</w:t>
                          </w:r>
                          <w:r>
                            <w:t xml:space="preserve"> </w:t>
                          </w:r>
                          <w:r w:rsidRPr="007B142C">
                            <w:t>Example of other include reinforced concrete deck attachment</w:t>
                          </w:r>
                        </w:ins>
                      </w:p>
                    </w:tc>
                  </w:tr>
                </w:tbl>
                <w:p w:rsidR="00095162" w:rsidRPr="00D17C82" w:rsidRDefault="00095162" w:rsidP="00095162">
                  <w:pPr>
                    <w:pStyle w:val="Tablebody-leftaligned"/>
                  </w:pP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2</w:t>
                  </w:r>
                  <w:ins w:id="1260" w:author="Diana Machado" w:date="2019-04-05T16:04:00Z">
                    <w:r>
                      <w:t>9</w:t>
                    </w:r>
                  </w:ins>
                  <w:del w:id="1261" w:author="Diana Machado" w:date="2019-04-05T16:04:00Z">
                    <w:r w:rsidRPr="00D17C82" w:rsidDel="00095162">
                      <w:delText>8</w:delText>
                    </w:r>
                  </w:del>
                  <w:r w:rsidRPr="00D17C82">
                    <w:t>. Garage Door</w:t>
                  </w:r>
                </w:p>
                <w:p w:rsidR="00095162" w:rsidRPr="00D17C82" w:rsidRDefault="00095162" w:rsidP="00095162">
                  <w:pPr>
                    <w:pStyle w:val="table-body-left-aligned-bold"/>
                  </w:pPr>
                </w:p>
              </w:tc>
              <w:tc>
                <w:tcPr>
                  <w:tcW w:w="6516" w:type="dxa"/>
                  <w:gridSpan w:val="3"/>
                  <w:noWrap/>
                </w:tcPr>
                <w:p w:rsidR="00095162" w:rsidRPr="00D17C82" w:rsidRDefault="00095162" w:rsidP="00095162">
                  <w:pPr>
                    <w:pStyle w:val="Tablebody-leftaligned"/>
                  </w:pPr>
                  <w:del w:id="1262" w:author="Diana Machado" w:date="2019-04-05T16:17:00Z">
                    <w:r w:rsidRPr="00D17C82" w:rsidDel="007B142C">
                      <w:delText>Please e</w:delText>
                    </w:r>
                  </w:del>
                  <w:ins w:id="1263" w:author="Diana Machado" w:date="2019-04-05T16:17:00Z">
                    <w:r w:rsidR="007B142C">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No garage door</w:t>
                        </w:r>
                      </w:p>
                    </w:tc>
                    <w:tc>
                      <w:tcPr>
                        <w:tcW w:w="810" w:type="dxa"/>
                      </w:tcPr>
                      <w:p w:rsidR="00095162" w:rsidRPr="00D17C82" w:rsidRDefault="00095162" w:rsidP="00095162">
                        <w:pPr>
                          <w:pStyle w:val="Tablebody-leftaligned"/>
                        </w:pPr>
                        <w:r w:rsidRPr="00D17C82">
                          <w:t>0</w:t>
                        </w:r>
                      </w:p>
                    </w:tc>
                  </w:tr>
                  <w:tr w:rsidR="00095162" w:rsidRPr="00D17C82" w:rsidTr="007447D0">
                    <w:tc>
                      <w:tcPr>
                        <w:tcW w:w="3852" w:type="dxa"/>
                      </w:tcPr>
                      <w:p w:rsidR="00095162" w:rsidRPr="00D17C82" w:rsidRDefault="00095162" w:rsidP="00095162">
                        <w:pPr>
                          <w:pStyle w:val="Tablebody-leftaligned"/>
                        </w:pPr>
                        <w:r w:rsidRPr="00D17C82">
                          <w:t>Unbraced</w:t>
                        </w:r>
                      </w:p>
                    </w:tc>
                    <w:tc>
                      <w:tcPr>
                        <w:tcW w:w="810" w:type="dxa"/>
                      </w:tcPr>
                      <w:p w:rsidR="00095162" w:rsidRPr="00D17C82" w:rsidRDefault="00095162" w:rsidP="00095162">
                        <w:pPr>
                          <w:pStyle w:val="Tablebody-leftaligned"/>
                        </w:pPr>
                        <w:r w:rsidRPr="00D17C82">
                          <w:t>1</w:t>
                        </w:r>
                      </w:p>
                    </w:tc>
                  </w:tr>
                  <w:tr w:rsidR="00095162" w:rsidRPr="00D17C82" w:rsidTr="007447D0">
                    <w:tc>
                      <w:tcPr>
                        <w:tcW w:w="3852" w:type="dxa"/>
                      </w:tcPr>
                      <w:p w:rsidR="00095162" w:rsidRPr="00D17C82" w:rsidRDefault="00095162" w:rsidP="00095162">
                        <w:pPr>
                          <w:pStyle w:val="Tablebody-leftaligned"/>
                        </w:pPr>
                        <w:r w:rsidRPr="00D17C82">
                          <w:t>Braced</w:t>
                        </w:r>
                      </w:p>
                    </w:tc>
                    <w:tc>
                      <w:tcPr>
                        <w:tcW w:w="810" w:type="dxa"/>
                      </w:tcPr>
                      <w:p w:rsidR="00095162" w:rsidRPr="00D17C82" w:rsidRDefault="00095162" w:rsidP="00095162">
                        <w:pPr>
                          <w:pStyle w:val="Tablebody-leftaligned"/>
                        </w:pPr>
                        <w:r w:rsidRPr="00D17C82">
                          <w:t>2</w:t>
                        </w:r>
                      </w:p>
                    </w:tc>
                  </w:tr>
                  <w:tr w:rsidR="00095162" w:rsidRPr="00D17C82" w:rsidTr="007447D0">
                    <w:tc>
                      <w:tcPr>
                        <w:tcW w:w="3852" w:type="dxa"/>
                      </w:tcPr>
                      <w:p w:rsidR="00095162" w:rsidRPr="00D17C82" w:rsidRDefault="00095162" w:rsidP="00095162">
                        <w:pPr>
                          <w:pStyle w:val="Tablebody-leftaligned"/>
                        </w:pPr>
                        <w:r w:rsidRPr="00D17C82">
                          <w:t>Unknown</w:t>
                        </w:r>
                      </w:p>
                    </w:tc>
                    <w:tc>
                      <w:tcPr>
                        <w:tcW w:w="810" w:type="dxa"/>
                      </w:tcPr>
                      <w:p w:rsidR="00095162" w:rsidRPr="00D17C82" w:rsidRDefault="00095162" w:rsidP="00095162">
                        <w:pPr>
                          <w:pStyle w:val="Tablebody-leftaligned"/>
                        </w:pPr>
                        <w:r w:rsidRPr="00D17C82">
                          <w:t>3</w:t>
                        </w:r>
                      </w:p>
                    </w:tc>
                  </w:tr>
                </w:tbl>
                <w:p w:rsidR="00095162" w:rsidRPr="00D17C82" w:rsidRDefault="00095162" w:rsidP="00095162">
                  <w:pPr>
                    <w:pStyle w:val="Tablebody-leftaligned"/>
                  </w:pP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ins w:id="1264" w:author="Diana Machado" w:date="2019-04-05T16:04:00Z">
                    <w:r>
                      <w:lastRenderedPageBreak/>
                      <w:t>30</w:t>
                    </w:r>
                  </w:ins>
                  <w:del w:id="1265" w:author="Diana Machado" w:date="2019-04-05T16:04:00Z">
                    <w:r w:rsidRPr="00D17C82" w:rsidDel="00095162">
                      <w:delText>29</w:delText>
                    </w:r>
                  </w:del>
                  <w:r w:rsidRPr="00D17C82">
                    <w:t>. Opening Protection</w:t>
                  </w:r>
                </w:p>
                <w:p w:rsidR="00095162" w:rsidRPr="00D17C82" w:rsidRDefault="00095162" w:rsidP="00095162">
                  <w:pPr>
                    <w:pStyle w:val="table-body-left-aligned-bold"/>
                  </w:pPr>
                </w:p>
              </w:tc>
              <w:tc>
                <w:tcPr>
                  <w:tcW w:w="6516" w:type="dxa"/>
                  <w:gridSpan w:val="3"/>
                  <w:noWrap/>
                </w:tcPr>
                <w:p w:rsidR="00095162" w:rsidRPr="00D17C82" w:rsidRDefault="00095162" w:rsidP="00095162">
                  <w:pPr>
                    <w:pStyle w:val="Tablebody-leftaligned"/>
                  </w:pPr>
                  <w:r w:rsidRPr="00D17C82">
                    <w:t>If at least one glazed opening is not protected, enter as no protection.</w:t>
                  </w:r>
                </w:p>
                <w:p w:rsidR="00095162" w:rsidRPr="00D17C82" w:rsidRDefault="00095162" w:rsidP="00095162">
                  <w:pPr>
                    <w:pStyle w:val="Tablebody-leftaligned"/>
                  </w:pPr>
                  <w:r w:rsidRPr="00D17C82">
                    <w:t>If there is more than one type of opening protection, use the most predominant type code.</w:t>
                  </w:r>
                </w:p>
                <w:p w:rsidR="00095162" w:rsidRPr="00D17C82" w:rsidRDefault="00095162" w:rsidP="00095162">
                  <w:pPr>
                    <w:pStyle w:val="Tablebody-leftaligned"/>
                  </w:pPr>
                  <w:r w:rsidRPr="00D17C82">
                    <w:t>If the only known information is that the policy qualifies for a Basic or Hurricane windstorm loss reduction credit, use code 2.</w:t>
                  </w:r>
                </w:p>
                <w:tbl>
                  <w:tblPr>
                    <w:tblStyle w:val="TableGrid"/>
                    <w:tblW w:w="0" w:type="auto"/>
                    <w:tblLook w:val="04A0" w:firstRow="1" w:lastRow="0" w:firstColumn="1" w:lastColumn="0" w:noHBand="0" w:noVBand="1"/>
                  </w:tblPr>
                  <w:tblGrid>
                    <w:gridCol w:w="3852"/>
                    <w:gridCol w:w="810"/>
                    <w:tblGridChange w:id="1266">
                      <w:tblGrid>
                        <w:gridCol w:w="3852"/>
                        <w:gridCol w:w="810"/>
                      </w:tblGrid>
                    </w:tblGridChange>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No Protection</w:t>
                        </w:r>
                      </w:p>
                    </w:tc>
                    <w:tc>
                      <w:tcPr>
                        <w:tcW w:w="810" w:type="dxa"/>
                      </w:tcPr>
                      <w:p w:rsidR="00095162" w:rsidRPr="00D17C82" w:rsidRDefault="00095162" w:rsidP="00095162">
                        <w:pPr>
                          <w:pStyle w:val="Tablebody-leftaligned"/>
                        </w:pPr>
                        <w:r w:rsidRPr="00D17C82">
                          <w:t>0</w:t>
                        </w:r>
                      </w:p>
                    </w:tc>
                  </w:tr>
                  <w:tr w:rsidR="00095162" w:rsidRPr="00D17C82" w:rsidTr="007447D0">
                    <w:tc>
                      <w:tcPr>
                        <w:tcW w:w="3852" w:type="dxa"/>
                      </w:tcPr>
                      <w:p w:rsidR="00095162" w:rsidRPr="00D17C82" w:rsidRDefault="00095162" w:rsidP="00095162">
                        <w:pPr>
                          <w:pStyle w:val="Tablebody-leftaligned"/>
                        </w:pPr>
                        <w:r w:rsidRPr="00D17C82">
                          <w:t>Plywood</w:t>
                        </w:r>
                      </w:p>
                    </w:tc>
                    <w:tc>
                      <w:tcPr>
                        <w:tcW w:w="810" w:type="dxa"/>
                      </w:tcPr>
                      <w:p w:rsidR="00095162" w:rsidRPr="00D17C82" w:rsidRDefault="00095162" w:rsidP="00095162">
                        <w:pPr>
                          <w:pStyle w:val="Tablebody-leftaligned"/>
                        </w:pPr>
                        <w:r w:rsidRPr="00D17C82">
                          <w:t>1</w:t>
                        </w:r>
                      </w:p>
                    </w:tc>
                  </w:tr>
                  <w:tr w:rsidR="00095162" w:rsidRPr="00D17C82" w:rsidTr="007447D0">
                    <w:tc>
                      <w:tcPr>
                        <w:tcW w:w="3852" w:type="dxa"/>
                      </w:tcPr>
                      <w:p w:rsidR="00095162" w:rsidRPr="00D17C82" w:rsidRDefault="00095162" w:rsidP="00095162">
                        <w:pPr>
                          <w:pStyle w:val="Tablebody-leftaligned"/>
                        </w:pPr>
                        <w:r w:rsidRPr="00D17C82">
                          <w:t>Metal</w:t>
                        </w:r>
                      </w:p>
                    </w:tc>
                    <w:tc>
                      <w:tcPr>
                        <w:tcW w:w="810" w:type="dxa"/>
                      </w:tcPr>
                      <w:p w:rsidR="00095162" w:rsidRPr="00D17C82" w:rsidRDefault="00095162" w:rsidP="00095162">
                        <w:pPr>
                          <w:pStyle w:val="Tablebody-leftaligned"/>
                        </w:pPr>
                        <w:r w:rsidRPr="00D17C82">
                          <w:t>2</w:t>
                        </w:r>
                      </w:p>
                    </w:tc>
                  </w:tr>
                  <w:tr w:rsidR="00095162" w:rsidRPr="00D17C82" w:rsidTr="007447D0">
                    <w:tc>
                      <w:tcPr>
                        <w:tcW w:w="3852" w:type="dxa"/>
                      </w:tcPr>
                      <w:p w:rsidR="00095162" w:rsidRPr="00D17C82" w:rsidRDefault="00095162" w:rsidP="00095162">
                        <w:pPr>
                          <w:pStyle w:val="Tablebody-leftaligned"/>
                        </w:pPr>
                        <w:r w:rsidRPr="00D17C82">
                          <w:t>Impact Resistant Glass</w:t>
                        </w:r>
                      </w:p>
                    </w:tc>
                    <w:tc>
                      <w:tcPr>
                        <w:tcW w:w="810" w:type="dxa"/>
                      </w:tcPr>
                      <w:p w:rsidR="00095162" w:rsidRPr="00D17C82" w:rsidRDefault="00095162" w:rsidP="00095162">
                        <w:pPr>
                          <w:pStyle w:val="Tablebody-leftaligned"/>
                        </w:pPr>
                        <w:r w:rsidRPr="00D17C82">
                          <w:t>3</w:t>
                        </w:r>
                      </w:p>
                    </w:tc>
                  </w:tr>
                  <w:tr w:rsidR="00095162" w:rsidRPr="00D17C82" w:rsidTr="007B142C">
                    <w:tblPrEx>
                      <w:tblW w:w="0" w:type="auto"/>
                      <w:tblPrExChange w:id="1267" w:author="Diana Machado" w:date="2019-04-05T16:20:00Z">
                        <w:tblPrEx>
                          <w:tblW w:w="0" w:type="auto"/>
                        </w:tblPrEx>
                      </w:tblPrExChange>
                    </w:tblPrEx>
                    <w:tc>
                      <w:tcPr>
                        <w:tcW w:w="3852" w:type="dxa"/>
                        <w:tcBorders>
                          <w:bottom w:val="single" w:sz="4" w:space="0" w:color="auto"/>
                        </w:tcBorders>
                        <w:tcPrChange w:id="1268" w:author="Diana Machado" w:date="2019-04-05T16:20:00Z">
                          <w:tcPr>
                            <w:tcW w:w="3852" w:type="dxa"/>
                          </w:tcPr>
                        </w:tcPrChange>
                      </w:tcPr>
                      <w:p w:rsidR="00095162" w:rsidRPr="00D17C82" w:rsidRDefault="00095162" w:rsidP="00095162">
                        <w:pPr>
                          <w:pStyle w:val="Tablebody-leftaligned"/>
                        </w:pPr>
                        <w:r w:rsidRPr="00D17C82">
                          <w:t>Other</w:t>
                        </w:r>
                        <w:ins w:id="1269" w:author="Diana Machado" w:date="2019-04-05T16:19:00Z">
                          <w:r w:rsidR="007B142C">
                            <w:t>*</w:t>
                          </w:r>
                        </w:ins>
                      </w:p>
                    </w:tc>
                    <w:tc>
                      <w:tcPr>
                        <w:tcW w:w="810" w:type="dxa"/>
                        <w:tcBorders>
                          <w:bottom w:val="single" w:sz="4" w:space="0" w:color="auto"/>
                        </w:tcBorders>
                        <w:tcPrChange w:id="1270" w:author="Diana Machado" w:date="2019-04-05T16:20:00Z">
                          <w:tcPr>
                            <w:tcW w:w="810" w:type="dxa"/>
                          </w:tcPr>
                        </w:tcPrChange>
                      </w:tcPr>
                      <w:p w:rsidR="00095162" w:rsidRPr="00D17C82" w:rsidRDefault="00095162" w:rsidP="00095162">
                        <w:pPr>
                          <w:pStyle w:val="Tablebody-leftaligned"/>
                        </w:pPr>
                        <w:r w:rsidRPr="00D17C82">
                          <w:t>4</w:t>
                        </w:r>
                      </w:p>
                    </w:tc>
                  </w:tr>
                  <w:tr w:rsidR="00095162" w:rsidRPr="00D17C82" w:rsidTr="007B142C">
                    <w:tblPrEx>
                      <w:tblW w:w="0" w:type="auto"/>
                      <w:tblPrExChange w:id="1271" w:author="Diana Machado" w:date="2019-04-05T16:20:00Z">
                        <w:tblPrEx>
                          <w:tblW w:w="0" w:type="auto"/>
                        </w:tblPrEx>
                      </w:tblPrExChange>
                    </w:tblPrEx>
                    <w:tc>
                      <w:tcPr>
                        <w:tcW w:w="3852" w:type="dxa"/>
                        <w:tcBorders>
                          <w:bottom w:val="single" w:sz="4" w:space="0" w:color="auto"/>
                        </w:tcBorders>
                        <w:tcPrChange w:id="1272" w:author="Diana Machado" w:date="2019-04-05T16:20:00Z">
                          <w:tcPr>
                            <w:tcW w:w="3852" w:type="dxa"/>
                          </w:tcPr>
                        </w:tcPrChange>
                      </w:tcPr>
                      <w:p w:rsidR="00095162" w:rsidRPr="00D17C82" w:rsidRDefault="00095162" w:rsidP="00095162">
                        <w:pPr>
                          <w:pStyle w:val="Tablebody-leftaligned"/>
                        </w:pPr>
                        <w:r w:rsidRPr="00D17C82">
                          <w:t>Unknown</w:t>
                        </w:r>
                      </w:p>
                    </w:tc>
                    <w:tc>
                      <w:tcPr>
                        <w:tcW w:w="810" w:type="dxa"/>
                        <w:tcBorders>
                          <w:bottom w:val="single" w:sz="4" w:space="0" w:color="auto"/>
                        </w:tcBorders>
                        <w:tcPrChange w:id="1273" w:author="Diana Machado" w:date="2019-04-05T16:20:00Z">
                          <w:tcPr>
                            <w:tcW w:w="810" w:type="dxa"/>
                          </w:tcPr>
                        </w:tcPrChange>
                      </w:tcPr>
                      <w:p w:rsidR="00095162" w:rsidRPr="00D17C82" w:rsidRDefault="00095162" w:rsidP="00095162">
                        <w:pPr>
                          <w:pStyle w:val="Tablebody-leftaligned"/>
                        </w:pPr>
                        <w:r w:rsidRPr="00D17C82">
                          <w:t>5</w:t>
                        </w:r>
                      </w:p>
                    </w:tc>
                  </w:tr>
                  <w:tr w:rsidR="007B142C" w:rsidRPr="00D17C82" w:rsidTr="007B142C">
                    <w:tblPrEx>
                      <w:tblW w:w="0" w:type="auto"/>
                      <w:tblPrExChange w:id="1274" w:author="Diana Machado" w:date="2019-04-05T16:20:00Z">
                        <w:tblPrEx>
                          <w:tblW w:w="0" w:type="auto"/>
                        </w:tblPrEx>
                      </w:tblPrExChange>
                    </w:tblPrEx>
                    <w:trPr>
                      <w:ins w:id="1275" w:author="Diana Machado" w:date="2019-04-05T16:19:00Z"/>
                    </w:trPr>
                    <w:tc>
                      <w:tcPr>
                        <w:tcW w:w="4662" w:type="dxa"/>
                        <w:gridSpan w:val="2"/>
                        <w:tcBorders>
                          <w:top w:val="single" w:sz="4" w:space="0" w:color="auto"/>
                          <w:left w:val="nil"/>
                          <w:bottom w:val="nil"/>
                          <w:right w:val="nil"/>
                        </w:tcBorders>
                        <w:tcPrChange w:id="1276" w:author="Diana Machado" w:date="2019-04-05T16:20:00Z">
                          <w:tcPr>
                            <w:tcW w:w="4662" w:type="dxa"/>
                            <w:gridSpan w:val="2"/>
                          </w:tcPr>
                        </w:tcPrChange>
                      </w:tcPr>
                      <w:p w:rsidR="007B142C" w:rsidRPr="00D17C82" w:rsidRDefault="007B142C" w:rsidP="00095162">
                        <w:pPr>
                          <w:pStyle w:val="Tablebody-leftaligned"/>
                          <w:rPr>
                            <w:ins w:id="1277" w:author="Diana Machado" w:date="2019-04-05T16:19:00Z"/>
                          </w:rPr>
                        </w:pPr>
                        <w:ins w:id="1278" w:author="Diana Machado" w:date="2019-04-05T16:19:00Z">
                          <w:r>
                            <w:t>*Example of other includes fabric.</w:t>
                          </w:r>
                        </w:ins>
                      </w:p>
                    </w:tc>
                  </w:tr>
                </w:tbl>
                <w:p w:rsidR="00095162" w:rsidRPr="00D17C82" w:rsidRDefault="00095162" w:rsidP="00095162">
                  <w:pPr>
                    <w:pStyle w:val="Tablebody-leftaligned"/>
                  </w:pPr>
                </w:p>
              </w:tc>
            </w:tr>
            <w:tr w:rsidR="00095162" w:rsidRPr="00095162" w:rsidTr="00095162">
              <w:trPr>
                <w:cantSplit/>
                <w:trHeight w:val="1477"/>
                <w:ins w:id="1279" w:author="Diana Machado" w:date="2019-04-05T16:05:00Z"/>
              </w:trPr>
              <w:tc>
                <w:tcPr>
                  <w:tcW w:w="2478" w:type="dxa"/>
                  <w:gridSpan w:val="3"/>
                  <w:noWrap/>
                </w:tcPr>
                <w:p w:rsidR="00095162" w:rsidRPr="00095162" w:rsidRDefault="00095162" w:rsidP="00095162">
                  <w:pPr>
                    <w:pStyle w:val="Tablebody-leftaligned"/>
                    <w:rPr>
                      <w:ins w:id="1280" w:author="Diana Machado" w:date="2019-04-05T16:05:00Z"/>
                      <w:b/>
                    </w:rPr>
                  </w:pPr>
                  <w:ins w:id="1281" w:author="Diana Machado" w:date="2019-04-05T16:05:00Z">
                    <w:r w:rsidRPr="00095162">
                      <w:rPr>
                        <w:b/>
                      </w:rPr>
                      <w:t>31. Law and Ordinance</w:t>
                    </w:r>
                  </w:ins>
                </w:p>
              </w:tc>
              <w:tc>
                <w:tcPr>
                  <w:tcW w:w="6656" w:type="dxa"/>
                  <w:gridSpan w:val="2"/>
                  <w:noWrap/>
                </w:tcPr>
                <w:p w:rsidR="00095162" w:rsidRPr="00095162" w:rsidRDefault="00095162" w:rsidP="00095162">
                  <w:pPr>
                    <w:pStyle w:val="Tablebody-leftaligned"/>
                    <w:rPr>
                      <w:ins w:id="1282" w:author="Diana Machado" w:date="2019-04-05T16:05:00Z"/>
                    </w:rPr>
                  </w:pPr>
                  <w:ins w:id="1283" w:author="Diana Machado" w:date="2019-04-05T16:05:00Z">
                    <w:r w:rsidRPr="00095162">
                      <w:t>Whether the policy includes Law and Ordinance coverage.</w:t>
                    </w:r>
                  </w:ins>
                </w:p>
                <w:tbl>
                  <w:tblPr>
                    <w:tblStyle w:val="TableGrid"/>
                    <w:tblW w:w="0" w:type="auto"/>
                    <w:tblInd w:w="1" w:type="dxa"/>
                    <w:tblLook w:val="04A0" w:firstRow="1" w:lastRow="0" w:firstColumn="1" w:lastColumn="0" w:noHBand="0" w:noVBand="1"/>
                  </w:tblPr>
                  <w:tblGrid>
                    <w:gridCol w:w="3884"/>
                    <w:gridCol w:w="817"/>
                  </w:tblGrid>
                  <w:tr w:rsidR="00095162" w:rsidRPr="00095162" w:rsidTr="004B7BAF">
                    <w:trPr>
                      <w:trHeight w:val="242"/>
                      <w:ins w:id="1284" w:author="Diana Machado" w:date="2019-04-05T16:05:00Z"/>
                    </w:trPr>
                    <w:tc>
                      <w:tcPr>
                        <w:tcW w:w="3884" w:type="dxa"/>
                      </w:tcPr>
                      <w:p w:rsidR="00095162" w:rsidRPr="00095162" w:rsidRDefault="00095162" w:rsidP="00095162">
                        <w:pPr>
                          <w:pStyle w:val="Tablebody-leftaligned"/>
                          <w:rPr>
                            <w:ins w:id="1285" w:author="Diana Machado" w:date="2019-04-05T16:05:00Z"/>
                            <w:b/>
                          </w:rPr>
                        </w:pPr>
                        <w:ins w:id="1286" w:author="Diana Machado" w:date="2019-04-05T16:05:00Z">
                          <w:r w:rsidRPr="00095162">
                            <w:rPr>
                              <w:b/>
                            </w:rPr>
                            <w:t>Value</w:t>
                          </w:r>
                        </w:ins>
                      </w:p>
                    </w:tc>
                    <w:tc>
                      <w:tcPr>
                        <w:tcW w:w="817" w:type="dxa"/>
                      </w:tcPr>
                      <w:p w:rsidR="00095162" w:rsidRPr="00095162" w:rsidRDefault="00095162" w:rsidP="00095162">
                        <w:pPr>
                          <w:pStyle w:val="Tablebody-leftaligned"/>
                          <w:rPr>
                            <w:ins w:id="1287" w:author="Diana Machado" w:date="2019-04-05T16:05:00Z"/>
                            <w:b/>
                          </w:rPr>
                        </w:pPr>
                        <w:ins w:id="1288" w:author="Diana Machado" w:date="2019-04-05T16:05:00Z">
                          <w:r w:rsidRPr="00095162">
                            <w:rPr>
                              <w:b/>
                            </w:rPr>
                            <w:t>Code</w:t>
                          </w:r>
                        </w:ins>
                      </w:p>
                    </w:tc>
                  </w:tr>
                  <w:tr w:rsidR="00095162" w:rsidRPr="00095162" w:rsidTr="004B7BAF">
                    <w:trPr>
                      <w:trHeight w:val="229"/>
                      <w:ins w:id="1289" w:author="Diana Machado" w:date="2019-04-05T16:05:00Z"/>
                    </w:trPr>
                    <w:tc>
                      <w:tcPr>
                        <w:tcW w:w="3884" w:type="dxa"/>
                      </w:tcPr>
                      <w:p w:rsidR="00095162" w:rsidRPr="00095162" w:rsidRDefault="00095162" w:rsidP="00095162">
                        <w:pPr>
                          <w:pStyle w:val="Tablebody-leftaligned"/>
                          <w:rPr>
                            <w:ins w:id="1290" w:author="Diana Machado" w:date="2019-04-05T16:05:00Z"/>
                          </w:rPr>
                        </w:pPr>
                        <w:ins w:id="1291" w:author="Diana Machado" w:date="2019-04-05T16:05:00Z">
                          <w:r w:rsidRPr="00095162">
                            <w:t>Does not include coverage</w:t>
                          </w:r>
                        </w:ins>
                      </w:p>
                    </w:tc>
                    <w:tc>
                      <w:tcPr>
                        <w:tcW w:w="817" w:type="dxa"/>
                      </w:tcPr>
                      <w:p w:rsidR="00095162" w:rsidRPr="00095162" w:rsidRDefault="00095162" w:rsidP="00095162">
                        <w:pPr>
                          <w:pStyle w:val="Tablebody-leftaligned"/>
                          <w:rPr>
                            <w:ins w:id="1292" w:author="Diana Machado" w:date="2019-04-05T16:05:00Z"/>
                          </w:rPr>
                        </w:pPr>
                        <w:ins w:id="1293" w:author="Diana Machado" w:date="2019-04-05T16:05:00Z">
                          <w:r w:rsidRPr="00095162">
                            <w:t>0</w:t>
                          </w:r>
                        </w:ins>
                      </w:p>
                    </w:tc>
                  </w:tr>
                  <w:tr w:rsidR="00095162" w:rsidRPr="00095162" w:rsidTr="004B7BAF">
                    <w:trPr>
                      <w:trHeight w:val="229"/>
                      <w:ins w:id="1294" w:author="Diana Machado" w:date="2019-04-05T16:05:00Z"/>
                    </w:trPr>
                    <w:tc>
                      <w:tcPr>
                        <w:tcW w:w="3884" w:type="dxa"/>
                      </w:tcPr>
                      <w:p w:rsidR="00095162" w:rsidRPr="00095162" w:rsidRDefault="00095162" w:rsidP="00095162">
                        <w:pPr>
                          <w:pStyle w:val="Tablebody-leftaligned"/>
                          <w:rPr>
                            <w:ins w:id="1295" w:author="Diana Machado" w:date="2019-04-05T16:05:00Z"/>
                          </w:rPr>
                        </w:pPr>
                        <w:ins w:id="1296" w:author="Diana Machado" w:date="2019-04-05T16:05:00Z">
                          <w:r w:rsidRPr="00095162">
                            <w:t>Includes coverage</w:t>
                          </w:r>
                        </w:ins>
                      </w:p>
                    </w:tc>
                    <w:tc>
                      <w:tcPr>
                        <w:tcW w:w="817" w:type="dxa"/>
                      </w:tcPr>
                      <w:p w:rsidR="00095162" w:rsidRPr="00095162" w:rsidRDefault="00095162" w:rsidP="00095162">
                        <w:pPr>
                          <w:pStyle w:val="Tablebody-leftaligned"/>
                          <w:rPr>
                            <w:ins w:id="1297" w:author="Diana Machado" w:date="2019-04-05T16:05:00Z"/>
                          </w:rPr>
                        </w:pPr>
                        <w:ins w:id="1298" w:author="Diana Machado" w:date="2019-04-05T16:05:00Z">
                          <w:r w:rsidRPr="00095162">
                            <w:t>1</w:t>
                          </w:r>
                        </w:ins>
                      </w:p>
                    </w:tc>
                  </w:tr>
                  <w:tr w:rsidR="00095162" w:rsidRPr="00095162" w:rsidTr="004B7BAF">
                    <w:trPr>
                      <w:trHeight w:val="242"/>
                      <w:ins w:id="1299" w:author="Diana Machado" w:date="2019-04-05T16:05:00Z"/>
                    </w:trPr>
                    <w:tc>
                      <w:tcPr>
                        <w:tcW w:w="3884" w:type="dxa"/>
                      </w:tcPr>
                      <w:p w:rsidR="00095162" w:rsidRPr="00095162" w:rsidRDefault="00095162" w:rsidP="00095162">
                        <w:pPr>
                          <w:pStyle w:val="Tablebody-leftaligned"/>
                          <w:rPr>
                            <w:ins w:id="1300" w:author="Diana Machado" w:date="2019-04-05T16:05:00Z"/>
                          </w:rPr>
                        </w:pPr>
                        <w:ins w:id="1301" w:author="Diana Machado" w:date="2019-04-05T16:05:00Z">
                          <w:r w:rsidRPr="00095162">
                            <w:t>Coverage does not apply.</w:t>
                          </w:r>
                        </w:ins>
                      </w:p>
                    </w:tc>
                    <w:tc>
                      <w:tcPr>
                        <w:tcW w:w="817" w:type="dxa"/>
                      </w:tcPr>
                      <w:p w:rsidR="00095162" w:rsidRPr="00095162" w:rsidRDefault="00095162" w:rsidP="00095162">
                        <w:pPr>
                          <w:pStyle w:val="Tablebody-leftaligned"/>
                          <w:rPr>
                            <w:ins w:id="1302" w:author="Diana Machado" w:date="2019-04-05T16:05:00Z"/>
                          </w:rPr>
                        </w:pPr>
                        <w:ins w:id="1303" w:author="Diana Machado" w:date="2019-04-05T16:05:00Z">
                          <w:r w:rsidRPr="00095162">
                            <w:t>NA</w:t>
                          </w:r>
                        </w:ins>
                      </w:p>
                    </w:tc>
                  </w:tr>
                </w:tbl>
                <w:p w:rsidR="00095162" w:rsidRPr="00095162" w:rsidRDefault="00095162" w:rsidP="00095162">
                  <w:pPr>
                    <w:pStyle w:val="Tablebody-leftaligned"/>
                    <w:rPr>
                      <w:ins w:id="1304" w:author="Diana Machado" w:date="2019-04-05T16:05:00Z"/>
                    </w:rPr>
                  </w:pPr>
                </w:p>
              </w:tc>
            </w:tr>
          </w:tbl>
          <w:p w:rsidR="00E57D18" w:rsidRPr="00D17C82" w:rsidRDefault="00E57D18" w:rsidP="009C0AD4">
            <w:pPr>
              <w:pStyle w:val="Tablebody-leftaligned"/>
            </w:pPr>
            <w:r w:rsidRPr="00D17C82">
              <w:t>Example data file with two policies:</w:t>
            </w:r>
          </w:p>
          <w:p w:rsidR="00E57D18" w:rsidRPr="00D17C82" w:rsidRDefault="00E57D18" w:rsidP="009C0AD4">
            <w:pPr>
              <w:pStyle w:val="Tablebody-leftaligned"/>
            </w:pPr>
          </w:p>
          <w:p w:rsidR="00E57D18" w:rsidRPr="00D17C82" w:rsidRDefault="00E57D18" w:rsidP="009C0AD4">
            <w:pPr>
              <w:pStyle w:val="Tablebody-leftaligned"/>
            </w:pPr>
            <w:r w:rsidRPr="00D17C82">
              <w:t>PolicyID,ZIPCode,YearBuilt,ConstructionType,StructureCoverage,AppCoverage,ContentCoverage,ALECoverage,Deductible,HurricaneDeductible,NatureOfCoverage,County,Address,City,Form,ProgramCode,TerritoryCode,YearRetrofitted,NumberOfStories,LocationOfUnit,Sliders,AreaOfBuilding,RoofShape,RoofCover,RoofMembrane,RoofToWallConnection,DeckAttachment,GarageDoor,OpeningProtection</w:t>
            </w:r>
            <w:ins w:id="1305" w:author="Diana Machado" w:date="2019-04-05T16:04:00Z">
              <w:r w:rsidR="00095162">
                <w:t>,LawOrdinance</w:t>
              </w:r>
            </w:ins>
          </w:p>
          <w:p w:rsidR="00E57D18" w:rsidRPr="00D17C82" w:rsidRDefault="00E57D18" w:rsidP="009C0AD4">
            <w:pPr>
              <w:pStyle w:val="Tablebody-leftaligned"/>
            </w:pPr>
            <w:r w:rsidRPr="00D17C82">
              <w:t>ABC100,33143,1981,2,50000,0,20000,8000,1000,1000,R,Miami-Dade,123 Main Street,Miami,HO-6,A,35,NA,1,UNKNOWN,2,1245,6,7,3,5,5,3,5</w:t>
            </w:r>
            <w:ins w:id="1306" w:author="Diana Machado" w:date="2019-04-05T16:04:00Z">
              <w:r w:rsidR="00095162">
                <w:t xml:space="preserve"> NA</w:t>
              </w:r>
            </w:ins>
          </w:p>
          <w:p w:rsidR="00E57D18" w:rsidRPr="00D17C82" w:rsidRDefault="00E57D18" w:rsidP="009C0AD4">
            <w:pPr>
              <w:pStyle w:val="Tablebody-leftaligned"/>
            </w:pPr>
            <w:r w:rsidRPr="00D17C82">
              <w:t>ABC210,34109,1995,2,115000,0,20000,10000,2500,2500,R,Collier,-81.345593;26.017147,Naples,HO-6,A,35,NA,1,UNKNOWN,2,UNKNOWN,6,7,3,5,5,3,5</w:t>
            </w:r>
            <w:ins w:id="1307" w:author="Diana Machado" w:date="2019-04-05T16:05:00Z">
              <w:r w:rsidR="00095162">
                <w:t>,1</w:t>
              </w:r>
            </w:ins>
          </w:p>
          <w:p w:rsidR="00E57D18" w:rsidRPr="00D17C82" w:rsidDel="00095162" w:rsidRDefault="00E57D18" w:rsidP="009C0AD4">
            <w:pPr>
              <w:pStyle w:val="Tablebody-leftaligned"/>
              <w:rPr>
                <w:del w:id="1308" w:author="Diana Machado" w:date="2019-04-05T16:05:00Z"/>
              </w:rPr>
            </w:pPr>
          </w:p>
          <w:p w:rsidR="00E57D18" w:rsidDel="00095162" w:rsidRDefault="00E57D18" w:rsidP="009C0AD4">
            <w:pPr>
              <w:pStyle w:val="Tablebody-leftaligned"/>
              <w:rPr>
                <w:del w:id="1309" w:author="Diana Machado" w:date="2019-04-05T16:05:00Z"/>
              </w:rPr>
            </w:pPr>
            <w:del w:id="1310" w:author="Diana Machado" w:date="2019-04-05T16:05:00Z">
              <w:r w:rsidRPr="00D17C82" w:rsidDel="00095162">
                <w:delText xml:space="preserve">Note: </w:delText>
              </w:r>
              <w:r w:rsidR="000A0FD6" w:rsidDel="00095162">
                <w:delText>T</w:delText>
              </w:r>
              <w:r w:rsidRPr="00D17C82" w:rsidDel="00095162">
                <w:delText xml:space="preserve">he attributes </w:delText>
              </w:r>
              <w:r w:rsidRPr="000A0FD6" w:rsidDel="00095162">
                <w:delText>should</w:delText>
              </w:r>
              <w:r w:rsidRPr="00D17C82" w:rsidDel="00095162">
                <w:delText xml:space="preserve"> be separated by comma only.</w:delText>
              </w:r>
            </w:del>
          </w:p>
          <w:p w:rsidR="00E57D18" w:rsidRPr="00D17C82" w:rsidRDefault="00E57D18">
            <w:pPr>
              <w:pStyle w:val="Tablebody-leftaligned"/>
              <w:rPr>
                <w:rFonts w:eastAsiaTheme="minorEastAsia"/>
                <w:bCs/>
                <w:szCs w:val="22"/>
                <w:lang w:eastAsia="en-US"/>
              </w:rPr>
              <w:pPrChange w:id="1311" w:author="Diana Machado" w:date="2019-04-05T16:05:00Z">
                <w:pPr/>
              </w:pPrChange>
            </w:pPr>
          </w:p>
        </w:tc>
      </w:tr>
      <w:tr w:rsidR="004B7BAF" w:rsidRPr="00D17C82" w:rsidTr="00286965">
        <w:trPr>
          <w:jc w:val="center"/>
          <w:ins w:id="1312" w:author="Diana Machado" w:date="2019-04-05T16:35:00Z"/>
        </w:trPr>
        <w:tc>
          <w:tcPr>
            <w:tcW w:w="9350" w:type="dxa"/>
          </w:tcPr>
          <w:p w:rsidR="004B7BAF" w:rsidRDefault="004B7BAF" w:rsidP="007447D0">
            <w:pPr>
              <w:jc w:val="center"/>
              <w:rPr>
                <w:ins w:id="1313" w:author="Diana Machado" w:date="2019-04-05T16:35:00Z"/>
                <w:b/>
              </w:rPr>
            </w:pPr>
          </w:p>
        </w:tc>
      </w:tr>
      <w:tr w:rsidR="00E57D18" w:rsidRPr="00D17C82" w:rsidTr="00286965">
        <w:trPr>
          <w:jc w:val="center"/>
        </w:trPr>
        <w:tc>
          <w:tcPr>
            <w:tcW w:w="9350" w:type="dxa"/>
          </w:tcPr>
          <w:p w:rsidR="00E57D18" w:rsidRDefault="00E57D18" w:rsidP="007447D0">
            <w:pPr>
              <w:jc w:val="center"/>
              <w:rPr>
                <w:b/>
              </w:rPr>
            </w:pPr>
          </w:p>
          <w:p w:rsidR="00E57D18" w:rsidRPr="0087577E" w:rsidRDefault="00E57D18" w:rsidP="00AD1571">
            <w:pPr>
              <w:pStyle w:val="Tableheader"/>
            </w:pPr>
            <w:r w:rsidRPr="0087577E">
              <w:t xml:space="preserve">Florida Public Hurricane Loss Model:  Version </w:t>
            </w:r>
            <w:del w:id="1314" w:author="Diana Machado" w:date="2019-04-05T16:06:00Z">
              <w:r w:rsidRPr="0087577E" w:rsidDel="00095162">
                <w:delText>6.3</w:delText>
              </w:r>
            </w:del>
            <w:ins w:id="1315" w:author="Diana Machado" w:date="2019-04-05T16:06:00Z">
              <w:r w:rsidR="00095162">
                <w:t>7.0</w:t>
              </w:r>
            </w:ins>
          </w:p>
          <w:p w:rsidR="00E57D18" w:rsidRPr="0087577E" w:rsidRDefault="00E57D18" w:rsidP="00AD1571">
            <w:pPr>
              <w:pStyle w:val="Tableheader"/>
            </w:pPr>
            <w:r w:rsidRPr="0087577E">
              <w:t>Input Data File Format Specifications</w:t>
            </w:r>
          </w:p>
          <w:p w:rsidR="00E57D18" w:rsidRPr="0087577E" w:rsidRDefault="00E57D18" w:rsidP="00AD1571">
            <w:pPr>
              <w:pStyle w:val="Tableheader"/>
            </w:pPr>
          </w:p>
          <w:p w:rsidR="00E57D18" w:rsidRPr="0087577E" w:rsidRDefault="00E57D18" w:rsidP="00AD1571">
            <w:pPr>
              <w:pStyle w:val="Tableheader"/>
            </w:pPr>
            <w:r w:rsidRPr="0087577E">
              <w:t>Commercial Residential Policies</w:t>
            </w:r>
          </w:p>
          <w:p w:rsidR="00E57D18" w:rsidRDefault="00E57D18" w:rsidP="00091890">
            <w:pPr>
              <w:pStyle w:val="Tablebody-leftaligned"/>
            </w:pPr>
          </w:p>
          <w:p w:rsidR="00E57D18" w:rsidRPr="00D17C82" w:rsidRDefault="00E57D18" w:rsidP="00091890">
            <w:pPr>
              <w:pStyle w:val="Tablebody-leftaligned"/>
            </w:pPr>
            <w:r w:rsidRPr="00D17C82">
              <w:t xml:space="preserve">Input files containing </w:t>
            </w:r>
            <w:r>
              <w:t>commercial</w:t>
            </w:r>
            <w:r w:rsidRPr="00D17C82">
              <w:t xml:space="preserve"> residential policies to </w:t>
            </w:r>
            <w:r>
              <w:t xml:space="preserve">be processed through version </w:t>
            </w:r>
            <w:del w:id="1316" w:author="Diana Machado" w:date="2019-04-05T16:06:00Z">
              <w:r w:rsidDel="00095162">
                <w:delText>6.</w:delText>
              </w:r>
              <w:r w:rsidR="000A0FD6" w:rsidDel="00095162">
                <w:delText>3</w:delText>
              </w:r>
            </w:del>
            <w:ins w:id="1317" w:author="Diana Machado" w:date="2019-04-05T16:06:00Z">
              <w:r w:rsidR="00095162">
                <w:t>7.0</w:t>
              </w:r>
            </w:ins>
            <w:r w:rsidRPr="00D17C82">
              <w:t xml:space="preserve"> of the Florida Public Hurricane Loss Model should adhere to the format specifications contained in this document.</w:t>
            </w:r>
          </w:p>
          <w:p w:rsidR="00E57D18" w:rsidRPr="00D17C82" w:rsidRDefault="00E57D18" w:rsidP="00091890">
            <w:pPr>
              <w:pStyle w:val="Tablebody-leftaligned"/>
            </w:pPr>
          </w:p>
          <w:p w:rsidR="00E57D18" w:rsidRPr="00D17C82" w:rsidDel="007B142C" w:rsidRDefault="00E57D18" w:rsidP="00091890">
            <w:pPr>
              <w:pStyle w:val="Tablebody-leftaligned"/>
              <w:rPr>
                <w:del w:id="1318" w:author="Diana Machado" w:date="2019-04-05T16:21:00Z"/>
              </w:rPr>
            </w:pPr>
            <w:del w:id="1319" w:author="Diana Machado" w:date="2019-04-05T16:21:00Z">
              <w:r w:rsidRPr="00D17C82" w:rsidDel="007B142C">
                <w:delText>Please observe the following when preparing the input file:</w:delText>
              </w:r>
            </w:del>
          </w:p>
          <w:p w:rsidR="00E57D18" w:rsidRPr="006530D3" w:rsidDel="007B142C" w:rsidRDefault="006530D3" w:rsidP="00091890">
            <w:pPr>
              <w:pStyle w:val="Tablebody-leftaligned"/>
              <w:rPr>
                <w:del w:id="1320" w:author="Diana Machado" w:date="2019-04-05T16:21:00Z"/>
              </w:rPr>
            </w:pPr>
            <w:del w:id="1321" w:author="Diana Machado" w:date="2019-04-05T16:21:00Z">
              <w:r w:rsidDel="007B142C">
                <w:delText xml:space="preserve">(a) </w:delText>
              </w:r>
              <w:r w:rsidR="00E57D18" w:rsidRPr="006530D3" w:rsidDel="007B142C">
                <w:delText>Provide one policy per line in a comma-separated values file (.csv).</w:delText>
              </w:r>
            </w:del>
          </w:p>
          <w:p w:rsidR="00E57D18" w:rsidRPr="006530D3" w:rsidDel="007B142C" w:rsidRDefault="006530D3" w:rsidP="00091890">
            <w:pPr>
              <w:pStyle w:val="Tablebody-leftaligned"/>
              <w:rPr>
                <w:del w:id="1322" w:author="Diana Machado" w:date="2019-04-05T16:21:00Z"/>
              </w:rPr>
            </w:pPr>
            <w:del w:id="1323" w:author="Diana Machado" w:date="2019-04-05T16:21:00Z">
              <w:r w:rsidDel="007B142C">
                <w:delText xml:space="preserve">(b) </w:delText>
              </w:r>
              <w:r w:rsidR="00E57D18" w:rsidRPr="006530D3" w:rsidDel="007B142C">
                <w:delText>Do not use comma within the fields’ values (e.g., as thousand separators or within addresses).</w:delText>
              </w:r>
            </w:del>
          </w:p>
          <w:p w:rsidR="00E57D18" w:rsidRPr="006530D3" w:rsidDel="007B142C" w:rsidRDefault="006530D3" w:rsidP="00091890">
            <w:pPr>
              <w:pStyle w:val="Tablebody-leftaligned"/>
              <w:rPr>
                <w:del w:id="1324" w:author="Diana Machado" w:date="2019-04-05T16:21:00Z"/>
              </w:rPr>
            </w:pPr>
            <w:del w:id="1325" w:author="Diana Machado" w:date="2019-04-05T16:21:00Z">
              <w:r w:rsidDel="007B142C">
                <w:delText xml:space="preserve">(c) </w:delText>
              </w:r>
              <w:r w:rsidR="00E57D18" w:rsidRPr="006530D3" w:rsidDel="007B142C">
                <w:delText>Include the name of each column in the first line of the file.</w:delText>
              </w:r>
            </w:del>
          </w:p>
          <w:p w:rsidR="00E57D18" w:rsidRPr="006530D3" w:rsidDel="007B142C" w:rsidRDefault="006530D3" w:rsidP="00091890">
            <w:pPr>
              <w:pStyle w:val="Tablebody-leftaligned"/>
              <w:rPr>
                <w:del w:id="1326" w:author="Diana Machado" w:date="2019-04-05T16:21:00Z"/>
              </w:rPr>
            </w:pPr>
            <w:del w:id="1327" w:author="Diana Machado" w:date="2019-04-05T16:21:00Z">
              <w:r w:rsidDel="007B142C">
                <w:delText xml:space="preserve">(d) </w:delText>
              </w:r>
              <w:r w:rsidR="00E57D18" w:rsidRPr="006530D3" w:rsidDel="007B142C">
                <w:delText>For fields that require a code, enter the code that more closely represents the data value.</w:delText>
              </w:r>
            </w:del>
          </w:p>
          <w:p w:rsidR="00E57D18" w:rsidDel="007B142C" w:rsidRDefault="006530D3" w:rsidP="00091890">
            <w:pPr>
              <w:pStyle w:val="Tablebody-leftaligned"/>
              <w:rPr>
                <w:del w:id="1328" w:author="Diana Machado" w:date="2019-04-05T16:21:00Z"/>
              </w:rPr>
            </w:pPr>
            <w:del w:id="1329" w:author="Diana Machado" w:date="2019-04-05T16:21:00Z">
              <w:r w:rsidDel="007B142C">
                <w:delText xml:space="preserve">(e) </w:delText>
              </w:r>
              <w:r w:rsidR="00E57D18" w:rsidRPr="006530D3" w:rsidDel="007B142C">
                <w:delText>Only include policies with wind coverage.</w:delText>
              </w:r>
            </w:del>
          </w:p>
          <w:p w:rsidR="007B142C" w:rsidRDefault="007B142C" w:rsidP="007B142C">
            <w:pPr>
              <w:pStyle w:val="Tablebody-leftaligned"/>
              <w:rPr>
                <w:ins w:id="1330" w:author="Diana Machado" w:date="2019-04-05T16:22:00Z"/>
              </w:rPr>
            </w:pPr>
            <w:ins w:id="1331" w:author="Diana Machado" w:date="2019-04-05T16:22:00Z">
              <w:r>
                <w:t>Observe the following when preparing the input file:</w:t>
              </w:r>
            </w:ins>
          </w:p>
          <w:p w:rsidR="007B142C" w:rsidRDefault="007B142C" w:rsidP="007B142C">
            <w:pPr>
              <w:pStyle w:val="Tablebody-leftaligned"/>
              <w:rPr>
                <w:ins w:id="1332" w:author="Diana Machado" w:date="2019-04-05T16:22:00Z"/>
              </w:rPr>
            </w:pPr>
            <w:ins w:id="1333" w:author="Diana Machado" w:date="2019-04-05T16:22:00Z">
              <w:r>
                <w:t>(a) Provide one policy per line in a comma-separated values file (.csv). For a policy with multiple locations, each of the locations must be recorded in a separate line.</w:t>
              </w:r>
            </w:ins>
          </w:p>
          <w:p w:rsidR="007B142C" w:rsidRDefault="007B142C" w:rsidP="007B142C">
            <w:pPr>
              <w:pStyle w:val="Tablebody-leftaligned"/>
              <w:rPr>
                <w:ins w:id="1334" w:author="Diana Machado" w:date="2019-04-05T16:22:00Z"/>
              </w:rPr>
            </w:pPr>
            <w:ins w:id="1335" w:author="Diana Machado" w:date="2019-04-05T16:22:00Z">
              <w:r>
                <w:t>(b) Do not use comma within the fields’ values (e.g., as thousand separators or within addresses).</w:t>
              </w:r>
            </w:ins>
          </w:p>
          <w:p w:rsidR="007B142C" w:rsidRDefault="007B142C" w:rsidP="007B142C">
            <w:pPr>
              <w:pStyle w:val="Tablebody-leftaligned"/>
              <w:rPr>
                <w:ins w:id="1336" w:author="Diana Machado" w:date="2019-04-05T16:22:00Z"/>
              </w:rPr>
            </w:pPr>
            <w:ins w:id="1337" w:author="Diana Machado" w:date="2019-04-05T16:22:00Z">
              <w:r>
                <w:t>(c) Include the name of each column in the first line of the file.</w:t>
              </w:r>
            </w:ins>
          </w:p>
          <w:p w:rsidR="007B142C" w:rsidRDefault="007B142C" w:rsidP="007B142C">
            <w:pPr>
              <w:pStyle w:val="Tablebody-leftaligned"/>
              <w:rPr>
                <w:ins w:id="1338" w:author="Diana Machado" w:date="2019-04-05T16:22:00Z"/>
              </w:rPr>
            </w:pPr>
            <w:ins w:id="1339" w:author="Diana Machado" w:date="2019-04-05T16:22:00Z">
              <w:r>
                <w:lastRenderedPageBreak/>
                <w:t>(d) For fields that require a code, enter the code that more closely represents the data value.</w:t>
              </w:r>
            </w:ins>
          </w:p>
          <w:p w:rsidR="007B142C" w:rsidRPr="006530D3" w:rsidRDefault="007B142C" w:rsidP="007B142C">
            <w:pPr>
              <w:pStyle w:val="Tablebody-leftaligned"/>
              <w:rPr>
                <w:ins w:id="1340" w:author="Diana Machado" w:date="2019-04-05T16:21:00Z"/>
              </w:rPr>
            </w:pPr>
            <w:ins w:id="1341" w:author="Diana Machado" w:date="2019-04-05T16:22:00Z">
              <w:r>
                <w:t>(e) Only include policies with wind coverage.</w:t>
              </w:r>
            </w:ins>
          </w:p>
          <w:p w:rsidR="00E57D18" w:rsidRPr="00D17C82" w:rsidRDefault="00E57D18" w:rsidP="00091890">
            <w:pPr>
              <w:pStyle w:val="Tablebody-leftaligned"/>
            </w:pPr>
          </w:p>
          <w:p w:rsidR="00E57D18" w:rsidRPr="00D17C82" w:rsidRDefault="00E57D18" w:rsidP="00091890">
            <w:pPr>
              <w:pStyle w:val="Tablebody-leftaligned"/>
            </w:pPr>
            <w:r w:rsidRPr="00D17C82">
              <w:t xml:space="preserve">Each policy should contain a total of </w:t>
            </w:r>
            <w:del w:id="1342" w:author="Diana Machado" w:date="2019-04-05T16:22:00Z">
              <w:r w:rsidRPr="00D17C82" w:rsidDel="001C11B0">
                <w:delText xml:space="preserve">35 </w:delText>
              </w:r>
            </w:del>
            <w:ins w:id="1343" w:author="Diana Machado" w:date="2019-04-05T16:22:00Z">
              <w:r w:rsidR="001C11B0">
                <w:t>4</w:t>
              </w:r>
            </w:ins>
            <w:ins w:id="1344" w:author="Diana Machado" w:date="2019-05-03T13:09:00Z">
              <w:r w:rsidR="005F4D80">
                <w:t>0</w:t>
              </w:r>
            </w:ins>
            <w:ins w:id="1345" w:author="Diana Machado" w:date="2019-04-05T16:22:00Z">
              <w:r w:rsidR="001C11B0" w:rsidRPr="00D17C82">
                <w:t xml:space="preserve"> </w:t>
              </w:r>
            </w:ins>
            <w:r w:rsidRPr="00D17C82">
              <w:t>attributes.</w:t>
            </w:r>
          </w:p>
          <w:p w:rsidR="00E57D18" w:rsidRPr="00895D7D" w:rsidRDefault="00E57D18" w:rsidP="00091890">
            <w:pPr>
              <w:pStyle w:val="Tablebody-leftaligned"/>
            </w:pPr>
          </w:p>
          <w:tbl>
            <w:tblPr>
              <w:tblStyle w:val="TableGrid"/>
              <w:tblW w:w="89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Look w:val="04A0" w:firstRow="1" w:lastRow="0" w:firstColumn="1" w:lastColumn="0" w:noHBand="0" w:noVBand="1"/>
              <w:tblPrChange w:id="1346" w:author="Diana Machado" w:date="2019-05-03T13:02:00Z">
                <w:tblPr>
                  <w:tblStyle w:val="TableGrid"/>
                  <w:tblW w:w="9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Look w:val="04A0" w:firstRow="1" w:lastRow="0" w:firstColumn="1" w:lastColumn="0" w:noHBand="0" w:noVBand="1"/>
                </w:tblPr>
              </w:tblPrChange>
            </w:tblPr>
            <w:tblGrid>
              <w:gridCol w:w="2256"/>
              <w:gridCol w:w="589"/>
              <w:gridCol w:w="558"/>
              <w:gridCol w:w="5092"/>
              <w:gridCol w:w="207"/>
              <w:gridCol w:w="213"/>
              <w:tblGridChange w:id="1347">
                <w:tblGrid>
                  <w:gridCol w:w="2256"/>
                  <w:gridCol w:w="4"/>
                  <w:gridCol w:w="205"/>
                  <w:gridCol w:w="380"/>
                  <w:gridCol w:w="558"/>
                  <w:gridCol w:w="5091"/>
                  <w:gridCol w:w="1"/>
                  <w:gridCol w:w="207"/>
                  <w:gridCol w:w="213"/>
                  <w:gridCol w:w="219"/>
                </w:tblGrid>
              </w:tblGridChange>
            </w:tblGrid>
            <w:tr w:rsidR="00E57D18" w:rsidRPr="00D17C82" w:rsidTr="00E23F5A">
              <w:trPr>
                <w:gridAfter w:val="2"/>
                <w:wAfter w:w="420" w:type="dxa"/>
                <w:cantSplit/>
                <w:trPrChange w:id="1348" w:author="Diana Machado" w:date="2019-05-03T13:02:00Z">
                  <w:trPr>
                    <w:gridAfter w:val="2"/>
                    <w:wAfter w:w="661" w:type="dxa"/>
                    <w:cantSplit/>
                  </w:trPr>
                </w:trPrChange>
              </w:trPr>
              <w:tc>
                <w:tcPr>
                  <w:tcW w:w="2256" w:type="dxa"/>
                  <w:noWrap/>
                  <w:tcPrChange w:id="1349" w:author="Diana Machado" w:date="2019-05-03T13:02:00Z">
                    <w:tcPr>
                      <w:tcW w:w="2332" w:type="dxa"/>
                      <w:noWrap/>
                    </w:tcPr>
                  </w:tcPrChange>
                </w:tcPr>
                <w:p w:rsidR="00E57D18" w:rsidRPr="00D17C82" w:rsidRDefault="00E57D18" w:rsidP="00091890">
                  <w:pPr>
                    <w:pStyle w:val="table-body-left-aligned-bold"/>
                  </w:pPr>
                  <w:r w:rsidRPr="00D17C82">
                    <w:t>1. Policy Id</w:t>
                  </w:r>
                </w:p>
              </w:tc>
              <w:tc>
                <w:tcPr>
                  <w:tcW w:w="6239" w:type="dxa"/>
                  <w:gridSpan w:val="3"/>
                  <w:noWrap/>
                  <w:tcPrChange w:id="1350" w:author="Diana Machado" w:date="2019-05-03T13:02:00Z">
                    <w:tcPr>
                      <w:tcW w:w="6368" w:type="dxa"/>
                      <w:gridSpan w:val="6"/>
                      <w:noWrap/>
                    </w:tcPr>
                  </w:tcPrChange>
                </w:tcPr>
                <w:p w:rsidR="00E57D18" w:rsidRPr="00D17C82" w:rsidRDefault="00E57D18" w:rsidP="00091890">
                  <w:pPr>
                    <w:pStyle w:val="Tablebody-leftaligned"/>
                  </w:pPr>
                  <w:r w:rsidRPr="00D17C82">
                    <w:t>A unique identifier for this policy in the data file. An alphanumeric text.</w:t>
                  </w:r>
                </w:p>
              </w:tc>
            </w:tr>
            <w:tr w:rsidR="00E57D18" w:rsidRPr="00D17C82" w:rsidTr="00E23F5A">
              <w:trPr>
                <w:gridAfter w:val="2"/>
                <w:wAfter w:w="420" w:type="dxa"/>
                <w:cantSplit/>
                <w:trPrChange w:id="1351" w:author="Diana Machado" w:date="2019-05-03T13:02:00Z">
                  <w:trPr>
                    <w:gridAfter w:val="2"/>
                    <w:wAfter w:w="661" w:type="dxa"/>
                    <w:cantSplit/>
                  </w:trPr>
                </w:trPrChange>
              </w:trPr>
              <w:tc>
                <w:tcPr>
                  <w:tcW w:w="2256" w:type="dxa"/>
                  <w:noWrap/>
                  <w:tcPrChange w:id="1352" w:author="Diana Machado" w:date="2019-05-03T13:02:00Z">
                    <w:tcPr>
                      <w:tcW w:w="2332" w:type="dxa"/>
                      <w:noWrap/>
                    </w:tcPr>
                  </w:tcPrChange>
                </w:tcPr>
                <w:p w:rsidR="00E57D18" w:rsidRPr="00D17C82" w:rsidRDefault="00E57D18" w:rsidP="00091890">
                  <w:pPr>
                    <w:pStyle w:val="table-body-left-aligned-bold"/>
                  </w:pPr>
                  <w:r w:rsidRPr="00D17C82">
                    <w:t>2. Location Id</w:t>
                  </w:r>
                </w:p>
              </w:tc>
              <w:tc>
                <w:tcPr>
                  <w:tcW w:w="6239" w:type="dxa"/>
                  <w:gridSpan w:val="3"/>
                  <w:noWrap/>
                  <w:tcPrChange w:id="1353" w:author="Diana Machado" w:date="2019-05-03T13:02:00Z">
                    <w:tcPr>
                      <w:tcW w:w="6368" w:type="dxa"/>
                      <w:gridSpan w:val="6"/>
                      <w:noWrap/>
                    </w:tcPr>
                  </w:tcPrChange>
                </w:tcPr>
                <w:p w:rsidR="00E57D18" w:rsidRPr="00D17C82" w:rsidRDefault="00E57D18" w:rsidP="00091890">
                  <w:pPr>
                    <w:pStyle w:val="Tablebody-leftaligned"/>
                  </w:pPr>
                  <w:r w:rsidRPr="00D17C82">
                    <w:t>A unique identifier for the location of the covered building. An alphanumeric text.</w:t>
                  </w:r>
                </w:p>
              </w:tc>
            </w:tr>
            <w:tr w:rsidR="00E57D18" w:rsidRPr="00D17C82" w:rsidTr="00E23F5A">
              <w:trPr>
                <w:gridAfter w:val="2"/>
                <w:wAfter w:w="420" w:type="dxa"/>
                <w:cantSplit/>
                <w:trPrChange w:id="1354" w:author="Diana Machado" w:date="2019-05-03T13:02:00Z">
                  <w:trPr>
                    <w:gridAfter w:val="2"/>
                    <w:wAfter w:w="661" w:type="dxa"/>
                    <w:cantSplit/>
                  </w:trPr>
                </w:trPrChange>
              </w:trPr>
              <w:tc>
                <w:tcPr>
                  <w:tcW w:w="2256" w:type="dxa"/>
                  <w:noWrap/>
                  <w:tcPrChange w:id="1355" w:author="Diana Machado" w:date="2019-05-03T13:02:00Z">
                    <w:tcPr>
                      <w:tcW w:w="2332" w:type="dxa"/>
                      <w:noWrap/>
                    </w:tcPr>
                  </w:tcPrChange>
                </w:tcPr>
                <w:p w:rsidR="00E57D18" w:rsidRPr="00D17C82" w:rsidRDefault="00E57D18" w:rsidP="00091890">
                  <w:pPr>
                    <w:pStyle w:val="table-body-left-aligned-bold"/>
                  </w:pPr>
                  <w:r w:rsidRPr="00D17C82">
                    <w:t>3. Building Id</w:t>
                  </w:r>
                </w:p>
              </w:tc>
              <w:tc>
                <w:tcPr>
                  <w:tcW w:w="6239" w:type="dxa"/>
                  <w:gridSpan w:val="3"/>
                  <w:noWrap/>
                  <w:tcPrChange w:id="1356" w:author="Diana Machado" w:date="2019-05-03T13:02:00Z">
                    <w:tcPr>
                      <w:tcW w:w="6368" w:type="dxa"/>
                      <w:gridSpan w:val="6"/>
                      <w:noWrap/>
                    </w:tcPr>
                  </w:tcPrChange>
                </w:tcPr>
                <w:p w:rsidR="00E57D18" w:rsidRPr="00D17C82" w:rsidRDefault="00E57D18" w:rsidP="00091890">
                  <w:pPr>
                    <w:pStyle w:val="Tablebody-leftaligned"/>
                  </w:pPr>
                  <w:r w:rsidRPr="00D17C82">
                    <w:t>A unique identifier for the building. An alphanumeric text.</w:t>
                  </w:r>
                </w:p>
              </w:tc>
            </w:tr>
            <w:tr w:rsidR="00E57D18" w:rsidRPr="00D17C82" w:rsidTr="00E23F5A">
              <w:trPr>
                <w:gridAfter w:val="2"/>
                <w:wAfter w:w="420" w:type="dxa"/>
                <w:cantSplit/>
                <w:trPrChange w:id="1357" w:author="Diana Machado" w:date="2019-05-03T13:02:00Z">
                  <w:trPr>
                    <w:gridAfter w:val="2"/>
                    <w:wAfter w:w="661" w:type="dxa"/>
                    <w:cantSplit/>
                  </w:trPr>
                </w:trPrChange>
              </w:trPr>
              <w:tc>
                <w:tcPr>
                  <w:tcW w:w="2256" w:type="dxa"/>
                  <w:noWrap/>
                  <w:tcPrChange w:id="1358" w:author="Diana Machado" w:date="2019-05-03T13:02:00Z">
                    <w:tcPr>
                      <w:tcW w:w="2332" w:type="dxa"/>
                      <w:noWrap/>
                    </w:tcPr>
                  </w:tcPrChange>
                </w:tcPr>
                <w:p w:rsidR="00E57D18" w:rsidRPr="00D17C82" w:rsidRDefault="00E57D18" w:rsidP="00091890">
                  <w:pPr>
                    <w:pStyle w:val="table-body-left-aligned-bold"/>
                  </w:pPr>
                  <w:r w:rsidRPr="00D17C82">
                    <w:t>4. Residency Type</w:t>
                  </w:r>
                </w:p>
              </w:tc>
              <w:tc>
                <w:tcPr>
                  <w:tcW w:w="6239" w:type="dxa"/>
                  <w:gridSpan w:val="3"/>
                  <w:noWrap/>
                  <w:tcPrChange w:id="1359" w:author="Diana Machado" w:date="2019-05-03T13:02:00Z">
                    <w:tcPr>
                      <w:tcW w:w="6368" w:type="dxa"/>
                      <w:gridSpan w:val="6"/>
                      <w:noWrap/>
                    </w:tcPr>
                  </w:tcPrChange>
                </w:tcPr>
                <w:p w:rsidR="00E57D18" w:rsidRPr="00D17C82" w:rsidRDefault="00E57D18" w:rsidP="00091890">
                  <w:pPr>
                    <w:pStyle w:val="Tablebody-leftaligned"/>
                  </w:pPr>
                  <w:del w:id="1360" w:author="Diana Machado" w:date="2019-04-05T16:23:00Z">
                    <w:r w:rsidRPr="00D17C82" w:rsidDel="001C11B0">
                      <w:delText>Please e</w:delText>
                    </w:r>
                  </w:del>
                  <w:ins w:id="1361" w:author="Diana Machado" w:date="2019-04-05T16:23:00Z">
                    <w:r w:rsidR="001C11B0">
                      <w:t>E</w:t>
                    </w:r>
                  </w:ins>
                  <w:r w:rsidRPr="00D17C82">
                    <w:t>ncode the data to one of the following:</w:t>
                  </w:r>
                </w:p>
                <w:tbl>
                  <w:tblPr>
                    <w:tblStyle w:val="TableGrid"/>
                    <w:tblW w:w="0" w:type="auto"/>
                    <w:tblLook w:val="04A0" w:firstRow="1" w:lastRow="0" w:firstColumn="1" w:lastColumn="0" w:noHBand="0" w:noVBand="1"/>
                  </w:tblPr>
                  <w:tblGrid>
                    <w:gridCol w:w="3843"/>
                    <w:gridCol w:w="782"/>
                    <w:tblGridChange w:id="1362">
                      <w:tblGrid>
                        <w:gridCol w:w="3843"/>
                        <w:gridCol w:w="782"/>
                      </w:tblGrid>
                    </w:tblGridChange>
                  </w:tblGrid>
                  <w:tr w:rsidR="00E57D18" w:rsidRPr="00D17C82" w:rsidTr="007447D0">
                    <w:tc>
                      <w:tcPr>
                        <w:tcW w:w="3843" w:type="dxa"/>
                      </w:tcPr>
                      <w:p w:rsidR="00E57D18" w:rsidRPr="00D17C82" w:rsidRDefault="00E57D18" w:rsidP="00AD1571">
                        <w:pPr>
                          <w:pStyle w:val="Tableheader"/>
                        </w:pPr>
                        <w:r w:rsidRPr="00D17C82">
                          <w:t>Value</w:t>
                        </w:r>
                      </w:p>
                    </w:tc>
                    <w:tc>
                      <w:tcPr>
                        <w:tcW w:w="782" w:type="dxa"/>
                      </w:tcPr>
                      <w:p w:rsidR="00E57D18" w:rsidRPr="00D17C82" w:rsidRDefault="00E57D18" w:rsidP="00AD1571">
                        <w:pPr>
                          <w:pStyle w:val="Tableheader"/>
                        </w:pPr>
                        <w:r w:rsidRPr="00D17C82">
                          <w:t>Code</w:t>
                        </w:r>
                      </w:p>
                    </w:tc>
                  </w:tr>
                  <w:tr w:rsidR="00E57D18" w:rsidRPr="00D17C82" w:rsidTr="007447D0">
                    <w:tc>
                      <w:tcPr>
                        <w:tcW w:w="3843" w:type="dxa"/>
                      </w:tcPr>
                      <w:p w:rsidR="00E57D18" w:rsidRPr="00D17C82" w:rsidRDefault="00E57D18" w:rsidP="00091890">
                        <w:pPr>
                          <w:pStyle w:val="Tablebody-leftaligned"/>
                        </w:pPr>
                        <w:r w:rsidRPr="00D17C82">
                          <w:t>Apartment Building</w:t>
                        </w:r>
                      </w:p>
                    </w:tc>
                    <w:tc>
                      <w:tcPr>
                        <w:tcW w:w="782" w:type="dxa"/>
                      </w:tcPr>
                      <w:p w:rsidR="00E57D18" w:rsidRPr="00D17C82" w:rsidRDefault="00E57D18" w:rsidP="00091890">
                        <w:pPr>
                          <w:pStyle w:val="Tablebody-leftaligned"/>
                        </w:pPr>
                        <w:r w:rsidRPr="00D17C82">
                          <w:t>1</w:t>
                        </w:r>
                      </w:p>
                    </w:tc>
                  </w:tr>
                  <w:tr w:rsidR="00E57D18" w:rsidRPr="00D17C82" w:rsidTr="007447D0">
                    <w:tc>
                      <w:tcPr>
                        <w:tcW w:w="3843" w:type="dxa"/>
                      </w:tcPr>
                      <w:p w:rsidR="00E57D18" w:rsidRPr="00D17C82" w:rsidRDefault="00E57D18" w:rsidP="00091890">
                        <w:pPr>
                          <w:pStyle w:val="Tablebody-leftaligned"/>
                        </w:pPr>
                        <w:r w:rsidRPr="00D17C82">
                          <w:t>Condominium</w:t>
                        </w:r>
                      </w:p>
                    </w:tc>
                    <w:tc>
                      <w:tcPr>
                        <w:tcW w:w="782" w:type="dxa"/>
                      </w:tcPr>
                      <w:p w:rsidR="00E57D18" w:rsidRPr="00D17C82" w:rsidRDefault="00E57D18" w:rsidP="00091890">
                        <w:pPr>
                          <w:pStyle w:val="Tablebody-leftaligned"/>
                        </w:pPr>
                        <w:r w:rsidRPr="00D17C82">
                          <w:t>2</w:t>
                        </w:r>
                      </w:p>
                    </w:tc>
                  </w:tr>
                  <w:tr w:rsidR="00E57D18" w:rsidRPr="00D17C82" w:rsidTr="001C11B0">
                    <w:tblPrEx>
                      <w:tblW w:w="0" w:type="auto"/>
                      <w:tblPrExChange w:id="1363" w:author="Diana Machado" w:date="2019-04-05T16:23:00Z">
                        <w:tblPrEx>
                          <w:tblW w:w="0" w:type="auto"/>
                        </w:tblPrEx>
                      </w:tblPrExChange>
                    </w:tblPrEx>
                    <w:trPr>
                      <w:trHeight w:val="251"/>
                    </w:trPr>
                    <w:tc>
                      <w:tcPr>
                        <w:tcW w:w="3843" w:type="dxa"/>
                        <w:tcPrChange w:id="1364" w:author="Diana Machado" w:date="2019-04-05T16:23:00Z">
                          <w:tcPr>
                            <w:tcW w:w="3843" w:type="dxa"/>
                          </w:tcPr>
                        </w:tcPrChange>
                      </w:tcPr>
                      <w:p w:rsidR="00E57D18" w:rsidRPr="00D17C82" w:rsidRDefault="00E57D18" w:rsidP="00091890">
                        <w:pPr>
                          <w:pStyle w:val="Tablebody-leftaligned"/>
                        </w:pPr>
                        <w:r w:rsidRPr="00D17C82">
                          <w:t>Unknown</w:t>
                        </w:r>
                      </w:p>
                    </w:tc>
                    <w:tc>
                      <w:tcPr>
                        <w:tcW w:w="782" w:type="dxa"/>
                        <w:tcPrChange w:id="1365" w:author="Diana Machado" w:date="2019-04-05T16:23:00Z">
                          <w:tcPr>
                            <w:tcW w:w="782" w:type="dxa"/>
                          </w:tcPr>
                        </w:tcPrChange>
                      </w:tcPr>
                      <w:p w:rsidR="00E57D18" w:rsidRPr="00D17C82" w:rsidRDefault="00E57D18" w:rsidP="00091890">
                        <w:pPr>
                          <w:pStyle w:val="Tablebody-leftaligned"/>
                        </w:pPr>
                        <w:r w:rsidRPr="00D17C82">
                          <w:t>3</w:t>
                        </w:r>
                      </w:p>
                    </w:tc>
                  </w:tr>
                </w:tbl>
                <w:p w:rsidR="00E57D18" w:rsidRPr="00D17C82" w:rsidRDefault="00E57D18" w:rsidP="00091890">
                  <w:pPr>
                    <w:pStyle w:val="Tablebody-leftaligned"/>
                  </w:pPr>
                </w:p>
              </w:tc>
            </w:tr>
            <w:tr w:rsidR="00E57D18" w:rsidRPr="00D17C82" w:rsidTr="00E23F5A">
              <w:trPr>
                <w:gridAfter w:val="2"/>
                <w:wAfter w:w="420" w:type="dxa"/>
                <w:cantSplit/>
                <w:trPrChange w:id="1366" w:author="Diana Machado" w:date="2019-05-03T13:02:00Z">
                  <w:trPr>
                    <w:gridAfter w:val="2"/>
                    <w:wAfter w:w="661" w:type="dxa"/>
                    <w:cantSplit/>
                  </w:trPr>
                </w:trPrChange>
              </w:trPr>
              <w:tc>
                <w:tcPr>
                  <w:tcW w:w="2256" w:type="dxa"/>
                  <w:noWrap/>
                  <w:tcPrChange w:id="1367" w:author="Diana Machado" w:date="2019-05-03T13:02:00Z">
                    <w:tcPr>
                      <w:tcW w:w="2332" w:type="dxa"/>
                      <w:noWrap/>
                    </w:tcPr>
                  </w:tcPrChange>
                </w:tcPr>
                <w:p w:rsidR="00E57D18" w:rsidRPr="00D17C82" w:rsidRDefault="00E57D18" w:rsidP="00091890">
                  <w:pPr>
                    <w:pStyle w:val="table-body-left-aligned-bold"/>
                  </w:pPr>
                  <w:r w:rsidRPr="00D17C82">
                    <w:t>5. ZIP Code</w:t>
                  </w:r>
                </w:p>
              </w:tc>
              <w:tc>
                <w:tcPr>
                  <w:tcW w:w="6239" w:type="dxa"/>
                  <w:gridSpan w:val="3"/>
                  <w:noWrap/>
                  <w:tcPrChange w:id="1368" w:author="Diana Machado" w:date="2019-05-03T13:02:00Z">
                    <w:tcPr>
                      <w:tcW w:w="6368" w:type="dxa"/>
                      <w:gridSpan w:val="6"/>
                      <w:noWrap/>
                    </w:tcPr>
                  </w:tcPrChange>
                </w:tcPr>
                <w:p w:rsidR="00E57D18" w:rsidRPr="00D17C82" w:rsidRDefault="00E57D18" w:rsidP="00091890">
                  <w:pPr>
                    <w:pStyle w:val="Tablebody-leftaligned"/>
                  </w:pPr>
                  <w:r w:rsidRPr="00D17C82">
                    <w:t>The ZIP Code where this building is located. A 5-digit number.</w:t>
                  </w:r>
                </w:p>
              </w:tc>
            </w:tr>
            <w:tr w:rsidR="00E57D18" w:rsidRPr="00D17C82" w:rsidTr="00E23F5A">
              <w:trPr>
                <w:gridAfter w:val="2"/>
                <w:wAfter w:w="420" w:type="dxa"/>
                <w:cantSplit/>
                <w:trPrChange w:id="1369" w:author="Diana Machado" w:date="2019-05-03T13:02:00Z">
                  <w:trPr>
                    <w:gridAfter w:val="2"/>
                    <w:wAfter w:w="661" w:type="dxa"/>
                    <w:cantSplit/>
                  </w:trPr>
                </w:trPrChange>
              </w:trPr>
              <w:tc>
                <w:tcPr>
                  <w:tcW w:w="2256" w:type="dxa"/>
                  <w:noWrap/>
                  <w:tcPrChange w:id="1370" w:author="Diana Machado" w:date="2019-05-03T13:02:00Z">
                    <w:tcPr>
                      <w:tcW w:w="2332" w:type="dxa"/>
                      <w:noWrap/>
                    </w:tcPr>
                  </w:tcPrChange>
                </w:tcPr>
                <w:p w:rsidR="00E57D18" w:rsidRPr="00D17C82" w:rsidRDefault="00E57D18" w:rsidP="00091890">
                  <w:pPr>
                    <w:pStyle w:val="table-body-left-aligned-bold"/>
                  </w:pPr>
                  <w:r w:rsidRPr="00D17C82">
                    <w:t>6. Year Built</w:t>
                  </w:r>
                </w:p>
              </w:tc>
              <w:tc>
                <w:tcPr>
                  <w:tcW w:w="6239" w:type="dxa"/>
                  <w:gridSpan w:val="3"/>
                  <w:noWrap/>
                  <w:tcPrChange w:id="1371" w:author="Diana Machado" w:date="2019-05-03T13:02:00Z">
                    <w:tcPr>
                      <w:tcW w:w="6368" w:type="dxa"/>
                      <w:gridSpan w:val="6"/>
                      <w:noWrap/>
                    </w:tcPr>
                  </w:tcPrChange>
                </w:tcPr>
                <w:p w:rsidR="00E57D18" w:rsidRPr="00D17C82" w:rsidRDefault="00E57D18" w:rsidP="00091890">
                  <w:pPr>
                    <w:pStyle w:val="Tablebody-leftaligned"/>
                  </w:pPr>
                  <w:r w:rsidRPr="00D17C82">
                    <w:t>The year in which the property was built. A 4-digit number or UNKNOWN.</w:t>
                  </w:r>
                </w:p>
              </w:tc>
            </w:tr>
            <w:tr w:rsidR="00E57D18" w:rsidRPr="00D17C82" w:rsidTr="00E23F5A">
              <w:trPr>
                <w:gridAfter w:val="2"/>
                <w:wAfter w:w="420" w:type="dxa"/>
                <w:cantSplit/>
                <w:trPrChange w:id="1372" w:author="Diana Machado" w:date="2019-05-03T13:02:00Z">
                  <w:trPr>
                    <w:gridAfter w:val="2"/>
                    <w:wAfter w:w="661" w:type="dxa"/>
                    <w:cantSplit/>
                  </w:trPr>
                </w:trPrChange>
              </w:trPr>
              <w:tc>
                <w:tcPr>
                  <w:tcW w:w="2256" w:type="dxa"/>
                  <w:noWrap/>
                  <w:tcPrChange w:id="1373" w:author="Diana Machado" w:date="2019-05-03T13:02:00Z">
                    <w:tcPr>
                      <w:tcW w:w="2332" w:type="dxa"/>
                      <w:noWrap/>
                    </w:tcPr>
                  </w:tcPrChange>
                </w:tcPr>
                <w:p w:rsidR="00E57D18" w:rsidRPr="00D17C82" w:rsidRDefault="00E57D18" w:rsidP="00091890">
                  <w:pPr>
                    <w:pStyle w:val="table-body-left-aligned-bold"/>
                  </w:pPr>
                  <w:r w:rsidRPr="00D17C82">
                    <w:t>7. Construction Type</w:t>
                  </w:r>
                </w:p>
              </w:tc>
              <w:tc>
                <w:tcPr>
                  <w:tcW w:w="6239" w:type="dxa"/>
                  <w:gridSpan w:val="3"/>
                  <w:noWrap/>
                  <w:tcPrChange w:id="1374" w:author="Diana Machado" w:date="2019-05-03T13:02:00Z">
                    <w:tcPr>
                      <w:tcW w:w="6368" w:type="dxa"/>
                      <w:gridSpan w:val="6"/>
                      <w:noWrap/>
                    </w:tcPr>
                  </w:tcPrChange>
                </w:tcPr>
                <w:p w:rsidR="00E57D18" w:rsidRPr="00D17C82" w:rsidRDefault="00E57D18" w:rsidP="00091890">
                  <w:pPr>
                    <w:pStyle w:val="Tablebody-leftaligned"/>
                  </w:pPr>
                  <w:r w:rsidRPr="00D17C82">
                    <w:t>The construction type of the building. Please encode the data to one of the following:</w:t>
                  </w:r>
                </w:p>
                <w:tbl>
                  <w:tblPr>
                    <w:tblStyle w:val="TableGrid"/>
                    <w:tblW w:w="0" w:type="auto"/>
                    <w:tblLook w:val="04A0" w:firstRow="1" w:lastRow="0" w:firstColumn="1" w:lastColumn="0" w:noHBand="0" w:noVBand="1"/>
                  </w:tblPr>
                  <w:tblGrid>
                    <w:gridCol w:w="3843"/>
                    <w:gridCol w:w="782"/>
                  </w:tblGrid>
                  <w:tr w:rsidR="00E57D18" w:rsidRPr="00D17C82" w:rsidTr="007447D0">
                    <w:tc>
                      <w:tcPr>
                        <w:tcW w:w="3843" w:type="dxa"/>
                      </w:tcPr>
                      <w:p w:rsidR="00E57D18" w:rsidRPr="00D17C82" w:rsidRDefault="00E57D18" w:rsidP="00AD1571">
                        <w:pPr>
                          <w:pStyle w:val="Tableheader"/>
                        </w:pPr>
                        <w:r w:rsidRPr="00D17C82">
                          <w:t>Value</w:t>
                        </w:r>
                      </w:p>
                    </w:tc>
                    <w:tc>
                      <w:tcPr>
                        <w:tcW w:w="782" w:type="dxa"/>
                      </w:tcPr>
                      <w:p w:rsidR="00E57D18" w:rsidRPr="00D17C82" w:rsidRDefault="00E57D18" w:rsidP="00AD1571">
                        <w:pPr>
                          <w:pStyle w:val="Tableheader"/>
                        </w:pPr>
                        <w:r w:rsidRPr="00D17C82">
                          <w:t>Code</w:t>
                        </w:r>
                      </w:p>
                    </w:tc>
                  </w:tr>
                  <w:tr w:rsidR="00E57D18" w:rsidRPr="00D17C82" w:rsidTr="007447D0">
                    <w:tc>
                      <w:tcPr>
                        <w:tcW w:w="3843" w:type="dxa"/>
                      </w:tcPr>
                      <w:p w:rsidR="00E57D18" w:rsidRPr="00D17C82" w:rsidRDefault="00E57D18" w:rsidP="00091890">
                        <w:pPr>
                          <w:pStyle w:val="Tablebody-leftaligned"/>
                        </w:pPr>
                        <w:r w:rsidRPr="00D17C82">
                          <w:t>Frame</w:t>
                        </w:r>
                      </w:p>
                    </w:tc>
                    <w:tc>
                      <w:tcPr>
                        <w:tcW w:w="782" w:type="dxa"/>
                      </w:tcPr>
                      <w:p w:rsidR="00E57D18" w:rsidRPr="00D17C82" w:rsidRDefault="00E57D18" w:rsidP="00091890">
                        <w:pPr>
                          <w:pStyle w:val="Tablebody-leftaligned"/>
                        </w:pPr>
                        <w:r w:rsidRPr="00D17C82">
                          <w:t>1</w:t>
                        </w:r>
                      </w:p>
                    </w:tc>
                  </w:tr>
                  <w:tr w:rsidR="00E57D18" w:rsidRPr="00D17C82" w:rsidTr="007447D0">
                    <w:tc>
                      <w:tcPr>
                        <w:tcW w:w="3843" w:type="dxa"/>
                      </w:tcPr>
                      <w:p w:rsidR="00E57D18" w:rsidRPr="00D17C82" w:rsidRDefault="00E57D18" w:rsidP="00091890">
                        <w:pPr>
                          <w:pStyle w:val="Tablebody-leftaligned"/>
                        </w:pPr>
                        <w:r w:rsidRPr="00D17C82">
                          <w:t>Masonry</w:t>
                        </w:r>
                      </w:p>
                    </w:tc>
                    <w:tc>
                      <w:tcPr>
                        <w:tcW w:w="782" w:type="dxa"/>
                      </w:tcPr>
                      <w:p w:rsidR="00E57D18" w:rsidRPr="00D17C82" w:rsidRDefault="00E57D18" w:rsidP="00091890">
                        <w:pPr>
                          <w:pStyle w:val="Tablebody-leftaligned"/>
                        </w:pPr>
                        <w:r w:rsidRPr="00D17C82">
                          <w:t>2</w:t>
                        </w:r>
                      </w:p>
                    </w:tc>
                  </w:tr>
                  <w:tr w:rsidR="00E57D18" w:rsidRPr="00D17C82" w:rsidTr="007447D0">
                    <w:tc>
                      <w:tcPr>
                        <w:tcW w:w="3843" w:type="dxa"/>
                      </w:tcPr>
                      <w:p w:rsidR="00E57D18" w:rsidRPr="00D17C82" w:rsidRDefault="00E57D18" w:rsidP="00091890">
                        <w:pPr>
                          <w:pStyle w:val="Tablebody-leftaligned"/>
                        </w:pPr>
                        <w:r w:rsidRPr="00D17C82">
                          <w:t>Manufactured</w:t>
                        </w:r>
                      </w:p>
                    </w:tc>
                    <w:tc>
                      <w:tcPr>
                        <w:tcW w:w="782" w:type="dxa"/>
                      </w:tcPr>
                      <w:p w:rsidR="00E57D18" w:rsidRPr="00D17C82" w:rsidRDefault="00E57D18" w:rsidP="00091890">
                        <w:pPr>
                          <w:pStyle w:val="Tablebody-leftaligned"/>
                        </w:pPr>
                        <w:r w:rsidRPr="00D17C82">
                          <w:t>3</w:t>
                        </w:r>
                      </w:p>
                    </w:tc>
                  </w:tr>
                  <w:tr w:rsidR="001C11B0" w:rsidRPr="00D17C82" w:rsidTr="007447D0">
                    <w:trPr>
                      <w:ins w:id="1375" w:author="Diana Machado" w:date="2019-04-05T16:23:00Z"/>
                    </w:trPr>
                    <w:tc>
                      <w:tcPr>
                        <w:tcW w:w="3843" w:type="dxa"/>
                      </w:tcPr>
                      <w:p w:rsidR="001C11B0" w:rsidRPr="00D17C82" w:rsidRDefault="001C11B0" w:rsidP="00091890">
                        <w:pPr>
                          <w:pStyle w:val="Tablebody-leftaligned"/>
                          <w:rPr>
                            <w:ins w:id="1376" w:author="Diana Machado" w:date="2019-04-05T16:23:00Z"/>
                          </w:rPr>
                        </w:pPr>
                        <w:ins w:id="1377" w:author="Diana Machado" w:date="2019-04-05T16:23:00Z">
                          <w:r w:rsidRPr="001C11B0">
                            <w:t>First story masonry and upper story timber</w:t>
                          </w:r>
                          <w:r w:rsidRPr="001C11B0">
                            <w:tab/>
                          </w:r>
                        </w:ins>
                      </w:p>
                    </w:tc>
                    <w:tc>
                      <w:tcPr>
                        <w:tcW w:w="782" w:type="dxa"/>
                      </w:tcPr>
                      <w:p w:rsidR="001C11B0" w:rsidRPr="00D17C82" w:rsidRDefault="001C11B0" w:rsidP="00091890">
                        <w:pPr>
                          <w:pStyle w:val="Tablebody-leftaligned"/>
                          <w:rPr>
                            <w:ins w:id="1378" w:author="Diana Machado" w:date="2019-04-05T16:23:00Z"/>
                          </w:rPr>
                        </w:pPr>
                        <w:ins w:id="1379" w:author="Diana Machado" w:date="2019-04-05T16:23:00Z">
                          <w:r>
                            <w:t>4</w:t>
                          </w:r>
                        </w:ins>
                      </w:p>
                    </w:tc>
                  </w:tr>
                  <w:tr w:rsidR="00E57D18" w:rsidRPr="00D17C82" w:rsidTr="007447D0">
                    <w:tc>
                      <w:tcPr>
                        <w:tcW w:w="3843" w:type="dxa"/>
                      </w:tcPr>
                      <w:p w:rsidR="00E57D18" w:rsidRPr="00D17C82" w:rsidRDefault="00E57D18" w:rsidP="00091890">
                        <w:pPr>
                          <w:pStyle w:val="Tablebody-leftaligned"/>
                        </w:pPr>
                        <w:r w:rsidRPr="00D17C82">
                          <w:t>Other</w:t>
                        </w:r>
                      </w:p>
                    </w:tc>
                    <w:tc>
                      <w:tcPr>
                        <w:tcW w:w="782" w:type="dxa"/>
                      </w:tcPr>
                      <w:p w:rsidR="00E57D18" w:rsidRPr="00D17C82" w:rsidRDefault="001C11B0" w:rsidP="00091890">
                        <w:pPr>
                          <w:pStyle w:val="Tablebody-leftaligned"/>
                        </w:pPr>
                        <w:ins w:id="1380" w:author="Diana Machado" w:date="2019-04-05T16:23:00Z">
                          <w:r>
                            <w:t>5</w:t>
                          </w:r>
                        </w:ins>
                        <w:del w:id="1381" w:author="Diana Machado" w:date="2019-04-05T16:23:00Z">
                          <w:r w:rsidR="00E57D18" w:rsidRPr="00D17C82" w:rsidDel="001C11B0">
                            <w:delText>4</w:delText>
                          </w:r>
                        </w:del>
                      </w:p>
                    </w:tc>
                  </w:tr>
                  <w:tr w:rsidR="00E57D18" w:rsidRPr="00D17C82" w:rsidTr="007447D0">
                    <w:tc>
                      <w:tcPr>
                        <w:tcW w:w="3843" w:type="dxa"/>
                      </w:tcPr>
                      <w:p w:rsidR="00E57D18" w:rsidRPr="00D17C82" w:rsidRDefault="00E57D18" w:rsidP="00091890">
                        <w:pPr>
                          <w:pStyle w:val="Tablebody-leftaligned"/>
                        </w:pPr>
                        <w:r w:rsidRPr="00D17C82">
                          <w:t>Unknown</w:t>
                        </w:r>
                      </w:p>
                    </w:tc>
                    <w:tc>
                      <w:tcPr>
                        <w:tcW w:w="782" w:type="dxa"/>
                      </w:tcPr>
                      <w:p w:rsidR="00E57D18" w:rsidRPr="00D17C82" w:rsidRDefault="001C11B0" w:rsidP="00091890">
                        <w:pPr>
                          <w:pStyle w:val="Tablebody-leftaligned"/>
                        </w:pPr>
                        <w:ins w:id="1382" w:author="Diana Machado" w:date="2019-04-05T16:23:00Z">
                          <w:r>
                            <w:t>6</w:t>
                          </w:r>
                        </w:ins>
                        <w:del w:id="1383" w:author="Diana Machado" w:date="2019-04-05T16:23:00Z">
                          <w:r w:rsidR="00E57D18" w:rsidRPr="00D17C82" w:rsidDel="001C11B0">
                            <w:delText>5</w:delText>
                          </w:r>
                        </w:del>
                      </w:p>
                    </w:tc>
                  </w:tr>
                </w:tbl>
                <w:p w:rsidR="00E57D18" w:rsidRPr="00D17C82" w:rsidRDefault="00E57D18" w:rsidP="00091890">
                  <w:pPr>
                    <w:pStyle w:val="Tablebody-leftaligned"/>
                  </w:pPr>
                </w:p>
              </w:tc>
            </w:tr>
            <w:tr w:rsidR="001C11B0" w:rsidRPr="00D17C82" w:rsidTr="00E23F5A">
              <w:trPr>
                <w:gridAfter w:val="2"/>
                <w:wAfter w:w="420" w:type="dxa"/>
                <w:cantSplit/>
                <w:ins w:id="1384" w:author="Diana Machado" w:date="2019-04-05T16:24:00Z"/>
                <w:trPrChange w:id="1385" w:author="Diana Machado" w:date="2019-05-03T13:02:00Z">
                  <w:trPr>
                    <w:gridAfter w:val="2"/>
                    <w:wAfter w:w="661" w:type="dxa"/>
                    <w:cantSplit/>
                  </w:trPr>
                </w:trPrChange>
              </w:trPr>
              <w:tc>
                <w:tcPr>
                  <w:tcW w:w="2256" w:type="dxa"/>
                  <w:noWrap/>
                  <w:tcPrChange w:id="1386" w:author="Diana Machado" w:date="2019-05-03T13:02:00Z">
                    <w:tcPr>
                      <w:tcW w:w="2332" w:type="dxa"/>
                      <w:noWrap/>
                    </w:tcPr>
                  </w:tcPrChange>
                </w:tcPr>
                <w:p w:rsidR="001C11B0" w:rsidRPr="00D17C82" w:rsidRDefault="001C11B0" w:rsidP="00091890">
                  <w:pPr>
                    <w:pStyle w:val="table-body-left-aligned-bold"/>
                    <w:rPr>
                      <w:ins w:id="1387" w:author="Diana Machado" w:date="2019-04-05T16:24:00Z"/>
                    </w:rPr>
                  </w:pPr>
                  <w:ins w:id="1388" w:author="Diana Machado" w:date="2019-04-05T16:24:00Z">
                    <w:r>
                      <w:t>8. Property Value</w:t>
                    </w:r>
                  </w:ins>
                </w:p>
              </w:tc>
              <w:tc>
                <w:tcPr>
                  <w:tcW w:w="6239" w:type="dxa"/>
                  <w:gridSpan w:val="3"/>
                  <w:noWrap/>
                  <w:tcPrChange w:id="1389" w:author="Diana Machado" w:date="2019-05-03T13:02:00Z">
                    <w:tcPr>
                      <w:tcW w:w="6368" w:type="dxa"/>
                      <w:gridSpan w:val="6"/>
                      <w:noWrap/>
                    </w:tcPr>
                  </w:tcPrChange>
                </w:tcPr>
                <w:p w:rsidR="001C11B0" w:rsidRPr="00D17C82" w:rsidRDefault="001C11B0" w:rsidP="00091890">
                  <w:pPr>
                    <w:pStyle w:val="Tablebody-leftaligned"/>
                    <w:rPr>
                      <w:ins w:id="1390" w:author="Diana Machado" w:date="2019-04-05T16:24:00Z"/>
                    </w:rPr>
                  </w:pPr>
                  <w:ins w:id="1391" w:author="Diana Machado" w:date="2019-04-05T16:24:00Z">
                    <w:r w:rsidRPr="001C11B0">
                      <w:t>The dollar amount value of the building. If not known, enter UNKNOWN.</w:t>
                    </w:r>
                  </w:ins>
                </w:p>
              </w:tc>
            </w:tr>
            <w:tr w:rsidR="00E57D18" w:rsidRPr="00D17C82" w:rsidTr="00E23F5A">
              <w:trPr>
                <w:gridAfter w:val="2"/>
                <w:wAfter w:w="420" w:type="dxa"/>
                <w:cantSplit/>
                <w:trPrChange w:id="1392" w:author="Diana Machado" w:date="2019-05-03T13:02:00Z">
                  <w:trPr>
                    <w:gridAfter w:val="2"/>
                    <w:wAfter w:w="661" w:type="dxa"/>
                    <w:cantSplit/>
                  </w:trPr>
                </w:trPrChange>
              </w:trPr>
              <w:tc>
                <w:tcPr>
                  <w:tcW w:w="2256" w:type="dxa"/>
                  <w:noWrap/>
                  <w:tcPrChange w:id="1393" w:author="Diana Machado" w:date="2019-05-03T13:02:00Z">
                    <w:tcPr>
                      <w:tcW w:w="2332" w:type="dxa"/>
                      <w:noWrap/>
                    </w:tcPr>
                  </w:tcPrChange>
                </w:tcPr>
                <w:p w:rsidR="00E57D18" w:rsidRPr="00D17C82" w:rsidRDefault="00E57D18" w:rsidP="00091890">
                  <w:pPr>
                    <w:pStyle w:val="table-body-left-aligned-bold"/>
                  </w:pPr>
                  <w:del w:id="1394" w:author="Diana Machado" w:date="2019-04-05T16:24:00Z">
                    <w:r w:rsidRPr="00D17C82" w:rsidDel="001C11B0">
                      <w:delText>8</w:delText>
                    </w:r>
                  </w:del>
                  <w:ins w:id="1395" w:author="Diana Machado" w:date="2019-04-05T16:24:00Z">
                    <w:r w:rsidR="001C11B0">
                      <w:t>9</w:t>
                    </w:r>
                  </w:ins>
                  <w:r w:rsidRPr="00D17C82">
                    <w:t>. Structure Coverage</w:t>
                  </w:r>
                </w:p>
              </w:tc>
              <w:tc>
                <w:tcPr>
                  <w:tcW w:w="6239" w:type="dxa"/>
                  <w:gridSpan w:val="3"/>
                  <w:noWrap/>
                  <w:tcPrChange w:id="1396" w:author="Diana Machado" w:date="2019-05-03T13:02:00Z">
                    <w:tcPr>
                      <w:tcW w:w="6368" w:type="dxa"/>
                      <w:gridSpan w:val="6"/>
                      <w:noWrap/>
                    </w:tcPr>
                  </w:tcPrChange>
                </w:tcPr>
                <w:p w:rsidR="00E57D18" w:rsidRPr="00D17C82" w:rsidRDefault="00E57D18" w:rsidP="00091890">
                  <w:pPr>
                    <w:pStyle w:val="Tablebody-leftaligned"/>
                  </w:pPr>
                  <w:r w:rsidRPr="00D17C82">
                    <w:t>The structure coverage amount in dollars. Enter 0 if none.</w:t>
                  </w:r>
                </w:p>
              </w:tc>
            </w:tr>
            <w:tr w:rsidR="00E57D18" w:rsidRPr="00D17C82" w:rsidTr="00E23F5A">
              <w:trPr>
                <w:gridAfter w:val="2"/>
                <w:wAfter w:w="420" w:type="dxa"/>
                <w:cantSplit/>
                <w:trPrChange w:id="1397" w:author="Diana Machado" w:date="2019-05-03T13:02:00Z">
                  <w:trPr>
                    <w:gridAfter w:val="2"/>
                    <w:wAfter w:w="661" w:type="dxa"/>
                    <w:cantSplit/>
                  </w:trPr>
                </w:trPrChange>
              </w:trPr>
              <w:tc>
                <w:tcPr>
                  <w:tcW w:w="2256" w:type="dxa"/>
                  <w:noWrap/>
                  <w:tcPrChange w:id="1398" w:author="Diana Machado" w:date="2019-05-03T13:02:00Z">
                    <w:tcPr>
                      <w:tcW w:w="2332" w:type="dxa"/>
                      <w:noWrap/>
                    </w:tcPr>
                  </w:tcPrChange>
                </w:tcPr>
                <w:p w:rsidR="00E57D18" w:rsidRPr="00D17C82" w:rsidRDefault="001C11B0" w:rsidP="00091890">
                  <w:pPr>
                    <w:pStyle w:val="table-body-left-aligned-bold"/>
                  </w:pPr>
                  <w:ins w:id="1399" w:author="Diana Machado" w:date="2019-04-05T16:24:00Z">
                    <w:r>
                      <w:t>10</w:t>
                    </w:r>
                  </w:ins>
                  <w:del w:id="1400" w:author="Diana Machado" w:date="2019-04-05T16:24:00Z">
                    <w:r w:rsidR="00E57D18" w:rsidRPr="00D17C82" w:rsidDel="001C11B0">
                      <w:delText>9</w:delText>
                    </w:r>
                  </w:del>
                  <w:r w:rsidR="00E57D18" w:rsidRPr="00D17C82">
                    <w:t>. App. Coverage</w:t>
                  </w:r>
                </w:p>
              </w:tc>
              <w:tc>
                <w:tcPr>
                  <w:tcW w:w="6239" w:type="dxa"/>
                  <w:gridSpan w:val="3"/>
                  <w:noWrap/>
                  <w:tcPrChange w:id="1401" w:author="Diana Machado" w:date="2019-05-03T13:02:00Z">
                    <w:tcPr>
                      <w:tcW w:w="6368" w:type="dxa"/>
                      <w:gridSpan w:val="6"/>
                      <w:noWrap/>
                    </w:tcPr>
                  </w:tcPrChange>
                </w:tcPr>
                <w:p w:rsidR="00E57D18" w:rsidRPr="00D17C82" w:rsidRDefault="00E57D18" w:rsidP="00091890">
                  <w:pPr>
                    <w:pStyle w:val="Tablebody-leftaligned"/>
                  </w:pPr>
                  <w:r w:rsidRPr="00D17C82">
                    <w:t>The appurtenant structure coverage amount in dollars. Enter 0 if none.</w:t>
                  </w:r>
                </w:p>
              </w:tc>
            </w:tr>
            <w:tr w:rsidR="00E57D18" w:rsidRPr="00D17C82" w:rsidTr="00E23F5A">
              <w:trPr>
                <w:gridAfter w:val="2"/>
                <w:wAfter w:w="420" w:type="dxa"/>
                <w:cantSplit/>
                <w:trPrChange w:id="1402" w:author="Diana Machado" w:date="2019-05-03T13:02:00Z">
                  <w:trPr>
                    <w:gridAfter w:val="2"/>
                    <w:wAfter w:w="661" w:type="dxa"/>
                    <w:cantSplit/>
                  </w:trPr>
                </w:trPrChange>
              </w:trPr>
              <w:tc>
                <w:tcPr>
                  <w:tcW w:w="2256" w:type="dxa"/>
                  <w:noWrap/>
                  <w:tcPrChange w:id="1403" w:author="Diana Machado" w:date="2019-05-03T13:02:00Z">
                    <w:tcPr>
                      <w:tcW w:w="2332" w:type="dxa"/>
                      <w:noWrap/>
                    </w:tcPr>
                  </w:tcPrChange>
                </w:tcPr>
                <w:p w:rsidR="00E57D18" w:rsidRPr="00D17C82" w:rsidRDefault="00E57D18" w:rsidP="00091890">
                  <w:pPr>
                    <w:pStyle w:val="table-body-left-aligned-bold"/>
                  </w:pPr>
                  <w:r w:rsidRPr="00D17C82">
                    <w:t>1</w:t>
                  </w:r>
                  <w:ins w:id="1404" w:author="Diana Machado" w:date="2019-04-05T16:24:00Z">
                    <w:r w:rsidR="001C11B0">
                      <w:t>1</w:t>
                    </w:r>
                  </w:ins>
                  <w:del w:id="1405" w:author="Diana Machado" w:date="2019-04-05T16:24:00Z">
                    <w:r w:rsidRPr="00D17C82" w:rsidDel="001C11B0">
                      <w:delText>0</w:delText>
                    </w:r>
                  </w:del>
                  <w:r w:rsidRPr="00D17C82">
                    <w:t>. Content Coverage</w:t>
                  </w:r>
                </w:p>
              </w:tc>
              <w:tc>
                <w:tcPr>
                  <w:tcW w:w="6239" w:type="dxa"/>
                  <w:gridSpan w:val="3"/>
                  <w:noWrap/>
                  <w:tcPrChange w:id="1406" w:author="Diana Machado" w:date="2019-05-03T13:02:00Z">
                    <w:tcPr>
                      <w:tcW w:w="6368" w:type="dxa"/>
                      <w:gridSpan w:val="6"/>
                      <w:noWrap/>
                    </w:tcPr>
                  </w:tcPrChange>
                </w:tcPr>
                <w:p w:rsidR="00E57D18" w:rsidRPr="00D17C82" w:rsidRDefault="00E57D18" w:rsidP="00091890">
                  <w:pPr>
                    <w:pStyle w:val="Tablebody-leftaligned"/>
                  </w:pPr>
                  <w:r w:rsidRPr="00D17C82">
                    <w:t>The content coverage amount in dollars. Enter 0 if none.</w:t>
                  </w:r>
                </w:p>
              </w:tc>
            </w:tr>
            <w:tr w:rsidR="00E57D18" w:rsidRPr="00D17C82" w:rsidTr="00E23F5A">
              <w:trPr>
                <w:gridAfter w:val="2"/>
                <w:wAfter w:w="420" w:type="dxa"/>
                <w:cantSplit/>
                <w:trPrChange w:id="1407" w:author="Diana Machado" w:date="2019-05-03T13:02:00Z">
                  <w:trPr>
                    <w:gridAfter w:val="2"/>
                    <w:wAfter w:w="661" w:type="dxa"/>
                    <w:cantSplit/>
                  </w:trPr>
                </w:trPrChange>
              </w:trPr>
              <w:tc>
                <w:tcPr>
                  <w:tcW w:w="2256" w:type="dxa"/>
                  <w:noWrap/>
                  <w:tcPrChange w:id="1408" w:author="Diana Machado" w:date="2019-05-03T13:02:00Z">
                    <w:tcPr>
                      <w:tcW w:w="2332" w:type="dxa"/>
                      <w:noWrap/>
                    </w:tcPr>
                  </w:tcPrChange>
                </w:tcPr>
                <w:p w:rsidR="00E57D18" w:rsidRPr="00D17C82" w:rsidRDefault="00E57D18" w:rsidP="00091890">
                  <w:pPr>
                    <w:pStyle w:val="table-body-left-aligned-bold"/>
                  </w:pPr>
                  <w:r w:rsidRPr="00D17C82">
                    <w:t>1</w:t>
                  </w:r>
                  <w:ins w:id="1409" w:author="Diana Machado" w:date="2019-04-05T16:24:00Z">
                    <w:r w:rsidR="001C11B0">
                      <w:t>2</w:t>
                    </w:r>
                  </w:ins>
                  <w:del w:id="1410" w:author="Diana Machado" w:date="2019-04-05T16:24:00Z">
                    <w:r w:rsidRPr="00D17C82" w:rsidDel="001C11B0">
                      <w:delText>1</w:delText>
                    </w:r>
                  </w:del>
                  <w:r w:rsidRPr="00D17C82">
                    <w:t>.Time</w:t>
                  </w:r>
                  <w:r w:rsidR="000A0FD6">
                    <w:t xml:space="preserve"> </w:t>
                  </w:r>
                  <w:r w:rsidRPr="00D17C82">
                    <w:t>Element Coverage</w:t>
                  </w:r>
                </w:p>
              </w:tc>
              <w:tc>
                <w:tcPr>
                  <w:tcW w:w="6239" w:type="dxa"/>
                  <w:gridSpan w:val="3"/>
                  <w:noWrap/>
                  <w:tcPrChange w:id="1411" w:author="Diana Machado" w:date="2019-05-03T13:02:00Z">
                    <w:tcPr>
                      <w:tcW w:w="6368" w:type="dxa"/>
                      <w:gridSpan w:val="6"/>
                      <w:noWrap/>
                    </w:tcPr>
                  </w:tcPrChange>
                </w:tcPr>
                <w:p w:rsidR="00E57D18" w:rsidRPr="00D17C82" w:rsidRDefault="00E57D18" w:rsidP="00091890">
                  <w:pPr>
                    <w:pStyle w:val="Tablebody-leftaligned"/>
                  </w:pPr>
                  <w:r w:rsidRPr="00D17C82">
                    <w:t>The time element coverage amount in dollars. Enter 0 if none.</w:t>
                  </w:r>
                </w:p>
              </w:tc>
            </w:tr>
            <w:tr w:rsidR="00E57D18" w:rsidRPr="00D17C82" w:rsidTr="00E23F5A">
              <w:trPr>
                <w:gridAfter w:val="2"/>
                <w:wAfter w:w="420" w:type="dxa"/>
                <w:cantSplit/>
                <w:trPrChange w:id="1412" w:author="Diana Machado" w:date="2019-05-03T13:02:00Z">
                  <w:trPr>
                    <w:gridAfter w:val="2"/>
                    <w:wAfter w:w="661" w:type="dxa"/>
                    <w:cantSplit/>
                  </w:trPr>
                </w:trPrChange>
              </w:trPr>
              <w:tc>
                <w:tcPr>
                  <w:tcW w:w="2256" w:type="dxa"/>
                  <w:noWrap/>
                  <w:tcPrChange w:id="1413" w:author="Diana Machado" w:date="2019-05-03T13:02:00Z">
                    <w:tcPr>
                      <w:tcW w:w="2332" w:type="dxa"/>
                      <w:noWrap/>
                    </w:tcPr>
                  </w:tcPrChange>
                </w:tcPr>
                <w:p w:rsidR="00E57D18" w:rsidRPr="00D17C82" w:rsidRDefault="00E57D18" w:rsidP="00091890">
                  <w:pPr>
                    <w:pStyle w:val="table-body-left-aligned-bold"/>
                  </w:pPr>
                  <w:r w:rsidRPr="00D17C82">
                    <w:t>1</w:t>
                  </w:r>
                  <w:ins w:id="1414" w:author="Diana Machado" w:date="2019-04-05T16:24:00Z">
                    <w:r w:rsidR="001C11B0">
                      <w:t>3</w:t>
                    </w:r>
                  </w:ins>
                  <w:del w:id="1415" w:author="Diana Machado" w:date="2019-04-05T16:24:00Z">
                    <w:r w:rsidRPr="00D17C82" w:rsidDel="001C11B0">
                      <w:delText>2</w:delText>
                    </w:r>
                  </w:del>
                  <w:r w:rsidRPr="00D17C82">
                    <w:t>. Deductible</w:t>
                  </w:r>
                </w:p>
              </w:tc>
              <w:tc>
                <w:tcPr>
                  <w:tcW w:w="6239" w:type="dxa"/>
                  <w:gridSpan w:val="3"/>
                  <w:noWrap/>
                  <w:tcPrChange w:id="1416" w:author="Diana Machado" w:date="2019-05-03T13:02:00Z">
                    <w:tcPr>
                      <w:tcW w:w="6368" w:type="dxa"/>
                      <w:gridSpan w:val="6"/>
                      <w:noWrap/>
                    </w:tcPr>
                  </w:tcPrChange>
                </w:tcPr>
                <w:p w:rsidR="00E57D18" w:rsidRPr="00D17C82" w:rsidRDefault="00E57D18" w:rsidP="00091890">
                  <w:pPr>
                    <w:pStyle w:val="Tablebody-leftaligned"/>
                  </w:pPr>
                  <w:r w:rsidRPr="00D17C82">
                    <w:t xml:space="preserve">The deductible amount </w:t>
                  </w:r>
                  <w:ins w:id="1417" w:author="Diana Machado" w:date="2019-04-05T16:25:00Z">
                    <w:r w:rsidR="001C11B0">
                      <w:t xml:space="preserve">in dollars </w:t>
                    </w:r>
                  </w:ins>
                  <w:r w:rsidRPr="00D17C82">
                    <w:t>for perils other than hurricane</w:t>
                  </w:r>
                  <w:del w:id="1418" w:author="Diana Machado" w:date="2019-04-05T16:25:00Z">
                    <w:r w:rsidRPr="00D17C82" w:rsidDel="001C11B0">
                      <w:delText>. Dollar amount</w:delText>
                    </w:r>
                  </w:del>
                  <w:r w:rsidRPr="00D17C82">
                    <w:t xml:space="preserve"> (convert percentages to dollar amounts).</w:t>
                  </w:r>
                </w:p>
              </w:tc>
            </w:tr>
            <w:tr w:rsidR="00E57D18" w:rsidRPr="00D17C82" w:rsidTr="00E23F5A">
              <w:trPr>
                <w:gridAfter w:val="2"/>
                <w:wAfter w:w="420" w:type="dxa"/>
                <w:cantSplit/>
                <w:trPrChange w:id="1419" w:author="Diana Machado" w:date="2019-05-03T13:02:00Z">
                  <w:trPr>
                    <w:gridAfter w:val="2"/>
                    <w:wAfter w:w="661" w:type="dxa"/>
                    <w:cantSplit/>
                  </w:trPr>
                </w:trPrChange>
              </w:trPr>
              <w:tc>
                <w:tcPr>
                  <w:tcW w:w="2256" w:type="dxa"/>
                  <w:noWrap/>
                  <w:tcPrChange w:id="1420" w:author="Diana Machado" w:date="2019-05-03T13:02:00Z">
                    <w:tcPr>
                      <w:tcW w:w="2332" w:type="dxa"/>
                      <w:noWrap/>
                    </w:tcPr>
                  </w:tcPrChange>
                </w:tcPr>
                <w:p w:rsidR="00E57D18" w:rsidRPr="00D17C82" w:rsidRDefault="00E57D18" w:rsidP="00091890">
                  <w:pPr>
                    <w:pStyle w:val="table-body-left-aligned-bold"/>
                  </w:pPr>
                  <w:del w:id="1421" w:author="Diana Machado" w:date="2019-04-05T16:25:00Z">
                    <w:r w:rsidRPr="00D17C82" w:rsidDel="001C11B0">
                      <w:delText>13</w:delText>
                    </w:r>
                  </w:del>
                  <w:ins w:id="1422" w:author="Diana Machado" w:date="2019-04-05T16:25:00Z">
                    <w:r w:rsidR="001C11B0" w:rsidRPr="00D17C82">
                      <w:t>1</w:t>
                    </w:r>
                    <w:r w:rsidR="001C11B0">
                      <w:t>4</w:t>
                    </w:r>
                  </w:ins>
                  <w:r w:rsidRPr="00D17C82">
                    <w:t>. Hurricane Deductible</w:t>
                  </w:r>
                </w:p>
              </w:tc>
              <w:tc>
                <w:tcPr>
                  <w:tcW w:w="6239" w:type="dxa"/>
                  <w:gridSpan w:val="3"/>
                  <w:noWrap/>
                  <w:tcPrChange w:id="1423" w:author="Diana Machado" w:date="2019-05-03T13:02:00Z">
                    <w:tcPr>
                      <w:tcW w:w="6368" w:type="dxa"/>
                      <w:gridSpan w:val="6"/>
                      <w:noWrap/>
                    </w:tcPr>
                  </w:tcPrChange>
                </w:tcPr>
                <w:p w:rsidR="00E57D18" w:rsidRPr="00D17C82" w:rsidRDefault="00E57D18" w:rsidP="00091890">
                  <w:pPr>
                    <w:pStyle w:val="Tablebody-leftaligned"/>
                  </w:pPr>
                  <w:r w:rsidRPr="00D17C82">
                    <w:t>The hurricane deductible amount in dollars (convert percentages to dollar amounts)</w:t>
                  </w:r>
                </w:p>
              </w:tc>
            </w:tr>
            <w:tr w:rsidR="00E57D18" w:rsidRPr="00D17C82" w:rsidTr="00E23F5A">
              <w:tblPrEx>
                <w:tblPrExChange w:id="1424" w:author="Diana Machado" w:date="2019-05-03T13:02:00Z">
                  <w:tblPrEx>
                    <w:tblW w:w="11016" w:type="dxa"/>
                  </w:tblPrEx>
                </w:tblPrExChange>
              </w:tblPrEx>
              <w:trPr>
                <w:gridAfter w:val="2"/>
                <w:wAfter w:w="420" w:type="dxa"/>
                <w:cantSplit/>
                <w:trHeight w:val="1094"/>
                <w:trPrChange w:id="1425" w:author="Diana Machado" w:date="2019-05-03T13:02:00Z">
                  <w:trPr>
                    <w:cantSplit/>
                  </w:trPr>
                </w:trPrChange>
              </w:trPr>
              <w:tc>
                <w:tcPr>
                  <w:tcW w:w="2256" w:type="dxa"/>
                  <w:noWrap/>
                  <w:tcPrChange w:id="1426" w:author="Diana Machado" w:date="2019-05-03T13:02:00Z">
                    <w:tcPr>
                      <w:tcW w:w="2988" w:type="dxa"/>
                      <w:gridSpan w:val="3"/>
                      <w:noWrap/>
                    </w:tcPr>
                  </w:tcPrChange>
                </w:tcPr>
                <w:p w:rsidR="00E57D18" w:rsidRPr="00D17C82" w:rsidRDefault="00E57D18" w:rsidP="00091890">
                  <w:pPr>
                    <w:pStyle w:val="table-body-left-aligned-bold"/>
                  </w:pPr>
                  <w:r w:rsidRPr="00D17C82">
                    <w:t>1</w:t>
                  </w:r>
                  <w:ins w:id="1427" w:author="Diana Machado" w:date="2019-04-05T16:26:00Z">
                    <w:r w:rsidR="004B7BAF">
                      <w:t>5</w:t>
                    </w:r>
                  </w:ins>
                  <w:del w:id="1428" w:author="Diana Machado" w:date="2019-04-05T16:26:00Z">
                    <w:r w:rsidRPr="00D17C82" w:rsidDel="004B7BAF">
                      <w:delText>4</w:delText>
                    </w:r>
                  </w:del>
                  <w:r w:rsidRPr="00D17C82">
                    <w:t xml:space="preserve">. </w:t>
                  </w:r>
                  <w:ins w:id="1429" w:author="Diana Machado" w:date="2019-04-05T16:26:00Z">
                    <w:r w:rsidR="004B7BAF">
                      <w:t xml:space="preserve">Hurricane </w:t>
                    </w:r>
                  </w:ins>
                  <w:r w:rsidRPr="00D17C82">
                    <w:t>Deductible Type</w:t>
                  </w:r>
                </w:p>
              </w:tc>
              <w:tc>
                <w:tcPr>
                  <w:tcW w:w="6239" w:type="dxa"/>
                  <w:gridSpan w:val="3"/>
                  <w:noWrap/>
                  <w:tcPrChange w:id="1430" w:author="Diana Machado" w:date="2019-05-03T13:02:00Z">
                    <w:tcPr>
                      <w:tcW w:w="8028" w:type="dxa"/>
                      <w:gridSpan w:val="7"/>
                      <w:noWrap/>
                    </w:tcPr>
                  </w:tcPrChange>
                </w:tcPr>
                <w:p w:rsidR="00E57D18" w:rsidRPr="00D17C82" w:rsidRDefault="00E57D18" w:rsidP="00091890">
                  <w:pPr>
                    <w:pStyle w:val="Tablebody-leftaligned"/>
                  </w:pPr>
                  <w:r w:rsidRPr="00D17C82">
                    <w:t>The type of hurricane deductible. 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Per calendar year</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Per occurrence</w:t>
                        </w:r>
                      </w:p>
                    </w:tc>
                    <w:tc>
                      <w:tcPr>
                        <w:tcW w:w="810" w:type="dxa"/>
                      </w:tcPr>
                      <w:p w:rsidR="00E57D18" w:rsidRPr="00D17C82" w:rsidRDefault="00E57D18" w:rsidP="00091890">
                        <w:pPr>
                          <w:pStyle w:val="Tablebody-leftaligned"/>
                        </w:pPr>
                        <w:r w:rsidRPr="00D17C82">
                          <w:t>2</w:t>
                        </w:r>
                      </w:p>
                    </w:tc>
                  </w:tr>
                </w:tbl>
                <w:p w:rsidR="00E57D18" w:rsidRPr="00D17C82" w:rsidRDefault="00E57D18" w:rsidP="00091890">
                  <w:pPr>
                    <w:pStyle w:val="Tablebody-leftaligned"/>
                  </w:pPr>
                </w:p>
              </w:tc>
            </w:tr>
            <w:tr w:rsidR="004B7BAF" w:rsidRPr="00D17C82" w:rsidTr="00E23F5A">
              <w:trPr>
                <w:gridAfter w:val="2"/>
                <w:wAfter w:w="420" w:type="dxa"/>
                <w:cantSplit/>
                <w:ins w:id="1431" w:author="Diana Machado" w:date="2019-04-05T16:26:00Z"/>
                <w:trPrChange w:id="1432" w:author="Diana Machado" w:date="2019-05-03T13:02:00Z">
                  <w:trPr>
                    <w:gridAfter w:val="2"/>
                    <w:wAfter w:w="661" w:type="dxa"/>
                    <w:cantSplit/>
                  </w:trPr>
                </w:trPrChange>
              </w:trPr>
              <w:tc>
                <w:tcPr>
                  <w:tcW w:w="2256" w:type="dxa"/>
                  <w:noWrap/>
                  <w:tcPrChange w:id="1433" w:author="Diana Machado" w:date="2019-05-03T13:02:00Z">
                    <w:tcPr>
                      <w:tcW w:w="2332" w:type="dxa"/>
                      <w:noWrap/>
                    </w:tcPr>
                  </w:tcPrChange>
                </w:tcPr>
                <w:p w:rsidR="004B7BAF" w:rsidRPr="00D17C82" w:rsidRDefault="004B7BAF" w:rsidP="00091890">
                  <w:pPr>
                    <w:pStyle w:val="table-body-left-aligned-bold"/>
                    <w:rPr>
                      <w:ins w:id="1434" w:author="Diana Machado" w:date="2019-04-05T16:26:00Z"/>
                    </w:rPr>
                  </w:pPr>
                  <w:ins w:id="1435" w:author="Diana Machado" w:date="2019-04-05T16:27:00Z">
                    <w:r>
                      <w:t>16. Coinsurance</w:t>
                    </w:r>
                  </w:ins>
                </w:p>
              </w:tc>
              <w:tc>
                <w:tcPr>
                  <w:tcW w:w="6239" w:type="dxa"/>
                  <w:gridSpan w:val="3"/>
                  <w:noWrap/>
                  <w:tcPrChange w:id="1436" w:author="Diana Machado" w:date="2019-05-03T13:02:00Z">
                    <w:tcPr>
                      <w:tcW w:w="6368" w:type="dxa"/>
                      <w:gridSpan w:val="6"/>
                      <w:noWrap/>
                    </w:tcPr>
                  </w:tcPrChange>
                </w:tcPr>
                <w:p w:rsidR="004B7BAF" w:rsidRPr="00D17C82" w:rsidRDefault="004B7BAF" w:rsidP="00091890">
                  <w:pPr>
                    <w:pStyle w:val="Tablebody-leftaligned"/>
                    <w:rPr>
                      <w:ins w:id="1437" w:author="Diana Machado" w:date="2019-04-05T16:26:00Z"/>
                    </w:rPr>
                  </w:pPr>
                  <w:ins w:id="1438" w:author="Diana Machado" w:date="2019-04-05T16:27:00Z">
                    <w:r w:rsidRPr="004B7BAF">
                      <w:t>Coinsurance percentage (e.g., for 80% enter 80). Enter 0 if none.</w:t>
                    </w:r>
                  </w:ins>
                </w:p>
              </w:tc>
            </w:tr>
            <w:tr w:rsidR="00E57D18" w:rsidRPr="00D17C82" w:rsidTr="00E23F5A">
              <w:trPr>
                <w:gridAfter w:val="2"/>
                <w:wAfter w:w="420" w:type="dxa"/>
                <w:cantSplit/>
                <w:trPrChange w:id="1439" w:author="Diana Machado" w:date="2019-05-03T13:02:00Z">
                  <w:trPr>
                    <w:gridAfter w:val="2"/>
                    <w:wAfter w:w="661" w:type="dxa"/>
                    <w:cantSplit/>
                  </w:trPr>
                </w:trPrChange>
              </w:trPr>
              <w:tc>
                <w:tcPr>
                  <w:tcW w:w="2256" w:type="dxa"/>
                  <w:noWrap/>
                  <w:tcPrChange w:id="1440" w:author="Diana Machado" w:date="2019-05-03T13:02:00Z">
                    <w:tcPr>
                      <w:tcW w:w="2332" w:type="dxa"/>
                      <w:noWrap/>
                    </w:tcPr>
                  </w:tcPrChange>
                </w:tcPr>
                <w:p w:rsidR="00E57D18" w:rsidRPr="00D17C82" w:rsidRDefault="00E57D18" w:rsidP="00091890">
                  <w:pPr>
                    <w:pStyle w:val="table-body-left-aligned-bold"/>
                  </w:pPr>
                  <w:r w:rsidRPr="00D17C82">
                    <w:t>1</w:t>
                  </w:r>
                  <w:ins w:id="1441" w:author="Diana Machado" w:date="2019-04-05T16:28:00Z">
                    <w:r w:rsidR="004B7BAF">
                      <w:t>7</w:t>
                    </w:r>
                  </w:ins>
                  <w:del w:id="1442" w:author="Diana Machado" w:date="2019-04-05T16:27:00Z">
                    <w:r w:rsidRPr="00D17C82" w:rsidDel="004B7BAF">
                      <w:delText>5</w:delText>
                    </w:r>
                  </w:del>
                  <w:r w:rsidRPr="00D17C82">
                    <w:t>. Nature of Coverage</w:t>
                  </w:r>
                </w:p>
              </w:tc>
              <w:tc>
                <w:tcPr>
                  <w:tcW w:w="6239" w:type="dxa"/>
                  <w:gridSpan w:val="3"/>
                  <w:noWrap/>
                  <w:tcPrChange w:id="1443" w:author="Diana Machado" w:date="2019-05-03T13:02:00Z">
                    <w:tcPr>
                      <w:tcW w:w="6368" w:type="dxa"/>
                      <w:gridSpan w:val="6"/>
                      <w:noWrap/>
                    </w:tcPr>
                  </w:tcPrChange>
                </w:tcPr>
                <w:p w:rsidR="00E57D18" w:rsidRPr="00D17C82" w:rsidRDefault="00E57D18" w:rsidP="00091890">
                  <w:pPr>
                    <w:pStyle w:val="Tablebody-leftaligned"/>
                  </w:pPr>
                  <w:r w:rsidRPr="00D17C82">
                    <w:t xml:space="preserve">The settlement option on the structure. </w:t>
                  </w:r>
                  <w:del w:id="1444" w:author="Diana Machado" w:date="2019-04-05T16:27:00Z">
                    <w:r w:rsidRPr="00D17C82" w:rsidDel="004B7BAF">
                      <w:delText>Please e</w:delText>
                    </w:r>
                  </w:del>
                  <w:ins w:id="1445" w:author="Diana Machado" w:date="2019-04-05T16:27:00Z">
                    <w:r w:rsidR="004B7BAF">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Replacement Cost</w:t>
                        </w:r>
                      </w:p>
                    </w:tc>
                    <w:tc>
                      <w:tcPr>
                        <w:tcW w:w="810" w:type="dxa"/>
                      </w:tcPr>
                      <w:p w:rsidR="00E57D18" w:rsidRPr="00D17C82" w:rsidRDefault="00E57D18" w:rsidP="00091890">
                        <w:pPr>
                          <w:pStyle w:val="Tablebody-leftaligned"/>
                        </w:pPr>
                        <w:r w:rsidRPr="00D17C82">
                          <w:t>R</w:t>
                        </w:r>
                      </w:p>
                    </w:tc>
                  </w:tr>
                  <w:tr w:rsidR="00E57D18" w:rsidRPr="00D17C82" w:rsidTr="007447D0">
                    <w:tc>
                      <w:tcPr>
                        <w:tcW w:w="3852" w:type="dxa"/>
                      </w:tcPr>
                      <w:p w:rsidR="00E57D18" w:rsidRPr="00D17C82" w:rsidRDefault="00E57D18" w:rsidP="00091890">
                        <w:pPr>
                          <w:pStyle w:val="Tablebody-leftaligned"/>
                        </w:pPr>
                        <w:r w:rsidRPr="00D17C82">
                          <w:t>Actual Cash Value</w:t>
                        </w:r>
                      </w:p>
                    </w:tc>
                    <w:tc>
                      <w:tcPr>
                        <w:tcW w:w="810" w:type="dxa"/>
                      </w:tcPr>
                      <w:p w:rsidR="00E57D18" w:rsidRPr="00D17C82" w:rsidRDefault="00E57D18" w:rsidP="00091890">
                        <w:pPr>
                          <w:pStyle w:val="Tablebody-leftaligned"/>
                        </w:pPr>
                        <w:r w:rsidRPr="00D17C82">
                          <w:t>A</w:t>
                        </w:r>
                      </w:p>
                    </w:tc>
                  </w:tr>
                </w:tbl>
                <w:p w:rsidR="00E57D18" w:rsidRPr="00D17C82" w:rsidRDefault="00E57D18" w:rsidP="00091890">
                  <w:pPr>
                    <w:pStyle w:val="Tablebody-leftaligned"/>
                  </w:pPr>
                </w:p>
              </w:tc>
            </w:tr>
            <w:tr w:rsidR="00E57D18" w:rsidRPr="00D17C82" w:rsidTr="00E23F5A">
              <w:trPr>
                <w:gridAfter w:val="2"/>
                <w:wAfter w:w="420" w:type="dxa"/>
                <w:cantSplit/>
                <w:trPrChange w:id="1446" w:author="Diana Machado" w:date="2019-05-03T13:02:00Z">
                  <w:trPr>
                    <w:gridAfter w:val="2"/>
                    <w:wAfter w:w="661" w:type="dxa"/>
                    <w:cantSplit/>
                  </w:trPr>
                </w:trPrChange>
              </w:trPr>
              <w:tc>
                <w:tcPr>
                  <w:tcW w:w="2256" w:type="dxa"/>
                  <w:noWrap/>
                  <w:tcPrChange w:id="1447" w:author="Diana Machado" w:date="2019-05-03T13:02:00Z">
                    <w:tcPr>
                      <w:tcW w:w="2332" w:type="dxa"/>
                      <w:noWrap/>
                    </w:tcPr>
                  </w:tcPrChange>
                </w:tcPr>
                <w:p w:rsidR="00E57D18" w:rsidRPr="00D17C82" w:rsidRDefault="00E57D18" w:rsidP="00091890">
                  <w:pPr>
                    <w:pStyle w:val="table-body-left-aligned-bold"/>
                  </w:pPr>
                  <w:r w:rsidRPr="00D17C82">
                    <w:lastRenderedPageBreak/>
                    <w:t>1</w:t>
                  </w:r>
                  <w:ins w:id="1448" w:author="Diana Machado" w:date="2019-04-05T16:28:00Z">
                    <w:r w:rsidR="004B7BAF">
                      <w:t>8</w:t>
                    </w:r>
                  </w:ins>
                  <w:del w:id="1449" w:author="Diana Machado" w:date="2019-04-05T16:28:00Z">
                    <w:r w:rsidRPr="00D17C82" w:rsidDel="004B7BAF">
                      <w:delText>6</w:delText>
                    </w:r>
                  </w:del>
                  <w:r w:rsidRPr="00D17C82">
                    <w:t>. County</w:t>
                  </w:r>
                </w:p>
              </w:tc>
              <w:tc>
                <w:tcPr>
                  <w:tcW w:w="6239" w:type="dxa"/>
                  <w:gridSpan w:val="3"/>
                  <w:noWrap/>
                  <w:tcPrChange w:id="1450" w:author="Diana Machado" w:date="2019-05-03T13:02:00Z">
                    <w:tcPr>
                      <w:tcW w:w="6368" w:type="dxa"/>
                      <w:gridSpan w:val="6"/>
                      <w:noWrap/>
                    </w:tcPr>
                  </w:tcPrChange>
                </w:tcPr>
                <w:p w:rsidR="00E57D18" w:rsidRPr="00D17C82" w:rsidRDefault="00E57D18" w:rsidP="00091890">
                  <w:pPr>
                    <w:pStyle w:val="Tablebody-leftaligned"/>
                  </w:pPr>
                  <w:r w:rsidRPr="00D17C82">
                    <w:t>The name of the county where the building is located.</w:t>
                  </w:r>
                </w:p>
              </w:tc>
            </w:tr>
            <w:tr w:rsidR="00E57D18" w:rsidRPr="00D17C82" w:rsidTr="00E23F5A">
              <w:trPr>
                <w:gridAfter w:val="2"/>
                <w:wAfter w:w="420" w:type="dxa"/>
                <w:cantSplit/>
                <w:trPrChange w:id="1451" w:author="Diana Machado" w:date="2019-05-03T13:02:00Z">
                  <w:trPr>
                    <w:gridAfter w:val="2"/>
                    <w:wAfter w:w="661" w:type="dxa"/>
                    <w:cantSplit/>
                  </w:trPr>
                </w:trPrChange>
              </w:trPr>
              <w:tc>
                <w:tcPr>
                  <w:tcW w:w="2256" w:type="dxa"/>
                  <w:noWrap/>
                  <w:tcPrChange w:id="1452" w:author="Diana Machado" w:date="2019-05-03T13:02:00Z">
                    <w:tcPr>
                      <w:tcW w:w="2332" w:type="dxa"/>
                      <w:noWrap/>
                    </w:tcPr>
                  </w:tcPrChange>
                </w:tcPr>
                <w:p w:rsidR="00E57D18" w:rsidRPr="00D17C82" w:rsidRDefault="00E57D18" w:rsidP="00091890">
                  <w:pPr>
                    <w:pStyle w:val="table-body-left-aligned-bold"/>
                  </w:pPr>
                  <w:r w:rsidRPr="00D17C82">
                    <w:t>1</w:t>
                  </w:r>
                  <w:ins w:id="1453" w:author="Diana Machado" w:date="2019-04-05T16:28:00Z">
                    <w:r w:rsidR="004B7BAF">
                      <w:t>9</w:t>
                    </w:r>
                  </w:ins>
                  <w:del w:id="1454" w:author="Diana Machado" w:date="2019-04-05T16:28:00Z">
                    <w:r w:rsidRPr="00D17C82" w:rsidDel="004B7BAF">
                      <w:delText>7</w:delText>
                    </w:r>
                  </w:del>
                  <w:r w:rsidRPr="00D17C82">
                    <w:t>. Address</w:t>
                  </w:r>
                </w:p>
              </w:tc>
              <w:tc>
                <w:tcPr>
                  <w:tcW w:w="6239" w:type="dxa"/>
                  <w:gridSpan w:val="3"/>
                  <w:noWrap/>
                  <w:tcPrChange w:id="1455" w:author="Diana Machado" w:date="2019-05-03T13:02:00Z">
                    <w:tcPr>
                      <w:tcW w:w="6368" w:type="dxa"/>
                      <w:gridSpan w:val="6"/>
                      <w:noWrap/>
                    </w:tcPr>
                  </w:tcPrChange>
                </w:tcPr>
                <w:p w:rsidR="00E57D18" w:rsidRPr="00D17C82" w:rsidRDefault="00E57D18" w:rsidP="00091890">
                  <w:pPr>
                    <w:pStyle w:val="Tablebody-leftaligned"/>
                  </w:pPr>
                  <w:r w:rsidRPr="00D17C82">
                    <w:t xml:space="preserve">The street address or geographic coordinates of the building. If providing coordinates, </w:t>
                  </w:r>
                  <w:del w:id="1456" w:author="Diana Machado" w:date="2019-04-05T16:28:00Z">
                    <w:r w:rsidRPr="00D17C82" w:rsidDel="004B7BAF">
                      <w:delText xml:space="preserve">please </w:delText>
                    </w:r>
                  </w:del>
                  <w:r w:rsidRPr="00D17C82">
                    <w:t>enter as longitude; latitude.</w:t>
                  </w:r>
                </w:p>
              </w:tc>
            </w:tr>
            <w:tr w:rsidR="00E57D18" w:rsidRPr="00D17C82" w:rsidTr="00E23F5A">
              <w:trPr>
                <w:gridAfter w:val="2"/>
                <w:wAfter w:w="420" w:type="dxa"/>
                <w:cantSplit/>
                <w:trPrChange w:id="1457" w:author="Diana Machado" w:date="2019-05-03T13:02:00Z">
                  <w:trPr>
                    <w:gridAfter w:val="2"/>
                    <w:wAfter w:w="661" w:type="dxa"/>
                    <w:cantSplit/>
                  </w:trPr>
                </w:trPrChange>
              </w:trPr>
              <w:tc>
                <w:tcPr>
                  <w:tcW w:w="2256" w:type="dxa"/>
                  <w:noWrap/>
                  <w:tcPrChange w:id="1458" w:author="Diana Machado" w:date="2019-05-03T13:02:00Z">
                    <w:tcPr>
                      <w:tcW w:w="2332" w:type="dxa"/>
                      <w:noWrap/>
                    </w:tcPr>
                  </w:tcPrChange>
                </w:tcPr>
                <w:p w:rsidR="00E57D18" w:rsidRPr="00D17C82" w:rsidRDefault="004B7BAF" w:rsidP="00091890">
                  <w:pPr>
                    <w:pStyle w:val="table-body-left-aligned-bold"/>
                  </w:pPr>
                  <w:ins w:id="1459" w:author="Diana Machado" w:date="2019-04-05T16:28:00Z">
                    <w:r>
                      <w:t>20</w:t>
                    </w:r>
                  </w:ins>
                  <w:del w:id="1460" w:author="Diana Machado" w:date="2019-04-05T16:28:00Z">
                    <w:r w:rsidR="00E57D18" w:rsidRPr="00D17C82" w:rsidDel="004B7BAF">
                      <w:delText>18</w:delText>
                    </w:r>
                  </w:del>
                  <w:r w:rsidR="00E57D18" w:rsidRPr="00D17C82">
                    <w:t>. City</w:t>
                  </w:r>
                </w:p>
              </w:tc>
              <w:tc>
                <w:tcPr>
                  <w:tcW w:w="6239" w:type="dxa"/>
                  <w:gridSpan w:val="3"/>
                  <w:noWrap/>
                  <w:tcPrChange w:id="1461" w:author="Diana Machado" w:date="2019-05-03T13:02:00Z">
                    <w:tcPr>
                      <w:tcW w:w="6368" w:type="dxa"/>
                      <w:gridSpan w:val="6"/>
                      <w:noWrap/>
                    </w:tcPr>
                  </w:tcPrChange>
                </w:tcPr>
                <w:p w:rsidR="00E57D18" w:rsidRPr="00D17C82" w:rsidRDefault="00E57D18" w:rsidP="00091890">
                  <w:pPr>
                    <w:pStyle w:val="Tablebody-leftaligned"/>
                  </w:pPr>
                  <w:r w:rsidRPr="00D17C82">
                    <w:t>The name of the city where the building is located.</w:t>
                  </w:r>
                </w:p>
              </w:tc>
            </w:tr>
            <w:tr w:rsidR="00E57D18" w:rsidRPr="00D17C82" w:rsidTr="00E23F5A">
              <w:trPr>
                <w:gridAfter w:val="2"/>
                <w:wAfter w:w="420" w:type="dxa"/>
                <w:cantSplit/>
                <w:trPrChange w:id="1462" w:author="Diana Machado" w:date="2019-05-03T13:02:00Z">
                  <w:trPr>
                    <w:gridAfter w:val="2"/>
                    <w:wAfter w:w="661" w:type="dxa"/>
                    <w:cantSplit/>
                  </w:trPr>
                </w:trPrChange>
              </w:trPr>
              <w:tc>
                <w:tcPr>
                  <w:tcW w:w="2256" w:type="dxa"/>
                  <w:noWrap/>
                  <w:tcPrChange w:id="1463" w:author="Diana Machado" w:date="2019-05-03T13:02:00Z">
                    <w:tcPr>
                      <w:tcW w:w="2332" w:type="dxa"/>
                      <w:noWrap/>
                    </w:tcPr>
                  </w:tcPrChange>
                </w:tcPr>
                <w:p w:rsidR="00E57D18" w:rsidRPr="00D17C82" w:rsidRDefault="004B7BAF" w:rsidP="00091890">
                  <w:pPr>
                    <w:pStyle w:val="table-body-left-aligned-bold"/>
                  </w:pPr>
                  <w:ins w:id="1464" w:author="Diana Machado" w:date="2019-04-05T16:28:00Z">
                    <w:r>
                      <w:t>2</w:t>
                    </w:r>
                  </w:ins>
                  <w:ins w:id="1465" w:author="Diana Machado" w:date="2019-04-05T16:29:00Z">
                    <w:r>
                      <w:t>1</w:t>
                    </w:r>
                  </w:ins>
                  <w:del w:id="1466" w:author="Diana Machado" w:date="2019-04-05T16:28:00Z">
                    <w:r w:rsidR="00E57D18" w:rsidRPr="00D17C82" w:rsidDel="004B7BAF">
                      <w:delText>19</w:delText>
                    </w:r>
                  </w:del>
                  <w:r w:rsidR="00E57D18" w:rsidRPr="00D17C82">
                    <w:t>. Form</w:t>
                  </w:r>
                </w:p>
              </w:tc>
              <w:tc>
                <w:tcPr>
                  <w:tcW w:w="6239" w:type="dxa"/>
                  <w:gridSpan w:val="3"/>
                  <w:noWrap/>
                  <w:tcPrChange w:id="1467" w:author="Diana Machado" w:date="2019-05-03T13:02:00Z">
                    <w:tcPr>
                      <w:tcW w:w="6368" w:type="dxa"/>
                      <w:gridSpan w:val="6"/>
                      <w:noWrap/>
                    </w:tcPr>
                  </w:tcPrChange>
                </w:tcPr>
                <w:p w:rsidR="00E57D18" w:rsidRPr="00D17C82" w:rsidRDefault="00E57D18" w:rsidP="00091890">
                  <w:pPr>
                    <w:pStyle w:val="Tablebody-leftaligned"/>
                  </w:pPr>
                  <w:r w:rsidRPr="00D17C82">
                    <w:t>Policy Form. If company offers different base forms of coverage, enter company code; otherwise, enter 0.</w:t>
                  </w:r>
                </w:p>
              </w:tc>
            </w:tr>
            <w:tr w:rsidR="00E57D18" w:rsidRPr="00D17C82" w:rsidTr="00E23F5A">
              <w:trPr>
                <w:gridAfter w:val="2"/>
                <w:wAfter w:w="420" w:type="dxa"/>
                <w:cantSplit/>
                <w:trPrChange w:id="1468" w:author="Diana Machado" w:date="2019-05-03T13:02:00Z">
                  <w:trPr>
                    <w:gridAfter w:val="2"/>
                    <w:wAfter w:w="661" w:type="dxa"/>
                    <w:cantSplit/>
                  </w:trPr>
                </w:trPrChange>
              </w:trPr>
              <w:tc>
                <w:tcPr>
                  <w:tcW w:w="2256" w:type="dxa"/>
                  <w:noWrap/>
                  <w:tcPrChange w:id="1469" w:author="Diana Machado" w:date="2019-05-03T13:02:00Z">
                    <w:tcPr>
                      <w:tcW w:w="2332" w:type="dxa"/>
                      <w:noWrap/>
                    </w:tcPr>
                  </w:tcPrChange>
                </w:tcPr>
                <w:p w:rsidR="00E57D18" w:rsidRPr="00D17C82" w:rsidRDefault="00E57D18" w:rsidP="00091890">
                  <w:pPr>
                    <w:pStyle w:val="table-body-left-aligned-bold"/>
                  </w:pPr>
                  <w:r w:rsidRPr="00D17C82">
                    <w:t>2</w:t>
                  </w:r>
                  <w:ins w:id="1470" w:author="Diana Machado" w:date="2019-04-05T16:29:00Z">
                    <w:r w:rsidR="004B7BAF">
                      <w:t>2</w:t>
                    </w:r>
                  </w:ins>
                  <w:del w:id="1471" w:author="Diana Machado" w:date="2019-04-05T16:29:00Z">
                    <w:r w:rsidRPr="00D17C82" w:rsidDel="004B7BAF">
                      <w:delText>0</w:delText>
                    </w:r>
                  </w:del>
                  <w:r w:rsidRPr="00D17C82">
                    <w:t>. Program Code</w:t>
                  </w:r>
                </w:p>
              </w:tc>
              <w:tc>
                <w:tcPr>
                  <w:tcW w:w="6239" w:type="dxa"/>
                  <w:gridSpan w:val="3"/>
                  <w:noWrap/>
                  <w:tcPrChange w:id="1472" w:author="Diana Machado" w:date="2019-05-03T13:02:00Z">
                    <w:tcPr>
                      <w:tcW w:w="6368" w:type="dxa"/>
                      <w:gridSpan w:val="6"/>
                      <w:noWrap/>
                    </w:tcPr>
                  </w:tcPrChange>
                </w:tcPr>
                <w:p w:rsidR="00E57D18" w:rsidRPr="00D17C82" w:rsidRDefault="00E57D18" w:rsidP="00091890">
                  <w:pPr>
                    <w:pStyle w:val="Tablebody-leftaligned"/>
                  </w:pPr>
                  <w:r w:rsidRPr="00D17C82">
                    <w:t>Use one uppercase letter to represent each company program.</w:t>
                  </w:r>
                </w:p>
              </w:tc>
            </w:tr>
            <w:tr w:rsidR="00E57D18" w:rsidRPr="00D17C82" w:rsidTr="00E23F5A">
              <w:trPr>
                <w:gridAfter w:val="2"/>
                <w:wAfter w:w="420" w:type="dxa"/>
                <w:cantSplit/>
                <w:trPrChange w:id="1473" w:author="Diana Machado" w:date="2019-05-03T13:02:00Z">
                  <w:trPr>
                    <w:gridAfter w:val="2"/>
                    <w:wAfter w:w="661" w:type="dxa"/>
                    <w:cantSplit/>
                  </w:trPr>
                </w:trPrChange>
              </w:trPr>
              <w:tc>
                <w:tcPr>
                  <w:tcW w:w="2256" w:type="dxa"/>
                  <w:noWrap/>
                  <w:tcPrChange w:id="1474" w:author="Diana Machado" w:date="2019-05-03T13:02:00Z">
                    <w:tcPr>
                      <w:tcW w:w="2332" w:type="dxa"/>
                      <w:noWrap/>
                    </w:tcPr>
                  </w:tcPrChange>
                </w:tcPr>
                <w:p w:rsidR="00E57D18" w:rsidRPr="00D17C82" w:rsidRDefault="00E57D18" w:rsidP="00091890">
                  <w:pPr>
                    <w:pStyle w:val="table-body-left-aligned-bold"/>
                  </w:pPr>
                  <w:r w:rsidRPr="00D17C82">
                    <w:t>2</w:t>
                  </w:r>
                  <w:ins w:id="1475" w:author="Diana Machado" w:date="2019-04-05T16:29:00Z">
                    <w:r w:rsidR="004B7BAF">
                      <w:t>3</w:t>
                    </w:r>
                  </w:ins>
                  <w:del w:id="1476" w:author="Diana Machado" w:date="2019-04-05T16:29:00Z">
                    <w:r w:rsidRPr="00D17C82" w:rsidDel="004B7BAF">
                      <w:delText>1</w:delText>
                    </w:r>
                  </w:del>
                  <w:r w:rsidRPr="00D17C82">
                    <w:t>. Territory Code</w:t>
                  </w:r>
                </w:p>
              </w:tc>
              <w:tc>
                <w:tcPr>
                  <w:tcW w:w="6239" w:type="dxa"/>
                  <w:gridSpan w:val="3"/>
                  <w:noWrap/>
                  <w:tcPrChange w:id="1477" w:author="Diana Machado" w:date="2019-05-03T13:02:00Z">
                    <w:tcPr>
                      <w:tcW w:w="6368" w:type="dxa"/>
                      <w:gridSpan w:val="6"/>
                      <w:noWrap/>
                    </w:tcPr>
                  </w:tcPrChange>
                </w:tcPr>
                <w:p w:rsidR="00E57D18" w:rsidRPr="00D17C82" w:rsidRDefault="00E57D18" w:rsidP="00091890">
                  <w:pPr>
                    <w:pStyle w:val="Tablebody-leftaligned"/>
                  </w:pPr>
                  <w:r w:rsidRPr="00D17C82">
                    <w:t>Use the territory codes reflected in your rate manual.</w:t>
                  </w:r>
                </w:p>
              </w:tc>
            </w:tr>
            <w:tr w:rsidR="00E57D18" w:rsidRPr="00D17C82" w:rsidTr="00E23F5A">
              <w:trPr>
                <w:gridAfter w:val="2"/>
                <w:wAfter w:w="420" w:type="dxa"/>
                <w:cantSplit/>
                <w:trPrChange w:id="1478" w:author="Diana Machado" w:date="2019-05-03T13:02:00Z">
                  <w:trPr>
                    <w:gridAfter w:val="2"/>
                    <w:wAfter w:w="661" w:type="dxa"/>
                    <w:cantSplit/>
                  </w:trPr>
                </w:trPrChange>
              </w:trPr>
              <w:tc>
                <w:tcPr>
                  <w:tcW w:w="2256" w:type="dxa"/>
                  <w:noWrap/>
                  <w:tcPrChange w:id="1479" w:author="Diana Machado" w:date="2019-05-03T13:02:00Z">
                    <w:tcPr>
                      <w:tcW w:w="2332" w:type="dxa"/>
                      <w:noWrap/>
                    </w:tcPr>
                  </w:tcPrChange>
                </w:tcPr>
                <w:p w:rsidR="00E57D18" w:rsidRPr="00D17C82" w:rsidRDefault="00E57D18" w:rsidP="00091890">
                  <w:pPr>
                    <w:pStyle w:val="table-body-left-aligned-bold"/>
                  </w:pPr>
                  <w:del w:id="1480" w:author="Diana Machado" w:date="2019-04-05T16:30:00Z">
                    <w:r w:rsidRPr="00D17C82" w:rsidDel="004B7BAF">
                      <w:delText>22</w:delText>
                    </w:r>
                  </w:del>
                  <w:ins w:id="1481" w:author="Diana Machado" w:date="2019-04-05T16:30:00Z">
                    <w:r w:rsidR="004B7BAF">
                      <w:t>24</w:t>
                    </w:r>
                  </w:ins>
                  <w:r w:rsidRPr="00D17C82">
                    <w:t>. Year Retrofitted</w:t>
                  </w:r>
                </w:p>
              </w:tc>
              <w:tc>
                <w:tcPr>
                  <w:tcW w:w="6239" w:type="dxa"/>
                  <w:gridSpan w:val="3"/>
                  <w:noWrap/>
                  <w:tcPrChange w:id="1482" w:author="Diana Machado" w:date="2019-05-03T13:02:00Z">
                    <w:tcPr>
                      <w:tcW w:w="6368" w:type="dxa"/>
                      <w:gridSpan w:val="6"/>
                      <w:noWrap/>
                    </w:tcPr>
                  </w:tcPrChange>
                </w:tcPr>
                <w:p w:rsidR="00E57D18" w:rsidRPr="00D17C82" w:rsidRDefault="00E57D18" w:rsidP="00091890">
                  <w:pPr>
                    <w:pStyle w:val="Tablebody-leftaligned"/>
                  </w:pPr>
                  <w:r w:rsidRPr="00D17C82">
                    <w:t>The 4-digit year when the property was retrofitted (brought up to code).</w:t>
                  </w:r>
                </w:p>
                <w:p w:rsidR="00E57D18" w:rsidRPr="00D17C82" w:rsidRDefault="00E57D18" w:rsidP="00091890">
                  <w:pPr>
                    <w:pStyle w:val="Tablebody-leftaligned"/>
                  </w:pPr>
                  <w:r w:rsidRPr="00D17C82">
                    <w:t>If only the year of roof replacement is known, enter the 4-digit year when the roof was replaced followed by R (i.e. if the roof was replaced in 1999, enter 1999R).</w:t>
                  </w:r>
                </w:p>
                <w:p w:rsidR="00E57D18" w:rsidRPr="00D17C82" w:rsidRDefault="00E57D18" w:rsidP="00091890">
                  <w:pPr>
                    <w:pStyle w:val="Tablebody-leftaligned"/>
                  </w:pPr>
                  <w:r w:rsidRPr="00D17C82">
                    <w:t>If not retrofitted enter NA.  If not known enter UNKNOWN.</w:t>
                  </w:r>
                </w:p>
              </w:tc>
            </w:tr>
            <w:tr w:rsidR="00E57D18" w:rsidRPr="00D17C82" w:rsidTr="00E23F5A">
              <w:trPr>
                <w:gridAfter w:val="2"/>
                <w:wAfter w:w="420" w:type="dxa"/>
                <w:cantSplit/>
                <w:trPrChange w:id="1483" w:author="Diana Machado" w:date="2019-05-03T13:02:00Z">
                  <w:trPr>
                    <w:gridAfter w:val="2"/>
                    <w:wAfter w:w="661" w:type="dxa"/>
                    <w:cantSplit/>
                  </w:trPr>
                </w:trPrChange>
              </w:trPr>
              <w:tc>
                <w:tcPr>
                  <w:tcW w:w="2256" w:type="dxa"/>
                  <w:noWrap/>
                  <w:tcPrChange w:id="1484" w:author="Diana Machado" w:date="2019-05-03T13:02:00Z">
                    <w:tcPr>
                      <w:tcW w:w="2332" w:type="dxa"/>
                      <w:noWrap/>
                    </w:tcPr>
                  </w:tcPrChange>
                </w:tcPr>
                <w:p w:rsidR="00E57D18" w:rsidRPr="00D17C82" w:rsidRDefault="00E57D18" w:rsidP="00091890">
                  <w:pPr>
                    <w:pStyle w:val="table-body-left-aligned-bold"/>
                  </w:pPr>
                  <w:del w:id="1485" w:author="Diana Machado" w:date="2019-04-05T16:30:00Z">
                    <w:r w:rsidRPr="00D17C82" w:rsidDel="004B7BAF">
                      <w:delText>23</w:delText>
                    </w:r>
                  </w:del>
                  <w:ins w:id="1486" w:author="Diana Machado" w:date="2019-04-05T16:30:00Z">
                    <w:r w:rsidR="004B7BAF">
                      <w:t>25</w:t>
                    </w:r>
                  </w:ins>
                  <w:r w:rsidRPr="00D17C82">
                    <w:t>. Number of Stories</w:t>
                  </w:r>
                </w:p>
              </w:tc>
              <w:tc>
                <w:tcPr>
                  <w:tcW w:w="6239" w:type="dxa"/>
                  <w:gridSpan w:val="3"/>
                  <w:noWrap/>
                  <w:tcPrChange w:id="1487" w:author="Diana Machado" w:date="2019-05-03T13:02:00Z">
                    <w:tcPr>
                      <w:tcW w:w="6368" w:type="dxa"/>
                      <w:gridSpan w:val="6"/>
                      <w:noWrap/>
                    </w:tcPr>
                  </w:tcPrChange>
                </w:tcPr>
                <w:p w:rsidR="00E57D18" w:rsidRPr="00D17C82" w:rsidRDefault="00E57D18" w:rsidP="00091890">
                  <w:pPr>
                    <w:pStyle w:val="Tablebody-leftaligned"/>
                  </w:pPr>
                  <w:r w:rsidRPr="00D17C82">
                    <w:t>Number of stories in the building (e.g., 1, 2, 3, etc.) or UNKNOWN.</w:t>
                  </w:r>
                </w:p>
              </w:tc>
            </w:tr>
            <w:tr w:rsidR="00E57D18" w:rsidRPr="00D17C82" w:rsidTr="00E23F5A">
              <w:trPr>
                <w:gridAfter w:val="2"/>
                <w:wAfter w:w="420" w:type="dxa"/>
                <w:cantSplit/>
                <w:trPrChange w:id="1488" w:author="Diana Machado" w:date="2019-05-03T13:02:00Z">
                  <w:trPr>
                    <w:gridAfter w:val="2"/>
                    <w:wAfter w:w="661" w:type="dxa"/>
                    <w:cantSplit/>
                  </w:trPr>
                </w:trPrChange>
              </w:trPr>
              <w:tc>
                <w:tcPr>
                  <w:tcW w:w="2256" w:type="dxa"/>
                  <w:noWrap/>
                  <w:tcPrChange w:id="1489" w:author="Diana Machado" w:date="2019-05-03T13:02:00Z">
                    <w:tcPr>
                      <w:tcW w:w="2332" w:type="dxa"/>
                      <w:noWrap/>
                    </w:tcPr>
                  </w:tcPrChange>
                </w:tcPr>
                <w:p w:rsidR="00E57D18" w:rsidRPr="00D17C82" w:rsidRDefault="00E57D18" w:rsidP="00091890">
                  <w:pPr>
                    <w:pStyle w:val="table-body-left-aligned-bold"/>
                  </w:pPr>
                  <w:del w:id="1490" w:author="Diana Machado" w:date="2019-04-05T16:30:00Z">
                    <w:r w:rsidRPr="00D17C82" w:rsidDel="004B7BAF">
                      <w:delText>24</w:delText>
                    </w:r>
                  </w:del>
                  <w:ins w:id="1491" w:author="Diana Machado" w:date="2019-04-05T16:30:00Z">
                    <w:r w:rsidR="004B7BAF">
                      <w:t>26</w:t>
                    </w:r>
                  </w:ins>
                  <w:r w:rsidRPr="00D17C82">
                    <w:t>. Total Units</w:t>
                  </w:r>
                </w:p>
              </w:tc>
              <w:tc>
                <w:tcPr>
                  <w:tcW w:w="6239" w:type="dxa"/>
                  <w:gridSpan w:val="3"/>
                  <w:noWrap/>
                  <w:tcPrChange w:id="1492" w:author="Diana Machado" w:date="2019-05-03T13:02:00Z">
                    <w:tcPr>
                      <w:tcW w:w="6368" w:type="dxa"/>
                      <w:gridSpan w:val="6"/>
                      <w:noWrap/>
                    </w:tcPr>
                  </w:tcPrChange>
                </w:tcPr>
                <w:p w:rsidR="00E57D18" w:rsidRPr="00D17C82" w:rsidRDefault="00E57D18" w:rsidP="00091890">
                  <w:pPr>
                    <w:pStyle w:val="Tablebody-leftaligned"/>
                  </w:pPr>
                  <w:r w:rsidRPr="00D17C82">
                    <w:t>The number of units in the building (e.g., 1, 2, 3, etc.) or UNKNOWN.</w:t>
                  </w:r>
                </w:p>
              </w:tc>
            </w:tr>
            <w:tr w:rsidR="00E57D18" w:rsidRPr="00D17C82" w:rsidTr="00E23F5A">
              <w:trPr>
                <w:gridAfter w:val="2"/>
                <w:wAfter w:w="420" w:type="dxa"/>
                <w:cantSplit/>
                <w:trPrChange w:id="1493" w:author="Diana Machado" w:date="2019-05-03T13:02:00Z">
                  <w:trPr>
                    <w:gridAfter w:val="2"/>
                    <w:wAfter w:w="661" w:type="dxa"/>
                    <w:cantSplit/>
                  </w:trPr>
                </w:trPrChange>
              </w:trPr>
              <w:tc>
                <w:tcPr>
                  <w:tcW w:w="2256" w:type="dxa"/>
                  <w:noWrap/>
                  <w:tcPrChange w:id="1494" w:author="Diana Machado" w:date="2019-05-03T13:02:00Z">
                    <w:tcPr>
                      <w:tcW w:w="2332" w:type="dxa"/>
                      <w:noWrap/>
                    </w:tcPr>
                  </w:tcPrChange>
                </w:tcPr>
                <w:p w:rsidR="00E57D18" w:rsidRPr="00D17C82" w:rsidRDefault="00E57D18" w:rsidP="00091890">
                  <w:pPr>
                    <w:pStyle w:val="table-body-left-aligned-bold"/>
                  </w:pPr>
                  <w:del w:id="1495" w:author="Diana Machado" w:date="2019-04-05T16:30:00Z">
                    <w:r w:rsidRPr="00D17C82" w:rsidDel="004B7BAF">
                      <w:delText>25</w:delText>
                    </w:r>
                  </w:del>
                  <w:ins w:id="1496" w:author="Diana Machado" w:date="2019-04-05T16:30:00Z">
                    <w:r w:rsidR="004B7BAF">
                      <w:t>27</w:t>
                    </w:r>
                  </w:ins>
                  <w:r w:rsidRPr="00D17C82">
                    <w:t>. Units per Story</w:t>
                  </w:r>
                </w:p>
              </w:tc>
              <w:tc>
                <w:tcPr>
                  <w:tcW w:w="6239" w:type="dxa"/>
                  <w:gridSpan w:val="3"/>
                  <w:noWrap/>
                  <w:tcPrChange w:id="1497" w:author="Diana Machado" w:date="2019-05-03T13:02:00Z">
                    <w:tcPr>
                      <w:tcW w:w="6368" w:type="dxa"/>
                      <w:gridSpan w:val="6"/>
                      <w:noWrap/>
                    </w:tcPr>
                  </w:tcPrChange>
                </w:tcPr>
                <w:p w:rsidR="00E57D18" w:rsidRPr="00D17C82" w:rsidRDefault="00E57D18" w:rsidP="00091890">
                  <w:pPr>
                    <w:pStyle w:val="Tablebody-leftaligned"/>
                  </w:pPr>
                  <w:r w:rsidRPr="00D17C82">
                    <w:t>The number of units per story (e.g., 1, 2, 3, etc.) or UNKNOWN.</w:t>
                  </w:r>
                </w:p>
              </w:tc>
            </w:tr>
            <w:tr w:rsidR="00E57D18" w:rsidRPr="00D17C82" w:rsidTr="00E23F5A">
              <w:trPr>
                <w:gridAfter w:val="2"/>
                <w:wAfter w:w="420" w:type="dxa"/>
                <w:cantSplit/>
                <w:trPrChange w:id="1498" w:author="Diana Machado" w:date="2019-05-03T13:02:00Z">
                  <w:trPr>
                    <w:gridAfter w:val="2"/>
                    <w:wAfter w:w="661" w:type="dxa"/>
                    <w:cantSplit/>
                  </w:trPr>
                </w:trPrChange>
              </w:trPr>
              <w:tc>
                <w:tcPr>
                  <w:tcW w:w="2256" w:type="dxa"/>
                  <w:noWrap/>
                  <w:tcPrChange w:id="1499" w:author="Diana Machado" w:date="2019-05-03T13:02:00Z">
                    <w:tcPr>
                      <w:tcW w:w="2332" w:type="dxa"/>
                      <w:noWrap/>
                    </w:tcPr>
                  </w:tcPrChange>
                </w:tcPr>
                <w:p w:rsidR="00E57D18" w:rsidRPr="00D17C82" w:rsidRDefault="00E57D18" w:rsidP="00091890">
                  <w:pPr>
                    <w:pStyle w:val="table-body-left-aligned-bold"/>
                  </w:pPr>
                  <w:del w:id="1500" w:author="Diana Machado" w:date="2019-04-05T16:30:00Z">
                    <w:r w:rsidRPr="00D17C82" w:rsidDel="004B7BAF">
                      <w:delText>26</w:delText>
                    </w:r>
                  </w:del>
                  <w:ins w:id="1501" w:author="Diana Machado" w:date="2019-04-05T16:30:00Z">
                    <w:r w:rsidR="004B7BAF" w:rsidRPr="00D17C82">
                      <w:t>2</w:t>
                    </w:r>
                    <w:r w:rsidR="004B7BAF">
                      <w:t>8</w:t>
                    </w:r>
                  </w:ins>
                  <w:r w:rsidRPr="00D17C82">
                    <w:t>. Sliders</w:t>
                  </w:r>
                </w:p>
              </w:tc>
              <w:tc>
                <w:tcPr>
                  <w:tcW w:w="6239" w:type="dxa"/>
                  <w:gridSpan w:val="3"/>
                  <w:noWrap/>
                  <w:tcPrChange w:id="1502" w:author="Diana Machado" w:date="2019-05-03T13:02:00Z">
                    <w:tcPr>
                      <w:tcW w:w="6368" w:type="dxa"/>
                      <w:gridSpan w:val="6"/>
                      <w:noWrap/>
                    </w:tcPr>
                  </w:tcPrChange>
                </w:tcPr>
                <w:p w:rsidR="00E57D18" w:rsidRPr="00D17C82" w:rsidRDefault="00E57D18" w:rsidP="00091890">
                  <w:pPr>
                    <w:pStyle w:val="Tablebody-leftaligned"/>
                  </w:pPr>
                  <w:r w:rsidRPr="00D17C82">
                    <w:t xml:space="preserve">Indicates whether the unit has sliders. </w:t>
                  </w:r>
                  <w:del w:id="1503" w:author="Diana Machado" w:date="2019-04-05T16:30:00Z">
                    <w:r w:rsidRPr="00D17C82" w:rsidDel="004B7BAF">
                      <w:delText>Please e</w:delText>
                    </w:r>
                  </w:del>
                  <w:ins w:id="1504" w:author="Diana Machado" w:date="2019-04-05T16:30:00Z">
                    <w:r w:rsidR="004B7BAF">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No Sliders</w:t>
                        </w:r>
                      </w:p>
                    </w:tc>
                    <w:tc>
                      <w:tcPr>
                        <w:tcW w:w="810" w:type="dxa"/>
                      </w:tcPr>
                      <w:p w:rsidR="00E57D18" w:rsidRPr="00D17C82" w:rsidRDefault="00E57D18" w:rsidP="00091890">
                        <w:pPr>
                          <w:pStyle w:val="Tablebody-leftaligned"/>
                        </w:pPr>
                        <w:r w:rsidRPr="00D17C82">
                          <w:t>0</w:t>
                        </w:r>
                      </w:p>
                    </w:tc>
                  </w:tr>
                  <w:tr w:rsidR="00E57D18" w:rsidRPr="00D17C82" w:rsidTr="007447D0">
                    <w:tc>
                      <w:tcPr>
                        <w:tcW w:w="3852" w:type="dxa"/>
                      </w:tcPr>
                      <w:p w:rsidR="00E57D18" w:rsidRPr="00D17C82" w:rsidRDefault="00E57D18" w:rsidP="00091890">
                        <w:pPr>
                          <w:pStyle w:val="Tablebody-leftaligned"/>
                        </w:pPr>
                        <w:r w:rsidRPr="00D17C82">
                          <w:t>Sliders</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2</w:t>
                        </w:r>
                      </w:p>
                    </w:tc>
                  </w:tr>
                </w:tbl>
                <w:p w:rsidR="00E57D18" w:rsidRPr="00D17C82" w:rsidRDefault="00E57D18" w:rsidP="00091890">
                  <w:pPr>
                    <w:pStyle w:val="Tablebody-leftaligned"/>
                  </w:pPr>
                </w:p>
              </w:tc>
            </w:tr>
            <w:tr w:rsidR="00E57D18" w:rsidRPr="00D17C82" w:rsidTr="00E23F5A">
              <w:trPr>
                <w:gridAfter w:val="2"/>
                <w:wAfter w:w="420" w:type="dxa"/>
                <w:cantSplit/>
                <w:trPrChange w:id="1505" w:author="Diana Machado" w:date="2019-05-03T13:02:00Z">
                  <w:trPr>
                    <w:gridAfter w:val="2"/>
                    <w:wAfter w:w="661" w:type="dxa"/>
                    <w:cantSplit/>
                  </w:trPr>
                </w:trPrChange>
              </w:trPr>
              <w:tc>
                <w:tcPr>
                  <w:tcW w:w="2256" w:type="dxa"/>
                  <w:noWrap/>
                  <w:tcPrChange w:id="1506" w:author="Diana Machado" w:date="2019-05-03T13:02:00Z">
                    <w:tcPr>
                      <w:tcW w:w="2332" w:type="dxa"/>
                      <w:noWrap/>
                    </w:tcPr>
                  </w:tcPrChange>
                </w:tcPr>
                <w:p w:rsidR="00E57D18" w:rsidRPr="00D17C82" w:rsidRDefault="00E57D18" w:rsidP="00091890">
                  <w:pPr>
                    <w:pStyle w:val="table-body-left-aligned-bold"/>
                  </w:pPr>
                  <w:del w:id="1507" w:author="Diana Machado" w:date="2019-04-05T16:30:00Z">
                    <w:r w:rsidRPr="00D17C82" w:rsidDel="004B7BAF">
                      <w:delText>27</w:delText>
                    </w:r>
                  </w:del>
                  <w:ins w:id="1508" w:author="Diana Machado" w:date="2019-04-05T16:30:00Z">
                    <w:r w:rsidR="004B7BAF">
                      <w:t>29</w:t>
                    </w:r>
                  </w:ins>
                  <w:r w:rsidRPr="00D17C82">
                    <w:t>. Area of Property</w:t>
                  </w:r>
                </w:p>
              </w:tc>
              <w:tc>
                <w:tcPr>
                  <w:tcW w:w="6239" w:type="dxa"/>
                  <w:gridSpan w:val="3"/>
                  <w:noWrap/>
                  <w:tcPrChange w:id="1509" w:author="Diana Machado" w:date="2019-05-03T13:02:00Z">
                    <w:tcPr>
                      <w:tcW w:w="6368" w:type="dxa"/>
                      <w:gridSpan w:val="6"/>
                      <w:noWrap/>
                    </w:tcPr>
                  </w:tcPrChange>
                </w:tcPr>
                <w:p w:rsidR="00E57D18" w:rsidRPr="00D17C82" w:rsidRDefault="00E57D18" w:rsidP="00091890">
                  <w:pPr>
                    <w:pStyle w:val="Tablebody-leftaligned"/>
                  </w:pPr>
                  <w:r w:rsidRPr="00D17C82">
                    <w:t>The total number of square feet for all floors of the insured property or UNKNOWN.</w:t>
                  </w:r>
                </w:p>
              </w:tc>
            </w:tr>
            <w:tr w:rsidR="00E57D18" w:rsidRPr="00D17C82" w:rsidTr="00E23F5A">
              <w:trPr>
                <w:gridAfter w:val="2"/>
                <w:wAfter w:w="420" w:type="dxa"/>
                <w:cantSplit/>
                <w:trPrChange w:id="1510" w:author="Diana Machado" w:date="2019-05-03T13:02:00Z">
                  <w:trPr>
                    <w:gridAfter w:val="2"/>
                    <w:wAfter w:w="661" w:type="dxa"/>
                    <w:cantSplit/>
                  </w:trPr>
                </w:trPrChange>
              </w:trPr>
              <w:tc>
                <w:tcPr>
                  <w:tcW w:w="2256" w:type="dxa"/>
                  <w:noWrap/>
                  <w:tcPrChange w:id="1511" w:author="Diana Machado" w:date="2019-05-03T13:02:00Z">
                    <w:tcPr>
                      <w:tcW w:w="2332" w:type="dxa"/>
                      <w:noWrap/>
                    </w:tcPr>
                  </w:tcPrChange>
                </w:tcPr>
                <w:p w:rsidR="00E57D18" w:rsidRPr="00D17C82" w:rsidRDefault="00E57D18" w:rsidP="00091890">
                  <w:pPr>
                    <w:pStyle w:val="table-body-left-aligned-bold"/>
                  </w:pPr>
                  <w:del w:id="1512" w:author="Diana Machado" w:date="2019-04-05T16:30:00Z">
                    <w:r w:rsidRPr="00D17C82" w:rsidDel="004B7BAF">
                      <w:delText>28.</w:delText>
                    </w:r>
                  </w:del>
                  <w:ins w:id="1513" w:author="Diana Machado" w:date="2019-04-05T16:30:00Z">
                    <w:r w:rsidR="004B7BAF">
                      <w:t>30</w:t>
                    </w:r>
                  </w:ins>
                  <w:r w:rsidRPr="00D17C82">
                    <w:t xml:space="preserve"> Roof Shape</w:t>
                  </w:r>
                </w:p>
              </w:tc>
              <w:tc>
                <w:tcPr>
                  <w:tcW w:w="6239" w:type="dxa"/>
                  <w:gridSpan w:val="3"/>
                  <w:noWrap/>
                  <w:tcPrChange w:id="1514" w:author="Diana Machado" w:date="2019-05-03T13:02:00Z">
                    <w:tcPr>
                      <w:tcW w:w="6368" w:type="dxa"/>
                      <w:gridSpan w:val="6"/>
                      <w:noWrap/>
                    </w:tcPr>
                  </w:tcPrChange>
                </w:tcPr>
                <w:p w:rsidR="00E57D18" w:rsidRPr="00D17C82" w:rsidRDefault="00E57D18" w:rsidP="00091890">
                  <w:pPr>
                    <w:pStyle w:val="Tablebody-leftaligned"/>
                  </w:pPr>
                  <w:del w:id="1515" w:author="Diana Machado" w:date="2019-04-05T16:31:00Z">
                    <w:r w:rsidRPr="00D17C82" w:rsidDel="004B7BAF">
                      <w:delText>Please e</w:delText>
                    </w:r>
                  </w:del>
                  <w:ins w:id="1516" w:author="Diana Machado" w:date="2019-04-05T16:31:00Z">
                    <w:r w:rsidR="004B7BAF">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Unbraced Gable</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Braced Gable</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Gable (Unknown bracing)</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Hip</w:t>
                        </w:r>
                      </w:p>
                    </w:tc>
                    <w:tc>
                      <w:tcPr>
                        <w:tcW w:w="810" w:type="dxa"/>
                      </w:tcPr>
                      <w:p w:rsidR="00E57D18" w:rsidRPr="00D17C82" w:rsidRDefault="00E57D18" w:rsidP="00091890">
                        <w:pPr>
                          <w:pStyle w:val="Tablebody-leftaligned"/>
                        </w:pPr>
                        <w:r w:rsidRPr="00D17C82">
                          <w:t>4</w:t>
                        </w:r>
                      </w:p>
                    </w:tc>
                  </w:tr>
                  <w:tr w:rsidR="004B7BAF" w:rsidRPr="00D17C82" w:rsidTr="007447D0">
                    <w:trPr>
                      <w:ins w:id="1517" w:author="Diana Machado" w:date="2019-04-05T16:31:00Z"/>
                    </w:trPr>
                    <w:tc>
                      <w:tcPr>
                        <w:tcW w:w="3852" w:type="dxa"/>
                      </w:tcPr>
                      <w:p w:rsidR="004B7BAF" w:rsidRPr="00D17C82" w:rsidRDefault="004B7BAF" w:rsidP="00091890">
                        <w:pPr>
                          <w:pStyle w:val="Tablebody-leftaligned"/>
                          <w:rPr>
                            <w:ins w:id="1518" w:author="Diana Machado" w:date="2019-04-05T16:31:00Z"/>
                          </w:rPr>
                        </w:pPr>
                        <w:ins w:id="1519" w:author="Diana Machado" w:date="2019-04-05T16:31:00Z">
                          <w:r>
                            <w:t>Flat</w:t>
                          </w:r>
                        </w:ins>
                      </w:p>
                    </w:tc>
                    <w:tc>
                      <w:tcPr>
                        <w:tcW w:w="810" w:type="dxa"/>
                      </w:tcPr>
                      <w:p w:rsidR="004B7BAF" w:rsidRPr="00D17C82" w:rsidRDefault="004B7BAF" w:rsidP="00091890">
                        <w:pPr>
                          <w:pStyle w:val="Tablebody-leftaligned"/>
                          <w:rPr>
                            <w:ins w:id="1520" w:author="Diana Machado" w:date="2019-04-05T16:31:00Z"/>
                          </w:rPr>
                        </w:pPr>
                        <w:ins w:id="1521" w:author="Diana Machado" w:date="2019-04-05T16:31:00Z">
                          <w:r>
                            <w:t>5</w:t>
                          </w:r>
                        </w:ins>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4B7BAF" w:rsidP="00091890">
                        <w:pPr>
                          <w:pStyle w:val="Tablebody-leftaligned"/>
                        </w:pPr>
                        <w:ins w:id="1522" w:author="Diana Machado" w:date="2019-04-05T16:31:00Z">
                          <w:r>
                            <w:t>6</w:t>
                          </w:r>
                        </w:ins>
                        <w:del w:id="1523" w:author="Diana Machado" w:date="2019-04-05T16:31:00Z">
                          <w:r w:rsidR="00E57D18" w:rsidRPr="00D17C82" w:rsidDel="004B7BAF">
                            <w:delText>5</w:delText>
                          </w:r>
                        </w:del>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4B7BAF" w:rsidP="00091890">
                        <w:pPr>
                          <w:pStyle w:val="Tablebody-leftaligned"/>
                        </w:pPr>
                        <w:ins w:id="1524" w:author="Diana Machado" w:date="2019-04-05T16:31:00Z">
                          <w:r>
                            <w:t>7</w:t>
                          </w:r>
                        </w:ins>
                        <w:del w:id="1525" w:author="Diana Machado" w:date="2019-04-05T16:31:00Z">
                          <w:r w:rsidR="00E57D18" w:rsidRPr="00D17C82" w:rsidDel="004B7BAF">
                            <w:delText>6</w:delText>
                          </w:r>
                        </w:del>
                      </w:p>
                    </w:tc>
                  </w:tr>
                </w:tbl>
                <w:p w:rsidR="00E57D18" w:rsidRPr="00D17C82" w:rsidRDefault="00E57D18" w:rsidP="00091890">
                  <w:pPr>
                    <w:pStyle w:val="Tablebody-leftaligned"/>
                  </w:pPr>
                </w:p>
              </w:tc>
            </w:tr>
            <w:tr w:rsidR="00E57D18" w:rsidRPr="00D17C82" w:rsidTr="00E23F5A">
              <w:trPr>
                <w:gridAfter w:val="2"/>
                <w:wAfter w:w="420" w:type="dxa"/>
                <w:cantSplit/>
                <w:trPrChange w:id="1526" w:author="Diana Machado" w:date="2019-05-03T13:02:00Z">
                  <w:trPr>
                    <w:gridAfter w:val="2"/>
                    <w:wAfter w:w="661" w:type="dxa"/>
                    <w:cantSplit/>
                  </w:trPr>
                </w:trPrChange>
              </w:trPr>
              <w:tc>
                <w:tcPr>
                  <w:tcW w:w="2256" w:type="dxa"/>
                  <w:noWrap/>
                  <w:tcPrChange w:id="1527" w:author="Diana Machado" w:date="2019-05-03T13:02:00Z">
                    <w:tcPr>
                      <w:tcW w:w="2332" w:type="dxa"/>
                      <w:noWrap/>
                    </w:tcPr>
                  </w:tcPrChange>
                </w:tcPr>
                <w:p w:rsidR="00E57D18" w:rsidRPr="00D17C82" w:rsidRDefault="00E57D18" w:rsidP="00091890">
                  <w:pPr>
                    <w:pStyle w:val="table-body-left-aligned-bold"/>
                  </w:pPr>
                  <w:del w:id="1528" w:author="Diana Machado" w:date="2019-04-05T16:30:00Z">
                    <w:r w:rsidRPr="00D17C82" w:rsidDel="004B7BAF">
                      <w:delText>29</w:delText>
                    </w:r>
                  </w:del>
                  <w:ins w:id="1529" w:author="Diana Machado" w:date="2019-04-05T16:30:00Z">
                    <w:r w:rsidR="004B7BAF">
                      <w:t>31</w:t>
                    </w:r>
                  </w:ins>
                  <w:r w:rsidRPr="00D17C82">
                    <w:t>. Roof Cover</w:t>
                  </w:r>
                </w:p>
              </w:tc>
              <w:tc>
                <w:tcPr>
                  <w:tcW w:w="6239" w:type="dxa"/>
                  <w:gridSpan w:val="3"/>
                  <w:noWrap/>
                  <w:tcPrChange w:id="1530" w:author="Diana Machado" w:date="2019-05-03T13:02:00Z">
                    <w:tcPr>
                      <w:tcW w:w="6368" w:type="dxa"/>
                      <w:gridSpan w:val="6"/>
                      <w:noWrap/>
                    </w:tcPr>
                  </w:tcPrChange>
                </w:tcPr>
                <w:p w:rsidR="00E57D18" w:rsidRPr="00D17C82" w:rsidRDefault="00E57D18" w:rsidP="00091890">
                  <w:pPr>
                    <w:pStyle w:val="Tablebody-leftaligned"/>
                  </w:pPr>
                  <w:del w:id="1531" w:author="Diana Machado" w:date="2019-04-05T16:31:00Z">
                    <w:r w:rsidRPr="00D17C82" w:rsidDel="004B7BAF">
                      <w:delText>Please e</w:delText>
                    </w:r>
                  </w:del>
                  <w:ins w:id="1532" w:author="Diana Machado" w:date="2019-04-05T16:31:00Z">
                    <w:r w:rsidR="004B7BAF">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Unrated Shingles</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Rated Shingles (Current FBC)</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Shingles (Unknown rating)</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Tiles</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Metal</w:t>
                        </w:r>
                      </w:p>
                    </w:tc>
                    <w:tc>
                      <w:tcPr>
                        <w:tcW w:w="810" w:type="dxa"/>
                      </w:tcPr>
                      <w:p w:rsidR="00E57D18" w:rsidRPr="00D17C82" w:rsidRDefault="00E57D18" w:rsidP="00091890">
                        <w:pPr>
                          <w:pStyle w:val="Tablebody-leftaligned"/>
                        </w:pPr>
                        <w:r w:rsidRPr="00D17C82">
                          <w:t>5</w:t>
                        </w:r>
                      </w:p>
                    </w:tc>
                  </w:tr>
                  <w:tr w:rsidR="00E57D18" w:rsidRPr="00D17C82" w:rsidTr="007447D0">
                    <w:tc>
                      <w:tcPr>
                        <w:tcW w:w="3852" w:type="dxa"/>
                      </w:tcPr>
                      <w:p w:rsidR="00E57D18" w:rsidRPr="00D17C82" w:rsidRDefault="00E57D18" w:rsidP="00091890">
                        <w:pPr>
                          <w:pStyle w:val="Tablebody-leftaligned"/>
                        </w:pPr>
                        <w:r w:rsidRPr="00D17C82">
                          <w:t>Other FBC Compliant</w:t>
                        </w:r>
                      </w:p>
                    </w:tc>
                    <w:tc>
                      <w:tcPr>
                        <w:tcW w:w="810" w:type="dxa"/>
                      </w:tcPr>
                      <w:p w:rsidR="00E57D18" w:rsidRPr="00D17C82" w:rsidRDefault="00E57D18" w:rsidP="00091890">
                        <w:pPr>
                          <w:pStyle w:val="Tablebody-leftaligned"/>
                        </w:pPr>
                        <w:r w:rsidRPr="00D17C82">
                          <w:t>6</w:t>
                        </w:r>
                      </w:p>
                    </w:tc>
                  </w:tr>
                  <w:tr w:rsidR="00E57D18" w:rsidRPr="00D17C82" w:rsidTr="007447D0">
                    <w:tc>
                      <w:tcPr>
                        <w:tcW w:w="3852" w:type="dxa"/>
                      </w:tcPr>
                      <w:p w:rsidR="00E57D18" w:rsidRPr="00D17C82" w:rsidRDefault="00E57D18" w:rsidP="00091890">
                        <w:pPr>
                          <w:pStyle w:val="Tablebody-leftaligned"/>
                        </w:pPr>
                        <w:r w:rsidRPr="00D17C82">
                          <w:t>Other Non-FBC Compliant</w:t>
                        </w:r>
                      </w:p>
                    </w:tc>
                    <w:tc>
                      <w:tcPr>
                        <w:tcW w:w="810" w:type="dxa"/>
                      </w:tcPr>
                      <w:p w:rsidR="00E57D18" w:rsidRPr="00D17C82" w:rsidRDefault="00E57D18" w:rsidP="00091890">
                        <w:pPr>
                          <w:pStyle w:val="Tablebody-leftaligned"/>
                        </w:pPr>
                        <w:r w:rsidRPr="00D17C82">
                          <w:t>7</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8</w:t>
                        </w:r>
                      </w:p>
                    </w:tc>
                  </w:tr>
                </w:tbl>
                <w:p w:rsidR="00E57D18" w:rsidRPr="00D17C82" w:rsidRDefault="00E57D18" w:rsidP="00091890">
                  <w:pPr>
                    <w:pStyle w:val="Tablebody-leftaligned"/>
                  </w:pPr>
                </w:p>
              </w:tc>
            </w:tr>
            <w:tr w:rsidR="00E57D18" w:rsidRPr="00D17C82" w:rsidTr="00E23F5A">
              <w:trPr>
                <w:gridAfter w:val="2"/>
                <w:wAfter w:w="420" w:type="dxa"/>
                <w:cantSplit/>
                <w:trPrChange w:id="1533" w:author="Diana Machado" w:date="2019-05-03T13:02:00Z">
                  <w:trPr>
                    <w:gridAfter w:val="2"/>
                    <w:wAfter w:w="661" w:type="dxa"/>
                    <w:cantSplit/>
                  </w:trPr>
                </w:trPrChange>
              </w:trPr>
              <w:tc>
                <w:tcPr>
                  <w:tcW w:w="2256" w:type="dxa"/>
                  <w:noWrap/>
                  <w:tcPrChange w:id="1534" w:author="Diana Machado" w:date="2019-05-03T13:02:00Z">
                    <w:tcPr>
                      <w:tcW w:w="2332" w:type="dxa"/>
                      <w:noWrap/>
                    </w:tcPr>
                  </w:tcPrChange>
                </w:tcPr>
                <w:p w:rsidR="00E57D18" w:rsidRPr="00D17C82" w:rsidRDefault="00E57D18" w:rsidP="00091890">
                  <w:pPr>
                    <w:pStyle w:val="table-body-left-aligned-bold"/>
                  </w:pPr>
                  <w:r w:rsidRPr="00D17C82">
                    <w:lastRenderedPageBreak/>
                    <w:t>3</w:t>
                  </w:r>
                  <w:ins w:id="1535" w:author="Diana Machado" w:date="2019-04-05T16:31:00Z">
                    <w:r w:rsidR="004B7BAF">
                      <w:t>2</w:t>
                    </w:r>
                  </w:ins>
                  <w:del w:id="1536" w:author="Diana Machado" w:date="2019-04-05T16:31:00Z">
                    <w:r w:rsidRPr="00D17C82" w:rsidDel="004B7BAF">
                      <w:delText>0</w:delText>
                    </w:r>
                  </w:del>
                  <w:r w:rsidRPr="00D17C82">
                    <w:t>. Roof Membrane</w:t>
                  </w:r>
                </w:p>
              </w:tc>
              <w:tc>
                <w:tcPr>
                  <w:tcW w:w="6239" w:type="dxa"/>
                  <w:gridSpan w:val="3"/>
                  <w:noWrap/>
                  <w:tcPrChange w:id="1537" w:author="Diana Machado" w:date="2019-05-03T13:02:00Z">
                    <w:tcPr>
                      <w:tcW w:w="6368" w:type="dxa"/>
                      <w:gridSpan w:val="6"/>
                      <w:noWrap/>
                    </w:tcPr>
                  </w:tcPrChange>
                </w:tcPr>
                <w:p w:rsidR="00E57D18" w:rsidRPr="00D17C82" w:rsidRDefault="00E57D18" w:rsidP="00091890">
                  <w:pPr>
                    <w:pStyle w:val="Tablebody-leftaligned"/>
                  </w:pPr>
                  <w:del w:id="1538" w:author="Diana Machado" w:date="2019-04-05T16:32:00Z">
                    <w:r w:rsidRPr="00D17C82" w:rsidDel="004B7BAF">
                      <w:delText>Please e</w:delText>
                    </w:r>
                  </w:del>
                  <w:ins w:id="1539" w:author="Diana Machado" w:date="2019-04-05T16:32:00Z">
                    <w:r w:rsidR="004B7BAF">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Regular Underlayment</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Secondary Water Resistance</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4</w:t>
                        </w:r>
                      </w:p>
                    </w:tc>
                  </w:tr>
                </w:tbl>
                <w:p w:rsidR="00E57D18" w:rsidRPr="00D17C82" w:rsidRDefault="00E57D18" w:rsidP="00091890">
                  <w:pPr>
                    <w:pStyle w:val="Tablebody-leftaligned"/>
                  </w:pPr>
                </w:p>
              </w:tc>
            </w:tr>
            <w:tr w:rsidR="00E57D18" w:rsidRPr="00D17C82" w:rsidTr="00E23F5A">
              <w:trPr>
                <w:gridAfter w:val="2"/>
                <w:wAfter w:w="420" w:type="dxa"/>
                <w:cantSplit/>
                <w:trPrChange w:id="1540" w:author="Diana Machado" w:date="2019-05-03T13:02:00Z">
                  <w:trPr>
                    <w:gridAfter w:val="2"/>
                    <w:wAfter w:w="661" w:type="dxa"/>
                    <w:cantSplit/>
                  </w:trPr>
                </w:trPrChange>
              </w:trPr>
              <w:tc>
                <w:tcPr>
                  <w:tcW w:w="2256" w:type="dxa"/>
                  <w:noWrap/>
                  <w:tcPrChange w:id="1541" w:author="Diana Machado" w:date="2019-05-03T13:02:00Z">
                    <w:tcPr>
                      <w:tcW w:w="2332" w:type="dxa"/>
                      <w:noWrap/>
                    </w:tcPr>
                  </w:tcPrChange>
                </w:tcPr>
                <w:p w:rsidR="00E57D18" w:rsidRPr="00D17C82" w:rsidRDefault="00E57D18" w:rsidP="00091890">
                  <w:pPr>
                    <w:pStyle w:val="table-body-left-aligned-bold"/>
                  </w:pPr>
                  <w:del w:id="1542" w:author="Diana Machado" w:date="2019-04-05T16:32:00Z">
                    <w:r w:rsidRPr="00D17C82" w:rsidDel="004B7BAF">
                      <w:delText>31</w:delText>
                    </w:r>
                  </w:del>
                  <w:ins w:id="1543" w:author="Diana Machado" w:date="2019-04-05T16:32:00Z">
                    <w:r w:rsidR="004B7BAF">
                      <w:t>33</w:t>
                    </w:r>
                  </w:ins>
                  <w:r w:rsidRPr="00D17C82">
                    <w:t>. Soffit</w:t>
                  </w:r>
                </w:p>
              </w:tc>
              <w:tc>
                <w:tcPr>
                  <w:tcW w:w="6239" w:type="dxa"/>
                  <w:gridSpan w:val="3"/>
                  <w:noWrap/>
                  <w:tcPrChange w:id="1544" w:author="Diana Machado" w:date="2019-05-03T13:02:00Z">
                    <w:tcPr>
                      <w:tcW w:w="6368" w:type="dxa"/>
                      <w:gridSpan w:val="6"/>
                      <w:noWrap/>
                    </w:tcPr>
                  </w:tcPrChange>
                </w:tcPr>
                <w:p w:rsidR="00E57D18" w:rsidRPr="00D17C82" w:rsidRDefault="00E57D18" w:rsidP="00091890">
                  <w:pPr>
                    <w:pStyle w:val="Tablebody-leftaligned"/>
                  </w:pPr>
                  <w:del w:id="1545" w:author="Diana Machado" w:date="2019-04-05T16:32:00Z">
                    <w:r w:rsidRPr="00D17C82" w:rsidDel="004B7BAF">
                      <w:delText>Please e</w:delText>
                    </w:r>
                  </w:del>
                  <w:ins w:id="1546" w:author="Diana Machado" w:date="2019-04-05T16:32:00Z">
                    <w:r w:rsidR="004B7BAF">
                      <w:t>E</w:t>
                    </w:r>
                  </w:ins>
                  <w:r w:rsidRPr="00D17C82">
                    <w:t>ncode the data to one of the following:</w:t>
                  </w:r>
                </w:p>
                <w:tbl>
                  <w:tblPr>
                    <w:tblStyle w:val="TableGrid"/>
                    <w:tblW w:w="0" w:type="auto"/>
                    <w:tblLook w:val="04A0" w:firstRow="1" w:lastRow="0" w:firstColumn="1" w:lastColumn="0" w:noHBand="0" w:noVBand="1"/>
                  </w:tblPr>
                  <w:tblGrid>
                    <w:gridCol w:w="3847"/>
                    <w:gridCol w:w="810"/>
                  </w:tblGrid>
                  <w:tr w:rsidR="00E57D18" w:rsidRPr="00D17C82" w:rsidTr="007447D0">
                    <w:tc>
                      <w:tcPr>
                        <w:tcW w:w="3847"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47" w:type="dxa"/>
                      </w:tcPr>
                      <w:p w:rsidR="00E57D18" w:rsidRPr="00D17C82" w:rsidRDefault="00E57D18" w:rsidP="00091890">
                        <w:pPr>
                          <w:pStyle w:val="Tablebody-leftaligned"/>
                        </w:pPr>
                        <w:r w:rsidRPr="00D17C82">
                          <w:t>None</w:t>
                        </w:r>
                      </w:p>
                    </w:tc>
                    <w:tc>
                      <w:tcPr>
                        <w:tcW w:w="810" w:type="dxa"/>
                      </w:tcPr>
                      <w:p w:rsidR="00E57D18" w:rsidRPr="00D17C82" w:rsidRDefault="00E57D18" w:rsidP="00091890">
                        <w:pPr>
                          <w:pStyle w:val="Tablebody-leftaligned"/>
                        </w:pPr>
                        <w:r w:rsidRPr="00D17C82">
                          <w:t>0</w:t>
                        </w:r>
                      </w:p>
                    </w:tc>
                  </w:tr>
                  <w:tr w:rsidR="00E57D18" w:rsidRPr="00D17C82" w:rsidTr="007447D0">
                    <w:tc>
                      <w:tcPr>
                        <w:tcW w:w="3847" w:type="dxa"/>
                      </w:tcPr>
                      <w:p w:rsidR="00E57D18" w:rsidRPr="00D17C82" w:rsidRDefault="00E57D18" w:rsidP="00091890">
                        <w:pPr>
                          <w:pStyle w:val="Tablebody-leftaligned"/>
                        </w:pPr>
                        <w:r w:rsidRPr="00D17C82">
                          <w:t>Vinyl</w:t>
                        </w:r>
                      </w:p>
                    </w:tc>
                    <w:tc>
                      <w:tcPr>
                        <w:tcW w:w="810" w:type="dxa"/>
                      </w:tcPr>
                      <w:p w:rsidR="00E57D18" w:rsidRPr="00D17C82" w:rsidRDefault="00E57D18" w:rsidP="00091890">
                        <w:pPr>
                          <w:pStyle w:val="Tablebody-leftaligned"/>
                        </w:pPr>
                        <w:r w:rsidRPr="00D17C82">
                          <w:t>1</w:t>
                        </w:r>
                      </w:p>
                    </w:tc>
                  </w:tr>
                  <w:tr w:rsidR="00E57D18" w:rsidRPr="00D17C82" w:rsidTr="007447D0">
                    <w:tc>
                      <w:tcPr>
                        <w:tcW w:w="3847" w:type="dxa"/>
                      </w:tcPr>
                      <w:p w:rsidR="00E57D18" w:rsidRPr="00D17C82" w:rsidRDefault="00E57D18" w:rsidP="00091890">
                        <w:pPr>
                          <w:pStyle w:val="Tablebody-leftaligned"/>
                        </w:pPr>
                        <w:r w:rsidRPr="00D17C82">
                          <w:t>Aluminum</w:t>
                        </w:r>
                      </w:p>
                    </w:tc>
                    <w:tc>
                      <w:tcPr>
                        <w:tcW w:w="810" w:type="dxa"/>
                      </w:tcPr>
                      <w:p w:rsidR="00E57D18" w:rsidRPr="00D17C82" w:rsidRDefault="00E57D18" w:rsidP="00091890">
                        <w:pPr>
                          <w:pStyle w:val="Tablebody-leftaligned"/>
                        </w:pPr>
                        <w:r w:rsidRPr="00D17C82">
                          <w:t>2</w:t>
                        </w:r>
                      </w:p>
                    </w:tc>
                  </w:tr>
                  <w:tr w:rsidR="00E57D18" w:rsidRPr="00D17C82" w:rsidTr="007447D0">
                    <w:tc>
                      <w:tcPr>
                        <w:tcW w:w="3847" w:type="dxa"/>
                      </w:tcPr>
                      <w:p w:rsidR="00E57D18" w:rsidRPr="00D17C82" w:rsidRDefault="00E57D18" w:rsidP="00091890">
                        <w:pPr>
                          <w:pStyle w:val="Tablebody-leftaligned"/>
                        </w:pPr>
                        <w:r w:rsidRPr="00D17C82">
                          <w:t>Plywood</w:t>
                        </w:r>
                      </w:p>
                    </w:tc>
                    <w:tc>
                      <w:tcPr>
                        <w:tcW w:w="810" w:type="dxa"/>
                      </w:tcPr>
                      <w:p w:rsidR="00E57D18" w:rsidRPr="00D17C82" w:rsidRDefault="00E57D18" w:rsidP="00091890">
                        <w:pPr>
                          <w:pStyle w:val="Tablebody-leftaligned"/>
                        </w:pPr>
                        <w:r w:rsidRPr="00D17C82">
                          <w:t>3</w:t>
                        </w:r>
                      </w:p>
                    </w:tc>
                  </w:tr>
                  <w:tr w:rsidR="00E57D18" w:rsidRPr="00D17C82" w:rsidTr="007447D0">
                    <w:tc>
                      <w:tcPr>
                        <w:tcW w:w="3847"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4</w:t>
                        </w:r>
                      </w:p>
                    </w:tc>
                  </w:tr>
                  <w:tr w:rsidR="00E57D18" w:rsidRPr="00D17C82" w:rsidTr="007447D0">
                    <w:tc>
                      <w:tcPr>
                        <w:tcW w:w="3847"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5</w:t>
                        </w:r>
                      </w:p>
                    </w:tc>
                  </w:tr>
                </w:tbl>
                <w:p w:rsidR="00E57D18" w:rsidRPr="00D17C82" w:rsidRDefault="00E57D18" w:rsidP="00091890">
                  <w:pPr>
                    <w:pStyle w:val="Tablebody-leftaligned"/>
                  </w:pPr>
                </w:p>
              </w:tc>
            </w:tr>
            <w:tr w:rsidR="00E57D18" w:rsidRPr="00D17C82" w:rsidTr="00E23F5A">
              <w:trPr>
                <w:gridAfter w:val="2"/>
                <w:wAfter w:w="420" w:type="dxa"/>
                <w:cantSplit/>
                <w:trPrChange w:id="1547" w:author="Diana Machado" w:date="2019-05-03T13:02:00Z">
                  <w:trPr>
                    <w:gridAfter w:val="2"/>
                    <w:wAfter w:w="661" w:type="dxa"/>
                    <w:cantSplit/>
                  </w:trPr>
                </w:trPrChange>
              </w:trPr>
              <w:tc>
                <w:tcPr>
                  <w:tcW w:w="2256" w:type="dxa"/>
                  <w:noWrap/>
                  <w:tcPrChange w:id="1548" w:author="Diana Machado" w:date="2019-05-03T13:02:00Z">
                    <w:tcPr>
                      <w:tcW w:w="2332" w:type="dxa"/>
                      <w:noWrap/>
                    </w:tcPr>
                  </w:tcPrChange>
                </w:tcPr>
                <w:p w:rsidR="00E57D18" w:rsidRPr="00D17C82" w:rsidRDefault="00E57D18" w:rsidP="00091890">
                  <w:pPr>
                    <w:pStyle w:val="table-body-left-aligned-bold"/>
                  </w:pPr>
                  <w:del w:id="1549" w:author="Diana Machado" w:date="2019-04-05T16:32:00Z">
                    <w:r w:rsidRPr="00D17C82" w:rsidDel="004B7BAF">
                      <w:delText>32</w:delText>
                    </w:r>
                  </w:del>
                  <w:ins w:id="1550" w:author="Diana Machado" w:date="2019-04-05T16:32:00Z">
                    <w:r w:rsidR="004B7BAF" w:rsidRPr="00D17C82">
                      <w:t>3</w:t>
                    </w:r>
                    <w:r w:rsidR="004B7BAF">
                      <w:t>4</w:t>
                    </w:r>
                  </w:ins>
                  <w:r w:rsidRPr="00D17C82">
                    <w:t>. Roof-to-Wall</w:t>
                  </w:r>
                </w:p>
                <w:p w:rsidR="00E57D18" w:rsidRPr="00D17C82" w:rsidRDefault="00E57D18" w:rsidP="00091890">
                  <w:pPr>
                    <w:pStyle w:val="table-body-left-aligned-bold"/>
                  </w:pPr>
                  <w:r w:rsidRPr="00D17C82">
                    <w:t xml:space="preserve">      Connection</w:t>
                  </w:r>
                </w:p>
              </w:tc>
              <w:tc>
                <w:tcPr>
                  <w:tcW w:w="6239" w:type="dxa"/>
                  <w:gridSpan w:val="3"/>
                  <w:noWrap/>
                  <w:tcPrChange w:id="1551" w:author="Diana Machado" w:date="2019-05-03T13:02:00Z">
                    <w:tcPr>
                      <w:tcW w:w="6368" w:type="dxa"/>
                      <w:gridSpan w:val="6"/>
                      <w:noWrap/>
                    </w:tcPr>
                  </w:tcPrChange>
                </w:tcPr>
                <w:p w:rsidR="00E57D18" w:rsidRPr="00D17C82" w:rsidRDefault="00E57D18" w:rsidP="00091890">
                  <w:pPr>
                    <w:pStyle w:val="Tablebody-leftaligned"/>
                  </w:pPr>
                  <w:del w:id="1552" w:author="Diana Machado" w:date="2019-04-05T16:32:00Z">
                    <w:r w:rsidRPr="00D17C82" w:rsidDel="004B7BAF">
                      <w:delText>Please e</w:delText>
                    </w:r>
                  </w:del>
                  <w:ins w:id="1553" w:author="Diana Machado" w:date="2019-04-05T16:32:00Z">
                    <w:r w:rsidR="004B7BAF">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Toe Nails</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Clips</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Straps</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5</w:t>
                        </w:r>
                      </w:p>
                    </w:tc>
                  </w:tr>
                </w:tbl>
                <w:p w:rsidR="00E57D18" w:rsidRPr="00D17C82" w:rsidRDefault="00E57D18" w:rsidP="00091890">
                  <w:pPr>
                    <w:pStyle w:val="Tablebody-leftaligned"/>
                  </w:pPr>
                </w:p>
              </w:tc>
            </w:tr>
            <w:tr w:rsidR="00E57D18" w:rsidRPr="00D17C82" w:rsidTr="00E23F5A">
              <w:trPr>
                <w:gridAfter w:val="2"/>
                <w:wAfter w:w="420" w:type="dxa"/>
                <w:cantSplit/>
                <w:trPrChange w:id="1554" w:author="Diana Machado" w:date="2019-05-03T13:02:00Z">
                  <w:trPr>
                    <w:gridAfter w:val="2"/>
                    <w:wAfter w:w="661" w:type="dxa"/>
                    <w:cantSplit/>
                  </w:trPr>
                </w:trPrChange>
              </w:trPr>
              <w:tc>
                <w:tcPr>
                  <w:tcW w:w="2256" w:type="dxa"/>
                  <w:noWrap/>
                  <w:tcPrChange w:id="1555" w:author="Diana Machado" w:date="2019-05-03T13:02:00Z">
                    <w:tcPr>
                      <w:tcW w:w="2332" w:type="dxa"/>
                      <w:noWrap/>
                    </w:tcPr>
                  </w:tcPrChange>
                </w:tcPr>
                <w:p w:rsidR="00E57D18" w:rsidRPr="00D17C82" w:rsidRDefault="00E57D18" w:rsidP="00091890">
                  <w:pPr>
                    <w:pStyle w:val="table-body-left-aligned-bold"/>
                  </w:pPr>
                  <w:r w:rsidRPr="00D17C82">
                    <w:t>3</w:t>
                  </w:r>
                  <w:ins w:id="1556" w:author="Diana Machado" w:date="2019-04-05T16:32:00Z">
                    <w:r w:rsidR="004B7BAF">
                      <w:t>5</w:t>
                    </w:r>
                  </w:ins>
                  <w:del w:id="1557" w:author="Diana Machado" w:date="2019-04-05T16:32:00Z">
                    <w:r w:rsidRPr="00D17C82" w:rsidDel="004B7BAF">
                      <w:delText>3</w:delText>
                    </w:r>
                  </w:del>
                  <w:r w:rsidRPr="00D17C82">
                    <w:t>. Deck Attachment</w:t>
                  </w:r>
                </w:p>
                <w:p w:rsidR="00E57D18" w:rsidRPr="00D17C82" w:rsidRDefault="00E57D18" w:rsidP="00091890">
                  <w:pPr>
                    <w:pStyle w:val="table-body-left-aligned-bold"/>
                  </w:pPr>
                </w:p>
              </w:tc>
              <w:tc>
                <w:tcPr>
                  <w:tcW w:w="6239" w:type="dxa"/>
                  <w:gridSpan w:val="3"/>
                  <w:noWrap/>
                  <w:tcPrChange w:id="1558" w:author="Diana Machado" w:date="2019-05-03T13:02:00Z">
                    <w:tcPr>
                      <w:tcW w:w="6368" w:type="dxa"/>
                      <w:gridSpan w:val="6"/>
                      <w:noWrap/>
                    </w:tcPr>
                  </w:tcPrChange>
                </w:tcPr>
                <w:p w:rsidR="00E57D18" w:rsidRPr="00D17C82" w:rsidRDefault="00E57D18" w:rsidP="00091890">
                  <w:pPr>
                    <w:pStyle w:val="Tablebody-leftaligned"/>
                  </w:pPr>
                  <w:del w:id="1559" w:author="Diana Machado" w:date="2019-04-05T16:32:00Z">
                    <w:r w:rsidRPr="00D17C82" w:rsidDel="004B7BAF">
                      <w:delText>Please e</w:delText>
                    </w:r>
                  </w:del>
                  <w:ins w:id="1560" w:author="Diana Machado" w:date="2019-04-05T16:32:00Z">
                    <w:r w:rsidR="004B7BAF">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Planks</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Sheathing with 6d@6/12”</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Sheathing with 8d@6/12”</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Sheathing with 8d@6/6”</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5</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6</w:t>
                        </w:r>
                      </w:p>
                    </w:tc>
                  </w:tr>
                </w:tbl>
                <w:p w:rsidR="00E57D18" w:rsidRPr="00D17C82" w:rsidRDefault="00E57D18" w:rsidP="00091890">
                  <w:pPr>
                    <w:pStyle w:val="Tablebody-leftaligned"/>
                  </w:pPr>
                </w:p>
              </w:tc>
            </w:tr>
            <w:tr w:rsidR="004B7BAF" w:rsidRPr="00D17C82" w:rsidTr="00E23F5A">
              <w:trPr>
                <w:gridAfter w:val="2"/>
                <w:wAfter w:w="420" w:type="dxa"/>
                <w:cantSplit/>
                <w:ins w:id="1561" w:author="Diana Machado" w:date="2019-04-05T16:32:00Z"/>
                <w:trPrChange w:id="1562" w:author="Diana Machado" w:date="2019-05-03T13:02:00Z">
                  <w:trPr>
                    <w:gridAfter w:val="2"/>
                    <w:wAfter w:w="661" w:type="dxa"/>
                    <w:cantSplit/>
                  </w:trPr>
                </w:trPrChange>
              </w:trPr>
              <w:tc>
                <w:tcPr>
                  <w:tcW w:w="2256" w:type="dxa"/>
                  <w:noWrap/>
                  <w:tcPrChange w:id="1563" w:author="Diana Machado" w:date="2019-05-03T13:02:00Z">
                    <w:tcPr>
                      <w:tcW w:w="2332" w:type="dxa"/>
                      <w:noWrap/>
                    </w:tcPr>
                  </w:tcPrChange>
                </w:tcPr>
                <w:p w:rsidR="004B7BAF" w:rsidRPr="00D17C82" w:rsidRDefault="004B7BAF" w:rsidP="00091890">
                  <w:pPr>
                    <w:pStyle w:val="table-body-left-aligned-bold"/>
                    <w:rPr>
                      <w:ins w:id="1564" w:author="Diana Machado" w:date="2019-04-05T16:32:00Z"/>
                    </w:rPr>
                  </w:pPr>
                  <w:ins w:id="1565" w:author="Diana Machado" w:date="2019-04-05T16:33:00Z">
                    <w:r>
                      <w:t>36. Appurtenant Structure Type</w:t>
                    </w:r>
                  </w:ins>
                </w:p>
              </w:tc>
              <w:tc>
                <w:tcPr>
                  <w:tcW w:w="6239" w:type="dxa"/>
                  <w:gridSpan w:val="3"/>
                  <w:noWrap/>
                  <w:tcPrChange w:id="1566" w:author="Diana Machado" w:date="2019-05-03T13:02:00Z">
                    <w:tcPr>
                      <w:tcW w:w="6368" w:type="dxa"/>
                      <w:gridSpan w:val="6"/>
                      <w:noWrap/>
                    </w:tcPr>
                  </w:tcPrChange>
                </w:tcPr>
                <w:p w:rsidR="004B7BAF" w:rsidRPr="00D17C82" w:rsidRDefault="004B7BAF" w:rsidP="004B7BAF">
                  <w:pPr>
                    <w:pStyle w:val="Tablebody-leftaligned"/>
                    <w:rPr>
                      <w:ins w:id="1567" w:author="Diana Machado" w:date="2019-04-05T16:33:00Z"/>
                    </w:rPr>
                  </w:pPr>
                  <w:ins w:id="1568" w:author="Diana Machado" w:date="2019-04-05T16:34:00Z">
                    <w:r>
                      <w:t>E</w:t>
                    </w:r>
                  </w:ins>
                  <w:ins w:id="1569" w:author="Diana Machado" w:date="2019-04-05T16:33:00Z">
                    <w:r w:rsidRPr="00D17C82">
                      <w:t>ncode the data to one of the following:</w:t>
                    </w:r>
                  </w:ins>
                </w:p>
                <w:tbl>
                  <w:tblPr>
                    <w:tblStyle w:val="TableGrid"/>
                    <w:tblW w:w="0" w:type="auto"/>
                    <w:tblLook w:val="04A0" w:firstRow="1" w:lastRow="0" w:firstColumn="1" w:lastColumn="0" w:noHBand="0" w:noVBand="1"/>
                  </w:tblPr>
                  <w:tblGrid>
                    <w:gridCol w:w="3852"/>
                    <w:gridCol w:w="810"/>
                  </w:tblGrid>
                  <w:tr w:rsidR="004B7BAF" w:rsidRPr="00D17C82" w:rsidTr="004B7BAF">
                    <w:trPr>
                      <w:ins w:id="1570" w:author="Diana Machado" w:date="2019-04-05T16:33:00Z"/>
                    </w:trPr>
                    <w:tc>
                      <w:tcPr>
                        <w:tcW w:w="3852" w:type="dxa"/>
                      </w:tcPr>
                      <w:p w:rsidR="004B7BAF" w:rsidRPr="00D17C82" w:rsidRDefault="004B7BAF" w:rsidP="004B7BAF">
                        <w:pPr>
                          <w:pStyle w:val="Tableheader"/>
                          <w:rPr>
                            <w:ins w:id="1571" w:author="Diana Machado" w:date="2019-04-05T16:33:00Z"/>
                          </w:rPr>
                        </w:pPr>
                        <w:ins w:id="1572" w:author="Diana Machado" w:date="2019-04-05T16:33:00Z">
                          <w:r w:rsidRPr="00D17C82">
                            <w:t>Value</w:t>
                          </w:r>
                        </w:ins>
                      </w:p>
                    </w:tc>
                    <w:tc>
                      <w:tcPr>
                        <w:tcW w:w="810" w:type="dxa"/>
                      </w:tcPr>
                      <w:p w:rsidR="004B7BAF" w:rsidRPr="00D17C82" w:rsidRDefault="004B7BAF" w:rsidP="004B7BAF">
                        <w:pPr>
                          <w:pStyle w:val="Tableheader"/>
                          <w:rPr>
                            <w:ins w:id="1573" w:author="Diana Machado" w:date="2019-04-05T16:33:00Z"/>
                          </w:rPr>
                        </w:pPr>
                        <w:ins w:id="1574" w:author="Diana Machado" w:date="2019-04-05T16:33:00Z">
                          <w:r w:rsidRPr="00D17C82">
                            <w:t>Code</w:t>
                          </w:r>
                        </w:ins>
                      </w:p>
                    </w:tc>
                  </w:tr>
                  <w:tr w:rsidR="004B7BAF" w:rsidRPr="00D17C82" w:rsidTr="004B7BAF">
                    <w:trPr>
                      <w:ins w:id="1575" w:author="Diana Machado" w:date="2019-04-05T16:33:00Z"/>
                    </w:trPr>
                    <w:tc>
                      <w:tcPr>
                        <w:tcW w:w="3852" w:type="dxa"/>
                      </w:tcPr>
                      <w:p w:rsidR="004B7BAF" w:rsidRPr="00D17C82" w:rsidRDefault="004B7BAF" w:rsidP="004B7BAF">
                        <w:pPr>
                          <w:pStyle w:val="Tablebody-leftaligned"/>
                          <w:rPr>
                            <w:ins w:id="1576" w:author="Diana Machado" w:date="2019-04-05T16:33:00Z"/>
                          </w:rPr>
                        </w:pPr>
                        <w:ins w:id="1577" w:author="Diana Machado" w:date="2019-04-05T16:33:00Z">
                          <w:r>
                            <w:t>None</w:t>
                          </w:r>
                        </w:ins>
                      </w:p>
                    </w:tc>
                    <w:tc>
                      <w:tcPr>
                        <w:tcW w:w="810" w:type="dxa"/>
                      </w:tcPr>
                      <w:p w:rsidR="004B7BAF" w:rsidRPr="00D17C82" w:rsidRDefault="004B7BAF" w:rsidP="004B7BAF">
                        <w:pPr>
                          <w:pStyle w:val="Tablebody-leftaligned"/>
                          <w:rPr>
                            <w:ins w:id="1578" w:author="Diana Machado" w:date="2019-04-05T16:33:00Z"/>
                          </w:rPr>
                        </w:pPr>
                        <w:ins w:id="1579" w:author="Diana Machado" w:date="2019-04-05T16:33:00Z">
                          <w:r w:rsidRPr="00D17C82">
                            <w:t>1</w:t>
                          </w:r>
                        </w:ins>
                      </w:p>
                    </w:tc>
                  </w:tr>
                  <w:tr w:rsidR="004B7BAF" w:rsidRPr="00D17C82" w:rsidTr="004B7BAF">
                    <w:trPr>
                      <w:ins w:id="1580" w:author="Diana Machado" w:date="2019-04-05T16:33:00Z"/>
                    </w:trPr>
                    <w:tc>
                      <w:tcPr>
                        <w:tcW w:w="3852" w:type="dxa"/>
                      </w:tcPr>
                      <w:p w:rsidR="004B7BAF" w:rsidRPr="00D17C82" w:rsidRDefault="004B7BAF" w:rsidP="004B7BAF">
                        <w:pPr>
                          <w:pStyle w:val="Tablebody-leftaligned"/>
                          <w:rPr>
                            <w:ins w:id="1581" w:author="Diana Machado" w:date="2019-04-05T16:33:00Z"/>
                          </w:rPr>
                        </w:pPr>
                        <w:ins w:id="1582" w:author="Diana Machado" w:date="2019-04-05T16:33:00Z">
                          <w:r>
                            <w:t>Pool</w:t>
                          </w:r>
                        </w:ins>
                      </w:p>
                    </w:tc>
                    <w:tc>
                      <w:tcPr>
                        <w:tcW w:w="810" w:type="dxa"/>
                      </w:tcPr>
                      <w:p w:rsidR="004B7BAF" w:rsidRPr="00D17C82" w:rsidRDefault="004B7BAF" w:rsidP="004B7BAF">
                        <w:pPr>
                          <w:pStyle w:val="Tablebody-leftaligned"/>
                          <w:rPr>
                            <w:ins w:id="1583" w:author="Diana Machado" w:date="2019-04-05T16:33:00Z"/>
                          </w:rPr>
                        </w:pPr>
                        <w:ins w:id="1584" w:author="Diana Machado" w:date="2019-04-05T16:33:00Z">
                          <w:r w:rsidRPr="00D17C82">
                            <w:t>2</w:t>
                          </w:r>
                        </w:ins>
                      </w:p>
                    </w:tc>
                  </w:tr>
                  <w:tr w:rsidR="004B7BAF" w:rsidRPr="00D17C82" w:rsidTr="004B7BAF">
                    <w:trPr>
                      <w:ins w:id="1585" w:author="Diana Machado" w:date="2019-04-05T16:33:00Z"/>
                    </w:trPr>
                    <w:tc>
                      <w:tcPr>
                        <w:tcW w:w="3852" w:type="dxa"/>
                      </w:tcPr>
                      <w:p w:rsidR="004B7BAF" w:rsidRPr="00D17C82" w:rsidRDefault="004B7BAF" w:rsidP="004B7BAF">
                        <w:pPr>
                          <w:pStyle w:val="Tablebody-leftaligned"/>
                          <w:rPr>
                            <w:ins w:id="1586" w:author="Diana Machado" w:date="2019-04-05T16:33:00Z"/>
                          </w:rPr>
                        </w:pPr>
                        <w:ins w:id="1587" w:author="Diana Machado" w:date="2019-04-05T16:33:00Z">
                          <w:r>
                            <w:t>Detached Garage</w:t>
                          </w:r>
                        </w:ins>
                      </w:p>
                    </w:tc>
                    <w:tc>
                      <w:tcPr>
                        <w:tcW w:w="810" w:type="dxa"/>
                      </w:tcPr>
                      <w:p w:rsidR="004B7BAF" w:rsidRPr="00D17C82" w:rsidRDefault="004B7BAF" w:rsidP="004B7BAF">
                        <w:pPr>
                          <w:pStyle w:val="Tablebody-leftaligned"/>
                          <w:rPr>
                            <w:ins w:id="1588" w:author="Diana Machado" w:date="2019-04-05T16:33:00Z"/>
                          </w:rPr>
                        </w:pPr>
                        <w:ins w:id="1589" w:author="Diana Machado" w:date="2019-04-05T16:33:00Z">
                          <w:r w:rsidRPr="00D17C82">
                            <w:t>3</w:t>
                          </w:r>
                        </w:ins>
                      </w:p>
                    </w:tc>
                  </w:tr>
                  <w:tr w:rsidR="004B7BAF" w:rsidRPr="00D17C82" w:rsidTr="004B7BAF">
                    <w:trPr>
                      <w:ins w:id="1590" w:author="Diana Machado" w:date="2019-04-05T16:33:00Z"/>
                    </w:trPr>
                    <w:tc>
                      <w:tcPr>
                        <w:tcW w:w="3852" w:type="dxa"/>
                      </w:tcPr>
                      <w:p w:rsidR="004B7BAF" w:rsidRPr="00D17C82" w:rsidRDefault="004B7BAF" w:rsidP="004B7BAF">
                        <w:pPr>
                          <w:pStyle w:val="Tablebody-leftaligned"/>
                          <w:rPr>
                            <w:ins w:id="1591" w:author="Diana Machado" w:date="2019-04-05T16:33:00Z"/>
                          </w:rPr>
                        </w:pPr>
                        <w:ins w:id="1592" w:author="Diana Machado" w:date="2019-04-05T16:33:00Z">
                          <w:r>
                            <w:t>Club House</w:t>
                          </w:r>
                        </w:ins>
                      </w:p>
                    </w:tc>
                    <w:tc>
                      <w:tcPr>
                        <w:tcW w:w="810" w:type="dxa"/>
                      </w:tcPr>
                      <w:p w:rsidR="004B7BAF" w:rsidRPr="00D17C82" w:rsidRDefault="004B7BAF" w:rsidP="004B7BAF">
                        <w:pPr>
                          <w:pStyle w:val="Tablebody-leftaligned"/>
                          <w:rPr>
                            <w:ins w:id="1593" w:author="Diana Machado" w:date="2019-04-05T16:33:00Z"/>
                          </w:rPr>
                        </w:pPr>
                        <w:ins w:id="1594" w:author="Diana Machado" w:date="2019-04-05T16:33:00Z">
                          <w:r w:rsidRPr="00D17C82">
                            <w:t>4</w:t>
                          </w:r>
                        </w:ins>
                      </w:p>
                    </w:tc>
                  </w:tr>
                  <w:tr w:rsidR="004B7BAF" w:rsidRPr="00D17C82" w:rsidTr="004B7BAF">
                    <w:trPr>
                      <w:ins w:id="1595" w:author="Diana Machado" w:date="2019-04-05T16:33:00Z"/>
                    </w:trPr>
                    <w:tc>
                      <w:tcPr>
                        <w:tcW w:w="3852" w:type="dxa"/>
                      </w:tcPr>
                      <w:p w:rsidR="004B7BAF" w:rsidRPr="00D17C82" w:rsidRDefault="004B7BAF" w:rsidP="004B7BAF">
                        <w:pPr>
                          <w:pStyle w:val="Tablebody-leftaligned"/>
                          <w:rPr>
                            <w:ins w:id="1596" w:author="Diana Machado" w:date="2019-04-05T16:33:00Z"/>
                          </w:rPr>
                        </w:pPr>
                        <w:ins w:id="1597" w:author="Diana Machado" w:date="2019-04-05T16:33:00Z">
                          <w:r>
                            <w:t>Administration Building</w:t>
                          </w:r>
                        </w:ins>
                      </w:p>
                    </w:tc>
                    <w:tc>
                      <w:tcPr>
                        <w:tcW w:w="810" w:type="dxa"/>
                      </w:tcPr>
                      <w:p w:rsidR="004B7BAF" w:rsidRPr="00D17C82" w:rsidRDefault="004B7BAF" w:rsidP="004B7BAF">
                        <w:pPr>
                          <w:pStyle w:val="Tablebody-leftaligned"/>
                          <w:rPr>
                            <w:ins w:id="1598" w:author="Diana Machado" w:date="2019-04-05T16:33:00Z"/>
                          </w:rPr>
                        </w:pPr>
                        <w:ins w:id="1599" w:author="Diana Machado" w:date="2019-04-05T16:33:00Z">
                          <w:r w:rsidRPr="00D17C82">
                            <w:t>5</w:t>
                          </w:r>
                        </w:ins>
                      </w:p>
                    </w:tc>
                  </w:tr>
                  <w:tr w:rsidR="004B7BAF" w:rsidRPr="00D17C82" w:rsidTr="004B7BAF">
                    <w:trPr>
                      <w:ins w:id="1600" w:author="Diana Machado" w:date="2019-04-05T16:33:00Z"/>
                    </w:trPr>
                    <w:tc>
                      <w:tcPr>
                        <w:tcW w:w="3852" w:type="dxa"/>
                      </w:tcPr>
                      <w:p w:rsidR="004B7BAF" w:rsidRPr="00D17C82" w:rsidRDefault="004B7BAF" w:rsidP="004B7BAF">
                        <w:pPr>
                          <w:pStyle w:val="Tablebody-leftaligned"/>
                          <w:rPr>
                            <w:ins w:id="1601" w:author="Diana Machado" w:date="2019-04-05T16:33:00Z"/>
                          </w:rPr>
                        </w:pPr>
                        <w:ins w:id="1602" w:author="Diana Machado" w:date="2019-04-05T16:33:00Z">
                          <w:r>
                            <w:t>Other</w:t>
                          </w:r>
                        </w:ins>
                      </w:p>
                    </w:tc>
                    <w:tc>
                      <w:tcPr>
                        <w:tcW w:w="810" w:type="dxa"/>
                      </w:tcPr>
                      <w:p w:rsidR="004B7BAF" w:rsidRPr="00D17C82" w:rsidRDefault="004B7BAF" w:rsidP="004B7BAF">
                        <w:pPr>
                          <w:pStyle w:val="Tablebody-leftaligned"/>
                          <w:rPr>
                            <w:ins w:id="1603" w:author="Diana Machado" w:date="2019-04-05T16:33:00Z"/>
                          </w:rPr>
                        </w:pPr>
                        <w:ins w:id="1604" w:author="Diana Machado" w:date="2019-04-05T16:33:00Z">
                          <w:r w:rsidRPr="00D17C82">
                            <w:t>6</w:t>
                          </w:r>
                        </w:ins>
                      </w:p>
                    </w:tc>
                  </w:tr>
                  <w:tr w:rsidR="004B7BAF" w:rsidRPr="00D17C82" w:rsidTr="004B7BAF">
                    <w:trPr>
                      <w:ins w:id="1605" w:author="Diana Machado" w:date="2019-04-05T16:33:00Z"/>
                    </w:trPr>
                    <w:tc>
                      <w:tcPr>
                        <w:tcW w:w="3852" w:type="dxa"/>
                      </w:tcPr>
                      <w:p w:rsidR="004B7BAF" w:rsidRPr="00D17C82" w:rsidRDefault="004B7BAF" w:rsidP="004B7BAF">
                        <w:pPr>
                          <w:pStyle w:val="Tablebody-leftaligned"/>
                          <w:rPr>
                            <w:ins w:id="1606" w:author="Diana Machado" w:date="2019-04-05T16:33:00Z"/>
                          </w:rPr>
                        </w:pPr>
                        <w:ins w:id="1607" w:author="Diana Machado" w:date="2019-04-05T16:33:00Z">
                          <w:r>
                            <w:t>Unknown</w:t>
                          </w:r>
                        </w:ins>
                      </w:p>
                    </w:tc>
                    <w:tc>
                      <w:tcPr>
                        <w:tcW w:w="810" w:type="dxa"/>
                      </w:tcPr>
                      <w:p w:rsidR="004B7BAF" w:rsidRPr="00D17C82" w:rsidRDefault="004B7BAF" w:rsidP="004B7BAF">
                        <w:pPr>
                          <w:pStyle w:val="Tablebody-leftaligned"/>
                          <w:rPr>
                            <w:ins w:id="1608" w:author="Diana Machado" w:date="2019-04-05T16:33:00Z"/>
                          </w:rPr>
                        </w:pPr>
                        <w:ins w:id="1609" w:author="Diana Machado" w:date="2019-04-05T16:33:00Z">
                          <w:r>
                            <w:t>7</w:t>
                          </w:r>
                        </w:ins>
                      </w:p>
                    </w:tc>
                  </w:tr>
                </w:tbl>
                <w:p w:rsidR="004B7BAF" w:rsidRPr="00D17C82" w:rsidRDefault="004B7BAF" w:rsidP="00091890">
                  <w:pPr>
                    <w:pStyle w:val="Tablebody-leftaligned"/>
                    <w:rPr>
                      <w:ins w:id="1610" w:author="Diana Machado" w:date="2019-04-05T16:32:00Z"/>
                    </w:rPr>
                  </w:pPr>
                </w:p>
              </w:tc>
            </w:tr>
            <w:tr w:rsidR="00E57D18" w:rsidRPr="00D17C82" w:rsidTr="00E23F5A">
              <w:trPr>
                <w:gridAfter w:val="2"/>
                <w:wAfter w:w="420" w:type="dxa"/>
                <w:cantSplit/>
                <w:trPrChange w:id="1611" w:author="Diana Machado" w:date="2019-05-03T13:02:00Z">
                  <w:trPr>
                    <w:gridAfter w:val="2"/>
                    <w:wAfter w:w="661" w:type="dxa"/>
                    <w:cantSplit/>
                  </w:trPr>
                </w:trPrChange>
              </w:trPr>
              <w:tc>
                <w:tcPr>
                  <w:tcW w:w="2256" w:type="dxa"/>
                  <w:noWrap/>
                  <w:tcPrChange w:id="1612" w:author="Diana Machado" w:date="2019-05-03T13:02:00Z">
                    <w:tcPr>
                      <w:tcW w:w="2332" w:type="dxa"/>
                      <w:gridSpan w:val="2"/>
                      <w:noWrap/>
                    </w:tcPr>
                  </w:tcPrChange>
                </w:tcPr>
                <w:p w:rsidR="00E57D18" w:rsidRPr="00D17C82" w:rsidRDefault="00E57D18" w:rsidP="00091890">
                  <w:pPr>
                    <w:pStyle w:val="table-body-left-aligned-bold"/>
                  </w:pPr>
                  <w:r w:rsidRPr="00D17C82">
                    <w:t>3</w:t>
                  </w:r>
                  <w:ins w:id="1613" w:author="Diana Machado" w:date="2019-04-05T16:34:00Z">
                    <w:r w:rsidR="004B7BAF">
                      <w:t>7</w:t>
                    </w:r>
                  </w:ins>
                  <w:del w:id="1614" w:author="Diana Machado" w:date="2019-04-05T16:34:00Z">
                    <w:r w:rsidRPr="00D17C82" w:rsidDel="004B7BAF">
                      <w:delText>4</w:delText>
                    </w:r>
                  </w:del>
                  <w:r w:rsidRPr="00D17C82">
                    <w:t>. Opening Protection</w:t>
                  </w:r>
                </w:p>
                <w:p w:rsidR="00E57D18" w:rsidRPr="00D17C82" w:rsidRDefault="00E57D18" w:rsidP="00091890">
                  <w:pPr>
                    <w:pStyle w:val="table-body-left-aligned-bold"/>
                  </w:pPr>
                </w:p>
              </w:tc>
              <w:tc>
                <w:tcPr>
                  <w:tcW w:w="6239" w:type="dxa"/>
                  <w:gridSpan w:val="3"/>
                  <w:noWrap/>
                  <w:tcPrChange w:id="1615" w:author="Diana Machado" w:date="2019-05-03T13:02:00Z">
                    <w:tcPr>
                      <w:tcW w:w="6368" w:type="dxa"/>
                      <w:gridSpan w:val="4"/>
                      <w:noWrap/>
                    </w:tcPr>
                  </w:tcPrChange>
                </w:tcPr>
                <w:p w:rsidR="00E57D18" w:rsidRPr="00D17C82" w:rsidRDefault="00E57D18" w:rsidP="00091890">
                  <w:pPr>
                    <w:pStyle w:val="Tablebody-leftaligned"/>
                  </w:pPr>
                  <w:r w:rsidRPr="00D17C82">
                    <w:t>If at least one glazed opening is not protected, enter as no protection.</w:t>
                  </w:r>
                </w:p>
                <w:p w:rsidR="00E57D18" w:rsidRPr="00D17C82" w:rsidRDefault="00E57D18" w:rsidP="00091890">
                  <w:pPr>
                    <w:pStyle w:val="Tablebody-leftaligned"/>
                  </w:pPr>
                  <w:r w:rsidRPr="00D17C82">
                    <w:t>If there is more than one type of opening protection, use the most predominant type code.</w:t>
                  </w:r>
                </w:p>
                <w:p w:rsidR="00E57D18" w:rsidRPr="00D17C82" w:rsidRDefault="00E57D18" w:rsidP="00091890">
                  <w:pPr>
                    <w:pStyle w:val="Tablebody-leftaligned"/>
                  </w:pPr>
                  <w:r w:rsidRPr="00D17C82">
                    <w:t>If the only known information is that the policy qualifies for a Basic or Hurricane windstorm loss reduction credit, use code 2.</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No Protection</w:t>
                        </w:r>
                      </w:p>
                    </w:tc>
                    <w:tc>
                      <w:tcPr>
                        <w:tcW w:w="810" w:type="dxa"/>
                      </w:tcPr>
                      <w:p w:rsidR="00E57D18" w:rsidRPr="00D17C82" w:rsidRDefault="00E57D18" w:rsidP="00091890">
                        <w:pPr>
                          <w:pStyle w:val="Tablebody-leftaligned"/>
                        </w:pPr>
                        <w:r w:rsidRPr="00D17C82">
                          <w:t>0</w:t>
                        </w:r>
                      </w:p>
                    </w:tc>
                  </w:tr>
                  <w:tr w:rsidR="00E57D18" w:rsidRPr="00D17C82" w:rsidTr="007447D0">
                    <w:tc>
                      <w:tcPr>
                        <w:tcW w:w="3852" w:type="dxa"/>
                      </w:tcPr>
                      <w:p w:rsidR="00E57D18" w:rsidRPr="00D17C82" w:rsidRDefault="00E57D18" w:rsidP="00091890">
                        <w:pPr>
                          <w:pStyle w:val="Tablebody-leftaligned"/>
                        </w:pPr>
                        <w:r w:rsidRPr="00D17C82">
                          <w:t>Plywood</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Metal</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Impact Resistant Glass</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5</w:t>
                        </w:r>
                      </w:p>
                    </w:tc>
                  </w:tr>
                </w:tbl>
                <w:p w:rsidR="00E57D18" w:rsidRPr="00D17C82" w:rsidRDefault="00E57D18" w:rsidP="00091890">
                  <w:pPr>
                    <w:pStyle w:val="Tablebody-leftaligned"/>
                  </w:pPr>
                </w:p>
              </w:tc>
            </w:tr>
            <w:tr w:rsidR="00E57D18" w:rsidRPr="00D17C82" w:rsidTr="00E23F5A">
              <w:trPr>
                <w:gridAfter w:val="2"/>
                <w:wAfter w:w="420" w:type="dxa"/>
                <w:cantSplit/>
                <w:trPrChange w:id="1616" w:author="Diana Machado" w:date="2019-05-03T13:02:00Z">
                  <w:trPr>
                    <w:gridAfter w:val="2"/>
                    <w:wAfter w:w="661" w:type="dxa"/>
                    <w:cantSplit/>
                  </w:trPr>
                </w:trPrChange>
              </w:trPr>
              <w:tc>
                <w:tcPr>
                  <w:tcW w:w="2256" w:type="dxa"/>
                  <w:noWrap/>
                  <w:tcPrChange w:id="1617" w:author="Diana Machado" w:date="2019-05-03T13:02:00Z">
                    <w:tcPr>
                      <w:tcW w:w="2332" w:type="dxa"/>
                      <w:noWrap/>
                    </w:tcPr>
                  </w:tcPrChange>
                </w:tcPr>
                <w:p w:rsidR="00E57D18" w:rsidRPr="00D17C82" w:rsidRDefault="00E57D18" w:rsidP="004B7BAF">
                  <w:pPr>
                    <w:pStyle w:val="table-body-left-aligned-bold"/>
                    <w:pBdr>
                      <w:top w:val="single" w:sz="4" w:space="1" w:color="auto"/>
                      <w:left w:val="single" w:sz="4" w:space="4" w:color="auto"/>
                      <w:bottom w:val="single" w:sz="4" w:space="1" w:color="auto"/>
                      <w:right w:val="single" w:sz="4" w:space="4" w:color="auto"/>
                      <w:between w:val="single" w:sz="4" w:space="1" w:color="auto"/>
                      <w:bar w:val="single" w:sz="4" w:color="auto"/>
                    </w:pBdr>
                  </w:pPr>
                  <w:r w:rsidRPr="00D17C82">
                    <w:lastRenderedPageBreak/>
                    <w:t>3</w:t>
                  </w:r>
                  <w:ins w:id="1618" w:author="Diana Machado" w:date="2019-04-05T16:38:00Z">
                    <w:r w:rsidR="004B7BAF">
                      <w:t>8</w:t>
                    </w:r>
                  </w:ins>
                  <w:del w:id="1619" w:author="Diana Machado" w:date="2019-04-05T16:38:00Z">
                    <w:r w:rsidRPr="00D17C82" w:rsidDel="004B7BAF">
                      <w:delText>5</w:delText>
                    </w:r>
                  </w:del>
                  <w:r w:rsidRPr="00D17C82">
                    <w:t>. Building Layout</w:t>
                  </w:r>
                </w:p>
              </w:tc>
              <w:tc>
                <w:tcPr>
                  <w:tcW w:w="6239" w:type="dxa"/>
                  <w:gridSpan w:val="3"/>
                  <w:noWrap/>
                  <w:tcPrChange w:id="1620" w:author="Diana Machado" w:date="2019-05-03T13:02:00Z">
                    <w:tcPr>
                      <w:tcW w:w="6368" w:type="dxa"/>
                      <w:gridSpan w:val="6"/>
                      <w:noWrap/>
                    </w:tcPr>
                  </w:tcPrChange>
                </w:tcPr>
                <w:p w:rsidR="00E57D18" w:rsidRPr="00D17C82"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pPr>
                  <w:del w:id="1621" w:author="Diana Machado" w:date="2019-04-05T16:34:00Z">
                    <w:r w:rsidRPr="00D17C82" w:rsidDel="004B7BAF">
                      <w:delText>Please e</w:delText>
                    </w:r>
                  </w:del>
                  <w:ins w:id="1622" w:author="Diana Machado" w:date="2019-04-05T16:34:00Z">
                    <w:r w:rsidR="004B7BAF">
                      <w:t>E</w:t>
                    </w:r>
                  </w:ins>
                  <w:r w:rsidRPr="00D17C82">
                    <w:t>ncode the data to one of the following:</w:t>
                  </w:r>
                </w:p>
                <w:tbl>
                  <w:tblPr>
                    <w:tblStyle w:val="TableGrid"/>
                    <w:tblW w:w="0" w:type="auto"/>
                    <w:tblInd w:w="353" w:type="dxa"/>
                    <w:tblLook w:val="04A0" w:firstRow="1" w:lastRow="0" w:firstColumn="1" w:lastColumn="0" w:noHBand="0" w:noVBand="1"/>
                    <w:tblPrChange w:id="1623" w:author="Diana Machado" w:date="2019-04-05T16:40:00Z">
                      <w:tblPr>
                        <w:tblStyle w:val="TableGrid"/>
                        <w:tblW w:w="0" w:type="auto"/>
                        <w:tblLook w:val="04A0" w:firstRow="1" w:lastRow="0" w:firstColumn="1" w:lastColumn="0" w:noHBand="0" w:noVBand="1"/>
                      </w:tblPr>
                    </w:tblPrChange>
                  </w:tblPr>
                  <w:tblGrid>
                    <w:gridCol w:w="4657"/>
                    <w:gridCol w:w="720"/>
                    <w:tblGridChange w:id="1624">
                      <w:tblGrid>
                        <w:gridCol w:w="4657"/>
                        <w:gridCol w:w="720"/>
                      </w:tblGrid>
                    </w:tblGridChange>
                  </w:tblGrid>
                  <w:tr w:rsidR="00E57D18" w:rsidRPr="00D17C82" w:rsidTr="004B7BAF">
                    <w:tc>
                      <w:tcPr>
                        <w:tcW w:w="4657" w:type="dxa"/>
                        <w:tcPrChange w:id="1625" w:author="Diana Machado" w:date="2019-04-05T16:40:00Z">
                          <w:tcPr>
                            <w:tcW w:w="4657" w:type="dxa"/>
                          </w:tcPr>
                        </w:tcPrChange>
                      </w:tcPr>
                      <w:p w:rsidR="00E57D18" w:rsidRPr="00091890" w:rsidRDefault="00E57D18" w:rsidP="004B7BAF">
                        <w:pPr>
                          <w:pStyle w:val="Tableheader"/>
                          <w:pBdr>
                            <w:top w:val="single" w:sz="4" w:space="1" w:color="auto"/>
                            <w:left w:val="single" w:sz="4" w:space="4" w:color="auto"/>
                            <w:bottom w:val="single" w:sz="4" w:space="1" w:color="auto"/>
                            <w:right w:val="single" w:sz="4" w:space="4" w:color="auto"/>
                            <w:between w:val="single" w:sz="4" w:space="1" w:color="auto"/>
                            <w:bar w:val="single" w:sz="4" w:color="auto"/>
                          </w:pBdr>
                        </w:pPr>
                        <w:r w:rsidRPr="00091890">
                          <w:t>Value</w:t>
                        </w:r>
                      </w:p>
                    </w:tc>
                    <w:tc>
                      <w:tcPr>
                        <w:tcW w:w="720" w:type="dxa"/>
                        <w:tcPrChange w:id="1626" w:author="Diana Machado" w:date="2019-04-05T16:40:00Z">
                          <w:tcPr>
                            <w:tcW w:w="720" w:type="dxa"/>
                          </w:tcPr>
                        </w:tcPrChange>
                      </w:tcPr>
                      <w:p w:rsidR="00E57D18" w:rsidRPr="00091890" w:rsidRDefault="00E57D18" w:rsidP="004B7BAF">
                        <w:pPr>
                          <w:pStyle w:val="Tableheader"/>
                          <w:pBdr>
                            <w:top w:val="single" w:sz="4" w:space="1" w:color="auto"/>
                            <w:left w:val="single" w:sz="4" w:space="4" w:color="auto"/>
                            <w:bottom w:val="single" w:sz="4" w:space="1" w:color="auto"/>
                            <w:right w:val="single" w:sz="4" w:space="4" w:color="auto"/>
                            <w:between w:val="single" w:sz="4" w:space="1" w:color="auto"/>
                            <w:bar w:val="single" w:sz="4" w:color="auto"/>
                          </w:pBdr>
                        </w:pPr>
                        <w:r w:rsidRPr="00091890">
                          <w:t>Code</w:t>
                        </w:r>
                      </w:p>
                    </w:tc>
                  </w:tr>
                  <w:tr w:rsidR="00E57D18" w:rsidRPr="00D17C82" w:rsidTr="004B7BAF">
                    <w:tc>
                      <w:tcPr>
                        <w:tcW w:w="4657" w:type="dxa"/>
                        <w:tcPrChange w:id="1627" w:author="Diana Machado" w:date="2019-04-05T16:40:00Z">
                          <w:tcPr>
                            <w:tcW w:w="4657" w:type="dxa"/>
                          </w:tcPr>
                        </w:tcPrChange>
                      </w:tcPr>
                      <w:p w:rsidR="00E57D18" w:rsidRPr="00D17C82"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pPr>
                        <w:r w:rsidRPr="00D17C82">
                          <w:t>Open (Access to units through external balcony)</w:t>
                        </w:r>
                      </w:p>
                    </w:tc>
                    <w:tc>
                      <w:tcPr>
                        <w:tcW w:w="720" w:type="dxa"/>
                        <w:tcPrChange w:id="1628" w:author="Diana Machado" w:date="2019-04-05T16:40:00Z">
                          <w:tcPr>
                            <w:tcW w:w="720" w:type="dxa"/>
                          </w:tcPr>
                        </w:tcPrChange>
                      </w:tcPr>
                      <w:p w:rsidR="00E57D18" w:rsidRPr="00D17C82"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pPr>
                        <w:r w:rsidRPr="00D17C82">
                          <w:t>1</w:t>
                        </w:r>
                      </w:p>
                    </w:tc>
                  </w:tr>
                  <w:tr w:rsidR="00E57D18" w:rsidRPr="00D17C82" w:rsidTr="004B7BAF">
                    <w:tc>
                      <w:tcPr>
                        <w:tcW w:w="4657" w:type="dxa"/>
                        <w:tcPrChange w:id="1629" w:author="Diana Machado" w:date="2019-04-05T16:40:00Z">
                          <w:tcPr>
                            <w:tcW w:w="4657" w:type="dxa"/>
                          </w:tcPr>
                        </w:tcPrChange>
                      </w:tcPr>
                      <w:p w:rsidR="00E57D18" w:rsidRPr="00D17C82"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pPr>
                        <w:r w:rsidRPr="00D17C82">
                          <w:t>Closed (Access to units through the interior)</w:t>
                        </w:r>
                      </w:p>
                    </w:tc>
                    <w:tc>
                      <w:tcPr>
                        <w:tcW w:w="720" w:type="dxa"/>
                        <w:tcPrChange w:id="1630" w:author="Diana Machado" w:date="2019-04-05T16:40:00Z">
                          <w:tcPr>
                            <w:tcW w:w="720" w:type="dxa"/>
                          </w:tcPr>
                        </w:tcPrChange>
                      </w:tcPr>
                      <w:p w:rsidR="00E57D18" w:rsidRPr="00D17C82"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pPr>
                        <w:r w:rsidRPr="00D17C82">
                          <w:t>2</w:t>
                        </w:r>
                      </w:p>
                    </w:tc>
                  </w:tr>
                  <w:tr w:rsidR="00E57D18" w:rsidRPr="00D17C82" w:rsidTr="004B7BAF">
                    <w:tc>
                      <w:tcPr>
                        <w:tcW w:w="4657" w:type="dxa"/>
                        <w:tcPrChange w:id="1631" w:author="Diana Machado" w:date="2019-04-05T16:40:00Z">
                          <w:tcPr>
                            <w:tcW w:w="4657" w:type="dxa"/>
                          </w:tcPr>
                        </w:tcPrChange>
                      </w:tcPr>
                      <w:p w:rsidR="00E57D18" w:rsidRPr="00D17C82"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pPr>
                        <w:r w:rsidRPr="00D17C82">
                          <w:t>Unknown</w:t>
                        </w:r>
                      </w:p>
                    </w:tc>
                    <w:tc>
                      <w:tcPr>
                        <w:tcW w:w="720" w:type="dxa"/>
                        <w:tcPrChange w:id="1632" w:author="Diana Machado" w:date="2019-04-05T16:40:00Z">
                          <w:tcPr>
                            <w:tcW w:w="720" w:type="dxa"/>
                          </w:tcPr>
                        </w:tcPrChange>
                      </w:tcPr>
                      <w:p w:rsidR="00E57D18" w:rsidRPr="00D17C82"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pPr>
                        <w:r w:rsidRPr="00D17C82">
                          <w:t>3</w:t>
                        </w:r>
                      </w:p>
                    </w:tc>
                  </w:tr>
                </w:tbl>
                <w:p w:rsidR="00E57D18" w:rsidRPr="00D17C82"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pPr>
                </w:p>
              </w:tc>
            </w:tr>
            <w:tr w:rsidR="004B7BAF" w:rsidRPr="00D17C82" w:rsidTr="00E23F5A">
              <w:trPr>
                <w:gridAfter w:val="1"/>
                <w:wAfter w:w="213" w:type="dxa"/>
                <w:cantSplit/>
                <w:ins w:id="1633" w:author="Diana Machado" w:date="2019-04-05T16:39:00Z"/>
                <w:trPrChange w:id="1634" w:author="Diana Machado" w:date="2019-05-03T13:02:00Z">
                  <w:trPr>
                    <w:gridAfter w:val="1"/>
                    <w:wAfter w:w="447" w:type="dxa"/>
                    <w:cantSplit/>
                  </w:trPr>
                </w:trPrChange>
              </w:trPr>
              <w:tc>
                <w:tcPr>
                  <w:tcW w:w="2845" w:type="dxa"/>
                  <w:gridSpan w:val="2"/>
                  <w:noWrap/>
                  <w:tcPrChange w:id="1635" w:author="Diana Machado" w:date="2019-05-03T13:02:00Z">
                    <w:tcPr>
                      <w:tcW w:w="2890" w:type="dxa"/>
                      <w:gridSpan w:val="4"/>
                      <w:noWrap/>
                    </w:tcPr>
                  </w:tcPrChange>
                </w:tcPr>
                <w:p w:rsidR="004B7BAF" w:rsidRPr="00D17C82" w:rsidRDefault="004B7BAF" w:rsidP="004B7BAF">
                  <w:pPr>
                    <w:pStyle w:val="table-body-left-aligned-bold"/>
                    <w:rPr>
                      <w:ins w:id="1636" w:author="Diana Machado" w:date="2019-04-05T16:39:00Z"/>
                    </w:rPr>
                  </w:pPr>
                  <w:ins w:id="1637" w:author="Diana Machado" w:date="2019-04-05T16:39:00Z">
                    <w:r>
                      <w:t>39.Coinsurance Enforcement</w:t>
                    </w:r>
                  </w:ins>
                </w:p>
              </w:tc>
              <w:tc>
                <w:tcPr>
                  <w:tcW w:w="5857" w:type="dxa"/>
                  <w:gridSpan w:val="3"/>
                  <w:noWrap/>
                  <w:tcPrChange w:id="1638" w:author="Diana Machado" w:date="2019-05-03T13:02:00Z">
                    <w:tcPr>
                      <w:tcW w:w="6024" w:type="dxa"/>
                      <w:gridSpan w:val="4"/>
                      <w:noWrap/>
                    </w:tcPr>
                  </w:tcPrChange>
                </w:tcPr>
                <w:p w:rsidR="004B7BAF" w:rsidRPr="00D17C82" w:rsidRDefault="004B7BAF" w:rsidP="004B7BAF">
                  <w:pPr>
                    <w:pStyle w:val="Tablebody-leftaligned"/>
                    <w:rPr>
                      <w:ins w:id="1639" w:author="Diana Machado" w:date="2019-04-05T16:39:00Z"/>
                    </w:rPr>
                  </w:pPr>
                  <w:ins w:id="1640" w:author="Diana Machado" w:date="2019-04-05T16:39:00Z">
                    <w:r>
                      <w:t>Whether the company enforces coinsurance clause at time of claim. Encode the data to one of the following:</w:t>
                    </w:r>
                  </w:ins>
                </w:p>
                <w:tbl>
                  <w:tblPr>
                    <w:tblStyle w:val="TableGrid"/>
                    <w:tblW w:w="0" w:type="auto"/>
                    <w:tblLook w:val="04A0" w:firstRow="1" w:lastRow="0" w:firstColumn="1" w:lastColumn="0" w:noHBand="0" w:noVBand="1"/>
                  </w:tblPr>
                  <w:tblGrid>
                    <w:gridCol w:w="3852"/>
                    <w:gridCol w:w="810"/>
                  </w:tblGrid>
                  <w:tr w:rsidR="004B7BAF" w:rsidRPr="00D17C82" w:rsidTr="004B7BAF">
                    <w:trPr>
                      <w:ins w:id="1641" w:author="Diana Machado" w:date="2019-04-05T16:39:00Z"/>
                    </w:trPr>
                    <w:tc>
                      <w:tcPr>
                        <w:tcW w:w="3852" w:type="dxa"/>
                      </w:tcPr>
                      <w:p w:rsidR="004B7BAF" w:rsidRPr="00D17C82" w:rsidRDefault="004B7BAF" w:rsidP="004B7BAF">
                        <w:pPr>
                          <w:pStyle w:val="Tableheader"/>
                          <w:rPr>
                            <w:ins w:id="1642" w:author="Diana Machado" w:date="2019-04-05T16:39:00Z"/>
                          </w:rPr>
                        </w:pPr>
                        <w:ins w:id="1643" w:author="Diana Machado" w:date="2019-04-05T16:39:00Z">
                          <w:r w:rsidRPr="00D17C82">
                            <w:t>Value</w:t>
                          </w:r>
                        </w:ins>
                      </w:p>
                    </w:tc>
                    <w:tc>
                      <w:tcPr>
                        <w:tcW w:w="810" w:type="dxa"/>
                      </w:tcPr>
                      <w:p w:rsidR="004B7BAF" w:rsidRPr="00D17C82" w:rsidRDefault="004B7BAF" w:rsidP="004B7BAF">
                        <w:pPr>
                          <w:pStyle w:val="Tableheader"/>
                          <w:rPr>
                            <w:ins w:id="1644" w:author="Diana Machado" w:date="2019-04-05T16:39:00Z"/>
                          </w:rPr>
                        </w:pPr>
                        <w:ins w:id="1645" w:author="Diana Machado" w:date="2019-04-05T16:39:00Z">
                          <w:r w:rsidRPr="00D17C82">
                            <w:t>Code</w:t>
                          </w:r>
                        </w:ins>
                      </w:p>
                    </w:tc>
                  </w:tr>
                  <w:tr w:rsidR="004B7BAF" w:rsidRPr="00D17C82" w:rsidTr="004B7BAF">
                    <w:trPr>
                      <w:ins w:id="1646" w:author="Diana Machado" w:date="2019-04-05T16:39:00Z"/>
                    </w:trPr>
                    <w:tc>
                      <w:tcPr>
                        <w:tcW w:w="3852" w:type="dxa"/>
                      </w:tcPr>
                      <w:p w:rsidR="004B7BAF" w:rsidRPr="00D17C82" w:rsidRDefault="004B7BAF" w:rsidP="004B7BAF">
                        <w:pPr>
                          <w:pStyle w:val="Tablebody-leftaligned"/>
                          <w:rPr>
                            <w:ins w:id="1647" w:author="Diana Machado" w:date="2019-04-05T16:39:00Z"/>
                          </w:rPr>
                        </w:pPr>
                        <w:ins w:id="1648" w:author="Diana Machado" w:date="2019-04-05T16:39:00Z">
                          <w:r>
                            <w:t>Yes</w:t>
                          </w:r>
                        </w:ins>
                      </w:p>
                    </w:tc>
                    <w:tc>
                      <w:tcPr>
                        <w:tcW w:w="810" w:type="dxa"/>
                      </w:tcPr>
                      <w:p w:rsidR="004B7BAF" w:rsidRPr="00D17C82" w:rsidRDefault="004B7BAF" w:rsidP="004B7BAF">
                        <w:pPr>
                          <w:pStyle w:val="Tablebody-leftaligned"/>
                          <w:rPr>
                            <w:ins w:id="1649" w:author="Diana Machado" w:date="2019-04-05T16:39:00Z"/>
                          </w:rPr>
                        </w:pPr>
                        <w:ins w:id="1650" w:author="Diana Machado" w:date="2019-04-05T16:39:00Z">
                          <w:r w:rsidRPr="00D17C82">
                            <w:t>1</w:t>
                          </w:r>
                        </w:ins>
                      </w:p>
                    </w:tc>
                  </w:tr>
                  <w:tr w:rsidR="004B7BAF" w:rsidRPr="00D17C82" w:rsidTr="004B7BAF">
                    <w:trPr>
                      <w:ins w:id="1651" w:author="Diana Machado" w:date="2019-04-05T16:39:00Z"/>
                    </w:trPr>
                    <w:tc>
                      <w:tcPr>
                        <w:tcW w:w="3852" w:type="dxa"/>
                      </w:tcPr>
                      <w:p w:rsidR="004B7BAF" w:rsidRPr="00D17C82" w:rsidRDefault="004B7BAF" w:rsidP="004B7BAF">
                        <w:pPr>
                          <w:pStyle w:val="Tablebody-leftaligned"/>
                          <w:rPr>
                            <w:ins w:id="1652" w:author="Diana Machado" w:date="2019-04-05T16:39:00Z"/>
                          </w:rPr>
                        </w:pPr>
                        <w:ins w:id="1653" w:author="Diana Machado" w:date="2019-04-05T16:39:00Z">
                          <w:r>
                            <w:t>No</w:t>
                          </w:r>
                        </w:ins>
                      </w:p>
                    </w:tc>
                    <w:tc>
                      <w:tcPr>
                        <w:tcW w:w="810" w:type="dxa"/>
                      </w:tcPr>
                      <w:p w:rsidR="004B7BAF" w:rsidRPr="00D17C82" w:rsidRDefault="004B7BAF" w:rsidP="004B7BAF">
                        <w:pPr>
                          <w:pStyle w:val="Tablebody-leftaligned"/>
                          <w:rPr>
                            <w:ins w:id="1654" w:author="Diana Machado" w:date="2019-04-05T16:39:00Z"/>
                          </w:rPr>
                        </w:pPr>
                        <w:ins w:id="1655" w:author="Diana Machado" w:date="2019-04-05T16:39:00Z">
                          <w:r w:rsidRPr="00D17C82">
                            <w:t>2</w:t>
                          </w:r>
                        </w:ins>
                      </w:p>
                    </w:tc>
                  </w:tr>
                </w:tbl>
                <w:p w:rsidR="004B7BAF" w:rsidRPr="00D17C82" w:rsidRDefault="004B7BAF" w:rsidP="004B7BAF">
                  <w:pPr>
                    <w:pStyle w:val="Tablebody-leftaligned"/>
                    <w:rPr>
                      <w:ins w:id="1656" w:author="Diana Machado" w:date="2019-04-05T16:39:00Z"/>
                    </w:rPr>
                  </w:pPr>
                </w:p>
              </w:tc>
            </w:tr>
            <w:tr w:rsidR="004B7BAF" w:rsidRPr="00D17C82" w:rsidTr="00E23F5A">
              <w:trPr>
                <w:cantSplit/>
                <w:ins w:id="1657" w:author="Diana Machado" w:date="2019-04-05T16:39:00Z"/>
                <w:trPrChange w:id="1658" w:author="Diana Machado" w:date="2019-05-03T13:02:00Z">
                  <w:trPr>
                    <w:gridAfter w:val="0"/>
                    <w:wAfter w:w="227" w:type="dxa"/>
                    <w:cantSplit/>
                  </w:trPr>
                </w:trPrChange>
              </w:trPr>
              <w:tc>
                <w:tcPr>
                  <w:tcW w:w="3403" w:type="dxa"/>
                  <w:gridSpan w:val="3"/>
                  <w:noWrap/>
                  <w:tcPrChange w:id="1659" w:author="Diana Machado" w:date="2019-05-03T13:02:00Z">
                    <w:tcPr>
                      <w:tcW w:w="3448" w:type="dxa"/>
                      <w:gridSpan w:val="5"/>
                      <w:noWrap/>
                    </w:tcPr>
                  </w:tcPrChange>
                </w:tcPr>
                <w:p w:rsidR="004B7BAF" w:rsidRPr="00D17C82" w:rsidRDefault="004B7BAF" w:rsidP="004B7BAF">
                  <w:pPr>
                    <w:pStyle w:val="table-body-left-aligned-bold"/>
                    <w:rPr>
                      <w:ins w:id="1660" w:author="Diana Machado" w:date="2019-04-05T16:39:00Z"/>
                    </w:rPr>
                  </w:pPr>
                  <w:ins w:id="1661" w:author="Diana Machado" w:date="2019-04-05T16:39:00Z">
                    <w:r>
                      <w:t>40</w:t>
                    </w:r>
                    <w:r w:rsidRPr="00D17C82">
                      <w:t xml:space="preserve">. </w:t>
                    </w:r>
                    <w:r>
                      <w:t>Frequency Update</w:t>
                    </w:r>
                  </w:ins>
                </w:p>
              </w:tc>
              <w:tc>
                <w:tcPr>
                  <w:tcW w:w="5512" w:type="dxa"/>
                  <w:gridSpan w:val="3"/>
                  <w:noWrap/>
                  <w:tcPrChange w:id="1662" w:author="Diana Machado" w:date="2019-05-03T13:02:00Z">
                    <w:tcPr>
                      <w:tcW w:w="5686" w:type="dxa"/>
                      <w:gridSpan w:val="4"/>
                      <w:noWrap/>
                    </w:tcPr>
                  </w:tcPrChange>
                </w:tcPr>
                <w:p w:rsidR="004B7BAF" w:rsidRPr="00D17C82" w:rsidRDefault="004B7BAF" w:rsidP="004B7BAF">
                  <w:pPr>
                    <w:pStyle w:val="Tablebody-leftaligned"/>
                    <w:rPr>
                      <w:ins w:id="1663" w:author="Diana Machado" w:date="2019-04-05T16:39:00Z"/>
                    </w:rPr>
                  </w:pPr>
                  <w:ins w:id="1664" w:author="Diana Machado" w:date="2019-04-05T16:39:00Z">
                    <w:r>
                      <w:t>E</w:t>
                    </w:r>
                    <w:r w:rsidRPr="00D17C82">
                      <w:t>ncode the data to one of the following:</w:t>
                    </w:r>
                  </w:ins>
                </w:p>
                <w:tbl>
                  <w:tblPr>
                    <w:tblStyle w:val="TableGrid"/>
                    <w:tblW w:w="0" w:type="auto"/>
                    <w:tblLook w:val="04A0" w:firstRow="1" w:lastRow="0" w:firstColumn="1" w:lastColumn="0" w:noHBand="0" w:noVBand="1"/>
                  </w:tblPr>
                  <w:tblGrid>
                    <w:gridCol w:w="3847"/>
                    <w:gridCol w:w="810"/>
                  </w:tblGrid>
                  <w:tr w:rsidR="004B7BAF" w:rsidRPr="00D17C82" w:rsidTr="004B7BAF">
                    <w:trPr>
                      <w:ins w:id="1665" w:author="Diana Machado" w:date="2019-04-05T16:39:00Z"/>
                    </w:trPr>
                    <w:tc>
                      <w:tcPr>
                        <w:tcW w:w="3847" w:type="dxa"/>
                      </w:tcPr>
                      <w:p w:rsidR="004B7BAF" w:rsidRPr="00D17C82" w:rsidRDefault="004B7BAF" w:rsidP="004B7BAF">
                        <w:pPr>
                          <w:pStyle w:val="Tableheader"/>
                          <w:rPr>
                            <w:ins w:id="1666" w:author="Diana Machado" w:date="2019-04-05T16:39:00Z"/>
                          </w:rPr>
                        </w:pPr>
                        <w:ins w:id="1667" w:author="Diana Machado" w:date="2019-04-05T16:39:00Z">
                          <w:r w:rsidRPr="00D17C82">
                            <w:t>Value</w:t>
                          </w:r>
                        </w:ins>
                      </w:p>
                    </w:tc>
                    <w:tc>
                      <w:tcPr>
                        <w:tcW w:w="810" w:type="dxa"/>
                      </w:tcPr>
                      <w:p w:rsidR="004B7BAF" w:rsidRPr="00D17C82" w:rsidRDefault="004B7BAF" w:rsidP="004B7BAF">
                        <w:pPr>
                          <w:pStyle w:val="Tableheader"/>
                          <w:rPr>
                            <w:ins w:id="1668" w:author="Diana Machado" w:date="2019-04-05T16:39:00Z"/>
                          </w:rPr>
                        </w:pPr>
                        <w:ins w:id="1669" w:author="Diana Machado" w:date="2019-04-05T16:39:00Z">
                          <w:r w:rsidRPr="00D17C82">
                            <w:t>Code</w:t>
                          </w:r>
                        </w:ins>
                      </w:p>
                    </w:tc>
                  </w:tr>
                  <w:tr w:rsidR="004B7BAF" w:rsidRPr="00D17C82" w:rsidTr="004B7BAF">
                    <w:trPr>
                      <w:ins w:id="1670" w:author="Diana Machado" w:date="2019-04-05T16:39:00Z"/>
                    </w:trPr>
                    <w:tc>
                      <w:tcPr>
                        <w:tcW w:w="3847" w:type="dxa"/>
                      </w:tcPr>
                      <w:p w:rsidR="004B7BAF" w:rsidRPr="00D17C82" w:rsidRDefault="004B7BAF" w:rsidP="004B7BAF">
                        <w:pPr>
                          <w:pStyle w:val="Tablebody-leftaligned"/>
                          <w:rPr>
                            <w:ins w:id="1671" w:author="Diana Machado" w:date="2019-04-05T16:39:00Z"/>
                          </w:rPr>
                        </w:pPr>
                        <w:ins w:id="1672" w:author="Diana Machado" w:date="2019-04-05T16:39:00Z">
                          <w:r>
                            <w:t>At each renewal</w:t>
                          </w:r>
                        </w:ins>
                      </w:p>
                    </w:tc>
                    <w:tc>
                      <w:tcPr>
                        <w:tcW w:w="810" w:type="dxa"/>
                      </w:tcPr>
                      <w:p w:rsidR="004B7BAF" w:rsidRPr="00D17C82" w:rsidRDefault="004B7BAF" w:rsidP="004B7BAF">
                        <w:pPr>
                          <w:pStyle w:val="Tablebody-leftaligned"/>
                          <w:rPr>
                            <w:ins w:id="1673" w:author="Diana Machado" w:date="2019-04-05T16:39:00Z"/>
                          </w:rPr>
                        </w:pPr>
                        <w:ins w:id="1674" w:author="Diana Machado" w:date="2019-04-05T16:39:00Z">
                          <w:r>
                            <w:t>1</w:t>
                          </w:r>
                        </w:ins>
                      </w:p>
                    </w:tc>
                  </w:tr>
                  <w:tr w:rsidR="004B7BAF" w:rsidRPr="00D17C82" w:rsidTr="004B7BAF">
                    <w:trPr>
                      <w:ins w:id="1675" w:author="Diana Machado" w:date="2019-04-05T16:39:00Z"/>
                    </w:trPr>
                    <w:tc>
                      <w:tcPr>
                        <w:tcW w:w="3847" w:type="dxa"/>
                      </w:tcPr>
                      <w:p w:rsidR="004B7BAF" w:rsidRPr="00D17C82" w:rsidRDefault="004B7BAF" w:rsidP="004B7BAF">
                        <w:pPr>
                          <w:pStyle w:val="Tablebody-leftaligned"/>
                          <w:rPr>
                            <w:ins w:id="1676" w:author="Diana Machado" w:date="2019-04-05T16:39:00Z"/>
                          </w:rPr>
                        </w:pPr>
                        <w:ins w:id="1677" w:author="Diana Machado" w:date="2019-04-05T16:39:00Z">
                          <w:r>
                            <w:t>At every other renewal</w:t>
                          </w:r>
                        </w:ins>
                      </w:p>
                    </w:tc>
                    <w:tc>
                      <w:tcPr>
                        <w:tcW w:w="810" w:type="dxa"/>
                      </w:tcPr>
                      <w:p w:rsidR="004B7BAF" w:rsidRPr="00D17C82" w:rsidRDefault="004B7BAF" w:rsidP="004B7BAF">
                        <w:pPr>
                          <w:pStyle w:val="Tablebody-leftaligned"/>
                          <w:rPr>
                            <w:ins w:id="1678" w:author="Diana Machado" w:date="2019-04-05T16:39:00Z"/>
                          </w:rPr>
                        </w:pPr>
                        <w:ins w:id="1679" w:author="Diana Machado" w:date="2019-04-05T16:39:00Z">
                          <w:r>
                            <w:t>2</w:t>
                          </w:r>
                        </w:ins>
                      </w:p>
                    </w:tc>
                  </w:tr>
                  <w:tr w:rsidR="004B7BAF" w:rsidRPr="00D17C82" w:rsidTr="004B7BAF">
                    <w:trPr>
                      <w:ins w:id="1680" w:author="Diana Machado" w:date="2019-04-05T16:39:00Z"/>
                    </w:trPr>
                    <w:tc>
                      <w:tcPr>
                        <w:tcW w:w="3847" w:type="dxa"/>
                      </w:tcPr>
                      <w:p w:rsidR="004B7BAF" w:rsidRPr="00D17C82" w:rsidRDefault="004B7BAF" w:rsidP="004B7BAF">
                        <w:pPr>
                          <w:pStyle w:val="Tablebody-leftaligned"/>
                          <w:rPr>
                            <w:ins w:id="1681" w:author="Diana Machado" w:date="2019-04-05T16:39:00Z"/>
                          </w:rPr>
                        </w:pPr>
                        <w:ins w:id="1682" w:author="Diana Machado" w:date="2019-04-05T16:39:00Z">
                          <w:r>
                            <w:t>Less frequently or no routine update</w:t>
                          </w:r>
                        </w:ins>
                      </w:p>
                    </w:tc>
                    <w:tc>
                      <w:tcPr>
                        <w:tcW w:w="810" w:type="dxa"/>
                      </w:tcPr>
                      <w:p w:rsidR="004B7BAF" w:rsidRPr="00D17C82" w:rsidRDefault="004B7BAF" w:rsidP="004B7BAF">
                        <w:pPr>
                          <w:pStyle w:val="Tablebody-leftaligned"/>
                          <w:rPr>
                            <w:ins w:id="1683" w:author="Diana Machado" w:date="2019-04-05T16:39:00Z"/>
                          </w:rPr>
                        </w:pPr>
                        <w:ins w:id="1684" w:author="Diana Machado" w:date="2019-04-05T16:39:00Z">
                          <w:r>
                            <w:t>3</w:t>
                          </w:r>
                        </w:ins>
                      </w:p>
                    </w:tc>
                  </w:tr>
                </w:tbl>
                <w:p w:rsidR="004B7BAF" w:rsidRPr="00D17C82" w:rsidRDefault="004B7BAF" w:rsidP="004B7BAF">
                  <w:pPr>
                    <w:pStyle w:val="Tablebody-leftaligned"/>
                    <w:rPr>
                      <w:ins w:id="1685" w:author="Diana Machado" w:date="2019-04-05T16:39:00Z"/>
                    </w:rPr>
                  </w:pPr>
                </w:p>
              </w:tc>
            </w:tr>
          </w:tbl>
          <w:p w:rsidR="00E57D18"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rPr>
                <w:lang w:eastAsia="en-US"/>
              </w:rPr>
            </w:pPr>
          </w:p>
          <w:p w:rsidR="00E57D18" w:rsidRPr="00D17C82" w:rsidRDefault="00E57D18" w:rsidP="00091890">
            <w:pPr>
              <w:pStyle w:val="Tablebody-leftaligned"/>
            </w:pPr>
            <w:r w:rsidRPr="00D17C82">
              <w:t>Example data file with two policies:</w:t>
            </w:r>
          </w:p>
          <w:p w:rsidR="00E57D18" w:rsidRPr="00D17C82" w:rsidRDefault="00E57D18" w:rsidP="00091890">
            <w:pPr>
              <w:pStyle w:val="Tablebody-leftaligned"/>
            </w:pPr>
          </w:p>
          <w:p w:rsidR="004B7BAF" w:rsidRPr="0012221D" w:rsidRDefault="004B7BAF" w:rsidP="004B7BAF">
            <w:pPr>
              <w:rPr>
                <w:ins w:id="1686" w:author="Diana Machado" w:date="2019-04-05T16:39:00Z"/>
                <w:sz w:val="20"/>
              </w:rPr>
            </w:pPr>
            <w:ins w:id="1687" w:author="Diana Machado" w:date="2019-04-05T16:39:00Z">
              <w:r w:rsidRPr="0012221D">
                <w:rPr>
                  <w:sz w:val="20"/>
                </w:rPr>
                <w:t>PolicyID,LocationID,BuildingID,ResidencyType,ZIPCode,YearBuilt,ConstructionType,PropertyValue,StructureCoverage,AppCoverage,ContentCoverage,TimeElementCoverage,Deductible,HurricaneDeductible,HurricaneDeductibleType,Coinsurance,NatureOfCoverage,County,Address,City,Form,ProgramCode,TerritoryCode,YearRetrofitted,NumberOfStories,TotalUnits,UnitsPerStory,Sliders,AreaOfProperty,RoofShape,RoofCover,RoofMembrane,Soffit,RoofToWallConnection,DeckAttachment,AppurtenantStructureType,OpeningProtection,BuildingLayout,CoinsuranceEnforcement,FrequencyOfLimitUpdate</w:t>
              </w:r>
            </w:ins>
          </w:p>
          <w:p w:rsidR="004B7BAF" w:rsidRPr="0012221D" w:rsidRDefault="004B7BAF" w:rsidP="004B7BAF">
            <w:pPr>
              <w:rPr>
                <w:ins w:id="1688" w:author="Diana Machado" w:date="2019-04-05T16:39:00Z"/>
                <w:sz w:val="20"/>
              </w:rPr>
            </w:pPr>
            <w:ins w:id="1689" w:author="Diana Machado" w:date="2019-04-05T16:39:00Z">
              <w:r w:rsidRPr="0012221D">
                <w:rPr>
                  <w:sz w:val="20"/>
                </w:rPr>
                <w:t>ABC100,1,1,1,33143,1981,2,10500000,10000000,250000,20000,0,500000,500000,2,0,R,Miami-Dade,123 Main Street,Miami,0,A,35, NA,8,40,5,1,21346,5,6,3,4,4,5,3,3,1,2,3</w:t>
              </w:r>
            </w:ins>
          </w:p>
          <w:p w:rsidR="004B7BAF" w:rsidRPr="0012221D" w:rsidRDefault="004B7BAF" w:rsidP="004B7BAF">
            <w:pPr>
              <w:rPr>
                <w:ins w:id="1690" w:author="Diana Machado" w:date="2019-04-05T16:39:00Z"/>
                <w:sz w:val="20"/>
              </w:rPr>
            </w:pPr>
            <w:ins w:id="1691" w:author="Diana Machado" w:date="2019-04-05T16:39:00Z">
              <w:r w:rsidRPr="0012221D">
                <w:rPr>
                  <w:sz w:val="20"/>
                </w:rPr>
                <w:t>ABC100,2,1,1,34109,1981,2,8500000,8000000,250000,20000,0,450000,450000,2,0,R,Collier,-81.345593;26.017147,Naples,0,A,42,NA,6,30,5,1,19464,5,6,3,4,4,5,3,3,1,2,3</w:t>
              </w:r>
            </w:ins>
          </w:p>
          <w:p w:rsidR="00E57D18" w:rsidRPr="00D17C82" w:rsidDel="004B7BAF" w:rsidRDefault="00E57D18" w:rsidP="00091890">
            <w:pPr>
              <w:pStyle w:val="Tablebody-leftaligned"/>
              <w:rPr>
                <w:del w:id="1692" w:author="Diana Machado" w:date="2019-04-05T16:39:00Z"/>
              </w:rPr>
            </w:pPr>
            <w:del w:id="1693" w:author="Diana Machado" w:date="2019-04-05T16:39:00Z">
              <w:r w:rsidRPr="00D17C82" w:rsidDel="004B7BAF">
                <w:delText>PolicyId,LocationId,BuildingId,ResidencyType,ZIPCode,YearBuilt,ConstructionType,StructureCoverage,AppCoverage,ContentCoverage,TimeElementCoverage,Deductible,HurricaneDeductible,DeductibleType,NatureOfCoverage,County,Address,City,Form,ProgramCode,TerritoryCode,YearRetrofitted,NumberOfStories,TotalUnits,UnitsPerStory,Sliders,AreaOfProperty,RoofShape,RoofCover,RoofMembrane,Soffit,RoofToWallConnection,DeckAttachment,OpeningProtection,BuildingLayout</w:delText>
              </w:r>
            </w:del>
          </w:p>
          <w:p w:rsidR="00E57D18" w:rsidRPr="00D17C82" w:rsidDel="004B7BAF" w:rsidRDefault="00E57D18" w:rsidP="00091890">
            <w:pPr>
              <w:pStyle w:val="Tablebody-leftaligned"/>
              <w:rPr>
                <w:del w:id="1694" w:author="Diana Machado" w:date="2019-04-05T16:39:00Z"/>
              </w:rPr>
            </w:pPr>
            <w:del w:id="1695" w:author="Diana Machado" w:date="2019-04-05T16:39:00Z">
              <w:r w:rsidRPr="00D17C82" w:rsidDel="004B7BAF">
                <w:delText>ABC100,1,1,1,33143,1981,2,10000000,250000,20000,0,500000,500000,2,R,Miami-Dade,123 Main Street,Miami,0,A,35, NA,8,40,5,1,21346,5,6,3,4,4,5,3,1</w:delText>
              </w:r>
            </w:del>
          </w:p>
          <w:p w:rsidR="00E57D18" w:rsidRPr="00D17C82" w:rsidDel="004B7BAF" w:rsidRDefault="00E57D18" w:rsidP="00091890">
            <w:pPr>
              <w:pStyle w:val="Tablebody-leftaligned"/>
              <w:rPr>
                <w:del w:id="1696" w:author="Diana Machado" w:date="2019-04-05T16:39:00Z"/>
              </w:rPr>
            </w:pPr>
            <w:del w:id="1697" w:author="Diana Machado" w:date="2019-04-05T16:39:00Z">
              <w:r w:rsidRPr="00D17C82" w:rsidDel="004B7BAF">
                <w:delText>ABC100,2,1,1,34109,1981,2,8000000,250000,20000,0,450000,450000,2,R,Collier,-81.345593;26.017147,Naples,0,A,42,</w:delText>
              </w:r>
            </w:del>
          </w:p>
          <w:p w:rsidR="00E57D18" w:rsidRPr="00D17C82" w:rsidDel="004B7BAF" w:rsidRDefault="00E57D18" w:rsidP="00091890">
            <w:pPr>
              <w:pStyle w:val="Tablebody-leftaligned"/>
              <w:rPr>
                <w:del w:id="1698" w:author="Diana Machado" w:date="2019-04-05T16:39:00Z"/>
              </w:rPr>
            </w:pPr>
            <w:del w:id="1699" w:author="Diana Machado" w:date="2019-04-05T16:39:00Z">
              <w:r w:rsidRPr="00D17C82" w:rsidDel="004B7BAF">
                <w:delText>NA,6,30,5,1,19464,5,6,3,4,4,5,3,1</w:delText>
              </w:r>
            </w:del>
          </w:p>
          <w:p w:rsidR="00E57D18" w:rsidRPr="00D17C82" w:rsidDel="004B7BAF" w:rsidRDefault="00E57D18" w:rsidP="00091890">
            <w:pPr>
              <w:pStyle w:val="Tablebody-leftaligned"/>
              <w:rPr>
                <w:del w:id="1700" w:author="Diana Machado" w:date="2019-04-05T16:39:00Z"/>
              </w:rPr>
            </w:pPr>
          </w:p>
          <w:p w:rsidR="00E57D18" w:rsidRPr="000A0FD6" w:rsidDel="004B7BAF" w:rsidRDefault="00E57D18" w:rsidP="00091890">
            <w:pPr>
              <w:pStyle w:val="Tablebody-leftaligned"/>
              <w:rPr>
                <w:del w:id="1701" w:author="Diana Machado" w:date="2019-04-05T16:39:00Z"/>
              </w:rPr>
            </w:pPr>
            <w:del w:id="1702" w:author="Diana Machado" w:date="2019-04-05T16:39:00Z">
              <w:r w:rsidRPr="000A0FD6" w:rsidDel="004B7BAF">
                <w:delText>Note</w:delText>
              </w:r>
              <w:r w:rsidR="000A0FD6" w:rsidDel="004B7BAF">
                <w:delText>:</w:delText>
              </w:r>
              <w:r w:rsidRPr="000A0FD6" w:rsidDel="004B7BAF">
                <w:delText xml:space="preserve"> </w:delText>
              </w:r>
              <w:r w:rsidR="000A0FD6" w:rsidDel="004B7BAF">
                <w:delText>T</w:delText>
              </w:r>
              <w:r w:rsidRPr="000A0FD6" w:rsidDel="004B7BAF">
                <w:delText>he attributes should be separated by comma only.</w:delText>
              </w:r>
            </w:del>
          </w:p>
          <w:p w:rsidR="00E57D18" w:rsidRPr="00D17C82" w:rsidRDefault="00E57D18" w:rsidP="007447D0">
            <w:pPr>
              <w:rPr>
                <w:rFonts w:eastAsiaTheme="minorEastAsia"/>
                <w:bCs/>
                <w:szCs w:val="22"/>
                <w:lang w:eastAsia="en-US"/>
              </w:rPr>
            </w:pPr>
          </w:p>
        </w:tc>
      </w:tr>
      <w:tr w:rsidR="004B7BAF" w:rsidRPr="00D17C82" w:rsidTr="00286965">
        <w:trPr>
          <w:jc w:val="center"/>
        </w:trPr>
        <w:tc>
          <w:tcPr>
            <w:tcW w:w="9350" w:type="dxa"/>
          </w:tcPr>
          <w:p w:rsidR="004B7BAF" w:rsidRDefault="004B7BAF" w:rsidP="007447D0">
            <w:pPr>
              <w:jc w:val="center"/>
              <w:rPr>
                <w:b/>
              </w:rPr>
            </w:pPr>
          </w:p>
        </w:tc>
      </w:tr>
      <w:tr w:rsidR="004B7BAF" w:rsidRPr="00D17C82" w:rsidTr="00286965">
        <w:trPr>
          <w:jc w:val="center"/>
        </w:trPr>
        <w:tc>
          <w:tcPr>
            <w:tcW w:w="9350" w:type="dxa"/>
          </w:tcPr>
          <w:p w:rsidR="004B7BAF" w:rsidRDefault="004B7BAF" w:rsidP="007447D0">
            <w:pPr>
              <w:jc w:val="center"/>
              <w:rPr>
                <w:b/>
              </w:rPr>
            </w:pPr>
          </w:p>
        </w:tc>
      </w:tr>
    </w:tbl>
    <w:p w:rsidR="00B971E5" w:rsidRDefault="00B971E5">
      <w:pPr>
        <w:pStyle w:val="Disclosure"/>
        <w:sectPr w:rsidR="00B971E5" w:rsidSect="00FC1129">
          <w:footerReference w:type="default" r:id="rId237"/>
          <w:pgSz w:w="12240" w:h="15840" w:code="1"/>
          <w:pgMar w:top="1440" w:right="1440" w:bottom="1440" w:left="1440" w:header="720" w:footer="432" w:gutter="0"/>
          <w:cols w:space="720"/>
          <w:docGrid w:linePitch="360"/>
        </w:sectPr>
      </w:pPr>
    </w:p>
    <w:p w:rsidR="00E93438" w:rsidRDefault="00E93438">
      <w:pPr>
        <w:pStyle w:val="Disclosure"/>
      </w:pPr>
      <w:r>
        <w:lastRenderedPageBreak/>
        <w:t>5. Disclose, in a hurricane model output report, the specific inputs required to use the hurricane model and the options of the hurricane model selected for use in a residential property insurance rate filing. Include the hurricane model name and version identification on the hurricane model output report. All items included in the hurricane model output report submitted to the Commission should be clearly labeled and defined.</w:t>
      </w:r>
    </w:p>
    <w:p w:rsidR="00E93438" w:rsidRDefault="007447D0" w:rsidP="00E93438">
      <w:r w:rsidRPr="007447D0">
        <w:t>A hurricane model output report follows</w:t>
      </w:r>
      <w:r w:rsidR="007D586A">
        <w:t>.</w:t>
      </w:r>
    </w:p>
    <w:p w:rsidR="007D586A" w:rsidRDefault="007D586A" w:rsidP="00E93438"/>
    <w:tbl>
      <w:tblPr>
        <w:tblStyle w:val="TableGrid"/>
        <w:tblW w:w="0" w:type="auto"/>
        <w:tblLook w:val="04A0" w:firstRow="1" w:lastRow="0" w:firstColumn="1" w:lastColumn="0" w:noHBand="0" w:noVBand="1"/>
      </w:tblPr>
      <w:tblGrid>
        <w:gridCol w:w="9350"/>
      </w:tblGrid>
      <w:tr w:rsidR="007D586A" w:rsidTr="007D586A">
        <w:tc>
          <w:tcPr>
            <w:tcW w:w="9440" w:type="dxa"/>
          </w:tcPr>
          <w:p w:rsidR="007D586A" w:rsidRDefault="007D586A" w:rsidP="00AD1571">
            <w:pPr>
              <w:pStyle w:val="Tableheader"/>
            </w:pPr>
            <w:r>
              <w:t>Output Report for OIR Data Processing</w:t>
            </w:r>
          </w:p>
          <w:p w:rsidR="007D586A" w:rsidRDefault="007D586A" w:rsidP="00AD1571">
            <w:pPr>
              <w:pStyle w:val="Tableheader"/>
            </w:pPr>
          </w:p>
          <w:p w:rsidR="007D586A" w:rsidRDefault="007D586A" w:rsidP="00AD1571">
            <w:pPr>
              <w:pStyle w:val="Tableheader"/>
            </w:pPr>
            <w:r>
              <w:t xml:space="preserve">Florida Public Hurricane Loss Model:  Release </w:t>
            </w:r>
            <w:del w:id="1713" w:author="Diana Machado" w:date="2019-05-03T13:09:00Z">
              <w:r w:rsidDel="005F4D80">
                <w:delText>6.3</w:delText>
              </w:r>
            </w:del>
            <w:ins w:id="1714" w:author="Diana Machado" w:date="2019-05-03T13:09:00Z">
              <w:r w:rsidR="005F4D80">
                <w:t xml:space="preserve"> 7.0</w:t>
              </w:r>
            </w:ins>
          </w:p>
          <w:p w:rsidR="007D586A" w:rsidRDefault="007D586A" w:rsidP="007D586A"/>
          <w:p w:rsidR="007D586A" w:rsidRDefault="007D586A" w:rsidP="00091890">
            <w:pPr>
              <w:pStyle w:val="Tablebody-leftaligned"/>
            </w:pPr>
            <w:r>
              <w:t>OIR Data Processing Results: &lt;Company Name: OIR Filing Number&gt;</w:t>
            </w:r>
          </w:p>
          <w:p w:rsidR="007D586A" w:rsidRDefault="007D586A" w:rsidP="00091890">
            <w:pPr>
              <w:pStyle w:val="Tablebody-leftaligned"/>
            </w:pPr>
          </w:p>
          <w:p w:rsidR="007D586A" w:rsidRDefault="007D586A" w:rsidP="00091890">
            <w:pPr>
              <w:pStyle w:val="Tablebody-leftaligned"/>
            </w:pPr>
            <w:r>
              <w:t>Report Content:</w:t>
            </w:r>
          </w:p>
          <w:p w:rsidR="007D586A" w:rsidRDefault="007D586A" w:rsidP="00091890">
            <w:pPr>
              <w:pStyle w:val="Tablebody-leftaligned"/>
            </w:pPr>
            <w:r>
              <w:t>- Original Number of the policies in data set</w:t>
            </w:r>
          </w:p>
          <w:p w:rsidR="007D586A" w:rsidRDefault="007D586A" w:rsidP="00091890">
            <w:pPr>
              <w:pStyle w:val="Tablebody-leftaligned"/>
            </w:pPr>
            <w:r>
              <w:t>- Process steps to formalize the data set</w:t>
            </w:r>
          </w:p>
          <w:p w:rsidR="007D586A" w:rsidRDefault="007D586A" w:rsidP="00091890">
            <w:pPr>
              <w:pStyle w:val="Tablebody-leftaligned"/>
            </w:pPr>
            <w:r>
              <w:t>- Numbers of policies which are excluded due to certain reason, e.g. invalid ZIP Codes, invalid format, etc.</w:t>
            </w:r>
          </w:p>
          <w:p w:rsidR="007D586A" w:rsidRDefault="007D586A" w:rsidP="00091890">
            <w:pPr>
              <w:pStyle w:val="Tablebody-leftaligned"/>
            </w:pPr>
            <w:r>
              <w:t>- Numbers of: Construction Types, Territory Codes, Policy Forms, Program Codes, etc.</w:t>
            </w:r>
          </w:p>
          <w:p w:rsidR="007D586A" w:rsidRDefault="007D586A" w:rsidP="00091890">
            <w:pPr>
              <w:pStyle w:val="Tablebody-leftaligned"/>
            </w:pPr>
          </w:p>
          <w:p w:rsidR="007D586A" w:rsidRDefault="007D586A" w:rsidP="00091890">
            <w:pPr>
              <w:pStyle w:val="Tablebody-leftaligned"/>
            </w:pPr>
            <w:r>
              <w:t>- Coverage limits for building, appurtenant structure, content, additional living expense</w:t>
            </w:r>
          </w:p>
          <w:p w:rsidR="007D586A" w:rsidRDefault="007D586A" w:rsidP="00091890">
            <w:pPr>
              <w:pStyle w:val="Tablebody-leftaligned"/>
            </w:pPr>
            <w:r>
              <w:t>- Distribution of deductibles</w:t>
            </w:r>
          </w:p>
          <w:p w:rsidR="007D586A" w:rsidRDefault="007D586A" w:rsidP="00091890">
            <w:pPr>
              <w:pStyle w:val="Tablebody-leftaligned"/>
            </w:pPr>
            <w:r>
              <w:t xml:space="preserve">- Number of records that change values for different types of roof shape, roof cover, roof membrane, roof to wall connection, nailing of deck, garage door, opening protection, due to missing or illogical values  </w:t>
            </w:r>
          </w:p>
          <w:p w:rsidR="007D586A" w:rsidRDefault="007D586A" w:rsidP="00091890">
            <w:pPr>
              <w:pStyle w:val="Tablebody-leftaligned"/>
            </w:pPr>
            <w:r>
              <w:t>-Number of records for a county whose name is changed due to inconsistencies with the zip codes</w:t>
            </w:r>
          </w:p>
          <w:p w:rsidR="007D586A" w:rsidRDefault="007D586A" w:rsidP="00091890">
            <w:pPr>
              <w:pStyle w:val="Tablebody-leftaligned"/>
            </w:pPr>
          </w:p>
          <w:p w:rsidR="007D586A" w:rsidRDefault="007D586A" w:rsidP="00091890">
            <w:pPr>
              <w:pStyle w:val="Tablebody-leftaligned"/>
            </w:pPr>
            <w:r>
              <w:t>- Number of policies to generate the estimated losses</w:t>
            </w:r>
          </w:p>
          <w:p w:rsidR="007D586A" w:rsidRDefault="007D586A" w:rsidP="00091890">
            <w:pPr>
              <w:pStyle w:val="Tablebody-leftaligned"/>
            </w:pPr>
            <w:r>
              <w:t>- Number of files in the report</w:t>
            </w:r>
          </w:p>
          <w:p w:rsidR="007D586A" w:rsidRDefault="007D586A" w:rsidP="00091890">
            <w:pPr>
              <w:pStyle w:val="Tablebody-leftaligned"/>
            </w:pPr>
          </w:p>
          <w:p w:rsidR="007D586A" w:rsidRDefault="007D586A" w:rsidP="00091890">
            <w:pPr>
              <w:pStyle w:val="Tablebody-leftaligned"/>
            </w:pPr>
            <w:r>
              <w:t xml:space="preserve">The results are aggregated by different combinations of counties, ZIP Codes, policy forms, program codes, and territory codes as applicable. </w:t>
            </w:r>
          </w:p>
          <w:p w:rsidR="007D586A" w:rsidRDefault="007D586A" w:rsidP="00091890">
            <w:pPr>
              <w:pStyle w:val="Tablebody-leftaligned"/>
            </w:pPr>
          </w:p>
          <w:p w:rsidR="007D586A" w:rsidRDefault="007D586A" w:rsidP="00091890">
            <w:pPr>
              <w:pStyle w:val="Tablebody-leftaligned"/>
            </w:pPr>
            <w:r>
              <w:t xml:space="preserve">In case if there are: </w:t>
            </w:r>
          </w:p>
          <w:p w:rsidR="007D586A" w:rsidRDefault="007D586A" w:rsidP="00091890">
            <w:pPr>
              <w:pStyle w:val="Tablebody-leftaligned"/>
            </w:pPr>
            <w:r>
              <w:t>- more than 1 construction type</w:t>
            </w:r>
          </w:p>
          <w:p w:rsidR="007D586A" w:rsidRDefault="007D586A" w:rsidP="00091890">
            <w:pPr>
              <w:pStyle w:val="Tablebody-leftaligned"/>
            </w:pPr>
            <w:r>
              <w:t xml:space="preserve">- more than 1 policy form </w:t>
            </w:r>
          </w:p>
          <w:p w:rsidR="007D586A" w:rsidRDefault="007D586A" w:rsidP="00091890">
            <w:pPr>
              <w:pStyle w:val="Tablebody-leftaligned"/>
            </w:pPr>
            <w:r>
              <w:t>- more than 1 program code</w:t>
            </w:r>
          </w:p>
          <w:p w:rsidR="007D586A" w:rsidRDefault="007D586A" w:rsidP="00091890">
            <w:pPr>
              <w:pStyle w:val="Tablebody-leftaligned"/>
            </w:pPr>
            <w:r>
              <w:t>- more than 1 territory code</w:t>
            </w:r>
          </w:p>
          <w:p w:rsidR="007D586A" w:rsidRDefault="007D586A" w:rsidP="00091890">
            <w:pPr>
              <w:pStyle w:val="Tablebody-leftaligned"/>
            </w:pPr>
          </w:p>
          <w:p w:rsidR="007D586A" w:rsidRDefault="007D586A" w:rsidP="00091890">
            <w:pPr>
              <w:pStyle w:val="Tablebody-leftaligned"/>
            </w:pPr>
            <w:r>
              <w:t>There will be 40 files in the report for personal residential policies with names as below:</w:t>
            </w:r>
          </w:p>
          <w:p w:rsidR="007D586A" w:rsidRDefault="007D586A" w:rsidP="00091890">
            <w:pPr>
              <w:pStyle w:val="Tablebody-leftaligned"/>
            </w:pPr>
          </w:p>
          <w:p w:rsidR="007D586A" w:rsidRDefault="007D586A" w:rsidP="00091890">
            <w:pPr>
              <w:pStyle w:val="Tablebody-leftaligned"/>
            </w:pPr>
            <w:r>
              <w:t>&lt;CompanyName&gt;_PERSONAL_Loss_ConstType.xls</w:t>
            </w:r>
          </w:p>
          <w:p w:rsidR="007D586A" w:rsidRDefault="007D586A" w:rsidP="00091890">
            <w:pPr>
              <w:pStyle w:val="Tablebody-leftaligned"/>
            </w:pPr>
            <w:r>
              <w:t>&lt;CompanyName&gt;_PERSONAL_Loss_County.xls</w:t>
            </w:r>
          </w:p>
          <w:p w:rsidR="007D586A" w:rsidRDefault="007D586A" w:rsidP="00091890">
            <w:pPr>
              <w:pStyle w:val="Tablebody-leftaligned"/>
            </w:pPr>
            <w:r>
              <w:t>&lt;CompanyName&gt;_PERSONAL_Loss_PolicyForm.xls</w:t>
            </w:r>
          </w:p>
          <w:p w:rsidR="007D586A" w:rsidRDefault="007D586A" w:rsidP="00091890">
            <w:pPr>
              <w:pStyle w:val="Tablebody-leftaligned"/>
            </w:pPr>
            <w:r>
              <w:t>&lt;CompanyName&gt;_PERSONAL_Loss_ProgramCode.xls</w:t>
            </w:r>
          </w:p>
          <w:p w:rsidR="007D586A" w:rsidRDefault="007D586A" w:rsidP="00091890">
            <w:pPr>
              <w:pStyle w:val="Tablebody-leftaligned"/>
            </w:pPr>
            <w:r>
              <w:t>&lt;CompanyName&gt;_PERSONAL_Loss_TerritoryCode.xls</w:t>
            </w:r>
          </w:p>
          <w:p w:rsidR="007D586A" w:rsidRDefault="007D586A" w:rsidP="00091890">
            <w:pPr>
              <w:pStyle w:val="Tablebody-leftaligned"/>
            </w:pPr>
            <w:r>
              <w:t>&lt;CompanyName&gt;_PERSONAL_Loss_Zipcode.xls</w:t>
            </w:r>
          </w:p>
          <w:p w:rsidR="007D586A" w:rsidRDefault="007D586A" w:rsidP="00091890">
            <w:pPr>
              <w:pStyle w:val="Tablebody-leftaligned"/>
            </w:pPr>
            <w:r>
              <w:t>&lt;CompanyName&gt;_PERSONAL_Loss_ConstType_PolicyForm.xls</w:t>
            </w:r>
          </w:p>
          <w:p w:rsidR="007D586A" w:rsidRDefault="007D586A" w:rsidP="00091890">
            <w:pPr>
              <w:pStyle w:val="Tablebody-leftaligned"/>
            </w:pPr>
            <w:r>
              <w:t>&lt;CompanyName&gt;_PERSONAL_Loss_ConstType_ProgramCode.xls</w:t>
            </w:r>
          </w:p>
          <w:p w:rsidR="007D586A" w:rsidRDefault="007D586A" w:rsidP="00091890">
            <w:pPr>
              <w:pStyle w:val="Tablebody-leftaligned"/>
            </w:pPr>
            <w:r>
              <w:t>&lt;CompanyName&gt;_PERSONAL_Loss_ConstType_TerritoryCode.xls</w:t>
            </w:r>
          </w:p>
          <w:p w:rsidR="007D586A" w:rsidRDefault="007D586A" w:rsidP="00091890">
            <w:pPr>
              <w:pStyle w:val="Tablebody-leftaligned"/>
            </w:pPr>
            <w:r>
              <w:t>&lt;CompanyName&gt;_PERSONAL_Loss_County_ConstType.xls</w:t>
            </w:r>
          </w:p>
          <w:p w:rsidR="007D586A" w:rsidRDefault="007D586A" w:rsidP="00091890">
            <w:pPr>
              <w:pStyle w:val="Tablebody-leftaligned"/>
            </w:pPr>
            <w:r>
              <w:t>&lt;CompanyName&gt;_PERSONAL_Loss_County_PolicyForm.xls</w:t>
            </w:r>
          </w:p>
          <w:p w:rsidR="007D586A" w:rsidRDefault="007D586A" w:rsidP="00091890">
            <w:pPr>
              <w:pStyle w:val="Tablebody-leftaligned"/>
            </w:pPr>
            <w:r>
              <w:t>&lt;CompanyName&gt;_PERSONAL_Loss_Zipcode_ConstType.xls</w:t>
            </w:r>
          </w:p>
          <w:p w:rsidR="007D586A" w:rsidRDefault="007D586A" w:rsidP="00091890">
            <w:pPr>
              <w:pStyle w:val="Tablebody-leftaligned"/>
            </w:pPr>
            <w:r>
              <w:lastRenderedPageBreak/>
              <w:t>&lt;CompanyName&gt;_PERSONAL_Loss_County_ProgramCode.xls</w:t>
            </w:r>
          </w:p>
          <w:p w:rsidR="007D586A" w:rsidRDefault="007D586A" w:rsidP="00091890">
            <w:pPr>
              <w:pStyle w:val="Tablebody-leftaligned"/>
            </w:pPr>
            <w:r>
              <w:t>&lt;CompanyName&gt;_PERSONAL_Loss_County_TerritoryCode.xls</w:t>
            </w:r>
          </w:p>
          <w:p w:rsidR="007D586A" w:rsidRDefault="007D586A" w:rsidP="00091890">
            <w:pPr>
              <w:pStyle w:val="Tablebody-leftaligned"/>
            </w:pPr>
            <w:r>
              <w:t>&lt;CompanyName&gt;_PERSONAL_Loss_Zipcode_PolicyForm.xls</w:t>
            </w:r>
          </w:p>
          <w:p w:rsidR="007D586A" w:rsidRDefault="007D586A" w:rsidP="00091890">
            <w:pPr>
              <w:pStyle w:val="Tablebody-leftaligned"/>
            </w:pPr>
            <w:r>
              <w:t>&lt;CompanyName&gt;_PERSONAL_Loss_PolicyForm_ProgramCode.xls</w:t>
            </w:r>
          </w:p>
          <w:p w:rsidR="007D586A" w:rsidRDefault="007D586A" w:rsidP="00091890">
            <w:pPr>
              <w:pStyle w:val="Tablebody-leftaligned"/>
            </w:pPr>
            <w:r>
              <w:t>&lt;CompanyName&gt;_PERSONAL_Loss_PolicyForm_TerritoryCode.xls</w:t>
            </w:r>
          </w:p>
          <w:p w:rsidR="007D586A" w:rsidRDefault="007D586A" w:rsidP="00091890">
            <w:pPr>
              <w:pStyle w:val="Tablebody-leftaligned"/>
            </w:pPr>
            <w:r>
              <w:t>&lt;CompanyName&gt;_PERSONAL_Loss_TerritoryCode_ProgramCode.xls</w:t>
            </w:r>
          </w:p>
          <w:p w:rsidR="007D586A" w:rsidRDefault="007D586A" w:rsidP="00091890">
            <w:pPr>
              <w:pStyle w:val="Tablebody-leftaligned"/>
            </w:pPr>
            <w:r>
              <w:t>&lt;CompanyName&gt;_PERSONAL_Loss_Zipcode_ProgramCode.xls</w:t>
            </w:r>
          </w:p>
          <w:p w:rsidR="007D586A" w:rsidRDefault="007D586A" w:rsidP="00091890">
            <w:pPr>
              <w:pStyle w:val="Tablebody-leftaligned"/>
            </w:pPr>
            <w:r>
              <w:t>&lt;CompanyName&gt;_PERSONAL_Loss_Zipcode_TerritoryCode.xls</w:t>
            </w:r>
          </w:p>
          <w:p w:rsidR="007D586A" w:rsidRDefault="007D586A" w:rsidP="00091890">
            <w:pPr>
              <w:pStyle w:val="Tablebody-leftaligned"/>
            </w:pPr>
            <w:r>
              <w:t>&lt;CompanyName&gt;_PERSONAL_Loss_ConstType_PolicyForm_ProgramCode.xls</w:t>
            </w:r>
          </w:p>
          <w:p w:rsidR="007D586A" w:rsidRDefault="007D586A" w:rsidP="00091890">
            <w:pPr>
              <w:pStyle w:val="Tablebody-leftaligned"/>
            </w:pPr>
            <w:r>
              <w:t>&lt;CompanyName&gt;_PERSONAL_Loss_ConstType_PolicyForm_TerritoryCode.xls</w:t>
            </w:r>
          </w:p>
          <w:p w:rsidR="007D586A" w:rsidRDefault="007D586A" w:rsidP="00091890">
            <w:pPr>
              <w:pStyle w:val="Tablebody-leftaligned"/>
            </w:pPr>
            <w:r>
              <w:t>&lt;CompanyName&gt;_PERSONAL_Loss_ConstType_TerritoryCode_ProgramCode.xls</w:t>
            </w:r>
          </w:p>
          <w:p w:rsidR="007D586A" w:rsidRDefault="007D586A" w:rsidP="00091890">
            <w:pPr>
              <w:pStyle w:val="Tablebody-leftaligned"/>
            </w:pPr>
            <w:r>
              <w:t>&lt;CompanyName&gt;_PERSONAL_Loss_County_ConstType_PolicyForm.xls</w:t>
            </w:r>
          </w:p>
          <w:p w:rsidR="007D586A" w:rsidRDefault="007D586A" w:rsidP="00091890">
            <w:pPr>
              <w:pStyle w:val="Tablebody-leftaligned"/>
            </w:pPr>
            <w:r>
              <w:t>&lt;CompanyName&gt;_PERSONAL_Loss_County_ConstType_ProgramCode.xls</w:t>
            </w:r>
          </w:p>
          <w:p w:rsidR="007D586A" w:rsidRDefault="007D586A" w:rsidP="00091890">
            <w:pPr>
              <w:pStyle w:val="Tablebody-leftaligned"/>
            </w:pPr>
            <w:r>
              <w:t>&lt;CompanyName&gt;_PERSONAL_Loss_County_ConstType_TerritoryCode.xls</w:t>
            </w:r>
          </w:p>
          <w:p w:rsidR="007D586A" w:rsidRDefault="007D586A" w:rsidP="00091890">
            <w:pPr>
              <w:pStyle w:val="Tablebody-leftaligned"/>
            </w:pPr>
            <w:r>
              <w:t>&lt;CompanyName&gt;_PERSONAL_Loss_County_PolicyForm_ProgramCode.xls</w:t>
            </w:r>
          </w:p>
          <w:p w:rsidR="007D586A" w:rsidRDefault="007D586A" w:rsidP="00091890">
            <w:pPr>
              <w:pStyle w:val="Tablebody-leftaligned"/>
            </w:pPr>
            <w:r>
              <w:t>&lt;CompanyName&gt;_PERSONAL_Loss_County_PolicyForm_TerritoryCode.xls</w:t>
            </w:r>
          </w:p>
          <w:p w:rsidR="007D586A" w:rsidRDefault="007D586A" w:rsidP="00091890">
            <w:pPr>
              <w:pStyle w:val="Tablebody-leftaligned"/>
            </w:pPr>
            <w:r>
              <w:t>&lt;CompanyName&gt;_PERSONAL_Loss_County_TerritoryCode_ProgramCode.xls</w:t>
            </w:r>
          </w:p>
          <w:p w:rsidR="007D586A" w:rsidRDefault="007D586A" w:rsidP="00091890">
            <w:pPr>
              <w:pStyle w:val="Tablebody-leftaligned"/>
            </w:pPr>
            <w:r>
              <w:t>&lt;CompanyName&gt;_PERSONAL_Loss_Zipcode_ConstType_PolicyForm.xls</w:t>
            </w:r>
          </w:p>
          <w:p w:rsidR="007D586A" w:rsidRDefault="007D586A" w:rsidP="00091890">
            <w:pPr>
              <w:pStyle w:val="Tablebody-leftaligned"/>
            </w:pPr>
            <w:r>
              <w:t>&lt;CompanyName&gt;_PERSONAL_Loss_Zipcode_ConstType_ProgramCode.xls</w:t>
            </w:r>
          </w:p>
          <w:p w:rsidR="007D586A" w:rsidRDefault="007D586A" w:rsidP="00091890">
            <w:pPr>
              <w:pStyle w:val="Tablebody-leftaligned"/>
            </w:pPr>
            <w:r>
              <w:t>&lt;CompanyName&gt;_PERSONAL_Loss_Zipcode_PolicyForm_ProgramCode.xls</w:t>
            </w:r>
          </w:p>
          <w:p w:rsidR="007D586A" w:rsidRDefault="007D586A" w:rsidP="00091890">
            <w:pPr>
              <w:pStyle w:val="Tablebody-leftaligned"/>
            </w:pPr>
            <w:r>
              <w:t>&lt;CompanyName&gt;_PERSONAL_Loss_ConstType_PolicyForm_TerritoryCode_ProgramCode.xls</w:t>
            </w:r>
          </w:p>
          <w:p w:rsidR="007D586A" w:rsidRDefault="007D586A" w:rsidP="00091890">
            <w:pPr>
              <w:pStyle w:val="Tablebody-leftaligned"/>
            </w:pPr>
            <w:r>
              <w:t>&lt;CompanyName&gt;_PERSONAL_Loss_County_ConstType_PolicyForm_ProgramCode.xls</w:t>
            </w:r>
          </w:p>
          <w:p w:rsidR="007D586A" w:rsidRDefault="007D586A" w:rsidP="00091890">
            <w:pPr>
              <w:pStyle w:val="Tablebody-leftaligned"/>
            </w:pPr>
            <w:r>
              <w:t>&lt;CompanyName&gt;_PERSONAL_Loss_County_ConstType_PolicyForm_TerritoryCode.xls</w:t>
            </w:r>
          </w:p>
          <w:p w:rsidR="007D586A" w:rsidRDefault="007D586A" w:rsidP="00091890">
            <w:pPr>
              <w:pStyle w:val="Tablebody-leftaligned"/>
            </w:pPr>
            <w:r>
              <w:t>&lt;CompanyName&gt;_PERSONAL_Loss_County_ConstType_TerritoryCode_ProgramCode.xls</w:t>
            </w:r>
          </w:p>
          <w:p w:rsidR="007D586A" w:rsidRDefault="007D586A" w:rsidP="00091890">
            <w:pPr>
              <w:pStyle w:val="Tablebody-leftaligned"/>
            </w:pPr>
            <w:r>
              <w:t>&lt;CompanyName&gt;_PERSONAL_Loss_County_PolicyForm_TerritoryCode_ProgramCode.xls</w:t>
            </w:r>
          </w:p>
          <w:p w:rsidR="007D586A" w:rsidRDefault="007D586A" w:rsidP="00091890">
            <w:pPr>
              <w:pStyle w:val="Tablebody-leftaligned"/>
            </w:pPr>
            <w:r>
              <w:t>&lt;CompanyName&gt;_PERSONAL_Loss_Zipcode_ConstType_PolicyForm_ProgramCode.xls</w:t>
            </w:r>
          </w:p>
          <w:p w:rsidR="007D586A" w:rsidRDefault="007D586A" w:rsidP="00091890">
            <w:pPr>
              <w:pStyle w:val="Tablebody-leftaligned"/>
            </w:pPr>
            <w:r>
              <w:t>&lt;CompanyName&gt;_PERSONAL_Loss_PolicyForm_TerritoryCode_ProgramCode.xls</w:t>
            </w:r>
          </w:p>
          <w:p w:rsidR="007D586A" w:rsidRDefault="007D586A" w:rsidP="00091890">
            <w:pPr>
              <w:pStyle w:val="Tablebody-leftaligned"/>
            </w:pPr>
            <w:r>
              <w:t>&lt;CompanyName&gt;_PERSONAL_Loss_County_ConstType_PolicyForm_TerritoryCode_ProgramCode.xls</w:t>
            </w:r>
          </w:p>
          <w:p w:rsidR="007D586A" w:rsidRDefault="007D586A" w:rsidP="00091890">
            <w:pPr>
              <w:pStyle w:val="Tablebody-leftaligned"/>
            </w:pPr>
          </w:p>
          <w:p w:rsidR="007D586A" w:rsidRDefault="007D586A" w:rsidP="00091890">
            <w:pPr>
              <w:pStyle w:val="Tablebody-leftaligned"/>
            </w:pPr>
            <w:r>
              <w:t>There will be 9 files in the report for commercial residential policies with names as below:</w:t>
            </w:r>
          </w:p>
          <w:p w:rsidR="007D586A" w:rsidRDefault="007D586A" w:rsidP="00091890">
            <w:pPr>
              <w:pStyle w:val="Tablebody-leftaligned"/>
            </w:pPr>
          </w:p>
          <w:p w:rsidR="007D586A" w:rsidRDefault="007D586A" w:rsidP="00091890">
            <w:pPr>
              <w:pStyle w:val="Tablebody-leftaligned"/>
            </w:pPr>
            <w:r>
              <w:t>&lt; CompanyName&gt;_COMMERCIAL_Loss_ConstType.xls</w:t>
            </w:r>
          </w:p>
          <w:p w:rsidR="007D586A" w:rsidRDefault="007D586A" w:rsidP="00091890">
            <w:pPr>
              <w:pStyle w:val="Tablebody-leftaligned"/>
            </w:pPr>
            <w:r>
              <w:t>&lt;CompanyName&gt;_COMMERCIAL_Loss_County.xls</w:t>
            </w:r>
          </w:p>
          <w:p w:rsidR="007D586A" w:rsidRDefault="007D586A" w:rsidP="00091890">
            <w:pPr>
              <w:pStyle w:val="Tablebody-leftaligned"/>
            </w:pPr>
            <w:r>
              <w:t>&lt;CompanyName&gt;_COMMERCIAL_Loss_TerritoryCode.xls</w:t>
            </w:r>
          </w:p>
          <w:p w:rsidR="007D586A" w:rsidRDefault="007D586A" w:rsidP="00091890">
            <w:pPr>
              <w:pStyle w:val="Tablebody-leftaligned"/>
            </w:pPr>
            <w:r>
              <w:t>&lt;CompanyName&gt;_COMMERCIAL_Loss_Zipcode.xls</w:t>
            </w:r>
          </w:p>
          <w:p w:rsidR="007D586A" w:rsidRDefault="007D586A" w:rsidP="00091890">
            <w:pPr>
              <w:pStyle w:val="Tablebody-leftaligned"/>
            </w:pPr>
            <w:r>
              <w:t>&lt;CompanyName&gt;_COMMERCIAL_Loss_ConstType_TerritoryCode.xls</w:t>
            </w:r>
          </w:p>
          <w:p w:rsidR="007D586A" w:rsidRDefault="007D586A" w:rsidP="00091890">
            <w:pPr>
              <w:pStyle w:val="Tablebody-leftaligned"/>
            </w:pPr>
            <w:r>
              <w:t>&lt;CompanyName&gt;_COMMERCIAL_Loss_County_ConstType.xls</w:t>
            </w:r>
          </w:p>
          <w:p w:rsidR="007D586A" w:rsidRDefault="007D586A" w:rsidP="00091890">
            <w:pPr>
              <w:pStyle w:val="Tablebody-leftaligned"/>
            </w:pPr>
            <w:r>
              <w:t>&lt;CompanyName&gt;_COMMERCIAL_Loss_Zipcode_ConstType.xls</w:t>
            </w:r>
          </w:p>
          <w:p w:rsidR="007D586A" w:rsidRDefault="007D586A" w:rsidP="00091890">
            <w:pPr>
              <w:pStyle w:val="Tablebody-leftaligned"/>
            </w:pPr>
            <w:r>
              <w:t>&lt;CompanyName&gt;_COMMERCIAL_Loss_County_TerritoryCode.xls</w:t>
            </w:r>
          </w:p>
          <w:p w:rsidR="007D586A" w:rsidRDefault="007D586A" w:rsidP="00091890">
            <w:pPr>
              <w:pStyle w:val="Tablebody-leftaligned"/>
            </w:pPr>
            <w:r>
              <w:t>&lt;CompanyName&gt;_COMMERCIAL_Loss_County_ConstType_TerritoryCode.xls</w:t>
            </w:r>
          </w:p>
          <w:p w:rsidR="007D586A" w:rsidRDefault="007D586A" w:rsidP="00091890">
            <w:pPr>
              <w:pStyle w:val="Tablebody-leftaligned"/>
            </w:pPr>
          </w:p>
          <w:p w:rsidR="007D586A" w:rsidRDefault="007D586A" w:rsidP="00091890">
            <w:pPr>
              <w:pStyle w:val="Tablebody-leftaligned"/>
            </w:pPr>
            <w:r>
              <w:t>There will be 9 files in the report for combined personal and commercial residential policies with names as below:</w:t>
            </w:r>
          </w:p>
          <w:p w:rsidR="007D586A" w:rsidRDefault="007D586A" w:rsidP="00091890">
            <w:pPr>
              <w:pStyle w:val="Tablebody-leftaligned"/>
            </w:pPr>
          </w:p>
          <w:p w:rsidR="007D586A" w:rsidRDefault="007D586A" w:rsidP="00091890">
            <w:pPr>
              <w:pStyle w:val="Tablebody-leftaligned"/>
            </w:pPr>
            <w:r>
              <w:t>&lt; CompanyName&gt;_Loss_ConstType.xls</w:t>
            </w:r>
          </w:p>
          <w:p w:rsidR="007D586A" w:rsidRDefault="007D586A" w:rsidP="00091890">
            <w:pPr>
              <w:pStyle w:val="Tablebody-leftaligned"/>
            </w:pPr>
            <w:r>
              <w:t>&lt;CompanyName&gt;_Loss_County.xls</w:t>
            </w:r>
          </w:p>
          <w:p w:rsidR="007D586A" w:rsidRDefault="007D586A" w:rsidP="00091890">
            <w:pPr>
              <w:pStyle w:val="Tablebody-leftaligned"/>
            </w:pPr>
            <w:r>
              <w:t>&lt;CompanyName&gt;_Loss_TerritoryCode.xls</w:t>
            </w:r>
          </w:p>
          <w:p w:rsidR="007D586A" w:rsidRDefault="007D586A" w:rsidP="00091890">
            <w:pPr>
              <w:pStyle w:val="Tablebody-leftaligned"/>
            </w:pPr>
            <w:r>
              <w:t>&lt;CompanyName&gt;_Loss_Zipcode.xls</w:t>
            </w:r>
          </w:p>
          <w:p w:rsidR="007D586A" w:rsidRDefault="007D586A" w:rsidP="00091890">
            <w:pPr>
              <w:pStyle w:val="Tablebody-leftaligned"/>
            </w:pPr>
            <w:r>
              <w:t>&lt;CompanyName&gt;_Loss_ConstType_TerritoryCode.xls</w:t>
            </w:r>
          </w:p>
          <w:p w:rsidR="007D586A" w:rsidRDefault="007D586A" w:rsidP="00091890">
            <w:pPr>
              <w:pStyle w:val="Tablebody-leftaligned"/>
            </w:pPr>
            <w:r>
              <w:t>&lt;CompanyName&gt;_Loss_County_ConstType.xls</w:t>
            </w:r>
          </w:p>
          <w:p w:rsidR="007D586A" w:rsidRDefault="007D586A" w:rsidP="00091890">
            <w:pPr>
              <w:pStyle w:val="Tablebody-leftaligned"/>
            </w:pPr>
            <w:r>
              <w:t>&lt;CompanyName&gt;_Loss_ZIPcode_ConstType.xls</w:t>
            </w:r>
          </w:p>
          <w:p w:rsidR="007D586A" w:rsidRDefault="007D586A" w:rsidP="00091890">
            <w:pPr>
              <w:pStyle w:val="Tablebody-leftaligned"/>
            </w:pPr>
            <w:r>
              <w:t>&lt;CompanyName&gt;_Loss_County_TerritoryCode.xls</w:t>
            </w:r>
          </w:p>
          <w:p w:rsidR="007D586A" w:rsidRDefault="007D586A" w:rsidP="00091890">
            <w:pPr>
              <w:pStyle w:val="Tablebody-leftaligned"/>
            </w:pPr>
            <w:r>
              <w:t>&lt;CompanyName&gt;_Loss_County_ConstType_TerritoryCode.xls</w:t>
            </w:r>
          </w:p>
        </w:tc>
      </w:tr>
    </w:tbl>
    <w:p w:rsidR="007D586A" w:rsidRPr="00E93438" w:rsidRDefault="007D586A" w:rsidP="00E35732">
      <w:pPr>
        <w:pStyle w:val="Caption"/>
      </w:pPr>
      <w:bookmarkStart w:id="1715" w:name="_Toc8810339"/>
      <w:r>
        <w:lastRenderedPageBreak/>
        <w:t xml:space="preserve">Table </w:t>
      </w:r>
      <w:r w:rsidR="004A30C5">
        <w:rPr>
          <w:noProof/>
        </w:rPr>
        <w:fldChar w:fldCharType="begin"/>
      </w:r>
      <w:r w:rsidR="004A30C5">
        <w:rPr>
          <w:noProof/>
        </w:rPr>
        <w:instrText xml:space="preserve"> SEQ Table \* ARABIC </w:instrText>
      </w:r>
      <w:r w:rsidR="004A30C5">
        <w:rPr>
          <w:noProof/>
        </w:rPr>
        <w:fldChar w:fldCharType="separate"/>
      </w:r>
      <w:r w:rsidR="005E2202">
        <w:rPr>
          <w:noProof/>
        </w:rPr>
        <w:t>29</w:t>
      </w:r>
      <w:r w:rsidR="004A30C5">
        <w:rPr>
          <w:noProof/>
        </w:rPr>
        <w:fldChar w:fldCharType="end"/>
      </w:r>
      <w:r>
        <w:t xml:space="preserve">. </w:t>
      </w:r>
      <w:r w:rsidRPr="007E44F4">
        <w:t>Output report for OIR data processing.</w:t>
      </w:r>
      <w:bookmarkEnd w:id="1715"/>
    </w:p>
    <w:p w:rsidR="00E93438" w:rsidRDefault="00E93438">
      <w:pPr>
        <w:pStyle w:val="Disclosure"/>
      </w:pPr>
      <w:r>
        <w:lastRenderedPageBreak/>
        <w:t>6. Describe actions performed to ensure the validity of insurer or other input data used for hurricane model inputs or for validation/verification.</w:t>
      </w:r>
    </w:p>
    <w:p w:rsidR="00340DBC" w:rsidRDefault="00340DBC" w:rsidP="00340DBC">
      <w:r>
        <w:t>Each line of data submitted for input is screened to ensure the number of fields, their order and the basic structure of the data matches the input specifications.  Any mismatch causes the screening process stop and the line in question is reported to the FPHLM user for resolution. The correction typically requires manual intervention by the user after communicating with the organization that provided the data.</w:t>
      </w:r>
    </w:p>
    <w:p w:rsidR="00340DBC" w:rsidRDefault="00340DBC" w:rsidP="00340DBC"/>
    <w:p w:rsidR="00E93438" w:rsidRDefault="00340DBC" w:rsidP="00340DBC">
      <w:r>
        <w:t>After the initial screening a series of functions is run to further check each data attribute and prepare it for processing through the model.   Those checks are outlined in the table below.</w:t>
      </w:r>
    </w:p>
    <w:p w:rsidR="00340DBC" w:rsidRDefault="00340DBC" w:rsidP="00340DBC"/>
    <w:tbl>
      <w:tblPr>
        <w:tblStyle w:val="TableGrid"/>
        <w:tblW w:w="0" w:type="auto"/>
        <w:tblLook w:val="04A0" w:firstRow="1" w:lastRow="0" w:firstColumn="1" w:lastColumn="0" w:noHBand="0" w:noVBand="1"/>
      </w:tblPr>
      <w:tblGrid>
        <w:gridCol w:w="3059"/>
        <w:gridCol w:w="6291"/>
      </w:tblGrid>
      <w:tr w:rsidR="00340DBC" w:rsidTr="008F4B9D">
        <w:trPr>
          <w:tblHeader/>
        </w:trPr>
        <w:tc>
          <w:tcPr>
            <w:tcW w:w="3168" w:type="dxa"/>
            <w:tcBorders>
              <w:bottom w:val="double" w:sz="4" w:space="0" w:color="auto"/>
            </w:tcBorders>
          </w:tcPr>
          <w:p w:rsidR="00340DBC" w:rsidRPr="00C867E0" w:rsidRDefault="00340DBC" w:rsidP="00AD1571">
            <w:pPr>
              <w:pStyle w:val="Tableheader"/>
            </w:pPr>
            <w:r>
              <w:t>Data Attribute</w:t>
            </w:r>
          </w:p>
        </w:tc>
        <w:tc>
          <w:tcPr>
            <w:tcW w:w="6588" w:type="dxa"/>
            <w:tcBorders>
              <w:bottom w:val="double" w:sz="4" w:space="0" w:color="auto"/>
            </w:tcBorders>
          </w:tcPr>
          <w:p w:rsidR="00340DBC" w:rsidRPr="00C867E0" w:rsidRDefault="00340DBC" w:rsidP="00AD1571">
            <w:pPr>
              <w:pStyle w:val="Tableheader"/>
            </w:pPr>
            <w:r w:rsidRPr="00C867E0">
              <w:t>Pre-processing Steps</w:t>
            </w:r>
          </w:p>
        </w:tc>
      </w:tr>
      <w:tr w:rsidR="00340DBC" w:rsidTr="006A11A9">
        <w:tc>
          <w:tcPr>
            <w:tcW w:w="3168" w:type="dxa"/>
            <w:tcBorders>
              <w:top w:val="double" w:sz="4" w:space="0" w:color="auto"/>
            </w:tcBorders>
          </w:tcPr>
          <w:p w:rsidR="00340DBC" w:rsidRPr="00A521C2" w:rsidRDefault="00340DBC" w:rsidP="00340DBC">
            <w:pPr>
              <w:pStyle w:val="Tablebody-leftaligned"/>
            </w:pPr>
            <w:r>
              <w:t>Policy ID</w:t>
            </w:r>
          </w:p>
        </w:tc>
        <w:tc>
          <w:tcPr>
            <w:tcW w:w="6588" w:type="dxa"/>
            <w:tcBorders>
              <w:top w:val="double" w:sz="4" w:space="0" w:color="auto"/>
            </w:tcBorders>
          </w:tcPr>
          <w:p w:rsidR="00340DBC" w:rsidRPr="00A521C2" w:rsidRDefault="00340DBC" w:rsidP="00340DBC">
            <w:pPr>
              <w:pStyle w:val="Tablebody-leftaligned"/>
            </w:pPr>
            <w:r>
              <w:t>Not used in processing.  Included in Model Output.</w:t>
            </w:r>
          </w:p>
        </w:tc>
      </w:tr>
      <w:tr w:rsidR="00340DBC" w:rsidTr="006A11A9">
        <w:tc>
          <w:tcPr>
            <w:tcW w:w="3168" w:type="dxa"/>
          </w:tcPr>
          <w:p w:rsidR="00340DBC" w:rsidRPr="00A521C2" w:rsidRDefault="00340DBC" w:rsidP="00340DBC">
            <w:pPr>
              <w:pStyle w:val="Tablebody-leftaligned"/>
            </w:pPr>
            <w:r>
              <w:t>Model ID</w:t>
            </w:r>
          </w:p>
        </w:tc>
        <w:tc>
          <w:tcPr>
            <w:tcW w:w="6588" w:type="dxa"/>
          </w:tcPr>
          <w:p w:rsidR="00340DBC" w:rsidRPr="00A521C2" w:rsidRDefault="00340DBC" w:rsidP="00340DBC">
            <w:pPr>
              <w:pStyle w:val="Tablebody-leftaligned"/>
            </w:pPr>
            <w:r>
              <w:t>Numeric ID assigned by model.</w:t>
            </w:r>
          </w:p>
        </w:tc>
      </w:tr>
      <w:tr w:rsidR="00340DBC" w:rsidTr="006A11A9">
        <w:tc>
          <w:tcPr>
            <w:tcW w:w="3168" w:type="dxa"/>
          </w:tcPr>
          <w:p w:rsidR="00340DBC" w:rsidRDefault="00340DBC" w:rsidP="00340DBC">
            <w:pPr>
              <w:pStyle w:val="Tablebody-leftaligned"/>
            </w:pPr>
          </w:p>
          <w:p w:rsidR="00340DBC" w:rsidRPr="00F717C7" w:rsidRDefault="00340DBC" w:rsidP="00340DBC">
            <w:pPr>
              <w:pStyle w:val="Tablebody-leftaligned"/>
            </w:pPr>
            <w:r w:rsidRPr="00F717C7">
              <w:t>Residency Type</w:t>
            </w:r>
          </w:p>
        </w:tc>
        <w:tc>
          <w:tcPr>
            <w:tcW w:w="6588" w:type="dxa"/>
          </w:tcPr>
          <w:p w:rsidR="00340DBC" w:rsidRPr="00C867E0" w:rsidRDefault="00340DBC" w:rsidP="00340DBC">
            <w:pPr>
              <w:pStyle w:val="Tablebody-leftaligned"/>
            </w:pPr>
            <w:r w:rsidRPr="00C867E0">
              <w:t>Replace empty, NULL, and out-of-range values with the value Unknown.</w:t>
            </w:r>
          </w:p>
          <w:p w:rsidR="00340DBC" w:rsidRPr="00A521C2" w:rsidRDefault="00340DBC" w:rsidP="00340DBC">
            <w:pPr>
              <w:pStyle w:val="Tablebody-leftaligned"/>
            </w:pPr>
            <w:r w:rsidRPr="00C867E0">
              <w:t>Replace numeric codes with corresponding description.</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Zip Code</w:t>
            </w:r>
          </w:p>
        </w:tc>
        <w:tc>
          <w:tcPr>
            <w:tcW w:w="6588" w:type="dxa"/>
          </w:tcPr>
          <w:p w:rsidR="00340DBC" w:rsidRPr="00C867E0" w:rsidRDefault="00340DBC" w:rsidP="00340DBC">
            <w:pPr>
              <w:pStyle w:val="Tablebody-leftaligned"/>
            </w:pPr>
            <w:r w:rsidRPr="00C867E0">
              <w:t>Replace empty and NULL values with the value Unknown.</w:t>
            </w:r>
          </w:p>
          <w:p w:rsidR="00340DBC" w:rsidRPr="00C867E0" w:rsidRDefault="00340DBC" w:rsidP="00340DBC">
            <w:pPr>
              <w:pStyle w:val="Tablebody-leftaligned"/>
            </w:pPr>
            <w:r w:rsidRPr="00C867E0">
              <w:t>Remove the last five characters (dash and four digits) from ZIP 5+4 values.</w:t>
            </w:r>
          </w:p>
          <w:p w:rsidR="00340DBC" w:rsidRPr="00A521C2" w:rsidRDefault="00340DBC" w:rsidP="00340DBC">
            <w:pPr>
              <w:pStyle w:val="Tablebody-leftaligned"/>
            </w:pPr>
            <w:r w:rsidRPr="00C867E0">
              <w:t xml:space="preserve">Exposures without a valid ZIP Code are not modeled. </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Year Built</w:t>
            </w:r>
          </w:p>
        </w:tc>
        <w:tc>
          <w:tcPr>
            <w:tcW w:w="6588" w:type="dxa"/>
          </w:tcPr>
          <w:p w:rsidR="00340DBC" w:rsidRPr="00C867E0" w:rsidRDefault="00340DBC" w:rsidP="00340DBC">
            <w:pPr>
              <w:pStyle w:val="Tablebody-leftaligned"/>
            </w:pPr>
            <w:r w:rsidRPr="00C867E0">
              <w:t>Replace empty and NULL values with the value Unknown.</w:t>
            </w:r>
          </w:p>
          <w:p w:rsidR="00340DBC" w:rsidRPr="00C867E0" w:rsidRDefault="00340DBC" w:rsidP="00340DBC">
            <w:pPr>
              <w:pStyle w:val="Tablebody-leftaligned"/>
            </w:pPr>
            <w:r w:rsidRPr="00C867E0">
              <w:t>Set to Unknown values smaller than 1800 or larger than the current year.</w:t>
            </w:r>
          </w:p>
          <w:p w:rsidR="00340DBC" w:rsidRPr="00A521C2" w:rsidRDefault="00340DBC" w:rsidP="00340DBC">
            <w:pPr>
              <w:pStyle w:val="Tablebody-leftaligned"/>
            </w:pPr>
            <w:r w:rsidRPr="00C867E0">
              <w:t>Impute Unknown values using county statistics.</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Construction Type</w:t>
            </w:r>
          </w:p>
        </w:tc>
        <w:tc>
          <w:tcPr>
            <w:tcW w:w="6588" w:type="dxa"/>
          </w:tcPr>
          <w:p w:rsidR="00340DBC" w:rsidRPr="00C867E0" w:rsidRDefault="00340DBC" w:rsidP="00340DBC">
            <w:pPr>
              <w:pStyle w:val="Tablebody-leftaligned"/>
            </w:pPr>
            <w:r w:rsidRPr="00C867E0">
              <w:t>Remove any character that is not a digit.</w:t>
            </w:r>
          </w:p>
          <w:p w:rsidR="00340DBC" w:rsidRPr="00C867E0" w:rsidRDefault="00340DBC" w:rsidP="00340DBC">
            <w:pPr>
              <w:pStyle w:val="Tablebody-leftaligned"/>
            </w:pPr>
            <w:r w:rsidRPr="00C867E0">
              <w:t>Replace empty and NULL values with the value Unknown.</w:t>
            </w:r>
          </w:p>
          <w:p w:rsidR="00340DBC" w:rsidRPr="00C867E0" w:rsidRDefault="00340DBC" w:rsidP="00340DBC">
            <w:pPr>
              <w:pStyle w:val="Tablebody-leftaligned"/>
            </w:pPr>
            <w:r w:rsidRPr="00C867E0">
              <w:t>Replace numeric codes with corresponding description.</w:t>
            </w:r>
          </w:p>
          <w:p w:rsidR="00340DBC" w:rsidRPr="00A521C2" w:rsidRDefault="00340DBC" w:rsidP="00340DBC">
            <w:pPr>
              <w:pStyle w:val="Tablebody-leftaligned"/>
            </w:pPr>
            <w:r w:rsidRPr="00C867E0">
              <w:t>Replace out-of-range numeric codes with the value Other.</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Structure, App. Structures, Contents,  and TE Coverages</w:t>
            </w:r>
          </w:p>
        </w:tc>
        <w:tc>
          <w:tcPr>
            <w:tcW w:w="6588" w:type="dxa"/>
          </w:tcPr>
          <w:p w:rsidR="00340DBC" w:rsidRPr="00F42DC6" w:rsidRDefault="00340DBC" w:rsidP="00340DBC">
            <w:pPr>
              <w:pStyle w:val="Tablebody-leftaligned"/>
            </w:pPr>
            <w:r w:rsidRPr="00F42DC6">
              <w:t>Remove any character that is not a digit or a dot.</w:t>
            </w:r>
          </w:p>
          <w:p w:rsidR="00340DBC" w:rsidRPr="00F42DC6" w:rsidRDefault="00340DBC" w:rsidP="00340DBC">
            <w:pPr>
              <w:pStyle w:val="Tablebody-leftaligned"/>
            </w:pPr>
            <w:r w:rsidRPr="00F42DC6">
              <w:t>Replace with 0 any value that is not a correct representation of a real number.</w:t>
            </w:r>
          </w:p>
          <w:p w:rsidR="00340DBC" w:rsidRPr="00A521C2" w:rsidRDefault="00340DBC" w:rsidP="00340DBC">
            <w:pPr>
              <w:pStyle w:val="Tablebody-leftaligned"/>
            </w:pPr>
            <w:r w:rsidRPr="00F42DC6">
              <w:t>Exposures with 0 total coverage are not modeled.</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Deductible</w:t>
            </w:r>
          </w:p>
        </w:tc>
        <w:tc>
          <w:tcPr>
            <w:tcW w:w="6588" w:type="dxa"/>
          </w:tcPr>
          <w:p w:rsidR="00340DBC" w:rsidRPr="00F42DC6" w:rsidRDefault="00340DBC" w:rsidP="00340DBC">
            <w:pPr>
              <w:pStyle w:val="Tablebody-leftaligned"/>
            </w:pPr>
            <w:r w:rsidRPr="00F42DC6">
              <w:t>Remove any character that is not a digit, a dot, or a percent sign.</w:t>
            </w:r>
          </w:p>
          <w:p w:rsidR="00340DBC" w:rsidRPr="00F42DC6" w:rsidRDefault="00340DBC" w:rsidP="00340DBC">
            <w:pPr>
              <w:pStyle w:val="Tablebody-leftaligned"/>
            </w:pPr>
            <w:r w:rsidRPr="00F42DC6">
              <w:t>Replace with 0 any value that is not a correct representation of a real number.</w:t>
            </w:r>
          </w:p>
          <w:p w:rsidR="00340DBC" w:rsidRPr="00F42DC6" w:rsidRDefault="00340DBC" w:rsidP="00340DBC">
            <w:pPr>
              <w:pStyle w:val="Tablebody-leftaligned"/>
            </w:pPr>
            <w:r w:rsidRPr="00F42DC6">
              <w:t>Replace with the corresponding dollar value any value that is expressed as a percentage of the exposure (values between 0 and 1).</w:t>
            </w:r>
          </w:p>
          <w:p w:rsidR="00340DBC" w:rsidRPr="00A521C2" w:rsidRDefault="00340DBC" w:rsidP="00340DBC">
            <w:pPr>
              <w:pStyle w:val="Tablebody-leftaligned"/>
            </w:pPr>
            <w:r w:rsidRPr="00F42DC6">
              <w:t>Report zero and high (&gt; 10%) deductible policies.</w:t>
            </w:r>
          </w:p>
        </w:tc>
      </w:tr>
      <w:tr w:rsidR="00340DBC" w:rsidTr="006A11A9">
        <w:tc>
          <w:tcPr>
            <w:tcW w:w="3168" w:type="dxa"/>
          </w:tcPr>
          <w:p w:rsidR="00340DBC" w:rsidRPr="00F717C7" w:rsidRDefault="00340DBC" w:rsidP="00340DBC">
            <w:pPr>
              <w:pStyle w:val="Tablebody-leftaligned"/>
            </w:pPr>
            <w:r w:rsidRPr="00F717C7">
              <w:t>Nature of Coverage</w:t>
            </w:r>
          </w:p>
        </w:tc>
        <w:tc>
          <w:tcPr>
            <w:tcW w:w="6588" w:type="dxa"/>
          </w:tcPr>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County</w:t>
            </w:r>
          </w:p>
        </w:tc>
        <w:tc>
          <w:tcPr>
            <w:tcW w:w="6588" w:type="dxa"/>
          </w:tcPr>
          <w:p w:rsidR="00340DBC" w:rsidRPr="00F717C7" w:rsidRDefault="00340DBC" w:rsidP="00340DBC">
            <w:pPr>
              <w:pStyle w:val="Tablebody-leftaligned"/>
            </w:pPr>
            <w:r w:rsidRPr="00F717C7">
              <w:t>Remove any character that is not a lowercase or uppercase letter, a dot, a whitespace, or a dash.</w:t>
            </w:r>
          </w:p>
          <w:p w:rsidR="00340DBC" w:rsidRPr="00F717C7" w:rsidRDefault="00340DBC" w:rsidP="00340DBC">
            <w:pPr>
              <w:pStyle w:val="Tablebody-leftaligned"/>
            </w:pPr>
            <w:r w:rsidRPr="00F717C7">
              <w:t>Ensure that the first letter of every word in the county name is capitalizes and the rest are not.</w:t>
            </w:r>
          </w:p>
          <w:p w:rsidR="00340DBC" w:rsidRPr="00F717C7" w:rsidRDefault="00340DBC" w:rsidP="00340DBC">
            <w:pPr>
              <w:pStyle w:val="Tablebody-leftaligned"/>
            </w:pPr>
            <w:r w:rsidRPr="00F717C7">
              <w:t>Replace empty, N/A, and NULL values with the value Unknown.</w:t>
            </w:r>
          </w:p>
          <w:p w:rsidR="00340DBC" w:rsidRPr="00F717C7" w:rsidRDefault="00340DBC" w:rsidP="00340DBC">
            <w:pPr>
              <w:pStyle w:val="Tablebody-leftaligned"/>
            </w:pPr>
            <w:r w:rsidRPr="00F717C7">
              <w:t>Correct county name spelling.</w:t>
            </w:r>
          </w:p>
          <w:p w:rsidR="00340DBC" w:rsidRPr="00A521C2" w:rsidRDefault="00340DBC" w:rsidP="00340DBC">
            <w:pPr>
              <w:pStyle w:val="Tablebody-leftaligned"/>
            </w:pPr>
            <w:r w:rsidRPr="00F717C7">
              <w:t>Ensure correct assignment based on ZIP Code.</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Address</w:t>
            </w:r>
          </w:p>
        </w:tc>
        <w:tc>
          <w:tcPr>
            <w:tcW w:w="6588" w:type="dxa"/>
          </w:tcPr>
          <w:p w:rsidR="00340DBC" w:rsidRPr="00F717C7" w:rsidRDefault="00340DBC" w:rsidP="00340DBC">
            <w:pPr>
              <w:pStyle w:val="Tablebody-leftaligned"/>
            </w:pPr>
            <w:r w:rsidRPr="00F717C7">
              <w:t>Remove any character that is not a lowercase or uppercase letter, a digit, a dot, or a whitespace.</w:t>
            </w:r>
          </w:p>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Longitude and Latitude</w:t>
            </w:r>
          </w:p>
        </w:tc>
        <w:tc>
          <w:tcPr>
            <w:tcW w:w="6588" w:type="dxa"/>
          </w:tcPr>
          <w:p w:rsidR="00340DBC" w:rsidRPr="00F717C7" w:rsidRDefault="00340DBC" w:rsidP="00340DBC">
            <w:pPr>
              <w:pStyle w:val="Tablebody-leftaligned"/>
            </w:pPr>
            <w:r w:rsidRPr="00F717C7">
              <w:t>Remove any character that is not a digit, a dot, or a dash.</w:t>
            </w:r>
          </w:p>
          <w:p w:rsidR="00340DBC" w:rsidRPr="00F717C7" w:rsidRDefault="00340DBC" w:rsidP="00340DBC">
            <w:pPr>
              <w:pStyle w:val="Tablebody-leftaligned"/>
            </w:pPr>
            <w:r w:rsidRPr="00F717C7">
              <w:t>Replace empty and NULL values with the value 0.</w:t>
            </w:r>
          </w:p>
          <w:p w:rsidR="00340DBC" w:rsidRPr="00F717C7" w:rsidRDefault="00340DBC" w:rsidP="00340DBC">
            <w:pPr>
              <w:pStyle w:val="Tablebody-leftaligned"/>
            </w:pPr>
            <w:r w:rsidRPr="00F717C7">
              <w:t>Assign location of ZIP Code centroid if Unknown and ZIP Code information is available.</w:t>
            </w:r>
          </w:p>
          <w:p w:rsidR="00340DBC" w:rsidRPr="00A521C2" w:rsidRDefault="00340DBC" w:rsidP="00340DBC">
            <w:pPr>
              <w:pStyle w:val="Tablebody-leftaligned"/>
            </w:pPr>
            <w:r w:rsidRPr="00F717C7">
              <w:lastRenderedPageBreak/>
              <w:t>Exposures without a location are not modeled.</w:t>
            </w:r>
          </w:p>
        </w:tc>
      </w:tr>
      <w:tr w:rsidR="00340DBC" w:rsidTr="006A11A9">
        <w:tc>
          <w:tcPr>
            <w:tcW w:w="3168" w:type="dxa"/>
          </w:tcPr>
          <w:p w:rsidR="00340DBC" w:rsidRPr="00A521C2" w:rsidRDefault="00340DBC" w:rsidP="00340DBC">
            <w:pPr>
              <w:pStyle w:val="Tablebody-leftaligned"/>
            </w:pPr>
            <w:r>
              <w:lastRenderedPageBreak/>
              <w:t>City</w:t>
            </w:r>
          </w:p>
        </w:tc>
        <w:tc>
          <w:tcPr>
            <w:tcW w:w="6588" w:type="dxa"/>
          </w:tcPr>
          <w:p w:rsidR="00340DBC" w:rsidRPr="00F717C7" w:rsidRDefault="00340DBC" w:rsidP="00340DBC">
            <w:pPr>
              <w:pStyle w:val="Tablebody-leftaligned"/>
            </w:pPr>
            <w:r w:rsidRPr="00F717C7">
              <w:t>Remove any character that is not a lowercase or uppercase letter, a dot, or a dash.</w:t>
            </w:r>
          </w:p>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Pr="00A521C2" w:rsidRDefault="00340DBC" w:rsidP="00340DBC">
            <w:pPr>
              <w:pStyle w:val="Tablebody-leftaligned"/>
            </w:pPr>
            <w:r>
              <w:t>Form</w:t>
            </w:r>
          </w:p>
        </w:tc>
        <w:tc>
          <w:tcPr>
            <w:tcW w:w="6588" w:type="dxa"/>
          </w:tcPr>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Pr="00A521C2" w:rsidRDefault="00340DBC" w:rsidP="00340DBC">
            <w:pPr>
              <w:pStyle w:val="Tablebody-leftaligned"/>
            </w:pPr>
            <w:r>
              <w:t>Program</w:t>
            </w:r>
          </w:p>
        </w:tc>
        <w:tc>
          <w:tcPr>
            <w:tcW w:w="6588" w:type="dxa"/>
          </w:tcPr>
          <w:p w:rsidR="00340DBC" w:rsidRPr="00F717C7" w:rsidRDefault="00340DBC" w:rsidP="00340DBC">
            <w:pPr>
              <w:pStyle w:val="Tablebody-leftaligned"/>
            </w:pPr>
            <w:r w:rsidRPr="00F717C7">
              <w:t>Unused during processing. Included in model output.</w:t>
            </w:r>
          </w:p>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Pr="00A521C2" w:rsidRDefault="00340DBC" w:rsidP="00340DBC">
            <w:pPr>
              <w:pStyle w:val="Tablebody-leftaligned"/>
            </w:pPr>
            <w:r>
              <w:t>Territory</w:t>
            </w:r>
          </w:p>
        </w:tc>
        <w:tc>
          <w:tcPr>
            <w:tcW w:w="6588" w:type="dxa"/>
          </w:tcPr>
          <w:p w:rsidR="00340DBC" w:rsidRPr="00F717C7" w:rsidRDefault="00340DBC" w:rsidP="00340DBC">
            <w:pPr>
              <w:pStyle w:val="Tablebody-leftaligned"/>
            </w:pPr>
            <w:r w:rsidRPr="00F717C7">
              <w:t>Unused during processing. Included in model output.</w:t>
            </w:r>
          </w:p>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Pr="00A521C2" w:rsidRDefault="00340DBC" w:rsidP="00340DBC">
            <w:pPr>
              <w:pStyle w:val="Tablebody-leftaligned"/>
            </w:pPr>
            <w:r>
              <w:t>Year Retrofitted</w:t>
            </w:r>
          </w:p>
        </w:tc>
        <w:tc>
          <w:tcPr>
            <w:tcW w:w="6588" w:type="dxa"/>
          </w:tcPr>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Number of Stories</w:t>
            </w:r>
          </w:p>
        </w:tc>
        <w:tc>
          <w:tcPr>
            <w:tcW w:w="6588" w:type="dxa"/>
          </w:tcPr>
          <w:p w:rsidR="00340DBC" w:rsidRPr="00F717C7" w:rsidRDefault="00340DBC" w:rsidP="00340DBC">
            <w:pPr>
              <w:pStyle w:val="Tablebody-leftaligned"/>
            </w:pPr>
            <w:r w:rsidRPr="00F717C7">
              <w:t>Replace with the value Unknown any value that is not an integer number between 1 and 99.</w:t>
            </w:r>
          </w:p>
          <w:p w:rsidR="00340DBC" w:rsidRPr="00F717C7" w:rsidRDefault="00340DBC" w:rsidP="00340DBC">
            <w:pPr>
              <w:pStyle w:val="Tablebody-leftaligned"/>
            </w:pPr>
            <w:r w:rsidRPr="00F717C7">
              <w:t>Ensure Manufactured policies have one story.</w:t>
            </w:r>
          </w:p>
          <w:p w:rsidR="00340DBC" w:rsidRPr="00F717C7" w:rsidRDefault="00340DBC" w:rsidP="00340DBC">
            <w:pPr>
              <w:pStyle w:val="Tablebody-leftaligned"/>
            </w:pPr>
            <w:r w:rsidRPr="00F717C7">
              <w:t>Ensure Frame buildings have at most three stories.</w:t>
            </w:r>
          </w:p>
          <w:p w:rsidR="00340DBC" w:rsidRPr="00F717C7" w:rsidRDefault="00340DBC" w:rsidP="00340DBC">
            <w:pPr>
              <w:pStyle w:val="Tablebody-leftaligned"/>
            </w:pPr>
            <w:r w:rsidRPr="00F717C7">
              <w:t>Ensure non-unit PR policies have one or two stories.</w:t>
            </w:r>
          </w:p>
          <w:p w:rsidR="00340DBC" w:rsidRPr="00F717C7" w:rsidRDefault="00340DBC" w:rsidP="00340DBC">
            <w:pPr>
              <w:pStyle w:val="Tablebody-leftaligned"/>
            </w:pPr>
            <w:r w:rsidRPr="00F717C7">
              <w:t>Ensure the number of stories is at least the location of unit for unit policies.</w:t>
            </w:r>
          </w:p>
          <w:p w:rsidR="00340DBC" w:rsidRPr="00A521C2" w:rsidRDefault="00340DBC" w:rsidP="00340DBC">
            <w:pPr>
              <w:pStyle w:val="Tablebody-leftaligned"/>
            </w:pPr>
            <w:r w:rsidRPr="00F717C7">
              <w:t>Impute Unknown values using county statistics.</w:t>
            </w:r>
          </w:p>
        </w:tc>
      </w:tr>
      <w:tr w:rsidR="00340DBC" w:rsidTr="006A11A9">
        <w:tc>
          <w:tcPr>
            <w:tcW w:w="3168" w:type="dxa"/>
          </w:tcPr>
          <w:p w:rsidR="00340DBC" w:rsidRPr="00A521C2" w:rsidRDefault="00340DBC" w:rsidP="00340DBC">
            <w:pPr>
              <w:pStyle w:val="Tablebody-leftaligned"/>
            </w:pPr>
            <w:r>
              <w:t>Location of Unit</w:t>
            </w:r>
          </w:p>
        </w:tc>
        <w:tc>
          <w:tcPr>
            <w:tcW w:w="6588" w:type="dxa"/>
          </w:tcPr>
          <w:p w:rsidR="00340DBC" w:rsidRPr="00A521C2" w:rsidRDefault="00340DBC" w:rsidP="00340DBC">
            <w:pPr>
              <w:pStyle w:val="Tablebody-leftaligned"/>
            </w:pPr>
            <w:r w:rsidRPr="00F717C7">
              <w:t>Replace with the value Unknown any value that is not either an integer number between 1 and 99, Unknown, or NA.</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Sliders</w:t>
            </w:r>
          </w:p>
        </w:tc>
        <w:tc>
          <w:tcPr>
            <w:tcW w:w="6588" w:type="dxa"/>
          </w:tcPr>
          <w:p w:rsidR="00340DBC" w:rsidRPr="006C792B" w:rsidRDefault="00340DBC" w:rsidP="00340DBC">
            <w:pPr>
              <w:pStyle w:val="Tablebody-leftaligned"/>
            </w:pPr>
            <w:r w:rsidRPr="006C792B">
              <w:t>Replace empty, N/A, and NULL values with the value Unknown.</w:t>
            </w:r>
          </w:p>
          <w:p w:rsidR="00340DBC" w:rsidRPr="006C792B" w:rsidRDefault="00340DBC" w:rsidP="00340DBC">
            <w:pPr>
              <w:pStyle w:val="Tablebody-leftaligned"/>
            </w:pPr>
            <w:r w:rsidRPr="006C792B">
              <w:t>Replace numeric codes with corresponding description.</w:t>
            </w:r>
          </w:p>
          <w:p w:rsidR="00340DBC" w:rsidRPr="00A521C2" w:rsidRDefault="00340DBC" w:rsidP="00340DBC">
            <w:pPr>
              <w:pStyle w:val="Tablebody-leftaligned"/>
            </w:pPr>
            <w:r w:rsidRPr="006C792B">
              <w:t>Replace Unknown values with default.</w:t>
            </w:r>
          </w:p>
        </w:tc>
      </w:tr>
      <w:tr w:rsidR="00340DBC" w:rsidTr="006A11A9">
        <w:tc>
          <w:tcPr>
            <w:tcW w:w="3168" w:type="dxa"/>
          </w:tcPr>
          <w:p w:rsidR="00340DBC" w:rsidRPr="00A521C2" w:rsidRDefault="00340DBC" w:rsidP="00340DBC">
            <w:pPr>
              <w:pStyle w:val="Tablebody-leftaligned"/>
            </w:pPr>
            <w:r>
              <w:t>Units per Story</w:t>
            </w:r>
          </w:p>
        </w:tc>
        <w:tc>
          <w:tcPr>
            <w:tcW w:w="6588" w:type="dxa"/>
          </w:tcPr>
          <w:p w:rsidR="00340DBC" w:rsidRPr="006C792B" w:rsidRDefault="00340DBC" w:rsidP="00340DBC">
            <w:pPr>
              <w:pStyle w:val="Tablebody-leftaligned"/>
            </w:pPr>
            <w:r w:rsidRPr="006C792B">
              <w:t>Remove any character that is not a digit.</w:t>
            </w:r>
          </w:p>
          <w:p w:rsidR="00340DBC" w:rsidRPr="00A521C2" w:rsidRDefault="00340DBC" w:rsidP="00340DBC">
            <w:pPr>
              <w:pStyle w:val="Tablebody-leftaligned"/>
            </w:pPr>
            <w:r w:rsidRPr="006C792B">
              <w:t>Replace empty and NULL values with the value Unknown.</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Total Units</w:t>
            </w:r>
          </w:p>
        </w:tc>
        <w:tc>
          <w:tcPr>
            <w:tcW w:w="6588" w:type="dxa"/>
          </w:tcPr>
          <w:p w:rsidR="00340DBC" w:rsidRPr="006C792B" w:rsidRDefault="00340DBC" w:rsidP="00340DBC">
            <w:pPr>
              <w:pStyle w:val="Tablebody-leftaligned"/>
            </w:pPr>
            <w:r w:rsidRPr="006C792B">
              <w:t>Remove any character that is not a digit.</w:t>
            </w:r>
          </w:p>
          <w:p w:rsidR="00340DBC" w:rsidRPr="006C792B" w:rsidRDefault="00340DBC" w:rsidP="00340DBC">
            <w:pPr>
              <w:pStyle w:val="Tablebody-leftaligned"/>
            </w:pPr>
            <w:r w:rsidRPr="006C792B">
              <w:t>Replace empty and NULL values with the value Unknown.</w:t>
            </w:r>
          </w:p>
          <w:p w:rsidR="00340DBC" w:rsidRPr="006C792B" w:rsidRDefault="00340DBC" w:rsidP="00340DBC">
            <w:pPr>
              <w:pStyle w:val="Tablebody-leftaligned"/>
            </w:pPr>
            <w:r w:rsidRPr="006C792B">
              <w:t>Ensure values agree with units per story and number of units when available.</w:t>
            </w:r>
          </w:p>
          <w:p w:rsidR="00340DBC" w:rsidRPr="00A521C2" w:rsidRDefault="00340DBC" w:rsidP="00340DBC">
            <w:pPr>
              <w:pStyle w:val="Tablebody-leftaligned"/>
            </w:pPr>
            <w:r w:rsidRPr="006C792B">
              <w:t>Impute Unknown values using county statistics.</w:t>
            </w:r>
          </w:p>
        </w:tc>
      </w:tr>
      <w:tr w:rsidR="00340DBC" w:rsidTr="006A11A9">
        <w:tc>
          <w:tcPr>
            <w:tcW w:w="3168" w:type="dxa"/>
          </w:tcPr>
          <w:p w:rsidR="00340DBC" w:rsidRPr="00A521C2" w:rsidRDefault="00340DBC" w:rsidP="00340DBC">
            <w:pPr>
              <w:pStyle w:val="Tablebody-leftaligned"/>
            </w:pPr>
            <w:r>
              <w:t>Area of Property</w:t>
            </w:r>
          </w:p>
        </w:tc>
        <w:tc>
          <w:tcPr>
            <w:tcW w:w="6588" w:type="dxa"/>
          </w:tcPr>
          <w:p w:rsidR="00340DBC" w:rsidRPr="006C792B" w:rsidRDefault="00340DBC" w:rsidP="00340DBC">
            <w:pPr>
              <w:pStyle w:val="Tablebody-leftaligned"/>
            </w:pPr>
            <w:r w:rsidRPr="006C792B">
              <w:t>Remove any character that is not a digit or a dot.</w:t>
            </w:r>
          </w:p>
          <w:p w:rsidR="00340DBC" w:rsidRPr="00A521C2" w:rsidRDefault="00340DBC" w:rsidP="00340DBC">
            <w:pPr>
              <w:pStyle w:val="Tablebody-leftaligned"/>
            </w:pPr>
            <w:r>
              <w:t xml:space="preserve">Replace empty </w:t>
            </w:r>
            <w:r w:rsidRPr="006C792B">
              <w:t>and NULL values with the value Unknown.</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Roof Shape</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6C792B" w:rsidRDefault="00340DBC" w:rsidP="00340DBC">
            <w:pPr>
              <w:pStyle w:val="Tablebody-leftaligned"/>
            </w:pPr>
            <w:r w:rsidRPr="006C792B">
              <w:t>Replace numeric codes with corresponding description.</w:t>
            </w:r>
          </w:p>
          <w:p w:rsidR="00340DBC" w:rsidRPr="00A521C2" w:rsidRDefault="00340DBC" w:rsidP="00340DBC">
            <w:pPr>
              <w:pStyle w:val="Tablebody-leftaligned"/>
            </w:pPr>
            <w:r w:rsidRPr="006C792B">
              <w:t>Impute Unknown values using county statistics.</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Roof Cover</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6C792B" w:rsidRDefault="00340DBC" w:rsidP="00340DBC">
            <w:pPr>
              <w:pStyle w:val="Tablebody-leftaligned"/>
            </w:pPr>
            <w:r w:rsidRPr="006C792B">
              <w:t>Replace numeric codes with corresponding description.</w:t>
            </w:r>
          </w:p>
          <w:p w:rsidR="00340DBC" w:rsidRPr="00A521C2" w:rsidRDefault="00340DBC" w:rsidP="00340DBC">
            <w:pPr>
              <w:pStyle w:val="Tablebody-leftaligned"/>
            </w:pPr>
            <w:r w:rsidRPr="006C792B">
              <w:t>Impute Unknown values using county statistics.</w:t>
            </w:r>
          </w:p>
        </w:tc>
      </w:tr>
      <w:tr w:rsidR="00340DBC" w:rsidTr="006A11A9">
        <w:tc>
          <w:tcPr>
            <w:tcW w:w="3168" w:type="dxa"/>
          </w:tcPr>
          <w:p w:rsidR="00340DBC" w:rsidRPr="00A521C2" w:rsidRDefault="00340DBC" w:rsidP="00340DBC">
            <w:pPr>
              <w:pStyle w:val="Tablebody-leftaligned"/>
            </w:pPr>
            <w:r>
              <w:t>Roof Membrane</w:t>
            </w:r>
          </w:p>
        </w:tc>
        <w:tc>
          <w:tcPr>
            <w:tcW w:w="6588" w:type="dxa"/>
          </w:tcPr>
          <w:p w:rsidR="00340DBC" w:rsidRPr="006C792B" w:rsidRDefault="00340DBC" w:rsidP="00340DBC">
            <w:pPr>
              <w:pStyle w:val="Tablebody-leftaligned"/>
            </w:pPr>
            <w:r w:rsidRPr="006C792B">
              <w:t>Replace empty, N/A, NULL, or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Pr="00A521C2" w:rsidRDefault="00340DBC" w:rsidP="00340DBC">
            <w:pPr>
              <w:pStyle w:val="Tablebody-leftaligned"/>
            </w:pPr>
            <w:r>
              <w:t>Soffit</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Building Layout</w:t>
            </w:r>
          </w:p>
        </w:tc>
        <w:tc>
          <w:tcPr>
            <w:tcW w:w="6588" w:type="dxa"/>
          </w:tcPr>
          <w:p w:rsidR="00340DBC" w:rsidRPr="006C792B" w:rsidRDefault="00340DBC" w:rsidP="00340DBC">
            <w:pPr>
              <w:pStyle w:val="Tablebody-leftaligned"/>
            </w:pPr>
            <w:r w:rsidRPr="006C792B">
              <w:t>Remove any character that is not a digit.</w:t>
            </w:r>
          </w:p>
          <w:p w:rsidR="00340DBC" w:rsidRPr="006C792B" w:rsidRDefault="00340DBC" w:rsidP="00340DBC">
            <w:pPr>
              <w:pStyle w:val="Tablebody-leftaligned"/>
            </w:pPr>
            <w:r w:rsidRPr="006C792B">
              <w:t>Replace empty and NULL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Pr="00A521C2" w:rsidRDefault="00340DBC" w:rsidP="00340DBC">
            <w:pPr>
              <w:pStyle w:val="Tablebody-leftaligned"/>
            </w:pPr>
            <w:r>
              <w:t>Roof-to-Wall Connection</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Pr="00A521C2" w:rsidRDefault="00340DBC" w:rsidP="00340DBC">
            <w:pPr>
              <w:pStyle w:val="Tablebody-leftaligned"/>
            </w:pPr>
            <w:r>
              <w:t>Deck Attachment</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Pr="00A521C2" w:rsidRDefault="00340DBC" w:rsidP="00340DBC">
            <w:pPr>
              <w:pStyle w:val="Tablebody-leftaligned"/>
            </w:pPr>
            <w:r>
              <w:lastRenderedPageBreak/>
              <w:t>Garage Door</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r>
              <w:t>Opening Protection</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6C792B" w:rsidRDefault="00340DBC" w:rsidP="00340DBC">
            <w:pPr>
              <w:pStyle w:val="Tablebody-leftaligned"/>
            </w:pPr>
            <w:r w:rsidRPr="006C792B">
              <w:t>Replace numeric codes with corresponding description.</w:t>
            </w:r>
          </w:p>
          <w:p w:rsidR="00340DBC" w:rsidRPr="00A521C2" w:rsidRDefault="00340DBC" w:rsidP="006A11A9">
            <w:pPr>
              <w:pStyle w:val="Tablebody-leftaligned"/>
              <w:keepNext/>
            </w:pPr>
            <w:r w:rsidRPr="006C792B">
              <w:t>Impute Unknown values using county statistics.</w:t>
            </w:r>
          </w:p>
        </w:tc>
      </w:tr>
    </w:tbl>
    <w:p w:rsidR="00340DBC" w:rsidRPr="00E93438" w:rsidRDefault="006A11A9" w:rsidP="00E35732">
      <w:pPr>
        <w:pStyle w:val="Caption"/>
      </w:pPr>
      <w:bookmarkStart w:id="1716" w:name="_Toc8810340"/>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5E2202">
        <w:rPr>
          <w:noProof/>
        </w:rPr>
        <w:t>30</w:t>
      </w:r>
      <w:r w:rsidR="004A30C5">
        <w:rPr>
          <w:noProof/>
        </w:rPr>
        <w:fldChar w:fldCharType="end"/>
      </w:r>
      <w:r>
        <w:t xml:space="preserve">. </w:t>
      </w:r>
      <w:r w:rsidRPr="00F2182E">
        <w:t>Input Data Pre-processing</w:t>
      </w:r>
      <w:bookmarkEnd w:id="1716"/>
    </w:p>
    <w:p w:rsidR="00E93438" w:rsidRDefault="00E93438">
      <w:pPr>
        <w:pStyle w:val="Disclosure"/>
      </w:pPr>
      <w:r>
        <w:t>7. Disclose if changing the order of the hurricane model input exposure data produces different hurricane model output or results.</w:t>
      </w:r>
    </w:p>
    <w:p w:rsidR="00E93438" w:rsidRPr="00E93438" w:rsidRDefault="007D0FA7" w:rsidP="00E93438">
      <w:r w:rsidRPr="007D0FA7">
        <w:t>If one or more attributes are known and unknown attributes are assigned based on survey statistics, changing the order of the input exposure data may produce a different model output.  Whenever assignment of attributes is performed, reprocessing the same input exposure, even with no change in order, may produce a different output.</w:t>
      </w:r>
    </w:p>
    <w:p w:rsidR="00A0327E" w:rsidRDefault="00E93438">
      <w:pPr>
        <w:pStyle w:val="Disclosure"/>
      </w:pPr>
      <w:r>
        <w:t>8. Disclose if removing and adding policies from the hurricane model input file affects the hurricane model output or results for the remaining policies.</w:t>
      </w:r>
    </w:p>
    <w:p w:rsidR="00E93438" w:rsidRDefault="000627F1" w:rsidP="00E93438">
      <w:r w:rsidRPr="000627F1">
        <w:t>If one or more attributes are known and unknown attributes are assigned based on survey statistics, adding policies to or removing policies from the input exposure data may produce a different model output.   If the policies added or removed have known attributes and are not part of the block receiving assignments, those policies themselves will have no impact on results for the remaining policies.  However, as noted above, whenever assignment is involved, reprocessing the same input exposure, even with no additions to or deletions from that exposure, may produce a different output.</w:t>
      </w:r>
    </w:p>
    <w:p w:rsidR="000627F1" w:rsidRDefault="000627F1" w:rsidP="00E93438"/>
    <w:p w:rsidR="00E93438" w:rsidRDefault="00E93438" w:rsidP="00E93438"/>
    <w:p w:rsidR="003458AF" w:rsidRDefault="003458AF">
      <w:r>
        <w:br w:type="page"/>
      </w:r>
    </w:p>
    <w:p w:rsidR="00E93438" w:rsidRDefault="00B939EA" w:rsidP="0007529D">
      <w:pPr>
        <w:pStyle w:val="Heading2"/>
      </w:pPr>
      <w:bookmarkStart w:id="1717" w:name="_Toc8806017"/>
      <w:r w:rsidRPr="00B939EA">
        <w:lastRenderedPageBreak/>
        <w:t>A-2 Hurricane Events</w:t>
      </w:r>
      <w:r>
        <w:t xml:space="preserve"> </w:t>
      </w:r>
      <w:r w:rsidRPr="00B939EA">
        <w:t>Resulting in Modeled Hurricane Losses</w:t>
      </w:r>
      <w:bookmarkEnd w:id="1717"/>
    </w:p>
    <w:p w:rsidR="00B939EA" w:rsidRDefault="00B939EA">
      <w:pPr>
        <w:pStyle w:val="Disclosure"/>
      </w:pPr>
      <w:r>
        <w:t>A. Modeled hurricane loss costs and hurricane probable maximum loss levels shall reflect all insured wind related damages from storms that reach hurricane strength and produce minimum damaging windspeeds or greater on land in Florida.</w:t>
      </w:r>
    </w:p>
    <w:p w:rsidR="00B939EA" w:rsidRPr="00B939EA" w:rsidRDefault="007E6866" w:rsidP="00B939EA">
      <w:r w:rsidRPr="007E6866">
        <w:t>Modeled hurricane losses are produced for storms reaching hurricane strength and producing damaging windspeeds on land in Florida.</w:t>
      </w:r>
    </w:p>
    <w:p w:rsidR="00B939EA" w:rsidRDefault="00B939EA">
      <w:pPr>
        <w:pStyle w:val="Disclosure"/>
      </w:pPr>
      <w:r>
        <w:t>B. The modeling organization shall have a documented procedure for distinguishing wind-related hurricane losses from other peril losses.</w:t>
      </w:r>
    </w:p>
    <w:p w:rsidR="00B939EA" w:rsidRDefault="002E627F" w:rsidP="00B939EA">
      <w:r w:rsidRPr="002E627F">
        <w:t>The procedure for distinguishing wind-related hurricane losses from other peril losses is documented.</w:t>
      </w:r>
    </w:p>
    <w:p w:rsidR="00B939EA" w:rsidRDefault="00B707FF">
      <w:pPr>
        <w:pStyle w:val="Disclosure"/>
      </w:pPr>
      <w:r w:rsidRPr="00B707FF">
        <w:t>Disclosures</w:t>
      </w:r>
    </w:p>
    <w:p w:rsidR="00B707FF" w:rsidRDefault="00B707FF">
      <w:pPr>
        <w:pStyle w:val="Disclosure"/>
      </w:pPr>
      <w:r>
        <w:t>1. Describe how damage from hurricane model generated storms (landfalling and by-passing hurricanes) is excluded or included in the calculation of hurricane loss costs and hurricane probable maximum loss levels for Florida.</w:t>
      </w:r>
    </w:p>
    <w:p w:rsidR="007A4EB9" w:rsidRDefault="007A4EB9" w:rsidP="007A4EB9">
      <w:r>
        <w:t>Damages are computed for all Florida land-falling and certain by-passing storms in the stochastic set that attain hurricane level wind speeds. The following by-passing hurricanes are included:</w:t>
      </w:r>
    </w:p>
    <w:p w:rsidR="007A4EB9" w:rsidRDefault="007A4EB9" w:rsidP="007A4EB9"/>
    <w:p w:rsidR="007A4EB9" w:rsidRDefault="007A4EB9" w:rsidP="007A4EB9">
      <w:r>
        <w:t>-Non-landfalling hurricanes with point of closest approach in region A, B, C, D, E or F and open terrain winds greater than 30 mph in at least one Florida ZIP Code.</w:t>
      </w:r>
    </w:p>
    <w:p w:rsidR="007A4EB9" w:rsidRDefault="007A4EB9" w:rsidP="007A4EB9"/>
    <w:p w:rsidR="00B707FF" w:rsidRPr="00B707FF" w:rsidRDefault="007A4EB9" w:rsidP="007A4EB9">
      <w:r>
        <w:t>-Landfalling hurricanes in regions E or F with open terrain winds greater than 30 mph in at least one Florida ZIP Code.</w:t>
      </w:r>
    </w:p>
    <w:p w:rsidR="00B707FF" w:rsidRDefault="00B707FF">
      <w:pPr>
        <w:pStyle w:val="Disclosure"/>
      </w:pPr>
      <w:r>
        <w:t>2. Describe how damage resulting from concurrent or preceding flood or hurricane storm surge is treated in the calculation of hurricane loss costs and hurricane probable maximum loss levels for Florida.</w:t>
      </w:r>
    </w:p>
    <w:p w:rsidR="00B707FF" w:rsidRDefault="00AD75CC" w:rsidP="00B707FF">
      <w:r w:rsidRPr="00AD75CC">
        <w:t>Damage from concurrent or preceding flood or storm surge is not considered in the calculation of hurricane loss costs and hurricane probable maximum loss. The hurricane model assumes that wind is the only cause of loss from each hurricane.</w:t>
      </w:r>
    </w:p>
    <w:p w:rsidR="00B707FF" w:rsidRDefault="00B707FF" w:rsidP="00B707FF"/>
    <w:p w:rsidR="00E546D1" w:rsidRDefault="00E546D1">
      <w:pPr>
        <w:sectPr w:rsidR="00E546D1" w:rsidSect="00FC1129">
          <w:footerReference w:type="default" r:id="rId238"/>
          <w:pgSz w:w="12240" w:h="15840" w:code="1"/>
          <w:pgMar w:top="1440" w:right="1440" w:bottom="1440" w:left="1440" w:header="720" w:footer="432" w:gutter="0"/>
          <w:cols w:space="720"/>
          <w:docGrid w:linePitch="360"/>
        </w:sectPr>
      </w:pPr>
    </w:p>
    <w:p w:rsidR="00B707FF" w:rsidRDefault="009C298D" w:rsidP="0007529D">
      <w:pPr>
        <w:pStyle w:val="Heading2"/>
      </w:pPr>
      <w:bookmarkStart w:id="1720" w:name="_Toc8806018"/>
      <w:r w:rsidRPr="009C298D">
        <w:lastRenderedPageBreak/>
        <w:t>A-3 Hurricane Coverages</w:t>
      </w:r>
      <w:bookmarkEnd w:id="1720"/>
    </w:p>
    <w:p w:rsidR="009C298D" w:rsidRDefault="009C298D">
      <w:pPr>
        <w:pStyle w:val="Disclosure"/>
      </w:pPr>
      <w:r>
        <w:t>A. The methods used in the calculation of building hurricane loss costs shall be actuarially sound.</w:t>
      </w:r>
    </w:p>
    <w:p w:rsidR="009C298D" w:rsidRPr="009C298D" w:rsidRDefault="003E22BB" w:rsidP="009C298D">
      <w:r w:rsidRPr="003E22BB">
        <w:t>The model’s calculation of building loss costs is actuarially sound.</w:t>
      </w:r>
    </w:p>
    <w:p w:rsidR="009C298D" w:rsidRDefault="009C298D">
      <w:pPr>
        <w:pStyle w:val="Disclosure"/>
      </w:pPr>
      <w:r>
        <w:t>B. The methods used in the calculation of appurtenant structure hurricane loss costs shall be actuarially sound.</w:t>
      </w:r>
    </w:p>
    <w:p w:rsidR="009C298D" w:rsidRPr="009C298D" w:rsidRDefault="0064092C" w:rsidP="009C298D">
      <w:r w:rsidRPr="0064092C">
        <w:t>The model’s calculation of appurtenant structure loss costs is actuarially sound.</w:t>
      </w:r>
    </w:p>
    <w:p w:rsidR="009C298D" w:rsidRDefault="009C298D">
      <w:pPr>
        <w:pStyle w:val="Disclosure"/>
      </w:pPr>
      <w:r>
        <w:t>C. The methods used in the calculation of contents hurricane loss costs shall be actuarially sound.</w:t>
      </w:r>
    </w:p>
    <w:p w:rsidR="009C298D" w:rsidRPr="009C298D" w:rsidRDefault="00D01FDA" w:rsidP="009C298D">
      <w:r w:rsidRPr="00D01FDA">
        <w:t>The model’s calculation of contents loss costs is actuarially sound.</w:t>
      </w:r>
    </w:p>
    <w:p w:rsidR="009C298D" w:rsidRDefault="009C298D">
      <w:pPr>
        <w:pStyle w:val="Disclosure"/>
      </w:pPr>
      <w:r>
        <w:t>D. The methods used in the calculation of time element hurricane loss costs shall be actuarially sound.</w:t>
      </w:r>
    </w:p>
    <w:p w:rsidR="009C298D" w:rsidRDefault="0052295E" w:rsidP="009C298D">
      <w:r w:rsidRPr="0052295E">
        <w:t>The model’s calculation of time element loss costs is actuarially sound.</w:t>
      </w:r>
    </w:p>
    <w:p w:rsidR="00F16BD6" w:rsidRDefault="00F16BD6">
      <w:pPr>
        <w:pStyle w:val="Disclosure"/>
      </w:pPr>
      <w:r>
        <w:t>Disclosures</w:t>
      </w:r>
    </w:p>
    <w:p w:rsidR="00F16BD6" w:rsidRDefault="00F16BD6">
      <w:pPr>
        <w:pStyle w:val="Disclosure"/>
      </w:pPr>
      <w:r>
        <w:t>1. Describe the methods used in the hurricane model to calculate hurricane loss costs for building coverage associated with personal and commercial residential properties.</w:t>
      </w:r>
    </w:p>
    <w:p w:rsidR="00B46D04" w:rsidRDefault="00B46D04" w:rsidP="0015581D">
      <w:pPr>
        <w:pStyle w:val="Anonymoussubsubsectiontitle"/>
      </w:pPr>
      <w:r>
        <w:t>Personal Residential Buildings</w:t>
      </w:r>
    </w:p>
    <w:p w:rsidR="00B46D04" w:rsidRDefault="00B46D04" w:rsidP="00B46D04">
      <w:r>
        <w:t>The model includes a set of vulnerability matrices for personal residential buildings.  The matrices specify the probability of damage of a given magnitude at various wind speeds.  For each building in the policy portfolio the applicable matrix for that building is used to determine the expected percent damage at a given wind speed.  This determination is made storm by storm for every storm in the stochastic set.  The resulting damages, adjusted for policy limits, deductibles and demand surge, are aggregated across all storms to calculate the loss cost per $1,000 of exposure.</w:t>
      </w:r>
    </w:p>
    <w:p w:rsidR="00B46D04" w:rsidRDefault="00B46D04" w:rsidP="00B46D04">
      <w:pPr>
        <w:rPr>
          <w:ins w:id="1721" w:author="Diana Machado" w:date="2019-04-30T03:08:00Z"/>
        </w:rPr>
      </w:pPr>
    </w:p>
    <w:p w:rsidR="00E546D1" w:rsidRDefault="00E546D1" w:rsidP="00B46D04">
      <w:pPr>
        <w:rPr>
          <w:ins w:id="1722" w:author="Diana Machado" w:date="2019-04-30T03:08:00Z"/>
        </w:rPr>
        <w:sectPr w:rsidR="00E546D1" w:rsidSect="00FC1129">
          <w:footerReference w:type="default" r:id="rId239"/>
          <w:pgSz w:w="12240" w:h="15840" w:code="1"/>
          <w:pgMar w:top="1440" w:right="1440" w:bottom="1440" w:left="1440" w:header="720" w:footer="432" w:gutter="0"/>
          <w:cols w:space="720"/>
          <w:docGrid w:linePitch="360"/>
        </w:sectPr>
      </w:pPr>
      <w:ins w:id="1727" w:author="Diana Machado" w:date="2019-04-30T03:08:00Z">
        <w:r w:rsidRPr="00E546D1">
          <w:t>A provision for Law and Ordinance coverage can be included or excluded from the loss cost for each policy.  To exclude Law and Ordinance for a policy a reduction factor is applied to the modeled structure loss for each storm in the stochastic set.  The factor depends on the characteristics of the exposure (such as construction type and year-built) and on the wind speed of the storm in question at that policy’s location.</w:t>
        </w:r>
      </w:ins>
    </w:p>
    <w:p w:rsidR="00B46D04" w:rsidRDefault="00B46D04" w:rsidP="0015581D">
      <w:pPr>
        <w:pStyle w:val="Anonymoussubsubsectiontitle"/>
      </w:pPr>
      <w:r>
        <w:lastRenderedPageBreak/>
        <w:t>Commercial Residential Buildings</w:t>
      </w:r>
    </w:p>
    <w:p w:rsidR="00B46D04" w:rsidRDefault="00B46D04" w:rsidP="00B46D04">
      <w:r>
        <w:t xml:space="preserve">For low-rise commercial residential buildings (three stories or fewer) the model includes a set of vulnerability curves.  The curves specify the expected damage rate by wind speed.  </w:t>
      </w:r>
    </w:p>
    <w:p w:rsidR="00B46D04" w:rsidRDefault="00B46D04" w:rsidP="00B46D04"/>
    <w:p w:rsidR="00B46D04" w:rsidRDefault="00B46D04" w:rsidP="00B46D04">
      <w:r>
        <w:t xml:space="preserve">For mid-/high-rise commercial residential buildings (over three stories), the model estimates exterior damage to the building by aggregating expected damage per story and interior damage as a function of the volume of water intrusion resulting from breached openings on each story.  </w:t>
      </w:r>
    </w:p>
    <w:p w:rsidR="00B46D04" w:rsidRDefault="00B46D04" w:rsidP="00B46D04"/>
    <w:p w:rsidR="00F16BD6" w:rsidRPr="00F16BD6" w:rsidRDefault="00B46D04" w:rsidP="00B46D04">
      <w:r>
        <w:t>Similar to the approach applied to personal residential buildings, expected damages for commercial residential buildings are determined for each storm, adjusted for policy provisions and demand surge, and aggregated to calculate the loss cost per $1,000 of exposure.</w:t>
      </w:r>
    </w:p>
    <w:p w:rsidR="00F16BD6" w:rsidRDefault="00F16BD6">
      <w:pPr>
        <w:pStyle w:val="Disclosure"/>
      </w:pPr>
      <w:r>
        <w:t>2. Describe the methods used in the hurricane model to calculate hurricane loss costs for appurtenant structure coverage associated with personal and commercial residential properties.</w:t>
      </w:r>
    </w:p>
    <w:p w:rsidR="0015581D" w:rsidRDefault="0015581D" w:rsidP="0015581D">
      <w:r>
        <w:t>Expected damages for both personal residential and commercial residential appurtenant structures are determined by policy for each storm in the stochastic set, adjusted for policy provisions and demand surge, and aggregated across all storms to calculate the loss cost per $1,000 of exposure.  Expected damages are determined as follows:</w:t>
      </w:r>
    </w:p>
    <w:p w:rsidR="0015581D" w:rsidRDefault="0015581D" w:rsidP="0015581D"/>
    <w:p w:rsidR="0015581D" w:rsidRDefault="0015581D" w:rsidP="0015581D">
      <w:pPr>
        <w:pStyle w:val="Anonymoussubsubsectiontitle"/>
      </w:pPr>
      <w:r>
        <w:t>Personal Residential Appurtenant Structures</w:t>
      </w:r>
    </w:p>
    <w:p w:rsidR="0015581D" w:rsidRDefault="0015581D" w:rsidP="0015581D">
      <w:r>
        <w:t xml:space="preserve">Since the appurtenant structures damage is not derived from the building damage, only one vulnerability matrix is applied for appurtenant structures.  The typical insurance portfolio gives no indication of the type of appurtenant structure covered under a particular policy.  Therefore, a distribution of the three types (slightly vulnerable, moderately vulnerable, and highly vulnerable) was assumed in developing this matrix, and the result was then validated against claim data.   </w:t>
      </w:r>
    </w:p>
    <w:p w:rsidR="0015581D" w:rsidRDefault="0015581D" w:rsidP="0015581D"/>
    <w:p w:rsidR="0015581D" w:rsidRDefault="0015581D" w:rsidP="0015581D">
      <w:pPr>
        <w:pStyle w:val="Anonymoussubsubsectiontitle"/>
      </w:pPr>
      <w:r>
        <w:t>Commercial Residential Appurtenant Structures</w:t>
      </w:r>
    </w:p>
    <w:p w:rsidR="00F16BD6" w:rsidRPr="00F16BD6" w:rsidRDefault="0015581D" w:rsidP="0015581D">
      <w:r>
        <w:t>For commercial residential exposures, appurtenant structures might include a clubhouse or administration building.  These are modeled like additional buildings.  For other structures such as pools, the appurtenant structures vulnerability matrix developed for residential buildings is applied.</w:t>
      </w:r>
    </w:p>
    <w:p w:rsidR="00F16BD6" w:rsidRDefault="00F16BD6">
      <w:pPr>
        <w:pStyle w:val="Disclosure"/>
      </w:pPr>
      <w:r>
        <w:t>3. Describe the methods used in the hurricane model to calculate hurricane loss costs for contents coverage associated with personal and commercial residential properties.</w:t>
      </w:r>
    </w:p>
    <w:p w:rsidR="00FF3A5C" w:rsidRDefault="00FF3A5C" w:rsidP="00FF3A5C">
      <w:r>
        <w:t xml:space="preserve">Expected damages for both personal residential and commercial residential contents coverage are determined for each storm in the stochastic set, adjusted for policy provisions and demand surge, </w:t>
      </w:r>
      <w:r>
        <w:lastRenderedPageBreak/>
        <w:t>and aggregated across all storms to calculate the loss cost per $1,000 of exposure. Expected damages are determined as follows:</w:t>
      </w:r>
    </w:p>
    <w:p w:rsidR="00FF3A5C" w:rsidRDefault="00FF3A5C" w:rsidP="00FF3A5C">
      <w:pPr>
        <w:pStyle w:val="Anonymoussubsubsectiontitle"/>
      </w:pPr>
      <w:r>
        <w:t>Personal Residential Contents</w:t>
      </w:r>
    </w:p>
    <w:p w:rsidR="00F16BD6" w:rsidRDefault="00FF3A5C" w:rsidP="00FF3A5C">
      <w:r>
        <w:t xml:space="preserve">Contents losses are a function of the internal damage.  The model applies empirical functions that are based on engineering judgment and were validated against claim data for Hurricanes Andrew, Charley, and Frances. </w:t>
      </w:r>
      <w:r w:rsidR="00625F21">
        <w:fldChar w:fldCharType="begin"/>
      </w:r>
      <w:r w:rsidR="00625F21">
        <w:instrText xml:space="preserve"> REF _Ref528653327 \h </w:instrText>
      </w:r>
      <w:r w:rsidR="00625F21">
        <w:fldChar w:fldCharType="separate"/>
      </w:r>
      <w:r w:rsidR="005E2202">
        <w:t xml:space="preserve">Figure </w:t>
      </w:r>
      <w:r w:rsidR="005E2202">
        <w:rPr>
          <w:noProof/>
        </w:rPr>
        <w:t>73</w:t>
      </w:r>
      <w:r w:rsidR="00625F21">
        <w:fldChar w:fldCharType="end"/>
      </w:r>
      <w:r w:rsidR="00625F21">
        <w:t xml:space="preserve"> </w:t>
      </w:r>
      <w:r>
        <w:t>shows masonry claims data from Hurricane Andrew, the cubic polynomial trend fit, and the model curve for the High Velocity Hurricane Zone (HVHZ), which consists of Miami-Dade and Broward counties.  Notice that in this case the fit between model and data is reasonable where the density of data is higher.   A resulting set of vulnerability matrices are applied to determine expected percent contents damage for a given wind speed.</w:t>
      </w:r>
    </w:p>
    <w:p w:rsidR="00D67CC8" w:rsidRDefault="00D67CC8" w:rsidP="00FF3A5C"/>
    <w:p w:rsidR="00625F21" w:rsidRDefault="00625F21" w:rsidP="00625F21">
      <w:pPr>
        <w:keepNext/>
        <w:jc w:val="center"/>
      </w:pPr>
      <w:r w:rsidRPr="00563FE8">
        <w:rPr>
          <w:noProof/>
          <w:lang w:eastAsia="en-US"/>
        </w:rPr>
        <w:drawing>
          <wp:inline distT="0" distB="0" distL="0" distR="0" wp14:anchorId="07D495D6" wp14:editId="0184F2CF">
            <wp:extent cx="5892800" cy="4033918"/>
            <wp:effectExtent l="0" t="0" r="0" b="0"/>
            <wp:docPr id="619" name="Picture 619" descr="G:\Andrew Claim Data Mason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G:\Andrew Claim Data Masonry.jp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892800" cy="4033918"/>
                    </a:xfrm>
                    <a:prstGeom prst="rect">
                      <a:avLst/>
                    </a:prstGeom>
                    <a:noFill/>
                    <a:ln>
                      <a:noFill/>
                    </a:ln>
                  </pic:spPr>
                </pic:pic>
              </a:graphicData>
            </a:graphic>
          </wp:inline>
        </w:drawing>
      </w:r>
    </w:p>
    <w:p w:rsidR="00D67CC8" w:rsidRDefault="00625F21" w:rsidP="00E35732">
      <w:pPr>
        <w:pStyle w:val="Caption"/>
      </w:pPr>
      <w:bookmarkStart w:id="1728" w:name="_Ref528653327"/>
      <w:bookmarkStart w:id="1729" w:name="_Toc8807729"/>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73</w:t>
      </w:r>
      <w:r w:rsidR="004A30C5">
        <w:rPr>
          <w:noProof/>
        </w:rPr>
        <w:fldChar w:fldCharType="end"/>
      </w:r>
      <w:bookmarkEnd w:id="1728"/>
      <w:r>
        <w:t xml:space="preserve">. </w:t>
      </w:r>
      <w:r w:rsidRPr="004B1871">
        <w:t>Modeled vs. actual relationship between structure and content damage ratios for Hurricane Andrew.</w:t>
      </w:r>
      <w:bookmarkEnd w:id="1729"/>
    </w:p>
    <w:p w:rsidR="00816F48" w:rsidRDefault="00816F48" w:rsidP="00816F48">
      <w:pPr>
        <w:pStyle w:val="Anonymoussubsubsectiontitle"/>
      </w:pPr>
      <w:r>
        <w:t>Commercial Residential Contents</w:t>
      </w:r>
    </w:p>
    <w:p w:rsidR="00816F48" w:rsidRDefault="00816F48" w:rsidP="00816F48">
      <w:r>
        <w:t>Contents damage in low-rise buildings (three stories or fewer) is modeled as a proportion of interior damage.  The resulting set of vulnerability curves vary by subregion and number of stories and specify expected percent damage by wind speed.</w:t>
      </w:r>
    </w:p>
    <w:p w:rsidR="00816F48" w:rsidRDefault="00816F48" w:rsidP="00816F48"/>
    <w:p w:rsidR="00816F48" w:rsidRDefault="00816F48" w:rsidP="00816F48">
      <w:r>
        <w:t xml:space="preserve">Contents damage in mid-/high-rise buildings (over three stories) is also determined as a proportion of total estimated interior damage to the building.  The interior damage is estimated by determining </w:t>
      </w:r>
      <w:r>
        <w:lastRenderedPageBreak/>
        <w:t xml:space="preserve">the expected number of openings (windows, doors, sliding-glass doors) per story to be breached, and the resulting volume of water intrusion in each story. </w:t>
      </w:r>
    </w:p>
    <w:p w:rsidR="00816F48" w:rsidRDefault="00816F48" w:rsidP="00816F48">
      <w:r>
        <w:t xml:space="preserve">  </w:t>
      </w:r>
    </w:p>
    <w:p w:rsidR="00816F48" w:rsidRPr="00816F48" w:rsidRDefault="00816F48" w:rsidP="00816F48">
      <w:r>
        <w:t>The assumptions underlying contents damage development are based on engineering judgment.</w:t>
      </w:r>
    </w:p>
    <w:p w:rsidR="009C298D" w:rsidRDefault="00F16BD6">
      <w:pPr>
        <w:pStyle w:val="Disclosure"/>
      </w:pPr>
      <w:r>
        <w:t>4. Describe the methods used in the hurricane model to calculate hurricane loss costs for time element coverage associated with personal and commercial residential properties.</w:t>
      </w:r>
    </w:p>
    <w:p w:rsidR="00B82D68" w:rsidRDefault="00B82D68" w:rsidP="00B82D68">
      <w:r>
        <w:t>Expected damages for both personal residential and commercial residential time element coverage are determined for each storm in the stochastic set, adjusted for policy provisions and demand surge, and aggregated across all storms to calculate the loss cost per $1,000 of exposure.  Expected damages are determined as follows:</w:t>
      </w:r>
    </w:p>
    <w:p w:rsidR="00B82D68" w:rsidRDefault="00B82D68" w:rsidP="00B82D68"/>
    <w:p w:rsidR="00B82D68" w:rsidRDefault="00B82D68" w:rsidP="00B82D68">
      <w:pPr>
        <w:pStyle w:val="Anonymoussubsubsectiontitle"/>
      </w:pPr>
      <w:r>
        <w:t>Personal Residential Time Element</w:t>
      </w:r>
    </w:p>
    <w:p w:rsidR="00B82D68" w:rsidRDefault="00B82D68" w:rsidP="00B82D68">
      <w:r>
        <w:t>Personal residential time element damages are based on an empirical function relating those damages to the interior damage to the structure. The model does not distinguish explicitly between direct and indirect loss to the structure, but the function is calibrated against claim data that include both types of losses.   Vulnerability matrices are applied to determine the expected percent loss for a given wind speed.</w:t>
      </w:r>
    </w:p>
    <w:p w:rsidR="00B82D68" w:rsidRDefault="00B82D68" w:rsidP="00B82D68"/>
    <w:p w:rsidR="00B82D68" w:rsidRDefault="00B82D68" w:rsidP="00B82D68">
      <w:pPr>
        <w:pStyle w:val="Anonymoussubsubsectiontitle"/>
      </w:pPr>
      <w:r>
        <w:t>Commercial Residential Time Element</w:t>
      </w:r>
    </w:p>
    <w:p w:rsidR="00B82D68" w:rsidRDefault="00B82D68" w:rsidP="00B82D68">
      <w:r>
        <w:t>The time element damages associated with low-rise buildings (three stories or fewer) are modeled using functions that relate those damages to interior damage to the building.  The resulting set of vulnerability curves specify expected percent damage by wind speed.</w:t>
      </w:r>
    </w:p>
    <w:p w:rsidR="00B82D68" w:rsidRDefault="00B82D68" w:rsidP="00B82D68"/>
    <w:p w:rsidR="00F16BD6" w:rsidRPr="00F16BD6" w:rsidRDefault="00B82D68" w:rsidP="00B82D68">
      <w:r>
        <w:t>Time element damages in mid-/high-rise buildings (over three stories) are not modeled.</w:t>
      </w:r>
    </w:p>
    <w:p w:rsidR="00375F6A" w:rsidRDefault="00375F6A">
      <w:pPr>
        <w:rPr>
          <w:rFonts w:ascii="Arial" w:hAnsi="Arial"/>
          <w:b/>
          <w:i/>
        </w:rPr>
      </w:pPr>
      <w:r>
        <w:br w:type="page"/>
      </w:r>
    </w:p>
    <w:p w:rsidR="00B939EA" w:rsidRDefault="00F355D9" w:rsidP="0007529D">
      <w:pPr>
        <w:pStyle w:val="Heading2"/>
      </w:pPr>
      <w:bookmarkStart w:id="1730" w:name="_Toc8806019"/>
      <w:r w:rsidRPr="00F355D9">
        <w:lastRenderedPageBreak/>
        <w:t>A-4 Modeled Hurricane Loss Cost and Hurricane Probable Maximum Loss Level Considerations</w:t>
      </w:r>
      <w:bookmarkEnd w:id="1730"/>
    </w:p>
    <w:p w:rsidR="00F355D9" w:rsidRDefault="006B75D7">
      <w:pPr>
        <w:pStyle w:val="Disclosure"/>
      </w:pPr>
      <w:r>
        <w:t xml:space="preserve">A. Hurricane </w:t>
      </w:r>
      <w:r w:rsidR="00F355D9">
        <w:t>loss cost projections and hurricane probable maximum loss levels shall not include expenses, risk load, investment income, premium reserves, taxes, assessments, or profit margin.</w:t>
      </w:r>
    </w:p>
    <w:p w:rsidR="007E6834" w:rsidRPr="007E6834" w:rsidRDefault="00BD0975" w:rsidP="007E6834">
      <w:r w:rsidRPr="00BD0975">
        <w:t>The model does not include expenses, risk load, investment income, premium reserves, taxes, assessments or profit margin in the calculation of loss costs and probable maximum loss levels.</w:t>
      </w:r>
    </w:p>
    <w:p w:rsidR="00F355D9" w:rsidRDefault="006B75D7">
      <w:pPr>
        <w:pStyle w:val="Disclosure"/>
      </w:pPr>
      <w:r>
        <w:t xml:space="preserve">B. Hurricane </w:t>
      </w:r>
      <w:r w:rsidR="00F355D9">
        <w:t>loss cost projections and hurricane probable maximum loss levels shall not make a prospective provision for economic inflation.</w:t>
      </w:r>
    </w:p>
    <w:p w:rsidR="007E6834" w:rsidRPr="007E6834" w:rsidRDefault="00BD0975" w:rsidP="007E6834">
      <w:r w:rsidRPr="00BD0975">
        <w:t>The model does not make a prospective provision for economic inflation in the calculation of loss costs and probable maximum loss levels.</w:t>
      </w:r>
    </w:p>
    <w:p w:rsidR="00F355D9" w:rsidRDefault="006B75D7">
      <w:pPr>
        <w:pStyle w:val="Disclosure"/>
      </w:pPr>
      <w:r>
        <w:t xml:space="preserve">C. Hurricane </w:t>
      </w:r>
      <w:r w:rsidR="00F355D9">
        <w:t>loss cost projections and hurricane probable maximum loss levels shall not include any explicit provision for direct hurricane storm surge losses.</w:t>
      </w:r>
    </w:p>
    <w:p w:rsidR="007E6834" w:rsidRPr="007E6834" w:rsidRDefault="00BD0975" w:rsidP="007E6834">
      <w:r w:rsidRPr="00BD0975">
        <w:t>The model does not include any explicit provision for direct hurricane storm surge losses in the calculation of loss costs and probable maximum loss levels.</w:t>
      </w:r>
    </w:p>
    <w:p w:rsidR="00F355D9" w:rsidRDefault="006B75D7">
      <w:pPr>
        <w:pStyle w:val="Disclosure"/>
      </w:pPr>
      <w:r>
        <w:t xml:space="preserve">D. Hurricane </w:t>
      </w:r>
      <w:r w:rsidR="00F355D9">
        <w:t>loss cost projections and hurricane probable maximum loss levels shall be capable of being calculated from exposures at a geocode (latitude-longitude) level of resolution.</w:t>
      </w:r>
    </w:p>
    <w:p w:rsidR="007E6834" w:rsidRPr="007E6834" w:rsidRDefault="00BD0975" w:rsidP="007E6834">
      <w:r w:rsidRPr="00BD0975">
        <w:t>The model allows for loss cost and probable maximum loss calculations at the geocode level of resolution.</w:t>
      </w:r>
    </w:p>
    <w:p w:rsidR="00F355D9" w:rsidRDefault="00F355D9">
      <w:pPr>
        <w:pStyle w:val="Disclosure"/>
      </w:pPr>
      <w:r>
        <w:t>E. Demand surge shall be included in the hurricane model’s calculation of hurricane loss costs and hurricane probable maximum loss levels using relevant data and actuarially sound methods and assumptions.</w:t>
      </w:r>
    </w:p>
    <w:p w:rsidR="007E6834" w:rsidRDefault="00BD0975" w:rsidP="007E6834">
      <w:r w:rsidRPr="00BD0975">
        <w:t>Demand surge is included in the model’s calculation of loss costs and probable maximum loss levels.   Demand surge is based on and analysis of Marshall &amp; Swift/Boeckh construction cost indices before and after hurricanes occurring between 1992 and 2007.  The methods and assumptions underlying the demand surge factors are actuarially sound.</w:t>
      </w:r>
    </w:p>
    <w:p w:rsidR="00BD0F8E" w:rsidRDefault="00BD0F8E">
      <w:pPr>
        <w:jc w:val="left"/>
        <w:rPr>
          <w:rFonts w:ascii="Arial" w:hAnsi="Arial"/>
          <w:b/>
          <w:i/>
        </w:rPr>
      </w:pPr>
      <w:r>
        <w:br w:type="page"/>
      </w:r>
    </w:p>
    <w:p w:rsidR="007E6834" w:rsidRDefault="003F0D7D">
      <w:pPr>
        <w:pStyle w:val="Disclosure"/>
      </w:pPr>
      <w:r w:rsidRPr="003F0D7D">
        <w:lastRenderedPageBreak/>
        <w:t>Disclosures</w:t>
      </w:r>
    </w:p>
    <w:p w:rsidR="003F0D7D" w:rsidRDefault="003F0D7D">
      <w:pPr>
        <w:pStyle w:val="Disclosure"/>
      </w:pPr>
      <w:r>
        <w:t>1. Describe the method(s) used to estimate annual hurricane loss costs and hurricane probable maximum loss levels. Identify any source documents used and any relevant research results.</w:t>
      </w:r>
    </w:p>
    <w:p w:rsidR="00EA7D4A" w:rsidRDefault="00EA7D4A" w:rsidP="00EA7D4A">
      <w:r>
        <w:t>To estimate annual loss costs and probable maximum loss levels, losses are estimated for individual policies in the portfolio for each hurricane in a stochastic set of storms. Losses are estimated separately for structure, appurtenant structure, contents, and time element coverage.</w:t>
      </w:r>
    </w:p>
    <w:p w:rsidR="00EA7D4A" w:rsidRDefault="00EA7D4A" w:rsidP="00EA7D4A"/>
    <w:p w:rsidR="00EA7D4A" w:rsidRDefault="00EA7D4A" w:rsidP="00EA7D4A">
      <w:r>
        <w:t xml:space="preserve">The meteorological component of the model generates the stochastic set of hurricanes and derives an expected three-second gust wind speed, by latitude and longitude, for each hurricane in that set of storms. </w:t>
      </w:r>
    </w:p>
    <w:p w:rsidR="00EA7D4A" w:rsidRDefault="00EA7D4A" w:rsidP="00EA7D4A"/>
    <w:p w:rsidR="00EA7D4A" w:rsidRDefault="00EA7D4A" w:rsidP="00EA7D4A">
      <w:r>
        <w:t>The engineering component of the model consists of a set of vulnerability matrices for personal residential exposures and a set of vulnerability curves for low-rise commercial residential exposures.   The matrices specify the probability of damage of a given magnitude at various wind speeds.  The curves specify the expected damage rate by wind speed.  For mid-rise and high-rise commercial residential exposures, the model estimates exterior damage by aggregating expected damage per story and interior damage as a function of the volume of water intrusion resulting from breached openings on each story.</w:t>
      </w:r>
    </w:p>
    <w:p w:rsidR="00EA7D4A" w:rsidRDefault="00EA7D4A" w:rsidP="00EA7D4A"/>
    <w:p w:rsidR="00EA7D4A" w:rsidRDefault="00EA7D4A" w:rsidP="00EA7D4A">
      <w:r>
        <w:t xml:space="preserve">The estimated damages are reduced by applicable deductibles and increased to allow for the impact of demand surge on claim costs.  </w:t>
      </w:r>
    </w:p>
    <w:p w:rsidR="00EA7D4A" w:rsidRDefault="00EA7D4A" w:rsidP="00EA7D4A"/>
    <w:p w:rsidR="00EA7D4A" w:rsidRDefault="00EA7D4A" w:rsidP="00EA7D4A">
      <w:r>
        <w:t xml:space="preserve">The modeled insured losses can then be summed across all properties in a ZIP Code or across all ZIP Codes in a county to obtain expected aggregate loss. The losses can also be aggregated by policy form, construction type, rating territories, etc.  </w:t>
      </w:r>
    </w:p>
    <w:p w:rsidR="00EA7D4A" w:rsidRDefault="00EA7D4A" w:rsidP="00EA7D4A"/>
    <w:p w:rsidR="00EA7D4A" w:rsidRDefault="00EA7D4A" w:rsidP="00EA7D4A">
      <w:r>
        <w:t>Finally, modeled losses are divided by the number of years in the simulation and by the total amount of insurance to estimate annual loss costs.</w:t>
      </w:r>
    </w:p>
    <w:p w:rsidR="00EA7D4A" w:rsidRDefault="00EA7D4A" w:rsidP="00EA7D4A"/>
    <w:p w:rsidR="00EA7D4A" w:rsidRDefault="00EA7D4A" w:rsidP="00EA7D4A">
      <w:r>
        <w:t>To estimate Probable maximum loss on an “annual aggregate” basis modeled losses for storms occurring in the same year of the simulation are summed to produce annual storm losses.  Probable maximum loss levels are calculated from the ordered set of annual losses as described in Standard A-6, Disclosure # 8.</w:t>
      </w:r>
    </w:p>
    <w:p w:rsidR="00EA7D4A" w:rsidRDefault="00EA7D4A" w:rsidP="00EA7D4A"/>
    <w:p w:rsidR="00EA7D4A" w:rsidRDefault="00EA7D4A" w:rsidP="00EA7D4A">
      <w:r>
        <w:t>To estimate Probable maximum loss on an “annual occurrence” basis the ordered set consists of the largest loss in each year of the simulation.</w:t>
      </w:r>
    </w:p>
    <w:p w:rsidR="00EA7D4A" w:rsidRDefault="00EA7D4A" w:rsidP="00EA7D4A"/>
    <w:p w:rsidR="00EA7D4A" w:rsidRDefault="00EA7D4A" w:rsidP="00EA7D4A">
      <w:r>
        <w:t>The following sources were used in the research:</w:t>
      </w:r>
    </w:p>
    <w:p w:rsidR="00EA7D4A" w:rsidRDefault="00EA7D4A" w:rsidP="00EA7D4A"/>
    <w:p w:rsidR="00EA7D4A" w:rsidRDefault="00EA7D4A" w:rsidP="00EA7D4A">
      <w:r>
        <w:t>Hogg, R. V., &amp; Klugman, S. (1984). Loss Distributions. New York: Wiley.</w:t>
      </w:r>
    </w:p>
    <w:p w:rsidR="00EA7D4A" w:rsidRDefault="00EA7D4A" w:rsidP="00EA7D4A">
      <w:r>
        <w:t>Klugman, S., Panjer, H., &amp; Willmot, G. (1998). Loss Models: From Data to Decisions. New York: Wiley.</w:t>
      </w:r>
    </w:p>
    <w:p w:rsidR="003F0D7D" w:rsidRPr="003F0D7D" w:rsidRDefault="00EA7D4A" w:rsidP="00EA7D4A">
      <w:r>
        <w:lastRenderedPageBreak/>
        <w:t>Wilkinson, M. E. (1982). Estimating Probable Maximum Loss with Order Statistics. Casualty Actuarial Society, LXIX, pp. 195-209.</w:t>
      </w:r>
    </w:p>
    <w:p w:rsidR="003F0D7D" w:rsidRDefault="003F0D7D">
      <w:pPr>
        <w:pStyle w:val="Disclosure"/>
      </w:pPr>
      <w:r>
        <w:t>2. Identify the highest level of resolution for which hurricane loss costs and hurricane probable maximum loss levels can be provided. Identify all possible resolutions available for the reported hurricane output ranges.</w:t>
      </w:r>
    </w:p>
    <w:p w:rsidR="00E245AB" w:rsidRDefault="00E245AB" w:rsidP="00E245AB">
      <w:r>
        <w:t xml:space="preserve">Losses are calculated at the policy/coverage level for each storm in the stochastic set.  </w:t>
      </w:r>
    </w:p>
    <w:p w:rsidR="00E245AB" w:rsidRDefault="00E245AB" w:rsidP="00E245AB"/>
    <w:p w:rsidR="00E245AB" w:rsidRDefault="00E245AB" w:rsidP="00E245AB">
      <w:r>
        <w:t xml:space="preserve">Losses can be summarized across any policy characteristic provided in the exposures.  Therefore, loss costs and probable maximum loss levels can be aggregated by characteristics such as policy form, coverage, construction, deductible, latitude-longitude, ZIP Code, county, rating territory, roof shape, or whatever is provided for input.  </w:t>
      </w:r>
    </w:p>
    <w:p w:rsidR="00E245AB" w:rsidRDefault="00E245AB" w:rsidP="00E245AB"/>
    <w:p w:rsidR="003F0D7D" w:rsidRPr="003F0D7D" w:rsidRDefault="00E245AB" w:rsidP="00E245AB">
      <w:r>
        <w:t>For the reported output ranges, the resolutions available are defined by the policy characteristics provided in the exposures, namely, policy form, ZIP Code, construction and deductible.  ZIP Codes can be aggregated to the county, region, or statewide level.</w:t>
      </w:r>
    </w:p>
    <w:p w:rsidR="003F0D7D" w:rsidRDefault="003F0D7D">
      <w:pPr>
        <w:pStyle w:val="Disclosure"/>
      </w:pPr>
      <w:r>
        <w:t>3. Describe how the hurricane model incorporates demand surge in the calculation of hurricane loss costs and hurricane probable maximum loss levels.</w:t>
      </w:r>
    </w:p>
    <w:p w:rsidR="00CF343C" w:rsidRDefault="00CF343C" w:rsidP="00CF343C">
      <w:r>
        <w:t>Demand surge factors by coverage are calculated for each storm in the stochastic set and are applied to the estimated losses for that storm.  For each storm, demand surge is assumed to be a function of coverage, region, and the storm’s estimated statewide losses before consideration of demand surge.</w:t>
      </w:r>
    </w:p>
    <w:p w:rsidR="00CF343C" w:rsidRDefault="00CF343C" w:rsidP="00DA7AC9">
      <w:pPr>
        <w:pStyle w:val="Anonymoussubsubsectiontitle"/>
      </w:pPr>
      <w:r>
        <w:t xml:space="preserve">General Form of the Demand Surge </w:t>
      </w:r>
      <w:r w:rsidRPr="00DA7AC9">
        <w:t>Functions</w:t>
      </w:r>
    </w:p>
    <w:p w:rsidR="003F0D7D" w:rsidRDefault="00CF343C" w:rsidP="00CF343C">
      <w:r>
        <w:t>The functions applied to determine the demand surge for each storm are of the form</w:t>
      </w:r>
    </w:p>
    <w:p w:rsidR="00C3659E" w:rsidRDefault="00C3659E" w:rsidP="00CF343C"/>
    <w:p w:rsidR="00C3659E" w:rsidRDefault="00C3659E" w:rsidP="00C3659E">
      <w:r>
        <w:t>Structure:        Surge Factor = c + p1 x ln (statewide storm losses) + p2,</w:t>
      </w:r>
    </w:p>
    <w:p w:rsidR="00C3659E" w:rsidRDefault="00C3659E" w:rsidP="00C3659E">
      <w:r>
        <w:t xml:space="preserve">                         </w:t>
      </w:r>
    </w:p>
    <w:p w:rsidR="00C3659E" w:rsidRDefault="00C3659E" w:rsidP="00C3659E">
      <w:r>
        <w:t>where      c is a constant,</w:t>
      </w:r>
    </w:p>
    <w:p w:rsidR="00C3659E" w:rsidRDefault="00C3659E" w:rsidP="00C3659E">
      <w:r>
        <w:t xml:space="preserve">                p1 is a constant for all regions except Monroe County,</w:t>
      </w:r>
    </w:p>
    <w:p w:rsidR="00C3659E" w:rsidRDefault="00C3659E" w:rsidP="00C3659E">
      <w:r>
        <w:t xml:space="preserve">                p2 varies by region, and </w:t>
      </w:r>
    </w:p>
    <w:p w:rsidR="00C3659E" w:rsidRDefault="00C3659E" w:rsidP="00C3659E">
      <w:r>
        <w:t xml:space="preserve">                “statewide storm losses” are the estimated losses, before demand  </w:t>
      </w:r>
    </w:p>
    <w:p w:rsidR="00C3659E" w:rsidRDefault="00C3659E" w:rsidP="00C3659E">
      <w:r>
        <w:t xml:space="preserve">                surge, for the storm under consideration.</w:t>
      </w:r>
    </w:p>
    <w:p w:rsidR="00C3659E" w:rsidRDefault="00C3659E" w:rsidP="00C3659E"/>
    <w:p w:rsidR="00C3659E" w:rsidRDefault="00C3659E" w:rsidP="00C3659E">
      <w:r>
        <w:t>Appurtenant Structures:           Surge Factor = Structure Factor.</w:t>
      </w:r>
    </w:p>
    <w:p w:rsidR="00C3659E" w:rsidRDefault="00C3659E" w:rsidP="00C3659E"/>
    <w:p w:rsidR="00C3659E" w:rsidRDefault="00C3659E" w:rsidP="00C3659E">
      <w:r>
        <w:t xml:space="preserve">Contents:                          </w:t>
      </w:r>
      <w:r>
        <w:tab/>
        <w:t xml:space="preserve"> Surge Factor = [(Structure Factor – 1) x 30%] + 1.</w:t>
      </w:r>
    </w:p>
    <w:p w:rsidR="00C3659E" w:rsidRDefault="00C3659E" w:rsidP="00C3659E"/>
    <w:p w:rsidR="00C3659E" w:rsidRDefault="00C3659E" w:rsidP="00C3659E">
      <w:r>
        <w:t>Additional Living Expenses:     Surge Factor = 1.5 x Structure Factor - .5.</w:t>
      </w:r>
    </w:p>
    <w:p w:rsidR="00CF343C" w:rsidRDefault="00CF343C" w:rsidP="00CF343C"/>
    <w:p w:rsidR="004E1454" w:rsidRDefault="004E1454">
      <w:pPr>
        <w:jc w:val="left"/>
        <w:rPr>
          <w:rFonts w:ascii="Arial" w:hAnsi="Arial"/>
          <w:b/>
          <w:sz w:val="22"/>
          <w:lang w:val="it-IT"/>
        </w:rPr>
      </w:pPr>
      <w:r>
        <w:br w:type="page"/>
      </w:r>
    </w:p>
    <w:p w:rsidR="00DA7AC9" w:rsidRDefault="00DA7AC9" w:rsidP="00DA7AC9">
      <w:pPr>
        <w:pStyle w:val="Anonymoussubsubsectiontitle"/>
      </w:pPr>
      <w:r>
        <w:lastRenderedPageBreak/>
        <w:t>Development of the Demand Surge Function for Structure</w:t>
      </w:r>
    </w:p>
    <w:p w:rsidR="00DA7AC9" w:rsidRDefault="00DA7AC9" w:rsidP="00DA7AC9">
      <w:r>
        <w:t xml:space="preserve">To estimate the impact of demand surge on the settlement cost of structural claims following a hurricane we used a quarterly construction cost index produced by Marshall &amp; Swift/Boeckh. We considered the history of the index from first quarter 1992 through second quarter 2007.  There is an index for each of 52 ZIP Codes in Florida representing 42 counties. We grouped the indices to produce a set of regional indices, weighting each ZIP Code index with population.  </w:t>
      </w:r>
    </w:p>
    <w:p w:rsidR="00DA7AC9" w:rsidRDefault="00DA7AC9" w:rsidP="00DA7AC9"/>
    <w:p w:rsidR="00DA7AC9" w:rsidRDefault="00DA7AC9" w:rsidP="00DA7AC9">
      <w:r>
        <w:t xml:space="preserve">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we examined ten storm–region combinations. From these ten observations of structural demand surge, we generalized to the functional relationship shown above.  </w:t>
      </w:r>
    </w:p>
    <w:p w:rsidR="00DA7AC9" w:rsidRDefault="00DA7AC9" w:rsidP="00DA7AC9"/>
    <w:p w:rsidR="00DA7AC9" w:rsidRDefault="00DA7AC9" w:rsidP="00DA7AC9">
      <w:r>
        <w:t>Monroe County was treated as an exception. There were no storms of any severity striking Monroe during the period of our observations.  We believe, though, that the location of and limited access to the Keys will result in an unusually high surge in reconstruction costs after a storm, particularly since the Overseas Highway could be damaged by storm surge or seriously blocked by debris. We have therefore judgmentally selected demand surge parameters for Monroe in excess of those indicated for the remainder of South Florida.</w:t>
      </w:r>
    </w:p>
    <w:p w:rsidR="00DA7AC9" w:rsidRDefault="00DA7AC9" w:rsidP="00DA7AC9"/>
    <w:p w:rsidR="00DA7AC9" w:rsidRDefault="00DA7AC9" w:rsidP="00DA7AC9">
      <w:pPr>
        <w:pStyle w:val="Anonymoussubsubsectiontitle"/>
      </w:pPr>
      <w:r>
        <w:t>Development of the Contents Demand Surge Function</w:t>
      </w:r>
    </w:p>
    <w:p w:rsidR="00DA7AC9" w:rsidRDefault="00DA7AC9" w:rsidP="00DA7AC9">
      <w:r>
        <w:t>The approach to determining the contents demand surge function was to relate any surge in consumer prices in Southeast Florida following hurricanes Katrina and Wilma to the estimated structure demand surge following those storms. We used a sub-index of the Miami-Ft. Lauderdale Consumer Price Index for this purpose and compared the projected and actual indices after the storms.  Since the surge in consumer prices was roughly 30% of the surge in construction costs, we selected that percentage as the relationship between structure and contents demand surge.</w:t>
      </w:r>
    </w:p>
    <w:p w:rsidR="00DA7AC9" w:rsidRDefault="00DA7AC9" w:rsidP="00DA7AC9">
      <w:r>
        <w:t xml:space="preserve"> </w:t>
      </w:r>
    </w:p>
    <w:p w:rsidR="00DA7AC9" w:rsidRDefault="00DA7AC9" w:rsidP="00DA7AC9">
      <w:pPr>
        <w:pStyle w:val="Anonymoussubsubsectiontitle"/>
      </w:pPr>
      <w:r>
        <w:t>Development of Time Element (TE) Demand Surge Function</w:t>
      </w:r>
    </w:p>
    <w:p w:rsidR="00DA7AC9" w:rsidRDefault="00DA7AC9" w:rsidP="00DA7AC9">
      <w:r>
        <w:t>To estimate TE demand surge we first examined the relationship between structure losses and TE losses in the validation dataset. This dataset includes losses from three storms (Andrew, Charley, and Frances) and eleven insurance companies. We then compared the predicted increase in TE losses associated with various increases in structure losses. That generalized relationship is the TE demand surge function shown above.</w:t>
      </w:r>
    </w:p>
    <w:p w:rsidR="00DA7AC9" w:rsidRDefault="00DA7AC9" w:rsidP="00DA7AC9"/>
    <w:p w:rsidR="00DA7AC9" w:rsidRDefault="00DA7AC9" w:rsidP="00DA7AC9">
      <w:r>
        <w:t>TE demand surge is related to structure demand surge in the following sense: structure surge is caused by an inability of the local construction industry to meet the sudden demand for materials and labor following a storm.  A high surge in construction costs suggests a more serious mismatch between the demand for repairs and the supply of materials and labor. This mismatch translates into longer delays in the completion of repairs and rebuilding, which in turn implies a higher surge in TE costs.</w:t>
      </w:r>
    </w:p>
    <w:p w:rsidR="00DA7AC9" w:rsidRDefault="00DA7AC9" w:rsidP="00DA7AC9"/>
    <w:p w:rsidR="00DA7AC9" w:rsidRDefault="00DA7AC9" w:rsidP="00DA7AC9">
      <w:r>
        <w:t>Because the model’s TE surge is determined as a function of structure surge, Monroe County TE surge factors are higher than those for the remainder of South Florida.  We believe this is reasonable because of the unusual delays in repair and rebuilding that are likely to occur following a major storm in the Keys, especially if there is damage to US 1 or to bridges connecting the islands.</w:t>
      </w:r>
    </w:p>
    <w:p w:rsidR="00DA7AC9" w:rsidRDefault="00DA7AC9" w:rsidP="00DA7AC9"/>
    <w:p w:rsidR="00DA7AC9" w:rsidRDefault="00DA7AC9" w:rsidP="00DA7AC9">
      <w:pPr>
        <w:pStyle w:val="Anonymoussubsubsectiontitle"/>
      </w:pPr>
      <w:r>
        <w:t>Treatment of Demand Surge for Storms Impacting both the Florida Panhandle and Alabama</w:t>
      </w:r>
    </w:p>
    <w:p w:rsidR="00DA7AC9" w:rsidRDefault="00DA7AC9" w:rsidP="00DA7AC9">
      <w:r>
        <w:t>The Northwest region is segregated from the remainder of the North to allow for demand surge that is a function of combined Florida–Alabama losses from storms impacting both states. The Northwest region consists of all Panhandle counties west of Leon and Wakulla. The definition of this region was selected by considering which counties experienced losses from Hurricanes Ivan, Frederic, and Elena, i.e., from storms that impacted both states. Not all counties in the Northwest region experienced losses from these three specific storms, but losses in neighboring counties suggest that that they are nevertheless at risk for inclusion in a combined Florida–Alabama event.</w:t>
      </w:r>
    </w:p>
    <w:p w:rsidR="00DA7AC9" w:rsidRDefault="00DA7AC9" w:rsidP="00DA7AC9"/>
    <w:p w:rsidR="00DA7AC9" w:rsidRPr="003F0D7D" w:rsidRDefault="00DA7AC9" w:rsidP="00DA7AC9">
      <w:r>
        <w:t>Demand surge factors for the Northwest region are determined as an upward adjustment to the factors for the Northeast–North Central region. The purpose of this adjustment is to correct for an understatement of the model’s demand surge that occurs when only the Florida losses from a combined Florida–Alabama event are used to determine the level of demand surge from a storm.</w:t>
      </w:r>
    </w:p>
    <w:p w:rsidR="003F0D7D" w:rsidRDefault="003F0D7D">
      <w:pPr>
        <w:pStyle w:val="Disclosure"/>
      </w:pPr>
      <w:r>
        <w:t>4. Provide citations to published papers, if any, or modeling-organization studies that were used to develop how the hurricane model estimates demand surge.</w:t>
      </w:r>
    </w:p>
    <w:p w:rsidR="003F0D7D" w:rsidRPr="003F0D7D" w:rsidRDefault="00DA7AC9" w:rsidP="003F0D7D">
      <w:r w:rsidRPr="00DA7AC9">
        <w:t>No published papers or modeling organization studies were used in the demand surge development.</w:t>
      </w:r>
    </w:p>
    <w:p w:rsidR="003F0D7D" w:rsidRDefault="003F0D7D">
      <w:pPr>
        <w:pStyle w:val="Disclosure"/>
      </w:pPr>
      <w:r>
        <w:t>5. Describe how economic inflation has been applied to past insurance experience to develop and validate hurricane loss costs and hurricane probable maximum loss levels.</w:t>
      </w:r>
    </w:p>
    <w:p w:rsidR="003F0D7D" w:rsidRDefault="007871DD" w:rsidP="003F0D7D">
      <w:r w:rsidRPr="007871DD">
        <w:t>No adjustments for economic inflation were applied to past insurance experience in the development or validation of loss costs and probable maximum loss levels.</w:t>
      </w:r>
    </w:p>
    <w:p w:rsidR="003F0D7D" w:rsidRDefault="003F0D7D" w:rsidP="003F0D7D"/>
    <w:p w:rsidR="00997E9D" w:rsidRDefault="00997E9D">
      <w:r>
        <w:br w:type="page"/>
      </w:r>
    </w:p>
    <w:p w:rsidR="003F0D7D" w:rsidRDefault="00997E9D" w:rsidP="0007529D">
      <w:pPr>
        <w:pStyle w:val="Heading2"/>
      </w:pPr>
      <w:bookmarkStart w:id="1731" w:name="_Toc8806020"/>
      <w:r w:rsidRPr="00997E9D">
        <w:lastRenderedPageBreak/>
        <w:t>A-5 Hurricane Policy Conditions</w:t>
      </w:r>
      <w:bookmarkEnd w:id="1731"/>
    </w:p>
    <w:p w:rsidR="00997E9D" w:rsidRDefault="00997E9D">
      <w:pPr>
        <w:pStyle w:val="Disclosure"/>
      </w:pPr>
      <w:r>
        <w:t>A. The methods used in the development of mathematical distributions to reflect the effects of deductibles and policy limits shall be actuarially sound.</w:t>
      </w:r>
    </w:p>
    <w:p w:rsidR="00997E9D" w:rsidRPr="00997E9D" w:rsidRDefault="00202111" w:rsidP="00997E9D">
      <w:r w:rsidRPr="00202111">
        <w:t>The methods used by the model to reflect the impact of deductibles and policy limits are actuarially sound.</w:t>
      </w:r>
    </w:p>
    <w:p w:rsidR="00997E9D" w:rsidRDefault="00997E9D">
      <w:pPr>
        <w:pStyle w:val="Disclosure"/>
      </w:pPr>
      <w:r>
        <w:t>B. The relationship among the modeled deductible hurricane loss costs shall be reasonable.</w:t>
      </w:r>
    </w:p>
    <w:p w:rsidR="00997E9D" w:rsidRPr="00997E9D" w:rsidRDefault="002A3B84" w:rsidP="00997E9D">
      <w:r w:rsidRPr="002A3B84">
        <w:t>The model produces deductible loss costs with reasonable relationships among the various deductibles.</w:t>
      </w:r>
    </w:p>
    <w:p w:rsidR="00997E9D" w:rsidRDefault="00997E9D">
      <w:pPr>
        <w:pStyle w:val="Disclosure"/>
      </w:pPr>
      <w:r>
        <w:t>C. Deductible hurricane loss costs shall be calculated in accordance with s. 627.701(5)(a), F.S.</w:t>
      </w:r>
    </w:p>
    <w:p w:rsidR="00997E9D" w:rsidRDefault="002A3B84" w:rsidP="00997E9D">
      <w:r w:rsidRPr="002A3B84">
        <w:t>The model calculates deductible loss costs in compliance with this statute as described in Disclosure #4 below.</w:t>
      </w:r>
    </w:p>
    <w:p w:rsidR="001D78E9" w:rsidRDefault="001D78E9">
      <w:pPr>
        <w:pStyle w:val="Disclosure"/>
      </w:pPr>
      <w:r>
        <w:t>Disclosures</w:t>
      </w:r>
    </w:p>
    <w:p w:rsidR="001D78E9" w:rsidRDefault="001D78E9">
      <w:pPr>
        <w:pStyle w:val="Disclosure"/>
      </w:pPr>
      <w:r>
        <w:t>1. Describe the methods used in the hurricane model to treat deductibles (both flat and percentage), policy limits, and insurance-to-value criteria when projecting hurricane loss costs and hurricane probable maximum loss levels. Discuss data or documentation used to validate the method used by the hurricane model.</w:t>
      </w:r>
    </w:p>
    <w:p w:rsidR="002E0976" w:rsidRDefault="002E0976" w:rsidP="002E0976">
      <w:r>
        <w:t>In practice insurance companies often allocate deductibles to structure, content, AP, and ALE on a pro-rata loss basis. Thus, if for example, structure and content damages before deductible are $20,000 and $6,000 respectively, and the deductible is $3,000, then (20,000/26,000)(3,000) = $2,308 is allocated to structure and (6,000/26,000)(3,000) = $692 is allocated to contents. This means that the various damages have to be considered and deductibles applied simultaneously. The deductibles must be allocated among the different losses and the truncation applied to each loss separately on a pro-rata basis.</w:t>
      </w:r>
    </w:p>
    <w:p w:rsidR="002E0976" w:rsidRDefault="002E0976" w:rsidP="002E0976"/>
    <w:p w:rsidR="001D78E9" w:rsidRDefault="002E0976" w:rsidP="002E0976">
      <w:r>
        <w:t xml:space="preserve">For the pro-rata deductible method to work optimally, the functional relationships between structure damage and others should be estimated, and for each interval or class of structural damage, the corresponding mean and variance of the C, AP, and ALE damages should be specified. The conditional probabilities for C, AP, and ALE will then be the same as those for structural damage. An independent content matrix is somewhat problematic and may create biases in estimates of net of deductible losses. For structures we are likely to have damage ratio ranges or intervals of 0 to 2%, 2% to 4%, 4% to 6%, etc. For each interval (and its midpoint), ideally we may want to use the mean and variance of the corresponding damage ratios for contents, AP, and ALE. In practice, since the damage matrix for different types of losses are not directly related, we need to use the </w:t>
      </w:r>
      <w:r>
        <w:lastRenderedPageBreak/>
        <w:t>mean of the content, or AP, or ALE damage vector conditional on windspeeds since the windspeed is the only common frame of reference to the various types of damages.</w:t>
      </w:r>
    </w:p>
    <w:p w:rsidR="002E0976" w:rsidRDefault="002E0976" w:rsidP="002E0976"/>
    <w:p w:rsidR="002E0976" w:rsidRPr="00320EBD" w:rsidRDefault="002E0976" w:rsidP="002E0976">
      <w:pPr>
        <w:widowControl w:val="0"/>
        <w:rPr>
          <w:sz w:val="16"/>
          <w:szCs w:val="16"/>
          <w:vertAlign w:val="subscript"/>
        </w:rPr>
      </w:pPr>
      <w:r w:rsidRPr="00320EBD">
        <w:t xml:space="preserve">                        </w:t>
      </w:r>
      <w:r>
        <w:t xml:space="preserve">                                   </w:t>
      </w:r>
      <w:r w:rsidRPr="00320EBD">
        <w:rPr>
          <w:sz w:val="16"/>
          <w:szCs w:val="16"/>
        </w:rPr>
        <w:t>L+D</w:t>
      </w:r>
      <w:r w:rsidRPr="00320EBD">
        <w:rPr>
          <w:sz w:val="16"/>
          <w:szCs w:val="16"/>
          <w:vertAlign w:val="subscript"/>
        </w:rPr>
        <w:t>S</w:t>
      </w:r>
    </w:p>
    <w:p w:rsidR="002E0976" w:rsidRPr="00320EBD" w:rsidRDefault="002E0976" w:rsidP="002E0976">
      <w:pPr>
        <w:widowControl w:val="0"/>
        <w:ind w:firstLine="720"/>
      </w:pPr>
      <w:r w:rsidRPr="00320EBD">
        <w:t>Expected Structure Loss = E(L</w:t>
      </w:r>
      <w:r w:rsidRPr="00320EBD">
        <w:rPr>
          <w:vertAlign w:val="subscript"/>
        </w:rPr>
        <w:t>s</w:t>
      </w:r>
      <w:r w:rsidRPr="00320EBD">
        <w:t xml:space="preserve">) =   </w:t>
      </w:r>
      <w:r w:rsidRPr="00320EBD">
        <w:rPr>
          <w:rFonts w:ascii="Symbol" w:hAnsi="Symbol"/>
        </w:rPr>
        <w:t></w:t>
      </w:r>
      <w:r w:rsidRPr="00320EBD">
        <w:t xml:space="preserve"> (DM</w:t>
      </w:r>
      <w:r w:rsidRPr="00320EBD">
        <w:rPr>
          <w:vertAlign w:val="subscript"/>
        </w:rPr>
        <w:t>i</w:t>
      </w:r>
      <w:r w:rsidRPr="00320EBD">
        <w:t xml:space="preserve"> - D</w:t>
      </w:r>
      <w:r w:rsidRPr="00320EBD">
        <w:rPr>
          <w:vertAlign w:val="subscript"/>
        </w:rPr>
        <w:t>s</w:t>
      </w:r>
      <w:r w:rsidRPr="00320EBD">
        <w:t xml:space="preserve"> ) p</w:t>
      </w:r>
      <w:r w:rsidRPr="00320EBD">
        <w:rPr>
          <w:vertAlign w:val="subscript"/>
        </w:rPr>
        <w:t>S</w:t>
      </w:r>
      <w:r w:rsidRPr="00320EBD">
        <w:t xml:space="preserve"> (x</w:t>
      </w:r>
      <w:r w:rsidRPr="00320EBD">
        <w:rPr>
          <w:vertAlign w:val="subscript"/>
        </w:rPr>
        <w:t>i</w:t>
      </w:r>
      <w:r w:rsidRPr="00320EBD">
        <w:t xml:space="preserve">w)   +  </w:t>
      </w:r>
      <w:r w:rsidRPr="00320EBD">
        <w:rPr>
          <w:rFonts w:ascii="Symbol" w:hAnsi="Symbol"/>
        </w:rPr>
        <w:t></w:t>
      </w:r>
      <w:r w:rsidRPr="00320EBD">
        <w:t xml:space="preserve">  LM</w:t>
      </w:r>
      <w:r w:rsidRPr="00320EBD">
        <w:rPr>
          <w:vertAlign w:val="subscript"/>
        </w:rPr>
        <w:t>S</w:t>
      </w:r>
      <w:r w:rsidRPr="00320EBD">
        <w:t xml:space="preserve"> p</w:t>
      </w:r>
      <w:r w:rsidRPr="00320EBD">
        <w:rPr>
          <w:vertAlign w:val="subscript"/>
        </w:rPr>
        <w:t>S</w:t>
      </w:r>
      <w:r w:rsidRPr="00320EBD">
        <w:t xml:space="preserve"> (x</w:t>
      </w:r>
      <w:r w:rsidRPr="00320EBD">
        <w:rPr>
          <w:vertAlign w:val="subscript"/>
        </w:rPr>
        <w:t>i</w:t>
      </w:r>
      <w:r w:rsidRPr="00320EBD">
        <w:t xml:space="preserve">w)  </w:t>
      </w:r>
    </w:p>
    <w:p w:rsidR="002E0976" w:rsidRPr="00320EBD" w:rsidRDefault="002E0976" w:rsidP="002E0976">
      <w:pPr>
        <w:widowControl w:val="0"/>
        <w:rPr>
          <w:sz w:val="16"/>
          <w:szCs w:val="16"/>
          <w:vertAlign w:val="subscript"/>
        </w:rPr>
      </w:pPr>
      <w:r w:rsidRPr="00320EBD">
        <w:tab/>
      </w:r>
      <w:r w:rsidRPr="00320EBD">
        <w:tab/>
      </w:r>
      <w:r w:rsidRPr="00320EBD">
        <w:tab/>
      </w:r>
      <w:r w:rsidRPr="00320EBD">
        <w:tab/>
      </w:r>
      <w:r w:rsidRPr="00320EBD">
        <w:tab/>
      </w:r>
      <w:r w:rsidRPr="00320EBD">
        <w:rPr>
          <w:sz w:val="16"/>
          <w:szCs w:val="16"/>
        </w:rPr>
        <w:t xml:space="preserve"> D</w:t>
      </w:r>
      <w:r w:rsidRPr="00320EBD">
        <w:rPr>
          <w:sz w:val="16"/>
          <w:szCs w:val="16"/>
          <w:vertAlign w:val="subscript"/>
        </w:rPr>
        <w:t>S</w:t>
      </w:r>
    </w:p>
    <w:p w:rsidR="002E0976" w:rsidRPr="00320EBD" w:rsidRDefault="002E0976" w:rsidP="002E0976"/>
    <w:p w:rsidR="002E0976" w:rsidRPr="00320EBD" w:rsidRDefault="002E0976" w:rsidP="002E0976">
      <w:pPr>
        <w:widowControl w:val="0"/>
        <w:rPr>
          <w:sz w:val="20"/>
          <w:vertAlign w:val="subscript"/>
        </w:rPr>
      </w:pPr>
      <w:r w:rsidRPr="00320EBD">
        <w:rPr>
          <w:sz w:val="20"/>
        </w:rPr>
        <w:t xml:space="preserve">                                                                  L+C</w:t>
      </w:r>
      <w:r w:rsidRPr="00320EBD">
        <w:rPr>
          <w:sz w:val="20"/>
          <w:vertAlign w:val="subscript"/>
        </w:rPr>
        <w:t>S</w:t>
      </w:r>
    </w:p>
    <w:p w:rsidR="002E0976" w:rsidRPr="00320EBD" w:rsidRDefault="002E0976" w:rsidP="002E0976">
      <w:pPr>
        <w:widowControl w:val="0"/>
        <w:ind w:firstLine="720"/>
      </w:pPr>
      <w:r w:rsidRPr="00320EBD">
        <w:t>Expected Content Loss =  E(L</w:t>
      </w:r>
      <w:r w:rsidRPr="00320EBD">
        <w:rPr>
          <w:vertAlign w:val="subscript"/>
        </w:rPr>
        <w:t>C</w:t>
      </w:r>
      <w:r w:rsidRPr="00320EBD">
        <w:t xml:space="preserve">) =  </w:t>
      </w:r>
      <w:r w:rsidRPr="00320EBD">
        <w:rPr>
          <w:rFonts w:ascii="Symbol" w:hAnsi="Symbol"/>
        </w:rPr>
        <w:t></w:t>
      </w:r>
      <w:r w:rsidRPr="00320EBD">
        <w:t xml:space="preserve"> (f(X</w:t>
      </w:r>
      <w:r w:rsidRPr="00320EBD">
        <w:rPr>
          <w:vertAlign w:val="subscript"/>
        </w:rPr>
        <w:t>i</w:t>
      </w:r>
      <w:r w:rsidRPr="00320EBD">
        <w:t>) - D</w:t>
      </w:r>
      <w:r w:rsidRPr="00320EBD">
        <w:rPr>
          <w:vertAlign w:val="subscript"/>
        </w:rPr>
        <w:t>c</w:t>
      </w:r>
      <w:r w:rsidRPr="00320EBD">
        <w:t>) p</w:t>
      </w:r>
      <w:r w:rsidRPr="00320EBD">
        <w:rPr>
          <w:vertAlign w:val="subscript"/>
        </w:rPr>
        <w:t>C</w:t>
      </w:r>
      <w:r w:rsidRPr="00320EBD">
        <w:t xml:space="preserve"> (x</w:t>
      </w:r>
      <w:r w:rsidRPr="00320EBD">
        <w:rPr>
          <w:vertAlign w:val="subscript"/>
        </w:rPr>
        <w:t>i</w:t>
      </w:r>
      <w:r w:rsidRPr="00320EBD">
        <w:t xml:space="preserve">w)   +  </w:t>
      </w:r>
      <w:r w:rsidRPr="00320EBD">
        <w:rPr>
          <w:rFonts w:ascii="Symbol" w:hAnsi="Symbol"/>
        </w:rPr>
        <w:t></w:t>
      </w:r>
      <w:r w:rsidRPr="00320EBD">
        <w:t xml:space="preserve">  LM</w:t>
      </w:r>
      <w:r w:rsidRPr="00320EBD">
        <w:rPr>
          <w:vertAlign w:val="subscript"/>
        </w:rPr>
        <w:t>C</w:t>
      </w:r>
      <w:r w:rsidRPr="00320EBD">
        <w:t xml:space="preserve"> p</w:t>
      </w:r>
      <w:r w:rsidRPr="00320EBD">
        <w:rPr>
          <w:vertAlign w:val="subscript"/>
        </w:rPr>
        <w:t>C</w:t>
      </w:r>
      <w:r w:rsidRPr="00320EBD">
        <w:t xml:space="preserve"> (x</w:t>
      </w:r>
      <w:r w:rsidRPr="00320EBD">
        <w:rPr>
          <w:vertAlign w:val="subscript"/>
        </w:rPr>
        <w:t>i</w:t>
      </w:r>
      <w:r w:rsidRPr="00320EBD">
        <w:t xml:space="preserve">w)   </w:t>
      </w:r>
    </w:p>
    <w:p w:rsidR="002E0976" w:rsidRPr="00320EBD" w:rsidRDefault="002E0976" w:rsidP="002E0976">
      <w:pPr>
        <w:widowControl w:val="0"/>
        <w:rPr>
          <w:sz w:val="20"/>
          <w:vertAlign w:val="subscript"/>
        </w:rPr>
      </w:pPr>
      <w:r w:rsidRPr="00320EBD">
        <w:tab/>
      </w:r>
      <w:r w:rsidRPr="00320EBD">
        <w:tab/>
      </w:r>
      <w:r w:rsidRPr="00320EBD">
        <w:tab/>
      </w:r>
      <w:r w:rsidRPr="00320EBD">
        <w:tab/>
        <w:t xml:space="preserve">         </w:t>
      </w:r>
      <w:r w:rsidRPr="00320EBD">
        <w:rPr>
          <w:sz w:val="20"/>
        </w:rPr>
        <w:t>C</w:t>
      </w:r>
      <w:r w:rsidRPr="00320EBD">
        <w:rPr>
          <w:sz w:val="20"/>
          <w:vertAlign w:val="subscript"/>
        </w:rPr>
        <w:t>S</w:t>
      </w:r>
    </w:p>
    <w:p w:rsidR="002E0976" w:rsidRPr="00320EBD" w:rsidRDefault="002E0976" w:rsidP="002E0976">
      <w:pPr>
        <w:widowControl w:val="0"/>
      </w:pPr>
    </w:p>
    <w:p w:rsidR="002E0976" w:rsidRPr="00320EBD" w:rsidRDefault="002E0976" w:rsidP="002E0976">
      <w:pPr>
        <w:widowControl w:val="0"/>
        <w:ind w:firstLine="720"/>
      </w:pPr>
      <w:r w:rsidRPr="00320EBD">
        <w:t>Expected Appurtenant Loss =  E(L</w:t>
      </w:r>
      <w:r w:rsidRPr="00320EBD">
        <w:rPr>
          <w:vertAlign w:val="subscript"/>
        </w:rPr>
        <w:t>AP</w:t>
      </w:r>
      <w:r w:rsidRPr="00320EBD">
        <w:t xml:space="preserve">) =  </w:t>
      </w:r>
      <w:r w:rsidRPr="00320EBD">
        <w:rPr>
          <w:rFonts w:ascii="Symbol" w:hAnsi="Symbol"/>
        </w:rPr>
        <w:t></w:t>
      </w:r>
      <w:r w:rsidRPr="00320EBD">
        <w:t xml:space="preserve"> (g(X</w:t>
      </w:r>
      <w:r w:rsidRPr="00320EBD">
        <w:rPr>
          <w:vertAlign w:val="subscript"/>
        </w:rPr>
        <w:t>i</w:t>
      </w:r>
      <w:r w:rsidRPr="00320EBD">
        <w:t>) - D</w:t>
      </w:r>
      <w:r w:rsidRPr="00320EBD">
        <w:rPr>
          <w:vertAlign w:val="subscript"/>
        </w:rPr>
        <w:t>AP</w:t>
      </w:r>
      <w:r w:rsidRPr="00320EBD">
        <w:t>) p</w:t>
      </w:r>
      <w:r w:rsidRPr="00320EBD">
        <w:rPr>
          <w:vertAlign w:val="subscript"/>
        </w:rPr>
        <w:t>S</w:t>
      </w:r>
      <w:r w:rsidRPr="00320EBD">
        <w:t xml:space="preserve"> (x</w:t>
      </w:r>
      <w:r w:rsidRPr="00320EBD">
        <w:rPr>
          <w:vertAlign w:val="subscript"/>
        </w:rPr>
        <w:t>i</w:t>
      </w:r>
      <w:r w:rsidRPr="00320EBD">
        <w:t xml:space="preserve">w)   +   </w:t>
      </w:r>
      <w:r w:rsidRPr="00320EBD">
        <w:rPr>
          <w:rFonts w:ascii="Symbol" w:hAnsi="Symbol"/>
        </w:rPr>
        <w:t></w:t>
      </w:r>
      <w:r w:rsidRPr="00320EBD">
        <w:t xml:space="preserve">  LM</w:t>
      </w:r>
      <w:r w:rsidRPr="00320EBD">
        <w:rPr>
          <w:vertAlign w:val="subscript"/>
        </w:rPr>
        <w:t>AP</w:t>
      </w:r>
      <w:r w:rsidRPr="00320EBD">
        <w:t xml:space="preserve"> p</w:t>
      </w:r>
      <w:r w:rsidRPr="00320EBD">
        <w:rPr>
          <w:vertAlign w:val="subscript"/>
        </w:rPr>
        <w:t>S</w:t>
      </w:r>
      <w:r w:rsidRPr="00320EBD">
        <w:t xml:space="preserve"> (x</w:t>
      </w:r>
      <w:r w:rsidRPr="00320EBD">
        <w:rPr>
          <w:vertAlign w:val="subscript"/>
        </w:rPr>
        <w:t>i</w:t>
      </w:r>
      <w:r w:rsidRPr="00320EBD">
        <w:t xml:space="preserve">w)    </w:t>
      </w:r>
    </w:p>
    <w:p w:rsidR="002E0976" w:rsidRPr="00320EBD" w:rsidRDefault="002E0976" w:rsidP="002E0976">
      <w:pPr>
        <w:widowControl w:val="0"/>
      </w:pPr>
    </w:p>
    <w:p w:rsidR="002E0976" w:rsidRPr="00320EBD" w:rsidRDefault="002E0976" w:rsidP="002E0976">
      <w:pPr>
        <w:widowControl w:val="0"/>
        <w:ind w:firstLine="720"/>
      </w:pPr>
      <w:r w:rsidRPr="00320EBD">
        <w:t>Expected ALE Loss =  E(L</w:t>
      </w:r>
      <w:r w:rsidRPr="00320EBD">
        <w:rPr>
          <w:vertAlign w:val="subscript"/>
        </w:rPr>
        <w:t>ALE</w:t>
      </w:r>
      <w:r w:rsidRPr="00320EBD">
        <w:t xml:space="preserve">) =  </w:t>
      </w:r>
      <w:r w:rsidRPr="00320EBD">
        <w:rPr>
          <w:rFonts w:ascii="Symbol" w:hAnsi="Symbol"/>
        </w:rPr>
        <w:t></w:t>
      </w:r>
      <w:r w:rsidRPr="00320EBD">
        <w:t xml:space="preserve"> (h(X</w:t>
      </w:r>
      <w:r w:rsidRPr="00320EBD">
        <w:rPr>
          <w:vertAlign w:val="subscript"/>
        </w:rPr>
        <w:t>i</w:t>
      </w:r>
      <w:r w:rsidRPr="00320EBD">
        <w:t>) - D</w:t>
      </w:r>
      <w:r w:rsidRPr="00320EBD">
        <w:rPr>
          <w:vertAlign w:val="subscript"/>
        </w:rPr>
        <w:t>ALE</w:t>
      </w:r>
      <w:r w:rsidRPr="00320EBD">
        <w:t>) p</w:t>
      </w:r>
      <w:r w:rsidRPr="00320EBD">
        <w:rPr>
          <w:vertAlign w:val="subscript"/>
        </w:rPr>
        <w:t>S</w:t>
      </w:r>
      <w:r w:rsidRPr="00320EBD">
        <w:t xml:space="preserve"> (x</w:t>
      </w:r>
      <w:r w:rsidRPr="00320EBD">
        <w:rPr>
          <w:vertAlign w:val="subscript"/>
        </w:rPr>
        <w:t>i</w:t>
      </w:r>
      <w:r w:rsidRPr="00320EBD">
        <w:t xml:space="preserve">w)   +   </w:t>
      </w:r>
      <w:r w:rsidRPr="00320EBD">
        <w:rPr>
          <w:rFonts w:ascii="Symbol" w:hAnsi="Symbol"/>
        </w:rPr>
        <w:t></w:t>
      </w:r>
      <w:r w:rsidRPr="00320EBD">
        <w:t xml:space="preserve">  LM</w:t>
      </w:r>
      <w:r w:rsidRPr="00320EBD">
        <w:rPr>
          <w:vertAlign w:val="subscript"/>
        </w:rPr>
        <w:t>ALE</w:t>
      </w:r>
      <w:r w:rsidRPr="00320EBD">
        <w:t xml:space="preserve"> p</w:t>
      </w:r>
      <w:r w:rsidRPr="00320EBD">
        <w:rPr>
          <w:vertAlign w:val="subscript"/>
        </w:rPr>
        <w:t>S</w:t>
      </w:r>
      <w:r w:rsidRPr="00320EBD">
        <w:t xml:space="preserve"> (x</w:t>
      </w:r>
      <w:r w:rsidRPr="00320EBD">
        <w:rPr>
          <w:vertAlign w:val="subscript"/>
        </w:rPr>
        <w:t>i</w:t>
      </w:r>
      <w:r w:rsidRPr="00320EBD">
        <w:t xml:space="preserve">w)    </w:t>
      </w:r>
    </w:p>
    <w:p w:rsidR="002E0976" w:rsidRPr="00320EBD" w:rsidRDefault="002E0976" w:rsidP="002E0976">
      <w:pPr>
        <w:widowControl w:val="0"/>
      </w:pPr>
    </w:p>
    <w:p w:rsidR="002E0976" w:rsidRDefault="002E0976" w:rsidP="002E0976">
      <w:pPr>
        <w:widowControl w:val="0"/>
        <w:ind w:firstLine="720"/>
        <w:rPr>
          <w:lang w:val="pt-BR"/>
        </w:rPr>
      </w:pPr>
      <w:r w:rsidRPr="00320EBD">
        <w:rPr>
          <w:lang w:val="pt-BR"/>
        </w:rPr>
        <w:t>Expected Loss = E (L) = E(L</w:t>
      </w:r>
      <w:r w:rsidRPr="00320EBD">
        <w:rPr>
          <w:vertAlign w:val="subscript"/>
          <w:lang w:val="pt-BR"/>
        </w:rPr>
        <w:t>S</w:t>
      </w:r>
      <w:r w:rsidRPr="00320EBD">
        <w:rPr>
          <w:lang w:val="pt-BR"/>
        </w:rPr>
        <w:t>) + E(L</w:t>
      </w:r>
      <w:r w:rsidRPr="00320EBD">
        <w:rPr>
          <w:vertAlign w:val="subscript"/>
          <w:lang w:val="pt-BR"/>
        </w:rPr>
        <w:t>C</w:t>
      </w:r>
      <w:r w:rsidRPr="00320EBD">
        <w:rPr>
          <w:lang w:val="pt-BR"/>
        </w:rPr>
        <w:t>) + E(L</w:t>
      </w:r>
      <w:r w:rsidRPr="00320EBD">
        <w:rPr>
          <w:vertAlign w:val="subscript"/>
          <w:lang w:val="pt-BR"/>
        </w:rPr>
        <w:t>AP</w:t>
      </w:r>
      <w:r w:rsidRPr="00320EBD">
        <w:rPr>
          <w:lang w:val="pt-BR"/>
        </w:rPr>
        <w:t>) + E(L</w:t>
      </w:r>
      <w:r w:rsidRPr="00320EBD">
        <w:rPr>
          <w:vertAlign w:val="subscript"/>
          <w:lang w:val="pt-BR"/>
        </w:rPr>
        <w:t>ALE</w:t>
      </w:r>
      <w:r w:rsidRPr="00320EBD">
        <w:rPr>
          <w:lang w:val="pt-BR"/>
        </w:rPr>
        <w:t>)</w:t>
      </w:r>
    </w:p>
    <w:p w:rsidR="002E0976" w:rsidRDefault="002E0976" w:rsidP="002E0976"/>
    <w:p w:rsidR="002E0976" w:rsidRDefault="002E0976" w:rsidP="002E0976">
      <w:r w:rsidRPr="002E0976">
        <w:rPr>
          <w:rFonts w:hint="eastAsia"/>
        </w:rPr>
        <w:t xml:space="preserve">where each of the losses net of deductible is </w:t>
      </w:r>
      <w:r w:rsidRPr="002E0976">
        <w:rPr>
          <w:rFonts w:hint="eastAsia"/>
        </w:rPr>
        <w:t>≥</w:t>
      </w:r>
      <w:r w:rsidRPr="002E0976">
        <w:rPr>
          <w:rFonts w:hint="eastAsia"/>
        </w:rPr>
        <w:t xml:space="preserve"> 0 and where the deductibles DS, DC, DAP, DALE are applied on a pro-rata basis to the respective damages as follows:</w:t>
      </w:r>
    </w:p>
    <w:p w:rsidR="002E0976" w:rsidRDefault="002E0976" w:rsidP="002E0976"/>
    <w:p w:rsidR="002E0976" w:rsidRDefault="002E0976" w:rsidP="002E0976">
      <w:pPr>
        <w:widowControl w:val="0"/>
        <w:rPr>
          <w:lang w:val="fr-FR"/>
        </w:rPr>
      </w:pPr>
      <w:r w:rsidRPr="00320EBD">
        <w:rPr>
          <w:lang w:val="fr-FR"/>
        </w:rPr>
        <w:t>D</w:t>
      </w:r>
      <w:r w:rsidRPr="00320EBD">
        <w:rPr>
          <w:vertAlign w:val="subscript"/>
          <w:lang w:val="fr-FR"/>
        </w:rPr>
        <w:t>S</w:t>
      </w:r>
      <w:r w:rsidRPr="00320EBD">
        <w:rPr>
          <w:lang w:val="fr-FR"/>
        </w:rPr>
        <w:t xml:space="preserve">   = [DM</w:t>
      </w:r>
      <w:r w:rsidRPr="00320EBD">
        <w:rPr>
          <w:vertAlign w:val="subscript"/>
          <w:lang w:val="fr-FR"/>
        </w:rPr>
        <w:t>S</w:t>
      </w:r>
      <w:r w:rsidRPr="00320EBD">
        <w:rPr>
          <w:lang w:val="fr-FR"/>
        </w:rPr>
        <w:t xml:space="preserve"> /(DM</w:t>
      </w:r>
      <w:r w:rsidRPr="00320EBD">
        <w:rPr>
          <w:vertAlign w:val="subscript"/>
          <w:lang w:val="fr-FR"/>
        </w:rPr>
        <w:t xml:space="preserve">S </w:t>
      </w:r>
      <w:r w:rsidRPr="00320EBD">
        <w:rPr>
          <w:lang w:val="fr-FR"/>
        </w:rPr>
        <w:t>+ C + AP + ALE)] * D</w:t>
      </w:r>
    </w:p>
    <w:p w:rsidR="002E0976" w:rsidRPr="00320EBD" w:rsidRDefault="002E0976" w:rsidP="002E0976">
      <w:pPr>
        <w:widowControl w:val="0"/>
        <w:rPr>
          <w:lang w:val="fr-FR"/>
        </w:rPr>
      </w:pPr>
      <w:r w:rsidRPr="00320EBD">
        <w:rPr>
          <w:lang w:val="fr-FR"/>
        </w:rPr>
        <w:t>D</w:t>
      </w:r>
      <w:r w:rsidRPr="00320EBD">
        <w:rPr>
          <w:vertAlign w:val="subscript"/>
          <w:lang w:val="fr-FR"/>
        </w:rPr>
        <w:t>C</w:t>
      </w:r>
      <w:r w:rsidRPr="00320EBD">
        <w:rPr>
          <w:lang w:val="fr-FR"/>
        </w:rPr>
        <w:t xml:space="preserve">   = [C /(DM</w:t>
      </w:r>
      <w:r w:rsidRPr="00320EBD">
        <w:rPr>
          <w:vertAlign w:val="subscript"/>
          <w:lang w:val="fr-FR"/>
        </w:rPr>
        <w:t xml:space="preserve">S </w:t>
      </w:r>
      <w:r w:rsidRPr="00320EBD">
        <w:rPr>
          <w:lang w:val="fr-FR"/>
        </w:rPr>
        <w:t>+ C + AP + ALE)] * D</w:t>
      </w:r>
    </w:p>
    <w:p w:rsidR="002E0976" w:rsidRPr="00320EBD" w:rsidRDefault="002E0976" w:rsidP="002E0976">
      <w:pPr>
        <w:widowControl w:val="0"/>
        <w:rPr>
          <w:lang w:val="fr-FR"/>
        </w:rPr>
      </w:pPr>
      <w:r w:rsidRPr="00320EBD">
        <w:rPr>
          <w:lang w:val="fr-FR"/>
        </w:rPr>
        <w:t>D</w:t>
      </w:r>
      <w:r w:rsidRPr="00320EBD">
        <w:rPr>
          <w:vertAlign w:val="subscript"/>
          <w:lang w:val="fr-FR"/>
        </w:rPr>
        <w:t>AP</w:t>
      </w:r>
      <w:r w:rsidRPr="00320EBD">
        <w:rPr>
          <w:lang w:val="fr-FR"/>
        </w:rPr>
        <w:t xml:space="preserve">  = [AP /(DM</w:t>
      </w:r>
      <w:r w:rsidRPr="00320EBD">
        <w:rPr>
          <w:vertAlign w:val="subscript"/>
          <w:lang w:val="fr-FR"/>
        </w:rPr>
        <w:t xml:space="preserve">S </w:t>
      </w:r>
      <w:r w:rsidRPr="00320EBD">
        <w:rPr>
          <w:lang w:val="fr-FR"/>
        </w:rPr>
        <w:t>+ C + AP + ALE)] * D</w:t>
      </w:r>
    </w:p>
    <w:p w:rsidR="002E0976" w:rsidRDefault="002E0976" w:rsidP="002E0976">
      <w:pPr>
        <w:widowControl w:val="0"/>
        <w:rPr>
          <w:lang w:val="it-IT"/>
        </w:rPr>
      </w:pPr>
      <w:r w:rsidRPr="00320EBD">
        <w:rPr>
          <w:lang w:val="it-IT"/>
        </w:rPr>
        <w:t>D</w:t>
      </w:r>
      <w:r w:rsidRPr="00320EBD">
        <w:rPr>
          <w:vertAlign w:val="subscript"/>
          <w:lang w:val="it-IT"/>
        </w:rPr>
        <w:t>ALE</w:t>
      </w:r>
      <w:r w:rsidRPr="00320EBD">
        <w:rPr>
          <w:lang w:val="it-IT"/>
        </w:rPr>
        <w:t xml:space="preserve">  = [ALE /(DM</w:t>
      </w:r>
      <w:r w:rsidRPr="00320EBD">
        <w:rPr>
          <w:vertAlign w:val="subscript"/>
          <w:lang w:val="it-IT"/>
        </w:rPr>
        <w:t xml:space="preserve">S </w:t>
      </w:r>
      <w:r w:rsidRPr="00320EBD">
        <w:rPr>
          <w:lang w:val="it-IT"/>
        </w:rPr>
        <w:t>+ C + AP + ALE)] * D</w:t>
      </w:r>
    </w:p>
    <w:p w:rsidR="002E0976" w:rsidRDefault="002E0976" w:rsidP="002E0976">
      <w:pPr>
        <w:widowControl w:val="0"/>
        <w:rPr>
          <w:lang w:val="it-IT"/>
        </w:rPr>
      </w:pPr>
    </w:p>
    <w:p w:rsidR="002E0976" w:rsidRPr="002E0976" w:rsidRDefault="002E0976" w:rsidP="002E0976">
      <w:pPr>
        <w:widowControl w:val="0"/>
        <w:rPr>
          <w:lang w:val="it-IT"/>
        </w:rPr>
      </w:pPr>
      <w:r w:rsidRPr="002E0976">
        <w:rPr>
          <w:lang w:val="it-IT"/>
        </w:rPr>
        <w:t>For this method to work, ideally, the joint probabilities of the losses must be estimated and used. In practice such joint probabilities are hard to estimate and validate. Thus, the engineering component should ideally provide for each structural damage interval, and given a wind speed, the mean and variance of damage ratio for content, AP, and ALE. The model uses the mean C, AP, and ALE for the given wind speed to determine the allocation of deductible to the various coverages.</w:t>
      </w:r>
    </w:p>
    <w:p w:rsidR="002E0976" w:rsidRPr="002E0976" w:rsidRDefault="002E0976" w:rsidP="002E0976">
      <w:pPr>
        <w:widowControl w:val="0"/>
        <w:rPr>
          <w:lang w:val="it-IT"/>
        </w:rPr>
      </w:pPr>
    </w:p>
    <w:p w:rsidR="002E0976" w:rsidRDefault="002E0976" w:rsidP="002E0976">
      <w:pPr>
        <w:widowControl w:val="0"/>
        <w:rPr>
          <w:lang w:val="it-IT"/>
        </w:rPr>
      </w:pPr>
      <w:r w:rsidRPr="002E0976">
        <w:rPr>
          <w:lang w:val="it-IT"/>
        </w:rPr>
        <w:t>This method is based on Hogg and Klugman (1984).  Modeled losses net of deductible were validated against insurance company losses for Hurricanes Andrew, Charley, and Frances.</w:t>
      </w:r>
    </w:p>
    <w:p w:rsidR="002E0976" w:rsidRDefault="002E0976" w:rsidP="002E0976">
      <w:pPr>
        <w:widowControl w:val="0"/>
        <w:rPr>
          <w:lang w:val="it-IT"/>
        </w:rPr>
      </w:pPr>
    </w:p>
    <w:p w:rsidR="002E0976" w:rsidRPr="002E0976" w:rsidRDefault="002E0976" w:rsidP="002E0976">
      <w:pPr>
        <w:pStyle w:val="Anonymoussubsubsectiontitle"/>
      </w:pPr>
      <w:r w:rsidRPr="002E0976">
        <w:t>Personal Residential</w:t>
      </w:r>
    </w:p>
    <w:p w:rsidR="002E0976" w:rsidRPr="002E0976" w:rsidRDefault="002E0976" w:rsidP="002E0976">
      <w:pPr>
        <w:widowControl w:val="0"/>
        <w:rPr>
          <w:lang w:val="it-IT"/>
        </w:rPr>
      </w:pPr>
      <w:r w:rsidRPr="002E0976">
        <w:rPr>
          <w:lang w:val="it-IT"/>
        </w:rPr>
        <w:t>In the damage matrices, each wind speed interval is associated with a distribution of possible damage ratios.  Each damage ratio is multiplied by insured value to determine dollar damages, the deductible is deducted, and net of deductible loss is estimated.</w:t>
      </w:r>
    </w:p>
    <w:p w:rsidR="002E0976" w:rsidRPr="002E0976" w:rsidRDefault="002E0976" w:rsidP="002E0976">
      <w:pPr>
        <w:widowControl w:val="0"/>
        <w:rPr>
          <w:lang w:val="it-IT"/>
        </w:rPr>
      </w:pPr>
    </w:p>
    <w:p w:rsidR="002E0976" w:rsidRPr="002E0976" w:rsidRDefault="002E0976" w:rsidP="002E0976">
      <w:pPr>
        <w:pStyle w:val="Anonymoussubsubsectiontitle"/>
      </w:pPr>
      <w:r w:rsidRPr="002E0976">
        <w:t>Commercial Residential</w:t>
      </w:r>
    </w:p>
    <w:p w:rsidR="002E0976" w:rsidRPr="002E0976" w:rsidRDefault="002E0976" w:rsidP="002E0976">
      <w:pPr>
        <w:widowControl w:val="0"/>
        <w:rPr>
          <w:lang w:val="it-IT"/>
        </w:rPr>
      </w:pPr>
      <w:r w:rsidRPr="002E0976">
        <w:rPr>
          <w:lang w:val="it-IT"/>
        </w:rPr>
        <w:t>The deductible is deducted from expected loss for each building.</w:t>
      </w:r>
    </w:p>
    <w:p w:rsidR="002E0976" w:rsidRPr="002E0976" w:rsidRDefault="002E0976" w:rsidP="002E0976">
      <w:pPr>
        <w:widowControl w:val="0"/>
        <w:rPr>
          <w:lang w:val="it-IT"/>
        </w:rPr>
      </w:pPr>
    </w:p>
    <w:p w:rsidR="006A2F83" w:rsidRDefault="006A2F83">
      <w:pPr>
        <w:jc w:val="left"/>
        <w:rPr>
          <w:rFonts w:ascii="Arial" w:hAnsi="Arial"/>
          <w:b/>
          <w:sz w:val="22"/>
          <w:lang w:val="it-IT"/>
        </w:rPr>
      </w:pPr>
      <w:r>
        <w:br w:type="page"/>
      </w:r>
    </w:p>
    <w:p w:rsidR="002E0976" w:rsidRPr="002E0976" w:rsidRDefault="002E0976" w:rsidP="002E0976">
      <w:pPr>
        <w:pStyle w:val="Anonymoussubsubsectiontitle"/>
      </w:pPr>
      <w:r w:rsidRPr="002E0976">
        <w:lastRenderedPageBreak/>
        <w:t>Personal and Commercial Residential</w:t>
      </w:r>
    </w:p>
    <w:p w:rsidR="002E0976" w:rsidRPr="002E0976" w:rsidRDefault="002E0976" w:rsidP="002E0976">
      <w:pPr>
        <w:widowControl w:val="0"/>
        <w:rPr>
          <w:lang w:val="it-IT"/>
        </w:rPr>
      </w:pPr>
      <w:r w:rsidRPr="002E0976">
        <w:rPr>
          <w:lang w:val="it-IT"/>
        </w:rPr>
        <w:t>The deductible is allocated to coverage by first calculating expected losses for each coverage, assuming zero deductible, and then allocating the deductible to coverage based on those losses.</w:t>
      </w:r>
    </w:p>
    <w:p w:rsidR="002E0976" w:rsidRPr="002E0976" w:rsidRDefault="002E0976" w:rsidP="002E0976">
      <w:pPr>
        <w:widowControl w:val="0"/>
        <w:rPr>
          <w:lang w:val="it-IT"/>
        </w:rPr>
      </w:pPr>
    </w:p>
    <w:p w:rsidR="002E0976" w:rsidRPr="002E0976" w:rsidRDefault="002E0976" w:rsidP="002E0976">
      <w:pPr>
        <w:widowControl w:val="0"/>
        <w:rPr>
          <w:lang w:val="it-IT"/>
        </w:rPr>
      </w:pPr>
      <w:r w:rsidRPr="002E0976">
        <w:rPr>
          <w:lang w:val="it-IT"/>
        </w:rPr>
        <w:t xml:space="preserve">Percentage deductibles are converted into dollar amounts. </w:t>
      </w:r>
    </w:p>
    <w:p w:rsidR="002E0976" w:rsidRPr="002E0976" w:rsidRDefault="002E0976" w:rsidP="002E0976">
      <w:pPr>
        <w:widowControl w:val="0"/>
        <w:rPr>
          <w:lang w:val="it-IT"/>
        </w:rPr>
      </w:pPr>
    </w:p>
    <w:p w:rsidR="002E0976" w:rsidRPr="00320EBD" w:rsidRDefault="002E0976" w:rsidP="002E0976">
      <w:pPr>
        <w:widowControl w:val="0"/>
        <w:rPr>
          <w:lang w:val="it-IT"/>
        </w:rPr>
      </w:pPr>
      <w:r w:rsidRPr="002E0976">
        <w:rPr>
          <w:lang w:val="it-IT"/>
        </w:rPr>
        <w:t>Both the replacement cost and property value are assumed to equal the coverage limit unless the property value is provided as an input.</w:t>
      </w:r>
    </w:p>
    <w:p w:rsidR="00997E9D" w:rsidRDefault="001D78E9">
      <w:pPr>
        <w:pStyle w:val="Disclosure"/>
      </w:pPr>
      <w:r>
        <w:t>2. Describe whether, and if so how, the hurricane model treats policy exclusions and loss settlement provisions.</w:t>
      </w:r>
    </w:p>
    <w:p w:rsidR="001D78E9" w:rsidRDefault="00FE0985" w:rsidP="001D78E9">
      <w:r w:rsidRPr="00FE0985">
        <w:t>The model does not adjust losses for policy exclusions or loss settlement provisions.</w:t>
      </w:r>
    </w:p>
    <w:p w:rsidR="001D78E9" w:rsidRDefault="001D78E9">
      <w:pPr>
        <w:pStyle w:val="Disclosure"/>
      </w:pPr>
      <w:r>
        <w:t xml:space="preserve">3. </w:t>
      </w:r>
      <w:r w:rsidRPr="001D78E9">
        <w:t>Complete the following table using the method implemented in the hurrican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1558"/>
        <w:gridCol w:w="1558"/>
        <w:gridCol w:w="1558"/>
        <w:gridCol w:w="1559"/>
        <w:gridCol w:w="1559"/>
      </w:tblGrid>
      <w:tr w:rsidR="001D78E9" w:rsidTr="0078011F">
        <w:trPr>
          <w:tblHeader/>
        </w:trPr>
        <w:tc>
          <w:tcPr>
            <w:tcW w:w="1558" w:type="dxa"/>
          </w:tcPr>
          <w:p w:rsidR="001D78E9" w:rsidRPr="009464D8" w:rsidRDefault="001D78E9" w:rsidP="00AD1571">
            <w:pPr>
              <w:pStyle w:val="Tableheader"/>
            </w:pPr>
            <w:r w:rsidRPr="009464D8">
              <w:t>Building Value</w:t>
            </w:r>
          </w:p>
        </w:tc>
        <w:tc>
          <w:tcPr>
            <w:tcW w:w="1558" w:type="dxa"/>
          </w:tcPr>
          <w:p w:rsidR="001D78E9" w:rsidRPr="009464D8" w:rsidRDefault="001D78E9" w:rsidP="00AD1571">
            <w:pPr>
              <w:pStyle w:val="Tableheader"/>
            </w:pPr>
            <w:r w:rsidRPr="009464D8">
              <w:t>Policy Limit</w:t>
            </w:r>
          </w:p>
        </w:tc>
        <w:tc>
          <w:tcPr>
            <w:tcW w:w="1558" w:type="dxa"/>
          </w:tcPr>
          <w:p w:rsidR="001D78E9" w:rsidRPr="009464D8" w:rsidRDefault="001D78E9" w:rsidP="00AD1571">
            <w:pPr>
              <w:pStyle w:val="Tableheader"/>
            </w:pPr>
            <w:r w:rsidRPr="009464D8">
              <w:t>Deductible</w:t>
            </w:r>
          </w:p>
        </w:tc>
        <w:tc>
          <w:tcPr>
            <w:tcW w:w="1558" w:type="dxa"/>
          </w:tcPr>
          <w:p w:rsidR="001D78E9" w:rsidRPr="009464D8" w:rsidRDefault="001D78E9" w:rsidP="00AD1571">
            <w:pPr>
              <w:pStyle w:val="Tableheader"/>
            </w:pPr>
            <w:r w:rsidRPr="009464D8">
              <w:t>Damage Ratio</w:t>
            </w:r>
          </w:p>
        </w:tc>
        <w:tc>
          <w:tcPr>
            <w:tcW w:w="1559" w:type="dxa"/>
          </w:tcPr>
          <w:p w:rsidR="001D78E9" w:rsidRPr="009464D8" w:rsidRDefault="001D78E9" w:rsidP="00AD1571">
            <w:pPr>
              <w:pStyle w:val="Tableheader"/>
            </w:pPr>
            <w:r w:rsidRPr="009464D8">
              <w:t>Ground Up Hurricane Loss</w:t>
            </w:r>
          </w:p>
        </w:tc>
        <w:tc>
          <w:tcPr>
            <w:tcW w:w="1559" w:type="dxa"/>
          </w:tcPr>
          <w:p w:rsidR="001D78E9" w:rsidRPr="009464D8" w:rsidRDefault="001D78E9" w:rsidP="00AD1571">
            <w:pPr>
              <w:pStyle w:val="Tableheader"/>
            </w:pPr>
            <w:r w:rsidRPr="009464D8">
              <w:t>Insurance Hurricane Loss</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9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2%</w:t>
            </w:r>
          </w:p>
        </w:tc>
        <w:tc>
          <w:tcPr>
            <w:tcW w:w="1559" w:type="dxa"/>
          </w:tcPr>
          <w:p w:rsidR="00D876AC" w:rsidRDefault="00D876AC" w:rsidP="00D876AC">
            <w:pPr>
              <w:pStyle w:val="Tablebody-centered"/>
            </w:pPr>
            <w:r>
              <w:t>$2,000</w:t>
            </w:r>
          </w:p>
        </w:tc>
        <w:tc>
          <w:tcPr>
            <w:tcW w:w="1559" w:type="dxa"/>
          </w:tcPr>
          <w:p w:rsidR="00D876AC" w:rsidRDefault="00D876AC" w:rsidP="00D876AC">
            <w:pPr>
              <w:pStyle w:val="Tablebody-centered"/>
            </w:pPr>
            <w:r>
              <w:t>$1,500</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9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50%</w:t>
            </w:r>
          </w:p>
        </w:tc>
        <w:tc>
          <w:tcPr>
            <w:tcW w:w="1559" w:type="dxa"/>
          </w:tcPr>
          <w:p w:rsidR="00D876AC" w:rsidRDefault="00D876AC" w:rsidP="00D876AC">
            <w:pPr>
              <w:pStyle w:val="Tablebody-centered"/>
            </w:pPr>
            <w:r>
              <w:t>$50,000</w:t>
            </w:r>
          </w:p>
        </w:tc>
        <w:tc>
          <w:tcPr>
            <w:tcW w:w="1559" w:type="dxa"/>
          </w:tcPr>
          <w:p w:rsidR="00D876AC" w:rsidRDefault="00D876AC" w:rsidP="00D876AC">
            <w:pPr>
              <w:pStyle w:val="Tablebody-centered"/>
            </w:pPr>
            <w:r>
              <w:t>$49,500</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9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92%</w:t>
            </w:r>
          </w:p>
        </w:tc>
        <w:tc>
          <w:tcPr>
            <w:tcW w:w="1559" w:type="dxa"/>
          </w:tcPr>
          <w:p w:rsidR="00D876AC" w:rsidRDefault="00D876AC" w:rsidP="00D876AC">
            <w:pPr>
              <w:pStyle w:val="Tablebody-centered"/>
            </w:pPr>
            <w:r>
              <w:t>$92,000</w:t>
            </w:r>
          </w:p>
        </w:tc>
        <w:tc>
          <w:tcPr>
            <w:tcW w:w="1559" w:type="dxa"/>
          </w:tcPr>
          <w:p w:rsidR="00D876AC" w:rsidRDefault="00D876AC" w:rsidP="00D876AC">
            <w:pPr>
              <w:pStyle w:val="Tablebody-centered"/>
            </w:pPr>
            <w:r>
              <w:t>$89,500</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9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100%</w:t>
            </w:r>
          </w:p>
        </w:tc>
        <w:tc>
          <w:tcPr>
            <w:tcW w:w="1559" w:type="dxa"/>
          </w:tcPr>
          <w:p w:rsidR="00D876AC" w:rsidRDefault="00D876AC" w:rsidP="00D876AC">
            <w:pPr>
              <w:pStyle w:val="Tablebody-centered"/>
            </w:pPr>
            <w:r>
              <w:t>$100,000</w:t>
            </w:r>
          </w:p>
        </w:tc>
        <w:tc>
          <w:tcPr>
            <w:tcW w:w="1559" w:type="dxa"/>
          </w:tcPr>
          <w:p w:rsidR="00D876AC" w:rsidRDefault="00D876AC" w:rsidP="00D876AC">
            <w:pPr>
              <w:pStyle w:val="Tablebody-centered"/>
            </w:pPr>
            <w:r>
              <w:t>$89,500</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92%</w:t>
            </w:r>
          </w:p>
        </w:tc>
        <w:tc>
          <w:tcPr>
            <w:tcW w:w="1559" w:type="dxa"/>
          </w:tcPr>
          <w:p w:rsidR="00D876AC" w:rsidRDefault="00D876AC" w:rsidP="00D876AC">
            <w:pPr>
              <w:pStyle w:val="Tablebody-centered"/>
            </w:pPr>
            <w:r>
              <w:t>$92,000</w:t>
            </w:r>
          </w:p>
        </w:tc>
        <w:tc>
          <w:tcPr>
            <w:tcW w:w="1559" w:type="dxa"/>
          </w:tcPr>
          <w:p w:rsidR="00D876AC" w:rsidRDefault="00D876AC" w:rsidP="00D876AC">
            <w:pPr>
              <w:pStyle w:val="Tablebody-centered"/>
            </w:pPr>
            <w:r>
              <w:t>$91,500</w:t>
            </w:r>
          </w:p>
        </w:tc>
      </w:tr>
    </w:tbl>
    <w:p w:rsidR="001D78E9" w:rsidRDefault="00703798">
      <w:pPr>
        <w:pStyle w:val="Disclosure"/>
      </w:pPr>
      <w:r w:rsidRPr="00703798">
        <w:t>4. Describe how the hurricane model treats annual deductibles.</w:t>
      </w:r>
    </w:p>
    <w:p w:rsidR="00703798" w:rsidRDefault="0084576C" w:rsidP="00967D62">
      <w:r w:rsidRPr="0084576C">
        <w:t>If there are multiple Hurricanes in a year in the stochastic set, the wind deductibles are applied to the first hurricane, and any remaining amount is then applied to the second hurricane. If none of the wind deductible remains, then the general peril deductible is applied.  This is the case for both personal and commercial residential policies.</w:t>
      </w:r>
    </w:p>
    <w:p w:rsidR="00CB046B" w:rsidRDefault="00CB046B">
      <w:r>
        <w:br w:type="page"/>
      </w:r>
    </w:p>
    <w:p w:rsidR="00967D62" w:rsidRDefault="00CB046B" w:rsidP="0007529D">
      <w:pPr>
        <w:pStyle w:val="Heading2"/>
      </w:pPr>
      <w:bookmarkStart w:id="1732" w:name="_Toc8806021"/>
      <w:r w:rsidRPr="00CB046B">
        <w:lastRenderedPageBreak/>
        <w:t>A-6 Hurricane Loss Outputs and Logical Relationships to Risk</w:t>
      </w:r>
      <w:bookmarkEnd w:id="1732"/>
    </w:p>
    <w:p w:rsidR="00CB046B" w:rsidRDefault="00CB046B">
      <w:pPr>
        <w:pStyle w:val="Disclosure"/>
      </w:pPr>
      <w:r>
        <w:t>A. The methods, data, and assumptions used in the estimation of hurricane probable maximum loss levels shall be actuarially sound.</w:t>
      </w:r>
    </w:p>
    <w:p w:rsidR="00CB046B" w:rsidRPr="00CB046B" w:rsidRDefault="000E6097" w:rsidP="00CB046B">
      <w:r w:rsidRPr="000E6097">
        <w:t>The probable maximum loss levels estimated by the model are actuarially sound.</w:t>
      </w:r>
    </w:p>
    <w:p w:rsidR="00CB046B" w:rsidRDefault="00CB046B">
      <w:pPr>
        <w:pStyle w:val="Disclosure"/>
      </w:pPr>
      <w:r>
        <w:t>B. Hurricane loss costs shall not exhibit an illogical relation to risk, nor shall hurricane loss costs exhibit a significant change when the underlying risk does not change significantly.</w:t>
      </w:r>
    </w:p>
    <w:p w:rsidR="00CB046B" w:rsidRPr="00CB046B" w:rsidRDefault="000E6097" w:rsidP="00CB046B">
      <w:r w:rsidRPr="000E6097">
        <w:t>Loss costs produced by the model exhibit a logical relation to risk and do not change significantly when the underlying risk is unchanged.</w:t>
      </w:r>
    </w:p>
    <w:p w:rsidR="00CB046B" w:rsidRDefault="00CB046B">
      <w:pPr>
        <w:pStyle w:val="Disclosure"/>
      </w:pPr>
      <w:r>
        <w:t>C. Hurricane loss costs produced by the hurricane model shall be positive and non-zero for all valid Florida ZIP Codes.</w:t>
      </w:r>
    </w:p>
    <w:p w:rsidR="00CB046B" w:rsidRPr="00CB046B" w:rsidRDefault="000E6097" w:rsidP="00CB046B">
      <w:r w:rsidRPr="000E6097">
        <w:t>The model’s loss costs are positive and non-zero for all valid Florida ZIP Codes.</w:t>
      </w:r>
    </w:p>
    <w:p w:rsidR="00CB046B" w:rsidRDefault="00CB046B">
      <w:pPr>
        <w:pStyle w:val="Disclosure"/>
      </w:pPr>
      <w:r>
        <w:t>D. Hurricane loss costs cannot increase as the quality of construction type, materials and workmanship increases, all other factors held constant.</w:t>
      </w:r>
    </w:p>
    <w:p w:rsidR="00CB046B" w:rsidRPr="00CB046B" w:rsidRDefault="000E6097" w:rsidP="00CB046B">
      <w:r w:rsidRPr="000E6097">
        <w:t>The model produces loss costs that do not increase as the quality of construction increases, all other factors held constant.</w:t>
      </w:r>
    </w:p>
    <w:p w:rsidR="00CB046B" w:rsidRDefault="00037C75">
      <w:pPr>
        <w:pStyle w:val="Disclosure"/>
      </w:pPr>
      <w:r>
        <w:t xml:space="preserve">E. Hurricane </w:t>
      </w:r>
      <w:r w:rsidR="00CB046B">
        <w:t>loss costs cannot increase as the presence of fixtures or construction techniques designed for hazard mitigation increases, all other factors held constant.</w:t>
      </w:r>
    </w:p>
    <w:p w:rsidR="000E6EFD" w:rsidRPr="000E6EFD" w:rsidRDefault="000E6097" w:rsidP="000E6EFD">
      <w:r w:rsidRPr="000E6097">
        <w:t>The model’s loss costs do not increase in the presence of hazard mitigation features, all other factors held constant.</w:t>
      </w:r>
    </w:p>
    <w:p w:rsidR="00CB046B" w:rsidRDefault="00B42635">
      <w:pPr>
        <w:pStyle w:val="Disclosure"/>
      </w:pPr>
      <w:r>
        <w:t xml:space="preserve">F. Hurricane </w:t>
      </w:r>
      <w:r w:rsidR="00CB046B">
        <w:t>loss costs cannot increase as the wind resistant design provisions increase, all other factors held constant.</w:t>
      </w:r>
    </w:p>
    <w:p w:rsidR="00B42635" w:rsidRPr="00B42635" w:rsidRDefault="000E6097" w:rsidP="00B42635">
      <w:r w:rsidRPr="000E6097">
        <w:t>The model’s loss costs do not increase in the presence of wind resistant design provisions, all other factors held constant.</w:t>
      </w:r>
    </w:p>
    <w:p w:rsidR="006A2F83" w:rsidRDefault="006A2F83">
      <w:pPr>
        <w:jc w:val="left"/>
        <w:rPr>
          <w:rFonts w:ascii="Arial" w:hAnsi="Arial"/>
          <w:b/>
          <w:i/>
        </w:rPr>
      </w:pPr>
      <w:r>
        <w:br w:type="page"/>
      </w:r>
    </w:p>
    <w:p w:rsidR="00CB046B" w:rsidRDefault="00B42635">
      <w:pPr>
        <w:pStyle w:val="Disclosure"/>
      </w:pPr>
      <w:r>
        <w:lastRenderedPageBreak/>
        <w:t xml:space="preserve">G. Hurricane </w:t>
      </w:r>
      <w:r w:rsidR="00CB046B">
        <w:t>loss costs cannot increase as building code enforcement increases, all other factors held constant.</w:t>
      </w:r>
    </w:p>
    <w:p w:rsidR="00B42635" w:rsidRPr="00B42635" w:rsidRDefault="000E6097" w:rsidP="00B42635">
      <w:r w:rsidRPr="000E6097">
        <w:t>The model produces loss costs that do not increase as building code enforcement increases, all other factors held constant.</w:t>
      </w:r>
    </w:p>
    <w:p w:rsidR="00CB046B" w:rsidRDefault="00B42635">
      <w:pPr>
        <w:pStyle w:val="Disclosure"/>
      </w:pPr>
      <w:r>
        <w:t xml:space="preserve">H. Hurricane </w:t>
      </w:r>
      <w:r w:rsidR="00CB046B">
        <w:t>loss costs shall decrease as deductibles increase, all other factors held constant.</w:t>
      </w:r>
    </w:p>
    <w:p w:rsidR="00B42635" w:rsidRPr="00B42635" w:rsidRDefault="000E6097" w:rsidP="00B42635">
      <w:r w:rsidRPr="000E6097">
        <w:t>The model’s loss costs decrease as deductibles increase, all other factors held constant.</w:t>
      </w:r>
    </w:p>
    <w:p w:rsidR="00CB046B" w:rsidRDefault="00CB046B">
      <w:pPr>
        <w:pStyle w:val="Disclosure"/>
      </w:pPr>
      <w:r>
        <w:t>I. The relationship of hurricane loss costs for individual coverages, (e.g., building, appurtenant structure, contents, and time element) shall be consistent with the coverages provided.</w:t>
      </w:r>
    </w:p>
    <w:p w:rsidR="00B42635" w:rsidRPr="00B42635" w:rsidRDefault="000E6097" w:rsidP="00B42635">
      <w:r w:rsidRPr="000E6097">
        <w:t>The relationships between modeled loss costs by coverage are consistent with the coverage provided.</w:t>
      </w:r>
    </w:p>
    <w:p w:rsidR="00CB046B" w:rsidRDefault="00F1642A">
      <w:pPr>
        <w:pStyle w:val="Disclosure"/>
      </w:pPr>
      <w:r>
        <w:t xml:space="preserve">J. Hurricane </w:t>
      </w:r>
      <w:r w:rsidR="00CB046B">
        <w:t>output ranges shall be logical for the type of risk being modeled and apparent deviations shall be justified.</w:t>
      </w:r>
    </w:p>
    <w:p w:rsidR="00F1642A" w:rsidRPr="00F1642A" w:rsidRDefault="000E6097" w:rsidP="00F1642A">
      <w:r w:rsidRPr="000E6097">
        <w:t>Output ranges are logical by risk type.   Apparent deviations are justified in Disclosure #17 below.</w:t>
      </w:r>
    </w:p>
    <w:p w:rsidR="00CB046B" w:rsidRDefault="00CB046B">
      <w:pPr>
        <w:pStyle w:val="Disclosure"/>
      </w:pPr>
      <w:r>
        <w:t>K. All other factors held constant, hurricane output ranges produced by the hurricane model shall in general reflect lower hurricane loss costs for:</w:t>
      </w:r>
    </w:p>
    <w:p w:rsidR="00CB046B" w:rsidRDefault="00CB046B">
      <w:pPr>
        <w:pStyle w:val="Disclosure"/>
      </w:pPr>
      <w:r>
        <w:t>1. masonry</w:t>
      </w:r>
      <w:r w:rsidR="00991F91">
        <w:t xml:space="preserve"> </w:t>
      </w:r>
      <w:r>
        <w:t>construction</w:t>
      </w:r>
      <w:r w:rsidR="00991F91">
        <w:t xml:space="preserve"> </w:t>
      </w:r>
      <w:r>
        <w:t>versus</w:t>
      </w:r>
      <w:r w:rsidR="00991F91">
        <w:t xml:space="preserve"> </w:t>
      </w:r>
      <w:r>
        <w:t>frame</w:t>
      </w:r>
      <w:r w:rsidR="00991F91">
        <w:t xml:space="preserve"> </w:t>
      </w:r>
      <w:r>
        <w:t>construction,</w:t>
      </w:r>
    </w:p>
    <w:p w:rsidR="000E6097" w:rsidRPr="000E6097" w:rsidRDefault="000E6097" w:rsidP="000E6097">
      <w:r w:rsidRPr="000E6097">
        <w:t>All other factors held constant, the output ranges reflect lower loss costs for masonry versus frame construction.</w:t>
      </w:r>
    </w:p>
    <w:p w:rsidR="00CB046B" w:rsidRDefault="00CB046B">
      <w:pPr>
        <w:pStyle w:val="Disclosure"/>
      </w:pPr>
      <w:r>
        <w:t>2. personal residential risk exposure versus manufactured home risk exposure,</w:t>
      </w:r>
    </w:p>
    <w:p w:rsidR="000E6097" w:rsidRPr="000E6097" w:rsidRDefault="000E6097" w:rsidP="000E6097">
      <w:r w:rsidRPr="000E6097">
        <w:t>All other factors held constant, the output ranges reflect lower loss costs for site-built versus manufactured home exposures.</w:t>
      </w:r>
    </w:p>
    <w:p w:rsidR="00CB046B" w:rsidRDefault="00CB046B">
      <w:pPr>
        <w:pStyle w:val="Disclosure"/>
      </w:pPr>
      <w:r>
        <w:t>3. inland</w:t>
      </w:r>
      <w:r w:rsidR="00991F91">
        <w:t xml:space="preserve"> </w:t>
      </w:r>
      <w:r>
        <w:t>counties</w:t>
      </w:r>
      <w:r w:rsidR="00991F91">
        <w:t xml:space="preserve"> </w:t>
      </w:r>
      <w:r>
        <w:t>versus</w:t>
      </w:r>
      <w:r w:rsidR="00991F91">
        <w:t xml:space="preserve"> </w:t>
      </w:r>
      <w:r>
        <w:t>coastal</w:t>
      </w:r>
      <w:r w:rsidR="00991F91">
        <w:t xml:space="preserve"> </w:t>
      </w:r>
      <w:r>
        <w:t>counties,</w:t>
      </w:r>
      <w:r w:rsidR="00991F91">
        <w:t xml:space="preserve"> </w:t>
      </w:r>
      <w:r>
        <w:t>and</w:t>
      </w:r>
    </w:p>
    <w:p w:rsidR="000E6097" w:rsidRPr="000E6097" w:rsidRDefault="000E6097" w:rsidP="000E6097">
      <w:r w:rsidRPr="000E6097">
        <w:t>All other factors held constant, the output ranges reflect lower loss costs for inland versus coastal counties.</w:t>
      </w:r>
    </w:p>
    <w:p w:rsidR="006A2F83" w:rsidRDefault="006A2F83">
      <w:pPr>
        <w:jc w:val="left"/>
        <w:rPr>
          <w:rFonts w:ascii="Arial" w:hAnsi="Arial"/>
          <w:b/>
          <w:i/>
        </w:rPr>
      </w:pPr>
      <w:r>
        <w:br w:type="page"/>
      </w:r>
    </w:p>
    <w:p w:rsidR="00CB046B" w:rsidRDefault="00CB046B">
      <w:pPr>
        <w:pStyle w:val="Disclosure"/>
      </w:pPr>
      <w:r>
        <w:lastRenderedPageBreak/>
        <w:t>4. northern</w:t>
      </w:r>
      <w:r w:rsidR="00991F91">
        <w:t xml:space="preserve"> </w:t>
      </w:r>
      <w:r>
        <w:t>counties</w:t>
      </w:r>
      <w:r w:rsidR="00991F91">
        <w:t xml:space="preserve"> </w:t>
      </w:r>
      <w:r>
        <w:t>versus</w:t>
      </w:r>
      <w:r w:rsidR="00991F91">
        <w:t xml:space="preserve"> </w:t>
      </w:r>
      <w:r>
        <w:t>southern</w:t>
      </w:r>
      <w:r w:rsidR="00991F91">
        <w:t xml:space="preserve"> </w:t>
      </w:r>
      <w:r>
        <w:t>counties,</w:t>
      </w:r>
      <w:r w:rsidR="00991F91">
        <w:t xml:space="preserve"> </w:t>
      </w:r>
      <w:r>
        <w:t>and</w:t>
      </w:r>
    </w:p>
    <w:p w:rsidR="000E6097" w:rsidRPr="000E6097" w:rsidRDefault="000E6097" w:rsidP="000E6097">
      <w:r w:rsidRPr="000E6097">
        <w:t>All other factors held constant, the output ranges reflect lower loss costs for northern versus southern counties.</w:t>
      </w:r>
    </w:p>
    <w:p w:rsidR="00CB046B" w:rsidRDefault="00CB046B">
      <w:pPr>
        <w:pStyle w:val="Disclosure"/>
      </w:pPr>
      <w:r>
        <w:t>5. newer construction versus older construction.</w:t>
      </w:r>
    </w:p>
    <w:p w:rsidR="00EE6A9A" w:rsidRDefault="000E6097" w:rsidP="00F17EAC">
      <w:r w:rsidRPr="000E6097">
        <w:t>All other factors held constant, the output ranges reflect lower loss costs for newer construction versus older construction.</w:t>
      </w:r>
    </w:p>
    <w:p w:rsidR="00EE6A9A" w:rsidRDefault="00EE6A9A">
      <w:pPr>
        <w:pStyle w:val="Disclosure"/>
      </w:pPr>
      <w:r w:rsidRPr="00EE6A9A">
        <w:t>L. For hurricane loss cost and hurricane probable maximum loss level estimates derived from and validated with historical insured hurricane losses, the assumptions in the derivations concerning (1) construction characteristics, (2) policy provisions, (3) coinsurance, and (4) contractual provisions shall be appropriate based on the type of risk being modeled.</w:t>
      </w:r>
    </w:p>
    <w:p w:rsidR="00EE6A9A" w:rsidRPr="00EE6A9A" w:rsidRDefault="00EE6A9A" w:rsidP="00EE6A9A">
      <w:r w:rsidRPr="00EE6A9A">
        <w:t>In the derivation of loss costs and probable maximum loss levels the model’s assumptions concerning construction characteristics, policy provisions, coinsurance and contractual provisions are appropriate based on the type of risk modeled.</w:t>
      </w:r>
    </w:p>
    <w:p w:rsidR="005D2F59" w:rsidRDefault="005D2F59">
      <w:pPr>
        <w:pStyle w:val="Disclosure"/>
      </w:pPr>
      <w:r>
        <w:t>Disclosures</w:t>
      </w:r>
    </w:p>
    <w:p w:rsidR="005D2F59" w:rsidRDefault="005D2F59">
      <w:pPr>
        <w:pStyle w:val="Disclosure"/>
      </w:pPr>
      <w:r>
        <w:t>1. Provide a completed Form A-1, Zero Deductible Personal Residential Hurricane Loss Costs by ZIP Code. Provide a link to the location of the form here.</w:t>
      </w:r>
    </w:p>
    <w:p w:rsidR="005D2F59" w:rsidRPr="005D2F59" w:rsidRDefault="003E20A3" w:rsidP="005D2F59">
      <w:r>
        <w:t xml:space="preserve">See </w:t>
      </w:r>
      <w:hyperlink w:anchor="FormA1" w:history="1">
        <w:r w:rsidRPr="001560CF">
          <w:rPr>
            <w:rStyle w:val="Hyperlink"/>
          </w:rPr>
          <w:t>Form A-1</w:t>
        </w:r>
      </w:hyperlink>
      <w:r w:rsidRPr="001560CF">
        <w:t>.</w:t>
      </w:r>
    </w:p>
    <w:p w:rsidR="005D2F59" w:rsidRDefault="005D2F59">
      <w:pPr>
        <w:pStyle w:val="Disclosure"/>
      </w:pPr>
      <w:r>
        <w:t xml:space="preserve">2. Provide a completed Form A-2A, Base Hurricane Storm Set Statewide Hurricane Losses (2012 FHCF Exposure Data). Provide a link to the location of the form </w:t>
      </w:r>
      <w:r w:rsidR="00424E74">
        <w:t>here.</w:t>
      </w:r>
    </w:p>
    <w:p w:rsidR="009A155B" w:rsidRDefault="009A155B">
      <w:pPr>
        <w:pStyle w:val="Disclosure"/>
      </w:pPr>
      <w:r w:rsidRPr="009A155B">
        <w:t xml:space="preserve">See </w:t>
      </w:r>
      <w:hyperlink w:anchor="FormA2A" w:history="1">
        <w:r w:rsidRPr="009A155B">
          <w:rPr>
            <w:rStyle w:val="Hyperlink"/>
            <w:b w:val="0"/>
            <w:i w:val="0"/>
          </w:rPr>
          <w:t>Form A-2A</w:t>
        </w:r>
      </w:hyperlink>
      <w:r>
        <w:t>.</w:t>
      </w:r>
    </w:p>
    <w:p w:rsidR="005D2F59" w:rsidRDefault="005D2F59">
      <w:pPr>
        <w:pStyle w:val="Disclosure"/>
      </w:pPr>
      <w:r>
        <w:t xml:space="preserve">3. Provide a completed Form A-2B, Base Hurricane Storm Set Statewide Hurricane Losses (2017 FHCF Exposure Data). Provide a link to the location of the form </w:t>
      </w:r>
      <w:r w:rsidR="001A2AB4">
        <w:t>here.</w:t>
      </w:r>
    </w:p>
    <w:p w:rsidR="001A2AB4" w:rsidRPr="001A2AB4" w:rsidRDefault="009A155B" w:rsidP="001A2AB4">
      <w:r w:rsidRPr="009A155B">
        <w:t xml:space="preserve">See </w:t>
      </w:r>
      <w:hyperlink w:anchor="FormA2B" w:history="1">
        <w:r w:rsidRPr="009A155B">
          <w:rPr>
            <w:rStyle w:val="Hyperlink"/>
          </w:rPr>
          <w:t>Form A-2B</w:t>
        </w:r>
      </w:hyperlink>
      <w:r>
        <w:t>.</w:t>
      </w:r>
    </w:p>
    <w:p w:rsidR="005D2F59" w:rsidRDefault="005D2F59">
      <w:pPr>
        <w:pStyle w:val="Disclosure"/>
      </w:pPr>
      <w:r>
        <w:t xml:space="preserve">4. Provide a completed Form A-3A, 2004 Hurricane Season Losses (2012 FHCF Exposure Data). Provide a link to the location of the form </w:t>
      </w:r>
      <w:r w:rsidR="00527BB4">
        <w:t>here.</w:t>
      </w:r>
    </w:p>
    <w:p w:rsidR="00527BB4" w:rsidRPr="00527BB4" w:rsidRDefault="009A155B" w:rsidP="00527BB4">
      <w:r w:rsidRPr="009A155B">
        <w:t xml:space="preserve">See </w:t>
      </w:r>
      <w:hyperlink w:anchor="FormA3A" w:history="1">
        <w:r w:rsidRPr="009A155B">
          <w:rPr>
            <w:rStyle w:val="Hyperlink"/>
          </w:rPr>
          <w:t>Form A-3A</w:t>
        </w:r>
      </w:hyperlink>
      <w:r>
        <w:t>.</w:t>
      </w:r>
    </w:p>
    <w:p w:rsidR="005D2F59" w:rsidRDefault="005D2F59">
      <w:pPr>
        <w:pStyle w:val="Disclosure"/>
      </w:pPr>
      <w:r>
        <w:lastRenderedPageBreak/>
        <w:t>5.</w:t>
      </w:r>
      <w:r w:rsidR="006A2F83">
        <w:t xml:space="preserve"> </w:t>
      </w:r>
      <w:r>
        <w:t xml:space="preserve">Provide a completed Form A-3B, 2004 Hurricane Season Losses (2017 FHCF Exposure Data). Provide a link to the location of the form </w:t>
      </w:r>
      <w:r w:rsidR="005C0025">
        <w:t>here.</w:t>
      </w:r>
    </w:p>
    <w:p w:rsidR="005C0025" w:rsidRPr="005C0025" w:rsidRDefault="009A155B" w:rsidP="005C0025">
      <w:r w:rsidRPr="009A155B">
        <w:t xml:space="preserve">See </w:t>
      </w:r>
      <w:hyperlink w:anchor="FormA3B" w:history="1">
        <w:r w:rsidRPr="009A155B">
          <w:rPr>
            <w:rStyle w:val="Hyperlink"/>
          </w:rPr>
          <w:t>Form A-3B</w:t>
        </w:r>
      </w:hyperlink>
      <w:r>
        <w:t>.</w:t>
      </w:r>
    </w:p>
    <w:p w:rsidR="005D2F59" w:rsidRDefault="005D2F59">
      <w:pPr>
        <w:pStyle w:val="Disclosure"/>
      </w:pPr>
      <w:r>
        <w:t xml:space="preserve">6. Provide a completed Form A-4A, Hurricane Output Ranges (2012 FHCF Exposure Data). Provide a link to the location of the form </w:t>
      </w:r>
      <w:r w:rsidR="000965AC">
        <w:t>here.</w:t>
      </w:r>
    </w:p>
    <w:p w:rsidR="000965AC" w:rsidRPr="00A0112F" w:rsidRDefault="009A155B" w:rsidP="00A0112F">
      <w:r w:rsidRPr="009A155B">
        <w:t xml:space="preserve">See </w:t>
      </w:r>
      <w:hyperlink w:anchor="FormA4A" w:history="1">
        <w:r w:rsidRPr="009A155B">
          <w:rPr>
            <w:rStyle w:val="Hyperlink"/>
          </w:rPr>
          <w:t>Form A-4A</w:t>
        </w:r>
      </w:hyperlink>
      <w:r>
        <w:t>.</w:t>
      </w:r>
    </w:p>
    <w:p w:rsidR="005D2F59" w:rsidRDefault="005D2F59">
      <w:pPr>
        <w:pStyle w:val="Disclosure"/>
      </w:pPr>
      <w:r>
        <w:t xml:space="preserve">7. Provide a completed Form A-4B, Hurricane Output Ranges (2017 FHCF Exposure Data). Provide a link to the location of the form </w:t>
      </w:r>
      <w:r w:rsidR="002E5F86">
        <w:t>here.</w:t>
      </w:r>
    </w:p>
    <w:p w:rsidR="002E5F86" w:rsidRPr="003277B8" w:rsidRDefault="009A155B" w:rsidP="003277B8">
      <w:r w:rsidRPr="009A155B">
        <w:t xml:space="preserve">See </w:t>
      </w:r>
      <w:hyperlink w:anchor="FormA4B" w:history="1">
        <w:r w:rsidRPr="009A155B">
          <w:rPr>
            <w:rStyle w:val="Hyperlink"/>
          </w:rPr>
          <w:t>Form A-4AB</w:t>
        </w:r>
      </w:hyperlink>
      <w:r>
        <w:t>.</w:t>
      </w:r>
    </w:p>
    <w:p w:rsidR="005D2F59" w:rsidRDefault="005D2F59">
      <w:pPr>
        <w:pStyle w:val="Disclosure"/>
      </w:pPr>
      <w:r>
        <w:t xml:space="preserve">8. Provide a completed Form A-5, Percentage Change in Hurricane Output Ranges (2012 FHCF Exposure Data). Provide a link to the location of the form </w:t>
      </w:r>
      <w:r w:rsidR="004E06A2">
        <w:t>here.</w:t>
      </w:r>
    </w:p>
    <w:p w:rsidR="004E06A2" w:rsidRPr="004E06A2" w:rsidRDefault="009A155B" w:rsidP="004E06A2">
      <w:r w:rsidRPr="009A155B">
        <w:t xml:space="preserve">See </w:t>
      </w:r>
      <w:hyperlink w:anchor="FormA5" w:history="1">
        <w:r w:rsidRPr="009A155B">
          <w:rPr>
            <w:rStyle w:val="Hyperlink"/>
          </w:rPr>
          <w:t>Form A-5</w:t>
        </w:r>
      </w:hyperlink>
      <w:r>
        <w:t>.</w:t>
      </w:r>
    </w:p>
    <w:p w:rsidR="005D2F59" w:rsidRDefault="005D2F59">
      <w:pPr>
        <w:pStyle w:val="Disclosure"/>
      </w:pPr>
      <w:r>
        <w:t xml:space="preserve">9. Provide a completed Form A-7, Percentage Change in Logical Relationship to Hurricane Risk. Provide a link to the location of the form </w:t>
      </w:r>
      <w:r w:rsidR="005B1E0D">
        <w:t>here.</w:t>
      </w:r>
    </w:p>
    <w:p w:rsidR="00285274" w:rsidRPr="00285274" w:rsidRDefault="009A155B" w:rsidP="00285274">
      <w:r w:rsidRPr="009A155B">
        <w:t xml:space="preserve">See </w:t>
      </w:r>
      <w:hyperlink w:anchor="FormA7" w:history="1">
        <w:r w:rsidRPr="009A155B">
          <w:rPr>
            <w:rStyle w:val="Hyperlink"/>
          </w:rPr>
          <w:t>Form A-7</w:t>
        </w:r>
      </w:hyperlink>
      <w:r>
        <w:t>.</w:t>
      </w:r>
    </w:p>
    <w:p w:rsidR="005D2F59" w:rsidRDefault="005D2F59">
      <w:pPr>
        <w:pStyle w:val="Disclosure"/>
      </w:pPr>
      <w:r>
        <w:t xml:space="preserve">10. Provide a completed Form A-8A, Hurricane Probable Maximum Loss for Florida (2012 FHCF Exposure Data). Provide a link to the location of the form </w:t>
      </w:r>
      <w:r w:rsidR="003104EB">
        <w:t>here.</w:t>
      </w:r>
    </w:p>
    <w:p w:rsidR="00B900CA" w:rsidRPr="00B900CA" w:rsidRDefault="009A155B" w:rsidP="00B900CA">
      <w:r w:rsidRPr="009A155B">
        <w:t xml:space="preserve">See </w:t>
      </w:r>
      <w:hyperlink w:anchor="FormA8A" w:history="1">
        <w:r w:rsidRPr="009A155B">
          <w:rPr>
            <w:rStyle w:val="Hyperlink"/>
          </w:rPr>
          <w:t>Form A-8A</w:t>
        </w:r>
      </w:hyperlink>
      <w:r>
        <w:t>.</w:t>
      </w:r>
    </w:p>
    <w:p w:rsidR="005D2F59" w:rsidRDefault="005D2F59">
      <w:pPr>
        <w:pStyle w:val="Disclosure"/>
      </w:pPr>
      <w:r>
        <w:t xml:space="preserve">11. Provide a completed Form A-8B, Hurricane Probable Maximum Loss for Florida (2017 FHCF Exposure Data). Provide a link to the location of the form </w:t>
      </w:r>
      <w:r w:rsidR="00BB015B">
        <w:t>here.</w:t>
      </w:r>
    </w:p>
    <w:p w:rsidR="00BB015B" w:rsidRPr="00BB015B" w:rsidRDefault="009A155B" w:rsidP="00BB015B">
      <w:r w:rsidRPr="009A155B">
        <w:t xml:space="preserve">See </w:t>
      </w:r>
      <w:hyperlink w:anchor="FormA8B" w:history="1">
        <w:r w:rsidRPr="009A155B">
          <w:rPr>
            <w:rStyle w:val="Hyperlink"/>
          </w:rPr>
          <w:t>Form A-8B</w:t>
        </w:r>
      </w:hyperlink>
      <w:r>
        <w:t>.</w:t>
      </w:r>
    </w:p>
    <w:p w:rsidR="005D2F59" w:rsidRDefault="005D2F59">
      <w:pPr>
        <w:pStyle w:val="Disclosure"/>
      </w:pPr>
      <w:r>
        <w:t>12. Describe how the hurricane model produces hurricane probable maximum loss levels.</w:t>
      </w:r>
    </w:p>
    <w:p w:rsidR="009A155B" w:rsidRDefault="009A155B" w:rsidP="009A155B">
      <w:pPr>
        <w:pStyle w:val="Anonymoussubsubsectiontitle"/>
      </w:pPr>
      <w:r w:rsidRPr="009A155B">
        <w:t>Probable Maximum Loss on an Annual Aggregate Basis</w:t>
      </w:r>
    </w:p>
    <w:p w:rsidR="009A155B" w:rsidRPr="00D0089D" w:rsidRDefault="009A155B" w:rsidP="009A155B">
      <w:pPr>
        <w:tabs>
          <w:tab w:val="left" w:pos="360"/>
          <w:tab w:val="left" w:pos="1800"/>
          <w:tab w:val="left" w:pos="2160"/>
          <w:tab w:val="left" w:pos="5040"/>
          <w:tab w:val="left" w:pos="6480"/>
          <w:tab w:val="left" w:pos="7200"/>
          <w:tab w:val="left" w:pos="7920"/>
          <w:tab w:val="left" w:pos="8640"/>
          <w:tab w:val="left" w:pos="9360"/>
        </w:tabs>
        <w:rPr>
          <w:bCs/>
        </w:rPr>
      </w:pPr>
      <w:r w:rsidRPr="00D0089D">
        <w:rPr>
          <w:bCs/>
        </w:rPr>
        <w:t>Probable maximum loss is produced non</w:t>
      </w:r>
      <w:r>
        <w:rPr>
          <w:bCs/>
        </w:rPr>
        <w:t>-</w:t>
      </w:r>
      <w:r w:rsidRPr="00D0089D">
        <w:rPr>
          <w:bCs/>
        </w:rPr>
        <w:t>parametrically using order statistics of simulated annual losses.</w:t>
      </w:r>
    </w:p>
    <w:p w:rsidR="009A155B" w:rsidRPr="00D0089D" w:rsidRDefault="009A155B" w:rsidP="009A155B">
      <w:pPr>
        <w:widowControl w:val="0"/>
        <w:tabs>
          <w:tab w:val="left" w:pos="1440"/>
          <w:tab w:val="left" w:pos="2160"/>
          <w:tab w:val="left" w:pos="2880"/>
          <w:tab w:val="left" w:pos="3600"/>
          <w:tab w:val="left" w:pos="4320"/>
          <w:tab w:val="left" w:pos="5040"/>
          <w:tab w:val="left" w:pos="5760"/>
          <w:tab w:val="left" w:pos="7920"/>
        </w:tabs>
        <w:autoSpaceDE w:val="0"/>
      </w:pPr>
      <w:r w:rsidRPr="00D0089D">
        <w:lastRenderedPageBreak/>
        <w:t>The model produces N simulated annual losses, represented by X</w:t>
      </w:r>
      <w:r w:rsidRPr="00D0089D">
        <w:rPr>
          <w:vertAlign w:val="subscript"/>
        </w:rPr>
        <w:t>1</w:t>
      </w:r>
      <w:r w:rsidRPr="00D0089D">
        <w:t>, X</w:t>
      </w:r>
      <w:r w:rsidRPr="00D0089D">
        <w:rPr>
          <w:vertAlign w:val="subscript"/>
        </w:rPr>
        <w:t>2</w:t>
      </w:r>
      <w:r w:rsidRPr="00D0089D">
        <w:t>, …, X</w:t>
      </w:r>
      <w:r w:rsidRPr="00D0089D">
        <w:rPr>
          <w:vertAlign w:val="subscript"/>
        </w:rPr>
        <w:t>N</w:t>
      </w:r>
      <w:r w:rsidRPr="00D0089D">
        <w:t>. The data are ordered so that X</w:t>
      </w:r>
      <w:r w:rsidRPr="00D0089D">
        <w:rPr>
          <w:vertAlign w:val="subscript"/>
        </w:rPr>
        <w:t>(1)</w:t>
      </w:r>
      <w:r w:rsidRPr="00D0089D">
        <w:t xml:space="preserve"> ≤ X</w:t>
      </w:r>
      <w:r w:rsidRPr="00D0089D">
        <w:rPr>
          <w:vertAlign w:val="subscript"/>
        </w:rPr>
        <w:t>(2)</w:t>
      </w:r>
      <w:r w:rsidRPr="00D0089D">
        <w:t xml:space="preserve"> ≤ . . . ≤ X</w:t>
      </w:r>
      <w:r w:rsidRPr="00D0089D">
        <w:rPr>
          <w:vertAlign w:val="subscript"/>
        </w:rPr>
        <w:t>(N)</w:t>
      </w:r>
      <w:r w:rsidRPr="00D0089D">
        <w:t xml:space="preserve">. </w:t>
      </w:r>
    </w:p>
    <w:p w:rsidR="009A155B" w:rsidRPr="00D0089D" w:rsidRDefault="009A155B" w:rsidP="009A155B">
      <w:pPr>
        <w:widowControl w:val="0"/>
        <w:tabs>
          <w:tab w:val="left" w:pos="1440"/>
          <w:tab w:val="left" w:pos="2160"/>
          <w:tab w:val="left" w:pos="2880"/>
          <w:tab w:val="left" w:pos="3600"/>
          <w:tab w:val="left" w:pos="4320"/>
          <w:tab w:val="left" w:pos="5040"/>
          <w:tab w:val="left" w:pos="5760"/>
          <w:tab w:val="left" w:pos="7920"/>
        </w:tabs>
        <w:autoSpaceDE w:val="0"/>
      </w:pPr>
    </w:p>
    <w:p w:rsidR="009A155B" w:rsidRPr="00D0089D" w:rsidRDefault="009A155B" w:rsidP="009A155B">
      <w:pPr>
        <w:widowControl w:val="0"/>
        <w:tabs>
          <w:tab w:val="left" w:pos="1440"/>
          <w:tab w:val="left" w:pos="2160"/>
          <w:tab w:val="left" w:pos="2880"/>
          <w:tab w:val="left" w:pos="3600"/>
          <w:tab w:val="left" w:pos="4320"/>
          <w:tab w:val="left" w:pos="5040"/>
          <w:tab w:val="left" w:pos="5760"/>
          <w:tab w:val="left" w:pos="7920"/>
        </w:tabs>
        <w:autoSpaceDE w:val="0"/>
      </w:pPr>
      <w:r w:rsidRPr="00D0089D">
        <w:t>For a return period of Y years, let p  = 1-1/Y. The corresponding PML for the return period Y is the pth quantile of the ordered losses.</w:t>
      </w:r>
    </w:p>
    <w:p w:rsidR="009A155B" w:rsidRPr="00D0089D" w:rsidRDefault="009A155B" w:rsidP="009A155B">
      <w:pPr>
        <w:widowControl w:val="0"/>
        <w:tabs>
          <w:tab w:val="left" w:pos="2160"/>
          <w:tab w:val="left" w:pos="2880"/>
          <w:tab w:val="left" w:pos="3600"/>
          <w:tab w:val="left" w:pos="4320"/>
          <w:tab w:val="left" w:pos="5040"/>
          <w:tab w:val="left" w:pos="5760"/>
          <w:tab w:val="left" w:pos="7920"/>
        </w:tabs>
        <w:autoSpaceDE w:val="0"/>
      </w:pPr>
    </w:p>
    <w:p w:rsidR="009A155B" w:rsidRDefault="009A155B" w:rsidP="009A155B">
      <w:pPr>
        <w:widowControl w:val="0"/>
        <w:tabs>
          <w:tab w:val="left" w:pos="2160"/>
          <w:tab w:val="left" w:pos="2880"/>
          <w:tab w:val="left" w:pos="3600"/>
          <w:tab w:val="left" w:pos="4320"/>
          <w:tab w:val="left" w:pos="5040"/>
          <w:tab w:val="left" w:pos="5760"/>
          <w:tab w:val="left" w:pos="7920"/>
        </w:tabs>
        <w:autoSpaceDE w:val="0"/>
      </w:pPr>
      <w:r w:rsidRPr="00D0089D">
        <w:t>Let k = (N)*p. If k is an integer, then the estimate of the PML is the kth order statistic, X</w:t>
      </w:r>
      <w:r w:rsidRPr="00D0089D">
        <w:rPr>
          <w:vertAlign w:val="subscript"/>
        </w:rPr>
        <w:t>(k)</w:t>
      </w:r>
      <w:r w:rsidRPr="00D0089D">
        <w:t>, of the simulated losses. If k is not an integer, then let k* = the smallest integer greater than k, and the estimate of the pth quantile is given by X</w:t>
      </w:r>
      <w:r w:rsidRPr="00D0089D">
        <w:rPr>
          <w:vertAlign w:val="subscript"/>
        </w:rPr>
        <w:t>(k*)</w:t>
      </w:r>
      <w:r w:rsidRPr="00D0089D">
        <w:t xml:space="preserve">. </w:t>
      </w:r>
    </w:p>
    <w:p w:rsidR="009A155B" w:rsidRDefault="009A155B" w:rsidP="009A155B">
      <w:pPr>
        <w:widowControl w:val="0"/>
        <w:tabs>
          <w:tab w:val="left" w:pos="2160"/>
          <w:tab w:val="left" w:pos="2880"/>
          <w:tab w:val="left" w:pos="3600"/>
          <w:tab w:val="left" w:pos="4320"/>
          <w:tab w:val="left" w:pos="5040"/>
          <w:tab w:val="left" w:pos="5760"/>
          <w:tab w:val="left" w:pos="7920"/>
        </w:tabs>
        <w:autoSpaceDE w:val="0"/>
      </w:pPr>
    </w:p>
    <w:p w:rsidR="009A155B" w:rsidRDefault="009A155B" w:rsidP="009A155B">
      <w:pPr>
        <w:pStyle w:val="Anonymoussubsubsectiontitle"/>
      </w:pPr>
      <w:r w:rsidRPr="009A155B">
        <w:t>Probable Maximum Loss on an Annual Occurrence Basis</w:t>
      </w:r>
    </w:p>
    <w:p w:rsidR="009A155B" w:rsidRPr="00D241A0" w:rsidRDefault="009A155B" w:rsidP="001D7FD5">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t xml:space="preserve">Probable maximum loss on an annual occurrence basis is determined similarly to probable maximum loss on an annual aggregate basis.  The set of N losses, </w:t>
      </w:r>
      <w:r w:rsidRPr="00D0089D">
        <w:t>X</w:t>
      </w:r>
      <w:r w:rsidRPr="00D0089D">
        <w:rPr>
          <w:vertAlign w:val="subscript"/>
        </w:rPr>
        <w:t>1</w:t>
      </w:r>
      <w:r w:rsidRPr="00D0089D">
        <w:t>, X</w:t>
      </w:r>
      <w:r w:rsidRPr="00D0089D">
        <w:rPr>
          <w:vertAlign w:val="subscript"/>
        </w:rPr>
        <w:t>2</w:t>
      </w:r>
      <w:r w:rsidRPr="00D0089D">
        <w:t>, …, X</w:t>
      </w:r>
      <w:r w:rsidRPr="00D0089D">
        <w:rPr>
          <w:vertAlign w:val="subscript"/>
        </w:rPr>
        <w:t>N</w:t>
      </w:r>
      <w:r>
        <w:rPr>
          <w:vertAlign w:val="subscript"/>
        </w:rPr>
        <w:t xml:space="preserve">, </w:t>
      </w:r>
      <w:r>
        <w:t>consists of the largest event loss in each simulated year, ordered from smallest to largest.</w:t>
      </w:r>
    </w:p>
    <w:p w:rsidR="005D2F59" w:rsidRDefault="005D2F59">
      <w:pPr>
        <w:pStyle w:val="Disclosure"/>
      </w:pPr>
      <w:r>
        <w:t>13. Provide citations to published papers, if any, or modeling-organization studies that were</w:t>
      </w:r>
      <w:r w:rsidR="002958AA">
        <w:t xml:space="preserve"> </w:t>
      </w:r>
      <w:r>
        <w:t>used to estimate hurricane probable maximum loss levels.</w:t>
      </w:r>
    </w:p>
    <w:p w:rsidR="00A0005C" w:rsidRPr="00D0089D" w:rsidRDefault="00A0005C" w:rsidP="00A0005C">
      <w:pPr>
        <w:pStyle w:val="Bibliography"/>
        <w:spacing w:line="276" w:lineRule="auto"/>
        <w:rPr>
          <w:noProof/>
        </w:rPr>
      </w:pPr>
      <w:r w:rsidRPr="00D0089D">
        <w:rPr>
          <w:noProof/>
        </w:rPr>
        <w:t xml:space="preserve">Wilkinson, M. E. (1982). Estimating Probable Maximum Loss with Order Statistics. </w:t>
      </w:r>
      <w:r w:rsidRPr="00D0089D">
        <w:rPr>
          <w:i/>
          <w:iCs/>
          <w:noProof/>
        </w:rPr>
        <w:t>Casualty Actuarial Society</w:t>
      </w:r>
      <w:r w:rsidRPr="00D0089D">
        <w:rPr>
          <w:noProof/>
        </w:rPr>
        <w:t xml:space="preserve">, </w:t>
      </w:r>
      <w:r w:rsidRPr="00D0089D">
        <w:rPr>
          <w:i/>
          <w:iCs/>
          <w:noProof/>
        </w:rPr>
        <w:t>LXIX</w:t>
      </w:r>
      <w:r w:rsidRPr="00D0089D">
        <w:rPr>
          <w:noProof/>
        </w:rPr>
        <w:t>, pp. 195-209.</w:t>
      </w:r>
    </w:p>
    <w:p w:rsidR="005D2F59" w:rsidRDefault="005D2F59">
      <w:pPr>
        <w:pStyle w:val="Disclosure"/>
      </w:pPr>
      <w:r>
        <w:t>14. Describe how the hurricane probable maximum loss levels produced by the hurricane model include the effects of personal and commercial residential insurance coverage.</w:t>
      </w:r>
    </w:p>
    <w:p w:rsidR="00C6170E" w:rsidRPr="00DE7893" w:rsidRDefault="00A0703B" w:rsidP="00DE7893">
      <w:r w:rsidRPr="00A0703B">
        <w:t>The model can produce probable maximum loss levels separately for personal and commercial residential exposures or on a combined basis. To produce the probable maximum loss on a combined basis, modeled losses for both personal and commercial exposures are aggregated for each storm in the simulation before the years are ordered.  Because modeled losses are used as the basis for the probable maximum loss level, the effects of policy limits, deductibles, etc. are reflected in the probable maximum loss estimates.</w:t>
      </w:r>
    </w:p>
    <w:p w:rsidR="005D2F59" w:rsidRDefault="005D2F59">
      <w:pPr>
        <w:pStyle w:val="Disclosure"/>
      </w:pPr>
      <w:r>
        <w:t>15. Explain any differences between the values provided on Form A-8A, Hurricane Probable Maximum Loss for Florida (2012 FHCF Exposure Data), and those provided on Form S-2A, Examples of Hurricane Loss Exceedance Estimates (2012 FHCF Exposure Data).</w:t>
      </w:r>
    </w:p>
    <w:p w:rsidR="00DE7893" w:rsidRPr="00DE7893" w:rsidRDefault="003D2076" w:rsidP="00DE7893">
      <w:r w:rsidRPr="003D2076">
        <w:t>The values on Form A-8A and Form S-2A are the same.</w:t>
      </w:r>
    </w:p>
    <w:p w:rsidR="00DA0F62" w:rsidRDefault="00DA0F62" w:rsidP="00DA0F62">
      <w:pPr>
        <w:sectPr w:rsidR="00DA0F62" w:rsidSect="00FC1129">
          <w:footerReference w:type="default" r:id="rId241"/>
          <w:pgSz w:w="12240" w:h="15840" w:code="1"/>
          <w:pgMar w:top="1440" w:right="1440" w:bottom="1440" w:left="1440" w:header="720" w:footer="432" w:gutter="0"/>
          <w:cols w:space="720"/>
          <w:docGrid w:linePitch="360"/>
        </w:sectPr>
      </w:pPr>
    </w:p>
    <w:p w:rsidR="005D2F59" w:rsidRDefault="005D2F59">
      <w:pPr>
        <w:pStyle w:val="Disclosure"/>
      </w:pPr>
      <w:r>
        <w:lastRenderedPageBreak/>
        <w:t>16. Explain any differences between the values provided on Form A-8B, Hurricane Probable Maximum Loss for Florida (2017 FHCF Exposure Data), and those provided on Form S-2B, Examples of Hurricane Loss Exceedance Estimates (2017 FHCF Exposure Data).</w:t>
      </w:r>
    </w:p>
    <w:p w:rsidR="009567EC" w:rsidRPr="009567EC" w:rsidRDefault="00E5189D" w:rsidP="009567EC">
      <w:r w:rsidRPr="00E5189D">
        <w:t>The values on Form A-8B and Form S-2B are the same.</w:t>
      </w:r>
    </w:p>
    <w:p w:rsidR="005D2F59" w:rsidRDefault="005D2F59">
      <w:pPr>
        <w:pStyle w:val="Disclosure"/>
      </w:pPr>
      <w:r>
        <w:t>17. Provide an explanation for all anomalies in the hurricane loss costs that are not consistent with the requirements of this standard.</w:t>
      </w:r>
    </w:p>
    <w:p w:rsidR="003905D5" w:rsidRDefault="003905D5" w:rsidP="003905D5">
      <w:r w:rsidRPr="003905D5">
        <w:rPr>
          <w:b/>
        </w:rPr>
        <w:t>Form</w:t>
      </w:r>
      <w:ins w:id="1735" w:author="Machado, Diana" w:date="2019-02-05T10:38:00Z">
        <w:r w:rsidR="006F61B6">
          <w:rPr>
            <w:b/>
          </w:rPr>
          <w:t>s</w:t>
        </w:r>
      </w:ins>
      <w:r w:rsidRPr="003905D5">
        <w:rPr>
          <w:b/>
        </w:rPr>
        <w:t xml:space="preserve"> A-4</w:t>
      </w:r>
      <w:ins w:id="1736" w:author="Machado, Diana" w:date="2019-02-05T10:38:00Z">
        <w:r w:rsidR="006F61B6">
          <w:rPr>
            <w:b/>
          </w:rPr>
          <w:t>A and A-4B</w:t>
        </w:r>
      </w:ins>
      <w:r w:rsidRPr="003905D5">
        <w:rPr>
          <w:b/>
        </w:rPr>
        <w:t>:</w:t>
      </w:r>
      <w:r>
        <w:t xml:space="preserve"> In Form</w:t>
      </w:r>
      <w:ins w:id="1737" w:author="Machado, Diana" w:date="2019-02-05T10:38:00Z">
        <w:r w:rsidR="006F61B6">
          <w:t>s</w:t>
        </w:r>
      </w:ins>
      <w:r>
        <w:t xml:space="preserve"> A-4</w:t>
      </w:r>
      <w:ins w:id="1738" w:author="Machado, Diana" w:date="2019-02-05T10:38:00Z">
        <w:r w:rsidR="006F61B6">
          <w:t>A and A-4B</w:t>
        </w:r>
      </w:ins>
      <w:r>
        <w:t xml:space="preserve"> the county weighted average loss cost for masonry sometimes exceeds frame because the masonry weights are greater in ZIP Codes with higher loss costs.  </w:t>
      </w:r>
    </w:p>
    <w:p w:rsidR="003905D5" w:rsidRDefault="003905D5" w:rsidP="003905D5"/>
    <w:p w:rsidR="003905D5" w:rsidRDefault="003905D5" w:rsidP="003905D5">
      <w:r w:rsidRPr="003905D5">
        <w:rPr>
          <w:b/>
        </w:rPr>
        <w:t>Form A-6:</w:t>
      </w:r>
      <w:r>
        <w:t xml:space="preserve"> There are anomalies in the Building Code and Building Strength tests in Form A-6.    The anomalies are the result of the following model assumptions:</w:t>
      </w:r>
    </w:p>
    <w:p w:rsidR="003905D5" w:rsidRDefault="003905D5" w:rsidP="003905D5"/>
    <w:p w:rsidR="003905D5" w:rsidRDefault="003905D5" w:rsidP="003905D5">
      <w:pPr>
        <w:pStyle w:val="ListParagraph"/>
      </w:pPr>
      <w:r>
        <w:t xml:space="preserve">The model assumes no difference in structure strength between the 1998, 2004 and 2007 Building Codes in the HVHZ.   </w:t>
      </w:r>
    </w:p>
    <w:p w:rsidR="003905D5" w:rsidRDefault="003905D5" w:rsidP="003905D5">
      <w:pPr>
        <w:pStyle w:val="ListParagraph"/>
      </w:pPr>
      <w:r>
        <w:t>The model assumes no difference in structure strength between 1974 and 1992 Mobile Homes and does not vary damages based on tie-downs.</w:t>
      </w:r>
    </w:p>
    <w:p w:rsidR="009567EC" w:rsidRPr="009567EC" w:rsidRDefault="003905D5" w:rsidP="003905D5">
      <w:pPr>
        <w:pStyle w:val="ListParagraph"/>
      </w:pPr>
      <w:r>
        <w:t xml:space="preserve">The model assumes no difference in structure strength between the 1980 and 1998 Building Codes as they apply to Commercial Residential construction, except in the HVHZ where metal shutters were required after 1994. </w:t>
      </w:r>
    </w:p>
    <w:p w:rsidR="005D2F59" w:rsidRDefault="005D2F59">
      <w:pPr>
        <w:pStyle w:val="Disclosure"/>
      </w:pPr>
      <w:r>
        <w:t>18. Provide an explanation of the differences in hurricane output ranges between the previously-accepted hurricane model and the current hurricane model based on the 2012 FHCF Exposure Data.</w:t>
      </w:r>
    </w:p>
    <w:p w:rsidR="008D4D47" w:rsidRDefault="008D4D47" w:rsidP="008D4D47">
      <w:r>
        <w:t>As described in Standard G-1, there were minor updates to the model.  The statewide impacts for $0 deductible loss costs were:</w:t>
      </w:r>
    </w:p>
    <w:p w:rsidR="008D4D47" w:rsidRDefault="008D4D47" w:rsidP="008D4D47"/>
    <w:p w:rsidR="008D4D47" w:rsidRDefault="008D4D47" w:rsidP="008D4D47">
      <w:pPr>
        <w:pStyle w:val="ListParagraph"/>
      </w:pPr>
      <w:r>
        <w:t>+</w:t>
      </w:r>
      <w:del w:id="1739" w:author="Diana Machado" w:date="2019-04-06T15:14:00Z">
        <w:r w:rsidDel="003307E9">
          <w:delText>2.35</w:delText>
        </w:r>
      </w:del>
      <w:ins w:id="1740" w:author="Diana Machado" w:date="2019-04-06T15:14:00Z">
        <w:r w:rsidR="003307E9">
          <w:t>2.34</w:t>
        </w:r>
      </w:ins>
      <w:r w:rsidR="00E85212">
        <w:t>% due</w:t>
      </w:r>
      <w:r>
        <w:t xml:space="preserve"> to updated HURDAT</w:t>
      </w:r>
      <w:ins w:id="1741" w:author="Machado, Diana" w:date="2019-02-04T16:55:00Z">
        <w:r w:rsidR="00DA0F62">
          <w:t>2</w:t>
        </w:r>
      </w:ins>
    </w:p>
    <w:p w:rsidR="009567EC" w:rsidRDefault="008D4D47" w:rsidP="008D4D47">
      <w:pPr>
        <w:pStyle w:val="ListParagraph"/>
      </w:pPr>
      <w:r>
        <w:t>+</w:t>
      </w:r>
      <w:r w:rsidR="00B452AA" w:rsidRPr="00B452AA">
        <w:t>0.002%</w:t>
      </w:r>
      <w:r>
        <w:t xml:space="preserve"> due to updated Zip Code centroids</w:t>
      </w:r>
    </w:p>
    <w:p w:rsidR="00A2055D" w:rsidRDefault="00A2055D" w:rsidP="00A2055D"/>
    <w:p w:rsidR="00A2055D" w:rsidRDefault="00A2055D" w:rsidP="00A2055D">
      <w:r>
        <w:t>The impact of the updates was similar for both personal and commercial residential loss costs.</w:t>
      </w:r>
    </w:p>
    <w:p w:rsidR="00A2055D" w:rsidRDefault="00A2055D" w:rsidP="00A2055D"/>
    <w:p w:rsidR="00A2055D" w:rsidRPr="00A2055D" w:rsidRDefault="00A2055D" w:rsidP="00A2055D">
      <w:r>
        <w:t xml:space="preserve">The changes due to the HURDAT update were larger in the eastern portion of the panhandle where loss costs for some counties increased by roughly 10%.  </w:t>
      </w:r>
    </w:p>
    <w:p w:rsidR="00DA0F62" w:rsidRDefault="00DA0F62">
      <w:pPr>
        <w:pStyle w:val="Disclosure"/>
        <w:sectPr w:rsidR="00DA0F62" w:rsidSect="00FC1129">
          <w:footerReference w:type="default" r:id="rId242"/>
          <w:pgSz w:w="12240" w:h="15840" w:code="1"/>
          <w:pgMar w:top="1440" w:right="1440" w:bottom="1440" w:left="1440" w:header="720" w:footer="432" w:gutter="0"/>
          <w:cols w:space="720"/>
          <w:docGrid w:linePitch="360"/>
        </w:sectPr>
      </w:pPr>
    </w:p>
    <w:p w:rsidR="005D2F59" w:rsidRDefault="005D2F59">
      <w:pPr>
        <w:pStyle w:val="Disclosure"/>
      </w:pPr>
      <w:r>
        <w:lastRenderedPageBreak/>
        <w:t>19. Identify the assumptions used to account for the effects of coinsurance on commercial residential hurricane loss costs.</w:t>
      </w:r>
    </w:p>
    <w:p w:rsidR="009567EC" w:rsidRDefault="003501CC" w:rsidP="009567EC">
      <w:r w:rsidRPr="003501CC">
        <w:t>The model assumes properties are insured to value and makes no adjustment to losses for coinsurance penalties.</w:t>
      </w:r>
    </w:p>
    <w:p w:rsidR="009567EC" w:rsidRDefault="009567EC" w:rsidP="009567EC"/>
    <w:p w:rsidR="004E1454" w:rsidRDefault="004E1454">
      <w:pPr>
        <w:jc w:val="left"/>
        <w:rPr>
          <w:rFonts w:ascii="Arial" w:eastAsiaTheme="majorEastAsia" w:hAnsi="Arial" w:cstheme="majorBidi"/>
          <w:b/>
          <w:i/>
          <w:color w:val="000000" w:themeColor="text1"/>
          <w:sz w:val="28"/>
          <w:szCs w:val="26"/>
        </w:rPr>
      </w:pPr>
      <w:bookmarkStart w:id="1749" w:name="FormA1"/>
      <w:r>
        <w:br w:type="page"/>
      </w:r>
    </w:p>
    <w:p w:rsidR="009567EC" w:rsidRDefault="0082734E" w:rsidP="0007529D">
      <w:pPr>
        <w:pStyle w:val="Heading2"/>
      </w:pPr>
      <w:bookmarkStart w:id="1750" w:name="_Toc8806022"/>
      <w:r w:rsidRPr="0082734E">
        <w:lastRenderedPageBreak/>
        <w:t>Form A-1</w:t>
      </w:r>
      <w:bookmarkEnd w:id="1749"/>
      <w:r w:rsidRPr="0082734E">
        <w:t>: Zero Deductible Personal Residential Hurricane Loss Costs by ZIP Code</w:t>
      </w:r>
      <w:bookmarkEnd w:id="1750"/>
    </w:p>
    <w:p w:rsidR="00505AE1" w:rsidRDefault="00505AE1">
      <w:pPr>
        <w:pStyle w:val="Disclosure"/>
      </w:pPr>
      <w:r>
        <w:t>A. Provide three maps, color-coded by ZIP Code (with a minimum of six value ranges), displaying zero deductible personal residential hurricane loss costs per $1,000 of exposure for frame owners, masonry owners, and manufactured homes.</w:t>
      </w:r>
    </w:p>
    <w:p w:rsidR="0082734E" w:rsidRDefault="00505AE1">
      <w:pPr>
        <w:pStyle w:val="Disclosure"/>
      </w:pPr>
      <w:r>
        <w:t>B. Create exposure sets for these exhibits by modeling all of the buildings from Notional Set 3 described in the file “NotionalInput157.xlsx” geocoded to each ZIP Code centroid in the state, as provided in the hurricane model. Provide the predominant County name and the Federal Information Processing Standards (FIPS) code associated with each ZIP Code centroid. Refer to the Notional Hurricane Policy Specifications below for additional modeling information. Explain any assumptions, deviations, and differences from the prescribed exposure information.</w:t>
      </w:r>
    </w:p>
    <w:p w:rsidR="00505AE1" w:rsidRDefault="00505AE1">
      <w:pPr>
        <w:pStyle w:val="Disclosure"/>
      </w:pPr>
      <w:r w:rsidRPr="00505AE1">
        <w:t>C. Provide, in the form</w:t>
      </w:r>
      <w:r>
        <w:t>at given in the file named “201</w:t>
      </w:r>
      <w:r w:rsidRPr="00505AE1">
        <w:t>7FormA1.xlsx” in both Excel and PDF format, the underlying hurricane loss cost data, rounded to three decimal places, used for A. above. The file name shall include the abbreviated name of the modeling organization, the hurricane standards year, and the form name.</w:t>
      </w:r>
    </w:p>
    <w:p w:rsidR="00A64932" w:rsidRDefault="00A64932">
      <w:pPr>
        <w:pStyle w:val="Disclosure"/>
      </w:pPr>
      <w:r w:rsidRPr="00A64932">
        <w:t>Notional Hurricane Policy Specifications</w:t>
      </w:r>
    </w:p>
    <w:tbl>
      <w:tblPr>
        <w:tblStyle w:val="TableGridLight"/>
        <w:tblW w:w="9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7380"/>
      </w:tblGrid>
      <w:tr w:rsidR="00A64932" w:rsidRPr="00203690" w:rsidTr="00F32F3A">
        <w:tc>
          <w:tcPr>
            <w:tcW w:w="2155" w:type="dxa"/>
            <w:tcBorders>
              <w:bottom w:val="single" w:sz="4" w:space="0" w:color="auto"/>
            </w:tcBorders>
          </w:tcPr>
          <w:p w:rsidR="00A64932" w:rsidRPr="00A64932" w:rsidRDefault="00A64932"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000000" w:themeColor="text1"/>
              </w:rPr>
            </w:pPr>
            <w:r w:rsidRPr="00A64932">
              <w:rPr>
                <w:rFonts w:ascii="Arial" w:hAnsi="Arial" w:cs="Arial"/>
                <w:b/>
                <w:color w:val="000000" w:themeColor="text1"/>
              </w:rPr>
              <w:t>Policy Type</w:t>
            </w:r>
          </w:p>
        </w:tc>
        <w:tc>
          <w:tcPr>
            <w:tcW w:w="7380" w:type="dxa"/>
            <w:tcBorders>
              <w:bottom w:val="single" w:sz="4" w:space="0" w:color="auto"/>
            </w:tcBorders>
          </w:tcPr>
          <w:p w:rsidR="00A64932" w:rsidRPr="00A64932" w:rsidRDefault="00A64932"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000000" w:themeColor="text1"/>
              </w:rPr>
            </w:pPr>
            <w:r w:rsidRPr="00A64932">
              <w:rPr>
                <w:rFonts w:ascii="Arial" w:hAnsi="Arial" w:cs="Arial"/>
                <w:b/>
                <w:color w:val="000000" w:themeColor="text1"/>
              </w:rPr>
              <w:t>Assumptions</w:t>
            </w:r>
          </w:p>
        </w:tc>
      </w:tr>
      <w:tr w:rsidR="00A64932" w:rsidRPr="00203690" w:rsidTr="003C6056">
        <w:tc>
          <w:tcPr>
            <w:tcW w:w="2155" w:type="dxa"/>
            <w:tcBorders>
              <w:top w:val="single" w:sz="4" w:space="0" w:color="auto"/>
            </w:tcBorders>
          </w:tcPr>
          <w:p w:rsidR="00A64932" w:rsidRPr="00203690" w:rsidRDefault="00A64932"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A64932">
              <w:rPr>
                <w:rFonts w:ascii="Arial" w:hAnsi="Arial" w:cs="Arial"/>
                <w:b/>
              </w:rPr>
              <w:t>Owners</w:t>
            </w:r>
          </w:p>
        </w:tc>
        <w:tc>
          <w:tcPr>
            <w:tcW w:w="7380" w:type="dxa"/>
            <w:tcBorders>
              <w:top w:val="single" w:sz="4" w:space="0" w:color="auto"/>
            </w:tcBorders>
          </w:tcPr>
          <w:p w:rsidR="00A64932" w:rsidRPr="003C6056"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A = Building</w:t>
            </w:r>
          </w:p>
          <w:p w:rsidR="00A64932" w:rsidRPr="003C6056" w:rsidRDefault="00A64932" w:rsidP="009B5DDF">
            <w:pPr>
              <w:pStyle w:val="ListParagraph"/>
              <w:numPr>
                <w:ilvl w:val="0"/>
                <w:numId w:val="11"/>
              </w:numPr>
            </w:pPr>
            <w:r w:rsidRPr="003C6056">
              <w:t>Replacement Cost included subject to Coverage A limit</w:t>
            </w:r>
          </w:p>
          <w:p w:rsidR="00A64932" w:rsidRPr="003C6056" w:rsidRDefault="00A64932" w:rsidP="009B5DDF">
            <w:pPr>
              <w:pStyle w:val="ListParagraph"/>
              <w:numPr>
                <w:ilvl w:val="0"/>
                <w:numId w:val="11"/>
              </w:numPr>
            </w:pPr>
            <w:r w:rsidRPr="003C6056">
              <w:t xml:space="preserve">Law and Ordinance not included </w:t>
            </w:r>
          </w:p>
          <w:p w:rsidR="00A64932" w:rsidRPr="003C6056"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B = Appurtenant Structure</w:t>
            </w:r>
          </w:p>
          <w:p w:rsidR="00A64932" w:rsidRPr="003C6056" w:rsidRDefault="00A64932" w:rsidP="009B5DDF">
            <w:pPr>
              <w:pStyle w:val="ListParagraph"/>
              <w:numPr>
                <w:ilvl w:val="0"/>
                <w:numId w:val="12"/>
              </w:numPr>
            </w:pPr>
            <w:r w:rsidRPr="003C6056">
              <w:t>Replacement Cost included subject to Coverage B limit</w:t>
            </w:r>
          </w:p>
          <w:p w:rsidR="00A64932" w:rsidRPr="003C6056" w:rsidRDefault="00A64932" w:rsidP="009B5DDF">
            <w:pPr>
              <w:pStyle w:val="ListParagraph"/>
              <w:numPr>
                <w:ilvl w:val="0"/>
                <w:numId w:val="12"/>
              </w:numPr>
            </w:pPr>
            <w:r w:rsidRPr="003C6056">
              <w:t xml:space="preserve">Law and Ordinance not included </w:t>
            </w:r>
          </w:p>
          <w:p w:rsidR="00A64932" w:rsidRPr="003C6056"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C = Contents</w:t>
            </w:r>
          </w:p>
          <w:p w:rsidR="00C53246" w:rsidRPr="003C6056" w:rsidRDefault="00A64932" w:rsidP="009B5DDF">
            <w:pPr>
              <w:pStyle w:val="ListParagraph"/>
            </w:pPr>
            <w:r w:rsidRPr="003C6056">
              <w:t>Replacement Cost included subject to Coverage C limit</w:t>
            </w:r>
          </w:p>
          <w:p w:rsidR="00A64932" w:rsidRPr="003C6056" w:rsidRDefault="00A64932" w:rsidP="00C53246">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D = Time Element</w:t>
            </w:r>
          </w:p>
          <w:p w:rsidR="00A64932" w:rsidRPr="003C6056" w:rsidRDefault="00A64932" w:rsidP="009B5DDF">
            <w:pPr>
              <w:pStyle w:val="ListParagraph"/>
            </w:pPr>
            <w:r w:rsidRPr="003C6056">
              <w:t>Time limit = 12 months</w:t>
            </w:r>
          </w:p>
          <w:p w:rsidR="00A64932" w:rsidRPr="003C6056" w:rsidRDefault="00A64932" w:rsidP="009B5DDF">
            <w:pPr>
              <w:pStyle w:val="ListParagraph"/>
            </w:pPr>
            <w:r w:rsidRPr="003C6056">
              <w:t>Per diem = $150.00/day per policy, if used</w:t>
            </w:r>
          </w:p>
          <w:p w:rsidR="00A64932" w:rsidRPr="003C6056"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Hurricane loss costs per $1,000 shall be related to the Coverage A limit</w:t>
            </w:r>
          </w:p>
        </w:tc>
      </w:tr>
      <w:tr w:rsidR="003C6056" w:rsidRPr="00203690" w:rsidTr="003C6056">
        <w:tc>
          <w:tcPr>
            <w:tcW w:w="2155" w:type="dxa"/>
          </w:tcPr>
          <w:p w:rsidR="003C6056" w:rsidRPr="00A64932" w:rsidRDefault="003C6056"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3C6056" w:rsidRPr="003C6056" w:rsidRDefault="003C6056"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A64932" w:rsidRPr="00203690" w:rsidTr="00F32F3A">
        <w:tc>
          <w:tcPr>
            <w:tcW w:w="2155" w:type="dxa"/>
          </w:tcPr>
          <w:p w:rsidR="00A64932" w:rsidRPr="00203690" w:rsidRDefault="00977F28"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977F28">
              <w:rPr>
                <w:rFonts w:ascii="Arial" w:hAnsi="Arial" w:cs="Arial"/>
                <w:b/>
              </w:rPr>
              <w:t>Manufactured Homes</w:t>
            </w:r>
          </w:p>
        </w:tc>
        <w:tc>
          <w:tcPr>
            <w:tcW w:w="7380" w:type="dxa"/>
          </w:tcPr>
          <w:p w:rsidR="00977F28"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A = Building</w:t>
            </w:r>
          </w:p>
          <w:p w:rsidR="00977F28" w:rsidRPr="003C6056" w:rsidRDefault="00977F28" w:rsidP="009B5DDF">
            <w:pPr>
              <w:pStyle w:val="ListParagraph"/>
              <w:numPr>
                <w:ilvl w:val="0"/>
                <w:numId w:val="14"/>
              </w:numPr>
            </w:pPr>
            <w:r w:rsidRPr="003C6056">
              <w:t xml:space="preserve">Replacement Cost included subject to Coverage A limit </w:t>
            </w:r>
          </w:p>
          <w:p w:rsidR="00977F28"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B = Appurtenant Structure</w:t>
            </w:r>
          </w:p>
          <w:p w:rsidR="00977F28" w:rsidRPr="003C6056" w:rsidRDefault="00977F28" w:rsidP="009B5DDF">
            <w:pPr>
              <w:pStyle w:val="ListParagraph"/>
              <w:numPr>
                <w:ilvl w:val="0"/>
                <w:numId w:val="14"/>
              </w:numPr>
            </w:pPr>
            <w:r w:rsidRPr="003C6056">
              <w:t xml:space="preserve">Replacement Cost included subject to Coverage B limit </w:t>
            </w:r>
          </w:p>
          <w:p w:rsidR="00977F28"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C = Contents</w:t>
            </w:r>
          </w:p>
          <w:p w:rsidR="00977F28" w:rsidRPr="003C6056" w:rsidRDefault="00977F28" w:rsidP="009B5DDF">
            <w:pPr>
              <w:pStyle w:val="ListParagraph"/>
              <w:numPr>
                <w:ilvl w:val="0"/>
                <w:numId w:val="14"/>
              </w:numPr>
            </w:pPr>
            <w:r w:rsidRPr="003C6056">
              <w:t xml:space="preserve">Replacement Cost included subject to Coverage C limit </w:t>
            </w:r>
          </w:p>
          <w:p w:rsidR="00977F28"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lastRenderedPageBreak/>
              <w:t>Coverage D = Time Element</w:t>
            </w:r>
          </w:p>
          <w:p w:rsidR="00977F28" w:rsidRPr="003C6056" w:rsidRDefault="00977F28" w:rsidP="009B5DDF">
            <w:pPr>
              <w:pStyle w:val="ListParagraph"/>
              <w:numPr>
                <w:ilvl w:val="0"/>
                <w:numId w:val="14"/>
              </w:numPr>
            </w:pPr>
            <w:r w:rsidRPr="003C6056">
              <w:t>Time limit = 12 months</w:t>
            </w:r>
          </w:p>
          <w:p w:rsidR="00977F28" w:rsidRPr="003C6056" w:rsidRDefault="00977F28" w:rsidP="009B5DDF">
            <w:pPr>
              <w:pStyle w:val="ListParagraph"/>
              <w:numPr>
                <w:ilvl w:val="0"/>
                <w:numId w:val="14"/>
              </w:numPr>
            </w:pPr>
            <w:r w:rsidRPr="003C6056">
              <w:t>Per diem = $150.00/day per policy, if used</w:t>
            </w:r>
          </w:p>
          <w:p w:rsidR="00A64932"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Hurricane loss costs per $1,000 shall be related to the Coverage A limit</w:t>
            </w:r>
          </w:p>
        </w:tc>
      </w:tr>
    </w:tbl>
    <w:p w:rsidR="00A64932" w:rsidRPr="00A64932" w:rsidRDefault="00A64932" w:rsidP="00A64932"/>
    <w:p w:rsidR="00A64932" w:rsidRPr="00F32F3A" w:rsidRDefault="00A64932" w:rsidP="00F32F3A"/>
    <w:p w:rsidR="00A8121A" w:rsidRDefault="00F32F3A">
      <w:r w:rsidRPr="00892CAA">
        <w:t xml:space="preserve">See </w:t>
      </w:r>
      <w:hyperlink w:anchor="AppendixB" w:history="1">
        <w:r w:rsidRPr="00892CAA">
          <w:rPr>
            <w:rStyle w:val="Hyperlink"/>
          </w:rPr>
          <w:t>Appendix B</w:t>
        </w:r>
      </w:hyperlink>
      <w:r w:rsidRPr="00892CAA">
        <w:t>.</w:t>
      </w:r>
      <w:r w:rsidR="00A8121A">
        <w:br w:type="page"/>
      </w:r>
    </w:p>
    <w:p w:rsidR="00A8121A" w:rsidRDefault="00A8121A" w:rsidP="0007529D">
      <w:pPr>
        <w:pStyle w:val="Heading2"/>
      </w:pPr>
      <w:bookmarkStart w:id="1751" w:name="FormA2A"/>
      <w:bookmarkStart w:id="1752" w:name="_Toc8806023"/>
      <w:r w:rsidRPr="00A8121A">
        <w:lastRenderedPageBreak/>
        <w:t>Form A-2A</w:t>
      </w:r>
      <w:bookmarkEnd w:id="1751"/>
      <w:r w:rsidRPr="00A8121A">
        <w:t>: Base Hurricane Storm Set Statewide Hurricane Losses (2012 FHCF Exposure Data)</w:t>
      </w:r>
      <w:bookmarkEnd w:id="1752"/>
    </w:p>
    <w:p w:rsidR="00DB53A5" w:rsidRDefault="00DB53A5">
      <w:pPr>
        <w:pStyle w:val="Disclosure"/>
      </w:pPr>
      <w:r w:rsidRPr="00DB53A5">
        <w:t>A. Provide the total insured hurricane loss and the dollar contribution to the average annual hurricane loss assuming zero deductible policies for individual historical hurricanes using the Florida Hurricane Catastrophe Fund</w:t>
      </w:r>
      <w:r>
        <w:t xml:space="preserve"> </w:t>
      </w:r>
      <w:r w:rsidRPr="00DB53A5">
        <w:t>personal and commercial residential zero deductible exposure data</w:t>
      </w:r>
      <w:r>
        <w:t xml:space="preserve"> provided in the file named “hlpm2012c.exe.” The list of hurricanes in this form shall include all Florida and by-passing hurricanes in the modeling organization Base Hurricane Storm Set, as defined in Standard M-1, Base Hurricane Storm Set.</w:t>
      </w:r>
    </w:p>
    <w:p w:rsidR="00DB53A5" w:rsidRDefault="00DB53A5">
      <w:pPr>
        <w:pStyle w:val="Disclosure"/>
      </w:pPr>
      <w:r>
        <w:t xml:space="preserve">The table below contains the minimum number of hurricanes from HURDAT2 to be included in the Base Hurricane Storm Set, based on the </w:t>
      </w:r>
      <w:r w:rsidRPr="00DB53A5">
        <w:t>117-year period 1900-</w:t>
      </w:r>
      <w:r>
        <w:t>2016. As defined, a by-passing hurricane (ByP) is a hurricane which does not make landfall, but produces minimum damaging windspeeds or greater on land in Florida. For the by-passing hurricanes included in the table only, the hurricane intensity entered is the maximum windspeed at closest approach to Florida as a hurricane, not the windspeed over Florida. Each hurricane has been assigned an ID number. As defined in Standard M-1, Base Hurricane Storm Set, the Base Hurricane Storm Set for the modeling organization may exclude hurricanes that had zero modeled impact, or it may include additional hurricanes when there is clear justification for the additions. For hurricanes in the table below resulting in zero hurricane loss, the table entry shall be left blank. Additional hurricanes included in the hurricane model’s Base Hurricane Storm Set shall be added to the table below in order of year and assigned an intermediate ID number as the hurricane falls within the bounding ID numbers.</w:t>
      </w:r>
    </w:p>
    <w:p w:rsidR="00DB53A5" w:rsidRDefault="00DB53A5">
      <w:pPr>
        <w:pStyle w:val="Disclosure"/>
      </w:pPr>
      <w:r>
        <w:t>B. If additional assumptions are necessary to complete this form, provide the rationale for the assumptions as well as a detailed description of how they are included.</w:t>
      </w:r>
    </w:p>
    <w:p w:rsidR="00A8121A" w:rsidRDefault="00DB53A5">
      <w:pPr>
        <w:pStyle w:val="Disclosure"/>
      </w:pPr>
      <w:r>
        <w:t>C. Provide this form in Excel format. The file name shall include the abbreviated name of the modeling organization, the hurricane standards year, and the form name. Also include Form A-2A, Base Hurricane Storm Set Statewide Hurricane Losses (2012 FHCF Exposure Data), in a submission appendix.</w:t>
      </w:r>
    </w:p>
    <w:p w:rsidR="00266459" w:rsidRDefault="00266459">
      <w:pPr>
        <w:pStyle w:val="Disclosure"/>
      </w:pPr>
      <w:r>
        <w:t>Note: Total dollar contributions should agree with the total average annual zero deductible statewide hurricane loss costs provided in Form S-5, Average Annual Zero Deductible Statewide Hurricane Loss Costs – Historical versus Modeled, based on the 2012 FHCF Exposure Data.</w:t>
      </w:r>
    </w:p>
    <w:p w:rsidR="00892CAA" w:rsidRDefault="00892CAA" w:rsidP="00892CAA">
      <w:r>
        <w:t xml:space="preserve">See </w:t>
      </w:r>
      <w:hyperlink w:anchor="AppendixC" w:history="1">
        <w:r w:rsidRPr="00892CAA">
          <w:rPr>
            <w:rStyle w:val="Hyperlink"/>
          </w:rPr>
          <w:t>Appendix C</w:t>
        </w:r>
      </w:hyperlink>
      <w:r>
        <w:t>.</w:t>
      </w:r>
    </w:p>
    <w:p w:rsidR="00892CAA" w:rsidRDefault="00892CAA" w:rsidP="00892CAA"/>
    <w:p w:rsidR="006B28E0" w:rsidRDefault="006B28E0" w:rsidP="00892CAA">
      <w:r>
        <w:br w:type="page"/>
      </w:r>
    </w:p>
    <w:p w:rsidR="00DB53A5" w:rsidRDefault="006B28E0" w:rsidP="0007529D">
      <w:pPr>
        <w:pStyle w:val="Heading2"/>
      </w:pPr>
      <w:bookmarkStart w:id="1753" w:name="FormA2B"/>
      <w:bookmarkStart w:id="1754" w:name="_Toc8806024"/>
      <w:r w:rsidRPr="006B28E0">
        <w:lastRenderedPageBreak/>
        <w:t>Form A-2B</w:t>
      </w:r>
      <w:bookmarkEnd w:id="1753"/>
      <w:r w:rsidRPr="006B28E0">
        <w:t>: Base Hurricane Storm Set Statewide Hurricane Losses (2017 FHCF Exposure Data)</w:t>
      </w:r>
      <w:bookmarkEnd w:id="1754"/>
    </w:p>
    <w:p w:rsidR="00AB278A" w:rsidRDefault="00AB278A">
      <w:pPr>
        <w:pStyle w:val="Disclosure"/>
      </w:pPr>
      <w:r>
        <w:t>A. Provide the total insured hurricane loss and the dollar contribution to the average annual hurricane loss assuming zero deductible policies for individual historical hurricanes using the Florida Hurricane Catastrophe Fund personal and commercial residential zero deductible exposure data found in the file named “hlpm2017c.exe.” The list of hurricanes in this form shall include all Florida and by-passing hurricanes in the modeling organization Base Hurricane Storm Set, as defined in Standard M-1, Base Hurricane Storm Set.</w:t>
      </w:r>
    </w:p>
    <w:p w:rsidR="00AB278A" w:rsidRDefault="00AB278A">
      <w:pPr>
        <w:pStyle w:val="Disclosure"/>
      </w:pPr>
      <w:r>
        <w:t>The table below contains the minimum number of hurricanes from HURDAT2 to be included in the Base Hurricane Storm Set, based on the 117-year period 1900-2016. As defined, a by-passing hurricane (ByP) is a hurricane which does not make landfall, but produces minimum damaging windspeeds or greater on land in Florida. For the by-passing hurricanes included in the table only, the hurricane intensity entered is the maximum windspeed at closest approach to Florida as a hurricane, not the windspeed over Florida. Each hurricane has been assigned an ID number. As defined in Standard M-1, Base Hurricane Storm Set, the Base Hurricane Storm Set for the modeling organization may exclude hurricanes that had zero modeled impact, or it may include additional hurricanes when there is clear justification for the additions. For hurricanes in the table below resulting in zero hurricane loss, the table entry shall be left blank. Additional hurricanes included in the hurricane model Base Hurricane Storm Set shall be added to the table below in order of year and assigned an intermediate ID number as the hurricane falls within the bounding ID numbers.</w:t>
      </w:r>
    </w:p>
    <w:p w:rsidR="00AB278A" w:rsidRDefault="00AB278A">
      <w:pPr>
        <w:pStyle w:val="Disclosure"/>
      </w:pPr>
      <w:r>
        <w:t>B. If additional assumptions are necessary to complete this form, provide the rationale for the assumptions as well as a detailed description of how they are included.</w:t>
      </w:r>
    </w:p>
    <w:p w:rsidR="006B28E0" w:rsidRDefault="00AB278A">
      <w:pPr>
        <w:pStyle w:val="Disclosure"/>
      </w:pPr>
      <w:r>
        <w:t>C. Provide this form in Excel format. The file name shall include the abbreviated name of the modeling organization, the hurricane standards year, and the form name. Also include Form A-2B, Base Hurricane Storm Set Statewide Hurricane Losses (2017 FHCF Exposure Data), in a submission appendix.</w:t>
      </w:r>
    </w:p>
    <w:p w:rsidR="001F6EC1" w:rsidRDefault="001F6EC1">
      <w:pPr>
        <w:pStyle w:val="Disclosure"/>
      </w:pPr>
      <w:r>
        <w:t>Note: Total dollar contributions should agree with the total average annual zero deductible statewide hurricane loss costs provided in Form S-5, Average Annual Zero Deductible Statewide Hurricane Loss Costs – Historical versus Modeled, based on the 2017 FHCF Exposure Data.</w:t>
      </w:r>
    </w:p>
    <w:p w:rsidR="000B5AE0" w:rsidRDefault="000B5AE0" w:rsidP="000B5AE0">
      <w:r>
        <w:t xml:space="preserve">See </w:t>
      </w:r>
      <w:hyperlink w:anchor="AppendixD" w:history="1">
        <w:r w:rsidRPr="000B5AE0">
          <w:rPr>
            <w:rStyle w:val="Hyperlink"/>
          </w:rPr>
          <w:t>Appendix D</w:t>
        </w:r>
      </w:hyperlink>
      <w:r>
        <w:t>.</w:t>
      </w:r>
    </w:p>
    <w:p w:rsidR="000B5AE0" w:rsidRDefault="000B5AE0" w:rsidP="000B5AE0"/>
    <w:p w:rsidR="00E8395C" w:rsidRDefault="00E8395C" w:rsidP="000B5AE0">
      <w:r>
        <w:br w:type="page"/>
      </w:r>
    </w:p>
    <w:p w:rsidR="00AB278A" w:rsidRDefault="005528DF" w:rsidP="0007529D">
      <w:pPr>
        <w:pStyle w:val="Heading2"/>
      </w:pPr>
      <w:bookmarkStart w:id="1755" w:name="FormA3A"/>
      <w:bookmarkStart w:id="1756" w:name="_Toc8806025"/>
      <w:r w:rsidRPr="005528DF">
        <w:lastRenderedPageBreak/>
        <w:t>Form A-3A</w:t>
      </w:r>
      <w:bookmarkEnd w:id="1755"/>
      <w:r w:rsidRPr="005528DF">
        <w:t>: 2004 Hurricane Season Losses (2012 FHCF Exposure Data)</w:t>
      </w:r>
      <w:bookmarkEnd w:id="1756"/>
    </w:p>
    <w:p w:rsidR="00CC0808" w:rsidRDefault="00CC0808">
      <w:pPr>
        <w:pStyle w:val="Disclosure"/>
      </w:pPr>
      <w:r>
        <w:t>A. Provide the percentage of residential zero deductible hurricane losses, rounded to four decimal places, and the monetary contribution from Hurricane Charley (2004), Hurricane Frances (2004), Hurricane Ivan (2004), and Hurricane Jeanne (2004) for each affected ZIP Code, individually and in total. Include all ZIP Codes where hurricane losses are equal to or greater than $500,000.</w:t>
      </w:r>
    </w:p>
    <w:p w:rsidR="005528DF" w:rsidRDefault="00CC0808">
      <w:pPr>
        <w:pStyle w:val="Disclosure"/>
      </w:pPr>
      <w:r>
        <w:t xml:space="preserve">Use the 2012 Florida Hurricane Catastrophe Fund </w:t>
      </w:r>
      <w:r w:rsidRPr="00CC0808">
        <w:t>personal and commercial residential zero deductible exposure data</w:t>
      </w:r>
      <w:r>
        <w:t xml:space="preserve"> </w:t>
      </w:r>
      <w:r w:rsidRPr="00CC0808">
        <w:t>provided in the file named “hlpm2012c.exe.”</w:t>
      </w:r>
    </w:p>
    <w:p w:rsidR="00CC0808" w:rsidRDefault="00CC0808">
      <w:pPr>
        <w:pStyle w:val="Disclosure"/>
      </w:pPr>
      <w:r w:rsidRPr="00CC0808">
        <w:t>Rather than using directly a specified published windfield, the winds underlying the hurricane loss cost calculations must be produced by the hurricane model being evaluated and should be the same hurricane parameters as used in completing Form A-2A, Base Hurricane Storm Set Statewide Hurricane Losses (2012 FHCF Exposure Data).</w:t>
      </w:r>
    </w:p>
    <w:p w:rsidR="00CC0808" w:rsidRDefault="00CC0808">
      <w:pPr>
        <w:pStyle w:val="Disclosure"/>
      </w:pPr>
      <w:r>
        <w:t>B</w:t>
      </w:r>
      <w:r w:rsidRPr="00CC0808">
        <w:t>. Provide maps color-coded by ZIP Code depicting the percentage of total residential hurricane losses from each hurricane, Hurricane Charley (2004), Hurricane Frances (2004), Hurricane Ivan (2004), and Hurricane Jeanne (2004), and for the cumulative hurricane losses using the following interval coding:</w:t>
      </w:r>
    </w:p>
    <w:p w:rsidR="00C36A92" w:rsidRDefault="00C36A92" w:rsidP="00C36A92">
      <w:pPr>
        <w:ind w:left="450" w:hanging="360"/>
      </w:pPr>
    </w:p>
    <w:p w:rsidR="00C36A92" w:rsidRPr="00C36A92" w:rsidRDefault="00C36A92" w:rsidP="00C36A92">
      <w:pPr>
        <w:rPr>
          <w:rFonts w:ascii="Arial" w:hAnsi="Arial" w:cs="Arial"/>
          <w:b/>
          <w:i/>
        </w:rPr>
      </w:pPr>
      <w:r w:rsidRPr="00C36A92">
        <w:rPr>
          <w:rFonts w:ascii="Arial" w:hAnsi="Arial" w:cs="Arial"/>
          <w:b/>
          <w:i/>
        </w:rPr>
        <w:t xml:space="preserve">Red </w:t>
      </w:r>
      <w:r w:rsidRPr="00C36A92">
        <w:rPr>
          <w:rFonts w:ascii="Arial" w:hAnsi="Arial" w:cs="Arial"/>
          <w:b/>
          <w:i/>
        </w:rPr>
        <w:tab/>
      </w:r>
      <w:r w:rsidRPr="00C36A92">
        <w:rPr>
          <w:rFonts w:ascii="Arial" w:hAnsi="Arial" w:cs="Arial"/>
          <w:b/>
          <w:i/>
        </w:rPr>
        <w:tab/>
      </w:r>
      <w:r w:rsidRPr="00C36A92">
        <w:rPr>
          <w:rFonts w:ascii="Arial" w:hAnsi="Arial" w:cs="Arial"/>
          <w:b/>
          <w:i/>
        </w:rPr>
        <w:tab/>
        <w:t>Over 5%</w:t>
      </w:r>
    </w:p>
    <w:p w:rsidR="00C36A92" w:rsidRPr="00C36A92" w:rsidRDefault="00C36A92" w:rsidP="00C36A92">
      <w:pPr>
        <w:rPr>
          <w:rFonts w:ascii="Arial" w:hAnsi="Arial" w:cs="Arial"/>
          <w:b/>
          <w:i/>
        </w:rPr>
      </w:pPr>
      <w:r w:rsidRPr="00C36A92">
        <w:rPr>
          <w:rFonts w:ascii="Arial" w:hAnsi="Arial" w:cs="Arial"/>
          <w:b/>
          <w:i/>
        </w:rPr>
        <w:t xml:space="preserve">Light Red </w:t>
      </w:r>
      <w:r w:rsidRPr="00C36A92">
        <w:rPr>
          <w:rFonts w:ascii="Arial" w:hAnsi="Arial" w:cs="Arial"/>
          <w:b/>
          <w:i/>
        </w:rPr>
        <w:tab/>
      </w:r>
      <w:r w:rsidRPr="00C36A92">
        <w:rPr>
          <w:rFonts w:ascii="Arial" w:hAnsi="Arial" w:cs="Arial"/>
          <w:b/>
          <w:i/>
        </w:rPr>
        <w:tab/>
        <w:t>2% to 5%</w:t>
      </w:r>
    </w:p>
    <w:p w:rsidR="00C36A92" w:rsidRPr="00C36A92" w:rsidRDefault="00C36A92" w:rsidP="00C36A92">
      <w:pPr>
        <w:rPr>
          <w:rFonts w:ascii="Arial" w:hAnsi="Arial" w:cs="Arial"/>
          <w:b/>
          <w:i/>
        </w:rPr>
      </w:pPr>
      <w:r w:rsidRPr="00C36A92">
        <w:rPr>
          <w:rFonts w:ascii="Arial" w:hAnsi="Arial" w:cs="Arial"/>
          <w:b/>
          <w:i/>
        </w:rPr>
        <w:t xml:space="preserve">Pink </w:t>
      </w:r>
      <w:r w:rsidRPr="00C36A92">
        <w:rPr>
          <w:rFonts w:ascii="Arial" w:hAnsi="Arial" w:cs="Arial"/>
          <w:b/>
          <w:i/>
        </w:rPr>
        <w:tab/>
      </w:r>
      <w:r w:rsidRPr="00C36A92">
        <w:rPr>
          <w:rFonts w:ascii="Arial" w:hAnsi="Arial" w:cs="Arial"/>
          <w:b/>
          <w:i/>
        </w:rPr>
        <w:tab/>
      </w:r>
      <w:r w:rsidRPr="00C36A92">
        <w:rPr>
          <w:rFonts w:ascii="Arial" w:hAnsi="Arial" w:cs="Arial"/>
          <w:b/>
          <w:i/>
        </w:rPr>
        <w:tab/>
        <w:t>1% to 2%</w:t>
      </w:r>
    </w:p>
    <w:p w:rsidR="00C36A92" w:rsidRPr="00C36A92" w:rsidRDefault="00C36A92" w:rsidP="00C36A92">
      <w:pPr>
        <w:rPr>
          <w:rFonts w:ascii="Arial" w:hAnsi="Arial" w:cs="Arial"/>
          <w:b/>
          <w:i/>
        </w:rPr>
      </w:pPr>
      <w:r w:rsidRPr="00C36A92">
        <w:rPr>
          <w:rFonts w:ascii="Arial" w:hAnsi="Arial" w:cs="Arial"/>
          <w:b/>
          <w:i/>
        </w:rPr>
        <w:t>Light Pink</w:t>
      </w:r>
      <w:r w:rsidRPr="00C36A92">
        <w:rPr>
          <w:rFonts w:ascii="Arial" w:hAnsi="Arial" w:cs="Arial"/>
          <w:b/>
          <w:i/>
        </w:rPr>
        <w:tab/>
      </w:r>
      <w:r w:rsidRPr="00C36A92">
        <w:rPr>
          <w:rFonts w:ascii="Arial" w:hAnsi="Arial" w:cs="Arial"/>
          <w:b/>
          <w:i/>
        </w:rPr>
        <w:tab/>
        <w:t>0.5% to 1%</w:t>
      </w:r>
    </w:p>
    <w:p w:rsidR="00C36A92" w:rsidRPr="00C36A92" w:rsidRDefault="00C36A92" w:rsidP="00C36A92">
      <w:pPr>
        <w:rPr>
          <w:rFonts w:ascii="Arial" w:hAnsi="Arial" w:cs="Arial"/>
          <w:b/>
          <w:i/>
        </w:rPr>
      </w:pPr>
      <w:r w:rsidRPr="00C36A92">
        <w:rPr>
          <w:rFonts w:ascii="Arial" w:hAnsi="Arial" w:cs="Arial"/>
          <w:b/>
          <w:i/>
        </w:rPr>
        <w:t>Light Blue</w:t>
      </w:r>
      <w:r w:rsidRPr="00C36A92">
        <w:rPr>
          <w:rFonts w:ascii="Arial" w:hAnsi="Arial" w:cs="Arial"/>
          <w:b/>
          <w:i/>
        </w:rPr>
        <w:tab/>
        <w:t xml:space="preserve"> </w:t>
      </w:r>
      <w:r w:rsidRPr="00C36A92">
        <w:rPr>
          <w:rFonts w:ascii="Arial" w:hAnsi="Arial" w:cs="Arial"/>
          <w:b/>
          <w:i/>
        </w:rPr>
        <w:tab/>
        <w:t>0.2% to 0.5%</w:t>
      </w:r>
    </w:p>
    <w:p w:rsidR="00C36A92" w:rsidRPr="00C36A92" w:rsidRDefault="00C36A92" w:rsidP="00C36A92">
      <w:pPr>
        <w:rPr>
          <w:rFonts w:ascii="Arial" w:hAnsi="Arial" w:cs="Arial"/>
          <w:b/>
          <w:i/>
        </w:rPr>
      </w:pPr>
      <w:r>
        <w:rPr>
          <w:rFonts w:ascii="Arial" w:hAnsi="Arial" w:cs="Arial"/>
          <w:b/>
          <w:i/>
        </w:rPr>
        <w:t xml:space="preserve">Medium Blue </w:t>
      </w:r>
      <w:r>
        <w:rPr>
          <w:rFonts w:ascii="Arial" w:hAnsi="Arial" w:cs="Arial"/>
          <w:b/>
          <w:i/>
        </w:rPr>
        <w:tab/>
      </w:r>
      <w:r w:rsidRPr="00C36A92">
        <w:rPr>
          <w:rFonts w:ascii="Arial" w:hAnsi="Arial" w:cs="Arial"/>
          <w:b/>
          <w:i/>
        </w:rPr>
        <w:t>0.1% to 0.2%</w:t>
      </w:r>
    </w:p>
    <w:p w:rsidR="00C36A92" w:rsidRPr="00C36A92" w:rsidRDefault="00C36A92" w:rsidP="00C36A92">
      <w:pPr>
        <w:rPr>
          <w:rFonts w:ascii="Arial" w:hAnsi="Arial" w:cs="Arial"/>
          <w:b/>
          <w:i/>
        </w:rPr>
      </w:pPr>
      <w:r w:rsidRPr="00C36A92">
        <w:rPr>
          <w:rFonts w:ascii="Arial" w:hAnsi="Arial" w:cs="Arial"/>
          <w:b/>
          <w:i/>
        </w:rPr>
        <w:t xml:space="preserve">Blue </w:t>
      </w:r>
      <w:r w:rsidRPr="00C36A92">
        <w:rPr>
          <w:rFonts w:ascii="Arial" w:hAnsi="Arial" w:cs="Arial"/>
          <w:b/>
          <w:i/>
        </w:rPr>
        <w:tab/>
      </w:r>
      <w:r w:rsidRPr="00C36A92">
        <w:rPr>
          <w:rFonts w:ascii="Arial" w:hAnsi="Arial" w:cs="Arial"/>
          <w:b/>
          <w:i/>
        </w:rPr>
        <w:tab/>
      </w:r>
      <w:r w:rsidRPr="00C36A92">
        <w:rPr>
          <w:rFonts w:ascii="Arial" w:hAnsi="Arial" w:cs="Arial"/>
          <w:b/>
          <w:i/>
        </w:rPr>
        <w:tab/>
        <w:t>Below 0.1%</w:t>
      </w:r>
    </w:p>
    <w:p w:rsidR="00C36A92" w:rsidRDefault="00C36A92" w:rsidP="00C36A92">
      <w:pPr>
        <w:ind w:left="900" w:firstLine="540"/>
      </w:pPr>
    </w:p>
    <w:p w:rsidR="00C36A92" w:rsidRDefault="00C36A92">
      <w:pPr>
        <w:pStyle w:val="Disclosure"/>
      </w:pPr>
      <w:r w:rsidRPr="00C36A92">
        <w:t>Plot the relevant storm track on each map.</w:t>
      </w:r>
    </w:p>
    <w:p w:rsidR="00C36A92" w:rsidRDefault="00C36A92">
      <w:pPr>
        <w:pStyle w:val="Disclosure"/>
      </w:pPr>
      <w:r w:rsidRPr="00C36A92">
        <w:t>C. Provide this form in Excel format. The file name shall include the abbreviated name of the modeling organization, the hurricane standards year, and the form name. Also include Form A-3A, 2004 Hurricane Season Losses (2012 FHCF Exposure Data), in a submission appendix.</w:t>
      </w:r>
    </w:p>
    <w:p w:rsidR="004244EE" w:rsidRDefault="005A2463" w:rsidP="004244EE">
      <w:r w:rsidRPr="005A2463">
        <w:t xml:space="preserve">See </w:t>
      </w:r>
      <w:hyperlink w:anchor="AppendixE" w:history="1">
        <w:r w:rsidRPr="00171855">
          <w:rPr>
            <w:rStyle w:val="Hyperlink"/>
          </w:rPr>
          <w:t xml:space="preserve">Appendix </w:t>
        </w:r>
        <w:r w:rsidR="00171855" w:rsidRPr="00171855">
          <w:rPr>
            <w:rStyle w:val="Hyperlink"/>
          </w:rPr>
          <w:t>E</w:t>
        </w:r>
      </w:hyperlink>
      <w:r w:rsidRPr="005A2463">
        <w:t>.</w:t>
      </w:r>
    </w:p>
    <w:p w:rsidR="00A6181B" w:rsidRDefault="00A6181B">
      <w:pPr>
        <w:jc w:val="left"/>
      </w:pPr>
      <w:r>
        <w:br w:type="page"/>
      </w:r>
    </w:p>
    <w:p w:rsidR="00A6181B" w:rsidRDefault="00A6181B" w:rsidP="00A6181B">
      <w:pPr>
        <w:keepNext/>
        <w:jc w:val="center"/>
      </w:pPr>
      <w:r>
        <w:rPr>
          <w:noProof/>
        </w:rPr>
        <w:lastRenderedPageBreak/>
        <w:drawing>
          <wp:inline distT="0" distB="0" distL="0" distR="0" wp14:anchorId="18100A70" wp14:editId="3A6D2B5A">
            <wp:extent cx="5943600" cy="7691459"/>
            <wp:effectExtent l="0" t="0" r="0" b="5080"/>
            <wp:docPr id="77" name="Picture 7" descr="C:\Users\owner\Dropbox\clientsAtoF\FIU Hurricane 2017 Standards\A-Forms\A-3\Maps - 3A\A3aMap_Charley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wner\Dropbox\clientsAtoF\FIU Hurricane 2017 Standards\A-Forms\A-3\Maps - 3A\A3aMap_Charley_20180913.jpg"/>
                    <pic:cNvPicPr>
                      <a:picLocks noChangeAspect="1" noChangeArrowheads="1"/>
                    </pic:cNvPicPr>
                  </pic:nvPicPr>
                  <pic:blipFill>
                    <a:blip r:embed="rId243"/>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A6181B" w:rsidRDefault="00A6181B" w:rsidP="00E35732">
      <w:pPr>
        <w:pStyle w:val="Caption"/>
      </w:pPr>
      <w:bookmarkStart w:id="1757" w:name="_Toc8807730"/>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74</w:t>
      </w:r>
      <w:r w:rsidR="00B8046F">
        <w:rPr>
          <w:noProof/>
        </w:rPr>
        <w:fldChar w:fldCharType="end"/>
      </w:r>
      <w:r>
        <w:t xml:space="preserve">. </w:t>
      </w:r>
      <w:r w:rsidRPr="00600761">
        <w:t>Percentage of residential total losses by ZIP code of Hurricane Charley (2004).</w:t>
      </w:r>
      <w:bookmarkEnd w:id="1757"/>
    </w:p>
    <w:p w:rsidR="002F77F1" w:rsidRDefault="002F77F1" w:rsidP="00677C0B">
      <w:pPr>
        <w:keepNext/>
        <w:jc w:val="center"/>
      </w:pPr>
      <w:r>
        <w:rPr>
          <w:noProof/>
        </w:rPr>
        <w:lastRenderedPageBreak/>
        <w:drawing>
          <wp:inline distT="0" distB="0" distL="0" distR="0" wp14:anchorId="6DA91B79" wp14:editId="0B8FD8BC">
            <wp:extent cx="5943600" cy="7691459"/>
            <wp:effectExtent l="0" t="0" r="0" b="5080"/>
            <wp:docPr id="78" name="Picture 78" descr="C:\Users\owner\Dropbox\clientsAtoF\FIU Hurricane 2017 Standards\A-Forms\A-3\Maps - 3A\A3aMap_Frances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owner\Dropbox\clientsAtoF\FIU Hurricane 2017 Standards\A-Forms\A-3\Maps - 3A\A3aMap_Frances_20180913.jpg"/>
                    <pic:cNvPicPr>
                      <a:picLocks noChangeAspect="1" noChangeArrowheads="1"/>
                    </pic:cNvPicPr>
                  </pic:nvPicPr>
                  <pic:blipFill>
                    <a:blip r:embed="rId244"/>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A6181B" w:rsidRDefault="002F77F1" w:rsidP="00E35732">
      <w:pPr>
        <w:pStyle w:val="Caption"/>
      </w:pPr>
      <w:bookmarkStart w:id="1758" w:name="_Toc8807731"/>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75</w:t>
      </w:r>
      <w:r w:rsidR="00B8046F">
        <w:rPr>
          <w:noProof/>
        </w:rPr>
        <w:fldChar w:fldCharType="end"/>
      </w:r>
      <w:r>
        <w:t xml:space="preserve">. </w:t>
      </w:r>
      <w:r w:rsidRPr="00772779">
        <w:t>Percentage of residential total losses by ZIP code of Hurricane Frances (2004).</w:t>
      </w:r>
      <w:bookmarkEnd w:id="1758"/>
    </w:p>
    <w:p w:rsidR="0048671A" w:rsidRDefault="0048671A" w:rsidP="00677C0B">
      <w:pPr>
        <w:keepNext/>
        <w:jc w:val="center"/>
      </w:pPr>
      <w:r>
        <w:rPr>
          <w:noProof/>
          <w:lang w:eastAsia="en-US"/>
        </w:rPr>
        <w:lastRenderedPageBreak/>
        <w:drawing>
          <wp:inline distT="0" distB="0" distL="0" distR="0" wp14:anchorId="0663F63A" wp14:editId="43E9BDE7">
            <wp:extent cx="5943600" cy="7691459"/>
            <wp:effectExtent l="0" t="0" r="0" b="5080"/>
            <wp:docPr id="9" name="Picture 9" descr="C:\Users\owner\Dropbox\clientsAtoF\FIU Hurricane 2017 Standards\A-Forms\A-3\Maps - 3A\A3aMap_Ivan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owner\Dropbox\clientsAtoF\FIU Hurricane 2017 Standards\A-Forms\A-3\Maps - 3A\A3aMap_Ivan_20180913.jpg"/>
                    <pic:cNvPicPr>
                      <a:picLocks noChangeAspect="1" noChangeArrowheads="1"/>
                    </pic:cNvPicPr>
                  </pic:nvPicPr>
                  <pic:blipFill>
                    <a:blip r:embed="rId245"/>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2F77F1" w:rsidRPr="00677C0B" w:rsidRDefault="0048671A" w:rsidP="00E35732">
      <w:pPr>
        <w:pStyle w:val="Caption"/>
      </w:pPr>
      <w:bookmarkStart w:id="1759" w:name="_Toc8807732"/>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76</w:t>
      </w:r>
      <w:r w:rsidR="00B8046F">
        <w:rPr>
          <w:noProof/>
        </w:rPr>
        <w:fldChar w:fldCharType="end"/>
      </w:r>
      <w:r>
        <w:t xml:space="preserve">. </w:t>
      </w:r>
      <w:r w:rsidRPr="0000144D">
        <w:t>Percentage of residential total losses by ZIP code of Hurricane Ivan (2004)</w:t>
      </w:r>
      <w:bookmarkEnd w:id="1759"/>
    </w:p>
    <w:p w:rsidR="0048671A" w:rsidRDefault="0048671A" w:rsidP="00677C0B">
      <w:pPr>
        <w:keepNext/>
        <w:jc w:val="center"/>
      </w:pPr>
      <w:r>
        <w:rPr>
          <w:noProof/>
          <w:lang w:eastAsia="en-US"/>
        </w:rPr>
        <w:lastRenderedPageBreak/>
        <w:drawing>
          <wp:inline distT="0" distB="0" distL="0" distR="0" wp14:anchorId="3E18BB41" wp14:editId="55D483E7">
            <wp:extent cx="5943600" cy="7691459"/>
            <wp:effectExtent l="0" t="0" r="0" b="5080"/>
            <wp:docPr id="10" name="Picture 10" descr="C:\Users\owner\Dropbox\clientsAtoF\FIU Hurricane 2017 Standards\A-Forms\A-3\Maps - 3A\A3aMap_Jeanne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owner\Dropbox\clientsAtoF\FIU Hurricane 2017 Standards\A-Forms\A-3\Maps - 3A\A3aMap_Jeanne_20180913.jpg"/>
                    <pic:cNvPicPr>
                      <a:picLocks noChangeAspect="1" noChangeArrowheads="1"/>
                    </pic:cNvPicPr>
                  </pic:nvPicPr>
                  <pic:blipFill>
                    <a:blip r:embed="rId246"/>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48671A" w:rsidRDefault="0048671A" w:rsidP="00E35732">
      <w:pPr>
        <w:pStyle w:val="Caption"/>
      </w:pPr>
      <w:bookmarkStart w:id="1760" w:name="_Toc8807733"/>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77</w:t>
      </w:r>
      <w:r w:rsidR="00B8046F">
        <w:rPr>
          <w:noProof/>
        </w:rPr>
        <w:fldChar w:fldCharType="end"/>
      </w:r>
      <w:r>
        <w:t xml:space="preserve">. </w:t>
      </w:r>
      <w:r w:rsidRPr="00111F1C">
        <w:t xml:space="preserve">Percentage of residential total losses by ZIP code of </w:t>
      </w:r>
      <w:r w:rsidRPr="00677C0B">
        <w:t>Hurricane</w:t>
      </w:r>
      <w:r w:rsidRPr="00111F1C">
        <w:t xml:space="preserve"> Jeanne (2004).</w:t>
      </w:r>
      <w:bookmarkEnd w:id="1760"/>
    </w:p>
    <w:p w:rsidR="0048671A" w:rsidRDefault="0048671A" w:rsidP="00677C0B">
      <w:pPr>
        <w:keepNext/>
        <w:jc w:val="center"/>
      </w:pPr>
      <w:r w:rsidRPr="00073936">
        <w:rPr>
          <w:noProof/>
          <w:lang w:eastAsia="en-US"/>
        </w:rPr>
        <w:lastRenderedPageBreak/>
        <w:drawing>
          <wp:inline distT="0" distB="0" distL="0" distR="0" wp14:anchorId="76208888" wp14:editId="5922B2D4">
            <wp:extent cx="5943600" cy="7691459"/>
            <wp:effectExtent l="0" t="0" r="0" b="5080"/>
            <wp:docPr id="83" name="Picture 11" descr="C:\Users\owner\Dropbox\clientsAtoF\FIU Hurricane 2017 Standards\A-Forms\A-3\Maps - 3A\A3aMap_CumulativeResults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owner\Dropbox\clientsAtoF\FIU Hurricane 2017 Standards\A-Forms\A-3\Maps - 3A\A3aMap_CumulativeResults_20180913.jpg"/>
                    <pic:cNvPicPr>
                      <a:picLocks noChangeAspect="1" noChangeArrowheads="1"/>
                    </pic:cNvPicPr>
                  </pic:nvPicPr>
                  <pic:blipFill>
                    <a:blip r:embed="rId247"/>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48671A" w:rsidRDefault="0048671A" w:rsidP="00E35732">
      <w:pPr>
        <w:pStyle w:val="Caption"/>
      </w:pPr>
      <w:bookmarkStart w:id="1761" w:name="_Toc8807734"/>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78</w:t>
      </w:r>
      <w:r w:rsidR="00B8046F">
        <w:rPr>
          <w:noProof/>
        </w:rPr>
        <w:fldChar w:fldCharType="end"/>
      </w:r>
      <w:r>
        <w:t xml:space="preserve">. Percentage of residential total losses by ZIP code of the </w:t>
      </w:r>
      <w:r w:rsidRPr="00677C0B">
        <w:t>cumulative</w:t>
      </w:r>
      <w:r>
        <w:t xml:space="preserve"> losses</w:t>
      </w:r>
      <w:bookmarkEnd w:id="1761"/>
    </w:p>
    <w:p w:rsidR="0048671A" w:rsidRPr="0048671A" w:rsidRDefault="0048671A" w:rsidP="0048671A"/>
    <w:p w:rsidR="004244EE" w:rsidRDefault="002713C8" w:rsidP="0007529D">
      <w:pPr>
        <w:pStyle w:val="Heading2"/>
      </w:pPr>
      <w:bookmarkStart w:id="1762" w:name="FormA3B"/>
      <w:bookmarkStart w:id="1763" w:name="_Toc8806026"/>
      <w:r w:rsidRPr="002713C8">
        <w:lastRenderedPageBreak/>
        <w:t>Form A-3B</w:t>
      </w:r>
      <w:bookmarkEnd w:id="1762"/>
      <w:r w:rsidRPr="002713C8">
        <w:t>: 2004 Hurricane Season Losses (2017 FHCF Exposure Data)</w:t>
      </w:r>
      <w:bookmarkEnd w:id="1763"/>
    </w:p>
    <w:p w:rsidR="002713C8" w:rsidRDefault="002713C8">
      <w:pPr>
        <w:pStyle w:val="Disclosure"/>
      </w:pPr>
      <w:r>
        <w:t>A. Provide the percentage of residential zero deductible hurricane losses, rounded to four decimal places, and the monetary contribution from Hurricane Charley (2004), Hurricane Frances (2004), Hurricane Ivan (2004), and Hurricane Jeanne (2004) for each affected ZIP Code, individually and in total. Include all ZIP Codes where hurricane losses are equal to or greater than $500,000.</w:t>
      </w:r>
    </w:p>
    <w:p w:rsidR="002713C8" w:rsidRDefault="002713C8">
      <w:pPr>
        <w:pStyle w:val="Disclosure"/>
      </w:pPr>
      <w:r>
        <w:t>Use the 2017 Florida Hurricane Catastrophe Fund personal and commercial residential zero deductible exposure data provided in the file named “hlpm2017c.exe.”</w:t>
      </w:r>
    </w:p>
    <w:p w:rsidR="002713C8" w:rsidRDefault="002713C8">
      <w:pPr>
        <w:pStyle w:val="Disclosure"/>
      </w:pPr>
      <w:r>
        <w:t>Rather than using directly a specified published windfield, the winds underlying the hurricane loss cost calculations must be produced by the hurricane model being evaluated and should be the same hurricane parameters as used in completing Form A-2B, Base Hurricane Storm Set Statewide Hurricane Losses (2017 FHCF Exposure Data).</w:t>
      </w:r>
    </w:p>
    <w:p w:rsidR="002713C8" w:rsidRDefault="002713C8">
      <w:pPr>
        <w:pStyle w:val="Disclosure"/>
      </w:pPr>
      <w:r>
        <w:t>B. Provide maps color-coded by ZIP Code depicting the percentage of total residential hurricane losses from each hurricane, Hurricane Charley (2004), Hurricane Frances (2004), Hurricane Ivan (2004), and Hurricane Jeanne (2004), and for the cumulative hurricane losses using the following interval coding:</w:t>
      </w:r>
    </w:p>
    <w:p w:rsidR="002713C8" w:rsidRPr="00C36A92" w:rsidRDefault="002713C8" w:rsidP="002713C8">
      <w:pPr>
        <w:rPr>
          <w:rFonts w:ascii="Arial" w:hAnsi="Arial" w:cs="Arial"/>
          <w:b/>
          <w:i/>
        </w:rPr>
      </w:pPr>
      <w:r w:rsidRPr="00C36A92">
        <w:rPr>
          <w:rFonts w:ascii="Arial" w:hAnsi="Arial" w:cs="Arial"/>
          <w:b/>
          <w:i/>
        </w:rPr>
        <w:t xml:space="preserve">Red </w:t>
      </w:r>
      <w:r w:rsidRPr="00C36A92">
        <w:rPr>
          <w:rFonts w:ascii="Arial" w:hAnsi="Arial" w:cs="Arial"/>
          <w:b/>
          <w:i/>
        </w:rPr>
        <w:tab/>
      </w:r>
      <w:r w:rsidRPr="00C36A92">
        <w:rPr>
          <w:rFonts w:ascii="Arial" w:hAnsi="Arial" w:cs="Arial"/>
          <w:b/>
          <w:i/>
        </w:rPr>
        <w:tab/>
      </w:r>
      <w:r w:rsidRPr="00C36A92">
        <w:rPr>
          <w:rFonts w:ascii="Arial" w:hAnsi="Arial" w:cs="Arial"/>
          <w:b/>
          <w:i/>
        </w:rPr>
        <w:tab/>
        <w:t>Over 5%</w:t>
      </w:r>
    </w:p>
    <w:p w:rsidR="002713C8" w:rsidRPr="00C36A92" w:rsidRDefault="002713C8" w:rsidP="002713C8">
      <w:pPr>
        <w:rPr>
          <w:rFonts w:ascii="Arial" w:hAnsi="Arial" w:cs="Arial"/>
          <w:b/>
          <w:i/>
        </w:rPr>
      </w:pPr>
      <w:r w:rsidRPr="00C36A92">
        <w:rPr>
          <w:rFonts w:ascii="Arial" w:hAnsi="Arial" w:cs="Arial"/>
          <w:b/>
          <w:i/>
        </w:rPr>
        <w:t xml:space="preserve">Light Red </w:t>
      </w:r>
      <w:r w:rsidRPr="00C36A92">
        <w:rPr>
          <w:rFonts w:ascii="Arial" w:hAnsi="Arial" w:cs="Arial"/>
          <w:b/>
          <w:i/>
        </w:rPr>
        <w:tab/>
      </w:r>
      <w:r w:rsidRPr="00C36A92">
        <w:rPr>
          <w:rFonts w:ascii="Arial" w:hAnsi="Arial" w:cs="Arial"/>
          <w:b/>
          <w:i/>
        </w:rPr>
        <w:tab/>
        <w:t>2% to 5%</w:t>
      </w:r>
    </w:p>
    <w:p w:rsidR="002713C8" w:rsidRPr="00C36A92" w:rsidRDefault="002713C8" w:rsidP="002713C8">
      <w:pPr>
        <w:rPr>
          <w:rFonts w:ascii="Arial" w:hAnsi="Arial" w:cs="Arial"/>
          <w:b/>
          <w:i/>
        </w:rPr>
      </w:pPr>
      <w:r w:rsidRPr="00C36A92">
        <w:rPr>
          <w:rFonts w:ascii="Arial" w:hAnsi="Arial" w:cs="Arial"/>
          <w:b/>
          <w:i/>
        </w:rPr>
        <w:t xml:space="preserve">Pink </w:t>
      </w:r>
      <w:r w:rsidRPr="00C36A92">
        <w:rPr>
          <w:rFonts w:ascii="Arial" w:hAnsi="Arial" w:cs="Arial"/>
          <w:b/>
          <w:i/>
        </w:rPr>
        <w:tab/>
      </w:r>
      <w:r w:rsidRPr="00C36A92">
        <w:rPr>
          <w:rFonts w:ascii="Arial" w:hAnsi="Arial" w:cs="Arial"/>
          <w:b/>
          <w:i/>
        </w:rPr>
        <w:tab/>
      </w:r>
      <w:r w:rsidRPr="00C36A92">
        <w:rPr>
          <w:rFonts w:ascii="Arial" w:hAnsi="Arial" w:cs="Arial"/>
          <w:b/>
          <w:i/>
        </w:rPr>
        <w:tab/>
        <w:t>1% to 2%</w:t>
      </w:r>
    </w:p>
    <w:p w:rsidR="002713C8" w:rsidRPr="00C36A92" w:rsidRDefault="002713C8" w:rsidP="002713C8">
      <w:pPr>
        <w:rPr>
          <w:rFonts w:ascii="Arial" w:hAnsi="Arial" w:cs="Arial"/>
          <w:b/>
          <w:i/>
        </w:rPr>
      </w:pPr>
      <w:r w:rsidRPr="00C36A92">
        <w:rPr>
          <w:rFonts w:ascii="Arial" w:hAnsi="Arial" w:cs="Arial"/>
          <w:b/>
          <w:i/>
        </w:rPr>
        <w:t>Light Pink</w:t>
      </w:r>
      <w:r w:rsidRPr="00C36A92">
        <w:rPr>
          <w:rFonts w:ascii="Arial" w:hAnsi="Arial" w:cs="Arial"/>
          <w:b/>
          <w:i/>
        </w:rPr>
        <w:tab/>
      </w:r>
      <w:r w:rsidRPr="00C36A92">
        <w:rPr>
          <w:rFonts w:ascii="Arial" w:hAnsi="Arial" w:cs="Arial"/>
          <w:b/>
          <w:i/>
        </w:rPr>
        <w:tab/>
        <w:t>0.5% to 1%</w:t>
      </w:r>
    </w:p>
    <w:p w:rsidR="002713C8" w:rsidRPr="00C36A92" w:rsidRDefault="002713C8" w:rsidP="002713C8">
      <w:pPr>
        <w:rPr>
          <w:rFonts w:ascii="Arial" w:hAnsi="Arial" w:cs="Arial"/>
          <w:b/>
          <w:i/>
        </w:rPr>
      </w:pPr>
      <w:r w:rsidRPr="00C36A92">
        <w:rPr>
          <w:rFonts w:ascii="Arial" w:hAnsi="Arial" w:cs="Arial"/>
          <w:b/>
          <w:i/>
        </w:rPr>
        <w:t>Light Blue</w:t>
      </w:r>
      <w:r w:rsidRPr="00C36A92">
        <w:rPr>
          <w:rFonts w:ascii="Arial" w:hAnsi="Arial" w:cs="Arial"/>
          <w:b/>
          <w:i/>
        </w:rPr>
        <w:tab/>
        <w:t xml:space="preserve"> </w:t>
      </w:r>
      <w:r w:rsidRPr="00C36A92">
        <w:rPr>
          <w:rFonts w:ascii="Arial" w:hAnsi="Arial" w:cs="Arial"/>
          <w:b/>
          <w:i/>
        </w:rPr>
        <w:tab/>
        <w:t>0.2% to 0.5%</w:t>
      </w:r>
    </w:p>
    <w:p w:rsidR="002713C8" w:rsidRPr="00C36A92" w:rsidRDefault="002713C8" w:rsidP="002713C8">
      <w:pPr>
        <w:rPr>
          <w:rFonts w:ascii="Arial" w:hAnsi="Arial" w:cs="Arial"/>
          <w:b/>
          <w:i/>
        </w:rPr>
      </w:pPr>
      <w:r>
        <w:rPr>
          <w:rFonts w:ascii="Arial" w:hAnsi="Arial" w:cs="Arial"/>
          <w:b/>
          <w:i/>
        </w:rPr>
        <w:t xml:space="preserve">Medium Blue </w:t>
      </w:r>
      <w:r>
        <w:rPr>
          <w:rFonts w:ascii="Arial" w:hAnsi="Arial" w:cs="Arial"/>
          <w:b/>
          <w:i/>
        </w:rPr>
        <w:tab/>
      </w:r>
      <w:r w:rsidRPr="00C36A92">
        <w:rPr>
          <w:rFonts w:ascii="Arial" w:hAnsi="Arial" w:cs="Arial"/>
          <w:b/>
          <w:i/>
        </w:rPr>
        <w:t>0.1% to 0.2%</w:t>
      </w:r>
    </w:p>
    <w:p w:rsidR="002713C8" w:rsidRDefault="002713C8" w:rsidP="002713C8">
      <w:pPr>
        <w:rPr>
          <w:rFonts w:ascii="Arial" w:hAnsi="Arial" w:cs="Arial"/>
          <w:b/>
          <w:i/>
        </w:rPr>
      </w:pPr>
      <w:r w:rsidRPr="00C36A92">
        <w:rPr>
          <w:rFonts w:ascii="Arial" w:hAnsi="Arial" w:cs="Arial"/>
          <w:b/>
          <w:i/>
        </w:rPr>
        <w:t xml:space="preserve">Blue </w:t>
      </w:r>
      <w:r w:rsidRPr="00C36A92">
        <w:rPr>
          <w:rFonts w:ascii="Arial" w:hAnsi="Arial" w:cs="Arial"/>
          <w:b/>
          <w:i/>
        </w:rPr>
        <w:tab/>
      </w:r>
      <w:r w:rsidRPr="00C36A92">
        <w:rPr>
          <w:rFonts w:ascii="Arial" w:hAnsi="Arial" w:cs="Arial"/>
          <w:b/>
          <w:i/>
        </w:rPr>
        <w:tab/>
      </w:r>
      <w:r w:rsidRPr="00C36A92">
        <w:rPr>
          <w:rFonts w:ascii="Arial" w:hAnsi="Arial" w:cs="Arial"/>
          <w:b/>
          <w:i/>
        </w:rPr>
        <w:tab/>
        <w:t>Below 0.1%</w:t>
      </w:r>
    </w:p>
    <w:p w:rsidR="002713C8" w:rsidRDefault="002713C8">
      <w:pPr>
        <w:pStyle w:val="Disclosure"/>
      </w:pPr>
      <w:r w:rsidRPr="00C36A92">
        <w:t>Plot the r</w:t>
      </w:r>
      <w:r>
        <w:t>elevant storm track on each map.</w:t>
      </w:r>
    </w:p>
    <w:p w:rsidR="002713C8" w:rsidRDefault="00297B2F">
      <w:pPr>
        <w:pStyle w:val="Disclosure"/>
      </w:pPr>
      <w:r w:rsidRPr="00297B2F">
        <w:t>C. Provide this form in Excel format. The file name shall include the abbreviated name of the modeling organization, the hurricane standards year, and the form name. Also include Form A-3B, 2004 Hurricane Season Losses (2017 FHCF Exposure Data), in a submission appendix.</w:t>
      </w:r>
    </w:p>
    <w:p w:rsidR="00C93E21" w:rsidRDefault="009603E0" w:rsidP="00297B2F">
      <w:pPr>
        <w:sectPr w:rsidR="00C93E21" w:rsidSect="00FC1129">
          <w:footerReference w:type="default" r:id="rId248"/>
          <w:pgSz w:w="12240" w:h="15840" w:code="1"/>
          <w:pgMar w:top="1440" w:right="1440" w:bottom="1440" w:left="1440" w:header="720" w:footer="432" w:gutter="0"/>
          <w:cols w:space="720"/>
          <w:docGrid w:linePitch="360"/>
        </w:sectPr>
      </w:pPr>
      <w:r w:rsidRPr="00B70D19">
        <w:t xml:space="preserve">See </w:t>
      </w:r>
      <w:hyperlink w:anchor="AppendixF" w:history="1">
        <w:r w:rsidRPr="00B70D19">
          <w:rPr>
            <w:rStyle w:val="Hyperlink"/>
          </w:rPr>
          <w:t xml:space="preserve">Appendix </w:t>
        </w:r>
        <w:r w:rsidR="00B70D19" w:rsidRPr="00B70D19">
          <w:rPr>
            <w:rStyle w:val="Hyperlink"/>
          </w:rPr>
          <w:t>F</w:t>
        </w:r>
      </w:hyperlink>
      <w:r w:rsidRPr="00B70D19">
        <w:t>.</w:t>
      </w:r>
    </w:p>
    <w:p w:rsidR="00DF2472" w:rsidRDefault="00DF2472" w:rsidP="00DF2472">
      <w:pPr>
        <w:keepNext/>
        <w:jc w:val="center"/>
      </w:pPr>
      <w:del w:id="1766" w:author="Machado, Diana" w:date="2019-02-04T17:42:00Z">
        <w:r w:rsidDel="00C6026C">
          <w:rPr>
            <w:noProof/>
          </w:rPr>
          <w:lastRenderedPageBreak/>
          <w:drawing>
            <wp:inline distT="0" distB="0" distL="0" distR="0" wp14:anchorId="742FCBA8" wp14:editId="68A4EF01">
              <wp:extent cx="5943600" cy="7691459"/>
              <wp:effectExtent l="0" t="0" r="0" b="5080"/>
              <wp:docPr id="84" name="Picture 84" descr="C:\Users\owner\Dropbox\clientsAtoF\FIU Hurricane 2017 Standards\A-Forms\A-3\Maps - 3B\A3bMap_Charley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owner\Dropbox\clientsAtoF\FIU Hurricane 2017 Standards\A-Forms\A-3\Maps - 3B\A3bMap_Charley_20180910.jpg"/>
                      <pic:cNvPicPr>
                        <a:picLocks noChangeAspect="1" noChangeArrowheads="1"/>
                      </pic:cNvPicPr>
                    </pic:nvPicPr>
                    <pic:blipFill>
                      <a:blip r:embed="rId249"/>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C6026C" w:rsidRDefault="00DF2472">
      <w:pPr>
        <w:pStyle w:val="Caption"/>
        <w:sectPr w:rsidR="00C6026C" w:rsidSect="00FC1129">
          <w:footerReference w:type="default" r:id="rId250"/>
          <w:pgSz w:w="12240" w:h="15840" w:code="1"/>
          <w:pgMar w:top="1440" w:right="1440" w:bottom="1440" w:left="1440" w:header="720" w:footer="432" w:gutter="0"/>
          <w:cols w:space="720"/>
          <w:docGrid w:linePitch="360"/>
        </w:sectPr>
      </w:pPr>
      <w:del w:id="1771" w:author="Machado, Diana" w:date="2019-02-04T17:42:00Z">
        <w:r w:rsidDel="00C6026C">
          <w:delText xml:space="preserve">Figure </w:delText>
        </w:r>
        <w:r w:rsidR="00B8046F" w:rsidDel="00C6026C">
          <w:rPr>
            <w:noProof/>
          </w:rPr>
          <w:fldChar w:fldCharType="begin"/>
        </w:r>
        <w:r w:rsidR="00B8046F" w:rsidDel="00C6026C">
          <w:rPr>
            <w:noProof/>
          </w:rPr>
          <w:delInstrText xml:space="preserve"> SEQ Figure \* ARABIC </w:delInstrText>
        </w:r>
        <w:r w:rsidR="00B8046F" w:rsidDel="00C6026C">
          <w:rPr>
            <w:noProof/>
          </w:rPr>
          <w:fldChar w:fldCharType="separate"/>
        </w:r>
        <w:r w:rsidR="00647766" w:rsidDel="00C6026C">
          <w:rPr>
            <w:noProof/>
          </w:rPr>
          <w:delText>79</w:delText>
        </w:r>
        <w:r w:rsidR="00B8046F" w:rsidDel="00C6026C">
          <w:rPr>
            <w:noProof/>
          </w:rPr>
          <w:fldChar w:fldCharType="end"/>
        </w:r>
        <w:r w:rsidDel="00C6026C">
          <w:delText xml:space="preserve">. </w:delText>
        </w:r>
        <w:r w:rsidRPr="00C41F16" w:rsidDel="00C6026C">
          <w:delText>Percentage of residential total losses by ZIP code of Hurricane Charley (2004)</w:delText>
        </w:r>
      </w:del>
    </w:p>
    <w:p w:rsidR="00C6026C" w:rsidRDefault="00C6026C">
      <w:pPr>
        <w:keepNext/>
        <w:rPr>
          <w:ins w:id="1772" w:author="Machado, Diana" w:date="2019-02-04T17:43:00Z"/>
        </w:rPr>
        <w:pPrChange w:id="1773" w:author="Machado, Diana" w:date="2019-02-04T17:43:00Z">
          <w:pPr/>
        </w:pPrChange>
      </w:pPr>
      <w:ins w:id="1774" w:author="Machado, Diana" w:date="2019-02-04T17:43:00Z">
        <w:r>
          <w:rPr>
            <w:noProof/>
          </w:rPr>
          <w:lastRenderedPageBreak/>
          <w:drawing>
            <wp:inline distT="0" distB="0" distL="0" distR="0">
              <wp:extent cx="5943600" cy="7691755"/>
              <wp:effectExtent l="0" t="0" r="0" b="444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A3bMap_Charley_20190123.jpg"/>
                      <pic:cNvPicPr/>
                    </pic:nvPicPr>
                    <pic:blipFill>
                      <a:blip r:embed="rId251">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C6026C" w:rsidRDefault="00C6026C" w:rsidP="00E35732">
      <w:pPr>
        <w:pStyle w:val="Caption"/>
      </w:pPr>
      <w:bookmarkStart w:id="1775" w:name="_Toc8807735"/>
      <w:ins w:id="1776" w:author="Machado, Diana" w:date="2019-02-04T17:43:00Z">
        <w:r>
          <w:t xml:space="preserve">Figure </w:t>
        </w:r>
        <w:r>
          <w:fldChar w:fldCharType="begin"/>
        </w:r>
        <w:r>
          <w:instrText xml:space="preserve"> SEQ Figure \* ARABIC </w:instrText>
        </w:r>
      </w:ins>
      <w:r>
        <w:fldChar w:fldCharType="separate"/>
      </w:r>
      <w:r w:rsidR="005E2202">
        <w:rPr>
          <w:noProof/>
        </w:rPr>
        <w:t>79</w:t>
      </w:r>
      <w:ins w:id="1777" w:author="Machado, Diana" w:date="2019-02-04T17:43:00Z">
        <w:r>
          <w:fldChar w:fldCharType="end"/>
        </w:r>
        <w:r>
          <w:t>. Percentage of residential total losses by ZIP code of Hurricane Charley (2004)</w:t>
        </w:r>
      </w:ins>
      <w:bookmarkEnd w:id="1775"/>
    </w:p>
    <w:p w:rsidR="00C6026C" w:rsidRDefault="00DF2472" w:rsidP="00C6026C">
      <w:pPr>
        <w:sectPr w:rsidR="00C6026C" w:rsidSect="00FC1129">
          <w:footerReference w:type="default" r:id="rId252"/>
          <w:pgSz w:w="12240" w:h="15840" w:code="1"/>
          <w:pgMar w:top="1440" w:right="1440" w:bottom="1440" w:left="1440" w:header="720" w:footer="432" w:gutter="0"/>
          <w:cols w:space="720"/>
          <w:docGrid w:linePitch="360"/>
        </w:sectPr>
      </w:pPr>
      <w:r w:rsidRPr="00C41F16">
        <w:t>.</w:t>
      </w:r>
    </w:p>
    <w:p w:rsidR="00DF2472" w:rsidRDefault="00DF2472" w:rsidP="00DF2472">
      <w:pPr>
        <w:keepNext/>
        <w:jc w:val="center"/>
      </w:pPr>
      <w:del w:id="1782" w:author="Machado, Diana" w:date="2019-02-04T17:46:00Z">
        <w:r w:rsidDel="00117801">
          <w:rPr>
            <w:noProof/>
          </w:rPr>
          <w:lastRenderedPageBreak/>
          <w:drawing>
            <wp:inline distT="0" distB="0" distL="0" distR="0" wp14:anchorId="539599AB" wp14:editId="2D3504B2">
              <wp:extent cx="5943600" cy="7691459"/>
              <wp:effectExtent l="0" t="0" r="0" b="5080"/>
              <wp:docPr id="85" name="Picture 85" descr="C:\Users\owner\Dropbox\clientsAtoF\FIU Hurricane 2017 Standards\A-Forms\A-3\Maps - 3B\A3bMap_Frances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owner\Dropbox\clientsAtoF\FIU Hurricane 2017 Standards\A-Forms\A-3\Maps - 3B\A3bMap_Frances_20180910.jpg"/>
                      <pic:cNvPicPr>
                        <a:picLocks noChangeAspect="1" noChangeArrowheads="1"/>
                      </pic:cNvPicPr>
                    </pic:nvPicPr>
                    <pic:blipFill>
                      <a:blip r:embed="rId253"/>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117801" w:rsidRDefault="00DF2472">
      <w:pPr>
        <w:pStyle w:val="Caption"/>
        <w:sectPr w:rsidR="00117801" w:rsidSect="00FC1129">
          <w:footerReference w:type="default" r:id="rId254"/>
          <w:pgSz w:w="12240" w:h="15840" w:code="1"/>
          <w:pgMar w:top="1440" w:right="1440" w:bottom="1440" w:left="1440" w:header="720" w:footer="432" w:gutter="0"/>
          <w:cols w:space="720"/>
          <w:docGrid w:linePitch="360"/>
        </w:sectPr>
      </w:pPr>
      <w:del w:id="1788" w:author="Machado, Diana" w:date="2019-02-04T17:47:00Z">
        <w:r w:rsidDel="00117801">
          <w:delText xml:space="preserve">Figure </w:delText>
        </w:r>
        <w:r w:rsidR="00B8046F" w:rsidDel="00117801">
          <w:rPr>
            <w:noProof/>
          </w:rPr>
          <w:fldChar w:fldCharType="begin"/>
        </w:r>
        <w:r w:rsidR="00B8046F" w:rsidDel="00117801">
          <w:rPr>
            <w:noProof/>
          </w:rPr>
          <w:delInstrText xml:space="preserve"> SEQ Figure \* ARABIC </w:delInstrText>
        </w:r>
        <w:r w:rsidR="00B8046F" w:rsidDel="00117801">
          <w:rPr>
            <w:noProof/>
          </w:rPr>
          <w:fldChar w:fldCharType="separate"/>
        </w:r>
        <w:r w:rsidR="00647766" w:rsidDel="00117801">
          <w:rPr>
            <w:noProof/>
          </w:rPr>
          <w:delText>80</w:delText>
        </w:r>
        <w:r w:rsidR="00B8046F" w:rsidDel="00117801">
          <w:rPr>
            <w:noProof/>
          </w:rPr>
          <w:fldChar w:fldCharType="end"/>
        </w:r>
        <w:r w:rsidDel="00117801">
          <w:delText xml:space="preserve">. </w:delText>
        </w:r>
        <w:r w:rsidRPr="005610F4" w:rsidDel="00117801">
          <w:delText>Percentage of residential total losses by ZIP code of Hurricane Frances (2004).</w:delText>
        </w:r>
      </w:del>
    </w:p>
    <w:p w:rsidR="00117801" w:rsidRDefault="00117801">
      <w:pPr>
        <w:pStyle w:val="Caption"/>
        <w:rPr>
          <w:ins w:id="1789" w:author="Machado, Diana" w:date="2019-02-04T17:48:00Z"/>
        </w:rPr>
      </w:pPr>
      <w:ins w:id="1790" w:author="Machado, Diana" w:date="2019-02-04T17:47:00Z">
        <w:r>
          <w:rPr>
            <w:noProof/>
          </w:rPr>
          <w:lastRenderedPageBreak/>
          <w:drawing>
            <wp:inline distT="0" distB="0" distL="0" distR="0">
              <wp:extent cx="5943600" cy="7691755"/>
              <wp:effectExtent l="0" t="0" r="0" b="444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A3bMap_Frances_20190123.jpg"/>
                      <pic:cNvPicPr/>
                    </pic:nvPicPr>
                    <pic:blipFill>
                      <a:blip r:embed="rId255">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117801" w:rsidRDefault="00117801" w:rsidP="00E35732">
      <w:pPr>
        <w:pStyle w:val="Caption"/>
        <w:sectPr w:rsidR="00117801" w:rsidSect="00FC1129">
          <w:footerReference w:type="default" r:id="rId256"/>
          <w:pgSz w:w="12240" w:h="15840" w:code="1"/>
          <w:pgMar w:top="1440" w:right="1440" w:bottom="1440" w:left="1440" w:header="720" w:footer="432" w:gutter="0"/>
          <w:cols w:space="720"/>
          <w:docGrid w:linePitch="360"/>
        </w:sectPr>
      </w:pPr>
      <w:bookmarkStart w:id="1794" w:name="_Toc8807736"/>
      <w:ins w:id="1795" w:author="Machado, Diana" w:date="2019-02-04T17:48:00Z">
        <w:r>
          <w:t xml:space="preserve">Figure </w:t>
        </w:r>
        <w:r>
          <w:fldChar w:fldCharType="begin"/>
        </w:r>
        <w:r>
          <w:instrText xml:space="preserve"> SEQ Figure \* ARABIC </w:instrText>
        </w:r>
      </w:ins>
      <w:r>
        <w:fldChar w:fldCharType="separate"/>
      </w:r>
      <w:r w:rsidR="005E2202">
        <w:rPr>
          <w:noProof/>
        </w:rPr>
        <w:t>80</w:t>
      </w:r>
      <w:ins w:id="1796" w:author="Machado, Diana" w:date="2019-02-04T17:48:00Z">
        <w:r>
          <w:fldChar w:fldCharType="end"/>
        </w:r>
        <w:r>
          <w:t xml:space="preserve">. </w:t>
        </w:r>
        <w:r w:rsidRPr="007325F9">
          <w:t>Percentage of residential total losses by ZIP code of Hurricane Frances (2004).</w:t>
        </w:r>
      </w:ins>
      <w:bookmarkEnd w:id="1794"/>
    </w:p>
    <w:p w:rsidR="00DF2472" w:rsidRDefault="00DF2472" w:rsidP="00DF2472">
      <w:pPr>
        <w:keepNext/>
        <w:jc w:val="center"/>
      </w:pPr>
      <w:del w:id="1797" w:author="Machado, Diana" w:date="2019-02-04T17:51:00Z">
        <w:r w:rsidDel="00117801">
          <w:rPr>
            <w:noProof/>
          </w:rPr>
          <w:lastRenderedPageBreak/>
          <w:drawing>
            <wp:inline distT="0" distB="0" distL="0" distR="0" wp14:anchorId="60E093A5" wp14:editId="228D0BDE">
              <wp:extent cx="5943600" cy="7691459"/>
              <wp:effectExtent l="0" t="0" r="0" b="5080"/>
              <wp:docPr id="86" name="Picture 6" descr="C:\Users\owner\Dropbox\clientsAtoF\FIU Hurricane 2017 Standards\A-Forms\A-3\Maps - 3B\A3bMap_Ivan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owner\Dropbox\clientsAtoF\FIU Hurricane 2017 Standards\A-Forms\A-3\Maps - 3B\A3bMap_Ivan_20180910.jpg"/>
                      <pic:cNvPicPr>
                        <a:picLocks noChangeAspect="1" noChangeArrowheads="1"/>
                      </pic:cNvPicPr>
                    </pic:nvPicPr>
                    <pic:blipFill>
                      <a:blip r:embed="rId257"/>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117801" w:rsidRDefault="00DF2472">
      <w:pPr>
        <w:pStyle w:val="Caption"/>
        <w:sectPr w:rsidR="00117801" w:rsidSect="00FC1129">
          <w:footerReference w:type="default" r:id="rId258"/>
          <w:pgSz w:w="12240" w:h="15840" w:code="1"/>
          <w:pgMar w:top="1440" w:right="1440" w:bottom="1440" w:left="1440" w:header="720" w:footer="432" w:gutter="0"/>
          <w:cols w:space="720"/>
          <w:docGrid w:linePitch="360"/>
        </w:sectPr>
      </w:pPr>
      <w:del w:id="1803" w:author="Machado, Diana" w:date="2019-02-04T17:52:00Z">
        <w:r w:rsidDel="00117801">
          <w:delText xml:space="preserve">Figure </w:delText>
        </w:r>
        <w:r w:rsidR="00B8046F" w:rsidDel="00117801">
          <w:rPr>
            <w:noProof/>
          </w:rPr>
          <w:fldChar w:fldCharType="begin"/>
        </w:r>
        <w:r w:rsidR="00B8046F" w:rsidDel="00117801">
          <w:rPr>
            <w:noProof/>
          </w:rPr>
          <w:delInstrText xml:space="preserve"> SEQ Figure \* ARABIC </w:delInstrText>
        </w:r>
        <w:r w:rsidR="00B8046F" w:rsidDel="00117801">
          <w:rPr>
            <w:noProof/>
          </w:rPr>
          <w:fldChar w:fldCharType="separate"/>
        </w:r>
        <w:r w:rsidR="00647766" w:rsidDel="00117801">
          <w:rPr>
            <w:noProof/>
          </w:rPr>
          <w:delText>81</w:delText>
        </w:r>
        <w:r w:rsidR="00B8046F" w:rsidDel="00117801">
          <w:rPr>
            <w:noProof/>
          </w:rPr>
          <w:fldChar w:fldCharType="end"/>
        </w:r>
        <w:r w:rsidDel="00117801">
          <w:delText xml:space="preserve">. </w:delText>
        </w:r>
        <w:r w:rsidRPr="0092190E" w:rsidDel="00117801">
          <w:delText>Percentage of residential total losses by ZIP code of Hurricane Ivan (2004).</w:delText>
        </w:r>
      </w:del>
    </w:p>
    <w:p w:rsidR="00117801" w:rsidRDefault="00117801">
      <w:pPr>
        <w:pStyle w:val="Caption"/>
        <w:rPr>
          <w:ins w:id="1804" w:author="Machado, Diana" w:date="2019-02-04T17:53:00Z"/>
        </w:rPr>
      </w:pPr>
      <w:ins w:id="1805" w:author="Machado, Diana" w:date="2019-02-04T17:53:00Z">
        <w:r>
          <w:rPr>
            <w:noProof/>
          </w:rPr>
          <w:lastRenderedPageBreak/>
          <w:drawing>
            <wp:inline distT="0" distB="0" distL="0" distR="0">
              <wp:extent cx="5943600" cy="7691755"/>
              <wp:effectExtent l="0" t="0" r="0" b="4445"/>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A3bMap_Ivan_20190123.jpg"/>
                      <pic:cNvPicPr/>
                    </pic:nvPicPr>
                    <pic:blipFill>
                      <a:blip r:embed="rId259">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117801" w:rsidRDefault="00117801" w:rsidP="00E35732">
      <w:pPr>
        <w:pStyle w:val="Caption"/>
        <w:sectPr w:rsidR="00117801" w:rsidSect="00FC1129">
          <w:footerReference w:type="default" r:id="rId260"/>
          <w:pgSz w:w="12240" w:h="15840" w:code="1"/>
          <w:pgMar w:top="1440" w:right="1440" w:bottom="1440" w:left="1440" w:header="720" w:footer="432" w:gutter="0"/>
          <w:cols w:space="720"/>
          <w:docGrid w:linePitch="360"/>
        </w:sectPr>
      </w:pPr>
      <w:bookmarkStart w:id="1809" w:name="_Toc8807737"/>
      <w:ins w:id="1810" w:author="Machado, Diana" w:date="2019-02-04T17:53:00Z">
        <w:r>
          <w:t xml:space="preserve">Figure </w:t>
        </w:r>
        <w:r>
          <w:fldChar w:fldCharType="begin"/>
        </w:r>
        <w:r>
          <w:instrText xml:space="preserve"> SEQ Figure \* ARABIC </w:instrText>
        </w:r>
      </w:ins>
      <w:r>
        <w:fldChar w:fldCharType="separate"/>
      </w:r>
      <w:r w:rsidR="005E2202">
        <w:rPr>
          <w:noProof/>
        </w:rPr>
        <w:t>81</w:t>
      </w:r>
      <w:ins w:id="1811" w:author="Machado, Diana" w:date="2019-02-04T17:53:00Z">
        <w:r>
          <w:fldChar w:fldCharType="end"/>
        </w:r>
        <w:r>
          <w:t xml:space="preserve">. </w:t>
        </w:r>
        <w:r w:rsidRPr="00A05140">
          <w:t>Percentage of residential total losses by ZIP code of Hurricane Ivan (2004).</w:t>
        </w:r>
      </w:ins>
      <w:bookmarkEnd w:id="1809"/>
    </w:p>
    <w:p w:rsidR="00DF2472" w:rsidRDefault="00DF2472" w:rsidP="00DF2472">
      <w:pPr>
        <w:keepNext/>
        <w:jc w:val="center"/>
      </w:pPr>
      <w:del w:id="1812" w:author="Machado, Diana" w:date="2019-02-04T17:55:00Z">
        <w:r w:rsidDel="00117801">
          <w:rPr>
            <w:noProof/>
          </w:rPr>
          <w:lastRenderedPageBreak/>
          <w:drawing>
            <wp:inline distT="0" distB="0" distL="0" distR="0" wp14:anchorId="36E2966D" wp14:editId="2DB1AE90">
              <wp:extent cx="5943600" cy="7691459"/>
              <wp:effectExtent l="0" t="0" r="0" b="5080"/>
              <wp:docPr id="87" name="Picture 7" descr="C:\Users\owner\Dropbox\clientsAtoF\FIU Hurricane 2017 Standards\A-Forms\A-3\Maps - 3B\A3bMap_Jeanne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wner\Dropbox\clientsAtoF\FIU Hurricane 2017 Standards\A-Forms\A-3\Maps - 3B\A3bMap_Jeanne_20180910.jpg"/>
                      <pic:cNvPicPr>
                        <a:picLocks noChangeAspect="1" noChangeArrowheads="1"/>
                      </pic:cNvPicPr>
                    </pic:nvPicPr>
                    <pic:blipFill>
                      <a:blip r:embed="rId261"/>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117801" w:rsidRDefault="00DF2472">
      <w:pPr>
        <w:pStyle w:val="Caption"/>
        <w:sectPr w:rsidR="00117801" w:rsidSect="00FC1129">
          <w:footerReference w:type="default" r:id="rId262"/>
          <w:pgSz w:w="12240" w:h="15840" w:code="1"/>
          <w:pgMar w:top="1440" w:right="1440" w:bottom="1440" w:left="1440" w:header="720" w:footer="432" w:gutter="0"/>
          <w:cols w:space="720"/>
          <w:docGrid w:linePitch="360"/>
        </w:sectPr>
      </w:pPr>
      <w:del w:id="1816" w:author="Machado, Diana" w:date="2019-02-04T17:55:00Z">
        <w:r w:rsidDel="00117801">
          <w:delText xml:space="preserve">Figure </w:delText>
        </w:r>
        <w:r w:rsidR="00B8046F" w:rsidDel="00117801">
          <w:rPr>
            <w:noProof/>
          </w:rPr>
          <w:fldChar w:fldCharType="begin"/>
        </w:r>
        <w:r w:rsidR="00B8046F" w:rsidDel="00117801">
          <w:rPr>
            <w:noProof/>
          </w:rPr>
          <w:delInstrText xml:space="preserve"> SEQ Figure \* ARABIC </w:delInstrText>
        </w:r>
        <w:r w:rsidR="00B8046F" w:rsidDel="00117801">
          <w:rPr>
            <w:noProof/>
          </w:rPr>
          <w:fldChar w:fldCharType="separate"/>
        </w:r>
        <w:r w:rsidR="00647766" w:rsidDel="00117801">
          <w:rPr>
            <w:noProof/>
          </w:rPr>
          <w:delText>82</w:delText>
        </w:r>
        <w:r w:rsidR="00B8046F" w:rsidDel="00117801">
          <w:rPr>
            <w:noProof/>
          </w:rPr>
          <w:fldChar w:fldCharType="end"/>
        </w:r>
        <w:r w:rsidDel="00117801">
          <w:delText xml:space="preserve">. </w:delText>
        </w:r>
        <w:r w:rsidRPr="00973658" w:rsidDel="00117801">
          <w:delText>Percentage of residential total losses by ZIP code of Hurricane Jeanne (2004).</w:delText>
        </w:r>
      </w:del>
    </w:p>
    <w:p w:rsidR="00117801" w:rsidRDefault="00117801">
      <w:pPr>
        <w:pStyle w:val="Caption"/>
        <w:rPr>
          <w:ins w:id="1817" w:author="Machado, Diana" w:date="2019-02-04T17:55:00Z"/>
        </w:rPr>
      </w:pPr>
      <w:ins w:id="1818" w:author="Machado, Diana" w:date="2019-02-04T17:55:00Z">
        <w:r>
          <w:rPr>
            <w:noProof/>
          </w:rPr>
          <w:lastRenderedPageBreak/>
          <w:drawing>
            <wp:inline distT="0" distB="0" distL="0" distR="0">
              <wp:extent cx="5943600" cy="7691755"/>
              <wp:effectExtent l="0" t="0" r="0" b="444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A3bMap_Jeanne_20190123.jpg"/>
                      <pic:cNvPicPr/>
                    </pic:nvPicPr>
                    <pic:blipFill>
                      <a:blip r:embed="rId263">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117801" w:rsidRDefault="00117801" w:rsidP="00E35732">
      <w:pPr>
        <w:pStyle w:val="Caption"/>
        <w:rPr>
          <w:ins w:id="1819" w:author="Machado, Diana" w:date="2019-02-04T17:54:00Z"/>
        </w:rPr>
        <w:sectPr w:rsidR="00117801" w:rsidSect="00FC1129">
          <w:footerReference w:type="default" r:id="rId264"/>
          <w:pgSz w:w="12240" w:h="15840" w:code="1"/>
          <w:pgMar w:top="1440" w:right="1440" w:bottom="1440" w:left="1440" w:header="720" w:footer="432" w:gutter="0"/>
          <w:cols w:space="720"/>
          <w:docGrid w:linePitch="360"/>
        </w:sectPr>
      </w:pPr>
      <w:bookmarkStart w:id="1823" w:name="_Toc8807738"/>
      <w:ins w:id="1824" w:author="Machado, Diana" w:date="2019-02-04T17:55:00Z">
        <w:r>
          <w:t xml:space="preserve">Figure </w:t>
        </w:r>
        <w:r>
          <w:fldChar w:fldCharType="begin"/>
        </w:r>
        <w:r>
          <w:instrText xml:space="preserve"> SEQ Figure \* ARABIC </w:instrText>
        </w:r>
      </w:ins>
      <w:r>
        <w:fldChar w:fldCharType="separate"/>
      </w:r>
      <w:r w:rsidR="005E2202">
        <w:rPr>
          <w:noProof/>
        </w:rPr>
        <w:t>82</w:t>
      </w:r>
      <w:ins w:id="1825" w:author="Machado, Diana" w:date="2019-02-04T17:55:00Z">
        <w:r>
          <w:fldChar w:fldCharType="end"/>
        </w:r>
        <w:r>
          <w:t xml:space="preserve">. </w:t>
        </w:r>
        <w:r w:rsidRPr="008E4145">
          <w:t>Percentage of residential total losses by ZIP code of Hurricane Jeanne (2004).</w:t>
        </w:r>
      </w:ins>
      <w:bookmarkEnd w:id="1823"/>
    </w:p>
    <w:p w:rsidR="00DF2472" w:rsidRDefault="00DF2472" w:rsidP="00DF2472">
      <w:pPr>
        <w:keepNext/>
        <w:jc w:val="center"/>
      </w:pPr>
      <w:del w:id="1826" w:author="Machado, Diana" w:date="2019-02-04T17:59:00Z">
        <w:r w:rsidDel="00112295">
          <w:rPr>
            <w:noProof/>
          </w:rPr>
          <w:lastRenderedPageBreak/>
          <w:drawing>
            <wp:inline distT="0" distB="0" distL="0" distR="0" wp14:anchorId="215594BD" wp14:editId="6B37D4C6">
              <wp:extent cx="5943600" cy="7691459"/>
              <wp:effectExtent l="0" t="0" r="0" b="5080"/>
              <wp:docPr id="88" name="Picture 4" descr="C:\Users\owner\Dropbox\clientsAtoF\FIU Hurricane 2017 Standards\A-Forms\A-3\Maps - 3B\A3bMap_CumulativeResults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owner\Dropbox\clientsAtoF\FIU Hurricane 2017 Standards\A-Forms\A-3\Maps - 3B\A3bMap_CumulativeResults_20180910.jpg"/>
                      <pic:cNvPicPr>
                        <a:picLocks noChangeAspect="1" noChangeArrowheads="1"/>
                      </pic:cNvPicPr>
                    </pic:nvPicPr>
                    <pic:blipFill>
                      <a:blip r:embed="rId265"/>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112295" w:rsidRDefault="00DF2472">
      <w:pPr>
        <w:pStyle w:val="Caption"/>
        <w:sectPr w:rsidR="00112295" w:rsidSect="00FC1129">
          <w:footerReference w:type="default" r:id="rId266"/>
          <w:pgSz w:w="12240" w:h="15840" w:code="1"/>
          <w:pgMar w:top="1440" w:right="1440" w:bottom="1440" w:left="1440" w:header="720" w:footer="432" w:gutter="0"/>
          <w:cols w:space="720"/>
          <w:docGrid w:linePitch="360"/>
        </w:sectPr>
      </w:pPr>
      <w:del w:id="1829" w:author="Machado, Diana" w:date="2019-02-04T17:59:00Z">
        <w:r w:rsidDel="00112295">
          <w:delText xml:space="preserve">Figure </w:delText>
        </w:r>
        <w:r w:rsidR="00B8046F" w:rsidDel="00112295">
          <w:rPr>
            <w:noProof/>
          </w:rPr>
          <w:fldChar w:fldCharType="begin"/>
        </w:r>
        <w:r w:rsidR="00B8046F" w:rsidDel="00112295">
          <w:rPr>
            <w:noProof/>
          </w:rPr>
          <w:delInstrText xml:space="preserve"> SEQ Figure \* ARABIC </w:delInstrText>
        </w:r>
        <w:r w:rsidR="00B8046F" w:rsidDel="00112295">
          <w:rPr>
            <w:noProof/>
          </w:rPr>
          <w:fldChar w:fldCharType="separate"/>
        </w:r>
        <w:r w:rsidR="00647766" w:rsidDel="00112295">
          <w:rPr>
            <w:noProof/>
          </w:rPr>
          <w:delText>83</w:delText>
        </w:r>
        <w:r w:rsidR="00B8046F" w:rsidDel="00112295">
          <w:rPr>
            <w:noProof/>
          </w:rPr>
          <w:fldChar w:fldCharType="end"/>
        </w:r>
        <w:r w:rsidDel="00112295">
          <w:delText>. Percentage of residential total losses by ZIP code of the cumulative losses from the 2004 Hurricane Season.</w:delText>
        </w:r>
      </w:del>
    </w:p>
    <w:p w:rsidR="00112295" w:rsidRDefault="00112295">
      <w:pPr>
        <w:pStyle w:val="Caption"/>
        <w:rPr>
          <w:ins w:id="1830" w:author="Machado, Diana" w:date="2019-02-04T18:00:00Z"/>
        </w:rPr>
      </w:pPr>
      <w:ins w:id="1831" w:author="Machado, Diana" w:date="2019-02-04T17:59:00Z">
        <w:r>
          <w:rPr>
            <w:noProof/>
          </w:rPr>
          <w:lastRenderedPageBreak/>
          <w:drawing>
            <wp:inline distT="0" distB="0" distL="0" distR="0">
              <wp:extent cx="5943600" cy="7691755"/>
              <wp:effectExtent l="0" t="0" r="0" b="444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A3bMap_CumulativeResults_20190123.jpg"/>
                      <pic:cNvPicPr/>
                    </pic:nvPicPr>
                    <pic:blipFill>
                      <a:blip r:embed="rId267">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6056F2" w:rsidRDefault="00112295" w:rsidP="00E35732">
      <w:pPr>
        <w:pStyle w:val="Caption"/>
        <w:sectPr w:rsidR="006056F2" w:rsidSect="00FC1129">
          <w:footerReference w:type="default" r:id="rId268"/>
          <w:pgSz w:w="12240" w:h="15840" w:code="1"/>
          <w:pgMar w:top="1440" w:right="1440" w:bottom="1440" w:left="1440" w:header="720" w:footer="432" w:gutter="0"/>
          <w:cols w:space="720"/>
          <w:docGrid w:linePitch="360"/>
        </w:sectPr>
      </w:pPr>
      <w:bookmarkStart w:id="1836" w:name="_Toc8807739"/>
      <w:ins w:id="1837" w:author="Machado, Diana" w:date="2019-02-04T18:00:00Z">
        <w:r>
          <w:t xml:space="preserve">Figure </w:t>
        </w:r>
        <w:r>
          <w:fldChar w:fldCharType="begin"/>
        </w:r>
        <w:r>
          <w:instrText xml:space="preserve"> SEQ Figure \* ARABIC </w:instrText>
        </w:r>
      </w:ins>
      <w:r>
        <w:fldChar w:fldCharType="separate"/>
      </w:r>
      <w:r w:rsidR="005E2202">
        <w:rPr>
          <w:noProof/>
        </w:rPr>
        <w:t>83</w:t>
      </w:r>
      <w:ins w:id="1838" w:author="Machado, Diana" w:date="2019-02-04T18:00:00Z">
        <w:r>
          <w:fldChar w:fldCharType="end"/>
        </w:r>
        <w:r>
          <w:t xml:space="preserve">. </w:t>
        </w:r>
        <w:r w:rsidRPr="00514634">
          <w:t>Percentage of residential total losses by ZIP code of the cumulative losses from the 2004 Hurricane Season.</w:t>
        </w:r>
      </w:ins>
      <w:bookmarkEnd w:id="1836"/>
    </w:p>
    <w:p w:rsidR="000D278C" w:rsidRDefault="000D278C" w:rsidP="0007529D">
      <w:pPr>
        <w:pStyle w:val="Heading2"/>
      </w:pPr>
      <w:bookmarkStart w:id="1839" w:name="FormA4A"/>
      <w:bookmarkStart w:id="1840" w:name="_Toc8806027"/>
      <w:r w:rsidRPr="000D278C">
        <w:lastRenderedPageBreak/>
        <w:t>Form A-4A</w:t>
      </w:r>
      <w:bookmarkEnd w:id="1839"/>
      <w:r w:rsidRPr="000D278C">
        <w:t>: Hurricane Output Ranges (2012 FHCF Exposure Data)</w:t>
      </w:r>
      <w:bookmarkEnd w:id="1840"/>
    </w:p>
    <w:p w:rsidR="000D278C" w:rsidRDefault="000D278C">
      <w:pPr>
        <w:pStyle w:val="Disclosure"/>
      </w:pPr>
      <w:r>
        <w:t>A. Provide personal and commercial residential hurricane output ranges in the format shown in the file named “2017FormA4A.xlsx” by using an automated program or script. Provide this form in Excel format. The file name shall include the abbreviated name of the modeling organization, the hurricane standards year, and the form name. Also include Form A-4A, Hurricane Output Ranges (2012 FHCF Exposure Data), in a submission appendix.</w:t>
      </w:r>
    </w:p>
    <w:p w:rsidR="000D278C" w:rsidRDefault="000D278C">
      <w:pPr>
        <w:pStyle w:val="Disclosure"/>
      </w:pPr>
      <w:r>
        <w:t>B. Provide hurricane loss costs, rounded to three decimal places, by county. Within each county, hurricane loss costs shall be shown separately per $1,000 of exposure for frame owners, masonry owners, frame renters, masonry renters, frame condo unit owners, masonry condo unit owners, manufactured homes, and commercial residential. For each of these categories using ZIP Code centroids, the hurricane output range shall show the highest hurricane loss cost, the lowest hurricane loss cost, and the weighted average hurricane loss cost. The aggregate residential exposure data for this form shall be developed from the information in the file named “hlpm2012c.exe,” except for insured values and deductibles information. Insured values shall be based on the hurricane output range specifications given below. Deductible amounts of 0% and as specified in the hurricane output range specifications given below shall be assumed to be uniformly applied to all risks. When calculating the weighted average hurricane loss costs, weight the hurricane loss costs by the total insured value calculated above. Include the statewide range of hurricane loss costs (i.e., low, high, and weighted average).</w:t>
      </w:r>
    </w:p>
    <w:p w:rsidR="000D278C" w:rsidRDefault="000D278C">
      <w:pPr>
        <w:pStyle w:val="Disclosure"/>
        <w:rPr>
          <w:ins w:id="1841" w:author="Diana Machado" w:date="2019-01-22T00:35:00Z"/>
        </w:rPr>
      </w:pPr>
      <w:r>
        <w:t>C. If a modeling organization has hurricane loss costs for a ZIP Code for which there is no exposure, give the hurricane loss costs zero weight (i.e., assume the exposure in that ZIP Code is zero). Provide a list in the submission document of those ZIP Codes where this occurs.</w:t>
      </w:r>
    </w:p>
    <w:p w:rsidR="00975338" w:rsidRPr="0022123D" w:rsidRDefault="00975338">
      <w:pPr>
        <w:pPrChange w:id="1842" w:author="Diana Machado" w:date="2019-01-22T00:35:00Z">
          <w:pPr>
            <w:pStyle w:val="Disclosure"/>
          </w:pPr>
        </w:pPrChange>
      </w:pPr>
      <w:ins w:id="1843" w:author="Diana Machado" w:date="2019-01-22T00:36:00Z">
        <w:r>
          <w:t>None.</w:t>
        </w:r>
      </w:ins>
    </w:p>
    <w:p w:rsidR="000D278C" w:rsidRDefault="000D278C">
      <w:pPr>
        <w:pStyle w:val="Disclosure"/>
        <w:rPr>
          <w:ins w:id="1844" w:author="Diana Machado" w:date="2019-01-22T00:36:00Z"/>
        </w:rPr>
      </w:pPr>
      <w:r>
        <w:t>D. If a modeling organization does not have hurricane loss costs for a ZIP Code for which there is some exposure, do not assume such hurricane loss costs are zero, but use only the exposures for which there are hurricane loss costs in calculating the weighted average hurricane loss costs. Provide a list in the submission document of the ZIP Codes where this occurs.</w:t>
      </w:r>
    </w:p>
    <w:p w:rsidR="00975338" w:rsidRPr="0022123D" w:rsidRDefault="006056F2">
      <w:pPr>
        <w:pPrChange w:id="1845" w:author="Diana Machado" w:date="2019-01-22T00:40:00Z">
          <w:pPr>
            <w:pStyle w:val="Disclosure"/>
          </w:pPr>
        </w:pPrChange>
      </w:pPr>
      <w:ins w:id="1846" w:author="Diana Machado" w:date="2019-01-22T00:40:00Z">
        <w:r w:rsidRPr="006056F2">
          <w:t>ZIP Code 32653 has exposure but no losses.</w:t>
        </w:r>
      </w:ins>
    </w:p>
    <w:p w:rsidR="006056F2" w:rsidRDefault="000D278C">
      <w:pPr>
        <w:pStyle w:val="Disclosure"/>
        <w:sectPr w:rsidR="006056F2" w:rsidSect="00FC1129">
          <w:footerReference w:type="default" r:id="rId269"/>
          <w:pgSz w:w="12240" w:h="15840" w:code="1"/>
          <w:pgMar w:top="1440" w:right="1440" w:bottom="1440" w:left="1440" w:header="720" w:footer="432" w:gutter="0"/>
          <w:cols w:space="720"/>
          <w:docGrid w:linePitch="360"/>
        </w:sectPr>
      </w:pPr>
      <w:r>
        <w:t>E. NA shall be used in cells to signify no exposure.</w:t>
      </w:r>
    </w:p>
    <w:p w:rsidR="000D278C" w:rsidRDefault="000D278C">
      <w:pPr>
        <w:pStyle w:val="Disclosure"/>
      </w:pPr>
      <w:r w:rsidRPr="000D278C">
        <w:lastRenderedPageBreak/>
        <w:t>F. All hurricane loss costs that are not consistent with the requirements of Standard A-6, Hurricane Loss Outputs and Logical Relationships to Risk, and have been explained in Disclosure A-6.</w:t>
      </w:r>
      <w:r>
        <w:t>17 shall be shaded.</w:t>
      </w:r>
    </w:p>
    <w:p w:rsidR="000D278C" w:rsidRDefault="000D278C">
      <w:pPr>
        <w:pStyle w:val="Disclosure"/>
      </w:pPr>
      <w:r w:rsidRPr="000D278C">
        <w:t>G. Indicate if per diem is used in producing hurricane loss costs for Coverage D (Time Element) in the personal residential hurricane output ranges. If a per diem rate is used, a rate of $150.00 per day per policy shall be used.</w:t>
      </w:r>
    </w:p>
    <w:p w:rsidR="000D278C" w:rsidRDefault="00085FCE" w:rsidP="000D278C">
      <w:r w:rsidRPr="00085FCE">
        <w:t xml:space="preserve">See </w:t>
      </w:r>
      <w:hyperlink w:anchor="AppendixG" w:history="1">
        <w:r w:rsidRPr="00943120">
          <w:rPr>
            <w:rStyle w:val="Hyperlink"/>
          </w:rPr>
          <w:t xml:space="preserve">Appendix </w:t>
        </w:r>
        <w:r w:rsidR="00124D71" w:rsidRPr="00943120">
          <w:rPr>
            <w:rStyle w:val="Hyperlink"/>
          </w:rPr>
          <w:t>G</w:t>
        </w:r>
      </w:hyperlink>
      <w:r w:rsidRPr="00124D71">
        <w:t>.</w:t>
      </w:r>
    </w:p>
    <w:p w:rsidR="007B6EFF" w:rsidRDefault="007B6EFF">
      <w:pPr>
        <w:jc w:val="left"/>
        <w:rPr>
          <w:rFonts w:ascii="Arial" w:eastAsiaTheme="majorEastAsia" w:hAnsi="Arial" w:cstheme="majorBidi"/>
          <w:b/>
          <w:i/>
          <w:color w:val="000000" w:themeColor="text1"/>
          <w:sz w:val="28"/>
          <w:szCs w:val="26"/>
        </w:rPr>
        <w:sectPr w:rsidR="007B6EFF" w:rsidSect="00FC1129">
          <w:footerReference w:type="default" r:id="rId270"/>
          <w:pgSz w:w="12240" w:h="15840" w:code="1"/>
          <w:pgMar w:top="1440" w:right="1440" w:bottom="1440" w:left="1440" w:header="720" w:footer="432" w:gutter="0"/>
          <w:cols w:space="720"/>
          <w:docGrid w:linePitch="360"/>
        </w:sectPr>
      </w:pPr>
      <w:bookmarkStart w:id="1857" w:name="FormA4B"/>
    </w:p>
    <w:p w:rsidR="000339D0" w:rsidRDefault="00EF674A" w:rsidP="0007529D">
      <w:pPr>
        <w:pStyle w:val="Heading2"/>
      </w:pPr>
      <w:bookmarkStart w:id="1858" w:name="_Toc8806028"/>
      <w:r w:rsidRPr="00EF674A">
        <w:lastRenderedPageBreak/>
        <w:t>Form A-4B</w:t>
      </w:r>
      <w:bookmarkEnd w:id="1857"/>
      <w:r w:rsidRPr="00EF674A">
        <w:t>: Hurricane Output Ranges (2017 FHCF Exposure Data)</w:t>
      </w:r>
      <w:bookmarkEnd w:id="1858"/>
    </w:p>
    <w:p w:rsidR="004C0DD4" w:rsidRDefault="004C0DD4">
      <w:pPr>
        <w:pStyle w:val="Disclosure"/>
      </w:pPr>
      <w:r>
        <w:t>A. Provide personal and commercial residential hurricane output ranges in the format shown in the file named “2017FormA4B.xlsx” by using an automated program or script. Provide this form in Excel format. The file name shall include the abbreviated name of the modeling organization, the hurricane standards year, and the form name. Also include Form A-4B, Hurricane Output Ranges (2017 FHCF Exposure Data), in a submission appendix.</w:t>
      </w:r>
    </w:p>
    <w:p w:rsidR="004C0DD4" w:rsidRDefault="004C0DD4">
      <w:pPr>
        <w:pStyle w:val="Disclosure"/>
      </w:pPr>
      <w:r>
        <w:t>B. Provide hurricane loss costs, rounded to three decimal places, by county. Within each county, hurricane loss costs shall be shown separately per $1,000 of exposure for frame owners, masonry owners, frame renters, masonry renters, frame condo unit owners, masonry condo unit owners, manufactured homes, and commercial residential. For each of these categories using ZIP Code centroids, the hurricane output range shall show the highest hurricane loss cost, the lowest hurricane loss cost, and the weighted average hurricane loss cost. The aggregate residential exposure data for this form shall be developed from the information in the file named “hlpm2017c.exe,” except for insured values and deductibles information. Insured values shall be based on the hurricane output range specifications given below. Deductible amounts of 0% and as specified in the hurricane output range specifications given below shall be assumed to be uniformly applied to all risks. When calculating the weighted average hurricane loss costs, weight the hurricane loss costs by the total insured value calculated above. Include the statewide range of hurricane loss costs (i.e., low, high, and weighted average).</w:t>
      </w:r>
    </w:p>
    <w:p w:rsidR="004C0DD4" w:rsidRDefault="004C0DD4">
      <w:pPr>
        <w:pStyle w:val="Disclosure"/>
        <w:rPr>
          <w:ins w:id="1859" w:author="Diana Machado" w:date="2019-01-22T00:42:00Z"/>
        </w:rPr>
      </w:pPr>
      <w:r>
        <w:t>C. If a modeling organization has hurricane loss costs for a ZIP Code for which there is no exposure, give the hurricane loss costs zero weight (i.e., assume the exposure in that ZIP Code is zero). Provide a list in the submission document of those ZIP Codes where this occurs.</w:t>
      </w:r>
    </w:p>
    <w:p w:rsidR="00B15178" w:rsidRPr="0022123D" w:rsidRDefault="00B15178">
      <w:pPr>
        <w:pPrChange w:id="1860" w:author="Diana Machado" w:date="2019-01-22T00:42:00Z">
          <w:pPr>
            <w:pStyle w:val="Disclosure"/>
          </w:pPr>
        </w:pPrChange>
      </w:pPr>
      <w:ins w:id="1861" w:author="Diana Machado" w:date="2019-01-22T00:42:00Z">
        <w:r>
          <w:t>None.</w:t>
        </w:r>
      </w:ins>
    </w:p>
    <w:p w:rsidR="004C0DD4" w:rsidRDefault="004C0DD4">
      <w:pPr>
        <w:pStyle w:val="Disclosure"/>
        <w:rPr>
          <w:ins w:id="1862" w:author="Diana Machado" w:date="2019-01-22T00:42:00Z"/>
        </w:rPr>
      </w:pPr>
      <w:r>
        <w:t>D. If a modeling organization does not have hurricane loss costs for a ZIP Code for which there is some exposure, do not assume such hurricane loss costs are zero, but use only the exposures for which there are hurricane loss costs in calculating the weighted average hurricane loss costs. Provide a list in the submission document of the ZIP Codes where this occurs.</w:t>
      </w:r>
    </w:p>
    <w:p w:rsidR="00B15178" w:rsidRPr="0022123D" w:rsidRDefault="00B15178">
      <w:pPr>
        <w:pPrChange w:id="1863" w:author="Diana Machado" w:date="2019-01-22T00:42:00Z">
          <w:pPr>
            <w:pStyle w:val="Disclosure"/>
          </w:pPr>
        </w:pPrChange>
      </w:pPr>
      <w:ins w:id="1864" w:author="Diana Machado" w:date="2019-01-22T00:42:00Z">
        <w:r>
          <w:t>None.</w:t>
        </w:r>
      </w:ins>
    </w:p>
    <w:p w:rsidR="007B6EFF" w:rsidRDefault="004C0DD4">
      <w:pPr>
        <w:pStyle w:val="Disclosure"/>
        <w:sectPr w:rsidR="007B6EFF" w:rsidSect="00FC1129">
          <w:footerReference w:type="default" r:id="rId271"/>
          <w:pgSz w:w="12240" w:h="15840" w:code="1"/>
          <w:pgMar w:top="1440" w:right="1440" w:bottom="1440" w:left="1440" w:header="720" w:footer="432" w:gutter="0"/>
          <w:cols w:space="720"/>
          <w:docGrid w:linePitch="360"/>
        </w:sectPr>
      </w:pPr>
      <w:r>
        <w:t>E. NA shall be used in cells to signify no exposure.</w:t>
      </w:r>
    </w:p>
    <w:p w:rsidR="004C0DD4" w:rsidRPr="004C0DD4" w:rsidRDefault="004C0DD4">
      <w:pPr>
        <w:pStyle w:val="Disclosure"/>
      </w:pPr>
      <w:r>
        <w:lastRenderedPageBreak/>
        <w:t>F. All hurricane loss costs that are not consistent with the requirements of Standard A-6, Hurricane Loss Outputs and Logical Relationships to Risk, and have been explained in Disclosure A-6.17 shall be shaded.</w:t>
      </w:r>
    </w:p>
    <w:p w:rsidR="004C0DD4" w:rsidRDefault="004C0DD4">
      <w:pPr>
        <w:pStyle w:val="Disclosure"/>
      </w:pPr>
      <w:r>
        <w:t>G. Indicate if per diem is used in producing hurricane loss costs for Coverage D (Time Element) in the personal residential hurricane output ranges. If a per diem rate is used, a rate of $150.00 per day per policy shall be used.</w:t>
      </w:r>
    </w:p>
    <w:p w:rsidR="00D21E1E" w:rsidRDefault="00254677" w:rsidP="00D21E1E">
      <w:r w:rsidRPr="00254677">
        <w:t xml:space="preserve">See </w:t>
      </w:r>
      <w:hyperlink w:anchor="AppendixH" w:history="1">
        <w:r w:rsidRPr="00E66961">
          <w:rPr>
            <w:rStyle w:val="Hyperlink"/>
          </w:rPr>
          <w:t xml:space="preserve">Appendix </w:t>
        </w:r>
        <w:r w:rsidR="00E66961" w:rsidRPr="00E66961">
          <w:rPr>
            <w:rStyle w:val="Hyperlink"/>
          </w:rPr>
          <w:t>H</w:t>
        </w:r>
      </w:hyperlink>
      <w:r w:rsidRPr="00254677">
        <w:t>.</w:t>
      </w:r>
    </w:p>
    <w:p w:rsidR="004B7BAF" w:rsidRDefault="004B7BAF">
      <w:pPr>
        <w:jc w:val="left"/>
        <w:rPr>
          <w:rFonts w:ascii="Arial" w:eastAsiaTheme="majorEastAsia" w:hAnsi="Arial" w:cstheme="majorBidi"/>
          <w:b/>
          <w:i/>
          <w:color w:val="000000" w:themeColor="text1"/>
          <w:sz w:val="28"/>
          <w:szCs w:val="26"/>
        </w:rPr>
        <w:sectPr w:rsidR="004B7BAF" w:rsidSect="00FC1129">
          <w:footerReference w:type="default" r:id="rId272"/>
          <w:pgSz w:w="12240" w:h="15840" w:code="1"/>
          <w:pgMar w:top="1440" w:right="1440" w:bottom="1440" w:left="1440" w:header="720" w:footer="432" w:gutter="0"/>
          <w:cols w:space="720"/>
          <w:docGrid w:linePitch="360"/>
        </w:sectPr>
      </w:pPr>
      <w:bookmarkStart w:id="1874" w:name="FormA5"/>
    </w:p>
    <w:p w:rsidR="00D21E1E" w:rsidRDefault="00E37F3D" w:rsidP="0007529D">
      <w:pPr>
        <w:pStyle w:val="Heading2"/>
      </w:pPr>
      <w:bookmarkStart w:id="1875" w:name="_Toc8806029"/>
      <w:r w:rsidRPr="00E37F3D">
        <w:lastRenderedPageBreak/>
        <w:t>Form A-5</w:t>
      </w:r>
      <w:bookmarkEnd w:id="1874"/>
      <w:r w:rsidRPr="00E37F3D">
        <w:t>: Percentage Change in Hurricane Output Ranges (2012 FHCF Exposure Data)</w:t>
      </w:r>
      <w:bookmarkEnd w:id="1875"/>
    </w:p>
    <w:p w:rsidR="00E37F3D" w:rsidRDefault="00E37F3D">
      <w:pPr>
        <w:pStyle w:val="Disclosure"/>
      </w:pPr>
      <w:r>
        <w:t>A. Provide summaries of the percentage change in average hurricane loss cost output range data compiled in Form A-4A, Hurricane Output Ranges (2012 FHCF Exposure Data), relative to the equivalent data compiled from the previously-accepted hurricane model in the format shown in the file named “2017FormA5.xlsx.”</w:t>
      </w:r>
    </w:p>
    <w:p w:rsidR="00E37F3D" w:rsidRDefault="00E37F3D">
      <w:pPr>
        <w:pStyle w:val="Disclosure"/>
      </w:pPr>
      <w:r>
        <w:t>For the change in hurricane output range exhibit, provide the summary by:</w:t>
      </w:r>
    </w:p>
    <w:p w:rsidR="00E37F3D" w:rsidRDefault="00E37F3D">
      <w:pPr>
        <w:pStyle w:val="Disclosure"/>
      </w:pPr>
      <w:r>
        <w:t>• Statewide (overall percentage change),</w:t>
      </w:r>
    </w:p>
    <w:p w:rsidR="00E37F3D" w:rsidRDefault="00E37F3D">
      <w:pPr>
        <w:pStyle w:val="Disclosure"/>
      </w:pPr>
      <w:r>
        <w:t>• By region, as defined in Figure 14 – North, Central and South,</w:t>
      </w:r>
    </w:p>
    <w:p w:rsidR="00E37F3D" w:rsidRDefault="00E37F3D">
      <w:pPr>
        <w:pStyle w:val="Disclosure"/>
      </w:pPr>
      <w:r>
        <w:t>• By county, as defined in Figure 15 – Coastal and Inland.</w:t>
      </w:r>
    </w:p>
    <w:p w:rsidR="00E37F3D" w:rsidRDefault="00E37F3D">
      <w:pPr>
        <w:pStyle w:val="Disclosure"/>
      </w:pPr>
      <w:r>
        <w:t>B. Provide this form in Excel format. The file name shall include the abbreviated name of the modeling organization, the hurricane standards year, and the form name. Also include all tables in Form A-5, Percentage Change in Hurricane Output Ranges (2012 FHCF Exposure Data), in a submission appendix.</w:t>
      </w:r>
    </w:p>
    <w:p w:rsidR="00E37F3D" w:rsidRDefault="00E37F3D">
      <w:pPr>
        <w:pStyle w:val="Disclosure"/>
      </w:pPr>
      <w:r>
        <w:t>C. Provide color-coded maps by county reflecting the percentage changes in the average hurricane loss costs based on the 2012 FHCF Exposure Data with specified deductibles for frame owners, masonry owners, frame renters, masonry renters, frame condo unit owners, masonry condo unit owners, manufactured homes, and commercial residential from the hurricane output ranges from the previously-accepted hurricane model.</w:t>
      </w:r>
    </w:p>
    <w:p w:rsidR="002713C8" w:rsidRDefault="00E37F3D">
      <w:pPr>
        <w:pStyle w:val="Disclosure"/>
      </w:pPr>
      <w:r>
        <w:t>Counties with a negative percentage change (reduction in hurricane loss costs) shall be indicated with shades of blue, counties with a positive percentage change (increase in hurricane loss costs) shall be indicated with shades of red, and counties with no percentage change shall be white. The larger the percentage change in the county, the more intense the color-shade.</w:t>
      </w:r>
    </w:p>
    <w:p w:rsidR="004B7BAF" w:rsidRDefault="004B529E" w:rsidP="00E76390">
      <w:pPr>
        <w:sectPr w:rsidR="004B7BAF" w:rsidSect="00FC1129">
          <w:footerReference w:type="default" r:id="rId273"/>
          <w:pgSz w:w="12240" w:h="15840" w:code="1"/>
          <w:pgMar w:top="1440" w:right="1440" w:bottom="1440" w:left="1440" w:header="720" w:footer="432" w:gutter="0"/>
          <w:cols w:space="720"/>
          <w:docGrid w:linePitch="360"/>
        </w:sectPr>
      </w:pPr>
      <w:r w:rsidRPr="004B529E">
        <w:t xml:space="preserve">See </w:t>
      </w:r>
      <w:hyperlink w:anchor="AppendixI" w:history="1">
        <w:r w:rsidRPr="00E66961">
          <w:rPr>
            <w:rStyle w:val="Hyperlink"/>
          </w:rPr>
          <w:t xml:space="preserve">Appendix </w:t>
        </w:r>
        <w:r w:rsidR="00E66961" w:rsidRPr="00E66961">
          <w:rPr>
            <w:rStyle w:val="Hyperlink"/>
          </w:rPr>
          <w:t>I</w:t>
        </w:r>
      </w:hyperlink>
      <w:r>
        <w:t>.</w:t>
      </w:r>
    </w:p>
    <w:p w:rsidR="009E4F98" w:rsidRDefault="009E4F98" w:rsidP="00111BC7">
      <w:pPr>
        <w:keepNext/>
        <w:jc w:val="center"/>
      </w:pPr>
      <w:del w:id="1878" w:author="Diana Machado" w:date="2019-04-05T17:37:00Z">
        <w:r w:rsidDel="004B7BAF">
          <w:rPr>
            <w:noProof/>
            <w:lang w:eastAsia="en-US"/>
          </w:rPr>
          <w:lastRenderedPageBreak/>
          <w:drawing>
            <wp:inline distT="0" distB="0" distL="0" distR="0" wp14:anchorId="7E510027" wp14:editId="047FDF1E">
              <wp:extent cx="5943600" cy="7691459"/>
              <wp:effectExtent l="0" t="0" r="0" b="5080"/>
              <wp:docPr id="89" name="Picture 5" descr="C:\Users\owner\Dropbox\clientsAtoF\FIU Hurricane 2017 Standards\A-Forms\A-5\Maps\20181009_FormA5_Owners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owner\Dropbox\clientsAtoF\FIU Hurricane 2017 Standards\A-Forms\A-5\Maps\20181009_FormA5_Owners_Frame.png"/>
                      <pic:cNvPicPr>
                        <a:picLocks noChangeAspect="1" noChangeArrowheads="1"/>
                      </pic:cNvPicPr>
                    </pic:nvPicPr>
                    <pic:blipFill>
                      <a:blip r:embed="rId274"/>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4B7BAF" w:rsidRDefault="009E4F98">
      <w:pPr>
        <w:pStyle w:val="Caption"/>
      </w:pPr>
      <w:del w:id="1879" w:author="Diana Machado" w:date="2019-04-05T17:36:00Z">
        <w:r w:rsidDel="004B7BAF">
          <w:delText xml:space="preserve">Figure </w:delText>
        </w:r>
        <w:r w:rsidR="00B8046F" w:rsidDel="004B7BAF">
          <w:rPr>
            <w:noProof/>
          </w:rPr>
          <w:fldChar w:fldCharType="begin"/>
        </w:r>
        <w:r w:rsidR="00B8046F" w:rsidDel="004B7BAF">
          <w:rPr>
            <w:noProof/>
          </w:rPr>
          <w:delInstrText xml:space="preserve"> SEQ Figure \* ARABIC </w:delInstrText>
        </w:r>
        <w:r w:rsidR="00B8046F" w:rsidDel="004B7BAF">
          <w:rPr>
            <w:noProof/>
          </w:rPr>
          <w:fldChar w:fldCharType="separate"/>
        </w:r>
        <w:r w:rsidR="00E1682B" w:rsidDel="004B7BAF">
          <w:rPr>
            <w:noProof/>
          </w:rPr>
          <w:delText>84</w:delText>
        </w:r>
        <w:r w:rsidR="00B8046F" w:rsidDel="004B7BAF">
          <w:rPr>
            <w:noProof/>
          </w:rPr>
          <w:fldChar w:fldCharType="end"/>
        </w:r>
        <w:r w:rsidDel="004B7BAF">
          <w:delText xml:space="preserve">. </w:delText>
        </w:r>
        <w:r w:rsidRPr="00287148" w:rsidDel="004B7BAF">
          <w:delText>Percentage change in output ranges by county for owners frame (2% deductible).</w:delText>
        </w:r>
      </w:del>
    </w:p>
    <w:p w:rsidR="004B7BAF" w:rsidRPr="004B7BAF" w:rsidRDefault="004B7BAF" w:rsidP="004B7BAF">
      <w:pPr>
        <w:sectPr w:rsidR="004B7BAF" w:rsidRPr="004B7BAF" w:rsidSect="00FC1129">
          <w:footerReference w:type="default" r:id="rId275"/>
          <w:pgSz w:w="12240" w:h="15840" w:code="1"/>
          <w:pgMar w:top="1440" w:right="1440" w:bottom="1440" w:left="1440" w:header="720" w:footer="432" w:gutter="0"/>
          <w:cols w:space="720"/>
          <w:docGrid w:linePitch="360"/>
        </w:sectPr>
      </w:pPr>
    </w:p>
    <w:p w:rsidR="004B7BAF" w:rsidRDefault="004B7BAF">
      <w:pPr>
        <w:pStyle w:val="Caption"/>
        <w:rPr>
          <w:ins w:id="1884" w:author="Diana Machado" w:date="2019-04-05T17:37:00Z"/>
        </w:rPr>
      </w:pPr>
    </w:p>
    <w:p w:rsidR="004B7BAF" w:rsidRDefault="004B7BAF">
      <w:pPr>
        <w:keepNext/>
        <w:rPr>
          <w:ins w:id="1885" w:author="Diana Machado" w:date="2019-04-05T17:37:00Z"/>
        </w:rPr>
        <w:pPrChange w:id="1886" w:author="Diana Machado" w:date="2019-04-05T17:37:00Z">
          <w:pPr/>
        </w:pPrChange>
      </w:pPr>
      <w:ins w:id="1887" w:author="Diana Machado" w:date="2019-04-05T17:37:00Z">
        <w:r>
          <w:rPr>
            <w:iCs/>
            <w:noProof/>
            <w:color w:val="000000" w:themeColor="text1"/>
            <w:sz w:val="22"/>
            <w:szCs w:val="18"/>
            <w:lang w:val="en-PH" w:eastAsia="en-PH"/>
            <w:rPrChange w:id="1888" w:author="Unknown">
              <w:rPr>
                <w:rFonts w:ascii="Arial" w:hAnsi="Arial"/>
                <w:i/>
                <w:iCs/>
                <w:noProof/>
                <w:lang w:val="en-PH" w:eastAsia="en-PH"/>
              </w:rPr>
            </w:rPrChange>
          </w:rPr>
          <w:drawing>
            <wp:inline distT="0" distB="0" distL="0" distR="0" wp14:anchorId="3BA8D1FF" wp14:editId="568D0438">
              <wp:extent cx="5943600" cy="7692390"/>
              <wp:effectExtent l="0" t="0" r="0" b="381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6" cstate="print"/>
                      <a:srcRect/>
                      <a:stretch>
                        <a:fillRect/>
                      </a:stretch>
                    </pic:blipFill>
                    <pic:spPr bwMode="auto">
                      <a:xfrm>
                        <a:off x="0" y="0"/>
                        <a:ext cx="5943600" cy="7692390"/>
                      </a:xfrm>
                      <a:prstGeom prst="rect">
                        <a:avLst/>
                      </a:prstGeom>
                      <a:noFill/>
                      <a:ln w="9525">
                        <a:noFill/>
                        <a:miter lim="800000"/>
                        <a:headEnd/>
                        <a:tailEnd/>
                      </a:ln>
                    </pic:spPr>
                  </pic:pic>
                </a:graphicData>
              </a:graphic>
            </wp:inline>
          </w:drawing>
        </w:r>
      </w:ins>
    </w:p>
    <w:p w:rsidR="003C3A8C" w:rsidRDefault="004B7BAF" w:rsidP="00E35732">
      <w:pPr>
        <w:pStyle w:val="Caption"/>
        <w:sectPr w:rsidR="003C3A8C" w:rsidSect="00FC1129">
          <w:footerReference w:type="default" r:id="rId277"/>
          <w:pgSz w:w="12240" w:h="15840" w:code="1"/>
          <w:pgMar w:top="1440" w:right="1440" w:bottom="1440" w:left="1440" w:header="720" w:footer="432" w:gutter="0"/>
          <w:cols w:space="720"/>
          <w:docGrid w:linePitch="360"/>
        </w:sectPr>
      </w:pPr>
      <w:bookmarkStart w:id="1891" w:name="_Toc8807740"/>
      <w:ins w:id="1892" w:author="Diana Machado" w:date="2019-04-05T17:37:00Z">
        <w:r>
          <w:t xml:space="preserve">Figure </w:t>
        </w:r>
        <w:r>
          <w:fldChar w:fldCharType="begin"/>
        </w:r>
        <w:r>
          <w:instrText xml:space="preserve"> SEQ Figure \* ARABIC </w:instrText>
        </w:r>
      </w:ins>
      <w:r>
        <w:fldChar w:fldCharType="separate"/>
      </w:r>
      <w:r w:rsidR="005E2202">
        <w:rPr>
          <w:noProof/>
        </w:rPr>
        <w:t>84</w:t>
      </w:r>
      <w:ins w:id="1893" w:author="Diana Machado" w:date="2019-04-05T17:37:00Z">
        <w:r>
          <w:fldChar w:fldCharType="end"/>
        </w:r>
        <w:r>
          <w:t xml:space="preserve">. </w:t>
        </w:r>
        <w:r w:rsidRPr="006B3812">
          <w:t>Percentage change in output ranges by county for owners frame (2% deductible).</w:t>
        </w:r>
      </w:ins>
      <w:bookmarkEnd w:id="1891"/>
    </w:p>
    <w:p w:rsidR="009E4F98" w:rsidRDefault="009E4F98">
      <w:pPr>
        <w:pStyle w:val="Caption"/>
      </w:pPr>
    </w:p>
    <w:p w:rsidR="00111BC7" w:rsidRDefault="00111BC7" w:rsidP="00111BC7">
      <w:pPr>
        <w:keepNext/>
        <w:jc w:val="center"/>
      </w:pPr>
      <w:del w:id="1894" w:author="Diana Machado" w:date="2019-04-05T17:40:00Z">
        <w:r w:rsidDel="004B7BAF">
          <w:rPr>
            <w:noProof/>
            <w:lang w:eastAsia="en-US"/>
          </w:rPr>
          <w:drawing>
            <wp:inline distT="0" distB="0" distL="0" distR="0" wp14:anchorId="71B50925" wp14:editId="492CCB19">
              <wp:extent cx="5943600" cy="7691459"/>
              <wp:effectExtent l="0" t="0" r="0" b="5080"/>
              <wp:docPr id="90" name="Picture 6" descr="C:\Users\owner\Dropbox\clientsAtoF\FIU Hurricane 2017 Standards\A-Forms\A-5\Maps\20181009_FormA5_Owners_Mason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owner\Dropbox\clientsAtoF\FIU Hurricane 2017 Standards\A-Forms\A-5\Maps\20181009_FormA5_Owners_Masonry.png"/>
                      <pic:cNvPicPr>
                        <a:picLocks noChangeAspect="1" noChangeArrowheads="1"/>
                      </pic:cNvPicPr>
                    </pic:nvPicPr>
                    <pic:blipFill>
                      <a:blip r:embed="rId278"/>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4B7BAF" w:rsidRDefault="00111BC7">
      <w:pPr>
        <w:pStyle w:val="Caption"/>
        <w:rPr>
          <w:ins w:id="1895" w:author="Diana Machado" w:date="2019-04-05T17:39:00Z"/>
        </w:rPr>
        <w:sectPr w:rsidR="004B7BAF" w:rsidSect="00FC1129">
          <w:footerReference w:type="default" r:id="rId279"/>
          <w:pgSz w:w="12240" w:h="15840" w:code="1"/>
          <w:pgMar w:top="1440" w:right="1440" w:bottom="1440" w:left="1440" w:header="720" w:footer="432" w:gutter="0"/>
          <w:cols w:space="720"/>
          <w:docGrid w:linePitch="360"/>
        </w:sectPr>
      </w:pPr>
      <w:del w:id="1900" w:author="Diana Machado" w:date="2019-04-05T17:40:00Z">
        <w:r w:rsidDel="004B7BAF">
          <w:delText xml:space="preserve">Figure </w:delText>
        </w:r>
        <w:r w:rsidR="00B8046F" w:rsidDel="004B7BAF">
          <w:rPr>
            <w:noProof/>
          </w:rPr>
          <w:fldChar w:fldCharType="begin"/>
        </w:r>
        <w:r w:rsidR="00B8046F" w:rsidDel="004B7BAF">
          <w:rPr>
            <w:noProof/>
          </w:rPr>
          <w:delInstrText xml:space="preserve"> SEQ Figure \* ARABIC </w:delInstrText>
        </w:r>
        <w:r w:rsidR="00B8046F" w:rsidDel="004B7BAF">
          <w:rPr>
            <w:noProof/>
          </w:rPr>
          <w:fldChar w:fldCharType="separate"/>
        </w:r>
        <w:r w:rsidR="00E1682B" w:rsidDel="004B7BAF">
          <w:rPr>
            <w:noProof/>
          </w:rPr>
          <w:delText>85</w:delText>
        </w:r>
        <w:r w:rsidR="00B8046F" w:rsidDel="004B7BAF">
          <w:rPr>
            <w:noProof/>
          </w:rPr>
          <w:fldChar w:fldCharType="end"/>
        </w:r>
        <w:r w:rsidDel="004B7BAF">
          <w:delText xml:space="preserve">. </w:delText>
        </w:r>
        <w:r w:rsidRPr="00CA5349" w:rsidDel="004B7BAF">
          <w:delText>Percentage change in output ranges by county for owners masonry (2% deductible).</w:delText>
        </w:r>
      </w:del>
    </w:p>
    <w:p w:rsidR="004B7BAF" w:rsidRDefault="004B7BAF">
      <w:pPr>
        <w:keepNext/>
        <w:rPr>
          <w:ins w:id="1901" w:author="Diana Machado" w:date="2019-04-05T17:42:00Z"/>
        </w:rPr>
        <w:pPrChange w:id="1902" w:author="Diana Machado" w:date="2019-04-05T17:42:00Z">
          <w:pPr/>
        </w:pPrChange>
      </w:pPr>
      <w:ins w:id="1903" w:author="Diana Machado" w:date="2019-04-05T17:41:00Z">
        <w:r>
          <w:rPr>
            <w:noProof/>
            <w:lang w:val="en-PH" w:eastAsia="en-PH"/>
          </w:rPr>
          <w:lastRenderedPageBreak/>
          <w:drawing>
            <wp:inline distT="0" distB="0" distL="0" distR="0" wp14:anchorId="0D137983" wp14:editId="3F29498B">
              <wp:extent cx="5924550" cy="7668272"/>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0" cstate="print"/>
                      <a:srcRect/>
                      <a:stretch>
                        <a:fillRect/>
                      </a:stretch>
                    </pic:blipFill>
                    <pic:spPr bwMode="auto">
                      <a:xfrm>
                        <a:off x="0" y="0"/>
                        <a:ext cx="5926968" cy="7671402"/>
                      </a:xfrm>
                      <a:prstGeom prst="rect">
                        <a:avLst/>
                      </a:prstGeom>
                      <a:noFill/>
                      <a:ln w="9525">
                        <a:noFill/>
                        <a:miter lim="800000"/>
                        <a:headEnd/>
                        <a:tailEnd/>
                      </a:ln>
                    </pic:spPr>
                  </pic:pic>
                </a:graphicData>
              </a:graphic>
            </wp:inline>
          </w:drawing>
        </w:r>
      </w:ins>
    </w:p>
    <w:p w:rsidR="004B7BAF" w:rsidRDefault="004B7BAF" w:rsidP="00E35732">
      <w:pPr>
        <w:pStyle w:val="Caption"/>
        <w:rPr>
          <w:ins w:id="1904" w:author="Diana Machado" w:date="2019-04-05T17:40:00Z"/>
        </w:rPr>
      </w:pPr>
      <w:bookmarkStart w:id="1905" w:name="_Toc8807741"/>
      <w:ins w:id="1906" w:author="Diana Machado" w:date="2019-04-05T17:42:00Z">
        <w:r>
          <w:t xml:space="preserve">Figure </w:t>
        </w:r>
        <w:r>
          <w:fldChar w:fldCharType="begin"/>
        </w:r>
        <w:r>
          <w:instrText xml:space="preserve"> SEQ Figure \* ARABIC </w:instrText>
        </w:r>
      </w:ins>
      <w:r>
        <w:fldChar w:fldCharType="separate"/>
      </w:r>
      <w:r w:rsidR="005E2202">
        <w:rPr>
          <w:noProof/>
        </w:rPr>
        <w:t>85</w:t>
      </w:r>
      <w:ins w:id="1907" w:author="Diana Machado" w:date="2019-04-05T17:42:00Z">
        <w:r>
          <w:fldChar w:fldCharType="end"/>
        </w:r>
        <w:r>
          <w:t xml:space="preserve">. </w:t>
        </w:r>
        <w:r w:rsidRPr="0002548D">
          <w:t>Percentage change in output ranges by county for owners masonry (2% deductible).</w:t>
        </w:r>
      </w:ins>
      <w:bookmarkEnd w:id="1905"/>
    </w:p>
    <w:p w:rsidR="004B7BAF" w:rsidRDefault="004B7BAF" w:rsidP="004B7BAF">
      <w:pPr>
        <w:rPr>
          <w:ins w:id="1908" w:author="Diana Machado" w:date="2019-04-05T17:40:00Z"/>
        </w:rPr>
      </w:pPr>
    </w:p>
    <w:p w:rsidR="007F0D07" w:rsidRDefault="007F0D07">
      <w:pPr>
        <w:rPr>
          <w:ins w:id="1909" w:author="Diana Machado" w:date="2019-04-05T17:39:00Z"/>
          <w:rPrChange w:id="1910" w:author="Diana Machado" w:date="2019-04-05T17:40:00Z">
            <w:rPr>
              <w:ins w:id="1911" w:author="Diana Machado" w:date="2019-04-05T17:39:00Z"/>
            </w:rPr>
          </w:rPrChange>
        </w:rPr>
        <w:sectPr w:rsidR="007F0D07" w:rsidSect="00FC1129">
          <w:footerReference w:type="default" r:id="rId281"/>
          <w:pgSz w:w="12240" w:h="15840" w:code="1"/>
          <w:pgMar w:top="1440" w:right="1440" w:bottom="1440" w:left="1440" w:header="720" w:footer="432" w:gutter="0"/>
          <w:cols w:space="720"/>
          <w:docGrid w:linePitch="360"/>
        </w:sectPr>
        <w:pPrChange w:id="1914" w:author="Diana Machado" w:date="2019-04-05T17:40:00Z">
          <w:pPr>
            <w:pStyle w:val="Caption"/>
          </w:pPr>
        </w:pPrChange>
      </w:pPr>
    </w:p>
    <w:p w:rsidR="00111BC7" w:rsidRDefault="00111BC7">
      <w:pPr>
        <w:pStyle w:val="Caption"/>
      </w:pPr>
    </w:p>
    <w:p w:rsidR="00111BC7" w:rsidRDefault="00111BC7" w:rsidP="00111BC7">
      <w:pPr>
        <w:keepNext/>
      </w:pPr>
      <w:r>
        <w:rPr>
          <w:noProof/>
        </w:rPr>
        <w:drawing>
          <wp:inline distT="0" distB="0" distL="0" distR="0" wp14:anchorId="3B7E0D4E" wp14:editId="6DD136BC">
            <wp:extent cx="5943600" cy="7691459"/>
            <wp:effectExtent l="0" t="0" r="0" b="5080"/>
            <wp:docPr id="91" name="Picture 7" descr="C:\Users\owner\Dropbox\clientsAtoF\FIU Hurricane 2017 Standards\A-Forms\A-5\Maps\20181009_FormA5_Manufactured_Hom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wner\Dropbox\clientsAtoF\FIU Hurricane 2017 Standards\A-Forms\A-5\Maps\20181009_FormA5_Manufactured_Homes.png"/>
                    <pic:cNvPicPr>
                      <a:picLocks noChangeAspect="1" noChangeArrowheads="1"/>
                    </pic:cNvPicPr>
                  </pic:nvPicPr>
                  <pic:blipFill>
                    <a:blip r:embed="rId282"/>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111BC7" w:rsidRPr="00111BC7" w:rsidRDefault="00111BC7" w:rsidP="00E35732">
      <w:pPr>
        <w:pStyle w:val="Caption"/>
      </w:pPr>
      <w:bookmarkStart w:id="1915" w:name="_Toc8807742"/>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86</w:t>
      </w:r>
      <w:r w:rsidR="00B8046F">
        <w:rPr>
          <w:noProof/>
        </w:rPr>
        <w:fldChar w:fldCharType="end"/>
      </w:r>
      <w:r>
        <w:t xml:space="preserve">. </w:t>
      </w:r>
      <w:r w:rsidRPr="000658B2">
        <w:t>Percentage change in output ranges by county for mobile homes (2% deductible).</w:t>
      </w:r>
      <w:bookmarkEnd w:id="1915"/>
    </w:p>
    <w:p w:rsidR="00111BC7" w:rsidRDefault="00111BC7" w:rsidP="00111BC7">
      <w:pPr>
        <w:keepNext/>
      </w:pPr>
      <w:r>
        <w:rPr>
          <w:noProof/>
          <w:lang w:eastAsia="en-US"/>
        </w:rPr>
        <w:lastRenderedPageBreak/>
        <w:drawing>
          <wp:inline distT="0" distB="0" distL="0" distR="0" wp14:anchorId="4C9C00C7" wp14:editId="17D6B294">
            <wp:extent cx="5943600" cy="7691459"/>
            <wp:effectExtent l="0" t="0" r="0" b="5080"/>
            <wp:docPr id="92" name="Picture 8" descr="C:\Users\owner\Dropbox\clientsAtoF\FIU Hurricane 2017 Standards\A-Forms\A-5\Maps\20181009_FormA5_Renters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owner\Dropbox\clientsAtoF\FIU Hurricane 2017 Standards\A-Forms\A-5\Maps\20181009_FormA5_Renters_Frame.png"/>
                    <pic:cNvPicPr>
                      <a:picLocks noChangeAspect="1" noChangeArrowheads="1"/>
                    </pic:cNvPicPr>
                  </pic:nvPicPr>
                  <pic:blipFill>
                    <a:blip r:embed="rId283"/>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111BC7" w:rsidRDefault="00111BC7" w:rsidP="00E35732">
      <w:pPr>
        <w:pStyle w:val="Caption"/>
      </w:pPr>
      <w:bookmarkStart w:id="1916" w:name="_Toc8807743"/>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87</w:t>
      </w:r>
      <w:r w:rsidR="00B8046F">
        <w:rPr>
          <w:noProof/>
        </w:rPr>
        <w:fldChar w:fldCharType="end"/>
      </w:r>
      <w:r>
        <w:t xml:space="preserve">. </w:t>
      </w:r>
      <w:r w:rsidRPr="001F08F8">
        <w:t>Percentage change in output ranges by county for renters frame (2% deductible).</w:t>
      </w:r>
      <w:bookmarkEnd w:id="1916"/>
    </w:p>
    <w:p w:rsidR="00111BC7" w:rsidRDefault="00111BC7" w:rsidP="00111BC7">
      <w:pPr>
        <w:keepNext/>
        <w:jc w:val="center"/>
      </w:pPr>
      <w:r>
        <w:rPr>
          <w:noProof/>
          <w:lang w:eastAsia="en-US"/>
        </w:rPr>
        <w:lastRenderedPageBreak/>
        <w:drawing>
          <wp:inline distT="0" distB="0" distL="0" distR="0" wp14:anchorId="2D2FFFC7" wp14:editId="257439C8">
            <wp:extent cx="5943600" cy="7691459"/>
            <wp:effectExtent l="0" t="0" r="0" b="5080"/>
            <wp:docPr id="93" name="Picture 9" descr="C:\Users\owner\Dropbox\clientsAtoF\FIU Hurricane 2017 Standards\A-Forms\A-5\Maps\20181009_FormA5_Renters_Mason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owner\Dropbox\clientsAtoF\FIU Hurricane 2017 Standards\A-Forms\A-5\Maps\20181009_FormA5_Renters_Masonry.png"/>
                    <pic:cNvPicPr>
                      <a:picLocks noChangeAspect="1" noChangeArrowheads="1"/>
                    </pic:cNvPicPr>
                  </pic:nvPicPr>
                  <pic:blipFill>
                    <a:blip r:embed="rId284"/>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111BC7" w:rsidRDefault="00111BC7" w:rsidP="00E35732">
      <w:pPr>
        <w:pStyle w:val="Caption"/>
      </w:pPr>
      <w:bookmarkStart w:id="1917" w:name="_Toc8807744"/>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88</w:t>
      </w:r>
      <w:r w:rsidR="00B8046F">
        <w:rPr>
          <w:noProof/>
        </w:rPr>
        <w:fldChar w:fldCharType="end"/>
      </w:r>
      <w:r>
        <w:t xml:space="preserve">. </w:t>
      </w:r>
      <w:r w:rsidRPr="004F4569">
        <w:t>Percentage change in output ranges by county for renters masonry (2% deductible).</w:t>
      </w:r>
      <w:bookmarkEnd w:id="1917"/>
    </w:p>
    <w:p w:rsidR="00DE0AB1" w:rsidRDefault="00DE0AB1" w:rsidP="00DE0AB1">
      <w:pPr>
        <w:keepNext/>
        <w:jc w:val="center"/>
      </w:pPr>
      <w:r>
        <w:rPr>
          <w:noProof/>
          <w:lang w:eastAsia="en-US"/>
        </w:rPr>
        <w:lastRenderedPageBreak/>
        <w:drawing>
          <wp:inline distT="0" distB="0" distL="0" distR="0" wp14:anchorId="6EA2A32E" wp14:editId="705B0283">
            <wp:extent cx="5943400" cy="7691459"/>
            <wp:effectExtent l="0" t="0" r="635" b="5080"/>
            <wp:docPr id="9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owner\Dropbox\clientsAtoF\FIU Hurricane 2017 Standards\A-Forms\A-5\Maps\20181009_FormA5_Condo_Frame.png"/>
                    <pic:cNvPicPr>
                      <a:picLocks noChangeAspect="1" noChangeArrowheads="1"/>
                    </pic:cNvPicPr>
                  </pic:nvPicPr>
                  <pic:blipFill>
                    <a:blip r:embed="rId285">
                      <a:extLst>
                        <a:ext uri="{28A0092B-C50C-407E-A947-70E740481C1C}">
                          <a14:useLocalDpi xmlns:a14="http://schemas.microsoft.com/office/drawing/2010/main" val="0"/>
                        </a:ext>
                      </a:extLst>
                    </a:blip>
                    <a:stretch>
                      <a:fillRect/>
                    </a:stretch>
                  </pic:blipFill>
                  <pic:spPr bwMode="auto">
                    <a:xfrm>
                      <a:off x="0" y="0"/>
                      <a:ext cx="5943400" cy="7691459"/>
                    </a:xfrm>
                    <a:prstGeom prst="rect">
                      <a:avLst/>
                    </a:prstGeom>
                    <a:noFill/>
                    <a:ln w="9525">
                      <a:noFill/>
                      <a:miter lim="800000"/>
                      <a:headEnd/>
                      <a:tailEnd/>
                    </a:ln>
                  </pic:spPr>
                </pic:pic>
              </a:graphicData>
            </a:graphic>
          </wp:inline>
        </w:drawing>
      </w:r>
    </w:p>
    <w:p w:rsidR="00111BC7" w:rsidRDefault="00DE0AB1" w:rsidP="00E35732">
      <w:pPr>
        <w:pStyle w:val="Caption"/>
      </w:pPr>
      <w:bookmarkStart w:id="1918" w:name="_Toc8807745"/>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89</w:t>
      </w:r>
      <w:r w:rsidR="00B8046F">
        <w:rPr>
          <w:noProof/>
        </w:rPr>
        <w:fldChar w:fldCharType="end"/>
      </w:r>
      <w:r>
        <w:t xml:space="preserve">. </w:t>
      </w:r>
      <w:r w:rsidRPr="00B529D0">
        <w:t>Percentage change in output ranges by county for condo frame (2% deductible).</w:t>
      </w:r>
      <w:bookmarkEnd w:id="1918"/>
    </w:p>
    <w:p w:rsidR="00DE0AB1" w:rsidRDefault="00DE0AB1" w:rsidP="00DE0AB1">
      <w:pPr>
        <w:keepNext/>
        <w:jc w:val="center"/>
      </w:pPr>
      <w:r>
        <w:rPr>
          <w:noProof/>
          <w:lang w:eastAsia="en-US"/>
        </w:rPr>
        <w:lastRenderedPageBreak/>
        <w:drawing>
          <wp:inline distT="0" distB="0" distL="0" distR="0" wp14:anchorId="5EB70C78" wp14:editId="2F664211">
            <wp:extent cx="5943400" cy="7691459"/>
            <wp:effectExtent l="0" t="0" r="635" b="5080"/>
            <wp:docPr id="9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owner\Dropbox\clientsAtoF\FIU Hurricane 2017 Standards\A-Forms\A-5\Maps\20181009_FormA5_Condo_Masonry.png"/>
                    <pic:cNvPicPr>
                      <a:picLocks noChangeAspect="1" noChangeArrowheads="1"/>
                    </pic:cNvPicPr>
                  </pic:nvPicPr>
                  <pic:blipFill>
                    <a:blip r:embed="rId286">
                      <a:extLst>
                        <a:ext uri="{28A0092B-C50C-407E-A947-70E740481C1C}">
                          <a14:useLocalDpi xmlns:a14="http://schemas.microsoft.com/office/drawing/2010/main" val="0"/>
                        </a:ext>
                      </a:extLst>
                    </a:blip>
                    <a:stretch>
                      <a:fillRect/>
                    </a:stretch>
                  </pic:blipFill>
                  <pic:spPr bwMode="auto">
                    <a:xfrm>
                      <a:off x="0" y="0"/>
                      <a:ext cx="5943400" cy="7691459"/>
                    </a:xfrm>
                    <a:prstGeom prst="rect">
                      <a:avLst/>
                    </a:prstGeom>
                    <a:noFill/>
                    <a:ln w="9525">
                      <a:noFill/>
                      <a:miter lim="800000"/>
                      <a:headEnd/>
                      <a:tailEnd/>
                    </a:ln>
                  </pic:spPr>
                </pic:pic>
              </a:graphicData>
            </a:graphic>
          </wp:inline>
        </w:drawing>
      </w:r>
    </w:p>
    <w:p w:rsidR="00DE0AB1" w:rsidRDefault="00DE0AB1" w:rsidP="00E35732">
      <w:pPr>
        <w:pStyle w:val="Caption"/>
      </w:pPr>
      <w:bookmarkStart w:id="1919" w:name="_Toc8807746"/>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90</w:t>
      </w:r>
      <w:r w:rsidR="00B8046F">
        <w:rPr>
          <w:noProof/>
        </w:rPr>
        <w:fldChar w:fldCharType="end"/>
      </w:r>
      <w:r>
        <w:t xml:space="preserve">. </w:t>
      </w:r>
      <w:r w:rsidRPr="00805E1D">
        <w:t>Percentage change in output ranges by county for condo masonry (2% deductible).</w:t>
      </w:r>
      <w:bookmarkEnd w:id="1919"/>
    </w:p>
    <w:p w:rsidR="00AB1939" w:rsidRDefault="00AB1939" w:rsidP="00AB1939">
      <w:pPr>
        <w:keepNext/>
        <w:jc w:val="center"/>
      </w:pPr>
      <w:r>
        <w:rPr>
          <w:noProof/>
          <w:lang w:eastAsia="en-US"/>
        </w:rPr>
        <w:lastRenderedPageBreak/>
        <w:drawing>
          <wp:inline distT="0" distB="0" distL="0" distR="0" wp14:anchorId="12BA3257" wp14:editId="0C29ED3B">
            <wp:extent cx="5943600" cy="7691459"/>
            <wp:effectExtent l="0" t="0" r="0" b="5080"/>
            <wp:docPr id="96" name="Picture 12" descr="C:\Users\owner\Dropbox\clientsAtoF\FIU Hurricane 2017 Standards\A-Forms\A-5\Maps\20181009_FormA5_Commercial_Residenti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owner\Dropbox\clientsAtoF\FIU Hurricane 2017 Standards\A-Forms\A-5\Maps\20181009_FormA5_Commercial_Residential.png"/>
                    <pic:cNvPicPr>
                      <a:picLocks noChangeAspect="1" noChangeArrowheads="1"/>
                    </pic:cNvPicPr>
                  </pic:nvPicPr>
                  <pic:blipFill>
                    <a:blip r:embed="rId287"/>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AB1939" w:rsidRPr="00AB1939" w:rsidRDefault="00AB1939" w:rsidP="00E35732">
      <w:pPr>
        <w:pStyle w:val="Caption"/>
      </w:pPr>
      <w:bookmarkStart w:id="1920" w:name="_Toc8807747"/>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91</w:t>
      </w:r>
      <w:r w:rsidR="00B8046F">
        <w:rPr>
          <w:noProof/>
        </w:rPr>
        <w:fldChar w:fldCharType="end"/>
      </w:r>
      <w:r>
        <w:t xml:space="preserve">. </w:t>
      </w:r>
      <w:r w:rsidRPr="00277BE6">
        <w:t>Percentage change in output ranges by county for commercial residential (3% deductible).</w:t>
      </w:r>
      <w:bookmarkEnd w:id="1920"/>
    </w:p>
    <w:p w:rsidR="00343716" w:rsidRDefault="00203690" w:rsidP="0007529D">
      <w:pPr>
        <w:pStyle w:val="Heading2"/>
      </w:pPr>
      <w:bookmarkStart w:id="1921" w:name="FormA6"/>
      <w:bookmarkStart w:id="1922" w:name="_Toc8806030"/>
      <w:r w:rsidRPr="00203690">
        <w:lastRenderedPageBreak/>
        <w:t>Form A-6</w:t>
      </w:r>
      <w:bookmarkEnd w:id="1921"/>
      <w:r w:rsidRPr="00203690">
        <w:t>: Logical Relationship to Hurricane Risk (Trade Secret Item)</w:t>
      </w:r>
      <w:bookmarkEnd w:id="1922"/>
    </w:p>
    <w:p w:rsidR="00203690" w:rsidRDefault="00203690">
      <w:pPr>
        <w:pStyle w:val="Disclosure"/>
      </w:pPr>
      <w:r>
        <w:t>A. Provide the logical relationship to hurricane risk exhibits in the format shown in the file named “2017FormA6.xlsx.”</w:t>
      </w:r>
    </w:p>
    <w:p w:rsidR="00203690" w:rsidRDefault="00203690">
      <w:pPr>
        <w:pStyle w:val="Disclosure"/>
      </w:pPr>
      <w:r>
        <w:t>B. Create exposure sets for each exhibit by modeling all of the coverages from the appropriate Notional Set listed below at each of the locations in “Location Grid A” as described in the file “NotionalInput17.xlsx.” Refer to the Notional Hurricane Policy Specifications below for additional modeling information.</w:t>
      </w:r>
    </w:p>
    <w:p w:rsidR="00203690" w:rsidRDefault="00203690">
      <w:pPr>
        <w:pStyle w:val="Disclosure"/>
      </w:pPr>
      <w:r>
        <w:t>C. Explain any assumptions, deviations, and differences from the prescribed exposure information. In particular, explain how the treatment of unknown is handled in each sensitivity.</w:t>
      </w:r>
    </w:p>
    <w:tbl>
      <w:tblPr>
        <w:tblW w:w="0" w:type="auto"/>
        <w:tblInd w:w="468" w:type="dxa"/>
        <w:tblLook w:val="04A0" w:firstRow="1" w:lastRow="0" w:firstColumn="1" w:lastColumn="0" w:noHBand="0" w:noVBand="1"/>
      </w:tblPr>
      <w:tblGrid>
        <w:gridCol w:w="6120"/>
        <w:gridCol w:w="1890"/>
      </w:tblGrid>
      <w:tr w:rsidR="00203690" w:rsidRPr="00203690" w:rsidTr="00034692">
        <w:tc>
          <w:tcPr>
            <w:tcW w:w="6120" w:type="dxa"/>
            <w:shd w:val="solid" w:color="000000" w:fill="FFFFFF"/>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FFFFFF"/>
              </w:rPr>
            </w:pPr>
            <w:r w:rsidRPr="00203690">
              <w:rPr>
                <w:rFonts w:ascii="Arial" w:hAnsi="Arial" w:cs="Arial"/>
                <w:b/>
                <w:color w:val="FFFFFF"/>
              </w:rPr>
              <w:t>Exhibit</w:t>
            </w:r>
          </w:p>
        </w:tc>
        <w:tc>
          <w:tcPr>
            <w:tcW w:w="1890" w:type="dxa"/>
            <w:shd w:val="solid" w:color="000000" w:fill="FFFFFF"/>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FFFFFF"/>
              </w:rPr>
            </w:pPr>
            <w:r w:rsidRPr="00203690">
              <w:rPr>
                <w:rFonts w:ascii="Arial" w:hAnsi="Arial" w:cs="Arial"/>
                <w:b/>
                <w:color w:val="FFFFFF"/>
              </w:rPr>
              <w:t>Notional Set</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Deductible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1</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Pr>
                <w:rFonts w:ascii="Arial" w:hAnsi="Arial" w:cs="Arial"/>
                <w:b/>
              </w:rPr>
              <w:t>Policy Form</w:t>
            </w:r>
            <w:r w:rsidRPr="00203690">
              <w:rPr>
                <w:rFonts w:ascii="Arial" w:hAnsi="Arial" w:cs="Arial"/>
                <w:b/>
              </w:rPr>
              <w:t xml:space="preserve">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2</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Policy Form</w:t>
            </w:r>
            <w:r>
              <w:rPr>
                <w:rFonts w:ascii="Arial" w:hAnsi="Arial" w:cs="Arial"/>
                <w:b/>
              </w:rPr>
              <w:t>/Construction</w:t>
            </w:r>
            <w:r w:rsidRPr="00203690">
              <w:rPr>
                <w:rFonts w:ascii="Arial" w:hAnsi="Arial" w:cs="Arial"/>
                <w:b/>
              </w:rPr>
              <w:t xml:space="preserve">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3</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Coverage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4</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Building Code/Enforcement (Year Built)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5</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Building Strength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6</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Condo Unit Floor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7</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Number of Stories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8</w:t>
            </w:r>
          </w:p>
        </w:tc>
      </w:tr>
    </w:tbl>
    <w:p w:rsidR="00203690" w:rsidRDefault="00203690">
      <w:pPr>
        <w:pStyle w:val="Disclosure"/>
      </w:pPr>
      <w:r>
        <w:t>D. Hurricane models shall treat points in “Location Grid A” as coordinates that would result from a geocoding process. Hurricane models shall treat points by simulating hurricane loss at exact location or by using the nearest modeled parcel/street/cell in the hurricane model.</w:t>
      </w:r>
    </w:p>
    <w:p w:rsidR="00203690" w:rsidRDefault="00203690">
      <w:pPr>
        <w:pStyle w:val="Disclosure"/>
      </w:pPr>
      <w:r>
        <w:t>Report results for each of the points in “Location Grid A” individually, unless specified.</w:t>
      </w:r>
    </w:p>
    <w:p w:rsidR="00203690" w:rsidRDefault="00203690">
      <w:pPr>
        <w:pStyle w:val="Disclosure"/>
      </w:pPr>
      <w:r>
        <w:t>Hurricane loss costs per $1,000 of exposure shall be rounded to three decimal places.</w:t>
      </w:r>
    </w:p>
    <w:p w:rsidR="00E36BA3" w:rsidRDefault="00E36BA3">
      <w:pPr>
        <w:pStyle w:val="Disclosure"/>
      </w:pPr>
      <w:r>
        <w:t>E. All hurricane loss costs that are not consistent with the requirements of Standard A-6, Hurricane Loss Outputs and Logical Relationships to Risk, and have been explained in Disclosure A-6.17 shall be shaded.</w:t>
      </w:r>
    </w:p>
    <w:p w:rsidR="00E36BA3" w:rsidRDefault="00E36BA3">
      <w:pPr>
        <w:pStyle w:val="Disclosure"/>
      </w:pPr>
      <w:r>
        <w:t>F. Create an exposure set and report hurricane loss costs results for strong owners frame buildings (Notional Set 6) for each of the points in “Location Grid B” as descri</w:t>
      </w:r>
      <w:r w:rsidR="00206BB6">
        <w:t>bed in the file “NotionalInput1</w:t>
      </w:r>
      <w:r>
        <w:t>7.xlsx.” Provide a color-coded contour map of the hurricane loss costs. Provide a scatter plot of the hurricane loss costs (y-axis) against distance to closest coast (x- axis).</w:t>
      </w:r>
    </w:p>
    <w:p w:rsidR="00EC3BA9" w:rsidRPr="00EC3BA9" w:rsidRDefault="00EC3BA9">
      <w:pPr>
        <w:pStyle w:val="Disclosure"/>
      </w:pPr>
      <w:r w:rsidRPr="00EC3BA9">
        <w:lastRenderedPageBreak/>
        <w:t>Notional Hurricane Policy Specifications</w:t>
      </w:r>
    </w:p>
    <w:tbl>
      <w:tblPr>
        <w:tblStyle w:val="TableGridLight"/>
        <w:tblW w:w="9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7380"/>
      </w:tblGrid>
      <w:tr w:rsidR="00CC6FD2" w:rsidRPr="00203690" w:rsidTr="009B5DDF">
        <w:tc>
          <w:tcPr>
            <w:tcW w:w="2155" w:type="dxa"/>
            <w:tcBorders>
              <w:bottom w:val="single" w:sz="4" w:space="0" w:color="auto"/>
            </w:tcBorders>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000000" w:themeColor="text1"/>
              </w:rPr>
            </w:pPr>
            <w:r w:rsidRPr="00EC3BBB">
              <w:rPr>
                <w:rFonts w:ascii="Arial" w:hAnsi="Arial" w:cs="Arial"/>
                <w:b/>
                <w:color w:val="000000" w:themeColor="text1"/>
              </w:rPr>
              <w:t>Policy Type</w:t>
            </w:r>
          </w:p>
        </w:tc>
        <w:tc>
          <w:tcPr>
            <w:tcW w:w="7380" w:type="dxa"/>
            <w:tcBorders>
              <w:bottom w:val="single" w:sz="4" w:space="0" w:color="auto"/>
            </w:tcBorders>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000000" w:themeColor="text1"/>
              </w:rPr>
            </w:pPr>
            <w:r w:rsidRPr="00EC3BBB">
              <w:rPr>
                <w:rFonts w:ascii="Arial" w:hAnsi="Arial" w:cs="Arial"/>
                <w:b/>
                <w:color w:val="000000" w:themeColor="text1"/>
              </w:rPr>
              <w:t>Assumptions</w:t>
            </w:r>
          </w:p>
        </w:tc>
      </w:tr>
      <w:tr w:rsidR="00CC6FD2" w:rsidRPr="00203690" w:rsidTr="009B5DDF">
        <w:tc>
          <w:tcPr>
            <w:tcW w:w="2155" w:type="dxa"/>
            <w:tcBorders>
              <w:top w:val="single" w:sz="4" w:space="0" w:color="auto"/>
            </w:tcBorders>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EC3BBB">
              <w:rPr>
                <w:rFonts w:ascii="Arial" w:hAnsi="Arial" w:cs="Arial"/>
                <w:b/>
              </w:rPr>
              <w:t>Owners</w:t>
            </w:r>
          </w:p>
        </w:tc>
        <w:tc>
          <w:tcPr>
            <w:tcW w:w="7380" w:type="dxa"/>
            <w:tcBorders>
              <w:top w:val="single" w:sz="4" w:space="0" w:color="auto"/>
            </w:tcBorders>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A = Building</w:t>
            </w:r>
          </w:p>
          <w:p w:rsidR="00CC6FD2" w:rsidRPr="00EC3BBB" w:rsidRDefault="00CC6FD2" w:rsidP="009B5DDF">
            <w:pPr>
              <w:pStyle w:val="ListParagraph"/>
              <w:numPr>
                <w:ilvl w:val="0"/>
                <w:numId w:val="11"/>
              </w:numPr>
            </w:pPr>
            <w:r w:rsidRPr="00EC3BBB">
              <w:t>Replacement Cost included subject to Coverage A limit</w:t>
            </w:r>
          </w:p>
          <w:p w:rsidR="00CC6FD2" w:rsidRPr="00EC3BBB" w:rsidRDefault="00CC6FD2" w:rsidP="009B5DDF">
            <w:pPr>
              <w:pStyle w:val="ListParagraph"/>
              <w:numPr>
                <w:ilvl w:val="0"/>
                <w:numId w:val="11"/>
              </w:numPr>
            </w:pPr>
            <w:r w:rsidRPr="00EC3BBB">
              <w:t xml:space="preserve">Law and Ordinance not included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B = Appurtenant Structure</w:t>
            </w:r>
          </w:p>
          <w:p w:rsidR="00CC6FD2" w:rsidRPr="00EC3BBB" w:rsidRDefault="00CC6FD2" w:rsidP="009B5DDF">
            <w:pPr>
              <w:pStyle w:val="ListParagraph"/>
              <w:numPr>
                <w:ilvl w:val="0"/>
                <w:numId w:val="12"/>
              </w:numPr>
            </w:pPr>
            <w:r w:rsidRPr="00EC3BBB">
              <w:t>Replacement Cost included subject to Coverage B limit</w:t>
            </w:r>
          </w:p>
          <w:p w:rsidR="00CC6FD2" w:rsidRPr="00EC3BBB" w:rsidRDefault="00CC6FD2" w:rsidP="009B5DDF">
            <w:pPr>
              <w:pStyle w:val="ListParagraph"/>
              <w:numPr>
                <w:ilvl w:val="0"/>
                <w:numId w:val="12"/>
              </w:numPr>
            </w:pPr>
            <w:r w:rsidRPr="00EC3BBB">
              <w:t xml:space="preserve">Law and Ordinance not included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C = Contents</w:t>
            </w:r>
          </w:p>
          <w:p w:rsidR="00CC6FD2" w:rsidRPr="00EC3BBB" w:rsidRDefault="00CC6FD2" w:rsidP="009B5DDF">
            <w:pPr>
              <w:pStyle w:val="ListParagraph"/>
            </w:pPr>
            <w:r w:rsidRPr="00EC3BBB">
              <w:t>Replacement Cost included subject to Coverage C limit</w:t>
            </w:r>
          </w:p>
          <w:p w:rsidR="00CC6FD2" w:rsidRPr="00EC3BBB" w:rsidRDefault="00CC6FD2" w:rsidP="00CC6FD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D = Time Element</w:t>
            </w:r>
          </w:p>
          <w:p w:rsidR="00CC6FD2" w:rsidRPr="00EC3BBB" w:rsidRDefault="00CC6FD2" w:rsidP="009B5DDF">
            <w:pPr>
              <w:pStyle w:val="ListParagraph"/>
            </w:pPr>
            <w:r w:rsidRPr="00EC3BBB">
              <w:t>Time limit = 12 months</w:t>
            </w:r>
          </w:p>
          <w:p w:rsidR="00CC6FD2" w:rsidRDefault="00CC6FD2" w:rsidP="009B5DDF">
            <w:pPr>
              <w:pStyle w:val="ListParagraph"/>
            </w:pPr>
            <w:r w:rsidRPr="00EC3BBB">
              <w:t>Per diem = $150.00/day per policy, if used</w:t>
            </w:r>
          </w:p>
          <w:p w:rsidR="007B7DFC" w:rsidRPr="007B7DFC" w:rsidRDefault="007B7DFC" w:rsidP="007B7DFC">
            <w:pPr>
              <w:rPr>
                <w:rFonts w:ascii="Arial" w:hAnsi="Arial" w:cs="Arial"/>
                <w:b/>
              </w:rPr>
            </w:pPr>
          </w:p>
          <w:p w:rsidR="00CC6FD2" w:rsidRPr="007B7DFC" w:rsidRDefault="00CC6FD2" w:rsidP="009B5DDF">
            <w:pPr>
              <w:pStyle w:val="ListParagraph"/>
              <w:numPr>
                <w:ilvl w:val="0"/>
                <w:numId w:val="16"/>
              </w:numPr>
            </w:pPr>
            <w:r w:rsidRPr="007B7DFC">
              <w:t>Hurricane loss costs per $1,000 shall be related to the Coverage A limit</w:t>
            </w:r>
          </w:p>
          <w:p w:rsidR="007B7DFC" w:rsidRPr="007B7DFC" w:rsidRDefault="007B7DFC" w:rsidP="009B5DDF">
            <w:pPr>
              <w:pStyle w:val="ListParagraph"/>
              <w:numPr>
                <w:ilvl w:val="0"/>
                <w:numId w:val="16"/>
              </w:numPr>
            </w:pPr>
            <w:r w:rsidRPr="007B7DFC">
              <w:t>Hurricane loss costs for the various specified deductibles shall be determined based on annual deductibles</w:t>
            </w:r>
          </w:p>
          <w:p w:rsidR="007B7DFC" w:rsidRPr="007B7DFC" w:rsidRDefault="007B7DFC" w:rsidP="009B5DDF">
            <w:pPr>
              <w:pStyle w:val="ListParagraph"/>
              <w:numPr>
                <w:ilvl w:val="0"/>
                <w:numId w:val="16"/>
              </w:numPr>
            </w:pPr>
            <w:r w:rsidRPr="007B7DFC">
              <w:t>All-other perils deductible = $500</w:t>
            </w:r>
          </w:p>
        </w:tc>
      </w:tr>
      <w:tr w:rsidR="00EC3BBB" w:rsidRPr="00203690" w:rsidTr="009B5DDF">
        <w:tc>
          <w:tcPr>
            <w:tcW w:w="2155" w:type="dxa"/>
          </w:tcPr>
          <w:p w:rsidR="00EC3BBB" w:rsidRPr="00EC3BBB" w:rsidRDefault="00EC3BBB"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EC3BBB" w:rsidRPr="00EC3BBB" w:rsidRDefault="00EC3BBB"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7B7DFC" w:rsidRPr="00203690" w:rsidTr="009B5DDF">
        <w:tc>
          <w:tcPr>
            <w:tcW w:w="2155" w:type="dxa"/>
          </w:tcPr>
          <w:p w:rsidR="007B7DFC" w:rsidRPr="00EC3BBB" w:rsidRDefault="007B7DFC"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Pr>
                <w:rFonts w:ascii="Arial" w:hAnsi="Arial" w:cs="Arial"/>
                <w:b/>
              </w:rPr>
              <w:t>Renters</w:t>
            </w:r>
          </w:p>
        </w:tc>
        <w:tc>
          <w:tcPr>
            <w:tcW w:w="7380" w:type="dxa"/>
          </w:tcPr>
          <w:p w:rsidR="007B7DFC" w:rsidRPr="007B7DFC" w:rsidRDefault="007B7DFC" w:rsidP="007B7DF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7B7DFC">
              <w:rPr>
                <w:rFonts w:ascii="Arial" w:hAnsi="Arial" w:cs="Arial"/>
                <w:b/>
              </w:rPr>
              <w:t>Coverage C = Contents</w:t>
            </w:r>
          </w:p>
          <w:p w:rsidR="007B7DFC" w:rsidRPr="007B7DFC" w:rsidRDefault="007B7DFC" w:rsidP="009B5DDF">
            <w:pPr>
              <w:pStyle w:val="ListParagraph"/>
              <w:numPr>
                <w:ilvl w:val="0"/>
                <w:numId w:val="17"/>
              </w:numPr>
            </w:pPr>
            <w:r w:rsidRPr="007B7DFC">
              <w:t>Replacement Cost included subject to Coverage C limit</w:t>
            </w:r>
          </w:p>
          <w:p w:rsidR="007B7DFC" w:rsidRPr="007B7DFC" w:rsidRDefault="007B7DFC" w:rsidP="007B7DF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7B7DFC">
              <w:rPr>
                <w:rFonts w:ascii="Arial" w:hAnsi="Arial" w:cs="Arial"/>
                <w:b/>
              </w:rPr>
              <w:t>Coverage D = Time Element</w:t>
            </w:r>
          </w:p>
          <w:p w:rsidR="007B7DFC" w:rsidRPr="007B7DFC" w:rsidRDefault="007B7DFC" w:rsidP="009B5DDF">
            <w:pPr>
              <w:pStyle w:val="ListParagraph"/>
              <w:numPr>
                <w:ilvl w:val="0"/>
                <w:numId w:val="17"/>
              </w:numPr>
            </w:pPr>
            <w:r w:rsidRPr="007B7DFC">
              <w:t>Time limit = 12 months</w:t>
            </w:r>
          </w:p>
          <w:p w:rsidR="007B7DFC" w:rsidRPr="007B7DFC" w:rsidRDefault="007B7DFC" w:rsidP="009B5DDF">
            <w:pPr>
              <w:pStyle w:val="ListParagraph"/>
              <w:numPr>
                <w:ilvl w:val="0"/>
                <w:numId w:val="17"/>
              </w:numPr>
            </w:pPr>
            <w:r w:rsidRPr="007B7DFC">
              <w:t>Per diem = $150.00/day per policy, if used.</w:t>
            </w:r>
          </w:p>
          <w:p w:rsidR="007B7DFC" w:rsidRPr="007B7DFC" w:rsidRDefault="007B7DFC" w:rsidP="007B7DF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rsidR="007B7DFC" w:rsidRPr="005B0CF0" w:rsidRDefault="007B7DFC" w:rsidP="009B5DDF">
            <w:pPr>
              <w:pStyle w:val="ListParagraph"/>
              <w:numPr>
                <w:ilvl w:val="0"/>
                <w:numId w:val="18"/>
              </w:numPr>
            </w:pPr>
            <w:r w:rsidRPr="005B0CF0">
              <w:t>Hurricane loss costs per $1,000 shall be related to the Coverage C limit</w:t>
            </w:r>
          </w:p>
          <w:p w:rsidR="007B7DFC" w:rsidRPr="005B0CF0" w:rsidRDefault="007B7DFC" w:rsidP="009B5DDF">
            <w:pPr>
              <w:pStyle w:val="ListParagraph"/>
              <w:numPr>
                <w:ilvl w:val="0"/>
                <w:numId w:val="18"/>
              </w:numPr>
            </w:pPr>
            <w:r w:rsidRPr="005B0CF0">
              <w:t>Hurricane loss costs for the various specified deductibles shall be determined based on annual deductibles</w:t>
            </w:r>
          </w:p>
          <w:p w:rsidR="007B7DFC" w:rsidRPr="005B0CF0" w:rsidRDefault="007B7DFC" w:rsidP="009B5DDF">
            <w:pPr>
              <w:pStyle w:val="ListParagraph"/>
              <w:numPr>
                <w:ilvl w:val="0"/>
                <w:numId w:val="18"/>
              </w:numPr>
            </w:pPr>
            <w:r w:rsidRPr="005B0CF0">
              <w:t>All-other perils deductible = $500</w:t>
            </w:r>
          </w:p>
        </w:tc>
      </w:tr>
      <w:tr w:rsidR="007B7DFC" w:rsidRPr="00203690" w:rsidTr="009B5DDF">
        <w:tc>
          <w:tcPr>
            <w:tcW w:w="2155" w:type="dxa"/>
          </w:tcPr>
          <w:p w:rsidR="007B7DFC" w:rsidRPr="00EC3BBB" w:rsidRDefault="007B7DFC"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7B7DFC" w:rsidRPr="00EC3BBB" w:rsidRDefault="007B7DFC"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5B0CF0" w:rsidRPr="00203690" w:rsidTr="009B5DDF">
        <w:tc>
          <w:tcPr>
            <w:tcW w:w="2155" w:type="dxa"/>
          </w:tcPr>
          <w:p w:rsidR="005B0CF0" w:rsidRPr="00EC3BBB"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Pr>
                <w:rFonts w:ascii="Arial" w:hAnsi="Arial" w:cs="Arial"/>
                <w:b/>
              </w:rPr>
              <w:t>Condo Unit Owners</w:t>
            </w:r>
          </w:p>
        </w:tc>
        <w:tc>
          <w:tcPr>
            <w:tcW w:w="7380" w:type="dxa"/>
          </w:tcPr>
          <w:p w:rsidR="005B0CF0" w:rsidRPr="005B0CF0"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B0CF0">
              <w:rPr>
                <w:rFonts w:ascii="Arial" w:hAnsi="Arial" w:cs="Arial"/>
                <w:b/>
              </w:rPr>
              <w:t>Coverage A = Building</w:t>
            </w:r>
          </w:p>
          <w:p w:rsidR="005B0CF0" w:rsidRPr="005B0CF0" w:rsidRDefault="005B0CF0" w:rsidP="009B5DDF">
            <w:pPr>
              <w:pStyle w:val="ListParagraph"/>
              <w:numPr>
                <w:ilvl w:val="0"/>
                <w:numId w:val="19"/>
              </w:numPr>
            </w:pPr>
            <w:r w:rsidRPr="005B0CF0">
              <w:t>Replacement Cost included subject to Coverage A limit</w:t>
            </w:r>
          </w:p>
          <w:p w:rsidR="005B0CF0" w:rsidRPr="005B0CF0"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B0CF0">
              <w:rPr>
                <w:rFonts w:ascii="Arial" w:hAnsi="Arial" w:cs="Arial"/>
                <w:b/>
              </w:rPr>
              <w:t>Coverage C = Contents</w:t>
            </w:r>
          </w:p>
          <w:p w:rsidR="005B0CF0" w:rsidRPr="005B0CF0" w:rsidRDefault="005B0CF0" w:rsidP="009B5DDF">
            <w:pPr>
              <w:pStyle w:val="ListParagraph"/>
              <w:numPr>
                <w:ilvl w:val="0"/>
                <w:numId w:val="19"/>
              </w:numPr>
            </w:pPr>
            <w:r w:rsidRPr="005B0CF0">
              <w:t>Replacement Cost included subject to Coverage C limit</w:t>
            </w:r>
          </w:p>
          <w:p w:rsidR="005B0CF0" w:rsidRPr="005B0CF0"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B0CF0">
              <w:rPr>
                <w:rFonts w:ascii="Arial" w:hAnsi="Arial" w:cs="Arial"/>
                <w:b/>
              </w:rPr>
              <w:t>Coverage D = Time Element</w:t>
            </w:r>
          </w:p>
          <w:p w:rsidR="005B0CF0" w:rsidRPr="005B0CF0" w:rsidRDefault="005B0CF0" w:rsidP="009B5DDF">
            <w:pPr>
              <w:pStyle w:val="ListParagraph"/>
              <w:numPr>
                <w:ilvl w:val="0"/>
                <w:numId w:val="19"/>
              </w:numPr>
            </w:pPr>
            <w:r w:rsidRPr="005B0CF0">
              <w:t>Time limit = 12 months</w:t>
            </w:r>
          </w:p>
          <w:p w:rsidR="005B0CF0" w:rsidRPr="005B0CF0" w:rsidRDefault="005B0CF0" w:rsidP="009B5DDF">
            <w:pPr>
              <w:pStyle w:val="ListParagraph"/>
              <w:numPr>
                <w:ilvl w:val="0"/>
                <w:numId w:val="19"/>
              </w:numPr>
            </w:pPr>
            <w:r w:rsidRPr="005B0CF0">
              <w:t>Per diem = $150.00/day per policy, if used.</w:t>
            </w:r>
          </w:p>
          <w:p w:rsidR="005B0CF0" w:rsidRPr="005B0CF0"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rsidR="005B0CF0" w:rsidRPr="005B0CF0" w:rsidRDefault="005B0CF0" w:rsidP="009B5DDF">
            <w:pPr>
              <w:pStyle w:val="ListParagraph"/>
              <w:numPr>
                <w:ilvl w:val="0"/>
                <w:numId w:val="20"/>
              </w:numPr>
            </w:pPr>
            <w:r w:rsidRPr="005B0CF0">
              <w:t>Hurricane loss costs per $1,000 shall be related to the Coverage C limit</w:t>
            </w:r>
          </w:p>
          <w:p w:rsidR="005B0CF0" w:rsidRPr="005B0CF0" w:rsidRDefault="005B0CF0" w:rsidP="009B5DDF">
            <w:pPr>
              <w:pStyle w:val="ListParagraph"/>
              <w:numPr>
                <w:ilvl w:val="0"/>
                <w:numId w:val="20"/>
              </w:numPr>
            </w:pPr>
            <w:r w:rsidRPr="005B0CF0">
              <w:t>Hurricane loss costs for the various specified deductibles shall be determined based on annual deductibles</w:t>
            </w:r>
          </w:p>
          <w:p w:rsidR="005B0CF0" w:rsidRPr="005B0CF0" w:rsidRDefault="005B0CF0" w:rsidP="009B5DDF">
            <w:pPr>
              <w:pStyle w:val="ListParagraph"/>
              <w:numPr>
                <w:ilvl w:val="0"/>
                <w:numId w:val="20"/>
              </w:numPr>
            </w:pPr>
            <w:r w:rsidRPr="005B0CF0">
              <w:lastRenderedPageBreak/>
              <w:t>All-other perils deductible = $500</w:t>
            </w:r>
          </w:p>
        </w:tc>
      </w:tr>
      <w:tr w:rsidR="00CC6FD2" w:rsidRPr="00203690" w:rsidTr="009B5DDF">
        <w:tc>
          <w:tcPr>
            <w:tcW w:w="2155" w:type="dxa"/>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EC3BBB">
              <w:rPr>
                <w:rFonts w:ascii="Arial" w:hAnsi="Arial" w:cs="Arial"/>
                <w:b/>
              </w:rPr>
              <w:lastRenderedPageBreak/>
              <w:t>Manufactured Homes</w:t>
            </w:r>
          </w:p>
        </w:tc>
        <w:tc>
          <w:tcPr>
            <w:tcW w:w="7380" w:type="dxa"/>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A = Building</w:t>
            </w:r>
          </w:p>
          <w:p w:rsidR="00CC6FD2" w:rsidRPr="00EC3BBB" w:rsidRDefault="00CC6FD2" w:rsidP="009B5DDF">
            <w:pPr>
              <w:pStyle w:val="ListParagraph"/>
              <w:numPr>
                <w:ilvl w:val="0"/>
                <w:numId w:val="14"/>
              </w:numPr>
            </w:pPr>
            <w:r w:rsidRPr="00EC3BBB">
              <w:t xml:space="preserve">Replacement Cost included subject to Coverage A limit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B = Appurtenant Structure</w:t>
            </w:r>
          </w:p>
          <w:p w:rsidR="00CC6FD2" w:rsidRPr="00EC3BBB" w:rsidRDefault="00CC6FD2" w:rsidP="009B5DDF">
            <w:pPr>
              <w:pStyle w:val="ListParagraph"/>
              <w:numPr>
                <w:ilvl w:val="0"/>
                <w:numId w:val="14"/>
              </w:numPr>
            </w:pPr>
            <w:r w:rsidRPr="00EC3BBB">
              <w:t xml:space="preserve">Replacement Cost included subject to Coverage B limit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C = Contents</w:t>
            </w:r>
          </w:p>
          <w:p w:rsidR="00CC6FD2" w:rsidRPr="00EC3BBB" w:rsidRDefault="00CC6FD2" w:rsidP="009B5DDF">
            <w:pPr>
              <w:pStyle w:val="ListParagraph"/>
              <w:numPr>
                <w:ilvl w:val="0"/>
                <w:numId w:val="14"/>
              </w:numPr>
            </w:pPr>
            <w:r w:rsidRPr="00EC3BBB">
              <w:t xml:space="preserve">Replacement Cost included subject to Coverage C limit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D = Time Element</w:t>
            </w:r>
          </w:p>
          <w:p w:rsidR="00CC6FD2" w:rsidRPr="00EC3BBB" w:rsidRDefault="00CC6FD2" w:rsidP="009B5DDF">
            <w:pPr>
              <w:pStyle w:val="ListParagraph"/>
              <w:numPr>
                <w:ilvl w:val="0"/>
                <w:numId w:val="14"/>
              </w:numPr>
            </w:pPr>
            <w:r w:rsidRPr="00EC3BBB">
              <w:t>Time limit = 12 months</w:t>
            </w:r>
          </w:p>
          <w:p w:rsidR="00CC6FD2" w:rsidRDefault="00CC6FD2" w:rsidP="009B5DDF">
            <w:pPr>
              <w:pStyle w:val="ListParagraph"/>
              <w:numPr>
                <w:ilvl w:val="0"/>
                <w:numId w:val="14"/>
              </w:numPr>
            </w:pPr>
            <w:r w:rsidRPr="00EC3BBB">
              <w:t>Per diem = $150.00/day per policy, if used</w:t>
            </w:r>
          </w:p>
          <w:p w:rsidR="005B0CF0" w:rsidRPr="005B0CF0" w:rsidRDefault="005B0CF0" w:rsidP="005B0CF0">
            <w:pPr>
              <w:rPr>
                <w:rFonts w:ascii="Arial" w:hAnsi="Arial" w:cs="Arial"/>
                <w:b/>
              </w:rPr>
            </w:pPr>
          </w:p>
          <w:p w:rsidR="00CC6FD2" w:rsidRPr="005B0CF0" w:rsidRDefault="00CC6FD2" w:rsidP="009B5DDF">
            <w:pPr>
              <w:pStyle w:val="ListParagraph"/>
              <w:numPr>
                <w:ilvl w:val="0"/>
                <w:numId w:val="21"/>
              </w:numPr>
            </w:pPr>
            <w:r w:rsidRPr="005B0CF0">
              <w:t>Hurricane loss costs per $1,000 shall be related to the Coverage A limit</w:t>
            </w:r>
          </w:p>
          <w:p w:rsidR="005B0CF0" w:rsidRPr="005B0CF0" w:rsidRDefault="005B0CF0" w:rsidP="009B5DDF">
            <w:pPr>
              <w:pStyle w:val="ListParagraph"/>
              <w:numPr>
                <w:ilvl w:val="0"/>
                <w:numId w:val="21"/>
              </w:numPr>
            </w:pPr>
            <w:r w:rsidRPr="005B0CF0">
              <w:t>Hurricane loss costs for the various specified deductibles shall be determined based on annual deductibles</w:t>
            </w:r>
          </w:p>
          <w:p w:rsidR="005B0CF0" w:rsidRPr="005B0CF0" w:rsidRDefault="005B0CF0" w:rsidP="009B5DDF">
            <w:pPr>
              <w:pStyle w:val="ListParagraph"/>
              <w:numPr>
                <w:ilvl w:val="0"/>
                <w:numId w:val="21"/>
              </w:numPr>
            </w:pPr>
            <w:r w:rsidRPr="005B0CF0">
              <w:t>All-other perils deductible = $500</w:t>
            </w:r>
          </w:p>
        </w:tc>
      </w:tr>
      <w:tr w:rsidR="005F0560" w:rsidRPr="00203690" w:rsidTr="009B5DDF">
        <w:tc>
          <w:tcPr>
            <w:tcW w:w="2155" w:type="dxa"/>
          </w:tcPr>
          <w:p w:rsidR="005F0560" w:rsidRPr="00EC3BBB" w:rsidRDefault="005F056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5F0560" w:rsidRPr="00EC3BBB" w:rsidRDefault="005F056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5F0560" w:rsidRPr="00203690" w:rsidTr="009B5DDF">
        <w:tc>
          <w:tcPr>
            <w:tcW w:w="2155" w:type="dxa"/>
          </w:tcPr>
          <w:p w:rsidR="005F0560" w:rsidRPr="00EC3BBB" w:rsidRDefault="005F056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Pr>
                <w:rFonts w:ascii="Arial" w:hAnsi="Arial" w:cs="Arial"/>
                <w:b/>
              </w:rPr>
              <w:t>Commercial Residential</w:t>
            </w:r>
          </w:p>
        </w:tc>
        <w:tc>
          <w:tcPr>
            <w:tcW w:w="7380" w:type="dxa"/>
          </w:tcPr>
          <w:p w:rsidR="005F0560" w:rsidRPr="005F0560"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F0560">
              <w:rPr>
                <w:rFonts w:ascii="Arial" w:hAnsi="Arial" w:cs="Arial"/>
                <w:b/>
              </w:rPr>
              <w:t>Coverage A = Building</w:t>
            </w:r>
          </w:p>
          <w:p w:rsidR="005F0560" w:rsidRPr="005F0560" w:rsidRDefault="005F0560" w:rsidP="009B5DDF">
            <w:pPr>
              <w:pStyle w:val="ListParagraph"/>
              <w:numPr>
                <w:ilvl w:val="0"/>
                <w:numId w:val="22"/>
              </w:numPr>
            </w:pPr>
            <w:r w:rsidRPr="005F0560">
              <w:t>Replacement Cost included subject to Coverage A limit</w:t>
            </w:r>
          </w:p>
          <w:p w:rsidR="005F0560" w:rsidRPr="005F0560"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F0560">
              <w:rPr>
                <w:rFonts w:ascii="Arial" w:hAnsi="Arial" w:cs="Arial"/>
                <w:b/>
              </w:rPr>
              <w:t>Coverage C = Contents</w:t>
            </w:r>
          </w:p>
          <w:p w:rsidR="005F0560" w:rsidRPr="005F0560" w:rsidRDefault="005F0560" w:rsidP="009B5DDF">
            <w:pPr>
              <w:pStyle w:val="ListParagraph"/>
              <w:numPr>
                <w:ilvl w:val="0"/>
                <w:numId w:val="22"/>
              </w:numPr>
            </w:pPr>
            <w:r w:rsidRPr="005F0560">
              <w:t>Replacement Cost included subject to Coverage C limit</w:t>
            </w:r>
          </w:p>
          <w:p w:rsidR="005F0560" w:rsidRPr="005F0560"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F0560">
              <w:rPr>
                <w:rFonts w:ascii="Arial" w:hAnsi="Arial" w:cs="Arial"/>
                <w:b/>
              </w:rPr>
              <w:t>Coverage D = Time Element</w:t>
            </w:r>
          </w:p>
          <w:p w:rsidR="005F0560" w:rsidRPr="005F0560" w:rsidRDefault="005F0560" w:rsidP="009B5DDF">
            <w:pPr>
              <w:pStyle w:val="ListParagraph"/>
              <w:numPr>
                <w:ilvl w:val="0"/>
                <w:numId w:val="22"/>
              </w:numPr>
            </w:pPr>
            <w:r w:rsidRPr="005F0560">
              <w:t>Time limit = 12 months</w:t>
            </w:r>
          </w:p>
          <w:p w:rsidR="005F0560" w:rsidRPr="005F0560" w:rsidRDefault="005F0560" w:rsidP="009B5DDF">
            <w:pPr>
              <w:pStyle w:val="ListParagraph"/>
              <w:numPr>
                <w:ilvl w:val="0"/>
                <w:numId w:val="22"/>
              </w:numPr>
            </w:pPr>
            <w:r w:rsidRPr="005F0560">
              <w:t>Per diem = $150.00/day per policy, if used.</w:t>
            </w:r>
          </w:p>
          <w:p w:rsidR="005F0560" w:rsidRPr="005F0560"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rsidR="005F0560" w:rsidRPr="005F0560" w:rsidRDefault="005F0560" w:rsidP="009B5DDF">
            <w:pPr>
              <w:pStyle w:val="ListParagraph"/>
            </w:pPr>
            <w:r w:rsidRPr="005F0560">
              <w:t>Hurricane loss costs per $1,000 shall be related to the Coverage A limit</w:t>
            </w:r>
          </w:p>
          <w:p w:rsidR="005F0560" w:rsidRPr="005F0560" w:rsidRDefault="005F0560" w:rsidP="009B5DDF">
            <w:pPr>
              <w:pStyle w:val="ListParagraph"/>
            </w:pPr>
            <w:r w:rsidRPr="005F0560">
              <w:t>Hurricane loss costs for the various specified deductibles shall be determined based on annual deductibles</w:t>
            </w:r>
          </w:p>
          <w:p w:rsidR="005F0560" w:rsidRPr="005F0560" w:rsidRDefault="005F0560" w:rsidP="009B5DDF">
            <w:pPr>
              <w:pStyle w:val="ListParagraph"/>
            </w:pPr>
            <w:r w:rsidRPr="005F0560">
              <w:t>All-other perils deductible = $500</w:t>
            </w:r>
          </w:p>
        </w:tc>
      </w:tr>
    </w:tbl>
    <w:p w:rsidR="00CC6FD2" w:rsidRPr="00CC6FD2" w:rsidRDefault="00CC6FD2" w:rsidP="00CC6FD2"/>
    <w:p w:rsidR="004E1A19" w:rsidRDefault="00F36030" w:rsidP="00F14F62">
      <w:pPr>
        <w:rPr>
          <w:highlight w:val="yellow"/>
        </w:rPr>
      </w:pPr>
      <w:r w:rsidRPr="00F36030">
        <w:t xml:space="preserve">See </w:t>
      </w:r>
      <w:hyperlink w:anchor="AppendixJ" w:history="1">
        <w:r w:rsidRPr="002E5F6F">
          <w:rPr>
            <w:rStyle w:val="Hyperlink"/>
          </w:rPr>
          <w:t xml:space="preserve">Appendix </w:t>
        </w:r>
        <w:r w:rsidR="002E5F6F" w:rsidRPr="002E5F6F">
          <w:rPr>
            <w:rStyle w:val="Hyperlink"/>
          </w:rPr>
          <w:t>J</w:t>
        </w:r>
      </w:hyperlink>
      <w:r w:rsidRPr="002E5F6F">
        <w:t>.</w:t>
      </w:r>
    </w:p>
    <w:p w:rsidR="00491853" w:rsidRDefault="00222314" w:rsidP="00491853">
      <w:pPr>
        <w:keepNext/>
        <w:jc w:val="center"/>
      </w:pPr>
      <w:r>
        <w:rPr>
          <w:i/>
          <w:noProof/>
        </w:rPr>
        <w:lastRenderedPageBreak/>
        <w:drawing>
          <wp:inline distT="0" distB="0" distL="0" distR="0" wp14:anchorId="46660DC1" wp14:editId="542A78E2">
            <wp:extent cx="6000750" cy="3258130"/>
            <wp:effectExtent l="165100" t="165100" r="158750" b="158750"/>
            <wp:docPr id="26" name="Picture 26" descr="C:\Users\owner\Dropbox\clientsAtoF\FIU Hurricane 2017 Standards\A-Forms\A-6\Graphs\Contour_PlotFormA6_Oct29_2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wner\Dropbox\clientsAtoF\FIU Hurricane 2017 Standards\A-Forms\A-6\Graphs\Contour_PlotFormA6_Oct29_2018.jpg"/>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6000750" cy="325813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rsidR="00222314" w:rsidRDefault="00491853" w:rsidP="00E35732">
      <w:pPr>
        <w:pStyle w:val="Caption"/>
        <w:rPr>
          <w:highlight w:val="yellow"/>
        </w:rPr>
      </w:pPr>
      <w:bookmarkStart w:id="1923" w:name="_Toc8807748"/>
      <w:r>
        <w:t xml:space="preserve">Figure </w:t>
      </w:r>
      <w:r w:rsidR="00C70371">
        <w:rPr>
          <w:noProof/>
        </w:rPr>
        <w:fldChar w:fldCharType="begin"/>
      </w:r>
      <w:r w:rsidR="00C70371">
        <w:rPr>
          <w:noProof/>
        </w:rPr>
        <w:instrText xml:space="preserve"> SEQ Figure \* ARABIC </w:instrText>
      </w:r>
      <w:r w:rsidR="00C70371">
        <w:rPr>
          <w:noProof/>
        </w:rPr>
        <w:fldChar w:fldCharType="separate"/>
      </w:r>
      <w:r w:rsidR="005E2202">
        <w:rPr>
          <w:noProof/>
        </w:rPr>
        <w:t>92</w:t>
      </w:r>
      <w:r w:rsidR="00C70371">
        <w:rPr>
          <w:noProof/>
        </w:rPr>
        <w:fldChar w:fldCharType="end"/>
      </w:r>
      <w:r>
        <w:t>. Contour Plot of Loss Costs - Strong Frame Owners Exposure</w:t>
      </w:r>
      <w:bookmarkEnd w:id="1923"/>
    </w:p>
    <w:p w:rsidR="004E1A19" w:rsidRDefault="004E1A19">
      <w:pPr>
        <w:jc w:val="left"/>
        <w:rPr>
          <w:highlight w:val="yellow"/>
        </w:rPr>
      </w:pPr>
    </w:p>
    <w:p w:rsidR="00D02053" w:rsidRDefault="00D02053" w:rsidP="008418CB">
      <w:pPr>
        <w:keepNext/>
        <w:jc w:val="center"/>
      </w:pPr>
      <w:r>
        <w:rPr>
          <w:i/>
          <w:noProof/>
          <w:lang w:eastAsia="en-US"/>
        </w:rPr>
        <w:drawing>
          <wp:inline distT="0" distB="0" distL="0" distR="0" wp14:anchorId="3BB44F34" wp14:editId="0F4F44C7">
            <wp:extent cx="5943600" cy="3603897"/>
            <wp:effectExtent l="0" t="0" r="0" b="3175"/>
            <wp:docPr id="97" name="Picture 13" descr="C:\Users\owner\Dropbox\clientsAtoF\FIU Hurricane 2017 Standards\A-Forms\A-6\Graphs\ScatterPlotFormA6_NS6_StrongOwnerFrame_LocationGridB_20181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owner\Dropbox\clientsAtoF\FIU Hurricane 2017 Standards\A-Forms\A-6\Graphs\ScatterPlotFormA6_NS6_StrongOwnerFrame_LocationGridB_20181005.jpg"/>
                    <pic:cNvPicPr>
                      <a:picLocks noChangeAspect="1" noChangeArrowheads="1"/>
                    </pic:cNvPicPr>
                  </pic:nvPicPr>
                  <pic:blipFill>
                    <a:blip r:embed="rId289"/>
                    <a:srcRect/>
                    <a:stretch>
                      <a:fillRect/>
                    </a:stretch>
                  </pic:blipFill>
                  <pic:spPr bwMode="auto">
                    <a:xfrm>
                      <a:off x="0" y="0"/>
                      <a:ext cx="5943600" cy="3603897"/>
                    </a:xfrm>
                    <a:prstGeom prst="rect">
                      <a:avLst/>
                    </a:prstGeom>
                    <a:noFill/>
                    <a:ln w="9525">
                      <a:noFill/>
                      <a:miter lim="800000"/>
                      <a:headEnd/>
                      <a:tailEnd/>
                    </a:ln>
                  </pic:spPr>
                </pic:pic>
              </a:graphicData>
            </a:graphic>
          </wp:inline>
        </w:drawing>
      </w:r>
    </w:p>
    <w:p w:rsidR="00D02053" w:rsidRDefault="00D02053" w:rsidP="00E35732">
      <w:pPr>
        <w:pStyle w:val="Caption"/>
      </w:pPr>
      <w:bookmarkStart w:id="1924" w:name="_Toc8807749"/>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93</w:t>
      </w:r>
      <w:r w:rsidR="00B8046F">
        <w:rPr>
          <w:noProof/>
        </w:rPr>
        <w:fldChar w:fldCharType="end"/>
      </w:r>
      <w:r>
        <w:t xml:space="preserve">. </w:t>
      </w:r>
      <w:r w:rsidRPr="00515D46">
        <w:t>Loss Costs vs. Distance to the Coast Strong Frame</w:t>
      </w:r>
      <w:r w:rsidR="00491853">
        <w:t xml:space="preserve"> Owners</w:t>
      </w:r>
      <w:r w:rsidRPr="00515D46">
        <w:t xml:space="preserve"> Exposures</w:t>
      </w:r>
      <w:bookmarkEnd w:id="1924"/>
    </w:p>
    <w:p w:rsidR="008418CB" w:rsidRDefault="008418CB">
      <w:pPr>
        <w:jc w:val="left"/>
      </w:pPr>
      <w:r>
        <w:br w:type="page"/>
      </w:r>
    </w:p>
    <w:p w:rsidR="008418CB" w:rsidRDefault="008418CB" w:rsidP="008418CB">
      <w:pPr>
        <w:keepNext/>
      </w:pPr>
      <w:r>
        <w:rPr>
          <w:i/>
          <w:noProof/>
        </w:rPr>
        <w:lastRenderedPageBreak/>
        <w:drawing>
          <wp:inline distT="0" distB="0" distL="0" distR="0" wp14:anchorId="7A8BACF1" wp14:editId="5B76A597">
            <wp:extent cx="5943600" cy="7691459"/>
            <wp:effectExtent l="0" t="0" r="0" b="5080"/>
            <wp:docPr id="98" name="Picture 14" descr="C:\Users\owner\Dropbox\clientsAtoF\FIU Hurricane 2017 Standards\A-Forms\A-6\Graphs\FormA6_Map_lossCosts_GridPoint_20181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owner\Dropbox\clientsAtoF\FIU Hurricane 2017 Standards\A-Forms\A-6\Graphs\FormA6_Map_lossCosts_GridPoint_20181005.jpg"/>
                    <pic:cNvPicPr>
                      <a:picLocks noChangeAspect="1" noChangeArrowheads="1"/>
                    </pic:cNvPicPr>
                  </pic:nvPicPr>
                  <pic:blipFill>
                    <a:blip r:embed="rId290"/>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8418CB" w:rsidRPr="008418CB" w:rsidRDefault="008418CB" w:rsidP="00E35732">
      <w:pPr>
        <w:pStyle w:val="Caption"/>
      </w:pPr>
      <w:bookmarkStart w:id="1925" w:name="_Toc8807750"/>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94</w:t>
      </w:r>
      <w:r w:rsidR="00B8046F">
        <w:rPr>
          <w:noProof/>
        </w:rPr>
        <w:fldChar w:fldCharType="end"/>
      </w:r>
      <w:r>
        <w:t xml:space="preserve">. </w:t>
      </w:r>
      <w:r w:rsidRPr="00355AFD">
        <w:t>Zero Deductible Loss Costs by Grid Point for Strong Owner Frame.</w:t>
      </w:r>
      <w:bookmarkEnd w:id="1925"/>
    </w:p>
    <w:p w:rsidR="00AC0CC8" w:rsidRDefault="00AC0CC8">
      <w:r>
        <w:br w:type="page"/>
      </w:r>
    </w:p>
    <w:p w:rsidR="00F14F62" w:rsidRDefault="005255B9" w:rsidP="0007529D">
      <w:pPr>
        <w:pStyle w:val="Heading2"/>
      </w:pPr>
      <w:bookmarkStart w:id="1926" w:name="FormA7"/>
      <w:bookmarkStart w:id="1927" w:name="_Toc8806031"/>
      <w:r w:rsidRPr="005255B9">
        <w:lastRenderedPageBreak/>
        <w:t>Form A-7</w:t>
      </w:r>
      <w:bookmarkEnd w:id="1926"/>
      <w:r w:rsidRPr="005255B9">
        <w:t>: Percentage Change in Logical Relationship to Hurricane Risk</w:t>
      </w:r>
      <w:bookmarkEnd w:id="1927"/>
    </w:p>
    <w:p w:rsidR="005255B9" w:rsidRDefault="005255B9">
      <w:pPr>
        <w:pStyle w:val="Disclosure"/>
      </w:pPr>
      <w:r>
        <w:t>A. Provide summaries of the percentage change in logical relationship to hurricane risk exhibits from the previously-accepted hurricane model in the format shown in the file named “2017FormA7.xlsx.”</w:t>
      </w:r>
    </w:p>
    <w:p w:rsidR="005255B9" w:rsidRDefault="005255B9">
      <w:pPr>
        <w:pStyle w:val="Disclosure"/>
      </w:pPr>
      <w:r>
        <w:t>B. Create exposure sets for each exhibit by modeling all of the coverages from the appropriate Notional Set listed below at each of the locations in “Location Grid B” as described in the file “NotionalInput17.xlsx.” Refer to the Notional Hurricane Policy Specifications provided in Form A-6, Logical Relationship to Hurricane Risk (Trade Secret Item), for additional modeling information.</w:t>
      </w:r>
    </w:p>
    <w:p w:rsidR="005255B9" w:rsidRDefault="005255B9">
      <w:pPr>
        <w:pStyle w:val="Disclosure"/>
      </w:pPr>
      <w:r>
        <w:t>C. Explain any assumptions, deviations, and differences from the prescribed exposure information. In particular, explain how the treatment of unknown is handled in each sensitivity.</w:t>
      </w:r>
    </w:p>
    <w:tbl>
      <w:tblPr>
        <w:tblW w:w="0" w:type="auto"/>
        <w:tblInd w:w="468" w:type="dxa"/>
        <w:tblLook w:val="04A0" w:firstRow="1" w:lastRow="0" w:firstColumn="1" w:lastColumn="0" w:noHBand="0" w:noVBand="1"/>
      </w:tblPr>
      <w:tblGrid>
        <w:gridCol w:w="6120"/>
        <w:gridCol w:w="1890"/>
      </w:tblGrid>
      <w:tr w:rsidR="00385D62" w:rsidRPr="00203690" w:rsidTr="00034692">
        <w:tc>
          <w:tcPr>
            <w:tcW w:w="6120" w:type="dxa"/>
            <w:shd w:val="solid" w:color="000000" w:fill="FFFFFF"/>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FFFFFF"/>
              </w:rPr>
            </w:pPr>
            <w:r w:rsidRPr="00203690">
              <w:rPr>
                <w:rFonts w:ascii="Arial" w:hAnsi="Arial" w:cs="Arial"/>
                <w:b/>
                <w:color w:val="FFFFFF"/>
              </w:rPr>
              <w:t>Exhibit</w:t>
            </w:r>
          </w:p>
        </w:tc>
        <w:tc>
          <w:tcPr>
            <w:tcW w:w="1890" w:type="dxa"/>
            <w:shd w:val="solid" w:color="000000" w:fill="FFFFFF"/>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FFFFFF"/>
              </w:rPr>
            </w:pPr>
            <w:r w:rsidRPr="00203690">
              <w:rPr>
                <w:rFonts w:ascii="Arial" w:hAnsi="Arial" w:cs="Arial"/>
                <w:b/>
                <w:color w:val="FFFFFF"/>
              </w:rPr>
              <w:t>Notional Set</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Deductible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1</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Pr>
                <w:rFonts w:ascii="Arial" w:hAnsi="Arial" w:cs="Arial"/>
                <w:b/>
              </w:rPr>
              <w:t>Policy Form</w:t>
            </w:r>
            <w:r w:rsidRPr="00203690">
              <w:rPr>
                <w:rFonts w:ascii="Arial" w:hAnsi="Arial" w:cs="Arial"/>
                <w:b/>
              </w:rPr>
              <w:t xml:space="preserve">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2</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Policy Form</w:t>
            </w:r>
            <w:r>
              <w:rPr>
                <w:rFonts w:ascii="Arial" w:hAnsi="Arial" w:cs="Arial"/>
                <w:b/>
              </w:rPr>
              <w:t>/Construction</w:t>
            </w:r>
            <w:r w:rsidRPr="00203690">
              <w:rPr>
                <w:rFonts w:ascii="Arial" w:hAnsi="Arial" w:cs="Arial"/>
                <w:b/>
              </w:rPr>
              <w:t xml:space="preserve">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3</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Coverage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4</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Building Code/Enforcement (Year Built)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5</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Building Strength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6</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Condo Unit Floor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7</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Number of Stories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8</w:t>
            </w:r>
          </w:p>
        </w:tc>
      </w:tr>
    </w:tbl>
    <w:p w:rsidR="00385D62" w:rsidRDefault="00385D62">
      <w:pPr>
        <w:pStyle w:val="Disclosure"/>
      </w:pPr>
      <w:r>
        <w:t>D. Hurricane models shall treat points in “Location Grid B” as coordinates that would result from a geocoding process. Hurricane models shall treat points by simulating hurricane loss at exact location or by using the nearest modeled parcel/street/cell in the hurricane model.</w:t>
      </w:r>
    </w:p>
    <w:p w:rsidR="00385D62" w:rsidRDefault="00385D62">
      <w:pPr>
        <w:pStyle w:val="Disclosure"/>
      </w:pPr>
      <w:r>
        <w:t>Provide the results statewide (overall percentage change) and by the regions defined in Form A-5, Percentage Change in Hurricane Output Ranges (2012 FHCF Exposure Data).</w:t>
      </w:r>
    </w:p>
    <w:p w:rsidR="005255B9" w:rsidRDefault="00385D62">
      <w:pPr>
        <w:pStyle w:val="Disclosure"/>
      </w:pPr>
      <w:r>
        <w:t>E. Provide this form in Excel format. The file name shall include the abbreviated name of the modeling organization, the hurricane standards year, and the form name. Also include all tables in Form A-7, Percentage Change in Logical Relationship to Hurricane Risk, in a submission appendix.</w:t>
      </w:r>
    </w:p>
    <w:p w:rsidR="00E136C4" w:rsidRDefault="00F67745" w:rsidP="00E136C4">
      <w:r w:rsidRPr="00F67745">
        <w:t xml:space="preserve">See </w:t>
      </w:r>
      <w:hyperlink w:anchor="AppendixK" w:history="1">
        <w:r w:rsidRPr="00F53E8B">
          <w:rPr>
            <w:rStyle w:val="Hyperlink"/>
          </w:rPr>
          <w:t xml:space="preserve">Appendix </w:t>
        </w:r>
        <w:r w:rsidR="00F53E8B" w:rsidRPr="00F53E8B">
          <w:rPr>
            <w:rStyle w:val="Hyperlink"/>
          </w:rPr>
          <w:t>K</w:t>
        </w:r>
      </w:hyperlink>
      <w:r w:rsidRPr="00F53E8B">
        <w:t>.</w:t>
      </w:r>
    </w:p>
    <w:p w:rsidR="0003789C" w:rsidRDefault="0003789C">
      <w:r>
        <w:br w:type="page"/>
      </w:r>
    </w:p>
    <w:p w:rsidR="00E136C4" w:rsidRDefault="0003789C" w:rsidP="0007529D">
      <w:pPr>
        <w:pStyle w:val="Heading2"/>
      </w:pPr>
      <w:bookmarkStart w:id="1928" w:name="FormA8A"/>
      <w:bookmarkStart w:id="1929" w:name="_Toc8806032"/>
      <w:r w:rsidRPr="0003789C">
        <w:lastRenderedPageBreak/>
        <w:t>Form A-8A</w:t>
      </w:r>
      <w:bookmarkEnd w:id="1928"/>
      <w:r w:rsidRPr="0003789C">
        <w:t>: Hurricane Probable Maximum Loss for Florida (2012 FHCF Exposure Data)</w:t>
      </w:r>
      <w:bookmarkEnd w:id="1929"/>
    </w:p>
    <w:p w:rsidR="0003789C" w:rsidRDefault="0003789C">
      <w:pPr>
        <w:pStyle w:val="Disclosure"/>
      </w:pPr>
      <w:r>
        <w:t>A. Provide a detailed explanation of how the Expected Annual Hurricane Losses and Return Periods are calculated.</w:t>
      </w:r>
    </w:p>
    <w:p w:rsidR="000831D0" w:rsidRPr="000831D0" w:rsidRDefault="000831D0" w:rsidP="000831D0">
      <w:r w:rsidRPr="000831D0">
        <w:t>For each range of losses:</w:t>
      </w:r>
    </w:p>
    <w:p w:rsidR="000831D0" w:rsidRPr="000831D0" w:rsidRDefault="000831D0" w:rsidP="000831D0">
      <w:r w:rsidRPr="000831D0">
        <w:t xml:space="preserve">Expected Annual Hurricane Losses = Total Loss / Number of years in the simulation, </w:t>
      </w:r>
    </w:p>
    <w:p w:rsidR="000831D0" w:rsidRPr="000831D0" w:rsidRDefault="000831D0" w:rsidP="000831D0"/>
    <w:p w:rsidR="000831D0" w:rsidRPr="000831D0" w:rsidRDefault="000831D0" w:rsidP="000831D0">
      <w:r w:rsidRPr="000831D0">
        <w:t>Where:</w:t>
      </w:r>
    </w:p>
    <w:p w:rsidR="000831D0" w:rsidRPr="000831D0" w:rsidRDefault="000831D0" w:rsidP="000831D0">
      <w:r w:rsidRPr="000831D0">
        <w:t>Total Loss = Sum of losses for all simulated years with aggregate storm losses in the range.</w:t>
      </w:r>
    </w:p>
    <w:p w:rsidR="000831D0" w:rsidRPr="000831D0" w:rsidRDefault="000831D0" w:rsidP="000831D0">
      <w:r w:rsidRPr="000831D0">
        <w:t xml:space="preserve">Return Period = 1 / Probability of exceeding the average loss in the range, </w:t>
      </w:r>
    </w:p>
    <w:p w:rsidR="000831D0" w:rsidRPr="000831D0" w:rsidRDefault="000831D0" w:rsidP="000831D0">
      <w:r w:rsidRPr="000831D0">
        <w:t xml:space="preserve"> </w:t>
      </w:r>
    </w:p>
    <w:p w:rsidR="000831D0" w:rsidRPr="000831D0" w:rsidRDefault="000831D0" w:rsidP="000831D0">
      <w:r w:rsidRPr="000831D0">
        <w:t>Where:</w:t>
      </w:r>
    </w:p>
    <w:p w:rsidR="000831D0" w:rsidRPr="000831D0" w:rsidRDefault="000831D0" w:rsidP="000831D0">
      <w:r w:rsidRPr="000831D0">
        <w:t>Average Loss = Total Loss / Number of years with aggregate storm losses in the range,</w:t>
      </w:r>
    </w:p>
    <w:p w:rsidR="000831D0" w:rsidRPr="000831D0" w:rsidRDefault="000831D0" w:rsidP="000831D0"/>
    <w:p w:rsidR="000831D0" w:rsidRPr="000831D0" w:rsidRDefault="000831D0" w:rsidP="000831D0">
      <w:r w:rsidRPr="000831D0">
        <w:t>And</w:t>
      </w:r>
    </w:p>
    <w:p w:rsidR="000831D0" w:rsidRPr="000831D0" w:rsidRDefault="000831D0" w:rsidP="000831D0"/>
    <w:p w:rsidR="00290AD5" w:rsidRPr="000831D0" w:rsidRDefault="000831D0" w:rsidP="000831D0">
      <w:r w:rsidRPr="000831D0">
        <w:t>Probability of exceeding the average loss in the range = (Number of years with aggregate storm losses &gt; Average Loss)</w:t>
      </w:r>
      <w:r>
        <w:t xml:space="preserve"> </w:t>
      </w:r>
      <w:r w:rsidRPr="000831D0">
        <w:t>/ Number of years in the simulation.</w:t>
      </w:r>
    </w:p>
    <w:p w:rsidR="0003789C" w:rsidRDefault="0003789C">
      <w:pPr>
        <w:pStyle w:val="Disclosure"/>
      </w:pPr>
      <w:r>
        <w:t>B. Complete Part A showing the personal and commercial residential hurricane probable maximum loss for Florida. For the Expected Annual Hurricane Losses column, provide personal and commercial residential, zero deductible statewide hurricane loss costs based on the 2012 Florida Hurricane Catastrophe personal and commercial residential zero deductible exposure data found in the file named “hlpm2012c.exe.”</w:t>
      </w:r>
    </w:p>
    <w:p w:rsidR="0003789C" w:rsidRDefault="0003789C">
      <w:pPr>
        <w:pStyle w:val="Disclosure"/>
      </w:pPr>
      <w:r>
        <w:t>In the column, Return Period (Years), provide the return period associated with the average hurricane loss within the ranges indicated on a cumulative basis.</w:t>
      </w:r>
    </w:p>
    <w:p w:rsidR="0003789C" w:rsidRDefault="0003789C">
      <w:pPr>
        <w:pStyle w:val="Disclosure"/>
      </w:pPr>
      <w:r>
        <w:t>For example, if the average hurricane loss is $4,705 million for the range $4,501 million to $5,000 million, provide the return period associated with a hurricane loss that is $4,705 million or greater.</w:t>
      </w:r>
    </w:p>
    <w:p w:rsidR="0003789C" w:rsidRDefault="0003789C">
      <w:pPr>
        <w:pStyle w:val="Disclosure"/>
      </w:pPr>
      <w:r>
        <w:t>For each hurricane loss range in millions ($1,001-$1,500, $1,501-$2,000, $2,001-$2,500) the average hurricane loss within that range should be identified and then the return period associated with that hurricane loss calculated. The return period is then the reciprocal of the probability of the hurricane loss equaling or exceeding this average hurricane loss size.</w:t>
      </w:r>
    </w:p>
    <w:p w:rsidR="0003789C" w:rsidRDefault="0003789C">
      <w:pPr>
        <w:pStyle w:val="Disclosure"/>
      </w:pPr>
      <w:r>
        <w:t xml:space="preserve">The probability of equaling or exceeding the average of each range should be smaller as the ranges increase (and the average hurricane losses within the ranges increase). Therefore, the return period associated with each range and average </w:t>
      </w:r>
      <w:r>
        <w:lastRenderedPageBreak/>
        <w:t>hurricane loss within that range should be larger as the ranges increase. Return periods shall be based on cumulative probabilities.</w:t>
      </w:r>
    </w:p>
    <w:p w:rsidR="00290AD5" w:rsidRPr="00290AD5" w:rsidRDefault="0003789C">
      <w:pPr>
        <w:pStyle w:val="Disclosure"/>
      </w:pPr>
      <w:r>
        <w:t>A return period for an average hurricane loss of $4,705 million within the $4,501-$5,000 million range should be lower than the return period for an average hurricane loss of $5,455 million associated with a $5,001- $6,000 million range.</w:t>
      </w:r>
    </w:p>
    <w:p w:rsidR="001944A8" w:rsidRDefault="0003789C">
      <w:pPr>
        <w:pStyle w:val="Disclosure"/>
      </w:pPr>
      <w:r>
        <w:t>C. Provide a graphical comparison of the current hurricane model Residential Return Periods hurricane loss curve to the previously-accepted hurricane model Residential Return Periods hurricane loss curve. Residential Return Period (Years) shall be shown on the y-axis on a log- 10 scale with Hurricane Losses in Billions shown on the x-axis. The legend shall indicate the corresponding hurricane model with a solid line representing the current year and a dotted line representing the previously-accepted hurricane model.</w:t>
      </w:r>
    </w:p>
    <w:p w:rsidR="00A768A1" w:rsidRDefault="00A768A1" w:rsidP="00A768A1">
      <w:pPr>
        <w:keepNext/>
        <w:jc w:val="center"/>
      </w:pPr>
      <w:r>
        <w:rPr>
          <w:noProof/>
        </w:rPr>
        <w:drawing>
          <wp:inline distT="0" distB="0" distL="0" distR="0" wp14:anchorId="3138BE33" wp14:editId="121C202B">
            <wp:extent cx="6000750" cy="3197225"/>
            <wp:effectExtent l="0" t="0" r="6350" b="317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6000750" cy="3197225"/>
                    </a:xfrm>
                    <a:prstGeom prst="rect">
                      <a:avLst/>
                    </a:prstGeom>
                  </pic:spPr>
                </pic:pic>
              </a:graphicData>
            </a:graphic>
          </wp:inline>
        </w:drawing>
      </w:r>
    </w:p>
    <w:p w:rsidR="00290AD5" w:rsidRPr="00290AD5" w:rsidRDefault="00A768A1" w:rsidP="00E35732">
      <w:pPr>
        <w:pStyle w:val="Caption"/>
      </w:pPr>
      <w:bookmarkStart w:id="1930" w:name="_Toc8807751"/>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95</w:t>
      </w:r>
      <w:r w:rsidR="00B8046F">
        <w:rPr>
          <w:noProof/>
        </w:rPr>
        <w:fldChar w:fldCharType="end"/>
      </w:r>
      <w:r>
        <w:t xml:space="preserve">. </w:t>
      </w:r>
      <w:r w:rsidRPr="00EC45BB">
        <w:t>Comparison of return periods.</w:t>
      </w:r>
      <w:bookmarkEnd w:id="1930"/>
    </w:p>
    <w:p w:rsidR="003D0E6C" w:rsidRDefault="003D0E6C">
      <w:pPr>
        <w:pStyle w:val="Disclosure"/>
        <w:rPr>
          <w:ins w:id="1931" w:author="Diana Machado" w:date="2019-04-02T20:33:00Z"/>
        </w:rPr>
        <w:sectPr w:rsidR="003D0E6C" w:rsidSect="00FC1129">
          <w:footerReference w:type="default" r:id="rId292"/>
          <w:pgSz w:w="12240" w:h="15840" w:code="1"/>
          <w:pgMar w:top="1440" w:right="1440" w:bottom="1440" w:left="1440" w:header="720" w:footer="432" w:gutter="0"/>
          <w:cols w:space="720"/>
          <w:docGrid w:linePitch="360"/>
        </w:sectPr>
      </w:pPr>
    </w:p>
    <w:p w:rsidR="00023371" w:rsidRDefault="0003789C">
      <w:pPr>
        <w:pStyle w:val="Disclosure"/>
      </w:pPr>
      <w:r>
        <w:lastRenderedPageBreak/>
        <w:t>D. Provide the estimated hurricane loss and uncertainty interval for each of the Personal and Commercial Residential Return Periods given in Part B, Annual Aggregate, and Part C, Annual Occurrence. Describe how the uncertainty intervals are derived. Also, provide in Parts B and C, the Conditional Tail Expectation, the expected value of hurricane losses greater than the Estimated Hurricane Loss Level.</w:t>
      </w: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The uncertainty intervals (except for the top event) are approximate 95% confidence intervals.</w:t>
      </w: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810"/>
        <w:rPr>
          <w:rFonts w:ascii="Arial" w:hAnsi="Arial" w:cs="Arial"/>
          <w:b/>
          <w:i/>
        </w:rPr>
      </w:pPr>
    </w:p>
    <w:p w:rsidR="007B5AC9" w:rsidRPr="00E25C4D"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Let    X</w:t>
      </w:r>
      <w:r w:rsidRPr="00A345D3">
        <w:rPr>
          <w:vertAlign w:val="subscript"/>
        </w:rPr>
        <w:t>1</w:t>
      </w:r>
      <w:r w:rsidRPr="00A345D3">
        <w:t>, X</w:t>
      </w:r>
      <w:r w:rsidRPr="00A345D3">
        <w:rPr>
          <w:vertAlign w:val="subscript"/>
        </w:rPr>
        <w:t>2</w:t>
      </w:r>
      <w:r w:rsidRPr="00A345D3">
        <w:t>, . . . , X</w:t>
      </w:r>
      <w:r w:rsidRPr="00A345D3">
        <w:rPr>
          <w:vertAlign w:val="subscript"/>
        </w:rPr>
        <w:t xml:space="preserve">N </w:t>
      </w:r>
      <w:r w:rsidRPr="00A345D3">
        <w:t xml:space="preserve">    be the ordered set of annual losses produced by the simulation with X</w:t>
      </w:r>
      <w:r w:rsidRPr="00A345D3">
        <w:rPr>
          <w:vertAlign w:val="subscript"/>
        </w:rPr>
        <w:t>(1)</w:t>
      </w:r>
      <w:r w:rsidRPr="00A345D3">
        <w:t xml:space="preserve"> ≤ X</w:t>
      </w:r>
      <w:r w:rsidRPr="00A345D3">
        <w:rPr>
          <w:vertAlign w:val="subscript"/>
        </w:rPr>
        <w:t>(2)</w:t>
      </w:r>
      <w:r w:rsidRPr="00A345D3">
        <w:t xml:space="preserve"> ≤ . . . ≤ X</w:t>
      </w:r>
      <w:r w:rsidRPr="00A345D3">
        <w:rPr>
          <w:vertAlign w:val="subscript"/>
        </w:rPr>
        <w:t>(N).</w:t>
      </w:r>
      <w:r>
        <w:rPr>
          <w:vertAlign w:val="subscript"/>
        </w:rPr>
        <w:t xml:space="preserve">  </w:t>
      </w:r>
      <w:r>
        <w:t xml:space="preserve"> (Or alternatively for part C the ordered set of the largest loss from each year of the simulation.)</w:t>
      </w: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pPr>
    </w:p>
    <w:p w:rsidR="007B5AC9"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Since the sample is large enough to assume a normal approximation for the p</w:t>
      </w:r>
      <w:r w:rsidRPr="00E10CDA">
        <w:rPr>
          <w:vertAlign w:val="superscript"/>
        </w:rPr>
        <w:t>th</w:t>
      </w:r>
      <w:r w:rsidRPr="00A345D3">
        <w:t xml:space="preserve"> quantile of the ordered set, an approximate 95% confidence interval for the PML is given by (X</w:t>
      </w:r>
      <w:r w:rsidRPr="00A345D3">
        <w:rPr>
          <w:vertAlign w:val="subscript"/>
        </w:rPr>
        <w:t>(r)</w:t>
      </w:r>
      <w:r w:rsidRPr="00A345D3">
        <w:t>, X</w:t>
      </w:r>
      <w:r w:rsidRPr="00A345D3">
        <w:rPr>
          <w:vertAlign w:val="subscript"/>
        </w:rPr>
        <w:t>(s)</w:t>
      </w:r>
      <w:r w:rsidRPr="00A345D3">
        <w:t>), where</w:t>
      </w:r>
    </w:p>
    <w:p w:rsidR="007B5AC9" w:rsidRPr="00A345D3" w:rsidRDefault="007B5AC9" w:rsidP="007B5AC9">
      <w:pPr>
        <w:rPr>
          <w:rFonts w:ascii="Arial" w:hAnsi="Arial" w:cs="Arial"/>
          <w:b/>
          <w:i/>
        </w:rPr>
      </w:pP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A345D3">
        <w:t xml:space="preserve">                    </w:t>
      </w:r>
      <w:r w:rsidR="008C2395" w:rsidRPr="00A65538">
        <w:rPr>
          <w:noProof/>
          <w:position w:val="-12"/>
        </w:rPr>
        <w:object w:dxaOrig="2360" w:dyaOrig="400">
          <v:shape id="_x0000_i1038" type="#_x0000_t75" alt="" style="width:120pt;height:23pt;mso-width-percent:0;mso-height-percent:0;mso-width-percent:0;mso-height-percent:0" o:ole="">
            <v:imagedata r:id="rId293" o:title=""/>
          </v:shape>
          <o:OLEObject Type="Embed" ProgID="Equation.3" ShapeID="_x0000_i1038" DrawAspect="Content" ObjectID="_1619425668" r:id="rId294"/>
        </w:object>
      </w: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rsidR="007B5AC9"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A345D3">
        <w:tab/>
      </w:r>
      <w:r w:rsidR="008C2395" w:rsidRPr="00A65538">
        <w:rPr>
          <w:noProof/>
          <w:position w:val="-12"/>
        </w:rPr>
        <w:object w:dxaOrig="2360" w:dyaOrig="400">
          <v:shape id="_x0000_i1037" type="#_x0000_t75" alt="" style="width:120pt;height:24pt;mso-width-percent:0;mso-height-percent:0;mso-width-percent:0;mso-height-percent:0" o:ole="">
            <v:imagedata r:id="rId295" o:title=""/>
          </v:shape>
          <o:OLEObject Type="Embed" ProgID="Equation.3" ShapeID="_x0000_i1037" DrawAspect="Content" ObjectID="_1619425669" r:id="rId296"/>
        </w:object>
      </w:r>
      <w:r>
        <w:t xml:space="preserve"> </w:t>
      </w:r>
    </w:p>
    <w:p w:rsidR="007B5AC9"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rsidR="007B5AC9" w:rsidRPr="00A345D3" w:rsidRDefault="007B5AC9" w:rsidP="007B5AC9">
      <w:pPr>
        <w:widowControl w:val="0"/>
        <w:tabs>
          <w:tab w:val="left" w:pos="0"/>
          <w:tab w:val="left" w:pos="1440"/>
          <w:tab w:val="left" w:pos="2160"/>
          <w:tab w:val="left" w:pos="2880"/>
          <w:tab w:val="left" w:pos="3600"/>
          <w:tab w:val="left" w:pos="4320"/>
          <w:tab w:val="left" w:pos="5040"/>
          <w:tab w:val="left" w:pos="5760"/>
          <w:tab w:val="left" w:pos="7920"/>
        </w:tabs>
        <w:autoSpaceDE w:val="0"/>
        <w:ind w:left="274" w:hanging="274"/>
      </w:pPr>
      <w:r w:rsidRPr="00A345D3">
        <w:t xml:space="preserve">and N and p are defined as </w:t>
      </w:r>
    </w:p>
    <w:p w:rsidR="007B5AC9" w:rsidRPr="00A345D3" w:rsidRDefault="007B5AC9" w:rsidP="007B5AC9"/>
    <w:p w:rsidR="007B5AC9" w:rsidRPr="00A345D3" w:rsidRDefault="007B5AC9" w:rsidP="007B5AC9">
      <w:r w:rsidRPr="00A345D3">
        <w:t xml:space="preserve">           N = number of years in the simulation</w:t>
      </w:r>
    </w:p>
    <w:p w:rsidR="007B5AC9" w:rsidRPr="00A345D3" w:rsidRDefault="007B5AC9" w:rsidP="007B5AC9">
      <w:r w:rsidRPr="00A345D3">
        <w:t xml:space="preserve">and      </w:t>
      </w:r>
    </w:p>
    <w:p w:rsidR="007B5AC9" w:rsidRPr="00A345D3" w:rsidRDefault="007B5AC9" w:rsidP="007B5AC9">
      <w:r w:rsidRPr="00A345D3">
        <w:t xml:space="preserve">             p = 1 – 1 / return period.  </w:t>
      </w:r>
    </w:p>
    <w:p w:rsidR="007B5AC9" w:rsidRPr="00A345D3" w:rsidRDefault="007B5AC9" w:rsidP="007B5AC9"/>
    <w:p w:rsidR="007B5AC9" w:rsidRPr="00A345D3" w:rsidRDefault="007B5AC9" w:rsidP="007B5AC9">
      <w:pPr>
        <w:widowControl w:val="0"/>
        <w:tabs>
          <w:tab w:val="left" w:pos="720"/>
          <w:tab w:val="left" w:pos="1440"/>
          <w:tab w:val="left" w:pos="2160"/>
          <w:tab w:val="left" w:pos="2880"/>
          <w:tab w:val="left" w:pos="3600"/>
          <w:tab w:val="left" w:pos="4320"/>
          <w:tab w:val="left" w:pos="5040"/>
          <w:tab w:val="left" w:pos="5760"/>
          <w:tab w:val="left" w:pos="7920"/>
        </w:tabs>
        <w:autoSpaceDE w:val="0"/>
      </w:pPr>
      <w:r w:rsidRPr="00A345D3">
        <w:t>If r and/or s are not integers, let r* be the smallest integer greater than r and let s* be the smallest integer greater than or equal to s. The 95% approximate confidence interval is given by (X</w:t>
      </w:r>
      <w:r w:rsidRPr="00A345D3">
        <w:rPr>
          <w:vertAlign w:val="subscript"/>
        </w:rPr>
        <w:t>(r*)</w:t>
      </w:r>
      <w:r w:rsidRPr="00A345D3">
        <w:t>, X</w:t>
      </w:r>
      <w:r w:rsidRPr="00A345D3">
        <w:rPr>
          <w:vertAlign w:val="subscript"/>
        </w:rPr>
        <w:t>(s*)</w:t>
      </w:r>
      <w:r w:rsidRPr="00A345D3">
        <w:t>)</w:t>
      </w:r>
    </w:p>
    <w:p w:rsidR="007B5AC9" w:rsidRPr="00A345D3" w:rsidRDefault="007B5AC9" w:rsidP="007B5AC9"/>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934" w:author="Diana Machado" w:date="2019-04-02T20:41:00Z"/>
        </w:rPr>
      </w:pPr>
      <w:del w:id="1935" w:author="Diana Machado" w:date="2019-04-02T20:41:00Z">
        <w:r w:rsidRPr="00A345D3" w:rsidDel="00715CCB">
          <w:rPr>
            <w:bCs/>
          </w:rPr>
          <w:delText>The top event itself is estimated by the highest order statistic, X</w:delText>
        </w:r>
        <w:r w:rsidRPr="00A345D3" w:rsidDel="00715CCB">
          <w:rPr>
            <w:bCs/>
            <w:vertAlign w:val="subscript"/>
          </w:rPr>
          <w:delText>(N).</w:delText>
        </w:r>
        <w:r w:rsidRPr="00A345D3" w:rsidDel="00715CCB">
          <w:rPr>
            <w:bCs/>
          </w:rPr>
          <w:delText xml:space="preserve">   Although it is not possible to compute a confidence interval for the top event using the above methods, an upper bound can be placed on the </w:delText>
        </w:r>
        <w:r w:rsidRPr="00A345D3" w:rsidDel="00715CCB">
          <w:rPr>
            <w:b/>
            <w:bCs/>
            <w:i/>
          </w:rPr>
          <w:delText>expected</w:delText>
        </w:r>
        <w:r w:rsidRPr="00A345D3" w:rsidDel="00715CCB">
          <w:rPr>
            <w:bCs/>
          </w:rPr>
          <w:delText xml:space="preserve"> top event, </w:delText>
        </w:r>
        <w:r w:rsidRPr="00A345D3" w:rsidDel="00715CCB">
          <w:delText>E(X</w:delText>
        </w:r>
        <w:r w:rsidRPr="00A345D3" w:rsidDel="00715CCB">
          <w:rPr>
            <w:vertAlign w:val="subscript"/>
          </w:rPr>
          <w:delText>(N)</w:delText>
        </w:r>
        <w:r w:rsidRPr="00A345D3" w:rsidDel="00715CCB">
          <w:delText xml:space="preserve">). </w:delText>
        </w:r>
      </w:del>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936" w:author="Diana Machado" w:date="2019-04-02T20:41:00Z"/>
        </w:rPr>
      </w:pPr>
    </w:p>
    <w:p w:rsidR="007B5AC9" w:rsidRPr="0056370F"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937" w:author="Diana Machado" w:date="2019-04-02T20:41:00Z"/>
        </w:rPr>
      </w:pPr>
      <w:del w:id="1938" w:author="Diana Machado" w:date="2019-04-02T20:41:00Z">
        <w:r w:rsidRPr="00A345D3" w:rsidDel="00715CCB">
          <w:delText>As per Wilkinson (1982),</w:delText>
        </w:r>
        <w:r w:rsidR="00E10CDA" w:rsidDel="00715CCB">
          <w:delText xml:space="preserve"> </w:delText>
        </w:r>
        <w:r w:rsidRPr="00A345D3" w:rsidDel="00715CCB">
          <w:delText>E(X</w:delText>
        </w:r>
        <w:r w:rsidRPr="00A345D3" w:rsidDel="00715CCB">
          <w:rPr>
            <w:vertAlign w:val="subscript"/>
          </w:rPr>
          <w:delText>(N)</w:delText>
        </w:r>
        <w:r w:rsidRPr="00A345D3" w:rsidDel="00715CCB">
          <w:delText xml:space="preserve">) </w:delText>
        </w:r>
        <w:r w:rsidRPr="00A345D3" w:rsidDel="00715CCB">
          <w:rPr>
            <w:rFonts w:ascii="Symbol" w:hAnsi="Symbol"/>
          </w:rPr>
          <w:delText></w:delText>
        </w:r>
        <w:r w:rsidRPr="00A345D3" w:rsidDel="00715CCB">
          <w:delText xml:space="preserve"> </w:delText>
        </w:r>
        <m:oMath>
          <m:r>
            <w:rPr>
              <w:rFonts w:ascii="Cambria Math" w:hAnsi="Cambria Math"/>
            </w:rPr>
            <m:t>μ+</m:t>
          </m:r>
          <m:f>
            <m:fPr>
              <m:ctrlPr>
                <w:rPr>
                  <w:rFonts w:ascii="Cambria Math" w:hAnsi="Cambria Math"/>
                  <w:i/>
                </w:rPr>
              </m:ctrlPr>
            </m:fPr>
            <m:num>
              <m:r>
                <w:rPr>
                  <w:rFonts w:ascii="Cambria Math" w:hAnsi="Cambria Math"/>
                </w:rPr>
                <m:t>(N-1)σ</m:t>
              </m:r>
            </m:num>
            <m:den>
              <m:rad>
                <m:radPr>
                  <m:degHide m:val="1"/>
                  <m:ctrlPr>
                    <w:rPr>
                      <w:rFonts w:ascii="Cambria Math" w:hAnsi="Cambria Math"/>
                      <w:i/>
                    </w:rPr>
                  </m:ctrlPr>
                </m:radPr>
                <m:deg/>
                <m:e>
                  <m:r>
                    <w:rPr>
                      <w:rFonts w:ascii="Cambria Math" w:hAnsi="Cambria Math"/>
                    </w:rPr>
                    <m:t>2N-1</m:t>
                  </m:r>
                </m:e>
              </m:rad>
            </m:den>
          </m:f>
        </m:oMath>
      </w:del>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939" w:author="Diana Machado" w:date="2019-04-02T20:41:00Z"/>
        </w:rPr>
      </w:pPr>
      <w:del w:id="1940" w:author="Diana Machado" w:date="2019-04-02T20:41:00Z">
        <w:r w:rsidRPr="00A345D3" w:rsidDel="00715CCB">
          <w:delText xml:space="preserve">  </w:delText>
        </w:r>
      </w:del>
    </w:p>
    <w:p w:rsidR="007B5AC9" w:rsidRPr="00A345D3" w:rsidDel="003D0E6C"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941" w:author="Diana Machado" w:date="2019-04-02T20:36:00Z"/>
        </w:rPr>
      </w:pPr>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942" w:author="Diana Machado" w:date="2019-04-02T20:41:00Z"/>
        </w:rPr>
      </w:pPr>
      <w:del w:id="1943" w:author="Diana Machado" w:date="2019-04-02T20:41:00Z">
        <w:r w:rsidRPr="00A345D3" w:rsidDel="00715CCB">
          <w:delText xml:space="preserve">where </w:delText>
        </w:r>
        <w:r w:rsidRPr="00A345D3" w:rsidDel="00715CCB">
          <w:rPr>
            <w:rFonts w:ascii="Symbol" w:hAnsi="Symbol"/>
          </w:rPr>
          <w:delText></w:delText>
        </w:r>
        <w:r w:rsidRPr="00A345D3" w:rsidDel="00715CCB">
          <w:delText xml:space="preserve"> and </w:delText>
        </w:r>
        <w:r w:rsidRPr="00A345D3" w:rsidDel="00715CCB">
          <w:rPr>
            <w:rFonts w:ascii="Symbol" w:hAnsi="Symbol"/>
          </w:rPr>
          <w:delText></w:delText>
        </w:r>
        <w:r w:rsidRPr="00A345D3" w:rsidDel="00715CCB">
          <w:delText xml:space="preserve"> are the mean and the standard deviation of the losses, respectively.</w:delText>
        </w:r>
      </w:del>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944" w:author="Diana Machado" w:date="2019-04-02T20:41:00Z"/>
        </w:rPr>
      </w:pPr>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945" w:author="Diana Machado" w:date="2019-04-02T20:41:00Z"/>
        </w:rPr>
      </w:pPr>
      <w:del w:id="1946" w:author="Diana Machado" w:date="2019-04-02T20:41:00Z">
        <w:r w:rsidRPr="00A345D3" w:rsidDel="00715CCB">
          <w:delText>Thus an upper bound for the top even is computed as:</w:delText>
        </w:r>
      </w:del>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947" w:author="Diana Machado" w:date="2019-04-02T20:41:00Z"/>
        </w:rPr>
      </w:pPr>
    </w:p>
    <w:p w:rsidR="007B5AC9" w:rsidRPr="0056370F"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948" w:author="Diana Machado" w:date="2019-04-02T20:41:00Z"/>
        </w:rPr>
      </w:pPr>
      <w:del w:id="1949" w:author="Diana Machado" w:date="2019-04-02T20:41:00Z">
        <w:r w:rsidRPr="00A345D3" w:rsidDel="00715CCB">
          <w:tab/>
        </w:r>
        <m:oMath>
          <m:acc>
            <m:accPr>
              <m:chr m:val="̅"/>
              <m:ctrlPr>
                <w:rPr>
                  <w:rFonts w:ascii="Cambria Math" w:hAnsi="Cambria Math"/>
                  <w:i/>
                </w:rPr>
              </m:ctrlPr>
            </m:accPr>
            <m:e>
              <m:r>
                <w:rPr>
                  <w:rFonts w:ascii="Cambria Math" w:hAnsi="Cambria Math"/>
                </w:rPr>
                <m:t>X</m:t>
              </m:r>
            </m:e>
          </m:acc>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N-1</m:t>
                  </m:r>
                </m:e>
              </m:d>
              <m:r>
                <w:rPr>
                  <w:rFonts w:ascii="Cambria Math" w:hAnsi="Cambria Math"/>
                </w:rPr>
                <m:t>s</m:t>
              </m:r>
            </m:num>
            <m:den>
              <m:rad>
                <m:radPr>
                  <m:degHide m:val="1"/>
                  <m:ctrlPr>
                    <w:rPr>
                      <w:rFonts w:ascii="Cambria Math" w:hAnsi="Cambria Math"/>
                      <w:i/>
                    </w:rPr>
                  </m:ctrlPr>
                </m:radPr>
                <m:deg/>
                <m:e>
                  <m:r>
                    <w:rPr>
                      <w:rFonts w:ascii="Cambria Math" w:hAnsi="Cambria Math"/>
                    </w:rPr>
                    <m:t>2N-1</m:t>
                  </m:r>
                </m:e>
              </m:rad>
            </m:den>
          </m:f>
        </m:oMath>
      </w:del>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950" w:author="Diana Machado" w:date="2019-04-02T20:41:00Z"/>
        </w:rPr>
      </w:pPr>
    </w:p>
    <w:p w:rsidR="00715CCB" w:rsidRPr="00715CCB" w:rsidRDefault="007B5AC9">
      <w:pPr>
        <w:rPr>
          <w:ins w:id="1951" w:author="Diana Machado" w:date="2019-04-02T20:39:00Z"/>
          <w:rPrChange w:id="1952" w:author="Diana Machado" w:date="2019-04-02T20:41:00Z">
            <w:rPr>
              <w:ins w:id="1953" w:author="Diana Machado" w:date="2019-04-02T20:39:00Z"/>
            </w:rPr>
          </w:rPrChange>
        </w:rPr>
        <w:pPrChange w:id="1954" w:author="Diana Machado" w:date="2019-04-02T20:41:00Z">
          <w:pPr>
            <w:pStyle w:val="Disclosure"/>
          </w:pPr>
        </w:pPrChange>
      </w:pPr>
      <w:del w:id="1955" w:author="Diana Machado" w:date="2019-04-02T20:41:00Z">
        <w:r w:rsidRPr="00A345D3" w:rsidDel="00715CCB">
          <w:delText>where</w:delText>
        </w:r>
        <w:r w:rsidRPr="0056370F" w:rsidDel="00715CCB">
          <w:delText xml:space="preserve"> </w:delText>
        </w:r>
        <w:r w:rsidR="008C2395" w:rsidRPr="0056370F">
          <w:rPr>
            <w:noProof/>
          </w:rPr>
          <w:object w:dxaOrig="240" w:dyaOrig="240">
            <v:shape id="_x0000_i1036" type="#_x0000_t75" alt="" style="width:7pt;height:7pt;mso-width-percent:0;mso-height-percent:0;mso-width-percent:0;mso-height-percent:0" o:ole="" filled="t">
              <v:fill color2="black"/>
              <v:imagedata r:id="rId297" o:title=""/>
            </v:shape>
            <o:OLEObject Type="Embed" ProgID="Equation.3" ShapeID="_x0000_i1036" DrawAspect="Content" ObjectID="_1619425670" r:id="rId298"/>
          </w:object>
        </w:r>
        <w:r w:rsidRPr="0056370F" w:rsidDel="00715CCB">
          <w:delText xml:space="preserve"> </w:delText>
        </w:r>
        <w:r w:rsidRPr="00A345D3" w:rsidDel="00715CCB">
          <w:delText>is the sa</w:delText>
        </w:r>
        <w:r w:rsidDel="00715CCB">
          <w:delText>mple mean of the simulated set of N</w:delText>
        </w:r>
        <w:r w:rsidRPr="00A345D3" w:rsidDel="00715CCB">
          <w:delText xml:space="preserve"> losses and s is the sample standard deviation.</w:delText>
        </w:r>
      </w:del>
    </w:p>
    <w:p w:rsidR="00715CCB" w:rsidRPr="00715CCB" w:rsidRDefault="00715CCB">
      <w:pPr>
        <w:rPr>
          <w:ins w:id="1956" w:author="Diana Machado" w:date="2019-04-02T20:39:00Z"/>
          <w:rPrChange w:id="1957" w:author="Diana Machado" w:date="2019-04-02T20:41:00Z">
            <w:rPr>
              <w:ins w:id="1958" w:author="Diana Machado" w:date="2019-04-02T20:39:00Z"/>
            </w:rPr>
          </w:rPrChange>
        </w:rPr>
        <w:pPrChange w:id="1959" w:author="Diana Machado" w:date="2019-04-02T20:41:00Z">
          <w:pPr>
            <w:pStyle w:val="Disclosure"/>
          </w:pPr>
        </w:pPrChange>
      </w:pPr>
    </w:p>
    <w:p w:rsidR="00715CCB" w:rsidRPr="00715CCB" w:rsidRDefault="00715CCB" w:rsidP="00715CCB">
      <w:pPr>
        <w:rPr>
          <w:ins w:id="1960" w:author="Diana Machado" w:date="2019-04-02T20:41:00Z"/>
        </w:rPr>
      </w:pPr>
      <w:ins w:id="1961" w:author="Diana Machado" w:date="2019-04-02T20:41:00Z">
        <w:r w:rsidRPr="00715CCB">
          <w:lastRenderedPageBreak/>
          <w:t>The top event itself is estimated by the highest order statistics, X</w:t>
        </w:r>
        <w:r w:rsidRPr="00715CCB">
          <w:rPr>
            <w:vertAlign w:val="subscript"/>
            <w:rPrChange w:id="1962" w:author="Diana Machado" w:date="2019-04-02T20:42:00Z">
              <w:rPr/>
            </w:rPrChange>
          </w:rPr>
          <w:t>(N)</w:t>
        </w:r>
        <w:r w:rsidRPr="00715CCB">
          <w:t>. It is not possible to compute a confidence interval for the top event using the above method.</w:t>
        </w:r>
      </w:ins>
    </w:p>
    <w:p w:rsidR="0003789C" w:rsidRDefault="0003789C">
      <w:pPr>
        <w:pStyle w:val="Disclosure"/>
      </w:pPr>
      <w:r>
        <w:t>E. Provide this form in Excel format. The file name shall include the abbreviated name of the modeling organization, the hurricane standards year, and the form name. Also include Form A-8A, Hurricane Probable Maximum Loss for Florida (2012 FHCF Exposure Data), in a submission appendix.</w:t>
      </w:r>
    </w:p>
    <w:p w:rsidR="00290AD5" w:rsidRPr="00290AD5" w:rsidRDefault="003C5D31" w:rsidP="00290AD5">
      <w:r>
        <w:t xml:space="preserve">See </w:t>
      </w:r>
      <w:hyperlink w:anchor="AppendixL" w:history="1">
        <w:r w:rsidRPr="00B3770B">
          <w:rPr>
            <w:rStyle w:val="Hyperlink"/>
          </w:rPr>
          <w:t xml:space="preserve">Appendix </w:t>
        </w:r>
        <w:r w:rsidR="00B3770B" w:rsidRPr="00B3770B">
          <w:rPr>
            <w:rStyle w:val="Hyperlink"/>
          </w:rPr>
          <w:t>L</w:t>
        </w:r>
      </w:hyperlink>
      <w:r>
        <w:t>.</w:t>
      </w:r>
    </w:p>
    <w:p w:rsidR="00715CCB" w:rsidRDefault="00715CCB" w:rsidP="00406324">
      <w:pPr>
        <w:sectPr w:rsidR="00715CCB" w:rsidSect="00FC1129">
          <w:footerReference w:type="default" r:id="rId299"/>
          <w:pgSz w:w="12240" w:h="15840" w:code="1"/>
          <w:pgMar w:top="1440" w:right="1440" w:bottom="1440" w:left="1440" w:header="720" w:footer="432" w:gutter="0"/>
          <w:cols w:space="720"/>
          <w:docGrid w:linePitch="360"/>
        </w:sectPr>
      </w:pPr>
    </w:p>
    <w:p w:rsidR="00034692" w:rsidRDefault="00034692" w:rsidP="0007529D">
      <w:pPr>
        <w:pStyle w:val="Heading2"/>
      </w:pPr>
      <w:bookmarkStart w:id="1967" w:name="FormA8B"/>
      <w:bookmarkStart w:id="1968" w:name="_Toc8806033"/>
      <w:r>
        <w:lastRenderedPageBreak/>
        <w:t>Form A-8B</w:t>
      </w:r>
      <w:bookmarkEnd w:id="1967"/>
      <w:r>
        <w:t>: Hurricane Probable Maximum Loss for Florida (2017 FHCF Exposure Data)</w:t>
      </w:r>
      <w:bookmarkEnd w:id="1968"/>
    </w:p>
    <w:p w:rsidR="00034692" w:rsidRDefault="00034692">
      <w:pPr>
        <w:pStyle w:val="Disclosure"/>
      </w:pPr>
      <w:r>
        <w:t>A. Provide a detailed explanation of how the Expected Annual Hurricane Losses and Return Periods are calculated.</w:t>
      </w:r>
    </w:p>
    <w:p w:rsidR="003137F1" w:rsidRDefault="003137F1" w:rsidP="003137F1">
      <w:r>
        <w:t>For each range of losses:</w:t>
      </w:r>
    </w:p>
    <w:p w:rsidR="003137F1" w:rsidRDefault="003137F1" w:rsidP="003137F1"/>
    <w:p w:rsidR="003137F1" w:rsidRDefault="003137F1" w:rsidP="003137F1">
      <w:r>
        <w:t xml:space="preserve">Expected Annual Hurricane Losses = Total Loss / Number of years in the simulation, </w:t>
      </w:r>
    </w:p>
    <w:p w:rsidR="003137F1" w:rsidRDefault="003137F1" w:rsidP="003137F1"/>
    <w:p w:rsidR="003137F1" w:rsidRDefault="003137F1" w:rsidP="003137F1">
      <w:r>
        <w:t>Where:</w:t>
      </w:r>
    </w:p>
    <w:p w:rsidR="003137F1" w:rsidRDefault="003137F1" w:rsidP="003137F1">
      <w:r>
        <w:t>Total Loss = Sum of losses for all simulated years with aggregate storm losses in the range.</w:t>
      </w:r>
    </w:p>
    <w:p w:rsidR="003137F1" w:rsidRDefault="003137F1" w:rsidP="003137F1">
      <w:r>
        <w:t xml:space="preserve">Return Period = 1 / Probability of exceeding the average loss in the range, </w:t>
      </w:r>
    </w:p>
    <w:p w:rsidR="003137F1" w:rsidRDefault="003137F1" w:rsidP="003137F1">
      <w:r>
        <w:t xml:space="preserve"> </w:t>
      </w:r>
    </w:p>
    <w:p w:rsidR="003137F1" w:rsidRDefault="003137F1" w:rsidP="003137F1">
      <w:r>
        <w:t>Where:</w:t>
      </w:r>
    </w:p>
    <w:p w:rsidR="003137F1" w:rsidRDefault="003137F1" w:rsidP="003137F1">
      <w:r>
        <w:t>Average Loss = Total Loss / Number of years with aggregate storm losses in the range,</w:t>
      </w:r>
    </w:p>
    <w:p w:rsidR="003137F1" w:rsidRDefault="003137F1" w:rsidP="003137F1"/>
    <w:p w:rsidR="003137F1" w:rsidRDefault="003137F1" w:rsidP="003137F1">
      <w:r>
        <w:t>And</w:t>
      </w:r>
    </w:p>
    <w:p w:rsidR="003137F1" w:rsidRDefault="003137F1" w:rsidP="003137F1"/>
    <w:p w:rsidR="00034692" w:rsidRPr="00034692" w:rsidRDefault="003137F1" w:rsidP="003137F1">
      <w:r>
        <w:t>Probability of exceeding the average loss in the range = (Number of years with aggregate storm losses &gt; Average Loss) / Number of years in the simulation.</w:t>
      </w:r>
    </w:p>
    <w:p w:rsidR="00034692" w:rsidRDefault="00034692">
      <w:pPr>
        <w:pStyle w:val="Disclosure"/>
      </w:pPr>
      <w:r>
        <w:t>B. Complete Part A showing the personal and commercial residential hurricane probable maximum loss for Florida. For the Expected Annual Hurricane Losses column, provide personal and commercial residential, zero deductible statewide hurricane loss costs based on the 2017 Florida Hurricane Catastrophe Fund personal and commercial residential zero deductible exposure data found in the file named “hlpm2017c.exe.”</w:t>
      </w:r>
    </w:p>
    <w:p w:rsidR="00034692" w:rsidRDefault="00034692">
      <w:pPr>
        <w:pStyle w:val="Disclosure"/>
      </w:pPr>
      <w:r>
        <w:t>In the column, Return Period (Years), provide the return period associated with the average hurricane loss within the ranges indicated on a cumulative basis.</w:t>
      </w:r>
    </w:p>
    <w:p w:rsidR="00034692" w:rsidRDefault="00034692">
      <w:pPr>
        <w:pStyle w:val="Disclosure"/>
      </w:pPr>
      <w:r>
        <w:t>For example, if the average hurricane loss is $4,705 million for the range $4,501 million to $5,000 million, provide the return period associated with a hurricane loss that is $4,705 million or greater.</w:t>
      </w:r>
    </w:p>
    <w:p w:rsidR="00034692" w:rsidRDefault="00034692">
      <w:pPr>
        <w:pStyle w:val="Disclosure"/>
      </w:pPr>
      <w:r>
        <w:t>For each hurricane loss range in millions ($1,001-$1,500, $1,501-$2,000, $2,001-$2,500) the average hurricane loss within that range should be identified and then the return period associated with that hurricane loss calculated. The return period is then the reciprocal of the probability of the hurricane loss equaling or exceeding this average hurricane loss size.</w:t>
      </w:r>
    </w:p>
    <w:p w:rsidR="00034692" w:rsidRDefault="00034692">
      <w:pPr>
        <w:pStyle w:val="Disclosure"/>
      </w:pPr>
      <w:r>
        <w:lastRenderedPageBreak/>
        <w:t>The probability of equaling or exceeding the average of each range should be smaller as the ranges increase (and the average hurricane losses within the ranges increase). Therefore, the return period associated with each range and average hurricane loss within that range should be larger as the ranges increase. Return periods shall be based on cumulative probabilities.</w:t>
      </w:r>
    </w:p>
    <w:p w:rsidR="00034692" w:rsidRPr="00034692" w:rsidRDefault="00034692">
      <w:pPr>
        <w:pStyle w:val="Disclosure"/>
      </w:pPr>
      <w:r>
        <w:t>A return period for an average hurricane loss of $4,705 million within the $4,501-$5,000 million range should be lower than the return period for an average hurricane loss of $5,455 million associated with a $5,001- $6,000 million range.</w:t>
      </w:r>
    </w:p>
    <w:p w:rsidR="00034692" w:rsidRDefault="00034692">
      <w:pPr>
        <w:pStyle w:val="Disclosure"/>
      </w:pPr>
      <w:r>
        <w:t>C. Provide a graphical comparison of the current hurricane model Residential Return Periods hurricane loss curve to the previously-accepted hurricane model Residential Return Periods hurricane loss curve. Residential Return Period (Years) shall be shown on the y-axis on a log- 10 scale with Hurricane Losses in Billions shown on the x-axis. The legend shall indicate the corresponding hurricane model with a solid line representing the current year and a dotted line representing the previously-accepted hurricane model.</w:t>
      </w:r>
    </w:p>
    <w:p w:rsidR="00EC7931" w:rsidRDefault="00EC7931" w:rsidP="00EC7931">
      <w:pPr>
        <w:keepNext/>
        <w:jc w:val="center"/>
      </w:pPr>
      <w:r>
        <w:rPr>
          <w:noProof/>
        </w:rPr>
        <w:drawing>
          <wp:inline distT="0" distB="0" distL="0" distR="0" wp14:anchorId="44B2F34F" wp14:editId="03660028">
            <wp:extent cx="6000750" cy="3197225"/>
            <wp:effectExtent l="0" t="0" r="6350" b="317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6000750" cy="3197225"/>
                    </a:xfrm>
                    <a:prstGeom prst="rect">
                      <a:avLst/>
                    </a:prstGeom>
                  </pic:spPr>
                </pic:pic>
              </a:graphicData>
            </a:graphic>
          </wp:inline>
        </w:drawing>
      </w:r>
    </w:p>
    <w:p w:rsidR="00034692" w:rsidRPr="00034692" w:rsidRDefault="00EC7931" w:rsidP="00E35732">
      <w:pPr>
        <w:pStyle w:val="Caption"/>
      </w:pPr>
      <w:bookmarkStart w:id="1969" w:name="_Toc8807752"/>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96</w:t>
      </w:r>
      <w:r w:rsidR="00B8046F">
        <w:rPr>
          <w:noProof/>
        </w:rPr>
        <w:fldChar w:fldCharType="end"/>
      </w:r>
      <w:r>
        <w:t xml:space="preserve">. </w:t>
      </w:r>
      <w:r w:rsidRPr="00D90149">
        <w:t>Comparison of return periods.</w:t>
      </w:r>
      <w:bookmarkEnd w:id="1969"/>
    </w:p>
    <w:p w:rsidR="00715CCB" w:rsidRDefault="00715CCB" w:rsidP="00715CCB">
      <w:pPr>
        <w:pStyle w:val="Disclosure"/>
        <w:rPr>
          <w:ins w:id="1970" w:author="Diana Machado" w:date="2019-04-02T20:42:00Z"/>
        </w:rPr>
        <w:sectPr w:rsidR="00715CCB" w:rsidSect="00FC1129">
          <w:footerReference w:type="default" r:id="rId301"/>
          <w:pgSz w:w="12240" w:h="15840" w:code="1"/>
          <w:pgMar w:top="1440" w:right="1440" w:bottom="1440" w:left="1440" w:header="720" w:footer="432" w:gutter="0"/>
          <w:cols w:space="720"/>
          <w:docGrid w:linePitch="360"/>
        </w:sectPr>
      </w:pPr>
    </w:p>
    <w:p w:rsidR="00034692" w:rsidRDefault="00034692">
      <w:pPr>
        <w:pStyle w:val="Disclosure"/>
      </w:pPr>
      <w:r>
        <w:lastRenderedPageBreak/>
        <w:t>D. Provide the estimated hurricane loss and uncertainty interval for each of the Personal and Commercial Residential Return Periods given in Part B, Annual Aggregate, and Part C, Annual Occurrence. Describe how the uncertainty intervals are derived. Also, provide in Parts B and C, the Conditional Tail Expectation, the expected value of hurricane losses greater than the Estimated Hurricane Loss Level.</w:t>
      </w: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The uncertainty intervals (except for the top event) are approximate 95% confidence intervals.</w:t>
      </w: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810"/>
        <w:rPr>
          <w:rFonts w:ascii="Arial" w:hAnsi="Arial" w:cs="Arial"/>
          <w:b/>
          <w:i/>
        </w:rPr>
      </w:pPr>
    </w:p>
    <w:p w:rsidR="00EC7931" w:rsidRPr="00E25C4D"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Let    X</w:t>
      </w:r>
      <w:r w:rsidRPr="00A345D3">
        <w:rPr>
          <w:vertAlign w:val="subscript"/>
        </w:rPr>
        <w:t>1</w:t>
      </w:r>
      <w:r w:rsidRPr="00A345D3">
        <w:t>, X</w:t>
      </w:r>
      <w:r w:rsidRPr="00A345D3">
        <w:rPr>
          <w:vertAlign w:val="subscript"/>
        </w:rPr>
        <w:t>2</w:t>
      </w:r>
      <w:r w:rsidRPr="00A345D3">
        <w:t>, . . . , X</w:t>
      </w:r>
      <w:r w:rsidRPr="00A345D3">
        <w:rPr>
          <w:vertAlign w:val="subscript"/>
        </w:rPr>
        <w:t xml:space="preserve">N </w:t>
      </w:r>
      <w:r w:rsidRPr="00A345D3">
        <w:t xml:space="preserve">    be the ordered set of annual losses produced by the simulation with X</w:t>
      </w:r>
      <w:r w:rsidRPr="00A345D3">
        <w:rPr>
          <w:vertAlign w:val="subscript"/>
        </w:rPr>
        <w:t>(1)</w:t>
      </w:r>
      <w:r w:rsidRPr="00A345D3">
        <w:t xml:space="preserve"> ≤ X</w:t>
      </w:r>
      <w:r w:rsidRPr="00A345D3">
        <w:rPr>
          <w:vertAlign w:val="subscript"/>
        </w:rPr>
        <w:t>(2)</w:t>
      </w:r>
      <w:r w:rsidRPr="00A345D3">
        <w:t xml:space="preserve"> ≤ . . . ≤ X</w:t>
      </w:r>
      <w:r w:rsidRPr="00A345D3">
        <w:rPr>
          <w:vertAlign w:val="subscript"/>
        </w:rPr>
        <w:t>(N).</w:t>
      </w:r>
      <w:r>
        <w:rPr>
          <w:vertAlign w:val="subscript"/>
        </w:rPr>
        <w:t xml:space="preserve">  </w:t>
      </w:r>
      <w:r>
        <w:t xml:space="preserve"> (Or alternatively for part C the ordered set of the largest loss from each year of the simulation.)</w:t>
      </w: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p>
    <w:p w:rsidR="00EC793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Since the sample is large enough to assume a normal approximation for the p</w:t>
      </w:r>
      <w:r w:rsidRPr="00D061FA">
        <w:rPr>
          <w:vertAlign w:val="superscript"/>
        </w:rPr>
        <w:t>th</w:t>
      </w:r>
      <w:r w:rsidRPr="00A345D3">
        <w:t xml:space="preserve"> quantile of the ordered set, an approximate 95% confidence interval for the PML is given by (X</w:t>
      </w:r>
      <w:r w:rsidRPr="00A345D3">
        <w:rPr>
          <w:vertAlign w:val="subscript"/>
        </w:rPr>
        <w:t>(r)</w:t>
      </w:r>
      <w:r w:rsidRPr="00A345D3">
        <w:t>, X</w:t>
      </w:r>
      <w:r w:rsidRPr="00A345D3">
        <w:rPr>
          <w:vertAlign w:val="subscript"/>
        </w:rPr>
        <w:t>(s)</w:t>
      </w:r>
      <w:r w:rsidRPr="00A345D3">
        <w:t>), where</w:t>
      </w:r>
    </w:p>
    <w:p w:rsidR="00EC7931" w:rsidRPr="00A345D3" w:rsidRDefault="00EC7931" w:rsidP="00EC7931">
      <w:pPr>
        <w:rPr>
          <w:rFonts w:ascii="Arial" w:hAnsi="Arial" w:cs="Arial"/>
          <w:b/>
          <w:i/>
        </w:rPr>
      </w:pP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A345D3">
        <w:t xml:space="preserve">                    </w:t>
      </w:r>
      <w:r w:rsidR="008C2395" w:rsidRPr="00A65538">
        <w:rPr>
          <w:noProof/>
          <w:position w:val="-12"/>
        </w:rPr>
        <w:object w:dxaOrig="2360" w:dyaOrig="400">
          <v:shape id="_x0000_i1035" type="#_x0000_t75" alt="" style="width:120pt;height:23pt;mso-width-percent:0;mso-height-percent:0;mso-width-percent:0;mso-height-percent:0" o:ole="">
            <v:imagedata r:id="rId293" o:title=""/>
          </v:shape>
          <o:OLEObject Type="Embed" ProgID="Equation.3" ShapeID="_x0000_i1035" DrawAspect="Content" ObjectID="_1619425671" r:id="rId302"/>
        </w:object>
      </w: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rsidR="00EC793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A345D3">
        <w:tab/>
      </w:r>
      <w:r w:rsidR="008C2395" w:rsidRPr="00A65538">
        <w:rPr>
          <w:noProof/>
          <w:position w:val="-12"/>
        </w:rPr>
        <w:object w:dxaOrig="2360" w:dyaOrig="400">
          <v:shape id="_x0000_i1034" type="#_x0000_t75" alt="" style="width:120pt;height:23pt;mso-width-percent:0;mso-height-percent:0;mso-width-percent:0;mso-height-percent:0" o:ole="">
            <v:imagedata r:id="rId295" o:title=""/>
          </v:shape>
          <o:OLEObject Type="Embed" ProgID="Equation.3" ShapeID="_x0000_i1034" DrawAspect="Content" ObjectID="_1619425672" r:id="rId303"/>
        </w:object>
      </w:r>
      <w:r>
        <w:t xml:space="preserve"> </w:t>
      </w:r>
    </w:p>
    <w:p w:rsidR="00EC793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rsidR="00EC7931" w:rsidRPr="00A345D3" w:rsidRDefault="00EC7931" w:rsidP="00EC7931">
      <w:pPr>
        <w:widowControl w:val="0"/>
        <w:tabs>
          <w:tab w:val="left" w:pos="0"/>
          <w:tab w:val="left" w:pos="1440"/>
          <w:tab w:val="left" w:pos="2160"/>
          <w:tab w:val="left" w:pos="2880"/>
          <w:tab w:val="left" w:pos="3600"/>
          <w:tab w:val="left" w:pos="4320"/>
          <w:tab w:val="left" w:pos="5040"/>
          <w:tab w:val="left" w:pos="5760"/>
          <w:tab w:val="left" w:pos="7920"/>
        </w:tabs>
        <w:autoSpaceDE w:val="0"/>
        <w:ind w:left="274" w:hanging="274"/>
      </w:pPr>
      <w:r w:rsidRPr="00A345D3">
        <w:t xml:space="preserve">and N and p are defined as </w:t>
      </w:r>
    </w:p>
    <w:p w:rsidR="00EC7931" w:rsidRPr="00A345D3" w:rsidRDefault="00EC7931" w:rsidP="00EC7931"/>
    <w:p w:rsidR="00EC7931" w:rsidRPr="00A345D3" w:rsidRDefault="00EC7931" w:rsidP="00EC7931">
      <w:r w:rsidRPr="00A345D3">
        <w:t xml:space="preserve">           N = number of years in the simulation</w:t>
      </w:r>
    </w:p>
    <w:p w:rsidR="00EC7931" w:rsidRPr="00A345D3" w:rsidRDefault="00EC7931" w:rsidP="00EC7931">
      <w:r w:rsidRPr="00A345D3">
        <w:t xml:space="preserve">and      </w:t>
      </w:r>
    </w:p>
    <w:p w:rsidR="00EC7931" w:rsidRPr="00A345D3" w:rsidRDefault="00EC7931" w:rsidP="00EC7931">
      <w:r w:rsidRPr="00A345D3">
        <w:t xml:space="preserve">             p = 1 – 1 / return period.  </w:t>
      </w:r>
    </w:p>
    <w:p w:rsidR="00EC7931" w:rsidRPr="00A345D3" w:rsidRDefault="00EC7931" w:rsidP="00EC7931"/>
    <w:p w:rsidR="00EC7931" w:rsidRPr="00A345D3" w:rsidRDefault="00EC7931" w:rsidP="00EC7931">
      <w:pPr>
        <w:widowControl w:val="0"/>
        <w:tabs>
          <w:tab w:val="left" w:pos="720"/>
          <w:tab w:val="left" w:pos="1440"/>
          <w:tab w:val="left" w:pos="2160"/>
          <w:tab w:val="left" w:pos="2880"/>
          <w:tab w:val="left" w:pos="3600"/>
          <w:tab w:val="left" w:pos="4320"/>
          <w:tab w:val="left" w:pos="5040"/>
          <w:tab w:val="left" w:pos="5760"/>
          <w:tab w:val="left" w:pos="7920"/>
        </w:tabs>
        <w:autoSpaceDE w:val="0"/>
      </w:pPr>
      <w:r w:rsidRPr="00A345D3">
        <w:t>If r and/or s are not integers, let r* be the smallest integer greater than r and let s* be the smallest integer greater than or equal to s. The 95% approximate confidence interval is given by (X</w:t>
      </w:r>
      <w:r w:rsidRPr="00A345D3">
        <w:rPr>
          <w:vertAlign w:val="subscript"/>
        </w:rPr>
        <w:t>(r*)</w:t>
      </w:r>
      <w:r w:rsidRPr="00A345D3">
        <w:t>, X</w:t>
      </w:r>
      <w:r w:rsidRPr="00A345D3">
        <w:rPr>
          <w:vertAlign w:val="subscript"/>
        </w:rPr>
        <w:t>(s*)</w:t>
      </w:r>
      <w:r w:rsidRPr="00A345D3">
        <w:t>)</w:t>
      </w:r>
    </w:p>
    <w:p w:rsidR="00EC7931" w:rsidRPr="00A345D3" w:rsidRDefault="00EC7931" w:rsidP="00EC7931"/>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973" w:author="Diana Machado" w:date="2019-04-02T20:44:00Z"/>
        </w:rPr>
      </w:pPr>
      <w:del w:id="1974" w:author="Diana Machado" w:date="2019-04-02T20:44:00Z">
        <w:r w:rsidRPr="00A345D3" w:rsidDel="00715CCB">
          <w:rPr>
            <w:bCs/>
          </w:rPr>
          <w:delText>The top event itself is estimated by the highest order statistic, X</w:delText>
        </w:r>
        <w:r w:rsidRPr="00A345D3" w:rsidDel="00715CCB">
          <w:rPr>
            <w:bCs/>
            <w:vertAlign w:val="subscript"/>
          </w:rPr>
          <w:delText>(N).</w:delText>
        </w:r>
        <w:r w:rsidRPr="00A345D3" w:rsidDel="00715CCB">
          <w:rPr>
            <w:bCs/>
          </w:rPr>
          <w:delText xml:space="preserve">   Although it is not possible to compute a confidence interval for the top event using the above methods, an upper bound can be placed on the </w:delText>
        </w:r>
        <w:r w:rsidRPr="00A345D3" w:rsidDel="00715CCB">
          <w:rPr>
            <w:b/>
            <w:bCs/>
            <w:i/>
          </w:rPr>
          <w:delText>expected</w:delText>
        </w:r>
        <w:r w:rsidRPr="00A345D3" w:rsidDel="00715CCB">
          <w:rPr>
            <w:bCs/>
          </w:rPr>
          <w:delText xml:space="preserve"> top event, </w:delText>
        </w:r>
        <w:r w:rsidRPr="00A345D3" w:rsidDel="00715CCB">
          <w:delText>E(X</w:delText>
        </w:r>
        <w:r w:rsidRPr="00A345D3" w:rsidDel="00715CCB">
          <w:rPr>
            <w:vertAlign w:val="subscript"/>
          </w:rPr>
          <w:delText>(N)</w:delText>
        </w:r>
        <w:r w:rsidRPr="00A345D3" w:rsidDel="00715CCB">
          <w:delText xml:space="preserve">). </w:delText>
        </w:r>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975" w:author="Diana Machado" w:date="2019-04-02T20:44:00Z"/>
        </w:rPr>
      </w:pPr>
    </w:p>
    <w:p w:rsidR="00EC7931" w:rsidRPr="0056370F"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976" w:author="Diana Machado" w:date="2019-04-02T20:44:00Z"/>
        </w:rPr>
      </w:pPr>
      <w:del w:id="1977" w:author="Diana Machado" w:date="2019-04-02T20:44:00Z">
        <w:r w:rsidRPr="00A345D3" w:rsidDel="00715CCB">
          <w:delText>As per Wilkinson (1982),</w:delText>
        </w:r>
        <w:r w:rsidR="00B7575B" w:rsidDel="00715CCB">
          <w:delText xml:space="preserve"> </w:delText>
        </w:r>
        <w:r w:rsidRPr="00A345D3" w:rsidDel="00715CCB">
          <w:delText>E(X</w:delText>
        </w:r>
        <w:r w:rsidRPr="00A345D3" w:rsidDel="00715CCB">
          <w:rPr>
            <w:vertAlign w:val="subscript"/>
          </w:rPr>
          <w:delText>(N)</w:delText>
        </w:r>
        <w:r w:rsidRPr="00A345D3" w:rsidDel="00715CCB">
          <w:delText xml:space="preserve">) </w:delText>
        </w:r>
        <w:r w:rsidRPr="00A345D3" w:rsidDel="00715CCB">
          <w:rPr>
            <w:rFonts w:ascii="Symbol" w:hAnsi="Symbol"/>
          </w:rPr>
          <w:delText></w:delText>
        </w:r>
        <w:r w:rsidRPr="00A345D3" w:rsidDel="00715CCB">
          <w:delText xml:space="preserve"> </w:delText>
        </w:r>
        <m:oMath>
          <m:r>
            <w:rPr>
              <w:rFonts w:ascii="Cambria Math" w:hAnsi="Cambria Math"/>
            </w:rPr>
            <m:t>μ+</m:t>
          </m:r>
          <m:f>
            <m:fPr>
              <m:ctrlPr>
                <w:rPr>
                  <w:rFonts w:ascii="Cambria Math" w:hAnsi="Cambria Math"/>
                  <w:i/>
                </w:rPr>
              </m:ctrlPr>
            </m:fPr>
            <m:num>
              <m:r>
                <w:rPr>
                  <w:rFonts w:ascii="Cambria Math" w:hAnsi="Cambria Math"/>
                </w:rPr>
                <m:t>(N-1)σ</m:t>
              </m:r>
            </m:num>
            <m:den>
              <m:rad>
                <m:radPr>
                  <m:degHide m:val="1"/>
                  <m:ctrlPr>
                    <w:rPr>
                      <w:rFonts w:ascii="Cambria Math" w:hAnsi="Cambria Math"/>
                      <w:i/>
                    </w:rPr>
                  </m:ctrlPr>
                </m:radPr>
                <m:deg/>
                <m:e>
                  <m:r>
                    <w:rPr>
                      <w:rFonts w:ascii="Cambria Math" w:hAnsi="Cambria Math"/>
                    </w:rPr>
                    <m:t>2N-1</m:t>
                  </m:r>
                </m:e>
              </m:rad>
            </m:den>
          </m:f>
        </m:oMath>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978" w:author="Diana Machado" w:date="2019-04-02T20:44:00Z"/>
        </w:rPr>
      </w:pPr>
      <w:del w:id="1979" w:author="Diana Machado" w:date="2019-04-02T20:44:00Z">
        <w:r w:rsidRPr="00A345D3" w:rsidDel="00715CCB">
          <w:delText xml:space="preserve"> </w:delText>
        </w:r>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980" w:author="Diana Machado" w:date="2019-04-02T20:44:00Z"/>
        </w:rPr>
      </w:pPr>
      <w:del w:id="1981" w:author="Diana Machado" w:date="2019-04-02T20:44:00Z">
        <w:r w:rsidRPr="00A345D3" w:rsidDel="00715CCB">
          <w:delText xml:space="preserve">where </w:delText>
        </w:r>
        <w:r w:rsidRPr="00A345D3" w:rsidDel="00715CCB">
          <w:rPr>
            <w:rFonts w:ascii="Symbol" w:hAnsi="Symbol"/>
          </w:rPr>
          <w:delText></w:delText>
        </w:r>
        <w:r w:rsidRPr="00A345D3" w:rsidDel="00715CCB">
          <w:delText xml:space="preserve"> and </w:delText>
        </w:r>
        <w:r w:rsidRPr="00A345D3" w:rsidDel="00715CCB">
          <w:rPr>
            <w:rFonts w:ascii="Symbol" w:hAnsi="Symbol"/>
          </w:rPr>
          <w:delText></w:delText>
        </w:r>
        <w:r w:rsidRPr="00A345D3" w:rsidDel="00715CCB">
          <w:delText xml:space="preserve"> are the mean and the standard deviation of the losses, respectively.</w:delText>
        </w:r>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982" w:author="Diana Machado" w:date="2019-04-02T20:44:00Z"/>
        </w:rPr>
      </w:pPr>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983" w:author="Diana Machado" w:date="2019-04-02T20:44:00Z"/>
        </w:rPr>
      </w:pPr>
      <w:del w:id="1984" w:author="Diana Machado" w:date="2019-04-02T20:44:00Z">
        <w:r w:rsidRPr="00A345D3" w:rsidDel="00715CCB">
          <w:delText>Thus an upper bound for the top even is computed as:</w:delText>
        </w:r>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985" w:author="Diana Machado" w:date="2019-04-02T20:44:00Z"/>
        </w:rPr>
      </w:pPr>
    </w:p>
    <w:p w:rsidR="00EC7931" w:rsidRPr="0056370F"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986" w:author="Diana Machado" w:date="2019-04-02T20:44:00Z"/>
        </w:rPr>
      </w:pPr>
      <w:del w:id="1987" w:author="Diana Machado" w:date="2019-04-02T20:44:00Z">
        <w:r w:rsidRPr="00A345D3" w:rsidDel="00715CCB">
          <w:tab/>
        </w:r>
        <m:oMath>
          <m:acc>
            <m:accPr>
              <m:chr m:val="̅"/>
              <m:ctrlPr>
                <w:rPr>
                  <w:rFonts w:ascii="Cambria Math" w:hAnsi="Cambria Math"/>
                  <w:i/>
                </w:rPr>
              </m:ctrlPr>
            </m:accPr>
            <m:e>
              <m:r>
                <w:rPr>
                  <w:rFonts w:ascii="Cambria Math" w:hAnsi="Cambria Math"/>
                </w:rPr>
                <m:t>X</m:t>
              </m:r>
            </m:e>
          </m:acc>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N-1</m:t>
                  </m:r>
                </m:e>
              </m:d>
              <m:r>
                <w:rPr>
                  <w:rFonts w:ascii="Cambria Math" w:hAnsi="Cambria Math"/>
                </w:rPr>
                <m:t>s</m:t>
              </m:r>
            </m:num>
            <m:den>
              <m:rad>
                <m:radPr>
                  <m:degHide m:val="1"/>
                  <m:ctrlPr>
                    <w:rPr>
                      <w:rFonts w:ascii="Cambria Math" w:hAnsi="Cambria Math"/>
                      <w:i/>
                    </w:rPr>
                  </m:ctrlPr>
                </m:radPr>
                <m:deg/>
                <m:e>
                  <m:r>
                    <w:rPr>
                      <w:rFonts w:ascii="Cambria Math" w:hAnsi="Cambria Math"/>
                    </w:rPr>
                    <m:t>2N-1</m:t>
                  </m:r>
                </m:e>
              </m:rad>
            </m:den>
          </m:f>
        </m:oMath>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988" w:author="Diana Machado" w:date="2019-04-02T20:44:00Z"/>
        </w:rPr>
      </w:pPr>
    </w:p>
    <w:p w:rsidR="00EC7931" w:rsidDel="00715CCB" w:rsidRDefault="00EC7931" w:rsidP="00EC7931">
      <w:pPr>
        <w:rPr>
          <w:del w:id="1989" w:author="Diana Machado" w:date="2019-04-02T20:44:00Z"/>
        </w:rPr>
      </w:pPr>
      <w:del w:id="1990" w:author="Diana Machado" w:date="2019-04-02T20:44:00Z">
        <w:r w:rsidRPr="00A345D3" w:rsidDel="00715CCB">
          <w:delText>where</w:delText>
        </w:r>
        <w:r w:rsidRPr="0056370F" w:rsidDel="00715CCB">
          <w:delText xml:space="preserve"> </w:delText>
        </w:r>
        <w:r w:rsidR="008C2395" w:rsidRPr="0056370F">
          <w:rPr>
            <w:noProof/>
          </w:rPr>
          <w:object w:dxaOrig="240" w:dyaOrig="240">
            <v:shape id="_x0000_i1033" type="#_x0000_t75" alt="" style="width:7pt;height:7pt;mso-width-percent:0;mso-height-percent:0;mso-width-percent:0;mso-height-percent:0" o:ole="" filled="t">
              <v:fill color2="black"/>
              <v:imagedata r:id="rId297" o:title=""/>
            </v:shape>
            <o:OLEObject Type="Embed" ProgID="Equation.3" ShapeID="_x0000_i1033" DrawAspect="Content" ObjectID="_1619425673" r:id="rId304"/>
          </w:object>
        </w:r>
        <w:r w:rsidRPr="0056370F" w:rsidDel="00715CCB">
          <w:delText xml:space="preserve"> </w:delText>
        </w:r>
        <w:r w:rsidRPr="00A345D3" w:rsidDel="00715CCB">
          <w:delText>is the sa</w:delText>
        </w:r>
        <w:r w:rsidDel="00715CCB">
          <w:delText>mple mean of the simulated set of N</w:delText>
        </w:r>
        <w:r w:rsidRPr="00A345D3" w:rsidDel="00715CCB">
          <w:delText xml:space="preserve"> losses and s is the sample standard deviation</w:delText>
        </w:r>
        <w:r w:rsidDel="00715CCB">
          <w:delText>.</w:delText>
        </w:r>
      </w:del>
    </w:p>
    <w:p w:rsidR="00715CCB" w:rsidRPr="00715CCB" w:rsidDel="00715CCB" w:rsidRDefault="00715CCB" w:rsidP="00715CCB">
      <w:pPr>
        <w:rPr>
          <w:del w:id="1991" w:author="Diana Machado" w:date="2019-04-02T20:44:00Z"/>
        </w:rPr>
      </w:pPr>
    </w:p>
    <w:p w:rsidR="00715CCB" w:rsidRPr="00715CCB" w:rsidRDefault="00715CCB" w:rsidP="00715CCB"/>
    <w:p w:rsidR="00715CCB" w:rsidRPr="00715CCB" w:rsidRDefault="00715CCB" w:rsidP="00715CCB">
      <w:pPr>
        <w:rPr>
          <w:ins w:id="1992" w:author="Diana Machado" w:date="2019-04-02T20:44:00Z"/>
        </w:rPr>
      </w:pPr>
      <w:ins w:id="1993" w:author="Diana Machado" w:date="2019-04-02T20:44:00Z">
        <w:r w:rsidRPr="00715CCB">
          <w:lastRenderedPageBreak/>
          <w:t>The top event itself is estimated by the highest order statistics, X</w:t>
        </w:r>
        <w:r w:rsidRPr="00715CCB">
          <w:rPr>
            <w:vertAlign w:val="subscript"/>
            <w:rPrChange w:id="1994" w:author="Diana Machado" w:date="2019-04-02T20:44:00Z">
              <w:rPr/>
            </w:rPrChange>
          </w:rPr>
          <w:t xml:space="preserve"> (N)</w:t>
        </w:r>
        <w:r w:rsidRPr="00715CCB">
          <w:t>. It is not possible to compute a confidence interval for the top event using the above method.</w:t>
        </w:r>
      </w:ins>
    </w:p>
    <w:p w:rsidR="00715CCB" w:rsidRPr="00715CCB" w:rsidRDefault="00715CCB" w:rsidP="00715CCB"/>
    <w:p w:rsidR="00034692" w:rsidRDefault="00034692">
      <w:pPr>
        <w:pStyle w:val="Disclosure"/>
      </w:pPr>
      <w:r>
        <w:t>E. Provide this form in Excel format. The file name shall include the abbreviated name of the modeling organization, the hurricane standards year, and the form name. Also include Form A-8B, Hurricane Probable Maximum Loss for Florida (2017 FHCF Exposure Data), in a submission appendix.</w:t>
      </w:r>
    </w:p>
    <w:p w:rsidR="00034692" w:rsidRPr="00034692" w:rsidRDefault="004F7715" w:rsidP="00034692">
      <w:r>
        <w:t xml:space="preserve">See </w:t>
      </w:r>
      <w:hyperlink w:anchor="AppendixM" w:history="1">
        <w:r w:rsidRPr="009A21CF">
          <w:rPr>
            <w:rStyle w:val="Hyperlink"/>
          </w:rPr>
          <w:t xml:space="preserve">Appendix </w:t>
        </w:r>
        <w:r w:rsidR="009A21CF" w:rsidRPr="009A21CF">
          <w:rPr>
            <w:rStyle w:val="Hyperlink"/>
          </w:rPr>
          <w:t>M</w:t>
        </w:r>
      </w:hyperlink>
      <w:r>
        <w:t>.</w:t>
      </w:r>
    </w:p>
    <w:p w:rsidR="001944A8" w:rsidRDefault="001944A8" w:rsidP="00034692"/>
    <w:p w:rsidR="00715CCB" w:rsidRDefault="00715CCB">
      <w:pPr>
        <w:sectPr w:rsidR="00715CCB" w:rsidSect="00FC1129">
          <w:footerReference w:type="default" r:id="rId305"/>
          <w:pgSz w:w="12240" w:h="15840" w:code="1"/>
          <w:pgMar w:top="1440" w:right="1440" w:bottom="1440" w:left="1440" w:header="720" w:footer="432" w:gutter="0"/>
          <w:cols w:space="720"/>
          <w:docGrid w:linePitch="360"/>
        </w:sectPr>
      </w:pPr>
    </w:p>
    <w:p w:rsidR="00387A26" w:rsidRDefault="00073F9C" w:rsidP="00073F9C">
      <w:pPr>
        <w:pStyle w:val="Heading1"/>
      </w:pPr>
      <w:bookmarkStart w:id="1999" w:name="_Toc8806034"/>
      <w:r w:rsidRPr="00073F9C">
        <w:lastRenderedPageBreak/>
        <w:t>COMPUTER/INFORMATION STANDARDS</w:t>
      </w:r>
      <w:bookmarkEnd w:id="1999"/>
    </w:p>
    <w:p w:rsidR="00073F9C" w:rsidRDefault="00073F9C" w:rsidP="0007529D">
      <w:pPr>
        <w:pStyle w:val="Heading2"/>
      </w:pPr>
      <w:bookmarkStart w:id="2000" w:name="_Toc8806035"/>
      <w:r w:rsidRPr="00073F9C">
        <w:t>CI-1 Hurricane</w:t>
      </w:r>
      <w:r>
        <w:t xml:space="preserve"> </w:t>
      </w:r>
      <w:r w:rsidRPr="00073F9C">
        <w:t>Model</w:t>
      </w:r>
      <w:r>
        <w:t xml:space="preserve"> </w:t>
      </w:r>
      <w:r w:rsidRPr="00073F9C">
        <w:t>Documentation</w:t>
      </w:r>
      <w:bookmarkEnd w:id="2000"/>
    </w:p>
    <w:p w:rsidR="00073F9C" w:rsidRDefault="00073F9C">
      <w:pPr>
        <w:pStyle w:val="Disclosure"/>
      </w:pPr>
      <w:r>
        <w:t>A. Hurricane model functionality and technical descriptions shall be documented formally in an archival format separate from the use of letters, slides, and unformatted text files.</w:t>
      </w:r>
    </w:p>
    <w:p w:rsidR="00FF4496" w:rsidRDefault="00FF4496" w:rsidP="00DA6E63">
      <w:r w:rsidRPr="00FF4496">
        <w:t xml:space="preserve">The Florida Public Hurricane Loss Model (FPHLM) formally documents the model functionality and </w:t>
      </w:r>
      <w:r w:rsidRPr="00DA6E63">
        <w:t>technical</w:t>
      </w:r>
      <w:r w:rsidRPr="00FF4496">
        <w:t xml:space="preserve"> descriptions in the primary document repository, an archival format separate from the use of letters, slides, and unformatted text files. The primary document repository uses standard software practices to formally describe the model’s requirements and complete software design and implementation specifications. All documentation related to the model is maintained in the project's primary document repository, a central location that is easily accessible.</w:t>
      </w:r>
    </w:p>
    <w:p w:rsidR="00073F9C" w:rsidRDefault="00073F9C">
      <w:pPr>
        <w:pStyle w:val="Disclosure"/>
      </w:pPr>
      <w:r>
        <w:t>B. The modeling organization shall maintain a primary document repository, containing or referencing a complete set of documentation specifying the hurricane model structure, detailed software description, and functionality. Documentation shall be indicative of current model development and software engineering practices.</w:t>
      </w:r>
    </w:p>
    <w:p w:rsidR="00073F9C" w:rsidRPr="00073F9C" w:rsidRDefault="00FF4496" w:rsidP="00073F9C">
      <w:r w:rsidRPr="00FF4496">
        <w:t>The FPHLM maintains a primary document repository to satisfy the aforementioned requirements. In addition, the FPHLM maintains a user manual, designed for the end user, which provides a high-level introduction and a step-by-step guide to the entire system. All the documents are available for inspection on the project’s primary document repository. Current software engineering best practices are used to render all the documents more readable, self-contained, consistent, and easy to understand. Every component of the system is documented with standard use case, class, data flow, sequence diagrams, etc. The diagrams describe in detail the structure, logic flow, information exchange among submodules, etc. of each component and increase the visibility of the system. The diagrams describing the component functionality and structure also make each component of the system reusable and easily maintainable.</w:t>
      </w:r>
    </w:p>
    <w:p w:rsidR="00073F9C" w:rsidRDefault="00073F9C">
      <w:pPr>
        <w:pStyle w:val="Disclosure"/>
      </w:pPr>
      <w:r>
        <w:t>C. All computer software (i.e., user interface, scientific, engineering, actuarial, data preparation, and validation) relevant to the hurricane model shall be consistently documented and dated.</w:t>
      </w:r>
    </w:p>
    <w:p w:rsidR="00073F9C" w:rsidRPr="00073F9C" w:rsidRDefault="00FF4496" w:rsidP="00073F9C">
      <w:r w:rsidRPr="00FF4496">
        <w:t>The primary document repository contains all of the required documentation organized in chapters and sections linked to one another on the basis of their mutual relationships. Thus, the entire document can be viewed as a hierarchical referencing scheme in which each module is linked to its sub-module, which ultimately refers to the corresponding codes.</w:t>
      </w:r>
    </w:p>
    <w:p w:rsidR="006B5130" w:rsidRDefault="006B5130">
      <w:pPr>
        <w:jc w:val="left"/>
        <w:rPr>
          <w:rFonts w:ascii="Arial" w:hAnsi="Arial"/>
          <w:b/>
          <w:i/>
        </w:rPr>
      </w:pPr>
      <w:r>
        <w:br w:type="page"/>
      </w:r>
    </w:p>
    <w:p w:rsidR="00073F9C" w:rsidRDefault="00073F9C">
      <w:pPr>
        <w:pStyle w:val="Disclosure"/>
      </w:pPr>
      <w:r>
        <w:lastRenderedPageBreak/>
        <w:t>D. The modeling organization shall maintain (1) a table of all changes in the hurricane model from the previously-accepted hurricane model to the initial submission this year and (2) a table of all substantive changes since this year’s initial submission.</w:t>
      </w:r>
    </w:p>
    <w:p w:rsidR="00073F9C" w:rsidRPr="00073F9C" w:rsidRDefault="00FF4496" w:rsidP="00073F9C">
      <w:r w:rsidRPr="00FF4496">
        <w:t>These tables are maintained and documented and will be available for review.</w:t>
      </w:r>
    </w:p>
    <w:p w:rsidR="00073F9C" w:rsidRDefault="00073F9C">
      <w:pPr>
        <w:pStyle w:val="Disclosure"/>
      </w:pPr>
      <w:r>
        <w:t>E. Documentation shall be created separately from the source code.</w:t>
      </w:r>
    </w:p>
    <w:p w:rsidR="00073F9C" w:rsidRPr="00073F9C" w:rsidRDefault="00FF4496" w:rsidP="00073F9C">
      <w:r w:rsidRPr="00FF4496">
        <w:t>The aforementioned primary document repository, created and maintained according to the requirements specified in this standard, is separate from source code and source code documentation.</w:t>
      </w:r>
    </w:p>
    <w:p w:rsidR="00073F9C" w:rsidRDefault="00073F9C">
      <w:pPr>
        <w:pStyle w:val="Disclosure"/>
      </w:pPr>
      <w:r>
        <w:t>F. The modeling organization shall maintain a list of all externally acquired currently used hurricane model-specific software and data assets. The list shall include (1) asset name, (2) asset version number, (3) asset acquisition date, (4) asset acquisition source, (5) asset acquisition mode (e.g., lease, purchase, open source), and (6) length of time asset has been in use by the modeling organization.</w:t>
      </w:r>
    </w:p>
    <w:p w:rsidR="00073F9C" w:rsidRDefault="00DA6E63" w:rsidP="00073F9C">
      <w:r>
        <w:t xml:space="preserve">We created and maintain a </w:t>
      </w:r>
      <w:r w:rsidR="00B7746F">
        <w:t xml:space="preserve">list </w:t>
      </w:r>
      <w:r>
        <w:t>of</w:t>
      </w:r>
      <w:r w:rsidR="00FF4496" w:rsidRPr="00FF4496">
        <w:t xml:space="preserve"> all the externally acquired currently used hurricane model-specific software and data assets.</w:t>
      </w:r>
      <w:r>
        <w:t xml:space="preserve"> The list will be available for review.</w:t>
      </w:r>
    </w:p>
    <w:p w:rsidR="003B451B" w:rsidRDefault="003B451B" w:rsidP="00073F9C"/>
    <w:p w:rsidR="00BC0A16" w:rsidRDefault="00BC0A16">
      <w:pPr>
        <w:jc w:val="left"/>
        <w:rPr>
          <w:rFonts w:ascii="Arial" w:eastAsiaTheme="majorEastAsia" w:hAnsi="Arial" w:cstheme="majorBidi"/>
          <w:b/>
          <w:i/>
          <w:color w:val="000000" w:themeColor="text1"/>
          <w:sz w:val="28"/>
          <w:szCs w:val="26"/>
        </w:rPr>
      </w:pPr>
      <w:r>
        <w:br w:type="page"/>
      </w:r>
    </w:p>
    <w:p w:rsidR="00073F9C" w:rsidRDefault="005710F4" w:rsidP="0007529D">
      <w:pPr>
        <w:pStyle w:val="Heading2"/>
      </w:pPr>
      <w:bookmarkStart w:id="2001" w:name="_Toc8806036"/>
      <w:r w:rsidRPr="005710F4">
        <w:lastRenderedPageBreak/>
        <w:t>CI-2 Hurricane</w:t>
      </w:r>
      <w:r>
        <w:t xml:space="preserve"> </w:t>
      </w:r>
      <w:r w:rsidRPr="005710F4">
        <w:t>Model</w:t>
      </w:r>
      <w:r>
        <w:t xml:space="preserve"> </w:t>
      </w:r>
      <w:r w:rsidRPr="005710F4">
        <w:t>Requirements</w:t>
      </w:r>
      <w:bookmarkEnd w:id="2001"/>
    </w:p>
    <w:p w:rsidR="005710F4" w:rsidRDefault="005710F4">
      <w:pPr>
        <w:pStyle w:val="Disclosure"/>
      </w:pPr>
      <w:r w:rsidRPr="005710F4">
        <w:t>The modeling organization shall maintain a complete set of requirements for each software component as well as for each database or data file accessed by a component. Requirements shall be updated whenever changes are made to the hurricane model.</w:t>
      </w:r>
    </w:p>
    <w:p w:rsidR="00CB7AF6" w:rsidRDefault="00445DCC">
      <w:r w:rsidRPr="00445DCC">
        <w:t>The FPHLM is divided into several major modules, each of them providing one or more inputs to other modules. Requirements of each of the modules, including input/output formats, are precisely documented. In addition to maintaining a detailed documentation of each module of the system using standard software practices, several other documents are maintained as part of a large-scale project management requirement, including a quality assurance document, a system hardware and software specification document, a training document, a model maintenance document, a testing document, a user manual, etc. Moreover, detailed documentation has been developed for the database consisting of the schema and information about each table. Additionally, information about the format for each data file (in the form of an Excel or text file) accessed by different programs is documented. Whenever changes are made to a model, the corresponding requirements documentation is updated to reflect such changes.</w:t>
      </w:r>
    </w:p>
    <w:p w:rsidR="0063064D" w:rsidRDefault="0063064D">
      <w:pPr>
        <w:pStyle w:val="Disclosure"/>
      </w:pPr>
      <w:r w:rsidRPr="0063064D">
        <w:t>Disclosure</w:t>
      </w:r>
    </w:p>
    <w:p w:rsidR="00EA4D6B" w:rsidRDefault="0063064D">
      <w:pPr>
        <w:pStyle w:val="Disclosure"/>
      </w:pPr>
      <w:r w:rsidRPr="0063064D">
        <w:t>1. Provide a description of the documentation for interface, human factors, functionality, documentation, data, human and material resources, security, and quality assurance.</w:t>
      </w:r>
    </w:p>
    <w:p w:rsidR="003C3A8C" w:rsidRDefault="00445DCC" w:rsidP="00445DCC">
      <w:pPr>
        <w:sectPr w:rsidR="003C3A8C" w:rsidSect="00FC1129">
          <w:footerReference w:type="default" r:id="rId306"/>
          <w:pgSz w:w="12240" w:h="15840" w:code="1"/>
          <w:pgMar w:top="1440" w:right="1440" w:bottom="1440" w:left="1440" w:header="720" w:footer="432" w:gutter="0"/>
          <w:cols w:space="720"/>
          <w:docGrid w:linePitch="360"/>
        </w:sectPr>
      </w:pPr>
      <w:r w:rsidRPr="00445DCC">
        <w:t>The user interface, functionality requirements, and material resources of each of the modules are described in the relevant module documentation using formal modeling languages and representations. Database schema, table formats, security, software and hardware specifications, and training plans are separately documented for the whole system in the primary document repository. A separate software testing and quality assurance document describes the system quality, performance, and stability concerns. Additionally, a user manual and a human resource management document are maintained.</w:t>
      </w:r>
    </w:p>
    <w:p w:rsidR="005710F4" w:rsidRDefault="00EA4D6B" w:rsidP="0007529D">
      <w:pPr>
        <w:pStyle w:val="Heading2"/>
      </w:pPr>
      <w:bookmarkStart w:id="2004" w:name="_Toc8806037"/>
      <w:r w:rsidRPr="00EA4D6B">
        <w:lastRenderedPageBreak/>
        <w:t>CI-3 Hurricane</w:t>
      </w:r>
      <w:r>
        <w:t xml:space="preserve"> </w:t>
      </w:r>
      <w:r w:rsidRPr="00EA4D6B">
        <w:t>Model</w:t>
      </w:r>
      <w:r>
        <w:t xml:space="preserve"> </w:t>
      </w:r>
      <w:r w:rsidRPr="00EA4D6B">
        <w:t>Architecture</w:t>
      </w:r>
      <w:r>
        <w:t xml:space="preserve"> </w:t>
      </w:r>
      <w:r w:rsidRPr="00EA4D6B">
        <w:t>and</w:t>
      </w:r>
      <w:r>
        <w:t xml:space="preserve"> </w:t>
      </w:r>
      <w:r w:rsidRPr="00EA4D6B">
        <w:t>Component</w:t>
      </w:r>
      <w:r>
        <w:t xml:space="preserve"> </w:t>
      </w:r>
      <w:r w:rsidRPr="00EA4D6B">
        <w:t>Design</w:t>
      </w:r>
      <w:bookmarkEnd w:id="2004"/>
    </w:p>
    <w:p w:rsidR="00465E28" w:rsidRDefault="00465E28">
      <w:pPr>
        <w:pStyle w:val="Disclosure"/>
      </w:pPr>
      <w:r>
        <w:t>A. The modeling organization shall maintain and document (1) detailed control and data flowcharts and interface specifications for each software component, (2) schema definitions for each database and data file, (3) flowcharts illustrating hurricane model-related flow of information and its processing by modeling organization personnel or consultants, and (4) system model representations associated with (1)- (3). Documentation shall be to the level of components that make significant contributions to the hurricane model output.</w:t>
      </w:r>
    </w:p>
    <w:p w:rsidR="00445DCC" w:rsidRDefault="00445DCC" w:rsidP="00445DCC">
      <w:r>
        <w:t xml:space="preserve">Interface specifications for each of the software modules are included in the module’s documentation. </w:t>
      </w:r>
      <w:del w:id="2005" w:author="Diana Machado" w:date="2019-04-06T00:46:00Z">
        <w:r w:rsidDel="00A01A6C">
          <w:delText>Control and data flowchart</w:delText>
        </w:r>
      </w:del>
      <w:ins w:id="2006" w:author="Diana Machado" w:date="2019-04-06T00:46:00Z">
        <w:r w:rsidR="00A01A6C">
          <w:t>Diagrams</w:t>
        </w:r>
      </w:ins>
      <w:r>
        <w:t xml:space="preserve"> are presented at various levels of the model documentation. High-level flowcharts are used to illustrate the flow of the whole system and the interactions among modules. More detailed diagrams are used in module-level descriptions.</w:t>
      </w:r>
    </w:p>
    <w:p w:rsidR="00445DCC" w:rsidRDefault="00445DCC" w:rsidP="00445DCC"/>
    <w:p w:rsidR="00445DCC" w:rsidRDefault="00445DCC" w:rsidP="00445DCC">
      <w:r>
        <w:t>The database schema is documented in the primary document repository. A detailed schema representation of the active database is documented with additional information such as database maintenance, tuning, data loading methodologies, etc. to provide a complete picture of the database maintained for the project.</w:t>
      </w:r>
    </w:p>
    <w:p w:rsidR="00445DCC" w:rsidRDefault="00445DCC" w:rsidP="00445DCC"/>
    <w:p w:rsidR="00465E28" w:rsidRPr="00465E28" w:rsidRDefault="00445DCC" w:rsidP="00445DCC">
      <w:r>
        <w:t xml:space="preserve">Additionally, </w:t>
      </w:r>
      <w:ins w:id="2007" w:author="Diana Machado" w:date="2019-04-06T00:47:00Z">
        <w:r w:rsidR="00A01A6C">
          <w:t xml:space="preserve">business process diagrams </w:t>
        </w:r>
      </w:ins>
      <w:del w:id="2008" w:author="Diana Machado" w:date="2019-04-06T00:47:00Z">
        <w:r w:rsidDel="00A01A6C">
          <w:delText xml:space="preserve">system model representations and modeling language, such as UML, </w:delText>
        </w:r>
      </w:del>
      <w:r>
        <w:t>are used to illustrate the flow of model-related information and its processing by modeling organization personnel and consultants.</w:t>
      </w:r>
    </w:p>
    <w:p w:rsidR="00EA4D6B" w:rsidRDefault="00465E28">
      <w:pPr>
        <w:pStyle w:val="Disclosure"/>
      </w:pPr>
      <w:r>
        <w:t>B. All flowcharts (e.g., software, data, and system models) shall be based on (1) a referenced industry standard (e.g., Unified Modeling Language (UML), Business Process Model and Notation (BPMN), Systems Modeling Language (SysML)), or (2) a comparable internally-developed standard which is separately documented.</w:t>
      </w:r>
    </w:p>
    <w:p w:rsidR="00A01A6C" w:rsidRDefault="00A01A6C" w:rsidP="00A01A6C">
      <w:pPr>
        <w:spacing w:before="240" w:after="240"/>
        <w:rPr>
          <w:ins w:id="2009" w:author="Diana Machado" w:date="2019-04-06T00:48:00Z"/>
        </w:rPr>
      </w:pPr>
      <w:ins w:id="2010" w:author="Diana Machado" w:date="2019-04-06T00:48:00Z">
        <w:r>
          <w:t>Diagrams documenting the Florida Public Hurricane Loss Model are created according to standards International Organization for Standards (ISO) 5807, Business Process Model and Notation (BPMN) 2, and Unified Modeling Language (UML) 2.</w:t>
        </w:r>
      </w:ins>
    </w:p>
    <w:p w:rsidR="00A01A6C" w:rsidRDefault="00A01A6C" w:rsidP="00A01A6C">
      <w:pPr>
        <w:spacing w:before="240" w:after="240"/>
        <w:rPr>
          <w:ins w:id="2011" w:author="Diana Machado" w:date="2019-04-06T00:48:00Z"/>
        </w:rPr>
      </w:pPr>
      <w:ins w:id="2012" w:author="Diana Machado" w:date="2019-04-06T00:48:00Z">
        <w:r>
          <w:t>Data flowcharts, program flowcharts, system flowcharts, program network charts, and system resources charts are created according to ISO 5807. Flowcharts illustrating model-related flow of information and its processing by team members follow BPMN 2. Other diagrams for both behavioral and structural object-oriented design documentation such as use case and class diagrams follow UML 2.</w:t>
        </w:r>
      </w:ins>
    </w:p>
    <w:p w:rsidR="00465E28" w:rsidDel="00A01A6C" w:rsidRDefault="001971C2" w:rsidP="00465E28">
      <w:pPr>
        <w:rPr>
          <w:del w:id="2013" w:author="Diana Machado" w:date="2019-04-06T00:48:00Z"/>
        </w:rPr>
      </w:pPr>
      <w:del w:id="2014" w:author="Diana Machado" w:date="2019-04-06T00:48:00Z">
        <w:r w:rsidRPr="001971C2" w:rsidDel="00A01A6C">
          <w:delText>Model flowcharts are cr</w:delText>
        </w:r>
        <w:r w:rsidR="00B328A2" w:rsidDel="00A01A6C">
          <w:delText>e</w:delText>
        </w:r>
        <w:r w:rsidRPr="001971C2" w:rsidDel="00A01A6C">
          <w:delText>ated following the Unified Modeling Language.</w:delText>
        </w:r>
      </w:del>
    </w:p>
    <w:p w:rsidR="00465E28" w:rsidRDefault="00465E28" w:rsidP="00465E28"/>
    <w:p w:rsidR="003C3A8C" w:rsidRDefault="003C3A8C">
      <w:pPr>
        <w:sectPr w:rsidR="003C3A8C" w:rsidSect="00FC1129">
          <w:footerReference w:type="default" r:id="rId307"/>
          <w:pgSz w:w="12240" w:h="15840" w:code="1"/>
          <w:pgMar w:top="1440" w:right="1440" w:bottom="1440" w:left="1440" w:header="720" w:footer="432" w:gutter="0"/>
          <w:cols w:space="720"/>
          <w:docGrid w:linePitch="360"/>
        </w:sectPr>
      </w:pPr>
    </w:p>
    <w:p w:rsidR="00465E28" w:rsidRDefault="003923B3" w:rsidP="0007529D">
      <w:pPr>
        <w:pStyle w:val="Heading2"/>
      </w:pPr>
      <w:bookmarkStart w:id="2019" w:name="_Toc8806038"/>
      <w:r w:rsidRPr="003923B3">
        <w:lastRenderedPageBreak/>
        <w:t>CI-4 Hurricane</w:t>
      </w:r>
      <w:r>
        <w:t xml:space="preserve"> </w:t>
      </w:r>
      <w:r w:rsidRPr="003923B3">
        <w:t>Model</w:t>
      </w:r>
      <w:r>
        <w:t xml:space="preserve"> </w:t>
      </w:r>
      <w:r w:rsidRPr="003923B3">
        <w:t>Implementation</w:t>
      </w:r>
      <w:bookmarkEnd w:id="2019"/>
    </w:p>
    <w:p w:rsidR="003427FF" w:rsidRDefault="003427FF">
      <w:pPr>
        <w:pStyle w:val="Disclosure"/>
      </w:pPr>
      <w:r>
        <w:t>A. The modeling organization shall maintain a complete procedure of coding guidelines consistent with accepted software engineering practices.</w:t>
      </w:r>
    </w:p>
    <w:p w:rsidR="003427FF" w:rsidRPr="003427FF" w:rsidRDefault="003C66BA" w:rsidP="003427FF">
      <w:r w:rsidRPr="003C66BA">
        <w:t>The FPHLM has developed and followed a set of coding guidelines that is consistent with accepted software engineering practices. These guidelines include policies for coding style, version control, code revision history maintenance, etc. Developers involved in the system development adhere to the instructions in these documents.</w:t>
      </w:r>
    </w:p>
    <w:p w:rsidR="003427FF" w:rsidRDefault="003427FF">
      <w:pPr>
        <w:pStyle w:val="Disclosure"/>
      </w:pPr>
      <w:r>
        <w:t>B. The modeling organization shall maintain a complete procedure used in creating, deriving, or procuring and verifying databases or data files accessed by components.</w:t>
      </w:r>
    </w:p>
    <w:p w:rsidR="003427FF" w:rsidRPr="003427FF" w:rsidRDefault="003C66BA" w:rsidP="003427FF">
      <w:r w:rsidRPr="003C66BA">
        <w:t>The FPHLM uses a PostgreSQL database to store, pre-process, and post-process model input and output data. The procedures for creating and using these databases is formalized in the form of stored procedures, which are documented in-line and in the primary document repository. Data files are generated by different modules and used as data interfaces between modules. Several data verification steps are undertaken to ensure their correctness. These steps are formalized in the form of Linux shell scripts and documented as part of the primary document repository.</w:t>
      </w:r>
    </w:p>
    <w:p w:rsidR="003427FF" w:rsidRDefault="003427FF">
      <w:pPr>
        <w:pStyle w:val="Disclosure"/>
      </w:pPr>
      <w:r>
        <w:t>C. All components shall be traceable, through explicit component identification in the hurricane model representations (e.g., flowcharts) down to the code level.</w:t>
      </w:r>
    </w:p>
    <w:p w:rsidR="003427FF" w:rsidRPr="003427FF" w:rsidRDefault="003C66BA" w:rsidP="003427FF">
      <w:r w:rsidRPr="003C66BA">
        <w:t>Traceability, from requirements to the code level and vice versa, is maintained throughout the system documentation.</w:t>
      </w:r>
    </w:p>
    <w:p w:rsidR="003427FF" w:rsidRDefault="003427FF">
      <w:pPr>
        <w:pStyle w:val="Disclosure"/>
      </w:pPr>
      <w:r>
        <w:t>D. The modeling organization shall maintain a table of all software components affecting hurricane loss costs and hurricane probable maximum loss levels with the following table columns: (1) component name, (2) number of lines of code, minus blank and comment lines, and (3) number of explanatory comment lines.</w:t>
      </w:r>
    </w:p>
    <w:p w:rsidR="003427FF" w:rsidRPr="003427FF" w:rsidRDefault="003C66BA" w:rsidP="003427FF">
      <w:r w:rsidRPr="003C66BA">
        <w:t>The FPHLM primary document repository includes a table of all software components affecting hurricane loss costs and hurricane probable maximum loss levels with the required columns.</w:t>
      </w:r>
    </w:p>
    <w:p w:rsidR="003427FF" w:rsidRDefault="003427FF">
      <w:pPr>
        <w:pStyle w:val="Disclosure"/>
      </w:pPr>
      <w:r>
        <w:t>E. Each component shall be sufficiently and consistently commented so that a software engineer unfamiliar with the code shall be able to comprehend the component logic at a reasonable level of abstraction.</w:t>
      </w:r>
    </w:p>
    <w:p w:rsidR="003427FF" w:rsidRPr="003427FF" w:rsidRDefault="00920F40" w:rsidP="003427FF">
      <w:r w:rsidRPr="00920F40">
        <w:t xml:space="preserve">Computer code comments are consistently used throughout all of the model’s codebase to ease the understanding of its logic. These code-level comments include a summary of important changes, </w:t>
      </w:r>
      <w:r w:rsidRPr="00920F40">
        <w:lastRenderedPageBreak/>
        <w:t>names of developers involved in each modification, function headers, and in-line comments to explain potentially ambiguous software code.</w:t>
      </w:r>
    </w:p>
    <w:p w:rsidR="003427FF" w:rsidRDefault="003427FF">
      <w:pPr>
        <w:pStyle w:val="Disclosure"/>
      </w:pPr>
      <w:r>
        <w:t>F. The modeling organization shall maintain the following documentation for all components or data modified by items identified in Standard G-1, Scope of the Hurricane Model and Its Implementation, Disclosure 5 and Audit 5:</w:t>
      </w:r>
    </w:p>
    <w:p w:rsidR="003427FF" w:rsidRDefault="003427FF">
      <w:pPr>
        <w:pStyle w:val="Disclosure"/>
      </w:pPr>
      <w:r>
        <w:t>1. A list of all equations and formulas used in documentation of the hurricane model with definitions of all terms and variables.</w:t>
      </w:r>
    </w:p>
    <w:p w:rsidR="003923B3" w:rsidRPr="003923B3" w:rsidRDefault="003427FF">
      <w:pPr>
        <w:pStyle w:val="Disclosure"/>
      </w:pPr>
      <w:r>
        <w:t>2. A cross-referenced list of implementation source code terms and variable names corresponding to items within F.1 above.</w:t>
      </w:r>
    </w:p>
    <w:p w:rsidR="003923B3" w:rsidRDefault="003E7F5A" w:rsidP="003427FF">
      <w:r w:rsidRPr="003E7F5A">
        <w:t>Tables mapping the equations and formulas used in the model’s documentation to the source code terms and variable names are provided in the glossaries to the model’s documentation, thus combining F.1 and F.2 into a single table. These tables enhance the model’s documentation and include the equations and formulas for each module (not just the modified ones from the prior year’s submission).</w:t>
      </w:r>
    </w:p>
    <w:p w:rsidR="00924DCF" w:rsidRDefault="00924DCF">
      <w:pPr>
        <w:pStyle w:val="Disclosure"/>
      </w:pPr>
      <w:r>
        <w:t>Disclosure</w:t>
      </w:r>
    </w:p>
    <w:p w:rsidR="003427FF" w:rsidRDefault="00924DCF">
      <w:pPr>
        <w:pStyle w:val="Disclosure"/>
      </w:pPr>
      <w:r>
        <w:t>1. Specify the hardware, operating system, other software, and all computer languages required to use the hurricane model.</w:t>
      </w:r>
    </w:p>
    <w:p w:rsidR="000A0989" w:rsidRDefault="000A0989" w:rsidP="000A0989">
      <w:r>
        <w:t>The user-facing part of the system consists of a web-based application that is hosted on a Tomcat web application server. The backend server environment is Linux and the server-side scripts that support the model’s functionality are written in Bash, Java Server Pages (JSP) and JavaBeans. Backend probabilistic calculations are coded in C++ using the IMSL library and called through Java Native Interface (JNI). The system uses a PostgreSQL database that runs on a Linux server. Server-side software requirements are the IMSL library CNL 5.0, JDBC 3, JNI 1.3.1, and JDK 1.6.</w:t>
      </w:r>
    </w:p>
    <w:p w:rsidR="00924DCF" w:rsidRDefault="000A0989" w:rsidP="000A0989">
      <w:r>
        <w:t>The end-user workstation requirements are minimal. Any current version of Internet Explorer, Firefox, Chrome, or Safari running on a currently supported version of Windows, Mac or Linux should deliver optimal user experience. Typically, the manufacturer’s minimal set of hardware features for the current version of the web browser and operating system combination is sufficient for an optimal operation of the application.</w:t>
      </w:r>
    </w:p>
    <w:p w:rsidR="00924DCF" w:rsidRDefault="00924DCF" w:rsidP="00924DCF"/>
    <w:p w:rsidR="0071189E" w:rsidRDefault="0071189E">
      <w:r>
        <w:br w:type="page"/>
      </w:r>
    </w:p>
    <w:p w:rsidR="0071189E" w:rsidRDefault="007A14AF" w:rsidP="0007529D">
      <w:pPr>
        <w:pStyle w:val="Heading2"/>
      </w:pPr>
      <w:bookmarkStart w:id="2020" w:name="_Toc8806039"/>
      <w:r w:rsidRPr="007A14AF">
        <w:lastRenderedPageBreak/>
        <w:t>CI-5 Hurricane</w:t>
      </w:r>
      <w:r>
        <w:t xml:space="preserve"> </w:t>
      </w:r>
      <w:r w:rsidRPr="007A14AF">
        <w:t>Model</w:t>
      </w:r>
      <w:r>
        <w:t xml:space="preserve"> </w:t>
      </w:r>
      <w:r w:rsidRPr="007A14AF">
        <w:t>Verification</w:t>
      </w:r>
      <w:bookmarkEnd w:id="2020"/>
    </w:p>
    <w:p w:rsidR="007A14AF" w:rsidRDefault="007A14AF">
      <w:pPr>
        <w:pStyle w:val="Disclosure"/>
      </w:pPr>
      <w:r>
        <w:t>A. General</w:t>
      </w:r>
    </w:p>
    <w:p w:rsidR="007A14AF" w:rsidRDefault="007A14AF">
      <w:pPr>
        <w:pStyle w:val="Disclosure"/>
      </w:pPr>
      <w:r>
        <w:t>For each component, the modeling organization shall maintain procedures for verification, such as code inspections, reviews, calculation crosschecks, and walkthroughs, sufficient to demonstrate code correctness. Verification procedures shall include tests performed by modeling organization personnel other than the original component developers.</w:t>
      </w:r>
    </w:p>
    <w:p w:rsidR="007E28CD" w:rsidRDefault="007E28CD" w:rsidP="007E28CD">
      <w:r>
        <w:t>The FPHLM software verification is done in three stages:</w:t>
      </w:r>
    </w:p>
    <w:p w:rsidR="007E28CD" w:rsidRDefault="007E28CD" w:rsidP="007E28CD">
      <w:pPr>
        <w:pStyle w:val="Numberedlist"/>
        <w:numPr>
          <w:ilvl w:val="0"/>
          <w:numId w:val="28"/>
        </w:numPr>
      </w:pPr>
      <w:r>
        <w:t>Code inspection and verification by the code developer.</w:t>
      </w:r>
    </w:p>
    <w:p w:rsidR="007E28CD" w:rsidRDefault="007E28CD" w:rsidP="009A164B">
      <w:pPr>
        <w:pStyle w:val="ListParagraph"/>
      </w:pPr>
      <w:r>
        <w:t>Inspection of the input and validation of the output by the system modeler.</w:t>
      </w:r>
    </w:p>
    <w:p w:rsidR="007E28CD" w:rsidRDefault="007E28CD" w:rsidP="009A164B">
      <w:pPr>
        <w:pStyle w:val="ListParagraph"/>
      </w:pPr>
      <w:r>
        <w:t>Review and extensive testing of the code by modeler personnel who are not part of the original component development.</w:t>
      </w:r>
    </w:p>
    <w:p w:rsidR="007E28CD" w:rsidRDefault="007E28CD" w:rsidP="007E28CD"/>
    <w:p w:rsidR="007E28CD" w:rsidRDefault="007E28CD" w:rsidP="007E28CD">
      <w:r>
        <w:t>The first level of verification includes code-level debugging, walking through the code to ensure a proper flow, inspection of internal variables through intermediate output printing and error logging, use of exception handling mechanisms, calculation crosschecks, and verification of the output against sample calculations provided by the system modeler.</w:t>
      </w:r>
    </w:p>
    <w:p w:rsidR="007E28CD" w:rsidRDefault="007E28CD" w:rsidP="007E28CD"/>
    <w:p w:rsidR="007A14AF" w:rsidRPr="007A14AF" w:rsidRDefault="007E28CD" w:rsidP="007E28CD">
      <w:r>
        <w:t>In the second level of the verification, the modeler is provided with sample inputs and corresponding outputs. The modeler then conducts black-box testing to verify the results against his or her model. Finally, each component is rigorously tested by modeler personnel not responsible for original component development.</w:t>
      </w:r>
    </w:p>
    <w:p w:rsidR="007A14AF" w:rsidRDefault="007A14AF">
      <w:pPr>
        <w:pStyle w:val="Disclosure"/>
      </w:pPr>
      <w:r>
        <w:t>B. Component Testing</w:t>
      </w:r>
    </w:p>
    <w:p w:rsidR="007A14AF" w:rsidRDefault="007A14AF">
      <w:pPr>
        <w:pStyle w:val="Disclosure"/>
      </w:pPr>
      <w:r>
        <w:t>1. The modeling organization shall use testing software to assist in documenting and analyzing all components.</w:t>
      </w:r>
    </w:p>
    <w:p w:rsidR="004A5074" w:rsidRPr="004A5074" w:rsidRDefault="004A5074" w:rsidP="004A5074">
      <w:r w:rsidRPr="004A5074">
        <w:t>Component testing and data testing are done in the third level of verification. The system is rigorously checked for the correctness, precision, robustness, and stability of the whole system. Calculations are performed outside the system and compared against the system-generated results to ensure the system correctness. Extreme and unexpected inputs are given to the system to check the robustness. Wide series of test cases are developed to check the stability and the consistency of the system.</w:t>
      </w:r>
    </w:p>
    <w:p w:rsidR="007A14AF" w:rsidRDefault="007A14AF">
      <w:pPr>
        <w:pStyle w:val="Disclosure"/>
      </w:pPr>
      <w:r>
        <w:t>2. Unit tests shall be performed and documented for each component.</w:t>
      </w:r>
    </w:p>
    <w:p w:rsidR="004A5074" w:rsidRPr="004A5074" w:rsidRDefault="004A5074" w:rsidP="004A5074">
      <w:r w:rsidRPr="004A5074">
        <w:t>Unit testing is done at the first and third levels of verification. The developer tests all the units as the unit is developed and modified. Then all the units are tested again by the external testing team. Both black-box and white-box tests are performed and documented in a separate testing document.</w:t>
      </w:r>
    </w:p>
    <w:p w:rsidR="006B5130" w:rsidRDefault="006B5130">
      <w:pPr>
        <w:jc w:val="left"/>
        <w:rPr>
          <w:rFonts w:ascii="Arial" w:hAnsi="Arial"/>
          <w:b/>
          <w:i/>
        </w:rPr>
      </w:pPr>
      <w:r>
        <w:br w:type="page"/>
      </w:r>
    </w:p>
    <w:p w:rsidR="007A14AF" w:rsidRDefault="007A14AF">
      <w:pPr>
        <w:pStyle w:val="Disclosure"/>
      </w:pPr>
      <w:r>
        <w:lastRenderedPageBreak/>
        <w:t>3. Regression tests shall be performed and documented on incremental builds.</w:t>
      </w:r>
    </w:p>
    <w:p w:rsidR="004A5074" w:rsidRPr="004A5074" w:rsidRDefault="004A5074" w:rsidP="004A5074">
      <w:r w:rsidRPr="004A5074">
        <w:t>Regression testing is performed for each module. In this kind of testing methodology, the modules that have undergone some changes and revisions are retested to ensure that the changes have not affected the entire system in any undesired manner.</w:t>
      </w:r>
    </w:p>
    <w:p w:rsidR="007A14AF" w:rsidRDefault="007A14AF">
      <w:pPr>
        <w:pStyle w:val="Disclosure"/>
      </w:pPr>
      <w:r>
        <w:t>4. Aggregation tests shall be performed and documented to ensure the correctness of all hurricane model components. Sufficient testing shall be performed to ensure that all components have been executed at least once.</w:t>
      </w:r>
    </w:p>
    <w:p w:rsidR="007A14AF" w:rsidRPr="007A14AF" w:rsidRDefault="004A5074" w:rsidP="007A14AF">
      <w:r w:rsidRPr="004A5074">
        <w:t>Aggregation testing is performed at all three levels of verification. Aggregation testing is performed by running each major module as a complete package. It is ensured that all components have been executed at least once during the testing procedure. All the test cases executed are described in the software testing and verification documentation.</w:t>
      </w:r>
    </w:p>
    <w:p w:rsidR="007A14AF" w:rsidRDefault="007A14AF">
      <w:pPr>
        <w:pStyle w:val="Disclosure"/>
      </w:pPr>
      <w:r>
        <w:t>C. Data Testing</w:t>
      </w:r>
    </w:p>
    <w:p w:rsidR="007A14AF" w:rsidRDefault="007A14AF">
      <w:pPr>
        <w:pStyle w:val="Disclosure"/>
      </w:pPr>
      <w:r>
        <w:t>1. The modeling organization shall use testing software to assist in documenting and analyzing all databases and data files accessed by components.</w:t>
      </w:r>
    </w:p>
    <w:p w:rsidR="008270CC" w:rsidRPr="008270CC" w:rsidRDefault="008270CC" w:rsidP="008270CC">
      <w:r w:rsidRPr="008270CC">
        <w:t>The FPHLM uses a PostgreSQL database to store the required data. Data integrity and consistency are maintained by the Relational Database Management System itself. Moreover, different queries are issued and PL/SQL is implemented to check the database. PostgreSQL has a very robust loader, which is used to load the data into the database. The loader maintains a log that depicts if the loading procedure has taken place properly and completely without any discrepancy. Data files are manually tested using commercial data manipulation software such as Microsoft Excel and Microsoft Access.</w:t>
      </w:r>
    </w:p>
    <w:p w:rsidR="007A14AF" w:rsidRPr="007A14AF" w:rsidRDefault="007A14AF">
      <w:pPr>
        <w:pStyle w:val="Disclosure"/>
      </w:pPr>
      <w:r>
        <w:t>2. The modeling organization shall perform and document integrity, consistency, and correctness checks on all databases and data files accessed by the components.</w:t>
      </w:r>
    </w:p>
    <w:p w:rsidR="003923B3" w:rsidRPr="007A14AF" w:rsidRDefault="008270CC" w:rsidP="007A14AF">
      <w:r w:rsidRPr="008270CC">
        <w:t>All the tests are well documented in a separate testing document.</w:t>
      </w:r>
    </w:p>
    <w:p w:rsidR="00CF5EAB" w:rsidRDefault="00CF5EAB">
      <w:pPr>
        <w:pStyle w:val="Disclosure"/>
      </w:pPr>
      <w:r>
        <w:t>Disclosures</w:t>
      </w:r>
    </w:p>
    <w:p w:rsidR="00CF5EAB" w:rsidRDefault="00CF5EAB">
      <w:pPr>
        <w:pStyle w:val="Disclosure"/>
      </w:pPr>
      <w:r>
        <w:t>1. State whether any two executions of the hurricane model with no changes in input data, parameters, code, and seeds of random number generators produce the same hurricane loss costs and hurricane probable maximum loss levels.</w:t>
      </w:r>
    </w:p>
    <w:p w:rsidR="00CF5EAB" w:rsidRPr="00CF5EAB" w:rsidRDefault="008B2414" w:rsidP="00CF5EAB">
      <w:r w:rsidRPr="008B2414">
        <w:t>The model produces the same loss costs and probable maximum loss levels if it is executed more than once with no changes in input data, parameters, code, and seeds of random number generators.</w:t>
      </w:r>
    </w:p>
    <w:p w:rsidR="00CF5EAB" w:rsidRDefault="00CF5EAB">
      <w:pPr>
        <w:pStyle w:val="Disclosure"/>
      </w:pPr>
      <w:r>
        <w:lastRenderedPageBreak/>
        <w:t>2. Provide an overview of the component testing procedures.</w:t>
      </w:r>
    </w:p>
    <w:p w:rsidR="00FD5FD9" w:rsidRDefault="00FD5FD9" w:rsidP="00FD5FD9">
      <w:r>
        <w:t>The FPHLM software testing and verification is done in three stages.</w:t>
      </w:r>
    </w:p>
    <w:p w:rsidR="00FD5FD9" w:rsidRDefault="00FD5FD9" w:rsidP="00FD5FD9"/>
    <w:p w:rsidR="00FD5FD9" w:rsidRDefault="00FD5FD9" w:rsidP="00FD5FD9">
      <w:r>
        <w:t>[A] Code inspection and the verification by the code developer.</w:t>
      </w:r>
    </w:p>
    <w:p w:rsidR="00FD5FD9" w:rsidRDefault="00FD5FD9" w:rsidP="00FD5FD9">
      <w:r>
        <w:t>The code developer performs a sufficient amount of testing on the code and does not deliver the code until he or she is satisfied with the correctness and robustness of the code.</w:t>
      </w:r>
    </w:p>
    <w:p w:rsidR="00FD5FD9" w:rsidRDefault="00FD5FD9" w:rsidP="00FD5FD9">
      <w:r>
        <w:t>The first level of verification includes code-level debugging, walking through the code to ensure proper flow, inspection of internal variables through intermediate output printing and error logging, use of exception handling mechanisms, calculation crosschecks, and verification of the output against sample calculations provided by the system modeler.</w:t>
      </w:r>
    </w:p>
    <w:p w:rsidR="00FD5FD9" w:rsidRDefault="00FD5FD9" w:rsidP="00FD5FD9"/>
    <w:p w:rsidR="00FD5FD9" w:rsidRDefault="00FD5FD9" w:rsidP="00FD5FD9">
      <w:r>
        <w:t>[B] Verification of results by the person who developed the system model.</w:t>
      </w:r>
    </w:p>
    <w:p w:rsidR="00FD5FD9" w:rsidRDefault="00FD5FD9" w:rsidP="00FD5FD9">
      <w:r>
        <w:t>Once the first level of testing is done, the developer sends the sample inputs and the generated results back to the modeler. Then the system modeler double-checks the results against his or her model. The code is not used in the production environment unless approved by the modeler.</w:t>
      </w:r>
    </w:p>
    <w:p w:rsidR="00FD5FD9" w:rsidRDefault="00FD5FD9" w:rsidP="00FD5FD9"/>
    <w:p w:rsidR="00FD5FD9" w:rsidRDefault="00FD5FD9" w:rsidP="00FD5FD9">
      <w:r>
        <w:t>[C] Review and extensive testing of the code by modeler personnel other than the original component developers.</w:t>
      </w:r>
    </w:p>
    <w:p w:rsidR="00FD5FD9" w:rsidRDefault="00FD5FD9" w:rsidP="00FD5FD9">
      <w:r>
        <w:t>The system is rigorously checked by modeler personnel (testers) other than the original component developers for the correctness, precision, robustness, and stability of the whole system. Calculations are performed outside the system and compared against the system generated results to ensure the system correctness. Extreme and unexpected inputs are given to the system to check the robustness. Wide series of test cases are developed to check the stability and the consistency of the system. Unit testing, regression testing, and aggregation testing (both white-box and black-box) are performed and documented.</w:t>
      </w:r>
    </w:p>
    <w:p w:rsidR="00FD5FD9" w:rsidRDefault="00FD5FD9" w:rsidP="00FD5FD9"/>
    <w:p w:rsidR="00CF5EAB" w:rsidRPr="00CF5EAB" w:rsidRDefault="00FD5FD9" w:rsidP="00FD5FD9">
      <w:r>
        <w:t>Any flaw in the code is reported to the developer, and the bug-corrected code is again sent to the tester. The tester then performs unit testing again on the modified units. Additionally, regression testing is performed to determine if the modification affects any other parts of the code.</w:t>
      </w:r>
    </w:p>
    <w:p w:rsidR="005710F4" w:rsidRDefault="00CF5EAB">
      <w:pPr>
        <w:pStyle w:val="Disclosure"/>
      </w:pPr>
      <w:r>
        <w:t>3. Provide a description of verification approaches used for externally acquired data, software, and models.</w:t>
      </w:r>
    </w:p>
    <w:p w:rsidR="00CF5EAB" w:rsidRDefault="00195A1B" w:rsidP="00CF5EAB">
      <w:r w:rsidRPr="00195A1B">
        <w:t>The verification approaches used for externally acquired data, software, and models are documented in the primary document repository.</w:t>
      </w:r>
    </w:p>
    <w:p w:rsidR="00CF5EAB" w:rsidRDefault="00CF5EAB" w:rsidP="00CF5EAB"/>
    <w:p w:rsidR="0032060F" w:rsidRDefault="0032060F">
      <w:r>
        <w:br w:type="page"/>
      </w:r>
    </w:p>
    <w:p w:rsidR="00CF5EAB" w:rsidRDefault="006D09F9" w:rsidP="0007529D">
      <w:pPr>
        <w:pStyle w:val="Heading2"/>
      </w:pPr>
      <w:bookmarkStart w:id="2021" w:name="_Toc8806040"/>
      <w:r w:rsidRPr="006D09F9">
        <w:lastRenderedPageBreak/>
        <w:t>CI-6 Hurricane</w:t>
      </w:r>
      <w:r>
        <w:t xml:space="preserve"> </w:t>
      </w:r>
      <w:r w:rsidRPr="006D09F9">
        <w:t>Model</w:t>
      </w:r>
      <w:r>
        <w:t xml:space="preserve"> </w:t>
      </w:r>
      <w:r w:rsidRPr="006D09F9">
        <w:t>Maintenance</w:t>
      </w:r>
      <w:r>
        <w:t xml:space="preserve"> </w:t>
      </w:r>
      <w:r w:rsidRPr="006D09F9">
        <w:t>and</w:t>
      </w:r>
      <w:r>
        <w:t xml:space="preserve"> </w:t>
      </w:r>
      <w:r w:rsidRPr="006D09F9">
        <w:t>Revision</w:t>
      </w:r>
      <w:bookmarkEnd w:id="2021"/>
    </w:p>
    <w:p w:rsidR="006D09F9" w:rsidRDefault="006D09F9">
      <w:pPr>
        <w:pStyle w:val="Disclosure"/>
      </w:pPr>
      <w:r>
        <w:t>A. The modeling organization shall maintain a clearly written policy for hurricane model review, maintenance, and revision, including verification and validation of revised components, databases, and data files.</w:t>
      </w:r>
    </w:p>
    <w:p w:rsidR="006D09F9" w:rsidRPr="006D09F9" w:rsidRDefault="00615342" w:rsidP="006D09F9">
      <w:r w:rsidRPr="00615342">
        <w:t>The FPHLM is periodically enhanced to reflect the state of the art in hurricane loss modeling, historical event information, and the distribution of the population in the state of Florida. The primary document repository contains a clear policy for model revision.</w:t>
      </w:r>
    </w:p>
    <w:p w:rsidR="006D09F9" w:rsidRDefault="006D09F9">
      <w:pPr>
        <w:pStyle w:val="Disclosure"/>
      </w:pPr>
      <w:r>
        <w:t>B. A revision to any portion of the hurricane model that results in a change in any Florida residential hurricane loss cost or hurricane probable maximum loss level shall result in a new hurricane model version identification.</w:t>
      </w:r>
    </w:p>
    <w:p w:rsidR="006D09F9" w:rsidRPr="006D09F9" w:rsidRDefault="00C72044" w:rsidP="006D09F9">
      <w:r w:rsidRPr="00C72044">
        <w:t>Whenever a revision results in a change in any Florida residential hurricane loss cost or probable maximum loss level, a new model version identification will be assigned to the revision. Verification and validation of the revised units are repeated according to the above-mentioned “software verification procedures” document.</w:t>
      </w:r>
    </w:p>
    <w:p w:rsidR="006D09F9" w:rsidRDefault="006D09F9">
      <w:pPr>
        <w:pStyle w:val="Disclosure"/>
      </w:pPr>
      <w:r>
        <w:t>C. The modeling organization shall use tracking software to identify and describe all errors, as well as modifications to code, data, and documentation.</w:t>
      </w:r>
    </w:p>
    <w:p w:rsidR="006D09F9" w:rsidRPr="006D09F9" w:rsidRDefault="0005732A" w:rsidP="006D09F9">
      <w:r w:rsidRPr="0005732A">
        <w:t>The FPHLM uses Subversion to identify and describe all errors, as well as modifications to code, data, and documentation.</w:t>
      </w:r>
    </w:p>
    <w:p w:rsidR="006D09F9" w:rsidRDefault="006D09F9">
      <w:pPr>
        <w:pStyle w:val="Disclosure"/>
      </w:pPr>
      <w:r>
        <w:t>D. The modeling organization shall maintain a list of all hurricane model versions since the initial submission for this year. Each hurricane model description shall have a unique version identification and a list of additions, deletions, and changes that define that version.</w:t>
      </w:r>
    </w:p>
    <w:p w:rsidR="006D09F9" w:rsidRDefault="008B4F39" w:rsidP="006D09F9">
      <w:r w:rsidRPr="008B4F39">
        <w:t>A list of all model versions since the initial submission is maintained as part of the model’s documentation. Each model revision has a unique version number and a list of additions, deletions, and changes that define that version. The unique model version will consist of the scheme “V[major].[minor].” The terms “[major]” and “[minor]” are positive integers that correspond to substantial and minor changes in the model, respectively. A minor change in the model would cause the minor number to be incremented by one, and similarly, a major change in the model would cause the major number to be incremented by one with the minor reset to zero. The rules that prompt changes in the major and minor numbers are described in Disclosure 2.</w:t>
      </w:r>
    </w:p>
    <w:p w:rsidR="004F7156" w:rsidRDefault="004F7156">
      <w:pPr>
        <w:jc w:val="left"/>
        <w:rPr>
          <w:rFonts w:ascii="Arial" w:hAnsi="Arial"/>
          <w:b/>
          <w:i/>
        </w:rPr>
      </w:pPr>
    </w:p>
    <w:p w:rsidR="00C3493D" w:rsidRDefault="00C3493D">
      <w:pPr>
        <w:jc w:val="left"/>
        <w:rPr>
          <w:rFonts w:ascii="Arial" w:hAnsi="Arial"/>
          <w:b/>
          <w:i/>
        </w:rPr>
        <w:sectPr w:rsidR="00C3493D" w:rsidSect="00FC1129">
          <w:footerReference w:type="default" r:id="rId308"/>
          <w:pgSz w:w="12240" w:h="15840" w:code="1"/>
          <w:pgMar w:top="1440" w:right="1440" w:bottom="1440" w:left="1440" w:header="720" w:footer="432" w:gutter="0"/>
          <w:cols w:space="720"/>
          <w:docGrid w:linePitch="360"/>
        </w:sectPr>
      </w:pPr>
    </w:p>
    <w:p w:rsidR="00C84597" w:rsidRDefault="00C84597">
      <w:pPr>
        <w:pStyle w:val="Disclosure"/>
      </w:pPr>
      <w:r>
        <w:lastRenderedPageBreak/>
        <w:t>Disclosures</w:t>
      </w:r>
    </w:p>
    <w:p w:rsidR="00C84597" w:rsidRDefault="00C84597">
      <w:pPr>
        <w:pStyle w:val="Disclosure"/>
      </w:pPr>
      <w:r>
        <w:t>1. Identify procedures used to review and maintain code, data, and documentation.</w:t>
      </w:r>
    </w:p>
    <w:p w:rsidR="00C84597" w:rsidRPr="00C84597" w:rsidRDefault="00FA42B3" w:rsidP="00C84597">
      <w:r w:rsidRPr="00FA42B3">
        <w:t>The FPHLM’s software development team employs version control software for all software development. In particular, the FPHLM uses Subversion, an accepted and effective system for managing simultaneous development of files. Subversion maintains a record of the changes to each file and allows the user to revert to a previous version, merge versions, and track changes. This software is able to record the information for each file, the date of each change, the author of each change, the file version, and the comparison of the file before and after the changes.</w:t>
      </w:r>
    </w:p>
    <w:p w:rsidR="006D09F9" w:rsidRDefault="00C84597">
      <w:pPr>
        <w:pStyle w:val="Disclosure"/>
      </w:pPr>
      <w:r>
        <w:t>2. Describe the rules underlying the hurricane model and code revision identification systems.</w:t>
      </w:r>
    </w:p>
    <w:p w:rsidR="00FA42B3" w:rsidRDefault="00FA42B3" w:rsidP="00FA42B3">
      <w:r>
        <w:t>The model identification system consists of the scheme “V[major].[minor].” The terms "[major]" and "[minor]" are positive integers that correspond to major and minor changes in the model, respectively. A minor change causes the minor number to be incremented by one, and similarly, a major change causes the major number to be incremented by one with the minor number reset to zero. The rules that prompt major or minor changes in the model are the following:</w:t>
      </w:r>
    </w:p>
    <w:p w:rsidR="00FA42B3" w:rsidRDefault="00FA42B3" w:rsidP="00FA42B3"/>
    <w:p w:rsidR="00FA42B3" w:rsidRDefault="00FA42B3" w:rsidP="00170F2E">
      <w:pPr>
        <w:pStyle w:val="Anonymoussubsubsectiontitle"/>
      </w:pPr>
      <w:del w:id="2024" w:author="Diana Machado" w:date="2019-04-30T02:52:00Z">
        <w:r w:rsidDel="00075CD6">
          <w:delText>Rules that</w:delText>
        </w:r>
      </w:del>
      <w:ins w:id="2025" w:author="Diana Machado" w:date="2019-04-30T02:52:00Z">
        <w:r w:rsidR="00075CD6">
          <w:t>Any of the following events will</w:t>
        </w:r>
      </w:ins>
      <w:r>
        <w:t xml:space="preserve"> trigger a change in the major number:</w:t>
      </w:r>
    </w:p>
    <w:p w:rsidR="00FA42B3" w:rsidRDefault="001D7773" w:rsidP="00170F2E">
      <w:pPr>
        <w:pStyle w:val="ListParagraph"/>
        <w:rPr>
          <w:ins w:id="2026" w:author="Diana Machado" w:date="2019-04-06T21:34:00Z"/>
        </w:rPr>
      </w:pPr>
      <w:ins w:id="2027" w:author="Diana Machado" w:date="2019-02-20T12:45:00Z">
        <w:r>
          <w:t>Major u</w:t>
        </w:r>
      </w:ins>
      <w:del w:id="2028" w:author="Diana Machado" w:date="2019-02-20T12:45:00Z">
        <w:r w:rsidR="00FA42B3" w:rsidDel="001D7773">
          <w:delText>U</w:delText>
        </w:r>
      </w:del>
      <w:r w:rsidR="00FA42B3">
        <w:t>pdates in any of the main modules of the FPHLM:</w:t>
      </w:r>
      <w:del w:id="2029" w:author="Diana Machado" w:date="2019-02-20T12:46:00Z">
        <w:r w:rsidR="00FA42B3" w:rsidDel="001D7773">
          <w:delText xml:space="preserve"> any change resulting in the partial or total modification of the algorithm/model of the Storm Generation,</w:delText>
        </w:r>
      </w:del>
      <w:r w:rsidR="00FA42B3">
        <w:t xml:space="preserve"> </w:t>
      </w:r>
      <w:ins w:id="2030" w:author="Diana Machado" w:date="2019-02-20T12:46:00Z">
        <w:r>
          <w:t>major modification of the Storm Forecast Module</w:t>
        </w:r>
      </w:ins>
      <w:ins w:id="2031" w:author="Diana Machado" w:date="2019-02-20T12:47:00Z">
        <w:r>
          <w:t>,</w:t>
        </w:r>
      </w:ins>
      <w:r w:rsidR="00FA42B3">
        <w:t>Wind Field</w:t>
      </w:r>
      <w:ins w:id="2032" w:author="Diana Machado" w:date="2019-02-20T12:47:00Z">
        <w:r>
          <w:t xml:space="preserve"> Model</w:t>
        </w:r>
      </w:ins>
      <w:r w:rsidR="00FA42B3">
        <w:t xml:space="preserve">, </w:t>
      </w:r>
      <w:ins w:id="2033" w:author="Diana Machado" w:date="2019-02-20T12:47:00Z">
        <w:r>
          <w:t>Wind Speed Correction Module, Vulnerability Module</w:t>
        </w:r>
      </w:ins>
      <w:del w:id="2034" w:author="Diana Machado" w:date="2019-02-20T12:47:00Z">
        <w:r w:rsidR="00FA42B3" w:rsidDel="001D7773">
          <w:delText>Damage Estimation</w:delText>
        </w:r>
      </w:del>
      <w:r w:rsidR="00FA42B3">
        <w:t xml:space="preserve">, </w:t>
      </w:r>
      <w:del w:id="2035" w:author="Diana Machado" w:date="2019-02-20T12:47:00Z">
        <w:r w:rsidR="00FA42B3" w:rsidDel="001D7773">
          <w:delText>and/</w:delText>
        </w:r>
      </w:del>
      <w:r w:rsidR="00FA42B3">
        <w:t xml:space="preserve">or </w:t>
      </w:r>
      <w:del w:id="2036" w:author="Diana Machado" w:date="2019-02-20T12:48:00Z">
        <w:r w:rsidR="00FA42B3" w:rsidDel="001D7773">
          <w:delText xml:space="preserve">Insurance </w:delText>
        </w:r>
      </w:del>
      <w:ins w:id="2037" w:author="Diana Machado" w:date="2019-02-20T12:48:00Z">
        <w:r>
          <w:t xml:space="preserve">Insured </w:t>
        </w:r>
      </w:ins>
      <w:r w:rsidR="00FA42B3">
        <w:t xml:space="preserve">Loss </w:t>
      </w:r>
      <w:del w:id="2038" w:author="Diana Machado" w:date="2019-02-20T12:47:00Z">
        <w:r w:rsidR="00FA42B3" w:rsidDel="001D7773">
          <w:delText>models</w:delText>
        </w:r>
      </w:del>
      <w:ins w:id="2039" w:author="Diana Machado" w:date="2019-02-20T12:47:00Z">
        <w:r>
          <w:t>Module</w:t>
        </w:r>
      </w:ins>
      <w:r w:rsidR="00FA42B3">
        <w:t>.</w:t>
      </w:r>
    </w:p>
    <w:p w:rsidR="008F1C6A" w:rsidRDefault="008F1C6A" w:rsidP="00170F2E">
      <w:pPr>
        <w:pStyle w:val="ListParagraph"/>
        <w:rPr>
          <w:ins w:id="2040" w:author="Diana Machado" w:date="2019-04-06T21:39:00Z"/>
        </w:rPr>
      </w:pPr>
      <w:ins w:id="2041" w:author="Diana Machado" w:date="2019-04-06T21:35:00Z">
        <w:r>
          <w:t>Addition or removal of options</w:t>
        </w:r>
      </w:ins>
      <w:ins w:id="2042" w:author="Diana Machado" w:date="2019-04-06T21:38:00Z">
        <w:r>
          <w:t xml:space="preserve"> affecting how </w:t>
        </w:r>
      </w:ins>
      <w:ins w:id="2043" w:author="Diana Machado" w:date="2019-04-06T21:39:00Z">
        <w:r>
          <w:t>input data is processed by the model.</w:t>
        </w:r>
      </w:ins>
    </w:p>
    <w:p w:rsidR="008F1C6A" w:rsidRDefault="008F1C6A" w:rsidP="00170F2E">
      <w:pPr>
        <w:pStyle w:val="ListParagraph"/>
      </w:pPr>
      <w:ins w:id="2044" w:author="Diana Machado" w:date="2019-04-06T21:39:00Z">
        <w:r>
          <w:t xml:space="preserve">Addition or removal of attributes in the model’s </w:t>
        </w:r>
      </w:ins>
      <w:ins w:id="2045" w:author="Diana Machado" w:date="2019-04-06T21:48:00Z">
        <w:r w:rsidR="00F924C1">
          <w:t>i</w:t>
        </w:r>
      </w:ins>
      <w:ins w:id="2046" w:author="Diana Machado" w:date="2019-04-06T21:39:00Z">
        <w:r>
          <w:t xml:space="preserve">nput </w:t>
        </w:r>
      </w:ins>
      <w:ins w:id="2047" w:author="Diana Machado" w:date="2019-04-06T21:48:00Z">
        <w:r w:rsidR="00F924C1">
          <w:t>d</w:t>
        </w:r>
      </w:ins>
      <w:ins w:id="2048" w:author="Diana Machado" w:date="2019-04-06T21:39:00Z">
        <w:r>
          <w:t xml:space="preserve">ata </w:t>
        </w:r>
      </w:ins>
      <w:ins w:id="2049" w:author="Diana Machado" w:date="2019-04-06T21:48:00Z">
        <w:r w:rsidR="00F924C1">
          <w:t>s</w:t>
        </w:r>
      </w:ins>
      <w:ins w:id="2050" w:author="Diana Machado" w:date="2019-04-06T21:39:00Z">
        <w:r>
          <w:t>pecification.</w:t>
        </w:r>
      </w:ins>
    </w:p>
    <w:p w:rsidR="00FA42B3" w:rsidRDefault="00FA42B3" w:rsidP="00FA42B3"/>
    <w:p w:rsidR="00FA42B3" w:rsidRDefault="00FA42B3" w:rsidP="00170F2E">
      <w:pPr>
        <w:pStyle w:val="Anonymoussubsubsectiontitle"/>
      </w:pPr>
      <w:del w:id="2051" w:author="Diana Machado" w:date="2019-04-30T02:54:00Z">
        <w:r w:rsidDel="00075CD6">
          <w:delText>Rules that</w:delText>
        </w:r>
      </w:del>
      <w:ins w:id="2052" w:author="Diana Machado" w:date="2019-04-30T02:54:00Z">
        <w:r w:rsidR="00075CD6">
          <w:t>Any of the following events will</w:t>
        </w:r>
      </w:ins>
      <w:r>
        <w:t xml:space="preserve"> trigger a change in the minor number:</w:t>
      </w:r>
    </w:p>
    <w:p w:rsidR="00FA42B3" w:rsidRDefault="00FA42B3" w:rsidP="00170F2E">
      <w:pPr>
        <w:pStyle w:val="ListParagraph"/>
      </w:pPr>
      <w:del w:id="2053" w:author="Diana Machado" w:date="2019-02-20T12:48:00Z">
        <w:r w:rsidDel="008E40FE">
          <w:delText xml:space="preserve">Slight </w:delText>
        </w:r>
      </w:del>
      <w:ins w:id="2054" w:author="Diana Machado" w:date="2019-02-20T12:48:00Z">
        <w:r w:rsidR="008E40FE">
          <w:t xml:space="preserve">Minor </w:t>
        </w:r>
      </w:ins>
      <w:r>
        <w:t xml:space="preserve">changes to the Storm </w:t>
      </w:r>
      <w:del w:id="2055" w:author="Diana Machado" w:date="2019-02-20T12:48:00Z">
        <w:r w:rsidDel="008E40FE">
          <w:delText>Generation</w:delText>
        </w:r>
      </w:del>
      <w:ins w:id="2056" w:author="Diana Machado" w:date="2019-02-20T12:48:00Z">
        <w:r w:rsidR="008E40FE">
          <w:t>Forecast Module</w:t>
        </w:r>
      </w:ins>
      <w:r>
        <w:t>, Wind Field</w:t>
      </w:r>
      <w:ins w:id="2057" w:author="Diana Machado" w:date="2019-02-20T12:49:00Z">
        <w:r w:rsidR="008E40FE">
          <w:t xml:space="preserve"> Model</w:t>
        </w:r>
      </w:ins>
      <w:r>
        <w:t>,</w:t>
      </w:r>
      <w:ins w:id="2058" w:author="Diana Machado" w:date="2019-02-20T12:49:00Z">
        <w:r w:rsidR="008E40FE">
          <w:t xml:space="preserve"> Wind Speed Correction Module, Vulnerability Module</w:t>
        </w:r>
      </w:ins>
      <w:ins w:id="2059" w:author="Diana Machado" w:date="2019-02-20T12:50:00Z">
        <w:r w:rsidR="001004E7">
          <w:t>,</w:t>
        </w:r>
      </w:ins>
      <w:r>
        <w:t xml:space="preserve"> </w:t>
      </w:r>
      <w:del w:id="2060" w:author="Diana Machado" w:date="2019-02-20T12:50:00Z">
        <w:r w:rsidDel="001004E7">
          <w:delText>and/</w:delText>
        </w:r>
      </w:del>
      <w:r>
        <w:t xml:space="preserve">or </w:t>
      </w:r>
      <w:del w:id="2061" w:author="Diana Machado" w:date="2019-02-20T12:50:00Z">
        <w:r w:rsidDel="001004E7">
          <w:delText>Damage Estimatio</w:delText>
        </w:r>
      </w:del>
      <w:ins w:id="2062" w:author="Diana Machado" w:date="2019-02-20T12:50:00Z">
        <w:r w:rsidR="001004E7">
          <w:t>Insured Loss Module</w:t>
        </w:r>
      </w:ins>
      <w:del w:id="2063" w:author="Diana Machado" w:date="2019-02-20T12:50:00Z">
        <w:r w:rsidDel="001004E7">
          <w:delText>n modules</w:delText>
        </w:r>
      </w:del>
      <w:r>
        <w:t xml:space="preserve">: </w:t>
      </w:r>
      <w:del w:id="2064" w:author="Diana Machado" w:date="2019-02-20T12:50:00Z">
        <w:r w:rsidDel="001004E7">
          <w:delText xml:space="preserve">small </w:delText>
        </w:r>
      </w:del>
      <w:ins w:id="2065" w:author="Diana Machado" w:date="2019-02-20T12:50:00Z">
        <w:r w:rsidR="001004E7">
          <w:t xml:space="preserve">minor </w:t>
        </w:r>
      </w:ins>
      <w:r>
        <w:t>updates such as a change in the Holland B parameter or any change to correct deficiencies that do not result in a new algorithm for the component.</w:t>
      </w:r>
    </w:p>
    <w:p w:rsidR="00FA42B3" w:rsidRDefault="00FA42B3" w:rsidP="00170F2E">
      <w:pPr>
        <w:pStyle w:val="ListParagraph"/>
      </w:pPr>
      <w:r>
        <w:t>Updates to correct errors in the computer code: modifications in the code to correct deficiencies or errors such as a code bug in the computer program.</w:t>
      </w:r>
    </w:p>
    <w:p w:rsidR="008F1C6A" w:rsidRDefault="00FA42B3" w:rsidP="008F1C6A">
      <w:pPr>
        <w:pStyle w:val="ListParagraph"/>
      </w:pPr>
      <w:r>
        <w:t xml:space="preserve">Changes in the probability distribution functions using updated or corrected historical data, such as the updates of the HURDAT2 database: each year the model updates its </w:t>
      </w:r>
      <w:r>
        <w:lastRenderedPageBreak/>
        <w:t>HURDAT database with the latest HURDAT2 data released by the National Hurricane Center, which is used as the input in the Storm Generation Model.</w:t>
      </w:r>
    </w:p>
    <w:p w:rsidR="004E1454" w:rsidRDefault="00FA42B3" w:rsidP="008F1C6A">
      <w:pPr>
        <w:pStyle w:val="ListParagraph"/>
      </w:pPr>
      <w:r>
        <w:t>Updates of the ZIP Code list: every two years the ZIP Codes used in the model must be updated according to information originating from the United States Postal Service.</w:t>
      </w:r>
    </w:p>
    <w:p w:rsidR="00FA42B3" w:rsidRDefault="00FA42B3" w:rsidP="003D0E6C">
      <w:pPr>
        <w:pStyle w:val="ListParagraph"/>
        <w:rPr>
          <w:ins w:id="2066" w:author="Diana Machado" w:date="2019-04-06T21:46:00Z"/>
        </w:rPr>
      </w:pPr>
      <w:r>
        <w:t>Updates in the validation of the vulnerability matrices: the incorporation of new data, such as updated winds and insurance data, may trigger a tune-up of the vulnerability matrices used in the Insurance Loss Model.</w:t>
      </w:r>
    </w:p>
    <w:p w:rsidR="00F924C1" w:rsidRDefault="00F924C1" w:rsidP="003D0E6C">
      <w:pPr>
        <w:pStyle w:val="ListParagraph"/>
      </w:pPr>
      <w:ins w:id="2067" w:author="Diana Machado" w:date="2019-04-06T21:46:00Z">
        <w:r>
          <w:t>Modi</w:t>
        </w:r>
      </w:ins>
      <w:ins w:id="2068" w:author="Diana Machado" w:date="2019-04-06T21:47:00Z">
        <w:r>
          <w:t>fication to the set of valid values for any of the attributes in the model’s</w:t>
        </w:r>
      </w:ins>
      <w:ins w:id="2069" w:author="Diana Machado" w:date="2019-04-06T21:48:00Z">
        <w:r>
          <w:t xml:space="preserve"> input data specification.</w:t>
        </w:r>
      </w:ins>
    </w:p>
    <w:p w:rsidR="00FA42B3" w:rsidRDefault="00FA42B3" w:rsidP="00FA42B3"/>
    <w:p w:rsidR="00C84597" w:rsidRDefault="00FA42B3" w:rsidP="00C84597">
      <w:r>
        <w:t>If any change results in a change in loss costs estimates or probable maximum loss level, there will be at least a change in the minor revision number.</w:t>
      </w:r>
    </w:p>
    <w:p w:rsidR="00C3493D" w:rsidRDefault="00C3493D" w:rsidP="00C84597">
      <w:pPr>
        <w:sectPr w:rsidR="00C3493D" w:rsidSect="00FC1129">
          <w:footerReference w:type="default" r:id="rId309"/>
          <w:pgSz w:w="12240" w:h="15840" w:code="1"/>
          <w:pgMar w:top="1440" w:right="1440" w:bottom="1440" w:left="1440" w:header="720" w:footer="432" w:gutter="0"/>
          <w:cols w:space="720"/>
          <w:docGrid w:linePitch="360"/>
        </w:sectPr>
      </w:pPr>
    </w:p>
    <w:p w:rsidR="00C84597" w:rsidRDefault="0053677D" w:rsidP="0007529D">
      <w:pPr>
        <w:pStyle w:val="Heading2"/>
      </w:pPr>
      <w:bookmarkStart w:id="2075" w:name="_Toc8806041"/>
      <w:r w:rsidRPr="0053677D">
        <w:lastRenderedPageBreak/>
        <w:t>CI-7 Hurricane</w:t>
      </w:r>
      <w:r>
        <w:t xml:space="preserve"> </w:t>
      </w:r>
      <w:r w:rsidRPr="0053677D">
        <w:t>Model</w:t>
      </w:r>
      <w:r>
        <w:t xml:space="preserve"> </w:t>
      </w:r>
      <w:r w:rsidRPr="0053677D">
        <w:t>Security</w:t>
      </w:r>
      <w:bookmarkEnd w:id="2075"/>
    </w:p>
    <w:p w:rsidR="0053677D" w:rsidRDefault="0053677D">
      <w:pPr>
        <w:pStyle w:val="Disclosure"/>
      </w:pPr>
      <w:r w:rsidRPr="0053677D">
        <w:t>The modeling organization shall have implemented and fully documented security procedures for (1) secure access to individual computers where the software components or data can be created or modified, (2) secure operation of the hurricane model by clients, if relevant, to ensure that the correct software operation cannot be compromised, (3) anti-virus software installation for all machines where all components and data are being accessed, and (4) secure access to documentation, software, and data in the event of a catastrophe.</w:t>
      </w:r>
    </w:p>
    <w:p w:rsidR="0053677D" w:rsidRDefault="003E18D8" w:rsidP="0053677D">
      <w:r w:rsidRPr="003E18D8">
        <w:t>The FPHLM maintains a set of security procedures to protect data and documents from deliberate and inadvertent changes. These procedures include both physical and electronic measures. A set of policies identifies different security issues and addresses each of them. All the security measures are properly documented in the primary document</w:t>
      </w:r>
      <w:r>
        <w:t>.</w:t>
      </w:r>
    </w:p>
    <w:p w:rsidR="00B97265" w:rsidRDefault="00B97265">
      <w:pPr>
        <w:pStyle w:val="Disclosure"/>
      </w:pPr>
      <w:r>
        <w:t>Disclosure</w:t>
      </w:r>
    </w:p>
    <w:p w:rsidR="0053677D" w:rsidRDefault="00B97265">
      <w:pPr>
        <w:pStyle w:val="Disclosure"/>
      </w:pPr>
      <w:r>
        <w:t>1. Describe methods used to ensure the security and integrity of the code, data, and documentation.</w:t>
      </w:r>
    </w:p>
    <w:p w:rsidR="003E18D8" w:rsidRDefault="003E18D8" w:rsidP="003E18D8">
      <w:r>
        <w:t>Electronic measures include the use of different authorization levels, special network security enforcements, and regular backups. Each developer is given a separate username and password and assigned a level of authorization so that even a developer cannot change another developer’s code. The users of the system are given usernames and passwords so that unauthorized users cannot use the system. External users are not allowed direct access to any of the data sources of the system. The network is extensively monitored for any unauthorized actions using standard industry practices. Since the system runs on a Linux sever environment, minimal virus attacks are expected.</w:t>
      </w:r>
    </w:p>
    <w:p w:rsidR="00B97265" w:rsidRDefault="003E18D8" w:rsidP="003E18D8">
      <w:r>
        <w:t>Any sensitive or confidential data (insurance data, for example) are kept on an unshared disk on a system that has user access control and requires a login. Screen locks are enforced whenever the machine is left unattended. In addition, for system security and reliability purposes, we also deploy a development environment besides the production environment. Modifications to the code and data are done in the development environment and tested by in-house developers. The final production code and data can only be checked into the production environment by the authorized personnel. The models resulting from the FPHLM project can only be used by the authorized users. Authorized user accounts are created by the project manager. Regular backups of the server are taken and stored in two ways: physically and electronically. Backups are performed daily and are kept for six weeks. Nightly backups of all UNIX data disks and selected Windows data disks (at user requests) are performed over the network onto LT02 and LT03 tapes. The tape drives have built-in diagnostics and verification to ensure that the data is written correctly to the tapes. This ensures that if the tape is written successfully, it will be readable, provided no physical damage occurred to the tape. A copy of each backup is placed in a secure and hurricane-protected building. Additionally, the application server and the database server are physically secured in a secure server room with alarm systems. In case of disasters, we have implemented a set of preparation procedures and recovery plans as outlined in “FIU SCIS Hurricane Preparation Procedures.”</w:t>
      </w:r>
    </w:p>
    <w:p w:rsidR="00B97265" w:rsidRDefault="00B97265" w:rsidP="00B97265"/>
    <w:p w:rsidR="00B97265" w:rsidRDefault="00743DCD" w:rsidP="00743DCD">
      <w:pPr>
        <w:pStyle w:val="Heading1"/>
      </w:pPr>
      <w:bookmarkStart w:id="2076" w:name="_Toc8806042"/>
      <w:r>
        <w:t>Appendices</w:t>
      </w:r>
      <w:bookmarkEnd w:id="2076"/>
    </w:p>
    <w:p w:rsidR="00743DCD" w:rsidRDefault="00743DCD" w:rsidP="0007529D">
      <w:pPr>
        <w:pStyle w:val="Heading2"/>
      </w:pPr>
      <w:bookmarkStart w:id="2077" w:name="AppendixA"/>
      <w:bookmarkStart w:id="2078" w:name="_Toc8806043"/>
      <w:r w:rsidRPr="00743DCD">
        <w:t>Appendix A</w:t>
      </w:r>
      <w:bookmarkEnd w:id="2077"/>
      <w:r w:rsidRPr="00743DCD">
        <w:t xml:space="preserve"> – Expert Review Letters</w:t>
      </w:r>
      <w:bookmarkEnd w:id="2078"/>
    </w:p>
    <w:p w:rsidR="006E470C" w:rsidRDefault="006E470C" w:rsidP="006E470C">
      <w:r>
        <w:t>Florida International University</w:t>
      </w:r>
    </w:p>
    <w:p w:rsidR="006E470C" w:rsidRDefault="006E470C" w:rsidP="006E470C">
      <w:r>
        <w:t xml:space="preserve">Florida Public Hurricane Loss Model </w:t>
      </w:r>
      <w:del w:id="2079" w:author="Diana Machado" w:date="2019-04-05T14:17:00Z">
        <w:r w:rsidDel="008E38ED">
          <w:delText>6.3</w:delText>
        </w:r>
      </w:del>
      <w:ins w:id="2080" w:author="Diana Machado" w:date="2019-04-05T14:17:00Z">
        <w:r w:rsidR="008E38ED">
          <w:t xml:space="preserve"> 7.0</w:t>
        </w:r>
      </w:ins>
    </w:p>
    <w:p w:rsidR="00743DCD" w:rsidRDefault="00F459EF" w:rsidP="006E470C">
      <w:r>
        <w:t>November 5</w:t>
      </w:r>
      <w:r w:rsidR="006E470C">
        <w:t>, 2018</w:t>
      </w:r>
    </w:p>
    <w:p w:rsidR="00381A7B" w:rsidRDefault="00381A7B">
      <w:r>
        <w:br w:type="page"/>
      </w:r>
    </w:p>
    <w:p w:rsidR="002B5EE9" w:rsidRDefault="002B5EE9" w:rsidP="002B5EE9">
      <w:pPr>
        <w:pStyle w:val="AnonymousTitle"/>
      </w:pPr>
      <w:r>
        <w:lastRenderedPageBreak/>
        <w:t>Assessment of the meteorological portion of the State of Florida Public Hurricane Model</w:t>
      </w:r>
    </w:p>
    <w:p w:rsidR="002B5EE9" w:rsidRDefault="002B5EE9" w:rsidP="002B5EE9">
      <w:pPr>
        <w:pStyle w:val="AnonymousTitle"/>
      </w:pPr>
    </w:p>
    <w:p w:rsidR="002B5EE9" w:rsidRDefault="002B5EE9" w:rsidP="002B5EE9">
      <w:r>
        <w:t>February 15, 2007</w:t>
      </w:r>
    </w:p>
    <w:p w:rsidR="002B5EE9" w:rsidRDefault="002B5EE9" w:rsidP="002B5EE9">
      <w:r>
        <w:t>Gary M. Barnes</w:t>
      </w:r>
    </w:p>
    <w:p w:rsidR="002B5EE9" w:rsidRDefault="002B5EE9" w:rsidP="002B5EE9">
      <w:r>
        <w:t>Professor, Department of Meteorology</w:t>
      </w:r>
    </w:p>
    <w:p w:rsidR="002B5EE9" w:rsidRDefault="002B5EE9" w:rsidP="002B5EE9">
      <w:r>
        <w:t>School of Ocean and Earth Science and Technology</w:t>
      </w:r>
    </w:p>
    <w:p w:rsidR="002B5EE9" w:rsidRDefault="002B5EE9" w:rsidP="002B5EE9">
      <w:r>
        <w:t>University of Hawaii at Manoa</w:t>
      </w:r>
    </w:p>
    <w:p w:rsidR="002B5EE9" w:rsidRDefault="002B5EE9" w:rsidP="002B5EE9"/>
    <w:p w:rsidR="006C6812" w:rsidRDefault="006C6812" w:rsidP="00196221">
      <w:pPr>
        <w:pStyle w:val="Anonymoussubsectiontitle"/>
      </w:pPr>
      <w:r>
        <w:t>Introduction</w:t>
      </w:r>
    </w:p>
    <w:p w:rsidR="006C6812" w:rsidRDefault="006C6812" w:rsidP="006C6812">
      <w:r>
        <w:t xml:space="preserve">      My review of the State of Florida Public Hurricane Model is based on a three day visit to Florida International University in December, and an examination of the submission draft provided to me in February.  I have had full access to the meteorological portion of the model, access to the draft for the Florida commission, and access to prior submittals to the commission from several other groups in order to establish a sense of what is desired by the commission.  I am pleased to report that the issues that I have raised have received their attention and I believe that the model meets all the standards set forth by the commission. Ultimately this model, when linked to engineering and actuarial components, will provide objective guidance for the estimation of wind losses from hurricanes for the state of Florida. It does not address losses from other aspects of a tropical cyclone such as storm surge, or fresh water flooding. I now offer specific comments on each of the six meteorological standards established by the commission to ascertain this model’s suitability. </w:t>
      </w:r>
    </w:p>
    <w:p w:rsidR="006C6812" w:rsidRDefault="006C6812" w:rsidP="006C6812"/>
    <w:p w:rsidR="006C6812" w:rsidRDefault="006C6812" w:rsidP="00196221">
      <w:pPr>
        <w:pStyle w:val="Anonymoussubsectiontitle"/>
      </w:pPr>
      <w:r>
        <w:t>M-1 Official Hurricane Set</w:t>
      </w:r>
    </w:p>
    <w:p w:rsidR="006C6812" w:rsidRDefault="006C6812" w:rsidP="006C6812">
      <w:r>
        <w:t xml:space="preserve">     The consortium of scientists working on the Public model have adopted HURDAT (1900- 2006) to determine landfall frequency and intensity at landfall.  The NWS report by Ho et al. (1987), DeMaria’s extension of the best track, H*Wind analyses (Powell &amp; Houston, 1996, 1998; Powell et al. 1996, 1998) and NOAA Hurricane Research Division aircraft data are used to estimate the radius of maximum winds (RMW) at landfall. The strength of HURDAT is that it is the most complete and accessible historical record for hurricanes making landfall or passing closely by Florida.  HURDAT weaknesses include the abbreviated record and questionable intensity estimates for those hurricanes early in the record, especially those that remain offshore. Evidence for the shortness of record is the impact of the last few hurricane seasons on landfall return frequency. The meteorological team has scrutinized the base set developed by the commission and made a number of adjustments to the dataset based on refereed literature and the HURDAT record. I have looked at several of these adjustments in detail and find the corrections to be an improvement over the initial base set. </w:t>
      </w:r>
    </w:p>
    <w:p w:rsidR="006C6812" w:rsidRDefault="006C6812" w:rsidP="006C6812"/>
    <w:p w:rsidR="004E1454" w:rsidRDefault="004E1454">
      <w:pPr>
        <w:jc w:val="left"/>
        <w:rPr>
          <w:rFonts w:ascii="Arial" w:hAnsi="Arial"/>
          <w:b/>
        </w:rPr>
      </w:pPr>
      <w:r>
        <w:br w:type="page"/>
      </w:r>
    </w:p>
    <w:p w:rsidR="006C6812" w:rsidRDefault="006C6812" w:rsidP="00196221">
      <w:pPr>
        <w:pStyle w:val="Anonymoussubsectiontitle"/>
      </w:pPr>
      <w:r>
        <w:lastRenderedPageBreak/>
        <w:t>M-2 Hurricane Characteristics</w:t>
      </w:r>
    </w:p>
    <w:p w:rsidR="006C6812" w:rsidRDefault="006C6812" w:rsidP="006C6812">
      <w:r>
        <w:t xml:space="preserve">     The model has two main components. The track portion of the model produces a storm with either an initial location or genesis point and an intensity that is derived from an empirical distribution derived from HURDAT (2006). Storm motion and intensity is then initialized by using a Monte Carlo approach, drawing from probability density functions (PDFs) based on the historical dataset to create a life for a bogus hurricane. Examination of the PDFs reveals that they are faithful to the observed patterns for storms nearing Florida, and the evolution of any particular hurricane appears realistic.</w:t>
      </w:r>
    </w:p>
    <w:p w:rsidR="006C6812" w:rsidRDefault="006C6812" w:rsidP="006C6812"/>
    <w:p w:rsidR="006C6812" w:rsidRDefault="006C6812" w:rsidP="006C6812">
      <w:r>
        <w:t xml:space="preserve">     The second component of the meteorological model is the wind field generated for a given hurricane, which only comes into play when the hurricane comes close enough to place high winds over any given ZIP Code of Florida. To generate a wind field the minimum sea-level pressure (MSLP) found in the eye, the RMW at landfall, and a distant environmental pressure (1013 mb) are entered into the Holland (1980) B model for the axisymmetric pressure distribution around the hurricane. The behavior of the RMW is based on a variety of sources that include Ho et al. (1987), DeMaria’s extension of the best track data, H*wind analyses, and aircraft reconnaissance radial wind profiles. The B coefficient is based on the extensive aircraft dataset acquired in reconnaissance and research flights over the last few decades. RMW and B use a random or error term to introduce variety into the model.  The Holland pressure field is used to produce a gradient wind at the top of the boundary layer. The winds in the boundary layer are estimated following the work proposed by Ooyama (1969) and later utilized by Shapiro (1983) which includes friction and advection effects. These boundary layer winds are reduced to surface winds (10 m) using reduction factors based on the work of Powell et al. (2003). Maximum sustained winds and 3 second gusts are estimated using the guidance of Vickery and Skerlj (2005). Once the hurricane winds come ashore there are further adjustments to the wind to account for local roughness as well as the roughness of the terrain found upstream of the location under scrutiny.  The pressure decay of the hurricane is modeled to fit the observations presented by Vickery (2005).</w:t>
      </w:r>
    </w:p>
    <w:p w:rsidR="006C6812" w:rsidRDefault="006C6812" w:rsidP="006C6812"/>
    <w:p w:rsidR="006C6812" w:rsidRDefault="006C6812" w:rsidP="006C6812">
      <w:r>
        <w:t xml:space="preserve">      Gradient balance has been demonstrated to be an accurate representation for vortex scale winds above the boundary layer by Willoughby (1990) and is a fine initial condition. The slab boundary layer concept of Ooyama and Shapiro has been shown to produce wind fields much like observed once storm translation and surface friction come into play.  The reduction to 10 m altitude is based on Powell et al. (2003); they use the state of the art Global Positioning System sondes to compare surface and boundary layer winds.       </w:t>
      </w:r>
    </w:p>
    <w:p w:rsidR="006C6812" w:rsidRDefault="006C6812" w:rsidP="006C6812">
      <w:r>
        <w:t xml:space="preserve">    </w:t>
      </w:r>
    </w:p>
    <w:p w:rsidR="006C6812" w:rsidRDefault="006C6812" w:rsidP="006C6812">
      <w:r>
        <w:t xml:space="preserve">      Perhaps the most questionable part of the wind portion of the model is the reliance on the estimates of the RMW at landfall. The scatter in RMW for a given MSLP is large; larger RMWs coupled with the B parameter control the size of the annulus of the damaging winds. The typical length of an aircraft leg from the eye is about 150 km so the choice of the B parameter is based on a small radial distance in the majority of hurricanes. The collection of quality wind observations over land in hurricanes remains a daunting task; therefore the actual response of the hurricane winds to variations in roughness is less certain.  Applying roughness as a function of ZIP Code is a coarse approximation to reality. However, this is the approach chosen by the commission, and given the data limitations, a reasonable course to take.</w:t>
      </w:r>
    </w:p>
    <w:p w:rsidR="006C6812" w:rsidRDefault="006C6812" w:rsidP="006C6812"/>
    <w:p w:rsidR="006C6812" w:rsidRDefault="006C6812" w:rsidP="00196221">
      <w:pPr>
        <w:pStyle w:val="Anonymoussubsectiontitle"/>
      </w:pPr>
      <w:r>
        <w:lastRenderedPageBreak/>
        <w:t>M-3 Landfall Intensity</w:t>
      </w:r>
    </w:p>
    <w:p w:rsidR="006C6812" w:rsidRDefault="006C6812" w:rsidP="006C6812">
      <w:r>
        <w:t xml:space="preserve">     The model uses one minute winds at 10 m elevation to determine intensity at landfall and categorizes each hurricane according to the Saffir-Simpson classification. The model considers any hurricane that makes landfall or comes close enough to place high winds over Florida. Multiple landfalls are accounted for, and decay over land between these landfalls is also estimated. Maximum wind speeds for each category of the Saffir-Simpson scheme are reasonable as is the worst possible hurricane the model generates. Simulations are conducted for a hypothetical 60,000 years. Any real climate change would alter results, but maybe not as much as have an actual record of order of 1,000 years to base the PDFs on.</w:t>
      </w:r>
    </w:p>
    <w:p w:rsidR="003F5B4D" w:rsidRDefault="003F5B4D">
      <w:pPr>
        <w:jc w:val="left"/>
        <w:rPr>
          <w:rFonts w:ascii="Arial" w:hAnsi="Arial"/>
          <w:b/>
        </w:rPr>
      </w:pPr>
    </w:p>
    <w:p w:rsidR="006C6812" w:rsidRDefault="006C6812" w:rsidP="00196221">
      <w:pPr>
        <w:pStyle w:val="Anonymoussubsectiontitle"/>
      </w:pPr>
      <w:r>
        <w:t>M-4 Hurricane Probabilities</w:t>
      </w:r>
    </w:p>
    <w:p w:rsidR="006C6812" w:rsidRDefault="006C6812" w:rsidP="006C6812">
      <w:r>
        <w:t xml:space="preserve">      Form M-1 demonstrates that the model is simulating the landfalls very well for the entire state, region A (NW Florida) and region B (SW Florida).  There are subsections of the state where the historical and the simulated landfalls have a discrepancy. In region C (SE Florida) the observations show an unrealistic bias toward Category 3 storms. This is likely due to an overestimate of intensity for the hurricanes prior to the advent of aircraft sampling or advanced satellite techniques. The historical distribution for region C also does not fit any accepted distributions that we typically see for atmospheric phenomena. This discrepancy is probably due to the shortness of the historical record. I note that other models also have difficulty with this portion of the coast. I believe the modeled distribution, based on tens of thousands of years, is more defensible than the purported standard.  Regions D (NE Florida) and E (Georgia) have virtually no distribution to simulate, again pointing to a very short historical record. There is no documented physical reason why these two regions have escaped landfall events. Perhaps a preferred shape of the Bermuda High may bias the situation, but this remains speculative.</w:t>
      </w:r>
    </w:p>
    <w:p w:rsidR="006C6812" w:rsidRDefault="006C6812" w:rsidP="006C6812"/>
    <w:p w:rsidR="006C6812" w:rsidRDefault="006C6812" w:rsidP="00196221">
      <w:pPr>
        <w:pStyle w:val="Anonymoussubsectiontitle"/>
      </w:pPr>
      <w:r>
        <w:t>M-5 Land Friction and Weakening</w:t>
      </w:r>
    </w:p>
    <w:p w:rsidR="006C6812" w:rsidRDefault="006C6812" w:rsidP="006C6812">
      <w:r>
        <w:t xml:space="preserve">     Land use and land cover are based on high resolution satellite imagery. Roughness for a particular location is then based on HAZUS tables that assign a roughness to a particular land use.  There are newer assessments from other groups but the techniques were not consistently applied throughout the state, nor are the updated HAZUS maps for 2000 available yet. Winds at a particular location are a function of the roughness at that point and conditions upwind.  A pressure decay model based on the work of Vickery (2005) produces weakening winds that are reasonable approximations of the observed decay rates of several hurricanes that made landfall in Florida in 2004 and 2005. </w:t>
      </w:r>
    </w:p>
    <w:p w:rsidR="006C6812" w:rsidRDefault="006C6812" w:rsidP="006C6812"/>
    <w:p w:rsidR="006C6812" w:rsidRDefault="006C6812" w:rsidP="006C6812">
      <w:r>
        <w:t xml:space="preserve">     The maps (Form M-2) of the 100 year return period maximum sustained winds shows the following trends: (1) a reduction in the sustained winds from south to north, (2) a reduction of winds from coastal to inland ZIP Codes, and (3) the highest winds in the Keys and along the SE and SW coasts. The plotting thresholds requested by the commission partially obfuscate the gradients in wind speed, but Form M-2 produced with finer contours highlights the above trends clearly. The open terrain maps look logical; the actual terrain maps are perhaps overly sensitive to </w:t>
      </w:r>
      <w:r>
        <w:lastRenderedPageBreak/>
        <w:t>the local roughness. Convective scale motions, which cannot be resolved in this type of model, would probably be responsible for making the winds closer to the open terrain results.</w:t>
      </w:r>
    </w:p>
    <w:p w:rsidR="006C6812" w:rsidRDefault="006C6812" w:rsidP="006C6812"/>
    <w:p w:rsidR="006C6812" w:rsidRDefault="006C6812" w:rsidP="00196221">
      <w:pPr>
        <w:pStyle w:val="Anonymoussubsectiontitle"/>
      </w:pPr>
      <w:r>
        <w:t>M-6 Logical Relationships of Hurricane Characteristics</w:t>
      </w:r>
    </w:p>
    <w:p w:rsidR="006C6812" w:rsidRDefault="006C6812" w:rsidP="006C6812">
      <w:r>
        <w:t xml:space="preserve">      The RMW is a crucial but poorly measured variable. Making RMW a function of intensity and latitude explains only a small portion of the variance (~20%). Examination of aircraft reconnaissance radial profiles shows that RMW is highly variable. Currently there are no other schemes available to explain more of the variance. Form M-3 reflects the large range of RMW. Note that only the more intense hurricanes (MSLP &lt; 940 mb) show a trend, and only with the upper part of the range. Even open ocean studies of the RMW show such large scatter.</w:t>
      </w:r>
    </w:p>
    <w:p w:rsidR="006C6812" w:rsidRDefault="006C6812" w:rsidP="006C6812"/>
    <w:p w:rsidR="006C6812" w:rsidRDefault="006C6812" w:rsidP="006C6812">
      <w:r>
        <w:t xml:space="preserve">      Tests done during my visits show that wind speed decreases as a function of roughness, all other variables being held constant. The evolution of the wind field as a hurricane comes ashore is logical. </w:t>
      </w:r>
    </w:p>
    <w:p w:rsidR="006C6812" w:rsidRDefault="006C6812" w:rsidP="006C6812"/>
    <w:p w:rsidR="006C6812" w:rsidRDefault="006C6812" w:rsidP="00196221">
      <w:pPr>
        <w:pStyle w:val="Anonymoussubsectiontitle"/>
      </w:pPr>
      <w:r>
        <w:t>Summary</w:t>
      </w:r>
    </w:p>
    <w:p w:rsidR="006C6812" w:rsidRDefault="006C6812" w:rsidP="006C6812">
      <w:r>
        <w:t xml:space="preserve">     The consortium that has assembled the meteorological portion of the Public Model for Hurricane Wind Losses for the State of Florida is using the HURDAT with corrections based on other refereed literature.  These data yield a series of probability density functions that describe frequency, location, and intensity at landfall.  Once a hurricane reaches close enough to the coast the gradient winds are estimated using the equations by Holland (1980), then a sophisticated wind model (Ooyama 1969, Shapiro 1983) is applied to calculate the boundary layer winds. Reduction of this wind to a surface value is based on recent boundary layer theory and observations. Here the consortium has exploited other sources of data (e.g., NOAA/AOML/HRD aircraft wind profiles and GPS sondes) to produce a surface wind field. As the wind field transitions from marine to land exposure changes in roughness are </w:t>
      </w:r>
      <w:r w:rsidR="00233AC3">
        <w:t xml:space="preserve">taken into account. </w:t>
      </w:r>
      <w:r>
        <w:t xml:space="preserve">Form M-1 (frequency and category at landfall as a function of coastal segment) and Form M-2 (100 year return maximum sustained winds for Florida) highlight the good performance of the model. </w:t>
      </w:r>
    </w:p>
    <w:p w:rsidR="006C6812" w:rsidRDefault="006C6812" w:rsidP="006C6812"/>
    <w:p w:rsidR="004B7BAF" w:rsidRDefault="006C6812" w:rsidP="006C6812">
      <w:pPr>
        <w:sectPr w:rsidR="004B7BAF" w:rsidSect="00FC1129">
          <w:footerReference w:type="default" r:id="rId310"/>
          <w:pgSz w:w="12240" w:h="15840" w:code="1"/>
          <w:pgMar w:top="1440" w:right="1440" w:bottom="1440" w:left="1440" w:header="720" w:footer="432" w:gutter="0"/>
          <w:cols w:space="720"/>
          <w:docGrid w:linePitch="360"/>
        </w:sectPr>
      </w:pPr>
      <w:r>
        <w:t xml:space="preserve">      I suspect that the differences between the historical record and the simulation are largely due to the shortness and uncertainty of the record. If the consortium had the luxury of 1000 years of observations agreement between the record and the simulation would be improved. I believe that the meteorological portion of the model is meeting all the standards established by the commission. Tests of the model against H*Wind analyses and the production of wind speed swaths go beyond t</w:t>
      </w:r>
      <w:r w:rsidR="00233AC3">
        <w:t xml:space="preserve">he typical quality controls of </w:t>
      </w:r>
      <w:r>
        <w:t>prior models and demonstrate that this model is worthy of consideration by the commission.</w:t>
      </w:r>
    </w:p>
    <w:p w:rsidR="002B5EE9" w:rsidRPr="002B5EE9" w:rsidRDefault="002B5EE9" w:rsidP="006C6812"/>
    <w:p w:rsidR="006E470C" w:rsidRDefault="008F4E7C" w:rsidP="006E470C">
      <w:r>
        <w:rPr>
          <w:noProof/>
          <w:lang w:eastAsia="en-US"/>
        </w:rPr>
        <w:drawing>
          <wp:inline distT="0" distB="0" distL="0" distR="0" wp14:anchorId="17B4998D" wp14:editId="0673838D">
            <wp:extent cx="5943600" cy="730920"/>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311" cstate="print">
                      <a:extLst>
                        <a:ext uri="{28A0092B-C50C-407E-A947-70E740481C1C}">
                          <a14:useLocalDpi xmlns:a14="http://schemas.microsoft.com/office/drawing/2010/main" val="0"/>
                        </a:ext>
                      </a:extLst>
                    </a:blip>
                    <a:srcRect t="14742"/>
                    <a:stretch/>
                  </pic:blipFill>
                  <pic:spPr bwMode="auto">
                    <a:xfrm>
                      <a:off x="0" y="0"/>
                      <a:ext cx="5943600" cy="730920"/>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rsidR="008F4E7C" w:rsidRDefault="008F4E7C" w:rsidP="006E470C"/>
    <w:p w:rsidR="001D5F63" w:rsidRDefault="001D5F63" w:rsidP="00164445">
      <w:pPr>
        <w:pStyle w:val="Normal-leftaligned"/>
      </w:pPr>
      <w:del w:id="2084" w:author="Diana Machado" w:date="2019-04-05T17:49:00Z">
        <w:r w:rsidDel="004B7BAF">
          <w:delText>October 17, 2018</w:delText>
        </w:r>
      </w:del>
      <w:ins w:id="2085" w:author="Diana Machado" w:date="2019-04-05T17:49:00Z">
        <w:r w:rsidR="004B7BAF">
          <w:t>April 4, 2019</w:t>
        </w:r>
      </w:ins>
    </w:p>
    <w:p w:rsidR="001D5F63" w:rsidRDefault="001D5F63" w:rsidP="00164445">
      <w:pPr>
        <w:pStyle w:val="Normal-leftaligned"/>
      </w:pPr>
    </w:p>
    <w:p w:rsidR="001D5F63" w:rsidRDefault="001D5F63" w:rsidP="00164445">
      <w:pPr>
        <w:pStyle w:val="Normal-leftaligned"/>
      </w:pPr>
      <w:r>
        <w:t>Dr. Shahid Hamid</w:t>
      </w:r>
    </w:p>
    <w:p w:rsidR="001D5F63" w:rsidRDefault="001D5F63" w:rsidP="00164445">
      <w:pPr>
        <w:pStyle w:val="Normal-leftaligned"/>
      </w:pPr>
      <w:r>
        <w:t>Chair and Professor of Finance,</w:t>
      </w:r>
    </w:p>
    <w:p w:rsidR="001D5F63" w:rsidRDefault="001D5F63" w:rsidP="00164445">
      <w:pPr>
        <w:pStyle w:val="Normal-leftaligned"/>
      </w:pPr>
      <w:r>
        <w:t>Department of Finance, College of Business</w:t>
      </w:r>
    </w:p>
    <w:p w:rsidR="001D5F63" w:rsidRDefault="001D5F63" w:rsidP="00164445">
      <w:pPr>
        <w:pStyle w:val="Normal-leftaligned"/>
      </w:pPr>
      <w:r>
        <w:t>RB 223 Florida International University</w:t>
      </w:r>
    </w:p>
    <w:p w:rsidR="001D5F63" w:rsidRDefault="001D5F63" w:rsidP="00164445">
      <w:pPr>
        <w:pStyle w:val="Normal-leftaligned"/>
      </w:pPr>
      <w:r>
        <w:t>11200 SW 8th Street</w:t>
      </w:r>
    </w:p>
    <w:p w:rsidR="001D5F63" w:rsidRDefault="001D5F63" w:rsidP="00164445">
      <w:pPr>
        <w:pStyle w:val="Normal-leftaligned"/>
      </w:pPr>
      <w:r>
        <w:t>Miami, FL  33199</w:t>
      </w:r>
    </w:p>
    <w:p w:rsidR="001D5F63" w:rsidRDefault="001D5F63" w:rsidP="00164445">
      <w:pPr>
        <w:pStyle w:val="Normal-leftaligned"/>
      </w:pPr>
    </w:p>
    <w:p w:rsidR="001D5F63" w:rsidRDefault="001D5F63" w:rsidP="00164445">
      <w:pPr>
        <w:pStyle w:val="Normal-leftaligned"/>
      </w:pPr>
      <w:r>
        <w:t>Re:  Florida Public Hurricane Loss Model</w:t>
      </w:r>
    </w:p>
    <w:p w:rsidR="001D5F63" w:rsidRDefault="001D5F63" w:rsidP="00164445">
      <w:pPr>
        <w:pStyle w:val="Normal-leftaligned"/>
      </w:pPr>
      <w:r>
        <w:t xml:space="preserve">       Version </w:t>
      </w:r>
      <w:del w:id="2086" w:author="Diana Machado" w:date="2019-04-05T17:49:00Z">
        <w:r w:rsidDel="004B7BAF">
          <w:delText>6.3</w:delText>
        </w:r>
      </w:del>
      <w:ins w:id="2087" w:author="Diana Machado" w:date="2019-04-05T17:49:00Z">
        <w:r w:rsidR="004B7BAF">
          <w:t>7.0</w:t>
        </w:r>
      </w:ins>
    </w:p>
    <w:p w:rsidR="001D5F63" w:rsidRDefault="001D5F63" w:rsidP="00164445">
      <w:pPr>
        <w:pStyle w:val="Normal-leftaligned"/>
      </w:pPr>
      <w:r>
        <w:t xml:space="preserve">       Independent Actuarial Review</w:t>
      </w:r>
    </w:p>
    <w:p w:rsidR="001D5F63" w:rsidRDefault="001D5F63" w:rsidP="00164445">
      <w:pPr>
        <w:pStyle w:val="Normal-leftaligned"/>
      </w:pPr>
    </w:p>
    <w:p w:rsidR="001D5F63" w:rsidRDefault="001D5F63" w:rsidP="00164445">
      <w:pPr>
        <w:pStyle w:val="Normal-leftaligned"/>
      </w:pPr>
      <w:r>
        <w:t>Dear Dr. Hamid:</w:t>
      </w:r>
    </w:p>
    <w:p w:rsidR="001D5F63" w:rsidRDefault="001D5F63" w:rsidP="001D5F63"/>
    <w:p w:rsidR="001D5F63" w:rsidRDefault="001D5F63" w:rsidP="00164445">
      <w:r>
        <w:t xml:space="preserve">AMI Risk Consultants, Inc. was engaged by the International Hurricane Research Center (“IHRC”) at Florida International University (“FIU”) to review the actuarial components of its hurricane model, Florida Public Hurricane Loss Model, Version </w:t>
      </w:r>
      <w:del w:id="2088" w:author="Diana Machado" w:date="2019-04-05T17:49:00Z">
        <w:r w:rsidDel="004B7BAF">
          <w:delText>6.3</w:delText>
        </w:r>
      </w:del>
      <w:ins w:id="2089" w:author="Diana Machado" w:date="2019-04-05T17:49:00Z">
        <w:r w:rsidR="004B7BAF">
          <w:t>7.0</w:t>
        </w:r>
      </w:ins>
      <w:r>
        <w:t>.   I am a Fellow of the Casualty Actuarial Society, a Member of the American Academy of Actuaries, and have more than twenty-five years of actuarial experience in the property/casualty insurance industry.  I am an employee of the actuarial consulting firm AMI Risk Consultants, Inc.</w:t>
      </w:r>
    </w:p>
    <w:p w:rsidR="001D5F63" w:rsidRDefault="001D5F63" w:rsidP="00164445"/>
    <w:p w:rsidR="008F4E7C" w:rsidRDefault="001D5F63" w:rsidP="00164445">
      <w:r>
        <w:t>It is my understanding that between Versions 6.2 and 6.3 there were minimal changes to the Florida Public Hurricane Loss Model (“FPHLM”). Those changes included:</w:t>
      </w:r>
    </w:p>
    <w:p w:rsidR="001D5F63" w:rsidRDefault="001D5F63" w:rsidP="00164445"/>
    <w:p w:rsidR="001D5F63" w:rsidRDefault="001D5F63" w:rsidP="00164445">
      <w:pPr>
        <w:pStyle w:val="ListParagraph"/>
      </w:pPr>
      <w:r>
        <w:t xml:space="preserve">Updates to HURDAT and </w:t>
      </w:r>
    </w:p>
    <w:p w:rsidR="001D5F63" w:rsidRDefault="001D5F63" w:rsidP="00164445">
      <w:pPr>
        <w:pStyle w:val="ListParagraph"/>
      </w:pPr>
      <w:r>
        <w:t>Updates to ZIP Code centroids.</w:t>
      </w:r>
    </w:p>
    <w:p w:rsidR="001D5F63" w:rsidRDefault="001D5F63" w:rsidP="00164445"/>
    <w:p w:rsidR="001D5F63" w:rsidRDefault="001D5F63" w:rsidP="00164445">
      <w:r>
        <w:t>My review is based the IHRC’s November 2018 model submission to the Commission. I revisited each of the Actuarial Standards, and have the following comments:</w:t>
      </w:r>
    </w:p>
    <w:p w:rsidR="001D5F63" w:rsidRDefault="001D5F63" w:rsidP="00164445"/>
    <w:p w:rsidR="001D5F63" w:rsidRDefault="001D5F63" w:rsidP="00164445">
      <w:r w:rsidRPr="001D5F63">
        <w:rPr>
          <w:b/>
        </w:rPr>
        <w:t>Standard A-1:</w:t>
      </w:r>
      <w:r>
        <w:t xml:space="preserve"> I reviewed the data input and output record formats for Personal and Commercial Residential policies. The input records have been expanded so that both hurricane and flood exposures can be collected.  The output record has not changed.</w:t>
      </w:r>
    </w:p>
    <w:p w:rsidR="001D5F63" w:rsidRDefault="001D5F63" w:rsidP="00164445"/>
    <w:p w:rsidR="001D5F63" w:rsidRDefault="001D5F63" w:rsidP="00164445">
      <w:r w:rsidRPr="001D5F63">
        <w:rPr>
          <w:b/>
        </w:rPr>
        <w:t xml:space="preserve">Standard A-2: </w:t>
      </w:r>
      <w:r>
        <w:t xml:space="preserve">Although Version 6.3 incorporates a new set of stochastic storms, the criteria for inclusion/exclusion have not changed, and the computer code categorizing each storm is also unchanged.   There is a new requirement that there be a documented procedure for distinguishing wind-related hurricane losses from other peril losses.  </w:t>
      </w:r>
    </w:p>
    <w:p w:rsidR="00164445" w:rsidRDefault="00164445">
      <w:pPr>
        <w:jc w:val="left"/>
        <w:rPr>
          <w:sz w:val="20"/>
        </w:rPr>
      </w:pPr>
      <w:r>
        <w:br w:type="page"/>
      </w:r>
    </w:p>
    <w:p w:rsidR="00C24D68" w:rsidRDefault="00C24D68" w:rsidP="002C2D54">
      <w:pPr>
        <w:pStyle w:val="Footnote"/>
      </w:pPr>
      <w:r>
        <w:lastRenderedPageBreak/>
        <w:t xml:space="preserve">Florida Public Hurricane Loss Model </w:t>
      </w:r>
      <w:del w:id="2090" w:author="Diana Machado" w:date="2019-04-05T15:36:00Z">
        <w:r w:rsidDel="006D74A7">
          <w:delText>v6.3</w:delText>
        </w:r>
      </w:del>
      <w:ins w:id="2091" w:author="Diana Machado" w:date="2019-04-05T15:36:00Z">
        <w:r w:rsidR="006D74A7">
          <w:t>-v</w:t>
        </w:r>
      </w:ins>
      <w:ins w:id="2092" w:author="Diana Machado" w:date="2019-04-05T15:37:00Z">
        <w:r w:rsidR="006D74A7">
          <w:t>7.0</w:t>
        </w:r>
      </w:ins>
    </w:p>
    <w:p w:rsidR="00C24D68" w:rsidRDefault="00C24D68" w:rsidP="002C2D54">
      <w:pPr>
        <w:pStyle w:val="Footnote"/>
      </w:pPr>
      <w:r>
        <w:t>Actuarial Review</w:t>
      </w:r>
    </w:p>
    <w:p w:rsidR="00C24D68" w:rsidRDefault="00C24D68" w:rsidP="002C2D54">
      <w:pPr>
        <w:pStyle w:val="Footnote"/>
      </w:pPr>
      <w:del w:id="2093" w:author="Diana Machado" w:date="2019-04-05T17:50:00Z">
        <w:r w:rsidDel="004B7BAF">
          <w:delText>October 17, 2018</w:delText>
        </w:r>
      </w:del>
      <w:ins w:id="2094" w:author="Diana Machado" w:date="2019-04-05T17:50:00Z">
        <w:r w:rsidR="004B7BAF">
          <w:t>April 4, 2019</w:t>
        </w:r>
      </w:ins>
    </w:p>
    <w:p w:rsidR="00C24D68" w:rsidRDefault="00C24D68" w:rsidP="002C2D54">
      <w:pPr>
        <w:pStyle w:val="Footnote"/>
      </w:pPr>
      <w:r>
        <w:t>Page 2 of 2</w:t>
      </w:r>
    </w:p>
    <w:p w:rsidR="00C24D68" w:rsidRDefault="00C24D68" w:rsidP="00C24D68">
      <w:pPr>
        <w:jc w:val="left"/>
      </w:pPr>
    </w:p>
    <w:p w:rsidR="00C24D68" w:rsidRDefault="00C24D68" w:rsidP="00164445">
      <w:r w:rsidRPr="00C24D68">
        <w:rPr>
          <w:b/>
        </w:rPr>
        <w:t>Standard A-3:</w:t>
      </w:r>
      <w:r>
        <w:rPr>
          <w:b/>
        </w:rPr>
        <w:t xml:space="preserve"> </w:t>
      </w:r>
      <w:r>
        <w:t>The approach to estimating loss costs by coverage has not changed in this version of the model for either Personal or Commercial Residential.</w:t>
      </w:r>
    </w:p>
    <w:p w:rsidR="00C24D68" w:rsidRDefault="00C24D68" w:rsidP="00164445"/>
    <w:p w:rsidR="00C24D68" w:rsidRDefault="00C24D68" w:rsidP="00164445">
      <w:r w:rsidRPr="00C24D68">
        <w:rPr>
          <w:b/>
        </w:rPr>
        <w:t>Standard A-4:</w:t>
      </w:r>
      <w:r>
        <w:t xml:space="preserve"> The treatment of the items detailed in this standard, such as expenses, inflation, storm surge, geocoding, and demand surge has not changed with this version of the model.  </w:t>
      </w:r>
    </w:p>
    <w:p w:rsidR="00C24D68" w:rsidRDefault="00C24D68" w:rsidP="00164445"/>
    <w:p w:rsidR="00C24D68" w:rsidRDefault="00C24D68" w:rsidP="00164445">
      <w:r w:rsidRPr="00C24D68">
        <w:rPr>
          <w:b/>
        </w:rPr>
        <w:t xml:space="preserve">Standard A-5: </w:t>
      </w:r>
      <w:r>
        <w:t xml:space="preserve">The methods used by the model to reflect the impact of deductibles and policy limits on losses have not changed since the prior submission.  </w:t>
      </w:r>
    </w:p>
    <w:p w:rsidR="00C24D68" w:rsidRDefault="00C24D68" w:rsidP="00164445"/>
    <w:p w:rsidR="00C24D68" w:rsidRDefault="00C24D68" w:rsidP="00164445">
      <w:r w:rsidRPr="00C24D68">
        <w:rPr>
          <w:b/>
        </w:rPr>
        <w:t>Standard A-6:</w:t>
      </w:r>
      <w:r>
        <w:t xml:space="preserve"> I tested the loss costs for compliance with this standard.  I examined Forms A-1, A-2A, A-2B, A-3A, A-3B, A-4A, A-4B, A-8A and A-8B for reasonability, and compared the results to the prior submission where applicable.  I examined loss cost changes by county, separating the impacts of each component that changed.  Larger positive and negative changes were examined at the zip code level.  </w:t>
      </w:r>
    </w:p>
    <w:p w:rsidR="00C24D68" w:rsidRDefault="00C24D68" w:rsidP="00164445"/>
    <w:p w:rsidR="00C24D68" w:rsidRDefault="00C24D68" w:rsidP="00164445">
      <w:r>
        <w:t>I identified the instances in Form A-6 that appeared to deviate from the standard, and determined the reason for each.</w:t>
      </w:r>
    </w:p>
    <w:p w:rsidR="00C24D68" w:rsidRDefault="00C24D68" w:rsidP="00164445"/>
    <w:p w:rsidR="00C24D68" w:rsidRDefault="00C24D68" w:rsidP="00164445">
      <w:r>
        <w:t>I tested loss costs at the zip code level in instances where compliance could not be verified from the weighted averages in Form A-4.</w:t>
      </w:r>
    </w:p>
    <w:p w:rsidR="00C24D68" w:rsidRDefault="00C24D68" w:rsidP="00164445"/>
    <w:p w:rsidR="00C24D68" w:rsidRDefault="00C24D68" w:rsidP="00164445">
      <w:r>
        <w:t>Conclusion:</w:t>
      </w:r>
    </w:p>
    <w:p w:rsidR="00C24D68" w:rsidRDefault="00C24D68" w:rsidP="00164445"/>
    <w:p w:rsidR="00C24D68" w:rsidRDefault="00C24D68" w:rsidP="00164445">
      <w:r>
        <w:t xml:space="preserve">My conclusion is that the Florida Public Hurricane Model </w:t>
      </w:r>
      <w:del w:id="2095" w:author="Diana Machado" w:date="2019-04-05T15:37:00Z">
        <w:r w:rsidDel="006D74A7">
          <w:delText>v6.3</w:delText>
        </w:r>
      </w:del>
      <w:ins w:id="2096" w:author="Diana Machado" w:date="2019-04-05T15:37:00Z">
        <w:r w:rsidR="006D74A7">
          <w:t>-v7.0</w:t>
        </w:r>
      </w:ins>
      <w:r>
        <w:t xml:space="preserve"> reflects reasonable actuarial</w:t>
      </w:r>
      <w:r w:rsidR="001A7CEF">
        <w:t xml:space="preserve"> </w:t>
      </w:r>
      <w:r>
        <w:t>assumptions, and meets the Commission’s Standards A-1 through A-6.</w:t>
      </w:r>
    </w:p>
    <w:p w:rsidR="00C24D68" w:rsidRDefault="00C24D68" w:rsidP="00164445"/>
    <w:p w:rsidR="00C24D68" w:rsidRDefault="00C24D68" w:rsidP="00164445">
      <w:r>
        <w:t>If you have any questions about my review, I would be happy to discuss them.</w:t>
      </w:r>
    </w:p>
    <w:p w:rsidR="00C24D68" w:rsidRDefault="00C24D68" w:rsidP="00164445"/>
    <w:p w:rsidR="001229BA" w:rsidRDefault="00C24D68" w:rsidP="00164445">
      <w:r>
        <w:t>Sincerely,</w:t>
      </w:r>
    </w:p>
    <w:p w:rsidR="001229BA" w:rsidRDefault="001229BA" w:rsidP="00C24D68">
      <w:pPr>
        <w:jc w:val="left"/>
      </w:pPr>
    </w:p>
    <w:p w:rsidR="001229BA" w:rsidRDefault="001229BA" w:rsidP="001229BA">
      <w:pPr>
        <w:spacing w:before="16" w:line="260" w:lineRule="exact"/>
        <w:rPr>
          <w:sz w:val="26"/>
          <w:szCs w:val="26"/>
        </w:rPr>
      </w:pPr>
      <w:r>
        <w:rPr>
          <w:noProof/>
          <w:sz w:val="26"/>
          <w:szCs w:val="26"/>
          <w:lang w:eastAsia="en-US"/>
        </w:rPr>
        <w:drawing>
          <wp:anchor distT="0" distB="0" distL="114300" distR="114300" simplePos="0" relativeHeight="251670528" behindDoc="1" locked="0" layoutInCell="1" allowOverlap="1" wp14:anchorId="55B8B232" wp14:editId="29991483">
            <wp:simplePos x="0" y="0"/>
            <wp:positionH relativeFrom="page">
              <wp:posOffset>894715</wp:posOffset>
            </wp:positionH>
            <wp:positionV relativeFrom="paragraph">
              <wp:posOffset>128270</wp:posOffset>
            </wp:positionV>
            <wp:extent cx="1512570" cy="274320"/>
            <wp:effectExtent l="1905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512570" cy="274320"/>
                    </a:xfrm>
                    <a:prstGeom prst="rect">
                      <a:avLst/>
                    </a:prstGeom>
                    <a:noFill/>
                  </pic:spPr>
                </pic:pic>
              </a:graphicData>
            </a:graphic>
          </wp:anchor>
        </w:drawing>
      </w:r>
    </w:p>
    <w:p w:rsidR="001229BA" w:rsidRDefault="001229BA" w:rsidP="001229BA">
      <w:pPr>
        <w:ind w:left="100" w:right="47"/>
      </w:pPr>
    </w:p>
    <w:p w:rsidR="001229BA" w:rsidRDefault="001229BA" w:rsidP="001229BA">
      <w:pPr>
        <w:ind w:left="100" w:right="47"/>
      </w:pPr>
    </w:p>
    <w:p w:rsidR="001229BA" w:rsidRDefault="001229BA" w:rsidP="001229BA">
      <w:pPr>
        <w:spacing w:before="3" w:line="260" w:lineRule="exact"/>
        <w:rPr>
          <w:sz w:val="26"/>
          <w:szCs w:val="26"/>
        </w:rPr>
      </w:pPr>
    </w:p>
    <w:p w:rsidR="00164445" w:rsidRDefault="001229BA" w:rsidP="00164445">
      <w:pPr>
        <w:pStyle w:val="Normal-leftaligned"/>
      </w:pPr>
      <w:r>
        <w:t xml:space="preserve">Gail Flannery, FCAS, </w:t>
      </w:r>
      <w:r>
        <w:rPr>
          <w:spacing w:val="1"/>
        </w:rPr>
        <w:t>M</w:t>
      </w:r>
      <w:r>
        <w:t xml:space="preserve">AAA </w:t>
      </w:r>
    </w:p>
    <w:p w:rsidR="001229BA" w:rsidRDefault="001229BA" w:rsidP="00164445">
      <w:pPr>
        <w:pStyle w:val="Normal-leftaligned"/>
      </w:pPr>
      <w:r>
        <w:t>Consulting</w:t>
      </w:r>
      <w:r>
        <w:rPr>
          <w:spacing w:val="-1"/>
        </w:rPr>
        <w:t xml:space="preserve"> </w:t>
      </w:r>
      <w:r>
        <w:t>Actuary</w:t>
      </w:r>
    </w:p>
    <w:p w:rsidR="001229BA" w:rsidRDefault="001229BA" w:rsidP="001229BA">
      <w:pPr>
        <w:spacing w:line="200" w:lineRule="exact"/>
        <w:rPr>
          <w:sz w:val="20"/>
          <w:szCs w:val="20"/>
        </w:rPr>
      </w:pPr>
    </w:p>
    <w:p w:rsidR="001229BA" w:rsidRDefault="001229BA" w:rsidP="001229BA">
      <w:pPr>
        <w:ind w:left="100" w:right="47"/>
        <w:sectPr w:rsidR="001229BA" w:rsidSect="00FC1129">
          <w:footerReference w:type="default" r:id="rId313"/>
          <w:pgSz w:w="12240" w:h="15840" w:code="1"/>
          <w:pgMar w:top="1440" w:right="1440" w:bottom="1440" w:left="1440" w:header="720" w:footer="432" w:gutter="0"/>
          <w:cols w:space="720"/>
          <w:docGrid w:linePitch="360"/>
        </w:sectPr>
      </w:pPr>
      <w:r>
        <w:rPr>
          <w:noProof/>
          <w:lang w:eastAsia="en-US"/>
        </w:rPr>
        <w:drawing>
          <wp:anchor distT="0" distB="0" distL="114300" distR="114300" simplePos="0" relativeHeight="251671552" behindDoc="0" locked="0" layoutInCell="1" allowOverlap="1" wp14:anchorId="70B4B217" wp14:editId="5F2107A7">
            <wp:simplePos x="0" y="0"/>
            <wp:positionH relativeFrom="column">
              <wp:posOffset>2043430</wp:posOffset>
            </wp:positionH>
            <wp:positionV relativeFrom="paragraph">
              <wp:posOffset>234315</wp:posOffset>
            </wp:positionV>
            <wp:extent cx="2073275" cy="450215"/>
            <wp:effectExtent l="19050" t="0" r="3175" b="0"/>
            <wp:wrapTopAndBottom/>
            <wp:docPr id="106"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14"/>
                    <a:srcRect/>
                    <a:stretch>
                      <a:fillRect/>
                    </a:stretch>
                  </pic:blipFill>
                  <pic:spPr bwMode="auto">
                    <a:xfrm>
                      <a:off x="0" y="0"/>
                      <a:ext cx="2073275" cy="450215"/>
                    </a:xfrm>
                    <a:prstGeom prst="rect">
                      <a:avLst/>
                    </a:prstGeom>
                    <a:noFill/>
                    <a:ln w="9525">
                      <a:noFill/>
                      <a:miter lim="800000"/>
                      <a:headEnd/>
                      <a:tailEnd/>
                    </a:ln>
                  </pic:spPr>
                </pic:pic>
              </a:graphicData>
            </a:graphic>
          </wp:anchor>
        </w:drawing>
      </w:r>
      <w:r>
        <w:br w:type="page"/>
      </w:r>
    </w:p>
    <w:p w:rsidR="008F4E7C" w:rsidRDefault="006E6EFD" w:rsidP="0007529D">
      <w:pPr>
        <w:pStyle w:val="Heading2"/>
      </w:pPr>
      <w:bookmarkStart w:id="2102" w:name="AppendixB"/>
      <w:bookmarkStart w:id="2103" w:name="_Toc8806044"/>
      <w:r w:rsidRPr="006E6EFD">
        <w:lastRenderedPageBreak/>
        <w:t>Appendix B</w:t>
      </w:r>
      <w:bookmarkEnd w:id="2102"/>
      <w:r>
        <w:t xml:space="preserve"> - </w:t>
      </w:r>
      <w:r w:rsidRPr="006E6EFD">
        <w:t>Form A-1: Zero Deductible Personal Residential Hurricane Loss Costs by ZIP Code</w:t>
      </w:r>
      <w:bookmarkEnd w:id="2103"/>
    </w:p>
    <w:p w:rsidR="00FF7A2F" w:rsidRDefault="00FF7A2F" w:rsidP="00FF7A2F">
      <w:r>
        <w:t>Florida International University</w:t>
      </w:r>
    </w:p>
    <w:p w:rsidR="00FF7A2F" w:rsidRDefault="00FF7A2F" w:rsidP="00FF7A2F">
      <w:r>
        <w:t xml:space="preserve">Florida Public Hurricane Loss Model </w:t>
      </w:r>
      <w:del w:id="2104" w:author="Diana Machado" w:date="2019-04-05T14:19:00Z">
        <w:r w:rsidDel="008E38ED">
          <w:delText>6.3</w:delText>
        </w:r>
      </w:del>
      <w:ins w:id="2105" w:author="Diana Machado" w:date="2019-04-05T14:19:00Z">
        <w:r w:rsidR="008E38ED">
          <w:t xml:space="preserve"> 7.0</w:t>
        </w:r>
      </w:ins>
    </w:p>
    <w:p w:rsidR="006E6EFD" w:rsidRDefault="00F459EF" w:rsidP="00FF7A2F">
      <w:del w:id="2106" w:author="Diana Machado" w:date="2019-04-05T17:51:00Z">
        <w:r w:rsidDel="004B7BAF">
          <w:delText>November 5</w:delText>
        </w:r>
        <w:r w:rsidR="00FF7A2F" w:rsidDel="004B7BAF">
          <w:delText>, 2018</w:delText>
        </w:r>
      </w:del>
      <w:ins w:id="2107" w:author="Diana Machado" w:date="2019-04-05T17:51:00Z">
        <w:r w:rsidR="004B7BAF">
          <w:t>March 29, 2019</w:t>
        </w:r>
      </w:ins>
    </w:p>
    <w:p w:rsidR="00FF7A2F" w:rsidRDefault="00FF7A2F" w:rsidP="00FF7A2F"/>
    <w:p w:rsidR="004B7BAF" w:rsidRDefault="004B7BAF">
      <w:pPr>
        <w:jc w:val="left"/>
        <w:sectPr w:rsidR="004B7BAF" w:rsidSect="00FC1129">
          <w:footerReference w:type="even" r:id="rId315"/>
          <w:footerReference w:type="default" r:id="rId316"/>
          <w:pgSz w:w="12240" w:h="15840" w:code="1"/>
          <w:pgMar w:top="1440" w:right="1440" w:bottom="1440" w:left="1440" w:header="720" w:footer="432" w:gutter="0"/>
          <w:cols w:space="720"/>
          <w:docGrid w:linePitch="360"/>
        </w:sectPr>
      </w:pPr>
    </w:p>
    <w:p w:rsidR="00FF7A2F" w:rsidRDefault="00FF7A2F">
      <w:pPr>
        <w:jc w:val="left"/>
      </w:pPr>
    </w:p>
    <w:p w:rsidR="00CC6BD1" w:rsidRDefault="00CC6BD1" w:rsidP="00CC6BD1">
      <w:pPr>
        <w:keepNext/>
        <w:jc w:val="center"/>
      </w:pPr>
      <w:del w:id="2113" w:author="Diana Machado" w:date="2019-04-05T17:57:00Z">
        <w:r w:rsidDel="004B7BAF">
          <w:rPr>
            <w:noProof/>
            <w:lang w:eastAsia="en-US"/>
          </w:rPr>
          <w:drawing>
            <wp:inline distT="0" distB="0" distL="0" distR="0" wp14:anchorId="576B8EB5" wp14:editId="544E9F7A">
              <wp:extent cx="5943600" cy="7691459"/>
              <wp:effectExtent l="0" t="0" r="0" b="5080"/>
              <wp:docPr id="110" name="Picture 22" descr="C:\Users\owner\Dropbox\clientsAtoF\FIU Hurricane 2017 Standards\A-Forms\A-1\Maps\20181005_FormA1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owner\Dropbox\clientsAtoF\FIU Hurricane 2017 Standards\A-Forms\A-1\Maps\20181005_FormA1_Frame.png"/>
                      <pic:cNvPicPr>
                        <a:picLocks noChangeAspect="1" noChangeArrowheads="1"/>
                      </pic:cNvPicPr>
                    </pic:nvPicPr>
                    <pic:blipFill>
                      <a:blip r:embed="rId317"/>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4B7BAF" w:rsidRDefault="00CC6BD1">
      <w:pPr>
        <w:pStyle w:val="Caption"/>
        <w:rPr>
          <w:ins w:id="2114" w:author="Diana Machado" w:date="2019-04-05T17:52:00Z"/>
        </w:rPr>
        <w:sectPr w:rsidR="004B7BAF" w:rsidSect="00FC1129">
          <w:footerReference w:type="default" r:id="rId318"/>
          <w:pgSz w:w="12240" w:h="15840" w:code="1"/>
          <w:pgMar w:top="1440" w:right="1440" w:bottom="1440" w:left="1440" w:header="720" w:footer="432" w:gutter="0"/>
          <w:cols w:space="720"/>
          <w:docGrid w:linePitch="360"/>
        </w:sectPr>
      </w:pPr>
      <w:del w:id="2120" w:author="Diana Machado" w:date="2019-04-05T17:57:00Z">
        <w:r w:rsidDel="004B7BAF">
          <w:delText xml:space="preserve">Figure </w:delText>
        </w:r>
        <w:r w:rsidR="00B8046F" w:rsidDel="004B7BAF">
          <w:rPr>
            <w:noProof/>
          </w:rPr>
          <w:fldChar w:fldCharType="begin"/>
        </w:r>
        <w:r w:rsidR="00B8046F" w:rsidDel="004B7BAF">
          <w:rPr>
            <w:noProof/>
          </w:rPr>
          <w:delInstrText xml:space="preserve"> SEQ Figure \* ARABIC </w:delInstrText>
        </w:r>
        <w:r w:rsidR="00B8046F" w:rsidDel="004B7BAF">
          <w:rPr>
            <w:noProof/>
          </w:rPr>
          <w:fldChar w:fldCharType="separate"/>
        </w:r>
        <w:r w:rsidR="00E1682B" w:rsidDel="004B7BAF">
          <w:rPr>
            <w:noProof/>
          </w:rPr>
          <w:delText>97</w:delText>
        </w:r>
        <w:r w:rsidR="00B8046F" w:rsidDel="004B7BAF">
          <w:rPr>
            <w:noProof/>
          </w:rPr>
          <w:fldChar w:fldCharType="end"/>
        </w:r>
        <w:r w:rsidDel="004B7BAF">
          <w:delText xml:space="preserve">. </w:delText>
        </w:r>
        <w:r w:rsidRPr="005F0C6F" w:rsidDel="004B7BAF">
          <w:delText>Zero deductible loss costs by ZIP code for frame</w:delText>
        </w:r>
      </w:del>
      <w:r w:rsidRPr="005F0C6F">
        <w:t>.</w:t>
      </w:r>
    </w:p>
    <w:p w:rsidR="004B7BAF" w:rsidRDefault="004B7BAF">
      <w:pPr>
        <w:keepNext/>
        <w:rPr>
          <w:ins w:id="2121" w:author="Diana Machado" w:date="2019-04-05T17:59:00Z"/>
        </w:rPr>
        <w:pPrChange w:id="2122" w:author="Diana Machado" w:date="2019-04-05T17:59:00Z">
          <w:pPr/>
        </w:pPrChange>
      </w:pPr>
      <w:ins w:id="2123" w:author="Diana Machado" w:date="2019-04-05T17:59:00Z">
        <w:r>
          <w:rPr>
            <w:iCs/>
            <w:noProof/>
            <w:color w:val="000000" w:themeColor="text1"/>
            <w:sz w:val="22"/>
            <w:szCs w:val="18"/>
            <w:lang w:val="en-PH" w:eastAsia="en-PH"/>
            <w:rPrChange w:id="2124" w:author="Unknown">
              <w:rPr>
                <w:rFonts w:ascii="Arial" w:hAnsi="Arial"/>
                <w:i/>
                <w:iCs/>
                <w:noProof/>
                <w:lang w:val="en-PH" w:eastAsia="en-PH"/>
              </w:rPr>
            </w:rPrChange>
          </w:rPr>
          <w:lastRenderedPageBreak/>
          <w:drawing>
            <wp:inline distT="0" distB="0" distL="0" distR="0" wp14:anchorId="6C60BDA8" wp14:editId="5658DA21">
              <wp:extent cx="5943600" cy="7692390"/>
              <wp:effectExtent l="0" t="0" r="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9" cstate="print"/>
                      <a:srcRect/>
                      <a:stretch>
                        <a:fillRect/>
                      </a:stretch>
                    </pic:blipFill>
                    <pic:spPr bwMode="auto">
                      <a:xfrm>
                        <a:off x="0" y="0"/>
                        <a:ext cx="5943600" cy="7692390"/>
                      </a:xfrm>
                      <a:prstGeom prst="rect">
                        <a:avLst/>
                      </a:prstGeom>
                      <a:noFill/>
                      <a:ln w="9525">
                        <a:noFill/>
                        <a:miter lim="800000"/>
                        <a:headEnd/>
                        <a:tailEnd/>
                      </a:ln>
                    </pic:spPr>
                  </pic:pic>
                </a:graphicData>
              </a:graphic>
            </wp:inline>
          </w:drawing>
        </w:r>
      </w:ins>
    </w:p>
    <w:p w:rsidR="004B7BAF" w:rsidRPr="004B7BAF" w:rsidRDefault="004B7BAF" w:rsidP="00E35732">
      <w:pPr>
        <w:pStyle w:val="Caption"/>
      </w:pPr>
      <w:bookmarkStart w:id="2125" w:name="_Toc8807753"/>
      <w:ins w:id="2126" w:author="Diana Machado" w:date="2019-04-05T17:59:00Z">
        <w:r>
          <w:t xml:space="preserve">Figure </w:t>
        </w:r>
        <w:r>
          <w:fldChar w:fldCharType="begin"/>
        </w:r>
        <w:r>
          <w:instrText xml:space="preserve"> SEQ Figure \* ARABIC </w:instrText>
        </w:r>
      </w:ins>
      <w:r>
        <w:fldChar w:fldCharType="separate"/>
      </w:r>
      <w:r w:rsidR="005E2202">
        <w:rPr>
          <w:noProof/>
        </w:rPr>
        <w:t>97</w:t>
      </w:r>
      <w:ins w:id="2127" w:author="Diana Machado" w:date="2019-04-05T17:59:00Z">
        <w:r>
          <w:fldChar w:fldCharType="end"/>
        </w:r>
        <w:r>
          <w:t xml:space="preserve">. </w:t>
        </w:r>
        <w:r w:rsidRPr="004B7BAF">
          <w:rPr>
            <w:rPrChange w:id="2128" w:author="Diana Machado" w:date="2019-04-05T18:00:00Z">
              <w:rPr>
                <w:b w:val="0"/>
                <w:iCs w:val="0"/>
                <w:color w:val="auto"/>
                <w:sz w:val="24"/>
                <w:szCs w:val="24"/>
              </w:rPr>
            </w:rPrChange>
          </w:rPr>
          <w:t>Zero deductible loss costs by ZIP code for frame.</w:t>
        </w:r>
      </w:ins>
      <w:bookmarkEnd w:id="2125"/>
    </w:p>
    <w:p w:rsidR="004B7BAF" w:rsidRDefault="004B7BAF" w:rsidP="004B7BAF"/>
    <w:p w:rsidR="004B7BAF" w:rsidRPr="004B7BAF" w:rsidRDefault="004B7BAF" w:rsidP="004B7BAF">
      <w:pPr>
        <w:rPr>
          <w:ins w:id="2129" w:author="Diana Machado" w:date="2019-04-05T17:52:00Z"/>
        </w:rPr>
        <w:sectPr w:rsidR="004B7BAF" w:rsidRPr="004B7BAF" w:rsidSect="00FC1129">
          <w:footerReference w:type="default" r:id="rId320"/>
          <w:pgSz w:w="12240" w:h="15840" w:code="1"/>
          <w:pgMar w:top="1440" w:right="1440" w:bottom="1440" w:left="1440" w:header="720" w:footer="432" w:gutter="0"/>
          <w:cols w:space="720"/>
          <w:docGrid w:linePitch="360"/>
        </w:sectPr>
      </w:pPr>
    </w:p>
    <w:p w:rsidR="00CC6BD1" w:rsidRDefault="00CC6BD1" w:rsidP="00CC6BD1">
      <w:pPr>
        <w:keepNext/>
        <w:jc w:val="center"/>
      </w:pPr>
      <w:del w:id="2132" w:author="Diana Machado" w:date="2019-04-05T18:02:00Z">
        <w:r w:rsidDel="004B7BAF">
          <w:rPr>
            <w:noProof/>
            <w:lang w:eastAsia="en-US"/>
          </w:rPr>
          <w:lastRenderedPageBreak/>
          <w:drawing>
            <wp:inline distT="0" distB="0" distL="0" distR="0" wp14:anchorId="19C3C509" wp14:editId="066AA4B8">
              <wp:extent cx="5943600" cy="7691459"/>
              <wp:effectExtent l="0" t="0" r="0" b="5080"/>
              <wp:docPr id="111" name="Picture 23" descr="C:\Users\owner\Dropbox\clientsAtoF\FIU Hurricane 2017 Standards\A-Forms\A-1\Maps\20181005_FormA1_Mason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owner\Dropbox\clientsAtoF\FIU Hurricane 2017 Standards\A-Forms\A-1\Maps\20181005_FormA1_Masonry.png"/>
                      <pic:cNvPicPr>
                        <a:picLocks noChangeAspect="1" noChangeArrowheads="1"/>
                      </pic:cNvPicPr>
                    </pic:nvPicPr>
                    <pic:blipFill>
                      <a:blip r:embed="rId321"/>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4B7BAF" w:rsidRDefault="00CC6BD1">
      <w:pPr>
        <w:pStyle w:val="Caption"/>
        <w:sectPr w:rsidR="004B7BAF" w:rsidSect="00FC1129">
          <w:footerReference w:type="default" r:id="rId322"/>
          <w:pgSz w:w="12240" w:h="15840" w:code="1"/>
          <w:pgMar w:top="1440" w:right="1440" w:bottom="1440" w:left="1440" w:header="720" w:footer="432" w:gutter="0"/>
          <w:cols w:space="720"/>
          <w:docGrid w:linePitch="360"/>
        </w:sectPr>
      </w:pPr>
      <w:del w:id="2138" w:author="Diana Machado" w:date="2019-04-05T18:03:00Z">
        <w:r w:rsidDel="004B7BAF">
          <w:delText xml:space="preserve">Figure </w:delText>
        </w:r>
        <w:r w:rsidR="00B8046F" w:rsidDel="004B7BAF">
          <w:rPr>
            <w:noProof/>
          </w:rPr>
          <w:fldChar w:fldCharType="begin"/>
        </w:r>
        <w:r w:rsidR="00B8046F" w:rsidDel="004B7BAF">
          <w:rPr>
            <w:noProof/>
          </w:rPr>
          <w:delInstrText xml:space="preserve"> SEQ Figure \* ARABIC </w:delInstrText>
        </w:r>
        <w:r w:rsidR="00B8046F" w:rsidDel="004B7BAF">
          <w:rPr>
            <w:noProof/>
          </w:rPr>
          <w:fldChar w:fldCharType="separate"/>
        </w:r>
        <w:r w:rsidR="00E1682B" w:rsidDel="004B7BAF">
          <w:rPr>
            <w:noProof/>
          </w:rPr>
          <w:delText>98</w:delText>
        </w:r>
        <w:r w:rsidR="00B8046F" w:rsidDel="004B7BAF">
          <w:rPr>
            <w:noProof/>
          </w:rPr>
          <w:fldChar w:fldCharType="end"/>
        </w:r>
        <w:r w:rsidRPr="00A42AA4" w:rsidDel="004B7BAF">
          <w:delText>.  Zero deductible loss costs by ZIP code for masonry.</w:delText>
        </w:r>
      </w:del>
    </w:p>
    <w:p w:rsidR="004B7BAF" w:rsidRDefault="004B7BAF">
      <w:pPr>
        <w:keepNext/>
        <w:rPr>
          <w:ins w:id="2139" w:author="Diana Machado" w:date="2019-04-05T18:05:00Z"/>
        </w:rPr>
        <w:pPrChange w:id="2140" w:author="Diana Machado" w:date="2019-04-05T18:05:00Z">
          <w:pPr/>
        </w:pPrChange>
      </w:pPr>
      <w:ins w:id="2141" w:author="Diana Machado" w:date="2019-04-05T18:05:00Z">
        <w:r>
          <w:rPr>
            <w:iCs/>
            <w:noProof/>
            <w:color w:val="000000" w:themeColor="text1"/>
            <w:sz w:val="22"/>
            <w:szCs w:val="18"/>
            <w:lang w:val="en-PH" w:eastAsia="en-PH"/>
            <w:rPrChange w:id="2142" w:author="Unknown">
              <w:rPr>
                <w:rFonts w:ascii="Arial" w:hAnsi="Arial"/>
                <w:i/>
                <w:iCs/>
                <w:noProof/>
                <w:lang w:val="en-PH" w:eastAsia="en-PH"/>
              </w:rPr>
            </w:rPrChange>
          </w:rPr>
          <w:lastRenderedPageBreak/>
          <w:drawing>
            <wp:inline distT="0" distB="0" distL="0" distR="0" wp14:anchorId="76481DF9" wp14:editId="47B2D430">
              <wp:extent cx="5943600" cy="7692390"/>
              <wp:effectExtent l="0" t="0" r="0" b="381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3" cstate="print"/>
                      <a:srcRect/>
                      <a:stretch>
                        <a:fillRect/>
                      </a:stretch>
                    </pic:blipFill>
                    <pic:spPr bwMode="auto">
                      <a:xfrm>
                        <a:off x="0" y="0"/>
                        <a:ext cx="5943600" cy="7692390"/>
                      </a:xfrm>
                      <a:prstGeom prst="rect">
                        <a:avLst/>
                      </a:prstGeom>
                      <a:noFill/>
                      <a:ln w="9525">
                        <a:noFill/>
                        <a:miter lim="800000"/>
                        <a:headEnd/>
                        <a:tailEnd/>
                      </a:ln>
                    </pic:spPr>
                  </pic:pic>
                </a:graphicData>
              </a:graphic>
            </wp:inline>
          </w:drawing>
        </w:r>
      </w:ins>
    </w:p>
    <w:p w:rsidR="004B7BAF" w:rsidRDefault="004B7BAF" w:rsidP="00E35732">
      <w:pPr>
        <w:pStyle w:val="Caption"/>
      </w:pPr>
      <w:bookmarkStart w:id="2143" w:name="_Toc8807754"/>
      <w:ins w:id="2144" w:author="Diana Machado" w:date="2019-04-05T18:05:00Z">
        <w:r>
          <w:t xml:space="preserve">Figure </w:t>
        </w:r>
        <w:r>
          <w:fldChar w:fldCharType="begin"/>
        </w:r>
        <w:r>
          <w:instrText xml:space="preserve"> SEQ Figure \* ARABIC </w:instrText>
        </w:r>
      </w:ins>
      <w:r>
        <w:fldChar w:fldCharType="separate"/>
      </w:r>
      <w:r w:rsidR="005E2202">
        <w:rPr>
          <w:noProof/>
        </w:rPr>
        <w:t>98</w:t>
      </w:r>
      <w:ins w:id="2145" w:author="Diana Machado" w:date="2019-04-05T18:05:00Z">
        <w:r>
          <w:fldChar w:fldCharType="end"/>
        </w:r>
        <w:r>
          <w:t xml:space="preserve">. </w:t>
        </w:r>
        <w:r w:rsidRPr="001940AA">
          <w:t>Zero deductible loss costs by ZIP code for masonry</w:t>
        </w:r>
        <w:r>
          <w:t>.</w:t>
        </w:r>
      </w:ins>
      <w:bookmarkEnd w:id="2143"/>
    </w:p>
    <w:p w:rsidR="004B7BAF" w:rsidRDefault="004B7BAF" w:rsidP="004B7BAF"/>
    <w:p w:rsidR="004B7BAF" w:rsidRPr="004B7BAF" w:rsidRDefault="004B7BAF" w:rsidP="004B7BAF">
      <w:pPr>
        <w:sectPr w:rsidR="004B7BAF" w:rsidRPr="004B7BAF" w:rsidSect="00FC1129">
          <w:footerReference w:type="default" r:id="rId324"/>
          <w:pgSz w:w="12240" w:h="15840" w:code="1"/>
          <w:pgMar w:top="1440" w:right="1440" w:bottom="1440" w:left="1440" w:header="720" w:footer="432" w:gutter="0"/>
          <w:cols w:space="720"/>
          <w:docGrid w:linePitch="360"/>
        </w:sectPr>
      </w:pPr>
    </w:p>
    <w:p w:rsidR="00CC6BD1" w:rsidRDefault="00CC6BD1">
      <w:pPr>
        <w:pStyle w:val="Caption"/>
      </w:pPr>
    </w:p>
    <w:p w:rsidR="00CC6BD1" w:rsidRDefault="00CC6BD1" w:rsidP="00CC6BD1">
      <w:pPr>
        <w:keepNext/>
        <w:jc w:val="center"/>
      </w:pPr>
      <w:r>
        <w:rPr>
          <w:noProof/>
          <w:lang w:eastAsia="en-US"/>
        </w:rPr>
        <w:drawing>
          <wp:inline distT="0" distB="0" distL="0" distR="0" wp14:anchorId="78E0A767" wp14:editId="5D831A78">
            <wp:extent cx="5943600" cy="7691459"/>
            <wp:effectExtent l="0" t="0" r="0" b="5080"/>
            <wp:docPr id="112" name="Picture 24" descr="C:\Users\owner\Dropbox\clientsAtoF\FIU Hurricane 2017 Standards\A-Forms\A-1\Maps\20181005_FormA1_Manufactured_Hom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owner\Dropbox\clientsAtoF\FIU Hurricane 2017 Standards\A-Forms\A-1\Maps\20181005_FormA1_Manufactured_Homes.png"/>
                    <pic:cNvPicPr>
                      <a:picLocks noChangeAspect="1" noChangeArrowheads="1"/>
                    </pic:cNvPicPr>
                  </pic:nvPicPr>
                  <pic:blipFill>
                    <a:blip r:embed="rId325"/>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CC6BD1" w:rsidRDefault="00CC6BD1" w:rsidP="00E35732">
      <w:pPr>
        <w:pStyle w:val="Caption"/>
      </w:pPr>
      <w:bookmarkStart w:id="2148" w:name="_Toc8807755"/>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99</w:t>
      </w:r>
      <w:r w:rsidR="00B8046F">
        <w:rPr>
          <w:noProof/>
        </w:rPr>
        <w:fldChar w:fldCharType="end"/>
      </w:r>
      <w:r>
        <w:t xml:space="preserve">. </w:t>
      </w:r>
      <w:r w:rsidRPr="0042397D">
        <w:t>Zero deductible loss costs by ZIP code for manufactured home</w:t>
      </w:r>
      <w:bookmarkEnd w:id="2148"/>
    </w:p>
    <w:p w:rsidR="00CC6BD1" w:rsidRPr="00CC6BD1" w:rsidRDefault="00CC6BD1" w:rsidP="00CC6BD1"/>
    <w:p w:rsidR="00FF7A2F" w:rsidRDefault="00661E08" w:rsidP="0007529D">
      <w:pPr>
        <w:pStyle w:val="Heading2"/>
      </w:pPr>
      <w:bookmarkStart w:id="2149" w:name="AppendixC"/>
      <w:bookmarkStart w:id="2150" w:name="_Toc8806045"/>
      <w:r w:rsidRPr="00661E08">
        <w:t>Appendix C</w:t>
      </w:r>
      <w:bookmarkEnd w:id="2149"/>
      <w:r w:rsidRPr="00661E08">
        <w:t xml:space="preserve"> –</w:t>
      </w:r>
      <w:r>
        <w:t xml:space="preserve"> </w:t>
      </w:r>
      <w:r w:rsidRPr="00661E08">
        <w:t>Form A-2A: Base Hurricane Storm Set Statewide Hurricane Losses (2012 FHCF Exposure Data)</w:t>
      </w:r>
      <w:bookmarkEnd w:id="2150"/>
    </w:p>
    <w:p w:rsidR="00661E08" w:rsidRDefault="00661E08" w:rsidP="00661E08">
      <w:r>
        <w:t>Florida International University</w:t>
      </w:r>
    </w:p>
    <w:p w:rsidR="00661E08" w:rsidRDefault="00661E08" w:rsidP="00661E08">
      <w:r>
        <w:t xml:space="preserve">Florida Public Hurricane Loss Model </w:t>
      </w:r>
      <w:del w:id="2151" w:author="Diana Machado" w:date="2019-04-05T14:20:00Z">
        <w:r w:rsidDel="008E38ED">
          <w:delText>6.3</w:delText>
        </w:r>
      </w:del>
      <w:ins w:id="2152" w:author="Diana Machado" w:date="2019-04-05T14:20:00Z">
        <w:r w:rsidR="008E38ED">
          <w:t xml:space="preserve"> 7.0</w:t>
        </w:r>
      </w:ins>
    </w:p>
    <w:p w:rsidR="00661E08" w:rsidRDefault="00F459EF" w:rsidP="00661E08">
      <w:r>
        <w:t>November 5</w:t>
      </w:r>
      <w:r w:rsidR="00661E08">
        <w:t>, 2018</w:t>
      </w:r>
    </w:p>
    <w:p w:rsidR="00661E08" w:rsidRDefault="00661E08" w:rsidP="00661E08"/>
    <w:p w:rsidR="00A248C8" w:rsidRDefault="00A248C8">
      <w:pPr>
        <w:jc w:val="left"/>
        <w:sectPr w:rsidR="00A248C8" w:rsidSect="00FC1129">
          <w:footerReference w:type="default" r:id="rId326"/>
          <w:pgSz w:w="12240" w:h="15840" w:code="1"/>
          <w:pgMar w:top="1440" w:right="1440" w:bottom="1440" w:left="1440" w:header="720" w:footer="432" w:gutter="0"/>
          <w:cols w:space="720"/>
          <w:docGrid w:linePitch="360"/>
        </w:sectPr>
      </w:pPr>
    </w:p>
    <w:p w:rsidR="004A4873" w:rsidRDefault="004A4873" w:rsidP="00A63ED0">
      <w:pPr>
        <w:spacing w:line="185" w:lineRule="exact"/>
        <w:ind w:right="-44"/>
        <w:rPr>
          <w:rFonts w:ascii="Calibri" w:hAnsi="Calibri" w:cs="Calibri"/>
          <w:position w:val="1"/>
          <w:sz w:val="21"/>
          <w:szCs w:val="21"/>
        </w:rPr>
      </w:pPr>
    </w:p>
    <w:p w:rsidR="00A63ED0" w:rsidRPr="00DE74DC" w:rsidRDefault="00A63ED0" w:rsidP="002C2D54">
      <w:pPr>
        <w:pStyle w:val="Footnote"/>
        <w:rPr>
          <w:rFonts w:eastAsia="Calibri"/>
          <w:sz w:val="16"/>
          <w:szCs w:val="16"/>
        </w:rPr>
      </w:pPr>
      <w:r w:rsidRPr="00DE74DC">
        <w:t>Form A‐2</w:t>
      </w:r>
      <w:r>
        <w:t>A</w:t>
      </w:r>
      <w:r w:rsidRPr="00DE74DC">
        <w:t xml:space="preserve">: </w:t>
      </w:r>
      <w:r w:rsidRPr="00DE74DC">
        <w:rPr>
          <w:spacing w:val="1"/>
        </w:rPr>
        <w:t xml:space="preserve"> </w:t>
      </w:r>
      <w:r w:rsidRPr="00DE74DC">
        <w:t>Base Hurricane Storm Set Statewide</w:t>
      </w:r>
      <w:r>
        <w:t xml:space="preserve"> Hurricane </w:t>
      </w:r>
      <w:r w:rsidRPr="00DE74DC">
        <w:t>Loss</w:t>
      </w:r>
      <w:r>
        <w:t xml:space="preserve">es (2012 FHCF Exposure Data)        </w:t>
      </w:r>
      <w:r>
        <w:tab/>
      </w:r>
      <w:r>
        <w:tab/>
        <w:t xml:space="preserve">         </w:t>
      </w:r>
      <w:r w:rsidRPr="00DE74DC">
        <w:t xml:space="preserve">                </w:t>
      </w:r>
      <w:r>
        <w:t xml:space="preserve">     </w:t>
      </w:r>
      <w:r w:rsidRPr="00DE74DC">
        <w:t xml:space="preserve">    </w:t>
      </w:r>
    </w:p>
    <w:p w:rsidR="00A63ED0" w:rsidRPr="00DE74DC" w:rsidRDefault="00395A92" w:rsidP="002C2D54">
      <w:pPr>
        <w:pStyle w:val="Footnote"/>
      </w:pPr>
      <w:r>
        <w:t xml:space="preserve">Modeling Organization: </w:t>
      </w:r>
      <w:r w:rsidR="00A63ED0" w:rsidRPr="00DE74DC">
        <w:t>Florida</w:t>
      </w:r>
      <w:r w:rsidR="00A63ED0" w:rsidRPr="00DE74DC">
        <w:rPr>
          <w:spacing w:val="10"/>
        </w:rPr>
        <w:t xml:space="preserve"> </w:t>
      </w:r>
      <w:r w:rsidR="00A63ED0" w:rsidRPr="00DE74DC">
        <w:t>International</w:t>
      </w:r>
      <w:r w:rsidR="00A63ED0" w:rsidRPr="00DE74DC">
        <w:rPr>
          <w:spacing w:val="18"/>
        </w:rPr>
        <w:t xml:space="preserve"> </w:t>
      </w:r>
      <w:r w:rsidR="00A63ED0" w:rsidRPr="00DE74DC">
        <w:rPr>
          <w:w w:val="101"/>
        </w:rPr>
        <w:t>University</w:t>
      </w:r>
    </w:p>
    <w:p w:rsidR="00A63ED0" w:rsidRPr="00DE74DC" w:rsidRDefault="00395A92" w:rsidP="002C2D54">
      <w:pPr>
        <w:pStyle w:val="Footnote"/>
      </w:pPr>
      <w:r>
        <w:t xml:space="preserve">Model Name &amp; Version Number: </w:t>
      </w:r>
      <w:r w:rsidR="00A63ED0" w:rsidRPr="00DE74DC">
        <w:t>Florida</w:t>
      </w:r>
      <w:r w:rsidR="00A63ED0" w:rsidRPr="00DE74DC">
        <w:rPr>
          <w:spacing w:val="10"/>
        </w:rPr>
        <w:t xml:space="preserve"> </w:t>
      </w:r>
      <w:r w:rsidR="00A63ED0" w:rsidRPr="00DE74DC">
        <w:t>Public</w:t>
      </w:r>
      <w:r w:rsidR="00A63ED0" w:rsidRPr="00DE74DC">
        <w:rPr>
          <w:spacing w:val="9"/>
        </w:rPr>
        <w:t xml:space="preserve"> </w:t>
      </w:r>
      <w:r w:rsidR="00A63ED0" w:rsidRPr="00DE74DC">
        <w:t>Hurricane</w:t>
      </w:r>
      <w:r w:rsidR="00A63ED0" w:rsidRPr="00DE74DC">
        <w:rPr>
          <w:spacing w:val="7"/>
        </w:rPr>
        <w:t xml:space="preserve"> </w:t>
      </w:r>
      <w:r w:rsidR="00A63ED0" w:rsidRPr="00DE74DC">
        <w:t>Loss</w:t>
      </w:r>
      <w:r w:rsidR="00A63ED0" w:rsidRPr="00DE74DC">
        <w:rPr>
          <w:spacing w:val="7"/>
        </w:rPr>
        <w:t xml:space="preserve"> </w:t>
      </w:r>
      <w:r w:rsidR="00A63ED0" w:rsidRPr="00DE74DC">
        <w:t>Model</w:t>
      </w:r>
      <w:r w:rsidR="00A63ED0" w:rsidRPr="00DE74DC">
        <w:rPr>
          <w:spacing w:val="9"/>
        </w:rPr>
        <w:t xml:space="preserve"> </w:t>
      </w:r>
      <w:del w:id="2156" w:author="Diana Machado" w:date="2019-04-05T14:20:00Z">
        <w:r w:rsidR="00A63ED0" w:rsidRPr="00DE74DC" w:rsidDel="008E38ED">
          <w:rPr>
            <w:w w:val="102"/>
          </w:rPr>
          <w:delText>6.</w:delText>
        </w:r>
        <w:r w:rsidR="00A63ED0" w:rsidDel="008E38ED">
          <w:rPr>
            <w:w w:val="102"/>
          </w:rPr>
          <w:delText>3</w:delText>
        </w:r>
      </w:del>
      <w:ins w:id="2157" w:author="Diana Machado" w:date="2019-04-05T14:20:00Z">
        <w:r w:rsidR="008E38ED">
          <w:rPr>
            <w:w w:val="102"/>
          </w:rPr>
          <w:t xml:space="preserve"> 7.0 </w:t>
        </w:r>
      </w:ins>
    </w:p>
    <w:p w:rsidR="00A63ED0" w:rsidRDefault="00395A92" w:rsidP="002C2D54">
      <w:pPr>
        <w:pStyle w:val="Footnote"/>
        <w:rPr>
          <w:w w:val="101"/>
        </w:rPr>
      </w:pPr>
      <w:r>
        <w:t xml:space="preserve">Model Release Date: </w:t>
      </w:r>
      <w:r w:rsidR="00F459EF">
        <w:t>November 5</w:t>
      </w:r>
      <w:r w:rsidR="00A63ED0">
        <w:t>, 2018</w:t>
      </w:r>
    </w:p>
    <w:p w:rsidR="00A63ED0" w:rsidRDefault="00A63ED0" w:rsidP="00A63ED0">
      <w:pPr>
        <w:widowControl w:val="0"/>
        <w:autoSpaceDE w:val="0"/>
        <w:autoSpaceDN w:val="0"/>
        <w:adjustRightInd w:val="0"/>
        <w:spacing w:before="16"/>
        <w:ind w:left="20" w:right="-20"/>
        <w:rPr>
          <w:rFonts w:ascii="Calibri" w:hAnsi="Calibri" w:cs="Calibri"/>
          <w:w w:val="101"/>
          <w:sz w:val="16"/>
          <w:szCs w:val="16"/>
        </w:rPr>
      </w:pPr>
    </w:p>
    <w:tbl>
      <w:tblPr>
        <w:tblW w:w="5000" w:type="pct"/>
        <w:tblLook w:val="0000" w:firstRow="0" w:lastRow="0" w:firstColumn="0" w:lastColumn="0" w:noHBand="0" w:noVBand="0"/>
        <w:tblPrChange w:id="2158" w:author="Diana Machado" w:date="2019-04-02T20:24:00Z">
          <w:tblPr>
            <w:tblW w:w="5000" w:type="pct"/>
            <w:tblLook w:val="0000" w:firstRow="0" w:lastRow="0" w:firstColumn="0" w:lastColumn="0" w:noHBand="0" w:noVBand="0"/>
          </w:tblPr>
        </w:tblPrChange>
      </w:tblPr>
      <w:tblGrid>
        <w:gridCol w:w="672"/>
        <w:gridCol w:w="1638"/>
        <w:gridCol w:w="638"/>
        <w:gridCol w:w="1872"/>
        <w:gridCol w:w="1196"/>
        <w:gridCol w:w="1948"/>
        <w:gridCol w:w="1366"/>
        <w:tblGridChange w:id="2159">
          <w:tblGrid>
            <w:gridCol w:w="672"/>
            <w:gridCol w:w="1638"/>
            <w:gridCol w:w="638"/>
            <w:gridCol w:w="1871"/>
            <w:gridCol w:w="1085"/>
            <w:gridCol w:w="2060"/>
            <w:gridCol w:w="1366"/>
          </w:tblGrid>
        </w:tblGridChange>
      </w:tblGrid>
      <w:tr w:rsidR="00F555DC" w:rsidRPr="006B3C01" w:rsidTr="0030550E">
        <w:trPr>
          <w:cantSplit/>
          <w:trHeight w:val="283"/>
          <w:tblHeader/>
          <w:trPrChange w:id="2160" w:author="Diana Machado" w:date="2019-04-02T20:24:00Z">
            <w:trPr>
              <w:cantSplit/>
              <w:trHeight w:val="283"/>
              <w:tblHeader/>
            </w:trPr>
          </w:trPrChange>
        </w:trPr>
        <w:tc>
          <w:tcPr>
            <w:tcW w:w="360" w:type="pct"/>
            <w:tcBorders>
              <w:top w:val="single" w:sz="12" w:space="0" w:color="auto"/>
              <w:left w:val="single" w:sz="12" w:space="0" w:color="auto"/>
              <w:bottom w:val="single" w:sz="6" w:space="0" w:color="auto"/>
              <w:right w:val="single" w:sz="6" w:space="0" w:color="auto"/>
            </w:tcBorders>
            <w:tcPrChange w:id="2161" w:author="Diana Machado" w:date="2019-04-02T20:24:00Z">
              <w:tcPr>
                <w:tcW w:w="283" w:type="pct"/>
                <w:tcBorders>
                  <w:top w:val="single" w:sz="12" w:space="0" w:color="auto"/>
                  <w:left w:val="single" w:sz="12"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ID</w:t>
            </w:r>
          </w:p>
        </w:tc>
        <w:tc>
          <w:tcPr>
            <w:tcW w:w="878" w:type="pct"/>
            <w:tcBorders>
              <w:top w:val="single" w:sz="12" w:space="0" w:color="auto"/>
              <w:left w:val="single" w:sz="6" w:space="0" w:color="auto"/>
              <w:bottom w:val="single" w:sz="6" w:space="0" w:color="auto"/>
              <w:right w:val="single" w:sz="6" w:space="0" w:color="auto"/>
            </w:tcBorders>
            <w:tcPrChange w:id="2162" w:author="Diana Machado" w:date="2019-04-02T20:24:00Z">
              <w:tcPr>
                <w:tcW w:w="930" w:type="pct"/>
                <w:tcBorders>
                  <w:top w:val="single" w:sz="12" w:space="0" w:color="auto"/>
                  <w:left w:val="single" w:sz="6"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Hurricane Landfall/Closest Approach Date</w:t>
            </w:r>
          </w:p>
        </w:tc>
        <w:tc>
          <w:tcPr>
            <w:tcW w:w="342" w:type="pct"/>
            <w:tcBorders>
              <w:top w:val="single" w:sz="12" w:space="0" w:color="auto"/>
              <w:left w:val="single" w:sz="6" w:space="0" w:color="auto"/>
              <w:bottom w:val="single" w:sz="6" w:space="0" w:color="auto"/>
              <w:right w:val="single" w:sz="6" w:space="0" w:color="auto"/>
            </w:tcBorders>
            <w:tcPrChange w:id="2163" w:author="Diana Machado" w:date="2019-04-02T20:24:00Z">
              <w:tcPr>
                <w:tcW w:w="275" w:type="pct"/>
                <w:tcBorders>
                  <w:top w:val="single" w:sz="12" w:space="0" w:color="auto"/>
                  <w:left w:val="single" w:sz="6"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Year</w:t>
            </w:r>
          </w:p>
        </w:tc>
        <w:tc>
          <w:tcPr>
            <w:tcW w:w="1003" w:type="pct"/>
            <w:tcBorders>
              <w:top w:val="single" w:sz="12" w:space="0" w:color="auto"/>
              <w:left w:val="single" w:sz="6" w:space="0" w:color="auto"/>
              <w:bottom w:val="single" w:sz="6" w:space="0" w:color="auto"/>
              <w:right w:val="single" w:sz="6" w:space="0" w:color="auto"/>
            </w:tcBorders>
            <w:tcPrChange w:id="2164" w:author="Diana Machado" w:date="2019-04-02T20:24:00Z">
              <w:tcPr>
                <w:tcW w:w="1050" w:type="pct"/>
                <w:tcBorders>
                  <w:top w:val="single" w:sz="12" w:space="0" w:color="auto"/>
                  <w:left w:val="single" w:sz="6"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Name</w:t>
            </w:r>
          </w:p>
        </w:tc>
        <w:tc>
          <w:tcPr>
            <w:tcW w:w="641" w:type="pct"/>
            <w:tcBorders>
              <w:top w:val="single" w:sz="12" w:space="0" w:color="auto"/>
              <w:left w:val="single" w:sz="6" w:space="0" w:color="auto"/>
              <w:bottom w:val="single" w:sz="6" w:space="0" w:color="auto"/>
              <w:right w:val="single" w:sz="6" w:space="0" w:color="auto"/>
            </w:tcBorders>
            <w:tcPrChange w:id="2165" w:author="Diana Machado" w:date="2019-04-02T20:24:00Z">
              <w:tcPr>
                <w:tcW w:w="638" w:type="pct"/>
                <w:tcBorders>
                  <w:top w:val="single" w:sz="12" w:space="0" w:color="auto"/>
                  <w:left w:val="single" w:sz="6"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Region as defined in Figure 3 - Category</w:t>
            </w:r>
          </w:p>
        </w:tc>
        <w:tc>
          <w:tcPr>
            <w:tcW w:w="1044" w:type="pct"/>
            <w:tcBorders>
              <w:top w:val="single" w:sz="12" w:space="0" w:color="auto"/>
              <w:left w:val="single" w:sz="6" w:space="0" w:color="auto"/>
              <w:bottom w:val="single" w:sz="6" w:space="0" w:color="auto"/>
              <w:right w:val="single" w:sz="6" w:space="0" w:color="auto"/>
            </w:tcBorders>
            <w:tcPrChange w:id="2166" w:author="Diana Machado" w:date="2019-04-02T20:24:00Z">
              <w:tcPr>
                <w:tcW w:w="1156" w:type="pct"/>
                <w:tcBorders>
                  <w:top w:val="single" w:sz="12" w:space="0" w:color="auto"/>
                  <w:left w:val="single" w:sz="6"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Personal and Commercial Residential Insured Hurricane Losses ($)</w:t>
            </w:r>
          </w:p>
        </w:tc>
        <w:tc>
          <w:tcPr>
            <w:tcW w:w="732" w:type="pct"/>
            <w:tcBorders>
              <w:top w:val="single" w:sz="12" w:space="0" w:color="auto"/>
              <w:left w:val="single" w:sz="6" w:space="0" w:color="auto"/>
              <w:bottom w:val="single" w:sz="6" w:space="0" w:color="auto"/>
              <w:right w:val="single" w:sz="12" w:space="0" w:color="auto"/>
            </w:tcBorders>
            <w:tcPrChange w:id="2167" w:author="Diana Machado" w:date="2019-04-02T20:24:00Z">
              <w:tcPr>
                <w:tcW w:w="669" w:type="pct"/>
                <w:tcBorders>
                  <w:top w:val="single" w:sz="12" w:space="0" w:color="auto"/>
                  <w:left w:val="single" w:sz="6" w:space="0" w:color="auto"/>
                  <w:bottom w:val="single" w:sz="6" w:space="0" w:color="auto"/>
                  <w:right w:val="single" w:sz="12" w:space="0" w:color="auto"/>
                </w:tcBorders>
              </w:tcPr>
            </w:tcPrChange>
          </w:tcPr>
          <w:p w:rsidR="00F555DC" w:rsidRPr="006B3C01" w:rsidRDefault="00F555DC" w:rsidP="00AD1571">
            <w:pPr>
              <w:pStyle w:val="Tableheader"/>
              <w:rPr>
                <w:lang w:val="en-PH" w:eastAsia="en-US"/>
              </w:rPr>
            </w:pPr>
            <w:r w:rsidRPr="006B3C01">
              <w:rPr>
                <w:lang w:val="en-PH" w:eastAsia="en-US"/>
              </w:rPr>
              <w:t>Dollar Contribution</w:t>
            </w:r>
          </w:p>
        </w:tc>
      </w:tr>
      <w:tr w:rsidR="00F555DC" w:rsidRPr="006B3C01" w:rsidTr="0030550E">
        <w:trPr>
          <w:cantSplit/>
          <w:trHeight w:val="283"/>
          <w:trPrChange w:id="216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16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05</w:t>
            </w:r>
          </w:p>
        </w:tc>
        <w:tc>
          <w:tcPr>
            <w:tcW w:w="878" w:type="pct"/>
            <w:tcBorders>
              <w:top w:val="single" w:sz="6" w:space="0" w:color="auto"/>
              <w:left w:val="single" w:sz="6" w:space="0" w:color="auto"/>
              <w:bottom w:val="single" w:sz="6" w:space="0" w:color="auto"/>
              <w:right w:val="single" w:sz="6" w:space="0" w:color="auto"/>
            </w:tcBorders>
            <w:tcPrChange w:id="217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10/1901</w:t>
            </w:r>
          </w:p>
        </w:tc>
        <w:tc>
          <w:tcPr>
            <w:tcW w:w="342" w:type="pct"/>
            <w:tcBorders>
              <w:top w:val="single" w:sz="6" w:space="0" w:color="auto"/>
              <w:left w:val="single" w:sz="6" w:space="0" w:color="auto"/>
              <w:bottom w:val="single" w:sz="6" w:space="0" w:color="auto"/>
              <w:right w:val="single" w:sz="6" w:space="0" w:color="auto"/>
            </w:tcBorders>
            <w:tcPrChange w:id="217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1</w:t>
            </w:r>
          </w:p>
        </w:tc>
        <w:tc>
          <w:tcPr>
            <w:tcW w:w="1003" w:type="pct"/>
            <w:tcBorders>
              <w:top w:val="single" w:sz="6" w:space="0" w:color="auto"/>
              <w:left w:val="single" w:sz="6" w:space="0" w:color="auto"/>
              <w:bottom w:val="single" w:sz="6" w:space="0" w:color="auto"/>
              <w:right w:val="single" w:sz="6" w:space="0" w:color="auto"/>
            </w:tcBorders>
            <w:tcPrChange w:id="217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01</w:t>
            </w:r>
          </w:p>
        </w:tc>
        <w:tc>
          <w:tcPr>
            <w:tcW w:w="641" w:type="pct"/>
            <w:tcBorders>
              <w:top w:val="single" w:sz="6" w:space="0" w:color="auto"/>
              <w:left w:val="single" w:sz="6" w:space="0" w:color="auto"/>
              <w:bottom w:val="single" w:sz="6" w:space="0" w:color="auto"/>
              <w:right w:val="single" w:sz="6" w:space="0" w:color="auto"/>
            </w:tcBorders>
            <w:tcPrChange w:id="217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w:t>
            </w:r>
          </w:p>
        </w:tc>
        <w:tc>
          <w:tcPr>
            <w:tcW w:w="1044" w:type="pct"/>
            <w:tcBorders>
              <w:top w:val="single" w:sz="6" w:space="0" w:color="auto"/>
              <w:left w:val="single" w:sz="6" w:space="0" w:color="auto"/>
              <w:bottom w:val="single" w:sz="6" w:space="0" w:color="auto"/>
              <w:right w:val="single" w:sz="6" w:space="0" w:color="auto"/>
            </w:tcBorders>
            <w:tcPrChange w:id="217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42,871,478</w:t>
            </w:r>
          </w:p>
        </w:tc>
        <w:tc>
          <w:tcPr>
            <w:tcW w:w="732" w:type="pct"/>
            <w:tcBorders>
              <w:top w:val="single" w:sz="6" w:space="0" w:color="auto"/>
              <w:left w:val="single" w:sz="6" w:space="0" w:color="auto"/>
              <w:bottom w:val="single" w:sz="6" w:space="0" w:color="auto"/>
              <w:right w:val="single" w:sz="12" w:space="0" w:color="auto"/>
            </w:tcBorders>
            <w:tcPrChange w:id="217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905,690</w:t>
            </w:r>
          </w:p>
        </w:tc>
      </w:tr>
      <w:tr w:rsidR="00F555DC" w:rsidRPr="006B3C01" w:rsidTr="0030550E">
        <w:trPr>
          <w:cantSplit/>
          <w:trHeight w:val="283"/>
          <w:trPrChange w:id="217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17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10</w:t>
            </w:r>
          </w:p>
        </w:tc>
        <w:tc>
          <w:tcPr>
            <w:tcW w:w="878" w:type="pct"/>
            <w:tcBorders>
              <w:top w:val="single" w:sz="6" w:space="0" w:color="auto"/>
              <w:left w:val="single" w:sz="6" w:space="0" w:color="auto"/>
              <w:bottom w:val="single" w:sz="6" w:space="0" w:color="auto"/>
              <w:right w:val="single" w:sz="6" w:space="0" w:color="auto"/>
            </w:tcBorders>
            <w:tcPrChange w:id="217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1/1903</w:t>
            </w:r>
          </w:p>
        </w:tc>
        <w:tc>
          <w:tcPr>
            <w:tcW w:w="342" w:type="pct"/>
            <w:tcBorders>
              <w:top w:val="single" w:sz="6" w:space="0" w:color="auto"/>
              <w:left w:val="single" w:sz="6" w:space="0" w:color="auto"/>
              <w:bottom w:val="single" w:sz="6" w:space="0" w:color="auto"/>
              <w:right w:val="single" w:sz="6" w:space="0" w:color="auto"/>
            </w:tcBorders>
            <w:tcPrChange w:id="217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3</w:t>
            </w:r>
          </w:p>
        </w:tc>
        <w:tc>
          <w:tcPr>
            <w:tcW w:w="1003" w:type="pct"/>
            <w:tcBorders>
              <w:top w:val="single" w:sz="6" w:space="0" w:color="auto"/>
              <w:left w:val="single" w:sz="6" w:space="0" w:color="auto"/>
              <w:bottom w:val="single" w:sz="6" w:space="0" w:color="auto"/>
              <w:right w:val="single" w:sz="6" w:space="0" w:color="auto"/>
            </w:tcBorders>
            <w:tcPrChange w:id="218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3-1903</w:t>
            </w:r>
          </w:p>
        </w:tc>
        <w:tc>
          <w:tcPr>
            <w:tcW w:w="641" w:type="pct"/>
            <w:tcBorders>
              <w:top w:val="single" w:sz="6" w:space="0" w:color="auto"/>
              <w:left w:val="single" w:sz="6" w:space="0" w:color="auto"/>
              <w:bottom w:val="single" w:sz="6" w:space="0" w:color="auto"/>
              <w:right w:val="single" w:sz="6" w:space="0" w:color="auto"/>
            </w:tcBorders>
            <w:tcPrChange w:id="218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A-1</w:t>
            </w:r>
          </w:p>
        </w:tc>
        <w:tc>
          <w:tcPr>
            <w:tcW w:w="1044" w:type="pct"/>
            <w:tcBorders>
              <w:top w:val="single" w:sz="6" w:space="0" w:color="auto"/>
              <w:left w:val="single" w:sz="6" w:space="0" w:color="auto"/>
              <w:bottom w:val="single" w:sz="6" w:space="0" w:color="auto"/>
              <w:right w:val="single" w:sz="6" w:space="0" w:color="auto"/>
            </w:tcBorders>
            <w:tcPrChange w:id="218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424,864,295</w:t>
            </w:r>
          </w:p>
        </w:tc>
        <w:tc>
          <w:tcPr>
            <w:tcW w:w="732" w:type="pct"/>
            <w:tcBorders>
              <w:top w:val="single" w:sz="6" w:space="0" w:color="auto"/>
              <w:left w:val="single" w:sz="6" w:space="0" w:color="auto"/>
              <w:bottom w:val="single" w:sz="6" w:space="0" w:color="auto"/>
              <w:right w:val="single" w:sz="12" w:space="0" w:color="auto"/>
            </w:tcBorders>
            <w:tcPrChange w:id="218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88,346,308</w:t>
            </w:r>
          </w:p>
        </w:tc>
      </w:tr>
      <w:tr w:rsidR="00F555DC" w:rsidRPr="006B3C01" w:rsidTr="0030550E">
        <w:trPr>
          <w:cantSplit/>
          <w:trHeight w:val="283"/>
          <w:trPrChange w:id="218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18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15</w:t>
            </w:r>
          </w:p>
        </w:tc>
        <w:tc>
          <w:tcPr>
            <w:tcW w:w="878" w:type="pct"/>
            <w:tcBorders>
              <w:top w:val="single" w:sz="6" w:space="0" w:color="auto"/>
              <w:left w:val="single" w:sz="6" w:space="0" w:color="auto"/>
              <w:bottom w:val="single" w:sz="6" w:space="0" w:color="auto"/>
              <w:right w:val="single" w:sz="6" w:space="0" w:color="auto"/>
            </w:tcBorders>
            <w:tcPrChange w:id="218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7/1904</w:t>
            </w:r>
          </w:p>
        </w:tc>
        <w:tc>
          <w:tcPr>
            <w:tcW w:w="342" w:type="pct"/>
            <w:tcBorders>
              <w:top w:val="single" w:sz="6" w:space="0" w:color="auto"/>
              <w:left w:val="single" w:sz="6" w:space="0" w:color="auto"/>
              <w:bottom w:val="single" w:sz="6" w:space="0" w:color="auto"/>
              <w:right w:val="single" w:sz="6" w:space="0" w:color="auto"/>
            </w:tcBorders>
            <w:tcPrChange w:id="218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4</w:t>
            </w:r>
          </w:p>
        </w:tc>
        <w:tc>
          <w:tcPr>
            <w:tcW w:w="1003" w:type="pct"/>
            <w:tcBorders>
              <w:top w:val="single" w:sz="6" w:space="0" w:color="auto"/>
              <w:left w:val="single" w:sz="6" w:space="0" w:color="auto"/>
              <w:bottom w:val="single" w:sz="6" w:space="0" w:color="auto"/>
              <w:right w:val="single" w:sz="6" w:space="0" w:color="auto"/>
            </w:tcBorders>
            <w:tcPrChange w:id="218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04</w:t>
            </w:r>
          </w:p>
        </w:tc>
        <w:tc>
          <w:tcPr>
            <w:tcW w:w="641" w:type="pct"/>
            <w:tcBorders>
              <w:top w:val="single" w:sz="6" w:space="0" w:color="auto"/>
              <w:left w:val="single" w:sz="6" w:space="0" w:color="auto"/>
              <w:bottom w:val="single" w:sz="6" w:space="0" w:color="auto"/>
              <w:right w:val="single" w:sz="6" w:space="0" w:color="auto"/>
            </w:tcBorders>
            <w:tcPrChange w:id="218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w:t>
            </w:r>
          </w:p>
        </w:tc>
        <w:tc>
          <w:tcPr>
            <w:tcW w:w="1044" w:type="pct"/>
            <w:tcBorders>
              <w:top w:val="single" w:sz="6" w:space="0" w:color="auto"/>
              <w:left w:val="single" w:sz="6" w:space="0" w:color="auto"/>
              <w:bottom w:val="single" w:sz="6" w:space="0" w:color="auto"/>
              <w:right w:val="single" w:sz="6" w:space="0" w:color="auto"/>
            </w:tcBorders>
            <w:tcPrChange w:id="219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627,281,851</w:t>
            </w:r>
          </w:p>
        </w:tc>
        <w:tc>
          <w:tcPr>
            <w:tcW w:w="732" w:type="pct"/>
            <w:tcBorders>
              <w:top w:val="single" w:sz="6" w:space="0" w:color="auto"/>
              <w:left w:val="single" w:sz="6" w:space="0" w:color="auto"/>
              <w:bottom w:val="single" w:sz="6" w:space="0" w:color="auto"/>
              <w:right w:val="single" w:sz="12" w:space="0" w:color="auto"/>
            </w:tcBorders>
            <w:tcPrChange w:id="219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0,739,677</w:t>
            </w:r>
          </w:p>
        </w:tc>
      </w:tr>
      <w:tr w:rsidR="00F555DC" w:rsidRPr="006B3C01" w:rsidTr="0030550E">
        <w:trPr>
          <w:cantSplit/>
          <w:trHeight w:val="283"/>
          <w:trPrChange w:id="219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19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20</w:t>
            </w:r>
          </w:p>
        </w:tc>
        <w:tc>
          <w:tcPr>
            <w:tcW w:w="878" w:type="pct"/>
            <w:tcBorders>
              <w:top w:val="single" w:sz="6" w:space="0" w:color="auto"/>
              <w:left w:val="single" w:sz="6" w:space="0" w:color="auto"/>
              <w:bottom w:val="single" w:sz="6" w:space="0" w:color="auto"/>
              <w:right w:val="single" w:sz="6" w:space="0" w:color="auto"/>
            </w:tcBorders>
            <w:tcPrChange w:id="219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17/1906</w:t>
            </w:r>
          </w:p>
        </w:tc>
        <w:tc>
          <w:tcPr>
            <w:tcW w:w="342" w:type="pct"/>
            <w:tcBorders>
              <w:top w:val="single" w:sz="6" w:space="0" w:color="auto"/>
              <w:left w:val="single" w:sz="6" w:space="0" w:color="auto"/>
              <w:bottom w:val="single" w:sz="6" w:space="0" w:color="auto"/>
              <w:right w:val="single" w:sz="6" w:space="0" w:color="auto"/>
            </w:tcBorders>
            <w:tcPrChange w:id="219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6</w:t>
            </w:r>
          </w:p>
        </w:tc>
        <w:tc>
          <w:tcPr>
            <w:tcW w:w="1003" w:type="pct"/>
            <w:tcBorders>
              <w:top w:val="single" w:sz="6" w:space="0" w:color="auto"/>
              <w:left w:val="single" w:sz="6" w:space="0" w:color="auto"/>
              <w:bottom w:val="single" w:sz="6" w:space="0" w:color="auto"/>
              <w:right w:val="single" w:sz="6" w:space="0" w:color="auto"/>
            </w:tcBorders>
            <w:tcPrChange w:id="219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06</w:t>
            </w:r>
          </w:p>
        </w:tc>
        <w:tc>
          <w:tcPr>
            <w:tcW w:w="641" w:type="pct"/>
            <w:tcBorders>
              <w:top w:val="single" w:sz="6" w:space="0" w:color="auto"/>
              <w:left w:val="single" w:sz="6" w:space="0" w:color="auto"/>
              <w:bottom w:val="single" w:sz="6" w:space="0" w:color="auto"/>
              <w:right w:val="single" w:sz="6" w:space="0" w:color="auto"/>
            </w:tcBorders>
            <w:tcPrChange w:id="219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del w:id="2198" w:author="Diana Machado" w:date="2019-04-02T20:23:00Z">
              <w:r w:rsidRPr="006B3C01" w:rsidDel="0030550E">
                <w:rPr>
                  <w:lang w:val="en-PH" w:eastAsia="en-US"/>
                </w:rPr>
                <w:delText>/C-1</w:delText>
              </w:r>
            </w:del>
          </w:p>
        </w:tc>
        <w:tc>
          <w:tcPr>
            <w:tcW w:w="1044" w:type="pct"/>
            <w:tcBorders>
              <w:top w:val="single" w:sz="6" w:space="0" w:color="auto"/>
              <w:left w:val="single" w:sz="6" w:space="0" w:color="auto"/>
              <w:bottom w:val="single" w:sz="6" w:space="0" w:color="auto"/>
              <w:right w:val="single" w:sz="6" w:space="0" w:color="auto"/>
            </w:tcBorders>
            <w:tcPrChange w:id="219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742,042,822</w:t>
            </w:r>
          </w:p>
        </w:tc>
        <w:tc>
          <w:tcPr>
            <w:tcW w:w="732" w:type="pct"/>
            <w:tcBorders>
              <w:top w:val="single" w:sz="6" w:space="0" w:color="auto"/>
              <w:left w:val="single" w:sz="6" w:space="0" w:color="auto"/>
              <w:bottom w:val="single" w:sz="6" w:space="0" w:color="auto"/>
              <w:right w:val="single" w:sz="12" w:space="0" w:color="auto"/>
            </w:tcBorders>
            <w:tcPrChange w:id="220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1,712,227</w:t>
            </w:r>
          </w:p>
        </w:tc>
      </w:tr>
      <w:tr w:rsidR="00F555DC" w:rsidRPr="006B3C01" w:rsidTr="0030550E">
        <w:trPr>
          <w:cantSplit/>
          <w:trHeight w:val="283"/>
          <w:trPrChange w:id="220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0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25</w:t>
            </w:r>
          </w:p>
        </w:tc>
        <w:tc>
          <w:tcPr>
            <w:tcW w:w="878" w:type="pct"/>
            <w:tcBorders>
              <w:top w:val="single" w:sz="6" w:space="0" w:color="auto"/>
              <w:left w:val="single" w:sz="6" w:space="0" w:color="auto"/>
              <w:bottom w:val="single" w:sz="6" w:space="0" w:color="auto"/>
              <w:right w:val="single" w:sz="6" w:space="0" w:color="auto"/>
            </w:tcBorders>
            <w:tcPrChange w:id="220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7/1906</w:t>
            </w:r>
          </w:p>
        </w:tc>
        <w:tc>
          <w:tcPr>
            <w:tcW w:w="342" w:type="pct"/>
            <w:tcBorders>
              <w:top w:val="single" w:sz="6" w:space="0" w:color="auto"/>
              <w:left w:val="single" w:sz="6" w:space="0" w:color="auto"/>
              <w:bottom w:val="single" w:sz="6" w:space="0" w:color="auto"/>
              <w:right w:val="single" w:sz="6" w:space="0" w:color="auto"/>
            </w:tcBorders>
            <w:tcPrChange w:id="220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6</w:t>
            </w:r>
          </w:p>
        </w:tc>
        <w:tc>
          <w:tcPr>
            <w:tcW w:w="1003" w:type="pct"/>
            <w:tcBorders>
              <w:top w:val="single" w:sz="6" w:space="0" w:color="auto"/>
              <w:left w:val="single" w:sz="6" w:space="0" w:color="auto"/>
              <w:bottom w:val="single" w:sz="6" w:space="0" w:color="auto"/>
              <w:right w:val="single" w:sz="6" w:space="0" w:color="auto"/>
            </w:tcBorders>
            <w:tcPrChange w:id="220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6-1906</w:t>
            </w:r>
          </w:p>
        </w:tc>
        <w:tc>
          <w:tcPr>
            <w:tcW w:w="641" w:type="pct"/>
            <w:tcBorders>
              <w:top w:val="single" w:sz="6" w:space="0" w:color="auto"/>
              <w:left w:val="single" w:sz="6" w:space="0" w:color="auto"/>
              <w:bottom w:val="single" w:sz="6" w:space="0" w:color="auto"/>
              <w:right w:val="single" w:sz="6" w:space="0" w:color="auto"/>
            </w:tcBorders>
            <w:tcPrChange w:id="220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2/ByP-2</w:t>
            </w:r>
          </w:p>
        </w:tc>
        <w:tc>
          <w:tcPr>
            <w:tcW w:w="1044" w:type="pct"/>
            <w:tcBorders>
              <w:top w:val="single" w:sz="6" w:space="0" w:color="auto"/>
              <w:left w:val="single" w:sz="6" w:space="0" w:color="auto"/>
              <w:bottom w:val="single" w:sz="6" w:space="0" w:color="auto"/>
              <w:right w:val="single" w:sz="6" w:space="0" w:color="auto"/>
            </w:tcBorders>
            <w:tcPrChange w:id="220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31,353,933</w:t>
            </w:r>
          </w:p>
        </w:tc>
        <w:tc>
          <w:tcPr>
            <w:tcW w:w="732" w:type="pct"/>
            <w:tcBorders>
              <w:top w:val="single" w:sz="6" w:space="0" w:color="auto"/>
              <w:left w:val="single" w:sz="6" w:space="0" w:color="auto"/>
              <w:bottom w:val="single" w:sz="6" w:space="0" w:color="auto"/>
              <w:right w:val="single" w:sz="12" w:space="0" w:color="auto"/>
            </w:tcBorders>
            <w:tcPrChange w:id="220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045,372</w:t>
            </w:r>
          </w:p>
        </w:tc>
      </w:tr>
      <w:tr w:rsidR="00F555DC" w:rsidRPr="006B3C01" w:rsidTr="0030550E">
        <w:trPr>
          <w:cantSplit/>
          <w:trHeight w:val="283"/>
          <w:trPrChange w:id="220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1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30</w:t>
            </w:r>
          </w:p>
        </w:tc>
        <w:tc>
          <w:tcPr>
            <w:tcW w:w="878" w:type="pct"/>
            <w:tcBorders>
              <w:top w:val="single" w:sz="6" w:space="0" w:color="auto"/>
              <w:left w:val="single" w:sz="6" w:space="0" w:color="auto"/>
              <w:bottom w:val="single" w:sz="6" w:space="0" w:color="auto"/>
              <w:right w:val="single" w:sz="6" w:space="0" w:color="auto"/>
            </w:tcBorders>
            <w:tcPrChange w:id="221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8/1906</w:t>
            </w:r>
          </w:p>
        </w:tc>
        <w:tc>
          <w:tcPr>
            <w:tcW w:w="342" w:type="pct"/>
            <w:tcBorders>
              <w:top w:val="single" w:sz="6" w:space="0" w:color="auto"/>
              <w:left w:val="single" w:sz="6" w:space="0" w:color="auto"/>
              <w:bottom w:val="single" w:sz="6" w:space="0" w:color="auto"/>
              <w:right w:val="single" w:sz="6" w:space="0" w:color="auto"/>
            </w:tcBorders>
            <w:tcPrChange w:id="221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6</w:t>
            </w:r>
          </w:p>
        </w:tc>
        <w:tc>
          <w:tcPr>
            <w:tcW w:w="1003" w:type="pct"/>
            <w:tcBorders>
              <w:top w:val="single" w:sz="6" w:space="0" w:color="auto"/>
              <w:left w:val="single" w:sz="6" w:space="0" w:color="auto"/>
              <w:bottom w:val="single" w:sz="6" w:space="0" w:color="auto"/>
              <w:right w:val="single" w:sz="6" w:space="0" w:color="auto"/>
            </w:tcBorders>
            <w:tcPrChange w:id="221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8-1906</w:t>
            </w:r>
          </w:p>
        </w:tc>
        <w:tc>
          <w:tcPr>
            <w:tcW w:w="641" w:type="pct"/>
            <w:tcBorders>
              <w:top w:val="single" w:sz="6" w:space="0" w:color="auto"/>
              <w:left w:val="single" w:sz="6" w:space="0" w:color="auto"/>
              <w:bottom w:val="single" w:sz="6" w:space="0" w:color="auto"/>
              <w:right w:val="single" w:sz="6" w:space="0" w:color="auto"/>
            </w:tcBorders>
            <w:tcPrChange w:id="221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3</w:t>
            </w:r>
            <w:del w:id="2215" w:author="Diana Machado" w:date="2019-04-02T20:24:00Z">
              <w:r w:rsidRPr="006B3C01" w:rsidDel="0030550E">
                <w:rPr>
                  <w:lang w:val="en-PH" w:eastAsia="en-US"/>
                </w:rPr>
                <w:delText>/C-3</w:delText>
              </w:r>
            </w:del>
          </w:p>
        </w:tc>
        <w:tc>
          <w:tcPr>
            <w:tcW w:w="1044" w:type="pct"/>
            <w:tcBorders>
              <w:top w:val="single" w:sz="6" w:space="0" w:color="auto"/>
              <w:left w:val="single" w:sz="6" w:space="0" w:color="auto"/>
              <w:bottom w:val="single" w:sz="6" w:space="0" w:color="auto"/>
              <w:right w:val="single" w:sz="6" w:space="0" w:color="auto"/>
            </w:tcBorders>
            <w:tcPrChange w:id="221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8,234,916,738</w:t>
            </w:r>
          </w:p>
        </w:tc>
        <w:tc>
          <w:tcPr>
            <w:tcW w:w="732" w:type="pct"/>
            <w:tcBorders>
              <w:top w:val="single" w:sz="6" w:space="0" w:color="auto"/>
              <w:left w:val="single" w:sz="6" w:space="0" w:color="auto"/>
              <w:bottom w:val="single" w:sz="6" w:space="0" w:color="auto"/>
              <w:right w:val="single" w:sz="12" w:space="0" w:color="auto"/>
            </w:tcBorders>
            <w:tcPrChange w:id="221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54,533,193</w:t>
            </w:r>
          </w:p>
        </w:tc>
      </w:tr>
      <w:tr w:rsidR="00F555DC" w:rsidRPr="006B3C01" w:rsidTr="0030550E">
        <w:trPr>
          <w:cantSplit/>
          <w:trHeight w:val="283"/>
          <w:trPrChange w:id="221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1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35</w:t>
            </w:r>
          </w:p>
        </w:tc>
        <w:tc>
          <w:tcPr>
            <w:tcW w:w="878" w:type="pct"/>
            <w:tcBorders>
              <w:top w:val="single" w:sz="6" w:space="0" w:color="auto"/>
              <w:left w:val="single" w:sz="6" w:space="0" w:color="auto"/>
              <w:bottom w:val="single" w:sz="6" w:space="0" w:color="auto"/>
              <w:right w:val="single" w:sz="6" w:space="0" w:color="auto"/>
            </w:tcBorders>
            <w:tcPrChange w:id="222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1/1909</w:t>
            </w:r>
          </w:p>
        </w:tc>
        <w:tc>
          <w:tcPr>
            <w:tcW w:w="342" w:type="pct"/>
            <w:tcBorders>
              <w:top w:val="single" w:sz="6" w:space="0" w:color="auto"/>
              <w:left w:val="single" w:sz="6" w:space="0" w:color="auto"/>
              <w:bottom w:val="single" w:sz="6" w:space="0" w:color="auto"/>
              <w:right w:val="single" w:sz="6" w:space="0" w:color="auto"/>
            </w:tcBorders>
            <w:tcPrChange w:id="222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9</w:t>
            </w:r>
          </w:p>
        </w:tc>
        <w:tc>
          <w:tcPr>
            <w:tcW w:w="1003" w:type="pct"/>
            <w:tcBorders>
              <w:top w:val="single" w:sz="6" w:space="0" w:color="auto"/>
              <w:left w:val="single" w:sz="6" w:space="0" w:color="auto"/>
              <w:bottom w:val="single" w:sz="6" w:space="0" w:color="auto"/>
              <w:right w:val="single" w:sz="6" w:space="0" w:color="auto"/>
            </w:tcBorders>
            <w:tcPrChange w:id="222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1-1909</w:t>
            </w:r>
          </w:p>
        </w:tc>
        <w:tc>
          <w:tcPr>
            <w:tcW w:w="641" w:type="pct"/>
            <w:tcBorders>
              <w:top w:val="single" w:sz="6" w:space="0" w:color="auto"/>
              <w:left w:val="single" w:sz="6" w:space="0" w:color="auto"/>
              <w:bottom w:val="single" w:sz="6" w:space="0" w:color="auto"/>
              <w:right w:val="single" w:sz="6" w:space="0" w:color="auto"/>
            </w:tcBorders>
            <w:tcPrChange w:id="222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3</w:t>
            </w:r>
          </w:p>
        </w:tc>
        <w:tc>
          <w:tcPr>
            <w:tcW w:w="1044" w:type="pct"/>
            <w:tcBorders>
              <w:top w:val="single" w:sz="6" w:space="0" w:color="auto"/>
              <w:left w:val="single" w:sz="6" w:space="0" w:color="auto"/>
              <w:bottom w:val="single" w:sz="6" w:space="0" w:color="auto"/>
              <w:right w:val="single" w:sz="6" w:space="0" w:color="auto"/>
            </w:tcBorders>
            <w:tcPrChange w:id="222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89,837,155</w:t>
            </w:r>
          </w:p>
        </w:tc>
        <w:tc>
          <w:tcPr>
            <w:tcW w:w="732" w:type="pct"/>
            <w:tcBorders>
              <w:top w:val="single" w:sz="6" w:space="0" w:color="auto"/>
              <w:left w:val="single" w:sz="6" w:space="0" w:color="auto"/>
              <w:bottom w:val="single" w:sz="6" w:space="0" w:color="auto"/>
              <w:right w:val="single" w:sz="12" w:space="0" w:color="auto"/>
            </w:tcBorders>
            <w:tcPrChange w:id="222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8,388,450</w:t>
            </w:r>
          </w:p>
        </w:tc>
      </w:tr>
      <w:tr w:rsidR="00F555DC" w:rsidRPr="006B3C01" w:rsidTr="0030550E">
        <w:trPr>
          <w:cantSplit/>
          <w:trHeight w:val="283"/>
          <w:trPrChange w:id="222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2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40</w:t>
            </w:r>
          </w:p>
        </w:tc>
        <w:tc>
          <w:tcPr>
            <w:tcW w:w="878" w:type="pct"/>
            <w:tcBorders>
              <w:top w:val="single" w:sz="6" w:space="0" w:color="auto"/>
              <w:left w:val="single" w:sz="6" w:space="0" w:color="auto"/>
              <w:bottom w:val="single" w:sz="6" w:space="0" w:color="auto"/>
              <w:right w:val="single" w:sz="6" w:space="0" w:color="auto"/>
            </w:tcBorders>
            <w:tcPrChange w:id="222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8/1910</w:t>
            </w:r>
          </w:p>
        </w:tc>
        <w:tc>
          <w:tcPr>
            <w:tcW w:w="342" w:type="pct"/>
            <w:tcBorders>
              <w:top w:val="single" w:sz="6" w:space="0" w:color="auto"/>
              <w:left w:val="single" w:sz="6" w:space="0" w:color="auto"/>
              <w:bottom w:val="single" w:sz="6" w:space="0" w:color="auto"/>
              <w:right w:val="single" w:sz="6" w:space="0" w:color="auto"/>
            </w:tcBorders>
            <w:tcPrChange w:id="222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0</w:t>
            </w:r>
          </w:p>
        </w:tc>
        <w:tc>
          <w:tcPr>
            <w:tcW w:w="1003" w:type="pct"/>
            <w:tcBorders>
              <w:top w:val="single" w:sz="6" w:space="0" w:color="auto"/>
              <w:left w:val="single" w:sz="6" w:space="0" w:color="auto"/>
              <w:bottom w:val="single" w:sz="6" w:space="0" w:color="auto"/>
              <w:right w:val="single" w:sz="6" w:space="0" w:color="auto"/>
            </w:tcBorders>
            <w:tcPrChange w:id="223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5-1910</w:t>
            </w:r>
          </w:p>
        </w:tc>
        <w:tc>
          <w:tcPr>
            <w:tcW w:w="641" w:type="pct"/>
            <w:tcBorders>
              <w:top w:val="single" w:sz="6" w:space="0" w:color="auto"/>
              <w:left w:val="single" w:sz="6" w:space="0" w:color="auto"/>
              <w:bottom w:val="single" w:sz="6" w:space="0" w:color="auto"/>
              <w:right w:val="single" w:sz="6" w:space="0" w:color="auto"/>
            </w:tcBorders>
            <w:tcPrChange w:id="223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2</w:t>
            </w:r>
          </w:p>
        </w:tc>
        <w:tc>
          <w:tcPr>
            <w:tcW w:w="1044" w:type="pct"/>
            <w:tcBorders>
              <w:top w:val="single" w:sz="6" w:space="0" w:color="auto"/>
              <w:left w:val="single" w:sz="6" w:space="0" w:color="auto"/>
              <w:bottom w:val="single" w:sz="6" w:space="0" w:color="auto"/>
              <w:right w:val="single" w:sz="6" w:space="0" w:color="auto"/>
            </w:tcBorders>
            <w:tcPrChange w:id="223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9,282,008,208</w:t>
            </w:r>
          </w:p>
        </w:tc>
        <w:tc>
          <w:tcPr>
            <w:tcW w:w="732" w:type="pct"/>
            <w:tcBorders>
              <w:top w:val="single" w:sz="6" w:space="0" w:color="auto"/>
              <w:left w:val="single" w:sz="6" w:space="0" w:color="auto"/>
              <w:bottom w:val="single" w:sz="6" w:space="0" w:color="auto"/>
              <w:right w:val="single" w:sz="12" w:space="0" w:color="auto"/>
            </w:tcBorders>
            <w:tcPrChange w:id="223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48,152,612</w:t>
            </w:r>
          </w:p>
        </w:tc>
      </w:tr>
      <w:tr w:rsidR="00F555DC" w:rsidRPr="006B3C01" w:rsidTr="0030550E">
        <w:trPr>
          <w:cantSplit/>
          <w:trHeight w:val="283"/>
          <w:trPrChange w:id="223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3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45</w:t>
            </w:r>
          </w:p>
        </w:tc>
        <w:tc>
          <w:tcPr>
            <w:tcW w:w="878" w:type="pct"/>
            <w:tcBorders>
              <w:top w:val="single" w:sz="6" w:space="0" w:color="auto"/>
              <w:left w:val="single" w:sz="6" w:space="0" w:color="auto"/>
              <w:bottom w:val="single" w:sz="6" w:space="0" w:color="auto"/>
              <w:right w:val="single" w:sz="6" w:space="0" w:color="auto"/>
            </w:tcBorders>
            <w:tcPrChange w:id="223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11/1911</w:t>
            </w:r>
          </w:p>
        </w:tc>
        <w:tc>
          <w:tcPr>
            <w:tcW w:w="342" w:type="pct"/>
            <w:tcBorders>
              <w:top w:val="single" w:sz="6" w:space="0" w:color="auto"/>
              <w:left w:val="single" w:sz="6" w:space="0" w:color="auto"/>
              <w:bottom w:val="single" w:sz="6" w:space="0" w:color="auto"/>
              <w:right w:val="single" w:sz="6" w:space="0" w:color="auto"/>
            </w:tcBorders>
            <w:tcPrChange w:id="223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1</w:t>
            </w:r>
          </w:p>
        </w:tc>
        <w:tc>
          <w:tcPr>
            <w:tcW w:w="1003" w:type="pct"/>
            <w:tcBorders>
              <w:top w:val="single" w:sz="6" w:space="0" w:color="auto"/>
              <w:left w:val="single" w:sz="6" w:space="0" w:color="auto"/>
              <w:bottom w:val="single" w:sz="6" w:space="0" w:color="auto"/>
              <w:right w:val="single" w:sz="6" w:space="0" w:color="auto"/>
            </w:tcBorders>
            <w:tcPrChange w:id="223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11</w:t>
            </w:r>
          </w:p>
        </w:tc>
        <w:tc>
          <w:tcPr>
            <w:tcW w:w="641" w:type="pct"/>
            <w:tcBorders>
              <w:top w:val="single" w:sz="6" w:space="0" w:color="auto"/>
              <w:left w:val="single" w:sz="6" w:space="0" w:color="auto"/>
              <w:bottom w:val="single" w:sz="6" w:space="0" w:color="auto"/>
              <w:right w:val="single" w:sz="6" w:space="0" w:color="auto"/>
            </w:tcBorders>
            <w:tcPrChange w:id="223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224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73,964,015</w:t>
            </w:r>
          </w:p>
        </w:tc>
        <w:tc>
          <w:tcPr>
            <w:tcW w:w="732" w:type="pct"/>
            <w:tcBorders>
              <w:top w:val="single" w:sz="6" w:space="0" w:color="auto"/>
              <w:left w:val="single" w:sz="6" w:space="0" w:color="auto"/>
              <w:bottom w:val="single" w:sz="6" w:space="0" w:color="auto"/>
              <w:right w:val="single" w:sz="12" w:space="0" w:color="auto"/>
            </w:tcBorders>
            <w:tcPrChange w:id="224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169,187</w:t>
            </w:r>
          </w:p>
        </w:tc>
      </w:tr>
      <w:tr w:rsidR="00F555DC" w:rsidRPr="006B3C01" w:rsidTr="0030550E">
        <w:trPr>
          <w:cantSplit/>
          <w:trHeight w:val="283"/>
          <w:trPrChange w:id="224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4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50</w:t>
            </w:r>
          </w:p>
        </w:tc>
        <w:tc>
          <w:tcPr>
            <w:tcW w:w="878" w:type="pct"/>
            <w:tcBorders>
              <w:top w:val="single" w:sz="6" w:space="0" w:color="auto"/>
              <w:left w:val="single" w:sz="6" w:space="0" w:color="auto"/>
              <w:bottom w:val="single" w:sz="6" w:space="0" w:color="auto"/>
              <w:right w:val="single" w:sz="6" w:space="0" w:color="auto"/>
            </w:tcBorders>
            <w:tcPrChange w:id="224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4/1912</w:t>
            </w:r>
          </w:p>
        </w:tc>
        <w:tc>
          <w:tcPr>
            <w:tcW w:w="342" w:type="pct"/>
            <w:tcBorders>
              <w:top w:val="single" w:sz="6" w:space="0" w:color="auto"/>
              <w:left w:val="single" w:sz="6" w:space="0" w:color="auto"/>
              <w:bottom w:val="single" w:sz="6" w:space="0" w:color="auto"/>
              <w:right w:val="single" w:sz="6" w:space="0" w:color="auto"/>
            </w:tcBorders>
            <w:tcPrChange w:id="224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2</w:t>
            </w:r>
          </w:p>
        </w:tc>
        <w:tc>
          <w:tcPr>
            <w:tcW w:w="1003" w:type="pct"/>
            <w:tcBorders>
              <w:top w:val="single" w:sz="6" w:space="0" w:color="auto"/>
              <w:left w:val="single" w:sz="6" w:space="0" w:color="auto"/>
              <w:bottom w:val="single" w:sz="6" w:space="0" w:color="auto"/>
              <w:right w:val="single" w:sz="6" w:space="0" w:color="auto"/>
            </w:tcBorders>
            <w:tcPrChange w:id="224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12</w:t>
            </w:r>
          </w:p>
        </w:tc>
        <w:tc>
          <w:tcPr>
            <w:tcW w:w="641" w:type="pct"/>
            <w:tcBorders>
              <w:top w:val="single" w:sz="6" w:space="0" w:color="auto"/>
              <w:left w:val="single" w:sz="6" w:space="0" w:color="auto"/>
              <w:bottom w:val="single" w:sz="6" w:space="0" w:color="auto"/>
              <w:right w:val="single" w:sz="6" w:space="0" w:color="auto"/>
            </w:tcBorders>
            <w:tcPrChange w:id="224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ByP-1</w:t>
            </w:r>
          </w:p>
        </w:tc>
        <w:tc>
          <w:tcPr>
            <w:tcW w:w="1044" w:type="pct"/>
            <w:tcBorders>
              <w:top w:val="single" w:sz="6" w:space="0" w:color="auto"/>
              <w:left w:val="single" w:sz="6" w:space="0" w:color="auto"/>
              <w:bottom w:val="single" w:sz="6" w:space="0" w:color="auto"/>
              <w:right w:val="single" w:sz="6" w:space="0" w:color="auto"/>
            </w:tcBorders>
            <w:tcPrChange w:id="224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9,667,621</w:t>
            </w:r>
          </w:p>
        </w:tc>
        <w:tc>
          <w:tcPr>
            <w:tcW w:w="732" w:type="pct"/>
            <w:tcBorders>
              <w:top w:val="single" w:sz="6" w:space="0" w:color="auto"/>
              <w:left w:val="single" w:sz="6" w:space="0" w:color="auto"/>
              <w:bottom w:val="single" w:sz="6" w:space="0" w:color="auto"/>
              <w:right w:val="single" w:sz="12" w:space="0" w:color="auto"/>
            </w:tcBorders>
            <w:tcPrChange w:id="224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51,421</w:t>
            </w:r>
          </w:p>
        </w:tc>
      </w:tr>
      <w:tr w:rsidR="00F555DC" w:rsidRPr="006B3C01" w:rsidTr="0030550E">
        <w:trPr>
          <w:cantSplit/>
          <w:trHeight w:val="283"/>
          <w:trPrChange w:id="225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5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55</w:t>
            </w:r>
          </w:p>
        </w:tc>
        <w:tc>
          <w:tcPr>
            <w:tcW w:w="878" w:type="pct"/>
            <w:tcBorders>
              <w:top w:val="single" w:sz="6" w:space="0" w:color="auto"/>
              <w:left w:val="single" w:sz="6" w:space="0" w:color="auto"/>
              <w:bottom w:val="single" w:sz="6" w:space="0" w:color="auto"/>
              <w:right w:val="single" w:sz="6" w:space="0" w:color="auto"/>
            </w:tcBorders>
            <w:tcPrChange w:id="225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01/1915</w:t>
            </w:r>
          </w:p>
        </w:tc>
        <w:tc>
          <w:tcPr>
            <w:tcW w:w="342" w:type="pct"/>
            <w:tcBorders>
              <w:top w:val="single" w:sz="6" w:space="0" w:color="auto"/>
              <w:left w:val="single" w:sz="6" w:space="0" w:color="auto"/>
              <w:bottom w:val="single" w:sz="6" w:space="0" w:color="auto"/>
              <w:right w:val="single" w:sz="6" w:space="0" w:color="auto"/>
            </w:tcBorders>
            <w:tcPrChange w:id="225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5</w:t>
            </w:r>
          </w:p>
        </w:tc>
        <w:tc>
          <w:tcPr>
            <w:tcW w:w="1003" w:type="pct"/>
            <w:tcBorders>
              <w:top w:val="single" w:sz="6" w:space="0" w:color="auto"/>
              <w:left w:val="single" w:sz="6" w:space="0" w:color="auto"/>
              <w:bottom w:val="single" w:sz="6" w:space="0" w:color="auto"/>
              <w:right w:val="single" w:sz="6" w:space="0" w:color="auto"/>
            </w:tcBorders>
            <w:tcPrChange w:id="225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1-1915</w:t>
            </w:r>
          </w:p>
        </w:tc>
        <w:tc>
          <w:tcPr>
            <w:tcW w:w="641" w:type="pct"/>
            <w:tcBorders>
              <w:top w:val="single" w:sz="6" w:space="0" w:color="auto"/>
              <w:left w:val="single" w:sz="6" w:space="0" w:color="auto"/>
              <w:bottom w:val="single" w:sz="6" w:space="0" w:color="auto"/>
              <w:right w:val="single" w:sz="6" w:space="0" w:color="auto"/>
            </w:tcBorders>
            <w:tcPrChange w:id="225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1</w:t>
            </w:r>
          </w:p>
        </w:tc>
        <w:tc>
          <w:tcPr>
            <w:tcW w:w="1044" w:type="pct"/>
            <w:tcBorders>
              <w:top w:val="single" w:sz="6" w:space="0" w:color="auto"/>
              <w:left w:val="single" w:sz="6" w:space="0" w:color="auto"/>
              <w:bottom w:val="single" w:sz="6" w:space="0" w:color="auto"/>
              <w:right w:val="single" w:sz="6" w:space="0" w:color="auto"/>
            </w:tcBorders>
            <w:tcPrChange w:id="225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28,537,640</w:t>
            </w:r>
          </w:p>
        </w:tc>
        <w:tc>
          <w:tcPr>
            <w:tcW w:w="732" w:type="pct"/>
            <w:tcBorders>
              <w:top w:val="single" w:sz="6" w:space="0" w:color="auto"/>
              <w:left w:val="single" w:sz="6" w:space="0" w:color="auto"/>
              <w:bottom w:val="single" w:sz="6" w:space="0" w:color="auto"/>
              <w:right w:val="single" w:sz="12" w:space="0" w:color="auto"/>
            </w:tcBorders>
            <w:tcPrChange w:id="225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021,505</w:t>
            </w:r>
          </w:p>
        </w:tc>
      </w:tr>
      <w:tr w:rsidR="00F555DC" w:rsidRPr="006B3C01" w:rsidTr="0030550E">
        <w:trPr>
          <w:cantSplit/>
          <w:trHeight w:val="283"/>
          <w:trPrChange w:id="225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5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0</w:t>
            </w:r>
          </w:p>
        </w:tc>
        <w:tc>
          <w:tcPr>
            <w:tcW w:w="878" w:type="pct"/>
            <w:tcBorders>
              <w:top w:val="single" w:sz="6" w:space="0" w:color="auto"/>
              <w:left w:val="single" w:sz="6" w:space="0" w:color="auto"/>
              <w:bottom w:val="single" w:sz="6" w:space="0" w:color="auto"/>
              <w:right w:val="single" w:sz="6" w:space="0" w:color="auto"/>
            </w:tcBorders>
            <w:tcPrChange w:id="226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4/1915</w:t>
            </w:r>
          </w:p>
        </w:tc>
        <w:tc>
          <w:tcPr>
            <w:tcW w:w="342" w:type="pct"/>
            <w:tcBorders>
              <w:top w:val="single" w:sz="6" w:space="0" w:color="auto"/>
              <w:left w:val="single" w:sz="6" w:space="0" w:color="auto"/>
              <w:bottom w:val="single" w:sz="6" w:space="0" w:color="auto"/>
              <w:right w:val="single" w:sz="6" w:space="0" w:color="auto"/>
            </w:tcBorders>
            <w:tcPrChange w:id="226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5</w:t>
            </w:r>
          </w:p>
        </w:tc>
        <w:tc>
          <w:tcPr>
            <w:tcW w:w="1003" w:type="pct"/>
            <w:tcBorders>
              <w:top w:val="single" w:sz="6" w:space="0" w:color="auto"/>
              <w:left w:val="single" w:sz="6" w:space="0" w:color="auto"/>
              <w:bottom w:val="single" w:sz="6" w:space="0" w:color="auto"/>
              <w:right w:val="single" w:sz="6" w:space="0" w:color="auto"/>
            </w:tcBorders>
            <w:tcPrChange w:id="226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15</w:t>
            </w:r>
          </w:p>
        </w:tc>
        <w:tc>
          <w:tcPr>
            <w:tcW w:w="641" w:type="pct"/>
            <w:tcBorders>
              <w:top w:val="single" w:sz="6" w:space="0" w:color="auto"/>
              <w:left w:val="single" w:sz="6" w:space="0" w:color="auto"/>
              <w:bottom w:val="single" w:sz="6" w:space="0" w:color="auto"/>
              <w:right w:val="single" w:sz="6" w:space="0" w:color="auto"/>
            </w:tcBorders>
            <w:tcPrChange w:id="226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226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23,785,556</w:t>
            </w:r>
          </w:p>
        </w:tc>
        <w:tc>
          <w:tcPr>
            <w:tcW w:w="732" w:type="pct"/>
            <w:tcBorders>
              <w:top w:val="single" w:sz="6" w:space="0" w:color="auto"/>
              <w:left w:val="single" w:sz="6" w:space="0" w:color="auto"/>
              <w:bottom w:val="single" w:sz="6" w:space="0" w:color="auto"/>
              <w:right w:val="single" w:sz="12" w:space="0" w:color="auto"/>
            </w:tcBorders>
            <w:tcPrChange w:id="226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591,403</w:t>
            </w:r>
          </w:p>
        </w:tc>
      </w:tr>
      <w:tr w:rsidR="00F555DC" w:rsidRPr="006B3C01" w:rsidTr="0030550E">
        <w:trPr>
          <w:cantSplit/>
          <w:trHeight w:val="283"/>
          <w:trPrChange w:id="226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6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5</w:t>
            </w:r>
          </w:p>
        </w:tc>
        <w:tc>
          <w:tcPr>
            <w:tcW w:w="878" w:type="pct"/>
            <w:tcBorders>
              <w:top w:val="single" w:sz="6" w:space="0" w:color="auto"/>
              <w:left w:val="single" w:sz="6" w:space="0" w:color="auto"/>
              <w:bottom w:val="single" w:sz="6" w:space="0" w:color="auto"/>
              <w:right w:val="single" w:sz="6" w:space="0" w:color="auto"/>
            </w:tcBorders>
            <w:tcPrChange w:id="226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05/1916</w:t>
            </w:r>
          </w:p>
        </w:tc>
        <w:tc>
          <w:tcPr>
            <w:tcW w:w="342" w:type="pct"/>
            <w:tcBorders>
              <w:top w:val="single" w:sz="6" w:space="0" w:color="auto"/>
              <w:left w:val="single" w:sz="6" w:space="0" w:color="auto"/>
              <w:bottom w:val="single" w:sz="6" w:space="0" w:color="auto"/>
              <w:right w:val="single" w:sz="6" w:space="0" w:color="auto"/>
            </w:tcBorders>
            <w:tcPrChange w:id="226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6</w:t>
            </w:r>
          </w:p>
        </w:tc>
        <w:tc>
          <w:tcPr>
            <w:tcW w:w="1003" w:type="pct"/>
            <w:tcBorders>
              <w:top w:val="single" w:sz="6" w:space="0" w:color="auto"/>
              <w:left w:val="single" w:sz="6" w:space="0" w:color="auto"/>
              <w:bottom w:val="single" w:sz="6" w:space="0" w:color="auto"/>
              <w:right w:val="single" w:sz="6" w:space="0" w:color="auto"/>
            </w:tcBorders>
            <w:tcPrChange w:id="227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16</w:t>
            </w:r>
          </w:p>
        </w:tc>
        <w:tc>
          <w:tcPr>
            <w:tcW w:w="641" w:type="pct"/>
            <w:tcBorders>
              <w:top w:val="single" w:sz="6" w:space="0" w:color="auto"/>
              <w:left w:val="single" w:sz="6" w:space="0" w:color="auto"/>
              <w:bottom w:val="single" w:sz="6" w:space="0" w:color="auto"/>
              <w:right w:val="single" w:sz="6" w:space="0" w:color="auto"/>
            </w:tcBorders>
            <w:tcPrChange w:id="227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3/ByP-</w:t>
            </w:r>
            <w:del w:id="2272" w:author="Diana Machado" w:date="2019-04-02T20:24:00Z">
              <w:r w:rsidRPr="006B3C01" w:rsidDel="0030550E">
                <w:rPr>
                  <w:lang w:val="en-PH" w:eastAsia="en-US"/>
                </w:rPr>
                <w:delText>3</w:delText>
              </w:r>
            </w:del>
            <w:ins w:id="2273" w:author="Diana Machado" w:date="2019-04-02T20:24:00Z">
              <w:r w:rsidR="0030550E">
                <w:rPr>
                  <w:lang w:val="en-PH" w:eastAsia="en-US"/>
                </w:rPr>
                <w:t>2</w:t>
              </w:r>
            </w:ins>
          </w:p>
        </w:tc>
        <w:tc>
          <w:tcPr>
            <w:tcW w:w="1044" w:type="pct"/>
            <w:tcBorders>
              <w:top w:val="single" w:sz="6" w:space="0" w:color="auto"/>
              <w:left w:val="single" w:sz="6" w:space="0" w:color="auto"/>
              <w:bottom w:val="single" w:sz="6" w:space="0" w:color="auto"/>
              <w:right w:val="single" w:sz="6" w:space="0" w:color="auto"/>
            </w:tcBorders>
            <w:tcPrChange w:id="227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535,600,568</w:t>
            </w:r>
          </w:p>
        </w:tc>
        <w:tc>
          <w:tcPr>
            <w:tcW w:w="732" w:type="pct"/>
            <w:tcBorders>
              <w:top w:val="single" w:sz="6" w:space="0" w:color="auto"/>
              <w:left w:val="single" w:sz="6" w:space="0" w:color="auto"/>
              <w:bottom w:val="single" w:sz="6" w:space="0" w:color="auto"/>
              <w:right w:val="single" w:sz="12" w:space="0" w:color="auto"/>
            </w:tcBorders>
            <w:tcPrChange w:id="227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538,988</w:t>
            </w:r>
          </w:p>
        </w:tc>
      </w:tr>
      <w:tr w:rsidR="00F555DC" w:rsidRPr="006B3C01" w:rsidTr="0030550E">
        <w:trPr>
          <w:cantSplit/>
          <w:trHeight w:val="283"/>
          <w:trPrChange w:id="227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7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0</w:t>
            </w:r>
          </w:p>
        </w:tc>
        <w:tc>
          <w:tcPr>
            <w:tcW w:w="878" w:type="pct"/>
            <w:tcBorders>
              <w:top w:val="single" w:sz="6" w:space="0" w:color="auto"/>
              <w:left w:val="single" w:sz="6" w:space="0" w:color="auto"/>
              <w:bottom w:val="single" w:sz="6" w:space="0" w:color="auto"/>
              <w:right w:val="single" w:sz="6" w:space="0" w:color="auto"/>
            </w:tcBorders>
            <w:tcPrChange w:id="227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8/1916</w:t>
            </w:r>
          </w:p>
        </w:tc>
        <w:tc>
          <w:tcPr>
            <w:tcW w:w="342" w:type="pct"/>
            <w:tcBorders>
              <w:top w:val="single" w:sz="6" w:space="0" w:color="auto"/>
              <w:left w:val="single" w:sz="6" w:space="0" w:color="auto"/>
              <w:bottom w:val="single" w:sz="6" w:space="0" w:color="auto"/>
              <w:right w:val="single" w:sz="6" w:space="0" w:color="auto"/>
            </w:tcBorders>
            <w:tcPrChange w:id="227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6</w:t>
            </w:r>
          </w:p>
        </w:tc>
        <w:tc>
          <w:tcPr>
            <w:tcW w:w="1003" w:type="pct"/>
            <w:tcBorders>
              <w:top w:val="single" w:sz="6" w:space="0" w:color="auto"/>
              <w:left w:val="single" w:sz="6" w:space="0" w:color="auto"/>
              <w:bottom w:val="single" w:sz="6" w:space="0" w:color="auto"/>
              <w:right w:val="single" w:sz="6" w:space="0" w:color="auto"/>
            </w:tcBorders>
            <w:tcPrChange w:id="228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4-1916</w:t>
            </w:r>
          </w:p>
        </w:tc>
        <w:tc>
          <w:tcPr>
            <w:tcW w:w="641" w:type="pct"/>
            <w:tcBorders>
              <w:top w:val="single" w:sz="6" w:space="0" w:color="auto"/>
              <w:left w:val="single" w:sz="6" w:space="0" w:color="auto"/>
              <w:bottom w:val="single" w:sz="6" w:space="0" w:color="auto"/>
              <w:right w:val="single" w:sz="6" w:space="0" w:color="auto"/>
            </w:tcBorders>
            <w:tcPrChange w:id="228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2</w:t>
            </w:r>
          </w:p>
        </w:tc>
        <w:tc>
          <w:tcPr>
            <w:tcW w:w="1044" w:type="pct"/>
            <w:tcBorders>
              <w:top w:val="single" w:sz="6" w:space="0" w:color="auto"/>
              <w:left w:val="single" w:sz="6" w:space="0" w:color="auto"/>
              <w:bottom w:val="single" w:sz="6" w:space="0" w:color="auto"/>
              <w:right w:val="single" w:sz="6" w:space="0" w:color="auto"/>
            </w:tcBorders>
            <w:tcPrChange w:id="228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87,612,743</w:t>
            </w:r>
          </w:p>
        </w:tc>
        <w:tc>
          <w:tcPr>
            <w:tcW w:w="732" w:type="pct"/>
            <w:tcBorders>
              <w:top w:val="single" w:sz="6" w:space="0" w:color="auto"/>
              <w:left w:val="single" w:sz="6" w:space="0" w:color="auto"/>
              <w:bottom w:val="single" w:sz="6" w:space="0" w:color="auto"/>
              <w:right w:val="single" w:sz="12" w:space="0" w:color="auto"/>
            </w:tcBorders>
            <w:tcPrChange w:id="228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9,217,057</w:t>
            </w:r>
          </w:p>
        </w:tc>
      </w:tr>
      <w:tr w:rsidR="00F555DC" w:rsidRPr="006B3C01" w:rsidTr="0030550E">
        <w:trPr>
          <w:cantSplit/>
          <w:trHeight w:val="283"/>
          <w:trPrChange w:id="228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8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5</w:t>
            </w:r>
          </w:p>
        </w:tc>
        <w:tc>
          <w:tcPr>
            <w:tcW w:w="878" w:type="pct"/>
            <w:tcBorders>
              <w:top w:val="single" w:sz="6" w:space="0" w:color="auto"/>
              <w:left w:val="single" w:sz="6" w:space="0" w:color="auto"/>
              <w:bottom w:val="single" w:sz="6" w:space="0" w:color="auto"/>
              <w:right w:val="single" w:sz="6" w:space="0" w:color="auto"/>
            </w:tcBorders>
            <w:tcPrChange w:id="228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9/1917</w:t>
            </w:r>
          </w:p>
        </w:tc>
        <w:tc>
          <w:tcPr>
            <w:tcW w:w="342" w:type="pct"/>
            <w:tcBorders>
              <w:top w:val="single" w:sz="6" w:space="0" w:color="auto"/>
              <w:left w:val="single" w:sz="6" w:space="0" w:color="auto"/>
              <w:bottom w:val="single" w:sz="6" w:space="0" w:color="auto"/>
              <w:right w:val="single" w:sz="6" w:space="0" w:color="auto"/>
            </w:tcBorders>
            <w:tcPrChange w:id="228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7</w:t>
            </w:r>
          </w:p>
        </w:tc>
        <w:tc>
          <w:tcPr>
            <w:tcW w:w="1003" w:type="pct"/>
            <w:tcBorders>
              <w:top w:val="single" w:sz="6" w:space="0" w:color="auto"/>
              <w:left w:val="single" w:sz="6" w:space="0" w:color="auto"/>
              <w:bottom w:val="single" w:sz="6" w:space="0" w:color="auto"/>
              <w:right w:val="single" w:sz="6" w:space="0" w:color="auto"/>
            </w:tcBorders>
            <w:tcPrChange w:id="228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17</w:t>
            </w:r>
          </w:p>
        </w:tc>
        <w:tc>
          <w:tcPr>
            <w:tcW w:w="641" w:type="pct"/>
            <w:tcBorders>
              <w:top w:val="single" w:sz="6" w:space="0" w:color="auto"/>
              <w:left w:val="single" w:sz="6" w:space="0" w:color="auto"/>
              <w:bottom w:val="single" w:sz="6" w:space="0" w:color="auto"/>
              <w:right w:val="single" w:sz="6" w:space="0" w:color="auto"/>
            </w:tcBorders>
            <w:tcPrChange w:id="228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3</w:t>
            </w:r>
          </w:p>
        </w:tc>
        <w:tc>
          <w:tcPr>
            <w:tcW w:w="1044" w:type="pct"/>
            <w:tcBorders>
              <w:top w:val="single" w:sz="6" w:space="0" w:color="auto"/>
              <w:left w:val="single" w:sz="6" w:space="0" w:color="auto"/>
              <w:bottom w:val="single" w:sz="6" w:space="0" w:color="auto"/>
              <w:right w:val="single" w:sz="6" w:space="0" w:color="auto"/>
            </w:tcBorders>
            <w:tcPrChange w:id="229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721,997,265</w:t>
            </w:r>
          </w:p>
        </w:tc>
        <w:tc>
          <w:tcPr>
            <w:tcW w:w="732" w:type="pct"/>
            <w:tcBorders>
              <w:top w:val="single" w:sz="6" w:space="0" w:color="auto"/>
              <w:left w:val="single" w:sz="6" w:space="0" w:color="auto"/>
              <w:bottom w:val="single" w:sz="6" w:space="0" w:color="auto"/>
              <w:right w:val="single" w:sz="12" w:space="0" w:color="auto"/>
            </w:tcBorders>
            <w:tcPrChange w:id="229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4,593,197</w:t>
            </w:r>
          </w:p>
        </w:tc>
      </w:tr>
      <w:tr w:rsidR="00F555DC" w:rsidRPr="006B3C01" w:rsidTr="0030550E">
        <w:trPr>
          <w:cantSplit/>
          <w:trHeight w:val="283"/>
          <w:trPrChange w:id="229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9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0</w:t>
            </w:r>
          </w:p>
        </w:tc>
        <w:tc>
          <w:tcPr>
            <w:tcW w:w="878" w:type="pct"/>
            <w:tcBorders>
              <w:top w:val="single" w:sz="6" w:space="0" w:color="auto"/>
              <w:left w:val="single" w:sz="6" w:space="0" w:color="auto"/>
              <w:bottom w:val="single" w:sz="6" w:space="0" w:color="auto"/>
              <w:right w:val="single" w:sz="6" w:space="0" w:color="auto"/>
            </w:tcBorders>
            <w:tcPrChange w:id="229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0/1919</w:t>
            </w:r>
          </w:p>
        </w:tc>
        <w:tc>
          <w:tcPr>
            <w:tcW w:w="342" w:type="pct"/>
            <w:tcBorders>
              <w:top w:val="single" w:sz="6" w:space="0" w:color="auto"/>
              <w:left w:val="single" w:sz="6" w:space="0" w:color="auto"/>
              <w:bottom w:val="single" w:sz="6" w:space="0" w:color="auto"/>
              <w:right w:val="single" w:sz="6" w:space="0" w:color="auto"/>
            </w:tcBorders>
            <w:tcPrChange w:id="229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9</w:t>
            </w:r>
          </w:p>
        </w:tc>
        <w:tc>
          <w:tcPr>
            <w:tcW w:w="1003" w:type="pct"/>
            <w:tcBorders>
              <w:top w:val="single" w:sz="6" w:space="0" w:color="auto"/>
              <w:left w:val="single" w:sz="6" w:space="0" w:color="auto"/>
              <w:bottom w:val="single" w:sz="6" w:space="0" w:color="auto"/>
              <w:right w:val="single" w:sz="6" w:space="0" w:color="auto"/>
            </w:tcBorders>
            <w:tcPrChange w:id="229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19</w:t>
            </w:r>
          </w:p>
        </w:tc>
        <w:tc>
          <w:tcPr>
            <w:tcW w:w="641" w:type="pct"/>
            <w:tcBorders>
              <w:top w:val="single" w:sz="6" w:space="0" w:color="auto"/>
              <w:left w:val="single" w:sz="6" w:space="0" w:color="auto"/>
              <w:bottom w:val="single" w:sz="6" w:space="0" w:color="auto"/>
              <w:right w:val="single" w:sz="6" w:space="0" w:color="auto"/>
            </w:tcBorders>
            <w:tcPrChange w:id="229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w:t>
            </w:r>
            <w:ins w:id="2298" w:author="Diana Machado" w:date="2019-04-02T20:25:00Z">
              <w:r w:rsidR="0030550E">
                <w:rPr>
                  <w:lang w:val="en-PH" w:eastAsia="en-US"/>
                </w:rPr>
                <w:t>yP</w:t>
              </w:r>
            </w:ins>
            <w:r w:rsidRPr="006B3C01">
              <w:rPr>
                <w:lang w:val="en-PH" w:eastAsia="en-US"/>
              </w:rPr>
              <w:t>-4</w:t>
            </w:r>
          </w:p>
        </w:tc>
        <w:tc>
          <w:tcPr>
            <w:tcW w:w="1044" w:type="pct"/>
            <w:tcBorders>
              <w:top w:val="single" w:sz="6" w:space="0" w:color="auto"/>
              <w:left w:val="single" w:sz="6" w:space="0" w:color="auto"/>
              <w:bottom w:val="single" w:sz="6" w:space="0" w:color="auto"/>
              <w:right w:val="single" w:sz="6" w:space="0" w:color="auto"/>
            </w:tcBorders>
            <w:tcPrChange w:id="229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832,012</w:t>
            </w:r>
          </w:p>
        </w:tc>
        <w:tc>
          <w:tcPr>
            <w:tcW w:w="732" w:type="pct"/>
            <w:tcBorders>
              <w:top w:val="single" w:sz="6" w:space="0" w:color="auto"/>
              <w:left w:val="single" w:sz="6" w:space="0" w:color="auto"/>
              <w:bottom w:val="single" w:sz="6" w:space="0" w:color="auto"/>
              <w:right w:val="single" w:sz="12" w:space="0" w:color="auto"/>
            </w:tcBorders>
            <w:tcPrChange w:id="230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642,644</w:t>
            </w:r>
          </w:p>
        </w:tc>
      </w:tr>
      <w:tr w:rsidR="00F555DC" w:rsidRPr="006B3C01" w:rsidTr="0030550E">
        <w:trPr>
          <w:cantSplit/>
          <w:trHeight w:val="283"/>
          <w:trPrChange w:id="230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0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5</w:t>
            </w:r>
          </w:p>
        </w:tc>
        <w:tc>
          <w:tcPr>
            <w:tcW w:w="878" w:type="pct"/>
            <w:tcBorders>
              <w:top w:val="single" w:sz="6" w:space="0" w:color="auto"/>
              <w:left w:val="single" w:sz="6" w:space="0" w:color="auto"/>
              <w:bottom w:val="single" w:sz="6" w:space="0" w:color="auto"/>
              <w:right w:val="single" w:sz="6" w:space="0" w:color="auto"/>
            </w:tcBorders>
            <w:tcPrChange w:id="230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25/1921</w:t>
            </w:r>
          </w:p>
        </w:tc>
        <w:tc>
          <w:tcPr>
            <w:tcW w:w="342" w:type="pct"/>
            <w:tcBorders>
              <w:top w:val="single" w:sz="6" w:space="0" w:color="auto"/>
              <w:left w:val="single" w:sz="6" w:space="0" w:color="auto"/>
              <w:bottom w:val="single" w:sz="6" w:space="0" w:color="auto"/>
              <w:right w:val="single" w:sz="6" w:space="0" w:color="auto"/>
            </w:tcBorders>
            <w:tcPrChange w:id="230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1</w:t>
            </w:r>
          </w:p>
        </w:tc>
        <w:tc>
          <w:tcPr>
            <w:tcW w:w="1003" w:type="pct"/>
            <w:tcBorders>
              <w:top w:val="single" w:sz="6" w:space="0" w:color="auto"/>
              <w:left w:val="single" w:sz="6" w:space="0" w:color="auto"/>
              <w:bottom w:val="single" w:sz="6" w:space="0" w:color="auto"/>
              <w:right w:val="single" w:sz="6" w:space="0" w:color="auto"/>
            </w:tcBorders>
            <w:tcPrChange w:id="230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TampaBay06-1921</w:t>
            </w:r>
          </w:p>
        </w:tc>
        <w:tc>
          <w:tcPr>
            <w:tcW w:w="641" w:type="pct"/>
            <w:tcBorders>
              <w:top w:val="single" w:sz="6" w:space="0" w:color="auto"/>
              <w:left w:val="single" w:sz="6" w:space="0" w:color="auto"/>
              <w:bottom w:val="single" w:sz="6" w:space="0" w:color="auto"/>
              <w:right w:val="single" w:sz="6" w:space="0" w:color="auto"/>
            </w:tcBorders>
            <w:tcPrChange w:id="230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3</w:t>
            </w:r>
          </w:p>
        </w:tc>
        <w:tc>
          <w:tcPr>
            <w:tcW w:w="1044" w:type="pct"/>
            <w:tcBorders>
              <w:top w:val="single" w:sz="6" w:space="0" w:color="auto"/>
              <w:left w:val="single" w:sz="6" w:space="0" w:color="auto"/>
              <w:bottom w:val="single" w:sz="6" w:space="0" w:color="auto"/>
              <w:right w:val="single" w:sz="6" w:space="0" w:color="auto"/>
            </w:tcBorders>
            <w:tcPrChange w:id="230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53,498,150</w:t>
            </w:r>
          </w:p>
        </w:tc>
        <w:tc>
          <w:tcPr>
            <w:tcW w:w="732" w:type="pct"/>
            <w:tcBorders>
              <w:top w:val="single" w:sz="6" w:space="0" w:color="auto"/>
              <w:left w:val="single" w:sz="6" w:space="0" w:color="auto"/>
              <w:bottom w:val="single" w:sz="6" w:space="0" w:color="auto"/>
              <w:right w:val="single" w:sz="12" w:space="0" w:color="auto"/>
            </w:tcBorders>
            <w:tcPrChange w:id="230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63,165,239</w:t>
            </w:r>
          </w:p>
        </w:tc>
      </w:tr>
      <w:tr w:rsidR="00F555DC" w:rsidRPr="006B3C01" w:rsidTr="0030550E">
        <w:trPr>
          <w:cantSplit/>
          <w:trHeight w:val="283"/>
          <w:trPrChange w:id="230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1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w:t>
            </w:r>
          </w:p>
        </w:tc>
        <w:tc>
          <w:tcPr>
            <w:tcW w:w="878" w:type="pct"/>
            <w:tcBorders>
              <w:top w:val="single" w:sz="6" w:space="0" w:color="auto"/>
              <w:left w:val="single" w:sz="6" w:space="0" w:color="auto"/>
              <w:bottom w:val="single" w:sz="6" w:space="0" w:color="auto"/>
              <w:right w:val="single" w:sz="6" w:space="0" w:color="auto"/>
            </w:tcBorders>
            <w:tcPrChange w:id="231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5/1924</w:t>
            </w:r>
          </w:p>
        </w:tc>
        <w:tc>
          <w:tcPr>
            <w:tcW w:w="342" w:type="pct"/>
            <w:tcBorders>
              <w:top w:val="single" w:sz="6" w:space="0" w:color="auto"/>
              <w:left w:val="single" w:sz="6" w:space="0" w:color="auto"/>
              <w:bottom w:val="single" w:sz="6" w:space="0" w:color="auto"/>
              <w:right w:val="single" w:sz="6" w:space="0" w:color="auto"/>
            </w:tcBorders>
            <w:tcPrChange w:id="231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4</w:t>
            </w:r>
          </w:p>
        </w:tc>
        <w:tc>
          <w:tcPr>
            <w:tcW w:w="1003" w:type="pct"/>
            <w:tcBorders>
              <w:top w:val="single" w:sz="6" w:space="0" w:color="auto"/>
              <w:left w:val="single" w:sz="6" w:space="0" w:color="auto"/>
              <w:bottom w:val="single" w:sz="6" w:space="0" w:color="auto"/>
              <w:right w:val="single" w:sz="6" w:space="0" w:color="auto"/>
            </w:tcBorders>
            <w:tcPrChange w:id="231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5-1924</w:t>
            </w:r>
          </w:p>
        </w:tc>
        <w:tc>
          <w:tcPr>
            <w:tcW w:w="641" w:type="pct"/>
            <w:tcBorders>
              <w:top w:val="single" w:sz="6" w:space="0" w:color="auto"/>
              <w:left w:val="single" w:sz="6" w:space="0" w:color="auto"/>
              <w:bottom w:val="single" w:sz="6" w:space="0" w:color="auto"/>
              <w:right w:val="single" w:sz="6" w:space="0" w:color="auto"/>
            </w:tcBorders>
            <w:tcPrChange w:id="231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231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2,662,554</w:t>
            </w:r>
          </w:p>
        </w:tc>
        <w:tc>
          <w:tcPr>
            <w:tcW w:w="732" w:type="pct"/>
            <w:tcBorders>
              <w:top w:val="single" w:sz="6" w:space="0" w:color="auto"/>
              <w:left w:val="single" w:sz="6" w:space="0" w:color="auto"/>
              <w:bottom w:val="single" w:sz="6" w:space="0" w:color="auto"/>
              <w:right w:val="single" w:sz="12" w:space="0" w:color="auto"/>
            </w:tcBorders>
            <w:tcPrChange w:id="231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76,801</w:t>
            </w:r>
          </w:p>
        </w:tc>
      </w:tr>
      <w:tr w:rsidR="00F555DC" w:rsidRPr="006B3C01" w:rsidTr="0030550E">
        <w:trPr>
          <w:cantSplit/>
          <w:trHeight w:val="283"/>
          <w:trPrChange w:id="231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1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5</w:t>
            </w:r>
          </w:p>
        </w:tc>
        <w:tc>
          <w:tcPr>
            <w:tcW w:w="878" w:type="pct"/>
            <w:tcBorders>
              <w:top w:val="single" w:sz="6" w:space="0" w:color="auto"/>
              <w:left w:val="single" w:sz="6" w:space="0" w:color="auto"/>
              <w:bottom w:val="single" w:sz="6" w:space="0" w:color="auto"/>
              <w:right w:val="single" w:sz="6" w:space="0" w:color="auto"/>
            </w:tcBorders>
            <w:tcPrChange w:id="231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21/1924</w:t>
            </w:r>
          </w:p>
        </w:tc>
        <w:tc>
          <w:tcPr>
            <w:tcW w:w="342" w:type="pct"/>
            <w:tcBorders>
              <w:top w:val="single" w:sz="6" w:space="0" w:color="auto"/>
              <w:left w:val="single" w:sz="6" w:space="0" w:color="auto"/>
              <w:bottom w:val="single" w:sz="6" w:space="0" w:color="auto"/>
              <w:right w:val="single" w:sz="6" w:space="0" w:color="auto"/>
            </w:tcBorders>
            <w:tcPrChange w:id="232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4</w:t>
            </w:r>
          </w:p>
        </w:tc>
        <w:tc>
          <w:tcPr>
            <w:tcW w:w="1003" w:type="pct"/>
            <w:tcBorders>
              <w:top w:val="single" w:sz="6" w:space="0" w:color="auto"/>
              <w:left w:val="single" w:sz="6" w:space="0" w:color="auto"/>
              <w:bottom w:val="single" w:sz="6" w:space="0" w:color="auto"/>
              <w:right w:val="single" w:sz="6" w:space="0" w:color="auto"/>
            </w:tcBorders>
            <w:tcPrChange w:id="232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0-1924</w:t>
            </w:r>
          </w:p>
        </w:tc>
        <w:tc>
          <w:tcPr>
            <w:tcW w:w="641" w:type="pct"/>
            <w:tcBorders>
              <w:top w:val="single" w:sz="6" w:space="0" w:color="auto"/>
              <w:left w:val="single" w:sz="6" w:space="0" w:color="auto"/>
              <w:bottom w:val="single" w:sz="6" w:space="0" w:color="auto"/>
              <w:right w:val="single" w:sz="6" w:space="0" w:color="auto"/>
            </w:tcBorders>
            <w:tcPrChange w:id="232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p>
        </w:tc>
        <w:tc>
          <w:tcPr>
            <w:tcW w:w="1044" w:type="pct"/>
            <w:tcBorders>
              <w:top w:val="single" w:sz="6" w:space="0" w:color="auto"/>
              <w:left w:val="single" w:sz="6" w:space="0" w:color="auto"/>
              <w:bottom w:val="single" w:sz="6" w:space="0" w:color="auto"/>
              <w:right w:val="single" w:sz="6" w:space="0" w:color="auto"/>
            </w:tcBorders>
            <w:tcPrChange w:id="232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7,666,129,060</w:t>
            </w:r>
          </w:p>
        </w:tc>
        <w:tc>
          <w:tcPr>
            <w:tcW w:w="732" w:type="pct"/>
            <w:tcBorders>
              <w:top w:val="single" w:sz="6" w:space="0" w:color="auto"/>
              <w:left w:val="single" w:sz="6" w:space="0" w:color="auto"/>
              <w:bottom w:val="single" w:sz="6" w:space="0" w:color="auto"/>
              <w:right w:val="single" w:sz="12" w:space="0" w:color="auto"/>
            </w:tcBorders>
            <w:tcPrChange w:id="232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64,967,195</w:t>
            </w:r>
          </w:p>
        </w:tc>
      </w:tr>
      <w:tr w:rsidR="00F555DC" w:rsidRPr="006B3C01" w:rsidTr="0030550E">
        <w:trPr>
          <w:cantSplit/>
          <w:trHeight w:val="283"/>
          <w:trPrChange w:id="232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2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w:t>
            </w:r>
          </w:p>
        </w:tc>
        <w:tc>
          <w:tcPr>
            <w:tcW w:w="878" w:type="pct"/>
            <w:tcBorders>
              <w:top w:val="single" w:sz="6" w:space="0" w:color="auto"/>
              <w:left w:val="single" w:sz="6" w:space="0" w:color="auto"/>
              <w:bottom w:val="single" w:sz="6" w:space="0" w:color="auto"/>
              <w:right w:val="single" w:sz="6" w:space="0" w:color="auto"/>
            </w:tcBorders>
            <w:tcPrChange w:id="232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28/1926</w:t>
            </w:r>
          </w:p>
        </w:tc>
        <w:tc>
          <w:tcPr>
            <w:tcW w:w="342" w:type="pct"/>
            <w:tcBorders>
              <w:top w:val="single" w:sz="6" w:space="0" w:color="auto"/>
              <w:left w:val="single" w:sz="6" w:space="0" w:color="auto"/>
              <w:bottom w:val="single" w:sz="6" w:space="0" w:color="auto"/>
              <w:right w:val="single" w:sz="6" w:space="0" w:color="auto"/>
            </w:tcBorders>
            <w:tcPrChange w:id="232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6</w:t>
            </w:r>
          </w:p>
        </w:tc>
        <w:tc>
          <w:tcPr>
            <w:tcW w:w="1003" w:type="pct"/>
            <w:tcBorders>
              <w:top w:val="single" w:sz="6" w:space="0" w:color="auto"/>
              <w:left w:val="single" w:sz="6" w:space="0" w:color="auto"/>
              <w:bottom w:val="single" w:sz="6" w:space="0" w:color="auto"/>
              <w:right w:val="single" w:sz="6" w:space="0" w:color="auto"/>
            </w:tcBorders>
            <w:tcPrChange w:id="232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1-1926</w:t>
            </w:r>
          </w:p>
        </w:tc>
        <w:tc>
          <w:tcPr>
            <w:tcW w:w="641" w:type="pct"/>
            <w:tcBorders>
              <w:top w:val="single" w:sz="6" w:space="0" w:color="auto"/>
              <w:left w:val="single" w:sz="6" w:space="0" w:color="auto"/>
              <w:bottom w:val="single" w:sz="6" w:space="0" w:color="auto"/>
              <w:right w:val="single" w:sz="6" w:space="0" w:color="auto"/>
            </w:tcBorders>
            <w:tcPrChange w:id="233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2</w:t>
            </w:r>
          </w:p>
        </w:tc>
        <w:tc>
          <w:tcPr>
            <w:tcW w:w="1044" w:type="pct"/>
            <w:tcBorders>
              <w:top w:val="single" w:sz="6" w:space="0" w:color="auto"/>
              <w:left w:val="single" w:sz="6" w:space="0" w:color="auto"/>
              <w:bottom w:val="single" w:sz="6" w:space="0" w:color="auto"/>
              <w:right w:val="single" w:sz="6" w:space="0" w:color="auto"/>
            </w:tcBorders>
            <w:tcPrChange w:id="233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643,216,673</w:t>
            </w:r>
          </w:p>
        </w:tc>
        <w:tc>
          <w:tcPr>
            <w:tcW w:w="732" w:type="pct"/>
            <w:tcBorders>
              <w:top w:val="single" w:sz="6" w:space="0" w:color="auto"/>
              <w:left w:val="single" w:sz="6" w:space="0" w:color="auto"/>
              <w:bottom w:val="single" w:sz="6" w:space="0" w:color="auto"/>
              <w:right w:val="single" w:sz="12" w:space="0" w:color="auto"/>
            </w:tcBorders>
            <w:tcPrChange w:id="233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0,874,718</w:t>
            </w:r>
          </w:p>
        </w:tc>
      </w:tr>
      <w:tr w:rsidR="00F555DC" w:rsidRPr="006B3C01" w:rsidTr="0030550E">
        <w:trPr>
          <w:cantSplit/>
          <w:trHeight w:val="283"/>
          <w:trPrChange w:id="233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3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5</w:t>
            </w:r>
          </w:p>
        </w:tc>
        <w:tc>
          <w:tcPr>
            <w:tcW w:w="878" w:type="pct"/>
            <w:tcBorders>
              <w:top w:val="single" w:sz="6" w:space="0" w:color="auto"/>
              <w:left w:val="single" w:sz="6" w:space="0" w:color="auto"/>
              <w:bottom w:val="single" w:sz="6" w:space="0" w:color="auto"/>
              <w:right w:val="single" w:sz="6" w:space="0" w:color="auto"/>
            </w:tcBorders>
            <w:tcPrChange w:id="233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8/1926</w:t>
            </w:r>
          </w:p>
        </w:tc>
        <w:tc>
          <w:tcPr>
            <w:tcW w:w="342" w:type="pct"/>
            <w:tcBorders>
              <w:top w:val="single" w:sz="6" w:space="0" w:color="auto"/>
              <w:left w:val="single" w:sz="6" w:space="0" w:color="auto"/>
              <w:bottom w:val="single" w:sz="6" w:space="0" w:color="auto"/>
              <w:right w:val="single" w:sz="6" w:space="0" w:color="auto"/>
            </w:tcBorders>
            <w:tcPrChange w:id="233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6</w:t>
            </w:r>
          </w:p>
        </w:tc>
        <w:tc>
          <w:tcPr>
            <w:tcW w:w="1003" w:type="pct"/>
            <w:tcBorders>
              <w:top w:val="single" w:sz="6" w:space="0" w:color="auto"/>
              <w:left w:val="single" w:sz="6" w:space="0" w:color="auto"/>
              <w:bottom w:val="single" w:sz="6" w:space="0" w:color="auto"/>
              <w:right w:val="single" w:sz="6" w:space="0" w:color="auto"/>
            </w:tcBorders>
            <w:tcPrChange w:id="233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GreatMiami07-1926</w:t>
            </w:r>
          </w:p>
        </w:tc>
        <w:tc>
          <w:tcPr>
            <w:tcW w:w="641" w:type="pct"/>
            <w:tcBorders>
              <w:top w:val="single" w:sz="6" w:space="0" w:color="auto"/>
              <w:left w:val="single" w:sz="6" w:space="0" w:color="auto"/>
              <w:bottom w:val="single" w:sz="6" w:space="0" w:color="auto"/>
              <w:right w:val="single" w:sz="6" w:space="0" w:color="auto"/>
            </w:tcBorders>
            <w:tcPrChange w:id="233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A-3</w:t>
            </w:r>
          </w:p>
        </w:tc>
        <w:tc>
          <w:tcPr>
            <w:tcW w:w="1044" w:type="pct"/>
            <w:tcBorders>
              <w:top w:val="single" w:sz="6" w:space="0" w:color="auto"/>
              <w:left w:val="single" w:sz="6" w:space="0" w:color="auto"/>
              <w:bottom w:val="single" w:sz="6" w:space="0" w:color="auto"/>
              <w:right w:val="single" w:sz="6" w:space="0" w:color="auto"/>
            </w:tcBorders>
            <w:tcPrChange w:id="233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0,553,243,683</w:t>
            </w:r>
          </w:p>
        </w:tc>
        <w:tc>
          <w:tcPr>
            <w:tcW w:w="732" w:type="pct"/>
            <w:tcBorders>
              <w:top w:val="single" w:sz="6" w:space="0" w:color="auto"/>
              <w:left w:val="single" w:sz="6" w:space="0" w:color="auto"/>
              <w:bottom w:val="single" w:sz="6" w:space="0" w:color="auto"/>
              <w:right w:val="single" w:sz="12" w:space="0" w:color="auto"/>
            </w:tcBorders>
            <w:tcPrChange w:id="234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43,671,557</w:t>
            </w:r>
          </w:p>
        </w:tc>
      </w:tr>
      <w:tr w:rsidR="00F555DC" w:rsidRPr="006B3C01" w:rsidTr="0030550E">
        <w:trPr>
          <w:cantSplit/>
          <w:trHeight w:val="283"/>
          <w:trPrChange w:id="234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4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10</w:t>
            </w:r>
          </w:p>
        </w:tc>
        <w:tc>
          <w:tcPr>
            <w:tcW w:w="878" w:type="pct"/>
            <w:tcBorders>
              <w:top w:val="single" w:sz="6" w:space="0" w:color="auto"/>
              <w:left w:val="single" w:sz="6" w:space="0" w:color="auto"/>
              <w:bottom w:val="single" w:sz="6" w:space="0" w:color="auto"/>
              <w:right w:val="single" w:sz="6" w:space="0" w:color="auto"/>
            </w:tcBorders>
            <w:tcPrChange w:id="234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21/1926</w:t>
            </w:r>
          </w:p>
        </w:tc>
        <w:tc>
          <w:tcPr>
            <w:tcW w:w="342" w:type="pct"/>
            <w:tcBorders>
              <w:top w:val="single" w:sz="6" w:space="0" w:color="auto"/>
              <w:left w:val="single" w:sz="6" w:space="0" w:color="auto"/>
              <w:bottom w:val="single" w:sz="6" w:space="0" w:color="auto"/>
              <w:right w:val="single" w:sz="6" w:space="0" w:color="auto"/>
            </w:tcBorders>
            <w:tcPrChange w:id="234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6</w:t>
            </w:r>
          </w:p>
        </w:tc>
        <w:tc>
          <w:tcPr>
            <w:tcW w:w="1003" w:type="pct"/>
            <w:tcBorders>
              <w:top w:val="single" w:sz="6" w:space="0" w:color="auto"/>
              <w:left w:val="single" w:sz="6" w:space="0" w:color="auto"/>
              <w:bottom w:val="single" w:sz="6" w:space="0" w:color="auto"/>
              <w:right w:val="single" w:sz="6" w:space="0" w:color="auto"/>
            </w:tcBorders>
            <w:tcPrChange w:id="234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0-1926</w:t>
            </w:r>
          </w:p>
        </w:tc>
        <w:tc>
          <w:tcPr>
            <w:tcW w:w="641" w:type="pct"/>
            <w:tcBorders>
              <w:top w:val="single" w:sz="6" w:space="0" w:color="auto"/>
              <w:left w:val="single" w:sz="6" w:space="0" w:color="auto"/>
              <w:bottom w:val="single" w:sz="6" w:space="0" w:color="auto"/>
              <w:right w:val="single" w:sz="6" w:space="0" w:color="auto"/>
            </w:tcBorders>
            <w:tcPrChange w:id="234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yP-3</w:t>
            </w:r>
          </w:p>
        </w:tc>
        <w:tc>
          <w:tcPr>
            <w:tcW w:w="1044" w:type="pct"/>
            <w:tcBorders>
              <w:top w:val="single" w:sz="6" w:space="0" w:color="auto"/>
              <w:left w:val="single" w:sz="6" w:space="0" w:color="auto"/>
              <w:bottom w:val="single" w:sz="6" w:space="0" w:color="auto"/>
              <w:right w:val="single" w:sz="6" w:space="0" w:color="auto"/>
            </w:tcBorders>
            <w:tcPrChange w:id="234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287,169,002</w:t>
            </w:r>
          </w:p>
        </w:tc>
        <w:tc>
          <w:tcPr>
            <w:tcW w:w="732" w:type="pct"/>
            <w:tcBorders>
              <w:top w:val="single" w:sz="6" w:space="0" w:color="auto"/>
              <w:left w:val="single" w:sz="6" w:space="0" w:color="auto"/>
              <w:bottom w:val="single" w:sz="6" w:space="0" w:color="auto"/>
              <w:right w:val="single" w:sz="12" w:space="0" w:color="auto"/>
            </w:tcBorders>
            <w:tcPrChange w:id="234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7,857,364</w:t>
            </w:r>
          </w:p>
        </w:tc>
      </w:tr>
      <w:tr w:rsidR="00F555DC" w:rsidRPr="006B3C01" w:rsidTr="0030550E">
        <w:trPr>
          <w:cantSplit/>
          <w:trHeight w:val="283"/>
          <w:trPrChange w:id="234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5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15</w:t>
            </w:r>
          </w:p>
        </w:tc>
        <w:tc>
          <w:tcPr>
            <w:tcW w:w="878" w:type="pct"/>
            <w:tcBorders>
              <w:top w:val="single" w:sz="6" w:space="0" w:color="auto"/>
              <w:left w:val="single" w:sz="6" w:space="0" w:color="auto"/>
              <w:bottom w:val="single" w:sz="6" w:space="0" w:color="auto"/>
              <w:right w:val="single" w:sz="6" w:space="0" w:color="auto"/>
            </w:tcBorders>
            <w:tcPrChange w:id="235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08/1928</w:t>
            </w:r>
          </w:p>
        </w:tc>
        <w:tc>
          <w:tcPr>
            <w:tcW w:w="342" w:type="pct"/>
            <w:tcBorders>
              <w:top w:val="single" w:sz="6" w:space="0" w:color="auto"/>
              <w:left w:val="single" w:sz="6" w:space="0" w:color="auto"/>
              <w:bottom w:val="single" w:sz="6" w:space="0" w:color="auto"/>
              <w:right w:val="single" w:sz="6" w:space="0" w:color="auto"/>
            </w:tcBorders>
            <w:tcPrChange w:id="235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8</w:t>
            </w:r>
          </w:p>
        </w:tc>
        <w:tc>
          <w:tcPr>
            <w:tcW w:w="1003" w:type="pct"/>
            <w:tcBorders>
              <w:top w:val="single" w:sz="6" w:space="0" w:color="auto"/>
              <w:left w:val="single" w:sz="6" w:space="0" w:color="auto"/>
              <w:bottom w:val="single" w:sz="6" w:space="0" w:color="auto"/>
              <w:right w:val="single" w:sz="6" w:space="0" w:color="auto"/>
            </w:tcBorders>
            <w:tcPrChange w:id="235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1-1928</w:t>
            </w:r>
          </w:p>
        </w:tc>
        <w:tc>
          <w:tcPr>
            <w:tcW w:w="641" w:type="pct"/>
            <w:tcBorders>
              <w:top w:val="single" w:sz="6" w:space="0" w:color="auto"/>
              <w:left w:val="single" w:sz="6" w:space="0" w:color="auto"/>
              <w:bottom w:val="single" w:sz="6" w:space="0" w:color="auto"/>
              <w:right w:val="single" w:sz="6" w:space="0" w:color="auto"/>
            </w:tcBorders>
            <w:tcPrChange w:id="235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w:t>
            </w:r>
          </w:p>
        </w:tc>
        <w:tc>
          <w:tcPr>
            <w:tcW w:w="1044" w:type="pct"/>
            <w:tcBorders>
              <w:top w:val="single" w:sz="6" w:space="0" w:color="auto"/>
              <w:left w:val="single" w:sz="6" w:space="0" w:color="auto"/>
              <w:bottom w:val="single" w:sz="6" w:space="0" w:color="auto"/>
              <w:right w:val="single" w:sz="6" w:space="0" w:color="auto"/>
            </w:tcBorders>
            <w:tcPrChange w:id="235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267,778,629</w:t>
            </w:r>
          </w:p>
        </w:tc>
        <w:tc>
          <w:tcPr>
            <w:tcW w:w="732" w:type="pct"/>
            <w:tcBorders>
              <w:top w:val="single" w:sz="6" w:space="0" w:color="auto"/>
              <w:left w:val="single" w:sz="6" w:space="0" w:color="auto"/>
              <w:bottom w:val="single" w:sz="6" w:space="0" w:color="auto"/>
              <w:right w:val="single" w:sz="12" w:space="0" w:color="auto"/>
            </w:tcBorders>
            <w:tcPrChange w:id="235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6,167,616</w:t>
            </w:r>
          </w:p>
        </w:tc>
      </w:tr>
      <w:tr w:rsidR="00F555DC" w:rsidRPr="006B3C01" w:rsidTr="0030550E">
        <w:trPr>
          <w:cantSplit/>
          <w:trHeight w:val="283"/>
          <w:trPrChange w:id="235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5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0</w:t>
            </w:r>
          </w:p>
        </w:tc>
        <w:tc>
          <w:tcPr>
            <w:tcW w:w="878" w:type="pct"/>
            <w:tcBorders>
              <w:top w:val="single" w:sz="6" w:space="0" w:color="auto"/>
              <w:left w:val="single" w:sz="6" w:space="0" w:color="auto"/>
              <w:bottom w:val="single" w:sz="6" w:space="0" w:color="auto"/>
              <w:right w:val="single" w:sz="6" w:space="0" w:color="auto"/>
            </w:tcBorders>
            <w:tcPrChange w:id="235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7/1928</w:t>
            </w:r>
          </w:p>
        </w:tc>
        <w:tc>
          <w:tcPr>
            <w:tcW w:w="342" w:type="pct"/>
            <w:tcBorders>
              <w:top w:val="single" w:sz="6" w:space="0" w:color="auto"/>
              <w:left w:val="single" w:sz="6" w:space="0" w:color="auto"/>
              <w:bottom w:val="single" w:sz="6" w:space="0" w:color="auto"/>
              <w:right w:val="single" w:sz="6" w:space="0" w:color="auto"/>
            </w:tcBorders>
            <w:tcPrChange w:id="236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8</w:t>
            </w:r>
          </w:p>
        </w:tc>
        <w:tc>
          <w:tcPr>
            <w:tcW w:w="1003" w:type="pct"/>
            <w:tcBorders>
              <w:top w:val="single" w:sz="6" w:space="0" w:color="auto"/>
              <w:left w:val="single" w:sz="6" w:space="0" w:color="auto"/>
              <w:bottom w:val="single" w:sz="6" w:space="0" w:color="auto"/>
              <w:right w:val="single" w:sz="6" w:space="0" w:color="auto"/>
            </w:tcBorders>
            <w:tcPrChange w:id="236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LakeOkeechobee04-1928</w:t>
            </w:r>
          </w:p>
        </w:tc>
        <w:tc>
          <w:tcPr>
            <w:tcW w:w="641" w:type="pct"/>
            <w:tcBorders>
              <w:top w:val="single" w:sz="6" w:space="0" w:color="auto"/>
              <w:left w:val="single" w:sz="6" w:space="0" w:color="auto"/>
              <w:bottom w:val="single" w:sz="6" w:space="0" w:color="auto"/>
              <w:right w:val="single" w:sz="6" w:space="0" w:color="auto"/>
            </w:tcBorders>
            <w:tcPrChange w:id="236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w:t>
            </w:r>
          </w:p>
        </w:tc>
        <w:tc>
          <w:tcPr>
            <w:tcW w:w="1044" w:type="pct"/>
            <w:tcBorders>
              <w:top w:val="single" w:sz="6" w:space="0" w:color="auto"/>
              <w:left w:val="single" w:sz="6" w:space="0" w:color="auto"/>
              <w:bottom w:val="single" w:sz="6" w:space="0" w:color="auto"/>
              <w:right w:val="single" w:sz="6" w:space="0" w:color="auto"/>
            </w:tcBorders>
            <w:tcPrChange w:id="236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4,432,184,806</w:t>
            </w:r>
          </w:p>
        </w:tc>
        <w:tc>
          <w:tcPr>
            <w:tcW w:w="732" w:type="pct"/>
            <w:tcBorders>
              <w:top w:val="single" w:sz="6" w:space="0" w:color="auto"/>
              <w:left w:val="single" w:sz="6" w:space="0" w:color="auto"/>
              <w:bottom w:val="single" w:sz="6" w:space="0" w:color="auto"/>
              <w:right w:val="single" w:sz="12" w:space="0" w:color="auto"/>
            </w:tcBorders>
            <w:tcPrChange w:id="236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76,543,939</w:t>
            </w:r>
          </w:p>
        </w:tc>
      </w:tr>
      <w:tr w:rsidR="00F555DC" w:rsidRPr="006B3C01" w:rsidTr="0030550E">
        <w:trPr>
          <w:cantSplit/>
          <w:trHeight w:val="283"/>
          <w:trPrChange w:id="236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6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5</w:t>
            </w:r>
          </w:p>
        </w:tc>
        <w:tc>
          <w:tcPr>
            <w:tcW w:w="878" w:type="pct"/>
            <w:tcBorders>
              <w:top w:val="single" w:sz="6" w:space="0" w:color="auto"/>
              <w:left w:val="single" w:sz="6" w:space="0" w:color="auto"/>
              <w:bottom w:val="single" w:sz="6" w:space="0" w:color="auto"/>
              <w:right w:val="single" w:sz="6" w:space="0" w:color="auto"/>
            </w:tcBorders>
            <w:tcPrChange w:id="236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8/1929</w:t>
            </w:r>
          </w:p>
        </w:tc>
        <w:tc>
          <w:tcPr>
            <w:tcW w:w="342" w:type="pct"/>
            <w:tcBorders>
              <w:top w:val="single" w:sz="6" w:space="0" w:color="auto"/>
              <w:left w:val="single" w:sz="6" w:space="0" w:color="auto"/>
              <w:bottom w:val="single" w:sz="6" w:space="0" w:color="auto"/>
              <w:right w:val="single" w:sz="6" w:space="0" w:color="auto"/>
            </w:tcBorders>
            <w:tcPrChange w:id="236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9</w:t>
            </w:r>
          </w:p>
        </w:tc>
        <w:tc>
          <w:tcPr>
            <w:tcW w:w="1003" w:type="pct"/>
            <w:tcBorders>
              <w:top w:val="single" w:sz="6" w:space="0" w:color="auto"/>
              <w:left w:val="single" w:sz="6" w:space="0" w:color="auto"/>
              <w:bottom w:val="single" w:sz="6" w:space="0" w:color="auto"/>
              <w:right w:val="single" w:sz="6" w:space="0" w:color="auto"/>
            </w:tcBorders>
            <w:tcPrChange w:id="236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29</w:t>
            </w:r>
          </w:p>
        </w:tc>
        <w:tc>
          <w:tcPr>
            <w:tcW w:w="641" w:type="pct"/>
            <w:tcBorders>
              <w:top w:val="single" w:sz="6" w:space="0" w:color="auto"/>
              <w:left w:val="single" w:sz="6" w:space="0" w:color="auto"/>
              <w:bottom w:val="single" w:sz="6" w:space="0" w:color="auto"/>
              <w:right w:val="single" w:sz="6" w:space="0" w:color="auto"/>
            </w:tcBorders>
            <w:tcPrChange w:id="237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3/A-1</w:t>
            </w:r>
          </w:p>
        </w:tc>
        <w:tc>
          <w:tcPr>
            <w:tcW w:w="1044" w:type="pct"/>
            <w:tcBorders>
              <w:top w:val="single" w:sz="6" w:space="0" w:color="auto"/>
              <w:left w:val="single" w:sz="6" w:space="0" w:color="auto"/>
              <w:bottom w:val="single" w:sz="6" w:space="0" w:color="auto"/>
              <w:right w:val="single" w:sz="6" w:space="0" w:color="auto"/>
            </w:tcBorders>
            <w:tcPrChange w:id="237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443,536,833</w:t>
            </w:r>
          </w:p>
        </w:tc>
        <w:tc>
          <w:tcPr>
            <w:tcW w:w="732" w:type="pct"/>
            <w:tcBorders>
              <w:top w:val="single" w:sz="6" w:space="0" w:color="auto"/>
              <w:left w:val="single" w:sz="6" w:space="0" w:color="auto"/>
              <w:bottom w:val="single" w:sz="6" w:space="0" w:color="auto"/>
              <w:right w:val="single" w:sz="12" w:space="0" w:color="auto"/>
            </w:tcBorders>
            <w:tcPrChange w:id="237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13,928,278</w:t>
            </w:r>
          </w:p>
        </w:tc>
      </w:tr>
      <w:tr w:rsidR="00F555DC" w:rsidRPr="006B3C01" w:rsidTr="0030550E">
        <w:trPr>
          <w:cantSplit/>
          <w:trHeight w:val="283"/>
          <w:trPrChange w:id="237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7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0</w:t>
            </w:r>
          </w:p>
        </w:tc>
        <w:tc>
          <w:tcPr>
            <w:tcW w:w="878" w:type="pct"/>
            <w:tcBorders>
              <w:top w:val="single" w:sz="6" w:space="0" w:color="auto"/>
              <w:left w:val="single" w:sz="6" w:space="0" w:color="auto"/>
              <w:bottom w:val="single" w:sz="6" w:space="0" w:color="auto"/>
              <w:right w:val="single" w:sz="6" w:space="0" w:color="auto"/>
            </w:tcBorders>
            <w:tcPrChange w:id="237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1/1932</w:t>
            </w:r>
          </w:p>
        </w:tc>
        <w:tc>
          <w:tcPr>
            <w:tcW w:w="342" w:type="pct"/>
            <w:tcBorders>
              <w:top w:val="single" w:sz="6" w:space="0" w:color="auto"/>
              <w:left w:val="single" w:sz="6" w:space="0" w:color="auto"/>
              <w:bottom w:val="single" w:sz="6" w:space="0" w:color="auto"/>
              <w:right w:val="single" w:sz="6" w:space="0" w:color="auto"/>
            </w:tcBorders>
            <w:tcPrChange w:id="237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2</w:t>
            </w:r>
          </w:p>
        </w:tc>
        <w:tc>
          <w:tcPr>
            <w:tcW w:w="1003" w:type="pct"/>
            <w:tcBorders>
              <w:top w:val="single" w:sz="6" w:space="0" w:color="auto"/>
              <w:left w:val="single" w:sz="6" w:space="0" w:color="auto"/>
              <w:bottom w:val="single" w:sz="6" w:space="0" w:color="auto"/>
              <w:right w:val="single" w:sz="6" w:space="0" w:color="auto"/>
            </w:tcBorders>
            <w:tcPrChange w:id="237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3-1932</w:t>
            </w:r>
          </w:p>
        </w:tc>
        <w:tc>
          <w:tcPr>
            <w:tcW w:w="641" w:type="pct"/>
            <w:tcBorders>
              <w:top w:val="single" w:sz="6" w:space="0" w:color="auto"/>
              <w:left w:val="single" w:sz="6" w:space="0" w:color="auto"/>
              <w:bottom w:val="single" w:sz="6" w:space="0" w:color="auto"/>
              <w:right w:val="single" w:sz="6" w:space="0" w:color="auto"/>
            </w:tcBorders>
            <w:tcPrChange w:id="237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ByP-1</w:t>
            </w:r>
          </w:p>
        </w:tc>
        <w:tc>
          <w:tcPr>
            <w:tcW w:w="1044" w:type="pct"/>
            <w:tcBorders>
              <w:top w:val="single" w:sz="6" w:space="0" w:color="auto"/>
              <w:left w:val="single" w:sz="6" w:space="0" w:color="auto"/>
              <w:bottom w:val="single" w:sz="6" w:space="0" w:color="auto"/>
              <w:right w:val="single" w:sz="6" w:space="0" w:color="auto"/>
            </w:tcBorders>
            <w:tcPrChange w:id="237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240,637,548</w:t>
            </w:r>
          </w:p>
        </w:tc>
        <w:tc>
          <w:tcPr>
            <w:tcW w:w="732" w:type="pct"/>
            <w:tcBorders>
              <w:top w:val="single" w:sz="6" w:space="0" w:color="auto"/>
              <w:left w:val="single" w:sz="6" w:space="0" w:color="auto"/>
              <w:bottom w:val="single" w:sz="6" w:space="0" w:color="auto"/>
              <w:right w:val="single" w:sz="12" w:space="0" w:color="auto"/>
            </w:tcBorders>
            <w:tcPrChange w:id="238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8,988,454</w:t>
            </w:r>
          </w:p>
        </w:tc>
      </w:tr>
      <w:tr w:rsidR="00F555DC" w:rsidRPr="006B3C01" w:rsidTr="0030550E">
        <w:trPr>
          <w:cantSplit/>
          <w:trHeight w:val="283"/>
          <w:trPrChange w:id="238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8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5</w:t>
            </w:r>
          </w:p>
        </w:tc>
        <w:tc>
          <w:tcPr>
            <w:tcW w:w="878" w:type="pct"/>
            <w:tcBorders>
              <w:top w:val="single" w:sz="6" w:space="0" w:color="auto"/>
              <w:left w:val="single" w:sz="6" w:space="0" w:color="auto"/>
              <w:bottom w:val="single" w:sz="6" w:space="0" w:color="auto"/>
              <w:right w:val="single" w:sz="6" w:space="0" w:color="auto"/>
            </w:tcBorders>
            <w:tcPrChange w:id="238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30/1933</w:t>
            </w:r>
          </w:p>
        </w:tc>
        <w:tc>
          <w:tcPr>
            <w:tcW w:w="342" w:type="pct"/>
            <w:tcBorders>
              <w:top w:val="single" w:sz="6" w:space="0" w:color="auto"/>
              <w:left w:val="single" w:sz="6" w:space="0" w:color="auto"/>
              <w:bottom w:val="single" w:sz="6" w:space="0" w:color="auto"/>
              <w:right w:val="single" w:sz="6" w:space="0" w:color="auto"/>
            </w:tcBorders>
            <w:tcPrChange w:id="238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3</w:t>
            </w:r>
          </w:p>
        </w:tc>
        <w:tc>
          <w:tcPr>
            <w:tcW w:w="1003" w:type="pct"/>
            <w:tcBorders>
              <w:top w:val="single" w:sz="6" w:space="0" w:color="auto"/>
              <w:left w:val="single" w:sz="6" w:space="0" w:color="auto"/>
              <w:bottom w:val="single" w:sz="6" w:space="0" w:color="auto"/>
              <w:right w:val="single" w:sz="6" w:space="0" w:color="auto"/>
            </w:tcBorders>
            <w:tcPrChange w:id="238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5-1933</w:t>
            </w:r>
          </w:p>
        </w:tc>
        <w:tc>
          <w:tcPr>
            <w:tcW w:w="641" w:type="pct"/>
            <w:tcBorders>
              <w:top w:val="single" w:sz="6" w:space="0" w:color="auto"/>
              <w:left w:val="single" w:sz="6" w:space="0" w:color="auto"/>
              <w:bottom w:val="single" w:sz="6" w:space="0" w:color="auto"/>
              <w:right w:val="single" w:sz="6" w:space="0" w:color="auto"/>
            </w:tcBorders>
            <w:tcPrChange w:id="238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w:t>
            </w:r>
          </w:p>
        </w:tc>
        <w:tc>
          <w:tcPr>
            <w:tcW w:w="1044" w:type="pct"/>
            <w:tcBorders>
              <w:top w:val="single" w:sz="6" w:space="0" w:color="auto"/>
              <w:left w:val="single" w:sz="6" w:space="0" w:color="auto"/>
              <w:bottom w:val="single" w:sz="6" w:space="0" w:color="auto"/>
              <w:right w:val="single" w:sz="6" w:space="0" w:color="auto"/>
            </w:tcBorders>
            <w:tcPrChange w:id="238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06,463,324</w:t>
            </w:r>
          </w:p>
        </w:tc>
        <w:tc>
          <w:tcPr>
            <w:tcW w:w="732" w:type="pct"/>
            <w:tcBorders>
              <w:top w:val="single" w:sz="6" w:space="0" w:color="auto"/>
              <w:left w:val="single" w:sz="6" w:space="0" w:color="auto"/>
              <w:bottom w:val="single" w:sz="6" w:space="0" w:color="auto"/>
              <w:right w:val="single" w:sz="12" w:space="0" w:color="auto"/>
            </w:tcBorders>
            <w:tcPrChange w:id="238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0,224,265</w:t>
            </w:r>
          </w:p>
        </w:tc>
      </w:tr>
      <w:tr w:rsidR="00F555DC" w:rsidRPr="006B3C01" w:rsidTr="0030550E">
        <w:trPr>
          <w:cantSplit/>
          <w:trHeight w:val="283"/>
          <w:trPrChange w:id="238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9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40</w:t>
            </w:r>
          </w:p>
        </w:tc>
        <w:tc>
          <w:tcPr>
            <w:tcW w:w="878" w:type="pct"/>
            <w:tcBorders>
              <w:top w:val="single" w:sz="6" w:space="0" w:color="auto"/>
              <w:left w:val="single" w:sz="6" w:space="0" w:color="auto"/>
              <w:bottom w:val="single" w:sz="6" w:space="0" w:color="auto"/>
              <w:right w:val="single" w:sz="6" w:space="0" w:color="auto"/>
            </w:tcBorders>
            <w:tcPrChange w:id="239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4/1933</w:t>
            </w:r>
          </w:p>
        </w:tc>
        <w:tc>
          <w:tcPr>
            <w:tcW w:w="342" w:type="pct"/>
            <w:tcBorders>
              <w:top w:val="single" w:sz="6" w:space="0" w:color="auto"/>
              <w:left w:val="single" w:sz="6" w:space="0" w:color="auto"/>
              <w:bottom w:val="single" w:sz="6" w:space="0" w:color="auto"/>
              <w:right w:val="single" w:sz="6" w:space="0" w:color="auto"/>
            </w:tcBorders>
            <w:tcPrChange w:id="239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3</w:t>
            </w:r>
          </w:p>
        </w:tc>
        <w:tc>
          <w:tcPr>
            <w:tcW w:w="1003" w:type="pct"/>
            <w:tcBorders>
              <w:top w:val="single" w:sz="6" w:space="0" w:color="auto"/>
              <w:left w:val="single" w:sz="6" w:space="0" w:color="auto"/>
              <w:bottom w:val="single" w:sz="6" w:space="0" w:color="auto"/>
              <w:right w:val="single" w:sz="6" w:space="0" w:color="auto"/>
            </w:tcBorders>
            <w:tcPrChange w:id="239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1-1933</w:t>
            </w:r>
          </w:p>
        </w:tc>
        <w:tc>
          <w:tcPr>
            <w:tcW w:w="641" w:type="pct"/>
            <w:tcBorders>
              <w:top w:val="single" w:sz="6" w:space="0" w:color="auto"/>
              <w:left w:val="single" w:sz="6" w:space="0" w:color="auto"/>
              <w:bottom w:val="single" w:sz="6" w:space="0" w:color="auto"/>
              <w:right w:val="single" w:sz="6" w:space="0" w:color="auto"/>
            </w:tcBorders>
            <w:tcPrChange w:id="239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3</w:t>
            </w:r>
          </w:p>
        </w:tc>
        <w:tc>
          <w:tcPr>
            <w:tcW w:w="1044" w:type="pct"/>
            <w:tcBorders>
              <w:top w:val="single" w:sz="6" w:space="0" w:color="auto"/>
              <w:left w:val="single" w:sz="6" w:space="0" w:color="auto"/>
              <w:bottom w:val="single" w:sz="6" w:space="0" w:color="auto"/>
              <w:right w:val="single" w:sz="6" w:space="0" w:color="auto"/>
            </w:tcBorders>
            <w:tcPrChange w:id="239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429,238,633</w:t>
            </w:r>
          </w:p>
        </w:tc>
        <w:tc>
          <w:tcPr>
            <w:tcW w:w="732" w:type="pct"/>
            <w:tcBorders>
              <w:top w:val="single" w:sz="6" w:space="0" w:color="auto"/>
              <w:left w:val="single" w:sz="6" w:space="0" w:color="auto"/>
              <w:bottom w:val="single" w:sz="6" w:space="0" w:color="auto"/>
              <w:right w:val="single" w:sz="12" w:space="0" w:color="auto"/>
            </w:tcBorders>
            <w:tcPrChange w:id="239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05,332,531</w:t>
            </w:r>
          </w:p>
        </w:tc>
      </w:tr>
      <w:tr w:rsidR="00F555DC" w:rsidRPr="006B3C01" w:rsidTr="0030550E">
        <w:trPr>
          <w:cantSplit/>
          <w:trHeight w:val="283"/>
          <w:trPrChange w:id="239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9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45</w:t>
            </w:r>
          </w:p>
        </w:tc>
        <w:tc>
          <w:tcPr>
            <w:tcW w:w="878" w:type="pct"/>
            <w:tcBorders>
              <w:top w:val="single" w:sz="6" w:space="0" w:color="auto"/>
              <w:left w:val="single" w:sz="6" w:space="0" w:color="auto"/>
              <w:bottom w:val="single" w:sz="6" w:space="0" w:color="auto"/>
              <w:right w:val="single" w:sz="6" w:space="0" w:color="auto"/>
            </w:tcBorders>
            <w:tcPrChange w:id="239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3/1935</w:t>
            </w:r>
          </w:p>
        </w:tc>
        <w:tc>
          <w:tcPr>
            <w:tcW w:w="342" w:type="pct"/>
            <w:tcBorders>
              <w:top w:val="single" w:sz="6" w:space="0" w:color="auto"/>
              <w:left w:val="single" w:sz="6" w:space="0" w:color="auto"/>
              <w:bottom w:val="single" w:sz="6" w:space="0" w:color="auto"/>
              <w:right w:val="single" w:sz="6" w:space="0" w:color="auto"/>
            </w:tcBorders>
            <w:tcPrChange w:id="240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5</w:t>
            </w:r>
          </w:p>
        </w:tc>
        <w:tc>
          <w:tcPr>
            <w:tcW w:w="1003" w:type="pct"/>
            <w:tcBorders>
              <w:top w:val="single" w:sz="6" w:space="0" w:color="auto"/>
              <w:left w:val="single" w:sz="6" w:space="0" w:color="auto"/>
              <w:bottom w:val="single" w:sz="6" w:space="0" w:color="auto"/>
              <w:right w:val="single" w:sz="6" w:space="0" w:color="auto"/>
            </w:tcBorders>
            <w:tcPrChange w:id="240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LaborDay03-1935</w:t>
            </w:r>
          </w:p>
        </w:tc>
        <w:tc>
          <w:tcPr>
            <w:tcW w:w="641" w:type="pct"/>
            <w:tcBorders>
              <w:top w:val="single" w:sz="6" w:space="0" w:color="auto"/>
              <w:left w:val="single" w:sz="6" w:space="0" w:color="auto"/>
              <w:bottom w:val="single" w:sz="6" w:space="0" w:color="auto"/>
              <w:right w:val="single" w:sz="6" w:space="0" w:color="auto"/>
            </w:tcBorders>
            <w:tcPrChange w:id="240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5/A-2</w:t>
            </w:r>
          </w:p>
        </w:tc>
        <w:tc>
          <w:tcPr>
            <w:tcW w:w="1044" w:type="pct"/>
            <w:tcBorders>
              <w:top w:val="single" w:sz="6" w:space="0" w:color="auto"/>
              <w:left w:val="single" w:sz="6" w:space="0" w:color="auto"/>
              <w:bottom w:val="single" w:sz="6" w:space="0" w:color="auto"/>
              <w:right w:val="single" w:sz="6" w:space="0" w:color="auto"/>
            </w:tcBorders>
            <w:tcPrChange w:id="240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61,185,543</w:t>
            </w:r>
          </w:p>
        </w:tc>
        <w:tc>
          <w:tcPr>
            <w:tcW w:w="732" w:type="pct"/>
            <w:tcBorders>
              <w:top w:val="single" w:sz="6" w:space="0" w:color="auto"/>
              <w:left w:val="single" w:sz="6" w:space="0" w:color="auto"/>
              <w:bottom w:val="single" w:sz="6" w:space="0" w:color="auto"/>
              <w:right w:val="single" w:sz="12" w:space="0" w:color="auto"/>
            </w:tcBorders>
            <w:tcPrChange w:id="240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64,077,844</w:t>
            </w:r>
          </w:p>
        </w:tc>
      </w:tr>
      <w:tr w:rsidR="00F555DC" w:rsidRPr="006B3C01" w:rsidTr="0030550E">
        <w:trPr>
          <w:cantSplit/>
          <w:trHeight w:val="283"/>
          <w:trPrChange w:id="240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0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50</w:t>
            </w:r>
          </w:p>
        </w:tc>
        <w:tc>
          <w:tcPr>
            <w:tcW w:w="878" w:type="pct"/>
            <w:tcBorders>
              <w:top w:val="single" w:sz="6" w:space="0" w:color="auto"/>
              <w:left w:val="single" w:sz="6" w:space="0" w:color="auto"/>
              <w:bottom w:val="single" w:sz="6" w:space="0" w:color="auto"/>
              <w:right w:val="single" w:sz="6" w:space="0" w:color="auto"/>
            </w:tcBorders>
            <w:tcPrChange w:id="240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1/04/1935</w:t>
            </w:r>
          </w:p>
        </w:tc>
        <w:tc>
          <w:tcPr>
            <w:tcW w:w="342" w:type="pct"/>
            <w:tcBorders>
              <w:top w:val="single" w:sz="6" w:space="0" w:color="auto"/>
              <w:left w:val="single" w:sz="6" w:space="0" w:color="auto"/>
              <w:bottom w:val="single" w:sz="6" w:space="0" w:color="auto"/>
              <w:right w:val="single" w:sz="6" w:space="0" w:color="auto"/>
            </w:tcBorders>
            <w:tcPrChange w:id="240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5</w:t>
            </w:r>
          </w:p>
        </w:tc>
        <w:tc>
          <w:tcPr>
            <w:tcW w:w="1003" w:type="pct"/>
            <w:tcBorders>
              <w:top w:val="single" w:sz="6" w:space="0" w:color="auto"/>
              <w:left w:val="single" w:sz="6" w:space="0" w:color="auto"/>
              <w:bottom w:val="single" w:sz="6" w:space="0" w:color="auto"/>
              <w:right w:val="single" w:sz="6" w:space="0" w:color="auto"/>
            </w:tcBorders>
            <w:tcPrChange w:id="240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7-1935</w:t>
            </w:r>
          </w:p>
        </w:tc>
        <w:tc>
          <w:tcPr>
            <w:tcW w:w="641" w:type="pct"/>
            <w:tcBorders>
              <w:top w:val="single" w:sz="6" w:space="0" w:color="auto"/>
              <w:left w:val="single" w:sz="6" w:space="0" w:color="auto"/>
              <w:bottom w:val="single" w:sz="6" w:space="0" w:color="auto"/>
              <w:right w:val="single" w:sz="6" w:space="0" w:color="auto"/>
            </w:tcBorders>
            <w:tcPrChange w:id="241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w:t>
            </w:r>
          </w:p>
        </w:tc>
        <w:tc>
          <w:tcPr>
            <w:tcW w:w="1044" w:type="pct"/>
            <w:tcBorders>
              <w:top w:val="single" w:sz="6" w:space="0" w:color="auto"/>
              <w:left w:val="single" w:sz="6" w:space="0" w:color="auto"/>
              <w:bottom w:val="single" w:sz="6" w:space="0" w:color="auto"/>
              <w:right w:val="single" w:sz="6" w:space="0" w:color="auto"/>
            </w:tcBorders>
            <w:tcPrChange w:id="241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7,246,167,051</w:t>
            </w:r>
          </w:p>
        </w:tc>
        <w:tc>
          <w:tcPr>
            <w:tcW w:w="732" w:type="pct"/>
            <w:tcBorders>
              <w:top w:val="single" w:sz="6" w:space="0" w:color="auto"/>
              <w:left w:val="single" w:sz="6" w:space="0" w:color="auto"/>
              <w:bottom w:val="single" w:sz="6" w:space="0" w:color="auto"/>
              <w:right w:val="single" w:sz="12" w:space="0" w:color="auto"/>
            </w:tcBorders>
            <w:tcPrChange w:id="241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61,408,195</w:t>
            </w:r>
          </w:p>
        </w:tc>
      </w:tr>
      <w:tr w:rsidR="00F555DC" w:rsidRPr="006B3C01" w:rsidTr="0030550E">
        <w:trPr>
          <w:cantSplit/>
          <w:trHeight w:val="283"/>
          <w:trPrChange w:id="241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1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55</w:t>
            </w:r>
          </w:p>
        </w:tc>
        <w:tc>
          <w:tcPr>
            <w:tcW w:w="878" w:type="pct"/>
            <w:tcBorders>
              <w:top w:val="single" w:sz="6" w:space="0" w:color="auto"/>
              <w:left w:val="single" w:sz="6" w:space="0" w:color="auto"/>
              <w:bottom w:val="single" w:sz="6" w:space="0" w:color="auto"/>
              <w:right w:val="single" w:sz="6" w:space="0" w:color="auto"/>
            </w:tcBorders>
            <w:tcPrChange w:id="241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31/1936</w:t>
            </w:r>
          </w:p>
        </w:tc>
        <w:tc>
          <w:tcPr>
            <w:tcW w:w="342" w:type="pct"/>
            <w:tcBorders>
              <w:top w:val="single" w:sz="6" w:space="0" w:color="auto"/>
              <w:left w:val="single" w:sz="6" w:space="0" w:color="auto"/>
              <w:bottom w:val="single" w:sz="6" w:space="0" w:color="auto"/>
              <w:right w:val="single" w:sz="6" w:space="0" w:color="auto"/>
            </w:tcBorders>
            <w:tcPrChange w:id="241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6</w:t>
            </w:r>
          </w:p>
        </w:tc>
        <w:tc>
          <w:tcPr>
            <w:tcW w:w="1003" w:type="pct"/>
            <w:tcBorders>
              <w:top w:val="single" w:sz="6" w:space="0" w:color="auto"/>
              <w:left w:val="single" w:sz="6" w:space="0" w:color="auto"/>
              <w:bottom w:val="single" w:sz="6" w:space="0" w:color="auto"/>
              <w:right w:val="single" w:sz="6" w:space="0" w:color="auto"/>
            </w:tcBorders>
            <w:tcPrChange w:id="241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5-1936</w:t>
            </w:r>
          </w:p>
        </w:tc>
        <w:tc>
          <w:tcPr>
            <w:tcW w:w="641" w:type="pct"/>
            <w:tcBorders>
              <w:top w:val="single" w:sz="6" w:space="0" w:color="auto"/>
              <w:left w:val="single" w:sz="6" w:space="0" w:color="auto"/>
              <w:bottom w:val="single" w:sz="6" w:space="0" w:color="auto"/>
              <w:right w:val="single" w:sz="6" w:space="0" w:color="auto"/>
            </w:tcBorders>
            <w:tcPrChange w:id="241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2</w:t>
            </w:r>
          </w:p>
        </w:tc>
        <w:tc>
          <w:tcPr>
            <w:tcW w:w="1044" w:type="pct"/>
            <w:tcBorders>
              <w:top w:val="single" w:sz="6" w:space="0" w:color="auto"/>
              <w:left w:val="single" w:sz="6" w:space="0" w:color="auto"/>
              <w:bottom w:val="single" w:sz="6" w:space="0" w:color="auto"/>
              <w:right w:val="single" w:sz="6" w:space="0" w:color="auto"/>
            </w:tcBorders>
            <w:tcPrChange w:id="241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315,700,663</w:t>
            </w:r>
          </w:p>
        </w:tc>
        <w:tc>
          <w:tcPr>
            <w:tcW w:w="732" w:type="pct"/>
            <w:tcBorders>
              <w:top w:val="single" w:sz="6" w:space="0" w:color="auto"/>
              <w:left w:val="single" w:sz="6" w:space="0" w:color="auto"/>
              <w:bottom w:val="single" w:sz="6" w:space="0" w:color="auto"/>
              <w:right w:val="single" w:sz="12" w:space="0" w:color="auto"/>
            </w:tcBorders>
            <w:tcPrChange w:id="242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9,624,582</w:t>
            </w:r>
          </w:p>
        </w:tc>
      </w:tr>
      <w:tr w:rsidR="00F555DC" w:rsidRPr="006B3C01" w:rsidTr="0030550E">
        <w:trPr>
          <w:cantSplit/>
          <w:trHeight w:val="283"/>
          <w:trPrChange w:id="242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2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60</w:t>
            </w:r>
          </w:p>
        </w:tc>
        <w:tc>
          <w:tcPr>
            <w:tcW w:w="878" w:type="pct"/>
            <w:tcBorders>
              <w:top w:val="single" w:sz="6" w:space="0" w:color="auto"/>
              <w:left w:val="single" w:sz="6" w:space="0" w:color="auto"/>
              <w:bottom w:val="single" w:sz="6" w:space="0" w:color="auto"/>
              <w:right w:val="single" w:sz="6" w:space="0" w:color="auto"/>
            </w:tcBorders>
            <w:tcPrChange w:id="242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11/1939</w:t>
            </w:r>
          </w:p>
        </w:tc>
        <w:tc>
          <w:tcPr>
            <w:tcW w:w="342" w:type="pct"/>
            <w:tcBorders>
              <w:top w:val="single" w:sz="6" w:space="0" w:color="auto"/>
              <w:left w:val="single" w:sz="6" w:space="0" w:color="auto"/>
              <w:bottom w:val="single" w:sz="6" w:space="0" w:color="auto"/>
              <w:right w:val="single" w:sz="6" w:space="0" w:color="auto"/>
            </w:tcBorders>
            <w:tcPrChange w:id="242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9</w:t>
            </w:r>
          </w:p>
        </w:tc>
        <w:tc>
          <w:tcPr>
            <w:tcW w:w="1003" w:type="pct"/>
            <w:tcBorders>
              <w:top w:val="single" w:sz="6" w:space="0" w:color="auto"/>
              <w:left w:val="single" w:sz="6" w:space="0" w:color="auto"/>
              <w:bottom w:val="single" w:sz="6" w:space="0" w:color="auto"/>
              <w:right w:val="single" w:sz="6" w:space="0" w:color="auto"/>
            </w:tcBorders>
            <w:tcPrChange w:id="242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39</w:t>
            </w:r>
          </w:p>
        </w:tc>
        <w:tc>
          <w:tcPr>
            <w:tcW w:w="641" w:type="pct"/>
            <w:tcBorders>
              <w:top w:val="single" w:sz="6" w:space="0" w:color="auto"/>
              <w:left w:val="single" w:sz="6" w:space="0" w:color="auto"/>
              <w:bottom w:val="single" w:sz="6" w:space="0" w:color="auto"/>
              <w:right w:val="single" w:sz="6" w:space="0" w:color="auto"/>
            </w:tcBorders>
            <w:tcPrChange w:id="242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A-1</w:t>
            </w:r>
          </w:p>
        </w:tc>
        <w:tc>
          <w:tcPr>
            <w:tcW w:w="1044" w:type="pct"/>
            <w:tcBorders>
              <w:top w:val="single" w:sz="6" w:space="0" w:color="auto"/>
              <w:left w:val="single" w:sz="6" w:space="0" w:color="auto"/>
              <w:bottom w:val="single" w:sz="6" w:space="0" w:color="auto"/>
              <w:right w:val="single" w:sz="6" w:space="0" w:color="auto"/>
            </w:tcBorders>
            <w:tcPrChange w:id="242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280,728,808</w:t>
            </w:r>
          </w:p>
        </w:tc>
        <w:tc>
          <w:tcPr>
            <w:tcW w:w="732" w:type="pct"/>
            <w:tcBorders>
              <w:top w:val="single" w:sz="6" w:space="0" w:color="auto"/>
              <w:left w:val="single" w:sz="6" w:space="0" w:color="auto"/>
              <w:bottom w:val="single" w:sz="6" w:space="0" w:color="auto"/>
              <w:right w:val="single" w:sz="12" w:space="0" w:color="auto"/>
            </w:tcBorders>
            <w:tcPrChange w:id="242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7,802,787</w:t>
            </w:r>
          </w:p>
        </w:tc>
      </w:tr>
      <w:tr w:rsidR="00F555DC" w:rsidRPr="006B3C01" w:rsidTr="0030550E">
        <w:trPr>
          <w:cantSplit/>
          <w:trHeight w:val="283"/>
          <w:trPrChange w:id="242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3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65</w:t>
            </w:r>
          </w:p>
        </w:tc>
        <w:tc>
          <w:tcPr>
            <w:tcW w:w="878" w:type="pct"/>
            <w:tcBorders>
              <w:top w:val="single" w:sz="6" w:space="0" w:color="auto"/>
              <w:left w:val="single" w:sz="6" w:space="0" w:color="auto"/>
              <w:bottom w:val="single" w:sz="6" w:space="0" w:color="auto"/>
              <w:right w:val="single" w:sz="6" w:space="0" w:color="auto"/>
            </w:tcBorders>
            <w:tcPrChange w:id="243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6/1941</w:t>
            </w:r>
          </w:p>
        </w:tc>
        <w:tc>
          <w:tcPr>
            <w:tcW w:w="342" w:type="pct"/>
            <w:tcBorders>
              <w:top w:val="single" w:sz="6" w:space="0" w:color="auto"/>
              <w:left w:val="single" w:sz="6" w:space="0" w:color="auto"/>
              <w:bottom w:val="single" w:sz="6" w:space="0" w:color="auto"/>
              <w:right w:val="single" w:sz="6" w:space="0" w:color="auto"/>
            </w:tcBorders>
            <w:tcPrChange w:id="243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1</w:t>
            </w:r>
          </w:p>
        </w:tc>
        <w:tc>
          <w:tcPr>
            <w:tcW w:w="1003" w:type="pct"/>
            <w:tcBorders>
              <w:top w:val="single" w:sz="6" w:space="0" w:color="auto"/>
              <w:left w:val="single" w:sz="6" w:space="0" w:color="auto"/>
              <w:bottom w:val="single" w:sz="6" w:space="0" w:color="auto"/>
              <w:right w:val="single" w:sz="6" w:space="0" w:color="auto"/>
            </w:tcBorders>
            <w:tcPrChange w:id="243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5-1941</w:t>
            </w:r>
          </w:p>
        </w:tc>
        <w:tc>
          <w:tcPr>
            <w:tcW w:w="641" w:type="pct"/>
            <w:tcBorders>
              <w:top w:val="single" w:sz="6" w:space="0" w:color="auto"/>
              <w:left w:val="single" w:sz="6" w:space="0" w:color="auto"/>
              <w:bottom w:val="single" w:sz="6" w:space="0" w:color="auto"/>
              <w:right w:val="single" w:sz="6" w:space="0" w:color="auto"/>
            </w:tcBorders>
            <w:tcPrChange w:id="243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A-1</w:t>
            </w:r>
          </w:p>
        </w:tc>
        <w:tc>
          <w:tcPr>
            <w:tcW w:w="1044" w:type="pct"/>
            <w:tcBorders>
              <w:top w:val="single" w:sz="6" w:space="0" w:color="auto"/>
              <w:left w:val="single" w:sz="6" w:space="0" w:color="auto"/>
              <w:bottom w:val="single" w:sz="6" w:space="0" w:color="auto"/>
              <w:right w:val="single" w:sz="6" w:space="0" w:color="auto"/>
            </w:tcBorders>
            <w:tcPrChange w:id="243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044,661,367</w:t>
            </w:r>
          </w:p>
        </w:tc>
        <w:tc>
          <w:tcPr>
            <w:tcW w:w="732" w:type="pct"/>
            <w:tcBorders>
              <w:top w:val="single" w:sz="6" w:space="0" w:color="auto"/>
              <w:left w:val="single" w:sz="6" w:space="0" w:color="auto"/>
              <w:bottom w:val="single" w:sz="6" w:space="0" w:color="auto"/>
              <w:right w:val="single" w:sz="12" w:space="0" w:color="auto"/>
            </w:tcBorders>
            <w:tcPrChange w:id="243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6,649,673</w:t>
            </w:r>
          </w:p>
        </w:tc>
      </w:tr>
      <w:tr w:rsidR="00F555DC" w:rsidRPr="006B3C01" w:rsidTr="0030550E">
        <w:trPr>
          <w:cantSplit/>
          <w:trHeight w:val="283"/>
          <w:trPrChange w:id="243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3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70</w:t>
            </w:r>
          </w:p>
        </w:tc>
        <w:tc>
          <w:tcPr>
            <w:tcW w:w="878" w:type="pct"/>
            <w:tcBorders>
              <w:top w:val="single" w:sz="6" w:space="0" w:color="auto"/>
              <w:left w:val="single" w:sz="6" w:space="0" w:color="auto"/>
              <w:bottom w:val="single" w:sz="6" w:space="0" w:color="auto"/>
              <w:right w:val="single" w:sz="6" w:space="0" w:color="auto"/>
            </w:tcBorders>
            <w:tcPrChange w:id="243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9/1944</w:t>
            </w:r>
          </w:p>
        </w:tc>
        <w:tc>
          <w:tcPr>
            <w:tcW w:w="342" w:type="pct"/>
            <w:tcBorders>
              <w:top w:val="single" w:sz="6" w:space="0" w:color="auto"/>
              <w:left w:val="single" w:sz="6" w:space="0" w:color="auto"/>
              <w:bottom w:val="single" w:sz="6" w:space="0" w:color="auto"/>
              <w:right w:val="single" w:sz="6" w:space="0" w:color="auto"/>
            </w:tcBorders>
            <w:tcPrChange w:id="244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4</w:t>
            </w:r>
          </w:p>
        </w:tc>
        <w:tc>
          <w:tcPr>
            <w:tcW w:w="1003" w:type="pct"/>
            <w:tcBorders>
              <w:top w:val="single" w:sz="6" w:space="0" w:color="auto"/>
              <w:left w:val="single" w:sz="6" w:space="0" w:color="auto"/>
              <w:bottom w:val="single" w:sz="6" w:space="0" w:color="auto"/>
              <w:right w:val="single" w:sz="6" w:space="0" w:color="auto"/>
            </w:tcBorders>
            <w:tcPrChange w:id="244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3-1944</w:t>
            </w:r>
          </w:p>
        </w:tc>
        <w:tc>
          <w:tcPr>
            <w:tcW w:w="641" w:type="pct"/>
            <w:tcBorders>
              <w:top w:val="single" w:sz="6" w:space="0" w:color="auto"/>
              <w:left w:val="single" w:sz="6" w:space="0" w:color="auto"/>
              <w:bottom w:val="single" w:sz="6" w:space="0" w:color="auto"/>
              <w:right w:val="single" w:sz="6" w:space="0" w:color="auto"/>
            </w:tcBorders>
            <w:tcPrChange w:id="244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w:t>
            </w:r>
            <w:del w:id="2443" w:author="Diana Machado" w:date="2019-04-02T20:25:00Z">
              <w:r w:rsidRPr="006B3C01" w:rsidDel="0030550E">
                <w:rPr>
                  <w:lang w:val="en-PH" w:eastAsia="en-US"/>
                </w:rPr>
                <w:delText>3</w:delText>
              </w:r>
            </w:del>
            <w:ins w:id="2444" w:author="Diana Machado" w:date="2019-04-02T20:25:00Z">
              <w:r w:rsidR="0030550E">
                <w:rPr>
                  <w:lang w:val="en-PH" w:eastAsia="en-US"/>
                </w:rPr>
                <w:t>2</w:t>
              </w:r>
            </w:ins>
          </w:p>
        </w:tc>
        <w:tc>
          <w:tcPr>
            <w:tcW w:w="1044" w:type="pct"/>
            <w:tcBorders>
              <w:top w:val="single" w:sz="6" w:space="0" w:color="auto"/>
              <w:left w:val="single" w:sz="6" w:space="0" w:color="auto"/>
              <w:bottom w:val="single" w:sz="6" w:space="0" w:color="auto"/>
              <w:right w:val="single" w:sz="6" w:space="0" w:color="auto"/>
            </w:tcBorders>
            <w:tcPrChange w:id="244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5,707,891,289</w:t>
            </w:r>
          </w:p>
        </w:tc>
        <w:tc>
          <w:tcPr>
            <w:tcW w:w="732" w:type="pct"/>
            <w:tcBorders>
              <w:top w:val="single" w:sz="6" w:space="0" w:color="auto"/>
              <w:left w:val="single" w:sz="6" w:space="0" w:color="auto"/>
              <w:bottom w:val="single" w:sz="6" w:space="0" w:color="auto"/>
              <w:right w:val="single" w:sz="12" w:space="0" w:color="auto"/>
            </w:tcBorders>
            <w:tcPrChange w:id="244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17,863,485</w:t>
            </w:r>
          </w:p>
        </w:tc>
      </w:tr>
      <w:tr w:rsidR="00F555DC" w:rsidRPr="006B3C01" w:rsidTr="0030550E">
        <w:trPr>
          <w:cantSplit/>
          <w:trHeight w:val="283"/>
          <w:trPrChange w:id="244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4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lastRenderedPageBreak/>
              <w:t>175</w:t>
            </w:r>
          </w:p>
        </w:tc>
        <w:tc>
          <w:tcPr>
            <w:tcW w:w="878" w:type="pct"/>
            <w:tcBorders>
              <w:top w:val="single" w:sz="6" w:space="0" w:color="auto"/>
              <w:left w:val="single" w:sz="6" w:space="0" w:color="auto"/>
              <w:bottom w:val="single" w:sz="6" w:space="0" w:color="auto"/>
              <w:right w:val="single" w:sz="6" w:space="0" w:color="auto"/>
            </w:tcBorders>
            <w:tcPrChange w:id="244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24/1945</w:t>
            </w:r>
          </w:p>
        </w:tc>
        <w:tc>
          <w:tcPr>
            <w:tcW w:w="342" w:type="pct"/>
            <w:tcBorders>
              <w:top w:val="single" w:sz="6" w:space="0" w:color="auto"/>
              <w:left w:val="single" w:sz="6" w:space="0" w:color="auto"/>
              <w:bottom w:val="single" w:sz="6" w:space="0" w:color="auto"/>
              <w:right w:val="single" w:sz="6" w:space="0" w:color="auto"/>
            </w:tcBorders>
            <w:tcPrChange w:id="245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5</w:t>
            </w:r>
          </w:p>
        </w:tc>
        <w:tc>
          <w:tcPr>
            <w:tcW w:w="1003" w:type="pct"/>
            <w:tcBorders>
              <w:top w:val="single" w:sz="6" w:space="0" w:color="auto"/>
              <w:left w:val="single" w:sz="6" w:space="0" w:color="auto"/>
              <w:bottom w:val="single" w:sz="6" w:space="0" w:color="auto"/>
              <w:right w:val="single" w:sz="6" w:space="0" w:color="auto"/>
            </w:tcBorders>
            <w:tcPrChange w:id="245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1-1945</w:t>
            </w:r>
          </w:p>
        </w:tc>
        <w:tc>
          <w:tcPr>
            <w:tcW w:w="641" w:type="pct"/>
            <w:tcBorders>
              <w:top w:val="single" w:sz="6" w:space="0" w:color="auto"/>
              <w:left w:val="single" w:sz="6" w:space="0" w:color="auto"/>
              <w:bottom w:val="single" w:sz="6" w:space="0" w:color="auto"/>
              <w:right w:val="single" w:sz="6" w:space="0" w:color="auto"/>
            </w:tcBorders>
            <w:tcPrChange w:id="245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245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6,392,475,554</w:t>
            </w:r>
          </w:p>
        </w:tc>
        <w:tc>
          <w:tcPr>
            <w:tcW w:w="732" w:type="pct"/>
            <w:tcBorders>
              <w:top w:val="single" w:sz="6" w:space="0" w:color="auto"/>
              <w:left w:val="single" w:sz="6" w:space="0" w:color="auto"/>
              <w:bottom w:val="single" w:sz="6" w:space="0" w:color="auto"/>
              <w:right w:val="single" w:sz="12" w:space="0" w:color="auto"/>
            </w:tcBorders>
            <w:tcPrChange w:id="245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54,173,522</w:t>
            </w:r>
          </w:p>
        </w:tc>
      </w:tr>
      <w:tr w:rsidR="00F555DC" w:rsidRPr="006B3C01" w:rsidTr="0030550E">
        <w:trPr>
          <w:cantSplit/>
          <w:trHeight w:val="283"/>
          <w:trPrChange w:id="245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5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80</w:t>
            </w:r>
          </w:p>
        </w:tc>
        <w:tc>
          <w:tcPr>
            <w:tcW w:w="878" w:type="pct"/>
            <w:tcBorders>
              <w:top w:val="single" w:sz="6" w:space="0" w:color="auto"/>
              <w:left w:val="single" w:sz="6" w:space="0" w:color="auto"/>
              <w:bottom w:val="single" w:sz="6" w:space="0" w:color="auto"/>
              <w:right w:val="single" w:sz="6" w:space="0" w:color="auto"/>
            </w:tcBorders>
            <w:tcPrChange w:id="245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5/1945</w:t>
            </w:r>
          </w:p>
        </w:tc>
        <w:tc>
          <w:tcPr>
            <w:tcW w:w="342" w:type="pct"/>
            <w:tcBorders>
              <w:top w:val="single" w:sz="6" w:space="0" w:color="auto"/>
              <w:left w:val="single" w:sz="6" w:space="0" w:color="auto"/>
              <w:bottom w:val="single" w:sz="6" w:space="0" w:color="auto"/>
              <w:right w:val="single" w:sz="6" w:space="0" w:color="auto"/>
            </w:tcBorders>
            <w:tcPrChange w:id="245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5</w:t>
            </w:r>
          </w:p>
        </w:tc>
        <w:tc>
          <w:tcPr>
            <w:tcW w:w="1003" w:type="pct"/>
            <w:tcBorders>
              <w:top w:val="single" w:sz="6" w:space="0" w:color="auto"/>
              <w:left w:val="single" w:sz="6" w:space="0" w:color="auto"/>
              <w:bottom w:val="single" w:sz="6" w:space="0" w:color="auto"/>
              <w:right w:val="single" w:sz="6" w:space="0" w:color="auto"/>
            </w:tcBorders>
            <w:tcPrChange w:id="245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9-1945</w:t>
            </w:r>
          </w:p>
        </w:tc>
        <w:tc>
          <w:tcPr>
            <w:tcW w:w="641" w:type="pct"/>
            <w:tcBorders>
              <w:top w:val="single" w:sz="6" w:space="0" w:color="auto"/>
              <w:left w:val="single" w:sz="6" w:space="0" w:color="auto"/>
              <w:bottom w:val="single" w:sz="6" w:space="0" w:color="auto"/>
              <w:right w:val="single" w:sz="6" w:space="0" w:color="auto"/>
            </w:tcBorders>
            <w:tcPrChange w:id="246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w:t>
            </w:r>
          </w:p>
        </w:tc>
        <w:tc>
          <w:tcPr>
            <w:tcW w:w="1044" w:type="pct"/>
            <w:tcBorders>
              <w:top w:val="single" w:sz="6" w:space="0" w:color="auto"/>
              <w:left w:val="single" w:sz="6" w:space="0" w:color="auto"/>
              <w:bottom w:val="single" w:sz="6" w:space="0" w:color="auto"/>
              <w:right w:val="single" w:sz="6" w:space="0" w:color="auto"/>
            </w:tcBorders>
            <w:tcPrChange w:id="246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6,311,802,246</w:t>
            </w:r>
          </w:p>
        </w:tc>
        <w:tc>
          <w:tcPr>
            <w:tcW w:w="732" w:type="pct"/>
            <w:tcBorders>
              <w:top w:val="single" w:sz="6" w:space="0" w:color="auto"/>
              <w:left w:val="single" w:sz="6" w:space="0" w:color="auto"/>
              <w:bottom w:val="single" w:sz="6" w:space="0" w:color="auto"/>
              <w:right w:val="single" w:sz="12" w:space="0" w:color="auto"/>
            </w:tcBorders>
            <w:tcPrChange w:id="246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38,235,612</w:t>
            </w:r>
          </w:p>
        </w:tc>
      </w:tr>
      <w:tr w:rsidR="00F555DC" w:rsidRPr="006B3C01" w:rsidTr="0030550E">
        <w:trPr>
          <w:cantSplit/>
          <w:trHeight w:val="283"/>
          <w:trPrChange w:id="246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6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85</w:t>
            </w:r>
          </w:p>
        </w:tc>
        <w:tc>
          <w:tcPr>
            <w:tcW w:w="878" w:type="pct"/>
            <w:tcBorders>
              <w:top w:val="single" w:sz="6" w:space="0" w:color="auto"/>
              <w:left w:val="single" w:sz="6" w:space="0" w:color="auto"/>
              <w:bottom w:val="single" w:sz="6" w:space="0" w:color="auto"/>
              <w:right w:val="single" w:sz="6" w:space="0" w:color="auto"/>
            </w:tcBorders>
            <w:tcPrChange w:id="246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8/1946</w:t>
            </w:r>
          </w:p>
        </w:tc>
        <w:tc>
          <w:tcPr>
            <w:tcW w:w="342" w:type="pct"/>
            <w:tcBorders>
              <w:top w:val="single" w:sz="6" w:space="0" w:color="auto"/>
              <w:left w:val="single" w:sz="6" w:space="0" w:color="auto"/>
              <w:bottom w:val="single" w:sz="6" w:space="0" w:color="auto"/>
              <w:right w:val="single" w:sz="6" w:space="0" w:color="auto"/>
            </w:tcBorders>
            <w:tcPrChange w:id="246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6</w:t>
            </w:r>
          </w:p>
        </w:tc>
        <w:tc>
          <w:tcPr>
            <w:tcW w:w="1003" w:type="pct"/>
            <w:tcBorders>
              <w:top w:val="single" w:sz="6" w:space="0" w:color="auto"/>
              <w:left w:val="single" w:sz="6" w:space="0" w:color="auto"/>
              <w:bottom w:val="single" w:sz="6" w:space="0" w:color="auto"/>
              <w:right w:val="single" w:sz="6" w:space="0" w:color="auto"/>
            </w:tcBorders>
            <w:tcPrChange w:id="246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6-1946</w:t>
            </w:r>
          </w:p>
        </w:tc>
        <w:tc>
          <w:tcPr>
            <w:tcW w:w="641" w:type="pct"/>
            <w:tcBorders>
              <w:top w:val="single" w:sz="6" w:space="0" w:color="auto"/>
              <w:left w:val="single" w:sz="6" w:space="0" w:color="auto"/>
              <w:bottom w:val="single" w:sz="6" w:space="0" w:color="auto"/>
              <w:right w:val="single" w:sz="6" w:space="0" w:color="auto"/>
            </w:tcBorders>
            <w:tcPrChange w:id="246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w:t>
            </w:r>
            <w:del w:id="2469" w:author="Diana Machado" w:date="2019-04-02T20:25:00Z">
              <w:r w:rsidRPr="006B3C01" w:rsidDel="0030550E">
                <w:rPr>
                  <w:lang w:val="en-PH" w:eastAsia="en-US"/>
                </w:rPr>
                <w:delText>2</w:delText>
              </w:r>
            </w:del>
            <w:ins w:id="2470" w:author="Diana Machado" w:date="2019-04-02T20:25:00Z">
              <w:r w:rsidR="0030550E">
                <w:rPr>
                  <w:lang w:val="en-PH" w:eastAsia="en-US"/>
                </w:rPr>
                <w:t>1</w:t>
              </w:r>
            </w:ins>
          </w:p>
        </w:tc>
        <w:tc>
          <w:tcPr>
            <w:tcW w:w="1044" w:type="pct"/>
            <w:tcBorders>
              <w:top w:val="single" w:sz="6" w:space="0" w:color="auto"/>
              <w:left w:val="single" w:sz="6" w:space="0" w:color="auto"/>
              <w:bottom w:val="single" w:sz="6" w:space="0" w:color="auto"/>
              <w:right w:val="single" w:sz="6" w:space="0" w:color="auto"/>
            </w:tcBorders>
            <w:tcPrChange w:id="247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438,347,540</w:t>
            </w:r>
          </w:p>
        </w:tc>
        <w:tc>
          <w:tcPr>
            <w:tcW w:w="732" w:type="pct"/>
            <w:tcBorders>
              <w:top w:val="single" w:sz="6" w:space="0" w:color="auto"/>
              <w:left w:val="single" w:sz="6" w:space="0" w:color="auto"/>
              <w:bottom w:val="single" w:sz="6" w:space="0" w:color="auto"/>
              <w:right w:val="single" w:sz="12" w:space="0" w:color="auto"/>
            </w:tcBorders>
            <w:tcPrChange w:id="247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13,884,301</w:t>
            </w:r>
          </w:p>
        </w:tc>
      </w:tr>
      <w:tr w:rsidR="00F555DC" w:rsidRPr="006B3C01" w:rsidTr="0030550E">
        <w:trPr>
          <w:cantSplit/>
          <w:trHeight w:val="283"/>
          <w:trPrChange w:id="247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7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w:t>
            </w:r>
          </w:p>
        </w:tc>
        <w:tc>
          <w:tcPr>
            <w:tcW w:w="878" w:type="pct"/>
            <w:tcBorders>
              <w:top w:val="single" w:sz="6" w:space="0" w:color="auto"/>
              <w:left w:val="single" w:sz="6" w:space="0" w:color="auto"/>
              <w:bottom w:val="single" w:sz="6" w:space="0" w:color="auto"/>
              <w:right w:val="single" w:sz="6" w:space="0" w:color="auto"/>
            </w:tcBorders>
            <w:tcPrChange w:id="247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7/1947</w:t>
            </w:r>
          </w:p>
        </w:tc>
        <w:tc>
          <w:tcPr>
            <w:tcW w:w="342" w:type="pct"/>
            <w:tcBorders>
              <w:top w:val="single" w:sz="6" w:space="0" w:color="auto"/>
              <w:left w:val="single" w:sz="6" w:space="0" w:color="auto"/>
              <w:bottom w:val="single" w:sz="6" w:space="0" w:color="auto"/>
              <w:right w:val="single" w:sz="6" w:space="0" w:color="auto"/>
            </w:tcBorders>
            <w:tcPrChange w:id="247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7</w:t>
            </w:r>
          </w:p>
        </w:tc>
        <w:tc>
          <w:tcPr>
            <w:tcW w:w="1003" w:type="pct"/>
            <w:tcBorders>
              <w:top w:val="single" w:sz="6" w:space="0" w:color="auto"/>
              <w:left w:val="single" w:sz="6" w:space="0" w:color="auto"/>
              <w:bottom w:val="single" w:sz="6" w:space="0" w:color="auto"/>
              <w:right w:val="single" w:sz="6" w:space="0" w:color="auto"/>
            </w:tcBorders>
            <w:tcPrChange w:id="247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47</w:t>
            </w:r>
          </w:p>
        </w:tc>
        <w:tc>
          <w:tcPr>
            <w:tcW w:w="641" w:type="pct"/>
            <w:tcBorders>
              <w:top w:val="single" w:sz="6" w:space="0" w:color="auto"/>
              <w:left w:val="single" w:sz="6" w:space="0" w:color="auto"/>
              <w:bottom w:val="single" w:sz="6" w:space="0" w:color="auto"/>
              <w:right w:val="single" w:sz="6" w:space="0" w:color="auto"/>
            </w:tcBorders>
            <w:tcPrChange w:id="247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w:t>
            </w:r>
          </w:p>
        </w:tc>
        <w:tc>
          <w:tcPr>
            <w:tcW w:w="1044" w:type="pct"/>
            <w:tcBorders>
              <w:top w:val="single" w:sz="6" w:space="0" w:color="auto"/>
              <w:left w:val="single" w:sz="6" w:space="0" w:color="auto"/>
              <w:bottom w:val="single" w:sz="6" w:space="0" w:color="auto"/>
              <w:right w:val="single" w:sz="6" w:space="0" w:color="auto"/>
            </w:tcBorders>
            <w:tcPrChange w:id="247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5,267,727,718</w:t>
            </w:r>
          </w:p>
        </w:tc>
        <w:tc>
          <w:tcPr>
            <w:tcW w:w="732" w:type="pct"/>
            <w:tcBorders>
              <w:top w:val="single" w:sz="6" w:space="0" w:color="auto"/>
              <w:left w:val="single" w:sz="6" w:space="0" w:color="auto"/>
              <w:bottom w:val="single" w:sz="6" w:space="0" w:color="auto"/>
              <w:right w:val="single" w:sz="12" w:space="0" w:color="auto"/>
            </w:tcBorders>
            <w:tcPrChange w:id="248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14,133,286</w:t>
            </w:r>
          </w:p>
        </w:tc>
      </w:tr>
      <w:tr w:rsidR="00F555DC" w:rsidRPr="006B3C01" w:rsidTr="0030550E">
        <w:trPr>
          <w:cantSplit/>
          <w:trHeight w:val="283"/>
          <w:trPrChange w:id="248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8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w:t>
            </w:r>
          </w:p>
        </w:tc>
        <w:tc>
          <w:tcPr>
            <w:tcW w:w="878" w:type="pct"/>
            <w:tcBorders>
              <w:top w:val="single" w:sz="6" w:space="0" w:color="auto"/>
              <w:left w:val="single" w:sz="6" w:space="0" w:color="auto"/>
              <w:bottom w:val="single" w:sz="6" w:space="0" w:color="auto"/>
              <w:right w:val="single" w:sz="6" w:space="0" w:color="auto"/>
            </w:tcBorders>
            <w:tcPrChange w:id="248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2/1947</w:t>
            </w:r>
          </w:p>
        </w:tc>
        <w:tc>
          <w:tcPr>
            <w:tcW w:w="342" w:type="pct"/>
            <w:tcBorders>
              <w:top w:val="single" w:sz="6" w:space="0" w:color="auto"/>
              <w:left w:val="single" w:sz="6" w:space="0" w:color="auto"/>
              <w:bottom w:val="single" w:sz="6" w:space="0" w:color="auto"/>
              <w:right w:val="single" w:sz="6" w:space="0" w:color="auto"/>
            </w:tcBorders>
            <w:tcPrChange w:id="248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7</w:t>
            </w:r>
          </w:p>
        </w:tc>
        <w:tc>
          <w:tcPr>
            <w:tcW w:w="1003" w:type="pct"/>
            <w:tcBorders>
              <w:top w:val="single" w:sz="6" w:space="0" w:color="auto"/>
              <w:left w:val="single" w:sz="6" w:space="0" w:color="auto"/>
              <w:bottom w:val="single" w:sz="6" w:space="0" w:color="auto"/>
              <w:right w:val="single" w:sz="6" w:space="0" w:color="auto"/>
            </w:tcBorders>
            <w:tcPrChange w:id="248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9-1947</w:t>
            </w:r>
          </w:p>
        </w:tc>
        <w:tc>
          <w:tcPr>
            <w:tcW w:w="641" w:type="pct"/>
            <w:tcBorders>
              <w:top w:val="single" w:sz="6" w:space="0" w:color="auto"/>
              <w:left w:val="single" w:sz="6" w:space="0" w:color="auto"/>
              <w:bottom w:val="single" w:sz="6" w:space="0" w:color="auto"/>
              <w:right w:val="single" w:sz="6" w:space="0" w:color="auto"/>
            </w:tcBorders>
            <w:tcPrChange w:id="248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E-2</w:t>
            </w:r>
          </w:p>
        </w:tc>
        <w:tc>
          <w:tcPr>
            <w:tcW w:w="1044" w:type="pct"/>
            <w:tcBorders>
              <w:top w:val="single" w:sz="6" w:space="0" w:color="auto"/>
              <w:left w:val="single" w:sz="6" w:space="0" w:color="auto"/>
              <w:bottom w:val="single" w:sz="6" w:space="0" w:color="auto"/>
              <w:right w:val="single" w:sz="6" w:space="0" w:color="auto"/>
            </w:tcBorders>
            <w:tcPrChange w:id="248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384,922,632</w:t>
            </w:r>
          </w:p>
        </w:tc>
        <w:tc>
          <w:tcPr>
            <w:tcW w:w="732" w:type="pct"/>
            <w:tcBorders>
              <w:top w:val="single" w:sz="6" w:space="0" w:color="auto"/>
              <w:left w:val="single" w:sz="6" w:space="0" w:color="auto"/>
              <w:bottom w:val="single" w:sz="6" w:space="0" w:color="auto"/>
              <w:right w:val="single" w:sz="12" w:space="0" w:color="auto"/>
            </w:tcBorders>
            <w:tcPrChange w:id="248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1,058,666</w:t>
            </w:r>
          </w:p>
        </w:tc>
      </w:tr>
      <w:tr w:rsidR="00F555DC" w:rsidRPr="006B3C01" w:rsidTr="0030550E">
        <w:trPr>
          <w:cantSplit/>
          <w:trHeight w:val="283"/>
          <w:trPrChange w:id="248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9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w:t>
            </w:r>
          </w:p>
        </w:tc>
        <w:tc>
          <w:tcPr>
            <w:tcW w:w="878" w:type="pct"/>
            <w:tcBorders>
              <w:top w:val="single" w:sz="6" w:space="0" w:color="auto"/>
              <w:left w:val="single" w:sz="6" w:space="0" w:color="auto"/>
              <w:bottom w:val="single" w:sz="6" w:space="0" w:color="auto"/>
              <w:right w:val="single" w:sz="6" w:space="0" w:color="auto"/>
            </w:tcBorders>
            <w:tcPrChange w:id="249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2/1948</w:t>
            </w:r>
          </w:p>
        </w:tc>
        <w:tc>
          <w:tcPr>
            <w:tcW w:w="342" w:type="pct"/>
            <w:tcBorders>
              <w:top w:val="single" w:sz="6" w:space="0" w:color="auto"/>
              <w:left w:val="single" w:sz="6" w:space="0" w:color="auto"/>
              <w:bottom w:val="single" w:sz="6" w:space="0" w:color="auto"/>
              <w:right w:val="single" w:sz="6" w:space="0" w:color="auto"/>
            </w:tcBorders>
            <w:tcPrChange w:id="249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8</w:t>
            </w:r>
          </w:p>
        </w:tc>
        <w:tc>
          <w:tcPr>
            <w:tcW w:w="1003" w:type="pct"/>
            <w:tcBorders>
              <w:top w:val="single" w:sz="6" w:space="0" w:color="auto"/>
              <w:left w:val="single" w:sz="6" w:space="0" w:color="auto"/>
              <w:bottom w:val="single" w:sz="6" w:space="0" w:color="auto"/>
              <w:right w:val="single" w:sz="6" w:space="0" w:color="auto"/>
            </w:tcBorders>
            <w:tcPrChange w:id="249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8-1948</w:t>
            </w:r>
          </w:p>
        </w:tc>
        <w:tc>
          <w:tcPr>
            <w:tcW w:w="641" w:type="pct"/>
            <w:tcBorders>
              <w:top w:val="single" w:sz="6" w:space="0" w:color="auto"/>
              <w:left w:val="single" w:sz="6" w:space="0" w:color="auto"/>
              <w:bottom w:val="single" w:sz="6" w:space="0" w:color="auto"/>
              <w:right w:val="single" w:sz="6" w:space="0" w:color="auto"/>
            </w:tcBorders>
            <w:tcPrChange w:id="249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w:t>
            </w:r>
            <w:ins w:id="2495" w:author="Diana Machado" w:date="2019-04-02T20:26:00Z">
              <w:r w:rsidR="0030550E">
                <w:rPr>
                  <w:lang w:val="en-PH" w:eastAsia="en-US"/>
                </w:rPr>
                <w:t>3</w:t>
              </w:r>
            </w:ins>
            <w:del w:id="2496" w:author="Diana Machado" w:date="2019-04-02T20:26:00Z">
              <w:r w:rsidRPr="006B3C01" w:rsidDel="0030550E">
                <w:rPr>
                  <w:lang w:val="en-PH" w:eastAsia="en-US"/>
                </w:rPr>
                <w:delText>4</w:delText>
              </w:r>
            </w:del>
          </w:p>
        </w:tc>
        <w:tc>
          <w:tcPr>
            <w:tcW w:w="1044" w:type="pct"/>
            <w:tcBorders>
              <w:top w:val="single" w:sz="6" w:space="0" w:color="auto"/>
              <w:left w:val="single" w:sz="6" w:space="0" w:color="auto"/>
              <w:bottom w:val="single" w:sz="6" w:space="0" w:color="auto"/>
              <w:right w:val="single" w:sz="6" w:space="0" w:color="auto"/>
            </w:tcBorders>
            <w:tcPrChange w:id="249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591,391,141</w:t>
            </w:r>
          </w:p>
        </w:tc>
        <w:tc>
          <w:tcPr>
            <w:tcW w:w="732" w:type="pct"/>
            <w:tcBorders>
              <w:top w:val="single" w:sz="6" w:space="0" w:color="auto"/>
              <w:left w:val="single" w:sz="6" w:space="0" w:color="auto"/>
              <w:bottom w:val="single" w:sz="6" w:space="0" w:color="auto"/>
              <w:right w:val="single" w:sz="12" w:space="0" w:color="auto"/>
            </w:tcBorders>
            <w:tcPrChange w:id="249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15,181,281</w:t>
            </w:r>
          </w:p>
        </w:tc>
      </w:tr>
      <w:tr w:rsidR="00F555DC" w:rsidRPr="006B3C01" w:rsidTr="0030550E">
        <w:trPr>
          <w:cantSplit/>
          <w:trHeight w:val="283"/>
          <w:trPrChange w:id="249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50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5</w:t>
            </w:r>
          </w:p>
        </w:tc>
        <w:tc>
          <w:tcPr>
            <w:tcW w:w="878" w:type="pct"/>
            <w:tcBorders>
              <w:top w:val="single" w:sz="6" w:space="0" w:color="auto"/>
              <w:left w:val="single" w:sz="6" w:space="0" w:color="auto"/>
              <w:bottom w:val="single" w:sz="6" w:space="0" w:color="auto"/>
              <w:right w:val="single" w:sz="6" w:space="0" w:color="auto"/>
            </w:tcBorders>
            <w:tcPrChange w:id="250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5/1948</w:t>
            </w:r>
          </w:p>
        </w:tc>
        <w:tc>
          <w:tcPr>
            <w:tcW w:w="342" w:type="pct"/>
            <w:tcBorders>
              <w:top w:val="single" w:sz="6" w:space="0" w:color="auto"/>
              <w:left w:val="single" w:sz="6" w:space="0" w:color="auto"/>
              <w:bottom w:val="single" w:sz="6" w:space="0" w:color="auto"/>
              <w:right w:val="single" w:sz="6" w:space="0" w:color="auto"/>
            </w:tcBorders>
            <w:tcPrChange w:id="250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8</w:t>
            </w:r>
          </w:p>
        </w:tc>
        <w:tc>
          <w:tcPr>
            <w:tcW w:w="1003" w:type="pct"/>
            <w:tcBorders>
              <w:top w:val="single" w:sz="6" w:space="0" w:color="auto"/>
              <w:left w:val="single" w:sz="6" w:space="0" w:color="auto"/>
              <w:bottom w:val="single" w:sz="6" w:space="0" w:color="auto"/>
              <w:right w:val="single" w:sz="6" w:space="0" w:color="auto"/>
            </w:tcBorders>
            <w:tcPrChange w:id="250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9-1948</w:t>
            </w:r>
          </w:p>
        </w:tc>
        <w:tc>
          <w:tcPr>
            <w:tcW w:w="641" w:type="pct"/>
            <w:tcBorders>
              <w:top w:val="single" w:sz="6" w:space="0" w:color="auto"/>
              <w:left w:val="single" w:sz="6" w:space="0" w:color="auto"/>
              <w:bottom w:val="single" w:sz="6" w:space="0" w:color="auto"/>
              <w:right w:val="single" w:sz="6" w:space="0" w:color="auto"/>
            </w:tcBorders>
            <w:tcPrChange w:id="250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2</w:t>
            </w:r>
          </w:p>
        </w:tc>
        <w:tc>
          <w:tcPr>
            <w:tcW w:w="1044" w:type="pct"/>
            <w:tcBorders>
              <w:top w:val="single" w:sz="6" w:space="0" w:color="auto"/>
              <w:left w:val="single" w:sz="6" w:space="0" w:color="auto"/>
              <w:bottom w:val="single" w:sz="6" w:space="0" w:color="auto"/>
              <w:right w:val="single" w:sz="6" w:space="0" w:color="auto"/>
            </w:tcBorders>
            <w:tcPrChange w:id="250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297,961,492</w:t>
            </w:r>
          </w:p>
        </w:tc>
        <w:tc>
          <w:tcPr>
            <w:tcW w:w="732" w:type="pct"/>
            <w:tcBorders>
              <w:top w:val="single" w:sz="6" w:space="0" w:color="auto"/>
              <w:left w:val="single" w:sz="6" w:space="0" w:color="auto"/>
              <w:bottom w:val="single" w:sz="6" w:space="0" w:color="auto"/>
              <w:right w:val="single" w:sz="12" w:space="0" w:color="auto"/>
            </w:tcBorders>
            <w:tcPrChange w:id="250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0,321,708</w:t>
            </w:r>
          </w:p>
        </w:tc>
      </w:tr>
      <w:tr w:rsidR="00F555DC" w:rsidRPr="006B3C01" w:rsidTr="0030550E">
        <w:trPr>
          <w:cantSplit/>
          <w:trHeight w:val="283"/>
          <w:trPrChange w:id="250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50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10</w:t>
            </w:r>
          </w:p>
        </w:tc>
        <w:tc>
          <w:tcPr>
            <w:tcW w:w="878" w:type="pct"/>
            <w:tcBorders>
              <w:top w:val="single" w:sz="6" w:space="0" w:color="auto"/>
              <w:left w:val="single" w:sz="6" w:space="0" w:color="auto"/>
              <w:bottom w:val="single" w:sz="6" w:space="0" w:color="auto"/>
              <w:right w:val="single" w:sz="6" w:space="0" w:color="auto"/>
            </w:tcBorders>
            <w:tcPrChange w:id="250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26/1949</w:t>
            </w:r>
          </w:p>
        </w:tc>
        <w:tc>
          <w:tcPr>
            <w:tcW w:w="342" w:type="pct"/>
            <w:tcBorders>
              <w:top w:val="single" w:sz="6" w:space="0" w:color="auto"/>
              <w:left w:val="single" w:sz="6" w:space="0" w:color="auto"/>
              <w:bottom w:val="single" w:sz="6" w:space="0" w:color="auto"/>
              <w:right w:val="single" w:sz="6" w:space="0" w:color="auto"/>
            </w:tcBorders>
            <w:tcPrChange w:id="251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9</w:t>
            </w:r>
          </w:p>
        </w:tc>
        <w:tc>
          <w:tcPr>
            <w:tcW w:w="1003" w:type="pct"/>
            <w:tcBorders>
              <w:top w:val="single" w:sz="6" w:space="0" w:color="auto"/>
              <w:left w:val="single" w:sz="6" w:space="0" w:color="auto"/>
              <w:bottom w:val="single" w:sz="6" w:space="0" w:color="auto"/>
              <w:right w:val="single" w:sz="6" w:space="0" w:color="auto"/>
            </w:tcBorders>
            <w:tcPrChange w:id="251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49</w:t>
            </w:r>
          </w:p>
        </w:tc>
        <w:tc>
          <w:tcPr>
            <w:tcW w:w="641" w:type="pct"/>
            <w:tcBorders>
              <w:top w:val="single" w:sz="6" w:space="0" w:color="auto"/>
              <w:left w:val="single" w:sz="6" w:space="0" w:color="auto"/>
              <w:bottom w:val="single" w:sz="6" w:space="0" w:color="auto"/>
              <w:right w:val="single" w:sz="6" w:space="0" w:color="auto"/>
            </w:tcBorders>
            <w:tcPrChange w:id="251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w:t>
            </w:r>
          </w:p>
        </w:tc>
        <w:tc>
          <w:tcPr>
            <w:tcW w:w="1044" w:type="pct"/>
            <w:tcBorders>
              <w:top w:val="single" w:sz="6" w:space="0" w:color="auto"/>
              <w:left w:val="single" w:sz="6" w:space="0" w:color="auto"/>
              <w:bottom w:val="single" w:sz="6" w:space="0" w:color="auto"/>
              <w:right w:val="single" w:sz="6" w:space="0" w:color="auto"/>
            </w:tcBorders>
            <w:tcPrChange w:id="251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0,653,636,218</w:t>
            </w:r>
          </w:p>
        </w:tc>
        <w:tc>
          <w:tcPr>
            <w:tcW w:w="732" w:type="pct"/>
            <w:tcBorders>
              <w:top w:val="single" w:sz="6" w:space="0" w:color="auto"/>
              <w:left w:val="single" w:sz="6" w:space="0" w:color="auto"/>
              <w:bottom w:val="single" w:sz="6" w:space="0" w:color="auto"/>
              <w:right w:val="single" w:sz="12" w:space="0" w:color="auto"/>
            </w:tcBorders>
            <w:tcPrChange w:id="251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59,776,578</w:t>
            </w:r>
          </w:p>
        </w:tc>
      </w:tr>
      <w:tr w:rsidR="00F555DC" w:rsidRPr="006B3C01" w:rsidTr="0030550E">
        <w:trPr>
          <w:cantSplit/>
          <w:trHeight w:val="283"/>
          <w:trPrChange w:id="251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51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15</w:t>
            </w:r>
          </w:p>
        </w:tc>
        <w:tc>
          <w:tcPr>
            <w:tcW w:w="878" w:type="pct"/>
            <w:tcBorders>
              <w:top w:val="single" w:sz="6" w:space="0" w:color="auto"/>
              <w:left w:val="single" w:sz="6" w:space="0" w:color="auto"/>
              <w:bottom w:val="single" w:sz="6" w:space="0" w:color="auto"/>
              <w:right w:val="single" w:sz="6" w:space="0" w:color="auto"/>
            </w:tcBorders>
            <w:tcPrChange w:id="251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31/1950</w:t>
            </w:r>
          </w:p>
        </w:tc>
        <w:tc>
          <w:tcPr>
            <w:tcW w:w="342" w:type="pct"/>
            <w:tcBorders>
              <w:top w:val="single" w:sz="6" w:space="0" w:color="auto"/>
              <w:left w:val="single" w:sz="6" w:space="0" w:color="auto"/>
              <w:bottom w:val="single" w:sz="6" w:space="0" w:color="auto"/>
              <w:right w:val="single" w:sz="6" w:space="0" w:color="auto"/>
            </w:tcBorders>
            <w:tcPrChange w:id="251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0</w:t>
            </w:r>
          </w:p>
        </w:tc>
        <w:tc>
          <w:tcPr>
            <w:tcW w:w="1003" w:type="pct"/>
            <w:tcBorders>
              <w:top w:val="single" w:sz="6" w:space="0" w:color="auto"/>
              <w:left w:val="single" w:sz="6" w:space="0" w:color="auto"/>
              <w:bottom w:val="single" w:sz="6" w:space="0" w:color="auto"/>
              <w:right w:val="single" w:sz="6" w:space="0" w:color="auto"/>
            </w:tcBorders>
            <w:tcPrChange w:id="251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aker-1950</w:t>
            </w:r>
          </w:p>
        </w:tc>
        <w:tc>
          <w:tcPr>
            <w:tcW w:w="641" w:type="pct"/>
            <w:tcBorders>
              <w:top w:val="single" w:sz="6" w:space="0" w:color="auto"/>
              <w:left w:val="single" w:sz="6" w:space="0" w:color="auto"/>
              <w:bottom w:val="single" w:sz="6" w:space="0" w:color="auto"/>
              <w:right w:val="single" w:sz="6" w:space="0" w:color="auto"/>
            </w:tcBorders>
            <w:tcPrChange w:id="252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ByP-1</w:t>
            </w:r>
          </w:p>
        </w:tc>
        <w:tc>
          <w:tcPr>
            <w:tcW w:w="1044" w:type="pct"/>
            <w:tcBorders>
              <w:top w:val="single" w:sz="6" w:space="0" w:color="auto"/>
              <w:left w:val="single" w:sz="6" w:space="0" w:color="auto"/>
              <w:bottom w:val="single" w:sz="6" w:space="0" w:color="auto"/>
              <w:right w:val="single" w:sz="6" w:space="0" w:color="auto"/>
            </w:tcBorders>
            <w:tcPrChange w:id="252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585,455,044</w:t>
            </w:r>
          </w:p>
        </w:tc>
        <w:tc>
          <w:tcPr>
            <w:tcW w:w="732" w:type="pct"/>
            <w:tcBorders>
              <w:top w:val="single" w:sz="6" w:space="0" w:color="auto"/>
              <w:left w:val="single" w:sz="6" w:space="0" w:color="auto"/>
              <w:bottom w:val="single" w:sz="6" w:space="0" w:color="auto"/>
              <w:right w:val="single" w:sz="12" w:space="0" w:color="auto"/>
            </w:tcBorders>
            <w:tcPrChange w:id="252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961,483</w:t>
            </w:r>
          </w:p>
        </w:tc>
      </w:tr>
      <w:tr w:rsidR="00F555DC" w:rsidRPr="006B3C01" w:rsidTr="0030550E">
        <w:trPr>
          <w:cantSplit/>
          <w:trHeight w:val="283"/>
          <w:trPrChange w:id="252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52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20</w:t>
            </w:r>
          </w:p>
        </w:tc>
        <w:tc>
          <w:tcPr>
            <w:tcW w:w="878" w:type="pct"/>
            <w:tcBorders>
              <w:top w:val="single" w:sz="6" w:space="0" w:color="auto"/>
              <w:left w:val="single" w:sz="6" w:space="0" w:color="auto"/>
              <w:bottom w:val="single" w:sz="6" w:space="0" w:color="auto"/>
              <w:right w:val="single" w:sz="6" w:space="0" w:color="auto"/>
            </w:tcBorders>
            <w:tcPrChange w:id="252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5/1950</w:t>
            </w:r>
          </w:p>
        </w:tc>
        <w:tc>
          <w:tcPr>
            <w:tcW w:w="342" w:type="pct"/>
            <w:tcBorders>
              <w:top w:val="single" w:sz="6" w:space="0" w:color="auto"/>
              <w:left w:val="single" w:sz="6" w:space="0" w:color="auto"/>
              <w:bottom w:val="single" w:sz="6" w:space="0" w:color="auto"/>
              <w:right w:val="single" w:sz="6" w:space="0" w:color="auto"/>
            </w:tcBorders>
            <w:tcPrChange w:id="252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0</w:t>
            </w:r>
          </w:p>
        </w:tc>
        <w:tc>
          <w:tcPr>
            <w:tcW w:w="1003" w:type="pct"/>
            <w:tcBorders>
              <w:top w:val="single" w:sz="6" w:space="0" w:color="auto"/>
              <w:left w:val="single" w:sz="6" w:space="0" w:color="auto"/>
              <w:bottom w:val="single" w:sz="6" w:space="0" w:color="auto"/>
              <w:right w:val="single" w:sz="6" w:space="0" w:color="auto"/>
            </w:tcBorders>
            <w:tcPrChange w:id="252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asy-1950</w:t>
            </w:r>
          </w:p>
        </w:tc>
        <w:tc>
          <w:tcPr>
            <w:tcW w:w="641" w:type="pct"/>
            <w:tcBorders>
              <w:top w:val="single" w:sz="6" w:space="0" w:color="auto"/>
              <w:left w:val="single" w:sz="6" w:space="0" w:color="auto"/>
              <w:bottom w:val="single" w:sz="6" w:space="0" w:color="auto"/>
              <w:right w:val="single" w:sz="6" w:space="0" w:color="auto"/>
            </w:tcBorders>
            <w:tcPrChange w:id="252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3</w:t>
            </w:r>
          </w:p>
        </w:tc>
        <w:tc>
          <w:tcPr>
            <w:tcW w:w="1044" w:type="pct"/>
            <w:tcBorders>
              <w:top w:val="single" w:sz="6" w:space="0" w:color="auto"/>
              <w:left w:val="single" w:sz="6" w:space="0" w:color="auto"/>
              <w:bottom w:val="single" w:sz="6" w:space="0" w:color="auto"/>
              <w:right w:val="single" w:sz="6" w:space="0" w:color="auto"/>
            </w:tcBorders>
            <w:tcPrChange w:id="252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382,872,794</w:t>
            </w:r>
          </w:p>
        </w:tc>
        <w:tc>
          <w:tcPr>
            <w:tcW w:w="732" w:type="pct"/>
            <w:tcBorders>
              <w:top w:val="single" w:sz="6" w:space="0" w:color="auto"/>
              <w:left w:val="single" w:sz="6" w:space="0" w:color="auto"/>
              <w:bottom w:val="single" w:sz="6" w:space="0" w:color="auto"/>
              <w:right w:val="single" w:sz="12" w:space="0" w:color="auto"/>
            </w:tcBorders>
            <w:tcPrChange w:id="253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9,515,871</w:t>
            </w:r>
          </w:p>
        </w:tc>
      </w:tr>
      <w:tr w:rsidR="00F555DC" w:rsidRPr="006B3C01" w:rsidTr="0030550E">
        <w:trPr>
          <w:cantSplit/>
          <w:trHeight w:val="283"/>
          <w:trPrChange w:id="253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53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25</w:t>
            </w:r>
          </w:p>
        </w:tc>
        <w:tc>
          <w:tcPr>
            <w:tcW w:w="878" w:type="pct"/>
            <w:tcBorders>
              <w:top w:val="single" w:sz="6" w:space="0" w:color="auto"/>
              <w:left w:val="single" w:sz="6" w:space="0" w:color="auto"/>
              <w:bottom w:val="single" w:sz="6" w:space="0" w:color="auto"/>
              <w:right w:val="single" w:sz="6" w:space="0" w:color="auto"/>
            </w:tcBorders>
            <w:tcPrChange w:id="253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8/1950</w:t>
            </w:r>
          </w:p>
        </w:tc>
        <w:tc>
          <w:tcPr>
            <w:tcW w:w="342" w:type="pct"/>
            <w:tcBorders>
              <w:top w:val="single" w:sz="6" w:space="0" w:color="auto"/>
              <w:left w:val="single" w:sz="6" w:space="0" w:color="auto"/>
              <w:bottom w:val="single" w:sz="6" w:space="0" w:color="auto"/>
              <w:right w:val="single" w:sz="6" w:space="0" w:color="auto"/>
            </w:tcBorders>
            <w:tcPrChange w:id="253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0</w:t>
            </w:r>
          </w:p>
        </w:tc>
        <w:tc>
          <w:tcPr>
            <w:tcW w:w="1003" w:type="pct"/>
            <w:tcBorders>
              <w:top w:val="single" w:sz="6" w:space="0" w:color="auto"/>
              <w:left w:val="single" w:sz="6" w:space="0" w:color="auto"/>
              <w:bottom w:val="single" w:sz="6" w:space="0" w:color="auto"/>
              <w:right w:val="single" w:sz="6" w:space="0" w:color="auto"/>
            </w:tcBorders>
            <w:tcPrChange w:id="253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King-1950</w:t>
            </w:r>
          </w:p>
        </w:tc>
        <w:tc>
          <w:tcPr>
            <w:tcW w:w="641" w:type="pct"/>
            <w:tcBorders>
              <w:top w:val="single" w:sz="6" w:space="0" w:color="auto"/>
              <w:left w:val="single" w:sz="6" w:space="0" w:color="auto"/>
              <w:bottom w:val="single" w:sz="6" w:space="0" w:color="auto"/>
              <w:right w:val="single" w:sz="6" w:space="0" w:color="auto"/>
            </w:tcBorders>
            <w:tcPrChange w:id="253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w:t>
            </w:r>
          </w:p>
        </w:tc>
        <w:tc>
          <w:tcPr>
            <w:tcW w:w="1044" w:type="pct"/>
            <w:tcBorders>
              <w:top w:val="single" w:sz="6" w:space="0" w:color="auto"/>
              <w:left w:val="single" w:sz="6" w:space="0" w:color="auto"/>
              <w:bottom w:val="single" w:sz="6" w:space="0" w:color="auto"/>
              <w:right w:val="single" w:sz="6" w:space="0" w:color="auto"/>
            </w:tcBorders>
            <w:tcPrChange w:id="253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84,685,993</w:t>
            </w:r>
          </w:p>
        </w:tc>
        <w:tc>
          <w:tcPr>
            <w:tcW w:w="732" w:type="pct"/>
            <w:tcBorders>
              <w:top w:val="single" w:sz="6" w:space="0" w:color="auto"/>
              <w:left w:val="single" w:sz="6" w:space="0" w:color="auto"/>
              <w:bottom w:val="single" w:sz="6" w:space="0" w:color="auto"/>
              <w:right w:val="single" w:sz="12" w:space="0" w:color="auto"/>
            </w:tcBorders>
            <w:tcPrChange w:id="253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63,429,542</w:t>
            </w:r>
          </w:p>
        </w:tc>
      </w:tr>
      <w:tr w:rsidR="00F555DC" w:rsidRPr="006B3C01" w:rsidTr="0030550E">
        <w:trPr>
          <w:cantSplit/>
          <w:trHeight w:val="283"/>
          <w:trPrChange w:id="253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54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30</w:t>
            </w:r>
          </w:p>
        </w:tc>
        <w:tc>
          <w:tcPr>
            <w:tcW w:w="878" w:type="pct"/>
            <w:tcBorders>
              <w:top w:val="single" w:sz="6" w:space="0" w:color="auto"/>
              <w:left w:val="single" w:sz="6" w:space="0" w:color="auto"/>
              <w:bottom w:val="single" w:sz="6" w:space="0" w:color="auto"/>
              <w:right w:val="single" w:sz="6" w:space="0" w:color="auto"/>
            </w:tcBorders>
            <w:tcPrChange w:id="254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6/1953</w:t>
            </w:r>
          </w:p>
        </w:tc>
        <w:tc>
          <w:tcPr>
            <w:tcW w:w="342" w:type="pct"/>
            <w:tcBorders>
              <w:top w:val="single" w:sz="6" w:space="0" w:color="auto"/>
              <w:left w:val="single" w:sz="6" w:space="0" w:color="auto"/>
              <w:bottom w:val="single" w:sz="6" w:space="0" w:color="auto"/>
              <w:right w:val="single" w:sz="6" w:space="0" w:color="auto"/>
            </w:tcBorders>
            <w:tcPrChange w:id="254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3</w:t>
            </w:r>
          </w:p>
        </w:tc>
        <w:tc>
          <w:tcPr>
            <w:tcW w:w="1003" w:type="pct"/>
            <w:tcBorders>
              <w:top w:val="single" w:sz="6" w:space="0" w:color="auto"/>
              <w:left w:val="single" w:sz="6" w:space="0" w:color="auto"/>
              <w:bottom w:val="single" w:sz="6" w:space="0" w:color="auto"/>
              <w:right w:val="single" w:sz="6" w:space="0" w:color="auto"/>
            </w:tcBorders>
            <w:tcPrChange w:id="254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lorence-1953</w:t>
            </w:r>
          </w:p>
        </w:tc>
        <w:tc>
          <w:tcPr>
            <w:tcW w:w="641" w:type="pct"/>
            <w:tcBorders>
              <w:top w:val="single" w:sz="6" w:space="0" w:color="auto"/>
              <w:left w:val="single" w:sz="6" w:space="0" w:color="auto"/>
              <w:bottom w:val="single" w:sz="6" w:space="0" w:color="auto"/>
              <w:right w:val="single" w:sz="6" w:space="0" w:color="auto"/>
            </w:tcBorders>
            <w:tcPrChange w:id="254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254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507,202,095</w:t>
            </w:r>
          </w:p>
        </w:tc>
        <w:tc>
          <w:tcPr>
            <w:tcW w:w="732" w:type="pct"/>
            <w:tcBorders>
              <w:top w:val="single" w:sz="6" w:space="0" w:color="auto"/>
              <w:left w:val="single" w:sz="6" w:space="0" w:color="auto"/>
              <w:bottom w:val="single" w:sz="6" w:space="0" w:color="auto"/>
              <w:right w:val="single" w:sz="12" w:space="0" w:color="auto"/>
            </w:tcBorders>
            <w:tcPrChange w:id="254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298,323</w:t>
            </w:r>
          </w:p>
        </w:tc>
      </w:tr>
      <w:tr w:rsidR="00F555DC" w:rsidRPr="006B3C01" w:rsidTr="0030550E">
        <w:trPr>
          <w:cantSplit/>
          <w:trHeight w:val="283"/>
          <w:trPrChange w:id="254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54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35</w:t>
            </w:r>
          </w:p>
        </w:tc>
        <w:tc>
          <w:tcPr>
            <w:tcW w:w="878" w:type="pct"/>
            <w:tcBorders>
              <w:top w:val="single" w:sz="6" w:space="0" w:color="auto"/>
              <w:left w:val="single" w:sz="6" w:space="0" w:color="auto"/>
              <w:bottom w:val="single" w:sz="6" w:space="0" w:color="auto"/>
              <w:right w:val="single" w:sz="6" w:space="0" w:color="auto"/>
            </w:tcBorders>
            <w:tcPrChange w:id="254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9/1953</w:t>
            </w:r>
          </w:p>
        </w:tc>
        <w:tc>
          <w:tcPr>
            <w:tcW w:w="342" w:type="pct"/>
            <w:tcBorders>
              <w:top w:val="single" w:sz="6" w:space="0" w:color="auto"/>
              <w:left w:val="single" w:sz="6" w:space="0" w:color="auto"/>
              <w:bottom w:val="single" w:sz="6" w:space="0" w:color="auto"/>
              <w:right w:val="single" w:sz="6" w:space="0" w:color="auto"/>
            </w:tcBorders>
            <w:tcPrChange w:id="255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3</w:t>
            </w:r>
          </w:p>
        </w:tc>
        <w:tc>
          <w:tcPr>
            <w:tcW w:w="1003" w:type="pct"/>
            <w:tcBorders>
              <w:top w:val="single" w:sz="6" w:space="0" w:color="auto"/>
              <w:left w:val="single" w:sz="6" w:space="0" w:color="auto"/>
              <w:bottom w:val="single" w:sz="6" w:space="0" w:color="auto"/>
              <w:right w:val="single" w:sz="6" w:space="0" w:color="auto"/>
            </w:tcBorders>
            <w:tcPrChange w:id="255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Hazel-1953</w:t>
            </w:r>
          </w:p>
        </w:tc>
        <w:tc>
          <w:tcPr>
            <w:tcW w:w="641" w:type="pct"/>
            <w:tcBorders>
              <w:top w:val="single" w:sz="6" w:space="0" w:color="auto"/>
              <w:left w:val="single" w:sz="6" w:space="0" w:color="auto"/>
              <w:bottom w:val="single" w:sz="6" w:space="0" w:color="auto"/>
              <w:right w:val="single" w:sz="6" w:space="0" w:color="auto"/>
            </w:tcBorders>
            <w:tcPrChange w:id="255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p>
        </w:tc>
        <w:tc>
          <w:tcPr>
            <w:tcW w:w="1044" w:type="pct"/>
            <w:tcBorders>
              <w:top w:val="single" w:sz="6" w:space="0" w:color="auto"/>
              <w:left w:val="single" w:sz="6" w:space="0" w:color="auto"/>
              <w:bottom w:val="single" w:sz="6" w:space="0" w:color="auto"/>
              <w:right w:val="single" w:sz="6" w:space="0" w:color="auto"/>
            </w:tcBorders>
            <w:tcPrChange w:id="255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170,336,027</w:t>
            </w:r>
          </w:p>
        </w:tc>
        <w:tc>
          <w:tcPr>
            <w:tcW w:w="732" w:type="pct"/>
            <w:tcBorders>
              <w:top w:val="single" w:sz="6" w:space="0" w:color="auto"/>
              <w:left w:val="single" w:sz="6" w:space="0" w:color="auto"/>
              <w:bottom w:val="single" w:sz="6" w:space="0" w:color="auto"/>
              <w:right w:val="single" w:sz="12" w:space="0" w:color="auto"/>
            </w:tcBorders>
            <w:tcPrChange w:id="255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6,867,254</w:t>
            </w:r>
          </w:p>
        </w:tc>
      </w:tr>
      <w:tr w:rsidR="00F555DC" w:rsidRPr="006B3C01" w:rsidTr="0030550E">
        <w:trPr>
          <w:cantSplit/>
          <w:trHeight w:val="283"/>
          <w:trPrChange w:id="255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55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40</w:t>
            </w:r>
          </w:p>
        </w:tc>
        <w:tc>
          <w:tcPr>
            <w:tcW w:w="878" w:type="pct"/>
            <w:tcBorders>
              <w:top w:val="single" w:sz="6" w:space="0" w:color="auto"/>
              <w:left w:val="single" w:sz="6" w:space="0" w:color="auto"/>
              <w:bottom w:val="single" w:sz="6" w:space="0" w:color="auto"/>
              <w:right w:val="single" w:sz="6" w:space="0" w:color="auto"/>
            </w:tcBorders>
            <w:tcPrChange w:id="255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5/1956</w:t>
            </w:r>
          </w:p>
        </w:tc>
        <w:tc>
          <w:tcPr>
            <w:tcW w:w="342" w:type="pct"/>
            <w:tcBorders>
              <w:top w:val="single" w:sz="6" w:space="0" w:color="auto"/>
              <w:left w:val="single" w:sz="6" w:space="0" w:color="auto"/>
              <w:bottom w:val="single" w:sz="6" w:space="0" w:color="auto"/>
              <w:right w:val="single" w:sz="6" w:space="0" w:color="auto"/>
            </w:tcBorders>
            <w:tcPrChange w:id="255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6</w:t>
            </w:r>
          </w:p>
        </w:tc>
        <w:tc>
          <w:tcPr>
            <w:tcW w:w="1003" w:type="pct"/>
            <w:tcBorders>
              <w:top w:val="single" w:sz="6" w:space="0" w:color="auto"/>
              <w:left w:val="single" w:sz="6" w:space="0" w:color="auto"/>
              <w:bottom w:val="single" w:sz="6" w:space="0" w:color="auto"/>
              <w:right w:val="single" w:sz="6" w:space="0" w:color="auto"/>
            </w:tcBorders>
            <w:tcPrChange w:id="255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lossy-1956</w:t>
            </w:r>
          </w:p>
        </w:tc>
        <w:tc>
          <w:tcPr>
            <w:tcW w:w="641" w:type="pct"/>
            <w:tcBorders>
              <w:top w:val="single" w:sz="6" w:space="0" w:color="auto"/>
              <w:left w:val="single" w:sz="6" w:space="0" w:color="auto"/>
              <w:bottom w:val="single" w:sz="6" w:space="0" w:color="auto"/>
              <w:right w:val="single" w:sz="6" w:space="0" w:color="auto"/>
            </w:tcBorders>
            <w:tcPrChange w:id="256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256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06,721,254</w:t>
            </w:r>
          </w:p>
        </w:tc>
        <w:tc>
          <w:tcPr>
            <w:tcW w:w="732" w:type="pct"/>
            <w:tcBorders>
              <w:top w:val="single" w:sz="6" w:space="0" w:color="auto"/>
              <w:left w:val="single" w:sz="6" w:space="0" w:color="auto"/>
              <w:bottom w:val="single" w:sz="6" w:space="0" w:color="auto"/>
              <w:right w:val="single" w:sz="12" w:space="0" w:color="auto"/>
            </w:tcBorders>
            <w:tcPrChange w:id="256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6,836,621</w:t>
            </w:r>
          </w:p>
        </w:tc>
      </w:tr>
      <w:tr w:rsidR="00F555DC" w:rsidRPr="006B3C01" w:rsidTr="0030550E">
        <w:trPr>
          <w:cantSplit/>
          <w:trHeight w:val="283"/>
          <w:trPrChange w:id="256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56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45</w:t>
            </w:r>
          </w:p>
        </w:tc>
        <w:tc>
          <w:tcPr>
            <w:tcW w:w="878" w:type="pct"/>
            <w:tcBorders>
              <w:top w:val="single" w:sz="6" w:space="0" w:color="auto"/>
              <w:left w:val="single" w:sz="6" w:space="0" w:color="auto"/>
              <w:bottom w:val="single" w:sz="6" w:space="0" w:color="auto"/>
              <w:right w:val="single" w:sz="6" w:space="0" w:color="auto"/>
            </w:tcBorders>
            <w:tcPrChange w:id="256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0/1960</w:t>
            </w:r>
          </w:p>
        </w:tc>
        <w:tc>
          <w:tcPr>
            <w:tcW w:w="342" w:type="pct"/>
            <w:tcBorders>
              <w:top w:val="single" w:sz="6" w:space="0" w:color="auto"/>
              <w:left w:val="single" w:sz="6" w:space="0" w:color="auto"/>
              <w:bottom w:val="single" w:sz="6" w:space="0" w:color="auto"/>
              <w:right w:val="single" w:sz="6" w:space="0" w:color="auto"/>
            </w:tcBorders>
            <w:tcPrChange w:id="256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0</w:t>
            </w:r>
          </w:p>
        </w:tc>
        <w:tc>
          <w:tcPr>
            <w:tcW w:w="1003" w:type="pct"/>
            <w:tcBorders>
              <w:top w:val="single" w:sz="6" w:space="0" w:color="auto"/>
              <w:left w:val="single" w:sz="6" w:space="0" w:color="auto"/>
              <w:bottom w:val="single" w:sz="6" w:space="0" w:color="auto"/>
              <w:right w:val="single" w:sz="6" w:space="0" w:color="auto"/>
            </w:tcBorders>
            <w:tcPrChange w:id="256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onna-1960</w:t>
            </w:r>
          </w:p>
        </w:tc>
        <w:tc>
          <w:tcPr>
            <w:tcW w:w="641" w:type="pct"/>
            <w:tcBorders>
              <w:top w:val="single" w:sz="6" w:space="0" w:color="auto"/>
              <w:left w:val="single" w:sz="6" w:space="0" w:color="auto"/>
              <w:bottom w:val="single" w:sz="6" w:space="0" w:color="auto"/>
              <w:right w:val="single" w:sz="6" w:space="0" w:color="auto"/>
            </w:tcBorders>
            <w:tcPrChange w:id="256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4</w:t>
            </w:r>
          </w:p>
        </w:tc>
        <w:tc>
          <w:tcPr>
            <w:tcW w:w="1044" w:type="pct"/>
            <w:tcBorders>
              <w:top w:val="single" w:sz="6" w:space="0" w:color="auto"/>
              <w:left w:val="single" w:sz="6" w:space="0" w:color="auto"/>
              <w:bottom w:val="single" w:sz="6" w:space="0" w:color="auto"/>
              <w:right w:val="single" w:sz="6" w:space="0" w:color="auto"/>
            </w:tcBorders>
            <w:tcPrChange w:id="256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2,118,665,262</w:t>
            </w:r>
          </w:p>
        </w:tc>
        <w:tc>
          <w:tcPr>
            <w:tcW w:w="732" w:type="pct"/>
            <w:tcBorders>
              <w:top w:val="single" w:sz="6" w:space="0" w:color="auto"/>
              <w:left w:val="single" w:sz="6" w:space="0" w:color="auto"/>
              <w:bottom w:val="single" w:sz="6" w:space="0" w:color="auto"/>
              <w:right w:val="single" w:sz="12" w:space="0" w:color="auto"/>
            </w:tcBorders>
            <w:tcPrChange w:id="257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87,446,316</w:t>
            </w:r>
          </w:p>
        </w:tc>
      </w:tr>
      <w:tr w:rsidR="00F555DC" w:rsidRPr="006B3C01" w:rsidTr="0030550E">
        <w:trPr>
          <w:cantSplit/>
          <w:trHeight w:val="283"/>
          <w:trPrChange w:id="257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57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50</w:t>
            </w:r>
          </w:p>
        </w:tc>
        <w:tc>
          <w:tcPr>
            <w:tcW w:w="878" w:type="pct"/>
            <w:tcBorders>
              <w:top w:val="single" w:sz="6" w:space="0" w:color="auto"/>
              <w:left w:val="single" w:sz="6" w:space="0" w:color="auto"/>
              <w:bottom w:val="single" w:sz="6" w:space="0" w:color="auto"/>
              <w:right w:val="single" w:sz="6" w:space="0" w:color="auto"/>
            </w:tcBorders>
            <w:tcPrChange w:id="257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5/1960</w:t>
            </w:r>
          </w:p>
        </w:tc>
        <w:tc>
          <w:tcPr>
            <w:tcW w:w="342" w:type="pct"/>
            <w:tcBorders>
              <w:top w:val="single" w:sz="6" w:space="0" w:color="auto"/>
              <w:left w:val="single" w:sz="6" w:space="0" w:color="auto"/>
              <w:bottom w:val="single" w:sz="6" w:space="0" w:color="auto"/>
              <w:right w:val="single" w:sz="6" w:space="0" w:color="auto"/>
            </w:tcBorders>
            <w:tcPrChange w:id="257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0</w:t>
            </w:r>
          </w:p>
        </w:tc>
        <w:tc>
          <w:tcPr>
            <w:tcW w:w="1003" w:type="pct"/>
            <w:tcBorders>
              <w:top w:val="single" w:sz="6" w:space="0" w:color="auto"/>
              <w:left w:val="single" w:sz="6" w:space="0" w:color="auto"/>
              <w:bottom w:val="single" w:sz="6" w:space="0" w:color="auto"/>
              <w:right w:val="single" w:sz="6" w:space="0" w:color="auto"/>
            </w:tcBorders>
            <w:tcPrChange w:id="257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thel-1960</w:t>
            </w:r>
          </w:p>
        </w:tc>
        <w:tc>
          <w:tcPr>
            <w:tcW w:w="641" w:type="pct"/>
            <w:tcBorders>
              <w:top w:val="single" w:sz="6" w:space="0" w:color="auto"/>
              <w:left w:val="single" w:sz="6" w:space="0" w:color="auto"/>
              <w:bottom w:val="single" w:sz="6" w:space="0" w:color="auto"/>
              <w:right w:val="single" w:sz="6" w:space="0" w:color="auto"/>
            </w:tcBorders>
            <w:tcPrChange w:id="257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w:t>
            </w:r>
          </w:p>
        </w:tc>
        <w:tc>
          <w:tcPr>
            <w:tcW w:w="1044" w:type="pct"/>
            <w:tcBorders>
              <w:top w:val="single" w:sz="6" w:space="0" w:color="auto"/>
              <w:left w:val="single" w:sz="6" w:space="0" w:color="auto"/>
              <w:bottom w:val="single" w:sz="6" w:space="0" w:color="auto"/>
              <w:right w:val="single" w:sz="6" w:space="0" w:color="auto"/>
            </w:tcBorders>
            <w:tcPrChange w:id="257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33</w:t>
            </w:r>
          </w:p>
        </w:tc>
        <w:tc>
          <w:tcPr>
            <w:tcW w:w="732" w:type="pct"/>
            <w:tcBorders>
              <w:top w:val="single" w:sz="6" w:space="0" w:color="auto"/>
              <w:left w:val="single" w:sz="6" w:space="0" w:color="auto"/>
              <w:bottom w:val="single" w:sz="6" w:space="0" w:color="auto"/>
              <w:right w:val="single" w:sz="12" w:space="0" w:color="auto"/>
            </w:tcBorders>
            <w:tcPrChange w:id="257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w:t>
            </w:r>
          </w:p>
        </w:tc>
      </w:tr>
      <w:tr w:rsidR="00F555DC" w:rsidRPr="006B3C01" w:rsidTr="0030550E">
        <w:trPr>
          <w:cantSplit/>
          <w:trHeight w:val="283"/>
          <w:trPrChange w:id="257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58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55</w:t>
            </w:r>
          </w:p>
        </w:tc>
        <w:tc>
          <w:tcPr>
            <w:tcW w:w="878" w:type="pct"/>
            <w:tcBorders>
              <w:top w:val="single" w:sz="6" w:space="0" w:color="auto"/>
              <w:left w:val="single" w:sz="6" w:space="0" w:color="auto"/>
              <w:bottom w:val="single" w:sz="6" w:space="0" w:color="auto"/>
              <w:right w:val="single" w:sz="6" w:space="0" w:color="auto"/>
            </w:tcBorders>
            <w:tcPrChange w:id="258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27/1964</w:t>
            </w:r>
          </w:p>
        </w:tc>
        <w:tc>
          <w:tcPr>
            <w:tcW w:w="342" w:type="pct"/>
            <w:tcBorders>
              <w:top w:val="single" w:sz="6" w:space="0" w:color="auto"/>
              <w:left w:val="single" w:sz="6" w:space="0" w:color="auto"/>
              <w:bottom w:val="single" w:sz="6" w:space="0" w:color="auto"/>
              <w:right w:val="single" w:sz="6" w:space="0" w:color="auto"/>
            </w:tcBorders>
            <w:tcPrChange w:id="258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4</w:t>
            </w:r>
          </w:p>
        </w:tc>
        <w:tc>
          <w:tcPr>
            <w:tcW w:w="1003" w:type="pct"/>
            <w:tcBorders>
              <w:top w:val="single" w:sz="6" w:space="0" w:color="auto"/>
              <w:left w:val="single" w:sz="6" w:space="0" w:color="auto"/>
              <w:bottom w:val="single" w:sz="6" w:space="0" w:color="auto"/>
              <w:right w:val="single" w:sz="6" w:space="0" w:color="auto"/>
            </w:tcBorders>
            <w:tcPrChange w:id="258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leo-1964</w:t>
            </w:r>
          </w:p>
        </w:tc>
        <w:tc>
          <w:tcPr>
            <w:tcW w:w="641" w:type="pct"/>
            <w:tcBorders>
              <w:top w:val="single" w:sz="6" w:space="0" w:color="auto"/>
              <w:left w:val="single" w:sz="6" w:space="0" w:color="auto"/>
              <w:bottom w:val="single" w:sz="6" w:space="0" w:color="auto"/>
              <w:right w:val="single" w:sz="6" w:space="0" w:color="auto"/>
            </w:tcBorders>
            <w:tcPrChange w:id="258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w:t>
            </w:r>
          </w:p>
        </w:tc>
        <w:tc>
          <w:tcPr>
            <w:tcW w:w="1044" w:type="pct"/>
            <w:tcBorders>
              <w:top w:val="single" w:sz="6" w:space="0" w:color="auto"/>
              <w:left w:val="single" w:sz="6" w:space="0" w:color="auto"/>
              <w:bottom w:val="single" w:sz="6" w:space="0" w:color="auto"/>
              <w:right w:val="single" w:sz="6" w:space="0" w:color="auto"/>
            </w:tcBorders>
            <w:tcPrChange w:id="258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5,339,206,506</w:t>
            </w:r>
          </w:p>
        </w:tc>
        <w:tc>
          <w:tcPr>
            <w:tcW w:w="732" w:type="pct"/>
            <w:tcBorders>
              <w:top w:val="single" w:sz="6" w:space="0" w:color="auto"/>
              <w:left w:val="single" w:sz="6" w:space="0" w:color="auto"/>
              <w:bottom w:val="single" w:sz="6" w:space="0" w:color="auto"/>
              <w:right w:val="single" w:sz="12" w:space="0" w:color="auto"/>
            </w:tcBorders>
            <w:tcPrChange w:id="258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29,993,275</w:t>
            </w:r>
          </w:p>
        </w:tc>
      </w:tr>
      <w:tr w:rsidR="00F555DC" w:rsidRPr="006B3C01" w:rsidTr="0030550E">
        <w:trPr>
          <w:cantSplit/>
          <w:trHeight w:val="283"/>
          <w:trPrChange w:id="258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58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60</w:t>
            </w:r>
          </w:p>
        </w:tc>
        <w:tc>
          <w:tcPr>
            <w:tcW w:w="878" w:type="pct"/>
            <w:tcBorders>
              <w:top w:val="single" w:sz="6" w:space="0" w:color="auto"/>
              <w:left w:val="single" w:sz="6" w:space="0" w:color="auto"/>
              <w:bottom w:val="single" w:sz="6" w:space="0" w:color="auto"/>
              <w:right w:val="single" w:sz="6" w:space="0" w:color="auto"/>
            </w:tcBorders>
            <w:tcPrChange w:id="258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0/1964</w:t>
            </w:r>
          </w:p>
        </w:tc>
        <w:tc>
          <w:tcPr>
            <w:tcW w:w="342" w:type="pct"/>
            <w:tcBorders>
              <w:top w:val="single" w:sz="6" w:space="0" w:color="auto"/>
              <w:left w:val="single" w:sz="6" w:space="0" w:color="auto"/>
              <w:bottom w:val="single" w:sz="6" w:space="0" w:color="auto"/>
              <w:right w:val="single" w:sz="6" w:space="0" w:color="auto"/>
            </w:tcBorders>
            <w:tcPrChange w:id="259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4</w:t>
            </w:r>
          </w:p>
        </w:tc>
        <w:tc>
          <w:tcPr>
            <w:tcW w:w="1003" w:type="pct"/>
            <w:tcBorders>
              <w:top w:val="single" w:sz="6" w:space="0" w:color="auto"/>
              <w:left w:val="single" w:sz="6" w:space="0" w:color="auto"/>
              <w:bottom w:val="single" w:sz="6" w:space="0" w:color="auto"/>
              <w:right w:val="single" w:sz="6" w:space="0" w:color="auto"/>
            </w:tcBorders>
            <w:tcPrChange w:id="259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ora-1964</w:t>
            </w:r>
          </w:p>
        </w:tc>
        <w:tc>
          <w:tcPr>
            <w:tcW w:w="641" w:type="pct"/>
            <w:tcBorders>
              <w:top w:val="single" w:sz="6" w:space="0" w:color="auto"/>
              <w:left w:val="single" w:sz="6" w:space="0" w:color="auto"/>
              <w:bottom w:val="single" w:sz="6" w:space="0" w:color="auto"/>
              <w:right w:val="single" w:sz="6" w:space="0" w:color="auto"/>
            </w:tcBorders>
            <w:tcPrChange w:id="259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2</w:t>
            </w:r>
          </w:p>
        </w:tc>
        <w:tc>
          <w:tcPr>
            <w:tcW w:w="1044" w:type="pct"/>
            <w:tcBorders>
              <w:top w:val="single" w:sz="6" w:space="0" w:color="auto"/>
              <w:left w:val="single" w:sz="6" w:space="0" w:color="auto"/>
              <w:bottom w:val="single" w:sz="6" w:space="0" w:color="auto"/>
              <w:right w:val="single" w:sz="6" w:space="0" w:color="auto"/>
            </w:tcBorders>
            <w:tcPrChange w:id="259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963,111,604</w:t>
            </w:r>
          </w:p>
        </w:tc>
        <w:tc>
          <w:tcPr>
            <w:tcW w:w="732" w:type="pct"/>
            <w:tcBorders>
              <w:top w:val="single" w:sz="6" w:space="0" w:color="auto"/>
              <w:left w:val="single" w:sz="6" w:space="0" w:color="auto"/>
              <w:bottom w:val="single" w:sz="6" w:space="0" w:color="auto"/>
              <w:right w:val="single" w:sz="12" w:space="0" w:color="auto"/>
            </w:tcBorders>
            <w:tcPrChange w:id="259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3,585,692</w:t>
            </w:r>
          </w:p>
        </w:tc>
      </w:tr>
      <w:tr w:rsidR="00F555DC" w:rsidRPr="006B3C01" w:rsidTr="0030550E">
        <w:trPr>
          <w:cantSplit/>
          <w:trHeight w:val="283"/>
          <w:trPrChange w:id="259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59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65</w:t>
            </w:r>
          </w:p>
        </w:tc>
        <w:tc>
          <w:tcPr>
            <w:tcW w:w="878" w:type="pct"/>
            <w:tcBorders>
              <w:top w:val="single" w:sz="6" w:space="0" w:color="auto"/>
              <w:left w:val="single" w:sz="6" w:space="0" w:color="auto"/>
              <w:bottom w:val="single" w:sz="6" w:space="0" w:color="auto"/>
              <w:right w:val="single" w:sz="6" w:space="0" w:color="auto"/>
            </w:tcBorders>
            <w:tcPrChange w:id="259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4/1964</w:t>
            </w:r>
          </w:p>
        </w:tc>
        <w:tc>
          <w:tcPr>
            <w:tcW w:w="342" w:type="pct"/>
            <w:tcBorders>
              <w:top w:val="single" w:sz="6" w:space="0" w:color="auto"/>
              <w:left w:val="single" w:sz="6" w:space="0" w:color="auto"/>
              <w:bottom w:val="single" w:sz="6" w:space="0" w:color="auto"/>
              <w:right w:val="single" w:sz="6" w:space="0" w:color="auto"/>
            </w:tcBorders>
            <w:tcPrChange w:id="259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4</w:t>
            </w:r>
          </w:p>
        </w:tc>
        <w:tc>
          <w:tcPr>
            <w:tcW w:w="1003" w:type="pct"/>
            <w:tcBorders>
              <w:top w:val="single" w:sz="6" w:space="0" w:color="auto"/>
              <w:left w:val="single" w:sz="6" w:space="0" w:color="auto"/>
              <w:bottom w:val="single" w:sz="6" w:space="0" w:color="auto"/>
              <w:right w:val="single" w:sz="6" w:space="0" w:color="auto"/>
            </w:tcBorders>
            <w:tcPrChange w:id="259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sbell-1964</w:t>
            </w:r>
          </w:p>
        </w:tc>
        <w:tc>
          <w:tcPr>
            <w:tcW w:w="641" w:type="pct"/>
            <w:tcBorders>
              <w:top w:val="single" w:sz="6" w:space="0" w:color="auto"/>
              <w:left w:val="single" w:sz="6" w:space="0" w:color="auto"/>
              <w:bottom w:val="single" w:sz="6" w:space="0" w:color="auto"/>
              <w:right w:val="single" w:sz="6" w:space="0" w:color="auto"/>
            </w:tcBorders>
            <w:tcPrChange w:id="260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3</w:t>
            </w:r>
          </w:p>
        </w:tc>
        <w:tc>
          <w:tcPr>
            <w:tcW w:w="1044" w:type="pct"/>
            <w:tcBorders>
              <w:top w:val="single" w:sz="6" w:space="0" w:color="auto"/>
              <w:left w:val="single" w:sz="6" w:space="0" w:color="auto"/>
              <w:bottom w:val="single" w:sz="6" w:space="0" w:color="auto"/>
              <w:right w:val="single" w:sz="6" w:space="0" w:color="auto"/>
            </w:tcBorders>
            <w:tcPrChange w:id="260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768,050,274</w:t>
            </w:r>
          </w:p>
        </w:tc>
        <w:tc>
          <w:tcPr>
            <w:tcW w:w="732" w:type="pct"/>
            <w:tcBorders>
              <w:top w:val="single" w:sz="6" w:space="0" w:color="auto"/>
              <w:left w:val="single" w:sz="6" w:space="0" w:color="auto"/>
              <w:bottom w:val="single" w:sz="6" w:space="0" w:color="auto"/>
              <w:right w:val="single" w:sz="12" w:space="0" w:color="auto"/>
            </w:tcBorders>
            <w:tcPrChange w:id="260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82,780,087</w:t>
            </w:r>
          </w:p>
        </w:tc>
      </w:tr>
      <w:tr w:rsidR="00F555DC" w:rsidRPr="006B3C01" w:rsidTr="0030550E">
        <w:trPr>
          <w:cantSplit/>
          <w:trHeight w:val="283"/>
          <w:trPrChange w:id="260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60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70</w:t>
            </w:r>
          </w:p>
        </w:tc>
        <w:tc>
          <w:tcPr>
            <w:tcW w:w="878" w:type="pct"/>
            <w:tcBorders>
              <w:top w:val="single" w:sz="6" w:space="0" w:color="auto"/>
              <w:left w:val="single" w:sz="6" w:space="0" w:color="auto"/>
              <w:bottom w:val="single" w:sz="6" w:space="0" w:color="auto"/>
              <w:right w:val="single" w:sz="6" w:space="0" w:color="auto"/>
            </w:tcBorders>
            <w:tcPrChange w:id="260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8/1965</w:t>
            </w:r>
          </w:p>
        </w:tc>
        <w:tc>
          <w:tcPr>
            <w:tcW w:w="342" w:type="pct"/>
            <w:tcBorders>
              <w:top w:val="single" w:sz="6" w:space="0" w:color="auto"/>
              <w:left w:val="single" w:sz="6" w:space="0" w:color="auto"/>
              <w:bottom w:val="single" w:sz="6" w:space="0" w:color="auto"/>
              <w:right w:val="single" w:sz="6" w:space="0" w:color="auto"/>
            </w:tcBorders>
            <w:tcPrChange w:id="260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5</w:t>
            </w:r>
          </w:p>
        </w:tc>
        <w:tc>
          <w:tcPr>
            <w:tcW w:w="1003" w:type="pct"/>
            <w:tcBorders>
              <w:top w:val="single" w:sz="6" w:space="0" w:color="auto"/>
              <w:left w:val="single" w:sz="6" w:space="0" w:color="auto"/>
              <w:bottom w:val="single" w:sz="6" w:space="0" w:color="auto"/>
              <w:right w:val="single" w:sz="6" w:space="0" w:color="auto"/>
            </w:tcBorders>
            <w:tcPrChange w:id="260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etsy-1965</w:t>
            </w:r>
          </w:p>
        </w:tc>
        <w:tc>
          <w:tcPr>
            <w:tcW w:w="641" w:type="pct"/>
            <w:tcBorders>
              <w:top w:val="single" w:sz="6" w:space="0" w:color="auto"/>
              <w:left w:val="single" w:sz="6" w:space="0" w:color="auto"/>
              <w:bottom w:val="single" w:sz="6" w:space="0" w:color="auto"/>
              <w:right w:val="single" w:sz="6" w:space="0" w:color="auto"/>
            </w:tcBorders>
            <w:tcPrChange w:id="260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3</w:t>
            </w:r>
          </w:p>
        </w:tc>
        <w:tc>
          <w:tcPr>
            <w:tcW w:w="1044" w:type="pct"/>
            <w:tcBorders>
              <w:top w:val="single" w:sz="6" w:space="0" w:color="auto"/>
              <w:left w:val="single" w:sz="6" w:space="0" w:color="auto"/>
              <w:bottom w:val="single" w:sz="6" w:space="0" w:color="auto"/>
              <w:right w:val="single" w:sz="6" w:space="0" w:color="auto"/>
            </w:tcBorders>
            <w:tcPrChange w:id="260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953,631,601</w:t>
            </w:r>
          </w:p>
        </w:tc>
        <w:tc>
          <w:tcPr>
            <w:tcW w:w="732" w:type="pct"/>
            <w:tcBorders>
              <w:top w:val="single" w:sz="6" w:space="0" w:color="auto"/>
              <w:left w:val="single" w:sz="6" w:space="0" w:color="auto"/>
              <w:bottom w:val="single" w:sz="6" w:space="0" w:color="auto"/>
              <w:right w:val="single" w:sz="12" w:space="0" w:color="auto"/>
            </w:tcBorders>
            <w:tcPrChange w:id="261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5,878,234</w:t>
            </w:r>
          </w:p>
        </w:tc>
      </w:tr>
      <w:tr w:rsidR="00F555DC" w:rsidRPr="006B3C01" w:rsidTr="0030550E">
        <w:trPr>
          <w:cantSplit/>
          <w:trHeight w:val="283"/>
          <w:trPrChange w:id="261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61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75</w:t>
            </w:r>
          </w:p>
        </w:tc>
        <w:tc>
          <w:tcPr>
            <w:tcW w:w="878" w:type="pct"/>
            <w:tcBorders>
              <w:top w:val="single" w:sz="6" w:space="0" w:color="auto"/>
              <w:left w:val="single" w:sz="6" w:space="0" w:color="auto"/>
              <w:bottom w:val="single" w:sz="6" w:space="0" w:color="auto"/>
              <w:right w:val="single" w:sz="6" w:space="0" w:color="auto"/>
            </w:tcBorders>
            <w:tcPrChange w:id="261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09/1966</w:t>
            </w:r>
          </w:p>
        </w:tc>
        <w:tc>
          <w:tcPr>
            <w:tcW w:w="342" w:type="pct"/>
            <w:tcBorders>
              <w:top w:val="single" w:sz="6" w:space="0" w:color="auto"/>
              <w:left w:val="single" w:sz="6" w:space="0" w:color="auto"/>
              <w:bottom w:val="single" w:sz="6" w:space="0" w:color="auto"/>
              <w:right w:val="single" w:sz="6" w:space="0" w:color="auto"/>
            </w:tcBorders>
            <w:tcPrChange w:id="261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6</w:t>
            </w:r>
          </w:p>
        </w:tc>
        <w:tc>
          <w:tcPr>
            <w:tcW w:w="1003" w:type="pct"/>
            <w:tcBorders>
              <w:top w:val="single" w:sz="6" w:space="0" w:color="auto"/>
              <w:left w:val="single" w:sz="6" w:space="0" w:color="auto"/>
              <w:bottom w:val="single" w:sz="6" w:space="0" w:color="auto"/>
              <w:right w:val="single" w:sz="6" w:space="0" w:color="auto"/>
            </w:tcBorders>
            <w:tcPrChange w:id="261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lma-1966</w:t>
            </w:r>
          </w:p>
        </w:tc>
        <w:tc>
          <w:tcPr>
            <w:tcW w:w="641" w:type="pct"/>
            <w:tcBorders>
              <w:top w:val="single" w:sz="6" w:space="0" w:color="auto"/>
              <w:left w:val="single" w:sz="6" w:space="0" w:color="auto"/>
              <w:bottom w:val="single" w:sz="6" w:space="0" w:color="auto"/>
              <w:right w:val="single" w:sz="6" w:space="0" w:color="auto"/>
            </w:tcBorders>
            <w:tcPrChange w:id="261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2</w:t>
            </w:r>
          </w:p>
        </w:tc>
        <w:tc>
          <w:tcPr>
            <w:tcW w:w="1044" w:type="pct"/>
            <w:tcBorders>
              <w:top w:val="single" w:sz="6" w:space="0" w:color="auto"/>
              <w:left w:val="single" w:sz="6" w:space="0" w:color="auto"/>
              <w:bottom w:val="single" w:sz="6" w:space="0" w:color="auto"/>
              <w:right w:val="single" w:sz="6" w:space="0" w:color="auto"/>
            </w:tcBorders>
            <w:tcPrChange w:id="261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385,062,475</w:t>
            </w:r>
          </w:p>
        </w:tc>
        <w:tc>
          <w:tcPr>
            <w:tcW w:w="732" w:type="pct"/>
            <w:tcBorders>
              <w:top w:val="single" w:sz="6" w:space="0" w:color="auto"/>
              <w:left w:val="single" w:sz="6" w:space="0" w:color="auto"/>
              <w:bottom w:val="single" w:sz="6" w:space="0" w:color="auto"/>
              <w:right w:val="single" w:sz="12" w:space="0" w:color="auto"/>
            </w:tcBorders>
            <w:tcPrChange w:id="261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13,432,733</w:t>
            </w:r>
          </w:p>
        </w:tc>
      </w:tr>
      <w:tr w:rsidR="00F555DC" w:rsidRPr="006B3C01" w:rsidTr="0030550E">
        <w:trPr>
          <w:cantSplit/>
          <w:trHeight w:val="283"/>
          <w:trPrChange w:id="261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62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80</w:t>
            </w:r>
          </w:p>
        </w:tc>
        <w:tc>
          <w:tcPr>
            <w:tcW w:w="878" w:type="pct"/>
            <w:tcBorders>
              <w:top w:val="single" w:sz="6" w:space="0" w:color="auto"/>
              <w:left w:val="single" w:sz="6" w:space="0" w:color="auto"/>
              <w:bottom w:val="single" w:sz="6" w:space="0" w:color="auto"/>
              <w:right w:val="single" w:sz="6" w:space="0" w:color="auto"/>
            </w:tcBorders>
            <w:tcPrChange w:id="262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4/1966</w:t>
            </w:r>
          </w:p>
        </w:tc>
        <w:tc>
          <w:tcPr>
            <w:tcW w:w="342" w:type="pct"/>
            <w:tcBorders>
              <w:top w:val="single" w:sz="6" w:space="0" w:color="auto"/>
              <w:left w:val="single" w:sz="6" w:space="0" w:color="auto"/>
              <w:bottom w:val="single" w:sz="6" w:space="0" w:color="auto"/>
              <w:right w:val="single" w:sz="6" w:space="0" w:color="auto"/>
            </w:tcBorders>
            <w:tcPrChange w:id="262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6</w:t>
            </w:r>
          </w:p>
        </w:tc>
        <w:tc>
          <w:tcPr>
            <w:tcW w:w="1003" w:type="pct"/>
            <w:tcBorders>
              <w:top w:val="single" w:sz="6" w:space="0" w:color="auto"/>
              <w:left w:val="single" w:sz="6" w:space="0" w:color="auto"/>
              <w:bottom w:val="single" w:sz="6" w:space="0" w:color="auto"/>
              <w:right w:val="single" w:sz="6" w:space="0" w:color="auto"/>
            </w:tcBorders>
            <w:tcPrChange w:id="262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nez-1966</w:t>
            </w:r>
          </w:p>
        </w:tc>
        <w:tc>
          <w:tcPr>
            <w:tcW w:w="641" w:type="pct"/>
            <w:tcBorders>
              <w:top w:val="single" w:sz="6" w:space="0" w:color="auto"/>
              <w:left w:val="single" w:sz="6" w:space="0" w:color="auto"/>
              <w:bottom w:val="single" w:sz="6" w:space="0" w:color="auto"/>
              <w:right w:val="single" w:sz="6" w:space="0" w:color="auto"/>
            </w:tcBorders>
            <w:tcPrChange w:id="262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p>
        </w:tc>
        <w:tc>
          <w:tcPr>
            <w:tcW w:w="1044" w:type="pct"/>
            <w:tcBorders>
              <w:top w:val="single" w:sz="6" w:space="0" w:color="auto"/>
              <w:left w:val="single" w:sz="6" w:space="0" w:color="auto"/>
              <w:bottom w:val="single" w:sz="6" w:space="0" w:color="auto"/>
              <w:right w:val="single" w:sz="6" w:space="0" w:color="auto"/>
            </w:tcBorders>
            <w:tcPrChange w:id="262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12,570,834</w:t>
            </w:r>
          </w:p>
        </w:tc>
        <w:tc>
          <w:tcPr>
            <w:tcW w:w="732" w:type="pct"/>
            <w:tcBorders>
              <w:top w:val="single" w:sz="6" w:space="0" w:color="auto"/>
              <w:left w:val="single" w:sz="6" w:space="0" w:color="auto"/>
              <w:bottom w:val="single" w:sz="6" w:space="0" w:color="auto"/>
              <w:right w:val="single" w:sz="12" w:space="0" w:color="auto"/>
            </w:tcBorders>
            <w:tcPrChange w:id="262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648,905</w:t>
            </w:r>
          </w:p>
        </w:tc>
      </w:tr>
      <w:tr w:rsidR="00F555DC" w:rsidRPr="006B3C01" w:rsidTr="0030550E">
        <w:trPr>
          <w:cantSplit/>
          <w:trHeight w:val="283"/>
          <w:trPrChange w:id="262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62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85</w:t>
            </w:r>
          </w:p>
        </w:tc>
        <w:tc>
          <w:tcPr>
            <w:tcW w:w="878" w:type="pct"/>
            <w:tcBorders>
              <w:top w:val="single" w:sz="6" w:space="0" w:color="auto"/>
              <w:left w:val="single" w:sz="6" w:space="0" w:color="auto"/>
              <w:bottom w:val="single" w:sz="6" w:space="0" w:color="auto"/>
              <w:right w:val="single" w:sz="6" w:space="0" w:color="auto"/>
            </w:tcBorders>
            <w:tcPrChange w:id="262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9/1968</w:t>
            </w:r>
          </w:p>
        </w:tc>
        <w:tc>
          <w:tcPr>
            <w:tcW w:w="342" w:type="pct"/>
            <w:tcBorders>
              <w:top w:val="single" w:sz="6" w:space="0" w:color="auto"/>
              <w:left w:val="single" w:sz="6" w:space="0" w:color="auto"/>
              <w:bottom w:val="single" w:sz="6" w:space="0" w:color="auto"/>
              <w:right w:val="single" w:sz="6" w:space="0" w:color="auto"/>
            </w:tcBorders>
            <w:tcPrChange w:id="263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8</w:t>
            </w:r>
          </w:p>
        </w:tc>
        <w:tc>
          <w:tcPr>
            <w:tcW w:w="1003" w:type="pct"/>
            <w:tcBorders>
              <w:top w:val="single" w:sz="6" w:space="0" w:color="auto"/>
              <w:left w:val="single" w:sz="6" w:space="0" w:color="auto"/>
              <w:bottom w:val="single" w:sz="6" w:space="0" w:color="auto"/>
              <w:right w:val="single" w:sz="6" w:space="0" w:color="auto"/>
            </w:tcBorders>
            <w:tcPrChange w:id="263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Gladys-1968</w:t>
            </w:r>
          </w:p>
        </w:tc>
        <w:tc>
          <w:tcPr>
            <w:tcW w:w="641" w:type="pct"/>
            <w:tcBorders>
              <w:top w:val="single" w:sz="6" w:space="0" w:color="auto"/>
              <w:left w:val="single" w:sz="6" w:space="0" w:color="auto"/>
              <w:bottom w:val="single" w:sz="6" w:space="0" w:color="auto"/>
              <w:right w:val="single" w:sz="6" w:space="0" w:color="auto"/>
            </w:tcBorders>
            <w:tcPrChange w:id="263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w:t>
            </w:r>
            <w:ins w:id="2633" w:author="Diana Machado" w:date="2019-04-02T20:26:00Z">
              <w:r w:rsidR="0030550E">
                <w:rPr>
                  <w:lang w:val="en-PH" w:eastAsia="en-US"/>
                </w:rPr>
                <w:t>1</w:t>
              </w:r>
            </w:ins>
            <w:del w:id="2634" w:author="Diana Machado" w:date="2019-04-02T20:26:00Z">
              <w:r w:rsidRPr="006B3C01" w:rsidDel="0030550E">
                <w:rPr>
                  <w:lang w:val="en-PH" w:eastAsia="en-US"/>
                </w:rPr>
                <w:delText>2</w:delText>
              </w:r>
            </w:del>
          </w:p>
        </w:tc>
        <w:tc>
          <w:tcPr>
            <w:tcW w:w="1044" w:type="pct"/>
            <w:tcBorders>
              <w:top w:val="single" w:sz="6" w:space="0" w:color="auto"/>
              <w:left w:val="single" w:sz="6" w:space="0" w:color="auto"/>
              <w:bottom w:val="single" w:sz="6" w:space="0" w:color="auto"/>
              <w:right w:val="single" w:sz="6" w:space="0" w:color="auto"/>
            </w:tcBorders>
            <w:tcPrChange w:id="263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991,079,749</w:t>
            </w:r>
          </w:p>
        </w:tc>
        <w:tc>
          <w:tcPr>
            <w:tcW w:w="732" w:type="pct"/>
            <w:tcBorders>
              <w:top w:val="single" w:sz="6" w:space="0" w:color="auto"/>
              <w:left w:val="single" w:sz="6" w:space="0" w:color="auto"/>
              <w:bottom w:val="single" w:sz="6" w:space="0" w:color="auto"/>
              <w:right w:val="single" w:sz="12" w:space="0" w:color="auto"/>
            </w:tcBorders>
            <w:tcPrChange w:id="263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2,297,286</w:t>
            </w:r>
          </w:p>
        </w:tc>
      </w:tr>
      <w:tr w:rsidR="00F555DC" w:rsidRPr="006B3C01" w:rsidTr="0030550E">
        <w:trPr>
          <w:cantSplit/>
          <w:trHeight w:val="283"/>
          <w:trPrChange w:id="263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63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90</w:t>
            </w:r>
          </w:p>
        </w:tc>
        <w:tc>
          <w:tcPr>
            <w:tcW w:w="878" w:type="pct"/>
            <w:tcBorders>
              <w:top w:val="single" w:sz="6" w:space="0" w:color="auto"/>
              <w:left w:val="single" w:sz="6" w:space="0" w:color="auto"/>
              <w:bottom w:val="single" w:sz="6" w:space="0" w:color="auto"/>
              <w:right w:val="single" w:sz="6" w:space="0" w:color="auto"/>
            </w:tcBorders>
            <w:tcPrChange w:id="263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18/1969</w:t>
            </w:r>
          </w:p>
        </w:tc>
        <w:tc>
          <w:tcPr>
            <w:tcW w:w="342" w:type="pct"/>
            <w:tcBorders>
              <w:top w:val="single" w:sz="6" w:space="0" w:color="auto"/>
              <w:left w:val="single" w:sz="6" w:space="0" w:color="auto"/>
              <w:bottom w:val="single" w:sz="6" w:space="0" w:color="auto"/>
              <w:right w:val="single" w:sz="6" w:space="0" w:color="auto"/>
            </w:tcBorders>
            <w:tcPrChange w:id="264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9</w:t>
            </w:r>
          </w:p>
        </w:tc>
        <w:tc>
          <w:tcPr>
            <w:tcW w:w="1003" w:type="pct"/>
            <w:tcBorders>
              <w:top w:val="single" w:sz="6" w:space="0" w:color="auto"/>
              <w:left w:val="single" w:sz="6" w:space="0" w:color="auto"/>
              <w:bottom w:val="single" w:sz="6" w:space="0" w:color="auto"/>
              <w:right w:val="single" w:sz="6" w:space="0" w:color="auto"/>
            </w:tcBorders>
            <w:tcPrChange w:id="264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amille-1969</w:t>
            </w:r>
          </w:p>
        </w:tc>
        <w:tc>
          <w:tcPr>
            <w:tcW w:w="641" w:type="pct"/>
            <w:tcBorders>
              <w:top w:val="single" w:sz="6" w:space="0" w:color="auto"/>
              <w:left w:val="single" w:sz="6" w:space="0" w:color="auto"/>
              <w:bottom w:val="single" w:sz="6" w:space="0" w:color="auto"/>
              <w:right w:val="single" w:sz="6" w:space="0" w:color="auto"/>
            </w:tcBorders>
            <w:tcPrChange w:id="264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5</w:t>
            </w:r>
          </w:p>
        </w:tc>
        <w:tc>
          <w:tcPr>
            <w:tcW w:w="1044" w:type="pct"/>
            <w:tcBorders>
              <w:top w:val="single" w:sz="6" w:space="0" w:color="auto"/>
              <w:left w:val="single" w:sz="6" w:space="0" w:color="auto"/>
              <w:bottom w:val="single" w:sz="6" w:space="0" w:color="auto"/>
              <w:right w:val="single" w:sz="6" w:space="0" w:color="auto"/>
            </w:tcBorders>
            <w:tcPrChange w:id="264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w:t>
            </w:r>
          </w:p>
        </w:tc>
        <w:tc>
          <w:tcPr>
            <w:tcW w:w="732" w:type="pct"/>
            <w:tcBorders>
              <w:top w:val="single" w:sz="6" w:space="0" w:color="auto"/>
              <w:left w:val="single" w:sz="6" w:space="0" w:color="auto"/>
              <w:bottom w:val="single" w:sz="6" w:space="0" w:color="auto"/>
              <w:right w:val="single" w:sz="12" w:space="0" w:color="auto"/>
            </w:tcBorders>
            <w:tcPrChange w:id="264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0</w:t>
            </w:r>
          </w:p>
        </w:tc>
      </w:tr>
      <w:tr w:rsidR="00F555DC" w:rsidRPr="006B3C01" w:rsidTr="0030550E">
        <w:trPr>
          <w:cantSplit/>
          <w:trHeight w:val="283"/>
          <w:trPrChange w:id="264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64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95</w:t>
            </w:r>
          </w:p>
        </w:tc>
        <w:tc>
          <w:tcPr>
            <w:tcW w:w="878" w:type="pct"/>
            <w:tcBorders>
              <w:top w:val="single" w:sz="6" w:space="0" w:color="auto"/>
              <w:left w:val="single" w:sz="6" w:space="0" w:color="auto"/>
              <w:bottom w:val="single" w:sz="6" w:space="0" w:color="auto"/>
              <w:right w:val="single" w:sz="6" w:space="0" w:color="auto"/>
            </w:tcBorders>
            <w:tcPrChange w:id="264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19/1972</w:t>
            </w:r>
          </w:p>
        </w:tc>
        <w:tc>
          <w:tcPr>
            <w:tcW w:w="342" w:type="pct"/>
            <w:tcBorders>
              <w:top w:val="single" w:sz="6" w:space="0" w:color="auto"/>
              <w:left w:val="single" w:sz="6" w:space="0" w:color="auto"/>
              <w:bottom w:val="single" w:sz="6" w:space="0" w:color="auto"/>
              <w:right w:val="single" w:sz="6" w:space="0" w:color="auto"/>
            </w:tcBorders>
            <w:tcPrChange w:id="264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72</w:t>
            </w:r>
          </w:p>
        </w:tc>
        <w:tc>
          <w:tcPr>
            <w:tcW w:w="1003" w:type="pct"/>
            <w:tcBorders>
              <w:top w:val="single" w:sz="6" w:space="0" w:color="auto"/>
              <w:left w:val="single" w:sz="6" w:space="0" w:color="auto"/>
              <w:bottom w:val="single" w:sz="6" w:space="0" w:color="auto"/>
              <w:right w:val="single" w:sz="6" w:space="0" w:color="auto"/>
            </w:tcBorders>
            <w:tcPrChange w:id="264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gnes-1972</w:t>
            </w:r>
          </w:p>
        </w:tc>
        <w:tc>
          <w:tcPr>
            <w:tcW w:w="641" w:type="pct"/>
            <w:tcBorders>
              <w:top w:val="single" w:sz="6" w:space="0" w:color="auto"/>
              <w:left w:val="single" w:sz="6" w:space="0" w:color="auto"/>
              <w:bottom w:val="single" w:sz="6" w:space="0" w:color="auto"/>
              <w:right w:val="single" w:sz="6" w:space="0" w:color="auto"/>
            </w:tcBorders>
            <w:tcPrChange w:id="265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265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401,005</w:t>
            </w:r>
          </w:p>
        </w:tc>
        <w:tc>
          <w:tcPr>
            <w:tcW w:w="732" w:type="pct"/>
            <w:tcBorders>
              <w:top w:val="single" w:sz="6" w:space="0" w:color="auto"/>
              <w:left w:val="single" w:sz="6" w:space="0" w:color="auto"/>
              <w:bottom w:val="single" w:sz="6" w:space="0" w:color="auto"/>
              <w:right w:val="single" w:sz="12" w:space="0" w:color="auto"/>
            </w:tcBorders>
            <w:tcPrChange w:id="265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850,856</w:t>
            </w:r>
          </w:p>
        </w:tc>
      </w:tr>
      <w:tr w:rsidR="00F555DC" w:rsidRPr="006B3C01" w:rsidTr="0030550E">
        <w:trPr>
          <w:cantSplit/>
          <w:trHeight w:val="283"/>
          <w:trPrChange w:id="265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65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00</w:t>
            </w:r>
          </w:p>
        </w:tc>
        <w:tc>
          <w:tcPr>
            <w:tcW w:w="878" w:type="pct"/>
            <w:tcBorders>
              <w:top w:val="single" w:sz="6" w:space="0" w:color="auto"/>
              <w:left w:val="single" w:sz="6" w:space="0" w:color="auto"/>
              <w:bottom w:val="single" w:sz="6" w:space="0" w:color="auto"/>
              <w:right w:val="single" w:sz="6" w:space="0" w:color="auto"/>
            </w:tcBorders>
            <w:tcPrChange w:id="265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3/1975</w:t>
            </w:r>
          </w:p>
        </w:tc>
        <w:tc>
          <w:tcPr>
            <w:tcW w:w="342" w:type="pct"/>
            <w:tcBorders>
              <w:top w:val="single" w:sz="6" w:space="0" w:color="auto"/>
              <w:left w:val="single" w:sz="6" w:space="0" w:color="auto"/>
              <w:bottom w:val="single" w:sz="6" w:space="0" w:color="auto"/>
              <w:right w:val="single" w:sz="6" w:space="0" w:color="auto"/>
            </w:tcBorders>
            <w:tcPrChange w:id="265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75</w:t>
            </w:r>
          </w:p>
        </w:tc>
        <w:tc>
          <w:tcPr>
            <w:tcW w:w="1003" w:type="pct"/>
            <w:tcBorders>
              <w:top w:val="single" w:sz="6" w:space="0" w:color="auto"/>
              <w:left w:val="single" w:sz="6" w:space="0" w:color="auto"/>
              <w:bottom w:val="single" w:sz="6" w:space="0" w:color="auto"/>
              <w:right w:val="single" w:sz="6" w:space="0" w:color="auto"/>
            </w:tcBorders>
            <w:tcPrChange w:id="265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loise-1975</w:t>
            </w:r>
          </w:p>
        </w:tc>
        <w:tc>
          <w:tcPr>
            <w:tcW w:w="641" w:type="pct"/>
            <w:tcBorders>
              <w:top w:val="single" w:sz="6" w:space="0" w:color="auto"/>
              <w:left w:val="single" w:sz="6" w:space="0" w:color="auto"/>
              <w:bottom w:val="single" w:sz="6" w:space="0" w:color="auto"/>
              <w:right w:val="single" w:sz="6" w:space="0" w:color="auto"/>
            </w:tcBorders>
            <w:tcPrChange w:id="265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3</w:t>
            </w:r>
          </w:p>
        </w:tc>
        <w:tc>
          <w:tcPr>
            <w:tcW w:w="1044" w:type="pct"/>
            <w:tcBorders>
              <w:top w:val="single" w:sz="6" w:space="0" w:color="auto"/>
              <w:left w:val="single" w:sz="6" w:space="0" w:color="auto"/>
              <w:bottom w:val="single" w:sz="6" w:space="0" w:color="auto"/>
              <w:right w:val="single" w:sz="6" w:space="0" w:color="auto"/>
            </w:tcBorders>
            <w:tcPrChange w:id="265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126,475,994</w:t>
            </w:r>
          </w:p>
        </w:tc>
        <w:tc>
          <w:tcPr>
            <w:tcW w:w="732" w:type="pct"/>
            <w:tcBorders>
              <w:top w:val="single" w:sz="6" w:space="0" w:color="auto"/>
              <w:left w:val="single" w:sz="6" w:space="0" w:color="auto"/>
              <w:bottom w:val="single" w:sz="6" w:space="0" w:color="auto"/>
              <w:right w:val="single" w:sz="12" w:space="0" w:color="auto"/>
            </w:tcBorders>
            <w:tcPrChange w:id="266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9,546,407</w:t>
            </w:r>
          </w:p>
        </w:tc>
      </w:tr>
      <w:tr w:rsidR="00F555DC" w:rsidRPr="006B3C01" w:rsidTr="0030550E">
        <w:trPr>
          <w:cantSplit/>
          <w:trHeight w:val="283"/>
          <w:trPrChange w:id="266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66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05</w:t>
            </w:r>
          </w:p>
        </w:tc>
        <w:tc>
          <w:tcPr>
            <w:tcW w:w="878" w:type="pct"/>
            <w:tcBorders>
              <w:top w:val="single" w:sz="6" w:space="0" w:color="auto"/>
              <w:left w:val="single" w:sz="6" w:space="0" w:color="auto"/>
              <w:bottom w:val="single" w:sz="6" w:space="0" w:color="auto"/>
              <w:right w:val="single" w:sz="6" w:space="0" w:color="auto"/>
            </w:tcBorders>
            <w:tcPrChange w:id="266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4/1979</w:t>
            </w:r>
          </w:p>
        </w:tc>
        <w:tc>
          <w:tcPr>
            <w:tcW w:w="342" w:type="pct"/>
            <w:tcBorders>
              <w:top w:val="single" w:sz="6" w:space="0" w:color="auto"/>
              <w:left w:val="single" w:sz="6" w:space="0" w:color="auto"/>
              <w:bottom w:val="single" w:sz="6" w:space="0" w:color="auto"/>
              <w:right w:val="single" w:sz="6" w:space="0" w:color="auto"/>
            </w:tcBorders>
            <w:tcPrChange w:id="266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79</w:t>
            </w:r>
          </w:p>
        </w:tc>
        <w:tc>
          <w:tcPr>
            <w:tcW w:w="1003" w:type="pct"/>
            <w:tcBorders>
              <w:top w:val="single" w:sz="6" w:space="0" w:color="auto"/>
              <w:left w:val="single" w:sz="6" w:space="0" w:color="auto"/>
              <w:bottom w:val="single" w:sz="6" w:space="0" w:color="auto"/>
              <w:right w:val="single" w:sz="6" w:space="0" w:color="auto"/>
            </w:tcBorders>
            <w:tcPrChange w:id="266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avid-1979</w:t>
            </w:r>
          </w:p>
        </w:tc>
        <w:tc>
          <w:tcPr>
            <w:tcW w:w="641" w:type="pct"/>
            <w:tcBorders>
              <w:top w:val="single" w:sz="6" w:space="0" w:color="auto"/>
              <w:left w:val="single" w:sz="6" w:space="0" w:color="auto"/>
              <w:bottom w:val="single" w:sz="6" w:space="0" w:color="auto"/>
              <w:right w:val="single" w:sz="6" w:space="0" w:color="auto"/>
            </w:tcBorders>
            <w:tcPrChange w:id="266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E-</w:t>
            </w:r>
            <w:ins w:id="2667" w:author="Diana Machado" w:date="2019-04-02T20:26:00Z">
              <w:r w:rsidR="0030550E">
                <w:rPr>
                  <w:lang w:val="en-PH" w:eastAsia="en-US"/>
                </w:rPr>
                <w:t>1</w:t>
              </w:r>
            </w:ins>
            <w:del w:id="2668" w:author="Diana Machado" w:date="2019-04-02T20:26:00Z">
              <w:r w:rsidRPr="006B3C01" w:rsidDel="0030550E">
                <w:rPr>
                  <w:lang w:val="en-PH" w:eastAsia="en-US"/>
                </w:rPr>
                <w:delText>2</w:delText>
              </w:r>
            </w:del>
          </w:p>
        </w:tc>
        <w:tc>
          <w:tcPr>
            <w:tcW w:w="1044" w:type="pct"/>
            <w:tcBorders>
              <w:top w:val="single" w:sz="6" w:space="0" w:color="auto"/>
              <w:left w:val="single" w:sz="6" w:space="0" w:color="auto"/>
              <w:bottom w:val="single" w:sz="6" w:space="0" w:color="auto"/>
              <w:right w:val="single" w:sz="6" w:space="0" w:color="auto"/>
            </w:tcBorders>
            <w:tcPrChange w:id="266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323,383,821</w:t>
            </w:r>
          </w:p>
        </w:tc>
        <w:tc>
          <w:tcPr>
            <w:tcW w:w="732" w:type="pct"/>
            <w:tcBorders>
              <w:top w:val="single" w:sz="6" w:space="0" w:color="auto"/>
              <w:left w:val="single" w:sz="6" w:space="0" w:color="auto"/>
              <w:bottom w:val="single" w:sz="6" w:space="0" w:color="auto"/>
              <w:right w:val="single" w:sz="12" w:space="0" w:color="auto"/>
            </w:tcBorders>
            <w:tcPrChange w:id="267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9,011,727</w:t>
            </w:r>
          </w:p>
        </w:tc>
      </w:tr>
      <w:tr w:rsidR="00F555DC" w:rsidRPr="006B3C01" w:rsidTr="0030550E">
        <w:trPr>
          <w:cantSplit/>
          <w:trHeight w:val="283"/>
          <w:trPrChange w:id="267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67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10</w:t>
            </w:r>
          </w:p>
        </w:tc>
        <w:tc>
          <w:tcPr>
            <w:tcW w:w="878" w:type="pct"/>
            <w:tcBorders>
              <w:top w:val="single" w:sz="6" w:space="0" w:color="auto"/>
              <w:left w:val="single" w:sz="6" w:space="0" w:color="auto"/>
              <w:bottom w:val="single" w:sz="6" w:space="0" w:color="auto"/>
              <w:right w:val="single" w:sz="6" w:space="0" w:color="auto"/>
            </w:tcBorders>
            <w:tcPrChange w:id="267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3/1979</w:t>
            </w:r>
          </w:p>
        </w:tc>
        <w:tc>
          <w:tcPr>
            <w:tcW w:w="342" w:type="pct"/>
            <w:tcBorders>
              <w:top w:val="single" w:sz="6" w:space="0" w:color="auto"/>
              <w:left w:val="single" w:sz="6" w:space="0" w:color="auto"/>
              <w:bottom w:val="single" w:sz="6" w:space="0" w:color="auto"/>
              <w:right w:val="single" w:sz="6" w:space="0" w:color="auto"/>
            </w:tcBorders>
            <w:tcPrChange w:id="267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79</w:t>
            </w:r>
          </w:p>
        </w:tc>
        <w:tc>
          <w:tcPr>
            <w:tcW w:w="1003" w:type="pct"/>
            <w:tcBorders>
              <w:top w:val="single" w:sz="6" w:space="0" w:color="auto"/>
              <w:left w:val="single" w:sz="6" w:space="0" w:color="auto"/>
              <w:bottom w:val="single" w:sz="6" w:space="0" w:color="auto"/>
              <w:right w:val="single" w:sz="6" w:space="0" w:color="auto"/>
            </w:tcBorders>
            <w:tcPrChange w:id="267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rederic-1979</w:t>
            </w:r>
          </w:p>
        </w:tc>
        <w:tc>
          <w:tcPr>
            <w:tcW w:w="641" w:type="pct"/>
            <w:tcBorders>
              <w:top w:val="single" w:sz="6" w:space="0" w:color="auto"/>
              <w:left w:val="single" w:sz="6" w:space="0" w:color="auto"/>
              <w:bottom w:val="single" w:sz="6" w:space="0" w:color="auto"/>
              <w:right w:val="single" w:sz="6" w:space="0" w:color="auto"/>
            </w:tcBorders>
            <w:tcPrChange w:id="267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w:t>
            </w:r>
            <w:del w:id="2677" w:author="Diana Machado" w:date="2019-04-02T20:26:00Z">
              <w:r w:rsidRPr="006B3C01" w:rsidDel="0030550E">
                <w:rPr>
                  <w:lang w:val="en-PH" w:eastAsia="en-US"/>
                </w:rPr>
                <w:delText>3</w:delText>
              </w:r>
            </w:del>
            <w:ins w:id="2678" w:author="Diana Machado" w:date="2019-04-02T20:26:00Z">
              <w:r w:rsidR="0030550E">
                <w:rPr>
                  <w:lang w:val="en-PH" w:eastAsia="en-US"/>
                </w:rPr>
                <w:t>4/ByP-</w:t>
              </w:r>
            </w:ins>
            <w:ins w:id="2679" w:author="Diana Machado" w:date="2019-04-02T20:27:00Z">
              <w:r w:rsidR="0030550E">
                <w:rPr>
                  <w:lang w:val="en-PH" w:eastAsia="en-US"/>
                </w:rPr>
                <w:t>3</w:t>
              </w:r>
            </w:ins>
          </w:p>
        </w:tc>
        <w:tc>
          <w:tcPr>
            <w:tcW w:w="1044" w:type="pct"/>
            <w:tcBorders>
              <w:top w:val="single" w:sz="6" w:space="0" w:color="auto"/>
              <w:left w:val="single" w:sz="6" w:space="0" w:color="auto"/>
              <w:bottom w:val="single" w:sz="6" w:space="0" w:color="auto"/>
              <w:right w:val="single" w:sz="6" w:space="0" w:color="auto"/>
            </w:tcBorders>
            <w:tcPrChange w:id="268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73,328,119</w:t>
            </w:r>
          </w:p>
        </w:tc>
        <w:tc>
          <w:tcPr>
            <w:tcW w:w="732" w:type="pct"/>
            <w:tcBorders>
              <w:top w:val="single" w:sz="6" w:space="0" w:color="auto"/>
              <w:left w:val="single" w:sz="6" w:space="0" w:color="auto"/>
              <w:bottom w:val="single" w:sz="6" w:space="0" w:color="auto"/>
              <w:right w:val="single" w:sz="12" w:space="0" w:color="auto"/>
            </w:tcBorders>
            <w:tcPrChange w:id="268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9,096,001</w:t>
            </w:r>
          </w:p>
        </w:tc>
      </w:tr>
      <w:tr w:rsidR="00F555DC" w:rsidRPr="006B3C01" w:rsidTr="0030550E">
        <w:trPr>
          <w:cantSplit/>
          <w:trHeight w:val="283"/>
          <w:trPrChange w:id="268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68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15</w:t>
            </w:r>
          </w:p>
        </w:tc>
        <w:tc>
          <w:tcPr>
            <w:tcW w:w="878" w:type="pct"/>
            <w:tcBorders>
              <w:top w:val="single" w:sz="6" w:space="0" w:color="auto"/>
              <w:left w:val="single" w:sz="6" w:space="0" w:color="auto"/>
              <w:bottom w:val="single" w:sz="6" w:space="0" w:color="auto"/>
              <w:right w:val="single" w:sz="6" w:space="0" w:color="auto"/>
            </w:tcBorders>
            <w:tcPrChange w:id="268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2/1985</w:t>
            </w:r>
          </w:p>
        </w:tc>
        <w:tc>
          <w:tcPr>
            <w:tcW w:w="342" w:type="pct"/>
            <w:tcBorders>
              <w:top w:val="single" w:sz="6" w:space="0" w:color="auto"/>
              <w:left w:val="single" w:sz="6" w:space="0" w:color="auto"/>
              <w:bottom w:val="single" w:sz="6" w:space="0" w:color="auto"/>
              <w:right w:val="single" w:sz="6" w:space="0" w:color="auto"/>
            </w:tcBorders>
            <w:tcPrChange w:id="268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85</w:t>
            </w:r>
          </w:p>
        </w:tc>
        <w:tc>
          <w:tcPr>
            <w:tcW w:w="1003" w:type="pct"/>
            <w:tcBorders>
              <w:top w:val="single" w:sz="6" w:space="0" w:color="auto"/>
              <w:left w:val="single" w:sz="6" w:space="0" w:color="auto"/>
              <w:bottom w:val="single" w:sz="6" w:space="0" w:color="auto"/>
              <w:right w:val="single" w:sz="6" w:space="0" w:color="auto"/>
            </w:tcBorders>
            <w:tcPrChange w:id="268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lena-1985</w:t>
            </w:r>
          </w:p>
        </w:tc>
        <w:tc>
          <w:tcPr>
            <w:tcW w:w="641" w:type="pct"/>
            <w:tcBorders>
              <w:top w:val="single" w:sz="6" w:space="0" w:color="auto"/>
              <w:left w:val="single" w:sz="6" w:space="0" w:color="auto"/>
              <w:bottom w:val="single" w:sz="6" w:space="0" w:color="auto"/>
              <w:right w:val="single" w:sz="6" w:space="0" w:color="auto"/>
            </w:tcBorders>
            <w:tcPrChange w:id="268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3/ByP-3</w:t>
            </w:r>
          </w:p>
        </w:tc>
        <w:tc>
          <w:tcPr>
            <w:tcW w:w="1044" w:type="pct"/>
            <w:tcBorders>
              <w:top w:val="single" w:sz="6" w:space="0" w:color="auto"/>
              <w:left w:val="single" w:sz="6" w:space="0" w:color="auto"/>
              <w:bottom w:val="single" w:sz="6" w:space="0" w:color="auto"/>
              <w:right w:val="single" w:sz="6" w:space="0" w:color="auto"/>
            </w:tcBorders>
            <w:tcPrChange w:id="268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7,697,411</w:t>
            </w:r>
          </w:p>
        </w:tc>
        <w:tc>
          <w:tcPr>
            <w:tcW w:w="732" w:type="pct"/>
            <w:tcBorders>
              <w:top w:val="single" w:sz="6" w:space="0" w:color="auto"/>
              <w:left w:val="single" w:sz="6" w:space="0" w:color="auto"/>
              <w:bottom w:val="single" w:sz="6" w:space="0" w:color="auto"/>
              <w:right w:val="single" w:sz="12" w:space="0" w:color="auto"/>
            </w:tcBorders>
            <w:tcPrChange w:id="268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675,402</w:t>
            </w:r>
          </w:p>
        </w:tc>
      </w:tr>
      <w:tr w:rsidR="00F555DC" w:rsidRPr="006B3C01" w:rsidTr="0030550E">
        <w:trPr>
          <w:cantSplit/>
          <w:trHeight w:val="283"/>
          <w:trPrChange w:id="269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69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20</w:t>
            </w:r>
          </w:p>
        </w:tc>
        <w:tc>
          <w:tcPr>
            <w:tcW w:w="878" w:type="pct"/>
            <w:tcBorders>
              <w:top w:val="single" w:sz="6" w:space="0" w:color="auto"/>
              <w:left w:val="single" w:sz="6" w:space="0" w:color="auto"/>
              <w:bottom w:val="single" w:sz="6" w:space="0" w:color="auto"/>
              <w:right w:val="single" w:sz="6" w:space="0" w:color="auto"/>
            </w:tcBorders>
            <w:tcPrChange w:id="269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1/21/1985</w:t>
            </w:r>
          </w:p>
        </w:tc>
        <w:tc>
          <w:tcPr>
            <w:tcW w:w="342" w:type="pct"/>
            <w:tcBorders>
              <w:top w:val="single" w:sz="6" w:space="0" w:color="auto"/>
              <w:left w:val="single" w:sz="6" w:space="0" w:color="auto"/>
              <w:bottom w:val="single" w:sz="6" w:space="0" w:color="auto"/>
              <w:right w:val="single" w:sz="6" w:space="0" w:color="auto"/>
            </w:tcBorders>
            <w:tcPrChange w:id="269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85</w:t>
            </w:r>
          </w:p>
        </w:tc>
        <w:tc>
          <w:tcPr>
            <w:tcW w:w="1003" w:type="pct"/>
            <w:tcBorders>
              <w:top w:val="single" w:sz="6" w:space="0" w:color="auto"/>
              <w:left w:val="single" w:sz="6" w:space="0" w:color="auto"/>
              <w:bottom w:val="single" w:sz="6" w:space="0" w:color="auto"/>
              <w:right w:val="single" w:sz="6" w:space="0" w:color="auto"/>
            </w:tcBorders>
            <w:tcPrChange w:id="269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Kate-1985</w:t>
            </w:r>
          </w:p>
        </w:tc>
        <w:tc>
          <w:tcPr>
            <w:tcW w:w="641" w:type="pct"/>
            <w:tcBorders>
              <w:top w:val="single" w:sz="6" w:space="0" w:color="auto"/>
              <w:left w:val="single" w:sz="6" w:space="0" w:color="auto"/>
              <w:bottom w:val="single" w:sz="6" w:space="0" w:color="auto"/>
              <w:right w:val="single" w:sz="6" w:space="0" w:color="auto"/>
            </w:tcBorders>
            <w:tcPrChange w:id="269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2</w:t>
            </w:r>
          </w:p>
        </w:tc>
        <w:tc>
          <w:tcPr>
            <w:tcW w:w="1044" w:type="pct"/>
            <w:tcBorders>
              <w:top w:val="single" w:sz="6" w:space="0" w:color="auto"/>
              <w:left w:val="single" w:sz="6" w:space="0" w:color="auto"/>
              <w:bottom w:val="single" w:sz="6" w:space="0" w:color="auto"/>
              <w:right w:val="single" w:sz="6" w:space="0" w:color="auto"/>
            </w:tcBorders>
            <w:tcPrChange w:id="269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31,462,252</w:t>
            </w:r>
          </w:p>
        </w:tc>
        <w:tc>
          <w:tcPr>
            <w:tcW w:w="732" w:type="pct"/>
            <w:tcBorders>
              <w:top w:val="single" w:sz="6" w:space="0" w:color="auto"/>
              <w:left w:val="single" w:sz="6" w:space="0" w:color="auto"/>
              <w:bottom w:val="single" w:sz="6" w:space="0" w:color="auto"/>
              <w:right w:val="single" w:sz="12" w:space="0" w:color="auto"/>
            </w:tcBorders>
            <w:tcPrChange w:id="269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656,460</w:t>
            </w:r>
          </w:p>
        </w:tc>
      </w:tr>
      <w:tr w:rsidR="00F555DC" w:rsidRPr="006B3C01" w:rsidTr="0030550E">
        <w:trPr>
          <w:cantSplit/>
          <w:trHeight w:val="283"/>
          <w:trPrChange w:id="269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69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25</w:t>
            </w:r>
          </w:p>
        </w:tc>
        <w:tc>
          <w:tcPr>
            <w:tcW w:w="878" w:type="pct"/>
            <w:tcBorders>
              <w:top w:val="single" w:sz="6" w:space="0" w:color="auto"/>
              <w:left w:val="single" w:sz="6" w:space="0" w:color="auto"/>
              <w:bottom w:val="single" w:sz="6" w:space="0" w:color="auto"/>
              <w:right w:val="single" w:sz="6" w:space="0" w:color="auto"/>
            </w:tcBorders>
            <w:tcPrChange w:id="270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2/1987</w:t>
            </w:r>
          </w:p>
        </w:tc>
        <w:tc>
          <w:tcPr>
            <w:tcW w:w="342" w:type="pct"/>
            <w:tcBorders>
              <w:top w:val="single" w:sz="6" w:space="0" w:color="auto"/>
              <w:left w:val="single" w:sz="6" w:space="0" w:color="auto"/>
              <w:bottom w:val="single" w:sz="6" w:space="0" w:color="auto"/>
              <w:right w:val="single" w:sz="6" w:space="0" w:color="auto"/>
            </w:tcBorders>
            <w:tcPrChange w:id="270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87</w:t>
            </w:r>
          </w:p>
        </w:tc>
        <w:tc>
          <w:tcPr>
            <w:tcW w:w="1003" w:type="pct"/>
            <w:tcBorders>
              <w:top w:val="single" w:sz="6" w:space="0" w:color="auto"/>
              <w:left w:val="single" w:sz="6" w:space="0" w:color="auto"/>
              <w:bottom w:val="single" w:sz="6" w:space="0" w:color="auto"/>
              <w:right w:val="single" w:sz="6" w:space="0" w:color="auto"/>
            </w:tcBorders>
            <w:tcPrChange w:id="270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loyd-1987</w:t>
            </w:r>
          </w:p>
        </w:tc>
        <w:tc>
          <w:tcPr>
            <w:tcW w:w="641" w:type="pct"/>
            <w:tcBorders>
              <w:top w:val="single" w:sz="6" w:space="0" w:color="auto"/>
              <w:left w:val="single" w:sz="6" w:space="0" w:color="auto"/>
              <w:bottom w:val="single" w:sz="6" w:space="0" w:color="auto"/>
              <w:right w:val="single" w:sz="6" w:space="0" w:color="auto"/>
            </w:tcBorders>
            <w:tcPrChange w:id="270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p>
        </w:tc>
        <w:tc>
          <w:tcPr>
            <w:tcW w:w="1044" w:type="pct"/>
            <w:tcBorders>
              <w:top w:val="single" w:sz="6" w:space="0" w:color="auto"/>
              <w:left w:val="single" w:sz="6" w:space="0" w:color="auto"/>
              <w:bottom w:val="single" w:sz="6" w:space="0" w:color="auto"/>
              <w:right w:val="single" w:sz="6" w:space="0" w:color="auto"/>
            </w:tcBorders>
            <w:tcPrChange w:id="270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68,272,092</w:t>
            </w:r>
          </w:p>
        </w:tc>
        <w:tc>
          <w:tcPr>
            <w:tcW w:w="732" w:type="pct"/>
            <w:tcBorders>
              <w:top w:val="single" w:sz="6" w:space="0" w:color="auto"/>
              <w:left w:val="single" w:sz="6" w:space="0" w:color="auto"/>
              <w:bottom w:val="single" w:sz="6" w:space="0" w:color="auto"/>
              <w:right w:val="single" w:sz="12" w:space="0" w:color="auto"/>
            </w:tcBorders>
            <w:tcPrChange w:id="270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273,492</w:t>
            </w:r>
          </w:p>
        </w:tc>
      </w:tr>
      <w:tr w:rsidR="00F555DC" w:rsidRPr="006B3C01" w:rsidTr="0030550E">
        <w:trPr>
          <w:cantSplit/>
          <w:trHeight w:val="283"/>
          <w:trPrChange w:id="270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70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30</w:t>
            </w:r>
          </w:p>
        </w:tc>
        <w:tc>
          <w:tcPr>
            <w:tcW w:w="878" w:type="pct"/>
            <w:tcBorders>
              <w:top w:val="single" w:sz="6" w:space="0" w:color="auto"/>
              <w:left w:val="single" w:sz="6" w:space="0" w:color="auto"/>
              <w:bottom w:val="single" w:sz="6" w:space="0" w:color="auto"/>
              <w:right w:val="single" w:sz="6" w:space="0" w:color="auto"/>
            </w:tcBorders>
            <w:tcPrChange w:id="270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24/1992</w:t>
            </w:r>
          </w:p>
        </w:tc>
        <w:tc>
          <w:tcPr>
            <w:tcW w:w="342" w:type="pct"/>
            <w:tcBorders>
              <w:top w:val="single" w:sz="6" w:space="0" w:color="auto"/>
              <w:left w:val="single" w:sz="6" w:space="0" w:color="auto"/>
              <w:bottom w:val="single" w:sz="6" w:space="0" w:color="auto"/>
              <w:right w:val="single" w:sz="6" w:space="0" w:color="auto"/>
            </w:tcBorders>
            <w:tcPrChange w:id="270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2</w:t>
            </w:r>
          </w:p>
        </w:tc>
        <w:tc>
          <w:tcPr>
            <w:tcW w:w="1003" w:type="pct"/>
            <w:tcBorders>
              <w:top w:val="single" w:sz="6" w:space="0" w:color="auto"/>
              <w:left w:val="single" w:sz="6" w:space="0" w:color="auto"/>
              <w:bottom w:val="single" w:sz="6" w:space="0" w:color="auto"/>
              <w:right w:val="single" w:sz="6" w:space="0" w:color="auto"/>
            </w:tcBorders>
            <w:tcPrChange w:id="271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ndrew-1992</w:t>
            </w:r>
          </w:p>
        </w:tc>
        <w:tc>
          <w:tcPr>
            <w:tcW w:w="641" w:type="pct"/>
            <w:tcBorders>
              <w:top w:val="single" w:sz="6" w:space="0" w:color="auto"/>
              <w:left w:val="single" w:sz="6" w:space="0" w:color="auto"/>
              <w:bottom w:val="single" w:sz="6" w:space="0" w:color="auto"/>
              <w:right w:val="single" w:sz="6" w:space="0" w:color="auto"/>
            </w:tcBorders>
            <w:tcPrChange w:id="271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5</w:t>
            </w:r>
          </w:p>
        </w:tc>
        <w:tc>
          <w:tcPr>
            <w:tcW w:w="1044" w:type="pct"/>
            <w:tcBorders>
              <w:top w:val="single" w:sz="6" w:space="0" w:color="auto"/>
              <w:left w:val="single" w:sz="6" w:space="0" w:color="auto"/>
              <w:bottom w:val="single" w:sz="6" w:space="0" w:color="auto"/>
              <w:right w:val="single" w:sz="6" w:space="0" w:color="auto"/>
            </w:tcBorders>
            <w:tcPrChange w:id="271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7,939,234,961</w:t>
            </w:r>
          </w:p>
        </w:tc>
        <w:tc>
          <w:tcPr>
            <w:tcW w:w="732" w:type="pct"/>
            <w:tcBorders>
              <w:top w:val="single" w:sz="6" w:space="0" w:color="auto"/>
              <w:left w:val="single" w:sz="6" w:space="0" w:color="auto"/>
              <w:bottom w:val="single" w:sz="6" w:space="0" w:color="auto"/>
              <w:right w:val="single" w:sz="12" w:space="0" w:color="auto"/>
            </w:tcBorders>
            <w:tcPrChange w:id="271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52,027,415</w:t>
            </w:r>
          </w:p>
        </w:tc>
      </w:tr>
      <w:tr w:rsidR="00F555DC" w:rsidRPr="006B3C01" w:rsidTr="0030550E">
        <w:trPr>
          <w:cantSplit/>
          <w:trHeight w:val="283"/>
          <w:trPrChange w:id="271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71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35</w:t>
            </w:r>
          </w:p>
        </w:tc>
        <w:tc>
          <w:tcPr>
            <w:tcW w:w="878" w:type="pct"/>
            <w:tcBorders>
              <w:top w:val="single" w:sz="6" w:space="0" w:color="auto"/>
              <w:left w:val="single" w:sz="6" w:space="0" w:color="auto"/>
              <w:bottom w:val="single" w:sz="6" w:space="0" w:color="auto"/>
              <w:right w:val="single" w:sz="6" w:space="0" w:color="auto"/>
            </w:tcBorders>
            <w:tcPrChange w:id="271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03/1995</w:t>
            </w:r>
          </w:p>
        </w:tc>
        <w:tc>
          <w:tcPr>
            <w:tcW w:w="342" w:type="pct"/>
            <w:tcBorders>
              <w:top w:val="single" w:sz="6" w:space="0" w:color="auto"/>
              <w:left w:val="single" w:sz="6" w:space="0" w:color="auto"/>
              <w:bottom w:val="single" w:sz="6" w:space="0" w:color="auto"/>
              <w:right w:val="single" w:sz="6" w:space="0" w:color="auto"/>
            </w:tcBorders>
            <w:tcPrChange w:id="271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5</w:t>
            </w:r>
          </w:p>
        </w:tc>
        <w:tc>
          <w:tcPr>
            <w:tcW w:w="1003" w:type="pct"/>
            <w:tcBorders>
              <w:top w:val="single" w:sz="6" w:space="0" w:color="auto"/>
              <w:left w:val="single" w:sz="6" w:space="0" w:color="auto"/>
              <w:bottom w:val="single" w:sz="6" w:space="0" w:color="auto"/>
              <w:right w:val="single" w:sz="6" w:space="0" w:color="auto"/>
            </w:tcBorders>
            <w:tcPrChange w:id="271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rin-1995</w:t>
            </w:r>
          </w:p>
        </w:tc>
        <w:tc>
          <w:tcPr>
            <w:tcW w:w="641" w:type="pct"/>
            <w:tcBorders>
              <w:top w:val="single" w:sz="6" w:space="0" w:color="auto"/>
              <w:left w:val="single" w:sz="6" w:space="0" w:color="auto"/>
              <w:bottom w:val="single" w:sz="6" w:space="0" w:color="auto"/>
              <w:right w:val="single" w:sz="6" w:space="0" w:color="auto"/>
            </w:tcBorders>
            <w:tcPrChange w:id="271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A-2</w:t>
            </w:r>
          </w:p>
        </w:tc>
        <w:tc>
          <w:tcPr>
            <w:tcW w:w="1044" w:type="pct"/>
            <w:tcBorders>
              <w:top w:val="single" w:sz="6" w:space="0" w:color="auto"/>
              <w:left w:val="single" w:sz="6" w:space="0" w:color="auto"/>
              <w:bottom w:val="single" w:sz="6" w:space="0" w:color="auto"/>
              <w:right w:val="single" w:sz="6" w:space="0" w:color="auto"/>
            </w:tcBorders>
            <w:tcPrChange w:id="272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857,780,976</w:t>
            </w:r>
          </w:p>
        </w:tc>
        <w:tc>
          <w:tcPr>
            <w:tcW w:w="732" w:type="pct"/>
            <w:tcBorders>
              <w:top w:val="single" w:sz="6" w:space="0" w:color="auto"/>
              <w:left w:val="single" w:sz="6" w:space="0" w:color="auto"/>
              <w:bottom w:val="single" w:sz="6" w:space="0" w:color="auto"/>
              <w:right w:val="single" w:sz="12" w:space="0" w:color="auto"/>
            </w:tcBorders>
            <w:tcPrChange w:id="272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1,167,635</w:t>
            </w:r>
          </w:p>
        </w:tc>
      </w:tr>
      <w:tr w:rsidR="00F555DC" w:rsidRPr="006B3C01" w:rsidTr="0030550E">
        <w:trPr>
          <w:cantSplit/>
          <w:trHeight w:val="283"/>
          <w:trPrChange w:id="272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72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40</w:t>
            </w:r>
          </w:p>
        </w:tc>
        <w:tc>
          <w:tcPr>
            <w:tcW w:w="878" w:type="pct"/>
            <w:tcBorders>
              <w:top w:val="single" w:sz="6" w:space="0" w:color="auto"/>
              <w:left w:val="single" w:sz="6" w:space="0" w:color="auto"/>
              <w:bottom w:val="single" w:sz="6" w:space="0" w:color="auto"/>
              <w:right w:val="single" w:sz="6" w:space="0" w:color="auto"/>
            </w:tcBorders>
            <w:tcPrChange w:id="272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4/1995</w:t>
            </w:r>
          </w:p>
        </w:tc>
        <w:tc>
          <w:tcPr>
            <w:tcW w:w="342" w:type="pct"/>
            <w:tcBorders>
              <w:top w:val="single" w:sz="6" w:space="0" w:color="auto"/>
              <w:left w:val="single" w:sz="6" w:space="0" w:color="auto"/>
              <w:bottom w:val="single" w:sz="6" w:space="0" w:color="auto"/>
              <w:right w:val="single" w:sz="6" w:space="0" w:color="auto"/>
            </w:tcBorders>
            <w:tcPrChange w:id="272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5</w:t>
            </w:r>
          </w:p>
        </w:tc>
        <w:tc>
          <w:tcPr>
            <w:tcW w:w="1003" w:type="pct"/>
            <w:tcBorders>
              <w:top w:val="single" w:sz="6" w:space="0" w:color="auto"/>
              <w:left w:val="single" w:sz="6" w:space="0" w:color="auto"/>
              <w:bottom w:val="single" w:sz="6" w:space="0" w:color="auto"/>
              <w:right w:val="single" w:sz="6" w:space="0" w:color="auto"/>
            </w:tcBorders>
            <w:tcPrChange w:id="272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Opal-1995</w:t>
            </w:r>
          </w:p>
        </w:tc>
        <w:tc>
          <w:tcPr>
            <w:tcW w:w="641" w:type="pct"/>
            <w:tcBorders>
              <w:top w:val="single" w:sz="6" w:space="0" w:color="auto"/>
              <w:left w:val="single" w:sz="6" w:space="0" w:color="auto"/>
              <w:bottom w:val="single" w:sz="6" w:space="0" w:color="auto"/>
              <w:right w:val="single" w:sz="6" w:space="0" w:color="auto"/>
            </w:tcBorders>
            <w:tcPrChange w:id="272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3</w:t>
            </w:r>
          </w:p>
        </w:tc>
        <w:tc>
          <w:tcPr>
            <w:tcW w:w="1044" w:type="pct"/>
            <w:tcBorders>
              <w:top w:val="single" w:sz="6" w:space="0" w:color="auto"/>
              <w:left w:val="single" w:sz="6" w:space="0" w:color="auto"/>
              <w:bottom w:val="single" w:sz="6" w:space="0" w:color="auto"/>
              <w:right w:val="single" w:sz="6" w:space="0" w:color="auto"/>
            </w:tcBorders>
            <w:tcPrChange w:id="272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899,462,842</w:t>
            </w:r>
          </w:p>
        </w:tc>
        <w:tc>
          <w:tcPr>
            <w:tcW w:w="732" w:type="pct"/>
            <w:tcBorders>
              <w:top w:val="single" w:sz="6" w:space="0" w:color="auto"/>
              <w:left w:val="single" w:sz="6" w:space="0" w:color="auto"/>
              <w:bottom w:val="single" w:sz="6" w:space="0" w:color="auto"/>
              <w:right w:val="single" w:sz="12" w:space="0" w:color="auto"/>
            </w:tcBorders>
            <w:tcPrChange w:id="272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4,571,719</w:t>
            </w:r>
          </w:p>
        </w:tc>
      </w:tr>
      <w:tr w:rsidR="00F555DC" w:rsidRPr="006B3C01" w:rsidTr="0030550E">
        <w:trPr>
          <w:cantSplit/>
          <w:trHeight w:val="283"/>
          <w:trPrChange w:id="273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73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45</w:t>
            </w:r>
          </w:p>
        </w:tc>
        <w:tc>
          <w:tcPr>
            <w:tcW w:w="878" w:type="pct"/>
            <w:tcBorders>
              <w:top w:val="single" w:sz="6" w:space="0" w:color="auto"/>
              <w:left w:val="single" w:sz="6" w:space="0" w:color="auto"/>
              <w:bottom w:val="single" w:sz="6" w:space="0" w:color="auto"/>
              <w:right w:val="single" w:sz="6" w:space="0" w:color="auto"/>
            </w:tcBorders>
            <w:tcPrChange w:id="273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19/1997</w:t>
            </w:r>
          </w:p>
        </w:tc>
        <w:tc>
          <w:tcPr>
            <w:tcW w:w="342" w:type="pct"/>
            <w:tcBorders>
              <w:top w:val="single" w:sz="6" w:space="0" w:color="auto"/>
              <w:left w:val="single" w:sz="6" w:space="0" w:color="auto"/>
              <w:bottom w:val="single" w:sz="6" w:space="0" w:color="auto"/>
              <w:right w:val="single" w:sz="6" w:space="0" w:color="auto"/>
            </w:tcBorders>
            <w:tcPrChange w:id="273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7</w:t>
            </w:r>
          </w:p>
        </w:tc>
        <w:tc>
          <w:tcPr>
            <w:tcW w:w="1003" w:type="pct"/>
            <w:tcBorders>
              <w:top w:val="single" w:sz="6" w:space="0" w:color="auto"/>
              <w:left w:val="single" w:sz="6" w:space="0" w:color="auto"/>
              <w:bottom w:val="single" w:sz="6" w:space="0" w:color="auto"/>
              <w:right w:val="single" w:sz="6" w:space="0" w:color="auto"/>
            </w:tcBorders>
            <w:tcPrChange w:id="273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anny-1997</w:t>
            </w:r>
          </w:p>
        </w:tc>
        <w:tc>
          <w:tcPr>
            <w:tcW w:w="641" w:type="pct"/>
            <w:tcBorders>
              <w:top w:val="single" w:sz="6" w:space="0" w:color="auto"/>
              <w:left w:val="single" w:sz="6" w:space="0" w:color="auto"/>
              <w:bottom w:val="single" w:sz="6" w:space="0" w:color="auto"/>
              <w:right w:val="single" w:sz="6" w:space="0" w:color="auto"/>
            </w:tcBorders>
            <w:tcPrChange w:id="273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w:t>
            </w:r>
            <w:ins w:id="2736" w:author="Diana Machado" w:date="2019-04-02T20:27:00Z">
              <w:r w:rsidR="0030550E">
                <w:rPr>
                  <w:lang w:val="en-PH" w:eastAsia="en-US"/>
                </w:rPr>
                <w:t>/ByP-1</w:t>
              </w:r>
            </w:ins>
          </w:p>
        </w:tc>
        <w:tc>
          <w:tcPr>
            <w:tcW w:w="1044" w:type="pct"/>
            <w:tcBorders>
              <w:top w:val="single" w:sz="6" w:space="0" w:color="auto"/>
              <w:left w:val="single" w:sz="6" w:space="0" w:color="auto"/>
              <w:bottom w:val="single" w:sz="6" w:space="0" w:color="auto"/>
              <w:right w:val="single" w:sz="6" w:space="0" w:color="auto"/>
            </w:tcBorders>
            <w:tcPrChange w:id="273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73,204,162</w:t>
            </w:r>
          </w:p>
        </w:tc>
        <w:tc>
          <w:tcPr>
            <w:tcW w:w="732" w:type="pct"/>
            <w:tcBorders>
              <w:top w:val="single" w:sz="6" w:space="0" w:color="auto"/>
              <w:left w:val="single" w:sz="6" w:space="0" w:color="auto"/>
              <w:bottom w:val="single" w:sz="6" w:space="0" w:color="auto"/>
              <w:right w:val="single" w:sz="12" w:space="0" w:color="auto"/>
            </w:tcBorders>
            <w:tcPrChange w:id="273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620,374</w:t>
            </w:r>
          </w:p>
        </w:tc>
      </w:tr>
      <w:tr w:rsidR="00F555DC" w:rsidRPr="006B3C01" w:rsidTr="0030550E">
        <w:trPr>
          <w:cantSplit/>
          <w:trHeight w:val="283"/>
          <w:trPrChange w:id="273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74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50</w:t>
            </w:r>
          </w:p>
        </w:tc>
        <w:tc>
          <w:tcPr>
            <w:tcW w:w="878" w:type="pct"/>
            <w:tcBorders>
              <w:top w:val="single" w:sz="6" w:space="0" w:color="auto"/>
              <w:left w:val="single" w:sz="6" w:space="0" w:color="auto"/>
              <w:bottom w:val="single" w:sz="6" w:space="0" w:color="auto"/>
              <w:right w:val="single" w:sz="6" w:space="0" w:color="auto"/>
            </w:tcBorders>
            <w:tcPrChange w:id="274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3/1998</w:t>
            </w:r>
          </w:p>
        </w:tc>
        <w:tc>
          <w:tcPr>
            <w:tcW w:w="342" w:type="pct"/>
            <w:tcBorders>
              <w:top w:val="single" w:sz="6" w:space="0" w:color="auto"/>
              <w:left w:val="single" w:sz="6" w:space="0" w:color="auto"/>
              <w:bottom w:val="single" w:sz="6" w:space="0" w:color="auto"/>
              <w:right w:val="single" w:sz="6" w:space="0" w:color="auto"/>
            </w:tcBorders>
            <w:tcPrChange w:id="274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8</w:t>
            </w:r>
          </w:p>
        </w:tc>
        <w:tc>
          <w:tcPr>
            <w:tcW w:w="1003" w:type="pct"/>
            <w:tcBorders>
              <w:top w:val="single" w:sz="6" w:space="0" w:color="auto"/>
              <w:left w:val="single" w:sz="6" w:space="0" w:color="auto"/>
              <w:bottom w:val="single" w:sz="6" w:space="0" w:color="auto"/>
              <w:right w:val="single" w:sz="6" w:space="0" w:color="auto"/>
            </w:tcBorders>
            <w:tcPrChange w:id="274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arl-1998</w:t>
            </w:r>
          </w:p>
        </w:tc>
        <w:tc>
          <w:tcPr>
            <w:tcW w:w="641" w:type="pct"/>
            <w:tcBorders>
              <w:top w:val="single" w:sz="6" w:space="0" w:color="auto"/>
              <w:left w:val="single" w:sz="6" w:space="0" w:color="auto"/>
              <w:bottom w:val="single" w:sz="6" w:space="0" w:color="auto"/>
              <w:right w:val="single" w:sz="6" w:space="0" w:color="auto"/>
            </w:tcBorders>
            <w:tcPrChange w:id="274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274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751,570</w:t>
            </w:r>
          </w:p>
        </w:tc>
        <w:tc>
          <w:tcPr>
            <w:tcW w:w="732" w:type="pct"/>
            <w:tcBorders>
              <w:top w:val="single" w:sz="6" w:space="0" w:color="auto"/>
              <w:left w:val="single" w:sz="6" w:space="0" w:color="auto"/>
              <w:bottom w:val="single" w:sz="6" w:space="0" w:color="auto"/>
              <w:right w:val="single" w:sz="12" w:space="0" w:color="auto"/>
            </w:tcBorders>
            <w:tcPrChange w:id="274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82,640</w:t>
            </w:r>
          </w:p>
        </w:tc>
      </w:tr>
      <w:tr w:rsidR="00F555DC" w:rsidRPr="006B3C01" w:rsidTr="0030550E">
        <w:trPr>
          <w:cantSplit/>
          <w:trHeight w:val="283"/>
          <w:trPrChange w:id="274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74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55</w:t>
            </w:r>
          </w:p>
        </w:tc>
        <w:tc>
          <w:tcPr>
            <w:tcW w:w="878" w:type="pct"/>
            <w:tcBorders>
              <w:top w:val="single" w:sz="6" w:space="0" w:color="auto"/>
              <w:left w:val="single" w:sz="6" w:space="0" w:color="auto"/>
              <w:bottom w:val="single" w:sz="6" w:space="0" w:color="auto"/>
              <w:right w:val="single" w:sz="6" w:space="0" w:color="auto"/>
            </w:tcBorders>
            <w:tcPrChange w:id="274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5/1998</w:t>
            </w:r>
          </w:p>
        </w:tc>
        <w:tc>
          <w:tcPr>
            <w:tcW w:w="342" w:type="pct"/>
            <w:tcBorders>
              <w:top w:val="single" w:sz="6" w:space="0" w:color="auto"/>
              <w:left w:val="single" w:sz="6" w:space="0" w:color="auto"/>
              <w:bottom w:val="single" w:sz="6" w:space="0" w:color="auto"/>
              <w:right w:val="single" w:sz="6" w:space="0" w:color="auto"/>
            </w:tcBorders>
            <w:tcPrChange w:id="275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8</w:t>
            </w:r>
          </w:p>
        </w:tc>
        <w:tc>
          <w:tcPr>
            <w:tcW w:w="1003" w:type="pct"/>
            <w:tcBorders>
              <w:top w:val="single" w:sz="6" w:space="0" w:color="auto"/>
              <w:left w:val="single" w:sz="6" w:space="0" w:color="auto"/>
              <w:bottom w:val="single" w:sz="6" w:space="0" w:color="auto"/>
              <w:right w:val="single" w:sz="6" w:space="0" w:color="auto"/>
            </w:tcBorders>
            <w:tcPrChange w:id="275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Georges-1998</w:t>
            </w:r>
          </w:p>
        </w:tc>
        <w:tc>
          <w:tcPr>
            <w:tcW w:w="641" w:type="pct"/>
            <w:tcBorders>
              <w:top w:val="single" w:sz="6" w:space="0" w:color="auto"/>
              <w:left w:val="single" w:sz="6" w:space="0" w:color="auto"/>
              <w:bottom w:val="single" w:sz="6" w:space="0" w:color="auto"/>
              <w:right w:val="single" w:sz="6" w:space="0" w:color="auto"/>
            </w:tcBorders>
            <w:tcPrChange w:id="275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2/F-2</w:t>
            </w:r>
          </w:p>
        </w:tc>
        <w:tc>
          <w:tcPr>
            <w:tcW w:w="1044" w:type="pct"/>
            <w:tcBorders>
              <w:top w:val="single" w:sz="6" w:space="0" w:color="auto"/>
              <w:left w:val="single" w:sz="6" w:space="0" w:color="auto"/>
              <w:bottom w:val="single" w:sz="6" w:space="0" w:color="auto"/>
              <w:right w:val="single" w:sz="6" w:space="0" w:color="auto"/>
            </w:tcBorders>
            <w:tcPrChange w:id="275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77,619,188</w:t>
            </w:r>
          </w:p>
        </w:tc>
        <w:tc>
          <w:tcPr>
            <w:tcW w:w="732" w:type="pct"/>
            <w:tcBorders>
              <w:top w:val="single" w:sz="6" w:space="0" w:color="auto"/>
              <w:left w:val="single" w:sz="6" w:space="0" w:color="auto"/>
              <w:bottom w:val="single" w:sz="6" w:space="0" w:color="auto"/>
              <w:right w:val="single" w:sz="12" w:space="0" w:color="auto"/>
            </w:tcBorders>
            <w:tcPrChange w:id="275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9,132,366</w:t>
            </w:r>
          </w:p>
        </w:tc>
      </w:tr>
      <w:tr w:rsidR="00F555DC" w:rsidRPr="006B3C01" w:rsidTr="0030550E">
        <w:trPr>
          <w:cantSplit/>
          <w:trHeight w:val="283"/>
          <w:trPrChange w:id="275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75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60</w:t>
            </w:r>
          </w:p>
        </w:tc>
        <w:tc>
          <w:tcPr>
            <w:tcW w:w="878" w:type="pct"/>
            <w:tcBorders>
              <w:top w:val="single" w:sz="6" w:space="0" w:color="auto"/>
              <w:left w:val="single" w:sz="6" w:space="0" w:color="auto"/>
              <w:bottom w:val="single" w:sz="6" w:space="0" w:color="auto"/>
              <w:right w:val="single" w:sz="6" w:space="0" w:color="auto"/>
            </w:tcBorders>
            <w:tcPrChange w:id="275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5/1999</w:t>
            </w:r>
          </w:p>
        </w:tc>
        <w:tc>
          <w:tcPr>
            <w:tcW w:w="342" w:type="pct"/>
            <w:tcBorders>
              <w:top w:val="single" w:sz="6" w:space="0" w:color="auto"/>
              <w:left w:val="single" w:sz="6" w:space="0" w:color="auto"/>
              <w:bottom w:val="single" w:sz="6" w:space="0" w:color="auto"/>
              <w:right w:val="single" w:sz="6" w:space="0" w:color="auto"/>
            </w:tcBorders>
            <w:tcPrChange w:id="275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9</w:t>
            </w:r>
          </w:p>
        </w:tc>
        <w:tc>
          <w:tcPr>
            <w:tcW w:w="1003" w:type="pct"/>
            <w:tcBorders>
              <w:top w:val="single" w:sz="6" w:space="0" w:color="auto"/>
              <w:left w:val="single" w:sz="6" w:space="0" w:color="auto"/>
              <w:bottom w:val="single" w:sz="6" w:space="0" w:color="auto"/>
              <w:right w:val="single" w:sz="6" w:space="0" w:color="auto"/>
            </w:tcBorders>
            <w:tcPrChange w:id="275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rene-1999</w:t>
            </w:r>
          </w:p>
        </w:tc>
        <w:tc>
          <w:tcPr>
            <w:tcW w:w="641" w:type="pct"/>
            <w:tcBorders>
              <w:top w:val="single" w:sz="6" w:space="0" w:color="auto"/>
              <w:left w:val="single" w:sz="6" w:space="0" w:color="auto"/>
              <w:bottom w:val="single" w:sz="6" w:space="0" w:color="auto"/>
              <w:right w:val="single" w:sz="6" w:space="0" w:color="auto"/>
            </w:tcBorders>
            <w:tcPrChange w:id="276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p>
        </w:tc>
        <w:tc>
          <w:tcPr>
            <w:tcW w:w="1044" w:type="pct"/>
            <w:tcBorders>
              <w:top w:val="single" w:sz="6" w:space="0" w:color="auto"/>
              <w:left w:val="single" w:sz="6" w:space="0" w:color="auto"/>
              <w:bottom w:val="single" w:sz="6" w:space="0" w:color="auto"/>
              <w:right w:val="single" w:sz="6" w:space="0" w:color="auto"/>
            </w:tcBorders>
            <w:tcPrChange w:id="276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5,878,576,528</w:t>
            </w:r>
          </w:p>
        </w:tc>
        <w:tc>
          <w:tcPr>
            <w:tcW w:w="732" w:type="pct"/>
            <w:tcBorders>
              <w:top w:val="single" w:sz="6" w:space="0" w:color="auto"/>
              <w:left w:val="single" w:sz="6" w:space="0" w:color="auto"/>
              <w:bottom w:val="single" w:sz="6" w:space="0" w:color="auto"/>
              <w:right w:val="single" w:sz="12" w:space="0" w:color="auto"/>
            </w:tcBorders>
            <w:tcPrChange w:id="276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9,818,445</w:t>
            </w:r>
          </w:p>
        </w:tc>
      </w:tr>
      <w:tr w:rsidR="00F555DC" w:rsidRPr="006B3C01" w:rsidTr="0030550E">
        <w:trPr>
          <w:cantSplit/>
          <w:trHeight w:val="283"/>
          <w:trPrChange w:id="276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76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65</w:t>
            </w:r>
          </w:p>
        </w:tc>
        <w:tc>
          <w:tcPr>
            <w:tcW w:w="878" w:type="pct"/>
            <w:tcBorders>
              <w:top w:val="single" w:sz="6" w:space="0" w:color="auto"/>
              <w:left w:val="single" w:sz="6" w:space="0" w:color="auto"/>
              <w:bottom w:val="single" w:sz="6" w:space="0" w:color="auto"/>
              <w:right w:val="single" w:sz="6" w:space="0" w:color="auto"/>
            </w:tcBorders>
            <w:tcPrChange w:id="276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13/2004</w:t>
            </w:r>
          </w:p>
        </w:tc>
        <w:tc>
          <w:tcPr>
            <w:tcW w:w="342" w:type="pct"/>
            <w:tcBorders>
              <w:top w:val="single" w:sz="6" w:space="0" w:color="auto"/>
              <w:left w:val="single" w:sz="6" w:space="0" w:color="auto"/>
              <w:bottom w:val="single" w:sz="6" w:space="0" w:color="auto"/>
              <w:right w:val="single" w:sz="6" w:space="0" w:color="auto"/>
            </w:tcBorders>
            <w:tcPrChange w:id="276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4</w:t>
            </w:r>
          </w:p>
        </w:tc>
        <w:tc>
          <w:tcPr>
            <w:tcW w:w="1003" w:type="pct"/>
            <w:tcBorders>
              <w:top w:val="single" w:sz="6" w:space="0" w:color="auto"/>
              <w:left w:val="single" w:sz="6" w:space="0" w:color="auto"/>
              <w:bottom w:val="single" w:sz="6" w:space="0" w:color="auto"/>
              <w:right w:val="single" w:sz="6" w:space="0" w:color="auto"/>
            </w:tcBorders>
            <w:tcPrChange w:id="276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harley-2004</w:t>
            </w:r>
          </w:p>
        </w:tc>
        <w:tc>
          <w:tcPr>
            <w:tcW w:w="641" w:type="pct"/>
            <w:tcBorders>
              <w:top w:val="single" w:sz="6" w:space="0" w:color="auto"/>
              <w:left w:val="single" w:sz="6" w:space="0" w:color="auto"/>
              <w:bottom w:val="single" w:sz="6" w:space="0" w:color="auto"/>
              <w:right w:val="single" w:sz="6" w:space="0" w:color="auto"/>
            </w:tcBorders>
            <w:tcPrChange w:id="276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4</w:t>
            </w:r>
          </w:p>
        </w:tc>
        <w:tc>
          <w:tcPr>
            <w:tcW w:w="1044" w:type="pct"/>
            <w:tcBorders>
              <w:top w:val="single" w:sz="6" w:space="0" w:color="auto"/>
              <w:left w:val="single" w:sz="6" w:space="0" w:color="auto"/>
              <w:bottom w:val="single" w:sz="6" w:space="0" w:color="auto"/>
              <w:right w:val="single" w:sz="6" w:space="0" w:color="auto"/>
            </w:tcBorders>
            <w:tcPrChange w:id="276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6,738,433,386</w:t>
            </w:r>
          </w:p>
        </w:tc>
        <w:tc>
          <w:tcPr>
            <w:tcW w:w="732" w:type="pct"/>
            <w:tcBorders>
              <w:top w:val="single" w:sz="6" w:space="0" w:color="auto"/>
              <w:left w:val="single" w:sz="6" w:space="0" w:color="auto"/>
              <w:bottom w:val="single" w:sz="6" w:space="0" w:color="auto"/>
              <w:right w:val="single" w:sz="12" w:space="0" w:color="auto"/>
            </w:tcBorders>
            <w:tcPrChange w:id="277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57,105,368</w:t>
            </w:r>
          </w:p>
        </w:tc>
      </w:tr>
      <w:tr w:rsidR="00F555DC" w:rsidRPr="006B3C01" w:rsidTr="0030550E">
        <w:trPr>
          <w:cantSplit/>
          <w:trHeight w:val="283"/>
          <w:trPrChange w:id="277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77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lastRenderedPageBreak/>
              <w:t>370</w:t>
            </w:r>
          </w:p>
        </w:tc>
        <w:tc>
          <w:tcPr>
            <w:tcW w:w="878" w:type="pct"/>
            <w:tcBorders>
              <w:top w:val="single" w:sz="6" w:space="0" w:color="auto"/>
              <w:left w:val="single" w:sz="6" w:space="0" w:color="auto"/>
              <w:bottom w:val="single" w:sz="6" w:space="0" w:color="auto"/>
              <w:right w:val="single" w:sz="6" w:space="0" w:color="auto"/>
            </w:tcBorders>
            <w:tcPrChange w:id="277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5/2004</w:t>
            </w:r>
          </w:p>
        </w:tc>
        <w:tc>
          <w:tcPr>
            <w:tcW w:w="342" w:type="pct"/>
            <w:tcBorders>
              <w:top w:val="single" w:sz="6" w:space="0" w:color="auto"/>
              <w:left w:val="single" w:sz="6" w:space="0" w:color="auto"/>
              <w:bottom w:val="single" w:sz="6" w:space="0" w:color="auto"/>
              <w:right w:val="single" w:sz="6" w:space="0" w:color="auto"/>
            </w:tcBorders>
            <w:tcPrChange w:id="277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4</w:t>
            </w:r>
          </w:p>
        </w:tc>
        <w:tc>
          <w:tcPr>
            <w:tcW w:w="1003" w:type="pct"/>
            <w:tcBorders>
              <w:top w:val="single" w:sz="6" w:space="0" w:color="auto"/>
              <w:left w:val="single" w:sz="6" w:space="0" w:color="auto"/>
              <w:bottom w:val="single" w:sz="6" w:space="0" w:color="auto"/>
              <w:right w:val="single" w:sz="6" w:space="0" w:color="auto"/>
            </w:tcBorders>
            <w:tcPrChange w:id="277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rances-2004</w:t>
            </w:r>
          </w:p>
        </w:tc>
        <w:tc>
          <w:tcPr>
            <w:tcW w:w="641" w:type="pct"/>
            <w:tcBorders>
              <w:top w:val="single" w:sz="6" w:space="0" w:color="auto"/>
              <w:left w:val="single" w:sz="6" w:space="0" w:color="auto"/>
              <w:bottom w:val="single" w:sz="6" w:space="0" w:color="auto"/>
              <w:right w:val="single" w:sz="6" w:space="0" w:color="auto"/>
            </w:tcBorders>
            <w:tcPrChange w:id="277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w:t>
            </w:r>
          </w:p>
        </w:tc>
        <w:tc>
          <w:tcPr>
            <w:tcW w:w="1044" w:type="pct"/>
            <w:tcBorders>
              <w:top w:val="single" w:sz="6" w:space="0" w:color="auto"/>
              <w:left w:val="single" w:sz="6" w:space="0" w:color="auto"/>
              <w:bottom w:val="single" w:sz="6" w:space="0" w:color="auto"/>
              <w:right w:val="single" w:sz="6" w:space="0" w:color="auto"/>
            </w:tcBorders>
            <w:tcPrChange w:id="277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022,576,938</w:t>
            </w:r>
          </w:p>
        </w:tc>
        <w:tc>
          <w:tcPr>
            <w:tcW w:w="732" w:type="pct"/>
            <w:tcBorders>
              <w:top w:val="single" w:sz="6" w:space="0" w:color="auto"/>
              <w:left w:val="single" w:sz="6" w:space="0" w:color="auto"/>
              <w:bottom w:val="single" w:sz="6" w:space="0" w:color="auto"/>
              <w:right w:val="single" w:sz="12" w:space="0" w:color="auto"/>
            </w:tcBorders>
            <w:tcPrChange w:id="277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01,886,245</w:t>
            </w:r>
          </w:p>
        </w:tc>
      </w:tr>
      <w:tr w:rsidR="00F555DC" w:rsidRPr="006B3C01" w:rsidTr="0030550E">
        <w:trPr>
          <w:cantSplit/>
          <w:trHeight w:val="283"/>
          <w:trPrChange w:id="277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78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75</w:t>
            </w:r>
          </w:p>
        </w:tc>
        <w:tc>
          <w:tcPr>
            <w:tcW w:w="878" w:type="pct"/>
            <w:tcBorders>
              <w:top w:val="single" w:sz="6" w:space="0" w:color="auto"/>
              <w:left w:val="single" w:sz="6" w:space="0" w:color="auto"/>
              <w:bottom w:val="single" w:sz="6" w:space="0" w:color="auto"/>
              <w:right w:val="single" w:sz="6" w:space="0" w:color="auto"/>
            </w:tcBorders>
            <w:tcPrChange w:id="278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6/2004</w:t>
            </w:r>
          </w:p>
        </w:tc>
        <w:tc>
          <w:tcPr>
            <w:tcW w:w="342" w:type="pct"/>
            <w:tcBorders>
              <w:top w:val="single" w:sz="6" w:space="0" w:color="auto"/>
              <w:left w:val="single" w:sz="6" w:space="0" w:color="auto"/>
              <w:bottom w:val="single" w:sz="6" w:space="0" w:color="auto"/>
              <w:right w:val="single" w:sz="6" w:space="0" w:color="auto"/>
            </w:tcBorders>
            <w:tcPrChange w:id="278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4</w:t>
            </w:r>
          </w:p>
        </w:tc>
        <w:tc>
          <w:tcPr>
            <w:tcW w:w="1003" w:type="pct"/>
            <w:tcBorders>
              <w:top w:val="single" w:sz="6" w:space="0" w:color="auto"/>
              <w:left w:val="single" w:sz="6" w:space="0" w:color="auto"/>
              <w:bottom w:val="single" w:sz="6" w:space="0" w:color="auto"/>
              <w:right w:val="single" w:sz="6" w:space="0" w:color="auto"/>
            </w:tcBorders>
            <w:tcPrChange w:id="278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van-2004</w:t>
            </w:r>
          </w:p>
        </w:tc>
        <w:tc>
          <w:tcPr>
            <w:tcW w:w="641" w:type="pct"/>
            <w:tcBorders>
              <w:top w:val="single" w:sz="6" w:space="0" w:color="auto"/>
              <w:left w:val="single" w:sz="6" w:space="0" w:color="auto"/>
              <w:bottom w:val="single" w:sz="6" w:space="0" w:color="auto"/>
              <w:right w:val="single" w:sz="6" w:space="0" w:color="auto"/>
            </w:tcBorders>
            <w:tcPrChange w:id="278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3/ByP-3</w:t>
            </w:r>
          </w:p>
        </w:tc>
        <w:tc>
          <w:tcPr>
            <w:tcW w:w="1044" w:type="pct"/>
            <w:tcBorders>
              <w:top w:val="single" w:sz="6" w:space="0" w:color="auto"/>
              <w:left w:val="single" w:sz="6" w:space="0" w:color="auto"/>
              <w:bottom w:val="single" w:sz="6" w:space="0" w:color="auto"/>
              <w:right w:val="single" w:sz="6" w:space="0" w:color="auto"/>
            </w:tcBorders>
            <w:tcPrChange w:id="278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673,643,615</w:t>
            </w:r>
          </w:p>
        </w:tc>
        <w:tc>
          <w:tcPr>
            <w:tcW w:w="732" w:type="pct"/>
            <w:tcBorders>
              <w:top w:val="single" w:sz="6" w:space="0" w:color="auto"/>
              <w:left w:val="single" w:sz="6" w:space="0" w:color="auto"/>
              <w:bottom w:val="single" w:sz="6" w:space="0" w:color="auto"/>
              <w:right w:val="single" w:sz="12" w:space="0" w:color="auto"/>
            </w:tcBorders>
            <w:tcPrChange w:id="278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5,708,844</w:t>
            </w:r>
          </w:p>
        </w:tc>
      </w:tr>
      <w:tr w:rsidR="00F555DC" w:rsidRPr="006B3C01" w:rsidTr="0030550E">
        <w:trPr>
          <w:cantSplit/>
          <w:trHeight w:val="283"/>
          <w:trPrChange w:id="278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78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80</w:t>
            </w:r>
          </w:p>
        </w:tc>
        <w:tc>
          <w:tcPr>
            <w:tcW w:w="878" w:type="pct"/>
            <w:tcBorders>
              <w:top w:val="single" w:sz="6" w:space="0" w:color="auto"/>
              <w:left w:val="single" w:sz="6" w:space="0" w:color="auto"/>
              <w:bottom w:val="single" w:sz="6" w:space="0" w:color="auto"/>
              <w:right w:val="single" w:sz="6" w:space="0" w:color="auto"/>
            </w:tcBorders>
            <w:tcPrChange w:id="278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6/2004</w:t>
            </w:r>
          </w:p>
        </w:tc>
        <w:tc>
          <w:tcPr>
            <w:tcW w:w="342" w:type="pct"/>
            <w:tcBorders>
              <w:top w:val="single" w:sz="6" w:space="0" w:color="auto"/>
              <w:left w:val="single" w:sz="6" w:space="0" w:color="auto"/>
              <w:bottom w:val="single" w:sz="6" w:space="0" w:color="auto"/>
              <w:right w:val="single" w:sz="6" w:space="0" w:color="auto"/>
            </w:tcBorders>
            <w:tcPrChange w:id="279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4</w:t>
            </w:r>
          </w:p>
        </w:tc>
        <w:tc>
          <w:tcPr>
            <w:tcW w:w="1003" w:type="pct"/>
            <w:tcBorders>
              <w:top w:val="single" w:sz="6" w:space="0" w:color="auto"/>
              <w:left w:val="single" w:sz="6" w:space="0" w:color="auto"/>
              <w:bottom w:val="single" w:sz="6" w:space="0" w:color="auto"/>
              <w:right w:val="single" w:sz="6" w:space="0" w:color="auto"/>
            </w:tcBorders>
            <w:tcPrChange w:id="279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Jeanne-2004</w:t>
            </w:r>
          </w:p>
        </w:tc>
        <w:tc>
          <w:tcPr>
            <w:tcW w:w="641" w:type="pct"/>
            <w:tcBorders>
              <w:top w:val="single" w:sz="6" w:space="0" w:color="auto"/>
              <w:left w:val="single" w:sz="6" w:space="0" w:color="auto"/>
              <w:bottom w:val="single" w:sz="6" w:space="0" w:color="auto"/>
              <w:right w:val="single" w:sz="6" w:space="0" w:color="auto"/>
            </w:tcBorders>
            <w:tcPrChange w:id="279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3</w:t>
            </w:r>
          </w:p>
        </w:tc>
        <w:tc>
          <w:tcPr>
            <w:tcW w:w="1044" w:type="pct"/>
            <w:tcBorders>
              <w:top w:val="single" w:sz="6" w:space="0" w:color="auto"/>
              <w:left w:val="single" w:sz="6" w:space="0" w:color="auto"/>
              <w:bottom w:val="single" w:sz="6" w:space="0" w:color="auto"/>
              <w:right w:val="single" w:sz="6" w:space="0" w:color="auto"/>
            </w:tcBorders>
            <w:tcPrChange w:id="279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727,877,049</w:t>
            </w:r>
          </w:p>
        </w:tc>
        <w:tc>
          <w:tcPr>
            <w:tcW w:w="732" w:type="pct"/>
            <w:tcBorders>
              <w:top w:val="single" w:sz="6" w:space="0" w:color="auto"/>
              <w:left w:val="single" w:sz="6" w:space="0" w:color="auto"/>
              <w:bottom w:val="single" w:sz="6" w:space="0" w:color="auto"/>
              <w:right w:val="single" w:sz="12" w:space="0" w:color="auto"/>
            </w:tcBorders>
            <w:tcPrChange w:id="279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07,863,365</w:t>
            </w:r>
          </w:p>
        </w:tc>
      </w:tr>
      <w:tr w:rsidR="00F555DC" w:rsidRPr="006B3C01" w:rsidTr="0030550E">
        <w:trPr>
          <w:cantSplit/>
          <w:trHeight w:val="283"/>
          <w:trPrChange w:id="279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79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85</w:t>
            </w:r>
          </w:p>
        </w:tc>
        <w:tc>
          <w:tcPr>
            <w:tcW w:w="878" w:type="pct"/>
            <w:tcBorders>
              <w:top w:val="single" w:sz="6" w:space="0" w:color="auto"/>
              <w:left w:val="single" w:sz="6" w:space="0" w:color="auto"/>
              <w:bottom w:val="single" w:sz="6" w:space="0" w:color="auto"/>
              <w:right w:val="single" w:sz="6" w:space="0" w:color="auto"/>
            </w:tcBorders>
            <w:tcPrChange w:id="279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10/2005</w:t>
            </w:r>
          </w:p>
        </w:tc>
        <w:tc>
          <w:tcPr>
            <w:tcW w:w="342" w:type="pct"/>
            <w:tcBorders>
              <w:top w:val="single" w:sz="6" w:space="0" w:color="auto"/>
              <w:left w:val="single" w:sz="6" w:space="0" w:color="auto"/>
              <w:bottom w:val="single" w:sz="6" w:space="0" w:color="auto"/>
              <w:right w:val="single" w:sz="6" w:space="0" w:color="auto"/>
            </w:tcBorders>
            <w:tcPrChange w:id="279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5</w:t>
            </w:r>
          </w:p>
        </w:tc>
        <w:tc>
          <w:tcPr>
            <w:tcW w:w="1003" w:type="pct"/>
            <w:tcBorders>
              <w:top w:val="single" w:sz="6" w:space="0" w:color="auto"/>
              <w:left w:val="single" w:sz="6" w:space="0" w:color="auto"/>
              <w:bottom w:val="single" w:sz="6" w:space="0" w:color="auto"/>
              <w:right w:val="single" w:sz="6" w:space="0" w:color="auto"/>
            </w:tcBorders>
            <w:tcPrChange w:id="279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ennis-2005</w:t>
            </w:r>
          </w:p>
        </w:tc>
        <w:tc>
          <w:tcPr>
            <w:tcW w:w="641" w:type="pct"/>
            <w:tcBorders>
              <w:top w:val="single" w:sz="6" w:space="0" w:color="auto"/>
              <w:left w:val="single" w:sz="6" w:space="0" w:color="auto"/>
              <w:bottom w:val="single" w:sz="6" w:space="0" w:color="auto"/>
              <w:right w:val="single" w:sz="6" w:space="0" w:color="auto"/>
            </w:tcBorders>
            <w:tcPrChange w:id="280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3</w:t>
            </w:r>
          </w:p>
        </w:tc>
        <w:tc>
          <w:tcPr>
            <w:tcW w:w="1044" w:type="pct"/>
            <w:tcBorders>
              <w:top w:val="single" w:sz="6" w:space="0" w:color="auto"/>
              <w:left w:val="single" w:sz="6" w:space="0" w:color="auto"/>
              <w:bottom w:val="single" w:sz="6" w:space="0" w:color="auto"/>
              <w:right w:val="single" w:sz="6" w:space="0" w:color="auto"/>
            </w:tcBorders>
            <w:tcPrChange w:id="280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90,285,193</w:t>
            </w:r>
          </w:p>
        </w:tc>
        <w:tc>
          <w:tcPr>
            <w:tcW w:w="732" w:type="pct"/>
            <w:tcBorders>
              <w:top w:val="single" w:sz="6" w:space="0" w:color="auto"/>
              <w:left w:val="single" w:sz="6" w:space="0" w:color="auto"/>
              <w:bottom w:val="single" w:sz="6" w:space="0" w:color="auto"/>
              <w:right w:val="single" w:sz="12" w:space="0" w:color="auto"/>
            </w:tcBorders>
            <w:tcPrChange w:id="280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544,790</w:t>
            </w:r>
          </w:p>
        </w:tc>
      </w:tr>
      <w:tr w:rsidR="00F555DC" w:rsidRPr="006B3C01" w:rsidTr="0030550E">
        <w:trPr>
          <w:cantSplit/>
          <w:trHeight w:val="283"/>
          <w:trPrChange w:id="280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80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90</w:t>
            </w:r>
          </w:p>
        </w:tc>
        <w:tc>
          <w:tcPr>
            <w:tcW w:w="878" w:type="pct"/>
            <w:tcBorders>
              <w:top w:val="single" w:sz="6" w:space="0" w:color="auto"/>
              <w:left w:val="single" w:sz="6" w:space="0" w:color="auto"/>
              <w:bottom w:val="single" w:sz="6" w:space="0" w:color="auto"/>
              <w:right w:val="single" w:sz="6" w:space="0" w:color="auto"/>
            </w:tcBorders>
            <w:tcPrChange w:id="280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25/2005</w:t>
            </w:r>
          </w:p>
        </w:tc>
        <w:tc>
          <w:tcPr>
            <w:tcW w:w="342" w:type="pct"/>
            <w:tcBorders>
              <w:top w:val="single" w:sz="6" w:space="0" w:color="auto"/>
              <w:left w:val="single" w:sz="6" w:space="0" w:color="auto"/>
              <w:bottom w:val="single" w:sz="6" w:space="0" w:color="auto"/>
              <w:right w:val="single" w:sz="6" w:space="0" w:color="auto"/>
            </w:tcBorders>
            <w:tcPrChange w:id="280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5</w:t>
            </w:r>
          </w:p>
        </w:tc>
        <w:tc>
          <w:tcPr>
            <w:tcW w:w="1003" w:type="pct"/>
            <w:tcBorders>
              <w:top w:val="single" w:sz="6" w:space="0" w:color="auto"/>
              <w:left w:val="single" w:sz="6" w:space="0" w:color="auto"/>
              <w:bottom w:val="single" w:sz="6" w:space="0" w:color="auto"/>
              <w:right w:val="single" w:sz="6" w:space="0" w:color="auto"/>
            </w:tcBorders>
            <w:tcPrChange w:id="280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Katrina-2005</w:t>
            </w:r>
          </w:p>
        </w:tc>
        <w:tc>
          <w:tcPr>
            <w:tcW w:w="641" w:type="pct"/>
            <w:tcBorders>
              <w:top w:val="single" w:sz="6" w:space="0" w:color="auto"/>
              <w:left w:val="single" w:sz="6" w:space="0" w:color="auto"/>
              <w:bottom w:val="single" w:sz="6" w:space="0" w:color="auto"/>
              <w:right w:val="single" w:sz="6" w:space="0" w:color="auto"/>
            </w:tcBorders>
            <w:tcPrChange w:id="280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w:t>
            </w:r>
          </w:p>
        </w:tc>
        <w:tc>
          <w:tcPr>
            <w:tcW w:w="1044" w:type="pct"/>
            <w:tcBorders>
              <w:top w:val="single" w:sz="6" w:space="0" w:color="auto"/>
              <w:left w:val="single" w:sz="6" w:space="0" w:color="auto"/>
              <w:bottom w:val="single" w:sz="6" w:space="0" w:color="auto"/>
              <w:right w:val="single" w:sz="6" w:space="0" w:color="auto"/>
            </w:tcBorders>
            <w:tcPrChange w:id="280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458,594,526</w:t>
            </w:r>
          </w:p>
        </w:tc>
        <w:tc>
          <w:tcPr>
            <w:tcW w:w="732" w:type="pct"/>
            <w:tcBorders>
              <w:top w:val="single" w:sz="6" w:space="0" w:color="auto"/>
              <w:left w:val="single" w:sz="6" w:space="0" w:color="auto"/>
              <w:bottom w:val="single" w:sz="6" w:space="0" w:color="auto"/>
              <w:right w:val="single" w:sz="12" w:space="0" w:color="auto"/>
            </w:tcBorders>
            <w:tcPrChange w:id="281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7,784,699</w:t>
            </w:r>
          </w:p>
        </w:tc>
      </w:tr>
      <w:tr w:rsidR="00F555DC" w:rsidRPr="006B3C01" w:rsidTr="0030550E">
        <w:trPr>
          <w:cantSplit/>
          <w:trHeight w:val="283"/>
          <w:trPrChange w:id="281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81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95</w:t>
            </w:r>
          </w:p>
        </w:tc>
        <w:tc>
          <w:tcPr>
            <w:tcW w:w="878" w:type="pct"/>
            <w:tcBorders>
              <w:top w:val="single" w:sz="6" w:space="0" w:color="auto"/>
              <w:left w:val="single" w:sz="6" w:space="0" w:color="auto"/>
              <w:bottom w:val="single" w:sz="6" w:space="0" w:color="auto"/>
              <w:right w:val="single" w:sz="6" w:space="0" w:color="auto"/>
            </w:tcBorders>
            <w:tcPrChange w:id="281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0/2005</w:t>
            </w:r>
          </w:p>
        </w:tc>
        <w:tc>
          <w:tcPr>
            <w:tcW w:w="342" w:type="pct"/>
            <w:tcBorders>
              <w:top w:val="single" w:sz="6" w:space="0" w:color="auto"/>
              <w:left w:val="single" w:sz="6" w:space="0" w:color="auto"/>
              <w:bottom w:val="single" w:sz="6" w:space="0" w:color="auto"/>
              <w:right w:val="single" w:sz="6" w:space="0" w:color="auto"/>
            </w:tcBorders>
            <w:tcPrChange w:id="281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5</w:t>
            </w:r>
          </w:p>
        </w:tc>
        <w:tc>
          <w:tcPr>
            <w:tcW w:w="1003" w:type="pct"/>
            <w:tcBorders>
              <w:top w:val="single" w:sz="6" w:space="0" w:color="auto"/>
              <w:left w:val="single" w:sz="6" w:space="0" w:color="auto"/>
              <w:bottom w:val="single" w:sz="6" w:space="0" w:color="auto"/>
              <w:right w:val="single" w:sz="6" w:space="0" w:color="auto"/>
            </w:tcBorders>
            <w:tcPrChange w:id="281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Rita-2005</w:t>
            </w:r>
          </w:p>
        </w:tc>
        <w:tc>
          <w:tcPr>
            <w:tcW w:w="641" w:type="pct"/>
            <w:tcBorders>
              <w:top w:val="single" w:sz="6" w:space="0" w:color="auto"/>
              <w:left w:val="single" w:sz="6" w:space="0" w:color="auto"/>
              <w:bottom w:val="single" w:sz="6" w:space="0" w:color="auto"/>
              <w:right w:val="single" w:sz="6" w:space="0" w:color="auto"/>
            </w:tcBorders>
            <w:tcPrChange w:id="281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yP-2</w:t>
            </w:r>
          </w:p>
        </w:tc>
        <w:tc>
          <w:tcPr>
            <w:tcW w:w="1044" w:type="pct"/>
            <w:tcBorders>
              <w:top w:val="single" w:sz="6" w:space="0" w:color="auto"/>
              <w:left w:val="single" w:sz="6" w:space="0" w:color="auto"/>
              <w:bottom w:val="single" w:sz="6" w:space="0" w:color="auto"/>
              <w:right w:val="single" w:sz="6" w:space="0" w:color="auto"/>
            </w:tcBorders>
            <w:tcPrChange w:id="281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3,083,030</w:t>
            </w:r>
          </w:p>
        </w:tc>
        <w:tc>
          <w:tcPr>
            <w:tcW w:w="732" w:type="pct"/>
            <w:tcBorders>
              <w:top w:val="single" w:sz="6" w:space="0" w:color="auto"/>
              <w:left w:val="single" w:sz="6" w:space="0" w:color="auto"/>
              <w:bottom w:val="single" w:sz="6" w:space="0" w:color="auto"/>
              <w:right w:val="single" w:sz="12" w:space="0" w:color="auto"/>
            </w:tcBorders>
            <w:tcPrChange w:id="281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043,077</w:t>
            </w:r>
          </w:p>
        </w:tc>
      </w:tr>
      <w:tr w:rsidR="00F555DC" w:rsidRPr="006B3C01" w:rsidTr="0030550E">
        <w:trPr>
          <w:cantSplit/>
          <w:trHeight w:val="283"/>
          <w:trPrChange w:id="281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82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00</w:t>
            </w:r>
          </w:p>
        </w:tc>
        <w:tc>
          <w:tcPr>
            <w:tcW w:w="878" w:type="pct"/>
            <w:tcBorders>
              <w:top w:val="single" w:sz="6" w:space="0" w:color="auto"/>
              <w:left w:val="single" w:sz="6" w:space="0" w:color="auto"/>
              <w:bottom w:val="single" w:sz="6" w:space="0" w:color="auto"/>
              <w:right w:val="single" w:sz="6" w:space="0" w:color="auto"/>
            </w:tcBorders>
            <w:tcPrChange w:id="282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24/2005</w:t>
            </w:r>
          </w:p>
        </w:tc>
        <w:tc>
          <w:tcPr>
            <w:tcW w:w="342" w:type="pct"/>
            <w:tcBorders>
              <w:top w:val="single" w:sz="6" w:space="0" w:color="auto"/>
              <w:left w:val="single" w:sz="6" w:space="0" w:color="auto"/>
              <w:bottom w:val="single" w:sz="6" w:space="0" w:color="auto"/>
              <w:right w:val="single" w:sz="6" w:space="0" w:color="auto"/>
            </w:tcBorders>
            <w:tcPrChange w:id="282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5</w:t>
            </w:r>
          </w:p>
        </w:tc>
        <w:tc>
          <w:tcPr>
            <w:tcW w:w="1003" w:type="pct"/>
            <w:tcBorders>
              <w:top w:val="single" w:sz="6" w:space="0" w:color="auto"/>
              <w:left w:val="single" w:sz="6" w:space="0" w:color="auto"/>
              <w:bottom w:val="single" w:sz="6" w:space="0" w:color="auto"/>
              <w:right w:val="single" w:sz="6" w:space="0" w:color="auto"/>
            </w:tcBorders>
            <w:tcPrChange w:id="282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Wilma-2005</w:t>
            </w:r>
          </w:p>
        </w:tc>
        <w:tc>
          <w:tcPr>
            <w:tcW w:w="641" w:type="pct"/>
            <w:tcBorders>
              <w:top w:val="single" w:sz="6" w:space="0" w:color="auto"/>
              <w:left w:val="single" w:sz="6" w:space="0" w:color="auto"/>
              <w:bottom w:val="single" w:sz="6" w:space="0" w:color="auto"/>
              <w:right w:val="single" w:sz="6" w:space="0" w:color="auto"/>
            </w:tcBorders>
            <w:tcPrChange w:id="282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3</w:t>
            </w:r>
          </w:p>
        </w:tc>
        <w:tc>
          <w:tcPr>
            <w:tcW w:w="1044" w:type="pct"/>
            <w:tcBorders>
              <w:top w:val="single" w:sz="6" w:space="0" w:color="auto"/>
              <w:left w:val="single" w:sz="6" w:space="0" w:color="auto"/>
              <w:bottom w:val="single" w:sz="6" w:space="0" w:color="auto"/>
              <w:right w:val="single" w:sz="6" w:space="0" w:color="auto"/>
            </w:tcBorders>
            <w:tcPrChange w:id="282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7,584,450,648</w:t>
            </w:r>
          </w:p>
        </w:tc>
        <w:tc>
          <w:tcPr>
            <w:tcW w:w="732" w:type="pct"/>
            <w:tcBorders>
              <w:top w:val="single" w:sz="6" w:space="0" w:color="auto"/>
              <w:left w:val="single" w:sz="6" w:space="0" w:color="auto"/>
              <w:bottom w:val="single" w:sz="6" w:space="0" w:color="auto"/>
              <w:right w:val="single" w:sz="12" w:space="0" w:color="auto"/>
            </w:tcBorders>
            <w:tcPrChange w:id="282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49,020,768</w:t>
            </w:r>
          </w:p>
        </w:tc>
      </w:tr>
      <w:tr w:rsidR="00F555DC" w:rsidRPr="006B3C01" w:rsidTr="0030550E">
        <w:trPr>
          <w:cantSplit/>
          <w:trHeight w:val="283"/>
          <w:trPrChange w:id="282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82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01</w:t>
            </w:r>
          </w:p>
        </w:tc>
        <w:tc>
          <w:tcPr>
            <w:tcW w:w="878" w:type="pct"/>
            <w:tcBorders>
              <w:top w:val="single" w:sz="6" w:space="0" w:color="auto"/>
              <w:left w:val="single" w:sz="6" w:space="0" w:color="auto"/>
              <w:bottom w:val="single" w:sz="6" w:space="0" w:color="auto"/>
              <w:right w:val="single" w:sz="6" w:space="0" w:color="auto"/>
            </w:tcBorders>
            <w:tcPrChange w:id="282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0/20</w:t>
            </w:r>
            <w:r w:rsidR="007A317F">
              <w:rPr>
                <w:lang w:val="en-PH" w:eastAsia="en-US"/>
              </w:rPr>
              <w:t>0</w:t>
            </w:r>
            <w:r w:rsidRPr="006B3C01">
              <w:rPr>
                <w:lang w:val="en-PH" w:eastAsia="en-US"/>
              </w:rPr>
              <w:t>8</w:t>
            </w:r>
          </w:p>
        </w:tc>
        <w:tc>
          <w:tcPr>
            <w:tcW w:w="342" w:type="pct"/>
            <w:tcBorders>
              <w:top w:val="single" w:sz="6" w:space="0" w:color="auto"/>
              <w:left w:val="single" w:sz="6" w:space="0" w:color="auto"/>
              <w:bottom w:val="single" w:sz="6" w:space="0" w:color="auto"/>
              <w:right w:val="single" w:sz="6" w:space="0" w:color="auto"/>
            </w:tcBorders>
            <w:tcPrChange w:id="283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8</w:t>
            </w:r>
          </w:p>
        </w:tc>
        <w:tc>
          <w:tcPr>
            <w:tcW w:w="1003" w:type="pct"/>
            <w:tcBorders>
              <w:top w:val="single" w:sz="6" w:space="0" w:color="auto"/>
              <w:left w:val="single" w:sz="6" w:space="0" w:color="auto"/>
              <w:bottom w:val="single" w:sz="6" w:space="0" w:color="auto"/>
              <w:right w:val="single" w:sz="6" w:space="0" w:color="auto"/>
            </w:tcBorders>
            <w:tcPrChange w:id="283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ke-2008</w:t>
            </w:r>
          </w:p>
        </w:tc>
        <w:tc>
          <w:tcPr>
            <w:tcW w:w="641" w:type="pct"/>
            <w:tcBorders>
              <w:top w:val="single" w:sz="6" w:space="0" w:color="auto"/>
              <w:left w:val="single" w:sz="6" w:space="0" w:color="auto"/>
              <w:bottom w:val="single" w:sz="6" w:space="0" w:color="auto"/>
              <w:right w:val="single" w:sz="6" w:space="0" w:color="auto"/>
            </w:tcBorders>
            <w:tcPrChange w:id="283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yP-1</w:t>
            </w:r>
          </w:p>
        </w:tc>
        <w:tc>
          <w:tcPr>
            <w:tcW w:w="1044" w:type="pct"/>
            <w:tcBorders>
              <w:top w:val="single" w:sz="6" w:space="0" w:color="auto"/>
              <w:left w:val="single" w:sz="6" w:space="0" w:color="auto"/>
              <w:bottom w:val="single" w:sz="6" w:space="0" w:color="auto"/>
              <w:right w:val="single" w:sz="6" w:space="0" w:color="auto"/>
            </w:tcBorders>
            <w:tcPrChange w:id="283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3,161</w:t>
            </w:r>
          </w:p>
        </w:tc>
        <w:tc>
          <w:tcPr>
            <w:tcW w:w="732" w:type="pct"/>
            <w:tcBorders>
              <w:top w:val="single" w:sz="6" w:space="0" w:color="auto"/>
              <w:left w:val="single" w:sz="6" w:space="0" w:color="auto"/>
              <w:bottom w:val="single" w:sz="6" w:space="0" w:color="auto"/>
              <w:right w:val="single" w:sz="12" w:space="0" w:color="auto"/>
            </w:tcBorders>
            <w:tcPrChange w:id="283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05</w:t>
            </w:r>
          </w:p>
        </w:tc>
      </w:tr>
      <w:tr w:rsidR="00F555DC" w:rsidRPr="006B3C01" w:rsidTr="0030550E">
        <w:trPr>
          <w:cantSplit/>
          <w:trHeight w:val="283"/>
          <w:trPrChange w:id="283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83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05</w:t>
            </w:r>
          </w:p>
        </w:tc>
        <w:tc>
          <w:tcPr>
            <w:tcW w:w="878" w:type="pct"/>
            <w:tcBorders>
              <w:top w:val="single" w:sz="6" w:space="0" w:color="auto"/>
              <w:left w:val="single" w:sz="6" w:space="0" w:color="auto"/>
              <w:bottom w:val="single" w:sz="6" w:space="0" w:color="auto"/>
              <w:right w:val="single" w:sz="6" w:space="0" w:color="auto"/>
            </w:tcBorders>
            <w:tcPrChange w:id="283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2/2016</w:t>
            </w:r>
          </w:p>
        </w:tc>
        <w:tc>
          <w:tcPr>
            <w:tcW w:w="342" w:type="pct"/>
            <w:tcBorders>
              <w:top w:val="single" w:sz="6" w:space="0" w:color="auto"/>
              <w:left w:val="single" w:sz="6" w:space="0" w:color="auto"/>
              <w:bottom w:val="single" w:sz="6" w:space="0" w:color="auto"/>
              <w:right w:val="single" w:sz="6" w:space="0" w:color="auto"/>
            </w:tcBorders>
            <w:tcPrChange w:id="283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16</w:t>
            </w:r>
          </w:p>
        </w:tc>
        <w:tc>
          <w:tcPr>
            <w:tcW w:w="1003" w:type="pct"/>
            <w:tcBorders>
              <w:top w:val="single" w:sz="6" w:space="0" w:color="auto"/>
              <w:left w:val="single" w:sz="6" w:space="0" w:color="auto"/>
              <w:bottom w:val="single" w:sz="6" w:space="0" w:color="auto"/>
              <w:right w:val="single" w:sz="6" w:space="0" w:color="auto"/>
            </w:tcBorders>
            <w:tcPrChange w:id="283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Hermine-2016</w:t>
            </w:r>
          </w:p>
        </w:tc>
        <w:tc>
          <w:tcPr>
            <w:tcW w:w="641" w:type="pct"/>
            <w:tcBorders>
              <w:top w:val="single" w:sz="6" w:space="0" w:color="auto"/>
              <w:left w:val="single" w:sz="6" w:space="0" w:color="auto"/>
              <w:bottom w:val="single" w:sz="6" w:space="0" w:color="auto"/>
              <w:right w:val="single" w:sz="6" w:space="0" w:color="auto"/>
            </w:tcBorders>
            <w:tcPrChange w:id="284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284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39,185,067</w:t>
            </w:r>
          </w:p>
        </w:tc>
        <w:tc>
          <w:tcPr>
            <w:tcW w:w="732" w:type="pct"/>
            <w:tcBorders>
              <w:top w:val="single" w:sz="6" w:space="0" w:color="auto"/>
              <w:left w:val="single" w:sz="6" w:space="0" w:color="auto"/>
              <w:bottom w:val="single" w:sz="6" w:space="0" w:color="auto"/>
              <w:right w:val="single" w:sz="12" w:space="0" w:color="auto"/>
            </w:tcBorders>
            <w:tcPrChange w:id="284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026,992</w:t>
            </w:r>
          </w:p>
        </w:tc>
      </w:tr>
      <w:tr w:rsidR="00F555DC" w:rsidRPr="006B3C01" w:rsidTr="0030550E">
        <w:trPr>
          <w:cantSplit/>
          <w:trHeight w:val="283"/>
          <w:trPrChange w:id="284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84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10</w:t>
            </w:r>
          </w:p>
        </w:tc>
        <w:tc>
          <w:tcPr>
            <w:tcW w:w="878" w:type="pct"/>
            <w:tcBorders>
              <w:top w:val="single" w:sz="6" w:space="0" w:color="auto"/>
              <w:left w:val="single" w:sz="6" w:space="0" w:color="auto"/>
              <w:bottom w:val="single" w:sz="6" w:space="0" w:color="auto"/>
              <w:right w:val="single" w:sz="6" w:space="0" w:color="auto"/>
            </w:tcBorders>
            <w:tcPrChange w:id="284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7/2016</w:t>
            </w:r>
          </w:p>
        </w:tc>
        <w:tc>
          <w:tcPr>
            <w:tcW w:w="342" w:type="pct"/>
            <w:tcBorders>
              <w:top w:val="single" w:sz="6" w:space="0" w:color="auto"/>
              <w:left w:val="single" w:sz="6" w:space="0" w:color="auto"/>
              <w:bottom w:val="single" w:sz="6" w:space="0" w:color="auto"/>
              <w:right w:val="single" w:sz="6" w:space="0" w:color="auto"/>
            </w:tcBorders>
            <w:tcPrChange w:id="284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16</w:t>
            </w:r>
          </w:p>
        </w:tc>
        <w:tc>
          <w:tcPr>
            <w:tcW w:w="1003" w:type="pct"/>
            <w:tcBorders>
              <w:top w:val="single" w:sz="6" w:space="0" w:color="auto"/>
              <w:left w:val="single" w:sz="6" w:space="0" w:color="auto"/>
              <w:bottom w:val="single" w:sz="6" w:space="0" w:color="auto"/>
              <w:right w:val="single" w:sz="6" w:space="0" w:color="auto"/>
            </w:tcBorders>
            <w:tcPrChange w:id="284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Matthew-2016</w:t>
            </w:r>
          </w:p>
        </w:tc>
        <w:tc>
          <w:tcPr>
            <w:tcW w:w="641" w:type="pct"/>
            <w:tcBorders>
              <w:top w:val="single" w:sz="6" w:space="0" w:color="auto"/>
              <w:left w:val="single" w:sz="6" w:space="0" w:color="auto"/>
              <w:bottom w:val="single" w:sz="6" w:space="0" w:color="auto"/>
              <w:right w:val="single" w:sz="6" w:space="0" w:color="auto"/>
            </w:tcBorders>
            <w:tcPrChange w:id="284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yP-3</w:t>
            </w:r>
          </w:p>
        </w:tc>
        <w:tc>
          <w:tcPr>
            <w:tcW w:w="1044" w:type="pct"/>
            <w:tcBorders>
              <w:top w:val="single" w:sz="6" w:space="0" w:color="auto"/>
              <w:left w:val="single" w:sz="6" w:space="0" w:color="auto"/>
              <w:bottom w:val="single" w:sz="6" w:space="0" w:color="auto"/>
              <w:right w:val="single" w:sz="6" w:space="0" w:color="auto"/>
            </w:tcBorders>
            <w:tcPrChange w:id="284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494,973,425</w:t>
            </w:r>
          </w:p>
        </w:tc>
        <w:tc>
          <w:tcPr>
            <w:tcW w:w="732" w:type="pct"/>
            <w:tcBorders>
              <w:top w:val="single" w:sz="6" w:space="0" w:color="auto"/>
              <w:left w:val="single" w:sz="6" w:space="0" w:color="auto"/>
              <w:bottom w:val="single" w:sz="6" w:space="0" w:color="auto"/>
              <w:right w:val="single" w:sz="12" w:space="0" w:color="auto"/>
            </w:tcBorders>
            <w:tcPrChange w:id="285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8,092,995</w:t>
            </w:r>
          </w:p>
        </w:tc>
      </w:tr>
      <w:tr w:rsidR="00F555DC" w:rsidRPr="006B3C01" w:rsidTr="0030550E">
        <w:trPr>
          <w:cantSplit/>
          <w:trHeight w:val="283"/>
          <w:trPrChange w:id="285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85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15</w:t>
            </w:r>
          </w:p>
        </w:tc>
        <w:tc>
          <w:tcPr>
            <w:tcW w:w="878" w:type="pct"/>
            <w:tcBorders>
              <w:top w:val="single" w:sz="6" w:space="0" w:color="auto"/>
              <w:left w:val="single" w:sz="6" w:space="0" w:color="auto"/>
              <w:bottom w:val="single" w:sz="6" w:space="0" w:color="auto"/>
              <w:right w:val="single" w:sz="6" w:space="0" w:color="auto"/>
            </w:tcBorders>
            <w:tcPrChange w:id="285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0/2017</w:t>
            </w:r>
          </w:p>
        </w:tc>
        <w:tc>
          <w:tcPr>
            <w:tcW w:w="342" w:type="pct"/>
            <w:tcBorders>
              <w:top w:val="single" w:sz="6" w:space="0" w:color="auto"/>
              <w:left w:val="single" w:sz="6" w:space="0" w:color="auto"/>
              <w:bottom w:val="single" w:sz="6" w:space="0" w:color="auto"/>
              <w:right w:val="single" w:sz="6" w:space="0" w:color="auto"/>
            </w:tcBorders>
            <w:tcPrChange w:id="285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17</w:t>
            </w:r>
          </w:p>
        </w:tc>
        <w:tc>
          <w:tcPr>
            <w:tcW w:w="1003" w:type="pct"/>
            <w:tcBorders>
              <w:top w:val="single" w:sz="6" w:space="0" w:color="auto"/>
              <w:left w:val="single" w:sz="6" w:space="0" w:color="auto"/>
              <w:bottom w:val="single" w:sz="6" w:space="0" w:color="auto"/>
              <w:right w:val="single" w:sz="6" w:space="0" w:color="auto"/>
            </w:tcBorders>
            <w:tcPrChange w:id="285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rma-2017</w:t>
            </w:r>
          </w:p>
        </w:tc>
        <w:tc>
          <w:tcPr>
            <w:tcW w:w="641" w:type="pct"/>
            <w:tcBorders>
              <w:top w:val="single" w:sz="6" w:space="0" w:color="auto"/>
              <w:left w:val="single" w:sz="6" w:space="0" w:color="auto"/>
              <w:bottom w:val="single" w:sz="6" w:space="0" w:color="auto"/>
              <w:right w:val="single" w:sz="6" w:space="0" w:color="auto"/>
            </w:tcBorders>
            <w:tcPrChange w:id="285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4</w:t>
            </w:r>
          </w:p>
        </w:tc>
        <w:tc>
          <w:tcPr>
            <w:tcW w:w="1044" w:type="pct"/>
            <w:tcBorders>
              <w:top w:val="single" w:sz="6" w:space="0" w:color="auto"/>
              <w:left w:val="single" w:sz="6" w:space="0" w:color="auto"/>
              <w:bottom w:val="single" w:sz="6" w:space="0" w:color="auto"/>
              <w:right w:val="single" w:sz="6" w:space="0" w:color="auto"/>
            </w:tcBorders>
            <w:tcPrChange w:id="285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4,324,632,393</w:t>
            </w:r>
          </w:p>
        </w:tc>
        <w:tc>
          <w:tcPr>
            <w:tcW w:w="732" w:type="pct"/>
            <w:tcBorders>
              <w:top w:val="single" w:sz="6" w:space="0" w:color="auto"/>
              <w:left w:val="single" w:sz="6" w:space="0" w:color="auto"/>
              <w:bottom w:val="single" w:sz="6" w:space="0" w:color="auto"/>
              <w:right w:val="single" w:sz="12" w:space="0" w:color="auto"/>
            </w:tcBorders>
            <w:tcPrChange w:id="285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21,395,190</w:t>
            </w:r>
          </w:p>
        </w:tc>
      </w:tr>
      <w:tr w:rsidR="00F555DC" w:rsidRPr="006B3C01" w:rsidTr="0030550E">
        <w:trPr>
          <w:cantSplit/>
          <w:trHeight w:val="283"/>
          <w:trPrChange w:id="2859" w:author="Diana Machado" w:date="2019-04-02T20:24:00Z">
            <w:trPr>
              <w:cantSplit/>
              <w:trHeight w:val="283"/>
            </w:trPr>
          </w:trPrChange>
        </w:trPr>
        <w:tc>
          <w:tcPr>
            <w:tcW w:w="360" w:type="pct"/>
            <w:tcBorders>
              <w:top w:val="single" w:sz="6" w:space="0" w:color="auto"/>
              <w:left w:val="single" w:sz="12" w:space="0" w:color="auto"/>
              <w:bottom w:val="single" w:sz="12" w:space="0" w:color="auto"/>
              <w:right w:val="nil"/>
            </w:tcBorders>
            <w:tcPrChange w:id="2860" w:author="Diana Machado" w:date="2019-04-02T20:24:00Z">
              <w:tcPr>
                <w:tcW w:w="283" w:type="pct"/>
                <w:tcBorders>
                  <w:top w:val="single" w:sz="6" w:space="0" w:color="auto"/>
                  <w:left w:val="single" w:sz="12" w:space="0" w:color="auto"/>
                  <w:bottom w:val="single" w:sz="12" w:space="0" w:color="auto"/>
                  <w:right w:val="nil"/>
                </w:tcBorders>
              </w:tcPr>
            </w:tcPrChange>
          </w:tcPr>
          <w:p w:rsidR="00F555DC" w:rsidRPr="006B3C01" w:rsidRDefault="00F555DC" w:rsidP="00AD1571">
            <w:pPr>
              <w:pStyle w:val="Tableheader"/>
              <w:rPr>
                <w:lang w:val="en-PH" w:eastAsia="en-US"/>
              </w:rPr>
            </w:pPr>
            <w:r w:rsidRPr="006B3C01">
              <w:rPr>
                <w:lang w:val="en-PH" w:eastAsia="en-US"/>
              </w:rPr>
              <w:t>Total</w:t>
            </w:r>
          </w:p>
        </w:tc>
        <w:tc>
          <w:tcPr>
            <w:tcW w:w="878" w:type="pct"/>
            <w:tcBorders>
              <w:top w:val="single" w:sz="6" w:space="0" w:color="auto"/>
              <w:left w:val="nil"/>
              <w:bottom w:val="single" w:sz="12" w:space="0" w:color="auto"/>
              <w:right w:val="nil"/>
            </w:tcBorders>
            <w:tcPrChange w:id="2861" w:author="Diana Machado" w:date="2019-04-02T20:24:00Z">
              <w:tcPr>
                <w:tcW w:w="930" w:type="pct"/>
                <w:tcBorders>
                  <w:top w:val="single" w:sz="6" w:space="0" w:color="auto"/>
                  <w:left w:val="nil"/>
                  <w:bottom w:val="single" w:sz="12" w:space="0" w:color="auto"/>
                  <w:right w:val="nil"/>
                </w:tcBorders>
              </w:tcPr>
            </w:tcPrChange>
          </w:tcPr>
          <w:p w:rsidR="00F555DC" w:rsidRPr="006B3C01" w:rsidRDefault="00F555DC" w:rsidP="00AD1571">
            <w:pPr>
              <w:pStyle w:val="Tableheader"/>
              <w:rPr>
                <w:lang w:val="en-PH" w:eastAsia="en-US"/>
              </w:rPr>
            </w:pPr>
          </w:p>
        </w:tc>
        <w:tc>
          <w:tcPr>
            <w:tcW w:w="342" w:type="pct"/>
            <w:tcBorders>
              <w:top w:val="single" w:sz="6" w:space="0" w:color="auto"/>
              <w:left w:val="nil"/>
              <w:bottom w:val="single" w:sz="12" w:space="0" w:color="auto"/>
              <w:right w:val="nil"/>
            </w:tcBorders>
            <w:tcPrChange w:id="2862" w:author="Diana Machado" w:date="2019-04-02T20:24:00Z">
              <w:tcPr>
                <w:tcW w:w="275" w:type="pct"/>
                <w:tcBorders>
                  <w:top w:val="single" w:sz="6" w:space="0" w:color="auto"/>
                  <w:left w:val="nil"/>
                  <w:bottom w:val="single" w:sz="12" w:space="0" w:color="auto"/>
                  <w:right w:val="nil"/>
                </w:tcBorders>
              </w:tcPr>
            </w:tcPrChange>
          </w:tcPr>
          <w:p w:rsidR="00F555DC" w:rsidRPr="006B3C01" w:rsidRDefault="00F555DC" w:rsidP="00AD1571">
            <w:pPr>
              <w:pStyle w:val="Tableheader"/>
              <w:rPr>
                <w:lang w:val="en-PH" w:eastAsia="en-US"/>
              </w:rPr>
            </w:pPr>
          </w:p>
        </w:tc>
        <w:tc>
          <w:tcPr>
            <w:tcW w:w="1003" w:type="pct"/>
            <w:tcBorders>
              <w:top w:val="single" w:sz="6" w:space="0" w:color="auto"/>
              <w:left w:val="nil"/>
              <w:bottom w:val="single" w:sz="12" w:space="0" w:color="auto"/>
              <w:right w:val="nil"/>
            </w:tcBorders>
            <w:tcPrChange w:id="2863" w:author="Diana Machado" w:date="2019-04-02T20:24:00Z">
              <w:tcPr>
                <w:tcW w:w="1050" w:type="pct"/>
                <w:tcBorders>
                  <w:top w:val="single" w:sz="6" w:space="0" w:color="auto"/>
                  <w:left w:val="nil"/>
                  <w:bottom w:val="single" w:sz="12" w:space="0" w:color="auto"/>
                  <w:right w:val="nil"/>
                </w:tcBorders>
              </w:tcPr>
            </w:tcPrChange>
          </w:tcPr>
          <w:p w:rsidR="00F555DC" w:rsidRPr="006B3C01" w:rsidRDefault="00F555DC" w:rsidP="00AD1571">
            <w:pPr>
              <w:pStyle w:val="Tableheader"/>
              <w:rPr>
                <w:lang w:val="en-PH" w:eastAsia="en-US"/>
              </w:rPr>
            </w:pPr>
          </w:p>
        </w:tc>
        <w:tc>
          <w:tcPr>
            <w:tcW w:w="641" w:type="pct"/>
            <w:tcBorders>
              <w:top w:val="single" w:sz="6" w:space="0" w:color="auto"/>
              <w:left w:val="nil"/>
              <w:bottom w:val="single" w:sz="12" w:space="0" w:color="auto"/>
              <w:right w:val="single" w:sz="6" w:space="0" w:color="auto"/>
            </w:tcBorders>
            <w:tcPrChange w:id="2864" w:author="Diana Machado" w:date="2019-04-02T20:24:00Z">
              <w:tcPr>
                <w:tcW w:w="638" w:type="pct"/>
                <w:tcBorders>
                  <w:top w:val="single" w:sz="6" w:space="0" w:color="auto"/>
                  <w:left w:val="nil"/>
                  <w:bottom w:val="single" w:sz="12" w:space="0" w:color="auto"/>
                  <w:right w:val="single" w:sz="6" w:space="0" w:color="auto"/>
                </w:tcBorders>
              </w:tcPr>
            </w:tcPrChange>
          </w:tcPr>
          <w:p w:rsidR="00F555DC" w:rsidRPr="006B3C01" w:rsidRDefault="00F555DC" w:rsidP="00AD1571">
            <w:pPr>
              <w:pStyle w:val="Tableheader"/>
              <w:rPr>
                <w:lang w:val="en-PH" w:eastAsia="en-US"/>
              </w:rPr>
            </w:pPr>
          </w:p>
        </w:tc>
        <w:tc>
          <w:tcPr>
            <w:tcW w:w="1044" w:type="pct"/>
            <w:tcBorders>
              <w:top w:val="single" w:sz="6" w:space="0" w:color="auto"/>
              <w:left w:val="single" w:sz="6" w:space="0" w:color="auto"/>
              <w:bottom w:val="single" w:sz="12" w:space="0" w:color="auto"/>
              <w:right w:val="single" w:sz="6" w:space="0" w:color="auto"/>
            </w:tcBorders>
            <w:tcPrChange w:id="2865" w:author="Diana Machado" w:date="2019-04-02T20:24:00Z">
              <w:tcPr>
                <w:tcW w:w="1156" w:type="pct"/>
                <w:tcBorders>
                  <w:top w:val="single" w:sz="6" w:space="0" w:color="auto"/>
                  <w:left w:val="single" w:sz="6" w:space="0" w:color="auto"/>
                  <w:bottom w:val="single" w:sz="12"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646,523,653,157</w:t>
            </w:r>
          </w:p>
        </w:tc>
        <w:tc>
          <w:tcPr>
            <w:tcW w:w="732" w:type="pct"/>
            <w:tcBorders>
              <w:top w:val="single" w:sz="6" w:space="0" w:color="auto"/>
              <w:left w:val="single" w:sz="6" w:space="0" w:color="auto"/>
              <w:bottom w:val="single" w:sz="12" w:space="0" w:color="auto"/>
              <w:right w:val="single" w:sz="12" w:space="0" w:color="auto"/>
            </w:tcBorders>
            <w:tcPrChange w:id="2866" w:author="Diana Machado" w:date="2019-04-02T20:24:00Z">
              <w:tcPr>
                <w:tcW w:w="669" w:type="pct"/>
                <w:tcBorders>
                  <w:top w:val="single" w:sz="6" w:space="0" w:color="auto"/>
                  <w:left w:val="single" w:sz="6" w:space="0" w:color="auto"/>
                  <w:bottom w:val="single" w:sz="12" w:space="0" w:color="auto"/>
                  <w:right w:val="single" w:sz="12" w:space="0" w:color="auto"/>
                </w:tcBorders>
              </w:tcPr>
            </w:tcPrChange>
          </w:tcPr>
          <w:p w:rsidR="00F555DC" w:rsidRPr="006B3C01" w:rsidRDefault="00F555DC" w:rsidP="00AD1571">
            <w:pPr>
              <w:pStyle w:val="Tableheader"/>
              <w:rPr>
                <w:lang w:val="en-PH" w:eastAsia="en-US"/>
              </w:rPr>
            </w:pPr>
            <w:r w:rsidRPr="006B3C01">
              <w:rPr>
                <w:lang w:val="en-PH" w:eastAsia="en-US"/>
              </w:rPr>
              <w:t>5,479,014,010</w:t>
            </w:r>
          </w:p>
        </w:tc>
      </w:tr>
    </w:tbl>
    <w:p w:rsidR="00A63ED0" w:rsidRDefault="00A63ED0" w:rsidP="00A63ED0">
      <w:pPr>
        <w:spacing w:line="185" w:lineRule="exact"/>
        <w:ind w:right="-44"/>
        <w:rPr>
          <w:rFonts w:ascii="Calibri" w:hAnsi="Calibri" w:cs="Calibri"/>
          <w:w w:val="101"/>
          <w:sz w:val="16"/>
          <w:szCs w:val="16"/>
        </w:rPr>
      </w:pPr>
    </w:p>
    <w:p w:rsidR="00A63ED0" w:rsidRDefault="00A63ED0" w:rsidP="00A63ED0">
      <w:pPr>
        <w:spacing w:line="185" w:lineRule="exact"/>
        <w:ind w:right="-44"/>
        <w:rPr>
          <w:rFonts w:ascii="Calibri" w:hAnsi="Calibri" w:cs="Calibri"/>
          <w:position w:val="1"/>
          <w:sz w:val="21"/>
          <w:szCs w:val="21"/>
        </w:rPr>
      </w:pPr>
    </w:p>
    <w:p w:rsidR="00A63ED0" w:rsidRDefault="00A63ED0" w:rsidP="00A63ED0">
      <w:pPr>
        <w:widowControl w:val="0"/>
        <w:autoSpaceDE w:val="0"/>
        <w:autoSpaceDN w:val="0"/>
        <w:adjustRightInd w:val="0"/>
        <w:spacing w:before="16"/>
        <w:ind w:left="20" w:right="-20"/>
        <w:rPr>
          <w:rFonts w:ascii="Calibri" w:hAnsi="Calibri" w:cs="Calibri"/>
          <w:w w:val="101"/>
          <w:sz w:val="16"/>
          <w:szCs w:val="16"/>
        </w:rPr>
      </w:pPr>
    </w:p>
    <w:p w:rsidR="00962806" w:rsidRDefault="00962806" w:rsidP="00A248C8">
      <w:pPr>
        <w:rPr>
          <w:rFonts w:ascii="Arial" w:eastAsiaTheme="majorEastAsia" w:hAnsi="Arial" w:cstheme="majorBidi"/>
          <w:color w:val="000000" w:themeColor="text1"/>
          <w:sz w:val="28"/>
          <w:szCs w:val="26"/>
        </w:rPr>
      </w:pPr>
    </w:p>
    <w:p w:rsidR="00A63ED0" w:rsidRDefault="00A63ED0" w:rsidP="00A248C8">
      <w:pPr>
        <w:rPr>
          <w:rFonts w:ascii="Arial" w:eastAsiaTheme="majorEastAsia" w:hAnsi="Arial" w:cstheme="majorBidi"/>
          <w:color w:val="000000" w:themeColor="text1"/>
          <w:sz w:val="28"/>
          <w:szCs w:val="26"/>
        </w:rPr>
      </w:pPr>
    </w:p>
    <w:p w:rsidR="00A63ED0" w:rsidRDefault="00A63ED0" w:rsidP="00A248C8">
      <w:pPr>
        <w:rPr>
          <w:rFonts w:ascii="Arial" w:eastAsiaTheme="majorEastAsia" w:hAnsi="Arial" w:cstheme="majorBidi"/>
          <w:color w:val="000000" w:themeColor="text1"/>
          <w:sz w:val="28"/>
          <w:szCs w:val="26"/>
        </w:rPr>
        <w:sectPr w:rsidR="00A63ED0" w:rsidSect="00FC1129">
          <w:footerReference w:type="default" r:id="rId327"/>
          <w:pgSz w:w="12240" w:h="15840" w:code="1"/>
          <w:pgMar w:top="1440" w:right="1440" w:bottom="1440" w:left="1440" w:header="720" w:footer="432" w:gutter="0"/>
          <w:cols w:space="720"/>
          <w:docGrid w:linePitch="360"/>
        </w:sectPr>
      </w:pPr>
    </w:p>
    <w:p w:rsidR="009E71A1" w:rsidRPr="00661E08" w:rsidRDefault="009E71A1" w:rsidP="0007529D">
      <w:pPr>
        <w:pStyle w:val="Heading2"/>
      </w:pPr>
      <w:bookmarkStart w:id="2873" w:name="AppendixD"/>
      <w:bookmarkStart w:id="2874" w:name="_Toc8806046"/>
      <w:r>
        <w:lastRenderedPageBreak/>
        <w:t>Appendix D</w:t>
      </w:r>
      <w:bookmarkEnd w:id="2873"/>
      <w:r w:rsidRPr="00661E08">
        <w:t xml:space="preserve"> –</w:t>
      </w:r>
      <w:r>
        <w:t xml:space="preserve"> </w:t>
      </w:r>
      <w:r w:rsidRPr="009E71A1">
        <w:t>Form A-2B: Base Hurricane Storm Set Statewide Hurricane Losses (2017 FHCF Exposure Data)</w:t>
      </w:r>
      <w:bookmarkEnd w:id="2874"/>
    </w:p>
    <w:p w:rsidR="008F4E7C" w:rsidRDefault="008F4E7C" w:rsidP="006E470C"/>
    <w:p w:rsidR="009E71A1" w:rsidRDefault="009E71A1" w:rsidP="009E71A1">
      <w:r>
        <w:t>Florida International University</w:t>
      </w:r>
    </w:p>
    <w:p w:rsidR="009E71A1" w:rsidRDefault="009E71A1" w:rsidP="009E71A1">
      <w:r>
        <w:t xml:space="preserve">Florida Public Hurricane Loss Model </w:t>
      </w:r>
      <w:del w:id="2875" w:author="Diana Machado" w:date="2019-04-05T14:20:00Z">
        <w:r w:rsidDel="008E38ED">
          <w:delText>6.3</w:delText>
        </w:r>
      </w:del>
      <w:ins w:id="2876" w:author="Diana Machado" w:date="2019-04-05T14:20:00Z">
        <w:r w:rsidR="008E38ED">
          <w:t xml:space="preserve"> 7.0</w:t>
        </w:r>
      </w:ins>
    </w:p>
    <w:p w:rsidR="009E71A1" w:rsidRDefault="00F459EF" w:rsidP="009E71A1">
      <w:r>
        <w:t>November 5</w:t>
      </w:r>
      <w:r w:rsidR="009E71A1">
        <w:t>, 2018</w:t>
      </w:r>
    </w:p>
    <w:p w:rsidR="009E71A1" w:rsidRDefault="009E71A1" w:rsidP="009E71A1"/>
    <w:p w:rsidR="003E07D9" w:rsidRDefault="003E07D9">
      <w:pPr>
        <w:jc w:val="left"/>
        <w:sectPr w:rsidR="003E07D9" w:rsidSect="00FC1129">
          <w:footerReference w:type="default" r:id="rId328"/>
          <w:pgSz w:w="12240" w:h="15840" w:code="1"/>
          <w:pgMar w:top="1440" w:right="1440" w:bottom="1440" w:left="1440" w:header="720" w:footer="432" w:gutter="0"/>
          <w:cols w:space="720"/>
          <w:docGrid w:linePitch="360"/>
        </w:sectPr>
      </w:pPr>
    </w:p>
    <w:p w:rsidR="00396B1B" w:rsidRDefault="00396B1B" w:rsidP="00396B1B">
      <w:pPr>
        <w:spacing w:line="185" w:lineRule="exact"/>
        <w:ind w:right="-44"/>
        <w:rPr>
          <w:rFonts w:ascii="Calibri" w:hAnsi="Calibri" w:cs="Calibri"/>
          <w:position w:val="1"/>
          <w:sz w:val="21"/>
          <w:szCs w:val="21"/>
        </w:rPr>
      </w:pPr>
    </w:p>
    <w:p w:rsidR="00000B41" w:rsidRPr="002C2D54" w:rsidRDefault="00396B1B" w:rsidP="002C2D54">
      <w:pPr>
        <w:pStyle w:val="Footnote"/>
      </w:pPr>
      <w:r w:rsidRPr="002C2D54">
        <w:t xml:space="preserve">Form A‐2B:  Base Hurricane Storm Set Statewide Hurricane Losses (2017 FHCF Exposure Data)    </w:t>
      </w:r>
      <w:r w:rsidRPr="002C2D54">
        <w:tab/>
      </w:r>
      <w:r w:rsidRPr="002C2D54">
        <w:tab/>
        <w:t xml:space="preserve">                                  </w:t>
      </w:r>
    </w:p>
    <w:p w:rsidR="002C2D54" w:rsidRPr="002C2D54" w:rsidRDefault="002C2D54" w:rsidP="002C2D54">
      <w:pPr>
        <w:pStyle w:val="Footnote"/>
      </w:pPr>
      <w:r w:rsidRPr="002C2D54">
        <w:t>Modeling Organization: Florida International University</w:t>
      </w:r>
    </w:p>
    <w:p w:rsidR="002C2D54" w:rsidRPr="002C2D54" w:rsidRDefault="002C2D54" w:rsidP="002C2D54">
      <w:pPr>
        <w:pStyle w:val="Footnote"/>
      </w:pPr>
      <w:r w:rsidRPr="002C2D54">
        <w:t xml:space="preserve">Model Name &amp; Version Number: Florida Public Hurricane Loss Model </w:t>
      </w:r>
      <w:del w:id="2880" w:author="Diana Machado" w:date="2019-04-05T14:21:00Z">
        <w:r w:rsidRPr="002C2D54" w:rsidDel="008E38ED">
          <w:delText>6.3</w:delText>
        </w:r>
      </w:del>
      <w:ins w:id="2881" w:author="Diana Machado" w:date="2019-04-05T14:21:00Z">
        <w:r w:rsidR="008E38ED">
          <w:t xml:space="preserve"> 7.0</w:t>
        </w:r>
      </w:ins>
    </w:p>
    <w:p w:rsidR="002C2D54" w:rsidRPr="002C2D54" w:rsidRDefault="002C2D54" w:rsidP="002C2D54">
      <w:pPr>
        <w:pStyle w:val="Footnote"/>
      </w:pPr>
      <w:r w:rsidRPr="002C2D54">
        <w:t xml:space="preserve">Model Release Date: </w:t>
      </w:r>
      <w:r w:rsidR="00F459EF">
        <w:t>November 5</w:t>
      </w:r>
      <w:r w:rsidRPr="002C2D54">
        <w:t>, 2018</w:t>
      </w:r>
    </w:p>
    <w:p w:rsidR="009E71A1" w:rsidRDefault="009E71A1" w:rsidP="002C2D54">
      <w:pPr>
        <w:pStyle w:val="Footnote"/>
      </w:pPr>
    </w:p>
    <w:tbl>
      <w:tblPr>
        <w:tblW w:w="5000" w:type="pct"/>
        <w:tblLook w:val="0000" w:firstRow="0" w:lastRow="0" w:firstColumn="0" w:lastColumn="0" w:noHBand="0" w:noVBand="0"/>
      </w:tblPr>
      <w:tblGrid>
        <w:gridCol w:w="672"/>
        <w:gridCol w:w="1617"/>
        <w:gridCol w:w="638"/>
        <w:gridCol w:w="1871"/>
        <w:gridCol w:w="1515"/>
        <w:gridCol w:w="1651"/>
        <w:gridCol w:w="1366"/>
      </w:tblGrid>
      <w:tr w:rsidR="00410DE3" w:rsidRPr="00B07400" w:rsidTr="005B196A">
        <w:trPr>
          <w:trHeight w:val="1185"/>
          <w:tblHeader/>
        </w:trPr>
        <w:tc>
          <w:tcPr>
            <w:tcW w:w="220" w:type="pct"/>
            <w:tcBorders>
              <w:top w:val="single" w:sz="12" w:space="0" w:color="auto"/>
              <w:left w:val="single" w:sz="12"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ID</w:t>
            </w:r>
          </w:p>
        </w:tc>
        <w:tc>
          <w:tcPr>
            <w:tcW w:w="740" w:type="pct"/>
            <w:tcBorders>
              <w:top w:val="single" w:sz="12" w:space="0" w:color="auto"/>
              <w:left w:val="single" w:sz="6"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Hurricane Landfall/Closest Approach Date</w:t>
            </w:r>
          </w:p>
        </w:tc>
        <w:tc>
          <w:tcPr>
            <w:tcW w:w="264" w:type="pct"/>
            <w:tcBorders>
              <w:top w:val="single" w:sz="12" w:space="0" w:color="auto"/>
              <w:left w:val="single" w:sz="6"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Year</w:t>
            </w:r>
          </w:p>
        </w:tc>
        <w:tc>
          <w:tcPr>
            <w:tcW w:w="1063" w:type="pct"/>
            <w:tcBorders>
              <w:top w:val="single" w:sz="12" w:space="0" w:color="auto"/>
              <w:left w:val="single" w:sz="6"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Name</w:t>
            </w:r>
          </w:p>
        </w:tc>
        <w:tc>
          <w:tcPr>
            <w:tcW w:w="1019" w:type="pct"/>
            <w:tcBorders>
              <w:top w:val="single" w:sz="12" w:space="0" w:color="auto"/>
              <w:left w:val="single" w:sz="6"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Region as defined in Figure 3 - Category</w:t>
            </w:r>
          </w:p>
        </w:tc>
        <w:tc>
          <w:tcPr>
            <w:tcW w:w="1018" w:type="pct"/>
            <w:tcBorders>
              <w:top w:val="single" w:sz="12" w:space="0" w:color="auto"/>
              <w:left w:val="single" w:sz="6"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Personal and Commercial Residential Insured Hurricane Losses ($)</w:t>
            </w:r>
          </w:p>
        </w:tc>
        <w:tc>
          <w:tcPr>
            <w:tcW w:w="676" w:type="pct"/>
            <w:tcBorders>
              <w:top w:val="single" w:sz="12" w:space="0" w:color="auto"/>
              <w:left w:val="single" w:sz="6" w:space="0" w:color="auto"/>
              <w:bottom w:val="single" w:sz="6" w:space="0" w:color="auto"/>
              <w:right w:val="single" w:sz="12" w:space="0" w:color="auto"/>
            </w:tcBorders>
          </w:tcPr>
          <w:p w:rsidR="00410DE3" w:rsidRPr="00B07400" w:rsidRDefault="00410DE3" w:rsidP="00AD1571">
            <w:pPr>
              <w:pStyle w:val="Tableheader"/>
              <w:rPr>
                <w:lang w:val="en-PH" w:eastAsia="en-US"/>
              </w:rPr>
            </w:pPr>
            <w:r w:rsidRPr="00B07400">
              <w:rPr>
                <w:lang w:val="en-PH" w:eastAsia="en-US"/>
              </w:rPr>
              <w:t>Dollar Contribution</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0/1901</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1</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01</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8,718,33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870,49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1/190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3-190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476,177,60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8,781,16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7/19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451,586,99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9,250,73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2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17/190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0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del w:id="2882" w:author="Diana Machado" w:date="2019-04-02T20:28:00Z">
              <w:r w:rsidRPr="00B07400" w:rsidDel="0030550E">
                <w:rPr>
                  <w:lang w:val="en-PH" w:eastAsia="en-US"/>
                </w:rPr>
                <w:delText>/C-1</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524,918,74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9,872,19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2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7/190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6-190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2/ByP-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43,324,49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146,81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3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8/190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8-190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del w:id="2883" w:author="Diana Machado" w:date="2019-04-02T20:28:00Z">
              <w:r w:rsidRPr="00B07400" w:rsidDel="0030550E">
                <w:rPr>
                  <w:lang w:val="en-PH" w:eastAsia="en-US"/>
                </w:rPr>
                <w:delText>/C-3</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7,276,607,16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46,411,925</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3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1/190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1-190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53,716,24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234,88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4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8/191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1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2,520,690,004</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75,599,06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4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1/1911</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1</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11</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84,579,79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259,15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5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4/1912</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2</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12</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ByP-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331,90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5,355</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5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01/191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1-191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49,484,22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046,47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4/191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1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52,152,864</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831,80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05/191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1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3/ByP-</w:t>
            </w:r>
            <w:ins w:id="2884" w:author="Diana Machado" w:date="2019-04-02T20:28:00Z">
              <w:r w:rsidR="0030550E">
                <w:rPr>
                  <w:lang w:val="en-PH" w:eastAsia="en-US"/>
                </w:rPr>
                <w:t>2</w:t>
              </w:r>
            </w:ins>
            <w:del w:id="2885" w:author="Diana Machado" w:date="2019-04-02T20:28:00Z">
              <w:r w:rsidRPr="00B07400" w:rsidDel="0030550E">
                <w:rPr>
                  <w:lang w:val="en-PH" w:eastAsia="en-US"/>
                </w:rPr>
                <w:delText>3</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36,219,96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544,23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8/191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4-191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52,645,24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9,768,18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9/191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1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765,344,01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4,960,54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191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1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w:t>
            </w:r>
            <w:ins w:id="2886" w:author="Diana Machado" w:date="2019-04-02T20:29:00Z">
              <w:r w:rsidR="0030550E">
                <w:rPr>
                  <w:lang w:val="en-PH" w:eastAsia="en-US"/>
                </w:rPr>
                <w:t>yP</w:t>
              </w:r>
            </w:ins>
            <w:r w:rsidRPr="00B07400">
              <w:rPr>
                <w:lang w:val="en-PH" w:eastAsia="en-US"/>
              </w:rPr>
              <w:t>-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66,966,15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414,96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25/1921</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1</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TampaBay06-1921</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1,918,873,93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85,753,16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5/192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2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272,71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81,97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21/192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0-192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710,778,97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5,345,585</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28/192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1-192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205,019,80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5,635,76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8/192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GreatMiami07-192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0,203,352,65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40,706,37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21/192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0-192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063,205,87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5,959,37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08/192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1-192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696,834,65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9,803,68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2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7/192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LakeOkeechobee04-192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8,347,045,23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09,720,72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2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8/192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2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3/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814,398,30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17,071,17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1/1932</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2</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3-1932</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ByP-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3,402,71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6,130,53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30/193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3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90,497,56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0,088,96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4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4/193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1-193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017,624,134</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10,318,84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4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3/193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LaborDay03-193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5/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946,823,79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77,515,45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5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04/193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7-193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263,272,62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1,553,15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5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31/193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3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225,491,99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8,860,10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6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1/193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3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677,183,99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1,162,57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6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6/1941</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1</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41</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460,539,96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0,174,06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lastRenderedPageBreak/>
              <w:t>17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9/194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3-194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w:t>
            </w:r>
            <w:del w:id="2887" w:author="Diana Machado" w:date="2019-04-02T20:29:00Z">
              <w:r w:rsidRPr="00B07400" w:rsidDel="0030550E">
                <w:rPr>
                  <w:lang w:val="en-PH" w:eastAsia="en-US"/>
                </w:rPr>
                <w:delText>3</w:delText>
              </w:r>
            </w:del>
            <w:ins w:id="2888" w:author="Diana Machado" w:date="2019-04-02T20:29:00Z">
              <w:r w:rsidR="0030550E">
                <w:rPr>
                  <w:lang w:val="en-PH" w:eastAsia="en-US"/>
                </w:rPr>
                <w:t>2</w:t>
              </w:r>
            </w:ins>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9,150,965,83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47,042,08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7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24/194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1-194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6,985,323,01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59,197,65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5/194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9-194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439,210,09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6,264,49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8/194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6-194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w:t>
            </w:r>
            <w:ins w:id="2889" w:author="Diana Machado" w:date="2019-04-02T20:29:00Z">
              <w:r w:rsidR="0030550E">
                <w:rPr>
                  <w:lang w:val="en-PH" w:eastAsia="en-US"/>
                </w:rPr>
                <w:t>1</w:t>
              </w:r>
            </w:ins>
            <w:del w:id="2890" w:author="Diana Machado" w:date="2019-04-02T20:29:00Z">
              <w:r w:rsidRPr="00B07400" w:rsidDel="0030550E">
                <w:rPr>
                  <w:lang w:val="en-PH" w:eastAsia="en-US"/>
                </w:rPr>
                <w:delText>2</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5,365,132,30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30,212,98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7/194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4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6,639,537,11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25,758,78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2/194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9-194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E-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387,960,34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1,084,41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2/194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8-194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w:t>
            </w:r>
            <w:ins w:id="2891" w:author="Diana Machado" w:date="2019-04-02T20:29:00Z">
              <w:r w:rsidR="0030550E">
                <w:rPr>
                  <w:lang w:val="en-PH" w:eastAsia="en-US"/>
                </w:rPr>
                <w:t>3</w:t>
              </w:r>
            </w:ins>
            <w:del w:id="2892" w:author="Diana Machado" w:date="2019-04-02T20:29:00Z">
              <w:r w:rsidRPr="00B07400" w:rsidDel="0030550E">
                <w:rPr>
                  <w:lang w:val="en-PH" w:eastAsia="en-US"/>
                </w:rPr>
                <w:delText>4</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890,311,87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17,714,50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5/194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9-194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744,662,27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5,632,73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26/194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4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255,680,77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81,827,80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31/195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aker-195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ByP-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85,840,98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964,75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2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5/195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asy-195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610,586,47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9,920,22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2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8/195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King-195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940,498,70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60,512,70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3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6/195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lorence-195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10,478,48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326,08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3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9/195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Hazel-195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565,630,45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0,217,20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4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5/195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lossy-195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75,754,86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574,19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4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196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onna-196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5,155,404,14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13,181,39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5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5/196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thel-196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5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27/196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leo-196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5,017,963,84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27,270,88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6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196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ora-196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511,620,25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8,234,07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6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4/196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sbell-196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848,294,37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3,460,12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7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8/196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etsy-196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770,193,80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4,323,67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7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09/196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lma-196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4,135,673,88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19,793,84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8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4/196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nez-196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63,494,71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233,00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8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9/196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Gladys-196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w:t>
            </w:r>
            <w:ins w:id="2893" w:author="Diana Machado" w:date="2019-04-02T20:30:00Z">
              <w:r w:rsidR="0030550E">
                <w:rPr>
                  <w:lang w:val="en-PH" w:eastAsia="en-US"/>
                </w:rPr>
                <w:t>1</w:t>
              </w:r>
            </w:ins>
            <w:del w:id="2894" w:author="Diana Machado" w:date="2019-04-02T20:30:00Z">
              <w:r w:rsidRPr="00B07400" w:rsidDel="0030550E">
                <w:rPr>
                  <w:lang w:val="en-PH" w:eastAsia="en-US"/>
                </w:rPr>
                <w:delText>2</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560,467,84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7,122,60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9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8/196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amille-196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5</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9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19/1972</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72</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gnes-1972</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3,959,23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81,01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0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3/197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7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loise-197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18,790,84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9,481,27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4/197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7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avid-197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E-</w:t>
            </w:r>
            <w:ins w:id="2895" w:author="Diana Machado" w:date="2019-04-02T20:30:00Z">
              <w:r w:rsidR="0030550E">
                <w:rPr>
                  <w:lang w:val="en-PH" w:eastAsia="en-US"/>
                </w:rPr>
                <w:t>1</w:t>
              </w:r>
            </w:ins>
            <w:del w:id="2896" w:author="Diana Machado" w:date="2019-04-02T20:30:00Z">
              <w:r w:rsidRPr="00B07400" w:rsidDel="0030550E">
                <w:rPr>
                  <w:lang w:val="en-PH" w:eastAsia="en-US"/>
                </w:rPr>
                <w:delText>2</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727,965,84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2,440,38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3/197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7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rederic-197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w:t>
            </w:r>
            <w:del w:id="2897" w:author="Diana Machado" w:date="2019-04-02T20:30:00Z">
              <w:r w:rsidRPr="00B07400" w:rsidDel="0030550E">
                <w:rPr>
                  <w:lang w:val="en-PH" w:eastAsia="en-US"/>
                </w:rPr>
                <w:delText>3</w:delText>
              </w:r>
            </w:del>
            <w:ins w:id="2898" w:author="Diana Machado" w:date="2019-04-02T20:30:00Z">
              <w:r w:rsidR="0030550E">
                <w:rPr>
                  <w:lang w:val="en-PH" w:eastAsia="en-US"/>
                </w:rPr>
                <w:t>4/ByP-3</w:t>
              </w:r>
            </w:ins>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00,428,60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9,325,66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2/198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8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lena-198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3/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673,28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624,35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2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21/198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8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Kate-198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79,552,41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064,00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2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2/198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8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loyd-198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21,090,54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873,64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24/1992</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2</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ndrew-1992</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5</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018,709,95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2,700,93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03/199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rin-199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435,853,29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6,066,55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4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4/199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Opal-199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929,805,57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4,828,86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4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19/199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anny-199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w:t>
            </w:r>
            <w:ins w:id="2899" w:author="Diana Machado" w:date="2019-04-02T20:30:00Z">
              <w:r w:rsidR="0030550E">
                <w:rPr>
                  <w:lang w:val="en-PH" w:eastAsia="en-US"/>
                </w:rPr>
                <w:t>/ByP-1</w:t>
              </w:r>
            </w:ins>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63,100,16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534,74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5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3/199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arl-199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442,95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96,97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5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5/199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Georges-199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2/F-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02,819,73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803,55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lastRenderedPageBreak/>
              <w:t>36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5/199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rene-199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450,310,51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6,189,07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6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3/20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harley-20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260,232,38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0,001,96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7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5/20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rances-20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2,715,670,23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07,759,91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7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6/20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van-20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3/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666,851,974</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5,651,28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8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6/20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Jeanne-20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4,501,770,04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22,896,35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8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10/200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ennis-200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43,561,54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996,28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9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25/200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Katrina-200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245,048,81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5,974,99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9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0/200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Rita-200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yP-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4,423,92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84,94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0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24/200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Wilma-200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337,266,83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5,400,56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01</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20</w:t>
            </w:r>
            <w:r>
              <w:rPr>
                <w:lang w:val="en-PH" w:eastAsia="en-US"/>
              </w:rPr>
              <w:t>0</w:t>
            </w:r>
            <w:r w:rsidRPr="00B07400">
              <w:rPr>
                <w:lang w:val="en-PH" w:eastAsia="en-US"/>
              </w:rPr>
              <w:t>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ke-200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yP-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1,73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0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2/201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1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Hermine-201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4,135,62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60,47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7/201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1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Matthew-201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938,099,68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1,848,30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201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1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rma-201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6,515,824,83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39,964,617</w:t>
            </w:r>
          </w:p>
        </w:tc>
      </w:tr>
      <w:tr w:rsidR="00410DE3" w:rsidRPr="00B07400" w:rsidTr="005B196A">
        <w:trPr>
          <w:trHeight w:val="298"/>
        </w:trPr>
        <w:tc>
          <w:tcPr>
            <w:tcW w:w="220" w:type="pct"/>
            <w:tcBorders>
              <w:top w:val="single" w:sz="6" w:space="0" w:color="auto"/>
              <w:left w:val="single" w:sz="12" w:space="0" w:color="auto"/>
              <w:bottom w:val="single" w:sz="12" w:space="0" w:color="auto"/>
              <w:right w:val="nil"/>
            </w:tcBorders>
          </w:tcPr>
          <w:p w:rsidR="00410DE3" w:rsidRPr="00B07400" w:rsidRDefault="00410DE3" w:rsidP="00AD1571">
            <w:pPr>
              <w:pStyle w:val="Tableheader"/>
              <w:rPr>
                <w:lang w:val="en-PH" w:eastAsia="en-US"/>
              </w:rPr>
            </w:pPr>
            <w:r w:rsidRPr="00B07400">
              <w:rPr>
                <w:lang w:val="en-PH" w:eastAsia="en-US"/>
              </w:rPr>
              <w:t>Total</w:t>
            </w:r>
          </w:p>
        </w:tc>
        <w:tc>
          <w:tcPr>
            <w:tcW w:w="740" w:type="pct"/>
            <w:tcBorders>
              <w:top w:val="single" w:sz="6" w:space="0" w:color="auto"/>
              <w:left w:val="nil"/>
              <w:bottom w:val="single" w:sz="12" w:space="0" w:color="auto"/>
              <w:right w:val="nil"/>
            </w:tcBorders>
          </w:tcPr>
          <w:p w:rsidR="00410DE3" w:rsidRPr="00B07400" w:rsidRDefault="00410DE3" w:rsidP="00AD1571">
            <w:pPr>
              <w:pStyle w:val="Tableheader"/>
              <w:rPr>
                <w:lang w:val="en-PH" w:eastAsia="en-US"/>
              </w:rPr>
            </w:pPr>
          </w:p>
        </w:tc>
        <w:tc>
          <w:tcPr>
            <w:tcW w:w="264" w:type="pct"/>
            <w:tcBorders>
              <w:top w:val="single" w:sz="6" w:space="0" w:color="auto"/>
              <w:left w:val="nil"/>
              <w:bottom w:val="single" w:sz="12" w:space="0" w:color="auto"/>
              <w:right w:val="nil"/>
            </w:tcBorders>
          </w:tcPr>
          <w:p w:rsidR="00410DE3" w:rsidRPr="00B07400" w:rsidRDefault="00410DE3" w:rsidP="00AD1571">
            <w:pPr>
              <w:pStyle w:val="Tableheader"/>
              <w:rPr>
                <w:lang w:val="en-PH" w:eastAsia="en-US"/>
              </w:rPr>
            </w:pPr>
          </w:p>
        </w:tc>
        <w:tc>
          <w:tcPr>
            <w:tcW w:w="1063" w:type="pct"/>
            <w:tcBorders>
              <w:top w:val="single" w:sz="6" w:space="0" w:color="auto"/>
              <w:left w:val="nil"/>
              <w:bottom w:val="single" w:sz="12" w:space="0" w:color="auto"/>
              <w:right w:val="nil"/>
            </w:tcBorders>
          </w:tcPr>
          <w:p w:rsidR="00410DE3" w:rsidRPr="00B07400" w:rsidRDefault="00410DE3" w:rsidP="00AD1571">
            <w:pPr>
              <w:pStyle w:val="Tableheader"/>
              <w:rPr>
                <w:lang w:val="en-PH" w:eastAsia="en-US"/>
              </w:rPr>
            </w:pPr>
          </w:p>
        </w:tc>
        <w:tc>
          <w:tcPr>
            <w:tcW w:w="1019" w:type="pct"/>
            <w:tcBorders>
              <w:top w:val="single" w:sz="6" w:space="0" w:color="auto"/>
              <w:left w:val="nil"/>
              <w:bottom w:val="single" w:sz="12" w:space="0" w:color="auto"/>
              <w:right w:val="single" w:sz="6" w:space="0" w:color="auto"/>
            </w:tcBorders>
          </w:tcPr>
          <w:p w:rsidR="00410DE3" w:rsidRPr="00B07400" w:rsidRDefault="00410DE3" w:rsidP="00AD1571">
            <w:pPr>
              <w:pStyle w:val="Tableheader"/>
              <w:rPr>
                <w:lang w:val="en-PH" w:eastAsia="en-US"/>
              </w:rPr>
            </w:pPr>
          </w:p>
        </w:tc>
        <w:tc>
          <w:tcPr>
            <w:tcW w:w="1018" w:type="pct"/>
            <w:tcBorders>
              <w:top w:val="single" w:sz="6" w:space="0" w:color="auto"/>
              <w:left w:val="single" w:sz="6" w:space="0" w:color="auto"/>
              <w:bottom w:val="single" w:sz="12"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683,568,229,696</w:t>
            </w:r>
          </w:p>
        </w:tc>
        <w:tc>
          <w:tcPr>
            <w:tcW w:w="676" w:type="pct"/>
            <w:tcBorders>
              <w:top w:val="single" w:sz="6" w:space="0" w:color="auto"/>
              <w:left w:val="single" w:sz="6" w:space="0" w:color="auto"/>
              <w:bottom w:val="single" w:sz="12" w:space="0" w:color="auto"/>
              <w:right w:val="single" w:sz="12" w:space="0" w:color="auto"/>
            </w:tcBorders>
          </w:tcPr>
          <w:p w:rsidR="00410DE3" w:rsidRPr="00B07400" w:rsidRDefault="00410DE3" w:rsidP="00AD1571">
            <w:pPr>
              <w:pStyle w:val="Tableheader"/>
              <w:rPr>
                <w:lang w:val="en-PH" w:eastAsia="en-US"/>
              </w:rPr>
            </w:pPr>
            <w:r w:rsidRPr="00B07400">
              <w:rPr>
                <w:lang w:val="en-PH" w:eastAsia="en-US"/>
              </w:rPr>
              <w:t>5,792,951,099</w:t>
            </w:r>
          </w:p>
        </w:tc>
      </w:tr>
    </w:tbl>
    <w:p w:rsidR="00844CFD" w:rsidRPr="00000B41" w:rsidRDefault="00844CFD" w:rsidP="00000B41"/>
    <w:p w:rsidR="00396B1B" w:rsidRDefault="00396B1B" w:rsidP="009E71A1"/>
    <w:p w:rsidR="00396B1B" w:rsidRDefault="00396B1B" w:rsidP="009E71A1">
      <w:pPr>
        <w:sectPr w:rsidR="00396B1B" w:rsidSect="00FC1129">
          <w:footerReference w:type="default" r:id="rId329"/>
          <w:pgSz w:w="12240" w:h="15840" w:code="1"/>
          <w:pgMar w:top="1440" w:right="1440" w:bottom="1440" w:left="1440" w:header="720" w:footer="432" w:gutter="0"/>
          <w:cols w:space="720"/>
          <w:docGrid w:linePitch="360"/>
        </w:sectPr>
      </w:pPr>
    </w:p>
    <w:p w:rsidR="0075064A" w:rsidRPr="00661E08" w:rsidRDefault="0075064A" w:rsidP="0007529D">
      <w:pPr>
        <w:pStyle w:val="Heading2"/>
      </w:pPr>
      <w:bookmarkStart w:id="2905" w:name="AppendixE"/>
      <w:bookmarkStart w:id="2906" w:name="_Toc8806047"/>
      <w:r>
        <w:lastRenderedPageBreak/>
        <w:t>Appendix E</w:t>
      </w:r>
      <w:bookmarkEnd w:id="2905"/>
      <w:r w:rsidRPr="00661E08">
        <w:t xml:space="preserve"> –</w:t>
      </w:r>
      <w:r>
        <w:t xml:space="preserve"> </w:t>
      </w:r>
      <w:r w:rsidR="0071146C" w:rsidRPr="0071146C">
        <w:t>Form A-3A: 2004 Hurricane Season Losses (2012 FHCF Exposure Data)</w:t>
      </w:r>
      <w:bookmarkEnd w:id="2906"/>
    </w:p>
    <w:p w:rsidR="0075064A" w:rsidRDefault="0075064A" w:rsidP="0075064A"/>
    <w:p w:rsidR="0075064A" w:rsidRDefault="0075064A" w:rsidP="0075064A">
      <w:r>
        <w:t>Florida International University</w:t>
      </w:r>
    </w:p>
    <w:p w:rsidR="0075064A" w:rsidRDefault="0075064A" w:rsidP="0075064A">
      <w:r>
        <w:t xml:space="preserve">Florida Public Hurricane Loss Model </w:t>
      </w:r>
      <w:del w:id="2907" w:author="Diana Machado" w:date="2019-04-05T14:21:00Z">
        <w:r w:rsidDel="008E38ED">
          <w:delText>6.3</w:delText>
        </w:r>
      </w:del>
      <w:ins w:id="2908" w:author="Diana Machado" w:date="2019-04-05T14:21:00Z">
        <w:r w:rsidR="008E38ED">
          <w:t xml:space="preserve"> 7.0</w:t>
        </w:r>
      </w:ins>
    </w:p>
    <w:p w:rsidR="0075064A" w:rsidRDefault="00F459EF" w:rsidP="0075064A">
      <w:r>
        <w:t>November 5</w:t>
      </w:r>
      <w:r w:rsidR="0075064A">
        <w:t>, 2018</w:t>
      </w:r>
    </w:p>
    <w:p w:rsidR="00051763" w:rsidRDefault="00051763">
      <w:pPr>
        <w:jc w:val="left"/>
        <w:sectPr w:rsidR="00051763" w:rsidSect="00FC1129">
          <w:footerReference w:type="default" r:id="rId330"/>
          <w:pgSz w:w="12240" w:h="15840" w:code="1"/>
          <w:pgMar w:top="1440" w:right="1440" w:bottom="1440" w:left="1440" w:header="720" w:footer="432" w:gutter="0"/>
          <w:cols w:space="720"/>
          <w:docGrid w:linePitch="360"/>
        </w:sectPr>
      </w:pPr>
    </w:p>
    <w:p w:rsidR="00520C0F" w:rsidRPr="00BB2D59" w:rsidRDefault="00520C0F" w:rsidP="00BB2D59">
      <w:pPr>
        <w:pStyle w:val="Footnote"/>
      </w:pPr>
      <w:r w:rsidRPr="00BB2D59">
        <w:rPr>
          <w:rFonts w:hint="eastAsia"/>
        </w:rPr>
        <w:lastRenderedPageBreak/>
        <w:t>Form A</w:t>
      </w:r>
      <w:r w:rsidR="00FC7A91" w:rsidRPr="00BB2D59">
        <w:rPr>
          <w:rFonts w:hint="eastAsia"/>
        </w:rPr>
        <w:t>-</w:t>
      </w:r>
      <w:r w:rsidRPr="00BB2D59">
        <w:rPr>
          <w:rFonts w:hint="eastAsia"/>
        </w:rPr>
        <w:t>3A:</w:t>
      </w:r>
      <w:r w:rsidRPr="00BB2D59">
        <w:t xml:space="preserve"> </w:t>
      </w:r>
      <w:r w:rsidRPr="00BB2D59">
        <w:rPr>
          <w:rFonts w:hint="eastAsia"/>
        </w:rPr>
        <w:t>2004 Hurricane Season Losses (2012 FHCF Exposure Data)</w:t>
      </w:r>
      <w:r w:rsidRPr="00BB2D59">
        <w:rPr>
          <w:rFonts w:hint="eastAsia"/>
        </w:rPr>
        <w:tab/>
      </w:r>
      <w:r w:rsidRPr="00BB2D59">
        <w:rPr>
          <w:rFonts w:hint="eastAsia"/>
        </w:rPr>
        <w:tab/>
        <w:t xml:space="preserve">   </w:t>
      </w:r>
      <w:r w:rsidRPr="00BB2D59">
        <w:rPr>
          <w:rFonts w:hint="eastAsia"/>
        </w:rPr>
        <w:tab/>
      </w:r>
      <w:r w:rsidRPr="00BB2D59">
        <w:rPr>
          <w:rFonts w:hint="eastAsia"/>
        </w:rPr>
        <w:tab/>
      </w:r>
      <w:r w:rsidRPr="00BB2D59">
        <w:rPr>
          <w:rFonts w:hint="eastAsia"/>
        </w:rPr>
        <w:tab/>
        <w:t xml:space="preserve">          </w:t>
      </w:r>
      <w:r w:rsidRPr="00BB2D59">
        <w:rPr>
          <w:rFonts w:hint="eastAsia"/>
        </w:rPr>
        <w:tab/>
      </w:r>
      <w:r w:rsidRPr="00BB2D59">
        <w:rPr>
          <w:rFonts w:hint="eastAsia"/>
        </w:rPr>
        <w:tab/>
      </w:r>
      <w:r w:rsidRPr="00BB2D59">
        <w:rPr>
          <w:rFonts w:hint="eastAsia"/>
        </w:rPr>
        <w:tab/>
        <w:t xml:space="preserve">          </w:t>
      </w:r>
    </w:p>
    <w:p w:rsidR="00BB2D59" w:rsidRPr="00BB2D59" w:rsidRDefault="00BB2D59" w:rsidP="00BB2D59">
      <w:pPr>
        <w:pStyle w:val="Footnote"/>
      </w:pPr>
      <w:r w:rsidRPr="00BB2D59">
        <w:t>Modeling Organization: Florida International University</w:t>
      </w:r>
    </w:p>
    <w:p w:rsidR="00BB2D59" w:rsidRPr="00BB2D59" w:rsidRDefault="00BB2D59" w:rsidP="00BB2D59">
      <w:pPr>
        <w:pStyle w:val="Footnote"/>
      </w:pPr>
      <w:r w:rsidRPr="00BB2D59">
        <w:t xml:space="preserve">Model Name &amp; Version Number: Florida Public Hurricane Loss Model </w:t>
      </w:r>
      <w:del w:id="2911" w:author="Diana Machado" w:date="2019-04-05T14:21:00Z">
        <w:r w:rsidRPr="00BB2D59" w:rsidDel="008E38ED">
          <w:delText>6.3</w:delText>
        </w:r>
      </w:del>
      <w:ins w:id="2912" w:author="Diana Machado" w:date="2019-04-05T14:21:00Z">
        <w:r w:rsidR="008E38ED">
          <w:t xml:space="preserve"> 7.0 </w:t>
        </w:r>
      </w:ins>
    </w:p>
    <w:p w:rsidR="00BB2D59" w:rsidRPr="00BB2D59" w:rsidRDefault="00BB2D59" w:rsidP="00BB2D59">
      <w:pPr>
        <w:pStyle w:val="Footnote"/>
      </w:pPr>
      <w:r w:rsidRPr="00BB2D59">
        <w:t xml:space="preserve">Model Release Date: </w:t>
      </w:r>
      <w:r w:rsidR="00F459EF">
        <w:t>November 5</w:t>
      </w:r>
      <w:r w:rsidRPr="00BB2D59">
        <w:t>, 2018</w:t>
      </w:r>
    </w:p>
    <w:p w:rsidR="00520C0F" w:rsidRDefault="00520C0F" w:rsidP="002C2D54">
      <w:pPr>
        <w:pStyle w:val="Footnote"/>
      </w:pPr>
    </w:p>
    <w:p w:rsidR="00520C0F" w:rsidRPr="00520C0F" w:rsidRDefault="00520C0F" w:rsidP="00520C0F">
      <w:del w:id="2913" w:author="Machado, Diana" w:date="2019-02-04T09:22:00Z">
        <w:r w:rsidRPr="00C062AD" w:rsidDel="00185582">
          <w:rPr>
            <w:noProof/>
            <w:szCs w:val="18"/>
            <w:lang w:eastAsia="en-US"/>
          </w:rPr>
          <w:drawing>
            <wp:inline distT="0" distB="0" distL="0" distR="0" wp14:anchorId="455992C7" wp14:editId="1860B9BB">
              <wp:extent cx="8004049" cy="4169980"/>
              <wp:effectExtent l="1905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1"/>
                      <a:srcRect/>
                      <a:stretch>
                        <a:fillRect/>
                      </a:stretch>
                    </pic:blipFill>
                    <pic:spPr bwMode="auto">
                      <a:xfrm>
                        <a:off x="0" y="0"/>
                        <a:ext cx="8007535" cy="4171796"/>
                      </a:xfrm>
                      <a:prstGeom prst="rect">
                        <a:avLst/>
                      </a:prstGeom>
                      <a:noFill/>
                      <a:ln w="9525">
                        <a:noFill/>
                        <a:miter lim="800000"/>
                        <a:headEnd/>
                        <a:tailEnd/>
                      </a:ln>
                    </pic:spPr>
                  </pic:pic>
                </a:graphicData>
              </a:graphic>
            </wp:inline>
          </w:drawing>
        </w:r>
      </w:del>
    </w:p>
    <w:p w:rsidR="0073355A" w:rsidRDefault="0073355A">
      <w:pPr>
        <w:jc w:val="left"/>
      </w:pPr>
    </w:p>
    <w:p w:rsidR="0073355A" w:rsidRDefault="00520C0F">
      <w:pPr>
        <w:jc w:val="left"/>
      </w:pPr>
      <w:del w:id="2914" w:author="Machado, Diana" w:date="2019-02-04T09:22:00Z">
        <w:r w:rsidRPr="00C062AD" w:rsidDel="00185582">
          <w:rPr>
            <w:noProof/>
            <w:szCs w:val="13"/>
            <w:lang w:eastAsia="en-US"/>
          </w:rPr>
          <w:lastRenderedPageBreak/>
          <w:drawing>
            <wp:inline distT="0" distB="0" distL="0" distR="0" wp14:anchorId="32B06400" wp14:editId="33F9102B">
              <wp:extent cx="8001000" cy="4169664"/>
              <wp:effectExtent l="0" t="0" r="0" b="0"/>
              <wp:docPr id="38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2"/>
                      <a:srcRect/>
                      <a:stretch>
                        <a:fillRect/>
                      </a:stretch>
                    </pic:blipFill>
                    <pic:spPr bwMode="auto">
                      <a:xfrm>
                        <a:off x="0" y="0"/>
                        <a:ext cx="8001000" cy="4169664"/>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915" w:author="Machado, Diana" w:date="2019-02-04T09:22:00Z">
        <w:r w:rsidRPr="00C062AD" w:rsidDel="00185582">
          <w:rPr>
            <w:noProof/>
            <w:szCs w:val="18"/>
            <w:lang w:eastAsia="en-US"/>
          </w:rPr>
          <w:lastRenderedPageBreak/>
          <w:drawing>
            <wp:inline distT="0" distB="0" distL="0" distR="0" wp14:anchorId="48040894" wp14:editId="5DC9F60C">
              <wp:extent cx="7946136" cy="4453128"/>
              <wp:effectExtent l="0" t="0" r="4445" b="5080"/>
              <wp:docPr id="39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3"/>
                      <a:srcRect/>
                      <a:stretch>
                        <a:fillRect/>
                      </a:stretch>
                    </pic:blipFill>
                    <pic:spPr bwMode="auto">
                      <a:xfrm>
                        <a:off x="0" y="0"/>
                        <a:ext cx="7946136" cy="4453128"/>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916" w:author="Machado, Diana" w:date="2019-02-04T09:22:00Z">
        <w:r w:rsidRPr="006173B7" w:rsidDel="00185582">
          <w:rPr>
            <w:noProof/>
            <w:szCs w:val="13"/>
            <w:lang w:eastAsia="en-US"/>
          </w:rPr>
          <w:lastRenderedPageBreak/>
          <w:drawing>
            <wp:inline distT="0" distB="0" distL="0" distR="0" wp14:anchorId="4AB3F311" wp14:editId="7480A2F9">
              <wp:extent cx="8034867" cy="4403725"/>
              <wp:effectExtent l="0" t="0" r="4445" b="3175"/>
              <wp:docPr id="39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4"/>
                      <a:srcRect/>
                      <a:stretch>
                        <a:fillRect/>
                      </a:stretch>
                    </pic:blipFill>
                    <pic:spPr bwMode="auto">
                      <a:xfrm>
                        <a:off x="0" y="0"/>
                        <a:ext cx="8042019" cy="4407645"/>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917" w:author="Machado, Diana" w:date="2019-02-04T09:22:00Z">
        <w:r w:rsidRPr="006173B7" w:rsidDel="00185582">
          <w:rPr>
            <w:noProof/>
            <w:szCs w:val="18"/>
            <w:lang w:eastAsia="en-US"/>
          </w:rPr>
          <w:lastRenderedPageBreak/>
          <w:drawing>
            <wp:inline distT="0" distB="0" distL="0" distR="0" wp14:anchorId="3435C182" wp14:editId="0D4D6F85">
              <wp:extent cx="8008327" cy="4813306"/>
              <wp:effectExtent l="19050" t="0" r="0" b="0"/>
              <wp:docPr id="39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5"/>
                      <a:srcRect/>
                      <a:stretch>
                        <a:fillRect/>
                      </a:stretch>
                    </pic:blipFill>
                    <pic:spPr bwMode="auto">
                      <a:xfrm>
                        <a:off x="0" y="0"/>
                        <a:ext cx="8009883" cy="4814241"/>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918" w:author="Machado, Diana" w:date="2019-02-04T09:22:00Z">
        <w:r w:rsidRPr="006173B7" w:rsidDel="00185582">
          <w:rPr>
            <w:noProof/>
            <w:szCs w:val="18"/>
            <w:lang w:eastAsia="en-US"/>
          </w:rPr>
          <w:lastRenderedPageBreak/>
          <w:drawing>
            <wp:inline distT="0" distB="0" distL="0" distR="0" wp14:anchorId="79AE171C" wp14:editId="26B98AE7">
              <wp:extent cx="7972558" cy="4791807"/>
              <wp:effectExtent l="19050" t="0" r="9392" b="0"/>
              <wp:docPr id="39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6"/>
                      <a:srcRect/>
                      <a:stretch>
                        <a:fillRect/>
                      </a:stretch>
                    </pic:blipFill>
                    <pic:spPr bwMode="auto">
                      <a:xfrm>
                        <a:off x="0" y="0"/>
                        <a:ext cx="7974107" cy="4792738"/>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919" w:author="Machado, Diana" w:date="2019-02-04T09:22:00Z">
        <w:r w:rsidRPr="004D2C7C" w:rsidDel="00185582">
          <w:rPr>
            <w:noProof/>
            <w:szCs w:val="18"/>
            <w:lang w:eastAsia="en-US"/>
          </w:rPr>
          <w:lastRenderedPageBreak/>
          <w:drawing>
            <wp:inline distT="0" distB="0" distL="0" distR="0" wp14:anchorId="04167B92" wp14:editId="6D8F374D">
              <wp:extent cx="7937988" cy="4771029"/>
              <wp:effectExtent l="19050" t="0" r="5862" b="0"/>
              <wp:docPr id="39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7"/>
                      <a:srcRect/>
                      <a:stretch>
                        <a:fillRect/>
                      </a:stretch>
                    </pic:blipFill>
                    <pic:spPr bwMode="auto">
                      <a:xfrm>
                        <a:off x="0" y="0"/>
                        <a:ext cx="7939530" cy="4771956"/>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920" w:author="Machado, Diana" w:date="2019-02-04T09:22:00Z">
        <w:r w:rsidRPr="009F1CA9" w:rsidDel="00185582">
          <w:rPr>
            <w:noProof/>
            <w:szCs w:val="18"/>
            <w:lang w:eastAsia="en-US"/>
          </w:rPr>
          <w:lastRenderedPageBreak/>
          <w:drawing>
            <wp:inline distT="0" distB="0" distL="0" distR="0" wp14:anchorId="22F07C00" wp14:editId="7ED1D234">
              <wp:extent cx="7957929" cy="4783015"/>
              <wp:effectExtent l="19050" t="0" r="4971" b="0"/>
              <wp:docPr id="39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8"/>
                      <a:srcRect/>
                      <a:stretch>
                        <a:fillRect/>
                      </a:stretch>
                    </pic:blipFill>
                    <pic:spPr bwMode="auto">
                      <a:xfrm>
                        <a:off x="0" y="0"/>
                        <a:ext cx="7965912" cy="4787813"/>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921" w:author="Machado, Diana" w:date="2019-02-04T09:22:00Z">
        <w:r w:rsidRPr="00531830" w:rsidDel="00185582">
          <w:rPr>
            <w:noProof/>
            <w:szCs w:val="13"/>
            <w:lang w:eastAsia="en-US"/>
          </w:rPr>
          <w:lastRenderedPageBreak/>
          <w:drawing>
            <wp:inline distT="0" distB="0" distL="0" distR="0" wp14:anchorId="6FF19BAC" wp14:editId="22EE098D">
              <wp:extent cx="8016445" cy="4818185"/>
              <wp:effectExtent l="19050" t="0" r="3605" b="0"/>
              <wp:docPr id="39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9"/>
                      <a:srcRect/>
                      <a:stretch>
                        <a:fillRect/>
                      </a:stretch>
                    </pic:blipFill>
                    <pic:spPr bwMode="auto">
                      <a:xfrm>
                        <a:off x="0" y="0"/>
                        <a:ext cx="8024403" cy="4822968"/>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922" w:author="Machado, Diana" w:date="2019-02-04T09:22:00Z">
        <w:r w:rsidRPr="001F2352" w:rsidDel="00185582">
          <w:rPr>
            <w:noProof/>
            <w:szCs w:val="13"/>
            <w:lang w:eastAsia="en-US"/>
          </w:rPr>
          <w:lastRenderedPageBreak/>
          <w:drawing>
            <wp:inline distT="0" distB="0" distL="0" distR="0" wp14:anchorId="7DD0D114" wp14:editId="4EF1D9CF">
              <wp:extent cx="8017120" cy="4818590"/>
              <wp:effectExtent l="19050" t="0" r="2930" b="0"/>
              <wp:docPr id="39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0"/>
                      <a:srcRect/>
                      <a:stretch>
                        <a:fillRect/>
                      </a:stretch>
                    </pic:blipFill>
                    <pic:spPr bwMode="auto">
                      <a:xfrm>
                        <a:off x="0" y="0"/>
                        <a:ext cx="8022412" cy="4821771"/>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923" w:author="Machado, Diana" w:date="2019-02-04T09:23:00Z">
        <w:r w:rsidRPr="00461A98" w:rsidDel="00185582">
          <w:rPr>
            <w:noProof/>
            <w:szCs w:val="13"/>
            <w:lang w:eastAsia="en-US"/>
          </w:rPr>
          <w:lastRenderedPageBreak/>
          <w:drawing>
            <wp:inline distT="0" distB="0" distL="0" distR="0" wp14:anchorId="0FDF6B3D" wp14:editId="0921CA45">
              <wp:extent cx="7990743" cy="4802738"/>
              <wp:effectExtent l="19050" t="0" r="0" b="0"/>
              <wp:docPr id="39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1"/>
                      <a:srcRect/>
                      <a:stretch>
                        <a:fillRect/>
                      </a:stretch>
                    </pic:blipFill>
                    <pic:spPr bwMode="auto">
                      <a:xfrm>
                        <a:off x="0" y="0"/>
                        <a:ext cx="7992295" cy="4803671"/>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924" w:author="Machado, Diana" w:date="2019-02-04T09:23:00Z">
        <w:r w:rsidRPr="00B85B59" w:rsidDel="00185582">
          <w:rPr>
            <w:noProof/>
            <w:szCs w:val="13"/>
            <w:lang w:eastAsia="en-US"/>
          </w:rPr>
          <w:lastRenderedPageBreak/>
          <w:drawing>
            <wp:inline distT="0" distB="0" distL="0" distR="0" wp14:anchorId="66F839FB" wp14:editId="5BD54951">
              <wp:extent cx="8031912" cy="4827482"/>
              <wp:effectExtent l="0" t="0" r="0" b="0"/>
              <wp:docPr id="39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2"/>
                      <a:srcRect/>
                      <a:stretch>
                        <a:fillRect/>
                      </a:stretch>
                    </pic:blipFill>
                    <pic:spPr bwMode="auto">
                      <a:xfrm>
                        <a:off x="0" y="0"/>
                        <a:ext cx="8046047" cy="4835978"/>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925" w:author="Machado, Diana" w:date="2019-02-04T09:23:00Z">
        <w:r w:rsidRPr="00B85B59" w:rsidDel="00185582">
          <w:rPr>
            <w:noProof/>
            <w:szCs w:val="13"/>
            <w:lang w:eastAsia="en-US"/>
          </w:rPr>
          <w:lastRenderedPageBreak/>
          <w:drawing>
            <wp:inline distT="0" distB="0" distL="0" distR="0" wp14:anchorId="463C4700" wp14:editId="117C9AE0">
              <wp:extent cx="8153400" cy="4900501"/>
              <wp:effectExtent l="0" t="0" r="0" b="1905"/>
              <wp:docPr id="40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3"/>
                      <a:srcRect/>
                      <a:stretch>
                        <a:fillRect/>
                      </a:stretch>
                    </pic:blipFill>
                    <pic:spPr bwMode="auto">
                      <a:xfrm>
                        <a:off x="0" y="0"/>
                        <a:ext cx="8162641" cy="4906055"/>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926" w:author="Machado, Diana" w:date="2019-02-04T09:23:00Z">
        <w:r w:rsidRPr="0073453D" w:rsidDel="00185582">
          <w:rPr>
            <w:noProof/>
            <w:szCs w:val="13"/>
            <w:lang w:eastAsia="en-US"/>
          </w:rPr>
          <w:lastRenderedPageBreak/>
          <w:drawing>
            <wp:inline distT="0" distB="0" distL="0" distR="0" wp14:anchorId="48F3C0D5" wp14:editId="4A397F39">
              <wp:extent cx="8085667" cy="4859789"/>
              <wp:effectExtent l="0" t="0" r="4445" b="4445"/>
              <wp:docPr id="40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4"/>
                      <a:srcRect/>
                      <a:stretch>
                        <a:fillRect/>
                      </a:stretch>
                    </pic:blipFill>
                    <pic:spPr bwMode="auto">
                      <a:xfrm>
                        <a:off x="0" y="0"/>
                        <a:ext cx="8098720" cy="4867634"/>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927" w:author="Machado, Diana" w:date="2019-02-04T09:23:00Z">
        <w:r w:rsidRPr="00BA36CE" w:rsidDel="00185582">
          <w:rPr>
            <w:noProof/>
            <w:szCs w:val="13"/>
            <w:lang w:eastAsia="en-US"/>
          </w:rPr>
          <w:lastRenderedPageBreak/>
          <w:drawing>
            <wp:inline distT="0" distB="0" distL="0" distR="0" wp14:anchorId="1EAF857A" wp14:editId="4EA04BE5">
              <wp:extent cx="8043334" cy="4834347"/>
              <wp:effectExtent l="0" t="0" r="0" b="4445"/>
              <wp:docPr id="40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5"/>
                      <a:srcRect/>
                      <a:stretch>
                        <a:fillRect/>
                      </a:stretch>
                    </pic:blipFill>
                    <pic:spPr bwMode="auto">
                      <a:xfrm>
                        <a:off x="0" y="0"/>
                        <a:ext cx="8048993" cy="4837748"/>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928" w:author="Machado, Diana" w:date="2019-02-04T09:23:00Z">
        <w:r w:rsidRPr="00EC60A3" w:rsidDel="00185582">
          <w:rPr>
            <w:noProof/>
            <w:szCs w:val="13"/>
            <w:lang w:eastAsia="en-US"/>
          </w:rPr>
          <w:lastRenderedPageBreak/>
          <w:drawing>
            <wp:inline distT="0" distB="0" distL="0" distR="0" wp14:anchorId="4FDE593A" wp14:editId="2011DCB1">
              <wp:extent cx="8161867" cy="3816635"/>
              <wp:effectExtent l="0" t="0" r="4445" b="6350"/>
              <wp:docPr id="40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6"/>
                      <a:srcRect/>
                      <a:stretch>
                        <a:fillRect/>
                      </a:stretch>
                    </pic:blipFill>
                    <pic:spPr bwMode="auto">
                      <a:xfrm>
                        <a:off x="0" y="0"/>
                        <a:ext cx="8172830" cy="3821761"/>
                      </a:xfrm>
                      <a:prstGeom prst="rect">
                        <a:avLst/>
                      </a:prstGeom>
                      <a:noFill/>
                      <a:ln w="9525">
                        <a:noFill/>
                        <a:miter lim="800000"/>
                        <a:headEnd/>
                        <a:tailEnd/>
                      </a:ln>
                    </pic:spPr>
                  </pic:pic>
                </a:graphicData>
              </a:graphic>
            </wp:inline>
          </w:drawing>
        </w:r>
      </w:del>
    </w:p>
    <w:p w:rsidR="00520C0F" w:rsidRDefault="00520C0F">
      <w:pPr>
        <w:jc w:val="left"/>
      </w:pPr>
      <w:r>
        <w:br w:type="page"/>
      </w:r>
    </w:p>
    <w:p w:rsidR="00520C0F" w:rsidRDefault="00520C0F">
      <w:pPr>
        <w:jc w:val="left"/>
      </w:pPr>
    </w:p>
    <w:p w:rsidR="00520C0F" w:rsidRDefault="00520C0F">
      <w:pPr>
        <w:jc w:val="left"/>
      </w:pPr>
      <w:del w:id="2929" w:author="Machado, Diana" w:date="2019-02-04T09:23:00Z">
        <w:r w:rsidRPr="00EC60A3" w:rsidDel="00185582">
          <w:rPr>
            <w:noProof/>
            <w:szCs w:val="13"/>
            <w:lang w:eastAsia="en-US"/>
          </w:rPr>
          <w:drawing>
            <wp:inline distT="0" distB="0" distL="0" distR="0" wp14:anchorId="58AE2A6E" wp14:editId="2C9EAE0E">
              <wp:extent cx="8141016" cy="1958128"/>
              <wp:effectExtent l="0" t="0" r="0" b="0"/>
              <wp:docPr id="40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7"/>
                      <a:srcRect/>
                      <a:stretch>
                        <a:fillRect/>
                      </a:stretch>
                    </pic:blipFill>
                    <pic:spPr bwMode="auto">
                      <a:xfrm>
                        <a:off x="0" y="0"/>
                        <a:ext cx="8175643" cy="1966457"/>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sectPr w:rsidR="00520C0F" w:rsidSect="00F820D2">
          <w:footerReference w:type="default" r:id="rId348"/>
          <w:pgSz w:w="15840" w:h="12240" w:orient="landscape" w:code="1"/>
          <w:pgMar w:top="1440" w:right="1440" w:bottom="1440" w:left="1440" w:header="720" w:footer="432" w:gutter="0"/>
          <w:cols w:space="720"/>
          <w:docGrid w:linePitch="360"/>
        </w:sectPr>
      </w:pPr>
    </w:p>
    <w:p w:rsidR="00EA4918" w:rsidRPr="00BB2D59" w:rsidRDefault="00EA4918" w:rsidP="00EA4918">
      <w:pPr>
        <w:pStyle w:val="Footnote"/>
        <w:rPr>
          <w:ins w:id="2935" w:author="Machado, Diana" w:date="2019-02-04T10:08:00Z"/>
        </w:rPr>
      </w:pPr>
      <w:bookmarkStart w:id="2936" w:name="AppendixF"/>
      <w:ins w:id="2937" w:author="Machado, Diana" w:date="2019-02-04T10:08:00Z">
        <w:r w:rsidRPr="00BB2D59">
          <w:rPr>
            <w:rFonts w:hint="eastAsia"/>
          </w:rPr>
          <w:lastRenderedPageBreak/>
          <w:t>Form A-3A:</w:t>
        </w:r>
        <w:r w:rsidRPr="00BB2D59">
          <w:t xml:space="preserve"> </w:t>
        </w:r>
        <w:r w:rsidRPr="00BB2D59">
          <w:rPr>
            <w:rFonts w:hint="eastAsia"/>
          </w:rPr>
          <w:t>2004 Hurricane Season Losses (2012 FHCF Exposure Data)</w:t>
        </w:r>
        <w:r w:rsidRPr="00BB2D59">
          <w:rPr>
            <w:rFonts w:hint="eastAsia"/>
          </w:rPr>
          <w:tab/>
        </w:r>
        <w:r w:rsidRPr="00BB2D59">
          <w:rPr>
            <w:rFonts w:hint="eastAsia"/>
          </w:rPr>
          <w:tab/>
          <w:t xml:space="preserve">   </w:t>
        </w:r>
        <w:r w:rsidRPr="00BB2D59">
          <w:rPr>
            <w:rFonts w:hint="eastAsia"/>
          </w:rPr>
          <w:tab/>
        </w:r>
        <w:r w:rsidRPr="00BB2D59">
          <w:rPr>
            <w:rFonts w:hint="eastAsia"/>
          </w:rPr>
          <w:tab/>
        </w:r>
        <w:r w:rsidRPr="00BB2D59">
          <w:rPr>
            <w:rFonts w:hint="eastAsia"/>
          </w:rPr>
          <w:tab/>
          <w:t xml:space="preserve">          </w:t>
        </w:r>
        <w:r w:rsidRPr="00BB2D59">
          <w:rPr>
            <w:rFonts w:hint="eastAsia"/>
          </w:rPr>
          <w:tab/>
        </w:r>
        <w:r w:rsidRPr="00BB2D59">
          <w:rPr>
            <w:rFonts w:hint="eastAsia"/>
          </w:rPr>
          <w:tab/>
        </w:r>
        <w:r w:rsidRPr="00BB2D59">
          <w:rPr>
            <w:rFonts w:hint="eastAsia"/>
          </w:rPr>
          <w:tab/>
          <w:t xml:space="preserve">          </w:t>
        </w:r>
      </w:ins>
    </w:p>
    <w:p w:rsidR="00EA4918" w:rsidRPr="00BB2D59" w:rsidRDefault="00EA4918" w:rsidP="00EA4918">
      <w:pPr>
        <w:pStyle w:val="Footnote"/>
        <w:rPr>
          <w:ins w:id="2938" w:author="Machado, Diana" w:date="2019-02-04T10:08:00Z"/>
        </w:rPr>
      </w:pPr>
      <w:ins w:id="2939" w:author="Machado, Diana" w:date="2019-02-04T10:08:00Z">
        <w:r w:rsidRPr="00BB2D59">
          <w:t>Modeling Organization: Florida International University</w:t>
        </w:r>
      </w:ins>
    </w:p>
    <w:p w:rsidR="00EA4918" w:rsidRPr="00BB2D59" w:rsidRDefault="00EA4918" w:rsidP="00EA4918">
      <w:pPr>
        <w:pStyle w:val="Footnote"/>
        <w:rPr>
          <w:ins w:id="2940" w:author="Machado, Diana" w:date="2019-02-04T10:08:00Z"/>
        </w:rPr>
      </w:pPr>
      <w:ins w:id="2941" w:author="Machado, Diana" w:date="2019-02-04T10:08:00Z">
        <w:r w:rsidRPr="00BB2D59">
          <w:t xml:space="preserve">Model Name &amp; Version Number: Florida Public Hurricane Loss Model </w:t>
        </w:r>
        <w:del w:id="2942" w:author="Diana Machado" w:date="2019-04-05T14:22:00Z">
          <w:r w:rsidRPr="00BB2D59" w:rsidDel="008E38ED">
            <w:delText>6.3</w:delText>
          </w:r>
        </w:del>
      </w:ins>
      <w:ins w:id="2943" w:author="Diana Machado" w:date="2019-04-05T14:22:00Z">
        <w:r w:rsidR="008E38ED">
          <w:t xml:space="preserve"> 7.0</w:t>
        </w:r>
      </w:ins>
    </w:p>
    <w:p w:rsidR="00EA4918" w:rsidRDefault="00EA4918" w:rsidP="00EA4918">
      <w:pPr>
        <w:pStyle w:val="Footnote"/>
        <w:rPr>
          <w:ins w:id="2944" w:author="Machado, Diana" w:date="2019-02-04T10:08:00Z"/>
        </w:rPr>
      </w:pPr>
      <w:ins w:id="2945" w:author="Machado, Diana" w:date="2019-02-04T10:08:00Z">
        <w:r>
          <w:t>January 31, 2019</w:t>
        </w:r>
      </w:ins>
    </w:p>
    <w:p w:rsidR="00EA4918" w:rsidDel="00EA4918" w:rsidRDefault="00EA4918" w:rsidP="00EA4918">
      <w:pPr>
        <w:pStyle w:val="Footnote"/>
        <w:rPr>
          <w:del w:id="2946" w:author="Machado, Diana" w:date="2019-02-04T10:08:00Z"/>
        </w:rPr>
      </w:pPr>
    </w:p>
    <w:tbl>
      <w:tblPr>
        <w:tblW w:w="12810" w:type="dxa"/>
        <w:tblInd w:w="78" w:type="dxa"/>
        <w:tblLayout w:type="fixed"/>
        <w:tblLook w:val="0000" w:firstRow="0" w:lastRow="0" w:firstColumn="0" w:lastColumn="0" w:noHBand="0" w:noVBand="0"/>
      </w:tblPr>
      <w:tblGrid>
        <w:gridCol w:w="660"/>
        <w:gridCol w:w="1620"/>
        <w:gridCol w:w="720"/>
        <w:gridCol w:w="1620"/>
        <w:gridCol w:w="810"/>
        <w:gridCol w:w="1710"/>
        <w:gridCol w:w="900"/>
        <w:gridCol w:w="1530"/>
        <w:gridCol w:w="990"/>
        <w:gridCol w:w="1350"/>
        <w:gridCol w:w="900"/>
      </w:tblGrid>
      <w:tr w:rsidR="00752126" w:rsidRPr="00C722A9" w:rsidTr="00331AF4">
        <w:trPr>
          <w:trHeight w:hRule="exact" w:val="216"/>
          <w:tblHeader/>
          <w:ins w:id="2947" w:author="Machado, Diana" w:date="2019-02-04T10:09:00Z"/>
        </w:trPr>
        <w:tc>
          <w:tcPr>
            <w:tcW w:w="660" w:type="dxa"/>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2948" w:author="Machado, Diana" w:date="2019-02-04T10:09:00Z"/>
                <w:rFonts w:ascii="Calibri" w:hAnsi="Calibri" w:cs="Calibri"/>
                <w:color w:val="000000"/>
                <w:sz w:val="16"/>
                <w:szCs w:val="16"/>
                <w:lang w:eastAsia="en-US"/>
              </w:rPr>
            </w:pPr>
          </w:p>
        </w:tc>
        <w:tc>
          <w:tcPr>
            <w:tcW w:w="2340" w:type="dxa"/>
            <w:gridSpan w:val="2"/>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2949" w:author="Machado, Diana" w:date="2019-02-04T10:09:00Z"/>
                <w:rFonts w:ascii="Calibri" w:hAnsi="Calibri" w:cs="Calibri"/>
                <w:b/>
                <w:bCs/>
                <w:color w:val="000000"/>
                <w:sz w:val="16"/>
                <w:szCs w:val="16"/>
                <w:lang w:eastAsia="en-US"/>
              </w:rPr>
            </w:pPr>
            <w:ins w:id="2950" w:author="Machado, Diana" w:date="2019-02-04T10:09:00Z">
              <w:r w:rsidRPr="00C722A9">
                <w:rPr>
                  <w:rFonts w:ascii="Calibri" w:hAnsi="Calibri" w:cs="Calibri"/>
                  <w:b/>
                  <w:bCs/>
                  <w:color w:val="000000"/>
                  <w:sz w:val="16"/>
                  <w:szCs w:val="16"/>
                  <w:lang w:eastAsia="en-US"/>
                </w:rPr>
                <w:t xml:space="preserve"> Hurricane Charley </w:t>
              </w:r>
            </w:ins>
          </w:p>
        </w:tc>
        <w:tc>
          <w:tcPr>
            <w:tcW w:w="2430" w:type="dxa"/>
            <w:gridSpan w:val="2"/>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2951" w:author="Machado, Diana" w:date="2019-02-04T10:09:00Z"/>
                <w:rFonts w:ascii="Calibri" w:hAnsi="Calibri" w:cs="Calibri"/>
                <w:color w:val="000000"/>
                <w:sz w:val="16"/>
                <w:szCs w:val="16"/>
                <w:lang w:eastAsia="en-US"/>
              </w:rPr>
            </w:pPr>
            <w:ins w:id="2952" w:author="Machado, Diana" w:date="2019-02-04T10:09:00Z">
              <w:r w:rsidRPr="00C722A9">
                <w:rPr>
                  <w:rFonts w:ascii="Calibri" w:hAnsi="Calibri" w:cs="Calibri"/>
                  <w:b/>
                  <w:bCs/>
                  <w:color w:val="000000"/>
                  <w:sz w:val="16"/>
                  <w:szCs w:val="16"/>
                  <w:lang w:eastAsia="en-US"/>
                </w:rPr>
                <w:t xml:space="preserve"> Hurricane Frances </w:t>
              </w:r>
            </w:ins>
          </w:p>
        </w:tc>
        <w:tc>
          <w:tcPr>
            <w:tcW w:w="2610" w:type="dxa"/>
            <w:gridSpan w:val="2"/>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2953" w:author="Machado, Diana" w:date="2019-02-04T10:09:00Z"/>
                <w:rFonts w:ascii="Calibri" w:hAnsi="Calibri" w:cs="Calibri"/>
                <w:color w:val="000000"/>
                <w:sz w:val="16"/>
                <w:szCs w:val="16"/>
                <w:lang w:eastAsia="en-US"/>
              </w:rPr>
            </w:pPr>
            <w:ins w:id="2954" w:author="Machado, Diana" w:date="2019-02-04T10:09:00Z">
              <w:r w:rsidRPr="00C722A9">
                <w:rPr>
                  <w:rFonts w:ascii="Calibri" w:hAnsi="Calibri" w:cs="Calibri"/>
                  <w:b/>
                  <w:bCs/>
                  <w:color w:val="000000"/>
                  <w:sz w:val="16"/>
                  <w:szCs w:val="16"/>
                  <w:lang w:eastAsia="en-US"/>
                </w:rPr>
                <w:t xml:space="preserve"> Hurricane Ivan </w:t>
              </w:r>
            </w:ins>
          </w:p>
        </w:tc>
        <w:tc>
          <w:tcPr>
            <w:tcW w:w="2520" w:type="dxa"/>
            <w:gridSpan w:val="2"/>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2955" w:author="Machado, Diana" w:date="2019-02-04T10:09:00Z"/>
                <w:rFonts w:ascii="Calibri" w:hAnsi="Calibri" w:cs="Calibri"/>
                <w:b/>
                <w:bCs/>
                <w:color w:val="000000"/>
                <w:sz w:val="16"/>
                <w:szCs w:val="16"/>
                <w:lang w:eastAsia="en-US"/>
              </w:rPr>
            </w:pPr>
            <w:ins w:id="2956" w:author="Machado, Diana" w:date="2019-02-04T10:09:00Z">
              <w:r w:rsidRPr="00C722A9">
                <w:rPr>
                  <w:rFonts w:ascii="Calibri" w:hAnsi="Calibri" w:cs="Calibri"/>
                  <w:b/>
                  <w:bCs/>
                  <w:color w:val="000000"/>
                  <w:sz w:val="16"/>
                  <w:szCs w:val="16"/>
                  <w:lang w:eastAsia="en-US"/>
                </w:rPr>
                <w:t xml:space="preserve"> Hurricane Jeanne </w:t>
              </w:r>
            </w:ins>
          </w:p>
        </w:tc>
        <w:tc>
          <w:tcPr>
            <w:tcW w:w="2250" w:type="dxa"/>
            <w:gridSpan w:val="2"/>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2957" w:author="Machado, Diana" w:date="2019-02-04T10:09:00Z"/>
                <w:rFonts w:ascii="Calibri" w:hAnsi="Calibri" w:cs="Calibri"/>
                <w:color w:val="000000"/>
                <w:sz w:val="16"/>
                <w:szCs w:val="16"/>
                <w:lang w:eastAsia="en-US"/>
              </w:rPr>
            </w:pPr>
            <w:ins w:id="2958" w:author="Machado, Diana" w:date="2019-02-04T10:09:00Z">
              <w:r w:rsidRPr="00C722A9">
                <w:rPr>
                  <w:rFonts w:ascii="Calibri" w:hAnsi="Calibri" w:cs="Calibri"/>
                  <w:b/>
                  <w:bCs/>
                  <w:color w:val="000000"/>
                  <w:sz w:val="16"/>
                  <w:szCs w:val="16"/>
                  <w:lang w:eastAsia="en-US"/>
                </w:rPr>
                <w:t xml:space="preserve"> Total </w:t>
              </w:r>
            </w:ins>
          </w:p>
        </w:tc>
      </w:tr>
      <w:tr w:rsidR="00741D6D" w:rsidRPr="00C722A9" w:rsidTr="00331AF4">
        <w:trPr>
          <w:trHeight w:hRule="exact" w:val="1194"/>
          <w:tblHeader/>
          <w:ins w:id="2959" w:author="Machado, Diana" w:date="2019-02-04T10:09:00Z"/>
        </w:trPr>
        <w:tc>
          <w:tcPr>
            <w:tcW w:w="66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960" w:author="Machado, Diana" w:date="2019-02-04T10:09:00Z"/>
                <w:rFonts w:ascii="Calibri" w:hAnsi="Calibri" w:cs="Calibri"/>
                <w:b/>
                <w:bCs/>
                <w:color w:val="000000"/>
                <w:sz w:val="16"/>
                <w:szCs w:val="16"/>
                <w:lang w:eastAsia="en-US"/>
              </w:rPr>
            </w:pPr>
            <w:ins w:id="2961" w:author="Machado, Diana" w:date="2019-02-04T10:09:00Z">
              <w:r w:rsidRPr="00C722A9">
                <w:rPr>
                  <w:rFonts w:ascii="Calibri" w:hAnsi="Calibri" w:cs="Calibri"/>
                  <w:b/>
                  <w:bCs/>
                  <w:color w:val="000000"/>
                  <w:sz w:val="16"/>
                  <w:szCs w:val="16"/>
                  <w:lang w:eastAsia="en-US"/>
                </w:rPr>
                <w:t>ZIP Code</w:t>
              </w:r>
            </w:ins>
          </w:p>
        </w:tc>
        <w:tc>
          <w:tcPr>
            <w:tcW w:w="16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962" w:author="Machado, Diana" w:date="2019-02-04T10:09:00Z"/>
                <w:rFonts w:ascii="Calibri" w:hAnsi="Calibri" w:cs="Calibri"/>
                <w:b/>
                <w:bCs/>
                <w:color w:val="000000"/>
                <w:sz w:val="16"/>
                <w:szCs w:val="16"/>
                <w:lang w:eastAsia="en-US"/>
              </w:rPr>
            </w:pPr>
            <w:ins w:id="2963" w:author="Machado, Diana" w:date="2019-02-04T10:09:00Z">
              <w:r w:rsidRPr="00C722A9">
                <w:rPr>
                  <w:rFonts w:ascii="Calibri" w:hAnsi="Calibri" w:cs="Calibri"/>
                  <w:b/>
                  <w:bCs/>
                  <w:color w:val="000000"/>
                  <w:sz w:val="16"/>
                  <w:szCs w:val="16"/>
                  <w:lang w:eastAsia="en-US"/>
                </w:rPr>
                <w:t xml:space="preserve"> Personal and Commercial </w:t>
              </w:r>
            </w:ins>
          </w:p>
          <w:p w:rsidR="00741D6D" w:rsidRPr="00C722A9" w:rsidRDefault="00741D6D" w:rsidP="00331AF4">
            <w:pPr>
              <w:autoSpaceDE w:val="0"/>
              <w:autoSpaceDN w:val="0"/>
              <w:adjustRightInd w:val="0"/>
              <w:jc w:val="center"/>
              <w:rPr>
                <w:ins w:id="2964" w:author="Machado, Diana" w:date="2019-02-04T10:09:00Z"/>
                <w:rFonts w:ascii="Calibri" w:hAnsi="Calibri" w:cs="Calibri"/>
                <w:b/>
                <w:bCs/>
                <w:color w:val="000000"/>
                <w:sz w:val="16"/>
                <w:szCs w:val="16"/>
                <w:lang w:eastAsia="en-US"/>
              </w:rPr>
            </w:pPr>
            <w:ins w:id="2965" w:author="Machado, Diana" w:date="2019-02-04T10:09:00Z">
              <w:r w:rsidRPr="00C722A9">
                <w:rPr>
                  <w:rFonts w:ascii="Calibri" w:hAnsi="Calibri" w:cs="Calibri"/>
                  <w:b/>
                  <w:bCs/>
                  <w:color w:val="000000"/>
                  <w:sz w:val="16"/>
                  <w:szCs w:val="16"/>
                  <w:lang w:eastAsia="en-US"/>
                </w:rPr>
                <w:t xml:space="preserve">Residential Monetary </w:t>
              </w:r>
            </w:ins>
          </w:p>
          <w:p w:rsidR="00741D6D" w:rsidRPr="00C722A9" w:rsidRDefault="00741D6D" w:rsidP="00331AF4">
            <w:pPr>
              <w:autoSpaceDE w:val="0"/>
              <w:autoSpaceDN w:val="0"/>
              <w:adjustRightInd w:val="0"/>
              <w:jc w:val="center"/>
              <w:rPr>
                <w:ins w:id="2966" w:author="Machado, Diana" w:date="2019-02-04T10:09:00Z"/>
                <w:rFonts w:ascii="Calibri" w:hAnsi="Calibri" w:cs="Calibri"/>
                <w:b/>
                <w:bCs/>
                <w:color w:val="000000"/>
                <w:sz w:val="16"/>
                <w:szCs w:val="16"/>
                <w:lang w:eastAsia="en-US"/>
              </w:rPr>
            </w:pPr>
            <w:ins w:id="2967" w:author="Machado, Diana" w:date="2019-02-04T10:09:00Z">
              <w:r w:rsidRPr="00C722A9">
                <w:rPr>
                  <w:rFonts w:ascii="Calibri" w:hAnsi="Calibri" w:cs="Calibri"/>
                  <w:b/>
                  <w:bCs/>
                  <w:color w:val="000000"/>
                  <w:sz w:val="16"/>
                  <w:szCs w:val="16"/>
                  <w:lang w:eastAsia="en-US"/>
                </w:rPr>
                <w:t xml:space="preserve">Contribution($) </w:t>
              </w:r>
            </w:ins>
          </w:p>
        </w:tc>
        <w:tc>
          <w:tcPr>
            <w:tcW w:w="7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968" w:author="Machado, Diana" w:date="2019-02-04T10:09:00Z"/>
                <w:rFonts w:ascii="Calibri" w:hAnsi="Calibri" w:cs="Calibri"/>
                <w:b/>
                <w:bCs/>
                <w:color w:val="000000"/>
                <w:sz w:val="16"/>
                <w:szCs w:val="16"/>
                <w:lang w:eastAsia="en-US"/>
              </w:rPr>
            </w:pPr>
            <w:ins w:id="2969" w:author="Machado, Diana" w:date="2019-02-04T10:09:00Z">
              <w:r w:rsidRPr="00C722A9">
                <w:rPr>
                  <w:rFonts w:ascii="Calibri" w:hAnsi="Calibri" w:cs="Calibri"/>
                  <w:b/>
                  <w:bCs/>
                  <w:color w:val="000000"/>
                  <w:sz w:val="16"/>
                  <w:szCs w:val="16"/>
                  <w:lang w:eastAsia="en-US"/>
                </w:rPr>
                <w:t>Percent</w:t>
              </w:r>
            </w:ins>
          </w:p>
          <w:p w:rsidR="00741D6D" w:rsidRPr="00C722A9" w:rsidRDefault="00741D6D" w:rsidP="00331AF4">
            <w:pPr>
              <w:autoSpaceDE w:val="0"/>
              <w:autoSpaceDN w:val="0"/>
              <w:adjustRightInd w:val="0"/>
              <w:jc w:val="center"/>
              <w:rPr>
                <w:ins w:id="2970" w:author="Machado, Diana" w:date="2019-02-04T10:09:00Z"/>
                <w:rFonts w:ascii="Calibri" w:hAnsi="Calibri" w:cs="Calibri"/>
                <w:b/>
                <w:bCs/>
                <w:color w:val="000000"/>
                <w:sz w:val="16"/>
                <w:szCs w:val="16"/>
                <w:lang w:eastAsia="en-US"/>
              </w:rPr>
            </w:pPr>
            <w:ins w:id="2971" w:author="Machado, Diana" w:date="2019-02-04T10:09:00Z">
              <w:r w:rsidRPr="00C722A9">
                <w:rPr>
                  <w:rFonts w:ascii="Calibri" w:hAnsi="Calibri" w:cs="Calibri"/>
                  <w:b/>
                  <w:bCs/>
                  <w:color w:val="000000"/>
                  <w:sz w:val="16"/>
                  <w:szCs w:val="16"/>
                  <w:lang w:eastAsia="en-US"/>
                </w:rPr>
                <w:t>of</w:t>
              </w:r>
            </w:ins>
          </w:p>
          <w:p w:rsidR="00741D6D" w:rsidRPr="00C722A9" w:rsidRDefault="00741D6D" w:rsidP="00331AF4">
            <w:pPr>
              <w:autoSpaceDE w:val="0"/>
              <w:autoSpaceDN w:val="0"/>
              <w:adjustRightInd w:val="0"/>
              <w:jc w:val="center"/>
              <w:rPr>
                <w:ins w:id="2972" w:author="Machado, Diana" w:date="2019-02-04T10:09:00Z"/>
                <w:rFonts w:ascii="Calibri" w:hAnsi="Calibri" w:cs="Calibri"/>
                <w:b/>
                <w:bCs/>
                <w:color w:val="000000"/>
                <w:sz w:val="16"/>
                <w:szCs w:val="16"/>
                <w:lang w:eastAsia="en-US"/>
              </w:rPr>
            </w:pPr>
            <w:ins w:id="2973" w:author="Machado, Diana" w:date="2019-02-04T10:09:00Z">
              <w:r w:rsidRPr="00C722A9">
                <w:rPr>
                  <w:rFonts w:ascii="Calibri" w:hAnsi="Calibri" w:cs="Calibri"/>
                  <w:b/>
                  <w:bCs/>
                  <w:color w:val="000000"/>
                  <w:sz w:val="16"/>
                  <w:szCs w:val="16"/>
                  <w:lang w:eastAsia="en-US"/>
                </w:rPr>
                <w:t>Losses</w:t>
              </w:r>
            </w:ins>
          </w:p>
          <w:p w:rsidR="00741D6D" w:rsidRPr="00C722A9" w:rsidRDefault="00741D6D" w:rsidP="00331AF4">
            <w:pPr>
              <w:autoSpaceDE w:val="0"/>
              <w:autoSpaceDN w:val="0"/>
              <w:adjustRightInd w:val="0"/>
              <w:jc w:val="center"/>
              <w:rPr>
                <w:ins w:id="2974" w:author="Machado, Diana" w:date="2019-02-04T10:09:00Z"/>
                <w:rFonts w:ascii="Calibri" w:hAnsi="Calibri" w:cs="Calibri"/>
                <w:b/>
                <w:bCs/>
                <w:color w:val="000000"/>
                <w:sz w:val="16"/>
                <w:szCs w:val="16"/>
                <w:lang w:eastAsia="en-US"/>
              </w:rPr>
            </w:pPr>
            <w:ins w:id="2975" w:author="Machado, Diana" w:date="2019-02-04T10:09:00Z">
              <w:r w:rsidRPr="00C722A9">
                <w:rPr>
                  <w:rFonts w:ascii="Calibri" w:hAnsi="Calibri" w:cs="Calibri"/>
                  <w:b/>
                  <w:bCs/>
                  <w:color w:val="000000"/>
                  <w:sz w:val="16"/>
                  <w:szCs w:val="16"/>
                  <w:lang w:eastAsia="en-US"/>
                </w:rPr>
                <w:t>(%)</w:t>
              </w:r>
            </w:ins>
          </w:p>
        </w:tc>
        <w:tc>
          <w:tcPr>
            <w:tcW w:w="16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976" w:author="Machado, Diana" w:date="2019-02-04T10:09:00Z"/>
                <w:rFonts w:ascii="Calibri" w:hAnsi="Calibri" w:cs="Calibri"/>
                <w:b/>
                <w:bCs/>
                <w:color w:val="000000"/>
                <w:sz w:val="16"/>
                <w:szCs w:val="16"/>
                <w:lang w:eastAsia="en-US"/>
              </w:rPr>
            </w:pPr>
            <w:ins w:id="2977" w:author="Machado, Diana" w:date="2019-02-04T10:09:00Z">
              <w:r w:rsidRPr="00C722A9">
                <w:rPr>
                  <w:rFonts w:ascii="Calibri" w:hAnsi="Calibri" w:cs="Calibri"/>
                  <w:b/>
                  <w:bCs/>
                  <w:color w:val="000000"/>
                  <w:sz w:val="16"/>
                  <w:szCs w:val="16"/>
                  <w:lang w:eastAsia="en-US"/>
                </w:rPr>
                <w:t xml:space="preserve"> Personal and Commercial </w:t>
              </w:r>
            </w:ins>
          </w:p>
          <w:p w:rsidR="00741D6D" w:rsidRPr="00C722A9" w:rsidRDefault="00741D6D" w:rsidP="00331AF4">
            <w:pPr>
              <w:autoSpaceDE w:val="0"/>
              <w:autoSpaceDN w:val="0"/>
              <w:adjustRightInd w:val="0"/>
              <w:jc w:val="center"/>
              <w:rPr>
                <w:ins w:id="2978" w:author="Machado, Diana" w:date="2019-02-04T10:09:00Z"/>
                <w:rFonts w:ascii="Calibri" w:hAnsi="Calibri" w:cs="Calibri"/>
                <w:b/>
                <w:bCs/>
                <w:color w:val="000000"/>
                <w:sz w:val="16"/>
                <w:szCs w:val="16"/>
                <w:lang w:eastAsia="en-US"/>
              </w:rPr>
            </w:pPr>
            <w:ins w:id="2979" w:author="Machado, Diana" w:date="2019-02-04T10:09:00Z">
              <w:r w:rsidRPr="00C722A9">
                <w:rPr>
                  <w:rFonts w:ascii="Calibri" w:hAnsi="Calibri" w:cs="Calibri"/>
                  <w:b/>
                  <w:bCs/>
                  <w:color w:val="000000"/>
                  <w:sz w:val="16"/>
                  <w:szCs w:val="16"/>
                  <w:lang w:eastAsia="en-US"/>
                </w:rPr>
                <w:t xml:space="preserve">Residential Monetary </w:t>
              </w:r>
            </w:ins>
          </w:p>
          <w:p w:rsidR="00741D6D" w:rsidRPr="00C722A9" w:rsidRDefault="00741D6D" w:rsidP="00331AF4">
            <w:pPr>
              <w:autoSpaceDE w:val="0"/>
              <w:autoSpaceDN w:val="0"/>
              <w:adjustRightInd w:val="0"/>
              <w:jc w:val="center"/>
              <w:rPr>
                <w:ins w:id="2980" w:author="Machado, Diana" w:date="2019-02-04T10:09:00Z"/>
                <w:rFonts w:ascii="Calibri" w:hAnsi="Calibri" w:cs="Calibri"/>
                <w:b/>
                <w:bCs/>
                <w:color w:val="000000"/>
                <w:sz w:val="16"/>
                <w:szCs w:val="16"/>
                <w:lang w:eastAsia="en-US"/>
              </w:rPr>
            </w:pPr>
            <w:ins w:id="2981" w:author="Machado, Diana" w:date="2019-02-04T10:09:00Z">
              <w:r w:rsidRPr="00C722A9">
                <w:rPr>
                  <w:rFonts w:ascii="Calibri" w:hAnsi="Calibri" w:cs="Calibri"/>
                  <w:b/>
                  <w:bCs/>
                  <w:color w:val="000000"/>
                  <w:sz w:val="16"/>
                  <w:szCs w:val="16"/>
                  <w:lang w:eastAsia="en-US"/>
                </w:rPr>
                <w:t xml:space="preserve">Contribution($) </w:t>
              </w:r>
            </w:ins>
          </w:p>
        </w:tc>
        <w:tc>
          <w:tcPr>
            <w:tcW w:w="81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982" w:author="Machado, Diana" w:date="2019-02-04T10:09:00Z"/>
                <w:rFonts w:ascii="Calibri" w:hAnsi="Calibri" w:cs="Calibri"/>
                <w:b/>
                <w:bCs/>
                <w:color w:val="000000"/>
                <w:sz w:val="16"/>
                <w:szCs w:val="16"/>
                <w:lang w:eastAsia="en-US"/>
              </w:rPr>
            </w:pPr>
            <w:ins w:id="2983" w:author="Machado, Diana" w:date="2019-02-04T10:09:00Z">
              <w:r w:rsidRPr="00C722A9">
                <w:rPr>
                  <w:rFonts w:ascii="Calibri" w:hAnsi="Calibri" w:cs="Calibri"/>
                  <w:b/>
                  <w:bCs/>
                  <w:color w:val="000000"/>
                  <w:sz w:val="16"/>
                  <w:szCs w:val="16"/>
                  <w:lang w:eastAsia="en-US"/>
                </w:rPr>
                <w:t>Percent</w:t>
              </w:r>
            </w:ins>
          </w:p>
          <w:p w:rsidR="00741D6D" w:rsidRPr="00C722A9" w:rsidRDefault="00741D6D" w:rsidP="00331AF4">
            <w:pPr>
              <w:autoSpaceDE w:val="0"/>
              <w:autoSpaceDN w:val="0"/>
              <w:adjustRightInd w:val="0"/>
              <w:jc w:val="center"/>
              <w:rPr>
                <w:ins w:id="2984" w:author="Machado, Diana" w:date="2019-02-04T10:09:00Z"/>
                <w:rFonts w:ascii="Calibri" w:hAnsi="Calibri" w:cs="Calibri"/>
                <w:b/>
                <w:bCs/>
                <w:color w:val="000000"/>
                <w:sz w:val="16"/>
                <w:szCs w:val="16"/>
                <w:lang w:eastAsia="en-US"/>
              </w:rPr>
            </w:pPr>
            <w:ins w:id="2985" w:author="Machado, Diana" w:date="2019-02-04T10:09:00Z">
              <w:r w:rsidRPr="00C722A9">
                <w:rPr>
                  <w:rFonts w:ascii="Calibri" w:hAnsi="Calibri" w:cs="Calibri"/>
                  <w:b/>
                  <w:bCs/>
                  <w:color w:val="000000"/>
                  <w:sz w:val="16"/>
                  <w:szCs w:val="16"/>
                  <w:lang w:eastAsia="en-US"/>
                </w:rPr>
                <w:t>of</w:t>
              </w:r>
            </w:ins>
          </w:p>
          <w:p w:rsidR="00741D6D" w:rsidRPr="00C722A9" w:rsidRDefault="00741D6D" w:rsidP="00331AF4">
            <w:pPr>
              <w:autoSpaceDE w:val="0"/>
              <w:autoSpaceDN w:val="0"/>
              <w:adjustRightInd w:val="0"/>
              <w:jc w:val="center"/>
              <w:rPr>
                <w:ins w:id="2986" w:author="Machado, Diana" w:date="2019-02-04T10:09:00Z"/>
                <w:rFonts w:ascii="Calibri" w:hAnsi="Calibri" w:cs="Calibri"/>
                <w:b/>
                <w:bCs/>
                <w:color w:val="000000"/>
                <w:sz w:val="16"/>
                <w:szCs w:val="16"/>
                <w:lang w:eastAsia="en-US"/>
              </w:rPr>
            </w:pPr>
            <w:ins w:id="2987" w:author="Machado, Diana" w:date="2019-02-04T10:09:00Z">
              <w:r w:rsidRPr="00C722A9">
                <w:rPr>
                  <w:rFonts w:ascii="Calibri" w:hAnsi="Calibri" w:cs="Calibri"/>
                  <w:b/>
                  <w:bCs/>
                  <w:color w:val="000000"/>
                  <w:sz w:val="16"/>
                  <w:szCs w:val="16"/>
                  <w:lang w:eastAsia="en-US"/>
                </w:rPr>
                <w:t>Losses</w:t>
              </w:r>
            </w:ins>
          </w:p>
          <w:p w:rsidR="00741D6D" w:rsidRPr="00C722A9" w:rsidRDefault="00741D6D" w:rsidP="00331AF4">
            <w:pPr>
              <w:autoSpaceDE w:val="0"/>
              <w:autoSpaceDN w:val="0"/>
              <w:adjustRightInd w:val="0"/>
              <w:jc w:val="center"/>
              <w:rPr>
                <w:ins w:id="2988" w:author="Machado, Diana" w:date="2019-02-04T10:09:00Z"/>
                <w:rFonts w:ascii="Calibri" w:hAnsi="Calibri" w:cs="Calibri"/>
                <w:b/>
                <w:bCs/>
                <w:color w:val="000000"/>
                <w:sz w:val="16"/>
                <w:szCs w:val="16"/>
                <w:lang w:eastAsia="en-US"/>
              </w:rPr>
            </w:pPr>
            <w:ins w:id="2989" w:author="Machado, Diana" w:date="2019-02-04T10:09:00Z">
              <w:r w:rsidRPr="00C722A9">
                <w:rPr>
                  <w:rFonts w:ascii="Calibri" w:hAnsi="Calibri" w:cs="Calibri"/>
                  <w:b/>
                  <w:bCs/>
                  <w:color w:val="000000"/>
                  <w:sz w:val="16"/>
                  <w:szCs w:val="16"/>
                  <w:lang w:eastAsia="en-US"/>
                </w:rPr>
                <w:t>(%)</w:t>
              </w:r>
            </w:ins>
          </w:p>
        </w:tc>
        <w:tc>
          <w:tcPr>
            <w:tcW w:w="171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990" w:author="Machado, Diana" w:date="2019-02-04T10:09:00Z"/>
                <w:rFonts w:ascii="Calibri" w:hAnsi="Calibri" w:cs="Calibri"/>
                <w:b/>
                <w:bCs/>
                <w:color w:val="000000"/>
                <w:sz w:val="16"/>
                <w:szCs w:val="16"/>
                <w:lang w:eastAsia="en-US"/>
              </w:rPr>
            </w:pPr>
            <w:ins w:id="2991" w:author="Machado, Diana" w:date="2019-02-04T10:09:00Z">
              <w:r w:rsidRPr="00C722A9">
                <w:rPr>
                  <w:rFonts w:ascii="Calibri" w:hAnsi="Calibri" w:cs="Calibri"/>
                  <w:b/>
                  <w:bCs/>
                  <w:color w:val="000000"/>
                  <w:sz w:val="16"/>
                  <w:szCs w:val="16"/>
                  <w:lang w:eastAsia="en-US"/>
                </w:rPr>
                <w:t xml:space="preserve"> Personal and Commercial </w:t>
              </w:r>
            </w:ins>
          </w:p>
          <w:p w:rsidR="00741D6D" w:rsidRPr="00C722A9" w:rsidRDefault="00741D6D" w:rsidP="00331AF4">
            <w:pPr>
              <w:autoSpaceDE w:val="0"/>
              <w:autoSpaceDN w:val="0"/>
              <w:adjustRightInd w:val="0"/>
              <w:jc w:val="center"/>
              <w:rPr>
                <w:ins w:id="2992" w:author="Machado, Diana" w:date="2019-02-04T10:09:00Z"/>
                <w:rFonts w:ascii="Calibri" w:hAnsi="Calibri" w:cs="Calibri"/>
                <w:b/>
                <w:bCs/>
                <w:color w:val="000000"/>
                <w:sz w:val="16"/>
                <w:szCs w:val="16"/>
                <w:lang w:eastAsia="en-US"/>
              </w:rPr>
            </w:pPr>
            <w:ins w:id="2993" w:author="Machado, Diana" w:date="2019-02-04T10:09:00Z">
              <w:r w:rsidRPr="00C722A9">
                <w:rPr>
                  <w:rFonts w:ascii="Calibri" w:hAnsi="Calibri" w:cs="Calibri"/>
                  <w:b/>
                  <w:bCs/>
                  <w:color w:val="000000"/>
                  <w:sz w:val="16"/>
                  <w:szCs w:val="16"/>
                  <w:lang w:eastAsia="en-US"/>
                </w:rPr>
                <w:t xml:space="preserve">Residential Monetary </w:t>
              </w:r>
            </w:ins>
          </w:p>
          <w:p w:rsidR="00741D6D" w:rsidRPr="00C722A9" w:rsidRDefault="00741D6D" w:rsidP="00331AF4">
            <w:pPr>
              <w:autoSpaceDE w:val="0"/>
              <w:autoSpaceDN w:val="0"/>
              <w:adjustRightInd w:val="0"/>
              <w:jc w:val="center"/>
              <w:rPr>
                <w:ins w:id="2994" w:author="Machado, Diana" w:date="2019-02-04T10:09:00Z"/>
                <w:rFonts w:ascii="Calibri" w:hAnsi="Calibri" w:cs="Calibri"/>
                <w:b/>
                <w:bCs/>
                <w:color w:val="000000"/>
                <w:sz w:val="16"/>
                <w:szCs w:val="16"/>
                <w:lang w:eastAsia="en-US"/>
              </w:rPr>
            </w:pPr>
            <w:ins w:id="2995" w:author="Machado, Diana" w:date="2019-02-04T10:09:00Z">
              <w:r w:rsidRPr="00C722A9">
                <w:rPr>
                  <w:rFonts w:ascii="Calibri" w:hAnsi="Calibri" w:cs="Calibri"/>
                  <w:b/>
                  <w:bCs/>
                  <w:color w:val="000000"/>
                  <w:sz w:val="16"/>
                  <w:szCs w:val="16"/>
                  <w:lang w:eastAsia="en-US"/>
                </w:rPr>
                <w:t xml:space="preserve">Contribution($) </w:t>
              </w:r>
            </w:ins>
          </w:p>
        </w:tc>
        <w:tc>
          <w:tcPr>
            <w:tcW w:w="90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996" w:author="Machado, Diana" w:date="2019-02-04T10:09:00Z"/>
                <w:rFonts w:ascii="Calibri" w:hAnsi="Calibri" w:cs="Calibri"/>
                <w:b/>
                <w:bCs/>
                <w:color w:val="000000"/>
                <w:sz w:val="16"/>
                <w:szCs w:val="16"/>
                <w:lang w:eastAsia="en-US"/>
              </w:rPr>
            </w:pPr>
            <w:ins w:id="2997" w:author="Machado, Diana" w:date="2019-02-04T10:09:00Z">
              <w:r w:rsidRPr="00C722A9">
                <w:rPr>
                  <w:rFonts w:ascii="Calibri" w:hAnsi="Calibri" w:cs="Calibri"/>
                  <w:b/>
                  <w:bCs/>
                  <w:color w:val="000000"/>
                  <w:sz w:val="16"/>
                  <w:szCs w:val="16"/>
                  <w:lang w:eastAsia="en-US"/>
                </w:rPr>
                <w:t>Percent</w:t>
              </w:r>
            </w:ins>
          </w:p>
          <w:p w:rsidR="00741D6D" w:rsidRPr="00C722A9" w:rsidRDefault="00741D6D" w:rsidP="00331AF4">
            <w:pPr>
              <w:autoSpaceDE w:val="0"/>
              <w:autoSpaceDN w:val="0"/>
              <w:adjustRightInd w:val="0"/>
              <w:jc w:val="center"/>
              <w:rPr>
                <w:ins w:id="2998" w:author="Machado, Diana" w:date="2019-02-04T10:09:00Z"/>
                <w:rFonts w:ascii="Calibri" w:hAnsi="Calibri" w:cs="Calibri"/>
                <w:b/>
                <w:bCs/>
                <w:color w:val="000000"/>
                <w:sz w:val="16"/>
                <w:szCs w:val="16"/>
                <w:lang w:eastAsia="en-US"/>
              </w:rPr>
            </w:pPr>
            <w:ins w:id="2999" w:author="Machado, Diana" w:date="2019-02-04T10:09:00Z">
              <w:r w:rsidRPr="00C722A9">
                <w:rPr>
                  <w:rFonts w:ascii="Calibri" w:hAnsi="Calibri" w:cs="Calibri"/>
                  <w:b/>
                  <w:bCs/>
                  <w:color w:val="000000"/>
                  <w:sz w:val="16"/>
                  <w:szCs w:val="16"/>
                  <w:lang w:eastAsia="en-US"/>
                </w:rPr>
                <w:t>of</w:t>
              </w:r>
            </w:ins>
          </w:p>
          <w:p w:rsidR="00741D6D" w:rsidRPr="00C722A9" w:rsidRDefault="00741D6D" w:rsidP="00331AF4">
            <w:pPr>
              <w:autoSpaceDE w:val="0"/>
              <w:autoSpaceDN w:val="0"/>
              <w:adjustRightInd w:val="0"/>
              <w:jc w:val="center"/>
              <w:rPr>
                <w:ins w:id="3000" w:author="Machado, Diana" w:date="2019-02-04T10:09:00Z"/>
                <w:rFonts w:ascii="Calibri" w:hAnsi="Calibri" w:cs="Calibri"/>
                <w:b/>
                <w:bCs/>
                <w:color w:val="000000"/>
                <w:sz w:val="16"/>
                <w:szCs w:val="16"/>
                <w:lang w:eastAsia="en-US"/>
              </w:rPr>
            </w:pPr>
            <w:ins w:id="3001" w:author="Machado, Diana" w:date="2019-02-04T10:09:00Z">
              <w:r w:rsidRPr="00C722A9">
                <w:rPr>
                  <w:rFonts w:ascii="Calibri" w:hAnsi="Calibri" w:cs="Calibri"/>
                  <w:b/>
                  <w:bCs/>
                  <w:color w:val="000000"/>
                  <w:sz w:val="16"/>
                  <w:szCs w:val="16"/>
                  <w:lang w:eastAsia="en-US"/>
                </w:rPr>
                <w:t>Losses</w:t>
              </w:r>
            </w:ins>
          </w:p>
          <w:p w:rsidR="00741D6D" w:rsidRPr="00C722A9" w:rsidRDefault="00741D6D" w:rsidP="00331AF4">
            <w:pPr>
              <w:autoSpaceDE w:val="0"/>
              <w:autoSpaceDN w:val="0"/>
              <w:adjustRightInd w:val="0"/>
              <w:jc w:val="center"/>
              <w:rPr>
                <w:ins w:id="3002" w:author="Machado, Diana" w:date="2019-02-04T10:09:00Z"/>
                <w:rFonts w:ascii="Calibri" w:hAnsi="Calibri" w:cs="Calibri"/>
                <w:b/>
                <w:bCs/>
                <w:color w:val="000000"/>
                <w:sz w:val="16"/>
                <w:szCs w:val="16"/>
                <w:lang w:eastAsia="en-US"/>
              </w:rPr>
            </w:pPr>
            <w:ins w:id="3003" w:author="Machado, Diana" w:date="2019-02-04T10:09:00Z">
              <w:r w:rsidRPr="00C722A9">
                <w:rPr>
                  <w:rFonts w:ascii="Calibri" w:hAnsi="Calibri" w:cs="Calibri"/>
                  <w:b/>
                  <w:bCs/>
                  <w:color w:val="000000"/>
                  <w:sz w:val="16"/>
                  <w:szCs w:val="16"/>
                  <w:lang w:eastAsia="en-US"/>
                </w:rPr>
                <w:t>(%)</w:t>
              </w:r>
            </w:ins>
          </w:p>
        </w:tc>
        <w:tc>
          <w:tcPr>
            <w:tcW w:w="153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3004" w:author="Machado, Diana" w:date="2019-02-04T10:09:00Z"/>
                <w:rFonts w:ascii="Calibri" w:hAnsi="Calibri" w:cs="Calibri"/>
                <w:b/>
                <w:bCs/>
                <w:color w:val="000000"/>
                <w:sz w:val="16"/>
                <w:szCs w:val="16"/>
                <w:lang w:eastAsia="en-US"/>
              </w:rPr>
            </w:pPr>
            <w:ins w:id="3005" w:author="Machado, Diana" w:date="2019-02-04T10:09:00Z">
              <w:r w:rsidRPr="00C722A9">
                <w:rPr>
                  <w:rFonts w:ascii="Calibri" w:hAnsi="Calibri" w:cs="Calibri"/>
                  <w:b/>
                  <w:bCs/>
                  <w:color w:val="000000"/>
                  <w:sz w:val="16"/>
                  <w:szCs w:val="16"/>
                  <w:lang w:eastAsia="en-US"/>
                </w:rPr>
                <w:t xml:space="preserve"> Personal and Commercial </w:t>
              </w:r>
            </w:ins>
          </w:p>
          <w:p w:rsidR="00741D6D" w:rsidRPr="00C722A9" w:rsidRDefault="00741D6D" w:rsidP="00331AF4">
            <w:pPr>
              <w:autoSpaceDE w:val="0"/>
              <w:autoSpaceDN w:val="0"/>
              <w:adjustRightInd w:val="0"/>
              <w:jc w:val="center"/>
              <w:rPr>
                <w:ins w:id="3006" w:author="Machado, Diana" w:date="2019-02-04T10:09:00Z"/>
                <w:rFonts w:ascii="Calibri" w:hAnsi="Calibri" w:cs="Calibri"/>
                <w:b/>
                <w:bCs/>
                <w:color w:val="000000"/>
                <w:sz w:val="16"/>
                <w:szCs w:val="16"/>
                <w:lang w:eastAsia="en-US"/>
              </w:rPr>
            </w:pPr>
            <w:ins w:id="3007" w:author="Machado, Diana" w:date="2019-02-04T10:09:00Z">
              <w:r w:rsidRPr="00C722A9">
                <w:rPr>
                  <w:rFonts w:ascii="Calibri" w:hAnsi="Calibri" w:cs="Calibri"/>
                  <w:b/>
                  <w:bCs/>
                  <w:color w:val="000000"/>
                  <w:sz w:val="16"/>
                  <w:szCs w:val="16"/>
                  <w:lang w:eastAsia="en-US"/>
                </w:rPr>
                <w:t xml:space="preserve">Residential Monetary </w:t>
              </w:r>
            </w:ins>
          </w:p>
          <w:p w:rsidR="00741D6D" w:rsidRPr="00C722A9" w:rsidRDefault="00741D6D" w:rsidP="00331AF4">
            <w:pPr>
              <w:autoSpaceDE w:val="0"/>
              <w:autoSpaceDN w:val="0"/>
              <w:adjustRightInd w:val="0"/>
              <w:jc w:val="center"/>
              <w:rPr>
                <w:ins w:id="3008" w:author="Machado, Diana" w:date="2019-02-04T10:09:00Z"/>
                <w:rFonts w:ascii="Calibri" w:hAnsi="Calibri" w:cs="Calibri"/>
                <w:b/>
                <w:bCs/>
                <w:color w:val="000000"/>
                <w:sz w:val="16"/>
                <w:szCs w:val="16"/>
                <w:lang w:eastAsia="en-US"/>
              </w:rPr>
            </w:pPr>
            <w:ins w:id="3009" w:author="Machado, Diana" w:date="2019-02-04T10:09:00Z">
              <w:r w:rsidRPr="00C722A9">
                <w:rPr>
                  <w:rFonts w:ascii="Calibri" w:hAnsi="Calibri" w:cs="Calibri"/>
                  <w:b/>
                  <w:bCs/>
                  <w:color w:val="000000"/>
                  <w:sz w:val="16"/>
                  <w:szCs w:val="16"/>
                  <w:lang w:eastAsia="en-US"/>
                </w:rPr>
                <w:t xml:space="preserve">Contribution($) </w:t>
              </w:r>
            </w:ins>
          </w:p>
        </w:tc>
        <w:tc>
          <w:tcPr>
            <w:tcW w:w="99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3010" w:author="Machado, Diana" w:date="2019-02-04T10:09:00Z"/>
                <w:rFonts w:ascii="Calibri" w:hAnsi="Calibri" w:cs="Calibri"/>
                <w:b/>
                <w:bCs/>
                <w:color w:val="000000"/>
                <w:sz w:val="16"/>
                <w:szCs w:val="16"/>
                <w:lang w:eastAsia="en-US"/>
              </w:rPr>
            </w:pPr>
            <w:ins w:id="3011" w:author="Machado, Diana" w:date="2019-02-04T10:09:00Z">
              <w:r w:rsidRPr="00C722A9">
                <w:rPr>
                  <w:rFonts w:ascii="Calibri" w:hAnsi="Calibri" w:cs="Calibri"/>
                  <w:b/>
                  <w:bCs/>
                  <w:color w:val="000000"/>
                  <w:sz w:val="16"/>
                  <w:szCs w:val="16"/>
                  <w:lang w:eastAsia="en-US"/>
                </w:rPr>
                <w:t>Percent</w:t>
              </w:r>
            </w:ins>
          </w:p>
          <w:p w:rsidR="00741D6D" w:rsidRPr="00C722A9" w:rsidRDefault="00741D6D" w:rsidP="00331AF4">
            <w:pPr>
              <w:autoSpaceDE w:val="0"/>
              <w:autoSpaceDN w:val="0"/>
              <w:adjustRightInd w:val="0"/>
              <w:jc w:val="center"/>
              <w:rPr>
                <w:ins w:id="3012" w:author="Machado, Diana" w:date="2019-02-04T10:09:00Z"/>
                <w:rFonts w:ascii="Calibri" w:hAnsi="Calibri" w:cs="Calibri"/>
                <w:b/>
                <w:bCs/>
                <w:color w:val="000000"/>
                <w:sz w:val="16"/>
                <w:szCs w:val="16"/>
                <w:lang w:eastAsia="en-US"/>
              </w:rPr>
            </w:pPr>
            <w:ins w:id="3013" w:author="Machado, Diana" w:date="2019-02-04T10:09:00Z">
              <w:r w:rsidRPr="00C722A9">
                <w:rPr>
                  <w:rFonts w:ascii="Calibri" w:hAnsi="Calibri" w:cs="Calibri"/>
                  <w:b/>
                  <w:bCs/>
                  <w:color w:val="000000"/>
                  <w:sz w:val="16"/>
                  <w:szCs w:val="16"/>
                  <w:lang w:eastAsia="en-US"/>
                </w:rPr>
                <w:t>of</w:t>
              </w:r>
            </w:ins>
          </w:p>
          <w:p w:rsidR="00741D6D" w:rsidRPr="00C722A9" w:rsidRDefault="00741D6D" w:rsidP="00331AF4">
            <w:pPr>
              <w:autoSpaceDE w:val="0"/>
              <w:autoSpaceDN w:val="0"/>
              <w:adjustRightInd w:val="0"/>
              <w:jc w:val="center"/>
              <w:rPr>
                <w:ins w:id="3014" w:author="Machado, Diana" w:date="2019-02-04T10:09:00Z"/>
                <w:rFonts w:ascii="Calibri" w:hAnsi="Calibri" w:cs="Calibri"/>
                <w:b/>
                <w:bCs/>
                <w:color w:val="000000"/>
                <w:sz w:val="16"/>
                <w:szCs w:val="16"/>
                <w:lang w:eastAsia="en-US"/>
              </w:rPr>
            </w:pPr>
            <w:ins w:id="3015" w:author="Machado, Diana" w:date="2019-02-04T10:09:00Z">
              <w:r w:rsidRPr="00C722A9">
                <w:rPr>
                  <w:rFonts w:ascii="Calibri" w:hAnsi="Calibri" w:cs="Calibri"/>
                  <w:b/>
                  <w:bCs/>
                  <w:color w:val="000000"/>
                  <w:sz w:val="16"/>
                  <w:szCs w:val="16"/>
                  <w:lang w:eastAsia="en-US"/>
                </w:rPr>
                <w:t>Losses</w:t>
              </w:r>
            </w:ins>
          </w:p>
          <w:p w:rsidR="00741D6D" w:rsidRPr="00C722A9" w:rsidRDefault="00741D6D" w:rsidP="00331AF4">
            <w:pPr>
              <w:autoSpaceDE w:val="0"/>
              <w:autoSpaceDN w:val="0"/>
              <w:adjustRightInd w:val="0"/>
              <w:jc w:val="center"/>
              <w:rPr>
                <w:ins w:id="3016" w:author="Machado, Diana" w:date="2019-02-04T10:09:00Z"/>
                <w:rFonts w:ascii="Calibri" w:hAnsi="Calibri" w:cs="Calibri"/>
                <w:b/>
                <w:bCs/>
                <w:color w:val="000000"/>
                <w:sz w:val="16"/>
                <w:szCs w:val="16"/>
                <w:lang w:eastAsia="en-US"/>
              </w:rPr>
            </w:pPr>
            <w:ins w:id="3017" w:author="Machado, Diana" w:date="2019-02-04T10:09:00Z">
              <w:r w:rsidRPr="00C722A9">
                <w:rPr>
                  <w:rFonts w:ascii="Calibri" w:hAnsi="Calibri" w:cs="Calibri"/>
                  <w:b/>
                  <w:bCs/>
                  <w:color w:val="000000"/>
                  <w:sz w:val="16"/>
                  <w:szCs w:val="16"/>
                  <w:lang w:eastAsia="en-US"/>
                </w:rPr>
                <w:t>(%)</w:t>
              </w:r>
            </w:ins>
          </w:p>
        </w:tc>
        <w:tc>
          <w:tcPr>
            <w:tcW w:w="135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3018" w:author="Machado, Diana" w:date="2019-02-04T10:09:00Z"/>
                <w:rFonts w:ascii="Calibri" w:hAnsi="Calibri" w:cs="Calibri"/>
                <w:b/>
                <w:bCs/>
                <w:color w:val="000000"/>
                <w:sz w:val="16"/>
                <w:szCs w:val="16"/>
                <w:lang w:eastAsia="en-US"/>
              </w:rPr>
            </w:pPr>
            <w:ins w:id="3019" w:author="Machado, Diana" w:date="2019-02-04T10:09:00Z">
              <w:r w:rsidRPr="00C722A9">
                <w:rPr>
                  <w:rFonts w:ascii="Calibri" w:hAnsi="Calibri" w:cs="Calibri"/>
                  <w:b/>
                  <w:bCs/>
                  <w:color w:val="000000"/>
                  <w:sz w:val="16"/>
                  <w:szCs w:val="16"/>
                  <w:lang w:eastAsia="en-US"/>
                </w:rPr>
                <w:t xml:space="preserve"> Personal and Commercial </w:t>
              </w:r>
            </w:ins>
          </w:p>
          <w:p w:rsidR="00741D6D" w:rsidRPr="00C722A9" w:rsidRDefault="00741D6D" w:rsidP="00331AF4">
            <w:pPr>
              <w:autoSpaceDE w:val="0"/>
              <w:autoSpaceDN w:val="0"/>
              <w:adjustRightInd w:val="0"/>
              <w:jc w:val="center"/>
              <w:rPr>
                <w:ins w:id="3020" w:author="Machado, Diana" w:date="2019-02-04T10:09:00Z"/>
                <w:rFonts w:ascii="Calibri" w:hAnsi="Calibri" w:cs="Calibri"/>
                <w:b/>
                <w:bCs/>
                <w:color w:val="000000"/>
                <w:sz w:val="16"/>
                <w:szCs w:val="16"/>
                <w:lang w:eastAsia="en-US"/>
              </w:rPr>
            </w:pPr>
            <w:ins w:id="3021" w:author="Machado, Diana" w:date="2019-02-04T10:09:00Z">
              <w:r w:rsidRPr="00C722A9">
                <w:rPr>
                  <w:rFonts w:ascii="Calibri" w:hAnsi="Calibri" w:cs="Calibri"/>
                  <w:b/>
                  <w:bCs/>
                  <w:color w:val="000000"/>
                  <w:sz w:val="16"/>
                  <w:szCs w:val="16"/>
                  <w:lang w:eastAsia="en-US"/>
                </w:rPr>
                <w:t xml:space="preserve">Residential Monetary </w:t>
              </w:r>
            </w:ins>
          </w:p>
          <w:p w:rsidR="00741D6D" w:rsidRPr="00C722A9" w:rsidRDefault="00741D6D" w:rsidP="00331AF4">
            <w:pPr>
              <w:autoSpaceDE w:val="0"/>
              <w:autoSpaceDN w:val="0"/>
              <w:adjustRightInd w:val="0"/>
              <w:jc w:val="center"/>
              <w:rPr>
                <w:ins w:id="3022" w:author="Machado, Diana" w:date="2019-02-04T10:09:00Z"/>
                <w:rFonts w:ascii="Calibri" w:hAnsi="Calibri" w:cs="Calibri"/>
                <w:b/>
                <w:bCs/>
                <w:color w:val="000000"/>
                <w:sz w:val="16"/>
                <w:szCs w:val="16"/>
                <w:lang w:eastAsia="en-US"/>
              </w:rPr>
            </w:pPr>
            <w:ins w:id="3023" w:author="Machado, Diana" w:date="2019-02-04T10:09:00Z">
              <w:r w:rsidRPr="00C722A9">
                <w:rPr>
                  <w:rFonts w:ascii="Calibri" w:hAnsi="Calibri" w:cs="Calibri"/>
                  <w:b/>
                  <w:bCs/>
                  <w:color w:val="000000"/>
                  <w:sz w:val="16"/>
                  <w:szCs w:val="16"/>
                  <w:lang w:eastAsia="en-US"/>
                </w:rPr>
                <w:t xml:space="preserve">Contribution($) </w:t>
              </w:r>
            </w:ins>
          </w:p>
        </w:tc>
        <w:tc>
          <w:tcPr>
            <w:tcW w:w="90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3024" w:author="Machado, Diana" w:date="2019-02-04T10:09:00Z"/>
                <w:rFonts w:ascii="Calibri" w:hAnsi="Calibri" w:cs="Calibri"/>
                <w:b/>
                <w:bCs/>
                <w:color w:val="000000"/>
                <w:sz w:val="16"/>
                <w:szCs w:val="16"/>
                <w:lang w:eastAsia="en-US"/>
              </w:rPr>
            </w:pPr>
            <w:ins w:id="3025" w:author="Machado, Diana" w:date="2019-02-04T10:09:00Z">
              <w:r w:rsidRPr="00C722A9">
                <w:rPr>
                  <w:rFonts w:ascii="Calibri" w:hAnsi="Calibri" w:cs="Calibri"/>
                  <w:b/>
                  <w:bCs/>
                  <w:color w:val="000000"/>
                  <w:sz w:val="16"/>
                  <w:szCs w:val="16"/>
                  <w:lang w:eastAsia="en-US"/>
                </w:rPr>
                <w:t>Percent</w:t>
              </w:r>
            </w:ins>
          </w:p>
          <w:p w:rsidR="00741D6D" w:rsidRPr="00C722A9" w:rsidRDefault="00741D6D" w:rsidP="00331AF4">
            <w:pPr>
              <w:autoSpaceDE w:val="0"/>
              <w:autoSpaceDN w:val="0"/>
              <w:adjustRightInd w:val="0"/>
              <w:jc w:val="center"/>
              <w:rPr>
                <w:ins w:id="3026" w:author="Machado, Diana" w:date="2019-02-04T10:09:00Z"/>
                <w:rFonts w:ascii="Calibri" w:hAnsi="Calibri" w:cs="Calibri"/>
                <w:b/>
                <w:bCs/>
                <w:color w:val="000000"/>
                <w:sz w:val="16"/>
                <w:szCs w:val="16"/>
                <w:lang w:eastAsia="en-US"/>
              </w:rPr>
            </w:pPr>
            <w:ins w:id="3027" w:author="Machado, Diana" w:date="2019-02-04T10:09:00Z">
              <w:r w:rsidRPr="00C722A9">
                <w:rPr>
                  <w:rFonts w:ascii="Calibri" w:hAnsi="Calibri" w:cs="Calibri"/>
                  <w:b/>
                  <w:bCs/>
                  <w:color w:val="000000"/>
                  <w:sz w:val="16"/>
                  <w:szCs w:val="16"/>
                  <w:lang w:eastAsia="en-US"/>
                </w:rPr>
                <w:t>of</w:t>
              </w:r>
            </w:ins>
          </w:p>
          <w:p w:rsidR="00741D6D" w:rsidRPr="00C722A9" w:rsidRDefault="00741D6D" w:rsidP="00331AF4">
            <w:pPr>
              <w:autoSpaceDE w:val="0"/>
              <w:autoSpaceDN w:val="0"/>
              <w:adjustRightInd w:val="0"/>
              <w:jc w:val="center"/>
              <w:rPr>
                <w:ins w:id="3028" w:author="Machado, Diana" w:date="2019-02-04T10:09:00Z"/>
                <w:rFonts w:ascii="Calibri" w:hAnsi="Calibri" w:cs="Calibri"/>
                <w:b/>
                <w:bCs/>
                <w:color w:val="000000"/>
                <w:sz w:val="16"/>
                <w:szCs w:val="16"/>
                <w:lang w:eastAsia="en-US"/>
              </w:rPr>
            </w:pPr>
            <w:ins w:id="3029" w:author="Machado, Diana" w:date="2019-02-04T10:09:00Z">
              <w:r w:rsidRPr="00C722A9">
                <w:rPr>
                  <w:rFonts w:ascii="Calibri" w:hAnsi="Calibri" w:cs="Calibri"/>
                  <w:b/>
                  <w:bCs/>
                  <w:color w:val="000000"/>
                  <w:sz w:val="16"/>
                  <w:szCs w:val="16"/>
                  <w:lang w:eastAsia="en-US"/>
                </w:rPr>
                <w:t>Losses</w:t>
              </w:r>
            </w:ins>
          </w:p>
          <w:p w:rsidR="00741D6D" w:rsidRPr="00C722A9" w:rsidRDefault="00741D6D" w:rsidP="00331AF4">
            <w:pPr>
              <w:autoSpaceDE w:val="0"/>
              <w:autoSpaceDN w:val="0"/>
              <w:adjustRightInd w:val="0"/>
              <w:jc w:val="center"/>
              <w:rPr>
                <w:ins w:id="3030" w:author="Machado, Diana" w:date="2019-02-04T10:09:00Z"/>
                <w:rFonts w:ascii="Calibri" w:hAnsi="Calibri" w:cs="Calibri"/>
                <w:b/>
                <w:bCs/>
                <w:color w:val="000000"/>
                <w:sz w:val="16"/>
                <w:szCs w:val="16"/>
                <w:lang w:eastAsia="en-US"/>
              </w:rPr>
            </w:pPr>
            <w:ins w:id="3031" w:author="Machado, Diana" w:date="2019-02-04T10:09:00Z">
              <w:r w:rsidRPr="00C722A9">
                <w:rPr>
                  <w:rFonts w:ascii="Calibri" w:hAnsi="Calibri" w:cs="Calibri"/>
                  <w:b/>
                  <w:bCs/>
                  <w:color w:val="000000"/>
                  <w:sz w:val="16"/>
                  <w:szCs w:val="16"/>
                  <w:lang w:eastAsia="en-US"/>
                </w:rPr>
                <w:t>(%)</w:t>
              </w:r>
            </w:ins>
          </w:p>
        </w:tc>
      </w:tr>
      <w:tr w:rsidR="00741D6D" w:rsidRPr="00C722A9" w:rsidTr="00331AF4">
        <w:trPr>
          <w:trHeight w:hRule="exact" w:val="216"/>
          <w:ins w:id="3032" w:author="Machado, Diana" w:date="2019-02-04T10:09:00Z"/>
        </w:trPr>
        <w:tc>
          <w:tcPr>
            <w:tcW w:w="660" w:type="dxa"/>
            <w:tcBorders>
              <w:top w:val="single" w:sz="6" w:space="0" w:color="auto"/>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033" w:author="Machado, Diana" w:date="2019-02-04T10:09:00Z"/>
                <w:rFonts w:ascii="Calibri" w:hAnsi="Calibri" w:cs="Calibri"/>
                <w:color w:val="000000"/>
                <w:sz w:val="16"/>
                <w:szCs w:val="16"/>
                <w:lang w:eastAsia="en-US"/>
              </w:rPr>
            </w:pPr>
            <w:ins w:id="3034" w:author="Machado, Diana" w:date="2019-02-04T10:09:00Z">
              <w:r w:rsidRPr="00C722A9">
                <w:rPr>
                  <w:rFonts w:ascii="Calibri" w:hAnsi="Calibri" w:cs="Calibri"/>
                  <w:color w:val="000000"/>
                  <w:sz w:val="16"/>
                  <w:szCs w:val="16"/>
                  <w:lang w:eastAsia="en-US"/>
                </w:rPr>
                <w:t>32024</w:t>
              </w:r>
            </w:ins>
          </w:p>
        </w:tc>
        <w:tc>
          <w:tcPr>
            <w:tcW w:w="162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35" w:author="Machado, Diana" w:date="2019-02-04T10:09:00Z"/>
                <w:rFonts w:ascii="Calibri" w:hAnsi="Calibri" w:cs="Calibri"/>
                <w:color w:val="000000"/>
                <w:sz w:val="16"/>
                <w:szCs w:val="16"/>
                <w:lang w:eastAsia="en-US"/>
              </w:rPr>
            </w:pPr>
            <w:ins w:id="303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37" w:author="Machado, Diana" w:date="2019-02-04T10:09:00Z"/>
                <w:rFonts w:ascii="Calibri" w:hAnsi="Calibri" w:cs="Calibri"/>
                <w:color w:val="000000"/>
                <w:sz w:val="16"/>
                <w:szCs w:val="16"/>
                <w:lang w:eastAsia="en-US"/>
              </w:rPr>
            </w:pPr>
            <w:ins w:id="3038" w:author="Machado, Diana" w:date="2019-02-04T10:09:00Z">
              <w:r w:rsidRPr="00C722A9">
                <w:rPr>
                  <w:rFonts w:ascii="Calibri" w:hAnsi="Calibri" w:cs="Calibri"/>
                  <w:color w:val="000000"/>
                  <w:sz w:val="16"/>
                  <w:szCs w:val="16"/>
                  <w:lang w:eastAsia="en-US"/>
                </w:rPr>
                <w:t>0.00%</w:t>
              </w:r>
            </w:ins>
          </w:p>
        </w:tc>
        <w:tc>
          <w:tcPr>
            <w:tcW w:w="162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39" w:author="Machado, Diana" w:date="2019-02-04T10:09:00Z"/>
                <w:rFonts w:ascii="Calibri" w:hAnsi="Calibri" w:cs="Calibri"/>
                <w:color w:val="000000"/>
                <w:sz w:val="16"/>
                <w:szCs w:val="16"/>
                <w:lang w:eastAsia="en-US"/>
              </w:rPr>
            </w:pPr>
            <w:ins w:id="304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41" w:author="Machado, Diana" w:date="2019-02-04T10:09:00Z"/>
                <w:rFonts w:ascii="Calibri" w:hAnsi="Calibri" w:cs="Calibri"/>
                <w:color w:val="000000"/>
                <w:sz w:val="16"/>
                <w:szCs w:val="16"/>
                <w:lang w:eastAsia="en-US"/>
              </w:rPr>
            </w:pPr>
            <w:ins w:id="3042" w:author="Machado, Diana" w:date="2019-02-04T10:09:00Z">
              <w:r w:rsidRPr="00C722A9">
                <w:rPr>
                  <w:rFonts w:ascii="Calibri" w:hAnsi="Calibri" w:cs="Calibri"/>
                  <w:color w:val="000000"/>
                  <w:sz w:val="16"/>
                  <w:szCs w:val="16"/>
                  <w:lang w:eastAsia="en-US"/>
                </w:rPr>
                <w:t>0.00%</w:t>
              </w:r>
            </w:ins>
          </w:p>
        </w:tc>
        <w:tc>
          <w:tcPr>
            <w:tcW w:w="171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43" w:author="Machado, Diana" w:date="2019-02-04T10:09:00Z"/>
                <w:rFonts w:ascii="Calibri" w:hAnsi="Calibri" w:cs="Calibri"/>
                <w:color w:val="000000"/>
                <w:sz w:val="16"/>
                <w:szCs w:val="16"/>
                <w:lang w:eastAsia="en-US"/>
              </w:rPr>
            </w:pPr>
            <w:ins w:id="30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45" w:author="Machado, Diana" w:date="2019-02-04T10:09:00Z"/>
                <w:rFonts w:ascii="Calibri" w:hAnsi="Calibri" w:cs="Calibri"/>
                <w:color w:val="000000"/>
                <w:sz w:val="16"/>
                <w:szCs w:val="16"/>
                <w:lang w:eastAsia="en-US"/>
              </w:rPr>
            </w:pPr>
            <w:ins w:id="3046" w:author="Machado, Diana" w:date="2019-02-04T10:09:00Z">
              <w:r w:rsidRPr="00C722A9">
                <w:rPr>
                  <w:rFonts w:ascii="Calibri" w:hAnsi="Calibri" w:cs="Calibri"/>
                  <w:color w:val="000000"/>
                  <w:sz w:val="16"/>
                  <w:szCs w:val="16"/>
                  <w:lang w:eastAsia="en-US"/>
                </w:rPr>
                <w:t>0.00%</w:t>
              </w:r>
            </w:ins>
          </w:p>
        </w:tc>
        <w:tc>
          <w:tcPr>
            <w:tcW w:w="153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47" w:author="Machado, Diana" w:date="2019-02-04T10:09:00Z"/>
                <w:rFonts w:ascii="Calibri" w:hAnsi="Calibri" w:cs="Calibri"/>
                <w:color w:val="000000"/>
                <w:sz w:val="16"/>
                <w:szCs w:val="16"/>
                <w:lang w:eastAsia="en-US"/>
              </w:rPr>
            </w:pPr>
            <w:ins w:id="3048" w:author="Machado, Diana" w:date="2019-02-04T10:09:00Z">
              <w:r w:rsidRPr="00C722A9">
                <w:rPr>
                  <w:rFonts w:ascii="Calibri" w:hAnsi="Calibri" w:cs="Calibri"/>
                  <w:color w:val="000000"/>
                  <w:sz w:val="16"/>
                  <w:szCs w:val="16"/>
                  <w:lang w:eastAsia="en-US"/>
                </w:rPr>
                <w:t xml:space="preserve">9,258,476 </w:t>
              </w:r>
            </w:ins>
          </w:p>
        </w:tc>
        <w:tc>
          <w:tcPr>
            <w:tcW w:w="99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49" w:author="Machado, Diana" w:date="2019-02-04T10:09:00Z"/>
                <w:rFonts w:ascii="Calibri" w:hAnsi="Calibri" w:cs="Calibri"/>
                <w:color w:val="000000"/>
                <w:sz w:val="16"/>
                <w:szCs w:val="16"/>
                <w:lang w:eastAsia="en-US"/>
              </w:rPr>
            </w:pPr>
            <w:ins w:id="3050"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auto"/>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51" w:author="Machado, Diana" w:date="2019-02-04T10:09:00Z"/>
                <w:rFonts w:ascii="Calibri" w:hAnsi="Calibri" w:cs="Calibri"/>
                <w:color w:val="000000"/>
                <w:sz w:val="16"/>
                <w:szCs w:val="16"/>
                <w:lang w:eastAsia="en-US"/>
              </w:rPr>
            </w:pPr>
            <w:ins w:id="3052" w:author="Machado, Diana" w:date="2019-02-04T10:09:00Z">
              <w:r w:rsidRPr="00C722A9">
                <w:rPr>
                  <w:rFonts w:ascii="Calibri" w:hAnsi="Calibri" w:cs="Calibri"/>
                  <w:color w:val="000000"/>
                  <w:sz w:val="16"/>
                  <w:szCs w:val="16"/>
                  <w:lang w:eastAsia="en-US"/>
                </w:rPr>
                <w:t xml:space="preserve">9,258,476 </w:t>
              </w:r>
            </w:ins>
          </w:p>
        </w:tc>
        <w:tc>
          <w:tcPr>
            <w:tcW w:w="900" w:type="dxa"/>
            <w:tcBorders>
              <w:top w:val="single" w:sz="6" w:space="0" w:color="auto"/>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53" w:author="Machado, Diana" w:date="2019-02-04T10:09:00Z"/>
                <w:rFonts w:ascii="Calibri" w:hAnsi="Calibri" w:cs="Calibri"/>
                <w:color w:val="000000"/>
                <w:sz w:val="16"/>
                <w:szCs w:val="16"/>
                <w:lang w:eastAsia="en-US"/>
              </w:rPr>
            </w:pPr>
            <w:ins w:id="3054"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30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056" w:author="Machado, Diana" w:date="2019-02-04T10:09:00Z"/>
                <w:rFonts w:ascii="Calibri" w:hAnsi="Calibri" w:cs="Calibri"/>
                <w:color w:val="000000"/>
                <w:sz w:val="16"/>
                <w:szCs w:val="16"/>
                <w:lang w:eastAsia="en-US"/>
              </w:rPr>
            </w:pPr>
            <w:ins w:id="3057" w:author="Machado, Diana" w:date="2019-02-04T10:09:00Z">
              <w:r w:rsidRPr="00C722A9">
                <w:rPr>
                  <w:rFonts w:ascii="Calibri" w:hAnsi="Calibri" w:cs="Calibri"/>
                  <w:color w:val="000000"/>
                  <w:sz w:val="16"/>
                  <w:szCs w:val="16"/>
                  <w:lang w:eastAsia="en-US"/>
                </w:rPr>
                <w:t>320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58" w:author="Machado, Diana" w:date="2019-02-04T10:09:00Z"/>
                <w:rFonts w:ascii="Calibri" w:hAnsi="Calibri" w:cs="Calibri"/>
                <w:color w:val="000000"/>
                <w:sz w:val="16"/>
                <w:szCs w:val="16"/>
                <w:lang w:eastAsia="en-US"/>
              </w:rPr>
            </w:pPr>
            <w:ins w:id="305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60" w:author="Machado, Diana" w:date="2019-02-04T10:09:00Z"/>
                <w:rFonts w:ascii="Calibri" w:hAnsi="Calibri" w:cs="Calibri"/>
                <w:color w:val="000000"/>
                <w:sz w:val="16"/>
                <w:szCs w:val="16"/>
                <w:lang w:eastAsia="en-US"/>
              </w:rPr>
            </w:pPr>
            <w:ins w:id="306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62" w:author="Machado, Diana" w:date="2019-02-04T10:09:00Z"/>
                <w:rFonts w:ascii="Calibri" w:hAnsi="Calibri" w:cs="Calibri"/>
                <w:color w:val="000000"/>
                <w:sz w:val="16"/>
                <w:szCs w:val="16"/>
                <w:lang w:eastAsia="en-US"/>
              </w:rPr>
            </w:pPr>
            <w:ins w:id="306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64" w:author="Machado, Diana" w:date="2019-02-04T10:09:00Z"/>
                <w:rFonts w:ascii="Calibri" w:hAnsi="Calibri" w:cs="Calibri"/>
                <w:color w:val="000000"/>
                <w:sz w:val="16"/>
                <w:szCs w:val="16"/>
                <w:lang w:eastAsia="en-US"/>
              </w:rPr>
            </w:pPr>
            <w:ins w:id="306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66" w:author="Machado, Diana" w:date="2019-02-04T10:09:00Z"/>
                <w:rFonts w:ascii="Calibri" w:hAnsi="Calibri" w:cs="Calibri"/>
                <w:color w:val="000000"/>
                <w:sz w:val="16"/>
                <w:szCs w:val="16"/>
                <w:lang w:eastAsia="en-US"/>
              </w:rPr>
            </w:pPr>
            <w:ins w:id="30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68" w:author="Machado, Diana" w:date="2019-02-04T10:09:00Z"/>
                <w:rFonts w:ascii="Calibri" w:hAnsi="Calibri" w:cs="Calibri"/>
                <w:color w:val="000000"/>
                <w:sz w:val="16"/>
                <w:szCs w:val="16"/>
                <w:lang w:eastAsia="en-US"/>
              </w:rPr>
            </w:pPr>
            <w:ins w:id="30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70" w:author="Machado, Diana" w:date="2019-02-04T10:09:00Z"/>
                <w:rFonts w:ascii="Calibri" w:hAnsi="Calibri" w:cs="Calibri"/>
                <w:color w:val="000000"/>
                <w:sz w:val="16"/>
                <w:szCs w:val="16"/>
                <w:lang w:eastAsia="en-US"/>
              </w:rPr>
            </w:pPr>
            <w:ins w:id="3071" w:author="Machado, Diana" w:date="2019-02-04T10:09:00Z">
              <w:r w:rsidRPr="00C722A9">
                <w:rPr>
                  <w:rFonts w:ascii="Calibri" w:hAnsi="Calibri" w:cs="Calibri"/>
                  <w:color w:val="000000"/>
                  <w:sz w:val="16"/>
                  <w:szCs w:val="16"/>
                  <w:lang w:eastAsia="en-US"/>
                </w:rPr>
                <w:t xml:space="preserve">8,798,4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72" w:author="Machado, Diana" w:date="2019-02-04T10:09:00Z"/>
                <w:rFonts w:ascii="Calibri" w:hAnsi="Calibri" w:cs="Calibri"/>
                <w:color w:val="000000"/>
                <w:sz w:val="16"/>
                <w:szCs w:val="16"/>
                <w:lang w:eastAsia="en-US"/>
              </w:rPr>
            </w:pPr>
            <w:ins w:id="3073"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74" w:author="Machado, Diana" w:date="2019-02-04T10:09:00Z"/>
                <w:rFonts w:ascii="Calibri" w:hAnsi="Calibri" w:cs="Calibri"/>
                <w:color w:val="000000"/>
                <w:sz w:val="16"/>
                <w:szCs w:val="16"/>
                <w:lang w:eastAsia="en-US"/>
              </w:rPr>
            </w:pPr>
            <w:ins w:id="3075" w:author="Machado, Diana" w:date="2019-02-04T10:09:00Z">
              <w:r w:rsidRPr="00C722A9">
                <w:rPr>
                  <w:rFonts w:ascii="Calibri" w:hAnsi="Calibri" w:cs="Calibri"/>
                  <w:color w:val="000000"/>
                  <w:sz w:val="16"/>
                  <w:szCs w:val="16"/>
                  <w:lang w:eastAsia="en-US"/>
                </w:rPr>
                <w:t xml:space="preserve">8,798,4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76" w:author="Machado, Diana" w:date="2019-02-04T10:09:00Z"/>
                <w:rFonts w:ascii="Calibri" w:hAnsi="Calibri" w:cs="Calibri"/>
                <w:color w:val="000000"/>
                <w:sz w:val="16"/>
                <w:szCs w:val="16"/>
                <w:lang w:eastAsia="en-US"/>
              </w:rPr>
            </w:pPr>
            <w:ins w:id="3077"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30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079" w:author="Machado, Diana" w:date="2019-02-04T10:09:00Z"/>
                <w:rFonts w:ascii="Calibri" w:hAnsi="Calibri" w:cs="Calibri"/>
                <w:color w:val="000000"/>
                <w:sz w:val="16"/>
                <w:szCs w:val="16"/>
                <w:lang w:eastAsia="en-US"/>
              </w:rPr>
            </w:pPr>
            <w:ins w:id="3080" w:author="Machado, Diana" w:date="2019-02-04T10:09:00Z">
              <w:r w:rsidRPr="00C722A9">
                <w:rPr>
                  <w:rFonts w:ascii="Calibri" w:hAnsi="Calibri" w:cs="Calibri"/>
                  <w:color w:val="000000"/>
                  <w:sz w:val="16"/>
                  <w:szCs w:val="16"/>
                  <w:lang w:eastAsia="en-US"/>
                </w:rPr>
                <w:t>320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81" w:author="Machado, Diana" w:date="2019-02-04T10:09:00Z"/>
                <w:rFonts w:ascii="Calibri" w:hAnsi="Calibri" w:cs="Calibri"/>
                <w:color w:val="000000"/>
                <w:sz w:val="16"/>
                <w:szCs w:val="16"/>
                <w:lang w:eastAsia="en-US"/>
              </w:rPr>
            </w:pPr>
            <w:ins w:id="308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83" w:author="Machado, Diana" w:date="2019-02-04T10:09:00Z"/>
                <w:rFonts w:ascii="Calibri" w:hAnsi="Calibri" w:cs="Calibri"/>
                <w:color w:val="000000"/>
                <w:sz w:val="16"/>
                <w:szCs w:val="16"/>
                <w:lang w:eastAsia="en-US"/>
              </w:rPr>
            </w:pPr>
            <w:ins w:id="308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85" w:author="Machado, Diana" w:date="2019-02-04T10:09:00Z"/>
                <w:rFonts w:ascii="Calibri" w:hAnsi="Calibri" w:cs="Calibri"/>
                <w:color w:val="000000"/>
                <w:sz w:val="16"/>
                <w:szCs w:val="16"/>
                <w:lang w:eastAsia="en-US"/>
              </w:rPr>
            </w:pPr>
            <w:ins w:id="308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87" w:author="Machado, Diana" w:date="2019-02-04T10:09:00Z"/>
                <w:rFonts w:ascii="Calibri" w:hAnsi="Calibri" w:cs="Calibri"/>
                <w:color w:val="000000"/>
                <w:sz w:val="16"/>
                <w:szCs w:val="16"/>
                <w:lang w:eastAsia="en-US"/>
              </w:rPr>
            </w:pPr>
            <w:ins w:id="308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89" w:author="Machado, Diana" w:date="2019-02-04T10:09:00Z"/>
                <w:rFonts w:ascii="Calibri" w:hAnsi="Calibri" w:cs="Calibri"/>
                <w:color w:val="000000"/>
                <w:sz w:val="16"/>
                <w:szCs w:val="16"/>
                <w:lang w:eastAsia="en-US"/>
              </w:rPr>
            </w:pPr>
            <w:ins w:id="30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91" w:author="Machado, Diana" w:date="2019-02-04T10:09:00Z"/>
                <w:rFonts w:ascii="Calibri" w:hAnsi="Calibri" w:cs="Calibri"/>
                <w:color w:val="000000"/>
                <w:sz w:val="16"/>
                <w:szCs w:val="16"/>
                <w:lang w:eastAsia="en-US"/>
              </w:rPr>
            </w:pPr>
            <w:ins w:id="30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93" w:author="Machado, Diana" w:date="2019-02-04T10:09:00Z"/>
                <w:rFonts w:ascii="Calibri" w:hAnsi="Calibri" w:cs="Calibri"/>
                <w:color w:val="000000"/>
                <w:sz w:val="16"/>
                <w:szCs w:val="16"/>
                <w:lang w:eastAsia="en-US"/>
              </w:rPr>
            </w:pPr>
            <w:ins w:id="3094" w:author="Machado, Diana" w:date="2019-02-04T10:09:00Z">
              <w:r w:rsidRPr="00C722A9">
                <w:rPr>
                  <w:rFonts w:ascii="Calibri" w:hAnsi="Calibri" w:cs="Calibri"/>
                  <w:color w:val="000000"/>
                  <w:sz w:val="16"/>
                  <w:szCs w:val="16"/>
                  <w:lang w:eastAsia="en-US"/>
                </w:rPr>
                <w:t xml:space="preserve">7,120,11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95" w:author="Machado, Diana" w:date="2019-02-04T10:09:00Z"/>
                <w:rFonts w:ascii="Calibri" w:hAnsi="Calibri" w:cs="Calibri"/>
                <w:color w:val="000000"/>
                <w:sz w:val="16"/>
                <w:szCs w:val="16"/>
                <w:lang w:eastAsia="en-US"/>
              </w:rPr>
            </w:pPr>
            <w:ins w:id="3096"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97" w:author="Machado, Diana" w:date="2019-02-04T10:09:00Z"/>
                <w:rFonts w:ascii="Calibri" w:hAnsi="Calibri" w:cs="Calibri"/>
                <w:color w:val="000000"/>
                <w:sz w:val="16"/>
                <w:szCs w:val="16"/>
                <w:lang w:eastAsia="en-US"/>
              </w:rPr>
            </w:pPr>
            <w:ins w:id="3098" w:author="Machado, Diana" w:date="2019-02-04T10:09:00Z">
              <w:r w:rsidRPr="00C722A9">
                <w:rPr>
                  <w:rFonts w:ascii="Calibri" w:hAnsi="Calibri" w:cs="Calibri"/>
                  <w:color w:val="000000"/>
                  <w:sz w:val="16"/>
                  <w:szCs w:val="16"/>
                  <w:lang w:eastAsia="en-US"/>
                </w:rPr>
                <w:t xml:space="preserve">7,120,1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99" w:author="Machado, Diana" w:date="2019-02-04T10:09:00Z"/>
                <w:rFonts w:ascii="Calibri" w:hAnsi="Calibri" w:cs="Calibri"/>
                <w:color w:val="000000"/>
                <w:sz w:val="16"/>
                <w:szCs w:val="16"/>
                <w:lang w:eastAsia="en-US"/>
              </w:rPr>
            </w:pPr>
            <w:ins w:id="3100"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31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102" w:author="Machado, Diana" w:date="2019-02-04T10:09:00Z"/>
                <w:rFonts w:ascii="Calibri" w:hAnsi="Calibri" w:cs="Calibri"/>
                <w:color w:val="000000"/>
                <w:sz w:val="16"/>
                <w:szCs w:val="16"/>
                <w:lang w:eastAsia="en-US"/>
              </w:rPr>
            </w:pPr>
            <w:ins w:id="3103" w:author="Machado, Diana" w:date="2019-02-04T10:09:00Z">
              <w:r w:rsidRPr="00C722A9">
                <w:rPr>
                  <w:rFonts w:ascii="Calibri" w:hAnsi="Calibri" w:cs="Calibri"/>
                  <w:color w:val="000000"/>
                  <w:sz w:val="16"/>
                  <w:szCs w:val="16"/>
                  <w:lang w:eastAsia="en-US"/>
                </w:rPr>
                <w:t>320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04" w:author="Machado, Diana" w:date="2019-02-04T10:09:00Z"/>
                <w:rFonts w:ascii="Calibri" w:hAnsi="Calibri" w:cs="Calibri"/>
                <w:color w:val="000000"/>
                <w:sz w:val="16"/>
                <w:szCs w:val="16"/>
                <w:lang w:eastAsia="en-US"/>
              </w:rPr>
            </w:pPr>
            <w:ins w:id="310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06" w:author="Machado, Diana" w:date="2019-02-04T10:09:00Z"/>
                <w:rFonts w:ascii="Calibri" w:hAnsi="Calibri" w:cs="Calibri"/>
                <w:color w:val="000000"/>
                <w:sz w:val="16"/>
                <w:szCs w:val="16"/>
                <w:lang w:eastAsia="en-US"/>
              </w:rPr>
            </w:pPr>
            <w:ins w:id="310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08" w:author="Machado, Diana" w:date="2019-02-04T10:09:00Z"/>
                <w:rFonts w:ascii="Calibri" w:hAnsi="Calibri" w:cs="Calibri"/>
                <w:color w:val="000000"/>
                <w:sz w:val="16"/>
                <w:szCs w:val="16"/>
                <w:lang w:eastAsia="en-US"/>
              </w:rPr>
            </w:pPr>
            <w:ins w:id="310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10" w:author="Machado, Diana" w:date="2019-02-04T10:09:00Z"/>
                <w:rFonts w:ascii="Calibri" w:hAnsi="Calibri" w:cs="Calibri"/>
                <w:color w:val="000000"/>
                <w:sz w:val="16"/>
                <w:szCs w:val="16"/>
                <w:lang w:eastAsia="en-US"/>
              </w:rPr>
            </w:pPr>
            <w:ins w:id="311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12" w:author="Machado, Diana" w:date="2019-02-04T10:09:00Z"/>
                <w:rFonts w:ascii="Calibri" w:hAnsi="Calibri" w:cs="Calibri"/>
                <w:color w:val="000000"/>
                <w:sz w:val="16"/>
                <w:szCs w:val="16"/>
                <w:lang w:eastAsia="en-US"/>
              </w:rPr>
            </w:pPr>
            <w:ins w:id="31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14" w:author="Machado, Diana" w:date="2019-02-04T10:09:00Z"/>
                <w:rFonts w:ascii="Calibri" w:hAnsi="Calibri" w:cs="Calibri"/>
                <w:color w:val="000000"/>
                <w:sz w:val="16"/>
                <w:szCs w:val="16"/>
                <w:lang w:eastAsia="en-US"/>
              </w:rPr>
            </w:pPr>
            <w:ins w:id="31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16" w:author="Machado, Diana" w:date="2019-02-04T10:09:00Z"/>
                <w:rFonts w:ascii="Calibri" w:hAnsi="Calibri" w:cs="Calibri"/>
                <w:color w:val="000000"/>
                <w:sz w:val="16"/>
                <w:szCs w:val="16"/>
                <w:lang w:eastAsia="en-US"/>
              </w:rPr>
            </w:pPr>
            <w:ins w:id="3117" w:author="Machado, Diana" w:date="2019-02-04T10:09:00Z">
              <w:r w:rsidRPr="00C722A9">
                <w:rPr>
                  <w:rFonts w:ascii="Calibri" w:hAnsi="Calibri" w:cs="Calibri"/>
                  <w:color w:val="000000"/>
                  <w:sz w:val="16"/>
                  <w:szCs w:val="16"/>
                  <w:lang w:eastAsia="en-US"/>
                </w:rPr>
                <w:t xml:space="preserve">3,687,2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18" w:author="Machado, Diana" w:date="2019-02-04T10:09:00Z"/>
                <w:rFonts w:ascii="Calibri" w:hAnsi="Calibri" w:cs="Calibri"/>
                <w:color w:val="000000"/>
                <w:sz w:val="16"/>
                <w:szCs w:val="16"/>
                <w:lang w:eastAsia="en-US"/>
              </w:rPr>
            </w:pPr>
            <w:ins w:id="3119"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20" w:author="Machado, Diana" w:date="2019-02-04T10:09:00Z"/>
                <w:rFonts w:ascii="Calibri" w:hAnsi="Calibri" w:cs="Calibri"/>
                <w:color w:val="000000"/>
                <w:sz w:val="16"/>
                <w:szCs w:val="16"/>
                <w:lang w:eastAsia="en-US"/>
              </w:rPr>
            </w:pPr>
            <w:ins w:id="3121" w:author="Machado, Diana" w:date="2019-02-04T10:09:00Z">
              <w:r w:rsidRPr="00C722A9">
                <w:rPr>
                  <w:rFonts w:ascii="Calibri" w:hAnsi="Calibri" w:cs="Calibri"/>
                  <w:color w:val="000000"/>
                  <w:sz w:val="16"/>
                  <w:szCs w:val="16"/>
                  <w:lang w:eastAsia="en-US"/>
                </w:rPr>
                <w:t xml:space="preserve">3,687,2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22" w:author="Machado, Diana" w:date="2019-02-04T10:09:00Z"/>
                <w:rFonts w:ascii="Calibri" w:hAnsi="Calibri" w:cs="Calibri"/>
                <w:color w:val="000000"/>
                <w:sz w:val="16"/>
                <w:szCs w:val="16"/>
                <w:lang w:eastAsia="en-US"/>
              </w:rPr>
            </w:pPr>
            <w:ins w:id="3123"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1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125" w:author="Machado, Diana" w:date="2019-02-04T10:09:00Z"/>
                <w:rFonts w:ascii="Calibri" w:hAnsi="Calibri" w:cs="Calibri"/>
                <w:color w:val="000000"/>
                <w:sz w:val="16"/>
                <w:szCs w:val="16"/>
                <w:lang w:eastAsia="en-US"/>
              </w:rPr>
            </w:pPr>
            <w:ins w:id="3126" w:author="Machado, Diana" w:date="2019-02-04T10:09:00Z">
              <w:r w:rsidRPr="00C722A9">
                <w:rPr>
                  <w:rFonts w:ascii="Calibri" w:hAnsi="Calibri" w:cs="Calibri"/>
                  <w:color w:val="000000"/>
                  <w:sz w:val="16"/>
                  <w:szCs w:val="16"/>
                  <w:lang w:eastAsia="en-US"/>
                </w:rPr>
                <w:t>320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27" w:author="Machado, Diana" w:date="2019-02-04T10:09:00Z"/>
                <w:rFonts w:ascii="Calibri" w:hAnsi="Calibri" w:cs="Calibri"/>
                <w:color w:val="000000"/>
                <w:sz w:val="16"/>
                <w:szCs w:val="16"/>
                <w:lang w:eastAsia="en-US"/>
              </w:rPr>
            </w:pPr>
            <w:ins w:id="312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29" w:author="Machado, Diana" w:date="2019-02-04T10:09:00Z"/>
                <w:rFonts w:ascii="Calibri" w:hAnsi="Calibri" w:cs="Calibri"/>
                <w:color w:val="000000"/>
                <w:sz w:val="16"/>
                <w:szCs w:val="16"/>
                <w:lang w:eastAsia="en-US"/>
              </w:rPr>
            </w:pPr>
            <w:ins w:id="313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31" w:author="Machado, Diana" w:date="2019-02-04T10:09:00Z"/>
                <w:rFonts w:ascii="Calibri" w:hAnsi="Calibri" w:cs="Calibri"/>
                <w:color w:val="000000"/>
                <w:sz w:val="16"/>
                <w:szCs w:val="16"/>
                <w:lang w:eastAsia="en-US"/>
              </w:rPr>
            </w:pPr>
            <w:ins w:id="3132" w:author="Machado, Diana" w:date="2019-02-04T10:09:00Z">
              <w:r w:rsidRPr="00C722A9">
                <w:rPr>
                  <w:rFonts w:ascii="Calibri" w:hAnsi="Calibri" w:cs="Calibri"/>
                  <w:color w:val="000000"/>
                  <w:sz w:val="16"/>
                  <w:szCs w:val="16"/>
                  <w:lang w:eastAsia="en-US"/>
                </w:rPr>
                <w:t xml:space="preserve">1,878,5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33" w:author="Machado, Diana" w:date="2019-02-04T10:09:00Z"/>
                <w:rFonts w:ascii="Calibri" w:hAnsi="Calibri" w:cs="Calibri"/>
                <w:color w:val="000000"/>
                <w:sz w:val="16"/>
                <w:szCs w:val="16"/>
                <w:lang w:eastAsia="en-US"/>
              </w:rPr>
            </w:pPr>
            <w:ins w:id="3134"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35" w:author="Machado, Diana" w:date="2019-02-04T10:09:00Z"/>
                <w:rFonts w:ascii="Calibri" w:hAnsi="Calibri" w:cs="Calibri"/>
                <w:color w:val="000000"/>
                <w:sz w:val="16"/>
                <w:szCs w:val="16"/>
                <w:lang w:eastAsia="en-US"/>
              </w:rPr>
            </w:pPr>
            <w:ins w:id="31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37" w:author="Machado, Diana" w:date="2019-02-04T10:09:00Z"/>
                <w:rFonts w:ascii="Calibri" w:hAnsi="Calibri" w:cs="Calibri"/>
                <w:color w:val="000000"/>
                <w:sz w:val="16"/>
                <w:szCs w:val="16"/>
                <w:lang w:eastAsia="en-US"/>
              </w:rPr>
            </w:pPr>
            <w:ins w:id="31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39" w:author="Machado, Diana" w:date="2019-02-04T10:09:00Z"/>
                <w:rFonts w:ascii="Calibri" w:hAnsi="Calibri" w:cs="Calibri"/>
                <w:color w:val="000000"/>
                <w:sz w:val="16"/>
                <w:szCs w:val="16"/>
                <w:lang w:eastAsia="en-US"/>
              </w:rPr>
            </w:pPr>
            <w:ins w:id="314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41" w:author="Machado, Diana" w:date="2019-02-04T10:09:00Z"/>
                <w:rFonts w:ascii="Calibri" w:hAnsi="Calibri" w:cs="Calibri"/>
                <w:color w:val="000000"/>
                <w:sz w:val="16"/>
                <w:szCs w:val="16"/>
                <w:lang w:eastAsia="en-US"/>
              </w:rPr>
            </w:pPr>
            <w:ins w:id="314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43" w:author="Machado, Diana" w:date="2019-02-04T10:09:00Z"/>
                <w:rFonts w:ascii="Calibri" w:hAnsi="Calibri" w:cs="Calibri"/>
                <w:color w:val="000000"/>
                <w:sz w:val="16"/>
                <w:szCs w:val="16"/>
                <w:lang w:eastAsia="en-US"/>
              </w:rPr>
            </w:pPr>
            <w:ins w:id="3144" w:author="Machado, Diana" w:date="2019-02-04T10:09:00Z">
              <w:r w:rsidRPr="00C722A9">
                <w:rPr>
                  <w:rFonts w:ascii="Calibri" w:hAnsi="Calibri" w:cs="Calibri"/>
                  <w:color w:val="000000"/>
                  <w:sz w:val="16"/>
                  <w:szCs w:val="16"/>
                  <w:lang w:eastAsia="en-US"/>
                </w:rPr>
                <w:t xml:space="preserve">1,910,7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45" w:author="Machado, Diana" w:date="2019-02-04T10:09:00Z"/>
                <w:rFonts w:ascii="Calibri" w:hAnsi="Calibri" w:cs="Calibri"/>
                <w:color w:val="000000"/>
                <w:sz w:val="16"/>
                <w:szCs w:val="16"/>
                <w:lang w:eastAsia="en-US"/>
              </w:rPr>
            </w:pPr>
            <w:ins w:id="314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1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148" w:author="Machado, Diana" w:date="2019-02-04T10:09:00Z"/>
                <w:rFonts w:ascii="Calibri" w:hAnsi="Calibri" w:cs="Calibri"/>
                <w:color w:val="000000"/>
                <w:sz w:val="16"/>
                <w:szCs w:val="16"/>
                <w:lang w:eastAsia="en-US"/>
              </w:rPr>
            </w:pPr>
            <w:ins w:id="3149" w:author="Machado, Diana" w:date="2019-02-04T10:09:00Z">
              <w:r w:rsidRPr="00C722A9">
                <w:rPr>
                  <w:rFonts w:ascii="Calibri" w:hAnsi="Calibri" w:cs="Calibri"/>
                  <w:color w:val="000000"/>
                  <w:sz w:val="16"/>
                  <w:szCs w:val="16"/>
                  <w:lang w:eastAsia="en-US"/>
                </w:rPr>
                <w:t>320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50" w:author="Machado, Diana" w:date="2019-02-04T10:09:00Z"/>
                <w:rFonts w:ascii="Calibri" w:hAnsi="Calibri" w:cs="Calibri"/>
                <w:color w:val="000000"/>
                <w:sz w:val="16"/>
                <w:szCs w:val="16"/>
                <w:lang w:eastAsia="en-US"/>
              </w:rPr>
            </w:pPr>
            <w:ins w:id="315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52" w:author="Machado, Diana" w:date="2019-02-04T10:09:00Z"/>
                <w:rFonts w:ascii="Calibri" w:hAnsi="Calibri" w:cs="Calibri"/>
                <w:color w:val="000000"/>
                <w:sz w:val="16"/>
                <w:szCs w:val="16"/>
                <w:lang w:eastAsia="en-US"/>
              </w:rPr>
            </w:pPr>
            <w:ins w:id="315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54" w:author="Machado, Diana" w:date="2019-02-04T10:09:00Z"/>
                <w:rFonts w:ascii="Calibri" w:hAnsi="Calibri" w:cs="Calibri"/>
                <w:color w:val="000000"/>
                <w:sz w:val="16"/>
                <w:szCs w:val="16"/>
                <w:lang w:eastAsia="en-US"/>
              </w:rPr>
            </w:pPr>
            <w:ins w:id="3155" w:author="Machado, Diana" w:date="2019-02-04T10:09:00Z">
              <w:r w:rsidRPr="00C722A9">
                <w:rPr>
                  <w:rFonts w:ascii="Calibri" w:hAnsi="Calibri" w:cs="Calibri"/>
                  <w:color w:val="000000"/>
                  <w:sz w:val="16"/>
                  <w:szCs w:val="16"/>
                  <w:lang w:eastAsia="en-US"/>
                </w:rPr>
                <w:t xml:space="preserve">1,112,3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56" w:author="Machado, Diana" w:date="2019-02-04T10:09:00Z"/>
                <w:rFonts w:ascii="Calibri" w:hAnsi="Calibri" w:cs="Calibri"/>
                <w:color w:val="000000"/>
                <w:sz w:val="16"/>
                <w:szCs w:val="16"/>
                <w:lang w:eastAsia="en-US"/>
              </w:rPr>
            </w:pPr>
            <w:ins w:id="3157"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58" w:author="Machado, Diana" w:date="2019-02-04T10:09:00Z"/>
                <w:rFonts w:ascii="Calibri" w:hAnsi="Calibri" w:cs="Calibri"/>
                <w:color w:val="000000"/>
                <w:sz w:val="16"/>
                <w:szCs w:val="16"/>
                <w:lang w:eastAsia="en-US"/>
              </w:rPr>
            </w:pPr>
            <w:ins w:id="31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60" w:author="Machado, Diana" w:date="2019-02-04T10:09:00Z"/>
                <w:rFonts w:ascii="Calibri" w:hAnsi="Calibri" w:cs="Calibri"/>
                <w:color w:val="000000"/>
                <w:sz w:val="16"/>
                <w:szCs w:val="16"/>
                <w:lang w:eastAsia="en-US"/>
              </w:rPr>
            </w:pPr>
            <w:ins w:id="31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62" w:author="Machado, Diana" w:date="2019-02-04T10:09:00Z"/>
                <w:rFonts w:ascii="Calibri" w:hAnsi="Calibri" w:cs="Calibri"/>
                <w:color w:val="000000"/>
                <w:sz w:val="16"/>
                <w:szCs w:val="16"/>
                <w:lang w:eastAsia="en-US"/>
              </w:rPr>
            </w:pPr>
            <w:ins w:id="316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64" w:author="Machado, Diana" w:date="2019-02-04T10:09:00Z"/>
                <w:rFonts w:ascii="Calibri" w:hAnsi="Calibri" w:cs="Calibri"/>
                <w:color w:val="000000"/>
                <w:sz w:val="16"/>
                <w:szCs w:val="16"/>
                <w:lang w:eastAsia="en-US"/>
              </w:rPr>
            </w:pPr>
            <w:ins w:id="316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66" w:author="Machado, Diana" w:date="2019-02-04T10:09:00Z"/>
                <w:rFonts w:ascii="Calibri" w:hAnsi="Calibri" w:cs="Calibri"/>
                <w:color w:val="000000"/>
                <w:sz w:val="16"/>
                <w:szCs w:val="16"/>
                <w:lang w:eastAsia="en-US"/>
              </w:rPr>
            </w:pPr>
            <w:ins w:id="3167" w:author="Machado, Diana" w:date="2019-02-04T10:09:00Z">
              <w:r w:rsidRPr="00C722A9">
                <w:rPr>
                  <w:rFonts w:ascii="Calibri" w:hAnsi="Calibri" w:cs="Calibri"/>
                  <w:color w:val="000000"/>
                  <w:sz w:val="16"/>
                  <w:szCs w:val="16"/>
                  <w:lang w:eastAsia="en-US"/>
                </w:rPr>
                <w:t xml:space="preserve">1,131,6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68" w:author="Machado, Diana" w:date="2019-02-04T10:09:00Z"/>
                <w:rFonts w:ascii="Calibri" w:hAnsi="Calibri" w:cs="Calibri"/>
                <w:color w:val="000000"/>
                <w:sz w:val="16"/>
                <w:szCs w:val="16"/>
                <w:lang w:eastAsia="en-US"/>
              </w:rPr>
            </w:pPr>
            <w:ins w:id="3169"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31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171" w:author="Machado, Diana" w:date="2019-02-04T10:09:00Z"/>
                <w:rFonts w:ascii="Calibri" w:hAnsi="Calibri" w:cs="Calibri"/>
                <w:color w:val="000000"/>
                <w:sz w:val="16"/>
                <w:szCs w:val="16"/>
                <w:lang w:eastAsia="en-US"/>
              </w:rPr>
            </w:pPr>
            <w:ins w:id="3172" w:author="Machado, Diana" w:date="2019-02-04T10:09:00Z">
              <w:r w:rsidRPr="00C722A9">
                <w:rPr>
                  <w:rFonts w:ascii="Calibri" w:hAnsi="Calibri" w:cs="Calibri"/>
                  <w:color w:val="000000"/>
                  <w:sz w:val="16"/>
                  <w:szCs w:val="16"/>
                  <w:lang w:eastAsia="en-US"/>
                </w:rPr>
                <w:t>320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73" w:author="Machado, Diana" w:date="2019-02-04T10:09:00Z"/>
                <w:rFonts w:ascii="Calibri" w:hAnsi="Calibri" w:cs="Calibri"/>
                <w:color w:val="000000"/>
                <w:sz w:val="16"/>
                <w:szCs w:val="16"/>
                <w:lang w:eastAsia="en-US"/>
              </w:rPr>
            </w:pPr>
            <w:ins w:id="317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75" w:author="Machado, Diana" w:date="2019-02-04T10:09:00Z"/>
                <w:rFonts w:ascii="Calibri" w:hAnsi="Calibri" w:cs="Calibri"/>
                <w:color w:val="000000"/>
                <w:sz w:val="16"/>
                <w:szCs w:val="16"/>
                <w:lang w:eastAsia="en-US"/>
              </w:rPr>
            </w:pPr>
            <w:ins w:id="317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77" w:author="Machado, Diana" w:date="2019-02-04T10:09:00Z"/>
                <w:rFonts w:ascii="Calibri" w:hAnsi="Calibri" w:cs="Calibri"/>
                <w:color w:val="000000"/>
                <w:sz w:val="16"/>
                <w:szCs w:val="16"/>
                <w:lang w:eastAsia="en-US"/>
              </w:rPr>
            </w:pPr>
            <w:ins w:id="317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79" w:author="Machado, Diana" w:date="2019-02-04T10:09:00Z"/>
                <w:rFonts w:ascii="Calibri" w:hAnsi="Calibri" w:cs="Calibri"/>
                <w:color w:val="000000"/>
                <w:sz w:val="16"/>
                <w:szCs w:val="16"/>
                <w:lang w:eastAsia="en-US"/>
              </w:rPr>
            </w:pPr>
            <w:ins w:id="318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81" w:author="Machado, Diana" w:date="2019-02-04T10:09:00Z"/>
                <w:rFonts w:ascii="Calibri" w:hAnsi="Calibri" w:cs="Calibri"/>
                <w:color w:val="000000"/>
                <w:sz w:val="16"/>
                <w:szCs w:val="16"/>
                <w:lang w:eastAsia="en-US"/>
              </w:rPr>
            </w:pPr>
            <w:ins w:id="31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83" w:author="Machado, Diana" w:date="2019-02-04T10:09:00Z"/>
                <w:rFonts w:ascii="Calibri" w:hAnsi="Calibri" w:cs="Calibri"/>
                <w:color w:val="000000"/>
                <w:sz w:val="16"/>
                <w:szCs w:val="16"/>
                <w:lang w:eastAsia="en-US"/>
              </w:rPr>
            </w:pPr>
            <w:ins w:id="31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85" w:author="Machado, Diana" w:date="2019-02-04T10:09:00Z"/>
                <w:rFonts w:ascii="Calibri" w:hAnsi="Calibri" w:cs="Calibri"/>
                <w:color w:val="000000"/>
                <w:sz w:val="16"/>
                <w:szCs w:val="16"/>
                <w:lang w:eastAsia="en-US"/>
              </w:rPr>
            </w:pPr>
            <w:ins w:id="3186" w:author="Machado, Diana" w:date="2019-02-04T10:09:00Z">
              <w:r w:rsidRPr="00C722A9">
                <w:rPr>
                  <w:rFonts w:ascii="Calibri" w:hAnsi="Calibri" w:cs="Calibri"/>
                  <w:color w:val="000000"/>
                  <w:sz w:val="16"/>
                  <w:szCs w:val="16"/>
                  <w:lang w:eastAsia="en-US"/>
                </w:rPr>
                <w:t xml:space="preserve">3,593,1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87" w:author="Machado, Diana" w:date="2019-02-04T10:09:00Z"/>
                <w:rFonts w:ascii="Calibri" w:hAnsi="Calibri" w:cs="Calibri"/>
                <w:color w:val="000000"/>
                <w:sz w:val="16"/>
                <w:szCs w:val="16"/>
                <w:lang w:eastAsia="en-US"/>
              </w:rPr>
            </w:pPr>
            <w:ins w:id="3188"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89" w:author="Machado, Diana" w:date="2019-02-04T10:09:00Z"/>
                <w:rFonts w:ascii="Calibri" w:hAnsi="Calibri" w:cs="Calibri"/>
                <w:color w:val="000000"/>
                <w:sz w:val="16"/>
                <w:szCs w:val="16"/>
                <w:lang w:eastAsia="en-US"/>
              </w:rPr>
            </w:pPr>
            <w:ins w:id="3190" w:author="Machado, Diana" w:date="2019-02-04T10:09:00Z">
              <w:r w:rsidRPr="00C722A9">
                <w:rPr>
                  <w:rFonts w:ascii="Calibri" w:hAnsi="Calibri" w:cs="Calibri"/>
                  <w:color w:val="000000"/>
                  <w:sz w:val="16"/>
                  <w:szCs w:val="16"/>
                  <w:lang w:eastAsia="en-US"/>
                </w:rPr>
                <w:t xml:space="preserve">3,593,16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91" w:author="Machado, Diana" w:date="2019-02-04T10:09:00Z"/>
                <w:rFonts w:ascii="Calibri" w:hAnsi="Calibri" w:cs="Calibri"/>
                <w:color w:val="000000"/>
                <w:sz w:val="16"/>
                <w:szCs w:val="16"/>
                <w:lang w:eastAsia="en-US"/>
              </w:rPr>
            </w:pPr>
            <w:ins w:id="319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1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194" w:author="Machado, Diana" w:date="2019-02-04T10:09:00Z"/>
                <w:rFonts w:ascii="Calibri" w:hAnsi="Calibri" w:cs="Calibri"/>
                <w:color w:val="000000"/>
                <w:sz w:val="16"/>
                <w:szCs w:val="16"/>
                <w:lang w:eastAsia="en-US"/>
              </w:rPr>
            </w:pPr>
            <w:ins w:id="3195" w:author="Machado, Diana" w:date="2019-02-04T10:09:00Z">
              <w:r w:rsidRPr="00C722A9">
                <w:rPr>
                  <w:rFonts w:ascii="Calibri" w:hAnsi="Calibri" w:cs="Calibri"/>
                  <w:color w:val="000000"/>
                  <w:sz w:val="16"/>
                  <w:szCs w:val="16"/>
                  <w:lang w:eastAsia="en-US"/>
                </w:rPr>
                <w:t>320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96" w:author="Machado, Diana" w:date="2019-02-04T10:09:00Z"/>
                <w:rFonts w:ascii="Calibri" w:hAnsi="Calibri" w:cs="Calibri"/>
                <w:color w:val="000000"/>
                <w:sz w:val="16"/>
                <w:szCs w:val="16"/>
                <w:lang w:eastAsia="en-US"/>
              </w:rPr>
            </w:pPr>
            <w:ins w:id="319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98" w:author="Machado, Diana" w:date="2019-02-04T10:09:00Z"/>
                <w:rFonts w:ascii="Calibri" w:hAnsi="Calibri" w:cs="Calibri"/>
                <w:color w:val="000000"/>
                <w:sz w:val="16"/>
                <w:szCs w:val="16"/>
                <w:lang w:eastAsia="en-US"/>
              </w:rPr>
            </w:pPr>
            <w:ins w:id="319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00" w:author="Machado, Diana" w:date="2019-02-04T10:09:00Z"/>
                <w:rFonts w:ascii="Calibri" w:hAnsi="Calibri" w:cs="Calibri"/>
                <w:color w:val="000000"/>
                <w:sz w:val="16"/>
                <w:szCs w:val="16"/>
                <w:lang w:eastAsia="en-US"/>
              </w:rPr>
            </w:pPr>
            <w:ins w:id="320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02" w:author="Machado, Diana" w:date="2019-02-04T10:09:00Z"/>
                <w:rFonts w:ascii="Calibri" w:hAnsi="Calibri" w:cs="Calibri"/>
                <w:color w:val="000000"/>
                <w:sz w:val="16"/>
                <w:szCs w:val="16"/>
                <w:lang w:eastAsia="en-US"/>
              </w:rPr>
            </w:pPr>
            <w:ins w:id="320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04" w:author="Machado, Diana" w:date="2019-02-04T10:09:00Z"/>
                <w:rFonts w:ascii="Calibri" w:hAnsi="Calibri" w:cs="Calibri"/>
                <w:color w:val="000000"/>
                <w:sz w:val="16"/>
                <w:szCs w:val="16"/>
                <w:lang w:eastAsia="en-US"/>
              </w:rPr>
            </w:pPr>
            <w:ins w:id="32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06" w:author="Machado, Diana" w:date="2019-02-04T10:09:00Z"/>
                <w:rFonts w:ascii="Calibri" w:hAnsi="Calibri" w:cs="Calibri"/>
                <w:color w:val="000000"/>
                <w:sz w:val="16"/>
                <w:szCs w:val="16"/>
                <w:lang w:eastAsia="en-US"/>
              </w:rPr>
            </w:pPr>
            <w:ins w:id="32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08" w:author="Machado, Diana" w:date="2019-02-04T10:09:00Z"/>
                <w:rFonts w:ascii="Calibri" w:hAnsi="Calibri" w:cs="Calibri"/>
                <w:color w:val="000000"/>
                <w:sz w:val="16"/>
                <w:szCs w:val="16"/>
                <w:lang w:eastAsia="en-US"/>
              </w:rPr>
            </w:pPr>
            <w:ins w:id="3209" w:author="Machado, Diana" w:date="2019-02-04T10:09:00Z">
              <w:r w:rsidRPr="00C722A9">
                <w:rPr>
                  <w:rFonts w:ascii="Calibri" w:hAnsi="Calibri" w:cs="Calibri"/>
                  <w:color w:val="000000"/>
                  <w:sz w:val="16"/>
                  <w:szCs w:val="16"/>
                  <w:lang w:eastAsia="en-US"/>
                </w:rPr>
                <w:t xml:space="preserve">6,730,7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10" w:author="Machado, Diana" w:date="2019-02-04T10:09:00Z"/>
                <w:rFonts w:ascii="Calibri" w:hAnsi="Calibri" w:cs="Calibri"/>
                <w:color w:val="000000"/>
                <w:sz w:val="16"/>
                <w:szCs w:val="16"/>
                <w:lang w:eastAsia="en-US"/>
              </w:rPr>
            </w:pPr>
            <w:ins w:id="3211"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12" w:author="Machado, Diana" w:date="2019-02-04T10:09:00Z"/>
                <w:rFonts w:ascii="Calibri" w:hAnsi="Calibri" w:cs="Calibri"/>
                <w:color w:val="000000"/>
                <w:sz w:val="16"/>
                <w:szCs w:val="16"/>
                <w:lang w:eastAsia="en-US"/>
              </w:rPr>
            </w:pPr>
            <w:ins w:id="3213" w:author="Machado, Diana" w:date="2019-02-04T10:09:00Z">
              <w:r w:rsidRPr="00C722A9">
                <w:rPr>
                  <w:rFonts w:ascii="Calibri" w:hAnsi="Calibri" w:cs="Calibri"/>
                  <w:color w:val="000000"/>
                  <w:sz w:val="16"/>
                  <w:szCs w:val="16"/>
                  <w:lang w:eastAsia="en-US"/>
                </w:rPr>
                <w:t xml:space="preserve">6,730,7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14" w:author="Machado, Diana" w:date="2019-02-04T10:09:00Z"/>
                <w:rFonts w:ascii="Calibri" w:hAnsi="Calibri" w:cs="Calibri"/>
                <w:color w:val="000000"/>
                <w:sz w:val="16"/>
                <w:szCs w:val="16"/>
                <w:lang w:eastAsia="en-US"/>
              </w:rPr>
            </w:pPr>
            <w:ins w:id="3215"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32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217" w:author="Machado, Diana" w:date="2019-02-04T10:09:00Z"/>
                <w:rFonts w:ascii="Calibri" w:hAnsi="Calibri" w:cs="Calibri"/>
                <w:color w:val="000000"/>
                <w:sz w:val="16"/>
                <w:szCs w:val="16"/>
                <w:lang w:eastAsia="en-US"/>
              </w:rPr>
            </w:pPr>
            <w:ins w:id="3218" w:author="Machado, Diana" w:date="2019-02-04T10:09:00Z">
              <w:r w:rsidRPr="00C722A9">
                <w:rPr>
                  <w:rFonts w:ascii="Calibri" w:hAnsi="Calibri" w:cs="Calibri"/>
                  <w:color w:val="000000"/>
                  <w:sz w:val="16"/>
                  <w:szCs w:val="16"/>
                  <w:lang w:eastAsia="en-US"/>
                </w:rPr>
                <w:t>320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19" w:author="Machado, Diana" w:date="2019-02-04T10:09:00Z"/>
                <w:rFonts w:ascii="Calibri" w:hAnsi="Calibri" w:cs="Calibri"/>
                <w:color w:val="000000"/>
                <w:sz w:val="16"/>
                <w:szCs w:val="16"/>
                <w:lang w:eastAsia="en-US"/>
              </w:rPr>
            </w:pPr>
            <w:ins w:id="322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21" w:author="Machado, Diana" w:date="2019-02-04T10:09:00Z"/>
                <w:rFonts w:ascii="Calibri" w:hAnsi="Calibri" w:cs="Calibri"/>
                <w:color w:val="000000"/>
                <w:sz w:val="16"/>
                <w:szCs w:val="16"/>
                <w:lang w:eastAsia="en-US"/>
              </w:rPr>
            </w:pPr>
            <w:ins w:id="322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23" w:author="Machado, Diana" w:date="2019-02-04T10:09:00Z"/>
                <w:rFonts w:ascii="Calibri" w:hAnsi="Calibri" w:cs="Calibri"/>
                <w:color w:val="000000"/>
                <w:sz w:val="16"/>
                <w:szCs w:val="16"/>
                <w:lang w:eastAsia="en-US"/>
              </w:rPr>
            </w:pPr>
            <w:ins w:id="3224" w:author="Machado, Diana" w:date="2019-02-04T10:09:00Z">
              <w:r w:rsidRPr="00C722A9">
                <w:rPr>
                  <w:rFonts w:ascii="Calibri" w:hAnsi="Calibri" w:cs="Calibri"/>
                  <w:color w:val="000000"/>
                  <w:sz w:val="16"/>
                  <w:szCs w:val="16"/>
                  <w:lang w:eastAsia="en-US"/>
                </w:rPr>
                <w:t xml:space="preserve">926,8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25" w:author="Machado, Diana" w:date="2019-02-04T10:09:00Z"/>
                <w:rFonts w:ascii="Calibri" w:hAnsi="Calibri" w:cs="Calibri"/>
                <w:color w:val="000000"/>
                <w:sz w:val="16"/>
                <w:szCs w:val="16"/>
                <w:lang w:eastAsia="en-US"/>
              </w:rPr>
            </w:pPr>
            <w:ins w:id="3226"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27" w:author="Machado, Diana" w:date="2019-02-04T10:09:00Z"/>
                <w:rFonts w:ascii="Calibri" w:hAnsi="Calibri" w:cs="Calibri"/>
                <w:color w:val="000000"/>
                <w:sz w:val="16"/>
                <w:szCs w:val="16"/>
                <w:lang w:eastAsia="en-US"/>
              </w:rPr>
            </w:pPr>
            <w:ins w:id="32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29" w:author="Machado, Diana" w:date="2019-02-04T10:09:00Z"/>
                <w:rFonts w:ascii="Calibri" w:hAnsi="Calibri" w:cs="Calibri"/>
                <w:color w:val="000000"/>
                <w:sz w:val="16"/>
                <w:szCs w:val="16"/>
                <w:lang w:eastAsia="en-US"/>
              </w:rPr>
            </w:pPr>
            <w:ins w:id="32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31" w:author="Machado, Diana" w:date="2019-02-04T10:09:00Z"/>
                <w:rFonts w:ascii="Calibri" w:hAnsi="Calibri" w:cs="Calibri"/>
                <w:color w:val="000000"/>
                <w:sz w:val="16"/>
                <w:szCs w:val="16"/>
                <w:lang w:eastAsia="en-US"/>
              </w:rPr>
            </w:pPr>
            <w:ins w:id="323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33" w:author="Machado, Diana" w:date="2019-02-04T10:09:00Z"/>
                <w:rFonts w:ascii="Calibri" w:hAnsi="Calibri" w:cs="Calibri"/>
                <w:color w:val="000000"/>
                <w:sz w:val="16"/>
                <w:szCs w:val="16"/>
                <w:lang w:eastAsia="en-US"/>
              </w:rPr>
            </w:pPr>
            <w:ins w:id="323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35" w:author="Machado, Diana" w:date="2019-02-04T10:09:00Z"/>
                <w:rFonts w:ascii="Calibri" w:hAnsi="Calibri" w:cs="Calibri"/>
                <w:color w:val="000000"/>
                <w:sz w:val="16"/>
                <w:szCs w:val="16"/>
                <w:lang w:eastAsia="en-US"/>
              </w:rPr>
            </w:pPr>
            <w:ins w:id="3236" w:author="Machado, Diana" w:date="2019-02-04T10:09:00Z">
              <w:r w:rsidRPr="00C722A9">
                <w:rPr>
                  <w:rFonts w:ascii="Calibri" w:hAnsi="Calibri" w:cs="Calibri"/>
                  <w:color w:val="000000"/>
                  <w:sz w:val="16"/>
                  <w:szCs w:val="16"/>
                  <w:lang w:eastAsia="en-US"/>
                </w:rPr>
                <w:t xml:space="preserve">926,8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37" w:author="Machado, Diana" w:date="2019-02-04T10:09:00Z"/>
                <w:rFonts w:ascii="Calibri" w:hAnsi="Calibri" w:cs="Calibri"/>
                <w:color w:val="000000"/>
                <w:sz w:val="16"/>
                <w:szCs w:val="16"/>
                <w:lang w:eastAsia="en-US"/>
              </w:rPr>
            </w:pPr>
            <w:ins w:id="3238"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32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240" w:author="Machado, Diana" w:date="2019-02-04T10:09:00Z"/>
                <w:rFonts w:ascii="Calibri" w:hAnsi="Calibri" w:cs="Calibri"/>
                <w:color w:val="000000"/>
                <w:sz w:val="16"/>
                <w:szCs w:val="16"/>
                <w:lang w:eastAsia="en-US"/>
              </w:rPr>
            </w:pPr>
            <w:ins w:id="3241" w:author="Machado, Diana" w:date="2019-02-04T10:09:00Z">
              <w:r w:rsidRPr="00C722A9">
                <w:rPr>
                  <w:rFonts w:ascii="Calibri" w:hAnsi="Calibri" w:cs="Calibri"/>
                  <w:color w:val="000000"/>
                  <w:sz w:val="16"/>
                  <w:szCs w:val="16"/>
                  <w:lang w:eastAsia="en-US"/>
                </w:rPr>
                <w:t>320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42" w:author="Machado, Diana" w:date="2019-02-04T10:09:00Z"/>
                <w:rFonts w:ascii="Calibri" w:hAnsi="Calibri" w:cs="Calibri"/>
                <w:color w:val="000000"/>
                <w:sz w:val="16"/>
                <w:szCs w:val="16"/>
                <w:lang w:eastAsia="en-US"/>
              </w:rPr>
            </w:pPr>
            <w:ins w:id="324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44" w:author="Machado, Diana" w:date="2019-02-04T10:09:00Z"/>
                <w:rFonts w:ascii="Calibri" w:hAnsi="Calibri" w:cs="Calibri"/>
                <w:color w:val="000000"/>
                <w:sz w:val="16"/>
                <w:szCs w:val="16"/>
                <w:lang w:eastAsia="en-US"/>
              </w:rPr>
            </w:pPr>
            <w:ins w:id="324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46" w:author="Machado, Diana" w:date="2019-02-04T10:09:00Z"/>
                <w:rFonts w:ascii="Calibri" w:hAnsi="Calibri" w:cs="Calibri"/>
                <w:color w:val="000000"/>
                <w:sz w:val="16"/>
                <w:szCs w:val="16"/>
                <w:lang w:eastAsia="en-US"/>
              </w:rPr>
            </w:pPr>
            <w:ins w:id="3247" w:author="Machado, Diana" w:date="2019-02-04T10:09:00Z">
              <w:r w:rsidRPr="00C722A9">
                <w:rPr>
                  <w:rFonts w:ascii="Calibri" w:hAnsi="Calibri" w:cs="Calibri"/>
                  <w:color w:val="000000"/>
                  <w:sz w:val="16"/>
                  <w:szCs w:val="16"/>
                  <w:lang w:eastAsia="en-US"/>
                </w:rPr>
                <w:t xml:space="preserve">7,771,3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48" w:author="Machado, Diana" w:date="2019-02-04T10:09:00Z"/>
                <w:rFonts w:ascii="Calibri" w:hAnsi="Calibri" w:cs="Calibri"/>
                <w:color w:val="000000"/>
                <w:sz w:val="16"/>
                <w:szCs w:val="16"/>
                <w:lang w:eastAsia="en-US"/>
              </w:rPr>
            </w:pPr>
            <w:ins w:id="3249"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50" w:author="Machado, Diana" w:date="2019-02-04T10:09:00Z"/>
                <w:rFonts w:ascii="Calibri" w:hAnsi="Calibri" w:cs="Calibri"/>
                <w:color w:val="000000"/>
                <w:sz w:val="16"/>
                <w:szCs w:val="16"/>
                <w:lang w:eastAsia="en-US"/>
              </w:rPr>
            </w:pPr>
            <w:ins w:id="32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52" w:author="Machado, Diana" w:date="2019-02-04T10:09:00Z"/>
                <w:rFonts w:ascii="Calibri" w:hAnsi="Calibri" w:cs="Calibri"/>
                <w:color w:val="000000"/>
                <w:sz w:val="16"/>
                <w:szCs w:val="16"/>
                <w:lang w:eastAsia="en-US"/>
              </w:rPr>
            </w:pPr>
            <w:ins w:id="32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54" w:author="Machado, Diana" w:date="2019-02-04T10:09:00Z"/>
                <w:rFonts w:ascii="Calibri" w:hAnsi="Calibri" w:cs="Calibri"/>
                <w:color w:val="000000"/>
                <w:sz w:val="16"/>
                <w:szCs w:val="16"/>
                <w:lang w:eastAsia="en-US"/>
              </w:rPr>
            </w:pPr>
            <w:ins w:id="325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56" w:author="Machado, Diana" w:date="2019-02-04T10:09:00Z"/>
                <w:rFonts w:ascii="Calibri" w:hAnsi="Calibri" w:cs="Calibri"/>
                <w:color w:val="000000"/>
                <w:sz w:val="16"/>
                <w:szCs w:val="16"/>
                <w:lang w:eastAsia="en-US"/>
              </w:rPr>
            </w:pPr>
            <w:ins w:id="325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58" w:author="Machado, Diana" w:date="2019-02-04T10:09:00Z"/>
                <w:rFonts w:ascii="Calibri" w:hAnsi="Calibri" w:cs="Calibri"/>
                <w:color w:val="000000"/>
                <w:sz w:val="16"/>
                <w:szCs w:val="16"/>
                <w:lang w:eastAsia="en-US"/>
              </w:rPr>
            </w:pPr>
            <w:ins w:id="3259" w:author="Machado, Diana" w:date="2019-02-04T10:09:00Z">
              <w:r w:rsidRPr="00C722A9">
                <w:rPr>
                  <w:rFonts w:ascii="Calibri" w:hAnsi="Calibri" w:cs="Calibri"/>
                  <w:color w:val="000000"/>
                  <w:sz w:val="16"/>
                  <w:szCs w:val="16"/>
                  <w:lang w:eastAsia="en-US"/>
                </w:rPr>
                <w:t xml:space="preserve">7,921,98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60" w:author="Machado, Diana" w:date="2019-02-04T10:09:00Z"/>
                <w:rFonts w:ascii="Calibri" w:hAnsi="Calibri" w:cs="Calibri"/>
                <w:color w:val="000000"/>
                <w:sz w:val="16"/>
                <w:szCs w:val="16"/>
                <w:lang w:eastAsia="en-US"/>
              </w:rPr>
            </w:pPr>
            <w:ins w:id="326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32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263" w:author="Machado, Diana" w:date="2019-02-04T10:09:00Z"/>
                <w:rFonts w:ascii="Calibri" w:hAnsi="Calibri" w:cs="Calibri"/>
                <w:color w:val="000000"/>
                <w:sz w:val="16"/>
                <w:szCs w:val="16"/>
                <w:lang w:eastAsia="en-US"/>
              </w:rPr>
            </w:pPr>
            <w:ins w:id="3264" w:author="Machado, Diana" w:date="2019-02-04T10:09:00Z">
              <w:r w:rsidRPr="00C722A9">
                <w:rPr>
                  <w:rFonts w:ascii="Calibri" w:hAnsi="Calibri" w:cs="Calibri"/>
                  <w:color w:val="000000"/>
                  <w:sz w:val="16"/>
                  <w:szCs w:val="16"/>
                  <w:lang w:eastAsia="en-US"/>
                </w:rPr>
                <w:t>320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65" w:author="Machado, Diana" w:date="2019-02-04T10:09:00Z"/>
                <w:rFonts w:ascii="Calibri" w:hAnsi="Calibri" w:cs="Calibri"/>
                <w:color w:val="000000"/>
                <w:sz w:val="16"/>
                <w:szCs w:val="16"/>
                <w:lang w:eastAsia="en-US"/>
              </w:rPr>
            </w:pPr>
            <w:ins w:id="326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67" w:author="Machado, Diana" w:date="2019-02-04T10:09:00Z"/>
                <w:rFonts w:ascii="Calibri" w:hAnsi="Calibri" w:cs="Calibri"/>
                <w:color w:val="000000"/>
                <w:sz w:val="16"/>
                <w:szCs w:val="16"/>
                <w:lang w:eastAsia="en-US"/>
              </w:rPr>
            </w:pPr>
            <w:ins w:id="326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69" w:author="Machado, Diana" w:date="2019-02-04T10:09:00Z"/>
                <w:rFonts w:ascii="Calibri" w:hAnsi="Calibri" w:cs="Calibri"/>
                <w:color w:val="000000"/>
                <w:sz w:val="16"/>
                <w:szCs w:val="16"/>
                <w:lang w:eastAsia="en-US"/>
              </w:rPr>
            </w:pPr>
            <w:ins w:id="3270" w:author="Machado, Diana" w:date="2019-02-04T10:09:00Z">
              <w:r w:rsidRPr="00C722A9">
                <w:rPr>
                  <w:rFonts w:ascii="Calibri" w:hAnsi="Calibri" w:cs="Calibri"/>
                  <w:color w:val="000000"/>
                  <w:sz w:val="16"/>
                  <w:szCs w:val="16"/>
                  <w:lang w:eastAsia="en-US"/>
                </w:rPr>
                <w:t xml:space="preserve">2,010,28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71" w:author="Machado, Diana" w:date="2019-02-04T10:09:00Z"/>
                <w:rFonts w:ascii="Calibri" w:hAnsi="Calibri" w:cs="Calibri"/>
                <w:color w:val="000000"/>
                <w:sz w:val="16"/>
                <w:szCs w:val="16"/>
                <w:lang w:eastAsia="en-US"/>
              </w:rPr>
            </w:pPr>
            <w:ins w:id="3272"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73" w:author="Machado, Diana" w:date="2019-02-04T10:09:00Z"/>
                <w:rFonts w:ascii="Calibri" w:hAnsi="Calibri" w:cs="Calibri"/>
                <w:color w:val="000000"/>
                <w:sz w:val="16"/>
                <w:szCs w:val="16"/>
                <w:lang w:eastAsia="en-US"/>
              </w:rPr>
            </w:pPr>
            <w:ins w:id="32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75" w:author="Machado, Diana" w:date="2019-02-04T10:09:00Z"/>
                <w:rFonts w:ascii="Calibri" w:hAnsi="Calibri" w:cs="Calibri"/>
                <w:color w:val="000000"/>
                <w:sz w:val="16"/>
                <w:szCs w:val="16"/>
                <w:lang w:eastAsia="en-US"/>
              </w:rPr>
            </w:pPr>
            <w:ins w:id="32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77" w:author="Machado, Diana" w:date="2019-02-04T10:09:00Z"/>
                <w:rFonts w:ascii="Calibri" w:hAnsi="Calibri" w:cs="Calibri"/>
                <w:color w:val="000000"/>
                <w:sz w:val="16"/>
                <w:szCs w:val="16"/>
                <w:lang w:eastAsia="en-US"/>
              </w:rPr>
            </w:pPr>
            <w:ins w:id="327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79" w:author="Machado, Diana" w:date="2019-02-04T10:09:00Z"/>
                <w:rFonts w:ascii="Calibri" w:hAnsi="Calibri" w:cs="Calibri"/>
                <w:color w:val="000000"/>
                <w:sz w:val="16"/>
                <w:szCs w:val="16"/>
                <w:lang w:eastAsia="en-US"/>
              </w:rPr>
            </w:pPr>
            <w:ins w:id="328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81" w:author="Machado, Diana" w:date="2019-02-04T10:09:00Z"/>
                <w:rFonts w:ascii="Calibri" w:hAnsi="Calibri" w:cs="Calibri"/>
                <w:color w:val="000000"/>
                <w:sz w:val="16"/>
                <w:szCs w:val="16"/>
                <w:lang w:eastAsia="en-US"/>
              </w:rPr>
            </w:pPr>
            <w:ins w:id="3282" w:author="Machado, Diana" w:date="2019-02-04T10:09:00Z">
              <w:r w:rsidRPr="00C722A9">
                <w:rPr>
                  <w:rFonts w:ascii="Calibri" w:hAnsi="Calibri" w:cs="Calibri"/>
                  <w:color w:val="000000"/>
                  <w:sz w:val="16"/>
                  <w:szCs w:val="16"/>
                  <w:lang w:eastAsia="en-US"/>
                </w:rPr>
                <w:t xml:space="preserve">2,043,55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83" w:author="Machado, Diana" w:date="2019-02-04T10:09:00Z"/>
                <w:rFonts w:ascii="Calibri" w:hAnsi="Calibri" w:cs="Calibri"/>
                <w:color w:val="000000"/>
                <w:sz w:val="16"/>
                <w:szCs w:val="16"/>
                <w:lang w:eastAsia="en-US"/>
              </w:rPr>
            </w:pPr>
            <w:ins w:id="3284"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2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286" w:author="Machado, Diana" w:date="2019-02-04T10:09:00Z"/>
                <w:rFonts w:ascii="Calibri" w:hAnsi="Calibri" w:cs="Calibri"/>
                <w:color w:val="000000"/>
                <w:sz w:val="16"/>
                <w:szCs w:val="16"/>
                <w:lang w:eastAsia="en-US"/>
              </w:rPr>
            </w:pPr>
            <w:ins w:id="3287" w:author="Machado, Diana" w:date="2019-02-04T10:09:00Z">
              <w:r w:rsidRPr="00C722A9">
                <w:rPr>
                  <w:rFonts w:ascii="Calibri" w:hAnsi="Calibri" w:cs="Calibri"/>
                  <w:color w:val="000000"/>
                  <w:sz w:val="16"/>
                  <w:szCs w:val="16"/>
                  <w:lang w:eastAsia="en-US"/>
                </w:rPr>
                <w:t>320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88" w:author="Machado, Diana" w:date="2019-02-04T10:09:00Z"/>
                <w:rFonts w:ascii="Calibri" w:hAnsi="Calibri" w:cs="Calibri"/>
                <w:color w:val="000000"/>
                <w:sz w:val="16"/>
                <w:szCs w:val="16"/>
                <w:lang w:eastAsia="en-US"/>
              </w:rPr>
            </w:pPr>
            <w:ins w:id="328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90" w:author="Machado, Diana" w:date="2019-02-04T10:09:00Z"/>
                <w:rFonts w:ascii="Calibri" w:hAnsi="Calibri" w:cs="Calibri"/>
                <w:color w:val="000000"/>
                <w:sz w:val="16"/>
                <w:szCs w:val="16"/>
                <w:lang w:eastAsia="en-US"/>
              </w:rPr>
            </w:pPr>
            <w:ins w:id="329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92" w:author="Machado, Diana" w:date="2019-02-04T10:09:00Z"/>
                <w:rFonts w:ascii="Calibri" w:hAnsi="Calibri" w:cs="Calibri"/>
                <w:color w:val="000000"/>
                <w:sz w:val="16"/>
                <w:szCs w:val="16"/>
                <w:lang w:eastAsia="en-US"/>
              </w:rPr>
            </w:pPr>
            <w:ins w:id="3293" w:author="Machado, Diana" w:date="2019-02-04T10:09:00Z">
              <w:r w:rsidRPr="00C722A9">
                <w:rPr>
                  <w:rFonts w:ascii="Calibri" w:hAnsi="Calibri" w:cs="Calibri"/>
                  <w:color w:val="000000"/>
                  <w:sz w:val="16"/>
                  <w:szCs w:val="16"/>
                  <w:lang w:eastAsia="en-US"/>
                </w:rPr>
                <w:t xml:space="preserve">1,890,0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94" w:author="Machado, Diana" w:date="2019-02-04T10:09:00Z"/>
                <w:rFonts w:ascii="Calibri" w:hAnsi="Calibri" w:cs="Calibri"/>
                <w:color w:val="000000"/>
                <w:sz w:val="16"/>
                <w:szCs w:val="16"/>
                <w:lang w:eastAsia="en-US"/>
              </w:rPr>
            </w:pPr>
            <w:ins w:id="3295"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96" w:author="Machado, Diana" w:date="2019-02-04T10:09:00Z"/>
                <w:rFonts w:ascii="Calibri" w:hAnsi="Calibri" w:cs="Calibri"/>
                <w:color w:val="000000"/>
                <w:sz w:val="16"/>
                <w:szCs w:val="16"/>
                <w:lang w:eastAsia="en-US"/>
              </w:rPr>
            </w:pPr>
            <w:ins w:id="32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98" w:author="Machado, Diana" w:date="2019-02-04T10:09:00Z"/>
                <w:rFonts w:ascii="Calibri" w:hAnsi="Calibri" w:cs="Calibri"/>
                <w:color w:val="000000"/>
                <w:sz w:val="16"/>
                <w:szCs w:val="16"/>
                <w:lang w:eastAsia="en-US"/>
              </w:rPr>
            </w:pPr>
            <w:ins w:id="32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00" w:author="Machado, Diana" w:date="2019-02-04T10:09:00Z"/>
                <w:rFonts w:ascii="Calibri" w:hAnsi="Calibri" w:cs="Calibri"/>
                <w:color w:val="000000"/>
                <w:sz w:val="16"/>
                <w:szCs w:val="16"/>
                <w:lang w:eastAsia="en-US"/>
              </w:rPr>
            </w:pPr>
            <w:ins w:id="330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02" w:author="Machado, Diana" w:date="2019-02-04T10:09:00Z"/>
                <w:rFonts w:ascii="Calibri" w:hAnsi="Calibri" w:cs="Calibri"/>
                <w:color w:val="000000"/>
                <w:sz w:val="16"/>
                <w:szCs w:val="16"/>
                <w:lang w:eastAsia="en-US"/>
              </w:rPr>
            </w:pPr>
            <w:ins w:id="330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04" w:author="Machado, Diana" w:date="2019-02-04T10:09:00Z"/>
                <w:rFonts w:ascii="Calibri" w:hAnsi="Calibri" w:cs="Calibri"/>
                <w:color w:val="000000"/>
                <w:sz w:val="16"/>
                <w:szCs w:val="16"/>
                <w:lang w:eastAsia="en-US"/>
              </w:rPr>
            </w:pPr>
            <w:ins w:id="3305" w:author="Machado, Diana" w:date="2019-02-04T10:09:00Z">
              <w:r w:rsidRPr="00C722A9">
                <w:rPr>
                  <w:rFonts w:ascii="Calibri" w:hAnsi="Calibri" w:cs="Calibri"/>
                  <w:color w:val="000000"/>
                  <w:sz w:val="16"/>
                  <w:szCs w:val="16"/>
                  <w:lang w:eastAsia="en-US"/>
                </w:rPr>
                <w:t xml:space="preserve">1,890,08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06" w:author="Machado, Diana" w:date="2019-02-04T10:09:00Z"/>
                <w:rFonts w:ascii="Calibri" w:hAnsi="Calibri" w:cs="Calibri"/>
                <w:color w:val="000000"/>
                <w:sz w:val="16"/>
                <w:szCs w:val="16"/>
                <w:lang w:eastAsia="en-US"/>
              </w:rPr>
            </w:pPr>
            <w:ins w:id="330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3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309" w:author="Machado, Diana" w:date="2019-02-04T10:09:00Z"/>
                <w:rFonts w:ascii="Calibri" w:hAnsi="Calibri" w:cs="Calibri"/>
                <w:color w:val="000000"/>
                <w:sz w:val="16"/>
                <w:szCs w:val="16"/>
                <w:lang w:eastAsia="en-US"/>
              </w:rPr>
            </w:pPr>
            <w:ins w:id="3310" w:author="Machado, Diana" w:date="2019-02-04T10:09:00Z">
              <w:r w:rsidRPr="00C722A9">
                <w:rPr>
                  <w:rFonts w:ascii="Calibri" w:hAnsi="Calibri" w:cs="Calibri"/>
                  <w:color w:val="000000"/>
                  <w:sz w:val="16"/>
                  <w:szCs w:val="16"/>
                  <w:lang w:eastAsia="en-US"/>
                </w:rPr>
                <w:t>320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11" w:author="Machado, Diana" w:date="2019-02-04T10:09:00Z"/>
                <w:rFonts w:ascii="Calibri" w:hAnsi="Calibri" w:cs="Calibri"/>
                <w:color w:val="000000"/>
                <w:sz w:val="16"/>
                <w:szCs w:val="16"/>
                <w:lang w:eastAsia="en-US"/>
              </w:rPr>
            </w:pPr>
            <w:ins w:id="331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13" w:author="Machado, Diana" w:date="2019-02-04T10:09:00Z"/>
                <w:rFonts w:ascii="Calibri" w:hAnsi="Calibri" w:cs="Calibri"/>
                <w:color w:val="000000"/>
                <w:sz w:val="16"/>
                <w:szCs w:val="16"/>
                <w:lang w:eastAsia="en-US"/>
              </w:rPr>
            </w:pPr>
            <w:ins w:id="331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15" w:author="Machado, Diana" w:date="2019-02-04T10:09:00Z"/>
                <w:rFonts w:ascii="Calibri" w:hAnsi="Calibri" w:cs="Calibri"/>
                <w:color w:val="000000"/>
                <w:sz w:val="16"/>
                <w:szCs w:val="16"/>
                <w:lang w:eastAsia="en-US"/>
              </w:rPr>
            </w:pPr>
            <w:ins w:id="3316" w:author="Machado, Diana" w:date="2019-02-04T10:09:00Z">
              <w:r w:rsidRPr="00C722A9">
                <w:rPr>
                  <w:rFonts w:ascii="Calibri" w:hAnsi="Calibri" w:cs="Calibri"/>
                  <w:color w:val="000000"/>
                  <w:sz w:val="16"/>
                  <w:szCs w:val="16"/>
                  <w:lang w:eastAsia="en-US"/>
                </w:rPr>
                <w:t xml:space="preserve">38,575,6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17" w:author="Machado, Diana" w:date="2019-02-04T10:09:00Z"/>
                <w:rFonts w:ascii="Calibri" w:hAnsi="Calibri" w:cs="Calibri"/>
                <w:color w:val="000000"/>
                <w:sz w:val="16"/>
                <w:szCs w:val="16"/>
                <w:lang w:eastAsia="en-US"/>
              </w:rPr>
            </w:pPr>
            <w:ins w:id="3318"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19" w:author="Machado, Diana" w:date="2019-02-04T10:09:00Z"/>
                <w:rFonts w:ascii="Calibri" w:hAnsi="Calibri" w:cs="Calibri"/>
                <w:color w:val="000000"/>
                <w:sz w:val="16"/>
                <w:szCs w:val="16"/>
                <w:lang w:eastAsia="en-US"/>
              </w:rPr>
            </w:pPr>
            <w:ins w:id="33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21" w:author="Machado, Diana" w:date="2019-02-04T10:09:00Z"/>
                <w:rFonts w:ascii="Calibri" w:hAnsi="Calibri" w:cs="Calibri"/>
                <w:color w:val="000000"/>
                <w:sz w:val="16"/>
                <w:szCs w:val="16"/>
                <w:lang w:eastAsia="en-US"/>
              </w:rPr>
            </w:pPr>
            <w:ins w:id="33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23" w:author="Machado, Diana" w:date="2019-02-04T10:09:00Z"/>
                <w:rFonts w:ascii="Calibri" w:hAnsi="Calibri" w:cs="Calibri"/>
                <w:color w:val="000000"/>
                <w:sz w:val="16"/>
                <w:szCs w:val="16"/>
                <w:lang w:eastAsia="en-US"/>
              </w:rPr>
            </w:pPr>
            <w:ins w:id="3324" w:author="Machado, Diana" w:date="2019-02-04T10:09:00Z">
              <w:r w:rsidRPr="00C722A9">
                <w:rPr>
                  <w:rFonts w:ascii="Calibri" w:hAnsi="Calibri" w:cs="Calibri"/>
                  <w:color w:val="000000"/>
                  <w:sz w:val="16"/>
                  <w:szCs w:val="16"/>
                  <w:lang w:eastAsia="en-US"/>
                </w:rPr>
                <w:t xml:space="preserve">38,651,19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25" w:author="Machado, Diana" w:date="2019-02-04T10:09:00Z"/>
                <w:rFonts w:ascii="Calibri" w:hAnsi="Calibri" w:cs="Calibri"/>
                <w:color w:val="000000"/>
                <w:sz w:val="16"/>
                <w:szCs w:val="16"/>
                <w:lang w:eastAsia="en-US"/>
              </w:rPr>
            </w:pPr>
            <w:ins w:id="3326" w:author="Machado, Diana" w:date="2019-02-04T10:09:00Z">
              <w:r w:rsidRPr="00C722A9">
                <w:rPr>
                  <w:rFonts w:ascii="Calibri" w:hAnsi="Calibri" w:cs="Calibri"/>
                  <w:color w:val="000000"/>
                  <w:sz w:val="16"/>
                  <w:szCs w:val="16"/>
                  <w:lang w:eastAsia="en-US"/>
                </w:rPr>
                <w:t>0.3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27" w:author="Machado, Diana" w:date="2019-02-04T10:09:00Z"/>
                <w:rFonts w:ascii="Calibri" w:hAnsi="Calibri" w:cs="Calibri"/>
                <w:color w:val="000000"/>
                <w:sz w:val="16"/>
                <w:szCs w:val="16"/>
                <w:lang w:eastAsia="en-US"/>
              </w:rPr>
            </w:pPr>
            <w:ins w:id="3328" w:author="Machado, Diana" w:date="2019-02-04T10:09:00Z">
              <w:r w:rsidRPr="00C722A9">
                <w:rPr>
                  <w:rFonts w:ascii="Calibri" w:hAnsi="Calibri" w:cs="Calibri"/>
                  <w:color w:val="000000"/>
                  <w:sz w:val="16"/>
                  <w:szCs w:val="16"/>
                  <w:lang w:eastAsia="en-US"/>
                </w:rPr>
                <w:t xml:space="preserve">77,226,9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29" w:author="Machado, Diana" w:date="2019-02-04T10:09:00Z"/>
                <w:rFonts w:ascii="Calibri" w:hAnsi="Calibri" w:cs="Calibri"/>
                <w:color w:val="000000"/>
                <w:sz w:val="16"/>
                <w:szCs w:val="16"/>
                <w:lang w:eastAsia="en-US"/>
              </w:rPr>
            </w:pPr>
            <w:ins w:id="3330"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33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332" w:author="Machado, Diana" w:date="2019-02-04T10:09:00Z"/>
                <w:rFonts w:ascii="Calibri" w:hAnsi="Calibri" w:cs="Calibri"/>
                <w:color w:val="000000"/>
                <w:sz w:val="16"/>
                <w:szCs w:val="16"/>
                <w:lang w:eastAsia="en-US"/>
              </w:rPr>
            </w:pPr>
            <w:ins w:id="3333" w:author="Machado, Diana" w:date="2019-02-04T10:09:00Z">
              <w:r w:rsidRPr="00C722A9">
                <w:rPr>
                  <w:rFonts w:ascii="Calibri" w:hAnsi="Calibri" w:cs="Calibri"/>
                  <w:color w:val="000000"/>
                  <w:sz w:val="16"/>
                  <w:szCs w:val="16"/>
                  <w:lang w:eastAsia="en-US"/>
                </w:rPr>
                <w:t>320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34" w:author="Machado, Diana" w:date="2019-02-04T10:09:00Z"/>
                <w:rFonts w:ascii="Calibri" w:hAnsi="Calibri" w:cs="Calibri"/>
                <w:color w:val="000000"/>
                <w:sz w:val="16"/>
                <w:szCs w:val="16"/>
                <w:lang w:eastAsia="en-US"/>
              </w:rPr>
            </w:pPr>
            <w:ins w:id="333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36" w:author="Machado, Diana" w:date="2019-02-04T10:09:00Z"/>
                <w:rFonts w:ascii="Calibri" w:hAnsi="Calibri" w:cs="Calibri"/>
                <w:color w:val="000000"/>
                <w:sz w:val="16"/>
                <w:szCs w:val="16"/>
                <w:lang w:eastAsia="en-US"/>
              </w:rPr>
            </w:pPr>
            <w:ins w:id="333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38" w:author="Machado, Diana" w:date="2019-02-04T10:09:00Z"/>
                <w:rFonts w:ascii="Calibri" w:hAnsi="Calibri" w:cs="Calibri"/>
                <w:color w:val="000000"/>
                <w:sz w:val="16"/>
                <w:szCs w:val="16"/>
                <w:lang w:eastAsia="en-US"/>
              </w:rPr>
            </w:pPr>
            <w:ins w:id="3339" w:author="Machado, Diana" w:date="2019-02-04T10:09:00Z">
              <w:r w:rsidRPr="00C722A9">
                <w:rPr>
                  <w:rFonts w:ascii="Calibri" w:hAnsi="Calibri" w:cs="Calibri"/>
                  <w:color w:val="000000"/>
                  <w:sz w:val="16"/>
                  <w:szCs w:val="16"/>
                  <w:lang w:eastAsia="en-US"/>
                </w:rPr>
                <w:t xml:space="preserve">68,798,7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40" w:author="Machado, Diana" w:date="2019-02-04T10:09:00Z"/>
                <w:rFonts w:ascii="Calibri" w:hAnsi="Calibri" w:cs="Calibri"/>
                <w:color w:val="000000"/>
                <w:sz w:val="16"/>
                <w:szCs w:val="16"/>
                <w:lang w:eastAsia="en-US"/>
              </w:rPr>
            </w:pPr>
            <w:ins w:id="3341" w:author="Machado, Diana" w:date="2019-02-04T10:09:00Z">
              <w:r w:rsidRPr="00C722A9">
                <w:rPr>
                  <w:rFonts w:ascii="Calibri" w:hAnsi="Calibri" w:cs="Calibri"/>
                  <w:color w:val="000000"/>
                  <w:sz w:val="16"/>
                  <w:szCs w:val="16"/>
                  <w:lang w:eastAsia="en-US"/>
                </w:rPr>
                <w:t>0.5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42" w:author="Machado, Diana" w:date="2019-02-04T10:09:00Z"/>
                <w:rFonts w:ascii="Calibri" w:hAnsi="Calibri" w:cs="Calibri"/>
                <w:color w:val="000000"/>
                <w:sz w:val="16"/>
                <w:szCs w:val="16"/>
                <w:lang w:eastAsia="en-US"/>
              </w:rPr>
            </w:pPr>
            <w:ins w:id="33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44" w:author="Machado, Diana" w:date="2019-02-04T10:09:00Z"/>
                <w:rFonts w:ascii="Calibri" w:hAnsi="Calibri" w:cs="Calibri"/>
                <w:color w:val="000000"/>
                <w:sz w:val="16"/>
                <w:szCs w:val="16"/>
                <w:lang w:eastAsia="en-US"/>
              </w:rPr>
            </w:pPr>
            <w:ins w:id="33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46" w:author="Machado, Diana" w:date="2019-02-04T10:09:00Z"/>
                <w:rFonts w:ascii="Calibri" w:hAnsi="Calibri" w:cs="Calibri"/>
                <w:color w:val="000000"/>
                <w:sz w:val="16"/>
                <w:szCs w:val="16"/>
                <w:lang w:eastAsia="en-US"/>
              </w:rPr>
            </w:pPr>
            <w:ins w:id="3347" w:author="Machado, Diana" w:date="2019-02-04T10:09:00Z">
              <w:r w:rsidRPr="00C722A9">
                <w:rPr>
                  <w:rFonts w:ascii="Calibri" w:hAnsi="Calibri" w:cs="Calibri"/>
                  <w:color w:val="000000"/>
                  <w:sz w:val="16"/>
                  <w:szCs w:val="16"/>
                  <w:lang w:eastAsia="en-US"/>
                </w:rPr>
                <w:t xml:space="preserve">68,956,30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48" w:author="Machado, Diana" w:date="2019-02-04T10:09:00Z"/>
                <w:rFonts w:ascii="Calibri" w:hAnsi="Calibri" w:cs="Calibri"/>
                <w:color w:val="000000"/>
                <w:sz w:val="16"/>
                <w:szCs w:val="16"/>
                <w:lang w:eastAsia="en-US"/>
              </w:rPr>
            </w:pPr>
            <w:ins w:id="3349"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50" w:author="Machado, Diana" w:date="2019-02-04T10:09:00Z"/>
                <w:rFonts w:ascii="Calibri" w:hAnsi="Calibri" w:cs="Calibri"/>
                <w:color w:val="000000"/>
                <w:sz w:val="16"/>
                <w:szCs w:val="16"/>
                <w:lang w:eastAsia="en-US"/>
              </w:rPr>
            </w:pPr>
            <w:ins w:id="3351" w:author="Machado, Diana" w:date="2019-02-04T10:09:00Z">
              <w:r w:rsidRPr="00C722A9">
                <w:rPr>
                  <w:rFonts w:ascii="Calibri" w:hAnsi="Calibri" w:cs="Calibri"/>
                  <w:color w:val="000000"/>
                  <w:sz w:val="16"/>
                  <w:szCs w:val="16"/>
                  <w:lang w:eastAsia="en-US"/>
                </w:rPr>
                <w:t xml:space="preserve">137,755,0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52" w:author="Machado, Diana" w:date="2019-02-04T10:09:00Z"/>
                <w:rFonts w:ascii="Calibri" w:hAnsi="Calibri" w:cs="Calibri"/>
                <w:color w:val="000000"/>
                <w:sz w:val="16"/>
                <w:szCs w:val="16"/>
                <w:lang w:eastAsia="en-US"/>
              </w:rPr>
            </w:pPr>
            <w:ins w:id="3353" w:author="Machado, Diana" w:date="2019-02-04T10:09:00Z">
              <w:r w:rsidRPr="00C722A9">
                <w:rPr>
                  <w:rFonts w:ascii="Calibri" w:hAnsi="Calibri" w:cs="Calibri"/>
                  <w:color w:val="000000"/>
                  <w:sz w:val="16"/>
                  <w:szCs w:val="16"/>
                  <w:lang w:eastAsia="en-US"/>
                </w:rPr>
                <w:t>0.43%</w:t>
              </w:r>
            </w:ins>
          </w:p>
        </w:tc>
      </w:tr>
      <w:tr w:rsidR="00741D6D" w:rsidRPr="00C722A9" w:rsidTr="00331AF4">
        <w:trPr>
          <w:trHeight w:hRule="exact" w:val="216"/>
          <w:ins w:id="33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355" w:author="Machado, Diana" w:date="2019-02-04T10:09:00Z"/>
                <w:rFonts w:ascii="Calibri" w:hAnsi="Calibri" w:cs="Calibri"/>
                <w:color w:val="000000"/>
                <w:sz w:val="16"/>
                <w:szCs w:val="16"/>
                <w:lang w:eastAsia="en-US"/>
              </w:rPr>
            </w:pPr>
            <w:ins w:id="3356" w:author="Machado, Diana" w:date="2019-02-04T10:09:00Z">
              <w:r w:rsidRPr="00C722A9">
                <w:rPr>
                  <w:rFonts w:ascii="Calibri" w:hAnsi="Calibri" w:cs="Calibri"/>
                  <w:color w:val="000000"/>
                  <w:sz w:val="16"/>
                  <w:szCs w:val="16"/>
                  <w:lang w:eastAsia="en-US"/>
                </w:rPr>
                <w:t>320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57" w:author="Machado, Diana" w:date="2019-02-04T10:09:00Z"/>
                <w:rFonts w:ascii="Calibri" w:hAnsi="Calibri" w:cs="Calibri"/>
                <w:color w:val="000000"/>
                <w:sz w:val="16"/>
                <w:szCs w:val="16"/>
                <w:lang w:eastAsia="en-US"/>
              </w:rPr>
            </w:pPr>
            <w:ins w:id="335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59" w:author="Machado, Diana" w:date="2019-02-04T10:09:00Z"/>
                <w:rFonts w:ascii="Calibri" w:hAnsi="Calibri" w:cs="Calibri"/>
                <w:color w:val="000000"/>
                <w:sz w:val="16"/>
                <w:szCs w:val="16"/>
                <w:lang w:eastAsia="en-US"/>
              </w:rPr>
            </w:pPr>
            <w:ins w:id="336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61" w:author="Machado, Diana" w:date="2019-02-04T10:09:00Z"/>
                <w:rFonts w:ascii="Calibri" w:hAnsi="Calibri" w:cs="Calibri"/>
                <w:color w:val="000000"/>
                <w:sz w:val="16"/>
                <w:szCs w:val="16"/>
                <w:lang w:eastAsia="en-US"/>
              </w:rPr>
            </w:pPr>
            <w:ins w:id="3362" w:author="Machado, Diana" w:date="2019-02-04T10:09:00Z">
              <w:r w:rsidRPr="00C722A9">
                <w:rPr>
                  <w:rFonts w:ascii="Calibri" w:hAnsi="Calibri" w:cs="Calibri"/>
                  <w:color w:val="000000"/>
                  <w:sz w:val="16"/>
                  <w:szCs w:val="16"/>
                  <w:lang w:eastAsia="en-US"/>
                </w:rPr>
                <w:t xml:space="preserve">22,296,9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63" w:author="Machado, Diana" w:date="2019-02-04T10:09:00Z"/>
                <w:rFonts w:ascii="Calibri" w:hAnsi="Calibri" w:cs="Calibri"/>
                <w:color w:val="000000"/>
                <w:sz w:val="16"/>
                <w:szCs w:val="16"/>
                <w:lang w:eastAsia="en-US"/>
              </w:rPr>
            </w:pPr>
            <w:ins w:id="3364"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65" w:author="Machado, Diana" w:date="2019-02-04T10:09:00Z"/>
                <w:rFonts w:ascii="Calibri" w:hAnsi="Calibri" w:cs="Calibri"/>
                <w:color w:val="000000"/>
                <w:sz w:val="16"/>
                <w:szCs w:val="16"/>
                <w:lang w:eastAsia="en-US"/>
              </w:rPr>
            </w:pPr>
            <w:ins w:id="33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67" w:author="Machado, Diana" w:date="2019-02-04T10:09:00Z"/>
                <w:rFonts w:ascii="Calibri" w:hAnsi="Calibri" w:cs="Calibri"/>
                <w:color w:val="000000"/>
                <w:sz w:val="16"/>
                <w:szCs w:val="16"/>
                <w:lang w:eastAsia="en-US"/>
              </w:rPr>
            </w:pPr>
            <w:ins w:id="33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69" w:author="Machado, Diana" w:date="2019-02-04T10:09:00Z"/>
                <w:rFonts w:ascii="Calibri" w:hAnsi="Calibri" w:cs="Calibri"/>
                <w:color w:val="000000"/>
                <w:sz w:val="16"/>
                <w:szCs w:val="16"/>
                <w:lang w:eastAsia="en-US"/>
              </w:rPr>
            </w:pPr>
            <w:ins w:id="3370" w:author="Machado, Diana" w:date="2019-02-04T10:09:00Z">
              <w:r w:rsidRPr="00C722A9">
                <w:rPr>
                  <w:rFonts w:ascii="Calibri" w:hAnsi="Calibri" w:cs="Calibri"/>
                  <w:color w:val="000000"/>
                  <w:sz w:val="16"/>
                  <w:szCs w:val="16"/>
                  <w:lang w:eastAsia="en-US"/>
                </w:rPr>
                <w:t xml:space="preserve">22,347,3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71" w:author="Machado, Diana" w:date="2019-02-04T10:09:00Z"/>
                <w:rFonts w:ascii="Calibri" w:hAnsi="Calibri" w:cs="Calibri"/>
                <w:color w:val="000000"/>
                <w:sz w:val="16"/>
                <w:szCs w:val="16"/>
                <w:lang w:eastAsia="en-US"/>
              </w:rPr>
            </w:pPr>
            <w:ins w:id="3372"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73" w:author="Machado, Diana" w:date="2019-02-04T10:09:00Z"/>
                <w:rFonts w:ascii="Calibri" w:hAnsi="Calibri" w:cs="Calibri"/>
                <w:color w:val="000000"/>
                <w:sz w:val="16"/>
                <w:szCs w:val="16"/>
                <w:lang w:eastAsia="en-US"/>
              </w:rPr>
            </w:pPr>
            <w:ins w:id="3374" w:author="Machado, Diana" w:date="2019-02-04T10:09:00Z">
              <w:r w:rsidRPr="00C722A9">
                <w:rPr>
                  <w:rFonts w:ascii="Calibri" w:hAnsi="Calibri" w:cs="Calibri"/>
                  <w:color w:val="000000"/>
                  <w:sz w:val="16"/>
                  <w:szCs w:val="16"/>
                  <w:lang w:eastAsia="en-US"/>
                </w:rPr>
                <w:t xml:space="preserve">44,644,2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75" w:author="Machado, Diana" w:date="2019-02-04T10:09:00Z"/>
                <w:rFonts w:ascii="Calibri" w:hAnsi="Calibri" w:cs="Calibri"/>
                <w:color w:val="000000"/>
                <w:sz w:val="16"/>
                <w:szCs w:val="16"/>
                <w:lang w:eastAsia="en-US"/>
              </w:rPr>
            </w:pPr>
            <w:ins w:id="3376"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33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378" w:author="Machado, Diana" w:date="2019-02-04T10:09:00Z"/>
                <w:rFonts w:ascii="Calibri" w:hAnsi="Calibri" w:cs="Calibri"/>
                <w:color w:val="000000"/>
                <w:sz w:val="16"/>
                <w:szCs w:val="16"/>
                <w:lang w:eastAsia="en-US"/>
              </w:rPr>
            </w:pPr>
            <w:ins w:id="3379" w:author="Machado, Diana" w:date="2019-02-04T10:09:00Z">
              <w:r w:rsidRPr="00C722A9">
                <w:rPr>
                  <w:rFonts w:ascii="Calibri" w:hAnsi="Calibri" w:cs="Calibri"/>
                  <w:color w:val="000000"/>
                  <w:sz w:val="16"/>
                  <w:szCs w:val="16"/>
                  <w:lang w:eastAsia="en-US"/>
                </w:rPr>
                <w:t>320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80" w:author="Machado, Diana" w:date="2019-02-04T10:09:00Z"/>
                <w:rFonts w:ascii="Calibri" w:hAnsi="Calibri" w:cs="Calibri"/>
                <w:color w:val="000000"/>
                <w:sz w:val="16"/>
                <w:szCs w:val="16"/>
                <w:lang w:eastAsia="en-US"/>
              </w:rPr>
            </w:pPr>
            <w:ins w:id="338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82" w:author="Machado, Diana" w:date="2019-02-04T10:09:00Z"/>
                <w:rFonts w:ascii="Calibri" w:hAnsi="Calibri" w:cs="Calibri"/>
                <w:color w:val="000000"/>
                <w:sz w:val="16"/>
                <w:szCs w:val="16"/>
                <w:lang w:eastAsia="en-US"/>
              </w:rPr>
            </w:pPr>
            <w:ins w:id="338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84" w:author="Machado, Diana" w:date="2019-02-04T10:09:00Z"/>
                <w:rFonts w:ascii="Calibri" w:hAnsi="Calibri" w:cs="Calibri"/>
                <w:color w:val="000000"/>
                <w:sz w:val="16"/>
                <w:szCs w:val="16"/>
                <w:lang w:eastAsia="en-US"/>
              </w:rPr>
            </w:pPr>
            <w:ins w:id="3385" w:author="Machado, Diana" w:date="2019-02-04T10:09:00Z">
              <w:r w:rsidRPr="00C722A9">
                <w:rPr>
                  <w:rFonts w:ascii="Calibri" w:hAnsi="Calibri" w:cs="Calibri"/>
                  <w:color w:val="000000"/>
                  <w:sz w:val="16"/>
                  <w:szCs w:val="16"/>
                  <w:lang w:eastAsia="en-US"/>
                </w:rPr>
                <w:t xml:space="preserve">2,003,09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86" w:author="Machado, Diana" w:date="2019-02-04T10:09:00Z"/>
                <w:rFonts w:ascii="Calibri" w:hAnsi="Calibri" w:cs="Calibri"/>
                <w:color w:val="000000"/>
                <w:sz w:val="16"/>
                <w:szCs w:val="16"/>
                <w:lang w:eastAsia="en-US"/>
              </w:rPr>
            </w:pPr>
            <w:ins w:id="3387"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88" w:author="Machado, Diana" w:date="2019-02-04T10:09:00Z"/>
                <w:rFonts w:ascii="Calibri" w:hAnsi="Calibri" w:cs="Calibri"/>
                <w:color w:val="000000"/>
                <w:sz w:val="16"/>
                <w:szCs w:val="16"/>
                <w:lang w:eastAsia="en-US"/>
              </w:rPr>
            </w:pPr>
            <w:ins w:id="33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90" w:author="Machado, Diana" w:date="2019-02-04T10:09:00Z"/>
                <w:rFonts w:ascii="Calibri" w:hAnsi="Calibri" w:cs="Calibri"/>
                <w:color w:val="000000"/>
                <w:sz w:val="16"/>
                <w:szCs w:val="16"/>
                <w:lang w:eastAsia="en-US"/>
              </w:rPr>
            </w:pPr>
            <w:ins w:id="33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92" w:author="Machado, Diana" w:date="2019-02-04T10:09:00Z"/>
                <w:rFonts w:ascii="Calibri" w:hAnsi="Calibri" w:cs="Calibri"/>
                <w:color w:val="000000"/>
                <w:sz w:val="16"/>
                <w:szCs w:val="16"/>
                <w:lang w:eastAsia="en-US"/>
              </w:rPr>
            </w:pPr>
            <w:ins w:id="3393" w:author="Machado, Diana" w:date="2019-02-04T10:09:00Z">
              <w:r w:rsidRPr="00C722A9">
                <w:rPr>
                  <w:rFonts w:ascii="Calibri" w:hAnsi="Calibri" w:cs="Calibri"/>
                  <w:color w:val="000000"/>
                  <w:sz w:val="16"/>
                  <w:szCs w:val="16"/>
                  <w:lang w:eastAsia="en-US"/>
                </w:rPr>
                <w:t xml:space="preserve">22,452,28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94" w:author="Machado, Diana" w:date="2019-02-04T10:09:00Z"/>
                <w:rFonts w:ascii="Calibri" w:hAnsi="Calibri" w:cs="Calibri"/>
                <w:color w:val="000000"/>
                <w:sz w:val="16"/>
                <w:szCs w:val="16"/>
                <w:lang w:eastAsia="en-US"/>
              </w:rPr>
            </w:pPr>
            <w:ins w:id="3395"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96" w:author="Machado, Diana" w:date="2019-02-04T10:09:00Z"/>
                <w:rFonts w:ascii="Calibri" w:hAnsi="Calibri" w:cs="Calibri"/>
                <w:color w:val="000000"/>
                <w:sz w:val="16"/>
                <w:szCs w:val="16"/>
                <w:lang w:eastAsia="en-US"/>
              </w:rPr>
            </w:pPr>
            <w:ins w:id="3397" w:author="Machado, Diana" w:date="2019-02-04T10:09:00Z">
              <w:r w:rsidRPr="00C722A9">
                <w:rPr>
                  <w:rFonts w:ascii="Calibri" w:hAnsi="Calibri" w:cs="Calibri"/>
                  <w:color w:val="000000"/>
                  <w:sz w:val="16"/>
                  <w:szCs w:val="16"/>
                  <w:lang w:eastAsia="en-US"/>
                </w:rPr>
                <w:t xml:space="preserve">24,455,3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98" w:author="Machado, Diana" w:date="2019-02-04T10:09:00Z"/>
                <w:rFonts w:ascii="Calibri" w:hAnsi="Calibri" w:cs="Calibri"/>
                <w:color w:val="000000"/>
                <w:sz w:val="16"/>
                <w:szCs w:val="16"/>
                <w:lang w:eastAsia="en-US"/>
              </w:rPr>
            </w:pPr>
            <w:ins w:id="3399"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34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401" w:author="Machado, Diana" w:date="2019-02-04T10:09:00Z"/>
                <w:rFonts w:ascii="Calibri" w:hAnsi="Calibri" w:cs="Calibri"/>
                <w:color w:val="000000"/>
                <w:sz w:val="16"/>
                <w:szCs w:val="16"/>
                <w:lang w:eastAsia="en-US"/>
              </w:rPr>
            </w:pPr>
            <w:ins w:id="3402" w:author="Machado, Diana" w:date="2019-02-04T10:09:00Z">
              <w:r w:rsidRPr="00C722A9">
                <w:rPr>
                  <w:rFonts w:ascii="Calibri" w:hAnsi="Calibri" w:cs="Calibri"/>
                  <w:color w:val="000000"/>
                  <w:sz w:val="16"/>
                  <w:szCs w:val="16"/>
                  <w:lang w:eastAsia="en-US"/>
                </w:rPr>
                <w:t>3209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03" w:author="Machado, Diana" w:date="2019-02-04T10:09:00Z"/>
                <w:rFonts w:ascii="Calibri" w:hAnsi="Calibri" w:cs="Calibri"/>
                <w:color w:val="000000"/>
                <w:sz w:val="16"/>
                <w:szCs w:val="16"/>
                <w:lang w:eastAsia="en-US"/>
              </w:rPr>
            </w:pPr>
            <w:ins w:id="340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05" w:author="Machado, Diana" w:date="2019-02-04T10:09:00Z"/>
                <w:rFonts w:ascii="Calibri" w:hAnsi="Calibri" w:cs="Calibri"/>
                <w:color w:val="000000"/>
                <w:sz w:val="16"/>
                <w:szCs w:val="16"/>
                <w:lang w:eastAsia="en-US"/>
              </w:rPr>
            </w:pPr>
            <w:ins w:id="340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07" w:author="Machado, Diana" w:date="2019-02-04T10:09:00Z"/>
                <w:rFonts w:ascii="Calibri" w:hAnsi="Calibri" w:cs="Calibri"/>
                <w:color w:val="000000"/>
                <w:sz w:val="16"/>
                <w:szCs w:val="16"/>
                <w:lang w:eastAsia="en-US"/>
              </w:rPr>
            </w:pPr>
            <w:ins w:id="3408" w:author="Machado, Diana" w:date="2019-02-04T10:09:00Z">
              <w:r w:rsidRPr="00C722A9">
                <w:rPr>
                  <w:rFonts w:ascii="Calibri" w:hAnsi="Calibri" w:cs="Calibri"/>
                  <w:color w:val="000000"/>
                  <w:sz w:val="16"/>
                  <w:szCs w:val="16"/>
                  <w:lang w:eastAsia="en-US"/>
                </w:rPr>
                <w:t xml:space="preserve">642,28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09" w:author="Machado, Diana" w:date="2019-02-04T10:09:00Z"/>
                <w:rFonts w:ascii="Calibri" w:hAnsi="Calibri" w:cs="Calibri"/>
                <w:color w:val="000000"/>
                <w:sz w:val="16"/>
                <w:szCs w:val="16"/>
                <w:lang w:eastAsia="en-US"/>
              </w:rPr>
            </w:pPr>
            <w:ins w:id="341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11" w:author="Machado, Diana" w:date="2019-02-04T10:09:00Z"/>
                <w:rFonts w:ascii="Calibri" w:hAnsi="Calibri" w:cs="Calibri"/>
                <w:color w:val="000000"/>
                <w:sz w:val="16"/>
                <w:szCs w:val="16"/>
                <w:lang w:eastAsia="en-US"/>
              </w:rPr>
            </w:pPr>
            <w:ins w:id="34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13" w:author="Machado, Diana" w:date="2019-02-04T10:09:00Z"/>
                <w:rFonts w:ascii="Calibri" w:hAnsi="Calibri" w:cs="Calibri"/>
                <w:color w:val="000000"/>
                <w:sz w:val="16"/>
                <w:szCs w:val="16"/>
                <w:lang w:eastAsia="en-US"/>
              </w:rPr>
            </w:pPr>
            <w:ins w:id="34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15" w:author="Machado, Diana" w:date="2019-02-04T10:09:00Z"/>
                <w:rFonts w:ascii="Calibri" w:hAnsi="Calibri" w:cs="Calibri"/>
                <w:color w:val="000000"/>
                <w:sz w:val="16"/>
                <w:szCs w:val="16"/>
                <w:lang w:eastAsia="en-US"/>
              </w:rPr>
            </w:pPr>
            <w:ins w:id="3416" w:author="Machado, Diana" w:date="2019-02-04T10:09:00Z">
              <w:r w:rsidRPr="00C722A9">
                <w:rPr>
                  <w:rFonts w:ascii="Calibri" w:hAnsi="Calibri" w:cs="Calibri"/>
                  <w:color w:val="000000"/>
                  <w:sz w:val="16"/>
                  <w:szCs w:val="16"/>
                  <w:lang w:eastAsia="en-US"/>
                </w:rPr>
                <w:t xml:space="preserve">8,461,39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17" w:author="Machado, Diana" w:date="2019-02-04T10:09:00Z"/>
                <w:rFonts w:ascii="Calibri" w:hAnsi="Calibri" w:cs="Calibri"/>
                <w:color w:val="000000"/>
                <w:sz w:val="16"/>
                <w:szCs w:val="16"/>
                <w:lang w:eastAsia="en-US"/>
              </w:rPr>
            </w:pPr>
            <w:ins w:id="3418"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19" w:author="Machado, Diana" w:date="2019-02-04T10:09:00Z"/>
                <w:rFonts w:ascii="Calibri" w:hAnsi="Calibri" w:cs="Calibri"/>
                <w:color w:val="000000"/>
                <w:sz w:val="16"/>
                <w:szCs w:val="16"/>
                <w:lang w:eastAsia="en-US"/>
              </w:rPr>
            </w:pPr>
            <w:ins w:id="3420" w:author="Machado, Diana" w:date="2019-02-04T10:09:00Z">
              <w:r w:rsidRPr="00C722A9">
                <w:rPr>
                  <w:rFonts w:ascii="Calibri" w:hAnsi="Calibri" w:cs="Calibri"/>
                  <w:color w:val="000000"/>
                  <w:sz w:val="16"/>
                  <w:szCs w:val="16"/>
                  <w:lang w:eastAsia="en-US"/>
                </w:rPr>
                <w:t xml:space="preserve">9,103,6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21" w:author="Machado, Diana" w:date="2019-02-04T10:09:00Z"/>
                <w:rFonts w:ascii="Calibri" w:hAnsi="Calibri" w:cs="Calibri"/>
                <w:color w:val="000000"/>
                <w:sz w:val="16"/>
                <w:szCs w:val="16"/>
                <w:lang w:eastAsia="en-US"/>
              </w:rPr>
            </w:pPr>
            <w:ins w:id="3422"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34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424" w:author="Machado, Diana" w:date="2019-02-04T10:09:00Z"/>
                <w:rFonts w:ascii="Calibri" w:hAnsi="Calibri" w:cs="Calibri"/>
                <w:color w:val="000000"/>
                <w:sz w:val="16"/>
                <w:szCs w:val="16"/>
                <w:lang w:eastAsia="en-US"/>
              </w:rPr>
            </w:pPr>
            <w:ins w:id="3425" w:author="Machado, Diana" w:date="2019-02-04T10:09:00Z">
              <w:r w:rsidRPr="00C722A9">
                <w:rPr>
                  <w:rFonts w:ascii="Calibri" w:hAnsi="Calibri" w:cs="Calibri"/>
                  <w:color w:val="000000"/>
                  <w:sz w:val="16"/>
                  <w:szCs w:val="16"/>
                  <w:lang w:eastAsia="en-US"/>
                </w:rPr>
                <w:t>321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26" w:author="Machado, Diana" w:date="2019-02-04T10:09:00Z"/>
                <w:rFonts w:ascii="Calibri" w:hAnsi="Calibri" w:cs="Calibri"/>
                <w:color w:val="000000"/>
                <w:sz w:val="16"/>
                <w:szCs w:val="16"/>
                <w:lang w:eastAsia="en-US"/>
              </w:rPr>
            </w:pPr>
            <w:ins w:id="342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28" w:author="Machado, Diana" w:date="2019-02-04T10:09:00Z"/>
                <w:rFonts w:ascii="Calibri" w:hAnsi="Calibri" w:cs="Calibri"/>
                <w:color w:val="000000"/>
                <w:sz w:val="16"/>
                <w:szCs w:val="16"/>
                <w:lang w:eastAsia="en-US"/>
              </w:rPr>
            </w:pPr>
            <w:ins w:id="342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30" w:author="Machado, Diana" w:date="2019-02-04T10:09:00Z"/>
                <w:rFonts w:ascii="Calibri" w:hAnsi="Calibri" w:cs="Calibri"/>
                <w:color w:val="000000"/>
                <w:sz w:val="16"/>
                <w:szCs w:val="16"/>
                <w:lang w:eastAsia="en-US"/>
              </w:rPr>
            </w:pPr>
            <w:ins w:id="343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32" w:author="Machado, Diana" w:date="2019-02-04T10:09:00Z"/>
                <w:rFonts w:ascii="Calibri" w:hAnsi="Calibri" w:cs="Calibri"/>
                <w:color w:val="000000"/>
                <w:sz w:val="16"/>
                <w:szCs w:val="16"/>
                <w:lang w:eastAsia="en-US"/>
              </w:rPr>
            </w:pPr>
            <w:ins w:id="343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34" w:author="Machado, Diana" w:date="2019-02-04T10:09:00Z"/>
                <w:rFonts w:ascii="Calibri" w:hAnsi="Calibri" w:cs="Calibri"/>
                <w:color w:val="000000"/>
                <w:sz w:val="16"/>
                <w:szCs w:val="16"/>
                <w:lang w:eastAsia="en-US"/>
              </w:rPr>
            </w:pPr>
            <w:ins w:id="34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36" w:author="Machado, Diana" w:date="2019-02-04T10:09:00Z"/>
                <w:rFonts w:ascii="Calibri" w:hAnsi="Calibri" w:cs="Calibri"/>
                <w:color w:val="000000"/>
                <w:sz w:val="16"/>
                <w:szCs w:val="16"/>
                <w:lang w:eastAsia="en-US"/>
              </w:rPr>
            </w:pPr>
            <w:ins w:id="34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38" w:author="Machado, Diana" w:date="2019-02-04T10:09:00Z"/>
                <w:rFonts w:ascii="Calibri" w:hAnsi="Calibri" w:cs="Calibri"/>
                <w:color w:val="000000"/>
                <w:sz w:val="16"/>
                <w:szCs w:val="16"/>
                <w:lang w:eastAsia="en-US"/>
              </w:rPr>
            </w:pPr>
            <w:ins w:id="3439" w:author="Machado, Diana" w:date="2019-02-04T10:09:00Z">
              <w:r w:rsidRPr="00C722A9">
                <w:rPr>
                  <w:rFonts w:ascii="Calibri" w:hAnsi="Calibri" w:cs="Calibri"/>
                  <w:color w:val="000000"/>
                  <w:sz w:val="16"/>
                  <w:szCs w:val="16"/>
                  <w:lang w:eastAsia="en-US"/>
                </w:rPr>
                <w:t xml:space="preserve">1,697,4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40" w:author="Machado, Diana" w:date="2019-02-04T10:09:00Z"/>
                <w:rFonts w:ascii="Calibri" w:hAnsi="Calibri" w:cs="Calibri"/>
                <w:color w:val="000000"/>
                <w:sz w:val="16"/>
                <w:szCs w:val="16"/>
                <w:lang w:eastAsia="en-US"/>
              </w:rPr>
            </w:pPr>
            <w:ins w:id="3441"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42" w:author="Machado, Diana" w:date="2019-02-04T10:09:00Z"/>
                <w:rFonts w:ascii="Calibri" w:hAnsi="Calibri" w:cs="Calibri"/>
                <w:color w:val="000000"/>
                <w:sz w:val="16"/>
                <w:szCs w:val="16"/>
                <w:lang w:eastAsia="en-US"/>
              </w:rPr>
            </w:pPr>
            <w:ins w:id="3443" w:author="Machado, Diana" w:date="2019-02-04T10:09:00Z">
              <w:r w:rsidRPr="00C722A9">
                <w:rPr>
                  <w:rFonts w:ascii="Calibri" w:hAnsi="Calibri" w:cs="Calibri"/>
                  <w:color w:val="000000"/>
                  <w:sz w:val="16"/>
                  <w:szCs w:val="16"/>
                  <w:lang w:eastAsia="en-US"/>
                </w:rPr>
                <w:t xml:space="preserve">1,697,4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44" w:author="Machado, Diana" w:date="2019-02-04T10:09:00Z"/>
                <w:rFonts w:ascii="Calibri" w:hAnsi="Calibri" w:cs="Calibri"/>
                <w:color w:val="000000"/>
                <w:sz w:val="16"/>
                <w:szCs w:val="16"/>
                <w:lang w:eastAsia="en-US"/>
              </w:rPr>
            </w:pPr>
            <w:ins w:id="3445"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4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447" w:author="Machado, Diana" w:date="2019-02-04T10:09:00Z"/>
                <w:rFonts w:ascii="Calibri" w:hAnsi="Calibri" w:cs="Calibri"/>
                <w:color w:val="000000"/>
                <w:sz w:val="16"/>
                <w:szCs w:val="16"/>
                <w:lang w:eastAsia="en-US"/>
              </w:rPr>
            </w:pPr>
            <w:ins w:id="3448" w:author="Machado, Diana" w:date="2019-02-04T10:09:00Z">
              <w:r w:rsidRPr="00C722A9">
                <w:rPr>
                  <w:rFonts w:ascii="Calibri" w:hAnsi="Calibri" w:cs="Calibri"/>
                  <w:color w:val="000000"/>
                  <w:sz w:val="16"/>
                  <w:szCs w:val="16"/>
                  <w:lang w:eastAsia="en-US"/>
                </w:rPr>
                <w:t>321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49" w:author="Machado, Diana" w:date="2019-02-04T10:09:00Z"/>
                <w:rFonts w:ascii="Calibri" w:hAnsi="Calibri" w:cs="Calibri"/>
                <w:color w:val="000000"/>
                <w:sz w:val="16"/>
                <w:szCs w:val="16"/>
                <w:lang w:eastAsia="en-US"/>
              </w:rPr>
            </w:pPr>
            <w:ins w:id="345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51" w:author="Machado, Diana" w:date="2019-02-04T10:09:00Z"/>
                <w:rFonts w:ascii="Calibri" w:hAnsi="Calibri" w:cs="Calibri"/>
                <w:color w:val="000000"/>
                <w:sz w:val="16"/>
                <w:szCs w:val="16"/>
                <w:lang w:eastAsia="en-US"/>
              </w:rPr>
            </w:pPr>
            <w:ins w:id="345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53" w:author="Machado, Diana" w:date="2019-02-04T10:09:00Z"/>
                <w:rFonts w:ascii="Calibri" w:hAnsi="Calibri" w:cs="Calibri"/>
                <w:color w:val="000000"/>
                <w:sz w:val="16"/>
                <w:szCs w:val="16"/>
                <w:lang w:eastAsia="en-US"/>
              </w:rPr>
            </w:pPr>
            <w:ins w:id="345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55" w:author="Machado, Diana" w:date="2019-02-04T10:09:00Z"/>
                <w:rFonts w:ascii="Calibri" w:hAnsi="Calibri" w:cs="Calibri"/>
                <w:color w:val="000000"/>
                <w:sz w:val="16"/>
                <w:szCs w:val="16"/>
                <w:lang w:eastAsia="en-US"/>
              </w:rPr>
            </w:pPr>
            <w:ins w:id="345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57" w:author="Machado, Diana" w:date="2019-02-04T10:09:00Z"/>
                <w:rFonts w:ascii="Calibri" w:hAnsi="Calibri" w:cs="Calibri"/>
                <w:color w:val="000000"/>
                <w:sz w:val="16"/>
                <w:szCs w:val="16"/>
                <w:lang w:eastAsia="en-US"/>
              </w:rPr>
            </w:pPr>
            <w:ins w:id="34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59" w:author="Machado, Diana" w:date="2019-02-04T10:09:00Z"/>
                <w:rFonts w:ascii="Calibri" w:hAnsi="Calibri" w:cs="Calibri"/>
                <w:color w:val="000000"/>
                <w:sz w:val="16"/>
                <w:szCs w:val="16"/>
                <w:lang w:eastAsia="en-US"/>
              </w:rPr>
            </w:pPr>
            <w:ins w:id="34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61" w:author="Machado, Diana" w:date="2019-02-04T10:09:00Z"/>
                <w:rFonts w:ascii="Calibri" w:hAnsi="Calibri" w:cs="Calibri"/>
                <w:color w:val="000000"/>
                <w:sz w:val="16"/>
                <w:szCs w:val="16"/>
                <w:lang w:eastAsia="en-US"/>
              </w:rPr>
            </w:pPr>
            <w:ins w:id="3462" w:author="Machado, Diana" w:date="2019-02-04T10:09:00Z">
              <w:r w:rsidRPr="00C722A9">
                <w:rPr>
                  <w:rFonts w:ascii="Calibri" w:hAnsi="Calibri" w:cs="Calibri"/>
                  <w:color w:val="000000"/>
                  <w:sz w:val="16"/>
                  <w:szCs w:val="16"/>
                  <w:lang w:eastAsia="en-US"/>
                </w:rPr>
                <w:t xml:space="preserve">2,729,0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63" w:author="Machado, Diana" w:date="2019-02-04T10:09:00Z"/>
                <w:rFonts w:ascii="Calibri" w:hAnsi="Calibri" w:cs="Calibri"/>
                <w:color w:val="000000"/>
                <w:sz w:val="16"/>
                <w:szCs w:val="16"/>
                <w:lang w:eastAsia="en-US"/>
              </w:rPr>
            </w:pPr>
            <w:ins w:id="3464"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65" w:author="Machado, Diana" w:date="2019-02-04T10:09:00Z"/>
                <w:rFonts w:ascii="Calibri" w:hAnsi="Calibri" w:cs="Calibri"/>
                <w:color w:val="000000"/>
                <w:sz w:val="16"/>
                <w:szCs w:val="16"/>
                <w:lang w:eastAsia="en-US"/>
              </w:rPr>
            </w:pPr>
            <w:ins w:id="3466" w:author="Machado, Diana" w:date="2019-02-04T10:09:00Z">
              <w:r w:rsidRPr="00C722A9">
                <w:rPr>
                  <w:rFonts w:ascii="Calibri" w:hAnsi="Calibri" w:cs="Calibri"/>
                  <w:color w:val="000000"/>
                  <w:sz w:val="16"/>
                  <w:szCs w:val="16"/>
                  <w:lang w:eastAsia="en-US"/>
                </w:rPr>
                <w:t xml:space="preserve">2,793,1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67" w:author="Machado, Diana" w:date="2019-02-04T10:09:00Z"/>
                <w:rFonts w:ascii="Calibri" w:hAnsi="Calibri" w:cs="Calibri"/>
                <w:color w:val="000000"/>
                <w:sz w:val="16"/>
                <w:szCs w:val="16"/>
                <w:lang w:eastAsia="en-US"/>
              </w:rPr>
            </w:pPr>
            <w:ins w:id="346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4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470" w:author="Machado, Diana" w:date="2019-02-04T10:09:00Z"/>
                <w:rFonts w:ascii="Calibri" w:hAnsi="Calibri" w:cs="Calibri"/>
                <w:color w:val="000000"/>
                <w:sz w:val="16"/>
                <w:szCs w:val="16"/>
                <w:lang w:eastAsia="en-US"/>
              </w:rPr>
            </w:pPr>
            <w:ins w:id="3471" w:author="Machado, Diana" w:date="2019-02-04T10:09:00Z">
              <w:r w:rsidRPr="00C722A9">
                <w:rPr>
                  <w:rFonts w:ascii="Calibri" w:hAnsi="Calibri" w:cs="Calibri"/>
                  <w:color w:val="000000"/>
                  <w:sz w:val="16"/>
                  <w:szCs w:val="16"/>
                  <w:lang w:eastAsia="en-US"/>
                </w:rPr>
                <w:t>321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72" w:author="Machado, Diana" w:date="2019-02-04T10:09:00Z"/>
                <w:rFonts w:ascii="Calibri" w:hAnsi="Calibri" w:cs="Calibri"/>
                <w:color w:val="000000"/>
                <w:sz w:val="16"/>
                <w:szCs w:val="16"/>
                <w:lang w:eastAsia="en-US"/>
              </w:rPr>
            </w:pPr>
            <w:ins w:id="347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74" w:author="Machado, Diana" w:date="2019-02-04T10:09:00Z"/>
                <w:rFonts w:ascii="Calibri" w:hAnsi="Calibri" w:cs="Calibri"/>
                <w:color w:val="000000"/>
                <w:sz w:val="16"/>
                <w:szCs w:val="16"/>
                <w:lang w:eastAsia="en-US"/>
              </w:rPr>
            </w:pPr>
            <w:ins w:id="347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76" w:author="Machado, Diana" w:date="2019-02-04T10:09:00Z"/>
                <w:rFonts w:ascii="Calibri" w:hAnsi="Calibri" w:cs="Calibri"/>
                <w:color w:val="000000"/>
                <w:sz w:val="16"/>
                <w:szCs w:val="16"/>
                <w:lang w:eastAsia="en-US"/>
              </w:rPr>
            </w:pPr>
            <w:ins w:id="3477" w:author="Machado, Diana" w:date="2019-02-04T10:09:00Z">
              <w:r w:rsidRPr="00C722A9">
                <w:rPr>
                  <w:rFonts w:ascii="Calibri" w:hAnsi="Calibri" w:cs="Calibri"/>
                  <w:color w:val="000000"/>
                  <w:sz w:val="16"/>
                  <w:szCs w:val="16"/>
                  <w:lang w:eastAsia="en-US"/>
                </w:rPr>
                <w:t xml:space="preserve">2,383,7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78" w:author="Machado, Diana" w:date="2019-02-04T10:09:00Z"/>
                <w:rFonts w:ascii="Calibri" w:hAnsi="Calibri" w:cs="Calibri"/>
                <w:color w:val="000000"/>
                <w:sz w:val="16"/>
                <w:szCs w:val="16"/>
                <w:lang w:eastAsia="en-US"/>
              </w:rPr>
            </w:pPr>
            <w:ins w:id="3479"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80" w:author="Machado, Diana" w:date="2019-02-04T10:09:00Z"/>
                <w:rFonts w:ascii="Calibri" w:hAnsi="Calibri" w:cs="Calibri"/>
                <w:color w:val="000000"/>
                <w:sz w:val="16"/>
                <w:szCs w:val="16"/>
                <w:lang w:eastAsia="en-US"/>
              </w:rPr>
            </w:pPr>
            <w:ins w:id="34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82" w:author="Machado, Diana" w:date="2019-02-04T10:09:00Z"/>
                <w:rFonts w:ascii="Calibri" w:hAnsi="Calibri" w:cs="Calibri"/>
                <w:color w:val="000000"/>
                <w:sz w:val="16"/>
                <w:szCs w:val="16"/>
                <w:lang w:eastAsia="en-US"/>
              </w:rPr>
            </w:pPr>
            <w:ins w:id="34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84" w:author="Machado, Diana" w:date="2019-02-04T10:09:00Z"/>
                <w:rFonts w:ascii="Calibri" w:hAnsi="Calibri" w:cs="Calibri"/>
                <w:color w:val="000000"/>
                <w:sz w:val="16"/>
                <w:szCs w:val="16"/>
                <w:lang w:eastAsia="en-US"/>
              </w:rPr>
            </w:pPr>
            <w:ins w:id="3485" w:author="Machado, Diana" w:date="2019-02-04T10:09:00Z">
              <w:r w:rsidRPr="00C722A9">
                <w:rPr>
                  <w:rFonts w:ascii="Calibri" w:hAnsi="Calibri" w:cs="Calibri"/>
                  <w:color w:val="000000"/>
                  <w:sz w:val="16"/>
                  <w:szCs w:val="16"/>
                  <w:lang w:eastAsia="en-US"/>
                </w:rPr>
                <w:t xml:space="preserve">3,218,70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86" w:author="Machado, Diana" w:date="2019-02-04T10:09:00Z"/>
                <w:rFonts w:ascii="Calibri" w:hAnsi="Calibri" w:cs="Calibri"/>
                <w:color w:val="000000"/>
                <w:sz w:val="16"/>
                <w:szCs w:val="16"/>
                <w:lang w:eastAsia="en-US"/>
              </w:rPr>
            </w:pPr>
            <w:ins w:id="3487"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88" w:author="Machado, Diana" w:date="2019-02-04T10:09:00Z"/>
                <w:rFonts w:ascii="Calibri" w:hAnsi="Calibri" w:cs="Calibri"/>
                <w:color w:val="000000"/>
                <w:sz w:val="16"/>
                <w:szCs w:val="16"/>
                <w:lang w:eastAsia="en-US"/>
              </w:rPr>
            </w:pPr>
            <w:ins w:id="3489" w:author="Machado, Diana" w:date="2019-02-04T10:09:00Z">
              <w:r w:rsidRPr="00C722A9">
                <w:rPr>
                  <w:rFonts w:ascii="Calibri" w:hAnsi="Calibri" w:cs="Calibri"/>
                  <w:color w:val="000000"/>
                  <w:sz w:val="16"/>
                  <w:szCs w:val="16"/>
                  <w:lang w:eastAsia="en-US"/>
                </w:rPr>
                <w:t xml:space="preserve">5,602,4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90" w:author="Machado, Diana" w:date="2019-02-04T10:09:00Z"/>
                <w:rFonts w:ascii="Calibri" w:hAnsi="Calibri" w:cs="Calibri"/>
                <w:color w:val="000000"/>
                <w:sz w:val="16"/>
                <w:szCs w:val="16"/>
                <w:lang w:eastAsia="en-US"/>
              </w:rPr>
            </w:pPr>
            <w:ins w:id="349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34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493" w:author="Machado, Diana" w:date="2019-02-04T10:09:00Z"/>
                <w:rFonts w:ascii="Calibri" w:hAnsi="Calibri" w:cs="Calibri"/>
                <w:color w:val="000000"/>
                <w:sz w:val="16"/>
                <w:szCs w:val="16"/>
                <w:lang w:eastAsia="en-US"/>
              </w:rPr>
            </w:pPr>
            <w:ins w:id="3494" w:author="Machado, Diana" w:date="2019-02-04T10:09:00Z">
              <w:r w:rsidRPr="00C722A9">
                <w:rPr>
                  <w:rFonts w:ascii="Calibri" w:hAnsi="Calibri" w:cs="Calibri"/>
                  <w:color w:val="000000"/>
                  <w:sz w:val="16"/>
                  <w:szCs w:val="16"/>
                  <w:lang w:eastAsia="en-US"/>
                </w:rPr>
                <w:t>321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95" w:author="Machado, Diana" w:date="2019-02-04T10:09:00Z"/>
                <w:rFonts w:ascii="Calibri" w:hAnsi="Calibri" w:cs="Calibri"/>
                <w:color w:val="000000"/>
                <w:sz w:val="16"/>
                <w:szCs w:val="16"/>
                <w:lang w:eastAsia="en-US"/>
              </w:rPr>
            </w:pPr>
            <w:ins w:id="3496" w:author="Machado, Diana" w:date="2019-02-04T10:09:00Z">
              <w:r w:rsidRPr="00C722A9">
                <w:rPr>
                  <w:rFonts w:ascii="Calibri" w:hAnsi="Calibri" w:cs="Calibri"/>
                  <w:color w:val="000000"/>
                  <w:sz w:val="16"/>
                  <w:szCs w:val="16"/>
                  <w:lang w:eastAsia="en-US"/>
                </w:rPr>
                <w:t xml:space="preserve">24,744,75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97" w:author="Machado, Diana" w:date="2019-02-04T10:09:00Z"/>
                <w:rFonts w:ascii="Calibri" w:hAnsi="Calibri" w:cs="Calibri"/>
                <w:color w:val="000000"/>
                <w:sz w:val="16"/>
                <w:szCs w:val="16"/>
                <w:lang w:eastAsia="en-US"/>
              </w:rPr>
            </w:pPr>
            <w:ins w:id="3498" w:author="Machado, Diana" w:date="2019-02-04T10:09:00Z">
              <w:r w:rsidRPr="00C722A9">
                <w:rPr>
                  <w:rFonts w:ascii="Calibri" w:hAnsi="Calibri" w:cs="Calibri"/>
                  <w:color w:val="000000"/>
                  <w:sz w:val="16"/>
                  <w:szCs w:val="16"/>
                  <w:lang w:eastAsia="en-US"/>
                </w:rPr>
                <w:t>0.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99" w:author="Machado, Diana" w:date="2019-02-04T10:09:00Z"/>
                <w:rFonts w:ascii="Calibri" w:hAnsi="Calibri" w:cs="Calibri"/>
                <w:color w:val="000000"/>
                <w:sz w:val="16"/>
                <w:szCs w:val="16"/>
                <w:lang w:eastAsia="en-US"/>
              </w:rPr>
            </w:pPr>
            <w:ins w:id="3500" w:author="Machado, Diana" w:date="2019-02-04T10:09:00Z">
              <w:r w:rsidRPr="00C722A9">
                <w:rPr>
                  <w:rFonts w:ascii="Calibri" w:hAnsi="Calibri" w:cs="Calibri"/>
                  <w:color w:val="000000"/>
                  <w:sz w:val="16"/>
                  <w:szCs w:val="16"/>
                  <w:lang w:eastAsia="en-US"/>
                </w:rPr>
                <w:t xml:space="preserve">18,342,0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01" w:author="Machado, Diana" w:date="2019-02-04T10:09:00Z"/>
                <w:rFonts w:ascii="Calibri" w:hAnsi="Calibri" w:cs="Calibri"/>
                <w:color w:val="000000"/>
                <w:sz w:val="16"/>
                <w:szCs w:val="16"/>
                <w:lang w:eastAsia="en-US"/>
              </w:rPr>
            </w:pPr>
            <w:ins w:id="3502"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03" w:author="Machado, Diana" w:date="2019-02-04T10:09:00Z"/>
                <w:rFonts w:ascii="Calibri" w:hAnsi="Calibri" w:cs="Calibri"/>
                <w:color w:val="000000"/>
                <w:sz w:val="16"/>
                <w:szCs w:val="16"/>
                <w:lang w:eastAsia="en-US"/>
              </w:rPr>
            </w:pPr>
            <w:ins w:id="35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05" w:author="Machado, Diana" w:date="2019-02-04T10:09:00Z"/>
                <w:rFonts w:ascii="Calibri" w:hAnsi="Calibri" w:cs="Calibri"/>
                <w:color w:val="000000"/>
                <w:sz w:val="16"/>
                <w:szCs w:val="16"/>
                <w:lang w:eastAsia="en-US"/>
              </w:rPr>
            </w:pPr>
            <w:ins w:id="35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07" w:author="Machado, Diana" w:date="2019-02-04T10:09:00Z"/>
                <w:rFonts w:ascii="Calibri" w:hAnsi="Calibri" w:cs="Calibri"/>
                <w:color w:val="000000"/>
                <w:sz w:val="16"/>
                <w:szCs w:val="16"/>
                <w:lang w:eastAsia="en-US"/>
              </w:rPr>
            </w:pPr>
            <w:ins w:id="3508" w:author="Machado, Diana" w:date="2019-02-04T10:09:00Z">
              <w:r w:rsidRPr="00C722A9">
                <w:rPr>
                  <w:rFonts w:ascii="Calibri" w:hAnsi="Calibri" w:cs="Calibri"/>
                  <w:color w:val="000000"/>
                  <w:sz w:val="16"/>
                  <w:szCs w:val="16"/>
                  <w:lang w:eastAsia="en-US"/>
                </w:rPr>
                <w:t xml:space="preserve">21,918,7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09" w:author="Machado, Diana" w:date="2019-02-04T10:09:00Z"/>
                <w:rFonts w:ascii="Calibri" w:hAnsi="Calibri" w:cs="Calibri"/>
                <w:color w:val="000000"/>
                <w:sz w:val="16"/>
                <w:szCs w:val="16"/>
                <w:lang w:eastAsia="en-US"/>
              </w:rPr>
            </w:pPr>
            <w:ins w:id="3510"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11" w:author="Machado, Diana" w:date="2019-02-04T10:09:00Z"/>
                <w:rFonts w:ascii="Calibri" w:hAnsi="Calibri" w:cs="Calibri"/>
                <w:color w:val="000000"/>
                <w:sz w:val="16"/>
                <w:szCs w:val="16"/>
                <w:lang w:eastAsia="en-US"/>
              </w:rPr>
            </w:pPr>
            <w:ins w:id="3512" w:author="Machado, Diana" w:date="2019-02-04T10:09:00Z">
              <w:r w:rsidRPr="00C722A9">
                <w:rPr>
                  <w:rFonts w:ascii="Calibri" w:hAnsi="Calibri" w:cs="Calibri"/>
                  <w:color w:val="000000"/>
                  <w:sz w:val="16"/>
                  <w:szCs w:val="16"/>
                  <w:lang w:eastAsia="en-US"/>
                </w:rPr>
                <w:t xml:space="preserve">65,005,6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13" w:author="Machado, Diana" w:date="2019-02-04T10:09:00Z"/>
                <w:rFonts w:ascii="Calibri" w:hAnsi="Calibri" w:cs="Calibri"/>
                <w:color w:val="000000"/>
                <w:sz w:val="16"/>
                <w:szCs w:val="16"/>
                <w:lang w:eastAsia="en-US"/>
              </w:rPr>
            </w:pPr>
            <w:ins w:id="3514"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35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516" w:author="Machado, Diana" w:date="2019-02-04T10:09:00Z"/>
                <w:rFonts w:ascii="Calibri" w:hAnsi="Calibri" w:cs="Calibri"/>
                <w:color w:val="000000"/>
                <w:sz w:val="16"/>
                <w:szCs w:val="16"/>
                <w:lang w:eastAsia="en-US"/>
              </w:rPr>
            </w:pPr>
            <w:ins w:id="3517" w:author="Machado, Diana" w:date="2019-02-04T10:09:00Z">
              <w:r w:rsidRPr="00C722A9">
                <w:rPr>
                  <w:rFonts w:ascii="Calibri" w:hAnsi="Calibri" w:cs="Calibri"/>
                  <w:color w:val="000000"/>
                  <w:sz w:val="16"/>
                  <w:szCs w:val="16"/>
                  <w:lang w:eastAsia="en-US"/>
                </w:rPr>
                <w:t>321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18" w:author="Machado, Diana" w:date="2019-02-04T10:09:00Z"/>
                <w:rFonts w:ascii="Calibri" w:hAnsi="Calibri" w:cs="Calibri"/>
                <w:color w:val="000000"/>
                <w:sz w:val="16"/>
                <w:szCs w:val="16"/>
                <w:lang w:eastAsia="en-US"/>
              </w:rPr>
            </w:pPr>
            <w:ins w:id="3519" w:author="Machado, Diana" w:date="2019-02-04T10:09:00Z">
              <w:r w:rsidRPr="00C722A9">
                <w:rPr>
                  <w:rFonts w:ascii="Calibri" w:hAnsi="Calibri" w:cs="Calibri"/>
                  <w:color w:val="000000"/>
                  <w:sz w:val="16"/>
                  <w:szCs w:val="16"/>
                  <w:lang w:eastAsia="en-US"/>
                </w:rPr>
                <w:t xml:space="preserve">22,035,83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20" w:author="Machado, Diana" w:date="2019-02-04T10:09:00Z"/>
                <w:rFonts w:ascii="Calibri" w:hAnsi="Calibri" w:cs="Calibri"/>
                <w:color w:val="000000"/>
                <w:sz w:val="16"/>
                <w:szCs w:val="16"/>
                <w:lang w:eastAsia="en-US"/>
              </w:rPr>
            </w:pPr>
            <w:ins w:id="3521" w:author="Machado, Diana" w:date="2019-02-04T10:09:00Z">
              <w:r w:rsidRPr="00C722A9">
                <w:rPr>
                  <w:rFonts w:ascii="Calibri" w:hAnsi="Calibri" w:cs="Calibri"/>
                  <w:color w:val="000000"/>
                  <w:sz w:val="16"/>
                  <w:szCs w:val="16"/>
                  <w:lang w:eastAsia="en-US"/>
                </w:rPr>
                <w:t>0.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22" w:author="Machado, Diana" w:date="2019-02-04T10:09:00Z"/>
                <w:rFonts w:ascii="Calibri" w:hAnsi="Calibri" w:cs="Calibri"/>
                <w:color w:val="000000"/>
                <w:sz w:val="16"/>
                <w:szCs w:val="16"/>
                <w:lang w:eastAsia="en-US"/>
              </w:rPr>
            </w:pPr>
            <w:ins w:id="3523" w:author="Machado, Diana" w:date="2019-02-04T10:09:00Z">
              <w:r w:rsidRPr="00C722A9">
                <w:rPr>
                  <w:rFonts w:ascii="Calibri" w:hAnsi="Calibri" w:cs="Calibri"/>
                  <w:color w:val="000000"/>
                  <w:sz w:val="16"/>
                  <w:szCs w:val="16"/>
                  <w:lang w:eastAsia="en-US"/>
                </w:rPr>
                <w:t xml:space="preserve">14,526,5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24" w:author="Machado, Diana" w:date="2019-02-04T10:09:00Z"/>
                <w:rFonts w:ascii="Calibri" w:hAnsi="Calibri" w:cs="Calibri"/>
                <w:color w:val="000000"/>
                <w:sz w:val="16"/>
                <w:szCs w:val="16"/>
                <w:lang w:eastAsia="en-US"/>
              </w:rPr>
            </w:pPr>
            <w:ins w:id="3525"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26" w:author="Machado, Diana" w:date="2019-02-04T10:09:00Z"/>
                <w:rFonts w:ascii="Calibri" w:hAnsi="Calibri" w:cs="Calibri"/>
                <w:color w:val="000000"/>
                <w:sz w:val="16"/>
                <w:szCs w:val="16"/>
                <w:lang w:eastAsia="en-US"/>
              </w:rPr>
            </w:pPr>
            <w:ins w:id="35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28" w:author="Machado, Diana" w:date="2019-02-04T10:09:00Z"/>
                <w:rFonts w:ascii="Calibri" w:hAnsi="Calibri" w:cs="Calibri"/>
                <w:color w:val="000000"/>
                <w:sz w:val="16"/>
                <w:szCs w:val="16"/>
                <w:lang w:eastAsia="en-US"/>
              </w:rPr>
            </w:pPr>
            <w:ins w:id="35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30" w:author="Machado, Diana" w:date="2019-02-04T10:09:00Z"/>
                <w:rFonts w:ascii="Calibri" w:hAnsi="Calibri" w:cs="Calibri"/>
                <w:color w:val="000000"/>
                <w:sz w:val="16"/>
                <w:szCs w:val="16"/>
                <w:lang w:eastAsia="en-US"/>
              </w:rPr>
            </w:pPr>
            <w:ins w:id="3531" w:author="Machado, Diana" w:date="2019-02-04T10:09:00Z">
              <w:r w:rsidRPr="00C722A9">
                <w:rPr>
                  <w:rFonts w:ascii="Calibri" w:hAnsi="Calibri" w:cs="Calibri"/>
                  <w:color w:val="000000"/>
                  <w:sz w:val="16"/>
                  <w:szCs w:val="16"/>
                  <w:lang w:eastAsia="en-US"/>
                </w:rPr>
                <w:t xml:space="preserve">18,589,6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32" w:author="Machado, Diana" w:date="2019-02-04T10:09:00Z"/>
                <w:rFonts w:ascii="Calibri" w:hAnsi="Calibri" w:cs="Calibri"/>
                <w:color w:val="000000"/>
                <w:sz w:val="16"/>
                <w:szCs w:val="16"/>
                <w:lang w:eastAsia="en-US"/>
              </w:rPr>
            </w:pPr>
            <w:ins w:id="3533"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34" w:author="Machado, Diana" w:date="2019-02-04T10:09:00Z"/>
                <w:rFonts w:ascii="Calibri" w:hAnsi="Calibri" w:cs="Calibri"/>
                <w:color w:val="000000"/>
                <w:sz w:val="16"/>
                <w:szCs w:val="16"/>
                <w:lang w:eastAsia="en-US"/>
              </w:rPr>
            </w:pPr>
            <w:ins w:id="3535" w:author="Machado, Diana" w:date="2019-02-04T10:09:00Z">
              <w:r w:rsidRPr="00C722A9">
                <w:rPr>
                  <w:rFonts w:ascii="Calibri" w:hAnsi="Calibri" w:cs="Calibri"/>
                  <w:color w:val="000000"/>
                  <w:sz w:val="16"/>
                  <w:szCs w:val="16"/>
                  <w:lang w:eastAsia="en-US"/>
                </w:rPr>
                <w:t xml:space="preserve">55,152,07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36" w:author="Machado, Diana" w:date="2019-02-04T10:09:00Z"/>
                <w:rFonts w:ascii="Calibri" w:hAnsi="Calibri" w:cs="Calibri"/>
                <w:color w:val="000000"/>
                <w:sz w:val="16"/>
                <w:szCs w:val="16"/>
                <w:lang w:eastAsia="en-US"/>
              </w:rPr>
            </w:pPr>
            <w:ins w:id="3537"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35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539" w:author="Machado, Diana" w:date="2019-02-04T10:09:00Z"/>
                <w:rFonts w:ascii="Calibri" w:hAnsi="Calibri" w:cs="Calibri"/>
                <w:color w:val="000000"/>
                <w:sz w:val="16"/>
                <w:szCs w:val="16"/>
                <w:lang w:eastAsia="en-US"/>
              </w:rPr>
            </w:pPr>
            <w:ins w:id="3540" w:author="Machado, Diana" w:date="2019-02-04T10:09:00Z">
              <w:r w:rsidRPr="00C722A9">
                <w:rPr>
                  <w:rFonts w:ascii="Calibri" w:hAnsi="Calibri" w:cs="Calibri"/>
                  <w:color w:val="000000"/>
                  <w:sz w:val="16"/>
                  <w:szCs w:val="16"/>
                  <w:lang w:eastAsia="en-US"/>
                </w:rPr>
                <w:t>321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41" w:author="Machado, Diana" w:date="2019-02-04T10:09:00Z"/>
                <w:rFonts w:ascii="Calibri" w:hAnsi="Calibri" w:cs="Calibri"/>
                <w:color w:val="000000"/>
                <w:sz w:val="16"/>
                <w:szCs w:val="16"/>
                <w:lang w:eastAsia="en-US"/>
              </w:rPr>
            </w:pPr>
            <w:ins w:id="3542" w:author="Machado, Diana" w:date="2019-02-04T10:09:00Z">
              <w:r w:rsidRPr="00C722A9">
                <w:rPr>
                  <w:rFonts w:ascii="Calibri" w:hAnsi="Calibri" w:cs="Calibri"/>
                  <w:color w:val="000000"/>
                  <w:sz w:val="16"/>
                  <w:szCs w:val="16"/>
                  <w:lang w:eastAsia="en-US"/>
                </w:rPr>
                <w:t xml:space="preserve">73,602,57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43" w:author="Machado, Diana" w:date="2019-02-04T10:09:00Z"/>
                <w:rFonts w:ascii="Calibri" w:hAnsi="Calibri" w:cs="Calibri"/>
                <w:color w:val="000000"/>
                <w:sz w:val="16"/>
                <w:szCs w:val="16"/>
                <w:lang w:eastAsia="en-US"/>
              </w:rPr>
            </w:pPr>
            <w:ins w:id="3544" w:author="Machado, Diana" w:date="2019-02-04T10:09:00Z">
              <w:r w:rsidRPr="00C722A9">
                <w:rPr>
                  <w:rFonts w:ascii="Calibri" w:hAnsi="Calibri" w:cs="Calibri"/>
                  <w:color w:val="000000"/>
                  <w:sz w:val="16"/>
                  <w:szCs w:val="16"/>
                  <w:lang w:eastAsia="en-US"/>
                </w:rPr>
                <w:t>1.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45" w:author="Machado, Diana" w:date="2019-02-04T10:09:00Z"/>
                <w:rFonts w:ascii="Calibri" w:hAnsi="Calibri" w:cs="Calibri"/>
                <w:color w:val="000000"/>
                <w:sz w:val="16"/>
                <w:szCs w:val="16"/>
                <w:lang w:eastAsia="en-US"/>
              </w:rPr>
            </w:pPr>
            <w:ins w:id="3546" w:author="Machado, Diana" w:date="2019-02-04T10:09:00Z">
              <w:r w:rsidRPr="00C722A9">
                <w:rPr>
                  <w:rFonts w:ascii="Calibri" w:hAnsi="Calibri" w:cs="Calibri"/>
                  <w:color w:val="000000"/>
                  <w:sz w:val="16"/>
                  <w:szCs w:val="16"/>
                  <w:lang w:eastAsia="en-US"/>
                </w:rPr>
                <w:t xml:space="preserve">57,111,82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47" w:author="Machado, Diana" w:date="2019-02-04T10:09:00Z"/>
                <w:rFonts w:ascii="Calibri" w:hAnsi="Calibri" w:cs="Calibri"/>
                <w:color w:val="000000"/>
                <w:sz w:val="16"/>
                <w:szCs w:val="16"/>
                <w:lang w:eastAsia="en-US"/>
              </w:rPr>
            </w:pPr>
            <w:ins w:id="3548" w:author="Machado, Diana" w:date="2019-02-04T10:09:00Z">
              <w:r w:rsidRPr="00C722A9">
                <w:rPr>
                  <w:rFonts w:ascii="Calibri" w:hAnsi="Calibri" w:cs="Calibri"/>
                  <w:color w:val="000000"/>
                  <w:sz w:val="16"/>
                  <w:szCs w:val="16"/>
                  <w:lang w:eastAsia="en-US"/>
                </w:rPr>
                <w:t>0.4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49" w:author="Machado, Diana" w:date="2019-02-04T10:09:00Z"/>
                <w:rFonts w:ascii="Calibri" w:hAnsi="Calibri" w:cs="Calibri"/>
                <w:color w:val="000000"/>
                <w:sz w:val="16"/>
                <w:szCs w:val="16"/>
                <w:lang w:eastAsia="en-US"/>
              </w:rPr>
            </w:pPr>
            <w:ins w:id="35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51" w:author="Machado, Diana" w:date="2019-02-04T10:09:00Z"/>
                <w:rFonts w:ascii="Calibri" w:hAnsi="Calibri" w:cs="Calibri"/>
                <w:color w:val="000000"/>
                <w:sz w:val="16"/>
                <w:szCs w:val="16"/>
                <w:lang w:eastAsia="en-US"/>
              </w:rPr>
            </w:pPr>
            <w:ins w:id="35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53" w:author="Machado, Diana" w:date="2019-02-04T10:09:00Z"/>
                <w:rFonts w:ascii="Calibri" w:hAnsi="Calibri" w:cs="Calibri"/>
                <w:color w:val="000000"/>
                <w:sz w:val="16"/>
                <w:szCs w:val="16"/>
                <w:lang w:eastAsia="en-US"/>
              </w:rPr>
            </w:pPr>
            <w:ins w:id="3554" w:author="Machado, Diana" w:date="2019-02-04T10:09:00Z">
              <w:r w:rsidRPr="00C722A9">
                <w:rPr>
                  <w:rFonts w:ascii="Calibri" w:hAnsi="Calibri" w:cs="Calibri"/>
                  <w:color w:val="000000"/>
                  <w:sz w:val="16"/>
                  <w:szCs w:val="16"/>
                  <w:lang w:eastAsia="en-US"/>
                </w:rPr>
                <w:t xml:space="preserve">63,096,4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55" w:author="Machado, Diana" w:date="2019-02-04T10:09:00Z"/>
                <w:rFonts w:ascii="Calibri" w:hAnsi="Calibri" w:cs="Calibri"/>
                <w:color w:val="000000"/>
                <w:sz w:val="16"/>
                <w:szCs w:val="16"/>
                <w:lang w:eastAsia="en-US"/>
              </w:rPr>
            </w:pPr>
            <w:ins w:id="3556" w:author="Machado, Diana" w:date="2019-02-04T10:09:00Z">
              <w:r w:rsidRPr="00C722A9">
                <w:rPr>
                  <w:rFonts w:ascii="Calibri" w:hAnsi="Calibri" w:cs="Calibri"/>
                  <w:color w:val="000000"/>
                  <w:sz w:val="16"/>
                  <w:szCs w:val="16"/>
                  <w:lang w:eastAsia="en-US"/>
                </w:rPr>
                <w:t>0.5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57" w:author="Machado, Diana" w:date="2019-02-04T10:09:00Z"/>
                <w:rFonts w:ascii="Calibri" w:hAnsi="Calibri" w:cs="Calibri"/>
                <w:color w:val="000000"/>
                <w:sz w:val="16"/>
                <w:szCs w:val="16"/>
                <w:lang w:eastAsia="en-US"/>
              </w:rPr>
            </w:pPr>
            <w:ins w:id="3558" w:author="Machado, Diana" w:date="2019-02-04T10:09:00Z">
              <w:r w:rsidRPr="00C722A9">
                <w:rPr>
                  <w:rFonts w:ascii="Calibri" w:hAnsi="Calibri" w:cs="Calibri"/>
                  <w:color w:val="000000"/>
                  <w:sz w:val="16"/>
                  <w:szCs w:val="16"/>
                  <w:lang w:eastAsia="en-US"/>
                </w:rPr>
                <w:t xml:space="preserve">193,810,8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59" w:author="Machado, Diana" w:date="2019-02-04T10:09:00Z"/>
                <w:rFonts w:ascii="Calibri" w:hAnsi="Calibri" w:cs="Calibri"/>
                <w:color w:val="000000"/>
                <w:sz w:val="16"/>
                <w:szCs w:val="16"/>
                <w:lang w:eastAsia="en-US"/>
              </w:rPr>
            </w:pPr>
            <w:ins w:id="3560" w:author="Machado, Diana" w:date="2019-02-04T10:09:00Z">
              <w:r w:rsidRPr="00C722A9">
                <w:rPr>
                  <w:rFonts w:ascii="Calibri" w:hAnsi="Calibri" w:cs="Calibri"/>
                  <w:color w:val="000000"/>
                  <w:sz w:val="16"/>
                  <w:szCs w:val="16"/>
                  <w:lang w:eastAsia="en-US"/>
                </w:rPr>
                <w:t>0.61%</w:t>
              </w:r>
            </w:ins>
          </w:p>
        </w:tc>
      </w:tr>
      <w:tr w:rsidR="00741D6D" w:rsidRPr="00C722A9" w:rsidTr="00331AF4">
        <w:trPr>
          <w:trHeight w:hRule="exact" w:val="216"/>
          <w:ins w:id="35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562" w:author="Machado, Diana" w:date="2019-02-04T10:09:00Z"/>
                <w:rFonts w:ascii="Calibri" w:hAnsi="Calibri" w:cs="Calibri"/>
                <w:color w:val="000000"/>
                <w:sz w:val="16"/>
                <w:szCs w:val="16"/>
                <w:lang w:eastAsia="en-US"/>
              </w:rPr>
            </w:pPr>
            <w:ins w:id="3563" w:author="Machado, Diana" w:date="2019-02-04T10:09:00Z">
              <w:r w:rsidRPr="00C722A9">
                <w:rPr>
                  <w:rFonts w:ascii="Calibri" w:hAnsi="Calibri" w:cs="Calibri"/>
                  <w:color w:val="000000"/>
                  <w:sz w:val="16"/>
                  <w:szCs w:val="16"/>
                  <w:lang w:eastAsia="en-US"/>
                </w:rPr>
                <w:t>321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64" w:author="Machado, Diana" w:date="2019-02-04T10:09:00Z"/>
                <w:rFonts w:ascii="Calibri" w:hAnsi="Calibri" w:cs="Calibri"/>
                <w:color w:val="000000"/>
                <w:sz w:val="16"/>
                <w:szCs w:val="16"/>
                <w:lang w:eastAsia="en-US"/>
              </w:rPr>
            </w:pPr>
            <w:ins w:id="3565" w:author="Machado, Diana" w:date="2019-02-04T10:09:00Z">
              <w:r w:rsidRPr="00C722A9">
                <w:rPr>
                  <w:rFonts w:ascii="Calibri" w:hAnsi="Calibri" w:cs="Calibri"/>
                  <w:color w:val="000000"/>
                  <w:sz w:val="16"/>
                  <w:szCs w:val="16"/>
                  <w:lang w:eastAsia="en-US"/>
                </w:rPr>
                <w:t xml:space="preserve">37,098,65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66" w:author="Machado, Diana" w:date="2019-02-04T10:09:00Z"/>
                <w:rFonts w:ascii="Calibri" w:hAnsi="Calibri" w:cs="Calibri"/>
                <w:color w:val="000000"/>
                <w:sz w:val="16"/>
                <w:szCs w:val="16"/>
                <w:lang w:eastAsia="en-US"/>
              </w:rPr>
            </w:pPr>
            <w:ins w:id="3567" w:author="Machado, Diana" w:date="2019-02-04T10:09:00Z">
              <w:r w:rsidRPr="00C722A9">
                <w:rPr>
                  <w:rFonts w:ascii="Calibri" w:hAnsi="Calibri" w:cs="Calibri"/>
                  <w:color w:val="000000"/>
                  <w:sz w:val="16"/>
                  <w:szCs w:val="16"/>
                  <w:lang w:eastAsia="en-US"/>
                </w:rPr>
                <w:t>0.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68" w:author="Machado, Diana" w:date="2019-02-04T10:09:00Z"/>
                <w:rFonts w:ascii="Calibri" w:hAnsi="Calibri" w:cs="Calibri"/>
                <w:color w:val="000000"/>
                <w:sz w:val="16"/>
                <w:szCs w:val="16"/>
                <w:lang w:eastAsia="en-US"/>
              </w:rPr>
            </w:pPr>
            <w:ins w:id="3569" w:author="Machado, Diana" w:date="2019-02-04T10:09:00Z">
              <w:r w:rsidRPr="00C722A9">
                <w:rPr>
                  <w:rFonts w:ascii="Calibri" w:hAnsi="Calibri" w:cs="Calibri"/>
                  <w:color w:val="000000"/>
                  <w:sz w:val="16"/>
                  <w:szCs w:val="16"/>
                  <w:lang w:eastAsia="en-US"/>
                </w:rPr>
                <w:t xml:space="preserve">27,156,29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70" w:author="Machado, Diana" w:date="2019-02-04T10:09:00Z"/>
                <w:rFonts w:ascii="Calibri" w:hAnsi="Calibri" w:cs="Calibri"/>
                <w:color w:val="000000"/>
                <w:sz w:val="16"/>
                <w:szCs w:val="16"/>
                <w:lang w:eastAsia="en-US"/>
              </w:rPr>
            </w:pPr>
            <w:ins w:id="3571"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72" w:author="Machado, Diana" w:date="2019-02-04T10:09:00Z"/>
                <w:rFonts w:ascii="Calibri" w:hAnsi="Calibri" w:cs="Calibri"/>
                <w:color w:val="000000"/>
                <w:sz w:val="16"/>
                <w:szCs w:val="16"/>
                <w:lang w:eastAsia="en-US"/>
              </w:rPr>
            </w:pPr>
            <w:ins w:id="35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74" w:author="Machado, Diana" w:date="2019-02-04T10:09:00Z"/>
                <w:rFonts w:ascii="Calibri" w:hAnsi="Calibri" w:cs="Calibri"/>
                <w:color w:val="000000"/>
                <w:sz w:val="16"/>
                <w:szCs w:val="16"/>
                <w:lang w:eastAsia="en-US"/>
              </w:rPr>
            </w:pPr>
            <w:ins w:id="35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76" w:author="Machado, Diana" w:date="2019-02-04T10:09:00Z"/>
                <w:rFonts w:ascii="Calibri" w:hAnsi="Calibri" w:cs="Calibri"/>
                <w:color w:val="000000"/>
                <w:sz w:val="16"/>
                <w:szCs w:val="16"/>
                <w:lang w:eastAsia="en-US"/>
              </w:rPr>
            </w:pPr>
            <w:ins w:id="3577" w:author="Machado, Diana" w:date="2019-02-04T10:09:00Z">
              <w:r w:rsidRPr="00C722A9">
                <w:rPr>
                  <w:rFonts w:ascii="Calibri" w:hAnsi="Calibri" w:cs="Calibri"/>
                  <w:color w:val="000000"/>
                  <w:sz w:val="16"/>
                  <w:szCs w:val="16"/>
                  <w:lang w:eastAsia="en-US"/>
                </w:rPr>
                <w:t xml:space="preserve">32,689,02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78" w:author="Machado, Diana" w:date="2019-02-04T10:09:00Z"/>
                <w:rFonts w:ascii="Calibri" w:hAnsi="Calibri" w:cs="Calibri"/>
                <w:color w:val="000000"/>
                <w:sz w:val="16"/>
                <w:szCs w:val="16"/>
                <w:lang w:eastAsia="en-US"/>
              </w:rPr>
            </w:pPr>
            <w:ins w:id="3579" w:author="Machado, Diana" w:date="2019-02-04T10:09:00Z">
              <w:r w:rsidRPr="00C722A9">
                <w:rPr>
                  <w:rFonts w:ascii="Calibri" w:hAnsi="Calibri" w:cs="Calibri"/>
                  <w:color w:val="000000"/>
                  <w:sz w:val="16"/>
                  <w:szCs w:val="16"/>
                  <w:lang w:eastAsia="en-US"/>
                </w:rPr>
                <w:t>0.2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80" w:author="Machado, Diana" w:date="2019-02-04T10:09:00Z"/>
                <w:rFonts w:ascii="Calibri" w:hAnsi="Calibri" w:cs="Calibri"/>
                <w:color w:val="000000"/>
                <w:sz w:val="16"/>
                <w:szCs w:val="16"/>
                <w:lang w:eastAsia="en-US"/>
              </w:rPr>
            </w:pPr>
            <w:ins w:id="3581" w:author="Machado, Diana" w:date="2019-02-04T10:09:00Z">
              <w:r w:rsidRPr="00C722A9">
                <w:rPr>
                  <w:rFonts w:ascii="Calibri" w:hAnsi="Calibri" w:cs="Calibri"/>
                  <w:color w:val="000000"/>
                  <w:sz w:val="16"/>
                  <w:szCs w:val="16"/>
                  <w:lang w:eastAsia="en-US"/>
                </w:rPr>
                <w:t xml:space="preserve">96,943,9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82" w:author="Machado, Diana" w:date="2019-02-04T10:09:00Z"/>
                <w:rFonts w:ascii="Calibri" w:hAnsi="Calibri" w:cs="Calibri"/>
                <w:color w:val="000000"/>
                <w:sz w:val="16"/>
                <w:szCs w:val="16"/>
                <w:lang w:eastAsia="en-US"/>
              </w:rPr>
            </w:pPr>
            <w:ins w:id="3583" w:author="Machado, Diana" w:date="2019-02-04T10:09:00Z">
              <w:r w:rsidRPr="00C722A9">
                <w:rPr>
                  <w:rFonts w:ascii="Calibri" w:hAnsi="Calibri" w:cs="Calibri"/>
                  <w:color w:val="000000"/>
                  <w:sz w:val="16"/>
                  <w:szCs w:val="16"/>
                  <w:lang w:eastAsia="en-US"/>
                </w:rPr>
                <w:t>0.30%</w:t>
              </w:r>
            </w:ins>
          </w:p>
        </w:tc>
      </w:tr>
      <w:tr w:rsidR="00741D6D" w:rsidRPr="00C722A9" w:rsidTr="00331AF4">
        <w:trPr>
          <w:trHeight w:hRule="exact" w:val="216"/>
          <w:ins w:id="35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585" w:author="Machado, Diana" w:date="2019-02-04T10:09:00Z"/>
                <w:rFonts w:ascii="Calibri" w:hAnsi="Calibri" w:cs="Calibri"/>
                <w:color w:val="000000"/>
                <w:sz w:val="16"/>
                <w:szCs w:val="16"/>
                <w:lang w:eastAsia="en-US"/>
              </w:rPr>
            </w:pPr>
            <w:ins w:id="3586" w:author="Machado, Diana" w:date="2019-02-04T10:09:00Z">
              <w:r w:rsidRPr="00C722A9">
                <w:rPr>
                  <w:rFonts w:ascii="Calibri" w:hAnsi="Calibri" w:cs="Calibri"/>
                  <w:color w:val="000000"/>
                  <w:sz w:val="16"/>
                  <w:szCs w:val="16"/>
                  <w:lang w:eastAsia="en-US"/>
                </w:rPr>
                <w:t>321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87" w:author="Machado, Diana" w:date="2019-02-04T10:09:00Z"/>
                <w:rFonts w:ascii="Calibri" w:hAnsi="Calibri" w:cs="Calibri"/>
                <w:color w:val="000000"/>
                <w:sz w:val="16"/>
                <w:szCs w:val="16"/>
                <w:lang w:eastAsia="en-US"/>
              </w:rPr>
            </w:pPr>
            <w:ins w:id="3588" w:author="Machado, Diana" w:date="2019-02-04T10:09:00Z">
              <w:r w:rsidRPr="00C722A9">
                <w:rPr>
                  <w:rFonts w:ascii="Calibri" w:hAnsi="Calibri" w:cs="Calibri"/>
                  <w:color w:val="000000"/>
                  <w:sz w:val="16"/>
                  <w:szCs w:val="16"/>
                  <w:lang w:eastAsia="en-US"/>
                </w:rPr>
                <w:t xml:space="preserve">4,330,82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89" w:author="Machado, Diana" w:date="2019-02-04T10:09:00Z"/>
                <w:rFonts w:ascii="Calibri" w:hAnsi="Calibri" w:cs="Calibri"/>
                <w:color w:val="000000"/>
                <w:sz w:val="16"/>
                <w:szCs w:val="16"/>
                <w:lang w:eastAsia="en-US"/>
              </w:rPr>
            </w:pPr>
            <w:ins w:id="3590" w:author="Machado, Diana" w:date="2019-02-04T10:09:00Z">
              <w:r w:rsidRPr="00C722A9">
                <w:rPr>
                  <w:rFonts w:ascii="Calibri" w:hAnsi="Calibri" w:cs="Calibri"/>
                  <w:color w:val="000000"/>
                  <w:sz w:val="16"/>
                  <w:szCs w:val="16"/>
                  <w:lang w:eastAsia="en-US"/>
                </w:rPr>
                <w:t>0.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91" w:author="Machado, Diana" w:date="2019-02-04T10:09:00Z"/>
                <w:rFonts w:ascii="Calibri" w:hAnsi="Calibri" w:cs="Calibri"/>
                <w:color w:val="000000"/>
                <w:sz w:val="16"/>
                <w:szCs w:val="16"/>
                <w:lang w:eastAsia="en-US"/>
              </w:rPr>
            </w:pPr>
            <w:ins w:id="3592" w:author="Machado, Diana" w:date="2019-02-04T10:09:00Z">
              <w:r w:rsidRPr="00C722A9">
                <w:rPr>
                  <w:rFonts w:ascii="Calibri" w:hAnsi="Calibri" w:cs="Calibri"/>
                  <w:color w:val="000000"/>
                  <w:sz w:val="16"/>
                  <w:szCs w:val="16"/>
                  <w:lang w:eastAsia="en-US"/>
                </w:rPr>
                <w:t xml:space="preserve">3,729,3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93" w:author="Machado, Diana" w:date="2019-02-04T10:09:00Z"/>
                <w:rFonts w:ascii="Calibri" w:hAnsi="Calibri" w:cs="Calibri"/>
                <w:color w:val="000000"/>
                <w:sz w:val="16"/>
                <w:szCs w:val="16"/>
                <w:lang w:eastAsia="en-US"/>
              </w:rPr>
            </w:pPr>
            <w:ins w:id="3594"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95" w:author="Machado, Diana" w:date="2019-02-04T10:09:00Z"/>
                <w:rFonts w:ascii="Calibri" w:hAnsi="Calibri" w:cs="Calibri"/>
                <w:color w:val="000000"/>
                <w:sz w:val="16"/>
                <w:szCs w:val="16"/>
                <w:lang w:eastAsia="en-US"/>
              </w:rPr>
            </w:pPr>
            <w:ins w:id="35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97" w:author="Machado, Diana" w:date="2019-02-04T10:09:00Z"/>
                <w:rFonts w:ascii="Calibri" w:hAnsi="Calibri" w:cs="Calibri"/>
                <w:color w:val="000000"/>
                <w:sz w:val="16"/>
                <w:szCs w:val="16"/>
                <w:lang w:eastAsia="en-US"/>
              </w:rPr>
            </w:pPr>
            <w:ins w:id="35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99" w:author="Machado, Diana" w:date="2019-02-04T10:09:00Z"/>
                <w:rFonts w:ascii="Calibri" w:hAnsi="Calibri" w:cs="Calibri"/>
                <w:color w:val="000000"/>
                <w:sz w:val="16"/>
                <w:szCs w:val="16"/>
                <w:lang w:eastAsia="en-US"/>
              </w:rPr>
            </w:pPr>
            <w:ins w:id="3600" w:author="Machado, Diana" w:date="2019-02-04T10:09:00Z">
              <w:r w:rsidRPr="00C722A9">
                <w:rPr>
                  <w:rFonts w:ascii="Calibri" w:hAnsi="Calibri" w:cs="Calibri"/>
                  <w:color w:val="000000"/>
                  <w:sz w:val="16"/>
                  <w:szCs w:val="16"/>
                  <w:lang w:eastAsia="en-US"/>
                </w:rPr>
                <w:t xml:space="preserve">4,381,19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01" w:author="Machado, Diana" w:date="2019-02-04T10:09:00Z"/>
                <w:rFonts w:ascii="Calibri" w:hAnsi="Calibri" w:cs="Calibri"/>
                <w:color w:val="000000"/>
                <w:sz w:val="16"/>
                <w:szCs w:val="16"/>
                <w:lang w:eastAsia="en-US"/>
              </w:rPr>
            </w:pPr>
            <w:ins w:id="3602"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03" w:author="Machado, Diana" w:date="2019-02-04T10:09:00Z"/>
                <w:rFonts w:ascii="Calibri" w:hAnsi="Calibri" w:cs="Calibri"/>
                <w:color w:val="000000"/>
                <w:sz w:val="16"/>
                <w:szCs w:val="16"/>
                <w:lang w:eastAsia="en-US"/>
              </w:rPr>
            </w:pPr>
            <w:ins w:id="3604" w:author="Machado, Diana" w:date="2019-02-04T10:09:00Z">
              <w:r w:rsidRPr="00C722A9">
                <w:rPr>
                  <w:rFonts w:ascii="Calibri" w:hAnsi="Calibri" w:cs="Calibri"/>
                  <w:color w:val="000000"/>
                  <w:sz w:val="16"/>
                  <w:szCs w:val="16"/>
                  <w:lang w:eastAsia="en-US"/>
                </w:rPr>
                <w:t xml:space="preserve">12,441,3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05" w:author="Machado, Diana" w:date="2019-02-04T10:09:00Z"/>
                <w:rFonts w:ascii="Calibri" w:hAnsi="Calibri" w:cs="Calibri"/>
                <w:color w:val="000000"/>
                <w:sz w:val="16"/>
                <w:szCs w:val="16"/>
                <w:lang w:eastAsia="en-US"/>
              </w:rPr>
            </w:pPr>
            <w:ins w:id="3606"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36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608" w:author="Machado, Diana" w:date="2019-02-04T10:09:00Z"/>
                <w:rFonts w:ascii="Calibri" w:hAnsi="Calibri" w:cs="Calibri"/>
                <w:color w:val="000000"/>
                <w:sz w:val="16"/>
                <w:szCs w:val="16"/>
                <w:lang w:eastAsia="en-US"/>
              </w:rPr>
            </w:pPr>
            <w:ins w:id="3609" w:author="Machado, Diana" w:date="2019-02-04T10:09:00Z">
              <w:r w:rsidRPr="00C722A9">
                <w:rPr>
                  <w:rFonts w:ascii="Calibri" w:hAnsi="Calibri" w:cs="Calibri"/>
                  <w:color w:val="000000"/>
                  <w:sz w:val="16"/>
                  <w:szCs w:val="16"/>
                  <w:lang w:eastAsia="en-US"/>
                </w:rPr>
                <w:t>321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10" w:author="Machado, Diana" w:date="2019-02-04T10:09:00Z"/>
                <w:rFonts w:ascii="Calibri" w:hAnsi="Calibri" w:cs="Calibri"/>
                <w:color w:val="000000"/>
                <w:sz w:val="16"/>
                <w:szCs w:val="16"/>
                <w:lang w:eastAsia="en-US"/>
              </w:rPr>
            </w:pPr>
            <w:ins w:id="3611" w:author="Machado, Diana" w:date="2019-02-04T10:09:00Z">
              <w:r w:rsidRPr="00C722A9">
                <w:rPr>
                  <w:rFonts w:ascii="Calibri" w:hAnsi="Calibri" w:cs="Calibri"/>
                  <w:color w:val="000000"/>
                  <w:sz w:val="16"/>
                  <w:szCs w:val="16"/>
                  <w:lang w:eastAsia="en-US"/>
                </w:rPr>
                <w:t xml:space="preserve">50,516,24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12" w:author="Machado, Diana" w:date="2019-02-04T10:09:00Z"/>
                <w:rFonts w:ascii="Calibri" w:hAnsi="Calibri" w:cs="Calibri"/>
                <w:color w:val="000000"/>
                <w:sz w:val="16"/>
                <w:szCs w:val="16"/>
                <w:lang w:eastAsia="en-US"/>
              </w:rPr>
            </w:pPr>
            <w:ins w:id="3613" w:author="Machado, Diana" w:date="2019-02-04T10:09:00Z">
              <w:r w:rsidRPr="00C722A9">
                <w:rPr>
                  <w:rFonts w:ascii="Calibri" w:hAnsi="Calibri" w:cs="Calibri"/>
                  <w:color w:val="000000"/>
                  <w:sz w:val="16"/>
                  <w:szCs w:val="16"/>
                  <w:lang w:eastAsia="en-US"/>
                </w:rPr>
                <w:t>0.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14" w:author="Machado, Diana" w:date="2019-02-04T10:09:00Z"/>
                <w:rFonts w:ascii="Calibri" w:hAnsi="Calibri" w:cs="Calibri"/>
                <w:color w:val="000000"/>
                <w:sz w:val="16"/>
                <w:szCs w:val="16"/>
                <w:lang w:eastAsia="en-US"/>
              </w:rPr>
            </w:pPr>
            <w:ins w:id="3615" w:author="Machado, Diana" w:date="2019-02-04T10:09:00Z">
              <w:r w:rsidRPr="00C722A9">
                <w:rPr>
                  <w:rFonts w:ascii="Calibri" w:hAnsi="Calibri" w:cs="Calibri"/>
                  <w:color w:val="000000"/>
                  <w:sz w:val="16"/>
                  <w:szCs w:val="16"/>
                  <w:lang w:eastAsia="en-US"/>
                </w:rPr>
                <w:t xml:space="preserve">50,970,2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16" w:author="Machado, Diana" w:date="2019-02-04T10:09:00Z"/>
                <w:rFonts w:ascii="Calibri" w:hAnsi="Calibri" w:cs="Calibri"/>
                <w:color w:val="000000"/>
                <w:sz w:val="16"/>
                <w:szCs w:val="16"/>
                <w:lang w:eastAsia="en-US"/>
              </w:rPr>
            </w:pPr>
            <w:ins w:id="3617" w:author="Machado, Diana" w:date="2019-02-04T10:09:00Z">
              <w:r w:rsidRPr="00C722A9">
                <w:rPr>
                  <w:rFonts w:ascii="Calibri" w:hAnsi="Calibri" w:cs="Calibri"/>
                  <w:color w:val="000000"/>
                  <w:sz w:val="16"/>
                  <w:szCs w:val="16"/>
                  <w:lang w:eastAsia="en-US"/>
                </w:rPr>
                <w:t>0.4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18" w:author="Machado, Diana" w:date="2019-02-04T10:09:00Z"/>
                <w:rFonts w:ascii="Calibri" w:hAnsi="Calibri" w:cs="Calibri"/>
                <w:color w:val="000000"/>
                <w:sz w:val="16"/>
                <w:szCs w:val="16"/>
                <w:lang w:eastAsia="en-US"/>
              </w:rPr>
            </w:pPr>
            <w:ins w:id="36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20" w:author="Machado, Diana" w:date="2019-02-04T10:09:00Z"/>
                <w:rFonts w:ascii="Calibri" w:hAnsi="Calibri" w:cs="Calibri"/>
                <w:color w:val="000000"/>
                <w:sz w:val="16"/>
                <w:szCs w:val="16"/>
                <w:lang w:eastAsia="en-US"/>
              </w:rPr>
            </w:pPr>
            <w:ins w:id="36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22" w:author="Machado, Diana" w:date="2019-02-04T10:09:00Z"/>
                <w:rFonts w:ascii="Calibri" w:hAnsi="Calibri" w:cs="Calibri"/>
                <w:color w:val="000000"/>
                <w:sz w:val="16"/>
                <w:szCs w:val="16"/>
                <w:lang w:eastAsia="en-US"/>
              </w:rPr>
            </w:pPr>
            <w:ins w:id="3623" w:author="Machado, Diana" w:date="2019-02-04T10:09:00Z">
              <w:r w:rsidRPr="00C722A9">
                <w:rPr>
                  <w:rFonts w:ascii="Calibri" w:hAnsi="Calibri" w:cs="Calibri"/>
                  <w:color w:val="000000"/>
                  <w:sz w:val="16"/>
                  <w:szCs w:val="16"/>
                  <w:lang w:eastAsia="en-US"/>
                </w:rPr>
                <w:t xml:space="preserve">61,069,9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24" w:author="Machado, Diana" w:date="2019-02-04T10:09:00Z"/>
                <w:rFonts w:ascii="Calibri" w:hAnsi="Calibri" w:cs="Calibri"/>
                <w:color w:val="000000"/>
                <w:sz w:val="16"/>
                <w:szCs w:val="16"/>
                <w:lang w:eastAsia="en-US"/>
              </w:rPr>
            </w:pPr>
            <w:ins w:id="3625" w:author="Machado, Diana" w:date="2019-02-04T10:09:00Z">
              <w:r w:rsidRPr="00C722A9">
                <w:rPr>
                  <w:rFonts w:ascii="Calibri" w:hAnsi="Calibri" w:cs="Calibri"/>
                  <w:color w:val="000000"/>
                  <w:sz w:val="16"/>
                  <w:szCs w:val="16"/>
                  <w:lang w:eastAsia="en-US"/>
                </w:rPr>
                <w:t>0.4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26" w:author="Machado, Diana" w:date="2019-02-04T10:09:00Z"/>
                <w:rFonts w:ascii="Calibri" w:hAnsi="Calibri" w:cs="Calibri"/>
                <w:color w:val="000000"/>
                <w:sz w:val="16"/>
                <w:szCs w:val="16"/>
                <w:lang w:eastAsia="en-US"/>
              </w:rPr>
            </w:pPr>
            <w:ins w:id="3627" w:author="Machado, Diana" w:date="2019-02-04T10:09:00Z">
              <w:r w:rsidRPr="00C722A9">
                <w:rPr>
                  <w:rFonts w:ascii="Calibri" w:hAnsi="Calibri" w:cs="Calibri"/>
                  <w:color w:val="000000"/>
                  <w:sz w:val="16"/>
                  <w:szCs w:val="16"/>
                  <w:lang w:eastAsia="en-US"/>
                </w:rPr>
                <w:t xml:space="preserve">162,556,43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28" w:author="Machado, Diana" w:date="2019-02-04T10:09:00Z"/>
                <w:rFonts w:ascii="Calibri" w:hAnsi="Calibri" w:cs="Calibri"/>
                <w:color w:val="000000"/>
                <w:sz w:val="16"/>
                <w:szCs w:val="16"/>
                <w:lang w:eastAsia="en-US"/>
              </w:rPr>
            </w:pPr>
            <w:ins w:id="3629" w:author="Machado, Diana" w:date="2019-02-04T10:09:00Z">
              <w:r w:rsidRPr="00C722A9">
                <w:rPr>
                  <w:rFonts w:ascii="Calibri" w:hAnsi="Calibri" w:cs="Calibri"/>
                  <w:color w:val="000000"/>
                  <w:sz w:val="16"/>
                  <w:szCs w:val="16"/>
                  <w:lang w:eastAsia="en-US"/>
                </w:rPr>
                <w:t>0.51%</w:t>
              </w:r>
            </w:ins>
          </w:p>
        </w:tc>
      </w:tr>
      <w:tr w:rsidR="00741D6D" w:rsidRPr="00C722A9" w:rsidTr="00331AF4">
        <w:trPr>
          <w:trHeight w:hRule="exact" w:val="216"/>
          <w:ins w:id="36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631" w:author="Machado, Diana" w:date="2019-02-04T10:09:00Z"/>
                <w:rFonts w:ascii="Calibri" w:hAnsi="Calibri" w:cs="Calibri"/>
                <w:color w:val="000000"/>
                <w:sz w:val="16"/>
                <w:szCs w:val="16"/>
                <w:lang w:eastAsia="en-US"/>
              </w:rPr>
            </w:pPr>
            <w:ins w:id="3632" w:author="Machado, Diana" w:date="2019-02-04T10:09:00Z">
              <w:r w:rsidRPr="00C722A9">
                <w:rPr>
                  <w:rFonts w:ascii="Calibri" w:hAnsi="Calibri" w:cs="Calibri"/>
                  <w:color w:val="000000"/>
                  <w:sz w:val="16"/>
                  <w:szCs w:val="16"/>
                  <w:lang w:eastAsia="en-US"/>
                </w:rPr>
                <w:t>321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33" w:author="Machado, Diana" w:date="2019-02-04T10:09:00Z"/>
                <w:rFonts w:ascii="Calibri" w:hAnsi="Calibri" w:cs="Calibri"/>
                <w:color w:val="000000"/>
                <w:sz w:val="16"/>
                <w:szCs w:val="16"/>
                <w:lang w:eastAsia="en-US"/>
              </w:rPr>
            </w:pPr>
            <w:ins w:id="3634" w:author="Machado, Diana" w:date="2019-02-04T10:09:00Z">
              <w:r w:rsidRPr="00C722A9">
                <w:rPr>
                  <w:rFonts w:ascii="Calibri" w:hAnsi="Calibri" w:cs="Calibri"/>
                  <w:color w:val="000000"/>
                  <w:sz w:val="16"/>
                  <w:szCs w:val="16"/>
                  <w:lang w:eastAsia="en-US"/>
                </w:rPr>
                <w:t xml:space="preserve">41,705,44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35" w:author="Machado, Diana" w:date="2019-02-04T10:09:00Z"/>
                <w:rFonts w:ascii="Calibri" w:hAnsi="Calibri" w:cs="Calibri"/>
                <w:color w:val="000000"/>
                <w:sz w:val="16"/>
                <w:szCs w:val="16"/>
                <w:lang w:eastAsia="en-US"/>
              </w:rPr>
            </w:pPr>
            <w:ins w:id="3636" w:author="Machado, Diana" w:date="2019-02-04T10:09:00Z">
              <w:r w:rsidRPr="00C722A9">
                <w:rPr>
                  <w:rFonts w:ascii="Calibri" w:hAnsi="Calibri" w:cs="Calibri"/>
                  <w:color w:val="000000"/>
                  <w:sz w:val="16"/>
                  <w:szCs w:val="16"/>
                  <w:lang w:eastAsia="en-US"/>
                </w:rPr>
                <w:t>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37" w:author="Machado, Diana" w:date="2019-02-04T10:09:00Z"/>
                <w:rFonts w:ascii="Calibri" w:hAnsi="Calibri" w:cs="Calibri"/>
                <w:color w:val="000000"/>
                <w:sz w:val="16"/>
                <w:szCs w:val="16"/>
                <w:lang w:eastAsia="en-US"/>
              </w:rPr>
            </w:pPr>
            <w:ins w:id="3638" w:author="Machado, Diana" w:date="2019-02-04T10:09:00Z">
              <w:r w:rsidRPr="00C722A9">
                <w:rPr>
                  <w:rFonts w:ascii="Calibri" w:hAnsi="Calibri" w:cs="Calibri"/>
                  <w:color w:val="000000"/>
                  <w:sz w:val="16"/>
                  <w:szCs w:val="16"/>
                  <w:lang w:eastAsia="en-US"/>
                </w:rPr>
                <w:t xml:space="preserve">28,716,7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39" w:author="Machado, Diana" w:date="2019-02-04T10:09:00Z"/>
                <w:rFonts w:ascii="Calibri" w:hAnsi="Calibri" w:cs="Calibri"/>
                <w:color w:val="000000"/>
                <w:sz w:val="16"/>
                <w:szCs w:val="16"/>
                <w:lang w:eastAsia="en-US"/>
              </w:rPr>
            </w:pPr>
            <w:ins w:id="3640"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41" w:author="Machado, Diana" w:date="2019-02-04T10:09:00Z"/>
                <w:rFonts w:ascii="Calibri" w:hAnsi="Calibri" w:cs="Calibri"/>
                <w:color w:val="000000"/>
                <w:sz w:val="16"/>
                <w:szCs w:val="16"/>
                <w:lang w:eastAsia="en-US"/>
              </w:rPr>
            </w:pPr>
            <w:ins w:id="36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43" w:author="Machado, Diana" w:date="2019-02-04T10:09:00Z"/>
                <w:rFonts w:ascii="Calibri" w:hAnsi="Calibri" w:cs="Calibri"/>
                <w:color w:val="000000"/>
                <w:sz w:val="16"/>
                <w:szCs w:val="16"/>
                <w:lang w:eastAsia="en-US"/>
              </w:rPr>
            </w:pPr>
            <w:ins w:id="36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45" w:author="Machado, Diana" w:date="2019-02-04T10:09:00Z"/>
                <w:rFonts w:ascii="Calibri" w:hAnsi="Calibri" w:cs="Calibri"/>
                <w:color w:val="000000"/>
                <w:sz w:val="16"/>
                <w:szCs w:val="16"/>
                <w:lang w:eastAsia="en-US"/>
              </w:rPr>
            </w:pPr>
            <w:ins w:id="3646" w:author="Machado, Diana" w:date="2019-02-04T10:09:00Z">
              <w:r w:rsidRPr="00C722A9">
                <w:rPr>
                  <w:rFonts w:ascii="Calibri" w:hAnsi="Calibri" w:cs="Calibri"/>
                  <w:color w:val="000000"/>
                  <w:sz w:val="16"/>
                  <w:szCs w:val="16"/>
                  <w:lang w:eastAsia="en-US"/>
                </w:rPr>
                <w:t xml:space="preserve">35,528,42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47" w:author="Machado, Diana" w:date="2019-02-04T10:09:00Z"/>
                <w:rFonts w:ascii="Calibri" w:hAnsi="Calibri" w:cs="Calibri"/>
                <w:color w:val="000000"/>
                <w:sz w:val="16"/>
                <w:szCs w:val="16"/>
                <w:lang w:eastAsia="en-US"/>
              </w:rPr>
            </w:pPr>
            <w:ins w:id="3648" w:author="Machado, Diana" w:date="2019-02-04T10:09:00Z">
              <w:r w:rsidRPr="00C722A9">
                <w:rPr>
                  <w:rFonts w:ascii="Calibri" w:hAnsi="Calibri" w:cs="Calibri"/>
                  <w:color w:val="000000"/>
                  <w:sz w:val="16"/>
                  <w:szCs w:val="16"/>
                  <w:lang w:eastAsia="en-US"/>
                </w:rPr>
                <w:t>0.2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49" w:author="Machado, Diana" w:date="2019-02-04T10:09:00Z"/>
                <w:rFonts w:ascii="Calibri" w:hAnsi="Calibri" w:cs="Calibri"/>
                <w:color w:val="000000"/>
                <w:sz w:val="16"/>
                <w:szCs w:val="16"/>
                <w:lang w:eastAsia="en-US"/>
              </w:rPr>
            </w:pPr>
            <w:ins w:id="3650" w:author="Machado, Diana" w:date="2019-02-04T10:09:00Z">
              <w:r w:rsidRPr="00C722A9">
                <w:rPr>
                  <w:rFonts w:ascii="Calibri" w:hAnsi="Calibri" w:cs="Calibri"/>
                  <w:color w:val="000000"/>
                  <w:sz w:val="16"/>
                  <w:szCs w:val="16"/>
                  <w:lang w:eastAsia="en-US"/>
                </w:rPr>
                <w:t xml:space="preserve">105,950,6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51" w:author="Machado, Diana" w:date="2019-02-04T10:09:00Z"/>
                <w:rFonts w:ascii="Calibri" w:hAnsi="Calibri" w:cs="Calibri"/>
                <w:color w:val="000000"/>
                <w:sz w:val="16"/>
                <w:szCs w:val="16"/>
                <w:lang w:eastAsia="en-US"/>
              </w:rPr>
            </w:pPr>
            <w:ins w:id="3652" w:author="Machado, Diana" w:date="2019-02-04T10:09:00Z">
              <w:r w:rsidRPr="00C722A9">
                <w:rPr>
                  <w:rFonts w:ascii="Calibri" w:hAnsi="Calibri" w:cs="Calibri"/>
                  <w:color w:val="000000"/>
                  <w:sz w:val="16"/>
                  <w:szCs w:val="16"/>
                  <w:lang w:eastAsia="en-US"/>
                </w:rPr>
                <w:t>0.33%</w:t>
              </w:r>
            </w:ins>
          </w:p>
        </w:tc>
      </w:tr>
      <w:tr w:rsidR="00741D6D" w:rsidRPr="00C722A9" w:rsidTr="00331AF4">
        <w:trPr>
          <w:trHeight w:hRule="exact" w:val="216"/>
          <w:ins w:id="36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654" w:author="Machado, Diana" w:date="2019-02-04T10:09:00Z"/>
                <w:rFonts w:ascii="Calibri" w:hAnsi="Calibri" w:cs="Calibri"/>
                <w:color w:val="000000"/>
                <w:sz w:val="16"/>
                <w:szCs w:val="16"/>
                <w:lang w:eastAsia="en-US"/>
              </w:rPr>
            </w:pPr>
            <w:ins w:id="3655" w:author="Machado, Diana" w:date="2019-02-04T10:09:00Z">
              <w:r w:rsidRPr="00C722A9">
                <w:rPr>
                  <w:rFonts w:ascii="Calibri" w:hAnsi="Calibri" w:cs="Calibri"/>
                  <w:color w:val="000000"/>
                  <w:sz w:val="16"/>
                  <w:szCs w:val="16"/>
                  <w:lang w:eastAsia="en-US"/>
                </w:rPr>
                <w:t>321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56" w:author="Machado, Diana" w:date="2019-02-04T10:09:00Z"/>
                <w:rFonts w:ascii="Calibri" w:hAnsi="Calibri" w:cs="Calibri"/>
                <w:color w:val="000000"/>
                <w:sz w:val="16"/>
                <w:szCs w:val="16"/>
                <w:lang w:eastAsia="en-US"/>
              </w:rPr>
            </w:pPr>
            <w:ins w:id="3657" w:author="Machado, Diana" w:date="2019-02-04T10:09:00Z">
              <w:r w:rsidRPr="00C722A9">
                <w:rPr>
                  <w:rFonts w:ascii="Calibri" w:hAnsi="Calibri" w:cs="Calibri"/>
                  <w:color w:val="000000"/>
                  <w:sz w:val="16"/>
                  <w:szCs w:val="16"/>
                  <w:lang w:eastAsia="en-US"/>
                </w:rPr>
                <w:t xml:space="preserve">29,756,35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58" w:author="Machado, Diana" w:date="2019-02-04T10:09:00Z"/>
                <w:rFonts w:ascii="Calibri" w:hAnsi="Calibri" w:cs="Calibri"/>
                <w:color w:val="000000"/>
                <w:sz w:val="16"/>
                <w:szCs w:val="16"/>
                <w:lang w:eastAsia="en-US"/>
              </w:rPr>
            </w:pPr>
            <w:ins w:id="3659" w:author="Machado, Diana" w:date="2019-02-04T10:09:00Z">
              <w:r w:rsidRPr="00C722A9">
                <w:rPr>
                  <w:rFonts w:ascii="Calibri" w:hAnsi="Calibri" w:cs="Calibri"/>
                  <w:color w:val="000000"/>
                  <w:sz w:val="16"/>
                  <w:szCs w:val="16"/>
                  <w:lang w:eastAsia="en-US"/>
                </w:rPr>
                <w:t>0.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60" w:author="Machado, Diana" w:date="2019-02-04T10:09:00Z"/>
                <w:rFonts w:ascii="Calibri" w:hAnsi="Calibri" w:cs="Calibri"/>
                <w:color w:val="000000"/>
                <w:sz w:val="16"/>
                <w:szCs w:val="16"/>
                <w:lang w:eastAsia="en-US"/>
              </w:rPr>
            </w:pPr>
            <w:ins w:id="3661" w:author="Machado, Diana" w:date="2019-02-04T10:09:00Z">
              <w:r w:rsidRPr="00C722A9">
                <w:rPr>
                  <w:rFonts w:ascii="Calibri" w:hAnsi="Calibri" w:cs="Calibri"/>
                  <w:color w:val="000000"/>
                  <w:sz w:val="16"/>
                  <w:szCs w:val="16"/>
                  <w:lang w:eastAsia="en-US"/>
                </w:rPr>
                <w:t xml:space="preserve">19,416,1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62" w:author="Machado, Diana" w:date="2019-02-04T10:09:00Z"/>
                <w:rFonts w:ascii="Calibri" w:hAnsi="Calibri" w:cs="Calibri"/>
                <w:color w:val="000000"/>
                <w:sz w:val="16"/>
                <w:szCs w:val="16"/>
                <w:lang w:eastAsia="en-US"/>
              </w:rPr>
            </w:pPr>
            <w:ins w:id="3663"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64" w:author="Machado, Diana" w:date="2019-02-04T10:09:00Z"/>
                <w:rFonts w:ascii="Calibri" w:hAnsi="Calibri" w:cs="Calibri"/>
                <w:color w:val="000000"/>
                <w:sz w:val="16"/>
                <w:szCs w:val="16"/>
                <w:lang w:eastAsia="en-US"/>
              </w:rPr>
            </w:pPr>
            <w:ins w:id="36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66" w:author="Machado, Diana" w:date="2019-02-04T10:09:00Z"/>
                <w:rFonts w:ascii="Calibri" w:hAnsi="Calibri" w:cs="Calibri"/>
                <w:color w:val="000000"/>
                <w:sz w:val="16"/>
                <w:szCs w:val="16"/>
                <w:lang w:eastAsia="en-US"/>
              </w:rPr>
            </w:pPr>
            <w:ins w:id="36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68" w:author="Machado, Diana" w:date="2019-02-04T10:09:00Z"/>
                <w:rFonts w:ascii="Calibri" w:hAnsi="Calibri" w:cs="Calibri"/>
                <w:color w:val="000000"/>
                <w:sz w:val="16"/>
                <w:szCs w:val="16"/>
                <w:lang w:eastAsia="en-US"/>
              </w:rPr>
            </w:pPr>
            <w:ins w:id="3669" w:author="Machado, Diana" w:date="2019-02-04T10:09:00Z">
              <w:r w:rsidRPr="00C722A9">
                <w:rPr>
                  <w:rFonts w:ascii="Calibri" w:hAnsi="Calibri" w:cs="Calibri"/>
                  <w:color w:val="000000"/>
                  <w:sz w:val="16"/>
                  <w:szCs w:val="16"/>
                  <w:lang w:eastAsia="en-US"/>
                </w:rPr>
                <w:t xml:space="preserve">24,942,4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70" w:author="Machado, Diana" w:date="2019-02-04T10:09:00Z"/>
                <w:rFonts w:ascii="Calibri" w:hAnsi="Calibri" w:cs="Calibri"/>
                <w:color w:val="000000"/>
                <w:sz w:val="16"/>
                <w:szCs w:val="16"/>
                <w:lang w:eastAsia="en-US"/>
              </w:rPr>
            </w:pPr>
            <w:ins w:id="3671"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72" w:author="Machado, Diana" w:date="2019-02-04T10:09:00Z"/>
                <w:rFonts w:ascii="Calibri" w:hAnsi="Calibri" w:cs="Calibri"/>
                <w:color w:val="000000"/>
                <w:sz w:val="16"/>
                <w:szCs w:val="16"/>
                <w:lang w:eastAsia="en-US"/>
              </w:rPr>
            </w:pPr>
            <w:ins w:id="3673" w:author="Machado, Diana" w:date="2019-02-04T10:09:00Z">
              <w:r w:rsidRPr="00C722A9">
                <w:rPr>
                  <w:rFonts w:ascii="Calibri" w:hAnsi="Calibri" w:cs="Calibri"/>
                  <w:color w:val="000000"/>
                  <w:sz w:val="16"/>
                  <w:szCs w:val="16"/>
                  <w:lang w:eastAsia="en-US"/>
                </w:rPr>
                <w:t xml:space="preserve">74,114,9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74" w:author="Machado, Diana" w:date="2019-02-04T10:09:00Z"/>
                <w:rFonts w:ascii="Calibri" w:hAnsi="Calibri" w:cs="Calibri"/>
                <w:color w:val="000000"/>
                <w:sz w:val="16"/>
                <w:szCs w:val="16"/>
                <w:lang w:eastAsia="en-US"/>
              </w:rPr>
            </w:pPr>
            <w:ins w:id="3675"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36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677" w:author="Machado, Diana" w:date="2019-02-04T10:09:00Z"/>
                <w:rFonts w:ascii="Calibri" w:hAnsi="Calibri" w:cs="Calibri"/>
                <w:color w:val="000000"/>
                <w:sz w:val="16"/>
                <w:szCs w:val="16"/>
                <w:lang w:eastAsia="en-US"/>
              </w:rPr>
            </w:pPr>
            <w:ins w:id="3678" w:author="Machado, Diana" w:date="2019-02-04T10:09:00Z">
              <w:r w:rsidRPr="00C722A9">
                <w:rPr>
                  <w:rFonts w:ascii="Calibri" w:hAnsi="Calibri" w:cs="Calibri"/>
                  <w:color w:val="000000"/>
                  <w:sz w:val="16"/>
                  <w:szCs w:val="16"/>
                  <w:lang w:eastAsia="en-US"/>
                </w:rPr>
                <w:t>321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79" w:author="Machado, Diana" w:date="2019-02-04T10:09:00Z"/>
                <w:rFonts w:ascii="Calibri" w:hAnsi="Calibri" w:cs="Calibri"/>
                <w:color w:val="000000"/>
                <w:sz w:val="16"/>
                <w:szCs w:val="16"/>
                <w:lang w:eastAsia="en-US"/>
              </w:rPr>
            </w:pPr>
            <w:ins w:id="36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81" w:author="Machado, Diana" w:date="2019-02-04T10:09:00Z"/>
                <w:rFonts w:ascii="Calibri" w:hAnsi="Calibri" w:cs="Calibri"/>
                <w:color w:val="000000"/>
                <w:sz w:val="16"/>
                <w:szCs w:val="16"/>
                <w:lang w:eastAsia="en-US"/>
              </w:rPr>
            </w:pPr>
            <w:ins w:id="36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83" w:author="Machado, Diana" w:date="2019-02-04T10:09:00Z"/>
                <w:rFonts w:ascii="Calibri" w:hAnsi="Calibri" w:cs="Calibri"/>
                <w:color w:val="000000"/>
                <w:sz w:val="16"/>
                <w:szCs w:val="16"/>
                <w:lang w:eastAsia="en-US"/>
              </w:rPr>
            </w:pPr>
            <w:ins w:id="368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85" w:author="Machado, Diana" w:date="2019-02-04T10:09:00Z"/>
                <w:rFonts w:ascii="Calibri" w:hAnsi="Calibri" w:cs="Calibri"/>
                <w:color w:val="000000"/>
                <w:sz w:val="16"/>
                <w:szCs w:val="16"/>
                <w:lang w:eastAsia="en-US"/>
              </w:rPr>
            </w:pPr>
            <w:ins w:id="368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87" w:author="Machado, Diana" w:date="2019-02-04T10:09:00Z"/>
                <w:rFonts w:ascii="Calibri" w:hAnsi="Calibri" w:cs="Calibri"/>
                <w:color w:val="000000"/>
                <w:sz w:val="16"/>
                <w:szCs w:val="16"/>
                <w:lang w:eastAsia="en-US"/>
              </w:rPr>
            </w:pPr>
            <w:ins w:id="36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89" w:author="Machado, Diana" w:date="2019-02-04T10:09:00Z"/>
                <w:rFonts w:ascii="Calibri" w:hAnsi="Calibri" w:cs="Calibri"/>
                <w:color w:val="000000"/>
                <w:sz w:val="16"/>
                <w:szCs w:val="16"/>
                <w:lang w:eastAsia="en-US"/>
              </w:rPr>
            </w:pPr>
            <w:ins w:id="36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91" w:author="Machado, Diana" w:date="2019-02-04T10:09:00Z"/>
                <w:rFonts w:ascii="Calibri" w:hAnsi="Calibri" w:cs="Calibri"/>
                <w:color w:val="000000"/>
                <w:sz w:val="16"/>
                <w:szCs w:val="16"/>
                <w:lang w:eastAsia="en-US"/>
              </w:rPr>
            </w:pPr>
            <w:ins w:id="3692" w:author="Machado, Diana" w:date="2019-02-04T10:09:00Z">
              <w:r w:rsidRPr="00C722A9">
                <w:rPr>
                  <w:rFonts w:ascii="Calibri" w:hAnsi="Calibri" w:cs="Calibri"/>
                  <w:color w:val="000000"/>
                  <w:sz w:val="16"/>
                  <w:szCs w:val="16"/>
                  <w:lang w:eastAsia="en-US"/>
                </w:rPr>
                <w:t xml:space="preserve">3,008,2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93" w:author="Machado, Diana" w:date="2019-02-04T10:09:00Z"/>
                <w:rFonts w:ascii="Calibri" w:hAnsi="Calibri" w:cs="Calibri"/>
                <w:color w:val="000000"/>
                <w:sz w:val="16"/>
                <w:szCs w:val="16"/>
                <w:lang w:eastAsia="en-US"/>
              </w:rPr>
            </w:pPr>
            <w:ins w:id="3694"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95" w:author="Machado, Diana" w:date="2019-02-04T10:09:00Z"/>
                <w:rFonts w:ascii="Calibri" w:hAnsi="Calibri" w:cs="Calibri"/>
                <w:color w:val="000000"/>
                <w:sz w:val="16"/>
                <w:szCs w:val="16"/>
                <w:lang w:eastAsia="en-US"/>
              </w:rPr>
            </w:pPr>
            <w:ins w:id="3696" w:author="Machado, Diana" w:date="2019-02-04T10:09:00Z">
              <w:r w:rsidRPr="00C722A9">
                <w:rPr>
                  <w:rFonts w:ascii="Calibri" w:hAnsi="Calibri" w:cs="Calibri"/>
                  <w:color w:val="000000"/>
                  <w:sz w:val="16"/>
                  <w:szCs w:val="16"/>
                  <w:lang w:eastAsia="en-US"/>
                </w:rPr>
                <w:t xml:space="preserve">3,066,9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97" w:author="Machado, Diana" w:date="2019-02-04T10:09:00Z"/>
                <w:rFonts w:ascii="Calibri" w:hAnsi="Calibri" w:cs="Calibri"/>
                <w:color w:val="000000"/>
                <w:sz w:val="16"/>
                <w:szCs w:val="16"/>
                <w:lang w:eastAsia="en-US"/>
              </w:rPr>
            </w:pPr>
            <w:ins w:id="369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6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700" w:author="Machado, Diana" w:date="2019-02-04T10:09:00Z"/>
                <w:rFonts w:ascii="Calibri" w:hAnsi="Calibri" w:cs="Calibri"/>
                <w:color w:val="000000"/>
                <w:sz w:val="16"/>
                <w:szCs w:val="16"/>
                <w:lang w:eastAsia="en-US"/>
              </w:rPr>
            </w:pPr>
            <w:ins w:id="3701" w:author="Machado, Diana" w:date="2019-02-04T10:09:00Z">
              <w:r w:rsidRPr="00C722A9">
                <w:rPr>
                  <w:rFonts w:ascii="Calibri" w:hAnsi="Calibri" w:cs="Calibri"/>
                  <w:color w:val="000000"/>
                  <w:sz w:val="16"/>
                  <w:szCs w:val="16"/>
                  <w:lang w:eastAsia="en-US"/>
                </w:rPr>
                <w:t>321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02" w:author="Machado, Diana" w:date="2019-02-04T10:09:00Z"/>
                <w:rFonts w:ascii="Calibri" w:hAnsi="Calibri" w:cs="Calibri"/>
                <w:color w:val="000000"/>
                <w:sz w:val="16"/>
                <w:szCs w:val="16"/>
                <w:lang w:eastAsia="en-US"/>
              </w:rPr>
            </w:pPr>
            <w:ins w:id="3703" w:author="Machado, Diana" w:date="2019-02-04T10:09:00Z">
              <w:r w:rsidRPr="00C722A9">
                <w:rPr>
                  <w:rFonts w:ascii="Calibri" w:hAnsi="Calibri" w:cs="Calibri"/>
                  <w:color w:val="000000"/>
                  <w:sz w:val="16"/>
                  <w:szCs w:val="16"/>
                  <w:lang w:eastAsia="en-US"/>
                </w:rPr>
                <w:t xml:space="preserve">9,300,92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04" w:author="Machado, Diana" w:date="2019-02-04T10:09:00Z"/>
                <w:rFonts w:ascii="Calibri" w:hAnsi="Calibri" w:cs="Calibri"/>
                <w:color w:val="000000"/>
                <w:sz w:val="16"/>
                <w:szCs w:val="16"/>
                <w:lang w:eastAsia="en-US"/>
              </w:rPr>
            </w:pPr>
            <w:ins w:id="3705" w:author="Machado, Diana" w:date="2019-02-04T10:09:00Z">
              <w:r w:rsidRPr="00C722A9">
                <w:rPr>
                  <w:rFonts w:ascii="Calibri" w:hAnsi="Calibri" w:cs="Calibri"/>
                  <w:color w:val="000000"/>
                  <w:sz w:val="16"/>
                  <w:szCs w:val="16"/>
                  <w:lang w:eastAsia="en-US"/>
                </w:rPr>
                <w:t>0.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06" w:author="Machado, Diana" w:date="2019-02-04T10:09:00Z"/>
                <w:rFonts w:ascii="Calibri" w:hAnsi="Calibri" w:cs="Calibri"/>
                <w:color w:val="000000"/>
                <w:sz w:val="16"/>
                <w:szCs w:val="16"/>
                <w:lang w:eastAsia="en-US"/>
              </w:rPr>
            </w:pPr>
            <w:ins w:id="3707" w:author="Machado, Diana" w:date="2019-02-04T10:09:00Z">
              <w:r w:rsidRPr="00C722A9">
                <w:rPr>
                  <w:rFonts w:ascii="Calibri" w:hAnsi="Calibri" w:cs="Calibri"/>
                  <w:color w:val="000000"/>
                  <w:sz w:val="16"/>
                  <w:szCs w:val="16"/>
                  <w:lang w:eastAsia="en-US"/>
                </w:rPr>
                <w:t xml:space="preserve">9,384,8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08" w:author="Machado, Diana" w:date="2019-02-04T10:09:00Z"/>
                <w:rFonts w:ascii="Calibri" w:hAnsi="Calibri" w:cs="Calibri"/>
                <w:color w:val="000000"/>
                <w:sz w:val="16"/>
                <w:szCs w:val="16"/>
                <w:lang w:eastAsia="en-US"/>
              </w:rPr>
            </w:pPr>
            <w:ins w:id="3709"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10" w:author="Machado, Diana" w:date="2019-02-04T10:09:00Z"/>
                <w:rFonts w:ascii="Calibri" w:hAnsi="Calibri" w:cs="Calibri"/>
                <w:color w:val="000000"/>
                <w:sz w:val="16"/>
                <w:szCs w:val="16"/>
                <w:lang w:eastAsia="en-US"/>
              </w:rPr>
            </w:pPr>
            <w:ins w:id="37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12" w:author="Machado, Diana" w:date="2019-02-04T10:09:00Z"/>
                <w:rFonts w:ascii="Calibri" w:hAnsi="Calibri" w:cs="Calibri"/>
                <w:color w:val="000000"/>
                <w:sz w:val="16"/>
                <w:szCs w:val="16"/>
                <w:lang w:eastAsia="en-US"/>
              </w:rPr>
            </w:pPr>
            <w:ins w:id="37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14" w:author="Machado, Diana" w:date="2019-02-04T10:09:00Z"/>
                <w:rFonts w:ascii="Calibri" w:hAnsi="Calibri" w:cs="Calibri"/>
                <w:color w:val="000000"/>
                <w:sz w:val="16"/>
                <w:szCs w:val="16"/>
                <w:lang w:eastAsia="en-US"/>
              </w:rPr>
            </w:pPr>
            <w:ins w:id="3715" w:author="Machado, Diana" w:date="2019-02-04T10:09:00Z">
              <w:r w:rsidRPr="00C722A9">
                <w:rPr>
                  <w:rFonts w:ascii="Calibri" w:hAnsi="Calibri" w:cs="Calibri"/>
                  <w:color w:val="000000"/>
                  <w:sz w:val="16"/>
                  <w:szCs w:val="16"/>
                  <w:lang w:eastAsia="en-US"/>
                </w:rPr>
                <w:t xml:space="preserve">11,304,7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16" w:author="Machado, Diana" w:date="2019-02-04T10:09:00Z"/>
                <w:rFonts w:ascii="Calibri" w:hAnsi="Calibri" w:cs="Calibri"/>
                <w:color w:val="000000"/>
                <w:sz w:val="16"/>
                <w:szCs w:val="16"/>
                <w:lang w:eastAsia="en-US"/>
              </w:rPr>
            </w:pPr>
            <w:ins w:id="3717"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18" w:author="Machado, Diana" w:date="2019-02-04T10:09:00Z"/>
                <w:rFonts w:ascii="Calibri" w:hAnsi="Calibri" w:cs="Calibri"/>
                <w:color w:val="000000"/>
                <w:sz w:val="16"/>
                <w:szCs w:val="16"/>
                <w:lang w:eastAsia="en-US"/>
              </w:rPr>
            </w:pPr>
            <w:ins w:id="3719" w:author="Machado, Diana" w:date="2019-02-04T10:09:00Z">
              <w:r w:rsidRPr="00C722A9">
                <w:rPr>
                  <w:rFonts w:ascii="Calibri" w:hAnsi="Calibri" w:cs="Calibri"/>
                  <w:color w:val="000000"/>
                  <w:sz w:val="16"/>
                  <w:szCs w:val="16"/>
                  <w:lang w:eastAsia="en-US"/>
                </w:rPr>
                <w:t xml:space="preserve">29,990,4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20" w:author="Machado, Diana" w:date="2019-02-04T10:09:00Z"/>
                <w:rFonts w:ascii="Calibri" w:hAnsi="Calibri" w:cs="Calibri"/>
                <w:color w:val="000000"/>
                <w:sz w:val="16"/>
                <w:szCs w:val="16"/>
                <w:lang w:eastAsia="en-US"/>
              </w:rPr>
            </w:pPr>
            <w:ins w:id="3721"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37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723" w:author="Machado, Diana" w:date="2019-02-04T10:09:00Z"/>
                <w:rFonts w:ascii="Calibri" w:hAnsi="Calibri" w:cs="Calibri"/>
                <w:color w:val="000000"/>
                <w:sz w:val="16"/>
                <w:szCs w:val="16"/>
                <w:lang w:eastAsia="en-US"/>
              </w:rPr>
            </w:pPr>
            <w:ins w:id="3724" w:author="Machado, Diana" w:date="2019-02-04T10:09:00Z">
              <w:r w:rsidRPr="00C722A9">
                <w:rPr>
                  <w:rFonts w:ascii="Calibri" w:hAnsi="Calibri" w:cs="Calibri"/>
                  <w:color w:val="000000"/>
                  <w:sz w:val="16"/>
                  <w:szCs w:val="16"/>
                  <w:lang w:eastAsia="en-US"/>
                </w:rPr>
                <w:t>32134</w:t>
              </w:r>
            </w:ins>
          </w:p>
        </w:tc>
        <w:tc>
          <w:tcPr>
            <w:tcW w:w="1620" w:type="dxa"/>
            <w:tcBorders>
              <w:top w:val="single" w:sz="2" w:space="0" w:color="000000"/>
              <w:left w:val="single" w:sz="6" w:space="0" w:color="auto"/>
              <w:bottom w:val="single" w:sz="2" w:space="0" w:color="000000"/>
              <w:right w:val="single" w:sz="6" w:space="0" w:color="auto"/>
            </w:tcBorders>
          </w:tcPr>
          <w:p w:rsidR="00741D6D" w:rsidRDefault="00741D6D" w:rsidP="00331AF4">
            <w:pPr>
              <w:autoSpaceDE w:val="0"/>
              <w:autoSpaceDN w:val="0"/>
              <w:adjustRightInd w:val="0"/>
              <w:jc w:val="center"/>
              <w:rPr>
                <w:ins w:id="3725" w:author="Diana Machado" w:date="2019-04-05T14:22:00Z"/>
                <w:rFonts w:ascii="Calibri" w:hAnsi="Calibri" w:cs="Calibri"/>
                <w:color w:val="000000"/>
                <w:sz w:val="16"/>
                <w:szCs w:val="16"/>
                <w:lang w:eastAsia="en-US"/>
              </w:rPr>
            </w:pPr>
            <w:ins w:id="3726" w:author="Machado, Diana" w:date="2019-02-04T10:09:00Z">
              <w:r w:rsidRPr="00C722A9">
                <w:rPr>
                  <w:rFonts w:ascii="Calibri" w:hAnsi="Calibri" w:cs="Calibri"/>
                  <w:color w:val="000000"/>
                  <w:sz w:val="16"/>
                  <w:szCs w:val="16"/>
                  <w:lang w:eastAsia="en-US"/>
                </w:rPr>
                <w:t xml:space="preserve">0 </w:t>
              </w:r>
            </w:ins>
          </w:p>
          <w:p w:rsidR="008E38ED" w:rsidRPr="008E38ED" w:rsidRDefault="008E38ED">
            <w:pPr>
              <w:rPr>
                <w:ins w:id="3727" w:author="Diana Machado" w:date="2019-04-05T14:22:00Z"/>
                <w:rFonts w:ascii="Calibri" w:hAnsi="Calibri" w:cs="Calibri"/>
                <w:sz w:val="16"/>
                <w:szCs w:val="16"/>
                <w:lang w:eastAsia="en-US"/>
                <w:rPrChange w:id="3728" w:author="Diana Machado" w:date="2019-04-05T14:22:00Z">
                  <w:rPr>
                    <w:ins w:id="3729" w:author="Diana Machado" w:date="2019-04-05T14:22:00Z"/>
                    <w:rFonts w:ascii="Calibri" w:hAnsi="Calibri" w:cs="Calibri"/>
                    <w:color w:val="000000"/>
                    <w:sz w:val="16"/>
                    <w:szCs w:val="16"/>
                    <w:lang w:eastAsia="en-US"/>
                  </w:rPr>
                </w:rPrChange>
              </w:rPr>
              <w:pPrChange w:id="3730" w:author="Diana Machado" w:date="2019-04-05T14:22:00Z">
                <w:pPr>
                  <w:autoSpaceDE w:val="0"/>
                  <w:autoSpaceDN w:val="0"/>
                  <w:adjustRightInd w:val="0"/>
                  <w:jc w:val="center"/>
                </w:pPr>
              </w:pPrChange>
            </w:pPr>
          </w:p>
          <w:p w:rsidR="008E38ED" w:rsidRPr="008E38ED" w:rsidRDefault="008E38ED">
            <w:pPr>
              <w:rPr>
                <w:ins w:id="3731" w:author="Diana Machado" w:date="2019-04-05T14:22:00Z"/>
                <w:rFonts w:ascii="Calibri" w:hAnsi="Calibri" w:cs="Calibri"/>
                <w:sz w:val="16"/>
                <w:szCs w:val="16"/>
                <w:lang w:eastAsia="en-US"/>
                <w:rPrChange w:id="3732" w:author="Diana Machado" w:date="2019-04-05T14:22:00Z">
                  <w:rPr>
                    <w:ins w:id="3733" w:author="Diana Machado" w:date="2019-04-05T14:22:00Z"/>
                    <w:rFonts w:ascii="Calibri" w:hAnsi="Calibri" w:cs="Calibri"/>
                    <w:color w:val="000000"/>
                    <w:sz w:val="16"/>
                    <w:szCs w:val="16"/>
                    <w:lang w:eastAsia="en-US"/>
                  </w:rPr>
                </w:rPrChange>
              </w:rPr>
              <w:pPrChange w:id="3734" w:author="Diana Machado" w:date="2019-04-05T14:22:00Z">
                <w:pPr>
                  <w:autoSpaceDE w:val="0"/>
                  <w:autoSpaceDN w:val="0"/>
                  <w:adjustRightInd w:val="0"/>
                  <w:jc w:val="center"/>
                </w:pPr>
              </w:pPrChange>
            </w:pPr>
          </w:p>
          <w:p w:rsidR="008E38ED" w:rsidRPr="008E38ED" w:rsidRDefault="008E38ED">
            <w:pPr>
              <w:rPr>
                <w:ins w:id="3735" w:author="Diana Machado" w:date="2019-04-05T14:22:00Z"/>
                <w:rFonts w:ascii="Calibri" w:hAnsi="Calibri" w:cs="Calibri"/>
                <w:sz w:val="16"/>
                <w:szCs w:val="16"/>
                <w:lang w:eastAsia="en-US"/>
                <w:rPrChange w:id="3736" w:author="Diana Machado" w:date="2019-04-05T14:22:00Z">
                  <w:rPr>
                    <w:ins w:id="3737" w:author="Diana Machado" w:date="2019-04-05T14:22:00Z"/>
                    <w:rFonts w:ascii="Calibri" w:hAnsi="Calibri" w:cs="Calibri"/>
                    <w:color w:val="000000"/>
                    <w:sz w:val="16"/>
                    <w:szCs w:val="16"/>
                    <w:lang w:eastAsia="en-US"/>
                  </w:rPr>
                </w:rPrChange>
              </w:rPr>
              <w:pPrChange w:id="3738" w:author="Diana Machado" w:date="2019-04-05T14:22:00Z">
                <w:pPr>
                  <w:autoSpaceDE w:val="0"/>
                  <w:autoSpaceDN w:val="0"/>
                  <w:adjustRightInd w:val="0"/>
                  <w:jc w:val="center"/>
                </w:pPr>
              </w:pPrChange>
            </w:pPr>
          </w:p>
          <w:p w:rsidR="008E38ED" w:rsidRPr="008E38ED" w:rsidRDefault="008E38ED">
            <w:pPr>
              <w:rPr>
                <w:ins w:id="3739" w:author="Machado, Diana" w:date="2019-02-04T10:09:00Z"/>
                <w:rFonts w:ascii="Calibri" w:hAnsi="Calibri" w:cs="Calibri"/>
                <w:sz w:val="16"/>
                <w:szCs w:val="16"/>
                <w:lang w:eastAsia="en-US"/>
                <w:rPrChange w:id="3740" w:author="Diana Machado" w:date="2019-04-05T14:22:00Z">
                  <w:rPr>
                    <w:ins w:id="3741" w:author="Machado, Diana" w:date="2019-02-04T10:09:00Z"/>
                    <w:rFonts w:ascii="Calibri" w:hAnsi="Calibri" w:cs="Calibri"/>
                    <w:color w:val="000000"/>
                    <w:sz w:val="16"/>
                    <w:szCs w:val="16"/>
                    <w:lang w:eastAsia="en-US"/>
                  </w:rPr>
                </w:rPrChange>
              </w:rPr>
              <w:pPrChange w:id="3742" w:author="Diana Machado" w:date="2019-04-05T14:22:00Z">
                <w:pPr>
                  <w:autoSpaceDE w:val="0"/>
                  <w:autoSpaceDN w:val="0"/>
                  <w:adjustRightInd w:val="0"/>
                  <w:jc w:val="center"/>
                </w:pPr>
              </w:pPrChange>
            </w:pPr>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43" w:author="Machado, Diana" w:date="2019-02-04T10:09:00Z"/>
                <w:rFonts w:ascii="Calibri" w:hAnsi="Calibri" w:cs="Calibri"/>
                <w:color w:val="000000"/>
                <w:sz w:val="16"/>
                <w:szCs w:val="16"/>
                <w:lang w:eastAsia="en-US"/>
              </w:rPr>
            </w:pPr>
            <w:ins w:id="374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45" w:author="Machado, Diana" w:date="2019-02-04T10:09:00Z"/>
                <w:rFonts w:ascii="Calibri" w:hAnsi="Calibri" w:cs="Calibri"/>
                <w:color w:val="000000"/>
                <w:sz w:val="16"/>
                <w:szCs w:val="16"/>
                <w:lang w:eastAsia="en-US"/>
              </w:rPr>
            </w:pPr>
            <w:ins w:id="374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47" w:author="Machado, Diana" w:date="2019-02-04T10:09:00Z"/>
                <w:rFonts w:ascii="Calibri" w:hAnsi="Calibri" w:cs="Calibri"/>
                <w:color w:val="000000"/>
                <w:sz w:val="16"/>
                <w:szCs w:val="16"/>
                <w:lang w:eastAsia="en-US"/>
              </w:rPr>
            </w:pPr>
            <w:ins w:id="374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49" w:author="Machado, Diana" w:date="2019-02-04T10:09:00Z"/>
                <w:rFonts w:ascii="Calibri" w:hAnsi="Calibri" w:cs="Calibri"/>
                <w:color w:val="000000"/>
                <w:sz w:val="16"/>
                <w:szCs w:val="16"/>
                <w:lang w:eastAsia="en-US"/>
              </w:rPr>
            </w:pPr>
            <w:ins w:id="37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51" w:author="Machado, Diana" w:date="2019-02-04T10:09:00Z"/>
                <w:rFonts w:ascii="Calibri" w:hAnsi="Calibri" w:cs="Calibri"/>
                <w:color w:val="000000"/>
                <w:sz w:val="16"/>
                <w:szCs w:val="16"/>
                <w:lang w:eastAsia="en-US"/>
              </w:rPr>
            </w:pPr>
            <w:ins w:id="37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53" w:author="Machado, Diana" w:date="2019-02-04T10:09:00Z"/>
                <w:rFonts w:ascii="Calibri" w:hAnsi="Calibri" w:cs="Calibri"/>
                <w:color w:val="000000"/>
                <w:sz w:val="16"/>
                <w:szCs w:val="16"/>
                <w:lang w:eastAsia="en-US"/>
              </w:rPr>
            </w:pPr>
            <w:ins w:id="3754" w:author="Machado, Diana" w:date="2019-02-04T10:09:00Z">
              <w:r w:rsidRPr="00C722A9">
                <w:rPr>
                  <w:rFonts w:ascii="Calibri" w:hAnsi="Calibri" w:cs="Calibri"/>
                  <w:color w:val="000000"/>
                  <w:sz w:val="16"/>
                  <w:szCs w:val="16"/>
                  <w:lang w:eastAsia="en-US"/>
                </w:rPr>
                <w:t xml:space="preserve">3,360,1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55" w:author="Machado, Diana" w:date="2019-02-04T10:09:00Z"/>
                <w:rFonts w:ascii="Calibri" w:hAnsi="Calibri" w:cs="Calibri"/>
                <w:color w:val="000000"/>
                <w:sz w:val="16"/>
                <w:szCs w:val="16"/>
                <w:lang w:eastAsia="en-US"/>
              </w:rPr>
            </w:pPr>
            <w:ins w:id="3756"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57" w:author="Machado, Diana" w:date="2019-02-04T10:09:00Z"/>
                <w:rFonts w:ascii="Calibri" w:hAnsi="Calibri" w:cs="Calibri"/>
                <w:color w:val="000000"/>
                <w:sz w:val="16"/>
                <w:szCs w:val="16"/>
                <w:lang w:eastAsia="en-US"/>
              </w:rPr>
            </w:pPr>
            <w:ins w:id="3758" w:author="Machado, Diana" w:date="2019-02-04T10:09:00Z">
              <w:r w:rsidRPr="00C722A9">
                <w:rPr>
                  <w:rFonts w:ascii="Calibri" w:hAnsi="Calibri" w:cs="Calibri"/>
                  <w:color w:val="000000"/>
                  <w:sz w:val="16"/>
                  <w:szCs w:val="16"/>
                  <w:lang w:eastAsia="en-US"/>
                </w:rPr>
                <w:t xml:space="preserve">3,427,6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59" w:author="Machado, Diana" w:date="2019-02-04T10:09:00Z"/>
                <w:rFonts w:ascii="Calibri" w:hAnsi="Calibri" w:cs="Calibri"/>
                <w:color w:val="000000"/>
                <w:sz w:val="16"/>
                <w:szCs w:val="16"/>
                <w:lang w:eastAsia="en-US"/>
              </w:rPr>
            </w:pPr>
            <w:ins w:id="376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7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762" w:author="Machado, Diana" w:date="2019-02-04T10:09:00Z"/>
                <w:rFonts w:ascii="Calibri" w:hAnsi="Calibri" w:cs="Calibri"/>
                <w:color w:val="000000"/>
                <w:sz w:val="16"/>
                <w:szCs w:val="16"/>
                <w:lang w:eastAsia="en-US"/>
              </w:rPr>
            </w:pPr>
            <w:ins w:id="3763" w:author="Machado, Diana" w:date="2019-02-04T10:09:00Z">
              <w:r w:rsidRPr="00C722A9">
                <w:rPr>
                  <w:rFonts w:ascii="Calibri" w:hAnsi="Calibri" w:cs="Calibri"/>
                  <w:color w:val="000000"/>
                  <w:sz w:val="16"/>
                  <w:szCs w:val="16"/>
                  <w:lang w:eastAsia="en-US"/>
                </w:rPr>
                <w:lastRenderedPageBreak/>
                <w:t>321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64" w:author="Machado, Diana" w:date="2019-02-04T10:09:00Z"/>
                <w:rFonts w:ascii="Calibri" w:hAnsi="Calibri" w:cs="Calibri"/>
                <w:color w:val="000000"/>
                <w:sz w:val="16"/>
                <w:szCs w:val="16"/>
                <w:lang w:eastAsia="en-US"/>
              </w:rPr>
            </w:pPr>
            <w:ins w:id="3765" w:author="Machado, Diana" w:date="2019-02-04T10:09:00Z">
              <w:r w:rsidRPr="00C722A9">
                <w:rPr>
                  <w:rFonts w:ascii="Calibri" w:hAnsi="Calibri" w:cs="Calibri"/>
                  <w:color w:val="000000"/>
                  <w:sz w:val="16"/>
                  <w:szCs w:val="16"/>
                  <w:lang w:eastAsia="en-US"/>
                </w:rPr>
                <w:t xml:space="preserve">21,437,85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66" w:author="Machado, Diana" w:date="2019-02-04T10:09:00Z"/>
                <w:rFonts w:ascii="Calibri" w:hAnsi="Calibri" w:cs="Calibri"/>
                <w:color w:val="000000"/>
                <w:sz w:val="16"/>
                <w:szCs w:val="16"/>
                <w:lang w:eastAsia="en-US"/>
              </w:rPr>
            </w:pPr>
            <w:ins w:id="3767" w:author="Machado, Diana" w:date="2019-02-04T10:09:00Z">
              <w:r w:rsidRPr="00C722A9">
                <w:rPr>
                  <w:rFonts w:ascii="Calibri" w:hAnsi="Calibri" w:cs="Calibri"/>
                  <w:color w:val="000000"/>
                  <w:sz w:val="16"/>
                  <w:szCs w:val="16"/>
                  <w:lang w:eastAsia="en-US"/>
                </w:rPr>
                <w:t>0.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68" w:author="Machado, Diana" w:date="2019-02-04T10:09:00Z"/>
                <w:rFonts w:ascii="Calibri" w:hAnsi="Calibri" w:cs="Calibri"/>
                <w:color w:val="000000"/>
                <w:sz w:val="16"/>
                <w:szCs w:val="16"/>
                <w:lang w:eastAsia="en-US"/>
              </w:rPr>
            </w:pPr>
            <w:ins w:id="3769" w:author="Machado, Diana" w:date="2019-02-04T10:09:00Z">
              <w:r w:rsidRPr="00C722A9">
                <w:rPr>
                  <w:rFonts w:ascii="Calibri" w:hAnsi="Calibri" w:cs="Calibri"/>
                  <w:color w:val="000000"/>
                  <w:sz w:val="16"/>
                  <w:szCs w:val="16"/>
                  <w:lang w:eastAsia="en-US"/>
                </w:rPr>
                <w:t xml:space="preserve">18,074,2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70" w:author="Machado, Diana" w:date="2019-02-04T10:09:00Z"/>
                <w:rFonts w:ascii="Calibri" w:hAnsi="Calibri" w:cs="Calibri"/>
                <w:color w:val="000000"/>
                <w:sz w:val="16"/>
                <w:szCs w:val="16"/>
                <w:lang w:eastAsia="en-US"/>
              </w:rPr>
            </w:pPr>
            <w:ins w:id="3771"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72" w:author="Machado, Diana" w:date="2019-02-04T10:09:00Z"/>
                <w:rFonts w:ascii="Calibri" w:hAnsi="Calibri" w:cs="Calibri"/>
                <w:color w:val="000000"/>
                <w:sz w:val="16"/>
                <w:szCs w:val="16"/>
                <w:lang w:eastAsia="en-US"/>
              </w:rPr>
            </w:pPr>
            <w:ins w:id="37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74" w:author="Machado, Diana" w:date="2019-02-04T10:09:00Z"/>
                <w:rFonts w:ascii="Calibri" w:hAnsi="Calibri" w:cs="Calibri"/>
                <w:color w:val="000000"/>
                <w:sz w:val="16"/>
                <w:szCs w:val="16"/>
                <w:lang w:eastAsia="en-US"/>
              </w:rPr>
            </w:pPr>
            <w:ins w:id="37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76" w:author="Machado, Diana" w:date="2019-02-04T10:09:00Z"/>
                <w:rFonts w:ascii="Calibri" w:hAnsi="Calibri" w:cs="Calibri"/>
                <w:color w:val="000000"/>
                <w:sz w:val="16"/>
                <w:szCs w:val="16"/>
                <w:lang w:eastAsia="en-US"/>
              </w:rPr>
            </w:pPr>
            <w:ins w:id="3777" w:author="Machado, Diana" w:date="2019-02-04T10:09:00Z">
              <w:r w:rsidRPr="00C722A9">
                <w:rPr>
                  <w:rFonts w:ascii="Calibri" w:hAnsi="Calibri" w:cs="Calibri"/>
                  <w:color w:val="000000"/>
                  <w:sz w:val="16"/>
                  <w:szCs w:val="16"/>
                  <w:lang w:eastAsia="en-US"/>
                </w:rPr>
                <w:t xml:space="preserve">21,680,2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78" w:author="Machado, Diana" w:date="2019-02-04T10:09:00Z"/>
                <w:rFonts w:ascii="Calibri" w:hAnsi="Calibri" w:cs="Calibri"/>
                <w:color w:val="000000"/>
                <w:sz w:val="16"/>
                <w:szCs w:val="16"/>
                <w:lang w:eastAsia="en-US"/>
              </w:rPr>
            </w:pPr>
            <w:ins w:id="3779"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80" w:author="Machado, Diana" w:date="2019-02-04T10:09:00Z"/>
                <w:rFonts w:ascii="Calibri" w:hAnsi="Calibri" w:cs="Calibri"/>
                <w:color w:val="000000"/>
                <w:sz w:val="16"/>
                <w:szCs w:val="16"/>
                <w:lang w:eastAsia="en-US"/>
              </w:rPr>
            </w:pPr>
            <w:ins w:id="3781" w:author="Machado, Diana" w:date="2019-02-04T10:09:00Z">
              <w:r w:rsidRPr="00C722A9">
                <w:rPr>
                  <w:rFonts w:ascii="Calibri" w:hAnsi="Calibri" w:cs="Calibri"/>
                  <w:color w:val="000000"/>
                  <w:sz w:val="16"/>
                  <w:szCs w:val="16"/>
                  <w:lang w:eastAsia="en-US"/>
                </w:rPr>
                <w:t xml:space="preserve">61,192,3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82" w:author="Machado, Diana" w:date="2019-02-04T10:09:00Z"/>
                <w:rFonts w:ascii="Calibri" w:hAnsi="Calibri" w:cs="Calibri"/>
                <w:color w:val="000000"/>
                <w:sz w:val="16"/>
                <w:szCs w:val="16"/>
                <w:lang w:eastAsia="en-US"/>
              </w:rPr>
            </w:pPr>
            <w:ins w:id="3783"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37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785" w:author="Machado, Diana" w:date="2019-02-04T10:09:00Z"/>
                <w:rFonts w:ascii="Calibri" w:hAnsi="Calibri" w:cs="Calibri"/>
                <w:color w:val="000000"/>
                <w:sz w:val="16"/>
                <w:szCs w:val="16"/>
                <w:lang w:eastAsia="en-US"/>
              </w:rPr>
            </w:pPr>
            <w:ins w:id="3786" w:author="Machado, Diana" w:date="2019-02-04T10:09:00Z">
              <w:r w:rsidRPr="00C722A9">
                <w:rPr>
                  <w:rFonts w:ascii="Calibri" w:hAnsi="Calibri" w:cs="Calibri"/>
                  <w:color w:val="000000"/>
                  <w:sz w:val="16"/>
                  <w:szCs w:val="16"/>
                  <w:lang w:eastAsia="en-US"/>
                </w:rPr>
                <w:t>321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87" w:author="Machado, Diana" w:date="2019-02-04T10:09:00Z"/>
                <w:rFonts w:ascii="Calibri" w:hAnsi="Calibri" w:cs="Calibri"/>
                <w:color w:val="000000"/>
                <w:sz w:val="16"/>
                <w:szCs w:val="16"/>
                <w:lang w:eastAsia="en-US"/>
              </w:rPr>
            </w:pPr>
            <w:ins w:id="378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89" w:author="Machado, Diana" w:date="2019-02-04T10:09:00Z"/>
                <w:rFonts w:ascii="Calibri" w:hAnsi="Calibri" w:cs="Calibri"/>
                <w:color w:val="000000"/>
                <w:sz w:val="16"/>
                <w:szCs w:val="16"/>
                <w:lang w:eastAsia="en-US"/>
              </w:rPr>
            </w:pPr>
            <w:ins w:id="379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91" w:author="Machado, Diana" w:date="2019-02-04T10:09:00Z"/>
                <w:rFonts w:ascii="Calibri" w:hAnsi="Calibri" w:cs="Calibri"/>
                <w:color w:val="000000"/>
                <w:sz w:val="16"/>
                <w:szCs w:val="16"/>
                <w:lang w:eastAsia="en-US"/>
              </w:rPr>
            </w:pPr>
            <w:ins w:id="3792" w:author="Machado, Diana" w:date="2019-02-04T10:09:00Z">
              <w:r w:rsidRPr="00C722A9">
                <w:rPr>
                  <w:rFonts w:ascii="Calibri" w:hAnsi="Calibri" w:cs="Calibri"/>
                  <w:color w:val="000000"/>
                  <w:sz w:val="16"/>
                  <w:szCs w:val="16"/>
                  <w:lang w:eastAsia="en-US"/>
                </w:rPr>
                <w:t xml:space="preserve">61,761,6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93" w:author="Machado, Diana" w:date="2019-02-04T10:09:00Z"/>
                <w:rFonts w:ascii="Calibri" w:hAnsi="Calibri" w:cs="Calibri"/>
                <w:color w:val="000000"/>
                <w:sz w:val="16"/>
                <w:szCs w:val="16"/>
                <w:lang w:eastAsia="en-US"/>
              </w:rPr>
            </w:pPr>
            <w:ins w:id="3794" w:author="Machado, Diana" w:date="2019-02-04T10:09:00Z">
              <w:r w:rsidRPr="00C722A9">
                <w:rPr>
                  <w:rFonts w:ascii="Calibri" w:hAnsi="Calibri" w:cs="Calibri"/>
                  <w:color w:val="000000"/>
                  <w:sz w:val="16"/>
                  <w:szCs w:val="16"/>
                  <w:lang w:eastAsia="en-US"/>
                </w:rPr>
                <w:t>0.5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95" w:author="Machado, Diana" w:date="2019-02-04T10:09:00Z"/>
                <w:rFonts w:ascii="Calibri" w:hAnsi="Calibri" w:cs="Calibri"/>
                <w:color w:val="000000"/>
                <w:sz w:val="16"/>
                <w:szCs w:val="16"/>
                <w:lang w:eastAsia="en-US"/>
              </w:rPr>
            </w:pPr>
            <w:ins w:id="37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97" w:author="Machado, Diana" w:date="2019-02-04T10:09:00Z"/>
                <w:rFonts w:ascii="Calibri" w:hAnsi="Calibri" w:cs="Calibri"/>
                <w:color w:val="000000"/>
                <w:sz w:val="16"/>
                <w:szCs w:val="16"/>
                <w:lang w:eastAsia="en-US"/>
              </w:rPr>
            </w:pPr>
            <w:ins w:id="37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99" w:author="Machado, Diana" w:date="2019-02-04T10:09:00Z"/>
                <w:rFonts w:ascii="Calibri" w:hAnsi="Calibri" w:cs="Calibri"/>
                <w:color w:val="000000"/>
                <w:sz w:val="16"/>
                <w:szCs w:val="16"/>
                <w:lang w:eastAsia="en-US"/>
              </w:rPr>
            </w:pPr>
            <w:ins w:id="3800" w:author="Machado, Diana" w:date="2019-02-04T10:09:00Z">
              <w:r w:rsidRPr="00C722A9">
                <w:rPr>
                  <w:rFonts w:ascii="Calibri" w:hAnsi="Calibri" w:cs="Calibri"/>
                  <w:color w:val="000000"/>
                  <w:sz w:val="16"/>
                  <w:szCs w:val="16"/>
                  <w:lang w:eastAsia="en-US"/>
                </w:rPr>
                <w:t xml:space="preserve">79,279,8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01" w:author="Machado, Diana" w:date="2019-02-04T10:09:00Z"/>
                <w:rFonts w:ascii="Calibri" w:hAnsi="Calibri" w:cs="Calibri"/>
                <w:color w:val="000000"/>
                <w:sz w:val="16"/>
                <w:szCs w:val="16"/>
                <w:lang w:eastAsia="en-US"/>
              </w:rPr>
            </w:pPr>
            <w:ins w:id="3802" w:author="Machado, Diana" w:date="2019-02-04T10:09:00Z">
              <w:r w:rsidRPr="00C722A9">
                <w:rPr>
                  <w:rFonts w:ascii="Calibri" w:hAnsi="Calibri" w:cs="Calibri"/>
                  <w:color w:val="000000"/>
                  <w:sz w:val="16"/>
                  <w:szCs w:val="16"/>
                  <w:lang w:eastAsia="en-US"/>
                </w:rPr>
                <w:t>0.6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03" w:author="Machado, Diana" w:date="2019-02-04T10:09:00Z"/>
                <w:rFonts w:ascii="Calibri" w:hAnsi="Calibri" w:cs="Calibri"/>
                <w:color w:val="000000"/>
                <w:sz w:val="16"/>
                <w:szCs w:val="16"/>
                <w:lang w:eastAsia="en-US"/>
              </w:rPr>
            </w:pPr>
            <w:ins w:id="3804" w:author="Machado, Diana" w:date="2019-02-04T10:09:00Z">
              <w:r w:rsidRPr="00C722A9">
                <w:rPr>
                  <w:rFonts w:ascii="Calibri" w:hAnsi="Calibri" w:cs="Calibri"/>
                  <w:color w:val="000000"/>
                  <w:sz w:val="16"/>
                  <w:szCs w:val="16"/>
                  <w:lang w:eastAsia="en-US"/>
                </w:rPr>
                <w:t xml:space="preserve">141,042,2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05" w:author="Machado, Diana" w:date="2019-02-04T10:09:00Z"/>
                <w:rFonts w:ascii="Calibri" w:hAnsi="Calibri" w:cs="Calibri"/>
                <w:color w:val="000000"/>
                <w:sz w:val="16"/>
                <w:szCs w:val="16"/>
                <w:lang w:eastAsia="en-US"/>
              </w:rPr>
            </w:pPr>
            <w:ins w:id="3806" w:author="Machado, Diana" w:date="2019-02-04T10:09:00Z">
              <w:r w:rsidRPr="00C722A9">
                <w:rPr>
                  <w:rFonts w:ascii="Calibri" w:hAnsi="Calibri" w:cs="Calibri"/>
                  <w:color w:val="000000"/>
                  <w:sz w:val="16"/>
                  <w:szCs w:val="16"/>
                  <w:lang w:eastAsia="en-US"/>
                </w:rPr>
                <w:t>0.44%</w:t>
              </w:r>
            </w:ins>
          </w:p>
        </w:tc>
      </w:tr>
      <w:tr w:rsidR="00741D6D" w:rsidRPr="00C722A9" w:rsidTr="00331AF4">
        <w:trPr>
          <w:trHeight w:hRule="exact" w:val="216"/>
          <w:ins w:id="38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808" w:author="Machado, Diana" w:date="2019-02-04T10:09:00Z"/>
                <w:rFonts w:ascii="Calibri" w:hAnsi="Calibri" w:cs="Calibri"/>
                <w:color w:val="000000"/>
                <w:sz w:val="16"/>
                <w:szCs w:val="16"/>
                <w:lang w:eastAsia="en-US"/>
              </w:rPr>
            </w:pPr>
            <w:ins w:id="3809" w:author="Machado, Diana" w:date="2019-02-04T10:09:00Z">
              <w:r w:rsidRPr="00C722A9">
                <w:rPr>
                  <w:rFonts w:ascii="Calibri" w:hAnsi="Calibri" w:cs="Calibri"/>
                  <w:color w:val="000000"/>
                  <w:sz w:val="16"/>
                  <w:szCs w:val="16"/>
                  <w:lang w:eastAsia="en-US"/>
                </w:rPr>
                <w:t>321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10" w:author="Machado, Diana" w:date="2019-02-04T10:09:00Z"/>
                <w:rFonts w:ascii="Calibri" w:hAnsi="Calibri" w:cs="Calibri"/>
                <w:color w:val="000000"/>
                <w:sz w:val="16"/>
                <w:szCs w:val="16"/>
                <w:lang w:eastAsia="en-US"/>
              </w:rPr>
            </w:pPr>
            <w:ins w:id="3811" w:author="Machado, Diana" w:date="2019-02-04T10:09:00Z">
              <w:r w:rsidRPr="00C722A9">
                <w:rPr>
                  <w:rFonts w:ascii="Calibri" w:hAnsi="Calibri" w:cs="Calibri"/>
                  <w:color w:val="000000"/>
                  <w:sz w:val="16"/>
                  <w:szCs w:val="16"/>
                  <w:lang w:eastAsia="en-US"/>
                </w:rPr>
                <w:t xml:space="preserve">24,285,42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12" w:author="Machado, Diana" w:date="2019-02-04T10:09:00Z"/>
                <w:rFonts w:ascii="Calibri" w:hAnsi="Calibri" w:cs="Calibri"/>
                <w:color w:val="000000"/>
                <w:sz w:val="16"/>
                <w:szCs w:val="16"/>
                <w:lang w:eastAsia="en-US"/>
              </w:rPr>
            </w:pPr>
            <w:ins w:id="3813" w:author="Machado, Diana" w:date="2019-02-04T10:09:00Z">
              <w:r w:rsidRPr="00C722A9">
                <w:rPr>
                  <w:rFonts w:ascii="Calibri" w:hAnsi="Calibri" w:cs="Calibri"/>
                  <w:color w:val="000000"/>
                  <w:sz w:val="16"/>
                  <w:szCs w:val="16"/>
                  <w:lang w:eastAsia="en-US"/>
                </w:rPr>
                <w:t>0.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14" w:author="Machado, Diana" w:date="2019-02-04T10:09:00Z"/>
                <w:rFonts w:ascii="Calibri" w:hAnsi="Calibri" w:cs="Calibri"/>
                <w:color w:val="000000"/>
                <w:sz w:val="16"/>
                <w:szCs w:val="16"/>
                <w:lang w:eastAsia="en-US"/>
              </w:rPr>
            </w:pPr>
            <w:ins w:id="3815" w:author="Machado, Diana" w:date="2019-02-04T10:09:00Z">
              <w:r w:rsidRPr="00C722A9">
                <w:rPr>
                  <w:rFonts w:ascii="Calibri" w:hAnsi="Calibri" w:cs="Calibri"/>
                  <w:color w:val="000000"/>
                  <w:sz w:val="16"/>
                  <w:szCs w:val="16"/>
                  <w:lang w:eastAsia="en-US"/>
                </w:rPr>
                <w:t xml:space="preserve">24,505,77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16" w:author="Machado, Diana" w:date="2019-02-04T10:09:00Z"/>
                <w:rFonts w:ascii="Calibri" w:hAnsi="Calibri" w:cs="Calibri"/>
                <w:color w:val="000000"/>
                <w:sz w:val="16"/>
                <w:szCs w:val="16"/>
                <w:lang w:eastAsia="en-US"/>
              </w:rPr>
            </w:pPr>
            <w:ins w:id="3817"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18" w:author="Machado, Diana" w:date="2019-02-04T10:09:00Z"/>
                <w:rFonts w:ascii="Calibri" w:hAnsi="Calibri" w:cs="Calibri"/>
                <w:color w:val="000000"/>
                <w:sz w:val="16"/>
                <w:szCs w:val="16"/>
                <w:lang w:eastAsia="en-US"/>
              </w:rPr>
            </w:pPr>
            <w:ins w:id="38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20" w:author="Machado, Diana" w:date="2019-02-04T10:09:00Z"/>
                <w:rFonts w:ascii="Calibri" w:hAnsi="Calibri" w:cs="Calibri"/>
                <w:color w:val="000000"/>
                <w:sz w:val="16"/>
                <w:szCs w:val="16"/>
                <w:lang w:eastAsia="en-US"/>
              </w:rPr>
            </w:pPr>
            <w:ins w:id="38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22" w:author="Machado, Diana" w:date="2019-02-04T10:09:00Z"/>
                <w:rFonts w:ascii="Calibri" w:hAnsi="Calibri" w:cs="Calibri"/>
                <w:color w:val="000000"/>
                <w:sz w:val="16"/>
                <w:szCs w:val="16"/>
                <w:lang w:eastAsia="en-US"/>
              </w:rPr>
            </w:pPr>
            <w:ins w:id="3823" w:author="Machado, Diana" w:date="2019-02-04T10:09:00Z">
              <w:r w:rsidRPr="00C722A9">
                <w:rPr>
                  <w:rFonts w:ascii="Calibri" w:hAnsi="Calibri" w:cs="Calibri"/>
                  <w:color w:val="000000"/>
                  <w:sz w:val="16"/>
                  <w:szCs w:val="16"/>
                  <w:lang w:eastAsia="en-US"/>
                </w:rPr>
                <w:t xml:space="preserve">29,603,44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24" w:author="Machado, Diana" w:date="2019-02-04T10:09:00Z"/>
                <w:rFonts w:ascii="Calibri" w:hAnsi="Calibri" w:cs="Calibri"/>
                <w:color w:val="000000"/>
                <w:sz w:val="16"/>
                <w:szCs w:val="16"/>
                <w:lang w:eastAsia="en-US"/>
              </w:rPr>
            </w:pPr>
            <w:ins w:id="3825"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26" w:author="Machado, Diana" w:date="2019-02-04T10:09:00Z"/>
                <w:rFonts w:ascii="Calibri" w:hAnsi="Calibri" w:cs="Calibri"/>
                <w:color w:val="000000"/>
                <w:sz w:val="16"/>
                <w:szCs w:val="16"/>
                <w:lang w:eastAsia="en-US"/>
              </w:rPr>
            </w:pPr>
            <w:ins w:id="3827" w:author="Machado, Diana" w:date="2019-02-04T10:09:00Z">
              <w:r w:rsidRPr="00C722A9">
                <w:rPr>
                  <w:rFonts w:ascii="Calibri" w:hAnsi="Calibri" w:cs="Calibri"/>
                  <w:color w:val="000000"/>
                  <w:sz w:val="16"/>
                  <w:szCs w:val="16"/>
                  <w:lang w:eastAsia="en-US"/>
                </w:rPr>
                <w:t xml:space="preserve">78,394,6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28" w:author="Machado, Diana" w:date="2019-02-04T10:09:00Z"/>
                <w:rFonts w:ascii="Calibri" w:hAnsi="Calibri" w:cs="Calibri"/>
                <w:color w:val="000000"/>
                <w:sz w:val="16"/>
                <w:szCs w:val="16"/>
                <w:lang w:eastAsia="en-US"/>
              </w:rPr>
            </w:pPr>
            <w:ins w:id="3829"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38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831" w:author="Machado, Diana" w:date="2019-02-04T10:09:00Z"/>
                <w:rFonts w:ascii="Calibri" w:hAnsi="Calibri" w:cs="Calibri"/>
                <w:color w:val="000000"/>
                <w:sz w:val="16"/>
                <w:szCs w:val="16"/>
                <w:lang w:eastAsia="en-US"/>
              </w:rPr>
            </w:pPr>
            <w:ins w:id="3832" w:author="Machado, Diana" w:date="2019-02-04T10:09:00Z">
              <w:r w:rsidRPr="00C722A9">
                <w:rPr>
                  <w:rFonts w:ascii="Calibri" w:hAnsi="Calibri" w:cs="Calibri"/>
                  <w:color w:val="000000"/>
                  <w:sz w:val="16"/>
                  <w:szCs w:val="16"/>
                  <w:lang w:eastAsia="en-US"/>
                </w:rPr>
                <w:t>321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33" w:author="Machado, Diana" w:date="2019-02-04T10:09:00Z"/>
                <w:rFonts w:ascii="Calibri" w:hAnsi="Calibri" w:cs="Calibri"/>
                <w:color w:val="000000"/>
                <w:sz w:val="16"/>
                <w:szCs w:val="16"/>
                <w:lang w:eastAsia="en-US"/>
              </w:rPr>
            </w:pPr>
            <w:ins w:id="383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35" w:author="Machado, Diana" w:date="2019-02-04T10:09:00Z"/>
                <w:rFonts w:ascii="Calibri" w:hAnsi="Calibri" w:cs="Calibri"/>
                <w:color w:val="000000"/>
                <w:sz w:val="16"/>
                <w:szCs w:val="16"/>
                <w:lang w:eastAsia="en-US"/>
              </w:rPr>
            </w:pPr>
            <w:ins w:id="383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37" w:author="Machado, Diana" w:date="2019-02-04T10:09:00Z"/>
                <w:rFonts w:ascii="Calibri" w:hAnsi="Calibri" w:cs="Calibri"/>
                <w:color w:val="000000"/>
                <w:sz w:val="16"/>
                <w:szCs w:val="16"/>
                <w:lang w:eastAsia="en-US"/>
              </w:rPr>
            </w:pPr>
            <w:ins w:id="383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39" w:author="Machado, Diana" w:date="2019-02-04T10:09:00Z"/>
                <w:rFonts w:ascii="Calibri" w:hAnsi="Calibri" w:cs="Calibri"/>
                <w:color w:val="000000"/>
                <w:sz w:val="16"/>
                <w:szCs w:val="16"/>
                <w:lang w:eastAsia="en-US"/>
              </w:rPr>
            </w:pPr>
            <w:ins w:id="384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41" w:author="Machado, Diana" w:date="2019-02-04T10:09:00Z"/>
                <w:rFonts w:ascii="Calibri" w:hAnsi="Calibri" w:cs="Calibri"/>
                <w:color w:val="000000"/>
                <w:sz w:val="16"/>
                <w:szCs w:val="16"/>
                <w:lang w:eastAsia="en-US"/>
              </w:rPr>
            </w:pPr>
            <w:ins w:id="38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43" w:author="Machado, Diana" w:date="2019-02-04T10:09:00Z"/>
                <w:rFonts w:ascii="Calibri" w:hAnsi="Calibri" w:cs="Calibri"/>
                <w:color w:val="000000"/>
                <w:sz w:val="16"/>
                <w:szCs w:val="16"/>
                <w:lang w:eastAsia="en-US"/>
              </w:rPr>
            </w:pPr>
            <w:ins w:id="38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45" w:author="Machado, Diana" w:date="2019-02-04T10:09:00Z"/>
                <w:rFonts w:ascii="Calibri" w:hAnsi="Calibri" w:cs="Calibri"/>
                <w:color w:val="000000"/>
                <w:sz w:val="16"/>
                <w:szCs w:val="16"/>
                <w:lang w:eastAsia="en-US"/>
              </w:rPr>
            </w:pPr>
            <w:ins w:id="3846" w:author="Machado, Diana" w:date="2019-02-04T10:09:00Z">
              <w:r w:rsidRPr="00C722A9">
                <w:rPr>
                  <w:rFonts w:ascii="Calibri" w:hAnsi="Calibri" w:cs="Calibri"/>
                  <w:color w:val="000000"/>
                  <w:sz w:val="16"/>
                  <w:szCs w:val="16"/>
                  <w:lang w:eastAsia="en-US"/>
                </w:rPr>
                <w:t xml:space="preserve">3,239,5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47" w:author="Machado, Diana" w:date="2019-02-04T10:09:00Z"/>
                <w:rFonts w:ascii="Calibri" w:hAnsi="Calibri" w:cs="Calibri"/>
                <w:color w:val="000000"/>
                <w:sz w:val="16"/>
                <w:szCs w:val="16"/>
                <w:lang w:eastAsia="en-US"/>
              </w:rPr>
            </w:pPr>
            <w:ins w:id="3848"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49" w:author="Machado, Diana" w:date="2019-02-04T10:09:00Z"/>
                <w:rFonts w:ascii="Calibri" w:hAnsi="Calibri" w:cs="Calibri"/>
                <w:color w:val="000000"/>
                <w:sz w:val="16"/>
                <w:szCs w:val="16"/>
                <w:lang w:eastAsia="en-US"/>
              </w:rPr>
            </w:pPr>
            <w:ins w:id="3850" w:author="Machado, Diana" w:date="2019-02-04T10:09:00Z">
              <w:r w:rsidRPr="00C722A9">
                <w:rPr>
                  <w:rFonts w:ascii="Calibri" w:hAnsi="Calibri" w:cs="Calibri"/>
                  <w:color w:val="000000"/>
                  <w:sz w:val="16"/>
                  <w:szCs w:val="16"/>
                  <w:lang w:eastAsia="en-US"/>
                </w:rPr>
                <w:t xml:space="preserve">3,239,51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51" w:author="Machado, Diana" w:date="2019-02-04T10:09:00Z"/>
                <w:rFonts w:ascii="Calibri" w:hAnsi="Calibri" w:cs="Calibri"/>
                <w:color w:val="000000"/>
                <w:sz w:val="16"/>
                <w:szCs w:val="16"/>
                <w:lang w:eastAsia="en-US"/>
              </w:rPr>
            </w:pPr>
            <w:ins w:id="385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8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854" w:author="Machado, Diana" w:date="2019-02-04T10:09:00Z"/>
                <w:rFonts w:ascii="Calibri" w:hAnsi="Calibri" w:cs="Calibri"/>
                <w:color w:val="000000"/>
                <w:sz w:val="16"/>
                <w:szCs w:val="16"/>
                <w:lang w:eastAsia="en-US"/>
              </w:rPr>
            </w:pPr>
            <w:ins w:id="3855" w:author="Machado, Diana" w:date="2019-02-04T10:09:00Z">
              <w:r w:rsidRPr="00C722A9">
                <w:rPr>
                  <w:rFonts w:ascii="Calibri" w:hAnsi="Calibri" w:cs="Calibri"/>
                  <w:color w:val="000000"/>
                  <w:sz w:val="16"/>
                  <w:szCs w:val="16"/>
                  <w:lang w:eastAsia="en-US"/>
                </w:rPr>
                <w:t>321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56" w:author="Machado, Diana" w:date="2019-02-04T10:09:00Z"/>
                <w:rFonts w:ascii="Calibri" w:hAnsi="Calibri" w:cs="Calibri"/>
                <w:color w:val="000000"/>
                <w:sz w:val="16"/>
                <w:szCs w:val="16"/>
                <w:lang w:eastAsia="en-US"/>
              </w:rPr>
            </w:pPr>
            <w:ins w:id="385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58" w:author="Machado, Diana" w:date="2019-02-04T10:09:00Z"/>
                <w:rFonts w:ascii="Calibri" w:hAnsi="Calibri" w:cs="Calibri"/>
                <w:color w:val="000000"/>
                <w:sz w:val="16"/>
                <w:szCs w:val="16"/>
                <w:lang w:eastAsia="en-US"/>
              </w:rPr>
            </w:pPr>
            <w:ins w:id="385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60" w:author="Machado, Diana" w:date="2019-02-04T10:09:00Z"/>
                <w:rFonts w:ascii="Calibri" w:hAnsi="Calibri" w:cs="Calibri"/>
                <w:color w:val="000000"/>
                <w:sz w:val="16"/>
                <w:szCs w:val="16"/>
                <w:lang w:eastAsia="en-US"/>
              </w:rPr>
            </w:pPr>
            <w:ins w:id="3861" w:author="Machado, Diana" w:date="2019-02-04T10:09:00Z">
              <w:r w:rsidRPr="00C722A9">
                <w:rPr>
                  <w:rFonts w:ascii="Calibri" w:hAnsi="Calibri" w:cs="Calibri"/>
                  <w:color w:val="000000"/>
                  <w:sz w:val="16"/>
                  <w:szCs w:val="16"/>
                  <w:lang w:eastAsia="en-US"/>
                </w:rPr>
                <w:t xml:space="preserve">31,393,6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62" w:author="Machado, Diana" w:date="2019-02-04T10:09:00Z"/>
                <w:rFonts w:ascii="Calibri" w:hAnsi="Calibri" w:cs="Calibri"/>
                <w:color w:val="000000"/>
                <w:sz w:val="16"/>
                <w:szCs w:val="16"/>
                <w:lang w:eastAsia="en-US"/>
              </w:rPr>
            </w:pPr>
            <w:ins w:id="3863" w:author="Machado, Diana" w:date="2019-02-04T10:09:00Z">
              <w:r w:rsidRPr="00C722A9">
                <w:rPr>
                  <w:rFonts w:ascii="Calibri" w:hAnsi="Calibri" w:cs="Calibri"/>
                  <w:color w:val="000000"/>
                  <w:sz w:val="16"/>
                  <w:szCs w:val="16"/>
                  <w:lang w:eastAsia="en-US"/>
                </w:rPr>
                <w:t>0.2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64" w:author="Machado, Diana" w:date="2019-02-04T10:09:00Z"/>
                <w:rFonts w:ascii="Calibri" w:hAnsi="Calibri" w:cs="Calibri"/>
                <w:color w:val="000000"/>
                <w:sz w:val="16"/>
                <w:szCs w:val="16"/>
                <w:lang w:eastAsia="en-US"/>
              </w:rPr>
            </w:pPr>
            <w:ins w:id="38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66" w:author="Machado, Diana" w:date="2019-02-04T10:09:00Z"/>
                <w:rFonts w:ascii="Calibri" w:hAnsi="Calibri" w:cs="Calibri"/>
                <w:color w:val="000000"/>
                <w:sz w:val="16"/>
                <w:szCs w:val="16"/>
                <w:lang w:eastAsia="en-US"/>
              </w:rPr>
            </w:pPr>
            <w:ins w:id="38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68" w:author="Machado, Diana" w:date="2019-02-04T10:09:00Z"/>
                <w:rFonts w:ascii="Calibri" w:hAnsi="Calibri" w:cs="Calibri"/>
                <w:color w:val="000000"/>
                <w:sz w:val="16"/>
                <w:szCs w:val="16"/>
                <w:lang w:eastAsia="en-US"/>
              </w:rPr>
            </w:pPr>
            <w:ins w:id="3869" w:author="Machado, Diana" w:date="2019-02-04T10:09:00Z">
              <w:r w:rsidRPr="00C722A9">
                <w:rPr>
                  <w:rFonts w:ascii="Calibri" w:hAnsi="Calibri" w:cs="Calibri"/>
                  <w:color w:val="000000"/>
                  <w:sz w:val="16"/>
                  <w:szCs w:val="16"/>
                  <w:lang w:eastAsia="en-US"/>
                </w:rPr>
                <w:t xml:space="preserve">49,000,22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70" w:author="Machado, Diana" w:date="2019-02-04T10:09:00Z"/>
                <w:rFonts w:ascii="Calibri" w:hAnsi="Calibri" w:cs="Calibri"/>
                <w:color w:val="000000"/>
                <w:sz w:val="16"/>
                <w:szCs w:val="16"/>
                <w:lang w:eastAsia="en-US"/>
              </w:rPr>
            </w:pPr>
            <w:ins w:id="3871" w:author="Machado, Diana" w:date="2019-02-04T10:09:00Z">
              <w:r w:rsidRPr="00C722A9">
                <w:rPr>
                  <w:rFonts w:ascii="Calibri" w:hAnsi="Calibri" w:cs="Calibri"/>
                  <w:color w:val="000000"/>
                  <w:sz w:val="16"/>
                  <w:szCs w:val="16"/>
                  <w:lang w:eastAsia="en-US"/>
                </w:rPr>
                <w:t>0.3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72" w:author="Machado, Diana" w:date="2019-02-04T10:09:00Z"/>
                <w:rFonts w:ascii="Calibri" w:hAnsi="Calibri" w:cs="Calibri"/>
                <w:color w:val="000000"/>
                <w:sz w:val="16"/>
                <w:szCs w:val="16"/>
                <w:lang w:eastAsia="en-US"/>
              </w:rPr>
            </w:pPr>
            <w:ins w:id="3873" w:author="Machado, Diana" w:date="2019-02-04T10:09:00Z">
              <w:r w:rsidRPr="00C722A9">
                <w:rPr>
                  <w:rFonts w:ascii="Calibri" w:hAnsi="Calibri" w:cs="Calibri"/>
                  <w:color w:val="000000"/>
                  <w:sz w:val="16"/>
                  <w:szCs w:val="16"/>
                  <w:lang w:eastAsia="en-US"/>
                </w:rPr>
                <w:t xml:space="preserve">80,393,8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74" w:author="Machado, Diana" w:date="2019-02-04T10:09:00Z"/>
                <w:rFonts w:ascii="Calibri" w:hAnsi="Calibri" w:cs="Calibri"/>
                <w:color w:val="000000"/>
                <w:sz w:val="16"/>
                <w:szCs w:val="16"/>
                <w:lang w:eastAsia="en-US"/>
              </w:rPr>
            </w:pPr>
            <w:ins w:id="3875"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38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877" w:author="Machado, Diana" w:date="2019-02-04T10:09:00Z"/>
                <w:rFonts w:ascii="Calibri" w:hAnsi="Calibri" w:cs="Calibri"/>
                <w:color w:val="000000"/>
                <w:sz w:val="16"/>
                <w:szCs w:val="16"/>
                <w:lang w:eastAsia="en-US"/>
              </w:rPr>
            </w:pPr>
            <w:ins w:id="3878" w:author="Machado, Diana" w:date="2019-02-04T10:09:00Z">
              <w:r w:rsidRPr="00C722A9">
                <w:rPr>
                  <w:rFonts w:ascii="Calibri" w:hAnsi="Calibri" w:cs="Calibri"/>
                  <w:color w:val="000000"/>
                  <w:sz w:val="16"/>
                  <w:szCs w:val="16"/>
                  <w:lang w:eastAsia="en-US"/>
                </w:rPr>
                <w:t>321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79" w:author="Machado, Diana" w:date="2019-02-04T10:09:00Z"/>
                <w:rFonts w:ascii="Calibri" w:hAnsi="Calibri" w:cs="Calibri"/>
                <w:color w:val="000000"/>
                <w:sz w:val="16"/>
                <w:szCs w:val="16"/>
                <w:lang w:eastAsia="en-US"/>
              </w:rPr>
            </w:pPr>
            <w:ins w:id="38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81" w:author="Machado, Diana" w:date="2019-02-04T10:09:00Z"/>
                <w:rFonts w:ascii="Calibri" w:hAnsi="Calibri" w:cs="Calibri"/>
                <w:color w:val="000000"/>
                <w:sz w:val="16"/>
                <w:szCs w:val="16"/>
                <w:lang w:eastAsia="en-US"/>
              </w:rPr>
            </w:pPr>
            <w:ins w:id="38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83" w:author="Machado, Diana" w:date="2019-02-04T10:09:00Z"/>
                <w:rFonts w:ascii="Calibri" w:hAnsi="Calibri" w:cs="Calibri"/>
                <w:color w:val="000000"/>
                <w:sz w:val="16"/>
                <w:szCs w:val="16"/>
                <w:lang w:eastAsia="en-US"/>
              </w:rPr>
            </w:pPr>
            <w:ins w:id="3884" w:author="Machado, Diana" w:date="2019-02-04T10:09:00Z">
              <w:r w:rsidRPr="00C722A9">
                <w:rPr>
                  <w:rFonts w:ascii="Calibri" w:hAnsi="Calibri" w:cs="Calibri"/>
                  <w:color w:val="000000"/>
                  <w:sz w:val="16"/>
                  <w:szCs w:val="16"/>
                  <w:lang w:eastAsia="en-US"/>
                </w:rPr>
                <w:t xml:space="preserve">91,656,8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85" w:author="Machado, Diana" w:date="2019-02-04T10:09:00Z"/>
                <w:rFonts w:ascii="Calibri" w:hAnsi="Calibri" w:cs="Calibri"/>
                <w:color w:val="000000"/>
                <w:sz w:val="16"/>
                <w:szCs w:val="16"/>
                <w:lang w:eastAsia="en-US"/>
              </w:rPr>
            </w:pPr>
            <w:ins w:id="3886" w:author="Machado, Diana" w:date="2019-02-04T10:09:00Z">
              <w:r w:rsidRPr="00C722A9">
                <w:rPr>
                  <w:rFonts w:ascii="Calibri" w:hAnsi="Calibri" w:cs="Calibri"/>
                  <w:color w:val="000000"/>
                  <w:sz w:val="16"/>
                  <w:szCs w:val="16"/>
                  <w:lang w:eastAsia="en-US"/>
                </w:rPr>
                <w:t>0.7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87" w:author="Machado, Diana" w:date="2019-02-04T10:09:00Z"/>
                <w:rFonts w:ascii="Calibri" w:hAnsi="Calibri" w:cs="Calibri"/>
                <w:color w:val="000000"/>
                <w:sz w:val="16"/>
                <w:szCs w:val="16"/>
                <w:lang w:eastAsia="en-US"/>
              </w:rPr>
            </w:pPr>
            <w:ins w:id="38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89" w:author="Machado, Diana" w:date="2019-02-04T10:09:00Z"/>
                <w:rFonts w:ascii="Calibri" w:hAnsi="Calibri" w:cs="Calibri"/>
                <w:color w:val="000000"/>
                <w:sz w:val="16"/>
                <w:szCs w:val="16"/>
                <w:lang w:eastAsia="en-US"/>
              </w:rPr>
            </w:pPr>
            <w:ins w:id="38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91" w:author="Machado, Diana" w:date="2019-02-04T10:09:00Z"/>
                <w:rFonts w:ascii="Calibri" w:hAnsi="Calibri" w:cs="Calibri"/>
                <w:color w:val="000000"/>
                <w:sz w:val="16"/>
                <w:szCs w:val="16"/>
                <w:lang w:eastAsia="en-US"/>
              </w:rPr>
            </w:pPr>
            <w:ins w:id="3892" w:author="Machado, Diana" w:date="2019-02-04T10:09:00Z">
              <w:r w:rsidRPr="00C722A9">
                <w:rPr>
                  <w:rFonts w:ascii="Calibri" w:hAnsi="Calibri" w:cs="Calibri"/>
                  <w:color w:val="000000"/>
                  <w:sz w:val="16"/>
                  <w:szCs w:val="16"/>
                  <w:lang w:eastAsia="en-US"/>
                </w:rPr>
                <w:t xml:space="preserve">91,882,5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93" w:author="Machado, Diana" w:date="2019-02-04T10:09:00Z"/>
                <w:rFonts w:ascii="Calibri" w:hAnsi="Calibri" w:cs="Calibri"/>
                <w:color w:val="000000"/>
                <w:sz w:val="16"/>
                <w:szCs w:val="16"/>
                <w:lang w:eastAsia="en-US"/>
              </w:rPr>
            </w:pPr>
            <w:ins w:id="3894" w:author="Machado, Diana" w:date="2019-02-04T10:09:00Z">
              <w:r w:rsidRPr="00C722A9">
                <w:rPr>
                  <w:rFonts w:ascii="Calibri" w:hAnsi="Calibri" w:cs="Calibri"/>
                  <w:color w:val="000000"/>
                  <w:sz w:val="16"/>
                  <w:szCs w:val="16"/>
                  <w:lang w:eastAsia="en-US"/>
                </w:rPr>
                <w:t>0.7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95" w:author="Machado, Diana" w:date="2019-02-04T10:09:00Z"/>
                <w:rFonts w:ascii="Calibri" w:hAnsi="Calibri" w:cs="Calibri"/>
                <w:color w:val="000000"/>
                <w:sz w:val="16"/>
                <w:szCs w:val="16"/>
                <w:lang w:eastAsia="en-US"/>
              </w:rPr>
            </w:pPr>
            <w:ins w:id="3896" w:author="Machado, Diana" w:date="2019-02-04T10:09:00Z">
              <w:r w:rsidRPr="00C722A9">
                <w:rPr>
                  <w:rFonts w:ascii="Calibri" w:hAnsi="Calibri" w:cs="Calibri"/>
                  <w:color w:val="000000"/>
                  <w:sz w:val="16"/>
                  <w:szCs w:val="16"/>
                  <w:lang w:eastAsia="en-US"/>
                </w:rPr>
                <w:t xml:space="preserve">183,539,3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97" w:author="Machado, Diana" w:date="2019-02-04T10:09:00Z"/>
                <w:rFonts w:ascii="Calibri" w:hAnsi="Calibri" w:cs="Calibri"/>
                <w:color w:val="000000"/>
                <w:sz w:val="16"/>
                <w:szCs w:val="16"/>
                <w:lang w:eastAsia="en-US"/>
              </w:rPr>
            </w:pPr>
            <w:ins w:id="3898" w:author="Machado, Diana" w:date="2019-02-04T10:09:00Z">
              <w:r w:rsidRPr="00C722A9">
                <w:rPr>
                  <w:rFonts w:ascii="Calibri" w:hAnsi="Calibri" w:cs="Calibri"/>
                  <w:color w:val="000000"/>
                  <w:sz w:val="16"/>
                  <w:szCs w:val="16"/>
                  <w:lang w:eastAsia="en-US"/>
                </w:rPr>
                <w:t>0.57%</w:t>
              </w:r>
            </w:ins>
          </w:p>
        </w:tc>
      </w:tr>
      <w:tr w:rsidR="00741D6D" w:rsidRPr="00C722A9" w:rsidTr="00331AF4">
        <w:trPr>
          <w:trHeight w:hRule="exact" w:val="216"/>
          <w:ins w:id="38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900" w:author="Machado, Diana" w:date="2019-02-04T10:09:00Z"/>
                <w:rFonts w:ascii="Calibri" w:hAnsi="Calibri" w:cs="Calibri"/>
                <w:color w:val="000000"/>
                <w:sz w:val="16"/>
                <w:szCs w:val="16"/>
                <w:lang w:eastAsia="en-US"/>
              </w:rPr>
            </w:pPr>
            <w:ins w:id="3901" w:author="Machado, Diana" w:date="2019-02-04T10:09:00Z">
              <w:r w:rsidRPr="00C722A9">
                <w:rPr>
                  <w:rFonts w:ascii="Calibri" w:hAnsi="Calibri" w:cs="Calibri"/>
                  <w:color w:val="000000"/>
                  <w:sz w:val="16"/>
                  <w:szCs w:val="16"/>
                  <w:lang w:eastAsia="en-US"/>
                </w:rPr>
                <w:t>321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02" w:author="Machado, Diana" w:date="2019-02-04T10:09:00Z"/>
                <w:rFonts w:ascii="Calibri" w:hAnsi="Calibri" w:cs="Calibri"/>
                <w:color w:val="000000"/>
                <w:sz w:val="16"/>
                <w:szCs w:val="16"/>
                <w:lang w:eastAsia="en-US"/>
              </w:rPr>
            </w:pPr>
            <w:ins w:id="390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04" w:author="Machado, Diana" w:date="2019-02-04T10:09:00Z"/>
                <w:rFonts w:ascii="Calibri" w:hAnsi="Calibri" w:cs="Calibri"/>
                <w:color w:val="000000"/>
                <w:sz w:val="16"/>
                <w:szCs w:val="16"/>
                <w:lang w:eastAsia="en-US"/>
              </w:rPr>
            </w:pPr>
            <w:ins w:id="390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06" w:author="Machado, Diana" w:date="2019-02-04T10:09:00Z"/>
                <w:rFonts w:ascii="Calibri" w:hAnsi="Calibri" w:cs="Calibri"/>
                <w:color w:val="000000"/>
                <w:sz w:val="16"/>
                <w:szCs w:val="16"/>
                <w:lang w:eastAsia="en-US"/>
              </w:rPr>
            </w:pPr>
            <w:ins w:id="3907" w:author="Machado, Diana" w:date="2019-02-04T10:09:00Z">
              <w:r w:rsidRPr="00C722A9">
                <w:rPr>
                  <w:rFonts w:ascii="Calibri" w:hAnsi="Calibri" w:cs="Calibri"/>
                  <w:color w:val="000000"/>
                  <w:sz w:val="16"/>
                  <w:szCs w:val="16"/>
                  <w:lang w:eastAsia="en-US"/>
                </w:rPr>
                <w:t xml:space="preserve">2,219,8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08" w:author="Machado, Diana" w:date="2019-02-04T10:09:00Z"/>
                <w:rFonts w:ascii="Calibri" w:hAnsi="Calibri" w:cs="Calibri"/>
                <w:color w:val="000000"/>
                <w:sz w:val="16"/>
                <w:szCs w:val="16"/>
                <w:lang w:eastAsia="en-US"/>
              </w:rPr>
            </w:pPr>
            <w:ins w:id="3909"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10" w:author="Machado, Diana" w:date="2019-02-04T10:09:00Z"/>
                <w:rFonts w:ascii="Calibri" w:hAnsi="Calibri" w:cs="Calibri"/>
                <w:color w:val="000000"/>
                <w:sz w:val="16"/>
                <w:szCs w:val="16"/>
                <w:lang w:eastAsia="en-US"/>
              </w:rPr>
            </w:pPr>
            <w:ins w:id="39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12" w:author="Machado, Diana" w:date="2019-02-04T10:09:00Z"/>
                <w:rFonts w:ascii="Calibri" w:hAnsi="Calibri" w:cs="Calibri"/>
                <w:color w:val="000000"/>
                <w:sz w:val="16"/>
                <w:szCs w:val="16"/>
                <w:lang w:eastAsia="en-US"/>
              </w:rPr>
            </w:pPr>
            <w:ins w:id="39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14" w:author="Machado, Diana" w:date="2019-02-04T10:09:00Z"/>
                <w:rFonts w:ascii="Calibri" w:hAnsi="Calibri" w:cs="Calibri"/>
                <w:color w:val="000000"/>
                <w:sz w:val="16"/>
                <w:szCs w:val="16"/>
                <w:lang w:eastAsia="en-US"/>
              </w:rPr>
            </w:pPr>
            <w:ins w:id="3915" w:author="Machado, Diana" w:date="2019-02-04T10:09:00Z">
              <w:r w:rsidRPr="00C722A9">
                <w:rPr>
                  <w:rFonts w:ascii="Calibri" w:hAnsi="Calibri" w:cs="Calibri"/>
                  <w:color w:val="000000"/>
                  <w:sz w:val="16"/>
                  <w:szCs w:val="16"/>
                  <w:lang w:eastAsia="en-US"/>
                </w:rPr>
                <w:t xml:space="preserve">2,403,10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16" w:author="Machado, Diana" w:date="2019-02-04T10:09:00Z"/>
                <w:rFonts w:ascii="Calibri" w:hAnsi="Calibri" w:cs="Calibri"/>
                <w:color w:val="000000"/>
                <w:sz w:val="16"/>
                <w:szCs w:val="16"/>
                <w:lang w:eastAsia="en-US"/>
              </w:rPr>
            </w:pPr>
            <w:ins w:id="3917"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18" w:author="Machado, Diana" w:date="2019-02-04T10:09:00Z"/>
                <w:rFonts w:ascii="Calibri" w:hAnsi="Calibri" w:cs="Calibri"/>
                <w:color w:val="000000"/>
                <w:sz w:val="16"/>
                <w:szCs w:val="16"/>
                <w:lang w:eastAsia="en-US"/>
              </w:rPr>
            </w:pPr>
            <w:ins w:id="3919" w:author="Machado, Diana" w:date="2019-02-04T10:09:00Z">
              <w:r w:rsidRPr="00C722A9">
                <w:rPr>
                  <w:rFonts w:ascii="Calibri" w:hAnsi="Calibri" w:cs="Calibri"/>
                  <w:color w:val="000000"/>
                  <w:sz w:val="16"/>
                  <w:szCs w:val="16"/>
                  <w:lang w:eastAsia="en-US"/>
                </w:rPr>
                <w:t xml:space="preserve">4,622,9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20" w:author="Machado, Diana" w:date="2019-02-04T10:09:00Z"/>
                <w:rFonts w:ascii="Calibri" w:hAnsi="Calibri" w:cs="Calibri"/>
                <w:color w:val="000000"/>
                <w:sz w:val="16"/>
                <w:szCs w:val="16"/>
                <w:lang w:eastAsia="en-US"/>
              </w:rPr>
            </w:pPr>
            <w:ins w:id="392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9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923" w:author="Machado, Diana" w:date="2019-02-04T10:09:00Z"/>
                <w:rFonts w:ascii="Calibri" w:hAnsi="Calibri" w:cs="Calibri"/>
                <w:color w:val="000000"/>
                <w:sz w:val="16"/>
                <w:szCs w:val="16"/>
                <w:lang w:eastAsia="en-US"/>
              </w:rPr>
            </w:pPr>
            <w:ins w:id="3924" w:author="Machado, Diana" w:date="2019-02-04T10:09:00Z">
              <w:r w:rsidRPr="00C722A9">
                <w:rPr>
                  <w:rFonts w:ascii="Calibri" w:hAnsi="Calibri" w:cs="Calibri"/>
                  <w:color w:val="000000"/>
                  <w:sz w:val="16"/>
                  <w:szCs w:val="16"/>
                  <w:lang w:eastAsia="en-US"/>
                </w:rPr>
                <w:t>321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25" w:author="Machado, Diana" w:date="2019-02-04T10:09:00Z"/>
                <w:rFonts w:ascii="Calibri" w:hAnsi="Calibri" w:cs="Calibri"/>
                <w:color w:val="000000"/>
                <w:sz w:val="16"/>
                <w:szCs w:val="16"/>
                <w:lang w:eastAsia="en-US"/>
              </w:rPr>
            </w:pPr>
            <w:ins w:id="392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27" w:author="Machado, Diana" w:date="2019-02-04T10:09:00Z"/>
                <w:rFonts w:ascii="Calibri" w:hAnsi="Calibri" w:cs="Calibri"/>
                <w:color w:val="000000"/>
                <w:sz w:val="16"/>
                <w:szCs w:val="16"/>
                <w:lang w:eastAsia="en-US"/>
              </w:rPr>
            </w:pPr>
            <w:ins w:id="392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29" w:author="Machado, Diana" w:date="2019-02-04T10:09:00Z"/>
                <w:rFonts w:ascii="Calibri" w:hAnsi="Calibri" w:cs="Calibri"/>
                <w:color w:val="000000"/>
                <w:sz w:val="16"/>
                <w:szCs w:val="16"/>
                <w:lang w:eastAsia="en-US"/>
              </w:rPr>
            </w:pPr>
            <w:ins w:id="3930" w:author="Machado, Diana" w:date="2019-02-04T10:09:00Z">
              <w:r w:rsidRPr="00C722A9">
                <w:rPr>
                  <w:rFonts w:ascii="Calibri" w:hAnsi="Calibri" w:cs="Calibri"/>
                  <w:color w:val="000000"/>
                  <w:sz w:val="16"/>
                  <w:szCs w:val="16"/>
                  <w:lang w:eastAsia="en-US"/>
                </w:rPr>
                <w:t xml:space="preserve">40,823,87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31" w:author="Machado, Diana" w:date="2019-02-04T10:09:00Z"/>
                <w:rFonts w:ascii="Calibri" w:hAnsi="Calibri" w:cs="Calibri"/>
                <w:color w:val="000000"/>
                <w:sz w:val="16"/>
                <w:szCs w:val="16"/>
                <w:lang w:eastAsia="en-US"/>
              </w:rPr>
            </w:pPr>
            <w:ins w:id="3932"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33" w:author="Machado, Diana" w:date="2019-02-04T10:09:00Z"/>
                <w:rFonts w:ascii="Calibri" w:hAnsi="Calibri" w:cs="Calibri"/>
                <w:color w:val="000000"/>
                <w:sz w:val="16"/>
                <w:szCs w:val="16"/>
                <w:lang w:eastAsia="en-US"/>
              </w:rPr>
            </w:pPr>
            <w:ins w:id="39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35" w:author="Machado, Diana" w:date="2019-02-04T10:09:00Z"/>
                <w:rFonts w:ascii="Calibri" w:hAnsi="Calibri" w:cs="Calibri"/>
                <w:color w:val="000000"/>
                <w:sz w:val="16"/>
                <w:szCs w:val="16"/>
                <w:lang w:eastAsia="en-US"/>
              </w:rPr>
            </w:pPr>
            <w:ins w:id="39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37" w:author="Machado, Diana" w:date="2019-02-04T10:09:00Z"/>
                <w:rFonts w:ascii="Calibri" w:hAnsi="Calibri" w:cs="Calibri"/>
                <w:color w:val="000000"/>
                <w:sz w:val="16"/>
                <w:szCs w:val="16"/>
                <w:lang w:eastAsia="en-US"/>
              </w:rPr>
            </w:pPr>
            <w:ins w:id="3938" w:author="Machado, Diana" w:date="2019-02-04T10:09:00Z">
              <w:r w:rsidRPr="00C722A9">
                <w:rPr>
                  <w:rFonts w:ascii="Calibri" w:hAnsi="Calibri" w:cs="Calibri"/>
                  <w:color w:val="000000"/>
                  <w:sz w:val="16"/>
                  <w:szCs w:val="16"/>
                  <w:lang w:eastAsia="en-US"/>
                </w:rPr>
                <w:t xml:space="preserve">40,929,5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39" w:author="Machado, Diana" w:date="2019-02-04T10:09:00Z"/>
                <w:rFonts w:ascii="Calibri" w:hAnsi="Calibri" w:cs="Calibri"/>
                <w:color w:val="000000"/>
                <w:sz w:val="16"/>
                <w:szCs w:val="16"/>
                <w:lang w:eastAsia="en-US"/>
              </w:rPr>
            </w:pPr>
            <w:ins w:id="3940"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41" w:author="Machado, Diana" w:date="2019-02-04T10:09:00Z"/>
                <w:rFonts w:ascii="Calibri" w:hAnsi="Calibri" w:cs="Calibri"/>
                <w:color w:val="000000"/>
                <w:sz w:val="16"/>
                <w:szCs w:val="16"/>
                <w:lang w:eastAsia="en-US"/>
              </w:rPr>
            </w:pPr>
            <w:ins w:id="3942" w:author="Machado, Diana" w:date="2019-02-04T10:09:00Z">
              <w:r w:rsidRPr="00C722A9">
                <w:rPr>
                  <w:rFonts w:ascii="Calibri" w:hAnsi="Calibri" w:cs="Calibri"/>
                  <w:color w:val="000000"/>
                  <w:sz w:val="16"/>
                  <w:szCs w:val="16"/>
                  <w:lang w:eastAsia="en-US"/>
                </w:rPr>
                <w:t xml:space="preserve">81,753,3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43" w:author="Machado, Diana" w:date="2019-02-04T10:09:00Z"/>
                <w:rFonts w:ascii="Calibri" w:hAnsi="Calibri" w:cs="Calibri"/>
                <w:color w:val="000000"/>
                <w:sz w:val="16"/>
                <w:szCs w:val="16"/>
                <w:lang w:eastAsia="en-US"/>
              </w:rPr>
            </w:pPr>
            <w:ins w:id="3944"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39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946" w:author="Machado, Diana" w:date="2019-02-04T10:09:00Z"/>
                <w:rFonts w:ascii="Calibri" w:hAnsi="Calibri" w:cs="Calibri"/>
                <w:color w:val="000000"/>
                <w:sz w:val="16"/>
                <w:szCs w:val="16"/>
                <w:lang w:eastAsia="en-US"/>
              </w:rPr>
            </w:pPr>
            <w:ins w:id="3947" w:author="Machado, Diana" w:date="2019-02-04T10:09:00Z">
              <w:r w:rsidRPr="00C722A9">
                <w:rPr>
                  <w:rFonts w:ascii="Calibri" w:hAnsi="Calibri" w:cs="Calibri"/>
                  <w:color w:val="000000"/>
                  <w:sz w:val="16"/>
                  <w:szCs w:val="16"/>
                  <w:lang w:eastAsia="en-US"/>
                </w:rPr>
                <w:t>321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48" w:author="Machado, Diana" w:date="2019-02-04T10:09:00Z"/>
                <w:rFonts w:ascii="Calibri" w:hAnsi="Calibri" w:cs="Calibri"/>
                <w:color w:val="000000"/>
                <w:sz w:val="16"/>
                <w:szCs w:val="16"/>
                <w:lang w:eastAsia="en-US"/>
              </w:rPr>
            </w:pPr>
            <w:ins w:id="3949" w:author="Machado, Diana" w:date="2019-02-04T10:09:00Z">
              <w:r w:rsidRPr="00C722A9">
                <w:rPr>
                  <w:rFonts w:ascii="Calibri" w:hAnsi="Calibri" w:cs="Calibri"/>
                  <w:color w:val="000000"/>
                  <w:sz w:val="16"/>
                  <w:szCs w:val="16"/>
                  <w:lang w:eastAsia="en-US"/>
                </w:rPr>
                <w:t xml:space="preserve">42,722,73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50" w:author="Machado, Diana" w:date="2019-02-04T10:09:00Z"/>
                <w:rFonts w:ascii="Calibri" w:hAnsi="Calibri" w:cs="Calibri"/>
                <w:color w:val="000000"/>
                <w:sz w:val="16"/>
                <w:szCs w:val="16"/>
                <w:lang w:eastAsia="en-US"/>
              </w:rPr>
            </w:pPr>
            <w:ins w:id="3951" w:author="Machado, Diana" w:date="2019-02-04T10:09:00Z">
              <w:r w:rsidRPr="00C722A9">
                <w:rPr>
                  <w:rFonts w:ascii="Calibri" w:hAnsi="Calibri" w:cs="Calibri"/>
                  <w:color w:val="000000"/>
                  <w:sz w:val="16"/>
                  <w:szCs w:val="16"/>
                  <w:lang w:eastAsia="en-US"/>
                </w:rPr>
                <w:t>0.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52" w:author="Machado, Diana" w:date="2019-02-04T10:09:00Z"/>
                <w:rFonts w:ascii="Calibri" w:hAnsi="Calibri" w:cs="Calibri"/>
                <w:color w:val="000000"/>
                <w:sz w:val="16"/>
                <w:szCs w:val="16"/>
                <w:lang w:eastAsia="en-US"/>
              </w:rPr>
            </w:pPr>
            <w:ins w:id="3953" w:author="Machado, Diana" w:date="2019-02-04T10:09:00Z">
              <w:r w:rsidRPr="00C722A9">
                <w:rPr>
                  <w:rFonts w:ascii="Calibri" w:hAnsi="Calibri" w:cs="Calibri"/>
                  <w:color w:val="000000"/>
                  <w:sz w:val="16"/>
                  <w:szCs w:val="16"/>
                  <w:lang w:eastAsia="en-US"/>
                </w:rPr>
                <w:t xml:space="preserve">29,094,6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54" w:author="Machado, Diana" w:date="2019-02-04T10:09:00Z"/>
                <w:rFonts w:ascii="Calibri" w:hAnsi="Calibri" w:cs="Calibri"/>
                <w:color w:val="000000"/>
                <w:sz w:val="16"/>
                <w:szCs w:val="16"/>
                <w:lang w:eastAsia="en-US"/>
              </w:rPr>
            </w:pPr>
            <w:ins w:id="3955"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56" w:author="Machado, Diana" w:date="2019-02-04T10:09:00Z"/>
                <w:rFonts w:ascii="Calibri" w:hAnsi="Calibri" w:cs="Calibri"/>
                <w:color w:val="000000"/>
                <w:sz w:val="16"/>
                <w:szCs w:val="16"/>
                <w:lang w:eastAsia="en-US"/>
              </w:rPr>
            </w:pPr>
            <w:ins w:id="39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58" w:author="Machado, Diana" w:date="2019-02-04T10:09:00Z"/>
                <w:rFonts w:ascii="Calibri" w:hAnsi="Calibri" w:cs="Calibri"/>
                <w:color w:val="000000"/>
                <w:sz w:val="16"/>
                <w:szCs w:val="16"/>
                <w:lang w:eastAsia="en-US"/>
              </w:rPr>
            </w:pPr>
            <w:ins w:id="39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60" w:author="Machado, Diana" w:date="2019-02-04T10:09:00Z"/>
                <w:rFonts w:ascii="Calibri" w:hAnsi="Calibri" w:cs="Calibri"/>
                <w:color w:val="000000"/>
                <w:sz w:val="16"/>
                <w:szCs w:val="16"/>
                <w:lang w:eastAsia="en-US"/>
              </w:rPr>
            </w:pPr>
            <w:ins w:id="3961" w:author="Machado, Diana" w:date="2019-02-04T10:09:00Z">
              <w:r w:rsidRPr="00C722A9">
                <w:rPr>
                  <w:rFonts w:ascii="Calibri" w:hAnsi="Calibri" w:cs="Calibri"/>
                  <w:color w:val="000000"/>
                  <w:sz w:val="16"/>
                  <w:szCs w:val="16"/>
                  <w:lang w:eastAsia="en-US"/>
                </w:rPr>
                <w:t xml:space="preserve">43,208,84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62" w:author="Machado, Diana" w:date="2019-02-04T10:09:00Z"/>
                <w:rFonts w:ascii="Calibri" w:hAnsi="Calibri" w:cs="Calibri"/>
                <w:color w:val="000000"/>
                <w:sz w:val="16"/>
                <w:szCs w:val="16"/>
                <w:lang w:eastAsia="en-US"/>
              </w:rPr>
            </w:pPr>
            <w:ins w:id="3963" w:author="Machado, Diana" w:date="2019-02-04T10:09:00Z">
              <w:r w:rsidRPr="00C722A9">
                <w:rPr>
                  <w:rFonts w:ascii="Calibri" w:hAnsi="Calibri" w:cs="Calibri"/>
                  <w:color w:val="000000"/>
                  <w:sz w:val="16"/>
                  <w:szCs w:val="16"/>
                  <w:lang w:eastAsia="en-US"/>
                </w:rPr>
                <w:t>0.3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64" w:author="Machado, Diana" w:date="2019-02-04T10:09:00Z"/>
                <w:rFonts w:ascii="Calibri" w:hAnsi="Calibri" w:cs="Calibri"/>
                <w:color w:val="000000"/>
                <w:sz w:val="16"/>
                <w:szCs w:val="16"/>
                <w:lang w:eastAsia="en-US"/>
              </w:rPr>
            </w:pPr>
            <w:ins w:id="3965" w:author="Machado, Diana" w:date="2019-02-04T10:09:00Z">
              <w:r w:rsidRPr="00C722A9">
                <w:rPr>
                  <w:rFonts w:ascii="Calibri" w:hAnsi="Calibri" w:cs="Calibri"/>
                  <w:color w:val="000000"/>
                  <w:sz w:val="16"/>
                  <w:szCs w:val="16"/>
                  <w:lang w:eastAsia="en-US"/>
                </w:rPr>
                <w:t xml:space="preserve">115,026,1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66" w:author="Machado, Diana" w:date="2019-02-04T10:09:00Z"/>
                <w:rFonts w:ascii="Calibri" w:hAnsi="Calibri" w:cs="Calibri"/>
                <w:color w:val="000000"/>
                <w:sz w:val="16"/>
                <w:szCs w:val="16"/>
                <w:lang w:eastAsia="en-US"/>
              </w:rPr>
            </w:pPr>
            <w:ins w:id="3967" w:author="Machado, Diana" w:date="2019-02-04T10:09:00Z">
              <w:r w:rsidRPr="00C722A9">
                <w:rPr>
                  <w:rFonts w:ascii="Calibri" w:hAnsi="Calibri" w:cs="Calibri"/>
                  <w:color w:val="000000"/>
                  <w:sz w:val="16"/>
                  <w:szCs w:val="16"/>
                  <w:lang w:eastAsia="en-US"/>
                </w:rPr>
                <w:t>0.36%</w:t>
              </w:r>
            </w:ins>
          </w:p>
        </w:tc>
      </w:tr>
      <w:tr w:rsidR="00741D6D" w:rsidRPr="00C722A9" w:rsidTr="00331AF4">
        <w:trPr>
          <w:trHeight w:hRule="exact" w:val="216"/>
          <w:ins w:id="39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969" w:author="Machado, Diana" w:date="2019-02-04T10:09:00Z"/>
                <w:rFonts w:ascii="Calibri" w:hAnsi="Calibri" w:cs="Calibri"/>
                <w:color w:val="000000"/>
                <w:sz w:val="16"/>
                <w:szCs w:val="16"/>
                <w:lang w:eastAsia="en-US"/>
              </w:rPr>
            </w:pPr>
            <w:ins w:id="3970" w:author="Machado, Diana" w:date="2019-02-04T10:09:00Z">
              <w:r w:rsidRPr="00C722A9">
                <w:rPr>
                  <w:rFonts w:ascii="Calibri" w:hAnsi="Calibri" w:cs="Calibri"/>
                  <w:color w:val="000000"/>
                  <w:sz w:val="16"/>
                  <w:szCs w:val="16"/>
                  <w:lang w:eastAsia="en-US"/>
                </w:rPr>
                <w:t>321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71" w:author="Machado, Diana" w:date="2019-02-04T10:09:00Z"/>
                <w:rFonts w:ascii="Calibri" w:hAnsi="Calibri" w:cs="Calibri"/>
                <w:color w:val="000000"/>
                <w:sz w:val="16"/>
                <w:szCs w:val="16"/>
                <w:lang w:eastAsia="en-US"/>
              </w:rPr>
            </w:pPr>
            <w:ins w:id="3972" w:author="Machado, Diana" w:date="2019-02-04T10:09:00Z">
              <w:r w:rsidRPr="00C722A9">
                <w:rPr>
                  <w:rFonts w:ascii="Calibri" w:hAnsi="Calibri" w:cs="Calibri"/>
                  <w:color w:val="000000"/>
                  <w:sz w:val="16"/>
                  <w:szCs w:val="16"/>
                  <w:lang w:eastAsia="en-US"/>
                </w:rPr>
                <w:t xml:space="preserve">49,161,78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73" w:author="Machado, Diana" w:date="2019-02-04T10:09:00Z"/>
                <w:rFonts w:ascii="Calibri" w:hAnsi="Calibri" w:cs="Calibri"/>
                <w:color w:val="000000"/>
                <w:sz w:val="16"/>
                <w:szCs w:val="16"/>
                <w:lang w:eastAsia="en-US"/>
              </w:rPr>
            </w:pPr>
            <w:ins w:id="3974" w:author="Machado, Diana" w:date="2019-02-04T10:09:00Z">
              <w:r w:rsidRPr="00C722A9">
                <w:rPr>
                  <w:rFonts w:ascii="Calibri" w:hAnsi="Calibri" w:cs="Calibri"/>
                  <w:color w:val="000000"/>
                  <w:sz w:val="16"/>
                  <w:szCs w:val="16"/>
                  <w:lang w:eastAsia="en-US"/>
                </w:rPr>
                <w:t>0.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75" w:author="Machado, Diana" w:date="2019-02-04T10:09:00Z"/>
                <w:rFonts w:ascii="Calibri" w:hAnsi="Calibri" w:cs="Calibri"/>
                <w:color w:val="000000"/>
                <w:sz w:val="16"/>
                <w:szCs w:val="16"/>
                <w:lang w:eastAsia="en-US"/>
              </w:rPr>
            </w:pPr>
            <w:ins w:id="3976" w:author="Machado, Diana" w:date="2019-02-04T10:09:00Z">
              <w:r w:rsidRPr="00C722A9">
                <w:rPr>
                  <w:rFonts w:ascii="Calibri" w:hAnsi="Calibri" w:cs="Calibri"/>
                  <w:color w:val="000000"/>
                  <w:sz w:val="16"/>
                  <w:szCs w:val="16"/>
                  <w:lang w:eastAsia="en-US"/>
                </w:rPr>
                <w:t xml:space="preserve">56,533,5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77" w:author="Machado, Diana" w:date="2019-02-04T10:09:00Z"/>
                <w:rFonts w:ascii="Calibri" w:hAnsi="Calibri" w:cs="Calibri"/>
                <w:color w:val="000000"/>
                <w:sz w:val="16"/>
                <w:szCs w:val="16"/>
                <w:lang w:eastAsia="en-US"/>
              </w:rPr>
            </w:pPr>
            <w:ins w:id="3978" w:author="Machado, Diana" w:date="2019-02-04T10:09:00Z">
              <w:r w:rsidRPr="00C722A9">
                <w:rPr>
                  <w:rFonts w:ascii="Calibri" w:hAnsi="Calibri" w:cs="Calibri"/>
                  <w:color w:val="000000"/>
                  <w:sz w:val="16"/>
                  <w:szCs w:val="16"/>
                  <w:lang w:eastAsia="en-US"/>
                </w:rPr>
                <w:t>0.4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79" w:author="Machado, Diana" w:date="2019-02-04T10:09:00Z"/>
                <w:rFonts w:ascii="Calibri" w:hAnsi="Calibri" w:cs="Calibri"/>
                <w:color w:val="000000"/>
                <w:sz w:val="16"/>
                <w:szCs w:val="16"/>
                <w:lang w:eastAsia="en-US"/>
              </w:rPr>
            </w:pPr>
            <w:ins w:id="39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81" w:author="Machado, Diana" w:date="2019-02-04T10:09:00Z"/>
                <w:rFonts w:ascii="Calibri" w:hAnsi="Calibri" w:cs="Calibri"/>
                <w:color w:val="000000"/>
                <w:sz w:val="16"/>
                <w:szCs w:val="16"/>
                <w:lang w:eastAsia="en-US"/>
              </w:rPr>
            </w:pPr>
            <w:ins w:id="39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83" w:author="Machado, Diana" w:date="2019-02-04T10:09:00Z"/>
                <w:rFonts w:ascii="Calibri" w:hAnsi="Calibri" w:cs="Calibri"/>
                <w:color w:val="000000"/>
                <w:sz w:val="16"/>
                <w:szCs w:val="16"/>
                <w:lang w:eastAsia="en-US"/>
              </w:rPr>
            </w:pPr>
            <w:ins w:id="3984" w:author="Machado, Diana" w:date="2019-02-04T10:09:00Z">
              <w:r w:rsidRPr="00C722A9">
                <w:rPr>
                  <w:rFonts w:ascii="Calibri" w:hAnsi="Calibri" w:cs="Calibri"/>
                  <w:color w:val="000000"/>
                  <w:sz w:val="16"/>
                  <w:szCs w:val="16"/>
                  <w:lang w:eastAsia="en-US"/>
                </w:rPr>
                <w:t xml:space="preserve">62,377,41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85" w:author="Machado, Diana" w:date="2019-02-04T10:09:00Z"/>
                <w:rFonts w:ascii="Calibri" w:hAnsi="Calibri" w:cs="Calibri"/>
                <w:color w:val="000000"/>
                <w:sz w:val="16"/>
                <w:szCs w:val="16"/>
                <w:lang w:eastAsia="en-US"/>
              </w:rPr>
            </w:pPr>
            <w:ins w:id="3986" w:author="Machado, Diana" w:date="2019-02-04T10:09:00Z">
              <w:r w:rsidRPr="00C722A9">
                <w:rPr>
                  <w:rFonts w:ascii="Calibri" w:hAnsi="Calibri" w:cs="Calibri"/>
                  <w:color w:val="000000"/>
                  <w:sz w:val="16"/>
                  <w:szCs w:val="16"/>
                  <w:lang w:eastAsia="en-US"/>
                </w:rPr>
                <w:t>0.4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87" w:author="Machado, Diana" w:date="2019-02-04T10:09:00Z"/>
                <w:rFonts w:ascii="Calibri" w:hAnsi="Calibri" w:cs="Calibri"/>
                <w:color w:val="000000"/>
                <w:sz w:val="16"/>
                <w:szCs w:val="16"/>
                <w:lang w:eastAsia="en-US"/>
              </w:rPr>
            </w:pPr>
            <w:ins w:id="3988" w:author="Machado, Diana" w:date="2019-02-04T10:09:00Z">
              <w:r w:rsidRPr="00C722A9">
                <w:rPr>
                  <w:rFonts w:ascii="Calibri" w:hAnsi="Calibri" w:cs="Calibri"/>
                  <w:color w:val="000000"/>
                  <w:sz w:val="16"/>
                  <w:szCs w:val="16"/>
                  <w:lang w:eastAsia="en-US"/>
                </w:rPr>
                <w:t xml:space="preserve">168,072,7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89" w:author="Machado, Diana" w:date="2019-02-04T10:09:00Z"/>
                <w:rFonts w:ascii="Calibri" w:hAnsi="Calibri" w:cs="Calibri"/>
                <w:color w:val="000000"/>
                <w:sz w:val="16"/>
                <w:szCs w:val="16"/>
                <w:lang w:eastAsia="en-US"/>
              </w:rPr>
            </w:pPr>
            <w:ins w:id="3990" w:author="Machado, Diana" w:date="2019-02-04T10:09:00Z">
              <w:r w:rsidRPr="00C722A9">
                <w:rPr>
                  <w:rFonts w:ascii="Calibri" w:hAnsi="Calibri" w:cs="Calibri"/>
                  <w:color w:val="000000"/>
                  <w:sz w:val="16"/>
                  <w:szCs w:val="16"/>
                  <w:lang w:eastAsia="en-US"/>
                </w:rPr>
                <w:t>0.53%</w:t>
              </w:r>
            </w:ins>
          </w:p>
        </w:tc>
      </w:tr>
      <w:tr w:rsidR="00741D6D" w:rsidRPr="00C722A9" w:rsidTr="00331AF4">
        <w:trPr>
          <w:trHeight w:hRule="exact" w:val="216"/>
          <w:ins w:id="39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992" w:author="Machado, Diana" w:date="2019-02-04T10:09:00Z"/>
                <w:rFonts w:ascii="Calibri" w:hAnsi="Calibri" w:cs="Calibri"/>
                <w:color w:val="000000"/>
                <w:sz w:val="16"/>
                <w:szCs w:val="16"/>
                <w:lang w:eastAsia="en-US"/>
              </w:rPr>
            </w:pPr>
            <w:ins w:id="3993" w:author="Machado, Diana" w:date="2019-02-04T10:09:00Z">
              <w:r w:rsidRPr="00C722A9">
                <w:rPr>
                  <w:rFonts w:ascii="Calibri" w:hAnsi="Calibri" w:cs="Calibri"/>
                  <w:color w:val="000000"/>
                  <w:sz w:val="16"/>
                  <w:szCs w:val="16"/>
                  <w:lang w:eastAsia="en-US"/>
                </w:rPr>
                <w:t>321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94" w:author="Machado, Diana" w:date="2019-02-04T10:09:00Z"/>
                <w:rFonts w:ascii="Calibri" w:hAnsi="Calibri" w:cs="Calibri"/>
                <w:color w:val="000000"/>
                <w:sz w:val="16"/>
                <w:szCs w:val="16"/>
                <w:lang w:eastAsia="en-US"/>
              </w:rPr>
            </w:pPr>
            <w:ins w:id="3995" w:author="Machado, Diana" w:date="2019-02-04T10:09:00Z">
              <w:r w:rsidRPr="00C722A9">
                <w:rPr>
                  <w:rFonts w:ascii="Calibri" w:hAnsi="Calibri" w:cs="Calibri"/>
                  <w:color w:val="000000"/>
                  <w:sz w:val="16"/>
                  <w:szCs w:val="16"/>
                  <w:lang w:eastAsia="en-US"/>
                </w:rPr>
                <w:t xml:space="preserve">83,661,49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96" w:author="Machado, Diana" w:date="2019-02-04T10:09:00Z"/>
                <w:rFonts w:ascii="Calibri" w:hAnsi="Calibri" w:cs="Calibri"/>
                <w:color w:val="000000"/>
                <w:sz w:val="16"/>
                <w:szCs w:val="16"/>
                <w:lang w:eastAsia="en-US"/>
              </w:rPr>
            </w:pPr>
            <w:ins w:id="3997" w:author="Machado, Diana" w:date="2019-02-04T10:09:00Z">
              <w:r w:rsidRPr="00C722A9">
                <w:rPr>
                  <w:rFonts w:ascii="Calibri" w:hAnsi="Calibri" w:cs="Calibri"/>
                  <w:color w:val="000000"/>
                  <w:sz w:val="16"/>
                  <w:szCs w:val="16"/>
                  <w:lang w:eastAsia="en-US"/>
                </w:rPr>
                <w:t>1.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98" w:author="Machado, Diana" w:date="2019-02-04T10:09:00Z"/>
                <w:rFonts w:ascii="Calibri" w:hAnsi="Calibri" w:cs="Calibri"/>
                <w:color w:val="000000"/>
                <w:sz w:val="16"/>
                <w:szCs w:val="16"/>
                <w:lang w:eastAsia="en-US"/>
              </w:rPr>
            </w:pPr>
            <w:ins w:id="3999" w:author="Machado, Diana" w:date="2019-02-04T10:09:00Z">
              <w:r w:rsidRPr="00C722A9">
                <w:rPr>
                  <w:rFonts w:ascii="Calibri" w:hAnsi="Calibri" w:cs="Calibri"/>
                  <w:color w:val="000000"/>
                  <w:sz w:val="16"/>
                  <w:szCs w:val="16"/>
                  <w:lang w:eastAsia="en-US"/>
                </w:rPr>
                <w:t xml:space="preserve">67,086,83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00" w:author="Machado, Diana" w:date="2019-02-04T10:09:00Z"/>
                <w:rFonts w:ascii="Calibri" w:hAnsi="Calibri" w:cs="Calibri"/>
                <w:color w:val="000000"/>
                <w:sz w:val="16"/>
                <w:szCs w:val="16"/>
                <w:lang w:eastAsia="en-US"/>
              </w:rPr>
            </w:pPr>
            <w:ins w:id="4001" w:author="Machado, Diana" w:date="2019-02-04T10:09:00Z">
              <w:r w:rsidRPr="00C722A9">
                <w:rPr>
                  <w:rFonts w:ascii="Calibri" w:hAnsi="Calibri" w:cs="Calibri"/>
                  <w:color w:val="000000"/>
                  <w:sz w:val="16"/>
                  <w:szCs w:val="16"/>
                  <w:lang w:eastAsia="en-US"/>
                </w:rPr>
                <w:t>0.5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02" w:author="Machado, Diana" w:date="2019-02-04T10:09:00Z"/>
                <w:rFonts w:ascii="Calibri" w:hAnsi="Calibri" w:cs="Calibri"/>
                <w:color w:val="000000"/>
                <w:sz w:val="16"/>
                <w:szCs w:val="16"/>
                <w:lang w:eastAsia="en-US"/>
              </w:rPr>
            </w:pPr>
            <w:ins w:id="40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04" w:author="Machado, Diana" w:date="2019-02-04T10:09:00Z"/>
                <w:rFonts w:ascii="Calibri" w:hAnsi="Calibri" w:cs="Calibri"/>
                <w:color w:val="000000"/>
                <w:sz w:val="16"/>
                <w:szCs w:val="16"/>
                <w:lang w:eastAsia="en-US"/>
              </w:rPr>
            </w:pPr>
            <w:ins w:id="40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06" w:author="Machado, Diana" w:date="2019-02-04T10:09:00Z"/>
                <w:rFonts w:ascii="Calibri" w:hAnsi="Calibri" w:cs="Calibri"/>
                <w:color w:val="000000"/>
                <w:sz w:val="16"/>
                <w:szCs w:val="16"/>
                <w:lang w:eastAsia="en-US"/>
              </w:rPr>
            </w:pPr>
            <w:ins w:id="4007" w:author="Machado, Diana" w:date="2019-02-04T10:09:00Z">
              <w:r w:rsidRPr="00C722A9">
                <w:rPr>
                  <w:rFonts w:ascii="Calibri" w:hAnsi="Calibri" w:cs="Calibri"/>
                  <w:color w:val="000000"/>
                  <w:sz w:val="16"/>
                  <w:szCs w:val="16"/>
                  <w:lang w:eastAsia="en-US"/>
                </w:rPr>
                <w:t xml:space="preserve">84,618,04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08" w:author="Machado, Diana" w:date="2019-02-04T10:09:00Z"/>
                <w:rFonts w:ascii="Calibri" w:hAnsi="Calibri" w:cs="Calibri"/>
                <w:color w:val="000000"/>
                <w:sz w:val="16"/>
                <w:szCs w:val="16"/>
                <w:lang w:eastAsia="en-US"/>
              </w:rPr>
            </w:pPr>
            <w:ins w:id="4009" w:author="Machado, Diana" w:date="2019-02-04T10:09:00Z">
              <w:r w:rsidRPr="00C722A9">
                <w:rPr>
                  <w:rFonts w:ascii="Calibri" w:hAnsi="Calibri" w:cs="Calibri"/>
                  <w:color w:val="000000"/>
                  <w:sz w:val="16"/>
                  <w:szCs w:val="16"/>
                  <w:lang w:eastAsia="en-US"/>
                </w:rPr>
                <w:t>0.6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10" w:author="Machado, Diana" w:date="2019-02-04T10:09:00Z"/>
                <w:rFonts w:ascii="Calibri" w:hAnsi="Calibri" w:cs="Calibri"/>
                <w:color w:val="000000"/>
                <w:sz w:val="16"/>
                <w:szCs w:val="16"/>
                <w:lang w:eastAsia="en-US"/>
              </w:rPr>
            </w:pPr>
            <w:ins w:id="4011" w:author="Machado, Diana" w:date="2019-02-04T10:09:00Z">
              <w:r w:rsidRPr="00C722A9">
                <w:rPr>
                  <w:rFonts w:ascii="Calibri" w:hAnsi="Calibri" w:cs="Calibri"/>
                  <w:color w:val="000000"/>
                  <w:sz w:val="16"/>
                  <w:szCs w:val="16"/>
                  <w:lang w:eastAsia="en-US"/>
                </w:rPr>
                <w:t xml:space="preserve">235,366,3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12" w:author="Machado, Diana" w:date="2019-02-04T10:09:00Z"/>
                <w:rFonts w:ascii="Calibri" w:hAnsi="Calibri" w:cs="Calibri"/>
                <w:color w:val="000000"/>
                <w:sz w:val="16"/>
                <w:szCs w:val="16"/>
                <w:lang w:eastAsia="en-US"/>
              </w:rPr>
            </w:pPr>
            <w:ins w:id="4013" w:author="Machado, Diana" w:date="2019-02-04T10:09:00Z">
              <w:r w:rsidRPr="00C722A9">
                <w:rPr>
                  <w:rFonts w:ascii="Calibri" w:hAnsi="Calibri" w:cs="Calibri"/>
                  <w:color w:val="000000"/>
                  <w:sz w:val="16"/>
                  <w:szCs w:val="16"/>
                  <w:lang w:eastAsia="en-US"/>
                </w:rPr>
                <w:t>0.74%</w:t>
              </w:r>
            </w:ins>
          </w:p>
        </w:tc>
      </w:tr>
      <w:tr w:rsidR="00741D6D" w:rsidRPr="00C722A9" w:rsidTr="00331AF4">
        <w:trPr>
          <w:trHeight w:hRule="exact" w:val="216"/>
          <w:ins w:id="40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015" w:author="Machado, Diana" w:date="2019-02-04T10:09:00Z"/>
                <w:rFonts w:ascii="Calibri" w:hAnsi="Calibri" w:cs="Calibri"/>
                <w:color w:val="000000"/>
                <w:sz w:val="16"/>
                <w:szCs w:val="16"/>
                <w:lang w:eastAsia="en-US"/>
              </w:rPr>
            </w:pPr>
            <w:ins w:id="4016" w:author="Machado, Diana" w:date="2019-02-04T10:09:00Z">
              <w:r w:rsidRPr="00C722A9">
                <w:rPr>
                  <w:rFonts w:ascii="Calibri" w:hAnsi="Calibri" w:cs="Calibri"/>
                  <w:color w:val="000000"/>
                  <w:sz w:val="16"/>
                  <w:szCs w:val="16"/>
                  <w:lang w:eastAsia="en-US"/>
                </w:rPr>
                <w:t>321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17" w:author="Machado, Diana" w:date="2019-02-04T10:09:00Z"/>
                <w:rFonts w:ascii="Calibri" w:hAnsi="Calibri" w:cs="Calibri"/>
                <w:color w:val="000000"/>
                <w:sz w:val="16"/>
                <w:szCs w:val="16"/>
                <w:lang w:eastAsia="en-US"/>
              </w:rPr>
            </w:pPr>
            <w:ins w:id="4018" w:author="Machado, Diana" w:date="2019-02-04T10:09:00Z">
              <w:r w:rsidRPr="00C722A9">
                <w:rPr>
                  <w:rFonts w:ascii="Calibri" w:hAnsi="Calibri" w:cs="Calibri"/>
                  <w:color w:val="000000"/>
                  <w:sz w:val="16"/>
                  <w:szCs w:val="16"/>
                  <w:lang w:eastAsia="en-US"/>
                </w:rPr>
                <w:t xml:space="preserve">50,834,69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19" w:author="Machado, Diana" w:date="2019-02-04T10:09:00Z"/>
                <w:rFonts w:ascii="Calibri" w:hAnsi="Calibri" w:cs="Calibri"/>
                <w:color w:val="000000"/>
                <w:sz w:val="16"/>
                <w:szCs w:val="16"/>
                <w:lang w:eastAsia="en-US"/>
              </w:rPr>
            </w:pPr>
            <w:ins w:id="4020" w:author="Machado, Diana" w:date="2019-02-04T10:09:00Z">
              <w:r w:rsidRPr="00C722A9">
                <w:rPr>
                  <w:rFonts w:ascii="Calibri" w:hAnsi="Calibri" w:cs="Calibri"/>
                  <w:color w:val="000000"/>
                  <w:sz w:val="16"/>
                  <w:szCs w:val="16"/>
                  <w:lang w:eastAsia="en-US"/>
                </w:rPr>
                <w:t>0.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21" w:author="Machado, Diana" w:date="2019-02-04T10:09:00Z"/>
                <w:rFonts w:ascii="Calibri" w:hAnsi="Calibri" w:cs="Calibri"/>
                <w:color w:val="000000"/>
                <w:sz w:val="16"/>
                <w:szCs w:val="16"/>
                <w:lang w:eastAsia="en-US"/>
              </w:rPr>
            </w:pPr>
            <w:ins w:id="4022" w:author="Machado, Diana" w:date="2019-02-04T10:09:00Z">
              <w:r w:rsidRPr="00C722A9">
                <w:rPr>
                  <w:rFonts w:ascii="Calibri" w:hAnsi="Calibri" w:cs="Calibri"/>
                  <w:color w:val="000000"/>
                  <w:sz w:val="16"/>
                  <w:szCs w:val="16"/>
                  <w:lang w:eastAsia="en-US"/>
                </w:rPr>
                <w:t xml:space="preserve">41,322,27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23" w:author="Machado, Diana" w:date="2019-02-04T10:09:00Z"/>
                <w:rFonts w:ascii="Calibri" w:hAnsi="Calibri" w:cs="Calibri"/>
                <w:color w:val="000000"/>
                <w:sz w:val="16"/>
                <w:szCs w:val="16"/>
                <w:lang w:eastAsia="en-US"/>
              </w:rPr>
            </w:pPr>
            <w:ins w:id="4024"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25" w:author="Machado, Diana" w:date="2019-02-04T10:09:00Z"/>
                <w:rFonts w:ascii="Calibri" w:hAnsi="Calibri" w:cs="Calibri"/>
                <w:color w:val="000000"/>
                <w:sz w:val="16"/>
                <w:szCs w:val="16"/>
                <w:lang w:eastAsia="en-US"/>
              </w:rPr>
            </w:pPr>
            <w:ins w:id="40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27" w:author="Machado, Diana" w:date="2019-02-04T10:09:00Z"/>
                <w:rFonts w:ascii="Calibri" w:hAnsi="Calibri" w:cs="Calibri"/>
                <w:color w:val="000000"/>
                <w:sz w:val="16"/>
                <w:szCs w:val="16"/>
                <w:lang w:eastAsia="en-US"/>
              </w:rPr>
            </w:pPr>
            <w:ins w:id="40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29" w:author="Machado, Diana" w:date="2019-02-04T10:09:00Z"/>
                <w:rFonts w:ascii="Calibri" w:hAnsi="Calibri" w:cs="Calibri"/>
                <w:color w:val="000000"/>
                <w:sz w:val="16"/>
                <w:szCs w:val="16"/>
                <w:lang w:eastAsia="en-US"/>
              </w:rPr>
            </w:pPr>
            <w:ins w:id="4030" w:author="Machado, Diana" w:date="2019-02-04T10:09:00Z">
              <w:r w:rsidRPr="00C722A9">
                <w:rPr>
                  <w:rFonts w:ascii="Calibri" w:hAnsi="Calibri" w:cs="Calibri"/>
                  <w:color w:val="000000"/>
                  <w:sz w:val="16"/>
                  <w:szCs w:val="16"/>
                  <w:lang w:eastAsia="en-US"/>
                </w:rPr>
                <w:t xml:space="preserve">47,186,55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31" w:author="Machado, Diana" w:date="2019-02-04T10:09:00Z"/>
                <w:rFonts w:ascii="Calibri" w:hAnsi="Calibri" w:cs="Calibri"/>
                <w:color w:val="000000"/>
                <w:sz w:val="16"/>
                <w:szCs w:val="16"/>
                <w:lang w:eastAsia="en-US"/>
              </w:rPr>
            </w:pPr>
            <w:ins w:id="4032" w:author="Machado, Diana" w:date="2019-02-04T10:09:00Z">
              <w:r w:rsidRPr="00C722A9">
                <w:rPr>
                  <w:rFonts w:ascii="Calibri" w:hAnsi="Calibri" w:cs="Calibri"/>
                  <w:color w:val="000000"/>
                  <w:sz w:val="16"/>
                  <w:szCs w:val="16"/>
                  <w:lang w:eastAsia="en-US"/>
                </w:rPr>
                <w:t>0.3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33" w:author="Machado, Diana" w:date="2019-02-04T10:09:00Z"/>
                <w:rFonts w:ascii="Calibri" w:hAnsi="Calibri" w:cs="Calibri"/>
                <w:color w:val="000000"/>
                <w:sz w:val="16"/>
                <w:szCs w:val="16"/>
                <w:lang w:eastAsia="en-US"/>
              </w:rPr>
            </w:pPr>
            <w:ins w:id="4034" w:author="Machado, Diana" w:date="2019-02-04T10:09:00Z">
              <w:r w:rsidRPr="00C722A9">
                <w:rPr>
                  <w:rFonts w:ascii="Calibri" w:hAnsi="Calibri" w:cs="Calibri"/>
                  <w:color w:val="000000"/>
                  <w:sz w:val="16"/>
                  <w:szCs w:val="16"/>
                  <w:lang w:eastAsia="en-US"/>
                </w:rPr>
                <w:t xml:space="preserve">139,343,5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35" w:author="Machado, Diana" w:date="2019-02-04T10:09:00Z"/>
                <w:rFonts w:ascii="Calibri" w:hAnsi="Calibri" w:cs="Calibri"/>
                <w:color w:val="000000"/>
                <w:sz w:val="16"/>
                <w:szCs w:val="16"/>
                <w:lang w:eastAsia="en-US"/>
              </w:rPr>
            </w:pPr>
            <w:ins w:id="4036" w:author="Machado, Diana" w:date="2019-02-04T10:09:00Z">
              <w:r w:rsidRPr="00C722A9">
                <w:rPr>
                  <w:rFonts w:ascii="Calibri" w:hAnsi="Calibri" w:cs="Calibri"/>
                  <w:color w:val="000000"/>
                  <w:sz w:val="16"/>
                  <w:szCs w:val="16"/>
                  <w:lang w:eastAsia="en-US"/>
                </w:rPr>
                <w:t>0.44%</w:t>
              </w:r>
            </w:ins>
          </w:p>
        </w:tc>
      </w:tr>
      <w:tr w:rsidR="00741D6D" w:rsidRPr="00C722A9" w:rsidTr="00331AF4">
        <w:trPr>
          <w:trHeight w:hRule="exact" w:val="216"/>
          <w:ins w:id="40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038" w:author="Machado, Diana" w:date="2019-02-04T10:09:00Z"/>
                <w:rFonts w:ascii="Calibri" w:hAnsi="Calibri" w:cs="Calibri"/>
                <w:color w:val="000000"/>
                <w:sz w:val="16"/>
                <w:szCs w:val="16"/>
                <w:lang w:eastAsia="en-US"/>
              </w:rPr>
            </w:pPr>
            <w:ins w:id="4039" w:author="Machado, Diana" w:date="2019-02-04T10:09:00Z">
              <w:r w:rsidRPr="00C722A9">
                <w:rPr>
                  <w:rFonts w:ascii="Calibri" w:hAnsi="Calibri" w:cs="Calibri"/>
                  <w:color w:val="000000"/>
                  <w:sz w:val="16"/>
                  <w:szCs w:val="16"/>
                  <w:lang w:eastAsia="en-US"/>
                </w:rPr>
                <w:t>3217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40" w:author="Machado, Diana" w:date="2019-02-04T10:09:00Z"/>
                <w:rFonts w:ascii="Calibri" w:hAnsi="Calibri" w:cs="Calibri"/>
                <w:color w:val="000000"/>
                <w:sz w:val="16"/>
                <w:szCs w:val="16"/>
                <w:lang w:eastAsia="en-US"/>
              </w:rPr>
            </w:pPr>
            <w:ins w:id="404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42" w:author="Machado, Diana" w:date="2019-02-04T10:09:00Z"/>
                <w:rFonts w:ascii="Calibri" w:hAnsi="Calibri" w:cs="Calibri"/>
                <w:color w:val="000000"/>
                <w:sz w:val="16"/>
                <w:szCs w:val="16"/>
                <w:lang w:eastAsia="en-US"/>
              </w:rPr>
            </w:pPr>
            <w:ins w:id="404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44" w:author="Machado, Diana" w:date="2019-02-04T10:09:00Z"/>
                <w:rFonts w:ascii="Calibri" w:hAnsi="Calibri" w:cs="Calibri"/>
                <w:color w:val="000000"/>
                <w:sz w:val="16"/>
                <w:szCs w:val="16"/>
                <w:lang w:eastAsia="en-US"/>
              </w:rPr>
            </w:pPr>
            <w:ins w:id="4045" w:author="Machado, Diana" w:date="2019-02-04T10:09:00Z">
              <w:r w:rsidRPr="00C722A9">
                <w:rPr>
                  <w:rFonts w:ascii="Calibri" w:hAnsi="Calibri" w:cs="Calibri"/>
                  <w:color w:val="000000"/>
                  <w:sz w:val="16"/>
                  <w:szCs w:val="16"/>
                  <w:lang w:eastAsia="en-US"/>
                </w:rPr>
                <w:t xml:space="preserve">4,129,8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46" w:author="Machado, Diana" w:date="2019-02-04T10:09:00Z"/>
                <w:rFonts w:ascii="Calibri" w:hAnsi="Calibri" w:cs="Calibri"/>
                <w:color w:val="000000"/>
                <w:sz w:val="16"/>
                <w:szCs w:val="16"/>
                <w:lang w:eastAsia="en-US"/>
              </w:rPr>
            </w:pPr>
            <w:ins w:id="4047"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48" w:author="Machado, Diana" w:date="2019-02-04T10:09:00Z"/>
                <w:rFonts w:ascii="Calibri" w:hAnsi="Calibri" w:cs="Calibri"/>
                <w:color w:val="000000"/>
                <w:sz w:val="16"/>
                <w:szCs w:val="16"/>
                <w:lang w:eastAsia="en-US"/>
              </w:rPr>
            </w:pPr>
            <w:ins w:id="40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50" w:author="Machado, Diana" w:date="2019-02-04T10:09:00Z"/>
                <w:rFonts w:ascii="Calibri" w:hAnsi="Calibri" w:cs="Calibri"/>
                <w:color w:val="000000"/>
                <w:sz w:val="16"/>
                <w:szCs w:val="16"/>
                <w:lang w:eastAsia="en-US"/>
              </w:rPr>
            </w:pPr>
            <w:ins w:id="40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52" w:author="Machado, Diana" w:date="2019-02-04T10:09:00Z"/>
                <w:rFonts w:ascii="Calibri" w:hAnsi="Calibri" w:cs="Calibri"/>
                <w:color w:val="000000"/>
                <w:sz w:val="16"/>
                <w:szCs w:val="16"/>
                <w:lang w:eastAsia="en-US"/>
              </w:rPr>
            </w:pPr>
            <w:ins w:id="4053" w:author="Machado, Diana" w:date="2019-02-04T10:09:00Z">
              <w:r w:rsidRPr="00C722A9">
                <w:rPr>
                  <w:rFonts w:ascii="Calibri" w:hAnsi="Calibri" w:cs="Calibri"/>
                  <w:color w:val="000000"/>
                  <w:sz w:val="16"/>
                  <w:szCs w:val="16"/>
                  <w:lang w:eastAsia="en-US"/>
                </w:rPr>
                <w:t xml:space="preserve">5,523,1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54" w:author="Machado, Diana" w:date="2019-02-04T10:09:00Z"/>
                <w:rFonts w:ascii="Calibri" w:hAnsi="Calibri" w:cs="Calibri"/>
                <w:color w:val="000000"/>
                <w:sz w:val="16"/>
                <w:szCs w:val="16"/>
                <w:lang w:eastAsia="en-US"/>
              </w:rPr>
            </w:pPr>
            <w:ins w:id="4055"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56" w:author="Machado, Diana" w:date="2019-02-04T10:09:00Z"/>
                <w:rFonts w:ascii="Calibri" w:hAnsi="Calibri" w:cs="Calibri"/>
                <w:color w:val="000000"/>
                <w:sz w:val="16"/>
                <w:szCs w:val="16"/>
                <w:lang w:eastAsia="en-US"/>
              </w:rPr>
            </w:pPr>
            <w:ins w:id="4057" w:author="Machado, Diana" w:date="2019-02-04T10:09:00Z">
              <w:r w:rsidRPr="00C722A9">
                <w:rPr>
                  <w:rFonts w:ascii="Calibri" w:hAnsi="Calibri" w:cs="Calibri"/>
                  <w:color w:val="000000"/>
                  <w:sz w:val="16"/>
                  <w:szCs w:val="16"/>
                  <w:lang w:eastAsia="en-US"/>
                </w:rPr>
                <w:t xml:space="preserve">9,652,9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58" w:author="Machado, Diana" w:date="2019-02-04T10:09:00Z"/>
                <w:rFonts w:ascii="Calibri" w:hAnsi="Calibri" w:cs="Calibri"/>
                <w:color w:val="000000"/>
                <w:sz w:val="16"/>
                <w:szCs w:val="16"/>
                <w:lang w:eastAsia="en-US"/>
              </w:rPr>
            </w:pPr>
            <w:ins w:id="4059"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40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061" w:author="Machado, Diana" w:date="2019-02-04T10:09:00Z"/>
                <w:rFonts w:ascii="Calibri" w:hAnsi="Calibri" w:cs="Calibri"/>
                <w:color w:val="000000"/>
                <w:sz w:val="16"/>
                <w:szCs w:val="16"/>
                <w:lang w:eastAsia="en-US"/>
              </w:rPr>
            </w:pPr>
            <w:ins w:id="4062" w:author="Machado, Diana" w:date="2019-02-04T10:09:00Z">
              <w:r w:rsidRPr="00C722A9">
                <w:rPr>
                  <w:rFonts w:ascii="Calibri" w:hAnsi="Calibri" w:cs="Calibri"/>
                  <w:color w:val="000000"/>
                  <w:sz w:val="16"/>
                  <w:szCs w:val="16"/>
                  <w:lang w:eastAsia="en-US"/>
                </w:rPr>
                <w:t>321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63" w:author="Machado, Diana" w:date="2019-02-04T10:09:00Z"/>
                <w:rFonts w:ascii="Calibri" w:hAnsi="Calibri" w:cs="Calibri"/>
                <w:color w:val="000000"/>
                <w:sz w:val="16"/>
                <w:szCs w:val="16"/>
                <w:lang w:eastAsia="en-US"/>
              </w:rPr>
            </w:pPr>
            <w:ins w:id="40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65" w:author="Machado, Diana" w:date="2019-02-04T10:09:00Z"/>
                <w:rFonts w:ascii="Calibri" w:hAnsi="Calibri" w:cs="Calibri"/>
                <w:color w:val="000000"/>
                <w:sz w:val="16"/>
                <w:szCs w:val="16"/>
                <w:lang w:eastAsia="en-US"/>
              </w:rPr>
            </w:pPr>
            <w:ins w:id="40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67" w:author="Machado, Diana" w:date="2019-02-04T10:09:00Z"/>
                <w:rFonts w:ascii="Calibri" w:hAnsi="Calibri" w:cs="Calibri"/>
                <w:color w:val="000000"/>
                <w:sz w:val="16"/>
                <w:szCs w:val="16"/>
                <w:lang w:eastAsia="en-US"/>
              </w:rPr>
            </w:pPr>
            <w:ins w:id="406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69" w:author="Machado, Diana" w:date="2019-02-04T10:09:00Z"/>
                <w:rFonts w:ascii="Calibri" w:hAnsi="Calibri" w:cs="Calibri"/>
                <w:color w:val="000000"/>
                <w:sz w:val="16"/>
                <w:szCs w:val="16"/>
                <w:lang w:eastAsia="en-US"/>
              </w:rPr>
            </w:pPr>
            <w:ins w:id="407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71" w:author="Machado, Diana" w:date="2019-02-04T10:09:00Z"/>
                <w:rFonts w:ascii="Calibri" w:hAnsi="Calibri" w:cs="Calibri"/>
                <w:color w:val="000000"/>
                <w:sz w:val="16"/>
                <w:szCs w:val="16"/>
                <w:lang w:eastAsia="en-US"/>
              </w:rPr>
            </w:pPr>
            <w:ins w:id="40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73" w:author="Machado, Diana" w:date="2019-02-04T10:09:00Z"/>
                <w:rFonts w:ascii="Calibri" w:hAnsi="Calibri" w:cs="Calibri"/>
                <w:color w:val="000000"/>
                <w:sz w:val="16"/>
                <w:szCs w:val="16"/>
                <w:lang w:eastAsia="en-US"/>
              </w:rPr>
            </w:pPr>
            <w:ins w:id="40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75" w:author="Machado, Diana" w:date="2019-02-04T10:09:00Z"/>
                <w:rFonts w:ascii="Calibri" w:hAnsi="Calibri" w:cs="Calibri"/>
                <w:color w:val="000000"/>
                <w:sz w:val="16"/>
                <w:szCs w:val="16"/>
                <w:lang w:eastAsia="en-US"/>
              </w:rPr>
            </w:pPr>
            <w:ins w:id="4076" w:author="Machado, Diana" w:date="2019-02-04T10:09:00Z">
              <w:r w:rsidRPr="00C722A9">
                <w:rPr>
                  <w:rFonts w:ascii="Calibri" w:hAnsi="Calibri" w:cs="Calibri"/>
                  <w:color w:val="000000"/>
                  <w:sz w:val="16"/>
                  <w:szCs w:val="16"/>
                  <w:lang w:eastAsia="en-US"/>
                </w:rPr>
                <w:t xml:space="preserve">1,612,85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77" w:author="Machado, Diana" w:date="2019-02-04T10:09:00Z"/>
                <w:rFonts w:ascii="Calibri" w:hAnsi="Calibri" w:cs="Calibri"/>
                <w:color w:val="000000"/>
                <w:sz w:val="16"/>
                <w:szCs w:val="16"/>
                <w:lang w:eastAsia="en-US"/>
              </w:rPr>
            </w:pPr>
            <w:ins w:id="4078"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79" w:author="Machado, Diana" w:date="2019-02-04T10:09:00Z"/>
                <w:rFonts w:ascii="Calibri" w:hAnsi="Calibri" w:cs="Calibri"/>
                <w:color w:val="000000"/>
                <w:sz w:val="16"/>
                <w:szCs w:val="16"/>
                <w:lang w:eastAsia="en-US"/>
              </w:rPr>
            </w:pPr>
            <w:ins w:id="4080" w:author="Machado, Diana" w:date="2019-02-04T10:09:00Z">
              <w:r w:rsidRPr="00C722A9">
                <w:rPr>
                  <w:rFonts w:ascii="Calibri" w:hAnsi="Calibri" w:cs="Calibri"/>
                  <w:color w:val="000000"/>
                  <w:sz w:val="16"/>
                  <w:szCs w:val="16"/>
                  <w:lang w:eastAsia="en-US"/>
                </w:rPr>
                <w:t xml:space="preserve">1,612,8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81" w:author="Machado, Diana" w:date="2019-02-04T10:09:00Z"/>
                <w:rFonts w:ascii="Calibri" w:hAnsi="Calibri" w:cs="Calibri"/>
                <w:color w:val="000000"/>
                <w:sz w:val="16"/>
                <w:szCs w:val="16"/>
                <w:lang w:eastAsia="en-US"/>
              </w:rPr>
            </w:pPr>
            <w:ins w:id="408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0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084" w:author="Machado, Diana" w:date="2019-02-04T10:09:00Z"/>
                <w:rFonts w:ascii="Calibri" w:hAnsi="Calibri" w:cs="Calibri"/>
                <w:color w:val="000000"/>
                <w:sz w:val="16"/>
                <w:szCs w:val="16"/>
                <w:lang w:eastAsia="en-US"/>
              </w:rPr>
            </w:pPr>
            <w:ins w:id="4085" w:author="Machado, Diana" w:date="2019-02-04T10:09:00Z">
              <w:r w:rsidRPr="00C722A9">
                <w:rPr>
                  <w:rFonts w:ascii="Calibri" w:hAnsi="Calibri" w:cs="Calibri"/>
                  <w:color w:val="000000"/>
                  <w:sz w:val="16"/>
                  <w:szCs w:val="16"/>
                  <w:lang w:eastAsia="en-US"/>
                </w:rPr>
                <w:t>321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86" w:author="Machado, Diana" w:date="2019-02-04T10:09:00Z"/>
                <w:rFonts w:ascii="Calibri" w:hAnsi="Calibri" w:cs="Calibri"/>
                <w:color w:val="000000"/>
                <w:sz w:val="16"/>
                <w:szCs w:val="16"/>
                <w:lang w:eastAsia="en-US"/>
              </w:rPr>
            </w:pPr>
            <w:ins w:id="408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88" w:author="Machado, Diana" w:date="2019-02-04T10:09:00Z"/>
                <w:rFonts w:ascii="Calibri" w:hAnsi="Calibri" w:cs="Calibri"/>
                <w:color w:val="000000"/>
                <w:sz w:val="16"/>
                <w:szCs w:val="16"/>
                <w:lang w:eastAsia="en-US"/>
              </w:rPr>
            </w:pPr>
            <w:ins w:id="408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90" w:author="Machado, Diana" w:date="2019-02-04T10:09:00Z"/>
                <w:rFonts w:ascii="Calibri" w:hAnsi="Calibri" w:cs="Calibri"/>
                <w:color w:val="000000"/>
                <w:sz w:val="16"/>
                <w:szCs w:val="16"/>
                <w:lang w:eastAsia="en-US"/>
              </w:rPr>
            </w:pPr>
            <w:ins w:id="409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92" w:author="Machado, Diana" w:date="2019-02-04T10:09:00Z"/>
                <w:rFonts w:ascii="Calibri" w:hAnsi="Calibri" w:cs="Calibri"/>
                <w:color w:val="000000"/>
                <w:sz w:val="16"/>
                <w:szCs w:val="16"/>
                <w:lang w:eastAsia="en-US"/>
              </w:rPr>
            </w:pPr>
            <w:ins w:id="409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94" w:author="Machado, Diana" w:date="2019-02-04T10:09:00Z"/>
                <w:rFonts w:ascii="Calibri" w:hAnsi="Calibri" w:cs="Calibri"/>
                <w:color w:val="000000"/>
                <w:sz w:val="16"/>
                <w:szCs w:val="16"/>
                <w:lang w:eastAsia="en-US"/>
              </w:rPr>
            </w:pPr>
            <w:ins w:id="40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96" w:author="Machado, Diana" w:date="2019-02-04T10:09:00Z"/>
                <w:rFonts w:ascii="Calibri" w:hAnsi="Calibri" w:cs="Calibri"/>
                <w:color w:val="000000"/>
                <w:sz w:val="16"/>
                <w:szCs w:val="16"/>
                <w:lang w:eastAsia="en-US"/>
              </w:rPr>
            </w:pPr>
            <w:ins w:id="40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98" w:author="Machado, Diana" w:date="2019-02-04T10:09:00Z"/>
                <w:rFonts w:ascii="Calibri" w:hAnsi="Calibri" w:cs="Calibri"/>
                <w:color w:val="000000"/>
                <w:sz w:val="16"/>
                <w:szCs w:val="16"/>
                <w:lang w:eastAsia="en-US"/>
              </w:rPr>
            </w:pPr>
            <w:ins w:id="4099" w:author="Machado, Diana" w:date="2019-02-04T10:09:00Z">
              <w:r w:rsidRPr="00C722A9">
                <w:rPr>
                  <w:rFonts w:ascii="Calibri" w:hAnsi="Calibri" w:cs="Calibri"/>
                  <w:color w:val="000000"/>
                  <w:sz w:val="16"/>
                  <w:szCs w:val="16"/>
                  <w:lang w:eastAsia="en-US"/>
                </w:rPr>
                <w:t xml:space="preserve">525,7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00" w:author="Machado, Diana" w:date="2019-02-04T10:09:00Z"/>
                <w:rFonts w:ascii="Calibri" w:hAnsi="Calibri" w:cs="Calibri"/>
                <w:color w:val="000000"/>
                <w:sz w:val="16"/>
                <w:szCs w:val="16"/>
                <w:lang w:eastAsia="en-US"/>
              </w:rPr>
            </w:pPr>
            <w:ins w:id="410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02" w:author="Machado, Diana" w:date="2019-02-04T10:09:00Z"/>
                <w:rFonts w:ascii="Calibri" w:hAnsi="Calibri" w:cs="Calibri"/>
                <w:color w:val="000000"/>
                <w:sz w:val="16"/>
                <w:szCs w:val="16"/>
                <w:lang w:eastAsia="en-US"/>
              </w:rPr>
            </w:pPr>
            <w:ins w:id="4103" w:author="Machado, Diana" w:date="2019-02-04T10:09:00Z">
              <w:r w:rsidRPr="00C722A9">
                <w:rPr>
                  <w:rFonts w:ascii="Calibri" w:hAnsi="Calibri" w:cs="Calibri"/>
                  <w:color w:val="000000"/>
                  <w:sz w:val="16"/>
                  <w:szCs w:val="16"/>
                  <w:lang w:eastAsia="en-US"/>
                </w:rPr>
                <w:t xml:space="preserve">525,7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04" w:author="Machado, Diana" w:date="2019-02-04T10:09:00Z"/>
                <w:rFonts w:ascii="Calibri" w:hAnsi="Calibri" w:cs="Calibri"/>
                <w:color w:val="000000"/>
                <w:sz w:val="16"/>
                <w:szCs w:val="16"/>
                <w:lang w:eastAsia="en-US"/>
              </w:rPr>
            </w:pPr>
            <w:ins w:id="4105"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41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107" w:author="Machado, Diana" w:date="2019-02-04T10:09:00Z"/>
                <w:rFonts w:ascii="Calibri" w:hAnsi="Calibri" w:cs="Calibri"/>
                <w:color w:val="000000"/>
                <w:sz w:val="16"/>
                <w:szCs w:val="16"/>
                <w:lang w:eastAsia="en-US"/>
              </w:rPr>
            </w:pPr>
            <w:ins w:id="4108" w:author="Machado, Diana" w:date="2019-02-04T10:09:00Z">
              <w:r w:rsidRPr="00C722A9">
                <w:rPr>
                  <w:rFonts w:ascii="Calibri" w:hAnsi="Calibri" w:cs="Calibri"/>
                  <w:color w:val="000000"/>
                  <w:sz w:val="16"/>
                  <w:szCs w:val="16"/>
                  <w:lang w:eastAsia="en-US"/>
                </w:rPr>
                <w:t>3219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09" w:author="Machado, Diana" w:date="2019-02-04T10:09:00Z"/>
                <w:rFonts w:ascii="Calibri" w:hAnsi="Calibri" w:cs="Calibri"/>
                <w:color w:val="000000"/>
                <w:sz w:val="16"/>
                <w:szCs w:val="16"/>
                <w:lang w:eastAsia="en-US"/>
              </w:rPr>
            </w:pPr>
            <w:ins w:id="411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11" w:author="Machado, Diana" w:date="2019-02-04T10:09:00Z"/>
                <w:rFonts w:ascii="Calibri" w:hAnsi="Calibri" w:cs="Calibri"/>
                <w:color w:val="000000"/>
                <w:sz w:val="16"/>
                <w:szCs w:val="16"/>
                <w:lang w:eastAsia="en-US"/>
              </w:rPr>
            </w:pPr>
            <w:ins w:id="411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13" w:author="Machado, Diana" w:date="2019-02-04T10:09:00Z"/>
                <w:rFonts w:ascii="Calibri" w:hAnsi="Calibri" w:cs="Calibri"/>
                <w:color w:val="000000"/>
                <w:sz w:val="16"/>
                <w:szCs w:val="16"/>
                <w:lang w:eastAsia="en-US"/>
              </w:rPr>
            </w:pPr>
            <w:ins w:id="4114" w:author="Machado, Diana" w:date="2019-02-04T10:09:00Z">
              <w:r w:rsidRPr="00C722A9">
                <w:rPr>
                  <w:rFonts w:ascii="Calibri" w:hAnsi="Calibri" w:cs="Calibri"/>
                  <w:color w:val="000000"/>
                  <w:sz w:val="16"/>
                  <w:szCs w:val="16"/>
                  <w:lang w:eastAsia="en-US"/>
                </w:rPr>
                <w:t xml:space="preserve">2,283,87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15" w:author="Machado, Diana" w:date="2019-02-04T10:09:00Z"/>
                <w:rFonts w:ascii="Calibri" w:hAnsi="Calibri" w:cs="Calibri"/>
                <w:color w:val="000000"/>
                <w:sz w:val="16"/>
                <w:szCs w:val="16"/>
                <w:lang w:eastAsia="en-US"/>
              </w:rPr>
            </w:pPr>
            <w:ins w:id="4116"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17" w:author="Machado, Diana" w:date="2019-02-04T10:09:00Z"/>
                <w:rFonts w:ascii="Calibri" w:hAnsi="Calibri" w:cs="Calibri"/>
                <w:color w:val="000000"/>
                <w:sz w:val="16"/>
                <w:szCs w:val="16"/>
                <w:lang w:eastAsia="en-US"/>
              </w:rPr>
            </w:pPr>
            <w:ins w:id="41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19" w:author="Machado, Diana" w:date="2019-02-04T10:09:00Z"/>
                <w:rFonts w:ascii="Calibri" w:hAnsi="Calibri" w:cs="Calibri"/>
                <w:color w:val="000000"/>
                <w:sz w:val="16"/>
                <w:szCs w:val="16"/>
                <w:lang w:eastAsia="en-US"/>
              </w:rPr>
            </w:pPr>
            <w:ins w:id="41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21" w:author="Machado, Diana" w:date="2019-02-04T10:09:00Z"/>
                <w:rFonts w:ascii="Calibri" w:hAnsi="Calibri" w:cs="Calibri"/>
                <w:color w:val="000000"/>
                <w:sz w:val="16"/>
                <w:szCs w:val="16"/>
                <w:lang w:eastAsia="en-US"/>
              </w:rPr>
            </w:pPr>
            <w:ins w:id="4122" w:author="Machado, Diana" w:date="2019-02-04T10:09:00Z">
              <w:r w:rsidRPr="00C722A9">
                <w:rPr>
                  <w:rFonts w:ascii="Calibri" w:hAnsi="Calibri" w:cs="Calibri"/>
                  <w:color w:val="000000"/>
                  <w:sz w:val="16"/>
                  <w:szCs w:val="16"/>
                  <w:lang w:eastAsia="en-US"/>
                </w:rPr>
                <w:t xml:space="preserve">3,001,98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23" w:author="Machado, Diana" w:date="2019-02-04T10:09:00Z"/>
                <w:rFonts w:ascii="Calibri" w:hAnsi="Calibri" w:cs="Calibri"/>
                <w:color w:val="000000"/>
                <w:sz w:val="16"/>
                <w:szCs w:val="16"/>
                <w:lang w:eastAsia="en-US"/>
              </w:rPr>
            </w:pPr>
            <w:ins w:id="4124"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25" w:author="Machado, Diana" w:date="2019-02-04T10:09:00Z"/>
                <w:rFonts w:ascii="Calibri" w:hAnsi="Calibri" w:cs="Calibri"/>
                <w:color w:val="000000"/>
                <w:sz w:val="16"/>
                <w:szCs w:val="16"/>
                <w:lang w:eastAsia="en-US"/>
              </w:rPr>
            </w:pPr>
            <w:ins w:id="4126" w:author="Machado, Diana" w:date="2019-02-04T10:09:00Z">
              <w:r w:rsidRPr="00C722A9">
                <w:rPr>
                  <w:rFonts w:ascii="Calibri" w:hAnsi="Calibri" w:cs="Calibri"/>
                  <w:color w:val="000000"/>
                  <w:sz w:val="16"/>
                  <w:szCs w:val="16"/>
                  <w:lang w:eastAsia="en-US"/>
                </w:rPr>
                <w:t xml:space="preserve">5,285,8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27" w:author="Machado, Diana" w:date="2019-02-04T10:09:00Z"/>
                <w:rFonts w:ascii="Calibri" w:hAnsi="Calibri" w:cs="Calibri"/>
                <w:color w:val="000000"/>
                <w:sz w:val="16"/>
                <w:szCs w:val="16"/>
                <w:lang w:eastAsia="en-US"/>
              </w:rPr>
            </w:pPr>
            <w:ins w:id="4128"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1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130" w:author="Machado, Diana" w:date="2019-02-04T10:09:00Z"/>
                <w:rFonts w:ascii="Calibri" w:hAnsi="Calibri" w:cs="Calibri"/>
                <w:color w:val="000000"/>
                <w:sz w:val="16"/>
                <w:szCs w:val="16"/>
                <w:lang w:eastAsia="en-US"/>
              </w:rPr>
            </w:pPr>
            <w:ins w:id="4131" w:author="Machado, Diana" w:date="2019-02-04T10:09:00Z">
              <w:r w:rsidRPr="00C722A9">
                <w:rPr>
                  <w:rFonts w:ascii="Calibri" w:hAnsi="Calibri" w:cs="Calibri"/>
                  <w:color w:val="000000"/>
                  <w:sz w:val="16"/>
                  <w:szCs w:val="16"/>
                  <w:lang w:eastAsia="en-US"/>
                </w:rPr>
                <w:t>322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32" w:author="Machado, Diana" w:date="2019-02-04T10:09:00Z"/>
                <w:rFonts w:ascii="Calibri" w:hAnsi="Calibri" w:cs="Calibri"/>
                <w:color w:val="000000"/>
                <w:sz w:val="16"/>
                <w:szCs w:val="16"/>
                <w:lang w:eastAsia="en-US"/>
              </w:rPr>
            </w:pPr>
            <w:ins w:id="413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34" w:author="Machado, Diana" w:date="2019-02-04T10:09:00Z"/>
                <w:rFonts w:ascii="Calibri" w:hAnsi="Calibri" w:cs="Calibri"/>
                <w:color w:val="000000"/>
                <w:sz w:val="16"/>
                <w:szCs w:val="16"/>
                <w:lang w:eastAsia="en-US"/>
              </w:rPr>
            </w:pPr>
            <w:ins w:id="413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36" w:author="Machado, Diana" w:date="2019-02-04T10:09:00Z"/>
                <w:rFonts w:ascii="Calibri" w:hAnsi="Calibri" w:cs="Calibri"/>
                <w:color w:val="000000"/>
                <w:sz w:val="16"/>
                <w:szCs w:val="16"/>
                <w:lang w:eastAsia="en-US"/>
              </w:rPr>
            </w:pPr>
            <w:ins w:id="4137" w:author="Machado, Diana" w:date="2019-02-04T10:09:00Z">
              <w:r w:rsidRPr="00C722A9">
                <w:rPr>
                  <w:rFonts w:ascii="Calibri" w:hAnsi="Calibri" w:cs="Calibri"/>
                  <w:color w:val="000000"/>
                  <w:sz w:val="16"/>
                  <w:szCs w:val="16"/>
                  <w:lang w:eastAsia="en-US"/>
                </w:rPr>
                <w:t xml:space="preserve">1,857,6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38" w:author="Machado, Diana" w:date="2019-02-04T10:09:00Z"/>
                <w:rFonts w:ascii="Calibri" w:hAnsi="Calibri" w:cs="Calibri"/>
                <w:color w:val="000000"/>
                <w:sz w:val="16"/>
                <w:szCs w:val="16"/>
                <w:lang w:eastAsia="en-US"/>
              </w:rPr>
            </w:pPr>
            <w:ins w:id="4139"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40" w:author="Machado, Diana" w:date="2019-02-04T10:09:00Z"/>
                <w:rFonts w:ascii="Calibri" w:hAnsi="Calibri" w:cs="Calibri"/>
                <w:color w:val="000000"/>
                <w:sz w:val="16"/>
                <w:szCs w:val="16"/>
                <w:lang w:eastAsia="en-US"/>
              </w:rPr>
            </w:pPr>
            <w:ins w:id="41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42" w:author="Machado, Diana" w:date="2019-02-04T10:09:00Z"/>
                <w:rFonts w:ascii="Calibri" w:hAnsi="Calibri" w:cs="Calibri"/>
                <w:color w:val="000000"/>
                <w:sz w:val="16"/>
                <w:szCs w:val="16"/>
                <w:lang w:eastAsia="en-US"/>
              </w:rPr>
            </w:pPr>
            <w:ins w:id="41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44" w:author="Machado, Diana" w:date="2019-02-04T10:09:00Z"/>
                <w:rFonts w:ascii="Calibri" w:hAnsi="Calibri" w:cs="Calibri"/>
                <w:color w:val="000000"/>
                <w:sz w:val="16"/>
                <w:szCs w:val="16"/>
                <w:lang w:eastAsia="en-US"/>
              </w:rPr>
            </w:pPr>
            <w:ins w:id="4145" w:author="Machado, Diana" w:date="2019-02-04T10:09:00Z">
              <w:r w:rsidRPr="00C722A9">
                <w:rPr>
                  <w:rFonts w:ascii="Calibri" w:hAnsi="Calibri" w:cs="Calibri"/>
                  <w:color w:val="000000"/>
                  <w:sz w:val="16"/>
                  <w:szCs w:val="16"/>
                  <w:lang w:eastAsia="en-US"/>
                </w:rPr>
                <w:t xml:space="preserve">17,477,73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46" w:author="Machado, Diana" w:date="2019-02-04T10:09:00Z"/>
                <w:rFonts w:ascii="Calibri" w:hAnsi="Calibri" w:cs="Calibri"/>
                <w:color w:val="000000"/>
                <w:sz w:val="16"/>
                <w:szCs w:val="16"/>
                <w:lang w:eastAsia="en-US"/>
              </w:rPr>
            </w:pPr>
            <w:ins w:id="4147"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48" w:author="Machado, Diana" w:date="2019-02-04T10:09:00Z"/>
                <w:rFonts w:ascii="Calibri" w:hAnsi="Calibri" w:cs="Calibri"/>
                <w:color w:val="000000"/>
                <w:sz w:val="16"/>
                <w:szCs w:val="16"/>
                <w:lang w:eastAsia="en-US"/>
              </w:rPr>
            </w:pPr>
            <w:ins w:id="4149" w:author="Machado, Diana" w:date="2019-02-04T10:09:00Z">
              <w:r w:rsidRPr="00C722A9">
                <w:rPr>
                  <w:rFonts w:ascii="Calibri" w:hAnsi="Calibri" w:cs="Calibri"/>
                  <w:color w:val="000000"/>
                  <w:sz w:val="16"/>
                  <w:szCs w:val="16"/>
                  <w:lang w:eastAsia="en-US"/>
                </w:rPr>
                <w:t xml:space="preserve">19,335,3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50" w:author="Machado, Diana" w:date="2019-02-04T10:09:00Z"/>
                <w:rFonts w:ascii="Calibri" w:hAnsi="Calibri" w:cs="Calibri"/>
                <w:color w:val="000000"/>
                <w:sz w:val="16"/>
                <w:szCs w:val="16"/>
                <w:lang w:eastAsia="en-US"/>
              </w:rPr>
            </w:pPr>
            <w:ins w:id="4151"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41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153" w:author="Machado, Diana" w:date="2019-02-04T10:09:00Z"/>
                <w:rFonts w:ascii="Calibri" w:hAnsi="Calibri" w:cs="Calibri"/>
                <w:color w:val="000000"/>
                <w:sz w:val="16"/>
                <w:szCs w:val="16"/>
                <w:lang w:eastAsia="en-US"/>
              </w:rPr>
            </w:pPr>
            <w:ins w:id="4154" w:author="Machado, Diana" w:date="2019-02-04T10:09:00Z">
              <w:r w:rsidRPr="00C722A9">
                <w:rPr>
                  <w:rFonts w:ascii="Calibri" w:hAnsi="Calibri" w:cs="Calibri"/>
                  <w:color w:val="000000"/>
                  <w:sz w:val="16"/>
                  <w:szCs w:val="16"/>
                  <w:lang w:eastAsia="en-US"/>
                </w:rPr>
                <w:t>322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55" w:author="Machado, Diana" w:date="2019-02-04T10:09:00Z"/>
                <w:rFonts w:ascii="Calibri" w:hAnsi="Calibri" w:cs="Calibri"/>
                <w:color w:val="000000"/>
                <w:sz w:val="16"/>
                <w:szCs w:val="16"/>
                <w:lang w:eastAsia="en-US"/>
              </w:rPr>
            </w:pPr>
            <w:ins w:id="41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57" w:author="Machado, Diana" w:date="2019-02-04T10:09:00Z"/>
                <w:rFonts w:ascii="Calibri" w:hAnsi="Calibri" w:cs="Calibri"/>
                <w:color w:val="000000"/>
                <w:sz w:val="16"/>
                <w:szCs w:val="16"/>
                <w:lang w:eastAsia="en-US"/>
              </w:rPr>
            </w:pPr>
            <w:ins w:id="41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59" w:author="Machado, Diana" w:date="2019-02-04T10:09:00Z"/>
                <w:rFonts w:ascii="Calibri" w:hAnsi="Calibri" w:cs="Calibri"/>
                <w:color w:val="000000"/>
                <w:sz w:val="16"/>
                <w:szCs w:val="16"/>
                <w:lang w:eastAsia="en-US"/>
              </w:rPr>
            </w:pPr>
            <w:ins w:id="4160" w:author="Machado, Diana" w:date="2019-02-04T10:09:00Z">
              <w:r w:rsidRPr="00C722A9">
                <w:rPr>
                  <w:rFonts w:ascii="Calibri" w:hAnsi="Calibri" w:cs="Calibri"/>
                  <w:color w:val="000000"/>
                  <w:sz w:val="16"/>
                  <w:szCs w:val="16"/>
                  <w:lang w:eastAsia="en-US"/>
                </w:rPr>
                <w:t xml:space="preserve">6,340,03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61" w:author="Machado, Diana" w:date="2019-02-04T10:09:00Z"/>
                <w:rFonts w:ascii="Calibri" w:hAnsi="Calibri" w:cs="Calibri"/>
                <w:color w:val="000000"/>
                <w:sz w:val="16"/>
                <w:szCs w:val="16"/>
                <w:lang w:eastAsia="en-US"/>
              </w:rPr>
            </w:pPr>
            <w:ins w:id="4162"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63" w:author="Machado, Diana" w:date="2019-02-04T10:09:00Z"/>
                <w:rFonts w:ascii="Calibri" w:hAnsi="Calibri" w:cs="Calibri"/>
                <w:color w:val="000000"/>
                <w:sz w:val="16"/>
                <w:szCs w:val="16"/>
                <w:lang w:eastAsia="en-US"/>
              </w:rPr>
            </w:pPr>
            <w:ins w:id="41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65" w:author="Machado, Diana" w:date="2019-02-04T10:09:00Z"/>
                <w:rFonts w:ascii="Calibri" w:hAnsi="Calibri" w:cs="Calibri"/>
                <w:color w:val="000000"/>
                <w:sz w:val="16"/>
                <w:szCs w:val="16"/>
                <w:lang w:eastAsia="en-US"/>
              </w:rPr>
            </w:pPr>
            <w:ins w:id="41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67" w:author="Machado, Diana" w:date="2019-02-04T10:09:00Z"/>
                <w:rFonts w:ascii="Calibri" w:hAnsi="Calibri" w:cs="Calibri"/>
                <w:color w:val="000000"/>
                <w:sz w:val="16"/>
                <w:szCs w:val="16"/>
                <w:lang w:eastAsia="en-US"/>
              </w:rPr>
            </w:pPr>
            <w:ins w:id="4168" w:author="Machado, Diana" w:date="2019-02-04T10:09:00Z">
              <w:r w:rsidRPr="00C722A9">
                <w:rPr>
                  <w:rFonts w:ascii="Calibri" w:hAnsi="Calibri" w:cs="Calibri"/>
                  <w:color w:val="000000"/>
                  <w:sz w:val="16"/>
                  <w:szCs w:val="16"/>
                  <w:lang w:eastAsia="en-US"/>
                </w:rPr>
                <w:t xml:space="preserve">28,522,3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69" w:author="Machado, Diana" w:date="2019-02-04T10:09:00Z"/>
                <w:rFonts w:ascii="Calibri" w:hAnsi="Calibri" w:cs="Calibri"/>
                <w:color w:val="000000"/>
                <w:sz w:val="16"/>
                <w:szCs w:val="16"/>
                <w:lang w:eastAsia="en-US"/>
              </w:rPr>
            </w:pPr>
            <w:ins w:id="4170"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71" w:author="Machado, Diana" w:date="2019-02-04T10:09:00Z"/>
                <w:rFonts w:ascii="Calibri" w:hAnsi="Calibri" w:cs="Calibri"/>
                <w:color w:val="000000"/>
                <w:sz w:val="16"/>
                <w:szCs w:val="16"/>
                <w:lang w:eastAsia="en-US"/>
              </w:rPr>
            </w:pPr>
            <w:ins w:id="4172" w:author="Machado, Diana" w:date="2019-02-04T10:09:00Z">
              <w:r w:rsidRPr="00C722A9">
                <w:rPr>
                  <w:rFonts w:ascii="Calibri" w:hAnsi="Calibri" w:cs="Calibri"/>
                  <w:color w:val="000000"/>
                  <w:sz w:val="16"/>
                  <w:szCs w:val="16"/>
                  <w:lang w:eastAsia="en-US"/>
                </w:rPr>
                <w:t xml:space="preserve">34,862,3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73" w:author="Machado, Diana" w:date="2019-02-04T10:09:00Z"/>
                <w:rFonts w:ascii="Calibri" w:hAnsi="Calibri" w:cs="Calibri"/>
                <w:color w:val="000000"/>
                <w:sz w:val="16"/>
                <w:szCs w:val="16"/>
                <w:lang w:eastAsia="en-US"/>
              </w:rPr>
            </w:pPr>
            <w:ins w:id="4174"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41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176" w:author="Machado, Diana" w:date="2019-02-04T10:09:00Z"/>
                <w:rFonts w:ascii="Calibri" w:hAnsi="Calibri" w:cs="Calibri"/>
                <w:color w:val="000000"/>
                <w:sz w:val="16"/>
                <w:szCs w:val="16"/>
                <w:lang w:eastAsia="en-US"/>
              </w:rPr>
            </w:pPr>
            <w:ins w:id="4177" w:author="Machado, Diana" w:date="2019-02-04T10:09:00Z">
              <w:r w:rsidRPr="00C722A9">
                <w:rPr>
                  <w:rFonts w:ascii="Calibri" w:hAnsi="Calibri" w:cs="Calibri"/>
                  <w:color w:val="000000"/>
                  <w:sz w:val="16"/>
                  <w:szCs w:val="16"/>
                  <w:lang w:eastAsia="en-US"/>
                </w:rPr>
                <w:t>322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78" w:author="Machado, Diana" w:date="2019-02-04T10:09:00Z"/>
                <w:rFonts w:ascii="Calibri" w:hAnsi="Calibri" w:cs="Calibri"/>
                <w:color w:val="000000"/>
                <w:sz w:val="16"/>
                <w:szCs w:val="16"/>
                <w:lang w:eastAsia="en-US"/>
              </w:rPr>
            </w:pPr>
            <w:ins w:id="41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80" w:author="Machado, Diana" w:date="2019-02-04T10:09:00Z"/>
                <w:rFonts w:ascii="Calibri" w:hAnsi="Calibri" w:cs="Calibri"/>
                <w:color w:val="000000"/>
                <w:sz w:val="16"/>
                <w:szCs w:val="16"/>
                <w:lang w:eastAsia="en-US"/>
              </w:rPr>
            </w:pPr>
            <w:ins w:id="41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82" w:author="Machado, Diana" w:date="2019-02-04T10:09:00Z"/>
                <w:rFonts w:ascii="Calibri" w:hAnsi="Calibri" w:cs="Calibri"/>
                <w:color w:val="000000"/>
                <w:sz w:val="16"/>
                <w:szCs w:val="16"/>
                <w:lang w:eastAsia="en-US"/>
              </w:rPr>
            </w:pPr>
            <w:ins w:id="4183" w:author="Machado, Diana" w:date="2019-02-04T10:09:00Z">
              <w:r w:rsidRPr="00C722A9">
                <w:rPr>
                  <w:rFonts w:ascii="Calibri" w:hAnsi="Calibri" w:cs="Calibri"/>
                  <w:color w:val="000000"/>
                  <w:sz w:val="16"/>
                  <w:szCs w:val="16"/>
                  <w:lang w:eastAsia="en-US"/>
                </w:rPr>
                <w:t xml:space="preserve">7,204,09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84" w:author="Machado, Diana" w:date="2019-02-04T10:09:00Z"/>
                <w:rFonts w:ascii="Calibri" w:hAnsi="Calibri" w:cs="Calibri"/>
                <w:color w:val="000000"/>
                <w:sz w:val="16"/>
                <w:szCs w:val="16"/>
                <w:lang w:eastAsia="en-US"/>
              </w:rPr>
            </w:pPr>
            <w:ins w:id="4185"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86" w:author="Machado, Diana" w:date="2019-02-04T10:09:00Z"/>
                <w:rFonts w:ascii="Calibri" w:hAnsi="Calibri" w:cs="Calibri"/>
                <w:color w:val="000000"/>
                <w:sz w:val="16"/>
                <w:szCs w:val="16"/>
                <w:lang w:eastAsia="en-US"/>
              </w:rPr>
            </w:pPr>
            <w:ins w:id="41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88" w:author="Machado, Diana" w:date="2019-02-04T10:09:00Z"/>
                <w:rFonts w:ascii="Calibri" w:hAnsi="Calibri" w:cs="Calibri"/>
                <w:color w:val="000000"/>
                <w:sz w:val="16"/>
                <w:szCs w:val="16"/>
                <w:lang w:eastAsia="en-US"/>
              </w:rPr>
            </w:pPr>
            <w:ins w:id="41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90" w:author="Machado, Diana" w:date="2019-02-04T10:09:00Z"/>
                <w:rFonts w:ascii="Calibri" w:hAnsi="Calibri" w:cs="Calibri"/>
                <w:color w:val="000000"/>
                <w:sz w:val="16"/>
                <w:szCs w:val="16"/>
                <w:lang w:eastAsia="en-US"/>
              </w:rPr>
            </w:pPr>
            <w:ins w:id="4191" w:author="Machado, Diana" w:date="2019-02-04T10:09:00Z">
              <w:r w:rsidRPr="00C722A9">
                <w:rPr>
                  <w:rFonts w:ascii="Calibri" w:hAnsi="Calibri" w:cs="Calibri"/>
                  <w:color w:val="000000"/>
                  <w:sz w:val="16"/>
                  <w:szCs w:val="16"/>
                  <w:lang w:eastAsia="en-US"/>
                </w:rPr>
                <w:t xml:space="preserve">7,222,6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92" w:author="Machado, Diana" w:date="2019-02-04T10:09:00Z"/>
                <w:rFonts w:ascii="Calibri" w:hAnsi="Calibri" w:cs="Calibri"/>
                <w:color w:val="000000"/>
                <w:sz w:val="16"/>
                <w:szCs w:val="16"/>
                <w:lang w:eastAsia="en-US"/>
              </w:rPr>
            </w:pPr>
            <w:ins w:id="4193"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94" w:author="Machado, Diana" w:date="2019-02-04T10:09:00Z"/>
                <w:rFonts w:ascii="Calibri" w:hAnsi="Calibri" w:cs="Calibri"/>
                <w:color w:val="000000"/>
                <w:sz w:val="16"/>
                <w:szCs w:val="16"/>
                <w:lang w:eastAsia="en-US"/>
              </w:rPr>
            </w:pPr>
            <w:ins w:id="4195" w:author="Machado, Diana" w:date="2019-02-04T10:09:00Z">
              <w:r w:rsidRPr="00C722A9">
                <w:rPr>
                  <w:rFonts w:ascii="Calibri" w:hAnsi="Calibri" w:cs="Calibri"/>
                  <w:color w:val="000000"/>
                  <w:sz w:val="16"/>
                  <w:szCs w:val="16"/>
                  <w:lang w:eastAsia="en-US"/>
                </w:rPr>
                <w:t xml:space="preserve">14,426,7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96" w:author="Machado, Diana" w:date="2019-02-04T10:09:00Z"/>
                <w:rFonts w:ascii="Calibri" w:hAnsi="Calibri" w:cs="Calibri"/>
                <w:color w:val="000000"/>
                <w:sz w:val="16"/>
                <w:szCs w:val="16"/>
                <w:lang w:eastAsia="en-US"/>
              </w:rPr>
            </w:pPr>
            <w:ins w:id="4197"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41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199" w:author="Machado, Diana" w:date="2019-02-04T10:09:00Z"/>
                <w:rFonts w:ascii="Calibri" w:hAnsi="Calibri" w:cs="Calibri"/>
                <w:color w:val="000000"/>
                <w:sz w:val="16"/>
                <w:szCs w:val="16"/>
                <w:lang w:eastAsia="en-US"/>
              </w:rPr>
            </w:pPr>
            <w:ins w:id="4200" w:author="Machado, Diana" w:date="2019-02-04T10:09:00Z">
              <w:r w:rsidRPr="00C722A9">
                <w:rPr>
                  <w:rFonts w:ascii="Calibri" w:hAnsi="Calibri" w:cs="Calibri"/>
                  <w:color w:val="000000"/>
                  <w:sz w:val="16"/>
                  <w:szCs w:val="16"/>
                  <w:lang w:eastAsia="en-US"/>
                </w:rPr>
                <w:t>323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01" w:author="Machado, Diana" w:date="2019-02-04T10:09:00Z"/>
                <w:rFonts w:ascii="Calibri" w:hAnsi="Calibri" w:cs="Calibri"/>
                <w:color w:val="000000"/>
                <w:sz w:val="16"/>
                <w:szCs w:val="16"/>
                <w:lang w:eastAsia="en-US"/>
              </w:rPr>
            </w:pPr>
            <w:ins w:id="420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03" w:author="Machado, Diana" w:date="2019-02-04T10:09:00Z"/>
                <w:rFonts w:ascii="Calibri" w:hAnsi="Calibri" w:cs="Calibri"/>
                <w:color w:val="000000"/>
                <w:sz w:val="16"/>
                <w:szCs w:val="16"/>
                <w:lang w:eastAsia="en-US"/>
              </w:rPr>
            </w:pPr>
            <w:ins w:id="420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05" w:author="Machado, Diana" w:date="2019-02-04T10:09:00Z"/>
                <w:rFonts w:ascii="Calibri" w:hAnsi="Calibri" w:cs="Calibri"/>
                <w:color w:val="000000"/>
                <w:sz w:val="16"/>
                <w:szCs w:val="16"/>
                <w:lang w:eastAsia="en-US"/>
              </w:rPr>
            </w:pPr>
            <w:ins w:id="4206" w:author="Machado, Diana" w:date="2019-02-04T10:09:00Z">
              <w:r w:rsidRPr="00C722A9">
                <w:rPr>
                  <w:rFonts w:ascii="Calibri" w:hAnsi="Calibri" w:cs="Calibri"/>
                  <w:color w:val="000000"/>
                  <w:sz w:val="16"/>
                  <w:szCs w:val="16"/>
                  <w:lang w:eastAsia="en-US"/>
                </w:rPr>
                <w:t xml:space="preserve">14,638,77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07" w:author="Machado, Diana" w:date="2019-02-04T10:09:00Z"/>
                <w:rFonts w:ascii="Calibri" w:hAnsi="Calibri" w:cs="Calibri"/>
                <w:color w:val="000000"/>
                <w:sz w:val="16"/>
                <w:szCs w:val="16"/>
                <w:lang w:eastAsia="en-US"/>
              </w:rPr>
            </w:pPr>
            <w:ins w:id="4208"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09" w:author="Machado, Diana" w:date="2019-02-04T10:09:00Z"/>
                <w:rFonts w:ascii="Calibri" w:hAnsi="Calibri" w:cs="Calibri"/>
                <w:color w:val="000000"/>
                <w:sz w:val="16"/>
                <w:szCs w:val="16"/>
                <w:lang w:eastAsia="en-US"/>
              </w:rPr>
            </w:pPr>
            <w:ins w:id="42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11" w:author="Machado, Diana" w:date="2019-02-04T10:09:00Z"/>
                <w:rFonts w:ascii="Calibri" w:hAnsi="Calibri" w:cs="Calibri"/>
                <w:color w:val="000000"/>
                <w:sz w:val="16"/>
                <w:szCs w:val="16"/>
                <w:lang w:eastAsia="en-US"/>
              </w:rPr>
            </w:pPr>
            <w:ins w:id="42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13" w:author="Machado, Diana" w:date="2019-02-04T10:09:00Z"/>
                <w:rFonts w:ascii="Calibri" w:hAnsi="Calibri" w:cs="Calibri"/>
                <w:color w:val="000000"/>
                <w:sz w:val="16"/>
                <w:szCs w:val="16"/>
                <w:lang w:eastAsia="en-US"/>
              </w:rPr>
            </w:pPr>
            <w:ins w:id="421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15" w:author="Machado, Diana" w:date="2019-02-04T10:09:00Z"/>
                <w:rFonts w:ascii="Calibri" w:hAnsi="Calibri" w:cs="Calibri"/>
                <w:color w:val="000000"/>
                <w:sz w:val="16"/>
                <w:szCs w:val="16"/>
                <w:lang w:eastAsia="en-US"/>
              </w:rPr>
            </w:pPr>
            <w:ins w:id="421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17" w:author="Machado, Diana" w:date="2019-02-04T10:09:00Z"/>
                <w:rFonts w:ascii="Calibri" w:hAnsi="Calibri" w:cs="Calibri"/>
                <w:color w:val="000000"/>
                <w:sz w:val="16"/>
                <w:szCs w:val="16"/>
                <w:lang w:eastAsia="en-US"/>
              </w:rPr>
            </w:pPr>
            <w:ins w:id="4218" w:author="Machado, Diana" w:date="2019-02-04T10:09:00Z">
              <w:r w:rsidRPr="00C722A9">
                <w:rPr>
                  <w:rFonts w:ascii="Calibri" w:hAnsi="Calibri" w:cs="Calibri"/>
                  <w:color w:val="000000"/>
                  <w:sz w:val="16"/>
                  <w:szCs w:val="16"/>
                  <w:lang w:eastAsia="en-US"/>
                </w:rPr>
                <w:t xml:space="preserve">14,638,77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19" w:author="Machado, Diana" w:date="2019-02-04T10:09:00Z"/>
                <w:rFonts w:ascii="Calibri" w:hAnsi="Calibri" w:cs="Calibri"/>
                <w:color w:val="000000"/>
                <w:sz w:val="16"/>
                <w:szCs w:val="16"/>
                <w:lang w:eastAsia="en-US"/>
              </w:rPr>
            </w:pPr>
            <w:ins w:id="4220"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42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222" w:author="Machado, Diana" w:date="2019-02-04T10:09:00Z"/>
                <w:rFonts w:ascii="Calibri" w:hAnsi="Calibri" w:cs="Calibri"/>
                <w:color w:val="000000"/>
                <w:sz w:val="16"/>
                <w:szCs w:val="16"/>
                <w:lang w:eastAsia="en-US"/>
              </w:rPr>
            </w:pPr>
            <w:ins w:id="4223" w:author="Machado, Diana" w:date="2019-02-04T10:09:00Z">
              <w:r w:rsidRPr="00C722A9">
                <w:rPr>
                  <w:rFonts w:ascii="Calibri" w:hAnsi="Calibri" w:cs="Calibri"/>
                  <w:color w:val="000000"/>
                  <w:sz w:val="16"/>
                  <w:szCs w:val="16"/>
                  <w:lang w:eastAsia="en-US"/>
                </w:rPr>
                <w:t>323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24" w:author="Machado, Diana" w:date="2019-02-04T10:09:00Z"/>
                <w:rFonts w:ascii="Calibri" w:hAnsi="Calibri" w:cs="Calibri"/>
                <w:color w:val="000000"/>
                <w:sz w:val="16"/>
                <w:szCs w:val="16"/>
                <w:lang w:eastAsia="en-US"/>
              </w:rPr>
            </w:pPr>
            <w:ins w:id="422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26" w:author="Machado, Diana" w:date="2019-02-04T10:09:00Z"/>
                <w:rFonts w:ascii="Calibri" w:hAnsi="Calibri" w:cs="Calibri"/>
                <w:color w:val="000000"/>
                <w:sz w:val="16"/>
                <w:szCs w:val="16"/>
                <w:lang w:eastAsia="en-US"/>
              </w:rPr>
            </w:pPr>
            <w:ins w:id="422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28" w:author="Machado, Diana" w:date="2019-02-04T10:09:00Z"/>
                <w:rFonts w:ascii="Calibri" w:hAnsi="Calibri" w:cs="Calibri"/>
                <w:color w:val="000000"/>
                <w:sz w:val="16"/>
                <w:szCs w:val="16"/>
                <w:lang w:eastAsia="en-US"/>
              </w:rPr>
            </w:pPr>
            <w:ins w:id="4229" w:author="Machado, Diana" w:date="2019-02-04T10:09:00Z">
              <w:r w:rsidRPr="00C722A9">
                <w:rPr>
                  <w:rFonts w:ascii="Calibri" w:hAnsi="Calibri" w:cs="Calibri"/>
                  <w:color w:val="000000"/>
                  <w:sz w:val="16"/>
                  <w:szCs w:val="16"/>
                  <w:lang w:eastAsia="en-US"/>
                </w:rPr>
                <w:t xml:space="preserve">28,893,9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30" w:author="Machado, Diana" w:date="2019-02-04T10:09:00Z"/>
                <w:rFonts w:ascii="Calibri" w:hAnsi="Calibri" w:cs="Calibri"/>
                <w:color w:val="000000"/>
                <w:sz w:val="16"/>
                <w:szCs w:val="16"/>
                <w:lang w:eastAsia="en-US"/>
              </w:rPr>
            </w:pPr>
            <w:ins w:id="4231"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32" w:author="Machado, Diana" w:date="2019-02-04T10:09:00Z"/>
                <w:rFonts w:ascii="Calibri" w:hAnsi="Calibri" w:cs="Calibri"/>
                <w:color w:val="000000"/>
                <w:sz w:val="16"/>
                <w:szCs w:val="16"/>
                <w:lang w:eastAsia="en-US"/>
              </w:rPr>
            </w:pPr>
            <w:ins w:id="42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34" w:author="Machado, Diana" w:date="2019-02-04T10:09:00Z"/>
                <w:rFonts w:ascii="Calibri" w:hAnsi="Calibri" w:cs="Calibri"/>
                <w:color w:val="000000"/>
                <w:sz w:val="16"/>
                <w:szCs w:val="16"/>
                <w:lang w:eastAsia="en-US"/>
              </w:rPr>
            </w:pPr>
            <w:ins w:id="42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36" w:author="Machado, Diana" w:date="2019-02-04T10:09:00Z"/>
                <w:rFonts w:ascii="Calibri" w:hAnsi="Calibri" w:cs="Calibri"/>
                <w:color w:val="000000"/>
                <w:sz w:val="16"/>
                <w:szCs w:val="16"/>
                <w:lang w:eastAsia="en-US"/>
              </w:rPr>
            </w:pPr>
            <w:ins w:id="423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38" w:author="Machado, Diana" w:date="2019-02-04T10:09:00Z"/>
                <w:rFonts w:ascii="Calibri" w:hAnsi="Calibri" w:cs="Calibri"/>
                <w:color w:val="000000"/>
                <w:sz w:val="16"/>
                <w:szCs w:val="16"/>
                <w:lang w:eastAsia="en-US"/>
              </w:rPr>
            </w:pPr>
            <w:ins w:id="423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40" w:author="Machado, Diana" w:date="2019-02-04T10:09:00Z"/>
                <w:rFonts w:ascii="Calibri" w:hAnsi="Calibri" w:cs="Calibri"/>
                <w:color w:val="000000"/>
                <w:sz w:val="16"/>
                <w:szCs w:val="16"/>
                <w:lang w:eastAsia="en-US"/>
              </w:rPr>
            </w:pPr>
            <w:ins w:id="4241" w:author="Machado, Diana" w:date="2019-02-04T10:09:00Z">
              <w:r w:rsidRPr="00C722A9">
                <w:rPr>
                  <w:rFonts w:ascii="Calibri" w:hAnsi="Calibri" w:cs="Calibri"/>
                  <w:color w:val="000000"/>
                  <w:sz w:val="16"/>
                  <w:szCs w:val="16"/>
                  <w:lang w:eastAsia="en-US"/>
                </w:rPr>
                <w:t xml:space="preserve">28,893,96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42" w:author="Machado, Diana" w:date="2019-02-04T10:09:00Z"/>
                <w:rFonts w:ascii="Calibri" w:hAnsi="Calibri" w:cs="Calibri"/>
                <w:color w:val="000000"/>
                <w:sz w:val="16"/>
                <w:szCs w:val="16"/>
                <w:lang w:eastAsia="en-US"/>
              </w:rPr>
            </w:pPr>
            <w:ins w:id="4243"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42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245" w:author="Machado, Diana" w:date="2019-02-04T10:09:00Z"/>
                <w:rFonts w:ascii="Calibri" w:hAnsi="Calibri" w:cs="Calibri"/>
                <w:color w:val="000000"/>
                <w:sz w:val="16"/>
                <w:szCs w:val="16"/>
                <w:lang w:eastAsia="en-US"/>
              </w:rPr>
            </w:pPr>
            <w:ins w:id="4246" w:author="Machado, Diana" w:date="2019-02-04T10:09:00Z">
              <w:r w:rsidRPr="00C722A9">
                <w:rPr>
                  <w:rFonts w:ascii="Calibri" w:hAnsi="Calibri" w:cs="Calibri"/>
                  <w:color w:val="000000"/>
                  <w:sz w:val="16"/>
                  <w:szCs w:val="16"/>
                  <w:lang w:eastAsia="en-US"/>
                </w:rPr>
                <w:t>323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47" w:author="Machado, Diana" w:date="2019-02-04T10:09:00Z"/>
                <w:rFonts w:ascii="Calibri" w:hAnsi="Calibri" w:cs="Calibri"/>
                <w:color w:val="000000"/>
                <w:sz w:val="16"/>
                <w:szCs w:val="16"/>
                <w:lang w:eastAsia="en-US"/>
              </w:rPr>
            </w:pPr>
            <w:ins w:id="42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49" w:author="Machado, Diana" w:date="2019-02-04T10:09:00Z"/>
                <w:rFonts w:ascii="Calibri" w:hAnsi="Calibri" w:cs="Calibri"/>
                <w:color w:val="000000"/>
                <w:sz w:val="16"/>
                <w:szCs w:val="16"/>
                <w:lang w:eastAsia="en-US"/>
              </w:rPr>
            </w:pPr>
            <w:ins w:id="42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51" w:author="Machado, Diana" w:date="2019-02-04T10:09:00Z"/>
                <w:rFonts w:ascii="Calibri" w:hAnsi="Calibri" w:cs="Calibri"/>
                <w:color w:val="000000"/>
                <w:sz w:val="16"/>
                <w:szCs w:val="16"/>
                <w:lang w:eastAsia="en-US"/>
              </w:rPr>
            </w:pPr>
            <w:ins w:id="4252" w:author="Machado, Diana" w:date="2019-02-04T10:09:00Z">
              <w:r w:rsidRPr="00C722A9">
                <w:rPr>
                  <w:rFonts w:ascii="Calibri" w:hAnsi="Calibri" w:cs="Calibri"/>
                  <w:color w:val="000000"/>
                  <w:sz w:val="16"/>
                  <w:szCs w:val="16"/>
                  <w:lang w:eastAsia="en-US"/>
                </w:rPr>
                <w:t xml:space="preserve">9,186,5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53" w:author="Machado, Diana" w:date="2019-02-04T10:09:00Z"/>
                <w:rFonts w:ascii="Calibri" w:hAnsi="Calibri" w:cs="Calibri"/>
                <w:color w:val="000000"/>
                <w:sz w:val="16"/>
                <w:szCs w:val="16"/>
                <w:lang w:eastAsia="en-US"/>
              </w:rPr>
            </w:pPr>
            <w:ins w:id="4254"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55" w:author="Machado, Diana" w:date="2019-02-04T10:09:00Z"/>
                <w:rFonts w:ascii="Calibri" w:hAnsi="Calibri" w:cs="Calibri"/>
                <w:color w:val="000000"/>
                <w:sz w:val="16"/>
                <w:szCs w:val="16"/>
                <w:lang w:eastAsia="en-US"/>
              </w:rPr>
            </w:pPr>
            <w:ins w:id="42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57" w:author="Machado, Diana" w:date="2019-02-04T10:09:00Z"/>
                <w:rFonts w:ascii="Calibri" w:hAnsi="Calibri" w:cs="Calibri"/>
                <w:color w:val="000000"/>
                <w:sz w:val="16"/>
                <w:szCs w:val="16"/>
                <w:lang w:eastAsia="en-US"/>
              </w:rPr>
            </w:pPr>
            <w:ins w:id="42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59" w:author="Machado, Diana" w:date="2019-02-04T10:09:00Z"/>
                <w:rFonts w:ascii="Calibri" w:hAnsi="Calibri" w:cs="Calibri"/>
                <w:color w:val="000000"/>
                <w:sz w:val="16"/>
                <w:szCs w:val="16"/>
                <w:lang w:eastAsia="en-US"/>
              </w:rPr>
            </w:pPr>
            <w:ins w:id="426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61" w:author="Machado, Diana" w:date="2019-02-04T10:09:00Z"/>
                <w:rFonts w:ascii="Calibri" w:hAnsi="Calibri" w:cs="Calibri"/>
                <w:color w:val="000000"/>
                <w:sz w:val="16"/>
                <w:szCs w:val="16"/>
                <w:lang w:eastAsia="en-US"/>
              </w:rPr>
            </w:pPr>
            <w:ins w:id="426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63" w:author="Machado, Diana" w:date="2019-02-04T10:09:00Z"/>
                <w:rFonts w:ascii="Calibri" w:hAnsi="Calibri" w:cs="Calibri"/>
                <w:color w:val="000000"/>
                <w:sz w:val="16"/>
                <w:szCs w:val="16"/>
                <w:lang w:eastAsia="en-US"/>
              </w:rPr>
            </w:pPr>
            <w:ins w:id="4264" w:author="Machado, Diana" w:date="2019-02-04T10:09:00Z">
              <w:r w:rsidRPr="00C722A9">
                <w:rPr>
                  <w:rFonts w:ascii="Calibri" w:hAnsi="Calibri" w:cs="Calibri"/>
                  <w:color w:val="000000"/>
                  <w:sz w:val="16"/>
                  <w:szCs w:val="16"/>
                  <w:lang w:eastAsia="en-US"/>
                </w:rPr>
                <w:t xml:space="preserve">9,186,5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65" w:author="Machado, Diana" w:date="2019-02-04T10:09:00Z"/>
                <w:rFonts w:ascii="Calibri" w:hAnsi="Calibri" w:cs="Calibri"/>
                <w:color w:val="000000"/>
                <w:sz w:val="16"/>
                <w:szCs w:val="16"/>
                <w:lang w:eastAsia="en-US"/>
              </w:rPr>
            </w:pPr>
            <w:ins w:id="426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42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268" w:author="Machado, Diana" w:date="2019-02-04T10:09:00Z"/>
                <w:rFonts w:ascii="Calibri" w:hAnsi="Calibri" w:cs="Calibri"/>
                <w:color w:val="000000"/>
                <w:sz w:val="16"/>
                <w:szCs w:val="16"/>
                <w:lang w:eastAsia="en-US"/>
              </w:rPr>
            </w:pPr>
            <w:ins w:id="4269" w:author="Machado, Diana" w:date="2019-02-04T10:09:00Z">
              <w:r w:rsidRPr="00C722A9">
                <w:rPr>
                  <w:rFonts w:ascii="Calibri" w:hAnsi="Calibri" w:cs="Calibri"/>
                  <w:color w:val="000000"/>
                  <w:sz w:val="16"/>
                  <w:szCs w:val="16"/>
                  <w:lang w:eastAsia="en-US"/>
                </w:rPr>
                <w:t>323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70" w:author="Machado, Diana" w:date="2019-02-04T10:09:00Z"/>
                <w:rFonts w:ascii="Calibri" w:hAnsi="Calibri" w:cs="Calibri"/>
                <w:color w:val="000000"/>
                <w:sz w:val="16"/>
                <w:szCs w:val="16"/>
                <w:lang w:eastAsia="en-US"/>
              </w:rPr>
            </w:pPr>
            <w:ins w:id="427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72" w:author="Machado, Diana" w:date="2019-02-04T10:09:00Z"/>
                <w:rFonts w:ascii="Calibri" w:hAnsi="Calibri" w:cs="Calibri"/>
                <w:color w:val="000000"/>
                <w:sz w:val="16"/>
                <w:szCs w:val="16"/>
                <w:lang w:eastAsia="en-US"/>
              </w:rPr>
            </w:pPr>
            <w:ins w:id="427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74" w:author="Machado, Diana" w:date="2019-02-04T10:09:00Z"/>
                <w:rFonts w:ascii="Calibri" w:hAnsi="Calibri" w:cs="Calibri"/>
                <w:color w:val="000000"/>
                <w:sz w:val="16"/>
                <w:szCs w:val="16"/>
                <w:lang w:eastAsia="en-US"/>
              </w:rPr>
            </w:pPr>
            <w:ins w:id="4275" w:author="Machado, Diana" w:date="2019-02-04T10:09:00Z">
              <w:r w:rsidRPr="00C722A9">
                <w:rPr>
                  <w:rFonts w:ascii="Calibri" w:hAnsi="Calibri" w:cs="Calibri"/>
                  <w:color w:val="000000"/>
                  <w:sz w:val="16"/>
                  <w:szCs w:val="16"/>
                  <w:lang w:eastAsia="en-US"/>
                </w:rPr>
                <w:t xml:space="preserve">6,417,34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76" w:author="Machado, Diana" w:date="2019-02-04T10:09:00Z"/>
                <w:rFonts w:ascii="Calibri" w:hAnsi="Calibri" w:cs="Calibri"/>
                <w:color w:val="000000"/>
                <w:sz w:val="16"/>
                <w:szCs w:val="16"/>
                <w:lang w:eastAsia="en-US"/>
              </w:rPr>
            </w:pPr>
            <w:ins w:id="4277"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78" w:author="Machado, Diana" w:date="2019-02-04T10:09:00Z"/>
                <w:rFonts w:ascii="Calibri" w:hAnsi="Calibri" w:cs="Calibri"/>
                <w:color w:val="000000"/>
                <w:sz w:val="16"/>
                <w:szCs w:val="16"/>
                <w:lang w:eastAsia="en-US"/>
              </w:rPr>
            </w:pPr>
            <w:ins w:id="42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80" w:author="Machado, Diana" w:date="2019-02-04T10:09:00Z"/>
                <w:rFonts w:ascii="Calibri" w:hAnsi="Calibri" w:cs="Calibri"/>
                <w:color w:val="000000"/>
                <w:sz w:val="16"/>
                <w:szCs w:val="16"/>
                <w:lang w:eastAsia="en-US"/>
              </w:rPr>
            </w:pPr>
            <w:ins w:id="42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82" w:author="Machado, Diana" w:date="2019-02-04T10:09:00Z"/>
                <w:rFonts w:ascii="Calibri" w:hAnsi="Calibri" w:cs="Calibri"/>
                <w:color w:val="000000"/>
                <w:sz w:val="16"/>
                <w:szCs w:val="16"/>
                <w:lang w:eastAsia="en-US"/>
              </w:rPr>
            </w:pPr>
            <w:ins w:id="428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84" w:author="Machado, Diana" w:date="2019-02-04T10:09:00Z"/>
                <w:rFonts w:ascii="Calibri" w:hAnsi="Calibri" w:cs="Calibri"/>
                <w:color w:val="000000"/>
                <w:sz w:val="16"/>
                <w:szCs w:val="16"/>
                <w:lang w:eastAsia="en-US"/>
              </w:rPr>
            </w:pPr>
            <w:ins w:id="428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86" w:author="Machado, Diana" w:date="2019-02-04T10:09:00Z"/>
                <w:rFonts w:ascii="Calibri" w:hAnsi="Calibri" w:cs="Calibri"/>
                <w:color w:val="000000"/>
                <w:sz w:val="16"/>
                <w:szCs w:val="16"/>
                <w:lang w:eastAsia="en-US"/>
              </w:rPr>
            </w:pPr>
            <w:ins w:id="4287" w:author="Machado, Diana" w:date="2019-02-04T10:09:00Z">
              <w:r w:rsidRPr="00C722A9">
                <w:rPr>
                  <w:rFonts w:ascii="Calibri" w:hAnsi="Calibri" w:cs="Calibri"/>
                  <w:color w:val="000000"/>
                  <w:sz w:val="16"/>
                  <w:szCs w:val="16"/>
                  <w:lang w:eastAsia="en-US"/>
                </w:rPr>
                <w:t xml:space="preserve">6,417,3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88" w:author="Machado, Diana" w:date="2019-02-04T10:09:00Z"/>
                <w:rFonts w:ascii="Calibri" w:hAnsi="Calibri" w:cs="Calibri"/>
                <w:color w:val="000000"/>
                <w:sz w:val="16"/>
                <w:szCs w:val="16"/>
                <w:lang w:eastAsia="en-US"/>
              </w:rPr>
            </w:pPr>
            <w:ins w:id="4289"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2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291" w:author="Machado, Diana" w:date="2019-02-04T10:09:00Z"/>
                <w:rFonts w:ascii="Calibri" w:hAnsi="Calibri" w:cs="Calibri"/>
                <w:color w:val="000000"/>
                <w:sz w:val="16"/>
                <w:szCs w:val="16"/>
                <w:lang w:eastAsia="en-US"/>
              </w:rPr>
            </w:pPr>
            <w:ins w:id="4292" w:author="Machado, Diana" w:date="2019-02-04T10:09:00Z">
              <w:r w:rsidRPr="00C722A9">
                <w:rPr>
                  <w:rFonts w:ascii="Calibri" w:hAnsi="Calibri" w:cs="Calibri"/>
                  <w:color w:val="000000"/>
                  <w:sz w:val="16"/>
                  <w:szCs w:val="16"/>
                  <w:lang w:eastAsia="en-US"/>
                </w:rPr>
                <w:t>323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93" w:author="Machado, Diana" w:date="2019-02-04T10:09:00Z"/>
                <w:rFonts w:ascii="Calibri" w:hAnsi="Calibri" w:cs="Calibri"/>
                <w:color w:val="000000"/>
                <w:sz w:val="16"/>
                <w:szCs w:val="16"/>
                <w:lang w:eastAsia="en-US"/>
              </w:rPr>
            </w:pPr>
            <w:ins w:id="429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95" w:author="Machado, Diana" w:date="2019-02-04T10:09:00Z"/>
                <w:rFonts w:ascii="Calibri" w:hAnsi="Calibri" w:cs="Calibri"/>
                <w:color w:val="000000"/>
                <w:sz w:val="16"/>
                <w:szCs w:val="16"/>
                <w:lang w:eastAsia="en-US"/>
              </w:rPr>
            </w:pPr>
            <w:ins w:id="429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97" w:author="Machado, Diana" w:date="2019-02-04T10:09:00Z"/>
                <w:rFonts w:ascii="Calibri" w:hAnsi="Calibri" w:cs="Calibri"/>
                <w:color w:val="000000"/>
                <w:sz w:val="16"/>
                <w:szCs w:val="16"/>
                <w:lang w:eastAsia="en-US"/>
              </w:rPr>
            </w:pPr>
            <w:ins w:id="4298" w:author="Machado, Diana" w:date="2019-02-04T10:09:00Z">
              <w:r w:rsidRPr="00C722A9">
                <w:rPr>
                  <w:rFonts w:ascii="Calibri" w:hAnsi="Calibri" w:cs="Calibri"/>
                  <w:color w:val="000000"/>
                  <w:sz w:val="16"/>
                  <w:szCs w:val="16"/>
                  <w:lang w:eastAsia="en-US"/>
                </w:rPr>
                <w:t xml:space="preserve">18,506,7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99" w:author="Machado, Diana" w:date="2019-02-04T10:09:00Z"/>
                <w:rFonts w:ascii="Calibri" w:hAnsi="Calibri" w:cs="Calibri"/>
                <w:color w:val="000000"/>
                <w:sz w:val="16"/>
                <w:szCs w:val="16"/>
                <w:lang w:eastAsia="en-US"/>
              </w:rPr>
            </w:pPr>
            <w:ins w:id="4300"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01" w:author="Machado, Diana" w:date="2019-02-04T10:09:00Z"/>
                <w:rFonts w:ascii="Calibri" w:hAnsi="Calibri" w:cs="Calibri"/>
                <w:color w:val="000000"/>
                <w:sz w:val="16"/>
                <w:szCs w:val="16"/>
                <w:lang w:eastAsia="en-US"/>
              </w:rPr>
            </w:pPr>
            <w:ins w:id="43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03" w:author="Machado, Diana" w:date="2019-02-04T10:09:00Z"/>
                <w:rFonts w:ascii="Calibri" w:hAnsi="Calibri" w:cs="Calibri"/>
                <w:color w:val="000000"/>
                <w:sz w:val="16"/>
                <w:szCs w:val="16"/>
                <w:lang w:eastAsia="en-US"/>
              </w:rPr>
            </w:pPr>
            <w:ins w:id="43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05" w:author="Machado, Diana" w:date="2019-02-04T10:09:00Z"/>
                <w:rFonts w:ascii="Calibri" w:hAnsi="Calibri" w:cs="Calibri"/>
                <w:color w:val="000000"/>
                <w:sz w:val="16"/>
                <w:szCs w:val="16"/>
                <w:lang w:eastAsia="en-US"/>
              </w:rPr>
            </w:pPr>
            <w:ins w:id="430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07" w:author="Machado, Diana" w:date="2019-02-04T10:09:00Z"/>
                <w:rFonts w:ascii="Calibri" w:hAnsi="Calibri" w:cs="Calibri"/>
                <w:color w:val="000000"/>
                <w:sz w:val="16"/>
                <w:szCs w:val="16"/>
                <w:lang w:eastAsia="en-US"/>
              </w:rPr>
            </w:pPr>
            <w:ins w:id="430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09" w:author="Machado, Diana" w:date="2019-02-04T10:09:00Z"/>
                <w:rFonts w:ascii="Calibri" w:hAnsi="Calibri" w:cs="Calibri"/>
                <w:color w:val="000000"/>
                <w:sz w:val="16"/>
                <w:szCs w:val="16"/>
                <w:lang w:eastAsia="en-US"/>
              </w:rPr>
            </w:pPr>
            <w:ins w:id="4310" w:author="Machado, Diana" w:date="2019-02-04T10:09:00Z">
              <w:r w:rsidRPr="00C722A9">
                <w:rPr>
                  <w:rFonts w:ascii="Calibri" w:hAnsi="Calibri" w:cs="Calibri"/>
                  <w:color w:val="000000"/>
                  <w:sz w:val="16"/>
                  <w:szCs w:val="16"/>
                  <w:lang w:eastAsia="en-US"/>
                </w:rPr>
                <w:t xml:space="preserve">18,506,82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11" w:author="Machado, Diana" w:date="2019-02-04T10:09:00Z"/>
                <w:rFonts w:ascii="Calibri" w:hAnsi="Calibri" w:cs="Calibri"/>
                <w:color w:val="000000"/>
                <w:sz w:val="16"/>
                <w:szCs w:val="16"/>
                <w:lang w:eastAsia="en-US"/>
              </w:rPr>
            </w:pPr>
            <w:ins w:id="4312"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43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314" w:author="Machado, Diana" w:date="2019-02-04T10:09:00Z"/>
                <w:rFonts w:ascii="Calibri" w:hAnsi="Calibri" w:cs="Calibri"/>
                <w:color w:val="000000"/>
                <w:sz w:val="16"/>
                <w:szCs w:val="16"/>
                <w:lang w:eastAsia="en-US"/>
              </w:rPr>
            </w:pPr>
            <w:ins w:id="4315" w:author="Machado, Diana" w:date="2019-02-04T10:09:00Z">
              <w:r w:rsidRPr="00C722A9">
                <w:rPr>
                  <w:rFonts w:ascii="Calibri" w:hAnsi="Calibri" w:cs="Calibri"/>
                  <w:color w:val="000000"/>
                  <w:sz w:val="16"/>
                  <w:szCs w:val="16"/>
                  <w:lang w:eastAsia="en-US"/>
                </w:rPr>
                <w:t>323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16" w:author="Machado, Diana" w:date="2019-02-04T10:09:00Z"/>
                <w:rFonts w:ascii="Calibri" w:hAnsi="Calibri" w:cs="Calibri"/>
                <w:color w:val="000000"/>
                <w:sz w:val="16"/>
                <w:szCs w:val="16"/>
                <w:lang w:eastAsia="en-US"/>
              </w:rPr>
            </w:pPr>
            <w:ins w:id="431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18" w:author="Machado, Diana" w:date="2019-02-04T10:09:00Z"/>
                <w:rFonts w:ascii="Calibri" w:hAnsi="Calibri" w:cs="Calibri"/>
                <w:color w:val="000000"/>
                <w:sz w:val="16"/>
                <w:szCs w:val="16"/>
                <w:lang w:eastAsia="en-US"/>
              </w:rPr>
            </w:pPr>
            <w:ins w:id="431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20" w:author="Machado, Diana" w:date="2019-02-04T10:09:00Z"/>
                <w:rFonts w:ascii="Calibri" w:hAnsi="Calibri" w:cs="Calibri"/>
                <w:color w:val="000000"/>
                <w:sz w:val="16"/>
                <w:szCs w:val="16"/>
                <w:lang w:eastAsia="en-US"/>
              </w:rPr>
            </w:pPr>
            <w:ins w:id="4321" w:author="Machado, Diana" w:date="2019-02-04T10:09:00Z">
              <w:r w:rsidRPr="00C722A9">
                <w:rPr>
                  <w:rFonts w:ascii="Calibri" w:hAnsi="Calibri" w:cs="Calibri"/>
                  <w:color w:val="000000"/>
                  <w:sz w:val="16"/>
                  <w:szCs w:val="16"/>
                  <w:lang w:eastAsia="en-US"/>
                </w:rPr>
                <w:t xml:space="preserve">29,714,8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22" w:author="Machado, Diana" w:date="2019-02-04T10:09:00Z"/>
                <w:rFonts w:ascii="Calibri" w:hAnsi="Calibri" w:cs="Calibri"/>
                <w:color w:val="000000"/>
                <w:sz w:val="16"/>
                <w:szCs w:val="16"/>
                <w:lang w:eastAsia="en-US"/>
              </w:rPr>
            </w:pPr>
            <w:ins w:id="4323"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24" w:author="Machado, Diana" w:date="2019-02-04T10:09:00Z"/>
                <w:rFonts w:ascii="Calibri" w:hAnsi="Calibri" w:cs="Calibri"/>
                <w:color w:val="000000"/>
                <w:sz w:val="16"/>
                <w:szCs w:val="16"/>
                <w:lang w:eastAsia="en-US"/>
              </w:rPr>
            </w:pPr>
            <w:ins w:id="43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26" w:author="Machado, Diana" w:date="2019-02-04T10:09:00Z"/>
                <w:rFonts w:ascii="Calibri" w:hAnsi="Calibri" w:cs="Calibri"/>
                <w:color w:val="000000"/>
                <w:sz w:val="16"/>
                <w:szCs w:val="16"/>
                <w:lang w:eastAsia="en-US"/>
              </w:rPr>
            </w:pPr>
            <w:ins w:id="43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28" w:author="Machado, Diana" w:date="2019-02-04T10:09:00Z"/>
                <w:rFonts w:ascii="Calibri" w:hAnsi="Calibri" w:cs="Calibri"/>
                <w:color w:val="000000"/>
                <w:sz w:val="16"/>
                <w:szCs w:val="16"/>
                <w:lang w:eastAsia="en-US"/>
              </w:rPr>
            </w:pPr>
            <w:ins w:id="432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30" w:author="Machado, Diana" w:date="2019-02-04T10:09:00Z"/>
                <w:rFonts w:ascii="Calibri" w:hAnsi="Calibri" w:cs="Calibri"/>
                <w:color w:val="000000"/>
                <w:sz w:val="16"/>
                <w:szCs w:val="16"/>
                <w:lang w:eastAsia="en-US"/>
              </w:rPr>
            </w:pPr>
            <w:ins w:id="433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32" w:author="Machado, Diana" w:date="2019-02-04T10:09:00Z"/>
                <w:rFonts w:ascii="Calibri" w:hAnsi="Calibri" w:cs="Calibri"/>
                <w:color w:val="000000"/>
                <w:sz w:val="16"/>
                <w:szCs w:val="16"/>
                <w:lang w:eastAsia="en-US"/>
              </w:rPr>
            </w:pPr>
            <w:ins w:id="4333" w:author="Machado, Diana" w:date="2019-02-04T10:09:00Z">
              <w:r w:rsidRPr="00C722A9">
                <w:rPr>
                  <w:rFonts w:ascii="Calibri" w:hAnsi="Calibri" w:cs="Calibri"/>
                  <w:color w:val="000000"/>
                  <w:sz w:val="16"/>
                  <w:szCs w:val="16"/>
                  <w:lang w:eastAsia="en-US"/>
                </w:rPr>
                <w:t xml:space="preserve">29,714,8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34" w:author="Machado, Diana" w:date="2019-02-04T10:09:00Z"/>
                <w:rFonts w:ascii="Calibri" w:hAnsi="Calibri" w:cs="Calibri"/>
                <w:color w:val="000000"/>
                <w:sz w:val="16"/>
                <w:szCs w:val="16"/>
                <w:lang w:eastAsia="en-US"/>
              </w:rPr>
            </w:pPr>
            <w:ins w:id="4335"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43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337" w:author="Machado, Diana" w:date="2019-02-04T10:09:00Z"/>
                <w:rFonts w:ascii="Calibri" w:hAnsi="Calibri" w:cs="Calibri"/>
                <w:color w:val="000000"/>
                <w:sz w:val="16"/>
                <w:szCs w:val="16"/>
                <w:lang w:eastAsia="en-US"/>
              </w:rPr>
            </w:pPr>
            <w:ins w:id="4338" w:author="Machado, Diana" w:date="2019-02-04T10:09:00Z">
              <w:r w:rsidRPr="00C722A9">
                <w:rPr>
                  <w:rFonts w:ascii="Calibri" w:hAnsi="Calibri" w:cs="Calibri"/>
                  <w:color w:val="000000"/>
                  <w:sz w:val="16"/>
                  <w:szCs w:val="16"/>
                  <w:lang w:eastAsia="en-US"/>
                </w:rPr>
                <w:t>323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39" w:author="Machado, Diana" w:date="2019-02-04T10:09:00Z"/>
                <w:rFonts w:ascii="Calibri" w:hAnsi="Calibri" w:cs="Calibri"/>
                <w:color w:val="000000"/>
                <w:sz w:val="16"/>
                <w:szCs w:val="16"/>
                <w:lang w:eastAsia="en-US"/>
              </w:rPr>
            </w:pPr>
            <w:ins w:id="434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41" w:author="Machado, Diana" w:date="2019-02-04T10:09:00Z"/>
                <w:rFonts w:ascii="Calibri" w:hAnsi="Calibri" w:cs="Calibri"/>
                <w:color w:val="000000"/>
                <w:sz w:val="16"/>
                <w:szCs w:val="16"/>
                <w:lang w:eastAsia="en-US"/>
              </w:rPr>
            </w:pPr>
            <w:ins w:id="434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43" w:author="Machado, Diana" w:date="2019-02-04T10:09:00Z"/>
                <w:rFonts w:ascii="Calibri" w:hAnsi="Calibri" w:cs="Calibri"/>
                <w:color w:val="000000"/>
                <w:sz w:val="16"/>
                <w:szCs w:val="16"/>
                <w:lang w:eastAsia="en-US"/>
              </w:rPr>
            </w:pPr>
            <w:ins w:id="4344" w:author="Machado, Diana" w:date="2019-02-04T10:09:00Z">
              <w:r w:rsidRPr="00C722A9">
                <w:rPr>
                  <w:rFonts w:ascii="Calibri" w:hAnsi="Calibri" w:cs="Calibri"/>
                  <w:color w:val="000000"/>
                  <w:sz w:val="16"/>
                  <w:szCs w:val="16"/>
                  <w:lang w:eastAsia="en-US"/>
                </w:rPr>
                <w:t xml:space="preserve">5,187,49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45" w:author="Machado, Diana" w:date="2019-02-04T10:09:00Z"/>
                <w:rFonts w:ascii="Calibri" w:hAnsi="Calibri" w:cs="Calibri"/>
                <w:color w:val="000000"/>
                <w:sz w:val="16"/>
                <w:szCs w:val="16"/>
                <w:lang w:eastAsia="en-US"/>
              </w:rPr>
            </w:pPr>
            <w:ins w:id="4346"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47" w:author="Machado, Diana" w:date="2019-02-04T10:09:00Z"/>
                <w:rFonts w:ascii="Calibri" w:hAnsi="Calibri" w:cs="Calibri"/>
                <w:color w:val="000000"/>
                <w:sz w:val="16"/>
                <w:szCs w:val="16"/>
                <w:lang w:eastAsia="en-US"/>
              </w:rPr>
            </w:pPr>
            <w:ins w:id="43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49" w:author="Machado, Diana" w:date="2019-02-04T10:09:00Z"/>
                <w:rFonts w:ascii="Calibri" w:hAnsi="Calibri" w:cs="Calibri"/>
                <w:color w:val="000000"/>
                <w:sz w:val="16"/>
                <w:szCs w:val="16"/>
                <w:lang w:eastAsia="en-US"/>
              </w:rPr>
            </w:pPr>
            <w:ins w:id="43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51" w:author="Machado, Diana" w:date="2019-02-04T10:09:00Z"/>
                <w:rFonts w:ascii="Calibri" w:hAnsi="Calibri" w:cs="Calibri"/>
                <w:color w:val="000000"/>
                <w:sz w:val="16"/>
                <w:szCs w:val="16"/>
                <w:lang w:eastAsia="en-US"/>
              </w:rPr>
            </w:pPr>
            <w:ins w:id="435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53" w:author="Machado, Diana" w:date="2019-02-04T10:09:00Z"/>
                <w:rFonts w:ascii="Calibri" w:hAnsi="Calibri" w:cs="Calibri"/>
                <w:color w:val="000000"/>
                <w:sz w:val="16"/>
                <w:szCs w:val="16"/>
                <w:lang w:eastAsia="en-US"/>
              </w:rPr>
            </w:pPr>
            <w:ins w:id="435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55" w:author="Machado, Diana" w:date="2019-02-04T10:09:00Z"/>
                <w:rFonts w:ascii="Calibri" w:hAnsi="Calibri" w:cs="Calibri"/>
                <w:color w:val="000000"/>
                <w:sz w:val="16"/>
                <w:szCs w:val="16"/>
                <w:lang w:eastAsia="en-US"/>
              </w:rPr>
            </w:pPr>
            <w:ins w:id="4356" w:author="Machado, Diana" w:date="2019-02-04T10:09:00Z">
              <w:r w:rsidRPr="00C722A9">
                <w:rPr>
                  <w:rFonts w:ascii="Calibri" w:hAnsi="Calibri" w:cs="Calibri"/>
                  <w:color w:val="000000"/>
                  <w:sz w:val="16"/>
                  <w:szCs w:val="16"/>
                  <w:lang w:eastAsia="en-US"/>
                </w:rPr>
                <w:t xml:space="preserve">5,187,49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57" w:author="Machado, Diana" w:date="2019-02-04T10:09:00Z"/>
                <w:rFonts w:ascii="Calibri" w:hAnsi="Calibri" w:cs="Calibri"/>
                <w:color w:val="000000"/>
                <w:sz w:val="16"/>
                <w:szCs w:val="16"/>
                <w:lang w:eastAsia="en-US"/>
              </w:rPr>
            </w:pPr>
            <w:ins w:id="4358"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3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360" w:author="Machado, Diana" w:date="2019-02-04T10:09:00Z"/>
                <w:rFonts w:ascii="Calibri" w:hAnsi="Calibri" w:cs="Calibri"/>
                <w:color w:val="000000"/>
                <w:sz w:val="16"/>
                <w:szCs w:val="16"/>
                <w:lang w:eastAsia="en-US"/>
              </w:rPr>
            </w:pPr>
            <w:ins w:id="4361" w:author="Machado, Diana" w:date="2019-02-04T10:09:00Z">
              <w:r w:rsidRPr="00C722A9">
                <w:rPr>
                  <w:rFonts w:ascii="Calibri" w:hAnsi="Calibri" w:cs="Calibri"/>
                  <w:color w:val="000000"/>
                  <w:sz w:val="16"/>
                  <w:szCs w:val="16"/>
                  <w:lang w:eastAsia="en-US"/>
                </w:rPr>
                <w:t>323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62" w:author="Machado, Diana" w:date="2019-02-04T10:09:00Z"/>
                <w:rFonts w:ascii="Calibri" w:hAnsi="Calibri" w:cs="Calibri"/>
                <w:color w:val="000000"/>
                <w:sz w:val="16"/>
                <w:szCs w:val="16"/>
                <w:lang w:eastAsia="en-US"/>
              </w:rPr>
            </w:pPr>
            <w:ins w:id="436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64" w:author="Machado, Diana" w:date="2019-02-04T10:09:00Z"/>
                <w:rFonts w:ascii="Calibri" w:hAnsi="Calibri" w:cs="Calibri"/>
                <w:color w:val="000000"/>
                <w:sz w:val="16"/>
                <w:szCs w:val="16"/>
                <w:lang w:eastAsia="en-US"/>
              </w:rPr>
            </w:pPr>
            <w:ins w:id="436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66" w:author="Machado, Diana" w:date="2019-02-04T10:09:00Z"/>
                <w:rFonts w:ascii="Calibri" w:hAnsi="Calibri" w:cs="Calibri"/>
                <w:color w:val="000000"/>
                <w:sz w:val="16"/>
                <w:szCs w:val="16"/>
                <w:lang w:eastAsia="en-US"/>
              </w:rPr>
            </w:pPr>
            <w:ins w:id="4367" w:author="Machado, Diana" w:date="2019-02-04T10:09:00Z">
              <w:r w:rsidRPr="00C722A9">
                <w:rPr>
                  <w:rFonts w:ascii="Calibri" w:hAnsi="Calibri" w:cs="Calibri"/>
                  <w:color w:val="000000"/>
                  <w:sz w:val="16"/>
                  <w:szCs w:val="16"/>
                  <w:lang w:eastAsia="en-US"/>
                </w:rPr>
                <w:t xml:space="preserve">16,254,7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68" w:author="Machado, Diana" w:date="2019-02-04T10:09:00Z"/>
                <w:rFonts w:ascii="Calibri" w:hAnsi="Calibri" w:cs="Calibri"/>
                <w:color w:val="000000"/>
                <w:sz w:val="16"/>
                <w:szCs w:val="16"/>
                <w:lang w:eastAsia="en-US"/>
              </w:rPr>
            </w:pPr>
            <w:ins w:id="4369"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70" w:author="Machado, Diana" w:date="2019-02-04T10:09:00Z"/>
                <w:rFonts w:ascii="Calibri" w:hAnsi="Calibri" w:cs="Calibri"/>
                <w:color w:val="000000"/>
                <w:sz w:val="16"/>
                <w:szCs w:val="16"/>
                <w:lang w:eastAsia="en-US"/>
              </w:rPr>
            </w:pPr>
            <w:ins w:id="43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72" w:author="Machado, Diana" w:date="2019-02-04T10:09:00Z"/>
                <w:rFonts w:ascii="Calibri" w:hAnsi="Calibri" w:cs="Calibri"/>
                <w:color w:val="000000"/>
                <w:sz w:val="16"/>
                <w:szCs w:val="16"/>
                <w:lang w:eastAsia="en-US"/>
              </w:rPr>
            </w:pPr>
            <w:ins w:id="43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74" w:author="Machado, Diana" w:date="2019-02-04T10:09:00Z"/>
                <w:rFonts w:ascii="Calibri" w:hAnsi="Calibri" w:cs="Calibri"/>
                <w:color w:val="000000"/>
                <w:sz w:val="16"/>
                <w:szCs w:val="16"/>
                <w:lang w:eastAsia="en-US"/>
              </w:rPr>
            </w:pPr>
            <w:ins w:id="437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76" w:author="Machado, Diana" w:date="2019-02-04T10:09:00Z"/>
                <w:rFonts w:ascii="Calibri" w:hAnsi="Calibri" w:cs="Calibri"/>
                <w:color w:val="000000"/>
                <w:sz w:val="16"/>
                <w:szCs w:val="16"/>
                <w:lang w:eastAsia="en-US"/>
              </w:rPr>
            </w:pPr>
            <w:ins w:id="437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78" w:author="Machado, Diana" w:date="2019-02-04T10:09:00Z"/>
                <w:rFonts w:ascii="Calibri" w:hAnsi="Calibri" w:cs="Calibri"/>
                <w:color w:val="000000"/>
                <w:sz w:val="16"/>
                <w:szCs w:val="16"/>
                <w:lang w:eastAsia="en-US"/>
              </w:rPr>
            </w:pPr>
            <w:ins w:id="4379" w:author="Machado, Diana" w:date="2019-02-04T10:09:00Z">
              <w:r w:rsidRPr="00C722A9">
                <w:rPr>
                  <w:rFonts w:ascii="Calibri" w:hAnsi="Calibri" w:cs="Calibri"/>
                  <w:color w:val="000000"/>
                  <w:sz w:val="16"/>
                  <w:szCs w:val="16"/>
                  <w:lang w:eastAsia="en-US"/>
                </w:rPr>
                <w:t xml:space="preserve">16,254,8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80" w:author="Machado, Diana" w:date="2019-02-04T10:09:00Z"/>
                <w:rFonts w:ascii="Calibri" w:hAnsi="Calibri" w:cs="Calibri"/>
                <w:color w:val="000000"/>
                <w:sz w:val="16"/>
                <w:szCs w:val="16"/>
                <w:lang w:eastAsia="en-US"/>
              </w:rPr>
            </w:pPr>
            <w:ins w:id="4381"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43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383" w:author="Machado, Diana" w:date="2019-02-04T10:09:00Z"/>
                <w:rFonts w:ascii="Calibri" w:hAnsi="Calibri" w:cs="Calibri"/>
                <w:color w:val="000000"/>
                <w:sz w:val="16"/>
                <w:szCs w:val="16"/>
                <w:lang w:eastAsia="en-US"/>
              </w:rPr>
            </w:pPr>
            <w:ins w:id="4384" w:author="Machado, Diana" w:date="2019-02-04T10:09:00Z">
              <w:r w:rsidRPr="00C722A9">
                <w:rPr>
                  <w:rFonts w:ascii="Calibri" w:hAnsi="Calibri" w:cs="Calibri"/>
                  <w:color w:val="000000"/>
                  <w:sz w:val="16"/>
                  <w:szCs w:val="16"/>
                  <w:lang w:eastAsia="en-US"/>
                </w:rPr>
                <w:t>323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85" w:author="Machado, Diana" w:date="2019-02-04T10:09:00Z"/>
                <w:rFonts w:ascii="Calibri" w:hAnsi="Calibri" w:cs="Calibri"/>
                <w:color w:val="000000"/>
                <w:sz w:val="16"/>
                <w:szCs w:val="16"/>
                <w:lang w:eastAsia="en-US"/>
              </w:rPr>
            </w:pPr>
            <w:ins w:id="438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87" w:author="Machado, Diana" w:date="2019-02-04T10:09:00Z"/>
                <w:rFonts w:ascii="Calibri" w:hAnsi="Calibri" w:cs="Calibri"/>
                <w:color w:val="000000"/>
                <w:sz w:val="16"/>
                <w:szCs w:val="16"/>
                <w:lang w:eastAsia="en-US"/>
              </w:rPr>
            </w:pPr>
            <w:ins w:id="438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89" w:author="Machado, Diana" w:date="2019-02-04T10:09:00Z"/>
                <w:rFonts w:ascii="Calibri" w:hAnsi="Calibri" w:cs="Calibri"/>
                <w:color w:val="000000"/>
                <w:sz w:val="16"/>
                <w:szCs w:val="16"/>
                <w:lang w:eastAsia="en-US"/>
              </w:rPr>
            </w:pPr>
            <w:ins w:id="4390" w:author="Machado, Diana" w:date="2019-02-04T10:09:00Z">
              <w:r w:rsidRPr="00C722A9">
                <w:rPr>
                  <w:rFonts w:ascii="Calibri" w:hAnsi="Calibri" w:cs="Calibri"/>
                  <w:color w:val="000000"/>
                  <w:sz w:val="16"/>
                  <w:szCs w:val="16"/>
                  <w:lang w:eastAsia="en-US"/>
                </w:rPr>
                <w:t xml:space="preserve">40,032,05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91" w:author="Machado, Diana" w:date="2019-02-04T10:09:00Z"/>
                <w:rFonts w:ascii="Calibri" w:hAnsi="Calibri" w:cs="Calibri"/>
                <w:color w:val="000000"/>
                <w:sz w:val="16"/>
                <w:szCs w:val="16"/>
                <w:lang w:eastAsia="en-US"/>
              </w:rPr>
            </w:pPr>
            <w:ins w:id="4392" w:author="Machado, Diana" w:date="2019-02-04T10:09:00Z">
              <w:r w:rsidRPr="00C722A9">
                <w:rPr>
                  <w:rFonts w:ascii="Calibri" w:hAnsi="Calibri" w:cs="Calibri"/>
                  <w:color w:val="000000"/>
                  <w:sz w:val="16"/>
                  <w:szCs w:val="16"/>
                  <w:lang w:eastAsia="en-US"/>
                </w:rPr>
                <w:t>0.3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93" w:author="Machado, Diana" w:date="2019-02-04T10:09:00Z"/>
                <w:rFonts w:ascii="Calibri" w:hAnsi="Calibri" w:cs="Calibri"/>
                <w:color w:val="000000"/>
                <w:sz w:val="16"/>
                <w:szCs w:val="16"/>
                <w:lang w:eastAsia="en-US"/>
              </w:rPr>
            </w:pPr>
            <w:ins w:id="43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95" w:author="Machado, Diana" w:date="2019-02-04T10:09:00Z"/>
                <w:rFonts w:ascii="Calibri" w:hAnsi="Calibri" w:cs="Calibri"/>
                <w:color w:val="000000"/>
                <w:sz w:val="16"/>
                <w:szCs w:val="16"/>
                <w:lang w:eastAsia="en-US"/>
              </w:rPr>
            </w:pPr>
            <w:ins w:id="43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97" w:author="Machado, Diana" w:date="2019-02-04T10:09:00Z"/>
                <w:rFonts w:ascii="Calibri" w:hAnsi="Calibri" w:cs="Calibri"/>
                <w:color w:val="000000"/>
                <w:sz w:val="16"/>
                <w:szCs w:val="16"/>
                <w:lang w:eastAsia="en-US"/>
              </w:rPr>
            </w:pPr>
            <w:ins w:id="439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99" w:author="Machado, Diana" w:date="2019-02-04T10:09:00Z"/>
                <w:rFonts w:ascii="Calibri" w:hAnsi="Calibri" w:cs="Calibri"/>
                <w:color w:val="000000"/>
                <w:sz w:val="16"/>
                <w:szCs w:val="16"/>
                <w:lang w:eastAsia="en-US"/>
              </w:rPr>
            </w:pPr>
            <w:ins w:id="440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01" w:author="Machado, Diana" w:date="2019-02-04T10:09:00Z"/>
                <w:rFonts w:ascii="Calibri" w:hAnsi="Calibri" w:cs="Calibri"/>
                <w:color w:val="000000"/>
                <w:sz w:val="16"/>
                <w:szCs w:val="16"/>
                <w:lang w:eastAsia="en-US"/>
              </w:rPr>
            </w:pPr>
            <w:ins w:id="4402" w:author="Machado, Diana" w:date="2019-02-04T10:09:00Z">
              <w:r w:rsidRPr="00C722A9">
                <w:rPr>
                  <w:rFonts w:ascii="Calibri" w:hAnsi="Calibri" w:cs="Calibri"/>
                  <w:color w:val="000000"/>
                  <w:sz w:val="16"/>
                  <w:szCs w:val="16"/>
                  <w:lang w:eastAsia="en-US"/>
                </w:rPr>
                <w:t xml:space="preserve">40,032,07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03" w:author="Machado, Diana" w:date="2019-02-04T10:09:00Z"/>
                <w:rFonts w:ascii="Calibri" w:hAnsi="Calibri" w:cs="Calibri"/>
                <w:color w:val="000000"/>
                <w:sz w:val="16"/>
                <w:szCs w:val="16"/>
                <w:lang w:eastAsia="en-US"/>
              </w:rPr>
            </w:pPr>
            <w:ins w:id="4404"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44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406" w:author="Machado, Diana" w:date="2019-02-04T10:09:00Z"/>
                <w:rFonts w:ascii="Calibri" w:hAnsi="Calibri" w:cs="Calibri"/>
                <w:color w:val="000000"/>
                <w:sz w:val="16"/>
                <w:szCs w:val="16"/>
                <w:lang w:eastAsia="en-US"/>
              </w:rPr>
            </w:pPr>
            <w:ins w:id="4407" w:author="Machado, Diana" w:date="2019-02-04T10:09:00Z">
              <w:r w:rsidRPr="00C722A9">
                <w:rPr>
                  <w:rFonts w:ascii="Calibri" w:hAnsi="Calibri" w:cs="Calibri"/>
                  <w:color w:val="000000"/>
                  <w:sz w:val="16"/>
                  <w:szCs w:val="16"/>
                  <w:lang w:eastAsia="en-US"/>
                </w:rPr>
                <w:t>323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08" w:author="Machado, Diana" w:date="2019-02-04T10:09:00Z"/>
                <w:rFonts w:ascii="Calibri" w:hAnsi="Calibri" w:cs="Calibri"/>
                <w:color w:val="000000"/>
                <w:sz w:val="16"/>
                <w:szCs w:val="16"/>
                <w:lang w:eastAsia="en-US"/>
              </w:rPr>
            </w:pPr>
            <w:ins w:id="440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10" w:author="Machado, Diana" w:date="2019-02-04T10:09:00Z"/>
                <w:rFonts w:ascii="Calibri" w:hAnsi="Calibri" w:cs="Calibri"/>
                <w:color w:val="000000"/>
                <w:sz w:val="16"/>
                <w:szCs w:val="16"/>
                <w:lang w:eastAsia="en-US"/>
              </w:rPr>
            </w:pPr>
            <w:ins w:id="441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12" w:author="Machado, Diana" w:date="2019-02-04T10:09:00Z"/>
                <w:rFonts w:ascii="Calibri" w:hAnsi="Calibri" w:cs="Calibri"/>
                <w:color w:val="000000"/>
                <w:sz w:val="16"/>
                <w:szCs w:val="16"/>
                <w:lang w:eastAsia="en-US"/>
              </w:rPr>
            </w:pPr>
            <w:ins w:id="4413" w:author="Machado, Diana" w:date="2019-02-04T10:09:00Z">
              <w:r w:rsidRPr="00C722A9">
                <w:rPr>
                  <w:rFonts w:ascii="Calibri" w:hAnsi="Calibri" w:cs="Calibri"/>
                  <w:color w:val="000000"/>
                  <w:sz w:val="16"/>
                  <w:szCs w:val="16"/>
                  <w:lang w:eastAsia="en-US"/>
                </w:rPr>
                <w:t xml:space="preserve">13,527,6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14" w:author="Machado, Diana" w:date="2019-02-04T10:09:00Z"/>
                <w:rFonts w:ascii="Calibri" w:hAnsi="Calibri" w:cs="Calibri"/>
                <w:color w:val="000000"/>
                <w:sz w:val="16"/>
                <w:szCs w:val="16"/>
                <w:lang w:eastAsia="en-US"/>
              </w:rPr>
            </w:pPr>
            <w:ins w:id="4415"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16" w:author="Machado, Diana" w:date="2019-02-04T10:09:00Z"/>
                <w:rFonts w:ascii="Calibri" w:hAnsi="Calibri" w:cs="Calibri"/>
                <w:color w:val="000000"/>
                <w:sz w:val="16"/>
                <w:szCs w:val="16"/>
                <w:lang w:eastAsia="en-US"/>
              </w:rPr>
            </w:pPr>
            <w:ins w:id="44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18" w:author="Machado, Diana" w:date="2019-02-04T10:09:00Z"/>
                <w:rFonts w:ascii="Calibri" w:hAnsi="Calibri" w:cs="Calibri"/>
                <w:color w:val="000000"/>
                <w:sz w:val="16"/>
                <w:szCs w:val="16"/>
                <w:lang w:eastAsia="en-US"/>
              </w:rPr>
            </w:pPr>
            <w:ins w:id="44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20" w:author="Machado, Diana" w:date="2019-02-04T10:09:00Z"/>
                <w:rFonts w:ascii="Calibri" w:hAnsi="Calibri" w:cs="Calibri"/>
                <w:color w:val="000000"/>
                <w:sz w:val="16"/>
                <w:szCs w:val="16"/>
                <w:lang w:eastAsia="en-US"/>
              </w:rPr>
            </w:pPr>
            <w:ins w:id="442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22" w:author="Machado, Diana" w:date="2019-02-04T10:09:00Z"/>
                <w:rFonts w:ascii="Calibri" w:hAnsi="Calibri" w:cs="Calibri"/>
                <w:color w:val="000000"/>
                <w:sz w:val="16"/>
                <w:szCs w:val="16"/>
                <w:lang w:eastAsia="en-US"/>
              </w:rPr>
            </w:pPr>
            <w:ins w:id="442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24" w:author="Machado, Diana" w:date="2019-02-04T10:09:00Z"/>
                <w:rFonts w:ascii="Calibri" w:hAnsi="Calibri" w:cs="Calibri"/>
                <w:color w:val="000000"/>
                <w:sz w:val="16"/>
                <w:szCs w:val="16"/>
                <w:lang w:eastAsia="en-US"/>
              </w:rPr>
            </w:pPr>
            <w:ins w:id="4425" w:author="Machado, Diana" w:date="2019-02-04T10:09:00Z">
              <w:r w:rsidRPr="00C722A9">
                <w:rPr>
                  <w:rFonts w:ascii="Calibri" w:hAnsi="Calibri" w:cs="Calibri"/>
                  <w:color w:val="000000"/>
                  <w:sz w:val="16"/>
                  <w:szCs w:val="16"/>
                  <w:lang w:eastAsia="en-US"/>
                </w:rPr>
                <w:t xml:space="preserve">13,527,6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26" w:author="Machado, Diana" w:date="2019-02-04T10:09:00Z"/>
                <w:rFonts w:ascii="Calibri" w:hAnsi="Calibri" w:cs="Calibri"/>
                <w:color w:val="000000"/>
                <w:sz w:val="16"/>
                <w:szCs w:val="16"/>
                <w:lang w:eastAsia="en-US"/>
              </w:rPr>
            </w:pPr>
            <w:ins w:id="4427"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44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429" w:author="Machado, Diana" w:date="2019-02-04T10:09:00Z"/>
                <w:rFonts w:ascii="Calibri" w:hAnsi="Calibri" w:cs="Calibri"/>
                <w:color w:val="000000"/>
                <w:sz w:val="16"/>
                <w:szCs w:val="16"/>
                <w:lang w:eastAsia="en-US"/>
              </w:rPr>
            </w:pPr>
            <w:ins w:id="4430" w:author="Machado, Diana" w:date="2019-02-04T10:09:00Z">
              <w:r w:rsidRPr="00C722A9">
                <w:rPr>
                  <w:rFonts w:ascii="Calibri" w:hAnsi="Calibri" w:cs="Calibri"/>
                  <w:color w:val="000000"/>
                  <w:sz w:val="16"/>
                  <w:szCs w:val="16"/>
                  <w:lang w:eastAsia="en-US"/>
                </w:rPr>
                <w:t>323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31" w:author="Machado, Diana" w:date="2019-02-04T10:09:00Z"/>
                <w:rFonts w:ascii="Calibri" w:hAnsi="Calibri" w:cs="Calibri"/>
                <w:color w:val="000000"/>
                <w:sz w:val="16"/>
                <w:szCs w:val="16"/>
                <w:lang w:eastAsia="en-US"/>
              </w:rPr>
            </w:pPr>
            <w:ins w:id="443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33" w:author="Machado, Diana" w:date="2019-02-04T10:09:00Z"/>
                <w:rFonts w:ascii="Calibri" w:hAnsi="Calibri" w:cs="Calibri"/>
                <w:color w:val="000000"/>
                <w:sz w:val="16"/>
                <w:szCs w:val="16"/>
                <w:lang w:eastAsia="en-US"/>
              </w:rPr>
            </w:pPr>
            <w:ins w:id="443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35" w:author="Machado, Diana" w:date="2019-02-04T10:09:00Z"/>
                <w:rFonts w:ascii="Calibri" w:hAnsi="Calibri" w:cs="Calibri"/>
                <w:color w:val="000000"/>
                <w:sz w:val="16"/>
                <w:szCs w:val="16"/>
                <w:lang w:eastAsia="en-US"/>
              </w:rPr>
            </w:pPr>
            <w:ins w:id="4436" w:author="Machado, Diana" w:date="2019-02-04T10:09:00Z">
              <w:r w:rsidRPr="00C722A9">
                <w:rPr>
                  <w:rFonts w:ascii="Calibri" w:hAnsi="Calibri" w:cs="Calibri"/>
                  <w:color w:val="000000"/>
                  <w:sz w:val="16"/>
                  <w:szCs w:val="16"/>
                  <w:lang w:eastAsia="en-US"/>
                </w:rPr>
                <w:t xml:space="preserve">1,729,57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37" w:author="Machado, Diana" w:date="2019-02-04T10:09:00Z"/>
                <w:rFonts w:ascii="Calibri" w:hAnsi="Calibri" w:cs="Calibri"/>
                <w:color w:val="000000"/>
                <w:sz w:val="16"/>
                <w:szCs w:val="16"/>
                <w:lang w:eastAsia="en-US"/>
              </w:rPr>
            </w:pPr>
            <w:ins w:id="4438"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39" w:author="Machado, Diana" w:date="2019-02-04T10:09:00Z"/>
                <w:rFonts w:ascii="Calibri" w:hAnsi="Calibri" w:cs="Calibri"/>
                <w:color w:val="000000"/>
                <w:sz w:val="16"/>
                <w:szCs w:val="16"/>
                <w:lang w:eastAsia="en-US"/>
              </w:rPr>
            </w:pPr>
            <w:ins w:id="44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41" w:author="Machado, Diana" w:date="2019-02-04T10:09:00Z"/>
                <w:rFonts w:ascii="Calibri" w:hAnsi="Calibri" w:cs="Calibri"/>
                <w:color w:val="000000"/>
                <w:sz w:val="16"/>
                <w:szCs w:val="16"/>
                <w:lang w:eastAsia="en-US"/>
              </w:rPr>
            </w:pPr>
            <w:ins w:id="44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43" w:author="Machado, Diana" w:date="2019-02-04T10:09:00Z"/>
                <w:rFonts w:ascii="Calibri" w:hAnsi="Calibri" w:cs="Calibri"/>
                <w:color w:val="000000"/>
                <w:sz w:val="16"/>
                <w:szCs w:val="16"/>
                <w:lang w:eastAsia="en-US"/>
              </w:rPr>
            </w:pPr>
            <w:ins w:id="444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45" w:author="Machado, Diana" w:date="2019-02-04T10:09:00Z"/>
                <w:rFonts w:ascii="Calibri" w:hAnsi="Calibri" w:cs="Calibri"/>
                <w:color w:val="000000"/>
                <w:sz w:val="16"/>
                <w:szCs w:val="16"/>
                <w:lang w:eastAsia="en-US"/>
              </w:rPr>
            </w:pPr>
            <w:ins w:id="444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47" w:author="Machado, Diana" w:date="2019-02-04T10:09:00Z"/>
                <w:rFonts w:ascii="Calibri" w:hAnsi="Calibri" w:cs="Calibri"/>
                <w:color w:val="000000"/>
                <w:sz w:val="16"/>
                <w:szCs w:val="16"/>
                <w:lang w:eastAsia="en-US"/>
              </w:rPr>
            </w:pPr>
            <w:ins w:id="4448" w:author="Machado, Diana" w:date="2019-02-04T10:09:00Z">
              <w:r w:rsidRPr="00C722A9">
                <w:rPr>
                  <w:rFonts w:ascii="Calibri" w:hAnsi="Calibri" w:cs="Calibri"/>
                  <w:color w:val="000000"/>
                  <w:sz w:val="16"/>
                  <w:szCs w:val="16"/>
                  <w:lang w:eastAsia="en-US"/>
                </w:rPr>
                <w:t xml:space="preserve">1,729,5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49" w:author="Machado, Diana" w:date="2019-02-04T10:09:00Z"/>
                <w:rFonts w:ascii="Calibri" w:hAnsi="Calibri" w:cs="Calibri"/>
                <w:color w:val="000000"/>
                <w:sz w:val="16"/>
                <w:szCs w:val="16"/>
                <w:lang w:eastAsia="en-US"/>
              </w:rPr>
            </w:pPr>
            <w:ins w:id="445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4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452" w:author="Machado, Diana" w:date="2019-02-04T10:09:00Z"/>
                <w:rFonts w:ascii="Calibri" w:hAnsi="Calibri" w:cs="Calibri"/>
                <w:color w:val="000000"/>
                <w:sz w:val="16"/>
                <w:szCs w:val="16"/>
                <w:lang w:eastAsia="en-US"/>
              </w:rPr>
            </w:pPr>
            <w:ins w:id="4453" w:author="Machado, Diana" w:date="2019-02-04T10:09:00Z">
              <w:r w:rsidRPr="00C722A9">
                <w:rPr>
                  <w:rFonts w:ascii="Calibri" w:hAnsi="Calibri" w:cs="Calibri"/>
                  <w:color w:val="000000"/>
                  <w:sz w:val="16"/>
                  <w:szCs w:val="16"/>
                  <w:lang w:eastAsia="en-US"/>
                </w:rPr>
                <w:t>323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54" w:author="Machado, Diana" w:date="2019-02-04T10:09:00Z"/>
                <w:rFonts w:ascii="Calibri" w:hAnsi="Calibri" w:cs="Calibri"/>
                <w:color w:val="000000"/>
                <w:sz w:val="16"/>
                <w:szCs w:val="16"/>
                <w:lang w:eastAsia="en-US"/>
              </w:rPr>
            </w:pPr>
            <w:ins w:id="445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56" w:author="Machado, Diana" w:date="2019-02-04T10:09:00Z"/>
                <w:rFonts w:ascii="Calibri" w:hAnsi="Calibri" w:cs="Calibri"/>
                <w:color w:val="000000"/>
                <w:sz w:val="16"/>
                <w:szCs w:val="16"/>
                <w:lang w:eastAsia="en-US"/>
              </w:rPr>
            </w:pPr>
            <w:ins w:id="445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58" w:author="Machado, Diana" w:date="2019-02-04T10:09:00Z"/>
                <w:rFonts w:ascii="Calibri" w:hAnsi="Calibri" w:cs="Calibri"/>
                <w:color w:val="000000"/>
                <w:sz w:val="16"/>
                <w:szCs w:val="16"/>
                <w:lang w:eastAsia="en-US"/>
              </w:rPr>
            </w:pPr>
            <w:ins w:id="4459" w:author="Machado, Diana" w:date="2019-02-04T10:09:00Z">
              <w:r w:rsidRPr="00C722A9">
                <w:rPr>
                  <w:rFonts w:ascii="Calibri" w:hAnsi="Calibri" w:cs="Calibri"/>
                  <w:color w:val="000000"/>
                  <w:sz w:val="16"/>
                  <w:szCs w:val="16"/>
                  <w:lang w:eastAsia="en-US"/>
                </w:rPr>
                <w:t xml:space="preserve">589,2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60" w:author="Machado, Diana" w:date="2019-02-04T10:09:00Z"/>
                <w:rFonts w:ascii="Calibri" w:hAnsi="Calibri" w:cs="Calibri"/>
                <w:color w:val="000000"/>
                <w:sz w:val="16"/>
                <w:szCs w:val="16"/>
                <w:lang w:eastAsia="en-US"/>
              </w:rPr>
            </w:pPr>
            <w:ins w:id="446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62" w:author="Machado, Diana" w:date="2019-02-04T10:09:00Z"/>
                <w:rFonts w:ascii="Calibri" w:hAnsi="Calibri" w:cs="Calibri"/>
                <w:color w:val="000000"/>
                <w:sz w:val="16"/>
                <w:szCs w:val="16"/>
                <w:lang w:eastAsia="en-US"/>
              </w:rPr>
            </w:pPr>
            <w:ins w:id="44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64" w:author="Machado, Diana" w:date="2019-02-04T10:09:00Z"/>
                <w:rFonts w:ascii="Calibri" w:hAnsi="Calibri" w:cs="Calibri"/>
                <w:color w:val="000000"/>
                <w:sz w:val="16"/>
                <w:szCs w:val="16"/>
                <w:lang w:eastAsia="en-US"/>
              </w:rPr>
            </w:pPr>
            <w:ins w:id="44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66" w:author="Machado, Diana" w:date="2019-02-04T10:09:00Z"/>
                <w:rFonts w:ascii="Calibri" w:hAnsi="Calibri" w:cs="Calibri"/>
                <w:color w:val="000000"/>
                <w:sz w:val="16"/>
                <w:szCs w:val="16"/>
                <w:lang w:eastAsia="en-US"/>
              </w:rPr>
            </w:pPr>
            <w:ins w:id="446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68" w:author="Machado, Diana" w:date="2019-02-04T10:09:00Z"/>
                <w:rFonts w:ascii="Calibri" w:hAnsi="Calibri" w:cs="Calibri"/>
                <w:color w:val="000000"/>
                <w:sz w:val="16"/>
                <w:szCs w:val="16"/>
                <w:lang w:eastAsia="en-US"/>
              </w:rPr>
            </w:pPr>
            <w:ins w:id="446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70" w:author="Machado, Diana" w:date="2019-02-04T10:09:00Z"/>
                <w:rFonts w:ascii="Calibri" w:hAnsi="Calibri" w:cs="Calibri"/>
                <w:color w:val="000000"/>
                <w:sz w:val="16"/>
                <w:szCs w:val="16"/>
                <w:lang w:eastAsia="en-US"/>
              </w:rPr>
            </w:pPr>
            <w:ins w:id="4471" w:author="Machado, Diana" w:date="2019-02-04T10:09:00Z">
              <w:r w:rsidRPr="00C722A9">
                <w:rPr>
                  <w:rFonts w:ascii="Calibri" w:hAnsi="Calibri" w:cs="Calibri"/>
                  <w:color w:val="000000"/>
                  <w:sz w:val="16"/>
                  <w:szCs w:val="16"/>
                  <w:lang w:eastAsia="en-US"/>
                </w:rPr>
                <w:t xml:space="preserve">589,28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72" w:author="Machado, Diana" w:date="2019-02-04T10:09:00Z"/>
                <w:rFonts w:ascii="Calibri" w:hAnsi="Calibri" w:cs="Calibri"/>
                <w:color w:val="000000"/>
                <w:sz w:val="16"/>
                <w:szCs w:val="16"/>
                <w:lang w:eastAsia="en-US"/>
              </w:rPr>
            </w:pPr>
            <w:ins w:id="4473"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44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475" w:author="Machado, Diana" w:date="2019-02-04T10:09:00Z"/>
                <w:rFonts w:ascii="Calibri" w:hAnsi="Calibri" w:cs="Calibri"/>
                <w:color w:val="000000"/>
                <w:sz w:val="16"/>
                <w:szCs w:val="16"/>
                <w:lang w:eastAsia="en-US"/>
              </w:rPr>
            </w:pPr>
            <w:ins w:id="4476" w:author="Machado, Diana" w:date="2019-02-04T10:09:00Z">
              <w:r w:rsidRPr="00C722A9">
                <w:rPr>
                  <w:rFonts w:ascii="Calibri" w:hAnsi="Calibri" w:cs="Calibri"/>
                  <w:color w:val="000000"/>
                  <w:sz w:val="16"/>
                  <w:szCs w:val="16"/>
                  <w:lang w:eastAsia="en-US"/>
                </w:rPr>
                <w:t>323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77" w:author="Machado, Diana" w:date="2019-02-04T10:09:00Z"/>
                <w:rFonts w:ascii="Calibri" w:hAnsi="Calibri" w:cs="Calibri"/>
                <w:color w:val="000000"/>
                <w:sz w:val="16"/>
                <w:szCs w:val="16"/>
                <w:lang w:eastAsia="en-US"/>
              </w:rPr>
            </w:pPr>
            <w:ins w:id="447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79" w:author="Machado, Diana" w:date="2019-02-04T10:09:00Z"/>
                <w:rFonts w:ascii="Calibri" w:hAnsi="Calibri" w:cs="Calibri"/>
                <w:color w:val="000000"/>
                <w:sz w:val="16"/>
                <w:szCs w:val="16"/>
                <w:lang w:eastAsia="en-US"/>
              </w:rPr>
            </w:pPr>
            <w:ins w:id="448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81" w:author="Machado, Diana" w:date="2019-02-04T10:09:00Z"/>
                <w:rFonts w:ascii="Calibri" w:hAnsi="Calibri" w:cs="Calibri"/>
                <w:color w:val="000000"/>
                <w:sz w:val="16"/>
                <w:szCs w:val="16"/>
                <w:lang w:eastAsia="en-US"/>
              </w:rPr>
            </w:pPr>
            <w:ins w:id="4482" w:author="Machado, Diana" w:date="2019-02-04T10:09:00Z">
              <w:r w:rsidRPr="00C722A9">
                <w:rPr>
                  <w:rFonts w:ascii="Calibri" w:hAnsi="Calibri" w:cs="Calibri"/>
                  <w:color w:val="000000"/>
                  <w:sz w:val="16"/>
                  <w:szCs w:val="16"/>
                  <w:lang w:eastAsia="en-US"/>
                </w:rPr>
                <w:t xml:space="preserve">4,278,7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83" w:author="Machado, Diana" w:date="2019-02-04T10:09:00Z"/>
                <w:rFonts w:ascii="Calibri" w:hAnsi="Calibri" w:cs="Calibri"/>
                <w:color w:val="000000"/>
                <w:sz w:val="16"/>
                <w:szCs w:val="16"/>
                <w:lang w:eastAsia="en-US"/>
              </w:rPr>
            </w:pPr>
            <w:ins w:id="4484"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85" w:author="Machado, Diana" w:date="2019-02-04T10:09:00Z"/>
                <w:rFonts w:ascii="Calibri" w:hAnsi="Calibri" w:cs="Calibri"/>
                <w:color w:val="000000"/>
                <w:sz w:val="16"/>
                <w:szCs w:val="16"/>
                <w:lang w:eastAsia="en-US"/>
              </w:rPr>
            </w:pPr>
            <w:ins w:id="44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87" w:author="Machado, Diana" w:date="2019-02-04T10:09:00Z"/>
                <w:rFonts w:ascii="Calibri" w:hAnsi="Calibri" w:cs="Calibri"/>
                <w:color w:val="000000"/>
                <w:sz w:val="16"/>
                <w:szCs w:val="16"/>
                <w:lang w:eastAsia="en-US"/>
              </w:rPr>
            </w:pPr>
            <w:ins w:id="44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89" w:author="Machado, Diana" w:date="2019-02-04T10:09:00Z"/>
                <w:rFonts w:ascii="Calibri" w:hAnsi="Calibri" w:cs="Calibri"/>
                <w:color w:val="000000"/>
                <w:sz w:val="16"/>
                <w:szCs w:val="16"/>
                <w:lang w:eastAsia="en-US"/>
              </w:rPr>
            </w:pPr>
            <w:ins w:id="449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91" w:author="Machado, Diana" w:date="2019-02-04T10:09:00Z"/>
                <w:rFonts w:ascii="Calibri" w:hAnsi="Calibri" w:cs="Calibri"/>
                <w:color w:val="000000"/>
                <w:sz w:val="16"/>
                <w:szCs w:val="16"/>
                <w:lang w:eastAsia="en-US"/>
              </w:rPr>
            </w:pPr>
            <w:ins w:id="449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93" w:author="Machado, Diana" w:date="2019-02-04T10:09:00Z"/>
                <w:rFonts w:ascii="Calibri" w:hAnsi="Calibri" w:cs="Calibri"/>
                <w:color w:val="000000"/>
                <w:sz w:val="16"/>
                <w:szCs w:val="16"/>
                <w:lang w:eastAsia="en-US"/>
              </w:rPr>
            </w:pPr>
            <w:ins w:id="4494" w:author="Machado, Diana" w:date="2019-02-04T10:09:00Z">
              <w:r w:rsidRPr="00C722A9">
                <w:rPr>
                  <w:rFonts w:ascii="Calibri" w:hAnsi="Calibri" w:cs="Calibri"/>
                  <w:color w:val="000000"/>
                  <w:sz w:val="16"/>
                  <w:szCs w:val="16"/>
                  <w:lang w:eastAsia="en-US"/>
                </w:rPr>
                <w:t xml:space="preserve">4,278,74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95" w:author="Machado, Diana" w:date="2019-02-04T10:09:00Z"/>
                <w:rFonts w:ascii="Calibri" w:hAnsi="Calibri" w:cs="Calibri"/>
                <w:color w:val="000000"/>
                <w:sz w:val="16"/>
                <w:szCs w:val="16"/>
                <w:lang w:eastAsia="en-US"/>
              </w:rPr>
            </w:pPr>
            <w:ins w:id="449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4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498" w:author="Machado, Diana" w:date="2019-02-04T10:09:00Z"/>
                <w:rFonts w:ascii="Calibri" w:hAnsi="Calibri" w:cs="Calibri"/>
                <w:color w:val="000000"/>
                <w:sz w:val="16"/>
                <w:szCs w:val="16"/>
                <w:lang w:eastAsia="en-US"/>
              </w:rPr>
            </w:pPr>
            <w:ins w:id="4499" w:author="Machado, Diana" w:date="2019-02-04T10:09:00Z">
              <w:r w:rsidRPr="00C722A9">
                <w:rPr>
                  <w:rFonts w:ascii="Calibri" w:hAnsi="Calibri" w:cs="Calibri"/>
                  <w:color w:val="000000"/>
                  <w:sz w:val="16"/>
                  <w:szCs w:val="16"/>
                  <w:lang w:eastAsia="en-US"/>
                </w:rPr>
                <w:t>323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00" w:author="Machado, Diana" w:date="2019-02-04T10:09:00Z"/>
                <w:rFonts w:ascii="Calibri" w:hAnsi="Calibri" w:cs="Calibri"/>
                <w:color w:val="000000"/>
                <w:sz w:val="16"/>
                <w:szCs w:val="16"/>
                <w:lang w:eastAsia="en-US"/>
              </w:rPr>
            </w:pPr>
            <w:ins w:id="450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02" w:author="Machado, Diana" w:date="2019-02-04T10:09:00Z"/>
                <w:rFonts w:ascii="Calibri" w:hAnsi="Calibri" w:cs="Calibri"/>
                <w:color w:val="000000"/>
                <w:sz w:val="16"/>
                <w:szCs w:val="16"/>
                <w:lang w:eastAsia="en-US"/>
              </w:rPr>
            </w:pPr>
            <w:ins w:id="450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04" w:author="Machado, Diana" w:date="2019-02-04T10:09:00Z"/>
                <w:rFonts w:ascii="Calibri" w:hAnsi="Calibri" w:cs="Calibri"/>
                <w:color w:val="000000"/>
                <w:sz w:val="16"/>
                <w:szCs w:val="16"/>
                <w:lang w:eastAsia="en-US"/>
              </w:rPr>
            </w:pPr>
            <w:ins w:id="4505" w:author="Machado, Diana" w:date="2019-02-04T10:09:00Z">
              <w:r w:rsidRPr="00C722A9">
                <w:rPr>
                  <w:rFonts w:ascii="Calibri" w:hAnsi="Calibri" w:cs="Calibri"/>
                  <w:color w:val="000000"/>
                  <w:sz w:val="16"/>
                  <w:szCs w:val="16"/>
                  <w:lang w:eastAsia="en-US"/>
                </w:rPr>
                <w:t xml:space="preserve">7,960,8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06" w:author="Machado, Diana" w:date="2019-02-04T10:09:00Z"/>
                <w:rFonts w:ascii="Calibri" w:hAnsi="Calibri" w:cs="Calibri"/>
                <w:color w:val="000000"/>
                <w:sz w:val="16"/>
                <w:szCs w:val="16"/>
                <w:lang w:eastAsia="en-US"/>
              </w:rPr>
            </w:pPr>
            <w:ins w:id="4507"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08" w:author="Machado, Diana" w:date="2019-02-04T10:09:00Z"/>
                <w:rFonts w:ascii="Calibri" w:hAnsi="Calibri" w:cs="Calibri"/>
                <w:color w:val="000000"/>
                <w:sz w:val="16"/>
                <w:szCs w:val="16"/>
                <w:lang w:eastAsia="en-US"/>
              </w:rPr>
            </w:pPr>
            <w:ins w:id="45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10" w:author="Machado, Diana" w:date="2019-02-04T10:09:00Z"/>
                <w:rFonts w:ascii="Calibri" w:hAnsi="Calibri" w:cs="Calibri"/>
                <w:color w:val="000000"/>
                <w:sz w:val="16"/>
                <w:szCs w:val="16"/>
                <w:lang w:eastAsia="en-US"/>
              </w:rPr>
            </w:pPr>
            <w:ins w:id="45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12" w:author="Machado, Diana" w:date="2019-02-04T10:09:00Z"/>
                <w:rFonts w:ascii="Calibri" w:hAnsi="Calibri" w:cs="Calibri"/>
                <w:color w:val="000000"/>
                <w:sz w:val="16"/>
                <w:szCs w:val="16"/>
                <w:lang w:eastAsia="en-US"/>
              </w:rPr>
            </w:pPr>
            <w:ins w:id="451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14" w:author="Machado, Diana" w:date="2019-02-04T10:09:00Z"/>
                <w:rFonts w:ascii="Calibri" w:hAnsi="Calibri" w:cs="Calibri"/>
                <w:color w:val="000000"/>
                <w:sz w:val="16"/>
                <w:szCs w:val="16"/>
                <w:lang w:eastAsia="en-US"/>
              </w:rPr>
            </w:pPr>
            <w:ins w:id="451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16" w:author="Machado, Diana" w:date="2019-02-04T10:09:00Z"/>
                <w:rFonts w:ascii="Calibri" w:hAnsi="Calibri" w:cs="Calibri"/>
                <w:color w:val="000000"/>
                <w:sz w:val="16"/>
                <w:szCs w:val="16"/>
                <w:lang w:eastAsia="en-US"/>
              </w:rPr>
            </w:pPr>
            <w:ins w:id="4517" w:author="Machado, Diana" w:date="2019-02-04T10:09:00Z">
              <w:r w:rsidRPr="00C722A9">
                <w:rPr>
                  <w:rFonts w:ascii="Calibri" w:hAnsi="Calibri" w:cs="Calibri"/>
                  <w:color w:val="000000"/>
                  <w:sz w:val="16"/>
                  <w:szCs w:val="16"/>
                  <w:lang w:eastAsia="en-US"/>
                </w:rPr>
                <w:t xml:space="preserve">7,960,8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18" w:author="Machado, Diana" w:date="2019-02-04T10:09:00Z"/>
                <w:rFonts w:ascii="Calibri" w:hAnsi="Calibri" w:cs="Calibri"/>
                <w:color w:val="000000"/>
                <w:sz w:val="16"/>
                <w:szCs w:val="16"/>
                <w:lang w:eastAsia="en-US"/>
              </w:rPr>
            </w:pPr>
            <w:ins w:id="4519"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5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521" w:author="Machado, Diana" w:date="2019-02-04T10:09:00Z"/>
                <w:rFonts w:ascii="Calibri" w:hAnsi="Calibri" w:cs="Calibri"/>
                <w:color w:val="000000"/>
                <w:sz w:val="16"/>
                <w:szCs w:val="16"/>
                <w:lang w:eastAsia="en-US"/>
              </w:rPr>
            </w:pPr>
            <w:ins w:id="4522" w:author="Machado, Diana" w:date="2019-02-04T10:09:00Z">
              <w:r w:rsidRPr="00C722A9">
                <w:rPr>
                  <w:rFonts w:ascii="Calibri" w:hAnsi="Calibri" w:cs="Calibri"/>
                  <w:color w:val="000000"/>
                  <w:sz w:val="16"/>
                  <w:szCs w:val="16"/>
                  <w:lang w:eastAsia="en-US"/>
                </w:rPr>
                <w:t>323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23" w:author="Machado, Diana" w:date="2019-02-04T10:09:00Z"/>
                <w:rFonts w:ascii="Calibri" w:hAnsi="Calibri" w:cs="Calibri"/>
                <w:color w:val="000000"/>
                <w:sz w:val="16"/>
                <w:szCs w:val="16"/>
                <w:lang w:eastAsia="en-US"/>
              </w:rPr>
            </w:pPr>
            <w:ins w:id="452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25" w:author="Machado, Diana" w:date="2019-02-04T10:09:00Z"/>
                <w:rFonts w:ascii="Calibri" w:hAnsi="Calibri" w:cs="Calibri"/>
                <w:color w:val="000000"/>
                <w:sz w:val="16"/>
                <w:szCs w:val="16"/>
                <w:lang w:eastAsia="en-US"/>
              </w:rPr>
            </w:pPr>
            <w:ins w:id="452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27" w:author="Machado, Diana" w:date="2019-02-04T10:09:00Z"/>
                <w:rFonts w:ascii="Calibri" w:hAnsi="Calibri" w:cs="Calibri"/>
                <w:color w:val="000000"/>
                <w:sz w:val="16"/>
                <w:szCs w:val="16"/>
                <w:lang w:eastAsia="en-US"/>
              </w:rPr>
            </w:pPr>
            <w:ins w:id="4528" w:author="Machado, Diana" w:date="2019-02-04T10:09:00Z">
              <w:r w:rsidRPr="00C722A9">
                <w:rPr>
                  <w:rFonts w:ascii="Calibri" w:hAnsi="Calibri" w:cs="Calibri"/>
                  <w:color w:val="000000"/>
                  <w:sz w:val="16"/>
                  <w:szCs w:val="16"/>
                  <w:lang w:eastAsia="en-US"/>
                </w:rPr>
                <w:t xml:space="preserve">2,330,8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29" w:author="Machado, Diana" w:date="2019-02-04T10:09:00Z"/>
                <w:rFonts w:ascii="Calibri" w:hAnsi="Calibri" w:cs="Calibri"/>
                <w:color w:val="000000"/>
                <w:sz w:val="16"/>
                <w:szCs w:val="16"/>
                <w:lang w:eastAsia="en-US"/>
              </w:rPr>
            </w:pPr>
            <w:ins w:id="4530"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31" w:author="Machado, Diana" w:date="2019-02-04T10:09:00Z"/>
                <w:rFonts w:ascii="Calibri" w:hAnsi="Calibri" w:cs="Calibri"/>
                <w:color w:val="000000"/>
                <w:sz w:val="16"/>
                <w:szCs w:val="16"/>
                <w:lang w:eastAsia="en-US"/>
              </w:rPr>
            </w:pPr>
            <w:ins w:id="45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33" w:author="Machado, Diana" w:date="2019-02-04T10:09:00Z"/>
                <w:rFonts w:ascii="Calibri" w:hAnsi="Calibri" w:cs="Calibri"/>
                <w:color w:val="000000"/>
                <w:sz w:val="16"/>
                <w:szCs w:val="16"/>
                <w:lang w:eastAsia="en-US"/>
              </w:rPr>
            </w:pPr>
            <w:ins w:id="45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35" w:author="Machado, Diana" w:date="2019-02-04T10:09:00Z"/>
                <w:rFonts w:ascii="Calibri" w:hAnsi="Calibri" w:cs="Calibri"/>
                <w:color w:val="000000"/>
                <w:sz w:val="16"/>
                <w:szCs w:val="16"/>
                <w:lang w:eastAsia="en-US"/>
              </w:rPr>
            </w:pPr>
            <w:ins w:id="453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37" w:author="Machado, Diana" w:date="2019-02-04T10:09:00Z"/>
                <w:rFonts w:ascii="Calibri" w:hAnsi="Calibri" w:cs="Calibri"/>
                <w:color w:val="000000"/>
                <w:sz w:val="16"/>
                <w:szCs w:val="16"/>
                <w:lang w:eastAsia="en-US"/>
              </w:rPr>
            </w:pPr>
            <w:ins w:id="453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39" w:author="Machado, Diana" w:date="2019-02-04T10:09:00Z"/>
                <w:rFonts w:ascii="Calibri" w:hAnsi="Calibri" w:cs="Calibri"/>
                <w:color w:val="000000"/>
                <w:sz w:val="16"/>
                <w:szCs w:val="16"/>
                <w:lang w:eastAsia="en-US"/>
              </w:rPr>
            </w:pPr>
            <w:ins w:id="4540" w:author="Machado, Diana" w:date="2019-02-04T10:09:00Z">
              <w:r w:rsidRPr="00C722A9">
                <w:rPr>
                  <w:rFonts w:ascii="Calibri" w:hAnsi="Calibri" w:cs="Calibri"/>
                  <w:color w:val="000000"/>
                  <w:sz w:val="16"/>
                  <w:szCs w:val="16"/>
                  <w:lang w:eastAsia="en-US"/>
                </w:rPr>
                <w:t xml:space="preserve">2,330,8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41" w:author="Machado, Diana" w:date="2019-02-04T10:09:00Z"/>
                <w:rFonts w:ascii="Calibri" w:hAnsi="Calibri" w:cs="Calibri"/>
                <w:color w:val="000000"/>
                <w:sz w:val="16"/>
                <w:szCs w:val="16"/>
                <w:lang w:eastAsia="en-US"/>
              </w:rPr>
            </w:pPr>
            <w:ins w:id="454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5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544" w:author="Machado, Diana" w:date="2019-02-04T10:09:00Z"/>
                <w:rFonts w:ascii="Calibri" w:hAnsi="Calibri" w:cs="Calibri"/>
                <w:color w:val="000000"/>
                <w:sz w:val="16"/>
                <w:szCs w:val="16"/>
                <w:lang w:eastAsia="en-US"/>
              </w:rPr>
            </w:pPr>
            <w:ins w:id="4545" w:author="Machado, Diana" w:date="2019-02-04T10:09:00Z">
              <w:r w:rsidRPr="00C722A9">
                <w:rPr>
                  <w:rFonts w:ascii="Calibri" w:hAnsi="Calibri" w:cs="Calibri"/>
                  <w:color w:val="000000"/>
                  <w:sz w:val="16"/>
                  <w:szCs w:val="16"/>
                  <w:lang w:eastAsia="en-US"/>
                </w:rPr>
                <w:t>323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46" w:author="Machado, Diana" w:date="2019-02-04T10:09:00Z"/>
                <w:rFonts w:ascii="Calibri" w:hAnsi="Calibri" w:cs="Calibri"/>
                <w:color w:val="000000"/>
                <w:sz w:val="16"/>
                <w:szCs w:val="16"/>
                <w:lang w:eastAsia="en-US"/>
              </w:rPr>
            </w:pPr>
            <w:ins w:id="454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48" w:author="Machado, Diana" w:date="2019-02-04T10:09:00Z"/>
                <w:rFonts w:ascii="Calibri" w:hAnsi="Calibri" w:cs="Calibri"/>
                <w:color w:val="000000"/>
                <w:sz w:val="16"/>
                <w:szCs w:val="16"/>
                <w:lang w:eastAsia="en-US"/>
              </w:rPr>
            </w:pPr>
            <w:ins w:id="454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50" w:author="Machado, Diana" w:date="2019-02-04T10:09:00Z"/>
                <w:rFonts w:ascii="Calibri" w:hAnsi="Calibri" w:cs="Calibri"/>
                <w:color w:val="000000"/>
                <w:sz w:val="16"/>
                <w:szCs w:val="16"/>
                <w:lang w:eastAsia="en-US"/>
              </w:rPr>
            </w:pPr>
            <w:ins w:id="4551" w:author="Machado, Diana" w:date="2019-02-04T10:09:00Z">
              <w:r w:rsidRPr="00C722A9">
                <w:rPr>
                  <w:rFonts w:ascii="Calibri" w:hAnsi="Calibri" w:cs="Calibri"/>
                  <w:color w:val="000000"/>
                  <w:sz w:val="16"/>
                  <w:szCs w:val="16"/>
                  <w:lang w:eastAsia="en-US"/>
                </w:rPr>
                <w:t xml:space="preserve">4,213,28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52" w:author="Machado, Diana" w:date="2019-02-04T10:09:00Z"/>
                <w:rFonts w:ascii="Calibri" w:hAnsi="Calibri" w:cs="Calibri"/>
                <w:color w:val="000000"/>
                <w:sz w:val="16"/>
                <w:szCs w:val="16"/>
                <w:lang w:eastAsia="en-US"/>
              </w:rPr>
            </w:pPr>
            <w:ins w:id="4553"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54" w:author="Machado, Diana" w:date="2019-02-04T10:09:00Z"/>
                <w:rFonts w:ascii="Calibri" w:hAnsi="Calibri" w:cs="Calibri"/>
                <w:color w:val="000000"/>
                <w:sz w:val="16"/>
                <w:szCs w:val="16"/>
                <w:lang w:eastAsia="en-US"/>
              </w:rPr>
            </w:pPr>
            <w:ins w:id="45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56" w:author="Machado, Diana" w:date="2019-02-04T10:09:00Z"/>
                <w:rFonts w:ascii="Calibri" w:hAnsi="Calibri" w:cs="Calibri"/>
                <w:color w:val="000000"/>
                <w:sz w:val="16"/>
                <w:szCs w:val="16"/>
                <w:lang w:eastAsia="en-US"/>
              </w:rPr>
            </w:pPr>
            <w:ins w:id="45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58" w:author="Machado, Diana" w:date="2019-02-04T10:09:00Z"/>
                <w:rFonts w:ascii="Calibri" w:hAnsi="Calibri" w:cs="Calibri"/>
                <w:color w:val="000000"/>
                <w:sz w:val="16"/>
                <w:szCs w:val="16"/>
                <w:lang w:eastAsia="en-US"/>
              </w:rPr>
            </w:pPr>
            <w:ins w:id="455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60" w:author="Machado, Diana" w:date="2019-02-04T10:09:00Z"/>
                <w:rFonts w:ascii="Calibri" w:hAnsi="Calibri" w:cs="Calibri"/>
                <w:color w:val="000000"/>
                <w:sz w:val="16"/>
                <w:szCs w:val="16"/>
                <w:lang w:eastAsia="en-US"/>
              </w:rPr>
            </w:pPr>
            <w:ins w:id="456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62" w:author="Machado, Diana" w:date="2019-02-04T10:09:00Z"/>
                <w:rFonts w:ascii="Calibri" w:hAnsi="Calibri" w:cs="Calibri"/>
                <w:color w:val="000000"/>
                <w:sz w:val="16"/>
                <w:szCs w:val="16"/>
                <w:lang w:eastAsia="en-US"/>
              </w:rPr>
            </w:pPr>
            <w:ins w:id="4563" w:author="Machado, Diana" w:date="2019-02-04T10:09:00Z">
              <w:r w:rsidRPr="00C722A9">
                <w:rPr>
                  <w:rFonts w:ascii="Calibri" w:hAnsi="Calibri" w:cs="Calibri"/>
                  <w:color w:val="000000"/>
                  <w:sz w:val="16"/>
                  <w:szCs w:val="16"/>
                  <w:lang w:eastAsia="en-US"/>
                </w:rPr>
                <w:t xml:space="preserve">4,213,2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64" w:author="Machado, Diana" w:date="2019-02-04T10:09:00Z"/>
                <w:rFonts w:ascii="Calibri" w:hAnsi="Calibri" w:cs="Calibri"/>
                <w:color w:val="000000"/>
                <w:sz w:val="16"/>
                <w:szCs w:val="16"/>
                <w:lang w:eastAsia="en-US"/>
              </w:rPr>
            </w:pPr>
            <w:ins w:id="4565"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5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567" w:author="Machado, Diana" w:date="2019-02-04T10:09:00Z"/>
                <w:rFonts w:ascii="Calibri" w:hAnsi="Calibri" w:cs="Calibri"/>
                <w:color w:val="000000"/>
                <w:sz w:val="16"/>
                <w:szCs w:val="16"/>
                <w:lang w:eastAsia="en-US"/>
              </w:rPr>
            </w:pPr>
            <w:ins w:id="4568" w:author="Machado, Diana" w:date="2019-02-04T10:09:00Z">
              <w:r w:rsidRPr="00C722A9">
                <w:rPr>
                  <w:rFonts w:ascii="Calibri" w:hAnsi="Calibri" w:cs="Calibri"/>
                  <w:color w:val="000000"/>
                  <w:sz w:val="16"/>
                  <w:szCs w:val="16"/>
                  <w:lang w:eastAsia="en-US"/>
                </w:rPr>
                <w:t>323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69" w:author="Machado, Diana" w:date="2019-02-04T10:09:00Z"/>
                <w:rFonts w:ascii="Calibri" w:hAnsi="Calibri" w:cs="Calibri"/>
                <w:color w:val="000000"/>
                <w:sz w:val="16"/>
                <w:szCs w:val="16"/>
                <w:lang w:eastAsia="en-US"/>
              </w:rPr>
            </w:pPr>
            <w:ins w:id="457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71" w:author="Machado, Diana" w:date="2019-02-04T10:09:00Z"/>
                <w:rFonts w:ascii="Calibri" w:hAnsi="Calibri" w:cs="Calibri"/>
                <w:color w:val="000000"/>
                <w:sz w:val="16"/>
                <w:szCs w:val="16"/>
                <w:lang w:eastAsia="en-US"/>
              </w:rPr>
            </w:pPr>
            <w:ins w:id="457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73" w:author="Machado, Diana" w:date="2019-02-04T10:09:00Z"/>
                <w:rFonts w:ascii="Calibri" w:hAnsi="Calibri" w:cs="Calibri"/>
                <w:color w:val="000000"/>
                <w:sz w:val="16"/>
                <w:szCs w:val="16"/>
                <w:lang w:eastAsia="en-US"/>
              </w:rPr>
            </w:pPr>
            <w:ins w:id="4574" w:author="Machado, Diana" w:date="2019-02-04T10:09:00Z">
              <w:r w:rsidRPr="00C722A9">
                <w:rPr>
                  <w:rFonts w:ascii="Calibri" w:hAnsi="Calibri" w:cs="Calibri"/>
                  <w:color w:val="000000"/>
                  <w:sz w:val="16"/>
                  <w:szCs w:val="16"/>
                  <w:lang w:eastAsia="en-US"/>
                </w:rPr>
                <w:t xml:space="preserve">3,906,77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75" w:author="Machado, Diana" w:date="2019-02-04T10:09:00Z"/>
                <w:rFonts w:ascii="Calibri" w:hAnsi="Calibri" w:cs="Calibri"/>
                <w:color w:val="000000"/>
                <w:sz w:val="16"/>
                <w:szCs w:val="16"/>
                <w:lang w:eastAsia="en-US"/>
              </w:rPr>
            </w:pPr>
            <w:ins w:id="4576"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77" w:author="Machado, Diana" w:date="2019-02-04T10:09:00Z"/>
                <w:rFonts w:ascii="Calibri" w:hAnsi="Calibri" w:cs="Calibri"/>
                <w:color w:val="000000"/>
                <w:sz w:val="16"/>
                <w:szCs w:val="16"/>
                <w:lang w:eastAsia="en-US"/>
              </w:rPr>
            </w:pPr>
            <w:ins w:id="45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79" w:author="Machado, Diana" w:date="2019-02-04T10:09:00Z"/>
                <w:rFonts w:ascii="Calibri" w:hAnsi="Calibri" w:cs="Calibri"/>
                <w:color w:val="000000"/>
                <w:sz w:val="16"/>
                <w:szCs w:val="16"/>
                <w:lang w:eastAsia="en-US"/>
              </w:rPr>
            </w:pPr>
            <w:ins w:id="45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81" w:author="Machado, Diana" w:date="2019-02-04T10:09:00Z"/>
                <w:rFonts w:ascii="Calibri" w:hAnsi="Calibri" w:cs="Calibri"/>
                <w:color w:val="000000"/>
                <w:sz w:val="16"/>
                <w:szCs w:val="16"/>
                <w:lang w:eastAsia="en-US"/>
              </w:rPr>
            </w:pPr>
            <w:ins w:id="458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83" w:author="Machado, Diana" w:date="2019-02-04T10:09:00Z"/>
                <w:rFonts w:ascii="Calibri" w:hAnsi="Calibri" w:cs="Calibri"/>
                <w:color w:val="000000"/>
                <w:sz w:val="16"/>
                <w:szCs w:val="16"/>
                <w:lang w:eastAsia="en-US"/>
              </w:rPr>
            </w:pPr>
            <w:ins w:id="458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85" w:author="Machado, Diana" w:date="2019-02-04T10:09:00Z"/>
                <w:rFonts w:ascii="Calibri" w:hAnsi="Calibri" w:cs="Calibri"/>
                <w:color w:val="000000"/>
                <w:sz w:val="16"/>
                <w:szCs w:val="16"/>
                <w:lang w:eastAsia="en-US"/>
              </w:rPr>
            </w:pPr>
            <w:ins w:id="4586" w:author="Machado, Diana" w:date="2019-02-04T10:09:00Z">
              <w:r w:rsidRPr="00C722A9">
                <w:rPr>
                  <w:rFonts w:ascii="Calibri" w:hAnsi="Calibri" w:cs="Calibri"/>
                  <w:color w:val="000000"/>
                  <w:sz w:val="16"/>
                  <w:szCs w:val="16"/>
                  <w:lang w:eastAsia="en-US"/>
                </w:rPr>
                <w:t xml:space="preserve">3,906,7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87" w:author="Machado, Diana" w:date="2019-02-04T10:09:00Z"/>
                <w:rFonts w:ascii="Calibri" w:hAnsi="Calibri" w:cs="Calibri"/>
                <w:color w:val="000000"/>
                <w:sz w:val="16"/>
                <w:szCs w:val="16"/>
                <w:lang w:eastAsia="en-US"/>
              </w:rPr>
            </w:pPr>
            <w:ins w:id="458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5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590" w:author="Machado, Diana" w:date="2019-02-04T10:09:00Z"/>
                <w:rFonts w:ascii="Calibri" w:hAnsi="Calibri" w:cs="Calibri"/>
                <w:color w:val="000000"/>
                <w:sz w:val="16"/>
                <w:szCs w:val="16"/>
                <w:lang w:eastAsia="en-US"/>
              </w:rPr>
            </w:pPr>
            <w:ins w:id="4591" w:author="Machado, Diana" w:date="2019-02-04T10:09:00Z">
              <w:r w:rsidRPr="00C722A9">
                <w:rPr>
                  <w:rFonts w:ascii="Calibri" w:hAnsi="Calibri" w:cs="Calibri"/>
                  <w:color w:val="000000"/>
                  <w:sz w:val="16"/>
                  <w:szCs w:val="16"/>
                  <w:lang w:eastAsia="en-US"/>
                </w:rPr>
                <w:lastRenderedPageBreak/>
                <w:t>323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92" w:author="Machado, Diana" w:date="2019-02-04T10:09:00Z"/>
                <w:rFonts w:ascii="Calibri" w:hAnsi="Calibri" w:cs="Calibri"/>
                <w:color w:val="000000"/>
                <w:sz w:val="16"/>
                <w:szCs w:val="16"/>
                <w:lang w:eastAsia="en-US"/>
              </w:rPr>
            </w:pPr>
            <w:ins w:id="459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94" w:author="Machado, Diana" w:date="2019-02-04T10:09:00Z"/>
                <w:rFonts w:ascii="Calibri" w:hAnsi="Calibri" w:cs="Calibri"/>
                <w:color w:val="000000"/>
                <w:sz w:val="16"/>
                <w:szCs w:val="16"/>
                <w:lang w:eastAsia="en-US"/>
              </w:rPr>
            </w:pPr>
            <w:ins w:id="459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96" w:author="Machado, Diana" w:date="2019-02-04T10:09:00Z"/>
                <w:rFonts w:ascii="Calibri" w:hAnsi="Calibri" w:cs="Calibri"/>
                <w:color w:val="000000"/>
                <w:sz w:val="16"/>
                <w:szCs w:val="16"/>
                <w:lang w:eastAsia="en-US"/>
              </w:rPr>
            </w:pPr>
            <w:ins w:id="4597" w:author="Machado, Diana" w:date="2019-02-04T10:09:00Z">
              <w:r w:rsidRPr="00C722A9">
                <w:rPr>
                  <w:rFonts w:ascii="Calibri" w:hAnsi="Calibri" w:cs="Calibri"/>
                  <w:color w:val="000000"/>
                  <w:sz w:val="16"/>
                  <w:szCs w:val="16"/>
                  <w:lang w:eastAsia="en-US"/>
                </w:rPr>
                <w:t xml:space="preserve">564,39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98" w:author="Machado, Diana" w:date="2019-02-04T10:09:00Z"/>
                <w:rFonts w:ascii="Calibri" w:hAnsi="Calibri" w:cs="Calibri"/>
                <w:color w:val="000000"/>
                <w:sz w:val="16"/>
                <w:szCs w:val="16"/>
                <w:lang w:eastAsia="en-US"/>
              </w:rPr>
            </w:pPr>
            <w:ins w:id="459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00" w:author="Machado, Diana" w:date="2019-02-04T10:09:00Z"/>
                <w:rFonts w:ascii="Calibri" w:hAnsi="Calibri" w:cs="Calibri"/>
                <w:color w:val="000000"/>
                <w:sz w:val="16"/>
                <w:szCs w:val="16"/>
                <w:lang w:eastAsia="en-US"/>
              </w:rPr>
            </w:pPr>
            <w:ins w:id="46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02" w:author="Machado, Diana" w:date="2019-02-04T10:09:00Z"/>
                <w:rFonts w:ascii="Calibri" w:hAnsi="Calibri" w:cs="Calibri"/>
                <w:color w:val="000000"/>
                <w:sz w:val="16"/>
                <w:szCs w:val="16"/>
                <w:lang w:eastAsia="en-US"/>
              </w:rPr>
            </w:pPr>
            <w:ins w:id="46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04" w:author="Machado, Diana" w:date="2019-02-04T10:09:00Z"/>
                <w:rFonts w:ascii="Calibri" w:hAnsi="Calibri" w:cs="Calibri"/>
                <w:color w:val="000000"/>
                <w:sz w:val="16"/>
                <w:szCs w:val="16"/>
                <w:lang w:eastAsia="en-US"/>
              </w:rPr>
            </w:pPr>
            <w:ins w:id="460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06" w:author="Machado, Diana" w:date="2019-02-04T10:09:00Z"/>
                <w:rFonts w:ascii="Calibri" w:hAnsi="Calibri" w:cs="Calibri"/>
                <w:color w:val="000000"/>
                <w:sz w:val="16"/>
                <w:szCs w:val="16"/>
                <w:lang w:eastAsia="en-US"/>
              </w:rPr>
            </w:pPr>
            <w:ins w:id="460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08" w:author="Machado, Diana" w:date="2019-02-04T10:09:00Z"/>
                <w:rFonts w:ascii="Calibri" w:hAnsi="Calibri" w:cs="Calibri"/>
                <w:color w:val="000000"/>
                <w:sz w:val="16"/>
                <w:szCs w:val="16"/>
                <w:lang w:eastAsia="en-US"/>
              </w:rPr>
            </w:pPr>
            <w:ins w:id="4609" w:author="Machado, Diana" w:date="2019-02-04T10:09:00Z">
              <w:r w:rsidRPr="00C722A9">
                <w:rPr>
                  <w:rFonts w:ascii="Calibri" w:hAnsi="Calibri" w:cs="Calibri"/>
                  <w:color w:val="000000"/>
                  <w:sz w:val="16"/>
                  <w:szCs w:val="16"/>
                  <w:lang w:eastAsia="en-US"/>
                </w:rPr>
                <w:t xml:space="preserve">564,3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10" w:author="Machado, Diana" w:date="2019-02-04T10:09:00Z"/>
                <w:rFonts w:ascii="Calibri" w:hAnsi="Calibri" w:cs="Calibri"/>
                <w:color w:val="000000"/>
                <w:sz w:val="16"/>
                <w:szCs w:val="16"/>
                <w:lang w:eastAsia="en-US"/>
              </w:rPr>
            </w:pPr>
            <w:ins w:id="4611"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46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613" w:author="Machado, Diana" w:date="2019-02-04T10:09:00Z"/>
                <w:rFonts w:ascii="Calibri" w:hAnsi="Calibri" w:cs="Calibri"/>
                <w:color w:val="000000"/>
                <w:sz w:val="16"/>
                <w:szCs w:val="16"/>
                <w:lang w:eastAsia="en-US"/>
              </w:rPr>
            </w:pPr>
            <w:ins w:id="4614" w:author="Machado, Diana" w:date="2019-02-04T10:09:00Z">
              <w:r w:rsidRPr="00C722A9">
                <w:rPr>
                  <w:rFonts w:ascii="Calibri" w:hAnsi="Calibri" w:cs="Calibri"/>
                  <w:color w:val="000000"/>
                  <w:sz w:val="16"/>
                  <w:szCs w:val="16"/>
                  <w:lang w:eastAsia="en-US"/>
                </w:rPr>
                <w:t>323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15" w:author="Machado, Diana" w:date="2019-02-04T10:09:00Z"/>
                <w:rFonts w:ascii="Calibri" w:hAnsi="Calibri" w:cs="Calibri"/>
                <w:color w:val="000000"/>
                <w:sz w:val="16"/>
                <w:szCs w:val="16"/>
                <w:lang w:eastAsia="en-US"/>
              </w:rPr>
            </w:pPr>
            <w:ins w:id="461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17" w:author="Machado, Diana" w:date="2019-02-04T10:09:00Z"/>
                <w:rFonts w:ascii="Calibri" w:hAnsi="Calibri" w:cs="Calibri"/>
                <w:color w:val="000000"/>
                <w:sz w:val="16"/>
                <w:szCs w:val="16"/>
                <w:lang w:eastAsia="en-US"/>
              </w:rPr>
            </w:pPr>
            <w:ins w:id="461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19" w:author="Machado, Diana" w:date="2019-02-04T10:09:00Z"/>
                <w:rFonts w:ascii="Calibri" w:hAnsi="Calibri" w:cs="Calibri"/>
                <w:color w:val="000000"/>
                <w:sz w:val="16"/>
                <w:szCs w:val="16"/>
                <w:lang w:eastAsia="en-US"/>
              </w:rPr>
            </w:pPr>
            <w:ins w:id="4620" w:author="Machado, Diana" w:date="2019-02-04T10:09:00Z">
              <w:r w:rsidRPr="00C722A9">
                <w:rPr>
                  <w:rFonts w:ascii="Calibri" w:hAnsi="Calibri" w:cs="Calibri"/>
                  <w:color w:val="000000"/>
                  <w:sz w:val="16"/>
                  <w:szCs w:val="16"/>
                  <w:lang w:eastAsia="en-US"/>
                </w:rPr>
                <w:t xml:space="preserve">1,936,8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21" w:author="Machado, Diana" w:date="2019-02-04T10:09:00Z"/>
                <w:rFonts w:ascii="Calibri" w:hAnsi="Calibri" w:cs="Calibri"/>
                <w:color w:val="000000"/>
                <w:sz w:val="16"/>
                <w:szCs w:val="16"/>
                <w:lang w:eastAsia="en-US"/>
              </w:rPr>
            </w:pPr>
            <w:ins w:id="4622"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23" w:author="Machado, Diana" w:date="2019-02-04T10:09:00Z"/>
                <w:rFonts w:ascii="Calibri" w:hAnsi="Calibri" w:cs="Calibri"/>
                <w:color w:val="000000"/>
                <w:sz w:val="16"/>
                <w:szCs w:val="16"/>
                <w:lang w:eastAsia="en-US"/>
              </w:rPr>
            </w:pPr>
            <w:ins w:id="46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25" w:author="Machado, Diana" w:date="2019-02-04T10:09:00Z"/>
                <w:rFonts w:ascii="Calibri" w:hAnsi="Calibri" w:cs="Calibri"/>
                <w:color w:val="000000"/>
                <w:sz w:val="16"/>
                <w:szCs w:val="16"/>
                <w:lang w:eastAsia="en-US"/>
              </w:rPr>
            </w:pPr>
            <w:ins w:id="46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27" w:author="Machado, Diana" w:date="2019-02-04T10:09:00Z"/>
                <w:rFonts w:ascii="Calibri" w:hAnsi="Calibri" w:cs="Calibri"/>
                <w:color w:val="000000"/>
                <w:sz w:val="16"/>
                <w:szCs w:val="16"/>
                <w:lang w:eastAsia="en-US"/>
              </w:rPr>
            </w:pPr>
            <w:ins w:id="462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29" w:author="Machado, Diana" w:date="2019-02-04T10:09:00Z"/>
                <w:rFonts w:ascii="Calibri" w:hAnsi="Calibri" w:cs="Calibri"/>
                <w:color w:val="000000"/>
                <w:sz w:val="16"/>
                <w:szCs w:val="16"/>
                <w:lang w:eastAsia="en-US"/>
              </w:rPr>
            </w:pPr>
            <w:ins w:id="463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31" w:author="Machado, Diana" w:date="2019-02-04T10:09:00Z"/>
                <w:rFonts w:ascii="Calibri" w:hAnsi="Calibri" w:cs="Calibri"/>
                <w:color w:val="000000"/>
                <w:sz w:val="16"/>
                <w:szCs w:val="16"/>
                <w:lang w:eastAsia="en-US"/>
              </w:rPr>
            </w:pPr>
            <w:ins w:id="4632" w:author="Machado, Diana" w:date="2019-02-04T10:09:00Z">
              <w:r w:rsidRPr="00C722A9">
                <w:rPr>
                  <w:rFonts w:ascii="Calibri" w:hAnsi="Calibri" w:cs="Calibri"/>
                  <w:color w:val="000000"/>
                  <w:sz w:val="16"/>
                  <w:szCs w:val="16"/>
                  <w:lang w:eastAsia="en-US"/>
                </w:rPr>
                <w:t xml:space="preserve">1,936,8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33" w:author="Machado, Diana" w:date="2019-02-04T10:09:00Z"/>
                <w:rFonts w:ascii="Calibri" w:hAnsi="Calibri" w:cs="Calibri"/>
                <w:color w:val="000000"/>
                <w:sz w:val="16"/>
                <w:szCs w:val="16"/>
                <w:lang w:eastAsia="en-US"/>
              </w:rPr>
            </w:pPr>
            <w:ins w:id="4634"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6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636" w:author="Machado, Diana" w:date="2019-02-04T10:09:00Z"/>
                <w:rFonts w:ascii="Calibri" w:hAnsi="Calibri" w:cs="Calibri"/>
                <w:color w:val="000000"/>
                <w:sz w:val="16"/>
                <w:szCs w:val="16"/>
                <w:lang w:eastAsia="en-US"/>
              </w:rPr>
            </w:pPr>
            <w:ins w:id="4637" w:author="Machado, Diana" w:date="2019-02-04T10:09:00Z">
              <w:r w:rsidRPr="00C722A9">
                <w:rPr>
                  <w:rFonts w:ascii="Calibri" w:hAnsi="Calibri" w:cs="Calibri"/>
                  <w:color w:val="000000"/>
                  <w:sz w:val="16"/>
                  <w:szCs w:val="16"/>
                  <w:lang w:eastAsia="en-US"/>
                </w:rPr>
                <w:t>324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38" w:author="Machado, Diana" w:date="2019-02-04T10:09:00Z"/>
                <w:rFonts w:ascii="Calibri" w:hAnsi="Calibri" w:cs="Calibri"/>
                <w:color w:val="000000"/>
                <w:sz w:val="16"/>
                <w:szCs w:val="16"/>
                <w:lang w:eastAsia="en-US"/>
              </w:rPr>
            </w:pPr>
            <w:ins w:id="463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40" w:author="Machado, Diana" w:date="2019-02-04T10:09:00Z"/>
                <w:rFonts w:ascii="Calibri" w:hAnsi="Calibri" w:cs="Calibri"/>
                <w:color w:val="000000"/>
                <w:sz w:val="16"/>
                <w:szCs w:val="16"/>
                <w:lang w:eastAsia="en-US"/>
              </w:rPr>
            </w:pPr>
            <w:ins w:id="464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42" w:author="Machado, Diana" w:date="2019-02-04T10:09:00Z"/>
                <w:rFonts w:ascii="Calibri" w:hAnsi="Calibri" w:cs="Calibri"/>
                <w:color w:val="000000"/>
                <w:sz w:val="16"/>
                <w:szCs w:val="16"/>
                <w:lang w:eastAsia="en-US"/>
              </w:rPr>
            </w:pPr>
            <w:ins w:id="464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44" w:author="Machado, Diana" w:date="2019-02-04T10:09:00Z"/>
                <w:rFonts w:ascii="Calibri" w:hAnsi="Calibri" w:cs="Calibri"/>
                <w:color w:val="000000"/>
                <w:sz w:val="16"/>
                <w:szCs w:val="16"/>
                <w:lang w:eastAsia="en-US"/>
              </w:rPr>
            </w:pPr>
            <w:ins w:id="464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46" w:author="Machado, Diana" w:date="2019-02-04T10:09:00Z"/>
                <w:rFonts w:ascii="Calibri" w:hAnsi="Calibri" w:cs="Calibri"/>
                <w:color w:val="000000"/>
                <w:sz w:val="16"/>
                <w:szCs w:val="16"/>
                <w:lang w:eastAsia="en-US"/>
              </w:rPr>
            </w:pPr>
            <w:ins w:id="4647" w:author="Machado, Diana" w:date="2019-02-04T10:09:00Z">
              <w:r w:rsidRPr="00C722A9">
                <w:rPr>
                  <w:rFonts w:ascii="Calibri" w:hAnsi="Calibri" w:cs="Calibri"/>
                  <w:color w:val="000000"/>
                  <w:sz w:val="16"/>
                  <w:szCs w:val="16"/>
                  <w:lang w:eastAsia="en-US"/>
                </w:rPr>
                <w:t xml:space="preserve">2,668,95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48" w:author="Machado, Diana" w:date="2019-02-04T10:09:00Z"/>
                <w:rFonts w:ascii="Calibri" w:hAnsi="Calibri" w:cs="Calibri"/>
                <w:color w:val="000000"/>
                <w:sz w:val="16"/>
                <w:szCs w:val="16"/>
                <w:lang w:eastAsia="en-US"/>
              </w:rPr>
            </w:pPr>
            <w:ins w:id="4649" w:author="Machado, Diana" w:date="2019-02-04T10:09:00Z">
              <w:r w:rsidRPr="00C722A9">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50" w:author="Machado, Diana" w:date="2019-02-04T10:09:00Z"/>
                <w:rFonts w:ascii="Calibri" w:hAnsi="Calibri" w:cs="Calibri"/>
                <w:color w:val="000000"/>
                <w:sz w:val="16"/>
                <w:szCs w:val="16"/>
                <w:lang w:eastAsia="en-US"/>
              </w:rPr>
            </w:pPr>
            <w:ins w:id="465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52" w:author="Machado, Diana" w:date="2019-02-04T10:09:00Z"/>
                <w:rFonts w:ascii="Calibri" w:hAnsi="Calibri" w:cs="Calibri"/>
                <w:color w:val="000000"/>
                <w:sz w:val="16"/>
                <w:szCs w:val="16"/>
                <w:lang w:eastAsia="en-US"/>
              </w:rPr>
            </w:pPr>
            <w:ins w:id="465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54" w:author="Machado, Diana" w:date="2019-02-04T10:09:00Z"/>
                <w:rFonts w:ascii="Calibri" w:hAnsi="Calibri" w:cs="Calibri"/>
                <w:color w:val="000000"/>
                <w:sz w:val="16"/>
                <w:szCs w:val="16"/>
                <w:lang w:eastAsia="en-US"/>
              </w:rPr>
            </w:pPr>
            <w:ins w:id="4655" w:author="Machado, Diana" w:date="2019-02-04T10:09:00Z">
              <w:r w:rsidRPr="00C722A9">
                <w:rPr>
                  <w:rFonts w:ascii="Calibri" w:hAnsi="Calibri" w:cs="Calibri"/>
                  <w:color w:val="000000"/>
                  <w:sz w:val="16"/>
                  <w:szCs w:val="16"/>
                  <w:lang w:eastAsia="en-US"/>
                </w:rPr>
                <w:t xml:space="preserve">2,669,0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56" w:author="Machado, Diana" w:date="2019-02-04T10:09:00Z"/>
                <w:rFonts w:ascii="Calibri" w:hAnsi="Calibri" w:cs="Calibri"/>
                <w:color w:val="000000"/>
                <w:sz w:val="16"/>
                <w:szCs w:val="16"/>
                <w:lang w:eastAsia="en-US"/>
              </w:rPr>
            </w:pPr>
            <w:ins w:id="465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6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659" w:author="Machado, Diana" w:date="2019-02-04T10:09:00Z"/>
                <w:rFonts w:ascii="Calibri" w:hAnsi="Calibri" w:cs="Calibri"/>
                <w:color w:val="000000"/>
                <w:sz w:val="16"/>
                <w:szCs w:val="16"/>
                <w:lang w:eastAsia="en-US"/>
              </w:rPr>
            </w:pPr>
            <w:ins w:id="4660" w:author="Machado, Diana" w:date="2019-02-04T10:09:00Z">
              <w:r w:rsidRPr="00C722A9">
                <w:rPr>
                  <w:rFonts w:ascii="Calibri" w:hAnsi="Calibri" w:cs="Calibri"/>
                  <w:color w:val="000000"/>
                  <w:sz w:val="16"/>
                  <w:szCs w:val="16"/>
                  <w:lang w:eastAsia="en-US"/>
                </w:rPr>
                <w:t>324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61" w:author="Machado, Diana" w:date="2019-02-04T10:09:00Z"/>
                <w:rFonts w:ascii="Calibri" w:hAnsi="Calibri" w:cs="Calibri"/>
                <w:color w:val="000000"/>
                <w:sz w:val="16"/>
                <w:szCs w:val="16"/>
                <w:lang w:eastAsia="en-US"/>
              </w:rPr>
            </w:pPr>
            <w:ins w:id="466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63" w:author="Machado, Diana" w:date="2019-02-04T10:09:00Z"/>
                <w:rFonts w:ascii="Calibri" w:hAnsi="Calibri" w:cs="Calibri"/>
                <w:color w:val="000000"/>
                <w:sz w:val="16"/>
                <w:szCs w:val="16"/>
                <w:lang w:eastAsia="en-US"/>
              </w:rPr>
            </w:pPr>
            <w:ins w:id="466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65" w:author="Machado, Diana" w:date="2019-02-04T10:09:00Z"/>
                <w:rFonts w:ascii="Calibri" w:hAnsi="Calibri" w:cs="Calibri"/>
                <w:color w:val="000000"/>
                <w:sz w:val="16"/>
                <w:szCs w:val="16"/>
                <w:lang w:eastAsia="en-US"/>
              </w:rPr>
            </w:pPr>
            <w:ins w:id="466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67" w:author="Machado, Diana" w:date="2019-02-04T10:09:00Z"/>
                <w:rFonts w:ascii="Calibri" w:hAnsi="Calibri" w:cs="Calibri"/>
                <w:color w:val="000000"/>
                <w:sz w:val="16"/>
                <w:szCs w:val="16"/>
                <w:lang w:eastAsia="en-US"/>
              </w:rPr>
            </w:pPr>
            <w:ins w:id="466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69" w:author="Machado, Diana" w:date="2019-02-04T10:09:00Z"/>
                <w:rFonts w:ascii="Calibri" w:hAnsi="Calibri" w:cs="Calibri"/>
                <w:color w:val="000000"/>
                <w:sz w:val="16"/>
                <w:szCs w:val="16"/>
                <w:lang w:eastAsia="en-US"/>
              </w:rPr>
            </w:pPr>
            <w:ins w:id="4670" w:author="Machado, Diana" w:date="2019-02-04T10:09:00Z">
              <w:r w:rsidRPr="00C722A9">
                <w:rPr>
                  <w:rFonts w:ascii="Calibri" w:hAnsi="Calibri" w:cs="Calibri"/>
                  <w:color w:val="000000"/>
                  <w:sz w:val="16"/>
                  <w:szCs w:val="16"/>
                  <w:lang w:eastAsia="en-US"/>
                </w:rPr>
                <w:t xml:space="preserve">3,033,28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71" w:author="Machado, Diana" w:date="2019-02-04T10:09:00Z"/>
                <w:rFonts w:ascii="Calibri" w:hAnsi="Calibri" w:cs="Calibri"/>
                <w:color w:val="000000"/>
                <w:sz w:val="16"/>
                <w:szCs w:val="16"/>
                <w:lang w:eastAsia="en-US"/>
              </w:rPr>
            </w:pPr>
            <w:ins w:id="4672" w:author="Machado, Diana" w:date="2019-02-04T10:09:00Z">
              <w:r w:rsidRPr="00C722A9">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73" w:author="Machado, Diana" w:date="2019-02-04T10:09:00Z"/>
                <w:rFonts w:ascii="Calibri" w:hAnsi="Calibri" w:cs="Calibri"/>
                <w:color w:val="000000"/>
                <w:sz w:val="16"/>
                <w:szCs w:val="16"/>
                <w:lang w:eastAsia="en-US"/>
              </w:rPr>
            </w:pPr>
            <w:ins w:id="467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75" w:author="Machado, Diana" w:date="2019-02-04T10:09:00Z"/>
                <w:rFonts w:ascii="Calibri" w:hAnsi="Calibri" w:cs="Calibri"/>
                <w:color w:val="000000"/>
                <w:sz w:val="16"/>
                <w:szCs w:val="16"/>
                <w:lang w:eastAsia="en-US"/>
              </w:rPr>
            </w:pPr>
            <w:ins w:id="467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77" w:author="Machado, Diana" w:date="2019-02-04T10:09:00Z"/>
                <w:rFonts w:ascii="Calibri" w:hAnsi="Calibri" w:cs="Calibri"/>
                <w:color w:val="000000"/>
                <w:sz w:val="16"/>
                <w:szCs w:val="16"/>
                <w:lang w:eastAsia="en-US"/>
              </w:rPr>
            </w:pPr>
            <w:ins w:id="4678" w:author="Machado, Diana" w:date="2019-02-04T10:09:00Z">
              <w:r w:rsidRPr="00C722A9">
                <w:rPr>
                  <w:rFonts w:ascii="Calibri" w:hAnsi="Calibri" w:cs="Calibri"/>
                  <w:color w:val="000000"/>
                  <w:sz w:val="16"/>
                  <w:szCs w:val="16"/>
                  <w:lang w:eastAsia="en-US"/>
                </w:rPr>
                <w:t xml:space="preserve">3,033,5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79" w:author="Machado, Diana" w:date="2019-02-04T10:09:00Z"/>
                <w:rFonts w:ascii="Calibri" w:hAnsi="Calibri" w:cs="Calibri"/>
                <w:color w:val="000000"/>
                <w:sz w:val="16"/>
                <w:szCs w:val="16"/>
                <w:lang w:eastAsia="en-US"/>
              </w:rPr>
            </w:pPr>
            <w:ins w:id="468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6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682" w:author="Machado, Diana" w:date="2019-02-04T10:09:00Z"/>
                <w:rFonts w:ascii="Calibri" w:hAnsi="Calibri" w:cs="Calibri"/>
                <w:color w:val="000000"/>
                <w:sz w:val="16"/>
                <w:szCs w:val="16"/>
                <w:lang w:eastAsia="en-US"/>
              </w:rPr>
            </w:pPr>
            <w:ins w:id="4683" w:author="Machado, Diana" w:date="2019-02-04T10:09:00Z">
              <w:r w:rsidRPr="00C722A9">
                <w:rPr>
                  <w:rFonts w:ascii="Calibri" w:hAnsi="Calibri" w:cs="Calibri"/>
                  <w:color w:val="000000"/>
                  <w:sz w:val="16"/>
                  <w:szCs w:val="16"/>
                  <w:lang w:eastAsia="en-US"/>
                </w:rPr>
                <w:t>324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84" w:author="Machado, Diana" w:date="2019-02-04T10:09:00Z"/>
                <w:rFonts w:ascii="Calibri" w:hAnsi="Calibri" w:cs="Calibri"/>
                <w:color w:val="000000"/>
                <w:sz w:val="16"/>
                <w:szCs w:val="16"/>
                <w:lang w:eastAsia="en-US"/>
              </w:rPr>
            </w:pPr>
            <w:ins w:id="468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86" w:author="Machado, Diana" w:date="2019-02-04T10:09:00Z"/>
                <w:rFonts w:ascii="Calibri" w:hAnsi="Calibri" w:cs="Calibri"/>
                <w:color w:val="000000"/>
                <w:sz w:val="16"/>
                <w:szCs w:val="16"/>
                <w:lang w:eastAsia="en-US"/>
              </w:rPr>
            </w:pPr>
            <w:ins w:id="468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88" w:author="Machado, Diana" w:date="2019-02-04T10:09:00Z"/>
                <w:rFonts w:ascii="Calibri" w:hAnsi="Calibri" w:cs="Calibri"/>
                <w:color w:val="000000"/>
                <w:sz w:val="16"/>
                <w:szCs w:val="16"/>
                <w:lang w:eastAsia="en-US"/>
              </w:rPr>
            </w:pPr>
            <w:ins w:id="468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90" w:author="Machado, Diana" w:date="2019-02-04T10:09:00Z"/>
                <w:rFonts w:ascii="Calibri" w:hAnsi="Calibri" w:cs="Calibri"/>
                <w:color w:val="000000"/>
                <w:sz w:val="16"/>
                <w:szCs w:val="16"/>
                <w:lang w:eastAsia="en-US"/>
              </w:rPr>
            </w:pPr>
            <w:ins w:id="469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92" w:author="Machado, Diana" w:date="2019-02-04T10:09:00Z"/>
                <w:rFonts w:ascii="Calibri" w:hAnsi="Calibri" w:cs="Calibri"/>
                <w:color w:val="000000"/>
                <w:sz w:val="16"/>
                <w:szCs w:val="16"/>
                <w:lang w:eastAsia="en-US"/>
              </w:rPr>
            </w:pPr>
            <w:ins w:id="4693" w:author="Machado, Diana" w:date="2019-02-04T10:09:00Z">
              <w:r w:rsidRPr="00C722A9">
                <w:rPr>
                  <w:rFonts w:ascii="Calibri" w:hAnsi="Calibri" w:cs="Calibri"/>
                  <w:color w:val="000000"/>
                  <w:sz w:val="16"/>
                  <w:szCs w:val="16"/>
                  <w:lang w:eastAsia="en-US"/>
                </w:rPr>
                <w:t xml:space="preserve">26,981,152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94" w:author="Machado, Diana" w:date="2019-02-04T10:09:00Z"/>
                <w:rFonts w:ascii="Calibri" w:hAnsi="Calibri" w:cs="Calibri"/>
                <w:color w:val="000000"/>
                <w:sz w:val="16"/>
                <w:szCs w:val="16"/>
                <w:lang w:eastAsia="en-US"/>
              </w:rPr>
            </w:pPr>
            <w:ins w:id="4695" w:author="Machado, Diana" w:date="2019-02-04T10:09:00Z">
              <w:r w:rsidRPr="00C722A9">
                <w:rPr>
                  <w:rFonts w:ascii="Calibri" w:hAnsi="Calibri" w:cs="Calibri"/>
                  <w:color w:val="000000"/>
                  <w:sz w:val="16"/>
                  <w:szCs w:val="16"/>
                  <w:lang w:eastAsia="en-US"/>
                </w:rPr>
                <w:t>4.01%</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96" w:author="Machado, Diana" w:date="2019-02-04T10:09:00Z"/>
                <w:rFonts w:ascii="Calibri" w:hAnsi="Calibri" w:cs="Calibri"/>
                <w:color w:val="000000"/>
                <w:sz w:val="16"/>
                <w:szCs w:val="16"/>
                <w:lang w:eastAsia="en-US"/>
              </w:rPr>
            </w:pPr>
            <w:ins w:id="469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98" w:author="Machado, Diana" w:date="2019-02-04T10:09:00Z"/>
                <w:rFonts w:ascii="Calibri" w:hAnsi="Calibri" w:cs="Calibri"/>
                <w:color w:val="000000"/>
                <w:sz w:val="16"/>
                <w:szCs w:val="16"/>
                <w:lang w:eastAsia="en-US"/>
              </w:rPr>
            </w:pPr>
            <w:ins w:id="469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00" w:author="Machado, Diana" w:date="2019-02-04T10:09:00Z"/>
                <w:rFonts w:ascii="Calibri" w:hAnsi="Calibri" w:cs="Calibri"/>
                <w:color w:val="000000"/>
                <w:sz w:val="16"/>
                <w:szCs w:val="16"/>
                <w:lang w:eastAsia="en-US"/>
              </w:rPr>
            </w:pPr>
            <w:ins w:id="4701" w:author="Machado, Diana" w:date="2019-02-04T10:09:00Z">
              <w:r w:rsidRPr="00C722A9">
                <w:rPr>
                  <w:rFonts w:ascii="Calibri" w:hAnsi="Calibri" w:cs="Calibri"/>
                  <w:color w:val="000000"/>
                  <w:sz w:val="16"/>
                  <w:szCs w:val="16"/>
                  <w:lang w:eastAsia="en-US"/>
                </w:rPr>
                <w:t xml:space="preserve">26,981,3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02" w:author="Machado, Diana" w:date="2019-02-04T10:09:00Z"/>
                <w:rFonts w:ascii="Calibri" w:hAnsi="Calibri" w:cs="Calibri"/>
                <w:color w:val="000000"/>
                <w:sz w:val="16"/>
                <w:szCs w:val="16"/>
                <w:lang w:eastAsia="en-US"/>
              </w:rPr>
            </w:pPr>
            <w:ins w:id="4703"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47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705" w:author="Machado, Diana" w:date="2019-02-04T10:09:00Z"/>
                <w:rFonts w:ascii="Calibri" w:hAnsi="Calibri" w:cs="Calibri"/>
                <w:color w:val="000000"/>
                <w:sz w:val="16"/>
                <w:szCs w:val="16"/>
                <w:lang w:eastAsia="en-US"/>
              </w:rPr>
            </w:pPr>
            <w:ins w:id="4706" w:author="Machado, Diana" w:date="2019-02-04T10:09:00Z">
              <w:r w:rsidRPr="00C722A9">
                <w:rPr>
                  <w:rFonts w:ascii="Calibri" w:hAnsi="Calibri" w:cs="Calibri"/>
                  <w:color w:val="000000"/>
                  <w:sz w:val="16"/>
                  <w:szCs w:val="16"/>
                  <w:lang w:eastAsia="en-US"/>
                </w:rPr>
                <w:t>325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07" w:author="Machado, Diana" w:date="2019-02-04T10:09:00Z"/>
                <w:rFonts w:ascii="Calibri" w:hAnsi="Calibri" w:cs="Calibri"/>
                <w:color w:val="000000"/>
                <w:sz w:val="16"/>
                <w:szCs w:val="16"/>
                <w:lang w:eastAsia="en-US"/>
              </w:rPr>
            </w:pPr>
            <w:ins w:id="470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09" w:author="Machado, Diana" w:date="2019-02-04T10:09:00Z"/>
                <w:rFonts w:ascii="Calibri" w:hAnsi="Calibri" w:cs="Calibri"/>
                <w:color w:val="000000"/>
                <w:sz w:val="16"/>
                <w:szCs w:val="16"/>
                <w:lang w:eastAsia="en-US"/>
              </w:rPr>
            </w:pPr>
            <w:ins w:id="471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11" w:author="Machado, Diana" w:date="2019-02-04T10:09:00Z"/>
                <w:rFonts w:ascii="Calibri" w:hAnsi="Calibri" w:cs="Calibri"/>
                <w:color w:val="000000"/>
                <w:sz w:val="16"/>
                <w:szCs w:val="16"/>
                <w:lang w:eastAsia="en-US"/>
              </w:rPr>
            </w:pPr>
            <w:ins w:id="471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13" w:author="Machado, Diana" w:date="2019-02-04T10:09:00Z"/>
                <w:rFonts w:ascii="Calibri" w:hAnsi="Calibri" w:cs="Calibri"/>
                <w:color w:val="000000"/>
                <w:sz w:val="16"/>
                <w:szCs w:val="16"/>
                <w:lang w:eastAsia="en-US"/>
              </w:rPr>
            </w:pPr>
            <w:ins w:id="471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15" w:author="Machado, Diana" w:date="2019-02-04T10:09:00Z"/>
                <w:rFonts w:ascii="Calibri" w:hAnsi="Calibri" w:cs="Calibri"/>
                <w:color w:val="000000"/>
                <w:sz w:val="16"/>
                <w:szCs w:val="16"/>
                <w:lang w:eastAsia="en-US"/>
              </w:rPr>
            </w:pPr>
            <w:ins w:id="4716" w:author="Machado, Diana" w:date="2019-02-04T10:09:00Z">
              <w:r w:rsidRPr="00C722A9">
                <w:rPr>
                  <w:rFonts w:ascii="Calibri" w:hAnsi="Calibri" w:cs="Calibri"/>
                  <w:color w:val="000000"/>
                  <w:sz w:val="16"/>
                  <w:szCs w:val="16"/>
                  <w:lang w:eastAsia="en-US"/>
                </w:rPr>
                <w:t xml:space="preserve">10,206,96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17" w:author="Machado, Diana" w:date="2019-02-04T10:09:00Z"/>
                <w:rFonts w:ascii="Calibri" w:hAnsi="Calibri" w:cs="Calibri"/>
                <w:color w:val="000000"/>
                <w:sz w:val="16"/>
                <w:szCs w:val="16"/>
                <w:lang w:eastAsia="en-US"/>
              </w:rPr>
            </w:pPr>
            <w:ins w:id="4718" w:author="Machado, Diana" w:date="2019-02-04T10:09:00Z">
              <w:r w:rsidRPr="00C722A9">
                <w:rPr>
                  <w:rFonts w:ascii="Calibri" w:hAnsi="Calibri" w:cs="Calibri"/>
                  <w:color w:val="000000"/>
                  <w:sz w:val="16"/>
                  <w:szCs w:val="16"/>
                  <w:lang w:eastAsia="en-US"/>
                </w:rPr>
                <w:t>1.52%</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19" w:author="Machado, Diana" w:date="2019-02-04T10:09:00Z"/>
                <w:rFonts w:ascii="Calibri" w:hAnsi="Calibri" w:cs="Calibri"/>
                <w:color w:val="000000"/>
                <w:sz w:val="16"/>
                <w:szCs w:val="16"/>
                <w:lang w:eastAsia="en-US"/>
              </w:rPr>
            </w:pPr>
            <w:ins w:id="472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21" w:author="Machado, Diana" w:date="2019-02-04T10:09:00Z"/>
                <w:rFonts w:ascii="Calibri" w:hAnsi="Calibri" w:cs="Calibri"/>
                <w:color w:val="000000"/>
                <w:sz w:val="16"/>
                <w:szCs w:val="16"/>
                <w:lang w:eastAsia="en-US"/>
              </w:rPr>
            </w:pPr>
            <w:ins w:id="472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23" w:author="Machado, Diana" w:date="2019-02-04T10:09:00Z"/>
                <w:rFonts w:ascii="Calibri" w:hAnsi="Calibri" w:cs="Calibri"/>
                <w:color w:val="000000"/>
                <w:sz w:val="16"/>
                <w:szCs w:val="16"/>
                <w:lang w:eastAsia="en-US"/>
              </w:rPr>
            </w:pPr>
            <w:ins w:id="4724" w:author="Machado, Diana" w:date="2019-02-04T10:09:00Z">
              <w:r w:rsidRPr="00C722A9">
                <w:rPr>
                  <w:rFonts w:ascii="Calibri" w:hAnsi="Calibri" w:cs="Calibri"/>
                  <w:color w:val="000000"/>
                  <w:sz w:val="16"/>
                  <w:szCs w:val="16"/>
                  <w:lang w:eastAsia="en-US"/>
                </w:rPr>
                <w:t xml:space="preserve">10,206,9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25" w:author="Machado, Diana" w:date="2019-02-04T10:09:00Z"/>
                <w:rFonts w:ascii="Calibri" w:hAnsi="Calibri" w:cs="Calibri"/>
                <w:color w:val="000000"/>
                <w:sz w:val="16"/>
                <w:szCs w:val="16"/>
                <w:lang w:eastAsia="en-US"/>
              </w:rPr>
            </w:pPr>
            <w:ins w:id="472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47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728" w:author="Machado, Diana" w:date="2019-02-04T10:09:00Z"/>
                <w:rFonts w:ascii="Calibri" w:hAnsi="Calibri" w:cs="Calibri"/>
                <w:color w:val="000000"/>
                <w:sz w:val="16"/>
                <w:szCs w:val="16"/>
                <w:lang w:eastAsia="en-US"/>
              </w:rPr>
            </w:pPr>
            <w:ins w:id="4729" w:author="Machado, Diana" w:date="2019-02-04T10:09:00Z">
              <w:r w:rsidRPr="00C722A9">
                <w:rPr>
                  <w:rFonts w:ascii="Calibri" w:hAnsi="Calibri" w:cs="Calibri"/>
                  <w:color w:val="000000"/>
                  <w:sz w:val="16"/>
                  <w:szCs w:val="16"/>
                  <w:lang w:eastAsia="en-US"/>
                </w:rPr>
                <w:t>325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30" w:author="Machado, Diana" w:date="2019-02-04T10:09:00Z"/>
                <w:rFonts w:ascii="Calibri" w:hAnsi="Calibri" w:cs="Calibri"/>
                <w:color w:val="000000"/>
                <w:sz w:val="16"/>
                <w:szCs w:val="16"/>
                <w:lang w:eastAsia="en-US"/>
              </w:rPr>
            </w:pPr>
            <w:ins w:id="473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32" w:author="Machado, Diana" w:date="2019-02-04T10:09:00Z"/>
                <w:rFonts w:ascii="Calibri" w:hAnsi="Calibri" w:cs="Calibri"/>
                <w:color w:val="000000"/>
                <w:sz w:val="16"/>
                <w:szCs w:val="16"/>
                <w:lang w:eastAsia="en-US"/>
              </w:rPr>
            </w:pPr>
            <w:ins w:id="473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34" w:author="Machado, Diana" w:date="2019-02-04T10:09:00Z"/>
                <w:rFonts w:ascii="Calibri" w:hAnsi="Calibri" w:cs="Calibri"/>
                <w:color w:val="000000"/>
                <w:sz w:val="16"/>
                <w:szCs w:val="16"/>
                <w:lang w:eastAsia="en-US"/>
              </w:rPr>
            </w:pPr>
            <w:ins w:id="473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36" w:author="Machado, Diana" w:date="2019-02-04T10:09:00Z"/>
                <w:rFonts w:ascii="Calibri" w:hAnsi="Calibri" w:cs="Calibri"/>
                <w:color w:val="000000"/>
                <w:sz w:val="16"/>
                <w:szCs w:val="16"/>
                <w:lang w:eastAsia="en-US"/>
              </w:rPr>
            </w:pPr>
            <w:ins w:id="473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38" w:author="Machado, Diana" w:date="2019-02-04T10:09:00Z"/>
                <w:rFonts w:ascii="Calibri" w:hAnsi="Calibri" w:cs="Calibri"/>
                <w:color w:val="000000"/>
                <w:sz w:val="16"/>
                <w:szCs w:val="16"/>
                <w:lang w:eastAsia="en-US"/>
              </w:rPr>
            </w:pPr>
            <w:ins w:id="4739" w:author="Machado, Diana" w:date="2019-02-04T10:09:00Z">
              <w:r w:rsidRPr="00C722A9">
                <w:rPr>
                  <w:rFonts w:ascii="Calibri" w:hAnsi="Calibri" w:cs="Calibri"/>
                  <w:color w:val="000000"/>
                  <w:sz w:val="16"/>
                  <w:szCs w:val="16"/>
                  <w:lang w:eastAsia="en-US"/>
                </w:rPr>
                <w:t xml:space="preserve">2,599,771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40" w:author="Machado, Diana" w:date="2019-02-04T10:09:00Z"/>
                <w:rFonts w:ascii="Calibri" w:hAnsi="Calibri" w:cs="Calibri"/>
                <w:color w:val="000000"/>
                <w:sz w:val="16"/>
                <w:szCs w:val="16"/>
                <w:lang w:eastAsia="en-US"/>
              </w:rPr>
            </w:pPr>
            <w:ins w:id="4741" w:author="Machado, Diana" w:date="2019-02-04T10:09:00Z">
              <w:r w:rsidRPr="00C722A9">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42" w:author="Machado, Diana" w:date="2019-02-04T10:09:00Z"/>
                <w:rFonts w:ascii="Calibri" w:hAnsi="Calibri" w:cs="Calibri"/>
                <w:color w:val="000000"/>
                <w:sz w:val="16"/>
                <w:szCs w:val="16"/>
                <w:lang w:eastAsia="en-US"/>
              </w:rPr>
            </w:pPr>
            <w:ins w:id="474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44" w:author="Machado, Diana" w:date="2019-02-04T10:09:00Z"/>
                <w:rFonts w:ascii="Calibri" w:hAnsi="Calibri" w:cs="Calibri"/>
                <w:color w:val="000000"/>
                <w:sz w:val="16"/>
                <w:szCs w:val="16"/>
                <w:lang w:eastAsia="en-US"/>
              </w:rPr>
            </w:pPr>
            <w:ins w:id="474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46" w:author="Machado, Diana" w:date="2019-02-04T10:09:00Z"/>
                <w:rFonts w:ascii="Calibri" w:hAnsi="Calibri" w:cs="Calibri"/>
                <w:color w:val="000000"/>
                <w:sz w:val="16"/>
                <w:szCs w:val="16"/>
                <w:lang w:eastAsia="en-US"/>
              </w:rPr>
            </w:pPr>
            <w:ins w:id="4747" w:author="Machado, Diana" w:date="2019-02-04T10:09:00Z">
              <w:r w:rsidRPr="00C722A9">
                <w:rPr>
                  <w:rFonts w:ascii="Calibri" w:hAnsi="Calibri" w:cs="Calibri"/>
                  <w:color w:val="000000"/>
                  <w:sz w:val="16"/>
                  <w:szCs w:val="16"/>
                  <w:lang w:eastAsia="en-US"/>
                </w:rPr>
                <w:t xml:space="preserve">2,599,7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48" w:author="Machado, Diana" w:date="2019-02-04T10:09:00Z"/>
                <w:rFonts w:ascii="Calibri" w:hAnsi="Calibri" w:cs="Calibri"/>
                <w:color w:val="000000"/>
                <w:sz w:val="16"/>
                <w:szCs w:val="16"/>
                <w:lang w:eastAsia="en-US"/>
              </w:rPr>
            </w:pPr>
            <w:ins w:id="474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7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751" w:author="Machado, Diana" w:date="2019-02-04T10:09:00Z"/>
                <w:rFonts w:ascii="Calibri" w:hAnsi="Calibri" w:cs="Calibri"/>
                <w:color w:val="000000"/>
                <w:sz w:val="16"/>
                <w:szCs w:val="16"/>
                <w:lang w:eastAsia="en-US"/>
              </w:rPr>
            </w:pPr>
            <w:ins w:id="4752" w:author="Machado, Diana" w:date="2019-02-04T10:09:00Z">
              <w:r w:rsidRPr="00C722A9">
                <w:rPr>
                  <w:rFonts w:ascii="Calibri" w:hAnsi="Calibri" w:cs="Calibri"/>
                  <w:color w:val="000000"/>
                  <w:sz w:val="16"/>
                  <w:szCs w:val="16"/>
                  <w:lang w:eastAsia="en-US"/>
                </w:rPr>
                <w:t>325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53" w:author="Machado, Diana" w:date="2019-02-04T10:09:00Z"/>
                <w:rFonts w:ascii="Calibri" w:hAnsi="Calibri" w:cs="Calibri"/>
                <w:color w:val="000000"/>
                <w:sz w:val="16"/>
                <w:szCs w:val="16"/>
                <w:lang w:eastAsia="en-US"/>
              </w:rPr>
            </w:pPr>
            <w:ins w:id="475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55" w:author="Machado, Diana" w:date="2019-02-04T10:09:00Z"/>
                <w:rFonts w:ascii="Calibri" w:hAnsi="Calibri" w:cs="Calibri"/>
                <w:color w:val="000000"/>
                <w:sz w:val="16"/>
                <w:szCs w:val="16"/>
                <w:lang w:eastAsia="en-US"/>
              </w:rPr>
            </w:pPr>
            <w:ins w:id="475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57" w:author="Machado, Diana" w:date="2019-02-04T10:09:00Z"/>
                <w:rFonts w:ascii="Calibri" w:hAnsi="Calibri" w:cs="Calibri"/>
                <w:color w:val="000000"/>
                <w:sz w:val="16"/>
                <w:szCs w:val="16"/>
                <w:lang w:eastAsia="en-US"/>
              </w:rPr>
            </w:pPr>
            <w:ins w:id="475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59" w:author="Machado, Diana" w:date="2019-02-04T10:09:00Z"/>
                <w:rFonts w:ascii="Calibri" w:hAnsi="Calibri" w:cs="Calibri"/>
                <w:color w:val="000000"/>
                <w:sz w:val="16"/>
                <w:szCs w:val="16"/>
                <w:lang w:eastAsia="en-US"/>
              </w:rPr>
            </w:pPr>
            <w:ins w:id="476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61" w:author="Machado, Diana" w:date="2019-02-04T10:09:00Z"/>
                <w:rFonts w:ascii="Calibri" w:hAnsi="Calibri" w:cs="Calibri"/>
                <w:color w:val="000000"/>
                <w:sz w:val="16"/>
                <w:szCs w:val="16"/>
                <w:lang w:eastAsia="en-US"/>
              </w:rPr>
            </w:pPr>
            <w:ins w:id="4762" w:author="Machado, Diana" w:date="2019-02-04T10:09:00Z">
              <w:r w:rsidRPr="00C722A9">
                <w:rPr>
                  <w:rFonts w:ascii="Calibri" w:hAnsi="Calibri" w:cs="Calibri"/>
                  <w:color w:val="000000"/>
                  <w:sz w:val="16"/>
                  <w:szCs w:val="16"/>
                  <w:lang w:eastAsia="en-US"/>
                </w:rPr>
                <w:t xml:space="preserve">39,190,043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63" w:author="Machado, Diana" w:date="2019-02-04T10:09:00Z"/>
                <w:rFonts w:ascii="Calibri" w:hAnsi="Calibri" w:cs="Calibri"/>
                <w:color w:val="000000"/>
                <w:sz w:val="16"/>
                <w:szCs w:val="16"/>
                <w:lang w:eastAsia="en-US"/>
              </w:rPr>
            </w:pPr>
            <w:ins w:id="4764" w:author="Machado, Diana" w:date="2019-02-04T10:09:00Z">
              <w:r w:rsidRPr="00C722A9">
                <w:rPr>
                  <w:rFonts w:ascii="Calibri" w:hAnsi="Calibri" w:cs="Calibri"/>
                  <w:color w:val="000000"/>
                  <w:sz w:val="16"/>
                  <w:szCs w:val="16"/>
                  <w:lang w:eastAsia="en-US"/>
                </w:rPr>
                <w:t>5.82%</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65" w:author="Machado, Diana" w:date="2019-02-04T10:09:00Z"/>
                <w:rFonts w:ascii="Calibri" w:hAnsi="Calibri" w:cs="Calibri"/>
                <w:color w:val="000000"/>
                <w:sz w:val="16"/>
                <w:szCs w:val="16"/>
                <w:lang w:eastAsia="en-US"/>
              </w:rPr>
            </w:pPr>
            <w:ins w:id="476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67" w:author="Machado, Diana" w:date="2019-02-04T10:09:00Z"/>
                <w:rFonts w:ascii="Calibri" w:hAnsi="Calibri" w:cs="Calibri"/>
                <w:color w:val="000000"/>
                <w:sz w:val="16"/>
                <w:szCs w:val="16"/>
                <w:lang w:eastAsia="en-US"/>
              </w:rPr>
            </w:pPr>
            <w:ins w:id="476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69" w:author="Machado, Diana" w:date="2019-02-04T10:09:00Z"/>
                <w:rFonts w:ascii="Calibri" w:hAnsi="Calibri" w:cs="Calibri"/>
                <w:color w:val="000000"/>
                <w:sz w:val="16"/>
                <w:szCs w:val="16"/>
                <w:lang w:eastAsia="en-US"/>
              </w:rPr>
            </w:pPr>
            <w:ins w:id="4770" w:author="Machado, Diana" w:date="2019-02-04T10:09:00Z">
              <w:r w:rsidRPr="00C722A9">
                <w:rPr>
                  <w:rFonts w:ascii="Calibri" w:hAnsi="Calibri" w:cs="Calibri"/>
                  <w:color w:val="000000"/>
                  <w:sz w:val="16"/>
                  <w:szCs w:val="16"/>
                  <w:lang w:eastAsia="en-US"/>
                </w:rPr>
                <w:t xml:space="preserve">39,190,0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71" w:author="Machado, Diana" w:date="2019-02-04T10:09:00Z"/>
                <w:rFonts w:ascii="Calibri" w:hAnsi="Calibri" w:cs="Calibri"/>
                <w:color w:val="000000"/>
                <w:sz w:val="16"/>
                <w:szCs w:val="16"/>
                <w:lang w:eastAsia="en-US"/>
              </w:rPr>
            </w:pPr>
            <w:ins w:id="4772"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47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774" w:author="Machado, Diana" w:date="2019-02-04T10:09:00Z"/>
                <w:rFonts w:ascii="Calibri" w:hAnsi="Calibri" w:cs="Calibri"/>
                <w:color w:val="000000"/>
                <w:sz w:val="16"/>
                <w:szCs w:val="16"/>
                <w:lang w:eastAsia="en-US"/>
              </w:rPr>
            </w:pPr>
            <w:ins w:id="4775" w:author="Machado, Diana" w:date="2019-02-04T10:09:00Z">
              <w:r w:rsidRPr="00C722A9">
                <w:rPr>
                  <w:rFonts w:ascii="Calibri" w:hAnsi="Calibri" w:cs="Calibri"/>
                  <w:color w:val="000000"/>
                  <w:sz w:val="16"/>
                  <w:szCs w:val="16"/>
                  <w:lang w:eastAsia="en-US"/>
                </w:rPr>
                <w:t>325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76" w:author="Machado, Diana" w:date="2019-02-04T10:09:00Z"/>
                <w:rFonts w:ascii="Calibri" w:hAnsi="Calibri" w:cs="Calibri"/>
                <w:color w:val="000000"/>
                <w:sz w:val="16"/>
                <w:szCs w:val="16"/>
                <w:lang w:eastAsia="en-US"/>
              </w:rPr>
            </w:pPr>
            <w:ins w:id="477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78" w:author="Machado, Diana" w:date="2019-02-04T10:09:00Z"/>
                <w:rFonts w:ascii="Calibri" w:hAnsi="Calibri" w:cs="Calibri"/>
                <w:color w:val="000000"/>
                <w:sz w:val="16"/>
                <w:szCs w:val="16"/>
                <w:lang w:eastAsia="en-US"/>
              </w:rPr>
            </w:pPr>
            <w:ins w:id="477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80" w:author="Machado, Diana" w:date="2019-02-04T10:09:00Z"/>
                <w:rFonts w:ascii="Calibri" w:hAnsi="Calibri" w:cs="Calibri"/>
                <w:color w:val="000000"/>
                <w:sz w:val="16"/>
                <w:szCs w:val="16"/>
                <w:lang w:eastAsia="en-US"/>
              </w:rPr>
            </w:pPr>
            <w:ins w:id="478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82" w:author="Machado, Diana" w:date="2019-02-04T10:09:00Z"/>
                <w:rFonts w:ascii="Calibri" w:hAnsi="Calibri" w:cs="Calibri"/>
                <w:color w:val="000000"/>
                <w:sz w:val="16"/>
                <w:szCs w:val="16"/>
                <w:lang w:eastAsia="en-US"/>
              </w:rPr>
            </w:pPr>
            <w:ins w:id="478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84" w:author="Machado, Diana" w:date="2019-02-04T10:09:00Z"/>
                <w:rFonts w:ascii="Calibri" w:hAnsi="Calibri" w:cs="Calibri"/>
                <w:color w:val="000000"/>
                <w:sz w:val="16"/>
                <w:szCs w:val="16"/>
                <w:lang w:eastAsia="en-US"/>
              </w:rPr>
            </w:pPr>
            <w:ins w:id="4785" w:author="Machado, Diana" w:date="2019-02-04T10:09:00Z">
              <w:r w:rsidRPr="00C722A9">
                <w:rPr>
                  <w:rFonts w:ascii="Calibri" w:hAnsi="Calibri" w:cs="Calibri"/>
                  <w:color w:val="000000"/>
                  <w:sz w:val="16"/>
                  <w:szCs w:val="16"/>
                  <w:lang w:eastAsia="en-US"/>
                </w:rPr>
                <w:t xml:space="preserve">30,313,264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86" w:author="Machado, Diana" w:date="2019-02-04T10:09:00Z"/>
                <w:rFonts w:ascii="Calibri" w:hAnsi="Calibri" w:cs="Calibri"/>
                <w:color w:val="000000"/>
                <w:sz w:val="16"/>
                <w:szCs w:val="16"/>
                <w:lang w:eastAsia="en-US"/>
              </w:rPr>
            </w:pPr>
            <w:ins w:id="4787" w:author="Machado, Diana" w:date="2019-02-04T10:09:00Z">
              <w:r w:rsidRPr="00C722A9">
                <w:rPr>
                  <w:rFonts w:ascii="Calibri" w:hAnsi="Calibri" w:cs="Calibri"/>
                  <w:color w:val="000000"/>
                  <w:sz w:val="16"/>
                  <w:szCs w:val="16"/>
                  <w:lang w:eastAsia="en-US"/>
                </w:rPr>
                <w:t>4.5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88" w:author="Machado, Diana" w:date="2019-02-04T10:09:00Z"/>
                <w:rFonts w:ascii="Calibri" w:hAnsi="Calibri" w:cs="Calibri"/>
                <w:color w:val="000000"/>
                <w:sz w:val="16"/>
                <w:szCs w:val="16"/>
                <w:lang w:eastAsia="en-US"/>
              </w:rPr>
            </w:pPr>
            <w:ins w:id="478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90" w:author="Machado, Diana" w:date="2019-02-04T10:09:00Z"/>
                <w:rFonts w:ascii="Calibri" w:hAnsi="Calibri" w:cs="Calibri"/>
                <w:color w:val="000000"/>
                <w:sz w:val="16"/>
                <w:szCs w:val="16"/>
                <w:lang w:eastAsia="en-US"/>
              </w:rPr>
            </w:pPr>
            <w:ins w:id="479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92" w:author="Machado, Diana" w:date="2019-02-04T10:09:00Z"/>
                <w:rFonts w:ascii="Calibri" w:hAnsi="Calibri" w:cs="Calibri"/>
                <w:color w:val="000000"/>
                <w:sz w:val="16"/>
                <w:szCs w:val="16"/>
                <w:lang w:eastAsia="en-US"/>
              </w:rPr>
            </w:pPr>
            <w:ins w:id="4793" w:author="Machado, Diana" w:date="2019-02-04T10:09:00Z">
              <w:r w:rsidRPr="00C722A9">
                <w:rPr>
                  <w:rFonts w:ascii="Calibri" w:hAnsi="Calibri" w:cs="Calibri"/>
                  <w:color w:val="000000"/>
                  <w:sz w:val="16"/>
                  <w:szCs w:val="16"/>
                  <w:lang w:eastAsia="en-US"/>
                </w:rPr>
                <w:t xml:space="preserve">30,313,26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94" w:author="Machado, Diana" w:date="2019-02-04T10:09:00Z"/>
                <w:rFonts w:ascii="Calibri" w:hAnsi="Calibri" w:cs="Calibri"/>
                <w:color w:val="000000"/>
                <w:sz w:val="16"/>
                <w:szCs w:val="16"/>
                <w:lang w:eastAsia="en-US"/>
              </w:rPr>
            </w:pPr>
            <w:ins w:id="4795"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47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797" w:author="Machado, Diana" w:date="2019-02-04T10:09:00Z"/>
                <w:rFonts w:ascii="Calibri" w:hAnsi="Calibri" w:cs="Calibri"/>
                <w:color w:val="000000"/>
                <w:sz w:val="16"/>
                <w:szCs w:val="16"/>
                <w:lang w:eastAsia="en-US"/>
              </w:rPr>
            </w:pPr>
            <w:ins w:id="4798" w:author="Machado, Diana" w:date="2019-02-04T10:09:00Z">
              <w:r w:rsidRPr="00C722A9">
                <w:rPr>
                  <w:rFonts w:ascii="Calibri" w:hAnsi="Calibri" w:cs="Calibri"/>
                  <w:color w:val="000000"/>
                  <w:sz w:val="16"/>
                  <w:szCs w:val="16"/>
                  <w:lang w:eastAsia="en-US"/>
                </w:rPr>
                <w:t>325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99" w:author="Machado, Diana" w:date="2019-02-04T10:09:00Z"/>
                <w:rFonts w:ascii="Calibri" w:hAnsi="Calibri" w:cs="Calibri"/>
                <w:color w:val="000000"/>
                <w:sz w:val="16"/>
                <w:szCs w:val="16"/>
                <w:lang w:eastAsia="en-US"/>
              </w:rPr>
            </w:pPr>
            <w:ins w:id="480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01" w:author="Machado, Diana" w:date="2019-02-04T10:09:00Z"/>
                <w:rFonts w:ascii="Calibri" w:hAnsi="Calibri" w:cs="Calibri"/>
                <w:color w:val="000000"/>
                <w:sz w:val="16"/>
                <w:szCs w:val="16"/>
                <w:lang w:eastAsia="en-US"/>
              </w:rPr>
            </w:pPr>
            <w:ins w:id="480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03" w:author="Machado, Diana" w:date="2019-02-04T10:09:00Z"/>
                <w:rFonts w:ascii="Calibri" w:hAnsi="Calibri" w:cs="Calibri"/>
                <w:color w:val="000000"/>
                <w:sz w:val="16"/>
                <w:szCs w:val="16"/>
                <w:lang w:eastAsia="en-US"/>
              </w:rPr>
            </w:pPr>
            <w:ins w:id="480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05" w:author="Machado, Diana" w:date="2019-02-04T10:09:00Z"/>
                <w:rFonts w:ascii="Calibri" w:hAnsi="Calibri" w:cs="Calibri"/>
                <w:color w:val="000000"/>
                <w:sz w:val="16"/>
                <w:szCs w:val="16"/>
                <w:lang w:eastAsia="en-US"/>
              </w:rPr>
            </w:pPr>
            <w:ins w:id="480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07" w:author="Machado, Diana" w:date="2019-02-04T10:09:00Z"/>
                <w:rFonts w:ascii="Calibri" w:hAnsi="Calibri" w:cs="Calibri"/>
                <w:color w:val="000000"/>
                <w:sz w:val="16"/>
                <w:szCs w:val="16"/>
                <w:lang w:eastAsia="en-US"/>
              </w:rPr>
            </w:pPr>
            <w:ins w:id="4808" w:author="Machado, Diana" w:date="2019-02-04T10:09:00Z">
              <w:r w:rsidRPr="00C722A9">
                <w:rPr>
                  <w:rFonts w:ascii="Calibri" w:hAnsi="Calibri" w:cs="Calibri"/>
                  <w:color w:val="000000"/>
                  <w:sz w:val="16"/>
                  <w:szCs w:val="16"/>
                  <w:lang w:eastAsia="en-US"/>
                </w:rPr>
                <w:t xml:space="preserve">16,515,65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09" w:author="Machado, Diana" w:date="2019-02-04T10:09:00Z"/>
                <w:rFonts w:ascii="Calibri" w:hAnsi="Calibri" w:cs="Calibri"/>
                <w:color w:val="000000"/>
                <w:sz w:val="16"/>
                <w:szCs w:val="16"/>
                <w:lang w:eastAsia="en-US"/>
              </w:rPr>
            </w:pPr>
            <w:ins w:id="4810" w:author="Machado, Diana" w:date="2019-02-04T10:09:00Z">
              <w:r w:rsidRPr="00C722A9">
                <w:rPr>
                  <w:rFonts w:ascii="Calibri" w:hAnsi="Calibri" w:cs="Calibri"/>
                  <w:color w:val="000000"/>
                  <w:sz w:val="16"/>
                  <w:szCs w:val="16"/>
                  <w:lang w:eastAsia="en-US"/>
                </w:rPr>
                <w:t>2.45%</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11" w:author="Machado, Diana" w:date="2019-02-04T10:09:00Z"/>
                <w:rFonts w:ascii="Calibri" w:hAnsi="Calibri" w:cs="Calibri"/>
                <w:color w:val="000000"/>
                <w:sz w:val="16"/>
                <w:szCs w:val="16"/>
                <w:lang w:eastAsia="en-US"/>
              </w:rPr>
            </w:pPr>
            <w:ins w:id="481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13" w:author="Machado, Diana" w:date="2019-02-04T10:09:00Z"/>
                <w:rFonts w:ascii="Calibri" w:hAnsi="Calibri" w:cs="Calibri"/>
                <w:color w:val="000000"/>
                <w:sz w:val="16"/>
                <w:szCs w:val="16"/>
                <w:lang w:eastAsia="en-US"/>
              </w:rPr>
            </w:pPr>
            <w:ins w:id="481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15" w:author="Machado, Diana" w:date="2019-02-04T10:09:00Z"/>
                <w:rFonts w:ascii="Calibri" w:hAnsi="Calibri" w:cs="Calibri"/>
                <w:color w:val="000000"/>
                <w:sz w:val="16"/>
                <w:szCs w:val="16"/>
                <w:lang w:eastAsia="en-US"/>
              </w:rPr>
            </w:pPr>
            <w:ins w:id="4816" w:author="Machado, Diana" w:date="2019-02-04T10:09:00Z">
              <w:r w:rsidRPr="00C722A9">
                <w:rPr>
                  <w:rFonts w:ascii="Calibri" w:hAnsi="Calibri" w:cs="Calibri"/>
                  <w:color w:val="000000"/>
                  <w:sz w:val="16"/>
                  <w:szCs w:val="16"/>
                  <w:lang w:eastAsia="en-US"/>
                </w:rPr>
                <w:t xml:space="preserve">16,515,6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17" w:author="Machado, Diana" w:date="2019-02-04T10:09:00Z"/>
                <w:rFonts w:ascii="Calibri" w:hAnsi="Calibri" w:cs="Calibri"/>
                <w:color w:val="000000"/>
                <w:sz w:val="16"/>
                <w:szCs w:val="16"/>
                <w:lang w:eastAsia="en-US"/>
              </w:rPr>
            </w:pPr>
            <w:ins w:id="4818"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48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820" w:author="Machado, Diana" w:date="2019-02-04T10:09:00Z"/>
                <w:rFonts w:ascii="Calibri" w:hAnsi="Calibri" w:cs="Calibri"/>
                <w:color w:val="000000"/>
                <w:sz w:val="16"/>
                <w:szCs w:val="16"/>
                <w:lang w:eastAsia="en-US"/>
              </w:rPr>
            </w:pPr>
            <w:ins w:id="4821" w:author="Machado, Diana" w:date="2019-02-04T10:09:00Z">
              <w:r w:rsidRPr="00C722A9">
                <w:rPr>
                  <w:rFonts w:ascii="Calibri" w:hAnsi="Calibri" w:cs="Calibri"/>
                  <w:color w:val="000000"/>
                  <w:sz w:val="16"/>
                  <w:szCs w:val="16"/>
                  <w:lang w:eastAsia="en-US"/>
                </w:rPr>
                <w:t>325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22" w:author="Machado, Diana" w:date="2019-02-04T10:09:00Z"/>
                <w:rFonts w:ascii="Calibri" w:hAnsi="Calibri" w:cs="Calibri"/>
                <w:color w:val="000000"/>
                <w:sz w:val="16"/>
                <w:szCs w:val="16"/>
                <w:lang w:eastAsia="en-US"/>
              </w:rPr>
            </w:pPr>
            <w:ins w:id="482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24" w:author="Machado, Diana" w:date="2019-02-04T10:09:00Z"/>
                <w:rFonts w:ascii="Calibri" w:hAnsi="Calibri" w:cs="Calibri"/>
                <w:color w:val="000000"/>
                <w:sz w:val="16"/>
                <w:szCs w:val="16"/>
                <w:lang w:eastAsia="en-US"/>
              </w:rPr>
            </w:pPr>
            <w:ins w:id="482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26" w:author="Machado, Diana" w:date="2019-02-04T10:09:00Z"/>
                <w:rFonts w:ascii="Calibri" w:hAnsi="Calibri" w:cs="Calibri"/>
                <w:color w:val="000000"/>
                <w:sz w:val="16"/>
                <w:szCs w:val="16"/>
                <w:lang w:eastAsia="en-US"/>
              </w:rPr>
            </w:pPr>
            <w:ins w:id="482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28" w:author="Machado, Diana" w:date="2019-02-04T10:09:00Z"/>
                <w:rFonts w:ascii="Calibri" w:hAnsi="Calibri" w:cs="Calibri"/>
                <w:color w:val="000000"/>
                <w:sz w:val="16"/>
                <w:szCs w:val="16"/>
                <w:lang w:eastAsia="en-US"/>
              </w:rPr>
            </w:pPr>
            <w:ins w:id="482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30" w:author="Machado, Diana" w:date="2019-02-04T10:09:00Z"/>
                <w:rFonts w:ascii="Calibri" w:hAnsi="Calibri" w:cs="Calibri"/>
                <w:color w:val="000000"/>
                <w:sz w:val="16"/>
                <w:szCs w:val="16"/>
                <w:lang w:eastAsia="en-US"/>
              </w:rPr>
            </w:pPr>
            <w:ins w:id="4831" w:author="Machado, Diana" w:date="2019-02-04T10:09:00Z">
              <w:r w:rsidRPr="00C722A9">
                <w:rPr>
                  <w:rFonts w:ascii="Calibri" w:hAnsi="Calibri" w:cs="Calibri"/>
                  <w:color w:val="000000"/>
                  <w:sz w:val="16"/>
                  <w:szCs w:val="16"/>
                  <w:lang w:eastAsia="en-US"/>
                </w:rPr>
                <w:t xml:space="preserve">35,508,80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32" w:author="Machado, Diana" w:date="2019-02-04T10:09:00Z"/>
                <w:rFonts w:ascii="Calibri" w:hAnsi="Calibri" w:cs="Calibri"/>
                <w:color w:val="000000"/>
                <w:sz w:val="16"/>
                <w:szCs w:val="16"/>
                <w:lang w:eastAsia="en-US"/>
              </w:rPr>
            </w:pPr>
            <w:ins w:id="4833" w:author="Machado, Diana" w:date="2019-02-04T10:09:00Z">
              <w:r w:rsidRPr="00C722A9">
                <w:rPr>
                  <w:rFonts w:ascii="Calibri" w:hAnsi="Calibri" w:cs="Calibri"/>
                  <w:color w:val="000000"/>
                  <w:sz w:val="16"/>
                  <w:szCs w:val="16"/>
                  <w:lang w:eastAsia="en-US"/>
                </w:rPr>
                <w:t>5.27%</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34" w:author="Machado, Diana" w:date="2019-02-04T10:09:00Z"/>
                <w:rFonts w:ascii="Calibri" w:hAnsi="Calibri" w:cs="Calibri"/>
                <w:color w:val="000000"/>
                <w:sz w:val="16"/>
                <w:szCs w:val="16"/>
                <w:lang w:eastAsia="en-US"/>
              </w:rPr>
            </w:pPr>
            <w:ins w:id="483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36" w:author="Machado, Diana" w:date="2019-02-04T10:09:00Z"/>
                <w:rFonts w:ascii="Calibri" w:hAnsi="Calibri" w:cs="Calibri"/>
                <w:color w:val="000000"/>
                <w:sz w:val="16"/>
                <w:szCs w:val="16"/>
                <w:lang w:eastAsia="en-US"/>
              </w:rPr>
            </w:pPr>
            <w:ins w:id="483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38" w:author="Machado, Diana" w:date="2019-02-04T10:09:00Z"/>
                <w:rFonts w:ascii="Calibri" w:hAnsi="Calibri" w:cs="Calibri"/>
                <w:color w:val="000000"/>
                <w:sz w:val="16"/>
                <w:szCs w:val="16"/>
                <w:lang w:eastAsia="en-US"/>
              </w:rPr>
            </w:pPr>
            <w:ins w:id="4839" w:author="Machado, Diana" w:date="2019-02-04T10:09:00Z">
              <w:r w:rsidRPr="00C722A9">
                <w:rPr>
                  <w:rFonts w:ascii="Calibri" w:hAnsi="Calibri" w:cs="Calibri"/>
                  <w:color w:val="000000"/>
                  <w:sz w:val="16"/>
                  <w:szCs w:val="16"/>
                  <w:lang w:eastAsia="en-US"/>
                </w:rPr>
                <w:t xml:space="preserve">35,508,8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40" w:author="Machado, Diana" w:date="2019-02-04T10:09:00Z"/>
                <w:rFonts w:ascii="Calibri" w:hAnsi="Calibri" w:cs="Calibri"/>
                <w:color w:val="000000"/>
                <w:sz w:val="16"/>
                <w:szCs w:val="16"/>
                <w:lang w:eastAsia="en-US"/>
              </w:rPr>
            </w:pPr>
            <w:ins w:id="4841"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48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843" w:author="Machado, Diana" w:date="2019-02-04T10:09:00Z"/>
                <w:rFonts w:ascii="Calibri" w:hAnsi="Calibri" w:cs="Calibri"/>
                <w:color w:val="000000"/>
                <w:sz w:val="16"/>
                <w:szCs w:val="16"/>
                <w:lang w:eastAsia="en-US"/>
              </w:rPr>
            </w:pPr>
            <w:ins w:id="4844" w:author="Machado, Diana" w:date="2019-02-04T10:09:00Z">
              <w:r w:rsidRPr="00C722A9">
                <w:rPr>
                  <w:rFonts w:ascii="Calibri" w:hAnsi="Calibri" w:cs="Calibri"/>
                  <w:color w:val="000000"/>
                  <w:sz w:val="16"/>
                  <w:szCs w:val="16"/>
                  <w:lang w:eastAsia="en-US"/>
                </w:rPr>
                <w:t>325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45" w:author="Machado, Diana" w:date="2019-02-04T10:09:00Z"/>
                <w:rFonts w:ascii="Calibri" w:hAnsi="Calibri" w:cs="Calibri"/>
                <w:color w:val="000000"/>
                <w:sz w:val="16"/>
                <w:szCs w:val="16"/>
                <w:lang w:eastAsia="en-US"/>
              </w:rPr>
            </w:pPr>
            <w:ins w:id="484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47" w:author="Machado, Diana" w:date="2019-02-04T10:09:00Z"/>
                <w:rFonts w:ascii="Calibri" w:hAnsi="Calibri" w:cs="Calibri"/>
                <w:color w:val="000000"/>
                <w:sz w:val="16"/>
                <w:szCs w:val="16"/>
                <w:lang w:eastAsia="en-US"/>
              </w:rPr>
            </w:pPr>
            <w:ins w:id="484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49" w:author="Machado, Diana" w:date="2019-02-04T10:09:00Z"/>
                <w:rFonts w:ascii="Calibri" w:hAnsi="Calibri" w:cs="Calibri"/>
                <w:color w:val="000000"/>
                <w:sz w:val="16"/>
                <w:szCs w:val="16"/>
                <w:lang w:eastAsia="en-US"/>
              </w:rPr>
            </w:pPr>
            <w:ins w:id="485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51" w:author="Machado, Diana" w:date="2019-02-04T10:09:00Z"/>
                <w:rFonts w:ascii="Calibri" w:hAnsi="Calibri" w:cs="Calibri"/>
                <w:color w:val="000000"/>
                <w:sz w:val="16"/>
                <w:szCs w:val="16"/>
                <w:lang w:eastAsia="en-US"/>
              </w:rPr>
            </w:pPr>
            <w:ins w:id="485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53" w:author="Machado, Diana" w:date="2019-02-04T10:09:00Z"/>
                <w:rFonts w:ascii="Calibri" w:hAnsi="Calibri" w:cs="Calibri"/>
                <w:color w:val="000000"/>
                <w:sz w:val="16"/>
                <w:szCs w:val="16"/>
                <w:lang w:eastAsia="en-US"/>
              </w:rPr>
            </w:pPr>
            <w:ins w:id="4854" w:author="Machado, Diana" w:date="2019-02-04T10:09:00Z">
              <w:r w:rsidRPr="00C722A9">
                <w:rPr>
                  <w:rFonts w:ascii="Calibri" w:hAnsi="Calibri" w:cs="Calibri"/>
                  <w:color w:val="000000"/>
                  <w:sz w:val="16"/>
                  <w:szCs w:val="16"/>
                  <w:lang w:eastAsia="en-US"/>
                </w:rPr>
                <w:t xml:space="preserve">74,508,377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55" w:author="Machado, Diana" w:date="2019-02-04T10:09:00Z"/>
                <w:rFonts w:ascii="Calibri" w:hAnsi="Calibri" w:cs="Calibri"/>
                <w:color w:val="000000"/>
                <w:sz w:val="16"/>
                <w:szCs w:val="16"/>
                <w:lang w:eastAsia="en-US"/>
              </w:rPr>
            </w:pPr>
            <w:ins w:id="4856" w:author="Machado, Diana" w:date="2019-02-04T10:09:00Z">
              <w:r w:rsidRPr="00C722A9">
                <w:rPr>
                  <w:rFonts w:ascii="Calibri" w:hAnsi="Calibri" w:cs="Calibri"/>
                  <w:color w:val="000000"/>
                  <w:sz w:val="16"/>
                  <w:szCs w:val="16"/>
                  <w:lang w:eastAsia="en-US"/>
                </w:rPr>
                <w:t>11.06%</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57" w:author="Machado, Diana" w:date="2019-02-04T10:09:00Z"/>
                <w:rFonts w:ascii="Calibri" w:hAnsi="Calibri" w:cs="Calibri"/>
                <w:color w:val="000000"/>
                <w:sz w:val="16"/>
                <w:szCs w:val="16"/>
                <w:lang w:eastAsia="en-US"/>
              </w:rPr>
            </w:pPr>
            <w:ins w:id="485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59" w:author="Machado, Diana" w:date="2019-02-04T10:09:00Z"/>
                <w:rFonts w:ascii="Calibri" w:hAnsi="Calibri" w:cs="Calibri"/>
                <w:color w:val="000000"/>
                <w:sz w:val="16"/>
                <w:szCs w:val="16"/>
                <w:lang w:eastAsia="en-US"/>
              </w:rPr>
            </w:pPr>
            <w:ins w:id="486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61" w:author="Machado, Diana" w:date="2019-02-04T10:09:00Z"/>
                <w:rFonts w:ascii="Calibri" w:hAnsi="Calibri" w:cs="Calibri"/>
                <w:color w:val="000000"/>
                <w:sz w:val="16"/>
                <w:szCs w:val="16"/>
                <w:lang w:eastAsia="en-US"/>
              </w:rPr>
            </w:pPr>
            <w:ins w:id="4862" w:author="Machado, Diana" w:date="2019-02-04T10:09:00Z">
              <w:r w:rsidRPr="00C722A9">
                <w:rPr>
                  <w:rFonts w:ascii="Calibri" w:hAnsi="Calibri" w:cs="Calibri"/>
                  <w:color w:val="000000"/>
                  <w:sz w:val="16"/>
                  <w:szCs w:val="16"/>
                  <w:lang w:eastAsia="en-US"/>
                </w:rPr>
                <w:t xml:space="preserve">74,508,3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63" w:author="Machado, Diana" w:date="2019-02-04T10:09:00Z"/>
                <w:rFonts w:ascii="Calibri" w:hAnsi="Calibri" w:cs="Calibri"/>
                <w:color w:val="000000"/>
                <w:sz w:val="16"/>
                <w:szCs w:val="16"/>
                <w:lang w:eastAsia="en-US"/>
              </w:rPr>
            </w:pPr>
            <w:ins w:id="4864"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48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866" w:author="Machado, Diana" w:date="2019-02-04T10:09:00Z"/>
                <w:rFonts w:ascii="Calibri" w:hAnsi="Calibri" w:cs="Calibri"/>
                <w:color w:val="000000"/>
                <w:sz w:val="16"/>
                <w:szCs w:val="16"/>
                <w:lang w:eastAsia="en-US"/>
              </w:rPr>
            </w:pPr>
            <w:ins w:id="4867" w:author="Machado, Diana" w:date="2019-02-04T10:09:00Z">
              <w:r w:rsidRPr="00C722A9">
                <w:rPr>
                  <w:rFonts w:ascii="Calibri" w:hAnsi="Calibri" w:cs="Calibri"/>
                  <w:color w:val="000000"/>
                  <w:sz w:val="16"/>
                  <w:szCs w:val="16"/>
                  <w:lang w:eastAsia="en-US"/>
                </w:rPr>
                <w:t>325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68" w:author="Machado, Diana" w:date="2019-02-04T10:09:00Z"/>
                <w:rFonts w:ascii="Calibri" w:hAnsi="Calibri" w:cs="Calibri"/>
                <w:color w:val="000000"/>
                <w:sz w:val="16"/>
                <w:szCs w:val="16"/>
                <w:lang w:eastAsia="en-US"/>
              </w:rPr>
            </w:pPr>
            <w:ins w:id="486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70" w:author="Machado, Diana" w:date="2019-02-04T10:09:00Z"/>
                <w:rFonts w:ascii="Calibri" w:hAnsi="Calibri" w:cs="Calibri"/>
                <w:color w:val="000000"/>
                <w:sz w:val="16"/>
                <w:szCs w:val="16"/>
                <w:lang w:eastAsia="en-US"/>
              </w:rPr>
            </w:pPr>
            <w:ins w:id="487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72" w:author="Machado, Diana" w:date="2019-02-04T10:09:00Z"/>
                <w:rFonts w:ascii="Calibri" w:hAnsi="Calibri" w:cs="Calibri"/>
                <w:color w:val="000000"/>
                <w:sz w:val="16"/>
                <w:szCs w:val="16"/>
                <w:lang w:eastAsia="en-US"/>
              </w:rPr>
            </w:pPr>
            <w:ins w:id="487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74" w:author="Machado, Diana" w:date="2019-02-04T10:09:00Z"/>
                <w:rFonts w:ascii="Calibri" w:hAnsi="Calibri" w:cs="Calibri"/>
                <w:color w:val="000000"/>
                <w:sz w:val="16"/>
                <w:szCs w:val="16"/>
                <w:lang w:eastAsia="en-US"/>
              </w:rPr>
            </w:pPr>
            <w:ins w:id="487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76" w:author="Machado, Diana" w:date="2019-02-04T10:09:00Z"/>
                <w:rFonts w:ascii="Calibri" w:hAnsi="Calibri" w:cs="Calibri"/>
                <w:color w:val="000000"/>
                <w:sz w:val="16"/>
                <w:szCs w:val="16"/>
                <w:lang w:eastAsia="en-US"/>
              </w:rPr>
            </w:pPr>
            <w:ins w:id="4877" w:author="Machado, Diana" w:date="2019-02-04T10:09:00Z">
              <w:r w:rsidRPr="00C722A9">
                <w:rPr>
                  <w:rFonts w:ascii="Calibri" w:hAnsi="Calibri" w:cs="Calibri"/>
                  <w:color w:val="000000"/>
                  <w:sz w:val="16"/>
                  <w:szCs w:val="16"/>
                  <w:lang w:eastAsia="en-US"/>
                </w:rPr>
                <w:t xml:space="preserve">36,091,362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78" w:author="Machado, Diana" w:date="2019-02-04T10:09:00Z"/>
                <w:rFonts w:ascii="Calibri" w:hAnsi="Calibri" w:cs="Calibri"/>
                <w:color w:val="000000"/>
                <w:sz w:val="16"/>
                <w:szCs w:val="16"/>
                <w:lang w:eastAsia="en-US"/>
              </w:rPr>
            </w:pPr>
            <w:ins w:id="4879" w:author="Machado, Diana" w:date="2019-02-04T10:09:00Z">
              <w:r w:rsidRPr="00C722A9">
                <w:rPr>
                  <w:rFonts w:ascii="Calibri" w:hAnsi="Calibri" w:cs="Calibri"/>
                  <w:color w:val="000000"/>
                  <w:sz w:val="16"/>
                  <w:szCs w:val="16"/>
                  <w:lang w:eastAsia="en-US"/>
                </w:rPr>
                <w:t>5.36%</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80" w:author="Machado, Diana" w:date="2019-02-04T10:09:00Z"/>
                <w:rFonts w:ascii="Calibri" w:hAnsi="Calibri" w:cs="Calibri"/>
                <w:color w:val="000000"/>
                <w:sz w:val="16"/>
                <w:szCs w:val="16"/>
                <w:lang w:eastAsia="en-US"/>
              </w:rPr>
            </w:pPr>
            <w:ins w:id="488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82" w:author="Machado, Diana" w:date="2019-02-04T10:09:00Z"/>
                <w:rFonts w:ascii="Calibri" w:hAnsi="Calibri" w:cs="Calibri"/>
                <w:color w:val="000000"/>
                <w:sz w:val="16"/>
                <w:szCs w:val="16"/>
                <w:lang w:eastAsia="en-US"/>
              </w:rPr>
            </w:pPr>
            <w:ins w:id="488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84" w:author="Machado, Diana" w:date="2019-02-04T10:09:00Z"/>
                <w:rFonts w:ascii="Calibri" w:hAnsi="Calibri" w:cs="Calibri"/>
                <w:color w:val="000000"/>
                <w:sz w:val="16"/>
                <w:szCs w:val="16"/>
                <w:lang w:eastAsia="en-US"/>
              </w:rPr>
            </w:pPr>
            <w:ins w:id="4885" w:author="Machado, Diana" w:date="2019-02-04T10:09:00Z">
              <w:r w:rsidRPr="00C722A9">
                <w:rPr>
                  <w:rFonts w:ascii="Calibri" w:hAnsi="Calibri" w:cs="Calibri"/>
                  <w:color w:val="000000"/>
                  <w:sz w:val="16"/>
                  <w:szCs w:val="16"/>
                  <w:lang w:eastAsia="en-US"/>
                </w:rPr>
                <w:t xml:space="preserve">36,091,3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86" w:author="Machado, Diana" w:date="2019-02-04T10:09:00Z"/>
                <w:rFonts w:ascii="Calibri" w:hAnsi="Calibri" w:cs="Calibri"/>
                <w:color w:val="000000"/>
                <w:sz w:val="16"/>
                <w:szCs w:val="16"/>
                <w:lang w:eastAsia="en-US"/>
              </w:rPr>
            </w:pPr>
            <w:ins w:id="4887"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48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889" w:author="Machado, Diana" w:date="2019-02-04T10:09:00Z"/>
                <w:rFonts w:ascii="Calibri" w:hAnsi="Calibri" w:cs="Calibri"/>
                <w:color w:val="000000"/>
                <w:sz w:val="16"/>
                <w:szCs w:val="16"/>
                <w:lang w:eastAsia="en-US"/>
              </w:rPr>
            </w:pPr>
            <w:ins w:id="4890" w:author="Machado, Diana" w:date="2019-02-04T10:09:00Z">
              <w:r w:rsidRPr="00C722A9">
                <w:rPr>
                  <w:rFonts w:ascii="Calibri" w:hAnsi="Calibri" w:cs="Calibri"/>
                  <w:color w:val="000000"/>
                  <w:sz w:val="16"/>
                  <w:szCs w:val="16"/>
                  <w:lang w:eastAsia="en-US"/>
                </w:rPr>
                <w:t>325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91" w:author="Machado, Diana" w:date="2019-02-04T10:09:00Z"/>
                <w:rFonts w:ascii="Calibri" w:hAnsi="Calibri" w:cs="Calibri"/>
                <w:color w:val="000000"/>
                <w:sz w:val="16"/>
                <w:szCs w:val="16"/>
                <w:lang w:eastAsia="en-US"/>
              </w:rPr>
            </w:pPr>
            <w:ins w:id="489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93" w:author="Machado, Diana" w:date="2019-02-04T10:09:00Z"/>
                <w:rFonts w:ascii="Calibri" w:hAnsi="Calibri" w:cs="Calibri"/>
                <w:color w:val="000000"/>
                <w:sz w:val="16"/>
                <w:szCs w:val="16"/>
                <w:lang w:eastAsia="en-US"/>
              </w:rPr>
            </w:pPr>
            <w:ins w:id="489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95" w:author="Machado, Diana" w:date="2019-02-04T10:09:00Z"/>
                <w:rFonts w:ascii="Calibri" w:hAnsi="Calibri" w:cs="Calibri"/>
                <w:color w:val="000000"/>
                <w:sz w:val="16"/>
                <w:szCs w:val="16"/>
                <w:lang w:eastAsia="en-US"/>
              </w:rPr>
            </w:pPr>
            <w:ins w:id="489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97" w:author="Machado, Diana" w:date="2019-02-04T10:09:00Z"/>
                <w:rFonts w:ascii="Calibri" w:hAnsi="Calibri" w:cs="Calibri"/>
                <w:color w:val="000000"/>
                <w:sz w:val="16"/>
                <w:szCs w:val="16"/>
                <w:lang w:eastAsia="en-US"/>
              </w:rPr>
            </w:pPr>
            <w:ins w:id="489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99" w:author="Machado, Diana" w:date="2019-02-04T10:09:00Z"/>
                <w:rFonts w:ascii="Calibri" w:hAnsi="Calibri" w:cs="Calibri"/>
                <w:color w:val="000000"/>
                <w:sz w:val="16"/>
                <w:szCs w:val="16"/>
                <w:lang w:eastAsia="en-US"/>
              </w:rPr>
            </w:pPr>
            <w:ins w:id="4900" w:author="Machado, Diana" w:date="2019-02-04T10:09:00Z">
              <w:r w:rsidRPr="00C722A9">
                <w:rPr>
                  <w:rFonts w:ascii="Calibri" w:hAnsi="Calibri" w:cs="Calibri"/>
                  <w:color w:val="000000"/>
                  <w:sz w:val="16"/>
                  <w:szCs w:val="16"/>
                  <w:lang w:eastAsia="en-US"/>
                </w:rPr>
                <w:t xml:space="preserve">41,932,771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01" w:author="Machado, Diana" w:date="2019-02-04T10:09:00Z"/>
                <w:rFonts w:ascii="Calibri" w:hAnsi="Calibri" w:cs="Calibri"/>
                <w:color w:val="000000"/>
                <w:sz w:val="16"/>
                <w:szCs w:val="16"/>
                <w:lang w:eastAsia="en-US"/>
              </w:rPr>
            </w:pPr>
            <w:ins w:id="4902" w:author="Machado, Diana" w:date="2019-02-04T10:09:00Z">
              <w:r w:rsidRPr="00C722A9">
                <w:rPr>
                  <w:rFonts w:ascii="Calibri" w:hAnsi="Calibri" w:cs="Calibri"/>
                  <w:color w:val="000000"/>
                  <w:sz w:val="16"/>
                  <w:szCs w:val="16"/>
                  <w:lang w:eastAsia="en-US"/>
                </w:rPr>
                <w:t>6.22%</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03" w:author="Machado, Diana" w:date="2019-02-04T10:09:00Z"/>
                <w:rFonts w:ascii="Calibri" w:hAnsi="Calibri" w:cs="Calibri"/>
                <w:color w:val="000000"/>
                <w:sz w:val="16"/>
                <w:szCs w:val="16"/>
                <w:lang w:eastAsia="en-US"/>
              </w:rPr>
            </w:pPr>
            <w:ins w:id="490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05" w:author="Machado, Diana" w:date="2019-02-04T10:09:00Z"/>
                <w:rFonts w:ascii="Calibri" w:hAnsi="Calibri" w:cs="Calibri"/>
                <w:color w:val="000000"/>
                <w:sz w:val="16"/>
                <w:szCs w:val="16"/>
                <w:lang w:eastAsia="en-US"/>
              </w:rPr>
            </w:pPr>
            <w:ins w:id="490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07" w:author="Machado, Diana" w:date="2019-02-04T10:09:00Z"/>
                <w:rFonts w:ascii="Calibri" w:hAnsi="Calibri" w:cs="Calibri"/>
                <w:color w:val="000000"/>
                <w:sz w:val="16"/>
                <w:szCs w:val="16"/>
                <w:lang w:eastAsia="en-US"/>
              </w:rPr>
            </w:pPr>
            <w:ins w:id="4908" w:author="Machado, Diana" w:date="2019-02-04T10:09:00Z">
              <w:r w:rsidRPr="00C722A9">
                <w:rPr>
                  <w:rFonts w:ascii="Calibri" w:hAnsi="Calibri" w:cs="Calibri"/>
                  <w:color w:val="000000"/>
                  <w:sz w:val="16"/>
                  <w:szCs w:val="16"/>
                  <w:lang w:eastAsia="en-US"/>
                </w:rPr>
                <w:t xml:space="preserve">41,932,7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09" w:author="Machado, Diana" w:date="2019-02-04T10:09:00Z"/>
                <w:rFonts w:ascii="Calibri" w:hAnsi="Calibri" w:cs="Calibri"/>
                <w:color w:val="000000"/>
                <w:sz w:val="16"/>
                <w:szCs w:val="16"/>
                <w:lang w:eastAsia="en-US"/>
              </w:rPr>
            </w:pPr>
            <w:ins w:id="4910"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49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912" w:author="Machado, Diana" w:date="2019-02-04T10:09:00Z"/>
                <w:rFonts w:ascii="Calibri" w:hAnsi="Calibri" w:cs="Calibri"/>
                <w:color w:val="000000"/>
                <w:sz w:val="16"/>
                <w:szCs w:val="16"/>
                <w:lang w:eastAsia="en-US"/>
              </w:rPr>
            </w:pPr>
            <w:ins w:id="4913" w:author="Machado, Diana" w:date="2019-02-04T10:09:00Z">
              <w:r w:rsidRPr="00C722A9">
                <w:rPr>
                  <w:rFonts w:ascii="Calibri" w:hAnsi="Calibri" w:cs="Calibri"/>
                  <w:color w:val="000000"/>
                  <w:sz w:val="16"/>
                  <w:szCs w:val="16"/>
                  <w:lang w:eastAsia="en-US"/>
                </w:rPr>
                <w:t>325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14" w:author="Machado, Diana" w:date="2019-02-04T10:09:00Z"/>
                <w:rFonts w:ascii="Calibri" w:hAnsi="Calibri" w:cs="Calibri"/>
                <w:color w:val="000000"/>
                <w:sz w:val="16"/>
                <w:szCs w:val="16"/>
                <w:lang w:eastAsia="en-US"/>
              </w:rPr>
            </w:pPr>
            <w:ins w:id="491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16" w:author="Machado, Diana" w:date="2019-02-04T10:09:00Z"/>
                <w:rFonts w:ascii="Calibri" w:hAnsi="Calibri" w:cs="Calibri"/>
                <w:color w:val="000000"/>
                <w:sz w:val="16"/>
                <w:szCs w:val="16"/>
                <w:lang w:eastAsia="en-US"/>
              </w:rPr>
            </w:pPr>
            <w:ins w:id="491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18" w:author="Machado, Diana" w:date="2019-02-04T10:09:00Z"/>
                <w:rFonts w:ascii="Calibri" w:hAnsi="Calibri" w:cs="Calibri"/>
                <w:color w:val="000000"/>
                <w:sz w:val="16"/>
                <w:szCs w:val="16"/>
                <w:lang w:eastAsia="en-US"/>
              </w:rPr>
            </w:pPr>
            <w:ins w:id="491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20" w:author="Machado, Diana" w:date="2019-02-04T10:09:00Z"/>
                <w:rFonts w:ascii="Calibri" w:hAnsi="Calibri" w:cs="Calibri"/>
                <w:color w:val="000000"/>
                <w:sz w:val="16"/>
                <w:szCs w:val="16"/>
                <w:lang w:eastAsia="en-US"/>
              </w:rPr>
            </w:pPr>
            <w:ins w:id="492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22" w:author="Machado, Diana" w:date="2019-02-04T10:09:00Z"/>
                <w:rFonts w:ascii="Calibri" w:hAnsi="Calibri" w:cs="Calibri"/>
                <w:color w:val="000000"/>
                <w:sz w:val="16"/>
                <w:szCs w:val="16"/>
                <w:lang w:eastAsia="en-US"/>
              </w:rPr>
            </w:pPr>
            <w:ins w:id="4923" w:author="Machado, Diana" w:date="2019-02-04T10:09:00Z">
              <w:r w:rsidRPr="00C722A9">
                <w:rPr>
                  <w:rFonts w:ascii="Calibri" w:hAnsi="Calibri" w:cs="Calibri"/>
                  <w:color w:val="000000"/>
                  <w:sz w:val="16"/>
                  <w:szCs w:val="16"/>
                  <w:lang w:eastAsia="en-US"/>
                </w:rPr>
                <w:t xml:space="preserve">3,032,10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24" w:author="Machado, Diana" w:date="2019-02-04T10:09:00Z"/>
                <w:rFonts w:ascii="Calibri" w:hAnsi="Calibri" w:cs="Calibri"/>
                <w:color w:val="000000"/>
                <w:sz w:val="16"/>
                <w:szCs w:val="16"/>
                <w:lang w:eastAsia="en-US"/>
              </w:rPr>
            </w:pPr>
            <w:ins w:id="4925" w:author="Machado, Diana" w:date="2019-02-04T10:09:00Z">
              <w:r w:rsidRPr="00C722A9">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26" w:author="Machado, Diana" w:date="2019-02-04T10:09:00Z"/>
                <w:rFonts w:ascii="Calibri" w:hAnsi="Calibri" w:cs="Calibri"/>
                <w:color w:val="000000"/>
                <w:sz w:val="16"/>
                <w:szCs w:val="16"/>
                <w:lang w:eastAsia="en-US"/>
              </w:rPr>
            </w:pPr>
            <w:ins w:id="492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28" w:author="Machado, Diana" w:date="2019-02-04T10:09:00Z"/>
                <w:rFonts w:ascii="Calibri" w:hAnsi="Calibri" w:cs="Calibri"/>
                <w:color w:val="000000"/>
                <w:sz w:val="16"/>
                <w:szCs w:val="16"/>
                <w:lang w:eastAsia="en-US"/>
              </w:rPr>
            </w:pPr>
            <w:ins w:id="492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30" w:author="Machado, Diana" w:date="2019-02-04T10:09:00Z"/>
                <w:rFonts w:ascii="Calibri" w:hAnsi="Calibri" w:cs="Calibri"/>
                <w:color w:val="000000"/>
                <w:sz w:val="16"/>
                <w:szCs w:val="16"/>
                <w:lang w:eastAsia="en-US"/>
              </w:rPr>
            </w:pPr>
            <w:ins w:id="4931" w:author="Machado, Diana" w:date="2019-02-04T10:09:00Z">
              <w:r w:rsidRPr="00C722A9">
                <w:rPr>
                  <w:rFonts w:ascii="Calibri" w:hAnsi="Calibri" w:cs="Calibri"/>
                  <w:color w:val="000000"/>
                  <w:sz w:val="16"/>
                  <w:szCs w:val="16"/>
                  <w:lang w:eastAsia="en-US"/>
                </w:rPr>
                <w:t xml:space="preserve">3,032,1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32" w:author="Machado, Diana" w:date="2019-02-04T10:09:00Z"/>
                <w:rFonts w:ascii="Calibri" w:hAnsi="Calibri" w:cs="Calibri"/>
                <w:color w:val="000000"/>
                <w:sz w:val="16"/>
                <w:szCs w:val="16"/>
                <w:lang w:eastAsia="en-US"/>
              </w:rPr>
            </w:pPr>
            <w:ins w:id="4933"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9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935" w:author="Machado, Diana" w:date="2019-02-04T10:09:00Z"/>
                <w:rFonts w:ascii="Calibri" w:hAnsi="Calibri" w:cs="Calibri"/>
                <w:color w:val="000000"/>
                <w:sz w:val="16"/>
                <w:szCs w:val="16"/>
                <w:lang w:eastAsia="en-US"/>
              </w:rPr>
            </w:pPr>
            <w:ins w:id="4936" w:author="Machado, Diana" w:date="2019-02-04T10:09:00Z">
              <w:r w:rsidRPr="00C722A9">
                <w:rPr>
                  <w:rFonts w:ascii="Calibri" w:hAnsi="Calibri" w:cs="Calibri"/>
                  <w:color w:val="000000"/>
                  <w:sz w:val="16"/>
                  <w:szCs w:val="16"/>
                  <w:lang w:eastAsia="en-US"/>
                </w:rPr>
                <w:t>325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37" w:author="Machado, Diana" w:date="2019-02-04T10:09:00Z"/>
                <w:rFonts w:ascii="Calibri" w:hAnsi="Calibri" w:cs="Calibri"/>
                <w:color w:val="000000"/>
                <w:sz w:val="16"/>
                <w:szCs w:val="16"/>
                <w:lang w:eastAsia="en-US"/>
              </w:rPr>
            </w:pPr>
            <w:ins w:id="493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39" w:author="Machado, Diana" w:date="2019-02-04T10:09:00Z"/>
                <w:rFonts w:ascii="Calibri" w:hAnsi="Calibri" w:cs="Calibri"/>
                <w:color w:val="000000"/>
                <w:sz w:val="16"/>
                <w:szCs w:val="16"/>
                <w:lang w:eastAsia="en-US"/>
              </w:rPr>
            </w:pPr>
            <w:ins w:id="494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41" w:author="Machado, Diana" w:date="2019-02-04T10:09:00Z"/>
                <w:rFonts w:ascii="Calibri" w:hAnsi="Calibri" w:cs="Calibri"/>
                <w:color w:val="000000"/>
                <w:sz w:val="16"/>
                <w:szCs w:val="16"/>
                <w:lang w:eastAsia="en-US"/>
              </w:rPr>
            </w:pPr>
            <w:ins w:id="494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43" w:author="Machado, Diana" w:date="2019-02-04T10:09:00Z"/>
                <w:rFonts w:ascii="Calibri" w:hAnsi="Calibri" w:cs="Calibri"/>
                <w:color w:val="000000"/>
                <w:sz w:val="16"/>
                <w:szCs w:val="16"/>
                <w:lang w:eastAsia="en-US"/>
              </w:rPr>
            </w:pPr>
            <w:ins w:id="494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45" w:author="Machado, Diana" w:date="2019-02-04T10:09:00Z"/>
                <w:rFonts w:ascii="Calibri" w:hAnsi="Calibri" w:cs="Calibri"/>
                <w:color w:val="000000"/>
                <w:sz w:val="16"/>
                <w:szCs w:val="16"/>
                <w:lang w:eastAsia="en-US"/>
              </w:rPr>
            </w:pPr>
            <w:ins w:id="4946" w:author="Machado, Diana" w:date="2019-02-04T10:09:00Z">
              <w:r w:rsidRPr="00C722A9">
                <w:rPr>
                  <w:rFonts w:ascii="Calibri" w:hAnsi="Calibri" w:cs="Calibri"/>
                  <w:color w:val="000000"/>
                  <w:sz w:val="16"/>
                  <w:szCs w:val="16"/>
                  <w:lang w:eastAsia="en-US"/>
                </w:rPr>
                <w:t xml:space="preserve">32,413,263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47" w:author="Machado, Diana" w:date="2019-02-04T10:09:00Z"/>
                <w:rFonts w:ascii="Calibri" w:hAnsi="Calibri" w:cs="Calibri"/>
                <w:color w:val="000000"/>
                <w:sz w:val="16"/>
                <w:szCs w:val="16"/>
                <w:lang w:eastAsia="en-US"/>
              </w:rPr>
            </w:pPr>
            <w:ins w:id="4948" w:author="Machado, Diana" w:date="2019-02-04T10:09:00Z">
              <w:r w:rsidRPr="00C722A9">
                <w:rPr>
                  <w:rFonts w:ascii="Calibri" w:hAnsi="Calibri" w:cs="Calibri"/>
                  <w:color w:val="000000"/>
                  <w:sz w:val="16"/>
                  <w:szCs w:val="16"/>
                  <w:lang w:eastAsia="en-US"/>
                </w:rPr>
                <w:t>4.81%</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49" w:author="Machado, Diana" w:date="2019-02-04T10:09:00Z"/>
                <w:rFonts w:ascii="Calibri" w:hAnsi="Calibri" w:cs="Calibri"/>
                <w:color w:val="000000"/>
                <w:sz w:val="16"/>
                <w:szCs w:val="16"/>
                <w:lang w:eastAsia="en-US"/>
              </w:rPr>
            </w:pPr>
            <w:ins w:id="495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51" w:author="Machado, Diana" w:date="2019-02-04T10:09:00Z"/>
                <w:rFonts w:ascii="Calibri" w:hAnsi="Calibri" w:cs="Calibri"/>
                <w:color w:val="000000"/>
                <w:sz w:val="16"/>
                <w:szCs w:val="16"/>
                <w:lang w:eastAsia="en-US"/>
              </w:rPr>
            </w:pPr>
            <w:ins w:id="495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53" w:author="Machado, Diana" w:date="2019-02-04T10:09:00Z"/>
                <w:rFonts w:ascii="Calibri" w:hAnsi="Calibri" w:cs="Calibri"/>
                <w:color w:val="000000"/>
                <w:sz w:val="16"/>
                <w:szCs w:val="16"/>
                <w:lang w:eastAsia="en-US"/>
              </w:rPr>
            </w:pPr>
            <w:ins w:id="4954" w:author="Machado, Diana" w:date="2019-02-04T10:09:00Z">
              <w:r w:rsidRPr="00C722A9">
                <w:rPr>
                  <w:rFonts w:ascii="Calibri" w:hAnsi="Calibri" w:cs="Calibri"/>
                  <w:color w:val="000000"/>
                  <w:sz w:val="16"/>
                  <w:szCs w:val="16"/>
                  <w:lang w:eastAsia="en-US"/>
                </w:rPr>
                <w:t xml:space="preserve">32,413,2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55" w:author="Machado, Diana" w:date="2019-02-04T10:09:00Z"/>
                <w:rFonts w:ascii="Calibri" w:hAnsi="Calibri" w:cs="Calibri"/>
                <w:color w:val="000000"/>
                <w:sz w:val="16"/>
                <w:szCs w:val="16"/>
                <w:lang w:eastAsia="en-US"/>
              </w:rPr>
            </w:pPr>
            <w:ins w:id="4956"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49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958" w:author="Machado, Diana" w:date="2019-02-04T10:09:00Z"/>
                <w:rFonts w:ascii="Calibri" w:hAnsi="Calibri" w:cs="Calibri"/>
                <w:color w:val="000000"/>
                <w:sz w:val="16"/>
                <w:szCs w:val="16"/>
                <w:lang w:eastAsia="en-US"/>
              </w:rPr>
            </w:pPr>
            <w:ins w:id="4959" w:author="Machado, Diana" w:date="2019-02-04T10:09:00Z">
              <w:r w:rsidRPr="00C722A9">
                <w:rPr>
                  <w:rFonts w:ascii="Calibri" w:hAnsi="Calibri" w:cs="Calibri"/>
                  <w:color w:val="000000"/>
                  <w:sz w:val="16"/>
                  <w:szCs w:val="16"/>
                  <w:lang w:eastAsia="en-US"/>
                </w:rPr>
                <w:t>325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60" w:author="Machado, Diana" w:date="2019-02-04T10:09:00Z"/>
                <w:rFonts w:ascii="Calibri" w:hAnsi="Calibri" w:cs="Calibri"/>
                <w:color w:val="000000"/>
                <w:sz w:val="16"/>
                <w:szCs w:val="16"/>
                <w:lang w:eastAsia="en-US"/>
              </w:rPr>
            </w:pPr>
            <w:ins w:id="496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62" w:author="Machado, Diana" w:date="2019-02-04T10:09:00Z"/>
                <w:rFonts w:ascii="Calibri" w:hAnsi="Calibri" w:cs="Calibri"/>
                <w:color w:val="000000"/>
                <w:sz w:val="16"/>
                <w:szCs w:val="16"/>
                <w:lang w:eastAsia="en-US"/>
              </w:rPr>
            </w:pPr>
            <w:ins w:id="496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64" w:author="Machado, Diana" w:date="2019-02-04T10:09:00Z"/>
                <w:rFonts w:ascii="Calibri" w:hAnsi="Calibri" w:cs="Calibri"/>
                <w:color w:val="000000"/>
                <w:sz w:val="16"/>
                <w:szCs w:val="16"/>
                <w:lang w:eastAsia="en-US"/>
              </w:rPr>
            </w:pPr>
            <w:ins w:id="496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66" w:author="Machado, Diana" w:date="2019-02-04T10:09:00Z"/>
                <w:rFonts w:ascii="Calibri" w:hAnsi="Calibri" w:cs="Calibri"/>
                <w:color w:val="000000"/>
                <w:sz w:val="16"/>
                <w:szCs w:val="16"/>
                <w:lang w:eastAsia="en-US"/>
              </w:rPr>
            </w:pPr>
            <w:ins w:id="496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68" w:author="Machado, Diana" w:date="2019-02-04T10:09:00Z"/>
                <w:rFonts w:ascii="Calibri" w:hAnsi="Calibri" w:cs="Calibri"/>
                <w:color w:val="000000"/>
                <w:sz w:val="16"/>
                <w:szCs w:val="16"/>
                <w:lang w:eastAsia="en-US"/>
              </w:rPr>
            </w:pPr>
            <w:ins w:id="4969" w:author="Machado, Diana" w:date="2019-02-04T10:09:00Z">
              <w:r w:rsidRPr="00C722A9">
                <w:rPr>
                  <w:rFonts w:ascii="Calibri" w:hAnsi="Calibri" w:cs="Calibri"/>
                  <w:color w:val="000000"/>
                  <w:sz w:val="16"/>
                  <w:szCs w:val="16"/>
                  <w:lang w:eastAsia="en-US"/>
                </w:rPr>
                <w:t xml:space="preserve">12,108,994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70" w:author="Machado, Diana" w:date="2019-02-04T10:09:00Z"/>
                <w:rFonts w:ascii="Calibri" w:hAnsi="Calibri" w:cs="Calibri"/>
                <w:color w:val="000000"/>
                <w:sz w:val="16"/>
                <w:szCs w:val="16"/>
                <w:lang w:eastAsia="en-US"/>
              </w:rPr>
            </w:pPr>
            <w:ins w:id="4971" w:author="Machado, Diana" w:date="2019-02-04T10:09:00Z">
              <w:r w:rsidRPr="00C722A9">
                <w:rPr>
                  <w:rFonts w:ascii="Calibri" w:hAnsi="Calibri" w:cs="Calibri"/>
                  <w:color w:val="000000"/>
                  <w:sz w:val="16"/>
                  <w:szCs w:val="16"/>
                  <w:lang w:eastAsia="en-US"/>
                </w:rPr>
                <w:t>1.8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72" w:author="Machado, Diana" w:date="2019-02-04T10:09:00Z"/>
                <w:rFonts w:ascii="Calibri" w:hAnsi="Calibri" w:cs="Calibri"/>
                <w:color w:val="000000"/>
                <w:sz w:val="16"/>
                <w:szCs w:val="16"/>
                <w:lang w:eastAsia="en-US"/>
              </w:rPr>
            </w:pPr>
            <w:ins w:id="497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74" w:author="Machado, Diana" w:date="2019-02-04T10:09:00Z"/>
                <w:rFonts w:ascii="Calibri" w:hAnsi="Calibri" w:cs="Calibri"/>
                <w:color w:val="000000"/>
                <w:sz w:val="16"/>
                <w:szCs w:val="16"/>
                <w:lang w:eastAsia="en-US"/>
              </w:rPr>
            </w:pPr>
            <w:ins w:id="497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76" w:author="Machado, Diana" w:date="2019-02-04T10:09:00Z"/>
                <w:rFonts w:ascii="Calibri" w:hAnsi="Calibri" w:cs="Calibri"/>
                <w:color w:val="000000"/>
                <w:sz w:val="16"/>
                <w:szCs w:val="16"/>
                <w:lang w:eastAsia="en-US"/>
              </w:rPr>
            </w:pPr>
            <w:ins w:id="4977" w:author="Machado, Diana" w:date="2019-02-04T10:09:00Z">
              <w:r w:rsidRPr="00C722A9">
                <w:rPr>
                  <w:rFonts w:ascii="Calibri" w:hAnsi="Calibri" w:cs="Calibri"/>
                  <w:color w:val="000000"/>
                  <w:sz w:val="16"/>
                  <w:szCs w:val="16"/>
                  <w:lang w:eastAsia="en-US"/>
                </w:rPr>
                <w:t xml:space="preserve">12,108,9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78" w:author="Machado, Diana" w:date="2019-02-04T10:09:00Z"/>
                <w:rFonts w:ascii="Calibri" w:hAnsi="Calibri" w:cs="Calibri"/>
                <w:color w:val="000000"/>
                <w:sz w:val="16"/>
                <w:szCs w:val="16"/>
                <w:lang w:eastAsia="en-US"/>
              </w:rPr>
            </w:pPr>
            <w:ins w:id="4979"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49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981" w:author="Machado, Diana" w:date="2019-02-04T10:09:00Z"/>
                <w:rFonts w:ascii="Calibri" w:hAnsi="Calibri" w:cs="Calibri"/>
                <w:color w:val="000000"/>
                <w:sz w:val="16"/>
                <w:szCs w:val="16"/>
                <w:lang w:eastAsia="en-US"/>
              </w:rPr>
            </w:pPr>
            <w:ins w:id="4982" w:author="Machado, Diana" w:date="2019-02-04T10:09:00Z">
              <w:r w:rsidRPr="00C722A9">
                <w:rPr>
                  <w:rFonts w:ascii="Calibri" w:hAnsi="Calibri" w:cs="Calibri"/>
                  <w:color w:val="000000"/>
                  <w:sz w:val="16"/>
                  <w:szCs w:val="16"/>
                  <w:lang w:eastAsia="en-US"/>
                </w:rPr>
                <w:t>325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83" w:author="Machado, Diana" w:date="2019-02-04T10:09:00Z"/>
                <w:rFonts w:ascii="Calibri" w:hAnsi="Calibri" w:cs="Calibri"/>
                <w:color w:val="000000"/>
                <w:sz w:val="16"/>
                <w:szCs w:val="16"/>
                <w:lang w:eastAsia="en-US"/>
              </w:rPr>
            </w:pPr>
            <w:ins w:id="498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85" w:author="Machado, Diana" w:date="2019-02-04T10:09:00Z"/>
                <w:rFonts w:ascii="Calibri" w:hAnsi="Calibri" w:cs="Calibri"/>
                <w:color w:val="000000"/>
                <w:sz w:val="16"/>
                <w:szCs w:val="16"/>
                <w:lang w:eastAsia="en-US"/>
              </w:rPr>
            </w:pPr>
            <w:ins w:id="498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87" w:author="Machado, Diana" w:date="2019-02-04T10:09:00Z"/>
                <w:rFonts w:ascii="Calibri" w:hAnsi="Calibri" w:cs="Calibri"/>
                <w:color w:val="000000"/>
                <w:sz w:val="16"/>
                <w:szCs w:val="16"/>
                <w:lang w:eastAsia="en-US"/>
              </w:rPr>
            </w:pPr>
            <w:ins w:id="498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89" w:author="Machado, Diana" w:date="2019-02-04T10:09:00Z"/>
                <w:rFonts w:ascii="Calibri" w:hAnsi="Calibri" w:cs="Calibri"/>
                <w:color w:val="000000"/>
                <w:sz w:val="16"/>
                <w:szCs w:val="16"/>
                <w:lang w:eastAsia="en-US"/>
              </w:rPr>
            </w:pPr>
            <w:ins w:id="499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91" w:author="Machado, Diana" w:date="2019-02-04T10:09:00Z"/>
                <w:rFonts w:ascii="Calibri" w:hAnsi="Calibri" w:cs="Calibri"/>
                <w:color w:val="000000"/>
                <w:sz w:val="16"/>
                <w:szCs w:val="16"/>
                <w:lang w:eastAsia="en-US"/>
              </w:rPr>
            </w:pPr>
            <w:ins w:id="4992" w:author="Machado, Diana" w:date="2019-02-04T10:09:00Z">
              <w:r w:rsidRPr="00C722A9">
                <w:rPr>
                  <w:rFonts w:ascii="Calibri" w:hAnsi="Calibri" w:cs="Calibri"/>
                  <w:color w:val="000000"/>
                  <w:sz w:val="16"/>
                  <w:szCs w:val="16"/>
                  <w:lang w:eastAsia="en-US"/>
                </w:rPr>
                <w:t xml:space="preserve">2,422,637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93" w:author="Machado, Diana" w:date="2019-02-04T10:09:00Z"/>
                <w:rFonts w:ascii="Calibri" w:hAnsi="Calibri" w:cs="Calibri"/>
                <w:color w:val="000000"/>
                <w:sz w:val="16"/>
                <w:szCs w:val="16"/>
                <w:lang w:eastAsia="en-US"/>
              </w:rPr>
            </w:pPr>
            <w:ins w:id="4994" w:author="Machado, Diana" w:date="2019-02-04T10:09:00Z">
              <w:r w:rsidRPr="00C722A9">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95" w:author="Machado, Diana" w:date="2019-02-04T10:09:00Z"/>
                <w:rFonts w:ascii="Calibri" w:hAnsi="Calibri" w:cs="Calibri"/>
                <w:color w:val="000000"/>
                <w:sz w:val="16"/>
                <w:szCs w:val="16"/>
                <w:lang w:eastAsia="en-US"/>
              </w:rPr>
            </w:pPr>
            <w:ins w:id="499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97" w:author="Machado, Diana" w:date="2019-02-04T10:09:00Z"/>
                <w:rFonts w:ascii="Calibri" w:hAnsi="Calibri" w:cs="Calibri"/>
                <w:color w:val="000000"/>
                <w:sz w:val="16"/>
                <w:szCs w:val="16"/>
                <w:lang w:eastAsia="en-US"/>
              </w:rPr>
            </w:pPr>
            <w:ins w:id="499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99" w:author="Machado, Diana" w:date="2019-02-04T10:09:00Z"/>
                <w:rFonts w:ascii="Calibri" w:hAnsi="Calibri" w:cs="Calibri"/>
                <w:color w:val="000000"/>
                <w:sz w:val="16"/>
                <w:szCs w:val="16"/>
                <w:lang w:eastAsia="en-US"/>
              </w:rPr>
            </w:pPr>
            <w:ins w:id="5000" w:author="Machado, Diana" w:date="2019-02-04T10:09:00Z">
              <w:r w:rsidRPr="00C722A9">
                <w:rPr>
                  <w:rFonts w:ascii="Calibri" w:hAnsi="Calibri" w:cs="Calibri"/>
                  <w:color w:val="000000"/>
                  <w:sz w:val="16"/>
                  <w:szCs w:val="16"/>
                  <w:lang w:eastAsia="en-US"/>
                </w:rPr>
                <w:t xml:space="preserve">2,422,6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01" w:author="Machado, Diana" w:date="2019-02-04T10:09:00Z"/>
                <w:rFonts w:ascii="Calibri" w:hAnsi="Calibri" w:cs="Calibri"/>
                <w:color w:val="000000"/>
                <w:sz w:val="16"/>
                <w:szCs w:val="16"/>
                <w:lang w:eastAsia="en-US"/>
              </w:rPr>
            </w:pPr>
            <w:ins w:id="500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0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004" w:author="Machado, Diana" w:date="2019-02-04T10:09:00Z"/>
                <w:rFonts w:ascii="Calibri" w:hAnsi="Calibri" w:cs="Calibri"/>
                <w:color w:val="000000"/>
                <w:sz w:val="16"/>
                <w:szCs w:val="16"/>
                <w:lang w:eastAsia="en-US"/>
              </w:rPr>
            </w:pPr>
            <w:ins w:id="5005" w:author="Machado, Diana" w:date="2019-02-04T10:09:00Z">
              <w:r w:rsidRPr="00C722A9">
                <w:rPr>
                  <w:rFonts w:ascii="Calibri" w:hAnsi="Calibri" w:cs="Calibri"/>
                  <w:color w:val="000000"/>
                  <w:sz w:val="16"/>
                  <w:szCs w:val="16"/>
                  <w:lang w:eastAsia="en-US"/>
                </w:rPr>
                <w:t>325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06" w:author="Machado, Diana" w:date="2019-02-04T10:09:00Z"/>
                <w:rFonts w:ascii="Calibri" w:hAnsi="Calibri" w:cs="Calibri"/>
                <w:color w:val="000000"/>
                <w:sz w:val="16"/>
                <w:szCs w:val="16"/>
                <w:lang w:eastAsia="en-US"/>
              </w:rPr>
            </w:pPr>
            <w:ins w:id="500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08" w:author="Machado, Diana" w:date="2019-02-04T10:09:00Z"/>
                <w:rFonts w:ascii="Calibri" w:hAnsi="Calibri" w:cs="Calibri"/>
                <w:color w:val="000000"/>
                <w:sz w:val="16"/>
                <w:szCs w:val="16"/>
                <w:lang w:eastAsia="en-US"/>
              </w:rPr>
            </w:pPr>
            <w:ins w:id="500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10" w:author="Machado, Diana" w:date="2019-02-04T10:09:00Z"/>
                <w:rFonts w:ascii="Calibri" w:hAnsi="Calibri" w:cs="Calibri"/>
                <w:color w:val="000000"/>
                <w:sz w:val="16"/>
                <w:szCs w:val="16"/>
                <w:lang w:eastAsia="en-US"/>
              </w:rPr>
            </w:pPr>
            <w:ins w:id="501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12" w:author="Machado, Diana" w:date="2019-02-04T10:09:00Z"/>
                <w:rFonts w:ascii="Calibri" w:hAnsi="Calibri" w:cs="Calibri"/>
                <w:color w:val="000000"/>
                <w:sz w:val="16"/>
                <w:szCs w:val="16"/>
                <w:lang w:eastAsia="en-US"/>
              </w:rPr>
            </w:pPr>
            <w:ins w:id="501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14" w:author="Machado, Diana" w:date="2019-02-04T10:09:00Z"/>
                <w:rFonts w:ascii="Calibri" w:hAnsi="Calibri" w:cs="Calibri"/>
                <w:color w:val="000000"/>
                <w:sz w:val="16"/>
                <w:szCs w:val="16"/>
                <w:lang w:eastAsia="en-US"/>
              </w:rPr>
            </w:pPr>
            <w:ins w:id="5015" w:author="Machado, Diana" w:date="2019-02-04T10:09:00Z">
              <w:r w:rsidRPr="00C722A9">
                <w:rPr>
                  <w:rFonts w:ascii="Calibri" w:hAnsi="Calibri" w:cs="Calibri"/>
                  <w:color w:val="000000"/>
                  <w:sz w:val="16"/>
                  <w:szCs w:val="16"/>
                  <w:lang w:eastAsia="en-US"/>
                </w:rPr>
                <w:t xml:space="preserve">32,826,961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16" w:author="Machado, Diana" w:date="2019-02-04T10:09:00Z"/>
                <w:rFonts w:ascii="Calibri" w:hAnsi="Calibri" w:cs="Calibri"/>
                <w:color w:val="000000"/>
                <w:sz w:val="16"/>
                <w:szCs w:val="16"/>
                <w:lang w:eastAsia="en-US"/>
              </w:rPr>
            </w:pPr>
            <w:ins w:id="5017" w:author="Machado, Diana" w:date="2019-02-04T10:09:00Z">
              <w:r w:rsidRPr="00C722A9">
                <w:rPr>
                  <w:rFonts w:ascii="Calibri" w:hAnsi="Calibri" w:cs="Calibri"/>
                  <w:color w:val="000000"/>
                  <w:sz w:val="16"/>
                  <w:szCs w:val="16"/>
                  <w:lang w:eastAsia="en-US"/>
                </w:rPr>
                <w:t>4.87%</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18" w:author="Machado, Diana" w:date="2019-02-04T10:09:00Z"/>
                <w:rFonts w:ascii="Calibri" w:hAnsi="Calibri" w:cs="Calibri"/>
                <w:color w:val="000000"/>
                <w:sz w:val="16"/>
                <w:szCs w:val="16"/>
                <w:lang w:eastAsia="en-US"/>
              </w:rPr>
            </w:pPr>
            <w:ins w:id="501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20" w:author="Machado, Diana" w:date="2019-02-04T10:09:00Z"/>
                <w:rFonts w:ascii="Calibri" w:hAnsi="Calibri" w:cs="Calibri"/>
                <w:color w:val="000000"/>
                <w:sz w:val="16"/>
                <w:szCs w:val="16"/>
                <w:lang w:eastAsia="en-US"/>
              </w:rPr>
            </w:pPr>
            <w:ins w:id="502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22" w:author="Machado, Diana" w:date="2019-02-04T10:09:00Z"/>
                <w:rFonts w:ascii="Calibri" w:hAnsi="Calibri" w:cs="Calibri"/>
                <w:color w:val="000000"/>
                <w:sz w:val="16"/>
                <w:szCs w:val="16"/>
                <w:lang w:eastAsia="en-US"/>
              </w:rPr>
            </w:pPr>
            <w:ins w:id="5023" w:author="Machado, Diana" w:date="2019-02-04T10:09:00Z">
              <w:r w:rsidRPr="00C722A9">
                <w:rPr>
                  <w:rFonts w:ascii="Calibri" w:hAnsi="Calibri" w:cs="Calibri"/>
                  <w:color w:val="000000"/>
                  <w:sz w:val="16"/>
                  <w:szCs w:val="16"/>
                  <w:lang w:eastAsia="en-US"/>
                </w:rPr>
                <w:t xml:space="preserve">32,826,9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24" w:author="Machado, Diana" w:date="2019-02-04T10:09:00Z"/>
                <w:rFonts w:ascii="Calibri" w:hAnsi="Calibri" w:cs="Calibri"/>
                <w:color w:val="000000"/>
                <w:sz w:val="16"/>
                <w:szCs w:val="16"/>
                <w:lang w:eastAsia="en-US"/>
              </w:rPr>
            </w:pPr>
            <w:ins w:id="5025"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50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027" w:author="Machado, Diana" w:date="2019-02-04T10:09:00Z"/>
                <w:rFonts w:ascii="Calibri" w:hAnsi="Calibri" w:cs="Calibri"/>
                <w:color w:val="000000"/>
                <w:sz w:val="16"/>
                <w:szCs w:val="16"/>
                <w:lang w:eastAsia="en-US"/>
              </w:rPr>
            </w:pPr>
            <w:ins w:id="5028" w:author="Machado, Diana" w:date="2019-02-04T10:09:00Z">
              <w:r w:rsidRPr="00C722A9">
                <w:rPr>
                  <w:rFonts w:ascii="Calibri" w:hAnsi="Calibri" w:cs="Calibri"/>
                  <w:color w:val="000000"/>
                  <w:sz w:val="16"/>
                  <w:szCs w:val="16"/>
                  <w:lang w:eastAsia="en-US"/>
                </w:rPr>
                <w:t>325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29" w:author="Machado, Diana" w:date="2019-02-04T10:09:00Z"/>
                <w:rFonts w:ascii="Calibri" w:hAnsi="Calibri" w:cs="Calibri"/>
                <w:color w:val="000000"/>
                <w:sz w:val="16"/>
                <w:szCs w:val="16"/>
                <w:lang w:eastAsia="en-US"/>
              </w:rPr>
            </w:pPr>
            <w:ins w:id="503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31" w:author="Machado, Diana" w:date="2019-02-04T10:09:00Z"/>
                <w:rFonts w:ascii="Calibri" w:hAnsi="Calibri" w:cs="Calibri"/>
                <w:color w:val="000000"/>
                <w:sz w:val="16"/>
                <w:szCs w:val="16"/>
                <w:lang w:eastAsia="en-US"/>
              </w:rPr>
            </w:pPr>
            <w:ins w:id="503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33" w:author="Machado, Diana" w:date="2019-02-04T10:09:00Z"/>
                <w:rFonts w:ascii="Calibri" w:hAnsi="Calibri" w:cs="Calibri"/>
                <w:color w:val="000000"/>
                <w:sz w:val="16"/>
                <w:szCs w:val="16"/>
                <w:lang w:eastAsia="en-US"/>
              </w:rPr>
            </w:pPr>
            <w:ins w:id="503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35" w:author="Machado, Diana" w:date="2019-02-04T10:09:00Z"/>
                <w:rFonts w:ascii="Calibri" w:hAnsi="Calibri" w:cs="Calibri"/>
                <w:color w:val="000000"/>
                <w:sz w:val="16"/>
                <w:szCs w:val="16"/>
                <w:lang w:eastAsia="en-US"/>
              </w:rPr>
            </w:pPr>
            <w:ins w:id="503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37" w:author="Machado, Diana" w:date="2019-02-04T10:09:00Z"/>
                <w:rFonts w:ascii="Calibri" w:hAnsi="Calibri" w:cs="Calibri"/>
                <w:color w:val="000000"/>
                <w:sz w:val="16"/>
                <w:szCs w:val="16"/>
                <w:lang w:eastAsia="en-US"/>
              </w:rPr>
            </w:pPr>
            <w:ins w:id="5038" w:author="Machado, Diana" w:date="2019-02-04T10:09:00Z">
              <w:r w:rsidRPr="00C722A9">
                <w:rPr>
                  <w:rFonts w:ascii="Calibri" w:hAnsi="Calibri" w:cs="Calibri"/>
                  <w:color w:val="000000"/>
                  <w:sz w:val="16"/>
                  <w:szCs w:val="16"/>
                  <w:lang w:eastAsia="en-US"/>
                </w:rPr>
                <w:t xml:space="preserve">21,400,23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39" w:author="Machado, Diana" w:date="2019-02-04T10:09:00Z"/>
                <w:rFonts w:ascii="Calibri" w:hAnsi="Calibri" w:cs="Calibri"/>
                <w:color w:val="000000"/>
                <w:sz w:val="16"/>
                <w:szCs w:val="16"/>
                <w:lang w:eastAsia="en-US"/>
              </w:rPr>
            </w:pPr>
            <w:ins w:id="5040" w:author="Machado, Diana" w:date="2019-02-04T10:09:00Z">
              <w:r w:rsidRPr="00C722A9">
                <w:rPr>
                  <w:rFonts w:ascii="Calibri" w:hAnsi="Calibri" w:cs="Calibri"/>
                  <w:color w:val="000000"/>
                  <w:sz w:val="16"/>
                  <w:szCs w:val="16"/>
                  <w:lang w:eastAsia="en-US"/>
                </w:rPr>
                <w:t>3.18%</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41" w:author="Machado, Diana" w:date="2019-02-04T10:09:00Z"/>
                <w:rFonts w:ascii="Calibri" w:hAnsi="Calibri" w:cs="Calibri"/>
                <w:color w:val="000000"/>
                <w:sz w:val="16"/>
                <w:szCs w:val="16"/>
                <w:lang w:eastAsia="en-US"/>
              </w:rPr>
            </w:pPr>
            <w:ins w:id="504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43" w:author="Machado, Diana" w:date="2019-02-04T10:09:00Z"/>
                <w:rFonts w:ascii="Calibri" w:hAnsi="Calibri" w:cs="Calibri"/>
                <w:color w:val="000000"/>
                <w:sz w:val="16"/>
                <w:szCs w:val="16"/>
                <w:lang w:eastAsia="en-US"/>
              </w:rPr>
            </w:pPr>
            <w:ins w:id="504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45" w:author="Machado, Diana" w:date="2019-02-04T10:09:00Z"/>
                <w:rFonts w:ascii="Calibri" w:hAnsi="Calibri" w:cs="Calibri"/>
                <w:color w:val="000000"/>
                <w:sz w:val="16"/>
                <w:szCs w:val="16"/>
                <w:lang w:eastAsia="en-US"/>
              </w:rPr>
            </w:pPr>
            <w:ins w:id="5046" w:author="Machado, Diana" w:date="2019-02-04T10:09:00Z">
              <w:r w:rsidRPr="00C722A9">
                <w:rPr>
                  <w:rFonts w:ascii="Calibri" w:hAnsi="Calibri" w:cs="Calibri"/>
                  <w:color w:val="000000"/>
                  <w:sz w:val="16"/>
                  <w:szCs w:val="16"/>
                  <w:lang w:eastAsia="en-US"/>
                </w:rPr>
                <w:t xml:space="preserve">21,400,2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47" w:author="Machado, Diana" w:date="2019-02-04T10:09:00Z"/>
                <w:rFonts w:ascii="Calibri" w:hAnsi="Calibri" w:cs="Calibri"/>
                <w:color w:val="000000"/>
                <w:sz w:val="16"/>
                <w:szCs w:val="16"/>
                <w:lang w:eastAsia="en-US"/>
              </w:rPr>
            </w:pPr>
            <w:ins w:id="5048"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50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050" w:author="Machado, Diana" w:date="2019-02-04T10:09:00Z"/>
                <w:rFonts w:ascii="Calibri" w:hAnsi="Calibri" w:cs="Calibri"/>
                <w:color w:val="000000"/>
                <w:sz w:val="16"/>
                <w:szCs w:val="16"/>
                <w:lang w:eastAsia="en-US"/>
              </w:rPr>
            </w:pPr>
            <w:ins w:id="5051" w:author="Machado, Diana" w:date="2019-02-04T10:09:00Z">
              <w:r w:rsidRPr="00C722A9">
                <w:rPr>
                  <w:rFonts w:ascii="Calibri" w:hAnsi="Calibri" w:cs="Calibri"/>
                  <w:color w:val="000000"/>
                  <w:sz w:val="16"/>
                  <w:szCs w:val="16"/>
                  <w:lang w:eastAsia="en-US"/>
                </w:rPr>
                <w:t>325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52" w:author="Machado, Diana" w:date="2019-02-04T10:09:00Z"/>
                <w:rFonts w:ascii="Calibri" w:hAnsi="Calibri" w:cs="Calibri"/>
                <w:color w:val="000000"/>
                <w:sz w:val="16"/>
                <w:szCs w:val="16"/>
                <w:lang w:eastAsia="en-US"/>
              </w:rPr>
            </w:pPr>
            <w:ins w:id="505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54" w:author="Machado, Diana" w:date="2019-02-04T10:09:00Z"/>
                <w:rFonts w:ascii="Calibri" w:hAnsi="Calibri" w:cs="Calibri"/>
                <w:color w:val="000000"/>
                <w:sz w:val="16"/>
                <w:szCs w:val="16"/>
                <w:lang w:eastAsia="en-US"/>
              </w:rPr>
            </w:pPr>
            <w:ins w:id="505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56" w:author="Machado, Diana" w:date="2019-02-04T10:09:00Z"/>
                <w:rFonts w:ascii="Calibri" w:hAnsi="Calibri" w:cs="Calibri"/>
                <w:color w:val="000000"/>
                <w:sz w:val="16"/>
                <w:szCs w:val="16"/>
                <w:lang w:eastAsia="en-US"/>
              </w:rPr>
            </w:pPr>
            <w:ins w:id="505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58" w:author="Machado, Diana" w:date="2019-02-04T10:09:00Z"/>
                <w:rFonts w:ascii="Calibri" w:hAnsi="Calibri" w:cs="Calibri"/>
                <w:color w:val="000000"/>
                <w:sz w:val="16"/>
                <w:szCs w:val="16"/>
                <w:lang w:eastAsia="en-US"/>
              </w:rPr>
            </w:pPr>
            <w:ins w:id="505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60" w:author="Machado, Diana" w:date="2019-02-04T10:09:00Z"/>
                <w:rFonts w:ascii="Calibri" w:hAnsi="Calibri" w:cs="Calibri"/>
                <w:color w:val="000000"/>
                <w:sz w:val="16"/>
                <w:szCs w:val="16"/>
                <w:lang w:eastAsia="en-US"/>
              </w:rPr>
            </w:pPr>
            <w:ins w:id="5061" w:author="Machado, Diana" w:date="2019-02-04T10:09:00Z">
              <w:r w:rsidRPr="00C722A9">
                <w:rPr>
                  <w:rFonts w:ascii="Calibri" w:hAnsi="Calibri" w:cs="Calibri"/>
                  <w:color w:val="000000"/>
                  <w:sz w:val="16"/>
                  <w:szCs w:val="16"/>
                  <w:lang w:eastAsia="en-US"/>
                </w:rPr>
                <w:t xml:space="preserve">23,327,844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62" w:author="Machado, Diana" w:date="2019-02-04T10:09:00Z"/>
                <w:rFonts w:ascii="Calibri" w:hAnsi="Calibri" w:cs="Calibri"/>
                <w:color w:val="000000"/>
                <w:sz w:val="16"/>
                <w:szCs w:val="16"/>
                <w:lang w:eastAsia="en-US"/>
              </w:rPr>
            </w:pPr>
            <w:ins w:id="5063" w:author="Machado, Diana" w:date="2019-02-04T10:09:00Z">
              <w:r w:rsidRPr="00C722A9">
                <w:rPr>
                  <w:rFonts w:ascii="Calibri" w:hAnsi="Calibri" w:cs="Calibri"/>
                  <w:color w:val="000000"/>
                  <w:sz w:val="16"/>
                  <w:szCs w:val="16"/>
                  <w:lang w:eastAsia="en-US"/>
                </w:rPr>
                <w:t>3.46%</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64" w:author="Machado, Diana" w:date="2019-02-04T10:09:00Z"/>
                <w:rFonts w:ascii="Calibri" w:hAnsi="Calibri" w:cs="Calibri"/>
                <w:color w:val="000000"/>
                <w:sz w:val="16"/>
                <w:szCs w:val="16"/>
                <w:lang w:eastAsia="en-US"/>
              </w:rPr>
            </w:pPr>
            <w:ins w:id="506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66" w:author="Machado, Diana" w:date="2019-02-04T10:09:00Z"/>
                <w:rFonts w:ascii="Calibri" w:hAnsi="Calibri" w:cs="Calibri"/>
                <w:color w:val="000000"/>
                <w:sz w:val="16"/>
                <w:szCs w:val="16"/>
                <w:lang w:eastAsia="en-US"/>
              </w:rPr>
            </w:pPr>
            <w:ins w:id="506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68" w:author="Machado, Diana" w:date="2019-02-04T10:09:00Z"/>
                <w:rFonts w:ascii="Calibri" w:hAnsi="Calibri" w:cs="Calibri"/>
                <w:color w:val="000000"/>
                <w:sz w:val="16"/>
                <w:szCs w:val="16"/>
                <w:lang w:eastAsia="en-US"/>
              </w:rPr>
            </w:pPr>
            <w:ins w:id="5069" w:author="Machado, Diana" w:date="2019-02-04T10:09:00Z">
              <w:r w:rsidRPr="00C722A9">
                <w:rPr>
                  <w:rFonts w:ascii="Calibri" w:hAnsi="Calibri" w:cs="Calibri"/>
                  <w:color w:val="000000"/>
                  <w:sz w:val="16"/>
                  <w:szCs w:val="16"/>
                  <w:lang w:eastAsia="en-US"/>
                </w:rPr>
                <w:t xml:space="preserve">23,327,8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70" w:author="Machado, Diana" w:date="2019-02-04T10:09:00Z"/>
                <w:rFonts w:ascii="Calibri" w:hAnsi="Calibri" w:cs="Calibri"/>
                <w:color w:val="000000"/>
                <w:sz w:val="16"/>
                <w:szCs w:val="16"/>
                <w:lang w:eastAsia="en-US"/>
              </w:rPr>
            </w:pPr>
            <w:ins w:id="5071"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50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073" w:author="Machado, Diana" w:date="2019-02-04T10:09:00Z"/>
                <w:rFonts w:ascii="Calibri" w:hAnsi="Calibri" w:cs="Calibri"/>
                <w:color w:val="000000"/>
                <w:sz w:val="16"/>
                <w:szCs w:val="16"/>
                <w:lang w:eastAsia="en-US"/>
              </w:rPr>
            </w:pPr>
            <w:ins w:id="5074" w:author="Machado, Diana" w:date="2019-02-04T10:09:00Z">
              <w:r w:rsidRPr="00C722A9">
                <w:rPr>
                  <w:rFonts w:ascii="Calibri" w:hAnsi="Calibri" w:cs="Calibri"/>
                  <w:color w:val="000000"/>
                  <w:sz w:val="16"/>
                  <w:szCs w:val="16"/>
                  <w:lang w:eastAsia="en-US"/>
                </w:rPr>
                <w:t>325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75" w:author="Machado, Diana" w:date="2019-02-04T10:09:00Z"/>
                <w:rFonts w:ascii="Calibri" w:hAnsi="Calibri" w:cs="Calibri"/>
                <w:color w:val="000000"/>
                <w:sz w:val="16"/>
                <w:szCs w:val="16"/>
                <w:lang w:eastAsia="en-US"/>
              </w:rPr>
            </w:pPr>
            <w:ins w:id="507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77" w:author="Machado, Diana" w:date="2019-02-04T10:09:00Z"/>
                <w:rFonts w:ascii="Calibri" w:hAnsi="Calibri" w:cs="Calibri"/>
                <w:color w:val="000000"/>
                <w:sz w:val="16"/>
                <w:szCs w:val="16"/>
                <w:lang w:eastAsia="en-US"/>
              </w:rPr>
            </w:pPr>
            <w:ins w:id="507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79" w:author="Machado, Diana" w:date="2019-02-04T10:09:00Z"/>
                <w:rFonts w:ascii="Calibri" w:hAnsi="Calibri" w:cs="Calibri"/>
                <w:color w:val="000000"/>
                <w:sz w:val="16"/>
                <w:szCs w:val="16"/>
                <w:lang w:eastAsia="en-US"/>
              </w:rPr>
            </w:pPr>
            <w:ins w:id="508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81" w:author="Machado, Diana" w:date="2019-02-04T10:09:00Z"/>
                <w:rFonts w:ascii="Calibri" w:hAnsi="Calibri" w:cs="Calibri"/>
                <w:color w:val="000000"/>
                <w:sz w:val="16"/>
                <w:szCs w:val="16"/>
                <w:lang w:eastAsia="en-US"/>
              </w:rPr>
            </w:pPr>
            <w:ins w:id="508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83" w:author="Machado, Diana" w:date="2019-02-04T10:09:00Z"/>
                <w:rFonts w:ascii="Calibri" w:hAnsi="Calibri" w:cs="Calibri"/>
                <w:color w:val="000000"/>
                <w:sz w:val="16"/>
                <w:szCs w:val="16"/>
                <w:lang w:eastAsia="en-US"/>
              </w:rPr>
            </w:pPr>
            <w:ins w:id="5084" w:author="Machado, Diana" w:date="2019-02-04T10:09:00Z">
              <w:r w:rsidRPr="00C722A9">
                <w:rPr>
                  <w:rFonts w:ascii="Calibri" w:hAnsi="Calibri" w:cs="Calibri"/>
                  <w:color w:val="000000"/>
                  <w:sz w:val="16"/>
                  <w:szCs w:val="16"/>
                  <w:lang w:eastAsia="en-US"/>
                </w:rPr>
                <w:t xml:space="preserve">6,310,10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85" w:author="Machado, Diana" w:date="2019-02-04T10:09:00Z"/>
                <w:rFonts w:ascii="Calibri" w:hAnsi="Calibri" w:cs="Calibri"/>
                <w:color w:val="000000"/>
                <w:sz w:val="16"/>
                <w:szCs w:val="16"/>
                <w:lang w:eastAsia="en-US"/>
              </w:rPr>
            </w:pPr>
            <w:ins w:id="5086" w:author="Machado, Diana" w:date="2019-02-04T10:09:00Z">
              <w:r w:rsidRPr="00C722A9">
                <w:rPr>
                  <w:rFonts w:ascii="Calibri" w:hAnsi="Calibri" w:cs="Calibri"/>
                  <w:color w:val="000000"/>
                  <w:sz w:val="16"/>
                  <w:szCs w:val="16"/>
                  <w:lang w:eastAsia="en-US"/>
                </w:rPr>
                <w:t>0.94%</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87" w:author="Machado, Diana" w:date="2019-02-04T10:09:00Z"/>
                <w:rFonts w:ascii="Calibri" w:hAnsi="Calibri" w:cs="Calibri"/>
                <w:color w:val="000000"/>
                <w:sz w:val="16"/>
                <w:szCs w:val="16"/>
                <w:lang w:eastAsia="en-US"/>
              </w:rPr>
            </w:pPr>
            <w:ins w:id="508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89" w:author="Machado, Diana" w:date="2019-02-04T10:09:00Z"/>
                <w:rFonts w:ascii="Calibri" w:hAnsi="Calibri" w:cs="Calibri"/>
                <w:color w:val="000000"/>
                <w:sz w:val="16"/>
                <w:szCs w:val="16"/>
                <w:lang w:eastAsia="en-US"/>
              </w:rPr>
            </w:pPr>
            <w:ins w:id="509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91" w:author="Machado, Diana" w:date="2019-02-04T10:09:00Z"/>
                <w:rFonts w:ascii="Calibri" w:hAnsi="Calibri" w:cs="Calibri"/>
                <w:color w:val="000000"/>
                <w:sz w:val="16"/>
                <w:szCs w:val="16"/>
                <w:lang w:eastAsia="en-US"/>
              </w:rPr>
            </w:pPr>
            <w:ins w:id="5092" w:author="Machado, Diana" w:date="2019-02-04T10:09:00Z">
              <w:r w:rsidRPr="00C722A9">
                <w:rPr>
                  <w:rFonts w:ascii="Calibri" w:hAnsi="Calibri" w:cs="Calibri"/>
                  <w:color w:val="000000"/>
                  <w:sz w:val="16"/>
                  <w:szCs w:val="16"/>
                  <w:lang w:eastAsia="en-US"/>
                </w:rPr>
                <w:t xml:space="preserve">6,310,1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93" w:author="Machado, Diana" w:date="2019-02-04T10:09:00Z"/>
                <w:rFonts w:ascii="Calibri" w:hAnsi="Calibri" w:cs="Calibri"/>
                <w:color w:val="000000"/>
                <w:sz w:val="16"/>
                <w:szCs w:val="16"/>
                <w:lang w:eastAsia="en-US"/>
              </w:rPr>
            </w:pPr>
            <w:ins w:id="5094"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0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096" w:author="Machado, Diana" w:date="2019-02-04T10:09:00Z"/>
                <w:rFonts w:ascii="Calibri" w:hAnsi="Calibri" w:cs="Calibri"/>
                <w:color w:val="000000"/>
                <w:sz w:val="16"/>
                <w:szCs w:val="16"/>
                <w:lang w:eastAsia="en-US"/>
              </w:rPr>
            </w:pPr>
            <w:ins w:id="5097" w:author="Machado, Diana" w:date="2019-02-04T10:09:00Z">
              <w:r w:rsidRPr="00C722A9">
                <w:rPr>
                  <w:rFonts w:ascii="Calibri" w:hAnsi="Calibri" w:cs="Calibri"/>
                  <w:color w:val="000000"/>
                  <w:sz w:val="16"/>
                  <w:szCs w:val="16"/>
                  <w:lang w:eastAsia="en-US"/>
                </w:rPr>
                <w:t>325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98" w:author="Machado, Diana" w:date="2019-02-04T10:09:00Z"/>
                <w:rFonts w:ascii="Calibri" w:hAnsi="Calibri" w:cs="Calibri"/>
                <w:color w:val="000000"/>
                <w:sz w:val="16"/>
                <w:szCs w:val="16"/>
                <w:lang w:eastAsia="en-US"/>
              </w:rPr>
            </w:pPr>
            <w:ins w:id="509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00" w:author="Machado, Diana" w:date="2019-02-04T10:09:00Z"/>
                <w:rFonts w:ascii="Calibri" w:hAnsi="Calibri" w:cs="Calibri"/>
                <w:color w:val="000000"/>
                <w:sz w:val="16"/>
                <w:szCs w:val="16"/>
                <w:lang w:eastAsia="en-US"/>
              </w:rPr>
            </w:pPr>
            <w:ins w:id="510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02" w:author="Machado, Diana" w:date="2019-02-04T10:09:00Z"/>
                <w:rFonts w:ascii="Calibri" w:hAnsi="Calibri" w:cs="Calibri"/>
                <w:color w:val="000000"/>
                <w:sz w:val="16"/>
                <w:szCs w:val="16"/>
                <w:lang w:eastAsia="en-US"/>
              </w:rPr>
            </w:pPr>
            <w:ins w:id="510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04" w:author="Machado, Diana" w:date="2019-02-04T10:09:00Z"/>
                <w:rFonts w:ascii="Calibri" w:hAnsi="Calibri" w:cs="Calibri"/>
                <w:color w:val="000000"/>
                <w:sz w:val="16"/>
                <w:szCs w:val="16"/>
                <w:lang w:eastAsia="en-US"/>
              </w:rPr>
            </w:pPr>
            <w:ins w:id="510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06" w:author="Machado, Diana" w:date="2019-02-04T10:09:00Z"/>
                <w:rFonts w:ascii="Calibri" w:hAnsi="Calibri" w:cs="Calibri"/>
                <w:color w:val="000000"/>
                <w:sz w:val="16"/>
                <w:szCs w:val="16"/>
                <w:lang w:eastAsia="en-US"/>
              </w:rPr>
            </w:pPr>
            <w:ins w:id="5107" w:author="Machado, Diana" w:date="2019-02-04T10:09:00Z">
              <w:r w:rsidRPr="00C722A9">
                <w:rPr>
                  <w:rFonts w:ascii="Calibri" w:hAnsi="Calibri" w:cs="Calibri"/>
                  <w:color w:val="000000"/>
                  <w:sz w:val="16"/>
                  <w:szCs w:val="16"/>
                  <w:lang w:eastAsia="en-US"/>
                </w:rPr>
                <w:t xml:space="preserve">39,670,546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08" w:author="Machado, Diana" w:date="2019-02-04T10:09:00Z"/>
                <w:rFonts w:ascii="Calibri" w:hAnsi="Calibri" w:cs="Calibri"/>
                <w:color w:val="000000"/>
                <w:sz w:val="16"/>
                <w:szCs w:val="16"/>
                <w:lang w:eastAsia="en-US"/>
              </w:rPr>
            </w:pPr>
            <w:ins w:id="5109" w:author="Machado, Diana" w:date="2019-02-04T10:09:00Z">
              <w:r w:rsidRPr="00C722A9">
                <w:rPr>
                  <w:rFonts w:ascii="Calibri" w:hAnsi="Calibri" w:cs="Calibri"/>
                  <w:color w:val="000000"/>
                  <w:sz w:val="16"/>
                  <w:szCs w:val="16"/>
                  <w:lang w:eastAsia="en-US"/>
                </w:rPr>
                <w:t>5.8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10" w:author="Machado, Diana" w:date="2019-02-04T10:09:00Z"/>
                <w:rFonts w:ascii="Calibri" w:hAnsi="Calibri" w:cs="Calibri"/>
                <w:color w:val="000000"/>
                <w:sz w:val="16"/>
                <w:szCs w:val="16"/>
                <w:lang w:eastAsia="en-US"/>
              </w:rPr>
            </w:pPr>
            <w:ins w:id="511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12" w:author="Machado, Diana" w:date="2019-02-04T10:09:00Z"/>
                <w:rFonts w:ascii="Calibri" w:hAnsi="Calibri" w:cs="Calibri"/>
                <w:color w:val="000000"/>
                <w:sz w:val="16"/>
                <w:szCs w:val="16"/>
                <w:lang w:eastAsia="en-US"/>
              </w:rPr>
            </w:pPr>
            <w:ins w:id="511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14" w:author="Machado, Diana" w:date="2019-02-04T10:09:00Z"/>
                <w:rFonts w:ascii="Calibri" w:hAnsi="Calibri" w:cs="Calibri"/>
                <w:color w:val="000000"/>
                <w:sz w:val="16"/>
                <w:szCs w:val="16"/>
                <w:lang w:eastAsia="en-US"/>
              </w:rPr>
            </w:pPr>
            <w:ins w:id="5115" w:author="Machado, Diana" w:date="2019-02-04T10:09:00Z">
              <w:r w:rsidRPr="00C722A9">
                <w:rPr>
                  <w:rFonts w:ascii="Calibri" w:hAnsi="Calibri" w:cs="Calibri"/>
                  <w:color w:val="000000"/>
                  <w:sz w:val="16"/>
                  <w:szCs w:val="16"/>
                  <w:lang w:eastAsia="en-US"/>
                </w:rPr>
                <w:t xml:space="preserve">39,670,5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16" w:author="Machado, Diana" w:date="2019-02-04T10:09:00Z"/>
                <w:rFonts w:ascii="Calibri" w:hAnsi="Calibri" w:cs="Calibri"/>
                <w:color w:val="000000"/>
                <w:sz w:val="16"/>
                <w:szCs w:val="16"/>
                <w:lang w:eastAsia="en-US"/>
              </w:rPr>
            </w:pPr>
            <w:ins w:id="5117"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51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119" w:author="Machado, Diana" w:date="2019-02-04T10:09:00Z"/>
                <w:rFonts w:ascii="Calibri" w:hAnsi="Calibri" w:cs="Calibri"/>
                <w:color w:val="000000"/>
                <w:sz w:val="16"/>
                <w:szCs w:val="16"/>
                <w:lang w:eastAsia="en-US"/>
              </w:rPr>
            </w:pPr>
            <w:ins w:id="5120" w:author="Machado, Diana" w:date="2019-02-04T10:09:00Z">
              <w:r w:rsidRPr="00C722A9">
                <w:rPr>
                  <w:rFonts w:ascii="Calibri" w:hAnsi="Calibri" w:cs="Calibri"/>
                  <w:color w:val="000000"/>
                  <w:sz w:val="16"/>
                  <w:szCs w:val="16"/>
                  <w:lang w:eastAsia="en-US"/>
                </w:rPr>
                <w:t>325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21" w:author="Machado, Diana" w:date="2019-02-04T10:09:00Z"/>
                <w:rFonts w:ascii="Calibri" w:hAnsi="Calibri" w:cs="Calibri"/>
                <w:color w:val="000000"/>
                <w:sz w:val="16"/>
                <w:szCs w:val="16"/>
                <w:lang w:eastAsia="en-US"/>
              </w:rPr>
            </w:pPr>
            <w:ins w:id="512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23" w:author="Machado, Diana" w:date="2019-02-04T10:09:00Z"/>
                <w:rFonts w:ascii="Calibri" w:hAnsi="Calibri" w:cs="Calibri"/>
                <w:color w:val="000000"/>
                <w:sz w:val="16"/>
                <w:szCs w:val="16"/>
                <w:lang w:eastAsia="en-US"/>
              </w:rPr>
            </w:pPr>
            <w:ins w:id="512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25" w:author="Machado, Diana" w:date="2019-02-04T10:09:00Z"/>
                <w:rFonts w:ascii="Calibri" w:hAnsi="Calibri" w:cs="Calibri"/>
                <w:color w:val="000000"/>
                <w:sz w:val="16"/>
                <w:szCs w:val="16"/>
                <w:lang w:eastAsia="en-US"/>
              </w:rPr>
            </w:pPr>
            <w:ins w:id="512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27" w:author="Machado, Diana" w:date="2019-02-04T10:09:00Z"/>
                <w:rFonts w:ascii="Calibri" w:hAnsi="Calibri" w:cs="Calibri"/>
                <w:color w:val="000000"/>
                <w:sz w:val="16"/>
                <w:szCs w:val="16"/>
                <w:lang w:eastAsia="en-US"/>
              </w:rPr>
            </w:pPr>
            <w:ins w:id="512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29" w:author="Machado, Diana" w:date="2019-02-04T10:09:00Z"/>
                <w:rFonts w:ascii="Calibri" w:hAnsi="Calibri" w:cs="Calibri"/>
                <w:color w:val="000000"/>
                <w:sz w:val="16"/>
                <w:szCs w:val="16"/>
                <w:lang w:eastAsia="en-US"/>
              </w:rPr>
            </w:pPr>
            <w:ins w:id="5130" w:author="Machado, Diana" w:date="2019-02-04T10:09:00Z">
              <w:r w:rsidRPr="00C722A9">
                <w:rPr>
                  <w:rFonts w:ascii="Calibri" w:hAnsi="Calibri" w:cs="Calibri"/>
                  <w:color w:val="000000"/>
                  <w:sz w:val="16"/>
                  <w:szCs w:val="16"/>
                  <w:lang w:eastAsia="en-US"/>
                </w:rPr>
                <w:t xml:space="preserve">32,195,509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31" w:author="Machado, Diana" w:date="2019-02-04T10:09:00Z"/>
                <w:rFonts w:ascii="Calibri" w:hAnsi="Calibri" w:cs="Calibri"/>
                <w:color w:val="000000"/>
                <w:sz w:val="16"/>
                <w:szCs w:val="16"/>
                <w:lang w:eastAsia="en-US"/>
              </w:rPr>
            </w:pPr>
            <w:ins w:id="5132" w:author="Machado, Diana" w:date="2019-02-04T10:09:00Z">
              <w:r w:rsidRPr="00C722A9">
                <w:rPr>
                  <w:rFonts w:ascii="Calibri" w:hAnsi="Calibri" w:cs="Calibri"/>
                  <w:color w:val="000000"/>
                  <w:sz w:val="16"/>
                  <w:szCs w:val="16"/>
                  <w:lang w:eastAsia="en-US"/>
                </w:rPr>
                <w:t>4.78%</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33" w:author="Machado, Diana" w:date="2019-02-04T10:09:00Z"/>
                <w:rFonts w:ascii="Calibri" w:hAnsi="Calibri" w:cs="Calibri"/>
                <w:color w:val="000000"/>
                <w:sz w:val="16"/>
                <w:szCs w:val="16"/>
                <w:lang w:eastAsia="en-US"/>
              </w:rPr>
            </w:pPr>
            <w:ins w:id="513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35" w:author="Machado, Diana" w:date="2019-02-04T10:09:00Z"/>
                <w:rFonts w:ascii="Calibri" w:hAnsi="Calibri" w:cs="Calibri"/>
                <w:color w:val="000000"/>
                <w:sz w:val="16"/>
                <w:szCs w:val="16"/>
                <w:lang w:eastAsia="en-US"/>
              </w:rPr>
            </w:pPr>
            <w:ins w:id="513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37" w:author="Machado, Diana" w:date="2019-02-04T10:09:00Z"/>
                <w:rFonts w:ascii="Calibri" w:hAnsi="Calibri" w:cs="Calibri"/>
                <w:color w:val="000000"/>
                <w:sz w:val="16"/>
                <w:szCs w:val="16"/>
                <w:lang w:eastAsia="en-US"/>
              </w:rPr>
            </w:pPr>
            <w:ins w:id="5138" w:author="Machado, Diana" w:date="2019-02-04T10:09:00Z">
              <w:r w:rsidRPr="00C722A9">
                <w:rPr>
                  <w:rFonts w:ascii="Calibri" w:hAnsi="Calibri" w:cs="Calibri"/>
                  <w:color w:val="000000"/>
                  <w:sz w:val="16"/>
                  <w:szCs w:val="16"/>
                  <w:lang w:eastAsia="en-US"/>
                </w:rPr>
                <w:t xml:space="preserve">32,195,5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39" w:author="Machado, Diana" w:date="2019-02-04T10:09:00Z"/>
                <w:rFonts w:ascii="Calibri" w:hAnsi="Calibri" w:cs="Calibri"/>
                <w:color w:val="000000"/>
                <w:sz w:val="16"/>
                <w:szCs w:val="16"/>
                <w:lang w:eastAsia="en-US"/>
              </w:rPr>
            </w:pPr>
            <w:ins w:id="5140"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51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142" w:author="Machado, Diana" w:date="2019-02-04T10:09:00Z"/>
                <w:rFonts w:ascii="Calibri" w:hAnsi="Calibri" w:cs="Calibri"/>
                <w:color w:val="000000"/>
                <w:sz w:val="16"/>
                <w:szCs w:val="16"/>
                <w:lang w:eastAsia="en-US"/>
              </w:rPr>
            </w:pPr>
            <w:ins w:id="5143" w:author="Machado, Diana" w:date="2019-02-04T10:09:00Z">
              <w:r w:rsidRPr="00C722A9">
                <w:rPr>
                  <w:rFonts w:ascii="Calibri" w:hAnsi="Calibri" w:cs="Calibri"/>
                  <w:color w:val="000000"/>
                  <w:sz w:val="16"/>
                  <w:szCs w:val="16"/>
                  <w:lang w:eastAsia="en-US"/>
                </w:rPr>
                <w:t>325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44" w:author="Machado, Diana" w:date="2019-02-04T10:09:00Z"/>
                <w:rFonts w:ascii="Calibri" w:hAnsi="Calibri" w:cs="Calibri"/>
                <w:color w:val="000000"/>
                <w:sz w:val="16"/>
                <w:szCs w:val="16"/>
                <w:lang w:eastAsia="en-US"/>
              </w:rPr>
            </w:pPr>
            <w:ins w:id="514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46" w:author="Machado, Diana" w:date="2019-02-04T10:09:00Z"/>
                <w:rFonts w:ascii="Calibri" w:hAnsi="Calibri" w:cs="Calibri"/>
                <w:color w:val="000000"/>
                <w:sz w:val="16"/>
                <w:szCs w:val="16"/>
                <w:lang w:eastAsia="en-US"/>
              </w:rPr>
            </w:pPr>
            <w:ins w:id="514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48" w:author="Machado, Diana" w:date="2019-02-04T10:09:00Z"/>
                <w:rFonts w:ascii="Calibri" w:hAnsi="Calibri" w:cs="Calibri"/>
                <w:color w:val="000000"/>
                <w:sz w:val="16"/>
                <w:szCs w:val="16"/>
                <w:lang w:eastAsia="en-US"/>
              </w:rPr>
            </w:pPr>
            <w:ins w:id="514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50" w:author="Machado, Diana" w:date="2019-02-04T10:09:00Z"/>
                <w:rFonts w:ascii="Calibri" w:hAnsi="Calibri" w:cs="Calibri"/>
                <w:color w:val="000000"/>
                <w:sz w:val="16"/>
                <w:szCs w:val="16"/>
                <w:lang w:eastAsia="en-US"/>
              </w:rPr>
            </w:pPr>
            <w:ins w:id="515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52" w:author="Machado, Diana" w:date="2019-02-04T10:09:00Z"/>
                <w:rFonts w:ascii="Calibri" w:hAnsi="Calibri" w:cs="Calibri"/>
                <w:color w:val="000000"/>
                <w:sz w:val="16"/>
                <w:szCs w:val="16"/>
                <w:lang w:eastAsia="en-US"/>
              </w:rPr>
            </w:pPr>
            <w:ins w:id="5153" w:author="Machado, Diana" w:date="2019-02-04T10:09:00Z">
              <w:r w:rsidRPr="00C722A9">
                <w:rPr>
                  <w:rFonts w:ascii="Calibri" w:hAnsi="Calibri" w:cs="Calibri"/>
                  <w:color w:val="000000"/>
                  <w:sz w:val="16"/>
                  <w:szCs w:val="16"/>
                  <w:lang w:eastAsia="en-US"/>
                </w:rPr>
                <w:t xml:space="preserve">1,058,624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54" w:author="Machado, Diana" w:date="2019-02-04T10:09:00Z"/>
                <w:rFonts w:ascii="Calibri" w:hAnsi="Calibri" w:cs="Calibri"/>
                <w:color w:val="000000"/>
                <w:sz w:val="16"/>
                <w:szCs w:val="16"/>
                <w:lang w:eastAsia="en-US"/>
              </w:rPr>
            </w:pPr>
            <w:ins w:id="5155" w:author="Machado, Diana" w:date="2019-02-04T10:09:00Z">
              <w:r w:rsidRPr="00C722A9">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56" w:author="Machado, Diana" w:date="2019-02-04T10:09:00Z"/>
                <w:rFonts w:ascii="Calibri" w:hAnsi="Calibri" w:cs="Calibri"/>
                <w:color w:val="000000"/>
                <w:sz w:val="16"/>
                <w:szCs w:val="16"/>
                <w:lang w:eastAsia="en-US"/>
              </w:rPr>
            </w:pPr>
            <w:ins w:id="515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58" w:author="Machado, Diana" w:date="2019-02-04T10:09:00Z"/>
                <w:rFonts w:ascii="Calibri" w:hAnsi="Calibri" w:cs="Calibri"/>
                <w:color w:val="000000"/>
                <w:sz w:val="16"/>
                <w:szCs w:val="16"/>
                <w:lang w:eastAsia="en-US"/>
              </w:rPr>
            </w:pPr>
            <w:ins w:id="515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60" w:author="Machado, Diana" w:date="2019-02-04T10:09:00Z"/>
                <w:rFonts w:ascii="Calibri" w:hAnsi="Calibri" w:cs="Calibri"/>
                <w:color w:val="000000"/>
                <w:sz w:val="16"/>
                <w:szCs w:val="16"/>
                <w:lang w:eastAsia="en-US"/>
              </w:rPr>
            </w:pPr>
            <w:ins w:id="5161" w:author="Machado, Diana" w:date="2019-02-04T10:09:00Z">
              <w:r w:rsidRPr="00C722A9">
                <w:rPr>
                  <w:rFonts w:ascii="Calibri" w:hAnsi="Calibri" w:cs="Calibri"/>
                  <w:color w:val="000000"/>
                  <w:sz w:val="16"/>
                  <w:szCs w:val="16"/>
                  <w:lang w:eastAsia="en-US"/>
                </w:rPr>
                <w:t xml:space="preserve">1,058,6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62" w:author="Machado, Diana" w:date="2019-02-04T10:09:00Z"/>
                <w:rFonts w:ascii="Calibri" w:hAnsi="Calibri" w:cs="Calibri"/>
                <w:color w:val="000000"/>
                <w:sz w:val="16"/>
                <w:szCs w:val="16"/>
                <w:lang w:eastAsia="en-US"/>
              </w:rPr>
            </w:pPr>
            <w:ins w:id="5163"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51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165" w:author="Machado, Diana" w:date="2019-02-04T10:09:00Z"/>
                <w:rFonts w:ascii="Calibri" w:hAnsi="Calibri" w:cs="Calibri"/>
                <w:color w:val="000000"/>
                <w:sz w:val="16"/>
                <w:szCs w:val="16"/>
                <w:lang w:eastAsia="en-US"/>
              </w:rPr>
            </w:pPr>
            <w:ins w:id="5166" w:author="Machado, Diana" w:date="2019-02-04T10:09:00Z">
              <w:r w:rsidRPr="00C722A9">
                <w:rPr>
                  <w:rFonts w:ascii="Calibri" w:hAnsi="Calibri" w:cs="Calibri"/>
                  <w:color w:val="000000"/>
                  <w:sz w:val="16"/>
                  <w:szCs w:val="16"/>
                  <w:lang w:eastAsia="en-US"/>
                </w:rPr>
                <w:t>325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67" w:author="Machado, Diana" w:date="2019-02-04T10:09:00Z"/>
                <w:rFonts w:ascii="Calibri" w:hAnsi="Calibri" w:cs="Calibri"/>
                <w:color w:val="000000"/>
                <w:sz w:val="16"/>
                <w:szCs w:val="16"/>
                <w:lang w:eastAsia="en-US"/>
              </w:rPr>
            </w:pPr>
            <w:ins w:id="516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69" w:author="Machado, Diana" w:date="2019-02-04T10:09:00Z"/>
                <w:rFonts w:ascii="Calibri" w:hAnsi="Calibri" w:cs="Calibri"/>
                <w:color w:val="000000"/>
                <w:sz w:val="16"/>
                <w:szCs w:val="16"/>
                <w:lang w:eastAsia="en-US"/>
              </w:rPr>
            </w:pPr>
            <w:ins w:id="517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71" w:author="Machado, Diana" w:date="2019-02-04T10:09:00Z"/>
                <w:rFonts w:ascii="Calibri" w:hAnsi="Calibri" w:cs="Calibri"/>
                <w:color w:val="000000"/>
                <w:sz w:val="16"/>
                <w:szCs w:val="16"/>
                <w:lang w:eastAsia="en-US"/>
              </w:rPr>
            </w:pPr>
            <w:ins w:id="517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73" w:author="Machado, Diana" w:date="2019-02-04T10:09:00Z"/>
                <w:rFonts w:ascii="Calibri" w:hAnsi="Calibri" w:cs="Calibri"/>
                <w:color w:val="000000"/>
                <w:sz w:val="16"/>
                <w:szCs w:val="16"/>
                <w:lang w:eastAsia="en-US"/>
              </w:rPr>
            </w:pPr>
            <w:ins w:id="517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75" w:author="Machado, Diana" w:date="2019-02-04T10:09:00Z"/>
                <w:rFonts w:ascii="Calibri" w:hAnsi="Calibri" w:cs="Calibri"/>
                <w:color w:val="000000"/>
                <w:sz w:val="16"/>
                <w:szCs w:val="16"/>
                <w:lang w:eastAsia="en-US"/>
              </w:rPr>
            </w:pPr>
            <w:ins w:id="5176" w:author="Machado, Diana" w:date="2019-02-04T10:09:00Z">
              <w:r w:rsidRPr="00C722A9">
                <w:rPr>
                  <w:rFonts w:ascii="Calibri" w:hAnsi="Calibri" w:cs="Calibri"/>
                  <w:color w:val="000000"/>
                  <w:sz w:val="16"/>
                  <w:szCs w:val="16"/>
                  <w:lang w:eastAsia="en-US"/>
                </w:rPr>
                <w:t xml:space="preserve">3,984,37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77" w:author="Machado, Diana" w:date="2019-02-04T10:09:00Z"/>
                <w:rFonts w:ascii="Calibri" w:hAnsi="Calibri" w:cs="Calibri"/>
                <w:color w:val="000000"/>
                <w:sz w:val="16"/>
                <w:szCs w:val="16"/>
                <w:lang w:eastAsia="en-US"/>
              </w:rPr>
            </w:pPr>
            <w:ins w:id="5178" w:author="Machado, Diana" w:date="2019-02-04T10:09:00Z">
              <w:r w:rsidRPr="00C722A9">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79" w:author="Machado, Diana" w:date="2019-02-04T10:09:00Z"/>
                <w:rFonts w:ascii="Calibri" w:hAnsi="Calibri" w:cs="Calibri"/>
                <w:color w:val="000000"/>
                <w:sz w:val="16"/>
                <w:szCs w:val="16"/>
                <w:lang w:eastAsia="en-US"/>
              </w:rPr>
            </w:pPr>
            <w:ins w:id="518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81" w:author="Machado, Diana" w:date="2019-02-04T10:09:00Z"/>
                <w:rFonts w:ascii="Calibri" w:hAnsi="Calibri" w:cs="Calibri"/>
                <w:color w:val="000000"/>
                <w:sz w:val="16"/>
                <w:szCs w:val="16"/>
                <w:lang w:eastAsia="en-US"/>
              </w:rPr>
            </w:pPr>
            <w:ins w:id="518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83" w:author="Machado, Diana" w:date="2019-02-04T10:09:00Z"/>
                <w:rFonts w:ascii="Calibri" w:hAnsi="Calibri" w:cs="Calibri"/>
                <w:color w:val="000000"/>
                <w:sz w:val="16"/>
                <w:szCs w:val="16"/>
                <w:lang w:eastAsia="en-US"/>
              </w:rPr>
            </w:pPr>
            <w:ins w:id="5184" w:author="Machado, Diana" w:date="2019-02-04T10:09:00Z">
              <w:r w:rsidRPr="00C722A9">
                <w:rPr>
                  <w:rFonts w:ascii="Calibri" w:hAnsi="Calibri" w:cs="Calibri"/>
                  <w:color w:val="000000"/>
                  <w:sz w:val="16"/>
                  <w:szCs w:val="16"/>
                  <w:lang w:eastAsia="en-US"/>
                </w:rPr>
                <w:t xml:space="preserve">3,984,3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85" w:author="Machado, Diana" w:date="2019-02-04T10:09:00Z"/>
                <w:rFonts w:ascii="Calibri" w:hAnsi="Calibri" w:cs="Calibri"/>
                <w:color w:val="000000"/>
                <w:sz w:val="16"/>
                <w:szCs w:val="16"/>
                <w:lang w:eastAsia="en-US"/>
              </w:rPr>
            </w:pPr>
            <w:ins w:id="518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1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188" w:author="Machado, Diana" w:date="2019-02-04T10:09:00Z"/>
                <w:rFonts w:ascii="Calibri" w:hAnsi="Calibri" w:cs="Calibri"/>
                <w:color w:val="000000"/>
                <w:sz w:val="16"/>
                <w:szCs w:val="16"/>
                <w:lang w:eastAsia="en-US"/>
              </w:rPr>
            </w:pPr>
            <w:ins w:id="5189" w:author="Machado, Diana" w:date="2019-02-04T10:09:00Z">
              <w:r w:rsidRPr="00C722A9">
                <w:rPr>
                  <w:rFonts w:ascii="Calibri" w:hAnsi="Calibri" w:cs="Calibri"/>
                  <w:color w:val="000000"/>
                  <w:sz w:val="16"/>
                  <w:szCs w:val="16"/>
                  <w:lang w:eastAsia="en-US"/>
                </w:rPr>
                <w:t>325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90" w:author="Machado, Diana" w:date="2019-02-04T10:09:00Z"/>
                <w:rFonts w:ascii="Calibri" w:hAnsi="Calibri" w:cs="Calibri"/>
                <w:color w:val="000000"/>
                <w:sz w:val="16"/>
                <w:szCs w:val="16"/>
                <w:lang w:eastAsia="en-US"/>
              </w:rPr>
            </w:pPr>
            <w:ins w:id="519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92" w:author="Machado, Diana" w:date="2019-02-04T10:09:00Z"/>
                <w:rFonts w:ascii="Calibri" w:hAnsi="Calibri" w:cs="Calibri"/>
                <w:color w:val="000000"/>
                <w:sz w:val="16"/>
                <w:szCs w:val="16"/>
                <w:lang w:eastAsia="en-US"/>
              </w:rPr>
            </w:pPr>
            <w:ins w:id="519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94" w:author="Machado, Diana" w:date="2019-02-04T10:09:00Z"/>
                <w:rFonts w:ascii="Calibri" w:hAnsi="Calibri" w:cs="Calibri"/>
                <w:color w:val="000000"/>
                <w:sz w:val="16"/>
                <w:szCs w:val="16"/>
                <w:lang w:eastAsia="en-US"/>
              </w:rPr>
            </w:pPr>
            <w:ins w:id="519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96" w:author="Machado, Diana" w:date="2019-02-04T10:09:00Z"/>
                <w:rFonts w:ascii="Calibri" w:hAnsi="Calibri" w:cs="Calibri"/>
                <w:color w:val="000000"/>
                <w:sz w:val="16"/>
                <w:szCs w:val="16"/>
                <w:lang w:eastAsia="en-US"/>
              </w:rPr>
            </w:pPr>
            <w:ins w:id="519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98" w:author="Machado, Diana" w:date="2019-02-04T10:09:00Z"/>
                <w:rFonts w:ascii="Calibri" w:hAnsi="Calibri" w:cs="Calibri"/>
                <w:color w:val="000000"/>
                <w:sz w:val="16"/>
                <w:szCs w:val="16"/>
                <w:lang w:eastAsia="en-US"/>
              </w:rPr>
            </w:pPr>
            <w:ins w:id="5199" w:author="Machado, Diana" w:date="2019-02-04T10:09:00Z">
              <w:r w:rsidRPr="00C722A9">
                <w:rPr>
                  <w:rFonts w:ascii="Calibri" w:hAnsi="Calibri" w:cs="Calibri"/>
                  <w:color w:val="000000"/>
                  <w:sz w:val="16"/>
                  <w:szCs w:val="16"/>
                  <w:lang w:eastAsia="en-US"/>
                </w:rPr>
                <w:t xml:space="preserve">43,024,11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00" w:author="Machado, Diana" w:date="2019-02-04T10:09:00Z"/>
                <w:rFonts w:ascii="Calibri" w:hAnsi="Calibri" w:cs="Calibri"/>
                <w:color w:val="000000"/>
                <w:sz w:val="16"/>
                <w:szCs w:val="16"/>
                <w:lang w:eastAsia="en-US"/>
              </w:rPr>
            </w:pPr>
            <w:ins w:id="5201" w:author="Machado, Diana" w:date="2019-02-04T10:09:00Z">
              <w:r w:rsidRPr="00C722A9">
                <w:rPr>
                  <w:rFonts w:ascii="Calibri" w:hAnsi="Calibri" w:cs="Calibri"/>
                  <w:color w:val="000000"/>
                  <w:sz w:val="16"/>
                  <w:szCs w:val="16"/>
                  <w:lang w:eastAsia="en-US"/>
                </w:rPr>
                <w:t>6.3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02" w:author="Machado, Diana" w:date="2019-02-04T10:09:00Z"/>
                <w:rFonts w:ascii="Calibri" w:hAnsi="Calibri" w:cs="Calibri"/>
                <w:color w:val="000000"/>
                <w:sz w:val="16"/>
                <w:szCs w:val="16"/>
                <w:lang w:eastAsia="en-US"/>
              </w:rPr>
            </w:pPr>
            <w:ins w:id="520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04" w:author="Machado, Diana" w:date="2019-02-04T10:09:00Z"/>
                <w:rFonts w:ascii="Calibri" w:hAnsi="Calibri" w:cs="Calibri"/>
                <w:color w:val="000000"/>
                <w:sz w:val="16"/>
                <w:szCs w:val="16"/>
                <w:lang w:eastAsia="en-US"/>
              </w:rPr>
            </w:pPr>
            <w:ins w:id="520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06" w:author="Machado, Diana" w:date="2019-02-04T10:09:00Z"/>
                <w:rFonts w:ascii="Calibri" w:hAnsi="Calibri" w:cs="Calibri"/>
                <w:color w:val="000000"/>
                <w:sz w:val="16"/>
                <w:szCs w:val="16"/>
                <w:lang w:eastAsia="en-US"/>
              </w:rPr>
            </w:pPr>
            <w:ins w:id="5207" w:author="Machado, Diana" w:date="2019-02-04T10:09:00Z">
              <w:r w:rsidRPr="00C722A9">
                <w:rPr>
                  <w:rFonts w:ascii="Calibri" w:hAnsi="Calibri" w:cs="Calibri"/>
                  <w:color w:val="000000"/>
                  <w:sz w:val="16"/>
                  <w:szCs w:val="16"/>
                  <w:lang w:eastAsia="en-US"/>
                </w:rPr>
                <w:t xml:space="preserve">43,024,1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08" w:author="Machado, Diana" w:date="2019-02-04T10:09:00Z"/>
                <w:rFonts w:ascii="Calibri" w:hAnsi="Calibri" w:cs="Calibri"/>
                <w:color w:val="000000"/>
                <w:sz w:val="16"/>
                <w:szCs w:val="16"/>
                <w:lang w:eastAsia="en-US"/>
              </w:rPr>
            </w:pPr>
            <w:ins w:id="5209"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52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211" w:author="Machado, Diana" w:date="2019-02-04T10:09:00Z"/>
                <w:rFonts w:ascii="Calibri" w:hAnsi="Calibri" w:cs="Calibri"/>
                <w:color w:val="000000"/>
                <w:sz w:val="16"/>
                <w:szCs w:val="16"/>
                <w:lang w:eastAsia="en-US"/>
              </w:rPr>
            </w:pPr>
            <w:ins w:id="5212" w:author="Machado, Diana" w:date="2019-02-04T10:09:00Z">
              <w:r w:rsidRPr="00C722A9">
                <w:rPr>
                  <w:rFonts w:ascii="Calibri" w:hAnsi="Calibri" w:cs="Calibri"/>
                  <w:color w:val="000000"/>
                  <w:sz w:val="16"/>
                  <w:szCs w:val="16"/>
                  <w:lang w:eastAsia="en-US"/>
                </w:rPr>
                <w:t>325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13" w:author="Machado, Diana" w:date="2019-02-04T10:09:00Z"/>
                <w:rFonts w:ascii="Calibri" w:hAnsi="Calibri" w:cs="Calibri"/>
                <w:color w:val="000000"/>
                <w:sz w:val="16"/>
                <w:szCs w:val="16"/>
                <w:lang w:eastAsia="en-US"/>
              </w:rPr>
            </w:pPr>
            <w:ins w:id="521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15" w:author="Machado, Diana" w:date="2019-02-04T10:09:00Z"/>
                <w:rFonts w:ascii="Calibri" w:hAnsi="Calibri" w:cs="Calibri"/>
                <w:color w:val="000000"/>
                <w:sz w:val="16"/>
                <w:szCs w:val="16"/>
                <w:lang w:eastAsia="en-US"/>
              </w:rPr>
            </w:pPr>
            <w:ins w:id="521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17" w:author="Machado, Diana" w:date="2019-02-04T10:09:00Z"/>
                <w:rFonts w:ascii="Calibri" w:hAnsi="Calibri" w:cs="Calibri"/>
                <w:color w:val="000000"/>
                <w:sz w:val="16"/>
                <w:szCs w:val="16"/>
                <w:lang w:eastAsia="en-US"/>
              </w:rPr>
            </w:pPr>
            <w:ins w:id="521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19" w:author="Machado, Diana" w:date="2019-02-04T10:09:00Z"/>
                <w:rFonts w:ascii="Calibri" w:hAnsi="Calibri" w:cs="Calibri"/>
                <w:color w:val="000000"/>
                <w:sz w:val="16"/>
                <w:szCs w:val="16"/>
                <w:lang w:eastAsia="en-US"/>
              </w:rPr>
            </w:pPr>
            <w:ins w:id="522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21" w:author="Machado, Diana" w:date="2019-02-04T10:09:00Z"/>
                <w:rFonts w:ascii="Calibri" w:hAnsi="Calibri" w:cs="Calibri"/>
                <w:color w:val="000000"/>
                <w:sz w:val="16"/>
                <w:szCs w:val="16"/>
                <w:lang w:eastAsia="en-US"/>
              </w:rPr>
            </w:pPr>
            <w:ins w:id="5222" w:author="Machado, Diana" w:date="2019-02-04T10:09:00Z">
              <w:r w:rsidRPr="00C722A9">
                <w:rPr>
                  <w:rFonts w:ascii="Calibri" w:hAnsi="Calibri" w:cs="Calibri"/>
                  <w:color w:val="000000"/>
                  <w:sz w:val="16"/>
                  <w:szCs w:val="16"/>
                  <w:lang w:eastAsia="en-US"/>
                </w:rPr>
                <w:t xml:space="preserve">2,565,159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23" w:author="Machado, Diana" w:date="2019-02-04T10:09:00Z"/>
                <w:rFonts w:ascii="Calibri" w:hAnsi="Calibri" w:cs="Calibri"/>
                <w:color w:val="000000"/>
                <w:sz w:val="16"/>
                <w:szCs w:val="16"/>
                <w:lang w:eastAsia="en-US"/>
              </w:rPr>
            </w:pPr>
            <w:ins w:id="5224" w:author="Machado, Diana" w:date="2019-02-04T10:09:00Z">
              <w:r w:rsidRPr="00C722A9">
                <w:rPr>
                  <w:rFonts w:ascii="Calibri" w:hAnsi="Calibri" w:cs="Calibri"/>
                  <w:color w:val="000000"/>
                  <w:sz w:val="16"/>
                  <w:szCs w:val="16"/>
                  <w:lang w:eastAsia="en-US"/>
                </w:rPr>
                <w:t>0.38%</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25" w:author="Machado, Diana" w:date="2019-02-04T10:09:00Z"/>
                <w:rFonts w:ascii="Calibri" w:hAnsi="Calibri" w:cs="Calibri"/>
                <w:color w:val="000000"/>
                <w:sz w:val="16"/>
                <w:szCs w:val="16"/>
                <w:lang w:eastAsia="en-US"/>
              </w:rPr>
            </w:pPr>
            <w:ins w:id="522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27" w:author="Machado, Diana" w:date="2019-02-04T10:09:00Z"/>
                <w:rFonts w:ascii="Calibri" w:hAnsi="Calibri" w:cs="Calibri"/>
                <w:color w:val="000000"/>
                <w:sz w:val="16"/>
                <w:szCs w:val="16"/>
                <w:lang w:eastAsia="en-US"/>
              </w:rPr>
            </w:pPr>
            <w:ins w:id="522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29" w:author="Machado, Diana" w:date="2019-02-04T10:09:00Z"/>
                <w:rFonts w:ascii="Calibri" w:hAnsi="Calibri" w:cs="Calibri"/>
                <w:color w:val="000000"/>
                <w:sz w:val="16"/>
                <w:szCs w:val="16"/>
                <w:lang w:eastAsia="en-US"/>
              </w:rPr>
            </w:pPr>
            <w:ins w:id="5230" w:author="Machado, Diana" w:date="2019-02-04T10:09:00Z">
              <w:r w:rsidRPr="00C722A9">
                <w:rPr>
                  <w:rFonts w:ascii="Calibri" w:hAnsi="Calibri" w:cs="Calibri"/>
                  <w:color w:val="000000"/>
                  <w:sz w:val="16"/>
                  <w:szCs w:val="16"/>
                  <w:lang w:eastAsia="en-US"/>
                </w:rPr>
                <w:t xml:space="preserve">2,565,1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31" w:author="Machado, Diana" w:date="2019-02-04T10:09:00Z"/>
                <w:rFonts w:ascii="Calibri" w:hAnsi="Calibri" w:cs="Calibri"/>
                <w:color w:val="000000"/>
                <w:sz w:val="16"/>
                <w:szCs w:val="16"/>
                <w:lang w:eastAsia="en-US"/>
              </w:rPr>
            </w:pPr>
            <w:ins w:id="523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2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234" w:author="Machado, Diana" w:date="2019-02-04T10:09:00Z"/>
                <w:rFonts w:ascii="Calibri" w:hAnsi="Calibri" w:cs="Calibri"/>
                <w:color w:val="000000"/>
                <w:sz w:val="16"/>
                <w:szCs w:val="16"/>
                <w:lang w:eastAsia="en-US"/>
              </w:rPr>
            </w:pPr>
            <w:ins w:id="5235" w:author="Machado, Diana" w:date="2019-02-04T10:09:00Z">
              <w:r w:rsidRPr="00C722A9">
                <w:rPr>
                  <w:rFonts w:ascii="Calibri" w:hAnsi="Calibri" w:cs="Calibri"/>
                  <w:color w:val="000000"/>
                  <w:sz w:val="16"/>
                  <w:szCs w:val="16"/>
                  <w:lang w:eastAsia="en-US"/>
                </w:rPr>
                <w:t>325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36" w:author="Machado, Diana" w:date="2019-02-04T10:09:00Z"/>
                <w:rFonts w:ascii="Calibri" w:hAnsi="Calibri" w:cs="Calibri"/>
                <w:color w:val="000000"/>
                <w:sz w:val="16"/>
                <w:szCs w:val="16"/>
                <w:lang w:eastAsia="en-US"/>
              </w:rPr>
            </w:pPr>
            <w:ins w:id="523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38" w:author="Machado, Diana" w:date="2019-02-04T10:09:00Z"/>
                <w:rFonts w:ascii="Calibri" w:hAnsi="Calibri" w:cs="Calibri"/>
                <w:color w:val="000000"/>
                <w:sz w:val="16"/>
                <w:szCs w:val="16"/>
                <w:lang w:eastAsia="en-US"/>
              </w:rPr>
            </w:pPr>
            <w:ins w:id="523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40" w:author="Machado, Diana" w:date="2019-02-04T10:09:00Z"/>
                <w:rFonts w:ascii="Calibri" w:hAnsi="Calibri" w:cs="Calibri"/>
                <w:color w:val="000000"/>
                <w:sz w:val="16"/>
                <w:szCs w:val="16"/>
                <w:lang w:eastAsia="en-US"/>
              </w:rPr>
            </w:pPr>
            <w:ins w:id="524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42" w:author="Machado, Diana" w:date="2019-02-04T10:09:00Z"/>
                <w:rFonts w:ascii="Calibri" w:hAnsi="Calibri" w:cs="Calibri"/>
                <w:color w:val="000000"/>
                <w:sz w:val="16"/>
                <w:szCs w:val="16"/>
                <w:lang w:eastAsia="en-US"/>
              </w:rPr>
            </w:pPr>
            <w:ins w:id="524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44" w:author="Machado, Diana" w:date="2019-02-04T10:09:00Z"/>
                <w:rFonts w:ascii="Calibri" w:hAnsi="Calibri" w:cs="Calibri"/>
                <w:color w:val="000000"/>
                <w:sz w:val="16"/>
                <w:szCs w:val="16"/>
                <w:lang w:eastAsia="en-US"/>
              </w:rPr>
            </w:pPr>
            <w:ins w:id="5245" w:author="Machado, Diana" w:date="2019-02-04T10:09:00Z">
              <w:r w:rsidRPr="00C722A9">
                <w:rPr>
                  <w:rFonts w:ascii="Calibri" w:hAnsi="Calibri" w:cs="Calibri"/>
                  <w:color w:val="000000"/>
                  <w:sz w:val="16"/>
                  <w:szCs w:val="16"/>
                  <w:lang w:eastAsia="en-US"/>
                </w:rPr>
                <w:t xml:space="preserve">10,568,661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46" w:author="Machado, Diana" w:date="2019-02-04T10:09:00Z"/>
                <w:rFonts w:ascii="Calibri" w:hAnsi="Calibri" w:cs="Calibri"/>
                <w:color w:val="000000"/>
                <w:sz w:val="16"/>
                <w:szCs w:val="16"/>
                <w:lang w:eastAsia="en-US"/>
              </w:rPr>
            </w:pPr>
            <w:ins w:id="5247" w:author="Machado, Diana" w:date="2019-02-04T10:09:00Z">
              <w:r w:rsidRPr="00C722A9">
                <w:rPr>
                  <w:rFonts w:ascii="Calibri" w:hAnsi="Calibri" w:cs="Calibri"/>
                  <w:color w:val="000000"/>
                  <w:sz w:val="16"/>
                  <w:szCs w:val="16"/>
                  <w:lang w:eastAsia="en-US"/>
                </w:rPr>
                <w:t>1.57%</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48" w:author="Machado, Diana" w:date="2019-02-04T10:09:00Z"/>
                <w:rFonts w:ascii="Calibri" w:hAnsi="Calibri" w:cs="Calibri"/>
                <w:color w:val="000000"/>
                <w:sz w:val="16"/>
                <w:szCs w:val="16"/>
                <w:lang w:eastAsia="en-US"/>
              </w:rPr>
            </w:pPr>
            <w:ins w:id="524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50" w:author="Machado, Diana" w:date="2019-02-04T10:09:00Z"/>
                <w:rFonts w:ascii="Calibri" w:hAnsi="Calibri" w:cs="Calibri"/>
                <w:color w:val="000000"/>
                <w:sz w:val="16"/>
                <w:szCs w:val="16"/>
                <w:lang w:eastAsia="en-US"/>
              </w:rPr>
            </w:pPr>
            <w:ins w:id="525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52" w:author="Machado, Diana" w:date="2019-02-04T10:09:00Z"/>
                <w:rFonts w:ascii="Calibri" w:hAnsi="Calibri" w:cs="Calibri"/>
                <w:color w:val="000000"/>
                <w:sz w:val="16"/>
                <w:szCs w:val="16"/>
                <w:lang w:eastAsia="en-US"/>
              </w:rPr>
            </w:pPr>
            <w:ins w:id="5253" w:author="Machado, Diana" w:date="2019-02-04T10:09:00Z">
              <w:r w:rsidRPr="00C722A9">
                <w:rPr>
                  <w:rFonts w:ascii="Calibri" w:hAnsi="Calibri" w:cs="Calibri"/>
                  <w:color w:val="000000"/>
                  <w:sz w:val="16"/>
                  <w:szCs w:val="16"/>
                  <w:lang w:eastAsia="en-US"/>
                </w:rPr>
                <w:t xml:space="preserve">10,568,6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54" w:author="Machado, Diana" w:date="2019-02-04T10:09:00Z"/>
                <w:rFonts w:ascii="Calibri" w:hAnsi="Calibri" w:cs="Calibri"/>
                <w:color w:val="000000"/>
                <w:sz w:val="16"/>
                <w:szCs w:val="16"/>
                <w:lang w:eastAsia="en-US"/>
              </w:rPr>
            </w:pPr>
            <w:ins w:id="5255"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52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257" w:author="Machado, Diana" w:date="2019-02-04T10:09:00Z"/>
                <w:rFonts w:ascii="Calibri" w:hAnsi="Calibri" w:cs="Calibri"/>
                <w:color w:val="000000"/>
                <w:sz w:val="16"/>
                <w:szCs w:val="16"/>
                <w:lang w:eastAsia="en-US"/>
              </w:rPr>
            </w:pPr>
            <w:ins w:id="5258" w:author="Machado, Diana" w:date="2019-02-04T10:09:00Z">
              <w:r w:rsidRPr="00C722A9">
                <w:rPr>
                  <w:rFonts w:ascii="Calibri" w:hAnsi="Calibri" w:cs="Calibri"/>
                  <w:color w:val="000000"/>
                  <w:sz w:val="16"/>
                  <w:szCs w:val="16"/>
                  <w:lang w:eastAsia="en-US"/>
                </w:rPr>
                <w:t>325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59" w:author="Machado, Diana" w:date="2019-02-04T10:09:00Z"/>
                <w:rFonts w:ascii="Calibri" w:hAnsi="Calibri" w:cs="Calibri"/>
                <w:color w:val="000000"/>
                <w:sz w:val="16"/>
                <w:szCs w:val="16"/>
                <w:lang w:eastAsia="en-US"/>
              </w:rPr>
            </w:pPr>
            <w:ins w:id="526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61" w:author="Machado, Diana" w:date="2019-02-04T10:09:00Z"/>
                <w:rFonts w:ascii="Calibri" w:hAnsi="Calibri" w:cs="Calibri"/>
                <w:color w:val="000000"/>
                <w:sz w:val="16"/>
                <w:szCs w:val="16"/>
                <w:lang w:eastAsia="en-US"/>
              </w:rPr>
            </w:pPr>
            <w:ins w:id="526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63" w:author="Machado, Diana" w:date="2019-02-04T10:09:00Z"/>
                <w:rFonts w:ascii="Calibri" w:hAnsi="Calibri" w:cs="Calibri"/>
                <w:color w:val="000000"/>
                <w:sz w:val="16"/>
                <w:szCs w:val="16"/>
                <w:lang w:eastAsia="en-US"/>
              </w:rPr>
            </w:pPr>
            <w:ins w:id="526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65" w:author="Machado, Diana" w:date="2019-02-04T10:09:00Z"/>
                <w:rFonts w:ascii="Calibri" w:hAnsi="Calibri" w:cs="Calibri"/>
                <w:color w:val="000000"/>
                <w:sz w:val="16"/>
                <w:szCs w:val="16"/>
                <w:lang w:eastAsia="en-US"/>
              </w:rPr>
            </w:pPr>
            <w:ins w:id="526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67" w:author="Machado, Diana" w:date="2019-02-04T10:09:00Z"/>
                <w:rFonts w:ascii="Calibri" w:hAnsi="Calibri" w:cs="Calibri"/>
                <w:color w:val="000000"/>
                <w:sz w:val="16"/>
                <w:szCs w:val="16"/>
                <w:lang w:eastAsia="en-US"/>
              </w:rPr>
            </w:pPr>
            <w:ins w:id="5268" w:author="Machado, Diana" w:date="2019-02-04T10:09:00Z">
              <w:r w:rsidRPr="00C722A9">
                <w:rPr>
                  <w:rFonts w:ascii="Calibri" w:hAnsi="Calibri" w:cs="Calibri"/>
                  <w:color w:val="000000"/>
                  <w:sz w:val="16"/>
                  <w:szCs w:val="16"/>
                  <w:lang w:eastAsia="en-US"/>
                </w:rPr>
                <w:t xml:space="preserve">20,452,886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69" w:author="Machado, Diana" w:date="2019-02-04T10:09:00Z"/>
                <w:rFonts w:ascii="Calibri" w:hAnsi="Calibri" w:cs="Calibri"/>
                <w:color w:val="000000"/>
                <w:sz w:val="16"/>
                <w:szCs w:val="16"/>
                <w:lang w:eastAsia="en-US"/>
              </w:rPr>
            </w:pPr>
            <w:ins w:id="5270" w:author="Machado, Diana" w:date="2019-02-04T10:09:00Z">
              <w:r w:rsidRPr="00C722A9">
                <w:rPr>
                  <w:rFonts w:ascii="Calibri" w:hAnsi="Calibri" w:cs="Calibri"/>
                  <w:color w:val="000000"/>
                  <w:sz w:val="16"/>
                  <w:szCs w:val="16"/>
                  <w:lang w:eastAsia="en-US"/>
                </w:rPr>
                <w:t>3.04%</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71" w:author="Machado, Diana" w:date="2019-02-04T10:09:00Z"/>
                <w:rFonts w:ascii="Calibri" w:hAnsi="Calibri" w:cs="Calibri"/>
                <w:color w:val="000000"/>
                <w:sz w:val="16"/>
                <w:szCs w:val="16"/>
                <w:lang w:eastAsia="en-US"/>
              </w:rPr>
            </w:pPr>
            <w:ins w:id="527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73" w:author="Machado, Diana" w:date="2019-02-04T10:09:00Z"/>
                <w:rFonts w:ascii="Calibri" w:hAnsi="Calibri" w:cs="Calibri"/>
                <w:color w:val="000000"/>
                <w:sz w:val="16"/>
                <w:szCs w:val="16"/>
                <w:lang w:eastAsia="en-US"/>
              </w:rPr>
            </w:pPr>
            <w:ins w:id="527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75" w:author="Machado, Diana" w:date="2019-02-04T10:09:00Z"/>
                <w:rFonts w:ascii="Calibri" w:hAnsi="Calibri" w:cs="Calibri"/>
                <w:color w:val="000000"/>
                <w:sz w:val="16"/>
                <w:szCs w:val="16"/>
                <w:lang w:eastAsia="en-US"/>
              </w:rPr>
            </w:pPr>
            <w:ins w:id="5276" w:author="Machado, Diana" w:date="2019-02-04T10:09:00Z">
              <w:r w:rsidRPr="00C722A9">
                <w:rPr>
                  <w:rFonts w:ascii="Calibri" w:hAnsi="Calibri" w:cs="Calibri"/>
                  <w:color w:val="000000"/>
                  <w:sz w:val="16"/>
                  <w:szCs w:val="16"/>
                  <w:lang w:eastAsia="en-US"/>
                </w:rPr>
                <w:t xml:space="preserve">20,452,8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77" w:author="Machado, Diana" w:date="2019-02-04T10:09:00Z"/>
                <w:rFonts w:ascii="Calibri" w:hAnsi="Calibri" w:cs="Calibri"/>
                <w:color w:val="000000"/>
                <w:sz w:val="16"/>
                <w:szCs w:val="16"/>
                <w:lang w:eastAsia="en-US"/>
              </w:rPr>
            </w:pPr>
            <w:ins w:id="5278"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52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280" w:author="Machado, Diana" w:date="2019-02-04T10:09:00Z"/>
                <w:rFonts w:ascii="Calibri" w:hAnsi="Calibri" w:cs="Calibri"/>
                <w:color w:val="000000"/>
                <w:sz w:val="16"/>
                <w:szCs w:val="16"/>
                <w:lang w:eastAsia="en-US"/>
              </w:rPr>
            </w:pPr>
            <w:ins w:id="5281" w:author="Machado, Diana" w:date="2019-02-04T10:09:00Z">
              <w:r w:rsidRPr="00C722A9">
                <w:rPr>
                  <w:rFonts w:ascii="Calibri" w:hAnsi="Calibri" w:cs="Calibri"/>
                  <w:color w:val="000000"/>
                  <w:sz w:val="16"/>
                  <w:szCs w:val="16"/>
                  <w:lang w:eastAsia="en-US"/>
                </w:rPr>
                <w:t>325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82" w:author="Machado, Diana" w:date="2019-02-04T10:09:00Z"/>
                <w:rFonts w:ascii="Calibri" w:hAnsi="Calibri" w:cs="Calibri"/>
                <w:color w:val="000000"/>
                <w:sz w:val="16"/>
                <w:szCs w:val="16"/>
                <w:lang w:eastAsia="en-US"/>
              </w:rPr>
            </w:pPr>
            <w:ins w:id="528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84" w:author="Machado, Diana" w:date="2019-02-04T10:09:00Z"/>
                <w:rFonts w:ascii="Calibri" w:hAnsi="Calibri" w:cs="Calibri"/>
                <w:color w:val="000000"/>
                <w:sz w:val="16"/>
                <w:szCs w:val="16"/>
                <w:lang w:eastAsia="en-US"/>
              </w:rPr>
            </w:pPr>
            <w:ins w:id="528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86" w:author="Machado, Diana" w:date="2019-02-04T10:09:00Z"/>
                <w:rFonts w:ascii="Calibri" w:hAnsi="Calibri" w:cs="Calibri"/>
                <w:color w:val="000000"/>
                <w:sz w:val="16"/>
                <w:szCs w:val="16"/>
                <w:lang w:eastAsia="en-US"/>
              </w:rPr>
            </w:pPr>
            <w:ins w:id="528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88" w:author="Machado, Diana" w:date="2019-02-04T10:09:00Z"/>
                <w:rFonts w:ascii="Calibri" w:hAnsi="Calibri" w:cs="Calibri"/>
                <w:color w:val="000000"/>
                <w:sz w:val="16"/>
                <w:szCs w:val="16"/>
                <w:lang w:eastAsia="en-US"/>
              </w:rPr>
            </w:pPr>
            <w:ins w:id="528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90" w:author="Machado, Diana" w:date="2019-02-04T10:09:00Z"/>
                <w:rFonts w:ascii="Calibri" w:hAnsi="Calibri" w:cs="Calibri"/>
                <w:color w:val="000000"/>
                <w:sz w:val="16"/>
                <w:szCs w:val="16"/>
                <w:lang w:eastAsia="en-US"/>
              </w:rPr>
            </w:pPr>
            <w:ins w:id="5291" w:author="Machado, Diana" w:date="2019-02-04T10:09:00Z">
              <w:r w:rsidRPr="00C722A9">
                <w:rPr>
                  <w:rFonts w:ascii="Calibri" w:hAnsi="Calibri" w:cs="Calibri"/>
                  <w:color w:val="000000"/>
                  <w:sz w:val="16"/>
                  <w:szCs w:val="16"/>
                  <w:lang w:eastAsia="en-US"/>
                </w:rPr>
                <w:t xml:space="preserve">28,634,02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92" w:author="Machado, Diana" w:date="2019-02-04T10:09:00Z"/>
                <w:rFonts w:ascii="Calibri" w:hAnsi="Calibri" w:cs="Calibri"/>
                <w:color w:val="000000"/>
                <w:sz w:val="16"/>
                <w:szCs w:val="16"/>
                <w:lang w:eastAsia="en-US"/>
              </w:rPr>
            </w:pPr>
            <w:ins w:id="5293" w:author="Machado, Diana" w:date="2019-02-04T10:09:00Z">
              <w:r w:rsidRPr="00C722A9">
                <w:rPr>
                  <w:rFonts w:ascii="Calibri" w:hAnsi="Calibri" w:cs="Calibri"/>
                  <w:color w:val="000000"/>
                  <w:sz w:val="16"/>
                  <w:szCs w:val="16"/>
                  <w:lang w:eastAsia="en-US"/>
                </w:rPr>
                <w:t>4.25%</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94" w:author="Machado, Diana" w:date="2019-02-04T10:09:00Z"/>
                <w:rFonts w:ascii="Calibri" w:hAnsi="Calibri" w:cs="Calibri"/>
                <w:color w:val="000000"/>
                <w:sz w:val="16"/>
                <w:szCs w:val="16"/>
                <w:lang w:eastAsia="en-US"/>
              </w:rPr>
            </w:pPr>
            <w:ins w:id="529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96" w:author="Machado, Diana" w:date="2019-02-04T10:09:00Z"/>
                <w:rFonts w:ascii="Calibri" w:hAnsi="Calibri" w:cs="Calibri"/>
                <w:color w:val="000000"/>
                <w:sz w:val="16"/>
                <w:szCs w:val="16"/>
                <w:lang w:eastAsia="en-US"/>
              </w:rPr>
            </w:pPr>
            <w:ins w:id="529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98" w:author="Machado, Diana" w:date="2019-02-04T10:09:00Z"/>
                <w:rFonts w:ascii="Calibri" w:hAnsi="Calibri" w:cs="Calibri"/>
                <w:color w:val="000000"/>
                <w:sz w:val="16"/>
                <w:szCs w:val="16"/>
                <w:lang w:eastAsia="en-US"/>
              </w:rPr>
            </w:pPr>
            <w:ins w:id="5299" w:author="Machado, Diana" w:date="2019-02-04T10:09:00Z">
              <w:r w:rsidRPr="00C722A9">
                <w:rPr>
                  <w:rFonts w:ascii="Calibri" w:hAnsi="Calibri" w:cs="Calibri"/>
                  <w:color w:val="000000"/>
                  <w:sz w:val="16"/>
                  <w:szCs w:val="16"/>
                  <w:lang w:eastAsia="en-US"/>
                </w:rPr>
                <w:t xml:space="preserve">28,634,0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00" w:author="Machado, Diana" w:date="2019-02-04T10:09:00Z"/>
                <w:rFonts w:ascii="Calibri" w:hAnsi="Calibri" w:cs="Calibri"/>
                <w:color w:val="000000"/>
                <w:sz w:val="16"/>
                <w:szCs w:val="16"/>
                <w:lang w:eastAsia="en-US"/>
              </w:rPr>
            </w:pPr>
            <w:ins w:id="5301"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53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303" w:author="Machado, Diana" w:date="2019-02-04T10:09:00Z"/>
                <w:rFonts w:ascii="Calibri" w:hAnsi="Calibri" w:cs="Calibri"/>
                <w:color w:val="000000"/>
                <w:sz w:val="16"/>
                <w:szCs w:val="16"/>
                <w:lang w:eastAsia="en-US"/>
              </w:rPr>
            </w:pPr>
            <w:ins w:id="5304" w:author="Machado, Diana" w:date="2019-02-04T10:09:00Z">
              <w:r w:rsidRPr="00C722A9">
                <w:rPr>
                  <w:rFonts w:ascii="Calibri" w:hAnsi="Calibri" w:cs="Calibri"/>
                  <w:color w:val="000000"/>
                  <w:sz w:val="16"/>
                  <w:szCs w:val="16"/>
                  <w:lang w:eastAsia="en-US"/>
                </w:rPr>
                <w:t>325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05" w:author="Machado, Diana" w:date="2019-02-04T10:09:00Z"/>
                <w:rFonts w:ascii="Calibri" w:hAnsi="Calibri" w:cs="Calibri"/>
                <w:color w:val="000000"/>
                <w:sz w:val="16"/>
                <w:szCs w:val="16"/>
                <w:lang w:eastAsia="en-US"/>
              </w:rPr>
            </w:pPr>
            <w:ins w:id="530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07" w:author="Machado, Diana" w:date="2019-02-04T10:09:00Z"/>
                <w:rFonts w:ascii="Calibri" w:hAnsi="Calibri" w:cs="Calibri"/>
                <w:color w:val="000000"/>
                <w:sz w:val="16"/>
                <w:szCs w:val="16"/>
                <w:lang w:eastAsia="en-US"/>
              </w:rPr>
            </w:pPr>
            <w:ins w:id="530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09" w:author="Machado, Diana" w:date="2019-02-04T10:09:00Z"/>
                <w:rFonts w:ascii="Calibri" w:hAnsi="Calibri" w:cs="Calibri"/>
                <w:color w:val="000000"/>
                <w:sz w:val="16"/>
                <w:szCs w:val="16"/>
                <w:lang w:eastAsia="en-US"/>
              </w:rPr>
            </w:pPr>
            <w:ins w:id="531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11" w:author="Machado, Diana" w:date="2019-02-04T10:09:00Z"/>
                <w:rFonts w:ascii="Calibri" w:hAnsi="Calibri" w:cs="Calibri"/>
                <w:color w:val="000000"/>
                <w:sz w:val="16"/>
                <w:szCs w:val="16"/>
                <w:lang w:eastAsia="en-US"/>
              </w:rPr>
            </w:pPr>
            <w:ins w:id="531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13" w:author="Machado, Diana" w:date="2019-02-04T10:09:00Z"/>
                <w:rFonts w:ascii="Calibri" w:hAnsi="Calibri" w:cs="Calibri"/>
                <w:color w:val="000000"/>
                <w:sz w:val="16"/>
                <w:szCs w:val="16"/>
                <w:lang w:eastAsia="en-US"/>
              </w:rPr>
            </w:pPr>
            <w:ins w:id="5314" w:author="Machado, Diana" w:date="2019-02-04T10:09:00Z">
              <w:r w:rsidRPr="00C722A9">
                <w:rPr>
                  <w:rFonts w:ascii="Calibri" w:hAnsi="Calibri" w:cs="Calibri"/>
                  <w:color w:val="000000"/>
                  <w:sz w:val="16"/>
                  <w:szCs w:val="16"/>
                  <w:lang w:eastAsia="en-US"/>
                </w:rPr>
                <w:t xml:space="preserve">5,303,652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15" w:author="Machado, Diana" w:date="2019-02-04T10:09:00Z"/>
                <w:rFonts w:ascii="Calibri" w:hAnsi="Calibri" w:cs="Calibri"/>
                <w:color w:val="000000"/>
                <w:sz w:val="16"/>
                <w:szCs w:val="16"/>
                <w:lang w:eastAsia="en-US"/>
              </w:rPr>
            </w:pPr>
            <w:ins w:id="5316" w:author="Machado, Diana" w:date="2019-02-04T10:09:00Z">
              <w:r w:rsidRPr="00C722A9">
                <w:rPr>
                  <w:rFonts w:ascii="Calibri" w:hAnsi="Calibri" w:cs="Calibri"/>
                  <w:color w:val="000000"/>
                  <w:sz w:val="16"/>
                  <w:szCs w:val="16"/>
                  <w:lang w:eastAsia="en-US"/>
                </w:rPr>
                <w:t>0.7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17" w:author="Machado, Diana" w:date="2019-02-04T10:09:00Z"/>
                <w:rFonts w:ascii="Calibri" w:hAnsi="Calibri" w:cs="Calibri"/>
                <w:color w:val="000000"/>
                <w:sz w:val="16"/>
                <w:szCs w:val="16"/>
                <w:lang w:eastAsia="en-US"/>
              </w:rPr>
            </w:pPr>
            <w:ins w:id="531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19" w:author="Machado, Diana" w:date="2019-02-04T10:09:00Z"/>
                <w:rFonts w:ascii="Calibri" w:hAnsi="Calibri" w:cs="Calibri"/>
                <w:color w:val="000000"/>
                <w:sz w:val="16"/>
                <w:szCs w:val="16"/>
                <w:lang w:eastAsia="en-US"/>
              </w:rPr>
            </w:pPr>
            <w:ins w:id="532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21" w:author="Machado, Diana" w:date="2019-02-04T10:09:00Z"/>
                <w:rFonts w:ascii="Calibri" w:hAnsi="Calibri" w:cs="Calibri"/>
                <w:color w:val="000000"/>
                <w:sz w:val="16"/>
                <w:szCs w:val="16"/>
                <w:lang w:eastAsia="en-US"/>
              </w:rPr>
            </w:pPr>
            <w:ins w:id="5322" w:author="Machado, Diana" w:date="2019-02-04T10:09:00Z">
              <w:r w:rsidRPr="00C722A9">
                <w:rPr>
                  <w:rFonts w:ascii="Calibri" w:hAnsi="Calibri" w:cs="Calibri"/>
                  <w:color w:val="000000"/>
                  <w:sz w:val="16"/>
                  <w:szCs w:val="16"/>
                  <w:lang w:eastAsia="en-US"/>
                </w:rPr>
                <w:t xml:space="preserve">5,303,6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23" w:author="Machado, Diana" w:date="2019-02-04T10:09:00Z"/>
                <w:rFonts w:ascii="Calibri" w:hAnsi="Calibri" w:cs="Calibri"/>
                <w:color w:val="000000"/>
                <w:sz w:val="16"/>
                <w:szCs w:val="16"/>
                <w:lang w:eastAsia="en-US"/>
              </w:rPr>
            </w:pPr>
            <w:ins w:id="5324"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3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326" w:author="Machado, Diana" w:date="2019-02-04T10:09:00Z"/>
                <w:rFonts w:ascii="Calibri" w:hAnsi="Calibri" w:cs="Calibri"/>
                <w:color w:val="000000"/>
                <w:sz w:val="16"/>
                <w:szCs w:val="16"/>
                <w:lang w:eastAsia="en-US"/>
              </w:rPr>
            </w:pPr>
            <w:ins w:id="5327" w:author="Machado, Diana" w:date="2019-02-04T10:09:00Z">
              <w:r w:rsidRPr="00C722A9">
                <w:rPr>
                  <w:rFonts w:ascii="Calibri" w:hAnsi="Calibri" w:cs="Calibri"/>
                  <w:color w:val="000000"/>
                  <w:sz w:val="16"/>
                  <w:szCs w:val="16"/>
                  <w:lang w:eastAsia="en-US"/>
                </w:rPr>
                <w:t>3257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28" w:author="Machado, Diana" w:date="2019-02-04T10:09:00Z"/>
                <w:rFonts w:ascii="Calibri" w:hAnsi="Calibri" w:cs="Calibri"/>
                <w:color w:val="000000"/>
                <w:sz w:val="16"/>
                <w:szCs w:val="16"/>
                <w:lang w:eastAsia="en-US"/>
              </w:rPr>
            </w:pPr>
            <w:ins w:id="532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30" w:author="Machado, Diana" w:date="2019-02-04T10:09:00Z"/>
                <w:rFonts w:ascii="Calibri" w:hAnsi="Calibri" w:cs="Calibri"/>
                <w:color w:val="000000"/>
                <w:sz w:val="16"/>
                <w:szCs w:val="16"/>
                <w:lang w:eastAsia="en-US"/>
              </w:rPr>
            </w:pPr>
            <w:ins w:id="533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32" w:author="Machado, Diana" w:date="2019-02-04T10:09:00Z"/>
                <w:rFonts w:ascii="Calibri" w:hAnsi="Calibri" w:cs="Calibri"/>
                <w:color w:val="000000"/>
                <w:sz w:val="16"/>
                <w:szCs w:val="16"/>
                <w:lang w:eastAsia="en-US"/>
              </w:rPr>
            </w:pPr>
            <w:ins w:id="533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34" w:author="Machado, Diana" w:date="2019-02-04T10:09:00Z"/>
                <w:rFonts w:ascii="Calibri" w:hAnsi="Calibri" w:cs="Calibri"/>
                <w:color w:val="000000"/>
                <w:sz w:val="16"/>
                <w:szCs w:val="16"/>
                <w:lang w:eastAsia="en-US"/>
              </w:rPr>
            </w:pPr>
            <w:ins w:id="533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36" w:author="Machado, Diana" w:date="2019-02-04T10:09:00Z"/>
                <w:rFonts w:ascii="Calibri" w:hAnsi="Calibri" w:cs="Calibri"/>
                <w:color w:val="000000"/>
                <w:sz w:val="16"/>
                <w:szCs w:val="16"/>
                <w:lang w:eastAsia="en-US"/>
              </w:rPr>
            </w:pPr>
            <w:ins w:id="5337" w:author="Machado, Diana" w:date="2019-02-04T10:09:00Z">
              <w:r w:rsidRPr="00C722A9">
                <w:rPr>
                  <w:rFonts w:ascii="Calibri" w:hAnsi="Calibri" w:cs="Calibri"/>
                  <w:color w:val="000000"/>
                  <w:sz w:val="16"/>
                  <w:szCs w:val="16"/>
                  <w:lang w:eastAsia="en-US"/>
                </w:rPr>
                <w:t xml:space="preserve">1,785,409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38" w:author="Machado, Diana" w:date="2019-02-04T10:09:00Z"/>
                <w:rFonts w:ascii="Calibri" w:hAnsi="Calibri" w:cs="Calibri"/>
                <w:color w:val="000000"/>
                <w:sz w:val="16"/>
                <w:szCs w:val="16"/>
                <w:lang w:eastAsia="en-US"/>
              </w:rPr>
            </w:pPr>
            <w:ins w:id="5339" w:author="Machado, Diana" w:date="2019-02-04T10:09:00Z">
              <w:r w:rsidRPr="00C722A9">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40" w:author="Machado, Diana" w:date="2019-02-04T10:09:00Z"/>
                <w:rFonts w:ascii="Calibri" w:hAnsi="Calibri" w:cs="Calibri"/>
                <w:color w:val="000000"/>
                <w:sz w:val="16"/>
                <w:szCs w:val="16"/>
                <w:lang w:eastAsia="en-US"/>
              </w:rPr>
            </w:pPr>
            <w:ins w:id="534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42" w:author="Machado, Diana" w:date="2019-02-04T10:09:00Z"/>
                <w:rFonts w:ascii="Calibri" w:hAnsi="Calibri" w:cs="Calibri"/>
                <w:color w:val="000000"/>
                <w:sz w:val="16"/>
                <w:szCs w:val="16"/>
                <w:lang w:eastAsia="en-US"/>
              </w:rPr>
            </w:pPr>
            <w:ins w:id="534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44" w:author="Machado, Diana" w:date="2019-02-04T10:09:00Z"/>
                <w:rFonts w:ascii="Calibri" w:hAnsi="Calibri" w:cs="Calibri"/>
                <w:color w:val="000000"/>
                <w:sz w:val="16"/>
                <w:szCs w:val="16"/>
                <w:lang w:eastAsia="en-US"/>
              </w:rPr>
            </w:pPr>
            <w:ins w:id="5345" w:author="Machado, Diana" w:date="2019-02-04T10:09:00Z">
              <w:r w:rsidRPr="00C722A9">
                <w:rPr>
                  <w:rFonts w:ascii="Calibri" w:hAnsi="Calibri" w:cs="Calibri"/>
                  <w:color w:val="000000"/>
                  <w:sz w:val="16"/>
                  <w:szCs w:val="16"/>
                  <w:lang w:eastAsia="en-US"/>
                </w:rPr>
                <w:t xml:space="preserve">1,785,4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46" w:author="Machado, Diana" w:date="2019-02-04T10:09:00Z"/>
                <w:rFonts w:ascii="Calibri" w:hAnsi="Calibri" w:cs="Calibri"/>
                <w:color w:val="000000"/>
                <w:sz w:val="16"/>
                <w:szCs w:val="16"/>
                <w:lang w:eastAsia="en-US"/>
              </w:rPr>
            </w:pPr>
            <w:ins w:id="534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3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349" w:author="Machado, Diana" w:date="2019-02-04T10:09:00Z"/>
                <w:rFonts w:ascii="Calibri" w:hAnsi="Calibri" w:cs="Calibri"/>
                <w:color w:val="000000"/>
                <w:sz w:val="16"/>
                <w:szCs w:val="16"/>
                <w:lang w:eastAsia="en-US"/>
              </w:rPr>
            </w:pPr>
            <w:ins w:id="5350" w:author="Machado, Diana" w:date="2019-02-04T10:09:00Z">
              <w:r w:rsidRPr="00C722A9">
                <w:rPr>
                  <w:rFonts w:ascii="Calibri" w:hAnsi="Calibri" w:cs="Calibri"/>
                  <w:color w:val="000000"/>
                  <w:sz w:val="16"/>
                  <w:szCs w:val="16"/>
                  <w:lang w:eastAsia="en-US"/>
                </w:rPr>
                <w:t>3257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51" w:author="Machado, Diana" w:date="2019-02-04T10:09:00Z"/>
                <w:rFonts w:ascii="Calibri" w:hAnsi="Calibri" w:cs="Calibri"/>
                <w:color w:val="000000"/>
                <w:sz w:val="16"/>
                <w:szCs w:val="16"/>
                <w:lang w:eastAsia="en-US"/>
              </w:rPr>
            </w:pPr>
            <w:ins w:id="535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53" w:author="Machado, Diana" w:date="2019-02-04T10:09:00Z"/>
                <w:rFonts w:ascii="Calibri" w:hAnsi="Calibri" w:cs="Calibri"/>
                <w:color w:val="000000"/>
                <w:sz w:val="16"/>
                <w:szCs w:val="16"/>
                <w:lang w:eastAsia="en-US"/>
              </w:rPr>
            </w:pPr>
            <w:ins w:id="535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55" w:author="Machado, Diana" w:date="2019-02-04T10:09:00Z"/>
                <w:rFonts w:ascii="Calibri" w:hAnsi="Calibri" w:cs="Calibri"/>
                <w:color w:val="000000"/>
                <w:sz w:val="16"/>
                <w:szCs w:val="16"/>
                <w:lang w:eastAsia="en-US"/>
              </w:rPr>
            </w:pPr>
            <w:ins w:id="535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57" w:author="Machado, Diana" w:date="2019-02-04T10:09:00Z"/>
                <w:rFonts w:ascii="Calibri" w:hAnsi="Calibri" w:cs="Calibri"/>
                <w:color w:val="000000"/>
                <w:sz w:val="16"/>
                <w:szCs w:val="16"/>
                <w:lang w:eastAsia="en-US"/>
              </w:rPr>
            </w:pPr>
            <w:ins w:id="535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59" w:author="Machado, Diana" w:date="2019-02-04T10:09:00Z"/>
                <w:rFonts w:ascii="Calibri" w:hAnsi="Calibri" w:cs="Calibri"/>
                <w:color w:val="000000"/>
                <w:sz w:val="16"/>
                <w:szCs w:val="16"/>
                <w:lang w:eastAsia="en-US"/>
              </w:rPr>
            </w:pPr>
            <w:ins w:id="5360" w:author="Machado, Diana" w:date="2019-02-04T10:09:00Z">
              <w:r w:rsidRPr="00C722A9">
                <w:rPr>
                  <w:rFonts w:ascii="Calibri" w:hAnsi="Calibri" w:cs="Calibri"/>
                  <w:color w:val="000000"/>
                  <w:sz w:val="16"/>
                  <w:szCs w:val="16"/>
                  <w:lang w:eastAsia="en-US"/>
                </w:rPr>
                <w:t xml:space="preserve">10,681,226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61" w:author="Machado, Diana" w:date="2019-02-04T10:09:00Z"/>
                <w:rFonts w:ascii="Calibri" w:hAnsi="Calibri" w:cs="Calibri"/>
                <w:color w:val="000000"/>
                <w:sz w:val="16"/>
                <w:szCs w:val="16"/>
                <w:lang w:eastAsia="en-US"/>
              </w:rPr>
            </w:pPr>
            <w:ins w:id="5362" w:author="Machado, Diana" w:date="2019-02-04T10:09:00Z">
              <w:r w:rsidRPr="00C722A9">
                <w:rPr>
                  <w:rFonts w:ascii="Calibri" w:hAnsi="Calibri" w:cs="Calibri"/>
                  <w:color w:val="000000"/>
                  <w:sz w:val="16"/>
                  <w:szCs w:val="16"/>
                  <w:lang w:eastAsia="en-US"/>
                </w:rPr>
                <w:t>1.5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63" w:author="Machado, Diana" w:date="2019-02-04T10:09:00Z"/>
                <w:rFonts w:ascii="Calibri" w:hAnsi="Calibri" w:cs="Calibri"/>
                <w:color w:val="000000"/>
                <w:sz w:val="16"/>
                <w:szCs w:val="16"/>
                <w:lang w:eastAsia="en-US"/>
              </w:rPr>
            </w:pPr>
            <w:ins w:id="536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65" w:author="Machado, Diana" w:date="2019-02-04T10:09:00Z"/>
                <w:rFonts w:ascii="Calibri" w:hAnsi="Calibri" w:cs="Calibri"/>
                <w:color w:val="000000"/>
                <w:sz w:val="16"/>
                <w:szCs w:val="16"/>
                <w:lang w:eastAsia="en-US"/>
              </w:rPr>
            </w:pPr>
            <w:ins w:id="536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67" w:author="Machado, Diana" w:date="2019-02-04T10:09:00Z"/>
                <w:rFonts w:ascii="Calibri" w:hAnsi="Calibri" w:cs="Calibri"/>
                <w:color w:val="000000"/>
                <w:sz w:val="16"/>
                <w:szCs w:val="16"/>
                <w:lang w:eastAsia="en-US"/>
              </w:rPr>
            </w:pPr>
            <w:ins w:id="5368" w:author="Machado, Diana" w:date="2019-02-04T10:09:00Z">
              <w:r w:rsidRPr="00C722A9">
                <w:rPr>
                  <w:rFonts w:ascii="Calibri" w:hAnsi="Calibri" w:cs="Calibri"/>
                  <w:color w:val="000000"/>
                  <w:sz w:val="16"/>
                  <w:szCs w:val="16"/>
                  <w:lang w:eastAsia="en-US"/>
                </w:rPr>
                <w:t xml:space="preserve">10,681,2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69" w:author="Machado, Diana" w:date="2019-02-04T10:09:00Z"/>
                <w:rFonts w:ascii="Calibri" w:hAnsi="Calibri" w:cs="Calibri"/>
                <w:color w:val="000000"/>
                <w:sz w:val="16"/>
                <w:szCs w:val="16"/>
                <w:lang w:eastAsia="en-US"/>
              </w:rPr>
            </w:pPr>
            <w:ins w:id="5370"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53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372" w:author="Machado, Diana" w:date="2019-02-04T10:09:00Z"/>
                <w:rFonts w:ascii="Calibri" w:hAnsi="Calibri" w:cs="Calibri"/>
                <w:color w:val="000000"/>
                <w:sz w:val="16"/>
                <w:szCs w:val="16"/>
                <w:lang w:eastAsia="en-US"/>
              </w:rPr>
            </w:pPr>
            <w:ins w:id="5373" w:author="Machado, Diana" w:date="2019-02-04T10:09:00Z">
              <w:r w:rsidRPr="00C722A9">
                <w:rPr>
                  <w:rFonts w:ascii="Calibri" w:hAnsi="Calibri" w:cs="Calibri"/>
                  <w:color w:val="000000"/>
                  <w:sz w:val="16"/>
                  <w:szCs w:val="16"/>
                  <w:lang w:eastAsia="en-US"/>
                </w:rPr>
                <w:t>325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74" w:author="Machado, Diana" w:date="2019-02-04T10:09:00Z"/>
                <w:rFonts w:ascii="Calibri" w:hAnsi="Calibri" w:cs="Calibri"/>
                <w:color w:val="000000"/>
                <w:sz w:val="16"/>
                <w:szCs w:val="16"/>
                <w:lang w:eastAsia="en-US"/>
              </w:rPr>
            </w:pPr>
            <w:ins w:id="537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76" w:author="Machado, Diana" w:date="2019-02-04T10:09:00Z"/>
                <w:rFonts w:ascii="Calibri" w:hAnsi="Calibri" w:cs="Calibri"/>
                <w:color w:val="000000"/>
                <w:sz w:val="16"/>
                <w:szCs w:val="16"/>
                <w:lang w:eastAsia="en-US"/>
              </w:rPr>
            </w:pPr>
            <w:ins w:id="537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78" w:author="Machado, Diana" w:date="2019-02-04T10:09:00Z"/>
                <w:rFonts w:ascii="Calibri" w:hAnsi="Calibri" w:cs="Calibri"/>
                <w:color w:val="000000"/>
                <w:sz w:val="16"/>
                <w:szCs w:val="16"/>
                <w:lang w:eastAsia="en-US"/>
              </w:rPr>
            </w:pPr>
            <w:ins w:id="537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80" w:author="Machado, Diana" w:date="2019-02-04T10:09:00Z"/>
                <w:rFonts w:ascii="Calibri" w:hAnsi="Calibri" w:cs="Calibri"/>
                <w:color w:val="000000"/>
                <w:sz w:val="16"/>
                <w:szCs w:val="16"/>
                <w:lang w:eastAsia="en-US"/>
              </w:rPr>
            </w:pPr>
            <w:ins w:id="538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82" w:author="Machado, Diana" w:date="2019-02-04T10:09:00Z"/>
                <w:rFonts w:ascii="Calibri" w:hAnsi="Calibri" w:cs="Calibri"/>
                <w:color w:val="000000"/>
                <w:sz w:val="16"/>
                <w:szCs w:val="16"/>
                <w:lang w:eastAsia="en-US"/>
              </w:rPr>
            </w:pPr>
            <w:ins w:id="5383" w:author="Machado, Diana" w:date="2019-02-04T10:09:00Z">
              <w:r w:rsidRPr="00C722A9">
                <w:rPr>
                  <w:rFonts w:ascii="Calibri" w:hAnsi="Calibri" w:cs="Calibri"/>
                  <w:color w:val="000000"/>
                  <w:sz w:val="16"/>
                  <w:szCs w:val="16"/>
                  <w:lang w:eastAsia="en-US"/>
                </w:rPr>
                <w:t xml:space="preserve">2,800,533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84" w:author="Machado, Diana" w:date="2019-02-04T10:09:00Z"/>
                <w:rFonts w:ascii="Calibri" w:hAnsi="Calibri" w:cs="Calibri"/>
                <w:color w:val="000000"/>
                <w:sz w:val="16"/>
                <w:szCs w:val="16"/>
                <w:lang w:eastAsia="en-US"/>
              </w:rPr>
            </w:pPr>
            <w:ins w:id="5385" w:author="Machado, Diana" w:date="2019-02-04T10:09:00Z">
              <w:r w:rsidRPr="00C722A9">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86" w:author="Machado, Diana" w:date="2019-02-04T10:09:00Z"/>
                <w:rFonts w:ascii="Calibri" w:hAnsi="Calibri" w:cs="Calibri"/>
                <w:color w:val="000000"/>
                <w:sz w:val="16"/>
                <w:szCs w:val="16"/>
                <w:lang w:eastAsia="en-US"/>
              </w:rPr>
            </w:pPr>
            <w:ins w:id="538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88" w:author="Machado, Diana" w:date="2019-02-04T10:09:00Z"/>
                <w:rFonts w:ascii="Calibri" w:hAnsi="Calibri" w:cs="Calibri"/>
                <w:color w:val="000000"/>
                <w:sz w:val="16"/>
                <w:szCs w:val="16"/>
                <w:lang w:eastAsia="en-US"/>
              </w:rPr>
            </w:pPr>
            <w:ins w:id="538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90" w:author="Machado, Diana" w:date="2019-02-04T10:09:00Z"/>
                <w:rFonts w:ascii="Calibri" w:hAnsi="Calibri" w:cs="Calibri"/>
                <w:color w:val="000000"/>
                <w:sz w:val="16"/>
                <w:szCs w:val="16"/>
                <w:lang w:eastAsia="en-US"/>
              </w:rPr>
            </w:pPr>
            <w:ins w:id="5391" w:author="Machado, Diana" w:date="2019-02-04T10:09:00Z">
              <w:r w:rsidRPr="00C722A9">
                <w:rPr>
                  <w:rFonts w:ascii="Calibri" w:hAnsi="Calibri" w:cs="Calibri"/>
                  <w:color w:val="000000"/>
                  <w:sz w:val="16"/>
                  <w:szCs w:val="16"/>
                  <w:lang w:eastAsia="en-US"/>
                </w:rPr>
                <w:t xml:space="preserve">2,800,5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92" w:author="Machado, Diana" w:date="2019-02-04T10:09:00Z"/>
                <w:rFonts w:ascii="Calibri" w:hAnsi="Calibri" w:cs="Calibri"/>
                <w:color w:val="000000"/>
                <w:sz w:val="16"/>
                <w:szCs w:val="16"/>
                <w:lang w:eastAsia="en-US"/>
              </w:rPr>
            </w:pPr>
            <w:ins w:id="5393"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3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395" w:author="Machado, Diana" w:date="2019-02-04T10:09:00Z"/>
                <w:rFonts w:ascii="Calibri" w:hAnsi="Calibri" w:cs="Calibri"/>
                <w:color w:val="000000"/>
                <w:sz w:val="16"/>
                <w:szCs w:val="16"/>
                <w:lang w:eastAsia="en-US"/>
              </w:rPr>
            </w:pPr>
            <w:ins w:id="5396" w:author="Machado, Diana" w:date="2019-02-04T10:09:00Z">
              <w:r w:rsidRPr="00C722A9">
                <w:rPr>
                  <w:rFonts w:ascii="Calibri" w:hAnsi="Calibri" w:cs="Calibri"/>
                  <w:color w:val="000000"/>
                  <w:sz w:val="16"/>
                  <w:szCs w:val="16"/>
                  <w:lang w:eastAsia="en-US"/>
                </w:rPr>
                <w:t>325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97" w:author="Machado, Diana" w:date="2019-02-04T10:09:00Z"/>
                <w:rFonts w:ascii="Calibri" w:hAnsi="Calibri" w:cs="Calibri"/>
                <w:color w:val="000000"/>
                <w:sz w:val="16"/>
                <w:szCs w:val="16"/>
                <w:lang w:eastAsia="en-US"/>
              </w:rPr>
            </w:pPr>
            <w:ins w:id="539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99" w:author="Machado, Diana" w:date="2019-02-04T10:09:00Z"/>
                <w:rFonts w:ascii="Calibri" w:hAnsi="Calibri" w:cs="Calibri"/>
                <w:color w:val="000000"/>
                <w:sz w:val="16"/>
                <w:szCs w:val="16"/>
                <w:lang w:eastAsia="en-US"/>
              </w:rPr>
            </w:pPr>
            <w:ins w:id="540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01" w:author="Machado, Diana" w:date="2019-02-04T10:09:00Z"/>
                <w:rFonts w:ascii="Calibri" w:hAnsi="Calibri" w:cs="Calibri"/>
                <w:color w:val="000000"/>
                <w:sz w:val="16"/>
                <w:szCs w:val="16"/>
                <w:lang w:eastAsia="en-US"/>
              </w:rPr>
            </w:pPr>
            <w:ins w:id="540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03" w:author="Machado, Diana" w:date="2019-02-04T10:09:00Z"/>
                <w:rFonts w:ascii="Calibri" w:hAnsi="Calibri" w:cs="Calibri"/>
                <w:color w:val="000000"/>
                <w:sz w:val="16"/>
                <w:szCs w:val="16"/>
                <w:lang w:eastAsia="en-US"/>
              </w:rPr>
            </w:pPr>
            <w:ins w:id="540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05" w:author="Machado, Diana" w:date="2019-02-04T10:09:00Z"/>
                <w:rFonts w:ascii="Calibri" w:hAnsi="Calibri" w:cs="Calibri"/>
                <w:color w:val="000000"/>
                <w:sz w:val="16"/>
                <w:szCs w:val="16"/>
                <w:lang w:eastAsia="en-US"/>
              </w:rPr>
            </w:pPr>
            <w:ins w:id="5406" w:author="Machado, Diana" w:date="2019-02-04T10:09:00Z">
              <w:r w:rsidRPr="00C722A9">
                <w:rPr>
                  <w:rFonts w:ascii="Calibri" w:hAnsi="Calibri" w:cs="Calibri"/>
                  <w:color w:val="000000"/>
                  <w:sz w:val="16"/>
                  <w:szCs w:val="16"/>
                  <w:lang w:eastAsia="en-US"/>
                </w:rPr>
                <w:t xml:space="preserve">15,482,467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07" w:author="Machado, Diana" w:date="2019-02-04T10:09:00Z"/>
                <w:rFonts w:ascii="Calibri" w:hAnsi="Calibri" w:cs="Calibri"/>
                <w:color w:val="000000"/>
                <w:sz w:val="16"/>
                <w:szCs w:val="16"/>
                <w:lang w:eastAsia="en-US"/>
              </w:rPr>
            </w:pPr>
            <w:ins w:id="5408" w:author="Machado, Diana" w:date="2019-02-04T10:09:00Z">
              <w:r w:rsidRPr="00C722A9">
                <w:rPr>
                  <w:rFonts w:ascii="Calibri" w:hAnsi="Calibri" w:cs="Calibri"/>
                  <w:color w:val="000000"/>
                  <w:sz w:val="16"/>
                  <w:szCs w:val="16"/>
                  <w:lang w:eastAsia="en-US"/>
                </w:rPr>
                <w:t>2.3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09" w:author="Machado, Diana" w:date="2019-02-04T10:09:00Z"/>
                <w:rFonts w:ascii="Calibri" w:hAnsi="Calibri" w:cs="Calibri"/>
                <w:color w:val="000000"/>
                <w:sz w:val="16"/>
                <w:szCs w:val="16"/>
                <w:lang w:eastAsia="en-US"/>
              </w:rPr>
            </w:pPr>
            <w:ins w:id="541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11" w:author="Machado, Diana" w:date="2019-02-04T10:09:00Z"/>
                <w:rFonts w:ascii="Calibri" w:hAnsi="Calibri" w:cs="Calibri"/>
                <w:color w:val="000000"/>
                <w:sz w:val="16"/>
                <w:szCs w:val="16"/>
                <w:lang w:eastAsia="en-US"/>
              </w:rPr>
            </w:pPr>
            <w:ins w:id="541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13" w:author="Machado, Diana" w:date="2019-02-04T10:09:00Z"/>
                <w:rFonts w:ascii="Calibri" w:hAnsi="Calibri" w:cs="Calibri"/>
                <w:color w:val="000000"/>
                <w:sz w:val="16"/>
                <w:szCs w:val="16"/>
                <w:lang w:eastAsia="en-US"/>
              </w:rPr>
            </w:pPr>
            <w:ins w:id="5414" w:author="Machado, Diana" w:date="2019-02-04T10:09:00Z">
              <w:r w:rsidRPr="00C722A9">
                <w:rPr>
                  <w:rFonts w:ascii="Calibri" w:hAnsi="Calibri" w:cs="Calibri"/>
                  <w:color w:val="000000"/>
                  <w:sz w:val="16"/>
                  <w:szCs w:val="16"/>
                  <w:lang w:eastAsia="en-US"/>
                </w:rPr>
                <w:t xml:space="preserve">15,482,46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15" w:author="Machado, Diana" w:date="2019-02-04T10:09:00Z"/>
                <w:rFonts w:ascii="Calibri" w:hAnsi="Calibri" w:cs="Calibri"/>
                <w:color w:val="000000"/>
                <w:sz w:val="16"/>
                <w:szCs w:val="16"/>
                <w:lang w:eastAsia="en-US"/>
              </w:rPr>
            </w:pPr>
            <w:ins w:id="5416"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54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418" w:author="Machado, Diana" w:date="2019-02-04T10:09:00Z"/>
                <w:rFonts w:ascii="Calibri" w:hAnsi="Calibri" w:cs="Calibri"/>
                <w:color w:val="000000"/>
                <w:sz w:val="16"/>
                <w:szCs w:val="16"/>
                <w:lang w:eastAsia="en-US"/>
              </w:rPr>
            </w:pPr>
            <w:ins w:id="5419" w:author="Machado, Diana" w:date="2019-02-04T10:09:00Z">
              <w:r w:rsidRPr="00C722A9">
                <w:rPr>
                  <w:rFonts w:ascii="Calibri" w:hAnsi="Calibri" w:cs="Calibri"/>
                  <w:color w:val="000000"/>
                  <w:sz w:val="16"/>
                  <w:szCs w:val="16"/>
                  <w:lang w:eastAsia="en-US"/>
                </w:rPr>
                <w:lastRenderedPageBreak/>
                <w:t>326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20" w:author="Machado, Diana" w:date="2019-02-04T10:09:00Z"/>
                <w:rFonts w:ascii="Calibri" w:hAnsi="Calibri" w:cs="Calibri"/>
                <w:color w:val="000000"/>
                <w:sz w:val="16"/>
                <w:szCs w:val="16"/>
                <w:lang w:eastAsia="en-US"/>
              </w:rPr>
            </w:pPr>
            <w:ins w:id="542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22" w:author="Machado, Diana" w:date="2019-02-04T10:09:00Z"/>
                <w:rFonts w:ascii="Calibri" w:hAnsi="Calibri" w:cs="Calibri"/>
                <w:color w:val="000000"/>
                <w:sz w:val="16"/>
                <w:szCs w:val="16"/>
                <w:lang w:eastAsia="en-US"/>
              </w:rPr>
            </w:pPr>
            <w:ins w:id="542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24" w:author="Machado, Diana" w:date="2019-02-04T10:09:00Z"/>
                <w:rFonts w:ascii="Calibri" w:hAnsi="Calibri" w:cs="Calibri"/>
                <w:color w:val="000000"/>
                <w:sz w:val="16"/>
                <w:szCs w:val="16"/>
                <w:lang w:eastAsia="en-US"/>
              </w:rPr>
            </w:pPr>
            <w:ins w:id="5425" w:author="Machado, Diana" w:date="2019-02-04T10:09:00Z">
              <w:r w:rsidRPr="00C722A9">
                <w:rPr>
                  <w:rFonts w:ascii="Calibri" w:hAnsi="Calibri" w:cs="Calibri"/>
                  <w:color w:val="000000"/>
                  <w:sz w:val="16"/>
                  <w:szCs w:val="16"/>
                  <w:lang w:eastAsia="en-US"/>
                </w:rPr>
                <w:t xml:space="preserve">3,205,2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26" w:author="Machado, Diana" w:date="2019-02-04T10:09:00Z"/>
                <w:rFonts w:ascii="Calibri" w:hAnsi="Calibri" w:cs="Calibri"/>
                <w:color w:val="000000"/>
                <w:sz w:val="16"/>
                <w:szCs w:val="16"/>
                <w:lang w:eastAsia="en-US"/>
              </w:rPr>
            </w:pPr>
            <w:ins w:id="5427"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28" w:author="Machado, Diana" w:date="2019-02-04T10:09:00Z"/>
                <w:rFonts w:ascii="Calibri" w:hAnsi="Calibri" w:cs="Calibri"/>
                <w:color w:val="000000"/>
                <w:sz w:val="16"/>
                <w:szCs w:val="16"/>
                <w:lang w:eastAsia="en-US"/>
              </w:rPr>
            </w:pPr>
            <w:ins w:id="54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30" w:author="Machado, Diana" w:date="2019-02-04T10:09:00Z"/>
                <w:rFonts w:ascii="Calibri" w:hAnsi="Calibri" w:cs="Calibri"/>
                <w:color w:val="000000"/>
                <w:sz w:val="16"/>
                <w:szCs w:val="16"/>
                <w:lang w:eastAsia="en-US"/>
              </w:rPr>
            </w:pPr>
            <w:ins w:id="54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32" w:author="Machado, Diana" w:date="2019-02-04T10:09:00Z"/>
                <w:rFonts w:ascii="Calibri" w:hAnsi="Calibri" w:cs="Calibri"/>
                <w:color w:val="000000"/>
                <w:sz w:val="16"/>
                <w:szCs w:val="16"/>
                <w:lang w:eastAsia="en-US"/>
              </w:rPr>
            </w:pPr>
            <w:ins w:id="5433" w:author="Machado, Diana" w:date="2019-02-04T10:09:00Z">
              <w:r w:rsidRPr="00C722A9">
                <w:rPr>
                  <w:rFonts w:ascii="Calibri" w:hAnsi="Calibri" w:cs="Calibri"/>
                  <w:color w:val="000000"/>
                  <w:sz w:val="16"/>
                  <w:szCs w:val="16"/>
                  <w:lang w:eastAsia="en-US"/>
                </w:rPr>
                <w:t xml:space="preserve">8,588,2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34" w:author="Machado, Diana" w:date="2019-02-04T10:09:00Z"/>
                <w:rFonts w:ascii="Calibri" w:hAnsi="Calibri" w:cs="Calibri"/>
                <w:color w:val="000000"/>
                <w:sz w:val="16"/>
                <w:szCs w:val="16"/>
                <w:lang w:eastAsia="en-US"/>
              </w:rPr>
            </w:pPr>
            <w:ins w:id="5435"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36" w:author="Machado, Diana" w:date="2019-02-04T10:09:00Z"/>
                <w:rFonts w:ascii="Calibri" w:hAnsi="Calibri" w:cs="Calibri"/>
                <w:color w:val="000000"/>
                <w:sz w:val="16"/>
                <w:szCs w:val="16"/>
                <w:lang w:eastAsia="en-US"/>
              </w:rPr>
            </w:pPr>
            <w:ins w:id="5437" w:author="Machado, Diana" w:date="2019-02-04T10:09:00Z">
              <w:r w:rsidRPr="00C722A9">
                <w:rPr>
                  <w:rFonts w:ascii="Calibri" w:hAnsi="Calibri" w:cs="Calibri"/>
                  <w:color w:val="000000"/>
                  <w:sz w:val="16"/>
                  <w:szCs w:val="16"/>
                  <w:lang w:eastAsia="en-US"/>
                </w:rPr>
                <w:t xml:space="preserve">11,793,5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38" w:author="Machado, Diana" w:date="2019-02-04T10:09:00Z"/>
                <w:rFonts w:ascii="Calibri" w:hAnsi="Calibri" w:cs="Calibri"/>
                <w:color w:val="000000"/>
                <w:sz w:val="16"/>
                <w:szCs w:val="16"/>
                <w:lang w:eastAsia="en-US"/>
              </w:rPr>
            </w:pPr>
            <w:ins w:id="5439"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54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441" w:author="Machado, Diana" w:date="2019-02-04T10:09:00Z"/>
                <w:rFonts w:ascii="Calibri" w:hAnsi="Calibri" w:cs="Calibri"/>
                <w:color w:val="000000"/>
                <w:sz w:val="16"/>
                <w:szCs w:val="16"/>
                <w:lang w:eastAsia="en-US"/>
              </w:rPr>
            </w:pPr>
            <w:ins w:id="5442" w:author="Machado, Diana" w:date="2019-02-04T10:09:00Z">
              <w:r w:rsidRPr="00C722A9">
                <w:rPr>
                  <w:rFonts w:ascii="Calibri" w:hAnsi="Calibri" w:cs="Calibri"/>
                  <w:color w:val="000000"/>
                  <w:sz w:val="16"/>
                  <w:szCs w:val="16"/>
                  <w:lang w:eastAsia="en-US"/>
                </w:rPr>
                <w:t>326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43" w:author="Machado, Diana" w:date="2019-02-04T10:09:00Z"/>
                <w:rFonts w:ascii="Calibri" w:hAnsi="Calibri" w:cs="Calibri"/>
                <w:color w:val="000000"/>
                <w:sz w:val="16"/>
                <w:szCs w:val="16"/>
                <w:lang w:eastAsia="en-US"/>
              </w:rPr>
            </w:pPr>
            <w:ins w:id="544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45" w:author="Machado, Diana" w:date="2019-02-04T10:09:00Z"/>
                <w:rFonts w:ascii="Calibri" w:hAnsi="Calibri" w:cs="Calibri"/>
                <w:color w:val="000000"/>
                <w:sz w:val="16"/>
                <w:szCs w:val="16"/>
                <w:lang w:eastAsia="en-US"/>
              </w:rPr>
            </w:pPr>
            <w:ins w:id="544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47" w:author="Machado, Diana" w:date="2019-02-04T10:09:00Z"/>
                <w:rFonts w:ascii="Calibri" w:hAnsi="Calibri" w:cs="Calibri"/>
                <w:color w:val="000000"/>
                <w:sz w:val="16"/>
                <w:szCs w:val="16"/>
                <w:lang w:eastAsia="en-US"/>
              </w:rPr>
            </w:pPr>
            <w:ins w:id="544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49" w:author="Machado, Diana" w:date="2019-02-04T10:09:00Z"/>
                <w:rFonts w:ascii="Calibri" w:hAnsi="Calibri" w:cs="Calibri"/>
                <w:color w:val="000000"/>
                <w:sz w:val="16"/>
                <w:szCs w:val="16"/>
                <w:lang w:eastAsia="en-US"/>
              </w:rPr>
            </w:pPr>
            <w:ins w:id="545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51" w:author="Machado, Diana" w:date="2019-02-04T10:09:00Z"/>
                <w:rFonts w:ascii="Calibri" w:hAnsi="Calibri" w:cs="Calibri"/>
                <w:color w:val="000000"/>
                <w:sz w:val="16"/>
                <w:szCs w:val="16"/>
                <w:lang w:eastAsia="en-US"/>
              </w:rPr>
            </w:pPr>
            <w:ins w:id="54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53" w:author="Machado, Diana" w:date="2019-02-04T10:09:00Z"/>
                <w:rFonts w:ascii="Calibri" w:hAnsi="Calibri" w:cs="Calibri"/>
                <w:color w:val="000000"/>
                <w:sz w:val="16"/>
                <w:szCs w:val="16"/>
                <w:lang w:eastAsia="en-US"/>
              </w:rPr>
            </w:pPr>
            <w:ins w:id="54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55" w:author="Machado, Diana" w:date="2019-02-04T10:09:00Z"/>
                <w:rFonts w:ascii="Calibri" w:hAnsi="Calibri" w:cs="Calibri"/>
                <w:color w:val="000000"/>
                <w:sz w:val="16"/>
                <w:szCs w:val="16"/>
                <w:lang w:eastAsia="en-US"/>
              </w:rPr>
            </w:pPr>
            <w:ins w:id="5456" w:author="Machado, Diana" w:date="2019-02-04T10:09:00Z">
              <w:r w:rsidRPr="00C722A9">
                <w:rPr>
                  <w:rFonts w:ascii="Calibri" w:hAnsi="Calibri" w:cs="Calibri"/>
                  <w:color w:val="000000"/>
                  <w:sz w:val="16"/>
                  <w:szCs w:val="16"/>
                  <w:lang w:eastAsia="en-US"/>
                </w:rPr>
                <w:t xml:space="preserve">1,546,73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57" w:author="Machado, Diana" w:date="2019-02-04T10:09:00Z"/>
                <w:rFonts w:ascii="Calibri" w:hAnsi="Calibri" w:cs="Calibri"/>
                <w:color w:val="000000"/>
                <w:sz w:val="16"/>
                <w:szCs w:val="16"/>
                <w:lang w:eastAsia="en-US"/>
              </w:rPr>
            </w:pPr>
            <w:ins w:id="5458"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59" w:author="Machado, Diana" w:date="2019-02-04T10:09:00Z"/>
                <w:rFonts w:ascii="Calibri" w:hAnsi="Calibri" w:cs="Calibri"/>
                <w:color w:val="000000"/>
                <w:sz w:val="16"/>
                <w:szCs w:val="16"/>
                <w:lang w:eastAsia="en-US"/>
              </w:rPr>
            </w:pPr>
            <w:ins w:id="5460" w:author="Machado, Diana" w:date="2019-02-04T10:09:00Z">
              <w:r w:rsidRPr="00C722A9">
                <w:rPr>
                  <w:rFonts w:ascii="Calibri" w:hAnsi="Calibri" w:cs="Calibri"/>
                  <w:color w:val="000000"/>
                  <w:sz w:val="16"/>
                  <w:szCs w:val="16"/>
                  <w:lang w:eastAsia="en-US"/>
                </w:rPr>
                <w:t xml:space="preserve">1,723,2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61" w:author="Machado, Diana" w:date="2019-02-04T10:09:00Z"/>
                <w:rFonts w:ascii="Calibri" w:hAnsi="Calibri" w:cs="Calibri"/>
                <w:color w:val="000000"/>
                <w:sz w:val="16"/>
                <w:szCs w:val="16"/>
                <w:lang w:eastAsia="en-US"/>
              </w:rPr>
            </w:pPr>
            <w:ins w:id="546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4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464" w:author="Machado, Diana" w:date="2019-02-04T10:09:00Z"/>
                <w:rFonts w:ascii="Calibri" w:hAnsi="Calibri" w:cs="Calibri"/>
                <w:color w:val="000000"/>
                <w:sz w:val="16"/>
                <w:szCs w:val="16"/>
                <w:lang w:eastAsia="en-US"/>
              </w:rPr>
            </w:pPr>
            <w:ins w:id="5465" w:author="Machado, Diana" w:date="2019-02-04T10:09:00Z">
              <w:r w:rsidRPr="00C722A9">
                <w:rPr>
                  <w:rFonts w:ascii="Calibri" w:hAnsi="Calibri" w:cs="Calibri"/>
                  <w:color w:val="000000"/>
                  <w:sz w:val="16"/>
                  <w:szCs w:val="16"/>
                  <w:lang w:eastAsia="en-US"/>
                </w:rPr>
                <w:t>326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66" w:author="Machado, Diana" w:date="2019-02-04T10:09:00Z"/>
                <w:rFonts w:ascii="Calibri" w:hAnsi="Calibri" w:cs="Calibri"/>
                <w:color w:val="000000"/>
                <w:sz w:val="16"/>
                <w:szCs w:val="16"/>
                <w:lang w:eastAsia="en-US"/>
              </w:rPr>
            </w:pPr>
            <w:ins w:id="5467" w:author="Machado, Diana" w:date="2019-02-04T10:09:00Z">
              <w:r>
                <w:rPr>
                  <w:rFonts w:ascii="Calibri" w:hAnsi="Calibri" w:cs="Calibri"/>
                  <w:color w:val="000000"/>
                  <w:sz w:val="16"/>
                  <w:szCs w:val="16"/>
                  <w:lang w:eastAsia="en-US"/>
                </w:rPr>
                <w:t xml:space="preserve">     </w:t>
              </w:r>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68" w:author="Machado, Diana" w:date="2019-02-04T10:09:00Z"/>
                <w:rFonts w:ascii="Calibri" w:hAnsi="Calibri" w:cs="Calibri"/>
                <w:color w:val="000000"/>
                <w:sz w:val="16"/>
                <w:szCs w:val="16"/>
                <w:lang w:eastAsia="en-US"/>
              </w:rPr>
            </w:pPr>
            <w:ins w:id="546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70" w:author="Machado, Diana" w:date="2019-02-04T10:09:00Z"/>
                <w:rFonts w:ascii="Calibri" w:hAnsi="Calibri" w:cs="Calibri"/>
                <w:color w:val="000000"/>
                <w:sz w:val="16"/>
                <w:szCs w:val="16"/>
                <w:lang w:eastAsia="en-US"/>
              </w:rPr>
            </w:pPr>
            <w:ins w:id="5471" w:author="Machado, Diana" w:date="2019-02-04T10:09:00Z">
              <w:r w:rsidRPr="00C722A9">
                <w:rPr>
                  <w:rFonts w:ascii="Calibri" w:hAnsi="Calibri" w:cs="Calibri"/>
                  <w:color w:val="000000"/>
                  <w:sz w:val="16"/>
                  <w:szCs w:val="16"/>
                  <w:lang w:eastAsia="en-US"/>
                </w:rPr>
                <w:t xml:space="preserve">1,564,0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72" w:author="Machado, Diana" w:date="2019-02-04T10:09:00Z"/>
                <w:rFonts w:ascii="Calibri" w:hAnsi="Calibri" w:cs="Calibri"/>
                <w:color w:val="000000"/>
                <w:sz w:val="16"/>
                <w:szCs w:val="16"/>
                <w:lang w:eastAsia="en-US"/>
              </w:rPr>
            </w:pPr>
            <w:ins w:id="547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74" w:author="Machado, Diana" w:date="2019-02-04T10:09:00Z"/>
                <w:rFonts w:ascii="Calibri" w:hAnsi="Calibri" w:cs="Calibri"/>
                <w:color w:val="000000"/>
                <w:sz w:val="16"/>
                <w:szCs w:val="16"/>
                <w:lang w:eastAsia="en-US"/>
              </w:rPr>
            </w:pPr>
            <w:ins w:id="547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76" w:author="Machado, Diana" w:date="2019-02-04T10:09:00Z"/>
                <w:rFonts w:ascii="Calibri" w:hAnsi="Calibri" w:cs="Calibri"/>
                <w:color w:val="000000"/>
                <w:sz w:val="16"/>
                <w:szCs w:val="16"/>
                <w:lang w:eastAsia="en-US"/>
              </w:rPr>
            </w:pPr>
            <w:ins w:id="547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78" w:author="Machado, Diana" w:date="2019-02-04T10:09:00Z"/>
                <w:rFonts w:ascii="Calibri" w:hAnsi="Calibri" w:cs="Calibri"/>
                <w:color w:val="000000"/>
                <w:sz w:val="16"/>
                <w:szCs w:val="16"/>
                <w:lang w:eastAsia="en-US"/>
              </w:rPr>
            </w:pPr>
            <w:ins w:id="5479" w:author="Machado, Diana" w:date="2019-02-04T10:09:00Z">
              <w:r w:rsidRPr="00C722A9">
                <w:rPr>
                  <w:rFonts w:ascii="Calibri" w:hAnsi="Calibri" w:cs="Calibri"/>
                  <w:color w:val="000000"/>
                  <w:sz w:val="16"/>
                  <w:szCs w:val="16"/>
                  <w:lang w:eastAsia="en-US"/>
                </w:rPr>
                <w:t xml:space="preserve">20,460,51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80" w:author="Machado, Diana" w:date="2019-02-04T10:09:00Z"/>
                <w:rFonts w:ascii="Calibri" w:hAnsi="Calibri" w:cs="Calibri"/>
                <w:color w:val="000000"/>
                <w:sz w:val="16"/>
                <w:szCs w:val="16"/>
                <w:lang w:eastAsia="en-US"/>
              </w:rPr>
            </w:pPr>
            <w:ins w:id="5481"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82" w:author="Machado, Diana" w:date="2019-02-04T10:09:00Z"/>
                <w:rFonts w:ascii="Calibri" w:hAnsi="Calibri" w:cs="Calibri"/>
                <w:color w:val="000000"/>
                <w:sz w:val="16"/>
                <w:szCs w:val="16"/>
                <w:lang w:eastAsia="en-US"/>
              </w:rPr>
            </w:pPr>
            <w:ins w:id="5483" w:author="Machado, Diana" w:date="2019-02-04T10:09:00Z">
              <w:r w:rsidRPr="00C722A9">
                <w:rPr>
                  <w:rFonts w:ascii="Calibri" w:hAnsi="Calibri" w:cs="Calibri"/>
                  <w:color w:val="000000"/>
                  <w:sz w:val="16"/>
                  <w:szCs w:val="16"/>
                  <w:lang w:eastAsia="en-US"/>
                </w:rPr>
                <w:t xml:space="preserve">22,024,5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84" w:author="Machado, Diana" w:date="2019-02-04T10:09:00Z"/>
                <w:rFonts w:ascii="Calibri" w:hAnsi="Calibri" w:cs="Calibri"/>
                <w:color w:val="000000"/>
                <w:sz w:val="16"/>
                <w:szCs w:val="16"/>
                <w:lang w:eastAsia="en-US"/>
              </w:rPr>
            </w:pPr>
            <w:ins w:id="5485"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54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487" w:author="Machado, Diana" w:date="2019-02-04T10:09:00Z"/>
                <w:rFonts w:ascii="Calibri" w:hAnsi="Calibri" w:cs="Calibri"/>
                <w:color w:val="000000"/>
                <w:sz w:val="16"/>
                <w:szCs w:val="16"/>
                <w:lang w:eastAsia="en-US"/>
              </w:rPr>
            </w:pPr>
            <w:ins w:id="5488" w:author="Machado, Diana" w:date="2019-02-04T10:09:00Z">
              <w:r w:rsidRPr="00C722A9">
                <w:rPr>
                  <w:rFonts w:ascii="Calibri" w:hAnsi="Calibri" w:cs="Calibri"/>
                  <w:color w:val="000000"/>
                  <w:sz w:val="16"/>
                  <w:szCs w:val="16"/>
                  <w:lang w:eastAsia="en-US"/>
                </w:rPr>
                <w:t>326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89" w:author="Machado, Diana" w:date="2019-02-04T10:09:00Z"/>
                <w:rFonts w:ascii="Calibri" w:hAnsi="Calibri" w:cs="Calibri"/>
                <w:color w:val="000000"/>
                <w:sz w:val="16"/>
                <w:szCs w:val="16"/>
                <w:lang w:eastAsia="en-US"/>
              </w:rPr>
            </w:pPr>
            <w:ins w:id="549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91" w:author="Machado, Diana" w:date="2019-02-04T10:09:00Z"/>
                <w:rFonts w:ascii="Calibri" w:hAnsi="Calibri" w:cs="Calibri"/>
                <w:color w:val="000000"/>
                <w:sz w:val="16"/>
                <w:szCs w:val="16"/>
                <w:lang w:eastAsia="en-US"/>
              </w:rPr>
            </w:pPr>
            <w:ins w:id="549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93" w:author="Machado, Diana" w:date="2019-02-04T10:09:00Z"/>
                <w:rFonts w:ascii="Calibri" w:hAnsi="Calibri" w:cs="Calibri"/>
                <w:color w:val="000000"/>
                <w:sz w:val="16"/>
                <w:szCs w:val="16"/>
                <w:lang w:eastAsia="en-US"/>
              </w:rPr>
            </w:pPr>
            <w:ins w:id="5494" w:author="Machado, Diana" w:date="2019-02-04T10:09:00Z">
              <w:r w:rsidRPr="00C722A9">
                <w:rPr>
                  <w:rFonts w:ascii="Calibri" w:hAnsi="Calibri" w:cs="Calibri"/>
                  <w:color w:val="000000"/>
                  <w:sz w:val="16"/>
                  <w:szCs w:val="16"/>
                  <w:lang w:eastAsia="en-US"/>
                </w:rPr>
                <w:t xml:space="preserve">2,965,64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95" w:author="Machado, Diana" w:date="2019-02-04T10:09:00Z"/>
                <w:rFonts w:ascii="Calibri" w:hAnsi="Calibri" w:cs="Calibri"/>
                <w:color w:val="000000"/>
                <w:sz w:val="16"/>
                <w:szCs w:val="16"/>
                <w:lang w:eastAsia="en-US"/>
              </w:rPr>
            </w:pPr>
            <w:ins w:id="5496"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97" w:author="Machado, Diana" w:date="2019-02-04T10:09:00Z"/>
                <w:rFonts w:ascii="Calibri" w:hAnsi="Calibri" w:cs="Calibri"/>
                <w:color w:val="000000"/>
                <w:sz w:val="16"/>
                <w:szCs w:val="16"/>
                <w:lang w:eastAsia="en-US"/>
              </w:rPr>
            </w:pPr>
            <w:ins w:id="549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99" w:author="Machado, Diana" w:date="2019-02-04T10:09:00Z"/>
                <w:rFonts w:ascii="Calibri" w:hAnsi="Calibri" w:cs="Calibri"/>
                <w:color w:val="000000"/>
                <w:sz w:val="16"/>
                <w:szCs w:val="16"/>
                <w:lang w:eastAsia="en-US"/>
              </w:rPr>
            </w:pPr>
            <w:ins w:id="550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01" w:author="Machado, Diana" w:date="2019-02-04T10:09:00Z"/>
                <w:rFonts w:ascii="Calibri" w:hAnsi="Calibri" w:cs="Calibri"/>
                <w:color w:val="000000"/>
                <w:sz w:val="16"/>
                <w:szCs w:val="16"/>
                <w:lang w:eastAsia="en-US"/>
              </w:rPr>
            </w:pPr>
            <w:ins w:id="5502" w:author="Machado, Diana" w:date="2019-02-04T10:09:00Z">
              <w:r w:rsidRPr="00C722A9">
                <w:rPr>
                  <w:rFonts w:ascii="Calibri" w:hAnsi="Calibri" w:cs="Calibri"/>
                  <w:color w:val="000000"/>
                  <w:sz w:val="16"/>
                  <w:szCs w:val="16"/>
                  <w:lang w:eastAsia="en-US"/>
                </w:rPr>
                <w:t xml:space="preserve">18,360,12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03" w:author="Machado, Diana" w:date="2019-02-04T10:09:00Z"/>
                <w:rFonts w:ascii="Calibri" w:hAnsi="Calibri" w:cs="Calibri"/>
                <w:color w:val="000000"/>
                <w:sz w:val="16"/>
                <w:szCs w:val="16"/>
                <w:lang w:eastAsia="en-US"/>
              </w:rPr>
            </w:pPr>
            <w:ins w:id="5504"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05" w:author="Machado, Diana" w:date="2019-02-04T10:09:00Z"/>
                <w:rFonts w:ascii="Calibri" w:hAnsi="Calibri" w:cs="Calibri"/>
                <w:color w:val="000000"/>
                <w:sz w:val="16"/>
                <w:szCs w:val="16"/>
                <w:lang w:eastAsia="en-US"/>
              </w:rPr>
            </w:pPr>
            <w:ins w:id="5506" w:author="Machado, Diana" w:date="2019-02-04T10:09:00Z">
              <w:r w:rsidRPr="00C722A9">
                <w:rPr>
                  <w:rFonts w:ascii="Calibri" w:hAnsi="Calibri" w:cs="Calibri"/>
                  <w:color w:val="000000"/>
                  <w:sz w:val="16"/>
                  <w:szCs w:val="16"/>
                  <w:lang w:eastAsia="en-US"/>
                </w:rPr>
                <w:t xml:space="preserve">21,325,7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07" w:author="Machado, Diana" w:date="2019-02-04T10:09:00Z"/>
                <w:rFonts w:ascii="Calibri" w:hAnsi="Calibri" w:cs="Calibri"/>
                <w:color w:val="000000"/>
                <w:sz w:val="16"/>
                <w:szCs w:val="16"/>
                <w:lang w:eastAsia="en-US"/>
              </w:rPr>
            </w:pPr>
            <w:ins w:id="5508"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55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510" w:author="Machado, Diana" w:date="2019-02-04T10:09:00Z"/>
                <w:rFonts w:ascii="Calibri" w:hAnsi="Calibri" w:cs="Calibri"/>
                <w:color w:val="000000"/>
                <w:sz w:val="16"/>
                <w:szCs w:val="16"/>
                <w:lang w:eastAsia="en-US"/>
              </w:rPr>
            </w:pPr>
            <w:ins w:id="5511" w:author="Machado, Diana" w:date="2019-02-04T10:09:00Z">
              <w:r w:rsidRPr="00C722A9">
                <w:rPr>
                  <w:rFonts w:ascii="Calibri" w:hAnsi="Calibri" w:cs="Calibri"/>
                  <w:color w:val="000000"/>
                  <w:sz w:val="16"/>
                  <w:szCs w:val="16"/>
                  <w:lang w:eastAsia="en-US"/>
                </w:rPr>
                <w:t>326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12" w:author="Machado, Diana" w:date="2019-02-04T10:09:00Z"/>
                <w:rFonts w:ascii="Calibri" w:hAnsi="Calibri" w:cs="Calibri"/>
                <w:color w:val="000000"/>
                <w:sz w:val="16"/>
                <w:szCs w:val="16"/>
                <w:lang w:eastAsia="en-US"/>
              </w:rPr>
            </w:pPr>
            <w:ins w:id="551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14" w:author="Machado, Diana" w:date="2019-02-04T10:09:00Z"/>
                <w:rFonts w:ascii="Calibri" w:hAnsi="Calibri" w:cs="Calibri"/>
                <w:color w:val="000000"/>
                <w:sz w:val="16"/>
                <w:szCs w:val="16"/>
                <w:lang w:eastAsia="en-US"/>
              </w:rPr>
            </w:pPr>
            <w:ins w:id="551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16" w:author="Machado, Diana" w:date="2019-02-04T10:09:00Z"/>
                <w:rFonts w:ascii="Calibri" w:hAnsi="Calibri" w:cs="Calibri"/>
                <w:color w:val="000000"/>
                <w:sz w:val="16"/>
                <w:szCs w:val="16"/>
                <w:lang w:eastAsia="en-US"/>
              </w:rPr>
            </w:pPr>
            <w:ins w:id="5517" w:author="Machado, Diana" w:date="2019-02-04T10:09:00Z">
              <w:r w:rsidRPr="00C722A9">
                <w:rPr>
                  <w:rFonts w:ascii="Calibri" w:hAnsi="Calibri" w:cs="Calibri"/>
                  <w:color w:val="000000"/>
                  <w:sz w:val="16"/>
                  <w:szCs w:val="16"/>
                  <w:lang w:eastAsia="en-US"/>
                </w:rPr>
                <w:t xml:space="preserve">3,762,0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18" w:author="Machado, Diana" w:date="2019-02-04T10:09:00Z"/>
                <w:rFonts w:ascii="Calibri" w:hAnsi="Calibri" w:cs="Calibri"/>
                <w:color w:val="000000"/>
                <w:sz w:val="16"/>
                <w:szCs w:val="16"/>
                <w:lang w:eastAsia="en-US"/>
              </w:rPr>
            </w:pPr>
            <w:ins w:id="5519"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20" w:author="Machado, Diana" w:date="2019-02-04T10:09:00Z"/>
                <w:rFonts w:ascii="Calibri" w:hAnsi="Calibri" w:cs="Calibri"/>
                <w:color w:val="000000"/>
                <w:sz w:val="16"/>
                <w:szCs w:val="16"/>
                <w:lang w:eastAsia="en-US"/>
              </w:rPr>
            </w:pPr>
            <w:ins w:id="552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22" w:author="Machado, Diana" w:date="2019-02-04T10:09:00Z"/>
                <w:rFonts w:ascii="Calibri" w:hAnsi="Calibri" w:cs="Calibri"/>
                <w:color w:val="000000"/>
                <w:sz w:val="16"/>
                <w:szCs w:val="16"/>
                <w:lang w:eastAsia="en-US"/>
              </w:rPr>
            </w:pPr>
            <w:ins w:id="552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24" w:author="Machado, Diana" w:date="2019-02-04T10:09:00Z"/>
                <w:rFonts w:ascii="Calibri" w:hAnsi="Calibri" w:cs="Calibri"/>
                <w:color w:val="000000"/>
                <w:sz w:val="16"/>
                <w:szCs w:val="16"/>
                <w:lang w:eastAsia="en-US"/>
              </w:rPr>
            </w:pPr>
            <w:ins w:id="5525" w:author="Machado, Diana" w:date="2019-02-04T10:09:00Z">
              <w:r w:rsidRPr="00C722A9">
                <w:rPr>
                  <w:rFonts w:ascii="Calibri" w:hAnsi="Calibri" w:cs="Calibri"/>
                  <w:color w:val="000000"/>
                  <w:sz w:val="16"/>
                  <w:szCs w:val="16"/>
                  <w:lang w:eastAsia="en-US"/>
                </w:rPr>
                <w:t xml:space="preserve">17,153,65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26" w:author="Machado, Diana" w:date="2019-02-04T10:09:00Z"/>
                <w:rFonts w:ascii="Calibri" w:hAnsi="Calibri" w:cs="Calibri"/>
                <w:color w:val="000000"/>
                <w:sz w:val="16"/>
                <w:szCs w:val="16"/>
                <w:lang w:eastAsia="en-US"/>
              </w:rPr>
            </w:pPr>
            <w:ins w:id="5527"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28" w:author="Machado, Diana" w:date="2019-02-04T10:09:00Z"/>
                <w:rFonts w:ascii="Calibri" w:hAnsi="Calibri" w:cs="Calibri"/>
                <w:color w:val="000000"/>
                <w:sz w:val="16"/>
                <w:szCs w:val="16"/>
                <w:lang w:eastAsia="en-US"/>
              </w:rPr>
            </w:pPr>
            <w:ins w:id="5529" w:author="Machado, Diana" w:date="2019-02-04T10:09:00Z">
              <w:r w:rsidRPr="00C722A9">
                <w:rPr>
                  <w:rFonts w:ascii="Calibri" w:hAnsi="Calibri" w:cs="Calibri"/>
                  <w:color w:val="000000"/>
                  <w:sz w:val="16"/>
                  <w:szCs w:val="16"/>
                  <w:lang w:eastAsia="en-US"/>
                </w:rPr>
                <w:t xml:space="preserve">20,915,7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30" w:author="Machado, Diana" w:date="2019-02-04T10:09:00Z"/>
                <w:rFonts w:ascii="Calibri" w:hAnsi="Calibri" w:cs="Calibri"/>
                <w:color w:val="000000"/>
                <w:sz w:val="16"/>
                <w:szCs w:val="16"/>
                <w:lang w:eastAsia="en-US"/>
              </w:rPr>
            </w:pPr>
            <w:ins w:id="5531"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55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533" w:author="Machado, Diana" w:date="2019-02-04T10:09:00Z"/>
                <w:rFonts w:ascii="Calibri" w:hAnsi="Calibri" w:cs="Calibri"/>
                <w:color w:val="000000"/>
                <w:sz w:val="16"/>
                <w:szCs w:val="16"/>
                <w:lang w:eastAsia="en-US"/>
              </w:rPr>
            </w:pPr>
            <w:ins w:id="5534" w:author="Machado, Diana" w:date="2019-02-04T10:09:00Z">
              <w:r w:rsidRPr="00C722A9">
                <w:rPr>
                  <w:rFonts w:ascii="Calibri" w:hAnsi="Calibri" w:cs="Calibri"/>
                  <w:color w:val="000000"/>
                  <w:sz w:val="16"/>
                  <w:szCs w:val="16"/>
                  <w:lang w:eastAsia="en-US"/>
                </w:rPr>
                <w:t>326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35" w:author="Machado, Diana" w:date="2019-02-04T10:09:00Z"/>
                <w:rFonts w:ascii="Calibri" w:hAnsi="Calibri" w:cs="Calibri"/>
                <w:color w:val="000000"/>
                <w:sz w:val="16"/>
                <w:szCs w:val="16"/>
                <w:lang w:eastAsia="en-US"/>
              </w:rPr>
            </w:pPr>
            <w:ins w:id="553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37" w:author="Machado, Diana" w:date="2019-02-04T10:09:00Z"/>
                <w:rFonts w:ascii="Calibri" w:hAnsi="Calibri" w:cs="Calibri"/>
                <w:color w:val="000000"/>
                <w:sz w:val="16"/>
                <w:szCs w:val="16"/>
                <w:lang w:eastAsia="en-US"/>
              </w:rPr>
            </w:pPr>
            <w:ins w:id="553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39" w:author="Machado, Diana" w:date="2019-02-04T10:09:00Z"/>
                <w:rFonts w:ascii="Calibri" w:hAnsi="Calibri" w:cs="Calibri"/>
                <w:color w:val="000000"/>
                <w:sz w:val="16"/>
                <w:szCs w:val="16"/>
                <w:lang w:eastAsia="en-US"/>
              </w:rPr>
            </w:pPr>
            <w:ins w:id="5540" w:author="Machado, Diana" w:date="2019-02-04T10:09:00Z">
              <w:r w:rsidRPr="00C722A9">
                <w:rPr>
                  <w:rFonts w:ascii="Calibri" w:hAnsi="Calibri" w:cs="Calibri"/>
                  <w:color w:val="000000"/>
                  <w:sz w:val="16"/>
                  <w:szCs w:val="16"/>
                  <w:lang w:eastAsia="en-US"/>
                </w:rPr>
                <w:t xml:space="preserve">26,203,7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41" w:author="Machado, Diana" w:date="2019-02-04T10:09:00Z"/>
                <w:rFonts w:ascii="Calibri" w:hAnsi="Calibri" w:cs="Calibri"/>
                <w:color w:val="000000"/>
                <w:sz w:val="16"/>
                <w:szCs w:val="16"/>
                <w:lang w:eastAsia="en-US"/>
              </w:rPr>
            </w:pPr>
            <w:ins w:id="5542" w:author="Machado, Diana" w:date="2019-02-04T10:09:00Z">
              <w:r w:rsidRPr="00C722A9">
                <w:rPr>
                  <w:rFonts w:ascii="Calibri" w:hAnsi="Calibri" w:cs="Calibri"/>
                  <w:color w:val="000000"/>
                  <w:sz w:val="16"/>
                  <w:szCs w:val="16"/>
                  <w:lang w:eastAsia="en-US"/>
                </w:rPr>
                <w:t>0.2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43" w:author="Machado, Diana" w:date="2019-02-04T10:09:00Z"/>
                <w:rFonts w:ascii="Calibri" w:hAnsi="Calibri" w:cs="Calibri"/>
                <w:color w:val="000000"/>
                <w:sz w:val="16"/>
                <w:szCs w:val="16"/>
                <w:lang w:eastAsia="en-US"/>
              </w:rPr>
            </w:pPr>
            <w:ins w:id="55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45" w:author="Machado, Diana" w:date="2019-02-04T10:09:00Z"/>
                <w:rFonts w:ascii="Calibri" w:hAnsi="Calibri" w:cs="Calibri"/>
                <w:color w:val="000000"/>
                <w:sz w:val="16"/>
                <w:szCs w:val="16"/>
                <w:lang w:eastAsia="en-US"/>
              </w:rPr>
            </w:pPr>
            <w:ins w:id="554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47" w:author="Machado, Diana" w:date="2019-02-04T10:09:00Z"/>
                <w:rFonts w:ascii="Calibri" w:hAnsi="Calibri" w:cs="Calibri"/>
                <w:color w:val="000000"/>
                <w:sz w:val="16"/>
                <w:szCs w:val="16"/>
                <w:lang w:eastAsia="en-US"/>
              </w:rPr>
            </w:pPr>
            <w:ins w:id="5548" w:author="Machado, Diana" w:date="2019-02-04T10:09:00Z">
              <w:r w:rsidRPr="00C722A9">
                <w:rPr>
                  <w:rFonts w:ascii="Calibri" w:hAnsi="Calibri" w:cs="Calibri"/>
                  <w:color w:val="000000"/>
                  <w:sz w:val="16"/>
                  <w:szCs w:val="16"/>
                  <w:lang w:eastAsia="en-US"/>
                </w:rPr>
                <w:t xml:space="preserve">26,262,73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49" w:author="Machado, Diana" w:date="2019-02-04T10:09:00Z"/>
                <w:rFonts w:ascii="Calibri" w:hAnsi="Calibri" w:cs="Calibri"/>
                <w:color w:val="000000"/>
                <w:sz w:val="16"/>
                <w:szCs w:val="16"/>
                <w:lang w:eastAsia="en-US"/>
              </w:rPr>
            </w:pPr>
            <w:ins w:id="5550"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51" w:author="Machado, Diana" w:date="2019-02-04T10:09:00Z"/>
                <w:rFonts w:ascii="Calibri" w:hAnsi="Calibri" w:cs="Calibri"/>
                <w:color w:val="000000"/>
                <w:sz w:val="16"/>
                <w:szCs w:val="16"/>
                <w:lang w:eastAsia="en-US"/>
              </w:rPr>
            </w:pPr>
            <w:ins w:id="5552" w:author="Machado, Diana" w:date="2019-02-04T10:09:00Z">
              <w:r w:rsidRPr="00C722A9">
                <w:rPr>
                  <w:rFonts w:ascii="Calibri" w:hAnsi="Calibri" w:cs="Calibri"/>
                  <w:color w:val="000000"/>
                  <w:sz w:val="16"/>
                  <w:szCs w:val="16"/>
                  <w:lang w:eastAsia="en-US"/>
                </w:rPr>
                <w:t xml:space="preserve">52,466,4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53" w:author="Machado, Diana" w:date="2019-02-04T10:09:00Z"/>
                <w:rFonts w:ascii="Calibri" w:hAnsi="Calibri" w:cs="Calibri"/>
                <w:color w:val="000000"/>
                <w:sz w:val="16"/>
                <w:szCs w:val="16"/>
                <w:lang w:eastAsia="en-US"/>
              </w:rPr>
            </w:pPr>
            <w:ins w:id="5554"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55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556" w:author="Machado, Diana" w:date="2019-02-04T10:09:00Z"/>
                <w:rFonts w:ascii="Calibri" w:hAnsi="Calibri" w:cs="Calibri"/>
                <w:color w:val="000000"/>
                <w:sz w:val="16"/>
                <w:szCs w:val="16"/>
                <w:lang w:eastAsia="en-US"/>
              </w:rPr>
            </w:pPr>
            <w:ins w:id="5557" w:author="Machado, Diana" w:date="2019-02-04T10:09:00Z">
              <w:r w:rsidRPr="00C722A9">
                <w:rPr>
                  <w:rFonts w:ascii="Calibri" w:hAnsi="Calibri" w:cs="Calibri"/>
                  <w:color w:val="000000"/>
                  <w:sz w:val="16"/>
                  <w:szCs w:val="16"/>
                  <w:lang w:eastAsia="en-US"/>
                </w:rPr>
                <w:t>326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58" w:author="Machado, Diana" w:date="2019-02-04T10:09:00Z"/>
                <w:rFonts w:ascii="Calibri" w:hAnsi="Calibri" w:cs="Calibri"/>
                <w:color w:val="000000"/>
                <w:sz w:val="16"/>
                <w:szCs w:val="16"/>
                <w:lang w:eastAsia="en-US"/>
              </w:rPr>
            </w:pPr>
            <w:ins w:id="555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60" w:author="Machado, Diana" w:date="2019-02-04T10:09:00Z"/>
                <w:rFonts w:ascii="Calibri" w:hAnsi="Calibri" w:cs="Calibri"/>
                <w:color w:val="000000"/>
                <w:sz w:val="16"/>
                <w:szCs w:val="16"/>
                <w:lang w:eastAsia="en-US"/>
              </w:rPr>
            </w:pPr>
            <w:ins w:id="556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62" w:author="Machado, Diana" w:date="2019-02-04T10:09:00Z"/>
                <w:rFonts w:ascii="Calibri" w:hAnsi="Calibri" w:cs="Calibri"/>
                <w:color w:val="000000"/>
                <w:sz w:val="16"/>
                <w:szCs w:val="16"/>
                <w:lang w:eastAsia="en-US"/>
              </w:rPr>
            </w:pPr>
            <w:ins w:id="5563" w:author="Machado, Diana" w:date="2019-02-04T10:09:00Z">
              <w:r w:rsidRPr="00C722A9">
                <w:rPr>
                  <w:rFonts w:ascii="Calibri" w:hAnsi="Calibri" w:cs="Calibri"/>
                  <w:color w:val="000000"/>
                  <w:sz w:val="16"/>
                  <w:szCs w:val="16"/>
                  <w:lang w:eastAsia="en-US"/>
                </w:rPr>
                <w:t xml:space="preserve">814,32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64" w:author="Machado, Diana" w:date="2019-02-04T10:09:00Z"/>
                <w:rFonts w:ascii="Calibri" w:hAnsi="Calibri" w:cs="Calibri"/>
                <w:color w:val="000000"/>
                <w:sz w:val="16"/>
                <w:szCs w:val="16"/>
                <w:lang w:eastAsia="en-US"/>
              </w:rPr>
            </w:pPr>
            <w:ins w:id="5565"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66" w:author="Machado, Diana" w:date="2019-02-04T10:09:00Z"/>
                <w:rFonts w:ascii="Calibri" w:hAnsi="Calibri" w:cs="Calibri"/>
                <w:color w:val="000000"/>
                <w:sz w:val="16"/>
                <w:szCs w:val="16"/>
                <w:lang w:eastAsia="en-US"/>
              </w:rPr>
            </w:pPr>
            <w:ins w:id="55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68" w:author="Machado, Diana" w:date="2019-02-04T10:09:00Z"/>
                <w:rFonts w:ascii="Calibri" w:hAnsi="Calibri" w:cs="Calibri"/>
                <w:color w:val="000000"/>
                <w:sz w:val="16"/>
                <w:szCs w:val="16"/>
                <w:lang w:eastAsia="en-US"/>
              </w:rPr>
            </w:pPr>
            <w:ins w:id="55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70" w:author="Machado, Diana" w:date="2019-02-04T10:09:00Z"/>
                <w:rFonts w:ascii="Calibri" w:hAnsi="Calibri" w:cs="Calibri"/>
                <w:color w:val="000000"/>
                <w:sz w:val="16"/>
                <w:szCs w:val="16"/>
                <w:lang w:eastAsia="en-US"/>
              </w:rPr>
            </w:pPr>
            <w:ins w:id="5571" w:author="Machado, Diana" w:date="2019-02-04T10:09:00Z">
              <w:r w:rsidRPr="00C722A9">
                <w:rPr>
                  <w:rFonts w:ascii="Calibri" w:hAnsi="Calibri" w:cs="Calibri"/>
                  <w:color w:val="000000"/>
                  <w:sz w:val="16"/>
                  <w:szCs w:val="16"/>
                  <w:lang w:eastAsia="en-US"/>
                </w:rPr>
                <w:t xml:space="preserve">6,134,8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72" w:author="Machado, Diana" w:date="2019-02-04T10:09:00Z"/>
                <w:rFonts w:ascii="Calibri" w:hAnsi="Calibri" w:cs="Calibri"/>
                <w:color w:val="000000"/>
                <w:sz w:val="16"/>
                <w:szCs w:val="16"/>
                <w:lang w:eastAsia="en-US"/>
              </w:rPr>
            </w:pPr>
            <w:ins w:id="5573"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74" w:author="Machado, Diana" w:date="2019-02-04T10:09:00Z"/>
                <w:rFonts w:ascii="Calibri" w:hAnsi="Calibri" w:cs="Calibri"/>
                <w:color w:val="000000"/>
                <w:sz w:val="16"/>
                <w:szCs w:val="16"/>
                <w:lang w:eastAsia="en-US"/>
              </w:rPr>
            </w:pPr>
            <w:ins w:id="5575" w:author="Machado, Diana" w:date="2019-02-04T10:09:00Z">
              <w:r w:rsidRPr="00C722A9">
                <w:rPr>
                  <w:rFonts w:ascii="Calibri" w:hAnsi="Calibri" w:cs="Calibri"/>
                  <w:color w:val="000000"/>
                  <w:sz w:val="16"/>
                  <w:szCs w:val="16"/>
                  <w:lang w:eastAsia="en-US"/>
                </w:rPr>
                <w:t xml:space="preserve">6,949,1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76" w:author="Machado, Diana" w:date="2019-02-04T10:09:00Z"/>
                <w:rFonts w:ascii="Calibri" w:hAnsi="Calibri" w:cs="Calibri"/>
                <w:color w:val="000000"/>
                <w:sz w:val="16"/>
                <w:szCs w:val="16"/>
                <w:lang w:eastAsia="en-US"/>
              </w:rPr>
            </w:pPr>
            <w:ins w:id="5577"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5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579" w:author="Machado, Diana" w:date="2019-02-04T10:09:00Z"/>
                <w:rFonts w:ascii="Calibri" w:hAnsi="Calibri" w:cs="Calibri"/>
                <w:color w:val="000000"/>
                <w:sz w:val="16"/>
                <w:szCs w:val="16"/>
                <w:lang w:eastAsia="en-US"/>
              </w:rPr>
            </w:pPr>
            <w:ins w:id="5580" w:author="Machado, Diana" w:date="2019-02-04T10:09:00Z">
              <w:r w:rsidRPr="00C722A9">
                <w:rPr>
                  <w:rFonts w:ascii="Calibri" w:hAnsi="Calibri" w:cs="Calibri"/>
                  <w:color w:val="000000"/>
                  <w:sz w:val="16"/>
                  <w:szCs w:val="16"/>
                  <w:lang w:eastAsia="en-US"/>
                </w:rPr>
                <w:t>326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81" w:author="Machado, Diana" w:date="2019-02-04T10:09:00Z"/>
                <w:rFonts w:ascii="Calibri" w:hAnsi="Calibri" w:cs="Calibri"/>
                <w:color w:val="000000"/>
                <w:sz w:val="16"/>
                <w:szCs w:val="16"/>
                <w:lang w:eastAsia="en-US"/>
              </w:rPr>
            </w:pPr>
            <w:ins w:id="558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83" w:author="Machado, Diana" w:date="2019-02-04T10:09:00Z"/>
                <w:rFonts w:ascii="Calibri" w:hAnsi="Calibri" w:cs="Calibri"/>
                <w:color w:val="000000"/>
                <w:sz w:val="16"/>
                <w:szCs w:val="16"/>
                <w:lang w:eastAsia="en-US"/>
              </w:rPr>
            </w:pPr>
            <w:ins w:id="558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85" w:author="Machado, Diana" w:date="2019-02-04T10:09:00Z"/>
                <w:rFonts w:ascii="Calibri" w:hAnsi="Calibri" w:cs="Calibri"/>
                <w:color w:val="000000"/>
                <w:sz w:val="16"/>
                <w:szCs w:val="16"/>
                <w:lang w:eastAsia="en-US"/>
              </w:rPr>
            </w:pPr>
            <w:ins w:id="558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87" w:author="Machado, Diana" w:date="2019-02-04T10:09:00Z"/>
                <w:rFonts w:ascii="Calibri" w:hAnsi="Calibri" w:cs="Calibri"/>
                <w:color w:val="000000"/>
                <w:sz w:val="16"/>
                <w:szCs w:val="16"/>
                <w:lang w:eastAsia="en-US"/>
              </w:rPr>
            </w:pPr>
            <w:ins w:id="558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89" w:author="Machado, Diana" w:date="2019-02-04T10:09:00Z"/>
                <w:rFonts w:ascii="Calibri" w:hAnsi="Calibri" w:cs="Calibri"/>
                <w:color w:val="000000"/>
                <w:sz w:val="16"/>
                <w:szCs w:val="16"/>
                <w:lang w:eastAsia="en-US"/>
              </w:rPr>
            </w:pPr>
            <w:ins w:id="55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91" w:author="Machado, Diana" w:date="2019-02-04T10:09:00Z"/>
                <w:rFonts w:ascii="Calibri" w:hAnsi="Calibri" w:cs="Calibri"/>
                <w:color w:val="000000"/>
                <w:sz w:val="16"/>
                <w:szCs w:val="16"/>
                <w:lang w:eastAsia="en-US"/>
              </w:rPr>
            </w:pPr>
            <w:ins w:id="55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93" w:author="Machado, Diana" w:date="2019-02-04T10:09:00Z"/>
                <w:rFonts w:ascii="Calibri" w:hAnsi="Calibri" w:cs="Calibri"/>
                <w:color w:val="000000"/>
                <w:sz w:val="16"/>
                <w:szCs w:val="16"/>
                <w:lang w:eastAsia="en-US"/>
              </w:rPr>
            </w:pPr>
            <w:ins w:id="5594" w:author="Machado, Diana" w:date="2019-02-04T10:09:00Z">
              <w:r w:rsidRPr="00C722A9">
                <w:rPr>
                  <w:rFonts w:ascii="Calibri" w:hAnsi="Calibri" w:cs="Calibri"/>
                  <w:color w:val="000000"/>
                  <w:sz w:val="16"/>
                  <w:szCs w:val="16"/>
                  <w:lang w:eastAsia="en-US"/>
                </w:rPr>
                <w:t xml:space="preserve">10,351,65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95" w:author="Machado, Diana" w:date="2019-02-04T10:09:00Z"/>
                <w:rFonts w:ascii="Calibri" w:hAnsi="Calibri" w:cs="Calibri"/>
                <w:color w:val="000000"/>
                <w:sz w:val="16"/>
                <w:szCs w:val="16"/>
                <w:lang w:eastAsia="en-US"/>
              </w:rPr>
            </w:pPr>
            <w:ins w:id="5596"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97" w:author="Machado, Diana" w:date="2019-02-04T10:09:00Z"/>
                <w:rFonts w:ascii="Calibri" w:hAnsi="Calibri" w:cs="Calibri"/>
                <w:color w:val="000000"/>
                <w:sz w:val="16"/>
                <w:szCs w:val="16"/>
                <w:lang w:eastAsia="en-US"/>
              </w:rPr>
            </w:pPr>
            <w:ins w:id="5598" w:author="Machado, Diana" w:date="2019-02-04T10:09:00Z">
              <w:r w:rsidRPr="00C722A9">
                <w:rPr>
                  <w:rFonts w:ascii="Calibri" w:hAnsi="Calibri" w:cs="Calibri"/>
                  <w:color w:val="000000"/>
                  <w:sz w:val="16"/>
                  <w:szCs w:val="16"/>
                  <w:lang w:eastAsia="en-US"/>
                </w:rPr>
                <w:t xml:space="preserve">10,633,04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99" w:author="Machado, Diana" w:date="2019-02-04T10:09:00Z"/>
                <w:rFonts w:ascii="Calibri" w:hAnsi="Calibri" w:cs="Calibri"/>
                <w:color w:val="000000"/>
                <w:sz w:val="16"/>
                <w:szCs w:val="16"/>
                <w:lang w:eastAsia="en-US"/>
              </w:rPr>
            </w:pPr>
            <w:ins w:id="5600"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56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602" w:author="Machado, Diana" w:date="2019-02-04T10:09:00Z"/>
                <w:rFonts w:ascii="Calibri" w:hAnsi="Calibri" w:cs="Calibri"/>
                <w:color w:val="000000"/>
                <w:sz w:val="16"/>
                <w:szCs w:val="16"/>
                <w:lang w:eastAsia="en-US"/>
              </w:rPr>
            </w:pPr>
            <w:ins w:id="5603" w:author="Machado, Diana" w:date="2019-02-04T10:09:00Z">
              <w:r w:rsidRPr="00C722A9">
                <w:rPr>
                  <w:rFonts w:ascii="Calibri" w:hAnsi="Calibri" w:cs="Calibri"/>
                  <w:color w:val="000000"/>
                  <w:sz w:val="16"/>
                  <w:szCs w:val="16"/>
                  <w:lang w:eastAsia="en-US"/>
                </w:rPr>
                <w:t>326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04" w:author="Machado, Diana" w:date="2019-02-04T10:09:00Z"/>
                <w:rFonts w:ascii="Calibri" w:hAnsi="Calibri" w:cs="Calibri"/>
                <w:color w:val="000000"/>
                <w:sz w:val="16"/>
                <w:szCs w:val="16"/>
                <w:lang w:eastAsia="en-US"/>
              </w:rPr>
            </w:pPr>
            <w:ins w:id="560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06" w:author="Machado, Diana" w:date="2019-02-04T10:09:00Z"/>
                <w:rFonts w:ascii="Calibri" w:hAnsi="Calibri" w:cs="Calibri"/>
                <w:color w:val="000000"/>
                <w:sz w:val="16"/>
                <w:szCs w:val="16"/>
                <w:lang w:eastAsia="en-US"/>
              </w:rPr>
            </w:pPr>
            <w:ins w:id="560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08" w:author="Machado, Diana" w:date="2019-02-04T10:09:00Z"/>
                <w:rFonts w:ascii="Calibri" w:hAnsi="Calibri" w:cs="Calibri"/>
                <w:color w:val="000000"/>
                <w:sz w:val="16"/>
                <w:szCs w:val="16"/>
                <w:lang w:eastAsia="en-US"/>
              </w:rPr>
            </w:pPr>
            <w:ins w:id="5609" w:author="Machado, Diana" w:date="2019-02-04T10:09:00Z">
              <w:r w:rsidRPr="00C722A9">
                <w:rPr>
                  <w:rFonts w:ascii="Calibri" w:hAnsi="Calibri" w:cs="Calibri"/>
                  <w:color w:val="000000"/>
                  <w:sz w:val="16"/>
                  <w:szCs w:val="16"/>
                  <w:lang w:eastAsia="en-US"/>
                </w:rPr>
                <w:t xml:space="preserve">2,143,9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10" w:author="Machado, Diana" w:date="2019-02-04T10:09:00Z"/>
                <w:rFonts w:ascii="Calibri" w:hAnsi="Calibri" w:cs="Calibri"/>
                <w:color w:val="000000"/>
                <w:sz w:val="16"/>
                <w:szCs w:val="16"/>
                <w:lang w:eastAsia="en-US"/>
              </w:rPr>
            </w:pPr>
            <w:ins w:id="5611"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12" w:author="Machado, Diana" w:date="2019-02-04T10:09:00Z"/>
                <w:rFonts w:ascii="Calibri" w:hAnsi="Calibri" w:cs="Calibri"/>
                <w:color w:val="000000"/>
                <w:sz w:val="16"/>
                <w:szCs w:val="16"/>
                <w:lang w:eastAsia="en-US"/>
              </w:rPr>
            </w:pPr>
            <w:ins w:id="56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14" w:author="Machado, Diana" w:date="2019-02-04T10:09:00Z"/>
                <w:rFonts w:ascii="Calibri" w:hAnsi="Calibri" w:cs="Calibri"/>
                <w:color w:val="000000"/>
                <w:sz w:val="16"/>
                <w:szCs w:val="16"/>
                <w:lang w:eastAsia="en-US"/>
              </w:rPr>
            </w:pPr>
            <w:ins w:id="56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16" w:author="Machado, Diana" w:date="2019-02-04T10:09:00Z"/>
                <w:rFonts w:ascii="Calibri" w:hAnsi="Calibri" w:cs="Calibri"/>
                <w:color w:val="000000"/>
                <w:sz w:val="16"/>
                <w:szCs w:val="16"/>
                <w:lang w:eastAsia="en-US"/>
              </w:rPr>
            </w:pPr>
            <w:ins w:id="5617" w:author="Machado, Diana" w:date="2019-02-04T10:09:00Z">
              <w:r w:rsidRPr="00C722A9">
                <w:rPr>
                  <w:rFonts w:ascii="Calibri" w:hAnsi="Calibri" w:cs="Calibri"/>
                  <w:color w:val="000000"/>
                  <w:sz w:val="16"/>
                  <w:szCs w:val="16"/>
                  <w:lang w:eastAsia="en-US"/>
                </w:rPr>
                <w:t xml:space="preserve">2,768,5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18" w:author="Machado, Diana" w:date="2019-02-04T10:09:00Z"/>
                <w:rFonts w:ascii="Calibri" w:hAnsi="Calibri" w:cs="Calibri"/>
                <w:color w:val="000000"/>
                <w:sz w:val="16"/>
                <w:szCs w:val="16"/>
                <w:lang w:eastAsia="en-US"/>
              </w:rPr>
            </w:pPr>
            <w:ins w:id="5619"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20" w:author="Machado, Diana" w:date="2019-02-04T10:09:00Z"/>
                <w:rFonts w:ascii="Calibri" w:hAnsi="Calibri" w:cs="Calibri"/>
                <w:color w:val="000000"/>
                <w:sz w:val="16"/>
                <w:szCs w:val="16"/>
                <w:lang w:eastAsia="en-US"/>
              </w:rPr>
            </w:pPr>
            <w:ins w:id="5621" w:author="Machado, Diana" w:date="2019-02-04T10:09:00Z">
              <w:r w:rsidRPr="00C722A9">
                <w:rPr>
                  <w:rFonts w:ascii="Calibri" w:hAnsi="Calibri" w:cs="Calibri"/>
                  <w:color w:val="000000"/>
                  <w:sz w:val="16"/>
                  <w:szCs w:val="16"/>
                  <w:lang w:eastAsia="en-US"/>
                </w:rPr>
                <w:t xml:space="preserve">4,912,4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22" w:author="Machado, Diana" w:date="2019-02-04T10:09:00Z"/>
                <w:rFonts w:ascii="Calibri" w:hAnsi="Calibri" w:cs="Calibri"/>
                <w:color w:val="000000"/>
                <w:sz w:val="16"/>
                <w:szCs w:val="16"/>
                <w:lang w:eastAsia="en-US"/>
              </w:rPr>
            </w:pPr>
            <w:ins w:id="562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6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625" w:author="Machado, Diana" w:date="2019-02-04T10:09:00Z"/>
                <w:rFonts w:ascii="Calibri" w:hAnsi="Calibri" w:cs="Calibri"/>
                <w:color w:val="000000"/>
                <w:sz w:val="16"/>
                <w:szCs w:val="16"/>
                <w:lang w:eastAsia="en-US"/>
              </w:rPr>
            </w:pPr>
            <w:ins w:id="5626" w:author="Machado, Diana" w:date="2019-02-04T10:09:00Z">
              <w:r w:rsidRPr="00C722A9">
                <w:rPr>
                  <w:rFonts w:ascii="Calibri" w:hAnsi="Calibri" w:cs="Calibri"/>
                  <w:color w:val="000000"/>
                  <w:sz w:val="16"/>
                  <w:szCs w:val="16"/>
                  <w:lang w:eastAsia="en-US"/>
                </w:rPr>
                <w:t>326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27" w:author="Machado, Diana" w:date="2019-02-04T10:09:00Z"/>
                <w:rFonts w:ascii="Calibri" w:hAnsi="Calibri" w:cs="Calibri"/>
                <w:color w:val="000000"/>
                <w:sz w:val="16"/>
                <w:szCs w:val="16"/>
                <w:lang w:eastAsia="en-US"/>
              </w:rPr>
            </w:pPr>
            <w:ins w:id="562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29" w:author="Machado, Diana" w:date="2019-02-04T10:09:00Z"/>
                <w:rFonts w:ascii="Calibri" w:hAnsi="Calibri" w:cs="Calibri"/>
                <w:color w:val="000000"/>
                <w:sz w:val="16"/>
                <w:szCs w:val="16"/>
                <w:lang w:eastAsia="en-US"/>
              </w:rPr>
            </w:pPr>
            <w:ins w:id="563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31" w:author="Machado, Diana" w:date="2019-02-04T10:09:00Z"/>
                <w:rFonts w:ascii="Calibri" w:hAnsi="Calibri" w:cs="Calibri"/>
                <w:color w:val="000000"/>
                <w:sz w:val="16"/>
                <w:szCs w:val="16"/>
                <w:lang w:eastAsia="en-US"/>
              </w:rPr>
            </w:pPr>
            <w:ins w:id="5632" w:author="Machado, Diana" w:date="2019-02-04T10:09:00Z">
              <w:r w:rsidRPr="00C722A9">
                <w:rPr>
                  <w:rFonts w:ascii="Calibri" w:hAnsi="Calibri" w:cs="Calibri"/>
                  <w:color w:val="000000"/>
                  <w:sz w:val="16"/>
                  <w:szCs w:val="16"/>
                  <w:lang w:eastAsia="en-US"/>
                </w:rPr>
                <w:t xml:space="preserve">3,298,5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33" w:author="Machado, Diana" w:date="2019-02-04T10:09:00Z"/>
                <w:rFonts w:ascii="Calibri" w:hAnsi="Calibri" w:cs="Calibri"/>
                <w:color w:val="000000"/>
                <w:sz w:val="16"/>
                <w:szCs w:val="16"/>
                <w:lang w:eastAsia="en-US"/>
              </w:rPr>
            </w:pPr>
            <w:ins w:id="5634"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35" w:author="Machado, Diana" w:date="2019-02-04T10:09:00Z"/>
                <w:rFonts w:ascii="Calibri" w:hAnsi="Calibri" w:cs="Calibri"/>
                <w:color w:val="000000"/>
                <w:sz w:val="16"/>
                <w:szCs w:val="16"/>
                <w:lang w:eastAsia="en-US"/>
              </w:rPr>
            </w:pPr>
            <w:ins w:id="56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37" w:author="Machado, Diana" w:date="2019-02-04T10:09:00Z"/>
                <w:rFonts w:ascii="Calibri" w:hAnsi="Calibri" w:cs="Calibri"/>
                <w:color w:val="000000"/>
                <w:sz w:val="16"/>
                <w:szCs w:val="16"/>
                <w:lang w:eastAsia="en-US"/>
              </w:rPr>
            </w:pPr>
            <w:ins w:id="56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39" w:author="Machado, Diana" w:date="2019-02-04T10:09:00Z"/>
                <w:rFonts w:ascii="Calibri" w:hAnsi="Calibri" w:cs="Calibri"/>
                <w:color w:val="000000"/>
                <w:sz w:val="16"/>
                <w:szCs w:val="16"/>
                <w:lang w:eastAsia="en-US"/>
              </w:rPr>
            </w:pPr>
            <w:ins w:id="5640" w:author="Machado, Diana" w:date="2019-02-04T10:09:00Z">
              <w:r w:rsidRPr="00C722A9">
                <w:rPr>
                  <w:rFonts w:ascii="Calibri" w:hAnsi="Calibri" w:cs="Calibri"/>
                  <w:color w:val="000000"/>
                  <w:sz w:val="16"/>
                  <w:szCs w:val="16"/>
                  <w:lang w:eastAsia="en-US"/>
                </w:rPr>
                <w:t xml:space="preserve">3,307,1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41" w:author="Machado, Diana" w:date="2019-02-04T10:09:00Z"/>
                <w:rFonts w:ascii="Calibri" w:hAnsi="Calibri" w:cs="Calibri"/>
                <w:color w:val="000000"/>
                <w:sz w:val="16"/>
                <w:szCs w:val="16"/>
                <w:lang w:eastAsia="en-US"/>
              </w:rPr>
            </w:pPr>
            <w:ins w:id="5642"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43" w:author="Machado, Diana" w:date="2019-02-04T10:09:00Z"/>
                <w:rFonts w:ascii="Calibri" w:hAnsi="Calibri" w:cs="Calibri"/>
                <w:color w:val="000000"/>
                <w:sz w:val="16"/>
                <w:szCs w:val="16"/>
                <w:lang w:eastAsia="en-US"/>
              </w:rPr>
            </w:pPr>
            <w:ins w:id="5644" w:author="Machado, Diana" w:date="2019-02-04T10:09:00Z">
              <w:r w:rsidRPr="00C722A9">
                <w:rPr>
                  <w:rFonts w:ascii="Calibri" w:hAnsi="Calibri" w:cs="Calibri"/>
                  <w:color w:val="000000"/>
                  <w:sz w:val="16"/>
                  <w:szCs w:val="16"/>
                  <w:lang w:eastAsia="en-US"/>
                </w:rPr>
                <w:t xml:space="preserve">6,605,7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45" w:author="Machado, Diana" w:date="2019-02-04T10:09:00Z"/>
                <w:rFonts w:ascii="Calibri" w:hAnsi="Calibri" w:cs="Calibri"/>
                <w:color w:val="000000"/>
                <w:sz w:val="16"/>
                <w:szCs w:val="16"/>
                <w:lang w:eastAsia="en-US"/>
              </w:rPr>
            </w:pPr>
            <w:ins w:id="5646"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6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648" w:author="Machado, Diana" w:date="2019-02-04T10:09:00Z"/>
                <w:rFonts w:ascii="Calibri" w:hAnsi="Calibri" w:cs="Calibri"/>
                <w:color w:val="000000"/>
                <w:sz w:val="16"/>
                <w:szCs w:val="16"/>
                <w:lang w:eastAsia="en-US"/>
              </w:rPr>
            </w:pPr>
            <w:ins w:id="5649" w:author="Machado, Diana" w:date="2019-02-04T10:09:00Z">
              <w:r w:rsidRPr="00C722A9">
                <w:rPr>
                  <w:rFonts w:ascii="Calibri" w:hAnsi="Calibri" w:cs="Calibri"/>
                  <w:color w:val="000000"/>
                  <w:sz w:val="16"/>
                  <w:szCs w:val="16"/>
                  <w:lang w:eastAsia="en-US"/>
                </w:rPr>
                <w:t>326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50" w:author="Machado, Diana" w:date="2019-02-04T10:09:00Z"/>
                <w:rFonts w:ascii="Calibri" w:hAnsi="Calibri" w:cs="Calibri"/>
                <w:color w:val="000000"/>
                <w:sz w:val="16"/>
                <w:szCs w:val="16"/>
                <w:lang w:eastAsia="en-US"/>
              </w:rPr>
            </w:pPr>
            <w:ins w:id="565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52" w:author="Machado, Diana" w:date="2019-02-04T10:09:00Z"/>
                <w:rFonts w:ascii="Calibri" w:hAnsi="Calibri" w:cs="Calibri"/>
                <w:color w:val="000000"/>
                <w:sz w:val="16"/>
                <w:szCs w:val="16"/>
                <w:lang w:eastAsia="en-US"/>
              </w:rPr>
            </w:pPr>
            <w:ins w:id="565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54" w:author="Machado, Diana" w:date="2019-02-04T10:09:00Z"/>
                <w:rFonts w:ascii="Calibri" w:hAnsi="Calibri" w:cs="Calibri"/>
                <w:color w:val="000000"/>
                <w:sz w:val="16"/>
                <w:szCs w:val="16"/>
                <w:lang w:eastAsia="en-US"/>
              </w:rPr>
            </w:pPr>
            <w:ins w:id="5655" w:author="Machado, Diana" w:date="2019-02-04T10:09:00Z">
              <w:r w:rsidRPr="00C722A9">
                <w:rPr>
                  <w:rFonts w:ascii="Calibri" w:hAnsi="Calibri" w:cs="Calibri"/>
                  <w:color w:val="000000"/>
                  <w:sz w:val="16"/>
                  <w:szCs w:val="16"/>
                  <w:lang w:eastAsia="en-US"/>
                </w:rPr>
                <w:t xml:space="preserve">1,640,6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56" w:author="Machado, Diana" w:date="2019-02-04T10:09:00Z"/>
                <w:rFonts w:ascii="Calibri" w:hAnsi="Calibri" w:cs="Calibri"/>
                <w:color w:val="000000"/>
                <w:sz w:val="16"/>
                <w:szCs w:val="16"/>
                <w:lang w:eastAsia="en-US"/>
              </w:rPr>
            </w:pPr>
            <w:ins w:id="5657"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58" w:author="Machado, Diana" w:date="2019-02-04T10:09:00Z"/>
                <w:rFonts w:ascii="Calibri" w:hAnsi="Calibri" w:cs="Calibri"/>
                <w:color w:val="000000"/>
                <w:sz w:val="16"/>
                <w:szCs w:val="16"/>
                <w:lang w:eastAsia="en-US"/>
              </w:rPr>
            </w:pPr>
            <w:ins w:id="56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60" w:author="Machado, Diana" w:date="2019-02-04T10:09:00Z"/>
                <w:rFonts w:ascii="Calibri" w:hAnsi="Calibri" w:cs="Calibri"/>
                <w:color w:val="000000"/>
                <w:sz w:val="16"/>
                <w:szCs w:val="16"/>
                <w:lang w:eastAsia="en-US"/>
              </w:rPr>
            </w:pPr>
            <w:ins w:id="56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62" w:author="Machado, Diana" w:date="2019-02-04T10:09:00Z"/>
                <w:rFonts w:ascii="Calibri" w:hAnsi="Calibri" w:cs="Calibri"/>
                <w:color w:val="000000"/>
                <w:sz w:val="16"/>
                <w:szCs w:val="16"/>
                <w:lang w:eastAsia="en-US"/>
              </w:rPr>
            </w:pPr>
            <w:ins w:id="5663" w:author="Machado, Diana" w:date="2019-02-04T10:09:00Z">
              <w:r w:rsidRPr="00C722A9">
                <w:rPr>
                  <w:rFonts w:ascii="Calibri" w:hAnsi="Calibri" w:cs="Calibri"/>
                  <w:color w:val="000000"/>
                  <w:sz w:val="16"/>
                  <w:szCs w:val="16"/>
                  <w:lang w:eastAsia="en-US"/>
                </w:rPr>
                <w:t xml:space="preserve">1,404,0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64" w:author="Machado, Diana" w:date="2019-02-04T10:09:00Z"/>
                <w:rFonts w:ascii="Calibri" w:hAnsi="Calibri" w:cs="Calibri"/>
                <w:color w:val="000000"/>
                <w:sz w:val="16"/>
                <w:szCs w:val="16"/>
                <w:lang w:eastAsia="en-US"/>
              </w:rPr>
            </w:pPr>
            <w:ins w:id="5665"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66" w:author="Machado, Diana" w:date="2019-02-04T10:09:00Z"/>
                <w:rFonts w:ascii="Calibri" w:hAnsi="Calibri" w:cs="Calibri"/>
                <w:color w:val="000000"/>
                <w:sz w:val="16"/>
                <w:szCs w:val="16"/>
                <w:lang w:eastAsia="en-US"/>
              </w:rPr>
            </w:pPr>
            <w:ins w:id="5667" w:author="Machado, Diana" w:date="2019-02-04T10:09:00Z">
              <w:r w:rsidRPr="00C722A9">
                <w:rPr>
                  <w:rFonts w:ascii="Calibri" w:hAnsi="Calibri" w:cs="Calibri"/>
                  <w:color w:val="000000"/>
                  <w:sz w:val="16"/>
                  <w:szCs w:val="16"/>
                  <w:lang w:eastAsia="en-US"/>
                </w:rPr>
                <w:t xml:space="preserve">3,044,7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68" w:author="Machado, Diana" w:date="2019-02-04T10:09:00Z"/>
                <w:rFonts w:ascii="Calibri" w:hAnsi="Calibri" w:cs="Calibri"/>
                <w:color w:val="000000"/>
                <w:sz w:val="16"/>
                <w:szCs w:val="16"/>
                <w:lang w:eastAsia="en-US"/>
              </w:rPr>
            </w:pPr>
            <w:ins w:id="566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6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671" w:author="Machado, Diana" w:date="2019-02-04T10:09:00Z"/>
                <w:rFonts w:ascii="Calibri" w:hAnsi="Calibri" w:cs="Calibri"/>
                <w:color w:val="000000"/>
                <w:sz w:val="16"/>
                <w:szCs w:val="16"/>
                <w:lang w:eastAsia="en-US"/>
              </w:rPr>
            </w:pPr>
            <w:ins w:id="5672" w:author="Machado, Diana" w:date="2019-02-04T10:09:00Z">
              <w:r w:rsidRPr="00C722A9">
                <w:rPr>
                  <w:rFonts w:ascii="Calibri" w:hAnsi="Calibri" w:cs="Calibri"/>
                  <w:color w:val="000000"/>
                  <w:sz w:val="16"/>
                  <w:szCs w:val="16"/>
                  <w:lang w:eastAsia="en-US"/>
                </w:rPr>
                <w:t>326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73" w:author="Machado, Diana" w:date="2019-02-04T10:09:00Z"/>
                <w:rFonts w:ascii="Calibri" w:hAnsi="Calibri" w:cs="Calibri"/>
                <w:color w:val="000000"/>
                <w:sz w:val="16"/>
                <w:szCs w:val="16"/>
                <w:lang w:eastAsia="en-US"/>
              </w:rPr>
            </w:pPr>
            <w:ins w:id="567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75" w:author="Machado, Diana" w:date="2019-02-04T10:09:00Z"/>
                <w:rFonts w:ascii="Calibri" w:hAnsi="Calibri" w:cs="Calibri"/>
                <w:color w:val="000000"/>
                <w:sz w:val="16"/>
                <w:szCs w:val="16"/>
                <w:lang w:eastAsia="en-US"/>
              </w:rPr>
            </w:pPr>
            <w:ins w:id="567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77" w:author="Machado, Diana" w:date="2019-02-04T10:09:00Z"/>
                <w:rFonts w:ascii="Calibri" w:hAnsi="Calibri" w:cs="Calibri"/>
                <w:color w:val="000000"/>
                <w:sz w:val="16"/>
                <w:szCs w:val="16"/>
                <w:lang w:eastAsia="en-US"/>
              </w:rPr>
            </w:pPr>
            <w:ins w:id="567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79" w:author="Machado, Diana" w:date="2019-02-04T10:09:00Z"/>
                <w:rFonts w:ascii="Calibri" w:hAnsi="Calibri" w:cs="Calibri"/>
                <w:color w:val="000000"/>
                <w:sz w:val="16"/>
                <w:szCs w:val="16"/>
                <w:lang w:eastAsia="en-US"/>
              </w:rPr>
            </w:pPr>
            <w:ins w:id="568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81" w:author="Machado, Diana" w:date="2019-02-04T10:09:00Z"/>
                <w:rFonts w:ascii="Calibri" w:hAnsi="Calibri" w:cs="Calibri"/>
                <w:color w:val="000000"/>
                <w:sz w:val="16"/>
                <w:szCs w:val="16"/>
                <w:lang w:eastAsia="en-US"/>
              </w:rPr>
            </w:pPr>
            <w:ins w:id="56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83" w:author="Machado, Diana" w:date="2019-02-04T10:09:00Z"/>
                <w:rFonts w:ascii="Calibri" w:hAnsi="Calibri" w:cs="Calibri"/>
                <w:color w:val="000000"/>
                <w:sz w:val="16"/>
                <w:szCs w:val="16"/>
                <w:lang w:eastAsia="en-US"/>
              </w:rPr>
            </w:pPr>
            <w:ins w:id="56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85" w:author="Machado, Diana" w:date="2019-02-04T10:09:00Z"/>
                <w:rFonts w:ascii="Calibri" w:hAnsi="Calibri" w:cs="Calibri"/>
                <w:color w:val="000000"/>
                <w:sz w:val="16"/>
                <w:szCs w:val="16"/>
                <w:lang w:eastAsia="en-US"/>
              </w:rPr>
            </w:pPr>
            <w:ins w:id="5686" w:author="Machado, Diana" w:date="2019-02-04T10:09:00Z">
              <w:r w:rsidRPr="00C722A9">
                <w:rPr>
                  <w:rFonts w:ascii="Calibri" w:hAnsi="Calibri" w:cs="Calibri"/>
                  <w:color w:val="000000"/>
                  <w:sz w:val="16"/>
                  <w:szCs w:val="16"/>
                  <w:lang w:eastAsia="en-US"/>
                </w:rPr>
                <w:t xml:space="preserve">709,0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87" w:author="Machado, Diana" w:date="2019-02-04T10:09:00Z"/>
                <w:rFonts w:ascii="Calibri" w:hAnsi="Calibri" w:cs="Calibri"/>
                <w:color w:val="000000"/>
                <w:sz w:val="16"/>
                <w:szCs w:val="16"/>
                <w:lang w:eastAsia="en-US"/>
              </w:rPr>
            </w:pPr>
            <w:ins w:id="5688"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89" w:author="Machado, Diana" w:date="2019-02-04T10:09:00Z"/>
                <w:rFonts w:ascii="Calibri" w:hAnsi="Calibri" w:cs="Calibri"/>
                <w:color w:val="000000"/>
                <w:sz w:val="16"/>
                <w:szCs w:val="16"/>
                <w:lang w:eastAsia="en-US"/>
              </w:rPr>
            </w:pPr>
            <w:ins w:id="5690" w:author="Machado, Diana" w:date="2019-02-04T10:09:00Z">
              <w:r w:rsidRPr="00C722A9">
                <w:rPr>
                  <w:rFonts w:ascii="Calibri" w:hAnsi="Calibri" w:cs="Calibri"/>
                  <w:color w:val="000000"/>
                  <w:sz w:val="16"/>
                  <w:szCs w:val="16"/>
                  <w:lang w:eastAsia="en-US"/>
                </w:rPr>
                <w:t xml:space="preserve">720,9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91" w:author="Machado, Diana" w:date="2019-02-04T10:09:00Z"/>
                <w:rFonts w:ascii="Calibri" w:hAnsi="Calibri" w:cs="Calibri"/>
                <w:color w:val="000000"/>
                <w:sz w:val="16"/>
                <w:szCs w:val="16"/>
                <w:lang w:eastAsia="en-US"/>
              </w:rPr>
            </w:pPr>
            <w:ins w:id="5692"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56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694" w:author="Machado, Diana" w:date="2019-02-04T10:09:00Z"/>
                <w:rFonts w:ascii="Calibri" w:hAnsi="Calibri" w:cs="Calibri"/>
                <w:color w:val="000000"/>
                <w:sz w:val="16"/>
                <w:szCs w:val="16"/>
                <w:lang w:eastAsia="en-US"/>
              </w:rPr>
            </w:pPr>
            <w:ins w:id="5695" w:author="Machado, Diana" w:date="2019-02-04T10:09:00Z">
              <w:r w:rsidRPr="00C722A9">
                <w:rPr>
                  <w:rFonts w:ascii="Calibri" w:hAnsi="Calibri" w:cs="Calibri"/>
                  <w:color w:val="000000"/>
                  <w:sz w:val="16"/>
                  <w:szCs w:val="16"/>
                  <w:lang w:eastAsia="en-US"/>
                </w:rPr>
                <w:t>326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96" w:author="Machado, Diana" w:date="2019-02-04T10:09:00Z"/>
                <w:rFonts w:ascii="Calibri" w:hAnsi="Calibri" w:cs="Calibri"/>
                <w:color w:val="000000"/>
                <w:sz w:val="16"/>
                <w:szCs w:val="16"/>
                <w:lang w:eastAsia="en-US"/>
              </w:rPr>
            </w:pPr>
            <w:ins w:id="569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98" w:author="Machado, Diana" w:date="2019-02-04T10:09:00Z"/>
                <w:rFonts w:ascii="Calibri" w:hAnsi="Calibri" w:cs="Calibri"/>
                <w:color w:val="000000"/>
                <w:sz w:val="16"/>
                <w:szCs w:val="16"/>
                <w:lang w:eastAsia="en-US"/>
              </w:rPr>
            </w:pPr>
            <w:ins w:id="569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00" w:author="Machado, Diana" w:date="2019-02-04T10:09:00Z"/>
                <w:rFonts w:ascii="Calibri" w:hAnsi="Calibri" w:cs="Calibri"/>
                <w:color w:val="000000"/>
                <w:sz w:val="16"/>
                <w:szCs w:val="16"/>
                <w:lang w:eastAsia="en-US"/>
              </w:rPr>
            </w:pPr>
            <w:ins w:id="5701" w:author="Machado, Diana" w:date="2019-02-04T10:09:00Z">
              <w:r w:rsidRPr="00C722A9">
                <w:rPr>
                  <w:rFonts w:ascii="Calibri" w:hAnsi="Calibri" w:cs="Calibri"/>
                  <w:color w:val="000000"/>
                  <w:sz w:val="16"/>
                  <w:szCs w:val="16"/>
                  <w:lang w:eastAsia="en-US"/>
                </w:rPr>
                <w:t xml:space="preserve">3,092,36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02" w:author="Machado, Diana" w:date="2019-02-04T10:09:00Z"/>
                <w:rFonts w:ascii="Calibri" w:hAnsi="Calibri" w:cs="Calibri"/>
                <w:color w:val="000000"/>
                <w:sz w:val="16"/>
                <w:szCs w:val="16"/>
                <w:lang w:eastAsia="en-US"/>
              </w:rPr>
            </w:pPr>
            <w:ins w:id="5703"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04" w:author="Machado, Diana" w:date="2019-02-04T10:09:00Z"/>
                <w:rFonts w:ascii="Calibri" w:hAnsi="Calibri" w:cs="Calibri"/>
                <w:color w:val="000000"/>
                <w:sz w:val="16"/>
                <w:szCs w:val="16"/>
                <w:lang w:eastAsia="en-US"/>
              </w:rPr>
            </w:pPr>
            <w:ins w:id="57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06" w:author="Machado, Diana" w:date="2019-02-04T10:09:00Z"/>
                <w:rFonts w:ascii="Calibri" w:hAnsi="Calibri" w:cs="Calibri"/>
                <w:color w:val="000000"/>
                <w:sz w:val="16"/>
                <w:szCs w:val="16"/>
                <w:lang w:eastAsia="en-US"/>
              </w:rPr>
            </w:pPr>
            <w:ins w:id="57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08" w:author="Machado, Diana" w:date="2019-02-04T10:09:00Z"/>
                <w:rFonts w:ascii="Calibri" w:hAnsi="Calibri" w:cs="Calibri"/>
                <w:color w:val="000000"/>
                <w:sz w:val="16"/>
                <w:szCs w:val="16"/>
                <w:lang w:eastAsia="en-US"/>
              </w:rPr>
            </w:pPr>
            <w:ins w:id="5709" w:author="Machado, Diana" w:date="2019-02-04T10:09:00Z">
              <w:r w:rsidRPr="00C722A9">
                <w:rPr>
                  <w:rFonts w:ascii="Calibri" w:hAnsi="Calibri" w:cs="Calibri"/>
                  <w:color w:val="000000"/>
                  <w:sz w:val="16"/>
                  <w:szCs w:val="16"/>
                  <w:lang w:eastAsia="en-US"/>
                </w:rPr>
                <w:t xml:space="preserve">1,583,38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10" w:author="Machado, Diana" w:date="2019-02-04T10:09:00Z"/>
                <w:rFonts w:ascii="Calibri" w:hAnsi="Calibri" w:cs="Calibri"/>
                <w:color w:val="000000"/>
                <w:sz w:val="16"/>
                <w:szCs w:val="16"/>
                <w:lang w:eastAsia="en-US"/>
              </w:rPr>
            </w:pPr>
            <w:ins w:id="5711"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12" w:author="Machado, Diana" w:date="2019-02-04T10:09:00Z"/>
                <w:rFonts w:ascii="Calibri" w:hAnsi="Calibri" w:cs="Calibri"/>
                <w:color w:val="000000"/>
                <w:sz w:val="16"/>
                <w:szCs w:val="16"/>
                <w:lang w:eastAsia="en-US"/>
              </w:rPr>
            </w:pPr>
            <w:ins w:id="5713" w:author="Machado, Diana" w:date="2019-02-04T10:09:00Z">
              <w:r w:rsidRPr="00C722A9">
                <w:rPr>
                  <w:rFonts w:ascii="Calibri" w:hAnsi="Calibri" w:cs="Calibri"/>
                  <w:color w:val="000000"/>
                  <w:sz w:val="16"/>
                  <w:szCs w:val="16"/>
                  <w:lang w:eastAsia="en-US"/>
                </w:rPr>
                <w:t xml:space="preserve">4,675,75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14" w:author="Machado, Diana" w:date="2019-02-04T10:09:00Z"/>
                <w:rFonts w:ascii="Calibri" w:hAnsi="Calibri" w:cs="Calibri"/>
                <w:color w:val="000000"/>
                <w:sz w:val="16"/>
                <w:szCs w:val="16"/>
                <w:lang w:eastAsia="en-US"/>
              </w:rPr>
            </w:pPr>
            <w:ins w:id="5715"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7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717" w:author="Machado, Diana" w:date="2019-02-04T10:09:00Z"/>
                <w:rFonts w:ascii="Calibri" w:hAnsi="Calibri" w:cs="Calibri"/>
                <w:color w:val="000000"/>
                <w:sz w:val="16"/>
                <w:szCs w:val="16"/>
                <w:lang w:eastAsia="en-US"/>
              </w:rPr>
            </w:pPr>
            <w:ins w:id="5718" w:author="Machado, Diana" w:date="2019-02-04T10:09:00Z">
              <w:r w:rsidRPr="00C722A9">
                <w:rPr>
                  <w:rFonts w:ascii="Calibri" w:hAnsi="Calibri" w:cs="Calibri"/>
                  <w:color w:val="000000"/>
                  <w:sz w:val="16"/>
                  <w:szCs w:val="16"/>
                  <w:lang w:eastAsia="en-US"/>
                </w:rPr>
                <w:t>326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19" w:author="Machado, Diana" w:date="2019-02-04T10:09:00Z"/>
                <w:rFonts w:ascii="Calibri" w:hAnsi="Calibri" w:cs="Calibri"/>
                <w:color w:val="000000"/>
                <w:sz w:val="16"/>
                <w:szCs w:val="16"/>
                <w:lang w:eastAsia="en-US"/>
              </w:rPr>
            </w:pPr>
            <w:ins w:id="572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21" w:author="Machado, Diana" w:date="2019-02-04T10:09:00Z"/>
                <w:rFonts w:ascii="Calibri" w:hAnsi="Calibri" w:cs="Calibri"/>
                <w:color w:val="000000"/>
                <w:sz w:val="16"/>
                <w:szCs w:val="16"/>
                <w:lang w:eastAsia="en-US"/>
              </w:rPr>
            </w:pPr>
            <w:ins w:id="572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23" w:author="Machado, Diana" w:date="2019-02-04T10:09:00Z"/>
                <w:rFonts w:ascii="Calibri" w:hAnsi="Calibri" w:cs="Calibri"/>
                <w:color w:val="000000"/>
                <w:sz w:val="16"/>
                <w:szCs w:val="16"/>
                <w:lang w:eastAsia="en-US"/>
              </w:rPr>
            </w:pPr>
            <w:ins w:id="5724" w:author="Machado, Diana" w:date="2019-02-04T10:09:00Z">
              <w:r w:rsidRPr="00C722A9">
                <w:rPr>
                  <w:rFonts w:ascii="Calibri" w:hAnsi="Calibri" w:cs="Calibri"/>
                  <w:color w:val="000000"/>
                  <w:sz w:val="16"/>
                  <w:szCs w:val="16"/>
                  <w:lang w:eastAsia="en-US"/>
                </w:rPr>
                <w:t xml:space="preserve">4,082,87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25" w:author="Machado, Diana" w:date="2019-02-04T10:09:00Z"/>
                <w:rFonts w:ascii="Calibri" w:hAnsi="Calibri" w:cs="Calibri"/>
                <w:color w:val="000000"/>
                <w:sz w:val="16"/>
                <w:szCs w:val="16"/>
                <w:lang w:eastAsia="en-US"/>
              </w:rPr>
            </w:pPr>
            <w:ins w:id="5726"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27" w:author="Machado, Diana" w:date="2019-02-04T10:09:00Z"/>
                <w:rFonts w:ascii="Calibri" w:hAnsi="Calibri" w:cs="Calibri"/>
                <w:color w:val="000000"/>
                <w:sz w:val="16"/>
                <w:szCs w:val="16"/>
                <w:lang w:eastAsia="en-US"/>
              </w:rPr>
            </w:pPr>
            <w:ins w:id="57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29" w:author="Machado, Diana" w:date="2019-02-04T10:09:00Z"/>
                <w:rFonts w:ascii="Calibri" w:hAnsi="Calibri" w:cs="Calibri"/>
                <w:color w:val="000000"/>
                <w:sz w:val="16"/>
                <w:szCs w:val="16"/>
                <w:lang w:eastAsia="en-US"/>
              </w:rPr>
            </w:pPr>
            <w:ins w:id="57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31" w:author="Machado, Diana" w:date="2019-02-04T10:09:00Z"/>
                <w:rFonts w:ascii="Calibri" w:hAnsi="Calibri" w:cs="Calibri"/>
                <w:color w:val="000000"/>
                <w:sz w:val="16"/>
                <w:szCs w:val="16"/>
                <w:lang w:eastAsia="en-US"/>
              </w:rPr>
            </w:pPr>
            <w:ins w:id="573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33" w:author="Machado, Diana" w:date="2019-02-04T10:09:00Z"/>
                <w:rFonts w:ascii="Calibri" w:hAnsi="Calibri" w:cs="Calibri"/>
                <w:color w:val="000000"/>
                <w:sz w:val="16"/>
                <w:szCs w:val="16"/>
                <w:lang w:eastAsia="en-US"/>
              </w:rPr>
            </w:pPr>
            <w:ins w:id="573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35" w:author="Machado, Diana" w:date="2019-02-04T10:09:00Z"/>
                <w:rFonts w:ascii="Calibri" w:hAnsi="Calibri" w:cs="Calibri"/>
                <w:color w:val="000000"/>
                <w:sz w:val="16"/>
                <w:szCs w:val="16"/>
                <w:lang w:eastAsia="en-US"/>
              </w:rPr>
            </w:pPr>
            <w:ins w:id="5736" w:author="Machado, Diana" w:date="2019-02-04T10:09:00Z">
              <w:r w:rsidRPr="00C722A9">
                <w:rPr>
                  <w:rFonts w:ascii="Calibri" w:hAnsi="Calibri" w:cs="Calibri"/>
                  <w:color w:val="000000"/>
                  <w:sz w:val="16"/>
                  <w:szCs w:val="16"/>
                  <w:lang w:eastAsia="en-US"/>
                </w:rPr>
                <w:t xml:space="preserve">4,143,26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37" w:author="Machado, Diana" w:date="2019-02-04T10:09:00Z"/>
                <w:rFonts w:ascii="Calibri" w:hAnsi="Calibri" w:cs="Calibri"/>
                <w:color w:val="000000"/>
                <w:sz w:val="16"/>
                <w:szCs w:val="16"/>
                <w:lang w:eastAsia="en-US"/>
              </w:rPr>
            </w:pPr>
            <w:ins w:id="573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7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740" w:author="Machado, Diana" w:date="2019-02-04T10:09:00Z"/>
                <w:rFonts w:ascii="Calibri" w:hAnsi="Calibri" w:cs="Calibri"/>
                <w:color w:val="000000"/>
                <w:sz w:val="16"/>
                <w:szCs w:val="16"/>
                <w:lang w:eastAsia="en-US"/>
              </w:rPr>
            </w:pPr>
            <w:ins w:id="5741" w:author="Machado, Diana" w:date="2019-02-04T10:09:00Z">
              <w:r w:rsidRPr="00C722A9">
                <w:rPr>
                  <w:rFonts w:ascii="Calibri" w:hAnsi="Calibri" w:cs="Calibri"/>
                  <w:color w:val="000000"/>
                  <w:sz w:val="16"/>
                  <w:szCs w:val="16"/>
                  <w:lang w:eastAsia="en-US"/>
                </w:rPr>
                <w:t>326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42" w:author="Machado, Diana" w:date="2019-02-04T10:09:00Z"/>
                <w:rFonts w:ascii="Calibri" w:hAnsi="Calibri" w:cs="Calibri"/>
                <w:color w:val="000000"/>
                <w:sz w:val="16"/>
                <w:szCs w:val="16"/>
                <w:lang w:eastAsia="en-US"/>
              </w:rPr>
            </w:pPr>
            <w:ins w:id="574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44" w:author="Machado, Diana" w:date="2019-02-04T10:09:00Z"/>
                <w:rFonts w:ascii="Calibri" w:hAnsi="Calibri" w:cs="Calibri"/>
                <w:color w:val="000000"/>
                <w:sz w:val="16"/>
                <w:szCs w:val="16"/>
                <w:lang w:eastAsia="en-US"/>
              </w:rPr>
            </w:pPr>
            <w:ins w:id="574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46" w:author="Machado, Diana" w:date="2019-02-04T10:09:00Z"/>
                <w:rFonts w:ascii="Calibri" w:hAnsi="Calibri" w:cs="Calibri"/>
                <w:color w:val="000000"/>
                <w:sz w:val="16"/>
                <w:szCs w:val="16"/>
                <w:lang w:eastAsia="en-US"/>
              </w:rPr>
            </w:pPr>
            <w:ins w:id="5747" w:author="Machado, Diana" w:date="2019-02-04T10:09:00Z">
              <w:r w:rsidRPr="00C722A9">
                <w:rPr>
                  <w:rFonts w:ascii="Calibri" w:hAnsi="Calibri" w:cs="Calibri"/>
                  <w:color w:val="000000"/>
                  <w:sz w:val="16"/>
                  <w:szCs w:val="16"/>
                  <w:lang w:eastAsia="en-US"/>
                </w:rPr>
                <w:t xml:space="preserve">1,378,3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48" w:author="Machado, Diana" w:date="2019-02-04T10:09:00Z"/>
                <w:rFonts w:ascii="Calibri" w:hAnsi="Calibri" w:cs="Calibri"/>
                <w:color w:val="000000"/>
                <w:sz w:val="16"/>
                <w:szCs w:val="16"/>
                <w:lang w:eastAsia="en-US"/>
              </w:rPr>
            </w:pPr>
            <w:ins w:id="5749"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50" w:author="Machado, Diana" w:date="2019-02-04T10:09:00Z"/>
                <w:rFonts w:ascii="Calibri" w:hAnsi="Calibri" w:cs="Calibri"/>
                <w:color w:val="000000"/>
                <w:sz w:val="16"/>
                <w:szCs w:val="16"/>
                <w:lang w:eastAsia="en-US"/>
              </w:rPr>
            </w:pPr>
            <w:ins w:id="57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52" w:author="Machado, Diana" w:date="2019-02-04T10:09:00Z"/>
                <w:rFonts w:ascii="Calibri" w:hAnsi="Calibri" w:cs="Calibri"/>
                <w:color w:val="000000"/>
                <w:sz w:val="16"/>
                <w:szCs w:val="16"/>
                <w:lang w:eastAsia="en-US"/>
              </w:rPr>
            </w:pPr>
            <w:ins w:id="57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54" w:author="Machado, Diana" w:date="2019-02-04T10:09:00Z"/>
                <w:rFonts w:ascii="Calibri" w:hAnsi="Calibri" w:cs="Calibri"/>
                <w:color w:val="000000"/>
                <w:sz w:val="16"/>
                <w:szCs w:val="16"/>
                <w:lang w:eastAsia="en-US"/>
              </w:rPr>
            </w:pPr>
            <w:ins w:id="575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56" w:author="Machado, Diana" w:date="2019-02-04T10:09:00Z"/>
                <w:rFonts w:ascii="Calibri" w:hAnsi="Calibri" w:cs="Calibri"/>
                <w:color w:val="000000"/>
                <w:sz w:val="16"/>
                <w:szCs w:val="16"/>
                <w:lang w:eastAsia="en-US"/>
              </w:rPr>
            </w:pPr>
            <w:ins w:id="575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58" w:author="Machado, Diana" w:date="2019-02-04T10:09:00Z"/>
                <w:rFonts w:ascii="Calibri" w:hAnsi="Calibri" w:cs="Calibri"/>
                <w:color w:val="000000"/>
                <w:sz w:val="16"/>
                <w:szCs w:val="16"/>
                <w:lang w:eastAsia="en-US"/>
              </w:rPr>
            </w:pPr>
            <w:ins w:id="5759" w:author="Machado, Diana" w:date="2019-02-04T10:09:00Z">
              <w:r w:rsidRPr="00C722A9">
                <w:rPr>
                  <w:rFonts w:ascii="Calibri" w:hAnsi="Calibri" w:cs="Calibri"/>
                  <w:color w:val="000000"/>
                  <w:sz w:val="16"/>
                  <w:szCs w:val="16"/>
                  <w:lang w:eastAsia="en-US"/>
                </w:rPr>
                <w:t xml:space="preserve">1,378,3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60" w:author="Machado, Diana" w:date="2019-02-04T10:09:00Z"/>
                <w:rFonts w:ascii="Calibri" w:hAnsi="Calibri" w:cs="Calibri"/>
                <w:color w:val="000000"/>
                <w:sz w:val="16"/>
                <w:szCs w:val="16"/>
                <w:lang w:eastAsia="en-US"/>
              </w:rPr>
            </w:pPr>
            <w:ins w:id="5761"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57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763" w:author="Machado, Diana" w:date="2019-02-04T10:09:00Z"/>
                <w:rFonts w:ascii="Calibri" w:hAnsi="Calibri" w:cs="Calibri"/>
                <w:color w:val="000000"/>
                <w:sz w:val="16"/>
                <w:szCs w:val="16"/>
                <w:lang w:eastAsia="en-US"/>
              </w:rPr>
            </w:pPr>
            <w:ins w:id="5764" w:author="Machado, Diana" w:date="2019-02-04T10:09:00Z">
              <w:r w:rsidRPr="00C722A9">
                <w:rPr>
                  <w:rFonts w:ascii="Calibri" w:hAnsi="Calibri" w:cs="Calibri"/>
                  <w:color w:val="000000"/>
                  <w:sz w:val="16"/>
                  <w:szCs w:val="16"/>
                  <w:lang w:eastAsia="en-US"/>
                </w:rPr>
                <w:t>326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65" w:author="Machado, Diana" w:date="2019-02-04T10:09:00Z"/>
                <w:rFonts w:ascii="Calibri" w:hAnsi="Calibri" w:cs="Calibri"/>
                <w:color w:val="000000"/>
                <w:sz w:val="16"/>
                <w:szCs w:val="16"/>
                <w:lang w:eastAsia="en-US"/>
              </w:rPr>
            </w:pPr>
            <w:ins w:id="576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67" w:author="Machado, Diana" w:date="2019-02-04T10:09:00Z"/>
                <w:rFonts w:ascii="Calibri" w:hAnsi="Calibri" w:cs="Calibri"/>
                <w:color w:val="000000"/>
                <w:sz w:val="16"/>
                <w:szCs w:val="16"/>
                <w:lang w:eastAsia="en-US"/>
              </w:rPr>
            </w:pPr>
            <w:ins w:id="576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69" w:author="Machado, Diana" w:date="2019-02-04T10:09:00Z"/>
                <w:rFonts w:ascii="Calibri" w:hAnsi="Calibri" w:cs="Calibri"/>
                <w:color w:val="000000"/>
                <w:sz w:val="16"/>
                <w:szCs w:val="16"/>
                <w:lang w:eastAsia="en-US"/>
              </w:rPr>
            </w:pPr>
            <w:ins w:id="577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71" w:author="Machado, Diana" w:date="2019-02-04T10:09:00Z"/>
                <w:rFonts w:ascii="Calibri" w:hAnsi="Calibri" w:cs="Calibri"/>
                <w:color w:val="000000"/>
                <w:sz w:val="16"/>
                <w:szCs w:val="16"/>
                <w:lang w:eastAsia="en-US"/>
              </w:rPr>
            </w:pPr>
            <w:ins w:id="577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73" w:author="Machado, Diana" w:date="2019-02-04T10:09:00Z"/>
                <w:rFonts w:ascii="Calibri" w:hAnsi="Calibri" w:cs="Calibri"/>
                <w:color w:val="000000"/>
                <w:sz w:val="16"/>
                <w:szCs w:val="16"/>
                <w:lang w:eastAsia="en-US"/>
              </w:rPr>
            </w:pPr>
            <w:ins w:id="57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75" w:author="Machado, Diana" w:date="2019-02-04T10:09:00Z"/>
                <w:rFonts w:ascii="Calibri" w:hAnsi="Calibri" w:cs="Calibri"/>
                <w:color w:val="000000"/>
                <w:sz w:val="16"/>
                <w:szCs w:val="16"/>
                <w:lang w:eastAsia="en-US"/>
              </w:rPr>
            </w:pPr>
            <w:ins w:id="57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77" w:author="Machado, Diana" w:date="2019-02-04T10:09:00Z"/>
                <w:rFonts w:ascii="Calibri" w:hAnsi="Calibri" w:cs="Calibri"/>
                <w:color w:val="000000"/>
                <w:sz w:val="16"/>
                <w:szCs w:val="16"/>
                <w:lang w:eastAsia="en-US"/>
              </w:rPr>
            </w:pPr>
            <w:ins w:id="5778" w:author="Machado, Diana" w:date="2019-02-04T10:09:00Z">
              <w:r w:rsidRPr="00C722A9">
                <w:rPr>
                  <w:rFonts w:ascii="Calibri" w:hAnsi="Calibri" w:cs="Calibri"/>
                  <w:color w:val="000000"/>
                  <w:sz w:val="16"/>
                  <w:szCs w:val="16"/>
                  <w:lang w:eastAsia="en-US"/>
                </w:rPr>
                <w:t xml:space="preserve">539,6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79" w:author="Machado, Diana" w:date="2019-02-04T10:09:00Z"/>
                <w:rFonts w:ascii="Calibri" w:hAnsi="Calibri" w:cs="Calibri"/>
                <w:color w:val="000000"/>
                <w:sz w:val="16"/>
                <w:szCs w:val="16"/>
                <w:lang w:eastAsia="en-US"/>
              </w:rPr>
            </w:pPr>
            <w:ins w:id="578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81" w:author="Machado, Diana" w:date="2019-02-04T10:09:00Z"/>
                <w:rFonts w:ascii="Calibri" w:hAnsi="Calibri" w:cs="Calibri"/>
                <w:color w:val="000000"/>
                <w:sz w:val="16"/>
                <w:szCs w:val="16"/>
                <w:lang w:eastAsia="en-US"/>
              </w:rPr>
            </w:pPr>
            <w:ins w:id="5782" w:author="Machado, Diana" w:date="2019-02-04T10:09:00Z">
              <w:r w:rsidRPr="00C722A9">
                <w:rPr>
                  <w:rFonts w:ascii="Calibri" w:hAnsi="Calibri" w:cs="Calibri"/>
                  <w:color w:val="000000"/>
                  <w:sz w:val="16"/>
                  <w:szCs w:val="16"/>
                  <w:lang w:eastAsia="en-US"/>
                </w:rPr>
                <w:t xml:space="preserve">539,6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83" w:author="Machado, Diana" w:date="2019-02-04T10:09:00Z"/>
                <w:rFonts w:ascii="Calibri" w:hAnsi="Calibri" w:cs="Calibri"/>
                <w:color w:val="000000"/>
                <w:sz w:val="16"/>
                <w:szCs w:val="16"/>
                <w:lang w:eastAsia="en-US"/>
              </w:rPr>
            </w:pPr>
            <w:ins w:id="5784"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57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786" w:author="Machado, Diana" w:date="2019-02-04T10:09:00Z"/>
                <w:rFonts w:ascii="Calibri" w:hAnsi="Calibri" w:cs="Calibri"/>
                <w:color w:val="000000"/>
                <w:sz w:val="16"/>
                <w:szCs w:val="16"/>
                <w:lang w:eastAsia="en-US"/>
              </w:rPr>
            </w:pPr>
            <w:ins w:id="5787" w:author="Machado, Diana" w:date="2019-02-04T10:09:00Z">
              <w:r w:rsidRPr="00C722A9">
                <w:rPr>
                  <w:rFonts w:ascii="Calibri" w:hAnsi="Calibri" w:cs="Calibri"/>
                  <w:color w:val="000000"/>
                  <w:sz w:val="16"/>
                  <w:szCs w:val="16"/>
                  <w:lang w:eastAsia="en-US"/>
                </w:rPr>
                <w:t>326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88" w:author="Machado, Diana" w:date="2019-02-04T10:09:00Z"/>
                <w:rFonts w:ascii="Calibri" w:hAnsi="Calibri" w:cs="Calibri"/>
                <w:color w:val="000000"/>
                <w:sz w:val="16"/>
                <w:szCs w:val="16"/>
                <w:lang w:eastAsia="en-US"/>
              </w:rPr>
            </w:pPr>
            <w:ins w:id="578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90" w:author="Machado, Diana" w:date="2019-02-04T10:09:00Z"/>
                <w:rFonts w:ascii="Calibri" w:hAnsi="Calibri" w:cs="Calibri"/>
                <w:color w:val="000000"/>
                <w:sz w:val="16"/>
                <w:szCs w:val="16"/>
                <w:lang w:eastAsia="en-US"/>
              </w:rPr>
            </w:pPr>
            <w:ins w:id="579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92" w:author="Machado, Diana" w:date="2019-02-04T10:09:00Z"/>
                <w:rFonts w:ascii="Calibri" w:hAnsi="Calibri" w:cs="Calibri"/>
                <w:color w:val="000000"/>
                <w:sz w:val="16"/>
                <w:szCs w:val="16"/>
                <w:lang w:eastAsia="en-US"/>
              </w:rPr>
            </w:pPr>
            <w:ins w:id="579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94" w:author="Machado, Diana" w:date="2019-02-04T10:09:00Z"/>
                <w:rFonts w:ascii="Calibri" w:hAnsi="Calibri" w:cs="Calibri"/>
                <w:color w:val="000000"/>
                <w:sz w:val="16"/>
                <w:szCs w:val="16"/>
                <w:lang w:eastAsia="en-US"/>
              </w:rPr>
            </w:pPr>
            <w:ins w:id="579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96" w:author="Machado, Diana" w:date="2019-02-04T10:09:00Z"/>
                <w:rFonts w:ascii="Calibri" w:hAnsi="Calibri" w:cs="Calibri"/>
                <w:color w:val="000000"/>
                <w:sz w:val="16"/>
                <w:szCs w:val="16"/>
                <w:lang w:eastAsia="en-US"/>
              </w:rPr>
            </w:pPr>
            <w:ins w:id="57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98" w:author="Machado, Diana" w:date="2019-02-04T10:09:00Z"/>
                <w:rFonts w:ascii="Calibri" w:hAnsi="Calibri" w:cs="Calibri"/>
                <w:color w:val="000000"/>
                <w:sz w:val="16"/>
                <w:szCs w:val="16"/>
                <w:lang w:eastAsia="en-US"/>
              </w:rPr>
            </w:pPr>
            <w:ins w:id="57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00" w:author="Machado, Diana" w:date="2019-02-04T10:09:00Z"/>
                <w:rFonts w:ascii="Calibri" w:hAnsi="Calibri" w:cs="Calibri"/>
                <w:color w:val="000000"/>
                <w:sz w:val="16"/>
                <w:szCs w:val="16"/>
                <w:lang w:eastAsia="en-US"/>
              </w:rPr>
            </w:pPr>
            <w:ins w:id="5801" w:author="Machado, Diana" w:date="2019-02-04T10:09:00Z">
              <w:r w:rsidRPr="00C722A9">
                <w:rPr>
                  <w:rFonts w:ascii="Calibri" w:hAnsi="Calibri" w:cs="Calibri"/>
                  <w:color w:val="000000"/>
                  <w:sz w:val="16"/>
                  <w:szCs w:val="16"/>
                  <w:lang w:eastAsia="en-US"/>
                </w:rPr>
                <w:t xml:space="preserve">4,803,2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02" w:author="Machado, Diana" w:date="2019-02-04T10:09:00Z"/>
                <w:rFonts w:ascii="Calibri" w:hAnsi="Calibri" w:cs="Calibri"/>
                <w:color w:val="000000"/>
                <w:sz w:val="16"/>
                <w:szCs w:val="16"/>
                <w:lang w:eastAsia="en-US"/>
              </w:rPr>
            </w:pPr>
            <w:ins w:id="5803"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04" w:author="Machado, Diana" w:date="2019-02-04T10:09:00Z"/>
                <w:rFonts w:ascii="Calibri" w:hAnsi="Calibri" w:cs="Calibri"/>
                <w:color w:val="000000"/>
                <w:sz w:val="16"/>
                <w:szCs w:val="16"/>
                <w:lang w:eastAsia="en-US"/>
              </w:rPr>
            </w:pPr>
            <w:ins w:id="5805" w:author="Machado, Diana" w:date="2019-02-04T10:09:00Z">
              <w:r w:rsidRPr="00C722A9">
                <w:rPr>
                  <w:rFonts w:ascii="Calibri" w:hAnsi="Calibri" w:cs="Calibri"/>
                  <w:color w:val="000000"/>
                  <w:sz w:val="16"/>
                  <w:szCs w:val="16"/>
                  <w:lang w:eastAsia="en-US"/>
                </w:rPr>
                <w:t xml:space="preserve">4,893,06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06" w:author="Machado, Diana" w:date="2019-02-04T10:09:00Z"/>
                <w:rFonts w:ascii="Calibri" w:hAnsi="Calibri" w:cs="Calibri"/>
                <w:color w:val="000000"/>
                <w:sz w:val="16"/>
                <w:szCs w:val="16"/>
                <w:lang w:eastAsia="en-US"/>
              </w:rPr>
            </w:pPr>
            <w:ins w:id="5807"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8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809" w:author="Machado, Diana" w:date="2019-02-04T10:09:00Z"/>
                <w:rFonts w:ascii="Calibri" w:hAnsi="Calibri" w:cs="Calibri"/>
                <w:color w:val="000000"/>
                <w:sz w:val="16"/>
                <w:szCs w:val="16"/>
                <w:lang w:eastAsia="en-US"/>
              </w:rPr>
            </w:pPr>
            <w:ins w:id="5810" w:author="Machado, Diana" w:date="2019-02-04T10:09:00Z">
              <w:r w:rsidRPr="00C722A9">
                <w:rPr>
                  <w:rFonts w:ascii="Calibri" w:hAnsi="Calibri" w:cs="Calibri"/>
                  <w:color w:val="000000"/>
                  <w:sz w:val="16"/>
                  <w:szCs w:val="16"/>
                  <w:lang w:eastAsia="en-US"/>
                </w:rPr>
                <w:t>326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11" w:author="Machado, Diana" w:date="2019-02-04T10:09:00Z"/>
                <w:rFonts w:ascii="Calibri" w:hAnsi="Calibri" w:cs="Calibri"/>
                <w:color w:val="000000"/>
                <w:sz w:val="16"/>
                <w:szCs w:val="16"/>
                <w:lang w:eastAsia="en-US"/>
              </w:rPr>
            </w:pPr>
            <w:ins w:id="581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13" w:author="Machado, Diana" w:date="2019-02-04T10:09:00Z"/>
                <w:rFonts w:ascii="Calibri" w:hAnsi="Calibri" w:cs="Calibri"/>
                <w:color w:val="000000"/>
                <w:sz w:val="16"/>
                <w:szCs w:val="16"/>
                <w:lang w:eastAsia="en-US"/>
              </w:rPr>
            </w:pPr>
            <w:ins w:id="581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15" w:author="Machado, Diana" w:date="2019-02-04T10:09:00Z"/>
                <w:rFonts w:ascii="Calibri" w:hAnsi="Calibri" w:cs="Calibri"/>
                <w:color w:val="000000"/>
                <w:sz w:val="16"/>
                <w:szCs w:val="16"/>
                <w:lang w:eastAsia="en-US"/>
              </w:rPr>
            </w:pPr>
            <w:ins w:id="581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17" w:author="Machado, Diana" w:date="2019-02-04T10:09:00Z"/>
                <w:rFonts w:ascii="Calibri" w:hAnsi="Calibri" w:cs="Calibri"/>
                <w:color w:val="000000"/>
                <w:sz w:val="16"/>
                <w:szCs w:val="16"/>
                <w:lang w:eastAsia="en-US"/>
              </w:rPr>
            </w:pPr>
            <w:ins w:id="581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19" w:author="Machado, Diana" w:date="2019-02-04T10:09:00Z"/>
                <w:rFonts w:ascii="Calibri" w:hAnsi="Calibri" w:cs="Calibri"/>
                <w:color w:val="000000"/>
                <w:sz w:val="16"/>
                <w:szCs w:val="16"/>
                <w:lang w:eastAsia="en-US"/>
              </w:rPr>
            </w:pPr>
            <w:ins w:id="58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21" w:author="Machado, Diana" w:date="2019-02-04T10:09:00Z"/>
                <w:rFonts w:ascii="Calibri" w:hAnsi="Calibri" w:cs="Calibri"/>
                <w:color w:val="000000"/>
                <w:sz w:val="16"/>
                <w:szCs w:val="16"/>
                <w:lang w:eastAsia="en-US"/>
              </w:rPr>
            </w:pPr>
            <w:ins w:id="58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23" w:author="Machado, Diana" w:date="2019-02-04T10:09:00Z"/>
                <w:rFonts w:ascii="Calibri" w:hAnsi="Calibri" w:cs="Calibri"/>
                <w:color w:val="000000"/>
                <w:sz w:val="16"/>
                <w:szCs w:val="16"/>
                <w:lang w:eastAsia="en-US"/>
              </w:rPr>
            </w:pPr>
            <w:ins w:id="5824" w:author="Machado, Diana" w:date="2019-02-04T10:09:00Z">
              <w:r w:rsidRPr="00C722A9">
                <w:rPr>
                  <w:rFonts w:ascii="Calibri" w:hAnsi="Calibri" w:cs="Calibri"/>
                  <w:color w:val="000000"/>
                  <w:sz w:val="16"/>
                  <w:szCs w:val="16"/>
                  <w:lang w:eastAsia="en-US"/>
                </w:rPr>
                <w:t xml:space="preserve">4,054,17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25" w:author="Machado, Diana" w:date="2019-02-04T10:09:00Z"/>
                <w:rFonts w:ascii="Calibri" w:hAnsi="Calibri" w:cs="Calibri"/>
                <w:color w:val="000000"/>
                <w:sz w:val="16"/>
                <w:szCs w:val="16"/>
                <w:lang w:eastAsia="en-US"/>
              </w:rPr>
            </w:pPr>
            <w:ins w:id="5826"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27" w:author="Machado, Diana" w:date="2019-02-04T10:09:00Z"/>
                <w:rFonts w:ascii="Calibri" w:hAnsi="Calibri" w:cs="Calibri"/>
                <w:color w:val="000000"/>
                <w:sz w:val="16"/>
                <w:szCs w:val="16"/>
                <w:lang w:eastAsia="en-US"/>
              </w:rPr>
            </w:pPr>
            <w:ins w:id="5828" w:author="Machado, Diana" w:date="2019-02-04T10:09:00Z">
              <w:r w:rsidRPr="00C722A9">
                <w:rPr>
                  <w:rFonts w:ascii="Calibri" w:hAnsi="Calibri" w:cs="Calibri"/>
                  <w:color w:val="000000"/>
                  <w:sz w:val="16"/>
                  <w:szCs w:val="16"/>
                  <w:lang w:eastAsia="en-US"/>
                </w:rPr>
                <w:t xml:space="preserve">4,120,87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29" w:author="Machado, Diana" w:date="2019-02-04T10:09:00Z"/>
                <w:rFonts w:ascii="Calibri" w:hAnsi="Calibri" w:cs="Calibri"/>
                <w:color w:val="000000"/>
                <w:sz w:val="16"/>
                <w:szCs w:val="16"/>
                <w:lang w:eastAsia="en-US"/>
              </w:rPr>
            </w:pPr>
            <w:ins w:id="583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8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832" w:author="Machado, Diana" w:date="2019-02-04T10:09:00Z"/>
                <w:rFonts w:ascii="Calibri" w:hAnsi="Calibri" w:cs="Calibri"/>
                <w:color w:val="000000"/>
                <w:sz w:val="16"/>
                <w:szCs w:val="16"/>
                <w:lang w:eastAsia="en-US"/>
              </w:rPr>
            </w:pPr>
            <w:ins w:id="5833" w:author="Machado, Diana" w:date="2019-02-04T10:09:00Z">
              <w:r w:rsidRPr="00C722A9">
                <w:rPr>
                  <w:rFonts w:ascii="Calibri" w:hAnsi="Calibri" w:cs="Calibri"/>
                  <w:color w:val="000000"/>
                  <w:sz w:val="16"/>
                  <w:szCs w:val="16"/>
                  <w:lang w:eastAsia="en-US"/>
                </w:rPr>
                <w:t>326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34" w:author="Machado, Diana" w:date="2019-02-04T10:09:00Z"/>
                <w:rFonts w:ascii="Calibri" w:hAnsi="Calibri" w:cs="Calibri"/>
                <w:color w:val="000000"/>
                <w:sz w:val="16"/>
                <w:szCs w:val="16"/>
                <w:lang w:eastAsia="en-US"/>
              </w:rPr>
            </w:pPr>
            <w:ins w:id="583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36" w:author="Machado, Diana" w:date="2019-02-04T10:09:00Z"/>
                <w:rFonts w:ascii="Calibri" w:hAnsi="Calibri" w:cs="Calibri"/>
                <w:color w:val="000000"/>
                <w:sz w:val="16"/>
                <w:szCs w:val="16"/>
                <w:lang w:eastAsia="en-US"/>
              </w:rPr>
            </w:pPr>
            <w:ins w:id="583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38" w:author="Machado, Diana" w:date="2019-02-04T10:09:00Z"/>
                <w:rFonts w:ascii="Calibri" w:hAnsi="Calibri" w:cs="Calibri"/>
                <w:color w:val="000000"/>
                <w:sz w:val="16"/>
                <w:szCs w:val="16"/>
                <w:lang w:eastAsia="en-US"/>
              </w:rPr>
            </w:pPr>
            <w:ins w:id="583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40" w:author="Machado, Diana" w:date="2019-02-04T10:09:00Z"/>
                <w:rFonts w:ascii="Calibri" w:hAnsi="Calibri" w:cs="Calibri"/>
                <w:color w:val="000000"/>
                <w:sz w:val="16"/>
                <w:szCs w:val="16"/>
                <w:lang w:eastAsia="en-US"/>
              </w:rPr>
            </w:pPr>
            <w:ins w:id="584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42" w:author="Machado, Diana" w:date="2019-02-04T10:09:00Z"/>
                <w:rFonts w:ascii="Calibri" w:hAnsi="Calibri" w:cs="Calibri"/>
                <w:color w:val="000000"/>
                <w:sz w:val="16"/>
                <w:szCs w:val="16"/>
                <w:lang w:eastAsia="en-US"/>
              </w:rPr>
            </w:pPr>
            <w:ins w:id="58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44" w:author="Machado, Diana" w:date="2019-02-04T10:09:00Z"/>
                <w:rFonts w:ascii="Calibri" w:hAnsi="Calibri" w:cs="Calibri"/>
                <w:color w:val="000000"/>
                <w:sz w:val="16"/>
                <w:szCs w:val="16"/>
                <w:lang w:eastAsia="en-US"/>
              </w:rPr>
            </w:pPr>
            <w:ins w:id="58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46" w:author="Machado, Diana" w:date="2019-02-04T10:09:00Z"/>
                <w:rFonts w:ascii="Calibri" w:hAnsi="Calibri" w:cs="Calibri"/>
                <w:color w:val="000000"/>
                <w:sz w:val="16"/>
                <w:szCs w:val="16"/>
                <w:lang w:eastAsia="en-US"/>
              </w:rPr>
            </w:pPr>
            <w:ins w:id="5847" w:author="Machado, Diana" w:date="2019-02-04T10:09:00Z">
              <w:r w:rsidRPr="00C722A9">
                <w:rPr>
                  <w:rFonts w:ascii="Calibri" w:hAnsi="Calibri" w:cs="Calibri"/>
                  <w:color w:val="000000"/>
                  <w:sz w:val="16"/>
                  <w:szCs w:val="16"/>
                  <w:lang w:eastAsia="en-US"/>
                </w:rPr>
                <w:t xml:space="preserve">6,540,29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48" w:author="Machado, Diana" w:date="2019-02-04T10:09:00Z"/>
                <w:rFonts w:ascii="Calibri" w:hAnsi="Calibri" w:cs="Calibri"/>
                <w:color w:val="000000"/>
                <w:sz w:val="16"/>
                <w:szCs w:val="16"/>
                <w:lang w:eastAsia="en-US"/>
              </w:rPr>
            </w:pPr>
            <w:ins w:id="5849"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50" w:author="Machado, Diana" w:date="2019-02-04T10:09:00Z"/>
                <w:rFonts w:ascii="Calibri" w:hAnsi="Calibri" w:cs="Calibri"/>
                <w:color w:val="000000"/>
                <w:sz w:val="16"/>
                <w:szCs w:val="16"/>
                <w:lang w:eastAsia="en-US"/>
              </w:rPr>
            </w:pPr>
            <w:ins w:id="5851" w:author="Machado, Diana" w:date="2019-02-04T10:09:00Z">
              <w:r w:rsidRPr="00C722A9">
                <w:rPr>
                  <w:rFonts w:ascii="Calibri" w:hAnsi="Calibri" w:cs="Calibri"/>
                  <w:color w:val="000000"/>
                  <w:sz w:val="16"/>
                  <w:szCs w:val="16"/>
                  <w:lang w:eastAsia="en-US"/>
                </w:rPr>
                <w:t xml:space="preserve">6,695,7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52" w:author="Machado, Diana" w:date="2019-02-04T10:09:00Z"/>
                <w:rFonts w:ascii="Calibri" w:hAnsi="Calibri" w:cs="Calibri"/>
                <w:color w:val="000000"/>
                <w:sz w:val="16"/>
                <w:szCs w:val="16"/>
                <w:lang w:eastAsia="en-US"/>
              </w:rPr>
            </w:pPr>
            <w:ins w:id="585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8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855" w:author="Machado, Diana" w:date="2019-02-04T10:09:00Z"/>
                <w:rFonts w:ascii="Calibri" w:hAnsi="Calibri" w:cs="Calibri"/>
                <w:color w:val="000000"/>
                <w:sz w:val="16"/>
                <w:szCs w:val="16"/>
                <w:lang w:eastAsia="en-US"/>
              </w:rPr>
            </w:pPr>
            <w:ins w:id="5856" w:author="Machado, Diana" w:date="2019-02-04T10:09:00Z">
              <w:r w:rsidRPr="00C722A9">
                <w:rPr>
                  <w:rFonts w:ascii="Calibri" w:hAnsi="Calibri" w:cs="Calibri"/>
                  <w:color w:val="000000"/>
                  <w:sz w:val="16"/>
                  <w:szCs w:val="16"/>
                  <w:lang w:eastAsia="en-US"/>
                </w:rPr>
                <w:t>326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57" w:author="Machado, Diana" w:date="2019-02-04T10:09:00Z"/>
                <w:rFonts w:ascii="Calibri" w:hAnsi="Calibri" w:cs="Calibri"/>
                <w:color w:val="000000"/>
                <w:sz w:val="16"/>
                <w:szCs w:val="16"/>
                <w:lang w:eastAsia="en-US"/>
              </w:rPr>
            </w:pPr>
            <w:ins w:id="585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59" w:author="Machado, Diana" w:date="2019-02-04T10:09:00Z"/>
                <w:rFonts w:ascii="Calibri" w:hAnsi="Calibri" w:cs="Calibri"/>
                <w:color w:val="000000"/>
                <w:sz w:val="16"/>
                <w:szCs w:val="16"/>
                <w:lang w:eastAsia="en-US"/>
              </w:rPr>
            </w:pPr>
            <w:ins w:id="586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61" w:author="Machado, Diana" w:date="2019-02-04T10:09:00Z"/>
                <w:rFonts w:ascii="Calibri" w:hAnsi="Calibri" w:cs="Calibri"/>
                <w:color w:val="000000"/>
                <w:sz w:val="16"/>
                <w:szCs w:val="16"/>
                <w:lang w:eastAsia="en-US"/>
              </w:rPr>
            </w:pPr>
            <w:ins w:id="5862" w:author="Machado, Diana" w:date="2019-02-04T10:09:00Z">
              <w:r w:rsidRPr="00C722A9">
                <w:rPr>
                  <w:rFonts w:ascii="Calibri" w:hAnsi="Calibri" w:cs="Calibri"/>
                  <w:color w:val="000000"/>
                  <w:sz w:val="16"/>
                  <w:szCs w:val="16"/>
                  <w:lang w:eastAsia="en-US"/>
                </w:rPr>
                <w:t xml:space="preserve">720,4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63" w:author="Machado, Diana" w:date="2019-02-04T10:09:00Z"/>
                <w:rFonts w:ascii="Calibri" w:hAnsi="Calibri" w:cs="Calibri"/>
                <w:color w:val="000000"/>
                <w:sz w:val="16"/>
                <w:szCs w:val="16"/>
                <w:lang w:eastAsia="en-US"/>
              </w:rPr>
            </w:pPr>
            <w:ins w:id="586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65" w:author="Machado, Diana" w:date="2019-02-04T10:09:00Z"/>
                <w:rFonts w:ascii="Calibri" w:hAnsi="Calibri" w:cs="Calibri"/>
                <w:color w:val="000000"/>
                <w:sz w:val="16"/>
                <w:szCs w:val="16"/>
                <w:lang w:eastAsia="en-US"/>
              </w:rPr>
            </w:pPr>
            <w:ins w:id="58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67" w:author="Machado, Diana" w:date="2019-02-04T10:09:00Z"/>
                <w:rFonts w:ascii="Calibri" w:hAnsi="Calibri" w:cs="Calibri"/>
                <w:color w:val="000000"/>
                <w:sz w:val="16"/>
                <w:szCs w:val="16"/>
                <w:lang w:eastAsia="en-US"/>
              </w:rPr>
            </w:pPr>
            <w:ins w:id="58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69" w:author="Machado, Diana" w:date="2019-02-04T10:09:00Z"/>
                <w:rFonts w:ascii="Calibri" w:hAnsi="Calibri" w:cs="Calibri"/>
                <w:color w:val="000000"/>
                <w:sz w:val="16"/>
                <w:szCs w:val="16"/>
                <w:lang w:eastAsia="en-US"/>
              </w:rPr>
            </w:pPr>
            <w:ins w:id="587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71" w:author="Machado, Diana" w:date="2019-02-04T10:09:00Z"/>
                <w:rFonts w:ascii="Calibri" w:hAnsi="Calibri" w:cs="Calibri"/>
                <w:color w:val="000000"/>
                <w:sz w:val="16"/>
                <w:szCs w:val="16"/>
                <w:lang w:eastAsia="en-US"/>
              </w:rPr>
            </w:pPr>
            <w:ins w:id="587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73" w:author="Machado, Diana" w:date="2019-02-04T10:09:00Z"/>
                <w:rFonts w:ascii="Calibri" w:hAnsi="Calibri" w:cs="Calibri"/>
                <w:color w:val="000000"/>
                <w:sz w:val="16"/>
                <w:szCs w:val="16"/>
                <w:lang w:eastAsia="en-US"/>
              </w:rPr>
            </w:pPr>
            <w:ins w:id="5874" w:author="Machado, Diana" w:date="2019-02-04T10:09:00Z">
              <w:r w:rsidRPr="00C722A9">
                <w:rPr>
                  <w:rFonts w:ascii="Calibri" w:hAnsi="Calibri" w:cs="Calibri"/>
                  <w:color w:val="000000"/>
                  <w:sz w:val="16"/>
                  <w:szCs w:val="16"/>
                  <w:lang w:eastAsia="en-US"/>
                </w:rPr>
                <w:t xml:space="preserve">720,4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75" w:author="Machado, Diana" w:date="2019-02-04T10:09:00Z"/>
                <w:rFonts w:ascii="Calibri" w:hAnsi="Calibri" w:cs="Calibri"/>
                <w:color w:val="000000"/>
                <w:sz w:val="16"/>
                <w:szCs w:val="16"/>
                <w:lang w:eastAsia="en-US"/>
              </w:rPr>
            </w:pPr>
            <w:ins w:id="5876"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58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878" w:author="Machado, Diana" w:date="2019-02-04T10:09:00Z"/>
                <w:rFonts w:ascii="Calibri" w:hAnsi="Calibri" w:cs="Calibri"/>
                <w:color w:val="000000"/>
                <w:sz w:val="16"/>
                <w:szCs w:val="16"/>
                <w:lang w:eastAsia="en-US"/>
              </w:rPr>
            </w:pPr>
            <w:ins w:id="5879" w:author="Machado, Diana" w:date="2019-02-04T10:09:00Z">
              <w:r w:rsidRPr="00C722A9">
                <w:rPr>
                  <w:rFonts w:ascii="Calibri" w:hAnsi="Calibri" w:cs="Calibri"/>
                  <w:color w:val="000000"/>
                  <w:sz w:val="16"/>
                  <w:szCs w:val="16"/>
                  <w:lang w:eastAsia="en-US"/>
                </w:rPr>
                <w:t>326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80" w:author="Machado, Diana" w:date="2019-02-04T10:09:00Z"/>
                <w:rFonts w:ascii="Calibri" w:hAnsi="Calibri" w:cs="Calibri"/>
                <w:color w:val="000000"/>
                <w:sz w:val="16"/>
                <w:szCs w:val="16"/>
                <w:lang w:eastAsia="en-US"/>
              </w:rPr>
            </w:pPr>
            <w:ins w:id="588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82" w:author="Machado, Diana" w:date="2019-02-04T10:09:00Z"/>
                <w:rFonts w:ascii="Calibri" w:hAnsi="Calibri" w:cs="Calibri"/>
                <w:color w:val="000000"/>
                <w:sz w:val="16"/>
                <w:szCs w:val="16"/>
                <w:lang w:eastAsia="en-US"/>
              </w:rPr>
            </w:pPr>
            <w:ins w:id="588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84" w:author="Machado, Diana" w:date="2019-02-04T10:09:00Z"/>
                <w:rFonts w:ascii="Calibri" w:hAnsi="Calibri" w:cs="Calibri"/>
                <w:color w:val="000000"/>
                <w:sz w:val="16"/>
                <w:szCs w:val="16"/>
                <w:lang w:eastAsia="en-US"/>
              </w:rPr>
            </w:pPr>
            <w:ins w:id="5885" w:author="Machado, Diana" w:date="2019-02-04T10:09:00Z">
              <w:r w:rsidRPr="00C722A9">
                <w:rPr>
                  <w:rFonts w:ascii="Calibri" w:hAnsi="Calibri" w:cs="Calibri"/>
                  <w:color w:val="000000"/>
                  <w:sz w:val="16"/>
                  <w:szCs w:val="16"/>
                  <w:lang w:eastAsia="en-US"/>
                </w:rPr>
                <w:t xml:space="preserve">525,60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86" w:author="Machado, Diana" w:date="2019-02-04T10:09:00Z"/>
                <w:rFonts w:ascii="Calibri" w:hAnsi="Calibri" w:cs="Calibri"/>
                <w:color w:val="000000"/>
                <w:sz w:val="16"/>
                <w:szCs w:val="16"/>
                <w:lang w:eastAsia="en-US"/>
              </w:rPr>
            </w:pPr>
            <w:ins w:id="588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88" w:author="Machado, Diana" w:date="2019-02-04T10:09:00Z"/>
                <w:rFonts w:ascii="Calibri" w:hAnsi="Calibri" w:cs="Calibri"/>
                <w:color w:val="000000"/>
                <w:sz w:val="16"/>
                <w:szCs w:val="16"/>
                <w:lang w:eastAsia="en-US"/>
              </w:rPr>
            </w:pPr>
            <w:ins w:id="58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90" w:author="Machado, Diana" w:date="2019-02-04T10:09:00Z"/>
                <w:rFonts w:ascii="Calibri" w:hAnsi="Calibri" w:cs="Calibri"/>
                <w:color w:val="000000"/>
                <w:sz w:val="16"/>
                <w:szCs w:val="16"/>
                <w:lang w:eastAsia="en-US"/>
              </w:rPr>
            </w:pPr>
            <w:ins w:id="58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92" w:author="Machado, Diana" w:date="2019-02-04T10:09:00Z"/>
                <w:rFonts w:ascii="Calibri" w:hAnsi="Calibri" w:cs="Calibri"/>
                <w:color w:val="000000"/>
                <w:sz w:val="16"/>
                <w:szCs w:val="16"/>
                <w:lang w:eastAsia="en-US"/>
              </w:rPr>
            </w:pPr>
            <w:ins w:id="5893" w:author="Machado, Diana" w:date="2019-02-04T10:09:00Z">
              <w:r w:rsidRPr="00C722A9">
                <w:rPr>
                  <w:rFonts w:ascii="Calibri" w:hAnsi="Calibri" w:cs="Calibri"/>
                  <w:color w:val="000000"/>
                  <w:sz w:val="16"/>
                  <w:szCs w:val="16"/>
                  <w:lang w:eastAsia="en-US"/>
                </w:rPr>
                <w:t xml:space="preserve">12,180,77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94" w:author="Machado, Diana" w:date="2019-02-04T10:09:00Z"/>
                <w:rFonts w:ascii="Calibri" w:hAnsi="Calibri" w:cs="Calibri"/>
                <w:color w:val="000000"/>
                <w:sz w:val="16"/>
                <w:szCs w:val="16"/>
                <w:lang w:eastAsia="en-US"/>
              </w:rPr>
            </w:pPr>
            <w:ins w:id="5895"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96" w:author="Machado, Diana" w:date="2019-02-04T10:09:00Z"/>
                <w:rFonts w:ascii="Calibri" w:hAnsi="Calibri" w:cs="Calibri"/>
                <w:color w:val="000000"/>
                <w:sz w:val="16"/>
                <w:szCs w:val="16"/>
                <w:lang w:eastAsia="en-US"/>
              </w:rPr>
            </w:pPr>
            <w:ins w:id="5897" w:author="Machado, Diana" w:date="2019-02-04T10:09:00Z">
              <w:r w:rsidRPr="00C722A9">
                <w:rPr>
                  <w:rFonts w:ascii="Calibri" w:hAnsi="Calibri" w:cs="Calibri"/>
                  <w:color w:val="000000"/>
                  <w:sz w:val="16"/>
                  <w:szCs w:val="16"/>
                  <w:lang w:eastAsia="en-US"/>
                </w:rPr>
                <w:t xml:space="preserve">12,706,3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98" w:author="Machado, Diana" w:date="2019-02-04T10:09:00Z"/>
                <w:rFonts w:ascii="Calibri" w:hAnsi="Calibri" w:cs="Calibri"/>
                <w:color w:val="000000"/>
                <w:sz w:val="16"/>
                <w:szCs w:val="16"/>
                <w:lang w:eastAsia="en-US"/>
              </w:rPr>
            </w:pPr>
            <w:ins w:id="5899"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59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901" w:author="Machado, Diana" w:date="2019-02-04T10:09:00Z"/>
                <w:rFonts w:ascii="Calibri" w:hAnsi="Calibri" w:cs="Calibri"/>
                <w:color w:val="000000"/>
                <w:sz w:val="16"/>
                <w:szCs w:val="16"/>
                <w:lang w:eastAsia="en-US"/>
              </w:rPr>
            </w:pPr>
            <w:ins w:id="5902" w:author="Machado, Diana" w:date="2019-02-04T10:09:00Z">
              <w:r w:rsidRPr="00C722A9">
                <w:rPr>
                  <w:rFonts w:ascii="Calibri" w:hAnsi="Calibri" w:cs="Calibri"/>
                  <w:color w:val="000000"/>
                  <w:sz w:val="16"/>
                  <w:szCs w:val="16"/>
                  <w:lang w:eastAsia="en-US"/>
                </w:rPr>
                <w:t>326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03" w:author="Machado, Diana" w:date="2019-02-04T10:09:00Z"/>
                <w:rFonts w:ascii="Calibri" w:hAnsi="Calibri" w:cs="Calibri"/>
                <w:color w:val="000000"/>
                <w:sz w:val="16"/>
                <w:szCs w:val="16"/>
                <w:lang w:eastAsia="en-US"/>
              </w:rPr>
            </w:pPr>
            <w:ins w:id="590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05" w:author="Machado, Diana" w:date="2019-02-04T10:09:00Z"/>
                <w:rFonts w:ascii="Calibri" w:hAnsi="Calibri" w:cs="Calibri"/>
                <w:color w:val="000000"/>
                <w:sz w:val="16"/>
                <w:szCs w:val="16"/>
                <w:lang w:eastAsia="en-US"/>
              </w:rPr>
            </w:pPr>
            <w:ins w:id="590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07" w:author="Machado, Diana" w:date="2019-02-04T10:09:00Z"/>
                <w:rFonts w:ascii="Calibri" w:hAnsi="Calibri" w:cs="Calibri"/>
                <w:color w:val="000000"/>
                <w:sz w:val="16"/>
                <w:szCs w:val="16"/>
                <w:lang w:eastAsia="en-US"/>
              </w:rPr>
            </w:pPr>
            <w:ins w:id="590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09" w:author="Machado, Diana" w:date="2019-02-04T10:09:00Z"/>
                <w:rFonts w:ascii="Calibri" w:hAnsi="Calibri" w:cs="Calibri"/>
                <w:color w:val="000000"/>
                <w:sz w:val="16"/>
                <w:szCs w:val="16"/>
                <w:lang w:eastAsia="en-US"/>
              </w:rPr>
            </w:pPr>
            <w:ins w:id="591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11" w:author="Machado, Diana" w:date="2019-02-04T10:09:00Z"/>
                <w:rFonts w:ascii="Calibri" w:hAnsi="Calibri" w:cs="Calibri"/>
                <w:color w:val="000000"/>
                <w:sz w:val="16"/>
                <w:szCs w:val="16"/>
                <w:lang w:eastAsia="en-US"/>
              </w:rPr>
            </w:pPr>
            <w:ins w:id="59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13" w:author="Machado, Diana" w:date="2019-02-04T10:09:00Z"/>
                <w:rFonts w:ascii="Calibri" w:hAnsi="Calibri" w:cs="Calibri"/>
                <w:color w:val="000000"/>
                <w:sz w:val="16"/>
                <w:szCs w:val="16"/>
                <w:lang w:eastAsia="en-US"/>
              </w:rPr>
            </w:pPr>
            <w:ins w:id="59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15" w:author="Machado, Diana" w:date="2019-02-04T10:09:00Z"/>
                <w:rFonts w:ascii="Calibri" w:hAnsi="Calibri" w:cs="Calibri"/>
                <w:color w:val="000000"/>
                <w:sz w:val="16"/>
                <w:szCs w:val="16"/>
                <w:lang w:eastAsia="en-US"/>
              </w:rPr>
            </w:pPr>
            <w:ins w:id="5916" w:author="Machado, Diana" w:date="2019-02-04T10:09:00Z">
              <w:r w:rsidRPr="00C722A9">
                <w:rPr>
                  <w:rFonts w:ascii="Calibri" w:hAnsi="Calibri" w:cs="Calibri"/>
                  <w:color w:val="000000"/>
                  <w:sz w:val="16"/>
                  <w:szCs w:val="16"/>
                  <w:lang w:eastAsia="en-US"/>
                </w:rPr>
                <w:t xml:space="preserve">7,445,43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17" w:author="Machado, Diana" w:date="2019-02-04T10:09:00Z"/>
                <w:rFonts w:ascii="Calibri" w:hAnsi="Calibri" w:cs="Calibri"/>
                <w:color w:val="000000"/>
                <w:sz w:val="16"/>
                <w:szCs w:val="16"/>
                <w:lang w:eastAsia="en-US"/>
              </w:rPr>
            </w:pPr>
            <w:ins w:id="5918"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19" w:author="Machado, Diana" w:date="2019-02-04T10:09:00Z"/>
                <w:rFonts w:ascii="Calibri" w:hAnsi="Calibri" w:cs="Calibri"/>
                <w:color w:val="000000"/>
                <w:sz w:val="16"/>
                <w:szCs w:val="16"/>
                <w:lang w:eastAsia="en-US"/>
              </w:rPr>
            </w:pPr>
            <w:ins w:id="5920" w:author="Machado, Diana" w:date="2019-02-04T10:09:00Z">
              <w:r w:rsidRPr="00C722A9">
                <w:rPr>
                  <w:rFonts w:ascii="Calibri" w:hAnsi="Calibri" w:cs="Calibri"/>
                  <w:color w:val="000000"/>
                  <w:sz w:val="16"/>
                  <w:szCs w:val="16"/>
                  <w:lang w:eastAsia="en-US"/>
                </w:rPr>
                <w:t xml:space="preserve">7,445,4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21" w:author="Machado, Diana" w:date="2019-02-04T10:09:00Z"/>
                <w:rFonts w:ascii="Calibri" w:hAnsi="Calibri" w:cs="Calibri"/>
                <w:color w:val="000000"/>
                <w:sz w:val="16"/>
                <w:szCs w:val="16"/>
                <w:lang w:eastAsia="en-US"/>
              </w:rPr>
            </w:pPr>
            <w:ins w:id="5922"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9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924" w:author="Machado, Diana" w:date="2019-02-04T10:09:00Z"/>
                <w:rFonts w:ascii="Calibri" w:hAnsi="Calibri" w:cs="Calibri"/>
                <w:color w:val="000000"/>
                <w:sz w:val="16"/>
                <w:szCs w:val="16"/>
                <w:lang w:eastAsia="en-US"/>
              </w:rPr>
            </w:pPr>
            <w:ins w:id="5925" w:author="Machado, Diana" w:date="2019-02-04T10:09:00Z">
              <w:r w:rsidRPr="00C722A9">
                <w:rPr>
                  <w:rFonts w:ascii="Calibri" w:hAnsi="Calibri" w:cs="Calibri"/>
                  <w:color w:val="000000"/>
                  <w:sz w:val="16"/>
                  <w:szCs w:val="16"/>
                  <w:lang w:eastAsia="en-US"/>
                </w:rPr>
                <w:t>326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26" w:author="Machado, Diana" w:date="2019-02-04T10:09:00Z"/>
                <w:rFonts w:ascii="Calibri" w:hAnsi="Calibri" w:cs="Calibri"/>
                <w:color w:val="000000"/>
                <w:sz w:val="16"/>
                <w:szCs w:val="16"/>
                <w:lang w:eastAsia="en-US"/>
              </w:rPr>
            </w:pPr>
            <w:ins w:id="592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28" w:author="Machado, Diana" w:date="2019-02-04T10:09:00Z"/>
                <w:rFonts w:ascii="Calibri" w:hAnsi="Calibri" w:cs="Calibri"/>
                <w:color w:val="000000"/>
                <w:sz w:val="16"/>
                <w:szCs w:val="16"/>
                <w:lang w:eastAsia="en-US"/>
              </w:rPr>
            </w:pPr>
            <w:ins w:id="592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30" w:author="Machado, Diana" w:date="2019-02-04T10:09:00Z"/>
                <w:rFonts w:ascii="Calibri" w:hAnsi="Calibri" w:cs="Calibri"/>
                <w:color w:val="000000"/>
                <w:sz w:val="16"/>
                <w:szCs w:val="16"/>
                <w:lang w:eastAsia="en-US"/>
              </w:rPr>
            </w:pPr>
            <w:ins w:id="5931" w:author="Machado, Diana" w:date="2019-02-04T10:09:00Z">
              <w:r w:rsidRPr="00C722A9">
                <w:rPr>
                  <w:rFonts w:ascii="Calibri" w:hAnsi="Calibri" w:cs="Calibri"/>
                  <w:color w:val="000000"/>
                  <w:sz w:val="16"/>
                  <w:szCs w:val="16"/>
                  <w:lang w:eastAsia="en-US"/>
                </w:rPr>
                <w:t xml:space="preserve">630,4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32" w:author="Machado, Diana" w:date="2019-02-04T10:09:00Z"/>
                <w:rFonts w:ascii="Calibri" w:hAnsi="Calibri" w:cs="Calibri"/>
                <w:color w:val="000000"/>
                <w:sz w:val="16"/>
                <w:szCs w:val="16"/>
                <w:lang w:eastAsia="en-US"/>
              </w:rPr>
            </w:pPr>
            <w:ins w:id="593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34" w:author="Machado, Diana" w:date="2019-02-04T10:09:00Z"/>
                <w:rFonts w:ascii="Calibri" w:hAnsi="Calibri" w:cs="Calibri"/>
                <w:color w:val="000000"/>
                <w:sz w:val="16"/>
                <w:szCs w:val="16"/>
                <w:lang w:eastAsia="en-US"/>
              </w:rPr>
            </w:pPr>
            <w:ins w:id="59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36" w:author="Machado, Diana" w:date="2019-02-04T10:09:00Z"/>
                <w:rFonts w:ascii="Calibri" w:hAnsi="Calibri" w:cs="Calibri"/>
                <w:color w:val="000000"/>
                <w:sz w:val="16"/>
                <w:szCs w:val="16"/>
                <w:lang w:eastAsia="en-US"/>
              </w:rPr>
            </w:pPr>
            <w:ins w:id="59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38" w:author="Machado, Diana" w:date="2019-02-04T10:09:00Z"/>
                <w:rFonts w:ascii="Calibri" w:hAnsi="Calibri" w:cs="Calibri"/>
                <w:color w:val="000000"/>
                <w:sz w:val="16"/>
                <w:szCs w:val="16"/>
                <w:lang w:eastAsia="en-US"/>
              </w:rPr>
            </w:pPr>
            <w:ins w:id="5939" w:author="Machado, Diana" w:date="2019-02-04T10:09:00Z">
              <w:r w:rsidRPr="00C722A9">
                <w:rPr>
                  <w:rFonts w:ascii="Calibri" w:hAnsi="Calibri" w:cs="Calibri"/>
                  <w:color w:val="000000"/>
                  <w:sz w:val="16"/>
                  <w:szCs w:val="16"/>
                  <w:lang w:eastAsia="en-US"/>
                </w:rPr>
                <w:t xml:space="preserve">632,10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40" w:author="Machado, Diana" w:date="2019-02-04T10:09:00Z"/>
                <w:rFonts w:ascii="Calibri" w:hAnsi="Calibri" w:cs="Calibri"/>
                <w:color w:val="000000"/>
                <w:sz w:val="16"/>
                <w:szCs w:val="16"/>
                <w:lang w:eastAsia="en-US"/>
              </w:rPr>
            </w:pPr>
            <w:ins w:id="5941"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42" w:author="Machado, Diana" w:date="2019-02-04T10:09:00Z"/>
                <w:rFonts w:ascii="Calibri" w:hAnsi="Calibri" w:cs="Calibri"/>
                <w:color w:val="000000"/>
                <w:sz w:val="16"/>
                <w:szCs w:val="16"/>
                <w:lang w:eastAsia="en-US"/>
              </w:rPr>
            </w:pPr>
            <w:ins w:id="5943" w:author="Machado, Diana" w:date="2019-02-04T10:09:00Z">
              <w:r w:rsidRPr="00C722A9">
                <w:rPr>
                  <w:rFonts w:ascii="Calibri" w:hAnsi="Calibri" w:cs="Calibri"/>
                  <w:color w:val="000000"/>
                  <w:sz w:val="16"/>
                  <w:szCs w:val="16"/>
                  <w:lang w:eastAsia="en-US"/>
                </w:rPr>
                <w:t xml:space="preserve">1,262,5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44" w:author="Machado, Diana" w:date="2019-02-04T10:09:00Z"/>
                <w:rFonts w:ascii="Calibri" w:hAnsi="Calibri" w:cs="Calibri"/>
                <w:color w:val="000000"/>
                <w:sz w:val="16"/>
                <w:szCs w:val="16"/>
                <w:lang w:eastAsia="en-US"/>
              </w:rPr>
            </w:pPr>
            <w:ins w:id="5945"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59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947" w:author="Machado, Diana" w:date="2019-02-04T10:09:00Z"/>
                <w:rFonts w:ascii="Calibri" w:hAnsi="Calibri" w:cs="Calibri"/>
                <w:color w:val="000000"/>
                <w:sz w:val="16"/>
                <w:szCs w:val="16"/>
                <w:lang w:eastAsia="en-US"/>
              </w:rPr>
            </w:pPr>
            <w:ins w:id="5948" w:author="Machado, Diana" w:date="2019-02-04T10:09:00Z">
              <w:r w:rsidRPr="00C722A9">
                <w:rPr>
                  <w:rFonts w:ascii="Calibri" w:hAnsi="Calibri" w:cs="Calibri"/>
                  <w:color w:val="000000"/>
                  <w:sz w:val="16"/>
                  <w:szCs w:val="16"/>
                  <w:lang w:eastAsia="en-US"/>
                </w:rPr>
                <w:t>326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49" w:author="Machado, Diana" w:date="2019-02-04T10:09:00Z"/>
                <w:rFonts w:ascii="Calibri" w:hAnsi="Calibri" w:cs="Calibri"/>
                <w:color w:val="000000"/>
                <w:sz w:val="16"/>
                <w:szCs w:val="16"/>
                <w:lang w:eastAsia="en-US"/>
              </w:rPr>
            </w:pPr>
            <w:ins w:id="595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51" w:author="Machado, Diana" w:date="2019-02-04T10:09:00Z"/>
                <w:rFonts w:ascii="Calibri" w:hAnsi="Calibri" w:cs="Calibri"/>
                <w:color w:val="000000"/>
                <w:sz w:val="16"/>
                <w:szCs w:val="16"/>
                <w:lang w:eastAsia="en-US"/>
              </w:rPr>
            </w:pPr>
            <w:ins w:id="595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53" w:author="Machado, Diana" w:date="2019-02-04T10:09:00Z"/>
                <w:rFonts w:ascii="Calibri" w:hAnsi="Calibri" w:cs="Calibri"/>
                <w:color w:val="000000"/>
                <w:sz w:val="16"/>
                <w:szCs w:val="16"/>
                <w:lang w:eastAsia="en-US"/>
              </w:rPr>
            </w:pPr>
            <w:ins w:id="595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55" w:author="Machado, Diana" w:date="2019-02-04T10:09:00Z"/>
                <w:rFonts w:ascii="Calibri" w:hAnsi="Calibri" w:cs="Calibri"/>
                <w:color w:val="000000"/>
                <w:sz w:val="16"/>
                <w:szCs w:val="16"/>
                <w:lang w:eastAsia="en-US"/>
              </w:rPr>
            </w:pPr>
            <w:ins w:id="595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57" w:author="Machado, Diana" w:date="2019-02-04T10:09:00Z"/>
                <w:rFonts w:ascii="Calibri" w:hAnsi="Calibri" w:cs="Calibri"/>
                <w:color w:val="000000"/>
                <w:sz w:val="16"/>
                <w:szCs w:val="16"/>
                <w:lang w:eastAsia="en-US"/>
              </w:rPr>
            </w:pPr>
            <w:ins w:id="59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59" w:author="Machado, Diana" w:date="2019-02-04T10:09:00Z"/>
                <w:rFonts w:ascii="Calibri" w:hAnsi="Calibri" w:cs="Calibri"/>
                <w:color w:val="000000"/>
                <w:sz w:val="16"/>
                <w:szCs w:val="16"/>
                <w:lang w:eastAsia="en-US"/>
              </w:rPr>
            </w:pPr>
            <w:ins w:id="59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61" w:author="Machado, Diana" w:date="2019-02-04T10:09:00Z"/>
                <w:rFonts w:ascii="Calibri" w:hAnsi="Calibri" w:cs="Calibri"/>
                <w:color w:val="000000"/>
                <w:sz w:val="16"/>
                <w:szCs w:val="16"/>
                <w:lang w:eastAsia="en-US"/>
              </w:rPr>
            </w:pPr>
            <w:ins w:id="5962" w:author="Machado, Diana" w:date="2019-02-04T10:09:00Z">
              <w:r w:rsidRPr="00C722A9">
                <w:rPr>
                  <w:rFonts w:ascii="Calibri" w:hAnsi="Calibri" w:cs="Calibri"/>
                  <w:color w:val="000000"/>
                  <w:sz w:val="16"/>
                  <w:szCs w:val="16"/>
                  <w:lang w:eastAsia="en-US"/>
                </w:rPr>
                <w:t xml:space="preserve">4,165,40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63" w:author="Machado, Diana" w:date="2019-02-04T10:09:00Z"/>
                <w:rFonts w:ascii="Calibri" w:hAnsi="Calibri" w:cs="Calibri"/>
                <w:color w:val="000000"/>
                <w:sz w:val="16"/>
                <w:szCs w:val="16"/>
                <w:lang w:eastAsia="en-US"/>
              </w:rPr>
            </w:pPr>
            <w:ins w:id="5964"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65" w:author="Machado, Diana" w:date="2019-02-04T10:09:00Z"/>
                <w:rFonts w:ascii="Calibri" w:hAnsi="Calibri" w:cs="Calibri"/>
                <w:color w:val="000000"/>
                <w:sz w:val="16"/>
                <w:szCs w:val="16"/>
                <w:lang w:eastAsia="en-US"/>
              </w:rPr>
            </w:pPr>
            <w:ins w:id="5966" w:author="Machado, Diana" w:date="2019-02-04T10:09:00Z">
              <w:r w:rsidRPr="00C722A9">
                <w:rPr>
                  <w:rFonts w:ascii="Calibri" w:hAnsi="Calibri" w:cs="Calibri"/>
                  <w:color w:val="000000"/>
                  <w:sz w:val="16"/>
                  <w:szCs w:val="16"/>
                  <w:lang w:eastAsia="en-US"/>
                </w:rPr>
                <w:t xml:space="preserve">4,165,4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67" w:author="Machado, Diana" w:date="2019-02-04T10:09:00Z"/>
                <w:rFonts w:ascii="Calibri" w:hAnsi="Calibri" w:cs="Calibri"/>
                <w:color w:val="000000"/>
                <w:sz w:val="16"/>
                <w:szCs w:val="16"/>
                <w:lang w:eastAsia="en-US"/>
              </w:rPr>
            </w:pPr>
            <w:ins w:id="596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9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970" w:author="Machado, Diana" w:date="2019-02-04T10:09:00Z"/>
                <w:rFonts w:ascii="Calibri" w:hAnsi="Calibri" w:cs="Calibri"/>
                <w:color w:val="000000"/>
                <w:sz w:val="16"/>
                <w:szCs w:val="16"/>
                <w:lang w:eastAsia="en-US"/>
              </w:rPr>
            </w:pPr>
            <w:ins w:id="5971" w:author="Machado, Diana" w:date="2019-02-04T10:09:00Z">
              <w:r w:rsidRPr="00C722A9">
                <w:rPr>
                  <w:rFonts w:ascii="Calibri" w:hAnsi="Calibri" w:cs="Calibri"/>
                  <w:color w:val="000000"/>
                  <w:sz w:val="16"/>
                  <w:szCs w:val="16"/>
                  <w:lang w:eastAsia="en-US"/>
                </w:rPr>
                <w:t>326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72" w:author="Machado, Diana" w:date="2019-02-04T10:09:00Z"/>
                <w:rFonts w:ascii="Calibri" w:hAnsi="Calibri" w:cs="Calibri"/>
                <w:color w:val="000000"/>
                <w:sz w:val="16"/>
                <w:szCs w:val="16"/>
                <w:lang w:eastAsia="en-US"/>
              </w:rPr>
            </w:pPr>
            <w:ins w:id="597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74" w:author="Machado, Diana" w:date="2019-02-04T10:09:00Z"/>
                <w:rFonts w:ascii="Calibri" w:hAnsi="Calibri" w:cs="Calibri"/>
                <w:color w:val="000000"/>
                <w:sz w:val="16"/>
                <w:szCs w:val="16"/>
                <w:lang w:eastAsia="en-US"/>
              </w:rPr>
            </w:pPr>
            <w:ins w:id="597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76" w:author="Machado, Diana" w:date="2019-02-04T10:09:00Z"/>
                <w:rFonts w:ascii="Calibri" w:hAnsi="Calibri" w:cs="Calibri"/>
                <w:color w:val="000000"/>
                <w:sz w:val="16"/>
                <w:szCs w:val="16"/>
                <w:lang w:eastAsia="en-US"/>
              </w:rPr>
            </w:pPr>
            <w:ins w:id="5977" w:author="Machado, Diana" w:date="2019-02-04T10:09:00Z">
              <w:r w:rsidRPr="00C722A9">
                <w:rPr>
                  <w:rFonts w:ascii="Calibri" w:hAnsi="Calibri" w:cs="Calibri"/>
                  <w:color w:val="000000"/>
                  <w:sz w:val="16"/>
                  <w:szCs w:val="16"/>
                  <w:lang w:eastAsia="en-US"/>
                </w:rPr>
                <w:t xml:space="preserve">2,985,65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78" w:author="Machado, Diana" w:date="2019-02-04T10:09:00Z"/>
                <w:rFonts w:ascii="Calibri" w:hAnsi="Calibri" w:cs="Calibri"/>
                <w:color w:val="000000"/>
                <w:sz w:val="16"/>
                <w:szCs w:val="16"/>
                <w:lang w:eastAsia="en-US"/>
              </w:rPr>
            </w:pPr>
            <w:ins w:id="5979"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80" w:author="Machado, Diana" w:date="2019-02-04T10:09:00Z"/>
                <w:rFonts w:ascii="Calibri" w:hAnsi="Calibri" w:cs="Calibri"/>
                <w:color w:val="000000"/>
                <w:sz w:val="16"/>
                <w:szCs w:val="16"/>
                <w:lang w:eastAsia="en-US"/>
              </w:rPr>
            </w:pPr>
            <w:ins w:id="59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82" w:author="Machado, Diana" w:date="2019-02-04T10:09:00Z"/>
                <w:rFonts w:ascii="Calibri" w:hAnsi="Calibri" w:cs="Calibri"/>
                <w:color w:val="000000"/>
                <w:sz w:val="16"/>
                <w:szCs w:val="16"/>
                <w:lang w:eastAsia="en-US"/>
              </w:rPr>
            </w:pPr>
            <w:ins w:id="59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84" w:author="Machado, Diana" w:date="2019-02-04T10:09:00Z"/>
                <w:rFonts w:ascii="Calibri" w:hAnsi="Calibri" w:cs="Calibri"/>
                <w:color w:val="000000"/>
                <w:sz w:val="16"/>
                <w:szCs w:val="16"/>
                <w:lang w:eastAsia="en-US"/>
              </w:rPr>
            </w:pPr>
            <w:ins w:id="5985" w:author="Machado, Diana" w:date="2019-02-04T10:09:00Z">
              <w:r w:rsidRPr="00C722A9">
                <w:rPr>
                  <w:rFonts w:ascii="Calibri" w:hAnsi="Calibri" w:cs="Calibri"/>
                  <w:color w:val="000000"/>
                  <w:sz w:val="16"/>
                  <w:szCs w:val="16"/>
                  <w:lang w:eastAsia="en-US"/>
                </w:rPr>
                <w:t xml:space="preserve">2,993,4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86" w:author="Machado, Diana" w:date="2019-02-04T10:09:00Z"/>
                <w:rFonts w:ascii="Calibri" w:hAnsi="Calibri" w:cs="Calibri"/>
                <w:color w:val="000000"/>
                <w:sz w:val="16"/>
                <w:szCs w:val="16"/>
                <w:lang w:eastAsia="en-US"/>
              </w:rPr>
            </w:pPr>
            <w:ins w:id="5987"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88" w:author="Machado, Diana" w:date="2019-02-04T10:09:00Z"/>
                <w:rFonts w:ascii="Calibri" w:hAnsi="Calibri" w:cs="Calibri"/>
                <w:color w:val="000000"/>
                <w:sz w:val="16"/>
                <w:szCs w:val="16"/>
                <w:lang w:eastAsia="en-US"/>
              </w:rPr>
            </w:pPr>
            <w:ins w:id="5989" w:author="Machado, Diana" w:date="2019-02-04T10:09:00Z">
              <w:r w:rsidRPr="00C722A9">
                <w:rPr>
                  <w:rFonts w:ascii="Calibri" w:hAnsi="Calibri" w:cs="Calibri"/>
                  <w:color w:val="000000"/>
                  <w:sz w:val="16"/>
                  <w:szCs w:val="16"/>
                  <w:lang w:eastAsia="en-US"/>
                </w:rPr>
                <w:t xml:space="preserve">5,979,1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90" w:author="Machado, Diana" w:date="2019-02-04T10:09:00Z"/>
                <w:rFonts w:ascii="Calibri" w:hAnsi="Calibri" w:cs="Calibri"/>
                <w:color w:val="000000"/>
                <w:sz w:val="16"/>
                <w:szCs w:val="16"/>
                <w:lang w:eastAsia="en-US"/>
              </w:rPr>
            </w:pPr>
            <w:ins w:id="599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9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993" w:author="Machado, Diana" w:date="2019-02-04T10:09:00Z"/>
                <w:rFonts w:ascii="Calibri" w:hAnsi="Calibri" w:cs="Calibri"/>
                <w:color w:val="000000"/>
                <w:sz w:val="16"/>
                <w:szCs w:val="16"/>
                <w:lang w:eastAsia="en-US"/>
              </w:rPr>
            </w:pPr>
            <w:ins w:id="5994" w:author="Machado, Diana" w:date="2019-02-04T10:09:00Z">
              <w:r w:rsidRPr="00C722A9">
                <w:rPr>
                  <w:rFonts w:ascii="Calibri" w:hAnsi="Calibri" w:cs="Calibri"/>
                  <w:color w:val="000000"/>
                  <w:sz w:val="16"/>
                  <w:szCs w:val="16"/>
                  <w:lang w:eastAsia="en-US"/>
                </w:rPr>
                <w:t>326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95" w:author="Machado, Diana" w:date="2019-02-04T10:09:00Z"/>
                <w:rFonts w:ascii="Calibri" w:hAnsi="Calibri" w:cs="Calibri"/>
                <w:color w:val="000000"/>
                <w:sz w:val="16"/>
                <w:szCs w:val="16"/>
                <w:lang w:eastAsia="en-US"/>
              </w:rPr>
            </w:pPr>
            <w:ins w:id="599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97" w:author="Machado, Diana" w:date="2019-02-04T10:09:00Z"/>
                <w:rFonts w:ascii="Calibri" w:hAnsi="Calibri" w:cs="Calibri"/>
                <w:color w:val="000000"/>
                <w:sz w:val="16"/>
                <w:szCs w:val="16"/>
                <w:lang w:eastAsia="en-US"/>
              </w:rPr>
            </w:pPr>
            <w:ins w:id="599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99" w:author="Machado, Diana" w:date="2019-02-04T10:09:00Z"/>
                <w:rFonts w:ascii="Calibri" w:hAnsi="Calibri" w:cs="Calibri"/>
                <w:color w:val="000000"/>
                <w:sz w:val="16"/>
                <w:szCs w:val="16"/>
                <w:lang w:eastAsia="en-US"/>
              </w:rPr>
            </w:pPr>
            <w:ins w:id="6000" w:author="Machado, Diana" w:date="2019-02-04T10:09:00Z">
              <w:r w:rsidRPr="00C722A9">
                <w:rPr>
                  <w:rFonts w:ascii="Calibri" w:hAnsi="Calibri" w:cs="Calibri"/>
                  <w:color w:val="000000"/>
                  <w:sz w:val="16"/>
                  <w:szCs w:val="16"/>
                  <w:lang w:eastAsia="en-US"/>
                </w:rPr>
                <w:t xml:space="preserve">3,600,10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01" w:author="Machado, Diana" w:date="2019-02-04T10:09:00Z"/>
                <w:rFonts w:ascii="Calibri" w:hAnsi="Calibri" w:cs="Calibri"/>
                <w:color w:val="000000"/>
                <w:sz w:val="16"/>
                <w:szCs w:val="16"/>
                <w:lang w:eastAsia="en-US"/>
              </w:rPr>
            </w:pPr>
            <w:ins w:id="6002"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03" w:author="Machado, Diana" w:date="2019-02-04T10:09:00Z"/>
                <w:rFonts w:ascii="Calibri" w:hAnsi="Calibri" w:cs="Calibri"/>
                <w:color w:val="000000"/>
                <w:sz w:val="16"/>
                <w:szCs w:val="16"/>
                <w:lang w:eastAsia="en-US"/>
              </w:rPr>
            </w:pPr>
            <w:ins w:id="60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05" w:author="Machado, Diana" w:date="2019-02-04T10:09:00Z"/>
                <w:rFonts w:ascii="Calibri" w:hAnsi="Calibri" w:cs="Calibri"/>
                <w:color w:val="000000"/>
                <w:sz w:val="16"/>
                <w:szCs w:val="16"/>
                <w:lang w:eastAsia="en-US"/>
              </w:rPr>
            </w:pPr>
            <w:ins w:id="60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07" w:author="Machado, Diana" w:date="2019-02-04T10:09:00Z"/>
                <w:rFonts w:ascii="Calibri" w:hAnsi="Calibri" w:cs="Calibri"/>
                <w:color w:val="000000"/>
                <w:sz w:val="16"/>
                <w:szCs w:val="16"/>
                <w:lang w:eastAsia="en-US"/>
              </w:rPr>
            </w:pPr>
            <w:ins w:id="6008" w:author="Machado, Diana" w:date="2019-02-04T10:09:00Z">
              <w:r w:rsidRPr="00C722A9">
                <w:rPr>
                  <w:rFonts w:ascii="Calibri" w:hAnsi="Calibri" w:cs="Calibri"/>
                  <w:color w:val="000000"/>
                  <w:sz w:val="16"/>
                  <w:szCs w:val="16"/>
                  <w:lang w:eastAsia="en-US"/>
                </w:rPr>
                <w:t xml:space="preserve">3,132,7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09" w:author="Machado, Diana" w:date="2019-02-04T10:09:00Z"/>
                <w:rFonts w:ascii="Calibri" w:hAnsi="Calibri" w:cs="Calibri"/>
                <w:color w:val="000000"/>
                <w:sz w:val="16"/>
                <w:szCs w:val="16"/>
                <w:lang w:eastAsia="en-US"/>
              </w:rPr>
            </w:pPr>
            <w:ins w:id="6010"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11" w:author="Machado, Diana" w:date="2019-02-04T10:09:00Z"/>
                <w:rFonts w:ascii="Calibri" w:hAnsi="Calibri" w:cs="Calibri"/>
                <w:color w:val="000000"/>
                <w:sz w:val="16"/>
                <w:szCs w:val="16"/>
                <w:lang w:eastAsia="en-US"/>
              </w:rPr>
            </w:pPr>
            <w:ins w:id="6012" w:author="Machado, Diana" w:date="2019-02-04T10:09:00Z">
              <w:r w:rsidRPr="00C722A9">
                <w:rPr>
                  <w:rFonts w:ascii="Calibri" w:hAnsi="Calibri" w:cs="Calibri"/>
                  <w:color w:val="000000"/>
                  <w:sz w:val="16"/>
                  <w:szCs w:val="16"/>
                  <w:lang w:eastAsia="en-US"/>
                </w:rPr>
                <w:t xml:space="preserve">6,732,8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13" w:author="Machado, Diana" w:date="2019-02-04T10:09:00Z"/>
                <w:rFonts w:ascii="Calibri" w:hAnsi="Calibri" w:cs="Calibri"/>
                <w:color w:val="000000"/>
                <w:sz w:val="16"/>
                <w:szCs w:val="16"/>
                <w:lang w:eastAsia="en-US"/>
              </w:rPr>
            </w:pPr>
            <w:ins w:id="6014"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60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016" w:author="Machado, Diana" w:date="2019-02-04T10:09:00Z"/>
                <w:rFonts w:ascii="Calibri" w:hAnsi="Calibri" w:cs="Calibri"/>
                <w:color w:val="000000"/>
                <w:sz w:val="16"/>
                <w:szCs w:val="16"/>
                <w:lang w:eastAsia="en-US"/>
              </w:rPr>
            </w:pPr>
            <w:ins w:id="6017" w:author="Machado, Diana" w:date="2019-02-04T10:09:00Z">
              <w:r w:rsidRPr="00C722A9">
                <w:rPr>
                  <w:rFonts w:ascii="Calibri" w:hAnsi="Calibri" w:cs="Calibri"/>
                  <w:color w:val="000000"/>
                  <w:sz w:val="16"/>
                  <w:szCs w:val="16"/>
                  <w:lang w:eastAsia="en-US"/>
                </w:rPr>
                <w:t>326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18" w:author="Machado, Diana" w:date="2019-02-04T10:09:00Z"/>
                <w:rFonts w:ascii="Calibri" w:hAnsi="Calibri" w:cs="Calibri"/>
                <w:color w:val="000000"/>
                <w:sz w:val="16"/>
                <w:szCs w:val="16"/>
                <w:lang w:eastAsia="en-US"/>
              </w:rPr>
            </w:pPr>
            <w:ins w:id="601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20" w:author="Machado, Diana" w:date="2019-02-04T10:09:00Z"/>
                <w:rFonts w:ascii="Calibri" w:hAnsi="Calibri" w:cs="Calibri"/>
                <w:color w:val="000000"/>
                <w:sz w:val="16"/>
                <w:szCs w:val="16"/>
                <w:lang w:eastAsia="en-US"/>
              </w:rPr>
            </w:pPr>
            <w:ins w:id="602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22" w:author="Machado, Diana" w:date="2019-02-04T10:09:00Z"/>
                <w:rFonts w:ascii="Calibri" w:hAnsi="Calibri" w:cs="Calibri"/>
                <w:color w:val="000000"/>
                <w:sz w:val="16"/>
                <w:szCs w:val="16"/>
                <w:lang w:eastAsia="en-US"/>
              </w:rPr>
            </w:pPr>
            <w:ins w:id="6023" w:author="Machado, Diana" w:date="2019-02-04T10:09:00Z">
              <w:r w:rsidRPr="00C722A9">
                <w:rPr>
                  <w:rFonts w:ascii="Calibri" w:hAnsi="Calibri" w:cs="Calibri"/>
                  <w:color w:val="000000"/>
                  <w:sz w:val="16"/>
                  <w:szCs w:val="16"/>
                  <w:lang w:eastAsia="en-US"/>
                </w:rPr>
                <w:t xml:space="preserve">9,649,19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24" w:author="Machado, Diana" w:date="2019-02-04T10:09:00Z"/>
                <w:rFonts w:ascii="Calibri" w:hAnsi="Calibri" w:cs="Calibri"/>
                <w:color w:val="000000"/>
                <w:sz w:val="16"/>
                <w:szCs w:val="16"/>
                <w:lang w:eastAsia="en-US"/>
              </w:rPr>
            </w:pPr>
            <w:ins w:id="6025"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26" w:author="Machado, Diana" w:date="2019-02-04T10:09:00Z"/>
                <w:rFonts w:ascii="Calibri" w:hAnsi="Calibri" w:cs="Calibri"/>
                <w:color w:val="000000"/>
                <w:sz w:val="16"/>
                <w:szCs w:val="16"/>
                <w:lang w:eastAsia="en-US"/>
              </w:rPr>
            </w:pPr>
            <w:ins w:id="60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28" w:author="Machado, Diana" w:date="2019-02-04T10:09:00Z"/>
                <w:rFonts w:ascii="Calibri" w:hAnsi="Calibri" w:cs="Calibri"/>
                <w:color w:val="000000"/>
                <w:sz w:val="16"/>
                <w:szCs w:val="16"/>
                <w:lang w:eastAsia="en-US"/>
              </w:rPr>
            </w:pPr>
            <w:ins w:id="60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30" w:author="Machado, Diana" w:date="2019-02-04T10:09:00Z"/>
                <w:rFonts w:ascii="Calibri" w:hAnsi="Calibri" w:cs="Calibri"/>
                <w:color w:val="000000"/>
                <w:sz w:val="16"/>
                <w:szCs w:val="16"/>
                <w:lang w:eastAsia="en-US"/>
              </w:rPr>
            </w:pPr>
            <w:ins w:id="6031" w:author="Machado, Diana" w:date="2019-02-04T10:09:00Z">
              <w:r w:rsidRPr="00C722A9">
                <w:rPr>
                  <w:rFonts w:ascii="Calibri" w:hAnsi="Calibri" w:cs="Calibri"/>
                  <w:color w:val="000000"/>
                  <w:sz w:val="16"/>
                  <w:szCs w:val="16"/>
                  <w:lang w:eastAsia="en-US"/>
                </w:rPr>
                <w:t xml:space="preserve">9,672,69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32" w:author="Machado, Diana" w:date="2019-02-04T10:09:00Z"/>
                <w:rFonts w:ascii="Calibri" w:hAnsi="Calibri" w:cs="Calibri"/>
                <w:color w:val="000000"/>
                <w:sz w:val="16"/>
                <w:szCs w:val="16"/>
                <w:lang w:eastAsia="en-US"/>
              </w:rPr>
            </w:pPr>
            <w:ins w:id="6033"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34" w:author="Machado, Diana" w:date="2019-02-04T10:09:00Z"/>
                <w:rFonts w:ascii="Calibri" w:hAnsi="Calibri" w:cs="Calibri"/>
                <w:color w:val="000000"/>
                <w:sz w:val="16"/>
                <w:szCs w:val="16"/>
                <w:lang w:eastAsia="en-US"/>
              </w:rPr>
            </w:pPr>
            <w:ins w:id="6035" w:author="Machado, Diana" w:date="2019-02-04T10:09:00Z">
              <w:r w:rsidRPr="00C722A9">
                <w:rPr>
                  <w:rFonts w:ascii="Calibri" w:hAnsi="Calibri" w:cs="Calibri"/>
                  <w:color w:val="000000"/>
                  <w:sz w:val="16"/>
                  <w:szCs w:val="16"/>
                  <w:lang w:eastAsia="en-US"/>
                </w:rPr>
                <w:t xml:space="preserve">19,321,8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36" w:author="Machado, Diana" w:date="2019-02-04T10:09:00Z"/>
                <w:rFonts w:ascii="Calibri" w:hAnsi="Calibri" w:cs="Calibri"/>
                <w:color w:val="000000"/>
                <w:sz w:val="16"/>
                <w:szCs w:val="16"/>
                <w:lang w:eastAsia="en-US"/>
              </w:rPr>
            </w:pPr>
            <w:ins w:id="6037"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60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039" w:author="Machado, Diana" w:date="2019-02-04T10:09:00Z"/>
                <w:rFonts w:ascii="Calibri" w:hAnsi="Calibri" w:cs="Calibri"/>
                <w:color w:val="000000"/>
                <w:sz w:val="16"/>
                <w:szCs w:val="16"/>
                <w:lang w:eastAsia="en-US"/>
              </w:rPr>
            </w:pPr>
            <w:ins w:id="6040" w:author="Machado, Diana" w:date="2019-02-04T10:09:00Z">
              <w:r w:rsidRPr="00C722A9">
                <w:rPr>
                  <w:rFonts w:ascii="Calibri" w:hAnsi="Calibri" w:cs="Calibri"/>
                  <w:color w:val="000000"/>
                  <w:sz w:val="16"/>
                  <w:szCs w:val="16"/>
                  <w:lang w:eastAsia="en-US"/>
                </w:rPr>
                <w:t>326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41" w:author="Machado, Diana" w:date="2019-02-04T10:09:00Z"/>
                <w:rFonts w:ascii="Calibri" w:hAnsi="Calibri" w:cs="Calibri"/>
                <w:color w:val="000000"/>
                <w:sz w:val="16"/>
                <w:szCs w:val="16"/>
                <w:lang w:eastAsia="en-US"/>
              </w:rPr>
            </w:pPr>
            <w:ins w:id="604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43" w:author="Machado, Diana" w:date="2019-02-04T10:09:00Z"/>
                <w:rFonts w:ascii="Calibri" w:hAnsi="Calibri" w:cs="Calibri"/>
                <w:color w:val="000000"/>
                <w:sz w:val="16"/>
                <w:szCs w:val="16"/>
                <w:lang w:eastAsia="en-US"/>
              </w:rPr>
            </w:pPr>
            <w:ins w:id="604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45" w:author="Machado, Diana" w:date="2019-02-04T10:09:00Z"/>
                <w:rFonts w:ascii="Calibri" w:hAnsi="Calibri" w:cs="Calibri"/>
                <w:color w:val="000000"/>
                <w:sz w:val="16"/>
                <w:szCs w:val="16"/>
                <w:lang w:eastAsia="en-US"/>
              </w:rPr>
            </w:pPr>
            <w:ins w:id="6046" w:author="Machado, Diana" w:date="2019-02-04T10:09:00Z">
              <w:r w:rsidRPr="00C722A9">
                <w:rPr>
                  <w:rFonts w:ascii="Calibri" w:hAnsi="Calibri" w:cs="Calibri"/>
                  <w:color w:val="000000"/>
                  <w:sz w:val="16"/>
                  <w:szCs w:val="16"/>
                  <w:lang w:eastAsia="en-US"/>
                </w:rPr>
                <w:t xml:space="preserve">2,959,6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47" w:author="Machado, Diana" w:date="2019-02-04T10:09:00Z"/>
                <w:rFonts w:ascii="Calibri" w:hAnsi="Calibri" w:cs="Calibri"/>
                <w:color w:val="000000"/>
                <w:sz w:val="16"/>
                <w:szCs w:val="16"/>
                <w:lang w:eastAsia="en-US"/>
              </w:rPr>
            </w:pPr>
            <w:ins w:id="6048"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49" w:author="Machado, Diana" w:date="2019-02-04T10:09:00Z"/>
                <w:rFonts w:ascii="Calibri" w:hAnsi="Calibri" w:cs="Calibri"/>
                <w:color w:val="000000"/>
                <w:sz w:val="16"/>
                <w:szCs w:val="16"/>
                <w:lang w:eastAsia="en-US"/>
              </w:rPr>
            </w:pPr>
            <w:ins w:id="60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51" w:author="Machado, Diana" w:date="2019-02-04T10:09:00Z"/>
                <w:rFonts w:ascii="Calibri" w:hAnsi="Calibri" w:cs="Calibri"/>
                <w:color w:val="000000"/>
                <w:sz w:val="16"/>
                <w:szCs w:val="16"/>
                <w:lang w:eastAsia="en-US"/>
              </w:rPr>
            </w:pPr>
            <w:ins w:id="60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53" w:author="Machado, Diana" w:date="2019-02-04T10:09:00Z"/>
                <w:rFonts w:ascii="Calibri" w:hAnsi="Calibri" w:cs="Calibri"/>
                <w:color w:val="000000"/>
                <w:sz w:val="16"/>
                <w:szCs w:val="16"/>
                <w:lang w:eastAsia="en-US"/>
              </w:rPr>
            </w:pPr>
            <w:ins w:id="605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55" w:author="Machado, Diana" w:date="2019-02-04T10:09:00Z"/>
                <w:rFonts w:ascii="Calibri" w:hAnsi="Calibri" w:cs="Calibri"/>
                <w:color w:val="000000"/>
                <w:sz w:val="16"/>
                <w:szCs w:val="16"/>
                <w:lang w:eastAsia="en-US"/>
              </w:rPr>
            </w:pPr>
            <w:ins w:id="605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57" w:author="Machado, Diana" w:date="2019-02-04T10:09:00Z"/>
                <w:rFonts w:ascii="Calibri" w:hAnsi="Calibri" w:cs="Calibri"/>
                <w:color w:val="000000"/>
                <w:sz w:val="16"/>
                <w:szCs w:val="16"/>
                <w:lang w:eastAsia="en-US"/>
              </w:rPr>
            </w:pPr>
            <w:ins w:id="6058" w:author="Machado, Diana" w:date="2019-02-04T10:09:00Z">
              <w:r w:rsidRPr="00C722A9">
                <w:rPr>
                  <w:rFonts w:ascii="Calibri" w:hAnsi="Calibri" w:cs="Calibri"/>
                  <w:color w:val="000000"/>
                  <w:sz w:val="16"/>
                  <w:szCs w:val="16"/>
                  <w:lang w:eastAsia="en-US"/>
                </w:rPr>
                <w:t xml:space="preserve">3,003,1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59" w:author="Machado, Diana" w:date="2019-02-04T10:09:00Z"/>
                <w:rFonts w:ascii="Calibri" w:hAnsi="Calibri" w:cs="Calibri"/>
                <w:color w:val="000000"/>
                <w:sz w:val="16"/>
                <w:szCs w:val="16"/>
                <w:lang w:eastAsia="en-US"/>
              </w:rPr>
            </w:pPr>
            <w:ins w:id="606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60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062" w:author="Machado, Diana" w:date="2019-02-04T10:09:00Z"/>
                <w:rFonts w:ascii="Calibri" w:hAnsi="Calibri" w:cs="Calibri"/>
                <w:color w:val="000000"/>
                <w:sz w:val="16"/>
                <w:szCs w:val="16"/>
                <w:lang w:eastAsia="en-US"/>
              </w:rPr>
            </w:pPr>
            <w:ins w:id="6063" w:author="Machado, Diana" w:date="2019-02-04T10:09:00Z">
              <w:r w:rsidRPr="00C722A9">
                <w:rPr>
                  <w:rFonts w:ascii="Calibri" w:hAnsi="Calibri" w:cs="Calibri"/>
                  <w:color w:val="000000"/>
                  <w:sz w:val="16"/>
                  <w:szCs w:val="16"/>
                  <w:lang w:eastAsia="en-US"/>
                </w:rPr>
                <w:t>326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64" w:author="Machado, Diana" w:date="2019-02-04T10:09:00Z"/>
                <w:rFonts w:ascii="Calibri" w:hAnsi="Calibri" w:cs="Calibri"/>
                <w:color w:val="000000"/>
                <w:sz w:val="16"/>
                <w:szCs w:val="16"/>
                <w:lang w:eastAsia="en-US"/>
              </w:rPr>
            </w:pPr>
            <w:ins w:id="606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66" w:author="Machado, Diana" w:date="2019-02-04T10:09:00Z"/>
                <w:rFonts w:ascii="Calibri" w:hAnsi="Calibri" w:cs="Calibri"/>
                <w:color w:val="000000"/>
                <w:sz w:val="16"/>
                <w:szCs w:val="16"/>
                <w:lang w:eastAsia="en-US"/>
              </w:rPr>
            </w:pPr>
            <w:ins w:id="606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68" w:author="Machado, Diana" w:date="2019-02-04T10:09:00Z"/>
                <w:rFonts w:ascii="Calibri" w:hAnsi="Calibri" w:cs="Calibri"/>
                <w:color w:val="000000"/>
                <w:sz w:val="16"/>
                <w:szCs w:val="16"/>
                <w:lang w:eastAsia="en-US"/>
              </w:rPr>
            </w:pPr>
            <w:ins w:id="6069" w:author="Machado, Diana" w:date="2019-02-04T10:09:00Z">
              <w:r w:rsidRPr="00C722A9">
                <w:rPr>
                  <w:rFonts w:ascii="Calibri" w:hAnsi="Calibri" w:cs="Calibri"/>
                  <w:color w:val="000000"/>
                  <w:sz w:val="16"/>
                  <w:szCs w:val="16"/>
                  <w:lang w:eastAsia="en-US"/>
                </w:rPr>
                <w:t xml:space="preserve">3,214,90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70" w:author="Machado, Diana" w:date="2019-02-04T10:09:00Z"/>
                <w:rFonts w:ascii="Calibri" w:hAnsi="Calibri" w:cs="Calibri"/>
                <w:color w:val="000000"/>
                <w:sz w:val="16"/>
                <w:szCs w:val="16"/>
                <w:lang w:eastAsia="en-US"/>
              </w:rPr>
            </w:pPr>
            <w:ins w:id="6071"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72" w:author="Machado, Diana" w:date="2019-02-04T10:09:00Z"/>
                <w:rFonts w:ascii="Calibri" w:hAnsi="Calibri" w:cs="Calibri"/>
                <w:color w:val="000000"/>
                <w:sz w:val="16"/>
                <w:szCs w:val="16"/>
                <w:lang w:eastAsia="en-US"/>
              </w:rPr>
            </w:pPr>
            <w:ins w:id="60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74" w:author="Machado, Diana" w:date="2019-02-04T10:09:00Z"/>
                <w:rFonts w:ascii="Calibri" w:hAnsi="Calibri" w:cs="Calibri"/>
                <w:color w:val="000000"/>
                <w:sz w:val="16"/>
                <w:szCs w:val="16"/>
                <w:lang w:eastAsia="en-US"/>
              </w:rPr>
            </w:pPr>
            <w:ins w:id="60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76" w:author="Machado, Diana" w:date="2019-02-04T10:09:00Z"/>
                <w:rFonts w:ascii="Calibri" w:hAnsi="Calibri" w:cs="Calibri"/>
                <w:color w:val="000000"/>
                <w:sz w:val="16"/>
                <w:szCs w:val="16"/>
                <w:lang w:eastAsia="en-US"/>
              </w:rPr>
            </w:pPr>
            <w:ins w:id="6077" w:author="Machado, Diana" w:date="2019-02-04T10:09:00Z">
              <w:r w:rsidRPr="00C722A9">
                <w:rPr>
                  <w:rFonts w:ascii="Calibri" w:hAnsi="Calibri" w:cs="Calibri"/>
                  <w:color w:val="000000"/>
                  <w:sz w:val="16"/>
                  <w:szCs w:val="16"/>
                  <w:lang w:eastAsia="en-US"/>
                </w:rPr>
                <w:t xml:space="preserve">4,162,9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78" w:author="Machado, Diana" w:date="2019-02-04T10:09:00Z"/>
                <w:rFonts w:ascii="Calibri" w:hAnsi="Calibri" w:cs="Calibri"/>
                <w:color w:val="000000"/>
                <w:sz w:val="16"/>
                <w:szCs w:val="16"/>
                <w:lang w:eastAsia="en-US"/>
              </w:rPr>
            </w:pPr>
            <w:ins w:id="6079"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80" w:author="Machado, Diana" w:date="2019-02-04T10:09:00Z"/>
                <w:rFonts w:ascii="Calibri" w:hAnsi="Calibri" w:cs="Calibri"/>
                <w:color w:val="000000"/>
                <w:sz w:val="16"/>
                <w:szCs w:val="16"/>
                <w:lang w:eastAsia="en-US"/>
              </w:rPr>
            </w:pPr>
            <w:ins w:id="6081" w:author="Machado, Diana" w:date="2019-02-04T10:09:00Z">
              <w:r w:rsidRPr="00C722A9">
                <w:rPr>
                  <w:rFonts w:ascii="Calibri" w:hAnsi="Calibri" w:cs="Calibri"/>
                  <w:color w:val="000000"/>
                  <w:sz w:val="16"/>
                  <w:szCs w:val="16"/>
                  <w:lang w:eastAsia="en-US"/>
                </w:rPr>
                <w:t xml:space="preserve">7,377,8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82" w:author="Machado, Diana" w:date="2019-02-04T10:09:00Z"/>
                <w:rFonts w:ascii="Calibri" w:hAnsi="Calibri" w:cs="Calibri"/>
                <w:color w:val="000000"/>
                <w:sz w:val="16"/>
                <w:szCs w:val="16"/>
                <w:lang w:eastAsia="en-US"/>
              </w:rPr>
            </w:pPr>
            <w:ins w:id="608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60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085" w:author="Machado, Diana" w:date="2019-02-04T10:09:00Z"/>
                <w:rFonts w:ascii="Calibri" w:hAnsi="Calibri" w:cs="Calibri"/>
                <w:color w:val="000000"/>
                <w:sz w:val="16"/>
                <w:szCs w:val="16"/>
                <w:lang w:eastAsia="en-US"/>
              </w:rPr>
            </w:pPr>
            <w:ins w:id="6086" w:author="Machado, Diana" w:date="2019-02-04T10:09:00Z">
              <w:r w:rsidRPr="00C722A9">
                <w:rPr>
                  <w:rFonts w:ascii="Calibri" w:hAnsi="Calibri" w:cs="Calibri"/>
                  <w:color w:val="000000"/>
                  <w:sz w:val="16"/>
                  <w:szCs w:val="16"/>
                  <w:lang w:eastAsia="en-US"/>
                </w:rPr>
                <w:t>3269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87" w:author="Machado, Diana" w:date="2019-02-04T10:09:00Z"/>
                <w:rFonts w:ascii="Calibri" w:hAnsi="Calibri" w:cs="Calibri"/>
                <w:color w:val="000000"/>
                <w:sz w:val="16"/>
                <w:szCs w:val="16"/>
                <w:lang w:eastAsia="en-US"/>
              </w:rPr>
            </w:pPr>
            <w:ins w:id="608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89" w:author="Machado, Diana" w:date="2019-02-04T10:09:00Z"/>
                <w:rFonts w:ascii="Calibri" w:hAnsi="Calibri" w:cs="Calibri"/>
                <w:color w:val="000000"/>
                <w:sz w:val="16"/>
                <w:szCs w:val="16"/>
                <w:lang w:eastAsia="en-US"/>
              </w:rPr>
            </w:pPr>
            <w:ins w:id="609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91" w:author="Machado, Diana" w:date="2019-02-04T10:09:00Z"/>
                <w:rFonts w:ascii="Calibri" w:hAnsi="Calibri" w:cs="Calibri"/>
                <w:color w:val="000000"/>
                <w:sz w:val="16"/>
                <w:szCs w:val="16"/>
                <w:lang w:eastAsia="en-US"/>
              </w:rPr>
            </w:pPr>
            <w:ins w:id="6092" w:author="Machado, Diana" w:date="2019-02-04T10:09:00Z">
              <w:r w:rsidRPr="00C722A9">
                <w:rPr>
                  <w:rFonts w:ascii="Calibri" w:hAnsi="Calibri" w:cs="Calibri"/>
                  <w:color w:val="000000"/>
                  <w:sz w:val="16"/>
                  <w:szCs w:val="16"/>
                  <w:lang w:eastAsia="en-US"/>
                </w:rPr>
                <w:t xml:space="preserve">599,80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93" w:author="Machado, Diana" w:date="2019-02-04T10:09:00Z"/>
                <w:rFonts w:ascii="Calibri" w:hAnsi="Calibri" w:cs="Calibri"/>
                <w:color w:val="000000"/>
                <w:sz w:val="16"/>
                <w:szCs w:val="16"/>
                <w:lang w:eastAsia="en-US"/>
              </w:rPr>
            </w:pPr>
            <w:ins w:id="609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95" w:author="Machado, Diana" w:date="2019-02-04T10:09:00Z"/>
                <w:rFonts w:ascii="Calibri" w:hAnsi="Calibri" w:cs="Calibri"/>
                <w:color w:val="000000"/>
                <w:sz w:val="16"/>
                <w:szCs w:val="16"/>
                <w:lang w:eastAsia="en-US"/>
              </w:rPr>
            </w:pPr>
            <w:ins w:id="60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97" w:author="Machado, Diana" w:date="2019-02-04T10:09:00Z"/>
                <w:rFonts w:ascii="Calibri" w:hAnsi="Calibri" w:cs="Calibri"/>
                <w:color w:val="000000"/>
                <w:sz w:val="16"/>
                <w:szCs w:val="16"/>
                <w:lang w:eastAsia="en-US"/>
              </w:rPr>
            </w:pPr>
            <w:ins w:id="60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99" w:author="Machado, Diana" w:date="2019-02-04T10:09:00Z"/>
                <w:rFonts w:ascii="Calibri" w:hAnsi="Calibri" w:cs="Calibri"/>
                <w:color w:val="000000"/>
                <w:sz w:val="16"/>
                <w:szCs w:val="16"/>
                <w:lang w:eastAsia="en-US"/>
              </w:rPr>
            </w:pPr>
            <w:ins w:id="610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01" w:author="Machado, Diana" w:date="2019-02-04T10:09:00Z"/>
                <w:rFonts w:ascii="Calibri" w:hAnsi="Calibri" w:cs="Calibri"/>
                <w:color w:val="000000"/>
                <w:sz w:val="16"/>
                <w:szCs w:val="16"/>
                <w:lang w:eastAsia="en-US"/>
              </w:rPr>
            </w:pPr>
            <w:ins w:id="610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03" w:author="Machado, Diana" w:date="2019-02-04T10:09:00Z"/>
                <w:rFonts w:ascii="Calibri" w:hAnsi="Calibri" w:cs="Calibri"/>
                <w:color w:val="000000"/>
                <w:sz w:val="16"/>
                <w:szCs w:val="16"/>
                <w:lang w:eastAsia="en-US"/>
              </w:rPr>
            </w:pPr>
            <w:ins w:id="6104" w:author="Machado, Diana" w:date="2019-02-04T10:09:00Z">
              <w:r w:rsidRPr="00C722A9">
                <w:rPr>
                  <w:rFonts w:ascii="Calibri" w:hAnsi="Calibri" w:cs="Calibri"/>
                  <w:color w:val="000000"/>
                  <w:sz w:val="16"/>
                  <w:szCs w:val="16"/>
                  <w:lang w:eastAsia="en-US"/>
                </w:rPr>
                <w:t xml:space="preserve">599,80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05" w:author="Machado, Diana" w:date="2019-02-04T10:09:00Z"/>
                <w:rFonts w:ascii="Calibri" w:hAnsi="Calibri" w:cs="Calibri"/>
                <w:color w:val="000000"/>
                <w:sz w:val="16"/>
                <w:szCs w:val="16"/>
                <w:lang w:eastAsia="en-US"/>
              </w:rPr>
            </w:pPr>
            <w:ins w:id="6106"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61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108" w:author="Machado, Diana" w:date="2019-02-04T10:09:00Z"/>
                <w:rFonts w:ascii="Calibri" w:hAnsi="Calibri" w:cs="Calibri"/>
                <w:color w:val="000000"/>
                <w:sz w:val="16"/>
                <w:szCs w:val="16"/>
                <w:lang w:eastAsia="en-US"/>
              </w:rPr>
            </w:pPr>
            <w:ins w:id="6109" w:author="Machado, Diana" w:date="2019-02-04T10:09:00Z">
              <w:r w:rsidRPr="00C722A9">
                <w:rPr>
                  <w:rFonts w:ascii="Calibri" w:hAnsi="Calibri" w:cs="Calibri"/>
                  <w:color w:val="000000"/>
                  <w:sz w:val="16"/>
                  <w:szCs w:val="16"/>
                  <w:lang w:eastAsia="en-US"/>
                </w:rPr>
                <w:t>3269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10" w:author="Machado, Diana" w:date="2019-02-04T10:09:00Z"/>
                <w:rFonts w:ascii="Calibri" w:hAnsi="Calibri" w:cs="Calibri"/>
                <w:color w:val="000000"/>
                <w:sz w:val="16"/>
                <w:szCs w:val="16"/>
                <w:lang w:eastAsia="en-US"/>
              </w:rPr>
            </w:pPr>
            <w:ins w:id="611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12" w:author="Machado, Diana" w:date="2019-02-04T10:09:00Z"/>
                <w:rFonts w:ascii="Calibri" w:hAnsi="Calibri" w:cs="Calibri"/>
                <w:color w:val="000000"/>
                <w:sz w:val="16"/>
                <w:szCs w:val="16"/>
                <w:lang w:eastAsia="en-US"/>
              </w:rPr>
            </w:pPr>
            <w:ins w:id="611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14" w:author="Machado, Diana" w:date="2019-02-04T10:09:00Z"/>
                <w:rFonts w:ascii="Calibri" w:hAnsi="Calibri" w:cs="Calibri"/>
                <w:color w:val="000000"/>
                <w:sz w:val="16"/>
                <w:szCs w:val="16"/>
                <w:lang w:eastAsia="en-US"/>
              </w:rPr>
            </w:pPr>
            <w:ins w:id="6115" w:author="Machado, Diana" w:date="2019-02-04T10:09:00Z">
              <w:r w:rsidRPr="00C722A9">
                <w:rPr>
                  <w:rFonts w:ascii="Calibri" w:hAnsi="Calibri" w:cs="Calibri"/>
                  <w:color w:val="000000"/>
                  <w:sz w:val="16"/>
                  <w:szCs w:val="16"/>
                  <w:lang w:eastAsia="en-US"/>
                </w:rPr>
                <w:t xml:space="preserve">4,685,95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16" w:author="Machado, Diana" w:date="2019-02-04T10:09:00Z"/>
                <w:rFonts w:ascii="Calibri" w:hAnsi="Calibri" w:cs="Calibri"/>
                <w:color w:val="000000"/>
                <w:sz w:val="16"/>
                <w:szCs w:val="16"/>
                <w:lang w:eastAsia="en-US"/>
              </w:rPr>
            </w:pPr>
            <w:ins w:id="6117"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18" w:author="Machado, Diana" w:date="2019-02-04T10:09:00Z"/>
                <w:rFonts w:ascii="Calibri" w:hAnsi="Calibri" w:cs="Calibri"/>
                <w:color w:val="000000"/>
                <w:sz w:val="16"/>
                <w:szCs w:val="16"/>
                <w:lang w:eastAsia="en-US"/>
              </w:rPr>
            </w:pPr>
            <w:ins w:id="61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20" w:author="Machado, Diana" w:date="2019-02-04T10:09:00Z"/>
                <w:rFonts w:ascii="Calibri" w:hAnsi="Calibri" w:cs="Calibri"/>
                <w:color w:val="000000"/>
                <w:sz w:val="16"/>
                <w:szCs w:val="16"/>
                <w:lang w:eastAsia="en-US"/>
              </w:rPr>
            </w:pPr>
            <w:ins w:id="61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22" w:author="Machado, Diana" w:date="2019-02-04T10:09:00Z"/>
                <w:rFonts w:ascii="Calibri" w:hAnsi="Calibri" w:cs="Calibri"/>
                <w:color w:val="000000"/>
                <w:sz w:val="16"/>
                <w:szCs w:val="16"/>
                <w:lang w:eastAsia="en-US"/>
              </w:rPr>
            </w:pPr>
            <w:ins w:id="612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24" w:author="Machado, Diana" w:date="2019-02-04T10:09:00Z"/>
                <w:rFonts w:ascii="Calibri" w:hAnsi="Calibri" w:cs="Calibri"/>
                <w:color w:val="000000"/>
                <w:sz w:val="16"/>
                <w:szCs w:val="16"/>
                <w:lang w:eastAsia="en-US"/>
              </w:rPr>
            </w:pPr>
            <w:ins w:id="612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26" w:author="Machado, Diana" w:date="2019-02-04T10:09:00Z"/>
                <w:rFonts w:ascii="Calibri" w:hAnsi="Calibri" w:cs="Calibri"/>
                <w:color w:val="000000"/>
                <w:sz w:val="16"/>
                <w:szCs w:val="16"/>
                <w:lang w:eastAsia="en-US"/>
              </w:rPr>
            </w:pPr>
            <w:ins w:id="6127" w:author="Machado, Diana" w:date="2019-02-04T10:09:00Z">
              <w:r w:rsidRPr="00C722A9">
                <w:rPr>
                  <w:rFonts w:ascii="Calibri" w:hAnsi="Calibri" w:cs="Calibri"/>
                  <w:color w:val="000000"/>
                  <w:sz w:val="16"/>
                  <w:szCs w:val="16"/>
                  <w:lang w:eastAsia="en-US"/>
                </w:rPr>
                <w:t xml:space="preserve">4,756,03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28" w:author="Machado, Diana" w:date="2019-02-04T10:09:00Z"/>
                <w:rFonts w:ascii="Calibri" w:hAnsi="Calibri" w:cs="Calibri"/>
                <w:color w:val="000000"/>
                <w:sz w:val="16"/>
                <w:szCs w:val="16"/>
                <w:lang w:eastAsia="en-US"/>
              </w:rPr>
            </w:pPr>
            <w:ins w:id="612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61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131" w:author="Machado, Diana" w:date="2019-02-04T10:09:00Z"/>
                <w:rFonts w:ascii="Calibri" w:hAnsi="Calibri" w:cs="Calibri"/>
                <w:color w:val="000000"/>
                <w:sz w:val="16"/>
                <w:szCs w:val="16"/>
                <w:lang w:eastAsia="en-US"/>
              </w:rPr>
            </w:pPr>
            <w:ins w:id="6132" w:author="Machado, Diana" w:date="2019-02-04T10:09:00Z">
              <w:r w:rsidRPr="00C722A9">
                <w:rPr>
                  <w:rFonts w:ascii="Calibri" w:hAnsi="Calibri" w:cs="Calibri"/>
                  <w:color w:val="000000"/>
                  <w:sz w:val="16"/>
                  <w:szCs w:val="16"/>
                  <w:lang w:eastAsia="en-US"/>
                </w:rPr>
                <w:t>3269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33" w:author="Machado, Diana" w:date="2019-02-04T10:09:00Z"/>
                <w:rFonts w:ascii="Calibri" w:hAnsi="Calibri" w:cs="Calibri"/>
                <w:color w:val="000000"/>
                <w:sz w:val="16"/>
                <w:szCs w:val="16"/>
                <w:lang w:eastAsia="en-US"/>
              </w:rPr>
            </w:pPr>
            <w:ins w:id="613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35" w:author="Machado, Diana" w:date="2019-02-04T10:09:00Z"/>
                <w:rFonts w:ascii="Calibri" w:hAnsi="Calibri" w:cs="Calibri"/>
                <w:color w:val="000000"/>
                <w:sz w:val="16"/>
                <w:szCs w:val="16"/>
                <w:lang w:eastAsia="en-US"/>
              </w:rPr>
            </w:pPr>
            <w:ins w:id="613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37" w:author="Machado, Diana" w:date="2019-02-04T10:09:00Z"/>
                <w:rFonts w:ascii="Calibri" w:hAnsi="Calibri" w:cs="Calibri"/>
                <w:color w:val="000000"/>
                <w:sz w:val="16"/>
                <w:szCs w:val="16"/>
                <w:lang w:eastAsia="en-US"/>
              </w:rPr>
            </w:pPr>
            <w:ins w:id="613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39" w:author="Machado, Diana" w:date="2019-02-04T10:09:00Z"/>
                <w:rFonts w:ascii="Calibri" w:hAnsi="Calibri" w:cs="Calibri"/>
                <w:color w:val="000000"/>
                <w:sz w:val="16"/>
                <w:szCs w:val="16"/>
                <w:lang w:eastAsia="en-US"/>
              </w:rPr>
            </w:pPr>
            <w:ins w:id="614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41" w:author="Machado, Diana" w:date="2019-02-04T10:09:00Z"/>
                <w:rFonts w:ascii="Calibri" w:hAnsi="Calibri" w:cs="Calibri"/>
                <w:color w:val="000000"/>
                <w:sz w:val="16"/>
                <w:szCs w:val="16"/>
                <w:lang w:eastAsia="en-US"/>
              </w:rPr>
            </w:pPr>
            <w:ins w:id="61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43" w:author="Machado, Diana" w:date="2019-02-04T10:09:00Z"/>
                <w:rFonts w:ascii="Calibri" w:hAnsi="Calibri" w:cs="Calibri"/>
                <w:color w:val="000000"/>
                <w:sz w:val="16"/>
                <w:szCs w:val="16"/>
                <w:lang w:eastAsia="en-US"/>
              </w:rPr>
            </w:pPr>
            <w:ins w:id="61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45" w:author="Machado, Diana" w:date="2019-02-04T10:09:00Z"/>
                <w:rFonts w:ascii="Calibri" w:hAnsi="Calibri" w:cs="Calibri"/>
                <w:color w:val="000000"/>
                <w:sz w:val="16"/>
                <w:szCs w:val="16"/>
                <w:lang w:eastAsia="en-US"/>
              </w:rPr>
            </w:pPr>
            <w:ins w:id="6146" w:author="Machado, Diana" w:date="2019-02-04T10:09:00Z">
              <w:r w:rsidRPr="00C722A9">
                <w:rPr>
                  <w:rFonts w:ascii="Calibri" w:hAnsi="Calibri" w:cs="Calibri"/>
                  <w:color w:val="000000"/>
                  <w:sz w:val="16"/>
                  <w:szCs w:val="16"/>
                  <w:lang w:eastAsia="en-US"/>
                </w:rPr>
                <w:t xml:space="preserve">746,0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47" w:author="Machado, Diana" w:date="2019-02-04T10:09:00Z"/>
                <w:rFonts w:ascii="Calibri" w:hAnsi="Calibri" w:cs="Calibri"/>
                <w:color w:val="000000"/>
                <w:sz w:val="16"/>
                <w:szCs w:val="16"/>
                <w:lang w:eastAsia="en-US"/>
              </w:rPr>
            </w:pPr>
            <w:ins w:id="6148"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49" w:author="Machado, Diana" w:date="2019-02-04T10:09:00Z"/>
                <w:rFonts w:ascii="Calibri" w:hAnsi="Calibri" w:cs="Calibri"/>
                <w:color w:val="000000"/>
                <w:sz w:val="16"/>
                <w:szCs w:val="16"/>
                <w:lang w:eastAsia="en-US"/>
              </w:rPr>
            </w:pPr>
            <w:ins w:id="6150" w:author="Machado, Diana" w:date="2019-02-04T10:09:00Z">
              <w:r w:rsidRPr="00C722A9">
                <w:rPr>
                  <w:rFonts w:ascii="Calibri" w:hAnsi="Calibri" w:cs="Calibri"/>
                  <w:color w:val="000000"/>
                  <w:sz w:val="16"/>
                  <w:szCs w:val="16"/>
                  <w:lang w:eastAsia="en-US"/>
                </w:rPr>
                <w:t xml:space="preserve">746,07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51" w:author="Machado, Diana" w:date="2019-02-04T10:09:00Z"/>
                <w:rFonts w:ascii="Calibri" w:hAnsi="Calibri" w:cs="Calibri"/>
                <w:color w:val="000000"/>
                <w:sz w:val="16"/>
                <w:szCs w:val="16"/>
                <w:lang w:eastAsia="en-US"/>
              </w:rPr>
            </w:pPr>
            <w:ins w:id="6152"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61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154" w:author="Machado, Diana" w:date="2019-02-04T10:09:00Z"/>
                <w:rFonts w:ascii="Calibri" w:hAnsi="Calibri" w:cs="Calibri"/>
                <w:color w:val="000000"/>
                <w:sz w:val="16"/>
                <w:szCs w:val="16"/>
                <w:lang w:eastAsia="en-US"/>
              </w:rPr>
            </w:pPr>
            <w:ins w:id="6155" w:author="Machado, Diana" w:date="2019-02-04T10:09:00Z">
              <w:r w:rsidRPr="00C722A9">
                <w:rPr>
                  <w:rFonts w:ascii="Calibri" w:hAnsi="Calibri" w:cs="Calibri"/>
                  <w:color w:val="000000"/>
                  <w:sz w:val="16"/>
                  <w:szCs w:val="16"/>
                  <w:lang w:eastAsia="en-US"/>
                </w:rPr>
                <w:t>326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56" w:author="Machado, Diana" w:date="2019-02-04T10:09:00Z"/>
                <w:rFonts w:ascii="Calibri" w:hAnsi="Calibri" w:cs="Calibri"/>
                <w:color w:val="000000"/>
                <w:sz w:val="16"/>
                <w:szCs w:val="16"/>
                <w:lang w:eastAsia="en-US"/>
              </w:rPr>
            </w:pPr>
            <w:ins w:id="615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58" w:author="Machado, Diana" w:date="2019-02-04T10:09:00Z"/>
                <w:rFonts w:ascii="Calibri" w:hAnsi="Calibri" w:cs="Calibri"/>
                <w:color w:val="000000"/>
                <w:sz w:val="16"/>
                <w:szCs w:val="16"/>
                <w:lang w:eastAsia="en-US"/>
              </w:rPr>
            </w:pPr>
            <w:ins w:id="615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60" w:author="Machado, Diana" w:date="2019-02-04T10:09:00Z"/>
                <w:rFonts w:ascii="Calibri" w:hAnsi="Calibri" w:cs="Calibri"/>
                <w:color w:val="000000"/>
                <w:sz w:val="16"/>
                <w:szCs w:val="16"/>
                <w:lang w:eastAsia="en-US"/>
              </w:rPr>
            </w:pPr>
            <w:ins w:id="6161" w:author="Machado, Diana" w:date="2019-02-04T10:09:00Z">
              <w:r w:rsidRPr="00C722A9">
                <w:rPr>
                  <w:rFonts w:ascii="Calibri" w:hAnsi="Calibri" w:cs="Calibri"/>
                  <w:color w:val="000000"/>
                  <w:sz w:val="16"/>
                  <w:szCs w:val="16"/>
                  <w:lang w:eastAsia="en-US"/>
                </w:rPr>
                <w:t xml:space="preserve">5,786,0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62" w:author="Machado, Diana" w:date="2019-02-04T10:09:00Z"/>
                <w:rFonts w:ascii="Calibri" w:hAnsi="Calibri" w:cs="Calibri"/>
                <w:color w:val="000000"/>
                <w:sz w:val="16"/>
                <w:szCs w:val="16"/>
                <w:lang w:eastAsia="en-US"/>
              </w:rPr>
            </w:pPr>
            <w:ins w:id="6163"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64" w:author="Machado, Diana" w:date="2019-02-04T10:09:00Z"/>
                <w:rFonts w:ascii="Calibri" w:hAnsi="Calibri" w:cs="Calibri"/>
                <w:color w:val="000000"/>
                <w:sz w:val="16"/>
                <w:szCs w:val="16"/>
                <w:lang w:eastAsia="en-US"/>
              </w:rPr>
            </w:pPr>
            <w:ins w:id="61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66" w:author="Machado, Diana" w:date="2019-02-04T10:09:00Z"/>
                <w:rFonts w:ascii="Calibri" w:hAnsi="Calibri" w:cs="Calibri"/>
                <w:color w:val="000000"/>
                <w:sz w:val="16"/>
                <w:szCs w:val="16"/>
                <w:lang w:eastAsia="en-US"/>
              </w:rPr>
            </w:pPr>
            <w:ins w:id="61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68" w:author="Machado, Diana" w:date="2019-02-04T10:09:00Z"/>
                <w:rFonts w:ascii="Calibri" w:hAnsi="Calibri" w:cs="Calibri"/>
                <w:color w:val="000000"/>
                <w:sz w:val="16"/>
                <w:szCs w:val="16"/>
                <w:lang w:eastAsia="en-US"/>
              </w:rPr>
            </w:pPr>
            <w:ins w:id="6169" w:author="Machado, Diana" w:date="2019-02-04T10:09:00Z">
              <w:r w:rsidRPr="00C722A9">
                <w:rPr>
                  <w:rFonts w:ascii="Calibri" w:hAnsi="Calibri" w:cs="Calibri"/>
                  <w:color w:val="000000"/>
                  <w:sz w:val="16"/>
                  <w:szCs w:val="16"/>
                  <w:lang w:eastAsia="en-US"/>
                </w:rPr>
                <w:t xml:space="preserve">5,152,6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70" w:author="Machado, Diana" w:date="2019-02-04T10:09:00Z"/>
                <w:rFonts w:ascii="Calibri" w:hAnsi="Calibri" w:cs="Calibri"/>
                <w:color w:val="000000"/>
                <w:sz w:val="16"/>
                <w:szCs w:val="16"/>
                <w:lang w:eastAsia="en-US"/>
              </w:rPr>
            </w:pPr>
            <w:ins w:id="6171"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72" w:author="Machado, Diana" w:date="2019-02-04T10:09:00Z"/>
                <w:rFonts w:ascii="Calibri" w:hAnsi="Calibri" w:cs="Calibri"/>
                <w:color w:val="000000"/>
                <w:sz w:val="16"/>
                <w:szCs w:val="16"/>
                <w:lang w:eastAsia="en-US"/>
              </w:rPr>
            </w:pPr>
            <w:ins w:id="6173" w:author="Machado, Diana" w:date="2019-02-04T10:09:00Z">
              <w:r w:rsidRPr="00C722A9">
                <w:rPr>
                  <w:rFonts w:ascii="Calibri" w:hAnsi="Calibri" w:cs="Calibri"/>
                  <w:color w:val="000000"/>
                  <w:sz w:val="16"/>
                  <w:szCs w:val="16"/>
                  <w:lang w:eastAsia="en-US"/>
                </w:rPr>
                <w:t xml:space="preserve">10,938,64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74" w:author="Machado, Diana" w:date="2019-02-04T10:09:00Z"/>
                <w:rFonts w:ascii="Calibri" w:hAnsi="Calibri" w:cs="Calibri"/>
                <w:color w:val="000000"/>
                <w:sz w:val="16"/>
                <w:szCs w:val="16"/>
                <w:lang w:eastAsia="en-US"/>
              </w:rPr>
            </w:pPr>
            <w:ins w:id="6175"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61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177" w:author="Machado, Diana" w:date="2019-02-04T10:09:00Z"/>
                <w:rFonts w:ascii="Calibri" w:hAnsi="Calibri" w:cs="Calibri"/>
                <w:color w:val="000000"/>
                <w:sz w:val="16"/>
                <w:szCs w:val="16"/>
                <w:lang w:eastAsia="en-US"/>
              </w:rPr>
            </w:pPr>
            <w:ins w:id="6178" w:author="Machado, Diana" w:date="2019-02-04T10:09:00Z">
              <w:r w:rsidRPr="00C722A9">
                <w:rPr>
                  <w:rFonts w:ascii="Calibri" w:hAnsi="Calibri" w:cs="Calibri"/>
                  <w:color w:val="000000"/>
                  <w:sz w:val="16"/>
                  <w:szCs w:val="16"/>
                  <w:lang w:eastAsia="en-US"/>
                </w:rPr>
                <w:t>327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79" w:author="Machado, Diana" w:date="2019-02-04T10:09:00Z"/>
                <w:rFonts w:ascii="Calibri" w:hAnsi="Calibri" w:cs="Calibri"/>
                <w:color w:val="000000"/>
                <w:sz w:val="16"/>
                <w:szCs w:val="16"/>
                <w:lang w:eastAsia="en-US"/>
              </w:rPr>
            </w:pPr>
            <w:ins w:id="6180" w:author="Machado, Diana" w:date="2019-02-04T10:09:00Z">
              <w:r w:rsidRPr="00C722A9">
                <w:rPr>
                  <w:rFonts w:ascii="Calibri" w:hAnsi="Calibri" w:cs="Calibri"/>
                  <w:color w:val="000000"/>
                  <w:sz w:val="16"/>
                  <w:szCs w:val="16"/>
                  <w:lang w:eastAsia="en-US"/>
                </w:rPr>
                <w:t xml:space="preserve">26,949,28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81" w:author="Machado, Diana" w:date="2019-02-04T10:09:00Z"/>
                <w:rFonts w:ascii="Calibri" w:hAnsi="Calibri" w:cs="Calibri"/>
                <w:color w:val="000000"/>
                <w:sz w:val="16"/>
                <w:szCs w:val="16"/>
                <w:lang w:eastAsia="en-US"/>
              </w:rPr>
            </w:pPr>
            <w:ins w:id="6182" w:author="Machado, Diana" w:date="2019-02-04T10:09:00Z">
              <w:r w:rsidRPr="00C722A9">
                <w:rPr>
                  <w:rFonts w:ascii="Calibri" w:hAnsi="Calibri" w:cs="Calibri"/>
                  <w:color w:val="000000"/>
                  <w:sz w:val="16"/>
                  <w:szCs w:val="16"/>
                  <w:lang w:eastAsia="en-US"/>
                </w:rPr>
                <w:t>0.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83" w:author="Machado, Diana" w:date="2019-02-04T10:09:00Z"/>
                <w:rFonts w:ascii="Calibri" w:hAnsi="Calibri" w:cs="Calibri"/>
                <w:color w:val="000000"/>
                <w:sz w:val="16"/>
                <w:szCs w:val="16"/>
                <w:lang w:eastAsia="en-US"/>
              </w:rPr>
            </w:pPr>
            <w:ins w:id="6184" w:author="Machado, Diana" w:date="2019-02-04T10:09:00Z">
              <w:r w:rsidRPr="00C722A9">
                <w:rPr>
                  <w:rFonts w:ascii="Calibri" w:hAnsi="Calibri" w:cs="Calibri"/>
                  <w:color w:val="000000"/>
                  <w:sz w:val="16"/>
                  <w:szCs w:val="16"/>
                  <w:lang w:eastAsia="en-US"/>
                </w:rPr>
                <w:t xml:space="preserve">14,063,9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85" w:author="Machado, Diana" w:date="2019-02-04T10:09:00Z"/>
                <w:rFonts w:ascii="Calibri" w:hAnsi="Calibri" w:cs="Calibri"/>
                <w:color w:val="000000"/>
                <w:sz w:val="16"/>
                <w:szCs w:val="16"/>
                <w:lang w:eastAsia="en-US"/>
              </w:rPr>
            </w:pPr>
            <w:ins w:id="6186"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87" w:author="Machado, Diana" w:date="2019-02-04T10:09:00Z"/>
                <w:rFonts w:ascii="Calibri" w:hAnsi="Calibri" w:cs="Calibri"/>
                <w:color w:val="000000"/>
                <w:sz w:val="16"/>
                <w:szCs w:val="16"/>
                <w:lang w:eastAsia="en-US"/>
              </w:rPr>
            </w:pPr>
            <w:ins w:id="61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89" w:author="Machado, Diana" w:date="2019-02-04T10:09:00Z"/>
                <w:rFonts w:ascii="Calibri" w:hAnsi="Calibri" w:cs="Calibri"/>
                <w:color w:val="000000"/>
                <w:sz w:val="16"/>
                <w:szCs w:val="16"/>
                <w:lang w:eastAsia="en-US"/>
              </w:rPr>
            </w:pPr>
            <w:ins w:id="61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91" w:author="Machado, Diana" w:date="2019-02-04T10:09:00Z"/>
                <w:rFonts w:ascii="Calibri" w:hAnsi="Calibri" w:cs="Calibri"/>
                <w:color w:val="000000"/>
                <w:sz w:val="16"/>
                <w:szCs w:val="16"/>
                <w:lang w:eastAsia="en-US"/>
              </w:rPr>
            </w:pPr>
            <w:ins w:id="6192" w:author="Machado, Diana" w:date="2019-02-04T10:09:00Z">
              <w:r w:rsidRPr="00C722A9">
                <w:rPr>
                  <w:rFonts w:ascii="Calibri" w:hAnsi="Calibri" w:cs="Calibri"/>
                  <w:color w:val="000000"/>
                  <w:sz w:val="16"/>
                  <w:szCs w:val="16"/>
                  <w:lang w:eastAsia="en-US"/>
                </w:rPr>
                <w:t xml:space="preserve">20,568,70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93" w:author="Machado, Diana" w:date="2019-02-04T10:09:00Z"/>
                <w:rFonts w:ascii="Calibri" w:hAnsi="Calibri" w:cs="Calibri"/>
                <w:color w:val="000000"/>
                <w:sz w:val="16"/>
                <w:szCs w:val="16"/>
                <w:lang w:eastAsia="en-US"/>
              </w:rPr>
            </w:pPr>
            <w:ins w:id="6194"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95" w:author="Machado, Diana" w:date="2019-02-04T10:09:00Z"/>
                <w:rFonts w:ascii="Calibri" w:hAnsi="Calibri" w:cs="Calibri"/>
                <w:color w:val="000000"/>
                <w:sz w:val="16"/>
                <w:szCs w:val="16"/>
                <w:lang w:eastAsia="en-US"/>
              </w:rPr>
            </w:pPr>
            <w:ins w:id="6196" w:author="Machado, Diana" w:date="2019-02-04T10:09:00Z">
              <w:r w:rsidRPr="00C722A9">
                <w:rPr>
                  <w:rFonts w:ascii="Calibri" w:hAnsi="Calibri" w:cs="Calibri"/>
                  <w:color w:val="000000"/>
                  <w:sz w:val="16"/>
                  <w:szCs w:val="16"/>
                  <w:lang w:eastAsia="en-US"/>
                </w:rPr>
                <w:t xml:space="preserve">61,581,9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97" w:author="Machado, Diana" w:date="2019-02-04T10:09:00Z"/>
                <w:rFonts w:ascii="Calibri" w:hAnsi="Calibri" w:cs="Calibri"/>
                <w:color w:val="000000"/>
                <w:sz w:val="16"/>
                <w:szCs w:val="16"/>
                <w:lang w:eastAsia="en-US"/>
              </w:rPr>
            </w:pPr>
            <w:ins w:id="6198"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61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200" w:author="Machado, Diana" w:date="2019-02-04T10:09:00Z"/>
                <w:rFonts w:ascii="Calibri" w:hAnsi="Calibri" w:cs="Calibri"/>
                <w:color w:val="000000"/>
                <w:sz w:val="16"/>
                <w:szCs w:val="16"/>
                <w:lang w:eastAsia="en-US"/>
              </w:rPr>
            </w:pPr>
            <w:ins w:id="6201" w:author="Machado, Diana" w:date="2019-02-04T10:09:00Z">
              <w:r w:rsidRPr="00C722A9">
                <w:rPr>
                  <w:rFonts w:ascii="Calibri" w:hAnsi="Calibri" w:cs="Calibri"/>
                  <w:color w:val="000000"/>
                  <w:sz w:val="16"/>
                  <w:szCs w:val="16"/>
                  <w:lang w:eastAsia="en-US"/>
                </w:rPr>
                <w:t>327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02" w:author="Machado, Diana" w:date="2019-02-04T10:09:00Z"/>
                <w:rFonts w:ascii="Calibri" w:hAnsi="Calibri" w:cs="Calibri"/>
                <w:color w:val="000000"/>
                <w:sz w:val="16"/>
                <w:szCs w:val="16"/>
                <w:lang w:eastAsia="en-US"/>
              </w:rPr>
            </w:pPr>
            <w:ins w:id="620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04" w:author="Machado, Diana" w:date="2019-02-04T10:09:00Z"/>
                <w:rFonts w:ascii="Calibri" w:hAnsi="Calibri" w:cs="Calibri"/>
                <w:color w:val="000000"/>
                <w:sz w:val="16"/>
                <w:szCs w:val="16"/>
                <w:lang w:eastAsia="en-US"/>
              </w:rPr>
            </w:pPr>
            <w:ins w:id="620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06" w:author="Machado, Diana" w:date="2019-02-04T10:09:00Z"/>
                <w:rFonts w:ascii="Calibri" w:hAnsi="Calibri" w:cs="Calibri"/>
                <w:color w:val="000000"/>
                <w:sz w:val="16"/>
                <w:szCs w:val="16"/>
                <w:lang w:eastAsia="en-US"/>
              </w:rPr>
            </w:pPr>
            <w:ins w:id="620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08" w:author="Machado, Diana" w:date="2019-02-04T10:09:00Z"/>
                <w:rFonts w:ascii="Calibri" w:hAnsi="Calibri" w:cs="Calibri"/>
                <w:color w:val="000000"/>
                <w:sz w:val="16"/>
                <w:szCs w:val="16"/>
                <w:lang w:eastAsia="en-US"/>
              </w:rPr>
            </w:pPr>
            <w:ins w:id="620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10" w:author="Machado, Diana" w:date="2019-02-04T10:09:00Z"/>
                <w:rFonts w:ascii="Calibri" w:hAnsi="Calibri" w:cs="Calibri"/>
                <w:color w:val="000000"/>
                <w:sz w:val="16"/>
                <w:szCs w:val="16"/>
                <w:lang w:eastAsia="en-US"/>
              </w:rPr>
            </w:pPr>
            <w:ins w:id="62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12" w:author="Machado, Diana" w:date="2019-02-04T10:09:00Z"/>
                <w:rFonts w:ascii="Calibri" w:hAnsi="Calibri" w:cs="Calibri"/>
                <w:color w:val="000000"/>
                <w:sz w:val="16"/>
                <w:szCs w:val="16"/>
                <w:lang w:eastAsia="en-US"/>
              </w:rPr>
            </w:pPr>
            <w:ins w:id="62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14" w:author="Machado, Diana" w:date="2019-02-04T10:09:00Z"/>
                <w:rFonts w:ascii="Calibri" w:hAnsi="Calibri" w:cs="Calibri"/>
                <w:color w:val="000000"/>
                <w:sz w:val="16"/>
                <w:szCs w:val="16"/>
                <w:lang w:eastAsia="en-US"/>
              </w:rPr>
            </w:pPr>
            <w:ins w:id="6215" w:author="Machado, Diana" w:date="2019-02-04T10:09:00Z">
              <w:r w:rsidRPr="00C722A9">
                <w:rPr>
                  <w:rFonts w:ascii="Calibri" w:hAnsi="Calibri" w:cs="Calibri"/>
                  <w:color w:val="000000"/>
                  <w:sz w:val="16"/>
                  <w:szCs w:val="16"/>
                  <w:lang w:eastAsia="en-US"/>
                </w:rPr>
                <w:t xml:space="preserve">1,207,1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16" w:author="Machado, Diana" w:date="2019-02-04T10:09:00Z"/>
                <w:rFonts w:ascii="Calibri" w:hAnsi="Calibri" w:cs="Calibri"/>
                <w:color w:val="000000"/>
                <w:sz w:val="16"/>
                <w:szCs w:val="16"/>
                <w:lang w:eastAsia="en-US"/>
              </w:rPr>
            </w:pPr>
            <w:ins w:id="6217"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18" w:author="Machado, Diana" w:date="2019-02-04T10:09:00Z"/>
                <w:rFonts w:ascii="Calibri" w:hAnsi="Calibri" w:cs="Calibri"/>
                <w:color w:val="000000"/>
                <w:sz w:val="16"/>
                <w:szCs w:val="16"/>
                <w:lang w:eastAsia="en-US"/>
              </w:rPr>
            </w:pPr>
            <w:ins w:id="6219" w:author="Machado, Diana" w:date="2019-02-04T10:09:00Z">
              <w:r w:rsidRPr="00C722A9">
                <w:rPr>
                  <w:rFonts w:ascii="Calibri" w:hAnsi="Calibri" w:cs="Calibri"/>
                  <w:color w:val="000000"/>
                  <w:sz w:val="16"/>
                  <w:szCs w:val="16"/>
                  <w:lang w:eastAsia="en-US"/>
                </w:rPr>
                <w:t xml:space="preserve">1,207,1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20" w:author="Machado, Diana" w:date="2019-02-04T10:09:00Z"/>
                <w:rFonts w:ascii="Calibri" w:hAnsi="Calibri" w:cs="Calibri"/>
                <w:color w:val="000000"/>
                <w:sz w:val="16"/>
                <w:szCs w:val="16"/>
                <w:lang w:eastAsia="en-US"/>
              </w:rPr>
            </w:pPr>
            <w:ins w:id="6221"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62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223" w:author="Machado, Diana" w:date="2019-02-04T10:09:00Z"/>
                <w:rFonts w:ascii="Calibri" w:hAnsi="Calibri" w:cs="Calibri"/>
                <w:color w:val="000000"/>
                <w:sz w:val="16"/>
                <w:szCs w:val="16"/>
                <w:lang w:eastAsia="en-US"/>
              </w:rPr>
            </w:pPr>
            <w:ins w:id="6224" w:author="Machado, Diana" w:date="2019-02-04T10:09:00Z">
              <w:r w:rsidRPr="00C722A9">
                <w:rPr>
                  <w:rFonts w:ascii="Calibri" w:hAnsi="Calibri" w:cs="Calibri"/>
                  <w:color w:val="000000"/>
                  <w:sz w:val="16"/>
                  <w:szCs w:val="16"/>
                  <w:lang w:eastAsia="en-US"/>
                </w:rPr>
                <w:t>327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25" w:author="Machado, Diana" w:date="2019-02-04T10:09:00Z"/>
                <w:rFonts w:ascii="Calibri" w:hAnsi="Calibri" w:cs="Calibri"/>
                <w:color w:val="000000"/>
                <w:sz w:val="16"/>
                <w:szCs w:val="16"/>
                <w:lang w:eastAsia="en-US"/>
              </w:rPr>
            </w:pPr>
            <w:ins w:id="6226" w:author="Machado, Diana" w:date="2019-02-04T10:09:00Z">
              <w:r w:rsidRPr="00C722A9">
                <w:rPr>
                  <w:rFonts w:ascii="Calibri" w:hAnsi="Calibri" w:cs="Calibri"/>
                  <w:color w:val="000000"/>
                  <w:sz w:val="16"/>
                  <w:szCs w:val="16"/>
                  <w:lang w:eastAsia="en-US"/>
                </w:rPr>
                <w:t xml:space="preserve">25,349,49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27" w:author="Machado, Diana" w:date="2019-02-04T10:09:00Z"/>
                <w:rFonts w:ascii="Calibri" w:hAnsi="Calibri" w:cs="Calibri"/>
                <w:color w:val="000000"/>
                <w:sz w:val="16"/>
                <w:szCs w:val="16"/>
                <w:lang w:eastAsia="en-US"/>
              </w:rPr>
            </w:pPr>
            <w:ins w:id="6228" w:author="Machado, Diana" w:date="2019-02-04T10:09:00Z">
              <w:r w:rsidRPr="00C722A9">
                <w:rPr>
                  <w:rFonts w:ascii="Calibri" w:hAnsi="Calibri" w:cs="Calibri"/>
                  <w:color w:val="000000"/>
                  <w:sz w:val="16"/>
                  <w:szCs w:val="16"/>
                  <w:lang w:eastAsia="en-US"/>
                </w:rPr>
                <w:t>0.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29" w:author="Machado, Diana" w:date="2019-02-04T10:09:00Z"/>
                <w:rFonts w:ascii="Calibri" w:hAnsi="Calibri" w:cs="Calibri"/>
                <w:color w:val="000000"/>
                <w:sz w:val="16"/>
                <w:szCs w:val="16"/>
                <w:lang w:eastAsia="en-US"/>
              </w:rPr>
            </w:pPr>
            <w:ins w:id="6230" w:author="Machado, Diana" w:date="2019-02-04T10:09:00Z">
              <w:r w:rsidRPr="00C722A9">
                <w:rPr>
                  <w:rFonts w:ascii="Calibri" w:hAnsi="Calibri" w:cs="Calibri"/>
                  <w:color w:val="000000"/>
                  <w:sz w:val="16"/>
                  <w:szCs w:val="16"/>
                  <w:lang w:eastAsia="en-US"/>
                </w:rPr>
                <w:t xml:space="preserve">688,38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31" w:author="Machado, Diana" w:date="2019-02-04T10:09:00Z"/>
                <w:rFonts w:ascii="Calibri" w:hAnsi="Calibri" w:cs="Calibri"/>
                <w:color w:val="000000"/>
                <w:sz w:val="16"/>
                <w:szCs w:val="16"/>
                <w:lang w:eastAsia="en-US"/>
              </w:rPr>
            </w:pPr>
            <w:ins w:id="623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33" w:author="Machado, Diana" w:date="2019-02-04T10:09:00Z"/>
                <w:rFonts w:ascii="Calibri" w:hAnsi="Calibri" w:cs="Calibri"/>
                <w:color w:val="000000"/>
                <w:sz w:val="16"/>
                <w:szCs w:val="16"/>
                <w:lang w:eastAsia="en-US"/>
              </w:rPr>
            </w:pPr>
            <w:ins w:id="62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35" w:author="Machado, Diana" w:date="2019-02-04T10:09:00Z"/>
                <w:rFonts w:ascii="Calibri" w:hAnsi="Calibri" w:cs="Calibri"/>
                <w:color w:val="000000"/>
                <w:sz w:val="16"/>
                <w:szCs w:val="16"/>
                <w:lang w:eastAsia="en-US"/>
              </w:rPr>
            </w:pPr>
            <w:ins w:id="62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37" w:author="Machado, Diana" w:date="2019-02-04T10:09:00Z"/>
                <w:rFonts w:ascii="Calibri" w:hAnsi="Calibri" w:cs="Calibri"/>
                <w:color w:val="000000"/>
                <w:sz w:val="16"/>
                <w:szCs w:val="16"/>
                <w:lang w:eastAsia="en-US"/>
              </w:rPr>
            </w:pPr>
            <w:ins w:id="6238" w:author="Machado, Diana" w:date="2019-02-04T10:09:00Z">
              <w:r w:rsidRPr="00C722A9">
                <w:rPr>
                  <w:rFonts w:ascii="Calibri" w:hAnsi="Calibri" w:cs="Calibri"/>
                  <w:color w:val="000000"/>
                  <w:sz w:val="16"/>
                  <w:szCs w:val="16"/>
                  <w:lang w:eastAsia="en-US"/>
                </w:rPr>
                <w:t xml:space="preserve">36,656,8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39" w:author="Machado, Diana" w:date="2019-02-04T10:09:00Z"/>
                <w:rFonts w:ascii="Calibri" w:hAnsi="Calibri" w:cs="Calibri"/>
                <w:color w:val="000000"/>
                <w:sz w:val="16"/>
                <w:szCs w:val="16"/>
                <w:lang w:eastAsia="en-US"/>
              </w:rPr>
            </w:pPr>
            <w:ins w:id="6240"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41" w:author="Machado, Diana" w:date="2019-02-04T10:09:00Z"/>
                <w:rFonts w:ascii="Calibri" w:hAnsi="Calibri" w:cs="Calibri"/>
                <w:color w:val="000000"/>
                <w:sz w:val="16"/>
                <w:szCs w:val="16"/>
                <w:lang w:eastAsia="en-US"/>
              </w:rPr>
            </w:pPr>
            <w:ins w:id="6242" w:author="Machado, Diana" w:date="2019-02-04T10:09:00Z">
              <w:r w:rsidRPr="00C722A9">
                <w:rPr>
                  <w:rFonts w:ascii="Calibri" w:hAnsi="Calibri" w:cs="Calibri"/>
                  <w:color w:val="000000"/>
                  <w:sz w:val="16"/>
                  <w:szCs w:val="16"/>
                  <w:lang w:eastAsia="en-US"/>
                </w:rPr>
                <w:t xml:space="preserve">62,694,68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43" w:author="Machado, Diana" w:date="2019-02-04T10:09:00Z"/>
                <w:rFonts w:ascii="Calibri" w:hAnsi="Calibri" w:cs="Calibri"/>
                <w:color w:val="000000"/>
                <w:sz w:val="16"/>
                <w:szCs w:val="16"/>
                <w:lang w:eastAsia="en-US"/>
              </w:rPr>
            </w:pPr>
            <w:ins w:id="6244"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62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246" w:author="Machado, Diana" w:date="2019-02-04T10:09:00Z"/>
                <w:rFonts w:ascii="Calibri" w:hAnsi="Calibri" w:cs="Calibri"/>
                <w:color w:val="000000"/>
                <w:sz w:val="16"/>
                <w:szCs w:val="16"/>
                <w:lang w:eastAsia="en-US"/>
              </w:rPr>
            </w:pPr>
            <w:ins w:id="6247" w:author="Machado, Diana" w:date="2019-02-04T10:09:00Z">
              <w:r w:rsidRPr="00C722A9">
                <w:rPr>
                  <w:rFonts w:ascii="Calibri" w:hAnsi="Calibri" w:cs="Calibri"/>
                  <w:color w:val="000000"/>
                  <w:sz w:val="16"/>
                  <w:szCs w:val="16"/>
                  <w:lang w:eastAsia="en-US"/>
                </w:rPr>
                <w:lastRenderedPageBreak/>
                <w:t>327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48" w:author="Machado, Diana" w:date="2019-02-04T10:09:00Z"/>
                <w:rFonts w:ascii="Calibri" w:hAnsi="Calibri" w:cs="Calibri"/>
                <w:color w:val="000000"/>
                <w:sz w:val="16"/>
                <w:szCs w:val="16"/>
                <w:lang w:eastAsia="en-US"/>
              </w:rPr>
            </w:pPr>
            <w:ins w:id="6249" w:author="Machado, Diana" w:date="2019-02-04T10:09:00Z">
              <w:r w:rsidRPr="00C722A9">
                <w:rPr>
                  <w:rFonts w:ascii="Calibri" w:hAnsi="Calibri" w:cs="Calibri"/>
                  <w:color w:val="000000"/>
                  <w:sz w:val="16"/>
                  <w:szCs w:val="16"/>
                  <w:lang w:eastAsia="en-US"/>
                </w:rPr>
                <w:t xml:space="preserve">59,595,18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50" w:author="Machado, Diana" w:date="2019-02-04T10:09:00Z"/>
                <w:rFonts w:ascii="Calibri" w:hAnsi="Calibri" w:cs="Calibri"/>
                <w:color w:val="000000"/>
                <w:sz w:val="16"/>
                <w:szCs w:val="16"/>
                <w:lang w:eastAsia="en-US"/>
              </w:rPr>
            </w:pPr>
            <w:ins w:id="6251" w:author="Machado, Diana" w:date="2019-02-04T10:09:00Z">
              <w:r w:rsidRPr="00C722A9">
                <w:rPr>
                  <w:rFonts w:ascii="Calibri" w:hAnsi="Calibri" w:cs="Calibri"/>
                  <w:color w:val="000000"/>
                  <w:sz w:val="16"/>
                  <w:szCs w:val="16"/>
                  <w:lang w:eastAsia="en-US"/>
                </w:rPr>
                <w:t>0.8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52" w:author="Machado, Diana" w:date="2019-02-04T10:09:00Z"/>
                <w:rFonts w:ascii="Calibri" w:hAnsi="Calibri" w:cs="Calibri"/>
                <w:color w:val="000000"/>
                <w:sz w:val="16"/>
                <w:szCs w:val="16"/>
                <w:lang w:eastAsia="en-US"/>
              </w:rPr>
            </w:pPr>
            <w:ins w:id="6253" w:author="Machado, Diana" w:date="2019-02-04T10:09:00Z">
              <w:r w:rsidRPr="00C722A9">
                <w:rPr>
                  <w:rFonts w:ascii="Calibri" w:hAnsi="Calibri" w:cs="Calibri"/>
                  <w:color w:val="000000"/>
                  <w:sz w:val="16"/>
                  <w:szCs w:val="16"/>
                  <w:lang w:eastAsia="en-US"/>
                </w:rPr>
                <w:t xml:space="preserve">25,128,9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54" w:author="Machado, Diana" w:date="2019-02-04T10:09:00Z"/>
                <w:rFonts w:ascii="Calibri" w:hAnsi="Calibri" w:cs="Calibri"/>
                <w:color w:val="000000"/>
                <w:sz w:val="16"/>
                <w:szCs w:val="16"/>
                <w:lang w:eastAsia="en-US"/>
              </w:rPr>
            </w:pPr>
            <w:ins w:id="6255"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56" w:author="Machado, Diana" w:date="2019-02-04T10:09:00Z"/>
                <w:rFonts w:ascii="Calibri" w:hAnsi="Calibri" w:cs="Calibri"/>
                <w:color w:val="000000"/>
                <w:sz w:val="16"/>
                <w:szCs w:val="16"/>
                <w:lang w:eastAsia="en-US"/>
              </w:rPr>
            </w:pPr>
            <w:ins w:id="62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58" w:author="Machado, Diana" w:date="2019-02-04T10:09:00Z"/>
                <w:rFonts w:ascii="Calibri" w:hAnsi="Calibri" w:cs="Calibri"/>
                <w:color w:val="000000"/>
                <w:sz w:val="16"/>
                <w:szCs w:val="16"/>
                <w:lang w:eastAsia="en-US"/>
              </w:rPr>
            </w:pPr>
            <w:ins w:id="62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60" w:author="Machado, Diana" w:date="2019-02-04T10:09:00Z"/>
                <w:rFonts w:ascii="Calibri" w:hAnsi="Calibri" w:cs="Calibri"/>
                <w:color w:val="000000"/>
                <w:sz w:val="16"/>
                <w:szCs w:val="16"/>
                <w:lang w:eastAsia="en-US"/>
              </w:rPr>
            </w:pPr>
            <w:ins w:id="6261" w:author="Machado, Diana" w:date="2019-02-04T10:09:00Z">
              <w:r w:rsidRPr="00C722A9">
                <w:rPr>
                  <w:rFonts w:ascii="Calibri" w:hAnsi="Calibri" w:cs="Calibri"/>
                  <w:color w:val="000000"/>
                  <w:sz w:val="16"/>
                  <w:szCs w:val="16"/>
                  <w:lang w:eastAsia="en-US"/>
                </w:rPr>
                <w:t xml:space="preserve">49,698,8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62" w:author="Machado, Diana" w:date="2019-02-04T10:09:00Z"/>
                <w:rFonts w:ascii="Calibri" w:hAnsi="Calibri" w:cs="Calibri"/>
                <w:color w:val="000000"/>
                <w:sz w:val="16"/>
                <w:szCs w:val="16"/>
                <w:lang w:eastAsia="en-US"/>
              </w:rPr>
            </w:pPr>
            <w:ins w:id="6263" w:author="Machado, Diana" w:date="2019-02-04T10:09:00Z">
              <w:r w:rsidRPr="00C722A9">
                <w:rPr>
                  <w:rFonts w:ascii="Calibri" w:hAnsi="Calibri" w:cs="Calibri"/>
                  <w:color w:val="000000"/>
                  <w:sz w:val="16"/>
                  <w:szCs w:val="16"/>
                  <w:lang w:eastAsia="en-US"/>
                </w:rPr>
                <w:t>0.3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64" w:author="Machado, Diana" w:date="2019-02-04T10:09:00Z"/>
                <w:rFonts w:ascii="Calibri" w:hAnsi="Calibri" w:cs="Calibri"/>
                <w:color w:val="000000"/>
                <w:sz w:val="16"/>
                <w:szCs w:val="16"/>
                <w:lang w:eastAsia="en-US"/>
              </w:rPr>
            </w:pPr>
            <w:ins w:id="6265" w:author="Machado, Diana" w:date="2019-02-04T10:09:00Z">
              <w:r w:rsidRPr="00C722A9">
                <w:rPr>
                  <w:rFonts w:ascii="Calibri" w:hAnsi="Calibri" w:cs="Calibri"/>
                  <w:color w:val="000000"/>
                  <w:sz w:val="16"/>
                  <w:szCs w:val="16"/>
                  <w:lang w:eastAsia="en-US"/>
                </w:rPr>
                <w:t xml:space="preserve">134,422,93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66" w:author="Machado, Diana" w:date="2019-02-04T10:09:00Z"/>
                <w:rFonts w:ascii="Calibri" w:hAnsi="Calibri" w:cs="Calibri"/>
                <w:color w:val="000000"/>
                <w:sz w:val="16"/>
                <w:szCs w:val="16"/>
                <w:lang w:eastAsia="en-US"/>
              </w:rPr>
            </w:pPr>
            <w:ins w:id="6267"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62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269" w:author="Machado, Diana" w:date="2019-02-04T10:09:00Z"/>
                <w:rFonts w:ascii="Calibri" w:hAnsi="Calibri" w:cs="Calibri"/>
                <w:color w:val="000000"/>
                <w:sz w:val="16"/>
                <w:szCs w:val="16"/>
                <w:lang w:eastAsia="en-US"/>
              </w:rPr>
            </w:pPr>
            <w:ins w:id="6270" w:author="Machado, Diana" w:date="2019-02-04T10:09:00Z">
              <w:r w:rsidRPr="00C722A9">
                <w:rPr>
                  <w:rFonts w:ascii="Calibri" w:hAnsi="Calibri" w:cs="Calibri"/>
                  <w:color w:val="000000"/>
                  <w:sz w:val="16"/>
                  <w:szCs w:val="16"/>
                  <w:lang w:eastAsia="en-US"/>
                </w:rPr>
                <w:t>327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71" w:author="Machado, Diana" w:date="2019-02-04T10:09:00Z"/>
                <w:rFonts w:ascii="Calibri" w:hAnsi="Calibri" w:cs="Calibri"/>
                <w:color w:val="000000"/>
                <w:sz w:val="16"/>
                <w:szCs w:val="16"/>
                <w:lang w:eastAsia="en-US"/>
              </w:rPr>
            </w:pPr>
            <w:ins w:id="6272" w:author="Machado, Diana" w:date="2019-02-04T10:09:00Z">
              <w:r w:rsidRPr="00C722A9">
                <w:rPr>
                  <w:rFonts w:ascii="Calibri" w:hAnsi="Calibri" w:cs="Calibri"/>
                  <w:color w:val="000000"/>
                  <w:sz w:val="16"/>
                  <w:szCs w:val="16"/>
                  <w:lang w:eastAsia="en-US"/>
                </w:rPr>
                <w:t xml:space="preserve">97,772,35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73" w:author="Machado, Diana" w:date="2019-02-04T10:09:00Z"/>
                <w:rFonts w:ascii="Calibri" w:hAnsi="Calibri" w:cs="Calibri"/>
                <w:color w:val="000000"/>
                <w:sz w:val="16"/>
                <w:szCs w:val="16"/>
                <w:lang w:eastAsia="en-US"/>
              </w:rPr>
            </w:pPr>
            <w:ins w:id="6274" w:author="Machado, Diana" w:date="2019-02-04T10:09:00Z">
              <w:r w:rsidRPr="00C722A9">
                <w:rPr>
                  <w:rFonts w:ascii="Calibri" w:hAnsi="Calibri" w:cs="Calibri"/>
                  <w:color w:val="000000"/>
                  <w:sz w:val="16"/>
                  <w:szCs w:val="16"/>
                  <w:lang w:eastAsia="en-US"/>
                </w:rPr>
                <w:t>1.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75" w:author="Machado, Diana" w:date="2019-02-04T10:09:00Z"/>
                <w:rFonts w:ascii="Calibri" w:hAnsi="Calibri" w:cs="Calibri"/>
                <w:color w:val="000000"/>
                <w:sz w:val="16"/>
                <w:szCs w:val="16"/>
                <w:lang w:eastAsia="en-US"/>
              </w:rPr>
            </w:pPr>
            <w:ins w:id="6276" w:author="Machado, Diana" w:date="2019-02-04T10:09:00Z">
              <w:r w:rsidRPr="00C722A9">
                <w:rPr>
                  <w:rFonts w:ascii="Calibri" w:hAnsi="Calibri" w:cs="Calibri"/>
                  <w:color w:val="000000"/>
                  <w:sz w:val="16"/>
                  <w:szCs w:val="16"/>
                  <w:lang w:eastAsia="en-US"/>
                </w:rPr>
                <w:t xml:space="preserve">39,892,82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77" w:author="Machado, Diana" w:date="2019-02-04T10:09:00Z"/>
                <w:rFonts w:ascii="Calibri" w:hAnsi="Calibri" w:cs="Calibri"/>
                <w:color w:val="000000"/>
                <w:sz w:val="16"/>
                <w:szCs w:val="16"/>
                <w:lang w:eastAsia="en-US"/>
              </w:rPr>
            </w:pPr>
            <w:ins w:id="6278" w:author="Machado, Diana" w:date="2019-02-04T10:09:00Z">
              <w:r w:rsidRPr="00C722A9">
                <w:rPr>
                  <w:rFonts w:ascii="Calibri" w:hAnsi="Calibri" w:cs="Calibri"/>
                  <w:color w:val="000000"/>
                  <w:sz w:val="16"/>
                  <w:szCs w:val="16"/>
                  <w:lang w:eastAsia="en-US"/>
                </w:rPr>
                <w:t>0.3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79" w:author="Machado, Diana" w:date="2019-02-04T10:09:00Z"/>
                <w:rFonts w:ascii="Calibri" w:hAnsi="Calibri" w:cs="Calibri"/>
                <w:color w:val="000000"/>
                <w:sz w:val="16"/>
                <w:szCs w:val="16"/>
                <w:lang w:eastAsia="en-US"/>
              </w:rPr>
            </w:pPr>
            <w:ins w:id="62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81" w:author="Machado, Diana" w:date="2019-02-04T10:09:00Z"/>
                <w:rFonts w:ascii="Calibri" w:hAnsi="Calibri" w:cs="Calibri"/>
                <w:color w:val="000000"/>
                <w:sz w:val="16"/>
                <w:szCs w:val="16"/>
                <w:lang w:eastAsia="en-US"/>
              </w:rPr>
            </w:pPr>
            <w:ins w:id="62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83" w:author="Machado, Diana" w:date="2019-02-04T10:09:00Z"/>
                <w:rFonts w:ascii="Calibri" w:hAnsi="Calibri" w:cs="Calibri"/>
                <w:color w:val="000000"/>
                <w:sz w:val="16"/>
                <w:szCs w:val="16"/>
                <w:lang w:eastAsia="en-US"/>
              </w:rPr>
            </w:pPr>
            <w:ins w:id="6284" w:author="Machado, Diana" w:date="2019-02-04T10:09:00Z">
              <w:r w:rsidRPr="00C722A9">
                <w:rPr>
                  <w:rFonts w:ascii="Calibri" w:hAnsi="Calibri" w:cs="Calibri"/>
                  <w:color w:val="000000"/>
                  <w:sz w:val="16"/>
                  <w:szCs w:val="16"/>
                  <w:lang w:eastAsia="en-US"/>
                </w:rPr>
                <w:t xml:space="preserve">81,534,33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85" w:author="Machado, Diana" w:date="2019-02-04T10:09:00Z"/>
                <w:rFonts w:ascii="Calibri" w:hAnsi="Calibri" w:cs="Calibri"/>
                <w:color w:val="000000"/>
                <w:sz w:val="16"/>
                <w:szCs w:val="16"/>
                <w:lang w:eastAsia="en-US"/>
              </w:rPr>
            </w:pPr>
            <w:ins w:id="6286" w:author="Machado, Diana" w:date="2019-02-04T10:09:00Z">
              <w:r w:rsidRPr="00C722A9">
                <w:rPr>
                  <w:rFonts w:ascii="Calibri" w:hAnsi="Calibri" w:cs="Calibri"/>
                  <w:color w:val="000000"/>
                  <w:sz w:val="16"/>
                  <w:szCs w:val="16"/>
                  <w:lang w:eastAsia="en-US"/>
                </w:rPr>
                <w:t>0.6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87" w:author="Machado, Diana" w:date="2019-02-04T10:09:00Z"/>
                <w:rFonts w:ascii="Calibri" w:hAnsi="Calibri" w:cs="Calibri"/>
                <w:color w:val="000000"/>
                <w:sz w:val="16"/>
                <w:szCs w:val="16"/>
                <w:lang w:eastAsia="en-US"/>
              </w:rPr>
            </w:pPr>
            <w:ins w:id="6288" w:author="Machado, Diana" w:date="2019-02-04T10:09:00Z">
              <w:r w:rsidRPr="00C722A9">
                <w:rPr>
                  <w:rFonts w:ascii="Calibri" w:hAnsi="Calibri" w:cs="Calibri"/>
                  <w:color w:val="000000"/>
                  <w:sz w:val="16"/>
                  <w:szCs w:val="16"/>
                  <w:lang w:eastAsia="en-US"/>
                </w:rPr>
                <w:t xml:space="preserve">219,199,5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89" w:author="Machado, Diana" w:date="2019-02-04T10:09:00Z"/>
                <w:rFonts w:ascii="Calibri" w:hAnsi="Calibri" w:cs="Calibri"/>
                <w:color w:val="000000"/>
                <w:sz w:val="16"/>
                <w:szCs w:val="16"/>
                <w:lang w:eastAsia="en-US"/>
              </w:rPr>
            </w:pPr>
            <w:ins w:id="6290" w:author="Machado, Diana" w:date="2019-02-04T10:09:00Z">
              <w:r w:rsidRPr="00C722A9">
                <w:rPr>
                  <w:rFonts w:ascii="Calibri" w:hAnsi="Calibri" w:cs="Calibri"/>
                  <w:color w:val="000000"/>
                  <w:sz w:val="16"/>
                  <w:szCs w:val="16"/>
                  <w:lang w:eastAsia="en-US"/>
                </w:rPr>
                <w:t>0.68%</w:t>
              </w:r>
            </w:ins>
          </w:p>
        </w:tc>
      </w:tr>
      <w:tr w:rsidR="00741D6D" w:rsidRPr="00C722A9" w:rsidTr="00331AF4">
        <w:trPr>
          <w:trHeight w:hRule="exact" w:val="216"/>
          <w:ins w:id="62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292" w:author="Machado, Diana" w:date="2019-02-04T10:09:00Z"/>
                <w:rFonts w:ascii="Calibri" w:hAnsi="Calibri" w:cs="Calibri"/>
                <w:color w:val="000000"/>
                <w:sz w:val="16"/>
                <w:szCs w:val="16"/>
                <w:lang w:eastAsia="en-US"/>
              </w:rPr>
            </w:pPr>
            <w:ins w:id="6293" w:author="Machado, Diana" w:date="2019-02-04T10:09:00Z">
              <w:r w:rsidRPr="00C722A9">
                <w:rPr>
                  <w:rFonts w:ascii="Calibri" w:hAnsi="Calibri" w:cs="Calibri"/>
                  <w:color w:val="000000"/>
                  <w:sz w:val="16"/>
                  <w:szCs w:val="16"/>
                  <w:lang w:eastAsia="en-US"/>
                </w:rPr>
                <w:t>327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94" w:author="Machado, Diana" w:date="2019-02-04T10:09:00Z"/>
                <w:rFonts w:ascii="Calibri" w:hAnsi="Calibri" w:cs="Calibri"/>
                <w:color w:val="000000"/>
                <w:sz w:val="16"/>
                <w:szCs w:val="16"/>
                <w:lang w:eastAsia="en-US"/>
              </w:rPr>
            </w:pPr>
            <w:ins w:id="6295" w:author="Machado, Diana" w:date="2019-02-04T10:09:00Z">
              <w:r w:rsidRPr="00C722A9">
                <w:rPr>
                  <w:rFonts w:ascii="Calibri" w:hAnsi="Calibri" w:cs="Calibri"/>
                  <w:color w:val="000000"/>
                  <w:sz w:val="16"/>
                  <w:szCs w:val="16"/>
                  <w:lang w:eastAsia="en-US"/>
                </w:rPr>
                <w:t xml:space="preserve">2,806,27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96" w:author="Machado, Diana" w:date="2019-02-04T10:09:00Z"/>
                <w:rFonts w:ascii="Calibri" w:hAnsi="Calibri" w:cs="Calibri"/>
                <w:color w:val="000000"/>
                <w:sz w:val="16"/>
                <w:szCs w:val="16"/>
                <w:lang w:eastAsia="en-US"/>
              </w:rPr>
            </w:pPr>
            <w:ins w:id="6297" w:author="Machado, Diana" w:date="2019-02-04T10:09:00Z">
              <w:r w:rsidRPr="00C722A9">
                <w:rPr>
                  <w:rFonts w:ascii="Calibri" w:hAnsi="Calibri" w:cs="Calibri"/>
                  <w:color w:val="000000"/>
                  <w:sz w:val="16"/>
                  <w:szCs w:val="16"/>
                  <w:lang w:eastAsia="en-US"/>
                </w:rPr>
                <w:t>0.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98" w:author="Machado, Diana" w:date="2019-02-04T10:09:00Z"/>
                <w:rFonts w:ascii="Calibri" w:hAnsi="Calibri" w:cs="Calibri"/>
                <w:color w:val="000000"/>
                <w:sz w:val="16"/>
                <w:szCs w:val="16"/>
                <w:lang w:eastAsia="en-US"/>
              </w:rPr>
            </w:pPr>
            <w:ins w:id="6299" w:author="Machado, Diana" w:date="2019-02-04T10:09:00Z">
              <w:r w:rsidRPr="00C722A9">
                <w:rPr>
                  <w:rFonts w:ascii="Calibri" w:hAnsi="Calibri" w:cs="Calibri"/>
                  <w:color w:val="000000"/>
                  <w:sz w:val="16"/>
                  <w:szCs w:val="16"/>
                  <w:lang w:eastAsia="en-US"/>
                </w:rPr>
                <w:t xml:space="preserve">1,243,21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00" w:author="Machado, Diana" w:date="2019-02-04T10:09:00Z"/>
                <w:rFonts w:ascii="Calibri" w:hAnsi="Calibri" w:cs="Calibri"/>
                <w:color w:val="000000"/>
                <w:sz w:val="16"/>
                <w:szCs w:val="16"/>
                <w:lang w:eastAsia="en-US"/>
              </w:rPr>
            </w:pPr>
            <w:ins w:id="630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02" w:author="Machado, Diana" w:date="2019-02-04T10:09:00Z"/>
                <w:rFonts w:ascii="Calibri" w:hAnsi="Calibri" w:cs="Calibri"/>
                <w:color w:val="000000"/>
                <w:sz w:val="16"/>
                <w:szCs w:val="16"/>
                <w:lang w:eastAsia="en-US"/>
              </w:rPr>
            </w:pPr>
            <w:ins w:id="63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04" w:author="Machado, Diana" w:date="2019-02-04T10:09:00Z"/>
                <w:rFonts w:ascii="Calibri" w:hAnsi="Calibri" w:cs="Calibri"/>
                <w:color w:val="000000"/>
                <w:sz w:val="16"/>
                <w:szCs w:val="16"/>
                <w:lang w:eastAsia="en-US"/>
              </w:rPr>
            </w:pPr>
            <w:ins w:id="63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06" w:author="Machado, Diana" w:date="2019-02-04T10:09:00Z"/>
                <w:rFonts w:ascii="Calibri" w:hAnsi="Calibri" w:cs="Calibri"/>
                <w:color w:val="000000"/>
                <w:sz w:val="16"/>
                <w:szCs w:val="16"/>
                <w:lang w:eastAsia="en-US"/>
              </w:rPr>
            </w:pPr>
            <w:ins w:id="6307" w:author="Machado, Diana" w:date="2019-02-04T10:09:00Z">
              <w:r w:rsidRPr="00C722A9">
                <w:rPr>
                  <w:rFonts w:ascii="Calibri" w:hAnsi="Calibri" w:cs="Calibri"/>
                  <w:color w:val="000000"/>
                  <w:sz w:val="16"/>
                  <w:szCs w:val="16"/>
                  <w:lang w:eastAsia="en-US"/>
                </w:rPr>
                <w:t xml:space="preserve">2,338,54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08" w:author="Machado, Diana" w:date="2019-02-04T10:09:00Z"/>
                <w:rFonts w:ascii="Calibri" w:hAnsi="Calibri" w:cs="Calibri"/>
                <w:color w:val="000000"/>
                <w:sz w:val="16"/>
                <w:szCs w:val="16"/>
                <w:lang w:eastAsia="en-US"/>
              </w:rPr>
            </w:pPr>
            <w:ins w:id="6309"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10" w:author="Machado, Diana" w:date="2019-02-04T10:09:00Z"/>
                <w:rFonts w:ascii="Calibri" w:hAnsi="Calibri" w:cs="Calibri"/>
                <w:color w:val="000000"/>
                <w:sz w:val="16"/>
                <w:szCs w:val="16"/>
                <w:lang w:eastAsia="en-US"/>
              </w:rPr>
            </w:pPr>
            <w:ins w:id="6311" w:author="Machado, Diana" w:date="2019-02-04T10:09:00Z">
              <w:r w:rsidRPr="00C722A9">
                <w:rPr>
                  <w:rFonts w:ascii="Calibri" w:hAnsi="Calibri" w:cs="Calibri"/>
                  <w:color w:val="000000"/>
                  <w:sz w:val="16"/>
                  <w:szCs w:val="16"/>
                  <w:lang w:eastAsia="en-US"/>
                </w:rPr>
                <w:t xml:space="preserve">6,388,0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12" w:author="Machado, Diana" w:date="2019-02-04T10:09:00Z"/>
                <w:rFonts w:ascii="Calibri" w:hAnsi="Calibri" w:cs="Calibri"/>
                <w:color w:val="000000"/>
                <w:sz w:val="16"/>
                <w:szCs w:val="16"/>
                <w:lang w:eastAsia="en-US"/>
              </w:rPr>
            </w:pPr>
            <w:ins w:id="631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63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315" w:author="Machado, Diana" w:date="2019-02-04T10:09:00Z"/>
                <w:rFonts w:ascii="Calibri" w:hAnsi="Calibri" w:cs="Calibri"/>
                <w:color w:val="000000"/>
                <w:sz w:val="16"/>
                <w:szCs w:val="16"/>
                <w:lang w:eastAsia="en-US"/>
              </w:rPr>
            </w:pPr>
            <w:ins w:id="6316" w:author="Machado, Diana" w:date="2019-02-04T10:09:00Z">
              <w:r w:rsidRPr="00C722A9">
                <w:rPr>
                  <w:rFonts w:ascii="Calibri" w:hAnsi="Calibri" w:cs="Calibri"/>
                  <w:color w:val="000000"/>
                  <w:sz w:val="16"/>
                  <w:szCs w:val="16"/>
                  <w:lang w:eastAsia="en-US"/>
                </w:rPr>
                <w:t>327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17" w:author="Machado, Diana" w:date="2019-02-04T10:09:00Z"/>
                <w:rFonts w:ascii="Calibri" w:hAnsi="Calibri" w:cs="Calibri"/>
                <w:color w:val="000000"/>
                <w:sz w:val="16"/>
                <w:szCs w:val="16"/>
                <w:lang w:eastAsia="en-US"/>
              </w:rPr>
            </w:pPr>
            <w:ins w:id="6318" w:author="Machado, Diana" w:date="2019-02-04T10:09:00Z">
              <w:r w:rsidRPr="00C722A9">
                <w:rPr>
                  <w:rFonts w:ascii="Calibri" w:hAnsi="Calibri" w:cs="Calibri"/>
                  <w:color w:val="000000"/>
                  <w:sz w:val="16"/>
                  <w:szCs w:val="16"/>
                  <w:lang w:eastAsia="en-US"/>
                </w:rPr>
                <w:t xml:space="preserve">1,041,80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19" w:author="Machado, Diana" w:date="2019-02-04T10:09:00Z"/>
                <w:rFonts w:ascii="Calibri" w:hAnsi="Calibri" w:cs="Calibri"/>
                <w:color w:val="000000"/>
                <w:sz w:val="16"/>
                <w:szCs w:val="16"/>
                <w:lang w:eastAsia="en-US"/>
              </w:rPr>
            </w:pPr>
            <w:ins w:id="6320" w:author="Machado, Diana" w:date="2019-02-04T10:09:00Z">
              <w:r w:rsidRPr="00C722A9">
                <w:rPr>
                  <w:rFonts w:ascii="Calibri" w:hAnsi="Calibri" w:cs="Calibri"/>
                  <w:color w:val="000000"/>
                  <w:sz w:val="16"/>
                  <w:szCs w:val="16"/>
                  <w:lang w:eastAsia="en-US"/>
                </w:rPr>
                <w:t>0.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21" w:author="Machado, Diana" w:date="2019-02-04T10:09:00Z"/>
                <w:rFonts w:ascii="Calibri" w:hAnsi="Calibri" w:cs="Calibri"/>
                <w:color w:val="000000"/>
                <w:sz w:val="16"/>
                <w:szCs w:val="16"/>
                <w:lang w:eastAsia="en-US"/>
              </w:rPr>
            </w:pPr>
            <w:ins w:id="6322" w:author="Machado, Diana" w:date="2019-02-04T10:09:00Z">
              <w:r w:rsidRPr="00C722A9">
                <w:rPr>
                  <w:rFonts w:ascii="Calibri" w:hAnsi="Calibri" w:cs="Calibri"/>
                  <w:color w:val="000000"/>
                  <w:sz w:val="16"/>
                  <w:szCs w:val="16"/>
                  <w:lang w:eastAsia="en-US"/>
                </w:rPr>
                <w:t xml:space="preserve">1,052,01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23" w:author="Machado, Diana" w:date="2019-02-04T10:09:00Z"/>
                <w:rFonts w:ascii="Calibri" w:hAnsi="Calibri" w:cs="Calibri"/>
                <w:color w:val="000000"/>
                <w:sz w:val="16"/>
                <w:szCs w:val="16"/>
                <w:lang w:eastAsia="en-US"/>
              </w:rPr>
            </w:pPr>
            <w:ins w:id="632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25" w:author="Machado, Diana" w:date="2019-02-04T10:09:00Z"/>
                <w:rFonts w:ascii="Calibri" w:hAnsi="Calibri" w:cs="Calibri"/>
                <w:color w:val="000000"/>
                <w:sz w:val="16"/>
                <w:szCs w:val="16"/>
                <w:lang w:eastAsia="en-US"/>
              </w:rPr>
            </w:pPr>
            <w:ins w:id="63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27" w:author="Machado, Diana" w:date="2019-02-04T10:09:00Z"/>
                <w:rFonts w:ascii="Calibri" w:hAnsi="Calibri" w:cs="Calibri"/>
                <w:color w:val="000000"/>
                <w:sz w:val="16"/>
                <w:szCs w:val="16"/>
                <w:lang w:eastAsia="en-US"/>
              </w:rPr>
            </w:pPr>
            <w:ins w:id="63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29" w:author="Machado, Diana" w:date="2019-02-04T10:09:00Z"/>
                <w:rFonts w:ascii="Calibri" w:hAnsi="Calibri" w:cs="Calibri"/>
                <w:color w:val="000000"/>
                <w:sz w:val="16"/>
                <w:szCs w:val="16"/>
                <w:lang w:eastAsia="en-US"/>
              </w:rPr>
            </w:pPr>
            <w:ins w:id="6330" w:author="Machado, Diana" w:date="2019-02-04T10:09:00Z">
              <w:r w:rsidRPr="00C722A9">
                <w:rPr>
                  <w:rFonts w:ascii="Calibri" w:hAnsi="Calibri" w:cs="Calibri"/>
                  <w:color w:val="000000"/>
                  <w:sz w:val="16"/>
                  <w:szCs w:val="16"/>
                  <w:lang w:eastAsia="en-US"/>
                </w:rPr>
                <w:t xml:space="preserve">53,212,5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31" w:author="Machado, Diana" w:date="2019-02-04T10:09:00Z"/>
                <w:rFonts w:ascii="Calibri" w:hAnsi="Calibri" w:cs="Calibri"/>
                <w:color w:val="000000"/>
                <w:sz w:val="16"/>
                <w:szCs w:val="16"/>
                <w:lang w:eastAsia="en-US"/>
              </w:rPr>
            </w:pPr>
            <w:ins w:id="6332" w:author="Machado, Diana" w:date="2019-02-04T10:09:00Z">
              <w:r w:rsidRPr="00C722A9">
                <w:rPr>
                  <w:rFonts w:ascii="Calibri" w:hAnsi="Calibri" w:cs="Calibri"/>
                  <w:color w:val="000000"/>
                  <w:sz w:val="16"/>
                  <w:szCs w:val="16"/>
                  <w:lang w:eastAsia="en-US"/>
                </w:rPr>
                <w:t>0.4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33" w:author="Machado, Diana" w:date="2019-02-04T10:09:00Z"/>
                <w:rFonts w:ascii="Calibri" w:hAnsi="Calibri" w:cs="Calibri"/>
                <w:color w:val="000000"/>
                <w:sz w:val="16"/>
                <w:szCs w:val="16"/>
                <w:lang w:eastAsia="en-US"/>
              </w:rPr>
            </w:pPr>
            <w:ins w:id="6334" w:author="Machado, Diana" w:date="2019-02-04T10:09:00Z">
              <w:r w:rsidRPr="00C722A9">
                <w:rPr>
                  <w:rFonts w:ascii="Calibri" w:hAnsi="Calibri" w:cs="Calibri"/>
                  <w:color w:val="000000"/>
                  <w:sz w:val="16"/>
                  <w:szCs w:val="16"/>
                  <w:lang w:eastAsia="en-US"/>
                </w:rPr>
                <w:t xml:space="preserve">55,306,35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35" w:author="Machado, Diana" w:date="2019-02-04T10:09:00Z"/>
                <w:rFonts w:ascii="Calibri" w:hAnsi="Calibri" w:cs="Calibri"/>
                <w:color w:val="000000"/>
                <w:sz w:val="16"/>
                <w:szCs w:val="16"/>
                <w:lang w:eastAsia="en-US"/>
              </w:rPr>
            </w:pPr>
            <w:ins w:id="6336"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63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338" w:author="Machado, Diana" w:date="2019-02-04T10:09:00Z"/>
                <w:rFonts w:ascii="Calibri" w:hAnsi="Calibri" w:cs="Calibri"/>
                <w:color w:val="000000"/>
                <w:sz w:val="16"/>
                <w:szCs w:val="16"/>
                <w:lang w:eastAsia="en-US"/>
              </w:rPr>
            </w:pPr>
            <w:ins w:id="6339" w:author="Machado, Diana" w:date="2019-02-04T10:09:00Z">
              <w:r w:rsidRPr="00C722A9">
                <w:rPr>
                  <w:rFonts w:ascii="Calibri" w:hAnsi="Calibri" w:cs="Calibri"/>
                  <w:color w:val="000000"/>
                  <w:sz w:val="16"/>
                  <w:szCs w:val="16"/>
                  <w:lang w:eastAsia="en-US"/>
                </w:rPr>
                <w:t>327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40" w:author="Machado, Diana" w:date="2019-02-04T10:09:00Z"/>
                <w:rFonts w:ascii="Calibri" w:hAnsi="Calibri" w:cs="Calibri"/>
                <w:color w:val="000000"/>
                <w:sz w:val="16"/>
                <w:szCs w:val="16"/>
                <w:lang w:eastAsia="en-US"/>
              </w:rPr>
            </w:pPr>
            <w:ins w:id="6341" w:author="Machado, Diana" w:date="2019-02-04T10:09:00Z">
              <w:r w:rsidRPr="00C722A9">
                <w:rPr>
                  <w:rFonts w:ascii="Calibri" w:hAnsi="Calibri" w:cs="Calibri"/>
                  <w:color w:val="000000"/>
                  <w:sz w:val="16"/>
                  <w:szCs w:val="16"/>
                  <w:lang w:eastAsia="en-US"/>
                </w:rPr>
                <w:t xml:space="preserve">26,024,39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42" w:author="Machado, Diana" w:date="2019-02-04T10:09:00Z"/>
                <w:rFonts w:ascii="Calibri" w:hAnsi="Calibri" w:cs="Calibri"/>
                <w:color w:val="000000"/>
                <w:sz w:val="16"/>
                <w:szCs w:val="16"/>
                <w:lang w:eastAsia="en-US"/>
              </w:rPr>
            </w:pPr>
            <w:ins w:id="6343" w:author="Machado, Diana" w:date="2019-02-04T10:09:00Z">
              <w:r w:rsidRPr="00C722A9">
                <w:rPr>
                  <w:rFonts w:ascii="Calibri" w:hAnsi="Calibri" w:cs="Calibri"/>
                  <w:color w:val="000000"/>
                  <w:sz w:val="16"/>
                  <w:szCs w:val="16"/>
                  <w:lang w:eastAsia="en-US"/>
                </w:rPr>
                <w:t>0.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44" w:author="Machado, Diana" w:date="2019-02-04T10:09:00Z"/>
                <w:rFonts w:ascii="Calibri" w:hAnsi="Calibri" w:cs="Calibri"/>
                <w:color w:val="000000"/>
                <w:sz w:val="16"/>
                <w:szCs w:val="16"/>
                <w:lang w:eastAsia="en-US"/>
              </w:rPr>
            </w:pPr>
            <w:ins w:id="634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46" w:author="Machado, Diana" w:date="2019-02-04T10:09:00Z"/>
                <w:rFonts w:ascii="Calibri" w:hAnsi="Calibri" w:cs="Calibri"/>
                <w:color w:val="000000"/>
                <w:sz w:val="16"/>
                <w:szCs w:val="16"/>
                <w:lang w:eastAsia="en-US"/>
              </w:rPr>
            </w:pPr>
            <w:ins w:id="634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48" w:author="Machado, Diana" w:date="2019-02-04T10:09:00Z"/>
                <w:rFonts w:ascii="Calibri" w:hAnsi="Calibri" w:cs="Calibri"/>
                <w:color w:val="000000"/>
                <w:sz w:val="16"/>
                <w:szCs w:val="16"/>
                <w:lang w:eastAsia="en-US"/>
              </w:rPr>
            </w:pPr>
            <w:ins w:id="63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50" w:author="Machado, Diana" w:date="2019-02-04T10:09:00Z"/>
                <w:rFonts w:ascii="Calibri" w:hAnsi="Calibri" w:cs="Calibri"/>
                <w:color w:val="000000"/>
                <w:sz w:val="16"/>
                <w:szCs w:val="16"/>
                <w:lang w:eastAsia="en-US"/>
              </w:rPr>
            </w:pPr>
            <w:ins w:id="63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52" w:author="Machado, Diana" w:date="2019-02-04T10:09:00Z"/>
                <w:rFonts w:ascii="Calibri" w:hAnsi="Calibri" w:cs="Calibri"/>
                <w:color w:val="000000"/>
                <w:sz w:val="16"/>
                <w:szCs w:val="16"/>
                <w:lang w:eastAsia="en-US"/>
              </w:rPr>
            </w:pPr>
            <w:ins w:id="6353" w:author="Machado, Diana" w:date="2019-02-04T10:09:00Z">
              <w:r w:rsidRPr="00C722A9">
                <w:rPr>
                  <w:rFonts w:ascii="Calibri" w:hAnsi="Calibri" w:cs="Calibri"/>
                  <w:color w:val="000000"/>
                  <w:sz w:val="16"/>
                  <w:szCs w:val="16"/>
                  <w:lang w:eastAsia="en-US"/>
                </w:rPr>
                <w:t xml:space="preserve">26,326,51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54" w:author="Machado, Diana" w:date="2019-02-04T10:09:00Z"/>
                <w:rFonts w:ascii="Calibri" w:hAnsi="Calibri" w:cs="Calibri"/>
                <w:color w:val="000000"/>
                <w:sz w:val="16"/>
                <w:szCs w:val="16"/>
                <w:lang w:eastAsia="en-US"/>
              </w:rPr>
            </w:pPr>
            <w:ins w:id="6355"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56" w:author="Machado, Diana" w:date="2019-02-04T10:09:00Z"/>
                <w:rFonts w:ascii="Calibri" w:hAnsi="Calibri" w:cs="Calibri"/>
                <w:color w:val="000000"/>
                <w:sz w:val="16"/>
                <w:szCs w:val="16"/>
                <w:lang w:eastAsia="en-US"/>
              </w:rPr>
            </w:pPr>
            <w:ins w:id="6357" w:author="Machado, Diana" w:date="2019-02-04T10:09:00Z">
              <w:r w:rsidRPr="00C722A9">
                <w:rPr>
                  <w:rFonts w:ascii="Calibri" w:hAnsi="Calibri" w:cs="Calibri"/>
                  <w:color w:val="000000"/>
                  <w:sz w:val="16"/>
                  <w:szCs w:val="16"/>
                  <w:lang w:eastAsia="en-US"/>
                </w:rPr>
                <w:t xml:space="preserve">52,678,28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58" w:author="Machado, Diana" w:date="2019-02-04T10:09:00Z"/>
                <w:rFonts w:ascii="Calibri" w:hAnsi="Calibri" w:cs="Calibri"/>
                <w:color w:val="000000"/>
                <w:sz w:val="16"/>
                <w:szCs w:val="16"/>
                <w:lang w:eastAsia="en-US"/>
              </w:rPr>
            </w:pPr>
            <w:ins w:id="6359"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63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361" w:author="Machado, Diana" w:date="2019-02-04T10:09:00Z"/>
                <w:rFonts w:ascii="Calibri" w:hAnsi="Calibri" w:cs="Calibri"/>
                <w:color w:val="000000"/>
                <w:sz w:val="16"/>
                <w:szCs w:val="16"/>
                <w:lang w:eastAsia="en-US"/>
              </w:rPr>
            </w:pPr>
            <w:ins w:id="6362" w:author="Machado, Diana" w:date="2019-02-04T10:09:00Z">
              <w:r w:rsidRPr="00C722A9">
                <w:rPr>
                  <w:rFonts w:ascii="Calibri" w:hAnsi="Calibri" w:cs="Calibri"/>
                  <w:color w:val="000000"/>
                  <w:sz w:val="16"/>
                  <w:szCs w:val="16"/>
                  <w:lang w:eastAsia="en-US"/>
                </w:rPr>
                <w:t>327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63" w:author="Machado, Diana" w:date="2019-02-04T10:09:00Z"/>
                <w:rFonts w:ascii="Calibri" w:hAnsi="Calibri" w:cs="Calibri"/>
                <w:color w:val="000000"/>
                <w:sz w:val="16"/>
                <w:szCs w:val="16"/>
                <w:lang w:eastAsia="en-US"/>
              </w:rPr>
            </w:pPr>
            <w:ins w:id="6364" w:author="Machado, Diana" w:date="2019-02-04T10:09:00Z">
              <w:r w:rsidRPr="00C722A9">
                <w:rPr>
                  <w:rFonts w:ascii="Calibri" w:hAnsi="Calibri" w:cs="Calibri"/>
                  <w:color w:val="000000"/>
                  <w:sz w:val="16"/>
                  <w:szCs w:val="16"/>
                  <w:lang w:eastAsia="en-US"/>
                </w:rPr>
                <w:t xml:space="preserve">32,925,99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65" w:author="Machado, Diana" w:date="2019-02-04T10:09:00Z"/>
                <w:rFonts w:ascii="Calibri" w:hAnsi="Calibri" w:cs="Calibri"/>
                <w:color w:val="000000"/>
                <w:sz w:val="16"/>
                <w:szCs w:val="16"/>
                <w:lang w:eastAsia="en-US"/>
              </w:rPr>
            </w:pPr>
            <w:ins w:id="6366" w:author="Machado, Diana" w:date="2019-02-04T10:09:00Z">
              <w:r w:rsidRPr="00C722A9">
                <w:rPr>
                  <w:rFonts w:ascii="Calibri" w:hAnsi="Calibri" w:cs="Calibri"/>
                  <w:color w:val="000000"/>
                  <w:sz w:val="16"/>
                  <w:szCs w:val="16"/>
                  <w:lang w:eastAsia="en-US"/>
                </w:rPr>
                <w:t>0.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67" w:author="Machado, Diana" w:date="2019-02-04T10:09:00Z"/>
                <w:rFonts w:ascii="Calibri" w:hAnsi="Calibri" w:cs="Calibri"/>
                <w:color w:val="000000"/>
                <w:sz w:val="16"/>
                <w:szCs w:val="16"/>
                <w:lang w:eastAsia="en-US"/>
              </w:rPr>
            </w:pPr>
            <w:ins w:id="6368" w:author="Machado, Diana" w:date="2019-02-04T10:09:00Z">
              <w:r w:rsidRPr="00C722A9">
                <w:rPr>
                  <w:rFonts w:ascii="Calibri" w:hAnsi="Calibri" w:cs="Calibri"/>
                  <w:color w:val="000000"/>
                  <w:sz w:val="16"/>
                  <w:szCs w:val="16"/>
                  <w:lang w:eastAsia="en-US"/>
                </w:rPr>
                <w:t xml:space="preserve">4,121,98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69" w:author="Machado, Diana" w:date="2019-02-04T10:09:00Z"/>
                <w:rFonts w:ascii="Calibri" w:hAnsi="Calibri" w:cs="Calibri"/>
                <w:color w:val="000000"/>
                <w:sz w:val="16"/>
                <w:szCs w:val="16"/>
                <w:lang w:eastAsia="en-US"/>
              </w:rPr>
            </w:pPr>
            <w:ins w:id="6370"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71" w:author="Machado, Diana" w:date="2019-02-04T10:09:00Z"/>
                <w:rFonts w:ascii="Calibri" w:hAnsi="Calibri" w:cs="Calibri"/>
                <w:color w:val="000000"/>
                <w:sz w:val="16"/>
                <w:szCs w:val="16"/>
                <w:lang w:eastAsia="en-US"/>
              </w:rPr>
            </w:pPr>
            <w:ins w:id="63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73" w:author="Machado, Diana" w:date="2019-02-04T10:09:00Z"/>
                <w:rFonts w:ascii="Calibri" w:hAnsi="Calibri" w:cs="Calibri"/>
                <w:color w:val="000000"/>
                <w:sz w:val="16"/>
                <w:szCs w:val="16"/>
                <w:lang w:eastAsia="en-US"/>
              </w:rPr>
            </w:pPr>
            <w:ins w:id="63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75" w:author="Machado, Diana" w:date="2019-02-04T10:09:00Z"/>
                <w:rFonts w:ascii="Calibri" w:hAnsi="Calibri" w:cs="Calibri"/>
                <w:color w:val="000000"/>
                <w:sz w:val="16"/>
                <w:szCs w:val="16"/>
                <w:lang w:eastAsia="en-US"/>
              </w:rPr>
            </w:pPr>
            <w:ins w:id="6376" w:author="Machado, Diana" w:date="2019-02-04T10:09:00Z">
              <w:r w:rsidRPr="00C722A9">
                <w:rPr>
                  <w:rFonts w:ascii="Calibri" w:hAnsi="Calibri" w:cs="Calibri"/>
                  <w:color w:val="000000"/>
                  <w:sz w:val="16"/>
                  <w:szCs w:val="16"/>
                  <w:lang w:eastAsia="en-US"/>
                </w:rPr>
                <w:t xml:space="preserve">33,273,72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77" w:author="Machado, Diana" w:date="2019-02-04T10:09:00Z"/>
                <w:rFonts w:ascii="Calibri" w:hAnsi="Calibri" w:cs="Calibri"/>
                <w:color w:val="000000"/>
                <w:sz w:val="16"/>
                <w:szCs w:val="16"/>
                <w:lang w:eastAsia="en-US"/>
              </w:rPr>
            </w:pPr>
            <w:ins w:id="6378" w:author="Machado, Diana" w:date="2019-02-04T10:09:00Z">
              <w:r w:rsidRPr="00C722A9">
                <w:rPr>
                  <w:rFonts w:ascii="Calibri" w:hAnsi="Calibri" w:cs="Calibri"/>
                  <w:color w:val="000000"/>
                  <w:sz w:val="16"/>
                  <w:szCs w:val="16"/>
                  <w:lang w:eastAsia="en-US"/>
                </w:rPr>
                <w:t>0.2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79" w:author="Machado, Diana" w:date="2019-02-04T10:09:00Z"/>
                <w:rFonts w:ascii="Calibri" w:hAnsi="Calibri" w:cs="Calibri"/>
                <w:color w:val="000000"/>
                <w:sz w:val="16"/>
                <w:szCs w:val="16"/>
                <w:lang w:eastAsia="en-US"/>
              </w:rPr>
            </w:pPr>
            <w:ins w:id="6380" w:author="Machado, Diana" w:date="2019-02-04T10:09:00Z">
              <w:r w:rsidRPr="00C722A9">
                <w:rPr>
                  <w:rFonts w:ascii="Calibri" w:hAnsi="Calibri" w:cs="Calibri"/>
                  <w:color w:val="000000"/>
                  <w:sz w:val="16"/>
                  <w:szCs w:val="16"/>
                  <w:lang w:eastAsia="en-US"/>
                </w:rPr>
                <w:t xml:space="preserve">70,321,7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81" w:author="Machado, Diana" w:date="2019-02-04T10:09:00Z"/>
                <w:rFonts w:ascii="Calibri" w:hAnsi="Calibri" w:cs="Calibri"/>
                <w:color w:val="000000"/>
                <w:sz w:val="16"/>
                <w:szCs w:val="16"/>
                <w:lang w:eastAsia="en-US"/>
              </w:rPr>
            </w:pPr>
            <w:ins w:id="6382"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63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384" w:author="Machado, Diana" w:date="2019-02-04T10:09:00Z"/>
                <w:rFonts w:ascii="Calibri" w:hAnsi="Calibri" w:cs="Calibri"/>
                <w:color w:val="000000"/>
                <w:sz w:val="16"/>
                <w:szCs w:val="16"/>
                <w:lang w:eastAsia="en-US"/>
              </w:rPr>
            </w:pPr>
            <w:ins w:id="6385" w:author="Machado, Diana" w:date="2019-02-04T10:09:00Z">
              <w:r w:rsidRPr="00C722A9">
                <w:rPr>
                  <w:rFonts w:ascii="Calibri" w:hAnsi="Calibri" w:cs="Calibri"/>
                  <w:color w:val="000000"/>
                  <w:sz w:val="16"/>
                  <w:szCs w:val="16"/>
                  <w:lang w:eastAsia="en-US"/>
                </w:rPr>
                <w:t>327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86" w:author="Machado, Diana" w:date="2019-02-04T10:09:00Z"/>
                <w:rFonts w:ascii="Calibri" w:hAnsi="Calibri" w:cs="Calibri"/>
                <w:color w:val="000000"/>
                <w:sz w:val="16"/>
                <w:szCs w:val="16"/>
                <w:lang w:eastAsia="en-US"/>
              </w:rPr>
            </w:pPr>
            <w:ins w:id="6387" w:author="Machado, Diana" w:date="2019-02-04T10:09:00Z">
              <w:r w:rsidRPr="00C722A9">
                <w:rPr>
                  <w:rFonts w:ascii="Calibri" w:hAnsi="Calibri" w:cs="Calibri"/>
                  <w:color w:val="000000"/>
                  <w:sz w:val="16"/>
                  <w:szCs w:val="16"/>
                  <w:lang w:eastAsia="en-US"/>
                </w:rPr>
                <w:t xml:space="preserve">1,040,1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88" w:author="Machado, Diana" w:date="2019-02-04T10:09:00Z"/>
                <w:rFonts w:ascii="Calibri" w:hAnsi="Calibri" w:cs="Calibri"/>
                <w:color w:val="000000"/>
                <w:sz w:val="16"/>
                <w:szCs w:val="16"/>
                <w:lang w:eastAsia="en-US"/>
              </w:rPr>
            </w:pPr>
            <w:ins w:id="6389" w:author="Machado, Diana" w:date="2019-02-04T10:09:00Z">
              <w:r w:rsidRPr="00C722A9">
                <w:rPr>
                  <w:rFonts w:ascii="Calibri" w:hAnsi="Calibri" w:cs="Calibri"/>
                  <w:color w:val="000000"/>
                  <w:sz w:val="16"/>
                  <w:szCs w:val="16"/>
                  <w:lang w:eastAsia="en-US"/>
                </w:rPr>
                <w:t>0.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90" w:author="Machado, Diana" w:date="2019-02-04T10:09:00Z"/>
                <w:rFonts w:ascii="Calibri" w:hAnsi="Calibri" w:cs="Calibri"/>
                <w:color w:val="000000"/>
                <w:sz w:val="16"/>
                <w:szCs w:val="16"/>
                <w:lang w:eastAsia="en-US"/>
              </w:rPr>
            </w:pPr>
            <w:ins w:id="6391" w:author="Machado, Diana" w:date="2019-02-04T10:09:00Z">
              <w:r w:rsidRPr="00C722A9">
                <w:rPr>
                  <w:rFonts w:ascii="Calibri" w:hAnsi="Calibri" w:cs="Calibri"/>
                  <w:color w:val="000000"/>
                  <w:sz w:val="16"/>
                  <w:szCs w:val="16"/>
                  <w:lang w:eastAsia="en-US"/>
                </w:rPr>
                <w:t xml:space="preserve">1,050,43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92" w:author="Machado, Diana" w:date="2019-02-04T10:09:00Z"/>
                <w:rFonts w:ascii="Calibri" w:hAnsi="Calibri" w:cs="Calibri"/>
                <w:color w:val="000000"/>
                <w:sz w:val="16"/>
                <w:szCs w:val="16"/>
                <w:lang w:eastAsia="en-US"/>
              </w:rPr>
            </w:pPr>
            <w:ins w:id="639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94" w:author="Machado, Diana" w:date="2019-02-04T10:09:00Z"/>
                <w:rFonts w:ascii="Calibri" w:hAnsi="Calibri" w:cs="Calibri"/>
                <w:color w:val="000000"/>
                <w:sz w:val="16"/>
                <w:szCs w:val="16"/>
                <w:lang w:eastAsia="en-US"/>
              </w:rPr>
            </w:pPr>
            <w:ins w:id="63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96" w:author="Machado, Diana" w:date="2019-02-04T10:09:00Z"/>
                <w:rFonts w:ascii="Calibri" w:hAnsi="Calibri" w:cs="Calibri"/>
                <w:color w:val="000000"/>
                <w:sz w:val="16"/>
                <w:szCs w:val="16"/>
                <w:lang w:eastAsia="en-US"/>
              </w:rPr>
            </w:pPr>
            <w:ins w:id="63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98" w:author="Machado, Diana" w:date="2019-02-04T10:09:00Z"/>
                <w:rFonts w:ascii="Calibri" w:hAnsi="Calibri" w:cs="Calibri"/>
                <w:color w:val="000000"/>
                <w:sz w:val="16"/>
                <w:szCs w:val="16"/>
                <w:lang w:eastAsia="en-US"/>
              </w:rPr>
            </w:pPr>
            <w:ins w:id="6399" w:author="Machado, Diana" w:date="2019-02-04T10:09:00Z">
              <w:r w:rsidRPr="00C722A9">
                <w:rPr>
                  <w:rFonts w:ascii="Calibri" w:hAnsi="Calibri" w:cs="Calibri"/>
                  <w:color w:val="000000"/>
                  <w:sz w:val="16"/>
                  <w:szCs w:val="16"/>
                  <w:lang w:eastAsia="en-US"/>
                </w:rPr>
                <w:t xml:space="preserve">20,531,74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00" w:author="Machado, Diana" w:date="2019-02-04T10:09:00Z"/>
                <w:rFonts w:ascii="Calibri" w:hAnsi="Calibri" w:cs="Calibri"/>
                <w:color w:val="000000"/>
                <w:sz w:val="16"/>
                <w:szCs w:val="16"/>
                <w:lang w:eastAsia="en-US"/>
              </w:rPr>
            </w:pPr>
            <w:ins w:id="6401"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02" w:author="Machado, Diana" w:date="2019-02-04T10:09:00Z"/>
                <w:rFonts w:ascii="Calibri" w:hAnsi="Calibri" w:cs="Calibri"/>
                <w:color w:val="000000"/>
                <w:sz w:val="16"/>
                <w:szCs w:val="16"/>
                <w:lang w:eastAsia="en-US"/>
              </w:rPr>
            </w:pPr>
            <w:ins w:id="6403" w:author="Machado, Diana" w:date="2019-02-04T10:09:00Z">
              <w:r w:rsidRPr="00C722A9">
                <w:rPr>
                  <w:rFonts w:ascii="Calibri" w:hAnsi="Calibri" w:cs="Calibri"/>
                  <w:color w:val="000000"/>
                  <w:sz w:val="16"/>
                  <w:szCs w:val="16"/>
                  <w:lang w:eastAsia="en-US"/>
                </w:rPr>
                <w:t xml:space="preserve">22,622,3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04" w:author="Machado, Diana" w:date="2019-02-04T10:09:00Z"/>
                <w:rFonts w:ascii="Calibri" w:hAnsi="Calibri" w:cs="Calibri"/>
                <w:color w:val="000000"/>
                <w:sz w:val="16"/>
                <w:szCs w:val="16"/>
                <w:lang w:eastAsia="en-US"/>
              </w:rPr>
            </w:pPr>
            <w:ins w:id="6405"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64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407" w:author="Machado, Diana" w:date="2019-02-04T10:09:00Z"/>
                <w:rFonts w:ascii="Calibri" w:hAnsi="Calibri" w:cs="Calibri"/>
                <w:color w:val="000000"/>
                <w:sz w:val="16"/>
                <w:szCs w:val="16"/>
                <w:lang w:eastAsia="en-US"/>
              </w:rPr>
            </w:pPr>
            <w:ins w:id="6408" w:author="Machado, Diana" w:date="2019-02-04T10:09:00Z">
              <w:r w:rsidRPr="00C722A9">
                <w:rPr>
                  <w:rFonts w:ascii="Calibri" w:hAnsi="Calibri" w:cs="Calibri"/>
                  <w:color w:val="000000"/>
                  <w:sz w:val="16"/>
                  <w:szCs w:val="16"/>
                  <w:lang w:eastAsia="en-US"/>
                </w:rPr>
                <w:t>327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09" w:author="Machado, Diana" w:date="2019-02-04T10:09:00Z"/>
                <w:rFonts w:ascii="Calibri" w:hAnsi="Calibri" w:cs="Calibri"/>
                <w:color w:val="000000"/>
                <w:sz w:val="16"/>
                <w:szCs w:val="16"/>
                <w:lang w:eastAsia="en-US"/>
              </w:rPr>
            </w:pPr>
            <w:ins w:id="6410" w:author="Machado, Diana" w:date="2019-02-04T10:09:00Z">
              <w:r w:rsidRPr="00C722A9">
                <w:rPr>
                  <w:rFonts w:ascii="Calibri" w:hAnsi="Calibri" w:cs="Calibri"/>
                  <w:color w:val="000000"/>
                  <w:sz w:val="16"/>
                  <w:szCs w:val="16"/>
                  <w:lang w:eastAsia="en-US"/>
                </w:rPr>
                <w:t xml:space="preserve">23,361,46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11" w:author="Machado, Diana" w:date="2019-02-04T10:09:00Z"/>
                <w:rFonts w:ascii="Calibri" w:hAnsi="Calibri" w:cs="Calibri"/>
                <w:color w:val="000000"/>
                <w:sz w:val="16"/>
                <w:szCs w:val="16"/>
                <w:lang w:eastAsia="en-US"/>
              </w:rPr>
            </w:pPr>
            <w:ins w:id="6412" w:author="Machado, Diana" w:date="2019-02-04T10:09:00Z">
              <w:r w:rsidRPr="00C722A9">
                <w:rPr>
                  <w:rFonts w:ascii="Calibri" w:hAnsi="Calibri" w:cs="Calibri"/>
                  <w:color w:val="000000"/>
                  <w:sz w:val="16"/>
                  <w:szCs w:val="16"/>
                  <w:lang w:eastAsia="en-US"/>
                </w:rPr>
                <w:t>0.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13" w:author="Machado, Diana" w:date="2019-02-04T10:09:00Z"/>
                <w:rFonts w:ascii="Calibri" w:hAnsi="Calibri" w:cs="Calibri"/>
                <w:color w:val="000000"/>
                <w:sz w:val="16"/>
                <w:szCs w:val="16"/>
                <w:lang w:eastAsia="en-US"/>
              </w:rPr>
            </w:pPr>
            <w:ins w:id="6414" w:author="Machado, Diana" w:date="2019-02-04T10:09:00Z">
              <w:r w:rsidRPr="00C722A9">
                <w:rPr>
                  <w:rFonts w:ascii="Calibri" w:hAnsi="Calibri" w:cs="Calibri"/>
                  <w:color w:val="000000"/>
                  <w:sz w:val="16"/>
                  <w:szCs w:val="16"/>
                  <w:lang w:eastAsia="en-US"/>
                </w:rPr>
                <w:t xml:space="preserve">1,113,54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15" w:author="Machado, Diana" w:date="2019-02-04T10:09:00Z"/>
                <w:rFonts w:ascii="Calibri" w:hAnsi="Calibri" w:cs="Calibri"/>
                <w:color w:val="000000"/>
                <w:sz w:val="16"/>
                <w:szCs w:val="16"/>
                <w:lang w:eastAsia="en-US"/>
              </w:rPr>
            </w:pPr>
            <w:ins w:id="6416"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17" w:author="Machado, Diana" w:date="2019-02-04T10:09:00Z"/>
                <w:rFonts w:ascii="Calibri" w:hAnsi="Calibri" w:cs="Calibri"/>
                <w:color w:val="000000"/>
                <w:sz w:val="16"/>
                <w:szCs w:val="16"/>
                <w:lang w:eastAsia="en-US"/>
              </w:rPr>
            </w:pPr>
            <w:ins w:id="64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19" w:author="Machado, Diana" w:date="2019-02-04T10:09:00Z"/>
                <w:rFonts w:ascii="Calibri" w:hAnsi="Calibri" w:cs="Calibri"/>
                <w:color w:val="000000"/>
                <w:sz w:val="16"/>
                <w:szCs w:val="16"/>
                <w:lang w:eastAsia="en-US"/>
              </w:rPr>
            </w:pPr>
            <w:ins w:id="64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21" w:author="Machado, Diana" w:date="2019-02-04T10:09:00Z"/>
                <w:rFonts w:ascii="Calibri" w:hAnsi="Calibri" w:cs="Calibri"/>
                <w:color w:val="000000"/>
                <w:sz w:val="16"/>
                <w:szCs w:val="16"/>
                <w:lang w:eastAsia="en-US"/>
              </w:rPr>
            </w:pPr>
            <w:ins w:id="6422" w:author="Machado, Diana" w:date="2019-02-04T10:09:00Z">
              <w:r w:rsidRPr="00C722A9">
                <w:rPr>
                  <w:rFonts w:ascii="Calibri" w:hAnsi="Calibri" w:cs="Calibri"/>
                  <w:color w:val="000000"/>
                  <w:sz w:val="16"/>
                  <w:szCs w:val="16"/>
                  <w:lang w:eastAsia="en-US"/>
                </w:rPr>
                <w:t xml:space="preserve">23,633,56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23" w:author="Machado, Diana" w:date="2019-02-04T10:09:00Z"/>
                <w:rFonts w:ascii="Calibri" w:hAnsi="Calibri" w:cs="Calibri"/>
                <w:color w:val="000000"/>
                <w:sz w:val="16"/>
                <w:szCs w:val="16"/>
                <w:lang w:eastAsia="en-US"/>
              </w:rPr>
            </w:pPr>
            <w:ins w:id="6424"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25" w:author="Machado, Diana" w:date="2019-02-04T10:09:00Z"/>
                <w:rFonts w:ascii="Calibri" w:hAnsi="Calibri" w:cs="Calibri"/>
                <w:color w:val="000000"/>
                <w:sz w:val="16"/>
                <w:szCs w:val="16"/>
                <w:lang w:eastAsia="en-US"/>
              </w:rPr>
            </w:pPr>
            <w:ins w:id="6426" w:author="Machado, Diana" w:date="2019-02-04T10:09:00Z">
              <w:r w:rsidRPr="00C722A9">
                <w:rPr>
                  <w:rFonts w:ascii="Calibri" w:hAnsi="Calibri" w:cs="Calibri"/>
                  <w:color w:val="000000"/>
                  <w:sz w:val="16"/>
                  <w:szCs w:val="16"/>
                  <w:lang w:eastAsia="en-US"/>
                </w:rPr>
                <w:t xml:space="preserve">48,108,5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27" w:author="Machado, Diana" w:date="2019-02-04T10:09:00Z"/>
                <w:rFonts w:ascii="Calibri" w:hAnsi="Calibri" w:cs="Calibri"/>
                <w:color w:val="000000"/>
                <w:sz w:val="16"/>
                <w:szCs w:val="16"/>
                <w:lang w:eastAsia="en-US"/>
              </w:rPr>
            </w:pPr>
            <w:ins w:id="6428"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64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430" w:author="Machado, Diana" w:date="2019-02-04T10:09:00Z"/>
                <w:rFonts w:ascii="Calibri" w:hAnsi="Calibri" w:cs="Calibri"/>
                <w:color w:val="000000"/>
                <w:sz w:val="16"/>
                <w:szCs w:val="16"/>
                <w:lang w:eastAsia="en-US"/>
              </w:rPr>
            </w:pPr>
            <w:ins w:id="6431" w:author="Machado, Diana" w:date="2019-02-04T10:09:00Z">
              <w:r w:rsidRPr="00C722A9">
                <w:rPr>
                  <w:rFonts w:ascii="Calibri" w:hAnsi="Calibri" w:cs="Calibri"/>
                  <w:color w:val="000000"/>
                  <w:sz w:val="16"/>
                  <w:szCs w:val="16"/>
                  <w:lang w:eastAsia="en-US"/>
                </w:rPr>
                <w:t>327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32" w:author="Machado, Diana" w:date="2019-02-04T10:09:00Z"/>
                <w:rFonts w:ascii="Calibri" w:hAnsi="Calibri" w:cs="Calibri"/>
                <w:color w:val="000000"/>
                <w:sz w:val="16"/>
                <w:szCs w:val="16"/>
                <w:lang w:eastAsia="en-US"/>
              </w:rPr>
            </w:pPr>
            <w:ins w:id="6433" w:author="Machado, Diana" w:date="2019-02-04T10:09:00Z">
              <w:r w:rsidRPr="00C722A9">
                <w:rPr>
                  <w:rFonts w:ascii="Calibri" w:hAnsi="Calibri" w:cs="Calibri"/>
                  <w:color w:val="000000"/>
                  <w:sz w:val="16"/>
                  <w:szCs w:val="16"/>
                  <w:lang w:eastAsia="en-US"/>
                </w:rPr>
                <w:t xml:space="preserve">45,600,88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34" w:author="Machado, Diana" w:date="2019-02-04T10:09:00Z"/>
                <w:rFonts w:ascii="Calibri" w:hAnsi="Calibri" w:cs="Calibri"/>
                <w:color w:val="000000"/>
                <w:sz w:val="16"/>
                <w:szCs w:val="16"/>
                <w:lang w:eastAsia="en-US"/>
              </w:rPr>
            </w:pPr>
            <w:ins w:id="6435" w:author="Machado, Diana" w:date="2019-02-04T10:09:00Z">
              <w:r w:rsidRPr="00C722A9">
                <w:rPr>
                  <w:rFonts w:ascii="Calibri" w:hAnsi="Calibri" w:cs="Calibri"/>
                  <w:color w:val="000000"/>
                  <w:sz w:val="16"/>
                  <w:szCs w:val="16"/>
                  <w:lang w:eastAsia="en-US"/>
                </w:rPr>
                <w:t>0.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36" w:author="Machado, Diana" w:date="2019-02-04T10:09:00Z"/>
                <w:rFonts w:ascii="Calibri" w:hAnsi="Calibri" w:cs="Calibri"/>
                <w:color w:val="000000"/>
                <w:sz w:val="16"/>
                <w:szCs w:val="16"/>
                <w:lang w:eastAsia="en-US"/>
              </w:rPr>
            </w:pPr>
            <w:ins w:id="6437" w:author="Machado, Diana" w:date="2019-02-04T10:09:00Z">
              <w:r w:rsidRPr="00C722A9">
                <w:rPr>
                  <w:rFonts w:ascii="Calibri" w:hAnsi="Calibri" w:cs="Calibri"/>
                  <w:color w:val="000000"/>
                  <w:sz w:val="16"/>
                  <w:szCs w:val="16"/>
                  <w:lang w:eastAsia="en-US"/>
                </w:rPr>
                <w:t xml:space="preserve">848,41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38" w:author="Machado, Diana" w:date="2019-02-04T10:09:00Z"/>
                <w:rFonts w:ascii="Calibri" w:hAnsi="Calibri" w:cs="Calibri"/>
                <w:color w:val="000000"/>
                <w:sz w:val="16"/>
                <w:szCs w:val="16"/>
                <w:lang w:eastAsia="en-US"/>
              </w:rPr>
            </w:pPr>
            <w:ins w:id="6439"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40" w:author="Machado, Diana" w:date="2019-02-04T10:09:00Z"/>
                <w:rFonts w:ascii="Calibri" w:hAnsi="Calibri" w:cs="Calibri"/>
                <w:color w:val="000000"/>
                <w:sz w:val="16"/>
                <w:szCs w:val="16"/>
                <w:lang w:eastAsia="en-US"/>
              </w:rPr>
            </w:pPr>
            <w:ins w:id="64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42" w:author="Machado, Diana" w:date="2019-02-04T10:09:00Z"/>
                <w:rFonts w:ascii="Calibri" w:hAnsi="Calibri" w:cs="Calibri"/>
                <w:color w:val="000000"/>
                <w:sz w:val="16"/>
                <w:szCs w:val="16"/>
                <w:lang w:eastAsia="en-US"/>
              </w:rPr>
            </w:pPr>
            <w:ins w:id="64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44" w:author="Machado, Diana" w:date="2019-02-04T10:09:00Z"/>
                <w:rFonts w:ascii="Calibri" w:hAnsi="Calibri" w:cs="Calibri"/>
                <w:color w:val="000000"/>
                <w:sz w:val="16"/>
                <w:szCs w:val="16"/>
                <w:lang w:eastAsia="en-US"/>
              </w:rPr>
            </w:pPr>
            <w:ins w:id="6445" w:author="Machado, Diana" w:date="2019-02-04T10:09:00Z">
              <w:r w:rsidRPr="00C722A9">
                <w:rPr>
                  <w:rFonts w:ascii="Calibri" w:hAnsi="Calibri" w:cs="Calibri"/>
                  <w:color w:val="000000"/>
                  <w:sz w:val="16"/>
                  <w:szCs w:val="16"/>
                  <w:lang w:eastAsia="en-US"/>
                </w:rPr>
                <w:t xml:space="preserve">46,128,10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46" w:author="Machado, Diana" w:date="2019-02-04T10:09:00Z"/>
                <w:rFonts w:ascii="Calibri" w:hAnsi="Calibri" w:cs="Calibri"/>
                <w:color w:val="000000"/>
                <w:sz w:val="16"/>
                <w:szCs w:val="16"/>
                <w:lang w:eastAsia="en-US"/>
              </w:rPr>
            </w:pPr>
            <w:ins w:id="6447" w:author="Machado, Diana" w:date="2019-02-04T10:09:00Z">
              <w:r w:rsidRPr="00C722A9">
                <w:rPr>
                  <w:rFonts w:ascii="Calibri" w:hAnsi="Calibri" w:cs="Calibri"/>
                  <w:color w:val="000000"/>
                  <w:sz w:val="16"/>
                  <w:szCs w:val="16"/>
                  <w:lang w:eastAsia="en-US"/>
                </w:rPr>
                <w:t>0.3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48" w:author="Machado, Diana" w:date="2019-02-04T10:09:00Z"/>
                <w:rFonts w:ascii="Calibri" w:hAnsi="Calibri" w:cs="Calibri"/>
                <w:color w:val="000000"/>
                <w:sz w:val="16"/>
                <w:szCs w:val="16"/>
                <w:lang w:eastAsia="en-US"/>
              </w:rPr>
            </w:pPr>
            <w:ins w:id="6449" w:author="Machado, Diana" w:date="2019-02-04T10:09:00Z">
              <w:r w:rsidRPr="00C722A9">
                <w:rPr>
                  <w:rFonts w:ascii="Calibri" w:hAnsi="Calibri" w:cs="Calibri"/>
                  <w:color w:val="000000"/>
                  <w:sz w:val="16"/>
                  <w:szCs w:val="16"/>
                  <w:lang w:eastAsia="en-US"/>
                </w:rPr>
                <w:t xml:space="preserve">92,577,40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50" w:author="Machado, Diana" w:date="2019-02-04T10:09:00Z"/>
                <w:rFonts w:ascii="Calibri" w:hAnsi="Calibri" w:cs="Calibri"/>
                <w:color w:val="000000"/>
                <w:sz w:val="16"/>
                <w:szCs w:val="16"/>
                <w:lang w:eastAsia="en-US"/>
              </w:rPr>
            </w:pPr>
            <w:ins w:id="6451" w:author="Machado, Diana" w:date="2019-02-04T10:09:00Z">
              <w:r w:rsidRPr="00C722A9">
                <w:rPr>
                  <w:rFonts w:ascii="Calibri" w:hAnsi="Calibri" w:cs="Calibri"/>
                  <w:color w:val="000000"/>
                  <w:sz w:val="16"/>
                  <w:szCs w:val="16"/>
                  <w:lang w:eastAsia="en-US"/>
                </w:rPr>
                <w:t>0.29%</w:t>
              </w:r>
            </w:ins>
          </w:p>
        </w:tc>
      </w:tr>
      <w:tr w:rsidR="00741D6D" w:rsidRPr="00C722A9" w:rsidTr="00331AF4">
        <w:trPr>
          <w:trHeight w:hRule="exact" w:val="216"/>
          <w:ins w:id="64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453" w:author="Machado, Diana" w:date="2019-02-04T10:09:00Z"/>
                <w:rFonts w:ascii="Calibri" w:hAnsi="Calibri" w:cs="Calibri"/>
                <w:color w:val="000000"/>
                <w:sz w:val="16"/>
                <w:szCs w:val="16"/>
                <w:lang w:eastAsia="en-US"/>
              </w:rPr>
            </w:pPr>
            <w:ins w:id="6454" w:author="Machado, Diana" w:date="2019-02-04T10:09:00Z">
              <w:r w:rsidRPr="00C722A9">
                <w:rPr>
                  <w:rFonts w:ascii="Calibri" w:hAnsi="Calibri" w:cs="Calibri"/>
                  <w:color w:val="000000"/>
                  <w:sz w:val="16"/>
                  <w:szCs w:val="16"/>
                  <w:lang w:eastAsia="en-US"/>
                </w:rPr>
                <w:t>327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55" w:author="Machado, Diana" w:date="2019-02-04T10:09:00Z"/>
                <w:rFonts w:ascii="Calibri" w:hAnsi="Calibri" w:cs="Calibri"/>
                <w:color w:val="000000"/>
                <w:sz w:val="16"/>
                <w:szCs w:val="16"/>
                <w:lang w:eastAsia="en-US"/>
              </w:rPr>
            </w:pPr>
            <w:ins w:id="64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57" w:author="Machado, Diana" w:date="2019-02-04T10:09:00Z"/>
                <w:rFonts w:ascii="Calibri" w:hAnsi="Calibri" w:cs="Calibri"/>
                <w:color w:val="000000"/>
                <w:sz w:val="16"/>
                <w:szCs w:val="16"/>
                <w:lang w:eastAsia="en-US"/>
              </w:rPr>
            </w:pPr>
            <w:ins w:id="64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59" w:author="Machado, Diana" w:date="2019-02-04T10:09:00Z"/>
                <w:rFonts w:ascii="Calibri" w:hAnsi="Calibri" w:cs="Calibri"/>
                <w:color w:val="000000"/>
                <w:sz w:val="16"/>
                <w:szCs w:val="16"/>
                <w:lang w:eastAsia="en-US"/>
              </w:rPr>
            </w:pPr>
            <w:ins w:id="6460" w:author="Machado, Diana" w:date="2019-02-04T10:09:00Z">
              <w:r w:rsidRPr="00C722A9">
                <w:rPr>
                  <w:rFonts w:ascii="Calibri" w:hAnsi="Calibri" w:cs="Calibri"/>
                  <w:color w:val="000000"/>
                  <w:sz w:val="16"/>
                  <w:szCs w:val="16"/>
                  <w:lang w:eastAsia="en-US"/>
                </w:rPr>
                <w:t xml:space="preserve">13,904,3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61" w:author="Machado, Diana" w:date="2019-02-04T10:09:00Z"/>
                <w:rFonts w:ascii="Calibri" w:hAnsi="Calibri" w:cs="Calibri"/>
                <w:color w:val="000000"/>
                <w:sz w:val="16"/>
                <w:szCs w:val="16"/>
                <w:lang w:eastAsia="en-US"/>
              </w:rPr>
            </w:pPr>
            <w:ins w:id="6462"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63" w:author="Machado, Diana" w:date="2019-02-04T10:09:00Z"/>
                <w:rFonts w:ascii="Calibri" w:hAnsi="Calibri" w:cs="Calibri"/>
                <w:color w:val="000000"/>
                <w:sz w:val="16"/>
                <w:szCs w:val="16"/>
                <w:lang w:eastAsia="en-US"/>
              </w:rPr>
            </w:pPr>
            <w:ins w:id="64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65" w:author="Machado, Diana" w:date="2019-02-04T10:09:00Z"/>
                <w:rFonts w:ascii="Calibri" w:hAnsi="Calibri" w:cs="Calibri"/>
                <w:color w:val="000000"/>
                <w:sz w:val="16"/>
                <w:szCs w:val="16"/>
                <w:lang w:eastAsia="en-US"/>
              </w:rPr>
            </w:pPr>
            <w:ins w:id="64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67" w:author="Machado, Diana" w:date="2019-02-04T10:09:00Z"/>
                <w:rFonts w:ascii="Calibri" w:hAnsi="Calibri" w:cs="Calibri"/>
                <w:color w:val="000000"/>
                <w:sz w:val="16"/>
                <w:szCs w:val="16"/>
                <w:lang w:eastAsia="en-US"/>
              </w:rPr>
            </w:pPr>
            <w:ins w:id="6468" w:author="Machado, Diana" w:date="2019-02-04T10:09:00Z">
              <w:r w:rsidRPr="00C722A9">
                <w:rPr>
                  <w:rFonts w:ascii="Calibri" w:hAnsi="Calibri" w:cs="Calibri"/>
                  <w:color w:val="000000"/>
                  <w:sz w:val="16"/>
                  <w:szCs w:val="16"/>
                  <w:lang w:eastAsia="en-US"/>
                </w:rPr>
                <w:t xml:space="preserve">20,032,9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69" w:author="Machado, Diana" w:date="2019-02-04T10:09:00Z"/>
                <w:rFonts w:ascii="Calibri" w:hAnsi="Calibri" w:cs="Calibri"/>
                <w:color w:val="000000"/>
                <w:sz w:val="16"/>
                <w:szCs w:val="16"/>
                <w:lang w:eastAsia="en-US"/>
              </w:rPr>
            </w:pPr>
            <w:ins w:id="6470"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71" w:author="Machado, Diana" w:date="2019-02-04T10:09:00Z"/>
                <w:rFonts w:ascii="Calibri" w:hAnsi="Calibri" w:cs="Calibri"/>
                <w:color w:val="000000"/>
                <w:sz w:val="16"/>
                <w:szCs w:val="16"/>
                <w:lang w:eastAsia="en-US"/>
              </w:rPr>
            </w:pPr>
            <w:ins w:id="6472" w:author="Machado, Diana" w:date="2019-02-04T10:09:00Z">
              <w:r w:rsidRPr="00C722A9">
                <w:rPr>
                  <w:rFonts w:ascii="Calibri" w:hAnsi="Calibri" w:cs="Calibri"/>
                  <w:color w:val="000000"/>
                  <w:sz w:val="16"/>
                  <w:szCs w:val="16"/>
                  <w:lang w:eastAsia="en-US"/>
                </w:rPr>
                <w:t xml:space="preserve">33,937,2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73" w:author="Machado, Diana" w:date="2019-02-04T10:09:00Z"/>
                <w:rFonts w:ascii="Calibri" w:hAnsi="Calibri" w:cs="Calibri"/>
                <w:color w:val="000000"/>
                <w:sz w:val="16"/>
                <w:szCs w:val="16"/>
                <w:lang w:eastAsia="en-US"/>
              </w:rPr>
            </w:pPr>
            <w:ins w:id="6474"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64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476" w:author="Machado, Diana" w:date="2019-02-04T10:09:00Z"/>
                <w:rFonts w:ascii="Calibri" w:hAnsi="Calibri" w:cs="Calibri"/>
                <w:color w:val="000000"/>
                <w:sz w:val="16"/>
                <w:szCs w:val="16"/>
                <w:lang w:eastAsia="en-US"/>
              </w:rPr>
            </w:pPr>
            <w:ins w:id="6477" w:author="Machado, Diana" w:date="2019-02-04T10:09:00Z">
              <w:r w:rsidRPr="00C722A9">
                <w:rPr>
                  <w:rFonts w:ascii="Calibri" w:hAnsi="Calibri" w:cs="Calibri"/>
                  <w:color w:val="000000"/>
                  <w:sz w:val="16"/>
                  <w:szCs w:val="16"/>
                  <w:lang w:eastAsia="en-US"/>
                </w:rPr>
                <w:t>327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78" w:author="Machado, Diana" w:date="2019-02-04T10:09:00Z"/>
                <w:rFonts w:ascii="Calibri" w:hAnsi="Calibri" w:cs="Calibri"/>
                <w:color w:val="000000"/>
                <w:sz w:val="16"/>
                <w:szCs w:val="16"/>
                <w:lang w:eastAsia="en-US"/>
              </w:rPr>
            </w:pPr>
            <w:ins w:id="6479" w:author="Machado, Diana" w:date="2019-02-04T10:09:00Z">
              <w:r w:rsidRPr="00C722A9">
                <w:rPr>
                  <w:rFonts w:ascii="Calibri" w:hAnsi="Calibri" w:cs="Calibri"/>
                  <w:color w:val="000000"/>
                  <w:sz w:val="16"/>
                  <w:szCs w:val="16"/>
                  <w:lang w:eastAsia="en-US"/>
                </w:rPr>
                <w:t xml:space="preserve">6,524,68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80" w:author="Machado, Diana" w:date="2019-02-04T10:09:00Z"/>
                <w:rFonts w:ascii="Calibri" w:hAnsi="Calibri" w:cs="Calibri"/>
                <w:color w:val="000000"/>
                <w:sz w:val="16"/>
                <w:szCs w:val="16"/>
                <w:lang w:eastAsia="en-US"/>
              </w:rPr>
            </w:pPr>
            <w:ins w:id="6481" w:author="Machado, Diana" w:date="2019-02-04T10:09:00Z">
              <w:r w:rsidRPr="00C722A9">
                <w:rPr>
                  <w:rFonts w:ascii="Calibri" w:hAnsi="Calibri" w:cs="Calibri"/>
                  <w:color w:val="000000"/>
                  <w:sz w:val="16"/>
                  <w:szCs w:val="16"/>
                  <w:lang w:eastAsia="en-US"/>
                </w:rPr>
                <w:t>0.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82" w:author="Machado, Diana" w:date="2019-02-04T10:09:00Z"/>
                <w:rFonts w:ascii="Calibri" w:hAnsi="Calibri" w:cs="Calibri"/>
                <w:color w:val="000000"/>
                <w:sz w:val="16"/>
                <w:szCs w:val="16"/>
                <w:lang w:eastAsia="en-US"/>
              </w:rPr>
            </w:pPr>
            <w:ins w:id="648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84" w:author="Machado, Diana" w:date="2019-02-04T10:09:00Z"/>
                <w:rFonts w:ascii="Calibri" w:hAnsi="Calibri" w:cs="Calibri"/>
                <w:color w:val="000000"/>
                <w:sz w:val="16"/>
                <w:szCs w:val="16"/>
                <w:lang w:eastAsia="en-US"/>
              </w:rPr>
            </w:pPr>
            <w:ins w:id="648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86" w:author="Machado, Diana" w:date="2019-02-04T10:09:00Z"/>
                <w:rFonts w:ascii="Calibri" w:hAnsi="Calibri" w:cs="Calibri"/>
                <w:color w:val="000000"/>
                <w:sz w:val="16"/>
                <w:szCs w:val="16"/>
                <w:lang w:eastAsia="en-US"/>
              </w:rPr>
            </w:pPr>
            <w:ins w:id="64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88" w:author="Machado, Diana" w:date="2019-02-04T10:09:00Z"/>
                <w:rFonts w:ascii="Calibri" w:hAnsi="Calibri" w:cs="Calibri"/>
                <w:color w:val="000000"/>
                <w:sz w:val="16"/>
                <w:szCs w:val="16"/>
                <w:lang w:eastAsia="en-US"/>
              </w:rPr>
            </w:pPr>
            <w:ins w:id="64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90" w:author="Machado, Diana" w:date="2019-02-04T10:09:00Z"/>
                <w:rFonts w:ascii="Calibri" w:hAnsi="Calibri" w:cs="Calibri"/>
                <w:color w:val="000000"/>
                <w:sz w:val="16"/>
                <w:szCs w:val="16"/>
                <w:lang w:eastAsia="en-US"/>
              </w:rPr>
            </w:pPr>
            <w:ins w:id="6491" w:author="Machado, Diana" w:date="2019-02-04T10:09:00Z">
              <w:r w:rsidRPr="00C722A9">
                <w:rPr>
                  <w:rFonts w:ascii="Calibri" w:hAnsi="Calibri" w:cs="Calibri"/>
                  <w:color w:val="000000"/>
                  <w:sz w:val="16"/>
                  <w:szCs w:val="16"/>
                  <w:lang w:eastAsia="en-US"/>
                </w:rPr>
                <w:t xml:space="preserve">4,870,1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92" w:author="Machado, Diana" w:date="2019-02-04T10:09:00Z"/>
                <w:rFonts w:ascii="Calibri" w:hAnsi="Calibri" w:cs="Calibri"/>
                <w:color w:val="000000"/>
                <w:sz w:val="16"/>
                <w:szCs w:val="16"/>
                <w:lang w:eastAsia="en-US"/>
              </w:rPr>
            </w:pPr>
            <w:ins w:id="6493"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94" w:author="Machado, Diana" w:date="2019-02-04T10:09:00Z"/>
                <w:rFonts w:ascii="Calibri" w:hAnsi="Calibri" w:cs="Calibri"/>
                <w:color w:val="000000"/>
                <w:sz w:val="16"/>
                <w:szCs w:val="16"/>
                <w:lang w:eastAsia="en-US"/>
              </w:rPr>
            </w:pPr>
            <w:ins w:id="6495" w:author="Machado, Diana" w:date="2019-02-04T10:09:00Z">
              <w:r w:rsidRPr="00C722A9">
                <w:rPr>
                  <w:rFonts w:ascii="Calibri" w:hAnsi="Calibri" w:cs="Calibri"/>
                  <w:color w:val="000000"/>
                  <w:sz w:val="16"/>
                  <w:szCs w:val="16"/>
                  <w:lang w:eastAsia="en-US"/>
                </w:rPr>
                <w:t xml:space="preserve">11,748,7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96" w:author="Machado, Diana" w:date="2019-02-04T10:09:00Z"/>
                <w:rFonts w:ascii="Calibri" w:hAnsi="Calibri" w:cs="Calibri"/>
                <w:color w:val="000000"/>
                <w:sz w:val="16"/>
                <w:szCs w:val="16"/>
                <w:lang w:eastAsia="en-US"/>
              </w:rPr>
            </w:pPr>
            <w:ins w:id="6497"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64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499" w:author="Machado, Diana" w:date="2019-02-04T10:09:00Z"/>
                <w:rFonts w:ascii="Calibri" w:hAnsi="Calibri" w:cs="Calibri"/>
                <w:color w:val="000000"/>
                <w:sz w:val="16"/>
                <w:szCs w:val="16"/>
                <w:lang w:eastAsia="en-US"/>
              </w:rPr>
            </w:pPr>
            <w:ins w:id="6500" w:author="Machado, Diana" w:date="2019-02-04T10:09:00Z">
              <w:r w:rsidRPr="00C722A9">
                <w:rPr>
                  <w:rFonts w:ascii="Calibri" w:hAnsi="Calibri" w:cs="Calibri"/>
                  <w:color w:val="000000"/>
                  <w:sz w:val="16"/>
                  <w:szCs w:val="16"/>
                  <w:lang w:eastAsia="en-US"/>
                </w:rPr>
                <w:t>327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01" w:author="Machado, Diana" w:date="2019-02-04T10:09:00Z"/>
                <w:rFonts w:ascii="Calibri" w:hAnsi="Calibri" w:cs="Calibri"/>
                <w:color w:val="000000"/>
                <w:sz w:val="16"/>
                <w:szCs w:val="16"/>
                <w:lang w:eastAsia="en-US"/>
              </w:rPr>
            </w:pPr>
            <w:ins w:id="6502" w:author="Machado, Diana" w:date="2019-02-04T10:09:00Z">
              <w:r w:rsidRPr="00C722A9">
                <w:rPr>
                  <w:rFonts w:ascii="Calibri" w:hAnsi="Calibri" w:cs="Calibri"/>
                  <w:color w:val="000000"/>
                  <w:sz w:val="16"/>
                  <w:szCs w:val="16"/>
                  <w:lang w:eastAsia="en-US"/>
                </w:rPr>
                <w:t xml:space="preserve">12,937,27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03" w:author="Machado, Diana" w:date="2019-02-04T10:09:00Z"/>
                <w:rFonts w:ascii="Calibri" w:hAnsi="Calibri" w:cs="Calibri"/>
                <w:color w:val="000000"/>
                <w:sz w:val="16"/>
                <w:szCs w:val="16"/>
                <w:lang w:eastAsia="en-US"/>
              </w:rPr>
            </w:pPr>
            <w:ins w:id="6504" w:author="Machado, Diana" w:date="2019-02-04T10:09:00Z">
              <w:r w:rsidRPr="00C722A9">
                <w:rPr>
                  <w:rFonts w:ascii="Calibri" w:hAnsi="Calibri" w:cs="Calibri"/>
                  <w:color w:val="000000"/>
                  <w:sz w:val="16"/>
                  <w:szCs w:val="16"/>
                  <w:lang w:eastAsia="en-US"/>
                </w:rPr>
                <w:t>0.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05" w:author="Machado, Diana" w:date="2019-02-04T10:09:00Z"/>
                <w:rFonts w:ascii="Calibri" w:hAnsi="Calibri" w:cs="Calibri"/>
                <w:color w:val="000000"/>
                <w:sz w:val="16"/>
                <w:szCs w:val="16"/>
                <w:lang w:eastAsia="en-US"/>
              </w:rPr>
            </w:pPr>
            <w:ins w:id="6506" w:author="Machado, Diana" w:date="2019-02-04T10:09:00Z">
              <w:r w:rsidRPr="00C722A9">
                <w:rPr>
                  <w:rFonts w:ascii="Calibri" w:hAnsi="Calibri" w:cs="Calibri"/>
                  <w:color w:val="000000"/>
                  <w:sz w:val="16"/>
                  <w:szCs w:val="16"/>
                  <w:lang w:eastAsia="en-US"/>
                </w:rPr>
                <w:t xml:space="preserve">4,945,05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07" w:author="Machado, Diana" w:date="2019-02-04T10:09:00Z"/>
                <w:rFonts w:ascii="Calibri" w:hAnsi="Calibri" w:cs="Calibri"/>
                <w:color w:val="000000"/>
                <w:sz w:val="16"/>
                <w:szCs w:val="16"/>
                <w:lang w:eastAsia="en-US"/>
              </w:rPr>
            </w:pPr>
            <w:ins w:id="6508"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09" w:author="Machado, Diana" w:date="2019-02-04T10:09:00Z"/>
                <w:rFonts w:ascii="Calibri" w:hAnsi="Calibri" w:cs="Calibri"/>
                <w:color w:val="000000"/>
                <w:sz w:val="16"/>
                <w:szCs w:val="16"/>
                <w:lang w:eastAsia="en-US"/>
              </w:rPr>
            </w:pPr>
            <w:ins w:id="65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11" w:author="Machado, Diana" w:date="2019-02-04T10:09:00Z"/>
                <w:rFonts w:ascii="Calibri" w:hAnsi="Calibri" w:cs="Calibri"/>
                <w:color w:val="000000"/>
                <w:sz w:val="16"/>
                <w:szCs w:val="16"/>
                <w:lang w:eastAsia="en-US"/>
              </w:rPr>
            </w:pPr>
            <w:ins w:id="65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13" w:author="Machado, Diana" w:date="2019-02-04T10:09:00Z"/>
                <w:rFonts w:ascii="Calibri" w:hAnsi="Calibri" w:cs="Calibri"/>
                <w:color w:val="000000"/>
                <w:sz w:val="16"/>
                <w:szCs w:val="16"/>
                <w:lang w:eastAsia="en-US"/>
              </w:rPr>
            </w:pPr>
            <w:ins w:id="6514" w:author="Machado, Diana" w:date="2019-02-04T10:09:00Z">
              <w:r w:rsidRPr="00C722A9">
                <w:rPr>
                  <w:rFonts w:ascii="Calibri" w:hAnsi="Calibri" w:cs="Calibri"/>
                  <w:color w:val="000000"/>
                  <w:sz w:val="16"/>
                  <w:szCs w:val="16"/>
                  <w:lang w:eastAsia="en-US"/>
                </w:rPr>
                <w:t xml:space="preserve">9,425,6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15" w:author="Machado, Diana" w:date="2019-02-04T10:09:00Z"/>
                <w:rFonts w:ascii="Calibri" w:hAnsi="Calibri" w:cs="Calibri"/>
                <w:color w:val="000000"/>
                <w:sz w:val="16"/>
                <w:szCs w:val="16"/>
                <w:lang w:eastAsia="en-US"/>
              </w:rPr>
            </w:pPr>
            <w:ins w:id="6516"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17" w:author="Machado, Diana" w:date="2019-02-04T10:09:00Z"/>
                <w:rFonts w:ascii="Calibri" w:hAnsi="Calibri" w:cs="Calibri"/>
                <w:color w:val="000000"/>
                <w:sz w:val="16"/>
                <w:szCs w:val="16"/>
                <w:lang w:eastAsia="en-US"/>
              </w:rPr>
            </w:pPr>
            <w:ins w:id="6518" w:author="Machado, Diana" w:date="2019-02-04T10:09:00Z">
              <w:r w:rsidRPr="00C722A9">
                <w:rPr>
                  <w:rFonts w:ascii="Calibri" w:hAnsi="Calibri" w:cs="Calibri"/>
                  <w:color w:val="000000"/>
                  <w:sz w:val="16"/>
                  <w:szCs w:val="16"/>
                  <w:lang w:eastAsia="en-US"/>
                </w:rPr>
                <w:t xml:space="preserve">27,307,9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19" w:author="Machado, Diana" w:date="2019-02-04T10:09:00Z"/>
                <w:rFonts w:ascii="Calibri" w:hAnsi="Calibri" w:cs="Calibri"/>
                <w:color w:val="000000"/>
                <w:sz w:val="16"/>
                <w:szCs w:val="16"/>
                <w:lang w:eastAsia="en-US"/>
              </w:rPr>
            </w:pPr>
            <w:ins w:id="6520"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65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522" w:author="Machado, Diana" w:date="2019-02-04T10:09:00Z"/>
                <w:rFonts w:ascii="Calibri" w:hAnsi="Calibri" w:cs="Calibri"/>
                <w:color w:val="000000"/>
                <w:sz w:val="16"/>
                <w:szCs w:val="16"/>
                <w:lang w:eastAsia="en-US"/>
              </w:rPr>
            </w:pPr>
            <w:ins w:id="6523" w:author="Machado, Diana" w:date="2019-02-04T10:09:00Z">
              <w:r w:rsidRPr="00C722A9">
                <w:rPr>
                  <w:rFonts w:ascii="Calibri" w:hAnsi="Calibri" w:cs="Calibri"/>
                  <w:color w:val="000000"/>
                  <w:sz w:val="16"/>
                  <w:szCs w:val="16"/>
                  <w:lang w:eastAsia="en-US"/>
                </w:rPr>
                <w:t>327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24" w:author="Machado, Diana" w:date="2019-02-04T10:09:00Z"/>
                <w:rFonts w:ascii="Calibri" w:hAnsi="Calibri" w:cs="Calibri"/>
                <w:color w:val="000000"/>
                <w:sz w:val="16"/>
                <w:szCs w:val="16"/>
                <w:lang w:eastAsia="en-US"/>
              </w:rPr>
            </w:pPr>
            <w:ins w:id="652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26" w:author="Machado, Diana" w:date="2019-02-04T10:09:00Z"/>
                <w:rFonts w:ascii="Calibri" w:hAnsi="Calibri" w:cs="Calibri"/>
                <w:color w:val="000000"/>
                <w:sz w:val="16"/>
                <w:szCs w:val="16"/>
                <w:lang w:eastAsia="en-US"/>
              </w:rPr>
            </w:pPr>
            <w:ins w:id="652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28" w:author="Machado, Diana" w:date="2019-02-04T10:09:00Z"/>
                <w:rFonts w:ascii="Calibri" w:hAnsi="Calibri" w:cs="Calibri"/>
                <w:color w:val="000000"/>
                <w:sz w:val="16"/>
                <w:szCs w:val="16"/>
                <w:lang w:eastAsia="en-US"/>
              </w:rPr>
            </w:pPr>
            <w:ins w:id="6529" w:author="Machado, Diana" w:date="2019-02-04T10:09:00Z">
              <w:r w:rsidRPr="00C722A9">
                <w:rPr>
                  <w:rFonts w:ascii="Calibri" w:hAnsi="Calibri" w:cs="Calibri"/>
                  <w:color w:val="000000"/>
                  <w:sz w:val="16"/>
                  <w:szCs w:val="16"/>
                  <w:lang w:eastAsia="en-US"/>
                </w:rPr>
                <w:t xml:space="preserve">3,398,02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30" w:author="Machado, Diana" w:date="2019-02-04T10:09:00Z"/>
                <w:rFonts w:ascii="Calibri" w:hAnsi="Calibri" w:cs="Calibri"/>
                <w:color w:val="000000"/>
                <w:sz w:val="16"/>
                <w:szCs w:val="16"/>
                <w:lang w:eastAsia="en-US"/>
              </w:rPr>
            </w:pPr>
            <w:ins w:id="6531"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32" w:author="Machado, Diana" w:date="2019-02-04T10:09:00Z"/>
                <w:rFonts w:ascii="Calibri" w:hAnsi="Calibri" w:cs="Calibri"/>
                <w:color w:val="000000"/>
                <w:sz w:val="16"/>
                <w:szCs w:val="16"/>
                <w:lang w:eastAsia="en-US"/>
              </w:rPr>
            </w:pPr>
            <w:ins w:id="65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34" w:author="Machado, Diana" w:date="2019-02-04T10:09:00Z"/>
                <w:rFonts w:ascii="Calibri" w:hAnsi="Calibri" w:cs="Calibri"/>
                <w:color w:val="000000"/>
                <w:sz w:val="16"/>
                <w:szCs w:val="16"/>
                <w:lang w:eastAsia="en-US"/>
              </w:rPr>
            </w:pPr>
            <w:ins w:id="65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36" w:author="Machado, Diana" w:date="2019-02-04T10:09:00Z"/>
                <w:rFonts w:ascii="Calibri" w:hAnsi="Calibri" w:cs="Calibri"/>
                <w:color w:val="000000"/>
                <w:sz w:val="16"/>
                <w:szCs w:val="16"/>
                <w:lang w:eastAsia="en-US"/>
              </w:rPr>
            </w:pPr>
            <w:ins w:id="6537" w:author="Machado, Diana" w:date="2019-02-04T10:09:00Z">
              <w:r w:rsidRPr="00C722A9">
                <w:rPr>
                  <w:rFonts w:ascii="Calibri" w:hAnsi="Calibri" w:cs="Calibri"/>
                  <w:color w:val="000000"/>
                  <w:sz w:val="16"/>
                  <w:szCs w:val="16"/>
                  <w:lang w:eastAsia="en-US"/>
                </w:rPr>
                <w:t xml:space="preserve">4,673,3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38" w:author="Machado, Diana" w:date="2019-02-04T10:09:00Z"/>
                <w:rFonts w:ascii="Calibri" w:hAnsi="Calibri" w:cs="Calibri"/>
                <w:color w:val="000000"/>
                <w:sz w:val="16"/>
                <w:szCs w:val="16"/>
                <w:lang w:eastAsia="en-US"/>
              </w:rPr>
            </w:pPr>
            <w:ins w:id="6539"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40" w:author="Machado, Diana" w:date="2019-02-04T10:09:00Z"/>
                <w:rFonts w:ascii="Calibri" w:hAnsi="Calibri" w:cs="Calibri"/>
                <w:color w:val="000000"/>
                <w:sz w:val="16"/>
                <w:szCs w:val="16"/>
                <w:lang w:eastAsia="en-US"/>
              </w:rPr>
            </w:pPr>
            <w:ins w:id="6541" w:author="Machado, Diana" w:date="2019-02-04T10:09:00Z">
              <w:r w:rsidRPr="00C722A9">
                <w:rPr>
                  <w:rFonts w:ascii="Calibri" w:hAnsi="Calibri" w:cs="Calibri"/>
                  <w:color w:val="000000"/>
                  <w:sz w:val="16"/>
                  <w:szCs w:val="16"/>
                  <w:lang w:eastAsia="en-US"/>
                </w:rPr>
                <w:t xml:space="preserve">8,071,36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42" w:author="Machado, Diana" w:date="2019-02-04T10:09:00Z"/>
                <w:rFonts w:ascii="Calibri" w:hAnsi="Calibri" w:cs="Calibri"/>
                <w:color w:val="000000"/>
                <w:sz w:val="16"/>
                <w:szCs w:val="16"/>
                <w:lang w:eastAsia="en-US"/>
              </w:rPr>
            </w:pPr>
            <w:ins w:id="6543"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65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545" w:author="Machado, Diana" w:date="2019-02-04T10:09:00Z"/>
                <w:rFonts w:ascii="Calibri" w:hAnsi="Calibri" w:cs="Calibri"/>
                <w:color w:val="000000"/>
                <w:sz w:val="16"/>
                <w:szCs w:val="16"/>
                <w:lang w:eastAsia="en-US"/>
              </w:rPr>
            </w:pPr>
            <w:ins w:id="6546" w:author="Machado, Diana" w:date="2019-02-04T10:09:00Z">
              <w:r w:rsidRPr="00C722A9">
                <w:rPr>
                  <w:rFonts w:ascii="Calibri" w:hAnsi="Calibri" w:cs="Calibri"/>
                  <w:color w:val="000000"/>
                  <w:sz w:val="16"/>
                  <w:szCs w:val="16"/>
                  <w:lang w:eastAsia="en-US"/>
                </w:rPr>
                <w:t>327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47" w:author="Machado, Diana" w:date="2019-02-04T10:09:00Z"/>
                <w:rFonts w:ascii="Calibri" w:hAnsi="Calibri" w:cs="Calibri"/>
                <w:color w:val="000000"/>
                <w:sz w:val="16"/>
                <w:szCs w:val="16"/>
                <w:lang w:eastAsia="en-US"/>
              </w:rPr>
            </w:pPr>
            <w:ins w:id="65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49" w:author="Machado, Diana" w:date="2019-02-04T10:09:00Z"/>
                <w:rFonts w:ascii="Calibri" w:hAnsi="Calibri" w:cs="Calibri"/>
                <w:color w:val="000000"/>
                <w:sz w:val="16"/>
                <w:szCs w:val="16"/>
                <w:lang w:eastAsia="en-US"/>
              </w:rPr>
            </w:pPr>
            <w:ins w:id="65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51" w:author="Machado, Diana" w:date="2019-02-04T10:09:00Z"/>
                <w:rFonts w:ascii="Calibri" w:hAnsi="Calibri" w:cs="Calibri"/>
                <w:color w:val="000000"/>
                <w:sz w:val="16"/>
                <w:szCs w:val="16"/>
                <w:lang w:eastAsia="en-US"/>
              </w:rPr>
            </w:pPr>
            <w:ins w:id="655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53" w:author="Machado, Diana" w:date="2019-02-04T10:09:00Z"/>
                <w:rFonts w:ascii="Calibri" w:hAnsi="Calibri" w:cs="Calibri"/>
                <w:color w:val="000000"/>
                <w:sz w:val="16"/>
                <w:szCs w:val="16"/>
                <w:lang w:eastAsia="en-US"/>
              </w:rPr>
            </w:pPr>
            <w:ins w:id="655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55" w:author="Machado, Diana" w:date="2019-02-04T10:09:00Z"/>
                <w:rFonts w:ascii="Calibri" w:hAnsi="Calibri" w:cs="Calibri"/>
                <w:color w:val="000000"/>
                <w:sz w:val="16"/>
                <w:szCs w:val="16"/>
                <w:lang w:eastAsia="en-US"/>
              </w:rPr>
            </w:pPr>
            <w:ins w:id="65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57" w:author="Machado, Diana" w:date="2019-02-04T10:09:00Z"/>
                <w:rFonts w:ascii="Calibri" w:hAnsi="Calibri" w:cs="Calibri"/>
                <w:color w:val="000000"/>
                <w:sz w:val="16"/>
                <w:szCs w:val="16"/>
                <w:lang w:eastAsia="en-US"/>
              </w:rPr>
            </w:pPr>
            <w:ins w:id="65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59" w:author="Machado, Diana" w:date="2019-02-04T10:09:00Z"/>
                <w:rFonts w:ascii="Calibri" w:hAnsi="Calibri" w:cs="Calibri"/>
                <w:color w:val="000000"/>
                <w:sz w:val="16"/>
                <w:szCs w:val="16"/>
                <w:lang w:eastAsia="en-US"/>
              </w:rPr>
            </w:pPr>
            <w:ins w:id="6560" w:author="Machado, Diana" w:date="2019-02-04T10:09:00Z">
              <w:r w:rsidRPr="00C722A9">
                <w:rPr>
                  <w:rFonts w:ascii="Calibri" w:hAnsi="Calibri" w:cs="Calibri"/>
                  <w:color w:val="000000"/>
                  <w:sz w:val="16"/>
                  <w:szCs w:val="16"/>
                  <w:lang w:eastAsia="en-US"/>
                </w:rPr>
                <w:t xml:space="preserve">11,858,07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61" w:author="Machado, Diana" w:date="2019-02-04T10:09:00Z"/>
                <w:rFonts w:ascii="Calibri" w:hAnsi="Calibri" w:cs="Calibri"/>
                <w:color w:val="000000"/>
                <w:sz w:val="16"/>
                <w:szCs w:val="16"/>
                <w:lang w:eastAsia="en-US"/>
              </w:rPr>
            </w:pPr>
            <w:ins w:id="6562"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63" w:author="Machado, Diana" w:date="2019-02-04T10:09:00Z"/>
                <w:rFonts w:ascii="Calibri" w:hAnsi="Calibri" w:cs="Calibri"/>
                <w:color w:val="000000"/>
                <w:sz w:val="16"/>
                <w:szCs w:val="16"/>
                <w:lang w:eastAsia="en-US"/>
              </w:rPr>
            </w:pPr>
            <w:ins w:id="6564" w:author="Machado, Diana" w:date="2019-02-04T10:09:00Z">
              <w:r w:rsidRPr="00C722A9">
                <w:rPr>
                  <w:rFonts w:ascii="Calibri" w:hAnsi="Calibri" w:cs="Calibri"/>
                  <w:color w:val="000000"/>
                  <w:sz w:val="16"/>
                  <w:szCs w:val="16"/>
                  <w:lang w:eastAsia="en-US"/>
                </w:rPr>
                <w:t xml:space="preserve">12,015,37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65" w:author="Machado, Diana" w:date="2019-02-04T10:09:00Z"/>
                <w:rFonts w:ascii="Calibri" w:hAnsi="Calibri" w:cs="Calibri"/>
                <w:color w:val="000000"/>
                <w:sz w:val="16"/>
                <w:szCs w:val="16"/>
                <w:lang w:eastAsia="en-US"/>
              </w:rPr>
            </w:pPr>
            <w:ins w:id="6566"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65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568" w:author="Machado, Diana" w:date="2019-02-04T10:09:00Z"/>
                <w:rFonts w:ascii="Calibri" w:hAnsi="Calibri" w:cs="Calibri"/>
                <w:color w:val="000000"/>
                <w:sz w:val="16"/>
                <w:szCs w:val="16"/>
                <w:lang w:eastAsia="en-US"/>
              </w:rPr>
            </w:pPr>
            <w:ins w:id="6569" w:author="Machado, Diana" w:date="2019-02-04T10:09:00Z">
              <w:r w:rsidRPr="00C722A9">
                <w:rPr>
                  <w:rFonts w:ascii="Calibri" w:hAnsi="Calibri" w:cs="Calibri"/>
                  <w:color w:val="000000"/>
                  <w:sz w:val="16"/>
                  <w:szCs w:val="16"/>
                  <w:lang w:eastAsia="en-US"/>
                </w:rPr>
                <w:t>327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70" w:author="Machado, Diana" w:date="2019-02-04T10:09:00Z"/>
                <w:rFonts w:ascii="Calibri" w:hAnsi="Calibri" w:cs="Calibri"/>
                <w:color w:val="000000"/>
                <w:sz w:val="16"/>
                <w:szCs w:val="16"/>
                <w:lang w:eastAsia="en-US"/>
              </w:rPr>
            </w:pPr>
            <w:ins w:id="6571" w:author="Machado, Diana" w:date="2019-02-04T10:09:00Z">
              <w:r w:rsidRPr="00C722A9">
                <w:rPr>
                  <w:rFonts w:ascii="Calibri" w:hAnsi="Calibri" w:cs="Calibri"/>
                  <w:color w:val="000000"/>
                  <w:sz w:val="16"/>
                  <w:szCs w:val="16"/>
                  <w:lang w:eastAsia="en-US"/>
                </w:rPr>
                <w:t xml:space="preserve">51,073,88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72" w:author="Machado, Diana" w:date="2019-02-04T10:09:00Z"/>
                <w:rFonts w:ascii="Calibri" w:hAnsi="Calibri" w:cs="Calibri"/>
                <w:color w:val="000000"/>
                <w:sz w:val="16"/>
                <w:szCs w:val="16"/>
                <w:lang w:eastAsia="en-US"/>
              </w:rPr>
            </w:pPr>
            <w:ins w:id="6573" w:author="Machado, Diana" w:date="2019-02-04T10:09:00Z">
              <w:r w:rsidRPr="00C722A9">
                <w:rPr>
                  <w:rFonts w:ascii="Calibri" w:hAnsi="Calibri" w:cs="Calibri"/>
                  <w:color w:val="000000"/>
                  <w:sz w:val="16"/>
                  <w:szCs w:val="16"/>
                  <w:lang w:eastAsia="en-US"/>
                </w:rPr>
                <w:t>0.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74" w:author="Machado, Diana" w:date="2019-02-04T10:09:00Z"/>
                <w:rFonts w:ascii="Calibri" w:hAnsi="Calibri" w:cs="Calibri"/>
                <w:color w:val="000000"/>
                <w:sz w:val="16"/>
                <w:szCs w:val="16"/>
                <w:lang w:eastAsia="en-US"/>
              </w:rPr>
            </w:pPr>
            <w:ins w:id="657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76" w:author="Machado, Diana" w:date="2019-02-04T10:09:00Z"/>
                <w:rFonts w:ascii="Calibri" w:hAnsi="Calibri" w:cs="Calibri"/>
                <w:color w:val="000000"/>
                <w:sz w:val="16"/>
                <w:szCs w:val="16"/>
                <w:lang w:eastAsia="en-US"/>
              </w:rPr>
            </w:pPr>
            <w:ins w:id="657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78" w:author="Machado, Diana" w:date="2019-02-04T10:09:00Z"/>
                <w:rFonts w:ascii="Calibri" w:hAnsi="Calibri" w:cs="Calibri"/>
                <w:color w:val="000000"/>
                <w:sz w:val="16"/>
                <w:szCs w:val="16"/>
                <w:lang w:eastAsia="en-US"/>
              </w:rPr>
            </w:pPr>
            <w:ins w:id="65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80" w:author="Machado, Diana" w:date="2019-02-04T10:09:00Z"/>
                <w:rFonts w:ascii="Calibri" w:hAnsi="Calibri" w:cs="Calibri"/>
                <w:color w:val="000000"/>
                <w:sz w:val="16"/>
                <w:szCs w:val="16"/>
                <w:lang w:eastAsia="en-US"/>
              </w:rPr>
            </w:pPr>
            <w:ins w:id="65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82" w:author="Machado, Diana" w:date="2019-02-04T10:09:00Z"/>
                <w:rFonts w:ascii="Calibri" w:hAnsi="Calibri" w:cs="Calibri"/>
                <w:color w:val="000000"/>
                <w:sz w:val="16"/>
                <w:szCs w:val="16"/>
                <w:lang w:eastAsia="en-US"/>
              </w:rPr>
            </w:pPr>
            <w:ins w:id="6583" w:author="Machado, Diana" w:date="2019-02-04T10:09:00Z">
              <w:r w:rsidRPr="00C722A9">
                <w:rPr>
                  <w:rFonts w:ascii="Calibri" w:hAnsi="Calibri" w:cs="Calibri"/>
                  <w:color w:val="000000"/>
                  <w:sz w:val="16"/>
                  <w:szCs w:val="16"/>
                  <w:lang w:eastAsia="en-US"/>
                </w:rPr>
                <w:t xml:space="preserve">41,036,9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84" w:author="Machado, Diana" w:date="2019-02-04T10:09:00Z"/>
                <w:rFonts w:ascii="Calibri" w:hAnsi="Calibri" w:cs="Calibri"/>
                <w:color w:val="000000"/>
                <w:sz w:val="16"/>
                <w:szCs w:val="16"/>
                <w:lang w:eastAsia="en-US"/>
              </w:rPr>
            </w:pPr>
            <w:ins w:id="6585"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86" w:author="Machado, Diana" w:date="2019-02-04T10:09:00Z"/>
                <w:rFonts w:ascii="Calibri" w:hAnsi="Calibri" w:cs="Calibri"/>
                <w:color w:val="000000"/>
                <w:sz w:val="16"/>
                <w:szCs w:val="16"/>
                <w:lang w:eastAsia="en-US"/>
              </w:rPr>
            </w:pPr>
            <w:ins w:id="6587" w:author="Machado, Diana" w:date="2019-02-04T10:09:00Z">
              <w:r w:rsidRPr="00C722A9">
                <w:rPr>
                  <w:rFonts w:ascii="Calibri" w:hAnsi="Calibri" w:cs="Calibri"/>
                  <w:color w:val="000000"/>
                  <w:sz w:val="16"/>
                  <w:szCs w:val="16"/>
                  <w:lang w:eastAsia="en-US"/>
                </w:rPr>
                <w:t xml:space="preserve">92,588,6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88" w:author="Machado, Diana" w:date="2019-02-04T10:09:00Z"/>
                <w:rFonts w:ascii="Calibri" w:hAnsi="Calibri" w:cs="Calibri"/>
                <w:color w:val="000000"/>
                <w:sz w:val="16"/>
                <w:szCs w:val="16"/>
                <w:lang w:eastAsia="en-US"/>
              </w:rPr>
            </w:pPr>
            <w:ins w:id="6589" w:author="Machado, Diana" w:date="2019-02-04T10:09:00Z">
              <w:r w:rsidRPr="00C722A9">
                <w:rPr>
                  <w:rFonts w:ascii="Calibri" w:hAnsi="Calibri" w:cs="Calibri"/>
                  <w:color w:val="000000"/>
                  <w:sz w:val="16"/>
                  <w:szCs w:val="16"/>
                  <w:lang w:eastAsia="en-US"/>
                </w:rPr>
                <w:t>0.29%</w:t>
              </w:r>
            </w:ins>
          </w:p>
        </w:tc>
      </w:tr>
      <w:tr w:rsidR="00741D6D" w:rsidRPr="00C722A9" w:rsidTr="00331AF4">
        <w:trPr>
          <w:trHeight w:hRule="exact" w:val="216"/>
          <w:ins w:id="65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591" w:author="Machado, Diana" w:date="2019-02-04T10:09:00Z"/>
                <w:rFonts w:ascii="Calibri" w:hAnsi="Calibri" w:cs="Calibri"/>
                <w:color w:val="000000"/>
                <w:sz w:val="16"/>
                <w:szCs w:val="16"/>
                <w:lang w:eastAsia="en-US"/>
              </w:rPr>
            </w:pPr>
            <w:ins w:id="6592" w:author="Machado, Diana" w:date="2019-02-04T10:09:00Z">
              <w:r w:rsidRPr="00C722A9">
                <w:rPr>
                  <w:rFonts w:ascii="Calibri" w:hAnsi="Calibri" w:cs="Calibri"/>
                  <w:color w:val="000000"/>
                  <w:sz w:val="16"/>
                  <w:szCs w:val="16"/>
                  <w:lang w:eastAsia="en-US"/>
                </w:rPr>
                <w:t>327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93" w:author="Machado, Diana" w:date="2019-02-04T10:09:00Z"/>
                <w:rFonts w:ascii="Calibri" w:hAnsi="Calibri" w:cs="Calibri"/>
                <w:color w:val="000000"/>
                <w:sz w:val="16"/>
                <w:szCs w:val="16"/>
                <w:lang w:eastAsia="en-US"/>
              </w:rPr>
            </w:pPr>
            <w:ins w:id="6594" w:author="Machado, Diana" w:date="2019-02-04T10:09:00Z">
              <w:r w:rsidRPr="00C722A9">
                <w:rPr>
                  <w:rFonts w:ascii="Calibri" w:hAnsi="Calibri" w:cs="Calibri"/>
                  <w:color w:val="000000"/>
                  <w:sz w:val="16"/>
                  <w:szCs w:val="16"/>
                  <w:lang w:eastAsia="en-US"/>
                </w:rPr>
                <w:t xml:space="preserve">3,186,63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95" w:author="Machado, Diana" w:date="2019-02-04T10:09:00Z"/>
                <w:rFonts w:ascii="Calibri" w:hAnsi="Calibri" w:cs="Calibri"/>
                <w:color w:val="000000"/>
                <w:sz w:val="16"/>
                <w:szCs w:val="16"/>
                <w:lang w:eastAsia="en-US"/>
              </w:rPr>
            </w:pPr>
            <w:ins w:id="6596" w:author="Machado, Diana" w:date="2019-02-04T10:09:00Z">
              <w:r w:rsidRPr="00C722A9">
                <w:rPr>
                  <w:rFonts w:ascii="Calibri" w:hAnsi="Calibri" w:cs="Calibri"/>
                  <w:color w:val="000000"/>
                  <w:sz w:val="16"/>
                  <w:szCs w:val="16"/>
                  <w:lang w:eastAsia="en-US"/>
                </w:rPr>
                <w:t>0.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97" w:author="Machado, Diana" w:date="2019-02-04T10:09:00Z"/>
                <w:rFonts w:ascii="Calibri" w:hAnsi="Calibri" w:cs="Calibri"/>
                <w:color w:val="000000"/>
                <w:sz w:val="16"/>
                <w:szCs w:val="16"/>
                <w:lang w:eastAsia="en-US"/>
              </w:rPr>
            </w:pPr>
            <w:ins w:id="659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99" w:author="Machado, Diana" w:date="2019-02-04T10:09:00Z"/>
                <w:rFonts w:ascii="Calibri" w:hAnsi="Calibri" w:cs="Calibri"/>
                <w:color w:val="000000"/>
                <w:sz w:val="16"/>
                <w:szCs w:val="16"/>
                <w:lang w:eastAsia="en-US"/>
              </w:rPr>
            </w:pPr>
            <w:ins w:id="660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01" w:author="Machado, Diana" w:date="2019-02-04T10:09:00Z"/>
                <w:rFonts w:ascii="Calibri" w:hAnsi="Calibri" w:cs="Calibri"/>
                <w:color w:val="000000"/>
                <w:sz w:val="16"/>
                <w:szCs w:val="16"/>
                <w:lang w:eastAsia="en-US"/>
              </w:rPr>
            </w:pPr>
            <w:ins w:id="66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03" w:author="Machado, Diana" w:date="2019-02-04T10:09:00Z"/>
                <w:rFonts w:ascii="Calibri" w:hAnsi="Calibri" w:cs="Calibri"/>
                <w:color w:val="000000"/>
                <w:sz w:val="16"/>
                <w:szCs w:val="16"/>
                <w:lang w:eastAsia="en-US"/>
              </w:rPr>
            </w:pPr>
            <w:ins w:id="66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05" w:author="Machado, Diana" w:date="2019-02-04T10:09:00Z"/>
                <w:rFonts w:ascii="Calibri" w:hAnsi="Calibri" w:cs="Calibri"/>
                <w:color w:val="000000"/>
                <w:sz w:val="16"/>
                <w:szCs w:val="16"/>
                <w:lang w:eastAsia="en-US"/>
              </w:rPr>
            </w:pPr>
            <w:ins w:id="6606" w:author="Machado, Diana" w:date="2019-02-04T10:09:00Z">
              <w:r w:rsidRPr="00C722A9">
                <w:rPr>
                  <w:rFonts w:ascii="Calibri" w:hAnsi="Calibri" w:cs="Calibri"/>
                  <w:color w:val="000000"/>
                  <w:sz w:val="16"/>
                  <w:szCs w:val="16"/>
                  <w:lang w:eastAsia="en-US"/>
                </w:rPr>
                <w:t xml:space="preserve">3,223,7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07" w:author="Machado, Diana" w:date="2019-02-04T10:09:00Z"/>
                <w:rFonts w:ascii="Calibri" w:hAnsi="Calibri" w:cs="Calibri"/>
                <w:color w:val="000000"/>
                <w:sz w:val="16"/>
                <w:szCs w:val="16"/>
                <w:lang w:eastAsia="en-US"/>
              </w:rPr>
            </w:pPr>
            <w:ins w:id="6608"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09" w:author="Machado, Diana" w:date="2019-02-04T10:09:00Z"/>
                <w:rFonts w:ascii="Calibri" w:hAnsi="Calibri" w:cs="Calibri"/>
                <w:color w:val="000000"/>
                <w:sz w:val="16"/>
                <w:szCs w:val="16"/>
                <w:lang w:eastAsia="en-US"/>
              </w:rPr>
            </w:pPr>
            <w:ins w:id="6610" w:author="Machado, Diana" w:date="2019-02-04T10:09:00Z">
              <w:r w:rsidRPr="00C722A9">
                <w:rPr>
                  <w:rFonts w:ascii="Calibri" w:hAnsi="Calibri" w:cs="Calibri"/>
                  <w:color w:val="000000"/>
                  <w:sz w:val="16"/>
                  <w:szCs w:val="16"/>
                  <w:lang w:eastAsia="en-US"/>
                </w:rPr>
                <w:t xml:space="preserve">6,456,42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11" w:author="Machado, Diana" w:date="2019-02-04T10:09:00Z"/>
                <w:rFonts w:ascii="Calibri" w:hAnsi="Calibri" w:cs="Calibri"/>
                <w:color w:val="000000"/>
                <w:sz w:val="16"/>
                <w:szCs w:val="16"/>
                <w:lang w:eastAsia="en-US"/>
              </w:rPr>
            </w:pPr>
            <w:ins w:id="6612"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66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614" w:author="Machado, Diana" w:date="2019-02-04T10:09:00Z"/>
                <w:rFonts w:ascii="Calibri" w:hAnsi="Calibri" w:cs="Calibri"/>
                <w:color w:val="000000"/>
                <w:sz w:val="16"/>
                <w:szCs w:val="16"/>
                <w:lang w:eastAsia="en-US"/>
              </w:rPr>
            </w:pPr>
            <w:ins w:id="6615" w:author="Machado, Diana" w:date="2019-02-04T10:09:00Z">
              <w:r w:rsidRPr="00C722A9">
                <w:rPr>
                  <w:rFonts w:ascii="Calibri" w:hAnsi="Calibri" w:cs="Calibri"/>
                  <w:color w:val="000000"/>
                  <w:sz w:val="16"/>
                  <w:szCs w:val="16"/>
                  <w:lang w:eastAsia="en-US"/>
                </w:rPr>
                <w:t>327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16" w:author="Machado, Diana" w:date="2019-02-04T10:09:00Z"/>
                <w:rFonts w:ascii="Calibri" w:hAnsi="Calibri" w:cs="Calibri"/>
                <w:color w:val="000000"/>
                <w:sz w:val="16"/>
                <w:szCs w:val="16"/>
                <w:lang w:eastAsia="en-US"/>
              </w:rPr>
            </w:pPr>
            <w:ins w:id="6617" w:author="Machado, Diana" w:date="2019-02-04T10:09:00Z">
              <w:r w:rsidRPr="00C722A9">
                <w:rPr>
                  <w:rFonts w:ascii="Calibri" w:hAnsi="Calibri" w:cs="Calibri"/>
                  <w:color w:val="000000"/>
                  <w:sz w:val="16"/>
                  <w:szCs w:val="16"/>
                  <w:lang w:eastAsia="en-US"/>
                </w:rPr>
                <w:t xml:space="preserve">85,146,27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18" w:author="Machado, Diana" w:date="2019-02-04T10:09:00Z"/>
                <w:rFonts w:ascii="Calibri" w:hAnsi="Calibri" w:cs="Calibri"/>
                <w:color w:val="000000"/>
                <w:sz w:val="16"/>
                <w:szCs w:val="16"/>
                <w:lang w:eastAsia="en-US"/>
              </w:rPr>
            </w:pPr>
            <w:ins w:id="6619" w:author="Machado, Diana" w:date="2019-02-04T10:09:00Z">
              <w:r w:rsidRPr="00C722A9">
                <w:rPr>
                  <w:rFonts w:ascii="Calibri" w:hAnsi="Calibri" w:cs="Calibri"/>
                  <w:color w:val="000000"/>
                  <w:sz w:val="16"/>
                  <w:szCs w:val="16"/>
                  <w:lang w:eastAsia="en-US"/>
                </w:rPr>
                <w:t>1.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20" w:author="Machado, Diana" w:date="2019-02-04T10:09:00Z"/>
                <w:rFonts w:ascii="Calibri" w:hAnsi="Calibri" w:cs="Calibri"/>
                <w:color w:val="000000"/>
                <w:sz w:val="16"/>
                <w:szCs w:val="16"/>
                <w:lang w:eastAsia="en-US"/>
              </w:rPr>
            </w:pPr>
            <w:ins w:id="6621" w:author="Machado, Diana" w:date="2019-02-04T10:09:00Z">
              <w:r w:rsidRPr="00C722A9">
                <w:rPr>
                  <w:rFonts w:ascii="Calibri" w:hAnsi="Calibri" w:cs="Calibri"/>
                  <w:color w:val="000000"/>
                  <w:sz w:val="16"/>
                  <w:szCs w:val="16"/>
                  <w:lang w:eastAsia="en-US"/>
                </w:rPr>
                <w:t xml:space="preserve">45,345,7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22" w:author="Machado, Diana" w:date="2019-02-04T10:09:00Z"/>
                <w:rFonts w:ascii="Calibri" w:hAnsi="Calibri" w:cs="Calibri"/>
                <w:color w:val="000000"/>
                <w:sz w:val="16"/>
                <w:szCs w:val="16"/>
                <w:lang w:eastAsia="en-US"/>
              </w:rPr>
            </w:pPr>
            <w:ins w:id="6623" w:author="Machado, Diana" w:date="2019-02-04T10:09:00Z">
              <w:r w:rsidRPr="00C722A9">
                <w:rPr>
                  <w:rFonts w:ascii="Calibri" w:hAnsi="Calibri" w:cs="Calibri"/>
                  <w:color w:val="000000"/>
                  <w:sz w:val="16"/>
                  <w:szCs w:val="16"/>
                  <w:lang w:eastAsia="en-US"/>
                </w:rPr>
                <w:t>0.3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24" w:author="Machado, Diana" w:date="2019-02-04T10:09:00Z"/>
                <w:rFonts w:ascii="Calibri" w:hAnsi="Calibri" w:cs="Calibri"/>
                <w:color w:val="000000"/>
                <w:sz w:val="16"/>
                <w:szCs w:val="16"/>
                <w:lang w:eastAsia="en-US"/>
              </w:rPr>
            </w:pPr>
            <w:ins w:id="66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26" w:author="Machado, Diana" w:date="2019-02-04T10:09:00Z"/>
                <w:rFonts w:ascii="Calibri" w:hAnsi="Calibri" w:cs="Calibri"/>
                <w:color w:val="000000"/>
                <w:sz w:val="16"/>
                <w:szCs w:val="16"/>
                <w:lang w:eastAsia="en-US"/>
              </w:rPr>
            </w:pPr>
            <w:ins w:id="66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28" w:author="Machado, Diana" w:date="2019-02-04T10:09:00Z"/>
                <w:rFonts w:ascii="Calibri" w:hAnsi="Calibri" w:cs="Calibri"/>
                <w:color w:val="000000"/>
                <w:sz w:val="16"/>
                <w:szCs w:val="16"/>
                <w:lang w:eastAsia="en-US"/>
              </w:rPr>
            </w:pPr>
            <w:ins w:id="6629" w:author="Machado, Diana" w:date="2019-02-04T10:09:00Z">
              <w:r w:rsidRPr="00C722A9">
                <w:rPr>
                  <w:rFonts w:ascii="Calibri" w:hAnsi="Calibri" w:cs="Calibri"/>
                  <w:color w:val="000000"/>
                  <w:sz w:val="16"/>
                  <w:szCs w:val="16"/>
                  <w:lang w:eastAsia="en-US"/>
                </w:rPr>
                <w:t xml:space="preserve">66,141,0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30" w:author="Machado, Diana" w:date="2019-02-04T10:09:00Z"/>
                <w:rFonts w:ascii="Calibri" w:hAnsi="Calibri" w:cs="Calibri"/>
                <w:color w:val="000000"/>
                <w:sz w:val="16"/>
                <w:szCs w:val="16"/>
                <w:lang w:eastAsia="en-US"/>
              </w:rPr>
            </w:pPr>
            <w:ins w:id="6631" w:author="Machado, Diana" w:date="2019-02-04T10:09:00Z">
              <w:r w:rsidRPr="00C722A9">
                <w:rPr>
                  <w:rFonts w:ascii="Calibri" w:hAnsi="Calibri" w:cs="Calibri"/>
                  <w:color w:val="000000"/>
                  <w:sz w:val="16"/>
                  <w:szCs w:val="16"/>
                  <w:lang w:eastAsia="en-US"/>
                </w:rPr>
                <w:t>0.5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32" w:author="Machado, Diana" w:date="2019-02-04T10:09:00Z"/>
                <w:rFonts w:ascii="Calibri" w:hAnsi="Calibri" w:cs="Calibri"/>
                <w:color w:val="000000"/>
                <w:sz w:val="16"/>
                <w:szCs w:val="16"/>
                <w:lang w:eastAsia="en-US"/>
              </w:rPr>
            </w:pPr>
            <w:ins w:id="6633" w:author="Machado, Diana" w:date="2019-02-04T10:09:00Z">
              <w:r w:rsidRPr="00C722A9">
                <w:rPr>
                  <w:rFonts w:ascii="Calibri" w:hAnsi="Calibri" w:cs="Calibri"/>
                  <w:color w:val="000000"/>
                  <w:sz w:val="16"/>
                  <w:szCs w:val="16"/>
                  <w:lang w:eastAsia="en-US"/>
                </w:rPr>
                <w:t xml:space="preserve">196,633,0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34" w:author="Machado, Diana" w:date="2019-02-04T10:09:00Z"/>
                <w:rFonts w:ascii="Calibri" w:hAnsi="Calibri" w:cs="Calibri"/>
                <w:color w:val="000000"/>
                <w:sz w:val="16"/>
                <w:szCs w:val="16"/>
                <w:lang w:eastAsia="en-US"/>
              </w:rPr>
            </w:pPr>
            <w:ins w:id="6635" w:author="Machado, Diana" w:date="2019-02-04T10:09:00Z">
              <w:r w:rsidRPr="00C722A9">
                <w:rPr>
                  <w:rFonts w:ascii="Calibri" w:hAnsi="Calibri" w:cs="Calibri"/>
                  <w:color w:val="000000"/>
                  <w:sz w:val="16"/>
                  <w:szCs w:val="16"/>
                  <w:lang w:eastAsia="en-US"/>
                </w:rPr>
                <w:t>0.61%</w:t>
              </w:r>
            </w:ins>
          </w:p>
        </w:tc>
      </w:tr>
      <w:tr w:rsidR="00741D6D" w:rsidRPr="00C722A9" w:rsidTr="00331AF4">
        <w:trPr>
          <w:trHeight w:hRule="exact" w:val="216"/>
          <w:ins w:id="66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637" w:author="Machado, Diana" w:date="2019-02-04T10:09:00Z"/>
                <w:rFonts w:ascii="Calibri" w:hAnsi="Calibri" w:cs="Calibri"/>
                <w:color w:val="000000"/>
                <w:sz w:val="16"/>
                <w:szCs w:val="16"/>
                <w:lang w:eastAsia="en-US"/>
              </w:rPr>
            </w:pPr>
            <w:ins w:id="6638" w:author="Machado, Diana" w:date="2019-02-04T10:09:00Z">
              <w:r w:rsidRPr="00C722A9">
                <w:rPr>
                  <w:rFonts w:ascii="Calibri" w:hAnsi="Calibri" w:cs="Calibri"/>
                  <w:color w:val="000000"/>
                  <w:sz w:val="16"/>
                  <w:szCs w:val="16"/>
                  <w:lang w:eastAsia="en-US"/>
                </w:rPr>
                <w:t>327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39" w:author="Machado, Diana" w:date="2019-02-04T10:09:00Z"/>
                <w:rFonts w:ascii="Calibri" w:hAnsi="Calibri" w:cs="Calibri"/>
                <w:color w:val="000000"/>
                <w:sz w:val="16"/>
                <w:szCs w:val="16"/>
                <w:lang w:eastAsia="en-US"/>
              </w:rPr>
            </w:pPr>
            <w:ins w:id="6640" w:author="Machado, Diana" w:date="2019-02-04T10:09:00Z">
              <w:r w:rsidRPr="00C722A9">
                <w:rPr>
                  <w:rFonts w:ascii="Calibri" w:hAnsi="Calibri" w:cs="Calibri"/>
                  <w:color w:val="000000"/>
                  <w:sz w:val="16"/>
                  <w:szCs w:val="16"/>
                  <w:lang w:eastAsia="en-US"/>
                </w:rPr>
                <w:t xml:space="preserve">31,038,01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41" w:author="Machado, Diana" w:date="2019-02-04T10:09:00Z"/>
                <w:rFonts w:ascii="Calibri" w:hAnsi="Calibri" w:cs="Calibri"/>
                <w:color w:val="000000"/>
                <w:sz w:val="16"/>
                <w:szCs w:val="16"/>
                <w:lang w:eastAsia="en-US"/>
              </w:rPr>
            </w:pPr>
            <w:ins w:id="6642" w:author="Machado, Diana" w:date="2019-02-04T10:09:00Z">
              <w:r w:rsidRPr="00C722A9">
                <w:rPr>
                  <w:rFonts w:ascii="Calibri" w:hAnsi="Calibri" w:cs="Calibri"/>
                  <w:color w:val="000000"/>
                  <w:sz w:val="16"/>
                  <w:szCs w:val="16"/>
                  <w:lang w:eastAsia="en-US"/>
                </w:rPr>
                <w:t>0.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43" w:author="Machado, Diana" w:date="2019-02-04T10:09:00Z"/>
                <w:rFonts w:ascii="Calibri" w:hAnsi="Calibri" w:cs="Calibri"/>
                <w:color w:val="000000"/>
                <w:sz w:val="16"/>
                <w:szCs w:val="16"/>
                <w:lang w:eastAsia="en-US"/>
              </w:rPr>
            </w:pPr>
            <w:ins w:id="6644" w:author="Machado, Diana" w:date="2019-02-04T10:09:00Z">
              <w:r w:rsidRPr="00C722A9">
                <w:rPr>
                  <w:rFonts w:ascii="Calibri" w:hAnsi="Calibri" w:cs="Calibri"/>
                  <w:color w:val="000000"/>
                  <w:sz w:val="16"/>
                  <w:szCs w:val="16"/>
                  <w:lang w:eastAsia="en-US"/>
                </w:rPr>
                <w:t xml:space="preserve">20,301,55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45" w:author="Machado, Diana" w:date="2019-02-04T10:09:00Z"/>
                <w:rFonts w:ascii="Calibri" w:hAnsi="Calibri" w:cs="Calibri"/>
                <w:color w:val="000000"/>
                <w:sz w:val="16"/>
                <w:szCs w:val="16"/>
                <w:lang w:eastAsia="en-US"/>
              </w:rPr>
            </w:pPr>
            <w:ins w:id="6646"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47" w:author="Machado, Diana" w:date="2019-02-04T10:09:00Z"/>
                <w:rFonts w:ascii="Calibri" w:hAnsi="Calibri" w:cs="Calibri"/>
                <w:color w:val="000000"/>
                <w:sz w:val="16"/>
                <w:szCs w:val="16"/>
                <w:lang w:eastAsia="en-US"/>
              </w:rPr>
            </w:pPr>
            <w:ins w:id="66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49" w:author="Machado, Diana" w:date="2019-02-04T10:09:00Z"/>
                <w:rFonts w:ascii="Calibri" w:hAnsi="Calibri" w:cs="Calibri"/>
                <w:color w:val="000000"/>
                <w:sz w:val="16"/>
                <w:szCs w:val="16"/>
                <w:lang w:eastAsia="en-US"/>
              </w:rPr>
            </w:pPr>
            <w:ins w:id="66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51" w:author="Machado, Diana" w:date="2019-02-04T10:09:00Z"/>
                <w:rFonts w:ascii="Calibri" w:hAnsi="Calibri" w:cs="Calibri"/>
                <w:color w:val="000000"/>
                <w:sz w:val="16"/>
                <w:szCs w:val="16"/>
                <w:lang w:eastAsia="en-US"/>
              </w:rPr>
            </w:pPr>
            <w:ins w:id="6652" w:author="Machado, Diana" w:date="2019-02-04T10:09:00Z">
              <w:r w:rsidRPr="00C722A9">
                <w:rPr>
                  <w:rFonts w:ascii="Calibri" w:hAnsi="Calibri" w:cs="Calibri"/>
                  <w:color w:val="000000"/>
                  <w:sz w:val="16"/>
                  <w:szCs w:val="16"/>
                  <w:lang w:eastAsia="en-US"/>
                </w:rPr>
                <w:t xml:space="preserve">31,396,4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53" w:author="Machado, Diana" w:date="2019-02-04T10:09:00Z"/>
                <w:rFonts w:ascii="Calibri" w:hAnsi="Calibri" w:cs="Calibri"/>
                <w:color w:val="000000"/>
                <w:sz w:val="16"/>
                <w:szCs w:val="16"/>
                <w:lang w:eastAsia="en-US"/>
              </w:rPr>
            </w:pPr>
            <w:ins w:id="6654"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55" w:author="Machado, Diana" w:date="2019-02-04T10:09:00Z"/>
                <w:rFonts w:ascii="Calibri" w:hAnsi="Calibri" w:cs="Calibri"/>
                <w:color w:val="000000"/>
                <w:sz w:val="16"/>
                <w:szCs w:val="16"/>
                <w:lang w:eastAsia="en-US"/>
              </w:rPr>
            </w:pPr>
            <w:ins w:id="6656" w:author="Machado, Diana" w:date="2019-02-04T10:09:00Z">
              <w:r w:rsidRPr="00C722A9">
                <w:rPr>
                  <w:rFonts w:ascii="Calibri" w:hAnsi="Calibri" w:cs="Calibri"/>
                  <w:color w:val="000000"/>
                  <w:sz w:val="16"/>
                  <w:szCs w:val="16"/>
                  <w:lang w:eastAsia="en-US"/>
                </w:rPr>
                <w:t xml:space="preserve">82,736,0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57" w:author="Machado, Diana" w:date="2019-02-04T10:09:00Z"/>
                <w:rFonts w:ascii="Calibri" w:hAnsi="Calibri" w:cs="Calibri"/>
                <w:color w:val="000000"/>
                <w:sz w:val="16"/>
                <w:szCs w:val="16"/>
                <w:lang w:eastAsia="en-US"/>
              </w:rPr>
            </w:pPr>
            <w:ins w:id="6658"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66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660" w:author="Machado, Diana" w:date="2019-02-04T10:09:00Z"/>
                <w:rFonts w:ascii="Calibri" w:hAnsi="Calibri" w:cs="Calibri"/>
                <w:color w:val="000000"/>
                <w:sz w:val="16"/>
                <w:szCs w:val="16"/>
                <w:lang w:eastAsia="en-US"/>
              </w:rPr>
            </w:pPr>
            <w:ins w:id="6661" w:author="Machado, Diana" w:date="2019-02-04T10:09:00Z">
              <w:r w:rsidRPr="00C722A9">
                <w:rPr>
                  <w:rFonts w:ascii="Calibri" w:hAnsi="Calibri" w:cs="Calibri"/>
                  <w:color w:val="000000"/>
                  <w:sz w:val="16"/>
                  <w:szCs w:val="16"/>
                  <w:lang w:eastAsia="en-US"/>
                </w:rPr>
                <w:t>3275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62" w:author="Machado, Diana" w:date="2019-02-04T10:09:00Z"/>
                <w:rFonts w:ascii="Calibri" w:hAnsi="Calibri" w:cs="Calibri"/>
                <w:color w:val="000000"/>
                <w:sz w:val="16"/>
                <w:szCs w:val="16"/>
                <w:lang w:eastAsia="en-US"/>
              </w:rPr>
            </w:pPr>
            <w:ins w:id="6663" w:author="Machado, Diana" w:date="2019-02-04T10:09:00Z">
              <w:r w:rsidRPr="00C722A9">
                <w:rPr>
                  <w:rFonts w:ascii="Calibri" w:hAnsi="Calibri" w:cs="Calibri"/>
                  <w:color w:val="000000"/>
                  <w:sz w:val="16"/>
                  <w:szCs w:val="16"/>
                  <w:lang w:eastAsia="en-US"/>
                </w:rPr>
                <w:t xml:space="preserve">46,340,91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64" w:author="Machado, Diana" w:date="2019-02-04T10:09:00Z"/>
                <w:rFonts w:ascii="Calibri" w:hAnsi="Calibri" w:cs="Calibri"/>
                <w:color w:val="000000"/>
                <w:sz w:val="16"/>
                <w:szCs w:val="16"/>
                <w:lang w:eastAsia="en-US"/>
              </w:rPr>
            </w:pPr>
            <w:ins w:id="6665" w:author="Machado, Diana" w:date="2019-02-04T10:09:00Z">
              <w:r w:rsidRPr="00C722A9">
                <w:rPr>
                  <w:rFonts w:ascii="Calibri" w:hAnsi="Calibri" w:cs="Calibri"/>
                  <w:color w:val="000000"/>
                  <w:sz w:val="16"/>
                  <w:szCs w:val="16"/>
                  <w:lang w:eastAsia="en-US"/>
                </w:rPr>
                <w:t>0.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66" w:author="Machado, Diana" w:date="2019-02-04T10:09:00Z"/>
                <w:rFonts w:ascii="Calibri" w:hAnsi="Calibri" w:cs="Calibri"/>
                <w:color w:val="000000"/>
                <w:sz w:val="16"/>
                <w:szCs w:val="16"/>
                <w:lang w:eastAsia="en-US"/>
              </w:rPr>
            </w:pPr>
            <w:ins w:id="6667" w:author="Machado, Diana" w:date="2019-02-04T10:09:00Z">
              <w:r w:rsidRPr="00C722A9">
                <w:rPr>
                  <w:rFonts w:ascii="Calibri" w:hAnsi="Calibri" w:cs="Calibri"/>
                  <w:color w:val="000000"/>
                  <w:sz w:val="16"/>
                  <w:szCs w:val="16"/>
                  <w:lang w:eastAsia="en-US"/>
                </w:rPr>
                <w:t xml:space="preserve">24,689,7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68" w:author="Machado, Diana" w:date="2019-02-04T10:09:00Z"/>
                <w:rFonts w:ascii="Calibri" w:hAnsi="Calibri" w:cs="Calibri"/>
                <w:color w:val="000000"/>
                <w:sz w:val="16"/>
                <w:szCs w:val="16"/>
                <w:lang w:eastAsia="en-US"/>
              </w:rPr>
            </w:pPr>
            <w:ins w:id="6669"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70" w:author="Machado, Diana" w:date="2019-02-04T10:09:00Z"/>
                <w:rFonts w:ascii="Calibri" w:hAnsi="Calibri" w:cs="Calibri"/>
                <w:color w:val="000000"/>
                <w:sz w:val="16"/>
                <w:szCs w:val="16"/>
                <w:lang w:eastAsia="en-US"/>
              </w:rPr>
            </w:pPr>
            <w:ins w:id="66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72" w:author="Machado, Diana" w:date="2019-02-04T10:09:00Z"/>
                <w:rFonts w:ascii="Calibri" w:hAnsi="Calibri" w:cs="Calibri"/>
                <w:color w:val="000000"/>
                <w:sz w:val="16"/>
                <w:szCs w:val="16"/>
                <w:lang w:eastAsia="en-US"/>
              </w:rPr>
            </w:pPr>
            <w:ins w:id="66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74" w:author="Machado, Diana" w:date="2019-02-04T10:09:00Z"/>
                <w:rFonts w:ascii="Calibri" w:hAnsi="Calibri" w:cs="Calibri"/>
                <w:color w:val="000000"/>
                <w:sz w:val="16"/>
                <w:szCs w:val="16"/>
                <w:lang w:eastAsia="en-US"/>
              </w:rPr>
            </w:pPr>
            <w:ins w:id="6675" w:author="Machado, Diana" w:date="2019-02-04T10:09:00Z">
              <w:r w:rsidRPr="00C722A9">
                <w:rPr>
                  <w:rFonts w:ascii="Calibri" w:hAnsi="Calibri" w:cs="Calibri"/>
                  <w:color w:val="000000"/>
                  <w:sz w:val="16"/>
                  <w:szCs w:val="16"/>
                  <w:lang w:eastAsia="en-US"/>
                </w:rPr>
                <w:t xml:space="preserve">35,843,25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76" w:author="Machado, Diana" w:date="2019-02-04T10:09:00Z"/>
                <w:rFonts w:ascii="Calibri" w:hAnsi="Calibri" w:cs="Calibri"/>
                <w:color w:val="000000"/>
                <w:sz w:val="16"/>
                <w:szCs w:val="16"/>
                <w:lang w:eastAsia="en-US"/>
              </w:rPr>
            </w:pPr>
            <w:ins w:id="6677" w:author="Machado, Diana" w:date="2019-02-04T10:09:00Z">
              <w:r w:rsidRPr="00C722A9">
                <w:rPr>
                  <w:rFonts w:ascii="Calibri" w:hAnsi="Calibri" w:cs="Calibri"/>
                  <w:color w:val="000000"/>
                  <w:sz w:val="16"/>
                  <w:szCs w:val="16"/>
                  <w:lang w:eastAsia="en-US"/>
                </w:rPr>
                <w:t>0.2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78" w:author="Machado, Diana" w:date="2019-02-04T10:09:00Z"/>
                <w:rFonts w:ascii="Calibri" w:hAnsi="Calibri" w:cs="Calibri"/>
                <w:color w:val="000000"/>
                <w:sz w:val="16"/>
                <w:szCs w:val="16"/>
                <w:lang w:eastAsia="en-US"/>
              </w:rPr>
            </w:pPr>
            <w:ins w:id="6679" w:author="Machado, Diana" w:date="2019-02-04T10:09:00Z">
              <w:r w:rsidRPr="00C722A9">
                <w:rPr>
                  <w:rFonts w:ascii="Calibri" w:hAnsi="Calibri" w:cs="Calibri"/>
                  <w:color w:val="000000"/>
                  <w:sz w:val="16"/>
                  <w:szCs w:val="16"/>
                  <w:lang w:eastAsia="en-US"/>
                </w:rPr>
                <w:t xml:space="preserve">106,873,9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80" w:author="Machado, Diana" w:date="2019-02-04T10:09:00Z"/>
                <w:rFonts w:ascii="Calibri" w:hAnsi="Calibri" w:cs="Calibri"/>
                <w:color w:val="000000"/>
                <w:sz w:val="16"/>
                <w:szCs w:val="16"/>
                <w:lang w:eastAsia="en-US"/>
              </w:rPr>
            </w:pPr>
            <w:ins w:id="6681" w:author="Machado, Diana" w:date="2019-02-04T10:09:00Z">
              <w:r w:rsidRPr="00C722A9">
                <w:rPr>
                  <w:rFonts w:ascii="Calibri" w:hAnsi="Calibri" w:cs="Calibri"/>
                  <w:color w:val="000000"/>
                  <w:sz w:val="16"/>
                  <w:szCs w:val="16"/>
                  <w:lang w:eastAsia="en-US"/>
                </w:rPr>
                <w:t>0.33%</w:t>
              </w:r>
            </w:ins>
          </w:p>
        </w:tc>
      </w:tr>
      <w:tr w:rsidR="00741D6D" w:rsidRPr="00C722A9" w:rsidTr="00331AF4">
        <w:trPr>
          <w:trHeight w:hRule="exact" w:val="216"/>
          <w:ins w:id="66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683" w:author="Machado, Diana" w:date="2019-02-04T10:09:00Z"/>
                <w:rFonts w:ascii="Calibri" w:hAnsi="Calibri" w:cs="Calibri"/>
                <w:color w:val="000000"/>
                <w:sz w:val="16"/>
                <w:szCs w:val="16"/>
                <w:lang w:eastAsia="en-US"/>
              </w:rPr>
            </w:pPr>
            <w:ins w:id="6684" w:author="Machado, Diana" w:date="2019-02-04T10:09:00Z">
              <w:r w:rsidRPr="00C722A9">
                <w:rPr>
                  <w:rFonts w:ascii="Calibri" w:hAnsi="Calibri" w:cs="Calibri"/>
                  <w:color w:val="000000"/>
                  <w:sz w:val="16"/>
                  <w:szCs w:val="16"/>
                  <w:lang w:eastAsia="en-US"/>
                </w:rPr>
                <w:t>327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85" w:author="Machado, Diana" w:date="2019-02-04T10:09:00Z"/>
                <w:rFonts w:ascii="Calibri" w:hAnsi="Calibri" w:cs="Calibri"/>
                <w:color w:val="000000"/>
                <w:sz w:val="16"/>
                <w:szCs w:val="16"/>
                <w:lang w:eastAsia="en-US"/>
              </w:rPr>
            </w:pPr>
            <w:ins w:id="6686" w:author="Machado, Diana" w:date="2019-02-04T10:09:00Z">
              <w:r w:rsidRPr="00C722A9">
                <w:rPr>
                  <w:rFonts w:ascii="Calibri" w:hAnsi="Calibri" w:cs="Calibri"/>
                  <w:color w:val="000000"/>
                  <w:sz w:val="16"/>
                  <w:szCs w:val="16"/>
                  <w:lang w:eastAsia="en-US"/>
                </w:rPr>
                <w:t xml:space="preserve">14,084,14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87" w:author="Machado, Diana" w:date="2019-02-04T10:09:00Z"/>
                <w:rFonts w:ascii="Calibri" w:hAnsi="Calibri" w:cs="Calibri"/>
                <w:color w:val="000000"/>
                <w:sz w:val="16"/>
                <w:szCs w:val="16"/>
                <w:lang w:eastAsia="en-US"/>
              </w:rPr>
            </w:pPr>
            <w:ins w:id="6688" w:author="Machado, Diana" w:date="2019-02-04T10:09:00Z">
              <w:r w:rsidRPr="00C722A9">
                <w:rPr>
                  <w:rFonts w:ascii="Calibri" w:hAnsi="Calibri" w:cs="Calibri"/>
                  <w:color w:val="000000"/>
                  <w:sz w:val="16"/>
                  <w:szCs w:val="16"/>
                  <w:lang w:eastAsia="en-US"/>
                </w:rPr>
                <w:t>0.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89" w:author="Machado, Diana" w:date="2019-02-04T10:09:00Z"/>
                <w:rFonts w:ascii="Calibri" w:hAnsi="Calibri" w:cs="Calibri"/>
                <w:color w:val="000000"/>
                <w:sz w:val="16"/>
                <w:szCs w:val="16"/>
                <w:lang w:eastAsia="en-US"/>
              </w:rPr>
            </w:pPr>
            <w:ins w:id="6690" w:author="Machado, Diana" w:date="2019-02-04T10:09:00Z">
              <w:r w:rsidRPr="00C722A9">
                <w:rPr>
                  <w:rFonts w:ascii="Calibri" w:hAnsi="Calibri" w:cs="Calibri"/>
                  <w:color w:val="000000"/>
                  <w:sz w:val="16"/>
                  <w:szCs w:val="16"/>
                  <w:lang w:eastAsia="en-US"/>
                </w:rPr>
                <w:t xml:space="preserve">10,902,1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91" w:author="Machado, Diana" w:date="2019-02-04T10:09:00Z"/>
                <w:rFonts w:ascii="Calibri" w:hAnsi="Calibri" w:cs="Calibri"/>
                <w:color w:val="000000"/>
                <w:sz w:val="16"/>
                <w:szCs w:val="16"/>
                <w:lang w:eastAsia="en-US"/>
              </w:rPr>
            </w:pPr>
            <w:ins w:id="6692"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93" w:author="Machado, Diana" w:date="2019-02-04T10:09:00Z"/>
                <w:rFonts w:ascii="Calibri" w:hAnsi="Calibri" w:cs="Calibri"/>
                <w:color w:val="000000"/>
                <w:sz w:val="16"/>
                <w:szCs w:val="16"/>
                <w:lang w:eastAsia="en-US"/>
              </w:rPr>
            </w:pPr>
            <w:ins w:id="66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95" w:author="Machado, Diana" w:date="2019-02-04T10:09:00Z"/>
                <w:rFonts w:ascii="Calibri" w:hAnsi="Calibri" w:cs="Calibri"/>
                <w:color w:val="000000"/>
                <w:sz w:val="16"/>
                <w:szCs w:val="16"/>
                <w:lang w:eastAsia="en-US"/>
              </w:rPr>
            </w:pPr>
            <w:ins w:id="66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97" w:author="Machado, Diana" w:date="2019-02-04T10:09:00Z"/>
                <w:rFonts w:ascii="Calibri" w:hAnsi="Calibri" w:cs="Calibri"/>
                <w:color w:val="000000"/>
                <w:sz w:val="16"/>
                <w:szCs w:val="16"/>
                <w:lang w:eastAsia="en-US"/>
              </w:rPr>
            </w:pPr>
            <w:ins w:id="6698" w:author="Machado, Diana" w:date="2019-02-04T10:09:00Z">
              <w:r w:rsidRPr="00C722A9">
                <w:rPr>
                  <w:rFonts w:ascii="Calibri" w:hAnsi="Calibri" w:cs="Calibri"/>
                  <w:color w:val="000000"/>
                  <w:sz w:val="16"/>
                  <w:szCs w:val="16"/>
                  <w:lang w:eastAsia="en-US"/>
                </w:rPr>
                <w:t xml:space="preserve">17,204,55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99" w:author="Machado, Diana" w:date="2019-02-04T10:09:00Z"/>
                <w:rFonts w:ascii="Calibri" w:hAnsi="Calibri" w:cs="Calibri"/>
                <w:color w:val="000000"/>
                <w:sz w:val="16"/>
                <w:szCs w:val="16"/>
                <w:lang w:eastAsia="en-US"/>
              </w:rPr>
            </w:pPr>
            <w:ins w:id="6700"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01" w:author="Machado, Diana" w:date="2019-02-04T10:09:00Z"/>
                <w:rFonts w:ascii="Calibri" w:hAnsi="Calibri" w:cs="Calibri"/>
                <w:color w:val="000000"/>
                <w:sz w:val="16"/>
                <w:szCs w:val="16"/>
                <w:lang w:eastAsia="en-US"/>
              </w:rPr>
            </w:pPr>
            <w:ins w:id="6702" w:author="Machado, Diana" w:date="2019-02-04T10:09:00Z">
              <w:r w:rsidRPr="00C722A9">
                <w:rPr>
                  <w:rFonts w:ascii="Calibri" w:hAnsi="Calibri" w:cs="Calibri"/>
                  <w:color w:val="000000"/>
                  <w:sz w:val="16"/>
                  <w:szCs w:val="16"/>
                  <w:lang w:eastAsia="en-US"/>
                </w:rPr>
                <w:t xml:space="preserve">42,190,8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03" w:author="Machado, Diana" w:date="2019-02-04T10:09:00Z"/>
                <w:rFonts w:ascii="Calibri" w:hAnsi="Calibri" w:cs="Calibri"/>
                <w:color w:val="000000"/>
                <w:sz w:val="16"/>
                <w:szCs w:val="16"/>
                <w:lang w:eastAsia="en-US"/>
              </w:rPr>
            </w:pPr>
            <w:ins w:id="6704"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67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706" w:author="Machado, Diana" w:date="2019-02-04T10:09:00Z"/>
                <w:rFonts w:ascii="Calibri" w:hAnsi="Calibri" w:cs="Calibri"/>
                <w:color w:val="000000"/>
                <w:sz w:val="16"/>
                <w:szCs w:val="16"/>
                <w:lang w:eastAsia="en-US"/>
              </w:rPr>
            </w:pPr>
            <w:ins w:id="6707" w:author="Machado, Diana" w:date="2019-02-04T10:09:00Z">
              <w:r w:rsidRPr="00C722A9">
                <w:rPr>
                  <w:rFonts w:ascii="Calibri" w:hAnsi="Calibri" w:cs="Calibri"/>
                  <w:color w:val="000000"/>
                  <w:sz w:val="16"/>
                  <w:szCs w:val="16"/>
                  <w:lang w:eastAsia="en-US"/>
                </w:rPr>
                <w:t>3275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08" w:author="Machado, Diana" w:date="2019-02-04T10:09:00Z"/>
                <w:rFonts w:ascii="Calibri" w:hAnsi="Calibri" w:cs="Calibri"/>
                <w:color w:val="000000"/>
                <w:sz w:val="16"/>
                <w:szCs w:val="16"/>
                <w:lang w:eastAsia="en-US"/>
              </w:rPr>
            </w:pPr>
            <w:ins w:id="670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10" w:author="Machado, Diana" w:date="2019-02-04T10:09:00Z"/>
                <w:rFonts w:ascii="Calibri" w:hAnsi="Calibri" w:cs="Calibri"/>
                <w:color w:val="000000"/>
                <w:sz w:val="16"/>
                <w:szCs w:val="16"/>
                <w:lang w:eastAsia="en-US"/>
              </w:rPr>
            </w:pPr>
            <w:ins w:id="671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12" w:author="Machado, Diana" w:date="2019-02-04T10:09:00Z"/>
                <w:rFonts w:ascii="Calibri" w:hAnsi="Calibri" w:cs="Calibri"/>
                <w:color w:val="000000"/>
                <w:sz w:val="16"/>
                <w:szCs w:val="16"/>
                <w:lang w:eastAsia="en-US"/>
              </w:rPr>
            </w:pPr>
            <w:ins w:id="6713" w:author="Machado, Diana" w:date="2019-02-04T10:09:00Z">
              <w:r w:rsidRPr="00C722A9">
                <w:rPr>
                  <w:rFonts w:ascii="Calibri" w:hAnsi="Calibri" w:cs="Calibri"/>
                  <w:color w:val="000000"/>
                  <w:sz w:val="16"/>
                  <w:szCs w:val="16"/>
                  <w:lang w:eastAsia="en-US"/>
                </w:rPr>
                <w:t xml:space="preserve">1,432,1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14" w:author="Machado, Diana" w:date="2019-02-04T10:09:00Z"/>
                <w:rFonts w:ascii="Calibri" w:hAnsi="Calibri" w:cs="Calibri"/>
                <w:color w:val="000000"/>
                <w:sz w:val="16"/>
                <w:szCs w:val="16"/>
                <w:lang w:eastAsia="en-US"/>
              </w:rPr>
            </w:pPr>
            <w:ins w:id="6715"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16" w:author="Machado, Diana" w:date="2019-02-04T10:09:00Z"/>
                <w:rFonts w:ascii="Calibri" w:hAnsi="Calibri" w:cs="Calibri"/>
                <w:color w:val="000000"/>
                <w:sz w:val="16"/>
                <w:szCs w:val="16"/>
                <w:lang w:eastAsia="en-US"/>
              </w:rPr>
            </w:pPr>
            <w:ins w:id="67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18" w:author="Machado, Diana" w:date="2019-02-04T10:09:00Z"/>
                <w:rFonts w:ascii="Calibri" w:hAnsi="Calibri" w:cs="Calibri"/>
                <w:color w:val="000000"/>
                <w:sz w:val="16"/>
                <w:szCs w:val="16"/>
                <w:lang w:eastAsia="en-US"/>
              </w:rPr>
            </w:pPr>
            <w:ins w:id="67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20" w:author="Machado, Diana" w:date="2019-02-04T10:09:00Z"/>
                <w:rFonts w:ascii="Calibri" w:hAnsi="Calibri" w:cs="Calibri"/>
                <w:color w:val="000000"/>
                <w:sz w:val="16"/>
                <w:szCs w:val="16"/>
                <w:lang w:eastAsia="en-US"/>
              </w:rPr>
            </w:pPr>
            <w:ins w:id="6721" w:author="Machado, Diana" w:date="2019-02-04T10:09:00Z">
              <w:r w:rsidRPr="00C722A9">
                <w:rPr>
                  <w:rFonts w:ascii="Calibri" w:hAnsi="Calibri" w:cs="Calibri"/>
                  <w:color w:val="000000"/>
                  <w:sz w:val="16"/>
                  <w:szCs w:val="16"/>
                  <w:lang w:eastAsia="en-US"/>
                </w:rPr>
                <w:t xml:space="preserve">30,070,19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22" w:author="Machado, Diana" w:date="2019-02-04T10:09:00Z"/>
                <w:rFonts w:ascii="Calibri" w:hAnsi="Calibri" w:cs="Calibri"/>
                <w:color w:val="000000"/>
                <w:sz w:val="16"/>
                <w:szCs w:val="16"/>
                <w:lang w:eastAsia="en-US"/>
              </w:rPr>
            </w:pPr>
            <w:ins w:id="6723"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24" w:author="Machado, Diana" w:date="2019-02-04T10:09:00Z"/>
                <w:rFonts w:ascii="Calibri" w:hAnsi="Calibri" w:cs="Calibri"/>
                <w:color w:val="000000"/>
                <w:sz w:val="16"/>
                <w:szCs w:val="16"/>
                <w:lang w:eastAsia="en-US"/>
              </w:rPr>
            </w:pPr>
            <w:ins w:id="6725" w:author="Machado, Diana" w:date="2019-02-04T10:09:00Z">
              <w:r w:rsidRPr="00C722A9">
                <w:rPr>
                  <w:rFonts w:ascii="Calibri" w:hAnsi="Calibri" w:cs="Calibri"/>
                  <w:color w:val="000000"/>
                  <w:sz w:val="16"/>
                  <w:szCs w:val="16"/>
                  <w:lang w:eastAsia="en-US"/>
                </w:rPr>
                <w:t xml:space="preserve">31,502,3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26" w:author="Machado, Diana" w:date="2019-02-04T10:09:00Z"/>
                <w:rFonts w:ascii="Calibri" w:hAnsi="Calibri" w:cs="Calibri"/>
                <w:color w:val="000000"/>
                <w:sz w:val="16"/>
                <w:szCs w:val="16"/>
                <w:lang w:eastAsia="en-US"/>
              </w:rPr>
            </w:pPr>
            <w:ins w:id="6727"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67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729" w:author="Machado, Diana" w:date="2019-02-04T10:09:00Z"/>
                <w:rFonts w:ascii="Calibri" w:hAnsi="Calibri" w:cs="Calibri"/>
                <w:color w:val="000000"/>
                <w:sz w:val="16"/>
                <w:szCs w:val="16"/>
                <w:lang w:eastAsia="en-US"/>
              </w:rPr>
            </w:pPr>
            <w:ins w:id="6730" w:author="Machado, Diana" w:date="2019-02-04T10:09:00Z">
              <w:r w:rsidRPr="00C722A9">
                <w:rPr>
                  <w:rFonts w:ascii="Calibri" w:hAnsi="Calibri" w:cs="Calibri"/>
                  <w:color w:val="000000"/>
                  <w:sz w:val="16"/>
                  <w:szCs w:val="16"/>
                  <w:lang w:eastAsia="en-US"/>
                </w:rPr>
                <w:t>327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31" w:author="Machado, Diana" w:date="2019-02-04T10:09:00Z"/>
                <w:rFonts w:ascii="Calibri" w:hAnsi="Calibri" w:cs="Calibri"/>
                <w:color w:val="000000"/>
                <w:sz w:val="16"/>
                <w:szCs w:val="16"/>
                <w:lang w:eastAsia="en-US"/>
              </w:rPr>
            </w:pPr>
            <w:ins w:id="6732" w:author="Machado, Diana" w:date="2019-02-04T10:09:00Z">
              <w:r w:rsidRPr="00C722A9">
                <w:rPr>
                  <w:rFonts w:ascii="Calibri" w:hAnsi="Calibri" w:cs="Calibri"/>
                  <w:color w:val="000000"/>
                  <w:sz w:val="16"/>
                  <w:szCs w:val="16"/>
                  <w:lang w:eastAsia="en-US"/>
                </w:rPr>
                <w:t xml:space="preserve">2,484,58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33" w:author="Machado, Diana" w:date="2019-02-04T10:09:00Z"/>
                <w:rFonts w:ascii="Calibri" w:hAnsi="Calibri" w:cs="Calibri"/>
                <w:color w:val="000000"/>
                <w:sz w:val="16"/>
                <w:szCs w:val="16"/>
                <w:lang w:eastAsia="en-US"/>
              </w:rPr>
            </w:pPr>
            <w:ins w:id="6734" w:author="Machado, Diana" w:date="2019-02-04T10:09:00Z">
              <w:r w:rsidRPr="00C722A9">
                <w:rPr>
                  <w:rFonts w:ascii="Calibri" w:hAnsi="Calibri" w:cs="Calibri"/>
                  <w:color w:val="000000"/>
                  <w:sz w:val="16"/>
                  <w:szCs w:val="16"/>
                  <w:lang w:eastAsia="en-US"/>
                </w:rPr>
                <w:t>0.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35" w:author="Machado, Diana" w:date="2019-02-04T10:09:00Z"/>
                <w:rFonts w:ascii="Calibri" w:hAnsi="Calibri" w:cs="Calibri"/>
                <w:color w:val="000000"/>
                <w:sz w:val="16"/>
                <w:szCs w:val="16"/>
                <w:lang w:eastAsia="en-US"/>
              </w:rPr>
            </w:pPr>
            <w:ins w:id="6736" w:author="Machado, Diana" w:date="2019-02-04T10:09:00Z">
              <w:r w:rsidRPr="00C722A9">
                <w:rPr>
                  <w:rFonts w:ascii="Calibri" w:hAnsi="Calibri" w:cs="Calibri"/>
                  <w:color w:val="000000"/>
                  <w:sz w:val="16"/>
                  <w:szCs w:val="16"/>
                  <w:lang w:eastAsia="en-US"/>
                </w:rPr>
                <w:t xml:space="preserve">2,507,08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37" w:author="Machado, Diana" w:date="2019-02-04T10:09:00Z"/>
                <w:rFonts w:ascii="Calibri" w:hAnsi="Calibri" w:cs="Calibri"/>
                <w:color w:val="000000"/>
                <w:sz w:val="16"/>
                <w:szCs w:val="16"/>
                <w:lang w:eastAsia="en-US"/>
              </w:rPr>
            </w:pPr>
            <w:ins w:id="6738"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39" w:author="Machado, Diana" w:date="2019-02-04T10:09:00Z"/>
                <w:rFonts w:ascii="Calibri" w:hAnsi="Calibri" w:cs="Calibri"/>
                <w:color w:val="000000"/>
                <w:sz w:val="16"/>
                <w:szCs w:val="16"/>
                <w:lang w:eastAsia="en-US"/>
              </w:rPr>
            </w:pPr>
            <w:ins w:id="67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41" w:author="Machado, Diana" w:date="2019-02-04T10:09:00Z"/>
                <w:rFonts w:ascii="Calibri" w:hAnsi="Calibri" w:cs="Calibri"/>
                <w:color w:val="000000"/>
                <w:sz w:val="16"/>
                <w:szCs w:val="16"/>
                <w:lang w:eastAsia="en-US"/>
              </w:rPr>
            </w:pPr>
            <w:ins w:id="67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43" w:author="Machado, Diana" w:date="2019-02-04T10:09:00Z"/>
                <w:rFonts w:ascii="Calibri" w:hAnsi="Calibri" w:cs="Calibri"/>
                <w:color w:val="000000"/>
                <w:sz w:val="16"/>
                <w:szCs w:val="16"/>
                <w:lang w:eastAsia="en-US"/>
              </w:rPr>
            </w:pPr>
            <w:ins w:id="6744" w:author="Machado, Diana" w:date="2019-02-04T10:09:00Z">
              <w:r w:rsidRPr="00C722A9">
                <w:rPr>
                  <w:rFonts w:ascii="Calibri" w:hAnsi="Calibri" w:cs="Calibri"/>
                  <w:color w:val="000000"/>
                  <w:sz w:val="16"/>
                  <w:szCs w:val="16"/>
                  <w:lang w:eastAsia="en-US"/>
                </w:rPr>
                <w:t xml:space="preserve">3,534,0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45" w:author="Machado, Diana" w:date="2019-02-04T10:09:00Z"/>
                <w:rFonts w:ascii="Calibri" w:hAnsi="Calibri" w:cs="Calibri"/>
                <w:color w:val="000000"/>
                <w:sz w:val="16"/>
                <w:szCs w:val="16"/>
                <w:lang w:eastAsia="en-US"/>
              </w:rPr>
            </w:pPr>
            <w:ins w:id="6746"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47" w:author="Machado, Diana" w:date="2019-02-04T10:09:00Z"/>
                <w:rFonts w:ascii="Calibri" w:hAnsi="Calibri" w:cs="Calibri"/>
                <w:color w:val="000000"/>
                <w:sz w:val="16"/>
                <w:szCs w:val="16"/>
                <w:lang w:eastAsia="en-US"/>
              </w:rPr>
            </w:pPr>
            <w:ins w:id="6748" w:author="Machado, Diana" w:date="2019-02-04T10:09:00Z">
              <w:r w:rsidRPr="00C722A9">
                <w:rPr>
                  <w:rFonts w:ascii="Calibri" w:hAnsi="Calibri" w:cs="Calibri"/>
                  <w:color w:val="000000"/>
                  <w:sz w:val="16"/>
                  <w:szCs w:val="16"/>
                  <w:lang w:eastAsia="en-US"/>
                </w:rPr>
                <w:t xml:space="preserve">8,525,7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49" w:author="Machado, Diana" w:date="2019-02-04T10:09:00Z"/>
                <w:rFonts w:ascii="Calibri" w:hAnsi="Calibri" w:cs="Calibri"/>
                <w:color w:val="000000"/>
                <w:sz w:val="16"/>
                <w:szCs w:val="16"/>
                <w:lang w:eastAsia="en-US"/>
              </w:rPr>
            </w:pPr>
            <w:ins w:id="6750"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67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752" w:author="Machado, Diana" w:date="2019-02-04T10:09:00Z"/>
                <w:rFonts w:ascii="Calibri" w:hAnsi="Calibri" w:cs="Calibri"/>
                <w:color w:val="000000"/>
                <w:sz w:val="16"/>
                <w:szCs w:val="16"/>
                <w:lang w:eastAsia="en-US"/>
              </w:rPr>
            </w:pPr>
            <w:ins w:id="6753" w:author="Machado, Diana" w:date="2019-02-04T10:09:00Z">
              <w:r w:rsidRPr="00C722A9">
                <w:rPr>
                  <w:rFonts w:ascii="Calibri" w:hAnsi="Calibri" w:cs="Calibri"/>
                  <w:color w:val="000000"/>
                  <w:sz w:val="16"/>
                  <w:szCs w:val="16"/>
                  <w:lang w:eastAsia="en-US"/>
                </w:rPr>
                <w:t>327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54" w:author="Machado, Diana" w:date="2019-02-04T10:09:00Z"/>
                <w:rFonts w:ascii="Calibri" w:hAnsi="Calibri" w:cs="Calibri"/>
                <w:color w:val="000000"/>
                <w:sz w:val="16"/>
                <w:szCs w:val="16"/>
                <w:lang w:eastAsia="en-US"/>
              </w:rPr>
            </w:pPr>
            <w:ins w:id="6755" w:author="Machado, Diana" w:date="2019-02-04T10:09:00Z">
              <w:r w:rsidRPr="00C722A9">
                <w:rPr>
                  <w:rFonts w:ascii="Calibri" w:hAnsi="Calibri" w:cs="Calibri"/>
                  <w:color w:val="000000"/>
                  <w:sz w:val="16"/>
                  <w:szCs w:val="16"/>
                  <w:lang w:eastAsia="en-US"/>
                </w:rPr>
                <w:t xml:space="preserve">12,325,35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56" w:author="Machado, Diana" w:date="2019-02-04T10:09:00Z"/>
                <w:rFonts w:ascii="Calibri" w:hAnsi="Calibri" w:cs="Calibri"/>
                <w:color w:val="000000"/>
                <w:sz w:val="16"/>
                <w:szCs w:val="16"/>
                <w:lang w:eastAsia="en-US"/>
              </w:rPr>
            </w:pPr>
            <w:ins w:id="6757" w:author="Machado, Diana" w:date="2019-02-04T10:09:00Z">
              <w:r w:rsidRPr="00C722A9">
                <w:rPr>
                  <w:rFonts w:ascii="Calibri" w:hAnsi="Calibri" w:cs="Calibri"/>
                  <w:color w:val="000000"/>
                  <w:sz w:val="16"/>
                  <w:szCs w:val="16"/>
                  <w:lang w:eastAsia="en-US"/>
                </w:rPr>
                <w:t>0.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58" w:author="Machado, Diana" w:date="2019-02-04T10:09:00Z"/>
                <w:rFonts w:ascii="Calibri" w:hAnsi="Calibri" w:cs="Calibri"/>
                <w:color w:val="000000"/>
                <w:sz w:val="16"/>
                <w:szCs w:val="16"/>
                <w:lang w:eastAsia="en-US"/>
              </w:rPr>
            </w:pPr>
            <w:ins w:id="6759" w:author="Machado, Diana" w:date="2019-02-04T10:09:00Z">
              <w:r w:rsidRPr="00C722A9">
                <w:rPr>
                  <w:rFonts w:ascii="Calibri" w:hAnsi="Calibri" w:cs="Calibri"/>
                  <w:color w:val="000000"/>
                  <w:sz w:val="16"/>
                  <w:szCs w:val="16"/>
                  <w:lang w:eastAsia="en-US"/>
                </w:rPr>
                <w:t xml:space="preserve">843,00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60" w:author="Machado, Diana" w:date="2019-02-04T10:09:00Z"/>
                <w:rFonts w:ascii="Calibri" w:hAnsi="Calibri" w:cs="Calibri"/>
                <w:color w:val="000000"/>
                <w:sz w:val="16"/>
                <w:szCs w:val="16"/>
                <w:lang w:eastAsia="en-US"/>
              </w:rPr>
            </w:pPr>
            <w:ins w:id="676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62" w:author="Machado, Diana" w:date="2019-02-04T10:09:00Z"/>
                <w:rFonts w:ascii="Calibri" w:hAnsi="Calibri" w:cs="Calibri"/>
                <w:color w:val="000000"/>
                <w:sz w:val="16"/>
                <w:szCs w:val="16"/>
                <w:lang w:eastAsia="en-US"/>
              </w:rPr>
            </w:pPr>
            <w:ins w:id="67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64" w:author="Machado, Diana" w:date="2019-02-04T10:09:00Z"/>
                <w:rFonts w:ascii="Calibri" w:hAnsi="Calibri" w:cs="Calibri"/>
                <w:color w:val="000000"/>
                <w:sz w:val="16"/>
                <w:szCs w:val="16"/>
                <w:lang w:eastAsia="en-US"/>
              </w:rPr>
            </w:pPr>
            <w:ins w:id="67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66" w:author="Machado, Diana" w:date="2019-02-04T10:09:00Z"/>
                <w:rFonts w:ascii="Calibri" w:hAnsi="Calibri" w:cs="Calibri"/>
                <w:color w:val="000000"/>
                <w:sz w:val="16"/>
                <w:szCs w:val="16"/>
                <w:lang w:eastAsia="en-US"/>
              </w:rPr>
            </w:pPr>
            <w:ins w:id="6767" w:author="Machado, Diana" w:date="2019-02-04T10:09:00Z">
              <w:r w:rsidRPr="00C722A9">
                <w:rPr>
                  <w:rFonts w:ascii="Calibri" w:hAnsi="Calibri" w:cs="Calibri"/>
                  <w:color w:val="000000"/>
                  <w:sz w:val="16"/>
                  <w:szCs w:val="16"/>
                  <w:lang w:eastAsia="en-US"/>
                </w:rPr>
                <w:t xml:space="preserve">12,464,6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68" w:author="Machado, Diana" w:date="2019-02-04T10:09:00Z"/>
                <w:rFonts w:ascii="Calibri" w:hAnsi="Calibri" w:cs="Calibri"/>
                <w:color w:val="000000"/>
                <w:sz w:val="16"/>
                <w:szCs w:val="16"/>
                <w:lang w:eastAsia="en-US"/>
              </w:rPr>
            </w:pPr>
            <w:ins w:id="6769"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70" w:author="Machado, Diana" w:date="2019-02-04T10:09:00Z"/>
                <w:rFonts w:ascii="Calibri" w:hAnsi="Calibri" w:cs="Calibri"/>
                <w:color w:val="000000"/>
                <w:sz w:val="16"/>
                <w:szCs w:val="16"/>
                <w:lang w:eastAsia="en-US"/>
              </w:rPr>
            </w:pPr>
            <w:ins w:id="6771" w:author="Machado, Diana" w:date="2019-02-04T10:09:00Z">
              <w:r w:rsidRPr="00C722A9">
                <w:rPr>
                  <w:rFonts w:ascii="Calibri" w:hAnsi="Calibri" w:cs="Calibri"/>
                  <w:color w:val="000000"/>
                  <w:sz w:val="16"/>
                  <w:szCs w:val="16"/>
                  <w:lang w:eastAsia="en-US"/>
                </w:rPr>
                <w:t xml:space="preserve">25,633,0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72" w:author="Machado, Diana" w:date="2019-02-04T10:09:00Z"/>
                <w:rFonts w:ascii="Calibri" w:hAnsi="Calibri" w:cs="Calibri"/>
                <w:color w:val="000000"/>
                <w:sz w:val="16"/>
                <w:szCs w:val="16"/>
                <w:lang w:eastAsia="en-US"/>
              </w:rPr>
            </w:pPr>
            <w:ins w:id="6773"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67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775" w:author="Machado, Diana" w:date="2019-02-04T10:09:00Z"/>
                <w:rFonts w:ascii="Calibri" w:hAnsi="Calibri" w:cs="Calibri"/>
                <w:color w:val="000000"/>
                <w:sz w:val="16"/>
                <w:szCs w:val="16"/>
                <w:lang w:eastAsia="en-US"/>
              </w:rPr>
            </w:pPr>
            <w:ins w:id="6776" w:author="Machado, Diana" w:date="2019-02-04T10:09:00Z">
              <w:r w:rsidRPr="00C722A9">
                <w:rPr>
                  <w:rFonts w:ascii="Calibri" w:hAnsi="Calibri" w:cs="Calibri"/>
                  <w:color w:val="000000"/>
                  <w:sz w:val="16"/>
                  <w:szCs w:val="16"/>
                  <w:lang w:eastAsia="en-US"/>
                </w:rPr>
                <w:t>327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77" w:author="Machado, Diana" w:date="2019-02-04T10:09:00Z"/>
                <w:rFonts w:ascii="Calibri" w:hAnsi="Calibri" w:cs="Calibri"/>
                <w:color w:val="000000"/>
                <w:sz w:val="16"/>
                <w:szCs w:val="16"/>
                <w:lang w:eastAsia="en-US"/>
              </w:rPr>
            </w:pPr>
            <w:ins w:id="6778" w:author="Machado, Diana" w:date="2019-02-04T10:09:00Z">
              <w:r w:rsidRPr="00C722A9">
                <w:rPr>
                  <w:rFonts w:ascii="Calibri" w:hAnsi="Calibri" w:cs="Calibri"/>
                  <w:color w:val="000000"/>
                  <w:sz w:val="16"/>
                  <w:szCs w:val="16"/>
                  <w:lang w:eastAsia="en-US"/>
                </w:rPr>
                <w:t xml:space="preserve">4,557,52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79" w:author="Machado, Diana" w:date="2019-02-04T10:09:00Z"/>
                <w:rFonts w:ascii="Calibri" w:hAnsi="Calibri" w:cs="Calibri"/>
                <w:color w:val="000000"/>
                <w:sz w:val="16"/>
                <w:szCs w:val="16"/>
                <w:lang w:eastAsia="en-US"/>
              </w:rPr>
            </w:pPr>
            <w:ins w:id="6780" w:author="Machado, Diana" w:date="2019-02-04T10:09:00Z">
              <w:r w:rsidRPr="00C722A9">
                <w:rPr>
                  <w:rFonts w:ascii="Calibri" w:hAnsi="Calibri" w:cs="Calibri"/>
                  <w:color w:val="000000"/>
                  <w:sz w:val="16"/>
                  <w:szCs w:val="16"/>
                  <w:lang w:eastAsia="en-US"/>
                </w:rPr>
                <w:t>0.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81" w:author="Machado, Diana" w:date="2019-02-04T10:09:00Z"/>
                <w:rFonts w:ascii="Calibri" w:hAnsi="Calibri" w:cs="Calibri"/>
                <w:color w:val="000000"/>
                <w:sz w:val="16"/>
                <w:szCs w:val="16"/>
                <w:lang w:eastAsia="en-US"/>
              </w:rPr>
            </w:pPr>
            <w:ins w:id="6782" w:author="Machado, Diana" w:date="2019-02-04T10:09:00Z">
              <w:r w:rsidRPr="00C722A9">
                <w:rPr>
                  <w:rFonts w:ascii="Calibri" w:hAnsi="Calibri" w:cs="Calibri"/>
                  <w:color w:val="000000"/>
                  <w:sz w:val="16"/>
                  <w:szCs w:val="16"/>
                  <w:lang w:eastAsia="en-US"/>
                </w:rPr>
                <w:t xml:space="preserve">2,174,61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83" w:author="Machado, Diana" w:date="2019-02-04T10:09:00Z"/>
                <w:rFonts w:ascii="Calibri" w:hAnsi="Calibri" w:cs="Calibri"/>
                <w:color w:val="000000"/>
                <w:sz w:val="16"/>
                <w:szCs w:val="16"/>
                <w:lang w:eastAsia="en-US"/>
              </w:rPr>
            </w:pPr>
            <w:ins w:id="6784"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85" w:author="Machado, Diana" w:date="2019-02-04T10:09:00Z"/>
                <w:rFonts w:ascii="Calibri" w:hAnsi="Calibri" w:cs="Calibri"/>
                <w:color w:val="000000"/>
                <w:sz w:val="16"/>
                <w:szCs w:val="16"/>
                <w:lang w:eastAsia="en-US"/>
              </w:rPr>
            </w:pPr>
            <w:ins w:id="67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87" w:author="Machado, Diana" w:date="2019-02-04T10:09:00Z"/>
                <w:rFonts w:ascii="Calibri" w:hAnsi="Calibri" w:cs="Calibri"/>
                <w:color w:val="000000"/>
                <w:sz w:val="16"/>
                <w:szCs w:val="16"/>
                <w:lang w:eastAsia="en-US"/>
              </w:rPr>
            </w:pPr>
            <w:ins w:id="67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89" w:author="Machado, Diana" w:date="2019-02-04T10:09:00Z"/>
                <w:rFonts w:ascii="Calibri" w:hAnsi="Calibri" w:cs="Calibri"/>
                <w:color w:val="000000"/>
                <w:sz w:val="16"/>
                <w:szCs w:val="16"/>
                <w:lang w:eastAsia="en-US"/>
              </w:rPr>
            </w:pPr>
            <w:ins w:id="6790" w:author="Machado, Diana" w:date="2019-02-04T10:09:00Z">
              <w:r w:rsidRPr="00C722A9">
                <w:rPr>
                  <w:rFonts w:ascii="Calibri" w:hAnsi="Calibri" w:cs="Calibri"/>
                  <w:color w:val="000000"/>
                  <w:sz w:val="16"/>
                  <w:szCs w:val="16"/>
                  <w:lang w:eastAsia="en-US"/>
                </w:rPr>
                <w:t xml:space="preserve">3,026,3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91" w:author="Machado, Diana" w:date="2019-02-04T10:09:00Z"/>
                <w:rFonts w:ascii="Calibri" w:hAnsi="Calibri" w:cs="Calibri"/>
                <w:color w:val="000000"/>
                <w:sz w:val="16"/>
                <w:szCs w:val="16"/>
                <w:lang w:eastAsia="en-US"/>
              </w:rPr>
            </w:pPr>
            <w:ins w:id="6792"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93" w:author="Machado, Diana" w:date="2019-02-04T10:09:00Z"/>
                <w:rFonts w:ascii="Calibri" w:hAnsi="Calibri" w:cs="Calibri"/>
                <w:color w:val="000000"/>
                <w:sz w:val="16"/>
                <w:szCs w:val="16"/>
                <w:lang w:eastAsia="en-US"/>
              </w:rPr>
            </w:pPr>
            <w:ins w:id="6794" w:author="Machado, Diana" w:date="2019-02-04T10:09:00Z">
              <w:r w:rsidRPr="00C722A9">
                <w:rPr>
                  <w:rFonts w:ascii="Calibri" w:hAnsi="Calibri" w:cs="Calibri"/>
                  <w:color w:val="000000"/>
                  <w:sz w:val="16"/>
                  <w:szCs w:val="16"/>
                  <w:lang w:eastAsia="en-US"/>
                </w:rPr>
                <w:t xml:space="preserve">9,758,4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95" w:author="Machado, Diana" w:date="2019-02-04T10:09:00Z"/>
                <w:rFonts w:ascii="Calibri" w:hAnsi="Calibri" w:cs="Calibri"/>
                <w:color w:val="000000"/>
                <w:sz w:val="16"/>
                <w:szCs w:val="16"/>
                <w:lang w:eastAsia="en-US"/>
              </w:rPr>
            </w:pPr>
            <w:ins w:id="679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67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798" w:author="Machado, Diana" w:date="2019-02-04T10:09:00Z"/>
                <w:rFonts w:ascii="Calibri" w:hAnsi="Calibri" w:cs="Calibri"/>
                <w:color w:val="000000"/>
                <w:sz w:val="16"/>
                <w:szCs w:val="16"/>
                <w:lang w:eastAsia="en-US"/>
              </w:rPr>
            </w:pPr>
            <w:ins w:id="6799" w:author="Machado, Diana" w:date="2019-02-04T10:09:00Z">
              <w:r w:rsidRPr="00C722A9">
                <w:rPr>
                  <w:rFonts w:ascii="Calibri" w:hAnsi="Calibri" w:cs="Calibri"/>
                  <w:color w:val="000000"/>
                  <w:sz w:val="16"/>
                  <w:szCs w:val="16"/>
                  <w:lang w:eastAsia="en-US"/>
                </w:rPr>
                <w:t>327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00" w:author="Machado, Diana" w:date="2019-02-04T10:09:00Z"/>
                <w:rFonts w:ascii="Calibri" w:hAnsi="Calibri" w:cs="Calibri"/>
                <w:color w:val="000000"/>
                <w:sz w:val="16"/>
                <w:szCs w:val="16"/>
                <w:lang w:eastAsia="en-US"/>
              </w:rPr>
            </w:pPr>
            <w:ins w:id="6801" w:author="Machado, Diana" w:date="2019-02-04T10:09:00Z">
              <w:r w:rsidRPr="00C722A9">
                <w:rPr>
                  <w:rFonts w:ascii="Calibri" w:hAnsi="Calibri" w:cs="Calibri"/>
                  <w:color w:val="000000"/>
                  <w:sz w:val="16"/>
                  <w:szCs w:val="16"/>
                  <w:lang w:eastAsia="en-US"/>
                </w:rPr>
                <w:t xml:space="preserve">133,099,08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02" w:author="Machado, Diana" w:date="2019-02-04T10:09:00Z"/>
                <w:rFonts w:ascii="Calibri" w:hAnsi="Calibri" w:cs="Calibri"/>
                <w:color w:val="000000"/>
                <w:sz w:val="16"/>
                <w:szCs w:val="16"/>
                <w:lang w:eastAsia="en-US"/>
              </w:rPr>
            </w:pPr>
            <w:ins w:id="6803" w:author="Machado, Diana" w:date="2019-02-04T10:09:00Z">
              <w:r w:rsidRPr="00C722A9">
                <w:rPr>
                  <w:rFonts w:ascii="Calibri" w:hAnsi="Calibri" w:cs="Calibri"/>
                  <w:color w:val="000000"/>
                  <w:sz w:val="16"/>
                  <w:szCs w:val="16"/>
                  <w:lang w:eastAsia="en-US"/>
                </w:rPr>
                <w:t>1.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04" w:author="Machado, Diana" w:date="2019-02-04T10:09:00Z"/>
                <w:rFonts w:ascii="Calibri" w:hAnsi="Calibri" w:cs="Calibri"/>
                <w:color w:val="000000"/>
                <w:sz w:val="16"/>
                <w:szCs w:val="16"/>
                <w:lang w:eastAsia="en-US"/>
              </w:rPr>
            </w:pPr>
            <w:ins w:id="6805" w:author="Machado, Diana" w:date="2019-02-04T10:09:00Z">
              <w:r w:rsidRPr="00C722A9">
                <w:rPr>
                  <w:rFonts w:ascii="Calibri" w:hAnsi="Calibri" w:cs="Calibri"/>
                  <w:color w:val="000000"/>
                  <w:sz w:val="16"/>
                  <w:szCs w:val="16"/>
                  <w:lang w:eastAsia="en-US"/>
                </w:rPr>
                <w:t xml:space="preserve">50,329,8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06" w:author="Machado, Diana" w:date="2019-02-04T10:09:00Z"/>
                <w:rFonts w:ascii="Calibri" w:hAnsi="Calibri" w:cs="Calibri"/>
                <w:color w:val="000000"/>
                <w:sz w:val="16"/>
                <w:szCs w:val="16"/>
                <w:lang w:eastAsia="en-US"/>
              </w:rPr>
            </w:pPr>
            <w:ins w:id="6807" w:author="Machado, Diana" w:date="2019-02-04T10:09:00Z">
              <w:r w:rsidRPr="00C722A9">
                <w:rPr>
                  <w:rFonts w:ascii="Calibri" w:hAnsi="Calibri" w:cs="Calibri"/>
                  <w:color w:val="000000"/>
                  <w:sz w:val="16"/>
                  <w:szCs w:val="16"/>
                  <w:lang w:eastAsia="en-US"/>
                </w:rPr>
                <w:t>0.4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08" w:author="Machado, Diana" w:date="2019-02-04T10:09:00Z"/>
                <w:rFonts w:ascii="Calibri" w:hAnsi="Calibri" w:cs="Calibri"/>
                <w:color w:val="000000"/>
                <w:sz w:val="16"/>
                <w:szCs w:val="16"/>
                <w:lang w:eastAsia="en-US"/>
              </w:rPr>
            </w:pPr>
            <w:ins w:id="68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10" w:author="Machado, Diana" w:date="2019-02-04T10:09:00Z"/>
                <w:rFonts w:ascii="Calibri" w:hAnsi="Calibri" w:cs="Calibri"/>
                <w:color w:val="000000"/>
                <w:sz w:val="16"/>
                <w:szCs w:val="16"/>
                <w:lang w:eastAsia="en-US"/>
              </w:rPr>
            </w:pPr>
            <w:ins w:id="68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12" w:author="Machado, Diana" w:date="2019-02-04T10:09:00Z"/>
                <w:rFonts w:ascii="Calibri" w:hAnsi="Calibri" w:cs="Calibri"/>
                <w:color w:val="000000"/>
                <w:sz w:val="16"/>
                <w:szCs w:val="16"/>
                <w:lang w:eastAsia="en-US"/>
              </w:rPr>
            </w:pPr>
            <w:ins w:id="6813" w:author="Machado, Diana" w:date="2019-02-04T10:09:00Z">
              <w:r w:rsidRPr="00C722A9">
                <w:rPr>
                  <w:rFonts w:ascii="Calibri" w:hAnsi="Calibri" w:cs="Calibri"/>
                  <w:color w:val="000000"/>
                  <w:sz w:val="16"/>
                  <w:szCs w:val="16"/>
                  <w:lang w:eastAsia="en-US"/>
                </w:rPr>
                <w:t xml:space="preserve">97,595,19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14" w:author="Machado, Diana" w:date="2019-02-04T10:09:00Z"/>
                <w:rFonts w:ascii="Calibri" w:hAnsi="Calibri" w:cs="Calibri"/>
                <w:color w:val="000000"/>
                <w:sz w:val="16"/>
                <w:szCs w:val="16"/>
                <w:lang w:eastAsia="en-US"/>
              </w:rPr>
            </w:pPr>
            <w:ins w:id="6815" w:author="Machado, Diana" w:date="2019-02-04T10:09:00Z">
              <w:r w:rsidRPr="00C722A9">
                <w:rPr>
                  <w:rFonts w:ascii="Calibri" w:hAnsi="Calibri" w:cs="Calibri"/>
                  <w:color w:val="000000"/>
                  <w:sz w:val="16"/>
                  <w:szCs w:val="16"/>
                  <w:lang w:eastAsia="en-US"/>
                </w:rPr>
                <w:t>0.7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16" w:author="Machado, Diana" w:date="2019-02-04T10:09:00Z"/>
                <w:rFonts w:ascii="Calibri" w:hAnsi="Calibri" w:cs="Calibri"/>
                <w:color w:val="000000"/>
                <w:sz w:val="16"/>
                <w:szCs w:val="16"/>
                <w:lang w:eastAsia="en-US"/>
              </w:rPr>
            </w:pPr>
            <w:ins w:id="6817" w:author="Machado, Diana" w:date="2019-02-04T10:09:00Z">
              <w:r w:rsidRPr="00C722A9">
                <w:rPr>
                  <w:rFonts w:ascii="Calibri" w:hAnsi="Calibri" w:cs="Calibri"/>
                  <w:color w:val="000000"/>
                  <w:sz w:val="16"/>
                  <w:szCs w:val="16"/>
                  <w:lang w:eastAsia="en-US"/>
                </w:rPr>
                <w:t xml:space="preserve">281,024,1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18" w:author="Machado, Diana" w:date="2019-02-04T10:09:00Z"/>
                <w:rFonts w:ascii="Calibri" w:hAnsi="Calibri" w:cs="Calibri"/>
                <w:color w:val="000000"/>
                <w:sz w:val="16"/>
                <w:szCs w:val="16"/>
                <w:lang w:eastAsia="en-US"/>
              </w:rPr>
            </w:pPr>
            <w:ins w:id="6819" w:author="Machado, Diana" w:date="2019-02-04T10:09:00Z">
              <w:r w:rsidRPr="00C722A9">
                <w:rPr>
                  <w:rFonts w:ascii="Calibri" w:hAnsi="Calibri" w:cs="Calibri"/>
                  <w:color w:val="000000"/>
                  <w:sz w:val="16"/>
                  <w:szCs w:val="16"/>
                  <w:lang w:eastAsia="en-US"/>
                </w:rPr>
                <w:t>0.88%</w:t>
              </w:r>
            </w:ins>
          </w:p>
        </w:tc>
      </w:tr>
      <w:tr w:rsidR="00741D6D" w:rsidRPr="00C722A9" w:rsidTr="00331AF4">
        <w:trPr>
          <w:trHeight w:hRule="exact" w:val="216"/>
          <w:ins w:id="68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821" w:author="Machado, Diana" w:date="2019-02-04T10:09:00Z"/>
                <w:rFonts w:ascii="Calibri" w:hAnsi="Calibri" w:cs="Calibri"/>
                <w:color w:val="000000"/>
                <w:sz w:val="16"/>
                <w:szCs w:val="16"/>
                <w:lang w:eastAsia="en-US"/>
              </w:rPr>
            </w:pPr>
            <w:ins w:id="6822" w:author="Machado, Diana" w:date="2019-02-04T10:09:00Z">
              <w:r w:rsidRPr="00C722A9">
                <w:rPr>
                  <w:rFonts w:ascii="Calibri" w:hAnsi="Calibri" w:cs="Calibri"/>
                  <w:color w:val="000000"/>
                  <w:sz w:val="16"/>
                  <w:szCs w:val="16"/>
                  <w:lang w:eastAsia="en-US"/>
                </w:rPr>
                <w:t>327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23" w:author="Machado, Diana" w:date="2019-02-04T10:09:00Z"/>
                <w:rFonts w:ascii="Calibri" w:hAnsi="Calibri" w:cs="Calibri"/>
                <w:color w:val="000000"/>
                <w:sz w:val="16"/>
                <w:szCs w:val="16"/>
                <w:lang w:eastAsia="en-US"/>
              </w:rPr>
            </w:pPr>
            <w:ins w:id="6824" w:author="Machado, Diana" w:date="2019-02-04T10:09:00Z">
              <w:r w:rsidRPr="00C722A9">
                <w:rPr>
                  <w:rFonts w:ascii="Calibri" w:hAnsi="Calibri" w:cs="Calibri"/>
                  <w:color w:val="000000"/>
                  <w:sz w:val="16"/>
                  <w:szCs w:val="16"/>
                  <w:lang w:eastAsia="en-US"/>
                </w:rPr>
                <w:t xml:space="preserve">35,892,32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25" w:author="Machado, Diana" w:date="2019-02-04T10:09:00Z"/>
                <w:rFonts w:ascii="Calibri" w:hAnsi="Calibri" w:cs="Calibri"/>
                <w:color w:val="000000"/>
                <w:sz w:val="16"/>
                <w:szCs w:val="16"/>
                <w:lang w:eastAsia="en-US"/>
              </w:rPr>
            </w:pPr>
            <w:ins w:id="6826" w:author="Machado, Diana" w:date="2019-02-04T10:09:00Z">
              <w:r w:rsidRPr="00C722A9">
                <w:rPr>
                  <w:rFonts w:ascii="Calibri" w:hAnsi="Calibri" w:cs="Calibri"/>
                  <w:color w:val="000000"/>
                  <w:sz w:val="16"/>
                  <w:szCs w:val="16"/>
                  <w:lang w:eastAsia="en-US"/>
                </w:rPr>
                <w:t>0.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27" w:author="Machado, Diana" w:date="2019-02-04T10:09:00Z"/>
                <w:rFonts w:ascii="Calibri" w:hAnsi="Calibri" w:cs="Calibri"/>
                <w:color w:val="000000"/>
                <w:sz w:val="16"/>
                <w:szCs w:val="16"/>
                <w:lang w:eastAsia="en-US"/>
              </w:rPr>
            </w:pPr>
            <w:ins w:id="6828" w:author="Machado, Diana" w:date="2019-02-04T10:09:00Z">
              <w:r w:rsidRPr="00C722A9">
                <w:rPr>
                  <w:rFonts w:ascii="Calibri" w:hAnsi="Calibri" w:cs="Calibri"/>
                  <w:color w:val="000000"/>
                  <w:sz w:val="16"/>
                  <w:szCs w:val="16"/>
                  <w:lang w:eastAsia="en-US"/>
                </w:rPr>
                <w:t xml:space="preserve">17,154,6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29" w:author="Machado, Diana" w:date="2019-02-04T10:09:00Z"/>
                <w:rFonts w:ascii="Calibri" w:hAnsi="Calibri" w:cs="Calibri"/>
                <w:color w:val="000000"/>
                <w:sz w:val="16"/>
                <w:szCs w:val="16"/>
                <w:lang w:eastAsia="en-US"/>
              </w:rPr>
            </w:pPr>
            <w:ins w:id="6830"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31" w:author="Machado, Diana" w:date="2019-02-04T10:09:00Z"/>
                <w:rFonts w:ascii="Calibri" w:hAnsi="Calibri" w:cs="Calibri"/>
                <w:color w:val="000000"/>
                <w:sz w:val="16"/>
                <w:szCs w:val="16"/>
                <w:lang w:eastAsia="en-US"/>
              </w:rPr>
            </w:pPr>
            <w:ins w:id="68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33" w:author="Machado, Diana" w:date="2019-02-04T10:09:00Z"/>
                <w:rFonts w:ascii="Calibri" w:hAnsi="Calibri" w:cs="Calibri"/>
                <w:color w:val="000000"/>
                <w:sz w:val="16"/>
                <w:szCs w:val="16"/>
                <w:lang w:eastAsia="en-US"/>
              </w:rPr>
            </w:pPr>
            <w:ins w:id="68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35" w:author="Machado, Diana" w:date="2019-02-04T10:09:00Z"/>
                <w:rFonts w:ascii="Calibri" w:hAnsi="Calibri" w:cs="Calibri"/>
                <w:color w:val="000000"/>
                <w:sz w:val="16"/>
                <w:szCs w:val="16"/>
                <w:lang w:eastAsia="en-US"/>
              </w:rPr>
            </w:pPr>
            <w:ins w:id="6836" w:author="Machado, Diana" w:date="2019-02-04T10:09:00Z">
              <w:r w:rsidRPr="00C722A9">
                <w:rPr>
                  <w:rFonts w:ascii="Calibri" w:hAnsi="Calibri" w:cs="Calibri"/>
                  <w:color w:val="000000"/>
                  <w:sz w:val="16"/>
                  <w:szCs w:val="16"/>
                  <w:lang w:eastAsia="en-US"/>
                </w:rPr>
                <w:t xml:space="preserve">26,860,2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37" w:author="Machado, Diana" w:date="2019-02-04T10:09:00Z"/>
                <w:rFonts w:ascii="Calibri" w:hAnsi="Calibri" w:cs="Calibri"/>
                <w:color w:val="000000"/>
                <w:sz w:val="16"/>
                <w:szCs w:val="16"/>
                <w:lang w:eastAsia="en-US"/>
              </w:rPr>
            </w:pPr>
            <w:ins w:id="6838"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39" w:author="Machado, Diana" w:date="2019-02-04T10:09:00Z"/>
                <w:rFonts w:ascii="Calibri" w:hAnsi="Calibri" w:cs="Calibri"/>
                <w:color w:val="000000"/>
                <w:sz w:val="16"/>
                <w:szCs w:val="16"/>
                <w:lang w:eastAsia="en-US"/>
              </w:rPr>
            </w:pPr>
            <w:ins w:id="6840" w:author="Machado, Diana" w:date="2019-02-04T10:09:00Z">
              <w:r w:rsidRPr="00C722A9">
                <w:rPr>
                  <w:rFonts w:ascii="Calibri" w:hAnsi="Calibri" w:cs="Calibri"/>
                  <w:color w:val="000000"/>
                  <w:sz w:val="16"/>
                  <w:szCs w:val="16"/>
                  <w:lang w:eastAsia="en-US"/>
                </w:rPr>
                <w:t xml:space="preserve">79,907,22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41" w:author="Machado, Diana" w:date="2019-02-04T10:09:00Z"/>
                <w:rFonts w:ascii="Calibri" w:hAnsi="Calibri" w:cs="Calibri"/>
                <w:color w:val="000000"/>
                <w:sz w:val="16"/>
                <w:szCs w:val="16"/>
                <w:lang w:eastAsia="en-US"/>
              </w:rPr>
            </w:pPr>
            <w:ins w:id="6842"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68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844" w:author="Machado, Diana" w:date="2019-02-04T10:09:00Z"/>
                <w:rFonts w:ascii="Calibri" w:hAnsi="Calibri" w:cs="Calibri"/>
                <w:color w:val="000000"/>
                <w:sz w:val="16"/>
                <w:szCs w:val="16"/>
                <w:lang w:eastAsia="en-US"/>
              </w:rPr>
            </w:pPr>
            <w:ins w:id="6845" w:author="Machado, Diana" w:date="2019-02-04T10:09:00Z">
              <w:r w:rsidRPr="00C722A9">
                <w:rPr>
                  <w:rFonts w:ascii="Calibri" w:hAnsi="Calibri" w:cs="Calibri"/>
                  <w:color w:val="000000"/>
                  <w:sz w:val="16"/>
                  <w:szCs w:val="16"/>
                  <w:lang w:eastAsia="en-US"/>
                </w:rPr>
                <w:t>327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46" w:author="Machado, Diana" w:date="2019-02-04T10:09:00Z"/>
                <w:rFonts w:ascii="Calibri" w:hAnsi="Calibri" w:cs="Calibri"/>
                <w:color w:val="000000"/>
                <w:sz w:val="16"/>
                <w:szCs w:val="16"/>
                <w:lang w:eastAsia="en-US"/>
              </w:rPr>
            </w:pPr>
            <w:ins w:id="684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48" w:author="Machado, Diana" w:date="2019-02-04T10:09:00Z"/>
                <w:rFonts w:ascii="Calibri" w:hAnsi="Calibri" w:cs="Calibri"/>
                <w:color w:val="000000"/>
                <w:sz w:val="16"/>
                <w:szCs w:val="16"/>
                <w:lang w:eastAsia="en-US"/>
              </w:rPr>
            </w:pPr>
            <w:ins w:id="684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50" w:author="Machado, Diana" w:date="2019-02-04T10:09:00Z"/>
                <w:rFonts w:ascii="Calibri" w:hAnsi="Calibri" w:cs="Calibri"/>
                <w:color w:val="000000"/>
                <w:sz w:val="16"/>
                <w:szCs w:val="16"/>
                <w:lang w:eastAsia="en-US"/>
              </w:rPr>
            </w:pPr>
            <w:ins w:id="685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52" w:author="Machado, Diana" w:date="2019-02-04T10:09:00Z"/>
                <w:rFonts w:ascii="Calibri" w:hAnsi="Calibri" w:cs="Calibri"/>
                <w:color w:val="000000"/>
                <w:sz w:val="16"/>
                <w:szCs w:val="16"/>
                <w:lang w:eastAsia="en-US"/>
              </w:rPr>
            </w:pPr>
            <w:ins w:id="685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54" w:author="Machado, Diana" w:date="2019-02-04T10:09:00Z"/>
                <w:rFonts w:ascii="Calibri" w:hAnsi="Calibri" w:cs="Calibri"/>
                <w:color w:val="000000"/>
                <w:sz w:val="16"/>
                <w:szCs w:val="16"/>
                <w:lang w:eastAsia="en-US"/>
              </w:rPr>
            </w:pPr>
            <w:ins w:id="68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56" w:author="Machado, Diana" w:date="2019-02-04T10:09:00Z"/>
                <w:rFonts w:ascii="Calibri" w:hAnsi="Calibri" w:cs="Calibri"/>
                <w:color w:val="000000"/>
                <w:sz w:val="16"/>
                <w:szCs w:val="16"/>
                <w:lang w:eastAsia="en-US"/>
              </w:rPr>
            </w:pPr>
            <w:ins w:id="68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58" w:author="Machado, Diana" w:date="2019-02-04T10:09:00Z"/>
                <w:rFonts w:ascii="Calibri" w:hAnsi="Calibri" w:cs="Calibri"/>
                <w:color w:val="000000"/>
                <w:sz w:val="16"/>
                <w:szCs w:val="16"/>
                <w:lang w:eastAsia="en-US"/>
              </w:rPr>
            </w:pPr>
            <w:ins w:id="6859" w:author="Machado, Diana" w:date="2019-02-04T10:09:00Z">
              <w:r w:rsidRPr="00C722A9">
                <w:rPr>
                  <w:rFonts w:ascii="Calibri" w:hAnsi="Calibri" w:cs="Calibri"/>
                  <w:color w:val="000000"/>
                  <w:sz w:val="16"/>
                  <w:szCs w:val="16"/>
                  <w:lang w:eastAsia="en-US"/>
                </w:rPr>
                <w:t xml:space="preserve">982,32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60" w:author="Machado, Diana" w:date="2019-02-04T10:09:00Z"/>
                <w:rFonts w:ascii="Calibri" w:hAnsi="Calibri" w:cs="Calibri"/>
                <w:color w:val="000000"/>
                <w:sz w:val="16"/>
                <w:szCs w:val="16"/>
                <w:lang w:eastAsia="en-US"/>
              </w:rPr>
            </w:pPr>
            <w:ins w:id="6861"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62" w:author="Machado, Diana" w:date="2019-02-04T10:09:00Z"/>
                <w:rFonts w:ascii="Calibri" w:hAnsi="Calibri" w:cs="Calibri"/>
                <w:color w:val="000000"/>
                <w:sz w:val="16"/>
                <w:szCs w:val="16"/>
                <w:lang w:eastAsia="en-US"/>
              </w:rPr>
            </w:pPr>
            <w:ins w:id="6863" w:author="Machado, Diana" w:date="2019-02-04T10:09:00Z">
              <w:r w:rsidRPr="00C722A9">
                <w:rPr>
                  <w:rFonts w:ascii="Calibri" w:hAnsi="Calibri" w:cs="Calibri"/>
                  <w:color w:val="000000"/>
                  <w:sz w:val="16"/>
                  <w:szCs w:val="16"/>
                  <w:lang w:eastAsia="en-US"/>
                </w:rPr>
                <w:t xml:space="preserve">997,6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64" w:author="Machado, Diana" w:date="2019-02-04T10:09:00Z"/>
                <w:rFonts w:ascii="Calibri" w:hAnsi="Calibri" w:cs="Calibri"/>
                <w:color w:val="000000"/>
                <w:sz w:val="16"/>
                <w:szCs w:val="16"/>
                <w:lang w:eastAsia="en-US"/>
              </w:rPr>
            </w:pPr>
            <w:ins w:id="6865"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68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867" w:author="Machado, Diana" w:date="2019-02-04T10:09:00Z"/>
                <w:rFonts w:ascii="Calibri" w:hAnsi="Calibri" w:cs="Calibri"/>
                <w:color w:val="000000"/>
                <w:sz w:val="16"/>
                <w:szCs w:val="16"/>
                <w:lang w:eastAsia="en-US"/>
              </w:rPr>
            </w:pPr>
            <w:ins w:id="6868" w:author="Machado, Diana" w:date="2019-02-04T10:09:00Z">
              <w:r w:rsidRPr="00C722A9">
                <w:rPr>
                  <w:rFonts w:ascii="Calibri" w:hAnsi="Calibri" w:cs="Calibri"/>
                  <w:color w:val="000000"/>
                  <w:sz w:val="16"/>
                  <w:szCs w:val="16"/>
                  <w:lang w:eastAsia="en-US"/>
                </w:rPr>
                <w:t>327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69" w:author="Machado, Diana" w:date="2019-02-04T10:09:00Z"/>
                <w:rFonts w:ascii="Calibri" w:hAnsi="Calibri" w:cs="Calibri"/>
                <w:color w:val="000000"/>
                <w:sz w:val="16"/>
                <w:szCs w:val="16"/>
                <w:lang w:eastAsia="en-US"/>
              </w:rPr>
            </w:pPr>
            <w:ins w:id="6870" w:author="Machado, Diana" w:date="2019-02-04T10:09:00Z">
              <w:r w:rsidRPr="00C722A9">
                <w:rPr>
                  <w:rFonts w:ascii="Calibri" w:hAnsi="Calibri" w:cs="Calibri"/>
                  <w:color w:val="000000"/>
                  <w:sz w:val="16"/>
                  <w:szCs w:val="16"/>
                  <w:lang w:eastAsia="en-US"/>
                </w:rPr>
                <w:t xml:space="preserve">60,362,52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71" w:author="Machado, Diana" w:date="2019-02-04T10:09:00Z"/>
                <w:rFonts w:ascii="Calibri" w:hAnsi="Calibri" w:cs="Calibri"/>
                <w:color w:val="000000"/>
                <w:sz w:val="16"/>
                <w:szCs w:val="16"/>
                <w:lang w:eastAsia="en-US"/>
              </w:rPr>
            </w:pPr>
            <w:ins w:id="6872" w:author="Machado, Diana" w:date="2019-02-04T10:09:00Z">
              <w:r w:rsidRPr="00C722A9">
                <w:rPr>
                  <w:rFonts w:ascii="Calibri" w:hAnsi="Calibri" w:cs="Calibri"/>
                  <w:color w:val="000000"/>
                  <w:sz w:val="16"/>
                  <w:szCs w:val="16"/>
                  <w:lang w:eastAsia="en-US"/>
                </w:rPr>
                <w:t>0.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73" w:author="Machado, Diana" w:date="2019-02-04T10:09:00Z"/>
                <w:rFonts w:ascii="Calibri" w:hAnsi="Calibri" w:cs="Calibri"/>
                <w:color w:val="000000"/>
                <w:sz w:val="16"/>
                <w:szCs w:val="16"/>
                <w:lang w:eastAsia="en-US"/>
              </w:rPr>
            </w:pPr>
            <w:ins w:id="6874" w:author="Machado, Diana" w:date="2019-02-04T10:09:00Z">
              <w:r w:rsidRPr="00C722A9">
                <w:rPr>
                  <w:rFonts w:ascii="Calibri" w:hAnsi="Calibri" w:cs="Calibri"/>
                  <w:color w:val="000000"/>
                  <w:sz w:val="16"/>
                  <w:szCs w:val="16"/>
                  <w:lang w:eastAsia="en-US"/>
                </w:rPr>
                <w:t xml:space="preserve">36,746,17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75" w:author="Machado, Diana" w:date="2019-02-04T10:09:00Z"/>
                <w:rFonts w:ascii="Calibri" w:hAnsi="Calibri" w:cs="Calibri"/>
                <w:color w:val="000000"/>
                <w:sz w:val="16"/>
                <w:szCs w:val="16"/>
                <w:lang w:eastAsia="en-US"/>
              </w:rPr>
            </w:pPr>
            <w:ins w:id="6876" w:author="Machado, Diana" w:date="2019-02-04T10:09:00Z">
              <w:r w:rsidRPr="00C722A9">
                <w:rPr>
                  <w:rFonts w:ascii="Calibri" w:hAnsi="Calibri" w:cs="Calibri"/>
                  <w:color w:val="000000"/>
                  <w:sz w:val="16"/>
                  <w:szCs w:val="16"/>
                  <w:lang w:eastAsia="en-US"/>
                </w:rPr>
                <w:t>0.3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77" w:author="Machado, Diana" w:date="2019-02-04T10:09:00Z"/>
                <w:rFonts w:ascii="Calibri" w:hAnsi="Calibri" w:cs="Calibri"/>
                <w:color w:val="000000"/>
                <w:sz w:val="16"/>
                <w:szCs w:val="16"/>
                <w:lang w:eastAsia="en-US"/>
              </w:rPr>
            </w:pPr>
            <w:ins w:id="68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79" w:author="Machado, Diana" w:date="2019-02-04T10:09:00Z"/>
                <w:rFonts w:ascii="Calibri" w:hAnsi="Calibri" w:cs="Calibri"/>
                <w:color w:val="000000"/>
                <w:sz w:val="16"/>
                <w:szCs w:val="16"/>
                <w:lang w:eastAsia="en-US"/>
              </w:rPr>
            </w:pPr>
            <w:ins w:id="68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81" w:author="Machado, Diana" w:date="2019-02-04T10:09:00Z"/>
                <w:rFonts w:ascii="Calibri" w:hAnsi="Calibri" w:cs="Calibri"/>
                <w:color w:val="000000"/>
                <w:sz w:val="16"/>
                <w:szCs w:val="16"/>
                <w:lang w:eastAsia="en-US"/>
              </w:rPr>
            </w:pPr>
            <w:ins w:id="6882" w:author="Machado, Diana" w:date="2019-02-04T10:09:00Z">
              <w:r w:rsidRPr="00C722A9">
                <w:rPr>
                  <w:rFonts w:ascii="Calibri" w:hAnsi="Calibri" w:cs="Calibri"/>
                  <w:color w:val="000000"/>
                  <w:sz w:val="16"/>
                  <w:szCs w:val="16"/>
                  <w:lang w:eastAsia="en-US"/>
                </w:rPr>
                <w:t xml:space="preserve">48,828,44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83" w:author="Machado, Diana" w:date="2019-02-04T10:09:00Z"/>
                <w:rFonts w:ascii="Calibri" w:hAnsi="Calibri" w:cs="Calibri"/>
                <w:color w:val="000000"/>
                <w:sz w:val="16"/>
                <w:szCs w:val="16"/>
                <w:lang w:eastAsia="en-US"/>
              </w:rPr>
            </w:pPr>
            <w:ins w:id="6884" w:author="Machado, Diana" w:date="2019-02-04T10:09:00Z">
              <w:r w:rsidRPr="00C722A9">
                <w:rPr>
                  <w:rFonts w:ascii="Calibri" w:hAnsi="Calibri" w:cs="Calibri"/>
                  <w:color w:val="000000"/>
                  <w:sz w:val="16"/>
                  <w:szCs w:val="16"/>
                  <w:lang w:eastAsia="en-US"/>
                </w:rPr>
                <w:t>0.3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85" w:author="Machado, Diana" w:date="2019-02-04T10:09:00Z"/>
                <w:rFonts w:ascii="Calibri" w:hAnsi="Calibri" w:cs="Calibri"/>
                <w:color w:val="000000"/>
                <w:sz w:val="16"/>
                <w:szCs w:val="16"/>
                <w:lang w:eastAsia="en-US"/>
              </w:rPr>
            </w:pPr>
            <w:ins w:id="6886" w:author="Machado, Diana" w:date="2019-02-04T10:09:00Z">
              <w:r w:rsidRPr="00C722A9">
                <w:rPr>
                  <w:rFonts w:ascii="Calibri" w:hAnsi="Calibri" w:cs="Calibri"/>
                  <w:color w:val="000000"/>
                  <w:sz w:val="16"/>
                  <w:szCs w:val="16"/>
                  <w:lang w:eastAsia="en-US"/>
                </w:rPr>
                <w:t xml:space="preserve">145,937,14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87" w:author="Machado, Diana" w:date="2019-02-04T10:09:00Z"/>
                <w:rFonts w:ascii="Calibri" w:hAnsi="Calibri" w:cs="Calibri"/>
                <w:color w:val="000000"/>
                <w:sz w:val="16"/>
                <w:szCs w:val="16"/>
                <w:lang w:eastAsia="en-US"/>
              </w:rPr>
            </w:pPr>
            <w:ins w:id="6888" w:author="Machado, Diana" w:date="2019-02-04T10:09:00Z">
              <w:r w:rsidRPr="00C722A9">
                <w:rPr>
                  <w:rFonts w:ascii="Calibri" w:hAnsi="Calibri" w:cs="Calibri"/>
                  <w:color w:val="000000"/>
                  <w:sz w:val="16"/>
                  <w:szCs w:val="16"/>
                  <w:lang w:eastAsia="en-US"/>
                </w:rPr>
                <w:t>0.46%</w:t>
              </w:r>
            </w:ins>
          </w:p>
        </w:tc>
      </w:tr>
      <w:tr w:rsidR="00741D6D" w:rsidRPr="00C722A9" w:rsidTr="00331AF4">
        <w:trPr>
          <w:trHeight w:hRule="exact" w:val="216"/>
          <w:ins w:id="68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890" w:author="Machado, Diana" w:date="2019-02-04T10:09:00Z"/>
                <w:rFonts w:ascii="Calibri" w:hAnsi="Calibri" w:cs="Calibri"/>
                <w:color w:val="000000"/>
                <w:sz w:val="16"/>
                <w:szCs w:val="16"/>
                <w:lang w:eastAsia="en-US"/>
              </w:rPr>
            </w:pPr>
            <w:ins w:id="6891" w:author="Machado, Diana" w:date="2019-02-04T10:09:00Z">
              <w:r w:rsidRPr="00C722A9">
                <w:rPr>
                  <w:rFonts w:ascii="Calibri" w:hAnsi="Calibri" w:cs="Calibri"/>
                  <w:color w:val="000000"/>
                  <w:sz w:val="16"/>
                  <w:szCs w:val="16"/>
                  <w:lang w:eastAsia="en-US"/>
                </w:rPr>
                <w:t>327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92" w:author="Machado, Diana" w:date="2019-02-04T10:09:00Z"/>
                <w:rFonts w:ascii="Calibri" w:hAnsi="Calibri" w:cs="Calibri"/>
                <w:color w:val="000000"/>
                <w:sz w:val="16"/>
                <w:szCs w:val="16"/>
                <w:lang w:eastAsia="en-US"/>
              </w:rPr>
            </w:pPr>
            <w:ins w:id="6893" w:author="Machado, Diana" w:date="2019-02-04T10:09:00Z">
              <w:r w:rsidRPr="00C722A9">
                <w:rPr>
                  <w:rFonts w:ascii="Calibri" w:hAnsi="Calibri" w:cs="Calibri"/>
                  <w:color w:val="000000"/>
                  <w:sz w:val="16"/>
                  <w:szCs w:val="16"/>
                  <w:lang w:eastAsia="en-US"/>
                </w:rPr>
                <w:t xml:space="preserve">32,898,62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94" w:author="Machado, Diana" w:date="2019-02-04T10:09:00Z"/>
                <w:rFonts w:ascii="Calibri" w:hAnsi="Calibri" w:cs="Calibri"/>
                <w:color w:val="000000"/>
                <w:sz w:val="16"/>
                <w:szCs w:val="16"/>
                <w:lang w:eastAsia="en-US"/>
              </w:rPr>
            </w:pPr>
            <w:ins w:id="6895" w:author="Machado, Diana" w:date="2019-02-04T10:09:00Z">
              <w:r w:rsidRPr="00C722A9">
                <w:rPr>
                  <w:rFonts w:ascii="Calibri" w:hAnsi="Calibri" w:cs="Calibri"/>
                  <w:color w:val="000000"/>
                  <w:sz w:val="16"/>
                  <w:szCs w:val="16"/>
                  <w:lang w:eastAsia="en-US"/>
                </w:rPr>
                <w:t>0.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96" w:author="Machado, Diana" w:date="2019-02-04T10:09:00Z"/>
                <w:rFonts w:ascii="Calibri" w:hAnsi="Calibri" w:cs="Calibri"/>
                <w:color w:val="000000"/>
                <w:sz w:val="16"/>
                <w:szCs w:val="16"/>
                <w:lang w:eastAsia="en-US"/>
              </w:rPr>
            </w:pPr>
            <w:ins w:id="6897" w:author="Machado, Diana" w:date="2019-02-04T10:09:00Z">
              <w:r w:rsidRPr="00C722A9">
                <w:rPr>
                  <w:rFonts w:ascii="Calibri" w:hAnsi="Calibri" w:cs="Calibri"/>
                  <w:color w:val="000000"/>
                  <w:sz w:val="16"/>
                  <w:szCs w:val="16"/>
                  <w:lang w:eastAsia="en-US"/>
                </w:rPr>
                <w:t xml:space="preserve">14,836,22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98" w:author="Machado, Diana" w:date="2019-02-04T10:09:00Z"/>
                <w:rFonts w:ascii="Calibri" w:hAnsi="Calibri" w:cs="Calibri"/>
                <w:color w:val="000000"/>
                <w:sz w:val="16"/>
                <w:szCs w:val="16"/>
                <w:lang w:eastAsia="en-US"/>
              </w:rPr>
            </w:pPr>
            <w:ins w:id="6899"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00" w:author="Machado, Diana" w:date="2019-02-04T10:09:00Z"/>
                <w:rFonts w:ascii="Calibri" w:hAnsi="Calibri" w:cs="Calibri"/>
                <w:color w:val="000000"/>
                <w:sz w:val="16"/>
                <w:szCs w:val="16"/>
                <w:lang w:eastAsia="en-US"/>
              </w:rPr>
            </w:pPr>
            <w:ins w:id="69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02" w:author="Machado, Diana" w:date="2019-02-04T10:09:00Z"/>
                <w:rFonts w:ascii="Calibri" w:hAnsi="Calibri" w:cs="Calibri"/>
                <w:color w:val="000000"/>
                <w:sz w:val="16"/>
                <w:szCs w:val="16"/>
                <w:lang w:eastAsia="en-US"/>
              </w:rPr>
            </w:pPr>
            <w:ins w:id="69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04" w:author="Machado, Diana" w:date="2019-02-04T10:09:00Z"/>
                <w:rFonts w:ascii="Calibri" w:hAnsi="Calibri" w:cs="Calibri"/>
                <w:color w:val="000000"/>
                <w:sz w:val="16"/>
                <w:szCs w:val="16"/>
                <w:lang w:eastAsia="en-US"/>
              </w:rPr>
            </w:pPr>
            <w:ins w:id="6905" w:author="Machado, Diana" w:date="2019-02-04T10:09:00Z">
              <w:r w:rsidRPr="00C722A9">
                <w:rPr>
                  <w:rFonts w:ascii="Calibri" w:hAnsi="Calibri" w:cs="Calibri"/>
                  <w:color w:val="000000"/>
                  <w:sz w:val="16"/>
                  <w:szCs w:val="16"/>
                  <w:lang w:eastAsia="en-US"/>
                </w:rPr>
                <w:t xml:space="preserve">21,172,47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06" w:author="Machado, Diana" w:date="2019-02-04T10:09:00Z"/>
                <w:rFonts w:ascii="Calibri" w:hAnsi="Calibri" w:cs="Calibri"/>
                <w:color w:val="000000"/>
                <w:sz w:val="16"/>
                <w:szCs w:val="16"/>
                <w:lang w:eastAsia="en-US"/>
              </w:rPr>
            </w:pPr>
            <w:ins w:id="6907"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08" w:author="Machado, Diana" w:date="2019-02-04T10:09:00Z"/>
                <w:rFonts w:ascii="Calibri" w:hAnsi="Calibri" w:cs="Calibri"/>
                <w:color w:val="000000"/>
                <w:sz w:val="16"/>
                <w:szCs w:val="16"/>
                <w:lang w:eastAsia="en-US"/>
              </w:rPr>
            </w:pPr>
            <w:ins w:id="6909" w:author="Machado, Diana" w:date="2019-02-04T10:09:00Z">
              <w:r w:rsidRPr="00C722A9">
                <w:rPr>
                  <w:rFonts w:ascii="Calibri" w:hAnsi="Calibri" w:cs="Calibri"/>
                  <w:color w:val="000000"/>
                  <w:sz w:val="16"/>
                  <w:szCs w:val="16"/>
                  <w:lang w:eastAsia="en-US"/>
                </w:rPr>
                <w:t xml:space="preserve">68,907,3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10" w:author="Machado, Diana" w:date="2019-02-04T10:09:00Z"/>
                <w:rFonts w:ascii="Calibri" w:hAnsi="Calibri" w:cs="Calibri"/>
                <w:color w:val="000000"/>
                <w:sz w:val="16"/>
                <w:szCs w:val="16"/>
                <w:lang w:eastAsia="en-US"/>
              </w:rPr>
            </w:pPr>
            <w:ins w:id="6911"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69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913" w:author="Machado, Diana" w:date="2019-02-04T10:09:00Z"/>
                <w:rFonts w:ascii="Calibri" w:hAnsi="Calibri" w:cs="Calibri"/>
                <w:color w:val="000000"/>
                <w:sz w:val="16"/>
                <w:szCs w:val="16"/>
                <w:lang w:eastAsia="en-US"/>
              </w:rPr>
            </w:pPr>
            <w:ins w:id="6914" w:author="Machado, Diana" w:date="2019-02-04T10:09:00Z">
              <w:r w:rsidRPr="00C722A9">
                <w:rPr>
                  <w:rFonts w:ascii="Calibri" w:hAnsi="Calibri" w:cs="Calibri"/>
                  <w:color w:val="000000"/>
                  <w:sz w:val="16"/>
                  <w:szCs w:val="16"/>
                  <w:lang w:eastAsia="en-US"/>
                </w:rPr>
                <w:t>327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15" w:author="Machado, Diana" w:date="2019-02-04T10:09:00Z"/>
                <w:rFonts w:ascii="Calibri" w:hAnsi="Calibri" w:cs="Calibri"/>
                <w:color w:val="000000"/>
                <w:sz w:val="16"/>
                <w:szCs w:val="16"/>
                <w:lang w:eastAsia="en-US"/>
              </w:rPr>
            </w:pPr>
            <w:ins w:id="691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17" w:author="Machado, Diana" w:date="2019-02-04T10:09:00Z"/>
                <w:rFonts w:ascii="Calibri" w:hAnsi="Calibri" w:cs="Calibri"/>
                <w:color w:val="000000"/>
                <w:sz w:val="16"/>
                <w:szCs w:val="16"/>
                <w:lang w:eastAsia="en-US"/>
              </w:rPr>
            </w:pPr>
            <w:ins w:id="691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19" w:author="Machado, Diana" w:date="2019-02-04T10:09:00Z"/>
                <w:rFonts w:ascii="Calibri" w:hAnsi="Calibri" w:cs="Calibri"/>
                <w:color w:val="000000"/>
                <w:sz w:val="16"/>
                <w:szCs w:val="16"/>
                <w:lang w:eastAsia="en-US"/>
              </w:rPr>
            </w:pPr>
            <w:ins w:id="6920" w:author="Machado, Diana" w:date="2019-02-04T10:09:00Z">
              <w:r w:rsidRPr="00C722A9">
                <w:rPr>
                  <w:rFonts w:ascii="Calibri" w:hAnsi="Calibri" w:cs="Calibri"/>
                  <w:color w:val="000000"/>
                  <w:sz w:val="16"/>
                  <w:szCs w:val="16"/>
                  <w:lang w:eastAsia="en-US"/>
                </w:rPr>
                <w:t xml:space="preserve">9,434,6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21" w:author="Machado, Diana" w:date="2019-02-04T10:09:00Z"/>
                <w:rFonts w:ascii="Calibri" w:hAnsi="Calibri" w:cs="Calibri"/>
                <w:color w:val="000000"/>
                <w:sz w:val="16"/>
                <w:szCs w:val="16"/>
                <w:lang w:eastAsia="en-US"/>
              </w:rPr>
            </w:pPr>
            <w:ins w:id="6922"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23" w:author="Machado, Diana" w:date="2019-02-04T10:09:00Z"/>
                <w:rFonts w:ascii="Calibri" w:hAnsi="Calibri" w:cs="Calibri"/>
                <w:color w:val="000000"/>
                <w:sz w:val="16"/>
                <w:szCs w:val="16"/>
                <w:lang w:eastAsia="en-US"/>
              </w:rPr>
            </w:pPr>
            <w:ins w:id="69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25" w:author="Machado, Diana" w:date="2019-02-04T10:09:00Z"/>
                <w:rFonts w:ascii="Calibri" w:hAnsi="Calibri" w:cs="Calibri"/>
                <w:color w:val="000000"/>
                <w:sz w:val="16"/>
                <w:szCs w:val="16"/>
                <w:lang w:eastAsia="en-US"/>
              </w:rPr>
            </w:pPr>
            <w:ins w:id="69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27" w:author="Machado, Diana" w:date="2019-02-04T10:09:00Z"/>
                <w:rFonts w:ascii="Calibri" w:hAnsi="Calibri" w:cs="Calibri"/>
                <w:color w:val="000000"/>
                <w:sz w:val="16"/>
                <w:szCs w:val="16"/>
                <w:lang w:eastAsia="en-US"/>
              </w:rPr>
            </w:pPr>
            <w:ins w:id="6928" w:author="Machado, Diana" w:date="2019-02-04T10:09:00Z">
              <w:r w:rsidRPr="00C722A9">
                <w:rPr>
                  <w:rFonts w:ascii="Calibri" w:hAnsi="Calibri" w:cs="Calibri"/>
                  <w:color w:val="000000"/>
                  <w:sz w:val="16"/>
                  <w:szCs w:val="16"/>
                  <w:lang w:eastAsia="en-US"/>
                </w:rPr>
                <w:t xml:space="preserve">12,262,8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29" w:author="Machado, Diana" w:date="2019-02-04T10:09:00Z"/>
                <w:rFonts w:ascii="Calibri" w:hAnsi="Calibri" w:cs="Calibri"/>
                <w:color w:val="000000"/>
                <w:sz w:val="16"/>
                <w:szCs w:val="16"/>
                <w:lang w:eastAsia="en-US"/>
              </w:rPr>
            </w:pPr>
            <w:ins w:id="6930"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31" w:author="Machado, Diana" w:date="2019-02-04T10:09:00Z"/>
                <w:rFonts w:ascii="Calibri" w:hAnsi="Calibri" w:cs="Calibri"/>
                <w:color w:val="000000"/>
                <w:sz w:val="16"/>
                <w:szCs w:val="16"/>
                <w:lang w:eastAsia="en-US"/>
              </w:rPr>
            </w:pPr>
            <w:ins w:id="6932" w:author="Machado, Diana" w:date="2019-02-04T10:09:00Z">
              <w:r w:rsidRPr="00C722A9">
                <w:rPr>
                  <w:rFonts w:ascii="Calibri" w:hAnsi="Calibri" w:cs="Calibri"/>
                  <w:color w:val="000000"/>
                  <w:sz w:val="16"/>
                  <w:szCs w:val="16"/>
                  <w:lang w:eastAsia="en-US"/>
                </w:rPr>
                <w:t xml:space="preserve">21,697,4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33" w:author="Machado, Diana" w:date="2019-02-04T10:09:00Z"/>
                <w:rFonts w:ascii="Calibri" w:hAnsi="Calibri" w:cs="Calibri"/>
                <w:color w:val="000000"/>
                <w:sz w:val="16"/>
                <w:szCs w:val="16"/>
                <w:lang w:eastAsia="en-US"/>
              </w:rPr>
            </w:pPr>
            <w:ins w:id="6934"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69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936" w:author="Machado, Diana" w:date="2019-02-04T10:09:00Z"/>
                <w:rFonts w:ascii="Calibri" w:hAnsi="Calibri" w:cs="Calibri"/>
                <w:color w:val="000000"/>
                <w:sz w:val="16"/>
                <w:szCs w:val="16"/>
                <w:lang w:eastAsia="en-US"/>
              </w:rPr>
            </w:pPr>
            <w:ins w:id="6937" w:author="Machado, Diana" w:date="2019-02-04T10:09:00Z">
              <w:r w:rsidRPr="00C722A9">
                <w:rPr>
                  <w:rFonts w:ascii="Calibri" w:hAnsi="Calibri" w:cs="Calibri"/>
                  <w:color w:val="000000"/>
                  <w:sz w:val="16"/>
                  <w:szCs w:val="16"/>
                  <w:lang w:eastAsia="en-US"/>
                </w:rPr>
                <w:t>3277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38" w:author="Machado, Diana" w:date="2019-02-04T10:09:00Z"/>
                <w:rFonts w:ascii="Calibri" w:hAnsi="Calibri" w:cs="Calibri"/>
                <w:color w:val="000000"/>
                <w:sz w:val="16"/>
                <w:szCs w:val="16"/>
                <w:lang w:eastAsia="en-US"/>
              </w:rPr>
            </w:pPr>
            <w:ins w:id="693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40" w:author="Machado, Diana" w:date="2019-02-04T10:09:00Z"/>
                <w:rFonts w:ascii="Calibri" w:hAnsi="Calibri" w:cs="Calibri"/>
                <w:color w:val="000000"/>
                <w:sz w:val="16"/>
                <w:szCs w:val="16"/>
                <w:lang w:eastAsia="en-US"/>
              </w:rPr>
            </w:pPr>
            <w:ins w:id="694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42" w:author="Machado, Diana" w:date="2019-02-04T10:09:00Z"/>
                <w:rFonts w:ascii="Calibri" w:hAnsi="Calibri" w:cs="Calibri"/>
                <w:color w:val="000000"/>
                <w:sz w:val="16"/>
                <w:szCs w:val="16"/>
                <w:lang w:eastAsia="en-US"/>
              </w:rPr>
            </w:pPr>
            <w:ins w:id="6943" w:author="Machado, Diana" w:date="2019-02-04T10:09:00Z">
              <w:r w:rsidRPr="00C722A9">
                <w:rPr>
                  <w:rFonts w:ascii="Calibri" w:hAnsi="Calibri" w:cs="Calibri"/>
                  <w:color w:val="000000"/>
                  <w:sz w:val="16"/>
                  <w:szCs w:val="16"/>
                  <w:lang w:eastAsia="en-US"/>
                </w:rPr>
                <w:t xml:space="preserve">15,758,28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44" w:author="Machado, Diana" w:date="2019-02-04T10:09:00Z"/>
                <w:rFonts w:ascii="Calibri" w:hAnsi="Calibri" w:cs="Calibri"/>
                <w:color w:val="000000"/>
                <w:sz w:val="16"/>
                <w:szCs w:val="16"/>
                <w:lang w:eastAsia="en-US"/>
              </w:rPr>
            </w:pPr>
            <w:ins w:id="6945"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46" w:author="Machado, Diana" w:date="2019-02-04T10:09:00Z"/>
                <w:rFonts w:ascii="Calibri" w:hAnsi="Calibri" w:cs="Calibri"/>
                <w:color w:val="000000"/>
                <w:sz w:val="16"/>
                <w:szCs w:val="16"/>
                <w:lang w:eastAsia="en-US"/>
              </w:rPr>
            </w:pPr>
            <w:ins w:id="69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48" w:author="Machado, Diana" w:date="2019-02-04T10:09:00Z"/>
                <w:rFonts w:ascii="Calibri" w:hAnsi="Calibri" w:cs="Calibri"/>
                <w:color w:val="000000"/>
                <w:sz w:val="16"/>
                <w:szCs w:val="16"/>
                <w:lang w:eastAsia="en-US"/>
              </w:rPr>
            </w:pPr>
            <w:ins w:id="69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50" w:author="Machado, Diana" w:date="2019-02-04T10:09:00Z"/>
                <w:rFonts w:ascii="Calibri" w:hAnsi="Calibri" w:cs="Calibri"/>
                <w:color w:val="000000"/>
                <w:sz w:val="16"/>
                <w:szCs w:val="16"/>
                <w:lang w:eastAsia="en-US"/>
              </w:rPr>
            </w:pPr>
            <w:ins w:id="6951" w:author="Machado, Diana" w:date="2019-02-04T10:09:00Z">
              <w:r w:rsidRPr="00C722A9">
                <w:rPr>
                  <w:rFonts w:ascii="Calibri" w:hAnsi="Calibri" w:cs="Calibri"/>
                  <w:color w:val="000000"/>
                  <w:sz w:val="16"/>
                  <w:szCs w:val="16"/>
                  <w:lang w:eastAsia="en-US"/>
                </w:rPr>
                <w:t xml:space="preserve">22,105,44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52" w:author="Machado, Diana" w:date="2019-02-04T10:09:00Z"/>
                <w:rFonts w:ascii="Calibri" w:hAnsi="Calibri" w:cs="Calibri"/>
                <w:color w:val="000000"/>
                <w:sz w:val="16"/>
                <w:szCs w:val="16"/>
                <w:lang w:eastAsia="en-US"/>
              </w:rPr>
            </w:pPr>
            <w:ins w:id="6953"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54" w:author="Machado, Diana" w:date="2019-02-04T10:09:00Z"/>
                <w:rFonts w:ascii="Calibri" w:hAnsi="Calibri" w:cs="Calibri"/>
                <w:color w:val="000000"/>
                <w:sz w:val="16"/>
                <w:szCs w:val="16"/>
                <w:lang w:eastAsia="en-US"/>
              </w:rPr>
            </w:pPr>
            <w:ins w:id="6955" w:author="Machado, Diana" w:date="2019-02-04T10:09:00Z">
              <w:r w:rsidRPr="00C722A9">
                <w:rPr>
                  <w:rFonts w:ascii="Calibri" w:hAnsi="Calibri" w:cs="Calibri"/>
                  <w:color w:val="000000"/>
                  <w:sz w:val="16"/>
                  <w:szCs w:val="16"/>
                  <w:lang w:eastAsia="en-US"/>
                </w:rPr>
                <w:t xml:space="preserve">37,863,75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56" w:author="Machado, Diana" w:date="2019-02-04T10:09:00Z"/>
                <w:rFonts w:ascii="Calibri" w:hAnsi="Calibri" w:cs="Calibri"/>
                <w:color w:val="000000"/>
                <w:sz w:val="16"/>
                <w:szCs w:val="16"/>
                <w:lang w:eastAsia="en-US"/>
              </w:rPr>
            </w:pPr>
            <w:ins w:id="6957"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69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959" w:author="Machado, Diana" w:date="2019-02-04T10:09:00Z"/>
                <w:rFonts w:ascii="Calibri" w:hAnsi="Calibri" w:cs="Calibri"/>
                <w:color w:val="000000"/>
                <w:sz w:val="16"/>
                <w:szCs w:val="16"/>
                <w:lang w:eastAsia="en-US"/>
              </w:rPr>
            </w:pPr>
            <w:ins w:id="6960" w:author="Machado, Diana" w:date="2019-02-04T10:09:00Z">
              <w:r w:rsidRPr="00C722A9">
                <w:rPr>
                  <w:rFonts w:ascii="Calibri" w:hAnsi="Calibri" w:cs="Calibri"/>
                  <w:color w:val="000000"/>
                  <w:sz w:val="16"/>
                  <w:szCs w:val="16"/>
                  <w:lang w:eastAsia="en-US"/>
                </w:rPr>
                <w:t>3277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61" w:author="Machado, Diana" w:date="2019-02-04T10:09:00Z"/>
                <w:rFonts w:ascii="Calibri" w:hAnsi="Calibri" w:cs="Calibri"/>
                <w:color w:val="000000"/>
                <w:sz w:val="16"/>
                <w:szCs w:val="16"/>
                <w:lang w:eastAsia="en-US"/>
              </w:rPr>
            </w:pPr>
            <w:ins w:id="6962" w:author="Machado, Diana" w:date="2019-02-04T10:09:00Z">
              <w:r w:rsidRPr="00C722A9">
                <w:rPr>
                  <w:rFonts w:ascii="Calibri" w:hAnsi="Calibri" w:cs="Calibri"/>
                  <w:color w:val="000000"/>
                  <w:sz w:val="16"/>
                  <w:szCs w:val="16"/>
                  <w:lang w:eastAsia="en-US"/>
                </w:rPr>
                <w:t xml:space="preserve">67,984,91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63" w:author="Machado, Diana" w:date="2019-02-04T10:09:00Z"/>
                <w:rFonts w:ascii="Calibri" w:hAnsi="Calibri" w:cs="Calibri"/>
                <w:color w:val="000000"/>
                <w:sz w:val="16"/>
                <w:szCs w:val="16"/>
                <w:lang w:eastAsia="en-US"/>
              </w:rPr>
            </w:pPr>
            <w:ins w:id="6964" w:author="Machado, Diana" w:date="2019-02-04T10:09:00Z">
              <w:r w:rsidRPr="00C722A9">
                <w:rPr>
                  <w:rFonts w:ascii="Calibri" w:hAnsi="Calibri" w:cs="Calibri"/>
                  <w:color w:val="000000"/>
                  <w:sz w:val="16"/>
                  <w:szCs w:val="16"/>
                  <w:lang w:eastAsia="en-US"/>
                </w:rPr>
                <w:t>1.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65" w:author="Machado, Diana" w:date="2019-02-04T10:09:00Z"/>
                <w:rFonts w:ascii="Calibri" w:hAnsi="Calibri" w:cs="Calibri"/>
                <w:color w:val="000000"/>
                <w:sz w:val="16"/>
                <w:szCs w:val="16"/>
                <w:lang w:eastAsia="en-US"/>
              </w:rPr>
            </w:pPr>
            <w:ins w:id="6966" w:author="Machado, Diana" w:date="2019-02-04T10:09:00Z">
              <w:r w:rsidRPr="00C722A9">
                <w:rPr>
                  <w:rFonts w:ascii="Calibri" w:hAnsi="Calibri" w:cs="Calibri"/>
                  <w:color w:val="000000"/>
                  <w:sz w:val="16"/>
                  <w:szCs w:val="16"/>
                  <w:lang w:eastAsia="en-US"/>
                </w:rPr>
                <w:t xml:space="preserve">45,847,5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67" w:author="Machado, Diana" w:date="2019-02-04T10:09:00Z"/>
                <w:rFonts w:ascii="Calibri" w:hAnsi="Calibri" w:cs="Calibri"/>
                <w:color w:val="000000"/>
                <w:sz w:val="16"/>
                <w:szCs w:val="16"/>
                <w:lang w:eastAsia="en-US"/>
              </w:rPr>
            </w:pPr>
            <w:ins w:id="6968" w:author="Machado, Diana" w:date="2019-02-04T10:09:00Z">
              <w:r w:rsidRPr="00C722A9">
                <w:rPr>
                  <w:rFonts w:ascii="Calibri" w:hAnsi="Calibri" w:cs="Calibri"/>
                  <w:color w:val="000000"/>
                  <w:sz w:val="16"/>
                  <w:szCs w:val="16"/>
                  <w:lang w:eastAsia="en-US"/>
                </w:rPr>
                <w:t>0.3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69" w:author="Machado, Diana" w:date="2019-02-04T10:09:00Z"/>
                <w:rFonts w:ascii="Calibri" w:hAnsi="Calibri" w:cs="Calibri"/>
                <w:color w:val="000000"/>
                <w:sz w:val="16"/>
                <w:szCs w:val="16"/>
                <w:lang w:eastAsia="en-US"/>
              </w:rPr>
            </w:pPr>
            <w:ins w:id="69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71" w:author="Machado, Diana" w:date="2019-02-04T10:09:00Z"/>
                <w:rFonts w:ascii="Calibri" w:hAnsi="Calibri" w:cs="Calibri"/>
                <w:color w:val="000000"/>
                <w:sz w:val="16"/>
                <w:szCs w:val="16"/>
                <w:lang w:eastAsia="en-US"/>
              </w:rPr>
            </w:pPr>
            <w:ins w:id="69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73" w:author="Machado, Diana" w:date="2019-02-04T10:09:00Z"/>
                <w:rFonts w:ascii="Calibri" w:hAnsi="Calibri" w:cs="Calibri"/>
                <w:color w:val="000000"/>
                <w:sz w:val="16"/>
                <w:szCs w:val="16"/>
                <w:lang w:eastAsia="en-US"/>
              </w:rPr>
            </w:pPr>
            <w:ins w:id="6974" w:author="Machado, Diana" w:date="2019-02-04T10:09:00Z">
              <w:r w:rsidRPr="00C722A9">
                <w:rPr>
                  <w:rFonts w:ascii="Calibri" w:hAnsi="Calibri" w:cs="Calibri"/>
                  <w:color w:val="000000"/>
                  <w:sz w:val="16"/>
                  <w:szCs w:val="16"/>
                  <w:lang w:eastAsia="en-US"/>
                </w:rPr>
                <w:t xml:space="preserve">68,760,0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75" w:author="Machado, Diana" w:date="2019-02-04T10:09:00Z"/>
                <w:rFonts w:ascii="Calibri" w:hAnsi="Calibri" w:cs="Calibri"/>
                <w:color w:val="000000"/>
                <w:sz w:val="16"/>
                <w:szCs w:val="16"/>
                <w:lang w:eastAsia="en-US"/>
              </w:rPr>
            </w:pPr>
            <w:ins w:id="6976"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77" w:author="Machado, Diana" w:date="2019-02-04T10:09:00Z"/>
                <w:rFonts w:ascii="Calibri" w:hAnsi="Calibri" w:cs="Calibri"/>
                <w:color w:val="000000"/>
                <w:sz w:val="16"/>
                <w:szCs w:val="16"/>
                <w:lang w:eastAsia="en-US"/>
              </w:rPr>
            </w:pPr>
            <w:ins w:id="6978" w:author="Machado, Diana" w:date="2019-02-04T10:09:00Z">
              <w:r w:rsidRPr="00C722A9">
                <w:rPr>
                  <w:rFonts w:ascii="Calibri" w:hAnsi="Calibri" w:cs="Calibri"/>
                  <w:color w:val="000000"/>
                  <w:sz w:val="16"/>
                  <w:szCs w:val="16"/>
                  <w:lang w:eastAsia="en-US"/>
                </w:rPr>
                <w:t xml:space="preserve">182,592,4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79" w:author="Machado, Diana" w:date="2019-02-04T10:09:00Z"/>
                <w:rFonts w:ascii="Calibri" w:hAnsi="Calibri" w:cs="Calibri"/>
                <w:color w:val="000000"/>
                <w:sz w:val="16"/>
                <w:szCs w:val="16"/>
                <w:lang w:eastAsia="en-US"/>
              </w:rPr>
            </w:pPr>
            <w:ins w:id="6980" w:author="Machado, Diana" w:date="2019-02-04T10:09:00Z">
              <w:r w:rsidRPr="00C722A9">
                <w:rPr>
                  <w:rFonts w:ascii="Calibri" w:hAnsi="Calibri" w:cs="Calibri"/>
                  <w:color w:val="000000"/>
                  <w:sz w:val="16"/>
                  <w:szCs w:val="16"/>
                  <w:lang w:eastAsia="en-US"/>
                </w:rPr>
                <w:t>0.57%</w:t>
              </w:r>
            </w:ins>
          </w:p>
        </w:tc>
      </w:tr>
      <w:tr w:rsidR="00741D6D" w:rsidRPr="00C722A9" w:rsidTr="00331AF4">
        <w:trPr>
          <w:trHeight w:hRule="exact" w:val="216"/>
          <w:ins w:id="69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982" w:author="Machado, Diana" w:date="2019-02-04T10:09:00Z"/>
                <w:rFonts w:ascii="Calibri" w:hAnsi="Calibri" w:cs="Calibri"/>
                <w:color w:val="000000"/>
                <w:sz w:val="16"/>
                <w:szCs w:val="16"/>
                <w:lang w:eastAsia="en-US"/>
              </w:rPr>
            </w:pPr>
            <w:ins w:id="6983" w:author="Machado, Diana" w:date="2019-02-04T10:09:00Z">
              <w:r w:rsidRPr="00C722A9">
                <w:rPr>
                  <w:rFonts w:ascii="Calibri" w:hAnsi="Calibri" w:cs="Calibri"/>
                  <w:color w:val="000000"/>
                  <w:sz w:val="16"/>
                  <w:szCs w:val="16"/>
                  <w:lang w:eastAsia="en-US"/>
                </w:rPr>
                <w:t>327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84" w:author="Machado, Diana" w:date="2019-02-04T10:09:00Z"/>
                <w:rFonts w:ascii="Calibri" w:hAnsi="Calibri" w:cs="Calibri"/>
                <w:color w:val="000000"/>
                <w:sz w:val="16"/>
                <w:szCs w:val="16"/>
                <w:lang w:eastAsia="en-US"/>
              </w:rPr>
            </w:pPr>
            <w:ins w:id="6985" w:author="Machado, Diana" w:date="2019-02-04T10:09:00Z">
              <w:r w:rsidRPr="00C722A9">
                <w:rPr>
                  <w:rFonts w:ascii="Calibri" w:hAnsi="Calibri" w:cs="Calibri"/>
                  <w:color w:val="000000"/>
                  <w:sz w:val="16"/>
                  <w:szCs w:val="16"/>
                  <w:lang w:eastAsia="en-US"/>
                </w:rPr>
                <w:t xml:space="preserve">41,676,83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86" w:author="Machado, Diana" w:date="2019-02-04T10:09:00Z"/>
                <w:rFonts w:ascii="Calibri" w:hAnsi="Calibri" w:cs="Calibri"/>
                <w:color w:val="000000"/>
                <w:sz w:val="16"/>
                <w:szCs w:val="16"/>
                <w:lang w:eastAsia="en-US"/>
              </w:rPr>
            </w:pPr>
            <w:ins w:id="6987" w:author="Machado, Diana" w:date="2019-02-04T10:09:00Z">
              <w:r w:rsidRPr="00C722A9">
                <w:rPr>
                  <w:rFonts w:ascii="Calibri" w:hAnsi="Calibri" w:cs="Calibri"/>
                  <w:color w:val="000000"/>
                  <w:sz w:val="16"/>
                  <w:szCs w:val="16"/>
                  <w:lang w:eastAsia="en-US"/>
                </w:rPr>
                <w:t>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88" w:author="Machado, Diana" w:date="2019-02-04T10:09:00Z"/>
                <w:rFonts w:ascii="Calibri" w:hAnsi="Calibri" w:cs="Calibri"/>
                <w:color w:val="000000"/>
                <w:sz w:val="16"/>
                <w:szCs w:val="16"/>
                <w:lang w:eastAsia="en-US"/>
              </w:rPr>
            </w:pPr>
            <w:ins w:id="6989" w:author="Machado, Diana" w:date="2019-02-04T10:09:00Z">
              <w:r w:rsidRPr="00C722A9">
                <w:rPr>
                  <w:rFonts w:ascii="Calibri" w:hAnsi="Calibri" w:cs="Calibri"/>
                  <w:color w:val="000000"/>
                  <w:sz w:val="16"/>
                  <w:szCs w:val="16"/>
                  <w:lang w:eastAsia="en-US"/>
                </w:rPr>
                <w:t xml:space="preserve">42,058,5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90" w:author="Machado, Diana" w:date="2019-02-04T10:09:00Z"/>
                <w:rFonts w:ascii="Calibri" w:hAnsi="Calibri" w:cs="Calibri"/>
                <w:color w:val="000000"/>
                <w:sz w:val="16"/>
                <w:szCs w:val="16"/>
                <w:lang w:eastAsia="en-US"/>
              </w:rPr>
            </w:pPr>
            <w:ins w:id="6991"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92" w:author="Machado, Diana" w:date="2019-02-04T10:09:00Z"/>
                <w:rFonts w:ascii="Calibri" w:hAnsi="Calibri" w:cs="Calibri"/>
                <w:color w:val="000000"/>
                <w:sz w:val="16"/>
                <w:szCs w:val="16"/>
                <w:lang w:eastAsia="en-US"/>
              </w:rPr>
            </w:pPr>
            <w:ins w:id="69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94" w:author="Machado, Diana" w:date="2019-02-04T10:09:00Z"/>
                <w:rFonts w:ascii="Calibri" w:hAnsi="Calibri" w:cs="Calibri"/>
                <w:color w:val="000000"/>
                <w:sz w:val="16"/>
                <w:szCs w:val="16"/>
                <w:lang w:eastAsia="en-US"/>
              </w:rPr>
            </w:pPr>
            <w:ins w:id="69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96" w:author="Machado, Diana" w:date="2019-02-04T10:09:00Z"/>
                <w:rFonts w:ascii="Calibri" w:hAnsi="Calibri" w:cs="Calibri"/>
                <w:color w:val="000000"/>
                <w:sz w:val="16"/>
                <w:szCs w:val="16"/>
                <w:lang w:eastAsia="en-US"/>
              </w:rPr>
            </w:pPr>
            <w:ins w:id="6997" w:author="Machado, Diana" w:date="2019-02-04T10:09:00Z">
              <w:r w:rsidRPr="00C722A9">
                <w:rPr>
                  <w:rFonts w:ascii="Calibri" w:hAnsi="Calibri" w:cs="Calibri"/>
                  <w:color w:val="000000"/>
                  <w:sz w:val="16"/>
                  <w:szCs w:val="16"/>
                  <w:lang w:eastAsia="en-US"/>
                </w:rPr>
                <w:t xml:space="preserve">66,347,4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98" w:author="Machado, Diana" w:date="2019-02-04T10:09:00Z"/>
                <w:rFonts w:ascii="Calibri" w:hAnsi="Calibri" w:cs="Calibri"/>
                <w:color w:val="000000"/>
                <w:sz w:val="16"/>
                <w:szCs w:val="16"/>
                <w:lang w:eastAsia="en-US"/>
              </w:rPr>
            </w:pPr>
            <w:ins w:id="6999" w:author="Machado, Diana" w:date="2019-02-04T10:09:00Z">
              <w:r w:rsidRPr="00C722A9">
                <w:rPr>
                  <w:rFonts w:ascii="Calibri" w:hAnsi="Calibri" w:cs="Calibri"/>
                  <w:color w:val="000000"/>
                  <w:sz w:val="16"/>
                  <w:szCs w:val="16"/>
                  <w:lang w:eastAsia="en-US"/>
                </w:rPr>
                <w:t>0.5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00" w:author="Machado, Diana" w:date="2019-02-04T10:09:00Z"/>
                <w:rFonts w:ascii="Calibri" w:hAnsi="Calibri" w:cs="Calibri"/>
                <w:color w:val="000000"/>
                <w:sz w:val="16"/>
                <w:szCs w:val="16"/>
                <w:lang w:eastAsia="en-US"/>
              </w:rPr>
            </w:pPr>
            <w:ins w:id="7001" w:author="Machado, Diana" w:date="2019-02-04T10:09:00Z">
              <w:r w:rsidRPr="00C722A9">
                <w:rPr>
                  <w:rFonts w:ascii="Calibri" w:hAnsi="Calibri" w:cs="Calibri"/>
                  <w:color w:val="000000"/>
                  <w:sz w:val="16"/>
                  <w:szCs w:val="16"/>
                  <w:lang w:eastAsia="en-US"/>
                </w:rPr>
                <w:t xml:space="preserve">150,082,8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02" w:author="Machado, Diana" w:date="2019-02-04T10:09:00Z"/>
                <w:rFonts w:ascii="Calibri" w:hAnsi="Calibri" w:cs="Calibri"/>
                <w:color w:val="000000"/>
                <w:sz w:val="16"/>
                <w:szCs w:val="16"/>
                <w:lang w:eastAsia="en-US"/>
              </w:rPr>
            </w:pPr>
            <w:ins w:id="7003" w:author="Machado, Diana" w:date="2019-02-04T10:09:00Z">
              <w:r w:rsidRPr="00C722A9">
                <w:rPr>
                  <w:rFonts w:ascii="Calibri" w:hAnsi="Calibri" w:cs="Calibri"/>
                  <w:color w:val="000000"/>
                  <w:sz w:val="16"/>
                  <w:szCs w:val="16"/>
                  <w:lang w:eastAsia="en-US"/>
                </w:rPr>
                <w:t>0.47%</w:t>
              </w:r>
            </w:ins>
          </w:p>
        </w:tc>
      </w:tr>
      <w:tr w:rsidR="00741D6D" w:rsidRPr="00C722A9" w:rsidTr="00331AF4">
        <w:trPr>
          <w:trHeight w:hRule="exact" w:val="216"/>
          <w:ins w:id="70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005" w:author="Machado, Diana" w:date="2019-02-04T10:09:00Z"/>
                <w:rFonts w:ascii="Calibri" w:hAnsi="Calibri" w:cs="Calibri"/>
                <w:color w:val="000000"/>
                <w:sz w:val="16"/>
                <w:szCs w:val="16"/>
                <w:lang w:eastAsia="en-US"/>
              </w:rPr>
            </w:pPr>
            <w:ins w:id="7006" w:author="Machado, Diana" w:date="2019-02-04T10:09:00Z">
              <w:r w:rsidRPr="00C722A9">
                <w:rPr>
                  <w:rFonts w:ascii="Calibri" w:hAnsi="Calibri" w:cs="Calibri"/>
                  <w:color w:val="000000"/>
                  <w:sz w:val="16"/>
                  <w:szCs w:val="16"/>
                  <w:lang w:eastAsia="en-US"/>
                </w:rPr>
                <w:t>327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07" w:author="Machado, Diana" w:date="2019-02-04T10:09:00Z"/>
                <w:rFonts w:ascii="Calibri" w:hAnsi="Calibri" w:cs="Calibri"/>
                <w:color w:val="000000"/>
                <w:sz w:val="16"/>
                <w:szCs w:val="16"/>
                <w:lang w:eastAsia="en-US"/>
              </w:rPr>
            </w:pPr>
            <w:ins w:id="700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09" w:author="Machado, Diana" w:date="2019-02-04T10:09:00Z"/>
                <w:rFonts w:ascii="Calibri" w:hAnsi="Calibri" w:cs="Calibri"/>
                <w:color w:val="000000"/>
                <w:sz w:val="16"/>
                <w:szCs w:val="16"/>
                <w:lang w:eastAsia="en-US"/>
              </w:rPr>
            </w:pPr>
            <w:ins w:id="701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11" w:author="Machado, Diana" w:date="2019-02-04T10:09:00Z"/>
                <w:rFonts w:ascii="Calibri" w:hAnsi="Calibri" w:cs="Calibri"/>
                <w:color w:val="000000"/>
                <w:sz w:val="16"/>
                <w:szCs w:val="16"/>
                <w:lang w:eastAsia="en-US"/>
              </w:rPr>
            </w:pPr>
            <w:ins w:id="7012" w:author="Machado, Diana" w:date="2019-02-04T10:09:00Z">
              <w:r w:rsidRPr="00C722A9">
                <w:rPr>
                  <w:rFonts w:ascii="Calibri" w:hAnsi="Calibri" w:cs="Calibri"/>
                  <w:color w:val="000000"/>
                  <w:sz w:val="16"/>
                  <w:szCs w:val="16"/>
                  <w:lang w:eastAsia="en-US"/>
                </w:rPr>
                <w:t xml:space="preserve">6,529,30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13" w:author="Machado, Diana" w:date="2019-02-04T10:09:00Z"/>
                <w:rFonts w:ascii="Calibri" w:hAnsi="Calibri" w:cs="Calibri"/>
                <w:color w:val="000000"/>
                <w:sz w:val="16"/>
                <w:szCs w:val="16"/>
                <w:lang w:eastAsia="en-US"/>
              </w:rPr>
            </w:pPr>
            <w:ins w:id="7014"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15" w:author="Machado, Diana" w:date="2019-02-04T10:09:00Z"/>
                <w:rFonts w:ascii="Calibri" w:hAnsi="Calibri" w:cs="Calibri"/>
                <w:color w:val="000000"/>
                <w:sz w:val="16"/>
                <w:szCs w:val="16"/>
                <w:lang w:eastAsia="en-US"/>
              </w:rPr>
            </w:pPr>
            <w:ins w:id="70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17" w:author="Machado, Diana" w:date="2019-02-04T10:09:00Z"/>
                <w:rFonts w:ascii="Calibri" w:hAnsi="Calibri" w:cs="Calibri"/>
                <w:color w:val="000000"/>
                <w:sz w:val="16"/>
                <w:szCs w:val="16"/>
                <w:lang w:eastAsia="en-US"/>
              </w:rPr>
            </w:pPr>
            <w:ins w:id="70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19" w:author="Machado, Diana" w:date="2019-02-04T10:09:00Z"/>
                <w:rFonts w:ascii="Calibri" w:hAnsi="Calibri" w:cs="Calibri"/>
                <w:color w:val="000000"/>
                <w:sz w:val="16"/>
                <w:szCs w:val="16"/>
                <w:lang w:eastAsia="en-US"/>
              </w:rPr>
            </w:pPr>
            <w:ins w:id="7020" w:author="Machado, Diana" w:date="2019-02-04T10:09:00Z">
              <w:r w:rsidRPr="00C722A9">
                <w:rPr>
                  <w:rFonts w:ascii="Calibri" w:hAnsi="Calibri" w:cs="Calibri"/>
                  <w:color w:val="000000"/>
                  <w:sz w:val="16"/>
                  <w:szCs w:val="16"/>
                  <w:lang w:eastAsia="en-US"/>
                </w:rPr>
                <w:t xml:space="preserve">9,345,89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21" w:author="Machado, Diana" w:date="2019-02-04T10:09:00Z"/>
                <w:rFonts w:ascii="Calibri" w:hAnsi="Calibri" w:cs="Calibri"/>
                <w:color w:val="000000"/>
                <w:sz w:val="16"/>
                <w:szCs w:val="16"/>
                <w:lang w:eastAsia="en-US"/>
              </w:rPr>
            </w:pPr>
            <w:ins w:id="7022"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23" w:author="Machado, Diana" w:date="2019-02-04T10:09:00Z"/>
                <w:rFonts w:ascii="Calibri" w:hAnsi="Calibri" w:cs="Calibri"/>
                <w:color w:val="000000"/>
                <w:sz w:val="16"/>
                <w:szCs w:val="16"/>
                <w:lang w:eastAsia="en-US"/>
              </w:rPr>
            </w:pPr>
            <w:ins w:id="7024" w:author="Machado, Diana" w:date="2019-02-04T10:09:00Z">
              <w:r w:rsidRPr="00C722A9">
                <w:rPr>
                  <w:rFonts w:ascii="Calibri" w:hAnsi="Calibri" w:cs="Calibri"/>
                  <w:color w:val="000000"/>
                  <w:sz w:val="16"/>
                  <w:szCs w:val="16"/>
                  <w:lang w:eastAsia="en-US"/>
                </w:rPr>
                <w:t xml:space="preserve">15,875,2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25" w:author="Machado, Diana" w:date="2019-02-04T10:09:00Z"/>
                <w:rFonts w:ascii="Calibri" w:hAnsi="Calibri" w:cs="Calibri"/>
                <w:color w:val="000000"/>
                <w:sz w:val="16"/>
                <w:szCs w:val="16"/>
                <w:lang w:eastAsia="en-US"/>
              </w:rPr>
            </w:pPr>
            <w:ins w:id="7026"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70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028" w:author="Machado, Diana" w:date="2019-02-04T10:09:00Z"/>
                <w:rFonts w:ascii="Calibri" w:hAnsi="Calibri" w:cs="Calibri"/>
                <w:color w:val="000000"/>
                <w:sz w:val="16"/>
                <w:szCs w:val="16"/>
                <w:lang w:eastAsia="en-US"/>
              </w:rPr>
            </w:pPr>
            <w:ins w:id="7029" w:author="Machado, Diana" w:date="2019-02-04T10:09:00Z">
              <w:r w:rsidRPr="00C722A9">
                <w:rPr>
                  <w:rFonts w:ascii="Calibri" w:hAnsi="Calibri" w:cs="Calibri"/>
                  <w:color w:val="000000"/>
                  <w:sz w:val="16"/>
                  <w:szCs w:val="16"/>
                  <w:lang w:eastAsia="en-US"/>
                </w:rPr>
                <w:t>3278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30" w:author="Machado, Diana" w:date="2019-02-04T10:09:00Z"/>
                <w:rFonts w:ascii="Calibri" w:hAnsi="Calibri" w:cs="Calibri"/>
                <w:color w:val="000000"/>
                <w:sz w:val="16"/>
                <w:szCs w:val="16"/>
                <w:lang w:eastAsia="en-US"/>
              </w:rPr>
            </w:pPr>
            <w:ins w:id="7031" w:author="Machado, Diana" w:date="2019-02-04T10:09:00Z">
              <w:r w:rsidRPr="00C722A9">
                <w:rPr>
                  <w:rFonts w:ascii="Calibri" w:hAnsi="Calibri" w:cs="Calibri"/>
                  <w:color w:val="000000"/>
                  <w:sz w:val="16"/>
                  <w:szCs w:val="16"/>
                  <w:lang w:eastAsia="en-US"/>
                </w:rPr>
                <w:t xml:space="preserve">94,100,49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32" w:author="Machado, Diana" w:date="2019-02-04T10:09:00Z"/>
                <w:rFonts w:ascii="Calibri" w:hAnsi="Calibri" w:cs="Calibri"/>
                <w:color w:val="000000"/>
                <w:sz w:val="16"/>
                <w:szCs w:val="16"/>
                <w:lang w:eastAsia="en-US"/>
              </w:rPr>
            </w:pPr>
            <w:ins w:id="7033" w:author="Machado, Diana" w:date="2019-02-04T10:09:00Z">
              <w:r w:rsidRPr="00C722A9">
                <w:rPr>
                  <w:rFonts w:ascii="Calibri" w:hAnsi="Calibri" w:cs="Calibri"/>
                  <w:color w:val="000000"/>
                  <w:sz w:val="16"/>
                  <w:szCs w:val="16"/>
                  <w:lang w:eastAsia="en-US"/>
                </w:rPr>
                <w:t>1.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34" w:author="Machado, Diana" w:date="2019-02-04T10:09:00Z"/>
                <w:rFonts w:ascii="Calibri" w:hAnsi="Calibri" w:cs="Calibri"/>
                <w:color w:val="000000"/>
                <w:sz w:val="16"/>
                <w:szCs w:val="16"/>
                <w:lang w:eastAsia="en-US"/>
              </w:rPr>
            </w:pPr>
            <w:ins w:id="7035" w:author="Machado, Diana" w:date="2019-02-04T10:09:00Z">
              <w:r w:rsidRPr="00C722A9">
                <w:rPr>
                  <w:rFonts w:ascii="Calibri" w:hAnsi="Calibri" w:cs="Calibri"/>
                  <w:color w:val="000000"/>
                  <w:sz w:val="16"/>
                  <w:szCs w:val="16"/>
                  <w:lang w:eastAsia="en-US"/>
                </w:rPr>
                <w:t xml:space="preserve">44,811,09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36" w:author="Machado, Diana" w:date="2019-02-04T10:09:00Z"/>
                <w:rFonts w:ascii="Calibri" w:hAnsi="Calibri" w:cs="Calibri"/>
                <w:color w:val="000000"/>
                <w:sz w:val="16"/>
                <w:szCs w:val="16"/>
                <w:lang w:eastAsia="en-US"/>
              </w:rPr>
            </w:pPr>
            <w:ins w:id="7037" w:author="Machado, Diana" w:date="2019-02-04T10:09:00Z">
              <w:r w:rsidRPr="00C722A9">
                <w:rPr>
                  <w:rFonts w:ascii="Calibri" w:hAnsi="Calibri" w:cs="Calibri"/>
                  <w:color w:val="000000"/>
                  <w:sz w:val="16"/>
                  <w:szCs w:val="16"/>
                  <w:lang w:eastAsia="en-US"/>
                </w:rPr>
                <w:t>0.3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38" w:author="Machado, Diana" w:date="2019-02-04T10:09:00Z"/>
                <w:rFonts w:ascii="Calibri" w:hAnsi="Calibri" w:cs="Calibri"/>
                <w:color w:val="000000"/>
                <w:sz w:val="16"/>
                <w:szCs w:val="16"/>
                <w:lang w:eastAsia="en-US"/>
              </w:rPr>
            </w:pPr>
            <w:ins w:id="70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40" w:author="Machado, Diana" w:date="2019-02-04T10:09:00Z"/>
                <w:rFonts w:ascii="Calibri" w:hAnsi="Calibri" w:cs="Calibri"/>
                <w:color w:val="000000"/>
                <w:sz w:val="16"/>
                <w:szCs w:val="16"/>
                <w:lang w:eastAsia="en-US"/>
              </w:rPr>
            </w:pPr>
            <w:ins w:id="70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42" w:author="Machado, Diana" w:date="2019-02-04T10:09:00Z"/>
                <w:rFonts w:ascii="Calibri" w:hAnsi="Calibri" w:cs="Calibri"/>
                <w:color w:val="000000"/>
                <w:sz w:val="16"/>
                <w:szCs w:val="16"/>
                <w:lang w:eastAsia="en-US"/>
              </w:rPr>
            </w:pPr>
            <w:ins w:id="7043" w:author="Machado, Diana" w:date="2019-02-04T10:09:00Z">
              <w:r w:rsidRPr="00C722A9">
                <w:rPr>
                  <w:rFonts w:ascii="Calibri" w:hAnsi="Calibri" w:cs="Calibri"/>
                  <w:color w:val="000000"/>
                  <w:sz w:val="16"/>
                  <w:szCs w:val="16"/>
                  <w:lang w:eastAsia="en-US"/>
                </w:rPr>
                <w:t xml:space="preserve">79,293,2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44" w:author="Machado, Diana" w:date="2019-02-04T10:09:00Z"/>
                <w:rFonts w:ascii="Calibri" w:hAnsi="Calibri" w:cs="Calibri"/>
                <w:color w:val="000000"/>
                <w:sz w:val="16"/>
                <w:szCs w:val="16"/>
                <w:lang w:eastAsia="en-US"/>
              </w:rPr>
            </w:pPr>
            <w:ins w:id="7045" w:author="Machado, Diana" w:date="2019-02-04T10:09:00Z">
              <w:r w:rsidRPr="00C722A9">
                <w:rPr>
                  <w:rFonts w:ascii="Calibri" w:hAnsi="Calibri" w:cs="Calibri"/>
                  <w:color w:val="000000"/>
                  <w:sz w:val="16"/>
                  <w:szCs w:val="16"/>
                  <w:lang w:eastAsia="en-US"/>
                </w:rPr>
                <w:t>0.6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46" w:author="Machado, Diana" w:date="2019-02-04T10:09:00Z"/>
                <w:rFonts w:ascii="Calibri" w:hAnsi="Calibri" w:cs="Calibri"/>
                <w:color w:val="000000"/>
                <w:sz w:val="16"/>
                <w:szCs w:val="16"/>
                <w:lang w:eastAsia="en-US"/>
              </w:rPr>
            </w:pPr>
            <w:ins w:id="7047" w:author="Machado, Diana" w:date="2019-02-04T10:09:00Z">
              <w:r w:rsidRPr="00C722A9">
                <w:rPr>
                  <w:rFonts w:ascii="Calibri" w:hAnsi="Calibri" w:cs="Calibri"/>
                  <w:color w:val="000000"/>
                  <w:sz w:val="16"/>
                  <w:szCs w:val="16"/>
                  <w:lang w:eastAsia="en-US"/>
                </w:rPr>
                <w:t xml:space="preserve">218,204,8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48" w:author="Machado, Diana" w:date="2019-02-04T10:09:00Z"/>
                <w:rFonts w:ascii="Calibri" w:hAnsi="Calibri" w:cs="Calibri"/>
                <w:color w:val="000000"/>
                <w:sz w:val="16"/>
                <w:szCs w:val="16"/>
                <w:lang w:eastAsia="en-US"/>
              </w:rPr>
            </w:pPr>
            <w:ins w:id="7049" w:author="Machado, Diana" w:date="2019-02-04T10:09:00Z">
              <w:r w:rsidRPr="00C722A9">
                <w:rPr>
                  <w:rFonts w:ascii="Calibri" w:hAnsi="Calibri" w:cs="Calibri"/>
                  <w:color w:val="000000"/>
                  <w:sz w:val="16"/>
                  <w:szCs w:val="16"/>
                  <w:lang w:eastAsia="en-US"/>
                </w:rPr>
                <w:t>0.68%</w:t>
              </w:r>
            </w:ins>
          </w:p>
        </w:tc>
      </w:tr>
      <w:tr w:rsidR="00741D6D" w:rsidRPr="00C722A9" w:rsidTr="00331AF4">
        <w:trPr>
          <w:trHeight w:hRule="exact" w:val="216"/>
          <w:ins w:id="70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051" w:author="Machado, Diana" w:date="2019-02-04T10:09:00Z"/>
                <w:rFonts w:ascii="Calibri" w:hAnsi="Calibri" w:cs="Calibri"/>
                <w:color w:val="000000"/>
                <w:sz w:val="16"/>
                <w:szCs w:val="16"/>
                <w:lang w:eastAsia="en-US"/>
              </w:rPr>
            </w:pPr>
            <w:ins w:id="7052" w:author="Machado, Diana" w:date="2019-02-04T10:09:00Z">
              <w:r w:rsidRPr="00C722A9">
                <w:rPr>
                  <w:rFonts w:ascii="Calibri" w:hAnsi="Calibri" w:cs="Calibri"/>
                  <w:color w:val="000000"/>
                  <w:sz w:val="16"/>
                  <w:szCs w:val="16"/>
                  <w:lang w:eastAsia="en-US"/>
                </w:rPr>
                <w:t>3279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53" w:author="Machado, Diana" w:date="2019-02-04T10:09:00Z"/>
                <w:rFonts w:ascii="Calibri" w:hAnsi="Calibri" w:cs="Calibri"/>
                <w:color w:val="000000"/>
                <w:sz w:val="16"/>
                <w:szCs w:val="16"/>
                <w:lang w:eastAsia="en-US"/>
              </w:rPr>
            </w:pPr>
            <w:ins w:id="7054" w:author="Machado, Diana" w:date="2019-02-04T10:09:00Z">
              <w:r w:rsidRPr="00C722A9">
                <w:rPr>
                  <w:rFonts w:ascii="Calibri" w:hAnsi="Calibri" w:cs="Calibri"/>
                  <w:color w:val="000000"/>
                  <w:sz w:val="16"/>
                  <w:szCs w:val="16"/>
                  <w:lang w:eastAsia="en-US"/>
                </w:rPr>
                <w:t xml:space="preserve">66,078,70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55" w:author="Machado, Diana" w:date="2019-02-04T10:09:00Z"/>
                <w:rFonts w:ascii="Calibri" w:hAnsi="Calibri" w:cs="Calibri"/>
                <w:color w:val="000000"/>
                <w:sz w:val="16"/>
                <w:szCs w:val="16"/>
                <w:lang w:eastAsia="en-US"/>
              </w:rPr>
            </w:pPr>
            <w:ins w:id="7056" w:author="Machado, Diana" w:date="2019-02-04T10:09:00Z">
              <w:r w:rsidRPr="00C722A9">
                <w:rPr>
                  <w:rFonts w:ascii="Calibri" w:hAnsi="Calibri" w:cs="Calibri"/>
                  <w:color w:val="000000"/>
                  <w:sz w:val="16"/>
                  <w:szCs w:val="16"/>
                  <w:lang w:eastAsia="en-US"/>
                </w:rPr>
                <w:t>0.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57" w:author="Machado, Diana" w:date="2019-02-04T10:09:00Z"/>
                <w:rFonts w:ascii="Calibri" w:hAnsi="Calibri" w:cs="Calibri"/>
                <w:color w:val="000000"/>
                <w:sz w:val="16"/>
                <w:szCs w:val="16"/>
                <w:lang w:eastAsia="en-US"/>
              </w:rPr>
            </w:pPr>
            <w:ins w:id="7058" w:author="Machado, Diana" w:date="2019-02-04T10:09:00Z">
              <w:r w:rsidRPr="00C722A9">
                <w:rPr>
                  <w:rFonts w:ascii="Calibri" w:hAnsi="Calibri" w:cs="Calibri"/>
                  <w:color w:val="000000"/>
                  <w:sz w:val="16"/>
                  <w:szCs w:val="16"/>
                  <w:lang w:eastAsia="en-US"/>
                </w:rPr>
                <w:t xml:space="preserve">28,959,86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59" w:author="Machado, Diana" w:date="2019-02-04T10:09:00Z"/>
                <w:rFonts w:ascii="Calibri" w:hAnsi="Calibri" w:cs="Calibri"/>
                <w:color w:val="000000"/>
                <w:sz w:val="16"/>
                <w:szCs w:val="16"/>
                <w:lang w:eastAsia="en-US"/>
              </w:rPr>
            </w:pPr>
            <w:ins w:id="7060"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61" w:author="Machado, Diana" w:date="2019-02-04T10:09:00Z"/>
                <w:rFonts w:ascii="Calibri" w:hAnsi="Calibri" w:cs="Calibri"/>
                <w:color w:val="000000"/>
                <w:sz w:val="16"/>
                <w:szCs w:val="16"/>
                <w:lang w:eastAsia="en-US"/>
              </w:rPr>
            </w:pPr>
            <w:ins w:id="70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63" w:author="Machado, Diana" w:date="2019-02-04T10:09:00Z"/>
                <w:rFonts w:ascii="Calibri" w:hAnsi="Calibri" w:cs="Calibri"/>
                <w:color w:val="000000"/>
                <w:sz w:val="16"/>
                <w:szCs w:val="16"/>
                <w:lang w:eastAsia="en-US"/>
              </w:rPr>
            </w:pPr>
            <w:ins w:id="70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65" w:author="Machado, Diana" w:date="2019-02-04T10:09:00Z"/>
                <w:rFonts w:ascii="Calibri" w:hAnsi="Calibri" w:cs="Calibri"/>
                <w:color w:val="000000"/>
                <w:sz w:val="16"/>
                <w:szCs w:val="16"/>
                <w:lang w:eastAsia="en-US"/>
              </w:rPr>
            </w:pPr>
            <w:ins w:id="7066" w:author="Machado, Diana" w:date="2019-02-04T10:09:00Z">
              <w:r w:rsidRPr="00C722A9">
                <w:rPr>
                  <w:rFonts w:ascii="Calibri" w:hAnsi="Calibri" w:cs="Calibri"/>
                  <w:color w:val="000000"/>
                  <w:sz w:val="16"/>
                  <w:szCs w:val="16"/>
                  <w:lang w:eastAsia="en-US"/>
                </w:rPr>
                <w:t xml:space="preserve">55,382,75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67" w:author="Machado, Diana" w:date="2019-02-04T10:09:00Z"/>
                <w:rFonts w:ascii="Calibri" w:hAnsi="Calibri" w:cs="Calibri"/>
                <w:color w:val="000000"/>
                <w:sz w:val="16"/>
                <w:szCs w:val="16"/>
                <w:lang w:eastAsia="en-US"/>
              </w:rPr>
            </w:pPr>
            <w:ins w:id="7068" w:author="Machado, Diana" w:date="2019-02-04T10:09:00Z">
              <w:r w:rsidRPr="00C722A9">
                <w:rPr>
                  <w:rFonts w:ascii="Calibri" w:hAnsi="Calibri" w:cs="Calibri"/>
                  <w:color w:val="000000"/>
                  <w:sz w:val="16"/>
                  <w:szCs w:val="16"/>
                  <w:lang w:eastAsia="en-US"/>
                </w:rPr>
                <w:t>0.4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69" w:author="Machado, Diana" w:date="2019-02-04T10:09:00Z"/>
                <w:rFonts w:ascii="Calibri" w:hAnsi="Calibri" w:cs="Calibri"/>
                <w:color w:val="000000"/>
                <w:sz w:val="16"/>
                <w:szCs w:val="16"/>
                <w:lang w:eastAsia="en-US"/>
              </w:rPr>
            </w:pPr>
            <w:ins w:id="7070" w:author="Machado, Diana" w:date="2019-02-04T10:09:00Z">
              <w:r w:rsidRPr="00C722A9">
                <w:rPr>
                  <w:rFonts w:ascii="Calibri" w:hAnsi="Calibri" w:cs="Calibri"/>
                  <w:color w:val="000000"/>
                  <w:sz w:val="16"/>
                  <w:szCs w:val="16"/>
                  <w:lang w:eastAsia="en-US"/>
                </w:rPr>
                <w:t xml:space="preserve">150,421,3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71" w:author="Machado, Diana" w:date="2019-02-04T10:09:00Z"/>
                <w:rFonts w:ascii="Calibri" w:hAnsi="Calibri" w:cs="Calibri"/>
                <w:color w:val="000000"/>
                <w:sz w:val="16"/>
                <w:szCs w:val="16"/>
                <w:lang w:eastAsia="en-US"/>
              </w:rPr>
            </w:pPr>
            <w:ins w:id="7072" w:author="Machado, Diana" w:date="2019-02-04T10:09:00Z">
              <w:r w:rsidRPr="00C722A9">
                <w:rPr>
                  <w:rFonts w:ascii="Calibri" w:hAnsi="Calibri" w:cs="Calibri"/>
                  <w:color w:val="000000"/>
                  <w:sz w:val="16"/>
                  <w:szCs w:val="16"/>
                  <w:lang w:eastAsia="en-US"/>
                </w:rPr>
                <w:t>0.47%</w:t>
              </w:r>
            </w:ins>
          </w:p>
        </w:tc>
      </w:tr>
      <w:tr w:rsidR="00741D6D" w:rsidRPr="00C722A9" w:rsidTr="00331AF4">
        <w:trPr>
          <w:trHeight w:hRule="exact" w:val="216"/>
          <w:ins w:id="70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074" w:author="Machado, Diana" w:date="2019-02-04T10:09:00Z"/>
                <w:rFonts w:ascii="Calibri" w:hAnsi="Calibri" w:cs="Calibri"/>
                <w:color w:val="000000"/>
                <w:sz w:val="16"/>
                <w:szCs w:val="16"/>
                <w:lang w:eastAsia="en-US"/>
              </w:rPr>
            </w:pPr>
            <w:ins w:id="7075" w:author="Machado, Diana" w:date="2019-02-04T10:09:00Z">
              <w:r w:rsidRPr="00C722A9">
                <w:rPr>
                  <w:rFonts w:ascii="Calibri" w:hAnsi="Calibri" w:cs="Calibri"/>
                  <w:color w:val="000000"/>
                  <w:sz w:val="16"/>
                  <w:szCs w:val="16"/>
                  <w:lang w:eastAsia="en-US"/>
                </w:rPr>
                <w:lastRenderedPageBreak/>
                <w:t>327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76" w:author="Machado, Diana" w:date="2019-02-04T10:09:00Z"/>
                <w:rFonts w:ascii="Calibri" w:hAnsi="Calibri" w:cs="Calibri"/>
                <w:color w:val="000000"/>
                <w:sz w:val="16"/>
                <w:szCs w:val="16"/>
                <w:lang w:eastAsia="en-US"/>
              </w:rPr>
            </w:pPr>
            <w:ins w:id="7077" w:author="Machado, Diana" w:date="2019-02-04T10:09:00Z">
              <w:r w:rsidRPr="00C722A9">
                <w:rPr>
                  <w:rFonts w:ascii="Calibri" w:hAnsi="Calibri" w:cs="Calibri"/>
                  <w:color w:val="000000"/>
                  <w:sz w:val="16"/>
                  <w:szCs w:val="16"/>
                  <w:lang w:eastAsia="en-US"/>
                </w:rPr>
                <w:t xml:space="preserve">22,355,76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78" w:author="Machado, Diana" w:date="2019-02-04T10:09:00Z"/>
                <w:rFonts w:ascii="Calibri" w:hAnsi="Calibri" w:cs="Calibri"/>
                <w:color w:val="000000"/>
                <w:sz w:val="16"/>
                <w:szCs w:val="16"/>
                <w:lang w:eastAsia="en-US"/>
              </w:rPr>
            </w:pPr>
            <w:ins w:id="7079" w:author="Machado, Diana" w:date="2019-02-04T10:09:00Z">
              <w:r w:rsidRPr="00C722A9">
                <w:rPr>
                  <w:rFonts w:ascii="Calibri" w:hAnsi="Calibri" w:cs="Calibri"/>
                  <w:color w:val="000000"/>
                  <w:sz w:val="16"/>
                  <w:szCs w:val="16"/>
                  <w:lang w:eastAsia="en-US"/>
                </w:rPr>
                <w:t>0.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80" w:author="Machado, Diana" w:date="2019-02-04T10:09:00Z"/>
                <w:rFonts w:ascii="Calibri" w:hAnsi="Calibri" w:cs="Calibri"/>
                <w:color w:val="000000"/>
                <w:sz w:val="16"/>
                <w:szCs w:val="16"/>
                <w:lang w:eastAsia="en-US"/>
              </w:rPr>
            </w:pPr>
            <w:ins w:id="7081" w:author="Machado, Diana" w:date="2019-02-04T10:09:00Z">
              <w:r w:rsidRPr="00C722A9">
                <w:rPr>
                  <w:rFonts w:ascii="Calibri" w:hAnsi="Calibri" w:cs="Calibri"/>
                  <w:color w:val="000000"/>
                  <w:sz w:val="16"/>
                  <w:szCs w:val="16"/>
                  <w:lang w:eastAsia="en-US"/>
                </w:rPr>
                <w:t xml:space="preserve">22,559,71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82" w:author="Machado, Diana" w:date="2019-02-04T10:09:00Z"/>
                <w:rFonts w:ascii="Calibri" w:hAnsi="Calibri" w:cs="Calibri"/>
                <w:color w:val="000000"/>
                <w:sz w:val="16"/>
                <w:szCs w:val="16"/>
                <w:lang w:eastAsia="en-US"/>
              </w:rPr>
            </w:pPr>
            <w:ins w:id="7083"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84" w:author="Machado, Diana" w:date="2019-02-04T10:09:00Z"/>
                <w:rFonts w:ascii="Calibri" w:hAnsi="Calibri" w:cs="Calibri"/>
                <w:color w:val="000000"/>
                <w:sz w:val="16"/>
                <w:szCs w:val="16"/>
                <w:lang w:eastAsia="en-US"/>
              </w:rPr>
            </w:pPr>
            <w:ins w:id="70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86" w:author="Machado, Diana" w:date="2019-02-04T10:09:00Z"/>
                <w:rFonts w:ascii="Calibri" w:hAnsi="Calibri" w:cs="Calibri"/>
                <w:color w:val="000000"/>
                <w:sz w:val="16"/>
                <w:szCs w:val="16"/>
                <w:lang w:eastAsia="en-US"/>
              </w:rPr>
            </w:pPr>
            <w:ins w:id="70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88" w:author="Machado, Diana" w:date="2019-02-04T10:09:00Z"/>
                <w:rFonts w:ascii="Calibri" w:hAnsi="Calibri" w:cs="Calibri"/>
                <w:color w:val="000000"/>
                <w:sz w:val="16"/>
                <w:szCs w:val="16"/>
                <w:lang w:eastAsia="en-US"/>
              </w:rPr>
            </w:pPr>
            <w:ins w:id="7089" w:author="Machado, Diana" w:date="2019-02-04T10:09:00Z">
              <w:r w:rsidRPr="00C722A9">
                <w:rPr>
                  <w:rFonts w:ascii="Calibri" w:hAnsi="Calibri" w:cs="Calibri"/>
                  <w:color w:val="000000"/>
                  <w:sz w:val="16"/>
                  <w:szCs w:val="16"/>
                  <w:lang w:eastAsia="en-US"/>
                </w:rPr>
                <w:t xml:space="preserve">30,077,29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90" w:author="Machado, Diana" w:date="2019-02-04T10:09:00Z"/>
                <w:rFonts w:ascii="Calibri" w:hAnsi="Calibri" w:cs="Calibri"/>
                <w:color w:val="000000"/>
                <w:sz w:val="16"/>
                <w:szCs w:val="16"/>
                <w:lang w:eastAsia="en-US"/>
              </w:rPr>
            </w:pPr>
            <w:ins w:id="7091"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92" w:author="Machado, Diana" w:date="2019-02-04T10:09:00Z"/>
                <w:rFonts w:ascii="Calibri" w:hAnsi="Calibri" w:cs="Calibri"/>
                <w:color w:val="000000"/>
                <w:sz w:val="16"/>
                <w:szCs w:val="16"/>
                <w:lang w:eastAsia="en-US"/>
              </w:rPr>
            </w:pPr>
            <w:ins w:id="7093" w:author="Machado, Diana" w:date="2019-02-04T10:09:00Z">
              <w:r w:rsidRPr="00C722A9">
                <w:rPr>
                  <w:rFonts w:ascii="Calibri" w:hAnsi="Calibri" w:cs="Calibri"/>
                  <w:color w:val="000000"/>
                  <w:sz w:val="16"/>
                  <w:szCs w:val="16"/>
                  <w:lang w:eastAsia="en-US"/>
                </w:rPr>
                <w:t xml:space="preserve">74,992,7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94" w:author="Machado, Diana" w:date="2019-02-04T10:09:00Z"/>
                <w:rFonts w:ascii="Calibri" w:hAnsi="Calibri" w:cs="Calibri"/>
                <w:color w:val="000000"/>
                <w:sz w:val="16"/>
                <w:szCs w:val="16"/>
                <w:lang w:eastAsia="en-US"/>
              </w:rPr>
            </w:pPr>
            <w:ins w:id="7095"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70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097" w:author="Machado, Diana" w:date="2019-02-04T10:09:00Z"/>
                <w:rFonts w:ascii="Calibri" w:hAnsi="Calibri" w:cs="Calibri"/>
                <w:color w:val="000000"/>
                <w:sz w:val="16"/>
                <w:szCs w:val="16"/>
                <w:lang w:eastAsia="en-US"/>
              </w:rPr>
            </w:pPr>
            <w:ins w:id="7098" w:author="Machado, Diana" w:date="2019-02-04T10:09:00Z">
              <w:r w:rsidRPr="00C722A9">
                <w:rPr>
                  <w:rFonts w:ascii="Calibri" w:hAnsi="Calibri" w:cs="Calibri"/>
                  <w:color w:val="000000"/>
                  <w:sz w:val="16"/>
                  <w:szCs w:val="16"/>
                  <w:lang w:eastAsia="en-US"/>
                </w:rPr>
                <w:t>327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99" w:author="Machado, Diana" w:date="2019-02-04T10:09:00Z"/>
                <w:rFonts w:ascii="Calibri" w:hAnsi="Calibri" w:cs="Calibri"/>
                <w:color w:val="000000"/>
                <w:sz w:val="16"/>
                <w:szCs w:val="16"/>
                <w:lang w:eastAsia="en-US"/>
              </w:rPr>
            </w:pPr>
            <w:ins w:id="710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01" w:author="Machado, Diana" w:date="2019-02-04T10:09:00Z"/>
                <w:rFonts w:ascii="Calibri" w:hAnsi="Calibri" w:cs="Calibri"/>
                <w:color w:val="000000"/>
                <w:sz w:val="16"/>
                <w:szCs w:val="16"/>
                <w:lang w:eastAsia="en-US"/>
              </w:rPr>
            </w:pPr>
            <w:ins w:id="710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03" w:author="Machado, Diana" w:date="2019-02-04T10:09:00Z"/>
                <w:rFonts w:ascii="Calibri" w:hAnsi="Calibri" w:cs="Calibri"/>
                <w:color w:val="000000"/>
                <w:sz w:val="16"/>
                <w:szCs w:val="16"/>
                <w:lang w:eastAsia="en-US"/>
              </w:rPr>
            </w:pPr>
            <w:ins w:id="710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05" w:author="Machado, Diana" w:date="2019-02-04T10:09:00Z"/>
                <w:rFonts w:ascii="Calibri" w:hAnsi="Calibri" w:cs="Calibri"/>
                <w:color w:val="000000"/>
                <w:sz w:val="16"/>
                <w:szCs w:val="16"/>
                <w:lang w:eastAsia="en-US"/>
              </w:rPr>
            </w:pPr>
            <w:ins w:id="710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07" w:author="Machado, Diana" w:date="2019-02-04T10:09:00Z"/>
                <w:rFonts w:ascii="Calibri" w:hAnsi="Calibri" w:cs="Calibri"/>
                <w:color w:val="000000"/>
                <w:sz w:val="16"/>
                <w:szCs w:val="16"/>
                <w:lang w:eastAsia="en-US"/>
              </w:rPr>
            </w:pPr>
            <w:ins w:id="71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09" w:author="Machado, Diana" w:date="2019-02-04T10:09:00Z"/>
                <w:rFonts w:ascii="Calibri" w:hAnsi="Calibri" w:cs="Calibri"/>
                <w:color w:val="000000"/>
                <w:sz w:val="16"/>
                <w:szCs w:val="16"/>
                <w:lang w:eastAsia="en-US"/>
              </w:rPr>
            </w:pPr>
            <w:ins w:id="71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11" w:author="Machado, Diana" w:date="2019-02-04T10:09:00Z"/>
                <w:rFonts w:ascii="Calibri" w:hAnsi="Calibri" w:cs="Calibri"/>
                <w:color w:val="000000"/>
                <w:sz w:val="16"/>
                <w:szCs w:val="16"/>
                <w:lang w:eastAsia="en-US"/>
              </w:rPr>
            </w:pPr>
            <w:ins w:id="7112" w:author="Machado, Diana" w:date="2019-02-04T10:09:00Z">
              <w:r w:rsidRPr="00C722A9">
                <w:rPr>
                  <w:rFonts w:ascii="Calibri" w:hAnsi="Calibri" w:cs="Calibri"/>
                  <w:color w:val="000000"/>
                  <w:sz w:val="16"/>
                  <w:szCs w:val="16"/>
                  <w:lang w:eastAsia="en-US"/>
                </w:rPr>
                <w:t xml:space="preserve">3,461,46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13" w:author="Machado, Diana" w:date="2019-02-04T10:09:00Z"/>
                <w:rFonts w:ascii="Calibri" w:hAnsi="Calibri" w:cs="Calibri"/>
                <w:color w:val="000000"/>
                <w:sz w:val="16"/>
                <w:szCs w:val="16"/>
                <w:lang w:eastAsia="en-US"/>
              </w:rPr>
            </w:pPr>
            <w:ins w:id="7114"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15" w:author="Machado, Diana" w:date="2019-02-04T10:09:00Z"/>
                <w:rFonts w:ascii="Calibri" w:hAnsi="Calibri" w:cs="Calibri"/>
                <w:color w:val="000000"/>
                <w:sz w:val="16"/>
                <w:szCs w:val="16"/>
                <w:lang w:eastAsia="en-US"/>
              </w:rPr>
            </w:pPr>
            <w:ins w:id="7116" w:author="Machado, Diana" w:date="2019-02-04T10:09:00Z">
              <w:r w:rsidRPr="00C722A9">
                <w:rPr>
                  <w:rFonts w:ascii="Calibri" w:hAnsi="Calibri" w:cs="Calibri"/>
                  <w:color w:val="000000"/>
                  <w:sz w:val="16"/>
                  <w:szCs w:val="16"/>
                  <w:lang w:eastAsia="en-US"/>
                </w:rPr>
                <w:t xml:space="preserve">3,492,5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17" w:author="Machado, Diana" w:date="2019-02-04T10:09:00Z"/>
                <w:rFonts w:ascii="Calibri" w:hAnsi="Calibri" w:cs="Calibri"/>
                <w:color w:val="000000"/>
                <w:sz w:val="16"/>
                <w:szCs w:val="16"/>
                <w:lang w:eastAsia="en-US"/>
              </w:rPr>
            </w:pPr>
            <w:ins w:id="711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71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120" w:author="Machado, Diana" w:date="2019-02-04T10:09:00Z"/>
                <w:rFonts w:ascii="Calibri" w:hAnsi="Calibri" w:cs="Calibri"/>
                <w:color w:val="000000"/>
                <w:sz w:val="16"/>
                <w:szCs w:val="16"/>
                <w:lang w:eastAsia="en-US"/>
              </w:rPr>
            </w:pPr>
            <w:ins w:id="7121" w:author="Machado, Diana" w:date="2019-02-04T10:09:00Z">
              <w:r w:rsidRPr="00C722A9">
                <w:rPr>
                  <w:rFonts w:ascii="Calibri" w:hAnsi="Calibri" w:cs="Calibri"/>
                  <w:color w:val="000000"/>
                  <w:sz w:val="16"/>
                  <w:szCs w:val="16"/>
                  <w:lang w:eastAsia="en-US"/>
                </w:rPr>
                <w:t>328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22" w:author="Machado, Diana" w:date="2019-02-04T10:09:00Z"/>
                <w:rFonts w:ascii="Calibri" w:hAnsi="Calibri" w:cs="Calibri"/>
                <w:color w:val="000000"/>
                <w:sz w:val="16"/>
                <w:szCs w:val="16"/>
                <w:lang w:eastAsia="en-US"/>
              </w:rPr>
            </w:pPr>
            <w:ins w:id="7123" w:author="Machado, Diana" w:date="2019-02-04T10:09:00Z">
              <w:r w:rsidRPr="00C722A9">
                <w:rPr>
                  <w:rFonts w:ascii="Calibri" w:hAnsi="Calibri" w:cs="Calibri"/>
                  <w:color w:val="000000"/>
                  <w:sz w:val="16"/>
                  <w:szCs w:val="16"/>
                  <w:lang w:eastAsia="en-US"/>
                </w:rPr>
                <w:t xml:space="preserve">26,138,65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24" w:author="Machado, Diana" w:date="2019-02-04T10:09:00Z"/>
                <w:rFonts w:ascii="Calibri" w:hAnsi="Calibri" w:cs="Calibri"/>
                <w:color w:val="000000"/>
                <w:sz w:val="16"/>
                <w:szCs w:val="16"/>
                <w:lang w:eastAsia="en-US"/>
              </w:rPr>
            </w:pPr>
            <w:ins w:id="7125" w:author="Machado, Diana" w:date="2019-02-04T10:09:00Z">
              <w:r w:rsidRPr="00C722A9">
                <w:rPr>
                  <w:rFonts w:ascii="Calibri" w:hAnsi="Calibri" w:cs="Calibri"/>
                  <w:color w:val="000000"/>
                  <w:sz w:val="16"/>
                  <w:szCs w:val="16"/>
                  <w:lang w:eastAsia="en-US"/>
                </w:rPr>
                <w:t>0.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26" w:author="Machado, Diana" w:date="2019-02-04T10:09:00Z"/>
                <w:rFonts w:ascii="Calibri" w:hAnsi="Calibri" w:cs="Calibri"/>
                <w:color w:val="000000"/>
                <w:sz w:val="16"/>
                <w:szCs w:val="16"/>
                <w:lang w:eastAsia="en-US"/>
              </w:rPr>
            </w:pPr>
            <w:ins w:id="7127" w:author="Machado, Diana" w:date="2019-02-04T10:09:00Z">
              <w:r w:rsidRPr="00C722A9">
                <w:rPr>
                  <w:rFonts w:ascii="Calibri" w:hAnsi="Calibri" w:cs="Calibri"/>
                  <w:color w:val="000000"/>
                  <w:sz w:val="16"/>
                  <w:szCs w:val="16"/>
                  <w:lang w:eastAsia="en-US"/>
                </w:rPr>
                <w:t xml:space="preserve">14,478,17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28" w:author="Machado, Diana" w:date="2019-02-04T10:09:00Z"/>
                <w:rFonts w:ascii="Calibri" w:hAnsi="Calibri" w:cs="Calibri"/>
                <w:color w:val="000000"/>
                <w:sz w:val="16"/>
                <w:szCs w:val="16"/>
                <w:lang w:eastAsia="en-US"/>
              </w:rPr>
            </w:pPr>
            <w:ins w:id="7129"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30" w:author="Machado, Diana" w:date="2019-02-04T10:09:00Z"/>
                <w:rFonts w:ascii="Calibri" w:hAnsi="Calibri" w:cs="Calibri"/>
                <w:color w:val="000000"/>
                <w:sz w:val="16"/>
                <w:szCs w:val="16"/>
                <w:lang w:eastAsia="en-US"/>
              </w:rPr>
            </w:pPr>
            <w:ins w:id="71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32" w:author="Machado, Diana" w:date="2019-02-04T10:09:00Z"/>
                <w:rFonts w:ascii="Calibri" w:hAnsi="Calibri" w:cs="Calibri"/>
                <w:color w:val="000000"/>
                <w:sz w:val="16"/>
                <w:szCs w:val="16"/>
                <w:lang w:eastAsia="en-US"/>
              </w:rPr>
            </w:pPr>
            <w:ins w:id="71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34" w:author="Machado, Diana" w:date="2019-02-04T10:09:00Z"/>
                <w:rFonts w:ascii="Calibri" w:hAnsi="Calibri" w:cs="Calibri"/>
                <w:color w:val="000000"/>
                <w:sz w:val="16"/>
                <w:szCs w:val="16"/>
                <w:lang w:eastAsia="en-US"/>
              </w:rPr>
            </w:pPr>
            <w:ins w:id="7135" w:author="Machado, Diana" w:date="2019-02-04T10:09:00Z">
              <w:r w:rsidRPr="00C722A9">
                <w:rPr>
                  <w:rFonts w:ascii="Calibri" w:hAnsi="Calibri" w:cs="Calibri"/>
                  <w:color w:val="000000"/>
                  <w:sz w:val="16"/>
                  <w:szCs w:val="16"/>
                  <w:lang w:eastAsia="en-US"/>
                </w:rPr>
                <w:t xml:space="preserve">22,252,3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36" w:author="Machado, Diana" w:date="2019-02-04T10:09:00Z"/>
                <w:rFonts w:ascii="Calibri" w:hAnsi="Calibri" w:cs="Calibri"/>
                <w:color w:val="000000"/>
                <w:sz w:val="16"/>
                <w:szCs w:val="16"/>
                <w:lang w:eastAsia="en-US"/>
              </w:rPr>
            </w:pPr>
            <w:ins w:id="7137"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38" w:author="Machado, Diana" w:date="2019-02-04T10:09:00Z"/>
                <w:rFonts w:ascii="Calibri" w:hAnsi="Calibri" w:cs="Calibri"/>
                <w:color w:val="000000"/>
                <w:sz w:val="16"/>
                <w:szCs w:val="16"/>
                <w:lang w:eastAsia="en-US"/>
              </w:rPr>
            </w:pPr>
            <w:ins w:id="7139" w:author="Machado, Diana" w:date="2019-02-04T10:09:00Z">
              <w:r w:rsidRPr="00C722A9">
                <w:rPr>
                  <w:rFonts w:ascii="Calibri" w:hAnsi="Calibri" w:cs="Calibri"/>
                  <w:color w:val="000000"/>
                  <w:sz w:val="16"/>
                  <w:szCs w:val="16"/>
                  <w:lang w:eastAsia="en-US"/>
                </w:rPr>
                <w:t xml:space="preserve">62,869,17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40" w:author="Machado, Diana" w:date="2019-02-04T10:09:00Z"/>
                <w:rFonts w:ascii="Calibri" w:hAnsi="Calibri" w:cs="Calibri"/>
                <w:color w:val="000000"/>
                <w:sz w:val="16"/>
                <w:szCs w:val="16"/>
                <w:lang w:eastAsia="en-US"/>
              </w:rPr>
            </w:pPr>
            <w:ins w:id="7141"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71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143" w:author="Machado, Diana" w:date="2019-02-04T10:09:00Z"/>
                <w:rFonts w:ascii="Calibri" w:hAnsi="Calibri" w:cs="Calibri"/>
                <w:color w:val="000000"/>
                <w:sz w:val="16"/>
                <w:szCs w:val="16"/>
                <w:lang w:eastAsia="en-US"/>
              </w:rPr>
            </w:pPr>
            <w:ins w:id="7144" w:author="Machado, Diana" w:date="2019-02-04T10:09:00Z">
              <w:r w:rsidRPr="00C722A9">
                <w:rPr>
                  <w:rFonts w:ascii="Calibri" w:hAnsi="Calibri" w:cs="Calibri"/>
                  <w:color w:val="000000"/>
                  <w:sz w:val="16"/>
                  <w:szCs w:val="16"/>
                  <w:lang w:eastAsia="en-US"/>
                </w:rPr>
                <w:t>328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45" w:author="Machado, Diana" w:date="2019-02-04T10:09:00Z"/>
                <w:rFonts w:ascii="Calibri" w:hAnsi="Calibri" w:cs="Calibri"/>
                <w:color w:val="000000"/>
                <w:sz w:val="16"/>
                <w:szCs w:val="16"/>
                <w:lang w:eastAsia="en-US"/>
              </w:rPr>
            </w:pPr>
            <w:ins w:id="7146" w:author="Machado, Diana" w:date="2019-02-04T10:09:00Z">
              <w:r w:rsidRPr="00C722A9">
                <w:rPr>
                  <w:rFonts w:ascii="Calibri" w:hAnsi="Calibri" w:cs="Calibri"/>
                  <w:color w:val="000000"/>
                  <w:sz w:val="16"/>
                  <w:szCs w:val="16"/>
                  <w:lang w:eastAsia="en-US"/>
                </w:rPr>
                <w:t xml:space="preserve">41,523,78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47" w:author="Machado, Diana" w:date="2019-02-04T10:09:00Z"/>
                <w:rFonts w:ascii="Calibri" w:hAnsi="Calibri" w:cs="Calibri"/>
                <w:color w:val="000000"/>
                <w:sz w:val="16"/>
                <w:szCs w:val="16"/>
                <w:lang w:eastAsia="en-US"/>
              </w:rPr>
            </w:pPr>
            <w:ins w:id="7148" w:author="Machado, Diana" w:date="2019-02-04T10:09:00Z">
              <w:r w:rsidRPr="00C722A9">
                <w:rPr>
                  <w:rFonts w:ascii="Calibri" w:hAnsi="Calibri" w:cs="Calibri"/>
                  <w:color w:val="000000"/>
                  <w:sz w:val="16"/>
                  <w:szCs w:val="16"/>
                  <w:lang w:eastAsia="en-US"/>
                </w:rPr>
                <w:t>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49" w:author="Machado, Diana" w:date="2019-02-04T10:09:00Z"/>
                <w:rFonts w:ascii="Calibri" w:hAnsi="Calibri" w:cs="Calibri"/>
                <w:color w:val="000000"/>
                <w:sz w:val="16"/>
                <w:szCs w:val="16"/>
                <w:lang w:eastAsia="en-US"/>
              </w:rPr>
            </w:pPr>
            <w:ins w:id="7150" w:author="Machado, Diana" w:date="2019-02-04T10:09:00Z">
              <w:r w:rsidRPr="00C722A9">
                <w:rPr>
                  <w:rFonts w:ascii="Calibri" w:hAnsi="Calibri" w:cs="Calibri"/>
                  <w:color w:val="000000"/>
                  <w:sz w:val="16"/>
                  <w:szCs w:val="16"/>
                  <w:lang w:eastAsia="en-US"/>
                </w:rPr>
                <w:t xml:space="preserve">18,005,6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51" w:author="Machado, Diana" w:date="2019-02-04T10:09:00Z"/>
                <w:rFonts w:ascii="Calibri" w:hAnsi="Calibri" w:cs="Calibri"/>
                <w:color w:val="000000"/>
                <w:sz w:val="16"/>
                <w:szCs w:val="16"/>
                <w:lang w:eastAsia="en-US"/>
              </w:rPr>
            </w:pPr>
            <w:ins w:id="7152"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53" w:author="Machado, Diana" w:date="2019-02-04T10:09:00Z"/>
                <w:rFonts w:ascii="Calibri" w:hAnsi="Calibri" w:cs="Calibri"/>
                <w:color w:val="000000"/>
                <w:sz w:val="16"/>
                <w:szCs w:val="16"/>
                <w:lang w:eastAsia="en-US"/>
              </w:rPr>
            </w:pPr>
            <w:ins w:id="71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55" w:author="Machado, Diana" w:date="2019-02-04T10:09:00Z"/>
                <w:rFonts w:ascii="Calibri" w:hAnsi="Calibri" w:cs="Calibri"/>
                <w:color w:val="000000"/>
                <w:sz w:val="16"/>
                <w:szCs w:val="16"/>
                <w:lang w:eastAsia="en-US"/>
              </w:rPr>
            </w:pPr>
            <w:ins w:id="71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57" w:author="Machado, Diana" w:date="2019-02-04T10:09:00Z"/>
                <w:rFonts w:ascii="Calibri" w:hAnsi="Calibri" w:cs="Calibri"/>
                <w:color w:val="000000"/>
                <w:sz w:val="16"/>
                <w:szCs w:val="16"/>
                <w:lang w:eastAsia="en-US"/>
              </w:rPr>
            </w:pPr>
            <w:ins w:id="7158" w:author="Machado, Diana" w:date="2019-02-04T10:09:00Z">
              <w:r w:rsidRPr="00C722A9">
                <w:rPr>
                  <w:rFonts w:ascii="Calibri" w:hAnsi="Calibri" w:cs="Calibri"/>
                  <w:color w:val="000000"/>
                  <w:sz w:val="16"/>
                  <w:szCs w:val="16"/>
                  <w:lang w:eastAsia="en-US"/>
                </w:rPr>
                <w:t xml:space="preserve">34,718,72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59" w:author="Machado, Diana" w:date="2019-02-04T10:09:00Z"/>
                <w:rFonts w:ascii="Calibri" w:hAnsi="Calibri" w:cs="Calibri"/>
                <w:color w:val="000000"/>
                <w:sz w:val="16"/>
                <w:szCs w:val="16"/>
                <w:lang w:eastAsia="en-US"/>
              </w:rPr>
            </w:pPr>
            <w:ins w:id="7160" w:author="Machado, Diana" w:date="2019-02-04T10:09:00Z">
              <w:r w:rsidRPr="00C722A9">
                <w:rPr>
                  <w:rFonts w:ascii="Calibri" w:hAnsi="Calibri" w:cs="Calibri"/>
                  <w:color w:val="000000"/>
                  <w:sz w:val="16"/>
                  <w:szCs w:val="16"/>
                  <w:lang w:eastAsia="en-US"/>
                </w:rPr>
                <w:t>0.2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61" w:author="Machado, Diana" w:date="2019-02-04T10:09:00Z"/>
                <w:rFonts w:ascii="Calibri" w:hAnsi="Calibri" w:cs="Calibri"/>
                <w:color w:val="000000"/>
                <w:sz w:val="16"/>
                <w:szCs w:val="16"/>
                <w:lang w:eastAsia="en-US"/>
              </w:rPr>
            </w:pPr>
            <w:ins w:id="7162" w:author="Machado, Diana" w:date="2019-02-04T10:09:00Z">
              <w:r w:rsidRPr="00C722A9">
                <w:rPr>
                  <w:rFonts w:ascii="Calibri" w:hAnsi="Calibri" w:cs="Calibri"/>
                  <w:color w:val="000000"/>
                  <w:sz w:val="16"/>
                  <w:szCs w:val="16"/>
                  <w:lang w:eastAsia="en-US"/>
                </w:rPr>
                <w:t xml:space="preserve">94,248,1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63" w:author="Machado, Diana" w:date="2019-02-04T10:09:00Z"/>
                <w:rFonts w:ascii="Calibri" w:hAnsi="Calibri" w:cs="Calibri"/>
                <w:color w:val="000000"/>
                <w:sz w:val="16"/>
                <w:szCs w:val="16"/>
                <w:lang w:eastAsia="en-US"/>
              </w:rPr>
            </w:pPr>
            <w:ins w:id="7164" w:author="Machado, Diana" w:date="2019-02-04T10:09:00Z">
              <w:r w:rsidRPr="00C722A9">
                <w:rPr>
                  <w:rFonts w:ascii="Calibri" w:hAnsi="Calibri" w:cs="Calibri"/>
                  <w:color w:val="000000"/>
                  <w:sz w:val="16"/>
                  <w:szCs w:val="16"/>
                  <w:lang w:eastAsia="en-US"/>
                </w:rPr>
                <w:t>0.29%</w:t>
              </w:r>
            </w:ins>
          </w:p>
        </w:tc>
      </w:tr>
      <w:tr w:rsidR="00741D6D" w:rsidRPr="00C722A9" w:rsidTr="00331AF4">
        <w:trPr>
          <w:trHeight w:hRule="exact" w:val="216"/>
          <w:ins w:id="71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166" w:author="Machado, Diana" w:date="2019-02-04T10:09:00Z"/>
                <w:rFonts w:ascii="Calibri" w:hAnsi="Calibri" w:cs="Calibri"/>
                <w:color w:val="000000"/>
                <w:sz w:val="16"/>
                <w:szCs w:val="16"/>
                <w:lang w:eastAsia="en-US"/>
              </w:rPr>
            </w:pPr>
            <w:ins w:id="7167" w:author="Machado, Diana" w:date="2019-02-04T10:09:00Z">
              <w:r w:rsidRPr="00C722A9">
                <w:rPr>
                  <w:rFonts w:ascii="Calibri" w:hAnsi="Calibri" w:cs="Calibri"/>
                  <w:color w:val="000000"/>
                  <w:sz w:val="16"/>
                  <w:szCs w:val="16"/>
                  <w:lang w:eastAsia="en-US"/>
                </w:rPr>
                <w:t>328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68" w:author="Machado, Diana" w:date="2019-02-04T10:09:00Z"/>
                <w:rFonts w:ascii="Calibri" w:hAnsi="Calibri" w:cs="Calibri"/>
                <w:color w:val="000000"/>
                <w:sz w:val="16"/>
                <w:szCs w:val="16"/>
                <w:lang w:eastAsia="en-US"/>
              </w:rPr>
            </w:pPr>
            <w:ins w:id="7169" w:author="Machado, Diana" w:date="2019-02-04T10:09:00Z">
              <w:r w:rsidRPr="00C722A9">
                <w:rPr>
                  <w:rFonts w:ascii="Calibri" w:hAnsi="Calibri" w:cs="Calibri"/>
                  <w:color w:val="000000"/>
                  <w:sz w:val="16"/>
                  <w:szCs w:val="16"/>
                  <w:lang w:eastAsia="en-US"/>
                </w:rPr>
                <w:t xml:space="preserve">47,919,1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70" w:author="Machado, Diana" w:date="2019-02-04T10:09:00Z"/>
                <w:rFonts w:ascii="Calibri" w:hAnsi="Calibri" w:cs="Calibri"/>
                <w:color w:val="000000"/>
                <w:sz w:val="16"/>
                <w:szCs w:val="16"/>
                <w:lang w:eastAsia="en-US"/>
              </w:rPr>
            </w:pPr>
            <w:ins w:id="7171" w:author="Machado, Diana" w:date="2019-02-04T10:09:00Z">
              <w:r w:rsidRPr="00C722A9">
                <w:rPr>
                  <w:rFonts w:ascii="Calibri" w:hAnsi="Calibri" w:cs="Calibri"/>
                  <w:color w:val="000000"/>
                  <w:sz w:val="16"/>
                  <w:szCs w:val="16"/>
                  <w:lang w:eastAsia="en-US"/>
                </w:rPr>
                <w:t>0.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72" w:author="Machado, Diana" w:date="2019-02-04T10:09:00Z"/>
                <w:rFonts w:ascii="Calibri" w:hAnsi="Calibri" w:cs="Calibri"/>
                <w:color w:val="000000"/>
                <w:sz w:val="16"/>
                <w:szCs w:val="16"/>
                <w:lang w:eastAsia="en-US"/>
              </w:rPr>
            </w:pPr>
            <w:ins w:id="7173" w:author="Machado, Diana" w:date="2019-02-04T10:09:00Z">
              <w:r w:rsidRPr="00C722A9">
                <w:rPr>
                  <w:rFonts w:ascii="Calibri" w:hAnsi="Calibri" w:cs="Calibri"/>
                  <w:color w:val="000000"/>
                  <w:sz w:val="16"/>
                  <w:szCs w:val="16"/>
                  <w:lang w:eastAsia="en-US"/>
                </w:rPr>
                <w:t xml:space="preserve">21,309,40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74" w:author="Machado, Diana" w:date="2019-02-04T10:09:00Z"/>
                <w:rFonts w:ascii="Calibri" w:hAnsi="Calibri" w:cs="Calibri"/>
                <w:color w:val="000000"/>
                <w:sz w:val="16"/>
                <w:szCs w:val="16"/>
                <w:lang w:eastAsia="en-US"/>
              </w:rPr>
            </w:pPr>
            <w:ins w:id="7175"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76" w:author="Machado, Diana" w:date="2019-02-04T10:09:00Z"/>
                <w:rFonts w:ascii="Calibri" w:hAnsi="Calibri" w:cs="Calibri"/>
                <w:color w:val="000000"/>
                <w:sz w:val="16"/>
                <w:szCs w:val="16"/>
                <w:lang w:eastAsia="en-US"/>
              </w:rPr>
            </w:pPr>
            <w:ins w:id="71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78" w:author="Machado, Diana" w:date="2019-02-04T10:09:00Z"/>
                <w:rFonts w:ascii="Calibri" w:hAnsi="Calibri" w:cs="Calibri"/>
                <w:color w:val="000000"/>
                <w:sz w:val="16"/>
                <w:szCs w:val="16"/>
                <w:lang w:eastAsia="en-US"/>
              </w:rPr>
            </w:pPr>
            <w:ins w:id="71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80" w:author="Machado, Diana" w:date="2019-02-04T10:09:00Z"/>
                <w:rFonts w:ascii="Calibri" w:hAnsi="Calibri" w:cs="Calibri"/>
                <w:color w:val="000000"/>
                <w:sz w:val="16"/>
                <w:szCs w:val="16"/>
                <w:lang w:eastAsia="en-US"/>
              </w:rPr>
            </w:pPr>
            <w:ins w:id="7181" w:author="Machado, Diana" w:date="2019-02-04T10:09:00Z">
              <w:r w:rsidRPr="00C722A9">
                <w:rPr>
                  <w:rFonts w:ascii="Calibri" w:hAnsi="Calibri" w:cs="Calibri"/>
                  <w:color w:val="000000"/>
                  <w:sz w:val="16"/>
                  <w:szCs w:val="16"/>
                  <w:lang w:eastAsia="en-US"/>
                </w:rPr>
                <w:t xml:space="preserve">40,183,1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82" w:author="Machado, Diana" w:date="2019-02-04T10:09:00Z"/>
                <w:rFonts w:ascii="Calibri" w:hAnsi="Calibri" w:cs="Calibri"/>
                <w:color w:val="000000"/>
                <w:sz w:val="16"/>
                <w:szCs w:val="16"/>
                <w:lang w:eastAsia="en-US"/>
              </w:rPr>
            </w:pPr>
            <w:ins w:id="7183"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84" w:author="Machado, Diana" w:date="2019-02-04T10:09:00Z"/>
                <w:rFonts w:ascii="Calibri" w:hAnsi="Calibri" w:cs="Calibri"/>
                <w:color w:val="000000"/>
                <w:sz w:val="16"/>
                <w:szCs w:val="16"/>
                <w:lang w:eastAsia="en-US"/>
              </w:rPr>
            </w:pPr>
            <w:ins w:id="7185" w:author="Machado, Diana" w:date="2019-02-04T10:09:00Z">
              <w:r w:rsidRPr="00C722A9">
                <w:rPr>
                  <w:rFonts w:ascii="Calibri" w:hAnsi="Calibri" w:cs="Calibri"/>
                  <w:color w:val="000000"/>
                  <w:sz w:val="16"/>
                  <w:szCs w:val="16"/>
                  <w:lang w:eastAsia="en-US"/>
                </w:rPr>
                <w:t xml:space="preserve">109,411,7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86" w:author="Machado, Diana" w:date="2019-02-04T10:09:00Z"/>
                <w:rFonts w:ascii="Calibri" w:hAnsi="Calibri" w:cs="Calibri"/>
                <w:color w:val="000000"/>
                <w:sz w:val="16"/>
                <w:szCs w:val="16"/>
                <w:lang w:eastAsia="en-US"/>
              </w:rPr>
            </w:pPr>
            <w:ins w:id="7187" w:author="Machado, Diana" w:date="2019-02-04T10:09:00Z">
              <w:r w:rsidRPr="00C722A9">
                <w:rPr>
                  <w:rFonts w:ascii="Calibri" w:hAnsi="Calibri" w:cs="Calibri"/>
                  <w:color w:val="000000"/>
                  <w:sz w:val="16"/>
                  <w:szCs w:val="16"/>
                  <w:lang w:eastAsia="en-US"/>
                </w:rPr>
                <w:t>0.34%</w:t>
              </w:r>
            </w:ins>
          </w:p>
        </w:tc>
      </w:tr>
      <w:tr w:rsidR="00741D6D" w:rsidRPr="00C722A9" w:rsidTr="00331AF4">
        <w:trPr>
          <w:trHeight w:hRule="exact" w:val="216"/>
          <w:ins w:id="71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189" w:author="Machado, Diana" w:date="2019-02-04T10:09:00Z"/>
                <w:rFonts w:ascii="Calibri" w:hAnsi="Calibri" w:cs="Calibri"/>
                <w:color w:val="000000"/>
                <w:sz w:val="16"/>
                <w:szCs w:val="16"/>
                <w:lang w:eastAsia="en-US"/>
              </w:rPr>
            </w:pPr>
            <w:ins w:id="7190" w:author="Machado, Diana" w:date="2019-02-04T10:09:00Z">
              <w:r w:rsidRPr="00C722A9">
                <w:rPr>
                  <w:rFonts w:ascii="Calibri" w:hAnsi="Calibri" w:cs="Calibri"/>
                  <w:color w:val="000000"/>
                  <w:sz w:val="16"/>
                  <w:szCs w:val="16"/>
                  <w:lang w:eastAsia="en-US"/>
                </w:rPr>
                <w:t>328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91" w:author="Machado, Diana" w:date="2019-02-04T10:09:00Z"/>
                <w:rFonts w:ascii="Calibri" w:hAnsi="Calibri" w:cs="Calibri"/>
                <w:color w:val="000000"/>
                <w:sz w:val="16"/>
                <w:szCs w:val="16"/>
                <w:lang w:eastAsia="en-US"/>
              </w:rPr>
            </w:pPr>
            <w:ins w:id="7192" w:author="Machado, Diana" w:date="2019-02-04T10:09:00Z">
              <w:r w:rsidRPr="00C722A9">
                <w:rPr>
                  <w:rFonts w:ascii="Calibri" w:hAnsi="Calibri" w:cs="Calibri"/>
                  <w:color w:val="000000"/>
                  <w:sz w:val="16"/>
                  <w:szCs w:val="16"/>
                  <w:lang w:eastAsia="en-US"/>
                </w:rPr>
                <w:t xml:space="preserve">14,026,27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93" w:author="Machado, Diana" w:date="2019-02-04T10:09:00Z"/>
                <w:rFonts w:ascii="Calibri" w:hAnsi="Calibri" w:cs="Calibri"/>
                <w:color w:val="000000"/>
                <w:sz w:val="16"/>
                <w:szCs w:val="16"/>
                <w:lang w:eastAsia="en-US"/>
              </w:rPr>
            </w:pPr>
            <w:ins w:id="7194" w:author="Machado, Diana" w:date="2019-02-04T10:09:00Z">
              <w:r w:rsidRPr="00C722A9">
                <w:rPr>
                  <w:rFonts w:ascii="Calibri" w:hAnsi="Calibri" w:cs="Calibri"/>
                  <w:color w:val="000000"/>
                  <w:sz w:val="16"/>
                  <w:szCs w:val="16"/>
                  <w:lang w:eastAsia="en-US"/>
                </w:rPr>
                <w:t>0.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95" w:author="Machado, Diana" w:date="2019-02-04T10:09:00Z"/>
                <w:rFonts w:ascii="Calibri" w:hAnsi="Calibri" w:cs="Calibri"/>
                <w:color w:val="000000"/>
                <w:sz w:val="16"/>
                <w:szCs w:val="16"/>
                <w:lang w:eastAsia="en-US"/>
              </w:rPr>
            </w:pPr>
            <w:ins w:id="7196" w:author="Machado, Diana" w:date="2019-02-04T10:09:00Z">
              <w:r w:rsidRPr="00C722A9">
                <w:rPr>
                  <w:rFonts w:ascii="Calibri" w:hAnsi="Calibri" w:cs="Calibri"/>
                  <w:color w:val="000000"/>
                  <w:sz w:val="16"/>
                  <w:szCs w:val="16"/>
                  <w:lang w:eastAsia="en-US"/>
                </w:rPr>
                <w:t xml:space="preserve">7,530,87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97" w:author="Machado, Diana" w:date="2019-02-04T10:09:00Z"/>
                <w:rFonts w:ascii="Calibri" w:hAnsi="Calibri" w:cs="Calibri"/>
                <w:color w:val="000000"/>
                <w:sz w:val="16"/>
                <w:szCs w:val="16"/>
                <w:lang w:eastAsia="en-US"/>
              </w:rPr>
            </w:pPr>
            <w:ins w:id="7198"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99" w:author="Machado, Diana" w:date="2019-02-04T10:09:00Z"/>
                <w:rFonts w:ascii="Calibri" w:hAnsi="Calibri" w:cs="Calibri"/>
                <w:color w:val="000000"/>
                <w:sz w:val="16"/>
                <w:szCs w:val="16"/>
                <w:lang w:eastAsia="en-US"/>
              </w:rPr>
            </w:pPr>
            <w:ins w:id="72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01" w:author="Machado, Diana" w:date="2019-02-04T10:09:00Z"/>
                <w:rFonts w:ascii="Calibri" w:hAnsi="Calibri" w:cs="Calibri"/>
                <w:color w:val="000000"/>
                <w:sz w:val="16"/>
                <w:szCs w:val="16"/>
                <w:lang w:eastAsia="en-US"/>
              </w:rPr>
            </w:pPr>
            <w:ins w:id="72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03" w:author="Machado, Diana" w:date="2019-02-04T10:09:00Z"/>
                <w:rFonts w:ascii="Calibri" w:hAnsi="Calibri" w:cs="Calibri"/>
                <w:color w:val="000000"/>
                <w:sz w:val="16"/>
                <w:szCs w:val="16"/>
                <w:lang w:eastAsia="en-US"/>
              </w:rPr>
            </w:pPr>
            <w:ins w:id="7204" w:author="Machado, Diana" w:date="2019-02-04T10:09:00Z">
              <w:r w:rsidRPr="00C722A9">
                <w:rPr>
                  <w:rFonts w:ascii="Calibri" w:hAnsi="Calibri" w:cs="Calibri"/>
                  <w:color w:val="000000"/>
                  <w:sz w:val="16"/>
                  <w:szCs w:val="16"/>
                  <w:lang w:eastAsia="en-US"/>
                </w:rPr>
                <w:t xml:space="preserve">14,177,3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05" w:author="Machado, Diana" w:date="2019-02-04T10:09:00Z"/>
                <w:rFonts w:ascii="Calibri" w:hAnsi="Calibri" w:cs="Calibri"/>
                <w:color w:val="000000"/>
                <w:sz w:val="16"/>
                <w:szCs w:val="16"/>
                <w:lang w:eastAsia="en-US"/>
              </w:rPr>
            </w:pPr>
            <w:ins w:id="7206"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07" w:author="Machado, Diana" w:date="2019-02-04T10:09:00Z"/>
                <w:rFonts w:ascii="Calibri" w:hAnsi="Calibri" w:cs="Calibri"/>
                <w:color w:val="000000"/>
                <w:sz w:val="16"/>
                <w:szCs w:val="16"/>
                <w:lang w:eastAsia="en-US"/>
              </w:rPr>
            </w:pPr>
            <w:ins w:id="7208" w:author="Machado, Diana" w:date="2019-02-04T10:09:00Z">
              <w:r w:rsidRPr="00C722A9">
                <w:rPr>
                  <w:rFonts w:ascii="Calibri" w:hAnsi="Calibri" w:cs="Calibri"/>
                  <w:color w:val="000000"/>
                  <w:sz w:val="16"/>
                  <w:szCs w:val="16"/>
                  <w:lang w:eastAsia="en-US"/>
                </w:rPr>
                <w:t xml:space="preserve">35,734,5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09" w:author="Machado, Diana" w:date="2019-02-04T10:09:00Z"/>
                <w:rFonts w:ascii="Calibri" w:hAnsi="Calibri" w:cs="Calibri"/>
                <w:color w:val="000000"/>
                <w:sz w:val="16"/>
                <w:szCs w:val="16"/>
                <w:lang w:eastAsia="en-US"/>
              </w:rPr>
            </w:pPr>
            <w:ins w:id="7210"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72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212" w:author="Machado, Diana" w:date="2019-02-04T10:09:00Z"/>
                <w:rFonts w:ascii="Calibri" w:hAnsi="Calibri" w:cs="Calibri"/>
                <w:color w:val="000000"/>
                <w:sz w:val="16"/>
                <w:szCs w:val="16"/>
                <w:lang w:eastAsia="en-US"/>
              </w:rPr>
            </w:pPr>
            <w:ins w:id="7213" w:author="Machado, Diana" w:date="2019-02-04T10:09:00Z">
              <w:r w:rsidRPr="00C722A9">
                <w:rPr>
                  <w:rFonts w:ascii="Calibri" w:hAnsi="Calibri" w:cs="Calibri"/>
                  <w:color w:val="000000"/>
                  <w:sz w:val="16"/>
                  <w:szCs w:val="16"/>
                  <w:lang w:eastAsia="en-US"/>
                </w:rPr>
                <w:t>328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14" w:author="Machado, Diana" w:date="2019-02-04T10:09:00Z"/>
                <w:rFonts w:ascii="Calibri" w:hAnsi="Calibri" w:cs="Calibri"/>
                <w:color w:val="000000"/>
                <w:sz w:val="16"/>
                <w:szCs w:val="16"/>
                <w:lang w:eastAsia="en-US"/>
              </w:rPr>
            </w:pPr>
            <w:ins w:id="7215" w:author="Machado, Diana" w:date="2019-02-04T10:09:00Z">
              <w:r w:rsidRPr="00C722A9">
                <w:rPr>
                  <w:rFonts w:ascii="Calibri" w:hAnsi="Calibri" w:cs="Calibri"/>
                  <w:color w:val="000000"/>
                  <w:sz w:val="16"/>
                  <w:szCs w:val="16"/>
                  <w:lang w:eastAsia="en-US"/>
                </w:rPr>
                <w:t xml:space="preserve">63,514,34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16" w:author="Machado, Diana" w:date="2019-02-04T10:09:00Z"/>
                <w:rFonts w:ascii="Calibri" w:hAnsi="Calibri" w:cs="Calibri"/>
                <w:color w:val="000000"/>
                <w:sz w:val="16"/>
                <w:szCs w:val="16"/>
                <w:lang w:eastAsia="en-US"/>
              </w:rPr>
            </w:pPr>
            <w:ins w:id="7217" w:author="Machado, Diana" w:date="2019-02-04T10:09:00Z">
              <w:r w:rsidRPr="00C722A9">
                <w:rPr>
                  <w:rFonts w:ascii="Calibri" w:hAnsi="Calibri" w:cs="Calibri"/>
                  <w:color w:val="000000"/>
                  <w:sz w:val="16"/>
                  <w:szCs w:val="16"/>
                  <w:lang w:eastAsia="en-US"/>
                </w:rPr>
                <w:t>0.9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18" w:author="Machado, Diana" w:date="2019-02-04T10:09:00Z"/>
                <w:rFonts w:ascii="Calibri" w:hAnsi="Calibri" w:cs="Calibri"/>
                <w:color w:val="000000"/>
                <w:sz w:val="16"/>
                <w:szCs w:val="16"/>
                <w:lang w:eastAsia="en-US"/>
              </w:rPr>
            </w:pPr>
            <w:ins w:id="7219" w:author="Machado, Diana" w:date="2019-02-04T10:09:00Z">
              <w:r w:rsidRPr="00C722A9">
                <w:rPr>
                  <w:rFonts w:ascii="Calibri" w:hAnsi="Calibri" w:cs="Calibri"/>
                  <w:color w:val="000000"/>
                  <w:sz w:val="16"/>
                  <w:szCs w:val="16"/>
                  <w:lang w:eastAsia="en-US"/>
                </w:rPr>
                <w:t xml:space="preserve">23,839,8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20" w:author="Machado, Diana" w:date="2019-02-04T10:09:00Z"/>
                <w:rFonts w:ascii="Calibri" w:hAnsi="Calibri" w:cs="Calibri"/>
                <w:color w:val="000000"/>
                <w:sz w:val="16"/>
                <w:szCs w:val="16"/>
                <w:lang w:eastAsia="en-US"/>
              </w:rPr>
            </w:pPr>
            <w:ins w:id="7221"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22" w:author="Machado, Diana" w:date="2019-02-04T10:09:00Z"/>
                <w:rFonts w:ascii="Calibri" w:hAnsi="Calibri" w:cs="Calibri"/>
                <w:color w:val="000000"/>
                <w:sz w:val="16"/>
                <w:szCs w:val="16"/>
                <w:lang w:eastAsia="en-US"/>
              </w:rPr>
            </w:pPr>
            <w:ins w:id="72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24" w:author="Machado, Diana" w:date="2019-02-04T10:09:00Z"/>
                <w:rFonts w:ascii="Calibri" w:hAnsi="Calibri" w:cs="Calibri"/>
                <w:color w:val="000000"/>
                <w:sz w:val="16"/>
                <w:szCs w:val="16"/>
                <w:lang w:eastAsia="en-US"/>
              </w:rPr>
            </w:pPr>
            <w:ins w:id="72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26" w:author="Machado, Diana" w:date="2019-02-04T10:09:00Z"/>
                <w:rFonts w:ascii="Calibri" w:hAnsi="Calibri" w:cs="Calibri"/>
                <w:color w:val="000000"/>
                <w:sz w:val="16"/>
                <w:szCs w:val="16"/>
                <w:lang w:eastAsia="en-US"/>
              </w:rPr>
            </w:pPr>
            <w:ins w:id="7227" w:author="Machado, Diana" w:date="2019-02-04T10:09:00Z">
              <w:r w:rsidRPr="00C722A9">
                <w:rPr>
                  <w:rFonts w:ascii="Calibri" w:hAnsi="Calibri" w:cs="Calibri"/>
                  <w:color w:val="000000"/>
                  <w:sz w:val="16"/>
                  <w:szCs w:val="16"/>
                  <w:lang w:eastAsia="en-US"/>
                </w:rPr>
                <w:t xml:space="preserve">46,618,3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28" w:author="Machado, Diana" w:date="2019-02-04T10:09:00Z"/>
                <w:rFonts w:ascii="Calibri" w:hAnsi="Calibri" w:cs="Calibri"/>
                <w:color w:val="000000"/>
                <w:sz w:val="16"/>
                <w:szCs w:val="16"/>
                <w:lang w:eastAsia="en-US"/>
              </w:rPr>
            </w:pPr>
            <w:ins w:id="7229" w:author="Machado, Diana" w:date="2019-02-04T10:09:00Z">
              <w:r w:rsidRPr="00C722A9">
                <w:rPr>
                  <w:rFonts w:ascii="Calibri" w:hAnsi="Calibri" w:cs="Calibri"/>
                  <w:color w:val="000000"/>
                  <w:sz w:val="16"/>
                  <w:szCs w:val="16"/>
                  <w:lang w:eastAsia="en-US"/>
                </w:rPr>
                <w:t>0.3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30" w:author="Machado, Diana" w:date="2019-02-04T10:09:00Z"/>
                <w:rFonts w:ascii="Calibri" w:hAnsi="Calibri" w:cs="Calibri"/>
                <w:color w:val="000000"/>
                <w:sz w:val="16"/>
                <w:szCs w:val="16"/>
                <w:lang w:eastAsia="en-US"/>
              </w:rPr>
            </w:pPr>
            <w:ins w:id="7231" w:author="Machado, Diana" w:date="2019-02-04T10:09:00Z">
              <w:r w:rsidRPr="00C722A9">
                <w:rPr>
                  <w:rFonts w:ascii="Calibri" w:hAnsi="Calibri" w:cs="Calibri"/>
                  <w:color w:val="000000"/>
                  <w:sz w:val="16"/>
                  <w:szCs w:val="16"/>
                  <w:lang w:eastAsia="en-US"/>
                </w:rPr>
                <w:t xml:space="preserve">133,972,5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32" w:author="Machado, Diana" w:date="2019-02-04T10:09:00Z"/>
                <w:rFonts w:ascii="Calibri" w:hAnsi="Calibri" w:cs="Calibri"/>
                <w:color w:val="000000"/>
                <w:sz w:val="16"/>
                <w:szCs w:val="16"/>
                <w:lang w:eastAsia="en-US"/>
              </w:rPr>
            </w:pPr>
            <w:ins w:id="7233"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72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235" w:author="Machado, Diana" w:date="2019-02-04T10:09:00Z"/>
                <w:rFonts w:ascii="Calibri" w:hAnsi="Calibri" w:cs="Calibri"/>
                <w:color w:val="000000"/>
                <w:sz w:val="16"/>
                <w:szCs w:val="16"/>
                <w:lang w:eastAsia="en-US"/>
              </w:rPr>
            </w:pPr>
            <w:ins w:id="7236" w:author="Machado, Diana" w:date="2019-02-04T10:09:00Z">
              <w:r w:rsidRPr="00C722A9">
                <w:rPr>
                  <w:rFonts w:ascii="Calibri" w:hAnsi="Calibri" w:cs="Calibri"/>
                  <w:color w:val="000000"/>
                  <w:sz w:val="16"/>
                  <w:szCs w:val="16"/>
                  <w:lang w:eastAsia="en-US"/>
                </w:rPr>
                <w:t>328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37" w:author="Machado, Diana" w:date="2019-02-04T10:09:00Z"/>
                <w:rFonts w:ascii="Calibri" w:hAnsi="Calibri" w:cs="Calibri"/>
                <w:color w:val="000000"/>
                <w:sz w:val="16"/>
                <w:szCs w:val="16"/>
                <w:lang w:eastAsia="en-US"/>
              </w:rPr>
            </w:pPr>
            <w:ins w:id="7238" w:author="Machado, Diana" w:date="2019-02-04T10:09:00Z">
              <w:r w:rsidRPr="00C722A9">
                <w:rPr>
                  <w:rFonts w:ascii="Calibri" w:hAnsi="Calibri" w:cs="Calibri"/>
                  <w:color w:val="000000"/>
                  <w:sz w:val="16"/>
                  <w:szCs w:val="16"/>
                  <w:lang w:eastAsia="en-US"/>
                </w:rPr>
                <w:t xml:space="preserve">35,938,32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39" w:author="Machado, Diana" w:date="2019-02-04T10:09:00Z"/>
                <w:rFonts w:ascii="Calibri" w:hAnsi="Calibri" w:cs="Calibri"/>
                <w:color w:val="000000"/>
                <w:sz w:val="16"/>
                <w:szCs w:val="16"/>
                <w:lang w:eastAsia="en-US"/>
              </w:rPr>
            </w:pPr>
            <w:ins w:id="7240" w:author="Machado, Diana" w:date="2019-02-04T10:09:00Z">
              <w:r w:rsidRPr="00C722A9">
                <w:rPr>
                  <w:rFonts w:ascii="Calibri" w:hAnsi="Calibri" w:cs="Calibri"/>
                  <w:color w:val="000000"/>
                  <w:sz w:val="16"/>
                  <w:szCs w:val="16"/>
                  <w:lang w:eastAsia="en-US"/>
                </w:rPr>
                <w:t>0.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41" w:author="Machado, Diana" w:date="2019-02-04T10:09:00Z"/>
                <w:rFonts w:ascii="Calibri" w:hAnsi="Calibri" w:cs="Calibri"/>
                <w:color w:val="000000"/>
                <w:sz w:val="16"/>
                <w:szCs w:val="16"/>
                <w:lang w:eastAsia="en-US"/>
              </w:rPr>
            </w:pPr>
            <w:ins w:id="7242" w:author="Machado, Diana" w:date="2019-02-04T10:09:00Z">
              <w:r w:rsidRPr="00C722A9">
                <w:rPr>
                  <w:rFonts w:ascii="Calibri" w:hAnsi="Calibri" w:cs="Calibri"/>
                  <w:color w:val="000000"/>
                  <w:sz w:val="16"/>
                  <w:szCs w:val="16"/>
                  <w:lang w:eastAsia="en-US"/>
                </w:rPr>
                <w:t xml:space="preserve">13,306,66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43" w:author="Machado, Diana" w:date="2019-02-04T10:09:00Z"/>
                <w:rFonts w:ascii="Calibri" w:hAnsi="Calibri" w:cs="Calibri"/>
                <w:color w:val="000000"/>
                <w:sz w:val="16"/>
                <w:szCs w:val="16"/>
                <w:lang w:eastAsia="en-US"/>
              </w:rPr>
            </w:pPr>
            <w:ins w:id="7244"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45" w:author="Machado, Diana" w:date="2019-02-04T10:09:00Z"/>
                <w:rFonts w:ascii="Calibri" w:hAnsi="Calibri" w:cs="Calibri"/>
                <w:color w:val="000000"/>
                <w:sz w:val="16"/>
                <w:szCs w:val="16"/>
                <w:lang w:eastAsia="en-US"/>
              </w:rPr>
            </w:pPr>
            <w:ins w:id="72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47" w:author="Machado, Diana" w:date="2019-02-04T10:09:00Z"/>
                <w:rFonts w:ascii="Calibri" w:hAnsi="Calibri" w:cs="Calibri"/>
                <w:color w:val="000000"/>
                <w:sz w:val="16"/>
                <w:szCs w:val="16"/>
                <w:lang w:eastAsia="en-US"/>
              </w:rPr>
            </w:pPr>
            <w:ins w:id="72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49" w:author="Machado, Diana" w:date="2019-02-04T10:09:00Z"/>
                <w:rFonts w:ascii="Calibri" w:hAnsi="Calibri" w:cs="Calibri"/>
                <w:color w:val="000000"/>
                <w:sz w:val="16"/>
                <w:szCs w:val="16"/>
                <w:lang w:eastAsia="en-US"/>
              </w:rPr>
            </w:pPr>
            <w:ins w:id="7250" w:author="Machado, Diana" w:date="2019-02-04T10:09:00Z">
              <w:r w:rsidRPr="00C722A9">
                <w:rPr>
                  <w:rFonts w:ascii="Calibri" w:hAnsi="Calibri" w:cs="Calibri"/>
                  <w:color w:val="000000"/>
                  <w:sz w:val="16"/>
                  <w:szCs w:val="16"/>
                  <w:lang w:eastAsia="en-US"/>
                </w:rPr>
                <w:t xml:space="preserve">26,363,53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51" w:author="Machado, Diana" w:date="2019-02-04T10:09:00Z"/>
                <w:rFonts w:ascii="Calibri" w:hAnsi="Calibri" w:cs="Calibri"/>
                <w:color w:val="000000"/>
                <w:sz w:val="16"/>
                <w:szCs w:val="16"/>
                <w:lang w:eastAsia="en-US"/>
              </w:rPr>
            </w:pPr>
            <w:ins w:id="7252"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53" w:author="Machado, Diana" w:date="2019-02-04T10:09:00Z"/>
                <w:rFonts w:ascii="Calibri" w:hAnsi="Calibri" w:cs="Calibri"/>
                <w:color w:val="000000"/>
                <w:sz w:val="16"/>
                <w:szCs w:val="16"/>
                <w:lang w:eastAsia="en-US"/>
              </w:rPr>
            </w:pPr>
            <w:ins w:id="7254" w:author="Machado, Diana" w:date="2019-02-04T10:09:00Z">
              <w:r w:rsidRPr="00C722A9">
                <w:rPr>
                  <w:rFonts w:ascii="Calibri" w:hAnsi="Calibri" w:cs="Calibri"/>
                  <w:color w:val="000000"/>
                  <w:sz w:val="16"/>
                  <w:szCs w:val="16"/>
                  <w:lang w:eastAsia="en-US"/>
                </w:rPr>
                <w:t xml:space="preserve">75,608,5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55" w:author="Machado, Diana" w:date="2019-02-04T10:09:00Z"/>
                <w:rFonts w:ascii="Calibri" w:hAnsi="Calibri" w:cs="Calibri"/>
                <w:color w:val="000000"/>
                <w:sz w:val="16"/>
                <w:szCs w:val="16"/>
                <w:lang w:eastAsia="en-US"/>
              </w:rPr>
            </w:pPr>
            <w:ins w:id="7256"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72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258" w:author="Machado, Diana" w:date="2019-02-04T10:09:00Z"/>
                <w:rFonts w:ascii="Calibri" w:hAnsi="Calibri" w:cs="Calibri"/>
                <w:color w:val="000000"/>
                <w:sz w:val="16"/>
                <w:szCs w:val="16"/>
                <w:lang w:eastAsia="en-US"/>
              </w:rPr>
            </w:pPr>
            <w:ins w:id="7259" w:author="Machado, Diana" w:date="2019-02-04T10:09:00Z">
              <w:r w:rsidRPr="00C722A9">
                <w:rPr>
                  <w:rFonts w:ascii="Calibri" w:hAnsi="Calibri" w:cs="Calibri"/>
                  <w:color w:val="000000"/>
                  <w:sz w:val="16"/>
                  <w:szCs w:val="16"/>
                  <w:lang w:eastAsia="en-US"/>
                </w:rPr>
                <w:t>328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60" w:author="Machado, Diana" w:date="2019-02-04T10:09:00Z"/>
                <w:rFonts w:ascii="Calibri" w:hAnsi="Calibri" w:cs="Calibri"/>
                <w:color w:val="000000"/>
                <w:sz w:val="16"/>
                <w:szCs w:val="16"/>
                <w:lang w:eastAsia="en-US"/>
              </w:rPr>
            </w:pPr>
            <w:ins w:id="7261" w:author="Machado, Diana" w:date="2019-02-04T10:09:00Z">
              <w:r w:rsidRPr="00C722A9">
                <w:rPr>
                  <w:rFonts w:ascii="Calibri" w:hAnsi="Calibri" w:cs="Calibri"/>
                  <w:color w:val="000000"/>
                  <w:sz w:val="16"/>
                  <w:szCs w:val="16"/>
                  <w:lang w:eastAsia="en-US"/>
                </w:rPr>
                <w:t xml:space="preserve">25,263,33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62" w:author="Machado, Diana" w:date="2019-02-04T10:09:00Z"/>
                <w:rFonts w:ascii="Calibri" w:hAnsi="Calibri" w:cs="Calibri"/>
                <w:color w:val="000000"/>
                <w:sz w:val="16"/>
                <w:szCs w:val="16"/>
                <w:lang w:eastAsia="en-US"/>
              </w:rPr>
            </w:pPr>
            <w:ins w:id="7263" w:author="Machado, Diana" w:date="2019-02-04T10:09:00Z">
              <w:r w:rsidRPr="00C722A9">
                <w:rPr>
                  <w:rFonts w:ascii="Calibri" w:hAnsi="Calibri" w:cs="Calibri"/>
                  <w:color w:val="000000"/>
                  <w:sz w:val="16"/>
                  <w:szCs w:val="16"/>
                  <w:lang w:eastAsia="en-US"/>
                </w:rPr>
                <w:t>0.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64" w:author="Machado, Diana" w:date="2019-02-04T10:09:00Z"/>
                <w:rFonts w:ascii="Calibri" w:hAnsi="Calibri" w:cs="Calibri"/>
                <w:color w:val="000000"/>
                <w:sz w:val="16"/>
                <w:szCs w:val="16"/>
                <w:lang w:eastAsia="en-US"/>
              </w:rPr>
            </w:pPr>
            <w:ins w:id="7265" w:author="Machado, Diana" w:date="2019-02-04T10:09:00Z">
              <w:r w:rsidRPr="00C722A9">
                <w:rPr>
                  <w:rFonts w:ascii="Calibri" w:hAnsi="Calibri" w:cs="Calibri"/>
                  <w:color w:val="000000"/>
                  <w:sz w:val="16"/>
                  <w:szCs w:val="16"/>
                  <w:lang w:eastAsia="en-US"/>
                </w:rPr>
                <w:t xml:space="preserve">1,536,6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66" w:author="Machado, Diana" w:date="2019-02-04T10:09:00Z"/>
                <w:rFonts w:ascii="Calibri" w:hAnsi="Calibri" w:cs="Calibri"/>
                <w:color w:val="000000"/>
                <w:sz w:val="16"/>
                <w:szCs w:val="16"/>
                <w:lang w:eastAsia="en-US"/>
              </w:rPr>
            </w:pPr>
            <w:ins w:id="7267"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68" w:author="Machado, Diana" w:date="2019-02-04T10:09:00Z"/>
                <w:rFonts w:ascii="Calibri" w:hAnsi="Calibri" w:cs="Calibri"/>
                <w:color w:val="000000"/>
                <w:sz w:val="16"/>
                <w:szCs w:val="16"/>
                <w:lang w:eastAsia="en-US"/>
              </w:rPr>
            </w:pPr>
            <w:ins w:id="72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70" w:author="Machado, Diana" w:date="2019-02-04T10:09:00Z"/>
                <w:rFonts w:ascii="Calibri" w:hAnsi="Calibri" w:cs="Calibri"/>
                <w:color w:val="000000"/>
                <w:sz w:val="16"/>
                <w:szCs w:val="16"/>
                <w:lang w:eastAsia="en-US"/>
              </w:rPr>
            </w:pPr>
            <w:ins w:id="72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72" w:author="Machado, Diana" w:date="2019-02-04T10:09:00Z"/>
                <w:rFonts w:ascii="Calibri" w:hAnsi="Calibri" w:cs="Calibri"/>
                <w:color w:val="000000"/>
                <w:sz w:val="16"/>
                <w:szCs w:val="16"/>
                <w:lang w:eastAsia="en-US"/>
              </w:rPr>
            </w:pPr>
            <w:ins w:id="7273" w:author="Machado, Diana" w:date="2019-02-04T10:09:00Z">
              <w:r w:rsidRPr="00C722A9">
                <w:rPr>
                  <w:rFonts w:ascii="Calibri" w:hAnsi="Calibri" w:cs="Calibri"/>
                  <w:color w:val="000000"/>
                  <w:sz w:val="16"/>
                  <w:szCs w:val="16"/>
                  <w:lang w:eastAsia="en-US"/>
                </w:rPr>
                <w:t xml:space="preserve">33,932,81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74" w:author="Machado, Diana" w:date="2019-02-04T10:09:00Z"/>
                <w:rFonts w:ascii="Calibri" w:hAnsi="Calibri" w:cs="Calibri"/>
                <w:color w:val="000000"/>
                <w:sz w:val="16"/>
                <w:szCs w:val="16"/>
                <w:lang w:eastAsia="en-US"/>
              </w:rPr>
            </w:pPr>
            <w:ins w:id="7275" w:author="Machado, Diana" w:date="2019-02-04T10:09:00Z">
              <w:r w:rsidRPr="00C722A9">
                <w:rPr>
                  <w:rFonts w:ascii="Calibri" w:hAnsi="Calibri" w:cs="Calibri"/>
                  <w:color w:val="000000"/>
                  <w:sz w:val="16"/>
                  <w:szCs w:val="16"/>
                  <w:lang w:eastAsia="en-US"/>
                </w:rPr>
                <w:t>0.2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76" w:author="Machado, Diana" w:date="2019-02-04T10:09:00Z"/>
                <w:rFonts w:ascii="Calibri" w:hAnsi="Calibri" w:cs="Calibri"/>
                <w:color w:val="000000"/>
                <w:sz w:val="16"/>
                <w:szCs w:val="16"/>
                <w:lang w:eastAsia="en-US"/>
              </w:rPr>
            </w:pPr>
            <w:ins w:id="7277" w:author="Machado, Diana" w:date="2019-02-04T10:09:00Z">
              <w:r w:rsidRPr="00C722A9">
                <w:rPr>
                  <w:rFonts w:ascii="Calibri" w:hAnsi="Calibri" w:cs="Calibri"/>
                  <w:color w:val="000000"/>
                  <w:sz w:val="16"/>
                  <w:szCs w:val="16"/>
                  <w:lang w:eastAsia="en-US"/>
                </w:rPr>
                <w:t xml:space="preserve">60,732,7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78" w:author="Machado, Diana" w:date="2019-02-04T10:09:00Z"/>
                <w:rFonts w:ascii="Calibri" w:hAnsi="Calibri" w:cs="Calibri"/>
                <w:color w:val="000000"/>
                <w:sz w:val="16"/>
                <w:szCs w:val="16"/>
                <w:lang w:eastAsia="en-US"/>
              </w:rPr>
            </w:pPr>
            <w:ins w:id="7279"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72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281" w:author="Machado, Diana" w:date="2019-02-04T10:09:00Z"/>
                <w:rFonts w:ascii="Calibri" w:hAnsi="Calibri" w:cs="Calibri"/>
                <w:color w:val="000000"/>
                <w:sz w:val="16"/>
                <w:szCs w:val="16"/>
                <w:lang w:eastAsia="en-US"/>
              </w:rPr>
            </w:pPr>
            <w:ins w:id="7282" w:author="Machado, Diana" w:date="2019-02-04T10:09:00Z">
              <w:r w:rsidRPr="00C722A9">
                <w:rPr>
                  <w:rFonts w:ascii="Calibri" w:hAnsi="Calibri" w:cs="Calibri"/>
                  <w:color w:val="000000"/>
                  <w:sz w:val="16"/>
                  <w:szCs w:val="16"/>
                  <w:lang w:eastAsia="en-US"/>
                </w:rPr>
                <w:t>328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83" w:author="Machado, Diana" w:date="2019-02-04T10:09:00Z"/>
                <w:rFonts w:ascii="Calibri" w:hAnsi="Calibri" w:cs="Calibri"/>
                <w:color w:val="000000"/>
                <w:sz w:val="16"/>
                <w:szCs w:val="16"/>
                <w:lang w:eastAsia="en-US"/>
              </w:rPr>
            </w:pPr>
            <w:ins w:id="7284" w:author="Machado, Diana" w:date="2019-02-04T10:09:00Z">
              <w:r w:rsidRPr="00C722A9">
                <w:rPr>
                  <w:rFonts w:ascii="Calibri" w:hAnsi="Calibri" w:cs="Calibri"/>
                  <w:color w:val="000000"/>
                  <w:sz w:val="16"/>
                  <w:szCs w:val="16"/>
                  <w:lang w:eastAsia="en-US"/>
                </w:rPr>
                <w:t xml:space="preserve">33,191,51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85" w:author="Machado, Diana" w:date="2019-02-04T10:09:00Z"/>
                <w:rFonts w:ascii="Calibri" w:hAnsi="Calibri" w:cs="Calibri"/>
                <w:color w:val="000000"/>
                <w:sz w:val="16"/>
                <w:szCs w:val="16"/>
                <w:lang w:eastAsia="en-US"/>
              </w:rPr>
            </w:pPr>
            <w:ins w:id="7286" w:author="Machado, Diana" w:date="2019-02-04T10:09:00Z">
              <w:r w:rsidRPr="00C722A9">
                <w:rPr>
                  <w:rFonts w:ascii="Calibri" w:hAnsi="Calibri" w:cs="Calibri"/>
                  <w:color w:val="000000"/>
                  <w:sz w:val="16"/>
                  <w:szCs w:val="16"/>
                  <w:lang w:eastAsia="en-US"/>
                </w:rPr>
                <w:t>0.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87" w:author="Machado, Diana" w:date="2019-02-04T10:09:00Z"/>
                <w:rFonts w:ascii="Calibri" w:hAnsi="Calibri" w:cs="Calibri"/>
                <w:color w:val="000000"/>
                <w:sz w:val="16"/>
                <w:szCs w:val="16"/>
                <w:lang w:eastAsia="en-US"/>
              </w:rPr>
            </w:pPr>
            <w:ins w:id="7288" w:author="Machado, Diana" w:date="2019-02-04T10:09:00Z">
              <w:r w:rsidRPr="00C722A9">
                <w:rPr>
                  <w:rFonts w:ascii="Calibri" w:hAnsi="Calibri" w:cs="Calibri"/>
                  <w:color w:val="000000"/>
                  <w:sz w:val="16"/>
                  <w:szCs w:val="16"/>
                  <w:lang w:eastAsia="en-US"/>
                </w:rPr>
                <w:t xml:space="preserve">12,880,9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89" w:author="Machado, Diana" w:date="2019-02-04T10:09:00Z"/>
                <w:rFonts w:ascii="Calibri" w:hAnsi="Calibri" w:cs="Calibri"/>
                <w:color w:val="000000"/>
                <w:sz w:val="16"/>
                <w:szCs w:val="16"/>
                <w:lang w:eastAsia="en-US"/>
              </w:rPr>
            </w:pPr>
            <w:ins w:id="7290"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91" w:author="Machado, Diana" w:date="2019-02-04T10:09:00Z"/>
                <w:rFonts w:ascii="Calibri" w:hAnsi="Calibri" w:cs="Calibri"/>
                <w:color w:val="000000"/>
                <w:sz w:val="16"/>
                <w:szCs w:val="16"/>
                <w:lang w:eastAsia="en-US"/>
              </w:rPr>
            </w:pPr>
            <w:ins w:id="72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93" w:author="Machado, Diana" w:date="2019-02-04T10:09:00Z"/>
                <w:rFonts w:ascii="Calibri" w:hAnsi="Calibri" w:cs="Calibri"/>
                <w:color w:val="000000"/>
                <w:sz w:val="16"/>
                <w:szCs w:val="16"/>
                <w:lang w:eastAsia="en-US"/>
              </w:rPr>
            </w:pPr>
            <w:ins w:id="72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95" w:author="Machado, Diana" w:date="2019-02-04T10:09:00Z"/>
                <w:rFonts w:ascii="Calibri" w:hAnsi="Calibri" w:cs="Calibri"/>
                <w:color w:val="000000"/>
                <w:sz w:val="16"/>
                <w:szCs w:val="16"/>
                <w:lang w:eastAsia="en-US"/>
              </w:rPr>
            </w:pPr>
            <w:ins w:id="7296" w:author="Machado, Diana" w:date="2019-02-04T10:09:00Z">
              <w:r w:rsidRPr="00C722A9">
                <w:rPr>
                  <w:rFonts w:ascii="Calibri" w:hAnsi="Calibri" w:cs="Calibri"/>
                  <w:color w:val="000000"/>
                  <w:sz w:val="16"/>
                  <w:szCs w:val="16"/>
                  <w:lang w:eastAsia="en-US"/>
                </w:rPr>
                <w:t xml:space="preserve">24,421,79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97" w:author="Machado, Diana" w:date="2019-02-04T10:09:00Z"/>
                <w:rFonts w:ascii="Calibri" w:hAnsi="Calibri" w:cs="Calibri"/>
                <w:color w:val="000000"/>
                <w:sz w:val="16"/>
                <w:szCs w:val="16"/>
                <w:lang w:eastAsia="en-US"/>
              </w:rPr>
            </w:pPr>
            <w:ins w:id="7298"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99" w:author="Machado, Diana" w:date="2019-02-04T10:09:00Z"/>
                <w:rFonts w:ascii="Calibri" w:hAnsi="Calibri" w:cs="Calibri"/>
                <w:color w:val="000000"/>
                <w:sz w:val="16"/>
                <w:szCs w:val="16"/>
                <w:lang w:eastAsia="en-US"/>
              </w:rPr>
            </w:pPr>
            <w:ins w:id="7300" w:author="Machado, Diana" w:date="2019-02-04T10:09:00Z">
              <w:r w:rsidRPr="00C722A9">
                <w:rPr>
                  <w:rFonts w:ascii="Calibri" w:hAnsi="Calibri" w:cs="Calibri"/>
                  <w:color w:val="000000"/>
                  <w:sz w:val="16"/>
                  <w:szCs w:val="16"/>
                  <w:lang w:eastAsia="en-US"/>
                </w:rPr>
                <w:t xml:space="preserve">70,494,2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01" w:author="Machado, Diana" w:date="2019-02-04T10:09:00Z"/>
                <w:rFonts w:ascii="Calibri" w:hAnsi="Calibri" w:cs="Calibri"/>
                <w:color w:val="000000"/>
                <w:sz w:val="16"/>
                <w:szCs w:val="16"/>
                <w:lang w:eastAsia="en-US"/>
              </w:rPr>
            </w:pPr>
            <w:ins w:id="7302"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73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304" w:author="Machado, Diana" w:date="2019-02-04T10:09:00Z"/>
                <w:rFonts w:ascii="Calibri" w:hAnsi="Calibri" w:cs="Calibri"/>
                <w:color w:val="000000"/>
                <w:sz w:val="16"/>
                <w:szCs w:val="16"/>
                <w:lang w:eastAsia="en-US"/>
              </w:rPr>
            </w:pPr>
            <w:ins w:id="7305" w:author="Machado, Diana" w:date="2019-02-04T10:09:00Z">
              <w:r w:rsidRPr="00C722A9">
                <w:rPr>
                  <w:rFonts w:ascii="Calibri" w:hAnsi="Calibri" w:cs="Calibri"/>
                  <w:color w:val="000000"/>
                  <w:sz w:val="16"/>
                  <w:szCs w:val="16"/>
                  <w:lang w:eastAsia="en-US"/>
                </w:rPr>
                <w:t>328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06" w:author="Machado, Diana" w:date="2019-02-04T10:09:00Z"/>
                <w:rFonts w:ascii="Calibri" w:hAnsi="Calibri" w:cs="Calibri"/>
                <w:color w:val="000000"/>
                <w:sz w:val="16"/>
                <w:szCs w:val="16"/>
                <w:lang w:eastAsia="en-US"/>
              </w:rPr>
            </w:pPr>
            <w:ins w:id="7307" w:author="Machado, Diana" w:date="2019-02-04T10:09:00Z">
              <w:r w:rsidRPr="00C722A9">
                <w:rPr>
                  <w:rFonts w:ascii="Calibri" w:hAnsi="Calibri" w:cs="Calibri"/>
                  <w:color w:val="000000"/>
                  <w:sz w:val="16"/>
                  <w:szCs w:val="16"/>
                  <w:lang w:eastAsia="en-US"/>
                </w:rPr>
                <w:t xml:space="preserve">29,860,26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08" w:author="Machado, Diana" w:date="2019-02-04T10:09:00Z"/>
                <w:rFonts w:ascii="Calibri" w:hAnsi="Calibri" w:cs="Calibri"/>
                <w:color w:val="000000"/>
                <w:sz w:val="16"/>
                <w:szCs w:val="16"/>
                <w:lang w:eastAsia="en-US"/>
              </w:rPr>
            </w:pPr>
            <w:ins w:id="7309" w:author="Machado, Diana" w:date="2019-02-04T10:09:00Z">
              <w:r w:rsidRPr="00C722A9">
                <w:rPr>
                  <w:rFonts w:ascii="Calibri" w:hAnsi="Calibri" w:cs="Calibri"/>
                  <w:color w:val="000000"/>
                  <w:sz w:val="16"/>
                  <w:szCs w:val="16"/>
                  <w:lang w:eastAsia="en-US"/>
                </w:rPr>
                <w:t>0.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10" w:author="Machado, Diana" w:date="2019-02-04T10:09:00Z"/>
                <w:rFonts w:ascii="Calibri" w:hAnsi="Calibri" w:cs="Calibri"/>
                <w:color w:val="000000"/>
                <w:sz w:val="16"/>
                <w:szCs w:val="16"/>
                <w:lang w:eastAsia="en-US"/>
              </w:rPr>
            </w:pPr>
            <w:ins w:id="7311" w:author="Machado, Diana" w:date="2019-02-04T10:09:00Z">
              <w:r w:rsidRPr="00C722A9">
                <w:rPr>
                  <w:rFonts w:ascii="Calibri" w:hAnsi="Calibri" w:cs="Calibri"/>
                  <w:color w:val="000000"/>
                  <w:sz w:val="16"/>
                  <w:szCs w:val="16"/>
                  <w:lang w:eastAsia="en-US"/>
                </w:rPr>
                <w:t xml:space="preserve">908,1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12" w:author="Machado, Diana" w:date="2019-02-04T10:09:00Z"/>
                <w:rFonts w:ascii="Calibri" w:hAnsi="Calibri" w:cs="Calibri"/>
                <w:color w:val="000000"/>
                <w:sz w:val="16"/>
                <w:szCs w:val="16"/>
                <w:lang w:eastAsia="en-US"/>
              </w:rPr>
            </w:pPr>
            <w:ins w:id="731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14" w:author="Machado, Diana" w:date="2019-02-04T10:09:00Z"/>
                <w:rFonts w:ascii="Calibri" w:hAnsi="Calibri" w:cs="Calibri"/>
                <w:color w:val="000000"/>
                <w:sz w:val="16"/>
                <w:szCs w:val="16"/>
                <w:lang w:eastAsia="en-US"/>
              </w:rPr>
            </w:pPr>
            <w:ins w:id="73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16" w:author="Machado, Diana" w:date="2019-02-04T10:09:00Z"/>
                <w:rFonts w:ascii="Calibri" w:hAnsi="Calibri" w:cs="Calibri"/>
                <w:color w:val="000000"/>
                <w:sz w:val="16"/>
                <w:szCs w:val="16"/>
                <w:lang w:eastAsia="en-US"/>
              </w:rPr>
            </w:pPr>
            <w:ins w:id="73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18" w:author="Machado, Diana" w:date="2019-02-04T10:09:00Z"/>
                <w:rFonts w:ascii="Calibri" w:hAnsi="Calibri" w:cs="Calibri"/>
                <w:color w:val="000000"/>
                <w:sz w:val="16"/>
                <w:szCs w:val="16"/>
                <w:lang w:eastAsia="en-US"/>
              </w:rPr>
            </w:pPr>
            <w:ins w:id="7319" w:author="Machado, Diana" w:date="2019-02-04T10:09:00Z">
              <w:r w:rsidRPr="00C722A9">
                <w:rPr>
                  <w:rFonts w:ascii="Calibri" w:hAnsi="Calibri" w:cs="Calibri"/>
                  <w:color w:val="000000"/>
                  <w:sz w:val="16"/>
                  <w:szCs w:val="16"/>
                  <w:lang w:eastAsia="en-US"/>
                </w:rPr>
                <w:t xml:space="preserve">30,200,5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20" w:author="Machado, Diana" w:date="2019-02-04T10:09:00Z"/>
                <w:rFonts w:ascii="Calibri" w:hAnsi="Calibri" w:cs="Calibri"/>
                <w:color w:val="000000"/>
                <w:sz w:val="16"/>
                <w:szCs w:val="16"/>
                <w:lang w:eastAsia="en-US"/>
              </w:rPr>
            </w:pPr>
            <w:ins w:id="7321"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22" w:author="Machado, Diana" w:date="2019-02-04T10:09:00Z"/>
                <w:rFonts w:ascii="Calibri" w:hAnsi="Calibri" w:cs="Calibri"/>
                <w:color w:val="000000"/>
                <w:sz w:val="16"/>
                <w:szCs w:val="16"/>
                <w:lang w:eastAsia="en-US"/>
              </w:rPr>
            </w:pPr>
            <w:ins w:id="7323" w:author="Machado, Diana" w:date="2019-02-04T10:09:00Z">
              <w:r w:rsidRPr="00C722A9">
                <w:rPr>
                  <w:rFonts w:ascii="Calibri" w:hAnsi="Calibri" w:cs="Calibri"/>
                  <w:color w:val="000000"/>
                  <w:sz w:val="16"/>
                  <w:szCs w:val="16"/>
                  <w:lang w:eastAsia="en-US"/>
                </w:rPr>
                <w:t xml:space="preserve">60,969,0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24" w:author="Machado, Diana" w:date="2019-02-04T10:09:00Z"/>
                <w:rFonts w:ascii="Calibri" w:hAnsi="Calibri" w:cs="Calibri"/>
                <w:color w:val="000000"/>
                <w:sz w:val="16"/>
                <w:szCs w:val="16"/>
                <w:lang w:eastAsia="en-US"/>
              </w:rPr>
            </w:pPr>
            <w:ins w:id="7325"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73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327" w:author="Machado, Diana" w:date="2019-02-04T10:09:00Z"/>
                <w:rFonts w:ascii="Calibri" w:hAnsi="Calibri" w:cs="Calibri"/>
                <w:color w:val="000000"/>
                <w:sz w:val="16"/>
                <w:szCs w:val="16"/>
                <w:lang w:eastAsia="en-US"/>
              </w:rPr>
            </w:pPr>
            <w:ins w:id="7328" w:author="Machado, Diana" w:date="2019-02-04T10:09:00Z">
              <w:r w:rsidRPr="00C722A9">
                <w:rPr>
                  <w:rFonts w:ascii="Calibri" w:hAnsi="Calibri" w:cs="Calibri"/>
                  <w:color w:val="000000"/>
                  <w:sz w:val="16"/>
                  <w:szCs w:val="16"/>
                  <w:lang w:eastAsia="en-US"/>
                </w:rPr>
                <w:t>328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29" w:author="Machado, Diana" w:date="2019-02-04T10:09:00Z"/>
                <w:rFonts w:ascii="Calibri" w:hAnsi="Calibri" w:cs="Calibri"/>
                <w:color w:val="000000"/>
                <w:sz w:val="16"/>
                <w:szCs w:val="16"/>
                <w:lang w:eastAsia="en-US"/>
              </w:rPr>
            </w:pPr>
            <w:ins w:id="7330" w:author="Machado, Diana" w:date="2019-02-04T10:09:00Z">
              <w:r w:rsidRPr="00C722A9">
                <w:rPr>
                  <w:rFonts w:ascii="Calibri" w:hAnsi="Calibri" w:cs="Calibri"/>
                  <w:color w:val="000000"/>
                  <w:sz w:val="16"/>
                  <w:szCs w:val="16"/>
                  <w:lang w:eastAsia="en-US"/>
                </w:rPr>
                <w:t xml:space="preserve">16,632,50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31" w:author="Machado, Diana" w:date="2019-02-04T10:09:00Z"/>
                <w:rFonts w:ascii="Calibri" w:hAnsi="Calibri" w:cs="Calibri"/>
                <w:color w:val="000000"/>
                <w:sz w:val="16"/>
                <w:szCs w:val="16"/>
                <w:lang w:eastAsia="en-US"/>
              </w:rPr>
            </w:pPr>
            <w:ins w:id="7332" w:author="Machado, Diana" w:date="2019-02-04T10:09:00Z">
              <w:r w:rsidRPr="00C722A9">
                <w:rPr>
                  <w:rFonts w:ascii="Calibri" w:hAnsi="Calibri" w:cs="Calibri"/>
                  <w:color w:val="000000"/>
                  <w:sz w:val="16"/>
                  <w:szCs w:val="16"/>
                  <w:lang w:eastAsia="en-US"/>
                </w:rPr>
                <w:t>0.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33" w:author="Machado, Diana" w:date="2019-02-04T10:09:00Z"/>
                <w:rFonts w:ascii="Calibri" w:hAnsi="Calibri" w:cs="Calibri"/>
                <w:color w:val="000000"/>
                <w:sz w:val="16"/>
                <w:szCs w:val="16"/>
                <w:lang w:eastAsia="en-US"/>
              </w:rPr>
            </w:pPr>
            <w:ins w:id="7334" w:author="Machado, Diana" w:date="2019-02-04T10:09:00Z">
              <w:r w:rsidRPr="00C722A9">
                <w:rPr>
                  <w:rFonts w:ascii="Calibri" w:hAnsi="Calibri" w:cs="Calibri"/>
                  <w:color w:val="000000"/>
                  <w:sz w:val="16"/>
                  <w:szCs w:val="16"/>
                  <w:lang w:eastAsia="en-US"/>
                </w:rPr>
                <w:t xml:space="preserve">9,601,4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35" w:author="Machado, Diana" w:date="2019-02-04T10:09:00Z"/>
                <w:rFonts w:ascii="Calibri" w:hAnsi="Calibri" w:cs="Calibri"/>
                <w:color w:val="000000"/>
                <w:sz w:val="16"/>
                <w:szCs w:val="16"/>
                <w:lang w:eastAsia="en-US"/>
              </w:rPr>
            </w:pPr>
            <w:ins w:id="7336"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37" w:author="Machado, Diana" w:date="2019-02-04T10:09:00Z"/>
                <w:rFonts w:ascii="Calibri" w:hAnsi="Calibri" w:cs="Calibri"/>
                <w:color w:val="000000"/>
                <w:sz w:val="16"/>
                <w:szCs w:val="16"/>
                <w:lang w:eastAsia="en-US"/>
              </w:rPr>
            </w:pPr>
            <w:ins w:id="73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39" w:author="Machado, Diana" w:date="2019-02-04T10:09:00Z"/>
                <w:rFonts w:ascii="Calibri" w:hAnsi="Calibri" w:cs="Calibri"/>
                <w:color w:val="000000"/>
                <w:sz w:val="16"/>
                <w:szCs w:val="16"/>
                <w:lang w:eastAsia="en-US"/>
              </w:rPr>
            </w:pPr>
            <w:ins w:id="73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41" w:author="Machado, Diana" w:date="2019-02-04T10:09:00Z"/>
                <w:rFonts w:ascii="Calibri" w:hAnsi="Calibri" w:cs="Calibri"/>
                <w:color w:val="000000"/>
                <w:sz w:val="16"/>
                <w:szCs w:val="16"/>
                <w:lang w:eastAsia="en-US"/>
              </w:rPr>
            </w:pPr>
            <w:ins w:id="7342" w:author="Machado, Diana" w:date="2019-02-04T10:09:00Z">
              <w:r w:rsidRPr="00C722A9">
                <w:rPr>
                  <w:rFonts w:ascii="Calibri" w:hAnsi="Calibri" w:cs="Calibri"/>
                  <w:color w:val="000000"/>
                  <w:sz w:val="16"/>
                  <w:szCs w:val="16"/>
                  <w:lang w:eastAsia="en-US"/>
                </w:rPr>
                <w:t xml:space="preserve">16,760,0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43" w:author="Machado, Diana" w:date="2019-02-04T10:09:00Z"/>
                <w:rFonts w:ascii="Calibri" w:hAnsi="Calibri" w:cs="Calibri"/>
                <w:color w:val="000000"/>
                <w:sz w:val="16"/>
                <w:szCs w:val="16"/>
                <w:lang w:eastAsia="en-US"/>
              </w:rPr>
            </w:pPr>
            <w:ins w:id="7344"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45" w:author="Machado, Diana" w:date="2019-02-04T10:09:00Z"/>
                <w:rFonts w:ascii="Calibri" w:hAnsi="Calibri" w:cs="Calibri"/>
                <w:color w:val="000000"/>
                <w:sz w:val="16"/>
                <w:szCs w:val="16"/>
                <w:lang w:eastAsia="en-US"/>
              </w:rPr>
            </w:pPr>
            <w:ins w:id="7346" w:author="Machado, Diana" w:date="2019-02-04T10:09:00Z">
              <w:r w:rsidRPr="00C722A9">
                <w:rPr>
                  <w:rFonts w:ascii="Calibri" w:hAnsi="Calibri" w:cs="Calibri"/>
                  <w:color w:val="000000"/>
                  <w:sz w:val="16"/>
                  <w:szCs w:val="16"/>
                  <w:lang w:eastAsia="en-US"/>
                </w:rPr>
                <w:t xml:space="preserve">42,994,0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47" w:author="Machado, Diana" w:date="2019-02-04T10:09:00Z"/>
                <w:rFonts w:ascii="Calibri" w:hAnsi="Calibri" w:cs="Calibri"/>
                <w:color w:val="000000"/>
                <w:sz w:val="16"/>
                <w:szCs w:val="16"/>
                <w:lang w:eastAsia="en-US"/>
              </w:rPr>
            </w:pPr>
            <w:ins w:id="7348"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73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350" w:author="Machado, Diana" w:date="2019-02-04T10:09:00Z"/>
                <w:rFonts w:ascii="Calibri" w:hAnsi="Calibri" w:cs="Calibri"/>
                <w:color w:val="000000"/>
                <w:sz w:val="16"/>
                <w:szCs w:val="16"/>
                <w:lang w:eastAsia="en-US"/>
              </w:rPr>
            </w:pPr>
            <w:ins w:id="7351" w:author="Machado, Diana" w:date="2019-02-04T10:09:00Z">
              <w:r w:rsidRPr="00C722A9">
                <w:rPr>
                  <w:rFonts w:ascii="Calibri" w:hAnsi="Calibri" w:cs="Calibri"/>
                  <w:color w:val="000000"/>
                  <w:sz w:val="16"/>
                  <w:szCs w:val="16"/>
                  <w:lang w:eastAsia="en-US"/>
                </w:rPr>
                <w:t>328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52" w:author="Machado, Diana" w:date="2019-02-04T10:09:00Z"/>
                <w:rFonts w:ascii="Calibri" w:hAnsi="Calibri" w:cs="Calibri"/>
                <w:color w:val="000000"/>
                <w:sz w:val="16"/>
                <w:szCs w:val="16"/>
                <w:lang w:eastAsia="en-US"/>
              </w:rPr>
            </w:pPr>
            <w:ins w:id="7353" w:author="Machado, Diana" w:date="2019-02-04T10:09:00Z">
              <w:r w:rsidRPr="00C722A9">
                <w:rPr>
                  <w:rFonts w:ascii="Calibri" w:hAnsi="Calibri" w:cs="Calibri"/>
                  <w:color w:val="000000"/>
                  <w:sz w:val="16"/>
                  <w:szCs w:val="16"/>
                  <w:lang w:eastAsia="en-US"/>
                </w:rPr>
                <w:t xml:space="preserve">59,854,17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54" w:author="Machado, Diana" w:date="2019-02-04T10:09:00Z"/>
                <w:rFonts w:ascii="Calibri" w:hAnsi="Calibri" w:cs="Calibri"/>
                <w:color w:val="000000"/>
                <w:sz w:val="16"/>
                <w:szCs w:val="16"/>
                <w:lang w:eastAsia="en-US"/>
              </w:rPr>
            </w:pPr>
            <w:ins w:id="7355" w:author="Machado, Diana" w:date="2019-02-04T10:09:00Z">
              <w:r w:rsidRPr="00C722A9">
                <w:rPr>
                  <w:rFonts w:ascii="Calibri" w:hAnsi="Calibri" w:cs="Calibri"/>
                  <w:color w:val="000000"/>
                  <w:sz w:val="16"/>
                  <w:szCs w:val="16"/>
                  <w:lang w:eastAsia="en-US"/>
                </w:rPr>
                <w:t>0.8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56" w:author="Machado, Diana" w:date="2019-02-04T10:09:00Z"/>
                <w:rFonts w:ascii="Calibri" w:hAnsi="Calibri" w:cs="Calibri"/>
                <w:color w:val="000000"/>
                <w:sz w:val="16"/>
                <w:szCs w:val="16"/>
                <w:lang w:eastAsia="en-US"/>
              </w:rPr>
            </w:pPr>
            <w:ins w:id="7357" w:author="Machado, Diana" w:date="2019-02-04T10:09:00Z">
              <w:r w:rsidRPr="00C722A9">
                <w:rPr>
                  <w:rFonts w:ascii="Calibri" w:hAnsi="Calibri" w:cs="Calibri"/>
                  <w:color w:val="000000"/>
                  <w:sz w:val="16"/>
                  <w:szCs w:val="16"/>
                  <w:lang w:eastAsia="en-US"/>
                </w:rPr>
                <w:t xml:space="preserve">22,655,9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58" w:author="Machado, Diana" w:date="2019-02-04T10:09:00Z"/>
                <w:rFonts w:ascii="Calibri" w:hAnsi="Calibri" w:cs="Calibri"/>
                <w:color w:val="000000"/>
                <w:sz w:val="16"/>
                <w:szCs w:val="16"/>
                <w:lang w:eastAsia="en-US"/>
              </w:rPr>
            </w:pPr>
            <w:ins w:id="7359"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60" w:author="Machado, Diana" w:date="2019-02-04T10:09:00Z"/>
                <w:rFonts w:ascii="Calibri" w:hAnsi="Calibri" w:cs="Calibri"/>
                <w:color w:val="000000"/>
                <w:sz w:val="16"/>
                <w:szCs w:val="16"/>
                <w:lang w:eastAsia="en-US"/>
              </w:rPr>
            </w:pPr>
            <w:ins w:id="73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62" w:author="Machado, Diana" w:date="2019-02-04T10:09:00Z"/>
                <w:rFonts w:ascii="Calibri" w:hAnsi="Calibri" w:cs="Calibri"/>
                <w:color w:val="000000"/>
                <w:sz w:val="16"/>
                <w:szCs w:val="16"/>
                <w:lang w:eastAsia="en-US"/>
              </w:rPr>
            </w:pPr>
            <w:ins w:id="73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64" w:author="Machado, Diana" w:date="2019-02-04T10:09:00Z"/>
                <w:rFonts w:ascii="Calibri" w:hAnsi="Calibri" w:cs="Calibri"/>
                <w:color w:val="000000"/>
                <w:sz w:val="16"/>
                <w:szCs w:val="16"/>
                <w:lang w:eastAsia="en-US"/>
              </w:rPr>
            </w:pPr>
            <w:ins w:id="7365" w:author="Machado, Diana" w:date="2019-02-04T10:09:00Z">
              <w:r w:rsidRPr="00C722A9">
                <w:rPr>
                  <w:rFonts w:ascii="Calibri" w:hAnsi="Calibri" w:cs="Calibri"/>
                  <w:color w:val="000000"/>
                  <w:sz w:val="16"/>
                  <w:szCs w:val="16"/>
                  <w:lang w:eastAsia="en-US"/>
                </w:rPr>
                <w:t xml:space="preserve">43,988,20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66" w:author="Machado, Diana" w:date="2019-02-04T10:09:00Z"/>
                <w:rFonts w:ascii="Calibri" w:hAnsi="Calibri" w:cs="Calibri"/>
                <w:color w:val="000000"/>
                <w:sz w:val="16"/>
                <w:szCs w:val="16"/>
                <w:lang w:eastAsia="en-US"/>
              </w:rPr>
            </w:pPr>
            <w:ins w:id="7367" w:author="Machado, Diana" w:date="2019-02-04T10:09:00Z">
              <w:r w:rsidRPr="00C722A9">
                <w:rPr>
                  <w:rFonts w:ascii="Calibri" w:hAnsi="Calibri" w:cs="Calibri"/>
                  <w:color w:val="000000"/>
                  <w:sz w:val="16"/>
                  <w:szCs w:val="16"/>
                  <w:lang w:eastAsia="en-US"/>
                </w:rPr>
                <w:t>0.3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68" w:author="Machado, Diana" w:date="2019-02-04T10:09:00Z"/>
                <w:rFonts w:ascii="Calibri" w:hAnsi="Calibri" w:cs="Calibri"/>
                <w:color w:val="000000"/>
                <w:sz w:val="16"/>
                <w:szCs w:val="16"/>
                <w:lang w:eastAsia="en-US"/>
              </w:rPr>
            </w:pPr>
            <w:ins w:id="7369" w:author="Machado, Diana" w:date="2019-02-04T10:09:00Z">
              <w:r w:rsidRPr="00C722A9">
                <w:rPr>
                  <w:rFonts w:ascii="Calibri" w:hAnsi="Calibri" w:cs="Calibri"/>
                  <w:color w:val="000000"/>
                  <w:sz w:val="16"/>
                  <w:szCs w:val="16"/>
                  <w:lang w:eastAsia="en-US"/>
                </w:rPr>
                <w:t xml:space="preserve">126,498,3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70" w:author="Machado, Diana" w:date="2019-02-04T10:09:00Z"/>
                <w:rFonts w:ascii="Calibri" w:hAnsi="Calibri" w:cs="Calibri"/>
                <w:color w:val="000000"/>
                <w:sz w:val="16"/>
                <w:szCs w:val="16"/>
                <w:lang w:eastAsia="en-US"/>
              </w:rPr>
            </w:pPr>
            <w:ins w:id="7371" w:author="Machado, Diana" w:date="2019-02-04T10:09:00Z">
              <w:r w:rsidRPr="00C722A9">
                <w:rPr>
                  <w:rFonts w:ascii="Calibri" w:hAnsi="Calibri" w:cs="Calibri"/>
                  <w:color w:val="000000"/>
                  <w:sz w:val="16"/>
                  <w:szCs w:val="16"/>
                  <w:lang w:eastAsia="en-US"/>
                </w:rPr>
                <w:t>0.40%</w:t>
              </w:r>
            </w:ins>
          </w:p>
        </w:tc>
      </w:tr>
      <w:tr w:rsidR="00741D6D" w:rsidRPr="00C722A9" w:rsidTr="00331AF4">
        <w:trPr>
          <w:trHeight w:hRule="exact" w:val="216"/>
          <w:ins w:id="73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373" w:author="Machado, Diana" w:date="2019-02-04T10:09:00Z"/>
                <w:rFonts w:ascii="Calibri" w:hAnsi="Calibri" w:cs="Calibri"/>
                <w:color w:val="000000"/>
                <w:sz w:val="16"/>
                <w:szCs w:val="16"/>
                <w:lang w:eastAsia="en-US"/>
              </w:rPr>
            </w:pPr>
            <w:ins w:id="7374" w:author="Machado, Diana" w:date="2019-02-04T10:09:00Z">
              <w:r w:rsidRPr="00C722A9">
                <w:rPr>
                  <w:rFonts w:ascii="Calibri" w:hAnsi="Calibri" w:cs="Calibri"/>
                  <w:color w:val="000000"/>
                  <w:sz w:val="16"/>
                  <w:szCs w:val="16"/>
                  <w:lang w:eastAsia="en-US"/>
                </w:rPr>
                <w:t>328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75" w:author="Machado, Diana" w:date="2019-02-04T10:09:00Z"/>
                <w:rFonts w:ascii="Calibri" w:hAnsi="Calibri" w:cs="Calibri"/>
                <w:color w:val="000000"/>
                <w:sz w:val="16"/>
                <w:szCs w:val="16"/>
                <w:lang w:eastAsia="en-US"/>
              </w:rPr>
            </w:pPr>
            <w:ins w:id="7376" w:author="Machado, Diana" w:date="2019-02-04T10:09:00Z">
              <w:r w:rsidRPr="00C722A9">
                <w:rPr>
                  <w:rFonts w:ascii="Calibri" w:hAnsi="Calibri" w:cs="Calibri"/>
                  <w:color w:val="000000"/>
                  <w:sz w:val="16"/>
                  <w:szCs w:val="16"/>
                  <w:lang w:eastAsia="en-US"/>
                </w:rPr>
                <w:t xml:space="preserve">14,785,87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77" w:author="Machado, Diana" w:date="2019-02-04T10:09:00Z"/>
                <w:rFonts w:ascii="Calibri" w:hAnsi="Calibri" w:cs="Calibri"/>
                <w:color w:val="000000"/>
                <w:sz w:val="16"/>
                <w:szCs w:val="16"/>
                <w:lang w:eastAsia="en-US"/>
              </w:rPr>
            </w:pPr>
            <w:ins w:id="7378" w:author="Machado, Diana" w:date="2019-02-04T10:09:00Z">
              <w:r w:rsidRPr="00C722A9">
                <w:rPr>
                  <w:rFonts w:ascii="Calibri" w:hAnsi="Calibri" w:cs="Calibri"/>
                  <w:color w:val="000000"/>
                  <w:sz w:val="16"/>
                  <w:szCs w:val="16"/>
                  <w:lang w:eastAsia="en-US"/>
                </w:rPr>
                <w:t>0.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79" w:author="Machado, Diana" w:date="2019-02-04T10:09:00Z"/>
                <w:rFonts w:ascii="Calibri" w:hAnsi="Calibri" w:cs="Calibri"/>
                <w:color w:val="000000"/>
                <w:sz w:val="16"/>
                <w:szCs w:val="16"/>
                <w:lang w:eastAsia="en-US"/>
              </w:rPr>
            </w:pPr>
            <w:ins w:id="7380" w:author="Machado, Diana" w:date="2019-02-04T10:09:00Z">
              <w:r w:rsidRPr="00C722A9">
                <w:rPr>
                  <w:rFonts w:ascii="Calibri" w:hAnsi="Calibri" w:cs="Calibri"/>
                  <w:color w:val="000000"/>
                  <w:sz w:val="16"/>
                  <w:szCs w:val="16"/>
                  <w:lang w:eastAsia="en-US"/>
                </w:rPr>
                <w:t xml:space="preserve">9,097,20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81" w:author="Machado, Diana" w:date="2019-02-04T10:09:00Z"/>
                <w:rFonts w:ascii="Calibri" w:hAnsi="Calibri" w:cs="Calibri"/>
                <w:color w:val="000000"/>
                <w:sz w:val="16"/>
                <w:szCs w:val="16"/>
                <w:lang w:eastAsia="en-US"/>
              </w:rPr>
            </w:pPr>
            <w:ins w:id="7382"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83" w:author="Machado, Diana" w:date="2019-02-04T10:09:00Z"/>
                <w:rFonts w:ascii="Calibri" w:hAnsi="Calibri" w:cs="Calibri"/>
                <w:color w:val="000000"/>
                <w:sz w:val="16"/>
                <w:szCs w:val="16"/>
                <w:lang w:eastAsia="en-US"/>
              </w:rPr>
            </w:pPr>
            <w:ins w:id="73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85" w:author="Machado, Diana" w:date="2019-02-04T10:09:00Z"/>
                <w:rFonts w:ascii="Calibri" w:hAnsi="Calibri" w:cs="Calibri"/>
                <w:color w:val="000000"/>
                <w:sz w:val="16"/>
                <w:szCs w:val="16"/>
                <w:lang w:eastAsia="en-US"/>
              </w:rPr>
            </w:pPr>
            <w:ins w:id="73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87" w:author="Machado, Diana" w:date="2019-02-04T10:09:00Z"/>
                <w:rFonts w:ascii="Calibri" w:hAnsi="Calibri" w:cs="Calibri"/>
                <w:color w:val="000000"/>
                <w:sz w:val="16"/>
                <w:szCs w:val="16"/>
                <w:lang w:eastAsia="en-US"/>
              </w:rPr>
            </w:pPr>
            <w:ins w:id="7388" w:author="Machado, Diana" w:date="2019-02-04T10:09:00Z">
              <w:r w:rsidRPr="00C722A9">
                <w:rPr>
                  <w:rFonts w:ascii="Calibri" w:hAnsi="Calibri" w:cs="Calibri"/>
                  <w:color w:val="000000"/>
                  <w:sz w:val="16"/>
                  <w:szCs w:val="16"/>
                  <w:lang w:eastAsia="en-US"/>
                </w:rPr>
                <w:t xml:space="preserve">11,288,24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89" w:author="Machado, Diana" w:date="2019-02-04T10:09:00Z"/>
                <w:rFonts w:ascii="Calibri" w:hAnsi="Calibri" w:cs="Calibri"/>
                <w:color w:val="000000"/>
                <w:sz w:val="16"/>
                <w:szCs w:val="16"/>
                <w:lang w:eastAsia="en-US"/>
              </w:rPr>
            </w:pPr>
            <w:ins w:id="7390"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91" w:author="Machado, Diana" w:date="2019-02-04T10:09:00Z"/>
                <w:rFonts w:ascii="Calibri" w:hAnsi="Calibri" w:cs="Calibri"/>
                <w:color w:val="000000"/>
                <w:sz w:val="16"/>
                <w:szCs w:val="16"/>
                <w:lang w:eastAsia="en-US"/>
              </w:rPr>
            </w:pPr>
            <w:ins w:id="7392" w:author="Machado, Diana" w:date="2019-02-04T10:09:00Z">
              <w:r w:rsidRPr="00C722A9">
                <w:rPr>
                  <w:rFonts w:ascii="Calibri" w:hAnsi="Calibri" w:cs="Calibri"/>
                  <w:color w:val="000000"/>
                  <w:sz w:val="16"/>
                  <w:szCs w:val="16"/>
                  <w:lang w:eastAsia="en-US"/>
                </w:rPr>
                <w:t xml:space="preserve">35,171,3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93" w:author="Machado, Diana" w:date="2019-02-04T10:09:00Z"/>
                <w:rFonts w:ascii="Calibri" w:hAnsi="Calibri" w:cs="Calibri"/>
                <w:color w:val="000000"/>
                <w:sz w:val="16"/>
                <w:szCs w:val="16"/>
                <w:lang w:eastAsia="en-US"/>
              </w:rPr>
            </w:pPr>
            <w:ins w:id="7394"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73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396" w:author="Machado, Diana" w:date="2019-02-04T10:09:00Z"/>
                <w:rFonts w:ascii="Calibri" w:hAnsi="Calibri" w:cs="Calibri"/>
                <w:color w:val="000000"/>
                <w:sz w:val="16"/>
                <w:szCs w:val="16"/>
                <w:lang w:eastAsia="en-US"/>
              </w:rPr>
            </w:pPr>
            <w:ins w:id="7397" w:author="Machado, Diana" w:date="2019-02-04T10:09:00Z">
              <w:r w:rsidRPr="00C722A9">
                <w:rPr>
                  <w:rFonts w:ascii="Calibri" w:hAnsi="Calibri" w:cs="Calibri"/>
                  <w:color w:val="000000"/>
                  <w:sz w:val="16"/>
                  <w:szCs w:val="16"/>
                  <w:lang w:eastAsia="en-US"/>
                </w:rPr>
                <w:t>328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98" w:author="Machado, Diana" w:date="2019-02-04T10:09:00Z"/>
                <w:rFonts w:ascii="Calibri" w:hAnsi="Calibri" w:cs="Calibri"/>
                <w:color w:val="000000"/>
                <w:sz w:val="16"/>
                <w:szCs w:val="16"/>
                <w:lang w:eastAsia="en-US"/>
              </w:rPr>
            </w:pPr>
            <w:ins w:id="7399" w:author="Machado, Diana" w:date="2019-02-04T10:09:00Z">
              <w:r w:rsidRPr="00C722A9">
                <w:rPr>
                  <w:rFonts w:ascii="Calibri" w:hAnsi="Calibri" w:cs="Calibri"/>
                  <w:color w:val="000000"/>
                  <w:sz w:val="16"/>
                  <w:szCs w:val="16"/>
                  <w:lang w:eastAsia="en-US"/>
                </w:rPr>
                <w:t xml:space="preserve">7,271,63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00" w:author="Machado, Diana" w:date="2019-02-04T10:09:00Z"/>
                <w:rFonts w:ascii="Calibri" w:hAnsi="Calibri" w:cs="Calibri"/>
                <w:color w:val="000000"/>
                <w:sz w:val="16"/>
                <w:szCs w:val="16"/>
                <w:lang w:eastAsia="en-US"/>
              </w:rPr>
            </w:pPr>
            <w:ins w:id="7401" w:author="Machado, Diana" w:date="2019-02-04T10:09:00Z">
              <w:r w:rsidRPr="00C722A9">
                <w:rPr>
                  <w:rFonts w:ascii="Calibri" w:hAnsi="Calibri" w:cs="Calibri"/>
                  <w:color w:val="000000"/>
                  <w:sz w:val="16"/>
                  <w:szCs w:val="16"/>
                  <w:lang w:eastAsia="en-US"/>
                </w:rPr>
                <w:t>0.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02" w:author="Machado, Diana" w:date="2019-02-04T10:09:00Z"/>
                <w:rFonts w:ascii="Calibri" w:hAnsi="Calibri" w:cs="Calibri"/>
                <w:color w:val="000000"/>
                <w:sz w:val="16"/>
                <w:szCs w:val="16"/>
                <w:lang w:eastAsia="en-US"/>
              </w:rPr>
            </w:pPr>
            <w:ins w:id="7403" w:author="Machado, Diana" w:date="2019-02-04T10:09:00Z">
              <w:r w:rsidRPr="00C722A9">
                <w:rPr>
                  <w:rFonts w:ascii="Calibri" w:hAnsi="Calibri" w:cs="Calibri"/>
                  <w:color w:val="000000"/>
                  <w:sz w:val="16"/>
                  <w:szCs w:val="16"/>
                  <w:lang w:eastAsia="en-US"/>
                </w:rPr>
                <w:t xml:space="preserve">3,817,9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04" w:author="Machado, Diana" w:date="2019-02-04T10:09:00Z"/>
                <w:rFonts w:ascii="Calibri" w:hAnsi="Calibri" w:cs="Calibri"/>
                <w:color w:val="000000"/>
                <w:sz w:val="16"/>
                <w:szCs w:val="16"/>
                <w:lang w:eastAsia="en-US"/>
              </w:rPr>
            </w:pPr>
            <w:ins w:id="7405"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06" w:author="Machado, Diana" w:date="2019-02-04T10:09:00Z"/>
                <w:rFonts w:ascii="Calibri" w:hAnsi="Calibri" w:cs="Calibri"/>
                <w:color w:val="000000"/>
                <w:sz w:val="16"/>
                <w:szCs w:val="16"/>
                <w:lang w:eastAsia="en-US"/>
              </w:rPr>
            </w:pPr>
            <w:ins w:id="74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08" w:author="Machado, Diana" w:date="2019-02-04T10:09:00Z"/>
                <w:rFonts w:ascii="Calibri" w:hAnsi="Calibri" w:cs="Calibri"/>
                <w:color w:val="000000"/>
                <w:sz w:val="16"/>
                <w:szCs w:val="16"/>
                <w:lang w:eastAsia="en-US"/>
              </w:rPr>
            </w:pPr>
            <w:ins w:id="74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10" w:author="Machado, Diana" w:date="2019-02-04T10:09:00Z"/>
                <w:rFonts w:ascii="Calibri" w:hAnsi="Calibri" w:cs="Calibri"/>
                <w:color w:val="000000"/>
                <w:sz w:val="16"/>
                <w:szCs w:val="16"/>
                <w:lang w:eastAsia="en-US"/>
              </w:rPr>
            </w:pPr>
            <w:ins w:id="7411" w:author="Machado, Diana" w:date="2019-02-04T10:09:00Z">
              <w:r w:rsidRPr="00C722A9">
                <w:rPr>
                  <w:rFonts w:ascii="Calibri" w:hAnsi="Calibri" w:cs="Calibri"/>
                  <w:color w:val="000000"/>
                  <w:sz w:val="16"/>
                  <w:szCs w:val="16"/>
                  <w:lang w:eastAsia="en-US"/>
                </w:rPr>
                <w:t xml:space="preserve">5,428,3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12" w:author="Machado, Diana" w:date="2019-02-04T10:09:00Z"/>
                <w:rFonts w:ascii="Calibri" w:hAnsi="Calibri" w:cs="Calibri"/>
                <w:color w:val="000000"/>
                <w:sz w:val="16"/>
                <w:szCs w:val="16"/>
                <w:lang w:eastAsia="en-US"/>
              </w:rPr>
            </w:pPr>
            <w:ins w:id="7413"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14" w:author="Machado, Diana" w:date="2019-02-04T10:09:00Z"/>
                <w:rFonts w:ascii="Calibri" w:hAnsi="Calibri" w:cs="Calibri"/>
                <w:color w:val="000000"/>
                <w:sz w:val="16"/>
                <w:szCs w:val="16"/>
                <w:lang w:eastAsia="en-US"/>
              </w:rPr>
            </w:pPr>
            <w:ins w:id="7415" w:author="Machado, Diana" w:date="2019-02-04T10:09:00Z">
              <w:r w:rsidRPr="00C722A9">
                <w:rPr>
                  <w:rFonts w:ascii="Calibri" w:hAnsi="Calibri" w:cs="Calibri"/>
                  <w:color w:val="000000"/>
                  <w:sz w:val="16"/>
                  <w:szCs w:val="16"/>
                  <w:lang w:eastAsia="en-US"/>
                </w:rPr>
                <w:t xml:space="preserve">16,517,9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16" w:author="Machado, Diana" w:date="2019-02-04T10:09:00Z"/>
                <w:rFonts w:ascii="Calibri" w:hAnsi="Calibri" w:cs="Calibri"/>
                <w:color w:val="000000"/>
                <w:sz w:val="16"/>
                <w:szCs w:val="16"/>
                <w:lang w:eastAsia="en-US"/>
              </w:rPr>
            </w:pPr>
            <w:ins w:id="7417"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74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419" w:author="Machado, Diana" w:date="2019-02-04T10:09:00Z"/>
                <w:rFonts w:ascii="Calibri" w:hAnsi="Calibri" w:cs="Calibri"/>
                <w:color w:val="000000"/>
                <w:sz w:val="16"/>
                <w:szCs w:val="16"/>
                <w:lang w:eastAsia="en-US"/>
              </w:rPr>
            </w:pPr>
            <w:ins w:id="7420" w:author="Machado, Diana" w:date="2019-02-04T10:09:00Z">
              <w:r w:rsidRPr="00C722A9">
                <w:rPr>
                  <w:rFonts w:ascii="Calibri" w:hAnsi="Calibri" w:cs="Calibri"/>
                  <w:color w:val="000000"/>
                  <w:sz w:val="16"/>
                  <w:szCs w:val="16"/>
                  <w:lang w:eastAsia="en-US"/>
                </w:rPr>
                <w:t>328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21" w:author="Machado, Diana" w:date="2019-02-04T10:09:00Z"/>
                <w:rFonts w:ascii="Calibri" w:hAnsi="Calibri" w:cs="Calibri"/>
                <w:color w:val="000000"/>
                <w:sz w:val="16"/>
                <w:szCs w:val="16"/>
                <w:lang w:eastAsia="en-US"/>
              </w:rPr>
            </w:pPr>
            <w:ins w:id="7422" w:author="Machado, Diana" w:date="2019-02-04T10:09:00Z">
              <w:r w:rsidRPr="00C722A9">
                <w:rPr>
                  <w:rFonts w:ascii="Calibri" w:hAnsi="Calibri" w:cs="Calibri"/>
                  <w:color w:val="000000"/>
                  <w:sz w:val="16"/>
                  <w:szCs w:val="16"/>
                  <w:lang w:eastAsia="en-US"/>
                </w:rPr>
                <w:t xml:space="preserve">54,334,72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23" w:author="Machado, Diana" w:date="2019-02-04T10:09:00Z"/>
                <w:rFonts w:ascii="Calibri" w:hAnsi="Calibri" w:cs="Calibri"/>
                <w:color w:val="000000"/>
                <w:sz w:val="16"/>
                <w:szCs w:val="16"/>
                <w:lang w:eastAsia="en-US"/>
              </w:rPr>
            </w:pPr>
            <w:ins w:id="7424" w:author="Machado, Diana" w:date="2019-02-04T10:09:00Z">
              <w:r w:rsidRPr="00C722A9">
                <w:rPr>
                  <w:rFonts w:ascii="Calibri" w:hAnsi="Calibri" w:cs="Calibri"/>
                  <w:color w:val="000000"/>
                  <w:sz w:val="16"/>
                  <w:szCs w:val="16"/>
                  <w:lang w:eastAsia="en-US"/>
                </w:rPr>
                <w:t>0.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25" w:author="Machado, Diana" w:date="2019-02-04T10:09:00Z"/>
                <w:rFonts w:ascii="Calibri" w:hAnsi="Calibri" w:cs="Calibri"/>
                <w:color w:val="000000"/>
                <w:sz w:val="16"/>
                <w:szCs w:val="16"/>
                <w:lang w:eastAsia="en-US"/>
              </w:rPr>
            </w:pPr>
            <w:ins w:id="7426" w:author="Machado, Diana" w:date="2019-02-04T10:09:00Z">
              <w:r w:rsidRPr="00C722A9">
                <w:rPr>
                  <w:rFonts w:ascii="Calibri" w:hAnsi="Calibri" w:cs="Calibri"/>
                  <w:color w:val="000000"/>
                  <w:sz w:val="16"/>
                  <w:szCs w:val="16"/>
                  <w:lang w:eastAsia="en-US"/>
                </w:rPr>
                <w:t xml:space="preserve">20,542,09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27" w:author="Machado, Diana" w:date="2019-02-04T10:09:00Z"/>
                <w:rFonts w:ascii="Calibri" w:hAnsi="Calibri" w:cs="Calibri"/>
                <w:color w:val="000000"/>
                <w:sz w:val="16"/>
                <w:szCs w:val="16"/>
                <w:lang w:eastAsia="en-US"/>
              </w:rPr>
            </w:pPr>
            <w:ins w:id="7428"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29" w:author="Machado, Diana" w:date="2019-02-04T10:09:00Z"/>
                <w:rFonts w:ascii="Calibri" w:hAnsi="Calibri" w:cs="Calibri"/>
                <w:color w:val="000000"/>
                <w:sz w:val="16"/>
                <w:szCs w:val="16"/>
                <w:lang w:eastAsia="en-US"/>
              </w:rPr>
            </w:pPr>
            <w:ins w:id="74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31" w:author="Machado, Diana" w:date="2019-02-04T10:09:00Z"/>
                <w:rFonts w:ascii="Calibri" w:hAnsi="Calibri" w:cs="Calibri"/>
                <w:color w:val="000000"/>
                <w:sz w:val="16"/>
                <w:szCs w:val="16"/>
                <w:lang w:eastAsia="en-US"/>
              </w:rPr>
            </w:pPr>
            <w:ins w:id="74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33" w:author="Machado, Diana" w:date="2019-02-04T10:09:00Z"/>
                <w:rFonts w:ascii="Calibri" w:hAnsi="Calibri" w:cs="Calibri"/>
                <w:color w:val="000000"/>
                <w:sz w:val="16"/>
                <w:szCs w:val="16"/>
                <w:lang w:eastAsia="en-US"/>
              </w:rPr>
            </w:pPr>
            <w:ins w:id="7434" w:author="Machado, Diana" w:date="2019-02-04T10:09:00Z">
              <w:r w:rsidRPr="00C722A9">
                <w:rPr>
                  <w:rFonts w:ascii="Calibri" w:hAnsi="Calibri" w:cs="Calibri"/>
                  <w:color w:val="000000"/>
                  <w:sz w:val="16"/>
                  <w:szCs w:val="16"/>
                  <w:lang w:eastAsia="en-US"/>
                </w:rPr>
                <w:t xml:space="preserve">39,937,5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35" w:author="Machado, Diana" w:date="2019-02-04T10:09:00Z"/>
                <w:rFonts w:ascii="Calibri" w:hAnsi="Calibri" w:cs="Calibri"/>
                <w:color w:val="000000"/>
                <w:sz w:val="16"/>
                <w:szCs w:val="16"/>
                <w:lang w:eastAsia="en-US"/>
              </w:rPr>
            </w:pPr>
            <w:ins w:id="7436"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37" w:author="Machado, Diana" w:date="2019-02-04T10:09:00Z"/>
                <w:rFonts w:ascii="Calibri" w:hAnsi="Calibri" w:cs="Calibri"/>
                <w:color w:val="000000"/>
                <w:sz w:val="16"/>
                <w:szCs w:val="16"/>
                <w:lang w:eastAsia="en-US"/>
              </w:rPr>
            </w:pPr>
            <w:ins w:id="7438" w:author="Machado, Diana" w:date="2019-02-04T10:09:00Z">
              <w:r w:rsidRPr="00C722A9">
                <w:rPr>
                  <w:rFonts w:ascii="Calibri" w:hAnsi="Calibri" w:cs="Calibri"/>
                  <w:color w:val="000000"/>
                  <w:sz w:val="16"/>
                  <w:szCs w:val="16"/>
                  <w:lang w:eastAsia="en-US"/>
                </w:rPr>
                <w:t xml:space="preserve">114,814,3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39" w:author="Machado, Diana" w:date="2019-02-04T10:09:00Z"/>
                <w:rFonts w:ascii="Calibri" w:hAnsi="Calibri" w:cs="Calibri"/>
                <w:color w:val="000000"/>
                <w:sz w:val="16"/>
                <w:szCs w:val="16"/>
                <w:lang w:eastAsia="en-US"/>
              </w:rPr>
            </w:pPr>
            <w:ins w:id="7440" w:author="Machado, Diana" w:date="2019-02-04T10:09:00Z">
              <w:r w:rsidRPr="00C722A9">
                <w:rPr>
                  <w:rFonts w:ascii="Calibri" w:hAnsi="Calibri" w:cs="Calibri"/>
                  <w:color w:val="000000"/>
                  <w:sz w:val="16"/>
                  <w:szCs w:val="16"/>
                  <w:lang w:eastAsia="en-US"/>
                </w:rPr>
                <w:t>0.36%</w:t>
              </w:r>
            </w:ins>
          </w:p>
        </w:tc>
      </w:tr>
      <w:tr w:rsidR="00741D6D" w:rsidRPr="00C722A9" w:rsidTr="00331AF4">
        <w:trPr>
          <w:trHeight w:hRule="exact" w:val="216"/>
          <w:ins w:id="74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442" w:author="Machado, Diana" w:date="2019-02-04T10:09:00Z"/>
                <w:rFonts w:ascii="Calibri" w:hAnsi="Calibri" w:cs="Calibri"/>
                <w:color w:val="000000"/>
                <w:sz w:val="16"/>
                <w:szCs w:val="16"/>
                <w:lang w:eastAsia="en-US"/>
              </w:rPr>
            </w:pPr>
            <w:ins w:id="7443" w:author="Machado, Diana" w:date="2019-02-04T10:09:00Z">
              <w:r w:rsidRPr="00C722A9">
                <w:rPr>
                  <w:rFonts w:ascii="Calibri" w:hAnsi="Calibri" w:cs="Calibri"/>
                  <w:color w:val="000000"/>
                  <w:sz w:val="16"/>
                  <w:szCs w:val="16"/>
                  <w:lang w:eastAsia="en-US"/>
                </w:rPr>
                <w:t>328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44" w:author="Machado, Diana" w:date="2019-02-04T10:09:00Z"/>
                <w:rFonts w:ascii="Calibri" w:hAnsi="Calibri" w:cs="Calibri"/>
                <w:color w:val="000000"/>
                <w:sz w:val="16"/>
                <w:szCs w:val="16"/>
                <w:lang w:eastAsia="en-US"/>
              </w:rPr>
            </w:pPr>
            <w:ins w:id="7445" w:author="Machado, Diana" w:date="2019-02-04T10:09:00Z">
              <w:r w:rsidRPr="00C722A9">
                <w:rPr>
                  <w:rFonts w:ascii="Calibri" w:hAnsi="Calibri" w:cs="Calibri"/>
                  <w:color w:val="000000"/>
                  <w:sz w:val="16"/>
                  <w:szCs w:val="16"/>
                  <w:lang w:eastAsia="en-US"/>
                </w:rPr>
                <w:t xml:space="preserve">33,862,43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46" w:author="Machado, Diana" w:date="2019-02-04T10:09:00Z"/>
                <w:rFonts w:ascii="Calibri" w:hAnsi="Calibri" w:cs="Calibri"/>
                <w:color w:val="000000"/>
                <w:sz w:val="16"/>
                <w:szCs w:val="16"/>
                <w:lang w:eastAsia="en-US"/>
              </w:rPr>
            </w:pPr>
            <w:ins w:id="7447" w:author="Machado, Diana" w:date="2019-02-04T10:09:00Z">
              <w:r w:rsidRPr="00C722A9">
                <w:rPr>
                  <w:rFonts w:ascii="Calibri" w:hAnsi="Calibri" w:cs="Calibri"/>
                  <w:color w:val="000000"/>
                  <w:sz w:val="16"/>
                  <w:szCs w:val="16"/>
                  <w:lang w:eastAsia="en-US"/>
                </w:rPr>
                <w:t>0.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48" w:author="Machado, Diana" w:date="2019-02-04T10:09:00Z"/>
                <w:rFonts w:ascii="Calibri" w:hAnsi="Calibri" w:cs="Calibri"/>
                <w:color w:val="000000"/>
                <w:sz w:val="16"/>
                <w:szCs w:val="16"/>
                <w:lang w:eastAsia="en-US"/>
              </w:rPr>
            </w:pPr>
            <w:ins w:id="7449" w:author="Machado, Diana" w:date="2019-02-04T10:09:00Z">
              <w:r w:rsidRPr="00C722A9">
                <w:rPr>
                  <w:rFonts w:ascii="Calibri" w:hAnsi="Calibri" w:cs="Calibri"/>
                  <w:color w:val="000000"/>
                  <w:sz w:val="16"/>
                  <w:szCs w:val="16"/>
                  <w:lang w:eastAsia="en-US"/>
                </w:rPr>
                <w:t xml:space="preserve">1,541,67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50" w:author="Machado, Diana" w:date="2019-02-04T10:09:00Z"/>
                <w:rFonts w:ascii="Calibri" w:hAnsi="Calibri" w:cs="Calibri"/>
                <w:color w:val="000000"/>
                <w:sz w:val="16"/>
                <w:szCs w:val="16"/>
                <w:lang w:eastAsia="en-US"/>
              </w:rPr>
            </w:pPr>
            <w:ins w:id="745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52" w:author="Machado, Diana" w:date="2019-02-04T10:09:00Z"/>
                <w:rFonts w:ascii="Calibri" w:hAnsi="Calibri" w:cs="Calibri"/>
                <w:color w:val="000000"/>
                <w:sz w:val="16"/>
                <w:szCs w:val="16"/>
                <w:lang w:eastAsia="en-US"/>
              </w:rPr>
            </w:pPr>
            <w:ins w:id="74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54" w:author="Machado, Diana" w:date="2019-02-04T10:09:00Z"/>
                <w:rFonts w:ascii="Calibri" w:hAnsi="Calibri" w:cs="Calibri"/>
                <w:color w:val="000000"/>
                <w:sz w:val="16"/>
                <w:szCs w:val="16"/>
                <w:lang w:eastAsia="en-US"/>
              </w:rPr>
            </w:pPr>
            <w:ins w:id="74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56" w:author="Machado, Diana" w:date="2019-02-04T10:09:00Z"/>
                <w:rFonts w:ascii="Calibri" w:hAnsi="Calibri" w:cs="Calibri"/>
                <w:color w:val="000000"/>
                <w:sz w:val="16"/>
                <w:szCs w:val="16"/>
                <w:lang w:eastAsia="en-US"/>
              </w:rPr>
            </w:pPr>
            <w:ins w:id="7457" w:author="Machado, Diana" w:date="2019-02-04T10:09:00Z">
              <w:r w:rsidRPr="00C722A9">
                <w:rPr>
                  <w:rFonts w:ascii="Calibri" w:hAnsi="Calibri" w:cs="Calibri"/>
                  <w:color w:val="000000"/>
                  <w:sz w:val="16"/>
                  <w:szCs w:val="16"/>
                  <w:lang w:eastAsia="en-US"/>
                </w:rPr>
                <w:t xml:space="preserve">44,884,99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58" w:author="Machado, Diana" w:date="2019-02-04T10:09:00Z"/>
                <w:rFonts w:ascii="Calibri" w:hAnsi="Calibri" w:cs="Calibri"/>
                <w:color w:val="000000"/>
                <w:sz w:val="16"/>
                <w:szCs w:val="16"/>
                <w:lang w:eastAsia="en-US"/>
              </w:rPr>
            </w:pPr>
            <w:ins w:id="7459" w:author="Machado, Diana" w:date="2019-02-04T10:09:00Z">
              <w:r w:rsidRPr="00C722A9">
                <w:rPr>
                  <w:rFonts w:ascii="Calibri" w:hAnsi="Calibri" w:cs="Calibri"/>
                  <w:color w:val="000000"/>
                  <w:sz w:val="16"/>
                  <w:szCs w:val="16"/>
                  <w:lang w:eastAsia="en-US"/>
                </w:rPr>
                <w:t>0.3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60" w:author="Machado, Diana" w:date="2019-02-04T10:09:00Z"/>
                <w:rFonts w:ascii="Calibri" w:hAnsi="Calibri" w:cs="Calibri"/>
                <w:color w:val="000000"/>
                <w:sz w:val="16"/>
                <w:szCs w:val="16"/>
                <w:lang w:eastAsia="en-US"/>
              </w:rPr>
            </w:pPr>
            <w:ins w:id="7461" w:author="Machado, Diana" w:date="2019-02-04T10:09:00Z">
              <w:r w:rsidRPr="00C722A9">
                <w:rPr>
                  <w:rFonts w:ascii="Calibri" w:hAnsi="Calibri" w:cs="Calibri"/>
                  <w:color w:val="000000"/>
                  <w:sz w:val="16"/>
                  <w:szCs w:val="16"/>
                  <w:lang w:eastAsia="en-US"/>
                </w:rPr>
                <w:t xml:space="preserve">80,289,1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62" w:author="Machado, Diana" w:date="2019-02-04T10:09:00Z"/>
                <w:rFonts w:ascii="Calibri" w:hAnsi="Calibri" w:cs="Calibri"/>
                <w:color w:val="000000"/>
                <w:sz w:val="16"/>
                <w:szCs w:val="16"/>
                <w:lang w:eastAsia="en-US"/>
              </w:rPr>
            </w:pPr>
            <w:ins w:id="7463"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74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465" w:author="Machado, Diana" w:date="2019-02-04T10:09:00Z"/>
                <w:rFonts w:ascii="Calibri" w:hAnsi="Calibri" w:cs="Calibri"/>
                <w:color w:val="000000"/>
                <w:sz w:val="16"/>
                <w:szCs w:val="16"/>
                <w:lang w:eastAsia="en-US"/>
              </w:rPr>
            </w:pPr>
            <w:ins w:id="7466" w:author="Machado, Diana" w:date="2019-02-04T10:09:00Z">
              <w:r w:rsidRPr="00C722A9">
                <w:rPr>
                  <w:rFonts w:ascii="Calibri" w:hAnsi="Calibri" w:cs="Calibri"/>
                  <w:color w:val="000000"/>
                  <w:sz w:val="16"/>
                  <w:szCs w:val="16"/>
                  <w:lang w:eastAsia="en-US"/>
                </w:rPr>
                <w:t>328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67" w:author="Machado, Diana" w:date="2019-02-04T10:09:00Z"/>
                <w:rFonts w:ascii="Calibri" w:hAnsi="Calibri" w:cs="Calibri"/>
                <w:color w:val="000000"/>
                <w:sz w:val="16"/>
                <w:szCs w:val="16"/>
                <w:lang w:eastAsia="en-US"/>
              </w:rPr>
            </w:pPr>
            <w:ins w:id="7468" w:author="Machado, Diana" w:date="2019-02-04T10:09:00Z">
              <w:r w:rsidRPr="00C722A9">
                <w:rPr>
                  <w:rFonts w:ascii="Calibri" w:hAnsi="Calibri" w:cs="Calibri"/>
                  <w:color w:val="000000"/>
                  <w:sz w:val="16"/>
                  <w:szCs w:val="16"/>
                  <w:lang w:eastAsia="en-US"/>
                </w:rPr>
                <w:t xml:space="preserve">62,103,74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69" w:author="Machado, Diana" w:date="2019-02-04T10:09:00Z"/>
                <w:rFonts w:ascii="Calibri" w:hAnsi="Calibri" w:cs="Calibri"/>
                <w:color w:val="000000"/>
                <w:sz w:val="16"/>
                <w:szCs w:val="16"/>
                <w:lang w:eastAsia="en-US"/>
              </w:rPr>
            </w:pPr>
            <w:ins w:id="7470" w:author="Machado, Diana" w:date="2019-02-04T10:09:00Z">
              <w:r w:rsidRPr="00C722A9">
                <w:rPr>
                  <w:rFonts w:ascii="Calibri" w:hAnsi="Calibri" w:cs="Calibri"/>
                  <w:color w:val="000000"/>
                  <w:sz w:val="16"/>
                  <w:szCs w:val="16"/>
                  <w:lang w:eastAsia="en-US"/>
                </w:rPr>
                <w:t>0.9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71" w:author="Machado, Diana" w:date="2019-02-04T10:09:00Z"/>
                <w:rFonts w:ascii="Calibri" w:hAnsi="Calibri" w:cs="Calibri"/>
                <w:color w:val="000000"/>
                <w:sz w:val="16"/>
                <w:szCs w:val="16"/>
                <w:lang w:eastAsia="en-US"/>
              </w:rPr>
            </w:pPr>
            <w:ins w:id="7472" w:author="Machado, Diana" w:date="2019-02-04T10:09:00Z">
              <w:r w:rsidRPr="00C722A9">
                <w:rPr>
                  <w:rFonts w:ascii="Calibri" w:hAnsi="Calibri" w:cs="Calibri"/>
                  <w:color w:val="000000"/>
                  <w:sz w:val="16"/>
                  <w:szCs w:val="16"/>
                  <w:lang w:eastAsia="en-US"/>
                </w:rPr>
                <w:t xml:space="preserve">33,861,80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73" w:author="Machado, Diana" w:date="2019-02-04T10:09:00Z"/>
                <w:rFonts w:ascii="Calibri" w:hAnsi="Calibri" w:cs="Calibri"/>
                <w:color w:val="000000"/>
                <w:sz w:val="16"/>
                <w:szCs w:val="16"/>
                <w:lang w:eastAsia="en-US"/>
              </w:rPr>
            </w:pPr>
            <w:ins w:id="7474" w:author="Machado, Diana" w:date="2019-02-04T10:09:00Z">
              <w:r w:rsidRPr="00C722A9">
                <w:rPr>
                  <w:rFonts w:ascii="Calibri" w:hAnsi="Calibri" w:cs="Calibri"/>
                  <w:color w:val="000000"/>
                  <w:sz w:val="16"/>
                  <w:szCs w:val="16"/>
                  <w:lang w:eastAsia="en-US"/>
                </w:rPr>
                <w:t>0.2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75" w:author="Machado, Diana" w:date="2019-02-04T10:09:00Z"/>
                <w:rFonts w:ascii="Calibri" w:hAnsi="Calibri" w:cs="Calibri"/>
                <w:color w:val="000000"/>
                <w:sz w:val="16"/>
                <w:szCs w:val="16"/>
                <w:lang w:eastAsia="en-US"/>
              </w:rPr>
            </w:pPr>
            <w:ins w:id="74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77" w:author="Machado, Diana" w:date="2019-02-04T10:09:00Z"/>
                <w:rFonts w:ascii="Calibri" w:hAnsi="Calibri" w:cs="Calibri"/>
                <w:color w:val="000000"/>
                <w:sz w:val="16"/>
                <w:szCs w:val="16"/>
                <w:lang w:eastAsia="en-US"/>
              </w:rPr>
            </w:pPr>
            <w:ins w:id="74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79" w:author="Machado, Diana" w:date="2019-02-04T10:09:00Z"/>
                <w:rFonts w:ascii="Calibri" w:hAnsi="Calibri" w:cs="Calibri"/>
                <w:color w:val="000000"/>
                <w:sz w:val="16"/>
                <w:szCs w:val="16"/>
                <w:lang w:eastAsia="en-US"/>
              </w:rPr>
            </w:pPr>
            <w:ins w:id="7480" w:author="Machado, Diana" w:date="2019-02-04T10:09:00Z">
              <w:r w:rsidRPr="00C722A9">
                <w:rPr>
                  <w:rFonts w:ascii="Calibri" w:hAnsi="Calibri" w:cs="Calibri"/>
                  <w:color w:val="000000"/>
                  <w:sz w:val="16"/>
                  <w:szCs w:val="16"/>
                  <w:lang w:eastAsia="en-US"/>
                </w:rPr>
                <w:t xml:space="preserve">62,779,8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81" w:author="Machado, Diana" w:date="2019-02-04T10:09:00Z"/>
                <w:rFonts w:ascii="Calibri" w:hAnsi="Calibri" w:cs="Calibri"/>
                <w:color w:val="000000"/>
                <w:sz w:val="16"/>
                <w:szCs w:val="16"/>
                <w:lang w:eastAsia="en-US"/>
              </w:rPr>
            </w:pPr>
            <w:ins w:id="7482" w:author="Machado, Diana" w:date="2019-02-04T10:09:00Z">
              <w:r w:rsidRPr="00C722A9">
                <w:rPr>
                  <w:rFonts w:ascii="Calibri" w:hAnsi="Calibri" w:cs="Calibri"/>
                  <w:color w:val="000000"/>
                  <w:sz w:val="16"/>
                  <w:szCs w:val="16"/>
                  <w:lang w:eastAsia="en-US"/>
                </w:rPr>
                <w:t>0.5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83" w:author="Machado, Diana" w:date="2019-02-04T10:09:00Z"/>
                <w:rFonts w:ascii="Calibri" w:hAnsi="Calibri" w:cs="Calibri"/>
                <w:color w:val="000000"/>
                <w:sz w:val="16"/>
                <w:szCs w:val="16"/>
                <w:lang w:eastAsia="en-US"/>
              </w:rPr>
            </w:pPr>
            <w:ins w:id="7484" w:author="Machado, Diana" w:date="2019-02-04T10:09:00Z">
              <w:r w:rsidRPr="00C722A9">
                <w:rPr>
                  <w:rFonts w:ascii="Calibri" w:hAnsi="Calibri" w:cs="Calibri"/>
                  <w:color w:val="000000"/>
                  <w:sz w:val="16"/>
                  <w:szCs w:val="16"/>
                  <w:lang w:eastAsia="en-US"/>
                </w:rPr>
                <w:t xml:space="preserve">158,745,4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85" w:author="Machado, Diana" w:date="2019-02-04T10:09:00Z"/>
                <w:rFonts w:ascii="Calibri" w:hAnsi="Calibri" w:cs="Calibri"/>
                <w:color w:val="000000"/>
                <w:sz w:val="16"/>
                <w:szCs w:val="16"/>
                <w:lang w:eastAsia="en-US"/>
              </w:rPr>
            </w:pPr>
            <w:ins w:id="7486" w:author="Machado, Diana" w:date="2019-02-04T10:09:00Z">
              <w:r w:rsidRPr="00C722A9">
                <w:rPr>
                  <w:rFonts w:ascii="Calibri" w:hAnsi="Calibri" w:cs="Calibri"/>
                  <w:color w:val="000000"/>
                  <w:sz w:val="16"/>
                  <w:szCs w:val="16"/>
                  <w:lang w:eastAsia="en-US"/>
                </w:rPr>
                <w:t>0.50%</w:t>
              </w:r>
            </w:ins>
          </w:p>
        </w:tc>
      </w:tr>
      <w:tr w:rsidR="00741D6D" w:rsidRPr="00C722A9" w:rsidTr="00331AF4">
        <w:trPr>
          <w:trHeight w:hRule="exact" w:val="216"/>
          <w:ins w:id="74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488" w:author="Machado, Diana" w:date="2019-02-04T10:09:00Z"/>
                <w:rFonts w:ascii="Calibri" w:hAnsi="Calibri" w:cs="Calibri"/>
                <w:color w:val="000000"/>
                <w:sz w:val="16"/>
                <w:szCs w:val="16"/>
                <w:lang w:eastAsia="en-US"/>
              </w:rPr>
            </w:pPr>
            <w:ins w:id="7489" w:author="Machado, Diana" w:date="2019-02-04T10:09:00Z">
              <w:r w:rsidRPr="00C722A9">
                <w:rPr>
                  <w:rFonts w:ascii="Calibri" w:hAnsi="Calibri" w:cs="Calibri"/>
                  <w:color w:val="000000"/>
                  <w:sz w:val="16"/>
                  <w:szCs w:val="16"/>
                  <w:lang w:eastAsia="en-US"/>
                </w:rPr>
                <w:t>328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90" w:author="Machado, Diana" w:date="2019-02-04T10:09:00Z"/>
                <w:rFonts w:ascii="Calibri" w:hAnsi="Calibri" w:cs="Calibri"/>
                <w:color w:val="000000"/>
                <w:sz w:val="16"/>
                <w:szCs w:val="16"/>
                <w:lang w:eastAsia="en-US"/>
              </w:rPr>
            </w:pPr>
            <w:ins w:id="7491" w:author="Machado, Diana" w:date="2019-02-04T10:09:00Z">
              <w:r w:rsidRPr="00C722A9">
                <w:rPr>
                  <w:rFonts w:ascii="Calibri" w:hAnsi="Calibri" w:cs="Calibri"/>
                  <w:color w:val="000000"/>
                  <w:sz w:val="16"/>
                  <w:szCs w:val="16"/>
                  <w:lang w:eastAsia="en-US"/>
                </w:rPr>
                <w:t xml:space="preserve">12,373,6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92" w:author="Machado, Diana" w:date="2019-02-04T10:09:00Z"/>
                <w:rFonts w:ascii="Calibri" w:hAnsi="Calibri" w:cs="Calibri"/>
                <w:color w:val="000000"/>
                <w:sz w:val="16"/>
                <w:szCs w:val="16"/>
                <w:lang w:eastAsia="en-US"/>
              </w:rPr>
            </w:pPr>
            <w:ins w:id="7493" w:author="Machado, Diana" w:date="2019-02-04T10:09:00Z">
              <w:r w:rsidRPr="00C722A9">
                <w:rPr>
                  <w:rFonts w:ascii="Calibri" w:hAnsi="Calibri" w:cs="Calibri"/>
                  <w:color w:val="000000"/>
                  <w:sz w:val="16"/>
                  <w:szCs w:val="16"/>
                  <w:lang w:eastAsia="en-US"/>
                </w:rPr>
                <w:t>0.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94" w:author="Machado, Diana" w:date="2019-02-04T10:09:00Z"/>
                <w:rFonts w:ascii="Calibri" w:hAnsi="Calibri" w:cs="Calibri"/>
                <w:color w:val="000000"/>
                <w:sz w:val="16"/>
                <w:szCs w:val="16"/>
                <w:lang w:eastAsia="en-US"/>
              </w:rPr>
            </w:pPr>
            <w:ins w:id="7495" w:author="Machado, Diana" w:date="2019-02-04T10:09:00Z">
              <w:r w:rsidRPr="00C722A9">
                <w:rPr>
                  <w:rFonts w:ascii="Calibri" w:hAnsi="Calibri" w:cs="Calibri"/>
                  <w:color w:val="000000"/>
                  <w:sz w:val="16"/>
                  <w:szCs w:val="16"/>
                  <w:lang w:eastAsia="en-US"/>
                </w:rPr>
                <w:t xml:space="preserve">6,852,2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96" w:author="Machado, Diana" w:date="2019-02-04T10:09:00Z"/>
                <w:rFonts w:ascii="Calibri" w:hAnsi="Calibri" w:cs="Calibri"/>
                <w:color w:val="000000"/>
                <w:sz w:val="16"/>
                <w:szCs w:val="16"/>
                <w:lang w:eastAsia="en-US"/>
              </w:rPr>
            </w:pPr>
            <w:ins w:id="7497"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98" w:author="Machado, Diana" w:date="2019-02-04T10:09:00Z"/>
                <w:rFonts w:ascii="Calibri" w:hAnsi="Calibri" w:cs="Calibri"/>
                <w:color w:val="000000"/>
                <w:sz w:val="16"/>
                <w:szCs w:val="16"/>
                <w:lang w:eastAsia="en-US"/>
              </w:rPr>
            </w:pPr>
            <w:ins w:id="74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00" w:author="Machado, Diana" w:date="2019-02-04T10:09:00Z"/>
                <w:rFonts w:ascii="Calibri" w:hAnsi="Calibri" w:cs="Calibri"/>
                <w:color w:val="000000"/>
                <w:sz w:val="16"/>
                <w:szCs w:val="16"/>
                <w:lang w:eastAsia="en-US"/>
              </w:rPr>
            </w:pPr>
            <w:ins w:id="75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02" w:author="Machado, Diana" w:date="2019-02-04T10:09:00Z"/>
                <w:rFonts w:ascii="Calibri" w:hAnsi="Calibri" w:cs="Calibri"/>
                <w:color w:val="000000"/>
                <w:sz w:val="16"/>
                <w:szCs w:val="16"/>
                <w:lang w:eastAsia="en-US"/>
              </w:rPr>
            </w:pPr>
            <w:ins w:id="7503" w:author="Machado, Diana" w:date="2019-02-04T10:09:00Z">
              <w:r w:rsidRPr="00C722A9">
                <w:rPr>
                  <w:rFonts w:ascii="Calibri" w:hAnsi="Calibri" w:cs="Calibri"/>
                  <w:color w:val="000000"/>
                  <w:sz w:val="16"/>
                  <w:szCs w:val="16"/>
                  <w:lang w:eastAsia="en-US"/>
                </w:rPr>
                <w:t xml:space="preserve">9,304,72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04" w:author="Machado, Diana" w:date="2019-02-04T10:09:00Z"/>
                <w:rFonts w:ascii="Calibri" w:hAnsi="Calibri" w:cs="Calibri"/>
                <w:color w:val="000000"/>
                <w:sz w:val="16"/>
                <w:szCs w:val="16"/>
                <w:lang w:eastAsia="en-US"/>
              </w:rPr>
            </w:pPr>
            <w:ins w:id="7505"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06" w:author="Machado, Diana" w:date="2019-02-04T10:09:00Z"/>
                <w:rFonts w:ascii="Calibri" w:hAnsi="Calibri" w:cs="Calibri"/>
                <w:color w:val="000000"/>
                <w:sz w:val="16"/>
                <w:szCs w:val="16"/>
                <w:lang w:eastAsia="en-US"/>
              </w:rPr>
            </w:pPr>
            <w:ins w:id="7507" w:author="Machado, Diana" w:date="2019-02-04T10:09:00Z">
              <w:r w:rsidRPr="00C722A9">
                <w:rPr>
                  <w:rFonts w:ascii="Calibri" w:hAnsi="Calibri" w:cs="Calibri"/>
                  <w:color w:val="000000"/>
                  <w:sz w:val="16"/>
                  <w:szCs w:val="16"/>
                  <w:lang w:eastAsia="en-US"/>
                </w:rPr>
                <w:t xml:space="preserve">28,530,58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08" w:author="Machado, Diana" w:date="2019-02-04T10:09:00Z"/>
                <w:rFonts w:ascii="Calibri" w:hAnsi="Calibri" w:cs="Calibri"/>
                <w:color w:val="000000"/>
                <w:sz w:val="16"/>
                <w:szCs w:val="16"/>
                <w:lang w:eastAsia="en-US"/>
              </w:rPr>
            </w:pPr>
            <w:ins w:id="7509"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75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511" w:author="Machado, Diana" w:date="2019-02-04T10:09:00Z"/>
                <w:rFonts w:ascii="Calibri" w:hAnsi="Calibri" w:cs="Calibri"/>
                <w:color w:val="000000"/>
                <w:sz w:val="16"/>
                <w:szCs w:val="16"/>
                <w:lang w:eastAsia="en-US"/>
              </w:rPr>
            </w:pPr>
            <w:ins w:id="7512" w:author="Machado, Diana" w:date="2019-02-04T10:09:00Z">
              <w:r w:rsidRPr="00C722A9">
                <w:rPr>
                  <w:rFonts w:ascii="Calibri" w:hAnsi="Calibri" w:cs="Calibri"/>
                  <w:color w:val="000000"/>
                  <w:sz w:val="16"/>
                  <w:szCs w:val="16"/>
                  <w:lang w:eastAsia="en-US"/>
                </w:rPr>
                <w:t>328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13" w:author="Machado, Diana" w:date="2019-02-04T10:09:00Z"/>
                <w:rFonts w:ascii="Calibri" w:hAnsi="Calibri" w:cs="Calibri"/>
                <w:color w:val="000000"/>
                <w:sz w:val="16"/>
                <w:szCs w:val="16"/>
                <w:lang w:eastAsia="en-US"/>
              </w:rPr>
            </w:pPr>
            <w:ins w:id="7514" w:author="Machado, Diana" w:date="2019-02-04T10:09:00Z">
              <w:r w:rsidRPr="00C722A9">
                <w:rPr>
                  <w:rFonts w:ascii="Calibri" w:hAnsi="Calibri" w:cs="Calibri"/>
                  <w:color w:val="000000"/>
                  <w:sz w:val="16"/>
                  <w:szCs w:val="16"/>
                  <w:lang w:eastAsia="en-US"/>
                </w:rPr>
                <w:t xml:space="preserve">28,447,57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15" w:author="Machado, Diana" w:date="2019-02-04T10:09:00Z"/>
                <w:rFonts w:ascii="Calibri" w:hAnsi="Calibri" w:cs="Calibri"/>
                <w:color w:val="000000"/>
                <w:sz w:val="16"/>
                <w:szCs w:val="16"/>
                <w:lang w:eastAsia="en-US"/>
              </w:rPr>
            </w:pPr>
            <w:ins w:id="7516" w:author="Machado, Diana" w:date="2019-02-04T10:09:00Z">
              <w:r w:rsidRPr="00C722A9">
                <w:rPr>
                  <w:rFonts w:ascii="Calibri" w:hAnsi="Calibri" w:cs="Calibri"/>
                  <w:color w:val="000000"/>
                  <w:sz w:val="16"/>
                  <w:szCs w:val="16"/>
                  <w:lang w:eastAsia="en-US"/>
                </w:rPr>
                <w:t>0.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17" w:author="Machado, Diana" w:date="2019-02-04T10:09:00Z"/>
                <w:rFonts w:ascii="Calibri" w:hAnsi="Calibri" w:cs="Calibri"/>
                <w:color w:val="000000"/>
                <w:sz w:val="16"/>
                <w:szCs w:val="16"/>
                <w:lang w:eastAsia="en-US"/>
              </w:rPr>
            </w:pPr>
            <w:ins w:id="7518" w:author="Machado, Diana" w:date="2019-02-04T10:09:00Z">
              <w:r w:rsidRPr="00C722A9">
                <w:rPr>
                  <w:rFonts w:ascii="Calibri" w:hAnsi="Calibri" w:cs="Calibri"/>
                  <w:color w:val="000000"/>
                  <w:sz w:val="16"/>
                  <w:szCs w:val="16"/>
                  <w:lang w:eastAsia="en-US"/>
                </w:rPr>
                <w:t xml:space="preserve">3,382,72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19" w:author="Machado, Diana" w:date="2019-02-04T10:09:00Z"/>
                <w:rFonts w:ascii="Calibri" w:hAnsi="Calibri" w:cs="Calibri"/>
                <w:color w:val="000000"/>
                <w:sz w:val="16"/>
                <w:szCs w:val="16"/>
                <w:lang w:eastAsia="en-US"/>
              </w:rPr>
            </w:pPr>
            <w:ins w:id="7520"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21" w:author="Machado, Diana" w:date="2019-02-04T10:09:00Z"/>
                <w:rFonts w:ascii="Calibri" w:hAnsi="Calibri" w:cs="Calibri"/>
                <w:color w:val="000000"/>
                <w:sz w:val="16"/>
                <w:szCs w:val="16"/>
                <w:lang w:eastAsia="en-US"/>
              </w:rPr>
            </w:pPr>
            <w:ins w:id="75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23" w:author="Machado, Diana" w:date="2019-02-04T10:09:00Z"/>
                <w:rFonts w:ascii="Calibri" w:hAnsi="Calibri" w:cs="Calibri"/>
                <w:color w:val="000000"/>
                <w:sz w:val="16"/>
                <w:szCs w:val="16"/>
                <w:lang w:eastAsia="en-US"/>
              </w:rPr>
            </w:pPr>
            <w:ins w:id="75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25" w:author="Machado, Diana" w:date="2019-02-04T10:09:00Z"/>
                <w:rFonts w:ascii="Calibri" w:hAnsi="Calibri" w:cs="Calibri"/>
                <w:color w:val="000000"/>
                <w:sz w:val="16"/>
                <w:szCs w:val="16"/>
                <w:lang w:eastAsia="en-US"/>
              </w:rPr>
            </w:pPr>
            <w:ins w:id="7526" w:author="Machado, Diana" w:date="2019-02-04T10:09:00Z">
              <w:r w:rsidRPr="00C722A9">
                <w:rPr>
                  <w:rFonts w:ascii="Calibri" w:hAnsi="Calibri" w:cs="Calibri"/>
                  <w:color w:val="000000"/>
                  <w:sz w:val="16"/>
                  <w:szCs w:val="16"/>
                  <w:lang w:eastAsia="en-US"/>
                </w:rPr>
                <w:t xml:space="preserve">21,084,1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27" w:author="Machado, Diana" w:date="2019-02-04T10:09:00Z"/>
                <w:rFonts w:ascii="Calibri" w:hAnsi="Calibri" w:cs="Calibri"/>
                <w:color w:val="000000"/>
                <w:sz w:val="16"/>
                <w:szCs w:val="16"/>
                <w:lang w:eastAsia="en-US"/>
              </w:rPr>
            </w:pPr>
            <w:ins w:id="7528"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29" w:author="Machado, Diana" w:date="2019-02-04T10:09:00Z"/>
                <w:rFonts w:ascii="Calibri" w:hAnsi="Calibri" w:cs="Calibri"/>
                <w:color w:val="000000"/>
                <w:sz w:val="16"/>
                <w:szCs w:val="16"/>
                <w:lang w:eastAsia="en-US"/>
              </w:rPr>
            </w:pPr>
            <w:ins w:id="7530" w:author="Machado, Diana" w:date="2019-02-04T10:09:00Z">
              <w:r w:rsidRPr="00C722A9">
                <w:rPr>
                  <w:rFonts w:ascii="Calibri" w:hAnsi="Calibri" w:cs="Calibri"/>
                  <w:color w:val="000000"/>
                  <w:sz w:val="16"/>
                  <w:szCs w:val="16"/>
                  <w:lang w:eastAsia="en-US"/>
                </w:rPr>
                <w:t xml:space="preserve">52,914,4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31" w:author="Machado, Diana" w:date="2019-02-04T10:09:00Z"/>
                <w:rFonts w:ascii="Calibri" w:hAnsi="Calibri" w:cs="Calibri"/>
                <w:color w:val="000000"/>
                <w:sz w:val="16"/>
                <w:szCs w:val="16"/>
                <w:lang w:eastAsia="en-US"/>
              </w:rPr>
            </w:pPr>
            <w:ins w:id="7532"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75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534" w:author="Machado, Diana" w:date="2019-02-04T10:09:00Z"/>
                <w:rFonts w:ascii="Calibri" w:hAnsi="Calibri" w:cs="Calibri"/>
                <w:color w:val="000000"/>
                <w:sz w:val="16"/>
                <w:szCs w:val="16"/>
                <w:lang w:eastAsia="en-US"/>
              </w:rPr>
            </w:pPr>
            <w:ins w:id="7535" w:author="Machado, Diana" w:date="2019-02-04T10:09:00Z">
              <w:r w:rsidRPr="00C722A9">
                <w:rPr>
                  <w:rFonts w:ascii="Calibri" w:hAnsi="Calibri" w:cs="Calibri"/>
                  <w:color w:val="000000"/>
                  <w:sz w:val="16"/>
                  <w:szCs w:val="16"/>
                  <w:lang w:eastAsia="en-US"/>
                </w:rPr>
                <w:t>328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36" w:author="Machado, Diana" w:date="2019-02-04T10:09:00Z"/>
                <w:rFonts w:ascii="Calibri" w:hAnsi="Calibri" w:cs="Calibri"/>
                <w:color w:val="000000"/>
                <w:sz w:val="16"/>
                <w:szCs w:val="16"/>
                <w:lang w:eastAsia="en-US"/>
              </w:rPr>
            </w:pPr>
            <w:ins w:id="7537" w:author="Machado, Diana" w:date="2019-02-04T10:09:00Z">
              <w:r w:rsidRPr="00C722A9">
                <w:rPr>
                  <w:rFonts w:ascii="Calibri" w:hAnsi="Calibri" w:cs="Calibri"/>
                  <w:color w:val="000000"/>
                  <w:sz w:val="16"/>
                  <w:szCs w:val="16"/>
                  <w:lang w:eastAsia="en-US"/>
                </w:rPr>
                <w:t xml:space="preserve">54,443,74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38" w:author="Machado, Diana" w:date="2019-02-04T10:09:00Z"/>
                <w:rFonts w:ascii="Calibri" w:hAnsi="Calibri" w:cs="Calibri"/>
                <w:color w:val="000000"/>
                <w:sz w:val="16"/>
                <w:szCs w:val="16"/>
                <w:lang w:eastAsia="en-US"/>
              </w:rPr>
            </w:pPr>
            <w:ins w:id="7539" w:author="Machado, Diana" w:date="2019-02-04T10:09:00Z">
              <w:r w:rsidRPr="00C722A9">
                <w:rPr>
                  <w:rFonts w:ascii="Calibri" w:hAnsi="Calibri" w:cs="Calibri"/>
                  <w:color w:val="000000"/>
                  <w:sz w:val="16"/>
                  <w:szCs w:val="16"/>
                  <w:lang w:eastAsia="en-US"/>
                </w:rPr>
                <w:t>0.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40" w:author="Machado, Diana" w:date="2019-02-04T10:09:00Z"/>
                <w:rFonts w:ascii="Calibri" w:hAnsi="Calibri" w:cs="Calibri"/>
                <w:color w:val="000000"/>
                <w:sz w:val="16"/>
                <w:szCs w:val="16"/>
                <w:lang w:eastAsia="en-US"/>
              </w:rPr>
            </w:pPr>
            <w:ins w:id="7541" w:author="Machado, Diana" w:date="2019-02-04T10:09:00Z">
              <w:r w:rsidRPr="00C722A9">
                <w:rPr>
                  <w:rFonts w:ascii="Calibri" w:hAnsi="Calibri" w:cs="Calibri"/>
                  <w:color w:val="000000"/>
                  <w:sz w:val="16"/>
                  <w:szCs w:val="16"/>
                  <w:lang w:eastAsia="en-US"/>
                </w:rPr>
                <w:t xml:space="preserve">21,509,8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42" w:author="Machado, Diana" w:date="2019-02-04T10:09:00Z"/>
                <w:rFonts w:ascii="Calibri" w:hAnsi="Calibri" w:cs="Calibri"/>
                <w:color w:val="000000"/>
                <w:sz w:val="16"/>
                <w:szCs w:val="16"/>
                <w:lang w:eastAsia="en-US"/>
              </w:rPr>
            </w:pPr>
            <w:ins w:id="7543"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44" w:author="Machado, Diana" w:date="2019-02-04T10:09:00Z"/>
                <w:rFonts w:ascii="Calibri" w:hAnsi="Calibri" w:cs="Calibri"/>
                <w:color w:val="000000"/>
                <w:sz w:val="16"/>
                <w:szCs w:val="16"/>
                <w:lang w:eastAsia="en-US"/>
              </w:rPr>
            </w:pPr>
            <w:ins w:id="75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46" w:author="Machado, Diana" w:date="2019-02-04T10:09:00Z"/>
                <w:rFonts w:ascii="Calibri" w:hAnsi="Calibri" w:cs="Calibri"/>
                <w:color w:val="000000"/>
                <w:sz w:val="16"/>
                <w:szCs w:val="16"/>
                <w:lang w:eastAsia="en-US"/>
              </w:rPr>
            </w:pPr>
            <w:ins w:id="75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48" w:author="Machado, Diana" w:date="2019-02-04T10:09:00Z"/>
                <w:rFonts w:ascii="Calibri" w:hAnsi="Calibri" w:cs="Calibri"/>
                <w:color w:val="000000"/>
                <w:sz w:val="16"/>
                <w:szCs w:val="16"/>
                <w:lang w:eastAsia="en-US"/>
              </w:rPr>
            </w:pPr>
            <w:ins w:id="7549" w:author="Machado, Diana" w:date="2019-02-04T10:09:00Z">
              <w:r w:rsidRPr="00C722A9">
                <w:rPr>
                  <w:rFonts w:ascii="Calibri" w:hAnsi="Calibri" w:cs="Calibri"/>
                  <w:color w:val="000000"/>
                  <w:sz w:val="16"/>
                  <w:szCs w:val="16"/>
                  <w:lang w:eastAsia="en-US"/>
                </w:rPr>
                <w:t xml:space="preserve">39,699,9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50" w:author="Machado, Diana" w:date="2019-02-04T10:09:00Z"/>
                <w:rFonts w:ascii="Calibri" w:hAnsi="Calibri" w:cs="Calibri"/>
                <w:color w:val="000000"/>
                <w:sz w:val="16"/>
                <w:szCs w:val="16"/>
                <w:lang w:eastAsia="en-US"/>
              </w:rPr>
            </w:pPr>
            <w:ins w:id="7551" w:author="Machado, Diana" w:date="2019-02-04T10:09:00Z">
              <w:r w:rsidRPr="00C722A9">
                <w:rPr>
                  <w:rFonts w:ascii="Calibri" w:hAnsi="Calibri" w:cs="Calibri"/>
                  <w:color w:val="000000"/>
                  <w:sz w:val="16"/>
                  <w:szCs w:val="16"/>
                  <w:lang w:eastAsia="en-US"/>
                </w:rPr>
                <w:t>0.3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52" w:author="Machado, Diana" w:date="2019-02-04T10:09:00Z"/>
                <w:rFonts w:ascii="Calibri" w:hAnsi="Calibri" w:cs="Calibri"/>
                <w:color w:val="000000"/>
                <w:sz w:val="16"/>
                <w:szCs w:val="16"/>
                <w:lang w:eastAsia="en-US"/>
              </w:rPr>
            </w:pPr>
            <w:ins w:id="7553" w:author="Machado, Diana" w:date="2019-02-04T10:09:00Z">
              <w:r w:rsidRPr="00C722A9">
                <w:rPr>
                  <w:rFonts w:ascii="Calibri" w:hAnsi="Calibri" w:cs="Calibri"/>
                  <w:color w:val="000000"/>
                  <w:sz w:val="16"/>
                  <w:szCs w:val="16"/>
                  <w:lang w:eastAsia="en-US"/>
                </w:rPr>
                <w:t xml:space="preserve">115,653,4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54" w:author="Machado, Diana" w:date="2019-02-04T10:09:00Z"/>
                <w:rFonts w:ascii="Calibri" w:hAnsi="Calibri" w:cs="Calibri"/>
                <w:color w:val="000000"/>
                <w:sz w:val="16"/>
                <w:szCs w:val="16"/>
                <w:lang w:eastAsia="en-US"/>
              </w:rPr>
            </w:pPr>
            <w:ins w:id="7555" w:author="Machado, Diana" w:date="2019-02-04T10:09:00Z">
              <w:r w:rsidRPr="00C722A9">
                <w:rPr>
                  <w:rFonts w:ascii="Calibri" w:hAnsi="Calibri" w:cs="Calibri"/>
                  <w:color w:val="000000"/>
                  <w:sz w:val="16"/>
                  <w:szCs w:val="16"/>
                  <w:lang w:eastAsia="en-US"/>
                </w:rPr>
                <w:t>0.36%</w:t>
              </w:r>
            </w:ins>
          </w:p>
        </w:tc>
      </w:tr>
      <w:tr w:rsidR="00741D6D" w:rsidRPr="00C722A9" w:rsidTr="00331AF4">
        <w:trPr>
          <w:trHeight w:hRule="exact" w:val="216"/>
          <w:ins w:id="75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557" w:author="Machado, Diana" w:date="2019-02-04T10:09:00Z"/>
                <w:rFonts w:ascii="Calibri" w:hAnsi="Calibri" w:cs="Calibri"/>
                <w:color w:val="000000"/>
                <w:sz w:val="16"/>
                <w:szCs w:val="16"/>
                <w:lang w:eastAsia="en-US"/>
              </w:rPr>
            </w:pPr>
            <w:ins w:id="7558" w:author="Machado, Diana" w:date="2019-02-04T10:09:00Z">
              <w:r w:rsidRPr="00C722A9">
                <w:rPr>
                  <w:rFonts w:ascii="Calibri" w:hAnsi="Calibri" w:cs="Calibri"/>
                  <w:color w:val="000000"/>
                  <w:sz w:val="16"/>
                  <w:szCs w:val="16"/>
                  <w:lang w:eastAsia="en-US"/>
                </w:rPr>
                <w:t>328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59" w:author="Machado, Diana" w:date="2019-02-04T10:09:00Z"/>
                <w:rFonts w:ascii="Calibri" w:hAnsi="Calibri" w:cs="Calibri"/>
                <w:color w:val="000000"/>
                <w:sz w:val="16"/>
                <w:szCs w:val="16"/>
                <w:lang w:eastAsia="en-US"/>
              </w:rPr>
            </w:pPr>
            <w:ins w:id="7560" w:author="Machado, Diana" w:date="2019-02-04T10:09:00Z">
              <w:r w:rsidRPr="00C722A9">
                <w:rPr>
                  <w:rFonts w:ascii="Calibri" w:hAnsi="Calibri" w:cs="Calibri"/>
                  <w:color w:val="000000"/>
                  <w:sz w:val="16"/>
                  <w:szCs w:val="16"/>
                  <w:lang w:eastAsia="en-US"/>
                </w:rPr>
                <w:t xml:space="preserve">62,942,49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61" w:author="Machado, Diana" w:date="2019-02-04T10:09:00Z"/>
                <w:rFonts w:ascii="Calibri" w:hAnsi="Calibri" w:cs="Calibri"/>
                <w:color w:val="000000"/>
                <w:sz w:val="16"/>
                <w:szCs w:val="16"/>
                <w:lang w:eastAsia="en-US"/>
              </w:rPr>
            </w:pPr>
            <w:ins w:id="7562" w:author="Machado, Diana" w:date="2019-02-04T10:09:00Z">
              <w:r w:rsidRPr="00C722A9">
                <w:rPr>
                  <w:rFonts w:ascii="Calibri" w:hAnsi="Calibri" w:cs="Calibri"/>
                  <w:color w:val="000000"/>
                  <w:sz w:val="16"/>
                  <w:szCs w:val="16"/>
                  <w:lang w:eastAsia="en-US"/>
                </w:rPr>
                <w:t>0.9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63" w:author="Machado, Diana" w:date="2019-02-04T10:09:00Z"/>
                <w:rFonts w:ascii="Calibri" w:hAnsi="Calibri" w:cs="Calibri"/>
                <w:color w:val="000000"/>
                <w:sz w:val="16"/>
                <w:szCs w:val="16"/>
                <w:lang w:eastAsia="en-US"/>
              </w:rPr>
            </w:pPr>
            <w:ins w:id="7564" w:author="Machado, Diana" w:date="2019-02-04T10:09:00Z">
              <w:r w:rsidRPr="00C722A9">
                <w:rPr>
                  <w:rFonts w:ascii="Calibri" w:hAnsi="Calibri" w:cs="Calibri"/>
                  <w:color w:val="000000"/>
                  <w:sz w:val="16"/>
                  <w:szCs w:val="16"/>
                  <w:lang w:eastAsia="en-US"/>
                </w:rPr>
                <w:t xml:space="preserve">26,334,02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65" w:author="Machado, Diana" w:date="2019-02-04T10:09:00Z"/>
                <w:rFonts w:ascii="Calibri" w:hAnsi="Calibri" w:cs="Calibri"/>
                <w:color w:val="000000"/>
                <w:sz w:val="16"/>
                <w:szCs w:val="16"/>
                <w:lang w:eastAsia="en-US"/>
              </w:rPr>
            </w:pPr>
            <w:ins w:id="7566" w:author="Machado, Diana" w:date="2019-02-04T10:09:00Z">
              <w:r w:rsidRPr="00C722A9">
                <w:rPr>
                  <w:rFonts w:ascii="Calibri" w:hAnsi="Calibri" w:cs="Calibri"/>
                  <w:color w:val="000000"/>
                  <w:sz w:val="16"/>
                  <w:szCs w:val="16"/>
                  <w:lang w:eastAsia="en-US"/>
                </w:rPr>
                <w:t>0.2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67" w:author="Machado, Diana" w:date="2019-02-04T10:09:00Z"/>
                <w:rFonts w:ascii="Calibri" w:hAnsi="Calibri" w:cs="Calibri"/>
                <w:color w:val="000000"/>
                <w:sz w:val="16"/>
                <w:szCs w:val="16"/>
                <w:lang w:eastAsia="en-US"/>
              </w:rPr>
            </w:pPr>
            <w:ins w:id="75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69" w:author="Machado, Diana" w:date="2019-02-04T10:09:00Z"/>
                <w:rFonts w:ascii="Calibri" w:hAnsi="Calibri" w:cs="Calibri"/>
                <w:color w:val="000000"/>
                <w:sz w:val="16"/>
                <w:szCs w:val="16"/>
                <w:lang w:eastAsia="en-US"/>
              </w:rPr>
            </w:pPr>
            <w:ins w:id="75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71" w:author="Machado, Diana" w:date="2019-02-04T10:09:00Z"/>
                <w:rFonts w:ascii="Calibri" w:hAnsi="Calibri" w:cs="Calibri"/>
                <w:color w:val="000000"/>
                <w:sz w:val="16"/>
                <w:szCs w:val="16"/>
                <w:lang w:eastAsia="en-US"/>
              </w:rPr>
            </w:pPr>
            <w:ins w:id="7572" w:author="Machado, Diana" w:date="2019-02-04T10:09:00Z">
              <w:r w:rsidRPr="00C722A9">
                <w:rPr>
                  <w:rFonts w:ascii="Calibri" w:hAnsi="Calibri" w:cs="Calibri"/>
                  <w:color w:val="000000"/>
                  <w:sz w:val="16"/>
                  <w:szCs w:val="16"/>
                  <w:lang w:eastAsia="en-US"/>
                </w:rPr>
                <w:t xml:space="preserve">51,545,52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73" w:author="Machado, Diana" w:date="2019-02-04T10:09:00Z"/>
                <w:rFonts w:ascii="Calibri" w:hAnsi="Calibri" w:cs="Calibri"/>
                <w:color w:val="000000"/>
                <w:sz w:val="16"/>
                <w:szCs w:val="16"/>
                <w:lang w:eastAsia="en-US"/>
              </w:rPr>
            </w:pPr>
            <w:ins w:id="7574" w:author="Machado, Diana" w:date="2019-02-04T10:09:00Z">
              <w:r w:rsidRPr="00C722A9">
                <w:rPr>
                  <w:rFonts w:ascii="Calibri" w:hAnsi="Calibri" w:cs="Calibri"/>
                  <w:color w:val="000000"/>
                  <w:sz w:val="16"/>
                  <w:szCs w:val="16"/>
                  <w:lang w:eastAsia="en-US"/>
                </w:rPr>
                <w:t>0.4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75" w:author="Machado, Diana" w:date="2019-02-04T10:09:00Z"/>
                <w:rFonts w:ascii="Calibri" w:hAnsi="Calibri" w:cs="Calibri"/>
                <w:color w:val="000000"/>
                <w:sz w:val="16"/>
                <w:szCs w:val="16"/>
                <w:lang w:eastAsia="en-US"/>
              </w:rPr>
            </w:pPr>
            <w:ins w:id="7576" w:author="Machado, Diana" w:date="2019-02-04T10:09:00Z">
              <w:r w:rsidRPr="00C722A9">
                <w:rPr>
                  <w:rFonts w:ascii="Calibri" w:hAnsi="Calibri" w:cs="Calibri"/>
                  <w:color w:val="000000"/>
                  <w:sz w:val="16"/>
                  <w:szCs w:val="16"/>
                  <w:lang w:eastAsia="en-US"/>
                </w:rPr>
                <w:t xml:space="preserve">140,822,04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77" w:author="Machado, Diana" w:date="2019-02-04T10:09:00Z"/>
                <w:rFonts w:ascii="Calibri" w:hAnsi="Calibri" w:cs="Calibri"/>
                <w:color w:val="000000"/>
                <w:sz w:val="16"/>
                <w:szCs w:val="16"/>
                <w:lang w:eastAsia="en-US"/>
              </w:rPr>
            </w:pPr>
            <w:ins w:id="7578" w:author="Machado, Diana" w:date="2019-02-04T10:09:00Z">
              <w:r w:rsidRPr="00C722A9">
                <w:rPr>
                  <w:rFonts w:ascii="Calibri" w:hAnsi="Calibri" w:cs="Calibri"/>
                  <w:color w:val="000000"/>
                  <w:sz w:val="16"/>
                  <w:szCs w:val="16"/>
                  <w:lang w:eastAsia="en-US"/>
                </w:rPr>
                <w:t>0.44%</w:t>
              </w:r>
            </w:ins>
          </w:p>
        </w:tc>
      </w:tr>
      <w:tr w:rsidR="00741D6D" w:rsidRPr="00C722A9" w:rsidTr="00331AF4">
        <w:trPr>
          <w:trHeight w:hRule="exact" w:val="216"/>
          <w:ins w:id="75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580" w:author="Machado, Diana" w:date="2019-02-04T10:09:00Z"/>
                <w:rFonts w:ascii="Calibri" w:hAnsi="Calibri" w:cs="Calibri"/>
                <w:color w:val="000000"/>
                <w:sz w:val="16"/>
                <w:szCs w:val="16"/>
                <w:lang w:eastAsia="en-US"/>
              </w:rPr>
            </w:pPr>
            <w:ins w:id="7581" w:author="Machado, Diana" w:date="2019-02-04T10:09:00Z">
              <w:r w:rsidRPr="00C722A9">
                <w:rPr>
                  <w:rFonts w:ascii="Calibri" w:hAnsi="Calibri" w:cs="Calibri"/>
                  <w:color w:val="000000"/>
                  <w:sz w:val="16"/>
                  <w:szCs w:val="16"/>
                  <w:lang w:eastAsia="en-US"/>
                </w:rPr>
                <w:t>328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82" w:author="Machado, Diana" w:date="2019-02-04T10:09:00Z"/>
                <w:rFonts w:ascii="Calibri" w:hAnsi="Calibri" w:cs="Calibri"/>
                <w:color w:val="000000"/>
                <w:sz w:val="16"/>
                <w:szCs w:val="16"/>
                <w:lang w:eastAsia="en-US"/>
              </w:rPr>
            </w:pPr>
            <w:ins w:id="7583" w:author="Machado, Diana" w:date="2019-02-04T10:09:00Z">
              <w:r w:rsidRPr="00C722A9">
                <w:rPr>
                  <w:rFonts w:ascii="Calibri" w:hAnsi="Calibri" w:cs="Calibri"/>
                  <w:color w:val="000000"/>
                  <w:sz w:val="16"/>
                  <w:szCs w:val="16"/>
                  <w:lang w:eastAsia="en-US"/>
                </w:rPr>
                <w:t xml:space="preserve">88,392,56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84" w:author="Machado, Diana" w:date="2019-02-04T10:09:00Z"/>
                <w:rFonts w:ascii="Calibri" w:hAnsi="Calibri" w:cs="Calibri"/>
                <w:color w:val="000000"/>
                <w:sz w:val="16"/>
                <w:szCs w:val="16"/>
                <w:lang w:eastAsia="en-US"/>
              </w:rPr>
            </w:pPr>
            <w:ins w:id="7585" w:author="Machado, Diana" w:date="2019-02-04T10:09:00Z">
              <w:r w:rsidRPr="00C722A9">
                <w:rPr>
                  <w:rFonts w:ascii="Calibri" w:hAnsi="Calibri" w:cs="Calibri"/>
                  <w:color w:val="000000"/>
                  <w:sz w:val="16"/>
                  <w:szCs w:val="16"/>
                  <w:lang w:eastAsia="en-US"/>
                </w:rPr>
                <w:t>1.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86" w:author="Machado, Diana" w:date="2019-02-04T10:09:00Z"/>
                <w:rFonts w:ascii="Calibri" w:hAnsi="Calibri" w:cs="Calibri"/>
                <w:color w:val="000000"/>
                <w:sz w:val="16"/>
                <w:szCs w:val="16"/>
                <w:lang w:eastAsia="en-US"/>
              </w:rPr>
            </w:pPr>
            <w:ins w:id="7587" w:author="Machado, Diana" w:date="2019-02-04T10:09:00Z">
              <w:r w:rsidRPr="00C722A9">
                <w:rPr>
                  <w:rFonts w:ascii="Calibri" w:hAnsi="Calibri" w:cs="Calibri"/>
                  <w:color w:val="000000"/>
                  <w:sz w:val="16"/>
                  <w:szCs w:val="16"/>
                  <w:lang w:eastAsia="en-US"/>
                </w:rPr>
                <w:t xml:space="preserve">35,616,94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88" w:author="Machado, Diana" w:date="2019-02-04T10:09:00Z"/>
                <w:rFonts w:ascii="Calibri" w:hAnsi="Calibri" w:cs="Calibri"/>
                <w:color w:val="000000"/>
                <w:sz w:val="16"/>
                <w:szCs w:val="16"/>
                <w:lang w:eastAsia="en-US"/>
              </w:rPr>
            </w:pPr>
            <w:ins w:id="7589" w:author="Machado, Diana" w:date="2019-02-04T10:09:00Z">
              <w:r w:rsidRPr="00C722A9">
                <w:rPr>
                  <w:rFonts w:ascii="Calibri" w:hAnsi="Calibri" w:cs="Calibri"/>
                  <w:color w:val="000000"/>
                  <w:sz w:val="16"/>
                  <w:szCs w:val="16"/>
                  <w:lang w:eastAsia="en-US"/>
                </w:rPr>
                <w:t>0.3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90" w:author="Machado, Diana" w:date="2019-02-04T10:09:00Z"/>
                <w:rFonts w:ascii="Calibri" w:hAnsi="Calibri" w:cs="Calibri"/>
                <w:color w:val="000000"/>
                <w:sz w:val="16"/>
                <w:szCs w:val="16"/>
                <w:lang w:eastAsia="en-US"/>
              </w:rPr>
            </w:pPr>
            <w:ins w:id="75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92" w:author="Machado, Diana" w:date="2019-02-04T10:09:00Z"/>
                <w:rFonts w:ascii="Calibri" w:hAnsi="Calibri" w:cs="Calibri"/>
                <w:color w:val="000000"/>
                <w:sz w:val="16"/>
                <w:szCs w:val="16"/>
                <w:lang w:eastAsia="en-US"/>
              </w:rPr>
            </w:pPr>
            <w:ins w:id="75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94" w:author="Machado, Diana" w:date="2019-02-04T10:09:00Z"/>
                <w:rFonts w:ascii="Calibri" w:hAnsi="Calibri" w:cs="Calibri"/>
                <w:color w:val="000000"/>
                <w:sz w:val="16"/>
                <w:szCs w:val="16"/>
                <w:lang w:eastAsia="en-US"/>
              </w:rPr>
            </w:pPr>
            <w:ins w:id="7595" w:author="Machado, Diana" w:date="2019-02-04T10:09:00Z">
              <w:r w:rsidRPr="00C722A9">
                <w:rPr>
                  <w:rFonts w:ascii="Calibri" w:hAnsi="Calibri" w:cs="Calibri"/>
                  <w:color w:val="000000"/>
                  <w:sz w:val="16"/>
                  <w:szCs w:val="16"/>
                  <w:lang w:eastAsia="en-US"/>
                </w:rPr>
                <w:t xml:space="preserve">65,311,89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96" w:author="Machado, Diana" w:date="2019-02-04T10:09:00Z"/>
                <w:rFonts w:ascii="Calibri" w:hAnsi="Calibri" w:cs="Calibri"/>
                <w:color w:val="000000"/>
                <w:sz w:val="16"/>
                <w:szCs w:val="16"/>
                <w:lang w:eastAsia="en-US"/>
              </w:rPr>
            </w:pPr>
            <w:ins w:id="7597" w:author="Machado, Diana" w:date="2019-02-04T10:09:00Z">
              <w:r w:rsidRPr="00C722A9">
                <w:rPr>
                  <w:rFonts w:ascii="Calibri" w:hAnsi="Calibri" w:cs="Calibri"/>
                  <w:color w:val="000000"/>
                  <w:sz w:val="16"/>
                  <w:szCs w:val="16"/>
                  <w:lang w:eastAsia="en-US"/>
                </w:rPr>
                <w:t>0.5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98" w:author="Machado, Diana" w:date="2019-02-04T10:09:00Z"/>
                <w:rFonts w:ascii="Calibri" w:hAnsi="Calibri" w:cs="Calibri"/>
                <w:color w:val="000000"/>
                <w:sz w:val="16"/>
                <w:szCs w:val="16"/>
                <w:lang w:eastAsia="en-US"/>
              </w:rPr>
            </w:pPr>
            <w:ins w:id="7599" w:author="Machado, Diana" w:date="2019-02-04T10:09:00Z">
              <w:r w:rsidRPr="00C722A9">
                <w:rPr>
                  <w:rFonts w:ascii="Calibri" w:hAnsi="Calibri" w:cs="Calibri"/>
                  <w:color w:val="000000"/>
                  <w:sz w:val="16"/>
                  <w:szCs w:val="16"/>
                  <w:lang w:eastAsia="en-US"/>
                </w:rPr>
                <w:t xml:space="preserve">189,321,3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00" w:author="Machado, Diana" w:date="2019-02-04T10:09:00Z"/>
                <w:rFonts w:ascii="Calibri" w:hAnsi="Calibri" w:cs="Calibri"/>
                <w:color w:val="000000"/>
                <w:sz w:val="16"/>
                <w:szCs w:val="16"/>
                <w:lang w:eastAsia="en-US"/>
              </w:rPr>
            </w:pPr>
            <w:ins w:id="7601" w:author="Machado, Diana" w:date="2019-02-04T10:09:00Z">
              <w:r w:rsidRPr="00C722A9">
                <w:rPr>
                  <w:rFonts w:ascii="Calibri" w:hAnsi="Calibri" w:cs="Calibri"/>
                  <w:color w:val="000000"/>
                  <w:sz w:val="16"/>
                  <w:szCs w:val="16"/>
                  <w:lang w:eastAsia="en-US"/>
                </w:rPr>
                <w:t>0.59%</w:t>
              </w:r>
            </w:ins>
          </w:p>
        </w:tc>
      </w:tr>
      <w:tr w:rsidR="00741D6D" w:rsidRPr="00C722A9" w:rsidTr="00331AF4">
        <w:trPr>
          <w:trHeight w:hRule="exact" w:val="216"/>
          <w:ins w:id="76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603" w:author="Machado, Diana" w:date="2019-02-04T10:09:00Z"/>
                <w:rFonts w:ascii="Calibri" w:hAnsi="Calibri" w:cs="Calibri"/>
                <w:color w:val="000000"/>
                <w:sz w:val="16"/>
                <w:szCs w:val="16"/>
                <w:lang w:eastAsia="en-US"/>
              </w:rPr>
            </w:pPr>
            <w:ins w:id="7604" w:author="Machado, Diana" w:date="2019-02-04T10:09:00Z">
              <w:r w:rsidRPr="00C722A9">
                <w:rPr>
                  <w:rFonts w:ascii="Calibri" w:hAnsi="Calibri" w:cs="Calibri"/>
                  <w:color w:val="000000"/>
                  <w:sz w:val="16"/>
                  <w:szCs w:val="16"/>
                  <w:lang w:eastAsia="en-US"/>
                </w:rPr>
                <w:t>328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05" w:author="Machado, Diana" w:date="2019-02-04T10:09:00Z"/>
                <w:rFonts w:ascii="Calibri" w:hAnsi="Calibri" w:cs="Calibri"/>
                <w:color w:val="000000"/>
                <w:sz w:val="16"/>
                <w:szCs w:val="16"/>
                <w:lang w:eastAsia="en-US"/>
              </w:rPr>
            </w:pPr>
            <w:ins w:id="7606" w:author="Machado, Diana" w:date="2019-02-04T10:09:00Z">
              <w:r w:rsidRPr="00C722A9">
                <w:rPr>
                  <w:rFonts w:ascii="Calibri" w:hAnsi="Calibri" w:cs="Calibri"/>
                  <w:color w:val="000000"/>
                  <w:sz w:val="16"/>
                  <w:szCs w:val="16"/>
                  <w:lang w:eastAsia="en-US"/>
                </w:rPr>
                <w:t xml:space="preserve">32,305,05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07" w:author="Machado, Diana" w:date="2019-02-04T10:09:00Z"/>
                <w:rFonts w:ascii="Calibri" w:hAnsi="Calibri" w:cs="Calibri"/>
                <w:color w:val="000000"/>
                <w:sz w:val="16"/>
                <w:szCs w:val="16"/>
                <w:lang w:eastAsia="en-US"/>
              </w:rPr>
            </w:pPr>
            <w:ins w:id="7608" w:author="Machado, Diana" w:date="2019-02-04T10:09:00Z">
              <w:r w:rsidRPr="00C722A9">
                <w:rPr>
                  <w:rFonts w:ascii="Calibri" w:hAnsi="Calibri" w:cs="Calibri"/>
                  <w:color w:val="000000"/>
                  <w:sz w:val="16"/>
                  <w:szCs w:val="16"/>
                  <w:lang w:eastAsia="en-US"/>
                </w:rPr>
                <w:t>0.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09" w:author="Machado, Diana" w:date="2019-02-04T10:09:00Z"/>
                <w:rFonts w:ascii="Calibri" w:hAnsi="Calibri" w:cs="Calibri"/>
                <w:color w:val="000000"/>
                <w:sz w:val="16"/>
                <w:szCs w:val="16"/>
                <w:lang w:eastAsia="en-US"/>
              </w:rPr>
            </w:pPr>
            <w:ins w:id="7610" w:author="Machado, Diana" w:date="2019-02-04T10:09:00Z">
              <w:r w:rsidRPr="00C722A9">
                <w:rPr>
                  <w:rFonts w:ascii="Calibri" w:hAnsi="Calibri" w:cs="Calibri"/>
                  <w:color w:val="000000"/>
                  <w:sz w:val="16"/>
                  <w:szCs w:val="16"/>
                  <w:lang w:eastAsia="en-US"/>
                </w:rPr>
                <w:t xml:space="preserve">12,552,52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11" w:author="Machado, Diana" w:date="2019-02-04T10:09:00Z"/>
                <w:rFonts w:ascii="Calibri" w:hAnsi="Calibri" w:cs="Calibri"/>
                <w:color w:val="000000"/>
                <w:sz w:val="16"/>
                <w:szCs w:val="16"/>
                <w:lang w:eastAsia="en-US"/>
              </w:rPr>
            </w:pPr>
            <w:ins w:id="7612"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13" w:author="Machado, Diana" w:date="2019-02-04T10:09:00Z"/>
                <w:rFonts w:ascii="Calibri" w:hAnsi="Calibri" w:cs="Calibri"/>
                <w:color w:val="000000"/>
                <w:sz w:val="16"/>
                <w:szCs w:val="16"/>
                <w:lang w:eastAsia="en-US"/>
              </w:rPr>
            </w:pPr>
            <w:ins w:id="76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15" w:author="Machado, Diana" w:date="2019-02-04T10:09:00Z"/>
                <w:rFonts w:ascii="Calibri" w:hAnsi="Calibri" w:cs="Calibri"/>
                <w:color w:val="000000"/>
                <w:sz w:val="16"/>
                <w:szCs w:val="16"/>
                <w:lang w:eastAsia="en-US"/>
              </w:rPr>
            </w:pPr>
            <w:ins w:id="76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17" w:author="Machado, Diana" w:date="2019-02-04T10:09:00Z"/>
                <w:rFonts w:ascii="Calibri" w:hAnsi="Calibri" w:cs="Calibri"/>
                <w:color w:val="000000"/>
                <w:sz w:val="16"/>
                <w:szCs w:val="16"/>
                <w:lang w:eastAsia="en-US"/>
              </w:rPr>
            </w:pPr>
            <w:ins w:id="7618" w:author="Machado, Diana" w:date="2019-02-04T10:09:00Z">
              <w:r w:rsidRPr="00C722A9">
                <w:rPr>
                  <w:rFonts w:ascii="Calibri" w:hAnsi="Calibri" w:cs="Calibri"/>
                  <w:color w:val="000000"/>
                  <w:sz w:val="16"/>
                  <w:szCs w:val="16"/>
                  <w:lang w:eastAsia="en-US"/>
                </w:rPr>
                <w:t xml:space="preserve">18,165,7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19" w:author="Machado, Diana" w:date="2019-02-04T10:09:00Z"/>
                <w:rFonts w:ascii="Calibri" w:hAnsi="Calibri" w:cs="Calibri"/>
                <w:color w:val="000000"/>
                <w:sz w:val="16"/>
                <w:szCs w:val="16"/>
                <w:lang w:eastAsia="en-US"/>
              </w:rPr>
            </w:pPr>
            <w:ins w:id="7620"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21" w:author="Machado, Diana" w:date="2019-02-04T10:09:00Z"/>
                <w:rFonts w:ascii="Calibri" w:hAnsi="Calibri" w:cs="Calibri"/>
                <w:color w:val="000000"/>
                <w:sz w:val="16"/>
                <w:szCs w:val="16"/>
                <w:lang w:eastAsia="en-US"/>
              </w:rPr>
            </w:pPr>
            <w:ins w:id="7622" w:author="Machado, Diana" w:date="2019-02-04T10:09:00Z">
              <w:r w:rsidRPr="00C722A9">
                <w:rPr>
                  <w:rFonts w:ascii="Calibri" w:hAnsi="Calibri" w:cs="Calibri"/>
                  <w:color w:val="000000"/>
                  <w:sz w:val="16"/>
                  <w:szCs w:val="16"/>
                  <w:lang w:eastAsia="en-US"/>
                </w:rPr>
                <w:t xml:space="preserve">63,023,3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23" w:author="Machado, Diana" w:date="2019-02-04T10:09:00Z"/>
                <w:rFonts w:ascii="Calibri" w:hAnsi="Calibri" w:cs="Calibri"/>
                <w:color w:val="000000"/>
                <w:sz w:val="16"/>
                <w:szCs w:val="16"/>
                <w:lang w:eastAsia="en-US"/>
              </w:rPr>
            </w:pPr>
            <w:ins w:id="7624"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76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626" w:author="Machado, Diana" w:date="2019-02-04T10:09:00Z"/>
                <w:rFonts w:ascii="Calibri" w:hAnsi="Calibri" w:cs="Calibri"/>
                <w:color w:val="000000"/>
                <w:sz w:val="16"/>
                <w:szCs w:val="16"/>
                <w:lang w:eastAsia="en-US"/>
              </w:rPr>
            </w:pPr>
            <w:ins w:id="7627" w:author="Machado, Diana" w:date="2019-02-04T10:09:00Z">
              <w:r w:rsidRPr="00C722A9">
                <w:rPr>
                  <w:rFonts w:ascii="Calibri" w:hAnsi="Calibri" w:cs="Calibri"/>
                  <w:color w:val="000000"/>
                  <w:sz w:val="16"/>
                  <w:szCs w:val="16"/>
                  <w:lang w:eastAsia="en-US"/>
                </w:rPr>
                <w:t>328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28" w:author="Machado, Diana" w:date="2019-02-04T10:09:00Z"/>
                <w:rFonts w:ascii="Calibri" w:hAnsi="Calibri" w:cs="Calibri"/>
                <w:color w:val="000000"/>
                <w:sz w:val="16"/>
                <w:szCs w:val="16"/>
                <w:lang w:eastAsia="en-US"/>
              </w:rPr>
            </w:pPr>
            <w:ins w:id="7629" w:author="Machado, Diana" w:date="2019-02-04T10:09:00Z">
              <w:r w:rsidRPr="00C722A9">
                <w:rPr>
                  <w:rFonts w:ascii="Calibri" w:hAnsi="Calibri" w:cs="Calibri"/>
                  <w:color w:val="000000"/>
                  <w:sz w:val="16"/>
                  <w:szCs w:val="16"/>
                  <w:lang w:eastAsia="en-US"/>
                </w:rPr>
                <w:t xml:space="preserve">21,204,33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30" w:author="Machado, Diana" w:date="2019-02-04T10:09:00Z"/>
                <w:rFonts w:ascii="Calibri" w:hAnsi="Calibri" w:cs="Calibri"/>
                <w:color w:val="000000"/>
                <w:sz w:val="16"/>
                <w:szCs w:val="16"/>
                <w:lang w:eastAsia="en-US"/>
              </w:rPr>
            </w:pPr>
            <w:ins w:id="7631" w:author="Machado, Diana" w:date="2019-02-04T10:09:00Z">
              <w:r w:rsidRPr="00C722A9">
                <w:rPr>
                  <w:rFonts w:ascii="Calibri" w:hAnsi="Calibri" w:cs="Calibri"/>
                  <w:color w:val="000000"/>
                  <w:sz w:val="16"/>
                  <w:szCs w:val="16"/>
                  <w:lang w:eastAsia="en-US"/>
                </w:rPr>
                <w:t>0.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32" w:author="Machado, Diana" w:date="2019-02-04T10:09:00Z"/>
                <w:rFonts w:ascii="Calibri" w:hAnsi="Calibri" w:cs="Calibri"/>
                <w:color w:val="000000"/>
                <w:sz w:val="16"/>
                <w:szCs w:val="16"/>
                <w:lang w:eastAsia="en-US"/>
              </w:rPr>
            </w:pPr>
            <w:ins w:id="7633" w:author="Machado, Diana" w:date="2019-02-04T10:09:00Z">
              <w:r w:rsidRPr="00C722A9">
                <w:rPr>
                  <w:rFonts w:ascii="Calibri" w:hAnsi="Calibri" w:cs="Calibri"/>
                  <w:color w:val="000000"/>
                  <w:sz w:val="16"/>
                  <w:szCs w:val="16"/>
                  <w:lang w:eastAsia="en-US"/>
                </w:rPr>
                <w:t xml:space="preserve">10,253,2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34" w:author="Machado, Diana" w:date="2019-02-04T10:09:00Z"/>
                <w:rFonts w:ascii="Calibri" w:hAnsi="Calibri" w:cs="Calibri"/>
                <w:color w:val="000000"/>
                <w:sz w:val="16"/>
                <w:szCs w:val="16"/>
                <w:lang w:eastAsia="en-US"/>
              </w:rPr>
            </w:pPr>
            <w:ins w:id="7635"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36" w:author="Machado, Diana" w:date="2019-02-04T10:09:00Z"/>
                <w:rFonts w:ascii="Calibri" w:hAnsi="Calibri" w:cs="Calibri"/>
                <w:color w:val="000000"/>
                <w:sz w:val="16"/>
                <w:szCs w:val="16"/>
                <w:lang w:eastAsia="en-US"/>
              </w:rPr>
            </w:pPr>
            <w:ins w:id="763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38" w:author="Machado, Diana" w:date="2019-02-04T10:09:00Z"/>
                <w:rFonts w:ascii="Calibri" w:hAnsi="Calibri" w:cs="Calibri"/>
                <w:color w:val="000000"/>
                <w:sz w:val="16"/>
                <w:szCs w:val="16"/>
                <w:lang w:eastAsia="en-US"/>
              </w:rPr>
            </w:pPr>
            <w:ins w:id="763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40" w:author="Machado, Diana" w:date="2019-02-04T10:09:00Z"/>
                <w:rFonts w:ascii="Calibri" w:hAnsi="Calibri" w:cs="Calibri"/>
                <w:color w:val="000000"/>
                <w:sz w:val="16"/>
                <w:szCs w:val="16"/>
                <w:lang w:eastAsia="en-US"/>
              </w:rPr>
            </w:pPr>
            <w:ins w:id="7641" w:author="Machado, Diana" w:date="2019-02-04T10:09:00Z">
              <w:r w:rsidRPr="00C722A9">
                <w:rPr>
                  <w:rFonts w:ascii="Calibri" w:hAnsi="Calibri" w:cs="Calibri"/>
                  <w:color w:val="000000"/>
                  <w:sz w:val="16"/>
                  <w:szCs w:val="16"/>
                  <w:lang w:eastAsia="en-US"/>
                </w:rPr>
                <w:t xml:space="preserve">17,421,7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42" w:author="Machado, Diana" w:date="2019-02-04T10:09:00Z"/>
                <w:rFonts w:ascii="Calibri" w:hAnsi="Calibri" w:cs="Calibri"/>
                <w:color w:val="000000"/>
                <w:sz w:val="16"/>
                <w:szCs w:val="16"/>
                <w:lang w:eastAsia="en-US"/>
              </w:rPr>
            </w:pPr>
            <w:ins w:id="7643"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44" w:author="Machado, Diana" w:date="2019-02-04T10:09:00Z"/>
                <w:rFonts w:ascii="Calibri" w:hAnsi="Calibri" w:cs="Calibri"/>
                <w:color w:val="000000"/>
                <w:sz w:val="16"/>
                <w:szCs w:val="16"/>
                <w:lang w:eastAsia="en-US"/>
              </w:rPr>
            </w:pPr>
            <w:ins w:id="7645" w:author="Machado, Diana" w:date="2019-02-04T10:09:00Z">
              <w:r w:rsidRPr="00C722A9">
                <w:rPr>
                  <w:rFonts w:ascii="Calibri" w:hAnsi="Calibri" w:cs="Calibri"/>
                  <w:color w:val="000000"/>
                  <w:sz w:val="16"/>
                  <w:szCs w:val="16"/>
                  <w:lang w:eastAsia="en-US"/>
                </w:rPr>
                <w:t xml:space="preserve">48,879,3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46" w:author="Machado, Diana" w:date="2019-02-04T10:09:00Z"/>
                <w:rFonts w:ascii="Calibri" w:hAnsi="Calibri" w:cs="Calibri"/>
                <w:color w:val="000000"/>
                <w:sz w:val="16"/>
                <w:szCs w:val="16"/>
                <w:lang w:eastAsia="en-US"/>
              </w:rPr>
            </w:pPr>
            <w:ins w:id="7647"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76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649" w:author="Machado, Diana" w:date="2019-02-04T10:09:00Z"/>
                <w:rFonts w:ascii="Calibri" w:hAnsi="Calibri" w:cs="Calibri"/>
                <w:color w:val="000000"/>
                <w:sz w:val="16"/>
                <w:szCs w:val="16"/>
                <w:lang w:eastAsia="en-US"/>
              </w:rPr>
            </w:pPr>
            <w:ins w:id="7650" w:author="Machado, Diana" w:date="2019-02-04T10:09:00Z">
              <w:r w:rsidRPr="00C722A9">
                <w:rPr>
                  <w:rFonts w:ascii="Calibri" w:hAnsi="Calibri" w:cs="Calibri"/>
                  <w:color w:val="000000"/>
                  <w:sz w:val="16"/>
                  <w:szCs w:val="16"/>
                  <w:lang w:eastAsia="en-US"/>
                </w:rPr>
                <w:t>328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51" w:author="Machado, Diana" w:date="2019-02-04T10:09:00Z"/>
                <w:rFonts w:ascii="Calibri" w:hAnsi="Calibri" w:cs="Calibri"/>
                <w:color w:val="000000"/>
                <w:sz w:val="16"/>
                <w:szCs w:val="16"/>
                <w:lang w:eastAsia="en-US"/>
              </w:rPr>
            </w:pPr>
            <w:ins w:id="7652" w:author="Machado, Diana" w:date="2019-02-04T10:09:00Z">
              <w:r w:rsidRPr="00C722A9">
                <w:rPr>
                  <w:rFonts w:ascii="Calibri" w:hAnsi="Calibri" w:cs="Calibri"/>
                  <w:color w:val="000000"/>
                  <w:sz w:val="16"/>
                  <w:szCs w:val="16"/>
                  <w:lang w:eastAsia="en-US"/>
                </w:rPr>
                <w:t xml:space="preserve">104,987,33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53" w:author="Machado, Diana" w:date="2019-02-04T10:09:00Z"/>
                <w:rFonts w:ascii="Calibri" w:hAnsi="Calibri" w:cs="Calibri"/>
                <w:color w:val="000000"/>
                <w:sz w:val="16"/>
                <w:szCs w:val="16"/>
                <w:lang w:eastAsia="en-US"/>
              </w:rPr>
            </w:pPr>
            <w:ins w:id="7654" w:author="Machado, Diana" w:date="2019-02-04T10:09:00Z">
              <w:r w:rsidRPr="00C722A9">
                <w:rPr>
                  <w:rFonts w:ascii="Calibri" w:hAnsi="Calibri" w:cs="Calibri"/>
                  <w:color w:val="000000"/>
                  <w:sz w:val="16"/>
                  <w:szCs w:val="16"/>
                  <w:lang w:eastAsia="en-US"/>
                </w:rPr>
                <w:t>1.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55" w:author="Machado, Diana" w:date="2019-02-04T10:09:00Z"/>
                <w:rFonts w:ascii="Calibri" w:hAnsi="Calibri" w:cs="Calibri"/>
                <w:color w:val="000000"/>
                <w:sz w:val="16"/>
                <w:szCs w:val="16"/>
                <w:lang w:eastAsia="en-US"/>
              </w:rPr>
            </w:pPr>
            <w:ins w:id="7656" w:author="Machado, Diana" w:date="2019-02-04T10:09:00Z">
              <w:r w:rsidRPr="00C722A9">
                <w:rPr>
                  <w:rFonts w:ascii="Calibri" w:hAnsi="Calibri" w:cs="Calibri"/>
                  <w:color w:val="000000"/>
                  <w:sz w:val="16"/>
                  <w:szCs w:val="16"/>
                  <w:lang w:eastAsia="en-US"/>
                </w:rPr>
                <w:t xml:space="preserve">49,836,2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57" w:author="Machado, Diana" w:date="2019-02-04T10:09:00Z"/>
                <w:rFonts w:ascii="Calibri" w:hAnsi="Calibri" w:cs="Calibri"/>
                <w:color w:val="000000"/>
                <w:sz w:val="16"/>
                <w:szCs w:val="16"/>
                <w:lang w:eastAsia="en-US"/>
              </w:rPr>
            </w:pPr>
            <w:ins w:id="7658" w:author="Machado, Diana" w:date="2019-02-04T10:09:00Z">
              <w:r w:rsidRPr="00C722A9">
                <w:rPr>
                  <w:rFonts w:ascii="Calibri" w:hAnsi="Calibri" w:cs="Calibri"/>
                  <w:color w:val="000000"/>
                  <w:sz w:val="16"/>
                  <w:szCs w:val="16"/>
                  <w:lang w:eastAsia="en-US"/>
                </w:rPr>
                <w:t>0.4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59" w:author="Machado, Diana" w:date="2019-02-04T10:09:00Z"/>
                <w:rFonts w:ascii="Calibri" w:hAnsi="Calibri" w:cs="Calibri"/>
                <w:color w:val="000000"/>
                <w:sz w:val="16"/>
                <w:szCs w:val="16"/>
                <w:lang w:eastAsia="en-US"/>
              </w:rPr>
            </w:pPr>
            <w:ins w:id="766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61" w:author="Machado, Diana" w:date="2019-02-04T10:09:00Z"/>
                <w:rFonts w:ascii="Calibri" w:hAnsi="Calibri" w:cs="Calibri"/>
                <w:color w:val="000000"/>
                <w:sz w:val="16"/>
                <w:szCs w:val="16"/>
                <w:lang w:eastAsia="en-US"/>
              </w:rPr>
            </w:pPr>
            <w:ins w:id="766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63" w:author="Machado, Diana" w:date="2019-02-04T10:09:00Z"/>
                <w:rFonts w:ascii="Calibri" w:hAnsi="Calibri" w:cs="Calibri"/>
                <w:color w:val="000000"/>
                <w:sz w:val="16"/>
                <w:szCs w:val="16"/>
                <w:lang w:eastAsia="en-US"/>
              </w:rPr>
            </w:pPr>
            <w:ins w:id="7664" w:author="Machado, Diana" w:date="2019-02-04T10:09:00Z">
              <w:r w:rsidRPr="00C722A9">
                <w:rPr>
                  <w:rFonts w:ascii="Calibri" w:hAnsi="Calibri" w:cs="Calibri"/>
                  <w:color w:val="000000"/>
                  <w:sz w:val="16"/>
                  <w:szCs w:val="16"/>
                  <w:lang w:eastAsia="en-US"/>
                </w:rPr>
                <w:t xml:space="preserve">78,582,81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65" w:author="Machado, Diana" w:date="2019-02-04T10:09:00Z"/>
                <w:rFonts w:ascii="Calibri" w:hAnsi="Calibri" w:cs="Calibri"/>
                <w:color w:val="000000"/>
                <w:sz w:val="16"/>
                <w:szCs w:val="16"/>
                <w:lang w:eastAsia="en-US"/>
              </w:rPr>
            </w:pPr>
            <w:ins w:id="7666" w:author="Machado, Diana" w:date="2019-02-04T10:09:00Z">
              <w:r w:rsidRPr="00C722A9">
                <w:rPr>
                  <w:rFonts w:ascii="Calibri" w:hAnsi="Calibri" w:cs="Calibri"/>
                  <w:color w:val="000000"/>
                  <w:sz w:val="16"/>
                  <w:szCs w:val="16"/>
                  <w:lang w:eastAsia="en-US"/>
                </w:rPr>
                <w:t>0.6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67" w:author="Machado, Diana" w:date="2019-02-04T10:09:00Z"/>
                <w:rFonts w:ascii="Calibri" w:hAnsi="Calibri" w:cs="Calibri"/>
                <w:color w:val="000000"/>
                <w:sz w:val="16"/>
                <w:szCs w:val="16"/>
                <w:lang w:eastAsia="en-US"/>
              </w:rPr>
            </w:pPr>
            <w:ins w:id="7668" w:author="Machado, Diana" w:date="2019-02-04T10:09:00Z">
              <w:r w:rsidRPr="00C722A9">
                <w:rPr>
                  <w:rFonts w:ascii="Calibri" w:hAnsi="Calibri" w:cs="Calibri"/>
                  <w:color w:val="000000"/>
                  <w:sz w:val="16"/>
                  <w:szCs w:val="16"/>
                  <w:lang w:eastAsia="en-US"/>
                </w:rPr>
                <w:t xml:space="preserve">233,406,3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69" w:author="Machado, Diana" w:date="2019-02-04T10:09:00Z"/>
                <w:rFonts w:ascii="Calibri" w:hAnsi="Calibri" w:cs="Calibri"/>
                <w:color w:val="000000"/>
                <w:sz w:val="16"/>
                <w:szCs w:val="16"/>
                <w:lang w:eastAsia="en-US"/>
              </w:rPr>
            </w:pPr>
            <w:ins w:id="7670" w:author="Machado, Diana" w:date="2019-02-04T10:09:00Z">
              <w:r w:rsidRPr="00C722A9">
                <w:rPr>
                  <w:rFonts w:ascii="Calibri" w:hAnsi="Calibri" w:cs="Calibri"/>
                  <w:color w:val="000000"/>
                  <w:sz w:val="16"/>
                  <w:szCs w:val="16"/>
                  <w:lang w:eastAsia="en-US"/>
                </w:rPr>
                <w:t>0.73%</w:t>
              </w:r>
            </w:ins>
          </w:p>
        </w:tc>
      </w:tr>
      <w:tr w:rsidR="00741D6D" w:rsidRPr="00C722A9" w:rsidTr="00331AF4">
        <w:trPr>
          <w:trHeight w:hRule="exact" w:val="216"/>
          <w:ins w:id="76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672" w:author="Machado, Diana" w:date="2019-02-04T10:09:00Z"/>
                <w:rFonts w:ascii="Calibri" w:hAnsi="Calibri" w:cs="Calibri"/>
                <w:color w:val="000000"/>
                <w:sz w:val="16"/>
                <w:szCs w:val="16"/>
                <w:lang w:eastAsia="en-US"/>
              </w:rPr>
            </w:pPr>
            <w:ins w:id="7673" w:author="Machado, Diana" w:date="2019-02-04T10:09:00Z">
              <w:r w:rsidRPr="00C722A9">
                <w:rPr>
                  <w:rFonts w:ascii="Calibri" w:hAnsi="Calibri" w:cs="Calibri"/>
                  <w:color w:val="000000"/>
                  <w:sz w:val="16"/>
                  <w:szCs w:val="16"/>
                  <w:lang w:eastAsia="en-US"/>
                </w:rPr>
                <w:t>328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74" w:author="Machado, Diana" w:date="2019-02-04T10:09:00Z"/>
                <w:rFonts w:ascii="Calibri" w:hAnsi="Calibri" w:cs="Calibri"/>
                <w:color w:val="000000"/>
                <w:sz w:val="16"/>
                <w:szCs w:val="16"/>
                <w:lang w:eastAsia="en-US"/>
              </w:rPr>
            </w:pPr>
            <w:ins w:id="7675" w:author="Machado, Diana" w:date="2019-02-04T10:09:00Z">
              <w:r w:rsidRPr="00C722A9">
                <w:rPr>
                  <w:rFonts w:ascii="Calibri" w:hAnsi="Calibri" w:cs="Calibri"/>
                  <w:color w:val="000000"/>
                  <w:sz w:val="16"/>
                  <w:szCs w:val="16"/>
                  <w:lang w:eastAsia="en-US"/>
                </w:rPr>
                <w:t xml:space="preserve">30,685,30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76" w:author="Machado, Diana" w:date="2019-02-04T10:09:00Z"/>
                <w:rFonts w:ascii="Calibri" w:hAnsi="Calibri" w:cs="Calibri"/>
                <w:color w:val="000000"/>
                <w:sz w:val="16"/>
                <w:szCs w:val="16"/>
                <w:lang w:eastAsia="en-US"/>
              </w:rPr>
            </w:pPr>
            <w:ins w:id="7677" w:author="Machado, Diana" w:date="2019-02-04T10:09:00Z">
              <w:r w:rsidRPr="00C722A9">
                <w:rPr>
                  <w:rFonts w:ascii="Calibri" w:hAnsi="Calibri" w:cs="Calibri"/>
                  <w:color w:val="000000"/>
                  <w:sz w:val="16"/>
                  <w:szCs w:val="16"/>
                  <w:lang w:eastAsia="en-US"/>
                </w:rPr>
                <w:t>0.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78" w:author="Machado, Diana" w:date="2019-02-04T10:09:00Z"/>
                <w:rFonts w:ascii="Calibri" w:hAnsi="Calibri" w:cs="Calibri"/>
                <w:color w:val="000000"/>
                <w:sz w:val="16"/>
                <w:szCs w:val="16"/>
                <w:lang w:eastAsia="en-US"/>
              </w:rPr>
            </w:pPr>
            <w:ins w:id="7679" w:author="Machado, Diana" w:date="2019-02-04T10:09:00Z">
              <w:r w:rsidRPr="00C722A9">
                <w:rPr>
                  <w:rFonts w:ascii="Calibri" w:hAnsi="Calibri" w:cs="Calibri"/>
                  <w:color w:val="000000"/>
                  <w:sz w:val="16"/>
                  <w:szCs w:val="16"/>
                  <w:lang w:eastAsia="en-US"/>
                </w:rPr>
                <w:t xml:space="preserve">14,976,3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80" w:author="Machado, Diana" w:date="2019-02-04T10:09:00Z"/>
                <w:rFonts w:ascii="Calibri" w:hAnsi="Calibri" w:cs="Calibri"/>
                <w:color w:val="000000"/>
                <w:sz w:val="16"/>
                <w:szCs w:val="16"/>
                <w:lang w:eastAsia="en-US"/>
              </w:rPr>
            </w:pPr>
            <w:ins w:id="7681"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82" w:author="Machado, Diana" w:date="2019-02-04T10:09:00Z"/>
                <w:rFonts w:ascii="Calibri" w:hAnsi="Calibri" w:cs="Calibri"/>
                <w:color w:val="000000"/>
                <w:sz w:val="16"/>
                <w:szCs w:val="16"/>
                <w:lang w:eastAsia="en-US"/>
              </w:rPr>
            </w:pPr>
            <w:ins w:id="768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84" w:author="Machado, Diana" w:date="2019-02-04T10:09:00Z"/>
                <w:rFonts w:ascii="Calibri" w:hAnsi="Calibri" w:cs="Calibri"/>
                <w:color w:val="000000"/>
                <w:sz w:val="16"/>
                <w:szCs w:val="16"/>
                <w:lang w:eastAsia="en-US"/>
              </w:rPr>
            </w:pPr>
            <w:ins w:id="768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86" w:author="Machado, Diana" w:date="2019-02-04T10:09:00Z"/>
                <w:rFonts w:ascii="Calibri" w:hAnsi="Calibri" w:cs="Calibri"/>
                <w:color w:val="000000"/>
                <w:sz w:val="16"/>
                <w:szCs w:val="16"/>
                <w:lang w:eastAsia="en-US"/>
              </w:rPr>
            </w:pPr>
            <w:ins w:id="7687" w:author="Machado, Diana" w:date="2019-02-04T10:09:00Z">
              <w:r w:rsidRPr="00C722A9">
                <w:rPr>
                  <w:rFonts w:ascii="Calibri" w:hAnsi="Calibri" w:cs="Calibri"/>
                  <w:color w:val="000000"/>
                  <w:sz w:val="16"/>
                  <w:szCs w:val="16"/>
                  <w:lang w:eastAsia="en-US"/>
                </w:rPr>
                <w:t xml:space="preserve">21,353,2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88" w:author="Machado, Diana" w:date="2019-02-04T10:09:00Z"/>
                <w:rFonts w:ascii="Calibri" w:hAnsi="Calibri" w:cs="Calibri"/>
                <w:color w:val="000000"/>
                <w:sz w:val="16"/>
                <w:szCs w:val="16"/>
                <w:lang w:eastAsia="en-US"/>
              </w:rPr>
            </w:pPr>
            <w:ins w:id="7689"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90" w:author="Machado, Diana" w:date="2019-02-04T10:09:00Z"/>
                <w:rFonts w:ascii="Calibri" w:hAnsi="Calibri" w:cs="Calibri"/>
                <w:color w:val="000000"/>
                <w:sz w:val="16"/>
                <w:szCs w:val="16"/>
                <w:lang w:eastAsia="en-US"/>
              </w:rPr>
            </w:pPr>
            <w:ins w:id="7691" w:author="Machado, Diana" w:date="2019-02-04T10:09:00Z">
              <w:r w:rsidRPr="00C722A9">
                <w:rPr>
                  <w:rFonts w:ascii="Calibri" w:hAnsi="Calibri" w:cs="Calibri"/>
                  <w:color w:val="000000"/>
                  <w:sz w:val="16"/>
                  <w:szCs w:val="16"/>
                  <w:lang w:eastAsia="en-US"/>
                </w:rPr>
                <w:t xml:space="preserve">67,014,9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92" w:author="Machado, Diana" w:date="2019-02-04T10:09:00Z"/>
                <w:rFonts w:ascii="Calibri" w:hAnsi="Calibri" w:cs="Calibri"/>
                <w:color w:val="000000"/>
                <w:sz w:val="16"/>
                <w:szCs w:val="16"/>
                <w:lang w:eastAsia="en-US"/>
              </w:rPr>
            </w:pPr>
            <w:ins w:id="7693"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76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695" w:author="Machado, Diana" w:date="2019-02-04T10:09:00Z"/>
                <w:rFonts w:ascii="Calibri" w:hAnsi="Calibri" w:cs="Calibri"/>
                <w:color w:val="000000"/>
                <w:sz w:val="16"/>
                <w:szCs w:val="16"/>
                <w:lang w:eastAsia="en-US"/>
              </w:rPr>
            </w:pPr>
            <w:ins w:id="7696" w:author="Machado, Diana" w:date="2019-02-04T10:09:00Z">
              <w:r w:rsidRPr="00C722A9">
                <w:rPr>
                  <w:rFonts w:ascii="Calibri" w:hAnsi="Calibri" w:cs="Calibri"/>
                  <w:color w:val="000000"/>
                  <w:sz w:val="16"/>
                  <w:szCs w:val="16"/>
                  <w:lang w:eastAsia="en-US"/>
                </w:rPr>
                <w:t>328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97" w:author="Machado, Diana" w:date="2019-02-04T10:09:00Z"/>
                <w:rFonts w:ascii="Calibri" w:hAnsi="Calibri" w:cs="Calibri"/>
                <w:color w:val="000000"/>
                <w:sz w:val="16"/>
                <w:szCs w:val="16"/>
                <w:lang w:eastAsia="en-US"/>
              </w:rPr>
            </w:pPr>
            <w:ins w:id="7698" w:author="Machado, Diana" w:date="2019-02-04T10:09:00Z">
              <w:r w:rsidRPr="00C722A9">
                <w:rPr>
                  <w:rFonts w:ascii="Calibri" w:hAnsi="Calibri" w:cs="Calibri"/>
                  <w:color w:val="000000"/>
                  <w:sz w:val="16"/>
                  <w:szCs w:val="16"/>
                  <w:lang w:eastAsia="en-US"/>
                </w:rPr>
                <w:t xml:space="preserve">31,487,09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99" w:author="Machado, Diana" w:date="2019-02-04T10:09:00Z"/>
                <w:rFonts w:ascii="Calibri" w:hAnsi="Calibri" w:cs="Calibri"/>
                <w:color w:val="000000"/>
                <w:sz w:val="16"/>
                <w:szCs w:val="16"/>
                <w:lang w:eastAsia="en-US"/>
              </w:rPr>
            </w:pPr>
            <w:ins w:id="7700" w:author="Machado, Diana" w:date="2019-02-04T10:09:00Z">
              <w:r w:rsidRPr="00C722A9">
                <w:rPr>
                  <w:rFonts w:ascii="Calibri" w:hAnsi="Calibri" w:cs="Calibri"/>
                  <w:color w:val="000000"/>
                  <w:sz w:val="16"/>
                  <w:szCs w:val="16"/>
                  <w:lang w:eastAsia="en-US"/>
                </w:rPr>
                <w:t>0.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01" w:author="Machado, Diana" w:date="2019-02-04T10:09:00Z"/>
                <w:rFonts w:ascii="Calibri" w:hAnsi="Calibri" w:cs="Calibri"/>
                <w:color w:val="000000"/>
                <w:sz w:val="16"/>
                <w:szCs w:val="16"/>
                <w:lang w:eastAsia="en-US"/>
              </w:rPr>
            </w:pPr>
            <w:ins w:id="7702" w:author="Machado, Diana" w:date="2019-02-04T10:09:00Z">
              <w:r w:rsidRPr="00C722A9">
                <w:rPr>
                  <w:rFonts w:ascii="Calibri" w:hAnsi="Calibri" w:cs="Calibri"/>
                  <w:color w:val="000000"/>
                  <w:sz w:val="16"/>
                  <w:szCs w:val="16"/>
                  <w:lang w:eastAsia="en-US"/>
                </w:rPr>
                <w:t xml:space="preserve">19,183,0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03" w:author="Machado, Diana" w:date="2019-02-04T10:09:00Z"/>
                <w:rFonts w:ascii="Calibri" w:hAnsi="Calibri" w:cs="Calibri"/>
                <w:color w:val="000000"/>
                <w:sz w:val="16"/>
                <w:szCs w:val="16"/>
                <w:lang w:eastAsia="en-US"/>
              </w:rPr>
            </w:pPr>
            <w:ins w:id="7704"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05" w:author="Machado, Diana" w:date="2019-02-04T10:09:00Z"/>
                <w:rFonts w:ascii="Calibri" w:hAnsi="Calibri" w:cs="Calibri"/>
                <w:color w:val="000000"/>
                <w:sz w:val="16"/>
                <w:szCs w:val="16"/>
                <w:lang w:eastAsia="en-US"/>
              </w:rPr>
            </w:pPr>
            <w:ins w:id="770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07" w:author="Machado, Diana" w:date="2019-02-04T10:09:00Z"/>
                <w:rFonts w:ascii="Calibri" w:hAnsi="Calibri" w:cs="Calibri"/>
                <w:color w:val="000000"/>
                <w:sz w:val="16"/>
                <w:szCs w:val="16"/>
                <w:lang w:eastAsia="en-US"/>
              </w:rPr>
            </w:pPr>
            <w:ins w:id="770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09" w:author="Machado, Diana" w:date="2019-02-04T10:09:00Z"/>
                <w:rFonts w:ascii="Calibri" w:hAnsi="Calibri" w:cs="Calibri"/>
                <w:color w:val="000000"/>
                <w:sz w:val="16"/>
                <w:szCs w:val="16"/>
                <w:lang w:eastAsia="en-US"/>
              </w:rPr>
            </w:pPr>
            <w:ins w:id="7710" w:author="Machado, Diana" w:date="2019-02-04T10:09:00Z">
              <w:r w:rsidRPr="00C722A9">
                <w:rPr>
                  <w:rFonts w:ascii="Calibri" w:hAnsi="Calibri" w:cs="Calibri"/>
                  <w:color w:val="000000"/>
                  <w:sz w:val="16"/>
                  <w:szCs w:val="16"/>
                  <w:lang w:eastAsia="en-US"/>
                </w:rPr>
                <w:t xml:space="preserve">25,733,37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11" w:author="Machado, Diana" w:date="2019-02-04T10:09:00Z"/>
                <w:rFonts w:ascii="Calibri" w:hAnsi="Calibri" w:cs="Calibri"/>
                <w:color w:val="000000"/>
                <w:sz w:val="16"/>
                <w:szCs w:val="16"/>
                <w:lang w:eastAsia="en-US"/>
              </w:rPr>
            </w:pPr>
            <w:ins w:id="7712"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13" w:author="Machado, Diana" w:date="2019-02-04T10:09:00Z"/>
                <w:rFonts w:ascii="Calibri" w:hAnsi="Calibri" w:cs="Calibri"/>
                <w:color w:val="000000"/>
                <w:sz w:val="16"/>
                <w:szCs w:val="16"/>
                <w:lang w:eastAsia="en-US"/>
              </w:rPr>
            </w:pPr>
            <w:ins w:id="7714" w:author="Machado, Diana" w:date="2019-02-04T10:09:00Z">
              <w:r w:rsidRPr="00C722A9">
                <w:rPr>
                  <w:rFonts w:ascii="Calibri" w:hAnsi="Calibri" w:cs="Calibri"/>
                  <w:color w:val="000000"/>
                  <w:sz w:val="16"/>
                  <w:szCs w:val="16"/>
                  <w:lang w:eastAsia="en-US"/>
                </w:rPr>
                <w:t xml:space="preserve">76,403,5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15" w:author="Machado, Diana" w:date="2019-02-04T10:09:00Z"/>
                <w:rFonts w:ascii="Calibri" w:hAnsi="Calibri" w:cs="Calibri"/>
                <w:color w:val="000000"/>
                <w:sz w:val="16"/>
                <w:szCs w:val="16"/>
                <w:lang w:eastAsia="en-US"/>
              </w:rPr>
            </w:pPr>
            <w:ins w:id="7716"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77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718" w:author="Machado, Diana" w:date="2019-02-04T10:09:00Z"/>
                <w:rFonts w:ascii="Calibri" w:hAnsi="Calibri" w:cs="Calibri"/>
                <w:color w:val="000000"/>
                <w:sz w:val="16"/>
                <w:szCs w:val="16"/>
                <w:lang w:eastAsia="en-US"/>
              </w:rPr>
            </w:pPr>
            <w:ins w:id="7719" w:author="Machado, Diana" w:date="2019-02-04T10:09:00Z">
              <w:r w:rsidRPr="00C722A9">
                <w:rPr>
                  <w:rFonts w:ascii="Calibri" w:hAnsi="Calibri" w:cs="Calibri"/>
                  <w:color w:val="000000"/>
                  <w:sz w:val="16"/>
                  <w:szCs w:val="16"/>
                  <w:lang w:eastAsia="en-US"/>
                </w:rPr>
                <w:t>328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20" w:author="Machado, Diana" w:date="2019-02-04T10:09:00Z"/>
                <w:rFonts w:ascii="Calibri" w:hAnsi="Calibri" w:cs="Calibri"/>
                <w:color w:val="000000"/>
                <w:sz w:val="16"/>
                <w:szCs w:val="16"/>
                <w:lang w:eastAsia="en-US"/>
              </w:rPr>
            </w:pPr>
            <w:ins w:id="7721" w:author="Machado, Diana" w:date="2019-02-04T10:09:00Z">
              <w:r w:rsidRPr="00C722A9">
                <w:rPr>
                  <w:rFonts w:ascii="Calibri" w:hAnsi="Calibri" w:cs="Calibri"/>
                  <w:color w:val="000000"/>
                  <w:sz w:val="16"/>
                  <w:szCs w:val="16"/>
                  <w:lang w:eastAsia="en-US"/>
                </w:rPr>
                <w:t xml:space="preserve">16,402,82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22" w:author="Machado, Diana" w:date="2019-02-04T10:09:00Z"/>
                <w:rFonts w:ascii="Calibri" w:hAnsi="Calibri" w:cs="Calibri"/>
                <w:color w:val="000000"/>
                <w:sz w:val="16"/>
                <w:szCs w:val="16"/>
                <w:lang w:eastAsia="en-US"/>
              </w:rPr>
            </w:pPr>
            <w:ins w:id="7723" w:author="Machado, Diana" w:date="2019-02-04T10:09:00Z">
              <w:r w:rsidRPr="00C722A9">
                <w:rPr>
                  <w:rFonts w:ascii="Calibri" w:hAnsi="Calibri" w:cs="Calibri"/>
                  <w:color w:val="000000"/>
                  <w:sz w:val="16"/>
                  <w:szCs w:val="16"/>
                  <w:lang w:eastAsia="en-US"/>
                </w:rPr>
                <w:t>0.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24" w:author="Machado, Diana" w:date="2019-02-04T10:09:00Z"/>
                <w:rFonts w:ascii="Calibri" w:hAnsi="Calibri" w:cs="Calibri"/>
                <w:color w:val="000000"/>
                <w:sz w:val="16"/>
                <w:szCs w:val="16"/>
                <w:lang w:eastAsia="en-US"/>
              </w:rPr>
            </w:pPr>
            <w:ins w:id="7725" w:author="Machado, Diana" w:date="2019-02-04T10:09:00Z">
              <w:r w:rsidRPr="00C722A9">
                <w:rPr>
                  <w:rFonts w:ascii="Calibri" w:hAnsi="Calibri" w:cs="Calibri"/>
                  <w:color w:val="000000"/>
                  <w:sz w:val="16"/>
                  <w:szCs w:val="16"/>
                  <w:lang w:eastAsia="en-US"/>
                </w:rPr>
                <w:t xml:space="preserve">7,891,7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26" w:author="Machado, Diana" w:date="2019-02-04T10:09:00Z"/>
                <w:rFonts w:ascii="Calibri" w:hAnsi="Calibri" w:cs="Calibri"/>
                <w:color w:val="000000"/>
                <w:sz w:val="16"/>
                <w:szCs w:val="16"/>
                <w:lang w:eastAsia="en-US"/>
              </w:rPr>
            </w:pPr>
            <w:ins w:id="7727"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28" w:author="Machado, Diana" w:date="2019-02-04T10:09:00Z"/>
                <w:rFonts w:ascii="Calibri" w:hAnsi="Calibri" w:cs="Calibri"/>
                <w:color w:val="000000"/>
                <w:sz w:val="16"/>
                <w:szCs w:val="16"/>
                <w:lang w:eastAsia="en-US"/>
              </w:rPr>
            </w:pPr>
            <w:ins w:id="77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30" w:author="Machado, Diana" w:date="2019-02-04T10:09:00Z"/>
                <w:rFonts w:ascii="Calibri" w:hAnsi="Calibri" w:cs="Calibri"/>
                <w:color w:val="000000"/>
                <w:sz w:val="16"/>
                <w:szCs w:val="16"/>
                <w:lang w:eastAsia="en-US"/>
              </w:rPr>
            </w:pPr>
            <w:ins w:id="77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32" w:author="Machado, Diana" w:date="2019-02-04T10:09:00Z"/>
                <w:rFonts w:ascii="Calibri" w:hAnsi="Calibri" w:cs="Calibri"/>
                <w:color w:val="000000"/>
                <w:sz w:val="16"/>
                <w:szCs w:val="16"/>
                <w:lang w:eastAsia="en-US"/>
              </w:rPr>
            </w:pPr>
            <w:ins w:id="7733" w:author="Machado, Diana" w:date="2019-02-04T10:09:00Z">
              <w:r w:rsidRPr="00C722A9">
                <w:rPr>
                  <w:rFonts w:ascii="Calibri" w:hAnsi="Calibri" w:cs="Calibri"/>
                  <w:color w:val="000000"/>
                  <w:sz w:val="16"/>
                  <w:szCs w:val="16"/>
                  <w:lang w:eastAsia="en-US"/>
                </w:rPr>
                <w:t xml:space="preserve">12,230,60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34" w:author="Machado, Diana" w:date="2019-02-04T10:09:00Z"/>
                <w:rFonts w:ascii="Calibri" w:hAnsi="Calibri" w:cs="Calibri"/>
                <w:color w:val="000000"/>
                <w:sz w:val="16"/>
                <w:szCs w:val="16"/>
                <w:lang w:eastAsia="en-US"/>
              </w:rPr>
            </w:pPr>
            <w:ins w:id="7735"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36" w:author="Machado, Diana" w:date="2019-02-04T10:09:00Z"/>
                <w:rFonts w:ascii="Calibri" w:hAnsi="Calibri" w:cs="Calibri"/>
                <w:color w:val="000000"/>
                <w:sz w:val="16"/>
                <w:szCs w:val="16"/>
                <w:lang w:eastAsia="en-US"/>
              </w:rPr>
            </w:pPr>
            <w:ins w:id="7737" w:author="Machado, Diana" w:date="2019-02-04T10:09:00Z">
              <w:r w:rsidRPr="00C722A9">
                <w:rPr>
                  <w:rFonts w:ascii="Calibri" w:hAnsi="Calibri" w:cs="Calibri"/>
                  <w:color w:val="000000"/>
                  <w:sz w:val="16"/>
                  <w:szCs w:val="16"/>
                  <w:lang w:eastAsia="en-US"/>
                </w:rPr>
                <w:t xml:space="preserve">36,525,1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38" w:author="Machado, Diana" w:date="2019-02-04T10:09:00Z"/>
                <w:rFonts w:ascii="Calibri" w:hAnsi="Calibri" w:cs="Calibri"/>
                <w:color w:val="000000"/>
                <w:sz w:val="16"/>
                <w:szCs w:val="16"/>
                <w:lang w:eastAsia="en-US"/>
              </w:rPr>
            </w:pPr>
            <w:ins w:id="7739"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77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741" w:author="Machado, Diana" w:date="2019-02-04T10:09:00Z"/>
                <w:rFonts w:ascii="Calibri" w:hAnsi="Calibri" w:cs="Calibri"/>
                <w:color w:val="000000"/>
                <w:sz w:val="16"/>
                <w:szCs w:val="16"/>
                <w:lang w:eastAsia="en-US"/>
              </w:rPr>
            </w:pPr>
            <w:ins w:id="7742" w:author="Machado, Diana" w:date="2019-02-04T10:09:00Z">
              <w:r w:rsidRPr="00C722A9">
                <w:rPr>
                  <w:rFonts w:ascii="Calibri" w:hAnsi="Calibri" w:cs="Calibri"/>
                  <w:color w:val="000000"/>
                  <w:sz w:val="16"/>
                  <w:szCs w:val="16"/>
                  <w:lang w:eastAsia="en-US"/>
                </w:rPr>
                <w:t>328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43" w:author="Machado, Diana" w:date="2019-02-04T10:09:00Z"/>
                <w:rFonts w:ascii="Calibri" w:hAnsi="Calibri" w:cs="Calibri"/>
                <w:color w:val="000000"/>
                <w:sz w:val="16"/>
                <w:szCs w:val="16"/>
                <w:lang w:eastAsia="en-US"/>
              </w:rPr>
            </w:pPr>
            <w:ins w:id="7744" w:author="Machado, Diana" w:date="2019-02-04T10:09:00Z">
              <w:r w:rsidRPr="00C722A9">
                <w:rPr>
                  <w:rFonts w:ascii="Calibri" w:hAnsi="Calibri" w:cs="Calibri"/>
                  <w:color w:val="000000"/>
                  <w:sz w:val="16"/>
                  <w:szCs w:val="16"/>
                  <w:lang w:eastAsia="en-US"/>
                </w:rPr>
                <w:t xml:space="preserve">50,316,28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45" w:author="Machado, Diana" w:date="2019-02-04T10:09:00Z"/>
                <w:rFonts w:ascii="Calibri" w:hAnsi="Calibri" w:cs="Calibri"/>
                <w:color w:val="000000"/>
                <w:sz w:val="16"/>
                <w:szCs w:val="16"/>
                <w:lang w:eastAsia="en-US"/>
              </w:rPr>
            </w:pPr>
            <w:ins w:id="7746" w:author="Machado, Diana" w:date="2019-02-04T10:09:00Z">
              <w:r w:rsidRPr="00C722A9">
                <w:rPr>
                  <w:rFonts w:ascii="Calibri" w:hAnsi="Calibri" w:cs="Calibri"/>
                  <w:color w:val="000000"/>
                  <w:sz w:val="16"/>
                  <w:szCs w:val="16"/>
                  <w:lang w:eastAsia="en-US"/>
                </w:rPr>
                <w:t>0.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47" w:author="Machado, Diana" w:date="2019-02-04T10:09:00Z"/>
                <w:rFonts w:ascii="Calibri" w:hAnsi="Calibri" w:cs="Calibri"/>
                <w:color w:val="000000"/>
                <w:sz w:val="16"/>
                <w:szCs w:val="16"/>
                <w:lang w:eastAsia="en-US"/>
              </w:rPr>
            </w:pPr>
            <w:ins w:id="7748" w:author="Machado, Diana" w:date="2019-02-04T10:09:00Z">
              <w:r w:rsidRPr="00C722A9">
                <w:rPr>
                  <w:rFonts w:ascii="Calibri" w:hAnsi="Calibri" w:cs="Calibri"/>
                  <w:color w:val="000000"/>
                  <w:sz w:val="16"/>
                  <w:szCs w:val="16"/>
                  <w:lang w:eastAsia="en-US"/>
                </w:rPr>
                <w:t xml:space="preserve">27,756,35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49" w:author="Machado, Diana" w:date="2019-02-04T10:09:00Z"/>
                <w:rFonts w:ascii="Calibri" w:hAnsi="Calibri" w:cs="Calibri"/>
                <w:color w:val="000000"/>
                <w:sz w:val="16"/>
                <w:szCs w:val="16"/>
                <w:lang w:eastAsia="en-US"/>
              </w:rPr>
            </w:pPr>
            <w:ins w:id="7750"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51" w:author="Machado, Diana" w:date="2019-02-04T10:09:00Z"/>
                <w:rFonts w:ascii="Calibri" w:hAnsi="Calibri" w:cs="Calibri"/>
                <w:color w:val="000000"/>
                <w:sz w:val="16"/>
                <w:szCs w:val="16"/>
                <w:lang w:eastAsia="en-US"/>
              </w:rPr>
            </w:pPr>
            <w:ins w:id="77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53" w:author="Machado, Diana" w:date="2019-02-04T10:09:00Z"/>
                <w:rFonts w:ascii="Calibri" w:hAnsi="Calibri" w:cs="Calibri"/>
                <w:color w:val="000000"/>
                <w:sz w:val="16"/>
                <w:szCs w:val="16"/>
                <w:lang w:eastAsia="en-US"/>
              </w:rPr>
            </w:pPr>
            <w:ins w:id="77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55" w:author="Machado, Diana" w:date="2019-02-04T10:09:00Z"/>
                <w:rFonts w:ascii="Calibri" w:hAnsi="Calibri" w:cs="Calibri"/>
                <w:color w:val="000000"/>
                <w:sz w:val="16"/>
                <w:szCs w:val="16"/>
                <w:lang w:eastAsia="en-US"/>
              </w:rPr>
            </w:pPr>
            <w:ins w:id="7756" w:author="Machado, Diana" w:date="2019-02-04T10:09:00Z">
              <w:r w:rsidRPr="00C722A9">
                <w:rPr>
                  <w:rFonts w:ascii="Calibri" w:hAnsi="Calibri" w:cs="Calibri"/>
                  <w:color w:val="000000"/>
                  <w:sz w:val="16"/>
                  <w:szCs w:val="16"/>
                  <w:lang w:eastAsia="en-US"/>
                </w:rPr>
                <w:t xml:space="preserve">50,849,41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57" w:author="Machado, Diana" w:date="2019-02-04T10:09:00Z"/>
                <w:rFonts w:ascii="Calibri" w:hAnsi="Calibri" w:cs="Calibri"/>
                <w:color w:val="000000"/>
                <w:sz w:val="16"/>
                <w:szCs w:val="16"/>
                <w:lang w:eastAsia="en-US"/>
              </w:rPr>
            </w:pPr>
            <w:ins w:id="7758" w:author="Machado, Diana" w:date="2019-02-04T10:09:00Z">
              <w:r w:rsidRPr="00C722A9">
                <w:rPr>
                  <w:rFonts w:ascii="Calibri" w:hAnsi="Calibri" w:cs="Calibri"/>
                  <w:color w:val="000000"/>
                  <w:sz w:val="16"/>
                  <w:szCs w:val="16"/>
                  <w:lang w:eastAsia="en-US"/>
                </w:rPr>
                <w:t>0.4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59" w:author="Machado, Diana" w:date="2019-02-04T10:09:00Z"/>
                <w:rFonts w:ascii="Calibri" w:hAnsi="Calibri" w:cs="Calibri"/>
                <w:color w:val="000000"/>
                <w:sz w:val="16"/>
                <w:szCs w:val="16"/>
                <w:lang w:eastAsia="en-US"/>
              </w:rPr>
            </w:pPr>
            <w:ins w:id="7760" w:author="Machado, Diana" w:date="2019-02-04T10:09:00Z">
              <w:r w:rsidRPr="00C722A9">
                <w:rPr>
                  <w:rFonts w:ascii="Calibri" w:hAnsi="Calibri" w:cs="Calibri"/>
                  <w:color w:val="000000"/>
                  <w:sz w:val="16"/>
                  <w:szCs w:val="16"/>
                  <w:lang w:eastAsia="en-US"/>
                </w:rPr>
                <w:t xml:space="preserve">128,922,0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61" w:author="Machado, Diana" w:date="2019-02-04T10:09:00Z"/>
                <w:rFonts w:ascii="Calibri" w:hAnsi="Calibri" w:cs="Calibri"/>
                <w:color w:val="000000"/>
                <w:sz w:val="16"/>
                <w:szCs w:val="16"/>
                <w:lang w:eastAsia="en-US"/>
              </w:rPr>
            </w:pPr>
            <w:ins w:id="7762" w:author="Machado, Diana" w:date="2019-02-04T10:09:00Z">
              <w:r w:rsidRPr="00C722A9">
                <w:rPr>
                  <w:rFonts w:ascii="Calibri" w:hAnsi="Calibri" w:cs="Calibri"/>
                  <w:color w:val="000000"/>
                  <w:sz w:val="16"/>
                  <w:szCs w:val="16"/>
                  <w:lang w:eastAsia="en-US"/>
                </w:rPr>
                <w:t>0.40%</w:t>
              </w:r>
            </w:ins>
          </w:p>
        </w:tc>
      </w:tr>
      <w:tr w:rsidR="00741D6D" w:rsidRPr="00C722A9" w:rsidTr="00331AF4">
        <w:trPr>
          <w:trHeight w:hRule="exact" w:val="216"/>
          <w:ins w:id="77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764" w:author="Machado, Diana" w:date="2019-02-04T10:09:00Z"/>
                <w:rFonts w:ascii="Calibri" w:hAnsi="Calibri" w:cs="Calibri"/>
                <w:color w:val="000000"/>
                <w:sz w:val="16"/>
                <w:szCs w:val="16"/>
                <w:lang w:eastAsia="en-US"/>
              </w:rPr>
            </w:pPr>
            <w:ins w:id="7765" w:author="Machado, Diana" w:date="2019-02-04T10:09:00Z">
              <w:r w:rsidRPr="00C722A9">
                <w:rPr>
                  <w:rFonts w:ascii="Calibri" w:hAnsi="Calibri" w:cs="Calibri"/>
                  <w:color w:val="000000"/>
                  <w:sz w:val="16"/>
                  <w:szCs w:val="16"/>
                  <w:lang w:eastAsia="en-US"/>
                </w:rPr>
                <w:t>328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66" w:author="Machado, Diana" w:date="2019-02-04T10:09:00Z"/>
                <w:rFonts w:ascii="Calibri" w:hAnsi="Calibri" w:cs="Calibri"/>
                <w:color w:val="000000"/>
                <w:sz w:val="16"/>
                <w:szCs w:val="16"/>
                <w:lang w:eastAsia="en-US"/>
              </w:rPr>
            </w:pPr>
            <w:ins w:id="7767" w:author="Machado, Diana" w:date="2019-02-04T10:09:00Z">
              <w:r w:rsidRPr="00C722A9">
                <w:rPr>
                  <w:rFonts w:ascii="Calibri" w:hAnsi="Calibri" w:cs="Calibri"/>
                  <w:color w:val="000000"/>
                  <w:sz w:val="16"/>
                  <w:szCs w:val="16"/>
                  <w:lang w:eastAsia="en-US"/>
                </w:rPr>
                <w:t xml:space="preserve">49,531,46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68" w:author="Machado, Diana" w:date="2019-02-04T10:09:00Z"/>
                <w:rFonts w:ascii="Calibri" w:hAnsi="Calibri" w:cs="Calibri"/>
                <w:color w:val="000000"/>
                <w:sz w:val="16"/>
                <w:szCs w:val="16"/>
                <w:lang w:eastAsia="en-US"/>
              </w:rPr>
            </w:pPr>
            <w:ins w:id="7769" w:author="Machado, Diana" w:date="2019-02-04T10:09:00Z">
              <w:r w:rsidRPr="00C722A9">
                <w:rPr>
                  <w:rFonts w:ascii="Calibri" w:hAnsi="Calibri" w:cs="Calibri"/>
                  <w:color w:val="000000"/>
                  <w:sz w:val="16"/>
                  <w:szCs w:val="16"/>
                  <w:lang w:eastAsia="en-US"/>
                </w:rPr>
                <w:t>0.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70" w:author="Machado, Diana" w:date="2019-02-04T10:09:00Z"/>
                <w:rFonts w:ascii="Calibri" w:hAnsi="Calibri" w:cs="Calibri"/>
                <w:color w:val="000000"/>
                <w:sz w:val="16"/>
                <w:szCs w:val="16"/>
                <w:lang w:eastAsia="en-US"/>
              </w:rPr>
            </w:pPr>
            <w:ins w:id="7771" w:author="Machado, Diana" w:date="2019-02-04T10:09:00Z">
              <w:r w:rsidRPr="00C722A9">
                <w:rPr>
                  <w:rFonts w:ascii="Calibri" w:hAnsi="Calibri" w:cs="Calibri"/>
                  <w:color w:val="000000"/>
                  <w:sz w:val="16"/>
                  <w:szCs w:val="16"/>
                  <w:lang w:eastAsia="en-US"/>
                </w:rPr>
                <w:t xml:space="preserve">28,692,8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72" w:author="Machado, Diana" w:date="2019-02-04T10:09:00Z"/>
                <w:rFonts w:ascii="Calibri" w:hAnsi="Calibri" w:cs="Calibri"/>
                <w:color w:val="000000"/>
                <w:sz w:val="16"/>
                <w:szCs w:val="16"/>
                <w:lang w:eastAsia="en-US"/>
              </w:rPr>
            </w:pPr>
            <w:ins w:id="7773"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74" w:author="Machado, Diana" w:date="2019-02-04T10:09:00Z"/>
                <w:rFonts w:ascii="Calibri" w:hAnsi="Calibri" w:cs="Calibri"/>
                <w:color w:val="000000"/>
                <w:sz w:val="16"/>
                <w:szCs w:val="16"/>
                <w:lang w:eastAsia="en-US"/>
              </w:rPr>
            </w:pPr>
            <w:ins w:id="777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76" w:author="Machado, Diana" w:date="2019-02-04T10:09:00Z"/>
                <w:rFonts w:ascii="Calibri" w:hAnsi="Calibri" w:cs="Calibri"/>
                <w:color w:val="000000"/>
                <w:sz w:val="16"/>
                <w:szCs w:val="16"/>
                <w:lang w:eastAsia="en-US"/>
              </w:rPr>
            </w:pPr>
            <w:ins w:id="777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78" w:author="Machado, Diana" w:date="2019-02-04T10:09:00Z"/>
                <w:rFonts w:ascii="Calibri" w:hAnsi="Calibri" w:cs="Calibri"/>
                <w:color w:val="000000"/>
                <w:sz w:val="16"/>
                <w:szCs w:val="16"/>
                <w:lang w:eastAsia="en-US"/>
              </w:rPr>
            </w:pPr>
            <w:ins w:id="7779" w:author="Machado, Diana" w:date="2019-02-04T10:09:00Z">
              <w:r w:rsidRPr="00C722A9">
                <w:rPr>
                  <w:rFonts w:ascii="Calibri" w:hAnsi="Calibri" w:cs="Calibri"/>
                  <w:color w:val="000000"/>
                  <w:sz w:val="16"/>
                  <w:szCs w:val="16"/>
                  <w:lang w:eastAsia="en-US"/>
                </w:rPr>
                <w:t xml:space="preserve">59,888,8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80" w:author="Machado, Diana" w:date="2019-02-04T10:09:00Z"/>
                <w:rFonts w:ascii="Calibri" w:hAnsi="Calibri" w:cs="Calibri"/>
                <w:color w:val="000000"/>
                <w:sz w:val="16"/>
                <w:szCs w:val="16"/>
                <w:lang w:eastAsia="en-US"/>
              </w:rPr>
            </w:pPr>
            <w:ins w:id="7781" w:author="Machado, Diana" w:date="2019-02-04T10:09:00Z">
              <w:r w:rsidRPr="00C722A9">
                <w:rPr>
                  <w:rFonts w:ascii="Calibri" w:hAnsi="Calibri" w:cs="Calibri"/>
                  <w:color w:val="000000"/>
                  <w:sz w:val="16"/>
                  <w:szCs w:val="16"/>
                  <w:lang w:eastAsia="en-US"/>
                </w:rPr>
                <w:t>0.4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82" w:author="Machado, Diana" w:date="2019-02-04T10:09:00Z"/>
                <w:rFonts w:ascii="Calibri" w:hAnsi="Calibri" w:cs="Calibri"/>
                <w:color w:val="000000"/>
                <w:sz w:val="16"/>
                <w:szCs w:val="16"/>
                <w:lang w:eastAsia="en-US"/>
              </w:rPr>
            </w:pPr>
            <w:ins w:id="7783" w:author="Machado, Diana" w:date="2019-02-04T10:09:00Z">
              <w:r w:rsidRPr="00C722A9">
                <w:rPr>
                  <w:rFonts w:ascii="Calibri" w:hAnsi="Calibri" w:cs="Calibri"/>
                  <w:color w:val="000000"/>
                  <w:sz w:val="16"/>
                  <w:szCs w:val="16"/>
                  <w:lang w:eastAsia="en-US"/>
                </w:rPr>
                <w:t xml:space="preserve">138,113,2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84" w:author="Machado, Diana" w:date="2019-02-04T10:09:00Z"/>
                <w:rFonts w:ascii="Calibri" w:hAnsi="Calibri" w:cs="Calibri"/>
                <w:color w:val="000000"/>
                <w:sz w:val="16"/>
                <w:szCs w:val="16"/>
                <w:lang w:eastAsia="en-US"/>
              </w:rPr>
            </w:pPr>
            <w:ins w:id="7785" w:author="Machado, Diana" w:date="2019-02-04T10:09:00Z">
              <w:r w:rsidRPr="00C722A9">
                <w:rPr>
                  <w:rFonts w:ascii="Calibri" w:hAnsi="Calibri" w:cs="Calibri"/>
                  <w:color w:val="000000"/>
                  <w:sz w:val="16"/>
                  <w:szCs w:val="16"/>
                  <w:lang w:eastAsia="en-US"/>
                </w:rPr>
                <w:t>0.43%</w:t>
              </w:r>
            </w:ins>
          </w:p>
        </w:tc>
      </w:tr>
      <w:tr w:rsidR="00741D6D" w:rsidRPr="00C722A9" w:rsidTr="00331AF4">
        <w:trPr>
          <w:trHeight w:hRule="exact" w:val="216"/>
          <w:ins w:id="77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787" w:author="Machado, Diana" w:date="2019-02-04T10:09:00Z"/>
                <w:rFonts w:ascii="Calibri" w:hAnsi="Calibri" w:cs="Calibri"/>
                <w:color w:val="000000"/>
                <w:sz w:val="16"/>
                <w:szCs w:val="16"/>
                <w:lang w:eastAsia="en-US"/>
              </w:rPr>
            </w:pPr>
            <w:ins w:id="7788" w:author="Machado, Diana" w:date="2019-02-04T10:09:00Z">
              <w:r w:rsidRPr="00C722A9">
                <w:rPr>
                  <w:rFonts w:ascii="Calibri" w:hAnsi="Calibri" w:cs="Calibri"/>
                  <w:color w:val="000000"/>
                  <w:sz w:val="16"/>
                  <w:szCs w:val="16"/>
                  <w:lang w:eastAsia="en-US"/>
                </w:rPr>
                <w:t>328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89" w:author="Machado, Diana" w:date="2019-02-04T10:09:00Z"/>
                <w:rFonts w:ascii="Calibri" w:hAnsi="Calibri" w:cs="Calibri"/>
                <w:color w:val="000000"/>
                <w:sz w:val="16"/>
                <w:szCs w:val="16"/>
                <w:lang w:eastAsia="en-US"/>
              </w:rPr>
            </w:pPr>
            <w:ins w:id="7790" w:author="Machado, Diana" w:date="2019-02-04T10:09:00Z">
              <w:r w:rsidRPr="00C722A9">
                <w:rPr>
                  <w:rFonts w:ascii="Calibri" w:hAnsi="Calibri" w:cs="Calibri"/>
                  <w:color w:val="000000"/>
                  <w:sz w:val="16"/>
                  <w:szCs w:val="16"/>
                  <w:lang w:eastAsia="en-US"/>
                </w:rPr>
                <w:t xml:space="preserve">92,330,20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91" w:author="Machado, Diana" w:date="2019-02-04T10:09:00Z"/>
                <w:rFonts w:ascii="Calibri" w:hAnsi="Calibri" w:cs="Calibri"/>
                <w:color w:val="000000"/>
                <w:sz w:val="16"/>
                <w:szCs w:val="16"/>
                <w:lang w:eastAsia="en-US"/>
              </w:rPr>
            </w:pPr>
            <w:ins w:id="7792" w:author="Machado, Diana" w:date="2019-02-04T10:09:00Z">
              <w:r w:rsidRPr="00C722A9">
                <w:rPr>
                  <w:rFonts w:ascii="Calibri" w:hAnsi="Calibri" w:cs="Calibri"/>
                  <w:color w:val="000000"/>
                  <w:sz w:val="16"/>
                  <w:szCs w:val="16"/>
                  <w:lang w:eastAsia="en-US"/>
                </w:rPr>
                <w:t>1.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93" w:author="Machado, Diana" w:date="2019-02-04T10:09:00Z"/>
                <w:rFonts w:ascii="Calibri" w:hAnsi="Calibri" w:cs="Calibri"/>
                <w:color w:val="000000"/>
                <w:sz w:val="16"/>
                <w:szCs w:val="16"/>
                <w:lang w:eastAsia="en-US"/>
              </w:rPr>
            </w:pPr>
            <w:ins w:id="7794" w:author="Machado, Diana" w:date="2019-02-04T10:09:00Z">
              <w:r w:rsidRPr="00C722A9">
                <w:rPr>
                  <w:rFonts w:ascii="Calibri" w:hAnsi="Calibri" w:cs="Calibri"/>
                  <w:color w:val="000000"/>
                  <w:sz w:val="16"/>
                  <w:szCs w:val="16"/>
                  <w:lang w:eastAsia="en-US"/>
                </w:rPr>
                <w:t xml:space="preserve">36,193,59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95" w:author="Machado, Diana" w:date="2019-02-04T10:09:00Z"/>
                <w:rFonts w:ascii="Calibri" w:hAnsi="Calibri" w:cs="Calibri"/>
                <w:color w:val="000000"/>
                <w:sz w:val="16"/>
                <w:szCs w:val="16"/>
                <w:lang w:eastAsia="en-US"/>
              </w:rPr>
            </w:pPr>
            <w:ins w:id="7796" w:author="Machado, Diana" w:date="2019-02-04T10:09:00Z">
              <w:r w:rsidRPr="00C722A9">
                <w:rPr>
                  <w:rFonts w:ascii="Calibri" w:hAnsi="Calibri" w:cs="Calibri"/>
                  <w:color w:val="000000"/>
                  <w:sz w:val="16"/>
                  <w:szCs w:val="16"/>
                  <w:lang w:eastAsia="en-US"/>
                </w:rPr>
                <w:t>0.3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97" w:author="Machado, Diana" w:date="2019-02-04T10:09:00Z"/>
                <w:rFonts w:ascii="Calibri" w:hAnsi="Calibri" w:cs="Calibri"/>
                <w:color w:val="000000"/>
                <w:sz w:val="16"/>
                <w:szCs w:val="16"/>
                <w:lang w:eastAsia="en-US"/>
              </w:rPr>
            </w:pPr>
            <w:ins w:id="779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99" w:author="Machado, Diana" w:date="2019-02-04T10:09:00Z"/>
                <w:rFonts w:ascii="Calibri" w:hAnsi="Calibri" w:cs="Calibri"/>
                <w:color w:val="000000"/>
                <w:sz w:val="16"/>
                <w:szCs w:val="16"/>
                <w:lang w:eastAsia="en-US"/>
              </w:rPr>
            </w:pPr>
            <w:ins w:id="780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01" w:author="Machado, Diana" w:date="2019-02-04T10:09:00Z"/>
                <w:rFonts w:ascii="Calibri" w:hAnsi="Calibri" w:cs="Calibri"/>
                <w:color w:val="000000"/>
                <w:sz w:val="16"/>
                <w:szCs w:val="16"/>
                <w:lang w:eastAsia="en-US"/>
              </w:rPr>
            </w:pPr>
            <w:ins w:id="7802" w:author="Machado, Diana" w:date="2019-02-04T10:09:00Z">
              <w:r w:rsidRPr="00C722A9">
                <w:rPr>
                  <w:rFonts w:ascii="Calibri" w:hAnsi="Calibri" w:cs="Calibri"/>
                  <w:color w:val="000000"/>
                  <w:sz w:val="16"/>
                  <w:szCs w:val="16"/>
                  <w:lang w:eastAsia="en-US"/>
                </w:rPr>
                <w:t xml:space="preserve">68,173,05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03" w:author="Machado, Diana" w:date="2019-02-04T10:09:00Z"/>
                <w:rFonts w:ascii="Calibri" w:hAnsi="Calibri" w:cs="Calibri"/>
                <w:color w:val="000000"/>
                <w:sz w:val="16"/>
                <w:szCs w:val="16"/>
                <w:lang w:eastAsia="en-US"/>
              </w:rPr>
            </w:pPr>
            <w:ins w:id="7804"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05" w:author="Machado, Diana" w:date="2019-02-04T10:09:00Z"/>
                <w:rFonts w:ascii="Calibri" w:hAnsi="Calibri" w:cs="Calibri"/>
                <w:color w:val="000000"/>
                <w:sz w:val="16"/>
                <w:szCs w:val="16"/>
                <w:lang w:eastAsia="en-US"/>
              </w:rPr>
            </w:pPr>
            <w:ins w:id="7806" w:author="Machado, Diana" w:date="2019-02-04T10:09:00Z">
              <w:r w:rsidRPr="00C722A9">
                <w:rPr>
                  <w:rFonts w:ascii="Calibri" w:hAnsi="Calibri" w:cs="Calibri"/>
                  <w:color w:val="000000"/>
                  <w:sz w:val="16"/>
                  <w:szCs w:val="16"/>
                  <w:lang w:eastAsia="en-US"/>
                </w:rPr>
                <w:t xml:space="preserve">196,696,8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07" w:author="Machado, Diana" w:date="2019-02-04T10:09:00Z"/>
                <w:rFonts w:ascii="Calibri" w:hAnsi="Calibri" w:cs="Calibri"/>
                <w:color w:val="000000"/>
                <w:sz w:val="16"/>
                <w:szCs w:val="16"/>
                <w:lang w:eastAsia="en-US"/>
              </w:rPr>
            </w:pPr>
            <w:ins w:id="7808" w:author="Machado, Diana" w:date="2019-02-04T10:09:00Z">
              <w:r w:rsidRPr="00C722A9">
                <w:rPr>
                  <w:rFonts w:ascii="Calibri" w:hAnsi="Calibri" w:cs="Calibri"/>
                  <w:color w:val="000000"/>
                  <w:sz w:val="16"/>
                  <w:szCs w:val="16"/>
                  <w:lang w:eastAsia="en-US"/>
                </w:rPr>
                <w:t>0.61%</w:t>
              </w:r>
            </w:ins>
          </w:p>
        </w:tc>
      </w:tr>
      <w:tr w:rsidR="00741D6D" w:rsidRPr="00C722A9" w:rsidTr="00331AF4">
        <w:trPr>
          <w:trHeight w:hRule="exact" w:val="216"/>
          <w:ins w:id="78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810" w:author="Machado, Diana" w:date="2019-02-04T10:09:00Z"/>
                <w:rFonts w:ascii="Calibri" w:hAnsi="Calibri" w:cs="Calibri"/>
                <w:color w:val="000000"/>
                <w:sz w:val="16"/>
                <w:szCs w:val="16"/>
                <w:lang w:eastAsia="en-US"/>
              </w:rPr>
            </w:pPr>
            <w:ins w:id="7811" w:author="Machado, Diana" w:date="2019-02-04T10:09:00Z">
              <w:r w:rsidRPr="00C722A9">
                <w:rPr>
                  <w:rFonts w:ascii="Calibri" w:hAnsi="Calibri" w:cs="Calibri"/>
                  <w:color w:val="000000"/>
                  <w:sz w:val="16"/>
                  <w:szCs w:val="16"/>
                  <w:lang w:eastAsia="en-US"/>
                </w:rPr>
                <w:t>328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12" w:author="Machado, Diana" w:date="2019-02-04T10:09:00Z"/>
                <w:rFonts w:ascii="Calibri" w:hAnsi="Calibri" w:cs="Calibri"/>
                <w:color w:val="000000"/>
                <w:sz w:val="16"/>
                <w:szCs w:val="16"/>
                <w:lang w:eastAsia="en-US"/>
              </w:rPr>
            </w:pPr>
            <w:ins w:id="7813" w:author="Machado, Diana" w:date="2019-02-04T10:09:00Z">
              <w:r w:rsidRPr="00C722A9">
                <w:rPr>
                  <w:rFonts w:ascii="Calibri" w:hAnsi="Calibri" w:cs="Calibri"/>
                  <w:color w:val="000000"/>
                  <w:sz w:val="16"/>
                  <w:szCs w:val="16"/>
                  <w:lang w:eastAsia="en-US"/>
                </w:rPr>
                <w:t xml:space="preserve">25,950,33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14" w:author="Machado, Diana" w:date="2019-02-04T10:09:00Z"/>
                <w:rFonts w:ascii="Calibri" w:hAnsi="Calibri" w:cs="Calibri"/>
                <w:color w:val="000000"/>
                <w:sz w:val="16"/>
                <w:szCs w:val="16"/>
                <w:lang w:eastAsia="en-US"/>
              </w:rPr>
            </w:pPr>
            <w:ins w:id="7815" w:author="Machado, Diana" w:date="2019-02-04T10:09:00Z">
              <w:r w:rsidRPr="00C722A9">
                <w:rPr>
                  <w:rFonts w:ascii="Calibri" w:hAnsi="Calibri" w:cs="Calibri"/>
                  <w:color w:val="000000"/>
                  <w:sz w:val="16"/>
                  <w:szCs w:val="16"/>
                  <w:lang w:eastAsia="en-US"/>
                </w:rPr>
                <w:t>0.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16" w:author="Machado, Diana" w:date="2019-02-04T10:09:00Z"/>
                <w:rFonts w:ascii="Calibri" w:hAnsi="Calibri" w:cs="Calibri"/>
                <w:color w:val="000000"/>
                <w:sz w:val="16"/>
                <w:szCs w:val="16"/>
                <w:lang w:eastAsia="en-US"/>
              </w:rPr>
            </w:pPr>
            <w:ins w:id="7817" w:author="Machado, Diana" w:date="2019-02-04T10:09:00Z">
              <w:r w:rsidRPr="00C722A9">
                <w:rPr>
                  <w:rFonts w:ascii="Calibri" w:hAnsi="Calibri" w:cs="Calibri"/>
                  <w:color w:val="000000"/>
                  <w:sz w:val="16"/>
                  <w:szCs w:val="16"/>
                  <w:lang w:eastAsia="en-US"/>
                </w:rPr>
                <w:t xml:space="preserve">12,204,33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18" w:author="Machado, Diana" w:date="2019-02-04T10:09:00Z"/>
                <w:rFonts w:ascii="Calibri" w:hAnsi="Calibri" w:cs="Calibri"/>
                <w:color w:val="000000"/>
                <w:sz w:val="16"/>
                <w:szCs w:val="16"/>
                <w:lang w:eastAsia="en-US"/>
              </w:rPr>
            </w:pPr>
            <w:ins w:id="7819"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20" w:author="Machado, Diana" w:date="2019-02-04T10:09:00Z"/>
                <w:rFonts w:ascii="Calibri" w:hAnsi="Calibri" w:cs="Calibri"/>
                <w:color w:val="000000"/>
                <w:sz w:val="16"/>
                <w:szCs w:val="16"/>
                <w:lang w:eastAsia="en-US"/>
              </w:rPr>
            </w:pPr>
            <w:ins w:id="782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22" w:author="Machado, Diana" w:date="2019-02-04T10:09:00Z"/>
                <w:rFonts w:ascii="Calibri" w:hAnsi="Calibri" w:cs="Calibri"/>
                <w:color w:val="000000"/>
                <w:sz w:val="16"/>
                <w:szCs w:val="16"/>
                <w:lang w:eastAsia="en-US"/>
              </w:rPr>
            </w:pPr>
            <w:ins w:id="782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24" w:author="Machado, Diana" w:date="2019-02-04T10:09:00Z"/>
                <w:rFonts w:ascii="Calibri" w:hAnsi="Calibri" w:cs="Calibri"/>
                <w:color w:val="000000"/>
                <w:sz w:val="16"/>
                <w:szCs w:val="16"/>
                <w:lang w:eastAsia="en-US"/>
              </w:rPr>
            </w:pPr>
            <w:ins w:id="7825" w:author="Machado, Diana" w:date="2019-02-04T10:09:00Z">
              <w:r w:rsidRPr="00C722A9">
                <w:rPr>
                  <w:rFonts w:ascii="Calibri" w:hAnsi="Calibri" w:cs="Calibri"/>
                  <w:color w:val="000000"/>
                  <w:sz w:val="16"/>
                  <w:szCs w:val="16"/>
                  <w:lang w:eastAsia="en-US"/>
                </w:rPr>
                <w:t xml:space="preserve">21,848,85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26" w:author="Machado, Diana" w:date="2019-02-04T10:09:00Z"/>
                <w:rFonts w:ascii="Calibri" w:hAnsi="Calibri" w:cs="Calibri"/>
                <w:color w:val="000000"/>
                <w:sz w:val="16"/>
                <w:szCs w:val="16"/>
                <w:lang w:eastAsia="en-US"/>
              </w:rPr>
            </w:pPr>
            <w:ins w:id="7827"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28" w:author="Machado, Diana" w:date="2019-02-04T10:09:00Z"/>
                <w:rFonts w:ascii="Calibri" w:hAnsi="Calibri" w:cs="Calibri"/>
                <w:color w:val="000000"/>
                <w:sz w:val="16"/>
                <w:szCs w:val="16"/>
                <w:lang w:eastAsia="en-US"/>
              </w:rPr>
            </w:pPr>
            <w:ins w:id="7829" w:author="Machado, Diana" w:date="2019-02-04T10:09:00Z">
              <w:r w:rsidRPr="00C722A9">
                <w:rPr>
                  <w:rFonts w:ascii="Calibri" w:hAnsi="Calibri" w:cs="Calibri"/>
                  <w:color w:val="000000"/>
                  <w:sz w:val="16"/>
                  <w:szCs w:val="16"/>
                  <w:lang w:eastAsia="en-US"/>
                </w:rPr>
                <w:t xml:space="preserve">60,003,5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30" w:author="Machado, Diana" w:date="2019-02-04T10:09:00Z"/>
                <w:rFonts w:ascii="Calibri" w:hAnsi="Calibri" w:cs="Calibri"/>
                <w:color w:val="000000"/>
                <w:sz w:val="16"/>
                <w:szCs w:val="16"/>
                <w:lang w:eastAsia="en-US"/>
              </w:rPr>
            </w:pPr>
            <w:ins w:id="7831"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78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833" w:author="Machado, Diana" w:date="2019-02-04T10:09:00Z"/>
                <w:rFonts w:ascii="Calibri" w:hAnsi="Calibri" w:cs="Calibri"/>
                <w:color w:val="000000"/>
                <w:sz w:val="16"/>
                <w:szCs w:val="16"/>
                <w:lang w:eastAsia="en-US"/>
              </w:rPr>
            </w:pPr>
            <w:ins w:id="7834" w:author="Machado, Diana" w:date="2019-02-04T10:09:00Z">
              <w:r w:rsidRPr="00C722A9">
                <w:rPr>
                  <w:rFonts w:ascii="Calibri" w:hAnsi="Calibri" w:cs="Calibri"/>
                  <w:color w:val="000000"/>
                  <w:sz w:val="16"/>
                  <w:szCs w:val="16"/>
                  <w:lang w:eastAsia="en-US"/>
                </w:rPr>
                <w:t>329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35" w:author="Machado, Diana" w:date="2019-02-04T10:09:00Z"/>
                <w:rFonts w:ascii="Calibri" w:hAnsi="Calibri" w:cs="Calibri"/>
                <w:color w:val="000000"/>
                <w:sz w:val="16"/>
                <w:szCs w:val="16"/>
                <w:lang w:eastAsia="en-US"/>
              </w:rPr>
            </w:pPr>
            <w:ins w:id="783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37" w:author="Machado, Diana" w:date="2019-02-04T10:09:00Z"/>
                <w:rFonts w:ascii="Calibri" w:hAnsi="Calibri" w:cs="Calibri"/>
                <w:color w:val="000000"/>
                <w:sz w:val="16"/>
                <w:szCs w:val="16"/>
                <w:lang w:eastAsia="en-US"/>
              </w:rPr>
            </w:pPr>
            <w:ins w:id="783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39" w:author="Machado, Diana" w:date="2019-02-04T10:09:00Z"/>
                <w:rFonts w:ascii="Calibri" w:hAnsi="Calibri" w:cs="Calibri"/>
                <w:color w:val="000000"/>
                <w:sz w:val="16"/>
                <w:szCs w:val="16"/>
                <w:lang w:eastAsia="en-US"/>
              </w:rPr>
            </w:pPr>
            <w:ins w:id="7840" w:author="Machado, Diana" w:date="2019-02-04T10:09:00Z">
              <w:r w:rsidRPr="00C722A9">
                <w:rPr>
                  <w:rFonts w:ascii="Calibri" w:hAnsi="Calibri" w:cs="Calibri"/>
                  <w:color w:val="000000"/>
                  <w:sz w:val="16"/>
                  <w:szCs w:val="16"/>
                  <w:lang w:eastAsia="en-US"/>
                </w:rPr>
                <w:t xml:space="preserve">30,028,8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41" w:author="Machado, Diana" w:date="2019-02-04T10:09:00Z"/>
                <w:rFonts w:ascii="Calibri" w:hAnsi="Calibri" w:cs="Calibri"/>
                <w:color w:val="000000"/>
                <w:sz w:val="16"/>
                <w:szCs w:val="16"/>
                <w:lang w:eastAsia="en-US"/>
              </w:rPr>
            </w:pPr>
            <w:ins w:id="7842"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43" w:author="Machado, Diana" w:date="2019-02-04T10:09:00Z"/>
                <w:rFonts w:ascii="Calibri" w:hAnsi="Calibri" w:cs="Calibri"/>
                <w:color w:val="000000"/>
                <w:sz w:val="16"/>
                <w:szCs w:val="16"/>
                <w:lang w:eastAsia="en-US"/>
              </w:rPr>
            </w:pPr>
            <w:ins w:id="78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45" w:author="Machado, Diana" w:date="2019-02-04T10:09:00Z"/>
                <w:rFonts w:ascii="Calibri" w:hAnsi="Calibri" w:cs="Calibri"/>
                <w:color w:val="000000"/>
                <w:sz w:val="16"/>
                <w:szCs w:val="16"/>
                <w:lang w:eastAsia="en-US"/>
              </w:rPr>
            </w:pPr>
            <w:ins w:id="784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47" w:author="Machado, Diana" w:date="2019-02-04T10:09:00Z"/>
                <w:rFonts w:ascii="Calibri" w:hAnsi="Calibri" w:cs="Calibri"/>
                <w:color w:val="000000"/>
                <w:sz w:val="16"/>
                <w:szCs w:val="16"/>
                <w:lang w:eastAsia="en-US"/>
              </w:rPr>
            </w:pPr>
            <w:ins w:id="7848" w:author="Machado, Diana" w:date="2019-02-04T10:09:00Z">
              <w:r w:rsidRPr="00C722A9">
                <w:rPr>
                  <w:rFonts w:ascii="Calibri" w:hAnsi="Calibri" w:cs="Calibri"/>
                  <w:color w:val="000000"/>
                  <w:sz w:val="16"/>
                  <w:szCs w:val="16"/>
                  <w:lang w:eastAsia="en-US"/>
                </w:rPr>
                <w:t xml:space="preserve">37,840,59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49" w:author="Machado, Diana" w:date="2019-02-04T10:09:00Z"/>
                <w:rFonts w:ascii="Calibri" w:hAnsi="Calibri" w:cs="Calibri"/>
                <w:color w:val="000000"/>
                <w:sz w:val="16"/>
                <w:szCs w:val="16"/>
                <w:lang w:eastAsia="en-US"/>
              </w:rPr>
            </w:pPr>
            <w:ins w:id="7850" w:author="Machado, Diana" w:date="2019-02-04T10:09:00Z">
              <w:r w:rsidRPr="00C722A9">
                <w:rPr>
                  <w:rFonts w:ascii="Calibri" w:hAnsi="Calibri" w:cs="Calibri"/>
                  <w:color w:val="000000"/>
                  <w:sz w:val="16"/>
                  <w:szCs w:val="16"/>
                  <w:lang w:eastAsia="en-US"/>
                </w:rPr>
                <w:t>0.3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51" w:author="Machado, Diana" w:date="2019-02-04T10:09:00Z"/>
                <w:rFonts w:ascii="Calibri" w:hAnsi="Calibri" w:cs="Calibri"/>
                <w:color w:val="000000"/>
                <w:sz w:val="16"/>
                <w:szCs w:val="16"/>
                <w:lang w:eastAsia="en-US"/>
              </w:rPr>
            </w:pPr>
            <w:ins w:id="7852" w:author="Machado, Diana" w:date="2019-02-04T10:09:00Z">
              <w:r w:rsidRPr="00C722A9">
                <w:rPr>
                  <w:rFonts w:ascii="Calibri" w:hAnsi="Calibri" w:cs="Calibri"/>
                  <w:color w:val="000000"/>
                  <w:sz w:val="16"/>
                  <w:szCs w:val="16"/>
                  <w:lang w:eastAsia="en-US"/>
                </w:rPr>
                <w:t xml:space="preserve">67,869,7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53" w:author="Machado, Diana" w:date="2019-02-04T10:09:00Z"/>
                <w:rFonts w:ascii="Calibri" w:hAnsi="Calibri" w:cs="Calibri"/>
                <w:color w:val="000000"/>
                <w:sz w:val="16"/>
                <w:szCs w:val="16"/>
                <w:lang w:eastAsia="en-US"/>
              </w:rPr>
            </w:pPr>
            <w:ins w:id="7854"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78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856" w:author="Machado, Diana" w:date="2019-02-04T10:09:00Z"/>
                <w:rFonts w:ascii="Calibri" w:hAnsi="Calibri" w:cs="Calibri"/>
                <w:color w:val="000000"/>
                <w:sz w:val="16"/>
                <w:szCs w:val="16"/>
                <w:lang w:eastAsia="en-US"/>
              </w:rPr>
            </w:pPr>
            <w:ins w:id="7857" w:author="Machado, Diana" w:date="2019-02-04T10:09:00Z">
              <w:r w:rsidRPr="00C722A9">
                <w:rPr>
                  <w:rFonts w:ascii="Calibri" w:hAnsi="Calibri" w:cs="Calibri"/>
                  <w:color w:val="000000"/>
                  <w:sz w:val="16"/>
                  <w:szCs w:val="16"/>
                  <w:lang w:eastAsia="en-US"/>
                </w:rPr>
                <w:t>329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58" w:author="Machado, Diana" w:date="2019-02-04T10:09:00Z"/>
                <w:rFonts w:ascii="Calibri" w:hAnsi="Calibri" w:cs="Calibri"/>
                <w:color w:val="000000"/>
                <w:sz w:val="16"/>
                <w:szCs w:val="16"/>
                <w:lang w:eastAsia="en-US"/>
              </w:rPr>
            </w:pPr>
            <w:ins w:id="785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60" w:author="Machado, Diana" w:date="2019-02-04T10:09:00Z"/>
                <w:rFonts w:ascii="Calibri" w:hAnsi="Calibri" w:cs="Calibri"/>
                <w:color w:val="000000"/>
                <w:sz w:val="16"/>
                <w:szCs w:val="16"/>
                <w:lang w:eastAsia="en-US"/>
              </w:rPr>
            </w:pPr>
            <w:ins w:id="786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62" w:author="Machado, Diana" w:date="2019-02-04T10:09:00Z"/>
                <w:rFonts w:ascii="Calibri" w:hAnsi="Calibri" w:cs="Calibri"/>
                <w:color w:val="000000"/>
                <w:sz w:val="16"/>
                <w:szCs w:val="16"/>
                <w:lang w:eastAsia="en-US"/>
              </w:rPr>
            </w:pPr>
            <w:ins w:id="7863" w:author="Machado, Diana" w:date="2019-02-04T10:09:00Z">
              <w:r w:rsidRPr="00C722A9">
                <w:rPr>
                  <w:rFonts w:ascii="Calibri" w:hAnsi="Calibri" w:cs="Calibri"/>
                  <w:color w:val="000000"/>
                  <w:sz w:val="16"/>
                  <w:szCs w:val="16"/>
                  <w:lang w:eastAsia="en-US"/>
                </w:rPr>
                <w:t xml:space="preserve">57,709,4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64" w:author="Machado, Diana" w:date="2019-02-04T10:09:00Z"/>
                <w:rFonts w:ascii="Calibri" w:hAnsi="Calibri" w:cs="Calibri"/>
                <w:color w:val="000000"/>
                <w:sz w:val="16"/>
                <w:szCs w:val="16"/>
                <w:lang w:eastAsia="en-US"/>
              </w:rPr>
            </w:pPr>
            <w:ins w:id="7865" w:author="Machado, Diana" w:date="2019-02-04T10:09:00Z">
              <w:r w:rsidRPr="00C722A9">
                <w:rPr>
                  <w:rFonts w:ascii="Calibri" w:hAnsi="Calibri" w:cs="Calibri"/>
                  <w:color w:val="000000"/>
                  <w:sz w:val="16"/>
                  <w:szCs w:val="16"/>
                  <w:lang w:eastAsia="en-US"/>
                </w:rPr>
                <w:t>0.4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66" w:author="Machado, Diana" w:date="2019-02-04T10:09:00Z"/>
                <w:rFonts w:ascii="Calibri" w:hAnsi="Calibri" w:cs="Calibri"/>
                <w:color w:val="000000"/>
                <w:sz w:val="16"/>
                <w:szCs w:val="16"/>
                <w:lang w:eastAsia="en-US"/>
              </w:rPr>
            </w:pPr>
            <w:ins w:id="78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68" w:author="Machado, Diana" w:date="2019-02-04T10:09:00Z"/>
                <w:rFonts w:ascii="Calibri" w:hAnsi="Calibri" w:cs="Calibri"/>
                <w:color w:val="000000"/>
                <w:sz w:val="16"/>
                <w:szCs w:val="16"/>
                <w:lang w:eastAsia="en-US"/>
              </w:rPr>
            </w:pPr>
            <w:ins w:id="78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70" w:author="Machado, Diana" w:date="2019-02-04T10:09:00Z"/>
                <w:rFonts w:ascii="Calibri" w:hAnsi="Calibri" w:cs="Calibri"/>
                <w:color w:val="000000"/>
                <w:sz w:val="16"/>
                <w:szCs w:val="16"/>
                <w:lang w:eastAsia="en-US"/>
              </w:rPr>
            </w:pPr>
            <w:ins w:id="7871" w:author="Machado, Diana" w:date="2019-02-04T10:09:00Z">
              <w:r w:rsidRPr="00C722A9">
                <w:rPr>
                  <w:rFonts w:ascii="Calibri" w:hAnsi="Calibri" w:cs="Calibri"/>
                  <w:color w:val="000000"/>
                  <w:sz w:val="16"/>
                  <w:szCs w:val="16"/>
                  <w:lang w:eastAsia="en-US"/>
                </w:rPr>
                <w:t xml:space="preserve">67,470,3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72" w:author="Machado, Diana" w:date="2019-02-04T10:09:00Z"/>
                <w:rFonts w:ascii="Calibri" w:hAnsi="Calibri" w:cs="Calibri"/>
                <w:color w:val="000000"/>
                <w:sz w:val="16"/>
                <w:szCs w:val="16"/>
                <w:lang w:eastAsia="en-US"/>
              </w:rPr>
            </w:pPr>
            <w:ins w:id="7873" w:author="Machado, Diana" w:date="2019-02-04T10:09:00Z">
              <w:r w:rsidRPr="00C722A9">
                <w:rPr>
                  <w:rFonts w:ascii="Calibri" w:hAnsi="Calibri" w:cs="Calibri"/>
                  <w:color w:val="000000"/>
                  <w:sz w:val="16"/>
                  <w:szCs w:val="16"/>
                  <w:lang w:eastAsia="en-US"/>
                </w:rPr>
                <w:t>0.5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74" w:author="Machado, Diana" w:date="2019-02-04T10:09:00Z"/>
                <w:rFonts w:ascii="Calibri" w:hAnsi="Calibri" w:cs="Calibri"/>
                <w:color w:val="000000"/>
                <w:sz w:val="16"/>
                <w:szCs w:val="16"/>
                <w:lang w:eastAsia="en-US"/>
              </w:rPr>
            </w:pPr>
            <w:ins w:id="7875" w:author="Machado, Diana" w:date="2019-02-04T10:09:00Z">
              <w:r w:rsidRPr="00C722A9">
                <w:rPr>
                  <w:rFonts w:ascii="Calibri" w:hAnsi="Calibri" w:cs="Calibri"/>
                  <w:color w:val="000000"/>
                  <w:sz w:val="16"/>
                  <w:szCs w:val="16"/>
                  <w:lang w:eastAsia="en-US"/>
                </w:rPr>
                <w:t xml:space="preserve">125,180,3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76" w:author="Machado, Diana" w:date="2019-02-04T10:09:00Z"/>
                <w:rFonts w:ascii="Calibri" w:hAnsi="Calibri" w:cs="Calibri"/>
                <w:color w:val="000000"/>
                <w:sz w:val="16"/>
                <w:szCs w:val="16"/>
                <w:lang w:eastAsia="en-US"/>
              </w:rPr>
            </w:pPr>
            <w:ins w:id="7877"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78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879" w:author="Machado, Diana" w:date="2019-02-04T10:09:00Z"/>
                <w:rFonts w:ascii="Calibri" w:hAnsi="Calibri" w:cs="Calibri"/>
                <w:color w:val="000000"/>
                <w:sz w:val="16"/>
                <w:szCs w:val="16"/>
                <w:lang w:eastAsia="en-US"/>
              </w:rPr>
            </w:pPr>
            <w:ins w:id="7880" w:author="Machado, Diana" w:date="2019-02-04T10:09:00Z">
              <w:r w:rsidRPr="00C722A9">
                <w:rPr>
                  <w:rFonts w:ascii="Calibri" w:hAnsi="Calibri" w:cs="Calibri"/>
                  <w:color w:val="000000"/>
                  <w:sz w:val="16"/>
                  <w:szCs w:val="16"/>
                  <w:lang w:eastAsia="en-US"/>
                </w:rPr>
                <w:t>329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81" w:author="Machado, Diana" w:date="2019-02-04T10:09:00Z"/>
                <w:rFonts w:ascii="Calibri" w:hAnsi="Calibri" w:cs="Calibri"/>
                <w:color w:val="000000"/>
                <w:sz w:val="16"/>
                <w:szCs w:val="16"/>
                <w:lang w:eastAsia="en-US"/>
              </w:rPr>
            </w:pPr>
            <w:ins w:id="788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83" w:author="Machado, Diana" w:date="2019-02-04T10:09:00Z"/>
                <w:rFonts w:ascii="Calibri" w:hAnsi="Calibri" w:cs="Calibri"/>
                <w:color w:val="000000"/>
                <w:sz w:val="16"/>
                <w:szCs w:val="16"/>
                <w:lang w:eastAsia="en-US"/>
              </w:rPr>
            </w:pPr>
            <w:ins w:id="788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85" w:author="Machado, Diana" w:date="2019-02-04T10:09:00Z"/>
                <w:rFonts w:ascii="Calibri" w:hAnsi="Calibri" w:cs="Calibri"/>
                <w:color w:val="000000"/>
                <w:sz w:val="16"/>
                <w:szCs w:val="16"/>
                <w:lang w:eastAsia="en-US"/>
              </w:rPr>
            </w:pPr>
            <w:ins w:id="7886" w:author="Machado, Diana" w:date="2019-02-04T10:09:00Z">
              <w:r w:rsidRPr="00C722A9">
                <w:rPr>
                  <w:rFonts w:ascii="Calibri" w:hAnsi="Calibri" w:cs="Calibri"/>
                  <w:color w:val="000000"/>
                  <w:sz w:val="16"/>
                  <w:szCs w:val="16"/>
                  <w:lang w:eastAsia="en-US"/>
                </w:rPr>
                <w:t xml:space="preserve">40,739,07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87" w:author="Machado, Diana" w:date="2019-02-04T10:09:00Z"/>
                <w:rFonts w:ascii="Calibri" w:hAnsi="Calibri" w:cs="Calibri"/>
                <w:color w:val="000000"/>
                <w:sz w:val="16"/>
                <w:szCs w:val="16"/>
                <w:lang w:eastAsia="en-US"/>
              </w:rPr>
            </w:pPr>
            <w:ins w:id="7888"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89" w:author="Machado, Diana" w:date="2019-02-04T10:09:00Z"/>
                <w:rFonts w:ascii="Calibri" w:hAnsi="Calibri" w:cs="Calibri"/>
                <w:color w:val="000000"/>
                <w:sz w:val="16"/>
                <w:szCs w:val="16"/>
                <w:lang w:eastAsia="en-US"/>
              </w:rPr>
            </w:pPr>
            <w:ins w:id="78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91" w:author="Machado, Diana" w:date="2019-02-04T10:09:00Z"/>
                <w:rFonts w:ascii="Calibri" w:hAnsi="Calibri" w:cs="Calibri"/>
                <w:color w:val="000000"/>
                <w:sz w:val="16"/>
                <w:szCs w:val="16"/>
                <w:lang w:eastAsia="en-US"/>
              </w:rPr>
            </w:pPr>
            <w:ins w:id="78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93" w:author="Machado, Diana" w:date="2019-02-04T10:09:00Z"/>
                <w:rFonts w:ascii="Calibri" w:hAnsi="Calibri" w:cs="Calibri"/>
                <w:color w:val="000000"/>
                <w:sz w:val="16"/>
                <w:szCs w:val="16"/>
                <w:lang w:eastAsia="en-US"/>
              </w:rPr>
            </w:pPr>
            <w:ins w:id="7894" w:author="Machado, Diana" w:date="2019-02-04T10:09:00Z">
              <w:r w:rsidRPr="00C722A9">
                <w:rPr>
                  <w:rFonts w:ascii="Calibri" w:hAnsi="Calibri" w:cs="Calibri"/>
                  <w:color w:val="000000"/>
                  <w:sz w:val="16"/>
                  <w:szCs w:val="16"/>
                  <w:lang w:eastAsia="en-US"/>
                </w:rPr>
                <w:t xml:space="preserve">55,991,64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95" w:author="Machado, Diana" w:date="2019-02-04T10:09:00Z"/>
                <w:rFonts w:ascii="Calibri" w:hAnsi="Calibri" w:cs="Calibri"/>
                <w:color w:val="000000"/>
                <w:sz w:val="16"/>
                <w:szCs w:val="16"/>
                <w:lang w:eastAsia="en-US"/>
              </w:rPr>
            </w:pPr>
            <w:ins w:id="7896" w:author="Machado, Diana" w:date="2019-02-04T10:09:00Z">
              <w:r w:rsidRPr="00C722A9">
                <w:rPr>
                  <w:rFonts w:ascii="Calibri" w:hAnsi="Calibri" w:cs="Calibri"/>
                  <w:color w:val="000000"/>
                  <w:sz w:val="16"/>
                  <w:szCs w:val="16"/>
                  <w:lang w:eastAsia="en-US"/>
                </w:rPr>
                <w:t>0.4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97" w:author="Machado, Diana" w:date="2019-02-04T10:09:00Z"/>
                <w:rFonts w:ascii="Calibri" w:hAnsi="Calibri" w:cs="Calibri"/>
                <w:color w:val="000000"/>
                <w:sz w:val="16"/>
                <w:szCs w:val="16"/>
                <w:lang w:eastAsia="en-US"/>
              </w:rPr>
            </w:pPr>
            <w:ins w:id="7898" w:author="Machado, Diana" w:date="2019-02-04T10:09:00Z">
              <w:r w:rsidRPr="00C722A9">
                <w:rPr>
                  <w:rFonts w:ascii="Calibri" w:hAnsi="Calibri" w:cs="Calibri"/>
                  <w:color w:val="000000"/>
                  <w:sz w:val="16"/>
                  <w:szCs w:val="16"/>
                  <w:lang w:eastAsia="en-US"/>
                </w:rPr>
                <w:t xml:space="preserve">96,730,7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99" w:author="Machado, Diana" w:date="2019-02-04T10:09:00Z"/>
                <w:rFonts w:ascii="Calibri" w:hAnsi="Calibri" w:cs="Calibri"/>
                <w:color w:val="000000"/>
                <w:sz w:val="16"/>
                <w:szCs w:val="16"/>
                <w:lang w:eastAsia="en-US"/>
              </w:rPr>
            </w:pPr>
            <w:ins w:id="7900" w:author="Machado, Diana" w:date="2019-02-04T10:09:00Z">
              <w:r w:rsidRPr="00C722A9">
                <w:rPr>
                  <w:rFonts w:ascii="Calibri" w:hAnsi="Calibri" w:cs="Calibri"/>
                  <w:color w:val="000000"/>
                  <w:sz w:val="16"/>
                  <w:szCs w:val="16"/>
                  <w:lang w:eastAsia="en-US"/>
                </w:rPr>
                <w:t>0.30%</w:t>
              </w:r>
            </w:ins>
          </w:p>
        </w:tc>
      </w:tr>
      <w:tr w:rsidR="00741D6D" w:rsidRPr="00C722A9" w:rsidTr="00331AF4">
        <w:trPr>
          <w:trHeight w:hRule="exact" w:val="216"/>
          <w:ins w:id="79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902" w:author="Machado, Diana" w:date="2019-02-04T10:09:00Z"/>
                <w:rFonts w:ascii="Calibri" w:hAnsi="Calibri" w:cs="Calibri"/>
                <w:color w:val="000000"/>
                <w:sz w:val="16"/>
                <w:szCs w:val="16"/>
                <w:lang w:eastAsia="en-US"/>
              </w:rPr>
            </w:pPr>
            <w:ins w:id="7903" w:author="Machado, Diana" w:date="2019-02-04T10:09:00Z">
              <w:r w:rsidRPr="00C722A9">
                <w:rPr>
                  <w:rFonts w:ascii="Calibri" w:hAnsi="Calibri" w:cs="Calibri"/>
                  <w:color w:val="000000"/>
                  <w:sz w:val="16"/>
                  <w:szCs w:val="16"/>
                  <w:lang w:eastAsia="en-US"/>
                </w:rPr>
                <w:lastRenderedPageBreak/>
                <w:t>329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04" w:author="Machado, Diana" w:date="2019-02-04T10:09:00Z"/>
                <w:rFonts w:ascii="Calibri" w:hAnsi="Calibri" w:cs="Calibri"/>
                <w:color w:val="000000"/>
                <w:sz w:val="16"/>
                <w:szCs w:val="16"/>
                <w:lang w:eastAsia="en-US"/>
              </w:rPr>
            </w:pPr>
            <w:ins w:id="790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06" w:author="Machado, Diana" w:date="2019-02-04T10:09:00Z"/>
                <w:rFonts w:ascii="Calibri" w:hAnsi="Calibri" w:cs="Calibri"/>
                <w:color w:val="000000"/>
                <w:sz w:val="16"/>
                <w:szCs w:val="16"/>
                <w:lang w:eastAsia="en-US"/>
              </w:rPr>
            </w:pPr>
            <w:ins w:id="790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08" w:author="Machado, Diana" w:date="2019-02-04T10:09:00Z"/>
                <w:rFonts w:ascii="Calibri" w:hAnsi="Calibri" w:cs="Calibri"/>
                <w:color w:val="000000"/>
                <w:sz w:val="16"/>
                <w:szCs w:val="16"/>
                <w:lang w:eastAsia="en-US"/>
              </w:rPr>
            </w:pPr>
            <w:ins w:id="7909" w:author="Machado, Diana" w:date="2019-02-04T10:09:00Z">
              <w:r w:rsidRPr="00C722A9">
                <w:rPr>
                  <w:rFonts w:ascii="Calibri" w:hAnsi="Calibri" w:cs="Calibri"/>
                  <w:color w:val="000000"/>
                  <w:sz w:val="16"/>
                  <w:szCs w:val="16"/>
                  <w:lang w:eastAsia="en-US"/>
                </w:rPr>
                <w:t xml:space="preserve">27,957,33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10" w:author="Machado, Diana" w:date="2019-02-04T10:09:00Z"/>
                <w:rFonts w:ascii="Calibri" w:hAnsi="Calibri" w:cs="Calibri"/>
                <w:color w:val="000000"/>
                <w:sz w:val="16"/>
                <w:szCs w:val="16"/>
                <w:lang w:eastAsia="en-US"/>
              </w:rPr>
            </w:pPr>
            <w:ins w:id="7911"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12" w:author="Machado, Diana" w:date="2019-02-04T10:09:00Z"/>
                <w:rFonts w:ascii="Calibri" w:hAnsi="Calibri" w:cs="Calibri"/>
                <w:color w:val="000000"/>
                <w:sz w:val="16"/>
                <w:szCs w:val="16"/>
                <w:lang w:eastAsia="en-US"/>
              </w:rPr>
            </w:pPr>
            <w:ins w:id="79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14" w:author="Machado, Diana" w:date="2019-02-04T10:09:00Z"/>
                <w:rFonts w:ascii="Calibri" w:hAnsi="Calibri" w:cs="Calibri"/>
                <w:color w:val="000000"/>
                <w:sz w:val="16"/>
                <w:szCs w:val="16"/>
                <w:lang w:eastAsia="en-US"/>
              </w:rPr>
            </w:pPr>
            <w:ins w:id="79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16" w:author="Machado, Diana" w:date="2019-02-04T10:09:00Z"/>
                <w:rFonts w:ascii="Calibri" w:hAnsi="Calibri" w:cs="Calibri"/>
                <w:color w:val="000000"/>
                <w:sz w:val="16"/>
                <w:szCs w:val="16"/>
                <w:lang w:eastAsia="en-US"/>
              </w:rPr>
            </w:pPr>
            <w:ins w:id="7917" w:author="Machado, Diana" w:date="2019-02-04T10:09:00Z">
              <w:r w:rsidRPr="00C722A9">
                <w:rPr>
                  <w:rFonts w:ascii="Calibri" w:hAnsi="Calibri" w:cs="Calibri"/>
                  <w:color w:val="000000"/>
                  <w:sz w:val="16"/>
                  <w:szCs w:val="16"/>
                  <w:lang w:eastAsia="en-US"/>
                </w:rPr>
                <w:t xml:space="preserve">46,443,2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18" w:author="Machado, Diana" w:date="2019-02-04T10:09:00Z"/>
                <w:rFonts w:ascii="Calibri" w:hAnsi="Calibri" w:cs="Calibri"/>
                <w:color w:val="000000"/>
                <w:sz w:val="16"/>
                <w:szCs w:val="16"/>
                <w:lang w:eastAsia="en-US"/>
              </w:rPr>
            </w:pPr>
            <w:ins w:id="7919" w:author="Machado, Diana" w:date="2019-02-04T10:09:00Z">
              <w:r w:rsidRPr="00C722A9">
                <w:rPr>
                  <w:rFonts w:ascii="Calibri" w:hAnsi="Calibri" w:cs="Calibri"/>
                  <w:color w:val="000000"/>
                  <w:sz w:val="16"/>
                  <w:szCs w:val="16"/>
                  <w:lang w:eastAsia="en-US"/>
                </w:rPr>
                <w:t>0.3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20" w:author="Machado, Diana" w:date="2019-02-04T10:09:00Z"/>
                <w:rFonts w:ascii="Calibri" w:hAnsi="Calibri" w:cs="Calibri"/>
                <w:color w:val="000000"/>
                <w:sz w:val="16"/>
                <w:szCs w:val="16"/>
                <w:lang w:eastAsia="en-US"/>
              </w:rPr>
            </w:pPr>
            <w:ins w:id="7921" w:author="Machado, Diana" w:date="2019-02-04T10:09:00Z">
              <w:r w:rsidRPr="00C722A9">
                <w:rPr>
                  <w:rFonts w:ascii="Calibri" w:hAnsi="Calibri" w:cs="Calibri"/>
                  <w:color w:val="000000"/>
                  <w:sz w:val="16"/>
                  <w:szCs w:val="16"/>
                  <w:lang w:eastAsia="en-US"/>
                </w:rPr>
                <w:t xml:space="preserve">74,401,0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22" w:author="Machado, Diana" w:date="2019-02-04T10:09:00Z"/>
                <w:rFonts w:ascii="Calibri" w:hAnsi="Calibri" w:cs="Calibri"/>
                <w:color w:val="000000"/>
                <w:sz w:val="16"/>
                <w:szCs w:val="16"/>
                <w:lang w:eastAsia="en-US"/>
              </w:rPr>
            </w:pPr>
            <w:ins w:id="7923"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79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925" w:author="Machado, Diana" w:date="2019-02-04T10:09:00Z"/>
                <w:rFonts w:ascii="Calibri" w:hAnsi="Calibri" w:cs="Calibri"/>
                <w:color w:val="000000"/>
                <w:sz w:val="16"/>
                <w:szCs w:val="16"/>
                <w:lang w:eastAsia="en-US"/>
              </w:rPr>
            </w:pPr>
            <w:ins w:id="7926" w:author="Machado, Diana" w:date="2019-02-04T10:09:00Z">
              <w:r w:rsidRPr="00C722A9">
                <w:rPr>
                  <w:rFonts w:ascii="Calibri" w:hAnsi="Calibri" w:cs="Calibri"/>
                  <w:color w:val="000000"/>
                  <w:sz w:val="16"/>
                  <w:szCs w:val="16"/>
                  <w:lang w:eastAsia="en-US"/>
                </w:rPr>
                <w:t>329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27" w:author="Machado, Diana" w:date="2019-02-04T10:09:00Z"/>
                <w:rFonts w:ascii="Calibri" w:hAnsi="Calibri" w:cs="Calibri"/>
                <w:color w:val="000000"/>
                <w:sz w:val="16"/>
                <w:szCs w:val="16"/>
                <w:lang w:eastAsia="en-US"/>
              </w:rPr>
            </w:pPr>
            <w:ins w:id="792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29" w:author="Machado, Diana" w:date="2019-02-04T10:09:00Z"/>
                <w:rFonts w:ascii="Calibri" w:hAnsi="Calibri" w:cs="Calibri"/>
                <w:color w:val="000000"/>
                <w:sz w:val="16"/>
                <w:szCs w:val="16"/>
                <w:lang w:eastAsia="en-US"/>
              </w:rPr>
            </w:pPr>
            <w:ins w:id="793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31" w:author="Machado, Diana" w:date="2019-02-04T10:09:00Z"/>
                <w:rFonts w:ascii="Calibri" w:hAnsi="Calibri" w:cs="Calibri"/>
                <w:color w:val="000000"/>
                <w:sz w:val="16"/>
                <w:szCs w:val="16"/>
                <w:lang w:eastAsia="en-US"/>
              </w:rPr>
            </w:pPr>
            <w:ins w:id="793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33" w:author="Machado, Diana" w:date="2019-02-04T10:09:00Z"/>
                <w:rFonts w:ascii="Calibri" w:hAnsi="Calibri" w:cs="Calibri"/>
                <w:color w:val="000000"/>
                <w:sz w:val="16"/>
                <w:szCs w:val="16"/>
                <w:lang w:eastAsia="en-US"/>
              </w:rPr>
            </w:pPr>
            <w:ins w:id="793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35" w:author="Machado, Diana" w:date="2019-02-04T10:09:00Z"/>
                <w:rFonts w:ascii="Calibri" w:hAnsi="Calibri" w:cs="Calibri"/>
                <w:color w:val="000000"/>
                <w:sz w:val="16"/>
                <w:szCs w:val="16"/>
                <w:lang w:eastAsia="en-US"/>
              </w:rPr>
            </w:pPr>
            <w:ins w:id="79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37" w:author="Machado, Diana" w:date="2019-02-04T10:09:00Z"/>
                <w:rFonts w:ascii="Calibri" w:hAnsi="Calibri" w:cs="Calibri"/>
                <w:color w:val="000000"/>
                <w:sz w:val="16"/>
                <w:szCs w:val="16"/>
                <w:lang w:eastAsia="en-US"/>
              </w:rPr>
            </w:pPr>
            <w:ins w:id="79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39" w:author="Machado, Diana" w:date="2019-02-04T10:09:00Z"/>
                <w:rFonts w:ascii="Calibri" w:hAnsi="Calibri" w:cs="Calibri"/>
                <w:color w:val="000000"/>
                <w:sz w:val="16"/>
                <w:szCs w:val="16"/>
                <w:lang w:eastAsia="en-US"/>
              </w:rPr>
            </w:pPr>
            <w:ins w:id="7940" w:author="Machado, Diana" w:date="2019-02-04T10:09:00Z">
              <w:r w:rsidRPr="00C722A9">
                <w:rPr>
                  <w:rFonts w:ascii="Calibri" w:hAnsi="Calibri" w:cs="Calibri"/>
                  <w:color w:val="000000"/>
                  <w:sz w:val="16"/>
                  <w:szCs w:val="16"/>
                  <w:lang w:eastAsia="en-US"/>
                </w:rPr>
                <w:t xml:space="preserve">537,9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41" w:author="Machado, Diana" w:date="2019-02-04T10:09:00Z"/>
                <w:rFonts w:ascii="Calibri" w:hAnsi="Calibri" w:cs="Calibri"/>
                <w:color w:val="000000"/>
                <w:sz w:val="16"/>
                <w:szCs w:val="16"/>
                <w:lang w:eastAsia="en-US"/>
              </w:rPr>
            </w:pPr>
            <w:ins w:id="794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43" w:author="Machado, Diana" w:date="2019-02-04T10:09:00Z"/>
                <w:rFonts w:ascii="Calibri" w:hAnsi="Calibri" w:cs="Calibri"/>
                <w:color w:val="000000"/>
                <w:sz w:val="16"/>
                <w:szCs w:val="16"/>
                <w:lang w:eastAsia="en-US"/>
              </w:rPr>
            </w:pPr>
            <w:ins w:id="7944" w:author="Machado, Diana" w:date="2019-02-04T10:09:00Z">
              <w:r w:rsidRPr="00C722A9">
                <w:rPr>
                  <w:rFonts w:ascii="Calibri" w:hAnsi="Calibri" w:cs="Calibri"/>
                  <w:color w:val="000000"/>
                  <w:sz w:val="16"/>
                  <w:szCs w:val="16"/>
                  <w:lang w:eastAsia="en-US"/>
                </w:rPr>
                <w:t xml:space="preserve">845,5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45" w:author="Machado, Diana" w:date="2019-02-04T10:09:00Z"/>
                <w:rFonts w:ascii="Calibri" w:hAnsi="Calibri" w:cs="Calibri"/>
                <w:color w:val="000000"/>
                <w:sz w:val="16"/>
                <w:szCs w:val="16"/>
                <w:lang w:eastAsia="en-US"/>
              </w:rPr>
            </w:pPr>
            <w:ins w:id="7946"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79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948" w:author="Machado, Diana" w:date="2019-02-04T10:09:00Z"/>
                <w:rFonts w:ascii="Calibri" w:hAnsi="Calibri" w:cs="Calibri"/>
                <w:color w:val="000000"/>
                <w:sz w:val="16"/>
                <w:szCs w:val="16"/>
                <w:lang w:eastAsia="en-US"/>
              </w:rPr>
            </w:pPr>
            <w:ins w:id="7949" w:author="Machado, Diana" w:date="2019-02-04T10:09:00Z">
              <w:r w:rsidRPr="00C722A9">
                <w:rPr>
                  <w:rFonts w:ascii="Calibri" w:hAnsi="Calibri" w:cs="Calibri"/>
                  <w:color w:val="000000"/>
                  <w:sz w:val="16"/>
                  <w:szCs w:val="16"/>
                  <w:lang w:eastAsia="en-US"/>
                </w:rPr>
                <w:t>329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50" w:author="Machado, Diana" w:date="2019-02-04T10:09:00Z"/>
                <w:rFonts w:ascii="Calibri" w:hAnsi="Calibri" w:cs="Calibri"/>
                <w:color w:val="000000"/>
                <w:sz w:val="16"/>
                <w:szCs w:val="16"/>
                <w:lang w:eastAsia="en-US"/>
              </w:rPr>
            </w:pPr>
            <w:ins w:id="795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52" w:author="Machado, Diana" w:date="2019-02-04T10:09:00Z"/>
                <w:rFonts w:ascii="Calibri" w:hAnsi="Calibri" w:cs="Calibri"/>
                <w:color w:val="000000"/>
                <w:sz w:val="16"/>
                <w:szCs w:val="16"/>
                <w:lang w:eastAsia="en-US"/>
              </w:rPr>
            </w:pPr>
            <w:ins w:id="795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54" w:author="Machado, Diana" w:date="2019-02-04T10:09:00Z"/>
                <w:rFonts w:ascii="Calibri" w:hAnsi="Calibri" w:cs="Calibri"/>
                <w:color w:val="000000"/>
                <w:sz w:val="16"/>
                <w:szCs w:val="16"/>
                <w:lang w:eastAsia="en-US"/>
              </w:rPr>
            </w:pPr>
            <w:ins w:id="7955" w:author="Machado, Diana" w:date="2019-02-04T10:09:00Z">
              <w:r w:rsidRPr="00C722A9">
                <w:rPr>
                  <w:rFonts w:ascii="Calibri" w:hAnsi="Calibri" w:cs="Calibri"/>
                  <w:color w:val="000000"/>
                  <w:sz w:val="16"/>
                  <w:szCs w:val="16"/>
                  <w:lang w:eastAsia="en-US"/>
                </w:rPr>
                <w:t xml:space="preserve">46,370,1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56" w:author="Machado, Diana" w:date="2019-02-04T10:09:00Z"/>
                <w:rFonts w:ascii="Calibri" w:hAnsi="Calibri" w:cs="Calibri"/>
                <w:color w:val="000000"/>
                <w:sz w:val="16"/>
                <w:szCs w:val="16"/>
                <w:lang w:eastAsia="en-US"/>
              </w:rPr>
            </w:pPr>
            <w:ins w:id="7957" w:author="Machado, Diana" w:date="2019-02-04T10:09:00Z">
              <w:r w:rsidRPr="00C722A9">
                <w:rPr>
                  <w:rFonts w:ascii="Calibri" w:hAnsi="Calibri" w:cs="Calibri"/>
                  <w:color w:val="000000"/>
                  <w:sz w:val="16"/>
                  <w:szCs w:val="16"/>
                  <w:lang w:eastAsia="en-US"/>
                </w:rPr>
                <w:t>0.3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58" w:author="Machado, Diana" w:date="2019-02-04T10:09:00Z"/>
                <w:rFonts w:ascii="Calibri" w:hAnsi="Calibri" w:cs="Calibri"/>
                <w:color w:val="000000"/>
                <w:sz w:val="16"/>
                <w:szCs w:val="16"/>
                <w:lang w:eastAsia="en-US"/>
              </w:rPr>
            </w:pPr>
            <w:ins w:id="79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60" w:author="Machado, Diana" w:date="2019-02-04T10:09:00Z"/>
                <w:rFonts w:ascii="Calibri" w:hAnsi="Calibri" w:cs="Calibri"/>
                <w:color w:val="000000"/>
                <w:sz w:val="16"/>
                <w:szCs w:val="16"/>
                <w:lang w:eastAsia="en-US"/>
              </w:rPr>
            </w:pPr>
            <w:ins w:id="79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62" w:author="Machado, Diana" w:date="2019-02-04T10:09:00Z"/>
                <w:rFonts w:ascii="Calibri" w:hAnsi="Calibri" w:cs="Calibri"/>
                <w:color w:val="000000"/>
                <w:sz w:val="16"/>
                <w:szCs w:val="16"/>
                <w:lang w:eastAsia="en-US"/>
              </w:rPr>
            </w:pPr>
            <w:ins w:id="7963" w:author="Machado, Diana" w:date="2019-02-04T10:09:00Z">
              <w:r w:rsidRPr="00C722A9">
                <w:rPr>
                  <w:rFonts w:ascii="Calibri" w:hAnsi="Calibri" w:cs="Calibri"/>
                  <w:color w:val="000000"/>
                  <w:sz w:val="16"/>
                  <w:szCs w:val="16"/>
                  <w:lang w:eastAsia="en-US"/>
                </w:rPr>
                <w:t xml:space="preserve">84,168,8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64" w:author="Machado, Diana" w:date="2019-02-04T10:09:00Z"/>
                <w:rFonts w:ascii="Calibri" w:hAnsi="Calibri" w:cs="Calibri"/>
                <w:color w:val="000000"/>
                <w:sz w:val="16"/>
                <w:szCs w:val="16"/>
                <w:lang w:eastAsia="en-US"/>
              </w:rPr>
            </w:pPr>
            <w:ins w:id="7965" w:author="Machado, Diana" w:date="2019-02-04T10:09:00Z">
              <w:r w:rsidRPr="00C722A9">
                <w:rPr>
                  <w:rFonts w:ascii="Calibri" w:hAnsi="Calibri" w:cs="Calibri"/>
                  <w:color w:val="000000"/>
                  <w:sz w:val="16"/>
                  <w:szCs w:val="16"/>
                  <w:lang w:eastAsia="en-US"/>
                </w:rPr>
                <w:t>0.6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66" w:author="Machado, Diana" w:date="2019-02-04T10:09:00Z"/>
                <w:rFonts w:ascii="Calibri" w:hAnsi="Calibri" w:cs="Calibri"/>
                <w:color w:val="000000"/>
                <w:sz w:val="16"/>
                <w:szCs w:val="16"/>
                <w:lang w:eastAsia="en-US"/>
              </w:rPr>
            </w:pPr>
            <w:ins w:id="7967" w:author="Machado, Diana" w:date="2019-02-04T10:09:00Z">
              <w:r w:rsidRPr="00C722A9">
                <w:rPr>
                  <w:rFonts w:ascii="Calibri" w:hAnsi="Calibri" w:cs="Calibri"/>
                  <w:color w:val="000000"/>
                  <w:sz w:val="16"/>
                  <w:szCs w:val="16"/>
                  <w:lang w:eastAsia="en-US"/>
                </w:rPr>
                <w:t xml:space="preserve">130,539,0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68" w:author="Machado, Diana" w:date="2019-02-04T10:09:00Z"/>
                <w:rFonts w:ascii="Calibri" w:hAnsi="Calibri" w:cs="Calibri"/>
                <w:color w:val="000000"/>
                <w:sz w:val="16"/>
                <w:szCs w:val="16"/>
                <w:lang w:eastAsia="en-US"/>
              </w:rPr>
            </w:pPr>
            <w:ins w:id="7969" w:author="Machado, Diana" w:date="2019-02-04T10:09:00Z">
              <w:r w:rsidRPr="00C722A9">
                <w:rPr>
                  <w:rFonts w:ascii="Calibri" w:hAnsi="Calibri" w:cs="Calibri"/>
                  <w:color w:val="000000"/>
                  <w:sz w:val="16"/>
                  <w:szCs w:val="16"/>
                  <w:lang w:eastAsia="en-US"/>
                </w:rPr>
                <w:t>0.41%</w:t>
              </w:r>
            </w:ins>
          </w:p>
        </w:tc>
      </w:tr>
      <w:tr w:rsidR="00741D6D" w:rsidRPr="00C722A9" w:rsidTr="00331AF4">
        <w:trPr>
          <w:trHeight w:hRule="exact" w:val="216"/>
          <w:ins w:id="79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971" w:author="Machado, Diana" w:date="2019-02-04T10:09:00Z"/>
                <w:rFonts w:ascii="Calibri" w:hAnsi="Calibri" w:cs="Calibri"/>
                <w:color w:val="000000"/>
                <w:sz w:val="16"/>
                <w:szCs w:val="16"/>
                <w:lang w:eastAsia="en-US"/>
              </w:rPr>
            </w:pPr>
            <w:ins w:id="7972" w:author="Machado, Diana" w:date="2019-02-04T10:09:00Z">
              <w:r w:rsidRPr="00C722A9">
                <w:rPr>
                  <w:rFonts w:ascii="Calibri" w:hAnsi="Calibri" w:cs="Calibri"/>
                  <w:color w:val="000000"/>
                  <w:sz w:val="16"/>
                  <w:szCs w:val="16"/>
                  <w:lang w:eastAsia="en-US"/>
                </w:rPr>
                <w:t>329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73" w:author="Machado, Diana" w:date="2019-02-04T10:09:00Z"/>
                <w:rFonts w:ascii="Calibri" w:hAnsi="Calibri" w:cs="Calibri"/>
                <w:color w:val="000000"/>
                <w:sz w:val="16"/>
                <w:szCs w:val="16"/>
                <w:lang w:eastAsia="en-US"/>
              </w:rPr>
            </w:pPr>
            <w:ins w:id="797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75" w:author="Machado, Diana" w:date="2019-02-04T10:09:00Z"/>
                <w:rFonts w:ascii="Calibri" w:hAnsi="Calibri" w:cs="Calibri"/>
                <w:color w:val="000000"/>
                <w:sz w:val="16"/>
                <w:szCs w:val="16"/>
                <w:lang w:eastAsia="en-US"/>
              </w:rPr>
            </w:pPr>
            <w:ins w:id="797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77" w:author="Machado, Diana" w:date="2019-02-04T10:09:00Z"/>
                <w:rFonts w:ascii="Calibri" w:hAnsi="Calibri" w:cs="Calibri"/>
                <w:color w:val="000000"/>
                <w:sz w:val="16"/>
                <w:szCs w:val="16"/>
                <w:lang w:eastAsia="en-US"/>
              </w:rPr>
            </w:pPr>
            <w:ins w:id="7978" w:author="Machado, Diana" w:date="2019-02-04T10:09:00Z">
              <w:r w:rsidRPr="00C722A9">
                <w:rPr>
                  <w:rFonts w:ascii="Calibri" w:hAnsi="Calibri" w:cs="Calibri"/>
                  <w:color w:val="000000"/>
                  <w:sz w:val="16"/>
                  <w:szCs w:val="16"/>
                  <w:lang w:eastAsia="en-US"/>
                </w:rPr>
                <w:t xml:space="preserve">11,250,8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79" w:author="Machado, Diana" w:date="2019-02-04T10:09:00Z"/>
                <w:rFonts w:ascii="Calibri" w:hAnsi="Calibri" w:cs="Calibri"/>
                <w:color w:val="000000"/>
                <w:sz w:val="16"/>
                <w:szCs w:val="16"/>
                <w:lang w:eastAsia="en-US"/>
              </w:rPr>
            </w:pPr>
            <w:ins w:id="7980"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81" w:author="Machado, Diana" w:date="2019-02-04T10:09:00Z"/>
                <w:rFonts w:ascii="Calibri" w:hAnsi="Calibri" w:cs="Calibri"/>
                <w:color w:val="000000"/>
                <w:sz w:val="16"/>
                <w:szCs w:val="16"/>
                <w:lang w:eastAsia="en-US"/>
              </w:rPr>
            </w:pPr>
            <w:ins w:id="79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83" w:author="Machado, Diana" w:date="2019-02-04T10:09:00Z"/>
                <w:rFonts w:ascii="Calibri" w:hAnsi="Calibri" w:cs="Calibri"/>
                <w:color w:val="000000"/>
                <w:sz w:val="16"/>
                <w:szCs w:val="16"/>
                <w:lang w:eastAsia="en-US"/>
              </w:rPr>
            </w:pPr>
            <w:ins w:id="79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85" w:author="Machado, Diana" w:date="2019-02-04T10:09:00Z"/>
                <w:rFonts w:ascii="Calibri" w:hAnsi="Calibri" w:cs="Calibri"/>
                <w:color w:val="000000"/>
                <w:sz w:val="16"/>
                <w:szCs w:val="16"/>
                <w:lang w:eastAsia="en-US"/>
              </w:rPr>
            </w:pPr>
            <w:ins w:id="7986" w:author="Machado, Diana" w:date="2019-02-04T10:09:00Z">
              <w:r w:rsidRPr="00C722A9">
                <w:rPr>
                  <w:rFonts w:ascii="Calibri" w:hAnsi="Calibri" w:cs="Calibri"/>
                  <w:color w:val="000000"/>
                  <w:sz w:val="16"/>
                  <w:szCs w:val="16"/>
                  <w:lang w:eastAsia="en-US"/>
                </w:rPr>
                <w:t xml:space="preserve">18,358,1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87" w:author="Machado, Diana" w:date="2019-02-04T10:09:00Z"/>
                <w:rFonts w:ascii="Calibri" w:hAnsi="Calibri" w:cs="Calibri"/>
                <w:color w:val="000000"/>
                <w:sz w:val="16"/>
                <w:szCs w:val="16"/>
                <w:lang w:eastAsia="en-US"/>
              </w:rPr>
            </w:pPr>
            <w:ins w:id="7988"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89" w:author="Machado, Diana" w:date="2019-02-04T10:09:00Z"/>
                <w:rFonts w:ascii="Calibri" w:hAnsi="Calibri" w:cs="Calibri"/>
                <w:color w:val="000000"/>
                <w:sz w:val="16"/>
                <w:szCs w:val="16"/>
                <w:lang w:eastAsia="en-US"/>
              </w:rPr>
            </w:pPr>
            <w:ins w:id="7990" w:author="Machado, Diana" w:date="2019-02-04T10:09:00Z">
              <w:r w:rsidRPr="00C722A9">
                <w:rPr>
                  <w:rFonts w:ascii="Calibri" w:hAnsi="Calibri" w:cs="Calibri"/>
                  <w:color w:val="000000"/>
                  <w:sz w:val="16"/>
                  <w:szCs w:val="16"/>
                  <w:lang w:eastAsia="en-US"/>
                </w:rPr>
                <w:t xml:space="preserve">29,608,9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91" w:author="Machado, Diana" w:date="2019-02-04T10:09:00Z"/>
                <w:rFonts w:ascii="Calibri" w:hAnsi="Calibri" w:cs="Calibri"/>
                <w:color w:val="000000"/>
                <w:sz w:val="16"/>
                <w:szCs w:val="16"/>
                <w:lang w:eastAsia="en-US"/>
              </w:rPr>
            </w:pPr>
            <w:ins w:id="7992"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79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994" w:author="Machado, Diana" w:date="2019-02-04T10:09:00Z"/>
                <w:rFonts w:ascii="Calibri" w:hAnsi="Calibri" w:cs="Calibri"/>
                <w:color w:val="000000"/>
                <w:sz w:val="16"/>
                <w:szCs w:val="16"/>
                <w:lang w:eastAsia="en-US"/>
              </w:rPr>
            </w:pPr>
            <w:ins w:id="7995" w:author="Machado, Diana" w:date="2019-02-04T10:09:00Z">
              <w:r w:rsidRPr="00C722A9">
                <w:rPr>
                  <w:rFonts w:ascii="Calibri" w:hAnsi="Calibri" w:cs="Calibri"/>
                  <w:color w:val="000000"/>
                  <w:sz w:val="16"/>
                  <w:szCs w:val="16"/>
                  <w:lang w:eastAsia="en-US"/>
                </w:rPr>
                <w:t>329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96" w:author="Machado, Diana" w:date="2019-02-04T10:09:00Z"/>
                <w:rFonts w:ascii="Calibri" w:hAnsi="Calibri" w:cs="Calibri"/>
                <w:color w:val="000000"/>
                <w:sz w:val="16"/>
                <w:szCs w:val="16"/>
                <w:lang w:eastAsia="en-US"/>
              </w:rPr>
            </w:pPr>
            <w:ins w:id="799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98" w:author="Machado, Diana" w:date="2019-02-04T10:09:00Z"/>
                <w:rFonts w:ascii="Calibri" w:hAnsi="Calibri" w:cs="Calibri"/>
                <w:color w:val="000000"/>
                <w:sz w:val="16"/>
                <w:szCs w:val="16"/>
                <w:lang w:eastAsia="en-US"/>
              </w:rPr>
            </w:pPr>
            <w:ins w:id="799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00" w:author="Machado, Diana" w:date="2019-02-04T10:09:00Z"/>
                <w:rFonts w:ascii="Calibri" w:hAnsi="Calibri" w:cs="Calibri"/>
                <w:color w:val="000000"/>
                <w:sz w:val="16"/>
                <w:szCs w:val="16"/>
                <w:lang w:eastAsia="en-US"/>
              </w:rPr>
            </w:pPr>
            <w:ins w:id="8001" w:author="Machado, Diana" w:date="2019-02-04T10:09:00Z">
              <w:r w:rsidRPr="00C722A9">
                <w:rPr>
                  <w:rFonts w:ascii="Calibri" w:hAnsi="Calibri" w:cs="Calibri"/>
                  <w:color w:val="000000"/>
                  <w:sz w:val="16"/>
                  <w:szCs w:val="16"/>
                  <w:lang w:eastAsia="en-US"/>
                </w:rPr>
                <w:t xml:space="preserve">40,420,62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02" w:author="Machado, Diana" w:date="2019-02-04T10:09:00Z"/>
                <w:rFonts w:ascii="Calibri" w:hAnsi="Calibri" w:cs="Calibri"/>
                <w:color w:val="000000"/>
                <w:sz w:val="16"/>
                <w:szCs w:val="16"/>
                <w:lang w:eastAsia="en-US"/>
              </w:rPr>
            </w:pPr>
            <w:ins w:id="8003"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04" w:author="Machado, Diana" w:date="2019-02-04T10:09:00Z"/>
                <w:rFonts w:ascii="Calibri" w:hAnsi="Calibri" w:cs="Calibri"/>
                <w:color w:val="000000"/>
                <w:sz w:val="16"/>
                <w:szCs w:val="16"/>
                <w:lang w:eastAsia="en-US"/>
              </w:rPr>
            </w:pPr>
            <w:ins w:id="80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06" w:author="Machado, Diana" w:date="2019-02-04T10:09:00Z"/>
                <w:rFonts w:ascii="Calibri" w:hAnsi="Calibri" w:cs="Calibri"/>
                <w:color w:val="000000"/>
                <w:sz w:val="16"/>
                <w:szCs w:val="16"/>
                <w:lang w:eastAsia="en-US"/>
              </w:rPr>
            </w:pPr>
            <w:ins w:id="80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08" w:author="Machado, Diana" w:date="2019-02-04T10:09:00Z"/>
                <w:rFonts w:ascii="Calibri" w:hAnsi="Calibri" w:cs="Calibri"/>
                <w:color w:val="000000"/>
                <w:sz w:val="16"/>
                <w:szCs w:val="16"/>
                <w:lang w:eastAsia="en-US"/>
              </w:rPr>
            </w:pPr>
            <w:ins w:id="8009" w:author="Machado, Diana" w:date="2019-02-04T10:09:00Z">
              <w:r w:rsidRPr="00C722A9">
                <w:rPr>
                  <w:rFonts w:ascii="Calibri" w:hAnsi="Calibri" w:cs="Calibri"/>
                  <w:color w:val="000000"/>
                  <w:sz w:val="16"/>
                  <w:szCs w:val="16"/>
                  <w:lang w:eastAsia="en-US"/>
                </w:rPr>
                <w:t xml:space="preserve">59,225,1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10" w:author="Machado, Diana" w:date="2019-02-04T10:09:00Z"/>
                <w:rFonts w:ascii="Calibri" w:hAnsi="Calibri" w:cs="Calibri"/>
                <w:color w:val="000000"/>
                <w:sz w:val="16"/>
                <w:szCs w:val="16"/>
                <w:lang w:eastAsia="en-US"/>
              </w:rPr>
            </w:pPr>
            <w:ins w:id="8011" w:author="Machado, Diana" w:date="2019-02-04T10:09:00Z">
              <w:r w:rsidRPr="00C722A9">
                <w:rPr>
                  <w:rFonts w:ascii="Calibri" w:hAnsi="Calibri" w:cs="Calibri"/>
                  <w:color w:val="000000"/>
                  <w:sz w:val="16"/>
                  <w:szCs w:val="16"/>
                  <w:lang w:eastAsia="en-US"/>
                </w:rPr>
                <w:t>0.4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12" w:author="Machado, Diana" w:date="2019-02-04T10:09:00Z"/>
                <w:rFonts w:ascii="Calibri" w:hAnsi="Calibri" w:cs="Calibri"/>
                <w:color w:val="000000"/>
                <w:sz w:val="16"/>
                <w:szCs w:val="16"/>
                <w:lang w:eastAsia="en-US"/>
              </w:rPr>
            </w:pPr>
            <w:ins w:id="8013" w:author="Machado, Diana" w:date="2019-02-04T10:09:00Z">
              <w:r w:rsidRPr="00C722A9">
                <w:rPr>
                  <w:rFonts w:ascii="Calibri" w:hAnsi="Calibri" w:cs="Calibri"/>
                  <w:color w:val="000000"/>
                  <w:sz w:val="16"/>
                  <w:szCs w:val="16"/>
                  <w:lang w:eastAsia="en-US"/>
                </w:rPr>
                <w:t xml:space="preserve">99,645,7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14" w:author="Machado, Diana" w:date="2019-02-04T10:09:00Z"/>
                <w:rFonts w:ascii="Calibri" w:hAnsi="Calibri" w:cs="Calibri"/>
                <w:color w:val="000000"/>
                <w:sz w:val="16"/>
                <w:szCs w:val="16"/>
                <w:lang w:eastAsia="en-US"/>
              </w:rPr>
            </w:pPr>
            <w:ins w:id="8015" w:author="Machado, Diana" w:date="2019-02-04T10:09:00Z">
              <w:r w:rsidRPr="00C722A9">
                <w:rPr>
                  <w:rFonts w:ascii="Calibri" w:hAnsi="Calibri" w:cs="Calibri"/>
                  <w:color w:val="000000"/>
                  <w:sz w:val="16"/>
                  <w:szCs w:val="16"/>
                  <w:lang w:eastAsia="en-US"/>
                </w:rPr>
                <w:t>0.31%</w:t>
              </w:r>
            </w:ins>
          </w:p>
        </w:tc>
      </w:tr>
      <w:tr w:rsidR="00741D6D" w:rsidRPr="00C722A9" w:rsidTr="00331AF4">
        <w:trPr>
          <w:trHeight w:hRule="exact" w:val="216"/>
          <w:ins w:id="80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017" w:author="Machado, Diana" w:date="2019-02-04T10:09:00Z"/>
                <w:rFonts w:ascii="Calibri" w:hAnsi="Calibri" w:cs="Calibri"/>
                <w:color w:val="000000"/>
                <w:sz w:val="16"/>
                <w:szCs w:val="16"/>
                <w:lang w:eastAsia="en-US"/>
              </w:rPr>
            </w:pPr>
            <w:ins w:id="8018" w:author="Machado, Diana" w:date="2019-02-04T10:09:00Z">
              <w:r w:rsidRPr="00C722A9">
                <w:rPr>
                  <w:rFonts w:ascii="Calibri" w:hAnsi="Calibri" w:cs="Calibri"/>
                  <w:color w:val="000000"/>
                  <w:sz w:val="16"/>
                  <w:szCs w:val="16"/>
                  <w:lang w:eastAsia="en-US"/>
                </w:rPr>
                <w:t>329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19" w:author="Machado, Diana" w:date="2019-02-04T10:09:00Z"/>
                <w:rFonts w:ascii="Calibri" w:hAnsi="Calibri" w:cs="Calibri"/>
                <w:color w:val="000000"/>
                <w:sz w:val="16"/>
                <w:szCs w:val="16"/>
                <w:lang w:eastAsia="en-US"/>
              </w:rPr>
            </w:pPr>
            <w:ins w:id="8020" w:author="Machado, Diana" w:date="2019-02-04T10:09:00Z">
              <w:r w:rsidRPr="00C722A9">
                <w:rPr>
                  <w:rFonts w:ascii="Calibri" w:hAnsi="Calibri" w:cs="Calibri"/>
                  <w:color w:val="000000"/>
                  <w:sz w:val="16"/>
                  <w:szCs w:val="16"/>
                  <w:lang w:eastAsia="en-US"/>
                </w:rPr>
                <w:t xml:space="preserve">17,478,61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21" w:author="Machado, Diana" w:date="2019-02-04T10:09:00Z"/>
                <w:rFonts w:ascii="Calibri" w:hAnsi="Calibri" w:cs="Calibri"/>
                <w:color w:val="000000"/>
                <w:sz w:val="16"/>
                <w:szCs w:val="16"/>
                <w:lang w:eastAsia="en-US"/>
              </w:rPr>
            </w:pPr>
            <w:ins w:id="8022" w:author="Machado, Diana" w:date="2019-02-04T10:09:00Z">
              <w:r w:rsidRPr="00C722A9">
                <w:rPr>
                  <w:rFonts w:ascii="Calibri" w:hAnsi="Calibri" w:cs="Calibri"/>
                  <w:color w:val="000000"/>
                  <w:sz w:val="16"/>
                  <w:szCs w:val="16"/>
                  <w:lang w:eastAsia="en-US"/>
                </w:rPr>
                <w:t>0.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23" w:author="Machado, Diana" w:date="2019-02-04T10:09:00Z"/>
                <w:rFonts w:ascii="Calibri" w:hAnsi="Calibri" w:cs="Calibri"/>
                <w:color w:val="000000"/>
                <w:sz w:val="16"/>
                <w:szCs w:val="16"/>
                <w:lang w:eastAsia="en-US"/>
              </w:rPr>
            </w:pPr>
            <w:ins w:id="8024" w:author="Machado, Diana" w:date="2019-02-04T10:09:00Z">
              <w:r w:rsidRPr="00C722A9">
                <w:rPr>
                  <w:rFonts w:ascii="Calibri" w:hAnsi="Calibri" w:cs="Calibri"/>
                  <w:color w:val="000000"/>
                  <w:sz w:val="16"/>
                  <w:szCs w:val="16"/>
                  <w:lang w:eastAsia="en-US"/>
                </w:rPr>
                <w:t xml:space="preserve">29,463,38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25" w:author="Machado, Diana" w:date="2019-02-04T10:09:00Z"/>
                <w:rFonts w:ascii="Calibri" w:hAnsi="Calibri" w:cs="Calibri"/>
                <w:color w:val="000000"/>
                <w:sz w:val="16"/>
                <w:szCs w:val="16"/>
                <w:lang w:eastAsia="en-US"/>
              </w:rPr>
            </w:pPr>
            <w:ins w:id="8026"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27" w:author="Machado, Diana" w:date="2019-02-04T10:09:00Z"/>
                <w:rFonts w:ascii="Calibri" w:hAnsi="Calibri" w:cs="Calibri"/>
                <w:color w:val="000000"/>
                <w:sz w:val="16"/>
                <w:szCs w:val="16"/>
                <w:lang w:eastAsia="en-US"/>
              </w:rPr>
            </w:pPr>
            <w:ins w:id="80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29" w:author="Machado, Diana" w:date="2019-02-04T10:09:00Z"/>
                <w:rFonts w:ascii="Calibri" w:hAnsi="Calibri" w:cs="Calibri"/>
                <w:color w:val="000000"/>
                <w:sz w:val="16"/>
                <w:szCs w:val="16"/>
                <w:lang w:eastAsia="en-US"/>
              </w:rPr>
            </w:pPr>
            <w:ins w:id="80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31" w:author="Machado, Diana" w:date="2019-02-04T10:09:00Z"/>
                <w:rFonts w:ascii="Calibri" w:hAnsi="Calibri" w:cs="Calibri"/>
                <w:color w:val="000000"/>
                <w:sz w:val="16"/>
                <w:szCs w:val="16"/>
                <w:lang w:eastAsia="en-US"/>
              </w:rPr>
            </w:pPr>
            <w:ins w:id="8032" w:author="Machado, Diana" w:date="2019-02-04T10:09:00Z">
              <w:r w:rsidRPr="00C722A9">
                <w:rPr>
                  <w:rFonts w:ascii="Calibri" w:hAnsi="Calibri" w:cs="Calibri"/>
                  <w:color w:val="000000"/>
                  <w:sz w:val="16"/>
                  <w:szCs w:val="16"/>
                  <w:lang w:eastAsia="en-US"/>
                </w:rPr>
                <w:t xml:space="preserve">36,095,3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33" w:author="Machado, Diana" w:date="2019-02-04T10:09:00Z"/>
                <w:rFonts w:ascii="Calibri" w:hAnsi="Calibri" w:cs="Calibri"/>
                <w:color w:val="000000"/>
                <w:sz w:val="16"/>
                <w:szCs w:val="16"/>
                <w:lang w:eastAsia="en-US"/>
              </w:rPr>
            </w:pPr>
            <w:ins w:id="8034"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35" w:author="Machado, Diana" w:date="2019-02-04T10:09:00Z"/>
                <w:rFonts w:ascii="Calibri" w:hAnsi="Calibri" w:cs="Calibri"/>
                <w:color w:val="000000"/>
                <w:sz w:val="16"/>
                <w:szCs w:val="16"/>
                <w:lang w:eastAsia="en-US"/>
              </w:rPr>
            </w:pPr>
            <w:ins w:id="8036" w:author="Machado, Diana" w:date="2019-02-04T10:09:00Z">
              <w:r w:rsidRPr="00C722A9">
                <w:rPr>
                  <w:rFonts w:ascii="Calibri" w:hAnsi="Calibri" w:cs="Calibri"/>
                  <w:color w:val="000000"/>
                  <w:sz w:val="16"/>
                  <w:szCs w:val="16"/>
                  <w:lang w:eastAsia="en-US"/>
                </w:rPr>
                <w:t xml:space="preserve">83,037,3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37" w:author="Machado, Diana" w:date="2019-02-04T10:09:00Z"/>
                <w:rFonts w:ascii="Calibri" w:hAnsi="Calibri" w:cs="Calibri"/>
                <w:color w:val="000000"/>
                <w:sz w:val="16"/>
                <w:szCs w:val="16"/>
                <w:lang w:eastAsia="en-US"/>
              </w:rPr>
            </w:pPr>
            <w:ins w:id="8038"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80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040" w:author="Machado, Diana" w:date="2019-02-04T10:09:00Z"/>
                <w:rFonts w:ascii="Calibri" w:hAnsi="Calibri" w:cs="Calibri"/>
                <w:color w:val="000000"/>
                <w:sz w:val="16"/>
                <w:szCs w:val="16"/>
                <w:lang w:eastAsia="en-US"/>
              </w:rPr>
            </w:pPr>
            <w:ins w:id="8041" w:author="Machado, Diana" w:date="2019-02-04T10:09:00Z">
              <w:r w:rsidRPr="00C722A9">
                <w:rPr>
                  <w:rFonts w:ascii="Calibri" w:hAnsi="Calibri" w:cs="Calibri"/>
                  <w:color w:val="000000"/>
                  <w:sz w:val="16"/>
                  <w:szCs w:val="16"/>
                  <w:lang w:eastAsia="en-US"/>
                </w:rPr>
                <w:t>329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42" w:author="Machado, Diana" w:date="2019-02-04T10:09:00Z"/>
                <w:rFonts w:ascii="Calibri" w:hAnsi="Calibri" w:cs="Calibri"/>
                <w:color w:val="000000"/>
                <w:sz w:val="16"/>
                <w:szCs w:val="16"/>
                <w:lang w:eastAsia="en-US"/>
              </w:rPr>
            </w:pPr>
            <w:ins w:id="8043" w:author="Machado, Diana" w:date="2019-02-04T10:09:00Z">
              <w:r w:rsidRPr="00C722A9">
                <w:rPr>
                  <w:rFonts w:ascii="Calibri" w:hAnsi="Calibri" w:cs="Calibri"/>
                  <w:color w:val="000000"/>
                  <w:sz w:val="16"/>
                  <w:szCs w:val="16"/>
                  <w:lang w:eastAsia="en-US"/>
                </w:rPr>
                <w:t xml:space="preserve">6,845,62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44" w:author="Machado, Diana" w:date="2019-02-04T10:09:00Z"/>
                <w:rFonts w:ascii="Calibri" w:hAnsi="Calibri" w:cs="Calibri"/>
                <w:color w:val="000000"/>
                <w:sz w:val="16"/>
                <w:szCs w:val="16"/>
                <w:lang w:eastAsia="en-US"/>
              </w:rPr>
            </w:pPr>
            <w:ins w:id="8045" w:author="Machado, Diana" w:date="2019-02-04T10:09:00Z">
              <w:r w:rsidRPr="00C722A9">
                <w:rPr>
                  <w:rFonts w:ascii="Calibri" w:hAnsi="Calibri" w:cs="Calibri"/>
                  <w:color w:val="000000"/>
                  <w:sz w:val="16"/>
                  <w:szCs w:val="16"/>
                  <w:lang w:eastAsia="en-US"/>
                </w:rPr>
                <w:t>0.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46" w:author="Machado, Diana" w:date="2019-02-04T10:09:00Z"/>
                <w:rFonts w:ascii="Calibri" w:hAnsi="Calibri" w:cs="Calibri"/>
                <w:color w:val="000000"/>
                <w:sz w:val="16"/>
                <w:szCs w:val="16"/>
                <w:lang w:eastAsia="en-US"/>
              </w:rPr>
            </w:pPr>
            <w:ins w:id="8047" w:author="Machado, Diana" w:date="2019-02-04T10:09:00Z">
              <w:r w:rsidRPr="00C722A9">
                <w:rPr>
                  <w:rFonts w:ascii="Calibri" w:hAnsi="Calibri" w:cs="Calibri"/>
                  <w:color w:val="000000"/>
                  <w:sz w:val="16"/>
                  <w:szCs w:val="16"/>
                  <w:lang w:eastAsia="en-US"/>
                </w:rPr>
                <w:t xml:space="preserve">13,088,2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48" w:author="Machado, Diana" w:date="2019-02-04T10:09:00Z"/>
                <w:rFonts w:ascii="Calibri" w:hAnsi="Calibri" w:cs="Calibri"/>
                <w:color w:val="000000"/>
                <w:sz w:val="16"/>
                <w:szCs w:val="16"/>
                <w:lang w:eastAsia="en-US"/>
              </w:rPr>
            </w:pPr>
            <w:ins w:id="8049"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50" w:author="Machado, Diana" w:date="2019-02-04T10:09:00Z"/>
                <w:rFonts w:ascii="Calibri" w:hAnsi="Calibri" w:cs="Calibri"/>
                <w:color w:val="000000"/>
                <w:sz w:val="16"/>
                <w:szCs w:val="16"/>
                <w:lang w:eastAsia="en-US"/>
              </w:rPr>
            </w:pPr>
            <w:ins w:id="80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52" w:author="Machado, Diana" w:date="2019-02-04T10:09:00Z"/>
                <w:rFonts w:ascii="Calibri" w:hAnsi="Calibri" w:cs="Calibri"/>
                <w:color w:val="000000"/>
                <w:sz w:val="16"/>
                <w:szCs w:val="16"/>
                <w:lang w:eastAsia="en-US"/>
              </w:rPr>
            </w:pPr>
            <w:ins w:id="80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54" w:author="Machado, Diana" w:date="2019-02-04T10:09:00Z"/>
                <w:rFonts w:ascii="Calibri" w:hAnsi="Calibri" w:cs="Calibri"/>
                <w:color w:val="000000"/>
                <w:sz w:val="16"/>
                <w:szCs w:val="16"/>
                <w:lang w:eastAsia="en-US"/>
              </w:rPr>
            </w:pPr>
            <w:ins w:id="8055" w:author="Machado, Diana" w:date="2019-02-04T10:09:00Z">
              <w:r w:rsidRPr="00C722A9">
                <w:rPr>
                  <w:rFonts w:ascii="Calibri" w:hAnsi="Calibri" w:cs="Calibri"/>
                  <w:color w:val="000000"/>
                  <w:sz w:val="16"/>
                  <w:szCs w:val="16"/>
                  <w:lang w:eastAsia="en-US"/>
                </w:rPr>
                <w:t xml:space="preserve">18,020,92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56" w:author="Machado, Diana" w:date="2019-02-04T10:09:00Z"/>
                <w:rFonts w:ascii="Calibri" w:hAnsi="Calibri" w:cs="Calibri"/>
                <w:color w:val="000000"/>
                <w:sz w:val="16"/>
                <w:szCs w:val="16"/>
                <w:lang w:eastAsia="en-US"/>
              </w:rPr>
            </w:pPr>
            <w:ins w:id="8057"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58" w:author="Machado, Diana" w:date="2019-02-04T10:09:00Z"/>
                <w:rFonts w:ascii="Calibri" w:hAnsi="Calibri" w:cs="Calibri"/>
                <w:color w:val="000000"/>
                <w:sz w:val="16"/>
                <w:szCs w:val="16"/>
                <w:lang w:eastAsia="en-US"/>
              </w:rPr>
            </w:pPr>
            <w:ins w:id="8059" w:author="Machado, Diana" w:date="2019-02-04T10:09:00Z">
              <w:r w:rsidRPr="00C722A9">
                <w:rPr>
                  <w:rFonts w:ascii="Calibri" w:hAnsi="Calibri" w:cs="Calibri"/>
                  <w:color w:val="000000"/>
                  <w:sz w:val="16"/>
                  <w:szCs w:val="16"/>
                  <w:lang w:eastAsia="en-US"/>
                </w:rPr>
                <w:t xml:space="preserve">37,954,7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60" w:author="Machado, Diana" w:date="2019-02-04T10:09:00Z"/>
                <w:rFonts w:ascii="Calibri" w:hAnsi="Calibri" w:cs="Calibri"/>
                <w:color w:val="000000"/>
                <w:sz w:val="16"/>
                <w:szCs w:val="16"/>
                <w:lang w:eastAsia="en-US"/>
              </w:rPr>
            </w:pPr>
            <w:ins w:id="8061"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80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063" w:author="Machado, Diana" w:date="2019-02-04T10:09:00Z"/>
                <w:rFonts w:ascii="Calibri" w:hAnsi="Calibri" w:cs="Calibri"/>
                <w:color w:val="000000"/>
                <w:sz w:val="16"/>
                <w:szCs w:val="16"/>
                <w:lang w:eastAsia="en-US"/>
              </w:rPr>
            </w:pPr>
            <w:ins w:id="8064" w:author="Machado, Diana" w:date="2019-02-04T10:09:00Z">
              <w:r w:rsidRPr="00C722A9">
                <w:rPr>
                  <w:rFonts w:ascii="Calibri" w:hAnsi="Calibri" w:cs="Calibri"/>
                  <w:color w:val="000000"/>
                  <w:sz w:val="16"/>
                  <w:szCs w:val="16"/>
                  <w:lang w:eastAsia="en-US"/>
                </w:rPr>
                <w:t>329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65" w:author="Machado, Diana" w:date="2019-02-04T10:09:00Z"/>
                <w:rFonts w:ascii="Calibri" w:hAnsi="Calibri" w:cs="Calibri"/>
                <w:color w:val="000000"/>
                <w:sz w:val="16"/>
                <w:szCs w:val="16"/>
                <w:lang w:eastAsia="en-US"/>
              </w:rPr>
            </w:pPr>
            <w:ins w:id="8066" w:author="Machado, Diana" w:date="2019-02-04T10:09:00Z">
              <w:r w:rsidRPr="00C722A9">
                <w:rPr>
                  <w:rFonts w:ascii="Calibri" w:hAnsi="Calibri" w:cs="Calibri"/>
                  <w:color w:val="000000"/>
                  <w:sz w:val="16"/>
                  <w:szCs w:val="16"/>
                  <w:lang w:eastAsia="en-US"/>
                </w:rPr>
                <w:t xml:space="preserve">14,632,59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67" w:author="Machado, Diana" w:date="2019-02-04T10:09:00Z"/>
                <w:rFonts w:ascii="Calibri" w:hAnsi="Calibri" w:cs="Calibri"/>
                <w:color w:val="000000"/>
                <w:sz w:val="16"/>
                <w:szCs w:val="16"/>
                <w:lang w:eastAsia="en-US"/>
              </w:rPr>
            </w:pPr>
            <w:ins w:id="8068" w:author="Machado, Diana" w:date="2019-02-04T10:09:00Z">
              <w:r w:rsidRPr="00C722A9">
                <w:rPr>
                  <w:rFonts w:ascii="Calibri" w:hAnsi="Calibri" w:cs="Calibri"/>
                  <w:color w:val="000000"/>
                  <w:sz w:val="16"/>
                  <w:szCs w:val="16"/>
                  <w:lang w:eastAsia="en-US"/>
                </w:rPr>
                <w:t>0.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69" w:author="Machado, Diana" w:date="2019-02-04T10:09:00Z"/>
                <w:rFonts w:ascii="Calibri" w:hAnsi="Calibri" w:cs="Calibri"/>
                <w:color w:val="000000"/>
                <w:sz w:val="16"/>
                <w:szCs w:val="16"/>
                <w:lang w:eastAsia="en-US"/>
              </w:rPr>
            </w:pPr>
            <w:ins w:id="8070" w:author="Machado, Diana" w:date="2019-02-04T10:09:00Z">
              <w:r w:rsidRPr="00C722A9">
                <w:rPr>
                  <w:rFonts w:ascii="Calibri" w:hAnsi="Calibri" w:cs="Calibri"/>
                  <w:color w:val="000000"/>
                  <w:sz w:val="16"/>
                  <w:szCs w:val="16"/>
                  <w:lang w:eastAsia="en-US"/>
                </w:rPr>
                <w:t xml:space="preserve">22,179,29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71" w:author="Machado, Diana" w:date="2019-02-04T10:09:00Z"/>
                <w:rFonts w:ascii="Calibri" w:hAnsi="Calibri" w:cs="Calibri"/>
                <w:color w:val="000000"/>
                <w:sz w:val="16"/>
                <w:szCs w:val="16"/>
                <w:lang w:eastAsia="en-US"/>
              </w:rPr>
            </w:pPr>
            <w:ins w:id="8072"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73" w:author="Machado, Diana" w:date="2019-02-04T10:09:00Z"/>
                <w:rFonts w:ascii="Calibri" w:hAnsi="Calibri" w:cs="Calibri"/>
                <w:color w:val="000000"/>
                <w:sz w:val="16"/>
                <w:szCs w:val="16"/>
                <w:lang w:eastAsia="en-US"/>
              </w:rPr>
            </w:pPr>
            <w:ins w:id="80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75" w:author="Machado, Diana" w:date="2019-02-04T10:09:00Z"/>
                <w:rFonts w:ascii="Calibri" w:hAnsi="Calibri" w:cs="Calibri"/>
                <w:color w:val="000000"/>
                <w:sz w:val="16"/>
                <w:szCs w:val="16"/>
                <w:lang w:eastAsia="en-US"/>
              </w:rPr>
            </w:pPr>
            <w:ins w:id="80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77" w:author="Machado, Diana" w:date="2019-02-04T10:09:00Z"/>
                <w:rFonts w:ascii="Calibri" w:hAnsi="Calibri" w:cs="Calibri"/>
                <w:color w:val="000000"/>
                <w:sz w:val="16"/>
                <w:szCs w:val="16"/>
                <w:lang w:eastAsia="en-US"/>
              </w:rPr>
            </w:pPr>
            <w:ins w:id="8078" w:author="Machado, Diana" w:date="2019-02-04T10:09:00Z">
              <w:r w:rsidRPr="00C722A9">
                <w:rPr>
                  <w:rFonts w:ascii="Calibri" w:hAnsi="Calibri" w:cs="Calibri"/>
                  <w:color w:val="000000"/>
                  <w:sz w:val="16"/>
                  <w:szCs w:val="16"/>
                  <w:lang w:eastAsia="en-US"/>
                </w:rPr>
                <w:t xml:space="preserve">35,788,31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79" w:author="Machado, Diana" w:date="2019-02-04T10:09:00Z"/>
                <w:rFonts w:ascii="Calibri" w:hAnsi="Calibri" w:cs="Calibri"/>
                <w:color w:val="000000"/>
                <w:sz w:val="16"/>
                <w:szCs w:val="16"/>
                <w:lang w:eastAsia="en-US"/>
              </w:rPr>
            </w:pPr>
            <w:ins w:id="8080" w:author="Machado, Diana" w:date="2019-02-04T10:09:00Z">
              <w:r w:rsidRPr="00C722A9">
                <w:rPr>
                  <w:rFonts w:ascii="Calibri" w:hAnsi="Calibri" w:cs="Calibri"/>
                  <w:color w:val="000000"/>
                  <w:sz w:val="16"/>
                  <w:szCs w:val="16"/>
                  <w:lang w:eastAsia="en-US"/>
                </w:rPr>
                <w:t>0.2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81" w:author="Machado, Diana" w:date="2019-02-04T10:09:00Z"/>
                <w:rFonts w:ascii="Calibri" w:hAnsi="Calibri" w:cs="Calibri"/>
                <w:color w:val="000000"/>
                <w:sz w:val="16"/>
                <w:szCs w:val="16"/>
                <w:lang w:eastAsia="en-US"/>
              </w:rPr>
            </w:pPr>
            <w:ins w:id="8082" w:author="Machado, Diana" w:date="2019-02-04T10:09:00Z">
              <w:r w:rsidRPr="00C722A9">
                <w:rPr>
                  <w:rFonts w:ascii="Calibri" w:hAnsi="Calibri" w:cs="Calibri"/>
                  <w:color w:val="000000"/>
                  <w:sz w:val="16"/>
                  <w:szCs w:val="16"/>
                  <w:lang w:eastAsia="en-US"/>
                </w:rPr>
                <w:t xml:space="preserve">72,600,1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83" w:author="Machado, Diana" w:date="2019-02-04T10:09:00Z"/>
                <w:rFonts w:ascii="Calibri" w:hAnsi="Calibri" w:cs="Calibri"/>
                <w:color w:val="000000"/>
                <w:sz w:val="16"/>
                <w:szCs w:val="16"/>
                <w:lang w:eastAsia="en-US"/>
              </w:rPr>
            </w:pPr>
            <w:ins w:id="8084"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80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086" w:author="Machado, Diana" w:date="2019-02-04T10:09:00Z"/>
                <w:rFonts w:ascii="Calibri" w:hAnsi="Calibri" w:cs="Calibri"/>
                <w:color w:val="000000"/>
                <w:sz w:val="16"/>
                <w:szCs w:val="16"/>
                <w:lang w:eastAsia="en-US"/>
              </w:rPr>
            </w:pPr>
            <w:ins w:id="8087" w:author="Machado, Diana" w:date="2019-02-04T10:09:00Z">
              <w:r w:rsidRPr="00C722A9">
                <w:rPr>
                  <w:rFonts w:ascii="Calibri" w:hAnsi="Calibri" w:cs="Calibri"/>
                  <w:color w:val="000000"/>
                  <w:sz w:val="16"/>
                  <w:szCs w:val="16"/>
                  <w:lang w:eastAsia="en-US"/>
                </w:rPr>
                <w:t>329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88" w:author="Machado, Diana" w:date="2019-02-04T10:09:00Z"/>
                <w:rFonts w:ascii="Calibri" w:hAnsi="Calibri" w:cs="Calibri"/>
                <w:color w:val="000000"/>
                <w:sz w:val="16"/>
                <w:szCs w:val="16"/>
                <w:lang w:eastAsia="en-US"/>
              </w:rPr>
            </w:pPr>
            <w:ins w:id="8089" w:author="Machado, Diana" w:date="2019-02-04T10:09:00Z">
              <w:r w:rsidRPr="00C722A9">
                <w:rPr>
                  <w:rFonts w:ascii="Calibri" w:hAnsi="Calibri" w:cs="Calibri"/>
                  <w:color w:val="000000"/>
                  <w:sz w:val="16"/>
                  <w:szCs w:val="16"/>
                  <w:lang w:eastAsia="en-US"/>
                </w:rPr>
                <w:t xml:space="preserve">27,394,40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90" w:author="Machado, Diana" w:date="2019-02-04T10:09:00Z"/>
                <w:rFonts w:ascii="Calibri" w:hAnsi="Calibri" w:cs="Calibri"/>
                <w:color w:val="000000"/>
                <w:sz w:val="16"/>
                <w:szCs w:val="16"/>
                <w:lang w:eastAsia="en-US"/>
              </w:rPr>
            </w:pPr>
            <w:ins w:id="8091" w:author="Machado, Diana" w:date="2019-02-04T10:09:00Z">
              <w:r w:rsidRPr="00C722A9">
                <w:rPr>
                  <w:rFonts w:ascii="Calibri" w:hAnsi="Calibri" w:cs="Calibri"/>
                  <w:color w:val="000000"/>
                  <w:sz w:val="16"/>
                  <w:szCs w:val="16"/>
                  <w:lang w:eastAsia="en-US"/>
                </w:rPr>
                <w:t>0.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92" w:author="Machado, Diana" w:date="2019-02-04T10:09:00Z"/>
                <w:rFonts w:ascii="Calibri" w:hAnsi="Calibri" w:cs="Calibri"/>
                <w:color w:val="000000"/>
                <w:sz w:val="16"/>
                <w:szCs w:val="16"/>
                <w:lang w:eastAsia="en-US"/>
              </w:rPr>
            </w:pPr>
            <w:ins w:id="8093" w:author="Machado, Diana" w:date="2019-02-04T10:09:00Z">
              <w:r w:rsidRPr="00C722A9">
                <w:rPr>
                  <w:rFonts w:ascii="Calibri" w:hAnsi="Calibri" w:cs="Calibri"/>
                  <w:color w:val="000000"/>
                  <w:sz w:val="16"/>
                  <w:szCs w:val="16"/>
                  <w:lang w:eastAsia="en-US"/>
                </w:rPr>
                <w:t xml:space="preserve">27,643,85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94" w:author="Machado, Diana" w:date="2019-02-04T10:09:00Z"/>
                <w:rFonts w:ascii="Calibri" w:hAnsi="Calibri" w:cs="Calibri"/>
                <w:color w:val="000000"/>
                <w:sz w:val="16"/>
                <w:szCs w:val="16"/>
                <w:lang w:eastAsia="en-US"/>
              </w:rPr>
            </w:pPr>
            <w:ins w:id="8095"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96" w:author="Machado, Diana" w:date="2019-02-04T10:09:00Z"/>
                <w:rFonts w:ascii="Calibri" w:hAnsi="Calibri" w:cs="Calibri"/>
                <w:color w:val="000000"/>
                <w:sz w:val="16"/>
                <w:szCs w:val="16"/>
                <w:lang w:eastAsia="en-US"/>
              </w:rPr>
            </w:pPr>
            <w:ins w:id="80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98" w:author="Machado, Diana" w:date="2019-02-04T10:09:00Z"/>
                <w:rFonts w:ascii="Calibri" w:hAnsi="Calibri" w:cs="Calibri"/>
                <w:color w:val="000000"/>
                <w:sz w:val="16"/>
                <w:szCs w:val="16"/>
                <w:lang w:eastAsia="en-US"/>
              </w:rPr>
            </w:pPr>
            <w:ins w:id="80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00" w:author="Machado, Diana" w:date="2019-02-04T10:09:00Z"/>
                <w:rFonts w:ascii="Calibri" w:hAnsi="Calibri" w:cs="Calibri"/>
                <w:color w:val="000000"/>
                <w:sz w:val="16"/>
                <w:szCs w:val="16"/>
                <w:lang w:eastAsia="en-US"/>
              </w:rPr>
            </w:pPr>
            <w:ins w:id="8101" w:author="Machado, Diana" w:date="2019-02-04T10:09:00Z">
              <w:r w:rsidRPr="00C722A9">
                <w:rPr>
                  <w:rFonts w:ascii="Calibri" w:hAnsi="Calibri" w:cs="Calibri"/>
                  <w:color w:val="000000"/>
                  <w:sz w:val="16"/>
                  <w:szCs w:val="16"/>
                  <w:lang w:eastAsia="en-US"/>
                </w:rPr>
                <w:t xml:space="preserve">44,028,24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02" w:author="Machado, Diana" w:date="2019-02-04T10:09:00Z"/>
                <w:rFonts w:ascii="Calibri" w:hAnsi="Calibri" w:cs="Calibri"/>
                <w:color w:val="000000"/>
                <w:sz w:val="16"/>
                <w:szCs w:val="16"/>
                <w:lang w:eastAsia="en-US"/>
              </w:rPr>
            </w:pPr>
            <w:ins w:id="8103" w:author="Machado, Diana" w:date="2019-02-04T10:09:00Z">
              <w:r w:rsidRPr="00C722A9">
                <w:rPr>
                  <w:rFonts w:ascii="Calibri" w:hAnsi="Calibri" w:cs="Calibri"/>
                  <w:color w:val="000000"/>
                  <w:sz w:val="16"/>
                  <w:szCs w:val="16"/>
                  <w:lang w:eastAsia="en-US"/>
                </w:rPr>
                <w:t>0.3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04" w:author="Machado, Diana" w:date="2019-02-04T10:09:00Z"/>
                <w:rFonts w:ascii="Calibri" w:hAnsi="Calibri" w:cs="Calibri"/>
                <w:color w:val="000000"/>
                <w:sz w:val="16"/>
                <w:szCs w:val="16"/>
                <w:lang w:eastAsia="en-US"/>
              </w:rPr>
            </w:pPr>
            <w:ins w:id="8105" w:author="Machado, Diana" w:date="2019-02-04T10:09:00Z">
              <w:r w:rsidRPr="00C722A9">
                <w:rPr>
                  <w:rFonts w:ascii="Calibri" w:hAnsi="Calibri" w:cs="Calibri"/>
                  <w:color w:val="000000"/>
                  <w:sz w:val="16"/>
                  <w:szCs w:val="16"/>
                  <w:lang w:eastAsia="en-US"/>
                </w:rPr>
                <w:t xml:space="preserve">99,066,5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06" w:author="Machado, Diana" w:date="2019-02-04T10:09:00Z"/>
                <w:rFonts w:ascii="Calibri" w:hAnsi="Calibri" w:cs="Calibri"/>
                <w:color w:val="000000"/>
                <w:sz w:val="16"/>
                <w:szCs w:val="16"/>
                <w:lang w:eastAsia="en-US"/>
              </w:rPr>
            </w:pPr>
            <w:ins w:id="8107" w:author="Machado, Diana" w:date="2019-02-04T10:09:00Z">
              <w:r w:rsidRPr="00C722A9">
                <w:rPr>
                  <w:rFonts w:ascii="Calibri" w:hAnsi="Calibri" w:cs="Calibri"/>
                  <w:color w:val="000000"/>
                  <w:sz w:val="16"/>
                  <w:szCs w:val="16"/>
                  <w:lang w:eastAsia="en-US"/>
                </w:rPr>
                <w:t>0.31%</w:t>
              </w:r>
            </w:ins>
          </w:p>
        </w:tc>
      </w:tr>
      <w:tr w:rsidR="00741D6D" w:rsidRPr="00C722A9" w:rsidTr="00331AF4">
        <w:trPr>
          <w:trHeight w:hRule="exact" w:val="216"/>
          <w:ins w:id="81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109" w:author="Machado, Diana" w:date="2019-02-04T10:09:00Z"/>
                <w:rFonts w:ascii="Calibri" w:hAnsi="Calibri" w:cs="Calibri"/>
                <w:color w:val="000000"/>
                <w:sz w:val="16"/>
                <w:szCs w:val="16"/>
                <w:lang w:eastAsia="en-US"/>
              </w:rPr>
            </w:pPr>
            <w:ins w:id="8110" w:author="Machado, Diana" w:date="2019-02-04T10:09:00Z">
              <w:r w:rsidRPr="00C722A9">
                <w:rPr>
                  <w:rFonts w:ascii="Calibri" w:hAnsi="Calibri" w:cs="Calibri"/>
                  <w:color w:val="000000"/>
                  <w:sz w:val="16"/>
                  <w:szCs w:val="16"/>
                  <w:lang w:eastAsia="en-US"/>
                </w:rPr>
                <w:t>329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11" w:author="Machado, Diana" w:date="2019-02-04T10:09:00Z"/>
                <w:rFonts w:ascii="Calibri" w:hAnsi="Calibri" w:cs="Calibri"/>
                <w:color w:val="000000"/>
                <w:sz w:val="16"/>
                <w:szCs w:val="16"/>
                <w:lang w:eastAsia="en-US"/>
              </w:rPr>
            </w:pPr>
            <w:ins w:id="8112" w:author="Machado, Diana" w:date="2019-02-04T10:09:00Z">
              <w:r w:rsidRPr="00C722A9">
                <w:rPr>
                  <w:rFonts w:ascii="Calibri" w:hAnsi="Calibri" w:cs="Calibri"/>
                  <w:color w:val="000000"/>
                  <w:sz w:val="16"/>
                  <w:szCs w:val="16"/>
                  <w:lang w:eastAsia="en-US"/>
                </w:rPr>
                <w:t xml:space="preserve">25,576,07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13" w:author="Machado, Diana" w:date="2019-02-04T10:09:00Z"/>
                <w:rFonts w:ascii="Calibri" w:hAnsi="Calibri" w:cs="Calibri"/>
                <w:color w:val="000000"/>
                <w:sz w:val="16"/>
                <w:szCs w:val="16"/>
                <w:lang w:eastAsia="en-US"/>
              </w:rPr>
            </w:pPr>
            <w:ins w:id="8114" w:author="Machado, Diana" w:date="2019-02-04T10:09:00Z">
              <w:r w:rsidRPr="00C722A9">
                <w:rPr>
                  <w:rFonts w:ascii="Calibri" w:hAnsi="Calibri" w:cs="Calibri"/>
                  <w:color w:val="000000"/>
                  <w:sz w:val="16"/>
                  <w:szCs w:val="16"/>
                  <w:lang w:eastAsia="en-US"/>
                </w:rPr>
                <w:t>0.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15" w:author="Machado, Diana" w:date="2019-02-04T10:09:00Z"/>
                <w:rFonts w:ascii="Calibri" w:hAnsi="Calibri" w:cs="Calibri"/>
                <w:color w:val="000000"/>
                <w:sz w:val="16"/>
                <w:szCs w:val="16"/>
                <w:lang w:eastAsia="en-US"/>
              </w:rPr>
            </w:pPr>
            <w:ins w:id="8116" w:author="Machado, Diana" w:date="2019-02-04T10:09:00Z">
              <w:r w:rsidRPr="00C722A9">
                <w:rPr>
                  <w:rFonts w:ascii="Calibri" w:hAnsi="Calibri" w:cs="Calibri"/>
                  <w:color w:val="000000"/>
                  <w:sz w:val="16"/>
                  <w:szCs w:val="16"/>
                  <w:lang w:eastAsia="en-US"/>
                </w:rPr>
                <w:t xml:space="preserve">72,306,4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17" w:author="Machado, Diana" w:date="2019-02-04T10:09:00Z"/>
                <w:rFonts w:ascii="Calibri" w:hAnsi="Calibri" w:cs="Calibri"/>
                <w:color w:val="000000"/>
                <w:sz w:val="16"/>
                <w:szCs w:val="16"/>
                <w:lang w:eastAsia="en-US"/>
              </w:rPr>
            </w:pPr>
            <w:ins w:id="8118" w:author="Machado, Diana" w:date="2019-02-04T10:09:00Z">
              <w:r w:rsidRPr="00C722A9">
                <w:rPr>
                  <w:rFonts w:ascii="Calibri" w:hAnsi="Calibri" w:cs="Calibri"/>
                  <w:color w:val="000000"/>
                  <w:sz w:val="16"/>
                  <w:szCs w:val="16"/>
                  <w:lang w:eastAsia="en-US"/>
                </w:rPr>
                <w:t>0.6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19" w:author="Machado, Diana" w:date="2019-02-04T10:09:00Z"/>
                <w:rFonts w:ascii="Calibri" w:hAnsi="Calibri" w:cs="Calibri"/>
                <w:color w:val="000000"/>
                <w:sz w:val="16"/>
                <w:szCs w:val="16"/>
                <w:lang w:eastAsia="en-US"/>
              </w:rPr>
            </w:pPr>
            <w:ins w:id="81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21" w:author="Machado, Diana" w:date="2019-02-04T10:09:00Z"/>
                <w:rFonts w:ascii="Calibri" w:hAnsi="Calibri" w:cs="Calibri"/>
                <w:color w:val="000000"/>
                <w:sz w:val="16"/>
                <w:szCs w:val="16"/>
                <w:lang w:eastAsia="en-US"/>
              </w:rPr>
            </w:pPr>
            <w:ins w:id="81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23" w:author="Machado, Diana" w:date="2019-02-04T10:09:00Z"/>
                <w:rFonts w:ascii="Calibri" w:hAnsi="Calibri" w:cs="Calibri"/>
                <w:color w:val="000000"/>
                <w:sz w:val="16"/>
                <w:szCs w:val="16"/>
                <w:lang w:eastAsia="en-US"/>
              </w:rPr>
            </w:pPr>
            <w:ins w:id="8124" w:author="Machado, Diana" w:date="2019-02-04T10:09:00Z">
              <w:r w:rsidRPr="00C722A9">
                <w:rPr>
                  <w:rFonts w:ascii="Calibri" w:hAnsi="Calibri" w:cs="Calibri"/>
                  <w:color w:val="000000"/>
                  <w:sz w:val="16"/>
                  <w:szCs w:val="16"/>
                  <w:lang w:eastAsia="en-US"/>
                </w:rPr>
                <w:t xml:space="preserve">88,076,9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25" w:author="Machado, Diana" w:date="2019-02-04T10:09:00Z"/>
                <w:rFonts w:ascii="Calibri" w:hAnsi="Calibri" w:cs="Calibri"/>
                <w:color w:val="000000"/>
                <w:sz w:val="16"/>
                <w:szCs w:val="16"/>
                <w:lang w:eastAsia="en-US"/>
              </w:rPr>
            </w:pPr>
            <w:ins w:id="8126" w:author="Machado, Diana" w:date="2019-02-04T10:09:00Z">
              <w:r w:rsidRPr="00C722A9">
                <w:rPr>
                  <w:rFonts w:ascii="Calibri" w:hAnsi="Calibri" w:cs="Calibri"/>
                  <w:color w:val="000000"/>
                  <w:sz w:val="16"/>
                  <w:szCs w:val="16"/>
                  <w:lang w:eastAsia="en-US"/>
                </w:rPr>
                <w:t>0.7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27" w:author="Machado, Diana" w:date="2019-02-04T10:09:00Z"/>
                <w:rFonts w:ascii="Calibri" w:hAnsi="Calibri" w:cs="Calibri"/>
                <w:color w:val="000000"/>
                <w:sz w:val="16"/>
                <w:szCs w:val="16"/>
                <w:lang w:eastAsia="en-US"/>
              </w:rPr>
            </w:pPr>
            <w:ins w:id="8128" w:author="Machado, Diana" w:date="2019-02-04T10:09:00Z">
              <w:r w:rsidRPr="00C722A9">
                <w:rPr>
                  <w:rFonts w:ascii="Calibri" w:hAnsi="Calibri" w:cs="Calibri"/>
                  <w:color w:val="000000"/>
                  <w:sz w:val="16"/>
                  <w:szCs w:val="16"/>
                  <w:lang w:eastAsia="en-US"/>
                </w:rPr>
                <w:t xml:space="preserve">185,959,44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29" w:author="Machado, Diana" w:date="2019-02-04T10:09:00Z"/>
                <w:rFonts w:ascii="Calibri" w:hAnsi="Calibri" w:cs="Calibri"/>
                <w:color w:val="000000"/>
                <w:sz w:val="16"/>
                <w:szCs w:val="16"/>
                <w:lang w:eastAsia="en-US"/>
              </w:rPr>
            </w:pPr>
            <w:ins w:id="8130" w:author="Machado, Diana" w:date="2019-02-04T10:09:00Z">
              <w:r w:rsidRPr="00C722A9">
                <w:rPr>
                  <w:rFonts w:ascii="Calibri" w:hAnsi="Calibri" w:cs="Calibri"/>
                  <w:color w:val="000000"/>
                  <w:sz w:val="16"/>
                  <w:szCs w:val="16"/>
                  <w:lang w:eastAsia="en-US"/>
                </w:rPr>
                <w:t>0.58%</w:t>
              </w:r>
            </w:ins>
          </w:p>
        </w:tc>
      </w:tr>
      <w:tr w:rsidR="00741D6D" w:rsidRPr="00C722A9" w:rsidTr="00331AF4">
        <w:trPr>
          <w:trHeight w:hRule="exact" w:val="216"/>
          <w:ins w:id="81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132" w:author="Machado, Diana" w:date="2019-02-04T10:09:00Z"/>
                <w:rFonts w:ascii="Calibri" w:hAnsi="Calibri" w:cs="Calibri"/>
                <w:color w:val="000000"/>
                <w:sz w:val="16"/>
                <w:szCs w:val="16"/>
                <w:lang w:eastAsia="en-US"/>
              </w:rPr>
            </w:pPr>
            <w:ins w:id="8133" w:author="Machado, Diana" w:date="2019-02-04T10:09:00Z">
              <w:r w:rsidRPr="00C722A9">
                <w:rPr>
                  <w:rFonts w:ascii="Calibri" w:hAnsi="Calibri" w:cs="Calibri"/>
                  <w:color w:val="000000"/>
                  <w:sz w:val="16"/>
                  <w:szCs w:val="16"/>
                  <w:lang w:eastAsia="en-US"/>
                </w:rPr>
                <w:t>329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34" w:author="Machado, Diana" w:date="2019-02-04T10:09:00Z"/>
                <w:rFonts w:ascii="Calibri" w:hAnsi="Calibri" w:cs="Calibri"/>
                <w:color w:val="000000"/>
                <w:sz w:val="16"/>
                <w:szCs w:val="16"/>
                <w:lang w:eastAsia="en-US"/>
              </w:rPr>
            </w:pPr>
            <w:ins w:id="813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36" w:author="Machado, Diana" w:date="2019-02-04T10:09:00Z"/>
                <w:rFonts w:ascii="Calibri" w:hAnsi="Calibri" w:cs="Calibri"/>
                <w:color w:val="000000"/>
                <w:sz w:val="16"/>
                <w:szCs w:val="16"/>
                <w:lang w:eastAsia="en-US"/>
              </w:rPr>
            </w:pPr>
            <w:ins w:id="813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38" w:author="Machado, Diana" w:date="2019-02-04T10:09:00Z"/>
                <w:rFonts w:ascii="Calibri" w:hAnsi="Calibri" w:cs="Calibri"/>
                <w:color w:val="000000"/>
                <w:sz w:val="16"/>
                <w:szCs w:val="16"/>
                <w:lang w:eastAsia="en-US"/>
              </w:rPr>
            </w:pPr>
            <w:ins w:id="813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40" w:author="Machado, Diana" w:date="2019-02-04T10:09:00Z"/>
                <w:rFonts w:ascii="Calibri" w:hAnsi="Calibri" w:cs="Calibri"/>
                <w:color w:val="000000"/>
                <w:sz w:val="16"/>
                <w:szCs w:val="16"/>
                <w:lang w:eastAsia="en-US"/>
              </w:rPr>
            </w:pPr>
            <w:ins w:id="814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42" w:author="Machado, Diana" w:date="2019-02-04T10:09:00Z"/>
                <w:rFonts w:ascii="Calibri" w:hAnsi="Calibri" w:cs="Calibri"/>
                <w:color w:val="000000"/>
                <w:sz w:val="16"/>
                <w:szCs w:val="16"/>
                <w:lang w:eastAsia="en-US"/>
              </w:rPr>
            </w:pPr>
            <w:ins w:id="81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44" w:author="Machado, Diana" w:date="2019-02-04T10:09:00Z"/>
                <w:rFonts w:ascii="Calibri" w:hAnsi="Calibri" w:cs="Calibri"/>
                <w:color w:val="000000"/>
                <w:sz w:val="16"/>
                <w:szCs w:val="16"/>
                <w:lang w:eastAsia="en-US"/>
              </w:rPr>
            </w:pPr>
            <w:ins w:id="81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46" w:author="Machado, Diana" w:date="2019-02-04T10:09:00Z"/>
                <w:rFonts w:ascii="Calibri" w:hAnsi="Calibri" w:cs="Calibri"/>
                <w:color w:val="000000"/>
                <w:sz w:val="16"/>
                <w:szCs w:val="16"/>
                <w:lang w:eastAsia="en-US"/>
              </w:rPr>
            </w:pPr>
            <w:ins w:id="814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48" w:author="Machado, Diana" w:date="2019-02-04T10:09:00Z"/>
                <w:rFonts w:ascii="Calibri" w:hAnsi="Calibri" w:cs="Calibri"/>
                <w:color w:val="000000"/>
                <w:sz w:val="16"/>
                <w:szCs w:val="16"/>
                <w:lang w:eastAsia="en-US"/>
              </w:rPr>
            </w:pPr>
            <w:ins w:id="814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50" w:author="Machado, Diana" w:date="2019-02-04T10:09:00Z"/>
                <w:rFonts w:ascii="Calibri" w:hAnsi="Calibri" w:cs="Calibri"/>
                <w:color w:val="000000"/>
                <w:sz w:val="16"/>
                <w:szCs w:val="16"/>
                <w:lang w:eastAsia="en-US"/>
              </w:rPr>
            </w:pPr>
            <w:ins w:id="8151" w:author="Machado, Diana" w:date="2019-02-04T10:09:00Z">
              <w:r w:rsidRPr="00C722A9">
                <w:rPr>
                  <w:rFonts w:ascii="Calibri" w:hAnsi="Calibri" w:cs="Calibri"/>
                  <w:color w:val="000000"/>
                  <w:sz w:val="16"/>
                  <w:szCs w:val="16"/>
                  <w:lang w:eastAsia="en-US"/>
                </w:rPr>
                <w:t xml:space="preserve">707,2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52" w:author="Machado, Diana" w:date="2019-02-04T10:09:00Z"/>
                <w:rFonts w:ascii="Calibri" w:hAnsi="Calibri" w:cs="Calibri"/>
                <w:color w:val="000000"/>
                <w:sz w:val="16"/>
                <w:szCs w:val="16"/>
                <w:lang w:eastAsia="en-US"/>
              </w:rPr>
            </w:pPr>
            <w:ins w:id="8153"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81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155" w:author="Machado, Diana" w:date="2019-02-04T10:09:00Z"/>
                <w:rFonts w:ascii="Calibri" w:hAnsi="Calibri" w:cs="Calibri"/>
                <w:color w:val="000000"/>
                <w:sz w:val="16"/>
                <w:szCs w:val="16"/>
                <w:lang w:eastAsia="en-US"/>
              </w:rPr>
            </w:pPr>
            <w:ins w:id="8156" w:author="Machado, Diana" w:date="2019-02-04T10:09:00Z">
              <w:r w:rsidRPr="00C722A9">
                <w:rPr>
                  <w:rFonts w:ascii="Calibri" w:hAnsi="Calibri" w:cs="Calibri"/>
                  <w:color w:val="000000"/>
                  <w:sz w:val="16"/>
                  <w:szCs w:val="16"/>
                  <w:lang w:eastAsia="en-US"/>
                </w:rPr>
                <w:t>329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57" w:author="Machado, Diana" w:date="2019-02-04T10:09:00Z"/>
                <w:rFonts w:ascii="Calibri" w:hAnsi="Calibri" w:cs="Calibri"/>
                <w:color w:val="000000"/>
                <w:sz w:val="16"/>
                <w:szCs w:val="16"/>
                <w:lang w:eastAsia="en-US"/>
              </w:rPr>
            </w:pPr>
            <w:ins w:id="8158" w:author="Machado, Diana" w:date="2019-02-04T10:09:00Z">
              <w:r w:rsidRPr="00C722A9">
                <w:rPr>
                  <w:rFonts w:ascii="Calibri" w:hAnsi="Calibri" w:cs="Calibri"/>
                  <w:color w:val="000000"/>
                  <w:sz w:val="16"/>
                  <w:szCs w:val="16"/>
                  <w:lang w:eastAsia="en-US"/>
                </w:rPr>
                <w:t xml:space="preserve">511,31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59" w:author="Machado, Diana" w:date="2019-02-04T10:09:00Z"/>
                <w:rFonts w:ascii="Calibri" w:hAnsi="Calibri" w:cs="Calibri"/>
                <w:color w:val="000000"/>
                <w:sz w:val="16"/>
                <w:szCs w:val="16"/>
                <w:lang w:eastAsia="en-US"/>
              </w:rPr>
            </w:pPr>
            <w:ins w:id="8160" w:author="Machado, Diana" w:date="2019-02-04T10:09:00Z">
              <w:r w:rsidRPr="00C722A9">
                <w:rPr>
                  <w:rFonts w:ascii="Calibri" w:hAnsi="Calibri" w:cs="Calibri"/>
                  <w:color w:val="000000"/>
                  <w:sz w:val="16"/>
                  <w:szCs w:val="16"/>
                  <w:lang w:eastAsia="en-US"/>
                </w:rPr>
                <w:t>0.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61" w:author="Machado, Diana" w:date="2019-02-04T10:09:00Z"/>
                <w:rFonts w:ascii="Calibri" w:hAnsi="Calibri" w:cs="Calibri"/>
                <w:color w:val="000000"/>
                <w:sz w:val="16"/>
                <w:szCs w:val="16"/>
                <w:lang w:eastAsia="en-US"/>
              </w:rPr>
            </w:pPr>
            <w:ins w:id="8162" w:author="Machado, Diana" w:date="2019-02-04T10:09:00Z">
              <w:r w:rsidRPr="00C722A9">
                <w:rPr>
                  <w:rFonts w:ascii="Calibri" w:hAnsi="Calibri" w:cs="Calibri"/>
                  <w:color w:val="000000"/>
                  <w:sz w:val="16"/>
                  <w:szCs w:val="16"/>
                  <w:lang w:eastAsia="en-US"/>
                </w:rPr>
                <w:t xml:space="preserve">34,590,63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63" w:author="Machado, Diana" w:date="2019-02-04T10:09:00Z"/>
                <w:rFonts w:ascii="Calibri" w:hAnsi="Calibri" w:cs="Calibri"/>
                <w:color w:val="000000"/>
                <w:sz w:val="16"/>
                <w:szCs w:val="16"/>
                <w:lang w:eastAsia="en-US"/>
              </w:rPr>
            </w:pPr>
            <w:ins w:id="8164"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65" w:author="Machado, Diana" w:date="2019-02-04T10:09:00Z"/>
                <w:rFonts w:ascii="Calibri" w:hAnsi="Calibri" w:cs="Calibri"/>
                <w:color w:val="000000"/>
                <w:sz w:val="16"/>
                <w:szCs w:val="16"/>
                <w:lang w:eastAsia="en-US"/>
              </w:rPr>
            </w:pPr>
            <w:ins w:id="81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67" w:author="Machado, Diana" w:date="2019-02-04T10:09:00Z"/>
                <w:rFonts w:ascii="Calibri" w:hAnsi="Calibri" w:cs="Calibri"/>
                <w:color w:val="000000"/>
                <w:sz w:val="16"/>
                <w:szCs w:val="16"/>
                <w:lang w:eastAsia="en-US"/>
              </w:rPr>
            </w:pPr>
            <w:ins w:id="81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69" w:author="Machado, Diana" w:date="2019-02-04T10:09:00Z"/>
                <w:rFonts w:ascii="Calibri" w:hAnsi="Calibri" w:cs="Calibri"/>
                <w:color w:val="000000"/>
                <w:sz w:val="16"/>
                <w:szCs w:val="16"/>
                <w:lang w:eastAsia="en-US"/>
              </w:rPr>
            </w:pPr>
            <w:ins w:id="8170" w:author="Machado, Diana" w:date="2019-02-04T10:09:00Z">
              <w:r w:rsidRPr="00C722A9">
                <w:rPr>
                  <w:rFonts w:ascii="Calibri" w:hAnsi="Calibri" w:cs="Calibri"/>
                  <w:color w:val="000000"/>
                  <w:sz w:val="16"/>
                  <w:szCs w:val="16"/>
                  <w:lang w:eastAsia="en-US"/>
                </w:rPr>
                <w:t xml:space="preserve">47,926,1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71" w:author="Machado, Diana" w:date="2019-02-04T10:09:00Z"/>
                <w:rFonts w:ascii="Calibri" w:hAnsi="Calibri" w:cs="Calibri"/>
                <w:color w:val="000000"/>
                <w:sz w:val="16"/>
                <w:szCs w:val="16"/>
                <w:lang w:eastAsia="en-US"/>
              </w:rPr>
            </w:pPr>
            <w:ins w:id="8172" w:author="Machado, Diana" w:date="2019-02-04T10:09:00Z">
              <w:r w:rsidRPr="00C722A9">
                <w:rPr>
                  <w:rFonts w:ascii="Calibri" w:hAnsi="Calibri" w:cs="Calibri"/>
                  <w:color w:val="000000"/>
                  <w:sz w:val="16"/>
                  <w:szCs w:val="16"/>
                  <w:lang w:eastAsia="en-US"/>
                </w:rPr>
                <w:t>0.3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73" w:author="Machado, Diana" w:date="2019-02-04T10:09:00Z"/>
                <w:rFonts w:ascii="Calibri" w:hAnsi="Calibri" w:cs="Calibri"/>
                <w:color w:val="000000"/>
                <w:sz w:val="16"/>
                <w:szCs w:val="16"/>
                <w:lang w:eastAsia="en-US"/>
              </w:rPr>
            </w:pPr>
            <w:ins w:id="8174" w:author="Machado, Diana" w:date="2019-02-04T10:09:00Z">
              <w:r w:rsidRPr="00C722A9">
                <w:rPr>
                  <w:rFonts w:ascii="Calibri" w:hAnsi="Calibri" w:cs="Calibri"/>
                  <w:color w:val="000000"/>
                  <w:sz w:val="16"/>
                  <w:szCs w:val="16"/>
                  <w:lang w:eastAsia="en-US"/>
                </w:rPr>
                <w:t xml:space="preserve">83,028,0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75" w:author="Machado, Diana" w:date="2019-02-04T10:09:00Z"/>
                <w:rFonts w:ascii="Calibri" w:hAnsi="Calibri" w:cs="Calibri"/>
                <w:color w:val="000000"/>
                <w:sz w:val="16"/>
                <w:szCs w:val="16"/>
                <w:lang w:eastAsia="en-US"/>
              </w:rPr>
            </w:pPr>
            <w:ins w:id="8176"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81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178" w:author="Machado, Diana" w:date="2019-02-04T10:09:00Z"/>
                <w:rFonts w:ascii="Calibri" w:hAnsi="Calibri" w:cs="Calibri"/>
                <w:color w:val="000000"/>
                <w:sz w:val="16"/>
                <w:szCs w:val="16"/>
                <w:lang w:eastAsia="en-US"/>
              </w:rPr>
            </w:pPr>
            <w:ins w:id="8179" w:author="Machado, Diana" w:date="2019-02-04T10:09:00Z">
              <w:r w:rsidRPr="00C722A9">
                <w:rPr>
                  <w:rFonts w:ascii="Calibri" w:hAnsi="Calibri" w:cs="Calibri"/>
                  <w:color w:val="000000"/>
                  <w:sz w:val="16"/>
                  <w:szCs w:val="16"/>
                  <w:lang w:eastAsia="en-US"/>
                </w:rPr>
                <w:t>329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80" w:author="Machado, Diana" w:date="2019-02-04T10:09:00Z"/>
                <w:rFonts w:ascii="Calibri" w:hAnsi="Calibri" w:cs="Calibri"/>
                <w:color w:val="000000"/>
                <w:sz w:val="16"/>
                <w:szCs w:val="16"/>
                <w:lang w:eastAsia="en-US"/>
              </w:rPr>
            </w:pPr>
            <w:ins w:id="818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82" w:author="Machado, Diana" w:date="2019-02-04T10:09:00Z"/>
                <w:rFonts w:ascii="Calibri" w:hAnsi="Calibri" w:cs="Calibri"/>
                <w:color w:val="000000"/>
                <w:sz w:val="16"/>
                <w:szCs w:val="16"/>
                <w:lang w:eastAsia="en-US"/>
              </w:rPr>
            </w:pPr>
            <w:ins w:id="818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84" w:author="Machado, Diana" w:date="2019-02-04T10:09:00Z"/>
                <w:rFonts w:ascii="Calibri" w:hAnsi="Calibri" w:cs="Calibri"/>
                <w:color w:val="000000"/>
                <w:sz w:val="16"/>
                <w:szCs w:val="16"/>
                <w:lang w:eastAsia="en-US"/>
              </w:rPr>
            </w:pPr>
            <w:ins w:id="8185" w:author="Machado, Diana" w:date="2019-02-04T10:09:00Z">
              <w:r w:rsidRPr="00C722A9">
                <w:rPr>
                  <w:rFonts w:ascii="Calibri" w:hAnsi="Calibri" w:cs="Calibri"/>
                  <w:color w:val="000000"/>
                  <w:sz w:val="16"/>
                  <w:szCs w:val="16"/>
                  <w:lang w:eastAsia="en-US"/>
                </w:rPr>
                <w:t xml:space="preserve">64,604,7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86" w:author="Machado, Diana" w:date="2019-02-04T10:09:00Z"/>
                <w:rFonts w:ascii="Calibri" w:hAnsi="Calibri" w:cs="Calibri"/>
                <w:color w:val="000000"/>
                <w:sz w:val="16"/>
                <w:szCs w:val="16"/>
                <w:lang w:eastAsia="en-US"/>
              </w:rPr>
            </w:pPr>
            <w:ins w:id="8187" w:author="Machado, Diana" w:date="2019-02-04T10:09:00Z">
              <w:r w:rsidRPr="00C722A9">
                <w:rPr>
                  <w:rFonts w:ascii="Calibri" w:hAnsi="Calibri" w:cs="Calibri"/>
                  <w:color w:val="000000"/>
                  <w:sz w:val="16"/>
                  <w:szCs w:val="16"/>
                  <w:lang w:eastAsia="en-US"/>
                </w:rPr>
                <w:t>0.5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88" w:author="Machado, Diana" w:date="2019-02-04T10:09:00Z"/>
                <w:rFonts w:ascii="Calibri" w:hAnsi="Calibri" w:cs="Calibri"/>
                <w:color w:val="000000"/>
                <w:sz w:val="16"/>
                <w:szCs w:val="16"/>
                <w:lang w:eastAsia="en-US"/>
              </w:rPr>
            </w:pPr>
            <w:ins w:id="81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90" w:author="Machado, Diana" w:date="2019-02-04T10:09:00Z"/>
                <w:rFonts w:ascii="Calibri" w:hAnsi="Calibri" w:cs="Calibri"/>
                <w:color w:val="000000"/>
                <w:sz w:val="16"/>
                <w:szCs w:val="16"/>
                <w:lang w:eastAsia="en-US"/>
              </w:rPr>
            </w:pPr>
            <w:ins w:id="81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92" w:author="Machado, Diana" w:date="2019-02-04T10:09:00Z"/>
                <w:rFonts w:ascii="Calibri" w:hAnsi="Calibri" w:cs="Calibri"/>
                <w:color w:val="000000"/>
                <w:sz w:val="16"/>
                <w:szCs w:val="16"/>
                <w:lang w:eastAsia="en-US"/>
              </w:rPr>
            </w:pPr>
            <w:ins w:id="8193" w:author="Machado, Diana" w:date="2019-02-04T10:09:00Z">
              <w:r w:rsidRPr="00C722A9">
                <w:rPr>
                  <w:rFonts w:ascii="Calibri" w:hAnsi="Calibri" w:cs="Calibri"/>
                  <w:color w:val="000000"/>
                  <w:sz w:val="16"/>
                  <w:szCs w:val="16"/>
                  <w:lang w:eastAsia="en-US"/>
                </w:rPr>
                <w:t xml:space="preserve">80,278,14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94" w:author="Machado, Diana" w:date="2019-02-04T10:09:00Z"/>
                <w:rFonts w:ascii="Calibri" w:hAnsi="Calibri" w:cs="Calibri"/>
                <w:color w:val="000000"/>
                <w:sz w:val="16"/>
                <w:szCs w:val="16"/>
                <w:lang w:eastAsia="en-US"/>
              </w:rPr>
            </w:pPr>
            <w:ins w:id="8195" w:author="Machado, Diana" w:date="2019-02-04T10:09:00Z">
              <w:r w:rsidRPr="00C722A9">
                <w:rPr>
                  <w:rFonts w:ascii="Calibri" w:hAnsi="Calibri" w:cs="Calibri"/>
                  <w:color w:val="000000"/>
                  <w:sz w:val="16"/>
                  <w:szCs w:val="16"/>
                  <w:lang w:eastAsia="en-US"/>
                </w:rPr>
                <w:t>0.6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96" w:author="Machado, Diana" w:date="2019-02-04T10:09:00Z"/>
                <w:rFonts w:ascii="Calibri" w:hAnsi="Calibri" w:cs="Calibri"/>
                <w:color w:val="000000"/>
                <w:sz w:val="16"/>
                <w:szCs w:val="16"/>
                <w:lang w:eastAsia="en-US"/>
              </w:rPr>
            </w:pPr>
            <w:ins w:id="8197" w:author="Machado, Diana" w:date="2019-02-04T10:09:00Z">
              <w:r w:rsidRPr="00C722A9">
                <w:rPr>
                  <w:rFonts w:ascii="Calibri" w:hAnsi="Calibri" w:cs="Calibri"/>
                  <w:color w:val="000000"/>
                  <w:sz w:val="16"/>
                  <w:szCs w:val="16"/>
                  <w:lang w:eastAsia="en-US"/>
                </w:rPr>
                <w:t xml:space="preserve">144,883,3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98" w:author="Machado, Diana" w:date="2019-02-04T10:09:00Z"/>
                <w:rFonts w:ascii="Calibri" w:hAnsi="Calibri" w:cs="Calibri"/>
                <w:color w:val="000000"/>
                <w:sz w:val="16"/>
                <w:szCs w:val="16"/>
                <w:lang w:eastAsia="en-US"/>
              </w:rPr>
            </w:pPr>
            <w:ins w:id="8199" w:author="Machado, Diana" w:date="2019-02-04T10:09:00Z">
              <w:r w:rsidRPr="00C722A9">
                <w:rPr>
                  <w:rFonts w:ascii="Calibri" w:hAnsi="Calibri" w:cs="Calibri"/>
                  <w:color w:val="000000"/>
                  <w:sz w:val="16"/>
                  <w:szCs w:val="16"/>
                  <w:lang w:eastAsia="en-US"/>
                </w:rPr>
                <w:t>0.45%</w:t>
              </w:r>
            </w:ins>
          </w:p>
        </w:tc>
      </w:tr>
      <w:tr w:rsidR="00741D6D" w:rsidRPr="00C722A9" w:rsidTr="00331AF4">
        <w:trPr>
          <w:trHeight w:hRule="exact" w:val="216"/>
          <w:ins w:id="82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201" w:author="Machado, Diana" w:date="2019-02-04T10:09:00Z"/>
                <w:rFonts w:ascii="Calibri" w:hAnsi="Calibri" w:cs="Calibri"/>
                <w:color w:val="000000"/>
                <w:sz w:val="16"/>
                <w:szCs w:val="16"/>
                <w:lang w:eastAsia="en-US"/>
              </w:rPr>
            </w:pPr>
            <w:ins w:id="8202" w:author="Machado, Diana" w:date="2019-02-04T10:09:00Z">
              <w:r w:rsidRPr="00C722A9">
                <w:rPr>
                  <w:rFonts w:ascii="Calibri" w:hAnsi="Calibri" w:cs="Calibri"/>
                  <w:color w:val="000000"/>
                  <w:sz w:val="16"/>
                  <w:szCs w:val="16"/>
                  <w:lang w:eastAsia="en-US"/>
                </w:rPr>
                <w:t>329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03" w:author="Machado, Diana" w:date="2019-02-04T10:09:00Z"/>
                <w:rFonts w:ascii="Calibri" w:hAnsi="Calibri" w:cs="Calibri"/>
                <w:color w:val="000000"/>
                <w:sz w:val="16"/>
                <w:szCs w:val="16"/>
                <w:lang w:eastAsia="en-US"/>
              </w:rPr>
            </w:pPr>
            <w:ins w:id="8204" w:author="Machado, Diana" w:date="2019-02-04T10:09:00Z">
              <w:r w:rsidRPr="00C722A9">
                <w:rPr>
                  <w:rFonts w:ascii="Calibri" w:hAnsi="Calibri" w:cs="Calibri"/>
                  <w:color w:val="000000"/>
                  <w:sz w:val="16"/>
                  <w:szCs w:val="16"/>
                  <w:lang w:eastAsia="en-US"/>
                </w:rPr>
                <w:t xml:space="preserve">7,437,14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05" w:author="Machado, Diana" w:date="2019-02-04T10:09:00Z"/>
                <w:rFonts w:ascii="Calibri" w:hAnsi="Calibri" w:cs="Calibri"/>
                <w:color w:val="000000"/>
                <w:sz w:val="16"/>
                <w:szCs w:val="16"/>
                <w:lang w:eastAsia="en-US"/>
              </w:rPr>
            </w:pPr>
            <w:ins w:id="8206" w:author="Machado, Diana" w:date="2019-02-04T10:09:00Z">
              <w:r w:rsidRPr="00C722A9">
                <w:rPr>
                  <w:rFonts w:ascii="Calibri" w:hAnsi="Calibri" w:cs="Calibri"/>
                  <w:color w:val="000000"/>
                  <w:sz w:val="16"/>
                  <w:szCs w:val="16"/>
                  <w:lang w:eastAsia="en-US"/>
                </w:rPr>
                <w:t>0.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07" w:author="Machado, Diana" w:date="2019-02-04T10:09:00Z"/>
                <w:rFonts w:ascii="Calibri" w:hAnsi="Calibri" w:cs="Calibri"/>
                <w:color w:val="000000"/>
                <w:sz w:val="16"/>
                <w:szCs w:val="16"/>
                <w:lang w:eastAsia="en-US"/>
              </w:rPr>
            </w:pPr>
            <w:ins w:id="8208" w:author="Machado, Diana" w:date="2019-02-04T10:09:00Z">
              <w:r w:rsidRPr="00C722A9">
                <w:rPr>
                  <w:rFonts w:ascii="Calibri" w:hAnsi="Calibri" w:cs="Calibri"/>
                  <w:color w:val="000000"/>
                  <w:sz w:val="16"/>
                  <w:szCs w:val="16"/>
                  <w:lang w:eastAsia="en-US"/>
                </w:rPr>
                <w:t xml:space="preserve">93,243,9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09" w:author="Machado, Diana" w:date="2019-02-04T10:09:00Z"/>
                <w:rFonts w:ascii="Calibri" w:hAnsi="Calibri" w:cs="Calibri"/>
                <w:color w:val="000000"/>
                <w:sz w:val="16"/>
                <w:szCs w:val="16"/>
                <w:lang w:eastAsia="en-US"/>
              </w:rPr>
            </w:pPr>
            <w:ins w:id="8210" w:author="Machado, Diana" w:date="2019-02-04T10:09:00Z">
              <w:r w:rsidRPr="00C722A9">
                <w:rPr>
                  <w:rFonts w:ascii="Calibri" w:hAnsi="Calibri" w:cs="Calibri"/>
                  <w:color w:val="000000"/>
                  <w:sz w:val="16"/>
                  <w:szCs w:val="16"/>
                  <w:lang w:eastAsia="en-US"/>
                </w:rPr>
                <w:t>0.7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11" w:author="Machado, Diana" w:date="2019-02-04T10:09:00Z"/>
                <w:rFonts w:ascii="Calibri" w:hAnsi="Calibri" w:cs="Calibri"/>
                <w:color w:val="000000"/>
                <w:sz w:val="16"/>
                <w:szCs w:val="16"/>
                <w:lang w:eastAsia="en-US"/>
              </w:rPr>
            </w:pPr>
            <w:ins w:id="82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13" w:author="Machado, Diana" w:date="2019-02-04T10:09:00Z"/>
                <w:rFonts w:ascii="Calibri" w:hAnsi="Calibri" w:cs="Calibri"/>
                <w:color w:val="000000"/>
                <w:sz w:val="16"/>
                <w:szCs w:val="16"/>
                <w:lang w:eastAsia="en-US"/>
              </w:rPr>
            </w:pPr>
            <w:ins w:id="82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15" w:author="Machado, Diana" w:date="2019-02-04T10:09:00Z"/>
                <w:rFonts w:ascii="Calibri" w:hAnsi="Calibri" w:cs="Calibri"/>
                <w:color w:val="000000"/>
                <w:sz w:val="16"/>
                <w:szCs w:val="16"/>
                <w:lang w:eastAsia="en-US"/>
              </w:rPr>
            </w:pPr>
            <w:ins w:id="8216" w:author="Machado, Diana" w:date="2019-02-04T10:09:00Z">
              <w:r w:rsidRPr="00C722A9">
                <w:rPr>
                  <w:rFonts w:ascii="Calibri" w:hAnsi="Calibri" w:cs="Calibri"/>
                  <w:color w:val="000000"/>
                  <w:sz w:val="16"/>
                  <w:szCs w:val="16"/>
                  <w:lang w:eastAsia="en-US"/>
                </w:rPr>
                <w:t xml:space="preserve">99,716,99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17" w:author="Machado, Diana" w:date="2019-02-04T10:09:00Z"/>
                <w:rFonts w:ascii="Calibri" w:hAnsi="Calibri" w:cs="Calibri"/>
                <w:color w:val="000000"/>
                <w:sz w:val="16"/>
                <w:szCs w:val="16"/>
                <w:lang w:eastAsia="en-US"/>
              </w:rPr>
            </w:pPr>
            <w:ins w:id="8218" w:author="Machado, Diana" w:date="2019-02-04T10:09:00Z">
              <w:r w:rsidRPr="00C722A9">
                <w:rPr>
                  <w:rFonts w:ascii="Calibri" w:hAnsi="Calibri" w:cs="Calibri"/>
                  <w:color w:val="000000"/>
                  <w:sz w:val="16"/>
                  <w:szCs w:val="16"/>
                  <w:lang w:eastAsia="en-US"/>
                </w:rPr>
                <w:t>0.7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19" w:author="Machado, Diana" w:date="2019-02-04T10:09:00Z"/>
                <w:rFonts w:ascii="Calibri" w:hAnsi="Calibri" w:cs="Calibri"/>
                <w:color w:val="000000"/>
                <w:sz w:val="16"/>
                <w:szCs w:val="16"/>
                <w:lang w:eastAsia="en-US"/>
              </w:rPr>
            </w:pPr>
            <w:ins w:id="8220" w:author="Machado, Diana" w:date="2019-02-04T10:09:00Z">
              <w:r w:rsidRPr="00C722A9">
                <w:rPr>
                  <w:rFonts w:ascii="Calibri" w:hAnsi="Calibri" w:cs="Calibri"/>
                  <w:color w:val="000000"/>
                  <w:sz w:val="16"/>
                  <w:szCs w:val="16"/>
                  <w:lang w:eastAsia="en-US"/>
                </w:rPr>
                <w:t xml:space="preserve">200,398,13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21" w:author="Machado, Diana" w:date="2019-02-04T10:09:00Z"/>
                <w:rFonts w:ascii="Calibri" w:hAnsi="Calibri" w:cs="Calibri"/>
                <w:color w:val="000000"/>
                <w:sz w:val="16"/>
                <w:szCs w:val="16"/>
                <w:lang w:eastAsia="en-US"/>
              </w:rPr>
            </w:pPr>
            <w:ins w:id="8222" w:author="Machado, Diana" w:date="2019-02-04T10:09:00Z">
              <w:r w:rsidRPr="00C722A9">
                <w:rPr>
                  <w:rFonts w:ascii="Calibri" w:hAnsi="Calibri" w:cs="Calibri"/>
                  <w:color w:val="000000"/>
                  <w:sz w:val="16"/>
                  <w:szCs w:val="16"/>
                  <w:lang w:eastAsia="en-US"/>
                </w:rPr>
                <w:t>0.63%</w:t>
              </w:r>
            </w:ins>
          </w:p>
        </w:tc>
      </w:tr>
      <w:tr w:rsidR="00741D6D" w:rsidRPr="00C722A9" w:rsidTr="00331AF4">
        <w:trPr>
          <w:trHeight w:hRule="exact" w:val="216"/>
          <w:ins w:id="82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224" w:author="Machado, Diana" w:date="2019-02-04T10:09:00Z"/>
                <w:rFonts w:ascii="Calibri" w:hAnsi="Calibri" w:cs="Calibri"/>
                <w:color w:val="000000"/>
                <w:sz w:val="16"/>
                <w:szCs w:val="16"/>
                <w:lang w:eastAsia="en-US"/>
              </w:rPr>
            </w:pPr>
            <w:ins w:id="8225" w:author="Machado, Diana" w:date="2019-02-04T10:09:00Z">
              <w:r w:rsidRPr="00C722A9">
                <w:rPr>
                  <w:rFonts w:ascii="Calibri" w:hAnsi="Calibri" w:cs="Calibri"/>
                  <w:color w:val="000000"/>
                  <w:sz w:val="16"/>
                  <w:szCs w:val="16"/>
                  <w:lang w:eastAsia="en-US"/>
                </w:rPr>
                <w:t>329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26" w:author="Machado, Diana" w:date="2019-02-04T10:09:00Z"/>
                <w:rFonts w:ascii="Calibri" w:hAnsi="Calibri" w:cs="Calibri"/>
                <w:color w:val="000000"/>
                <w:sz w:val="16"/>
                <w:szCs w:val="16"/>
                <w:lang w:eastAsia="en-US"/>
              </w:rPr>
            </w:pPr>
            <w:ins w:id="8227" w:author="Machado, Diana" w:date="2019-02-04T10:09:00Z">
              <w:r w:rsidRPr="00C722A9">
                <w:rPr>
                  <w:rFonts w:ascii="Calibri" w:hAnsi="Calibri" w:cs="Calibri"/>
                  <w:color w:val="000000"/>
                  <w:sz w:val="16"/>
                  <w:szCs w:val="16"/>
                  <w:lang w:eastAsia="en-US"/>
                </w:rPr>
                <w:t xml:space="preserve">43,890,16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28" w:author="Machado, Diana" w:date="2019-02-04T10:09:00Z"/>
                <w:rFonts w:ascii="Calibri" w:hAnsi="Calibri" w:cs="Calibri"/>
                <w:color w:val="000000"/>
                <w:sz w:val="16"/>
                <w:szCs w:val="16"/>
                <w:lang w:eastAsia="en-US"/>
              </w:rPr>
            </w:pPr>
            <w:ins w:id="8229" w:author="Machado, Diana" w:date="2019-02-04T10:09:00Z">
              <w:r w:rsidRPr="00C722A9">
                <w:rPr>
                  <w:rFonts w:ascii="Calibri" w:hAnsi="Calibri" w:cs="Calibri"/>
                  <w:color w:val="000000"/>
                  <w:sz w:val="16"/>
                  <w:szCs w:val="16"/>
                  <w:lang w:eastAsia="en-US"/>
                </w:rPr>
                <w:t>0.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30" w:author="Machado, Diana" w:date="2019-02-04T10:09:00Z"/>
                <w:rFonts w:ascii="Calibri" w:hAnsi="Calibri" w:cs="Calibri"/>
                <w:color w:val="000000"/>
                <w:sz w:val="16"/>
                <w:szCs w:val="16"/>
                <w:lang w:eastAsia="en-US"/>
              </w:rPr>
            </w:pPr>
            <w:ins w:id="8231" w:author="Machado, Diana" w:date="2019-02-04T10:09:00Z">
              <w:r w:rsidRPr="00C722A9">
                <w:rPr>
                  <w:rFonts w:ascii="Calibri" w:hAnsi="Calibri" w:cs="Calibri"/>
                  <w:color w:val="000000"/>
                  <w:sz w:val="16"/>
                  <w:szCs w:val="16"/>
                  <w:lang w:eastAsia="en-US"/>
                </w:rPr>
                <w:t xml:space="preserve">90,821,01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32" w:author="Machado, Diana" w:date="2019-02-04T10:09:00Z"/>
                <w:rFonts w:ascii="Calibri" w:hAnsi="Calibri" w:cs="Calibri"/>
                <w:color w:val="000000"/>
                <w:sz w:val="16"/>
                <w:szCs w:val="16"/>
                <w:lang w:eastAsia="en-US"/>
              </w:rPr>
            </w:pPr>
            <w:ins w:id="8233" w:author="Machado, Diana" w:date="2019-02-04T10:09:00Z">
              <w:r w:rsidRPr="00C722A9">
                <w:rPr>
                  <w:rFonts w:ascii="Calibri" w:hAnsi="Calibri" w:cs="Calibri"/>
                  <w:color w:val="000000"/>
                  <w:sz w:val="16"/>
                  <w:szCs w:val="16"/>
                  <w:lang w:eastAsia="en-US"/>
                </w:rPr>
                <w:t>0.7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34" w:author="Machado, Diana" w:date="2019-02-04T10:09:00Z"/>
                <w:rFonts w:ascii="Calibri" w:hAnsi="Calibri" w:cs="Calibri"/>
                <w:color w:val="000000"/>
                <w:sz w:val="16"/>
                <w:szCs w:val="16"/>
                <w:lang w:eastAsia="en-US"/>
              </w:rPr>
            </w:pPr>
            <w:ins w:id="82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36" w:author="Machado, Diana" w:date="2019-02-04T10:09:00Z"/>
                <w:rFonts w:ascii="Calibri" w:hAnsi="Calibri" w:cs="Calibri"/>
                <w:color w:val="000000"/>
                <w:sz w:val="16"/>
                <w:szCs w:val="16"/>
                <w:lang w:eastAsia="en-US"/>
              </w:rPr>
            </w:pPr>
            <w:ins w:id="82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38" w:author="Machado, Diana" w:date="2019-02-04T10:09:00Z"/>
                <w:rFonts w:ascii="Calibri" w:hAnsi="Calibri" w:cs="Calibri"/>
                <w:color w:val="000000"/>
                <w:sz w:val="16"/>
                <w:szCs w:val="16"/>
                <w:lang w:eastAsia="en-US"/>
              </w:rPr>
            </w:pPr>
            <w:ins w:id="8239" w:author="Machado, Diana" w:date="2019-02-04T10:09:00Z">
              <w:r w:rsidRPr="00C722A9">
                <w:rPr>
                  <w:rFonts w:ascii="Calibri" w:hAnsi="Calibri" w:cs="Calibri"/>
                  <w:color w:val="000000"/>
                  <w:sz w:val="16"/>
                  <w:szCs w:val="16"/>
                  <w:lang w:eastAsia="en-US"/>
                </w:rPr>
                <w:t xml:space="preserve">118,599,7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40" w:author="Machado, Diana" w:date="2019-02-04T10:09:00Z"/>
                <w:rFonts w:ascii="Calibri" w:hAnsi="Calibri" w:cs="Calibri"/>
                <w:color w:val="000000"/>
                <w:sz w:val="16"/>
                <w:szCs w:val="16"/>
                <w:lang w:eastAsia="en-US"/>
              </w:rPr>
            </w:pPr>
            <w:ins w:id="8241" w:author="Machado, Diana" w:date="2019-02-04T10:09:00Z">
              <w:r w:rsidRPr="00C722A9">
                <w:rPr>
                  <w:rFonts w:ascii="Calibri" w:hAnsi="Calibri" w:cs="Calibri"/>
                  <w:color w:val="000000"/>
                  <w:sz w:val="16"/>
                  <w:szCs w:val="16"/>
                  <w:lang w:eastAsia="en-US"/>
                </w:rPr>
                <w:t>0.9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42" w:author="Machado, Diana" w:date="2019-02-04T10:09:00Z"/>
                <w:rFonts w:ascii="Calibri" w:hAnsi="Calibri" w:cs="Calibri"/>
                <w:color w:val="000000"/>
                <w:sz w:val="16"/>
                <w:szCs w:val="16"/>
                <w:lang w:eastAsia="en-US"/>
              </w:rPr>
            </w:pPr>
            <w:ins w:id="8243" w:author="Machado, Diana" w:date="2019-02-04T10:09:00Z">
              <w:r w:rsidRPr="00C722A9">
                <w:rPr>
                  <w:rFonts w:ascii="Calibri" w:hAnsi="Calibri" w:cs="Calibri"/>
                  <w:color w:val="000000"/>
                  <w:sz w:val="16"/>
                  <w:szCs w:val="16"/>
                  <w:lang w:eastAsia="en-US"/>
                </w:rPr>
                <w:t xml:space="preserve">253,310,9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44" w:author="Machado, Diana" w:date="2019-02-04T10:09:00Z"/>
                <w:rFonts w:ascii="Calibri" w:hAnsi="Calibri" w:cs="Calibri"/>
                <w:color w:val="000000"/>
                <w:sz w:val="16"/>
                <w:szCs w:val="16"/>
                <w:lang w:eastAsia="en-US"/>
              </w:rPr>
            </w:pPr>
            <w:ins w:id="8245" w:author="Machado, Diana" w:date="2019-02-04T10:09:00Z">
              <w:r w:rsidRPr="00C722A9">
                <w:rPr>
                  <w:rFonts w:ascii="Calibri" w:hAnsi="Calibri" w:cs="Calibri"/>
                  <w:color w:val="000000"/>
                  <w:sz w:val="16"/>
                  <w:szCs w:val="16"/>
                  <w:lang w:eastAsia="en-US"/>
                </w:rPr>
                <w:t>0.79%</w:t>
              </w:r>
            </w:ins>
          </w:p>
        </w:tc>
      </w:tr>
      <w:tr w:rsidR="00741D6D" w:rsidRPr="00C722A9" w:rsidTr="00331AF4">
        <w:trPr>
          <w:trHeight w:hRule="exact" w:val="216"/>
          <w:ins w:id="82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247" w:author="Machado, Diana" w:date="2019-02-04T10:09:00Z"/>
                <w:rFonts w:ascii="Calibri" w:hAnsi="Calibri" w:cs="Calibri"/>
                <w:color w:val="000000"/>
                <w:sz w:val="16"/>
                <w:szCs w:val="16"/>
                <w:lang w:eastAsia="en-US"/>
              </w:rPr>
            </w:pPr>
            <w:ins w:id="8248" w:author="Machado, Diana" w:date="2019-02-04T10:09:00Z">
              <w:r w:rsidRPr="00C722A9">
                <w:rPr>
                  <w:rFonts w:ascii="Calibri" w:hAnsi="Calibri" w:cs="Calibri"/>
                  <w:color w:val="000000"/>
                  <w:sz w:val="16"/>
                  <w:szCs w:val="16"/>
                  <w:lang w:eastAsia="en-US"/>
                </w:rPr>
                <w:t>329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49" w:author="Machado, Diana" w:date="2019-02-04T10:09:00Z"/>
                <w:rFonts w:ascii="Calibri" w:hAnsi="Calibri" w:cs="Calibri"/>
                <w:color w:val="000000"/>
                <w:sz w:val="16"/>
                <w:szCs w:val="16"/>
                <w:lang w:eastAsia="en-US"/>
              </w:rPr>
            </w:pPr>
            <w:ins w:id="825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51" w:author="Machado, Diana" w:date="2019-02-04T10:09:00Z"/>
                <w:rFonts w:ascii="Calibri" w:hAnsi="Calibri" w:cs="Calibri"/>
                <w:color w:val="000000"/>
                <w:sz w:val="16"/>
                <w:szCs w:val="16"/>
                <w:lang w:eastAsia="en-US"/>
              </w:rPr>
            </w:pPr>
            <w:ins w:id="825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53" w:author="Machado, Diana" w:date="2019-02-04T10:09:00Z"/>
                <w:rFonts w:ascii="Calibri" w:hAnsi="Calibri" w:cs="Calibri"/>
                <w:color w:val="000000"/>
                <w:sz w:val="16"/>
                <w:szCs w:val="16"/>
                <w:lang w:eastAsia="en-US"/>
              </w:rPr>
            </w:pPr>
            <w:ins w:id="8254" w:author="Machado, Diana" w:date="2019-02-04T10:09:00Z">
              <w:r w:rsidRPr="00C722A9">
                <w:rPr>
                  <w:rFonts w:ascii="Calibri" w:hAnsi="Calibri" w:cs="Calibri"/>
                  <w:color w:val="000000"/>
                  <w:sz w:val="16"/>
                  <w:szCs w:val="16"/>
                  <w:lang w:eastAsia="en-US"/>
                </w:rPr>
                <w:t xml:space="preserve">3,339,52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55" w:author="Machado, Diana" w:date="2019-02-04T10:09:00Z"/>
                <w:rFonts w:ascii="Calibri" w:hAnsi="Calibri" w:cs="Calibri"/>
                <w:color w:val="000000"/>
                <w:sz w:val="16"/>
                <w:szCs w:val="16"/>
                <w:lang w:eastAsia="en-US"/>
              </w:rPr>
            </w:pPr>
            <w:ins w:id="8256"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57" w:author="Machado, Diana" w:date="2019-02-04T10:09:00Z"/>
                <w:rFonts w:ascii="Calibri" w:hAnsi="Calibri" w:cs="Calibri"/>
                <w:color w:val="000000"/>
                <w:sz w:val="16"/>
                <w:szCs w:val="16"/>
                <w:lang w:eastAsia="en-US"/>
              </w:rPr>
            </w:pPr>
            <w:ins w:id="82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59" w:author="Machado, Diana" w:date="2019-02-04T10:09:00Z"/>
                <w:rFonts w:ascii="Calibri" w:hAnsi="Calibri" w:cs="Calibri"/>
                <w:color w:val="000000"/>
                <w:sz w:val="16"/>
                <w:szCs w:val="16"/>
                <w:lang w:eastAsia="en-US"/>
              </w:rPr>
            </w:pPr>
            <w:ins w:id="82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61" w:author="Machado, Diana" w:date="2019-02-04T10:09:00Z"/>
                <w:rFonts w:ascii="Calibri" w:hAnsi="Calibri" w:cs="Calibri"/>
                <w:color w:val="000000"/>
                <w:sz w:val="16"/>
                <w:szCs w:val="16"/>
                <w:lang w:eastAsia="en-US"/>
              </w:rPr>
            </w:pPr>
            <w:ins w:id="8262" w:author="Machado, Diana" w:date="2019-02-04T10:09:00Z">
              <w:r w:rsidRPr="00C722A9">
                <w:rPr>
                  <w:rFonts w:ascii="Calibri" w:hAnsi="Calibri" w:cs="Calibri"/>
                  <w:color w:val="000000"/>
                  <w:sz w:val="16"/>
                  <w:szCs w:val="16"/>
                  <w:lang w:eastAsia="en-US"/>
                </w:rPr>
                <w:t xml:space="preserve">4,982,1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63" w:author="Machado, Diana" w:date="2019-02-04T10:09:00Z"/>
                <w:rFonts w:ascii="Calibri" w:hAnsi="Calibri" w:cs="Calibri"/>
                <w:color w:val="000000"/>
                <w:sz w:val="16"/>
                <w:szCs w:val="16"/>
                <w:lang w:eastAsia="en-US"/>
              </w:rPr>
            </w:pPr>
            <w:ins w:id="8264"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65" w:author="Machado, Diana" w:date="2019-02-04T10:09:00Z"/>
                <w:rFonts w:ascii="Calibri" w:hAnsi="Calibri" w:cs="Calibri"/>
                <w:color w:val="000000"/>
                <w:sz w:val="16"/>
                <w:szCs w:val="16"/>
                <w:lang w:eastAsia="en-US"/>
              </w:rPr>
            </w:pPr>
            <w:ins w:id="8266" w:author="Machado, Diana" w:date="2019-02-04T10:09:00Z">
              <w:r w:rsidRPr="00C722A9">
                <w:rPr>
                  <w:rFonts w:ascii="Calibri" w:hAnsi="Calibri" w:cs="Calibri"/>
                  <w:color w:val="000000"/>
                  <w:sz w:val="16"/>
                  <w:szCs w:val="16"/>
                  <w:lang w:eastAsia="en-US"/>
                </w:rPr>
                <w:t xml:space="preserve">8,321,7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67" w:author="Machado, Diana" w:date="2019-02-04T10:09:00Z"/>
                <w:rFonts w:ascii="Calibri" w:hAnsi="Calibri" w:cs="Calibri"/>
                <w:color w:val="000000"/>
                <w:sz w:val="16"/>
                <w:szCs w:val="16"/>
                <w:lang w:eastAsia="en-US"/>
              </w:rPr>
            </w:pPr>
            <w:ins w:id="8268"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82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270" w:author="Machado, Diana" w:date="2019-02-04T10:09:00Z"/>
                <w:rFonts w:ascii="Calibri" w:hAnsi="Calibri" w:cs="Calibri"/>
                <w:color w:val="000000"/>
                <w:sz w:val="16"/>
                <w:szCs w:val="16"/>
                <w:lang w:eastAsia="en-US"/>
              </w:rPr>
            </w:pPr>
            <w:ins w:id="8271" w:author="Machado, Diana" w:date="2019-02-04T10:09:00Z">
              <w:r w:rsidRPr="00C722A9">
                <w:rPr>
                  <w:rFonts w:ascii="Calibri" w:hAnsi="Calibri" w:cs="Calibri"/>
                  <w:color w:val="000000"/>
                  <w:sz w:val="16"/>
                  <w:szCs w:val="16"/>
                  <w:lang w:eastAsia="en-US"/>
                </w:rPr>
                <w:t>329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72" w:author="Machado, Diana" w:date="2019-02-04T10:09:00Z"/>
                <w:rFonts w:ascii="Calibri" w:hAnsi="Calibri" w:cs="Calibri"/>
                <w:color w:val="000000"/>
                <w:sz w:val="16"/>
                <w:szCs w:val="16"/>
                <w:lang w:eastAsia="en-US"/>
              </w:rPr>
            </w:pPr>
            <w:ins w:id="827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74" w:author="Machado, Diana" w:date="2019-02-04T10:09:00Z"/>
                <w:rFonts w:ascii="Calibri" w:hAnsi="Calibri" w:cs="Calibri"/>
                <w:color w:val="000000"/>
                <w:sz w:val="16"/>
                <w:szCs w:val="16"/>
                <w:lang w:eastAsia="en-US"/>
              </w:rPr>
            </w:pPr>
            <w:ins w:id="827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76" w:author="Machado, Diana" w:date="2019-02-04T10:09:00Z"/>
                <w:rFonts w:ascii="Calibri" w:hAnsi="Calibri" w:cs="Calibri"/>
                <w:color w:val="000000"/>
                <w:sz w:val="16"/>
                <w:szCs w:val="16"/>
                <w:lang w:eastAsia="en-US"/>
              </w:rPr>
            </w:pPr>
            <w:ins w:id="8277" w:author="Machado, Diana" w:date="2019-02-04T10:09:00Z">
              <w:r w:rsidRPr="00C722A9">
                <w:rPr>
                  <w:rFonts w:ascii="Calibri" w:hAnsi="Calibri" w:cs="Calibri"/>
                  <w:color w:val="000000"/>
                  <w:sz w:val="16"/>
                  <w:szCs w:val="16"/>
                  <w:lang w:eastAsia="en-US"/>
                </w:rPr>
                <w:t xml:space="preserve">6,722,79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78" w:author="Machado, Diana" w:date="2019-02-04T10:09:00Z"/>
                <w:rFonts w:ascii="Calibri" w:hAnsi="Calibri" w:cs="Calibri"/>
                <w:color w:val="000000"/>
                <w:sz w:val="16"/>
                <w:szCs w:val="16"/>
                <w:lang w:eastAsia="en-US"/>
              </w:rPr>
            </w:pPr>
            <w:ins w:id="8279"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80" w:author="Machado, Diana" w:date="2019-02-04T10:09:00Z"/>
                <w:rFonts w:ascii="Calibri" w:hAnsi="Calibri" w:cs="Calibri"/>
                <w:color w:val="000000"/>
                <w:sz w:val="16"/>
                <w:szCs w:val="16"/>
                <w:lang w:eastAsia="en-US"/>
              </w:rPr>
            </w:pPr>
            <w:ins w:id="82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82" w:author="Machado, Diana" w:date="2019-02-04T10:09:00Z"/>
                <w:rFonts w:ascii="Calibri" w:hAnsi="Calibri" w:cs="Calibri"/>
                <w:color w:val="000000"/>
                <w:sz w:val="16"/>
                <w:szCs w:val="16"/>
                <w:lang w:eastAsia="en-US"/>
              </w:rPr>
            </w:pPr>
            <w:ins w:id="82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84" w:author="Machado, Diana" w:date="2019-02-04T10:09:00Z"/>
                <w:rFonts w:ascii="Calibri" w:hAnsi="Calibri" w:cs="Calibri"/>
                <w:color w:val="000000"/>
                <w:sz w:val="16"/>
                <w:szCs w:val="16"/>
                <w:lang w:eastAsia="en-US"/>
              </w:rPr>
            </w:pPr>
            <w:ins w:id="8285" w:author="Machado, Diana" w:date="2019-02-04T10:09:00Z">
              <w:r w:rsidRPr="00C722A9">
                <w:rPr>
                  <w:rFonts w:ascii="Calibri" w:hAnsi="Calibri" w:cs="Calibri"/>
                  <w:color w:val="000000"/>
                  <w:sz w:val="16"/>
                  <w:szCs w:val="16"/>
                  <w:lang w:eastAsia="en-US"/>
                </w:rPr>
                <w:t xml:space="preserve">8,592,85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86" w:author="Machado, Diana" w:date="2019-02-04T10:09:00Z"/>
                <w:rFonts w:ascii="Calibri" w:hAnsi="Calibri" w:cs="Calibri"/>
                <w:color w:val="000000"/>
                <w:sz w:val="16"/>
                <w:szCs w:val="16"/>
                <w:lang w:eastAsia="en-US"/>
              </w:rPr>
            </w:pPr>
            <w:ins w:id="8287"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88" w:author="Machado, Diana" w:date="2019-02-04T10:09:00Z"/>
                <w:rFonts w:ascii="Calibri" w:hAnsi="Calibri" w:cs="Calibri"/>
                <w:color w:val="000000"/>
                <w:sz w:val="16"/>
                <w:szCs w:val="16"/>
                <w:lang w:eastAsia="en-US"/>
              </w:rPr>
            </w:pPr>
            <w:ins w:id="8289" w:author="Machado, Diana" w:date="2019-02-04T10:09:00Z">
              <w:r w:rsidRPr="00C722A9">
                <w:rPr>
                  <w:rFonts w:ascii="Calibri" w:hAnsi="Calibri" w:cs="Calibri"/>
                  <w:color w:val="000000"/>
                  <w:sz w:val="16"/>
                  <w:szCs w:val="16"/>
                  <w:lang w:eastAsia="en-US"/>
                </w:rPr>
                <w:t xml:space="preserve">15,315,6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90" w:author="Machado, Diana" w:date="2019-02-04T10:09:00Z"/>
                <w:rFonts w:ascii="Calibri" w:hAnsi="Calibri" w:cs="Calibri"/>
                <w:color w:val="000000"/>
                <w:sz w:val="16"/>
                <w:szCs w:val="16"/>
                <w:lang w:eastAsia="en-US"/>
              </w:rPr>
            </w:pPr>
            <w:ins w:id="8291"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82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293" w:author="Machado, Diana" w:date="2019-02-04T10:09:00Z"/>
                <w:rFonts w:ascii="Calibri" w:hAnsi="Calibri" w:cs="Calibri"/>
                <w:color w:val="000000"/>
                <w:sz w:val="16"/>
                <w:szCs w:val="16"/>
                <w:lang w:eastAsia="en-US"/>
              </w:rPr>
            </w:pPr>
            <w:ins w:id="8294" w:author="Machado, Diana" w:date="2019-02-04T10:09:00Z">
              <w:r w:rsidRPr="00C722A9">
                <w:rPr>
                  <w:rFonts w:ascii="Calibri" w:hAnsi="Calibri" w:cs="Calibri"/>
                  <w:color w:val="000000"/>
                  <w:sz w:val="16"/>
                  <w:szCs w:val="16"/>
                  <w:lang w:eastAsia="en-US"/>
                </w:rPr>
                <w:t>329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95" w:author="Machado, Diana" w:date="2019-02-04T10:09:00Z"/>
                <w:rFonts w:ascii="Calibri" w:hAnsi="Calibri" w:cs="Calibri"/>
                <w:color w:val="000000"/>
                <w:sz w:val="16"/>
                <w:szCs w:val="16"/>
                <w:lang w:eastAsia="en-US"/>
              </w:rPr>
            </w:pPr>
            <w:ins w:id="829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97" w:author="Machado, Diana" w:date="2019-02-04T10:09:00Z"/>
                <w:rFonts w:ascii="Calibri" w:hAnsi="Calibri" w:cs="Calibri"/>
                <w:color w:val="000000"/>
                <w:sz w:val="16"/>
                <w:szCs w:val="16"/>
                <w:lang w:eastAsia="en-US"/>
              </w:rPr>
            </w:pPr>
            <w:ins w:id="829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99" w:author="Machado, Diana" w:date="2019-02-04T10:09:00Z"/>
                <w:rFonts w:ascii="Calibri" w:hAnsi="Calibri" w:cs="Calibri"/>
                <w:color w:val="000000"/>
                <w:sz w:val="16"/>
                <w:szCs w:val="16"/>
                <w:lang w:eastAsia="en-US"/>
              </w:rPr>
            </w:pPr>
            <w:ins w:id="8300" w:author="Machado, Diana" w:date="2019-02-04T10:09:00Z">
              <w:r w:rsidRPr="00C722A9">
                <w:rPr>
                  <w:rFonts w:ascii="Calibri" w:hAnsi="Calibri" w:cs="Calibri"/>
                  <w:color w:val="000000"/>
                  <w:sz w:val="16"/>
                  <w:szCs w:val="16"/>
                  <w:lang w:eastAsia="en-US"/>
                </w:rPr>
                <w:t xml:space="preserve">11,941,73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01" w:author="Machado, Diana" w:date="2019-02-04T10:09:00Z"/>
                <w:rFonts w:ascii="Calibri" w:hAnsi="Calibri" w:cs="Calibri"/>
                <w:color w:val="000000"/>
                <w:sz w:val="16"/>
                <w:szCs w:val="16"/>
                <w:lang w:eastAsia="en-US"/>
              </w:rPr>
            </w:pPr>
            <w:ins w:id="8302"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03" w:author="Machado, Diana" w:date="2019-02-04T10:09:00Z"/>
                <w:rFonts w:ascii="Calibri" w:hAnsi="Calibri" w:cs="Calibri"/>
                <w:color w:val="000000"/>
                <w:sz w:val="16"/>
                <w:szCs w:val="16"/>
                <w:lang w:eastAsia="en-US"/>
              </w:rPr>
            </w:pPr>
            <w:ins w:id="83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05" w:author="Machado, Diana" w:date="2019-02-04T10:09:00Z"/>
                <w:rFonts w:ascii="Calibri" w:hAnsi="Calibri" w:cs="Calibri"/>
                <w:color w:val="000000"/>
                <w:sz w:val="16"/>
                <w:szCs w:val="16"/>
                <w:lang w:eastAsia="en-US"/>
              </w:rPr>
            </w:pPr>
            <w:ins w:id="83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07" w:author="Machado, Diana" w:date="2019-02-04T10:09:00Z"/>
                <w:rFonts w:ascii="Calibri" w:hAnsi="Calibri" w:cs="Calibri"/>
                <w:color w:val="000000"/>
                <w:sz w:val="16"/>
                <w:szCs w:val="16"/>
                <w:lang w:eastAsia="en-US"/>
              </w:rPr>
            </w:pPr>
            <w:ins w:id="8308" w:author="Machado, Diana" w:date="2019-02-04T10:09:00Z">
              <w:r w:rsidRPr="00C722A9">
                <w:rPr>
                  <w:rFonts w:ascii="Calibri" w:hAnsi="Calibri" w:cs="Calibri"/>
                  <w:color w:val="000000"/>
                  <w:sz w:val="16"/>
                  <w:szCs w:val="16"/>
                  <w:lang w:eastAsia="en-US"/>
                </w:rPr>
                <w:t xml:space="preserve">14,424,59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09" w:author="Machado, Diana" w:date="2019-02-04T10:09:00Z"/>
                <w:rFonts w:ascii="Calibri" w:hAnsi="Calibri" w:cs="Calibri"/>
                <w:color w:val="000000"/>
                <w:sz w:val="16"/>
                <w:szCs w:val="16"/>
                <w:lang w:eastAsia="en-US"/>
              </w:rPr>
            </w:pPr>
            <w:ins w:id="8310"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11" w:author="Machado, Diana" w:date="2019-02-04T10:09:00Z"/>
                <w:rFonts w:ascii="Calibri" w:hAnsi="Calibri" w:cs="Calibri"/>
                <w:color w:val="000000"/>
                <w:sz w:val="16"/>
                <w:szCs w:val="16"/>
                <w:lang w:eastAsia="en-US"/>
              </w:rPr>
            </w:pPr>
            <w:ins w:id="8312" w:author="Machado, Diana" w:date="2019-02-04T10:09:00Z">
              <w:r w:rsidRPr="00C722A9">
                <w:rPr>
                  <w:rFonts w:ascii="Calibri" w:hAnsi="Calibri" w:cs="Calibri"/>
                  <w:color w:val="000000"/>
                  <w:sz w:val="16"/>
                  <w:szCs w:val="16"/>
                  <w:lang w:eastAsia="en-US"/>
                </w:rPr>
                <w:t xml:space="preserve">26,366,3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13" w:author="Machado, Diana" w:date="2019-02-04T10:09:00Z"/>
                <w:rFonts w:ascii="Calibri" w:hAnsi="Calibri" w:cs="Calibri"/>
                <w:color w:val="000000"/>
                <w:sz w:val="16"/>
                <w:szCs w:val="16"/>
                <w:lang w:eastAsia="en-US"/>
              </w:rPr>
            </w:pPr>
            <w:ins w:id="8314"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83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316" w:author="Machado, Diana" w:date="2019-02-04T10:09:00Z"/>
                <w:rFonts w:ascii="Calibri" w:hAnsi="Calibri" w:cs="Calibri"/>
                <w:color w:val="000000"/>
                <w:sz w:val="16"/>
                <w:szCs w:val="16"/>
                <w:lang w:eastAsia="en-US"/>
              </w:rPr>
            </w:pPr>
            <w:ins w:id="8317" w:author="Machado, Diana" w:date="2019-02-04T10:09:00Z">
              <w:r w:rsidRPr="00C722A9">
                <w:rPr>
                  <w:rFonts w:ascii="Calibri" w:hAnsi="Calibri" w:cs="Calibri"/>
                  <w:color w:val="000000"/>
                  <w:sz w:val="16"/>
                  <w:szCs w:val="16"/>
                  <w:lang w:eastAsia="en-US"/>
                </w:rPr>
                <w:t>3295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18" w:author="Machado, Diana" w:date="2019-02-04T10:09:00Z"/>
                <w:rFonts w:ascii="Calibri" w:hAnsi="Calibri" w:cs="Calibri"/>
                <w:color w:val="000000"/>
                <w:sz w:val="16"/>
                <w:szCs w:val="16"/>
                <w:lang w:eastAsia="en-US"/>
              </w:rPr>
            </w:pPr>
            <w:ins w:id="831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20" w:author="Machado, Diana" w:date="2019-02-04T10:09:00Z"/>
                <w:rFonts w:ascii="Calibri" w:hAnsi="Calibri" w:cs="Calibri"/>
                <w:color w:val="000000"/>
                <w:sz w:val="16"/>
                <w:szCs w:val="16"/>
                <w:lang w:eastAsia="en-US"/>
              </w:rPr>
            </w:pPr>
            <w:ins w:id="832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22" w:author="Machado, Diana" w:date="2019-02-04T10:09:00Z"/>
                <w:rFonts w:ascii="Calibri" w:hAnsi="Calibri" w:cs="Calibri"/>
                <w:color w:val="000000"/>
                <w:sz w:val="16"/>
                <w:szCs w:val="16"/>
                <w:lang w:eastAsia="en-US"/>
              </w:rPr>
            </w:pPr>
            <w:ins w:id="8323" w:author="Machado, Diana" w:date="2019-02-04T10:09:00Z">
              <w:r w:rsidRPr="00C722A9">
                <w:rPr>
                  <w:rFonts w:ascii="Calibri" w:hAnsi="Calibri" w:cs="Calibri"/>
                  <w:color w:val="000000"/>
                  <w:sz w:val="16"/>
                  <w:szCs w:val="16"/>
                  <w:lang w:eastAsia="en-US"/>
                </w:rPr>
                <w:t xml:space="preserve">47,354,8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24" w:author="Machado, Diana" w:date="2019-02-04T10:09:00Z"/>
                <w:rFonts w:ascii="Calibri" w:hAnsi="Calibri" w:cs="Calibri"/>
                <w:color w:val="000000"/>
                <w:sz w:val="16"/>
                <w:szCs w:val="16"/>
                <w:lang w:eastAsia="en-US"/>
              </w:rPr>
            </w:pPr>
            <w:ins w:id="8325" w:author="Machado, Diana" w:date="2019-02-04T10:09:00Z">
              <w:r w:rsidRPr="00C722A9">
                <w:rPr>
                  <w:rFonts w:ascii="Calibri" w:hAnsi="Calibri" w:cs="Calibri"/>
                  <w:color w:val="000000"/>
                  <w:sz w:val="16"/>
                  <w:szCs w:val="16"/>
                  <w:lang w:eastAsia="en-US"/>
                </w:rPr>
                <w:t>0.4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26" w:author="Machado, Diana" w:date="2019-02-04T10:09:00Z"/>
                <w:rFonts w:ascii="Calibri" w:hAnsi="Calibri" w:cs="Calibri"/>
                <w:color w:val="000000"/>
                <w:sz w:val="16"/>
                <w:szCs w:val="16"/>
                <w:lang w:eastAsia="en-US"/>
              </w:rPr>
            </w:pPr>
            <w:ins w:id="83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28" w:author="Machado, Diana" w:date="2019-02-04T10:09:00Z"/>
                <w:rFonts w:ascii="Calibri" w:hAnsi="Calibri" w:cs="Calibri"/>
                <w:color w:val="000000"/>
                <w:sz w:val="16"/>
                <w:szCs w:val="16"/>
                <w:lang w:eastAsia="en-US"/>
              </w:rPr>
            </w:pPr>
            <w:ins w:id="83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30" w:author="Machado, Diana" w:date="2019-02-04T10:09:00Z"/>
                <w:rFonts w:ascii="Calibri" w:hAnsi="Calibri" w:cs="Calibri"/>
                <w:color w:val="000000"/>
                <w:sz w:val="16"/>
                <w:szCs w:val="16"/>
                <w:lang w:eastAsia="en-US"/>
              </w:rPr>
            </w:pPr>
            <w:ins w:id="8331" w:author="Machado, Diana" w:date="2019-02-04T10:09:00Z">
              <w:r w:rsidRPr="00C722A9">
                <w:rPr>
                  <w:rFonts w:ascii="Calibri" w:hAnsi="Calibri" w:cs="Calibri"/>
                  <w:color w:val="000000"/>
                  <w:sz w:val="16"/>
                  <w:szCs w:val="16"/>
                  <w:lang w:eastAsia="en-US"/>
                </w:rPr>
                <w:t xml:space="preserve">87,929,38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32" w:author="Machado, Diana" w:date="2019-02-04T10:09:00Z"/>
                <w:rFonts w:ascii="Calibri" w:hAnsi="Calibri" w:cs="Calibri"/>
                <w:color w:val="000000"/>
                <w:sz w:val="16"/>
                <w:szCs w:val="16"/>
                <w:lang w:eastAsia="en-US"/>
              </w:rPr>
            </w:pPr>
            <w:ins w:id="8333" w:author="Machado, Diana" w:date="2019-02-04T10:09:00Z">
              <w:r w:rsidRPr="00C722A9">
                <w:rPr>
                  <w:rFonts w:ascii="Calibri" w:hAnsi="Calibri" w:cs="Calibri"/>
                  <w:color w:val="000000"/>
                  <w:sz w:val="16"/>
                  <w:szCs w:val="16"/>
                  <w:lang w:eastAsia="en-US"/>
                </w:rPr>
                <w:t>0.6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34" w:author="Machado, Diana" w:date="2019-02-04T10:09:00Z"/>
                <w:rFonts w:ascii="Calibri" w:hAnsi="Calibri" w:cs="Calibri"/>
                <w:color w:val="000000"/>
                <w:sz w:val="16"/>
                <w:szCs w:val="16"/>
                <w:lang w:eastAsia="en-US"/>
              </w:rPr>
            </w:pPr>
            <w:ins w:id="8335" w:author="Machado, Diana" w:date="2019-02-04T10:09:00Z">
              <w:r w:rsidRPr="00C722A9">
                <w:rPr>
                  <w:rFonts w:ascii="Calibri" w:hAnsi="Calibri" w:cs="Calibri"/>
                  <w:color w:val="000000"/>
                  <w:sz w:val="16"/>
                  <w:szCs w:val="16"/>
                  <w:lang w:eastAsia="en-US"/>
                </w:rPr>
                <w:t xml:space="preserve">135,284,6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36" w:author="Machado, Diana" w:date="2019-02-04T10:09:00Z"/>
                <w:rFonts w:ascii="Calibri" w:hAnsi="Calibri" w:cs="Calibri"/>
                <w:color w:val="000000"/>
                <w:sz w:val="16"/>
                <w:szCs w:val="16"/>
                <w:lang w:eastAsia="en-US"/>
              </w:rPr>
            </w:pPr>
            <w:ins w:id="8337"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83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339" w:author="Machado, Diana" w:date="2019-02-04T10:09:00Z"/>
                <w:rFonts w:ascii="Calibri" w:hAnsi="Calibri" w:cs="Calibri"/>
                <w:color w:val="000000"/>
                <w:sz w:val="16"/>
                <w:szCs w:val="16"/>
                <w:lang w:eastAsia="en-US"/>
              </w:rPr>
            </w:pPr>
            <w:ins w:id="8340" w:author="Machado, Diana" w:date="2019-02-04T10:09:00Z">
              <w:r w:rsidRPr="00C722A9">
                <w:rPr>
                  <w:rFonts w:ascii="Calibri" w:hAnsi="Calibri" w:cs="Calibri"/>
                  <w:color w:val="000000"/>
                  <w:sz w:val="16"/>
                  <w:szCs w:val="16"/>
                  <w:lang w:eastAsia="en-US"/>
                </w:rPr>
                <w:t>329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41" w:author="Machado, Diana" w:date="2019-02-04T10:09:00Z"/>
                <w:rFonts w:ascii="Calibri" w:hAnsi="Calibri" w:cs="Calibri"/>
                <w:color w:val="000000"/>
                <w:sz w:val="16"/>
                <w:szCs w:val="16"/>
                <w:lang w:eastAsia="en-US"/>
              </w:rPr>
            </w:pPr>
            <w:ins w:id="8342" w:author="Machado, Diana" w:date="2019-02-04T10:09:00Z">
              <w:r w:rsidRPr="00C722A9">
                <w:rPr>
                  <w:rFonts w:ascii="Calibri" w:hAnsi="Calibri" w:cs="Calibri"/>
                  <w:color w:val="000000"/>
                  <w:sz w:val="16"/>
                  <w:szCs w:val="16"/>
                  <w:lang w:eastAsia="en-US"/>
                </w:rPr>
                <w:t xml:space="preserve">21,660,06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43" w:author="Machado, Diana" w:date="2019-02-04T10:09:00Z"/>
                <w:rFonts w:ascii="Calibri" w:hAnsi="Calibri" w:cs="Calibri"/>
                <w:color w:val="000000"/>
                <w:sz w:val="16"/>
                <w:szCs w:val="16"/>
                <w:lang w:eastAsia="en-US"/>
              </w:rPr>
            </w:pPr>
            <w:ins w:id="8344" w:author="Machado, Diana" w:date="2019-02-04T10:09:00Z">
              <w:r w:rsidRPr="00C722A9">
                <w:rPr>
                  <w:rFonts w:ascii="Calibri" w:hAnsi="Calibri" w:cs="Calibri"/>
                  <w:color w:val="000000"/>
                  <w:sz w:val="16"/>
                  <w:szCs w:val="16"/>
                  <w:lang w:eastAsia="en-US"/>
                </w:rPr>
                <w:t>0.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45" w:author="Machado, Diana" w:date="2019-02-04T10:09:00Z"/>
                <w:rFonts w:ascii="Calibri" w:hAnsi="Calibri" w:cs="Calibri"/>
                <w:color w:val="000000"/>
                <w:sz w:val="16"/>
                <w:szCs w:val="16"/>
                <w:lang w:eastAsia="en-US"/>
              </w:rPr>
            </w:pPr>
            <w:ins w:id="8346" w:author="Machado, Diana" w:date="2019-02-04T10:09:00Z">
              <w:r w:rsidRPr="00C722A9">
                <w:rPr>
                  <w:rFonts w:ascii="Calibri" w:hAnsi="Calibri" w:cs="Calibri"/>
                  <w:color w:val="000000"/>
                  <w:sz w:val="16"/>
                  <w:szCs w:val="16"/>
                  <w:lang w:eastAsia="en-US"/>
                </w:rPr>
                <w:t xml:space="preserve">59,800,0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47" w:author="Machado, Diana" w:date="2019-02-04T10:09:00Z"/>
                <w:rFonts w:ascii="Calibri" w:hAnsi="Calibri" w:cs="Calibri"/>
                <w:color w:val="000000"/>
                <w:sz w:val="16"/>
                <w:szCs w:val="16"/>
                <w:lang w:eastAsia="en-US"/>
              </w:rPr>
            </w:pPr>
            <w:ins w:id="8348" w:author="Machado, Diana" w:date="2019-02-04T10:09:00Z">
              <w:r w:rsidRPr="00C722A9">
                <w:rPr>
                  <w:rFonts w:ascii="Calibri" w:hAnsi="Calibri" w:cs="Calibri"/>
                  <w:color w:val="000000"/>
                  <w:sz w:val="16"/>
                  <w:szCs w:val="16"/>
                  <w:lang w:eastAsia="en-US"/>
                </w:rPr>
                <w:t>0.5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49" w:author="Machado, Diana" w:date="2019-02-04T10:09:00Z"/>
                <w:rFonts w:ascii="Calibri" w:hAnsi="Calibri" w:cs="Calibri"/>
                <w:color w:val="000000"/>
                <w:sz w:val="16"/>
                <w:szCs w:val="16"/>
                <w:lang w:eastAsia="en-US"/>
              </w:rPr>
            </w:pPr>
            <w:ins w:id="83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51" w:author="Machado, Diana" w:date="2019-02-04T10:09:00Z"/>
                <w:rFonts w:ascii="Calibri" w:hAnsi="Calibri" w:cs="Calibri"/>
                <w:color w:val="000000"/>
                <w:sz w:val="16"/>
                <w:szCs w:val="16"/>
                <w:lang w:eastAsia="en-US"/>
              </w:rPr>
            </w:pPr>
            <w:ins w:id="83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53" w:author="Machado, Diana" w:date="2019-02-04T10:09:00Z"/>
                <w:rFonts w:ascii="Calibri" w:hAnsi="Calibri" w:cs="Calibri"/>
                <w:color w:val="000000"/>
                <w:sz w:val="16"/>
                <w:szCs w:val="16"/>
                <w:lang w:eastAsia="en-US"/>
              </w:rPr>
            </w:pPr>
            <w:ins w:id="8354" w:author="Machado, Diana" w:date="2019-02-04T10:09:00Z">
              <w:r w:rsidRPr="00C722A9">
                <w:rPr>
                  <w:rFonts w:ascii="Calibri" w:hAnsi="Calibri" w:cs="Calibri"/>
                  <w:color w:val="000000"/>
                  <w:sz w:val="16"/>
                  <w:szCs w:val="16"/>
                  <w:lang w:eastAsia="en-US"/>
                </w:rPr>
                <w:t xml:space="preserve">68,433,4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55" w:author="Machado, Diana" w:date="2019-02-04T10:09:00Z"/>
                <w:rFonts w:ascii="Calibri" w:hAnsi="Calibri" w:cs="Calibri"/>
                <w:color w:val="000000"/>
                <w:sz w:val="16"/>
                <w:szCs w:val="16"/>
                <w:lang w:eastAsia="en-US"/>
              </w:rPr>
            </w:pPr>
            <w:ins w:id="8356"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57" w:author="Machado, Diana" w:date="2019-02-04T10:09:00Z"/>
                <w:rFonts w:ascii="Calibri" w:hAnsi="Calibri" w:cs="Calibri"/>
                <w:color w:val="000000"/>
                <w:sz w:val="16"/>
                <w:szCs w:val="16"/>
                <w:lang w:eastAsia="en-US"/>
              </w:rPr>
            </w:pPr>
            <w:ins w:id="8358" w:author="Machado, Diana" w:date="2019-02-04T10:09:00Z">
              <w:r w:rsidRPr="00C722A9">
                <w:rPr>
                  <w:rFonts w:ascii="Calibri" w:hAnsi="Calibri" w:cs="Calibri"/>
                  <w:color w:val="000000"/>
                  <w:sz w:val="16"/>
                  <w:szCs w:val="16"/>
                  <w:lang w:eastAsia="en-US"/>
                </w:rPr>
                <w:t xml:space="preserve">149,893,54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59" w:author="Machado, Diana" w:date="2019-02-04T10:09:00Z"/>
                <w:rFonts w:ascii="Calibri" w:hAnsi="Calibri" w:cs="Calibri"/>
                <w:color w:val="000000"/>
                <w:sz w:val="16"/>
                <w:szCs w:val="16"/>
                <w:lang w:eastAsia="en-US"/>
              </w:rPr>
            </w:pPr>
            <w:ins w:id="8360" w:author="Machado, Diana" w:date="2019-02-04T10:09:00Z">
              <w:r w:rsidRPr="00C722A9">
                <w:rPr>
                  <w:rFonts w:ascii="Calibri" w:hAnsi="Calibri" w:cs="Calibri"/>
                  <w:color w:val="000000"/>
                  <w:sz w:val="16"/>
                  <w:szCs w:val="16"/>
                  <w:lang w:eastAsia="en-US"/>
                </w:rPr>
                <w:t>0.47%</w:t>
              </w:r>
            </w:ins>
          </w:p>
        </w:tc>
      </w:tr>
      <w:tr w:rsidR="00741D6D" w:rsidRPr="00C722A9" w:rsidTr="00331AF4">
        <w:trPr>
          <w:trHeight w:hRule="exact" w:val="216"/>
          <w:ins w:id="83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362" w:author="Machado, Diana" w:date="2019-02-04T10:09:00Z"/>
                <w:rFonts w:ascii="Calibri" w:hAnsi="Calibri" w:cs="Calibri"/>
                <w:color w:val="000000"/>
                <w:sz w:val="16"/>
                <w:szCs w:val="16"/>
                <w:lang w:eastAsia="en-US"/>
              </w:rPr>
            </w:pPr>
            <w:ins w:id="8363" w:author="Machado, Diana" w:date="2019-02-04T10:09:00Z">
              <w:r w:rsidRPr="00C722A9">
                <w:rPr>
                  <w:rFonts w:ascii="Calibri" w:hAnsi="Calibri" w:cs="Calibri"/>
                  <w:color w:val="000000"/>
                  <w:sz w:val="16"/>
                  <w:szCs w:val="16"/>
                  <w:lang w:eastAsia="en-US"/>
                </w:rPr>
                <w:t>329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64" w:author="Machado, Diana" w:date="2019-02-04T10:09:00Z"/>
                <w:rFonts w:ascii="Calibri" w:hAnsi="Calibri" w:cs="Calibri"/>
                <w:color w:val="000000"/>
                <w:sz w:val="16"/>
                <w:szCs w:val="16"/>
                <w:lang w:eastAsia="en-US"/>
              </w:rPr>
            </w:pPr>
            <w:ins w:id="8365" w:author="Machado, Diana" w:date="2019-02-04T10:09:00Z">
              <w:r w:rsidRPr="00C722A9">
                <w:rPr>
                  <w:rFonts w:ascii="Calibri" w:hAnsi="Calibri" w:cs="Calibri"/>
                  <w:color w:val="000000"/>
                  <w:sz w:val="16"/>
                  <w:szCs w:val="16"/>
                  <w:lang w:eastAsia="en-US"/>
                </w:rPr>
                <w:t xml:space="preserve">21,105,90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66" w:author="Machado, Diana" w:date="2019-02-04T10:09:00Z"/>
                <w:rFonts w:ascii="Calibri" w:hAnsi="Calibri" w:cs="Calibri"/>
                <w:color w:val="000000"/>
                <w:sz w:val="16"/>
                <w:szCs w:val="16"/>
                <w:lang w:eastAsia="en-US"/>
              </w:rPr>
            </w:pPr>
            <w:ins w:id="8367" w:author="Machado, Diana" w:date="2019-02-04T10:09:00Z">
              <w:r w:rsidRPr="00C722A9">
                <w:rPr>
                  <w:rFonts w:ascii="Calibri" w:hAnsi="Calibri" w:cs="Calibri"/>
                  <w:color w:val="000000"/>
                  <w:sz w:val="16"/>
                  <w:szCs w:val="16"/>
                  <w:lang w:eastAsia="en-US"/>
                </w:rPr>
                <w:t>0.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68" w:author="Machado, Diana" w:date="2019-02-04T10:09:00Z"/>
                <w:rFonts w:ascii="Calibri" w:hAnsi="Calibri" w:cs="Calibri"/>
                <w:color w:val="000000"/>
                <w:sz w:val="16"/>
                <w:szCs w:val="16"/>
                <w:lang w:eastAsia="en-US"/>
              </w:rPr>
            </w:pPr>
            <w:ins w:id="8369" w:author="Machado, Diana" w:date="2019-02-04T10:09:00Z">
              <w:r w:rsidRPr="00C722A9">
                <w:rPr>
                  <w:rFonts w:ascii="Calibri" w:hAnsi="Calibri" w:cs="Calibri"/>
                  <w:color w:val="000000"/>
                  <w:sz w:val="16"/>
                  <w:szCs w:val="16"/>
                  <w:lang w:eastAsia="en-US"/>
                </w:rPr>
                <w:t xml:space="preserve">41,567,77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70" w:author="Machado, Diana" w:date="2019-02-04T10:09:00Z"/>
                <w:rFonts w:ascii="Calibri" w:hAnsi="Calibri" w:cs="Calibri"/>
                <w:color w:val="000000"/>
                <w:sz w:val="16"/>
                <w:szCs w:val="16"/>
                <w:lang w:eastAsia="en-US"/>
              </w:rPr>
            </w:pPr>
            <w:ins w:id="8371"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72" w:author="Machado, Diana" w:date="2019-02-04T10:09:00Z"/>
                <w:rFonts w:ascii="Calibri" w:hAnsi="Calibri" w:cs="Calibri"/>
                <w:color w:val="000000"/>
                <w:sz w:val="16"/>
                <w:szCs w:val="16"/>
                <w:lang w:eastAsia="en-US"/>
              </w:rPr>
            </w:pPr>
            <w:ins w:id="83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74" w:author="Machado, Diana" w:date="2019-02-04T10:09:00Z"/>
                <w:rFonts w:ascii="Calibri" w:hAnsi="Calibri" w:cs="Calibri"/>
                <w:color w:val="000000"/>
                <w:sz w:val="16"/>
                <w:szCs w:val="16"/>
                <w:lang w:eastAsia="en-US"/>
              </w:rPr>
            </w:pPr>
            <w:ins w:id="83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76" w:author="Machado, Diana" w:date="2019-02-04T10:09:00Z"/>
                <w:rFonts w:ascii="Calibri" w:hAnsi="Calibri" w:cs="Calibri"/>
                <w:color w:val="000000"/>
                <w:sz w:val="16"/>
                <w:szCs w:val="16"/>
                <w:lang w:eastAsia="en-US"/>
              </w:rPr>
            </w:pPr>
            <w:ins w:id="8377" w:author="Machado, Diana" w:date="2019-02-04T10:09:00Z">
              <w:r w:rsidRPr="00C722A9">
                <w:rPr>
                  <w:rFonts w:ascii="Calibri" w:hAnsi="Calibri" w:cs="Calibri"/>
                  <w:color w:val="000000"/>
                  <w:sz w:val="16"/>
                  <w:szCs w:val="16"/>
                  <w:lang w:eastAsia="en-US"/>
                </w:rPr>
                <w:t xml:space="preserve">57,435,1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78" w:author="Machado, Diana" w:date="2019-02-04T10:09:00Z"/>
                <w:rFonts w:ascii="Calibri" w:hAnsi="Calibri" w:cs="Calibri"/>
                <w:color w:val="000000"/>
                <w:sz w:val="16"/>
                <w:szCs w:val="16"/>
                <w:lang w:eastAsia="en-US"/>
              </w:rPr>
            </w:pPr>
            <w:ins w:id="8379" w:author="Machado, Diana" w:date="2019-02-04T10:09:00Z">
              <w:r w:rsidRPr="00C722A9">
                <w:rPr>
                  <w:rFonts w:ascii="Calibri" w:hAnsi="Calibri" w:cs="Calibri"/>
                  <w:color w:val="000000"/>
                  <w:sz w:val="16"/>
                  <w:szCs w:val="16"/>
                  <w:lang w:eastAsia="en-US"/>
                </w:rPr>
                <w:t>0.4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80" w:author="Machado, Diana" w:date="2019-02-04T10:09:00Z"/>
                <w:rFonts w:ascii="Calibri" w:hAnsi="Calibri" w:cs="Calibri"/>
                <w:color w:val="000000"/>
                <w:sz w:val="16"/>
                <w:szCs w:val="16"/>
                <w:lang w:eastAsia="en-US"/>
              </w:rPr>
            </w:pPr>
            <w:ins w:id="8381" w:author="Machado, Diana" w:date="2019-02-04T10:09:00Z">
              <w:r w:rsidRPr="00C722A9">
                <w:rPr>
                  <w:rFonts w:ascii="Calibri" w:hAnsi="Calibri" w:cs="Calibri"/>
                  <w:color w:val="000000"/>
                  <w:sz w:val="16"/>
                  <w:szCs w:val="16"/>
                  <w:lang w:eastAsia="en-US"/>
                </w:rPr>
                <w:t xml:space="preserve">120,108,84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82" w:author="Machado, Diana" w:date="2019-02-04T10:09:00Z"/>
                <w:rFonts w:ascii="Calibri" w:hAnsi="Calibri" w:cs="Calibri"/>
                <w:color w:val="000000"/>
                <w:sz w:val="16"/>
                <w:szCs w:val="16"/>
                <w:lang w:eastAsia="en-US"/>
              </w:rPr>
            </w:pPr>
            <w:ins w:id="8383" w:author="Machado, Diana" w:date="2019-02-04T10:09:00Z">
              <w:r w:rsidRPr="00C722A9">
                <w:rPr>
                  <w:rFonts w:ascii="Calibri" w:hAnsi="Calibri" w:cs="Calibri"/>
                  <w:color w:val="000000"/>
                  <w:sz w:val="16"/>
                  <w:szCs w:val="16"/>
                  <w:lang w:eastAsia="en-US"/>
                </w:rPr>
                <w:t>0.38%</w:t>
              </w:r>
            </w:ins>
          </w:p>
        </w:tc>
      </w:tr>
      <w:tr w:rsidR="00741D6D" w:rsidRPr="00C722A9" w:rsidTr="00331AF4">
        <w:trPr>
          <w:trHeight w:hRule="exact" w:val="216"/>
          <w:ins w:id="83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385" w:author="Machado, Diana" w:date="2019-02-04T10:09:00Z"/>
                <w:rFonts w:ascii="Calibri" w:hAnsi="Calibri" w:cs="Calibri"/>
                <w:color w:val="000000"/>
                <w:sz w:val="16"/>
                <w:szCs w:val="16"/>
                <w:lang w:eastAsia="en-US"/>
              </w:rPr>
            </w:pPr>
            <w:ins w:id="8386" w:author="Machado, Diana" w:date="2019-02-04T10:09:00Z">
              <w:r w:rsidRPr="00C722A9">
                <w:rPr>
                  <w:rFonts w:ascii="Calibri" w:hAnsi="Calibri" w:cs="Calibri"/>
                  <w:color w:val="000000"/>
                  <w:sz w:val="16"/>
                  <w:szCs w:val="16"/>
                  <w:lang w:eastAsia="en-US"/>
                </w:rPr>
                <w:t>329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87" w:author="Machado, Diana" w:date="2019-02-04T10:09:00Z"/>
                <w:rFonts w:ascii="Calibri" w:hAnsi="Calibri" w:cs="Calibri"/>
                <w:color w:val="000000"/>
                <w:sz w:val="16"/>
                <w:szCs w:val="16"/>
                <w:lang w:eastAsia="en-US"/>
              </w:rPr>
            </w:pPr>
            <w:ins w:id="8388" w:author="Machado, Diana" w:date="2019-02-04T10:09:00Z">
              <w:r w:rsidRPr="00C722A9">
                <w:rPr>
                  <w:rFonts w:ascii="Calibri" w:hAnsi="Calibri" w:cs="Calibri"/>
                  <w:color w:val="000000"/>
                  <w:sz w:val="16"/>
                  <w:szCs w:val="16"/>
                  <w:lang w:eastAsia="en-US"/>
                </w:rPr>
                <w:t xml:space="preserve">35,308,39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89" w:author="Machado, Diana" w:date="2019-02-04T10:09:00Z"/>
                <w:rFonts w:ascii="Calibri" w:hAnsi="Calibri" w:cs="Calibri"/>
                <w:color w:val="000000"/>
                <w:sz w:val="16"/>
                <w:szCs w:val="16"/>
                <w:lang w:eastAsia="en-US"/>
              </w:rPr>
            </w:pPr>
            <w:ins w:id="8390" w:author="Machado, Diana" w:date="2019-02-04T10:09:00Z">
              <w:r w:rsidRPr="00C722A9">
                <w:rPr>
                  <w:rFonts w:ascii="Calibri" w:hAnsi="Calibri" w:cs="Calibri"/>
                  <w:color w:val="000000"/>
                  <w:sz w:val="16"/>
                  <w:szCs w:val="16"/>
                  <w:lang w:eastAsia="en-US"/>
                </w:rPr>
                <w:t>0.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91" w:author="Machado, Diana" w:date="2019-02-04T10:09:00Z"/>
                <w:rFonts w:ascii="Calibri" w:hAnsi="Calibri" w:cs="Calibri"/>
                <w:color w:val="000000"/>
                <w:sz w:val="16"/>
                <w:szCs w:val="16"/>
                <w:lang w:eastAsia="en-US"/>
              </w:rPr>
            </w:pPr>
            <w:ins w:id="8392" w:author="Machado, Diana" w:date="2019-02-04T10:09:00Z">
              <w:r w:rsidRPr="00C722A9">
                <w:rPr>
                  <w:rFonts w:ascii="Calibri" w:hAnsi="Calibri" w:cs="Calibri"/>
                  <w:color w:val="000000"/>
                  <w:sz w:val="16"/>
                  <w:szCs w:val="16"/>
                  <w:lang w:eastAsia="en-US"/>
                </w:rPr>
                <w:t xml:space="preserve">61,991,9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93" w:author="Machado, Diana" w:date="2019-02-04T10:09:00Z"/>
                <w:rFonts w:ascii="Calibri" w:hAnsi="Calibri" w:cs="Calibri"/>
                <w:color w:val="000000"/>
                <w:sz w:val="16"/>
                <w:szCs w:val="16"/>
                <w:lang w:eastAsia="en-US"/>
              </w:rPr>
            </w:pPr>
            <w:ins w:id="8394" w:author="Machado, Diana" w:date="2019-02-04T10:09:00Z">
              <w:r w:rsidRPr="00C722A9">
                <w:rPr>
                  <w:rFonts w:ascii="Calibri" w:hAnsi="Calibri" w:cs="Calibri"/>
                  <w:color w:val="000000"/>
                  <w:sz w:val="16"/>
                  <w:szCs w:val="16"/>
                  <w:lang w:eastAsia="en-US"/>
                </w:rPr>
                <w:t>0.5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95" w:author="Machado, Diana" w:date="2019-02-04T10:09:00Z"/>
                <w:rFonts w:ascii="Calibri" w:hAnsi="Calibri" w:cs="Calibri"/>
                <w:color w:val="000000"/>
                <w:sz w:val="16"/>
                <w:szCs w:val="16"/>
                <w:lang w:eastAsia="en-US"/>
              </w:rPr>
            </w:pPr>
            <w:ins w:id="83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97" w:author="Machado, Diana" w:date="2019-02-04T10:09:00Z"/>
                <w:rFonts w:ascii="Calibri" w:hAnsi="Calibri" w:cs="Calibri"/>
                <w:color w:val="000000"/>
                <w:sz w:val="16"/>
                <w:szCs w:val="16"/>
                <w:lang w:eastAsia="en-US"/>
              </w:rPr>
            </w:pPr>
            <w:ins w:id="83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99" w:author="Machado, Diana" w:date="2019-02-04T10:09:00Z"/>
                <w:rFonts w:ascii="Calibri" w:hAnsi="Calibri" w:cs="Calibri"/>
                <w:color w:val="000000"/>
                <w:sz w:val="16"/>
                <w:szCs w:val="16"/>
                <w:lang w:eastAsia="en-US"/>
              </w:rPr>
            </w:pPr>
            <w:ins w:id="8400" w:author="Machado, Diana" w:date="2019-02-04T10:09:00Z">
              <w:r w:rsidRPr="00C722A9">
                <w:rPr>
                  <w:rFonts w:ascii="Calibri" w:hAnsi="Calibri" w:cs="Calibri"/>
                  <w:color w:val="000000"/>
                  <w:sz w:val="16"/>
                  <w:szCs w:val="16"/>
                  <w:lang w:eastAsia="en-US"/>
                </w:rPr>
                <w:t xml:space="preserve">84,722,5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01" w:author="Machado, Diana" w:date="2019-02-04T10:09:00Z"/>
                <w:rFonts w:ascii="Calibri" w:hAnsi="Calibri" w:cs="Calibri"/>
                <w:color w:val="000000"/>
                <w:sz w:val="16"/>
                <w:szCs w:val="16"/>
                <w:lang w:eastAsia="en-US"/>
              </w:rPr>
            </w:pPr>
            <w:ins w:id="8402" w:author="Machado, Diana" w:date="2019-02-04T10:09:00Z">
              <w:r w:rsidRPr="00C722A9">
                <w:rPr>
                  <w:rFonts w:ascii="Calibri" w:hAnsi="Calibri" w:cs="Calibri"/>
                  <w:color w:val="000000"/>
                  <w:sz w:val="16"/>
                  <w:szCs w:val="16"/>
                  <w:lang w:eastAsia="en-US"/>
                </w:rPr>
                <w:t>0.6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03" w:author="Machado, Diana" w:date="2019-02-04T10:09:00Z"/>
                <w:rFonts w:ascii="Calibri" w:hAnsi="Calibri" w:cs="Calibri"/>
                <w:color w:val="000000"/>
                <w:sz w:val="16"/>
                <w:szCs w:val="16"/>
                <w:lang w:eastAsia="en-US"/>
              </w:rPr>
            </w:pPr>
            <w:ins w:id="8404" w:author="Machado, Diana" w:date="2019-02-04T10:09:00Z">
              <w:r w:rsidRPr="00C722A9">
                <w:rPr>
                  <w:rFonts w:ascii="Calibri" w:hAnsi="Calibri" w:cs="Calibri"/>
                  <w:color w:val="000000"/>
                  <w:sz w:val="16"/>
                  <w:szCs w:val="16"/>
                  <w:lang w:eastAsia="en-US"/>
                </w:rPr>
                <w:t xml:space="preserve">182,022,8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05" w:author="Machado, Diana" w:date="2019-02-04T10:09:00Z"/>
                <w:rFonts w:ascii="Calibri" w:hAnsi="Calibri" w:cs="Calibri"/>
                <w:color w:val="000000"/>
                <w:sz w:val="16"/>
                <w:szCs w:val="16"/>
                <w:lang w:eastAsia="en-US"/>
              </w:rPr>
            </w:pPr>
            <w:ins w:id="8406" w:author="Machado, Diana" w:date="2019-02-04T10:09:00Z">
              <w:r w:rsidRPr="00C722A9">
                <w:rPr>
                  <w:rFonts w:ascii="Calibri" w:hAnsi="Calibri" w:cs="Calibri"/>
                  <w:color w:val="000000"/>
                  <w:sz w:val="16"/>
                  <w:szCs w:val="16"/>
                  <w:lang w:eastAsia="en-US"/>
                </w:rPr>
                <w:t>0.57%</w:t>
              </w:r>
            </w:ins>
          </w:p>
        </w:tc>
      </w:tr>
      <w:tr w:rsidR="00741D6D" w:rsidRPr="00C722A9" w:rsidTr="00331AF4">
        <w:trPr>
          <w:trHeight w:hRule="exact" w:val="216"/>
          <w:ins w:id="84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408" w:author="Machado, Diana" w:date="2019-02-04T10:09:00Z"/>
                <w:rFonts w:ascii="Calibri" w:hAnsi="Calibri" w:cs="Calibri"/>
                <w:color w:val="000000"/>
                <w:sz w:val="16"/>
                <w:szCs w:val="16"/>
                <w:lang w:eastAsia="en-US"/>
              </w:rPr>
            </w:pPr>
            <w:ins w:id="8409" w:author="Machado, Diana" w:date="2019-02-04T10:09:00Z">
              <w:r w:rsidRPr="00C722A9">
                <w:rPr>
                  <w:rFonts w:ascii="Calibri" w:hAnsi="Calibri" w:cs="Calibri"/>
                  <w:color w:val="000000"/>
                  <w:sz w:val="16"/>
                  <w:szCs w:val="16"/>
                  <w:lang w:eastAsia="en-US"/>
                </w:rPr>
                <w:t>3295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10" w:author="Machado, Diana" w:date="2019-02-04T10:09:00Z"/>
                <w:rFonts w:ascii="Calibri" w:hAnsi="Calibri" w:cs="Calibri"/>
                <w:color w:val="000000"/>
                <w:sz w:val="16"/>
                <w:szCs w:val="16"/>
                <w:lang w:eastAsia="en-US"/>
              </w:rPr>
            </w:pPr>
            <w:ins w:id="841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12" w:author="Machado, Diana" w:date="2019-02-04T10:09:00Z"/>
                <w:rFonts w:ascii="Calibri" w:hAnsi="Calibri" w:cs="Calibri"/>
                <w:color w:val="000000"/>
                <w:sz w:val="16"/>
                <w:szCs w:val="16"/>
                <w:lang w:eastAsia="en-US"/>
              </w:rPr>
            </w:pPr>
            <w:ins w:id="841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14" w:author="Machado, Diana" w:date="2019-02-04T10:09:00Z"/>
                <w:rFonts w:ascii="Calibri" w:hAnsi="Calibri" w:cs="Calibri"/>
                <w:color w:val="000000"/>
                <w:sz w:val="16"/>
                <w:szCs w:val="16"/>
                <w:lang w:eastAsia="en-US"/>
              </w:rPr>
            </w:pPr>
            <w:ins w:id="8415" w:author="Machado, Diana" w:date="2019-02-04T10:09:00Z">
              <w:r w:rsidRPr="00C722A9">
                <w:rPr>
                  <w:rFonts w:ascii="Calibri" w:hAnsi="Calibri" w:cs="Calibri"/>
                  <w:color w:val="000000"/>
                  <w:sz w:val="16"/>
                  <w:szCs w:val="16"/>
                  <w:lang w:eastAsia="en-US"/>
                </w:rPr>
                <w:t xml:space="preserve">59,372,6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16" w:author="Machado, Diana" w:date="2019-02-04T10:09:00Z"/>
                <w:rFonts w:ascii="Calibri" w:hAnsi="Calibri" w:cs="Calibri"/>
                <w:color w:val="000000"/>
                <w:sz w:val="16"/>
                <w:szCs w:val="16"/>
                <w:lang w:eastAsia="en-US"/>
              </w:rPr>
            </w:pPr>
            <w:ins w:id="8417" w:author="Machado, Diana" w:date="2019-02-04T10:09:00Z">
              <w:r w:rsidRPr="00C722A9">
                <w:rPr>
                  <w:rFonts w:ascii="Calibri" w:hAnsi="Calibri" w:cs="Calibri"/>
                  <w:color w:val="000000"/>
                  <w:sz w:val="16"/>
                  <w:szCs w:val="16"/>
                  <w:lang w:eastAsia="en-US"/>
                </w:rPr>
                <w:t>0.5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18" w:author="Machado, Diana" w:date="2019-02-04T10:09:00Z"/>
                <w:rFonts w:ascii="Calibri" w:hAnsi="Calibri" w:cs="Calibri"/>
                <w:color w:val="000000"/>
                <w:sz w:val="16"/>
                <w:szCs w:val="16"/>
                <w:lang w:eastAsia="en-US"/>
              </w:rPr>
            </w:pPr>
            <w:ins w:id="84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20" w:author="Machado, Diana" w:date="2019-02-04T10:09:00Z"/>
                <w:rFonts w:ascii="Calibri" w:hAnsi="Calibri" w:cs="Calibri"/>
                <w:color w:val="000000"/>
                <w:sz w:val="16"/>
                <w:szCs w:val="16"/>
                <w:lang w:eastAsia="en-US"/>
              </w:rPr>
            </w:pPr>
            <w:ins w:id="84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22" w:author="Machado, Diana" w:date="2019-02-04T10:09:00Z"/>
                <w:rFonts w:ascii="Calibri" w:hAnsi="Calibri" w:cs="Calibri"/>
                <w:color w:val="000000"/>
                <w:sz w:val="16"/>
                <w:szCs w:val="16"/>
                <w:lang w:eastAsia="en-US"/>
              </w:rPr>
            </w:pPr>
            <w:ins w:id="8423" w:author="Machado, Diana" w:date="2019-02-04T10:09:00Z">
              <w:r w:rsidRPr="00C722A9">
                <w:rPr>
                  <w:rFonts w:ascii="Calibri" w:hAnsi="Calibri" w:cs="Calibri"/>
                  <w:color w:val="000000"/>
                  <w:sz w:val="16"/>
                  <w:szCs w:val="16"/>
                  <w:lang w:eastAsia="en-US"/>
                </w:rPr>
                <w:t xml:space="preserve">73,492,73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24" w:author="Machado, Diana" w:date="2019-02-04T10:09:00Z"/>
                <w:rFonts w:ascii="Calibri" w:hAnsi="Calibri" w:cs="Calibri"/>
                <w:color w:val="000000"/>
                <w:sz w:val="16"/>
                <w:szCs w:val="16"/>
                <w:lang w:eastAsia="en-US"/>
              </w:rPr>
            </w:pPr>
            <w:ins w:id="8425" w:author="Machado, Diana" w:date="2019-02-04T10:09:00Z">
              <w:r w:rsidRPr="00C722A9">
                <w:rPr>
                  <w:rFonts w:ascii="Calibri" w:hAnsi="Calibri" w:cs="Calibri"/>
                  <w:color w:val="000000"/>
                  <w:sz w:val="16"/>
                  <w:szCs w:val="16"/>
                  <w:lang w:eastAsia="en-US"/>
                </w:rPr>
                <w:t>0.5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26" w:author="Machado, Diana" w:date="2019-02-04T10:09:00Z"/>
                <w:rFonts w:ascii="Calibri" w:hAnsi="Calibri" w:cs="Calibri"/>
                <w:color w:val="000000"/>
                <w:sz w:val="16"/>
                <w:szCs w:val="16"/>
                <w:lang w:eastAsia="en-US"/>
              </w:rPr>
            </w:pPr>
            <w:ins w:id="8427" w:author="Machado, Diana" w:date="2019-02-04T10:09:00Z">
              <w:r w:rsidRPr="00C722A9">
                <w:rPr>
                  <w:rFonts w:ascii="Calibri" w:hAnsi="Calibri" w:cs="Calibri"/>
                  <w:color w:val="000000"/>
                  <w:sz w:val="16"/>
                  <w:szCs w:val="16"/>
                  <w:lang w:eastAsia="en-US"/>
                </w:rPr>
                <w:t xml:space="preserve">132,865,4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28" w:author="Machado, Diana" w:date="2019-02-04T10:09:00Z"/>
                <w:rFonts w:ascii="Calibri" w:hAnsi="Calibri" w:cs="Calibri"/>
                <w:color w:val="000000"/>
                <w:sz w:val="16"/>
                <w:szCs w:val="16"/>
                <w:lang w:eastAsia="en-US"/>
              </w:rPr>
            </w:pPr>
            <w:ins w:id="8429"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84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431" w:author="Machado, Diana" w:date="2019-02-04T10:09:00Z"/>
                <w:rFonts w:ascii="Calibri" w:hAnsi="Calibri" w:cs="Calibri"/>
                <w:color w:val="000000"/>
                <w:sz w:val="16"/>
                <w:szCs w:val="16"/>
                <w:lang w:eastAsia="en-US"/>
              </w:rPr>
            </w:pPr>
            <w:ins w:id="8432" w:author="Machado, Diana" w:date="2019-02-04T10:09:00Z">
              <w:r w:rsidRPr="00C722A9">
                <w:rPr>
                  <w:rFonts w:ascii="Calibri" w:hAnsi="Calibri" w:cs="Calibri"/>
                  <w:color w:val="000000"/>
                  <w:sz w:val="16"/>
                  <w:szCs w:val="16"/>
                  <w:lang w:eastAsia="en-US"/>
                </w:rPr>
                <w:t>329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33" w:author="Machado, Diana" w:date="2019-02-04T10:09:00Z"/>
                <w:rFonts w:ascii="Calibri" w:hAnsi="Calibri" w:cs="Calibri"/>
                <w:color w:val="000000"/>
                <w:sz w:val="16"/>
                <w:szCs w:val="16"/>
                <w:lang w:eastAsia="en-US"/>
              </w:rPr>
            </w:pPr>
            <w:ins w:id="843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35" w:author="Machado, Diana" w:date="2019-02-04T10:09:00Z"/>
                <w:rFonts w:ascii="Calibri" w:hAnsi="Calibri" w:cs="Calibri"/>
                <w:color w:val="000000"/>
                <w:sz w:val="16"/>
                <w:szCs w:val="16"/>
                <w:lang w:eastAsia="en-US"/>
              </w:rPr>
            </w:pPr>
            <w:ins w:id="843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37" w:author="Machado, Diana" w:date="2019-02-04T10:09:00Z"/>
                <w:rFonts w:ascii="Calibri" w:hAnsi="Calibri" w:cs="Calibri"/>
                <w:color w:val="000000"/>
                <w:sz w:val="16"/>
                <w:szCs w:val="16"/>
                <w:lang w:eastAsia="en-US"/>
              </w:rPr>
            </w:pPr>
            <w:ins w:id="8438" w:author="Machado, Diana" w:date="2019-02-04T10:09:00Z">
              <w:r w:rsidRPr="00C722A9">
                <w:rPr>
                  <w:rFonts w:ascii="Calibri" w:hAnsi="Calibri" w:cs="Calibri"/>
                  <w:color w:val="000000"/>
                  <w:sz w:val="16"/>
                  <w:szCs w:val="16"/>
                  <w:lang w:eastAsia="en-US"/>
                </w:rPr>
                <w:t xml:space="preserve">44,642,5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39" w:author="Machado, Diana" w:date="2019-02-04T10:09:00Z"/>
                <w:rFonts w:ascii="Calibri" w:hAnsi="Calibri" w:cs="Calibri"/>
                <w:color w:val="000000"/>
                <w:sz w:val="16"/>
                <w:szCs w:val="16"/>
                <w:lang w:eastAsia="en-US"/>
              </w:rPr>
            </w:pPr>
            <w:ins w:id="8440" w:author="Machado, Diana" w:date="2019-02-04T10:09:00Z">
              <w:r w:rsidRPr="00C722A9">
                <w:rPr>
                  <w:rFonts w:ascii="Calibri" w:hAnsi="Calibri" w:cs="Calibri"/>
                  <w:color w:val="000000"/>
                  <w:sz w:val="16"/>
                  <w:szCs w:val="16"/>
                  <w:lang w:eastAsia="en-US"/>
                </w:rPr>
                <w:t>0.3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41" w:author="Machado, Diana" w:date="2019-02-04T10:09:00Z"/>
                <w:rFonts w:ascii="Calibri" w:hAnsi="Calibri" w:cs="Calibri"/>
                <w:color w:val="000000"/>
                <w:sz w:val="16"/>
                <w:szCs w:val="16"/>
                <w:lang w:eastAsia="en-US"/>
              </w:rPr>
            </w:pPr>
            <w:ins w:id="84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43" w:author="Machado, Diana" w:date="2019-02-04T10:09:00Z"/>
                <w:rFonts w:ascii="Calibri" w:hAnsi="Calibri" w:cs="Calibri"/>
                <w:color w:val="000000"/>
                <w:sz w:val="16"/>
                <w:szCs w:val="16"/>
                <w:lang w:eastAsia="en-US"/>
              </w:rPr>
            </w:pPr>
            <w:ins w:id="84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45" w:author="Machado, Diana" w:date="2019-02-04T10:09:00Z"/>
                <w:rFonts w:ascii="Calibri" w:hAnsi="Calibri" w:cs="Calibri"/>
                <w:color w:val="000000"/>
                <w:sz w:val="16"/>
                <w:szCs w:val="16"/>
                <w:lang w:eastAsia="en-US"/>
              </w:rPr>
            </w:pPr>
            <w:ins w:id="8446" w:author="Machado, Diana" w:date="2019-02-04T10:09:00Z">
              <w:r w:rsidRPr="00C722A9">
                <w:rPr>
                  <w:rFonts w:ascii="Calibri" w:hAnsi="Calibri" w:cs="Calibri"/>
                  <w:color w:val="000000"/>
                  <w:sz w:val="16"/>
                  <w:szCs w:val="16"/>
                  <w:lang w:eastAsia="en-US"/>
                </w:rPr>
                <w:t xml:space="preserve">52,053,8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47" w:author="Machado, Diana" w:date="2019-02-04T10:09:00Z"/>
                <w:rFonts w:ascii="Calibri" w:hAnsi="Calibri" w:cs="Calibri"/>
                <w:color w:val="000000"/>
                <w:sz w:val="16"/>
                <w:szCs w:val="16"/>
                <w:lang w:eastAsia="en-US"/>
              </w:rPr>
            </w:pPr>
            <w:ins w:id="8448" w:author="Machado, Diana" w:date="2019-02-04T10:09:00Z">
              <w:r w:rsidRPr="00C722A9">
                <w:rPr>
                  <w:rFonts w:ascii="Calibri" w:hAnsi="Calibri" w:cs="Calibri"/>
                  <w:color w:val="000000"/>
                  <w:sz w:val="16"/>
                  <w:szCs w:val="16"/>
                  <w:lang w:eastAsia="en-US"/>
                </w:rPr>
                <w:t>0.4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49" w:author="Machado, Diana" w:date="2019-02-04T10:09:00Z"/>
                <w:rFonts w:ascii="Calibri" w:hAnsi="Calibri" w:cs="Calibri"/>
                <w:color w:val="000000"/>
                <w:sz w:val="16"/>
                <w:szCs w:val="16"/>
                <w:lang w:eastAsia="en-US"/>
              </w:rPr>
            </w:pPr>
            <w:ins w:id="8450" w:author="Machado, Diana" w:date="2019-02-04T10:09:00Z">
              <w:r w:rsidRPr="00C722A9">
                <w:rPr>
                  <w:rFonts w:ascii="Calibri" w:hAnsi="Calibri" w:cs="Calibri"/>
                  <w:color w:val="000000"/>
                  <w:sz w:val="16"/>
                  <w:szCs w:val="16"/>
                  <w:lang w:eastAsia="en-US"/>
                </w:rPr>
                <w:t xml:space="preserve">96,696,5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51" w:author="Machado, Diana" w:date="2019-02-04T10:09:00Z"/>
                <w:rFonts w:ascii="Calibri" w:hAnsi="Calibri" w:cs="Calibri"/>
                <w:color w:val="000000"/>
                <w:sz w:val="16"/>
                <w:szCs w:val="16"/>
                <w:lang w:eastAsia="en-US"/>
              </w:rPr>
            </w:pPr>
            <w:ins w:id="8452" w:author="Machado, Diana" w:date="2019-02-04T10:09:00Z">
              <w:r w:rsidRPr="00C722A9">
                <w:rPr>
                  <w:rFonts w:ascii="Calibri" w:hAnsi="Calibri" w:cs="Calibri"/>
                  <w:color w:val="000000"/>
                  <w:sz w:val="16"/>
                  <w:szCs w:val="16"/>
                  <w:lang w:eastAsia="en-US"/>
                </w:rPr>
                <w:t>0.30%</w:t>
              </w:r>
            </w:ins>
          </w:p>
        </w:tc>
      </w:tr>
      <w:tr w:rsidR="00741D6D" w:rsidRPr="00C722A9" w:rsidTr="00331AF4">
        <w:trPr>
          <w:trHeight w:hRule="exact" w:val="216"/>
          <w:ins w:id="84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454" w:author="Machado, Diana" w:date="2019-02-04T10:09:00Z"/>
                <w:rFonts w:ascii="Calibri" w:hAnsi="Calibri" w:cs="Calibri"/>
                <w:color w:val="000000"/>
                <w:sz w:val="16"/>
                <w:szCs w:val="16"/>
                <w:lang w:eastAsia="en-US"/>
              </w:rPr>
            </w:pPr>
            <w:ins w:id="8455" w:author="Machado, Diana" w:date="2019-02-04T10:09:00Z">
              <w:r w:rsidRPr="00C722A9">
                <w:rPr>
                  <w:rFonts w:ascii="Calibri" w:hAnsi="Calibri" w:cs="Calibri"/>
                  <w:color w:val="000000"/>
                  <w:sz w:val="16"/>
                  <w:szCs w:val="16"/>
                  <w:lang w:eastAsia="en-US"/>
                </w:rPr>
                <w:t>329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56" w:author="Machado, Diana" w:date="2019-02-04T10:09:00Z"/>
                <w:rFonts w:ascii="Calibri" w:hAnsi="Calibri" w:cs="Calibri"/>
                <w:color w:val="000000"/>
                <w:sz w:val="16"/>
                <w:szCs w:val="16"/>
                <w:lang w:eastAsia="en-US"/>
              </w:rPr>
            </w:pPr>
            <w:ins w:id="845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58" w:author="Machado, Diana" w:date="2019-02-04T10:09:00Z"/>
                <w:rFonts w:ascii="Calibri" w:hAnsi="Calibri" w:cs="Calibri"/>
                <w:color w:val="000000"/>
                <w:sz w:val="16"/>
                <w:szCs w:val="16"/>
                <w:lang w:eastAsia="en-US"/>
              </w:rPr>
            </w:pPr>
            <w:ins w:id="845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60" w:author="Machado, Diana" w:date="2019-02-04T10:09:00Z"/>
                <w:rFonts w:ascii="Calibri" w:hAnsi="Calibri" w:cs="Calibri"/>
                <w:color w:val="000000"/>
                <w:sz w:val="16"/>
                <w:szCs w:val="16"/>
                <w:lang w:eastAsia="en-US"/>
              </w:rPr>
            </w:pPr>
            <w:ins w:id="8461" w:author="Machado, Diana" w:date="2019-02-04T10:09:00Z">
              <w:r w:rsidRPr="00C722A9">
                <w:rPr>
                  <w:rFonts w:ascii="Calibri" w:hAnsi="Calibri" w:cs="Calibri"/>
                  <w:color w:val="000000"/>
                  <w:sz w:val="16"/>
                  <w:szCs w:val="16"/>
                  <w:lang w:eastAsia="en-US"/>
                </w:rPr>
                <w:t xml:space="preserve">50,653,8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62" w:author="Machado, Diana" w:date="2019-02-04T10:09:00Z"/>
                <w:rFonts w:ascii="Calibri" w:hAnsi="Calibri" w:cs="Calibri"/>
                <w:color w:val="000000"/>
                <w:sz w:val="16"/>
                <w:szCs w:val="16"/>
                <w:lang w:eastAsia="en-US"/>
              </w:rPr>
            </w:pPr>
            <w:ins w:id="8463" w:author="Machado, Diana" w:date="2019-02-04T10:09:00Z">
              <w:r w:rsidRPr="00C722A9">
                <w:rPr>
                  <w:rFonts w:ascii="Calibri" w:hAnsi="Calibri" w:cs="Calibri"/>
                  <w:color w:val="000000"/>
                  <w:sz w:val="16"/>
                  <w:szCs w:val="16"/>
                  <w:lang w:eastAsia="en-US"/>
                </w:rPr>
                <w:t>0.4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64" w:author="Machado, Diana" w:date="2019-02-04T10:09:00Z"/>
                <w:rFonts w:ascii="Calibri" w:hAnsi="Calibri" w:cs="Calibri"/>
                <w:color w:val="000000"/>
                <w:sz w:val="16"/>
                <w:szCs w:val="16"/>
                <w:lang w:eastAsia="en-US"/>
              </w:rPr>
            </w:pPr>
            <w:ins w:id="84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66" w:author="Machado, Diana" w:date="2019-02-04T10:09:00Z"/>
                <w:rFonts w:ascii="Calibri" w:hAnsi="Calibri" w:cs="Calibri"/>
                <w:color w:val="000000"/>
                <w:sz w:val="16"/>
                <w:szCs w:val="16"/>
                <w:lang w:eastAsia="en-US"/>
              </w:rPr>
            </w:pPr>
            <w:ins w:id="84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68" w:author="Machado, Diana" w:date="2019-02-04T10:09:00Z"/>
                <w:rFonts w:ascii="Calibri" w:hAnsi="Calibri" w:cs="Calibri"/>
                <w:color w:val="000000"/>
                <w:sz w:val="16"/>
                <w:szCs w:val="16"/>
                <w:lang w:eastAsia="en-US"/>
              </w:rPr>
            </w:pPr>
            <w:ins w:id="8469" w:author="Machado, Diana" w:date="2019-02-04T10:09:00Z">
              <w:r w:rsidRPr="00C722A9">
                <w:rPr>
                  <w:rFonts w:ascii="Calibri" w:hAnsi="Calibri" w:cs="Calibri"/>
                  <w:color w:val="000000"/>
                  <w:sz w:val="16"/>
                  <w:szCs w:val="16"/>
                  <w:lang w:eastAsia="en-US"/>
                </w:rPr>
                <w:t xml:space="preserve">57,917,4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70" w:author="Machado, Diana" w:date="2019-02-04T10:09:00Z"/>
                <w:rFonts w:ascii="Calibri" w:hAnsi="Calibri" w:cs="Calibri"/>
                <w:color w:val="000000"/>
                <w:sz w:val="16"/>
                <w:szCs w:val="16"/>
                <w:lang w:eastAsia="en-US"/>
              </w:rPr>
            </w:pPr>
            <w:ins w:id="8471" w:author="Machado, Diana" w:date="2019-02-04T10:09:00Z">
              <w:r w:rsidRPr="00C722A9">
                <w:rPr>
                  <w:rFonts w:ascii="Calibri" w:hAnsi="Calibri" w:cs="Calibri"/>
                  <w:color w:val="000000"/>
                  <w:sz w:val="16"/>
                  <w:szCs w:val="16"/>
                  <w:lang w:eastAsia="en-US"/>
                </w:rPr>
                <w:t>0.4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72" w:author="Machado, Diana" w:date="2019-02-04T10:09:00Z"/>
                <w:rFonts w:ascii="Calibri" w:hAnsi="Calibri" w:cs="Calibri"/>
                <w:color w:val="000000"/>
                <w:sz w:val="16"/>
                <w:szCs w:val="16"/>
                <w:lang w:eastAsia="en-US"/>
              </w:rPr>
            </w:pPr>
            <w:ins w:id="8473" w:author="Machado, Diana" w:date="2019-02-04T10:09:00Z">
              <w:r w:rsidRPr="00C722A9">
                <w:rPr>
                  <w:rFonts w:ascii="Calibri" w:hAnsi="Calibri" w:cs="Calibri"/>
                  <w:color w:val="000000"/>
                  <w:sz w:val="16"/>
                  <w:szCs w:val="16"/>
                  <w:lang w:eastAsia="en-US"/>
                </w:rPr>
                <w:t xml:space="preserve">108,571,5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74" w:author="Machado, Diana" w:date="2019-02-04T10:09:00Z"/>
                <w:rFonts w:ascii="Calibri" w:hAnsi="Calibri" w:cs="Calibri"/>
                <w:color w:val="000000"/>
                <w:sz w:val="16"/>
                <w:szCs w:val="16"/>
                <w:lang w:eastAsia="en-US"/>
              </w:rPr>
            </w:pPr>
            <w:ins w:id="8475" w:author="Machado, Diana" w:date="2019-02-04T10:09:00Z">
              <w:r w:rsidRPr="00C722A9">
                <w:rPr>
                  <w:rFonts w:ascii="Calibri" w:hAnsi="Calibri" w:cs="Calibri"/>
                  <w:color w:val="000000"/>
                  <w:sz w:val="16"/>
                  <w:szCs w:val="16"/>
                  <w:lang w:eastAsia="en-US"/>
                </w:rPr>
                <w:t>0.34%</w:t>
              </w:r>
            </w:ins>
          </w:p>
        </w:tc>
      </w:tr>
      <w:tr w:rsidR="00741D6D" w:rsidRPr="00C722A9" w:rsidTr="00331AF4">
        <w:trPr>
          <w:trHeight w:hRule="exact" w:val="216"/>
          <w:ins w:id="84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477" w:author="Machado, Diana" w:date="2019-02-04T10:09:00Z"/>
                <w:rFonts w:ascii="Calibri" w:hAnsi="Calibri" w:cs="Calibri"/>
                <w:color w:val="000000"/>
                <w:sz w:val="16"/>
                <w:szCs w:val="16"/>
                <w:lang w:eastAsia="en-US"/>
              </w:rPr>
            </w:pPr>
            <w:ins w:id="8478" w:author="Machado, Diana" w:date="2019-02-04T10:09:00Z">
              <w:r w:rsidRPr="00C722A9">
                <w:rPr>
                  <w:rFonts w:ascii="Calibri" w:hAnsi="Calibri" w:cs="Calibri"/>
                  <w:color w:val="000000"/>
                  <w:sz w:val="16"/>
                  <w:szCs w:val="16"/>
                  <w:lang w:eastAsia="en-US"/>
                </w:rPr>
                <w:t>329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79" w:author="Machado, Diana" w:date="2019-02-04T10:09:00Z"/>
                <w:rFonts w:ascii="Calibri" w:hAnsi="Calibri" w:cs="Calibri"/>
                <w:color w:val="000000"/>
                <w:sz w:val="16"/>
                <w:szCs w:val="16"/>
                <w:lang w:eastAsia="en-US"/>
              </w:rPr>
            </w:pPr>
            <w:ins w:id="84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81" w:author="Machado, Diana" w:date="2019-02-04T10:09:00Z"/>
                <w:rFonts w:ascii="Calibri" w:hAnsi="Calibri" w:cs="Calibri"/>
                <w:color w:val="000000"/>
                <w:sz w:val="16"/>
                <w:szCs w:val="16"/>
                <w:lang w:eastAsia="en-US"/>
              </w:rPr>
            </w:pPr>
            <w:ins w:id="84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83" w:author="Machado, Diana" w:date="2019-02-04T10:09:00Z"/>
                <w:rFonts w:ascii="Calibri" w:hAnsi="Calibri" w:cs="Calibri"/>
                <w:color w:val="000000"/>
                <w:sz w:val="16"/>
                <w:szCs w:val="16"/>
                <w:lang w:eastAsia="en-US"/>
              </w:rPr>
            </w:pPr>
            <w:ins w:id="8484" w:author="Machado, Diana" w:date="2019-02-04T10:09:00Z">
              <w:r w:rsidRPr="00C722A9">
                <w:rPr>
                  <w:rFonts w:ascii="Calibri" w:hAnsi="Calibri" w:cs="Calibri"/>
                  <w:color w:val="000000"/>
                  <w:sz w:val="16"/>
                  <w:szCs w:val="16"/>
                  <w:lang w:eastAsia="en-US"/>
                </w:rPr>
                <w:t xml:space="preserve">169,701,21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85" w:author="Machado, Diana" w:date="2019-02-04T10:09:00Z"/>
                <w:rFonts w:ascii="Calibri" w:hAnsi="Calibri" w:cs="Calibri"/>
                <w:color w:val="000000"/>
                <w:sz w:val="16"/>
                <w:szCs w:val="16"/>
                <w:lang w:eastAsia="en-US"/>
              </w:rPr>
            </w:pPr>
            <w:ins w:id="8486" w:author="Machado, Diana" w:date="2019-02-04T10:09:00Z">
              <w:r w:rsidRPr="00C722A9">
                <w:rPr>
                  <w:rFonts w:ascii="Calibri" w:hAnsi="Calibri" w:cs="Calibri"/>
                  <w:color w:val="000000"/>
                  <w:sz w:val="16"/>
                  <w:szCs w:val="16"/>
                  <w:lang w:eastAsia="en-US"/>
                </w:rPr>
                <w:t>1.4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87" w:author="Machado, Diana" w:date="2019-02-04T10:09:00Z"/>
                <w:rFonts w:ascii="Calibri" w:hAnsi="Calibri" w:cs="Calibri"/>
                <w:color w:val="000000"/>
                <w:sz w:val="16"/>
                <w:szCs w:val="16"/>
                <w:lang w:eastAsia="en-US"/>
              </w:rPr>
            </w:pPr>
            <w:ins w:id="84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89" w:author="Machado, Diana" w:date="2019-02-04T10:09:00Z"/>
                <w:rFonts w:ascii="Calibri" w:hAnsi="Calibri" w:cs="Calibri"/>
                <w:color w:val="000000"/>
                <w:sz w:val="16"/>
                <w:szCs w:val="16"/>
                <w:lang w:eastAsia="en-US"/>
              </w:rPr>
            </w:pPr>
            <w:ins w:id="84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91" w:author="Machado, Diana" w:date="2019-02-04T10:09:00Z"/>
                <w:rFonts w:ascii="Calibri" w:hAnsi="Calibri" w:cs="Calibri"/>
                <w:color w:val="000000"/>
                <w:sz w:val="16"/>
                <w:szCs w:val="16"/>
                <w:lang w:eastAsia="en-US"/>
              </w:rPr>
            </w:pPr>
            <w:ins w:id="8492" w:author="Machado, Diana" w:date="2019-02-04T10:09:00Z">
              <w:r w:rsidRPr="00C722A9">
                <w:rPr>
                  <w:rFonts w:ascii="Calibri" w:hAnsi="Calibri" w:cs="Calibri"/>
                  <w:color w:val="000000"/>
                  <w:sz w:val="16"/>
                  <w:szCs w:val="16"/>
                  <w:lang w:eastAsia="en-US"/>
                </w:rPr>
                <w:t xml:space="preserve">364,413,10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93" w:author="Machado, Diana" w:date="2019-02-04T10:09:00Z"/>
                <w:rFonts w:ascii="Calibri" w:hAnsi="Calibri" w:cs="Calibri"/>
                <w:color w:val="000000"/>
                <w:sz w:val="16"/>
                <w:szCs w:val="16"/>
                <w:lang w:eastAsia="en-US"/>
              </w:rPr>
            </w:pPr>
            <w:ins w:id="8494" w:author="Machado, Diana" w:date="2019-02-04T10:09:00Z">
              <w:r w:rsidRPr="00C722A9">
                <w:rPr>
                  <w:rFonts w:ascii="Calibri" w:hAnsi="Calibri" w:cs="Calibri"/>
                  <w:color w:val="000000"/>
                  <w:sz w:val="16"/>
                  <w:szCs w:val="16"/>
                  <w:lang w:eastAsia="en-US"/>
                </w:rPr>
                <w:t>2.8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95" w:author="Machado, Diana" w:date="2019-02-04T10:09:00Z"/>
                <w:rFonts w:ascii="Calibri" w:hAnsi="Calibri" w:cs="Calibri"/>
                <w:color w:val="000000"/>
                <w:sz w:val="16"/>
                <w:szCs w:val="16"/>
                <w:lang w:eastAsia="en-US"/>
              </w:rPr>
            </w:pPr>
            <w:ins w:id="8496" w:author="Machado, Diana" w:date="2019-02-04T10:09:00Z">
              <w:r w:rsidRPr="00C722A9">
                <w:rPr>
                  <w:rFonts w:ascii="Calibri" w:hAnsi="Calibri" w:cs="Calibri"/>
                  <w:color w:val="000000"/>
                  <w:sz w:val="16"/>
                  <w:szCs w:val="16"/>
                  <w:lang w:eastAsia="en-US"/>
                </w:rPr>
                <w:t xml:space="preserve">534,114,9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97" w:author="Machado, Diana" w:date="2019-02-04T10:09:00Z"/>
                <w:rFonts w:ascii="Calibri" w:hAnsi="Calibri" w:cs="Calibri"/>
                <w:color w:val="000000"/>
                <w:sz w:val="16"/>
                <w:szCs w:val="16"/>
                <w:lang w:eastAsia="en-US"/>
              </w:rPr>
            </w:pPr>
            <w:ins w:id="8498" w:author="Machado, Diana" w:date="2019-02-04T10:09:00Z">
              <w:r w:rsidRPr="00C722A9">
                <w:rPr>
                  <w:rFonts w:ascii="Calibri" w:hAnsi="Calibri" w:cs="Calibri"/>
                  <w:color w:val="000000"/>
                  <w:sz w:val="16"/>
                  <w:szCs w:val="16"/>
                  <w:lang w:eastAsia="en-US"/>
                </w:rPr>
                <w:t>1.67%</w:t>
              </w:r>
            </w:ins>
          </w:p>
        </w:tc>
      </w:tr>
      <w:tr w:rsidR="00741D6D" w:rsidRPr="00C722A9" w:rsidTr="00331AF4">
        <w:trPr>
          <w:trHeight w:hRule="exact" w:val="216"/>
          <w:ins w:id="84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500" w:author="Machado, Diana" w:date="2019-02-04T10:09:00Z"/>
                <w:rFonts w:ascii="Calibri" w:hAnsi="Calibri" w:cs="Calibri"/>
                <w:color w:val="000000"/>
                <w:sz w:val="16"/>
                <w:szCs w:val="16"/>
                <w:lang w:eastAsia="en-US"/>
              </w:rPr>
            </w:pPr>
            <w:ins w:id="8501" w:author="Machado, Diana" w:date="2019-02-04T10:09:00Z">
              <w:r w:rsidRPr="00C722A9">
                <w:rPr>
                  <w:rFonts w:ascii="Calibri" w:hAnsi="Calibri" w:cs="Calibri"/>
                  <w:color w:val="000000"/>
                  <w:sz w:val="16"/>
                  <w:szCs w:val="16"/>
                  <w:lang w:eastAsia="en-US"/>
                </w:rPr>
                <w:t>329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02" w:author="Machado, Diana" w:date="2019-02-04T10:09:00Z"/>
                <w:rFonts w:ascii="Calibri" w:hAnsi="Calibri" w:cs="Calibri"/>
                <w:color w:val="000000"/>
                <w:sz w:val="16"/>
                <w:szCs w:val="16"/>
                <w:lang w:eastAsia="en-US"/>
              </w:rPr>
            </w:pPr>
            <w:ins w:id="850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04" w:author="Machado, Diana" w:date="2019-02-04T10:09:00Z"/>
                <w:rFonts w:ascii="Calibri" w:hAnsi="Calibri" w:cs="Calibri"/>
                <w:color w:val="000000"/>
                <w:sz w:val="16"/>
                <w:szCs w:val="16"/>
                <w:lang w:eastAsia="en-US"/>
              </w:rPr>
            </w:pPr>
            <w:ins w:id="850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06" w:author="Machado, Diana" w:date="2019-02-04T10:09:00Z"/>
                <w:rFonts w:ascii="Calibri" w:hAnsi="Calibri" w:cs="Calibri"/>
                <w:color w:val="000000"/>
                <w:sz w:val="16"/>
                <w:szCs w:val="16"/>
                <w:lang w:eastAsia="en-US"/>
              </w:rPr>
            </w:pPr>
            <w:ins w:id="8507" w:author="Machado, Diana" w:date="2019-02-04T10:09:00Z">
              <w:r w:rsidRPr="00C722A9">
                <w:rPr>
                  <w:rFonts w:ascii="Calibri" w:hAnsi="Calibri" w:cs="Calibri"/>
                  <w:color w:val="000000"/>
                  <w:sz w:val="16"/>
                  <w:szCs w:val="16"/>
                  <w:lang w:eastAsia="en-US"/>
                </w:rPr>
                <w:t xml:space="preserve">30,846,3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08" w:author="Machado, Diana" w:date="2019-02-04T10:09:00Z"/>
                <w:rFonts w:ascii="Calibri" w:hAnsi="Calibri" w:cs="Calibri"/>
                <w:color w:val="000000"/>
                <w:sz w:val="16"/>
                <w:szCs w:val="16"/>
                <w:lang w:eastAsia="en-US"/>
              </w:rPr>
            </w:pPr>
            <w:ins w:id="8509" w:author="Machado, Diana" w:date="2019-02-04T10:09:00Z">
              <w:r w:rsidRPr="00C722A9">
                <w:rPr>
                  <w:rFonts w:ascii="Calibri" w:hAnsi="Calibri" w:cs="Calibri"/>
                  <w:color w:val="000000"/>
                  <w:sz w:val="16"/>
                  <w:szCs w:val="16"/>
                  <w:lang w:eastAsia="en-US"/>
                </w:rPr>
                <w:t>0.2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10" w:author="Machado, Diana" w:date="2019-02-04T10:09:00Z"/>
                <w:rFonts w:ascii="Calibri" w:hAnsi="Calibri" w:cs="Calibri"/>
                <w:color w:val="000000"/>
                <w:sz w:val="16"/>
                <w:szCs w:val="16"/>
                <w:lang w:eastAsia="en-US"/>
              </w:rPr>
            </w:pPr>
            <w:ins w:id="85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12" w:author="Machado, Diana" w:date="2019-02-04T10:09:00Z"/>
                <w:rFonts w:ascii="Calibri" w:hAnsi="Calibri" w:cs="Calibri"/>
                <w:color w:val="000000"/>
                <w:sz w:val="16"/>
                <w:szCs w:val="16"/>
                <w:lang w:eastAsia="en-US"/>
              </w:rPr>
            </w:pPr>
            <w:ins w:id="85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14" w:author="Machado, Diana" w:date="2019-02-04T10:09:00Z"/>
                <w:rFonts w:ascii="Calibri" w:hAnsi="Calibri" w:cs="Calibri"/>
                <w:color w:val="000000"/>
                <w:sz w:val="16"/>
                <w:szCs w:val="16"/>
                <w:lang w:eastAsia="en-US"/>
              </w:rPr>
            </w:pPr>
            <w:ins w:id="8515" w:author="Machado, Diana" w:date="2019-02-04T10:09:00Z">
              <w:r w:rsidRPr="00C722A9">
                <w:rPr>
                  <w:rFonts w:ascii="Calibri" w:hAnsi="Calibri" w:cs="Calibri"/>
                  <w:color w:val="000000"/>
                  <w:sz w:val="16"/>
                  <w:szCs w:val="16"/>
                  <w:lang w:eastAsia="en-US"/>
                </w:rPr>
                <w:t xml:space="preserve">44,365,42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16" w:author="Machado, Diana" w:date="2019-02-04T10:09:00Z"/>
                <w:rFonts w:ascii="Calibri" w:hAnsi="Calibri" w:cs="Calibri"/>
                <w:color w:val="000000"/>
                <w:sz w:val="16"/>
                <w:szCs w:val="16"/>
                <w:lang w:eastAsia="en-US"/>
              </w:rPr>
            </w:pPr>
            <w:ins w:id="8517" w:author="Machado, Diana" w:date="2019-02-04T10:09:00Z">
              <w:r w:rsidRPr="00C722A9">
                <w:rPr>
                  <w:rFonts w:ascii="Calibri" w:hAnsi="Calibri" w:cs="Calibri"/>
                  <w:color w:val="000000"/>
                  <w:sz w:val="16"/>
                  <w:szCs w:val="16"/>
                  <w:lang w:eastAsia="en-US"/>
                </w:rPr>
                <w:t>0.3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18" w:author="Machado, Diana" w:date="2019-02-04T10:09:00Z"/>
                <w:rFonts w:ascii="Calibri" w:hAnsi="Calibri" w:cs="Calibri"/>
                <w:color w:val="000000"/>
                <w:sz w:val="16"/>
                <w:szCs w:val="16"/>
                <w:lang w:eastAsia="en-US"/>
              </w:rPr>
            </w:pPr>
            <w:ins w:id="8519" w:author="Machado, Diana" w:date="2019-02-04T10:09:00Z">
              <w:r w:rsidRPr="00C722A9">
                <w:rPr>
                  <w:rFonts w:ascii="Calibri" w:hAnsi="Calibri" w:cs="Calibri"/>
                  <w:color w:val="000000"/>
                  <w:sz w:val="16"/>
                  <w:szCs w:val="16"/>
                  <w:lang w:eastAsia="en-US"/>
                </w:rPr>
                <w:t xml:space="preserve">75,211,8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20" w:author="Machado, Diana" w:date="2019-02-04T10:09:00Z"/>
                <w:rFonts w:ascii="Calibri" w:hAnsi="Calibri" w:cs="Calibri"/>
                <w:color w:val="000000"/>
                <w:sz w:val="16"/>
                <w:szCs w:val="16"/>
                <w:lang w:eastAsia="en-US"/>
              </w:rPr>
            </w:pPr>
            <w:ins w:id="8521"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85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523" w:author="Machado, Diana" w:date="2019-02-04T10:09:00Z"/>
                <w:rFonts w:ascii="Calibri" w:hAnsi="Calibri" w:cs="Calibri"/>
                <w:color w:val="000000"/>
                <w:sz w:val="16"/>
                <w:szCs w:val="16"/>
                <w:lang w:eastAsia="en-US"/>
              </w:rPr>
            </w:pPr>
            <w:ins w:id="8524" w:author="Machado, Diana" w:date="2019-02-04T10:09:00Z">
              <w:r w:rsidRPr="00C722A9">
                <w:rPr>
                  <w:rFonts w:ascii="Calibri" w:hAnsi="Calibri" w:cs="Calibri"/>
                  <w:color w:val="000000"/>
                  <w:sz w:val="16"/>
                  <w:szCs w:val="16"/>
                  <w:lang w:eastAsia="en-US"/>
                </w:rPr>
                <w:t>329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25" w:author="Machado, Diana" w:date="2019-02-04T10:09:00Z"/>
                <w:rFonts w:ascii="Calibri" w:hAnsi="Calibri" w:cs="Calibri"/>
                <w:color w:val="000000"/>
                <w:sz w:val="16"/>
                <w:szCs w:val="16"/>
                <w:lang w:eastAsia="en-US"/>
              </w:rPr>
            </w:pPr>
            <w:ins w:id="852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27" w:author="Machado, Diana" w:date="2019-02-04T10:09:00Z"/>
                <w:rFonts w:ascii="Calibri" w:hAnsi="Calibri" w:cs="Calibri"/>
                <w:color w:val="000000"/>
                <w:sz w:val="16"/>
                <w:szCs w:val="16"/>
                <w:lang w:eastAsia="en-US"/>
              </w:rPr>
            </w:pPr>
            <w:ins w:id="852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29" w:author="Machado, Diana" w:date="2019-02-04T10:09:00Z"/>
                <w:rFonts w:ascii="Calibri" w:hAnsi="Calibri" w:cs="Calibri"/>
                <w:color w:val="000000"/>
                <w:sz w:val="16"/>
                <w:szCs w:val="16"/>
                <w:lang w:eastAsia="en-US"/>
              </w:rPr>
            </w:pPr>
            <w:ins w:id="8530" w:author="Machado, Diana" w:date="2019-02-04T10:09:00Z">
              <w:r w:rsidRPr="00C722A9">
                <w:rPr>
                  <w:rFonts w:ascii="Calibri" w:hAnsi="Calibri" w:cs="Calibri"/>
                  <w:color w:val="000000"/>
                  <w:sz w:val="16"/>
                  <w:szCs w:val="16"/>
                  <w:lang w:eastAsia="en-US"/>
                </w:rPr>
                <w:t xml:space="preserve">37,849,2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31" w:author="Machado, Diana" w:date="2019-02-04T10:09:00Z"/>
                <w:rFonts w:ascii="Calibri" w:hAnsi="Calibri" w:cs="Calibri"/>
                <w:color w:val="000000"/>
                <w:sz w:val="16"/>
                <w:szCs w:val="16"/>
                <w:lang w:eastAsia="en-US"/>
              </w:rPr>
            </w:pPr>
            <w:ins w:id="8532"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33" w:author="Machado, Diana" w:date="2019-02-04T10:09:00Z"/>
                <w:rFonts w:ascii="Calibri" w:hAnsi="Calibri" w:cs="Calibri"/>
                <w:color w:val="000000"/>
                <w:sz w:val="16"/>
                <w:szCs w:val="16"/>
                <w:lang w:eastAsia="en-US"/>
              </w:rPr>
            </w:pPr>
            <w:ins w:id="85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35" w:author="Machado, Diana" w:date="2019-02-04T10:09:00Z"/>
                <w:rFonts w:ascii="Calibri" w:hAnsi="Calibri" w:cs="Calibri"/>
                <w:color w:val="000000"/>
                <w:sz w:val="16"/>
                <w:szCs w:val="16"/>
                <w:lang w:eastAsia="en-US"/>
              </w:rPr>
            </w:pPr>
            <w:ins w:id="85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37" w:author="Machado, Diana" w:date="2019-02-04T10:09:00Z"/>
                <w:rFonts w:ascii="Calibri" w:hAnsi="Calibri" w:cs="Calibri"/>
                <w:color w:val="000000"/>
                <w:sz w:val="16"/>
                <w:szCs w:val="16"/>
                <w:lang w:eastAsia="en-US"/>
              </w:rPr>
            </w:pPr>
            <w:ins w:id="8538" w:author="Machado, Diana" w:date="2019-02-04T10:09:00Z">
              <w:r w:rsidRPr="00C722A9">
                <w:rPr>
                  <w:rFonts w:ascii="Calibri" w:hAnsi="Calibri" w:cs="Calibri"/>
                  <w:color w:val="000000"/>
                  <w:sz w:val="16"/>
                  <w:szCs w:val="16"/>
                  <w:lang w:eastAsia="en-US"/>
                </w:rPr>
                <w:t xml:space="preserve">47,482,95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39" w:author="Machado, Diana" w:date="2019-02-04T10:09:00Z"/>
                <w:rFonts w:ascii="Calibri" w:hAnsi="Calibri" w:cs="Calibri"/>
                <w:color w:val="000000"/>
                <w:sz w:val="16"/>
                <w:szCs w:val="16"/>
                <w:lang w:eastAsia="en-US"/>
              </w:rPr>
            </w:pPr>
            <w:ins w:id="8540" w:author="Machado, Diana" w:date="2019-02-04T10:09:00Z">
              <w:r w:rsidRPr="00C722A9">
                <w:rPr>
                  <w:rFonts w:ascii="Calibri" w:hAnsi="Calibri" w:cs="Calibri"/>
                  <w:color w:val="000000"/>
                  <w:sz w:val="16"/>
                  <w:szCs w:val="16"/>
                  <w:lang w:eastAsia="en-US"/>
                </w:rPr>
                <w:t>0.3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41" w:author="Machado, Diana" w:date="2019-02-04T10:09:00Z"/>
                <w:rFonts w:ascii="Calibri" w:hAnsi="Calibri" w:cs="Calibri"/>
                <w:color w:val="000000"/>
                <w:sz w:val="16"/>
                <w:szCs w:val="16"/>
                <w:lang w:eastAsia="en-US"/>
              </w:rPr>
            </w:pPr>
            <w:ins w:id="8542" w:author="Machado, Diana" w:date="2019-02-04T10:09:00Z">
              <w:r w:rsidRPr="00C722A9">
                <w:rPr>
                  <w:rFonts w:ascii="Calibri" w:hAnsi="Calibri" w:cs="Calibri"/>
                  <w:color w:val="000000"/>
                  <w:sz w:val="16"/>
                  <w:szCs w:val="16"/>
                  <w:lang w:eastAsia="en-US"/>
                </w:rPr>
                <w:t xml:space="preserve">85,332,3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43" w:author="Machado, Diana" w:date="2019-02-04T10:09:00Z"/>
                <w:rFonts w:ascii="Calibri" w:hAnsi="Calibri" w:cs="Calibri"/>
                <w:color w:val="000000"/>
                <w:sz w:val="16"/>
                <w:szCs w:val="16"/>
                <w:lang w:eastAsia="en-US"/>
              </w:rPr>
            </w:pPr>
            <w:ins w:id="8544"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85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546" w:author="Machado, Diana" w:date="2019-02-04T10:09:00Z"/>
                <w:rFonts w:ascii="Calibri" w:hAnsi="Calibri" w:cs="Calibri"/>
                <w:color w:val="000000"/>
                <w:sz w:val="16"/>
                <w:szCs w:val="16"/>
                <w:lang w:eastAsia="en-US"/>
              </w:rPr>
            </w:pPr>
            <w:ins w:id="8547" w:author="Machado, Diana" w:date="2019-02-04T10:09:00Z">
              <w:r w:rsidRPr="00C722A9">
                <w:rPr>
                  <w:rFonts w:ascii="Calibri" w:hAnsi="Calibri" w:cs="Calibri"/>
                  <w:color w:val="000000"/>
                  <w:sz w:val="16"/>
                  <w:szCs w:val="16"/>
                  <w:lang w:eastAsia="en-US"/>
                </w:rPr>
                <w:t>329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48" w:author="Machado, Diana" w:date="2019-02-04T10:09:00Z"/>
                <w:rFonts w:ascii="Calibri" w:hAnsi="Calibri" w:cs="Calibri"/>
                <w:color w:val="000000"/>
                <w:sz w:val="16"/>
                <w:szCs w:val="16"/>
                <w:lang w:eastAsia="en-US"/>
              </w:rPr>
            </w:pPr>
            <w:ins w:id="854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50" w:author="Machado, Diana" w:date="2019-02-04T10:09:00Z"/>
                <w:rFonts w:ascii="Calibri" w:hAnsi="Calibri" w:cs="Calibri"/>
                <w:color w:val="000000"/>
                <w:sz w:val="16"/>
                <w:szCs w:val="16"/>
                <w:lang w:eastAsia="en-US"/>
              </w:rPr>
            </w:pPr>
            <w:ins w:id="855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52" w:author="Machado, Diana" w:date="2019-02-04T10:09:00Z"/>
                <w:rFonts w:ascii="Calibri" w:hAnsi="Calibri" w:cs="Calibri"/>
                <w:color w:val="000000"/>
                <w:sz w:val="16"/>
                <w:szCs w:val="16"/>
                <w:lang w:eastAsia="en-US"/>
              </w:rPr>
            </w:pPr>
            <w:ins w:id="8553" w:author="Machado, Diana" w:date="2019-02-04T10:09:00Z">
              <w:r w:rsidRPr="00C722A9">
                <w:rPr>
                  <w:rFonts w:ascii="Calibri" w:hAnsi="Calibri" w:cs="Calibri"/>
                  <w:color w:val="000000"/>
                  <w:sz w:val="16"/>
                  <w:szCs w:val="16"/>
                  <w:lang w:eastAsia="en-US"/>
                </w:rPr>
                <w:t xml:space="preserve">30,114,76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54" w:author="Machado, Diana" w:date="2019-02-04T10:09:00Z"/>
                <w:rFonts w:ascii="Calibri" w:hAnsi="Calibri" w:cs="Calibri"/>
                <w:color w:val="000000"/>
                <w:sz w:val="16"/>
                <w:szCs w:val="16"/>
                <w:lang w:eastAsia="en-US"/>
              </w:rPr>
            </w:pPr>
            <w:ins w:id="8555"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56" w:author="Machado, Diana" w:date="2019-02-04T10:09:00Z"/>
                <w:rFonts w:ascii="Calibri" w:hAnsi="Calibri" w:cs="Calibri"/>
                <w:color w:val="000000"/>
                <w:sz w:val="16"/>
                <w:szCs w:val="16"/>
                <w:lang w:eastAsia="en-US"/>
              </w:rPr>
            </w:pPr>
            <w:ins w:id="85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58" w:author="Machado, Diana" w:date="2019-02-04T10:09:00Z"/>
                <w:rFonts w:ascii="Calibri" w:hAnsi="Calibri" w:cs="Calibri"/>
                <w:color w:val="000000"/>
                <w:sz w:val="16"/>
                <w:szCs w:val="16"/>
                <w:lang w:eastAsia="en-US"/>
              </w:rPr>
            </w:pPr>
            <w:ins w:id="85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60" w:author="Machado, Diana" w:date="2019-02-04T10:09:00Z"/>
                <w:rFonts w:ascii="Calibri" w:hAnsi="Calibri" w:cs="Calibri"/>
                <w:color w:val="000000"/>
                <w:sz w:val="16"/>
                <w:szCs w:val="16"/>
                <w:lang w:eastAsia="en-US"/>
              </w:rPr>
            </w:pPr>
            <w:ins w:id="8561" w:author="Machado, Diana" w:date="2019-02-04T10:09:00Z">
              <w:r w:rsidRPr="00C722A9">
                <w:rPr>
                  <w:rFonts w:ascii="Calibri" w:hAnsi="Calibri" w:cs="Calibri"/>
                  <w:color w:val="000000"/>
                  <w:sz w:val="16"/>
                  <w:szCs w:val="16"/>
                  <w:lang w:eastAsia="en-US"/>
                </w:rPr>
                <w:t xml:space="preserve">32,358,0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62" w:author="Machado, Diana" w:date="2019-02-04T10:09:00Z"/>
                <w:rFonts w:ascii="Calibri" w:hAnsi="Calibri" w:cs="Calibri"/>
                <w:color w:val="000000"/>
                <w:sz w:val="16"/>
                <w:szCs w:val="16"/>
                <w:lang w:eastAsia="en-US"/>
              </w:rPr>
            </w:pPr>
            <w:ins w:id="8563" w:author="Machado, Diana" w:date="2019-02-04T10:09:00Z">
              <w:r w:rsidRPr="00C722A9">
                <w:rPr>
                  <w:rFonts w:ascii="Calibri" w:hAnsi="Calibri" w:cs="Calibri"/>
                  <w:color w:val="000000"/>
                  <w:sz w:val="16"/>
                  <w:szCs w:val="16"/>
                  <w:lang w:eastAsia="en-US"/>
                </w:rPr>
                <w:t>0.2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64" w:author="Machado, Diana" w:date="2019-02-04T10:09:00Z"/>
                <w:rFonts w:ascii="Calibri" w:hAnsi="Calibri" w:cs="Calibri"/>
                <w:color w:val="000000"/>
                <w:sz w:val="16"/>
                <w:szCs w:val="16"/>
                <w:lang w:eastAsia="en-US"/>
              </w:rPr>
            </w:pPr>
            <w:ins w:id="8565" w:author="Machado, Diana" w:date="2019-02-04T10:09:00Z">
              <w:r w:rsidRPr="00C722A9">
                <w:rPr>
                  <w:rFonts w:ascii="Calibri" w:hAnsi="Calibri" w:cs="Calibri"/>
                  <w:color w:val="000000"/>
                  <w:sz w:val="16"/>
                  <w:szCs w:val="16"/>
                  <w:lang w:eastAsia="en-US"/>
                </w:rPr>
                <w:t xml:space="preserve">62,472,7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66" w:author="Machado, Diana" w:date="2019-02-04T10:09:00Z"/>
                <w:rFonts w:ascii="Calibri" w:hAnsi="Calibri" w:cs="Calibri"/>
                <w:color w:val="000000"/>
                <w:sz w:val="16"/>
                <w:szCs w:val="16"/>
                <w:lang w:eastAsia="en-US"/>
              </w:rPr>
            </w:pPr>
            <w:ins w:id="8567"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85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569" w:author="Machado, Diana" w:date="2019-02-04T10:09:00Z"/>
                <w:rFonts w:ascii="Calibri" w:hAnsi="Calibri" w:cs="Calibri"/>
                <w:color w:val="000000"/>
                <w:sz w:val="16"/>
                <w:szCs w:val="16"/>
                <w:lang w:eastAsia="en-US"/>
              </w:rPr>
            </w:pPr>
            <w:ins w:id="8570" w:author="Machado, Diana" w:date="2019-02-04T10:09:00Z">
              <w:r w:rsidRPr="00C722A9">
                <w:rPr>
                  <w:rFonts w:ascii="Calibri" w:hAnsi="Calibri" w:cs="Calibri"/>
                  <w:color w:val="000000"/>
                  <w:sz w:val="16"/>
                  <w:szCs w:val="16"/>
                  <w:lang w:eastAsia="en-US"/>
                </w:rPr>
                <w:t>329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71" w:author="Machado, Diana" w:date="2019-02-04T10:09:00Z"/>
                <w:rFonts w:ascii="Calibri" w:hAnsi="Calibri" w:cs="Calibri"/>
                <w:color w:val="000000"/>
                <w:sz w:val="16"/>
                <w:szCs w:val="16"/>
                <w:lang w:eastAsia="en-US"/>
              </w:rPr>
            </w:pPr>
            <w:ins w:id="857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73" w:author="Machado, Diana" w:date="2019-02-04T10:09:00Z"/>
                <w:rFonts w:ascii="Calibri" w:hAnsi="Calibri" w:cs="Calibri"/>
                <w:color w:val="000000"/>
                <w:sz w:val="16"/>
                <w:szCs w:val="16"/>
                <w:lang w:eastAsia="en-US"/>
              </w:rPr>
            </w:pPr>
            <w:ins w:id="857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75" w:author="Machado, Diana" w:date="2019-02-04T10:09:00Z"/>
                <w:rFonts w:ascii="Calibri" w:hAnsi="Calibri" w:cs="Calibri"/>
                <w:color w:val="000000"/>
                <w:sz w:val="16"/>
                <w:szCs w:val="16"/>
                <w:lang w:eastAsia="en-US"/>
              </w:rPr>
            </w:pPr>
            <w:ins w:id="8576" w:author="Machado, Diana" w:date="2019-02-04T10:09:00Z">
              <w:r w:rsidRPr="00C722A9">
                <w:rPr>
                  <w:rFonts w:ascii="Calibri" w:hAnsi="Calibri" w:cs="Calibri"/>
                  <w:color w:val="000000"/>
                  <w:sz w:val="16"/>
                  <w:szCs w:val="16"/>
                  <w:lang w:eastAsia="en-US"/>
                </w:rPr>
                <w:t xml:space="preserve">25,882,5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77" w:author="Machado, Diana" w:date="2019-02-04T10:09:00Z"/>
                <w:rFonts w:ascii="Calibri" w:hAnsi="Calibri" w:cs="Calibri"/>
                <w:color w:val="000000"/>
                <w:sz w:val="16"/>
                <w:szCs w:val="16"/>
                <w:lang w:eastAsia="en-US"/>
              </w:rPr>
            </w:pPr>
            <w:ins w:id="8578" w:author="Machado, Diana" w:date="2019-02-04T10:09:00Z">
              <w:r w:rsidRPr="00C722A9">
                <w:rPr>
                  <w:rFonts w:ascii="Calibri" w:hAnsi="Calibri" w:cs="Calibri"/>
                  <w:color w:val="000000"/>
                  <w:sz w:val="16"/>
                  <w:szCs w:val="16"/>
                  <w:lang w:eastAsia="en-US"/>
                </w:rPr>
                <w:t>0.2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79" w:author="Machado, Diana" w:date="2019-02-04T10:09:00Z"/>
                <w:rFonts w:ascii="Calibri" w:hAnsi="Calibri" w:cs="Calibri"/>
                <w:color w:val="000000"/>
                <w:sz w:val="16"/>
                <w:szCs w:val="16"/>
                <w:lang w:eastAsia="en-US"/>
              </w:rPr>
            </w:pPr>
            <w:ins w:id="85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81" w:author="Machado, Diana" w:date="2019-02-04T10:09:00Z"/>
                <w:rFonts w:ascii="Calibri" w:hAnsi="Calibri" w:cs="Calibri"/>
                <w:color w:val="000000"/>
                <w:sz w:val="16"/>
                <w:szCs w:val="16"/>
                <w:lang w:eastAsia="en-US"/>
              </w:rPr>
            </w:pPr>
            <w:ins w:id="85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83" w:author="Machado, Diana" w:date="2019-02-04T10:09:00Z"/>
                <w:rFonts w:ascii="Calibri" w:hAnsi="Calibri" w:cs="Calibri"/>
                <w:color w:val="000000"/>
                <w:sz w:val="16"/>
                <w:szCs w:val="16"/>
                <w:lang w:eastAsia="en-US"/>
              </w:rPr>
            </w:pPr>
            <w:ins w:id="8584" w:author="Machado, Diana" w:date="2019-02-04T10:09:00Z">
              <w:r w:rsidRPr="00C722A9">
                <w:rPr>
                  <w:rFonts w:ascii="Calibri" w:hAnsi="Calibri" w:cs="Calibri"/>
                  <w:color w:val="000000"/>
                  <w:sz w:val="16"/>
                  <w:szCs w:val="16"/>
                  <w:lang w:eastAsia="en-US"/>
                </w:rPr>
                <w:t xml:space="preserve">76,979,79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85" w:author="Machado, Diana" w:date="2019-02-04T10:09:00Z"/>
                <w:rFonts w:ascii="Calibri" w:hAnsi="Calibri" w:cs="Calibri"/>
                <w:color w:val="000000"/>
                <w:sz w:val="16"/>
                <w:szCs w:val="16"/>
                <w:lang w:eastAsia="en-US"/>
              </w:rPr>
            </w:pPr>
            <w:ins w:id="8586" w:author="Machado, Diana" w:date="2019-02-04T10:09:00Z">
              <w:r w:rsidRPr="00C722A9">
                <w:rPr>
                  <w:rFonts w:ascii="Calibri" w:hAnsi="Calibri" w:cs="Calibri"/>
                  <w:color w:val="000000"/>
                  <w:sz w:val="16"/>
                  <w:szCs w:val="16"/>
                  <w:lang w:eastAsia="en-US"/>
                </w:rPr>
                <w:t>0.6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87" w:author="Machado, Diana" w:date="2019-02-04T10:09:00Z"/>
                <w:rFonts w:ascii="Calibri" w:hAnsi="Calibri" w:cs="Calibri"/>
                <w:color w:val="000000"/>
                <w:sz w:val="16"/>
                <w:szCs w:val="16"/>
                <w:lang w:eastAsia="en-US"/>
              </w:rPr>
            </w:pPr>
            <w:ins w:id="8588" w:author="Machado, Diana" w:date="2019-02-04T10:09:00Z">
              <w:r w:rsidRPr="00C722A9">
                <w:rPr>
                  <w:rFonts w:ascii="Calibri" w:hAnsi="Calibri" w:cs="Calibri"/>
                  <w:color w:val="000000"/>
                  <w:sz w:val="16"/>
                  <w:szCs w:val="16"/>
                  <w:lang w:eastAsia="en-US"/>
                </w:rPr>
                <w:t xml:space="preserve">102,862,3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89" w:author="Machado, Diana" w:date="2019-02-04T10:09:00Z"/>
                <w:rFonts w:ascii="Calibri" w:hAnsi="Calibri" w:cs="Calibri"/>
                <w:color w:val="000000"/>
                <w:sz w:val="16"/>
                <w:szCs w:val="16"/>
                <w:lang w:eastAsia="en-US"/>
              </w:rPr>
            </w:pPr>
            <w:ins w:id="8590" w:author="Machado, Diana" w:date="2019-02-04T10:09:00Z">
              <w:r w:rsidRPr="00C722A9">
                <w:rPr>
                  <w:rFonts w:ascii="Calibri" w:hAnsi="Calibri" w:cs="Calibri"/>
                  <w:color w:val="000000"/>
                  <w:sz w:val="16"/>
                  <w:szCs w:val="16"/>
                  <w:lang w:eastAsia="en-US"/>
                </w:rPr>
                <w:t>0.32%</w:t>
              </w:r>
            </w:ins>
          </w:p>
        </w:tc>
      </w:tr>
      <w:tr w:rsidR="00741D6D" w:rsidRPr="00C722A9" w:rsidTr="00331AF4">
        <w:trPr>
          <w:trHeight w:hRule="exact" w:val="216"/>
          <w:ins w:id="85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592" w:author="Machado, Diana" w:date="2019-02-04T10:09:00Z"/>
                <w:rFonts w:ascii="Calibri" w:hAnsi="Calibri" w:cs="Calibri"/>
                <w:color w:val="000000"/>
                <w:sz w:val="16"/>
                <w:szCs w:val="16"/>
                <w:lang w:eastAsia="en-US"/>
              </w:rPr>
            </w:pPr>
            <w:ins w:id="8593" w:author="Machado, Diana" w:date="2019-02-04T10:09:00Z">
              <w:r w:rsidRPr="00C722A9">
                <w:rPr>
                  <w:rFonts w:ascii="Calibri" w:hAnsi="Calibri" w:cs="Calibri"/>
                  <w:color w:val="000000"/>
                  <w:sz w:val="16"/>
                  <w:szCs w:val="16"/>
                  <w:lang w:eastAsia="en-US"/>
                </w:rPr>
                <w:t>330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94" w:author="Machado, Diana" w:date="2019-02-04T10:09:00Z"/>
                <w:rFonts w:ascii="Calibri" w:hAnsi="Calibri" w:cs="Calibri"/>
                <w:color w:val="000000"/>
                <w:sz w:val="16"/>
                <w:szCs w:val="16"/>
                <w:lang w:eastAsia="en-US"/>
              </w:rPr>
            </w:pPr>
            <w:ins w:id="859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96" w:author="Machado, Diana" w:date="2019-02-04T10:09:00Z"/>
                <w:rFonts w:ascii="Calibri" w:hAnsi="Calibri" w:cs="Calibri"/>
                <w:color w:val="000000"/>
                <w:sz w:val="16"/>
                <w:szCs w:val="16"/>
                <w:lang w:eastAsia="en-US"/>
              </w:rPr>
            </w:pPr>
            <w:ins w:id="859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98" w:author="Machado, Diana" w:date="2019-02-04T10:09:00Z"/>
                <w:rFonts w:ascii="Calibri" w:hAnsi="Calibri" w:cs="Calibri"/>
                <w:color w:val="000000"/>
                <w:sz w:val="16"/>
                <w:szCs w:val="16"/>
                <w:lang w:eastAsia="en-US"/>
              </w:rPr>
            </w:pPr>
            <w:ins w:id="8599" w:author="Machado, Diana" w:date="2019-02-04T10:09:00Z">
              <w:r w:rsidRPr="00C722A9">
                <w:rPr>
                  <w:rFonts w:ascii="Calibri" w:hAnsi="Calibri" w:cs="Calibri"/>
                  <w:color w:val="000000"/>
                  <w:sz w:val="16"/>
                  <w:szCs w:val="16"/>
                  <w:lang w:eastAsia="en-US"/>
                </w:rPr>
                <w:t xml:space="preserve">5,444,2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00" w:author="Machado, Diana" w:date="2019-02-04T10:09:00Z"/>
                <w:rFonts w:ascii="Calibri" w:hAnsi="Calibri" w:cs="Calibri"/>
                <w:color w:val="000000"/>
                <w:sz w:val="16"/>
                <w:szCs w:val="16"/>
                <w:lang w:eastAsia="en-US"/>
              </w:rPr>
            </w:pPr>
            <w:ins w:id="8601"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02" w:author="Machado, Diana" w:date="2019-02-04T10:09:00Z"/>
                <w:rFonts w:ascii="Calibri" w:hAnsi="Calibri" w:cs="Calibri"/>
                <w:color w:val="000000"/>
                <w:sz w:val="16"/>
                <w:szCs w:val="16"/>
                <w:lang w:eastAsia="en-US"/>
              </w:rPr>
            </w:pPr>
            <w:ins w:id="86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04" w:author="Machado, Diana" w:date="2019-02-04T10:09:00Z"/>
                <w:rFonts w:ascii="Calibri" w:hAnsi="Calibri" w:cs="Calibri"/>
                <w:color w:val="000000"/>
                <w:sz w:val="16"/>
                <w:szCs w:val="16"/>
                <w:lang w:eastAsia="en-US"/>
              </w:rPr>
            </w:pPr>
            <w:ins w:id="86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06" w:author="Machado, Diana" w:date="2019-02-04T10:09:00Z"/>
                <w:rFonts w:ascii="Calibri" w:hAnsi="Calibri" w:cs="Calibri"/>
                <w:color w:val="000000"/>
                <w:sz w:val="16"/>
                <w:szCs w:val="16"/>
                <w:lang w:eastAsia="en-US"/>
              </w:rPr>
            </w:pPr>
            <w:ins w:id="860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08" w:author="Machado, Diana" w:date="2019-02-04T10:09:00Z"/>
                <w:rFonts w:ascii="Calibri" w:hAnsi="Calibri" w:cs="Calibri"/>
                <w:color w:val="000000"/>
                <w:sz w:val="16"/>
                <w:szCs w:val="16"/>
                <w:lang w:eastAsia="en-US"/>
              </w:rPr>
            </w:pPr>
            <w:ins w:id="860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10" w:author="Machado, Diana" w:date="2019-02-04T10:09:00Z"/>
                <w:rFonts w:ascii="Calibri" w:hAnsi="Calibri" w:cs="Calibri"/>
                <w:color w:val="000000"/>
                <w:sz w:val="16"/>
                <w:szCs w:val="16"/>
                <w:lang w:eastAsia="en-US"/>
              </w:rPr>
            </w:pPr>
            <w:ins w:id="8611" w:author="Machado, Diana" w:date="2019-02-04T10:09:00Z">
              <w:r w:rsidRPr="00C722A9">
                <w:rPr>
                  <w:rFonts w:ascii="Calibri" w:hAnsi="Calibri" w:cs="Calibri"/>
                  <w:color w:val="000000"/>
                  <w:sz w:val="16"/>
                  <w:szCs w:val="16"/>
                  <w:lang w:eastAsia="en-US"/>
                </w:rPr>
                <w:t xml:space="preserve">5,444,78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12" w:author="Machado, Diana" w:date="2019-02-04T10:09:00Z"/>
                <w:rFonts w:ascii="Calibri" w:hAnsi="Calibri" w:cs="Calibri"/>
                <w:color w:val="000000"/>
                <w:sz w:val="16"/>
                <w:szCs w:val="16"/>
                <w:lang w:eastAsia="en-US"/>
              </w:rPr>
            </w:pPr>
            <w:ins w:id="861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86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615" w:author="Machado, Diana" w:date="2019-02-04T10:09:00Z"/>
                <w:rFonts w:ascii="Calibri" w:hAnsi="Calibri" w:cs="Calibri"/>
                <w:color w:val="000000"/>
                <w:sz w:val="16"/>
                <w:szCs w:val="16"/>
                <w:lang w:eastAsia="en-US"/>
              </w:rPr>
            </w:pPr>
            <w:ins w:id="8616" w:author="Machado, Diana" w:date="2019-02-04T10:09:00Z">
              <w:r w:rsidRPr="00C722A9">
                <w:rPr>
                  <w:rFonts w:ascii="Calibri" w:hAnsi="Calibri" w:cs="Calibri"/>
                  <w:color w:val="000000"/>
                  <w:sz w:val="16"/>
                  <w:szCs w:val="16"/>
                  <w:lang w:eastAsia="en-US"/>
                </w:rPr>
                <w:t>33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17" w:author="Machado, Diana" w:date="2019-02-04T10:09:00Z"/>
                <w:rFonts w:ascii="Calibri" w:hAnsi="Calibri" w:cs="Calibri"/>
                <w:color w:val="000000"/>
                <w:sz w:val="16"/>
                <w:szCs w:val="16"/>
                <w:lang w:eastAsia="en-US"/>
              </w:rPr>
            </w:pPr>
            <w:ins w:id="861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19" w:author="Machado, Diana" w:date="2019-02-04T10:09:00Z"/>
                <w:rFonts w:ascii="Calibri" w:hAnsi="Calibri" w:cs="Calibri"/>
                <w:color w:val="000000"/>
                <w:sz w:val="16"/>
                <w:szCs w:val="16"/>
                <w:lang w:eastAsia="en-US"/>
              </w:rPr>
            </w:pPr>
            <w:ins w:id="862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21" w:author="Machado, Diana" w:date="2019-02-04T10:09:00Z"/>
                <w:rFonts w:ascii="Calibri" w:hAnsi="Calibri" w:cs="Calibri"/>
                <w:color w:val="000000"/>
                <w:sz w:val="16"/>
                <w:szCs w:val="16"/>
                <w:lang w:eastAsia="en-US"/>
              </w:rPr>
            </w:pPr>
            <w:ins w:id="8622" w:author="Machado, Diana" w:date="2019-02-04T10:09:00Z">
              <w:r w:rsidRPr="00C722A9">
                <w:rPr>
                  <w:rFonts w:ascii="Calibri" w:hAnsi="Calibri" w:cs="Calibri"/>
                  <w:color w:val="000000"/>
                  <w:sz w:val="16"/>
                  <w:szCs w:val="16"/>
                  <w:lang w:eastAsia="en-US"/>
                </w:rPr>
                <w:t xml:space="preserve">37,719,0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23" w:author="Machado, Diana" w:date="2019-02-04T10:09:00Z"/>
                <w:rFonts w:ascii="Calibri" w:hAnsi="Calibri" w:cs="Calibri"/>
                <w:color w:val="000000"/>
                <w:sz w:val="16"/>
                <w:szCs w:val="16"/>
                <w:lang w:eastAsia="en-US"/>
              </w:rPr>
            </w:pPr>
            <w:ins w:id="8624"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25" w:author="Machado, Diana" w:date="2019-02-04T10:09:00Z"/>
                <w:rFonts w:ascii="Calibri" w:hAnsi="Calibri" w:cs="Calibri"/>
                <w:color w:val="000000"/>
                <w:sz w:val="16"/>
                <w:szCs w:val="16"/>
                <w:lang w:eastAsia="en-US"/>
              </w:rPr>
            </w:pPr>
            <w:ins w:id="86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27" w:author="Machado, Diana" w:date="2019-02-04T10:09:00Z"/>
                <w:rFonts w:ascii="Calibri" w:hAnsi="Calibri" w:cs="Calibri"/>
                <w:color w:val="000000"/>
                <w:sz w:val="16"/>
                <w:szCs w:val="16"/>
                <w:lang w:eastAsia="en-US"/>
              </w:rPr>
            </w:pPr>
            <w:ins w:id="86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29" w:author="Machado, Diana" w:date="2019-02-04T10:09:00Z"/>
                <w:rFonts w:ascii="Calibri" w:hAnsi="Calibri" w:cs="Calibri"/>
                <w:color w:val="000000"/>
                <w:sz w:val="16"/>
                <w:szCs w:val="16"/>
                <w:lang w:eastAsia="en-US"/>
              </w:rPr>
            </w:pPr>
            <w:ins w:id="863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31" w:author="Machado, Diana" w:date="2019-02-04T10:09:00Z"/>
                <w:rFonts w:ascii="Calibri" w:hAnsi="Calibri" w:cs="Calibri"/>
                <w:color w:val="000000"/>
                <w:sz w:val="16"/>
                <w:szCs w:val="16"/>
                <w:lang w:eastAsia="en-US"/>
              </w:rPr>
            </w:pPr>
            <w:ins w:id="863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33" w:author="Machado, Diana" w:date="2019-02-04T10:09:00Z"/>
                <w:rFonts w:ascii="Calibri" w:hAnsi="Calibri" w:cs="Calibri"/>
                <w:color w:val="000000"/>
                <w:sz w:val="16"/>
                <w:szCs w:val="16"/>
                <w:lang w:eastAsia="en-US"/>
              </w:rPr>
            </w:pPr>
            <w:ins w:id="8634" w:author="Machado, Diana" w:date="2019-02-04T10:09:00Z">
              <w:r w:rsidRPr="00C722A9">
                <w:rPr>
                  <w:rFonts w:ascii="Calibri" w:hAnsi="Calibri" w:cs="Calibri"/>
                  <w:color w:val="000000"/>
                  <w:sz w:val="16"/>
                  <w:szCs w:val="16"/>
                  <w:lang w:eastAsia="en-US"/>
                </w:rPr>
                <w:t xml:space="preserve">37,724,4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35" w:author="Machado, Diana" w:date="2019-02-04T10:09:00Z"/>
                <w:rFonts w:ascii="Calibri" w:hAnsi="Calibri" w:cs="Calibri"/>
                <w:color w:val="000000"/>
                <w:sz w:val="16"/>
                <w:szCs w:val="16"/>
                <w:lang w:eastAsia="en-US"/>
              </w:rPr>
            </w:pPr>
            <w:ins w:id="8636"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86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638" w:author="Machado, Diana" w:date="2019-02-04T10:09:00Z"/>
                <w:rFonts w:ascii="Calibri" w:hAnsi="Calibri" w:cs="Calibri"/>
                <w:color w:val="000000"/>
                <w:sz w:val="16"/>
                <w:szCs w:val="16"/>
                <w:lang w:eastAsia="en-US"/>
              </w:rPr>
            </w:pPr>
            <w:ins w:id="8639" w:author="Machado, Diana" w:date="2019-02-04T10:09:00Z">
              <w:r w:rsidRPr="00C722A9">
                <w:rPr>
                  <w:rFonts w:ascii="Calibri" w:hAnsi="Calibri" w:cs="Calibri"/>
                  <w:color w:val="000000"/>
                  <w:sz w:val="16"/>
                  <w:szCs w:val="16"/>
                  <w:lang w:eastAsia="en-US"/>
                </w:rPr>
                <w:t>330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40" w:author="Machado, Diana" w:date="2019-02-04T10:09:00Z"/>
                <w:rFonts w:ascii="Calibri" w:hAnsi="Calibri" w:cs="Calibri"/>
                <w:color w:val="000000"/>
                <w:sz w:val="16"/>
                <w:szCs w:val="16"/>
                <w:lang w:eastAsia="en-US"/>
              </w:rPr>
            </w:pPr>
            <w:ins w:id="864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42" w:author="Machado, Diana" w:date="2019-02-04T10:09:00Z"/>
                <w:rFonts w:ascii="Calibri" w:hAnsi="Calibri" w:cs="Calibri"/>
                <w:color w:val="000000"/>
                <w:sz w:val="16"/>
                <w:szCs w:val="16"/>
                <w:lang w:eastAsia="en-US"/>
              </w:rPr>
            </w:pPr>
            <w:ins w:id="864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44" w:author="Machado, Diana" w:date="2019-02-04T10:09:00Z"/>
                <w:rFonts w:ascii="Calibri" w:hAnsi="Calibri" w:cs="Calibri"/>
                <w:color w:val="000000"/>
                <w:sz w:val="16"/>
                <w:szCs w:val="16"/>
                <w:lang w:eastAsia="en-US"/>
              </w:rPr>
            </w:pPr>
            <w:ins w:id="8645" w:author="Machado, Diana" w:date="2019-02-04T10:09:00Z">
              <w:r w:rsidRPr="00C722A9">
                <w:rPr>
                  <w:rFonts w:ascii="Calibri" w:hAnsi="Calibri" w:cs="Calibri"/>
                  <w:color w:val="000000"/>
                  <w:sz w:val="16"/>
                  <w:szCs w:val="16"/>
                  <w:lang w:eastAsia="en-US"/>
                </w:rPr>
                <w:t xml:space="preserve">9,573,71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46" w:author="Machado, Diana" w:date="2019-02-04T10:09:00Z"/>
                <w:rFonts w:ascii="Calibri" w:hAnsi="Calibri" w:cs="Calibri"/>
                <w:color w:val="000000"/>
                <w:sz w:val="16"/>
                <w:szCs w:val="16"/>
                <w:lang w:eastAsia="en-US"/>
              </w:rPr>
            </w:pPr>
            <w:ins w:id="8647"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48" w:author="Machado, Diana" w:date="2019-02-04T10:09:00Z"/>
                <w:rFonts w:ascii="Calibri" w:hAnsi="Calibri" w:cs="Calibri"/>
                <w:color w:val="000000"/>
                <w:sz w:val="16"/>
                <w:szCs w:val="16"/>
                <w:lang w:eastAsia="en-US"/>
              </w:rPr>
            </w:pPr>
            <w:ins w:id="86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50" w:author="Machado, Diana" w:date="2019-02-04T10:09:00Z"/>
                <w:rFonts w:ascii="Calibri" w:hAnsi="Calibri" w:cs="Calibri"/>
                <w:color w:val="000000"/>
                <w:sz w:val="16"/>
                <w:szCs w:val="16"/>
                <w:lang w:eastAsia="en-US"/>
              </w:rPr>
            </w:pPr>
            <w:ins w:id="86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52" w:author="Machado, Diana" w:date="2019-02-04T10:09:00Z"/>
                <w:rFonts w:ascii="Calibri" w:hAnsi="Calibri" w:cs="Calibri"/>
                <w:color w:val="000000"/>
                <w:sz w:val="16"/>
                <w:szCs w:val="16"/>
                <w:lang w:eastAsia="en-US"/>
              </w:rPr>
            </w:pPr>
            <w:ins w:id="865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54" w:author="Machado, Diana" w:date="2019-02-04T10:09:00Z"/>
                <w:rFonts w:ascii="Calibri" w:hAnsi="Calibri" w:cs="Calibri"/>
                <w:color w:val="000000"/>
                <w:sz w:val="16"/>
                <w:szCs w:val="16"/>
                <w:lang w:eastAsia="en-US"/>
              </w:rPr>
            </w:pPr>
            <w:ins w:id="865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56" w:author="Machado, Diana" w:date="2019-02-04T10:09:00Z"/>
                <w:rFonts w:ascii="Calibri" w:hAnsi="Calibri" w:cs="Calibri"/>
                <w:color w:val="000000"/>
                <w:sz w:val="16"/>
                <w:szCs w:val="16"/>
                <w:lang w:eastAsia="en-US"/>
              </w:rPr>
            </w:pPr>
            <w:ins w:id="8657" w:author="Machado, Diana" w:date="2019-02-04T10:09:00Z">
              <w:r w:rsidRPr="00C722A9">
                <w:rPr>
                  <w:rFonts w:ascii="Calibri" w:hAnsi="Calibri" w:cs="Calibri"/>
                  <w:color w:val="000000"/>
                  <w:sz w:val="16"/>
                  <w:szCs w:val="16"/>
                  <w:lang w:eastAsia="en-US"/>
                </w:rPr>
                <w:t xml:space="preserve">9,575,7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58" w:author="Machado, Diana" w:date="2019-02-04T10:09:00Z"/>
                <w:rFonts w:ascii="Calibri" w:hAnsi="Calibri" w:cs="Calibri"/>
                <w:color w:val="000000"/>
                <w:sz w:val="16"/>
                <w:szCs w:val="16"/>
                <w:lang w:eastAsia="en-US"/>
              </w:rPr>
            </w:pPr>
            <w:ins w:id="8659"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86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661" w:author="Machado, Diana" w:date="2019-02-04T10:09:00Z"/>
                <w:rFonts w:ascii="Calibri" w:hAnsi="Calibri" w:cs="Calibri"/>
                <w:color w:val="000000"/>
                <w:sz w:val="16"/>
                <w:szCs w:val="16"/>
                <w:lang w:eastAsia="en-US"/>
              </w:rPr>
            </w:pPr>
            <w:ins w:id="8662" w:author="Machado, Diana" w:date="2019-02-04T10:09:00Z">
              <w:r w:rsidRPr="00C722A9">
                <w:rPr>
                  <w:rFonts w:ascii="Calibri" w:hAnsi="Calibri" w:cs="Calibri"/>
                  <w:color w:val="000000"/>
                  <w:sz w:val="16"/>
                  <w:szCs w:val="16"/>
                  <w:lang w:eastAsia="en-US"/>
                </w:rPr>
                <w:t>330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63" w:author="Machado, Diana" w:date="2019-02-04T10:09:00Z"/>
                <w:rFonts w:ascii="Calibri" w:hAnsi="Calibri" w:cs="Calibri"/>
                <w:color w:val="000000"/>
                <w:sz w:val="16"/>
                <w:szCs w:val="16"/>
                <w:lang w:eastAsia="en-US"/>
              </w:rPr>
            </w:pPr>
            <w:ins w:id="86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65" w:author="Machado, Diana" w:date="2019-02-04T10:09:00Z"/>
                <w:rFonts w:ascii="Calibri" w:hAnsi="Calibri" w:cs="Calibri"/>
                <w:color w:val="000000"/>
                <w:sz w:val="16"/>
                <w:szCs w:val="16"/>
                <w:lang w:eastAsia="en-US"/>
              </w:rPr>
            </w:pPr>
            <w:ins w:id="86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67" w:author="Machado, Diana" w:date="2019-02-04T10:09:00Z"/>
                <w:rFonts w:ascii="Calibri" w:hAnsi="Calibri" w:cs="Calibri"/>
                <w:color w:val="000000"/>
                <w:sz w:val="16"/>
                <w:szCs w:val="16"/>
                <w:lang w:eastAsia="en-US"/>
              </w:rPr>
            </w:pPr>
            <w:ins w:id="8668" w:author="Machado, Diana" w:date="2019-02-04T10:09:00Z">
              <w:r w:rsidRPr="00C722A9">
                <w:rPr>
                  <w:rFonts w:ascii="Calibri" w:hAnsi="Calibri" w:cs="Calibri"/>
                  <w:color w:val="000000"/>
                  <w:sz w:val="16"/>
                  <w:szCs w:val="16"/>
                  <w:lang w:eastAsia="en-US"/>
                </w:rPr>
                <w:t xml:space="preserve">2,821,58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69" w:author="Machado, Diana" w:date="2019-02-04T10:09:00Z"/>
                <w:rFonts w:ascii="Calibri" w:hAnsi="Calibri" w:cs="Calibri"/>
                <w:color w:val="000000"/>
                <w:sz w:val="16"/>
                <w:szCs w:val="16"/>
                <w:lang w:eastAsia="en-US"/>
              </w:rPr>
            </w:pPr>
            <w:ins w:id="8670"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71" w:author="Machado, Diana" w:date="2019-02-04T10:09:00Z"/>
                <w:rFonts w:ascii="Calibri" w:hAnsi="Calibri" w:cs="Calibri"/>
                <w:color w:val="000000"/>
                <w:sz w:val="16"/>
                <w:szCs w:val="16"/>
                <w:lang w:eastAsia="en-US"/>
              </w:rPr>
            </w:pPr>
            <w:ins w:id="86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73" w:author="Machado, Diana" w:date="2019-02-04T10:09:00Z"/>
                <w:rFonts w:ascii="Calibri" w:hAnsi="Calibri" w:cs="Calibri"/>
                <w:color w:val="000000"/>
                <w:sz w:val="16"/>
                <w:szCs w:val="16"/>
                <w:lang w:eastAsia="en-US"/>
              </w:rPr>
            </w:pPr>
            <w:ins w:id="86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75" w:author="Machado, Diana" w:date="2019-02-04T10:09:00Z"/>
                <w:rFonts w:ascii="Calibri" w:hAnsi="Calibri" w:cs="Calibri"/>
                <w:color w:val="000000"/>
                <w:sz w:val="16"/>
                <w:szCs w:val="16"/>
                <w:lang w:eastAsia="en-US"/>
              </w:rPr>
            </w:pPr>
            <w:ins w:id="867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77" w:author="Machado, Diana" w:date="2019-02-04T10:09:00Z"/>
                <w:rFonts w:ascii="Calibri" w:hAnsi="Calibri" w:cs="Calibri"/>
                <w:color w:val="000000"/>
                <w:sz w:val="16"/>
                <w:szCs w:val="16"/>
                <w:lang w:eastAsia="en-US"/>
              </w:rPr>
            </w:pPr>
            <w:ins w:id="867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79" w:author="Machado, Diana" w:date="2019-02-04T10:09:00Z"/>
                <w:rFonts w:ascii="Calibri" w:hAnsi="Calibri" w:cs="Calibri"/>
                <w:color w:val="000000"/>
                <w:sz w:val="16"/>
                <w:szCs w:val="16"/>
                <w:lang w:eastAsia="en-US"/>
              </w:rPr>
            </w:pPr>
            <w:ins w:id="8680" w:author="Machado, Diana" w:date="2019-02-04T10:09:00Z">
              <w:r w:rsidRPr="00C722A9">
                <w:rPr>
                  <w:rFonts w:ascii="Calibri" w:hAnsi="Calibri" w:cs="Calibri"/>
                  <w:color w:val="000000"/>
                  <w:sz w:val="16"/>
                  <w:szCs w:val="16"/>
                  <w:lang w:eastAsia="en-US"/>
                </w:rPr>
                <w:t xml:space="preserve">2,822,3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81" w:author="Machado, Diana" w:date="2019-02-04T10:09:00Z"/>
                <w:rFonts w:ascii="Calibri" w:hAnsi="Calibri" w:cs="Calibri"/>
                <w:color w:val="000000"/>
                <w:sz w:val="16"/>
                <w:szCs w:val="16"/>
                <w:lang w:eastAsia="en-US"/>
              </w:rPr>
            </w:pPr>
            <w:ins w:id="868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86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684" w:author="Machado, Diana" w:date="2019-02-04T10:09:00Z"/>
                <w:rFonts w:ascii="Calibri" w:hAnsi="Calibri" w:cs="Calibri"/>
                <w:color w:val="000000"/>
                <w:sz w:val="16"/>
                <w:szCs w:val="16"/>
                <w:lang w:eastAsia="en-US"/>
              </w:rPr>
            </w:pPr>
            <w:ins w:id="8685" w:author="Machado, Diana" w:date="2019-02-04T10:09:00Z">
              <w:r w:rsidRPr="00C722A9">
                <w:rPr>
                  <w:rFonts w:ascii="Calibri" w:hAnsi="Calibri" w:cs="Calibri"/>
                  <w:color w:val="000000"/>
                  <w:sz w:val="16"/>
                  <w:szCs w:val="16"/>
                  <w:lang w:eastAsia="en-US"/>
                </w:rPr>
                <w:t>330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86" w:author="Machado, Diana" w:date="2019-02-04T10:09:00Z"/>
                <w:rFonts w:ascii="Calibri" w:hAnsi="Calibri" w:cs="Calibri"/>
                <w:color w:val="000000"/>
                <w:sz w:val="16"/>
                <w:szCs w:val="16"/>
                <w:lang w:eastAsia="en-US"/>
              </w:rPr>
            </w:pPr>
            <w:ins w:id="868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88" w:author="Machado, Diana" w:date="2019-02-04T10:09:00Z"/>
                <w:rFonts w:ascii="Calibri" w:hAnsi="Calibri" w:cs="Calibri"/>
                <w:color w:val="000000"/>
                <w:sz w:val="16"/>
                <w:szCs w:val="16"/>
                <w:lang w:eastAsia="en-US"/>
              </w:rPr>
            </w:pPr>
            <w:ins w:id="868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90" w:author="Machado, Diana" w:date="2019-02-04T10:09:00Z"/>
                <w:rFonts w:ascii="Calibri" w:hAnsi="Calibri" w:cs="Calibri"/>
                <w:color w:val="000000"/>
                <w:sz w:val="16"/>
                <w:szCs w:val="16"/>
                <w:lang w:eastAsia="en-US"/>
              </w:rPr>
            </w:pPr>
            <w:ins w:id="8691" w:author="Machado, Diana" w:date="2019-02-04T10:09:00Z">
              <w:r w:rsidRPr="00C722A9">
                <w:rPr>
                  <w:rFonts w:ascii="Calibri" w:hAnsi="Calibri" w:cs="Calibri"/>
                  <w:color w:val="000000"/>
                  <w:sz w:val="16"/>
                  <w:szCs w:val="16"/>
                  <w:lang w:eastAsia="en-US"/>
                </w:rPr>
                <w:t xml:space="preserve">20,081,87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92" w:author="Machado, Diana" w:date="2019-02-04T10:09:00Z"/>
                <w:rFonts w:ascii="Calibri" w:hAnsi="Calibri" w:cs="Calibri"/>
                <w:color w:val="000000"/>
                <w:sz w:val="16"/>
                <w:szCs w:val="16"/>
                <w:lang w:eastAsia="en-US"/>
              </w:rPr>
            </w:pPr>
            <w:ins w:id="8693"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94" w:author="Machado, Diana" w:date="2019-02-04T10:09:00Z"/>
                <w:rFonts w:ascii="Calibri" w:hAnsi="Calibri" w:cs="Calibri"/>
                <w:color w:val="000000"/>
                <w:sz w:val="16"/>
                <w:szCs w:val="16"/>
                <w:lang w:eastAsia="en-US"/>
              </w:rPr>
            </w:pPr>
            <w:ins w:id="86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96" w:author="Machado, Diana" w:date="2019-02-04T10:09:00Z"/>
                <w:rFonts w:ascii="Calibri" w:hAnsi="Calibri" w:cs="Calibri"/>
                <w:color w:val="000000"/>
                <w:sz w:val="16"/>
                <w:szCs w:val="16"/>
                <w:lang w:eastAsia="en-US"/>
              </w:rPr>
            </w:pPr>
            <w:ins w:id="86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98" w:author="Machado, Diana" w:date="2019-02-04T10:09:00Z"/>
                <w:rFonts w:ascii="Calibri" w:hAnsi="Calibri" w:cs="Calibri"/>
                <w:color w:val="000000"/>
                <w:sz w:val="16"/>
                <w:szCs w:val="16"/>
                <w:lang w:eastAsia="en-US"/>
              </w:rPr>
            </w:pPr>
            <w:ins w:id="869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00" w:author="Machado, Diana" w:date="2019-02-04T10:09:00Z"/>
                <w:rFonts w:ascii="Calibri" w:hAnsi="Calibri" w:cs="Calibri"/>
                <w:color w:val="000000"/>
                <w:sz w:val="16"/>
                <w:szCs w:val="16"/>
                <w:lang w:eastAsia="en-US"/>
              </w:rPr>
            </w:pPr>
            <w:ins w:id="870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02" w:author="Machado, Diana" w:date="2019-02-04T10:09:00Z"/>
                <w:rFonts w:ascii="Calibri" w:hAnsi="Calibri" w:cs="Calibri"/>
                <w:color w:val="000000"/>
                <w:sz w:val="16"/>
                <w:szCs w:val="16"/>
                <w:lang w:eastAsia="en-US"/>
              </w:rPr>
            </w:pPr>
            <w:ins w:id="8703" w:author="Machado, Diana" w:date="2019-02-04T10:09:00Z">
              <w:r w:rsidRPr="00C722A9">
                <w:rPr>
                  <w:rFonts w:ascii="Calibri" w:hAnsi="Calibri" w:cs="Calibri"/>
                  <w:color w:val="000000"/>
                  <w:sz w:val="16"/>
                  <w:szCs w:val="16"/>
                  <w:lang w:eastAsia="en-US"/>
                </w:rPr>
                <w:t xml:space="preserve">20,084,0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04" w:author="Machado, Diana" w:date="2019-02-04T10:09:00Z"/>
                <w:rFonts w:ascii="Calibri" w:hAnsi="Calibri" w:cs="Calibri"/>
                <w:color w:val="000000"/>
                <w:sz w:val="16"/>
                <w:szCs w:val="16"/>
                <w:lang w:eastAsia="en-US"/>
              </w:rPr>
            </w:pPr>
            <w:ins w:id="8705"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87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707" w:author="Machado, Diana" w:date="2019-02-04T10:09:00Z"/>
                <w:rFonts w:ascii="Calibri" w:hAnsi="Calibri" w:cs="Calibri"/>
                <w:color w:val="000000"/>
                <w:sz w:val="16"/>
                <w:szCs w:val="16"/>
                <w:lang w:eastAsia="en-US"/>
              </w:rPr>
            </w:pPr>
            <w:ins w:id="8708" w:author="Machado, Diana" w:date="2019-02-04T10:09:00Z">
              <w:r w:rsidRPr="00C722A9">
                <w:rPr>
                  <w:rFonts w:ascii="Calibri" w:hAnsi="Calibri" w:cs="Calibri"/>
                  <w:color w:val="000000"/>
                  <w:sz w:val="16"/>
                  <w:szCs w:val="16"/>
                  <w:lang w:eastAsia="en-US"/>
                </w:rPr>
                <w:t>330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09" w:author="Machado, Diana" w:date="2019-02-04T10:09:00Z"/>
                <w:rFonts w:ascii="Calibri" w:hAnsi="Calibri" w:cs="Calibri"/>
                <w:color w:val="000000"/>
                <w:sz w:val="16"/>
                <w:szCs w:val="16"/>
                <w:lang w:eastAsia="en-US"/>
              </w:rPr>
            </w:pPr>
            <w:ins w:id="871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11" w:author="Machado, Diana" w:date="2019-02-04T10:09:00Z"/>
                <w:rFonts w:ascii="Calibri" w:hAnsi="Calibri" w:cs="Calibri"/>
                <w:color w:val="000000"/>
                <w:sz w:val="16"/>
                <w:szCs w:val="16"/>
                <w:lang w:eastAsia="en-US"/>
              </w:rPr>
            </w:pPr>
            <w:ins w:id="871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13" w:author="Machado, Diana" w:date="2019-02-04T10:09:00Z"/>
                <w:rFonts w:ascii="Calibri" w:hAnsi="Calibri" w:cs="Calibri"/>
                <w:color w:val="000000"/>
                <w:sz w:val="16"/>
                <w:szCs w:val="16"/>
                <w:lang w:eastAsia="en-US"/>
              </w:rPr>
            </w:pPr>
            <w:ins w:id="8714" w:author="Machado, Diana" w:date="2019-02-04T10:09:00Z">
              <w:r w:rsidRPr="00C722A9">
                <w:rPr>
                  <w:rFonts w:ascii="Calibri" w:hAnsi="Calibri" w:cs="Calibri"/>
                  <w:color w:val="000000"/>
                  <w:sz w:val="16"/>
                  <w:szCs w:val="16"/>
                  <w:lang w:eastAsia="en-US"/>
                </w:rPr>
                <w:t xml:space="preserve">4,299,9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15" w:author="Machado, Diana" w:date="2019-02-04T10:09:00Z"/>
                <w:rFonts w:ascii="Calibri" w:hAnsi="Calibri" w:cs="Calibri"/>
                <w:color w:val="000000"/>
                <w:sz w:val="16"/>
                <w:szCs w:val="16"/>
                <w:lang w:eastAsia="en-US"/>
              </w:rPr>
            </w:pPr>
            <w:ins w:id="8716"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17" w:author="Machado, Diana" w:date="2019-02-04T10:09:00Z"/>
                <w:rFonts w:ascii="Calibri" w:hAnsi="Calibri" w:cs="Calibri"/>
                <w:color w:val="000000"/>
                <w:sz w:val="16"/>
                <w:szCs w:val="16"/>
                <w:lang w:eastAsia="en-US"/>
              </w:rPr>
            </w:pPr>
            <w:ins w:id="87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19" w:author="Machado, Diana" w:date="2019-02-04T10:09:00Z"/>
                <w:rFonts w:ascii="Calibri" w:hAnsi="Calibri" w:cs="Calibri"/>
                <w:color w:val="000000"/>
                <w:sz w:val="16"/>
                <w:szCs w:val="16"/>
                <w:lang w:eastAsia="en-US"/>
              </w:rPr>
            </w:pPr>
            <w:ins w:id="87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21" w:author="Machado, Diana" w:date="2019-02-04T10:09:00Z"/>
                <w:rFonts w:ascii="Calibri" w:hAnsi="Calibri" w:cs="Calibri"/>
                <w:color w:val="000000"/>
                <w:sz w:val="16"/>
                <w:szCs w:val="16"/>
                <w:lang w:eastAsia="en-US"/>
              </w:rPr>
            </w:pPr>
            <w:ins w:id="872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23" w:author="Machado, Diana" w:date="2019-02-04T10:09:00Z"/>
                <w:rFonts w:ascii="Calibri" w:hAnsi="Calibri" w:cs="Calibri"/>
                <w:color w:val="000000"/>
                <w:sz w:val="16"/>
                <w:szCs w:val="16"/>
                <w:lang w:eastAsia="en-US"/>
              </w:rPr>
            </w:pPr>
            <w:ins w:id="872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25" w:author="Machado, Diana" w:date="2019-02-04T10:09:00Z"/>
                <w:rFonts w:ascii="Calibri" w:hAnsi="Calibri" w:cs="Calibri"/>
                <w:color w:val="000000"/>
                <w:sz w:val="16"/>
                <w:szCs w:val="16"/>
                <w:lang w:eastAsia="en-US"/>
              </w:rPr>
            </w:pPr>
            <w:ins w:id="8726" w:author="Machado, Diana" w:date="2019-02-04T10:09:00Z">
              <w:r w:rsidRPr="00C722A9">
                <w:rPr>
                  <w:rFonts w:ascii="Calibri" w:hAnsi="Calibri" w:cs="Calibri"/>
                  <w:color w:val="000000"/>
                  <w:sz w:val="16"/>
                  <w:szCs w:val="16"/>
                  <w:lang w:eastAsia="en-US"/>
                </w:rPr>
                <w:t xml:space="preserve">4,300,0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27" w:author="Machado, Diana" w:date="2019-02-04T10:09:00Z"/>
                <w:rFonts w:ascii="Calibri" w:hAnsi="Calibri" w:cs="Calibri"/>
                <w:color w:val="000000"/>
                <w:sz w:val="16"/>
                <w:szCs w:val="16"/>
                <w:lang w:eastAsia="en-US"/>
              </w:rPr>
            </w:pPr>
            <w:ins w:id="872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87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730" w:author="Machado, Diana" w:date="2019-02-04T10:09:00Z"/>
                <w:rFonts w:ascii="Calibri" w:hAnsi="Calibri" w:cs="Calibri"/>
                <w:color w:val="000000"/>
                <w:sz w:val="16"/>
                <w:szCs w:val="16"/>
                <w:lang w:eastAsia="en-US"/>
              </w:rPr>
            </w:pPr>
            <w:ins w:id="8731" w:author="Machado, Diana" w:date="2019-02-04T10:09:00Z">
              <w:r w:rsidRPr="00C722A9">
                <w:rPr>
                  <w:rFonts w:ascii="Calibri" w:hAnsi="Calibri" w:cs="Calibri"/>
                  <w:color w:val="000000"/>
                  <w:sz w:val="16"/>
                  <w:szCs w:val="16"/>
                  <w:lang w:eastAsia="en-US"/>
                </w:rPr>
                <w:lastRenderedPageBreak/>
                <w:t>330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32" w:author="Machado, Diana" w:date="2019-02-04T10:09:00Z"/>
                <w:rFonts w:ascii="Calibri" w:hAnsi="Calibri" w:cs="Calibri"/>
                <w:color w:val="000000"/>
                <w:sz w:val="16"/>
                <w:szCs w:val="16"/>
                <w:lang w:eastAsia="en-US"/>
              </w:rPr>
            </w:pPr>
            <w:ins w:id="873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34" w:author="Machado, Diana" w:date="2019-02-04T10:09:00Z"/>
                <w:rFonts w:ascii="Calibri" w:hAnsi="Calibri" w:cs="Calibri"/>
                <w:color w:val="000000"/>
                <w:sz w:val="16"/>
                <w:szCs w:val="16"/>
                <w:lang w:eastAsia="en-US"/>
              </w:rPr>
            </w:pPr>
            <w:ins w:id="873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36" w:author="Machado, Diana" w:date="2019-02-04T10:09:00Z"/>
                <w:rFonts w:ascii="Calibri" w:hAnsi="Calibri" w:cs="Calibri"/>
                <w:color w:val="000000"/>
                <w:sz w:val="16"/>
                <w:szCs w:val="16"/>
                <w:lang w:eastAsia="en-US"/>
              </w:rPr>
            </w:pPr>
            <w:ins w:id="8737" w:author="Machado, Diana" w:date="2019-02-04T10:09:00Z">
              <w:r w:rsidRPr="00C722A9">
                <w:rPr>
                  <w:rFonts w:ascii="Calibri" w:hAnsi="Calibri" w:cs="Calibri"/>
                  <w:color w:val="000000"/>
                  <w:sz w:val="16"/>
                  <w:szCs w:val="16"/>
                  <w:lang w:eastAsia="en-US"/>
                </w:rPr>
                <w:t xml:space="preserve">2,116,09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38" w:author="Machado, Diana" w:date="2019-02-04T10:09:00Z"/>
                <w:rFonts w:ascii="Calibri" w:hAnsi="Calibri" w:cs="Calibri"/>
                <w:color w:val="000000"/>
                <w:sz w:val="16"/>
                <w:szCs w:val="16"/>
                <w:lang w:eastAsia="en-US"/>
              </w:rPr>
            </w:pPr>
            <w:ins w:id="8739"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40" w:author="Machado, Diana" w:date="2019-02-04T10:09:00Z"/>
                <w:rFonts w:ascii="Calibri" w:hAnsi="Calibri" w:cs="Calibri"/>
                <w:color w:val="000000"/>
                <w:sz w:val="16"/>
                <w:szCs w:val="16"/>
                <w:lang w:eastAsia="en-US"/>
              </w:rPr>
            </w:pPr>
            <w:ins w:id="87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42" w:author="Machado, Diana" w:date="2019-02-04T10:09:00Z"/>
                <w:rFonts w:ascii="Calibri" w:hAnsi="Calibri" w:cs="Calibri"/>
                <w:color w:val="000000"/>
                <w:sz w:val="16"/>
                <w:szCs w:val="16"/>
                <w:lang w:eastAsia="en-US"/>
              </w:rPr>
            </w:pPr>
            <w:ins w:id="87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44" w:author="Machado, Diana" w:date="2019-02-04T10:09:00Z"/>
                <w:rFonts w:ascii="Calibri" w:hAnsi="Calibri" w:cs="Calibri"/>
                <w:color w:val="000000"/>
                <w:sz w:val="16"/>
                <w:szCs w:val="16"/>
                <w:lang w:eastAsia="en-US"/>
              </w:rPr>
            </w:pPr>
            <w:ins w:id="874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46" w:author="Machado, Diana" w:date="2019-02-04T10:09:00Z"/>
                <w:rFonts w:ascii="Calibri" w:hAnsi="Calibri" w:cs="Calibri"/>
                <w:color w:val="000000"/>
                <w:sz w:val="16"/>
                <w:szCs w:val="16"/>
                <w:lang w:eastAsia="en-US"/>
              </w:rPr>
            </w:pPr>
            <w:ins w:id="874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48" w:author="Machado, Diana" w:date="2019-02-04T10:09:00Z"/>
                <w:rFonts w:ascii="Calibri" w:hAnsi="Calibri" w:cs="Calibri"/>
                <w:color w:val="000000"/>
                <w:sz w:val="16"/>
                <w:szCs w:val="16"/>
                <w:lang w:eastAsia="en-US"/>
              </w:rPr>
            </w:pPr>
            <w:ins w:id="8749" w:author="Machado, Diana" w:date="2019-02-04T10:09:00Z">
              <w:r w:rsidRPr="00C722A9">
                <w:rPr>
                  <w:rFonts w:ascii="Calibri" w:hAnsi="Calibri" w:cs="Calibri"/>
                  <w:color w:val="000000"/>
                  <w:sz w:val="16"/>
                  <w:szCs w:val="16"/>
                  <w:lang w:eastAsia="en-US"/>
                </w:rPr>
                <w:t xml:space="preserve">2,116,3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50" w:author="Machado, Diana" w:date="2019-02-04T10:09:00Z"/>
                <w:rFonts w:ascii="Calibri" w:hAnsi="Calibri" w:cs="Calibri"/>
                <w:color w:val="000000"/>
                <w:sz w:val="16"/>
                <w:szCs w:val="16"/>
                <w:lang w:eastAsia="en-US"/>
              </w:rPr>
            </w:pPr>
            <w:ins w:id="875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87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753" w:author="Machado, Diana" w:date="2019-02-04T10:09:00Z"/>
                <w:rFonts w:ascii="Calibri" w:hAnsi="Calibri" w:cs="Calibri"/>
                <w:color w:val="000000"/>
                <w:sz w:val="16"/>
                <w:szCs w:val="16"/>
                <w:lang w:eastAsia="en-US"/>
              </w:rPr>
            </w:pPr>
            <w:ins w:id="8754" w:author="Machado, Diana" w:date="2019-02-04T10:09:00Z">
              <w:r w:rsidRPr="00C722A9">
                <w:rPr>
                  <w:rFonts w:ascii="Calibri" w:hAnsi="Calibri" w:cs="Calibri"/>
                  <w:color w:val="000000"/>
                  <w:sz w:val="16"/>
                  <w:szCs w:val="16"/>
                  <w:lang w:eastAsia="en-US"/>
                </w:rPr>
                <w:t>334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55" w:author="Machado, Diana" w:date="2019-02-04T10:09:00Z"/>
                <w:rFonts w:ascii="Calibri" w:hAnsi="Calibri" w:cs="Calibri"/>
                <w:color w:val="000000"/>
                <w:sz w:val="16"/>
                <w:szCs w:val="16"/>
                <w:lang w:eastAsia="en-US"/>
              </w:rPr>
            </w:pPr>
            <w:ins w:id="87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57" w:author="Machado, Diana" w:date="2019-02-04T10:09:00Z"/>
                <w:rFonts w:ascii="Calibri" w:hAnsi="Calibri" w:cs="Calibri"/>
                <w:color w:val="000000"/>
                <w:sz w:val="16"/>
                <w:szCs w:val="16"/>
                <w:lang w:eastAsia="en-US"/>
              </w:rPr>
            </w:pPr>
            <w:ins w:id="87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59" w:author="Machado, Diana" w:date="2019-02-04T10:09:00Z"/>
                <w:rFonts w:ascii="Calibri" w:hAnsi="Calibri" w:cs="Calibri"/>
                <w:color w:val="000000"/>
                <w:sz w:val="16"/>
                <w:szCs w:val="16"/>
                <w:lang w:eastAsia="en-US"/>
              </w:rPr>
            </w:pPr>
            <w:ins w:id="8760" w:author="Machado, Diana" w:date="2019-02-04T10:09:00Z">
              <w:r w:rsidRPr="00C722A9">
                <w:rPr>
                  <w:rFonts w:ascii="Calibri" w:hAnsi="Calibri" w:cs="Calibri"/>
                  <w:color w:val="000000"/>
                  <w:sz w:val="16"/>
                  <w:szCs w:val="16"/>
                  <w:lang w:eastAsia="en-US"/>
                </w:rPr>
                <w:t xml:space="preserve">75,120,47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61" w:author="Machado, Diana" w:date="2019-02-04T10:09:00Z"/>
                <w:rFonts w:ascii="Calibri" w:hAnsi="Calibri" w:cs="Calibri"/>
                <w:color w:val="000000"/>
                <w:sz w:val="16"/>
                <w:szCs w:val="16"/>
                <w:lang w:eastAsia="en-US"/>
              </w:rPr>
            </w:pPr>
            <w:ins w:id="8762" w:author="Machado, Diana" w:date="2019-02-04T10:09:00Z">
              <w:r w:rsidRPr="00C722A9">
                <w:rPr>
                  <w:rFonts w:ascii="Calibri" w:hAnsi="Calibri" w:cs="Calibri"/>
                  <w:color w:val="000000"/>
                  <w:sz w:val="16"/>
                  <w:szCs w:val="16"/>
                  <w:lang w:eastAsia="en-US"/>
                </w:rPr>
                <w:t>0.6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63" w:author="Machado, Diana" w:date="2019-02-04T10:09:00Z"/>
                <w:rFonts w:ascii="Calibri" w:hAnsi="Calibri" w:cs="Calibri"/>
                <w:color w:val="000000"/>
                <w:sz w:val="16"/>
                <w:szCs w:val="16"/>
                <w:lang w:eastAsia="en-US"/>
              </w:rPr>
            </w:pPr>
            <w:ins w:id="87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65" w:author="Machado, Diana" w:date="2019-02-04T10:09:00Z"/>
                <w:rFonts w:ascii="Calibri" w:hAnsi="Calibri" w:cs="Calibri"/>
                <w:color w:val="000000"/>
                <w:sz w:val="16"/>
                <w:szCs w:val="16"/>
                <w:lang w:eastAsia="en-US"/>
              </w:rPr>
            </w:pPr>
            <w:ins w:id="87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67" w:author="Machado, Diana" w:date="2019-02-04T10:09:00Z"/>
                <w:rFonts w:ascii="Calibri" w:hAnsi="Calibri" w:cs="Calibri"/>
                <w:color w:val="000000"/>
                <w:sz w:val="16"/>
                <w:szCs w:val="16"/>
                <w:lang w:eastAsia="en-US"/>
              </w:rPr>
            </w:pPr>
            <w:ins w:id="8768" w:author="Machado, Diana" w:date="2019-02-04T10:09:00Z">
              <w:r w:rsidRPr="00C722A9">
                <w:rPr>
                  <w:rFonts w:ascii="Calibri" w:hAnsi="Calibri" w:cs="Calibri"/>
                  <w:color w:val="000000"/>
                  <w:sz w:val="16"/>
                  <w:szCs w:val="16"/>
                  <w:lang w:eastAsia="en-US"/>
                </w:rPr>
                <w:t xml:space="preserve">55,700,3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69" w:author="Machado, Diana" w:date="2019-02-04T10:09:00Z"/>
                <w:rFonts w:ascii="Calibri" w:hAnsi="Calibri" w:cs="Calibri"/>
                <w:color w:val="000000"/>
                <w:sz w:val="16"/>
                <w:szCs w:val="16"/>
                <w:lang w:eastAsia="en-US"/>
              </w:rPr>
            </w:pPr>
            <w:ins w:id="8770" w:author="Machado, Diana" w:date="2019-02-04T10:09:00Z">
              <w:r w:rsidRPr="00C722A9">
                <w:rPr>
                  <w:rFonts w:ascii="Calibri" w:hAnsi="Calibri" w:cs="Calibri"/>
                  <w:color w:val="000000"/>
                  <w:sz w:val="16"/>
                  <w:szCs w:val="16"/>
                  <w:lang w:eastAsia="en-US"/>
                </w:rPr>
                <w:t>0.4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71" w:author="Machado, Diana" w:date="2019-02-04T10:09:00Z"/>
                <w:rFonts w:ascii="Calibri" w:hAnsi="Calibri" w:cs="Calibri"/>
                <w:color w:val="000000"/>
                <w:sz w:val="16"/>
                <w:szCs w:val="16"/>
                <w:lang w:eastAsia="en-US"/>
              </w:rPr>
            </w:pPr>
            <w:ins w:id="8772" w:author="Machado, Diana" w:date="2019-02-04T10:09:00Z">
              <w:r w:rsidRPr="00C722A9">
                <w:rPr>
                  <w:rFonts w:ascii="Calibri" w:hAnsi="Calibri" w:cs="Calibri"/>
                  <w:color w:val="000000"/>
                  <w:sz w:val="16"/>
                  <w:szCs w:val="16"/>
                  <w:lang w:eastAsia="en-US"/>
                </w:rPr>
                <w:t xml:space="preserve">130,821,0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73" w:author="Machado, Diana" w:date="2019-02-04T10:09:00Z"/>
                <w:rFonts w:ascii="Calibri" w:hAnsi="Calibri" w:cs="Calibri"/>
                <w:color w:val="000000"/>
                <w:sz w:val="16"/>
                <w:szCs w:val="16"/>
                <w:lang w:eastAsia="en-US"/>
              </w:rPr>
            </w:pPr>
            <w:ins w:id="8774" w:author="Machado, Diana" w:date="2019-02-04T10:09:00Z">
              <w:r w:rsidRPr="00C722A9">
                <w:rPr>
                  <w:rFonts w:ascii="Calibri" w:hAnsi="Calibri" w:cs="Calibri"/>
                  <w:color w:val="000000"/>
                  <w:sz w:val="16"/>
                  <w:szCs w:val="16"/>
                  <w:lang w:eastAsia="en-US"/>
                </w:rPr>
                <w:t>0.41%</w:t>
              </w:r>
            </w:ins>
          </w:p>
        </w:tc>
      </w:tr>
      <w:tr w:rsidR="00741D6D" w:rsidRPr="00C722A9" w:rsidTr="00331AF4">
        <w:trPr>
          <w:trHeight w:hRule="exact" w:val="216"/>
          <w:ins w:id="87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776" w:author="Machado, Diana" w:date="2019-02-04T10:09:00Z"/>
                <w:rFonts w:ascii="Calibri" w:hAnsi="Calibri" w:cs="Calibri"/>
                <w:color w:val="000000"/>
                <w:sz w:val="16"/>
                <w:szCs w:val="16"/>
                <w:lang w:eastAsia="en-US"/>
              </w:rPr>
            </w:pPr>
            <w:ins w:id="8777" w:author="Machado, Diana" w:date="2019-02-04T10:09:00Z">
              <w:r w:rsidRPr="00C722A9">
                <w:rPr>
                  <w:rFonts w:ascii="Calibri" w:hAnsi="Calibri" w:cs="Calibri"/>
                  <w:color w:val="000000"/>
                  <w:sz w:val="16"/>
                  <w:szCs w:val="16"/>
                  <w:lang w:eastAsia="en-US"/>
                </w:rPr>
                <w:t>334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78" w:author="Machado, Diana" w:date="2019-02-04T10:09:00Z"/>
                <w:rFonts w:ascii="Calibri" w:hAnsi="Calibri" w:cs="Calibri"/>
                <w:color w:val="000000"/>
                <w:sz w:val="16"/>
                <w:szCs w:val="16"/>
                <w:lang w:eastAsia="en-US"/>
              </w:rPr>
            </w:pPr>
            <w:ins w:id="87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80" w:author="Machado, Diana" w:date="2019-02-04T10:09:00Z"/>
                <w:rFonts w:ascii="Calibri" w:hAnsi="Calibri" w:cs="Calibri"/>
                <w:color w:val="000000"/>
                <w:sz w:val="16"/>
                <w:szCs w:val="16"/>
                <w:lang w:eastAsia="en-US"/>
              </w:rPr>
            </w:pPr>
            <w:ins w:id="87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82" w:author="Machado, Diana" w:date="2019-02-04T10:09:00Z"/>
                <w:rFonts w:ascii="Calibri" w:hAnsi="Calibri" w:cs="Calibri"/>
                <w:color w:val="000000"/>
                <w:sz w:val="16"/>
                <w:szCs w:val="16"/>
                <w:lang w:eastAsia="en-US"/>
              </w:rPr>
            </w:pPr>
            <w:ins w:id="8783" w:author="Machado, Diana" w:date="2019-02-04T10:09:00Z">
              <w:r w:rsidRPr="00C722A9">
                <w:rPr>
                  <w:rFonts w:ascii="Calibri" w:hAnsi="Calibri" w:cs="Calibri"/>
                  <w:color w:val="000000"/>
                  <w:sz w:val="16"/>
                  <w:szCs w:val="16"/>
                  <w:lang w:eastAsia="en-US"/>
                </w:rPr>
                <w:t xml:space="preserve">19,470,1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84" w:author="Machado, Diana" w:date="2019-02-04T10:09:00Z"/>
                <w:rFonts w:ascii="Calibri" w:hAnsi="Calibri" w:cs="Calibri"/>
                <w:color w:val="000000"/>
                <w:sz w:val="16"/>
                <w:szCs w:val="16"/>
                <w:lang w:eastAsia="en-US"/>
              </w:rPr>
            </w:pPr>
            <w:ins w:id="8785"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86" w:author="Machado, Diana" w:date="2019-02-04T10:09:00Z"/>
                <w:rFonts w:ascii="Calibri" w:hAnsi="Calibri" w:cs="Calibri"/>
                <w:color w:val="000000"/>
                <w:sz w:val="16"/>
                <w:szCs w:val="16"/>
                <w:lang w:eastAsia="en-US"/>
              </w:rPr>
            </w:pPr>
            <w:ins w:id="87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88" w:author="Machado, Diana" w:date="2019-02-04T10:09:00Z"/>
                <w:rFonts w:ascii="Calibri" w:hAnsi="Calibri" w:cs="Calibri"/>
                <w:color w:val="000000"/>
                <w:sz w:val="16"/>
                <w:szCs w:val="16"/>
                <w:lang w:eastAsia="en-US"/>
              </w:rPr>
            </w:pPr>
            <w:ins w:id="87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90" w:author="Machado, Diana" w:date="2019-02-04T10:09:00Z"/>
                <w:rFonts w:ascii="Calibri" w:hAnsi="Calibri" w:cs="Calibri"/>
                <w:color w:val="000000"/>
                <w:sz w:val="16"/>
                <w:szCs w:val="16"/>
                <w:lang w:eastAsia="en-US"/>
              </w:rPr>
            </w:pPr>
            <w:ins w:id="8791" w:author="Machado, Diana" w:date="2019-02-04T10:09:00Z">
              <w:r w:rsidRPr="00C722A9">
                <w:rPr>
                  <w:rFonts w:ascii="Calibri" w:hAnsi="Calibri" w:cs="Calibri"/>
                  <w:color w:val="000000"/>
                  <w:sz w:val="16"/>
                  <w:szCs w:val="16"/>
                  <w:lang w:eastAsia="en-US"/>
                </w:rPr>
                <w:t xml:space="preserve">14,193,29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92" w:author="Machado, Diana" w:date="2019-02-04T10:09:00Z"/>
                <w:rFonts w:ascii="Calibri" w:hAnsi="Calibri" w:cs="Calibri"/>
                <w:color w:val="000000"/>
                <w:sz w:val="16"/>
                <w:szCs w:val="16"/>
                <w:lang w:eastAsia="en-US"/>
              </w:rPr>
            </w:pPr>
            <w:ins w:id="8793"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94" w:author="Machado, Diana" w:date="2019-02-04T10:09:00Z"/>
                <w:rFonts w:ascii="Calibri" w:hAnsi="Calibri" w:cs="Calibri"/>
                <w:color w:val="000000"/>
                <w:sz w:val="16"/>
                <w:szCs w:val="16"/>
                <w:lang w:eastAsia="en-US"/>
              </w:rPr>
            </w:pPr>
            <w:ins w:id="8795" w:author="Machado, Diana" w:date="2019-02-04T10:09:00Z">
              <w:r w:rsidRPr="00C722A9">
                <w:rPr>
                  <w:rFonts w:ascii="Calibri" w:hAnsi="Calibri" w:cs="Calibri"/>
                  <w:color w:val="000000"/>
                  <w:sz w:val="16"/>
                  <w:szCs w:val="16"/>
                  <w:lang w:eastAsia="en-US"/>
                </w:rPr>
                <w:t xml:space="preserve">33,663,4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96" w:author="Machado, Diana" w:date="2019-02-04T10:09:00Z"/>
                <w:rFonts w:ascii="Calibri" w:hAnsi="Calibri" w:cs="Calibri"/>
                <w:color w:val="000000"/>
                <w:sz w:val="16"/>
                <w:szCs w:val="16"/>
                <w:lang w:eastAsia="en-US"/>
              </w:rPr>
            </w:pPr>
            <w:ins w:id="8797"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87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799" w:author="Machado, Diana" w:date="2019-02-04T10:09:00Z"/>
                <w:rFonts w:ascii="Calibri" w:hAnsi="Calibri" w:cs="Calibri"/>
                <w:color w:val="000000"/>
                <w:sz w:val="16"/>
                <w:szCs w:val="16"/>
                <w:lang w:eastAsia="en-US"/>
              </w:rPr>
            </w:pPr>
            <w:ins w:id="8800" w:author="Machado, Diana" w:date="2019-02-04T10:09:00Z">
              <w:r w:rsidRPr="00C722A9">
                <w:rPr>
                  <w:rFonts w:ascii="Calibri" w:hAnsi="Calibri" w:cs="Calibri"/>
                  <w:color w:val="000000"/>
                  <w:sz w:val="16"/>
                  <w:szCs w:val="16"/>
                  <w:lang w:eastAsia="en-US"/>
                </w:rPr>
                <w:t>334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01" w:author="Machado, Diana" w:date="2019-02-04T10:09:00Z"/>
                <w:rFonts w:ascii="Calibri" w:hAnsi="Calibri" w:cs="Calibri"/>
                <w:color w:val="000000"/>
                <w:sz w:val="16"/>
                <w:szCs w:val="16"/>
                <w:lang w:eastAsia="en-US"/>
              </w:rPr>
            </w:pPr>
            <w:ins w:id="880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03" w:author="Machado, Diana" w:date="2019-02-04T10:09:00Z"/>
                <w:rFonts w:ascii="Calibri" w:hAnsi="Calibri" w:cs="Calibri"/>
                <w:color w:val="000000"/>
                <w:sz w:val="16"/>
                <w:szCs w:val="16"/>
                <w:lang w:eastAsia="en-US"/>
              </w:rPr>
            </w:pPr>
            <w:ins w:id="880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05" w:author="Machado, Diana" w:date="2019-02-04T10:09:00Z"/>
                <w:rFonts w:ascii="Calibri" w:hAnsi="Calibri" w:cs="Calibri"/>
                <w:color w:val="000000"/>
                <w:sz w:val="16"/>
                <w:szCs w:val="16"/>
                <w:lang w:eastAsia="en-US"/>
              </w:rPr>
            </w:pPr>
            <w:ins w:id="8806" w:author="Machado, Diana" w:date="2019-02-04T10:09:00Z">
              <w:r w:rsidRPr="00C722A9">
                <w:rPr>
                  <w:rFonts w:ascii="Calibri" w:hAnsi="Calibri" w:cs="Calibri"/>
                  <w:color w:val="000000"/>
                  <w:sz w:val="16"/>
                  <w:szCs w:val="16"/>
                  <w:lang w:eastAsia="en-US"/>
                </w:rPr>
                <w:t xml:space="preserve">71,606,5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07" w:author="Machado, Diana" w:date="2019-02-04T10:09:00Z"/>
                <w:rFonts w:ascii="Calibri" w:hAnsi="Calibri" w:cs="Calibri"/>
                <w:color w:val="000000"/>
                <w:sz w:val="16"/>
                <w:szCs w:val="16"/>
                <w:lang w:eastAsia="en-US"/>
              </w:rPr>
            </w:pPr>
            <w:ins w:id="8808" w:author="Machado, Diana" w:date="2019-02-04T10:09:00Z">
              <w:r w:rsidRPr="00C722A9">
                <w:rPr>
                  <w:rFonts w:ascii="Calibri" w:hAnsi="Calibri" w:cs="Calibri"/>
                  <w:color w:val="000000"/>
                  <w:sz w:val="16"/>
                  <w:szCs w:val="16"/>
                  <w:lang w:eastAsia="en-US"/>
                </w:rPr>
                <w:t>0.6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09" w:author="Machado, Diana" w:date="2019-02-04T10:09:00Z"/>
                <w:rFonts w:ascii="Calibri" w:hAnsi="Calibri" w:cs="Calibri"/>
                <w:color w:val="000000"/>
                <w:sz w:val="16"/>
                <w:szCs w:val="16"/>
                <w:lang w:eastAsia="en-US"/>
              </w:rPr>
            </w:pPr>
            <w:ins w:id="88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11" w:author="Machado, Diana" w:date="2019-02-04T10:09:00Z"/>
                <w:rFonts w:ascii="Calibri" w:hAnsi="Calibri" w:cs="Calibri"/>
                <w:color w:val="000000"/>
                <w:sz w:val="16"/>
                <w:szCs w:val="16"/>
                <w:lang w:eastAsia="en-US"/>
              </w:rPr>
            </w:pPr>
            <w:ins w:id="88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13" w:author="Machado, Diana" w:date="2019-02-04T10:09:00Z"/>
                <w:rFonts w:ascii="Calibri" w:hAnsi="Calibri" w:cs="Calibri"/>
                <w:color w:val="000000"/>
                <w:sz w:val="16"/>
                <w:szCs w:val="16"/>
                <w:lang w:eastAsia="en-US"/>
              </w:rPr>
            </w:pPr>
            <w:ins w:id="8814" w:author="Machado, Diana" w:date="2019-02-04T10:09:00Z">
              <w:r w:rsidRPr="00C722A9">
                <w:rPr>
                  <w:rFonts w:ascii="Calibri" w:hAnsi="Calibri" w:cs="Calibri"/>
                  <w:color w:val="000000"/>
                  <w:sz w:val="16"/>
                  <w:szCs w:val="16"/>
                  <w:lang w:eastAsia="en-US"/>
                </w:rPr>
                <w:t xml:space="preserve">52,773,0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15" w:author="Machado, Diana" w:date="2019-02-04T10:09:00Z"/>
                <w:rFonts w:ascii="Calibri" w:hAnsi="Calibri" w:cs="Calibri"/>
                <w:color w:val="000000"/>
                <w:sz w:val="16"/>
                <w:szCs w:val="16"/>
                <w:lang w:eastAsia="en-US"/>
              </w:rPr>
            </w:pPr>
            <w:ins w:id="8816" w:author="Machado, Diana" w:date="2019-02-04T10:09:00Z">
              <w:r w:rsidRPr="00C722A9">
                <w:rPr>
                  <w:rFonts w:ascii="Calibri" w:hAnsi="Calibri" w:cs="Calibri"/>
                  <w:color w:val="000000"/>
                  <w:sz w:val="16"/>
                  <w:szCs w:val="16"/>
                  <w:lang w:eastAsia="en-US"/>
                </w:rPr>
                <w:t>0.4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17" w:author="Machado, Diana" w:date="2019-02-04T10:09:00Z"/>
                <w:rFonts w:ascii="Calibri" w:hAnsi="Calibri" w:cs="Calibri"/>
                <w:color w:val="000000"/>
                <w:sz w:val="16"/>
                <w:szCs w:val="16"/>
                <w:lang w:eastAsia="en-US"/>
              </w:rPr>
            </w:pPr>
            <w:ins w:id="8818" w:author="Machado, Diana" w:date="2019-02-04T10:09:00Z">
              <w:r w:rsidRPr="00C722A9">
                <w:rPr>
                  <w:rFonts w:ascii="Calibri" w:hAnsi="Calibri" w:cs="Calibri"/>
                  <w:color w:val="000000"/>
                  <w:sz w:val="16"/>
                  <w:szCs w:val="16"/>
                  <w:lang w:eastAsia="en-US"/>
                </w:rPr>
                <w:t xml:space="preserve">124,380,1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19" w:author="Machado, Diana" w:date="2019-02-04T10:09:00Z"/>
                <w:rFonts w:ascii="Calibri" w:hAnsi="Calibri" w:cs="Calibri"/>
                <w:color w:val="000000"/>
                <w:sz w:val="16"/>
                <w:szCs w:val="16"/>
                <w:lang w:eastAsia="en-US"/>
              </w:rPr>
            </w:pPr>
            <w:ins w:id="8820"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88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822" w:author="Machado, Diana" w:date="2019-02-04T10:09:00Z"/>
                <w:rFonts w:ascii="Calibri" w:hAnsi="Calibri" w:cs="Calibri"/>
                <w:color w:val="000000"/>
                <w:sz w:val="16"/>
                <w:szCs w:val="16"/>
                <w:lang w:eastAsia="en-US"/>
              </w:rPr>
            </w:pPr>
            <w:ins w:id="8823" w:author="Machado, Diana" w:date="2019-02-04T10:09:00Z">
              <w:r w:rsidRPr="00C722A9">
                <w:rPr>
                  <w:rFonts w:ascii="Calibri" w:hAnsi="Calibri" w:cs="Calibri"/>
                  <w:color w:val="000000"/>
                  <w:sz w:val="16"/>
                  <w:szCs w:val="16"/>
                  <w:lang w:eastAsia="en-US"/>
                </w:rPr>
                <w:t>334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24" w:author="Machado, Diana" w:date="2019-02-04T10:09:00Z"/>
                <w:rFonts w:ascii="Calibri" w:hAnsi="Calibri" w:cs="Calibri"/>
                <w:color w:val="000000"/>
                <w:sz w:val="16"/>
                <w:szCs w:val="16"/>
                <w:lang w:eastAsia="en-US"/>
              </w:rPr>
            </w:pPr>
            <w:ins w:id="882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26" w:author="Machado, Diana" w:date="2019-02-04T10:09:00Z"/>
                <w:rFonts w:ascii="Calibri" w:hAnsi="Calibri" w:cs="Calibri"/>
                <w:color w:val="000000"/>
                <w:sz w:val="16"/>
                <w:szCs w:val="16"/>
                <w:lang w:eastAsia="en-US"/>
              </w:rPr>
            </w:pPr>
            <w:ins w:id="882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28" w:author="Machado, Diana" w:date="2019-02-04T10:09:00Z"/>
                <w:rFonts w:ascii="Calibri" w:hAnsi="Calibri" w:cs="Calibri"/>
                <w:color w:val="000000"/>
                <w:sz w:val="16"/>
                <w:szCs w:val="16"/>
                <w:lang w:eastAsia="en-US"/>
              </w:rPr>
            </w:pPr>
            <w:ins w:id="8829" w:author="Machado, Diana" w:date="2019-02-04T10:09:00Z">
              <w:r w:rsidRPr="00C722A9">
                <w:rPr>
                  <w:rFonts w:ascii="Calibri" w:hAnsi="Calibri" w:cs="Calibri"/>
                  <w:color w:val="000000"/>
                  <w:sz w:val="16"/>
                  <w:szCs w:val="16"/>
                  <w:lang w:eastAsia="en-US"/>
                </w:rPr>
                <w:t xml:space="preserve">34,196,8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30" w:author="Machado, Diana" w:date="2019-02-04T10:09:00Z"/>
                <w:rFonts w:ascii="Calibri" w:hAnsi="Calibri" w:cs="Calibri"/>
                <w:color w:val="000000"/>
                <w:sz w:val="16"/>
                <w:szCs w:val="16"/>
                <w:lang w:eastAsia="en-US"/>
              </w:rPr>
            </w:pPr>
            <w:ins w:id="8831"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32" w:author="Machado, Diana" w:date="2019-02-04T10:09:00Z"/>
                <w:rFonts w:ascii="Calibri" w:hAnsi="Calibri" w:cs="Calibri"/>
                <w:color w:val="000000"/>
                <w:sz w:val="16"/>
                <w:szCs w:val="16"/>
                <w:lang w:eastAsia="en-US"/>
              </w:rPr>
            </w:pPr>
            <w:ins w:id="88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34" w:author="Machado, Diana" w:date="2019-02-04T10:09:00Z"/>
                <w:rFonts w:ascii="Calibri" w:hAnsi="Calibri" w:cs="Calibri"/>
                <w:color w:val="000000"/>
                <w:sz w:val="16"/>
                <w:szCs w:val="16"/>
                <w:lang w:eastAsia="en-US"/>
              </w:rPr>
            </w:pPr>
            <w:ins w:id="88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36" w:author="Machado, Diana" w:date="2019-02-04T10:09:00Z"/>
                <w:rFonts w:ascii="Calibri" w:hAnsi="Calibri" w:cs="Calibri"/>
                <w:color w:val="000000"/>
                <w:sz w:val="16"/>
                <w:szCs w:val="16"/>
                <w:lang w:eastAsia="en-US"/>
              </w:rPr>
            </w:pPr>
            <w:ins w:id="8837" w:author="Machado, Diana" w:date="2019-02-04T10:09:00Z">
              <w:r w:rsidRPr="00C722A9">
                <w:rPr>
                  <w:rFonts w:ascii="Calibri" w:hAnsi="Calibri" w:cs="Calibri"/>
                  <w:color w:val="000000"/>
                  <w:sz w:val="16"/>
                  <w:szCs w:val="16"/>
                  <w:lang w:eastAsia="en-US"/>
                </w:rPr>
                <w:t xml:space="preserve">18,190,25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38" w:author="Machado, Diana" w:date="2019-02-04T10:09:00Z"/>
                <w:rFonts w:ascii="Calibri" w:hAnsi="Calibri" w:cs="Calibri"/>
                <w:color w:val="000000"/>
                <w:sz w:val="16"/>
                <w:szCs w:val="16"/>
                <w:lang w:eastAsia="en-US"/>
              </w:rPr>
            </w:pPr>
            <w:ins w:id="8839"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40" w:author="Machado, Diana" w:date="2019-02-04T10:09:00Z"/>
                <w:rFonts w:ascii="Calibri" w:hAnsi="Calibri" w:cs="Calibri"/>
                <w:color w:val="000000"/>
                <w:sz w:val="16"/>
                <w:szCs w:val="16"/>
                <w:lang w:eastAsia="en-US"/>
              </w:rPr>
            </w:pPr>
            <w:ins w:id="8841" w:author="Machado, Diana" w:date="2019-02-04T10:09:00Z">
              <w:r w:rsidRPr="00C722A9">
                <w:rPr>
                  <w:rFonts w:ascii="Calibri" w:hAnsi="Calibri" w:cs="Calibri"/>
                  <w:color w:val="000000"/>
                  <w:sz w:val="16"/>
                  <w:szCs w:val="16"/>
                  <w:lang w:eastAsia="en-US"/>
                </w:rPr>
                <w:t xml:space="preserve">52,387,0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42" w:author="Machado, Diana" w:date="2019-02-04T10:09:00Z"/>
                <w:rFonts w:ascii="Calibri" w:hAnsi="Calibri" w:cs="Calibri"/>
                <w:color w:val="000000"/>
                <w:sz w:val="16"/>
                <w:szCs w:val="16"/>
                <w:lang w:eastAsia="en-US"/>
              </w:rPr>
            </w:pPr>
            <w:ins w:id="8843"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88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845" w:author="Machado, Diana" w:date="2019-02-04T10:09:00Z"/>
                <w:rFonts w:ascii="Calibri" w:hAnsi="Calibri" w:cs="Calibri"/>
                <w:color w:val="000000"/>
                <w:sz w:val="16"/>
                <w:szCs w:val="16"/>
                <w:lang w:eastAsia="en-US"/>
              </w:rPr>
            </w:pPr>
            <w:ins w:id="8846" w:author="Machado, Diana" w:date="2019-02-04T10:09:00Z">
              <w:r w:rsidRPr="00C722A9">
                <w:rPr>
                  <w:rFonts w:ascii="Calibri" w:hAnsi="Calibri" w:cs="Calibri"/>
                  <w:color w:val="000000"/>
                  <w:sz w:val="16"/>
                  <w:szCs w:val="16"/>
                  <w:lang w:eastAsia="en-US"/>
                </w:rPr>
                <w:t>334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47" w:author="Machado, Diana" w:date="2019-02-04T10:09:00Z"/>
                <w:rFonts w:ascii="Calibri" w:hAnsi="Calibri" w:cs="Calibri"/>
                <w:color w:val="000000"/>
                <w:sz w:val="16"/>
                <w:szCs w:val="16"/>
                <w:lang w:eastAsia="en-US"/>
              </w:rPr>
            </w:pPr>
            <w:ins w:id="88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49" w:author="Machado, Diana" w:date="2019-02-04T10:09:00Z"/>
                <w:rFonts w:ascii="Calibri" w:hAnsi="Calibri" w:cs="Calibri"/>
                <w:color w:val="000000"/>
                <w:sz w:val="16"/>
                <w:szCs w:val="16"/>
                <w:lang w:eastAsia="en-US"/>
              </w:rPr>
            </w:pPr>
            <w:ins w:id="88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51" w:author="Machado, Diana" w:date="2019-02-04T10:09:00Z"/>
                <w:rFonts w:ascii="Calibri" w:hAnsi="Calibri" w:cs="Calibri"/>
                <w:color w:val="000000"/>
                <w:sz w:val="16"/>
                <w:szCs w:val="16"/>
                <w:lang w:eastAsia="en-US"/>
              </w:rPr>
            </w:pPr>
            <w:ins w:id="8852" w:author="Machado, Diana" w:date="2019-02-04T10:09:00Z">
              <w:r w:rsidRPr="00C722A9">
                <w:rPr>
                  <w:rFonts w:ascii="Calibri" w:hAnsi="Calibri" w:cs="Calibri"/>
                  <w:color w:val="000000"/>
                  <w:sz w:val="16"/>
                  <w:szCs w:val="16"/>
                  <w:lang w:eastAsia="en-US"/>
                </w:rPr>
                <w:t xml:space="preserve">35,110,96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53" w:author="Machado, Diana" w:date="2019-02-04T10:09:00Z"/>
                <w:rFonts w:ascii="Calibri" w:hAnsi="Calibri" w:cs="Calibri"/>
                <w:color w:val="000000"/>
                <w:sz w:val="16"/>
                <w:szCs w:val="16"/>
                <w:lang w:eastAsia="en-US"/>
              </w:rPr>
            </w:pPr>
            <w:ins w:id="8854"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55" w:author="Machado, Diana" w:date="2019-02-04T10:09:00Z"/>
                <w:rFonts w:ascii="Calibri" w:hAnsi="Calibri" w:cs="Calibri"/>
                <w:color w:val="000000"/>
                <w:sz w:val="16"/>
                <w:szCs w:val="16"/>
                <w:lang w:eastAsia="en-US"/>
              </w:rPr>
            </w:pPr>
            <w:ins w:id="88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57" w:author="Machado, Diana" w:date="2019-02-04T10:09:00Z"/>
                <w:rFonts w:ascii="Calibri" w:hAnsi="Calibri" w:cs="Calibri"/>
                <w:color w:val="000000"/>
                <w:sz w:val="16"/>
                <w:szCs w:val="16"/>
                <w:lang w:eastAsia="en-US"/>
              </w:rPr>
            </w:pPr>
            <w:ins w:id="88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59" w:author="Machado, Diana" w:date="2019-02-04T10:09:00Z"/>
                <w:rFonts w:ascii="Calibri" w:hAnsi="Calibri" w:cs="Calibri"/>
                <w:color w:val="000000"/>
                <w:sz w:val="16"/>
                <w:szCs w:val="16"/>
                <w:lang w:eastAsia="en-US"/>
              </w:rPr>
            </w:pPr>
            <w:ins w:id="8860" w:author="Machado, Diana" w:date="2019-02-04T10:09:00Z">
              <w:r w:rsidRPr="00C722A9">
                <w:rPr>
                  <w:rFonts w:ascii="Calibri" w:hAnsi="Calibri" w:cs="Calibri"/>
                  <w:color w:val="000000"/>
                  <w:sz w:val="16"/>
                  <w:szCs w:val="16"/>
                  <w:lang w:eastAsia="en-US"/>
                </w:rPr>
                <w:t xml:space="preserve">21,832,77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61" w:author="Machado, Diana" w:date="2019-02-04T10:09:00Z"/>
                <w:rFonts w:ascii="Calibri" w:hAnsi="Calibri" w:cs="Calibri"/>
                <w:color w:val="000000"/>
                <w:sz w:val="16"/>
                <w:szCs w:val="16"/>
                <w:lang w:eastAsia="en-US"/>
              </w:rPr>
            </w:pPr>
            <w:ins w:id="8862"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63" w:author="Machado, Diana" w:date="2019-02-04T10:09:00Z"/>
                <w:rFonts w:ascii="Calibri" w:hAnsi="Calibri" w:cs="Calibri"/>
                <w:color w:val="000000"/>
                <w:sz w:val="16"/>
                <w:szCs w:val="16"/>
                <w:lang w:eastAsia="en-US"/>
              </w:rPr>
            </w:pPr>
            <w:ins w:id="8864" w:author="Machado, Diana" w:date="2019-02-04T10:09:00Z">
              <w:r w:rsidRPr="00C722A9">
                <w:rPr>
                  <w:rFonts w:ascii="Calibri" w:hAnsi="Calibri" w:cs="Calibri"/>
                  <w:color w:val="000000"/>
                  <w:sz w:val="16"/>
                  <w:szCs w:val="16"/>
                  <w:lang w:eastAsia="en-US"/>
                </w:rPr>
                <w:t xml:space="preserve">56,943,77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65" w:author="Machado, Diana" w:date="2019-02-04T10:09:00Z"/>
                <w:rFonts w:ascii="Calibri" w:hAnsi="Calibri" w:cs="Calibri"/>
                <w:color w:val="000000"/>
                <w:sz w:val="16"/>
                <w:szCs w:val="16"/>
                <w:lang w:eastAsia="en-US"/>
              </w:rPr>
            </w:pPr>
            <w:ins w:id="8866"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88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868" w:author="Machado, Diana" w:date="2019-02-04T10:09:00Z"/>
                <w:rFonts w:ascii="Calibri" w:hAnsi="Calibri" w:cs="Calibri"/>
                <w:color w:val="000000"/>
                <w:sz w:val="16"/>
                <w:szCs w:val="16"/>
                <w:lang w:eastAsia="en-US"/>
              </w:rPr>
            </w:pPr>
            <w:ins w:id="8869" w:author="Machado, Diana" w:date="2019-02-04T10:09:00Z">
              <w:r w:rsidRPr="00C722A9">
                <w:rPr>
                  <w:rFonts w:ascii="Calibri" w:hAnsi="Calibri" w:cs="Calibri"/>
                  <w:color w:val="000000"/>
                  <w:sz w:val="16"/>
                  <w:szCs w:val="16"/>
                  <w:lang w:eastAsia="en-US"/>
                </w:rPr>
                <w:t>334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70" w:author="Machado, Diana" w:date="2019-02-04T10:09:00Z"/>
                <w:rFonts w:ascii="Calibri" w:hAnsi="Calibri" w:cs="Calibri"/>
                <w:color w:val="000000"/>
                <w:sz w:val="16"/>
                <w:szCs w:val="16"/>
                <w:lang w:eastAsia="en-US"/>
              </w:rPr>
            </w:pPr>
            <w:ins w:id="887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72" w:author="Machado, Diana" w:date="2019-02-04T10:09:00Z"/>
                <w:rFonts w:ascii="Calibri" w:hAnsi="Calibri" w:cs="Calibri"/>
                <w:color w:val="000000"/>
                <w:sz w:val="16"/>
                <w:szCs w:val="16"/>
                <w:lang w:eastAsia="en-US"/>
              </w:rPr>
            </w:pPr>
            <w:ins w:id="887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74" w:author="Machado, Diana" w:date="2019-02-04T10:09:00Z"/>
                <w:rFonts w:ascii="Calibri" w:hAnsi="Calibri" w:cs="Calibri"/>
                <w:color w:val="000000"/>
                <w:sz w:val="16"/>
                <w:szCs w:val="16"/>
                <w:lang w:eastAsia="en-US"/>
              </w:rPr>
            </w:pPr>
            <w:ins w:id="8875" w:author="Machado, Diana" w:date="2019-02-04T10:09:00Z">
              <w:r w:rsidRPr="00C722A9">
                <w:rPr>
                  <w:rFonts w:ascii="Calibri" w:hAnsi="Calibri" w:cs="Calibri"/>
                  <w:color w:val="000000"/>
                  <w:sz w:val="16"/>
                  <w:szCs w:val="16"/>
                  <w:lang w:eastAsia="en-US"/>
                </w:rPr>
                <w:t xml:space="preserve">41,099,50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76" w:author="Machado, Diana" w:date="2019-02-04T10:09:00Z"/>
                <w:rFonts w:ascii="Calibri" w:hAnsi="Calibri" w:cs="Calibri"/>
                <w:color w:val="000000"/>
                <w:sz w:val="16"/>
                <w:szCs w:val="16"/>
                <w:lang w:eastAsia="en-US"/>
              </w:rPr>
            </w:pPr>
            <w:ins w:id="8877"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78" w:author="Machado, Diana" w:date="2019-02-04T10:09:00Z"/>
                <w:rFonts w:ascii="Calibri" w:hAnsi="Calibri" w:cs="Calibri"/>
                <w:color w:val="000000"/>
                <w:sz w:val="16"/>
                <w:szCs w:val="16"/>
                <w:lang w:eastAsia="en-US"/>
              </w:rPr>
            </w:pPr>
            <w:ins w:id="88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80" w:author="Machado, Diana" w:date="2019-02-04T10:09:00Z"/>
                <w:rFonts w:ascii="Calibri" w:hAnsi="Calibri" w:cs="Calibri"/>
                <w:color w:val="000000"/>
                <w:sz w:val="16"/>
                <w:szCs w:val="16"/>
                <w:lang w:eastAsia="en-US"/>
              </w:rPr>
            </w:pPr>
            <w:ins w:id="88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82" w:author="Machado, Diana" w:date="2019-02-04T10:09:00Z"/>
                <w:rFonts w:ascii="Calibri" w:hAnsi="Calibri" w:cs="Calibri"/>
                <w:color w:val="000000"/>
                <w:sz w:val="16"/>
                <w:szCs w:val="16"/>
                <w:lang w:eastAsia="en-US"/>
              </w:rPr>
            </w:pPr>
            <w:ins w:id="8883" w:author="Machado, Diana" w:date="2019-02-04T10:09:00Z">
              <w:r w:rsidRPr="00C722A9">
                <w:rPr>
                  <w:rFonts w:ascii="Calibri" w:hAnsi="Calibri" w:cs="Calibri"/>
                  <w:color w:val="000000"/>
                  <w:sz w:val="16"/>
                  <w:szCs w:val="16"/>
                  <w:lang w:eastAsia="en-US"/>
                </w:rPr>
                <w:t xml:space="preserve">29,950,6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84" w:author="Machado, Diana" w:date="2019-02-04T10:09:00Z"/>
                <w:rFonts w:ascii="Calibri" w:hAnsi="Calibri" w:cs="Calibri"/>
                <w:color w:val="000000"/>
                <w:sz w:val="16"/>
                <w:szCs w:val="16"/>
                <w:lang w:eastAsia="en-US"/>
              </w:rPr>
            </w:pPr>
            <w:ins w:id="8885"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86" w:author="Machado, Diana" w:date="2019-02-04T10:09:00Z"/>
                <w:rFonts w:ascii="Calibri" w:hAnsi="Calibri" w:cs="Calibri"/>
                <w:color w:val="000000"/>
                <w:sz w:val="16"/>
                <w:szCs w:val="16"/>
                <w:lang w:eastAsia="en-US"/>
              </w:rPr>
            </w:pPr>
            <w:ins w:id="8887" w:author="Machado, Diana" w:date="2019-02-04T10:09:00Z">
              <w:r w:rsidRPr="00C722A9">
                <w:rPr>
                  <w:rFonts w:ascii="Calibri" w:hAnsi="Calibri" w:cs="Calibri"/>
                  <w:color w:val="000000"/>
                  <w:sz w:val="16"/>
                  <w:szCs w:val="16"/>
                  <w:lang w:eastAsia="en-US"/>
                </w:rPr>
                <w:t xml:space="preserve">71,050,8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88" w:author="Machado, Diana" w:date="2019-02-04T10:09:00Z"/>
                <w:rFonts w:ascii="Calibri" w:hAnsi="Calibri" w:cs="Calibri"/>
                <w:color w:val="000000"/>
                <w:sz w:val="16"/>
                <w:szCs w:val="16"/>
                <w:lang w:eastAsia="en-US"/>
              </w:rPr>
            </w:pPr>
            <w:ins w:id="8889"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88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891" w:author="Machado, Diana" w:date="2019-02-04T10:09:00Z"/>
                <w:rFonts w:ascii="Calibri" w:hAnsi="Calibri" w:cs="Calibri"/>
                <w:color w:val="000000"/>
                <w:sz w:val="16"/>
                <w:szCs w:val="16"/>
                <w:lang w:eastAsia="en-US"/>
              </w:rPr>
            </w:pPr>
            <w:ins w:id="8892" w:author="Machado, Diana" w:date="2019-02-04T10:09:00Z">
              <w:r w:rsidRPr="00C722A9">
                <w:rPr>
                  <w:rFonts w:ascii="Calibri" w:hAnsi="Calibri" w:cs="Calibri"/>
                  <w:color w:val="000000"/>
                  <w:sz w:val="16"/>
                  <w:szCs w:val="16"/>
                  <w:lang w:eastAsia="en-US"/>
                </w:rPr>
                <w:t>334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93" w:author="Machado, Diana" w:date="2019-02-04T10:09:00Z"/>
                <w:rFonts w:ascii="Calibri" w:hAnsi="Calibri" w:cs="Calibri"/>
                <w:color w:val="000000"/>
                <w:sz w:val="16"/>
                <w:szCs w:val="16"/>
                <w:lang w:eastAsia="en-US"/>
              </w:rPr>
            </w:pPr>
            <w:ins w:id="889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95" w:author="Machado, Diana" w:date="2019-02-04T10:09:00Z"/>
                <w:rFonts w:ascii="Calibri" w:hAnsi="Calibri" w:cs="Calibri"/>
                <w:color w:val="000000"/>
                <w:sz w:val="16"/>
                <w:szCs w:val="16"/>
                <w:lang w:eastAsia="en-US"/>
              </w:rPr>
            </w:pPr>
            <w:ins w:id="889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97" w:author="Machado, Diana" w:date="2019-02-04T10:09:00Z"/>
                <w:rFonts w:ascii="Calibri" w:hAnsi="Calibri" w:cs="Calibri"/>
                <w:color w:val="000000"/>
                <w:sz w:val="16"/>
                <w:szCs w:val="16"/>
                <w:lang w:eastAsia="en-US"/>
              </w:rPr>
            </w:pPr>
            <w:ins w:id="8898" w:author="Machado, Diana" w:date="2019-02-04T10:09:00Z">
              <w:r w:rsidRPr="00C722A9">
                <w:rPr>
                  <w:rFonts w:ascii="Calibri" w:hAnsi="Calibri" w:cs="Calibri"/>
                  <w:color w:val="000000"/>
                  <w:sz w:val="16"/>
                  <w:szCs w:val="16"/>
                  <w:lang w:eastAsia="en-US"/>
                </w:rPr>
                <w:t xml:space="preserve">100,747,6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99" w:author="Machado, Diana" w:date="2019-02-04T10:09:00Z"/>
                <w:rFonts w:ascii="Calibri" w:hAnsi="Calibri" w:cs="Calibri"/>
                <w:color w:val="000000"/>
                <w:sz w:val="16"/>
                <w:szCs w:val="16"/>
                <w:lang w:eastAsia="en-US"/>
              </w:rPr>
            </w:pPr>
            <w:ins w:id="8900" w:author="Machado, Diana" w:date="2019-02-04T10:09:00Z">
              <w:r w:rsidRPr="00C722A9">
                <w:rPr>
                  <w:rFonts w:ascii="Calibri" w:hAnsi="Calibri" w:cs="Calibri"/>
                  <w:color w:val="000000"/>
                  <w:sz w:val="16"/>
                  <w:szCs w:val="16"/>
                  <w:lang w:eastAsia="en-US"/>
                </w:rPr>
                <w:t>0.8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01" w:author="Machado, Diana" w:date="2019-02-04T10:09:00Z"/>
                <w:rFonts w:ascii="Calibri" w:hAnsi="Calibri" w:cs="Calibri"/>
                <w:color w:val="000000"/>
                <w:sz w:val="16"/>
                <w:szCs w:val="16"/>
                <w:lang w:eastAsia="en-US"/>
              </w:rPr>
            </w:pPr>
            <w:ins w:id="89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03" w:author="Machado, Diana" w:date="2019-02-04T10:09:00Z"/>
                <w:rFonts w:ascii="Calibri" w:hAnsi="Calibri" w:cs="Calibri"/>
                <w:color w:val="000000"/>
                <w:sz w:val="16"/>
                <w:szCs w:val="16"/>
                <w:lang w:eastAsia="en-US"/>
              </w:rPr>
            </w:pPr>
            <w:ins w:id="89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05" w:author="Machado, Diana" w:date="2019-02-04T10:09:00Z"/>
                <w:rFonts w:ascii="Calibri" w:hAnsi="Calibri" w:cs="Calibri"/>
                <w:color w:val="000000"/>
                <w:sz w:val="16"/>
                <w:szCs w:val="16"/>
                <w:lang w:eastAsia="en-US"/>
              </w:rPr>
            </w:pPr>
            <w:ins w:id="8906" w:author="Machado, Diana" w:date="2019-02-04T10:09:00Z">
              <w:r w:rsidRPr="00C722A9">
                <w:rPr>
                  <w:rFonts w:ascii="Calibri" w:hAnsi="Calibri" w:cs="Calibri"/>
                  <w:color w:val="000000"/>
                  <w:sz w:val="16"/>
                  <w:szCs w:val="16"/>
                  <w:lang w:eastAsia="en-US"/>
                </w:rPr>
                <w:t xml:space="preserve">80,207,2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07" w:author="Machado, Diana" w:date="2019-02-04T10:09:00Z"/>
                <w:rFonts w:ascii="Calibri" w:hAnsi="Calibri" w:cs="Calibri"/>
                <w:color w:val="000000"/>
                <w:sz w:val="16"/>
                <w:szCs w:val="16"/>
                <w:lang w:eastAsia="en-US"/>
              </w:rPr>
            </w:pPr>
            <w:ins w:id="8908" w:author="Machado, Diana" w:date="2019-02-04T10:09:00Z">
              <w:r w:rsidRPr="00C722A9">
                <w:rPr>
                  <w:rFonts w:ascii="Calibri" w:hAnsi="Calibri" w:cs="Calibri"/>
                  <w:color w:val="000000"/>
                  <w:sz w:val="16"/>
                  <w:szCs w:val="16"/>
                  <w:lang w:eastAsia="en-US"/>
                </w:rPr>
                <w:t>0.6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09" w:author="Machado, Diana" w:date="2019-02-04T10:09:00Z"/>
                <w:rFonts w:ascii="Calibri" w:hAnsi="Calibri" w:cs="Calibri"/>
                <w:color w:val="000000"/>
                <w:sz w:val="16"/>
                <w:szCs w:val="16"/>
                <w:lang w:eastAsia="en-US"/>
              </w:rPr>
            </w:pPr>
            <w:ins w:id="8910" w:author="Machado, Diana" w:date="2019-02-04T10:09:00Z">
              <w:r w:rsidRPr="00C722A9">
                <w:rPr>
                  <w:rFonts w:ascii="Calibri" w:hAnsi="Calibri" w:cs="Calibri"/>
                  <w:color w:val="000000"/>
                  <w:sz w:val="16"/>
                  <w:szCs w:val="16"/>
                  <w:lang w:eastAsia="en-US"/>
                </w:rPr>
                <w:t xml:space="preserve">180,955,4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11" w:author="Machado, Diana" w:date="2019-02-04T10:09:00Z"/>
                <w:rFonts w:ascii="Calibri" w:hAnsi="Calibri" w:cs="Calibri"/>
                <w:color w:val="000000"/>
                <w:sz w:val="16"/>
                <w:szCs w:val="16"/>
                <w:lang w:eastAsia="en-US"/>
              </w:rPr>
            </w:pPr>
            <w:ins w:id="8912" w:author="Machado, Diana" w:date="2019-02-04T10:09:00Z">
              <w:r w:rsidRPr="00C722A9">
                <w:rPr>
                  <w:rFonts w:ascii="Calibri" w:hAnsi="Calibri" w:cs="Calibri"/>
                  <w:color w:val="000000"/>
                  <w:sz w:val="16"/>
                  <w:szCs w:val="16"/>
                  <w:lang w:eastAsia="en-US"/>
                </w:rPr>
                <w:t>0.57%</w:t>
              </w:r>
            </w:ins>
          </w:p>
        </w:tc>
      </w:tr>
      <w:tr w:rsidR="00741D6D" w:rsidRPr="00C722A9" w:rsidTr="00331AF4">
        <w:trPr>
          <w:trHeight w:hRule="exact" w:val="216"/>
          <w:ins w:id="89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914" w:author="Machado, Diana" w:date="2019-02-04T10:09:00Z"/>
                <w:rFonts w:ascii="Calibri" w:hAnsi="Calibri" w:cs="Calibri"/>
                <w:color w:val="000000"/>
                <w:sz w:val="16"/>
                <w:szCs w:val="16"/>
                <w:lang w:eastAsia="en-US"/>
              </w:rPr>
            </w:pPr>
            <w:ins w:id="8915" w:author="Machado, Diana" w:date="2019-02-04T10:09:00Z">
              <w:r w:rsidRPr="00C722A9">
                <w:rPr>
                  <w:rFonts w:ascii="Calibri" w:hAnsi="Calibri" w:cs="Calibri"/>
                  <w:color w:val="000000"/>
                  <w:sz w:val="16"/>
                  <w:szCs w:val="16"/>
                  <w:lang w:eastAsia="en-US"/>
                </w:rPr>
                <w:t>334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16" w:author="Machado, Diana" w:date="2019-02-04T10:09:00Z"/>
                <w:rFonts w:ascii="Calibri" w:hAnsi="Calibri" w:cs="Calibri"/>
                <w:color w:val="000000"/>
                <w:sz w:val="16"/>
                <w:szCs w:val="16"/>
                <w:lang w:eastAsia="en-US"/>
              </w:rPr>
            </w:pPr>
            <w:ins w:id="891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18" w:author="Machado, Diana" w:date="2019-02-04T10:09:00Z"/>
                <w:rFonts w:ascii="Calibri" w:hAnsi="Calibri" w:cs="Calibri"/>
                <w:color w:val="000000"/>
                <w:sz w:val="16"/>
                <w:szCs w:val="16"/>
                <w:lang w:eastAsia="en-US"/>
              </w:rPr>
            </w:pPr>
            <w:ins w:id="891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20" w:author="Machado, Diana" w:date="2019-02-04T10:09:00Z"/>
                <w:rFonts w:ascii="Calibri" w:hAnsi="Calibri" w:cs="Calibri"/>
                <w:color w:val="000000"/>
                <w:sz w:val="16"/>
                <w:szCs w:val="16"/>
                <w:lang w:eastAsia="en-US"/>
              </w:rPr>
            </w:pPr>
            <w:ins w:id="8921" w:author="Machado, Diana" w:date="2019-02-04T10:09:00Z">
              <w:r w:rsidRPr="00C722A9">
                <w:rPr>
                  <w:rFonts w:ascii="Calibri" w:hAnsi="Calibri" w:cs="Calibri"/>
                  <w:color w:val="000000"/>
                  <w:sz w:val="16"/>
                  <w:szCs w:val="16"/>
                  <w:lang w:eastAsia="en-US"/>
                </w:rPr>
                <w:t xml:space="preserve">38,383,1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22" w:author="Machado, Diana" w:date="2019-02-04T10:09:00Z"/>
                <w:rFonts w:ascii="Calibri" w:hAnsi="Calibri" w:cs="Calibri"/>
                <w:color w:val="000000"/>
                <w:sz w:val="16"/>
                <w:szCs w:val="16"/>
                <w:lang w:eastAsia="en-US"/>
              </w:rPr>
            </w:pPr>
            <w:ins w:id="8923"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24" w:author="Machado, Diana" w:date="2019-02-04T10:09:00Z"/>
                <w:rFonts w:ascii="Calibri" w:hAnsi="Calibri" w:cs="Calibri"/>
                <w:color w:val="000000"/>
                <w:sz w:val="16"/>
                <w:szCs w:val="16"/>
                <w:lang w:eastAsia="en-US"/>
              </w:rPr>
            </w:pPr>
            <w:ins w:id="89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26" w:author="Machado, Diana" w:date="2019-02-04T10:09:00Z"/>
                <w:rFonts w:ascii="Calibri" w:hAnsi="Calibri" w:cs="Calibri"/>
                <w:color w:val="000000"/>
                <w:sz w:val="16"/>
                <w:szCs w:val="16"/>
                <w:lang w:eastAsia="en-US"/>
              </w:rPr>
            </w:pPr>
            <w:ins w:id="89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28" w:author="Machado, Diana" w:date="2019-02-04T10:09:00Z"/>
                <w:rFonts w:ascii="Calibri" w:hAnsi="Calibri" w:cs="Calibri"/>
                <w:color w:val="000000"/>
                <w:sz w:val="16"/>
                <w:szCs w:val="16"/>
                <w:lang w:eastAsia="en-US"/>
              </w:rPr>
            </w:pPr>
            <w:ins w:id="8929" w:author="Machado, Diana" w:date="2019-02-04T10:09:00Z">
              <w:r w:rsidRPr="00C722A9">
                <w:rPr>
                  <w:rFonts w:ascii="Calibri" w:hAnsi="Calibri" w:cs="Calibri"/>
                  <w:color w:val="000000"/>
                  <w:sz w:val="16"/>
                  <w:szCs w:val="16"/>
                  <w:lang w:eastAsia="en-US"/>
                </w:rPr>
                <w:t xml:space="preserve">25,699,6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30" w:author="Machado, Diana" w:date="2019-02-04T10:09:00Z"/>
                <w:rFonts w:ascii="Calibri" w:hAnsi="Calibri" w:cs="Calibri"/>
                <w:color w:val="000000"/>
                <w:sz w:val="16"/>
                <w:szCs w:val="16"/>
                <w:lang w:eastAsia="en-US"/>
              </w:rPr>
            </w:pPr>
            <w:ins w:id="8931"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32" w:author="Machado, Diana" w:date="2019-02-04T10:09:00Z"/>
                <w:rFonts w:ascii="Calibri" w:hAnsi="Calibri" w:cs="Calibri"/>
                <w:color w:val="000000"/>
                <w:sz w:val="16"/>
                <w:szCs w:val="16"/>
                <w:lang w:eastAsia="en-US"/>
              </w:rPr>
            </w:pPr>
            <w:ins w:id="8933" w:author="Machado, Diana" w:date="2019-02-04T10:09:00Z">
              <w:r w:rsidRPr="00C722A9">
                <w:rPr>
                  <w:rFonts w:ascii="Calibri" w:hAnsi="Calibri" w:cs="Calibri"/>
                  <w:color w:val="000000"/>
                  <w:sz w:val="16"/>
                  <w:szCs w:val="16"/>
                  <w:lang w:eastAsia="en-US"/>
                </w:rPr>
                <w:t xml:space="preserve">64,082,9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34" w:author="Machado, Diana" w:date="2019-02-04T10:09:00Z"/>
                <w:rFonts w:ascii="Calibri" w:hAnsi="Calibri" w:cs="Calibri"/>
                <w:color w:val="000000"/>
                <w:sz w:val="16"/>
                <w:szCs w:val="16"/>
                <w:lang w:eastAsia="en-US"/>
              </w:rPr>
            </w:pPr>
            <w:ins w:id="8935"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89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937" w:author="Machado, Diana" w:date="2019-02-04T10:09:00Z"/>
                <w:rFonts w:ascii="Calibri" w:hAnsi="Calibri" w:cs="Calibri"/>
                <w:color w:val="000000"/>
                <w:sz w:val="16"/>
                <w:szCs w:val="16"/>
                <w:lang w:eastAsia="en-US"/>
              </w:rPr>
            </w:pPr>
            <w:ins w:id="8938" w:author="Machado, Diana" w:date="2019-02-04T10:09:00Z">
              <w:r w:rsidRPr="00C722A9">
                <w:rPr>
                  <w:rFonts w:ascii="Calibri" w:hAnsi="Calibri" w:cs="Calibri"/>
                  <w:color w:val="000000"/>
                  <w:sz w:val="16"/>
                  <w:szCs w:val="16"/>
                  <w:lang w:eastAsia="en-US"/>
                </w:rPr>
                <w:t>334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39" w:author="Machado, Diana" w:date="2019-02-04T10:09:00Z"/>
                <w:rFonts w:ascii="Calibri" w:hAnsi="Calibri" w:cs="Calibri"/>
                <w:color w:val="000000"/>
                <w:sz w:val="16"/>
                <w:szCs w:val="16"/>
                <w:lang w:eastAsia="en-US"/>
              </w:rPr>
            </w:pPr>
            <w:ins w:id="894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41" w:author="Machado, Diana" w:date="2019-02-04T10:09:00Z"/>
                <w:rFonts w:ascii="Calibri" w:hAnsi="Calibri" w:cs="Calibri"/>
                <w:color w:val="000000"/>
                <w:sz w:val="16"/>
                <w:szCs w:val="16"/>
                <w:lang w:eastAsia="en-US"/>
              </w:rPr>
            </w:pPr>
            <w:ins w:id="894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43" w:author="Machado, Diana" w:date="2019-02-04T10:09:00Z"/>
                <w:rFonts w:ascii="Calibri" w:hAnsi="Calibri" w:cs="Calibri"/>
                <w:color w:val="000000"/>
                <w:sz w:val="16"/>
                <w:szCs w:val="16"/>
                <w:lang w:eastAsia="en-US"/>
              </w:rPr>
            </w:pPr>
            <w:ins w:id="8944" w:author="Machado, Diana" w:date="2019-02-04T10:09:00Z">
              <w:r w:rsidRPr="00C722A9">
                <w:rPr>
                  <w:rFonts w:ascii="Calibri" w:hAnsi="Calibri" w:cs="Calibri"/>
                  <w:color w:val="000000"/>
                  <w:sz w:val="16"/>
                  <w:szCs w:val="16"/>
                  <w:lang w:eastAsia="en-US"/>
                </w:rPr>
                <w:t xml:space="preserve">109,881,07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45" w:author="Machado, Diana" w:date="2019-02-04T10:09:00Z"/>
                <w:rFonts w:ascii="Calibri" w:hAnsi="Calibri" w:cs="Calibri"/>
                <w:color w:val="000000"/>
                <w:sz w:val="16"/>
                <w:szCs w:val="16"/>
                <w:lang w:eastAsia="en-US"/>
              </w:rPr>
            </w:pPr>
            <w:ins w:id="8946" w:author="Machado, Diana" w:date="2019-02-04T10:09:00Z">
              <w:r w:rsidRPr="00C722A9">
                <w:rPr>
                  <w:rFonts w:ascii="Calibri" w:hAnsi="Calibri" w:cs="Calibri"/>
                  <w:color w:val="000000"/>
                  <w:sz w:val="16"/>
                  <w:szCs w:val="16"/>
                  <w:lang w:eastAsia="en-US"/>
                </w:rPr>
                <w:t>0.9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47" w:author="Machado, Diana" w:date="2019-02-04T10:09:00Z"/>
                <w:rFonts w:ascii="Calibri" w:hAnsi="Calibri" w:cs="Calibri"/>
                <w:color w:val="000000"/>
                <w:sz w:val="16"/>
                <w:szCs w:val="16"/>
                <w:lang w:eastAsia="en-US"/>
              </w:rPr>
            </w:pPr>
            <w:ins w:id="89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49" w:author="Machado, Diana" w:date="2019-02-04T10:09:00Z"/>
                <w:rFonts w:ascii="Calibri" w:hAnsi="Calibri" w:cs="Calibri"/>
                <w:color w:val="000000"/>
                <w:sz w:val="16"/>
                <w:szCs w:val="16"/>
                <w:lang w:eastAsia="en-US"/>
              </w:rPr>
            </w:pPr>
            <w:ins w:id="89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51" w:author="Machado, Diana" w:date="2019-02-04T10:09:00Z"/>
                <w:rFonts w:ascii="Calibri" w:hAnsi="Calibri" w:cs="Calibri"/>
                <w:color w:val="000000"/>
                <w:sz w:val="16"/>
                <w:szCs w:val="16"/>
                <w:lang w:eastAsia="en-US"/>
              </w:rPr>
            </w:pPr>
            <w:ins w:id="8952" w:author="Machado, Diana" w:date="2019-02-04T10:09:00Z">
              <w:r w:rsidRPr="00C722A9">
                <w:rPr>
                  <w:rFonts w:ascii="Calibri" w:hAnsi="Calibri" w:cs="Calibri"/>
                  <w:color w:val="000000"/>
                  <w:sz w:val="16"/>
                  <w:szCs w:val="16"/>
                  <w:lang w:eastAsia="en-US"/>
                </w:rPr>
                <w:t xml:space="preserve">96,602,34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53" w:author="Machado, Diana" w:date="2019-02-04T10:09:00Z"/>
                <w:rFonts w:ascii="Calibri" w:hAnsi="Calibri" w:cs="Calibri"/>
                <w:color w:val="000000"/>
                <w:sz w:val="16"/>
                <w:szCs w:val="16"/>
                <w:lang w:eastAsia="en-US"/>
              </w:rPr>
            </w:pPr>
            <w:ins w:id="8954" w:author="Machado, Diana" w:date="2019-02-04T10:09:00Z">
              <w:r w:rsidRPr="00C722A9">
                <w:rPr>
                  <w:rFonts w:ascii="Calibri" w:hAnsi="Calibri" w:cs="Calibri"/>
                  <w:color w:val="000000"/>
                  <w:sz w:val="16"/>
                  <w:szCs w:val="16"/>
                  <w:lang w:eastAsia="en-US"/>
                </w:rPr>
                <w:t>0.7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55" w:author="Machado, Diana" w:date="2019-02-04T10:09:00Z"/>
                <w:rFonts w:ascii="Calibri" w:hAnsi="Calibri" w:cs="Calibri"/>
                <w:color w:val="000000"/>
                <w:sz w:val="16"/>
                <w:szCs w:val="16"/>
                <w:lang w:eastAsia="en-US"/>
              </w:rPr>
            </w:pPr>
            <w:ins w:id="8956" w:author="Machado, Diana" w:date="2019-02-04T10:09:00Z">
              <w:r w:rsidRPr="00C722A9">
                <w:rPr>
                  <w:rFonts w:ascii="Calibri" w:hAnsi="Calibri" w:cs="Calibri"/>
                  <w:color w:val="000000"/>
                  <w:sz w:val="16"/>
                  <w:szCs w:val="16"/>
                  <w:lang w:eastAsia="en-US"/>
                </w:rPr>
                <w:t xml:space="preserve">206,483,5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57" w:author="Machado, Diana" w:date="2019-02-04T10:09:00Z"/>
                <w:rFonts w:ascii="Calibri" w:hAnsi="Calibri" w:cs="Calibri"/>
                <w:color w:val="000000"/>
                <w:sz w:val="16"/>
                <w:szCs w:val="16"/>
                <w:lang w:eastAsia="en-US"/>
              </w:rPr>
            </w:pPr>
            <w:ins w:id="8958" w:author="Machado, Diana" w:date="2019-02-04T10:09:00Z">
              <w:r w:rsidRPr="00C722A9">
                <w:rPr>
                  <w:rFonts w:ascii="Calibri" w:hAnsi="Calibri" w:cs="Calibri"/>
                  <w:color w:val="000000"/>
                  <w:sz w:val="16"/>
                  <w:szCs w:val="16"/>
                  <w:lang w:eastAsia="en-US"/>
                </w:rPr>
                <w:t>0.65%</w:t>
              </w:r>
            </w:ins>
          </w:p>
        </w:tc>
      </w:tr>
      <w:tr w:rsidR="00741D6D" w:rsidRPr="00C722A9" w:rsidTr="00331AF4">
        <w:trPr>
          <w:trHeight w:hRule="exact" w:val="216"/>
          <w:ins w:id="89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960" w:author="Machado, Diana" w:date="2019-02-04T10:09:00Z"/>
                <w:rFonts w:ascii="Calibri" w:hAnsi="Calibri" w:cs="Calibri"/>
                <w:color w:val="000000"/>
                <w:sz w:val="16"/>
                <w:szCs w:val="16"/>
                <w:lang w:eastAsia="en-US"/>
              </w:rPr>
            </w:pPr>
            <w:ins w:id="8961" w:author="Machado, Diana" w:date="2019-02-04T10:09:00Z">
              <w:r w:rsidRPr="00C722A9">
                <w:rPr>
                  <w:rFonts w:ascii="Calibri" w:hAnsi="Calibri" w:cs="Calibri"/>
                  <w:color w:val="000000"/>
                  <w:sz w:val="16"/>
                  <w:szCs w:val="16"/>
                  <w:lang w:eastAsia="en-US"/>
                </w:rPr>
                <w:t>334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62" w:author="Machado, Diana" w:date="2019-02-04T10:09:00Z"/>
                <w:rFonts w:ascii="Calibri" w:hAnsi="Calibri" w:cs="Calibri"/>
                <w:color w:val="000000"/>
                <w:sz w:val="16"/>
                <w:szCs w:val="16"/>
                <w:lang w:eastAsia="en-US"/>
              </w:rPr>
            </w:pPr>
            <w:ins w:id="896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64" w:author="Machado, Diana" w:date="2019-02-04T10:09:00Z"/>
                <w:rFonts w:ascii="Calibri" w:hAnsi="Calibri" w:cs="Calibri"/>
                <w:color w:val="000000"/>
                <w:sz w:val="16"/>
                <w:szCs w:val="16"/>
                <w:lang w:eastAsia="en-US"/>
              </w:rPr>
            </w:pPr>
            <w:ins w:id="896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66" w:author="Machado, Diana" w:date="2019-02-04T10:09:00Z"/>
                <w:rFonts w:ascii="Calibri" w:hAnsi="Calibri" w:cs="Calibri"/>
                <w:color w:val="000000"/>
                <w:sz w:val="16"/>
                <w:szCs w:val="16"/>
                <w:lang w:eastAsia="en-US"/>
              </w:rPr>
            </w:pPr>
            <w:ins w:id="8967" w:author="Machado, Diana" w:date="2019-02-04T10:09:00Z">
              <w:r w:rsidRPr="00C722A9">
                <w:rPr>
                  <w:rFonts w:ascii="Calibri" w:hAnsi="Calibri" w:cs="Calibri"/>
                  <w:color w:val="000000"/>
                  <w:sz w:val="16"/>
                  <w:szCs w:val="16"/>
                  <w:lang w:eastAsia="en-US"/>
                </w:rPr>
                <w:t xml:space="preserve">135,911,6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68" w:author="Machado, Diana" w:date="2019-02-04T10:09:00Z"/>
                <w:rFonts w:ascii="Calibri" w:hAnsi="Calibri" w:cs="Calibri"/>
                <w:color w:val="000000"/>
                <w:sz w:val="16"/>
                <w:szCs w:val="16"/>
                <w:lang w:eastAsia="en-US"/>
              </w:rPr>
            </w:pPr>
            <w:ins w:id="8969" w:author="Machado, Diana" w:date="2019-02-04T10:09:00Z">
              <w:r w:rsidRPr="00C722A9">
                <w:rPr>
                  <w:rFonts w:ascii="Calibri" w:hAnsi="Calibri" w:cs="Calibri"/>
                  <w:color w:val="000000"/>
                  <w:sz w:val="16"/>
                  <w:szCs w:val="16"/>
                  <w:lang w:eastAsia="en-US"/>
                </w:rPr>
                <w:t>1.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70" w:author="Machado, Diana" w:date="2019-02-04T10:09:00Z"/>
                <w:rFonts w:ascii="Calibri" w:hAnsi="Calibri" w:cs="Calibri"/>
                <w:color w:val="000000"/>
                <w:sz w:val="16"/>
                <w:szCs w:val="16"/>
                <w:lang w:eastAsia="en-US"/>
              </w:rPr>
            </w:pPr>
            <w:ins w:id="89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72" w:author="Machado, Diana" w:date="2019-02-04T10:09:00Z"/>
                <w:rFonts w:ascii="Calibri" w:hAnsi="Calibri" w:cs="Calibri"/>
                <w:color w:val="000000"/>
                <w:sz w:val="16"/>
                <w:szCs w:val="16"/>
                <w:lang w:eastAsia="en-US"/>
              </w:rPr>
            </w:pPr>
            <w:ins w:id="89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74" w:author="Machado, Diana" w:date="2019-02-04T10:09:00Z"/>
                <w:rFonts w:ascii="Calibri" w:hAnsi="Calibri" w:cs="Calibri"/>
                <w:color w:val="000000"/>
                <w:sz w:val="16"/>
                <w:szCs w:val="16"/>
                <w:lang w:eastAsia="en-US"/>
              </w:rPr>
            </w:pPr>
            <w:ins w:id="8975" w:author="Machado, Diana" w:date="2019-02-04T10:09:00Z">
              <w:r w:rsidRPr="00C722A9">
                <w:rPr>
                  <w:rFonts w:ascii="Calibri" w:hAnsi="Calibri" w:cs="Calibri"/>
                  <w:color w:val="000000"/>
                  <w:sz w:val="16"/>
                  <w:szCs w:val="16"/>
                  <w:lang w:eastAsia="en-US"/>
                </w:rPr>
                <w:t xml:space="preserve">91,439,2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76" w:author="Machado, Diana" w:date="2019-02-04T10:09:00Z"/>
                <w:rFonts w:ascii="Calibri" w:hAnsi="Calibri" w:cs="Calibri"/>
                <w:color w:val="000000"/>
                <w:sz w:val="16"/>
                <w:szCs w:val="16"/>
                <w:lang w:eastAsia="en-US"/>
              </w:rPr>
            </w:pPr>
            <w:ins w:id="8977" w:author="Machado, Diana" w:date="2019-02-04T10:09:00Z">
              <w:r w:rsidRPr="00C722A9">
                <w:rPr>
                  <w:rFonts w:ascii="Calibri" w:hAnsi="Calibri" w:cs="Calibri"/>
                  <w:color w:val="000000"/>
                  <w:sz w:val="16"/>
                  <w:szCs w:val="16"/>
                  <w:lang w:eastAsia="en-US"/>
                </w:rPr>
                <w:t>0.7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78" w:author="Machado, Diana" w:date="2019-02-04T10:09:00Z"/>
                <w:rFonts w:ascii="Calibri" w:hAnsi="Calibri" w:cs="Calibri"/>
                <w:color w:val="000000"/>
                <w:sz w:val="16"/>
                <w:szCs w:val="16"/>
                <w:lang w:eastAsia="en-US"/>
              </w:rPr>
            </w:pPr>
            <w:ins w:id="8979" w:author="Machado, Diana" w:date="2019-02-04T10:09:00Z">
              <w:r w:rsidRPr="00C722A9">
                <w:rPr>
                  <w:rFonts w:ascii="Calibri" w:hAnsi="Calibri" w:cs="Calibri"/>
                  <w:color w:val="000000"/>
                  <w:sz w:val="16"/>
                  <w:szCs w:val="16"/>
                  <w:lang w:eastAsia="en-US"/>
                </w:rPr>
                <w:t xml:space="preserve">227,351,1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80" w:author="Machado, Diana" w:date="2019-02-04T10:09:00Z"/>
                <w:rFonts w:ascii="Calibri" w:hAnsi="Calibri" w:cs="Calibri"/>
                <w:color w:val="000000"/>
                <w:sz w:val="16"/>
                <w:szCs w:val="16"/>
                <w:lang w:eastAsia="en-US"/>
              </w:rPr>
            </w:pPr>
            <w:ins w:id="8981" w:author="Machado, Diana" w:date="2019-02-04T10:09:00Z">
              <w:r w:rsidRPr="00C722A9">
                <w:rPr>
                  <w:rFonts w:ascii="Calibri" w:hAnsi="Calibri" w:cs="Calibri"/>
                  <w:color w:val="000000"/>
                  <w:sz w:val="16"/>
                  <w:szCs w:val="16"/>
                  <w:lang w:eastAsia="en-US"/>
                </w:rPr>
                <w:t>0.71%</w:t>
              </w:r>
            </w:ins>
          </w:p>
        </w:tc>
      </w:tr>
      <w:tr w:rsidR="00741D6D" w:rsidRPr="00C722A9" w:rsidTr="00331AF4">
        <w:trPr>
          <w:trHeight w:hRule="exact" w:val="216"/>
          <w:ins w:id="89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983" w:author="Machado, Diana" w:date="2019-02-04T10:09:00Z"/>
                <w:rFonts w:ascii="Calibri" w:hAnsi="Calibri" w:cs="Calibri"/>
                <w:color w:val="000000"/>
                <w:sz w:val="16"/>
                <w:szCs w:val="16"/>
                <w:lang w:eastAsia="en-US"/>
              </w:rPr>
            </w:pPr>
            <w:ins w:id="8984" w:author="Machado, Diana" w:date="2019-02-04T10:09:00Z">
              <w:r w:rsidRPr="00C722A9">
                <w:rPr>
                  <w:rFonts w:ascii="Calibri" w:hAnsi="Calibri" w:cs="Calibri"/>
                  <w:color w:val="000000"/>
                  <w:sz w:val="16"/>
                  <w:szCs w:val="16"/>
                  <w:lang w:eastAsia="en-US"/>
                </w:rPr>
                <w:t>334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85" w:author="Machado, Diana" w:date="2019-02-04T10:09:00Z"/>
                <w:rFonts w:ascii="Calibri" w:hAnsi="Calibri" w:cs="Calibri"/>
                <w:color w:val="000000"/>
                <w:sz w:val="16"/>
                <w:szCs w:val="16"/>
                <w:lang w:eastAsia="en-US"/>
              </w:rPr>
            </w:pPr>
            <w:ins w:id="898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87" w:author="Machado, Diana" w:date="2019-02-04T10:09:00Z"/>
                <w:rFonts w:ascii="Calibri" w:hAnsi="Calibri" w:cs="Calibri"/>
                <w:color w:val="000000"/>
                <w:sz w:val="16"/>
                <w:szCs w:val="16"/>
                <w:lang w:eastAsia="en-US"/>
              </w:rPr>
            </w:pPr>
            <w:ins w:id="898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89" w:author="Machado, Diana" w:date="2019-02-04T10:09:00Z"/>
                <w:rFonts w:ascii="Calibri" w:hAnsi="Calibri" w:cs="Calibri"/>
                <w:color w:val="000000"/>
                <w:sz w:val="16"/>
                <w:szCs w:val="16"/>
                <w:lang w:eastAsia="en-US"/>
              </w:rPr>
            </w:pPr>
            <w:ins w:id="8990" w:author="Machado, Diana" w:date="2019-02-04T10:09:00Z">
              <w:r w:rsidRPr="00C722A9">
                <w:rPr>
                  <w:rFonts w:ascii="Calibri" w:hAnsi="Calibri" w:cs="Calibri"/>
                  <w:color w:val="000000"/>
                  <w:sz w:val="16"/>
                  <w:szCs w:val="16"/>
                  <w:lang w:eastAsia="en-US"/>
                </w:rPr>
                <w:t xml:space="preserve">52,361,81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91" w:author="Machado, Diana" w:date="2019-02-04T10:09:00Z"/>
                <w:rFonts w:ascii="Calibri" w:hAnsi="Calibri" w:cs="Calibri"/>
                <w:color w:val="000000"/>
                <w:sz w:val="16"/>
                <w:szCs w:val="16"/>
                <w:lang w:eastAsia="en-US"/>
              </w:rPr>
            </w:pPr>
            <w:ins w:id="8992" w:author="Machado, Diana" w:date="2019-02-04T10:09:00Z">
              <w:r w:rsidRPr="00C722A9">
                <w:rPr>
                  <w:rFonts w:ascii="Calibri" w:hAnsi="Calibri" w:cs="Calibri"/>
                  <w:color w:val="000000"/>
                  <w:sz w:val="16"/>
                  <w:szCs w:val="16"/>
                  <w:lang w:eastAsia="en-US"/>
                </w:rPr>
                <w:t>0.4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93" w:author="Machado, Diana" w:date="2019-02-04T10:09:00Z"/>
                <w:rFonts w:ascii="Calibri" w:hAnsi="Calibri" w:cs="Calibri"/>
                <w:color w:val="000000"/>
                <w:sz w:val="16"/>
                <w:szCs w:val="16"/>
                <w:lang w:eastAsia="en-US"/>
              </w:rPr>
            </w:pPr>
            <w:ins w:id="89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95" w:author="Machado, Diana" w:date="2019-02-04T10:09:00Z"/>
                <w:rFonts w:ascii="Calibri" w:hAnsi="Calibri" w:cs="Calibri"/>
                <w:color w:val="000000"/>
                <w:sz w:val="16"/>
                <w:szCs w:val="16"/>
                <w:lang w:eastAsia="en-US"/>
              </w:rPr>
            </w:pPr>
            <w:ins w:id="89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97" w:author="Machado, Diana" w:date="2019-02-04T10:09:00Z"/>
                <w:rFonts w:ascii="Calibri" w:hAnsi="Calibri" w:cs="Calibri"/>
                <w:color w:val="000000"/>
                <w:sz w:val="16"/>
                <w:szCs w:val="16"/>
                <w:lang w:eastAsia="en-US"/>
              </w:rPr>
            </w:pPr>
            <w:ins w:id="8998" w:author="Machado, Diana" w:date="2019-02-04T10:09:00Z">
              <w:r w:rsidRPr="00C722A9">
                <w:rPr>
                  <w:rFonts w:ascii="Calibri" w:hAnsi="Calibri" w:cs="Calibri"/>
                  <w:color w:val="000000"/>
                  <w:sz w:val="16"/>
                  <w:szCs w:val="16"/>
                  <w:lang w:eastAsia="en-US"/>
                </w:rPr>
                <w:t xml:space="preserve">46,345,4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99" w:author="Machado, Diana" w:date="2019-02-04T10:09:00Z"/>
                <w:rFonts w:ascii="Calibri" w:hAnsi="Calibri" w:cs="Calibri"/>
                <w:color w:val="000000"/>
                <w:sz w:val="16"/>
                <w:szCs w:val="16"/>
                <w:lang w:eastAsia="en-US"/>
              </w:rPr>
            </w:pPr>
            <w:ins w:id="9000" w:author="Machado, Diana" w:date="2019-02-04T10:09:00Z">
              <w:r w:rsidRPr="00C722A9">
                <w:rPr>
                  <w:rFonts w:ascii="Calibri" w:hAnsi="Calibri" w:cs="Calibri"/>
                  <w:color w:val="000000"/>
                  <w:sz w:val="16"/>
                  <w:szCs w:val="16"/>
                  <w:lang w:eastAsia="en-US"/>
                </w:rPr>
                <w:t>0.3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01" w:author="Machado, Diana" w:date="2019-02-04T10:09:00Z"/>
                <w:rFonts w:ascii="Calibri" w:hAnsi="Calibri" w:cs="Calibri"/>
                <w:color w:val="000000"/>
                <w:sz w:val="16"/>
                <w:szCs w:val="16"/>
                <w:lang w:eastAsia="en-US"/>
              </w:rPr>
            </w:pPr>
            <w:ins w:id="9002" w:author="Machado, Diana" w:date="2019-02-04T10:09:00Z">
              <w:r w:rsidRPr="00C722A9">
                <w:rPr>
                  <w:rFonts w:ascii="Calibri" w:hAnsi="Calibri" w:cs="Calibri"/>
                  <w:color w:val="000000"/>
                  <w:sz w:val="16"/>
                  <w:szCs w:val="16"/>
                  <w:lang w:eastAsia="en-US"/>
                </w:rPr>
                <w:t xml:space="preserve">98,707,30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03" w:author="Machado, Diana" w:date="2019-02-04T10:09:00Z"/>
                <w:rFonts w:ascii="Calibri" w:hAnsi="Calibri" w:cs="Calibri"/>
                <w:color w:val="000000"/>
                <w:sz w:val="16"/>
                <w:szCs w:val="16"/>
                <w:lang w:eastAsia="en-US"/>
              </w:rPr>
            </w:pPr>
            <w:ins w:id="9004" w:author="Machado, Diana" w:date="2019-02-04T10:09:00Z">
              <w:r w:rsidRPr="00C722A9">
                <w:rPr>
                  <w:rFonts w:ascii="Calibri" w:hAnsi="Calibri" w:cs="Calibri"/>
                  <w:color w:val="000000"/>
                  <w:sz w:val="16"/>
                  <w:szCs w:val="16"/>
                  <w:lang w:eastAsia="en-US"/>
                </w:rPr>
                <w:t>0.31%</w:t>
              </w:r>
            </w:ins>
          </w:p>
        </w:tc>
      </w:tr>
      <w:tr w:rsidR="00741D6D" w:rsidRPr="00C722A9" w:rsidTr="00331AF4">
        <w:trPr>
          <w:trHeight w:hRule="exact" w:val="216"/>
          <w:ins w:id="90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006" w:author="Machado, Diana" w:date="2019-02-04T10:09:00Z"/>
                <w:rFonts w:ascii="Calibri" w:hAnsi="Calibri" w:cs="Calibri"/>
                <w:color w:val="000000"/>
                <w:sz w:val="16"/>
                <w:szCs w:val="16"/>
                <w:lang w:eastAsia="en-US"/>
              </w:rPr>
            </w:pPr>
            <w:ins w:id="9007" w:author="Machado, Diana" w:date="2019-02-04T10:09:00Z">
              <w:r w:rsidRPr="00C722A9">
                <w:rPr>
                  <w:rFonts w:ascii="Calibri" w:hAnsi="Calibri" w:cs="Calibri"/>
                  <w:color w:val="000000"/>
                  <w:sz w:val="16"/>
                  <w:szCs w:val="16"/>
                  <w:lang w:eastAsia="en-US"/>
                </w:rPr>
                <w:t>334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08" w:author="Machado, Diana" w:date="2019-02-04T10:09:00Z"/>
                <w:rFonts w:ascii="Calibri" w:hAnsi="Calibri" w:cs="Calibri"/>
                <w:color w:val="000000"/>
                <w:sz w:val="16"/>
                <w:szCs w:val="16"/>
                <w:lang w:eastAsia="en-US"/>
              </w:rPr>
            </w:pPr>
            <w:ins w:id="900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10" w:author="Machado, Diana" w:date="2019-02-04T10:09:00Z"/>
                <w:rFonts w:ascii="Calibri" w:hAnsi="Calibri" w:cs="Calibri"/>
                <w:color w:val="000000"/>
                <w:sz w:val="16"/>
                <w:szCs w:val="16"/>
                <w:lang w:eastAsia="en-US"/>
              </w:rPr>
            </w:pPr>
            <w:ins w:id="901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12" w:author="Machado, Diana" w:date="2019-02-04T10:09:00Z"/>
                <w:rFonts w:ascii="Calibri" w:hAnsi="Calibri" w:cs="Calibri"/>
                <w:color w:val="000000"/>
                <w:sz w:val="16"/>
                <w:szCs w:val="16"/>
                <w:lang w:eastAsia="en-US"/>
              </w:rPr>
            </w:pPr>
            <w:ins w:id="9013" w:author="Machado, Diana" w:date="2019-02-04T10:09:00Z">
              <w:r w:rsidRPr="00C722A9">
                <w:rPr>
                  <w:rFonts w:ascii="Calibri" w:hAnsi="Calibri" w:cs="Calibri"/>
                  <w:color w:val="000000"/>
                  <w:sz w:val="16"/>
                  <w:szCs w:val="16"/>
                  <w:lang w:eastAsia="en-US"/>
                </w:rPr>
                <w:t xml:space="preserve">21,201,23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14" w:author="Machado, Diana" w:date="2019-02-04T10:09:00Z"/>
                <w:rFonts w:ascii="Calibri" w:hAnsi="Calibri" w:cs="Calibri"/>
                <w:color w:val="000000"/>
                <w:sz w:val="16"/>
                <w:szCs w:val="16"/>
                <w:lang w:eastAsia="en-US"/>
              </w:rPr>
            </w:pPr>
            <w:ins w:id="9015"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16" w:author="Machado, Diana" w:date="2019-02-04T10:09:00Z"/>
                <w:rFonts w:ascii="Calibri" w:hAnsi="Calibri" w:cs="Calibri"/>
                <w:color w:val="000000"/>
                <w:sz w:val="16"/>
                <w:szCs w:val="16"/>
                <w:lang w:eastAsia="en-US"/>
              </w:rPr>
            </w:pPr>
            <w:ins w:id="90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18" w:author="Machado, Diana" w:date="2019-02-04T10:09:00Z"/>
                <w:rFonts w:ascii="Calibri" w:hAnsi="Calibri" w:cs="Calibri"/>
                <w:color w:val="000000"/>
                <w:sz w:val="16"/>
                <w:szCs w:val="16"/>
                <w:lang w:eastAsia="en-US"/>
              </w:rPr>
            </w:pPr>
            <w:ins w:id="90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20" w:author="Machado, Diana" w:date="2019-02-04T10:09:00Z"/>
                <w:rFonts w:ascii="Calibri" w:hAnsi="Calibri" w:cs="Calibri"/>
                <w:color w:val="000000"/>
                <w:sz w:val="16"/>
                <w:szCs w:val="16"/>
                <w:lang w:eastAsia="en-US"/>
              </w:rPr>
            </w:pPr>
            <w:ins w:id="9021" w:author="Machado, Diana" w:date="2019-02-04T10:09:00Z">
              <w:r w:rsidRPr="00C722A9">
                <w:rPr>
                  <w:rFonts w:ascii="Calibri" w:hAnsi="Calibri" w:cs="Calibri"/>
                  <w:color w:val="000000"/>
                  <w:sz w:val="16"/>
                  <w:szCs w:val="16"/>
                  <w:lang w:eastAsia="en-US"/>
                </w:rPr>
                <w:t xml:space="preserve">14,151,6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22" w:author="Machado, Diana" w:date="2019-02-04T10:09:00Z"/>
                <w:rFonts w:ascii="Calibri" w:hAnsi="Calibri" w:cs="Calibri"/>
                <w:color w:val="000000"/>
                <w:sz w:val="16"/>
                <w:szCs w:val="16"/>
                <w:lang w:eastAsia="en-US"/>
              </w:rPr>
            </w:pPr>
            <w:ins w:id="9023"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24" w:author="Machado, Diana" w:date="2019-02-04T10:09:00Z"/>
                <w:rFonts w:ascii="Calibri" w:hAnsi="Calibri" w:cs="Calibri"/>
                <w:color w:val="000000"/>
                <w:sz w:val="16"/>
                <w:szCs w:val="16"/>
                <w:lang w:eastAsia="en-US"/>
              </w:rPr>
            </w:pPr>
            <w:ins w:id="9025" w:author="Machado, Diana" w:date="2019-02-04T10:09:00Z">
              <w:r w:rsidRPr="00C722A9">
                <w:rPr>
                  <w:rFonts w:ascii="Calibri" w:hAnsi="Calibri" w:cs="Calibri"/>
                  <w:color w:val="000000"/>
                  <w:sz w:val="16"/>
                  <w:szCs w:val="16"/>
                  <w:lang w:eastAsia="en-US"/>
                </w:rPr>
                <w:t xml:space="preserve">35,352,9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26" w:author="Machado, Diana" w:date="2019-02-04T10:09:00Z"/>
                <w:rFonts w:ascii="Calibri" w:hAnsi="Calibri" w:cs="Calibri"/>
                <w:color w:val="000000"/>
                <w:sz w:val="16"/>
                <w:szCs w:val="16"/>
                <w:lang w:eastAsia="en-US"/>
              </w:rPr>
            </w:pPr>
            <w:ins w:id="9027"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90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029" w:author="Machado, Diana" w:date="2019-02-04T10:09:00Z"/>
                <w:rFonts w:ascii="Calibri" w:hAnsi="Calibri" w:cs="Calibri"/>
                <w:color w:val="000000"/>
                <w:sz w:val="16"/>
                <w:szCs w:val="16"/>
                <w:lang w:eastAsia="en-US"/>
              </w:rPr>
            </w:pPr>
            <w:ins w:id="9030" w:author="Machado, Diana" w:date="2019-02-04T10:09:00Z">
              <w:r w:rsidRPr="00C722A9">
                <w:rPr>
                  <w:rFonts w:ascii="Calibri" w:hAnsi="Calibri" w:cs="Calibri"/>
                  <w:color w:val="000000"/>
                  <w:sz w:val="16"/>
                  <w:szCs w:val="16"/>
                  <w:lang w:eastAsia="en-US"/>
                </w:rPr>
                <w:t>334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31" w:author="Machado, Diana" w:date="2019-02-04T10:09:00Z"/>
                <w:rFonts w:ascii="Calibri" w:hAnsi="Calibri" w:cs="Calibri"/>
                <w:color w:val="000000"/>
                <w:sz w:val="16"/>
                <w:szCs w:val="16"/>
                <w:lang w:eastAsia="en-US"/>
              </w:rPr>
            </w:pPr>
            <w:ins w:id="903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33" w:author="Machado, Diana" w:date="2019-02-04T10:09:00Z"/>
                <w:rFonts w:ascii="Calibri" w:hAnsi="Calibri" w:cs="Calibri"/>
                <w:color w:val="000000"/>
                <w:sz w:val="16"/>
                <w:szCs w:val="16"/>
                <w:lang w:eastAsia="en-US"/>
              </w:rPr>
            </w:pPr>
            <w:ins w:id="903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35" w:author="Machado, Diana" w:date="2019-02-04T10:09:00Z"/>
                <w:rFonts w:ascii="Calibri" w:hAnsi="Calibri" w:cs="Calibri"/>
                <w:color w:val="000000"/>
                <w:sz w:val="16"/>
                <w:szCs w:val="16"/>
                <w:lang w:eastAsia="en-US"/>
              </w:rPr>
            </w:pPr>
            <w:ins w:id="9036" w:author="Machado, Diana" w:date="2019-02-04T10:09:00Z">
              <w:r w:rsidRPr="00C722A9">
                <w:rPr>
                  <w:rFonts w:ascii="Calibri" w:hAnsi="Calibri" w:cs="Calibri"/>
                  <w:color w:val="000000"/>
                  <w:sz w:val="16"/>
                  <w:szCs w:val="16"/>
                  <w:lang w:eastAsia="en-US"/>
                </w:rPr>
                <w:t xml:space="preserve">128,392,4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37" w:author="Machado, Diana" w:date="2019-02-04T10:09:00Z"/>
                <w:rFonts w:ascii="Calibri" w:hAnsi="Calibri" w:cs="Calibri"/>
                <w:color w:val="000000"/>
                <w:sz w:val="16"/>
                <w:szCs w:val="16"/>
                <w:lang w:eastAsia="en-US"/>
              </w:rPr>
            </w:pPr>
            <w:ins w:id="9038" w:author="Machado, Diana" w:date="2019-02-04T10:09:00Z">
              <w:r w:rsidRPr="00C722A9">
                <w:rPr>
                  <w:rFonts w:ascii="Calibri" w:hAnsi="Calibri" w:cs="Calibri"/>
                  <w:color w:val="000000"/>
                  <w:sz w:val="16"/>
                  <w:szCs w:val="16"/>
                  <w:lang w:eastAsia="en-US"/>
                </w:rPr>
                <w:t>1.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39" w:author="Machado, Diana" w:date="2019-02-04T10:09:00Z"/>
                <w:rFonts w:ascii="Calibri" w:hAnsi="Calibri" w:cs="Calibri"/>
                <w:color w:val="000000"/>
                <w:sz w:val="16"/>
                <w:szCs w:val="16"/>
                <w:lang w:eastAsia="en-US"/>
              </w:rPr>
            </w:pPr>
            <w:ins w:id="90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41" w:author="Machado, Diana" w:date="2019-02-04T10:09:00Z"/>
                <w:rFonts w:ascii="Calibri" w:hAnsi="Calibri" w:cs="Calibri"/>
                <w:color w:val="000000"/>
                <w:sz w:val="16"/>
                <w:szCs w:val="16"/>
                <w:lang w:eastAsia="en-US"/>
              </w:rPr>
            </w:pPr>
            <w:ins w:id="90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43" w:author="Machado, Diana" w:date="2019-02-04T10:09:00Z"/>
                <w:rFonts w:ascii="Calibri" w:hAnsi="Calibri" w:cs="Calibri"/>
                <w:color w:val="000000"/>
                <w:sz w:val="16"/>
                <w:szCs w:val="16"/>
                <w:lang w:eastAsia="en-US"/>
              </w:rPr>
            </w:pPr>
            <w:ins w:id="9044" w:author="Machado, Diana" w:date="2019-02-04T10:09:00Z">
              <w:r w:rsidRPr="00C722A9">
                <w:rPr>
                  <w:rFonts w:ascii="Calibri" w:hAnsi="Calibri" w:cs="Calibri"/>
                  <w:color w:val="000000"/>
                  <w:sz w:val="16"/>
                  <w:szCs w:val="16"/>
                  <w:lang w:eastAsia="en-US"/>
                </w:rPr>
                <w:t xml:space="preserve">100,213,91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45" w:author="Machado, Diana" w:date="2019-02-04T10:09:00Z"/>
                <w:rFonts w:ascii="Calibri" w:hAnsi="Calibri" w:cs="Calibri"/>
                <w:color w:val="000000"/>
                <w:sz w:val="16"/>
                <w:szCs w:val="16"/>
                <w:lang w:eastAsia="en-US"/>
              </w:rPr>
            </w:pPr>
            <w:ins w:id="9046" w:author="Machado, Diana" w:date="2019-02-04T10:09:00Z">
              <w:r w:rsidRPr="00C722A9">
                <w:rPr>
                  <w:rFonts w:ascii="Calibri" w:hAnsi="Calibri" w:cs="Calibri"/>
                  <w:color w:val="000000"/>
                  <w:sz w:val="16"/>
                  <w:szCs w:val="16"/>
                  <w:lang w:eastAsia="en-US"/>
                </w:rPr>
                <w:t>0.7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47" w:author="Machado, Diana" w:date="2019-02-04T10:09:00Z"/>
                <w:rFonts w:ascii="Calibri" w:hAnsi="Calibri" w:cs="Calibri"/>
                <w:color w:val="000000"/>
                <w:sz w:val="16"/>
                <w:szCs w:val="16"/>
                <w:lang w:eastAsia="en-US"/>
              </w:rPr>
            </w:pPr>
            <w:ins w:id="9048" w:author="Machado, Diana" w:date="2019-02-04T10:09:00Z">
              <w:r w:rsidRPr="00C722A9">
                <w:rPr>
                  <w:rFonts w:ascii="Calibri" w:hAnsi="Calibri" w:cs="Calibri"/>
                  <w:color w:val="000000"/>
                  <w:sz w:val="16"/>
                  <w:szCs w:val="16"/>
                  <w:lang w:eastAsia="en-US"/>
                </w:rPr>
                <w:t xml:space="preserve">228,606,48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49" w:author="Machado, Diana" w:date="2019-02-04T10:09:00Z"/>
                <w:rFonts w:ascii="Calibri" w:hAnsi="Calibri" w:cs="Calibri"/>
                <w:color w:val="000000"/>
                <w:sz w:val="16"/>
                <w:szCs w:val="16"/>
                <w:lang w:eastAsia="en-US"/>
              </w:rPr>
            </w:pPr>
            <w:ins w:id="9050" w:author="Machado, Diana" w:date="2019-02-04T10:09:00Z">
              <w:r w:rsidRPr="00C722A9">
                <w:rPr>
                  <w:rFonts w:ascii="Calibri" w:hAnsi="Calibri" w:cs="Calibri"/>
                  <w:color w:val="000000"/>
                  <w:sz w:val="16"/>
                  <w:szCs w:val="16"/>
                  <w:lang w:eastAsia="en-US"/>
                </w:rPr>
                <w:t>0.71%</w:t>
              </w:r>
            </w:ins>
          </w:p>
        </w:tc>
      </w:tr>
      <w:tr w:rsidR="00741D6D" w:rsidRPr="00C722A9" w:rsidTr="00331AF4">
        <w:trPr>
          <w:trHeight w:hRule="exact" w:val="216"/>
          <w:ins w:id="90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052" w:author="Machado, Diana" w:date="2019-02-04T10:09:00Z"/>
                <w:rFonts w:ascii="Calibri" w:hAnsi="Calibri" w:cs="Calibri"/>
                <w:color w:val="000000"/>
                <w:sz w:val="16"/>
                <w:szCs w:val="16"/>
                <w:lang w:eastAsia="en-US"/>
              </w:rPr>
            </w:pPr>
            <w:ins w:id="9053" w:author="Machado, Diana" w:date="2019-02-04T10:09:00Z">
              <w:r w:rsidRPr="00C722A9">
                <w:rPr>
                  <w:rFonts w:ascii="Calibri" w:hAnsi="Calibri" w:cs="Calibri"/>
                  <w:color w:val="000000"/>
                  <w:sz w:val="16"/>
                  <w:szCs w:val="16"/>
                  <w:lang w:eastAsia="en-US"/>
                </w:rPr>
                <w:t>334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54" w:author="Machado, Diana" w:date="2019-02-04T10:09:00Z"/>
                <w:rFonts w:ascii="Calibri" w:hAnsi="Calibri" w:cs="Calibri"/>
                <w:color w:val="000000"/>
                <w:sz w:val="16"/>
                <w:szCs w:val="16"/>
                <w:lang w:eastAsia="en-US"/>
              </w:rPr>
            </w:pPr>
            <w:ins w:id="905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56" w:author="Machado, Diana" w:date="2019-02-04T10:09:00Z"/>
                <w:rFonts w:ascii="Calibri" w:hAnsi="Calibri" w:cs="Calibri"/>
                <w:color w:val="000000"/>
                <w:sz w:val="16"/>
                <w:szCs w:val="16"/>
                <w:lang w:eastAsia="en-US"/>
              </w:rPr>
            </w:pPr>
            <w:ins w:id="905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58" w:author="Machado, Diana" w:date="2019-02-04T10:09:00Z"/>
                <w:rFonts w:ascii="Calibri" w:hAnsi="Calibri" w:cs="Calibri"/>
                <w:color w:val="000000"/>
                <w:sz w:val="16"/>
                <w:szCs w:val="16"/>
                <w:lang w:eastAsia="en-US"/>
              </w:rPr>
            </w:pPr>
            <w:ins w:id="9059" w:author="Machado, Diana" w:date="2019-02-04T10:09:00Z">
              <w:r w:rsidRPr="00C722A9">
                <w:rPr>
                  <w:rFonts w:ascii="Calibri" w:hAnsi="Calibri" w:cs="Calibri"/>
                  <w:color w:val="000000"/>
                  <w:sz w:val="16"/>
                  <w:szCs w:val="16"/>
                  <w:lang w:eastAsia="en-US"/>
                </w:rPr>
                <w:t xml:space="preserve">43,843,45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60" w:author="Machado, Diana" w:date="2019-02-04T10:09:00Z"/>
                <w:rFonts w:ascii="Calibri" w:hAnsi="Calibri" w:cs="Calibri"/>
                <w:color w:val="000000"/>
                <w:sz w:val="16"/>
                <w:szCs w:val="16"/>
                <w:lang w:eastAsia="en-US"/>
              </w:rPr>
            </w:pPr>
            <w:ins w:id="9061" w:author="Machado, Diana" w:date="2019-02-04T10:09:00Z">
              <w:r w:rsidRPr="00C722A9">
                <w:rPr>
                  <w:rFonts w:ascii="Calibri" w:hAnsi="Calibri" w:cs="Calibri"/>
                  <w:color w:val="000000"/>
                  <w:sz w:val="16"/>
                  <w:szCs w:val="16"/>
                  <w:lang w:eastAsia="en-US"/>
                </w:rPr>
                <w:t>0.3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62" w:author="Machado, Diana" w:date="2019-02-04T10:09:00Z"/>
                <w:rFonts w:ascii="Calibri" w:hAnsi="Calibri" w:cs="Calibri"/>
                <w:color w:val="000000"/>
                <w:sz w:val="16"/>
                <w:szCs w:val="16"/>
                <w:lang w:eastAsia="en-US"/>
              </w:rPr>
            </w:pPr>
            <w:ins w:id="90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64" w:author="Machado, Diana" w:date="2019-02-04T10:09:00Z"/>
                <w:rFonts w:ascii="Calibri" w:hAnsi="Calibri" w:cs="Calibri"/>
                <w:color w:val="000000"/>
                <w:sz w:val="16"/>
                <w:szCs w:val="16"/>
                <w:lang w:eastAsia="en-US"/>
              </w:rPr>
            </w:pPr>
            <w:ins w:id="90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66" w:author="Machado, Diana" w:date="2019-02-04T10:09:00Z"/>
                <w:rFonts w:ascii="Calibri" w:hAnsi="Calibri" w:cs="Calibri"/>
                <w:color w:val="000000"/>
                <w:sz w:val="16"/>
                <w:szCs w:val="16"/>
                <w:lang w:eastAsia="en-US"/>
              </w:rPr>
            </w:pPr>
            <w:ins w:id="9067" w:author="Machado, Diana" w:date="2019-02-04T10:09:00Z">
              <w:r w:rsidRPr="00C722A9">
                <w:rPr>
                  <w:rFonts w:ascii="Calibri" w:hAnsi="Calibri" w:cs="Calibri"/>
                  <w:color w:val="000000"/>
                  <w:sz w:val="16"/>
                  <w:szCs w:val="16"/>
                  <w:lang w:eastAsia="en-US"/>
                </w:rPr>
                <w:t xml:space="preserve">34,008,55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68" w:author="Machado, Diana" w:date="2019-02-04T10:09:00Z"/>
                <w:rFonts w:ascii="Calibri" w:hAnsi="Calibri" w:cs="Calibri"/>
                <w:color w:val="000000"/>
                <w:sz w:val="16"/>
                <w:szCs w:val="16"/>
                <w:lang w:eastAsia="en-US"/>
              </w:rPr>
            </w:pPr>
            <w:ins w:id="9069" w:author="Machado, Diana" w:date="2019-02-04T10:09:00Z">
              <w:r w:rsidRPr="00C722A9">
                <w:rPr>
                  <w:rFonts w:ascii="Calibri" w:hAnsi="Calibri" w:cs="Calibri"/>
                  <w:color w:val="000000"/>
                  <w:sz w:val="16"/>
                  <w:szCs w:val="16"/>
                  <w:lang w:eastAsia="en-US"/>
                </w:rPr>
                <w:t>0.2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70" w:author="Machado, Diana" w:date="2019-02-04T10:09:00Z"/>
                <w:rFonts w:ascii="Calibri" w:hAnsi="Calibri" w:cs="Calibri"/>
                <w:color w:val="000000"/>
                <w:sz w:val="16"/>
                <w:szCs w:val="16"/>
                <w:lang w:eastAsia="en-US"/>
              </w:rPr>
            </w:pPr>
            <w:ins w:id="9071" w:author="Machado, Diana" w:date="2019-02-04T10:09:00Z">
              <w:r w:rsidRPr="00C722A9">
                <w:rPr>
                  <w:rFonts w:ascii="Calibri" w:hAnsi="Calibri" w:cs="Calibri"/>
                  <w:color w:val="000000"/>
                  <w:sz w:val="16"/>
                  <w:szCs w:val="16"/>
                  <w:lang w:eastAsia="en-US"/>
                </w:rPr>
                <w:t xml:space="preserve">77,852,2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72" w:author="Machado, Diana" w:date="2019-02-04T10:09:00Z"/>
                <w:rFonts w:ascii="Calibri" w:hAnsi="Calibri" w:cs="Calibri"/>
                <w:color w:val="000000"/>
                <w:sz w:val="16"/>
                <w:szCs w:val="16"/>
                <w:lang w:eastAsia="en-US"/>
              </w:rPr>
            </w:pPr>
            <w:ins w:id="9073"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90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075" w:author="Machado, Diana" w:date="2019-02-04T10:09:00Z"/>
                <w:rFonts w:ascii="Calibri" w:hAnsi="Calibri" w:cs="Calibri"/>
                <w:color w:val="000000"/>
                <w:sz w:val="16"/>
                <w:szCs w:val="16"/>
                <w:lang w:eastAsia="en-US"/>
              </w:rPr>
            </w:pPr>
            <w:ins w:id="9076" w:author="Machado, Diana" w:date="2019-02-04T10:09:00Z">
              <w:r w:rsidRPr="00C722A9">
                <w:rPr>
                  <w:rFonts w:ascii="Calibri" w:hAnsi="Calibri" w:cs="Calibri"/>
                  <w:color w:val="000000"/>
                  <w:sz w:val="16"/>
                  <w:szCs w:val="16"/>
                  <w:lang w:eastAsia="en-US"/>
                </w:rPr>
                <w:t>334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77" w:author="Machado, Diana" w:date="2019-02-04T10:09:00Z"/>
                <w:rFonts w:ascii="Calibri" w:hAnsi="Calibri" w:cs="Calibri"/>
                <w:color w:val="000000"/>
                <w:sz w:val="16"/>
                <w:szCs w:val="16"/>
                <w:lang w:eastAsia="en-US"/>
              </w:rPr>
            </w:pPr>
            <w:ins w:id="907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79" w:author="Machado, Diana" w:date="2019-02-04T10:09:00Z"/>
                <w:rFonts w:ascii="Calibri" w:hAnsi="Calibri" w:cs="Calibri"/>
                <w:color w:val="000000"/>
                <w:sz w:val="16"/>
                <w:szCs w:val="16"/>
                <w:lang w:eastAsia="en-US"/>
              </w:rPr>
            </w:pPr>
            <w:ins w:id="908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81" w:author="Machado, Diana" w:date="2019-02-04T10:09:00Z"/>
                <w:rFonts w:ascii="Calibri" w:hAnsi="Calibri" w:cs="Calibri"/>
                <w:color w:val="000000"/>
                <w:sz w:val="16"/>
                <w:szCs w:val="16"/>
                <w:lang w:eastAsia="en-US"/>
              </w:rPr>
            </w:pPr>
            <w:ins w:id="9082" w:author="Machado, Diana" w:date="2019-02-04T10:09:00Z">
              <w:r w:rsidRPr="00C722A9">
                <w:rPr>
                  <w:rFonts w:ascii="Calibri" w:hAnsi="Calibri" w:cs="Calibri"/>
                  <w:color w:val="000000"/>
                  <w:sz w:val="16"/>
                  <w:szCs w:val="16"/>
                  <w:lang w:eastAsia="en-US"/>
                </w:rPr>
                <w:t xml:space="preserve">51,636,46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83" w:author="Machado, Diana" w:date="2019-02-04T10:09:00Z"/>
                <w:rFonts w:ascii="Calibri" w:hAnsi="Calibri" w:cs="Calibri"/>
                <w:color w:val="000000"/>
                <w:sz w:val="16"/>
                <w:szCs w:val="16"/>
                <w:lang w:eastAsia="en-US"/>
              </w:rPr>
            </w:pPr>
            <w:ins w:id="9084" w:author="Machado, Diana" w:date="2019-02-04T10:09:00Z">
              <w:r w:rsidRPr="00C722A9">
                <w:rPr>
                  <w:rFonts w:ascii="Calibri" w:hAnsi="Calibri" w:cs="Calibri"/>
                  <w:color w:val="000000"/>
                  <w:sz w:val="16"/>
                  <w:szCs w:val="16"/>
                  <w:lang w:eastAsia="en-US"/>
                </w:rPr>
                <w:t>0.4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85" w:author="Machado, Diana" w:date="2019-02-04T10:09:00Z"/>
                <w:rFonts w:ascii="Calibri" w:hAnsi="Calibri" w:cs="Calibri"/>
                <w:color w:val="000000"/>
                <w:sz w:val="16"/>
                <w:szCs w:val="16"/>
                <w:lang w:eastAsia="en-US"/>
              </w:rPr>
            </w:pPr>
            <w:ins w:id="90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87" w:author="Machado, Diana" w:date="2019-02-04T10:09:00Z"/>
                <w:rFonts w:ascii="Calibri" w:hAnsi="Calibri" w:cs="Calibri"/>
                <w:color w:val="000000"/>
                <w:sz w:val="16"/>
                <w:szCs w:val="16"/>
                <w:lang w:eastAsia="en-US"/>
              </w:rPr>
            </w:pPr>
            <w:ins w:id="90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89" w:author="Machado, Diana" w:date="2019-02-04T10:09:00Z"/>
                <w:rFonts w:ascii="Calibri" w:hAnsi="Calibri" w:cs="Calibri"/>
                <w:color w:val="000000"/>
                <w:sz w:val="16"/>
                <w:szCs w:val="16"/>
                <w:lang w:eastAsia="en-US"/>
              </w:rPr>
            </w:pPr>
            <w:ins w:id="9090" w:author="Machado, Diana" w:date="2019-02-04T10:09:00Z">
              <w:r w:rsidRPr="00C722A9">
                <w:rPr>
                  <w:rFonts w:ascii="Calibri" w:hAnsi="Calibri" w:cs="Calibri"/>
                  <w:color w:val="000000"/>
                  <w:sz w:val="16"/>
                  <w:szCs w:val="16"/>
                  <w:lang w:eastAsia="en-US"/>
                </w:rPr>
                <w:t xml:space="preserve">34,190,2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91" w:author="Machado, Diana" w:date="2019-02-04T10:09:00Z"/>
                <w:rFonts w:ascii="Calibri" w:hAnsi="Calibri" w:cs="Calibri"/>
                <w:color w:val="000000"/>
                <w:sz w:val="16"/>
                <w:szCs w:val="16"/>
                <w:lang w:eastAsia="en-US"/>
              </w:rPr>
            </w:pPr>
            <w:ins w:id="9092" w:author="Machado, Diana" w:date="2019-02-04T10:09:00Z">
              <w:r w:rsidRPr="00C722A9">
                <w:rPr>
                  <w:rFonts w:ascii="Calibri" w:hAnsi="Calibri" w:cs="Calibri"/>
                  <w:color w:val="000000"/>
                  <w:sz w:val="16"/>
                  <w:szCs w:val="16"/>
                  <w:lang w:eastAsia="en-US"/>
                </w:rPr>
                <w:t>0.2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93" w:author="Machado, Diana" w:date="2019-02-04T10:09:00Z"/>
                <w:rFonts w:ascii="Calibri" w:hAnsi="Calibri" w:cs="Calibri"/>
                <w:color w:val="000000"/>
                <w:sz w:val="16"/>
                <w:szCs w:val="16"/>
                <w:lang w:eastAsia="en-US"/>
              </w:rPr>
            </w:pPr>
            <w:ins w:id="9094" w:author="Machado, Diana" w:date="2019-02-04T10:09:00Z">
              <w:r w:rsidRPr="00C722A9">
                <w:rPr>
                  <w:rFonts w:ascii="Calibri" w:hAnsi="Calibri" w:cs="Calibri"/>
                  <w:color w:val="000000"/>
                  <w:sz w:val="16"/>
                  <w:szCs w:val="16"/>
                  <w:lang w:eastAsia="en-US"/>
                </w:rPr>
                <w:t xml:space="preserve">85,826,9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95" w:author="Machado, Diana" w:date="2019-02-04T10:09:00Z"/>
                <w:rFonts w:ascii="Calibri" w:hAnsi="Calibri" w:cs="Calibri"/>
                <w:color w:val="000000"/>
                <w:sz w:val="16"/>
                <w:szCs w:val="16"/>
                <w:lang w:eastAsia="en-US"/>
              </w:rPr>
            </w:pPr>
            <w:ins w:id="9096"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90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098" w:author="Machado, Diana" w:date="2019-02-04T10:09:00Z"/>
                <w:rFonts w:ascii="Calibri" w:hAnsi="Calibri" w:cs="Calibri"/>
                <w:color w:val="000000"/>
                <w:sz w:val="16"/>
                <w:szCs w:val="16"/>
                <w:lang w:eastAsia="en-US"/>
              </w:rPr>
            </w:pPr>
            <w:ins w:id="9099" w:author="Machado, Diana" w:date="2019-02-04T10:09:00Z">
              <w:r w:rsidRPr="00C722A9">
                <w:rPr>
                  <w:rFonts w:ascii="Calibri" w:hAnsi="Calibri" w:cs="Calibri"/>
                  <w:color w:val="000000"/>
                  <w:sz w:val="16"/>
                  <w:szCs w:val="16"/>
                  <w:lang w:eastAsia="en-US"/>
                </w:rPr>
                <w:t>334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00" w:author="Machado, Diana" w:date="2019-02-04T10:09:00Z"/>
                <w:rFonts w:ascii="Calibri" w:hAnsi="Calibri" w:cs="Calibri"/>
                <w:color w:val="000000"/>
                <w:sz w:val="16"/>
                <w:szCs w:val="16"/>
                <w:lang w:eastAsia="en-US"/>
              </w:rPr>
            </w:pPr>
            <w:ins w:id="910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02" w:author="Machado, Diana" w:date="2019-02-04T10:09:00Z"/>
                <w:rFonts w:ascii="Calibri" w:hAnsi="Calibri" w:cs="Calibri"/>
                <w:color w:val="000000"/>
                <w:sz w:val="16"/>
                <w:szCs w:val="16"/>
                <w:lang w:eastAsia="en-US"/>
              </w:rPr>
            </w:pPr>
            <w:ins w:id="910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04" w:author="Machado, Diana" w:date="2019-02-04T10:09:00Z"/>
                <w:rFonts w:ascii="Calibri" w:hAnsi="Calibri" w:cs="Calibri"/>
                <w:color w:val="000000"/>
                <w:sz w:val="16"/>
                <w:szCs w:val="16"/>
                <w:lang w:eastAsia="en-US"/>
              </w:rPr>
            </w:pPr>
            <w:ins w:id="9105" w:author="Machado, Diana" w:date="2019-02-04T10:09:00Z">
              <w:r w:rsidRPr="00C722A9">
                <w:rPr>
                  <w:rFonts w:ascii="Calibri" w:hAnsi="Calibri" w:cs="Calibri"/>
                  <w:color w:val="000000"/>
                  <w:sz w:val="16"/>
                  <w:szCs w:val="16"/>
                  <w:lang w:eastAsia="en-US"/>
                </w:rPr>
                <w:t xml:space="preserve">187,250,90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06" w:author="Machado, Diana" w:date="2019-02-04T10:09:00Z"/>
                <w:rFonts w:ascii="Calibri" w:hAnsi="Calibri" w:cs="Calibri"/>
                <w:color w:val="000000"/>
                <w:sz w:val="16"/>
                <w:szCs w:val="16"/>
                <w:lang w:eastAsia="en-US"/>
              </w:rPr>
            </w:pPr>
            <w:ins w:id="9107" w:author="Machado, Diana" w:date="2019-02-04T10:09:00Z">
              <w:r w:rsidRPr="00C722A9">
                <w:rPr>
                  <w:rFonts w:ascii="Calibri" w:hAnsi="Calibri" w:cs="Calibri"/>
                  <w:color w:val="000000"/>
                  <w:sz w:val="16"/>
                  <w:szCs w:val="16"/>
                  <w:lang w:eastAsia="en-US"/>
                </w:rPr>
                <w:t>1.5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08" w:author="Machado, Diana" w:date="2019-02-04T10:09:00Z"/>
                <w:rFonts w:ascii="Calibri" w:hAnsi="Calibri" w:cs="Calibri"/>
                <w:color w:val="000000"/>
                <w:sz w:val="16"/>
                <w:szCs w:val="16"/>
                <w:lang w:eastAsia="en-US"/>
              </w:rPr>
            </w:pPr>
            <w:ins w:id="91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10" w:author="Machado, Diana" w:date="2019-02-04T10:09:00Z"/>
                <w:rFonts w:ascii="Calibri" w:hAnsi="Calibri" w:cs="Calibri"/>
                <w:color w:val="000000"/>
                <w:sz w:val="16"/>
                <w:szCs w:val="16"/>
                <w:lang w:eastAsia="en-US"/>
              </w:rPr>
            </w:pPr>
            <w:ins w:id="91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12" w:author="Machado, Diana" w:date="2019-02-04T10:09:00Z"/>
                <w:rFonts w:ascii="Calibri" w:hAnsi="Calibri" w:cs="Calibri"/>
                <w:color w:val="000000"/>
                <w:sz w:val="16"/>
                <w:szCs w:val="16"/>
                <w:lang w:eastAsia="en-US"/>
              </w:rPr>
            </w:pPr>
            <w:ins w:id="9113" w:author="Machado, Diana" w:date="2019-02-04T10:09:00Z">
              <w:r w:rsidRPr="00C722A9">
                <w:rPr>
                  <w:rFonts w:ascii="Calibri" w:hAnsi="Calibri" w:cs="Calibri"/>
                  <w:color w:val="000000"/>
                  <w:sz w:val="16"/>
                  <w:szCs w:val="16"/>
                  <w:lang w:eastAsia="en-US"/>
                </w:rPr>
                <w:t xml:space="preserve">152,093,1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14" w:author="Machado, Diana" w:date="2019-02-04T10:09:00Z"/>
                <w:rFonts w:ascii="Calibri" w:hAnsi="Calibri" w:cs="Calibri"/>
                <w:color w:val="000000"/>
                <w:sz w:val="16"/>
                <w:szCs w:val="16"/>
                <w:lang w:eastAsia="en-US"/>
              </w:rPr>
            </w:pPr>
            <w:ins w:id="9115" w:author="Machado, Diana" w:date="2019-02-04T10:09:00Z">
              <w:r w:rsidRPr="00C722A9">
                <w:rPr>
                  <w:rFonts w:ascii="Calibri" w:hAnsi="Calibri" w:cs="Calibri"/>
                  <w:color w:val="000000"/>
                  <w:sz w:val="16"/>
                  <w:szCs w:val="16"/>
                  <w:lang w:eastAsia="en-US"/>
                </w:rPr>
                <w:t>1.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16" w:author="Machado, Diana" w:date="2019-02-04T10:09:00Z"/>
                <w:rFonts w:ascii="Calibri" w:hAnsi="Calibri" w:cs="Calibri"/>
                <w:color w:val="000000"/>
                <w:sz w:val="16"/>
                <w:szCs w:val="16"/>
                <w:lang w:eastAsia="en-US"/>
              </w:rPr>
            </w:pPr>
            <w:ins w:id="9117" w:author="Machado, Diana" w:date="2019-02-04T10:09:00Z">
              <w:r w:rsidRPr="00C722A9">
                <w:rPr>
                  <w:rFonts w:ascii="Calibri" w:hAnsi="Calibri" w:cs="Calibri"/>
                  <w:color w:val="000000"/>
                  <w:sz w:val="16"/>
                  <w:szCs w:val="16"/>
                  <w:lang w:eastAsia="en-US"/>
                </w:rPr>
                <w:t xml:space="preserve">339,344,2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18" w:author="Machado, Diana" w:date="2019-02-04T10:09:00Z"/>
                <w:rFonts w:ascii="Calibri" w:hAnsi="Calibri" w:cs="Calibri"/>
                <w:color w:val="000000"/>
                <w:sz w:val="16"/>
                <w:szCs w:val="16"/>
                <w:lang w:eastAsia="en-US"/>
              </w:rPr>
            </w:pPr>
            <w:ins w:id="9119" w:author="Machado, Diana" w:date="2019-02-04T10:09:00Z">
              <w:r w:rsidRPr="00C722A9">
                <w:rPr>
                  <w:rFonts w:ascii="Calibri" w:hAnsi="Calibri" w:cs="Calibri"/>
                  <w:color w:val="000000"/>
                  <w:sz w:val="16"/>
                  <w:szCs w:val="16"/>
                  <w:lang w:eastAsia="en-US"/>
                </w:rPr>
                <w:t>1.06%</w:t>
              </w:r>
            </w:ins>
          </w:p>
        </w:tc>
      </w:tr>
      <w:tr w:rsidR="00741D6D" w:rsidRPr="00C722A9" w:rsidTr="00331AF4">
        <w:trPr>
          <w:trHeight w:hRule="exact" w:val="216"/>
          <w:ins w:id="91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121" w:author="Machado, Diana" w:date="2019-02-04T10:09:00Z"/>
                <w:rFonts w:ascii="Calibri" w:hAnsi="Calibri" w:cs="Calibri"/>
                <w:color w:val="000000"/>
                <w:sz w:val="16"/>
                <w:szCs w:val="16"/>
                <w:lang w:eastAsia="en-US"/>
              </w:rPr>
            </w:pPr>
            <w:ins w:id="9122" w:author="Machado, Diana" w:date="2019-02-04T10:09:00Z">
              <w:r w:rsidRPr="00C722A9">
                <w:rPr>
                  <w:rFonts w:ascii="Calibri" w:hAnsi="Calibri" w:cs="Calibri"/>
                  <w:color w:val="000000"/>
                  <w:sz w:val="16"/>
                  <w:szCs w:val="16"/>
                  <w:lang w:eastAsia="en-US"/>
                </w:rPr>
                <w:t>334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23" w:author="Machado, Diana" w:date="2019-02-04T10:09:00Z"/>
                <w:rFonts w:ascii="Calibri" w:hAnsi="Calibri" w:cs="Calibri"/>
                <w:color w:val="000000"/>
                <w:sz w:val="16"/>
                <w:szCs w:val="16"/>
                <w:lang w:eastAsia="en-US"/>
              </w:rPr>
            </w:pPr>
            <w:ins w:id="912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25" w:author="Machado, Diana" w:date="2019-02-04T10:09:00Z"/>
                <w:rFonts w:ascii="Calibri" w:hAnsi="Calibri" w:cs="Calibri"/>
                <w:color w:val="000000"/>
                <w:sz w:val="16"/>
                <w:szCs w:val="16"/>
                <w:lang w:eastAsia="en-US"/>
              </w:rPr>
            </w:pPr>
            <w:ins w:id="912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27" w:author="Machado, Diana" w:date="2019-02-04T10:09:00Z"/>
                <w:rFonts w:ascii="Calibri" w:hAnsi="Calibri" w:cs="Calibri"/>
                <w:color w:val="000000"/>
                <w:sz w:val="16"/>
                <w:szCs w:val="16"/>
                <w:lang w:eastAsia="en-US"/>
              </w:rPr>
            </w:pPr>
            <w:ins w:id="9128" w:author="Machado, Diana" w:date="2019-02-04T10:09:00Z">
              <w:r w:rsidRPr="00C722A9">
                <w:rPr>
                  <w:rFonts w:ascii="Calibri" w:hAnsi="Calibri" w:cs="Calibri"/>
                  <w:color w:val="000000"/>
                  <w:sz w:val="16"/>
                  <w:szCs w:val="16"/>
                  <w:lang w:eastAsia="en-US"/>
                </w:rPr>
                <w:t xml:space="preserve">29,394,2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29" w:author="Machado, Diana" w:date="2019-02-04T10:09:00Z"/>
                <w:rFonts w:ascii="Calibri" w:hAnsi="Calibri" w:cs="Calibri"/>
                <w:color w:val="000000"/>
                <w:sz w:val="16"/>
                <w:szCs w:val="16"/>
                <w:lang w:eastAsia="en-US"/>
              </w:rPr>
            </w:pPr>
            <w:ins w:id="9130"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31" w:author="Machado, Diana" w:date="2019-02-04T10:09:00Z"/>
                <w:rFonts w:ascii="Calibri" w:hAnsi="Calibri" w:cs="Calibri"/>
                <w:color w:val="000000"/>
                <w:sz w:val="16"/>
                <w:szCs w:val="16"/>
                <w:lang w:eastAsia="en-US"/>
              </w:rPr>
            </w:pPr>
            <w:ins w:id="91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33" w:author="Machado, Diana" w:date="2019-02-04T10:09:00Z"/>
                <w:rFonts w:ascii="Calibri" w:hAnsi="Calibri" w:cs="Calibri"/>
                <w:color w:val="000000"/>
                <w:sz w:val="16"/>
                <w:szCs w:val="16"/>
                <w:lang w:eastAsia="en-US"/>
              </w:rPr>
            </w:pPr>
            <w:ins w:id="91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35" w:author="Machado, Diana" w:date="2019-02-04T10:09:00Z"/>
                <w:rFonts w:ascii="Calibri" w:hAnsi="Calibri" w:cs="Calibri"/>
                <w:color w:val="000000"/>
                <w:sz w:val="16"/>
                <w:szCs w:val="16"/>
                <w:lang w:eastAsia="en-US"/>
              </w:rPr>
            </w:pPr>
            <w:ins w:id="9136" w:author="Machado, Diana" w:date="2019-02-04T10:09:00Z">
              <w:r w:rsidRPr="00C722A9">
                <w:rPr>
                  <w:rFonts w:ascii="Calibri" w:hAnsi="Calibri" w:cs="Calibri"/>
                  <w:color w:val="000000"/>
                  <w:sz w:val="16"/>
                  <w:szCs w:val="16"/>
                  <w:lang w:eastAsia="en-US"/>
                </w:rPr>
                <w:t xml:space="preserve">15,878,4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37" w:author="Machado, Diana" w:date="2019-02-04T10:09:00Z"/>
                <w:rFonts w:ascii="Calibri" w:hAnsi="Calibri" w:cs="Calibri"/>
                <w:color w:val="000000"/>
                <w:sz w:val="16"/>
                <w:szCs w:val="16"/>
                <w:lang w:eastAsia="en-US"/>
              </w:rPr>
            </w:pPr>
            <w:ins w:id="9138"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39" w:author="Machado, Diana" w:date="2019-02-04T10:09:00Z"/>
                <w:rFonts w:ascii="Calibri" w:hAnsi="Calibri" w:cs="Calibri"/>
                <w:color w:val="000000"/>
                <w:sz w:val="16"/>
                <w:szCs w:val="16"/>
                <w:lang w:eastAsia="en-US"/>
              </w:rPr>
            </w:pPr>
            <w:ins w:id="9140" w:author="Machado, Diana" w:date="2019-02-04T10:09:00Z">
              <w:r w:rsidRPr="00C722A9">
                <w:rPr>
                  <w:rFonts w:ascii="Calibri" w:hAnsi="Calibri" w:cs="Calibri"/>
                  <w:color w:val="000000"/>
                  <w:sz w:val="16"/>
                  <w:szCs w:val="16"/>
                  <w:lang w:eastAsia="en-US"/>
                </w:rPr>
                <w:t xml:space="preserve">45,272,7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41" w:author="Machado, Diana" w:date="2019-02-04T10:09:00Z"/>
                <w:rFonts w:ascii="Calibri" w:hAnsi="Calibri" w:cs="Calibri"/>
                <w:color w:val="000000"/>
                <w:sz w:val="16"/>
                <w:szCs w:val="16"/>
                <w:lang w:eastAsia="en-US"/>
              </w:rPr>
            </w:pPr>
            <w:ins w:id="9142"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91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144" w:author="Machado, Diana" w:date="2019-02-04T10:09:00Z"/>
                <w:rFonts w:ascii="Calibri" w:hAnsi="Calibri" w:cs="Calibri"/>
                <w:color w:val="000000"/>
                <w:sz w:val="16"/>
                <w:szCs w:val="16"/>
                <w:lang w:eastAsia="en-US"/>
              </w:rPr>
            </w:pPr>
            <w:ins w:id="9145" w:author="Machado, Diana" w:date="2019-02-04T10:09:00Z">
              <w:r w:rsidRPr="00C722A9">
                <w:rPr>
                  <w:rFonts w:ascii="Calibri" w:hAnsi="Calibri" w:cs="Calibri"/>
                  <w:color w:val="000000"/>
                  <w:sz w:val="16"/>
                  <w:szCs w:val="16"/>
                  <w:lang w:eastAsia="en-US"/>
                </w:rPr>
                <w:t>334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46" w:author="Machado, Diana" w:date="2019-02-04T10:09:00Z"/>
                <w:rFonts w:ascii="Calibri" w:hAnsi="Calibri" w:cs="Calibri"/>
                <w:color w:val="000000"/>
                <w:sz w:val="16"/>
                <w:szCs w:val="16"/>
                <w:lang w:eastAsia="en-US"/>
              </w:rPr>
            </w:pPr>
            <w:ins w:id="914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48" w:author="Machado, Diana" w:date="2019-02-04T10:09:00Z"/>
                <w:rFonts w:ascii="Calibri" w:hAnsi="Calibri" w:cs="Calibri"/>
                <w:color w:val="000000"/>
                <w:sz w:val="16"/>
                <w:szCs w:val="16"/>
                <w:lang w:eastAsia="en-US"/>
              </w:rPr>
            </w:pPr>
            <w:ins w:id="914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50" w:author="Machado, Diana" w:date="2019-02-04T10:09:00Z"/>
                <w:rFonts w:ascii="Calibri" w:hAnsi="Calibri" w:cs="Calibri"/>
                <w:color w:val="000000"/>
                <w:sz w:val="16"/>
                <w:szCs w:val="16"/>
                <w:lang w:eastAsia="en-US"/>
              </w:rPr>
            </w:pPr>
            <w:ins w:id="9151" w:author="Machado, Diana" w:date="2019-02-04T10:09:00Z">
              <w:r w:rsidRPr="00C722A9">
                <w:rPr>
                  <w:rFonts w:ascii="Calibri" w:hAnsi="Calibri" w:cs="Calibri"/>
                  <w:color w:val="000000"/>
                  <w:sz w:val="16"/>
                  <w:szCs w:val="16"/>
                  <w:lang w:eastAsia="en-US"/>
                </w:rPr>
                <w:t xml:space="preserve">38,834,8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52" w:author="Machado, Diana" w:date="2019-02-04T10:09:00Z"/>
                <w:rFonts w:ascii="Calibri" w:hAnsi="Calibri" w:cs="Calibri"/>
                <w:color w:val="000000"/>
                <w:sz w:val="16"/>
                <w:szCs w:val="16"/>
                <w:lang w:eastAsia="en-US"/>
              </w:rPr>
            </w:pPr>
            <w:ins w:id="9153"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54" w:author="Machado, Diana" w:date="2019-02-04T10:09:00Z"/>
                <w:rFonts w:ascii="Calibri" w:hAnsi="Calibri" w:cs="Calibri"/>
                <w:color w:val="000000"/>
                <w:sz w:val="16"/>
                <w:szCs w:val="16"/>
                <w:lang w:eastAsia="en-US"/>
              </w:rPr>
            </w:pPr>
            <w:ins w:id="91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56" w:author="Machado, Diana" w:date="2019-02-04T10:09:00Z"/>
                <w:rFonts w:ascii="Calibri" w:hAnsi="Calibri" w:cs="Calibri"/>
                <w:color w:val="000000"/>
                <w:sz w:val="16"/>
                <w:szCs w:val="16"/>
                <w:lang w:eastAsia="en-US"/>
              </w:rPr>
            </w:pPr>
            <w:ins w:id="91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58" w:author="Machado, Diana" w:date="2019-02-04T10:09:00Z"/>
                <w:rFonts w:ascii="Calibri" w:hAnsi="Calibri" w:cs="Calibri"/>
                <w:color w:val="000000"/>
                <w:sz w:val="16"/>
                <w:szCs w:val="16"/>
                <w:lang w:eastAsia="en-US"/>
              </w:rPr>
            </w:pPr>
            <w:ins w:id="915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60" w:author="Machado, Diana" w:date="2019-02-04T10:09:00Z"/>
                <w:rFonts w:ascii="Calibri" w:hAnsi="Calibri" w:cs="Calibri"/>
                <w:color w:val="000000"/>
                <w:sz w:val="16"/>
                <w:szCs w:val="16"/>
                <w:lang w:eastAsia="en-US"/>
              </w:rPr>
            </w:pPr>
            <w:ins w:id="916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62" w:author="Machado, Diana" w:date="2019-02-04T10:09:00Z"/>
                <w:rFonts w:ascii="Calibri" w:hAnsi="Calibri" w:cs="Calibri"/>
                <w:color w:val="000000"/>
                <w:sz w:val="16"/>
                <w:szCs w:val="16"/>
                <w:lang w:eastAsia="en-US"/>
              </w:rPr>
            </w:pPr>
            <w:ins w:id="9163" w:author="Machado, Diana" w:date="2019-02-04T10:09:00Z">
              <w:r w:rsidRPr="00C722A9">
                <w:rPr>
                  <w:rFonts w:ascii="Calibri" w:hAnsi="Calibri" w:cs="Calibri"/>
                  <w:color w:val="000000"/>
                  <w:sz w:val="16"/>
                  <w:szCs w:val="16"/>
                  <w:lang w:eastAsia="en-US"/>
                </w:rPr>
                <w:t xml:space="preserve">38,835,4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64" w:author="Machado, Diana" w:date="2019-02-04T10:09:00Z"/>
                <w:rFonts w:ascii="Calibri" w:hAnsi="Calibri" w:cs="Calibri"/>
                <w:color w:val="000000"/>
                <w:sz w:val="16"/>
                <w:szCs w:val="16"/>
                <w:lang w:eastAsia="en-US"/>
              </w:rPr>
            </w:pPr>
            <w:ins w:id="9165"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91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167" w:author="Machado, Diana" w:date="2019-02-04T10:09:00Z"/>
                <w:rFonts w:ascii="Calibri" w:hAnsi="Calibri" w:cs="Calibri"/>
                <w:color w:val="000000"/>
                <w:sz w:val="16"/>
                <w:szCs w:val="16"/>
                <w:lang w:eastAsia="en-US"/>
              </w:rPr>
            </w:pPr>
            <w:ins w:id="9168" w:author="Machado, Diana" w:date="2019-02-04T10:09:00Z">
              <w:r w:rsidRPr="00C722A9">
                <w:rPr>
                  <w:rFonts w:ascii="Calibri" w:hAnsi="Calibri" w:cs="Calibri"/>
                  <w:color w:val="000000"/>
                  <w:sz w:val="16"/>
                  <w:szCs w:val="16"/>
                  <w:lang w:eastAsia="en-US"/>
                </w:rPr>
                <w:t>334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69" w:author="Machado, Diana" w:date="2019-02-04T10:09:00Z"/>
                <w:rFonts w:ascii="Calibri" w:hAnsi="Calibri" w:cs="Calibri"/>
                <w:color w:val="000000"/>
                <w:sz w:val="16"/>
                <w:szCs w:val="16"/>
                <w:lang w:eastAsia="en-US"/>
              </w:rPr>
            </w:pPr>
            <w:ins w:id="917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71" w:author="Machado, Diana" w:date="2019-02-04T10:09:00Z"/>
                <w:rFonts w:ascii="Calibri" w:hAnsi="Calibri" w:cs="Calibri"/>
                <w:color w:val="000000"/>
                <w:sz w:val="16"/>
                <w:szCs w:val="16"/>
                <w:lang w:eastAsia="en-US"/>
              </w:rPr>
            </w:pPr>
            <w:ins w:id="917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73" w:author="Machado, Diana" w:date="2019-02-04T10:09:00Z"/>
                <w:rFonts w:ascii="Calibri" w:hAnsi="Calibri" w:cs="Calibri"/>
                <w:color w:val="000000"/>
                <w:sz w:val="16"/>
                <w:szCs w:val="16"/>
                <w:lang w:eastAsia="en-US"/>
              </w:rPr>
            </w:pPr>
            <w:ins w:id="9174" w:author="Machado, Diana" w:date="2019-02-04T10:09:00Z">
              <w:r w:rsidRPr="00C722A9">
                <w:rPr>
                  <w:rFonts w:ascii="Calibri" w:hAnsi="Calibri" w:cs="Calibri"/>
                  <w:color w:val="000000"/>
                  <w:sz w:val="16"/>
                  <w:szCs w:val="16"/>
                  <w:lang w:eastAsia="en-US"/>
                </w:rPr>
                <w:t xml:space="preserve">5,172,3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75" w:author="Machado, Diana" w:date="2019-02-04T10:09:00Z"/>
                <w:rFonts w:ascii="Calibri" w:hAnsi="Calibri" w:cs="Calibri"/>
                <w:color w:val="000000"/>
                <w:sz w:val="16"/>
                <w:szCs w:val="16"/>
                <w:lang w:eastAsia="en-US"/>
              </w:rPr>
            </w:pPr>
            <w:ins w:id="9176"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77" w:author="Machado, Diana" w:date="2019-02-04T10:09:00Z"/>
                <w:rFonts w:ascii="Calibri" w:hAnsi="Calibri" w:cs="Calibri"/>
                <w:color w:val="000000"/>
                <w:sz w:val="16"/>
                <w:szCs w:val="16"/>
                <w:lang w:eastAsia="en-US"/>
              </w:rPr>
            </w:pPr>
            <w:ins w:id="91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79" w:author="Machado, Diana" w:date="2019-02-04T10:09:00Z"/>
                <w:rFonts w:ascii="Calibri" w:hAnsi="Calibri" w:cs="Calibri"/>
                <w:color w:val="000000"/>
                <w:sz w:val="16"/>
                <w:szCs w:val="16"/>
                <w:lang w:eastAsia="en-US"/>
              </w:rPr>
            </w:pPr>
            <w:ins w:id="91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81" w:author="Machado, Diana" w:date="2019-02-04T10:09:00Z"/>
                <w:rFonts w:ascii="Calibri" w:hAnsi="Calibri" w:cs="Calibri"/>
                <w:color w:val="000000"/>
                <w:sz w:val="16"/>
                <w:szCs w:val="16"/>
                <w:lang w:eastAsia="en-US"/>
              </w:rPr>
            </w:pPr>
            <w:ins w:id="9182" w:author="Machado, Diana" w:date="2019-02-04T10:09:00Z">
              <w:r w:rsidRPr="00C722A9">
                <w:rPr>
                  <w:rFonts w:ascii="Calibri" w:hAnsi="Calibri" w:cs="Calibri"/>
                  <w:color w:val="000000"/>
                  <w:sz w:val="16"/>
                  <w:szCs w:val="16"/>
                  <w:lang w:eastAsia="en-US"/>
                </w:rPr>
                <w:t xml:space="preserve">5,180,5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83" w:author="Machado, Diana" w:date="2019-02-04T10:09:00Z"/>
                <w:rFonts w:ascii="Calibri" w:hAnsi="Calibri" w:cs="Calibri"/>
                <w:color w:val="000000"/>
                <w:sz w:val="16"/>
                <w:szCs w:val="16"/>
                <w:lang w:eastAsia="en-US"/>
              </w:rPr>
            </w:pPr>
            <w:ins w:id="9184"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85" w:author="Machado, Diana" w:date="2019-02-04T10:09:00Z"/>
                <w:rFonts w:ascii="Calibri" w:hAnsi="Calibri" w:cs="Calibri"/>
                <w:color w:val="000000"/>
                <w:sz w:val="16"/>
                <w:szCs w:val="16"/>
                <w:lang w:eastAsia="en-US"/>
              </w:rPr>
            </w:pPr>
            <w:ins w:id="9186" w:author="Machado, Diana" w:date="2019-02-04T10:09:00Z">
              <w:r w:rsidRPr="00C722A9">
                <w:rPr>
                  <w:rFonts w:ascii="Calibri" w:hAnsi="Calibri" w:cs="Calibri"/>
                  <w:color w:val="000000"/>
                  <w:sz w:val="16"/>
                  <w:szCs w:val="16"/>
                  <w:lang w:eastAsia="en-US"/>
                </w:rPr>
                <w:t xml:space="preserve">10,352,8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87" w:author="Machado, Diana" w:date="2019-02-04T10:09:00Z"/>
                <w:rFonts w:ascii="Calibri" w:hAnsi="Calibri" w:cs="Calibri"/>
                <w:color w:val="000000"/>
                <w:sz w:val="16"/>
                <w:szCs w:val="16"/>
                <w:lang w:eastAsia="en-US"/>
              </w:rPr>
            </w:pPr>
            <w:ins w:id="9188"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91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190" w:author="Machado, Diana" w:date="2019-02-04T10:09:00Z"/>
                <w:rFonts w:ascii="Calibri" w:hAnsi="Calibri" w:cs="Calibri"/>
                <w:color w:val="000000"/>
                <w:sz w:val="16"/>
                <w:szCs w:val="16"/>
                <w:lang w:eastAsia="en-US"/>
              </w:rPr>
            </w:pPr>
            <w:ins w:id="9191" w:author="Machado, Diana" w:date="2019-02-04T10:09:00Z">
              <w:r w:rsidRPr="00C722A9">
                <w:rPr>
                  <w:rFonts w:ascii="Calibri" w:hAnsi="Calibri" w:cs="Calibri"/>
                  <w:color w:val="000000"/>
                  <w:sz w:val="16"/>
                  <w:szCs w:val="16"/>
                  <w:lang w:eastAsia="en-US"/>
                </w:rPr>
                <w:t>334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92" w:author="Machado, Diana" w:date="2019-02-04T10:09:00Z"/>
                <w:rFonts w:ascii="Calibri" w:hAnsi="Calibri" w:cs="Calibri"/>
                <w:color w:val="000000"/>
                <w:sz w:val="16"/>
                <w:szCs w:val="16"/>
                <w:lang w:eastAsia="en-US"/>
              </w:rPr>
            </w:pPr>
            <w:ins w:id="919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94" w:author="Machado, Diana" w:date="2019-02-04T10:09:00Z"/>
                <w:rFonts w:ascii="Calibri" w:hAnsi="Calibri" w:cs="Calibri"/>
                <w:color w:val="000000"/>
                <w:sz w:val="16"/>
                <w:szCs w:val="16"/>
                <w:lang w:eastAsia="en-US"/>
              </w:rPr>
            </w:pPr>
            <w:ins w:id="919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96" w:author="Machado, Diana" w:date="2019-02-04T10:09:00Z"/>
                <w:rFonts w:ascii="Calibri" w:hAnsi="Calibri" w:cs="Calibri"/>
                <w:color w:val="000000"/>
                <w:sz w:val="16"/>
                <w:szCs w:val="16"/>
                <w:lang w:eastAsia="en-US"/>
              </w:rPr>
            </w:pPr>
            <w:ins w:id="9197" w:author="Machado, Diana" w:date="2019-02-04T10:09:00Z">
              <w:r w:rsidRPr="00C722A9">
                <w:rPr>
                  <w:rFonts w:ascii="Calibri" w:hAnsi="Calibri" w:cs="Calibri"/>
                  <w:color w:val="000000"/>
                  <w:sz w:val="16"/>
                  <w:szCs w:val="16"/>
                  <w:lang w:eastAsia="en-US"/>
                </w:rPr>
                <w:t xml:space="preserve">29,046,0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98" w:author="Machado, Diana" w:date="2019-02-04T10:09:00Z"/>
                <w:rFonts w:ascii="Calibri" w:hAnsi="Calibri" w:cs="Calibri"/>
                <w:color w:val="000000"/>
                <w:sz w:val="16"/>
                <w:szCs w:val="16"/>
                <w:lang w:eastAsia="en-US"/>
              </w:rPr>
            </w:pPr>
            <w:ins w:id="9199"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00" w:author="Machado, Diana" w:date="2019-02-04T10:09:00Z"/>
                <w:rFonts w:ascii="Calibri" w:hAnsi="Calibri" w:cs="Calibri"/>
                <w:color w:val="000000"/>
                <w:sz w:val="16"/>
                <w:szCs w:val="16"/>
                <w:lang w:eastAsia="en-US"/>
              </w:rPr>
            </w:pPr>
            <w:ins w:id="92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02" w:author="Machado, Diana" w:date="2019-02-04T10:09:00Z"/>
                <w:rFonts w:ascii="Calibri" w:hAnsi="Calibri" w:cs="Calibri"/>
                <w:color w:val="000000"/>
                <w:sz w:val="16"/>
                <w:szCs w:val="16"/>
                <w:lang w:eastAsia="en-US"/>
              </w:rPr>
            </w:pPr>
            <w:ins w:id="92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04" w:author="Machado, Diana" w:date="2019-02-04T10:09:00Z"/>
                <w:rFonts w:ascii="Calibri" w:hAnsi="Calibri" w:cs="Calibri"/>
                <w:color w:val="000000"/>
                <w:sz w:val="16"/>
                <w:szCs w:val="16"/>
                <w:lang w:eastAsia="en-US"/>
              </w:rPr>
            </w:pPr>
            <w:ins w:id="920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06" w:author="Machado, Diana" w:date="2019-02-04T10:09:00Z"/>
                <w:rFonts w:ascii="Calibri" w:hAnsi="Calibri" w:cs="Calibri"/>
                <w:color w:val="000000"/>
                <w:sz w:val="16"/>
                <w:szCs w:val="16"/>
                <w:lang w:eastAsia="en-US"/>
              </w:rPr>
            </w:pPr>
            <w:ins w:id="920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08" w:author="Machado, Diana" w:date="2019-02-04T10:09:00Z"/>
                <w:rFonts w:ascii="Calibri" w:hAnsi="Calibri" w:cs="Calibri"/>
                <w:color w:val="000000"/>
                <w:sz w:val="16"/>
                <w:szCs w:val="16"/>
                <w:lang w:eastAsia="en-US"/>
              </w:rPr>
            </w:pPr>
            <w:ins w:id="9209" w:author="Machado, Diana" w:date="2019-02-04T10:09:00Z">
              <w:r w:rsidRPr="00C722A9">
                <w:rPr>
                  <w:rFonts w:ascii="Calibri" w:hAnsi="Calibri" w:cs="Calibri"/>
                  <w:color w:val="000000"/>
                  <w:sz w:val="16"/>
                  <w:szCs w:val="16"/>
                  <w:lang w:eastAsia="en-US"/>
                </w:rPr>
                <w:t xml:space="preserve">29,047,9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10" w:author="Machado, Diana" w:date="2019-02-04T10:09:00Z"/>
                <w:rFonts w:ascii="Calibri" w:hAnsi="Calibri" w:cs="Calibri"/>
                <w:color w:val="000000"/>
                <w:sz w:val="16"/>
                <w:szCs w:val="16"/>
                <w:lang w:eastAsia="en-US"/>
              </w:rPr>
            </w:pPr>
            <w:ins w:id="9211"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92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213" w:author="Machado, Diana" w:date="2019-02-04T10:09:00Z"/>
                <w:rFonts w:ascii="Calibri" w:hAnsi="Calibri" w:cs="Calibri"/>
                <w:color w:val="000000"/>
                <w:sz w:val="16"/>
                <w:szCs w:val="16"/>
                <w:lang w:eastAsia="en-US"/>
              </w:rPr>
            </w:pPr>
            <w:ins w:id="9214" w:author="Machado, Diana" w:date="2019-02-04T10:09:00Z">
              <w:r w:rsidRPr="00C722A9">
                <w:rPr>
                  <w:rFonts w:ascii="Calibri" w:hAnsi="Calibri" w:cs="Calibri"/>
                  <w:color w:val="000000"/>
                  <w:sz w:val="16"/>
                  <w:szCs w:val="16"/>
                  <w:lang w:eastAsia="en-US"/>
                </w:rPr>
                <w:t>334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15" w:author="Machado, Diana" w:date="2019-02-04T10:09:00Z"/>
                <w:rFonts w:ascii="Calibri" w:hAnsi="Calibri" w:cs="Calibri"/>
                <w:color w:val="000000"/>
                <w:sz w:val="16"/>
                <w:szCs w:val="16"/>
                <w:lang w:eastAsia="en-US"/>
              </w:rPr>
            </w:pPr>
            <w:ins w:id="921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17" w:author="Machado, Diana" w:date="2019-02-04T10:09:00Z"/>
                <w:rFonts w:ascii="Calibri" w:hAnsi="Calibri" w:cs="Calibri"/>
                <w:color w:val="000000"/>
                <w:sz w:val="16"/>
                <w:szCs w:val="16"/>
                <w:lang w:eastAsia="en-US"/>
              </w:rPr>
            </w:pPr>
            <w:ins w:id="921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19" w:author="Machado, Diana" w:date="2019-02-04T10:09:00Z"/>
                <w:rFonts w:ascii="Calibri" w:hAnsi="Calibri" w:cs="Calibri"/>
                <w:color w:val="000000"/>
                <w:sz w:val="16"/>
                <w:szCs w:val="16"/>
                <w:lang w:eastAsia="en-US"/>
              </w:rPr>
            </w:pPr>
            <w:ins w:id="9220" w:author="Machado, Diana" w:date="2019-02-04T10:09:00Z">
              <w:r w:rsidRPr="00C722A9">
                <w:rPr>
                  <w:rFonts w:ascii="Calibri" w:hAnsi="Calibri" w:cs="Calibri"/>
                  <w:color w:val="000000"/>
                  <w:sz w:val="16"/>
                  <w:szCs w:val="16"/>
                  <w:lang w:eastAsia="en-US"/>
                </w:rPr>
                <w:t xml:space="preserve">51,236,4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21" w:author="Machado, Diana" w:date="2019-02-04T10:09:00Z"/>
                <w:rFonts w:ascii="Calibri" w:hAnsi="Calibri" w:cs="Calibri"/>
                <w:color w:val="000000"/>
                <w:sz w:val="16"/>
                <w:szCs w:val="16"/>
                <w:lang w:eastAsia="en-US"/>
              </w:rPr>
            </w:pPr>
            <w:ins w:id="9222" w:author="Machado, Diana" w:date="2019-02-04T10:09:00Z">
              <w:r w:rsidRPr="00C722A9">
                <w:rPr>
                  <w:rFonts w:ascii="Calibri" w:hAnsi="Calibri" w:cs="Calibri"/>
                  <w:color w:val="000000"/>
                  <w:sz w:val="16"/>
                  <w:szCs w:val="16"/>
                  <w:lang w:eastAsia="en-US"/>
                </w:rPr>
                <w:t>0.4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23" w:author="Machado, Diana" w:date="2019-02-04T10:09:00Z"/>
                <w:rFonts w:ascii="Calibri" w:hAnsi="Calibri" w:cs="Calibri"/>
                <w:color w:val="000000"/>
                <w:sz w:val="16"/>
                <w:szCs w:val="16"/>
                <w:lang w:eastAsia="en-US"/>
              </w:rPr>
            </w:pPr>
            <w:ins w:id="92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25" w:author="Machado, Diana" w:date="2019-02-04T10:09:00Z"/>
                <w:rFonts w:ascii="Calibri" w:hAnsi="Calibri" w:cs="Calibri"/>
                <w:color w:val="000000"/>
                <w:sz w:val="16"/>
                <w:szCs w:val="16"/>
                <w:lang w:eastAsia="en-US"/>
              </w:rPr>
            </w:pPr>
            <w:ins w:id="92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27" w:author="Machado, Diana" w:date="2019-02-04T10:09:00Z"/>
                <w:rFonts w:ascii="Calibri" w:hAnsi="Calibri" w:cs="Calibri"/>
                <w:color w:val="000000"/>
                <w:sz w:val="16"/>
                <w:szCs w:val="16"/>
                <w:lang w:eastAsia="en-US"/>
              </w:rPr>
            </w:pPr>
            <w:ins w:id="922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29" w:author="Machado, Diana" w:date="2019-02-04T10:09:00Z"/>
                <w:rFonts w:ascii="Calibri" w:hAnsi="Calibri" w:cs="Calibri"/>
                <w:color w:val="000000"/>
                <w:sz w:val="16"/>
                <w:szCs w:val="16"/>
                <w:lang w:eastAsia="en-US"/>
              </w:rPr>
            </w:pPr>
            <w:ins w:id="923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31" w:author="Machado, Diana" w:date="2019-02-04T10:09:00Z"/>
                <w:rFonts w:ascii="Calibri" w:hAnsi="Calibri" w:cs="Calibri"/>
                <w:color w:val="000000"/>
                <w:sz w:val="16"/>
                <w:szCs w:val="16"/>
                <w:lang w:eastAsia="en-US"/>
              </w:rPr>
            </w:pPr>
            <w:ins w:id="9232" w:author="Machado, Diana" w:date="2019-02-04T10:09:00Z">
              <w:r w:rsidRPr="00C722A9">
                <w:rPr>
                  <w:rFonts w:ascii="Calibri" w:hAnsi="Calibri" w:cs="Calibri"/>
                  <w:color w:val="000000"/>
                  <w:sz w:val="16"/>
                  <w:szCs w:val="16"/>
                  <w:lang w:eastAsia="en-US"/>
                </w:rPr>
                <w:t xml:space="preserve">51,240,5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33" w:author="Machado, Diana" w:date="2019-02-04T10:09:00Z"/>
                <w:rFonts w:ascii="Calibri" w:hAnsi="Calibri" w:cs="Calibri"/>
                <w:color w:val="000000"/>
                <w:sz w:val="16"/>
                <w:szCs w:val="16"/>
                <w:lang w:eastAsia="en-US"/>
              </w:rPr>
            </w:pPr>
            <w:ins w:id="9234"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92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236" w:author="Machado, Diana" w:date="2019-02-04T10:09:00Z"/>
                <w:rFonts w:ascii="Calibri" w:hAnsi="Calibri" w:cs="Calibri"/>
                <w:color w:val="000000"/>
                <w:sz w:val="16"/>
                <w:szCs w:val="16"/>
                <w:lang w:eastAsia="en-US"/>
              </w:rPr>
            </w:pPr>
            <w:ins w:id="9237" w:author="Machado, Diana" w:date="2019-02-04T10:09:00Z">
              <w:r w:rsidRPr="00C722A9">
                <w:rPr>
                  <w:rFonts w:ascii="Calibri" w:hAnsi="Calibri" w:cs="Calibri"/>
                  <w:color w:val="000000"/>
                  <w:sz w:val="16"/>
                  <w:szCs w:val="16"/>
                  <w:lang w:eastAsia="en-US"/>
                </w:rPr>
                <w:t>334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38" w:author="Machado, Diana" w:date="2019-02-04T10:09:00Z"/>
                <w:rFonts w:ascii="Calibri" w:hAnsi="Calibri" w:cs="Calibri"/>
                <w:color w:val="000000"/>
                <w:sz w:val="16"/>
                <w:szCs w:val="16"/>
                <w:lang w:eastAsia="en-US"/>
              </w:rPr>
            </w:pPr>
            <w:ins w:id="923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40" w:author="Machado, Diana" w:date="2019-02-04T10:09:00Z"/>
                <w:rFonts w:ascii="Calibri" w:hAnsi="Calibri" w:cs="Calibri"/>
                <w:color w:val="000000"/>
                <w:sz w:val="16"/>
                <w:szCs w:val="16"/>
                <w:lang w:eastAsia="en-US"/>
              </w:rPr>
            </w:pPr>
            <w:ins w:id="924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42" w:author="Machado, Diana" w:date="2019-02-04T10:09:00Z"/>
                <w:rFonts w:ascii="Calibri" w:hAnsi="Calibri" w:cs="Calibri"/>
                <w:color w:val="000000"/>
                <w:sz w:val="16"/>
                <w:szCs w:val="16"/>
                <w:lang w:eastAsia="en-US"/>
              </w:rPr>
            </w:pPr>
            <w:ins w:id="9243" w:author="Machado, Diana" w:date="2019-02-04T10:09:00Z">
              <w:r w:rsidRPr="00C722A9">
                <w:rPr>
                  <w:rFonts w:ascii="Calibri" w:hAnsi="Calibri" w:cs="Calibri"/>
                  <w:color w:val="000000"/>
                  <w:sz w:val="16"/>
                  <w:szCs w:val="16"/>
                  <w:lang w:eastAsia="en-US"/>
                </w:rPr>
                <w:t xml:space="preserve">57,360,0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44" w:author="Machado, Diana" w:date="2019-02-04T10:09:00Z"/>
                <w:rFonts w:ascii="Calibri" w:hAnsi="Calibri" w:cs="Calibri"/>
                <w:color w:val="000000"/>
                <w:sz w:val="16"/>
                <w:szCs w:val="16"/>
                <w:lang w:eastAsia="en-US"/>
              </w:rPr>
            </w:pPr>
            <w:ins w:id="9245" w:author="Machado, Diana" w:date="2019-02-04T10:09:00Z">
              <w:r w:rsidRPr="00C722A9">
                <w:rPr>
                  <w:rFonts w:ascii="Calibri" w:hAnsi="Calibri" w:cs="Calibri"/>
                  <w:color w:val="000000"/>
                  <w:sz w:val="16"/>
                  <w:szCs w:val="16"/>
                  <w:lang w:eastAsia="en-US"/>
                </w:rPr>
                <w:t>0.4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46" w:author="Machado, Diana" w:date="2019-02-04T10:09:00Z"/>
                <w:rFonts w:ascii="Calibri" w:hAnsi="Calibri" w:cs="Calibri"/>
                <w:color w:val="000000"/>
                <w:sz w:val="16"/>
                <w:szCs w:val="16"/>
                <w:lang w:eastAsia="en-US"/>
              </w:rPr>
            </w:pPr>
            <w:ins w:id="92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48" w:author="Machado, Diana" w:date="2019-02-04T10:09:00Z"/>
                <w:rFonts w:ascii="Calibri" w:hAnsi="Calibri" w:cs="Calibri"/>
                <w:color w:val="000000"/>
                <w:sz w:val="16"/>
                <w:szCs w:val="16"/>
                <w:lang w:eastAsia="en-US"/>
              </w:rPr>
            </w:pPr>
            <w:ins w:id="92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50" w:author="Machado, Diana" w:date="2019-02-04T10:09:00Z"/>
                <w:rFonts w:ascii="Calibri" w:hAnsi="Calibri" w:cs="Calibri"/>
                <w:color w:val="000000"/>
                <w:sz w:val="16"/>
                <w:szCs w:val="16"/>
                <w:lang w:eastAsia="en-US"/>
              </w:rPr>
            </w:pPr>
            <w:ins w:id="925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52" w:author="Machado, Diana" w:date="2019-02-04T10:09:00Z"/>
                <w:rFonts w:ascii="Calibri" w:hAnsi="Calibri" w:cs="Calibri"/>
                <w:color w:val="000000"/>
                <w:sz w:val="16"/>
                <w:szCs w:val="16"/>
                <w:lang w:eastAsia="en-US"/>
              </w:rPr>
            </w:pPr>
            <w:ins w:id="925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54" w:author="Machado, Diana" w:date="2019-02-04T10:09:00Z"/>
                <w:rFonts w:ascii="Calibri" w:hAnsi="Calibri" w:cs="Calibri"/>
                <w:color w:val="000000"/>
                <w:sz w:val="16"/>
                <w:szCs w:val="16"/>
                <w:lang w:eastAsia="en-US"/>
              </w:rPr>
            </w:pPr>
            <w:ins w:id="9255" w:author="Machado, Diana" w:date="2019-02-04T10:09:00Z">
              <w:r w:rsidRPr="00C722A9">
                <w:rPr>
                  <w:rFonts w:ascii="Calibri" w:hAnsi="Calibri" w:cs="Calibri"/>
                  <w:color w:val="000000"/>
                  <w:sz w:val="16"/>
                  <w:szCs w:val="16"/>
                  <w:lang w:eastAsia="en-US"/>
                </w:rPr>
                <w:t xml:space="preserve">57,362,0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56" w:author="Machado, Diana" w:date="2019-02-04T10:09:00Z"/>
                <w:rFonts w:ascii="Calibri" w:hAnsi="Calibri" w:cs="Calibri"/>
                <w:color w:val="000000"/>
                <w:sz w:val="16"/>
                <w:szCs w:val="16"/>
                <w:lang w:eastAsia="en-US"/>
              </w:rPr>
            </w:pPr>
            <w:ins w:id="9257"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92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259" w:author="Machado, Diana" w:date="2019-02-04T10:09:00Z"/>
                <w:rFonts w:ascii="Calibri" w:hAnsi="Calibri" w:cs="Calibri"/>
                <w:color w:val="000000"/>
                <w:sz w:val="16"/>
                <w:szCs w:val="16"/>
                <w:lang w:eastAsia="en-US"/>
              </w:rPr>
            </w:pPr>
            <w:ins w:id="9260" w:author="Machado, Diana" w:date="2019-02-04T10:09:00Z">
              <w:r w:rsidRPr="00C722A9">
                <w:rPr>
                  <w:rFonts w:ascii="Calibri" w:hAnsi="Calibri" w:cs="Calibri"/>
                  <w:color w:val="000000"/>
                  <w:sz w:val="16"/>
                  <w:szCs w:val="16"/>
                  <w:lang w:eastAsia="en-US"/>
                </w:rPr>
                <w:t>334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61" w:author="Machado, Diana" w:date="2019-02-04T10:09:00Z"/>
                <w:rFonts w:ascii="Calibri" w:hAnsi="Calibri" w:cs="Calibri"/>
                <w:color w:val="000000"/>
                <w:sz w:val="16"/>
                <w:szCs w:val="16"/>
                <w:lang w:eastAsia="en-US"/>
              </w:rPr>
            </w:pPr>
            <w:ins w:id="926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63" w:author="Machado, Diana" w:date="2019-02-04T10:09:00Z"/>
                <w:rFonts w:ascii="Calibri" w:hAnsi="Calibri" w:cs="Calibri"/>
                <w:color w:val="000000"/>
                <w:sz w:val="16"/>
                <w:szCs w:val="16"/>
                <w:lang w:eastAsia="en-US"/>
              </w:rPr>
            </w:pPr>
            <w:ins w:id="926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65" w:author="Machado, Diana" w:date="2019-02-04T10:09:00Z"/>
                <w:rFonts w:ascii="Calibri" w:hAnsi="Calibri" w:cs="Calibri"/>
                <w:color w:val="000000"/>
                <w:sz w:val="16"/>
                <w:szCs w:val="16"/>
                <w:lang w:eastAsia="en-US"/>
              </w:rPr>
            </w:pPr>
            <w:ins w:id="9266" w:author="Machado, Diana" w:date="2019-02-04T10:09:00Z">
              <w:r w:rsidRPr="00C722A9">
                <w:rPr>
                  <w:rFonts w:ascii="Calibri" w:hAnsi="Calibri" w:cs="Calibri"/>
                  <w:color w:val="000000"/>
                  <w:sz w:val="16"/>
                  <w:szCs w:val="16"/>
                  <w:lang w:eastAsia="en-US"/>
                </w:rPr>
                <w:t xml:space="preserve">42,298,4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67" w:author="Machado, Diana" w:date="2019-02-04T10:09:00Z"/>
                <w:rFonts w:ascii="Calibri" w:hAnsi="Calibri" w:cs="Calibri"/>
                <w:color w:val="000000"/>
                <w:sz w:val="16"/>
                <w:szCs w:val="16"/>
                <w:lang w:eastAsia="en-US"/>
              </w:rPr>
            </w:pPr>
            <w:ins w:id="9268"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69" w:author="Machado, Diana" w:date="2019-02-04T10:09:00Z"/>
                <w:rFonts w:ascii="Calibri" w:hAnsi="Calibri" w:cs="Calibri"/>
                <w:color w:val="000000"/>
                <w:sz w:val="16"/>
                <w:szCs w:val="16"/>
                <w:lang w:eastAsia="en-US"/>
              </w:rPr>
            </w:pPr>
            <w:ins w:id="92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71" w:author="Machado, Diana" w:date="2019-02-04T10:09:00Z"/>
                <w:rFonts w:ascii="Calibri" w:hAnsi="Calibri" w:cs="Calibri"/>
                <w:color w:val="000000"/>
                <w:sz w:val="16"/>
                <w:szCs w:val="16"/>
                <w:lang w:eastAsia="en-US"/>
              </w:rPr>
            </w:pPr>
            <w:ins w:id="92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73" w:author="Machado, Diana" w:date="2019-02-04T10:09:00Z"/>
                <w:rFonts w:ascii="Calibri" w:hAnsi="Calibri" w:cs="Calibri"/>
                <w:color w:val="000000"/>
                <w:sz w:val="16"/>
                <w:szCs w:val="16"/>
                <w:lang w:eastAsia="en-US"/>
              </w:rPr>
            </w:pPr>
            <w:ins w:id="927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75" w:author="Machado, Diana" w:date="2019-02-04T10:09:00Z"/>
                <w:rFonts w:ascii="Calibri" w:hAnsi="Calibri" w:cs="Calibri"/>
                <w:color w:val="000000"/>
                <w:sz w:val="16"/>
                <w:szCs w:val="16"/>
                <w:lang w:eastAsia="en-US"/>
              </w:rPr>
            </w:pPr>
            <w:ins w:id="927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77" w:author="Machado, Diana" w:date="2019-02-04T10:09:00Z"/>
                <w:rFonts w:ascii="Calibri" w:hAnsi="Calibri" w:cs="Calibri"/>
                <w:color w:val="000000"/>
                <w:sz w:val="16"/>
                <w:szCs w:val="16"/>
                <w:lang w:eastAsia="en-US"/>
              </w:rPr>
            </w:pPr>
            <w:ins w:id="9278" w:author="Machado, Diana" w:date="2019-02-04T10:09:00Z">
              <w:r w:rsidRPr="00C722A9">
                <w:rPr>
                  <w:rFonts w:ascii="Calibri" w:hAnsi="Calibri" w:cs="Calibri"/>
                  <w:color w:val="000000"/>
                  <w:sz w:val="16"/>
                  <w:szCs w:val="16"/>
                  <w:lang w:eastAsia="en-US"/>
                </w:rPr>
                <w:t xml:space="preserve">42,300,7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79" w:author="Machado, Diana" w:date="2019-02-04T10:09:00Z"/>
                <w:rFonts w:ascii="Calibri" w:hAnsi="Calibri" w:cs="Calibri"/>
                <w:color w:val="000000"/>
                <w:sz w:val="16"/>
                <w:szCs w:val="16"/>
                <w:lang w:eastAsia="en-US"/>
              </w:rPr>
            </w:pPr>
            <w:ins w:id="9280"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92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282" w:author="Machado, Diana" w:date="2019-02-04T10:09:00Z"/>
                <w:rFonts w:ascii="Calibri" w:hAnsi="Calibri" w:cs="Calibri"/>
                <w:color w:val="000000"/>
                <w:sz w:val="16"/>
                <w:szCs w:val="16"/>
                <w:lang w:eastAsia="en-US"/>
              </w:rPr>
            </w:pPr>
            <w:ins w:id="9283" w:author="Machado, Diana" w:date="2019-02-04T10:09:00Z">
              <w:r w:rsidRPr="00C722A9">
                <w:rPr>
                  <w:rFonts w:ascii="Calibri" w:hAnsi="Calibri" w:cs="Calibri"/>
                  <w:color w:val="000000"/>
                  <w:sz w:val="16"/>
                  <w:szCs w:val="16"/>
                  <w:lang w:eastAsia="en-US"/>
                </w:rPr>
                <w:t>334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84" w:author="Machado, Diana" w:date="2019-02-04T10:09:00Z"/>
                <w:rFonts w:ascii="Calibri" w:hAnsi="Calibri" w:cs="Calibri"/>
                <w:color w:val="000000"/>
                <w:sz w:val="16"/>
                <w:szCs w:val="16"/>
                <w:lang w:eastAsia="en-US"/>
              </w:rPr>
            </w:pPr>
            <w:ins w:id="928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86" w:author="Machado, Diana" w:date="2019-02-04T10:09:00Z"/>
                <w:rFonts w:ascii="Calibri" w:hAnsi="Calibri" w:cs="Calibri"/>
                <w:color w:val="000000"/>
                <w:sz w:val="16"/>
                <w:szCs w:val="16"/>
                <w:lang w:eastAsia="en-US"/>
              </w:rPr>
            </w:pPr>
            <w:ins w:id="928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88" w:author="Machado, Diana" w:date="2019-02-04T10:09:00Z"/>
                <w:rFonts w:ascii="Calibri" w:hAnsi="Calibri" w:cs="Calibri"/>
                <w:color w:val="000000"/>
                <w:sz w:val="16"/>
                <w:szCs w:val="16"/>
                <w:lang w:eastAsia="en-US"/>
              </w:rPr>
            </w:pPr>
            <w:ins w:id="9289" w:author="Machado, Diana" w:date="2019-02-04T10:09:00Z">
              <w:r w:rsidRPr="00C722A9">
                <w:rPr>
                  <w:rFonts w:ascii="Calibri" w:hAnsi="Calibri" w:cs="Calibri"/>
                  <w:color w:val="000000"/>
                  <w:sz w:val="16"/>
                  <w:szCs w:val="16"/>
                  <w:lang w:eastAsia="en-US"/>
                </w:rPr>
                <w:t xml:space="preserve">54,765,36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90" w:author="Machado, Diana" w:date="2019-02-04T10:09:00Z"/>
                <w:rFonts w:ascii="Calibri" w:hAnsi="Calibri" w:cs="Calibri"/>
                <w:color w:val="000000"/>
                <w:sz w:val="16"/>
                <w:szCs w:val="16"/>
                <w:lang w:eastAsia="en-US"/>
              </w:rPr>
            </w:pPr>
            <w:ins w:id="9291" w:author="Machado, Diana" w:date="2019-02-04T10:09:00Z">
              <w:r w:rsidRPr="00C722A9">
                <w:rPr>
                  <w:rFonts w:ascii="Calibri" w:hAnsi="Calibri" w:cs="Calibri"/>
                  <w:color w:val="000000"/>
                  <w:sz w:val="16"/>
                  <w:szCs w:val="16"/>
                  <w:lang w:eastAsia="en-US"/>
                </w:rPr>
                <w:t>0.4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92" w:author="Machado, Diana" w:date="2019-02-04T10:09:00Z"/>
                <w:rFonts w:ascii="Calibri" w:hAnsi="Calibri" w:cs="Calibri"/>
                <w:color w:val="000000"/>
                <w:sz w:val="16"/>
                <w:szCs w:val="16"/>
                <w:lang w:eastAsia="en-US"/>
              </w:rPr>
            </w:pPr>
            <w:ins w:id="92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94" w:author="Machado, Diana" w:date="2019-02-04T10:09:00Z"/>
                <w:rFonts w:ascii="Calibri" w:hAnsi="Calibri" w:cs="Calibri"/>
                <w:color w:val="000000"/>
                <w:sz w:val="16"/>
                <w:szCs w:val="16"/>
                <w:lang w:eastAsia="en-US"/>
              </w:rPr>
            </w:pPr>
            <w:ins w:id="92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96" w:author="Machado, Diana" w:date="2019-02-04T10:09:00Z"/>
                <w:rFonts w:ascii="Calibri" w:hAnsi="Calibri" w:cs="Calibri"/>
                <w:color w:val="000000"/>
                <w:sz w:val="16"/>
                <w:szCs w:val="16"/>
                <w:lang w:eastAsia="en-US"/>
              </w:rPr>
            </w:pPr>
            <w:ins w:id="9297" w:author="Machado, Diana" w:date="2019-02-04T10:09:00Z">
              <w:r w:rsidRPr="00C722A9">
                <w:rPr>
                  <w:rFonts w:ascii="Calibri" w:hAnsi="Calibri" w:cs="Calibri"/>
                  <w:color w:val="000000"/>
                  <w:sz w:val="16"/>
                  <w:szCs w:val="16"/>
                  <w:lang w:eastAsia="en-US"/>
                </w:rPr>
                <w:t xml:space="preserve">32,184,13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98" w:author="Machado, Diana" w:date="2019-02-04T10:09:00Z"/>
                <w:rFonts w:ascii="Calibri" w:hAnsi="Calibri" w:cs="Calibri"/>
                <w:color w:val="000000"/>
                <w:sz w:val="16"/>
                <w:szCs w:val="16"/>
                <w:lang w:eastAsia="en-US"/>
              </w:rPr>
            </w:pPr>
            <w:ins w:id="9299"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00" w:author="Machado, Diana" w:date="2019-02-04T10:09:00Z"/>
                <w:rFonts w:ascii="Calibri" w:hAnsi="Calibri" w:cs="Calibri"/>
                <w:color w:val="000000"/>
                <w:sz w:val="16"/>
                <w:szCs w:val="16"/>
                <w:lang w:eastAsia="en-US"/>
              </w:rPr>
            </w:pPr>
            <w:ins w:id="9301" w:author="Machado, Diana" w:date="2019-02-04T10:09:00Z">
              <w:r w:rsidRPr="00C722A9">
                <w:rPr>
                  <w:rFonts w:ascii="Calibri" w:hAnsi="Calibri" w:cs="Calibri"/>
                  <w:color w:val="000000"/>
                  <w:sz w:val="16"/>
                  <w:szCs w:val="16"/>
                  <w:lang w:eastAsia="en-US"/>
                </w:rPr>
                <w:t xml:space="preserve">86,949,8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02" w:author="Machado, Diana" w:date="2019-02-04T10:09:00Z"/>
                <w:rFonts w:ascii="Calibri" w:hAnsi="Calibri" w:cs="Calibri"/>
                <w:color w:val="000000"/>
                <w:sz w:val="16"/>
                <w:szCs w:val="16"/>
                <w:lang w:eastAsia="en-US"/>
              </w:rPr>
            </w:pPr>
            <w:ins w:id="9303"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93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305" w:author="Machado, Diana" w:date="2019-02-04T10:09:00Z"/>
                <w:rFonts w:ascii="Calibri" w:hAnsi="Calibri" w:cs="Calibri"/>
                <w:color w:val="000000"/>
                <w:sz w:val="16"/>
                <w:szCs w:val="16"/>
                <w:lang w:eastAsia="en-US"/>
              </w:rPr>
            </w:pPr>
            <w:ins w:id="9306" w:author="Machado, Diana" w:date="2019-02-04T10:09:00Z">
              <w:r w:rsidRPr="00C722A9">
                <w:rPr>
                  <w:rFonts w:ascii="Calibri" w:hAnsi="Calibri" w:cs="Calibri"/>
                  <w:color w:val="000000"/>
                  <w:sz w:val="16"/>
                  <w:szCs w:val="16"/>
                  <w:lang w:eastAsia="en-US"/>
                </w:rPr>
                <w:t>334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07" w:author="Machado, Diana" w:date="2019-02-04T10:09:00Z"/>
                <w:rFonts w:ascii="Calibri" w:hAnsi="Calibri" w:cs="Calibri"/>
                <w:color w:val="000000"/>
                <w:sz w:val="16"/>
                <w:szCs w:val="16"/>
                <w:lang w:eastAsia="en-US"/>
              </w:rPr>
            </w:pPr>
            <w:ins w:id="930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09" w:author="Machado, Diana" w:date="2019-02-04T10:09:00Z"/>
                <w:rFonts w:ascii="Calibri" w:hAnsi="Calibri" w:cs="Calibri"/>
                <w:color w:val="000000"/>
                <w:sz w:val="16"/>
                <w:szCs w:val="16"/>
                <w:lang w:eastAsia="en-US"/>
              </w:rPr>
            </w:pPr>
            <w:ins w:id="931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11" w:author="Machado, Diana" w:date="2019-02-04T10:09:00Z"/>
                <w:rFonts w:ascii="Calibri" w:hAnsi="Calibri" w:cs="Calibri"/>
                <w:color w:val="000000"/>
                <w:sz w:val="16"/>
                <w:szCs w:val="16"/>
                <w:lang w:eastAsia="en-US"/>
              </w:rPr>
            </w:pPr>
            <w:ins w:id="9312" w:author="Machado, Diana" w:date="2019-02-04T10:09:00Z">
              <w:r w:rsidRPr="00C722A9">
                <w:rPr>
                  <w:rFonts w:ascii="Calibri" w:hAnsi="Calibri" w:cs="Calibri"/>
                  <w:color w:val="000000"/>
                  <w:sz w:val="16"/>
                  <w:szCs w:val="16"/>
                  <w:lang w:eastAsia="en-US"/>
                </w:rPr>
                <w:t xml:space="preserve">86,968,9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13" w:author="Machado, Diana" w:date="2019-02-04T10:09:00Z"/>
                <w:rFonts w:ascii="Calibri" w:hAnsi="Calibri" w:cs="Calibri"/>
                <w:color w:val="000000"/>
                <w:sz w:val="16"/>
                <w:szCs w:val="16"/>
                <w:lang w:eastAsia="en-US"/>
              </w:rPr>
            </w:pPr>
            <w:ins w:id="9314" w:author="Machado, Diana" w:date="2019-02-04T10:09:00Z">
              <w:r w:rsidRPr="00C722A9">
                <w:rPr>
                  <w:rFonts w:ascii="Calibri" w:hAnsi="Calibri" w:cs="Calibri"/>
                  <w:color w:val="000000"/>
                  <w:sz w:val="16"/>
                  <w:szCs w:val="16"/>
                  <w:lang w:eastAsia="en-US"/>
                </w:rPr>
                <w:t>0.7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15" w:author="Machado, Diana" w:date="2019-02-04T10:09:00Z"/>
                <w:rFonts w:ascii="Calibri" w:hAnsi="Calibri" w:cs="Calibri"/>
                <w:color w:val="000000"/>
                <w:sz w:val="16"/>
                <w:szCs w:val="16"/>
                <w:lang w:eastAsia="en-US"/>
              </w:rPr>
            </w:pPr>
            <w:ins w:id="93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17" w:author="Machado, Diana" w:date="2019-02-04T10:09:00Z"/>
                <w:rFonts w:ascii="Calibri" w:hAnsi="Calibri" w:cs="Calibri"/>
                <w:color w:val="000000"/>
                <w:sz w:val="16"/>
                <w:szCs w:val="16"/>
                <w:lang w:eastAsia="en-US"/>
              </w:rPr>
            </w:pPr>
            <w:ins w:id="93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19" w:author="Machado, Diana" w:date="2019-02-04T10:09:00Z"/>
                <w:rFonts w:ascii="Calibri" w:hAnsi="Calibri" w:cs="Calibri"/>
                <w:color w:val="000000"/>
                <w:sz w:val="16"/>
                <w:szCs w:val="16"/>
                <w:lang w:eastAsia="en-US"/>
              </w:rPr>
            </w:pPr>
            <w:ins w:id="9320" w:author="Machado, Diana" w:date="2019-02-04T10:09:00Z">
              <w:r w:rsidRPr="00C722A9">
                <w:rPr>
                  <w:rFonts w:ascii="Calibri" w:hAnsi="Calibri" w:cs="Calibri"/>
                  <w:color w:val="000000"/>
                  <w:sz w:val="16"/>
                  <w:szCs w:val="16"/>
                  <w:lang w:eastAsia="en-US"/>
                </w:rPr>
                <w:t xml:space="preserve">48,178,98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21" w:author="Machado, Diana" w:date="2019-02-04T10:09:00Z"/>
                <w:rFonts w:ascii="Calibri" w:hAnsi="Calibri" w:cs="Calibri"/>
                <w:color w:val="000000"/>
                <w:sz w:val="16"/>
                <w:szCs w:val="16"/>
                <w:lang w:eastAsia="en-US"/>
              </w:rPr>
            </w:pPr>
            <w:ins w:id="9322" w:author="Machado, Diana" w:date="2019-02-04T10:09:00Z">
              <w:r w:rsidRPr="00C722A9">
                <w:rPr>
                  <w:rFonts w:ascii="Calibri" w:hAnsi="Calibri" w:cs="Calibri"/>
                  <w:color w:val="000000"/>
                  <w:sz w:val="16"/>
                  <w:szCs w:val="16"/>
                  <w:lang w:eastAsia="en-US"/>
                </w:rPr>
                <w:t>0.3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23" w:author="Machado, Diana" w:date="2019-02-04T10:09:00Z"/>
                <w:rFonts w:ascii="Calibri" w:hAnsi="Calibri" w:cs="Calibri"/>
                <w:color w:val="000000"/>
                <w:sz w:val="16"/>
                <w:szCs w:val="16"/>
                <w:lang w:eastAsia="en-US"/>
              </w:rPr>
            </w:pPr>
            <w:ins w:id="9324" w:author="Machado, Diana" w:date="2019-02-04T10:09:00Z">
              <w:r w:rsidRPr="00C722A9">
                <w:rPr>
                  <w:rFonts w:ascii="Calibri" w:hAnsi="Calibri" w:cs="Calibri"/>
                  <w:color w:val="000000"/>
                  <w:sz w:val="16"/>
                  <w:szCs w:val="16"/>
                  <w:lang w:eastAsia="en-US"/>
                </w:rPr>
                <w:t xml:space="preserve">135,148,2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25" w:author="Machado, Diana" w:date="2019-02-04T10:09:00Z"/>
                <w:rFonts w:ascii="Calibri" w:hAnsi="Calibri" w:cs="Calibri"/>
                <w:color w:val="000000"/>
                <w:sz w:val="16"/>
                <w:szCs w:val="16"/>
                <w:lang w:eastAsia="en-US"/>
              </w:rPr>
            </w:pPr>
            <w:ins w:id="9326"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93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328" w:author="Machado, Diana" w:date="2019-02-04T10:09:00Z"/>
                <w:rFonts w:ascii="Calibri" w:hAnsi="Calibri" w:cs="Calibri"/>
                <w:color w:val="000000"/>
                <w:sz w:val="16"/>
                <w:szCs w:val="16"/>
                <w:lang w:eastAsia="en-US"/>
              </w:rPr>
            </w:pPr>
            <w:ins w:id="9329" w:author="Machado, Diana" w:date="2019-02-04T10:09:00Z">
              <w:r w:rsidRPr="00C722A9">
                <w:rPr>
                  <w:rFonts w:ascii="Calibri" w:hAnsi="Calibri" w:cs="Calibri"/>
                  <w:color w:val="000000"/>
                  <w:sz w:val="16"/>
                  <w:szCs w:val="16"/>
                  <w:lang w:eastAsia="en-US"/>
                </w:rPr>
                <w:t>334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30" w:author="Machado, Diana" w:date="2019-02-04T10:09:00Z"/>
                <w:rFonts w:ascii="Calibri" w:hAnsi="Calibri" w:cs="Calibri"/>
                <w:color w:val="000000"/>
                <w:sz w:val="16"/>
                <w:szCs w:val="16"/>
                <w:lang w:eastAsia="en-US"/>
              </w:rPr>
            </w:pPr>
            <w:ins w:id="933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32" w:author="Machado, Diana" w:date="2019-02-04T10:09:00Z"/>
                <w:rFonts w:ascii="Calibri" w:hAnsi="Calibri" w:cs="Calibri"/>
                <w:color w:val="000000"/>
                <w:sz w:val="16"/>
                <w:szCs w:val="16"/>
                <w:lang w:eastAsia="en-US"/>
              </w:rPr>
            </w:pPr>
            <w:ins w:id="933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34" w:author="Machado, Diana" w:date="2019-02-04T10:09:00Z"/>
                <w:rFonts w:ascii="Calibri" w:hAnsi="Calibri" w:cs="Calibri"/>
                <w:color w:val="000000"/>
                <w:sz w:val="16"/>
                <w:szCs w:val="16"/>
                <w:lang w:eastAsia="en-US"/>
              </w:rPr>
            </w:pPr>
            <w:ins w:id="9335" w:author="Machado, Diana" w:date="2019-02-04T10:09:00Z">
              <w:r w:rsidRPr="00C722A9">
                <w:rPr>
                  <w:rFonts w:ascii="Calibri" w:hAnsi="Calibri" w:cs="Calibri"/>
                  <w:color w:val="000000"/>
                  <w:sz w:val="16"/>
                  <w:szCs w:val="16"/>
                  <w:lang w:eastAsia="en-US"/>
                </w:rPr>
                <w:t xml:space="preserve">84,591,62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36" w:author="Machado, Diana" w:date="2019-02-04T10:09:00Z"/>
                <w:rFonts w:ascii="Calibri" w:hAnsi="Calibri" w:cs="Calibri"/>
                <w:color w:val="000000"/>
                <w:sz w:val="16"/>
                <w:szCs w:val="16"/>
                <w:lang w:eastAsia="en-US"/>
              </w:rPr>
            </w:pPr>
            <w:ins w:id="9337" w:author="Machado, Diana" w:date="2019-02-04T10:09:00Z">
              <w:r w:rsidRPr="00C722A9">
                <w:rPr>
                  <w:rFonts w:ascii="Calibri" w:hAnsi="Calibri" w:cs="Calibri"/>
                  <w:color w:val="000000"/>
                  <w:sz w:val="16"/>
                  <w:szCs w:val="16"/>
                  <w:lang w:eastAsia="en-US"/>
                </w:rPr>
                <w:t>0.7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38" w:author="Machado, Diana" w:date="2019-02-04T10:09:00Z"/>
                <w:rFonts w:ascii="Calibri" w:hAnsi="Calibri" w:cs="Calibri"/>
                <w:color w:val="000000"/>
                <w:sz w:val="16"/>
                <w:szCs w:val="16"/>
                <w:lang w:eastAsia="en-US"/>
              </w:rPr>
            </w:pPr>
            <w:ins w:id="93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40" w:author="Machado, Diana" w:date="2019-02-04T10:09:00Z"/>
                <w:rFonts w:ascii="Calibri" w:hAnsi="Calibri" w:cs="Calibri"/>
                <w:color w:val="000000"/>
                <w:sz w:val="16"/>
                <w:szCs w:val="16"/>
                <w:lang w:eastAsia="en-US"/>
              </w:rPr>
            </w:pPr>
            <w:ins w:id="93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42" w:author="Machado, Diana" w:date="2019-02-04T10:09:00Z"/>
                <w:rFonts w:ascii="Calibri" w:hAnsi="Calibri" w:cs="Calibri"/>
                <w:color w:val="000000"/>
                <w:sz w:val="16"/>
                <w:szCs w:val="16"/>
                <w:lang w:eastAsia="en-US"/>
              </w:rPr>
            </w:pPr>
            <w:ins w:id="9343" w:author="Machado, Diana" w:date="2019-02-04T10:09:00Z">
              <w:r w:rsidRPr="00C722A9">
                <w:rPr>
                  <w:rFonts w:ascii="Calibri" w:hAnsi="Calibri" w:cs="Calibri"/>
                  <w:color w:val="000000"/>
                  <w:sz w:val="16"/>
                  <w:szCs w:val="16"/>
                  <w:lang w:eastAsia="en-US"/>
                </w:rPr>
                <w:t xml:space="preserve">62,639,31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44" w:author="Machado, Diana" w:date="2019-02-04T10:09:00Z"/>
                <w:rFonts w:ascii="Calibri" w:hAnsi="Calibri" w:cs="Calibri"/>
                <w:color w:val="000000"/>
                <w:sz w:val="16"/>
                <w:szCs w:val="16"/>
                <w:lang w:eastAsia="en-US"/>
              </w:rPr>
            </w:pPr>
            <w:ins w:id="9345" w:author="Machado, Diana" w:date="2019-02-04T10:09:00Z">
              <w:r w:rsidRPr="00C722A9">
                <w:rPr>
                  <w:rFonts w:ascii="Calibri" w:hAnsi="Calibri" w:cs="Calibri"/>
                  <w:color w:val="000000"/>
                  <w:sz w:val="16"/>
                  <w:szCs w:val="16"/>
                  <w:lang w:eastAsia="en-US"/>
                </w:rPr>
                <w:t>0.4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46" w:author="Machado, Diana" w:date="2019-02-04T10:09:00Z"/>
                <w:rFonts w:ascii="Calibri" w:hAnsi="Calibri" w:cs="Calibri"/>
                <w:color w:val="000000"/>
                <w:sz w:val="16"/>
                <w:szCs w:val="16"/>
                <w:lang w:eastAsia="en-US"/>
              </w:rPr>
            </w:pPr>
            <w:ins w:id="9347" w:author="Machado, Diana" w:date="2019-02-04T10:09:00Z">
              <w:r w:rsidRPr="00C722A9">
                <w:rPr>
                  <w:rFonts w:ascii="Calibri" w:hAnsi="Calibri" w:cs="Calibri"/>
                  <w:color w:val="000000"/>
                  <w:sz w:val="16"/>
                  <w:szCs w:val="16"/>
                  <w:lang w:eastAsia="en-US"/>
                </w:rPr>
                <w:t xml:space="preserve">147,231,2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48" w:author="Machado, Diana" w:date="2019-02-04T10:09:00Z"/>
                <w:rFonts w:ascii="Calibri" w:hAnsi="Calibri" w:cs="Calibri"/>
                <w:color w:val="000000"/>
                <w:sz w:val="16"/>
                <w:szCs w:val="16"/>
                <w:lang w:eastAsia="en-US"/>
              </w:rPr>
            </w:pPr>
            <w:ins w:id="9349" w:author="Machado, Diana" w:date="2019-02-04T10:09:00Z">
              <w:r w:rsidRPr="00C722A9">
                <w:rPr>
                  <w:rFonts w:ascii="Calibri" w:hAnsi="Calibri" w:cs="Calibri"/>
                  <w:color w:val="000000"/>
                  <w:sz w:val="16"/>
                  <w:szCs w:val="16"/>
                  <w:lang w:eastAsia="en-US"/>
                </w:rPr>
                <w:t>0.46%</w:t>
              </w:r>
            </w:ins>
          </w:p>
        </w:tc>
      </w:tr>
      <w:tr w:rsidR="00741D6D" w:rsidRPr="00C722A9" w:rsidTr="00331AF4">
        <w:trPr>
          <w:trHeight w:hRule="exact" w:val="216"/>
          <w:ins w:id="93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351" w:author="Machado, Diana" w:date="2019-02-04T10:09:00Z"/>
                <w:rFonts w:ascii="Calibri" w:hAnsi="Calibri" w:cs="Calibri"/>
                <w:color w:val="000000"/>
                <w:sz w:val="16"/>
                <w:szCs w:val="16"/>
                <w:lang w:eastAsia="en-US"/>
              </w:rPr>
            </w:pPr>
            <w:ins w:id="9352" w:author="Machado, Diana" w:date="2019-02-04T10:09:00Z">
              <w:r w:rsidRPr="00C722A9">
                <w:rPr>
                  <w:rFonts w:ascii="Calibri" w:hAnsi="Calibri" w:cs="Calibri"/>
                  <w:color w:val="000000"/>
                  <w:sz w:val="16"/>
                  <w:szCs w:val="16"/>
                  <w:lang w:eastAsia="en-US"/>
                </w:rPr>
                <w:t>334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53" w:author="Machado, Diana" w:date="2019-02-04T10:09:00Z"/>
                <w:rFonts w:ascii="Calibri" w:hAnsi="Calibri" w:cs="Calibri"/>
                <w:color w:val="000000"/>
                <w:sz w:val="16"/>
                <w:szCs w:val="16"/>
                <w:lang w:eastAsia="en-US"/>
              </w:rPr>
            </w:pPr>
            <w:ins w:id="935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55" w:author="Machado, Diana" w:date="2019-02-04T10:09:00Z"/>
                <w:rFonts w:ascii="Calibri" w:hAnsi="Calibri" w:cs="Calibri"/>
                <w:color w:val="000000"/>
                <w:sz w:val="16"/>
                <w:szCs w:val="16"/>
                <w:lang w:eastAsia="en-US"/>
              </w:rPr>
            </w:pPr>
            <w:ins w:id="935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57" w:author="Machado, Diana" w:date="2019-02-04T10:09:00Z"/>
                <w:rFonts w:ascii="Calibri" w:hAnsi="Calibri" w:cs="Calibri"/>
                <w:color w:val="000000"/>
                <w:sz w:val="16"/>
                <w:szCs w:val="16"/>
                <w:lang w:eastAsia="en-US"/>
              </w:rPr>
            </w:pPr>
            <w:ins w:id="9358" w:author="Machado, Diana" w:date="2019-02-04T10:09:00Z">
              <w:r w:rsidRPr="00C722A9">
                <w:rPr>
                  <w:rFonts w:ascii="Calibri" w:hAnsi="Calibri" w:cs="Calibri"/>
                  <w:color w:val="000000"/>
                  <w:sz w:val="16"/>
                  <w:szCs w:val="16"/>
                  <w:lang w:eastAsia="en-US"/>
                </w:rPr>
                <w:t xml:space="preserve">1,147,8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59" w:author="Machado, Diana" w:date="2019-02-04T10:09:00Z"/>
                <w:rFonts w:ascii="Calibri" w:hAnsi="Calibri" w:cs="Calibri"/>
                <w:color w:val="000000"/>
                <w:sz w:val="16"/>
                <w:szCs w:val="16"/>
                <w:lang w:eastAsia="en-US"/>
              </w:rPr>
            </w:pPr>
            <w:ins w:id="936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61" w:author="Machado, Diana" w:date="2019-02-04T10:09:00Z"/>
                <w:rFonts w:ascii="Calibri" w:hAnsi="Calibri" w:cs="Calibri"/>
                <w:color w:val="000000"/>
                <w:sz w:val="16"/>
                <w:szCs w:val="16"/>
                <w:lang w:eastAsia="en-US"/>
              </w:rPr>
            </w:pPr>
            <w:ins w:id="93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63" w:author="Machado, Diana" w:date="2019-02-04T10:09:00Z"/>
                <w:rFonts w:ascii="Calibri" w:hAnsi="Calibri" w:cs="Calibri"/>
                <w:color w:val="000000"/>
                <w:sz w:val="16"/>
                <w:szCs w:val="16"/>
                <w:lang w:eastAsia="en-US"/>
              </w:rPr>
            </w:pPr>
            <w:ins w:id="93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65" w:author="Machado, Diana" w:date="2019-02-04T10:09:00Z"/>
                <w:rFonts w:ascii="Calibri" w:hAnsi="Calibri" w:cs="Calibri"/>
                <w:color w:val="000000"/>
                <w:sz w:val="16"/>
                <w:szCs w:val="16"/>
                <w:lang w:eastAsia="en-US"/>
              </w:rPr>
            </w:pPr>
            <w:ins w:id="9366" w:author="Machado, Diana" w:date="2019-02-04T10:09:00Z">
              <w:r w:rsidRPr="00C722A9">
                <w:rPr>
                  <w:rFonts w:ascii="Calibri" w:hAnsi="Calibri" w:cs="Calibri"/>
                  <w:color w:val="000000"/>
                  <w:sz w:val="16"/>
                  <w:szCs w:val="16"/>
                  <w:lang w:eastAsia="en-US"/>
                </w:rPr>
                <w:t xml:space="preserve">980,15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67" w:author="Machado, Diana" w:date="2019-02-04T10:09:00Z"/>
                <w:rFonts w:ascii="Calibri" w:hAnsi="Calibri" w:cs="Calibri"/>
                <w:color w:val="000000"/>
                <w:sz w:val="16"/>
                <w:szCs w:val="16"/>
                <w:lang w:eastAsia="en-US"/>
              </w:rPr>
            </w:pPr>
            <w:ins w:id="9368"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69" w:author="Machado, Diana" w:date="2019-02-04T10:09:00Z"/>
                <w:rFonts w:ascii="Calibri" w:hAnsi="Calibri" w:cs="Calibri"/>
                <w:color w:val="000000"/>
                <w:sz w:val="16"/>
                <w:szCs w:val="16"/>
                <w:lang w:eastAsia="en-US"/>
              </w:rPr>
            </w:pPr>
            <w:ins w:id="9370" w:author="Machado, Diana" w:date="2019-02-04T10:09:00Z">
              <w:r w:rsidRPr="00C722A9">
                <w:rPr>
                  <w:rFonts w:ascii="Calibri" w:hAnsi="Calibri" w:cs="Calibri"/>
                  <w:color w:val="000000"/>
                  <w:sz w:val="16"/>
                  <w:szCs w:val="16"/>
                  <w:lang w:eastAsia="en-US"/>
                </w:rPr>
                <w:t xml:space="preserve">2,128,0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71" w:author="Machado, Diana" w:date="2019-02-04T10:09:00Z"/>
                <w:rFonts w:ascii="Calibri" w:hAnsi="Calibri" w:cs="Calibri"/>
                <w:color w:val="000000"/>
                <w:sz w:val="16"/>
                <w:szCs w:val="16"/>
                <w:lang w:eastAsia="en-US"/>
              </w:rPr>
            </w:pPr>
            <w:ins w:id="937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93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374" w:author="Machado, Diana" w:date="2019-02-04T10:09:00Z"/>
                <w:rFonts w:ascii="Calibri" w:hAnsi="Calibri" w:cs="Calibri"/>
                <w:color w:val="000000"/>
                <w:sz w:val="16"/>
                <w:szCs w:val="16"/>
                <w:lang w:eastAsia="en-US"/>
              </w:rPr>
            </w:pPr>
            <w:ins w:id="9375" w:author="Machado, Diana" w:date="2019-02-04T10:09:00Z">
              <w:r w:rsidRPr="00C722A9">
                <w:rPr>
                  <w:rFonts w:ascii="Calibri" w:hAnsi="Calibri" w:cs="Calibri"/>
                  <w:color w:val="000000"/>
                  <w:sz w:val="16"/>
                  <w:szCs w:val="16"/>
                  <w:lang w:eastAsia="en-US"/>
                </w:rPr>
                <w:t>334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76" w:author="Machado, Diana" w:date="2019-02-04T10:09:00Z"/>
                <w:rFonts w:ascii="Calibri" w:hAnsi="Calibri" w:cs="Calibri"/>
                <w:color w:val="000000"/>
                <w:sz w:val="16"/>
                <w:szCs w:val="16"/>
                <w:lang w:eastAsia="en-US"/>
              </w:rPr>
            </w:pPr>
            <w:ins w:id="937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78" w:author="Machado, Diana" w:date="2019-02-04T10:09:00Z"/>
                <w:rFonts w:ascii="Calibri" w:hAnsi="Calibri" w:cs="Calibri"/>
                <w:color w:val="000000"/>
                <w:sz w:val="16"/>
                <w:szCs w:val="16"/>
                <w:lang w:eastAsia="en-US"/>
              </w:rPr>
            </w:pPr>
            <w:ins w:id="937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80" w:author="Machado, Diana" w:date="2019-02-04T10:09:00Z"/>
                <w:rFonts w:ascii="Calibri" w:hAnsi="Calibri" w:cs="Calibri"/>
                <w:color w:val="000000"/>
                <w:sz w:val="16"/>
                <w:szCs w:val="16"/>
                <w:lang w:eastAsia="en-US"/>
              </w:rPr>
            </w:pPr>
            <w:ins w:id="9381" w:author="Machado, Diana" w:date="2019-02-04T10:09:00Z">
              <w:r w:rsidRPr="00C722A9">
                <w:rPr>
                  <w:rFonts w:ascii="Calibri" w:hAnsi="Calibri" w:cs="Calibri"/>
                  <w:color w:val="000000"/>
                  <w:sz w:val="16"/>
                  <w:szCs w:val="16"/>
                  <w:lang w:eastAsia="en-US"/>
                </w:rPr>
                <w:t xml:space="preserve">8,298,4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82" w:author="Machado, Diana" w:date="2019-02-04T10:09:00Z"/>
                <w:rFonts w:ascii="Calibri" w:hAnsi="Calibri" w:cs="Calibri"/>
                <w:color w:val="000000"/>
                <w:sz w:val="16"/>
                <w:szCs w:val="16"/>
                <w:lang w:eastAsia="en-US"/>
              </w:rPr>
            </w:pPr>
            <w:ins w:id="9383"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84" w:author="Machado, Diana" w:date="2019-02-04T10:09:00Z"/>
                <w:rFonts w:ascii="Calibri" w:hAnsi="Calibri" w:cs="Calibri"/>
                <w:color w:val="000000"/>
                <w:sz w:val="16"/>
                <w:szCs w:val="16"/>
                <w:lang w:eastAsia="en-US"/>
              </w:rPr>
            </w:pPr>
            <w:ins w:id="93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86" w:author="Machado, Diana" w:date="2019-02-04T10:09:00Z"/>
                <w:rFonts w:ascii="Calibri" w:hAnsi="Calibri" w:cs="Calibri"/>
                <w:color w:val="000000"/>
                <w:sz w:val="16"/>
                <w:szCs w:val="16"/>
                <w:lang w:eastAsia="en-US"/>
              </w:rPr>
            </w:pPr>
            <w:ins w:id="93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88" w:author="Machado, Diana" w:date="2019-02-04T10:09:00Z"/>
                <w:rFonts w:ascii="Calibri" w:hAnsi="Calibri" w:cs="Calibri"/>
                <w:color w:val="000000"/>
                <w:sz w:val="16"/>
                <w:szCs w:val="16"/>
                <w:lang w:eastAsia="en-US"/>
              </w:rPr>
            </w:pPr>
            <w:ins w:id="9389" w:author="Machado, Diana" w:date="2019-02-04T10:09:00Z">
              <w:r w:rsidRPr="00C722A9">
                <w:rPr>
                  <w:rFonts w:ascii="Calibri" w:hAnsi="Calibri" w:cs="Calibri"/>
                  <w:color w:val="000000"/>
                  <w:sz w:val="16"/>
                  <w:szCs w:val="16"/>
                  <w:lang w:eastAsia="en-US"/>
                </w:rPr>
                <w:t xml:space="preserve">8,318,90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90" w:author="Machado, Diana" w:date="2019-02-04T10:09:00Z"/>
                <w:rFonts w:ascii="Calibri" w:hAnsi="Calibri" w:cs="Calibri"/>
                <w:color w:val="000000"/>
                <w:sz w:val="16"/>
                <w:szCs w:val="16"/>
                <w:lang w:eastAsia="en-US"/>
              </w:rPr>
            </w:pPr>
            <w:ins w:id="9391"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92" w:author="Machado, Diana" w:date="2019-02-04T10:09:00Z"/>
                <w:rFonts w:ascii="Calibri" w:hAnsi="Calibri" w:cs="Calibri"/>
                <w:color w:val="000000"/>
                <w:sz w:val="16"/>
                <w:szCs w:val="16"/>
                <w:lang w:eastAsia="en-US"/>
              </w:rPr>
            </w:pPr>
            <w:ins w:id="9393" w:author="Machado, Diana" w:date="2019-02-04T10:09:00Z">
              <w:r w:rsidRPr="00C722A9">
                <w:rPr>
                  <w:rFonts w:ascii="Calibri" w:hAnsi="Calibri" w:cs="Calibri"/>
                  <w:color w:val="000000"/>
                  <w:sz w:val="16"/>
                  <w:szCs w:val="16"/>
                  <w:lang w:eastAsia="en-US"/>
                </w:rPr>
                <w:t xml:space="preserve">16,617,3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94" w:author="Machado, Diana" w:date="2019-02-04T10:09:00Z"/>
                <w:rFonts w:ascii="Calibri" w:hAnsi="Calibri" w:cs="Calibri"/>
                <w:color w:val="000000"/>
                <w:sz w:val="16"/>
                <w:szCs w:val="16"/>
                <w:lang w:eastAsia="en-US"/>
              </w:rPr>
            </w:pPr>
            <w:ins w:id="9395"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93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397" w:author="Machado, Diana" w:date="2019-02-04T10:09:00Z"/>
                <w:rFonts w:ascii="Calibri" w:hAnsi="Calibri" w:cs="Calibri"/>
                <w:color w:val="000000"/>
                <w:sz w:val="16"/>
                <w:szCs w:val="16"/>
                <w:lang w:eastAsia="en-US"/>
              </w:rPr>
            </w:pPr>
            <w:ins w:id="9398" w:author="Machado, Diana" w:date="2019-02-04T10:09:00Z">
              <w:r w:rsidRPr="00C722A9">
                <w:rPr>
                  <w:rFonts w:ascii="Calibri" w:hAnsi="Calibri" w:cs="Calibri"/>
                  <w:color w:val="000000"/>
                  <w:sz w:val="16"/>
                  <w:szCs w:val="16"/>
                  <w:lang w:eastAsia="en-US"/>
                </w:rPr>
                <w:t>334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99" w:author="Machado, Diana" w:date="2019-02-04T10:09:00Z"/>
                <w:rFonts w:ascii="Calibri" w:hAnsi="Calibri" w:cs="Calibri"/>
                <w:color w:val="000000"/>
                <w:sz w:val="16"/>
                <w:szCs w:val="16"/>
                <w:lang w:eastAsia="en-US"/>
              </w:rPr>
            </w:pPr>
            <w:ins w:id="940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01" w:author="Machado, Diana" w:date="2019-02-04T10:09:00Z"/>
                <w:rFonts w:ascii="Calibri" w:hAnsi="Calibri" w:cs="Calibri"/>
                <w:color w:val="000000"/>
                <w:sz w:val="16"/>
                <w:szCs w:val="16"/>
                <w:lang w:eastAsia="en-US"/>
              </w:rPr>
            </w:pPr>
            <w:ins w:id="940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03" w:author="Machado, Diana" w:date="2019-02-04T10:09:00Z"/>
                <w:rFonts w:ascii="Calibri" w:hAnsi="Calibri" w:cs="Calibri"/>
                <w:color w:val="000000"/>
                <w:sz w:val="16"/>
                <w:szCs w:val="16"/>
                <w:lang w:eastAsia="en-US"/>
              </w:rPr>
            </w:pPr>
            <w:ins w:id="9404" w:author="Machado, Diana" w:date="2019-02-04T10:09:00Z">
              <w:r w:rsidRPr="00C722A9">
                <w:rPr>
                  <w:rFonts w:ascii="Calibri" w:hAnsi="Calibri" w:cs="Calibri"/>
                  <w:color w:val="000000"/>
                  <w:sz w:val="16"/>
                  <w:szCs w:val="16"/>
                  <w:lang w:eastAsia="en-US"/>
                </w:rPr>
                <w:t xml:space="preserve">19,899,1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05" w:author="Machado, Diana" w:date="2019-02-04T10:09:00Z"/>
                <w:rFonts w:ascii="Calibri" w:hAnsi="Calibri" w:cs="Calibri"/>
                <w:color w:val="000000"/>
                <w:sz w:val="16"/>
                <w:szCs w:val="16"/>
                <w:lang w:eastAsia="en-US"/>
              </w:rPr>
            </w:pPr>
            <w:ins w:id="9406"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07" w:author="Machado, Diana" w:date="2019-02-04T10:09:00Z"/>
                <w:rFonts w:ascii="Calibri" w:hAnsi="Calibri" w:cs="Calibri"/>
                <w:color w:val="000000"/>
                <w:sz w:val="16"/>
                <w:szCs w:val="16"/>
                <w:lang w:eastAsia="en-US"/>
              </w:rPr>
            </w:pPr>
            <w:ins w:id="94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09" w:author="Machado, Diana" w:date="2019-02-04T10:09:00Z"/>
                <w:rFonts w:ascii="Calibri" w:hAnsi="Calibri" w:cs="Calibri"/>
                <w:color w:val="000000"/>
                <w:sz w:val="16"/>
                <w:szCs w:val="16"/>
                <w:lang w:eastAsia="en-US"/>
              </w:rPr>
            </w:pPr>
            <w:ins w:id="94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11" w:author="Machado, Diana" w:date="2019-02-04T10:09:00Z"/>
                <w:rFonts w:ascii="Calibri" w:hAnsi="Calibri" w:cs="Calibri"/>
                <w:color w:val="000000"/>
                <w:sz w:val="16"/>
                <w:szCs w:val="16"/>
                <w:lang w:eastAsia="en-US"/>
              </w:rPr>
            </w:pPr>
            <w:ins w:id="941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13" w:author="Machado, Diana" w:date="2019-02-04T10:09:00Z"/>
                <w:rFonts w:ascii="Calibri" w:hAnsi="Calibri" w:cs="Calibri"/>
                <w:color w:val="000000"/>
                <w:sz w:val="16"/>
                <w:szCs w:val="16"/>
                <w:lang w:eastAsia="en-US"/>
              </w:rPr>
            </w:pPr>
            <w:ins w:id="941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15" w:author="Machado, Diana" w:date="2019-02-04T10:09:00Z"/>
                <w:rFonts w:ascii="Calibri" w:hAnsi="Calibri" w:cs="Calibri"/>
                <w:color w:val="000000"/>
                <w:sz w:val="16"/>
                <w:szCs w:val="16"/>
                <w:lang w:eastAsia="en-US"/>
              </w:rPr>
            </w:pPr>
            <w:ins w:id="9416" w:author="Machado, Diana" w:date="2019-02-04T10:09:00Z">
              <w:r w:rsidRPr="00C722A9">
                <w:rPr>
                  <w:rFonts w:ascii="Calibri" w:hAnsi="Calibri" w:cs="Calibri"/>
                  <w:color w:val="000000"/>
                  <w:sz w:val="16"/>
                  <w:szCs w:val="16"/>
                  <w:lang w:eastAsia="en-US"/>
                </w:rPr>
                <w:t xml:space="preserve">19,901,7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17" w:author="Machado, Diana" w:date="2019-02-04T10:09:00Z"/>
                <w:rFonts w:ascii="Calibri" w:hAnsi="Calibri" w:cs="Calibri"/>
                <w:color w:val="000000"/>
                <w:sz w:val="16"/>
                <w:szCs w:val="16"/>
                <w:lang w:eastAsia="en-US"/>
              </w:rPr>
            </w:pPr>
            <w:ins w:id="9418"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94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420" w:author="Machado, Diana" w:date="2019-02-04T10:09:00Z"/>
                <w:rFonts w:ascii="Calibri" w:hAnsi="Calibri" w:cs="Calibri"/>
                <w:color w:val="000000"/>
                <w:sz w:val="16"/>
                <w:szCs w:val="16"/>
                <w:lang w:eastAsia="en-US"/>
              </w:rPr>
            </w:pPr>
            <w:ins w:id="9421" w:author="Machado, Diana" w:date="2019-02-04T10:09:00Z">
              <w:r w:rsidRPr="00C722A9">
                <w:rPr>
                  <w:rFonts w:ascii="Calibri" w:hAnsi="Calibri" w:cs="Calibri"/>
                  <w:color w:val="000000"/>
                  <w:sz w:val="16"/>
                  <w:szCs w:val="16"/>
                  <w:lang w:eastAsia="en-US"/>
                </w:rPr>
                <w:t>334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22" w:author="Machado, Diana" w:date="2019-02-04T10:09:00Z"/>
                <w:rFonts w:ascii="Calibri" w:hAnsi="Calibri" w:cs="Calibri"/>
                <w:color w:val="000000"/>
                <w:sz w:val="16"/>
                <w:szCs w:val="16"/>
                <w:lang w:eastAsia="en-US"/>
              </w:rPr>
            </w:pPr>
            <w:ins w:id="942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24" w:author="Machado, Diana" w:date="2019-02-04T10:09:00Z"/>
                <w:rFonts w:ascii="Calibri" w:hAnsi="Calibri" w:cs="Calibri"/>
                <w:color w:val="000000"/>
                <w:sz w:val="16"/>
                <w:szCs w:val="16"/>
                <w:lang w:eastAsia="en-US"/>
              </w:rPr>
            </w:pPr>
            <w:ins w:id="942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26" w:author="Machado, Diana" w:date="2019-02-04T10:09:00Z"/>
                <w:rFonts w:ascii="Calibri" w:hAnsi="Calibri" w:cs="Calibri"/>
                <w:color w:val="000000"/>
                <w:sz w:val="16"/>
                <w:szCs w:val="16"/>
                <w:lang w:eastAsia="en-US"/>
              </w:rPr>
            </w:pPr>
            <w:ins w:id="9427" w:author="Machado, Diana" w:date="2019-02-04T10:09:00Z">
              <w:r w:rsidRPr="00C722A9">
                <w:rPr>
                  <w:rFonts w:ascii="Calibri" w:hAnsi="Calibri" w:cs="Calibri"/>
                  <w:color w:val="000000"/>
                  <w:sz w:val="16"/>
                  <w:szCs w:val="16"/>
                  <w:lang w:eastAsia="en-US"/>
                </w:rPr>
                <w:t xml:space="preserve">29,288,6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28" w:author="Machado, Diana" w:date="2019-02-04T10:09:00Z"/>
                <w:rFonts w:ascii="Calibri" w:hAnsi="Calibri" w:cs="Calibri"/>
                <w:color w:val="000000"/>
                <w:sz w:val="16"/>
                <w:szCs w:val="16"/>
                <w:lang w:eastAsia="en-US"/>
              </w:rPr>
            </w:pPr>
            <w:ins w:id="9429"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30" w:author="Machado, Diana" w:date="2019-02-04T10:09:00Z"/>
                <w:rFonts w:ascii="Calibri" w:hAnsi="Calibri" w:cs="Calibri"/>
                <w:color w:val="000000"/>
                <w:sz w:val="16"/>
                <w:szCs w:val="16"/>
                <w:lang w:eastAsia="en-US"/>
              </w:rPr>
            </w:pPr>
            <w:ins w:id="94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32" w:author="Machado, Diana" w:date="2019-02-04T10:09:00Z"/>
                <w:rFonts w:ascii="Calibri" w:hAnsi="Calibri" w:cs="Calibri"/>
                <w:color w:val="000000"/>
                <w:sz w:val="16"/>
                <w:szCs w:val="16"/>
                <w:lang w:eastAsia="en-US"/>
              </w:rPr>
            </w:pPr>
            <w:ins w:id="94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34" w:author="Machado, Diana" w:date="2019-02-04T10:09:00Z"/>
                <w:rFonts w:ascii="Calibri" w:hAnsi="Calibri" w:cs="Calibri"/>
                <w:color w:val="000000"/>
                <w:sz w:val="16"/>
                <w:szCs w:val="16"/>
                <w:lang w:eastAsia="en-US"/>
              </w:rPr>
            </w:pPr>
            <w:ins w:id="943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36" w:author="Machado, Diana" w:date="2019-02-04T10:09:00Z"/>
                <w:rFonts w:ascii="Calibri" w:hAnsi="Calibri" w:cs="Calibri"/>
                <w:color w:val="000000"/>
                <w:sz w:val="16"/>
                <w:szCs w:val="16"/>
                <w:lang w:eastAsia="en-US"/>
              </w:rPr>
            </w:pPr>
            <w:ins w:id="943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38" w:author="Machado, Diana" w:date="2019-02-04T10:09:00Z"/>
                <w:rFonts w:ascii="Calibri" w:hAnsi="Calibri" w:cs="Calibri"/>
                <w:color w:val="000000"/>
                <w:sz w:val="16"/>
                <w:szCs w:val="16"/>
                <w:lang w:eastAsia="en-US"/>
              </w:rPr>
            </w:pPr>
            <w:ins w:id="9439" w:author="Machado, Diana" w:date="2019-02-04T10:09:00Z">
              <w:r w:rsidRPr="00C722A9">
                <w:rPr>
                  <w:rFonts w:ascii="Calibri" w:hAnsi="Calibri" w:cs="Calibri"/>
                  <w:color w:val="000000"/>
                  <w:sz w:val="16"/>
                  <w:szCs w:val="16"/>
                  <w:lang w:eastAsia="en-US"/>
                </w:rPr>
                <w:t xml:space="preserve">29,291,3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40" w:author="Machado, Diana" w:date="2019-02-04T10:09:00Z"/>
                <w:rFonts w:ascii="Calibri" w:hAnsi="Calibri" w:cs="Calibri"/>
                <w:color w:val="000000"/>
                <w:sz w:val="16"/>
                <w:szCs w:val="16"/>
                <w:lang w:eastAsia="en-US"/>
              </w:rPr>
            </w:pPr>
            <w:ins w:id="9441"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94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443" w:author="Machado, Diana" w:date="2019-02-04T10:09:00Z"/>
                <w:rFonts w:ascii="Calibri" w:hAnsi="Calibri" w:cs="Calibri"/>
                <w:color w:val="000000"/>
                <w:sz w:val="16"/>
                <w:szCs w:val="16"/>
                <w:lang w:eastAsia="en-US"/>
              </w:rPr>
            </w:pPr>
            <w:ins w:id="9444" w:author="Machado, Diana" w:date="2019-02-04T10:09:00Z">
              <w:r w:rsidRPr="00C722A9">
                <w:rPr>
                  <w:rFonts w:ascii="Calibri" w:hAnsi="Calibri" w:cs="Calibri"/>
                  <w:color w:val="000000"/>
                  <w:sz w:val="16"/>
                  <w:szCs w:val="16"/>
                  <w:lang w:eastAsia="en-US"/>
                </w:rPr>
                <w:t>334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45" w:author="Machado, Diana" w:date="2019-02-04T10:09:00Z"/>
                <w:rFonts w:ascii="Calibri" w:hAnsi="Calibri" w:cs="Calibri"/>
                <w:color w:val="000000"/>
                <w:sz w:val="16"/>
                <w:szCs w:val="16"/>
                <w:lang w:eastAsia="en-US"/>
              </w:rPr>
            </w:pPr>
            <w:ins w:id="944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47" w:author="Machado, Diana" w:date="2019-02-04T10:09:00Z"/>
                <w:rFonts w:ascii="Calibri" w:hAnsi="Calibri" w:cs="Calibri"/>
                <w:color w:val="000000"/>
                <w:sz w:val="16"/>
                <w:szCs w:val="16"/>
                <w:lang w:eastAsia="en-US"/>
              </w:rPr>
            </w:pPr>
            <w:ins w:id="944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49" w:author="Machado, Diana" w:date="2019-02-04T10:09:00Z"/>
                <w:rFonts w:ascii="Calibri" w:hAnsi="Calibri" w:cs="Calibri"/>
                <w:color w:val="000000"/>
                <w:sz w:val="16"/>
                <w:szCs w:val="16"/>
                <w:lang w:eastAsia="en-US"/>
              </w:rPr>
            </w:pPr>
            <w:ins w:id="9450" w:author="Machado, Diana" w:date="2019-02-04T10:09:00Z">
              <w:r w:rsidRPr="00C722A9">
                <w:rPr>
                  <w:rFonts w:ascii="Calibri" w:hAnsi="Calibri" w:cs="Calibri"/>
                  <w:color w:val="000000"/>
                  <w:sz w:val="16"/>
                  <w:szCs w:val="16"/>
                  <w:lang w:eastAsia="en-US"/>
                </w:rPr>
                <w:t xml:space="preserve">22,074,1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51" w:author="Machado, Diana" w:date="2019-02-04T10:09:00Z"/>
                <w:rFonts w:ascii="Calibri" w:hAnsi="Calibri" w:cs="Calibri"/>
                <w:color w:val="000000"/>
                <w:sz w:val="16"/>
                <w:szCs w:val="16"/>
                <w:lang w:eastAsia="en-US"/>
              </w:rPr>
            </w:pPr>
            <w:ins w:id="9452"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53" w:author="Machado, Diana" w:date="2019-02-04T10:09:00Z"/>
                <w:rFonts w:ascii="Calibri" w:hAnsi="Calibri" w:cs="Calibri"/>
                <w:color w:val="000000"/>
                <w:sz w:val="16"/>
                <w:szCs w:val="16"/>
                <w:lang w:eastAsia="en-US"/>
              </w:rPr>
            </w:pPr>
            <w:ins w:id="94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55" w:author="Machado, Diana" w:date="2019-02-04T10:09:00Z"/>
                <w:rFonts w:ascii="Calibri" w:hAnsi="Calibri" w:cs="Calibri"/>
                <w:color w:val="000000"/>
                <w:sz w:val="16"/>
                <w:szCs w:val="16"/>
                <w:lang w:eastAsia="en-US"/>
              </w:rPr>
            </w:pPr>
            <w:ins w:id="94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57" w:author="Machado, Diana" w:date="2019-02-04T10:09:00Z"/>
                <w:rFonts w:ascii="Calibri" w:hAnsi="Calibri" w:cs="Calibri"/>
                <w:color w:val="000000"/>
                <w:sz w:val="16"/>
                <w:szCs w:val="16"/>
                <w:lang w:eastAsia="en-US"/>
              </w:rPr>
            </w:pPr>
            <w:ins w:id="9458" w:author="Machado, Diana" w:date="2019-02-04T10:09:00Z">
              <w:r w:rsidRPr="00C722A9">
                <w:rPr>
                  <w:rFonts w:ascii="Calibri" w:hAnsi="Calibri" w:cs="Calibri"/>
                  <w:color w:val="000000"/>
                  <w:sz w:val="16"/>
                  <w:szCs w:val="16"/>
                  <w:lang w:eastAsia="en-US"/>
                </w:rPr>
                <w:t xml:space="preserve">5,272,42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59" w:author="Machado, Diana" w:date="2019-02-04T10:09:00Z"/>
                <w:rFonts w:ascii="Calibri" w:hAnsi="Calibri" w:cs="Calibri"/>
                <w:color w:val="000000"/>
                <w:sz w:val="16"/>
                <w:szCs w:val="16"/>
                <w:lang w:eastAsia="en-US"/>
              </w:rPr>
            </w:pPr>
            <w:ins w:id="9460"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61" w:author="Machado, Diana" w:date="2019-02-04T10:09:00Z"/>
                <w:rFonts w:ascii="Calibri" w:hAnsi="Calibri" w:cs="Calibri"/>
                <w:color w:val="000000"/>
                <w:sz w:val="16"/>
                <w:szCs w:val="16"/>
                <w:lang w:eastAsia="en-US"/>
              </w:rPr>
            </w:pPr>
            <w:ins w:id="9462" w:author="Machado, Diana" w:date="2019-02-04T10:09:00Z">
              <w:r w:rsidRPr="00C722A9">
                <w:rPr>
                  <w:rFonts w:ascii="Calibri" w:hAnsi="Calibri" w:cs="Calibri"/>
                  <w:color w:val="000000"/>
                  <w:sz w:val="16"/>
                  <w:szCs w:val="16"/>
                  <w:lang w:eastAsia="en-US"/>
                </w:rPr>
                <w:t xml:space="preserve">27,346,7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63" w:author="Machado, Diana" w:date="2019-02-04T10:09:00Z"/>
                <w:rFonts w:ascii="Calibri" w:hAnsi="Calibri" w:cs="Calibri"/>
                <w:color w:val="000000"/>
                <w:sz w:val="16"/>
                <w:szCs w:val="16"/>
                <w:lang w:eastAsia="en-US"/>
              </w:rPr>
            </w:pPr>
            <w:ins w:id="9464"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94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466" w:author="Machado, Diana" w:date="2019-02-04T10:09:00Z"/>
                <w:rFonts w:ascii="Calibri" w:hAnsi="Calibri" w:cs="Calibri"/>
                <w:color w:val="000000"/>
                <w:sz w:val="16"/>
                <w:szCs w:val="16"/>
                <w:lang w:eastAsia="en-US"/>
              </w:rPr>
            </w:pPr>
            <w:ins w:id="9467" w:author="Machado, Diana" w:date="2019-02-04T10:09:00Z">
              <w:r w:rsidRPr="00C722A9">
                <w:rPr>
                  <w:rFonts w:ascii="Calibri" w:hAnsi="Calibri" w:cs="Calibri"/>
                  <w:color w:val="000000"/>
                  <w:sz w:val="16"/>
                  <w:szCs w:val="16"/>
                  <w:lang w:eastAsia="en-US"/>
                </w:rPr>
                <w:t>334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68" w:author="Machado, Diana" w:date="2019-02-04T10:09:00Z"/>
                <w:rFonts w:ascii="Calibri" w:hAnsi="Calibri" w:cs="Calibri"/>
                <w:color w:val="000000"/>
                <w:sz w:val="16"/>
                <w:szCs w:val="16"/>
                <w:lang w:eastAsia="en-US"/>
              </w:rPr>
            </w:pPr>
            <w:ins w:id="946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70" w:author="Machado, Diana" w:date="2019-02-04T10:09:00Z"/>
                <w:rFonts w:ascii="Calibri" w:hAnsi="Calibri" w:cs="Calibri"/>
                <w:color w:val="000000"/>
                <w:sz w:val="16"/>
                <w:szCs w:val="16"/>
                <w:lang w:eastAsia="en-US"/>
              </w:rPr>
            </w:pPr>
            <w:ins w:id="947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72" w:author="Machado, Diana" w:date="2019-02-04T10:09:00Z"/>
                <w:rFonts w:ascii="Calibri" w:hAnsi="Calibri" w:cs="Calibri"/>
                <w:color w:val="000000"/>
                <w:sz w:val="16"/>
                <w:szCs w:val="16"/>
                <w:lang w:eastAsia="en-US"/>
              </w:rPr>
            </w:pPr>
            <w:ins w:id="9473" w:author="Machado, Diana" w:date="2019-02-04T10:09:00Z">
              <w:r w:rsidRPr="00C722A9">
                <w:rPr>
                  <w:rFonts w:ascii="Calibri" w:hAnsi="Calibri" w:cs="Calibri"/>
                  <w:color w:val="000000"/>
                  <w:sz w:val="16"/>
                  <w:szCs w:val="16"/>
                  <w:lang w:eastAsia="en-US"/>
                </w:rPr>
                <w:t xml:space="preserve">52,954,95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74" w:author="Machado, Diana" w:date="2019-02-04T10:09:00Z"/>
                <w:rFonts w:ascii="Calibri" w:hAnsi="Calibri" w:cs="Calibri"/>
                <w:color w:val="000000"/>
                <w:sz w:val="16"/>
                <w:szCs w:val="16"/>
                <w:lang w:eastAsia="en-US"/>
              </w:rPr>
            </w:pPr>
            <w:ins w:id="9475" w:author="Machado, Diana" w:date="2019-02-04T10:09:00Z">
              <w:r w:rsidRPr="00C722A9">
                <w:rPr>
                  <w:rFonts w:ascii="Calibri" w:hAnsi="Calibri" w:cs="Calibri"/>
                  <w:color w:val="000000"/>
                  <w:sz w:val="16"/>
                  <w:szCs w:val="16"/>
                  <w:lang w:eastAsia="en-US"/>
                </w:rPr>
                <w:t>0.4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76" w:author="Machado, Diana" w:date="2019-02-04T10:09:00Z"/>
                <w:rFonts w:ascii="Calibri" w:hAnsi="Calibri" w:cs="Calibri"/>
                <w:color w:val="000000"/>
                <w:sz w:val="16"/>
                <w:szCs w:val="16"/>
                <w:lang w:eastAsia="en-US"/>
              </w:rPr>
            </w:pPr>
            <w:ins w:id="94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78" w:author="Machado, Diana" w:date="2019-02-04T10:09:00Z"/>
                <w:rFonts w:ascii="Calibri" w:hAnsi="Calibri" w:cs="Calibri"/>
                <w:color w:val="000000"/>
                <w:sz w:val="16"/>
                <w:szCs w:val="16"/>
                <w:lang w:eastAsia="en-US"/>
              </w:rPr>
            </w:pPr>
            <w:ins w:id="94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80" w:author="Machado, Diana" w:date="2019-02-04T10:09:00Z"/>
                <w:rFonts w:ascii="Calibri" w:hAnsi="Calibri" w:cs="Calibri"/>
                <w:color w:val="000000"/>
                <w:sz w:val="16"/>
                <w:szCs w:val="16"/>
                <w:lang w:eastAsia="en-US"/>
              </w:rPr>
            </w:pPr>
            <w:ins w:id="9481" w:author="Machado, Diana" w:date="2019-02-04T10:09:00Z">
              <w:r w:rsidRPr="00C722A9">
                <w:rPr>
                  <w:rFonts w:ascii="Calibri" w:hAnsi="Calibri" w:cs="Calibri"/>
                  <w:color w:val="000000"/>
                  <w:sz w:val="16"/>
                  <w:szCs w:val="16"/>
                  <w:lang w:eastAsia="en-US"/>
                </w:rPr>
                <w:t xml:space="preserve">15,517,0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82" w:author="Machado, Diana" w:date="2019-02-04T10:09:00Z"/>
                <w:rFonts w:ascii="Calibri" w:hAnsi="Calibri" w:cs="Calibri"/>
                <w:color w:val="000000"/>
                <w:sz w:val="16"/>
                <w:szCs w:val="16"/>
                <w:lang w:eastAsia="en-US"/>
              </w:rPr>
            </w:pPr>
            <w:ins w:id="9483"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84" w:author="Machado, Diana" w:date="2019-02-04T10:09:00Z"/>
                <w:rFonts w:ascii="Calibri" w:hAnsi="Calibri" w:cs="Calibri"/>
                <w:color w:val="000000"/>
                <w:sz w:val="16"/>
                <w:szCs w:val="16"/>
                <w:lang w:eastAsia="en-US"/>
              </w:rPr>
            </w:pPr>
            <w:ins w:id="9485" w:author="Machado, Diana" w:date="2019-02-04T10:09:00Z">
              <w:r w:rsidRPr="00C722A9">
                <w:rPr>
                  <w:rFonts w:ascii="Calibri" w:hAnsi="Calibri" w:cs="Calibri"/>
                  <w:color w:val="000000"/>
                  <w:sz w:val="16"/>
                  <w:szCs w:val="16"/>
                  <w:lang w:eastAsia="en-US"/>
                </w:rPr>
                <w:t xml:space="preserve">68,472,1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86" w:author="Machado, Diana" w:date="2019-02-04T10:09:00Z"/>
                <w:rFonts w:ascii="Calibri" w:hAnsi="Calibri" w:cs="Calibri"/>
                <w:color w:val="000000"/>
                <w:sz w:val="16"/>
                <w:szCs w:val="16"/>
                <w:lang w:eastAsia="en-US"/>
              </w:rPr>
            </w:pPr>
            <w:ins w:id="9487"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94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489" w:author="Machado, Diana" w:date="2019-02-04T10:09:00Z"/>
                <w:rFonts w:ascii="Calibri" w:hAnsi="Calibri" w:cs="Calibri"/>
                <w:color w:val="000000"/>
                <w:sz w:val="16"/>
                <w:szCs w:val="16"/>
                <w:lang w:eastAsia="en-US"/>
              </w:rPr>
            </w:pPr>
            <w:ins w:id="9490" w:author="Machado, Diana" w:date="2019-02-04T10:09:00Z">
              <w:r w:rsidRPr="00C722A9">
                <w:rPr>
                  <w:rFonts w:ascii="Calibri" w:hAnsi="Calibri" w:cs="Calibri"/>
                  <w:color w:val="000000"/>
                  <w:sz w:val="16"/>
                  <w:szCs w:val="16"/>
                  <w:lang w:eastAsia="en-US"/>
                </w:rPr>
                <w:t>334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91" w:author="Machado, Diana" w:date="2019-02-04T10:09:00Z"/>
                <w:rFonts w:ascii="Calibri" w:hAnsi="Calibri" w:cs="Calibri"/>
                <w:color w:val="000000"/>
                <w:sz w:val="16"/>
                <w:szCs w:val="16"/>
                <w:lang w:eastAsia="en-US"/>
              </w:rPr>
            </w:pPr>
            <w:ins w:id="949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93" w:author="Machado, Diana" w:date="2019-02-04T10:09:00Z"/>
                <w:rFonts w:ascii="Calibri" w:hAnsi="Calibri" w:cs="Calibri"/>
                <w:color w:val="000000"/>
                <w:sz w:val="16"/>
                <w:szCs w:val="16"/>
                <w:lang w:eastAsia="en-US"/>
              </w:rPr>
            </w:pPr>
            <w:ins w:id="949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95" w:author="Machado, Diana" w:date="2019-02-04T10:09:00Z"/>
                <w:rFonts w:ascii="Calibri" w:hAnsi="Calibri" w:cs="Calibri"/>
                <w:color w:val="000000"/>
                <w:sz w:val="16"/>
                <w:szCs w:val="16"/>
                <w:lang w:eastAsia="en-US"/>
              </w:rPr>
            </w:pPr>
            <w:ins w:id="9496" w:author="Machado, Diana" w:date="2019-02-04T10:09:00Z">
              <w:r w:rsidRPr="00C722A9">
                <w:rPr>
                  <w:rFonts w:ascii="Calibri" w:hAnsi="Calibri" w:cs="Calibri"/>
                  <w:color w:val="000000"/>
                  <w:sz w:val="16"/>
                  <w:szCs w:val="16"/>
                  <w:lang w:eastAsia="en-US"/>
                </w:rPr>
                <w:t xml:space="preserve">70,487,73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97" w:author="Machado, Diana" w:date="2019-02-04T10:09:00Z"/>
                <w:rFonts w:ascii="Calibri" w:hAnsi="Calibri" w:cs="Calibri"/>
                <w:color w:val="000000"/>
                <w:sz w:val="16"/>
                <w:szCs w:val="16"/>
                <w:lang w:eastAsia="en-US"/>
              </w:rPr>
            </w:pPr>
            <w:ins w:id="9498" w:author="Machado, Diana" w:date="2019-02-04T10:09:00Z">
              <w:r w:rsidRPr="00C722A9">
                <w:rPr>
                  <w:rFonts w:ascii="Calibri" w:hAnsi="Calibri" w:cs="Calibri"/>
                  <w:color w:val="000000"/>
                  <w:sz w:val="16"/>
                  <w:szCs w:val="16"/>
                  <w:lang w:eastAsia="en-US"/>
                </w:rPr>
                <w:t>0.5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99" w:author="Machado, Diana" w:date="2019-02-04T10:09:00Z"/>
                <w:rFonts w:ascii="Calibri" w:hAnsi="Calibri" w:cs="Calibri"/>
                <w:color w:val="000000"/>
                <w:sz w:val="16"/>
                <w:szCs w:val="16"/>
                <w:lang w:eastAsia="en-US"/>
              </w:rPr>
            </w:pPr>
            <w:ins w:id="95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01" w:author="Machado, Diana" w:date="2019-02-04T10:09:00Z"/>
                <w:rFonts w:ascii="Calibri" w:hAnsi="Calibri" w:cs="Calibri"/>
                <w:color w:val="000000"/>
                <w:sz w:val="16"/>
                <w:szCs w:val="16"/>
                <w:lang w:eastAsia="en-US"/>
              </w:rPr>
            </w:pPr>
            <w:ins w:id="95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03" w:author="Machado, Diana" w:date="2019-02-04T10:09:00Z"/>
                <w:rFonts w:ascii="Calibri" w:hAnsi="Calibri" w:cs="Calibri"/>
                <w:color w:val="000000"/>
                <w:sz w:val="16"/>
                <w:szCs w:val="16"/>
                <w:lang w:eastAsia="en-US"/>
              </w:rPr>
            </w:pPr>
            <w:ins w:id="9504" w:author="Machado, Diana" w:date="2019-02-04T10:09:00Z">
              <w:r w:rsidRPr="00C722A9">
                <w:rPr>
                  <w:rFonts w:ascii="Calibri" w:hAnsi="Calibri" w:cs="Calibri"/>
                  <w:color w:val="000000"/>
                  <w:sz w:val="16"/>
                  <w:szCs w:val="16"/>
                  <w:lang w:eastAsia="en-US"/>
                </w:rPr>
                <w:t xml:space="preserve">54,097,37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05" w:author="Machado, Diana" w:date="2019-02-04T10:09:00Z"/>
                <w:rFonts w:ascii="Calibri" w:hAnsi="Calibri" w:cs="Calibri"/>
                <w:color w:val="000000"/>
                <w:sz w:val="16"/>
                <w:szCs w:val="16"/>
                <w:lang w:eastAsia="en-US"/>
              </w:rPr>
            </w:pPr>
            <w:ins w:id="9506" w:author="Machado, Diana" w:date="2019-02-04T10:09:00Z">
              <w:r w:rsidRPr="00C722A9">
                <w:rPr>
                  <w:rFonts w:ascii="Calibri" w:hAnsi="Calibri" w:cs="Calibri"/>
                  <w:color w:val="000000"/>
                  <w:sz w:val="16"/>
                  <w:szCs w:val="16"/>
                  <w:lang w:eastAsia="en-US"/>
                </w:rPr>
                <w:t>0.4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07" w:author="Machado, Diana" w:date="2019-02-04T10:09:00Z"/>
                <w:rFonts w:ascii="Calibri" w:hAnsi="Calibri" w:cs="Calibri"/>
                <w:color w:val="000000"/>
                <w:sz w:val="16"/>
                <w:szCs w:val="16"/>
                <w:lang w:eastAsia="en-US"/>
              </w:rPr>
            </w:pPr>
            <w:ins w:id="9508" w:author="Machado, Diana" w:date="2019-02-04T10:09:00Z">
              <w:r w:rsidRPr="00C722A9">
                <w:rPr>
                  <w:rFonts w:ascii="Calibri" w:hAnsi="Calibri" w:cs="Calibri"/>
                  <w:color w:val="000000"/>
                  <w:sz w:val="16"/>
                  <w:szCs w:val="16"/>
                  <w:lang w:eastAsia="en-US"/>
                </w:rPr>
                <w:t xml:space="preserve">124,585,4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09" w:author="Machado, Diana" w:date="2019-02-04T10:09:00Z"/>
                <w:rFonts w:ascii="Calibri" w:hAnsi="Calibri" w:cs="Calibri"/>
                <w:color w:val="000000"/>
                <w:sz w:val="16"/>
                <w:szCs w:val="16"/>
                <w:lang w:eastAsia="en-US"/>
              </w:rPr>
            </w:pPr>
            <w:ins w:id="9510"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95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512" w:author="Machado, Diana" w:date="2019-02-04T10:09:00Z"/>
                <w:rFonts w:ascii="Calibri" w:hAnsi="Calibri" w:cs="Calibri"/>
                <w:color w:val="000000"/>
                <w:sz w:val="16"/>
                <w:szCs w:val="16"/>
                <w:lang w:eastAsia="en-US"/>
              </w:rPr>
            </w:pPr>
            <w:ins w:id="9513" w:author="Machado, Diana" w:date="2019-02-04T10:09:00Z">
              <w:r w:rsidRPr="00C722A9">
                <w:rPr>
                  <w:rFonts w:ascii="Calibri" w:hAnsi="Calibri" w:cs="Calibri"/>
                  <w:color w:val="000000"/>
                  <w:sz w:val="16"/>
                  <w:szCs w:val="16"/>
                  <w:lang w:eastAsia="en-US"/>
                </w:rPr>
                <w:t>334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14" w:author="Machado, Diana" w:date="2019-02-04T10:09:00Z"/>
                <w:rFonts w:ascii="Calibri" w:hAnsi="Calibri" w:cs="Calibri"/>
                <w:color w:val="000000"/>
                <w:sz w:val="16"/>
                <w:szCs w:val="16"/>
                <w:lang w:eastAsia="en-US"/>
              </w:rPr>
            </w:pPr>
            <w:ins w:id="951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16" w:author="Machado, Diana" w:date="2019-02-04T10:09:00Z"/>
                <w:rFonts w:ascii="Calibri" w:hAnsi="Calibri" w:cs="Calibri"/>
                <w:color w:val="000000"/>
                <w:sz w:val="16"/>
                <w:szCs w:val="16"/>
                <w:lang w:eastAsia="en-US"/>
              </w:rPr>
            </w:pPr>
            <w:ins w:id="951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18" w:author="Machado, Diana" w:date="2019-02-04T10:09:00Z"/>
                <w:rFonts w:ascii="Calibri" w:hAnsi="Calibri" w:cs="Calibri"/>
                <w:color w:val="000000"/>
                <w:sz w:val="16"/>
                <w:szCs w:val="16"/>
                <w:lang w:eastAsia="en-US"/>
              </w:rPr>
            </w:pPr>
            <w:ins w:id="9519" w:author="Machado, Diana" w:date="2019-02-04T10:09:00Z">
              <w:r w:rsidRPr="00C722A9">
                <w:rPr>
                  <w:rFonts w:ascii="Calibri" w:hAnsi="Calibri" w:cs="Calibri"/>
                  <w:color w:val="000000"/>
                  <w:sz w:val="16"/>
                  <w:szCs w:val="16"/>
                  <w:lang w:eastAsia="en-US"/>
                </w:rPr>
                <w:t xml:space="preserve">21,247,1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20" w:author="Machado, Diana" w:date="2019-02-04T10:09:00Z"/>
                <w:rFonts w:ascii="Calibri" w:hAnsi="Calibri" w:cs="Calibri"/>
                <w:color w:val="000000"/>
                <w:sz w:val="16"/>
                <w:szCs w:val="16"/>
                <w:lang w:eastAsia="en-US"/>
              </w:rPr>
            </w:pPr>
            <w:ins w:id="9521"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22" w:author="Machado, Diana" w:date="2019-02-04T10:09:00Z"/>
                <w:rFonts w:ascii="Calibri" w:hAnsi="Calibri" w:cs="Calibri"/>
                <w:color w:val="000000"/>
                <w:sz w:val="16"/>
                <w:szCs w:val="16"/>
                <w:lang w:eastAsia="en-US"/>
              </w:rPr>
            </w:pPr>
            <w:ins w:id="95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24" w:author="Machado, Diana" w:date="2019-02-04T10:09:00Z"/>
                <w:rFonts w:ascii="Calibri" w:hAnsi="Calibri" w:cs="Calibri"/>
                <w:color w:val="000000"/>
                <w:sz w:val="16"/>
                <w:szCs w:val="16"/>
                <w:lang w:eastAsia="en-US"/>
              </w:rPr>
            </w:pPr>
            <w:ins w:id="95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26" w:author="Machado, Diana" w:date="2019-02-04T10:09:00Z"/>
                <w:rFonts w:ascii="Calibri" w:hAnsi="Calibri" w:cs="Calibri"/>
                <w:color w:val="000000"/>
                <w:sz w:val="16"/>
                <w:szCs w:val="16"/>
                <w:lang w:eastAsia="en-US"/>
              </w:rPr>
            </w:pPr>
            <w:ins w:id="9527" w:author="Machado, Diana" w:date="2019-02-04T10:09:00Z">
              <w:r w:rsidRPr="00C722A9">
                <w:rPr>
                  <w:rFonts w:ascii="Calibri" w:hAnsi="Calibri" w:cs="Calibri"/>
                  <w:color w:val="000000"/>
                  <w:sz w:val="16"/>
                  <w:szCs w:val="16"/>
                  <w:lang w:eastAsia="en-US"/>
                </w:rPr>
                <w:t xml:space="preserve">17,428,2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28" w:author="Machado, Diana" w:date="2019-02-04T10:09:00Z"/>
                <w:rFonts w:ascii="Calibri" w:hAnsi="Calibri" w:cs="Calibri"/>
                <w:color w:val="000000"/>
                <w:sz w:val="16"/>
                <w:szCs w:val="16"/>
                <w:lang w:eastAsia="en-US"/>
              </w:rPr>
            </w:pPr>
            <w:ins w:id="9529"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30" w:author="Machado, Diana" w:date="2019-02-04T10:09:00Z"/>
                <w:rFonts w:ascii="Calibri" w:hAnsi="Calibri" w:cs="Calibri"/>
                <w:color w:val="000000"/>
                <w:sz w:val="16"/>
                <w:szCs w:val="16"/>
                <w:lang w:eastAsia="en-US"/>
              </w:rPr>
            </w:pPr>
            <w:ins w:id="9531" w:author="Machado, Diana" w:date="2019-02-04T10:09:00Z">
              <w:r w:rsidRPr="00C722A9">
                <w:rPr>
                  <w:rFonts w:ascii="Calibri" w:hAnsi="Calibri" w:cs="Calibri"/>
                  <w:color w:val="000000"/>
                  <w:sz w:val="16"/>
                  <w:szCs w:val="16"/>
                  <w:lang w:eastAsia="en-US"/>
                </w:rPr>
                <w:t xml:space="preserve">38,675,3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32" w:author="Machado, Diana" w:date="2019-02-04T10:09:00Z"/>
                <w:rFonts w:ascii="Calibri" w:hAnsi="Calibri" w:cs="Calibri"/>
                <w:color w:val="000000"/>
                <w:sz w:val="16"/>
                <w:szCs w:val="16"/>
                <w:lang w:eastAsia="en-US"/>
              </w:rPr>
            </w:pPr>
            <w:ins w:id="9533"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95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535" w:author="Machado, Diana" w:date="2019-02-04T10:09:00Z"/>
                <w:rFonts w:ascii="Calibri" w:hAnsi="Calibri" w:cs="Calibri"/>
                <w:color w:val="000000"/>
                <w:sz w:val="16"/>
                <w:szCs w:val="16"/>
                <w:lang w:eastAsia="en-US"/>
              </w:rPr>
            </w:pPr>
            <w:ins w:id="9536" w:author="Machado, Diana" w:date="2019-02-04T10:09:00Z">
              <w:r w:rsidRPr="00C722A9">
                <w:rPr>
                  <w:rFonts w:ascii="Calibri" w:hAnsi="Calibri" w:cs="Calibri"/>
                  <w:color w:val="000000"/>
                  <w:sz w:val="16"/>
                  <w:szCs w:val="16"/>
                  <w:lang w:eastAsia="en-US"/>
                </w:rPr>
                <w:t>334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37" w:author="Machado, Diana" w:date="2019-02-04T10:09:00Z"/>
                <w:rFonts w:ascii="Calibri" w:hAnsi="Calibri" w:cs="Calibri"/>
                <w:color w:val="000000"/>
                <w:sz w:val="16"/>
                <w:szCs w:val="16"/>
                <w:lang w:eastAsia="en-US"/>
              </w:rPr>
            </w:pPr>
            <w:ins w:id="953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39" w:author="Machado, Diana" w:date="2019-02-04T10:09:00Z"/>
                <w:rFonts w:ascii="Calibri" w:hAnsi="Calibri" w:cs="Calibri"/>
                <w:color w:val="000000"/>
                <w:sz w:val="16"/>
                <w:szCs w:val="16"/>
                <w:lang w:eastAsia="en-US"/>
              </w:rPr>
            </w:pPr>
            <w:ins w:id="954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41" w:author="Machado, Diana" w:date="2019-02-04T10:09:00Z"/>
                <w:rFonts w:ascii="Calibri" w:hAnsi="Calibri" w:cs="Calibri"/>
                <w:color w:val="000000"/>
                <w:sz w:val="16"/>
                <w:szCs w:val="16"/>
                <w:lang w:eastAsia="en-US"/>
              </w:rPr>
            </w:pPr>
            <w:ins w:id="9542" w:author="Machado, Diana" w:date="2019-02-04T10:09:00Z">
              <w:r w:rsidRPr="00C722A9">
                <w:rPr>
                  <w:rFonts w:ascii="Calibri" w:hAnsi="Calibri" w:cs="Calibri"/>
                  <w:color w:val="000000"/>
                  <w:sz w:val="16"/>
                  <w:szCs w:val="16"/>
                  <w:lang w:eastAsia="en-US"/>
                </w:rPr>
                <w:t xml:space="preserve">88,362,72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43" w:author="Machado, Diana" w:date="2019-02-04T10:09:00Z"/>
                <w:rFonts w:ascii="Calibri" w:hAnsi="Calibri" w:cs="Calibri"/>
                <w:color w:val="000000"/>
                <w:sz w:val="16"/>
                <w:szCs w:val="16"/>
                <w:lang w:eastAsia="en-US"/>
              </w:rPr>
            </w:pPr>
            <w:ins w:id="9544" w:author="Machado, Diana" w:date="2019-02-04T10:09:00Z">
              <w:r w:rsidRPr="00C722A9">
                <w:rPr>
                  <w:rFonts w:ascii="Calibri" w:hAnsi="Calibri" w:cs="Calibri"/>
                  <w:color w:val="000000"/>
                  <w:sz w:val="16"/>
                  <w:szCs w:val="16"/>
                  <w:lang w:eastAsia="en-US"/>
                </w:rPr>
                <w:t>0.7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45" w:author="Machado, Diana" w:date="2019-02-04T10:09:00Z"/>
                <w:rFonts w:ascii="Calibri" w:hAnsi="Calibri" w:cs="Calibri"/>
                <w:color w:val="000000"/>
                <w:sz w:val="16"/>
                <w:szCs w:val="16"/>
                <w:lang w:eastAsia="en-US"/>
              </w:rPr>
            </w:pPr>
            <w:ins w:id="95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47" w:author="Machado, Diana" w:date="2019-02-04T10:09:00Z"/>
                <w:rFonts w:ascii="Calibri" w:hAnsi="Calibri" w:cs="Calibri"/>
                <w:color w:val="000000"/>
                <w:sz w:val="16"/>
                <w:szCs w:val="16"/>
                <w:lang w:eastAsia="en-US"/>
              </w:rPr>
            </w:pPr>
            <w:ins w:id="95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49" w:author="Machado, Diana" w:date="2019-02-04T10:09:00Z"/>
                <w:rFonts w:ascii="Calibri" w:hAnsi="Calibri" w:cs="Calibri"/>
                <w:color w:val="000000"/>
                <w:sz w:val="16"/>
                <w:szCs w:val="16"/>
                <w:lang w:eastAsia="en-US"/>
              </w:rPr>
            </w:pPr>
            <w:ins w:id="9550" w:author="Machado, Diana" w:date="2019-02-04T10:09:00Z">
              <w:r w:rsidRPr="00C722A9">
                <w:rPr>
                  <w:rFonts w:ascii="Calibri" w:hAnsi="Calibri" w:cs="Calibri"/>
                  <w:color w:val="000000"/>
                  <w:sz w:val="16"/>
                  <w:szCs w:val="16"/>
                  <w:lang w:eastAsia="en-US"/>
                </w:rPr>
                <w:t xml:space="preserve">80,509,60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51" w:author="Machado, Diana" w:date="2019-02-04T10:09:00Z"/>
                <w:rFonts w:ascii="Calibri" w:hAnsi="Calibri" w:cs="Calibri"/>
                <w:color w:val="000000"/>
                <w:sz w:val="16"/>
                <w:szCs w:val="16"/>
                <w:lang w:eastAsia="en-US"/>
              </w:rPr>
            </w:pPr>
            <w:ins w:id="9552" w:author="Machado, Diana" w:date="2019-02-04T10:09:00Z">
              <w:r w:rsidRPr="00C722A9">
                <w:rPr>
                  <w:rFonts w:ascii="Calibri" w:hAnsi="Calibri" w:cs="Calibri"/>
                  <w:color w:val="000000"/>
                  <w:sz w:val="16"/>
                  <w:szCs w:val="16"/>
                  <w:lang w:eastAsia="en-US"/>
                </w:rPr>
                <w:t>0.6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53" w:author="Machado, Diana" w:date="2019-02-04T10:09:00Z"/>
                <w:rFonts w:ascii="Calibri" w:hAnsi="Calibri" w:cs="Calibri"/>
                <w:color w:val="000000"/>
                <w:sz w:val="16"/>
                <w:szCs w:val="16"/>
                <w:lang w:eastAsia="en-US"/>
              </w:rPr>
            </w:pPr>
            <w:ins w:id="9554" w:author="Machado, Diana" w:date="2019-02-04T10:09:00Z">
              <w:r w:rsidRPr="00C722A9">
                <w:rPr>
                  <w:rFonts w:ascii="Calibri" w:hAnsi="Calibri" w:cs="Calibri"/>
                  <w:color w:val="000000"/>
                  <w:sz w:val="16"/>
                  <w:szCs w:val="16"/>
                  <w:lang w:eastAsia="en-US"/>
                </w:rPr>
                <w:t xml:space="preserve">168,872,3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55" w:author="Machado, Diana" w:date="2019-02-04T10:09:00Z"/>
                <w:rFonts w:ascii="Calibri" w:hAnsi="Calibri" w:cs="Calibri"/>
                <w:color w:val="000000"/>
                <w:sz w:val="16"/>
                <w:szCs w:val="16"/>
                <w:lang w:eastAsia="en-US"/>
              </w:rPr>
            </w:pPr>
            <w:ins w:id="9556" w:author="Machado, Diana" w:date="2019-02-04T10:09:00Z">
              <w:r w:rsidRPr="00C722A9">
                <w:rPr>
                  <w:rFonts w:ascii="Calibri" w:hAnsi="Calibri" w:cs="Calibri"/>
                  <w:color w:val="000000"/>
                  <w:sz w:val="16"/>
                  <w:szCs w:val="16"/>
                  <w:lang w:eastAsia="en-US"/>
                </w:rPr>
                <w:t>0.53%</w:t>
              </w:r>
            </w:ins>
          </w:p>
        </w:tc>
      </w:tr>
      <w:tr w:rsidR="00741D6D" w:rsidRPr="00C722A9" w:rsidTr="00331AF4">
        <w:trPr>
          <w:trHeight w:hRule="exact" w:val="216"/>
          <w:ins w:id="95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558" w:author="Machado, Diana" w:date="2019-02-04T10:09:00Z"/>
                <w:rFonts w:ascii="Calibri" w:hAnsi="Calibri" w:cs="Calibri"/>
                <w:color w:val="000000"/>
                <w:sz w:val="16"/>
                <w:szCs w:val="16"/>
                <w:lang w:eastAsia="en-US"/>
              </w:rPr>
            </w:pPr>
            <w:ins w:id="9559" w:author="Machado, Diana" w:date="2019-02-04T10:09:00Z">
              <w:r w:rsidRPr="00C722A9">
                <w:rPr>
                  <w:rFonts w:ascii="Calibri" w:hAnsi="Calibri" w:cs="Calibri"/>
                  <w:color w:val="000000"/>
                  <w:sz w:val="16"/>
                  <w:szCs w:val="16"/>
                  <w:lang w:eastAsia="en-US"/>
                </w:rPr>
                <w:lastRenderedPageBreak/>
                <w:t>3345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60" w:author="Machado, Diana" w:date="2019-02-04T10:09:00Z"/>
                <w:rFonts w:ascii="Calibri" w:hAnsi="Calibri" w:cs="Calibri"/>
                <w:color w:val="000000"/>
                <w:sz w:val="16"/>
                <w:szCs w:val="16"/>
                <w:lang w:eastAsia="en-US"/>
              </w:rPr>
            </w:pPr>
            <w:ins w:id="956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62" w:author="Machado, Diana" w:date="2019-02-04T10:09:00Z"/>
                <w:rFonts w:ascii="Calibri" w:hAnsi="Calibri" w:cs="Calibri"/>
                <w:color w:val="000000"/>
                <w:sz w:val="16"/>
                <w:szCs w:val="16"/>
                <w:lang w:eastAsia="en-US"/>
              </w:rPr>
            </w:pPr>
            <w:ins w:id="956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64" w:author="Machado, Diana" w:date="2019-02-04T10:09:00Z"/>
                <w:rFonts w:ascii="Calibri" w:hAnsi="Calibri" w:cs="Calibri"/>
                <w:color w:val="000000"/>
                <w:sz w:val="16"/>
                <w:szCs w:val="16"/>
                <w:lang w:eastAsia="en-US"/>
              </w:rPr>
            </w:pPr>
            <w:ins w:id="9565" w:author="Machado, Diana" w:date="2019-02-04T10:09:00Z">
              <w:r w:rsidRPr="00C722A9">
                <w:rPr>
                  <w:rFonts w:ascii="Calibri" w:hAnsi="Calibri" w:cs="Calibri"/>
                  <w:color w:val="000000"/>
                  <w:sz w:val="16"/>
                  <w:szCs w:val="16"/>
                  <w:lang w:eastAsia="en-US"/>
                </w:rPr>
                <w:t xml:space="preserve">143,728,30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66" w:author="Machado, Diana" w:date="2019-02-04T10:09:00Z"/>
                <w:rFonts w:ascii="Calibri" w:hAnsi="Calibri" w:cs="Calibri"/>
                <w:color w:val="000000"/>
                <w:sz w:val="16"/>
                <w:szCs w:val="16"/>
                <w:lang w:eastAsia="en-US"/>
              </w:rPr>
            </w:pPr>
            <w:ins w:id="9567" w:author="Machado, Diana" w:date="2019-02-04T10:09:00Z">
              <w:r w:rsidRPr="00C722A9">
                <w:rPr>
                  <w:rFonts w:ascii="Calibri" w:hAnsi="Calibri" w:cs="Calibri"/>
                  <w:color w:val="000000"/>
                  <w:sz w:val="16"/>
                  <w:szCs w:val="16"/>
                  <w:lang w:eastAsia="en-US"/>
                </w:rPr>
                <w:t>1.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68" w:author="Machado, Diana" w:date="2019-02-04T10:09:00Z"/>
                <w:rFonts w:ascii="Calibri" w:hAnsi="Calibri" w:cs="Calibri"/>
                <w:color w:val="000000"/>
                <w:sz w:val="16"/>
                <w:szCs w:val="16"/>
                <w:lang w:eastAsia="en-US"/>
              </w:rPr>
            </w:pPr>
            <w:ins w:id="95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70" w:author="Machado, Diana" w:date="2019-02-04T10:09:00Z"/>
                <w:rFonts w:ascii="Calibri" w:hAnsi="Calibri" w:cs="Calibri"/>
                <w:color w:val="000000"/>
                <w:sz w:val="16"/>
                <w:szCs w:val="16"/>
                <w:lang w:eastAsia="en-US"/>
              </w:rPr>
            </w:pPr>
            <w:ins w:id="95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72" w:author="Machado, Diana" w:date="2019-02-04T10:09:00Z"/>
                <w:rFonts w:ascii="Calibri" w:hAnsi="Calibri" w:cs="Calibri"/>
                <w:color w:val="000000"/>
                <w:sz w:val="16"/>
                <w:szCs w:val="16"/>
                <w:lang w:eastAsia="en-US"/>
              </w:rPr>
            </w:pPr>
            <w:ins w:id="9573" w:author="Machado, Diana" w:date="2019-02-04T10:09:00Z">
              <w:r w:rsidRPr="00C722A9">
                <w:rPr>
                  <w:rFonts w:ascii="Calibri" w:hAnsi="Calibri" w:cs="Calibri"/>
                  <w:color w:val="000000"/>
                  <w:sz w:val="16"/>
                  <w:szCs w:val="16"/>
                  <w:lang w:eastAsia="en-US"/>
                </w:rPr>
                <w:t xml:space="preserve">116,729,0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74" w:author="Machado, Diana" w:date="2019-02-04T10:09:00Z"/>
                <w:rFonts w:ascii="Calibri" w:hAnsi="Calibri" w:cs="Calibri"/>
                <w:color w:val="000000"/>
                <w:sz w:val="16"/>
                <w:szCs w:val="16"/>
                <w:lang w:eastAsia="en-US"/>
              </w:rPr>
            </w:pPr>
            <w:ins w:id="9575" w:author="Machado, Diana" w:date="2019-02-04T10:09:00Z">
              <w:r w:rsidRPr="00C722A9">
                <w:rPr>
                  <w:rFonts w:ascii="Calibri" w:hAnsi="Calibri" w:cs="Calibri"/>
                  <w:color w:val="000000"/>
                  <w:sz w:val="16"/>
                  <w:szCs w:val="16"/>
                  <w:lang w:eastAsia="en-US"/>
                </w:rPr>
                <w:t>0.9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76" w:author="Machado, Diana" w:date="2019-02-04T10:09:00Z"/>
                <w:rFonts w:ascii="Calibri" w:hAnsi="Calibri" w:cs="Calibri"/>
                <w:color w:val="000000"/>
                <w:sz w:val="16"/>
                <w:szCs w:val="16"/>
                <w:lang w:eastAsia="en-US"/>
              </w:rPr>
            </w:pPr>
            <w:ins w:id="9577" w:author="Machado, Diana" w:date="2019-02-04T10:09:00Z">
              <w:r w:rsidRPr="00C722A9">
                <w:rPr>
                  <w:rFonts w:ascii="Calibri" w:hAnsi="Calibri" w:cs="Calibri"/>
                  <w:color w:val="000000"/>
                  <w:sz w:val="16"/>
                  <w:szCs w:val="16"/>
                  <w:lang w:eastAsia="en-US"/>
                </w:rPr>
                <w:t xml:space="preserve">260,457,4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78" w:author="Machado, Diana" w:date="2019-02-04T10:09:00Z"/>
                <w:rFonts w:ascii="Calibri" w:hAnsi="Calibri" w:cs="Calibri"/>
                <w:color w:val="000000"/>
                <w:sz w:val="16"/>
                <w:szCs w:val="16"/>
                <w:lang w:eastAsia="en-US"/>
              </w:rPr>
            </w:pPr>
            <w:ins w:id="9579" w:author="Machado, Diana" w:date="2019-02-04T10:09:00Z">
              <w:r w:rsidRPr="00C722A9">
                <w:rPr>
                  <w:rFonts w:ascii="Calibri" w:hAnsi="Calibri" w:cs="Calibri"/>
                  <w:color w:val="000000"/>
                  <w:sz w:val="16"/>
                  <w:szCs w:val="16"/>
                  <w:lang w:eastAsia="en-US"/>
                </w:rPr>
                <w:t>0.81%</w:t>
              </w:r>
            </w:ins>
          </w:p>
        </w:tc>
      </w:tr>
      <w:tr w:rsidR="00741D6D" w:rsidRPr="00C722A9" w:rsidTr="00331AF4">
        <w:trPr>
          <w:trHeight w:hRule="exact" w:val="216"/>
          <w:ins w:id="95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581" w:author="Machado, Diana" w:date="2019-02-04T10:09:00Z"/>
                <w:rFonts w:ascii="Calibri" w:hAnsi="Calibri" w:cs="Calibri"/>
                <w:color w:val="000000"/>
                <w:sz w:val="16"/>
                <w:szCs w:val="16"/>
                <w:lang w:eastAsia="en-US"/>
              </w:rPr>
            </w:pPr>
            <w:ins w:id="9582" w:author="Machado, Diana" w:date="2019-02-04T10:09:00Z">
              <w:r w:rsidRPr="00C722A9">
                <w:rPr>
                  <w:rFonts w:ascii="Calibri" w:hAnsi="Calibri" w:cs="Calibri"/>
                  <w:color w:val="000000"/>
                  <w:sz w:val="16"/>
                  <w:szCs w:val="16"/>
                  <w:lang w:eastAsia="en-US"/>
                </w:rPr>
                <w:t>334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83" w:author="Machado, Diana" w:date="2019-02-04T10:09:00Z"/>
                <w:rFonts w:ascii="Calibri" w:hAnsi="Calibri" w:cs="Calibri"/>
                <w:color w:val="000000"/>
                <w:sz w:val="16"/>
                <w:szCs w:val="16"/>
                <w:lang w:eastAsia="en-US"/>
              </w:rPr>
            </w:pPr>
            <w:ins w:id="958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85" w:author="Machado, Diana" w:date="2019-02-04T10:09:00Z"/>
                <w:rFonts w:ascii="Calibri" w:hAnsi="Calibri" w:cs="Calibri"/>
                <w:color w:val="000000"/>
                <w:sz w:val="16"/>
                <w:szCs w:val="16"/>
                <w:lang w:eastAsia="en-US"/>
              </w:rPr>
            </w:pPr>
            <w:ins w:id="958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87" w:author="Machado, Diana" w:date="2019-02-04T10:09:00Z"/>
                <w:rFonts w:ascii="Calibri" w:hAnsi="Calibri" w:cs="Calibri"/>
                <w:color w:val="000000"/>
                <w:sz w:val="16"/>
                <w:szCs w:val="16"/>
                <w:lang w:eastAsia="en-US"/>
              </w:rPr>
            </w:pPr>
            <w:ins w:id="9588" w:author="Machado, Diana" w:date="2019-02-04T10:09:00Z">
              <w:r w:rsidRPr="00C722A9">
                <w:rPr>
                  <w:rFonts w:ascii="Calibri" w:hAnsi="Calibri" w:cs="Calibri"/>
                  <w:color w:val="000000"/>
                  <w:sz w:val="16"/>
                  <w:szCs w:val="16"/>
                  <w:lang w:eastAsia="en-US"/>
                </w:rPr>
                <w:t xml:space="preserve">32,893,4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89" w:author="Machado, Diana" w:date="2019-02-04T10:09:00Z"/>
                <w:rFonts w:ascii="Calibri" w:hAnsi="Calibri" w:cs="Calibri"/>
                <w:color w:val="000000"/>
                <w:sz w:val="16"/>
                <w:szCs w:val="16"/>
                <w:lang w:eastAsia="en-US"/>
              </w:rPr>
            </w:pPr>
            <w:ins w:id="9590" w:author="Machado, Diana" w:date="2019-02-04T10:09:00Z">
              <w:r w:rsidRPr="00C722A9">
                <w:rPr>
                  <w:rFonts w:ascii="Calibri" w:hAnsi="Calibri" w:cs="Calibri"/>
                  <w:color w:val="000000"/>
                  <w:sz w:val="16"/>
                  <w:szCs w:val="16"/>
                  <w:lang w:eastAsia="en-US"/>
                </w:rPr>
                <w:t>0.2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91" w:author="Machado, Diana" w:date="2019-02-04T10:09:00Z"/>
                <w:rFonts w:ascii="Calibri" w:hAnsi="Calibri" w:cs="Calibri"/>
                <w:color w:val="000000"/>
                <w:sz w:val="16"/>
                <w:szCs w:val="16"/>
                <w:lang w:eastAsia="en-US"/>
              </w:rPr>
            </w:pPr>
            <w:ins w:id="95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93" w:author="Machado, Diana" w:date="2019-02-04T10:09:00Z"/>
                <w:rFonts w:ascii="Calibri" w:hAnsi="Calibri" w:cs="Calibri"/>
                <w:color w:val="000000"/>
                <w:sz w:val="16"/>
                <w:szCs w:val="16"/>
                <w:lang w:eastAsia="en-US"/>
              </w:rPr>
            </w:pPr>
            <w:ins w:id="95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95" w:author="Machado, Diana" w:date="2019-02-04T10:09:00Z"/>
                <w:rFonts w:ascii="Calibri" w:hAnsi="Calibri" w:cs="Calibri"/>
                <w:color w:val="000000"/>
                <w:sz w:val="16"/>
                <w:szCs w:val="16"/>
                <w:lang w:eastAsia="en-US"/>
              </w:rPr>
            </w:pPr>
            <w:ins w:id="9596" w:author="Machado, Diana" w:date="2019-02-04T10:09:00Z">
              <w:r w:rsidRPr="00C722A9">
                <w:rPr>
                  <w:rFonts w:ascii="Calibri" w:hAnsi="Calibri" w:cs="Calibri"/>
                  <w:color w:val="000000"/>
                  <w:sz w:val="16"/>
                  <w:szCs w:val="16"/>
                  <w:lang w:eastAsia="en-US"/>
                </w:rPr>
                <w:t xml:space="preserve">20,384,8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97" w:author="Machado, Diana" w:date="2019-02-04T10:09:00Z"/>
                <w:rFonts w:ascii="Calibri" w:hAnsi="Calibri" w:cs="Calibri"/>
                <w:color w:val="000000"/>
                <w:sz w:val="16"/>
                <w:szCs w:val="16"/>
                <w:lang w:eastAsia="en-US"/>
              </w:rPr>
            </w:pPr>
            <w:ins w:id="9598"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99" w:author="Machado, Diana" w:date="2019-02-04T10:09:00Z"/>
                <w:rFonts w:ascii="Calibri" w:hAnsi="Calibri" w:cs="Calibri"/>
                <w:color w:val="000000"/>
                <w:sz w:val="16"/>
                <w:szCs w:val="16"/>
                <w:lang w:eastAsia="en-US"/>
              </w:rPr>
            </w:pPr>
            <w:ins w:id="9600" w:author="Machado, Diana" w:date="2019-02-04T10:09:00Z">
              <w:r w:rsidRPr="00C722A9">
                <w:rPr>
                  <w:rFonts w:ascii="Calibri" w:hAnsi="Calibri" w:cs="Calibri"/>
                  <w:color w:val="000000"/>
                  <w:sz w:val="16"/>
                  <w:szCs w:val="16"/>
                  <w:lang w:eastAsia="en-US"/>
                </w:rPr>
                <w:t xml:space="preserve">53,278,3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01" w:author="Machado, Diana" w:date="2019-02-04T10:09:00Z"/>
                <w:rFonts w:ascii="Calibri" w:hAnsi="Calibri" w:cs="Calibri"/>
                <w:color w:val="000000"/>
                <w:sz w:val="16"/>
                <w:szCs w:val="16"/>
                <w:lang w:eastAsia="en-US"/>
              </w:rPr>
            </w:pPr>
            <w:ins w:id="9602"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96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604" w:author="Machado, Diana" w:date="2019-02-04T10:09:00Z"/>
                <w:rFonts w:ascii="Calibri" w:hAnsi="Calibri" w:cs="Calibri"/>
                <w:color w:val="000000"/>
                <w:sz w:val="16"/>
                <w:szCs w:val="16"/>
                <w:lang w:eastAsia="en-US"/>
              </w:rPr>
            </w:pPr>
            <w:ins w:id="9605" w:author="Machado, Diana" w:date="2019-02-04T10:09:00Z">
              <w:r w:rsidRPr="00C722A9">
                <w:rPr>
                  <w:rFonts w:ascii="Calibri" w:hAnsi="Calibri" w:cs="Calibri"/>
                  <w:color w:val="000000"/>
                  <w:sz w:val="16"/>
                  <w:szCs w:val="16"/>
                  <w:lang w:eastAsia="en-US"/>
                </w:rPr>
                <w:t>334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06" w:author="Machado, Diana" w:date="2019-02-04T10:09:00Z"/>
                <w:rFonts w:ascii="Calibri" w:hAnsi="Calibri" w:cs="Calibri"/>
                <w:color w:val="000000"/>
                <w:sz w:val="16"/>
                <w:szCs w:val="16"/>
                <w:lang w:eastAsia="en-US"/>
              </w:rPr>
            </w:pPr>
            <w:ins w:id="960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08" w:author="Machado, Diana" w:date="2019-02-04T10:09:00Z"/>
                <w:rFonts w:ascii="Calibri" w:hAnsi="Calibri" w:cs="Calibri"/>
                <w:color w:val="000000"/>
                <w:sz w:val="16"/>
                <w:szCs w:val="16"/>
                <w:lang w:eastAsia="en-US"/>
              </w:rPr>
            </w:pPr>
            <w:ins w:id="960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10" w:author="Machado, Diana" w:date="2019-02-04T10:09:00Z"/>
                <w:rFonts w:ascii="Calibri" w:hAnsi="Calibri" w:cs="Calibri"/>
                <w:color w:val="000000"/>
                <w:sz w:val="16"/>
                <w:szCs w:val="16"/>
                <w:lang w:eastAsia="en-US"/>
              </w:rPr>
            </w:pPr>
            <w:ins w:id="9611" w:author="Machado, Diana" w:date="2019-02-04T10:09:00Z">
              <w:r w:rsidRPr="00C722A9">
                <w:rPr>
                  <w:rFonts w:ascii="Calibri" w:hAnsi="Calibri" w:cs="Calibri"/>
                  <w:color w:val="000000"/>
                  <w:sz w:val="16"/>
                  <w:szCs w:val="16"/>
                  <w:lang w:eastAsia="en-US"/>
                </w:rPr>
                <w:t xml:space="preserve">36,849,90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12" w:author="Machado, Diana" w:date="2019-02-04T10:09:00Z"/>
                <w:rFonts w:ascii="Calibri" w:hAnsi="Calibri" w:cs="Calibri"/>
                <w:color w:val="000000"/>
                <w:sz w:val="16"/>
                <w:szCs w:val="16"/>
                <w:lang w:eastAsia="en-US"/>
              </w:rPr>
            </w:pPr>
            <w:ins w:id="9613" w:author="Machado, Diana" w:date="2019-02-04T10:09:00Z">
              <w:r w:rsidRPr="00C722A9">
                <w:rPr>
                  <w:rFonts w:ascii="Calibri" w:hAnsi="Calibri" w:cs="Calibri"/>
                  <w:color w:val="000000"/>
                  <w:sz w:val="16"/>
                  <w:szCs w:val="16"/>
                  <w:lang w:eastAsia="en-US"/>
                </w:rPr>
                <w:t>0.3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14" w:author="Machado, Diana" w:date="2019-02-04T10:09:00Z"/>
                <w:rFonts w:ascii="Calibri" w:hAnsi="Calibri" w:cs="Calibri"/>
                <w:color w:val="000000"/>
                <w:sz w:val="16"/>
                <w:szCs w:val="16"/>
                <w:lang w:eastAsia="en-US"/>
              </w:rPr>
            </w:pPr>
            <w:ins w:id="96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16" w:author="Machado, Diana" w:date="2019-02-04T10:09:00Z"/>
                <w:rFonts w:ascii="Calibri" w:hAnsi="Calibri" w:cs="Calibri"/>
                <w:color w:val="000000"/>
                <w:sz w:val="16"/>
                <w:szCs w:val="16"/>
                <w:lang w:eastAsia="en-US"/>
              </w:rPr>
            </w:pPr>
            <w:ins w:id="96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18" w:author="Machado, Diana" w:date="2019-02-04T10:09:00Z"/>
                <w:rFonts w:ascii="Calibri" w:hAnsi="Calibri" w:cs="Calibri"/>
                <w:color w:val="000000"/>
                <w:sz w:val="16"/>
                <w:szCs w:val="16"/>
                <w:lang w:eastAsia="en-US"/>
              </w:rPr>
            </w:pPr>
            <w:ins w:id="9619" w:author="Machado, Diana" w:date="2019-02-04T10:09:00Z">
              <w:r w:rsidRPr="00C722A9">
                <w:rPr>
                  <w:rFonts w:ascii="Calibri" w:hAnsi="Calibri" w:cs="Calibri"/>
                  <w:color w:val="000000"/>
                  <w:sz w:val="16"/>
                  <w:szCs w:val="16"/>
                  <w:lang w:eastAsia="en-US"/>
                </w:rPr>
                <w:t xml:space="preserve">20,617,2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20" w:author="Machado, Diana" w:date="2019-02-04T10:09:00Z"/>
                <w:rFonts w:ascii="Calibri" w:hAnsi="Calibri" w:cs="Calibri"/>
                <w:color w:val="000000"/>
                <w:sz w:val="16"/>
                <w:szCs w:val="16"/>
                <w:lang w:eastAsia="en-US"/>
              </w:rPr>
            </w:pPr>
            <w:ins w:id="9621"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22" w:author="Machado, Diana" w:date="2019-02-04T10:09:00Z"/>
                <w:rFonts w:ascii="Calibri" w:hAnsi="Calibri" w:cs="Calibri"/>
                <w:color w:val="000000"/>
                <w:sz w:val="16"/>
                <w:szCs w:val="16"/>
                <w:lang w:eastAsia="en-US"/>
              </w:rPr>
            </w:pPr>
            <w:ins w:id="9623" w:author="Machado, Diana" w:date="2019-02-04T10:09:00Z">
              <w:r w:rsidRPr="00C722A9">
                <w:rPr>
                  <w:rFonts w:ascii="Calibri" w:hAnsi="Calibri" w:cs="Calibri"/>
                  <w:color w:val="000000"/>
                  <w:sz w:val="16"/>
                  <w:szCs w:val="16"/>
                  <w:lang w:eastAsia="en-US"/>
                </w:rPr>
                <w:t xml:space="preserve">57,467,3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24" w:author="Machado, Diana" w:date="2019-02-04T10:09:00Z"/>
                <w:rFonts w:ascii="Calibri" w:hAnsi="Calibri" w:cs="Calibri"/>
                <w:color w:val="000000"/>
                <w:sz w:val="16"/>
                <w:szCs w:val="16"/>
                <w:lang w:eastAsia="en-US"/>
              </w:rPr>
            </w:pPr>
            <w:ins w:id="9625"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96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627" w:author="Machado, Diana" w:date="2019-02-04T10:09:00Z"/>
                <w:rFonts w:ascii="Calibri" w:hAnsi="Calibri" w:cs="Calibri"/>
                <w:color w:val="000000"/>
                <w:sz w:val="16"/>
                <w:szCs w:val="16"/>
                <w:lang w:eastAsia="en-US"/>
              </w:rPr>
            </w:pPr>
            <w:ins w:id="9628" w:author="Machado, Diana" w:date="2019-02-04T10:09:00Z">
              <w:r w:rsidRPr="00C722A9">
                <w:rPr>
                  <w:rFonts w:ascii="Calibri" w:hAnsi="Calibri" w:cs="Calibri"/>
                  <w:color w:val="000000"/>
                  <w:sz w:val="16"/>
                  <w:szCs w:val="16"/>
                  <w:lang w:eastAsia="en-US"/>
                </w:rPr>
                <w:t>334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29" w:author="Machado, Diana" w:date="2019-02-04T10:09:00Z"/>
                <w:rFonts w:ascii="Calibri" w:hAnsi="Calibri" w:cs="Calibri"/>
                <w:color w:val="000000"/>
                <w:sz w:val="16"/>
                <w:szCs w:val="16"/>
                <w:lang w:eastAsia="en-US"/>
              </w:rPr>
            </w:pPr>
            <w:ins w:id="963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31" w:author="Machado, Diana" w:date="2019-02-04T10:09:00Z"/>
                <w:rFonts w:ascii="Calibri" w:hAnsi="Calibri" w:cs="Calibri"/>
                <w:color w:val="000000"/>
                <w:sz w:val="16"/>
                <w:szCs w:val="16"/>
                <w:lang w:eastAsia="en-US"/>
              </w:rPr>
            </w:pPr>
            <w:ins w:id="963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33" w:author="Machado, Diana" w:date="2019-02-04T10:09:00Z"/>
                <w:rFonts w:ascii="Calibri" w:hAnsi="Calibri" w:cs="Calibri"/>
                <w:color w:val="000000"/>
                <w:sz w:val="16"/>
                <w:szCs w:val="16"/>
                <w:lang w:eastAsia="en-US"/>
              </w:rPr>
            </w:pPr>
            <w:ins w:id="9634" w:author="Machado, Diana" w:date="2019-02-04T10:09:00Z">
              <w:r w:rsidRPr="00C722A9">
                <w:rPr>
                  <w:rFonts w:ascii="Calibri" w:hAnsi="Calibri" w:cs="Calibri"/>
                  <w:color w:val="000000"/>
                  <w:sz w:val="16"/>
                  <w:szCs w:val="16"/>
                  <w:lang w:eastAsia="en-US"/>
                </w:rPr>
                <w:t xml:space="preserve">52,594,9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35" w:author="Machado, Diana" w:date="2019-02-04T10:09:00Z"/>
                <w:rFonts w:ascii="Calibri" w:hAnsi="Calibri" w:cs="Calibri"/>
                <w:color w:val="000000"/>
                <w:sz w:val="16"/>
                <w:szCs w:val="16"/>
                <w:lang w:eastAsia="en-US"/>
              </w:rPr>
            </w:pPr>
            <w:ins w:id="9636" w:author="Machado, Diana" w:date="2019-02-04T10:09:00Z">
              <w:r w:rsidRPr="00C722A9">
                <w:rPr>
                  <w:rFonts w:ascii="Calibri" w:hAnsi="Calibri" w:cs="Calibri"/>
                  <w:color w:val="000000"/>
                  <w:sz w:val="16"/>
                  <w:szCs w:val="16"/>
                  <w:lang w:eastAsia="en-US"/>
                </w:rPr>
                <w:t>0.4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37" w:author="Machado, Diana" w:date="2019-02-04T10:09:00Z"/>
                <w:rFonts w:ascii="Calibri" w:hAnsi="Calibri" w:cs="Calibri"/>
                <w:color w:val="000000"/>
                <w:sz w:val="16"/>
                <w:szCs w:val="16"/>
                <w:lang w:eastAsia="en-US"/>
              </w:rPr>
            </w:pPr>
            <w:ins w:id="96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39" w:author="Machado, Diana" w:date="2019-02-04T10:09:00Z"/>
                <w:rFonts w:ascii="Calibri" w:hAnsi="Calibri" w:cs="Calibri"/>
                <w:color w:val="000000"/>
                <w:sz w:val="16"/>
                <w:szCs w:val="16"/>
                <w:lang w:eastAsia="en-US"/>
              </w:rPr>
            </w:pPr>
            <w:ins w:id="96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41" w:author="Machado, Diana" w:date="2019-02-04T10:09:00Z"/>
                <w:rFonts w:ascii="Calibri" w:hAnsi="Calibri" w:cs="Calibri"/>
                <w:color w:val="000000"/>
                <w:sz w:val="16"/>
                <w:szCs w:val="16"/>
                <w:lang w:eastAsia="en-US"/>
              </w:rPr>
            </w:pPr>
            <w:ins w:id="9642" w:author="Machado, Diana" w:date="2019-02-04T10:09:00Z">
              <w:r w:rsidRPr="00C722A9">
                <w:rPr>
                  <w:rFonts w:ascii="Calibri" w:hAnsi="Calibri" w:cs="Calibri"/>
                  <w:color w:val="000000"/>
                  <w:sz w:val="16"/>
                  <w:szCs w:val="16"/>
                  <w:lang w:eastAsia="en-US"/>
                </w:rPr>
                <w:t xml:space="preserve">28,942,4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43" w:author="Machado, Diana" w:date="2019-02-04T10:09:00Z"/>
                <w:rFonts w:ascii="Calibri" w:hAnsi="Calibri" w:cs="Calibri"/>
                <w:color w:val="000000"/>
                <w:sz w:val="16"/>
                <w:szCs w:val="16"/>
                <w:lang w:eastAsia="en-US"/>
              </w:rPr>
            </w:pPr>
            <w:ins w:id="9644"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45" w:author="Machado, Diana" w:date="2019-02-04T10:09:00Z"/>
                <w:rFonts w:ascii="Calibri" w:hAnsi="Calibri" w:cs="Calibri"/>
                <w:color w:val="000000"/>
                <w:sz w:val="16"/>
                <w:szCs w:val="16"/>
                <w:lang w:eastAsia="en-US"/>
              </w:rPr>
            </w:pPr>
            <w:ins w:id="9646" w:author="Machado, Diana" w:date="2019-02-04T10:09:00Z">
              <w:r w:rsidRPr="00C722A9">
                <w:rPr>
                  <w:rFonts w:ascii="Calibri" w:hAnsi="Calibri" w:cs="Calibri"/>
                  <w:color w:val="000000"/>
                  <w:sz w:val="16"/>
                  <w:szCs w:val="16"/>
                  <w:lang w:eastAsia="en-US"/>
                </w:rPr>
                <w:t xml:space="preserve">81,537,5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47" w:author="Machado, Diana" w:date="2019-02-04T10:09:00Z"/>
                <w:rFonts w:ascii="Calibri" w:hAnsi="Calibri" w:cs="Calibri"/>
                <w:color w:val="000000"/>
                <w:sz w:val="16"/>
                <w:szCs w:val="16"/>
                <w:lang w:eastAsia="en-US"/>
              </w:rPr>
            </w:pPr>
            <w:ins w:id="9648"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96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650" w:author="Machado, Diana" w:date="2019-02-04T10:09:00Z"/>
                <w:rFonts w:ascii="Calibri" w:hAnsi="Calibri" w:cs="Calibri"/>
                <w:color w:val="000000"/>
                <w:sz w:val="16"/>
                <w:szCs w:val="16"/>
                <w:lang w:eastAsia="en-US"/>
              </w:rPr>
            </w:pPr>
            <w:ins w:id="9651" w:author="Machado, Diana" w:date="2019-02-04T10:09:00Z">
              <w:r w:rsidRPr="00C722A9">
                <w:rPr>
                  <w:rFonts w:ascii="Calibri" w:hAnsi="Calibri" w:cs="Calibri"/>
                  <w:color w:val="000000"/>
                  <w:sz w:val="16"/>
                  <w:szCs w:val="16"/>
                  <w:lang w:eastAsia="en-US"/>
                </w:rPr>
                <w:t>334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52" w:author="Machado, Diana" w:date="2019-02-04T10:09:00Z"/>
                <w:rFonts w:ascii="Calibri" w:hAnsi="Calibri" w:cs="Calibri"/>
                <w:color w:val="000000"/>
                <w:sz w:val="16"/>
                <w:szCs w:val="16"/>
                <w:lang w:eastAsia="en-US"/>
              </w:rPr>
            </w:pPr>
            <w:ins w:id="965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54" w:author="Machado, Diana" w:date="2019-02-04T10:09:00Z"/>
                <w:rFonts w:ascii="Calibri" w:hAnsi="Calibri" w:cs="Calibri"/>
                <w:color w:val="000000"/>
                <w:sz w:val="16"/>
                <w:szCs w:val="16"/>
                <w:lang w:eastAsia="en-US"/>
              </w:rPr>
            </w:pPr>
            <w:ins w:id="965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56" w:author="Machado, Diana" w:date="2019-02-04T10:09:00Z"/>
                <w:rFonts w:ascii="Calibri" w:hAnsi="Calibri" w:cs="Calibri"/>
                <w:color w:val="000000"/>
                <w:sz w:val="16"/>
                <w:szCs w:val="16"/>
                <w:lang w:eastAsia="en-US"/>
              </w:rPr>
            </w:pPr>
            <w:ins w:id="9657" w:author="Machado, Diana" w:date="2019-02-04T10:09:00Z">
              <w:r w:rsidRPr="00C722A9">
                <w:rPr>
                  <w:rFonts w:ascii="Calibri" w:hAnsi="Calibri" w:cs="Calibri"/>
                  <w:color w:val="000000"/>
                  <w:sz w:val="16"/>
                  <w:szCs w:val="16"/>
                  <w:lang w:eastAsia="en-US"/>
                </w:rPr>
                <w:t xml:space="preserve">65,738,8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58" w:author="Machado, Diana" w:date="2019-02-04T10:09:00Z"/>
                <w:rFonts w:ascii="Calibri" w:hAnsi="Calibri" w:cs="Calibri"/>
                <w:color w:val="000000"/>
                <w:sz w:val="16"/>
                <w:szCs w:val="16"/>
                <w:lang w:eastAsia="en-US"/>
              </w:rPr>
            </w:pPr>
            <w:ins w:id="9659" w:author="Machado, Diana" w:date="2019-02-04T10:09:00Z">
              <w:r w:rsidRPr="00C722A9">
                <w:rPr>
                  <w:rFonts w:ascii="Calibri" w:hAnsi="Calibri" w:cs="Calibri"/>
                  <w:color w:val="000000"/>
                  <w:sz w:val="16"/>
                  <w:szCs w:val="16"/>
                  <w:lang w:eastAsia="en-US"/>
                </w:rPr>
                <w:t>0.5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60" w:author="Machado, Diana" w:date="2019-02-04T10:09:00Z"/>
                <w:rFonts w:ascii="Calibri" w:hAnsi="Calibri" w:cs="Calibri"/>
                <w:color w:val="000000"/>
                <w:sz w:val="16"/>
                <w:szCs w:val="16"/>
                <w:lang w:eastAsia="en-US"/>
              </w:rPr>
            </w:pPr>
            <w:ins w:id="96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62" w:author="Machado, Diana" w:date="2019-02-04T10:09:00Z"/>
                <w:rFonts w:ascii="Calibri" w:hAnsi="Calibri" w:cs="Calibri"/>
                <w:color w:val="000000"/>
                <w:sz w:val="16"/>
                <w:szCs w:val="16"/>
                <w:lang w:eastAsia="en-US"/>
              </w:rPr>
            </w:pPr>
            <w:ins w:id="96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64" w:author="Machado, Diana" w:date="2019-02-04T10:09:00Z"/>
                <w:rFonts w:ascii="Calibri" w:hAnsi="Calibri" w:cs="Calibri"/>
                <w:color w:val="000000"/>
                <w:sz w:val="16"/>
                <w:szCs w:val="16"/>
                <w:lang w:eastAsia="en-US"/>
              </w:rPr>
            </w:pPr>
            <w:ins w:id="9665" w:author="Machado, Diana" w:date="2019-02-04T10:09:00Z">
              <w:r w:rsidRPr="00C722A9">
                <w:rPr>
                  <w:rFonts w:ascii="Calibri" w:hAnsi="Calibri" w:cs="Calibri"/>
                  <w:color w:val="000000"/>
                  <w:sz w:val="16"/>
                  <w:szCs w:val="16"/>
                  <w:lang w:eastAsia="en-US"/>
                </w:rPr>
                <w:t xml:space="preserve">37,009,68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66" w:author="Machado, Diana" w:date="2019-02-04T10:09:00Z"/>
                <w:rFonts w:ascii="Calibri" w:hAnsi="Calibri" w:cs="Calibri"/>
                <w:color w:val="000000"/>
                <w:sz w:val="16"/>
                <w:szCs w:val="16"/>
                <w:lang w:eastAsia="en-US"/>
              </w:rPr>
            </w:pPr>
            <w:ins w:id="9667"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68" w:author="Machado, Diana" w:date="2019-02-04T10:09:00Z"/>
                <w:rFonts w:ascii="Calibri" w:hAnsi="Calibri" w:cs="Calibri"/>
                <w:color w:val="000000"/>
                <w:sz w:val="16"/>
                <w:szCs w:val="16"/>
                <w:lang w:eastAsia="en-US"/>
              </w:rPr>
            </w:pPr>
            <w:ins w:id="9669" w:author="Machado, Diana" w:date="2019-02-04T10:09:00Z">
              <w:r w:rsidRPr="00C722A9">
                <w:rPr>
                  <w:rFonts w:ascii="Calibri" w:hAnsi="Calibri" w:cs="Calibri"/>
                  <w:color w:val="000000"/>
                  <w:sz w:val="16"/>
                  <w:szCs w:val="16"/>
                  <w:lang w:eastAsia="en-US"/>
                </w:rPr>
                <w:t xml:space="preserve">102,748,6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70" w:author="Machado, Diana" w:date="2019-02-04T10:09:00Z"/>
                <w:rFonts w:ascii="Calibri" w:hAnsi="Calibri" w:cs="Calibri"/>
                <w:color w:val="000000"/>
                <w:sz w:val="16"/>
                <w:szCs w:val="16"/>
                <w:lang w:eastAsia="en-US"/>
              </w:rPr>
            </w:pPr>
            <w:ins w:id="9671" w:author="Machado, Diana" w:date="2019-02-04T10:09:00Z">
              <w:r w:rsidRPr="00C722A9">
                <w:rPr>
                  <w:rFonts w:ascii="Calibri" w:hAnsi="Calibri" w:cs="Calibri"/>
                  <w:color w:val="000000"/>
                  <w:sz w:val="16"/>
                  <w:szCs w:val="16"/>
                  <w:lang w:eastAsia="en-US"/>
                </w:rPr>
                <w:t>0.32%</w:t>
              </w:r>
            </w:ins>
          </w:p>
        </w:tc>
      </w:tr>
      <w:tr w:rsidR="00741D6D" w:rsidRPr="00C722A9" w:rsidTr="00331AF4">
        <w:trPr>
          <w:trHeight w:hRule="exact" w:val="216"/>
          <w:ins w:id="96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673" w:author="Machado, Diana" w:date="2019-02-04T10:09:00Z"/>
                <w:rFonts w:ascii="Calibri" w:hAnsi="Calibri" w:cs="Calibri"/>
                <w:color w:val="000000"/>
                <w:sz w:val="16"/>
                <w:szCs w:val="16"/>
                <w:lang w:eastAsia="en-US"/>
              </w:rPr>
            </w:pPr>
            <w:ins w:id="9674" w:author="Machado, Diana" w:date="2019-02-04T10:09:00Z">
              <w:r w:rsidRPr="00C722A9">
                <w:rPr>
                  <w:rFonts w:ascii="Calibri" w:hAnsi="Calibri" w:cs="Calibri"/>
                  <w:color w:val="000000"/>
                  <w:sz w:val="16"/>
                  <w:szCs w:val="16"/>
                  <w:lang w:eastAsia="en-US"/>
                </w:rPr>
                <w:t>334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75" w:author="Machado, Diana" w:date="2019-02-04T10:09:00Z"/>
                <w:rFonts w:ascii="Calibri" w:hAnsi="Calibri" w:cs="Calibri"/>
                <w:color w:val="000000"/>
                <w:sz w:val="16"/>
                <w:szCs w:val="16"/>
                <w:lang w:eastAsia="en-US"/>
              </w:rPr>
            </w:pPr>
            <w:ins w:id="967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77" w:author="Machado, Diana" w:date="2019-02-04T10:09:00Z"/>
                <w:rFonts w:ascii="Calibri" w:hAnsi="Calibri" w:cs="Calibri"/>
                <w:color w:val="000000"/>
                <w:sz w:val="16"/>
                <w:szCs w:val="16"/>
                <w:lang w:eastAsia="en-US"/>
              </w:rPr>
            </w:pPr>
            <w:ins w:id="967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79" w:author="Machado, Diana" w:date="2019-02-04T10:09:00Z"/>
                <w:rFonts w:ascii="Calibri" w:hAnsi="Calibri" w:cs="Calibri"/>
                <w:color w:val="000000"/>
                <w:sz w:val="16"/>
                <w:szCs w:val="16"/>
                <w:lang w:eastAsia="en-US"/>
              </w:rPr>
            </w:pPr>
            <w:ins w:id="9680" w:author="Machado, Diana" w:date="2019-02-04T10:09:00Z">
              <w:r w:rsidRPr="00C722A9">
                <w:rPr>
                  <w:rFonts w:ascii="Calibri" w:hAnsi="Calibri" w:cs="Calibri"/>
                  <w:color w:val="000000"/>
                  <w:sz w:val="16"/>
                  <w:szCs w:val="16"/>
                  <w:lang w:eastAsia="en-US"/>
                </w:rPr>
                <w:t xml:space="preserve">111,450,7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81" w:author="Machado, Diana" w:date="2019-02-04T10:09:00Z"/>
                <w:rFonts w:ascii="Calibri" w:hAnsi="Calibri" w:cs="Calibri"/>
                <w:color w:val="000000"/>
                <w:sz w:val="16"/>
                <w:szCs w:val="16"/>
                <w:lang w:eastAsia="en-US"/>
              </w:rPr>
            </w:pPr>
            <w:ins w:id="9682" w:author="Machado, Diana" w:date="2019-02-04T10:09:00Z">
              <w:r w:rsidRPr="00C722A9">
                <w:rPr>
                  <w:rFonts w:ascii="Calibri" w:hAnsi="Calibri" w:cs="Calibri"/>
                  <w:color w:val="000000"/>
                  <w:sz w:val="16"/>
                  <w:szCs w:val="16"/>
                  <w:lang w:eastAsia="en-US"/>
                </w:rPr>
                <w:t>0.9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83" w:author="Machado, Diana" w:date="2019-02-04T10:09:00Z"/>
                <w:rFonts w:ascii="Calibri" w:hAnsi="Calibri" w:cs="Calibri"/>
                <w:color w:val="000000"/>
                <w:sz w:val="16"/>
                <w:szCs w:val="16"/>
                <w:lang w:eastAsia="en-US"/>
              </w:rPr>
            </w:pPr>
            <w:ins w:id="96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85" w:author="Machado, Diana" w:date="2019-02-04T10:09:00Z"/>
                <w:rFonts w:ascii="Calibri" w:hAnsi="Calibri" w:cs="Calibri"/>
                <w:color w:val="000000"/>
                <w:sz w:val="16"/>
                <w:szCs w:val="16"/>
                <w:lang w:eastAsia="en-US"/>
              </w:rPr>
            </w:pPr>
            <w:ins w:id="96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87" w:author="Machado, Diana" w:date="2019-02-04T10:09:00Z"/>
                <w:rFonts w:ascii="Calibri" w:hAnsi="Calibri" w:cs="Calibri"/>
                <w:color w:val="000000"/>
                <w:sz w:val="16"/>
                <w:szCs w:val="16"/>
                <w:lang w:eastAsia="en-US"/>
              </w:rPr>
            </w:pPr>
            <w:ins w:id="9688" w:author="Machado, Diana" w:date="2019-02-04T10:09:00Z">
              <w:r w:rsidRPr="00C722A9">
                <w:rPr>
                  <w:rFonts w:ascii="Calibri" w:hAnsi="Calibri" w:cs="Calibri"/>
                  <w:color w:val="000000"/>
                  <w:sz w:val="16"/>
                  <w:szCs w:val="16"/>
                  <w:lang w:eastAsia="en-US"/>
                </w:rPr>
                <w:t xml:space="preserve">88,421,11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89" w:author="Machado, Diana" w:date="2019-02-04T10:09:00Z"/>
                <w:rFonts w:ascii="Calibri" w:hAnsi="Calibri" w:cs="Calibri"/>
                <w:color w:val="000000"/>
                <w:sz w:val="16"/>
                <w:szCs w:val="16"/>
                <w:lang w:eastAsia="en-US"/>
              </w:rPr>
            </w:pPr>
            <w:ins w:id="9690" w:author="Machado, Diana" w:date="2019-02-04T10:09:00Z">
              <w:r w:rsidRPr="00C722A9">
                <w:rPr>
                  <w:rFonts w:ascii="Calibri" w:hAnsi="Calibri" w:cs="Calibri"/>
                  <w:color w:val="000000"/>
                  <w:sz w:val="16"/>
                  <w:szCs w:val="16"/>
                  <w:lang w:eastAsia="en-US"/>
                </w:rPr>
                <w:t>0.7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91" w:author="Machado, Diana" w:date="2019-02-04T10:09:00Z"/>
                <w:rFonts w:ascii="Calibri" w:hAnsi="Calibri" w:cs="Calibri"/>
                <w:color w:val="000000"/>
                <w:sz w:val="16"/>
                <w:szCs w:val="16"/>
                <w:lang w:eastAsia="en-US"/>
              </w:rPr>
            </w:pPr>
            <w:ins w:id="9692" w:author="Machado, Diana" w:date="2019-02-04T10:09:00Z">
              <w:r w:rsidRPr="00C722A9">
                <w:rPr>
                  <w:rFonts w:ascii="Calibri" w:hAnsi="Calibri" w:cs="Calibri"/>
                  <w:color w:val="000000"/>
                  <w:sz w:val="16"/>
                  <w:szCs w:val="16"/>
                  <w:lang w:eastAsia="en-US"/>
                </w:rPr>
                <w:t xml:space="preserve">199,872,1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93" w:author="Machado, Diana" w:date="2019-02-04T10:09:00Z"/>
                <w:rFonts w:ascii="Calibri" w:hAnsi="Calibri" w:cs="Calibri"/>
                <w:color w:val="000000"/>
                <w:sz w:val="16"/>
                <w:szCs w:val="16"/>
                <w:lang w:eastAsia="en-US"/>
              </w:rPr>
            </w:pPr>
            <w:ins w:id="9694" w:author="Machado, Diana" w:date="2019-02-04T10:09:00Z">
              <w:r w:rsidRPr="00C722A9">
                <w:rPr>
                  <w:rFonts w:ascii="Calibri" w:hAnsi="Calibri" w:cs="Calibri"/>
                  <w:color w:val="000000"/>
                  <w:sz w:val="16"/>
                  <w:szCs w:val="16"/>
                  <w:lang w:eastAsia="en-US"/>
                </w:rPr>
                <w:t>0.62%</w:t>
              </w:r>
            </w:ins>
          </w:p>
        </w:tc>
      </w:tr>
      <w:tr w:rsidR="00741D6D" w:rsidRPr="00C722A9" w:rsidTr="00331AF4">
        <w:trPr>
          <w:trHeight w:hRule="exact" w:val="216"/>
          <w:ins w:id="96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696" w:author="Machado, Diana" w:date="2019-02-04T10:09:00Z"/>
                <w:rFonts w:ascii="Calibri" w:hAnsi="Calibri" w:cs="Calibri"/>
                <w:color w:val="000000"/>
                <w:sz w:val="16"/>
                <w:szCs w:val="16"/>
                <w:lang w:eastAsia="en-US"/>
              </w:rPr>
            </w:pPr>
            <w:ins w:id="9697" w:author="Machado, Diana" w:date="2019-02-04T10:09:00Z">
              <w:r w:rsidRPr="00C722A9">
                <w:rPr>
                  <w:rFonts w:ascii="Calibri" w:hAnsi="Calibri" w:cs="Calibri"/>
                  <w:color w:val="000000"/>
                  <w:sz w:val="16"/>
                  <w:szCs w:val="16"/>
                  <w:lang w:eastAsia="en-US"/>
                </w:rPr>
                <w:t>334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98" w:author="Machado, Diana" w:date="2019-02-04T10:09:00Z"/>
                <w:rFonts w:ascii="Calibri" w:hAnsi="Calibri" w:cs="Calibri"/>
                <w:color w:val="000000"/>
                <w:sz w:val="16"/>
                <w:szCs w:val="16"/>
                <w:lang w:eastAsia="en-US"/>
              </w:rPr>
            </w:pPr>
            <w:ins w:id="969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00" w:author="Machado, Diana" w:date="2019-02-04T10:09:00Z"/>
                <w:rFonts w:ascii="Calibri" w:hAnsi="Calibri" w:cs="Calibri"/>
                <w:color w:val="000000"/>
                <w:sz w:val="16"/>
                <w:szCs w:val="16"/>
                <w:lang w:eastAsia="en-US"/>
              </w:rPr>
            </w:pPr>
            <w:ins w:id="970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02" w:author="Machado, Diana" w:date="2019-02-04T10:09:00Z"/>
                <w:rFonts w:ascii="Calibri" w:hAnsi="Calibri" w:cs="Calibri"/>
                <w:color w:val="000000"/>
                <w:sz w:val="16"/>
                <w:szCs w:val="16"/>
                <w:lang w:eastAsia="en-US"/>
              </w:rPr>
            </w:pPr>
            <w:ins w:id="9703" w:author="Machado, Diana" w:date="2019-02-04T10:09:00Z">
              <w:r w:rsidRPr="00C722A9">
                <w:rPr>
                  <w:rFonts w:ascii="Calibri" w:hAnsi="Calibri" w:cs="Calibri"/>
                  <w:color w:val="000000"/>
                  <w:sz w:val="16"/>
                  <w:szCs w:val="16"/>
                  <w:lang w:eastAsia="en-US"/>
                </w:rPr>
                <w:t xml:space="preserve">1,112,7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04" w:author="Machado, Diana" w:date="2019-02-04T10:09:00Z"/>
                <w:rFonts w:ascii="Calibri" w:hAnsi="Calibri" w:cs="Calibri"/>
                <w:color w:val="000000"/>
                <w:sz w:val="16"/>
                <w:szCs w:val="16"/>
                <w:lang w:eastAsia="en-US"/>
              </w:rPr>
            </w:pPr>
            <w:ins w:id="9705"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06" w:author="Machado, Diana" w:date="2019-02-04T10:09:00Z"/>
                <w:rFonts w:ascii="Calibri" w:hAnsi="Calibri" w:cs="Calibri"/>
                <w:color w:val="000000"/>
                <w:sz w:val="16"/>
                <w:szCs w:val="16"/>
                <w:lang w:eastAsia="en-US"/>
              </w:rPr>
            </w:pPr>
            <w:ins w:id="97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08" w:author="Machado, Diana" w:date="2019-02-04T10:09:00Z"/>
                <w:rFonts w:ascii="Calibri" w:hAnsi="Calibri" w:cs="Calibri"/>
                <w:color w:val="000000"/>
                <w:sz w:val="16"/>
                <w:szCs w:val="16"/>
                <w:lang w:eastAsia="en-US"/>
              </w:rPr>
            </w:pPr>
            <w:ins w:id="97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10" w:author="Machado, Diana" w:date="2019-02-04T10:09:00Z"/>
                <w:rFonts w:ascii="Calibri" w:hAnsi="Calibri" w:cs="Calibri"/>
                <w:color w:val="000000"/>
                <w:sz w:val="16"/>
                <w:szCs w:val="16"/>
                <w:lang w:eastAsia="en-US"/>
              </w:rPr>
            </w:pPr>
            <w:ins w:id="9711" w:author="Machado, Diana" w:date="2019-02-04T10:09:00Z">
              <w:r w:rsidRPr="00C722A9">
                <w:rPr>
                  <w:rFonts w:ascii="Calibri" w:hAnsi="Calibri" w:cs="Calibri"/>
                  <w:color w:val="000000"/>
                  <w:sz w:val="16"/>
                  <w:szCs w:val="16"/>
                  <w:lang w:eastAsia="en-US"/>
                </w:rPr>
                <w:t xml:space="preserve">865,4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12" w:author="Machado, Diana" w:date="2019-02-04T10:09:00Z"/>
                <w:rFonts w:ascii="Calibri" w:hAnsi="Calibri" w:cs="Calibri"/>
                <w:color w:val="000000"/>
                <w:sz w:val="16"/>
                <w:szCs w:val="16"/>
                <w:lang w:eastAsia="en-US"/>
              </w:rPr>
            </w:pPr>
            <w:ins w:id="9713"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14" w:author="Machado, Diana" w:date="2019-02-04T10:09:00Z"/>
                <w:rFonts w:ascii="Calibri" w:hAnsi="Calibri" w:cs="Calibri"/>
                <w:color w:val="000000"/>
                <w:sz w:val="16"/>
                <w:szCs w:val="16"/>
                <w:lang w:eastAsia="en-US"/>
              </w:rPr>
            </w:pPr>
            <w:ins w:id="9715" w:author="Machado, Diana" w:date="2019-02-04T10:09:00Z">
              <w:r w:rsidRPr="00C722A9">
                <w:rPr>
                  <w:rFonts w:ascii="Calibri" w:hAnsi="Calibri" w:cs="Calibri"/>
                  <w:color w:val="000000"/>
                  <w:sz w:val="16"/>
                  <w:szCs w:val="16"/>
                  <w:lang w:eastAsia="en-US"/>
                </w:rPr>
                <w:t xml:space="preserve">1,978,1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16" w:author="Machado, Diana" w:date="2019-02-04T10:09:00Z"/>
                <w:rFonts w:ascii="Calibri" w:hAnsi="Calibri" w:cs="Calibri"/>
                <w:color w:val="000000"/>
                <w:sz w:val="16"/>
                <w:szCs w:val="16"/>
                <w:lang w:eastAsia="en-US"/>
              </w:rPr>
            </w:pPr>
            <w:ins w:id="971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97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719" w:author="Machado, Diana" w:date="2019-02-04T10:09:00Z"/>
                <w:rFonts w:ascii="Calibri" w:hAnsi="Calibri" w:cs="Calibri"/>
                <w:color w:val="000000"/>
                <w:sz w:val="16"/>
                <w:szCs w:val="16"/>
                <w:lang w:eastAsia="en-US"/>
              </w:rPr>
            </w:pPr>
            <w:ins w:id="9720" w:author="Machado, Diana" w:date="2019-02-04T10:09:00Z">
              <w:r w:rsidRPr="00C722A9">
                <w:rPr>
                  <w:rFonts w:ascii="Calibri" w:hAnsi="Calibri" w:cs="Calibri"/>
                  <w:color w:val="000000"/>
                  <w:sz w:val="16"/>
                  <w:szCs w:val="16"/>
                  <w:lang w:eastAsia="en-US"/>
                </w:rPr>
                <w:t>334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21" w:author="Machado, Diana" w:date="2019-02-04T10:09:00Z"/>
                <w:rFonts w:ascii="Calibri" w:hAnsi="Calibri" w:cs="Calibri"/>
                <w:color w:val="000000"/>
                <w:sz w:val="16"/>
                <w:szCs w:val="16"/>
                <w:lang w:eastAsia="en-US"/>
              </w:rPr>
            </w:pPr>
            <w:ins w:id="972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23" w:author="Machado, Diana" w:date="2019-02-04T10:09:00Z"/>
                <w:rFonts w:ascii="Calibri" w:hAnsi="Calibri" w:cs="Calibri"/>
                <w:color w:val="000000"/>
                <w:sz w:val="16"/>
                <w:szCs w:val="16"/>
                <w:lang w:eastAsia="en-US"/>
              </w:rPr>
            </w:pPr>
            <w:ins w:id="972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25" w:author="Machado, Diana" w:date="2019-02-04T10:09:00Z"/>
                <w:rFonts w:ascii="Calibri" w:hAnsi="Calibri" w:cs="Calibri"/>
                <w:color w:val="000000"/>
                <w:sz w:val="16"/>
                <w:szCs w:val="16"/>
                <w:lang w:eastAsia="en-US"/>
              </w:rPr>
            </w:pPr>
            <w:ins w:id="9726" w:author="Machado, Diana" w:date="2019-02-04T10:09:00Z">
              <w:r w:rsidRPr="00C722A9">
                <w:rPr>
                  <w:rFonts w:ascii="Calibri" w:hAnsi="Calibri" w:cs="Calibri"/>
                  <w:color w:val="000000"/>
                  <w:sz w:val="16"/>
                  <w:szCs w:val="16"/>
                  <w:lang w:eastAsia="en-US"/>
                </w:rPr>
                <w:t xml:space="preserve">74,792,0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27" w:author="Machado, Diana" w:date="2019-02-04T10:09:00Z"/>
                <w:rFonts w:ascii="Calibri" w:hAnsi="Calibri" w:cs="Calibri"/>
                <w:color w:val="000000"/>
                <w:sz w:val="16"/>
                <w:szCs w:val="16"/>
                <w:lang w:eastAsia="en-US"/>
              </w:rPr>
            </w:pPr>
            <w:ins w:id="9728" w:author="Machado, Diana" w:date="2019-02-04T10:09:00Z">
              <w:r w:rsidRPr="00C722A9">
                <w:rPr>
                  <w:rFonts w:ascii="Calibri" w:hAnsi="Calibri" w:cs="Calibri"/>
                  <w:color w:val="000000"/>
                  <w:sz w:val="16"/>
                  <w:szCs w:val="16"/>
                  <w:lang w:eastAsia="en-US"/>
                </w:rPr>
                <w:t>0.6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29" w:author="Machado, Diana" w:date="2019-02-04T10:09:00Z"/>
                <w:rFonts w:ascii="Calibri" w:hAnsi="Calibri" w:cs="Calibri"/>
                <w:color w:val="000000"/>
                <w:sz w:val="16"/>
                <w:szCs w:val="16"/>
                <w:lang w:eastAsia="en-US"/>
              </w:rPr>
            </w:pPr>
            <w:ins w:id="97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31" w:author="Machado, Diana" w:date="2019-02-04T10:09:00Z"/>
                <w:rFonts w:ascii="Calibri" w:hAnsi="Calibri" w:cs="Calibri"/>
                <w:color w:val="000000"/>
                <w:sz w:val="16"/>
                <w:szCs w:val="16"/>
                <w:lang w:eastAsia="en-US"/>
              </w:rPr>
            </w:pPr>
            <w:ins w:id="97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33" w:author="Machado, Diana" w:date="2019-02-04T10:09:00Z"/>
                <w:rFonts w:ascii="Calibri" w:hAnsi="Calibri" w:cs="Calibri"/>
                <w:color w:val="000000"/>
                <w:sz w:val="16"/>
                <w:szCs w:val="16"/>
                <w:lang w:eastAsia="en-US"/>
              </w:rPr>
            </w:pPr>
            <w:ins w:id="9734" w:author="Machado, Diana" w:date="2019-02-04T10:09:00Z">
              <w:r w:rsidRPr="00C722A9">
                <w:rPr>
                  <w:rFonts w:ascii="Calibri" w:hAnsi="Calibri" w:cs="Calibri"/>
                  <w:color w:val="000000"/>
                  <w:sz w:val="16"/>
                  <w:szCs w:val="16"/>
                  <w:lang w:eastAsia="en-US"/>
                </w:rPr>
                <w:t xml:space="preserve">68,507,95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35" w:author="Machado, Diana" w:date="2019-02-04T10:09:00Z"/>
                <w:rFonts w:ascii="Calibri" w:hAnsi="Calibri" w:cs="Calibri"/>
                <w:color w:val="000000"/>
                <w:sz w:val="16"/>
                <w:szCs w:val="16"/>
                <w:lang w:eastAsia="en-US"/>
              </w:rPr>
            </w:pPr>
            <w:ins w:id="9736"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37" w:author="Machado, Diana" w:date="2019-02-04T10:09:00Z"/>
                <w:rFonts w:ascii="Calibri" w:hAnsi="Calibri" w:cs="Calibri"/>
                <w:color w:val="000000"/>
                <w:sz w:val="16"/>
                <w:szCs w:val="16"/>
                <w:lang w:eastAsia="en-US"/>
              </w:rPr>
            </w:pPr>
            <w:ins w:id="9738" w:author="Machado, Diana" w:date="2019-02-04T10:09:00Z">
              <w:r w:rsidRPr="00C722A9">
                <w:rPr>
                  <w:rFonts w:ascii="Calibri" w:hAnsi="Calibri" w:cs="Calibri"/>
                  <w:color w:val="000000"/>
                  <w:sz w:val="16"/>
                  <w:szCs w:val="16"/>
                  <w:lang w:eastAsia="en-US"/>
                </w:rPr>
                <w:t xml:space="preserve">143,300,08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39" w:author="Machado, Diana" w:date="2019-02-04T10:09:00Z"/>
                <w:rFonts w:ascii="Calibri" w:hAnsi="Calibri" w:cs="Calibri"/>
                <w:color w:val="000000"/>
                <w:sz w:val="16"/>
                <w:szCs w:val="16"/>
                <w:lang w:eastAsia="en-US"/>
              </w:rPr>
            </w:pPr>
            <w:ins w:id="9740" w:author="Machado, Diana" w:date="2019-02-04T10:09:00Z">
              <w:r w:rsidRPr="00C722A9">
                <w:rPr>
                  <w:rFonts w:ascii="Calibri" w:hAnsi="Calibri" w:cs="Calibri"/>
                  <w:color w:val="000000"/>
                  <w:sz w:val="16"/>
                  <w:szCs w:val="16"/>
                  <w:lang w:eastAsia="en-US"/>
                </w:rPr>
                <w:t>0.45%</w:t>
              </w:r>
            </w:ins>
          </w:p>
        </w:tc>
      </w:tr>
      <w:tr w:rsidR="00741D6D" w:rsidRPr="00C722A9" w:rsidTr="00331AF4">
        <w:trPr>
          <w:trHeight w:hRule="exact" w:val="216"/>
          <w:ins w:id="97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742" w:author="Machado, Diana" w:date="2019-02-04T10:09:00Z"/>
                <w:rFonts w:ascii="Calibri" w:hAnsi="Calibri" w:cs="Calibri"/>
                <w:color w:val="000000"/>
                <w:sz w:val="16"/>
                <w:szCs w:val="16"/>
                <w:lang w:eastAsia="en-US"/>
              </w:rPr>
            </w:pPr>
            <w:ins w:id="9743" w:author="Machado, Diana" w:date="2019-02-04T10:09:00Z">
              <w:r w:rsidRPr="00C722A9">
                <w:rPr>
                  <w:rFonts w:ascii="Calibri" w:hAnsi="Calibri" w:cs="Calibri"/>
                  <w:color w:val="000000"/>
                  <w:sz w:val="16"/>
                  <w:szCs w:val="16"/>
                  <w:lang w:eastAsia="en-US"/>
                </w:rPr>
                <w:t>334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44" w:author="Machado, Diana" w:date="2019-02-04T10:09:00Z"/>
                <w:rFonts w:ascii="Calibri" w:hAnsi="Calibri" w:cs="Calibri"/>
                <w:color w:val="000000"/>
                <w:sz w:val="16"/>
                <w:szCs w:val="16"/>
                <w:lang w:eastAsia="en-US"/>
              </w:rPr>
            </w:pPr>
            <w:ins w:id="974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46" w:author="Machado, Diana" w:date="2019-02-04T10:09:00Z"/>
                <w:rFonts w:ascii="Calibri" w:hAnsi="Calibri" w:cs="Calibri"/>
                <w:color w:val="000000"/>
                <w:sz w:val="16"/>
                <w:szCs w:val="16"/>
                <w:lang w:eastAsia="en-US"/>
              </w:rPr>
            </w:pPr>
            <w:ins w:id="974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48" w:author="Machado, Diana" w:date="2019-02-04T10:09:00Z"/>
                <w:rFonts w:ascii="Calibri" w:hAnsi="Calibri" w:cs="Calibri"/>
                <w:color w:val="000000"/>
                <w:sz w:val="16"/>
                <w:szCs w:val="16"/>
                <w:lang w:eastAsia="en-US"/>
              </w:rPr>
            </w:pPr>
            <w:ins w:id="9749" w:author="Machado, Diana" w:date="2019-02-04T10:09:00Z">
              <w:r w:rsidRPr="00C722A9">
                <w:rPr>
                  <w:rFonts w:ascii="Calibri" w:hAnsi="Calibri" w:cs="Calibri"/>
                  <w:color w:val="000000"/>
                  <w:sz w:val="16"/>
                  <w:szCs w:val="16"/>
                  <w:lang w:eastAsia="en-US"/>
                </w:rPr>
                <w:t xml:space="preserve">50,396,2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50" w:author="Machado, Diana" w:date="2019-02-04T10:09:00Z"/>
                <w:rFonts w:ascii="Calibri" w:hAnsi="Calibri" w:cs="Calibri"/>
                <w:color w:val="000000"/>
                <w:sz w:val="16"/>
                <w:szCs w:val="16"/>
                <w:lang w:eastAsia="en-US"/>
              </w:rPr>
            </w:pPr>
            <w:ins w:id="9751" w:author="Machado, Diana" w:date="2019-02-04T10:09:00Z">
              <w:r w:rsidRPr="00C722A9">
                <w:rPr>
                  <w:rFonts w:ascii="Calibri" w:hAnsi="Calibri" w:cs="Calibri"/>
                  <w:color w:val="000000"/>
                  <w:sz w:val="16"/>
                  <w:szCs w:val="16"/>
                  <w:lang w:eastAsia="en-US"/>
                </w:rPr>
                <w:t>0.4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52" w:author="Machado, Diana" w:date="2019-02-04T10:09:00Z"/>
                <w:rFonts w:ascii="Calibri" w:hAnsi="Calibri" w:cs="Calibri"/>
                <w:color w:val="000000"/>
                <w:sz w:val="16"/>
                <w:szCs w:val="16"/>
                <w:lang w:eastAsia="en-US"/>
              </w:rPr>
            </w:pPr>
            <w:ins w:id="97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54" w:author="Machado, Diana" w:date="2019-02-04T10:09:00Z"/>
                <w:rFonts w:ascii="Calibri" w:hAnsi="Calibri" w:cs="Calibri"/>
                <w:color w:val="000000"/>
                <w:sz w:val="16"/>
                <w:szCs w:val="16"/>
                <w:lang w:eastAsia="en-US"/>
              </w:rPr>
            </w:pPr>
            <w:ins w:id="97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56" w:author="Machado, Diana" w:date="2019-02-04T10:09:00Z"/>
                <w:rFonts w:ascii="Calibri" w:hAnsi="Calibri" w:cs="Calibri"/>
                <w:color w:val="000000"/>
                <w:sz w:val="16"/>
                <w:szCs w:val="16"/>
                <w:lang w:eastAsia="en-US"/>
              </w:rPr>
            </w:pPr>
            <w:ins w:id="9757" w:author="Machado, Diana" w:date="2019-02-04T10:09:00Z">
              <w:r w:rsidRPr="00C722A9">
                <w:rPr>
                  <w:rFonts w:ascii="Calibri" w:hAnsi="Calibri" w:cs="Calibri"/>
                  <w:color w:val="000000"/>
                  <w:sz w:val="16"/>
                  <w:szCs w:val="16"/>
                  <w:lang w:eastAsia="en-US"/>
                </w:rPr>
                <w:t xml:space="preserve">42,403,1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58" w:author="Machado, Diana" w:date="2019-02-04T10:09:00Z"/>
                <w:rFonts w:ascii="Calibri" w:hAnsi="Calibri" w:cs="Calibri"/>
                <w:color w:val="000000"/>
                <w:sz w:val="16"/>
                <w:szCs w:val="16"/>
                <w:lang w:eastAsia="en-US"/>
              </w:rPr>
            </w:pPr>
            <w:ins w:id="9759" w:author="Machado, Diana" w:date="2019-02-04T10:09:00Z">
              <w:r w:rsidRPr="00C722A9">
                <w:rPr>
                  <w:rFonts w:ascii="Calibri" w:hAnsi="Calibri" w:cs="Calibri"/>
                  <w:color w:val="000000"/>
                  <w:sz w:val="16"/>
                  <w:szCs w:val="16"/>
                  <w:lang w:eastAsia="en-US"/>
                </w:rPr>
                <w:t>0.3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60" w:author="Machado, Diana" w:date="2019-02-04T10:09:00Z"/>
                <w:rFonts w:ascii="Calibri" w:hAnsi="Calibri" w:cs="Calibri"/>
                <w:color w:val="000000"/>
                <w:sz w:val="16"/>
                <w:szCs w:val="16"/>
                <w:lang w:eastAsia="en-US"/>
              </w:rPr>
            </w:pPr>
            <w:ins w:id="9761" w:author="Machado, Diana" w:date="2019-02-04T10:09:00Z">
              <w:r w:rsidRPr="00C722A9">
                <w:rPr>
                  <w:rFonts w:ascii="Calibri" w:hAnsi="Calibri" w:cs="Calibri"/>
                  <w:color w:val="000000"/>
                  <w:sz w:val="16"/>
                  <w:szCs w:val="16"/>
                  <w:lang w:eastAsia="en-US"/>
                </w:rPr>
                <w:t xml:space="preserve">92,799,4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62" w:author="Machado, Diana" w:date="2019-02-04T10:09:00Z"/>
                <w:rFonts w:ascii="Calibri" w:hAnsi="Calibri" w:cs="Calibri"/>
                <w:color w:val="000000"/>
                <w:sz w:val="16"/>
                <w:szCs w:val="16"/>
                <w:lang w:eastAsia="en-US"/>
              </w:rPr>
            </w:pPr>
            <w:ins w:id="9763" w:author="Machado, Diana" w:date="2019-02-04T10:09:00Z">
              <w:r w:rsidRPr="00C722A9">
                <w:rPr>
                  <w:rFonts w:ascii="Calibri" w:hAnsi="Calibri" w:cs="Calibri"/>
                  <w:color w:val="000000"/>
                  <w:sz w:val="16"/>
                  <w:szCs w:val="16"/>
                  <w:lang w:eastAsia="en-US"/>
                </w:rPr>
                <w:t>0.29%</w:t>
              </w:r>
            </w:ins>
          </w:p>
        </w:tc>
      </w:tr>
      <w:tr w:rsidR="00741D6D" w:rsidRPr="00C722A9" w:rsidTr="00331AF4">
        <w:trPr>
          <w:trHeight w:hRule="exact" w:val="216"/>
          <w:ins w:id="97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765" w:author="Machado, Diana" w:date="2019-02-04T10:09:00Z"/>
                <w:rFonts w:ascii="Calibri" w:hAnsi="Calibri" w:cs="Calibri"/>
                <w:color w:val="000000"/>
                <w:sz w:val="16"/>
                <w:szCs w:val="16"/>
                <w:lang w:eastAsia="en-US"/>
              </w:rPr>
            </w:pPr>
            <w:ins w:id="9766" w:author="Machado, Diana" w:date="2019-02-04T10:09:00Z">
              <w:r w:rsidRPr="00C722A9">
                <w:rPr>
                  <w:rFonts w:ascii="Calibri" w:hAnsi="Calibri" w:cs="Calibri"/>
                  <w:color w:val="000000"/>
                  <w:sz w:val="16"/>
                  <w:szCs w:val="16"/>
                  <w:lang w:eastAsia="en-US"/>
                </w:rPr>
                <w:t>334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67" w:author="Machado, Diana" w:date="2019-02-04T10:09:00Z"/>
                <w:rFonts w:ascii="Calibri" w:hAnsi="Calibri" w:cs="Calibri"/>
                <w:color w:val="000000"/>
                <w:sz w:val="16"/>
                <w:szCs w:val="16"/>
                <w:lang w:eastAsia="en-US"/>
              </w:rPr>
            </w:pPr>
            <w:ins w:id="976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69" w:author="Machado, Diana" w:date="2019-02-04T10:09:00Z"/>
                <w:rFonts w:ascii="Calibri" w:hAnsi="Calibri" w:cs="Calibri"/>
                <w:color w:val="000000"/>
                <w:sz w:val="16"/>
                <w:szCs w:val="16"/>
                <w:lang w:eastAsia="en-US"/>
              </w:rPr>
            </w:pPr>
            <w:ins w:id="977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71" w:author="Machado, Diana" w:date="2019-02-04T10:09:00Z"/>
                <w:rFonts w:ascii="Calibri" w:hAnsi="Calibri" w:cs="Calibri"/>
                <w:color w:val="000000"/>
                <w:sz w:val="16"/>
                <w:szCs w:val="16"/>
                <w:lang w:eastAsia="en-US"/>
              </w:rPr>
            </w:pPr>
            <w:ins w:id="9772" w:author="Machado, Diana" w:date="2019-02-04T10:09:00Z">
              <w:r w:rsidRPr="00C722A9">
                <w:rPr>
                  <w:rFonts w:ascii="Calibri" w:hAnsi="Calibri" w:cs="Calibri"/>
                  <w:color w:val="000000"/>
                  <w:sz w:val="16"/>
                  <w:szCs w:val="16"/>
                  <w:lang w:eastAsia="en-US"/>
                </w:rPr>
                <w:t xml:space="preserve">4,011,9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73" w:author="Machado, Diana" w:date="2019-02-04T10:09:00Z"/>
                <w:rFonts w:ascii="Calibri" w:hAnsi="Calibri" w:cs="Calibri"/>
                <w:color w:val="000000"/>
                <w:sz w:val="16"/>
                <w:szCs w:val="16"/>
                <w:lang w:eastAsia="en-US"/>
              </w:rPr>
            </w:pPr>
            <w:ins w:id="9774"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75" w:author="Machado, Diana" w:date="2019-02-04T10:09:00Z"/>
                <w:rFonts w:ascii="Calibri" w:hAnsi="Calibri" w:cs="Calibri"/>
                <w:color w:val="000000"/>
                <w:sz w:val="16"/>
                <w:szCs w:val="16"/>
                <w:lang w:eastAsia="en-US"/>
              </w:rPr>
            </w:pPr>
            <w:ins w:id="97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77" w:author="Machado, Diana" w:date="2019-02-04T10:09:00Z"/>
                <w:rFonts w:ascii="Calibri" w:hAnsi="Calibri" w:cs="Calibri"/>
                <w:color w:val="000000"/>
                <w:sz w:val="16"/>
                <w:szCs w:val="16"/>
                <w:lang w:eastAsia="en-US"/>
              </w:rPr>
            </w:pPr>
            <w:ins w:id="97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79" w:author="Machado, Diana" w:date="2019-02-04T10:09:00Z"/>
                <w:rFonts w:ascii="Calibri" w:hAnsi="Calibri" w:cs="Calibri"/>
                <w:color w:val="000000"/>
                <w:sz w:val="16"/>
                <w:szCs w:val="16"/>
                <w:lang w:eastAsia="en-US"/>
              </w:rPr>
            </w:pPr>
            <w:ins w:id="9780" w:author="Machado, Diana" w:date="2019-02-04T10:09:00Z">
              <w:r w:rsidRPr="00C722A9">
                <w:rPr>
                  <w:rFonts w:ascii="Calibri" w:hAnsi="Calibri" w:cs="Calibri"/>
                  <w:color w:val="000000"/>
                  <w:sz w:val="16"/>
                  <w:szCs w:val="16"/>
                  <w:lang w:eastAsia="en-US"/>
                </w:rPr>
                <w:t xml:space="preserve">4,022,36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81" w:author="Machado, Diana" w:date="2019-02-04T10:09:00Z"/>
                <w:rFonts w:ascii="Calibri" w:hAnsi="Calibri" w:cs="Calibri"/>
                <w:color w:val="000000"/>
                <w:sz w:val="16"/>
                <w:szCs w:val="16"/>
                <w:lang w:eastAsia="en-US"/>
              </w:rPr>
            </w:pPr>
            <w:ins w:id="9782"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83" w:author="Machado, Diana" w:date="2019-02-04T10:09:00Z"/>
                <w:rFonts w:ascii="Calibri" w:hAnsi="Calibri" w:cs="Calibri"/>
                <w:color w:val="000000"/>
                <w:sz w:val="16"/>
                <w:szCs w:val="16"/>
                <w:lang w:eastAsia="en-US"/>
              </w:rPr>
            </w:pPr>
            <w:ins w:id="9784" w:author="Machado, Diana" w:date="2019-02-04T10:09:00Z">
              <w:r w:rsidRPr="00C722A9">
                <w:rPr>
                  <w:rFonts w:ascii="Calibri" w:hAnsi="Calibri" w:cs="Calibri"/>
                  <w:color w:val="000000"/>
                  <w:sz w:val="16"/>
                  <w:szCs w:val="16"/>
                  <w:lang w:eastAsia="en-US"/>
                </w:rPr>
                <w:t xml:space="preserve">8,034,3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85" w:author="Machado, Diana" w:date="2019-02-04T10:09:00Z"/>
                <w:rFonts w:ascii="Calibri" w:hAnsi="Calibri" w:cs="Calibri"/>
                <w:color w:val="000000"/>
                <w:sz w:val="16"/>
                <w:szCs w:val="16"/>
                <w:lang w:eastAsia="en-US"/>
              </w:rPr>
            </w:pPr>
            <w:ins w:id="978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97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788" w:author="Machado, Diana" w:date="2019-02-04T10:09:00Z"/>
                <w:rFonts w:ascii="Calibri" w:hAnsi="Calibri" w:cs="Calibri"/>
                <w:color w:val="000000"/>
                <w:sz w:val="16"/>
                <w:szCs w:val="16"/>
                <w:lang w:eastAsia="en-US"/>
              </w:rPr>
            </w:pPr>
            <w:ins w:id="9789" w:author="Machado, Diana" w:date="2019-02-04T10:09:00Z">
              <w:r w:rsidRPr="00C722A9">
                <w:rPr>
                  <w:rFonts w:ascii="Calibri" w:hAnsi="Calibri" w:cs="Calibri"/>
                  <w:color w:val="000000"/>
                  <w:sz w:val="16"/>
                  <w:szCs w:val="16"/>
                  <w:lang w:eastAsia="en-US"/>
                </w:rPr>
                <w:t>334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90" w:author="Machado, Diana" w:date="2019-02-04T10:09:00Z"/>
                <w:rFonts w:ascii="Calibri" w:hAnsi="Calibri" w:cs="Calibri"/>
                <w:color w:val="000000"/>
                <w:sz w:val="16"/>
                <w:szCs w:val="16"/>
                <w:lang w:eastAsia="en-US"/>
              </w:rPr>
            </w:pPr>
            <w:ins w:id="979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92" w:author="Machado, Diana" w:date="2019-02-04T10:09:00Z"/>
                <w:rFonts w:ascii="Calibri" w:hAnsi="Calibri" w:cs="Calibri"/>
                <w:color w:val="000000"/>
                <w:sz w:val="16"/>
                <w:szCs w:val="16"/>
                <w:lang w:eastAsia="en-US"/>
              </w:rPr>
            </w:pPr>
            <w:ins w:id="979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94" w:author="Machado, Diana" w:date="2019-02-04T10:09:00Z"/>
                <w:rFonts w:ascii="Calibri" w:hAnsi="Calibri" w:cs="Calibri"/>
                <w:color w:val="000000"/>
                <w:sz w:val="16"/>
                <w:szCs w:val="16"/>
                <w:lang w:eastAsia="en-US"/>
              </w:rPr>
            </w:pPr>
            <w:ins w:id="9795" w:author="Machado, Diana" w:date="2019-02-04T10:09:00Z">
              <w:r w:rsidRPr="00C722A9">
                <w:rPr>
                  <w:rFonts w:ascii="Calibri" w:hAnsi="Calibri" w:cs="Calibri"/>
                  <w:color w:val="000000"/>
                  <w:sz w:val="16"/>
                  <w:szCs w:val="16"/>
                  <w:lang w:eastAsia="en-US"/>
                </w:rPr>
                <w:t xml:space="preserve">35,079,1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96" w:author="Machado, Diana" w:date="2019-02-04T10:09:00Z"/>
                <w:rFonts w:ascii="Calibri" w:hAnsi="Calibri" w:cs="Calibri"/>
                <w:color w:val="000000"/>
                <w:sz w:val="16"/>
                <w:szCs w:val="16"/>
                <w:lang w:eastAsia="en-US"/>
              </w:rPr>
            </w:pPr>
            <w:ins w:id="9797"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98" w:author="Machado, Diana" w:date="2019-02-04T10:09:00Z"/>
                <w:rFonts w:ascii="Calibri" w:hAnsi="Calibri" w:cs="Calibri"/>
                <w:color w:val="000000"/>
                <w:sz w:val="16"/>
                <w:szCs w:val="16"/>
                <w:lang w:eastAsia="en-US"/>
              </w:rPr>
            </w:pPr>
            <w:ins w:id="97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00" w:author="Machado, Diana" w:date="2019-02-04T10:09:00Z"/>
                <w:rFonts w:ascii="Calibri" w:hAnsi="Calibri" w:cs="Calibri"/>
                <w:color w:val="000000"/>
                <w:sz w:val="16"/>
                <w:szCs w:val="16"/>
                <w:lang w:eastAsia="en-US"/>
              </w:rPr>
            </w:pPr>
            <w:ins w:id="98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02" w:author="Machado, Diana" w:date="2019-02-04T10:09:00Z"/>
                <w:rFonts w:ascii="Calibri" w:hAnsi="Calibri" w:cs="Calibri"/>
                <w:color w:val="000000"/>
                <w:sz w:val="16"/>
                <w:szCs w:val="16"/>
                <w:lang w:eastAsia="en-US"/>
              </w:rPr>
            </w:pPr>
            <w:ins w:id="9803" w:author="Machado, Diana" w:date="2019-02-04T10:09:00Z">
              <w:r w:rsidRPr="00C722A9">
                <w:rPr>
                  <w:rFonts w:ascii="Calibri" w:hAnsi="Calibri" w:cs="Calibri"/>
                  <w:color w:val="000000"/>
                  <w:sz w:val="16"/>
                  <w:szCs w:val="16"/>
                  <w:lang w:eastAsia="en-US"/>
                </w:rPr>
                <w:t xml:space="preserve">19,006,27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04" w:author="Machado, Diana" w:date="2019-02-04T10:09:00Z"/>
                <w:rFonts w:ascii="Calibri" w:hAnsi="Calibri" w:cs="Calibri"/>
                <w:color w:val="000000"/>
                <w:sz w:val="16"/>
                <w:szCs w:val="16"/>
                <w:lang w:eastAsia="en-US"/>
              </w:rPr>
            </w:pPr>
            <w:ins w:id="9805"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06" w:author="Machado, Diana" w:date="2019-02-04T10:09:00Z"/>
                <w:rFonts w:ascii="Calibri" w:hAnsi="Calibri" w:cs="Calibri"/>
                <w:color w:val="000000"/>
                <w:sz w:val="16"/>
                <w:szCs w:val="16"/>
                <w:lang w:eastAsia="en-US"/>
              </w:rPr>
            </w:pPr>
            <w:ins w:id="9807" w:author="Machado, Diana" w:date="2019-02-04T10:09:00Z">
              <w:r w:rsidRPr="00C722A9">
                <w:rPr>
                  <w:rFonts w:ascii="Calibri" w:hAnsi="Calibri" w:cs="Calibri"/>
                  <w:color w:val="000000"/>
                  <w:sz w:val="16"/>
                  <w:szCs w:val="16"/>
                  <w:lang w:eastAsia="en-US"/>
                </w:rPr>
                <w:t xml:space="preserve">54,085,4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08" w:author="Machado, Diana" w:date="2019-02-04T10:09:00Z"/>
                <w:rFonts w:ascii="Calibri" w:hAnsi="Calibri" w:cs="Calibri"/>
                <w:color w:val="000000"/>
                <w:sz w:val="16"/>
                <w:szCs w:val="16"/>
                <w:lang w:eastAsia="en-US"/>
              </w:rPr>
            </w:pPr>
            <w:ins w:id="9809"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98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811" w:author="Machado, Diana" w:date="2019-02-04T10:09:00Z"/>
                <w:rFonts w:ascii="Calibri" w:hAnsi="Calibri" w:cs="Calibri"/>
                <w:color w:val="000000"/>
                <w:sz w:val="16"/>
                <w:szCs w:val="16"/>
                <w:lang w:eastAsia="en-US"/>
              </w:rPr>
            </w:pPr>
            <w:ins w:id="9812" w:author="Machado, Diana" w:date="2019-02-04T10:09:00Z">
              <w:r w:rsidRPr="00C722A9">
                <w:rPr>
                  <w:rFonts w:ascii="Calibri" w:hAnsi="Calibri" w:cs="Calibri"/>
                  <w:color w:val="000000"/>
                  <w:sz w:val="16"/>
                  <w:szCs w:val="16"/>
                  <w:lang w:eastAsia="en-US"/>
                </w:rPr>
                <w:t>334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13" w:author="Machado, Diana" w:date="2019-02-04T10:09:00Z"/>
                <w:rFonts w:ascii="Calibri" w:hAnsi="Calibri" w:cs="Calibri"/>
                <w:color w:val="000000"/>
                <w:sz w:val="16"/>
                <w:szCs w:val="16"/>
                <w:lang w:eastAsia="en-US"/>
              </w:rPr>
            </w:pPr>
            <w:ins w:id="981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15" w:author="Machado, Diana" w:date="2019-02-04T10:09:00Z"/>
                <w:rFonts w:ascii="Calibri" w:hAnsi="Calibri" w:cs="Calibri"/>
                <w:color w:val="000000"/>
                <w:sz w:val="16"/>
                <w:szCs w:val="16"/>
                <w:lang w:eastAsia="en-US"/>
              </w:rPr>
            </w:pPr>
            <w:ins w:id="981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17" w:author="Machado, Diana" w:date="2019-02-04T10:09:00Z"/>
                <w:rFonts w:ascii="Calibri" w:hAnsi="Calibri" w:cs="Calibri"/>
                <w:color w:val="000000"/>
                <w:sz w:val="16"/>
                <w:szCs w:val="16"/>
                <w:lang w:eastAsia="en-US"/>
              </w:rPr>
            </w:pPr>
            <w:ins w:id="9818" w:author="Machado, Diana" w:date="2019-02-04T10:09:00Z">
              <w:r w:rsidRPr="00C722A9">
                <w:rPr>
                  <w:rFonts w:ascii="Calibri" w:hAnsi="Calibri" w:cs="Calibri"/>
                  <w:color w:val="000000"/>
                  <w:sz w:val="16"/>
                  <w:szCs w:val="16"/>
                  <w:lang w:eastAsia="en-US"/>
                </w:rPr>
                <w:t xml:space="preserve">10,033,8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19" w:author="Machado, Diana" w:date="2019-02-04T10:09:00Z"/>
                <w:rFonts w:ascii="Calibri" w:hAnsi="Calibri" w:cs="Calibri"/>
                <w:color w:val="000000"/>
                <w:sz w:val="16"/>
                <w:szCs w:val="16"/>
                <w:lang w:eastAsia="en-US"/>
              </w:rPr>
            </w:pPr>
            <w:ins w:id="9820"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21" w:author="Machado, Diana" w:date="2019-02-04T10:09:00Z"/>
                <w:rFonts w:ascii="Calibri" w:hAnsi="Calibri" w:cs="Calibri"/>
                <w:color w:val="000000"/>
                <w:sz w:val="16"/>
                <w:szCs w:val="16"/>
                <w:lang w:eastAsia="en-US"/>
              </w:rPr>
            </w:pPr>
            <w:ins w:id="98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23" w:author="Machado, Diana" w:date="2019-02-04T10:09:00Z"/>
                <w:rFonts w:ascii="Calibri" w:hAnsi="Calibri" w:cs="Calibri"/>
                <w:color w:val="000000"/>
                <w:sz w:val="16"/>
                <w:szCs w:val="16"/>
                <w:lang w:eastAsia="en-US"/>
              </w:rPr>
            </w:pPr>
            <w:ins w:id="98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25" w:author="Machado, Diana" w:date="2019-02-04T10:09:00Z"/>
                <w:rFonts w:ascii="Calibri" w:hAnsi="Calibri" w:cs="Calibri"/>
                <w:color w:val="000000"/>
                <w:sz w:val="16"/>
                <w:szCs w:val="16"/>
                <w:lang w:eastAsia="en-US"/>
              </w:rPr>
            </w:pPr>
            <w:ins w:id="9826" w:author="Machado, Diana" w:date="2019-02-04T10:09:00Z">
              <w:r w:rsidRPr="00C722A9">
                <w:rPr>
                  <w:rFonts w:ascii="Calibri" w:hAnsi="Calibri" w:cs="Calibri"/>
                  <w:color w:val="000000"/>
                  <w:sz w:val="16"/>
                  <w:szCs w:val="16"/>
                  <w:lang w:eastAsia="en-US"/>
                </w:rPr>
                <w:t xml:space="preserve">8,611,64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27" w:author="Machado, Diana" w:date="2019-02-04T10:09:00Z"/>
                <w:rFonts w:ascii="Calibri" w:hAnsi="Calibri" w:cs="Calibri"/>
                <w:color w:val="000000"/>
                <w:sz w:val="16"/>
                <w:szCs w:val="16"/>
                <w:lang w:eastAsia="en-US"/>
              </w:rPr>
            </w:pPr>
            <w:ins w:id="9828"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29" w:author="Machado, Diana" w:date="2019-02-04T10:09:00Z"/>
                <w:rFonts w:ascii="Calibri" w:hAnsi="Calibri" w:cs="Calibri"/>
                <w:color w:val="000000"/>
                <w:sz w:val="16"/>
                <w:szCs w:val="16"/>
                <w:lang w:eastAsia="en-US"/>
              </w:rPr>
            </w:pPr>
            <w:ins w:id="9830" w:author="Machado, Diana" w:date="2019-02-04T10:09:00Z">
              <w:r w:rsidRPr="00C722A9">
                <w:rPr>
                  <w:rFonts w:ascii="Calibri" w:hAnsi="Calibri" w:cs="Calibri"/>
                  <w:color w:val="000000"/>
                  <w:sz w:val="16"/>
                  <w:szCs w:val="16"/>
                  <w:lang w:eastAsia="en-US"/>
                </w:rPr>
                <w:t xml:space="preserve">18,645,5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31" w:author="Machado, Diana" w:date="2019-02-04T10:09:00Z"/>
                <w:rFonts w:ascii="Calibri" w:hAnsi="Calibri" w:cs="Calibri"/>
                <w:color w:val="000000"/>
                <w:sz w:val="16"/>
                <w:szCs w:val="16"/>
                <w:lang w:eastAsia="en-US"/>
              </w:rPr>
            </w:pPr>
            <w:ins w:id="9832"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98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834" w:author="Machado, Diana" w:date="2019-02-04T10:09:00Z"/>
                <w:rFonts w:ascii="Calibri" w:hAnsi="Calibri" w:cs="Calibri"/>
                <w:color w:val="000000"/>
                <w:sz w:val="16"/>
                <w:szCs w:val="16"/>
                <w:lang w:eastAsia="en-US"/>
              </w:rPr>
            </w:pPr>
            <w:ins w:id="9835" w:author="Machado, Diana" w:date="2019-02-04T10:09:00Z">
              <w:r w:rsidRPr="00C722A9">
                <w:rPr>
                  <w:rFonts w:ascii="Calibri" w:hAnsi="Calibri" w:cs="Calibri"/>
                  <w:color w:val="000000"/>
                  <w:sz w:val="16"/>
                  <w:szCs w:val="16"/>
                  <w:lang w:eastAsia="en-US"/>
                </w:rPr>
                <w:t>334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36" w:author="Machado, Diana" w:date="2019-02-04T10:09:00Z"/>
                <w:rFonts w:ascii="Calibri" w:hAnsi="Calibri" w:cs="Calibri"/>
                <w:color w:val="000000"/>
                <w:sz w:val="16"/>
                <w:szCs w:val="16"/>
                <w:lang w:eastAsia="en-US"/>
              </w:rPr>
            </w:pPr>
            <w:ins w:id="983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38" w:author="Machado, Diana" w:date="2019-02-04T10:09:00Z"/>
                <w:rFonts w:ascii="Calibri" w:hAnsi="Calibri" w:cs="Calibri"/>
                <w:color w:val="000000"/>
                <w:sz w:val="16"/>
                <w:szCs w:val="16"/>
                <w:lang w:eastAsia="en-US"/>
              </w:rPr>
            </w:pPr>
            <w:ins w:id="983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40" w:author="Machado, Diana" w:date="2019-02-04T10:09:00Z"/>
                <w:rFonts w:ascii="Calibri" w:hAnsi="Calibri" w:cs="Calibri"/>
                <w:color w:val="000000"/>
                <w:sz w:val="16"/>
                <w:szCs w:val="16"/>
                <w:lang w:eastAsia="en-US"/>
              </w:rPr>
            </w:pPr>
            <w:ins w:id="9841" w:author="Machado, Diana" w:date="2019-02-04T10:09:00Z">
              <w:r w:rsidRPr="00C722A9">
                <w:rPr>
                  <w:rFonts w:ascii="Calibri" w:hAnsi="Calibri" w:cs="Calibri"/>
                  <w:color w:val="000000"/>
                  <w:sz w:val="16"/>
                  <w:szCs w:val="16"/>
                  <w:lang w:eastAsia="en-US"/>
                </w:rPr>
                <w:t xml:space="preserve">3,867,40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42" w:author="Machado, Diana" w:date="2019-02-04T10:09:00Z"/>
                <w:rFonts w:ascii="Calibri" w:hAnsi="Calibri" w:cs="Calibri"/>
                <w:color w:val="000000"/>
                <w:sz w:val="16"/>
                <w:szCs w:val="16"/>
                <w:lang w:eastAsia="en-US"/>
              </w:rPr>
            </w:pPr>
            <w:ins w:id="9843"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44" w:author="Machado, Diana" w:date="2019-02-04T10:09:00Z"/>
                <w:rFonts w:ascii="Calibri" w:hAnsi="Calibri" w:cs="Calibri"/>
                <w:color w:val="000000"/>
                <w:sz w:val="16"/>
                <w:szCs w:val="16"/>
                <w:lang w:eastAsia="en-US"/>
              </w:rPr>
            </w:pPr>
            <w:ins w:id="98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46" w:author="Machado, Diana" w:date="2019-02-04T10:09:00Z"/>
                <w:rFonts w:ascii="Calibri" w:hAnsi="Calibri" w:cs="Calibri"/>
                <w:color w:val="000000"/>
                <w:sz w:val="16"/>
                <w:szCs w:val="16"/>
                <w:lang w:eastAsia="en-US"/>
              </w:rPr>
            </w:pPr>
            <w:ins w:id="98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48" w:author="Machado, Diana" w:date="2019-02-04T10:09:00Z"/>
                <w:rFonts w:ascii="Calibri" w:hAnsi="Calibri" w:cs="Calibri"/>
                <w:color w:val="000000"/>
                <w:sz w:val="16"/>
                <w:szCs w:val="16"/>
                <w:lang w:eastAsia="en-US"/>
              </w:rPr>
            </w:pPr>
            <w:ins w:id="9849" w:author="Machado, Diana" w:date="2019-02-04T10:09:00Z">
              <w:r w:rsidRPr="00C722A9">
                <w:rPr>
                  <w:rFonts w:ascii="Calibri" w:hAnsi="Calibri" w:cs="Calibri"/>
                  <w:color w:val="000000"/>
                  <w:sz w:val="16"/>
                  <w:szCs w:val="16"/>
                  <w:lang w:eastAsia="en-US"/>
                </w:rPr>
                <w:t xml:space="preserve">3,122,80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50" w:author="Machado, Diana" w:date="2019-02-04T10:09:00Z"/>
                <w:rFonts w:ascii="Calibri" w:hAnsi="Calibri" w:cs="Calibri"/>
                <w:color w:val="000000"/>
                <w:sz w:val="16"/>
                <w:szCs w:val="16"/>
                <w:lang w:eastAsia="en-US"/>
              </w:rPr>
            </w:pPr>
            <w:ins w:id="9851"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52" w:author="Machado, Diana" w:date="2019-02-04T10:09:00Z"/>
                <w:rFonts w:ascii="Calibri" w:hAnsi="Calibri" w:cs="Calibri"/>
                <w:color w:val="000000"/>
                <w:sz w:val="16"/>
                <w:szCs w:val="16"/>
                <w:lang w:eastAsia="en-US"/>
              </w:rPr>
            </w:pPr>
            <w:ins w:id="9853" w:author="Machado, Diana" w:date="2019-02-04T10:09:00Z">
              <w:r w:rsidRPr="00C722A9">
                <w:rPr>
                  <w:rFonts w:ascii="Calibri" w:hAnsi="Calibri" w:cs="Calibri"/>
                  <w:color w:val="000000"/>
                  <w:sz w:val="16"/>
                  <w:szCs w:val="16"/>
                  <w:lang w:eastAsia="en-US"/>
                </w:rPr>
                <w:t xml:space="preserve">6,990,2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54" w:author="Machado, Diana" w:date="2019-02-04T10:09:00Z"/>
                <w:rFonts w:ascii="Calibri" w:hAnsi="Calibri" w:cs="Calibri"/>
                <w:color w:val="000000"/>
                <w:sz w:val="16"/>
                <w:szCs w:val="16"/>
                <w:lang w:eastAsia="en-US"/>
              </w:rPr>
            </w:pPr>
            <w:ins w:id="9855"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98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857" w:author="Machado, Diana" w:date="2019-02-04T10:09:00Z"/>
                <w:rFonts w:ascii="Calibri" w:hAnsi="Calibri" w:cs="Calibri"/>
                <w:color w:val="000000"/>
                <w:sz w:val="16"/>
                <w:szCs w:val="16"/>
                <w:lang w:eastAsia="en-US"/>
              </w:rPr>
            </w:pPr>
            <w:ins w:id="9858" w:author="Machado, Diana" w:date="2019-02-04T10:09:00Z">
              <w:r w:rsidRPr="00C722A9">
                <w:rPr>
                  <w:rFonts w:ascii="Calibri" w:hAnsi="Calibri" w:cs="Calibri"/>
                  <w:color w:val="000000"/>
                  <w:sz w:val="16"/>
                  <w:szCs w:val="16"/>
                  <w:lang w:eastAsia="en-US"/>
                </w:rPr>
                <w:t>334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59" w:author="Machado, Diana" w:date="2019-02-04T10:09:00Z"/>
                <w:rFonts w:ascii="Calibri" w:hAnsi="Calibri" w:cs="Calibri"/>
                <w:color w:val="000000"/>
                <w:sz w:val="16"/>
                <w:szCs w:val="16"/>
                <w:lang w:eastAsia="en-US"/>
              </w:rPr>
            </w:pPr>
            <w:ins w:id="986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61" w:author="Machado, Diana" w:date="2019-02-04T10:09:00Z"/>
                <w:rFonts w:ascii="Calibri" w:hAnsi="Calibri" w:cs="Calibri"/>
                <w:color w:val="000000"/>
                <w:sz w:val="16"/>
                <w:szCs w:val="16"/>
                <w:lang w:eastAsia="en-US"/>
              </w:rPr>
            </w:pPr>
            <w:ins w:id="986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63" w:author="Machado, Diana" w:date="2019-02-04T10:09:00Z"/>
                <w:rFonts w:ascii="Calibri" w:hAnsi="Calibri" w:cs="Calibri"/>
                <w:color w:val="000000"/>
                <w:sz w:val="16"/>
                <w:szCs w:val="16"/>
                <w:lang w:eastAsia="en-US"/>
              </w:rPr>
            </w:pPr>
            <w:ins w:id="9864" w:author="Machado, Diana" w:date="2019-02-04T10:09:00Z">
              <w:r w:rsidRPr="00C722A9">
                <w:rPr>
                  <w:rFonts w:ascii="Calibri" w:hAnsi="Calibri" w:cs="Calibri"/>
                  <w:color w:val="000000"/>
                  <w:sz w:val="16"/>
                  <w:szCs w:val="16"/>
                  <w:lang w:eastAsia="en-US"/>
                </w:rPr>
                <w:t xml:space="preserve">104,146,8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65" w:author="Machado, Diana" w:date="2019-02-04T10:09:00Z"/>
                <w:rFonts w:ascii="Calibri" w:hAnsi="Calibri" w:cs="Calibri"/>
                <w:color w:val="000000"/>
                <w:sz w:val="16"/>
                <w:szCs w:val="16"/>
                <w:lang w:eastAsia="en-US"/>
              </w:rPr>
            </w:pPr>
            <w:ins w:id="9866" w:author="Machado, Diana" w:date="2019-02-04T10:09:00Z">
              <w:r w:rsidRPr="00C722A9">
                <w:rPr>
                  <w:rFonts w:ascii="Calibri" w:hAnsi="Calibri" w:cs="Calibri"/>
                  <w:color w:val="000000"/>
                  <w:sz w:val="16"/>
                  <w:szCs w:val="16"/>
                  <w:lang w:eastAsia="en-US"/>
                </w:rPr>
                <w:t>0.8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67" w:author="Machado, Diana" w:date="2019-02-04T10:09:00Z"/>
                <w:rFonts w:ascii="Calibri" w:hAnsi="Calibri" w:cs="Calibri"/>
                <w:color w:val="000000"/>
                <w:sz w:val="16"/>
                <w:szCs w:val="16"/>
                <w:lang w:eastAsia="en-US"/>
              </w:rPr>
            </w:pPr>
            <w:ins w:id="98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69" w:author="Machado, Diana" w:date="2019-02-04T10:09:00Z"/>
                <w:rFonts w:ascii="Calibri" w:hAnsi="Calibri" w:cs="Calibri"/>
                <w:color w:val="000000"/>
                <w:sz w:val="16"/>
                <w:szCs w:val="16"/>
                <w:lang w:eastAsia="en-US"/>
              </w:rPr>
            </w:pPr>
            <w:ins w:id="98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71" w:author="Machado, Diana" w:date="2019-02-04T10:09:00Z"/>
                <w:rFonts w:ascii="Calibri" w:hAnsi="Calibri" w:cs="Calibri"/>
                <w:color w:val="000000"/>
                <w:sz w:val="16"/>
                <w:szCs w:val="16"/>
                <w:lang w:eastAsia="en-US"/>
              </w:rPr>
            </w:pPr>
            <w:ins w:id="9872" w:author="Machado, Diana" w:date="2019-02-04T10:09:00Z">
              <w:r w:rsidRPr="00C722A9">
                <w:rPr>
                  <w:rFonts w:ascii="Calibri" w:hAnsi="Calibri" w:cs="Calibri"/>
                  <w:color w:val="000000"/>
                  <w:sz w:val="16"/>
                  <w:szCs w:val="16"/>
                  <w:lang w:eastAsia="en-US"/>
                </w:rPr>
                <w:t xml:space="preserve">94,210,6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73" w:author="Machado, Diana" w:date="2019-02-04T10:09:00Z"/>
                <w:rFonts w:ascii="Calibri" w:hAnsi="Calibri" w:cs="Calibri"/>
                <w:color w:val="000000"/>
                <w:sz w:val="16"/>
                <w:szCs w:val="16"/>
                <w:lang w:eastAsia="en-US"/>
              </w:rPr>
            </w:pPr>
            <w:ins w:id="9874" w:author="Machado, Diana" w:date="2019-02-04T10:09:00Z">
              <w:r w:rsidRPr="00C722A9">
                <w:rPr>
                  <w:rFonts w:ascii="Calibri" w:hAnsi="Calibri" w:cs="Calibri"/>
                  <w:color w:val="000000"/>
                  <w:sz w:val="16"/>
                  <w:szCs w:val="16"/>
                  <w:lang w:eastAsia="en-US"/>
                </w:rPr>
                <w:t>0.7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75" w:author="Machado, Diana" w:date="2019-02-04T10:09:00Z"/>
                <w:rFonts w:ascii="Calibri" w:hAnsi="Calibri" w:cs="Calibri"/>
                <w:color w:val="000000"/>
                <w:sz w:val="16"/>
                <w:szCs w:val="16"/>
                <w:lang w:eastAsia="en-US"/>
              </w:rPr>
            </w:pPr>
            <w:ins w:id="9876" w:author="Machado, Diana" w:date="2019-02-04T10:09:00Z">
              <w:r w:rsidRPr="00C722A9">
                <w:rPr>
                  <w:rFonts w:ascii="Calibri" w:hAnsi="Calibri" w:cs="Calibri"/>
                  <w:color w:val="000000"/>
                  <w:sz w:val="16"/>
                  <w:szCs w:val="16"/>
                  <w:lang w:eastAsia="en-US"/>
                </w:rPr>
                <w:t xml:space="preserve">198,357,8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77" w:author="Machado, Diana" w:date="2019-02-04T10:09:00Z"/>
                <w:rFonts w:ascii="Calibri" w:hAnsi="Calibri" w:cs="Calibri"/>
                <w:color w:val="000000"/>
                <w:sz w:val="16"/>
                <w:szCs w:val="16"/>
                <w:lang w:eastAsia="en-US"/>
              </w:rPr>
            </w:pPr>
            <w:ins w:id="9878" w:author="Machado, Diana" w:date="2019-02-04T10:09:00Z">
              <w:r w:rsidRPr="00C722A9">
                <w:rPr>
                  <w:rFonts w:ascii="Calibri" w:hAnsi="Calibri" w:cs="Calibri"/>
                  <w:color w:val="000000"/>
                  <w:sz w:val="16"/>
                  <w:szCs w:val="16"/>
                  <w:lang w:eastAsia="en-US"/>
                </w:rPr>
                <w:t>0.62%</w:t>
              </w:r>
            </w:ins>
          </w:p>
        </w:tc>
      </w:tr>
      <w:tr w:rsidR="00741D6D" w:rsidRPr="00C722A9" w:rsidTr="00331AF4">
        <w:trPr>
          <w:trHeight w:hRule="exact" w:val="216"/>
          <w:ins w:id="98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880" w:author="Machado, Diana" w:date="2019-02-04T10:09:00Z"/>
                <w:rFonts w:ascii="Calibri" w:hAnsi="Calibri" w:cs="Calibri"/>
                <w:color w:val="000000"/>
                <w:sz w:val="16"/>
                <w:szCs w:val="16"/>
                <w:lang w:eastAsia="en-US"/>
              </w:rPr>
            </w:pPr>
            <w:ins w:id="9881" w:author="Machado, Diana" w:date="2019-02-04T10:09:00Z">
              <w:r w:rsidRPr="00C722A9">
                <w:rPr>
                  <w:rFonts w:ascii="Calibri" w:hAnsi="Calibri" w:cs="Calibri"/>
                  <w:color w:val="000000"/>
                  <w:sz w:val="16"/>
                  <w:szCs w:val="16"/>
                  <w:lang w:eastAsia="en-US"/>
                </w:rPr>
                <w:t>3347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82" w:author="Machado, Diana" w:date="2019-02-04T10:09:00Z"/>
                <w:rFonts w:ascii="Calibri" w:hAnsi="Calibri" w:cs="Calibri"/>
                <w:color w:val="000000"/>
                <w:sz w:val="16"/>
                <w:szCs w:val="16"/>
                <w:lang w:eastAsia="en-US"/>
              </w:rPr>
            </w:pPr>
            <w:ins w:id="988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84" w:author="Machado, Diana" w:date="2019-02-04T10:09:00Z"/>
                <w:rFonts w:ascii="Calibri" w:hAnsi="Calibri" w:cs="Calibri"/>
                <w:color w:val="000000"/>
                <w:sz w:val="16"/>
                <w:szCs w:val="16"/>
                <w:lang w:eastAsia="en-US"/>
              </w:rPr>
            </w:pPr>
            <w:ins w:id="988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86" w:author="Machado, Diana" w:date="2019-02-04T10:09:00Z"/>
                <w:rFonts w:ascii="Calibri" w:hAnsi="Calibri" w:cs="Calibri"/>
                <w:color w:val="000000"/>
                <w:sz w:val="16"/>
                <w:szCs w:val="16"/>
                <w:lang w:eastAsia="en-US"/>
              </w:rPr>
            </w:pPr>
            <w:ins w:id="9887" w:author="Machado, Diana" w:date="2019-02-04T10:09:00Z">
              <w:r w:rsidRPr="00C722A9">
                <w:rPr>
                  <w:rFonts w:ascii="Calibri" w:hAnsi="Calibri" w:cs="Calibri"/>
                  <w:color w:val="000000"/>
                  <w:sz w:val="16"/>
                  <w:szCs w:val="16"/>
                  <w:lang w:eastAsia="en-US"/>
                </w:rPr>
                <w:t xml:space="preserve">43,159,3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88" w:author="Machado, Diana" w:date="2019-02-04T10:09:00Z"/>
                <w:rFonts w:ascii="Calibri" w:hAnsi="Calibri" w:cs="Calibri"/>
                <w:color w:val="000000"/>
                <w:sz w:val="16"/>
                <w:szCs w:val="16"/>
                <w:lang w:eastAsia="en-US"/>
              </w:rPr>
            </w:pPr>
            <w:ins w:id="9889" w:author="Machado, Diana" w:date="2019-02-04T10:09:00Z">
              <w:r w:rsidRPr="00C722A9">
                <w:rPr>
                  <w:rFonts w:ascii="Calibri" w:hAnsi="Calibri" w:cs="Calibri"/>
                  <w:color w:val="000000"/>
                  <w:sz w:val="16"/>
                  <w:szCs w:val="16"/>
                  <w:lang w:eastAsia="en-US"/>
                </w:rPr>
                <w:t>0.3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90" w:author="Machado, Diana" w:date="2019-02-04T10:09:00Z"/>
                <w:rFonts w:ascii="Calibri" w:hAnsi="Calibri" w:cs="Calibri"/>
                <w:color w:val="000000"/>
                <w:sz w:val="16"/>
                <w:szCs w:val="16"/>
                <w:lang w:eastAsia="en-US"/>
              </w:rPr>
            </w:pPr>
            <w:ins w:id="98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92" w:author="Machado, Diana" w:date="2019-02-04T10:09:00Z"/>
                <w:rFonts w:ascii="Calibri" w:hAnsi="Calibri" w:cs="Calibri"/>
                <w:color w:val="000000"/>
                <w:sz w:val="16"/>
                <w:szCs w:val="16"/>
                <w:lang w:eastAsia="en-US"/>
              </w:rPr>
            </w:pPr>
            <w:ins w:id="98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94" w:author="Machado, Diana" w:date="2019-02-04T10:09:00Z"/>
                <w:rFonts w:ascii="Calibri" w:hAnsi="Calibri" w:cs="Calibri"/>
                <w:color w:val="000000"/>
                <w:sz w:val="16"/>
                <w:szCs w:val="16"/>
                <w:lang w:eastAsia="en-US"/>
              </w:rPr>
            </w:pPr>
            <w:ins w:id="9895" w:author="Machado, Diana" w:date="2019-02-04T10:09:00Z">
              <w:r w:rsidRPr="00C722A9">
                <w:rPr>
                  <w:rFonts w:ascii="Calibri" w:hAnsi="Calibri" w:cs="Calibri"/>
                  <w:color w:val="000000"/>
                  <w:sz w:val="16"/>
                  <w:szCs w:val="16"/>
                  <w:lang w:eastAsia="en-US"/>
                </w:rPr>
                <w:t xml:space="preserve">40,057,8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96" w:author="Machado, Diana" w:date="2019-02-04T10:09:00Z"/>
                <w:rFonts w:ascii="Calibri" w:hAnsi="Calibri" w:cs="Calibri"/>
                <w:color w:val="000000"/>
                <w:sz w:val="16"/>
                <w:szCs w:val="16"/>
                <w:lang w:eastAsia="en-US"/>
              </w:rPr>
            </w:pPr>
            <w:ins w:id="9897"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98" w:author="Machado, Diana" w:date="2019-02-04T10:09:00Z"/>
                <w:rFonts w:ascii="Calibri" w:hAnsi="Calibri" w:cs="Calibri"/>
                <w:color w:val="000000"/>
                <w:sz w:val="16"/>
                <w:szCs w:val="16"/>
                <w:lang w:eastAsia="en-US"/>
              </w:rPr>
            </w:pPr>
            <w:ins w:id="9899" w:author="Machado, Diana" w:date="2019-02-04T10:09:00Z">
              <w:r w:rsidRPr="00C722A9">
                <w:rPr>
                  <w:rFonts w:ascii="Calibri" w:hAnsi="Calibri" w:cs="Calibri"/>
                  <w:color w:val="000000"/>
                  <w:sz w:val="16"/>
                  <w:szCs w:val="16"/>
                  <w:lang w:eastAsia="en-US"/>
                </w:rPr>
                <w:t xml:space="preserve">83,217,2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00" w:author="Machado, Diana" w:date="2019-02-04T10:09:00Z"/>
                <w:rFonts w:ascii="Calibri" w:hAnsi="Calibri" w:cs="Calibri"/>
                <w:color w:val="000000"/>
                <w:sz w:val="16"/>
                <w:szCs w:val="16"/>
                <w:lang w:eastAsia="en-US"/>
              </w:rPr>
            </w:pPr>
            <w:ins w:id="9901"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99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903" w:author="Machado, Diana" w:date="2019-02-04T10:09:00Z"/>
                <w:rFonts w:ascii="Calibri" w:hAnsi="Calibri" w:cs="Calibri"/>
                <w:color w:val="000000"/>
                <w:sz w:val="16"/>
                <w:szCs w:val="16"/>
                <w:lang w:eastAsia="en-US"/>
              </w:rPr>
            </w:pPr>
            <w:ins w:id="9904" w:author="Machado, Diana" w:date="2019-02-04T10:09:00Z">
              <w:r w:rsidRPr="00C722A9">
                <w:rPr>
                  <w:rFonts w:ascii="Calibri" w:hAnsi="Calibri" w:cs="Calibri"/>
                  <w:color w:val="000000"/>
                  <w:sz w:val="16"/>
                  <w:szCs w:val="16"/>
                  <w:lang w:eastAsia="en-US"/>
                </w:rPr>
                <w:t>334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05" w:author="Machado, Diana" w:date="2019-02-04T10:09:00Z"/>
                <w:rFonts w:ascii="Calibri" w:hAnsi="Calibri" w:cs="Calibri"/>
                <w:color w:val="000000"/>
                <w:sz w:val="16"/>
                <w:szCs w:val="16"/>
                <w:lang w:eastAsia="en-US"/>
              </w:rPr>
            </w:pPr>
            <w:ins w:id="990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07" w:author="Machado, Diana" w:date="2019-02-04T10:09:00Z"/>
                <w:rFonts w:ascii="Calibri" w:hAnsi="Calibri" w:cs="Calibri"/>
                <w:color w:val="000000"/>
                <w:sz w:val="16"/>
                <w:szCs w:val="16"/>
                <w:lang w:eastAsia="en-US"/>
              </w:rPr>
            </w:pPr>
            <w:ins w:id="990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09" w:author="Machado, Diana" w:date="2019-02-04T10:09:00Z"/>
                <w:rFonts w:ascii="Calibri" w:hAnsi="Calibri" w:cs="Calibri"/>
                <w:color w:val="000000"/>
                <w:sz w:val="16"/>
                <w:szCs w:val="16"/>
                <w:lang w:eastAsia="en-US"/>
              </w:rPr>
            </w:pPr>
            <w:ins w:id="9910" w:author="Machado, Diana" w:date="2019-02-04T10:09:00Z">
              <w:r w:rsidRPr="00C722A9">
                <w:rPr>
                  <w:rFonts w:ascii="Calibri" w:hAnsi="Calibri" w:cs="Calibri"/>
                  <w:color w:val="000000"/>
                  <w:sz w:val="16"/>
                  <w:szCs w:val="16"/>
                  <w:lang w:eastAsia="en-US"/>
                </w:rPr>
                <w:t xml:space="preserve">232,348,7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11" w:author="Machado, Diana" w:date="2019-02-04T10:09:00Z"/>
                <w:rFonts w:ascii="Calibri" w:hAnsi="Calibri" w:cs="Calibri"/>
                <w:color w:val="000000"/>
                <w:sz w:val="16"/>
                <w:szCs w:val="16"/>
                <w:lang w:eastAsia="en-US"/>
              </w:rPr>
            </w:pPr>
            <w:ins w:id="9912" w:author="Machado, Diana" w:date="2019-02-04T10:09:00Z">
              <w:r w:rsidRPr="00C722A9">
                <w:rPr>
                  <w:rFonts w:ascii="Calibri" w:hAnsi="Calibri" w:cs="Calibri"/>
                  <w:color w:val="000000"/>
                  <w:sz w:val="16"/>
                  <w:szCs w:val="16"/>
                  <w:lang w:eastAsia="en-US"/>
                </w:rPr>
                <w:t>1.9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13" w:author="Machado, Diana" w:date="2019-02-04T10:09:00Z"/>
                <w:rFonts w:ascii="Calibri" w:hAnsi="Calibri" w:cs="Calibri"/>
                <w:color w:val="000000"/>
                <w:sz w:val="16"/>
                <w:szCs w:val="16"/>
                <w:lang w:eastAsia="en-US"/>
              </w:rPr>
            </w:pPr>
            <w:ins w:id="99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15" w:author="Machado, Diana" w:date="2019-02-04T10:09:00Z"/>
                <w:rFonts w:ascii="Calibri" w:hAnsi="Calibri" w:cs="Calibri"/>
                <w:color w:val="000000"/>
                <w:sz w:val="16"/>
                <w:szCs w:val="16"/>
                <w:lang w:eastAsia="en-US"/>
              </w:rPr>
            </w:pPr>
            <w:ins w:id="99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17" w:author="Machado, Diana" w:date="2019-02-04T10:09:00Z"/>
                <w:rFonts w:ascii="Calibri" w:hAnsi="Calibri" w:cs="Calibri"/>
                <w:color w:val="000000"/>
                <w:sz w:val="16"/>
                <w:szCs w:val="16"/>
                <w:lang w:eastAsia="en-US"/>
              </w:rPr>
            </w:pPr>
            <w:ins w:id="9918" w:author="Machado, Diana" w:date="2019-02-04T10:09:00Z">
              <w:r w:rsidRPr="00C722A9">
                <w:rPr>
                  <w:rFonts w:ascii="Calibri" w:hAnsi="Calibri" w:cs="Calibri"/>
                  <w:color w:val="000000"/>
                  <w:sz w:val="16"/>
                  <w:szCs w:val="16"/>
                  <w:lang w:eastAsia="en-US"/>
                </w:rPr>
                <w:t xml:space="preserve">155,961,21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19" w:author="Machado, Diana" w:date="2019-02-04T10:09:00Z"/>
                <w:rFonts w:ascii="Calibri" w:hAnsi="Calibri" w:cs="Calibri"/>
                <w:color w:val="000000"/>
                <w:sz w:val="16"/>
                <w:szCs w:val="16"/>
                <w:lang w:eastAsia="en-US"/>
              </w:rPr>
            </w:pPr>
            <w:ins w:id="9920" w:author="Machado, Diana" w:date="2019-02-04T10:09:00Z">
              <w:r w:rsidRPr="00C722A9">
                <w:rPr>
                  <w:rFonts w:ascii="Calibri" w:hAnsi="Calibri" w:cs="Calibri"/>
                  <w:color w:val="000000"/>
                  <w:sz w:val="16"/>
                  <w:szCs w:val="16"/>
                  <w:lang w:eastAsia="en-US"/>
                </w:rPr>
                <w:t>1.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21" w:author="Machado, Diana" w:date="2019-02-04T10:09:00Z"/>
                <w:rFonts w:ascii="Calibri" w:hAnsi="Calibri" w:cs="Calibri"/>
                <w:color w:val="000000"/>
                <w:sz w:val="16"/>
                <w:szCs w:val="16"/>
                <w:lang w:eastAsia="en-US"/>
              </w:rPr>
            </w:pPr>
            <w:ins w:id="9922" w:author="Machado, Diana" w:date="2019-02-04T10:09:00Z">
              <w:r w:rsidRPr="00C722A9">
                <w:rPr>
                  <w:rFonts w:ascii="Calibri" w:hAnsi="Calibri" w:cs="Calibri"/>
                  <w:color w:val="000000"/>
                  <w:sz w:val="16"/>
                  <w:szCs w:val="16"/>
                  <w:lang w:eastAsia="en-US"/>
                </w:rPr>
                <w:t xml:space="preserve">388,310,7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23" w:author="Machado, Diana" w:date="2019-02-04T10:09:00Z"/>
                <w:rFonts w:ascii="Calibri" w:hAnsi="Calibri" w:cs="Calibri"/>
                <w:color w:val="000000"/>
                <w:sz w:val="16"/>
                <w:szCs w:val="16"/>
                <w:lang w:eastAsia="en-US"/>
              </w:rPr>
            </w:pPr>
            <w:ins w:id="9924" w:author="Machado, Diana" w:date="2019-02-04T10:09:00Z">
              <w:r w:rsidRPr="00C722A9">
                <w:rPr>
                  <w:rFonts w:ascii="Calibri" w:hAnsi="Calibri" w:cs="Calibri"/>
                  <w:color w:val="000000"/>
                  <w:sz w:val="16"/>
                  <w:szCs w:val="16"/>
                  <w:lang w:eastAsia="en-US"/>
                </w:rPr>
                <w:t>1.21%</w:t>
              </w:r>
            </w:ins>
          </w:p>
        </w:tc>
      </w:tr>
      <w:tr w:rsidR="00741D6D" w:rsidRPr="00C722A9" w:rsidTr="00331AF4">
        <w:trPr>
          <w:trHeight w:hRule="exact" w:val="216"/>
          <w:ins w:id="99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926" w:author="Machado, Diana" w:date="2019-02-04T10:09:00Z"/>
                <w:rFonts w:ascii="Calibri" w:hAnsi="Calibri" w:cs="Calibri"/>
                <w:color w:val="000000"/>
                <w:sz w:val="16"/>
                <w:szCs w:val="16"/>
                <w:lang w:eastAsia="en-US"/>
              </w:rPr>
            </w:pPr>
            <w:ins w:id="9927" w:author="Machado, Diana" w:date="2019-02-04T10:09:00Z">
              <w:r w:rsidRPr="00C722A9">
                <w:rPr>
                  <w:rFonts w:ascii="Calibri" w:hAnsi="Calibri" w:cs="Calibri"/>
                  <w:color w:val="000000"/>
                  <w:sz w:val="16"/>
                  <w:szCs w:val="16"/>
                  <w:lang w:eastAsia="en-US"/>
                </w:rPr>
                <w:t>334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28" w:author="Machado, Diana" w:date="2019-02-04T10:09:00Z"/>
                <w:rFonts w:ascii="Calibri" w:hAnsi="Calibri" w:cs="Calibri"/>
                <w:color w:val="000000"/>
                <w:sz w:val="16"/>
                <w:szCs w:val="16"/>
                <w:lang w:eastAsia="en-US"/>
              </w:rPr>
            </w:pPr>
            <w:ins w:id="992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30" w:author="Machado, Diana" w:date="2019-02-04T10:09:00Z"/>
                <w:rFonts w:ascii="Calibri" w:hAnsi="Calibri" w:cs="Calibri"/>
                <w:color w:val="000000"/>
                <w:sz w:val="16"/>
                <w:szCs w:val="16"/>
                <w:lang w:eastAsia="en-US"/>
              </w:rPr>
            </w:pPr>
            <w:ins w:id="993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32" w:author="Machado, Diana" w:date="2019-02-04T10:09:00Z"/>
                <w:rFonts w:ascii="Calibri" w:hAnsi="Calibri" w:cs="Calibri"/>
                <w:color w:val="000000"/>
                <w:sz w:val="16"/>
                <w:szCs w:val="16"/>
                <w:lang w:eastAsia="en-US"/>
              </w:rPr>
            </w:pPr>
            <w:ins w:id="9933" w:author="Machado, Diana" w:date="2019-02-04T10:09:00Z">
              <w:r w:rsidRPr="00C722A9">
                <w:rPr>
                  <w:rFonts w:ascii="Calibri" w:hAnsi="Calibri" w:cs="Calibri"/>
                  <w:color w:val="000000"/>
                  <w:sz w:val="16"/>
                  <w:szCs w:val="16"/>
                  <w:lang w:eastAsia="en-US"/>
                </w:rPr>
                <w:t xml:space="preserve">45,345,0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34" w:author="Machado, Diana" w:date="2019-02-04T10:09:00Z"/>
                <w:rFonts w:ascii="Calibri" w:hAnsi="Calibri" w:cs="Calibri"/>
                <w:color w:val="000000"/>
                <w:sz w:val="16"/>
                <w:szCs w:val="16"/>
                <w:lang w:eastAsia="en-US"/>
              </w:rPr>
            </w:pPr>
            <w:ins w:id="9935" w:author="Machado, Diana" w:date="2019-02-04T10:09:00Z">
              <w:r w:rsidRPr="00C722A9">
                <w:rPr>
                  <w:rFonts w:ascii="Calibri" w:hAnsi="Calibri" w:cs="Calibri"/>
                  <w:color w:val="000000"/>
                  <w:sz w:val="16"/>
                  <w:szCs w:val="16"/>
                  <w:lang w:eastAsia="en-US"/>
                </w:rPr>
                <w:t>0.3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36" w:author="Machado, Diana" w:date="2019-02-04T10:09:00Z"/>
                <w:rFonts w:ascii="Calibri" w:hAnsi="Calibri" w:cs="Calibri"/>
                <w:color w:val="000000"/>
                <w:sz w:val="16"/>
                <w:szCs w:val="16"/>
                <w:lang w:eastAsia="en-US"/>
              </w:rPr>
            </w:pPr>
            <w:ins w:id="993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38" w:author="Machado, Diana" w:date="2019-02-04T10:09:00Z"/>
                <w:rFonts w:ascii="Calibri" w:hAnsi="Calibri" w:cs="Calibri"/>
                <w:color w:val="000000"/>
                <w:sz w:val="16"/>
                <w:szCs w:val="16"/>
                <w:lang w:eastAsia="en-US"/>
              </w:rPr>
            </w:pPr>
            <w:ins w:id="993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40" w:author="Machado, Diana" w:date="2019-02-04T10:09:00Z"/>
                <w:rFonts w:ascii="Calibri" w:hAnsi="Calibri" w:cs="Calibri"/>
                <w:color w:val="000000"/>
                <w:sz w:val="16"/>
                <w:szCs w:val="16"/>
                <w:lang w:eastAsia="en-US"/>
              </w:rPr>
            </w:pPr>
            <w:ins w:id="9941" w:author="Machado, Diana" w:date="2019-02-04T10:09:00Z">
              <w:r w:rsidRPr="00C722A9">
                <w:rPr>
                  <w:rFonts w:ascii="Calibri" w:hAnsi="Calibri" w:cs="Calibri"/>
                  <w:color w:val="000000"/>
                  <w:sz w:val="16"/>
                  <w:szCs w:val="16"/>
                  <w:lang w:eastAsia="en-US"/>
                </w:rPr>
                <w:t xml:space="preserve">15,170,1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42" w:author="Machado, Diana" w:date="2019-02-04T10:09:00Z"/>
                <w:rFonts w:ascii="Calibri" w:hAnsi="Calibri" w:cs="Calibri"/>
                <w:color w:val="000000"/>
                <w:sz w:val="16"/>
                <w:szCs w:val="16"/>
                <w:lang w:eastAsia="en-US"/>
              </w:rPr>
            </w:pPr>
            <w:ins w:id="9943"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44" w:author="Machado, Diana" w:date="2019-02-04T10:09:00Z"/>
                <w:rFonts w:ascii="Calibri" w:hAnsi="Calibri" w:cs="Calibri"/>
                <w:color w:val="000000"/>
                <w:sz w:val="16"/>
                <w:szCs w:val="16"/>
                <w:lang w:eastAsia="en-US"/>
              </w:rPr>
            </w:pPr>
            <w:ins w:id="9945" w:author="Machado, Diana" w:date="2019-02-04T10:09:00Z">
              <w:r w:rsidRPr="00C722A9">
                <w:rPr>
                  <w:rFonts w:ascii="Calibri" w:hAnsi="Calibri" w:cs="Calibri"/>
                  <w:color w:val="000000"/>
                  <w:sz w:val="16"/>
                  <w:szCs w:val="16"/>
                  <w:lang w:eastAsia="en-US"/>
                </w:rPr>
                <w:t xml:space="preserve">60,515,7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46" w:author="Machado, Diana" w:date="2019-02-04T10:09:00Z"/>
                <w:rFonts w:ascii="Calibri" w:hAnsi="Calibri" w:cs="Calibri"/>
                <w:color w:val="000000"/>
                <w:sz w:val="16"/>
                <w:szCs w:val="16"/>
                <w:lang w:eastAsia="en-US"/>
              </w:rPr>
            </w:pPr>
            <w:ins w:id="9947"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99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949" w:author="Machado, Diana" w:date="2019-02-04T10:09:00Z"/>
                <w:rFonts w:ascii="Calibri" w:hAnsi="Calibri" w:cs="Calibri"/>
                <w:color w:val="000000"/>
                <w:sz w:val="16"/>
                <w:szCs w:val="16"/>
                <w:lang w:eastAsia="en-US"/>
              </w:rPr>
            </w:pPr>
            <w:ins w:id="9950" w:author="Machado, Diana" w:date="2019-02-04T10:09:00Z">
              <w:r w:rsidRPr="00C722A9">
                <w:rPr>
                  <w:rFonts w:ascii="Calibri" w:hAnsi="Calibri" w:cs="Calibri"/>
                  <w:color w:val="000000"/>
                  <w:sz w:val="16"/>
                  <w:szCs w:val="16"/>
                  <w:lang w:eastAsia="en-US"/>
                </w:rPr>
                <w:t>334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51" w:author="Machado, Diana" w:date="2019-02-04T10:09:00Z"/>
                <w:rFonts w:ascii="Calibri" w:hAnsi="Calibri" w:cs="Calibri"/>
                <w:color w:val="000000"/>
                <w:sz w:val="16"/>
                <w:szCs w:val="16"/>
                <w:lang w:eastAsia="en-US"/>
              </w:rPr>
            </w:pPr>
            <w:ins w:id="995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53" w:author="Machado, Diana" w:date="2019-02-04T10:09:00Z"/>
                <w:rFonts w:ascii="Calibri" w:hAnsi="Calibri" w:cs="Calibri"/>
                <w:color w:val="000000"/>
                <w:sz w:val="16"/>
                <w:szCs w:val="16"/>
                <w:lang w:eastAsia="en-US"/>
              </w:rPr>
            </w:pPr>
            <w:ins w:id="995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55" w:author="Machado, Diana" w:date="2019-02-04T10:09:00Z"/>
                <w:rFonts w:ascii="Calibri" w:hAnsi="Calibri" w:cs="Calibri"/>
                <w:color w:val="000000"/>
                <w:sz w:val="16"/>
                <w:szCs w:val="16"/>
                <w:lang w:eastAsia="en-US"/>
              </w:rPr>
            </w:pPr>
            <w:ins w:id="9956" w:author="Machado, Diana" w:date="2019-02-04T10:09:00Z">
              <w:r w:rsidRPr="00C722A9">
                <w:rPr>
                  <w:rFonts w:ascii="Calibri" w:hAnsi="Calibri" w:cs="Calibri"/>
                  <w:color w:val="000000"/>
                  <w:sz w:val="16"/>
                  <w:szCs w:val="16"/>
                  <w:lang w:eastAsia="en-US"/>
                </w:rPr>
                <w:t xml:space="preserve">55,301,2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57" w:author="Machado, Diana" w:date="2019-02-04T10:09:00Z"/>
                <w:rFonts w:ascii="Calibri" w:hAnsi="Calibri" w:cs="Calibri"/>
                <w:color w:val="000000"/>
                <w:sz w:val="16"/>
                <w:szCs w:val="16"/>
                <w:lang w:eastAsia="en-US"/>
              </w:rPr>
            </w:pPr>
            <w:ins w:id="9958" w:author="Machado, Diana" w:date="2019-02-04T10:09:00Z">
              <w:r w:rsidRPr="00C722A9">
                <w:rPr>
                  <w:rFonts w:ascii="Calibri" w:hAnsi="Calibri" w:cs="Calibri"/>
                  <w:color w:val="000000"/>
                  <w:sz w:val="16"/>
                  <w:szCs w:val="16"/>
                  <w:lang w:eastAsia="en-US"/>
                </w:rPr>
                <w:t>0.4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59" w:author="Machado, Diana" w:date="2019-02-04T10:09:00Z"/>
                <w:rFonts w:ascii="Calibri" w:hAnsi="Calibri" w:cs="Calibri"/>
                <w:color w:val="000000"/>
                <w:sz w:val="16"/>
                <w:szCs w:val="16"/>
                <w:lang w:eastAsia="en-US"/>
              </w:rPr>
            </w:pPr>
            <w:ins w:id="996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61" w:author="Machado, Diana" w:date="2019-02-04T10:09:00Z"/>
                <w:rFonts w:ascii="Calibri" w:hAnsi="Calibri" w:cs="Calibri"/>
                <w:color w:val="000000"/>
                <w:sz w:val="16"/>
                <w:szCs w:val="16"/>
                <w:lang w:eastAsia="en-US"/>
              </w:rPr>
            </w:pPr>
            <w:ins w:id="996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63" w:author="Machado, Diana" w:date="2019-02-04T10:09:00Z"/>
                <w:rFonts w:ascii="Calibri" w:hAnsi="Calibri" w:cs="Calibri"/>
                <w:color w:val="000000"/>
                <w:sz w:val="16"/>
                <w:szCs w:val="16"/>
                <w:lang w:eastAsia="en-US"/>
              </w:rPr>
            </w:pPr>
            <w:ins w:id="9964" w:author="Machado, Diana" w:date="2019-02-04T10:09:00Z">
              <w:r w:rsidRPr="00C722A9">
                <w:rPr>
                  <w:rFonts w:ascii="Calibri" w:hAnsi="Calibri" w:cs="Calibri"/>
                  <w:color w:val="000000"/>
                  <w:sz w:val="16"/>
                  <w:szCs w:val="16"/>
                  <w:lang w:eastAsia="en-US"/>
                </w:rPr>
                <w:t xml:space="preserve">19,223,9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65" w:author="Machado, Diana" w:date="2019-02-04T10:09:00Z"/>
                <w:rFonts w:ascii="Calibri" w:hAnsi="Calibri" w:cs="Calibri"/>
                <w:color w:val="000000"/>
                <w:sz w:val="16"/>
                <w:szCs w:val="16"/>
                <w:lang w:eastAsia="en-US"/>
              </w:rPr>
            </w:pPr>
            <w:ins w:id="9966"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67" w:author="Machado, Diana" w:date="2019-02-04T10:09:00Z"/>
                <w:rFonts w:ascii="Calibri" w:hAnsi="Calibri" w:cs="Calibri"/>
                <w:color w:val="000000"/>
                <w:sz w:val="16"/>
                <w:szCs w:val="16"/>
                <w:lang w:eastAsia="en-US"/>
              </w:rPr>
            </w:pPr>
            <w:ins w:id="9968" w:author="Machado, Diana" w:date="2019-02-04T10:09:00Z">
              <w:r w:rsidRPr="00C722A9">
                <w:rPr>
                  <w:rFonts w:ascii="Calibri" w:hAnsi="Calibri" w:cs="Calibri"/>
                  <w:color w:val="000000"/>
                  <w:sz w:val="16"/>
                  <w:szCs w:val="16"/>
                  <w:lang w:eastAsia="en-US"/>
                </w:rPr>
                <w:t xml:space="preserve">74,525,41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69" w:author="Machado, Diana" w:date="2019-02-04T10:09:00Z"/>
                <w:rFonts w:ascii="Calibri" w:hAnsi="Calibri" w:cs="Calibri"/>
                <w:color w:val="000000"/>
                <w:sz w:val="16"/>
                <w:szCs w:val="16"/>
                <w:lang w:eastAsia="en-US"/>
              </w:rPr>
            </w:pPr>
            <w:ins w:id="9970"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99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972" w:author="Machado, Diana" w:date="2019-02-04T10:09:00Z"/>
                <w:rFonts w:ascii="Calibri" w:hAnsi="Calibri" w:cs="Calibri"/>
                <w:color w:val="000000"/>
                <w:sz w:val="16"/>
                <w:szCs w:val="16"/>
                <w:lang w:eastAsia="en-US"/>
              </w:rPr>
            </w:pPr>
            <w:ins w:id="9973" w:author="Machado, Diana" w:date="2019-02-04T10:09:00Z">
              <w:r w:rsidRPr="00C722A9">
                <w:rPr>
                  <w:rFonts w:ascii="Calibri" w:hAnsi="Calibri" w:cs="Calibri"/>
                  <w:color w:val="000000"/>
                  <w:sz w:val="16"/>
                  <w:szCs w:val="16"/>
                  <w:lang w:eastAsia="en-US"/>
                </w:rPr>
                <w:t>334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74" w:author="Machado, Diana" w:date="2019-02-04T10:09:00Z"/>
                <w:rFonts w:ascii="Calibri" w:hAnsi="Calibri" w:cs="Calibri"/>
                <w:color w:val="000000"/>
                <w:sz w:val="16"/>
                <w:szCs w:val="16"/>
                <w:lang w:eastAsia="en-US"/>
              </w:rPr>
            </w:pPr>
            <w:ins w:id="997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76" w:author="Machado, Diana" w:date="2019-02-04T10:09:00Z"/>
                <w:rFonts w:ascii="Calibri" w:hAnsi="Calibri" w:cs="Calibri"/>
                <w:color w:val="000000"/>
                <w:sz w:val="16"/>
                <w:szCs w:val="16"/>
                <w:lang w:eastAsia="en-US"/>
              </w:rPr>
            </w:pPr>
            <w:ins w:id="997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78" w:author="Machado, Diana" w:date="2019-02-04T10:09:00Z"/>
                <w:rFonts w:ascii="Calibri" w:hAnsi="Calibri" w:cs="Calibri"/>
                <w:color w:val="000000"/>
                <w:sz w:val="16"/>
                <w:szCs w:val="16"/>
                <w:lang w:eastAsia="en-US"/>
              </w:rPr>
            </w:pPr>
            <w:ins w:id="9979" w:author="Machado, Diana" w:date="2019-02-04T10:09:00Z">
              <w:r w:rsidRPr="00C722A9">
                <w:rPr>
                  <w:rFonts w:ascii="Calibri" w:hAnsi="Calibri" w:cs="Calibri"/>
                  <w:color w:val="000000"/>
                  <w:sz w:val="16"/>
                  <w:szCs w:val="16"/>
                  <w:lang w:eastAsia="en-US"/>
                </w:rPr>
                <w:t xml:space="preserve">24,205,7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80" w:author="Machado, Diana" w:date="2019-02-04T10:09:00Z"/>
                <w:rFonts w:ascii="Calibri" w:hAnsi="Calibri" w:cs="Calibri"/>
                <w:color w:val="000000"/>
                <w:sz w:val="16"/>
                <w:szCs w:val="16"/>
                <w:lang w:eastAsia="en-US"/>
              </w:rPr>
            </w:pPr>
            <w:ins w:id="9981"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82" w:author="Machado, Diana" w:date="2019-02-04T10:09:00Z"/>
                <w:rFonts w:ascii="Calibri" w:hAnsi="Calibri" w:cs="Calibri"/>
                <w:color w:val="000000"/>
                <w:sz w:val="16"/>
                <w:szCs w:val="16"/>
                <w:lang w:eastAsia="en-US"/>
              </w:rPr>
            </w:pPr>
            <w:ins w:id="998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84" w:author="Machado, Diana" w:date="2019-02-04T10:09:00Z"/>
                <w:rFonts w:ascii="Calibri" w:hAnsi="Calibri" w:cs="Calibri"/>
                <w:color w:val="000000"/>
                <w:sz w:val="16"/>
                <w:szCs w:val="16"/>
                <w:lang w:eastAsia="en-US"/>
              </w:rPr>
            </w:pPr>
            <w:ins w:id="998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86" w:author="Machado, Diana" w:date="2019-02-04T10:09:00Z"/>
                <w:rFonts w:ascii="Calibri" w:hAnsi="Calibri" w:cs="Calibri"/>
                <w:color w:val="000000"/>
                <w:sz w:val="16"/>
                <w:szCs w:val="16"/>
                <w:lang w:eastAsia="en-US"/>
              </w:rPr>
            </w:pPr>
            <w:ins w:id="998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88" w:author="Machado, Diana" w:date="2019-02-04T10:09:00Z"/>
                <w:rFonts w:ascii="Calibri" w:hAnsi="Calibri" w:cs="Calibri"/>
                <w:color w:val="000000"/>
                <w:sz w:val="16"/>
                <w:szCs w:val="16"/>
                <w:lang w:eastAsia="en-US"/>
              </w:rPr>
            </w:pPr>
            <w:ins w:id="998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90" w:author="Machado, Diana" w:date="2019-02-04T10:09:00Z"/>
                <w:rFonts w:ascii="Calibri" w:hAnsi="Calibri" w:cs="Calibri"/>
                <w:color w:val="000000"/>
                <w:sz w:val="16"/>
                <w:szCs w:val="16"/>
                <w:lang w:eastAsia="en-US"/>
              </w:rPr>
            </w:pPr>
            <w:ins w:id="9991" w:author="Machado, Diana" w:date="2019-02-04T10:09:00Z">
              <w:r w:rsidRPr="00C722A9">
                <w:rPr>
                  <w:rFonts w:ascii="Calibri" w:hAnsi="Calibri" w:cs="Calibri"/>
                  <w:color w:val="000000"/>
                  <w:sz w:val="16"/>
                  <w:szCs w:val="16"/>
                  <w:lang w:eastAsia="en-US"/>
                </w:rPr>
                <w:t xml:space="preserve">24,206,1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92" w:author="Machado, Diana" w:date="2019-02-04T10:09:00Z"/>
                <w:rFonts w:ascii="Calibri" w:hAnsi="Calibri" w:cs="Calibri"/>
                <w:color w:val="000000"/>
                <w:sz w:val="16"/>
                <w:szCs w:val="16"/>
                <w:lang w:eastAsia="en-US"/>
              </w:rPr>
            </w:pPr>
            <w:ins w:id="9993"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99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995" w:author="Machado, Diana" w:date="2019-02-04T10:09:00Z"/>
                <w:rFonts w:ascii="Calibri" w:hAnsi="Calibri" w:cs="Calibri"/>
                <w:color w:val="000000"/>
                <w:sz w:val="16"/>
                <w:szCs w:val="16"/>
                <w:lang w:eastAsia="en-US"/>
              </w:rPr>
            </w:pPr>
            <w:ins w:id="9996" w:author="Machado, Diana" w:date="2019-02-04T10:09:00Z">
              <w:r w:rsidRPr="00C722A9">
                <w:rPr>
                  <w:rFonts w:ascii="Calibri" w:hAnsi="Calibri" w:cs="Calibri"/>
                  <w:color w:val="000000"/>
                  <w:sz w:val="16"/>
                  <w:szCs w:val="16"/>
                  <w:lang w:eastAsia="en-US"/>
                </w:rPr>
                <w:t>3348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97" w:author="Machado, Diana" w:date="2019-02-04T10:09:00Z"/>
                <w:rFonts w:ascii="Calibri" w:hAnsi="Calibri" w:cs="Calibri"/>
                <w:color w:val="000000"/>
                <w:sz w:val="16"/>
                <w:szCs w:val="16"/>
                <w:lang w:eastAsia="en-US"/>
              </w:rPr>
            </w:pPr>
            <w:ins w:id="999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99" w:author="Machado, Diana" w:date="2019-02-04T10:09:00Z"/>
                <w:rFonts w:ascii="Calibri" w:hAnsi="Calibri" w:cs="Calibri"/>
                <w:color w:val="000000"/>
                <w:sz w:val="16"/>
                <w:szCs w:val="16"/>
                <w:lang w:eastAsia="en-US"/>
              </w:rPr>
            </w:pPr>
            <w:ins w:id="1000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01" w:author="Machado, Diana" w:date="2019-02-04T10:09:00Z"/>
                <w:rFonts w:ascii="Calibri" w:hAnsi="Calibri" w:cs="Calibri"/>
                <w:color w:val="000000"/>
                <w:sz w:val="16"/>
                <w:szCs w:val="16"/>
                <w:lang w:eastAsia="en-US"/>
              </w:rPr>
            </w:pPr>
            <w:ins w:id="10002" w:author="Machado, Diana" w:date="2019-02-04T10:09:00Z">
              <w:r w:rsidRPr="00C722A9">
                <w:rPr>
                  <w:rFonts w:ascii="Calibri" w:hAnsi="Calibri" w:cs="Calibri"/>
                  <w:color w:val="000000"/>
                  <w:sz w:val="16"/>
                  <w:szCs w:val="16"/>
                  <w:lang w:eastAsia="en-US"/>
                </w:rPr>
                <w:t xml:space="preserve">63,082,81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03" w:author="Machado, Diana" w:date="2019-02-04T10:09:00Z"/>
                <w:rFonts w:ascii="Calibri" w:hAnsi="Calibri" w:cs="Calibri"/>
                <w:color w:val="000000"/>
                <w:sz w:val="16"/>
                <w:szCs w:val="16"/>
                <w:lang w:eastAsia="en-US"/>
              </w:rPr>
            </w:pPr>
            <w:ins w:id="10004" w:author="Machado, Diana" w:date="2019-02-04T10:09:00Z">
              <w:r w:rsidRPr="00C722A9">
                <w:rPr>
                  <w:rFonts w:ascii="Calibri" w:hAnsi="Calibri" w:cs="Calibri"/>
                  <w:color w:val="000000"/>
                  <w:sz w:val="16"/>
                  <w:szCs w:val="16"/>
                  <w:lang w:eastAsia="en-US"/>
                </w:rPr>
                <w:t>0.5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05" w:author="Machado, Diana" w:date="2019-02-04T10:09:00Z"/>
                <w:rFonts w:ascii="Calibri" w:hAnsi="Calibri" w:cs="Calibri"/>
                <w:color w:val="000000"/>
                <w:sz w:val="16"/>
                <w:szCs w:val="16"/>
                <w:lang w:eastAsia="en-US"/>
              </w:rPr>
            </w:pPr>
            <w:ins w:id="1000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07" w:author="Machado, Diana" w:date="2019-02-04T10:09:00Z"/>
                <w:rFonts w:ascii="Calibri" w:hAnsi="Calibri" w:cs="Calibri"/>
                <w:color w:val="000000"/>
                <w:sz w:val="16"/>
                <w:szCs w:val="16"/>
                <w:lang w:eastAsia="en-US"/>
              </w:rPr>
            </w:pPr>
            <w:ins w:id="1000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09" w:author="Machado, Diana" w:date="2019-02-04T10:09:00Z"/>
                <w:rFonts w:ascii="Calibri" w:hAnsi="Calibri" w:cs="Calibri"/>
                <w:color w:val="000000"/>
                <w:sz w:val="16"/>
                <w:szCs w:val="16"/>
                <w:lang w:eastAsia="en-US"/>
              </w:rPr>
            </w:pPr>
            <w:ins w:id="10010" w:author="Machado, Diana" w:date="2019-02-04T10:09:00Z">
              <w:r w:rsidRPr="00C722A9">
                <w:rPr>
                  <w:rFonts w:ascii="Calibri" w:hAnsi="Calibri" w:cs="Calibri"/>
                  <w:color w:val="000000"/>
                  <w:sz w:val="16"/>
                  <w:szCs w:val="16"/>
                  <w:lang w:eastAsia="en-US"/>
                </w:rPr>
                <w:t xml:space="preserve">23,377,2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11" w:author="Machado, Diana" w:date="2019-02-04T10:09:00Z"/>
                <w:rFonts w:ascii="Calibri" w:hAnsi="Calibri" w:cs="Calibri"/>
                <w:color w:val="000000"/>
                <w:sz w:val="16"/>
                <w:szCs w:val="16"/>
                <w:lang w:eastAsia="en-US"/>
              </w:rPr>
            </w:pPr>
            <w:ins w:id="10012"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13" w:author="Machado, Diana" w:date="2019-02-04T10:09:00Z"/>
                <w:rFonts w:ascii="Calibri" w:hAnsi="Calibri" w:cs="Calibri"/>
                <w:color w:val="000000"/>
                <w:sz w:val="16"/>
                <w:szCs w:val="16"/>
                <w:lang w:eastAsia="en-US"/>
              </w:rPr>
            </w:pPr>
            <w:ins w:id="10014" w:author="Machado, Diana" w:date="2019-02-04T10:09:00Z">
              <w:r w:rsidRPr="00C722A9">
                <w:rPr>
                  <w:rFonts w:ascii="Calibri" w:hAnsi="Calibri" w:cs="Calibri"/>
                  <w:color w:val="000000"/>
                  <w:sz w:val="16"/>
                  <w:szCs w:val="16"/>
                  <w:lang w:eastAsia="en-US"/>
                </w:rPr>
                <w:t xml:space="preserve">86,460,4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15" w:author="Machado, Diana" w:date="2019-02-04T10:09:00Z"/>
                <w:rFonts w:ascii="Calibri" w:hAnsi="Calibri" w:cs="Calibri"/>
                <w:color w:val="000000"/>
                <w:sz w:val="16"/>
                <w:szCs w:val="16"/>
                <w:lang w:eastAsia="en-US"/>
              </w:rPr>
            </w:pPr>
            <w:ins w:id="10016"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100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018" w:author="Machado, Diana" w:date="2019-02-04T10:09:00Z"/>
                <w:rFonts w:ascii="Calibri" w:hAnsi="Calibri" w:cs="Calibri"/>
                <w:color w:val="000000"/>
                <w:sz w:val="16"/>
                <w:szCs w:val="16"/>
                <w:lang w:eastAsia="en-US"/>
              </w:rPr>
            </w:pPr>
            <w:ins w:id="10019" w:author="Machado, Diana" w:date="2019-02-04T10:09:00Z">
              <w:r w:rsidRPr="00C722A9">
                <w:rPr>
                  <w:rFonts w:ascii="Calibri" w:hAnsi="Calibri" w:cs="Calibri"/>
                  <w:color w:val="000000"/>
                  <w:sz w:val="16"/>
                  <w:szCs w:val="16"/>
                  <w:lang w:eastAsia="en-US"/>
                </w:rPr>
                <w:t>3349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20" w:author="Machado, Diana" w:date="2019-02-04T10:09:00Z"/>
                <w:rFonts w:ascii="Calibri" w:hAnsi="Calibri" w:cs="Calibri"/>
                <w:color w:val="000000"/>
                <w:sz w:val="16"/>
                <w:szCs w:val="16"/>
                <w:lang w:eastAsia="en-US"/>
              </w:rPr>
            </w:pPr>
            <w:ins w:id="1002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22" w:author="Machado, Diana" w:date="2019-02-04T10:09:00Z"/>
                <w:rFonts w:ascii="Calibri" w:hAnsi="Calibri" w:cs="Calibri"/>
                <w:color w:val="000000"/>
                <w:sz w:val="16"/>
                <w:szCs w:val="16"/>
                <w:lang w:eastAsia="en-US"/>
              </w:rPr>
            </w:pPr>
            <w:ins w:id="1002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24" w:author="Machado, Diana" w:date="2019-02-04T10:09:00Z"/>
                <w:rFonts w:ascii="Calibri" w:hAnsi="Calibri" w:cs="Calibri"/>
                <w:color w:val="000000"/>
                <w:sz w:val="16"/>
                <w:szCs w:val="16"/>
                <w:lang w:eastAsia="en-US"/>
              </w:rPr>
            </w:pPr>
            <w:ins w:id="10025" w:author="Machado, Diana" w:date="2019-02-04T10:09:00Z">
              <w:r w:rsidRPr="00C722A9">
                <w:rPr>
                  <w:rFonts w:ascii="Calibri" w:hAnsi="Calibri" w:cs="Calibri"/>
                  <w:color w:val="000000"/>
                  <w:sz w:val="16"/>
                  <w:szCs w:val="16"/>
                  <w:lang w:eastAsia="en-US"/>
                </w:rPr>
                <w:t xml:space="preserve">994,78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26" w:author="Machado, Diana" w:date="2019-02-04T10:09:00Z"/>
                <w:rFonts w:ascii="Calibri" w:hAnsi="Calibri" w:cs="Calibri"/>
                <w:color w:val="000000"/>
                <w:sz w:val="16"/>
                <w:szCs w:val="16"/>
                <w:lang w:eastAsia="en-US"/>
              </w:rPr>
            </w:pPr>
            <w:ins w:id="10027"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28" w:author="Machado, Diana" w:date="2019-02-04T10:09:00Z"/>
                <w:rFonts w:ascii="Calibri" w:hAnsi="Calibri" w:cs="Calibri"/>
                <w:color w:val="000000"/>
                <w:sz w:val="16"/>
                <w:szCs w:val="16"/>
                <w:lang w:eastAsia="en-US"/>
              </w:rPr>
            </w:pPr>
            <w:ins w:id="100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30" w:author="Machado, Diana" w:date="2019-02-04T10:09:00Z"/>
                <w:rFonts w:ascii="Calibri" w:hAnsi="Calibri" w:cs="Calibri"/>
                <w:color w:val="000000"/>
                <w:sz w:val="16"/>
                <w:szCs w:val="16"/>
                <w:lang w:eastAsia="en-US"/>
              </w:rPr>
            </w:pPr>
            <w:ins w:id="100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32" w:author="Machado, Diana" w:date="2019-02-04T10:09:00Z"/>
                <w:rFonts w:ascii="Calibri" w:hAnsi="Calibri" w:cs="Calibri"/>
                <w:color w:val="000000"/>
                <w:sz w:val="16"/>
                <w:szCs w:val="16"/>
                <w:lang w:eastAsia="en-US"/>
              </w:rPr>
            </w:pPr>
            <w:ins w:id="10033" w:author="Machado, Diana" w:date="2019-02-04T10:09:00Z">
              <w:r w:rsidRPr="00C722A9">
                <w:rPr>
                  <w:rFonts w:ascii="Calibri" w:hAnsi="Calibri" w:cs="Calibri"/>
                  <w:color w:val="000000"/>
                  <w:sz w:val="16"/>
                  <w:szCs w:val="16"/>
                  <w:lang w:eastAsia="en-US"/>
                </w:rPr>
                <w:t xml:space="preserve">996,6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34" w:author="Machado, Diana" w:date="2019-02-04T10:09:00Z"/>
                <w:rFonts w:ascii="Calibri" w:hAnsi="Calibri" w:cs="Calibri"/>
                <w:color w:val="000000"/>
                <w:sz w:val="16"/>
                <w:szCs w:val="16"/>
                <w:lang w:eastAsia="en-US"/>
              </w:rPr>
            </w:pPr>
            <w:ins w:id="10035"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36" w:author="Machado, Diana" w:date="2019-02-04T10:09:00Z"/>
                <w:rFonts w:ascii="Calibri" w:hAnsi="Calibri" w:cs="Calibri"/>
                <w:color w:val="000000"/>
                <w:sz w:val="16"/>
                <w:szCs w:val="16"/>
                <w:lang w:eastAsia="en-US"/>
              </w:rPr>
            </w:pPr>
            <w:ins w:id="10037" w:author="Machado, Diana" w:date="2019-02-04T10:09:00Z">
              <w:r w:rsidRPr="00C722A9">
                <w:rPr>
                  <w:rFonts w:ascii="Calibri" w:hAnsi="Calibri" w:cs="Calibri"/>
                  <w:color w:val="000000"/>
                  <w:sz w:val="16"/>
                  <w:szCs w:val="16"/>
                  <w:lang w:eastAsia="en-US"/>
                </w:rPr>
                <w:t xml:space="preserve">1,991,4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38" w:author="Machado, Diana" w:date="2019-02-04T10:09:00Z"/>
                <w:rFonts w:ascii="Calibri" w:hAnsi="Calibri" w:cs="Calibri"/>
                <w:color w:val="000000"/>
                <w:sz w:val="16"/>
                <w:szCs w:val="16"/>
                <w:lang w:eastAsia="en-US"/>
              </w:rPr>
            </w:pPr>
            <w:ins w:id="1003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00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041" w:author="Machado, Diana" w:date="2019-02-04T10:09:00Z"/>
                <w:rFonts w:ascii="Calibri" w:hAnsi="Calibri" w:cs="Calibri"/>
                <w:color w:val="000000"/>
                <w:sz w:val="16"/>
                <w:szCs w:val="16"/>
                <w:lang w:eastAsia="en-US"/>
              </w:rPr>
            </w:pPr>
            <w:ins w:id="10042" w:author="Machado, Diana" w:date="2019-02-04T10:09:00Z">
              <w:r w:rsidRPr="00C722A9">
                <w:rPr>
                  <w:rFonts w:ascii="Calibri" w:hAnsi="Calibri" w:cs="Calibri"/>
                  <w:color w:val="000000"/>
                  <w:sz w:val="16"/>
                  <w:szCs w:val="16"/>
                  <w:lang w:eastAsia="en-US"/>
                </w:rPr>
                <w:t>334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43" w:author="Machado, Diana" w:date="2019-02-04T10:09:00Z"/>
                <w:rFonts w:ascii="Calibri" w:hAnsi="Calibri" w:cs="Calibri"/>
                <w:color w:val="000000"/>
                <w:sz w:val="16"/>
                <w:szCs w:val="16"/>
                <w:lang w:eastAsia="en-US"/>
              </w:rPr>
            </w:pPr>
            <w:ins w:id="1004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45" w:author="Machado, Diana" w:date="2019-02-04T10:09:00Z"/>
                <w:rFonts w:ascii="Calibri" w:hAnsi="Calibri" w:cs="Calibri"/>
                <w:color w:val="000000"/>
                <w:sz w:val="16"/>
                <w:szCs w:val="16"/>
                <w:lang w:eastAsia="en-US"/>
              </w:rPr>
            </w:pPr>
            <w:ins w:id="1004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47" w:author="Machado, Diana" w:date="2019-02-04T10:09:00Z"/>
                <w:rFonts w:ascii="Calibri" w:hAnsi="Calibri" w:cs="Calibri"/>
                <w:color w:val="000000"/>
                <w:sz w:val="16"/>
                <w:szCs w:val="16"/>
                <w:lang w:eastAsia="en-US"/>
              </w:rPr>
            </w:pPr>
            <w:ins w:id="10048" w:author="Machado, Diana" w:date="2019-02-04T10:09:00Z">
              <w:r w:rsidRPr="00C722A9">
                <w:rPr>
                  <w:rFonts w:ascii="Calibri" w:hAnsi="Calibri" w:cs="Calibri"/>
                  <w:color w:val="000000"/>
                  <w:sz w:val="16"/>
                  <w:szCs w:val="16"/>
                  <w:lang w:eastAsia="en-US"/>
                </w:rPr>
                <w:t xml:space="preserve">58,769,83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49" w:author="Machado, Diana" w:date="2019-02-04T10:09:00Z"/>
                <w:rFonts w:ascii="Calibri" w:hAnsi="Calibri" w:cs="Calibri"/>
                <w:color w:val="000000"/>
                <w:sz w:val="16"/>
                <w:szCs w:val="16"/>
                <w:lang w:eastAsia="en-US"/>
              </w:rPr>
            </w:pPr>
            <w:ins w:id="10050" w:author="Machado, Diana" w:date="2019-02-04T10:09:00Z">
              <w:r w:rsidRPr="00C722A9">
                <w:rPr>
                  <w:rFonts w:ascii="Calibri" w:hAnsi="Calibri" w:cs="Calibri"/>
                  <w:color w:val="000000"/>
                  <w:sz w:val="16"/>
                  <w:szCs w:val="16"/>
                  <w:lang w:eastAsia="en-US"/>
                </w:rPr>
                <w:t>0.4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51" w:author="Machado, Diana" w:date="2019-02-04T10:09:00Z"/>
                <w:rFonts w:ascii="Calibri" w:hAnsi="Calibri" w:cs="Calibri"/>
                <w:color w:val="000000"/>
                <w:sz w:val="16"/>
                <w:szCs w:val="16"/>
                <w:lang w:eastAsia="en-US"/>
              </w:rPr>
            </w:pPr>
            <w:ins w:id="100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53" w:author="Machado, Diana" w:date="2019-02-04T10:09:00Z"/>
                <w:rFonts w:ascii="Calibri" w:hAnsi="Calibri" w:cs="Calibri"/>
                <w:color w:val="000000"/>
                <w:sz w:val="16"/>
                <w:szCs w:val="16"/>
                <w:lang w:eastAsia="en-US"/>
              </w:rPr>
            </w:pPr>
            <w:ins w:id="100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55" w:author="Machado, Diana" w:date="2019-02-04T10:09:00Z"/>
                <w:rFonts w:ascii="Calibri" w:hAnsi="Calibri" w:cs="Calibri"/>
                <w:color w:val="000000"/>
                <w:sz w:val="16"/>
                <w:szCs w:val="16"/>
                <w:lang w:eastAsia="en-US"/>
              </w:rPr>
            </w:pPr>
            <w:ins w:id="10056" w:author="Machado, Diana" w:date="2019-02-04T10:09:00Z">
              <w:r w:rsidRPr="00C722A9">
                <w:rPr>
                  <w:rFonts w:ascii="Calibri" w:hAnsi="Calibri" w:cs="Calibri"/>
                  <w:color w:val="000000"/>
                  <w:sz w:val="16"/>
                  <w:szCs w:val="16"/>
                  <w:lang w:eastAsia="en-US"/>
                </w:rPr>
                <w:t xml:space="preserve">8,798,56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57" w:author="Machado, Diana" w:date="2019-02-04T10:09:00Z"/>
                <w:rFonts w:ascii="Calibri" w:hAnsi="Calibri" w:cs="Calibri"/>
                <w:color w:val="000000"/>
                <w:sz w:val="16"/>
                <w:szCs w:val="16"/>
                <w:lang w:eastAsia="en-US"/>
              </w:rPr>
            </w:pPr>
            <w:ins w:id="10058"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59" w:author="Machado, Diana" w:date="2019-02-04T10:09:00Z"/>
                <w:rFonts w:ascii="Calibri" w:hAnsi="Calibri" w:cs="Calibri"/>
                <w:color w:val="000000"/>
                <w:sz w:val="16"/>
                <w:szCs w:val="16"/>
                <w:lang w:eastAsia="en-US"/>
              </w:rPr>
            </w:pPr>
            <w:ins w:id="10060" w:author="Machado, Diana" w:date="2019-02-04T10:09:00Z">
              <w:r w:rsidRPr="00C722A9">
                <w:rPr>
                  <w:rFonts w:ascii="Calibri" w:hAnsi="Calibri" w:cs="Calibri"/>
                  <w:color w:val="000000"/>
                  <w:sz w:val="16"/>
                  <w:szCs w:val="16"/>
                  <w:lang w:eastAsia="en-US"/>
                </w:rPr>
                <w:t xml:space="preserve">67,568,3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61" w:author="Machado, Diana" w:date="2019-02-04T10:09:00Z"/>
                <w:rFonts w:ascii="Calibri" w:hAnsi="Calibri" w:cs="Calibri"/>
                <w:color w:val="000000"/>
                <w:sz w:val="16"/>
                <w:szCs w:val="16"/>
                <w:lang w:eastAsia="en-US"/>
              </w:rPr>
            </w:pPr>
            <w:ins w:id="10062"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00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064" w:author="Machado, Diana" w:date="2019-02-04T10:09:00Z"/>
                <w:rFonts w:ascii="Calibri" w:hAnsi="Calibri" w:cs="Calibri"/>
                <w:color w:val="000000"/>
                <w:sz w:val="16"/>
                <w:szCs w:val="16"/>
                <w:lang w:eastAsia="en-US"/>
              </w:rPr>
            </w:pPr>
            <w:ins w:id="10065" w:author="Machado, Diana" w:date="2019-02-04T10:09:00Z">
              <w:r w:rsidRPr="00C722A9">
                <w:rPr>
                  <w:rFonts w:ascii="Calibri" w:hAnsi="Calibri" w:cs="Calibri"/>
                  <w:color w:val="000000"/>
                  <w:sz w:val="16"/>
                  <w:szCs w:val="16"/>
                  <w:lang w:eastAsia="en-US"/>
                </w:rPr>
                <w:t>334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66" w:author="Machado, Diana" w:date="2019-02-04T10:09:00Z"/>
                <w:rFonts w:ascii="Calibri" w:hAnsi="Calibri" w:cs="Calibri"/>
                <w:color w:val="000000"/>
                <w:sz w:val="16"/>
                <w:szCs w:val="16"/>
                <w:lang w:eastAsia="en-US"/>
              </w:rPr>
            </w:pPr>
            <w:ins w:id="1006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68" w:author="Machado, Diana" w:date="2019-02-04T10:09:00Z"/>
                <w:rFonts w:ascii="Calibri" w:hAnsi="Calibri" w:cs="Calibri"/>
                <w:color w:val="000000"/>
                <w:sz w:val="16"/>
                <w:szCs w:val="16"/>
                <w:lang w:eastAsia="en-US"/>
              </w:rPr>
            </w:pPr>
            <w:ins w:id="1006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70" w:author="Machado, Diana" w:date="2019-02-04T10:09:00Z"/>
                <w:rFonts w:ascii="Calibri" w:hAnsi="Calibri" w:cs="Calibri"/>
                <w:color w:val="000000"/>
                <w:sz w:val="16"/>
                <w:szCs w:val="16"/>
                <w:lang w:eastAsia="en-US"/>
              </w:rPr>
            </w:pPr>
            <w:ins w:id="10071" w:author="Machado, Diana" w:date="2019-02-04T10:09:00Z">
              <w:r w:rsidRPr="00C722A9">
                <w:rPr>
                  <w:rFonts w:ascii="Calibri" w:hAnsi="Calibri" w:cs="Calibri"/>
                  <w:color w:val="000000"/>
                  <w:sz w:val="16"/>
                  <w:szCs w:val="16"/>
                  <w:lang w:eastAsia="en-US"/>
                </w:rPr>
                <w:t xml:space="preserve">21,913,63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72" w:author="Machado, Diana" w:date="2019-02-04T10:09:00Z"/>
                <w:rFonts w:ascii="Calibri" w:hAnsi="Calibri" w:cs="Calibri"/>
                <w:color w:val="000000"/>
                <w:sz w:val="16"/>
                <w:szCs w:val="16"/>
                <w:lang w:eastAsia="en-US"/>
              </w:rPr>
            </w:pPr>
            <w:ins w:id="10073"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74" w:author="Machado, Diana" w:date="2019-02-04T10:09:00Z"/>
                <w:rFonts w:ascii="Calibri" w:hAnsi="Calibri" w:cs="Calibri"/>
                <w:color w:val="000000"/>
                <w:sz w:val="16"/>
                <w:szCs w:val="16"/>
                <w:lang w:eastAsia="en-US"/>
              </w:rPr>
            </w:pPr>
            <w:ins w:id="1007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76" w:author="Machado, Diana" w:date="2019-02-04T10:09:00Z"/>
                <w:rFonts w:ascii="Calibri" w:hAnsi="Calibri" w:cs="Calibri"/>
                <w:color w:val="000000"/>
                <w:sz w:val="16"/>
                <w:szCs w:val="16"/>
                <w:lang w:eastAsia="en-US"/>
              </w:rPr>
            </w:pPr>
            <w:ins w:id="1007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78" w:author="Machado, Diana" w:date="2019-02-04T10:09:00Z"/>
                <w:rFonts w:ascii="Calibri" w:hAnsi="Calibri" w:cs="Calibri"/>
                <w:color w:val="000000"/>
                <w:sz w:val="16"/>
                <w:szCs w:val="16"/>
                <w:lang w:eastAsia="en-US"/>
              </w:rPr>
            </w:pPr>
            <w:ins w:id="1007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80" w:author="Machado, Diana" w:date="2019-02-04T10:09:00Z"/>
                <w:rFonts w:ascii="Calibri" w:hAnsi="Calibri" w:cs="Calibri"/>
                <w:color w:val="000000"/>
                <w:sz w:val="16"/>
                <w:szCs w:val="16"/>
                <w:lang w:eastAsia="en-US"/>
              </w:rPr>
            </w:pPr>
            <w:ins w:id="1008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82" w:author="Machado, Diana" w:date="2019-02-04T10:09:00Z"/>
                <w:rFonts w:ascii="Calibri" w:hAnsi="Calibri" w:cs="Calibri"/>
                <w:color w:val="000000"/>
                <w:sz w:val="16"/>
                <w:szCs w:val="16"/>
                <w:lang w:eastAsia="en-US"/>
              </w:rPr>
            </w:pPr>
            <w:ins w:id="10083" w:author="Machado, Diana" w:date="2019-02-04T10:09:00Z">
              <w:r w:rsidRPr="00C722A9">
                <w:rPr>
                  <w:rFonts w:ascii="Calibri" w:hAnsi="Calibri" w:cs="Calibri"/>
                  <w:color w:val="000000"/>
                  <w:sz w:val="16"/>
                  <w:szCs w:val="16"/>
                  <w:lang w:eastAsia="en-US"/>
                </w:rPr>
                <w:t xml:space="preserve">22,344,7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84" w:author="Machado, Diana" w:date="2019-02-04T10:09:00Z"/>
                <w:rFonts w:ascii="Calibri" w:hAnsi="Calibri" w:cs="Calibri"/>
                <w:color w:val="000000"/>
                <w:sz w:val="16"/>
                <w:szCs w:val="16"/>
                <w:lang w:eastAsia="en-US"/>
              </w:rPr>
            </w:pPr>
            <w:ins w:id="10085"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00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087" w:author="Machado, Diana" w:date="2019-02-04T10:09:00Z"/>
                <w:rFonts w:ascii="Calibri" w:hAnsi="Calibri" w:cs="Calibri"/>
                <w:color w:val="000000"/>
                <w:sz w:val="16"/>
                <w:szCs w:val="16"/>
                <w:lang w:eastAsia="en-US"/>
              </w:rPr>
            </w:pPr>
            <w:ins w:id="10088" w:author="Machado, Diana" w:date="2019-02-04T10:09:00Z">
              <w:r w:rsidRPr="00C722A9">
                <w:rPr>
                  <w:rFonts w:ascii="Calibri" w:hAnsi="Calibri" w:cs="Calibri"/>
                  <w:color w:val="000000"/>
                  <w:sz w:val="16"/>
                  <w:szCs w:val="16"/>
                  <w:lang w:eastAsia="en-US"/>
                </w:rPr>
                <w:t>335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89" w:author="Machado, Diana" w:date="2019-02-04T10:09:00Z"/>
                <w:rFonts w:ascii="Calibri" w:hAnsi="Calibri" w:cs="Calibri"/>
                <w:color w:val="000000"/>
                <w:sz w:val="16"/>
                <w:szCs w:val="16"/>
                <w:lang w:eastAsia="en-US"/>
              </w:rPr>
            </w:pPr>
            <w:ins w:id="1009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91" w:author="Machado, Diana" w:date="2019-02-04T10:09:00Z"/>
                <w:rFonts w:ascii="Calibri" w:hAnsi="Calibri" w:cs="Calibri"/>
                <w:color w:val="000000"/>
                <w:sz w:val="16"/>
                <w:szCs w:val="16"/>
                <w:lang w:eastAsia="en-US"/>
              </w:rPr>
            </w:pPr>
            <w:ins w:id="1009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93" w:author="Machado, Diana" w:date="2019-02-04T10:09:00Z"/>
                <w:rFonts w:ascii="Calibri" w:hAnsi="Calibri" w:cs="Calibri"/>
                <w:color w:val="000000"/>
                <w:sz w:val="16"/>
                <w:szCs w:val="16"/>
                <w:lang w:eastAsia="en-US"/>
              </w:rPr>
            </w:pPr>
            <w:ins w:id="10094" w:author="Machado, Diana" w:date="2019-02-04T10:09:00Z">
              <w:r w:rsidRPr="00C722A9">
                <w:rPr>
                  <w:rFonts w:ascii="Calibri" w:hAnsi="Calibri" w:cs="Calibri"/>
                  <w:color w:val="000000"/>
                  <w:sz w:val="16"/>
                  <w:szCs w:val="16"/>
                  <w:lang w:eastAsia="en-US"/>
                </w:rPr>
                <w:t xml:space="preserve">1,448,76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95" w:author="Machado, Diana" w:date="2019-02-04T10:09:00Z"/>
                <w:rFonts w:ascii="Calibri" w:hAnsi="Calibri" w:cs="Calibri"/>
                <w:color w:val="000000"/>
                <w:sz w:val="16"/>
                <w:szCs w:val="16"/>
                <w:lang w:eastAsia="en-US"/>
              </w:rPr>
            </w:pPr>
            <w:ins w:id="10096"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97" w:author="Machado, Diana" w:date="2019-02-04T10:09:00Z"/>
                <w:rFonts w:ascii="Calibri" w:hAnsi="Calibri" w:cs="Calibri"/>
                <w:color w:val="000000"/>
                <w:sz w:val="16"/>
                <w:szCs w:val="16"/>
                <w:lang w:eastAsia="en-US"/>
              </w:rPr>
            </w:pPr>
            <w:ins w:id="1009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99" w:author="Machado, Diana" w:date="2019-02-04T10:09:00Z"/>
                <w:rFonts w:ascii="Calibri" w:hAnsi="Calibri" w:cs="Calibri"/>
                <w:color w:val="000000"/>
                <w:sz w:val="16"/>
                <w:szCs w:val="16"/>
                <w:lang w:eastAsia="en-US"/>
              </w:rPr>
            </w:pPr>
            <w:ins w:id="1010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01" w:author="Machado, Diana" w:date="2019-02-04T10:09:00Z"/>
                <w:rFonts w:ascii="Calibri" w:hAnsi="Calibri" w:cs="Calibri"/>
                <w:color w:val="000000"/>
                <w:sz w:val="16"/>
                <w:szCs w:val="16"/>
                <w:lang w:eastAsia="en-US"/>
              </w:rPr>
            </w:pPr>
            <w:ins w:id="10102" w:author="Machado, Diana" w:date="2019-02-04T10:09:00Z">
              <w:r w:rsidRPr="00C722A9">
                <w:rPr>
                  <w:rFonts w:ascii="Calibri" w:hAnsi="Calibri" w:cs="Calibri"/>
                  <w:color w:val="000000"/>
                  <w:sz w:val="16"/>
                  <w:szCs w:val="16"/>
                  <w:lang w:eastAsia="en-US"/>
                </w:rPr>
                <w:t xml:space="preserve">18,401,1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03" w:author="Machado, Diana" w:date="2019-02-04T10:09:00Z"/>
                <w:rFonts w:ascii="Calibri" w:hAnsi="Calibri" w:cs="Calibri"/>
                <w:color w:val="000000"/>
                <w:sz w:val="16"/>
                <w:szCs w:val="16"/>
                <w:lang w:eastAsia="en-US"/>
              </w:rPr>
            </w:pPr>
            <w:ins w:id="10104"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05" w:author="Machado, Diana" w:date="2019-02-04T10:09:00Z"/>
                <w:rFonts w:ascii="Calibri" w:hAnsi="Calibri" w:cs="Calibri"/>
                <w:color w:val="000000"/>
                <w:sz w:val="16"/>
                <w:szCs w:val="16"/>
                <w:lang w:eastAsia="en-US"/>
              </w:rPr>
            </w:pPr>
            <w:ins w:id="10106" w:author="Machado, Diana" w:date="2019-02-04T10:09:00Z">
              <w:r w:rsidRPr="00C722A9">
                <w:rPr>
                  <w:rFonts w:ascii="Calibri" w:hAnsi="Calibri" w:cs="Calibri"/>
                  <w:color w:val="000000"/>
                  <w:sz w:val="16"/>
                  <w:szCs w:val="16"/>
                  <w:lang w:eastAsia="en-US"/>
                </w:rPr>
                <w:t xml:space="preserve">19,849,94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07" w:author="Machado, Diana" w:date="2019-02-04T10:09:00Z"/>
                <w:rFonts w:ascii="Calibri" w:hAnsi="Calibri" w:cs="Calibri"/>
                <w:color w:val="000000"/>
                <w:sz w:val="16"/>
                <w:szCs w:val="16"/>
                <w:lang w:eastAsia="en-US"/>
              </w:rPr>
            </w:pPr>
            <w:ins w:id="10108"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01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110" w:author="Machado, Diana" w:date="2019-02-04T10:09:00Z"/>
                <w:rFonts w:ascii="Calibri" w:hAnsi="Calibri" w:cs="Calibri"/>
                <w:color w:val="000000"/>
                <w:sz w:val="16"/>
                <w:szCs w:val="16"/>
                <w:lang w:eastAsia="en-US"/>
              </w:rPr>
            </w:pPr>
            <w:ins w:id="10111" w:author="Machado, Diana" w:date="2019-02-04T10:09:00Z">
              <w:r w:rsidRPr="00C722A9">
                <w:rPr>
                  <w:rFonts w:ascii="Calibri" w:hAnsi="Calibri" w:cs="Calibri"/>
                  <w:color w:val="000000"/>
                  <w:sz w:val="16"/>
                  <w:szCs w:val="16"/>
                  <w:lang w:eastAsia="en-US"/>
                </w:rPr>
                <w:t>335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12" w:author="Machado, Diana" w:date="2019-02-04T10:09:00Z"/>
                <w:rFonts w:ascii="Calibri" w:hAnsi="Calibri" w:cs="Calibri"/>
                <w:color w:val="000000"/>
                <w:sz w:val="16"/>
                <w:szCs w:val="16"/>
                <w:lang w:eastAsia="en-US"/>
              </w:rPr>
            </w:pPr>
            <w:ins w:id="1011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14" w:author="Machado, Diana" w:date="2019-02-04T10:09:00Z"/>
                <w:rFonts w:ascii="Calibri" w:hAnsi="Calibri" w:cs="Calibri"/>
                <w:color w:val="000000"/>
                <w:sz w:val="16"/>
                <w:szCs w:val="16"/>
                <w:lang w:eastAsia="en-US"/>
              </w:rPr>
            </w:pPr>
            <w:ins w:id="1011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16" w:author="Machado, Diana" w:date="2019-02-04T10:09:00Z"/>
                <w:rFonts w:ascii="Calibri" w:hAnsi="Calibri" w:cs="Calibri"/>
                <w:color w:val="000000"/>
                <w:sz w:val="16"/>
                <w:szCs w:val="16"/>
                <w:lang w:eastAsia="en-US"/>
              </w:rPr>
            </w:pPr>
            <w:ins w:id="10117" w:author="Machado, Diana" w:date="2019-02-04T10:09:00Z">
              <w:r w:rsidRPr="00C722A9">
                <w:rPr>
                  <w:rFonts w:ascii="Calibri" w:hAnsi="Calibri" w:cs="Calibri"/>
                  <w:color w:val="000000"/>
                  <w:sz w:val="16"/>
                  <w:szCs w:val="16"/>
                  <w:lang w:eastAsia="en-US"/>
                </w:rPr>
                <w:t xml:space="preserve">1,820,3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18" w:author="Machado, Diana" w:date="2019-02-04T10:09:00Z"/>
                <w:rFonts w:ascii="Calibri" w:hAnsi="Calibri" w:cs="Calibri"/>
                <w:color w:val="000000"/>
                <w:sz w:val="16"/>
                <w:szCs w:val="16"/>
                <w:lang w:eastAsia="en-US"/>
              </w:rPr>
            </w:pPr>
            <w:ins w:id="10119"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20" w:author="Machado, Diana" w:date="2019-02-04T10:09:00Z"/>
                <w:rFonts w:ascii="Calibri" w:hAnsi="Calibri" w:cs="Calibri"/>
                <w:color w:val="000000"/>
                <w:sz w:val="16"/>
                <w:szCs w:val="16"/>
                <w:lang w:eastAsia="en-US"/>
              </w:rPr>
            </w:pPr>
            <w:ins w:id="1012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22" w:author="Machado, Diana" w:date="2019-02-04T10:09:00Z"/>
                <w:rFonts w:ascii="Calibri" w:hAnsi="Calibri" w:cs="Calibri"/>
                <w:color w:val="000000"/>
                <w:sz w:val="16"/>
                <w:szCs w:val="16"/>
                <w:lang w:eastAsia="en-US"/>
              </w:rPr>
            </w:pPr>
            <w:ins w:id="1012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24" w:author="Machado, Diana" w:date="2019-02-04T10:09:00Z"/>
                <w:rFonts w:ascii="Calibri" w:hAnsi="Calibri" w:cs="Calibri"/>
                <w:color w:val="000000"/>
                <w:sz w:val="16"/>
                <w:szCs w:val="16"/>
                <w:lang w:eastAsia="en-US"/>
              </w:rPr>
            </w:pPr>
            <w:ins w:id="10125" w:author="Machado, Diana" w:date="2019-02-04T10:09:00Z">
              <w:r w:rsidRPr="00C722A9">
                <w:rPr>
                  <w:rFonts w:ascii="Calibri" w:hAnsi="Calibri" w:cs="Calibri"/>
                  <w:color w:val="000000"/>
                  <w:sz w:val="16"/>
                  <w:szCs w:val="16"/>
                  <w:lang w:eastAsia="en-US"/>
                </w:rPr>
                <w:t xml:space="preserve">33,520,73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26" w:author="Machado, Diana" w:date="2019-02-04T10:09:00Z"/>
                <w:rFonts w:ascii="Calibri" w:hAnsi="Calibri" w:cs="Calibri"/>
                <w:color w:val="000000"/>
                <w:sz w:val="16"/>
                <w:szCs w:val="16"/>
                <w:lang w:eastAsia="en-US"/>
              </w:rPr>
            </w:pPr>
            <w:ins w:id="10127" w:author="Machado, Diana" w:date="2019-02-04T10:09:00Z">
              <w:r w:rsidRPr="00C722A9">
                <w:rPr>
                  <w:rFonts w:ascii="Calibri" w:hAnsi="Calibri" w:cs="Calibri"/>
                  <w:color w:val="000000"/>
                  <w:sz w:val="16"/>
                  <w:szCs w:val="16"/>
                  <w:lang w:eastAsia="en-US"/>
                </w:rPr>
                <w:t>0.2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28" w:author="Machado, Diana" w:date="2019-02-04T10:09:00Z"/>
                <w:rFonts w:ascii="Calibri" w:hAnsi="Calibri" w:cs="Calibri"/>
                <w:color w:val="000000"/>
                <w:sz w:val="16"/>
                <w:szCs w:val="16"/>
                <w:lang w:eastAsia="en-US"/>
              </w:rPr>
            </w:pPr>
            <w:ins w:id="10129" w:author="Machado, Diana" w:date="2019-02-04T10:09:00Z">
              <w:r w:rsidRPr="00C722A9">
                <w:rPr>
                  <w:rFonts w:ascii="Calibri" w:hAnsi="Calibri" w:cs="Calibri"/>
                  <w:color w:val="000000"/>
                  <w:sz w:val="16"/>
                  <w:szCs w:val="16"/>
                  <w:lang w:eastAsia="en-US"/>
                </w:rPr>
                <w:t xml:space="preserve">35,341,0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30" w:author="Machado, Diana" w:date="2019-02-04T10:09:00Z"/>
                <w:rFonts w:ascii="Calibri" w:hAnsi="Calibri" w:cs="Calibri"/>
                <w:color w:val="000000"/>
                <w:sz w:val="16"/>
                <w:szCs w:val="16"/>
                <w:lang w:eastAsia="en-US"/>
              </w:rPr>
            </w:pPr>
            <w:ins w:id="10131"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01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133" w:author="Machado, Diana" w:date="2019-02-04T10:09:00Z"/>
                <w:rFonts w:ascii="Calibri" w:hAnsi="Calibri" w:cs="Calibri"/>
                <w:color w:val="000000"/>
                <w:sz w:val="16"/>
                <w:szCs w:val="16"/>
                <w:lang w:eastAsia="en-US"/>
              </w:rPr>
            </w:pPr>
            <w:ins w:id="10134" w:author="Machado, Diana" w:date="2019-02-04T10:09:00Z">
              <w:r w:rsidRPr="00C722A9">
                <w:rPr>
                  <w:rFonts w:ascii="Calibri" w:hAnsi="Calibri" w:cs="Calibri"/>
                  <w:color w:val="000000"/>
                  <w:sz w:val="16"/>
                  <w:szCs w:val="16"/>
                  <w:lang w:eastAsia="en-US"/>
                </w:rPr>
                <w:t>335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35" w:author="Machado, Diana" w:date="2019-02-04T10:09:00Z"/>
                <w:rFonts w:ascii="Calibri" w:hAnsi="Calibri" w:cs="Calibri"/>
                <w:color w:val="000000"/>
                <w:sz w:val="16"/>
                <w:szCs w:val="16"/>
                <w:lang w:eastAsia="en-US"/>
              </w:rPr>
            </w:pPr>
            <w:ins w:id="1013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37" w:author="Machado, Diana" w:date="2019-02-04T10:09:00Z"/>
                <w:rFonts w:ascii="Calibri" w:hAnsi="Calibri" w:cs="Calibri"/>
                <w:color w:val="000000"/>
                <w:sz w:val="16"/>
                <w:szCs w:val="16"/>
                <w:lang w:eastAsia="en-US"/>
              </w:rPr>
            </w:pPr>
            <w:ins w:id="1013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39" w:author="Machado, Diana" w:date="2019-02-04T10:09:00Z"/>
                <w:rFonts w:ascii="Calibri" w:hAnsi="Calibri" w:cs="Calibri"/>
                <w:color w:val="000000"/>
                <w:sz w:val="16"/>
                <w:szCs w:val="16"/>
                <w:lang w:eastAsia="en-US"/>
              </w:rPr>
            </w:pPr>
            <w:ins w:id="10140" w:author="Machado, Diana" w:date="2019-02-04T10:09:00Z">
              <w:r w:rsidRPr="00C722A9">
                <w:rPr>
                  <w:rFonts w:ascii="Calibri" w:hAnsi="Calibri" w:cs="Calibri"/>
                  <w:color w:val="000000"/>
                  <w:sz w:val="16"/>
                  <w:szCs w:val="16"/>
                  <w:lang w:eastAsia="en-US"/>
                </w:rPr>
                <w:t xml:space="preserve">7,053,9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41" w:author="Machado, Diana" w:date="2019-02-04T10:09:00Z"/>
                <w:rFonts w:ascii="Calibri" w:hAnsi="Calibri" w:cs="Calibri"/>
                <w:color w:val="000000"/>
                <w:sz w:val="16"/>
                <w:szCs w:val="16"/>
                <w:lang w:eastAsia="en-US"/>
              </w:rPr>
            </w:pPr>
            <w:ins w:id="10142"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43" w:author="Machado, Diana" w:date="2019-02-04T10:09:00Z"/>
                <w:rFonts w:ascii="Calibri" w:hAnsi="Calibri" w:cs="Calibri"/>
                <w:color w:val="000000"/>
                <w:sz w:val="16"/>
                <w:szCs w:val="16"/>
                <w:lang w:eastAsia="en-US"/>
              </w:rPr>
            </w:pPr>
            <w:ins w:id="101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45" w:author="Machado, Diana" w:date="2019-02-04T10:09:00Z"/>
                <w:rFonts w:ascii="Calibri" w:hAnsi="Calibri" w:cs="Calibri"/>
                <w:color w:val="000000"/>
                <w:sz w:val="16"/>
                <w:szCs w:val="16"/>
                <w:lang w:eastAsia="en-US"/>
              </w:rPr>
            </w:pPr>
            <w:ins w:id="1014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47" w:author="Machado, Diana" w:date="2019-02-04T10:09:00Z"/>
                <w:rFonts w:ascii="Calibri" w:hAnsi="Calibri" w:cs="Calibri"/>
                <w:color w:val="000000"/>
                <w:sz w:val="16"/>
                <w:szCs w:val="16"/>
                <w:lang w:eastAsia="en-US"/>
              </w:rPr>
            </w:pPr>
            <w:ins w:id="10148" w:author="Machado, Diana" w:date="2019-02-04T10:09:00Z">
              <w:r w:rsidRPr="00C722A9">
                <w:rPr>
                  <w:rFonts w:ascii="Calibri" w:hAnsi="Calibri" w:cs="Calibri"/>
                  <w:color w:val="000000"/>
                  <w:sz w:val="16"/>
                  <w:szCs w:val="16"/>
                  <w:lang w:eastAsia="en-US"/>
                </w:rPr>
                <w:t xml:space="preserve">7,072,1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49" w:author="Machado, Diana" w:date="2019-02-04T10:09:00Z"/>
                <w:rFonts w:ascii="Calibri" w:hAnsi="Calibri" w:cs="Calibri"/>
                <w:color w:val="000000"/>
                <w:sz w:val="16"/>
                <w:szCs w:val="16"/>
                <w:lang w:eastAsia="en-US"/>
              </w:rPr>
            </w:pPr>
            <w:ins w:id="10150"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51" w:author="Machado, Diana" w:date="2019-02-04T10:09:00Z"/>
                <w:rFonts w:ascii="Calibri" w:hAnsi="Calibri" w:cs="Calibri"/>
                <w:color w:val="000000"/>
                <w:sz w:val="16"/>
                <w:szCs w:val="16"/>
                <w:lang w:eastAsia="en-US"/>
              </w:rPr>
            </w:pPr>
            <w:ins w:id="10152" w:author="Machado, Diana" w:date="2019-02-04T10:09:00Z">
              <w:r w:rsidRPr="00C722A9">
                <w:rPr>
                  <w:rFonts w:ascii="Calibri" w:hAnsi="Calibri" w:cs="Calibri"/>
                  <w:color w:val="000000"/>
                  <w:sz w:val="16"/>
                  <w:szCs w:val="16"/>
                  <w:lang w:eastAsia="en-US"/>
                </w:rPr>
                <w:t xml:space="preserve">14,126,0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53" w:author="Machado, Diana" w:date="2019-02-04T10:09:00Z"/>
                <w:rFonts w:ascii="Calibri" w:hAnsi="Calibri" w:cs="Calibri"/>
                <w:color w:val="000000"/>
                <w:sz w:val="16"/>
                <w:szCs w:val="16"/>
                <w:lang w:eastAsia="en-US"/>
              </w:rPr>
            </w:pPr>
            <w:ins w:id="10154"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01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156" w:author="Machado, Diana" w:date="2019-02-04T10:09:00Z"/>
                <w:rFonts w:ascii="Calibri" w:hAnsi="Calibri" w:cs="Calibri"/>
                <w:color w:val="000000"/>
                <w:sz w:val="16"/>
                <w:szCs w:val="16"/>
                <w:lang w:eastAsia="en-US"/>
              </w:rPr>
            </w:pPr>
            <w:ins w:id="10157" w:author="Machado, Diana" w:date="2019-02-04T10:09:00Z">
              <w:r w:rsidRPr="00C722A9">
                <w:rPr>
                  <w:rFonts w:ascii="Calibri" w:hAnsi="Calibri" w:cs="Calibri"/>
                  <w:color w:val="000000"/>
                  <w:sz w:val="16"/>
                  <w:szCs w:val="16"/>
                  <w:lang w:eastAsia="en-US"/>
                </w:rPr>
                <w:t>335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58" w:author="Machado, Diana" w:date="2019-02-04T10:09:00Z"/>
                <w:rFonts w:ascii="Calibri" w:hAnsi="Calibri" w:cs="Calibri"/>
                <w:color w:val="000000"/>
                <w:sz w:val="16"/>
                <w:szCs w:val="16"/>
                <w:lang w:eastAsia="en-US"/>
              </w:rPr>
            </w:pPr>
            <w:ins w:id="1015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60" w:author="Machado, Diana" w:date="2019-02-04T10:09:00Z"/>
                <w:rFonts w:ascii="Calibri" w:hAnsi="Calibri" w:cs="Calibri"/>
                <w:color w:val="000000"/>
                <w:sz w:val="16"/>
                <w:szCs w:val="16"/>
                <w:lang w:eastAsia="en-US"/>
              </w:rPr>
            </w:pPr>
            <w:ins w:id="1016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62" w:author="Machado, Diana" w:date="2019-02-04T10:09:00Z"/>
                <w:rFonts w:ascii="Calibri" w:hAnsi="Calibri" w:cs="Calibri"/>
                <w:color w:val="000000"/>
                <w:sz w:val="16"/>
                <w:szCs w:val="16"/>
                <w:lang w:eastAsia="en-US"/>
              </w:rPr>
            </w:pPr>
            <w:ins w:id="10163" w:author="Machado, Diana" w:date="2019-02-04T10:09:00Z">
              <w:r w:rsidRPr="00C722A9">
                <w:rPr>
                  <w:rFonts w:ascii="Calibri" w:hAnsi="Calibri" w:cs="Calibri"/>
                  <w:color w:val="000000"/>
                  <w:sz w:val="16"/>
                  <w:szCs w:val="16"/>
                  <w:lang w:eastAsia="en-US"/>
                </w:rPr>
                <w:t xml:space="preserve">961,16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64" w:author="Machado, Diana" w:date="2019-02-04T10:09:00Z"/>
                <w:rFonts w:ascii="Calibri" w:hAnsi="Calibri" w:cs="Calibri"/>
                <w:color w:val="000000"/>
                <w:sz w:val="16"/>
                <w:szCs w:val="16"/>
                <w:lang w:eastAsia="en-US"/>
              </w:rPr>
            </w:pPr>
            <w:ins w:id="10165"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66" w:author="Machado, Diana" w:date="2019-02-04T10:09:00Z"/>
                <w:rFonts w:ascii="Calibri" w:hAnsi="Calibri" w:cs="Calibri"/>
                <w:color w:val="000000"/>
                <w:sz w:val="16"/>
                <w:szCs w:val="16"/>
                <w:lang w:eastAsia="en-US"/>
              </w:rPr>
            </w:pPr>
            <w:ins w:id="101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68" w:author="Machado, Diana" w:date="2019-02-04T10:09:00Z"/>
                <w:rFonts w:ascii="Calibri" w:hAnsi="Calibri" w:cs="Calibri"/>
                <w:color w:val="000000"/>
                <w:sz w:val="16"/>
                <w:szCs w:val="16"/>
                <w:lang w:eastAsia="en-US"/>
              </w:rPr>
            </w:pPr>
            <w:ins w:id="101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70" w:author="Machado, Diana" w:date="2019-02-04T10:09:00Z"/>
                <w:rFonts w:ascii="Calibri" w:hAnsi="Calibri" w:cs="Calibri"/>
                <w:color w:val="000000"/>
                <w:sz w:val="16"/>
                <w:szCs w:val="16"/>
                <w:lang w:eastAsia="en-US"/>
              </w:rPr>
            </w:pPr>
            <w:ins w:id="10171" w:author="Machado, Diana" w:date="2019-02-04T10:09:00Z">
              <w:r w:rsidRPr="00C722A9">
                <w:rPr>
                  <w:rFonts w:ascii="Calibri" w:hAnsi="Calibri" w:cs="Calibri"/>
                  <w:color w:val="000000"/>
                  <w:sz w:val="16"/>
                  <w:szCs w:val="16"/>
                  <w:lang w:eastAsia="en-US"/>
                </w:rPr>
                <w:t xml:space="preserve">1,250,6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72" w:author="Machado, Diana" w:date="2019-02-04T10:09:00Z"/>
                <w:rFonts w:ascii="Calibri" w:hAnsi="Calibri" w:cs="Calibri"/>
                <w:color w:val="000000"/>
                <w:sz w:val="16"/>
                <w:szCs w:val="16"/>
                <w:lang w:eastAsia="en-US"/>
              </w:rPr>
            </w:pPr>
            <w:ins w:id="10173"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74" w:author="Machado, Diana" w:date="2019-02-04T10:09:00Z"/>
                <w:rFonts w:ascii="Calibri" w:hAnsi="Calibri" w:cs="Calibri"/>
                <w:color w:val="000000"/>
                <w:sz w:val="16"/>
                <w:szCs w:val="16"/>
                <w:lang w:eastAsia="en-US"/>
              </w:rPr>
            </w:pPr>
            <w:ins w:id="10175" w:author="Machado, Diana" w:date="2019-02-04T10:09:00Z">
              <w:r w:rsidRPr="00C722A9">
                <w:rPr>
                  <w:rFonts w:ascii="Calibri" w:hAnsi="Calibri" w:cs="Calibri"/>
                  <w:color w:val="000000"/>
                  <w:sz w:val="16"/>
                  <w:szCs w:val="16"/>
                  <w:lang w:eastAsia="en-US"/>
                </w:rPr>
                <w:t xml:space="preserve">2,211,8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76" w:author="Machado, Diana" w:date="2019-02-04T10:09:00Z"/>
                <w:rFonts w:ascii="Calibri" w:hAnsi="Calibri" w:cs="Calibri"/>
                <w:color w:val="000000"/>
                <w:sz w:val="16"/>
                <w:szCs w:val="16"/>
                <w:lang w:eastAsia="en-US"/>
              </w:rPr>
            </w:pPr>
            <w:ins w:id="1017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01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179" w:author="Machado, Diana" w:date="2019-02-04T10:09:00Z"/>
                <w:rFonts w:ascii="Calibri" w:hAnsi="Calibri" w:cs="Calibri"/>
                <w:color w:val="000000"/>
                <w:sz w:val="16"/>
                <w:szCs w:val="16"/>
                <w:lang w:eastAsia="en-US"/>
              </w:rPr>
            </w:pPr>
            <w:ins w:id="10180" w:author="Machado, Diana" w:date="2019-02-04T10:09:00Z">
              <w:r w:rsidRPr="00C722A9">
                <w:rPr>
                  <w:rFonts w:ascii="Calibri" w:hAnsi="Calibri" w:cs="Calibri"/>
                  <w:color w:val="000000"/>
                  <w:sz w:val="16"/>
                  <w:szCs w:val="16"/>
                  <w:lang w:eastAsia="en-US"/>
                </w:rPr>
                <w:t>335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81" w:author="Machado, Diana" w:date="2019-02-04T10:09:00Z"/>
                <w:rFonts w:ascii="Calibri" w:hAnsi="Calibri" w:cs="Calibri"/>
                <w:color w:val="000000"/>
                <w:sz w:val="16"/>
                <w:szCs w:val="16"/>
                <w:lang w:eastAsia="en-US"/>
              </w:rPr>
            </w:pPr>
            <w:ins w:id="1018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83" w:author="Machado, Diana" w:date="2019-02-04T10:09:00Z"/>
                <w:rFonts w:ascii="Calibri" w:hAnsi="Calibri" w:cs="Calibri"/>
                <w:color w:val="000000"/>
                <w:sz w:val="16"/>
                <w:szCs w:val="16"/>
                <w:lang w:eastAsia="en-US"/>
              </w:rPr>
            </w:pPr>
            <w:ins w:id="1018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85" w:author="Machado, Diana" w:date="2019-02-04T10:09:00Z"/>
                <w:rFonts w:ascii="Calibri" w:hAnsi="Calibri" w:cs="Calibri"/>
                <w:color w:val="000000"/>
                <w:sz w:val="16"/>
                <w:szCs w:val="16"/>
                <w:lang w:eastAsia="en-US"/>
              </w:rPr>
            </w:pPr>
            <w:ins w:id="1018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87" w:author="Machado, Diana" w:date="2019-02-04T10:09:00Z"/>
                <w:rFonts w:ascii="Calibri" w:hAnsi="Calibri" w:cs="Calibri"/>
                <w:color w:val="000000"/>
                <w:sz w:val="16"/>
                <w:szCs w:val="16"/>
                <w:lang w:eastAsia="en-US"/>
              </w:rPr>
            </w:pPr>
            <w:ins w:id="1018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89" w:author="Machado, Diana" w:date="2019-02-04T10:09:00Z"/>
                <w:rFonts w:ascii="Calibri" w:hAnsi="Calibri" w:cs="Calibri"/>
                <w:color w:val="000000"/>
                <w:sz w:val="16"/>
                <w:szCs w:val="16"/>
                <w:lang w:eastAsia="en-US"/>
              </w:rPr>
            </w:pPr>
            <w:ins w:id="101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91" w:author="Machado, Diana" w:date="2019-02-04T10:09:00Z"/>
                <w:rFonts w:ascii="Calibri" w:hAnsi="Calibri" w:cs="Calibri"/>
                <w:color w:val="000000"/>
                <w:sz w:val="16"/>
                <w:szCs w:val="16"/>
                <w:lang w:eastAsia="en-US"/>
              </w:rPr>
            </w:pPr>
            <w:ins w:id="101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93" w:author="Machado, Diana" w:date="2019-02-04T10:09:00Z"/>
                <w:rFonts w:ascii="Calibri" w:hAnsi="Calibri" w:cs="Calibri"/>
                <w:color w:val="000000"/>
                <w:sz w:val="16"/>
                <w:szCs w:val="16"/>
                <w:lang w:eastAsia="en-US"/>
              </w:rPr>
            </w:pPr>
            <w:ins w:id="1019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95" w:author="Machado, Diana" w:date="2019-02-04T10:09:00Z"/>
                <w:rFonts w:ascii="Calibri" w:hAnsi="Calibri" w:cs="Calibri"/>
                <w:color w:val="000000"/>
                <w:sz w:val="16"/>
                <w:szCs w:val="16"/>
                <w:lang w:eastAsia="en-US"/>
              </w:rPr>
            </w:pPr>
            <w:ins w:id="1019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97" w:author="Machado, Diana" w:date="2019-02-04T10:09:00Z"/>
                <w:rFonts w:ascii="Calibri" w:hAnsi="Calibri" w:cs="Calibri"/>
                <w:color w:val="000000"/>
                <w:sz w:val="16"/>
                <w:szCs w:val="16"/>
                <w:lang w:eastAsia="en-US"/>
              </w:rPr>
            </w:pPr>
            <w:ins w:id="10198" w:author="Machado, Diana" w:date="2019-02-04T10:09:00Z">
              <w:r w:rsidRPr="00C722A9">
                <w:rPr>
                  <w:rFonts w:ascii="Calibri" w:hAnsi="Calibri" w:cs="Calibri"/>
                  <w:color w:val="000000"/>
                  <w:sz w:val="16"/>
                  <w:szCs w:val="16"/>
                  <w:lang w:eastAsia="en-US"/>
                </w:rPr>
                <w:t xml:space="preserve">723,8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99" w:author="Machado, Diana" w:date="2019-02-04T10:09:00Z"/>
                <w:rFonts w:ascii="Calibri" w:hAnsi="Calibri" w:cs="Calibri"/>
                <w:color w:val="000000"/>
                <w:sz w:val="16"/>
                <w:szCs w:val="16"/>
                <w:lang w:eastAsia="en-US"/>
              </w:rPr>
            </w:pPr>
            <w:ins w:id="10200"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02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202" w:author="Machado, Diana" w:date="2019-02-04T10:09:00Z"/>
                <w:rFonts w:ascii="Calibri" w:hAnsi="Calibri" w:cs="Calibri"/>
                <w:color w:val="000000"/>
                <w:sz w:val="16"/>
                <w:szCs w:val="16"/>
                <w:lang w:eastAsia="en-US"/>
              </w:rPr>
            </w:pPr>
            <w:ins w:id="10203" w:author="Machado, Diana" w:date="2019-02-04T10:09:00Z">
              <w:r w:rsidRPr="00C722A9">
                <w:rPr>
                  <w:rFonts w:ascii="Calibri" w:hAnsi="Calibri" w:cs="Calibri"/>
                  <w:color w:val="000000"/>
                  <w:sz w:val="16"/>
                  <w:szCs w:val="16"/>
                  <w:lang w:eastAsia="en-US"/>
                </w:rPr>
                <w:t>335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04" w:author="Machado, Diana" w:date="2019-02-04T10:09:00Z"/>
                <w:rFonts w:ascii="Calibri" w:hAnsi="Calibri" w:cs="Calibri"/>
                <w:color w:val="000000"/>
                <w:sz w:val="16"/>
                <w:szCs w:val="16"/>
                <w:lang w:eastAsia="en-US"/>
              </w:rPr>
            </w:pPr>
            <w:ins w:id="1020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06" w:author="Machado, Diana" w:date="2019-02-04T10:09:00Z"/>
                <w:rFonts w:ascii="Calibri" w:hAnsi="Calibri" w:cs="Calibri"/>
                <w:color w:val="000000"/>
                <w:sz w:val="16"/>
                <w:szCs w:val="16"/>
                <w:lang w:eastAsia="en-US"/>
              </w:rPr>
            </w:pPr>
            <w:ins w:id="1020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08" w:author="Machado, Diana" w:date="2019-02-04T10:09:00Z"/>
                <w:rFonts w:ascii="Calibri" w:hAnsi="Calibri" w:cs="Calibri"/>
                <w:color w:val="000000"/>
                <w:sz w:val="16"/>
                <w:szCs w:val="16"/>
                <w:lang w:eastAsia="en-US"/>
              </w:rPr>
            </w:pPr>
            <w:ins w:id="10209" w:author="Machado, Diana" w:date="2019-02-04T10:09:00Z">
              <w:r w:rsidRPr="00C722A9">
                <w:rPr>
                  <w:rFonts w:ascii="Calibri" w:hAnsi="Calibri" w:cs="Calibri"/>
                  <w:color w:val="000000"/>
                  <w:sz w:val="16"/>
                  <w:szCs w:val="16"/>
                  <w:lang w:eastAsia="en-US"/>
                </w:rPr>
                <w:t xml:space="preserve">12,198,9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10" w:author="Machado, Diana" w:date="2019-02-04T10:09:00Z"/>
                <w:rFonts w:ascii="Calibri" w:hAnsi="Calibri" w:cs="Calibri"/>
                <w:color w:val="000000"/>
                <w:sz w:val="16"/>
                <w:szCs w:val="16"/>
                <w:lang w:eastAsia="en-US"/>
              </w:rPr>
            </w:pPr>
            <w:ins w:id="10211"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12" w:author="Machado, Diana" w:date="2019-02-04T10:09:00Z"/>
                <w:rFonts w:ascii="Calibri" w:hAnsi="Calibri" w:cs="Calibri"/>
                <w:color w:val="000000"/>
                <w:sz w:val="16"/>
                <w:szCs w:val="16"/>
                <w:lang w:eastAsia="en-US"/>
              </w:rPr>
            </w:pPr>
            <w:ins w:id="102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14" w:author="Machado, Diana" w:date="2019-02-04T10:09:00Z"/>
                <w:rFonts w:ascii="Calibri" w:hAnsi="Calibri" w:cs="Calibri"/>
                <w:color w:val="000000"/>
                <w:sz w:val="16"/>
                <w:szCs w:val="16"/>
                <w:lang w:eastAsia="en-US"/>
              </w:rPr>
            </w:pPr>
            <w:ins w:id="102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16" w:author="Machado, Diana" w:date="2019-02-04T10:09:00Z"/>
                <w:rFonts w:ascii="Calibri" w:hAnsi="Calibri" w:cs="Calibri"/>
                <w:color w:val="000000"/>
                <w:sz w:val="16"/>
                <w:szCs w:val="16"/>
                <w:lang w:eastAsia="en-US"/>
              </w:rPr>
            </w:pPr>
            <w:ins w:id="10217" w:author="Machado, Diana" w:date="2019-02-04T10:09:00Z">
              <w:r w:rsidRPr="00C722A9">
                <w:rPr>
                  <w:rFonts w:ascii="Calibri" w:hAnsi="Calibri" w:cs="Calibri"/>
                  <w:color w:val="000000"/>
                  <w:sz w:val="16"/>
                  <w:szCs w:val="16"/>
                  <w:lang w:eastAsia="en-US"/>
                </w:rPr>
                <w:t xml:space="preserve">12,230,15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18" w:author="Machado, Diana" w:date="2019-02-04T10:09:00Z"/>
                <w:rFonts w:ascii="Calibri" w:hAnsi="Calibri" w:cs="Calibri"/>
                <w:color w:val="000000"/>
                <w:sz w:val="16"/>
                <w:szCs w:val="16"/>
                <w:lang w:eastAsia="en-US"/>
              </w:rPr>
            </w:pPr>
            <w:ins w:id="10219"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20" w:author="Machado, Diana" w:date="2019-02-04T10:09:00Z"/>
                <w:rFonts w:ascii="Calibri" w:hAnsi="Calibri" w:cs="Calibri"/>
                <w:color w:val="000000"/>
                <w:sz w:val="16"/>
                <w:szCs w:val="16"/>
                <w:lang w:eastAsia="en-US"/>
              </w:rPr>
            </w:pPr>
            <w:ins w:id="10221" w:author="Machado, Diana" w:date="2019-02-04T10:09:00Z">
              <w:r w:rsidRPr="00C722A9">
                <w:rPr>
                  <w:rFonts w:ascii="Calibri" w:hAnsi="Calibri" w:cs="Calibri"/>
                  <w:color w:val="000000"/>
                  <w:sz w:val="16"/>
                  <w:szCs w:val="16"/>
                  <w:lang w:eastAsia="en-US"/>
                </w:rPr>
                <w:t xml:space="preserve">24,429,0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22" w:author="Machado, Diana" w:date="2019-02-04T10:09:00Z"/>
                <w:rFonts w:ascii="Calibri" w:hAnsi="Calibri" w:cs="Calibri"/>
                <w:color w:val="000000"/>
                <w:sz w:val="16"/>
                <w:szCs w:val="16"/>
                <w:lang w:eastAsia="en-US"/>
              </w:rPr>
            </w:pPr>
            <w:ins w:id="10223"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02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225" w:author="Machado, Diana" w:date="2019-02-04T10:09:00Z"/>
                <w:rFonts w:ascii="Calibri" w:hAnsi="Calibri" w:cs="Calibri"/>
                <w:color w:val="000000"/>
                <w:sz w:val="16"/>
                <w:szCs w:val="16"/>
                <w:lang w:eastAsia="en-US"/>
              </w:rPr>
            </w:pPr>
            <w:ins w:id="10226" w:author="Machado, Diana" w:date="2019-02-04T10:09:00Z">
              <w:r w:rsidRPr="00C722A9">
                <w:rPr>
                  <w:rFonts w:ascii="Calibri" w:hAnsi="Calibri" w:cs="Calibri"/>
                  <w:color w:val="000000"/>
                  <w:sz w:val="16"/>
                  <w:szCs w:val="16"/>
                  <w:lang w:eastAsia="en-US"/>
                </w:rPr>
                <w:t>335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27" w:author="Machado, Diana" w:date="2019-02-04T10:09:00Z"/>
                <w:rFonts w:ascii="Calibri" w:hAnsi="Calibri" w:cs="Calibri"/>
                <w:color w:val="000000"/>
                <w:sz w:val="16"/>
                <w:szCs w:val="16"/>
                <w:lang w:eastAsia="en-US"/>
              </w:rPr>
            </w:pPr>
            <w:ins w:id="1022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29" w:author="Machado, Diana" w:date="2019-02-04T10:09:00Z"/>
                <w:rFonts w:ascii="Calibri" w:hAnsi="Calibri" w:cs="Calibri"/>
                <w:color w:val="000000"/>
                <w:sz w:val="16"/>
                <w:szCs w:val="16"/>
                <w:lang w:eastAsia="en-US"/>
              </w:rPr>
            </w:pPr>
            <w:ins w:id="1023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31" w:author="Machado, Diana" w:date="2019-02-04T10:09:00Z"/>
                <w:rFonts w:ascii="Calibri" w:hAnsi="Calibri" w:cs="Calibri"/>
                <w:color w:val="000000"/>
                <w:sz w:val="16"/>
                <w:szCs w:val="16"/>
                <w:lang w:eastAsia="en-US"/>
              </w:rPr>
            </w:pPr>
            <w:ins w:id="10232" w:author="Machado, Diana" w:date="2019-02-04T10:09:00Z">
              <w:r w:rsidRPr="00C722A9">
                <w:rPr>
                  <w:rFonts w:ascii="Calibri" w:hAnsi="Calibri" w:cs="Calibri"/>
                  <w:color w:val="000000"/>
                  <w:sz w:val="16"/>
                  <w:szCs w:val="16"/>
                  <w:lang w:eastAsia="en-US"/>
                </w:rPr>
                <w:t xml:space="preserve">12,495,99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33" w:author="Machado, Diana" w:date="2019-02-04T10:09:00Z"/>
                <w:rFonts w:ascii="Calibri" w:hAnsi="Calibri" w:cs="Calibri"/>
                <w:color w:val="000000"/>
                <w:sz w:val="16"/>
                <w:szCs w:val="16"/>
                <w:lang w:eastAsia="en-US"/>
              </w:rPr>
            </w:pPr>
            <w:ins w:id="10234"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35" w:author="Machado, Diana" w:date="2019-02-04T10:09:00Z"/>
                <w:rFonts w:ascii="Calibri" w:hAnsi="Calibri" w:cs="Calibri"/>
                <w:color w:val="000000"/>
                <w:sz w:val="16"/>
                <w:szCs w:val="16"/>
                <w:lang w:eastAsia="en-US"/>
              </w:rPr>
            </w:pPr>
            <w:ins w:id="102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37" w:author="Machado, Diana" w:date="2019-02-04T10:09:00Z"/>
                <w:rFonts w:ascii="Calibri" w:hAnsi="Calibri" w:cs="Calibri"/>
                <w:color w:val="000000"/>
                <w:sz w:val="16"/>
                <w:szCs w:val="16"/>
                <w:lang w:eastAsia="en-US"/>
              </w:rPr>
            </w:pPr>
            <w:ins w:id="102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39" w:author="Machado, Diana" w:date="2019-02-04T10:09:00Z"/>
                <w:rFonts w:ascii="Calibri" w:hAnsi="Calibri" w:cs="Calibri"/>
                <w:color w:val="000000"/>
                <w:sz w:val="16"/>
                <w:szCs w:val="16"/>
                <w:lang w:eastAsia="en-US"/>
              </w:rPr>
            </w:pPr>
            <w:ins w:id="10240" w:author="Machado, Diana" w:date="2019-02-04T10:09:00Z">
              <w:r w:rsidRPr="00C722A9">
                <w:rPr>
                  <w:rFonts w:ascii="Calibri" w:hAnsi="Calibri" w:cs="Calibri"/>
                  <w:color w:val="000000"/>
                  <w:sz w:val="16"/>
                  <w:szCs w:val="16"/>
                  <w:lang w:eastAsia="en-US"/>
                </w:rPr>
                <w:t xml:space="preserve">17,080,22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41" w:author="Machado, Diana" w:date="2019-02-04T10:09:00Z"/>
                <w:rFonts w:ascii="Calibri" w:hAnsi="Calibri" w:cs="Calibri"/>
                <w:color w:val="000000"/>
                <w:sz w:val="16"/>
                <w:szCs w:val="16"/>
                <w:lang w:eastAsia="en-US"/>
              </w:rPr>
            </w:pPr>
            <w:ins w:id="10242"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43" w:author="Machado, Diana" w:date="2019-02-04T10:09:00Z"/>
                <w:rFonts w:ascii="Calibri" w:hAnsi="Calibri" w:cs="Calibri"/>
                <w:color w:val="000000"/>
                <w:sz w:val="16"/>
                <w:szCs w:val="16"/>
                <w:lang w:eastAsia="en-US"/>
              </w:rPr>
            </w:pPr>
            <w:ins w:id="10244" w:author="Machado, Diana" w:date="2019-02-04T10:09:00Z">
              <w:r w:rsidRPr="00C722A9">
                <w:rPr>
                  <w:rFonts w:ascii="Calibri" w:hAnsi="Calibri" w:cs="Calibri"/>
                  <w:color w:val="000000"/>
                  <w:sz w:val="16"/>
                  <w:szCs w:val="16"/>
                  <w:lang w:eastAsia="en-US"/>
                </w:rPr>
                <w:t xml:space="preserve">29,576,2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45" w:author="Machado, Diana" w:date="2019-02-04T10:09:00Z"/>
                <w:rFonts w:ascii="Calibri" w:hAnsi="Calibri" w:cs="Calibri"/>
                <w:color w:val="000000"/>
                <w:sz w:val="16"/>
                <w:szCs w:val="16"/>
                <w:lang w:eastAsia="en-US"/>
              </w:rPr>
            </w:pPr>
            <w:ins w:id="10246"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02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248" w:author="Machado, Diana" w:date="2019-02-04T10:09:00Z"/>
                <w:rFonts w:ascii="Calibri" w:hAnsi="Calibri" w:cs="Calibri"/>
                <w:color w:val="000000"/>
                <w:sz w:val="16"/>
                <w:szCs w:val="16"/>
                <w:lang w:eastAsia="en-US"/>
              </w:rPr>
            </w:pPr>
            <w:ins w:id="10249" w:author="Machado, Diana" w:date="2019-02-04T10:09:00Z">
              <w:r w:rsidRPr="00C722A9">
                <w:rPr>
                  <w:rFonts w:ascii="Calibri" w:hAnsi="Calibri" w:cs="Calibri"/>
                  <w:color w:val="000000"/>
                  <w:sz w:val="16"/>
                  <w:szCs w:val="16"/>
                  <w:lang w:eastAsia="en-US"/>
                </w:rPr>
                <w:t>335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50" w:author="Machado, Diana" w:date="2019-02-04T10:09:00Z"/>
                <w:rFonts w:ascii="Calibri" w:hAnsi="Calibri" w:cs="Calibri"/>
                <w:color w:val="000000"/>
                <w:sz w:val="16"/>
                <w:szCs w:val="16"/>
                <w:lang w:eastAsia="en-US"/>
              </w:rPr>
            </w:pPr>
            <w:ins w:id="1025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52" w:author="Machado, Diana" w:date="2019-02-04T10:09:00Z"/>
                <w:rFonts w:ascii="Calibri" w:hAnsi="Calibri" w:cs="Calibri"/>
                <w:color w:val="000000"/>
                <w:sz w:val="16"/>
                <w:szCs w:val="16"/>
                <w:lang w:eastAsia="en-US"/>
              </w:rPr>
            </w:pPr>
            <w:ins w:id="1025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54" w:author="Machado, Diana" w:date="2019-02-04T10:09:00Z"/>
                <w:rFonts w:ascii="Calibri" w:hAnsi="Calibri" w:cs="Calibri"/>
                <w:color w:val="000000"/>
                <w:sz w:val="16"/>
                <w:szCs w:val="16"/>
                <w:lang w:eastAsia="en-US"/>
              </w:rPr>
            </w:pPr>
            <w:ins w:id="10255" w:author="Machado, Diana" w:date="2019-02-04T10:09:00Z">
              <w:r w:rsidRPr="00C722A9">
                <w:rPr>
                  <w:rFonts w:ascii="Calibri" w:hAnsi="Calibri" w:cs="Calibri"/>
                  <w:color w:val="000000"/>
                  <w:sz w:val="16"/>
                  <w:szCs w:val="16"/>
                  <w:lang w:eastAsia="en-US"/>
                </w:rPr>
                <w:t xml:space="preserve">8,118,78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56" w:author="Machado, Diana" w:date="2019-02-04T10:09:00Z"/>
                <w:rFonts w:ascii="Calibri" w:hAnsi="Calibri" w:cs="Calibri"/>
                <w:color w:val="000000"/>
                <w:sz w:val="16"/>
                <w:szCs w:val="16"/>
                <w:lang w:eastAsia="en-US"/>
              </w:rPr>
            </w:pPr>
            <w:ins w:id="10257"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58" w:author="Machado, Diana" w:date="2019-02-04T10:09:00Z"/>
                <w:rFonts w:ascii="Calibri" w:hAnsi="Calibri" w:cs="Calibri"/>
                <w:color w:val="000000"/>
                <w:sz w:val="16"/>
                <w:szCs w:val="16"/>
                <w:lang w:eastAsia="en-US"/>
              </w:rPr>
            </w:pPr>
            <w:ins w:id="102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60" w:author="Machado, Diana" w:date="2019-02-04T10:09:00Z"/>
                <w:rFonts w:ascii="Calibri" w:hAnsi="Calibri" w:cs="Calibri"/>
                <w:color w:val="000000"/>
                <w:sz w:val="16"/>
                <w:szCs w:val="16"/>
                <w:lang w:eastAsia="en-US"/>
              </w:rPr>
            </w:pPr>
            <w:ins w:id="102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62" w:author="Machado, Diana" w:date="2019-02-04T10:09:00Z"/>
                <w:rFonts w:ascii="Calibri" w:hAnsi="Calibri" w:cs="Calibri"/>
                <w:color w:val="000000"/>
                <w:sz w:val="16"/>
                <w:szCs w:val="16"/>
                <w:lang w:eastAsia="en-US"/>
              </w:rPr>
            </w:pPr>
            <w:ins w:id="10263" w:author="Machado, Diana" w:date="2019-02-04T10:09:00Z">
              <w:r w:rsidRPr="00C722A9">
                <w:rPr>
                  <w:rFonts w:ascii="Calibri" w:hAnsi="Calibri" w:cs="Calibri"/>
                  <w:color w:val="000000"/>
                  <w:sz w:val="16"/>
                  <w:szCs w:val="16"/>
                  <w:lang w:eastAsia="en-US"/>
                </w:rPr>
                <w:t xml:space="preserve">11,316,35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64" w:author="Machado, Diana" w:date="2019-02-04T10:09:00Z"/>
                <w:rFonts w:ascii="Calibri" w:hAnsi="Calibri" w:cs="Calibri"/>
                <w:color w:val="000000"/>
                <w:sz w:val="16"/>
                <w:szCs w:val="16"/>
                <w:lang w:eastAsia="en-US"/>
              </w:rPr>
            </w:pPr>
            <w:ins w:id="10265"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66" w:author="Machado, Diana" w:date="2019-02-04T10:09:00Z"/>
                <w:rFonts w:ascii="Calibri" w:hAnsi="Calibri" w:cs="Calibri"/>
                <w:color w:val="000000"/>
                <w:sz w:val="16"/>
                <w:szCs w:val="16"/>
                <w:lang w:eastAsia="en-US"/>
              </w:rPr>
            </w:pPr>
            <w:ins w:id="10267" w:author="Machado, Diana" w:date="2019-02-04T10:09:00Z">
              <w:r w:rsidRPr="00C722A9">
                <w:rPr>
                  <w:rFonts w:ascii="Calibri" w:hAnsi="Calibri" w:cs="Calibri"/>
                  <w:color w:val="000000"/>
                  <w:sz w:val="16"/>
                  <w:szCs w:val="16"/>
                  <w:lang w:eastAsia="en-US"/>
                </w:rPr>
                <w:t xml:space="preserve">19,435,1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68" w:author="Machado, Diana" w:date="2019-02-04T10:09:00Z"/>
                <w:rFonts w:ascii="Calibri" w:hAnsi="Calibri" w:cs="Calibri"/>
                <w:color w:val="000000"/>
                <w:sz w:val="16"/>
                <w:szCs w:val="16"/>
                <w:lang w:eastAsia="en-US"/>
              </w:rPr>
            </w:pPr>
            <w:ins w:id="10269"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02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271" w:author="Machado, Diana" w:date="2019-02-04T10:09:00Z"/>
                <w:rFonts w:ascii="Calibri" w:hAnsi="Calibri" w:cs="Calibri"/>
                <w:color w:val="000000"/>
                <w:sz w:val="16"/>
                <w:szCs w:val="16"/>
                <w:lang w:eastAsia="en-US"/>
              </w:rPr>
            </w:pPr>
            <w:ins w:id="10272" w:author="Machado, Diana" w:date="2019-02-04T10:09:00Z">
              <w:r w:rsidRPr="00C722A9">
                <w:rPr>
                  <w:rFonts w:ascii="Calibri" w:hAnsi="Calibri" w:cs="Calibri"/>
                  <w:color w:val="000000"/>
                  <w:sz w:val="16"/>
                  <w:szCs w:val="16"/>
                  <w:lang w:eastAsia="en-US"/>
                </w:rPr>
                <w:t>335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73" w:author="Machado, Diana" w:date="2019-02-04T10:09:00Z"/>
                <w:rFonts w:ascii="Calibri" w:hAnsi="Calibri" w:cs="Calibri"/>
                <w:color w:val="000000"/>
                <w:sz w:val="16"/>
                <w:szCs w:val="16"/>
                <w:lang w:eastAsia="en-US"/>
              </w:rPr>
            </w:pPr>
            <w:ins w:id="1027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75" w:author="Machado, Diana" w:date="2019-02-04T10:09:00Z"/>
                <w:rFonts w:ascii="Calibri" w:hAnsi="Calibri" w:cs="Calibri"/>
                <w:color w:val="000000"/>
                <w:sz w:val="16"/>
                <w:szCs w:val="16"/>
                <w:lang w:eastAsia="en-US"/>
              </w:rPr>
            </w:pPr>
            <w:ins w:id="1027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77" w:author="Machado, Diana" w:date="2019-02-04T10:09:00Z"/>
                <w:rFonts w:ascii="Calibri" w:hAnsi="Calibri" w:cs="Calibri"/>
                <w:color w:val="000000"/>
                <w:sz w:val="16"/>
                <w:szCs w:val="16"/>
                <w:lang w:eastAsia="en-US"/>
              </w:rPr>
            </w:pPr>
            <w:ins w:id="1027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79" w:author="Machado, Diana" w:date="2019-02-04T10:09:00Z"/>
                <w:rFonts w:ascii="Calibri" w:hAnsi="Calibri" w:cs="Calibri"/>
                <w:color w:val="000000"/>
                <w:sz w:val="16"/>
                <w:szCs w:val="16"/>
                <w:lang w:eastAsia="en-US"/>
              </w:rPr>
            </w:pPr>
            <w:ins w:id="1028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81" w:author="Machado, Diana" w:date="2019-02-04T10:09:00Z"/>
                <w:rFonts w:ascii="Calibri" w:hAnsi="Calibri" w:cs="Calibri"/>
                <w:color w:val="000000"/>
                <w:sz w:val="16"/>
                <w:szCs w:val="16"/>
                <w:lang w:eastAsia="en-US"/>
              </w:rPr>
            </w:pPr>
            <w:ins w:id="102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83" w:author="Machado, Diana" w:date="2019-02-04T10:09:00Z"/>
                <w:rFonts w:ascii="Calibri" w:hAnsi="Calibri" w:cs="Calibri"/>
                <w:color w:val="000000"/>
                <w:sz w:val="16"/>
                <w:szCs w:val="16"/>
                <w:lang w:eastAsia="en-US"/>
              </w:rPr>
            </w:pPr>
            <w:ins w:id="102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85" w:author="Machado, Diana" w:date="2019-02-04T10:09:00Z"/>
                <w:rFonts w:ascii="Calibri" w:hAnsi="Calibri" w:cs="Calibri"/>
                <w:color w:val="000000"/>
                <w:sz w:val="16"/>
                <w:szCs w:val="16"/>
                <w:lang w:eastAsia="en-US"/>
              </w:rPr>
            </w:pPr>
            <w:ins w:id="10286" w:author="Machado, Diana" w:date="2019-02-04T10:09:00Z">
              <w:r w:rsidRPr="00C722A9">
                <w:rPr>
                  <w:rFonts w:ascii="Calibri" w:hAnsi="Calibri" w:cs="Calibri"/>
                  <w:color w:val="000000"/>
                  <w:sz w:val="16"/>
                  <w:szCs w:val="16"/>
                  <w:lang w:eastAsia="en-US"/>
                </w:rPr>
                <w:t xml:space="preserve">5,631,51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87" w:author="Machado, Diana" w:date="2019-02-04T10:09:00Z"/>
                <w:rFonts w:ascii="Calibri" w:hAnsi="Calibri" w:cs="Calibri"/>
                <w:color w:val="000000"/>
                <w:sz w:val="16"/>
                <w:szCs w:val="16"/>
                <w:lang w:eastAsia="en-US"/>
              </w:rPr>
            </w:pPr>
            <w:ins w:id="10288"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89" w:author="Machado, Diana" w:date="2019-02-04T10:09:00Z"/>
                <w:rFonts w:ascii="Calibri" w:hAnsi="Calibri" w:cs="Calibri"/>
                <w:color w:val="000000"/>
                <w:sz w:val="16"/>
                <w:szCs w:val="16"/>
                <w:lang w:eastAsia="en-US"/>
              </w:rPr>
            </w:pPr>
            <w:ins w:id="10290" w:author="Machado, Diana" w:date="2019-02-04T10:09:00Z">
              <w:r w:rsidRPr="00C722A9">
                <w:rPr>
                  <w:rFonts w:ascii="Calibri" w:hAnsi="Calibri" w:cs="Calibri"/>
                  <w:color w:val="000000"/>
                  <w:sz w:val="16"/>
                  <w:szCs w:val="16"/>
                  <w:lang w:eastAsia="en-US"/>
                </w:rPr>
                <w:t xml:space="preserve">5,775,5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91" w:author="Machado, Diana" w:date="2019-02-04T10:09:00Z"/>
                <w:rFonts w:ascii="Calibri" w:hAnsi="Calibri" w:cs="Calibri"/>
                <w:color w:val="000000"/>
                <w:sz w:val="16"/>
                <w:szCs w:val="16"/>
                <w:lang w:eastAsia="en-US"/>
              </w:rPr>
            </w:pPr>
            <w:ins w:id="10292"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02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294" w:author="Machado, Diana" w:date="2019-02-04T10:09:00Z"/>
                <w:rFonts w:ascii="Calibri" w:hAnsi="Calibri" w:cs="Calibri"/>
                <w:color w:val="000000"/>
                <w:sz w:val="16"/>
                <w:szCs w:val="16"/>
                <w:lang w:eastAsia="en-US"/>
              </w:rPr>
            </w:pPr>
            <w:ins w:id="10295" w:author="Machado, Diana" w:date="2019-02-04T10:09:00Z">
              <w:r w:rsidRPr="00C722A9">
                <w:rPr>
                  <w:rFonts w:ascii="Calibri" w:hAnsi="Calibri" w:cs="Calibri"/>
                  <w:color w:val="000000"/>
                  <w:sz w:val="16"/>
                  <w:szCs w:val="16"/>
                  <w:lang w:eastAsia="en-US"/>
                </w:rPr>
                <w:t>335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96" w:author="Machado, Diana" w:date="2019-02-04T10:09:00Z"/>
                <w:rFonts w:ascii="Calibri" w:hAnsi="Calibri" w:cs="Calibri"/>
                <w:color w:val="000000"/>
                <w:sz w:val="16"/>
                <w:szCs w:val="16"/>
                <w:lang w:eastAsia="en-US"/>
              </w:rPr>
            </w:pPr>
            <w:ins w:id="1029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98" w:author="Machado, Diana" w:date="2019-02-04T10:09:00Z"/>
                <w:rFonts w:ascii="Calibri" w:hAnsi="Calibri" w:cs="Calibri"/>
                <w:color w:val="000000"/>
                <w:sz w:val="16"/>
                <w:szCs w:val="16"/>
                <w:lang w:eastAsia="en-US"/>
              </w:rPr>
            </w:pPr>
            <w:ins w:id="1029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00" w:author="Machado, Diana" w:date="2019-02-04T10:09:00Z"/>
                <w:rFonts w:ascii="Calibri" w:hAnsi="Calibri" w:cs="Calibri"/>
                <w:color w:val="000000"/>
                <w:sz w:val="16"/>
                <w:szCs w:val="16"/>
                <w:lang w:eastAsia="en-US"/>
              </w:rPr>
            </w:pPr>
            <w:ins w:id="10301" w:author="Machado, Diana" w:date="2019-02-04T10:09:00Z">
              <w:r w:rsidRPr="00C722A9">
                <w:rPr>
                  <w:rFonts w:ascii="Calibri" w:hAnsi="Calibri" w:cs="Calibri"/>
                  <w:color w:val="000000"/>
                  <w:sz w:val="16"/>
                  <w:szCs w:val="16"/>
                  <w:lang w:eastAsia="en-US"/>
                </w:rPr>
                <w:t xml:space="preserve">4,790,85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02" w:author="Machado, Diana" w:date="2019-02-04T10:09:00Z"/>
                <w:rFonts w:ascii="Calibri" w:hAnsi="Calibri" w:cs="Calibri"/>
                <w:color w:val="000000"/>
                <w:sz w:val="16"/>
                <w:szCs w:val="16"/>
                <w:lang w:eastAsia="en-US"/>
              </w:rPr>
            </w:pPr>
            <w:ins w:id="10303"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04" w:author="Machado, Diana" w:date="2019-02-04T10:09:00Z"/>
                <w:rFonts w:ascii="Calibri" w:hAnsi="Calibri" w:cs="Calibri"/>
                <w:color w:val="000000"/>
                <w:sz w:val="16"/>
                <w:szCs w:val="16"/>
                <w:lang w:eastAsia="en-US"/>
              </w:rPr>
            </w:pPr>
            <w:ins w:id="103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06" w:author="Machado, Diana" w:date="2019-02-04T10:09:00Z"/>
                <w:rFonts w:ascii="Calibri" w:hAnsi="Calibri" w:cs="Calibri"/>
                <w:color w:val="000000"/>
                <w:sz w:val="16"/>
                <w:szCs w:val="16"/>
                <w:lang w:eastAsia="en-US"/>
              </w:rPr>
            </w:pPr>
            <w:ins w:id="103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08" w:author="Machado, Diana" w:date="2019-02-04T10:09:00Z"/>
                <w:rFonts w:ascii="Calibri" w:hAnsi="Calibri" w:cs="Calibri"/>
                <w:color w:val="000000"/>
                <w:sz w:val="16"/>
                <w:szCs w:val="16"/>
                <w:lang w:eastAsia="en-US"/>
              </w:rPr>
            </w:pPr>
            <w:ins w:id="10309" w:author="Machado, Diana" w:date="2019-02-04T10:09:00Z">
              <w:r w:rsidRPr="00C722A9">
                <w:rPr>
                  <w:rFonts w:ascii="Calibri" w:hAnsi="Calibri" w:cs="Calibri"/>
                  <w:color w:val="000000"/>
                  <w:sz w:val="16"/>
                  <w:szCs w:val="16"/>
                  <w:lang w:eastAsia="en-US"/>
                </w:rPr>
                <w:t xml:space="preserve">4,802,8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10" w:author="Machado, Diana" w:date="2019-02-04T10:09:00Z"/>
                <w:rFonts w:ascii="Calibri" w:hAnsi="Calibri" w:cs="Calibri"/>
                <w:color w:val="000000"/>
                <w:sz w:val="16"/>
                <w:szCs w:val="16"/>
                <w:lang w:eastAsia="en-US"/>
              </w:rPr>
            </w:pPr>
            <w:ins w:id="10311"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12" w:author="Machado, Diana" w:date="2019-02-04T10:09:00Z"/>
                <w:rFonts w:ascii="Calibri" w:hAnsi="Calibri" w:cs="Calibri"/>
                <w:color w:val="000000"/>
                <w:sz w:val="16"/>
                <w:szCs w:val="16"/>
                <w:lang w:eastAsia="en-US"/>
              </w:rPr>
            </w:pPr>
            <w:ins w:id="10313" w:author="Machado, Diana" w:date="2019-02-04T10:09:00Z">
              <w:r w:rsidRPr="00C722A9">
                <w:rPr>
                  <w:rFonts w:ascii="Calibri" w:hAnsi="Calibri" w:cs="Calibri"/>
                  <w:color w:val="000000"/>
                  <w:sz w:val="16"/>
                  <w:szCs w:val="16"/>
                  <w:lang w:eastAsia="en-US"/>
                </w:rPr>
                <w:t xml:space="preserve">9,593,7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14" w:author="Machado, Diana" w:date="2019-02-04T10:09:00Z"/>
                <w:rFonts w:ascii="Calibri" w:hAnsi="Calibri" w:cs="Calibri"/>
                <w:color w:val="000000"/>
                <w:sz w:val="16"/>
                <w:szCs w:val="16"/>
                <w:lang w:eastAsia="en-US"/>
              </w:rPr>
            </w:pPr>
            <w:ins w:id="10315"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03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317" w:author="Machado, Diana" w:date="2019-02-04T10:09:00Z"/>
                <w:rFonts w:ascii="Calibri" w:hAnsi="Calibri" w:cs="Calibri"/>
                <w:color w:val="000000"/>
                <w:sz w:val="16"/>
                <w:szCs w:val="16"/>
                <w:lang w:eastAsia="en-US"/>
              </w:rPr>
            </w:pPr>
            <w:ins w:id="10318" w:author="Machado, Diana" w:date="2019-02-04T10:09:00Z">
              <w:r w:rsidRPr="00C722A9">
                <w:rPr>
                  <w:rFonts w:ascii="Calibri" w:hAnsi="Calibri" w:cs="Calibri"/>
                  <w:color w:val="000000"/>
                  <w:sz w:val="16"/>
                  <w:szCs w:val="16"/>
                  <w:lang w:eastAsia="en-US"/>
                </w:rPr>
                <w:t>335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19" w:author="Machado, Diana" w:date="2019-02-04T10:09:00Z"/>
                <w:rFonts w:ascii="Calibri" w:hAnsi="Calibri" w:cs="Calibri"/>
                <w:color w:val="000000"/>
                <w:sz w:val="16"/>
                <w:szCs w:val="16"/>
                <w:lang w:eastAsia="en-US"/>
              </w:rPr>
            </w:pPr>
            <w:ins w:id="1032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21" w:author="Machado, Diana" w:date="2019-02-04T10:09:00Z"/>
                <w:rFonts w:ascii="Calibri" w:hAnsi="Calibri" w:cs="Calibri"/>
                <w:color w:val="000000"/>
                <w:sz w:val="16"/>
                <w:szCs w:val="16"/>
                <w:lang w:eastAsia="en-US"/>
              </w:rPr>
            </w:pPr>
            <w:ins w:id="1032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23" w:author="Machado, Diana" w:date="2019-02-04T10:09:00Z"/>
                <w:rFonts w:ascii="Calibri" w:hAnsi="Calibri" w:cs="Calibri"/>
                <w:color w:val="000000"/>
                <w:sz w:val="16"/>
                <w:szCs w:val="16"/>
                <w:lang w:eastAsia="en-US"/>
              </w:rPr>
            </w:pPr>
            <w:ins w:id="10324" w:author="Machado, Diana" w:date="2019-02-04T10:09:00Z">
              <w:r w:rsidRPr="00C722A9">
                <w:rPr>
                  <w:rFonts w:ascii="Calibri" w:hAnsi="Calibri" w:cs="Calibri"/>
                  <w:color w:val="000000"/>
                  <w:sz w:val="16"/>
                  <w:szCs w:val="16"/>
                  <w:lang w:eastAsia="en-US"/>
                </w:rPr>
                <w:t xml:space="preserve">3,992,2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25" w:author="Machado, Diana" w:date="2019-02-04T10:09:00Z"/>
                <w:rFonts w:ascii="Calibri" w:hAnsi="Calibri" w:cs="Calibri"/>
                <w:color w:val="000000"/>
                <w:sz w:val="16"/>
                <w:szCs w:val="16"/>
                <w:lang w:eastAsia="en-US"/>
              </w:rPr>
            </w:pPr>
            <w:ins w:id="10326"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27" w:author="Machado, Diana" w:date="2019-02-04T10:09:00Z"/>
                <w:rFonts w:ascii="Calibri" w:hAnsi="Calibri" w:cs="Calibri"/>
                <w:color w:val="000000"/>
                <w:sz w:val="16"/>
                <w:szCs w:val="16"/>
                <w:lang w:eastAsia="en-US"/>
              </w:rPr>
            </w:pPr>
            <w:ins w:id="103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29" w:author="Machado, Diana" w:date="2019-02-04T10:09:00Z"/>
                <w:rFonts w:ascii="Calibri" w:hAnsi="Calibri" w:cs="Calibri"/>
                <w:color w:val="000000"/>
                <w:sz w:val="16"/>
                <w:szCs w:val="16"/>
                <w:lang w:eastAsia="en-US"/>
              </w:rPr>
            </w:pPr>
            <w:ins w:id="103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31" w:author="Machado, Diana" w:date="2019-02-04T10:09:00Z"/>
                <w:rFonts w:ascii="Calibri" w:hAnsi="Calibri" w:cs="Calibri"/>
                <w:color w:val="000000"/>
                <w:sz w:val="16"/>
                <w:szCs w:val="16"/>
                <w:lang w:eastAsia="en-US"/>
              </w:rPr>
            </w:pPr>
            <w:ins w:id="10332" w:author="Machado, Diana" w:date="2019-02-04T10:09:00Z">
              <w:r w:rsidRPr="00C722A9">
                <w:rPr>
                  <w:rFonts w:ascii="Calibri" w:hAnsi="Calibri" w:cs="Calibri"/>
                  <w:color w:val="000000"/>
                  <w:sz w:val="16"/>
                  <w:szCs w:val="16"/>
                  <w:lang w:eastAsia="en-US"/>
                </w:rPr>
                <w:t xml:space="preserve">6,155,6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33" w:author="Machado, Diana" w:date="2019-02-04T10:09:00Z"/>
                <w:rFonts w:ascii="Calibri" w:hAnsi="Calibri" w:cs="Calibri"/>
                <w:color w:val="000000"/>
                <w:sz w:val="16"/>
                <w:szCs w:val="16"/>
                <w:lang w:eastAsia="en-US"/>
              </w:rPr>
            </w:pPr>
            <w:ins w:id="10334"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35" w:author="Machado, Diana" w:date="2019-02-04T10:09:00Z"/>
                <w:rFonts w:ascii="Calibri" w:hAnsi="Calibri" w:cs="Calibri"/>
                <w:color w:val="000000"/>
                <w:sz w:val="16"/>
                <w:szCs w:val="16"/>
                <w:lang w:eastAsia="en-US"/>
              </w:rPr>
            </w:pPr>
            <w:ins w:id="10336" w:author="Machado, Diana" w:date="2019-02-04T10:09:00Z">
              <w:r w:rsidRPr="00C722A9">
                <w:rPr>
                  <w:rFonts w:ascii="Calibri" w:hAnsi="Calibri" w:cs="Calibri"/>
                  <w:color w:val="000000"/>
                  <w:sz w:val="16"/>
                  <w:szCs w:val="16"/>
                  <w:lang w:eastAsia="en-US"/>
                </w:rPr>
                <w:t xml:space="preserve">10,147,9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37" w:author="Machado, Diana" w:date="2019-02-04T10:09:00Z"/>
                <w:rFonts w:ascii="Calibri" w:hAnsi="Calibri" w:cs="Calibri"/>
                <w:color w:val="000000"/>
                <w:sz w:val="16"/>
                <w:szCs w:val="16"/>
                <w:lang w:eastAsia="en-US"/>
              </w:rPr>
            </w:pPr>
            <w:ins w:id="10338"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03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340" w:author="Machado, Diana" w:date="2019-02-04T10:09:00Z"/>
                <w:rFonts w:ascii="Calibri" w:hAnsi="Calibri" w:cs="Calibri"/>
                <w:color w:val="000000"/>
                <w:sz w:val="16"/>
                <w:szCs w:val="16"/>
                <w:lang w:eastAsia="en-US"/>
              </w:rPr>
            </w:pPr>
            <w:ins w:id="10341" w:author="Machado, Diana" w:date="2019-02-04T10:09:00Z">
              <w:r w:rsidRPr="00C722A9">
                <w:rPr>
                  <w:rFonts w:ascii="Calibri" w:hAnsi="Calibri" w:cs="Calibri"/>
                  <w:color w:val="000000"/>
                  <w:sz w:val="16"/>
                  <w:szCs w:val="16"/>
                  <w:lang w:eastAsia="en-US"/>
                </w:rPr>
                <w:t>335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42" w:author="Machado, Diana" w:date="2019-02-04T10:09:00Z"/>
                <w:rFonts w:ascii="Calibri" w:hAnsi="Calibri" w:cs="Calibri"/>
                <w:color w:val="000000"/>
                <w:sz w:val="16"/>
                <w:szCs w:val="16"/>
                <w:lang w:eastAsia="en-US"/>
              </w:rPr>
            </w:pPr>
            <w:ins w:id="1034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44" w:author="Machado, Diana" w:date="2019-02-04T10:09:00Z"/>
                <w:rFonts w:ascii="Calibri" w:hAnsi="Calibri" w:cs="Calibri"/>
                <w:color w:val="000000"/>
                <w:sz w:val="16"/>
                <w:szCs w:val="16"/>
                <w:lang w:eastAsia="en-US"/>
              </w:rPr>
            </w:pPr>
            <w:ins w:id="1034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46" w:author="Machado, Diana" w:date="2019-02-04T10:09:00Z"/>
                <w:rFonts w:ascii="Calibri" w:hAnsi="Calibri" w:cs="Calibri"/>
                <w:color w:val="000000"/>
                <w:sz w:val="16"/>
                <w:szCs w:val="16"/>
                <w:lang w:eastAsia="en-US"/>
              </w:rPr>
            </w:pPr>
            <w:ins w:id="10347" w:author="Machado, Diana" w:date="2019-02-04T10:09:00Z">
              <w:r w:rsidRPr="00C722A9">
                <w:rPr>
                  <w:rFonts w:ascii="Calibri" w:hAnsi="Calibri" w:cs="Calibri"/>
                  <w:color w:val="000000"/>
                  <w:sz w:val="16"/>
                  <w:szCs w:val="16"/>
                  <w:lang w:eastAsia="en-US"/>
                </w:rPr>
                <w:t xml:space="preserve">10,233,15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48" w:author="Machado, Diana" w:date="2019-02-04T10:09:00Z"/>
                <w:rFonts w:ascii="Calibri" w:hAnsi="Calibri" w:cs="Calibri"/>
                <w:color w:val="000000"/>
                <w:sz w:val="16"/>
                <w:szCs w:val="16"/>
                <w:lang w:eastAsia="en-US"/>
              </w:rPr>
            </w:pPr>
            <w:ins w:id="10349"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50" w:author="Machado, Diana" w:date="2019-02-04T10:09:00Z"/>
                <w:rFonts w:ascii="Calibri" w:hAnsi="Calibri" w:cs="Calibri"/>
                <w:color w:val="000000"/>
                <w:sz w:val="16"/>
                <w:szCs w:val="16"/>
                <w:lang w:eastAsia="en-US"/>
              </w:rPr>
            </w:pPr>
            <w:ins w:id="103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52" w:author="Machado, Diana" w:date="2019-02-04T10:09:00Z"/>
                <w:rFonts w:ascii="Calibri" w:hAnsi="Calibri" w:cs="Calibri"/>
                <w:color w:val="000000"/>
                <w:sz w:val="16"/>
                <w:szCs w:val="16"/>
                <w:lang w:eastAsia="en-US"/>
              </w:rPr>
            </w:pPr>
            <w:ins w:id="103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54" w:author="Machado, Diana" w:date="2019-02-04T10:09:00Z"/>
                <w:rFonts w:ascii="Calibri" w:hAnsi="Calibri" w:cs="Calibri"/>
                <w:color w:val="000000"/>
                <w:sz w:val="16"/>
                <w:szCs w:val="16"/>
                <w:lang w:eastAsia="en-US"/>
              </w:rPr>
            </w:pPr>
            <w:ins w:id="10355" w:author="Machado, Diana" w:date="2019-02-04T10:09:00Z">
              <w:r w:rsidRPr="00C722A9">
                <w:rPr>
                  <w:rFonts w:ascii="Calibri" w:hAnsi="Calibri" w:cs="Calibri"/>
                  <w:color w:val="000000"/>
                  <w:sz w:val="16"/>
                  <w:szCs w:val="16"/>
                  <w:lang w:eastAsia="en-US"/>
                </w:rPr>
                <w:t xml:space="preserve">15,040,7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56" w:author="Machado, Diana" w:date="2019-02-04T10:09:00Z"/>
                <w:rFonts w:ascii="Calibri" w:hAnsi="Calibri" w:cs="Calibri"/>
                <w:color w:val="000000"/>
                <w:sz w:val="16"/>
                <w:szCs w:val="16"/>
                <w:lang w:eastAsia="en-US"/>
              </w:rPr>
            </w:pPr>
            <w:ins w:id="10357"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58" w:author="Machado, Diana" w:date="2019-02-04T10:09:00Z"/>
                <w:rFonts w:ascii="Calibri" w:hAnsi="Calibri" w:cs="Calibri"/>
                <w:color w:val="000000"/>
                <w:sz w:val="16"/>
                <w:szCs w:val="16"/>
                <w:lang w:eastAsia="en-US"/>
              </w:rPr>
            </w:pPr>
            <w:ins w:id="10359" w:author="Machado, Diana" w:date="2019-02-04T10:09:00Z">
              <w:r w:rsidRPr="00C722A9">
                <w:rPr>
                  <w:rFonts w:ascii="Calibri" w:hAnsi="Calibri" w:cs="Calibri"/>
                  <w:color w:val="000000"/>
                  <w:sz w:val="16"/>
                  <w:szCs w:val="16"/>
                  <w:lang w:eastAsia="en-US"/>
                </w:rPr>
                <w:t xml:space="preserve">25,273,8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60" w:author="Machado, Diana" w:date="2019-02-04T10:09:00Z"/>
                <w:rFonts w:ascii="Calibri" w:hAnsi="Calibri" w:cs="Calibri"/>
                <w:color w:val="000000"/>
                <w:sz w:val="16"/>
                <w:szCs w:val="16"/>
                <w:lang w:eastAsia="en-US"/>
              </w:rPr>
            </w:pPr>
            <w:ins w:id="10361"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03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363" w:author="Machado, Diana" w:date="2019-02-04T10:09:00Z"/>
                <w:rFonts w:ascii="Calibri" w:hAnsi="Calibri" w:cs="Calibri"/>
                <w:color w:val="000000"/>
                <w:sz w:val="16"/>
                <w:szCs w:val="16"/>
                <w:lang w:eastAsia="en-US"/>
              </w:rPr>
            </w:pPr>
            <w:ins w:id="10364" w:author="Machado, Diana" w:date="2019-02-04T10:09:00Z">
              <w:r w:rsidRPr="00C722A9">
                <w:rPr>
                  <w:rFonts w:ascii="Calibri" w:hAnsi="Calibri" w:cs="Calibri"/>
                  <w:color w:val="000000"/>
                  <w:sz w:val="16"/>
                  <w:szCs w:val="16"/>
                  <w:lang w:eastAsia="en-US"/>
                </w:rPr>
                <w:t>335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65" w:author="Machado, Diana" w:date="2019-02-04T10:09:00Z"/>
                <w:rFonts w:ascii="Calibri" w:hAnsi="Calibri" w:cs="Calibri"/>
                <w:color w:val="000000"/>
                <w:sz w:val="16"/>
                <w:szCs w:val="16"/>
                <w:lang w:eastAsia="en-US"/>
              </w:rPr>
            </w:pPr>
            <w:ins w:id="1036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67" w:author="Machado, Diana" w:date="2019-02-04T10:09:00Z"/>
                <w:rFonts w:ascii="Calibri" w:hAnsi="Calibri" w:cs="Calibri"/>
                <w:color w:val="000000"/>
                <w:sz w:val="16"/>
                <w:szCs w:val="16"/>
                <w:lang w:eastAsia="en-US"/>
              </w:rPr>
            </w:pPr>
            <w:ins w:id="1036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69" w:author="Machado, Diana" w:date="2019-02-04T10:09:00Z"/>
                <w:rFonts w:ascii="Calibri" w:hAnsi="Calibri" w:cs="Calibri"/>
                <w:color w:val="000000"/>
                <w:sz w:val="16"/>
                <w:szCs w:val="16"/>
                <w:lang w:eastAsia="en-US"/>
              </w:rPr>
            </w:pPr>
            <w:ins w:id="10370" w:author="Machado, Diana" w:date="2019-02-04T10:09:00Z">
              <w:r w:rsidRPr="00C722A9">
                <w:rPr>
                  <w:rFonts w:ascii="Calibri" w:hAnsi="Calibri" w:cs="Calibri"/>
                  <w:color w:val="000000"/>
                  <w:sz w:val="16"/>
                  <w:szCs w:val="16"/>
                  <w:lang w:eastAsia="en-US"/>
                </w:rPr>
                <w:t xml:space="preserve">9,841,07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71" w:author="Machado, Diana" w:date="2019-02-04T10:09:00Z"/>
                <w:rFonts w:ascii="Calibri" w:hAnsi="Calibri" w:cs="Calibri"/>
                <w:color w:val="000000"/>
                <w:sz w:val="16"/>
                <w:szCs w:val="16"/>
                <w:lang w:eastAsia="en-US"/>
              </w:rPr>
            </w:pPr>
            <w:ins w:id="10372"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73" w:author="Machado, Diana" w:date="2019-02-04T10:09:00Z"/>
                <w:rFonts w:ascii="Calibri" w:hAnsi="Calibri" w:cs="Calibri"/>
                <w:color w:val="000000"/>
                <w:sz w:val="16"/>
                <w:szCs w:val="16"/>
                <w:lang w:eastAsia="en-US"/>
              </w:rPr>
            </w:pPr>
            <w:ins w:id="103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75" w:author="Machado, Diana" w:date="2019-02-04T10:09:00Z"/>
                <w:rFonts w:ascii="Calibri" w:hAnsi="Calibri" w:cs="Calibri"/>
                <w:color w:val="000000"/>
                <w:sz w:val="16"/>
                <w:szCs w:val="16"/>
                <w:lang w:eastAsia="en-US"/>
              </w:rPr>
            </w:pPr>
            <w:ins w:id="103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77" w:author="Machado, Diana" w:date="2019-02-04T10:09:00Z"/>
                <w:rFonts w:ascii="Calibri" w:hAnsi="Calibri" w:cs="Calibri"/>
                <w:color w:val="000000"/>
                <w:sz w:val="16"/>
                <w:szCs w:val="16"/>
                <w:lang w:eastAsia="en-US"/>
              </w:rPr>
            </w:pPr>
            <w:ins w:id="10378" w:author="Machado, Diana" w:date="2019-02-04T10:09:00Z">
              <w:r w:rsidRPr="00C722A9">
                <w:rPr>
                  <w:rFonts w:ascii="Calibri" w:hAnsi="Calibri" w:cs="Calibri"/>
                  <w:color w:val="000000"/>
                  <w:sz w:val="16"/>
                  <w:szCs w:val="16"/>
                  <w:lang w:eastAsia="en-US"/>
                </w:rPr>
                <w:t xml:space="preserve">15,260,83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79" w:author="Machado, Diana" w:date="2019-02-04T10:09:00Z"/>
                <w:rFonts w:ascii="Calibri" w:hAnsi="Calibri" w:cs="Calibri"/>
                <w:color w:val="000000"/>
                <w:sz w:val="16"/>
                <w:szCs w:val="16"/>
                <w:lang w:eastAsia="en-US"/>
              </w:rPr>
            </w:pPr>
            <w:ins w:id="10380"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81" w:author="Machado, Diana" w:date="2019-02-04T10:09:00Z"/>
                <w:rFonts w:ascii="Calibri" w:hAnsi="Calibri" w:cs="Calibri"/>
                <w:color w:val="000000"/>
                <w:sz w:val="16"/>
                <w:szCs w:val="16"/>
                <w:lang w:eastAsia="en-US"/>
              </w:rPr>
            </w:pPr>
            <w:ins w:id="10382" w:author="Machado, Diana" w:date="2019-02-04T10:09:00Z">
              <w:r w:rsidRPr="00C722A9">
                <w:rPr>
                  <w:rFonts w:ascii="Calibri" w:hAnsi="Calibri" w:cs="Calibri"/>
                  <w:color w:val="000000"/>
                  <w:sz w:val="16"/>
                  <w:szCs w:val="16"/>
                  <w:lang w:eastAsia="en-US"/>
                </w:rPr>
                <w:t xml:space="preserve">25,101,91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83" w:author="Machado, Diana" w:date="2019-02-04T10:09:00Z"/>
                <w:rFonts w:ascii="Calibri" w:hAnsi="Calibri" w:cs="Calibri"/>
                <w:color w:val="000000"/>
                <w:sz w:val="16"/>
                <w:szCs w:val="16"/>
                <w:lang w:eastAsia="en-US"/>
              </w:rPr>
            </w:pPr>
            <w:ins w:id="10384"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03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386" w:author="Machado, Diana" w:date="2019-02-04T10:09:00Z"/>
                <w:rFonts w:ascii="Calibri" w:hAnsi="Calibri" w:cs="Calibri"/>
                <w:color w:val="000000"/>
                <w:sz w:val="16"/>
                <w:szCs w:val="16"/>
                <w:lang w:eastAsia="en-US"/>
              </w:rPr>
            </w:pPr>
            <w:ins w:id="10387" w:author="Machado, Diana" w:date="2019-02-04T10:09:00Z">
              <w:r w:rsidRPr="00C722A9">
                <w:rPr>
                  <w:rFonts w:ascii="Calibri" w:hAnsi="Calibri" w:cs="Calibri"/>
                  <w:color w:val="000000"/>
                  <w:sz w:val="16"/>
                  <w:szCs w:val="16"/>
                  <w:lang w:eastAsia="en-US"/>
                </w:rPr>
                <w:lastRenderedPageBreak/>
                <w:t>335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88" w:author="Machado, Diana" w:date="2019-02-04T10:09:00Z"/>
                <w:rFonts w:ascii="Calibri" w:hAnsi="Calibri" w:cs="Calibri"/>
                <w:color w:val="000000"/>
                <w:sz w:val="16"/>
                <w:szCs w:val="16"/>
                <w:lang w:eastAsia="en-US"/>
              </w:rPr>
            </w:pPr>
            <w:ins w:id="1038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90" w:author="Machado, Diana" w:date="2019-02-04T10:09:00Z"/>
                <w:rFonts w:ascii="Calibri" w:hAnsi="Calibri" w:cs="Calibri"/>
                <w:color w:val="000000"/>
                <w:sz w:val="16"/>
                <w:szCs w:val="16"/>
                <w:lang w:eastAsia="en-US"/>
              </w:rPr>
            </w:pPr>
            <w:ins w:id="1039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92" w:author="Machado, Diana" w:date="2019-02-04T10:09:00Z"/>
                <w:rFonts w:ascii="Calibri" w:hAnsi="Calibri" w:cs="Calibri"/>
                <w:color w:val="000000"/>
                <w:sz w:val="16"/>
                <w:szCs w:val="16"/>
                <w:lang w:eastAsia="en-US"/>
              </w:rPr>
            </w:pPr>
            <w:ins w:id="10393" w:author="Machado, Diana" w:date="2019-02-04T10:09:00Z">
              <w:r w:rsidRPr="00C722A9">
                <w:rPr>
                  <w:rFonts w:ascii="Calibri" w:hAnsi="Calibri" w:cs="Calibri"/>
                  <w:color w:val="000000"/>
                  <w:sz w:val="16"/>
                  <w:szCs w:val="16"/>
                  <w:lang w:eastAsia="en-US"/>
                </w:rPr>
                <w:t xml:space="preserve">22,249,55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94" w:author="Machado, Diana" w:date="2019-02-04T10:09:00Z"/>
                <w:rFonts w:ascii="Calibri" w:hAnsi="Calibri" w:cs="Calibri"/>
                <w:color w:val="000000"/>
                <w:sz w:val="16"/>
                <w:szCs w:val="16"/>
                <w:lang w:eastAsia="en-US"/>
              </w:rPr>
            </w:pPr>
            <w:ins w:id="10395"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96" w:author="Machado, Diana" w:date="2019-02-04T10:09:00Z"/>
                <w:rFonts w:ascii="Calibri" w:hAnsi="Calibri" w:cs="Calibri"/>
                <w:color w:val="000000"/>
                <w:sz w:val="16"/>
                <w:szCs w:val="16"/>
                <w:lang w:eastAsia="en-US"/>
              </w:rPr>
            </w:pPr>
            <w:ins w:id="103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98" w:author="Machado, Diana" w:date="2019-02-04T10:09:00Z"/>
                <w:rFonts w:ascii="Calibri" w:hAnsi="Calibri" w:cs="Calibri"/>
                <w:color w:val="000000"/>
                <w:sz w:val="16"/>
                <w:szCs w:val="16"/>
                <w:lang w:eastAsia="en-US"/>
              </w:rPr>
            </w:pPr>
            <w:ins w:id="103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00" w:author="Machado, Diana" w:date="2019-02-04T10:09:00Z"/>
                <w:rFonts w:ascii="Calibri" w:hAnsi="Calibri" w:cs="Calibri"/>
                <w:color w:val="000000"/>
                <w:sz w:val="16"/>
                <w:szCs w:val="16"/>
                <w:lang w:eastAsia="en-US"/>
              </w:rPr>
            </w:pPr>
            <w:ins w:id="10401" w:author="Machado, Diana" w:date="2019-02-04T10:09:00Z">
              <w:r w:rsidRPr="00C722A9">
                <w:rPr>
                  <w:rFonts w:ascii="Calibri" w:hAnsi="Calibri" w:cs="Calibri"/>
                  <w:color w:val="000000"/>
                  <w:sz w:val="16"/>
                  <w:szCs w:val="16"/>
                  <w:lang w:eastAsia="en-US"/>
                </w:rPr>
                <w:t xml:space="preserve">29,226,42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02" w:author="Machado, Diana" w:date="2019-02-04T10:09:00Z"/>
                <w:rFonts w:ascii="Calibri" w:hAnsi="Calibri" w:cs="Calibri"/>
                <w:color w:val="000000"/>
                <w:sz w:val="16"/>
                <w:szCs w:val="16"/>
                <w:lang w:eastAsia="en-US"/>
              </w:rPr>
            </w:pPr>
            <w:ins w:id="10403"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04" w:author="Machado, Diana" w:date="2019-02-04T10:09:00Z"/>
                <w:rFonts w:ascii="Calibri" w:hAnsi="Calibri" w:cs="Calibri"/>
                <w:color w:val="000000"/>
                <w:sz w:val="16"/>
                <w:szCs w:val="16"/>
                <w:lang w:eastAsia="en-US"/>
              </w:rPr>
            </w:pPr>
            <w:ins w:id="10405" w:author="Machado, Diana" w:date="2019-02-04T10:09:00Z">
              <w:r w:rsidRPr="00C722A9">
                <w:rPr>
                  <w:rFonts w:ascii="Calibri" w:hAnsi="Calibri" w:cs="Calibri"/>
                  <w:color w:val="000000"/>
                  <w:sz w:val="16"/>
                  <w:szCs w:val="16"/>
                  <w:lang w:eastAsia="en-US"/>
                </w:rPr>
                <w:t xml:space="preserve">51,475,9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06" w:author="Machado, Diana" w:date="2019-02-04T10:09:00Z"/>
                <w:rFonts w:ascii="Calibri" w:hAnsi="Calibri" w:cs="Calibri"/>
                <w:color w:val="000000"/>
                <w:sz w:val="16"/>
                <w:szCs w:val="16"/>
                <w:lang w:eastAsia="en-US"/>
              </w:rPr>
            </w:pPr>
            <w:ins w:id="10407"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104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409" w:author="Machado, Diana" w:date="2019-02-04T10:09:00Z"/>
                <w:rFonts w:ascii="Calibri" w:hAnsi="Calibri" w:cs="Calibri"/>
                <w:color w:val="000000"/>
                <w:sz w:val="16"/>
                <w:szCs w:val="16"/>
                <w:lang w:eastAsia="en-US"/>
              </w:rPr>
            </w:pPr>
            <w:ins w:id="10410" w:author="Machado, Diana" w:date="2019-02-04T10:09:00Z">
              <w:r w:rsidRPr="00C722A9">
                <w:rPr>
                  <w:rFonts w:ascii="Calibri" w:hAnsi="Calibri" w:cs="Calibri"/>
                  <w:color w:val="000000"/>
                  <w:sz w:val="16"/>
                  <w:szCs w:val="16"/>
                  <w:lang w:eastAsia="en-US"/>
                </w:rPr>
                <w:t>335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11" w:author="Machado, Diana" w:date="2019-02-04T10:09:00Z"/>
                <w:rFonts w:ascii="Calibri" w:hAnsi="Calibri" w:cs="Calibri"/>
                <w:color w:val="000000"/>
                <w:sz w:val="16"/>
                <w:szCs w:val="16"/>
                <w:lang w:eastAsia="en-US"/>
              </w:rPr>
            </w:pPr>
            <w:ins w:id="1041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13" w:author="Machado, Diana" w:date="2019-02-04T10:09:00Z"/>
                <w:rFonts w:ascii="Calibri" w:hAnsi="Calibri" w:cs="Calibri"/>
                <w:color w:val="000000"/>
                <w:sz w:val="16"/>
                <w:szCs w:val="16"/>
                <w:lang w:eastAsia="en-US"/>
              </w:rPr>
            </w:pPr>
            <w:ins w:id="1041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15" w:author="Machado, Diana" w:date="2019-02-04T10:09:00Z"/>
                <w:rFonts w:ascii="Calibri" w:hAnsi="Calibri" w:cs="Calibri"/>
                <w:color w:val="000000"/>
                <w:sz w:val="16"/>
                <w:szCs w:val="16"/>
                <w:lang w:eastAsia="en-US"/>
              </w:rPr>
            </w:pPr>
            <w:ins w:id="10416" w:author="Machado, Diana" w:date="2019-02-04T10:09:00Z">
              <w:r w:rsidRPr="00C722A9">
                <w:rPr>
                  <w:rFonts w:ascii="Calibri" w:hAnsi="Calibri" w:cs="Calibri"/>
                  <w:color w:val="000000"/>
                  <w:sz w:val="16"/>
                  <w:szCs w:val="16"/>
                  <w:lang w:eastAsia="en-US"/>
                </w:rPr>
                <w:t xml:space="preserve">20,261,45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17" w:author="Machado, Diana" w:date="2019-02-04T10:09:00Z"/>
                <w:rFonts w:ascii="Calibri" w:hAnsi="Calibri" w:cs="Calibri"/>
                <w:color w:val="000000"/>
                <w:sz w:val="16"/>
                <w:szCs w:val="16"/>
                <w:lang w:eastAsia="en-US"/>
              </w:rPr>
            </w:pPr>
            <w:ins w:id="10418"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19" w:author="Machado, Diana" w:date="2019-02-04T10:09:00Z"/>
                <w:rFonts w:ascii="Calibri" w:hAnsi="Calibri" w:cs="Calibri"/>
                <w:color w:val="000000"/>
                <w:sz w:val="16"/>
                <w:szCs w:val="16"/>
                <w:lang w:eastAsia="en-US"/>
              </w:rPr>
            </w:pPr>
            <w:ins w:id="104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21" w:author="Machado, Diana" w:date="2019-02-04T10:09:00Z"/>
                <w:rFonts w:ascii="Calibri" w:hAnsi="Calibri" w:cs="Calibri"/>
                <w:color w:val="000000"/>
                <w:sz w:val="16"/>
                <w:szCs w:val="16"/>
                <w:lang w:eastAsia="en-US"/>
              </w:rPr>
            </w:pPr>
            <w:ins w:id="104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23" w:author="Machado, Diana" w:date="2019-02-04T10:09:00Z"/>
                <w:rFonts w:ascii="Calibri" w:hAnsi="Calibri" w:cs="Calibri"/>
                <w:color w:val="000000"/>
                <w:sz w:val="16"/>
                <w:szCs w:val="16"/>
                <w:lang w:eastAsia="en-US"/>
              </w:rPr>
            </w:pPr>
            <w:ins w:id="10424" w:author="Machado, Diana" w:date="2019-02-04T10:09:00Z">
              <w:r w:rsidRPr="00C722A9">
                <w:rPr>
                  <w:rFonts w:ascii="Calibri" w:hAnsi="Calibri" w:cs="Calibri"/>
                  <w:color w:val="000000"/>
                  <w:sz w:val="16"/>
                  <w:szCs w:val="16"/>
                  <w:lang w:eastAsia="en-US"/>
                </w:rPr>
                <w:t xml:space="preserve">25,350,81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25" w:author="Machado, Diana" w:date="2019-02-04T10:09:00Z"/>
                <w:rFonts w:ascii="Calibri" w:hAnsi="Calibri" w:cs="Calibri"/>
                <w:color w:val="000000"/>
                <w:sz w:val="16"/>
                <w:szCs w:val="16"/>
                <w:lang w:eastAsia="en-US"/>
              </w:rPr>
            </w:pPr>
            <w:ins w:id="10426"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27" w:author="Machado, Diana" w:date="2019-02-04T10:09:00Z"/>
                <w:rFonts w:ascii="Calibri" w:hAnsi="Calibri" w:cs="Calibri"/>
                <w:color w:val="000000"/>
                <w:sz w:val="16"/>
                <w:szCs w:val="16"/>
                <w:lang w:eastAsia="en-US"/>
              </w:rPr>
            </w:pPr>
            <w:ins w:id="10428" w:author="Machado, Diana" w:date="2019-02-04T10:09:00Z">
              <w:r w:rsidRPr="00C722A9">
                <w:rPr>
                  <w:rFonts w:ascii="Calibri" w:hAnsi="Calibri" w:cs="Calibri"/>
                  <w:color w:val="000000"/>
                  <w:sz w:val="16"/>
                  <w:szCs w:val="16"/>
                  <w:lang w:eastAsia="en-US"/>
                </w:rPr>
                <w:t xml:space="preserve">45,612,26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29" w:author="Machado, Diana" w:date="2019-02-04T10:09:00Z"/>
                <w:rFonts w:ascii="Calibri" w:hAnsi="Calibri" w:cs="Calibri"/>
                <w:color w:val="000000"/>
                <w:sz w:val="16"/>
                <w:szCs w:val="16"/>
                <w:lang w:eastAsia="en-US"/>
              </w:rPr>
            </w:pPr>
            <w:ins w:id="10430"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04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432" w:author="Machado, Diana" w:date="2019-02-04T10:09:00Z"/>
                <w:rFonts w:ascii="Calibri" w:hAnsi="Calibri" w:cs="Calibri"/>
                <w:color w:val="000000"/>
                <w:sz w:val="16"/>
                <w:szCs w:val="16"/>
                <w:lang w:eastAsia="en-US"/>
              </w:rPr>
            </w:pPr>
            <w:ins w:id="10433" w:author="Machado, Diana" w:date="2019-02-04T10:09:00Z">
              <w:r w:rsidRPr="00C722A9">
                <w:rPr>
                  <w:rFonts w:ascii="Calibri" w:hAnsi="Calibri" w:cs="Calibri"/>
                  <w:color w:val="000000"/>
                  <w:sz w:val="16"/>
                  <w:szCs w:val="16"/>
                  <w:lang w:eastAsia="en-US"/>
                </w:rPr>
                <w:t>335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34" w:author="Machado, Diana" w:date="2019-02-04T10:09:00Z"/>
                <w:rFonts w:ascii="Calibri" w:hAnsi="Calibri" w:cs="Calibri"/>
                <w:color w:val="000000"/>
                <w:sz w:val="16"/>
                <w:szCs w:val="16"/>
                <w:lang w:eastAsia="en-US"/>
              </w:rPr>
            </w:pPr>
            <w:ins w:id="1043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36" w:author="Machado, Diana" w:date="2019-02-04T10:09:00Z"/>
                <w:rFonts w:ascii="Calibri" w:hAnsi="Calibri" w:cs="Calibri"/>
                <w:color w:val="000000"/>
                <w:sz w:val="16"/>
                <w:szCs w:val="16"/>
                <w:lang w:eastAsia="en-US"/>
              </w:rPr>
            </w:pPr>
            <w:ins w:id="1043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38" w:author="Machado, Diana" w:date="2019-02-04T10:09:00Z"/>
                <w:rFonts w:ascii="Calibri" w:hAnsi="Calibri" w:cs="Calibri"/>
                <w:color w:val="000000"/>
                <w:sz w:val="16"/>
                <w:szCs w:val="16"/>
                <w:lang w:eastAsia="en-US"/>
              </w:rPr>
            </w:pPr>
            <w:ins w:id="10439" w:author="Machado, Diana" w:date="2019-02-04T10:09:00Z">
              <w:r w:rsidRPr="00C722A9">
                <w:rPr>
                  <w:rFonts w:ascii="Calibri" w:hAnsi="Calibri" w:cs="Calibri"/>
                  <w:color w:val="000000"/>
                  <w:sz w:val="16"/>
                  <w:szCs w:val="16"/>
                  <w:lang w:eastAsia="en-US"/>
                </w:rPr>
                <w:t xml:space="preserve">9,804,9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40" w:author="Machado, Diana" w:date="2019-02-04T10:09:00Z"/>
                <w:rFonts w:ascii="Calibri" w:hAnsi="Calibri" w:cs="Calibri"/>
                <w:color w:val="000000"/>
                <w:sz w:val="16"/>
                <w:szCs w:val="16"/>
                <w:lang w:eastAsia="en-US"/>
              </w:rPr>
            </w:pPr>
            <w:ins w:id="10441"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42" w:author="Machado, Diana" w:date="2019-02-04T10:09:00Z"/>
                <w:rFonts w:ascii="Calibri" w:hAnsi="Calibri" w:cs="Calibri"/>
                <w:color w:val="000000"/>
                <w:sz w:val="16"/>
                <w:szCs w:val="16"/>
                <w:lang w:eastAsia="en-US"/>
              </w:rPr>
            </w:pPr>
            <w:ins w:id="104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44" w:author="Machado, Diana" w:date="2019-02-04T10:09:00Z"/>
                <w:rFonts w:ascii="Calibri" w:hAnsi="Calibri" w:cs="Calibri"/>
                <w:color w:val="000000"/>
                <w:sz w:val="16"/>
                <w:szCs w:val="16"/>
                <w:lang w:eastAsia="en-US"/>
              </w:rPr>
            </w:pPr>
            <w:ins w:id="104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46" w:author="Machado, Diana" w:date="2019-02-04T10:09:00Z"/>
                <w:rFonts w:ascii="Calibri" w:hAnsi="Calibri" w:cs="Calibri"/>
                <w:color w:val="000000"/>
                <w:sz w:val="16"/>
                <w:szCs w:val="16"/>
                <w:lang w:eastAsia="en-US"/>
              </w:rPr>
            </w:pPr>
            <w:ins w:id="10447" w:author="Machado, Diana" w:date="2019-02-04T10:09:00Z">
              <w:r w:rsidRPr="00C722A9">
                <w:rPr>
                  <w:rFonts w:ascii="Calibri" w:hAnsi="Calibri" w:cs="Calibri"/>
                  <w:color w:val="000000"/>
                  <w:sz w:val="16"/>
                  <w:szCs w:val="16"/>
                  <w:lang w:eastAsia="en-US"/>
                </w:rPr>
                <w:t xml:space="preserve">11,560,73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48" w:author="Machado, Diana" w:date="2019-02-04T10:09:00Z"/>
                <w:rFonts w:ascii="Calibri" w:hAnsi="Calibri" w:cs="Calibri"/>
                <w:color w:val="000000"/>
                <w:sz w:val="16"/>
                <w:szCs w:val="16"/>
                <w:lang w:eastAsia="en-US"/>
              </w:rPr>
            </w:pPr>
            <w:ins w:id="10449"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50" w:author="Machado, Diana" w:date="2019-02-04T10:09:00Z"/>
                <w:rFonts w:ascii="Calibri" w:hAnsi="Calibri" w:cs="Calibri"/>
                <w:color w:val="000000"/>
                <w:sz w:val="16"/>
                <w:szCs w:val="16"/>
                <w:lang w:eastAsia="en-US"/>
              </w:rPr>
            </w:pPr>
            <w:ins w:id="10451" w:author="Machado, Diana" w:date="2019-02-04T10:09:00Z">
              <w:r w:rsidRPr="00C722A9">
                <w:rPr>
                  <w:rFonts w:ascii="Calibri" w:hAnsi="Calibri" w:cs="Calibri"/>
                  <w:color w:val="000000"/>
                  <w:sz w:val="16"/>
                  <w:szCs w:val="16"/>
                  <w:lang w:eastAsia="en-US"/>
                </w:rPr>
                <w:t xml:space="preserve">21,365,6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52" w:author="Machado, Diana" w:date="2019-02-04T10:09:00Z"/>
                <w:rFonts w:ascii="Calibri" w:hAnsi="Calibri" w:cs="Calibri"/>
                <w:color w:val="000000"/>
                <w:sz w:val="16"/>
                <w:szCs w:val="16"/>
                <w:lang w:eastAsia="en-US"/>
              </w:rPr>
            </w:pPr>
            <w:ins w:id="10453"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04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455" w:author="Machado, Diana" w:date="2019-02-04T10:09:00Z"/>
                <w:rFonts w:ascii="Calibri" w:hAnsi="Calibri" w:cs="Calibri"/>
                <w:color w:val="000000"/>
                <w:sz w:val="16"/>
                <w:szCs w:val="16"/>
                <w:lang w:eastAsia="en-US"/>
              </w:rPr>
            </w:pPr>
            <w:ins w:id="10456" w:author="Machado, Diana" w:date="2019-02-04T10:09:00Z">
              <w:r w:rsidRPr="00C722A9">
                <w:rPr>
                  <w:rFonts w:ascii="Calibri" w:hAnsi="Calibri" w:cs="Calibri"/>
                  <w:color w:val="000000"/>
                  <w:sz w:val="16"/>
                  <w:szCs w:val="16"/>
                  <w:lang w:eastAsia="en-US"/>
                </w:rPr>
                <w:t>335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57" w:author="Machado, Diana" w:date="2019-02-04T10:09:00Z"/>
                <w:rFonts w:ascii="Calibri" w:hAnsi="Calibri" w:cs="Calibri"/>
                <w:color w:val="000000"/>
                <w:sz w:val="16"/>
                <w:szCs w:val="16"/>
                <w:lang w:eastAsia="en-US"/>
              </w:rPr>
            </w:pPr>
            <w:ins w:id="1045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59" w:author="Machado, Diana" w:date="2019-02-04T10:09:00Z"/>
                <w:rFonts w:ascii="Calibri" w:hAnsi="Calibri" w:cs="Calibri"/>
                <w:color w:val="000000"/>
                <w:sz w:val="16"/>
                <w:szCs w:val="16"/>
                <w:lang w:eastAsia="en-US"/>
              </w:rPr>
            </w:pPr>
            <w:ins w:id="1046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61" w:author="Machado, Diana" w:date="2019-02-04T10:09:00Z"/>
                <w:rFonts w:ascii="Calibri" w:hAnsi="Calibri" w:cs="Calibri"/>
                <w:color w:val="000000"/>
                <w:sz w:val="16"/>
                <w:szCs w:val="16"/>
                <w:lang w:eastAsia="en-US"/>
              </w:rPr>
            </w:pPr>
            <w:ins w:id="1046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63" w:author="Machado, Diana" w:date="2019-02-04T10:09:00Z"/>
                <w:rFonts w:ascii="Calibri" w:hAnsi="Calibri" w:cs="Calibri"/>
                <w:color w:val="000000"/>
                <w:sz w:val="16"/>
                <w:szCs w:val="16"/>
                <w:lang w:eastAsia="en-US"/>
              </w:rPr>
            </w:pPr>
            <w:ins w:id="1046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65" w:author="Machado, Diana" w:date="2019-02-04T10:09:00Z"/>
                <w:rFonts w:ascii="Calibri" w:hAnsi="Calibri" w:cs="Calibri"/>
                <w:color w:val="000000"/>
                <w:sz w:val="16"/>
                <w:szCs w:val="16"/>
                <w:lang w:eastAsia="en-US"/>
              </w:rPr>
            </w:pPr>
            <w:ins w:id="104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67" w:author="Machado, Diana" w:date="2019-02-04T10:09:00Z"/>
                <w:rFonts w:ascii="Calibri" w:hAnsi="Calibri" w:cs="Calibri"/>
                <w:color w:val="000000"/>
                <w:sz w:val="16"/>
                <w:szCs w:val="16"/>
                <w:lang w:eastAsia="en-US"/>
              </w:rPr>
            </w:pPr>
            <w:ins w:id="104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69" w:author="Machado, Diana" w:date="2019-02-04T10:09:00Z"/>
                <w:rFonts w:ascii="Calibri" w:hAnsi="Calibri" w:cs="Calibri"/>
                <w:color w:val="000000"/>
                <w:sz w:val="16"/>
                <w:szCs w:val="16"/>
                <w:lang w:eastAsia="en-US"/>
              </w:rPr>
            </w:pPr>
            <w:ins w:id="10470" w:author="Machado, Diana" w:date="2019-02-04T10:09:00Z">
              <w:r w:rsidRPr="00C722A9">
                <w:rPr>
                  <w:rFonts w:ascii="Calibri" w:hAnsi="Calibri" w:cs="Calibri"/>
                  <w:color w:val="000000"/>
                  <w:sz w:val="16"/>
                  <w:szCs w:val="16"/>
                  <w:lang w:eastAsia="en-US"/>
                </w:rPr>
                <w:t xml:space="preserve">21,143,36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71" w:author="Machado, Diana" w:date="2019-02-04T10:09:00Z"/>
                <w:rFonts w:ascii="Calibri" w:hAnsi="Calibri" w:cs="Calibri"/>
                <w:color w:val="000000"/>
                <w:sz w:val="16"/>
                <w:szCs w:val="16"/>
                <w:lang w:eastAsia="en-US"/>
              </w:rPr>
            </w:pPr>
            <w:ins w:id="10472"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73" w:author="Machado, Diana" w:date="2019-02-04T10:09:00Z"/>
                <w:rFonts w:ascii="Calibri" w:hAnsi="Calibri" w:cs="Calibri"/>
                <w:color w:val="000000"/>
                <w:sz w:val="16"/>
                <w:szCs w:val="16"/>
                <w:lang w:eastAsia="en-US"/>
              </w:rPr>
            </w:pPr>
            <w:ins w:id="10474" w:author="Machado, Diana" w:date="2019-02-04T10:09:00Z">
              <w:r w:rsidRPr="00C722A9">
                <w:rPr>
                  <w:rFonts w:ascii="Calibri" w:hAnsi="Calibri" w:cs="Calibri"/>
                  <w:color w:val="000000"/>
                  <w:sz w:val="16"/>
                  <w:szCs w:val="16"/>
                  <w:lang w:eastAsia="en-US"/>
                </w:rPr>
                <w:t xml:space="preserve">21,466,6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75" w:author="Machado, Diana" w:date="2019-02-04T10:09:00Z"/>
                <w:rFonts w:ascii="Calibri" w:hAnsi="Calibri" w:cs="Calibri"/>
                <w:color w:val="000000"/>
                <w:sz w:val="16"/>
                <w:szCs w:val="16"/>
                <w:lang w:eastAsia="en-US"/>
              </w:rPr>
            </w:pPr>
            <w:ins w:id="10476"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04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478" w:author="Machado, Diana" w:date="2019-02-04T10:09:00Z"/>
                <w:rFonts w:ascii="Calibri" w:hAnsi="Calibri" w:cs="Calibri"/>
                <w:color w:val="000000"/>
                <w:sz w:val="16"/>
                <w:szCs w:val="16"/>
                <w:lang w:eastAsia="en-US"/>
              </w:rPr>
            </w:pPr>
            <w:ins w:id="10479" w:author="Machado, Diana" w:date="2019-02-04T10:09:00Z">
              <w:r w:rsidRPr="00C722A9">
                <w:rPr>
                  <w:rFonts w:ascii="Calibri" w:hAnsi="Calibri" w:cs="Calibri"/>
                  <w:color w:val="000000"/>
                  <w:sz w:val="16"/>
                  <w:szCs w:val="16"/>
                  <w:lang w:eastAsia="en-US"/>
                </w:rPr>
                <w:t>335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80" w:author="Machado, Diana" w:date="2019-02-04T10:09:00Z"/>
                <w:rFonts w:ascii="Calibri" w:hAnsi="Calibri" w:cs="Calibri"/>
                <w:color w:val="000000"/>
                <w:sz w:val="16"/>
                <w:szCs w:val="16"/>
                <w:lang w:eastAsia="en-US"/>
              </w:rPr>
            </w:pPr>
            <w:ins w:id="1048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82" w:author="Machado, Diana" w:date="2019-02-04T10:09:00Z"/>
                <w:rFonts w:ascii="Calibri" w:hAnsi="Calibri" w:cs="Calibri"/>
                <w:color w:val="000000"/>
                <w:sz w:val="16"/>
                <w:szCs w:val="16"/>
                <w:lang w:eastAsia="en-US"/>
              </w:rPr>
            </w:pPr>
            <w:ins w:id="1048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84" w:author="Machado, Diana" w:date="2019-02-04T10:09:00Z"/>
                <w:rFonts w:ascii="Calibri" w:hAnsi="Calibri" w:cs="Calibri"/>
                <w:color w:val="000000"/>
                <w:sz w:val="16"/>
                <w:szCs w:val="16"/>
                <w:lang w:eastAsia="en-US"/>
              </w:rPr>
            </w:pPr>
            <w:ins w:id="10485" w:author="Machado, Diana" w:date="2019-02-04T10:09:00Z">
              <w:r w:rsidRPr="00C722A9">
                <w:rPr>
                  <w:rFonts w:ascii="Calibri" w:hAnsi="Calibri" w:cs="Calibri"/>
                  <w:color w:val="000000"/>
                  <w:sz w:val="16"/>
                  <w:szCs w:val="16"/>
                  <w:lang w:eastAsia="en-US"/>
                </w:rPr>
                <w:t xml:space="preserve">7,239,4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86" w:author="Machado, Diana" w:date="2019-02-04T10:09:00Z"/>
                <w:rFonts w:ascii="Calibri" w:hAnsi="Calibri" w:cs="Calibri"/>
                <w:color w:val="000000"/>
                <w:sz w:val="16"/>
                <w:szCs w:val="16"/>
                <w:lang w:eastAsia="en-US"/>
              </w:rPr>
            </w:pPr>
            <w:ins w:id="10487"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88" w:author="Machado, Diana" w:date="2019-02-04T10:09:00Z"/>
                <w:rFonts w:ascii="Calibri" w:hAnsi="Calibri" w:cs="Calibri"/>
                <w:color w:val="000000"/>
                <w:sz w:val="16"/>
                <w:szCs w:val="16"/>
                <w:lang w:eastAsia="en-US"/>
              </w:rPr>
            </w:pPr>
            <w:ins w:id="104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90" w:author="Machado, Diana" w:date="2019-02-04T10:09:00Z"/>
                <w:rFonts w:ascii="Calibri" w:hAnsi="Calibri" w:cs="Calibri"/>
                <w:color w:val="000000"/>
                <w:sz w:val="16"/>
                <w:szCs w:val="16"/>
                <w:lang w:eastAsia="en-US"/>
              </w:rPr>
            </w:pPr>
            <w:ins w:id="104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92" w:author="Machado, Diana" w:date="2019-02-04T10:09:00Z"/>
                <w:rFonts w:ascii="Calibri" w:hAnsi="Calibri" w:cs="Calibri"/>
                <w:color w:val="000000"/>
                <w:sz w:val="16"/>
                <w:szCs w:val="16"/>
                <w:lang w:eastAsia="en-US"/>
              </w:rPr>
            </w:pPr>
            <w:ins w:id="10493" w:author="Machado, Diana" w:date="2019-02-04T10:09:00Z">
              <w:r w:rsidRPr="00C722A9">
                <w:rPr>
                  <w:rFonts w:ascii="Calibri" w:hAnsi="Calibri" w:cs="Calibri"/>
                  <w:color w:val="000000"/>
                  <w:sz w:val="16"/>
                  <w:szCs w:val="16"/>
                  <w:lang w:eastAsia="en-US"/>
                </w:rPr>
                <w:t xml:space="preserve">7,258,25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94" w:author="Machado, Diana" w:date="2019-02-04T10:09:00Z"/>
                <w:rFonts w:ascii="Calibri" w:hAnsi="Calibri" w:cs="Calibri"/>
                <w:color w:val="000000"/>
                <w:sz w:val="16"/>
                <w:szCs w:val="16"/>
                <w:lang w:eastAsia="en-US"/>
              </w:rPr>
            </w:pPr>
            <w:ins w:id="10495"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96" w:author="Machado, Diana" w:date="2019-02-04T10:09:00Z"/>
                <w:rFonts w:ascii="Calibri" w:hAnsi="Calibri" w:cs="Calibri"/>
                <w:color w:val="000000"/>
                <w:sz w:val="16"/>
                <w:szCs w:val="16"/>
                <w:lang w:eastAsia="en-US"/>
              </w:rPr>
            </w:pPr>
            <w:ins w:id="10497" w:author="Machado, Diana" w:date="2019-02-04T10:09:00Z">
              <w:r w:rsidRPr="00C722A9">
                <w:rPr>
                  <w:rFonts w:ascii="Calibri" w:hAnsi="Calibri" w:cs="Calibri"/>
                  <w:color w:val="000000"/>
                  <w:sz w:val="16"/>
                  <w:szCs w:val="16"/>
                  <w:lang w:eastAsia="en-US"/>
                </w:rPr>
                <w:t xml:space="preserve">14,497,7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98" w:author="Machado, Diana" w:date="2019-02-04T10:09:00Z"/>
                <w:rFonts w:ascii="Calibri" w:hAnsi="Calibri" w:cs="Calibri"/>
                <w:color w:val="000000"/>
                <w:sz w:val="16"/>
                <w:szCs w:val="16"/>
                <w:lang w:eastAsia="en-US"/>
              </w:rPr>
            </w:pPr>
            <w:ins w:id="10499"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05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501" w:author="Machado, Diana" w:date="2019-02-04T10:09:00Z"/>
                <w:rFonts w:ascii="Calibri" w:hAnsi="Calibri" w:cs="Calibri"/>
                <w:color w:val="000000"/>
                <w:sz w:val="16"/>
                <w:szCs w:val="16"/>
                <w:lang w:eastAsia="en-US"/>
              </w:rPr>
            </w:pPr>
            <w:ins w:id="10502" w:author="Machado, Diana" w:date="2019-02-04T10:09:00Z">
              <w:r w:rsidRPr="00C722A9">
                <w:rPr>
                  <w:rFonts w:ascii="Calibri" w:hAnsi="Calibri" w:cs="Calibri"/>
                  <w:color w:val="000000"/>
                  <w:sz w:val="16"/>
                  <w:szCs w:val="16"/>
                  <w:lang w:eastAsia="en-US"/>
                </w:rPr>
                <w:t>335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03" w:author="Machado, Diana" w:date="2019-02-04T10:09:00Z"/>
                <w:rFonts w:ascii="Calibri" w:hAnsi="Calibri" w:cs="Calibri"/>
                <w:color w:val="000000"/>
                <w:sz w:val="16"/>
                <w:szCs w:val="16"/>
                <w:lang w:eastAsia="en-US"/>
              </w:rPr>
            </w:pPr>
            <w:ins w:id="1050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05" w:author="Machado, Diana" w:date="2019-02-04T10:09:00Z"/>
                <w:rFonts w:ascii="Calibri" w:hAnsi="Calibri" w:cs="Calibri"/>
                <w:color w:val="000000"/>
                <w:sz w:val="16"/>
                <w:szCs w:val="16"/>
                <w:lang w:eastAsia="en-US"/>
              </w:rPr>
            </w:pPr>
            <w:ins w:id="1050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07" w:author="Machado, Diana" w:date="2019-02-04T10:09:00Z"/>
                <w:rFonts w:ascii="Calibri" w:hAnsi="Calibri" w:cs="Calibri"/>
                <w:color w:val="000000"/>
                <w:sz w:val="16"/>
                <w:szCs w:val="16"/>
                <w:lang w:eastAsia="en-US"/>
              </w:rPr>
            </w:pPr>
            <w:ins w:id="10508" w:author="Machado, Diana" w:date="2019-02-04T10:09:00Z">
              <w:r w:rsidRPr="00C722A9">
                <w:rPr>
                  <w:rFonts w:ascii="Calibri" w:hAnsi="Calibri" w:cs="Calibri"/>
                  <w:color w:val="000000"/>
                  <w:sz w:val="16"/>
                  <w:szCs w:val="16"/>
                  <w:lang w:eastAsia="en-US"/>
                </w:rPr>
                <w:t xml:space="preserve">16,219,7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09" w:author="Machado, Diana" w:date="2019-02-04T10:09:00Z"/>
                <w:rFonts w:ascii="Calibri" w:hAnsi="Calibri" w:cs="Calibri"/>
                <w:color w:val="000000"/>
                <w:sz w:val="16"/>
                <w:szCs w:val="16"/>
                <w:lang w:eastAsia="en-US"/>
              </w:rPr>
            </w:pPr>
            <w:ins w:id="10510"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11" w:author="Machado, Diana" w:date="2019-02-04T10:09:00Z"/>
                <w:rFonts w:ascii="Calibri" w:hAnsi="Calibri" w:cs="Calibri"/>
                <w:color w:val="000000"/>
                <w:sz w:val="16"/>
                <w:szCs w:val="16"/>
                <w:lang w:eastAsia="en-US"/>
              </w:rPr>
            </w:pPr>
            <w:ins w:id="105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13" w:author="Machado, Diana" w:date="2019-02-04T10:09:00Z"/>
                <w:rFonts w:ascii="Calibri" w:hAnsi="Calibri" w:cs="Calibri"/>
                <w:color w:val="000000"/>
                <w:sz w:val="16"/>
                <w:szCs w:val="16"/>
                <w:lang w:eastAsia="en-US"/>
              </w:rPr>
            </w:pPr>
            <w:ins w:id="105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15" w:author="Machado, Diana" w:date="2019-02-04T10:09:00Z"/>
                <w:rFonts w:ascii="Calibri" w:hAnsi="Calibri" w:cs="Calibri"/>
                <w:color w:val="000000"/>
                <w:sz w:val="16"/>
                <w:szCs w:val="16"/>
                <w:lang w:eastAsia="en-US"/>
              </w:rPr>
            </w:pPr>
            <w:ins w:id="10516" w:author="Machado, Diana" w:date="2019-02-04T10:09:00Z">
              <w:r w:rsidRPr="00C722A9">
                <w:rPr>
                  <w:rFonts w:ascii="Calibri" w:hAnsi="Calibri" w:cs="Calibri"/>
                  <w:color w:val="000000"/>
                  <w:sz w:val="16"/>
                  <w:szCs w:val="16"/>
                  <w:lang w:eastAsia="en-US"/>
                </w:rPr>
                <w:t xml:space="preserve">16,258,59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17" w:author="Machado, Diana" w:date="2019-02-04T10:09:00Z"/>
                <w:rFonts w:ascii="Calibri" w:hAnsi="Calibri" w:cs="Calibri"/>
                <w:color w:val="000000"/>
                <w:sz w:val="16"/>
                <w:szCs w:val="16"/>
                <w:lang w:eastAsia="en-US"/>
              </w:rPr>
            </w:pPr>
            <w:ins w:id="10518"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19" w:author="Machado, Diana" w:date="2019-02-04T10:09:00Z"/>
                <w:rFonts w:ascii="Calibri" w:hAnsi="Calibri" w:cs="Calibri"/>
                <w:color w:val="000000"/>
                <w:sz w:val="16"/>
                <w:szCs w:val="16"/>
                <w:lang w:eastAsia="en-US"/>
              </w:rPr>
            </w:pPr>
            <w:ins w:id="10520" w:author="Machado, Diana" w:date="2019-02-04T10:09:00Z">
              <w:r w:rsidRPr="00C722A9">
                <w:rPr>
                  <w:rFonts w:ascii="Calibri" w:hAnsi="Calibri" w:cs="Calibri"/>
                  <w:color w:val="000000"/>
                  <w:sz w:val="16"/>
                  <w:szCs w:val="16"/>
                  <w:lang w:eastAsia="en-US"/>
                </w:rPr>
                <w:t xml:space="preserve">32,478,3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21" w:author="Machado, Diana" w:date="2019-02-04T10:09:00Z"/>
                <w:rFonts w:ascii="Calibri" w:hAnsi="Calibri" w:cs="Calibri"/>
                <w:color w:val="000000"/>
                <w:sz w:val="16"/>
                <w:szCs w:val="16"/>
                <w:lang w:eastAsia="en-US"/>
              </w:rPr>
            </w:pPr>
            <w:ins w:id="10522"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05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524" w:author="Machado, Diana" w:date="2019-02-04T10:09:00Z"/>
                <w:rFonts w:ascii="Calibri" w:hAnsi="Calibri" w:cs="Calibri"/>
                <w:color w:val="000000"/>
                <w:sz w:val="16"/>
                <w:szCs w:val="16"/>
                <w:lang w:eastAsia="en-US"/>
              </w:rPr>
            </w:pPr>
            <w:ins w:id="10525" w:author="Machado, Diana" w:date="2019-02-04T10:09:00Z">
              <w:r w:rsidRPr="00C722A9">
                <w:rPr>
                  <w:rFonts w:ascii="Calibri" w:hAnsi="Calibri" w:cs="Calibri"/>
                  <w:color w:val="000000"/>
                  <w:sz w:val="16"/>
                  <w:szCs w:val="16"/>
                  <w:lang w:eastAsia="en-US"/>
                </w:rPr>
                <w:t>335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26" w:author="Machado, Diana" w:date="2019-02-04T10:09:00Z"/>
                <w:rFonts w:ascii="Calibri" w:hAnsi="Calibri" w:cs="Calibri"/>
                <w:color w:val="000000"/>
                <w:sz w:val="16"/>
                <w:szCs w:val="16"/>
                <w:lang w:eastAsia="en-US"/>
              </w:rPr>
            </w:pPr>
            <w:ins w:id="1052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28" w:author="Machado, Diana" w:date="2019-02-04T10:09:00Z"/>
                <w:rFonts w:ascii="Calibri" w:hAnsi="Calibri" w:cs="Calibri"/>
                <w:color w:val="000000"/>
                <w:sz w:val="16"/>
                <w:szCs w:val="16"/>
                <w:lang w:eastAsia="en-US"/>
              </w:rPr>
            </w:pPr>
            <w:ins w:id="1052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30" w:author="Machado, Diana" w:date="2019-02-04T10:09:00Z"/>
                <w:rFonts w:ascii="Calibri" w:hAnsi="Calibri" w:cs="Calibri"/>
                <w:color w:val="000000"/>
                <w:sz w:val="16"/>
                <w:szCs w:val="16"/>
                <w:lang w:eastAsia="en-US"/>
              </w:rPr>
            </w:pPr>
            <w:ins w:id="10531" w:author="Machado, Diana" w:date="2019-02-04T10:09:00Z">
              <w:r w:rsidRPr="00C722A9">
                <w:rPr>
                  <w:rFonts w:ascii="Calibri" w:hAnsi="Calibri" w:cs="Calibri"/>
                  <w:color w:val="000000"/>
                  <w:sz w:val="16"/>
                  <w:szCs w:val="16"/>
                  <w:lang w:eastAsia="en-US"/>
                </w:rPr>
                <w:t xml:space="preserve">31,864,5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32" w:author="Machado, Diana" w:date="2019-02-04T10:09:00Z"/>
                <w:rFonts w:ascii="Calibri" w:hAnsi="Calibri" w:cs="Calibri"/>
                <w:color w:val="000000"/>
                <w:sz w:val="16"/>
                <w:szCs w:val="16"/>
                <w:lang w:eastAsia="en-US"/>
              </w:rPr>
            </w:pPr>
            <w:ins w:id="10533"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34" w:author="Machado, Diana" w:date="2019-02-04T10:09:00Z"/>
                <w:rFonts w:ascii="Calibri" w:hAnsi="Calibri" w:cs="Calibri"/>
                <w:color w:val="000000"/>
                <w:sz w:val="16"/>
                <w:szCs w:val="16"/>
                <w:lang w:eastAsia="en-US"/>
              </w:rPr>
            </w:pPr>
            <w:ins w:id="105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36" w:author="Machado, Diana" w:date="2019-02-04T10:09:00Z"/>
                <w:rFonts w:ascii="Calibri" w:hAnsi="Calibri" w:cs="Calibri"/>
                <w:color w:val="000000"/>
                <w:sz w:val="16"/>
                <w:szCs w:val="16"/>
                <w:lang w:eastAsia="en-US"/>
              </w:rPr>
            </w:pPr>
            <w:ins w:id="105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38" w:author="Machado, Diana" w:date="2019-02-04T10:09:00Z"/>
                <w:rFonts w:ascii="Calibri" w:hAnsi="Calibri" w:cs="Calibri"/>
                <w:color w:val="000000"/>
                <w:sz w:val="16"/>
                <w:szCs w:val="16"/>
                <w:lang w:eastAsia="en-US"/>
              </w:rPr>
            </w:pPr>
            <w:ins w:id="10539" w:author="Machado, Diana" w:date="2019-02-04T10:09:00Z">
              <w:r w:rsidRPr="00C722A9">
                <w:rPr>
                  <w:rFonts w:ascii="Calibri" w:hAnsi="Calibri" w:cs="Calibri"/>
                  <w:color w:val="000000"/>
                  <w:sz w:val="16"/>
                  <w:szCs w:val="16"/>
                  <w:lang w:eastAsia="en-US"/>
                </w:rPr>
                <w:t xml:space="preserve">31,942,6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40" w:author="Machado, Diana" w:date="2019-02-04T10:09:00Z"/>
                <w:rFonts w:ascii="Calibri" w:hAnsi="Calibri" w:cs="Calibri"/>
                <w:color w:val="000000"/>
                <w:sz w:val="16"/>
                <w:szCs w:val="16"/>
                <w:lang w:eastAsia="en-US"/>
              </w:rPr>
            </w:pPr>
            <w:ins w:id="10541"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42" w:author="Machado, Diana" w:date="2019-02-04T10:09:00Z"/>
                <w:rFonts w:ascii="Calibri" w:hAnsi="Calibri" w:cs="Calibri"/>
                <w:color w:val="000000"/>
                <w:sz w:val="16"/>
                <w:szCs w:val="16"/>
                <w:lang w:eastAsia="en-US"/>
              </w:rPr>
            </w:pPr>
            <w:ins w:id="10543" w:author="Machado, Diana" w:date="2019-02-04T10:09:00Z">
              <w:r w:rsidRPr="00C722A9">
                <w:rPr>
                  <w:rFonts w:ascii="Calibri" w:hAnsi="Calibri" w:cs="Calibri"/>
                  <w:color w:val="000000"/>
                  <w:sz w:val="16"/>
                  <w:szCs w:val="16"/>
                  <w:lang w:eastAsia="en-US"/>
                </w:rPr>
                <w:t xml:space="preserve">63,807,2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44" w:author="Machado, Diana" w:date="2019-02-04T10:09:00Z"/>
                <w:rFonts w:ascii="Calibri" w:hAnsi="Calibri" w:cs="Calibri"/>
                <w:color w:val="000000"/>
                <w:sz w:val="16"/>
                <w:szCs w:val="16"/>
                <w:lang w:eastAsia="en-US"/>
              </w:rPr>
            </w:pPr>
            <w:ins w:id="10545"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105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547" w:author="Machado, Diana" w:date="2019-02-04T10:09:00Z"/>
                <w:rFonts w:ascii="Calibri" w:hAnsi="Calibri" w:cs="Calibri"/>
                <w:color w:val="000000"/>
                <w:sz w:val="16"/>
                <w:szCs w:val="16"/>
                <w:lang w:eastAsia="en-US"/>
              </w:rPr>
            </w:pPr>
            <w:ins w:id="10548" w:author="Machado, Diana" w:date="2019-02-04T10:09:00Z">
              <w:r w:rsidRPr="00C722A9">
                <w:rPr>
                  <w:rFonts w:ascii="Calibri" w:hAnsi="Calibri" w:cs="Calibri"/>
                  <w:color w:val="000000"/>
                  <w:sz w:val="16"/>
                  <w:szCs w:val="16"/>
                  <w:lang w:eastAsia="en-US"/>
                </w:rPr>
                <w:t>3355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49" w:author="Machado, Diana" w:date="2019-02-04T10:09:00Z"/>
                <w:rFonts w:ascii="Calibri" w:hAnsi="Calibri" w:cs="Calibri"/>
                <w:color w:val="000000"/>
                <w:sz w:val="16"/>
                <w:szCs w:val="16"/>
                <w:lang w:eastAsia="en-US"/>
              </w:rPr>
            </w:pPr>
            <w:ins w:id="1055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51" w:author="Machado, Diana" w:date="2019-02-04T10:09:00Z"/>
                <w:rFonts w:ascii="Calibri" w:hAnsi="Calibri" w:cs="Calibri"/>
                <w:color w:val="000000"/>
                <w:sz w:val="16"/>
                <w:szCs w:val="16"/>
                <w:lang w:eastAsia="en-US"/>
              </w:rPr>
            </w:pPr>
            <w:ins w:id="1055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53" w:author="Machado, Diana" w:date="2019-02-04T10:09:00Z"/>
                <w:rFonts w:ascii="Calibri" w:hAnsi="Calibri" w:cs="Calibri"/>
                <w:color w:val="000000"/>
                <w:sz w:val="16"/>
                <w:szCs w:val="16"/>
                <w:lang w:eastAsia="en-US"/>
              </w:rPr>
            </w:pPr>
            <w:ins w:id="10554" w:author="Machado, Diana" w:date="2019-02-04T10:09:00Z">
              <w:r w:rsidRPr="00C722A9">
                <w:rPr>
                  <w:rFonts w:ascii="Calibri" w:hAnsi="Calibri" w:cs="Calibri"/>
                  <w:color w:val="000000"/>
                  <w:sz w:val="16"/>
                  <w:szCs w:val="16"/>
                  <w:lang w:eastAsia="en-US"/>
                </w:rPr>
                <w:t xml:space="preserve">21,761,6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55" w:author="Machado, Diana" w:date="2019-02-04T10:09:00Z"/>
                <w:rFonts w:ascii="Calibri" w:hAnsi="Calibri" w:cs="Calibri"/>
                <w:color w:val="000000"/>
                <w:sz w:val="16"/>
                <w:szCs w:val="16"/>
                <w:lang w:eastAsia="en-US"/>
              </w:rPr>
            </w:pPr>
            <w:ins w:id="10556"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57" w:author="Machado, Diana" w:date="2019-02-04T10:09:00Z"/>
                <w:rFonts w:ascii="Calibri" w:hAnsi="Calibri" w:cs="Calibri"/>
                <w:color w:val="000000"/>
                <w:sz w:val="16"/>
                <w:szCs w:val="16"/>
                <w:lang w:eastAsia="en-US"/>
              </w:rPr>
            </w:pPr>
            <w:ins w:id="105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59" w:author="Machado, Diana" w:date="2019-02-04T10:09:00Z"/>
                <w:rFonts w:ascii="Calibri" w:hAnsi="Calibri" w:cs="Calibri"/>
                <w:color w:val="000000"/>
                <w:sz w:val="16"/>
                <w:szCs w:val="16"/>
                <w:lang w:eastAsia="en-US"/>
              </w:rPr>
            </w:pPr>
            <w:ins w:id="105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61" w:author="Machado, Diana" w:date="2019-02-04T10:09:00Z"/>
                <w:rFonts w:ascii="Calibri" w:hAnsi="Calibri" w:cs="Calibri"/>
                <w:color w:val="000000"/>
                <w:sz w:val="16"/>
                <w:szCs w:val="16"/>
                <w:lang w:eastAsia="en-US"/>
              </w:rPr>
            </w:pPr>
            <w:ins w:id="10562" w:author="Machado, Diana" w:date="2019-02-04T10:09:00Z">
              <w:r w:rsidRPr="00C722A9">
                <w:rPr>
                  <w:rFonts w:ascii="Calibri" w:hAnsi="Calibri" w:cs="Calibri"/>
                  <w:color w:val="000000"/>
                  <w:sz w:val="16"/>
                  <w:szCs w:val="16"/>
                  <w:lang w:eastAsia="en-US"/>
                </w:rPr>
                <w:t xml:space="preserve">21,809,7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63" w:author="Machado, Diana" w:date="2019-02-04T10:09:00Z"/>
                <w:rFonts w:ascii="Calibri" w:hAnsi="Calibri" w:cs="Calibri"/>
                <w:color w:val="000000"/>
                <w:sz w:val="16"/>
                <w:szCs w:val="16"/>
                <w:lang w:eastAsia="en-US"/>
              </w:rPr>
            </w:pPr>
            <w:ins w:id="10564"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65" w:author="Machado, Diana" w:date="2019-02-04T10:09:00Z"/>
                <w:rFonts w:ascii="Calibri" w:hAnsi="Calibri" w:cs="Calibri"/>
                <w:color w:val="000000"/>
                <w:sz w:val="16"/>
                <w:szCs w:val="16"/>
                <w:lang w:eastAsia="en-US"/>
              </w:rPr>
            </w:pPr>
            <w:ins w:id="10566" w:author="Machado, Diana" w:date="2019-02-04T10:09:00Z">
              <w:r w:rsidRPr="00C722A9">
                <w:rPr>
                  <w:rFonts w:ascii="Calibri" w:hAnsi="Calibri" w:cs="Calibri"/>
                  <w:color w:val="000000"/>
                  <w:sz w:val="16"/>
                  <w:szCs w:val="16"/>
                  <w:lang w:eastAsia="en-US"/>
                </w:rPr>
                <w:t xml:space="preserve">43,571,3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67" w:author="Machado, Diana" w:date="2019-02-04T10:09:00Z"/>
                <w:rFonts w:ascii="Calibri" w:hAnsi="Calibri" w:cs="Calibri"/>
                <w:color w:val="000000"/>
                <w:sz w:val="16"/>
                <w:szCs w:val="16"/>
                <w:lang w:eastAsia="en-US"/>
              </w:rPr>
            </w:pPr>
            <w:ins w:id="10568"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05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570" w:author="Machado, Diana" w:date="2019-02-04T10:09:00Z"/>
                <w:rFonts w:ascii="Calibri" w:hAnsi="Calibri" w:cs="Calibri"/>
                <w:color w:val="000000"/>
                <w:sz w:val="16"/>
                <w:szCs w:val="16"/>
                <w:lang w:eastAsia="en-US"/>
              </w:rPr>
            </w:pPr>
            <w:ins w:id="10571" w:author="Machado, Diana" w:date="2019-02-04T10:09:00Z">
              <w:r w:rsidRPr="00C722A9">
                <w:rPr>
                  <w:rFonts w:ascii="Calibri" w:hAnsi="Calibri" w:cs="Calibri"/>
                  <w:color w:val="000000"/>
                  <w:sz w:val="16"/>
                  <w:szCs w:val="16"/>
                  <w:lang w:eastAsia="en-US"/>
                </w:rPr>
                <w:t>335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72" w:author="Machado, Diana" w:date="2019-02-04T10:09:00Z"/>
                <w:rFonts w:ascii="Calibri" w:hAnsi="Calibri" w:cs="Calibri"/>
                <w:color w:val="000000"/>
                <w:sz w:val="16"/>
                <w:szCs w:val="16"/>
                <w:lang w:eastAsia="en-US"/>
              </w:rPr>
            </w:pPr>
            <w:ins w:id="1057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74" w:author="Machado, Diana" w:date="2019-02-04T10:09:00Z"/>
                <w:rFonts w:ascii="Calibri" w:hAnsi="Calibri" w:cs="Calibri"/>
                <w:color w:val="000000"/>
                <w:sz w:val="16"/>
                <w:szCs w:val="16"/>
                <w:lang w:eastAsia="en-US"/>
              </w:rPr>
            </w:pPr>
            <w:ins w:id="1057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76" w:author="Machado, Diana" w:date="2019-02-04T10:09:00Z"/>
                <w:rFonts w:ascii="Calibri" w:hAnsi="Calibri" w:cs="Calibri"/>
                <w:color w:val="000000"/>
                <w:sz w:val="16"/>
                <w:szCs w:val="16"/>
                <w:lang w:eastAsia="en-US"/>
              </w:rPr>
            </w:pPr>
            <w:ins w:id="10577" w:author="Machado, Diana" w:date="2019-02-04T10:09:00Z">
              <w:r w:rsidRPr="00C722A9">
                <w:rPr>
                  <w:rFonts w:ascii="Calibri" w:hAnsi="Calibri" w:cs="Calibri"/>
                  <w:color w:val="000000"/>
                  <w:sz w:val="16"/>
                  <w:szCs w:val="16"/>
                  <w:lang w:eastAsia="en-US"/>
                </w:rPr>
                <w:t xml:space="preserve">10,247,1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78" w:author="Machado, Diana" w:date="2019-02-04T10:09:00Z"/>
                <w:rFonts w:ascii="Calibri" w:hAnsi="Calibri" w:cs="Calibri"/>
                <w:color w:val="000000"/>
                <w:sz w:val="16"/>
                <w:szCs w:val="16"/>
                <w:lang w:eastAsia="en-US"/>
              </w:rPr>
            </w:pPr>
            <w:ins w:id="10579"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80" w:author="Machado, Diana" w:date="2019-02-04T10:09:00Z"/>
                <w:rFonts w:ascii="Calibri" w:hAnsi="Calibri" w:cs="Calibri"/>
                <w:color w:val="000000"/>
                <w:sz w:val="16"/>
                <w:szCs w:val="16"/>
                <w:lang w:eastAsia="en-US"/>
              </w:rPr>
            </w:pPr>
            <w:ins w:id="105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82" w:author="Machado, Diana" w:date="2019-02-04T10:09:00Z"/>
                <w:rFonts w:ascii="Calibri" w:hAnsi="Calibri" w:cs="Calibri"/>
                <w:color w:val="000000"/>
                <w:sz w:val="16"/>
                <w:szCs w:val="16"/>
                <w:lang w:eastAsia="en-US"/>
              </w:rPr>
            </w:pPr>
            <w:ins w:id="105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84" w:author="Machado, Diana" w:date="2019-02-04T10:09:00Z"/>
                <w:rFonts w:ascii="Calibri" w:hAnsi="Calibri" w:cs="Calibri"/>
                <w:color w:val="000000"/>
                <w:sz w:val="16"/>
                <w:szCs w:val="16"/>
                <w:lang w:eastAsia="en-US"/>
              </w:rPr>
            </w:pPr>
            <w:ins w:id="10585" w:author="Machado, Diana" w:date="2019-02-04T10:09:00Z">
              <w:r w:rsidRPr="00C722A9">
                <w:rPr>
                  <w:rFonts w:ascii="Calibri" w:hAnsi="Calibri" w:cs="Calibri"/>
                  <w:color w:val="000000"/>
                  <w:sz w:val="16"/>
                  <w:szCs w:val="16"/>
                  <w:lang w:eastAsia="en-US"/>
                </w:rPr>
                <w:t xml:space="preserve">10,269,8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86" w:author="Machado, Diana" w:date="2019-02-04T10:09:00Z"/>
                <w:rFonts w:ascii="Calibri" w:hAnsi="Calibri" w:cs="Calibri"/>
                <w:color w:val="000000"/>
                <w:sz w:val="16"/>
                <w:szCs w:val="16"/>
                <w:lang w:eastAsia="en-US"/>
              </w:rPr>
            </w:pPr>
            <w:ins w:id="10587"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88" w:author="Machado, Diana" w:date="2019-02-04T10:09:00Z"/>
                <w:rFonts w:ascii="Calibri" w:hAnsi="Calibri" w:cs="Calibri"/>
                <w:color w:val="000000"/>
                <w:sz w:val="16"/>
                <w:szCs w:val="16"/>
                <w:lang w:eastAsia="en-US"/>
              </w:rPr>
            </w:pPr>
            <w:ins w:id="10589" w:author="Machado, Diana" w:date="2019-02-04T10:09:00Z">
              <w:r w:rsidRPr="00C722A9">
                <w:rPr>
                  <w:rFonts w:ascii="Calibri" w:hAnsi="Calibri" w:cs="Calibri"/>
                  <w:color w:val="000000"/>
                  <w:sz w:val="16"/>
                  <w:szCs w:val="16"/>
                  <w:lang w:eastAsia="en-US"/>
                </w:rPr>
                <w:t xml:space="preserve">20,517,0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90" w:author="Machado, Diana" w:date="2019-02-04T10:09:00Z"/>
                <w:rFonts w:ascii="Calibri" w:hAnsi="Calibri" w:cs="Calibri"/>
                <w:color w:val="000000"/>
                <w:sz w:val="16"/>
                <w:szCs w:val="16"/>
                <w:lang w:eastAsia="en-US"/>
              </w:rPr>
            </w:pPr>
            <w:ins w:id="10591"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05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593" w:author="Machado, Diana" w:date="2019-02-04T10:09:00Z"/>
                <w:rFonts w:ascii="Calibri" w:hAnsi="Calibri" w:cs="Calibri"/>
                <w:color w:val="000000"/>
                <w:sz w:val="16"/>
                <w:szCs w:val="16"/>
                <w:lang w:eastAsia="en-US"/>
              </w:rPr>
            </w:pPr>
            <w:ins w:id="10594" w:author="Machado, Diana" w:date="2019-02-04T10:09:00Z">
              <w:r w:rsidRPr="00C722A9">
                <w:rPr>
                  <w:rFonts w:ascii="Calibri" w:hAnsi="Calibri" w:cs="Calibri"/>
                  <w:color w:val="000000"/>
                  <w:sz w:val="16"/>
                  <w:szCs w:val="16"/>
                  <w:lang w:eastAsia="en-US"/>
                </w:rPr>
                <w:t>335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95" w:author="Machado, Diana" w:date="2019-02-04T10:09:00Z"/>
                <w:rFonts w:ascii="Calibri" w:hAnsi="Calibri" w:cs="Calibri"/>
                <w:color w:val="000000"/>
                <w:sz w:val="16"/>
                <w:szCs w:val="16"/>
                <w:lang w:eastAsia="en-US"/>
              </w:rPr>
            </w:pPr>
            <w:ins w:id="1059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97" w:author="Machado, Diana" w:date="2019-02-04T10:09:00Z"/>
                <w:rFonts w:ascii="Calibri" w:hAnsi="Calibri" w:cs="Calibri"/>
                <w:color w:val="000000"/>
                <w:sz w:val="16"/>
                <w:szCs w:val="16"/>
                <w:lang w:eastAsia="en-US"/>
              </w:rPr>
            </w:pPr>
            <w:ins w:id="1059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99" w:author="Machado, Diana" w:date="2019-02-04T10:09:00Z"/>
                <w:rFonts w:ascii="Calibri" w:hAnsi="Calibri" w:cs="Calibri"/>
                <w:color w:val="000000"/>
                <w:sz w:val="16"/>
                <w:szCs w:val="16"/>
                <w:lang w:eastAsia="en-US"/>
              </w:rPr>
            </w:pPr>
            <w:ins w:id="1060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01" w:author="Machado, Diana" w:date="2019-02-04T10:09:00Z"/>
                <w:rFonts w:ascii="Calibri" w:hAnsi="Calibri" w:cs="Calibri"/>
                <w:color w:val="000000"/>
                <w:sz w:val="16"/>
                <w:szCs w:val="16"/>
                <w:lang w:eastAsia="en-US"/>
              </w:rPr>
            </w:pPr>
            <w:ins w:id="1060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03" w:author="Machado, Diana" w:date="2019-02-04T10:09:00Z"/>
                <w:rFonts w:ascii="Calibri" w:hAnsi="Calibri" w:cs="Calibri"/>
                <w:color w:val="000000"/>
                <w:sz w:val="16"/>
                <w:szCs w:val="16"/>
                <w:lang w:eastAsia="en-US"/>
              </w:rPr>
            </w:pPr>
            <w:ins w:id="106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05" w:author="Machado, Diana" w:date="2019-02-04T10:09:00Z"/>
                <w:rFonts w:ascii="Calibri" w:hAnsi="Calibri" w:cs="Calibri"/>
                <w:color w:val="000000"/>
                <w:sz w:val="16"/>
                <w:szCs w:val="16"/>
                <w:lang w:eastAsia="en-US"/>
              </w:rPr>
            </w:pPr>
            <w:ins w:id="106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07" w:author="Machado, Diana" w:date="2019-02-04T10:09:00Z"/>
                <w:rFonts w:ascii="Calibri" w:hAnsi="Calibri" w:cs="Calibri"/>
                <w:color w:val="000000"/>
                <w:sz w:val="16"/>
                <w:szCs w:val="16"/>
                <w:lang w:eastAsia="en-US"/>
              </w:rPr>
            </w:pPr>
            <w:ins w:id="10608" w:author="Machado, Diana" w:date="2019-02-04T10:09:00Z">
              <w:r w:rsidRPr="00C722A9">
                <w:rPr>
                  <w:rFonts w:ascii="Calibri" w:hAnsi="Calibri" w:cs="Calibri"/>
                  <w:color w:val="000000"/>
                  <w:sz w:val="16"/>
                  <w:szCs w:val="16"/>
                  <w:lang w:eastAsia="en-US"/>
                </w:rPr>
                <w:t xml:space="preserve">14,908,9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09" w:author="Machado, Diana" w:date="2019-02-04T10:09:00Z"/>
                <w:rFonts w:ascii="Calibri" w:hAnsi="Calibri" w:cs="Calibri"/>
                <w:color w:val="000000"/>
                <w:sz w:val="16"/>
                <w:szCs w:val="16"/>
                <w:lang w:eastAsia="en-US"/>
              </w:rPr>
            </w:pPr>
            <w:ins w:id="10610"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11" w:author="Machado, Diana" w:date="2019-02-04T10:09:00Z"/>
                <w:rFonts w:ascii="Calibri" w:hAnsi="Calibri" w:cs="Calibri"/>
                <w:color w:val="000000"/>
                <w:sz w:val="16"/>
                <w:szCs w:val="16"/>
                <w:lang w:eastAsia="en-US"/>
              </w:rPr>
            </w:pPr>
            <w:ins w:id="10612" w:author="Machado, Diana" w:date="2019-02-04T10:09:00Z">
              <w:r w:rsidRPr="00C722A9">
                <w:rPr>
                  <w:rFonts w:ascii="Calibri" w:hAnsi="Calibri" w:cs="Calibri"/>
                  <w:color w:val="000000"/>
                  <w:sz w:val="16"/>
                  <w:szCs w:val="16"/>
                  <w:lang w:eastAsia="en-US"/>
                </w:rPr>
                <w:t xml:space="preserve">15,371,4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13" w:author="Machado, Diana" w:date="2019-02-04T10:09:00Z"/>
                <w:rFonts w:ascii="Calibri" w:hAnsi="Calibri" w:cs="Calibri"/>
                <w:color w:val="000000"/>
                <w:sz w:val="16"/>
                <w:szCs w:val="16"/>
                <w:lang w:eastAsia="en-US"/>
              </w:rPr>
            </w:pPr>
            <w:ins w:id="10614"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06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616" w:author="Machado, Diana" w:date="2019-02-04T10:09:00Z"/>
                <w:rFonts w:ascii="Calibri" w:hAnsi="Calibri" w:cs="Calibri"/>
                <w:color w:val="000000"/>
                <w:sz w:val="16"/>
                <w:szCs w:val="16"/>
                <w:lang w:eastAsia="en-US"/>
              </w:rPr>
            </w:pPr>
            <w:ins w:id="10617" w:author="Machado, Diana" w:date="2019-02-04T10:09:00Z">
              <w:r w:rsidRPr="00C722A9">
                <w:rPr>
                  <w:rFonts w:ascii="Calibri" w:hAnsi="Calibri" w:cs="Calibri"/>
                  <w:color w:val="000000"/>
                  <w:sz w:val="16"/>
                  <w:szCs w:val="16"/>
                  <w:lang w:eastAsia="en-US"/>
                </w:rPr>
                <w:t>335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18" w:author="Machado, Diana" w:date="2019-02-04T10:09:00Z"/>
                <w:rFonts w:ascii="Calibri" w:hAnsi="Calibri" w:cs="Calibri"/>
                <w:color w:val="000000"/>
                <w:sz w:val="16"/>
                <w:szCs w:val="16"/>
                <w:lang w:eastAsia="en-US"/>
              </w:rPr>
            </w:pPr>
            <w:ins w:id="1061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20" w:author="Machado, Diana" w:date="2019-02-04T10:09:00Z"/>
                <w:rFonts w:ascii="Calibri" w:hAnsi="Calibri" w:cs="Calibri"/>
                <w:color w:val="000000"/>
                <w:sz w:val="16"/>
                <w:szCs w:val="16"/>
                <w:lang w:eastAsia="en-US"/>
              </w:rPr>
            </w:pPr>
            <w:ins w:id="1062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22" w:author="Machado, Diana" w:date="2019-02-04T10:09:00Z"/>
                <w:rFonts w:ascii="Calibri" w:hAnsi="Calibri" w:cs="Calibri"/>
                <w:color w:val="000000"/>
                <w:sz w:val="16"/>
                <w:szCs w:val="16"/>
                <w:lang w:eastAsia="en-US"/>
              </w:rPr>
            </w:pPr>
            <w:ins w:id="10623" w:author="Machado, Diana" w:date="2019-02-04T10:09:00Z">
              <w:r w:rsidRPr="00C722A9">
                <w:rPr>
                  <w:rFonts w:ascii="Calibri" w:hAnsi="Calibri" w:cs="Calibri"/>
                  <w:color w:val="000000"/>
                  <w:sz w:val="16"/>
                  <w:szCs w:val="16"/>
                  <w:lang w:eastAsia="en-US"/>
                </w:rPr>
                <w:t xml:space="preserve">9,102,3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24" w:author="Machado, Diana" w:date="2019-02-04T10:09:00Z"/>
                <w:rFonts w:ascii="Calibri" w:hAnsi="Calibri" w:cs="Calibri"/>
                <w:color w:val="000000"/>
                <w:sz w:val="16"/>
                <w:szCs w:val="16"/>
                <w:lang w:eastAsia="en-US"/>
              </w:rPr>
            </w:pPr>
            <w:ins w:id="10625"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26" w:author="Machado, Diana" w:date="2019-02-04T10:09:00Z"/>
                <w:rFonts w:ascii="Calibri" w:hAnsi="Calibri" w:cs="Calibri"/>
                <w:color w:val="000000"/>
                <w:sz w:val="16"/>
                <w:szCs w:val="16"/>
                <w:lang w:eastAsia="en-US"/>
              </w:rPr>
            </w:pPr>
            <w:ins w:id="106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28" w:author="Machado, Diana" w:date="2019-02-04T10:09:00Z"/>
                <w:rFonts w:ascii="Calibri" w:hAnsi="Calibri" w:cs="Calibri"/>
                <w:color w:val="000000"/>
                <w:sz w:val="16"/>
                <w:szCs w:val="16"/>
                <w:lang w:eastAsia="en-US"/>
              </w:rPr>
            </w:pPr>
            <w:ins w:id="106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30" w:author="Machado, Diana" w:date="2019-02-04T10:09:00Z"/>
                <w:rFonts w:ascii="Calibri" w:hAnsi="Calibri" w:cs="Calibri"/>
                <w:color w:val="000000"/>
                <w:sz w:val="16"/>
                <w:szCs w:val="16"/>
                <w:lang w:eastAsia="en-US"/>
              </w:rPr>
            </w:pPr>
            <w:ins w:id="10631" w:author="Machado, Diana" w:date="2019-02-04T10:09:00Z">
              <w:r w:rsidRPr="00C722A9">
                <w:rPr>
                  <w:rFonts w:ascii="Calibri" w:hAnsi="Calibri" w:cs="Calibri"/>
                  <w:color w:val="000000"/>
                  <w:sz w:val="16"/>
                  <w:szCs w:val="16"/>
                  <w:lang w:eastAsia="en-US"/>
                </w:rPr>
                <w:t xml:space="preserve">18,220,02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32" w:author="Machado, Diana" w:date="2019-02-04T10:09:00Z"/>
                <w:rFonts w:ascii="Calibri" w:hAnsi="Calibri" w:cs="Calibri"/>
                <w:color w:val="000000"/>
                <w:sz w:val="16"/>
                <w:szCs w:val="16"/>
                <w:lang w:eastAsia="en-US"/>
              </w:rPr>
            </w:pPr>
            <w:ins w:id="10633"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34" w:author="Machado, Diana" w:date="2019-02-04T10:09:00Z"/>
                <w:rFonts w:ascii="Calibri" w:hAnsi="Calibri" w:cs="Calibri"/>
                <w:color w:val="000000"/>
                <w:sz w:val="16"/>
                <w:szCs w:val="16"/>
                <w:lang w:eastAsia="en-US"/>
              </w:rPr>
            </w:pPr>
            <w:ins w:id="10635" w:author="Machado, Diana" w:date="2019-02-04T10:09:00Z">
              <w:r w:rsidRPr="00C722A9">
                <w:rPr>
                  <w:rFonts w:ascii="Calibri" w:hAnsi="Calibri" w:cs="Calibri"/>
                  <w:color w:val="000000"/>
                  <w:sz w:val="16"/>
                  <w:szCs w:val="16"/>
                  <w:lang w:eastAsia="en-US"/>
                </w:rPr>
                <w:t xml:space="preserve">27,322,3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36" w:author="Machado, Diana" w:date="2019-02-04T10:09:00Z"/>
                <w:rFonts w:ascii="Calibri" w:hAnsi="Calibri" w:cs="Calibri"/>
                <w:color w:val="000000"/>
                <w:sz w:val="16"/>
                <w:szCs w:val="16"/>
                <w:lang w:eastAsia="en-US"/>
              </w:rPr>
            </w:pPr>
            <w:ins w:id="10637"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06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639" w:author="Machado, Diana" w:date="2019-02-04T10:09:00Z"/>
                <w:rFonts w:ascii="Calibri" w:hAnsi="Calibri" w:cs="Calibri"/>
                <w:color w:val="000000"/>
                <w:sz w:val="16"/>
                <w:szCs w:val="16"/>
                <w:lang w:eastAsia="en-US"/>
              </w:rPr>
            </w:pPr>
            <w:ins w:id="10640" w:author="Machado, Diana" w:date="2019-02-04T10:09:00Z">
              <w:r w:rsidRPr="00C722A9">
                <w:rPr>
                  <w:rFonts w:ascii="Calibri" w:hAnsi="Calibri" w:cs="Calibri"/>
                  <w:color w:val="000000"/>
                  <w:sz w:val="16"/>
                  <w:szCs w:val="16"/>
                  <w:lang w:eastAsia="en-US"/>
                </w:rPr>
                <w:t>335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41" w:author="Machado, Diana" w:date="2019-02-04T10:09:00Z"/>
                <w:rFonts w:ascii="Calibri" w:hAnsi="Calibri" w:cs="Calibri"/>
                <w:color w:val="000000"/>
                <w:sz w:val="16"/>
                <w:szCs w:val="16"/>
                <w:lang w:eastAsia="en-US"/>
              </w:rPr>
            </w:pPr>
            <w:ins w:id="1064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43" w:author="Machado, Diana" w:date="2019-02-04T10:09:00Z"/>
                <w:rFonts w:ascii="Calibri" w:hAnsi="Calibri" w:cs="Calibri"/>
                <w:color w:val="000000"/>
                <w:sz w:val="16"/>
                <w:szCs w:val="16"/>
                <w:lang w:eastAsia="en-US"/>
              </w:rPr>
            </w:pPr>
            <w:ins w:id="1064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45" w:author="Machado, Diana" w:date="2019-02-04T10:09:00Z"/>
                <w:rFonts w:ascii="Calibri" w:hAnsi="Calibri" w:cs="Calibri"/>
                <w:color w:val="000000"/>
                <w:sz w:val="16"/>
                <w:szCs w:val="16"/>
                <w:lang w:eastAsia="en-US"/>
              </w:rPr>
            </w:pPr>
            <w:ins w:id="10646" w:author="Machado, Diana" w:date="2019-02-04T10:09:00Z">
              <w:r w:rsidRPr="00C722A9">
                <w:rPr>
                  <w:rFonts w:ascii="Calibri" w:hAnsi="Calibri" w:cs="Calibri"/>
                  <w:color w:val="000000"/>
                  <w:sz w:val="16"/>
                  <w:szCs w:val="16"/>
                  <w:lang w:eastAsia="en-US"/>
                </w:rPr>
                <w:t xml:space="preserve">12,336,23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47" w:author="Machado, Diana" w:date="2019-02-04T10:09:00Z"/>
                <w:rFonts w:ascii="Calibri" w:hAnsi="Calibri" w:cs="Calibri"/>
                <w:color w:val="000000"/>
                <w:sz w:val="16"/>
                <w:szCs w:val="16"/>
                <w:lang w:eastAsia="en-US"/>
              </w:rPr>
            </w:pPr>
            <w:ins w:id="10648"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49" w:author="Machado, Diana" w:date="2019-02-04T10:09:00Z"/>
                <w:rFonts w:ascii="Calibri" w:hAnsi="Calibri" w:cs="Calibri"/>
                <w:color w:val="000000"/>
                <w:sz w:val="16"/>
                <w:szCs w:val="16"/>
                <w:lang w:eastAsia="en-US"/>
              </w:rPr>
            </w:pPr>
            <w:ins w:id="106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51" w:author="Machado, Diana" w:date="2019-02-04T10:09:00Z"/>
                <w:rFonts w:ascii="Calibri" w:hAnsi="Calibri" w:cs="Calibri"/>
                <w:color w:val="000000"/>
                <w:sz w:val="16"/>
                <w:szCs w:val="16"/>
                <w:lang w:eastAsia="en-US"/>
              </w:rPr>
            </w:pPr>
            <w:ins w:id="106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53" w:author="Machado, Diana" w:date="2019-02-04T10:09:00Z"/>
                <w:rFonts w:ascii="Calibri" w:hAnsi="Calibri" w:cs="Calibri"/>
                <w:color w:val="000000"/>
                <w:sz w:val="16"/>
                <w:szCs w:val="16"/>
                <w:lang w:eastAsia="en-US"/>
              </w:rPr>
            </w:pPr>
            <w:ins w:id="10654" w:author="Machado, Diana" w:date="2019-02-04T10:09:00Z">
              <w:r w:rsidRPr="00C722A9">
                <w:rPr>
                  <w:rFonts w:ascii="Calibri" w:hAnsi="Calibri" w:cs="Calibri"/>
                  <w:color w:val="000000"/>
                  <w:sz w:val="16"/>
                  <w:szCs w:val="16"/>
                  <w:lang w:eastAsia="en-US"/>
                </w:rPr>
                <w:t xml:space="preserve">19,047,36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55" w:author="Machado, Diana" w:date="2019-02-04T10:09:00Z"/>
                <w:rFonts w:ascii="Calibri" w:hAnsi="Calibri" w:cs="Calibri"/>
                <w:color w:val="000000"/>
                <w:sz w:val="16"/>
                <w:szCs w:val="16"/>
                <w:lang w:eastAsia="en-US"/>
              </w:rPr>
            </w:pPr>
            <w:ins w:id="10656"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57" w:author="Machado, Diana" w:date="2019-02-04T10:09:00Z"/>
                <w:rFonts w:ascii="Calibri" w:hAnsi="Calibri" w:cs="Calibri"/>
                <w:color w:val="000000"/>
                <w:sz w:val="16"/>
                <w:szCs w:val="16"/>
                <w:lang w:eastAsia="en-US"/>
              </w:rPr>
            </w:pPr>
            <w:ins w:id="10658" w:author="Machado, Diana" w:date="2019-02-04T10:09:00Z">
              <w:r w:rsidRPr="00C722A9">
                <w:rPr>
                  <w:rFonts w:ascii="Calibri" w:hAnsi="Calibri" w:cs="Calibri"/>
                  <w:color w:val="000000"/>
                  <w:sz w:val="16"/>
                  <w:szCs w:val="16"/>
                  <w:lang w:eastAsia="en-US"/>
                </w:rPr>
                <w:t xml:space="preserve">31,383,60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59" w:author="Machado, Diana" w:date="2019-02-04T10:09:00Z"/>
                <w:rFonts w:ascii="Calibri" w:hAnsi="Calibri" w:cs="Calibri"/>
                <w:color w:val="000000"/>
                <w:sz w:val="16"/>
                <w:szCs w:val="16"/>
                <w:lang w:eastAsia="en-US"/>
              </w:rPr>
            </w:pPr>
            <w:ins w:id="10660"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06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662" w:author="Machado, Diana" w:date="2019-02-04T10:09:00Z"/>
                <w:rFonts w:ascii="Calibri" w:hAnsi="Calibri" w:cs="Calibri"/>
                <w:color w:val="000000"/>
                <w:sz w:val="16"/>
                <w:szCs w:val="16"/>
                <w:lang w:eastAsia="en-US"/>
              </w:rPr>
            </w:pPr>
            <w:ins w:id="10663" w:author="Machado, Diana" w:date="2019-02-04T10:09:00Z">
              <w:r w:rsidRPr="00C722A9">
                <w:rPr>
                  <w:rFonts w:ascii="Calibri" w:hAnsi="Calibri" w:cs="Calibri"/>
                  <w:color w:val="000000"/>
                  <w:sz w:val="16"/>
                  <w:szCs w:val="16"/>
                  <w:lang w:eastAsia="en-US"/>
                </w:rPr>
                <w:t>335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64" w:author="Machado, Diana" w:date="2019-02-04T10:09:00Z"/>
                <w:rFonts w:ascii="Calibri" w:hAnsi="Calibri" w:cs="Calibri"/>
                <w:color w:val="000000"/>
                <w:sz w:val="16"/>
                <w:szCs w:val="16"/>
                <w:lang w:eastAsia="en-US"/>
              </w:rPr>
            </w:pPr>
            <w:ins w:id="1066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66" w:author="Machado, Diana" w:date="2019-02-04T10:09:00Z"/>
                <w:rFonts w:ascii="Calibri" w:hAnsi="Calibri" w:cs="Calibri"/>
                <w:color w:val="000000"/>
                <w:sz w:val="16"/>
                <w:szCs w:val="16"/>
                <w:lang w:eastAsia="en-US"/>
              </w:rPr>
            </w:pPr>
            <w:ins w:id="1066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68" w:author="Machado, Diana" w:date="2019-02-04T10:09:00Z"/>
                <w:rFonts w:ascii="Calibri" w:hAnsi="Calibri" w:cs="Calibri"/>
                <w:color w:val="000000"/>
                <w:sz w:val="16"/>
                <w:szCs w:val="16"/>
                <w:lang w:eastAsia="en-US"/>
              </w:rPr>
            </w:pPr>
            <w:ins w:id="10669" w:author="Machado, Diana" w:date="2019-02-04T10:09:00Z">
              <w:r w:rsidRPr="00C722A9">
                <w:rPr>
                  <w:rFonts w:ascii="Calibri" w:hAnsi="Calibri" w:cs="Calibri"/>
                  <w:color w:val="000000"/>
                  <w:sz w:val="16"/>
                  <w:szCs w:val="16"/>
                  <w:lang w:eastAsia="en-US"/>
                </w:rPr>
                <w:t xml:space="preserve">5,419,8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70" w:author="Machado, Diana" w:date="2019-02-04T10:09:00Z"/>
                <w:rFonts w:ascii="Calibri" w:hAnsi="Calibri" w:cs="Calibri"/>
                <w:color w:val="000000"/>
                <w:sz w:val="16"/>
                <w:szCs w:val="16"/>
                <w:lang w:eastAsia="en-US"/>
              </w:rPr>
            </w:pPr>
            <w:ins w:id="10671"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72" w:author="Machado, Diana" w:date="2019-02-04T10:09:00Z"/>
                <w:rFonts w:ascii="Calibri" w:hAnsi="Calibri" w:cs="Calibri"/>
                <w:color w:val="000000"/>
                <w:sz w:val="16"/>
                <w:szCs w:val="16"/>
                <w:lang w:eastAsia="en-US"/>
              </w:rPr>
            </w:pPr>
            <w:ins w:id="106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74" w:author="Machado, Diana" w:date="2019-02-04T10:09:00Z"/>
                <w:rFonts w:ascii="Calibri" w:hAnsi="Calibri" w:cs="Calibri"/>
                <w:color w:val="000000"/>
                <w:sz w:val="16"/>
                <w:szCs w:val="16"/>
                <w:lang w:eastAsia="en-US"/>
              </w:rPr>
            </w:pPr>
            <w:ins w:id="106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76" w:author="Machado, Diana" w:date="2019-02-04T10:09:00Z"/>
                <w:rFonts w:ascii="Calibri" w:hAnsi="Calibri" w:cs="Calibri"/>
                <w:color w:val="000000"/>
                <w:sz w:val="16"/>
                <w:szCs w:val="16"/>
                <w:lang w:eastAsia="en-US"/>
              </w:rPr>
            </w:pPr>
            <w:ins w:id="10677" w:author="Machado, Diana" w:date="2019-02-04T10:09:00Z">
              <w:r w:rsidRPr="00C722A9">
                <w:rPr>
                  <w:rFonts w:ascii="Calibri" w:hAnsi="Calibri" w:cs="Calibri"/>
                  <w:color w:val="000000"/>
                  <w:sz w:val="16"/>
                  <w:szCs w:val="16"/>
                  <w:lang w:eastAsia="en-US"/>
                </w:rPr>
                <w:t xml:space="preserve">7,620,18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78" w:author="Machado, Diana" w:date="2019-02-04T10:09:00Z"/>
                <w:rFonts w:ascii="Calibri" w:hAnsi="Calibri" w:cs="Calibri"/>
                <w:color w:val="000000"/>
                <w:sz w:val="16"/>
                <w:szCs w:val="16"/>
                <w:lang w:eastAsia="en-US"/>
              </w:rPr>
            </w:pPr>
            <w:ins w:id="10679"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80" w:author="Machado, Diana" w:date="2019-02-04T10:09:00Z"/>
                <w:rFonts w:ascii="Calibri" w:hAnsi="Calibri" w:cs="Calibri"/>
                <w:color w:val="000000"/>
                <w:sz w:val="16"/>
                <w:szCs w:val="16"/>
                <w:lang w:eastAsia="en-US"/>
              </w:rPr>
            </w:pPr>
            <w:ins w:id="10681" w:author="Machado, Diana" w:date="2019-02-04T10:09:00Z">
              <w:r w:rsidRPr="00C722A9">
                <w:rPr>
                  <w:rFonts w:ascii="Calibri" w:hAnsi="Calibri" w:cs="Calibri"/>
                  <w:color w:val="000000"/>
                  <w:sz w:val="16"/>
                  <w:szCs w:val="16"/>
                  <w:lang w:eastAsia="en-US"/>
                </w:rPr>
                <w:t xml:space="preserve">13,040,0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82" w:author="Machado, Diana" w:date="2019-02-04T10:09:00Z"/>
                <w:rFonts w:ascii="Calibri" w:hAnsi="Calibri" w:cs="Calibri"/>
                <w:color w:val="000000"/>
                <w:sz w:val="16"/>
                <w:szCs w:val="16"/>
                <w:lang w:eastAsia="en-US"/>
              </w:rPr>
            </w:pPr>
            <w:ins w:id="10683"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06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685" w:author="Machado, Diana" w:date="2019-02-04T10:09:00Z"/>
                <w:rFonts w:ascii="Calibri" w:hAnsi="Calibri" w:cs="Calibri"/>
                <w:color w:val="000000"/>
                <w:sz w:val="16"/>
                <w:szCs w:val="16"/>
                <w:lang w:eastAsia="en-US"/>
              </w:rPr>
            </w:pPr>
            <w:ins w:id="10686" w:author="Machado, Diana" w:date="2019-02-04T10:09:00Z">
              <w:r w:rsidRPr="00C722A9">
                <w:rPr>
                  <w:rFonts w:ascii="Calibri" w:hAnsi="Calibri" w:cs="Calibri"/>
                  <w:color w:val="000000"/>
                  <w:sz w:val="16"/>
                  <w:szCs w:val="16"/>
                  <w:lang w:eastAsia="en-US"/>
                </w:rPr>
                <w:t>335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87" w:author="Machado, Diana" w:date="2019-02-04T10:09:00Z"/>
                <w:rFonts w:ascii="Calibri" w:hAnsi="Calibri" w:cs="Calibri"/>
                <w:color w:val="000000"/>
                <w:sz w:val="16"/>
                <w:szCs w:val="16"/>
                <w:lang w:eastAsia="en-US"/>
              </w:rPr>
            </w:pPr>
            <w:ins w:id="1068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89" w:author="Machado, Diana" w:date="2019-02-04T10:09:00Z"/>
                <w:rFonts w:ascii="Calibri" w:hAnsi="Calibri" w:cs="Calibri"/>
                <w:color w:val="000000"/>
                <w:sz w:val="16"/>
                <w:szCs w:val="16"/>
                <w:lang w:eastAsia="en-US"/>
              </w:rPr>
            </w:pPr>
            <w:ins w:id="1069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91" w:author="Machado, Diana" w:date="2019-02-04T10:09:00Z"/>
                <w:rFonts w:ascii="Calibri" w:hAnsi="Calibri" w:cs="Calibri"/>
                <w:color w:val="000000"/>
                <w:sz w:val="16"/>
                <w:szCs w:val="16"/>
                <w:lang w:eastAsia="en-US"/>
              </w:rPr>
            </w:pPr>
            <w:ins w:id="10692" w:author="Machado, Diana" w:date="2019-02-04T10:09:00Z">
              <w:r w:rsidRPr="00C722A9">
                <w:rPr>
                  <w:rFonts w:ascii="Calibri" w:hAnsi="Calibri" w:cs="Calibri"/>
                  <w:color w:val="000000"/>
                  <w:sz w:val="16"/>
                  <w:szCs w:val="16"/>
                  <w:lang w:eastAsia="en-US"/>
                </w:rPr>
                <w:t xml:space="preserve">617,33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93" w:author="Machado, Diana" w:date="2019-02-04T10:09:00Z"/>
                <w:rFonts w:ascii="Calibri" w:hAnsi="Calibri" w:cs="Calibri"/>
                <w:color w:val="000000"/>
                <w:sz w:val="16"/>
                <w:szCs w:val="16"/>
                <w:lang w:eastAsia="en-US"/>
              </w:rPr>
            </w:pPr>
            <w:ins w:id="1069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95" w:author="Machado, Diana" w:date="2019-02-04T10:09:00Z"/>
                <w:rFonts w:ascii="Calibri" w:hAnsi="Calibri" w:cs="Calibri"/>
                <w:color w:val="000000"/>
                <w:sz w:val="16"/>
                <w:szCs w:val="16"/>
                <w:lang w:eastAsia="en-US"/>
              </w:rPr>
            </w:pPr>
            <w:ins w:id="106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97" w:author="Machado, Diana" w:date="2019-02-04T10:09:00Z"/>
                <w:rFonts w:ascii="Calibri" w:hAnsi="Calibri" w:cs="Calibri"/>
                <w:color w:val="000000"/>
                <w:sz w:val="16"/>
                <w:szCs w:val="16"/>
                <w:lang w:eastAsia="en-US"/>
              </w:rPr>
            </w:pPr>
            <w:ins w:id="106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99" w:author="Machado, Diana" w:date="2019-02-04T10:09:00Z"/>
                <w:rFonts w:ascii="Calibri" w:hAnsi="Calibri" w:cs="Calibri"/>
                <w:color w:val="000000"/>
                <w:sz w:val="16"/>
                <w:szCs w:val="16"/>
                <w:lang w:eastAsia="en-US"/>
              </w:rPr>
            </w:pPr>
            <w:ins w:id="10700" w:author="Machado, Diana" w:date="2019-02-04T10:09:00Z">
              <w:r w:rsidRPr="00C722A9">
                <w:rPr>
                  <w:rFonts w:ascii="Calibri" w:hAnsi="Calibri" w:cs="Calibri"/>
                  <w:color w:val="000000"/>
                  <w:sz w:val="16"/>
                  <w:szCs w:val="16"/>
                  <w:lang w:eastAsia="en-US"/>
                </w:rPr>
                <w:t xml:space="preserve">26,292,71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01" w:author="Machado, Diana" w:date="2019-02-04T10:09:00Z"/>
                <w:rFonts w:ascii="Calibri" w:hAnsi="Calibri" w:cs="Calibri"/>
                <w:color w:val="000000"/>
                <w:sz w:val="16"/>
                <w:szCs w:val="16"/>
                <w:lang w:eastAsia="en-US"/>
              </w:rPr>
            </w:pPr>
            <w:ins w:id="10702"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03" w:author="Machado, Diana" w:date="2019-02-04T10:09:00Z"/>
                <w:rFonts w:ascii="Calibri" w:hAnsi="Calibri" w:cs="Calibri"/>
                <w:color w:val="000000"/>
                <w:sz w:val="16"/>
                <w:szCs w:val="16"/>
                <w:lang w:eastAsia="en-US"/>
              </w:rPr>
            </w:pPr>
            <w:ins w:id="10704" w:author="Machado, Diana" w:date="2019-02-04T10:09:00Z">
              <w:r w:rsidRPr="00C722A9">
                <w:rPr>
                  <w:rFonts w:ascii="Calibri" w:hAnsi="Calibri" w:cs="Calibri"/>
                  <w:color w:val="000000"/>
                  <w:sz w:val="16"/>
                  <w:szCs w:val="16"/>
                  <w:lang w:eastAsia="en-US"/>
                </w:rPr>
                <w:t xml:space="preserve">26,910,0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05" w:author="Machado, Diana" w:date="2019-02-04T10:09:00Z"/>
                <w:rFonts w:ascii="Calibri" w:hAnsi="Calibri" w:cs="Calibri"/>
                <w:color w:val="000000"/>
                <w:sz w:val="16"/>
                <w:szCs w:val="16"/>
                <w:lang w:eastAsia="en-US"/>
              </w:rPr>
            </w:pPr>
            <w:ins w:id="10706"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07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708" w:author="Machado, Diana" w:date="2019-02-04T10:09:00Z"/>
                <w:rFonts w:ascii="Calibri" w:hAnsi="Calibri" w:cs="Calibri"/>
                <w:color w:val="000000"/>
                <w:sz w:val="16"/>
                <w:szCs w:val="16"/>
                <w:lang w:eastAsia="en-US"/>
              </w:rPr>
            </w:pPr>
            <w:ins w:id="10709" w:author="Machado, Diana" w:date="2019-02-04T10:09:00Z">
              <w:r w:rsidRPr="00C722A9">
                <w:rPr>
                  <w:rFonts w:ascii="Calibri" w:hAnsi="Calibri" w:cs="Calibri"/>
                  <w:color w:val="000000"/>
                  <w:sz w:val="16"/>
                  <w:szCs w:val="16"/>
                  <w:lang w:eastAsia="en-US"/>
                </w:rPr>
                <w:t>335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10" w:author="Machado, Diana" w:date="2019-02-04T10:09:00Z"/>
                <w:rFonts w:ascii="Calibri" w:hAnsi="Calibri" w:cs="Calibri"/>
                <w:color w:val="000000"/>
                <w:sz w:val="16"/>
                <w:szCs w:val="16"/>
                <w:lang w:eastAsia="en-US"/>
              </w:rPr>
            </w:pPr>
            <w:ins w:id="1071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12" w:author="Machado, Diana" w:date="2019-02-04T10:09:00Z"/>
                <w:rFonts w:ascii="Calibri" w:hAnsi="Calibri" w:cs="Calibri"/>
                <w:color w:val="000000"/>
                <w:sz w:val="16"/>
                <w:szCs w:val="16"/>
                <w:lang w:eastAsia="en-US"/>
              </w:rPr>
            </w:pPr>
            <w:ins w:id="1071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14" w:author="Machado, Diana" w:date="2019-02-04T10:09:00Z"/>
                <w:rFonts w:ascii="Calibri" w:hAnsi="Calibri" w:cs="Calibri"/>
                <w:color w:val="000000"/>
                <w:sz w:val="16"/>
                <w:szCs w:val="16"/>
                <w:lang w:eastAsia="en-US"/>
              </w:rPr>
            </w:pPr>
            <w:ins w:id="1071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16" w:author="Machado, Diana" w:date="2019-02-04T10:09:00Z"/>
                <w:rFonts w:ascii="Calibri" w:hAnsi="Calibri" w:cs="Calibri"/>
                <w:color w:val="000000"/>
                <w:sz w:val="16"/>
                <w:szCs w:val="16"/>
                <w:lang w:eastAsia="en-US"/>
              </w:rPr>
            </w:pPr>
            <w:ins w:id="1071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18" w:author="Machado, Diana" w:date="2019-02-04T10:09:00Z"/>
                <w:rFonts w:ascii="Calibri" w:hAnsi="Calibri" w:cs="Calibri"/>
                <w:color w:val="000000"/>
                <w:sz w:val="16"/>
                <w:szCs w:val="16"/>
                <w:lang w:eastAsia="en-US"/>
              </w:rPr>
            </w:pPr>
            <w:ins w:id="107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20" w:author="Machado, Diana" w:date="2019-02-04T10:09:00Z"/>
                <w:rFonts w:ascii="Calibri" w:hAnsi="Calibri" w:cs="Calibri"/>
                <w:color w:val="000000"/>
                <w:sz w:val="16"/>
                <w:szCs w:val="16"/>
                <w:lang w:eastAsia="en-US"/>
              </w:rPr>
            </w:pPr>
            <w:ins w:id="107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22" w:author="Machado, Diana" w:date="2019-02-04T10:09:00Z"/>
                <w:rFonts w:ascii="Calibri" w:hAnsi="Calibri" w:cs="Calibri"/>
                <w:color w:val="000000"/>
                <w:sz w:val="16"/>
                <w:szCs w:val="16"/>
                <w:lang w:eastAsia="en-US"/>
              </w:rPr>
            </w:pPr>
            <w:ins w:id="10723" w:author="Machado, Diana" w:date="2019-02-04T10:09:00Z">
              <w:r w:rsidRPr="00C722A9">
                <w:rPr>
                  <w:rFonts w:ascii="Calibri" w:hAnsi="Calibri" w:cs="Calibri"/>
                  <w:color w:val="000000"/>
                  <w:sz w:val="16"/>
                  <w:szCs w:val="16"/>
                  <w:lang w:eastAsia="en-US"/>
                </w:rPr>
                <w:t xml:space="preserve">11,666,49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24" w:author="Machado, Diana" w:date="2019-02-04T10:09:00Z"/>
                <w:rFonts w:ascii="Calibri" w:hAnsi="Calibri" w:cs="Calibri"/>
                <w:color w:val="000000"/>
                <w:sz w:val="16"/>
                <w:szCs w:val="16"/>
                <w:lang w:eastAsia="en-US"/>
              </w:rPr>
            </w:pPr>
            <w:ins w:id="10725"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26" w:author="Machado, Diana" w:date="2019-02-04T10:09:00Z"/>
                <w:rFonts w:ascii="Calibri" w:hAnsi="Calibri" w:cs="Calibri"/>
                <w:color w:val="000000"/>
                <w:sz w:val="16"/>
                <w:szCs w:val="16"/>
                <w:lang w:eastAsia="en-US"/>
              </w:rPr>
            </w:pPr>
            <w:ins w:id="10727" w:author="Machado, Diana" w:date="2019-02-04T10:09:00Z">
              <w:r w:rsidRPr="00C722A9">
                <w:rPr>
                  <w:rFonts w:ascii="Calibri" w:hAnsi="Calibri" w:cs="Calibri"/>
                  <w:color w:val="000000"/>
                  <w:sz w:val="16"/>
                  <w:szCs w:val="16"/>
                  <w:lang w:eastAsia="en-US"/>
                </w:rPr>
                <w:t xml:space="preserve">11,959,96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28" w:author="Machado, Diana" w:date="2019-02-04T10:09:00Z"/>
                <w:rFonts w:ascii="Calibri" w:hAnsi="Calibri" w:cs="Calibri"/>
                <w:color w:val="000000"/>
                <w:sz w:val="16"/>
                <w:szCs w:val="16"/>
                <w:lang w:eastAsia="en-US"/>
              </w:rPr>
            </w:pPr>
            <w:ins w:id="10729"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07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731" w:author="Machado, Diana" w:date="2019-02-04T10:09:00Z"/>
                <w:rFonts w:ascii="Calibri" w:hAnsi="Calibri" w:cs="Calibri"/>
                <w:color w:val="000000"/>
                <w:sz w:val="16"/>
                <w:szCs w:val="16"/>
                <w:lang w:eastAsia="en-US"/>
              </w:rPr>
            </w:pPr>
            <w:ins w:id="10732" w:author="Machado, Diana" w:date="2019-02-04T10:09:00Z">
              <w:r w:rsidRPr="00C722A9">
                <w:rPr>
                  <w:rFonts w:ascii="Calibri" w:hAnsi="Calibri" w:cs="Calibri"/>
                  <w:color w:val="000000"/>
                  <w:sz w:val="16"/>
                  <w:szCs w:val="16"/>
                  <w:lang w:eastAsia="en-US"/>
                </w:rPr>
                <w:t>335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33" w:author="Machado, Diana" w:date="2019-02-04T10:09:00Z"/>
                <w:rFonts w:ascii="Calibri" w:hAnsi="Calibri" w:cs="Calibri"/>
                <w:color w:val="000000"/>
                <w:sz w:val="16"/>
                <w:szCs w:val="16"/>
                <w:lang w:eastAsia="en-US"/>
              </w:rPr>
            </w:pPr>
            <w:ins w:id="1073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35" w:author="Machado, Diana" w:date="2019-02-04T10:09:00Z"/>
                <w:rFonts w:ascii="Calibri" w:hAnsi="Calibri" w:cs="Calibri"/>
                <w:color w:val="000000"/>
                <w:sz w:val="16"/>
                <w:szCs w:val="16"/>
                <w:lang w:eastAsia="en-US"/>
              </w:rPr>
            </w:pPr>
            <w:ins w:id="1073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37" w:author="Machado, Diana" w:date="2019-02-04T10:09:00Z"/>
                <w:rFonts w:ascii="Calibri" w:hAnsi="Calibri" w:cs="Calibri"/>
                <w:color w:val="000000"/>
                <w:sz w:val="16"/>
                <w:szCs w:val="16"/>
                <w:lang w:eastAsia="en-US"/>
              </w:rPr>
            </w:pPr>
            <w:ins w:id="10738" w:author="Machado, Diana" w:date="2019-02-04T10:09:00Z">
              <w:r w:rsidRPr="00C722A9">
                <w:rPr>
                  <w:rFonts w:ascii="Calibri" w:hAnsi="Calibri" w:cs="Calibri"/>
                  <w:color w:val="000000"/>
                  <w:sz w:val="16"/>
                  <w:szCs w:val="16"/>
                  <w:lang w:eastAsia="en-US"/>
                </w:rPr>
                <w:t xml:space="preserve">1,062,25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39" w:author="Machado, Diana" w:date="2019-02-04T10:09:00Z"/>
                <w:rFonts w:ascii="Calibri" w:hAnsi="Calibri" w:cs="Calibri"/>
                <w:color w:val="000000"/>
                <w:sz w:val="16"/>
                <w:szCs w:val="16"/>
                <w:lang w:eastAsia="en-US"/>
              </w:rPr>
            </w:pPr>
            <w:ins w:id="1074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41" w:author="Machado, Diana" w:date="2019-02-04T10:09:00Z"/>
                <w:rFonts w:ascii="Calibri" w:hAnsi="Calibri" w:cs="Calibri"/>
                <w:color w:val="000000"/>
                <w:sz w:val="16"/>
                <w:szCs w:val="16"/>
                <w:lang w:eastAsia="en-US"/>
              </w:rPr>
            </w:pPr>
            <w:ins w:id="107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43" w:author="Machado, Diana" w:date="2019-02-04T10:09:00Z"/>
                <w:rFonts w:ascii="Calibri" w:hAnsi="Calibri" w:cs="Calibri"/>
                <w:color w:val="000000"/>
                <w:sz w:val="16"/>
                <w:szCs w:val="16"/>
                <w:lang w:eastAsia="en-US"/>
              </w:rPr>
            </w:pPr>
            <w:ins w:id="107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45" w:author="Machado, Diana" w:date="2019-02-04T10:09:00Z"/>
                <w:rFonts w:ascii="Calibri" w:hAnsi="Calibri" w:cs="Calibri"/>
                <w:color w:val="000000"/>
                <w:sz w:val="16"/>
                <w:szCs w:val="16"/>
                <w:lang w:eastAsia="en-US"/>
              </w:rPr>
            </w:pPr>
            <w:ins w:id="10746" w:author="Machado, Diana" w:date="2019-02-04T10:09:00Z">
              <w:r w:rsidRPr="00C722A9">
                <w:rPr>
                  <w:rFonts w:ascii="Calibri" w:hAnsi="Calibri" w:cs="Calibri"/>
                  <w:color w:val="000000"/>
                  <w:sz w:val="16"/>
                  <w:szCs w:val="16"/>
                  <w:lang w:eastAsia="en-US"/>
                </w:rPr>
                <w:t xml:space="preserve">20,937,8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47" w:author="Machado, Diana" w:date="2019-02-04T10:09:00Z"/>
                <w:rFonts w:ascii="Calibri" w:hAnsi="Calibri" w:cs="Calibri"/>
                <w:color w:val="000000"/>
                <w:sz w:val="16"/>
                <w:szCs w:val="16"/>
                <w:lang w:eastAsia="en-US"/>
              </w:rPr>
            </w:pPr>
            <w:ins w:id="10748"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49" w:author="Machado, Diana" w:date="2019-02-04T10:09:00Z"/>
                <w:rFonts w:ascii="Calibri" w:hAnsi="Calibri" w:cs="Calibri"/>
                <w:color w:val="000000"/>
                <w:sz w:val="16"/>
                <w:szCs w:val="16"/>
                <w:lang w:eastAsia="en-US"/>
              </w:rPr>
            </w:pPr>
            <w:ins w:id="10750" w:author="Machado, Diana" w:date="2019-02-04T10:09:00Z">
              <w:r w:rsidRPr="00C722A9">
                <w:rPr>
                  <w:rFonts w:ascii="Calibri" w:hAnsi="Calibri" w:cs="Calibri"/>
                  <w:color w:val="000000"/>
                  <w:sz w:val="16"/>
                  <w:szCs w:val="16"/>
                  <w:lang w:eastAsia="en-US"/>
                </w:rPr>
                <w:t xml:space="preserve">22,000,0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51" w:author="Machado, Diana" w:date="2019-02-04T10:09:00Z"/>
                <w:rFonts w:ascii="Calibri" w:hAnsi="Calibri" w:cs="Calibri"/>
                <w:color w:val="000000"/>
                <w:sz w:val="16"/>
                <w:szCs w:val="16"/>
                <w:lang w:eastAsia="en-US"/>
              </w:rPr>
            </w:pPr>
            <w:ins w:id="10752"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07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754" w:author="Machado, Diana" w:date="2019-02-04T10:09:00Z"/>
                <w:rFonts w:ascii="Calibri" w:hAnsi="Calibri" w:cs="Calibri"/>
                <w:color w:val="000000"/>
                <w:sz w:val="16"/>
                <w:szCs w:val="16"/>
                <w:lang w:eastAsia="en-US"/>
              </w:rPr>
            </w:pPr>
            <w:ins w:id="10755" w:author="Machado, Diana" w:date="2019-02-04T10:09:00Z">
              <w:r w:rsidRPr="00C722A9">
                <w:rPr>
                  <w:rFonts w:ascii="Calibri" w:hAnsi="Calibri" w:cs="Calibri"/>
                  <w:color w:val="000000"/>
                  <w:sz w:val="16"/>
                  <w:szCs w:val="16"/>
                  <w:lang w:eastAsia="en-US"/>
                </w:rPr>
                <w:t>335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56" w:author="Machado, Diana" w:date="2019-02-04T10:09:00Z"/>
                <w:rFonts w:ascii="Calibri" w:hAnsi="Calibri" w:cs="Calibri"/>
                <w:color w:val="000000"/>
                <w:sz w:val="16"/>
                <w:szCs w:val="16"/>
                <w:lang w:eastAsia="en-US"/>
              </w:rPr>
            </w:pPr>
            <w:ins w:id="1075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58" w:author="Machado, Diana" w:date="2019-02-04T10:09:00Z"/>
                <w:rFonts w:ascii="Calibri" w:hAnsi="Calibri" w:cs="Calibri"/>
                <w:color w:val="000000"/>
                <w:sz w:val="16"/>
                <w:szCs w:val="16"/>
                <w:lang w:eastAsia="en-US"/>
              </w:rPr>
            </w:pPr>
            <w:ins w:id="1075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60" w:author="Machado, Diana" w:date="2019-02-04T10:09:00Z"/>
                <w:rFonts w:ascii="Calibri" w:hAnsi="Calibri" w:cs="Calibri"/>
                <w:color w:val="000000"/>
                <w:sz w:val="16"/>
                <w:szCs w:val="16"/>
                <w:lang w:eastAsia="en-US"/>
              </w:rPr>
            </w:pPr>
            <w:ins w:id="10761" w:author="Machado, Diana" w:date="2019-02-04T10:09:00Z">
              <w:r w:rsidRPr="00C722A9">
                <w:rPr>
                  <w:rFonts w:ascii="Calibri" w:hAnsi="Calibri" w:cs="Calibri"/>
                  <w:color w:val="000000"/>
                  <w:sz w:val="16"/>
                  <w:szCs w:val="16"/>
                  <w:lang w:eastAsia="en-US"/>
                </w:rPr>
                <w:t xml:space="preserve">10,686,09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62" w:author="Machado, Diana" w:date="2019-02-04T10:09:00Z"/>
                <w:rFonts w:ascii="Calibri" w:hAnsi="Calibri" w:cs="Calibri"/>
                <w:color w:val="000000"/>
                <w:sz w:val="16"/>
                <w:szCs w:val="16"/>
                <w:lang w:eastAsia="en-US"/>
              </w:rPr>
            </w:pPr>
            <w:ins w:id="10763"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64" w:author="Machado, Diana" w:date="2019-02-04T10:09:00Z"/>
                <w:rFonts w:ascii="Calibri" w:hAnsi="Calibri" w:cs="Calibri"/>
                <w:color w:val="000000"/>
                <w:sz w:val="16"/>
                <w:szCs w:val="16"/>
                <w:lang w:eastAsia="en-US"/>
              </w:rPr>
            </w:pPr>
            <w:ins w:id="107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66" w:author="Machado, Diana" w:date="2019-02-04T10:09:00Z"/>
                <w:rFonts w:ascii="Calibri" w:hAnsi="Calibri" w:cs="Calibri"/>
                <w:color w:val="000000"/>
                <w:sz w:val="16"/>
                <w:szCs w:val="16"/>
                <w:lang w:eastAsia="en-US"/>
              </w:rPr>
            </w:pPr>
            <w:ins w:id="107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68" w:author="Machado, Diana" w:date="2019-02-04T10:09:00Z"/>
                <w:rFonts w:ascii="Calibri" w:hAnsi="Calibri" w:cs="Calibri"/>
                <w:color w:val="000000"/>
                <w:sz w:val="16"/>
                <w:szCs w:val="16"/>
                <w:lang w:eastAsia="en-US"/>
              </w:rPr>
            </w:pPr>
            <w:ins w:id="10769" w:author="Machado, Diana" w:date="2019-02-04T10:09:00Z">
              <w:r w:rsidRPr="00C722A9">
                <w:rPr>
                  <w:rFonts w:ascii="Calibri" w:hAnsi="Calibri" w:cs="Calibri"/>
                  <w:color w:val="000000"/>
                  <w:sz w:val="16"/>
                  <w:szCs w:val="16"/>
                  <w:lang w:eastAsia="en-US"/>
                </w:rPr>
                <w:t xml:space="preserve">31,072,64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70" w:author="Machado, Diana" w:date="2019-02-04T10:09:00Z"/>
                <w:rFonts w:ascii="Calibri" w:hAnsi="Calibri" w:cs="Calibri"/>
                <w:color w:val="000000"/>
                <w:sz w:val="16"/>
                <w:szCs w:val="16"/>
                <w:lang w:eastAsia="en-US"/>
              </w:rPr>
            </w:pPr>
            <w:ins w:id="10771"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72" w:author="Machado, Diana" w:date="2019-02-04T10:09:00Z"/>
                <w:rFonts w:ascii="Calibri" w:hAnsi="Calibri" w:cs="Calibri"/>
                <w:color w:val="000000"/>
                <w:sz w:val="16"/>
                <w:szCs w:val="16"/>
                <w:lang w:eastAsia="en-US"/>
              </w:rPr>
            </w:pPr>
            <w:ins w:id="10773" w:author="Machado, Diana" w:date="2019-02-04T10:09:00Z">
              <w:r w:rsidRPr="00C722A9">
                <w:rPr>
                  <w:rFonts w:ascii="Calibri" w:hAnsi="Calibri" w:cs="Calibri"/>
                  <w:color w:val="000000"/>
                  <w:sz w:val="16"/>
                  <w:szCs w:val="16"/>
                  <w:lang w:eastAsia="en-US"/>
                </w:rPr>
                <w:t xml:space="preserve">41,758,8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74" w:author="Machado, Diana" w:date="2019-02-04T10:09:00Z"/>
                <w:rFonts w:ascii="Calibri" w:hAnsi="Calibri" w:cs="Calibri"/>
                <w:color w:val="000000"/>
                <w:sz w:val="16"/>
                <w:szCs w:val="16"/>
                <w:lang w:eastAsia="en-US"/>
              </w:rPr>
            </w:pPr>
            <w:ins w:id="10775"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07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777" w:author="Machado, Diana" w:date="2019-02-04T10:09:00Z"/>
                <w:rFonts w:ascii="Calibri" w:hAnsi="Calibri" w:cs="Calibri"/>
                <w:color w:val="000000"/>
                <w:sz w:val="16"/>
                <w:szCs w:val="16"/>
                <w:lang w:eastAsia="en-US"/>
              </w:rPr>
            </w:pPr>
            <w:ins w:id="10778" w:author="Machado, Diana" w:date="2019-02-04T10:09:00Z">
              <w:r w:rsidRPr="00C722A9">
                <w:rPr>
                  <w:rFonts w:ascii="Calibri" w:hAnsi="Calibri" w:cs="Calibri"/>
                  <w:color w:val="000000"/>
                  <w:sz w:val="16"/>
                  <w:szCs w:val="16"/>
                  <w:lang w:eastAsia="en-US"/>
                </w:rPr>
                <w:t>335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79" w:author="Machado, Diana" w:date="2019-02-04T10:09:00Z"/>
                <w:rFonts w:ascii="Calibri" w:hAnsi="Calibri" w:cs="Calibri"/>
                <w:color w:val="000000"/>
                <w:sz w:val="16"/>
                <w:szCs w:val="16"/>
                <w:lang w:eastAsia="en-US"/>
              </w:rPr>
            </w:pPr>
            <w:ins w:id="107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81" w:author="Machado, Diana" w:date="2019-02-04T10:09:00Z"/>
                <w:rFonts w:ascii="Calibri" w:hAnsi="Calibri" w:cs="Calibri"/>
                <w:color w:val="000000"/>
                <w:sz w:val="16"/>
                <w:szCs w:val="16"/>
                <w:lang w:eastAsia="en-US"/>
              </w:rPr>
            </w:pPr>
            <w:ins w:id="107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83" w:author="Machado, Diana" w:date="2019-02-04T10:09:00Z"/>
                <w:rFonts w:ascii="Calibri" w:hAnsi="Calibri" w:cs="Calibri"/>
                <w:color w:val="000000"/>
                <w:sz w:val="16"/>
                <w:szCs w:val="16"/>
                <w:lang w:eastAsia="en-US"/>
              </w:rPr>
            </w:pPr>
            <w:ins w:id="10784" w:author="Machado, Diana" w:date="2019-02-04T10:09:00Z">
              <w:r w:rsidRPr="00C722A9">
                <w:rPr>
                  <w:rFonts w:ascii="Calibri" w:hAnsi="Calibri" w:cs="Calibri"/>
                  <w:color w:val="000000"/>
                  <w:sz w:val="16"/>
                  <w:szCs w:val="16"/>
                  <w:lang w:eastAsia="en-US"/>
                </w:rPr>
                <w:t xml:space="preserve">5,714,0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85" w:author="Machado, Diana" w:date="2019-02-04T10:09:00Z"/>
                <w:rFonts w:ascii="Calibri" w:hAnsi="Calibri" w:cs="Calibri"/>
                <w:color w:val="000000"/>
                <w:sz w:val="16"/>
                <w:szCs w:val="16"/>
                <w:lang w:eastAsia="en-US"/>
              </w:rPr>
            </w:pPr>
            <w:ins w:id="10786"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87" w:author="Machado, Diana" w:date="2019-02-04T10:09:00Z"/>
                <w:rFonts w:ascii="Calibri" w:hAnsi="Calibri" w:cs="Calibri"/>
                <w:color w:val="000000"/>
                <w:sz w:val="16"/>
                <w:szCs w:val="16"/>
                <w:lang w:eastAsia="en-US"/>
              </w:rPr>
            </w:pPr>
            <w:ins w:id="107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89" w:author="Machado, Diana" w:date="2019-02-04T10:09:00Z"/>
                <w:rFonts w:ascii="Calibri" w:hAnsi="Calibri" w:cs="Calibri"/>
                <w:color w:val="000000"/>
                <w:sz w:val="16"/>
                <w:szCs w:val="16"/>
                <w:lang w:eastAsia="en-US"/>
              </w:rPr>
            </w:pPr>
            <w:ins w:id="107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91" w:author="Machado, Diana" w:date="2019-02-04T10:09:00Z"/>
                <w:rFonts w:ascii="Calibri" w:hAnsi="Calibri" w:cs="Calibri"/>
                <w:color w:val="000000"/>
                <w:sz w:val="16"/>
                <w:szCs w:val="16"/>
                <w:lang w:eastAsia="en-US"/>
              </w:rPr>
            </w:pPr>
            <w:ins w:id="10792" w:author="Machado, Diana" w:date="2019-02-04T10:09:00Z">
              <w:r w:rsidRPr="00C722A9">
                <w:rPr>
                  <w:rFonts w:ascii="Calibri" w:hAnsi="Calibri" w:cs="Calibri"/>
                  <w:color w:val="000000"/>
                  <w:sz w:val="16"/>
                  <w:szCs w:val="16"/>
                  <w:lang w:eastAsia="en-US"/>
                </w:rPr>
                <w:t xml:space="preserve">5,728,7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93" w:author="Machado, Diana" w:date="2019-02-04T10:09:00Z"/>
                <w:rFonts w:ascii="Calibri" w:hAnsi="Calibri" w:cs="Calibri"/>
                <w:color w:val="000000"/>
                <w:sz w:val="16"/>
                <w:szCs w:val="16"/>
                <w:lang w:eastAsia="en-US"/>
              </w:rPr>
            </w:pPr>
            <w:ins w:id="10794"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95" w:author="Machado, Diana" w:date="2019-02-04T10:09:00Z"/>
                <w:rFonts w:ascii="Calibri" w:hAnsi="Calibri" w:cs="Calibri"/>
                <w:color w:val="000000"/>
                <w:sz w:val="16"/>
                <w:szCs w:val="16"/>
                <w:lang w:eastAsia="en-US"/>
              </w:rPr>
            </w:pPr>
            <w:ins w:id="10796" w:author="Machado, Diana" w:date="2019-02-04T10:09:00Z">
              <w:r w:rsidRPr="00C722A9">
                <w:rPr>
                  <w:rFonts w:ascii="Calibri" w:hAnsi="Calibri" w:cs="Calibri"/>
                  <w:color w:val="000000"/>
                  <w:sz w:val="16"/>
                  <w:szCs w:val="16"/>
                  <w:lang w:eastAsia="en-US"/>
                </w:rPr>
                <w:t xml:space="preserve">11,442,8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97" w:author="Machado, Diana" w:date="2019-02-04T10:09:00Z"/>
                <w:rFonts w:ascii="Calibri" w:hAnsi="Calibri" w:cs="Calibri"/>
                <w:color w:val="000000"/>
                <w:sz w:val="16"/>
                <w:szCs w:val="16"/>
                <w:lang w:eastAsia="en-US"/>
              </w:rPr>
            </w:pPr>
            <w:ins w:id="10798"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07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800" w:author="Machado, Diana" w:date="2019-02-04T10:09:00Z"/>
                <w:rFonts w:ascii="Calibri" w:hAnsi="Calibri" w:cs="Calibri"/>
                <w:color w:val="000000"/>
                <w:sz w:val="16"/>
                <w:szCs w:val="16"/>
                <w:lang w:eastAsia="en-US"/>
              </w:rPr>
            </w:pPr>
            <w:ins w:id="10801" w:author="Machado, Diana" w:date="2019-02-04T10:09:00Z">
              <w:r w:rsidRPr="00C722A9">
                <w:rPr>
                  <w:rFonts w:ascii="Calibri" w:hAnsi="Calibri" w:cs="Calibri"/>
                  <w:color w:val="000000"/>
                  <w:sz w:val="16"/>
                  <w:szCs w:val="16"/>
                  <w:lang w:eastAsia="en-US"/>
                </w:rPr>
                <w:t>3357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02" w:author="Machado, Diana" w:date="2019-02-04T10:09:00Z"/>
                <w:rFonts w:ascii="Calibri" w:hAnsi="Calibri" w:cs="Calibri"/>
                <w:color w:val="000000"/>
                <w:sz w:val="16"/>
                <w:szCs w:val="16"/>
                <w:lang w:eastAsia="en-US"/>
              </w:rPr>
            </w:pPr>
            <w:ins w:id="1080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04" w:author="Machado, Diana" w:date="2019-02-04T10:09:00Z"/>
                <w:rFonts w:ascii="Calibri" w:hAnsi="Calibri" w:cs="Calibri"/>
                <w:color w:val="000000"/>
                <w:sz w:val="16"/>
                <w:szCs w:val="16"/>
                <w:lang w:eastAsia="en-US"/>
              </w:rPr>
            </w:pPr>
            <w:ins w:id="1080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06" w:author="Machado, Diana" w:date="2019-02-04T10:09:00Z"/>
                <w:rFonts w:ascii="Calibri" w:hAnsi="Calibri" w:cs="Calibri"/>
                <w:color w:val="000000"/>
                <w:sz w:val="16"/>
                <w:szCs w:val="16"/>
                <w:lang w:eastAsia="en-US"/>
              </w:rPr>
            </w:pPr>
            <w:ins w:id="10807" w:author="Machado, Diana" w:date="2019-02-04T10:09:00Z">
              <w:r w:rsidRPr="00C722A9">
                <w:rPr>
                  <w:rFonts w:ascii="Calibri" w:hAnsi="Calibri" w:cs="Calibri"/>
                  <w:color w:val="000000"/>
                  <w:sz w:val="16"/>
                  <w:szCs w:val="16"/>
                  <w:lang w:eastAsia="en-US"/>
                </w:rPr>
                <w:t xml:space="preserve">5,631,0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08" w:author="Machado, Diana" w:date="2019-02-04T10:09:00Z"/>
                <w:rFonts w:ascii="Calibri" w:hAnsi="Calibri" w:cs="Calibri"/>
                <w:color w:val="000000"/>
                <w:sz w:val="16"/>
                <w:szCs w:val="16"/>
                <w:lang w:eastAsia="en-US"/>
              </w:rPr>
            </w:pPr>
            <w:ins w:id="10809"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10" w:author="Machado, Diana" w:date="2019-02-04T10:09:00Z"/>
                <w:rFonts w:ascii="Calibri" w:hAnsi="Calibri" w:cs="Calibri"/>
                <w:color w:val="000000"/>
                <w:sz w:val="16"/>
                <w:szCs w:val="16"/>
                <w:lang w:eastAsia="en-US"/>
              </w:rPr>
            </w:pPr>
            <w:ins w:id="108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12" w:author="Machado, Diana" w:date="2019-02-04T10:09:00Z"/>
                <w:rFonts w:ascii="Calibri" w:hAnsi="Calibri" w:cs="Calibri"/>
                <w:color w:val="000000"/>
                <w:sz w:val="16"/>
                <w:szCs w:val="16"/>
                <w:lang w:eastAsia="en-US"/>
              </w:rPr>
            </w:pPr>
            <w:ins w:id="108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14" w:author="Machado, Diana" w:date="2019-02-04T10:09:00Z"/>
                <w:rFonts w:ascii="Calibri" w:hAnsi="Calibri" w:cs="Calibri"/>
                <w:color w:val="000000"/>
                <w:sz w:val="16"/>
                <w:szCs w:val="16"/>
                <w:lang w:eastAsia="en-US"/>
              </w:rPr>
            </w:pPr>
            <w:ins w:id="10815" w:author="Machado, Diana" w:date="2019-02-04T10:09:00Z">
              <w:r w:rsidRPr="00C722A9">
                <w:rPr>
                  <w:rFonts w:ascii="Calibri" w:hAnsi="Calibri" w:cs="Calibri"/>
                  <w:color w:val="000000"/>
                  <w:sz w:val="16"/>
                  <w:szCs w:val="16"/>
                  <w:lang w:eastAsia="en-US"/>
                </w:rPr>
                <w:t xml:space="preserve">23,661,2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16" w:author="Machado, Diana" w:date="2019-02-04T10:09:00Z"/>
                <w:rFonts w:ascii="Calibri" w:hAnsi="Calibri" w:cs="Calibri"/>
                <w:color w:val="000000"/>
                <w:sz w:val="16"/>
                <w:szCs w:val="16"/>
                <w:lang w:eastAsia="en-US"/>
              </w:rPr>
            </w:pPr>
            <w:ins w:id="10817"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18" w:author="Machado, Diana" w:date="2019-02-04T10:09:00Z"/>
                <w:rFonts w:ascii="Calibri" w:hAnsi="Calibri" w:cs="Calibri"/>
                <w:color w:val="000000"/>
                <w:sz w:val="16"/>
                <w:szCs w:val="16"/>
                <w:lang w:eastAsia="en-US"/>
              </w:rPr>
            </w:pPr>
            <w:ins w:id="10819" w:author="Machado, Diana" w:date="2019-02-04T10:09:00Z">
              <w:r w:rsidRPr="00C722A9">
                <w:rPr>
                  <w:rFonts w:ascii="Calibri" w:hAnsi="Calibri" w:cs="Calibri"/>
                  <w:color w:val="000000"/>
                  <w:sz w:val="16"/>
                  <w:szCs w:val="16"/>
                  <w:lang w:eastAsia="en-US"/>
                </w:rPr>
                <w:t xml:space="preserve">29,292,38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20" w:author="Machado, Diana" w:date="2019-02-04T10:09:00Z"/>
                <w:rFonts w:ascii="Calibri" w:hAnsi="Calibri" w:cs="Calibri"/>
                <w:color w:val="000000"/>
                <w:sz w:val="16"/>
                <w:szCs w:val="16"/>
                <w:lang w:eastAsia="en-US"/>
              </w:rPr>
            </w:pPr>
            <w:ins w:id="10821"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08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823" w:author="Machado, Diana" w:date="2019-02-04T10:09:00Z"/>
                <w:rFonts w:ascii="Calibri" w:hAnsi="Calibri" w:cs="Calibri"/>
                <w:color w:val="000000"/>
                <w:sz w:val="16"/>
                <w:szCs w:val="16"/>
                <w:lang w:eastAsia="en-US"/>
              </w:rPr>
            </w:pPr>
            <w:ins w:id="10824" w:author="Machado, Diana" w:date="2019-02-04T10:09:00Z">
              <w:r w:rsidRPr="00C722A9">
                <w:rPr>
                  <w:rFonts w:ascii="Calibri" w:hAnsi="Calibri" w:cs="Calibri"/>
                  <w:color w:val="000000"/>
                  <w:sz w:val="16"/>
                  <w:szCs w:val="16"/>
                  <w:lang w:eastAsia="en-US"/>
                </w:rPr>
                <w:t>3357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25" w:author="Machado, Diana" w:date="2019-02-04T10:09:00Z"/>
                <w:rFonts w:ascii="Calibri" w:hAnsi="Calibri" w:cs="Calibri"/>
                <w:color w:val="000000"/>
                <w:sz w:val="16"/>
                <w:szCs w:val="16"/>
                <w:lang w:eastAsia="en-US"/>
              </w:rPr>
            </w:pPr>
            <w:ins w:id="1082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27" w:author="Machado, Diana" w:date="2019-02-04T10:09:00Z"/>
                <w:rFonts w:ascii="Calibri" w:hAnsi="Calibri" w:cs="Calibri"/>
                <w:color w:val="000000"/>
                <w:sz w:val="16"/>
                <w:szCs w:val="16"/>
                <w:lang w:eastAsia="en-US"/>
              </w:rPr>
            </w:pPr>
            <w:ins w:id="1082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29" w:author="Machado, Diana" w:date="2019-02-04T10:09:00Z"/>
                <w:rFonts w:ascii="Calibri" w:hAnsi="Calibri" w:cs="Calibri"/>
                <w:color w:val="000000"/>
                <w:sz w:val="16"/>
                <w:szCs w:val="16"/>
                <w:lang w:eastAsia="en-US"/>
              </w:rPr>
            </w:pPr>
            <w:ins w:id="10830" w:author="Machado, Diana" w:date="2019-02-04T10:09:00Z">
              <w:r w:rsidRPr="00C722A9">
                <w:rPr>
                  <w:rFonts w:ascii="Calibri" w:hAnsi="Calibri" w:cs="Calibri"/>
                  <w:color w:val="000000"/>
                  <w:sz w:val="16"/>
                  <w:szCs w:val="16"/>
                  <w:lang w:eastAsia="en-US"/>
                </w:rPr>
                <w:t xml:space="preserve">752,0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31" w:author="Machado, Diana" w:date="2019-02-04T10:09:00Z"/>
                <w:rFonts w:ascii="Calibri" w:hAnsi="Calibri" w:cs="Calibri"/>
                <w:color w:val="000000"/>
                <w:sz w:val="16"/>
                <w:szCs w:val="16"/>
                <w:lang w:eastAsia="en-US"/>
              </w:rPr>
            </w:pPr>
            <w:ins w:id="1083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33" w:author="Machado, Diana" w:date="2019-02-04T10:09:00Z"/>
                <w:rFonts w:ascii="Calibri" w:hAnsi="Calibri" w:cs="Calibri"/>
                <w:color w:val="000000"/>
                <w:sz w:val="16"/>
                <w:szCs w:val="16"/>
                <w:lang w:eastAsia="en-US"/>
              </w:rPr>
            </w:pPr>
            <w:ins w:id="108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35" w:author="Machado, Diana" w:date="2019-02-04T10:09:00Z"/>
                <w:rFonts w:ascii="Calibri" w:hAnsi="Calibri" w:cs="Calibri"/>
                <w:color w:val="000000"/>
                <w:sz w:val="16"/>
                <w:szCs w:val="16"/>
                <w:lang w:eastAsia="en-US"/>
              </w:rPr>
            </w:pPr>
            <w:ins w:id="108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37" w:author="Machado, Diana" w:date="2019-02-04T10:09:00Z"/>
                <w:rFonts w:ascii="Calibri" w:hAnsi="Calibri" w:cs="Calibri"/>
                <w:color w:val="000000"/>
                <w:sz w:val="16"/>
                <w:szCs w:val="16"/>
                <w:lang w:eastAsia="en-US"/>
              </w:rPr>
            </w:pPr>
            <w:ins w:id="10838" w:author="Machado, Diana" w:date="2019-02-04T10:09:00Z">
              <w:r w:rsidRPr="00C722A9">
                <w:rPr>
                  <w:rFonts w:ascii="Calibri" w:hAnsi="Calibri" w:cs="Calibri"/>
                  <w:color w:val="000000"/>
                  <w:sz w:val="16"/>
                  <w:szCs w:val="16"/>
                  <w:lang w:eastAsia="en-US"/>
                </w:rPr>
                <w:t xml:space="preserve">16,219,82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39" w:author="Machado, Diana" w:date="2019-02-04T10:09:00Z"/>
                <w:rFonts w:ascii="Calibri" w:hAnsi="Calibri" w:cs="Calibri"/>
                <w:color w:val="000000"/>
                <w:sz w:val="16"/>
                <w:szCs w:val="16"/>
                <w:lang w:eastAsia="en-US"/>
              </w:rPr>
            </w:pPr>
            <w:ins w:id="10840"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41" w:author="Machado, Diana" w:date="2019-02-04T10:09:00Z"/>
                <w:rFonts w:ascii="Calibri" w:hAnsi="Calibri" w:cs="Calibri"/>
                <w:color w:val="000000"/>
                <w:sz w:val="16"/>
                <w:szCs w:val="16"/>
                <w:lang w:eastAsia="en-US"/>
              </w:rPr>
            </w:pPr>
            <w:ins w:id="10842" w:author="Machado, Diana" w:date="2019-02-04T10:09:00Z">
              <w:r w:rsidRPr="00C722A9">
                <w:rPr>
                  <w:rFonts w:ascii="Calibri" w:hAnsi="Calibri" w:cs="Calibri"/>
                  <w:color w:val="000000"/>
                  <w:sz w:val="16"/>
                  <w:szCs w:val="16"/>
                  <w:lang w:eastAsia="en-US"/>
                </w:rPr>
                <w:t xml:space="preserve">16,971,84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43" w:author="Machado, Diana" w:date="2019-02-04T10:09:00Z"/>
                <w:rFonts w:ascii="Calibri" w:hAnsi="Calibri" w:cs="Calibri"/>
                <w:color w:val="000000"/>
                <w:sz w:val="16"/>
                <w:szCs w:val="16"/>
                <w:lang w:eastAsia="en-US"/>
              </w:rPr>
            </w:pPr>
            <w:ins w:id="10844"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08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846" w:author="Machado, Diana" w:date="2019-02-04T10:09:00Z"/>
                <w:rFonts w:ascii="Calibri" w:hAnsi="Calibri" w:cs="Calibri"/>
                <w:color w:val="000000"/>
                <w:sz w:val="16"/>
                <w:szCs w:val="16"/>
                <w:lang w:eastAsia="en-US"/>
              </w:rPr>
            </w:pPr>
            <w:ins w:id="10847" w:author="Machado, Diana" w:date="2019-02-04T10:09:00Z">
              <w:r w:rsidRPr="00C722A9">
                <w:rPr>
                  <w:rFonts w:ascii="Calibri" w:hAnsi="Calibri" w:cs="Calibri"/>
                  <w:color w:val="000000"/>
                  <w:sz w:val="16"/>
                  <w:szCs w:val="16"/>
                  <w:lang w:eastAsia="en-US"/>
                </w:rPr>
                <w:t>335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48" w:author="Machado, Diana" w:date="2019-02-04T10:09:00Z"/>
                <w:rFonts w:ascii="Calibri" w:hAnsi="Calibri" w:cs="Calibri"/>
                <w:color w:val="000000"/>
                <w:sz w:val="16"/>
                <w:szCs w:val="16"/>
                <w:lang w:eastAsia="en-US"/>
              </w:rPr>
            </w:pPr>
            <w:ins w:id="1084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50" w:author="Machado, Diana" w:date="2019-02-04T10:09:00Z"/>
                <w:rFonts w:ascii="Calibri" w:hAnsi="Calibri" w:cs="Calibri"/>
                <w:color w:val="000000"/>
                <w:sz w:val="16"/>
                <w:szCs w:val="16"/>
                <w:lang w:eastAsia="en-US"/>
              </w:rPr>
            </w:pPr>
            <w:ins w:id="1085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52" w:author="Machado, Diana" w:date="2019-02-04T10:09:00Z"/>
                <w:rFonts w:ascii="Calibri" w:hAnsi="Calibri" w:cs="Calibri"/>
                <w:color w:val="000000"/>
                <w:sz w:val="16"/>
                <w:szCs w:val="16"/>
                <w:lang w:eastAsia="en-US"/>
              </w:rPr>
            </w:pPr>
            <w:ins w:id="1085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54" w:author="Machado, Diana" w:date="2019-02-04T10:09:00Z"/>
                <w:rFonts w:ascii="Calibri" w:hAnsi="Calibri" w:cs="Calibri"/>
                <w:color w:val="000000"/>
                <w:sz w:val="16"/>
                <w:szCs w:val="16"/>
                <w:lang w:eastAsia="en-US"/>
              </w:rPr>
            </w:pPr>
            <w:ins w:id="1085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56" w:author="Machado, Diana" w:date="2019-02-04T10:09:00Z"/>
                <w:rFonts w:ascii="Calibri" w:hAnsi="Calibri" w:cs="Calibri"/>
                <w:color w:val="000000"/>
                <w:sz w:val="16"/>
                <w:szCs w:val="16"/>
                <w:lang w:eastAsia="en-US"/>
              </w:rPr>
            </w:pPr>
            <w:ins w:id="108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58" w:author="Machado, Diana" w:date="2019-02-04T10:09:00Z"/>
                <w:rFonts w:ascii="Calibri" w:hAnsi="Calibri" w:cs="Calibri"/>
                <w:color w:val="000000"/>
                <w:sz w:val="16"/>
                <w:szCs w:val="16"/>
                <w:lang w:eastAsia="en-US"/>
              </w:rPr>
            </w:pPr>
            <w:ins w:id="108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60" w:author="Machado, Diana" w:date="2019-02-04T10:09:00Z"/>
                <w:rFonts w:ascii="Calibri" w:hAnsi="Calibri" w:cs="Calibri"/>
                <w:color w:val="000000"/>
                <w:sz w:val="16"/>
                <w:szCs w:val="16"/>
                <w:lang w:eastAsia="en-US"/>
              </w:rPr>
            </w:pPr>
            <w:ins w:id="10861" w:author="Machado, Diana" w:date="2019-02-04T10:09:00Z">
              <w:r w:rsidRPr="00C722A9">
                <w:rPr>
                  <w:rFonts w:ascii="Calibri" w:hAnsi="Calibri" w:cs="Calibri"/>
                  <w:color w:val="000000"/>
                  <w:sz w:val="16"/>
                  <w:szCs w:val="16"/>
                  <w:lang w:eastAsia="en-US"/>
                </w:rPr>
                <w:t xml:space="preserve">16,267,1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62" w:author="Machado, Diana" w:date="2019-02-04T10:09:00Z"/>
                <w:rFonts w:ascii="Calibri" w:hAnsi="Calibri" w:cs="Calibri"/>
                <w:color w:val="000000"/>
                <w:sz w:val="16"/>
                <w:szCs w:val="16"/>
                <w:lang w:eastAsia="en-US"/>
              </w:rPr>
            </w:pPr>
            <w:ins w:id="10863"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64" w:author="Machado, Diana" w:date="2019-02-04T10:09:00Z"/>
                <w:rFonts w:ascii="Calibri" w:hAnsi="Calibri" w:cs="Calibri"/>
                <w:color w:val="000000"/>
                <w:sz w:val="16"/>
                <w:szCs w:val="16"/>
                <w:lang w:eastAsia="en-US"/>
              </w:rPr>
            </w:pPr>
            <w:ins w:id="10865" w:author="Machado, Diana" w:date="2019-02-04T10:09:00Z">
              <w:r w:rsidRPr="00C722A9">
                <w:rPr>
                  <w:rFonts w:ascii="Calibri" w:hAnsi="Calibri" w:cs="Calibri"/>
                  <w:color w:val="000000"/>
                  <w:sz w:val="16"/>
                  <w:szCs w:val="16"/>
                  <w:lang w:eastAsia="en-US"/>
                </w:rPr>
                <w:t xml:space="preserve">16,502,9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66" w:author="Machado, Diana" w:date="2019-02-04T10:09:00Z"/>
                <w:rFonts w:ascii="Calibri" w:hAnsi="Calibri" w:cs="Calibri"/>
                <w:color w:val="000000"/>
                <w:sz w:val="16"/>
                <w:szCs w:val="16"/>
                <w:lang w:eastAsia="en-US"/>
              </w:rPr>
            </w:pPr>
            <w:ins w:id="10867"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08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869" w:author="Machado, Diana" w:date="2019-02-04T10:09:00Z"/>
                <w:rFonts w:ascii="Calibri" w:hAnsi="Calibri" w:cs="Calibri"/>
                <w:color w:val="000000"/>
                <w:sz w:val="16"/>
                <w:szCs w:val="16"/>
                <w:lang w:eastAsia="en-US"/>
              </w:rPr>
            </w:pPr>
            <w:ins w:id="10870" w:author="Machado, Diana" w:date="2019-02-04T10:09:00Z">
              <w:r w:rsidRPr="00C722A9">
                <w:rPr>
                  <w:rFonts w:ascii="Calibri" w:hAnsi="Calibri" w:cs="Calibri"/>
                  <w:color w:val="000000"/>
                  <w:sz w:val="16"/>
                  <w:szCs w:val="16"/>
                  <w:lang w:eastAsia="en-US"/>
                </w:rPr>
                <w:t>335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71" w:author="Machado, Diana" w:date="2019-02-04T10:09:00Z"/>
                <w:rFonts w:ascii="Calibri" w:hAnsi="Calibri" w:cs="Calibri"/>
                <w:color w:val="000000"/>
                <w:sz w:val="16"/>
                <w:szCs w:val="16"/>
                <w:lang w:eastAsia="en-US"/>
              </w:rPr>
            </w:pPr>
            <w:ins w:id="1087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73" w:author="Machado, Diana" w:date="2019-02-04T10:09:00Z"/>
                <w:rFonts w:ascii="Calibri" w:hAnsi="Calibri" w:cs="Calibri"/>
                <w:color w:val="000000"/>
                <w:sz w:val="16"/>
                <w:szCs w:val="16"/>
                <w:lang w:eastAsia="en-US"/>
              </w:rPr>
            </w:pPr>
            <w:ins w:id="1087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75" w:author="Machado, Diana" w:date="2019-02-04T10:09:00Z"/>
                <w:rFonts w:ascii="Calibri" w:hAnsi="Calibri" w:cs="Calibri"/>
                <w:color w:val="000000"/>
                <w:sz w:val="16"/>
                <w:szCs w:val="16"/>
                <w:lang w:eastAsia="en-US"/>
              </w:rPr>
            </w:pPr>
            <w:ins w:id="10876" w:author="Machado, Diana" w:date="2019-02-04T10:09:00Z">
              <w:r w:rsidRPr="00C722A9">
                <w:rPr>
                  <w:rFonts w:ascii="Calibri" w:hAnsi="Calibri" w:cs="Calibri"/>
                  <w:color w:val="000000"/>
                  <w:sz w:val="16"/>
                  <w:szCs w:val="16"/>
                  <w:lang w:eastAsia="en-US"/>
                </w:rPr>
                <w:t xml:space="preserve">1,026,2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77" w:author="Machado, Diana" w:date="2019-02-04T10:09:00Z"/>
                <w:rFonts w:ascii="Calibri" w:hAnsi="Calibri" w:cs="Calibri"/>
                <w:color w:val="000000"/>
                <w:sz w:val="16"/>
                <w:szCs w:val="16"/>
                <w:lang w:eastAsia="en-US"/>
              </w:rPr>
            </w:pPr>
            <w:ins w:id="10878"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79" w:author="Machado, Diana" w:date="2019-02-04T10:09:00Z"/>
                <w:rFonts w:ascii="Calibri" w:hAnsi="Calibri" w:cs="Calibri"/>
                <w:color w:val="000000"/>
                <w:sz w:val="16"/>
                <w:szCs w:val="16"/>
                <w:lang w:eastAsia="en-US"/>
              </w:rPr>
            </w:pPr>
            <w:ins w:id="108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81" w:author="Machado, Diana" w:date="2019-02-04T10:09:00Z"/>
                <w:rFonts w:ascii="Calibri" w:hAnsi="Calibri" w:cs="Calibri"/>
                <w:color w:val="000000"/>
                <w:sz w:val="16"/>
                <w:szCs w:val="16"/>
                <w:lang w:eastAsia="en-US"/>
              </w:rPr>
            </w:pPr>
            <w:ins w:id="108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83" w:author="Machado, Diana" w:date="2019-02-04T10:09:00Z"/>
                <w:rFonts w:ascii="Calibri" w:hAnsi="Calibri" w:cs="Calibri"/>
                <w:color w:val="000000"/>
                <w:sz w:val="16"/>
                <w:szCs w:val="16"/>
                <w:lang w:eastAsia="en-US"/>
              </w:rPr>
            </w:pPr>
            <w:ins w:id="10884" w:author="Machado, Diana" w:date="2019-02-04T10:09:00Z">
              <w:r w:rsidRPr="00C722A9">
                <w:rPr>
                  <w:rFonts w:ascii="Calibri" w:hAnsi="Calibri" w:cs="Calibri"/>
                  <w:color w:val="000000"/>
                  <w:sz w:val="16"/>
                  <w:szCs w:val="16"/>
                  <w:lang w:eastAsia="en-US"/>
                </w:rPr>
                <w:t xml:space="preserve">1,028,8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85" w:author="Machado, Diana" w:date="2019-02-04T10:09:00Z"/>
                <w:rFonts w:ascii="Calibri" w:hAnsi="Calibri" w:cs="Calibri"/>
                <w:color w:val="000000"/>
                <w:sz w:val="16"/>
                <w:szCs w:val="16"/>
                <w:lang w:eastAsia="en-US"/>
              </w:rPr>
            </w:pPr>
            <w:ins w:id="10886"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87" w:author="Machado, Diana" w:date="2019-02-04T10:09:00Z"/>
                <w:rFonts w:ascii="Calibri" w:hAnsi="Calibri" w:cs="Calibri"/>
                <w:color w:val="000000"/>
                <w:sz w:val="16"/>
                <w:szCs w:val="16"/>
                <w:lang w:eastAsia="en-US"/>
              </w:rPr>
            </w:pPr>
            <w:ins w:id="10888" w:author="Machado, Diana" w:date="2019-02-04T10:09:00Z">
              <w:r w:rsidRPr="00C722A9">
                <w:rPr>
                  <w:rFonts w:ascii="Calibri" w:hAnsi="Calibri" w:cs="Calibri"/>
                  <w:color w:val="000000"/>
                  <w:sz w:val="16"/>
                  <w:szCs w:val="16"/>
                  <w:lang w:eastAsia="en-US"/>
                </w:rPr>
                <w:t xml:space="preserve">2,055,0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89" w:author="Machado, Diana" w:date="2019-02-04T10:09:00Z"/>
                <w:rFonts w:ascii="Calibri" w:hAnsi="Calibri" w:cs="Calibri"/>
                <w:color w:val="000000"/>
                <w:sz w:val="16"/>
                <w:szCs w:val="16"/>
                <w:lang w:eastAsia="en-US"/>
              </w:rPr>
            </w:pPr>
            <w:ins w:id="1089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08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892" w:author="Machado, Diana" w:date="2019-02-04T10:09:00Z"/>
                <w:rFonts w:ascii="Calibri" w:hAnsi="Calibri" w:cs="Calibri"/>
                <w:color w:val="000000"/>
                <w:sz w:val="16"/>
                <w:szCs w:val="16"/>
                <w:lang w:eastAsia="en-US"/>
              </w:rPr>
            </w:pPr>
            <w:ins w:id="10893" w:author="Machado, Diana" w:date="2019-02-04T10:09:00Z">
              <w:r w:rsidRPr="00C722A9">
                <w:rPr>
                  <w:rFonts w:ascii="Calibri" w:hAnsi="Calibri" w:cs="Calibri"/>
                  <w:color w:val="000000"/>
                  <w:sz w:val="16"/>
                  <w:szCs w:val="16"/>
                  <w:lang w:eastAsia="en-US"/>
                </w:rPr>
                <w:t>3359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94" w:author="Machado, Diana" w:date="2019-02-04T10:09:00Z"/>
                <w:rFonts w:ascii="Calibri" w:hAnsi="Calibri" w:cs="Calibri"/>
                <w:color w:val="000000"/>
                <w:sz w:val="16"/>
                <w:szCs w:val="16"/>
                <w:lang w:eastAsia="en-US"/>
              </w:rPr>
            </w:pPr>
            <w:ins w:id="1089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96" w:author="Machado, Diana" w:date="2019-02-04T10:09:00Z"/>
                <w:rFonts w:ascii="Calibri" w:hAnsi="Calibri" w:cs="Calibri"/>
                <w:color w:val="000000"/>
                <w:sz w:val="16"/>
                <w:szCs w:val="16"/>
                <w:lang w:eastAsia="en-US"/>
              </w:rPr>
            </w:pPr>
            <w:ins w:id="1089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98" w:author="Machado, Diana" w:date="2019-02-04T10:09:00Z"/>
                <w:rFonts w:ascii="Calibri" w:hAnsi="Calibri" w:cs="Calibri"/>
                <w:color w:val="000000"/>
                <w:sz w:val="16"/>
                <w:szCs w:val="16"/>
                <w:lang w:eastAsia="en-US"/>
              </w:rPr>
            </w:pPr>
            <w:ins w:id="10899" w:author="Machado, Diana" w:date="2019-02-04T10:09:00Z">
              <w:r w:rsidRPr="00C722A9">
                <w:rPr>
                  <w:rFonts w:ascii="Calibri" w:hAnsi="Calibri" w:cs="Calibri"/>
                  <w:color w:val="000000"/>
                  <w:sz w:val="16"/>
                  <w:szCs w:val="16"/>
                  <w:lang w:eastAsia="en-US"/>
                </w:rPr>
                <w:t xml:space="preserve">5,460,0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00" w:author="Machado, Diana" w:date="2019-02-04T10:09:00Z"/>
                <w:rFonts w:ascii="Calibri" w:hAnsi="Calibri" w:cs="Calibri"/>
                <w:color w:val="000000"/>
                <w:sz w:val="16"/>
                <w:szCs w:val="16"/>
                <w:lang w:eastAsia="en-US"/>
              </w:rPr>
            </w:pPr>
            <w:ins w:id="10901"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02" w:author="Machado, Diana" w:date="2019-02-04T10:09:00Z"/>
                <w:rFonts w:ascii="Calibri" w:hAnsi="Calibri" w:cs="Calibri"/>
                <w:color w:val="000000"/>
                <w:sz w:val="16"/>
                <w:szCs w:val="16"/>
                <w:lang w:eastAsia="en-US"/>
              </w:rPr>
            </w:pPr>
            <w:ins w:id="109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04" w:author="Machado, Diana" w:date="2019-02-04T10:09:00Z"/>
                <w:rFonts w:ascii="Calibri" w:hAnsi="Calibri" w:cs="Calibri"/>
                <w:color w:val="000000"/>
                <w:sz w:val="16"/>
                <w:szCs w:val="16"/>
                <w:lang w:eastAsia="en-US"/>
              </w:rPr>
            </w:pPr>
            <w:ins w:id="109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06" w:author="Machado, Diana" w:date="2019-02-04T10:09:00Z"/>
                <w:rFonts w:ascii="Calibri" w:hAnsi="Calibri" w:cs="Calibri"/>
                <w:color w:val="000000"/>
                <w:sz w:val="16"/>
                <w:szCs w:val="16"/>
                <w:lang w:eastAsia="en-US"/>
              </w:rPr>
            </w:pPr>
            <w:ins w:id="10907" w:author="Machado, Diana" w:date="2019-02-04T10:09:00Z">
              <w:r w:rsidRPr="00C722A9">
                <w:rPr>
                  <w:rFonts w:ascii="Calibri" w:hAnsi="Calibri" w:cs="Calibri"/>
                  <w:color w:val="000000"/>
                  <w:sz w:val="16"/>
                  <w:szCs w:val="16"/>
                  <w:lang w:eastAsia="en-US"/>
                </w:rPr>
                <w:t xml:space="preserve">5,473,4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08" w:author="Machado, Diana" w:date="2019-02-04T10:09:00Z"/>
                <w:rFonts w:ascii="Calibri" w:hAnsi="Calibri" w:cs="Calibri"/>
                <w:color w:val="000000"/>
                <w:sz w:val="16"/>
                <w:szCs w:val="16"/>
                <w:lang w:eastAsia="en-US"/>
              </w:rPr>
            </w:pPr>
            <w:ins w:id="10909"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10" w:author="Machado, Diana" w:date="2019-02-04T10:09:00Z"/>
                <w:rFonts w:ascii="Calibri" w:hAnsi="Calibri" w:cs="Calibri"/>
                <w:color w:val="000000"/>
                <w:sz w:val="16"/>
                <w:szCs w:val="16"/>
                <w:lang w:eastAsia="en-US"/>
              </w:rPr>
            </w:pPr>
            <w:ins w:id="10911" w:author="Machado, Diana" w:date="2019-02-04T10:09:00Z">
              <w:r w:rsidRPr="00C722A9">
                <w:rPr>
                  <w:rFonts w:ascii="Calibri" w:hAnsi="Calibri" w:cs="Calibri"/>
                  <w:color w:val="000000"/>
                  <w:sz w:val="16"/>
                  <w:szCs w:val="16"/>
                  <w:lang w:eastAsia="en-US"/>
                </w:rPr>
                <w:t xml:space="preserve">10,933,47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12" w:author="Machado, Diana" w:date="2019-02-04T10:09:00Z"/>
                <w:rFonts w:ascii="Calibri" w:hAnsi="Calibri" w:cs="Calibri"/>
                <w:color w:val="000000"/>
                <w:sz w:val="16"/>
                <w:szCs w:val="16"/>
                <w:lang w:eastAsia="en-US"/>
              </w:rPr>
            </w:pPr>
            <w:ins w:id="10913"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09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915" w:author="Machado, Diana" w:date="2019-02-04T10:09:00Z"/>
                <w:rFonts w:ascii="Calibri" w:hAnsi="Calibri" w:cs="Calibri"/>
                <w:color w:val="000000"/>
                <w:sz w:val="16"/>
                <w:szCs w:val="16"/>
                <w:lang w:eastAsia="en-US"/>
              </w:rPr>
            </w:pPr>
            <w:ins w:id="10916" w:author="Machado, Diana" w:date="2019-02-04T10:09:00Z">
              <w:r w:rsidRPr="00C722A9">
                <w:rPr>
                  <w:rFonts w:ascii="Calibri" w:hAnsi="Calibri" w:cs="Calibri"/>
                  <w:color w:val="000000"/>
                  <w:sz w:val="16"/>
                  <w:szCs w:val="16"/>
                  <w:lang w:eastAsia="en-US"/>
                </w:rPr>
                <w:t>3359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17" w:author="Machado, Diana" w:date="2019-02-04T10:09:00Z"/>
                <w:rFonts w:ascii="Calibri" w:hAnsi="Calibri" w:cs="Calibri"/>
                <w:color w:val="000000"/>
                <w:sz w:val="16"/>
                <w:szCs w:val="16"/>
                <w:lang w:eastAsia="en-US"/>
              </w:rPr>
            </w:pPr>
            <w:ins w:id="1091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19" w:author="Machado, Diana" w:date="2019-02-04T10:09:00Z"/>
                <w:rFonts w:ascii="Calibri" w:hAnsi="Calibri" w:cs="Calibri"/>
                <w:color w:val="000000"/>
                <w:sz w:val="16"/>
                <w:szCs w:val="16"/>
                <w:lang w:eastAsia="en-US"/>
              </w:rPr>
            </w:pPr>
            <w:ins w:id="1092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21" w:author="Machado, Diana" w:date="2019-02-04T10:09:00Z"/>
                <w:rFonts w:ascii="Calibri" w:hAnsi="Calibri" w:cs="Calibri"/>
                <w:color w:val="000000"/>
                <w:sz w:val="16"/>
                <w:szCs w:val="16"/>
                <w:lang w:eastAsia="en-US"/>
              </w:rPr>
            </w:pPr>
            <w:ins w:id="10922" w:author="Machado, Diana" w:date="2019-02-04T10:09:00Z">
              <w:r w:rsidRPr="00C722A9">
                <w:rPr>
                  <w:rFonts w:ascii="Calibri" w:hAnsi="Calibri" w:cs="Calibri"/>
                  <w:color w:val="000000"/>
                  <w:sz w:val="16"/>
                  <w:szCs w:val="16"/>
                  <w:lang w:eastAsia="en-US"/>
                </w:rPr>
                <w:t xml:space="preserve">1,203,48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23" w:author="Machado, Diana" w:date="2019-02-04T10:09:00Z"/>
                <w:rFonts w:ascii="Calibri" w:hAnsi="Calibri" w:cs="Calibri"/>
                <w:color w:val="000000"/>
                <w:sz w:val="16"/>
                <w:szCs w:val="16"/>
                <w:lang w:eastAsia="en-US"/>
              </w:rPr>
            </w:pPr>
            <w:ins w:id="1092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25" w:author="Machado, Diana" w:date="2019-02-04T10:09:00Z"/>
                <w:rFonts w:ascii="Calibri" w:hAnsi="Calibri" w:cs="Calibri"/>
                <w:color w:val="000000"/>
                <w:sz w:val="16"/>
                <w:szCs w:val="16"/>
                <w:lang w:eastAsia="en-US"/>
              </w:rPr>
            </w:pPr>
            <w:ins w:id="109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27" w:author="Machado, Diana" w:date="2019-02-04T10:09:00Z"/>
                <w:rFonts w:ascii="Calibri" w:hAnsi="Calibri" w:cs="Calibri"/>
                <w:color w:val="000000"/>
                <w:sz w:val="16"/>
                <w:szCs w:val="16"/>
                <w:lang w:eastAsia="en-US"/>
              </w:rPr>
            </w:pPr>
            <w:ins w:id="109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29" w:author="Machado, Diana" w:date="2019-02-04T10:09:00Z"/>
                <w:rFonts w:ascii="Calibri" w:hAnsi="Calibri" w:cs="Calibri"/>
                <w:color w:val="000000"/>
                <w:sz w:val="16"/>
                <w:szCs w:val="16"/>
                <w:lang w:eastAsia="en-US"/>
              </w:rPr>
            </w:pPr>
            <w:ins w:id="10930" w:author="Machado, Diana" w:date="2019-02-04T10:09:00Z">
              <w:r w:rsidRPr="00C722A9">
                <w:rPr>
                  <w:rFonts w:ascii="Calibri" w:hAnsi="Calibri" w:cs="Calibri"/>
                  <w:color w:val="000000"/>
                  <w:sz w:val="16"/>
                  <w:szCs w:val="16"/>
                  <w:lang w:eastAsia="en-US"/>
                </w:rPr>
                <w:t xml:space="preserve">31,253,1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31" w:author="Machado, Diana" w:date="2019-02-04T10:09:00Z"/>
                <w:rFonts w:ascii="Calibri" w:hAnsi="Calibri" w:cs="Calibri"/>
                <w:color w:val="000000"/>
                <w:sz w:val="16"/>
                <w:szCs w:val="16"/>
                <w:lang w:eastAsia="en-US"/>
              </w:rPr>
            </w:pPr>
            <w:ins w:id="10932"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33" w:author="Machado, Diana" w:date="2019-02-04T10:09:00Z"/>
                <w:rFonts w:ascii="Calibri" w:hAnsi="Calibri" w:cs="Calibri"/>
                <w:color w:val="000000"/>
                <w:sz w:val="16"/>
                <w:szCs w:val="16"/>
                <w:lang w:eastAsia="en-US"/>
              </w:rPr>
            </w:pPr>
            <w:ins w:id="10934" w:author="Machado, Diana" w:date="2019-02-04T10:09:00Z">
              <w:r w:rsidRPr="00C722A9">
                <w:rPr>
                  <w:rFonts w:ascii="Calibri" w:hAnsi="Calibri" w:cs="Calibri"/>
                  <w:color w:val="000000"/>
                  <w:sz w:val="16"/>
                  <w:szCs w:val="16"/>
                  <w:lang w:eastAsia="en-US"/>
                </w:rPr>
                <w:t xml:space="preserve">32,456,5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35" w:author="Machado, Diana" w:date="2019-02-04T10:09:00Z"/>
                <w:rFonts w:ascii="Calibri" w:hAnsi="Calibri" w:cs="Calibri"/>
                <w:color w:val="000000"/>
                <w:sz w:val="16"/>
                <w:szCs w:val="16"/>
                <w:lang w:eastAsia="en-US"/>
              </w:rPr>
            </w:pPr>
            <w:ins w:id="10936"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09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938" w:author="Machado, Diana" w:date="2019-02-04T10:09:00Z"/>
                <w:rFonts w:ascii="Calibri" w:hAnsi="Calibri" w:cs="Calibri"/>
                <w:color w:val="000000"/>
                <w:sz w:val="16"/>
                <w:szCs w:val="16"/>
                <w:lang w:eastAsia="en-US"/>
              </w:rPr>
            </w:pPr>
            <w:ins w:id="10939" w:author="Machado, Diana" w:date="2019-02-04T10:09:00Z">
              <w:r w:rsidRPr="00C722A9">
                <w:rPr>
                  <w:rFonts w:ascii="Calibri" w:hAnsi="Calibri" w:cs="Calibri"/>
                  <w:color w:val="000000"/>
                  <w:sz w:val="16"/>
                  <w:szCs w:val="16"/>
                  <w:lang w:eastAsia="en-US"/>
                </w:rPr>
                <w:t>335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40" w:author="Machado, Diana" w:date="2019-02-04T10:09:00Z"/>
                <w:rFonts w:ascii="Calibri" w:hAnsi="Calibri" w:cs="Calibri"/>
                <w:color w:val="000000"/>
                <w:sz w:val="16"/>
                <w:szCs w:val="16"/>
                <w:lang w:eastAsia="en-US"/>
              </w:rPr>
            </w:pPr>
            <w:ins w:id="1094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42" w:author="Machado, Diana" w:date="2019-02-04T10:09:00Z"/>
                <w:rFonts w:ascii="Calibri" w:hAnsi="Calibri" w:cs="Calibri"/>
                <w:color w:val="000000"/>
                <w:sz w:val="16"/>
                <w:szCs w:val="16"/>
                <w:lang w:eastAsia="en-US"/>
              </w:rPr>
            </w:pPr>
            <w:ins w:id="1094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44" w:author="Machado, Diana" w:date="2019-02-04T10:09:00Z"/>
                <w:rFonts w:ascii="Calibri" w:hAnsi="Calibri" w:cs="Calibri"/>
                <w:color w:val="000000"/>
                <w:sz w:val="16"/>
                <w:szCs w:val="16"/>
                <w:lang w:eastAsia="en-US"/>
              </w:rPr>
            </w:pPr>
            <w:ins w:id="1094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46" w:author="Machado, Diana" w:date="2019-02-04T10:09:00Z"/>
                <w:rFonts w:ascii="Calibri" w:hAnsi="Calibri" w:cs="Calibri"/>
                <w:color w:val="000000"/>
                <w:sz w:val="16"/>
                <w:szCs w:val="16"/>
                <w:lang w:eastAsia="en-US"/>
              </w:rPr>
            </w:pPr>
            <w:ins w:id="1094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48" w:author="Machado, Diana" w:date="2019-02-04T10:09:00Z"/>
                <w:rFonts w:ascii="Calibri" w:hAnsi="Calibri" w:cs="Calibri"/>
                <w:color w:val="000000"/>
                <w:sz w:val="16"/>
                <w:szCs w:val="16"/>
                <w:lang w:eastAsia="en-US"/>
              </w:rPr>
            </w:pPr>
            <w:ins w:id="109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50" w:author="Machado, Diana" w:date="2019-02-04T10:09:00Z"/>
                <w:rFonts w:ascii="Calibri" w:hAnsi="Calibri" w:cs="Calibri"/>
                <w:color w:val="000000"/>
                <w:sz w:val="16"/>
                <w:szCs w:val="16"/>
                <w:lang w:eastAsia="en-US"/>
              </w:rPr>
            </w:pPr>
            <w:ins w:id="109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52" w:author="Machado, Diana" w:date="2019-02-04T10:09:00Z"/>
                <w:rFonts w:ascii="Calibri" w:hAnsi="Calibri" w:cs="Calibri"/>
                <w:color w:val="000000"/>
                <w:sz w:val="16"/>
                <w:szCs w:val="16"/>
                <w:lang w:eastAsia="en-US"/>
              </w:rPr>
            </w:pPr>
            <w:ins w:id="10953" w:author="Machado, Diana" w:date="2019-02-04T10:09:00Z">
              <w:r w:rsidRPr="00C722A9">
                <w:rPr>
                  <w:rFonts w:ascii="Calibri" w:hAnsi="Calibri" w:cs="Calibri"/>
                  <w:color w:val="000000"/>
                  <w:sz w:val="16"/>
                  <w:szCs w:val="16"/>
                  <w:lang w:eastAsia="en-US"/>
                </w:rPr>
                <w:t xml:space="preserve">27,417,34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54" w:author="Machado, Diana" w:date="2019-02-04T10:09:00Z"/>
                <w:rFonts w:ascii="Calibri" w:hAnsi="Calibri" w:cs="Calibri"/>
                <w:color w:val="000000"/>
                <w:sz w:val="16"/>
                <w:szCs w:val="16"/>
                <w:lang w:eastAsia="en-US"/>
              </w:rPr>
            </w:pPr>
            <w:ins w:id="10955"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56" w:author="Machado, Diana" w:date="2019-02-04T10:09:00Z"/>
                <w:rFonts w:ascii="Calibri" w:hAnsi="Calibri" w:cs="Calibri"/>
                <w:color w:val="000000"/>
                <w:sz w:val="16"/>
                <w:szCs w:val="16"/>
                <w:lang w:eastAsia="en-US"/>
              </w:rPr>
            </w:pPr>
            <w:ins w:id="10957" w:author="Machado, Diana" w:date="2019-02-04T10:09:00Z">
              <w:r w:rsidRPr="00C722A9">
                <w:rPr>
                  <w:rFonts w:ascii="Calibri" w:hAnsi="Calibri" w:cs="Calibri"/>
                  <w:color w:val="000000"/>
                  <w:sz w:val="16"/>
                  <w:szCs w:val="16"/>
                  <w:lang w:eastAsia="en-US"/>
                </w:rPr>
                <w:t xml:space="preserve">27,818,8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58" w:author="Machado, Diana" w:date="2019-02-04T10:09:00Z"/>
                <w:rFonts w:ascii="Calibri" w:hAnsi="Calibri" w:cs="Calibri"/>
                <w:color w:val="000000"/>
                <w:sz w:val="16"/>
                <w:szCs w:val="16"/>
                <w:lang w:eastAsia="en-US"/>
              </w:rPr>
            </w:pPr>
            <w:ins w:id="10959"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09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961" w:author="Machado, Diana" w:date="2019-02-04T10:09:00Z"/>
                <w:rFonts w:ascii="Calibri" w:hAnsi="Calibri" w:cs="Calibri"/>
                <w:color w:val="000000"/>
                <w:sz w:val="16"/>
                <w:szCs w:val="16"/>
                <w:lang w:eastAsia="en-US"/>
              </w:rPr>
            </w:pPr>
            <w:ins w:id="10962" w:author="Machado, Diana" w:date="2019-02-04T10:09:00Z">
              <w:r w:rsidRPr="00C722A9">
                <w:rPr>
                  <w:rFonts w:ascii="Calibri" w:hAnsi="Calibri" w:cs="Calibri"/>
                  <w:color w:val="000000"/>
                  <w:sz w:val="16"/>
                  <w:szCs w:val="16"/>
                  <w:lang w:eastAsia="en-US"/>
                </w:rPr>
                <w:t>3359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63" w:author="Machado, Diana" w:date="2019-02-04T10:09:00Z"/>
                <w:rFonts w:ascii="Calibri" w:hAnsi="Calibri" w:cs="Calibri"/>
                <w:color w:val="000000"/>
                <w:sz w:val="16"/>
                <w:szCs w:val="16"/>
                <w:lang w:eastAsia="en-US"/>
              </w:rPr>
            </w:pPr>
            <w:ins w:id="109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65" w:author="Machado, Diana" w:date="2019-02-04T10:09:00Z"/>
                <w:rFonts w:ascii="Calibri" w:hAnsi="Calibri" w:cs="Calibri"/>
                <w:color w:val="000000"/>
                <w:sz w:val="16"/>
                <w:szCs w:val="16"/>
                <w:lang w:eastAsia="en-US"/>
              </w:rPr>
            </w:pPr>
            <w:ins w:id="109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67" w:author="Machado, Diana" w:date="2019-02-04T10:09:00Z"/>
                <w:rFonts w:ascii="Calibri" w:hAnsi="Calibri" w:cs="Calibri"/>
                <w:color w:val="000000"/>
                <w:sz w:val="16"/>
                <w:szCs w:val="16"/>
                <w:lang w:eastAsia="en-US"/>
              </w:rPr>
            </w:pPr>
            <w:ins w:id="10968" w:author="Machado, Diana" w:date="2019-02-04T10:09:00Z">
              <w:r w:rsidRPr="00C722A9">
                <w:rPr>
                  <w:rFonts w:ascii="Calibri" w:hAnsi="Calibri" w:cs="Calibri"/>
                  <w:color w:val="000000"/>
                  <w:sz w:val="16"/>
                  <w:szCs w:val="16"/>
                  <w:lang w:eastAsia="en-US"/>
                </w:rPr>
                <w:t xml:space="preserve">4,454,1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69" w:author="Machado, Diana" w:date="2019-02-04T10:09:00Z"/>
                <w:rFonts w:ascii="Calibri" w:hAnsi="Calibri" w:cs="Calibri"/>
                <w:color w:val="000000"/>
                <w:sz w:val="16"/>
                <w:szCs w:val="16"/>
                <w:lang w:eastAsia="en-US"/>
              </w:rPr>
            </w:pPr>
            <w:ins w:id="10970"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71" w:author="Machado, Diana" w:date="2019-02-04T10:09:00Z"/>
                <w:rFonts w:ascii="Calibri" w:hAnsi="Calibri" w:cs="Calibri"/>
                <w:color w:val="000000"/>
                <w:sz w:val="16"/>
                <w:szCs w:val="16"/>
                <w:lang w:eastAsia="en-US"/>
              </w:rPr>
            </w:pPr>
            <w:ins w:id="109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73" w:author="Machado, Diana" w:date="2019-02-04T10:09:00Z"/>
                <w:rFonts w:ascii="Calibri" w:hAnsi="Calibri" w:cs="Calibri"/>
                <w:color w:val="000000"/>
                <w:sz w:val="16"/>
                <w:szCs w:val="16"/>
                <w:lang w:eastAsia="en-US"/>
              </w:rPr>
            </w:pPr>
            <w:ins w:id="109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75" w:author="Machado, Diana" w:date="2019-02-04T10:09:00Z"/>
                <w:rFonts w:ascii="Calibri" w:hAnsi="Calibri" w:cs="Calibri"/>
                <w:color w:val="000000"/>
                <w:sz w:val="16"/>
                <w:szCs w:val="16"/>
                <w:lang w:eastAsia="en-US"/>
              </w:rPr>
            </w:pPr>
            <w:ins w:id="10976" w:author="Machado, Diana" w:date="2019-02-04T10:09:00Z">
              <w:r w:rsidRPr="00C722A9">
                <w:rPr>
                  <w:rFonts w:ascii="Calibri" w:hAnsi="Calibri" w:cs="Calibri"/>
                  <w:color w:val="000000"/>
                  <w:sz w:val="16"/>
                  <w:szCs w:val="16"/>
                  <w:lang w:eastAsia="en-US"/>
                </w:rPr>
                <w:t xml:space="preserve">4,465,64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77" w:author="Machado, Diana" w:date="2019-02-04T10:09:00Z"/>
                <w:rFonts w:ascii="Calibri" w:hAnsi="Calibri" w:cs="Calibri"/>
                <w:color w:val="000000"/>
                <w:sz w:val="16"/>
                <w:szCs w:val="16"/>
                <w:lang w:eastAsia="en-US"/>
              </w:rPr>
            </w:pPr>
            <w:ins w:id="10978"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79" w:author="Machado, Diana" w:date="2019-02-04T10:09:00Z"/>
                <w:rFonts w:ascii="Calibri" w:hAnsi="Calibri" w:cs="Calibri"/>
                <w:color w:val="000000"/>
                <w:sz w:val="16"/>
                <w:szCs w:val="16"/>
                <w:lang w:eastAsia="en-US"/>
              </w:rPr>
            </w:pPr>
            <w:ins w:id="10980" w:author="Machado, Diana" w:date="2019-02-04T10:09:00Z">
              <w:r w:rsidRPr="00C722A9">
                <w:rPr>
                  <w:rFonts w:ascii="Calibri" w:hAnsi="Calibri" w:cs="Calibri"/>
                  <w:color w:val="000000"/>
                  <w:sz w:val="16"/>
                  <w:szCs w:val="16"/>
                  <w:lang w:eastAsia="en-US"/>
                </w:rPr>
                <w:t xml:space="preserve">8,919,8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81" w:author="Machado, Diana" w:date="2019-02-04T10:09:00Z"/>
                <w:rFonts w:ascii="Calibri" w:hAnsi="Calibri" w:cs="Calibri"/>
                <w:color w:val="000000"/>
                <w:sz w:val="16"/>
                <w:szCs w:val="16"/>
                <w:lang w:eastAsia="en-US"/>
              </w:rPr>
            </w:pPr>
            <w:ins w:id="10982"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09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984" w:author="Machado, Diana" w:date="2019-02-04T10:09:00Z"/>
                <w:rFonts w:ascii="Calibri" w:hAnsi="Calibri" w:cs="Calibri"/>
                <w:color w:val="000000"/>
                <w:sz w:val="16"/>
                <w:szCs w:val="16"/>
                <w:lang w:eastAsia="en-US"/>
              </w:rPr>
            </w:pPr>
            <w:ins w:id="10985" w:author="Machado, Diana" w:date="2019-02-04T10:09:00Z">
              <w:r w:rsidRPr="00C722A9">
                <w:rPr>
                  <w:rFonts w:ascii="Calibri" w:hAnsi="Calibri" w:cs="Calibri"/>
                  <w:color w:val="000000"/>
                  <w:sz w:val="16"/>
                  <w:szCs w:val="16"/>
                  <w:lang w:eastAsia="en-US"/>
                </w:rPr>
                <w:t>335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86" w:author="Machado, Diana" w:date="2019-02-04T10:09:00Z"/>
                <w:rFonts w:ascii="Calibri" w:hAnsi="Calibri" w:cs="Calibri"/>
                <w:color w:val="000000"/>
                <w:sz w:val="16"/>
                <w:szCs w:val="16"/>
                <w:lang w:eastAsia="en-US"/>
              </w:rPr>
            </w:pPr>
            <w:ins w:id="1098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88" w:author="Machado, Diana" w:date="2019-02-04T10:09:00Z"/>
                <w:rFonts w:ascii="Calibri" w:hAnsi="Calibri" w:cs="Calibri"/>
                <w:color w:val="000000"/>
                <w:sz w:val="16"/>
                <w:szCs w:val="16"/>
                <w:lang w:eastAsia="en-US"/>
              </w:rPr>
            </w:pPr>
            <w:ins w:id="1098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90" w:author="Machado, Diana" w:date="2019-02-04T10:09:00Z"/>
                <w:rFonts w:ascii="Calibri" w:hAnsi="Calibri" w:cs="Calibri"/>
                <w:color w:val="000000"/>
                <w:sz w:val="16"/>
                <w:szCs w:val="16"/>
                <w:lang w:eastAsia="en-US"/>
              </w:rPr>
            </w:pPr>
            <w:ins w:id="1099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92" w:author="Machado, Diana" w:date="2019-02-04T10:09:00Z"/>
                <w:rFonts w:ascii="Calibri" w:hAnsi="Calibri" w:cs="Calibri"/>
                <w:color w:val="000000"/>
                <w:sz w:val="16"/>
                <w:szCs w:val="16"/>
                <w:lang w:eastAsia="en-US"/>
              </w:rPr>
            </w:pPr>
            <w:ins w:id="1099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94" w:author="Machado, Diana" w:date="2019-02-04T10:09:00Z"/>
                <w:rFonts w:ascii="Calibri" w:hAnsi="Calibri" w:cs="Calibri"/>
                <w:color w:val="000000"/>
                <w:sz w:val="16"/>
                <w:szCs w:val="16"/>
                <w:lang w:eastAsia="en-US"/>
              </w:rPr>
            </w:pPr>
            <w:ins w:id="109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96" w:author="Machado, Diana" w:date="2019-02-04T10:09:00Z"/>
                <w:rFonts w:ascii="Calibri" w:hAnsi="Calibri" w:cs="Calibri"/>
                <w:color w:val="000000"/>
                <w:sz w:val="16"/>
                <w:szCs w:val="16"/>
                <w:lang w:eastAsia="en-US"/>
              </w:rPr>
            </w:pPr>
            <w:ins w:id="109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98" w:author="Machado, Diana" w:date="2019-02-04T10:09:00Z"/>
                <w:rFonts w:ascii="Calibri" w:hAnsi="Calibri" w:cs="Calibri"/>
                <w:color w:val="000000"/>
                <w:sz w:val="16"/>
                <w:szCs w:val="16"/>
                <w:lang w:eastAsia="en-US"/>
              </w:rPr>
            </w:pPr>
            <w:ins w:id="10999" w:author="Machado, Diana" w:date="2019-02-04T10:09:00Z">
              <w:r w:rsidRPr="00C722A9">
                <w:rPr>
                  <w:rFonts w:ascii="Calibri" w:hAnsi="Calibri" w:cs="Calibri"/>
                  <w:color w:val="000000"/>
                  <w:sz w:val="16"/>
                  <w:szCs w:val="16"/>
                  <w:lang w:eastAsia="en-US"/>
                </w:rPr>
                <w:t xml:space="preserve">5,911,0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00" w:author="Machado, Diana" w:date="2019-02-04T10:09:00Z"/>
                <w:rFonts w:ascii="Calibri" w:hAnsi="Calibri" w:cs="Calibri"/>
                <w:color w:val="000000"/>
                <w:sz w:val="16"/>
                <w:szCs w:val="16"/>
                <w:lang w:eastAsia="en-US"/>
              </w:rPr>
            </w:pPr>
            <w:ins w:id="11001"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02" w:author="Machado, Diana" w:date="2019-02-04T10:09:00Z"/>
                <w:rFonts w:ascii="Calibri" w:hAnsi="Calibri" w:cs="Calibri"/>
                <w:color w:val="000000"/>
                <w:sz w:val="16"/>
                <w:szCs w:val="16"/>
                <w:lang w:eastAsia="en-US"/>
              </w:rPr>
            </w:pPr>
            <w:ins w:id="11003" w:author="Machado, Diana" w:date="2019-02-04T10:09:00Z">
              <w:r w:rsidRPr="00C722A9">
                <w:rPr>
                  <w:rFonts w:ascii="Calibri" w:hAnsi="Calibri" w:cs="Calibri"/>
                  <w:color w:val="000000"/>
                  <w:sz w:val="16"/>
                  <w:szCs w:val="16"/>
                  <w:lang w:eastAsia="en-US"/>
                </w:rPr>
                <w:t xml:space="preserve">6,231,6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04" w:author="Machado, Diana" w:date="2019-02-04T10:09:00Z"/>
                <w:rFonts w:ascii="Calibri" w:hAnsi="Calibri" w:cs="Calibri"/>
                <w:color w:val="000000"/>
                <w:sz w:val="16"/>
                <w:szCs w:val="16"/>
                <w:lang w:eastAsia="en-US"/>
              </w:rPr>
            </w:pPr>
            <w:ins w:id="11005"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10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007" w:author="Machado, Diana" w:date="2019-02-04T10:09:00Z"/>
                <w:rFonts w:ascii="Calibri" w:hAnsi="Calibri" w:cs="Calibri"/>
                <w:color w:val="000000"/>
                <w:sz w:val="16"/>
                <w:szCs w:val="16"/>
                <w:lang w:eastAsia="en-US"/>
              </w:rPr>
            </w:pPr>
            <w:ins w:id="11008" w:author="Machado, Diana" w:date="2019-02-04T10:09:00Z">
              <w:r w:rsidRPr="00C722A9">
                <w:rPr>
                  <w:rFonts w:ascii="Calibri" w:hAnsi="Calibri" w:cs="Calibri"/>
                  <w:color w:val="000000"/>
                  <w:sz w:val="16"/>
                  <w:szCs w:val="16"/>
                  <w:lang w:eastAsia="en-US"/>
                </w:rPr>
                <w:t>336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09" w:author="Machado, Diana" w:date="2019-02-04T10:09:00Z"/>
                <w:rFonts w:ascii="Calibri" w:hAnsi="Calibri" w:cs="Calibri"/>
                <w:color w:val="000000"/>
                <w:sz w:val="16"/>
                <w:szCs w:val="16"/>
                <w:lang w:eastAsia="en-US"/>
              </w:rPr>
            </w:pPr>
            <w:ins w:id="1101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11" w:author="Machado, Diana" w:date="2019-02-04T10:09:00Z"/>
                <w:rFonts w:ascii="Calibri" w:hAnsi="Calibri" w:cs="Calibri"/>
                <w:color w:val="000000"/>
                <w:sz w:val="16"/>
                <w:szCs w:val="16"/>
                <w:lang w:eastAsia="en-US"/>
              </w:rPr>
            </w:pPr>
            <w:ins w:id="1101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13" w:author="Machado, Diana" w:date="2019-02-04T10:09:00Z"/>
                <w:rFonts w:ascii="Calibri" w:hAnsi="Calibri" w:cs="Calibri"/>
                <w:color w:val="000000"/>
                <w:sz w:val="16"/>
                <w:szCs w:val="16"/>
                <w:lang w:eastAsia="en-US"/>
              </w:rPr>
            </w:pPr>
            <w:ins w:id="1101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15" w:author="Machado, Diana" w:date="2019-02-04T10:09:00Z"/>
                <w:rFonts w:ascii="Calibri" w:hAnsi="Calibri" w:cs="Calibri"/>
                <w:color w:val="000000"/>
                <w:sz w:val="16"/>
                <w:szCs w:val="16"/>
                <w:lang w:eastAsia="en-US"/>
              </w:rPr>
            </w:pPr>
            <w:ins w:id="1101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17" w:author="Machado, Diana" w:date="2019-02-04T10:09:00Z"/>
                <w:rFonts w:ascii="Calibri" w:hAnsi="Calibri" w:cs="Calibri"/>
                <w:color w:val="000000"/>
                <w:sz w:val="16"/>
                <w:szCs w:val="16"/>
                <w:lang w:eastAsia="en-US"/>
              </w:rPr>
            </w:pPr>
            <w:ins w:id="110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19" w:author="Machado, Diana" w:date="2019-02-04T10:09:00Z"/>
                <w:rFonts w:ascii="Calibri" w:hAnsi="Calibri" w:cs="Calibri"/>
                <w:color w:val="000000"/>
                <w:sz w:val="16"/>
                <w:szCs w:val="16"/>
                <w:lang w:eastAsia="en-US"/>
              </w:rPr>
            </w:pPr>
            <w:ins w:id="110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21" w:author="Machado, Diana" w:date="2019-02-04T10:09:00Z"/>
                <w:rFonts w:ascii="Calibri" w:hAnsi="Calibri" w:cs="Calibri"/>
                <w:color w:val="000000"/>
                <w:sz w:val="16"/>
                <w:szCs w:val="16"/>
                <w:lang w:eastAsia="en-US"/>
              </w:rPr>
            </w:pPr>
            <w:ins w:id="1102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23" w:author="Machado, Diana" w:date="2019-02-04T10:09:00Z"/>
                <w:rFonts w:ascii="Calibri" w:hAnsi="Calibri" w:cs="Calibri"/>
                <w:color w:val="000000"/>
                <w:sz w:val="16"/>
                <w:szCs w:val="16"/>
                <w:lang w:eastAsia="en-US"/>
              </w:rPr>
            </w:pPr>
            <w:ins w:id="1102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25" w:author="Machado, Diana" w:date="2019-02-04T10:09:00Z"/>
                <w:rFonts w:ascii="Calibri" w:hAnsi="Calibri" w:cs="Calibri"/>
                <w:color w:val="000000"/>
                <w:sz w:val="16"/>
                <w:szCs w:val="16"/>
                <w:lang w:eastAsia="en-US"/>
              </w:rPr>
            </w:pPr>
            <w:ins w:id="11026" w:author="Machado, Diana" w:date="2019-02-04T10:09:00Z">
              <w:r w:rsidRPr="00C722A9">
                <w:rPr>
                  <w:rFonts w:ascii="Calibri" w:hAnsi="Calibri" w:cs="Calibri"/>
                  <w:color w:val="000000"/>
                  <w:sz w:val="16"/>
                  <w:szCs w:val="16"/>
                  <w:lang w:eastAsia="en-US"/>
                </w:rPr>
                <w:t xml:space="preserve">618,4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27" w:author="Machado, Diana" w:date="2019-02-04T10:09:00Z"/>
                <w:rFonts w:ascii="Calibri" w:hAnsi="Calibri" w:cs="Calibri"/>
                <w:color w:val="000000"/>
                <w:sz w:val="16"/>
                <w:szCs w:val="16"/>
                <w:lang w:eastAsia="en-US"/>
              </w:rPr>
            </w:pPr>
            <w:ins w:id="11028"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10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030" w:author="Machado, Diana" w:date="2019-02-04T10:09:00Z"/>
                <w:rFonts w:ascii="Calibri" w:hAnsi="Calibri" w:cs="Calibri"/>
                <w:color w:val="000000"/>
                <w:sz w:val="16"/>
                <w:szCs w:val="16"/>
                <w:lang w:eastAsia="en-US"/>
              </w:rPr>
            </w:pPr>
            <w:ins w:id="11031" w:author="Machado, Diana" w:date="2019-02-04T10:09:00Z">
              <w:r w:rsidRPr="00C722A9">
                <w:rPr>
                  <w:rFonts w:ascii="Calibri" w:hAnsi="Calibri" w:cs="Calibri"/>
                  <w:color w:val="000000"/>
                  <w:sz w:val="16"/>
                  <w:szCs w:val="16"/>
                  <w:lang w:eastAsia="en-US"/>
                </w:rPr>
                <w:t>336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32" w:author="Machado, Diana" w:date="2019-02-04T10:09:00Z"/>
                <w:rFonts w:ascii="Calibri" w:hAnsi="Calibri" w:cs="Calibri"/>
                <w:color w:val="000000"/>
                <w:sz w:val="16"/>
                <w:szCs w:val="16"/>
                <w:lang w:eastAsia="en-US"/>
              </w:rPr>
            </w:pPr>
            <w:ins w:id="1103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34" w:author="Machado, Diana" w:date="2019-02-04T10:09:00Z"/>
                <w:rFonts w:ascii="Calibri" w:hAnsi="Calibri" w:cs="Calibri"/>
                <w:color w:val="000000"/>
                <w:sz w:val="16"/>
                <w:szCs w:val="16"/>
                <w:lang w:eastAsia="en-US"/>
              </w:rPr>
            </w:pPr>
            <w:ins w:id="1103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36" w:author="Machado, Diana" w:date="2019-02-04T10:09:00Z"/>
                <w:rFonts w:ascii="Calibri" w:hAnsi="Calibri" w:cs="Calibri"/>
                <w:color w:val="000000"/>
                <w:sz w:val="16"/>
                <w:szCs w:val="16"/>
                <w:lang w:eastAsia="en-US"/>
              </w:rPr>
            </w:pPr>
            <w:ins w:id="11037" w:author="Machado, Diana" w:date="2019-02-04T10:09:00Z">
              <w:r w:rsidRPr="00C722A9">
                <w:rPr>
                  <w:rFonts w:ascii="Calibri" w:hAnsi="Calibri" w:cs="Calibri"/>
                  <w:color w:val="000000"/>
                  <w:sz w:val="16"/>
                  <w:szCs w:val="16"/>
                  <w:lang w:eastAsia="en-US"/>
                </w:rPr>
                <w:t xml:space="preserve">17,497,3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38" w:author="Machado, Diana" w:date="2019-02-04T10:09:00Z"/>
                <w:rFonts w:ascii="Calibri" w:hAnsi="Calibri" w:cs="Calibri"/>
                <w:color w:val="000000"/>
                <w:sz w:val="16"/>
                <w:szCs w:val="16"/>
                <w:lang w:eastAsia="en-US"/>
              </w:rPr>
            </w:pPr>
            <w:ins w:id="11039"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40" w:author="Machado, Diana" w:date="2019-02-04T10:09:00Z"/>
                <w:rFonts w:ascii="Calibri" w:hAnsi="Calibri" w:cs="Calibri"/>
                <w:color w:val="000000"/>
                <w:sz w:val="16"/>
                <w:szCs w:val="16"/>
                <w:lang w:eastAsia="en-US"/>
              </w:rPr>
            </w:pPr>
            <w:ins w:id="110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42" w:author="Machado, Diana" w:date="2019-02-04T10:09:00Z"/>
                <w:rFonts w:ascii="Calibri" w:hAnsi="Calibri" w:cs="Calibri"/>
                <w:color w:val="000000"/>
                <w:sz w:val="16"/>
                <w:szCs w:val="16"/>
                <w:lang w:eastAsia="en-US"/>
              </w:rPr>
            </w:pPr>
            <w:ins w:id="110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44" w:author="Machado, Diana" w:date="2019-02-04T10:09:00Z"/>
                <w:rFonts w:ascii="Calibri" w:hAnsi="Calibri" w:cs="Calibri"/>
                <w:color w:val="000000"/>
                <w:sz w:val="16"/>
                <w:szCs w:val="16"/>
                <w:lang w:eastAsia="en-US"/>
              </w:rPr>
            </w:pPr>
            <w:ins w:id="11045" w:author="Machado, Diana" w:date="2019-02-04T10:09:00Z">
              <w:r w:rsidRPr="00C722A9">
                <w:rPr>
                  <w:rFonts w:ascii="Calibri" w:hAnsi="Calibri" w:cs="Calibri"/>
                  <w:color w:val="000000"/>
                  <w:sz w:val="16"/>
                  <w:szCs w:val="16"/>
                  <w:lang w:eastAsia="en-US"/>
                </w:rPr>
                <w:t xml:space="preserve">9,462,2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46" w:author="Machado, Diana" w:date="2019-02-04T10:09:00Z"/>
                <w:rFonts w:ascii="Calibri" w:hAnsi="Calibri" w:cs="Calibri"/>
                <w:color w:val="000000"/>
                <w:sz w:val="16"/>
                <w:szCs w:val="16"/>
                <w:lang w:eastAsia="en-US"/>
              </w:rPr>
            </w:pPr>
            <w:ins w:id="11047"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48" w:author="Machado, Diana" w:date="2019-02-04T10:09:00Z"/>
                <w:rFonts w:ascii="Calibri" w:hAnsi="Calibri" w:cs="Calibri"/>
                <w:color w:val="000000"/>
                <w:sz w:val="16"/>
                <w:szCs w:val="16"/>
                <w:lang w:eastAsia="en-US"/>
              </w:rPr>
            </w:pPr>
            <w:ins w:id="11049" w:author="Machado, Diana" w:date="2019-02-04T10:09:00Z">
              <w:r w:rsidRPr="00C722A9">
                <w:rPr>
                  <w:rFonts w:ascii="Calibri" w:hAnsi="Calibri" w:cs="Calibri"/>
                  <w:color w:val="000000"/>
                  <w:sz w:val="16"/>
                  <w:szCs w:val="16"/>
                  <w:lang w:eastAsia="en-US"/>
                </w:rPr>
                <w:t xml:space="preserve">26,959,5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50" w:author="Machado, Diana" w:date="2019-02-04T10:09:00Z"/>
                <w:rFonts w:ascii="Calibri" w:hAnsi="Calibri" w:cs="Calibri"/>
                <w:color w:val="000000"/>
                <w:sz w:val="16"/>
                <w:szCs w:val="16"/>
                <w:lang w:eastAsia="en-US"/>
              </w:rPr>
            </w:pPr>
            <w:ins w:id="11051"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10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053" w:author="Machado, Diana" w:date="2019-02-04T10:09:00Z"/>
                <w:rFonts w:ascii="Calibri" w:hAnsi="Calibri" w:cs="Calibri"/>
                <w:color w:val="000000"/>
                <w:sz w:val="16"/>
                <w:szCs w:val="16"/>
                <w:lang w:eastAsia="en-US"/>
              </w:rPr>
            </w:pPr>
            <w:ins w:id="11054" w:author="Machado, Diana" w:date="2019-02-04T10:09:00Z">
              <w:r w:rsidRPr="00C722A9">
                <w:rPr>
                  <w:rFonts w:ascii="Calibri" w:hAnsi="Calibri" w:cs="Calibri"/>
                  <w:color w:val="000000"/>
                  <w:sz w:val="16"/>
                  <w:szCs w:val="16"/>
                  <w:lang w:eastAsia="en-US"/>
                </w:rPr>
                <w:t>336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55" w:author="Machado, Diana" w:date="2019-02-04T10:09:00Z"/>
                <w:rFonts w:ascii="Calibri" w:hAnsi="Calibri" w:cs="Calibri"/>
                <w:color w:val="000000"/>
                <w:sz w:val="16"/>
                <w:szCs w:val="16"/>
                <w:lang w:eastAsia="en-US"/>
              </w:rPr>
            </w:pPr>
            <w:ins w:id="110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57" w:author="Machado, Diana" w:date="2019-02-04T10:09:00Z"/>
                <w:rFonts w:ascii="Calibri" w:hAnsi="Calibri" w:cs="Calibri"/>
                <w:color w:val="000000"/>
                <w:sz w:val="16"/>
                <w:szCs w:val="16"/>
                <w:lang w:eastAsia="en-US"/>
              </w:rPr>
            </w:pPr>
            <w:ins w:id="110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59" w:author="Machado, Diana" w:date="2019-02-04T10:09:00Z"/>
                <w:rFonts w:ascii="Calibri" w:hAnsi="Calibri" w:cs="Calibri"/>
                <w:color w:val="000000"/>
                <w:sz w:val="16"/>
                <w:szCs w:val="16"/>
                <w:lang w:eastAsia="en-US"/>
              </w:rPr>
            </w:pPr>
            <w:ins w:id="11060" w:author="Machado, Diana" w:date="2019-02-04T10:09:00Z">
              <w:r w:rsidRPr="00C722A9">
                <w:rPr>
                  <w:rFonts w:ascii="Calibri" w:hAnsi="Calibri" w:cs="Calibri"/>
                  <w:color w:val="000000"/>
                  <w:sz w:val="16"/>
                  <w:szCs w:val="16"/>
                  <w:lang w:eastAsia="en-US"/>
                </w:rPr>
                <w:t xml:space="preserve">859,5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61" w:author="Machado, Diana" w:date="2019-02-04T10:09:00Z"/>
                <w:rFonts w:ascii="Calibri" w:hAnsi="Calibri" w:cs="Calibri"/>
                <w:color w:val="000000"/>
                <w:sz w:val="16"/>
                <w:szCs w:val="16"/>
                <w:lang w:eastAsia="en-US"/>
              </w:rPr>
            </w:pPr>
            <w:ins w:id="1106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63" w:author="Machado, Diana" w:date="2019-02-04T10:09:00Z"/>
                <w:rFonts w:ascii="Calibri" w:hAnsi="Calibri" w:cs="Calibri"/>
                <w:color w:val="000000"/>
                <w:sz w:val="16"/>
                <w:szCs w:val="16"/>
                <w:lang w:eastAsia="en-US"/>
              </w:rPr>
            </w:pPr>
            <w:ins w:id="110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65" w:author="Machado, Diana" w:date="2019-02-04T10:09:00Z"/>
                <w:rFonts w:ascii="Calibri" w:hAnsi="Calibri" w:cs="Calibri"/>
                <w:color w:val="000000"/>
                <w:sz w:val="16"/>
                <w:szCs w:val="16"/>
                <w:lang w:eastAsia="en-US"/>
              </w:rPr>
            </w:pPr>
            <w:ins w:id="110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67" w:author="Machado, Diana" w:date="2019-02-04T10:09:00Z"/>
                <w:rFonts w:ascii="Calibri" w:hAnsi="Calibri" w:cs="Calibri"/>
                <w:color w:val="000000"/>
                <w:sz w:val="16"/>
                <w:szCs w:val="16"/>
                <w:lang w:eastAsia="en-US"/>
              </w:rPr>
            </w:pPr>
            <w:ins w:id="11068" w:author="Machado, Diana" w:date="2019-02-04T10:09:00Z">
              <w:r w:rsidRPr="00C722A9">
                <w:rPr>
                  <w:rFonts w:ascii="Calibri" w:hAnsi="Calibri" w:cs="Calibri"/>
                  <w:color w:val="000000"/>
                  <w:sz w:val="16"/>
                  <w:szCs w:val="16"/>
                  <w:lang w:eastAsia="en-US"/>
                </w:rPr>
                <w:t xml:space="preserve">856,0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69" w:author="Machado, Diana" w:date="2019-02-04T10:09:00Z"/>
                <w:rFonts w:ascii="Calibri" w:hAnsi="Calibri" w:cs="Calibri"/>
                <w:color w:val="000000"/>
                <w:sz w:val="16"/>
                <w:szCs w:val="16"/>
                <w:lang w:eastAsia="en-US"/>
              </w:rPr>
            </w:pPr>
            <w:ins w:id="11070"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71" w:author="Machado, Diana" w:date="2019-02-04T10:09:00Z"/>
                <w:rFonts w:ascii="Calibri" w:hAnsi="Calibri" w:cs="Calibri"/>
                <w:color w:val="000000"/>
                <w:sz w:val="16"/>
                <w:szCs w:val="16"/>
                <w:lang w:eastAsia="en-US"/>
              </w:rPr>
            </w:pPr>
            <w:ins w:id="11072" w:author="Machado, Diana" w:date="2019-02-04T10:09:00Z">
              <w:r w:rsidRPr="00C722A9">
                <w:rPr>
                  <w:rFonts w:ascii="Calibri" w:hAnsi="Calibri" w:cs="Calibri"/>
                  <w:color w:val="000000"/>
                  <w:sz w:val="16"/>
                  <w:szCs w:val="16"/>
                  <w:lang w:eastAsia="en-US"/>
                </w:rPr>
                <w:t xml:space="preserve">1,715,5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73" w:author="Machado, Diana" w:date="2019-02-04T10:09:00Z"/>
                <w:rFonts w:ascii="Calibri" w:hAnsi="Calibri" w:cs="Calibri"/>
                <w:color w:val="000000"/>
                <w:sz w:val="16"/>
                <w:szCs w:val="16"/>
                <w:lang w:eastAsia="en-US"/>
              </w:rPr>
            </w:pPr>
            <w:ins w:id="11074"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10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076" w:author="Machado, Diana" w:date="2019-02-04T10:09:00Z"/>
                <w:rFonts w:ascii="Calibri" w:hAnsi="Calibri" w:cs="Calibri"/>
                <w:color w:val="000000"/>
                <w:sz w:val="16"/>
                <w:szCs w:val="16"/>
                <w:lang w:eastAsia="en-US"/>
              </w:rPr>
            </w:pPr>
            <w:ins w:id="11077" w:author="Machado, Diana" w:date="2019-02-04T10:09:00Z">
              <w:r w:rsidRPr="00C722A9">
                <w:rPr>
                  <w:rFonts w:ascii="Calibri" w:hAnsi="Calibri" w:cs="Calibri"/>
                  <w:color w:val="000000"/>
                  <w:sz w:val="16"/>
                  <w:szCs w:val="16"/>
                  <w:lang w:eastAsia="en-US"/>
                </w:rPr>
                <w:t>336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78" w:author="Machado, Diana" w:date="2019-02-04T10:09:00Z"/>
                <w:rFonts w:ascii="Calibri" w:hAnsi="Calibri" w:cs="Calibri"/>
                <w:color w:val="000000"/>
                <w:sz w:val="16"/>
                <w:szCs w:val="16"/>
                <w:lang w:eastAsia="en-US"/>
              </w:rPr>
            </w:pPr>
            <w:ins w:id="110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80" w:author="Machado, Diana" w:date="2019-02-04T10:09:00Z"/>
                <w:rFonts w:ascii="Calibri" w:hAnsi="Calibri" w:cs="Calibri"/>
                <w:color w:val="000000"/>
                <w:sz w:val="16"/>
                <w:szCs w:val="16"/>
                <w:lang w:eastAsia="en-US"/>
              </w:rPr>
            </w:pPr>
            <w:ins w:id="110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82" w:author="Machado, Diana" w:date="2019-02-04T10:09:00Z"/>
                <w:rFonts w:ascii="Calibri" w:hAnsi="Calibri" w:cs="Calibri"/>
                <w:color w:val="000000"/>
                <w:sz w:val="16"/>
                <w:szCs w:val="16"/>
                <w:lang w:eastAsia="en-US"/>
              </w:rPr>
            </w:pPr>
            <w:ins w:id="11083" w:author="Machado, Diana" w:date="2019-02-04T10:09:00Z">
              <w:r w:rsidRPr="00C722A9">
                <w:rPr>
                  <w:rFonts w:ascii="Calibri" w:hAnsi="Calibri" w:cs="Calibri"/>
                  <w:color w:val="000000"/>
                  <w:sz w:val="16"/>
                  <w:szCs w:val="16"/>
                  <w:lang w:eastAsia="en-US"/>
                </w:rPr>
                <w:t xml:space="preserve">1,069,0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84" w:author="Machado, Diana" w:date="2019-02-04T10:09:00Z"/>
                <w:rFonts w:ascii="Calibri" w:hAnsi="Calibri" w:cs="Calibri"/>
                <w:color w:val="000000"/>
                <w:sz w:val="16"/>
                <w:szCs w:val="16"/>
                <w:lang w:eastAsia="en-US"/>
              </w:rPr>
            </w:pPr>
            <w:ins w:id="11085"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86" w:author="Machado, Diana" w:date="2019-02-04T10:09:00Z"/>
                <w:rFonts w:ascii="Calibri" w:hAnsi="Calibri" w:cs="Calibri"/>
                <w:color w:val="000000"/>
                <w:sz w:val="16"/>
                <w:szCs w:val="16"/>
                <w:lang w:eastAsia="en-US"/>
              </w:rPr>
            </w:pPr>
            <w:ins w:id="110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88" w:author="Machado, Diana" w:date="2019-02-04T10:09:00Z"/>
                <w:rFonts w:ascii="Calibri" w:hAnsi="Calibri" w:cs="Calibri"/>
                <w:color w:val="000000"/>
                <w:sz w:val="16"/>
                <w:szCs w:val="16"/>
                <w:lang w:eastAsia="en-US"/>
              </w:rPr>
            </w:pPr>
            <w:ins w:id="110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90" w:author="Machado, Diana" w:date="2019-02-04T10:09:00Z"/>
                <w:rFonts w:ascii="Calibri" w:hAnsi="Calibri" w:cs="Calibri"/>
                <w:color w:val="000000"/>
                <w:sz w:val="16"/>
                <w:szCs w:val="16"/>
                <w:lang w:eastAsia="en-US"/>
              </w:rPr>
            </w:pPr>
            <w:ins w:id="11091" w:author="Machado, Diana" w:date="2019-02-04T10:09:00Z">
              <w:r w:rsidRPr="00C722A9">
                <w:rPr>
                  <w:rFonts w:ascii="Calibri" w:hAnsi="Calibri" w:cs="Calibri"/>
                  <w:color w:val="000000"/>
                  <w:sz w:val="16"/>
                  <w:szCs w:val="16"/>
                  <w:lang w:eastAsia="en-US"/>
                </w:rPr>
                <w:t xml:space="preserve">1,063,0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92" w:author="Machado, Diana" w:date="2019-02-04T10:09:00Z"/>
                <w:rFonts w:ascii="Calibri" w:hAnsi="Calibri" w:cs="Calibri"/>
                <w:color w:val="000000"/>
                <w:sz w:val="16"/>
                <w:szCs w:val="16"/>
                <w:lang w:eastAsia="en-US"/>
              </w:rPr>
            </w:pPr>
            <w:ins w:id="11093"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94" w:author="Machado, Diana" w:date="2019-02-04T10:09:00Z"/>
                <w:rFonts w:ascii="Calibri" w:hAnsi="Calibri" w:cs="Calibri"/>
                <w:color w:val="000000"/>
                <w:sz w:val="16"/>
                <w:szCs w:val="16"/>
                <w:lang w:eastAsia="en-US"/>
              </w:rPr>
            </w:pPr>
            <w:ins w:id="11095" w:author="Machado, Diana" w:date="2019-02-04T10:09:00Z">
              <w:r w:rsidRPr="00C722A9">
                <w:rPr>
                  <w:rFonts w:ascii="Calibri" w:hAnsi="Calibri" w:cs="Calibri"/>
                  <w:color w:val="000000"/>
                  <w:sz w:val="16"/>
                  <w:szCs w:val="16"/>
                  <w:lang w:eastAsia="en-US"/>
                </w:rPr>
                <w:t xml:space="preserve">2,132,1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96" w:author="Machado, Diana" w:date="2019-02-04T10:09:00Z"/>
                <w:rFonts w:ascii="Calibri" w:hAnsi="Calibri" w:cs="Calibri"/>
                <w:color w:val="000000"/>
                <w:sz w:val="16"/>
                <w:szCs w:val="16"/>
                <w:lang w:eastAsia="en-US"/>
              </w:rPr>
            </w:pPr>
            <w:ins w:id="1109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10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099" w:author="Machado, Diana" w:date="2019-02-04T10:09:00Z"/>
                <w:rFonts w:ascii="Calibri" w:hAnsi="Calibri" w:cs="Calibri"/>
                <w:color w:val="000000"/>
                <w:sz w:val="16"/>
                <w:szCs w:val="16"/>
                <w:lang w:eastAsia="en-US"/>
              </w:rPr>
            </w:pPr>
            <w:ins w:id="11100" w:author="Machado, Diana" w:date="2019-02-04T10:09:00Z">
              <w:r w:rsidRPr="00C722A9">
                <w:rPr>
                  <w:rFonts w:ascii="Calibri" w:hAnsi="Calibri" w:cs="Calibri"/>
                  <w:color w:val="000000"/>
                  <w:sz w:val="16"/>
                  <w:szCs w:val="16"/>
                  <w:lang w:eastAsia="en-US"/>
                </w:rPr>
                <w:t>336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01" w:author="Machado, Diana" w:date="2019-02-04T10:09:00Z"/>
                <w:rFonts w:ascii="Calibri" w:hAnsi="Calibri" w:cs="Calibri"/>
                <w:color w:val="000000"/>
                <w:sz w:val="16"/>
                <w:szCs w:val="16"/>
                <w:lang w:eastAsia="en-US"/>
              </w:rPr>
            </w:pPr>
            <w:ins w:id="1110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03" w:author="Machado, Diana" w:date="2019-02-04T10:09:00Z"/>
                <w:rFonts w:ascii="Calibri" w:hAnsi="Calibri" w:cs="Calibri"/>
                <w:color w:val="000000"/>
                <w:sz w:val="16"/>
                <w:szCs w:val="16"/>
                <w:lang w:eastAsia="en-US"/>
              </w:rPr>
            </w:pPr>
            <w:ins w:id="1110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05" w:author="Machado, Diana" w:date="2019-02-04T10:09:00Z"/>
                <w:rFonts w:ascii="Calibri" w:hAnsi="Calibri" w:cs="Calibri"/>
                <w:color w:val="000000"/>
                <w:sz w:val="16"/>
                <w:szCs w:val="16"/>
                <w:lang w:eastAsia="en-US"/>
              </w:rPr>
            </w:pPr>
            <w:ins w:id="11106" w:author="Machado, Diana" w:date="2019-02-04T10:09:00Z">
              <w:r w:rsidRPr="00C722A9">
                <w:rPr>
                  <w:rFonts w:ascii="Calibri" w:hAnsi="Calibri" w:cs="Calibri"/>
                  <w:color w:val="000000"/>
                  <w:sz w:val="16"/>
                  <w:szCs w:val="16"/>
                  <w:lang w:eastAsia="en-US"/>
                </w:rPr>
                <w:t xml:space="preserve">19,264,00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07" w:author="Machado, Diana" w:date="2019-02-04T10:09:00Z"/>
                <w:rFonts w:ascii="Calibri" w:hAnsi="Calibri" w:cs="Calibri"/>
                <w:color w:val="000000"/>
                <w:sz w:val="16"/>
                <w:szCs w:val="16"/>
                <w:lang w:eastAsia="en-US"/>
              </w:rPr>
            </w:pPr>
            <w:ins w:id="11108"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09" w:author="Machado, Diana" w:date="2019-02-04T10:09:00Z"/>
                <w:rFonts w:ascii="Calibri" w:hAnsi="Calibri" w:cs="Calibri"/>
                <w:color w:val="000000"/>
                <w:sz w:val="16"/>
                <w:szCs w:val="16"/>
                <w:lang w:eastAsia="en-US"/>
              </w:rPr>
            </w:pPr>
            <w:ins w:id="111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11" w:author="Machado, Diana" w:date="2019-02-04T10:09:00Z"/>
                <w:rFonts w:ascii="Calibri" w:hAnsi="Calibri" w:cs="Calibri"/>
                <w:color w:val="000000"/>
                <w:sz w:val="16"/>
                <w:szCs w:val="16"/>
                <w:lang w:eastAsia="en-US"/>
              </w:rPr>
            </w:pPr>
            <w:ins w:id="111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13" w:author="Machado, Diana" w:date="2019-02-04T10:09:00Z"/>
                <w:rFonts w:ascii="Calibri" w:hAnsi="Calibri" w:cs="Calibri"/>
                <w:color w:val="000000"/>
                <w:sz w:val="16"/>
                <w:szCs w:val="16"/>
                <w:lang w:eastAsia="en-US"/>
              </w:rPr>
            </w:pPr>
            <w:ins w:id="11114" w:author="Machado, Diana" w:date="2019-02-04T10:09:00Z">
              <w:r w:rsidRPr="00C722A9">
                <w:rPr>
                  <w:rFonts w:ascii="Calibri" w:hAnsi="Calibri" w:cs="Calibri"/>
                  <w:color w:val="000000"/>
                  <w:sz w:val="16"/>
                  <w:szCs w:val="16"/>
                  <w:lang w:eastAsia="en-US"/>
                </w:rPr>
                <w:t xml:space="preserve">2,265,0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15" w:author="Machado, Diana" w:date="2019-02-04T10:09:00Z"/>
                <w:rFonts w:ascii="Calibri" w:hAnsi="Calibri" w:cs="Calibri"/>
                <w:color w:val="000000"/>
                <w:sz w:val="16"/>
                <w:szCs w:val="16"/>
                <w:lang w:eastAsia="en-US"/>
              </w:rPr>
            </w:pPr>
            <w:ins w:id="11116"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17" w:author="Machado, Diana" w:date="2019-02-04T10:09:00Z"/>
                <w:rFonts w:ascii="Calibri" w:hAnsi="Calibri" w:cs="Calibri"/>
                <w:color w:val="000000"/>
                <w:sz w:val="16"/>
                <w:szCs w:val="16"/>
                <w:lang w:eastAsia="en-US"/>
              </w:rPr>
            </w:pPr>
            <w:ins w:id="11118" w:author="Machado, Diana" w:date="2019-02-04T10:09:00Z">
              <w:r w:rsidRPr="00C722A9">
                <w:rPr>
                  <w:rFonts w:ascii="Calibri" w:hAnsi="Calibri" w:cs="Calibri"/>
                  <w:color w:val="000000"/>
                  <w:sz w:val="16"/>
                  <w:szCs w:val="16"/>
                  <w:lang w:eastAsia="en-US"/>
                </w:rPr>
                <w:t xml:space="preserve">21,529,0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19" w:author="Machado, Diana" w:date="2019-02-04T10:09:00Z"/>
                <w:rFonts w:ascii="Calibri" w:hAnsi="Calibri" w:cs="Calibri"/>
                <w:color w:val="000000"/>
                <w:sz w:val="16"/>
                <w:szCs w:val="16"/>
                <w:lang w:eastAsia="en-US"/>
              </w:rPr>
            </w:pPr>
            <w:ins w:id="11120"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11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122" w:author="Machado, Diana" w:date="2019-02-04T10:09:00Z"/>
                <w:rFonts w:ascii="Calibri" w:hAnsi="Calibri" w:cs="Calibri"/>
                <w:color w:val="000000"/>
                <w:sz w:val="16"/>
                <w:szCs w:val="16"/>
                <w:lang w:eastAsia="en-US"/>
              </w:rPr>
            </w:pPr>
            <w:ins w:id="11123" w:author="Machado, Diana" w:date="2019-02-04T10:09:00Z">
              <w:r w:rsidRPr="00C722A9">
                <w:rPr>
                  <w:rFonts w:ascii="Calibri" w:hAnsi="Calibri" w:cs="Calibri"/>
                  <w:color w:val="000000"/>
                  <w:sz w:val="16"/>
                  <w:szCs w:val="16"/>
                  <w:lang w:eastAsia="en-US"/>
                </w:rPr>
                <w:t>336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24" w:author="Machado, Diana" w:date="2019-02-04T10:09:00Z"/>
                <w:rFonts w:ascii="Calibri" w:hAnsi="Calibri" w:cs="Calibri"/>
                <w:color w:val="000000"/>
                <w:sz w:val="16"/>
                <w:szCs w:val="16"/>
                <w:lang w:eastAsia="en-US"/>
              </w:rPr>
            </w:pPr>
            <w:ins w:id="1112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26" w:author="Machado, Diana" w:date="2019-02-04T10:09:00Z"/>
                <w:rFonts w:ascii="Calibri" w:hAnsi="Calibri" w:cs="Calibri"/>
                <w:color w:val="000000"/>
                <w:sz w:val="16"/>
                <w:szCs w:val="16"/>
                <w:lang w:eastAsia="en-US"/>
              </w:rPr>
            </w:pPr>
            <w:ins w:id="1112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28" w:author="Machado, Diana" w:date="2019-02-04T10:09:00Z"/>
                <w:rFonts w:ascii="Calibri" w:hAnsi="Calibri" w:cs="Calibri"/>
                <w:color w:val="000000"/>
                <w:sz w:val="16"/>
                <w:szCs w:val="16"/>
                <w:lang w:eastAsia="en-US"/>
              </w:rPr>
            </w:pPr>
            <w:ins w:id="11129" w:author="Machado, Diana" w:date="2019-02-04T10:09:00Z">
              <w:r w:rsidRPr="00C722A9">
                <w:rPr>
                  <w:rFonts w:ascii="Calibri" w:hAnsi="Calibri" w:cs="Calibri"/>
                  <w:color w:val="000000"/>
                  <w:sz w:val="16"/>
                  <w:szCs w:val="16"/>
                  <w:lang w:eastAsia="en-US"/>
                </w:rPr>
                <w:t xml:space="preserve">1,113,2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30" w:author="Machado, Diana" w:date="2019-02-04T10:09:00Z"/>
                <w:rFonts w:ascii="Calibri" w:hAnsi="Calibri" w:cs="Calibri"/>
                <w:color w:val="000000"/>
                <w:sz w:val="16"/>
                <w:szCs w:val="16"/>
                <w:lang w:eastAsia="en-US"/>
              </w:rPr>
            </w:pPr>
            <w:ins w:id="1113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32" w:author="Machado, Diana" w:date="2019-02-04T10:09:00Z"/>
                <w:rFonts w:ascii="Calibri" w:hAnsi="Calibri" w:cs="Calibri"/>
                <w:color w:val="000000"/>
                <w:sz w:val="16"/>
                <w:szCs w:val="16"/>
                <w:lang w:eastAsia="en-US"/>
              </w:rPr>
            </w:pPr>
            <w:ins w:id="111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34" w:author="Machado, Diana" w:date="2019-02-04T10:09:00Z"/>
                <w:rFonts w:ascii="Calibri" w:hAnsi="Calibri" w:cs="Calibri"/>
                <w:color w:val="000000"/>
                <w:sz w:val="16"/>
                <w:szCs w:val="16"/>
                <w:lang w:eastAsia="en-US"/>
              </w:rPr>
            </w:pPr>
            <w:ins w:id="111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36" w:author="Machado, Diana" w:date="2019-02-04T10:09:00Z"/>
                <w:rFonts w:ascii="Calibri" w:hAnsi="Calibri" w:cs="Calibri"/>
                <w:color w:val="000000"/>
                <w:sz w:val="16"/>
                <w:szCs w:val="16"/>
                <w:lang w:eastAsia="en-US"/>
              </w:rPr>
            </w:pPr>
            <w:ins w:id="11137" w:author="Machado, Diana" w:date="2019-02-04T10:09:00Z">
              <w:r w:rsidRPr="00C722A9">
                <w:rPr>
                  <w:rFonts w:ascii="Calibri" w:hAnsi="Calibri" w:cs="Calibri"/>
                  <w:color w:val="000000"/>
                  <w:sz w:val="16"/>
                  <w:szCs w:val="16"/>
                  <w:lang w:eastAsia="en-US"/>
                </w:rPr>
                <w:t xml:space="preserve">1,107,2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38" w:author="Machado, Diana" w:date="2019-02-04T10:09:00Z"/>
                <w:rFonts w:ascii="Calibri" w:hAnsi="Calibri" w:cs="Calibri"/>
                <w:color w:val="000000"/>
                <w:sz w:val="16"/>
                <w:szCs w:val="16"/>
                <w:lang w:eastAsia="en-US"/>
              </w:rPr>
            </w:pPr>
            <w:ins w:id="11139"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40" w:author="Machado, Diana" w:date="2019-02-04T10:09:00Z"/>
                <w:rFonts w:ascii="Calibri" w:hAnsi="Calibri" w:cs="Calibri"/>
                <w:color w:val="000000"/>
                <w:sz w:val="16"/>
                <w:szCs w:val="16"/>
                <w:lang w:eastAsia="en-US"/>
              </w:rPr>
            </w:pPr>
            <w:ins w:id="11141" w:author="Machado, Diana" w:date="2019-02-04T10:09:00Z">
              <w:r w:rsidRPr="00C722A9">
                <w:rPr>
                  <w:rFonts w:ascii="Calibri" w:hAnsi="Calibri" w:cs="Calibri"/>
                  <w:color w:val="000000"/>
                  <w:sz w:val="16"/>
                  <w:szCs w:val="16"/>
                  <w:lang w:eastAsia="en-US"/>
                </w:rPr>
                <w:t xml:space="preserve">2,220,5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42" w:author="Machado, Diana" w:date="2019-02-04T10:09:00Z"/>
                <w:rFonts w:ascii="Calibri" w:hAnsi="Calibri" w:cs="Calibri"/>
                <w:color w:val="000000"/>
                <w:sz w:val="16"/>
                <w:szCs w:val="16"/>
                <w:lang w:eastAsia="en-US"/>
              </w:rPr>
            </w:pPr>
            <w:ins w:id="11143"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11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145" w:author="Machado, Diana" w:date="2019-02-04T10:09:00Z"/>
                <w:rFonts w:ascii="Calibri" w:hAnsi="Calibri" w:cs="Calibri"/>
                <w:color w:val="000000"/>
                <w:sz w:val="16"/>
                <w:szCs w:val="16"/>
                <w:lang w:eastAsia="en-US"/>
              </w:rPr>
            </w:pPr>
            <w:ins w:id="11146" w:author="Machado, Diana" w:date="2019-02-04T10:09:00Z">
              <w:r w:rsidRPr="00C722A9">
                <w:rPr>
                  <w:rFonts w:ascii="Calibri" w:hAnsi="Calibri" w:cs="Calibri"/>
                  <w:color w:val="000000"/>
                  <w:sz w:val="16"/>
                  <w:szCs w:val="16"/>
                  <w:lang w:eastAsia="en-US"/>
                </w:rPr>
                <w:t>336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47" w:author="Machado, Diana" w:date="2019-02-04T10:09:00Z"/>
                <w:rFonts w:ascii="Calibri" w:hAnsi="Calibri" w:cs="Calibri"/>
                <w:color w:val="000000"/>
                <w:sz w:val="16"/>
                <w:szCs w:val="16"/>
                <w:lang w:eastAsia="en-US"/>
              </w:rPr>
            </w:pPr>
            <w:ins w:id="111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49" w:author="Machado, Diana" w:date="2019-02-04T10:09:00Z"/>
                <w:rFonts w:ascii="Calibri" w:hAnsi="Calibri" w:cs="Calibri"/>
                <w:color w:val="000000"/>
                <w:sz w:val="16"/>
                <w:szCs w:val="16"/>
                <w:lang w:eastAsia="en-US"/>
              </w:rPr>
            </w:pPr>
            <w:ins w:id="111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51" w:author="Machado, Diana" w:date="2019-02-04T10:09:00Z"/>
                <w:rFonts w:ascii="Calibri" w:hAnsi="Calibri" w:cs="Calibri"/>
                <w:color w:val="000000"/>
                <w:sz w:val="16"/>
                <w:szCs w:val="16"/>
                <w:lang w:eastAsia="en-US"/>
              </w:rPr>
            </w:pPr>
            <w:ins w:id="11152" w:author="Machado, Diana" w:date="2019-02-04T10:09:00Z">
              <w:r w:rsidRPr="00C722A9">
                <w:rPr>
                  <w:rFonts w:ascii="Calibri" w:hAnsi="Calibri" w:cs="Calibri"/>
                  <w:color w:val="000000"/>
                  <w:sz w:val="16"/>
                  <w:szCs w:val="16"/>
                  <w:lang w:eastAsia="en-US"/>
                </w:rPr>
                <w:t xml:space="preserve">3,574,27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53" w:author="Machado, Diana" w:date="2019-02-04T10:09:00Z"/>
                <w:rFonts w:ascii="Calibri" w:hAnsi="Calibri" w:cs="Calibri"/>
                <w:color w:val="000000"/>
                <w:sz w:val="16"/>
                <w:szCs w:val="16"/>
                <w:lang w:eastAsia="en-US"/>
              </w:rPr>
            </w:pPr>
            <w:ins w:id="11154"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55" w:author="Machado, Diana" w:date="2019-02-04T10:09:00Z"/>
                <w:rFonts w:ascii="Calibri" w:hAnsi="Calibri" w:cs="Calibri"/>
                <w:color w:val="000000"/>
                <w:sz w:val="16"/>
                <w:szCs w:val="16"/>
                <w:lang w:eastAsia="en-US"/>
              </w:rPr>
            </w:pPr>
            <w:ins w:id="111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57" w:author="Machado, Diana" w:date="2019-02-04T10:09:00Z"/>
                <w:rFonts w:ascii="Calibri" w:hAnsi="Calibri" w:cs="Calibri"/>
                <w:color w:val="000000"/>
                <w:sz w:val="16"/>
                <w:szCs w:val="16"/>
                <w:lang w:eastAsia="en-US"/>
              </w:rPr>
            </w:pPr>
            <w:ins w:id="111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59" w:author="Machado, Diana" w:date="2019-02-04T10:09:00Z"/>
                <w:rFonts w:ascii="Calibri" w:hAnsi="Calibri" w:cs="Calibri"/>
                <w:color w:val="000000"/>
                <w:sz w:val="16"/>
                <w:szCs w:val="16"/>
                <w:lang w:eastAsia="en-US"/>
              </w:rPr>
            </w:pPr>
            <w:ins w:id="11160" w:author="Machado, Diana" w:date="2019-02-04T10:09:00Z">
              <w:r w:rsidRPr="00C722A9">
                <w:rPr>
                  <w:rFonts w:ascii="Calibri" w:hAnsi="Calibri" w:cs="Calibri"/>
                  <w:color w:val="000000"/>
                  <w:sz w:val="16"/>
                  <w:szCs w:val="16"/>
                  <w:lang w:eastAsia="en-US"/>
                </w:rPr>
                <w:t xml:space="preserve">3,554,86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61" w:author="Machado, Diana" w:date="2019-02-04T10:09:00Z"/>
                <w:rFonts w:ascii="Calibri" w:hAnsi="Calibri" w:cs="Calibri"/>
                <w:color w:val="000000"/>
                <w:sz w:val="16"/>
                <w:szCs w:val="16"/>
                <w:lang w:eastAsia="en-US"/>
              </w:rPr>
            </w:pPr>
            <w:ins w:id="11162"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63" w:author="Machado, Diana" w:date="2019-02-04T10:09:00Z"/>
                <w:rFonts w:ascii="Calibri" w:hAnsi="Calibri" w:cs="Calibri"/>
                <w:color w:val="000000"/>
                <w:sz w:val="16"/>
                <w:szCs w:val="16"/>
                <w:lang w:eastAsia="en-US"/>
              </w:rPr>
            </w:pPr>
            <w:ins w:id="11164" w:author="Machado, Diana" w:date="2019-02-04T10:09:00Z">
              <w:r w:rsidRPr="00C722A9">
                <w:rPr>
                  <w:rFonts w:ascii="Calibri" w:hAnsi="Calibri" w:cs="Calibri"/>
                  <w:color w:val="000000"/>
                  <w:sz w:val="16"/>
                  <w:szCs w:val="16"/>
                  <w:lang w:eastAsia="en-US"/>
                </w:rPr>
                <w:t xml:space="preserve">7,129,1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65" w:author="Machado, Diana" w:date="2019-02-04T10:09:00Z"/>
                <w:rFonts w:ascii="Calibri" w:hAnsi="Calibri" w:cs="Calibri"/>
                <w:color w:val="000000"/>
                <w:sz w:val="16"/>
                <w:szCs w:val="16"/>
                <w:lang w:eastAsia="en-US"/>
              </w:rPr>
            </w:pPr>
            <w:ins w:id="11166"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11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168" w:author="Machado, Diana" w:date="2019-02-04T10:09:00Z"/>
                <w:rFonts w:ascii="Calibri" w:hAnsi="Calibri" w:cs="Calibri"/>
                <w:color w:val="000000"/>
                <w:sz w:val="16"/>
                <w:szCs w:val="16"/>
                <w:lang w:eastAsia="en-US"/>
              </w:rPr>
            </w:pPr>
            <w:ins w:id="11169" w:author="Machado, Diana" w:date="2019-02-04T10:09:00Z">
              <w:r w:rsidRPr="00C722A9">
                <w:rPr>
                  <w:rFonts w:ascii="Calibri" w:hAnsi="Calibri" w:cs="Calibri"/>
                  <w:color w:val="000000"/>
                  <w:sz w:val="16"/>
                  <w:szCs w:val="16"/>
                  <w:lang w:eastAsia="en-US"/>
                </w:rPr>
                <w:t>336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70" w:author="Machado, Diana" w:date="2019-02-04T10:09:00Z"/>
                <w:rFonts w:ascii="Calibri" w:hAnsi="Calibri" w:cs="Calibri"/>
                <w:color w:val="000000"/>
                <w:sz w:val="16"/>
                <w:szCs w:val="16"/>
                <w:lang w:eastAsia="en-US"/>
              </w:rPr>
            </w:pPr>
            <w:ins w:id="1117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72" w:author="Machado, Diana" w:date="2019-02-04T10:09:00Z"/>
                <w:rFonts w:ascii="Calibri" w:hAnsi="Calibri" w:cs="Calibri"/>
                <w:color w:val="000000"/>
                <w:sz w:val="16"/>
                <w:szCs w:val="16"/>
                <w:lang w:eastAsia="en-US"/>
              </w:rPr>
            </w:pPr>
            <w:ins w:id="1117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74" w:author="Machado, Diana" w:date="2019-02-04T10:09:00Z"/>
                <w:rFonts w:ascii="Calibri" w:hAnsi="Calibri" w:cs="Calibri"/>
                <w:color w:val="000000"/>
                <w:sz w:val="16"/>
                <w:szCs w:val="16"/>
                <w:lang w:eastAsia="en-US"/>
              </w:rPr>
            </w:pPr>
            <w:ins w:id="1117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76" w:author="Machado, Diana" w:date="2019-02-04T10:09:00Z"/>
                <w:rFonts w:ascii="Calibri" w:hAnsi="Calibri" w:cs="Calibri"/>
                <w:color w:val="000000"/>
                <w:sz w:val="16"/>
                <w:szCs w:val="16"/>
                <w:lang w:eastAsia="en-US"/>
              </w:rPr>
            </w:pPr>
            <w:ins w:id="1117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78" w:author="Machado, Diana" w:date="2019-02-04T10:09:00Z"/>
                <w:rFonts w:ascii="Calibri" w:hAnsi="Calibri" w:cs="Calibri"/>
                <w:color w:val="000000"/>
                <w:sz w:val="16"/>
                <w:szCs w:val="16"/>
                <w:lang w:eastAsia="en-US"/>
              </w:rPr>
            </w:pPr>
            <w:ins w:id="111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80" w:author="Machado, Diana" w:date="2019-02-04T10:09:00Z"/>
                <w:rFonts w:ascii="Calibri" w:hAnsi="Calibri" w:cs="Calibri"/>
                <w:color w:val="000000"/>
                <w:sz w:val="16"/>
                <w:szCs w:val="16"/>
                <w:lang w:eastAsia="en-US"/>
              </w:rPr>
            </w:pPr>
            <w:ins w:id="111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82" w:author="Machado, Diana" w:date="2019-02-04T10:09:00Z"/>
                <w:rFonts w:ascii="Calibri" w:hAnsi="Calibri" w:cs="Calibri"/>
                <w:color w:val="000000"/>
                <w:sz w:val="16"/>
                <w:szCs w:val="16"/>
                <w:lang w:eastAsia="en-US"/>
              </w:rPr>
            </w:pPr>
            <w:ins w:id="11183" w:author="Machado, Diana" w:date="2019-02-04T10:09:00Z">
              <w:r w:rsidRPr="00C722A9">
                <w:rPr>
                  <w:rFonts w:ascii="Calibri" w:hAnsi="Calibri" w:cs="Calibri"/>
                  <w:color w:val="000000"/>
                  <w:sz w:val="16"/>
                  <w:szCs w:val="16"/>
                  <w:lang w:eastAsia="en-US"/>
                </w:rPr>
                <w:t xml:space="preserve">11,842,9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84" w:author="Machado, Diana" w:date="2019-02-04T10:09:00Z"/>
                <w:rFonts w:ascii="Calibri" w:hAnsi="Calibri" w:cs="Calibri"/>
                <w:color w:val="000000"/>
                <w:sz w:val="16"/>
                <w:szCs w:val="16"/>
                <w:lang w:eastAsia="en-US"/>
              </w:rPr>
            </w:pPr>
            <w:ins w:id="11185"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86" w:author="Machado, Diana" w:date="2019-02-04T10:09:00Z"/>
                <w:rFonts w:ascii="Calibri" w:hAnsi="Calibri" w:cs="Calibri"/>
                <w:color w:val="000000"/>
                <w:sz w:val="16"/>
                <w:szCs w:val="16"/>
                <w:lang w:eastAsia="en-US"/>
              </w:rPr>
            </w:pPr>
            <w:ins w:id="11187" w:author="Machado, Diana" w:date="2019-02-04T10:09:00Z">
              <w:r w:rsidRPr="00C722A9">
                <w:rPr>
                  <w:rFonts w:ascii="Calibri" w:hAnsi="Calibri" w:cs="Calibri"/>
                  <w:color w:val="000000"/>
                  <w:sz w:val="16"/>
                  <w:szCs w:val="16"/>
                  <w:lang w:eastAsia="en-US"/>
                </w:rPr>
                <w:t xml:space="preserve">12,309,6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88" w:author="Machado, Diana" w:date="2019-02-04T10:09:00Z"/>
                <w:rFonts w:ascii="Calibri" w:hAnsi="Calibri" w:cs="Calibri"/>
                <w:color w:val="000000"/>
                <w:sz w:val="16"/>
                <w:szCs w:val="16"/>
                <w:lang w:eastAsia="en-US"/>
              </w:rPr>
            </w:pPr>
            <w:ins w:id="11189"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11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191" w:author="Machado, Diana" w:date="2019-02-04T10:09:00Z"/>
                <w:rFonts w:ascii="Calibri" w:hAnsi="Calibri" w:cs="Calibri"/>
                <w:color w:val="000000"/>
                <w:sz w:val="16"/>
                <w:szCs w:val="16"/>
                <w:lang w:eastAsia="en-US"/>
              </w:rPr>
            </w:pPr>
            <w:ins w:id="11192" w:author="Machado, Diana" w:date="2019-02-04T10:09:00Z">
              <w:r w:rsidRPr="00C722A9">
                <w:rPr>
                  <w:rFonts w:ascii="Calibri" w:hAnsi="Calibri" w:cs="Calibri"/>
                  <w:color w:val="000000"/>
                  <w:sz w:val="16"/>
                  <w:szCs w:val="16"/>
                  <w:lang w:eastAsia="en-US"/>
                </w:rPr>
                <w:t>336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93" w:author="Machado, Diana" w:date="2019-02-04T10:09:00Z"/>
                <w:rFonts w:ascii="Calibri" w:hAnsi="Calibri" w:cs="Calibri"/>
                <w:color w:val="000000"/>
                <w:sz w:val="16"/>
                <w:szCs w:val="16"/>
                <w:lang w:eastAsia="en-US"/>
              </w:rPr>
            </w:pPr>
            <w:ins w:id="1119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95" w:author="Machado, Diana" w:date="2019-02-04T10:09:00Z"/>
                <w:rFonts w:ascii="Calibri" w:hAnsi="Calibri" w:cs="Calibri"/>
                <w:color w:val="000000"/>
                <w:sz w:val="16"/>
                <w:szCs w:val="16"/>
                <w:lang w:eastAsia="en-US"/>
              </w:rPr>
            </w:pPr>
            <w:ins w:id="1119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97" w:author="Machado, Diana" w:date="2019-02-04T10:09:00Z"/>
                <w:rFonts w:ascii="Calibri" w:hAnsi="Calibri" w:cs="Calibri"/>
                <w:color w:val="000000"/>
                <w:sz w:val="16"/>
                <w:szCs w:val="16"/>
                <w:lang w:eastAsia="en-US"/>
              </w:rPr>
            </w:pPr>
            <w:ins w:id="11198" w:author="Machado, Diana" w:date="2019-02-04T10:09:00Z">
              <w:r w:rsidRPr="00C722A9">
                <w:rPr>
                  <w:rFonts w:ascii="Calibri" w:hAnsi="Calibri" w:cs="Calibri"/>
                  <w:color w:val="000000"/>
                  <w:sz w:val="16"/>
                  <w:szCs w:val="16"/>
                  <w:lang w:eastAsia="en-US"/>
                </w:rPr>
                <w:t xml:space="preserve">26,965,56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99" w:author="Machado, Diana" w:date="2019-02-04T10:09:00Z"/>
                <w:rFonts w:ascii="Calibri" w:hAnsi="Calibri" w:cs="Calibri"/>
                <w:color w:val="000000"/>
                <w:sz w:val="16"/>
                <w:szCs w:val="16"/>
                <w:lang w:eastAsia="en-US"/>
              </w:rPr>
            </w:pPr>
            <w:ins w:id="11200"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01" w:author="Machado, Diana" w:date="2019-02-04T10:09:00Z"/>
                <w:rFonts w:ascii="Calibri" w:hAnsi="Calibri" w:cs="Calibri"/>
                <w:color w:val="000000"/>
                <w:sz w:val="16"/>
                <w:szCs w:val="16"/>
                <w:lang w:eastAsia="en-US"/>
              </w:rPr>
            </w:pPr>
            <w:ins w:id="112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03" w:author="Machado, Diana" w:date="2019-02-04T10:09:00Z"/>
                <w:rFonts w:ascii="Calibri" w:hAnsi="Calibri" w:cs="Calibri"/>
                <w:color w:val="000000"/>
                <w:sz w:val="16"/>
                <w:szCs w:val="16"/>
                <w:lang w:eastAsia="en-US"/>
              </w:rPr>
            </w:pPr>
            <w:ins w:id="112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05" w:author="Machado, Diana" w:date="2019-02-04T10:09:00Z"/>
                <w:rFonts w:ascii="Calibri" w:hAnsi="Calibri" w:cs="Calibri"/>
                <w:color w:val="000000"/>
                <w:sz w:val="16"/>
                <w:szCs w:val="16"/>
                <w:lang w:eastAsia="en-US"/>
              </w:rPr>
            </w:pPr>
            <w:ins w:id="11206" w:author="Machado, Diana" w:date="2019-02-04T10:09:00Z">
              <w:r w:rsidRPr="00C722A9">
                <w:rPr>
                  <w:rFonts w:ascii="Calibri" w:hAnsi="Calibri" w:cs="Calibri"/>
                  <w:color w:val="000000"/>
                  <w:sz w:val="16"/>
                  <w:szCs w:val="16"/>
                  <w:lang w:eastAsia="en-US"/>
                </w:rPr>
                <w:t xml:space="preserve">3,836,84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07" w:author="Machado, Diana" w:date="2019-02-04T10:09:00Z"/>
                <w:rFonts w:ascii="Calibri" w:hAnsi="Calibri" w:cs="Calibri"/>
                <w:color w:val="000000"/>
                <w:sz w:val="16"/>
                <w:szCs w:val="16"/>
                <w:lang w:eastAsia="en-US"/>
              </w:rPr>
            </w:pPr>
            <w:ins w:id="11208"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09" w:author="Machado, Diana" w:date="2019-02-04T10:09:00Z"/>
                <w:rFonts w:ascii="Calibri" w:hAnsi="Calibri" w:cs="Calibri"/>
                <w:color w:val="000000"/>
                <w:sz w:val="16"/>
                <w:szCs w:val="16"/>
                <w:lang w:eastAsia="en-US"/>
              </w:rPr>
            </w:pPr>
            <w:ins w:id="11210" w:author="Machado, Diana" w:date="2019-02-04T10:09:00Z">
              <w:r w:rsidRPr="00C722A9">
                <w:rPr>
                  <w:rFonts w:ascii="Calibri" w:hAnsi="Calibri" w:cs="Calibri"/>
                  <w:color w:val="000000"/>
                  <w:sz w:val="16"/>
                  <w:szCs w:val="16"/>
                  <w:lang w:eastAsia="en-US"/>
                </w:rPr>
                <w:t xml:space="preserve">30,802,41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11" w:author="Machado, Diana" w:date="2019-02-04T10:09:00Z"/>
                <w:rFonts w:ascii="Calibri" w:hAnsi="Calibri" w:cs="Calibri"/>
                <w:color w:val="000000"/>
                <w:sz w:val="16"/>
                <w:szCs w:val="16"/>
                <w:lang w:eastAsia="en-US"/>
              </w:rPr>
            </w:pPr>
            <w:ins w:id="11212"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12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214" w:author="Machado, Diana" w:date="2019-02-04T10:09:00Z"/>
                <w:rFonts w:ascii="Calibri" w:hAnsi="Calibri" w:cs="Calibri"/>
                <w:color w:val="000000"/>
                <w:sz w:val="16"/>
                <w:szCs w:val="16"/>
                <w:lang w:eastAsia="en-US"/>
              </w:rPr>
            </w:pPr>
            <w:ins w:id="11215" w:author="Machado, Diana" w:date="2019-02-04T10:09:00Z">
              <w:r w:rsidRPr="00C722A9">
                <w:rPr>
                  <w:rFonts w:ascii="Calibri" w:hAnsi="Calibri" w:cs="Calibri"/>
                  <w:color w:val="000000"/>
                  <w:sz w:val="16"/>
                  <w:szCs w:val="16"/>
                  <w:lang w:eastAsia="en-US"/>
                </w:rPr>
                <w:lastRenderedPageBreak/>
                <w:t>336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16" w:author="Machado, Diana" w:date="2019-02-04T10:09:00Z"/>
                <w:rFonts w:ascii="Calibri" w:hAnsi="Calibri" w:cs="Calibri"/>
                <w:color w:val="000000"/>
                <w:sz w:val="16"/>
                <w:szCs w:val="16"/>
                <w:lang w:eastAsia="en-US"/>
              </w:rPr>
            </w:pPr>
            <w:ins w:id="1121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18" w:author="Machado, Diana" w:date="2019-02-04T10:09:00Z"/>
                <w:rFonts w:ascii="Calibri" w:hAnsi="Calibri" w:cs="Calibri"/>
                <w:color w:val="000000"/>
                <w:sz w:val="16"/>
                <w:szCs w:val="16"/>
                <w:lang w:eastAsia="en-US"/>
              </w:rPr>
            </w:pPr>
            <w:ins w:id="1121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20" w:author="Machado, Diana" w:date="2019-02-04T10:09:00Z"/>
                <w:rFonts w:ascii="Calibri" w:hAnsi="Calibri" w:cs="Calibri"/>
                <w:color w:val="000000"/>
                <w:sz w:val="16"/>
                <w:szCs w:val="16"/>
                <w:lang w:eastAsia="en-US"/>
              </w:rPr>
            </w:pPr>
            <w:ins w:id="11221" w:author="Machado, Diana" w:date="2019-02-04T10:09:00Z">
              <w:r w:rsidRPr="00C722A9">
                <w:rPr>
                  <w:rFonts w:ascii="Calibri" w:hAnsi="Calibri" w:cs="Calibri"/>
                  <w:color w:val="000000"/>
                  <w:sz w:val="16"/>
                  <w:szCs w:val="16"/>
                  <w:lang w:eastAsia="en-US"/>
                </w:rPr>
                <w:t xml:space="preserve">1,883,0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22" w:author="Machado, Diana" w:date="2019-02-04T10:09:00Z"/>
                <w:rFonts w:ascii="Calibri" w:hAnsi="Calibri" w:cs="Calibri"/>
                <w:color w:val="000000"/>
                <w:sz w:val="16"/>
                <w:szCs w:val="16"/>
                <w:lang w:eastAsia="en-US"/>
              </w:rPr>
            </w:pPr>
            <w:ins w:id="11223"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24" w:author="Machado, Diana" w:date="2019-02-04T10:09:00Z"/>
                <w:rFonts w:ascii="Calibri" w:hAnsi="Calibri" w:cs="Calibri"/>
                <w:color w:val="000000"/>
                <w:sz w:val="16"/>
                <w:szCs w:val="16"/>
                <w:lang w:eastAsia="en-US"/>
              </w:rPr>
            </w:pPr>
            <w:ins w:id="112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26" w:author="Machado, Diana" w:date="2019-02-04T10:09:00Z"/>
                <w:rFonts w:ascii="Calibri" w:hAnsi="Calibri" w:cs="Calibri"/>
                <w:color w:val="000000"/>
                <w:sz w:val="16"/>
                <w:szCs w:val="16"/>
                <w:lang w:eastAsia="en-US"/>
              </w:rPr>
            </w:pPr>
            <w:ins w:id="112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28" w:author="Machado, Diana" w:date="2019-02-04T10:09:00Z"/>
                <w:rFonts w:ascii="Calibri" w:hAnsi="Calibri" w:cs="Calibri"/>
                <w:color w:val="000000"/>
                <w:sz w:val="16"/>
                <w:szCs w:val="16"/>
                <w:lang w:eastAsia="en-US"/>
              </w:rPr>
            </w:pPr>
            <w:ins w:id="11229" w:author="Machado, Diana" w:date="2019-02-04T10:09:00Z">
              <w:r w:rsidRPr="00C722A9">
                <w:rPr>
                  <w:rFonts w:ascii="Calibri" w:hAnsi="Calibri" w:cs="Calibri"/>
                  <w:color w:val="000000"/>
                  <w:sz w:val="16"/>
                  <w:szCs w:val="16"/>
                  <w:lang w:eastAsia="en-US"/>
                </w:rPr>
                <w:t xml:space="preserve">15,813,9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30" w:author="Machado, Diana" w:date="2019-02-04T10:09:00Z"/>
                <w:rFonts w:ascii="Calibri" w:hAnsi="Calibri" w:cs="Calibri"/>
                <w:color w:val="000000"/>
                <w:sz w:val="16"/>
                <w:szCs w:val="16"/>
                <w:lang w:eastAsia="en-US"/>
              </w:rPr>
            </w:pPr>
            <w:ins w:id="11231"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32" w:author="Machado, Diana" w:date="2019-02-04T10:09:00Z"/>
                <w:rFonts w:ascii="Calibri" w:hAnsi="Calibri" w:cs="Calibri"/>
                <w:color w:val="000000"/>
                <w:sz w:val="16"/>
                <w:szCs w:val="16"/>
                <w:lang w:eastAsia="en-US"/>
              </w:rPr>
            </w:pPr>
            <w:ins w:id="11233" w:author="Machado, Diana" w:date="2019-02-04T10:09:00Z">
              <w:r w:rsidRPr="00C722A9">
                <w:rPr>
                  <w:rFonts w:ascii="Calibri" w:hAnsi="Calibri" w:cs="Calibri"/>
                  <w:color w:val="000000"/>
                  <w:sz w:val="16"/>
                  <w:szCs w:val="16"/>
                  <w:lang w:eastAsia="en-US"/>
                </w:rPr>
                <w:t xml:space="preserve">17,697,01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34" w:author="Machado, Diana" w:date="2019-02-04T10:09:00Z"/>
                <w:rFonts w:ascii="Calibri" w:hAnsi="Calibri" w:cs="Calibri"/>
                <w:color w:val="000000"/>
                <w:sz w:val="16"/>
                <w:szCs w:val="16"/>
                <w:lang w:eastAsia="en-US"/>
              </w:rPr>
            </w:pPr>
            <w:ins w:id="11235"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12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237" w:author="Machado, Diana" w:date="2019-02-04T10:09:00Z"/>
                <w:rFonts w:ascii="Calibri" w:hAnsi="Calibri" w:cs="Calibri"/>
                <w:color w:val="000000"/>
                <w:sz w:val="16"/>
                <w:szCs w:val="16"/>
                <w:lang w:eastAsia="en-US"/>
              </w:rPr>
            </w:pPr>
            <w:ins w:id="11238" w:author="Machado, Diana" w:date="2019-02-04T10:09:00Z">
              <w:r w:rsidRPr="00C722A9">
                <w:rPr>
                  <w:rFonts w:ascii="Calibri" w:hAnsi="Calibri" w:cs="Calibri"/>
                  <w:color w:val="000000"/>
                  <w:sz w:val="16"/>
                  <w:szCs w:val="16"/>
                  <w:lang w:eastAsia="en-US"/>
                </w:rPr>
                <w:t>336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39" w:author="Machado, Diana" w:date="2019-02-04T10:09:00Z"/>
                <w:rFonts w:ascii="Calibri" w:hAnsi="Calibri" w:cs="Calibri"/>
                <w:color w:val="000000"/>
                <w:sz w:val="16"/>
                <w:szCs w:val="16"/>
                <w:lang w:eastAsia="en-US"/>
              </w:rPr>
            </w:pPr>
            <w:ins w:id="1124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41" w:author="Machado, Diana" w:date="2019-02-04T10:09:00Z"/>
                <w:rFonts w:ascii="Calibri" w:hAnsi="Calibri" w:cs="Calibri"/>
                <w:color w:val="000000"/>
                <w:sz w:val="16"/>
                <w:szCs w:val="16"/>
                <w:lang w:eastAsia="en-US"/>
              </w:rPr>
            </w:pPr>
            <w:ins w:id="1124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43" w:author="Machado, Diana" w:date="2019-02-04T10:09:00Z"/>
                <w:rFonts w:ascii="Calibri" w:hAnsi="Calibri" w:cs="Calibri"/>
                <w:color w:val="000000"/>
                <w:sz w:val="16"/>
                <w:szCs w:val="16"/>
                <w:lang w:eastAsia="en-US"/>
              </w:rPr>
            </w:pPr>
            <w:ins w:id="11244" w:author="Machado, Diana" w:date="2019-02-04T10:09:00Z">
              <w:r w:rsidRPr="00C722A9">
                <w:rPr>
                  <w:rFonts w:ascii="Calibri" w:hAnsi="Calibri" w:cs="Calibri"/>
                  <w:color w:val="000000"/>
                  <w:sz w:val="16"/>
                  <w:szCs w:val="16"/>
                  <w:lang w:eastAsia="en-US"/>
                </w:rPr>
                <w:t xml:space="preserve">17,512,35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45" w:author="Machado, Diana" w:date="2019-02-04T10:09:00Z"/>
                <w:rFonts w:ascii="Calibri" w:hAnsi="Calibri" w:cs="Calibri"/>
                <w:color w:val="000000"/>
                <w:sz w:val="16"/>
                <w:szCs w:val="16"/>
                <w:lang w:eastAsia="en-US"/>
              </w:rPr>
            </w:pPr>
            <w:ins w:id="11246"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47" w:author="Machado, Diana" w:date="2019-02-04T10:09:00Z"/>
                <w:rFonts w:ascii="Calibri" w:hAnsi="Calibri" w:cs="Calibri"/>
                <w:color w:val="000000"/>
                <w:sz w:val="16"/>
                <w:szCs w:val="16"/>
                <w:lang w:eastAsia="en-US"/>
              </w:rPr>
            </w:pPr>
            <w:ins w:id="112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49" w:author="Machado, Diana" w:date="2019-02-04T10:09:00Z"/>
                <w:rFonts w:ascii="Calibri" w:hAnsi="Calibri" w:cs="Calibri"/>
                <w:color w:val="000000"/>
                <w:sz w:val="16"/>
                <w:szCs w:val="16"/>
                <w:lang w:eastAsia="en-US"/>
              </w:rPr>
            </w:pPr>
            <w:ins w:id="112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51" w:author="Machado, Diana" w:date="2019-02-04T10:09:00Z"/>
                <w:rFonts w:ascii="Calibri" w:hAnsi="Calibri" w:cs="Calibri"/>
                <w:color w:val="000000"/>
                <w:sz w:val="16"/>
                <w:szCs w:val="16"/>
                <w:lang w:eastAsia="en-US"/>
              </w:rPr>
            </w:pPr>
            <w:ins w:id="11252" w:author="Machado, Diana" w:date="2019-02-04T10:09:00Z">
              <w:r w:rsidRPr="00C722A9">
                <w:rPr>
                  <w:rFonts w:ascii="Calibri" w:hAnsi="Calibri" w:cs="Calibri"/>
                  <w:color w:val="000000"/>
                  <w:sz w:val="16"/>
                  <w:szCs w:val="16"/>
                  <w:lang w:eastAsia="en-US"/>
                </w:rPr>
                <w:t xml:space="preserve">17,528,83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53" w:author="Machado, Diana" w:date="2019-02-04T10:09:00Z"/>
                <w:rFonts w:ascii="Calibri" w:hAnsi="Calibri" w:cs="Calibri"/>
                <w:color w:val="000000"/>
                <w:sz w:val="16"/>
                <w:szCs w:val="16"/>
                <w:lang w:eastAsia="en-US"/>
              </w:rPr>
            </w:pPr>
            <w:ins w:id="11254"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55" w:author="Machado, Diana" w:date="2019-02-04T10:09:00Z"/>
                <w:rFonts w:ascii="Calibri" w:hAnsi="Calibri" w:cs="Calibri"/>
                <w:color w:val="000000"/>
                <w:sz w:val="16"/>
                <w:szCs w:val="16"/>
                <w:lang w:eastAsia="en-US"/>
              </w:rPr>
            </w:pPr>
            <w:ins w:id="11256" w:author="Machado, Diana" w:date="2019-02-04T10:09:00Z">
              <w:r w:rsidRPr="00C722A9">
                <w:rPr>
                  <w:rFonts w:ascii="Calibri" w:hAnsi="Calibri" w:cs="Calibri"/>
                  <w:color w:val="000000"/>
                  <w:sz w:val="16"/>
                  <w:szCs w:val="16"/>
                  <w:lang w:eastAsia="en-US"/>
                </w:rPr>
                <w:t xml:space="preserve">35,041,1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57" w:author="Machado, Diana" w:date="2019-02-04T10:09:00Z"/>
                <w:rFonts w:ascii="Calibri" w:hAnsi="Calibri" w:cs="Calibri"/>
                <w:color w:val="000000"/>
                <w:sz w:val="16"/>
                <w:szCs w:val="16"/>
                <w:lang w:eastAsia="en-US"/>
              </w:rPr>
            </w:pPr>
            <w:ins w:id="11258"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12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260" w:author="Machado, Diana" w:date="2019-02-04T10:09:00Z"/>
                <w:rFonts w:ascii="Calibri" w:hAnsi="Calibri" w:cs="Calibri"/>
                <w:color w:val="000000"/>
                <w:sz w:val="16"/>
                <w:szCs w:val="16"/>
                <w:lang w:eastAsia="en-US"/>
              </w:rPr>
            </w:pPr>
            <w:ins w:id="11261" w:author="Machado, Diana" w:date="2019-02-04T10:09:00Z">
              <w:r w:rsidRPr="00C722A9">
                <w:rPr>
                  <w:rFonts w:ascii="Calibri" w:hAnsi="Calibri" w:cs="Calibri"/>
                  <w:color w:val="000000"/>
                  <w:sz w:val="16"/>
                  <w:szCs w:val="16"/>
                  <w:lang w:eastAsia="en-US"/>
                </w:rPr>
                <w:t>336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62" w:author="Machado, Diana" w:date="2019-02-04T10:09:00Z"/>
                <w:rFonts w:ascii="Calibri" w:hAnsi="Calibri" w:cs="Calibri"/>
                <w:color w:val="000000"/>
                <w:sz w:val="16"/>
                <w:szCs w:val="16"/>
                <w:lang w:eastAsia="en-US"/>
              </w:rPr>
            </w:pPr>
            <w:ins w:id="1126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64" w:author="Machado, Diana" w:date="2019-02-04T10:09:00Z"/>
                <w:rFonts w:ascii="Calibri" w:hAnsi="Calibri" w:cs="Calibri"/>
                <w:color w:val="000000"/>
                <w:sz w:val="16"/>
                <w:szCs w:val="16"/>
                <w:lang w:eastAsia="en-US"/>
              </w:rPr>
            </w:pPr>
            <w:ins w:id="1126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66" w:author="Machado, Diana" w:date="2019-02-04T10:09:00Z"/>
                <w:rFonts w:ascii="Calibri" w:hAnsi="Calibri" w:cs="Calibri"/>
                <w:color w:val="000000"/>
                <w:sz w:val="16"/>
                <w:szCs w:val="16"/>
                <w:lang w:eastAsia="en-US"/>
              </w:rPr>
            </w:pPr>
            <w:ins w:id="11267" w:author="Machado, Diana" w:date="2019-02-04T10:09:00Z">
              <w:r w:rsidRPr="00C722A9">
                <w:rPr>
                  <w:rFonts w:ascii="Calibri" w:hAnsi="Calibri" w:cs="Calibri"/>
                  <w:color w:val="000000"/>
                  <w:sz w:val="16"/>
                  <w:szCs w:val="16"/>
                  <w:lang w:eastAsia="en-US"/>
                </w:rPr>
                <w:t xml:space="preserve">3,242,31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68" w:author="Machado, Diana" w:date="2019-02-04T10:09:00Z"/>
                <w:rFonts w:ascii="Calibri" w:hAnsi="Calibri" w:cs="Calibri"/>
                <w:color w:val="000000"/>
                <w:sz w:val="16"/>
                <w:szCs w:val="16"/>
                <w:lang w:eastAsia="en-US"/>
              </w:rPr>
            </w:pPr>
            <w:ins w:id="11269"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70" w:author="Machado, Diana" w:date="2019-02-04T10:09:00Z"/>
                <w:rFonts w:ascii="Calibri" w:hAnsi="Calibri" w:cs="Calibri"/>
                <w:color w:val="000000"/>
                <w:sz w:val="16"/>
                <w:szCs w:val="16"/>
                <w:lang w:eastAsia="en-US"/>
              </w:rPr>
            </w:pPr>
            <w:ins w:id="112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72" w:author="Machado, Diana" w:date="2019-02-04T10:09:00Z"/>
                <w:rFonts w:ascii="Calibri" w:hAnsi="Calibri" w:cs="Calibri"/>
                <w:color w:val="000000"/>
                <w:sz w:val="16"/>
                <w:szCs w:val="16"/>
                <w:lang w:eastAsia="en-US"/>
              </w:rPr>
            </w:pPr>
            <w:ins w:id="112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74" w:author="Machado, Diana" w:date="2019-02-04T10:09:00Z"/>
                <w:rFonts w:ascii="Calibri" w:hAnsi="Calibri" w:cs="Calibri"/>
                <w:color w:val="000000"/>
                <w:sz w:val="16"/>
                <w:szCs w:val="16"/>
                <w:lang w:eastAsia="en-US"/>
              </w:rPr>
            </w:pPr>
            <w:ins w:id="11275" w:author="Machado, Diana" w:date="2019-02-04T10:09:00Z">
              <w:r w:rsidRPr="00C722A9">
                <w:rPr>
                  <w:rFonts w:ascii="Calibri" w:hAnsi="Calibri" w:cs="Calibri"/>
                  <w:color w:val="000000"/>
                  <w:sz w:val="16"/>
                  <w:szCs w:val="16"/>
                  <w:lang w:eastAsia="en-US"/>
                </w:rPr>
                <w:t xml:space="preserve">3,223,71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76" w:author="Machado, Diana" w:date="2019-02-04T10:09:00Z"/>
                <w:rFonts w:ascii="Calibri" w:hAnsi="Calibri" w:cs="Calibri"/>
                <w:color w:val="000000"/>
                <w:sz w:val="16"/>
                <w:szCs w:val="16"/>
                <w:lang w:eastAsia="en-US"/>
              </w:rPr>
            </w:pPr>
            <w:ins w:id="11277"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78" w:author="Machado, Diana" w:date="2019-02-04T10:09:00Z"/>
                <w:rFonts w:ascii="Calibri" w:hAnsi="Calibri" w:cs="Calibri"/>
                <w:color w:val="000000"/>
                <w:sz w:val="16"/>
                <w:szCs w:val="16"/>
                <w:lang w:eastAsia="en-US"/>
              </w:rPr>
            </w:pPr>
            <w:ins w:id="11279" w:author="Machado, Diana" w:date="2019-02-04T10:09:00Z">
              <w:r w:rsidRPr="00C722A9">
                <w:rPr>
                  <w:rFonts w:ascii="Calibri" w:hAnsi="Calibri" w:cs="Calibri"/>
                  <w:color w:val="000000"/>
                  <w:sz w:val="16"/>
                  <w:szCs w:val="16"/>
                  <w:lang w:eastAsia="en-US"/>
                </w:rPr>
                <w:t xml:space="preserve">6,466,0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80" w:author="Machado, Diana" w:date="2019-02-04T10:09:00Z"/>
                <w:rFonts w:ascii="Calibri" w:hAnsi="Calibri" w:cs="Calibri"/>
                <w:color w:val="000000"/>
                <w:sz w:val="16"/>
                <w:szCs w:val="16"/>
                <w:lang w:eastAsia="en-US"/>
              </w:rPr>
            </w:pPr>
            <w:ins w:id="1128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12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283" w:author="Machado, Diana" w:date="2019-02-04T10:09:00Z"/>
                <w:rFonts w:ascii="Calibri" w:hAnsi="Calibri" w:cs="Calibri"/>
                <w:color w:val="000000"/>
                <w:sz w:val="16"/>
                <w:szCs w:val="16"/>
                <w:lang w:eastAsia="en-US"/>
              </w:rPr>
            </w:pPr>
            <w:ins w:id="11284" w:author="Machado, Diana" w:date="2019-02-04T10:09:00Z">
              <w:r w:rsidRPr="00C722A9">
                <w:rPr>
                  <w:rFonts w:ascii="Calibri" w:hAnsi="Calibri" w:cs="Calibri"/>
                  <w:color w:val="000000"/>
                  <w:sz w:val="16"/>
                  <w:szCs w:val="16"/>
                  <w:lang w:eastAsia="en-US"/>
                </w:rPr>
                <w:t>336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85" w:author="Machado, Diana" w:date="2019-02-04T10:09:00Z"/>
                <w:rFonts w:ascii="Calibri" w:hAnsi="Calibri" w:cs="Calibri"/>
                <w:color w:val="000000"/>
                <w:sz w:val="16"/>
                <w:szCs w:val="16"/>
                <w:lang w:eastAsia="en-US"/>
              </w:rPr>
            </w:pPr>
            <w:ins w:id="1128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87" w:author="Machado, Diana" w:date="2019-02-04T10:09:00Z"/>
                <w:rFonts w:ascii="Calibri" w:hAnsi="Calibri" w:cs="Calibri"/>
                <w:color w:val="000000"/>
                <w:sz w:val="16"/>
                <w:szCs w:val="16"/>
                <w:lang w:eastAsia="en-US"/>
              </w:rPr>
            </w:pPr>
            <w:ins w:id="1128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89" w:author="Machado, Diana" w:date="2019-02-04T10:09:00Z"/>
                <w:rFonts w:ascii="Calibri" w:hAnsi="Calibri" w:cs="Calibri"/>
                <w:color w:val="000000"/>
                <w:sz w:val="16"/>
                <w:szCs w:val="16"/>
                <w:lang w:eastAsia="en-US"/>
              </w:rPr>
            </w:pPr>
            <w:ins w:id="11290" w:author="Machado, Diana" w:date="2019-02-04T10:09:00Z">
              <w:r w:rsidRPr="00C722A9">
                <w:rPr>
                  <w:rFonts w:ascii="Calibri" w:hAnsi="Calibri" w:cs="Calibri"/>
                  <w:color w:val="000000"/>
                  <w:sz w:val="16"/>
                  <w:szCs w:val="16"/>
                  <w:lang w:eastAsia="en-US"/>
                </w:rPr>
                <w:t xml:space="preserve">25,617,1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91" w:author="Machado, Diana" w:date="2019-02-04T10:09:00Z"/>
                <w:rFonts w:ascii="Calibri" w:hAnsi="Calibri" w:cs="Calibri"/>
                <w:color w:val="000000"/>
                <w:sz w:val="16"/>
                <w:szCs w:val="16"/>
                <w:lang w:eastAsia="en-US"/>
              </w:rPr>
            </w:pPr>
            <w:ins w:id="11292"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93" w:author="Machado, Diana" w:date="2019-02-04T10:09:00Z"/>
                <w:rFonts w:ascii="Calibri" w:hAnsi="Calibri" w:cs="Calibri"/>
                <w:color w:val="000000"/>
                <w:sz w:val="16"/>
                <w:szCs w:val="16"/>
                <w:lang w:eastAsia="en-US"/>
              </w:rPr>
            </w:pPr>
            <w:ins w:id="112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95" w:author="Machado, Diana" w:date="2019-02-04T10:09:00Z"/>
                <w:rFonts w:ascii="Calibri" w:hAnsi="Calibri" w:cs="Calibri"/>
                <w:color w:val="000000"/>
                <w:sz w:val="16"/>
                <w:szCs w:val="16"/>
                <w:lang w:eastAsia="en-US"/>
              </w:rPr>
            </w:pPr>
            <w:ins w:id="112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97" w:author="Machado, Diana" w:date="2019-02-04T10:09:00Z"/>
                <w:rFonts w:ascii="Calibri" w:hAnsi="Calibri" w:cs="Calibri"/>
                <w:color w:val="000000"/>
                <w:sz w:val="16"/>
                <w:szCs w:val="16"/>
                <w:lang w:eastAsia="en-US"/>
              </w:rPr>
            </w:pPr>
            <w:ins w:id="11298" w:author="Machado, Diana" w:date="2019-02-04T10:09:00Z">
              <w:r w:rsidRPr="00C722A9">
                <w:rPr>
                  <w:rFonts w:ascii="Calibri" w:hAnsi="Calibri" w:cs="Calibri"/>
                  <w:color w:val="000000"/>
                  <w:sz w:val="16"/>
                  <w:szCs w:val="16"/>
                  <w:lang w:eastAsia="en-US"/>
                </w:rPr>
                <w:t xml:space="preserve">3,757,4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99" w:author="Machado, Diana" w:date="2019-02-04T10:09:00Z"/>
                <w:rFonts w:ascii="Calibri" w:hAnsi="Calibri" w:cs="Calibri"/>
                <w:color w:val="000000"/>
                <w:sz w:val="16"/>
                <w:szCs w:val="16"/>
                <w:lang w:eastAsia="en-US"/>
              </w:rPr>
            </w:pPr>
            <w:ins w:id="11300"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01" w:author="Machado, Diana" w:date="2019-02-04T10:09:00Z"/>
                <w:rFonts w:ascii="Calibri" w:hAnsi="Calibri" w:cs="Calibri"/>
                <w:color w:val="000000"/>
                <w:sz w:val="16"/>
                <w:szCs w:val="16"/>
                <w:lang w:eastAsia="en-US"/>
              </w:rPr>
            </w:pPr>
            <w:ins w:id="11302" w:author="Machado, Diana" w:date="2019-02-04T10:09:00Z">
              <w:r w:rsidRPr="00C722A9">
                <w:rPr>
                  <w:rFonts w:ascii="Calibri" w:hAnsi="Calibri" w:cs="Calibri"/>
                  <w:color w:val="000000"/>
                  <w:sz w:val="16"/>
                  <w:szCs w:val="16"/>
                  <w:lang w:eastAsia="en-US"/>
                </w:rPr>
                <w:t xml:space="preserve">29,374,5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03" w:author="Machado, Diana" w:date="2019-02-04T10:09:00Z"/>
                <w:rFonts w:ascii="Calibri" w:hAnsi="Calibri" w:cs="Calibri"/>
                <w:color w:val="000000"/>
                <w:sz w:val="16"/>
                <w:szCs w:val="16"/>
                <w:lang w:eastAsia="en-US"/>
              </w:rPr>
            </w:pPr>
            <w:ins w:id="11304"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13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306" w:author="Machado, Diana" w:date="2019-02-04T10:09:00Z"/>
                <w:rFonts w:ascii="Calibri" w:hAnsi="Calibri" w:cs="Calibri"/>
                <w:color w:val="000000"/>
                <w:sz w:val="16"/>
                <w:szCs w:val="16"/>
                <w:lang w:eastAsia="en-US"/>
              </w:rPr>
            </w:pPr>
            <w:ins w:id="11307" w:author="Machado, Diana" w:date="2019-02-04T10:09:00Z">
              <w:r w:rsidRPr="00C722A9">
                <w:rPr>
                  <w:rFonts w:ascii="Calibri" w:hAnsi="Calibri" w:cs="Calibri"/>
                  <w:color w:val="000000"/>
                  <w:sz w:val="16"/>
                  <w:szCs w:val="16"/>
                  <w:lang w:eastAsia="en-US"/>
                </w:rPr>
                <w:t>336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08" w:author="Machado, Diana" w:date="2019-02-04T10:09:00Z"/>
                <w:rFonts w:ascii="Calibri" w:hAnsi="Calibri" w:cs="Calibri"/>
                <w:color w:val="000000"/>
                <w:sz w:val="16"/>
                <w:szCs w:val="16"/>
                <w:lang w:eastAsia="en-US"/>
              </w:rPr>
            </w:pPr>
            <w:ins w:id="1130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10" w:author="Machado, Diana" w:date="2019-02-04T10:09:00Z"/>
                <w:rFonts w:ascii="Calibri" w:hAnsi="Calibri" w:cs="Calibri"/>
                <w:color w:val="000000"/>
                <w:sz w:val="16"/>
                <w:szCs w:val="16"/>
                <w:lang w:eastAsia="en-US"/>
              </w:rPr>
            </w:pPr>
            <w:ins w:id="1131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12" w:author="Machado, Diana" w:date="2019-02-04T10:09:00Z"/>
                <w:rFonts w:ascii="Calibri" w:hAnsi="Calibri" w:cs="Calibri"/>
                <w:color w:val="000000"/>
                <w:sz w:val="16"/>
                <w:szCs w:val="16"/>
                <w:lang w:eastAsia="en-US"/>
              </w:rPr>
            </w:pPr>
            <w:ins w:id="11313" w:author="Machado, Diana" w:date="2019-02-04T10:09:00Z">
              <w:r w:rsidRPr="00C722A9">
                <w:rPr>
                  <w:rFonts w:ascii="Calibri" w:hAnsi="Calibri" w:cs="Calibri"/>
                  <w:color w:val="000000"/>
                  <w:sz w:val="16"/>
                  <w:szCs w:val="16"/>
                  <w:lang w:eastAsia="en-US"/>
                </w:rPr>
                <w:t xml:space="preserve">7,960,48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14" w:author="Machado, Diana" w:date="2019-02-04T10:09:00Z"/>
                <w:rFonts w:ascii="Calibri" w:hAnsi="Calibri" w:cs="Calibri"/>
                <w:color w:val="000000"/>
                <w:sz w:val="16"/>
                <w:szCs w:val="16"/>
                <w:lang w:eastAsia="en-US"/>
              </w:rPr>
            </w:pPr>
            <w:ins w:id="11315"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16" w:author="Machado, Diana" w:date="2019-02-04T10:09:00Z"/>
                <w:rFonts w:ascii="Calibri" w:hAnsi="Calibri" w:cs="Calibri"/>
                <w:color w:val="000000"/>
                <w:sz w:val="16"/>
                <w:szCs w:val="16"/>
                <w:lang w:eastAsia="en-US"/>
              </w:rPr>
            </w:pPr>
            <w:ins w:id="113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18" w:author="Machado, Diana" w:date="2019-02-04T10:09:00Z"/>
                <w:rFonts w:ascii="Calibri" w:hAnsi="Calibri" w:cs="Calibri"/>
                <w:color w:val="000000"/>
                <w:sz w:val="16"/>
                <w:szCs w:val="16"/>
                <w:lang w:eastAsia="en-US"/>
              </w:rPr>
            </w:pPr>
            <w:ins w:id="113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20" w:author="Machado, Diana" w:date="2019-02-04T10:09:00Z"/>
                <w:rFonts w:ascii="Calibri" w:hAnsi="Calibri" w:cs="Calibri"/>
                <w:color w:val="000000"/>
                <w:sz w:val="16"/>
                <w:szCs w:val="16"/>
                <w:lang w:eastAsia="en-US"/>
              </w:rPr>
            </w:pPr>
            <w:ins w:id="11321" w:author="Machado, Diana" w:date="2019-02-04T10:09:00Z">
              <w:r w:rsidRPr="00C722A9">
                <w:rPr>
                  <w:rFonts w:ascii="Calibri" w:hAnsi="Calibri" w:cs="Calibri"/>
                  <w:color w:val="000000"/>
                  <w:sz w:val="16"/>
                  <w:szCs w:val="16"/>
                  <w:lang w:eastAsia="en-US"/>
                </w:rPr>
                <w:t xml:space="preserve">1,442,59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22" w:author="Machado, Diana" w:date="2019-02-04T10:09:00Z"/>
                <w:rFonts w:ascii="Calibri" w:hAnsi="Calibri" w:cs="Calibri"/>
                <w:color w:val="000000"/>
                <w:sz w:val="16"/>
                <w:szCs w:val="16"/>
                <w:lang w:eastAsia="en-US"/>
              </w:rPr>
            </w:pPr>
            <w:ins w:id="11323"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24" w:author="Machado, Diana" w:date="2019-02-04T10:09:00Z"/>
                <w:rFonts w:ascii="Calibri" w:hAnsi="Calibri" w:cs="Calibri"/>
                <w:color w:val="000000"/>
                <w:sz w:val="16"/>
                <w:szCs w:val="16"/>
                <w:lang w:eastAsia="en-US"/>
              </w:rPr>
            </w:pPr>
            <w:ins w:id="11325" w:author="Machado, Diana" w:date="2019-02-04T10:09:00Z">
              <w:r w:rsidRPr="00C722A9">
                <w:rPr>
                  <w:rFonts w:ascii="Calibri" w:hAnsi="Calibri" w:cs="Calibri"/>
                  <w:color w:val="000000"/>
                  <w:sz w:val="16"/>
                  <w:szCs w:val="16"/>
                  <w:lang w:eastAsia="en-US"/>
                </w:rPr>
                <w:t xml:space="preserve">9,403,08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26" w:author="Machado, Diana" w:date="2019-02-04T10:09:00Z"/>
                <w:rFonts w:ascii="Calibri" w:hAnsi="Calibri" w:cs="Calibri"/>
                <w:color w:val="000000"/>
                <w:sz w:val="16"/>
                <w:szCs w:val="16"/>
                <w:lang w:eastAsia="en-US"/>
              </w:rPr>
            </w:pPr>
            <w:ins w:id="11327"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13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329" w:author="Machado, Diana" w:date="2019-02-04T10:09:00Z"/>
                <w:rFonts w:ascii="Calibri" w:hAnsi="Calibri" w:cs="Calibri"/>
                <w:color w:val="000000"/>
                <w:sz w:val="16"/>
                <w:szCs w:val="16"/>
                <w:lang w:eastAsia="en-US"/>
              </w:rPr>
            </w:pPr>
            <w:ins w:id="11330" w:author="Machado, Diana" w:date="2019-02-04T10:09:00Z">
              <w:r w:rsidRPr="00C722A9">
                <w:rPr>
                  <w:rFonts w:ascii="Calibri" w:hAnsi="Calibri" w:cs="Calibri"/>
                  <w:color w:val="000000"/>
                  <w:sz w:val="16"/>
                  <w:szCs w:val="16"/>
                  <w:lang w:eastAsia="en-US"/>
                </w:rPr>
                <w:t>336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31" w:author="Machado, Diana" w:date="2019-02-04T10:09:00Z"/>
                <w:rFonts w:ascii="Calibri" w:hAnsi="Calibri" w:cs="Calibri"/>
                <w:color w:val="000000"/>
                <w:sz w:val="16"/>
                <w:szCs w:val="16"/>
                <w:lang w:eastAsia="en-US"/>
              </w:rPr>
            </w:pPr>
            <w:ins w:id="1133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33" w:author="Machado, Diana" w:date="2019-02-04T10:09:00Z"/>
                <w:rFonts w:ascii="Calibri" w:hAnsi="Calibri" w:cs="Calibri"/>
                <w:color w:val="000000"/>
                <w:sz w:val="16"/>
                <w:szCs w:val="16"/>
                <w:lang w:eastAsia="en-US"/>
              </w:rPr>
            </w:pPr>
            <w:ins w:id="1133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35" w:author="Machado, Diana" w:date="2019-02-04T10:09:00Z"/>
                <w:rFonts w:ascii="Calibri" w:hAnsi="Calibri" w:cs="Calibri"/>
                <w:color w:val="000000"/>
                <w:sz w:val="16"/>
                <w:szCs w:val="16"/>
                <w:lang w:eastAsia="en-US"/>
              </w:rPr>
            </w:pPr>
            <w:ins w:id="11336" w:author="Machado, Diana" w:date="2019-02-04T10:09:00Z">
              <w:r w:rsidRPr="00C722A9">
                <w:rPr>
                  <w:rFonts w:ascii="Calibri" w:hAnsi="Calibri" w:cs="Calibri"/>
                  <w:color w:val="000000"/>
                  <w:sz w:val="16"/>
                  <w:szCs w:val="16"/>
                  <w:lang w:eastAsia="en-US"/>
                </w:rPr>
                <w:t xml:space="preserve">3,531,24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37" w:author="Machado, Diana" w:date="2019-02-04T10:09:00Z"/>
                <w:rFonts w:ascii="Calibri" w:hAnsi="Calibri" w:cs="Calibri"/>
                <w:color w:val="000000"/>
                <w:sz w:val="16"/>
                <w:szCs w:val="16"/>
                <w:lang w:eastAsia="en-US"/>
              </w:rPr>
            </w:pPr>
            <w:ins w:id="11338"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39" w:author="Machado, Diana" w:date="2019-02-04T10:09:00Z"/>
                <w:rFonts w:ascii="Calibri" w:hAnsi="Calibri" w:cs="Calibri"/>
                <w:color w:val="000000"/>
                <w:sz w:val="16"/>
                <w:szCs w:val="16"/>
                <w:lang w:eastAsia="en-US"/>
              </w:rPr>
            </w:pPr>
            <w:ins w:id="113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41" w:author="Machado, Diana" w:date="2019-02-04T10:09:00Z"/>
                <w:rFonts w:ascii="Calibri" w:hAnsi="Calibri" w:cs="Calibri"/>
                <w:color w:val="000000"/>
                <w:sz w:val="16"/>
                <w:szCs w:val="16"/>
                <w:lang w:eastAsia="en-US"/>
              </w:rPr>
            </w:pPr>
            <w:ins w:id="113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43" w:author="Machado, Diana" w:date="2019-02-04T10:09:00Z"/>
                <w:rFonts w:ascii="Calibri" w:hAnsi="Calibri" w:cs="Calibri"/>
                <w:color w:val="000000"/>
                <w:sz w:val="16"/>
                <w:szCs w:val="16"/>
                <w:lang w:eastAsia="en-US"/>
              </w:rPr>
            </w:pPr>
            <w:ins w:id="11344" w:author="Machado, Diana" w:date="2019-02-04T10:09:00Z">
              <w:r w:rsidRPr="00C722A9">
                <w:rPr>
                  <w:rFonts w:ascii="Calibri" w:hAnsi="Calibri" w:cs="Calibri"/>
                  <w:color w:val="000000"/>
                  <w:sz w:val="16"/>
                  <w:szCs w:val="16"/>
                  <w:lang w:eastAsia="en-US"/>
                </w:rPr>
                <w:t xml:space="preserve">22,199,28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45" w:author="Machado, Diana" w:date="2019-02-04T10:09:00Z"/>
                <w:rFonts w:ascii="Calibri" w:hAnsi="Calibri" w:cs="Calibri"/>
                <w:color w:val="000000"/>
                <w:sz w:val="16"/>
                <w:szCs w:val="16"/>
                <w:lang w:eastAsia="en-US"/>
              </w:rPr>
            </w:pPr>
            <w:ins w:id="11346"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47" w:author="Machado, Diana" w:date="2019-02-04T10:09:00Z"/>
                <w:rFonts w:ascii="Calibri" w:hAnsi="Calibri" w:cs="Calibri"/>
                <w:color w:val="000000"/>
                <w:sz w:val="16"/>
                <w:szCs w:val="16"/>
                <w:lang w:eastAsia="en-US"/>
              </w:rPr>
            </w:pPr>
            <w:ins w:id="11348" w:author="Machado, Diana" w:date="2019-02-04T10:09:00Z">
              <w:r w:rsidRPr="00C722A9">
                <w:rPr>
                  <w:rFonts w:ascii="Calibri" w:hAnsi="Calibri" w:cs="Calibri"/>
                  <w:color w:val="000000"/>
                  <w:sz w:val="16"/>
                  <w:szCs w:val="16"/>
                  <w:lang w:eastAsia="en-US"/>
                </w:rPr>
                <w:t xml:space="preserve">25,730,5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49" w:author="Machado, Diana" w:date="2019-02-04T10:09:00Z"/>
                <w:rFonts w:ascii="Calibri" w:hAnsi="Calibri" w:cs="Calibri"/>
                <w:color w:val="000000"/>
                <w:sz w:val="16"/>
                <w:szCs w:val="16"/>
                <w:lang w:eastAsia="en-US"/>
              </w:rPr>
            </w:pPr>
            <w:ins w:id="11350"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13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352" w:author="Machado, Diana" w:date="2019-02-04T10:09:00Z"/>
                <w:rFonts w:ascii="Calibri" w:hAnsi="Calibri" w:cs="Calibri"/>
                <w:color w:val="000000"/>
                <w:sz w:val="16"/>
                <w:szCs w:val="16"/>
                <w:lang w:eastAsia="en-US"/>
              </w:rPr>
            </w:pPr>
            <w:ins w:id="11353" w:author="Machado, Diana" w:date="2019-02-04T10:09:00Z">
              <w:r w:rsidRPr="00C722A9">
                <w:rPr>
                  <w:rFonts w:ascii="Calibri" w:hAnsi="Calibri" w:cs="Calibri"/>
                  <w:color w:val="000000"/>
                  <w:sz w:val="16"/>
                  <w:szCs w:val="16"/>
                  <w:lang w:eastAsia="en-US"/>
                </w:rPr>
                <w:t>336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54" w:author="Machado, Diana" w:date="2019-02-04T10:09:00Z"/>
                <w:rFonts w:ascii="Calibri" w:hAnsi="Calibri" w:cs="Calibri"/>
                <w:color w:val="000000"/>
                <w:sz w:val="16"/>
                <w:szCs w:val="16"/>
                <w:lang w:eastAsia="en-US"/>
              </w:rPr>
            </w:pPr>
            <w:ins w:id="1135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56" w:author="Machado, Diana" w:date="2019-02-04T10:09:00Z"/>
                <w:rFonts w:ascii="Calibri" w:hAnsi="Calibri" w:cs="Calibri"/>
                <w:color w:val="000000"/>
                <w:sz w:val="16"/>
                <w:szCs w:val="16"/>
                <w:lang w:eastAsia="en-US"/>
              </w:rPr>
            </w:pPr>
            <w:ins w:id="1135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58" w:author="Machado, Diana" w:date="2019-02-04T10:09:00Z"/>
                <w:rFonts w:ascii="Calibri" w:hAnsi="Calibri" w:cs="Calibri"/>
                <w:color w:val="000000"/>
                <w:sz w:val="16"/>
                <w:szCs w:val="16"/>
                <w:lang w:eastAsia="en-US"/>
              </w:rPr>
            </w:pPr>
            <w:ins w:id="11359" w:author="Machado, Diana" w:date="2019-02-04T10:09:00Z">
              <w:r w:rsidRPr="00C722A9">
                <w:rPr>
                  <w:rFonts w:ascii="Calibri" w:hAnsi="Calibri" w:cs="Calibri"/>
                  <w:color w:val="000000"/>
                  <w:sz w:val="16"/>
                  <w:szCs w:val="16"/>
                  <w:lang w:eastAsia="en-US"/>
                </w:rPr>
                <w:t xml:space="preserve">25,518,3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60" w:author="Machado, Diana" w:date="2019-02-04T10:09:00Z"/>
                <w:rFonts w:ascii="Calibri" w:hAnsi="Calibri" w:cs="Calibri"/>
                <w:color w:val="000000"/>
                <w:sz w:val="16"/>
                <w:szCs w:val="16"/>
                <w:lang w:eastAsia="en-US"/>
              </w:rPr>
            </w:pPr>
            <w:ins w:id="11361"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62" w:author="Machado, Diana" w:date="2019-02-04T10:09:00Z"/>
                <w:rFonts w:ascii="Calibri" w:hAnsi="Calibri" w:cs="Calibri"/>
                <w:color w:val="000000"/>
                <w:sz w:val="16"/>
                <w:szCs w:val="16"/>
                <w:lang w:eastAsia="en-US"/>
              </w:rPr>
            </w:pPr>
            <w:ins w:id="113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64" w:author="Machado, Diana" w:date="2019-02-04T10:09:00Z"/>
                <w:rFonts w:ascii="Calibri" w:hAnsi="Calibri" w:cs="Calibri"/>
                <w:color w:val="000000"/>
                <w:sz w:val="16"/>
                <w:szCs w:val="16"/>
                <w:lang w:eastAsia="en-US"/>
              </w:rPr>
            </w:pPr>
            <w:ins w:id="113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66" w:author="Machado, Diana" w:date="2019-02-04T10:09:00Z"/>
                <w:rFonts w:ascii="Calibri" w:hAnsi="Calibri" w:cs="Calibri"/>
                <w:color w:val="000000"/>
                <w:sz w:val="16"/>
                <w:szCs w:val="16"/>
                <w:lang w:eastAsia="en-US"/>
              </w:rPr>
            </w:pPr>
            <w:ins w:id="11367" w:author="Machado, Diana" w:date="2019-02-04T10:09:00Z">
              <w:r w:rsidRPr="00C722A9">
                <w:rPr>
                  <w:rFonts w:ascii="Calibri" w:hAnsi="Calibri" w:cs="Calibri"/>
                  <w:color w:val="000000"/>
                  <w:sz w:val="16"/>
                  <w:szCs w:val="16"/>
                  <w:lang w:eastAsia="en-US"/>
                </w:rPr>
                <w:t xml:space="preserve">25,550,9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68" w:author="Machado, Diana" w:date="2019-02-04T10:09:00Z"/>
                <w:rFonts w:ascii="Calibri" w:hAnsi="Calibri" w:cs="Calibri"/>
                <w:color w:val="000000"/>
                <w:sz w:val="16"/>
                <w:szCs w:val="16"/>
                <w:lang w:eastAsia="en-US"/>
              </w:rPr>
            </w:pPr>
            <w:ins w:id="11369"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70" w:author="Machado, Diana" w:date="2019-02-04T10:09:00Z"/>
                <w:rFonts w:ascii="Calibri" w:hAnsi="Calibri" w:cs="Calibri"/>
                <w:color w:val="000000"/>
                <w:sz w:val="16"/>
                <w:szCs w:val="16"/>
                <w:lang w:eastAsia="en-US"/>
              </w:rPr>
            </w:pPr>
            <w:ins w:id="11371" w:author="Machado, Diana" w:date="2019-02-04T10:09:00Z">
              <w:r w:rsidRPr="00C722A9">
                <w:rPr>
                  <w:rFonts w:ascii="Calibri" w:hAnsi="Calibri" w:cs="Calibri"/>
                  <w:color w:val="000000"/>
                  <w:sz w:val="16"/>
                  <w:szCs w:val="16"/>
                  <w:lang w:eastAsia="en-US"/>
                </w:rPr>
                <w:t xml:space="preserve">51,069,2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72" w:author="Machado, Diana" w:date="2019-02-04T10:09:00Z"/>
                <w:rFonts w:ascii="Calibri" w:hAnsi="Calibri" w:cs="Calibri"/>
                <w:color w:val="000000"/>
                <w:sz w:val="16"/>
                <w:szCs w:val="16"/>
                <w:lang w:eastAsia="en-US"/>
              </w:rPr>
            </w:pPr>
            <w:ins w:id="11373"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113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375" w:author="Machado, Diana" w:date="2019-02-04T10:09:00Z"/>
                <w:rFonts w:ascii="Calibri" w:hAnsi="Calibri" w:cs="Calibri"/>
                <w:color w:val="000000"/>
                <w:sz w:val="16"/>
                <w:szCs w:val="16"/>
                <w:lang w:eastAsia="en-US"/>
              </w:rPr>
            </w:pPr>
            <w:ins w:id="11376" w:author="Machado, Diana" w:date="2019-02-04T10:09:00Z">
              <w:r w:rsidRPr="00C722A9">
                <w:rPr>
                  <w:rFonts w:ascii="Calibri" w:hAnsi="Calibri" w:cs="Calibri"/>
                  <w:color w:val="000000"/>
                  <w:sz w:val="16"/>
                  <w:szCs w:val="16"/>
                  <w:lang w:eastAsia="en-US"/>
                </w:rPr>
                <w:t>336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77" w:author="Machado, Diana" w:date="2019-02-04T10:09:00Z"/>
                <w:rFonts w:ascii="Calibri" w:hAnsi="Calibri" w:cs="Calibri"/>
                <w:color w:val="000000"/>
                <w:sz w:val="16"/>
                <w:szCs w:val="16"/>
                <w:lang w:eastAsia="en-US"/>
              </w:rPr>
            </w:pPr>
            <w:ins w:id="1137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79" w:author="Machado, Diana" w:date="2019-02-04T10:09:00Z"/>
                <w:rFonts w:ascii="Calibri" w:hAnsi="Calibri" w:cs="Calibri"/>
                <w:color w:val="000000"/>
                <w:sz w:val="16"/>
                <w:szCs w:val="16"/>
                <w:lang w:eastAsia="en-US"/>
              </w:rPr>
            </w:pPr>
            <w:ins w:id="1138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81" w:author="Machado, Diana" w:date="2019-02-04T10:09:00Z"/>
                <w:rFonts w:ascii="Calibri" w:hAnsi="Calibri" w:cs="Calibri"/>
                <w:color w:val="000000"/>
                <w:sz w:val="16"/>
                <w:szCs w:val="16"/>
                <w:lang w:eastAsia="en-US"/>
              </w:rPr>
            </w:pPr>
            <w:ins w:id="11382" w:author="Machado, Diana" w:date="2019-02-04T10:09:00Z">
              <w:r w:rsidRPr="00C722A9">
                <w:rPr>
                  <w:rFonts w:ascii="Calibri" w:hAnsi="Calibri" w:cs="Calibri"/>
                  <w:color w:val="000000"/>
                  <w:sz w:val="16"/>
                  <w:szCs w:val="16"/>
                  <w:lang w:eastAsia="en-US"/>
                </w:rPr>
                <w:t xml:space="preserve">609,72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83" w:author="Machado, Diana" w:date="2019-02-04T10:09:00Z"/>
                <w:rFonts w:ascii="Calibri" w:hAnsi="Calibri" w:cs="Calibri"/>
                <w:color w:val="000000"/>
                <w:sz w:val="16"/>
                <w:szCs w:val="16"/>
                <w:lang w:eastAsia="en-US"/>
              </w:rPr>
            </w:pPr>
            <w:ins w:id="1138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85" w:author="Machado, Diana" w:date="2019-02-04T10:09:00Z"/>
                <w:rFonts w:ascii="Calibri" w:hAnsi="Calibri" w:cs="Calibri"/>
                <w:color w:val="000000"/>
                <w:sz w:val="16"/>
                <w:szCs w:val="16"/>
                <w:lang w:eastAsia="en-US"/>
              </w:rPr>
            </w:pPr>
            <w:ins w:id="113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87" w:author="Machado, Diana" w:date="2019-02-04T10:09:00Z"/>
                <w:rFonts w:ascii="Calibri" w:hAnsi="Calibri" w:cs="Calibri"/>
                <w:color w:val="000000"/>
                <w:sz w:val="16"/>
                <w:szCs w:val="16"/>
                <w:lang w:eastAsia="en-US"/>
              </w:rPr>
            </w:pPr>
            <w:ins w:id="113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89" w:author="Machado, Diana" w:date="2019-02-04T10:09:00Z"/>
                <w:rFonts w:ascii="Calibri" w:hAnsi="Calibri" w:cs="Calibri"/>
                <w:color w:val="000000"/>
                <w:sz w:val="16"/>
                <w:szCs w:val="16"/>
                <w:lang w:eastAsia="en-US"/>
              </w:rPr>
            </w:pPr>
            <w:ins w:id="11390" w:author="Machado, Diana" w:date="2019-02-04T10:09:00Z">
              <w:r w:rsidRPr="00C722A9">
                <w:rPr>
                  <w:rFonts w:ascii="Calibri" w:hAnsi="Calibri" w:cs="Calibri"/>
                  <w:color w:val="000000"/>
                  <w:sz w:val="16"/>
                  <w:szCs w:val="16"/>
                  <w:lang w:eastAsia="en-US"/>
                </w:rPr>
                <w:t xml:space="preserve">10,741,6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91" w:author="Machado, Diana" w:date="2019-02-04T10:09:00Z"/>
                <w:rFonts w:ascii="Calibri" w:hAnsi="Calibri" w:cs="Calibri"/>
                <w:color w:val="000000"/>
                <w:sz w:val="16"/>
                <w:szCs w:val="16"/>
                <w:lang w:eastAsia="en-US"/>
              </w:rPr>
            </w:pPr>
            <w:ins w:id="11392"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93" w:author="Machado, Diana" w:date="2019-02-04T10:09:00Z"/>
                <w:rFonts w:ascii="Calibri" w:hAnsi="Calibri" w:cs="Calibri"/>
                <w:color w:val="000000"/>
                <w:sz w:val="16"/>
                <w:szCs w:val="16"/>
                <w:lang w:eastAsia="en-US"/>
              </w:rPr>
            </w:pPr>
            <w:ins w:id="11394" w:author="Machado, Diana" w:date="2019-02-04T10:09:00Z">
              <w:r w:rsidRPr="00C722A9">
                <w:rPr>
                  <w:rFonts w:ascii="Calibri" w:hAnsi="Calibri" w:cs="Calibri"/>
                  <w:color w:val="000000"/>
                  <w:sz w:val="16"/>
                  <w:szCs w:val="16"/>
                  <w:lang w:eastAsia="en-US"/>
                </w:rPr>
                <w:t xml:space="preserve">11,351,3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95" w:author="Machado, Diana" w:date="2019-02-04T10:09:00Z"/>
                <w:rFonts w:ascii="Calibri" w:hAnsi="Calibri" w:cs="Calibri"/>
                <w:color w:val="000000"/>
                <w:sz w:val="16"/>
                <w:szCs w:val="16"/>
                <w:lang w:eastAsia="en-US"/>
              </w:rPr>
            </w:pPr>
            <w:ins w:id="11396"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13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398" w:author="Machado, Diana" w:date="2019-02-04T10:09:00Z"/>
                <w:rFonts w:ascii="Calibri" w:hAnsi="Calibri" w:cs="Calibri"/>
                <w:color w:val="000000"/>
                <w:sz w:val="16"/>
                <w:szCs w:val="16"/>
                <w:lang w:eastAsia="en-US"/>
              </w:rPr>
            </w:pPr>
            <w:ins w:id="11399" w:author="Machado, Diana" w:date="2019-02-04T10:09:00Z">
              <w:r w:rsidRPr="00C722A9">
                <w:rPr>
                  <w:rFonts w:ascii="Calibri" w:hAnsi="Calibri" w:cs="Calibri"/>
                  <w:color w:val="000000"/>
                  <w:sz w:val="16"/>
                  <w:szCs w:val="16"/>
                  <w:lang w:eastAsia="en-US"/>
                </w:rPr>
                <w:t>336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00" w:author="Machado, Diana" w:date="2019-02-04T10:09:00Z"/>
                <w:rFonts w:ascii="Calibri" w:hAnsi="Calibri" w:cs="Calibri"/>
                <w:color w:val="000000"/>
                <w:sz w:val="16"/>
                <w:szCs w:val="16"/>
                <w:lang w:eastAsia="en-US"/>
              </w:rPr>
            </w:pPr>
            <w:ins w:id="1140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02" w:author="Machado, Diana" w:date="2019-02-04T10:09:00Z"/>
                <w:rFonts w:ascii="Calibri" w:hAnsi="Calibri" w:cs="Calibri"/>
                <w:color w:val="000000"/>
                <w:sz w:val="16"/>
                <w:szCs w:val="16"/>
                <w:lang w:eastAsia="en-US"/>
              </w:rPr>
            </w:pPr>
            <w:ins w:id="1140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04" w:author="Machado, Diana" w:date="2019-02-04T10:09:00Z"/>
                <w:rFonts w:ascii="Calibri" w:hAnsi="Calibri" w:cs="Calibri"/>
                <w:color w:val="000000"/>
                <w:sz w:val="16"/>
                <w:szCs w:val="16"/>
                <w:lang w:eastAsia="en-US"/>
              </w:rPr>
            </w:pPr>
            <w:ins w:id="11405" w:author="Machado, Diana" w:date="2019-02-04T10:09:00Z">
              <w:r w:rsidRPr="00C722A9">
                <w:rPr>
                  <w:rFonts w:ascii="Calibri" w:hAnsi="Calibri" w:cs="Calibri"/>
                  <w:color w:val="000000"/>
                  <w:sz w:val="16"/>
                  <w:szCs w:val="16"/>
                  <w:lang w:eastAsia="en-US"/>
                </w:rPr>
                <w:t xml:space="preserve">29,849,21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06" w:author="Machado, Diana" w:date="2019-02-04T10:09:00Z"/>
                <w:rFonts w:ascii="Calibri" w:hAnsi="Calibri" w:cs="Calibri"/>
                <w:color w:val="000000"/>
                <w:sz w:val="16"/>
                <w:szCs w:val="16"/>
                <w:lang w:eastAsia="en-US"/>
              </w:rPr>
            </w:pPr>
            <w:ins w:id="11407"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08" w:author="Machado, Diana" w:date="2019-02-04T10:09:00Z"/>
                <w:rFonts w:ascii="Calibri" w:hAnsi="Calibri" w:cs="Calibri"/>
                <w:color w:val="000000"/>
                <w:sz w:val="16"/>
                <w:szCs w:val="16"/>
                <w:lang w:eastAsia="en-US"/>
              </w:rPr>
            </w:pPr>
            <w:ins w:id="114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10" w:author="Machado, Diana" w:date="2019-02-04T10:09:00Z"/>
                <w:rFonts w:ascii="Calibri" w:hAnsi="Calibri" w:cs="Calibri"/>
                <w:color w:val="000000"/>
                <w:sz w:val="16"/>
                <w:szCs w:val="16"/>
                <w:lang w:eastAsia="en-US"/>
              </w:rPr>
            </w:pPr>
            <w:ins w:id="114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12" w:author="Machado, Diana" w:date="2019-02-04T10:09:00Z"/>
                <w:rFonts w:ascii="Calibri" w:hAnsi="Calibri" w:cs="Calibri"/>
                <w:color w:val="000000"/>
                <w:sz w:val="16"/>
                <w:szCs w:val="16"/>
                <w:lang w:eastAsia="en-US"/>
              </w:rPr>
            </w:pPr>
            <w:ins w:id="11413" w:author="Machado, Diana" w:date="2019-02-04T10:09:00Z">
              <w:r w:rsidRPr="00C722A9">
                <w:rPr>
                  <w:rFonts w:ascii="Calibri" w:hAnsi="Calibri" w:cs="Calibri"/>
                  <w:color w:val="000000"/>
                  <w:sz w:val="16"/>
                  <w:szCs w:val="16"/>
                  <w:lang w:eastAsia="en-US"/>
                </w:rPr>
                <w:t xml:space="preserve">29,913,7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14" w:author="Machado, Diana" w:date="2019-02-04T10:09:00Z"/>
                <w:rFonts w:ascii="Calibri" w:hAnsi="Calibri" w:cs="Calibri"/>
                <w:color w:val="000000"/>
                <w:sz w:val="16"/>
                <w:szCs w:val="16"/>
                <w:lang w:eastAsia="en-US"/>
              </w:rPr>
            </w:pPr>
            <w:ins w:id="11415"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16" w:author="Machado, Diana" w:date="2019-02-04T10:09:00Z"/>
                <w:rFonts w:ascii="Calibri" w:hAnsi="Calibri" w:cs="Calibri"/>
                <w:color w:val="000000"/>
                <w:sz w:val="16"/>
                <w:szCs w:val="16"/>
                <w:lang w:eastAsia="en-US"/>
              </w:rPr>
            </w:pPr>
            <w:ins w:id="11417" w:author="Machado, Diana" w:date="2019-02-04T10:09:00Z">
              <w:r w:rsidRPr="00C722A9">
                <w:rPr>
                  <w:rFonts w:ascii="Calibri" w:hAnsi="Calibri" w:cs="Calibri"/>
                  <w:color w:val="000000"/>
                  <w:sz w:val="16"/>
                  <w:szCs w:val="16"/>
                  <w:lang w:eastAsia="en-US"/>
                </w:rPr>
                <w:t xml:space="preserve">59,762,9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18" w:author="Machado, Diana" w:date="2019-02-04T10:09:00Z"/>
                <w:rFonts w:ascii="Calibri" w:hAnsi="Calibri" w:cs="Calibri"/>
                <w:color w:val="000000"/>
                <w:sz w:val="16"/>
                <w:szCs w:val="16"/>
                <w:lang w:eastAsia="en-US"/>
              </w:rPr>
            </w:pPr>
            <w:ins w:id="11419"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14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421" w:author="Machado, Diana" w:date="2019-02-04T10:09:00Z"/>
                <w:rFonts w:ascii="Calibri" w:hAnsi="Calibri" w:cs="Calibri"/>
                <w:color w:val="000000"/>
                <w:sz w:val="16"/>
                <w:szCs w:val="16"/>
                <w:lang w:eastAsia="en-US"/>
              </w:rPr>
            </w:pPr>
            <w:ins w:id="11422" w:author="Machado, Diana" w:date="2019-02-04T10:09:00Z">
              <w:r w:rsidRPr="00C722A9">
                <w:rPr>
                  <w:rFonts w:ascii="Calibri" w:hAnsi="Calibri" w:cs="Calibri"/>
                  <w:color w:val="000000"/>
                  <w:sz w:val="16"/>
                  <w:szCs w:val="16"/>
                  <w:lang w:eastAsia="en-US"/>
                </w:rPr>
                <w:t>336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23" w:author="Machado, Diana" w:date="2019-02-04T10:09:00Z"/>
                <w:rFonts w:ascii="Calibri" w:hAnsi="Calibri" w:cs="Calibri"/>
                <w:color w:val="000000"/>
                <w:sz w:val="16"/>
                <w:szCs w:val="16"/>
                <w:lang w:eastAsia="en-US"/>
              </w:rPr>
            </w:pPr>
            <w:ins w:id="1142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25" w:author="Machado, Diana" w:date="2019-02-04T10:09:00Z"/>
                <w:rFonts w:ascii="Calibri" w:hAnsi="Calibri" w:cs="Calibri"/>
                <w:color w:val="000000"/>
                <w:sz w:val="16"/>
                <w:szCs w:val="16"/>
                <w:lang w:eastAsia="en-US"/>
              </w:rPr>
            </w:pPr>
            <w:ins w:id="1142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27" w:author="Machado, Diana" w:date="2019-02-04T10:09:00Z"/>
                <w:rFonts w:ascii="Calibri" w:hAnsi="Calibri" w:cs="Calibri"/>
                <w:color w:val="000000"/>
                <w:sz w:val="16"/>
                <w:szCs w:val="16"/>
                <w:lang w:eastAsia="en-US"/>
              </w:rPr>
            </w:pPr>
            <w:ins w:id="11428" w:author="Machado, Diana" w:date="2019-02-04T10:09:00Z">
              <w:r w:rsidRPr="00C722A9">
                <w:rPr>
                  <w:rFonts w:ascii="Calibri" w:hAnsi="Calibri" w:cs="Calibri"/>
                  <w:color w:val="000000"/>
                  <w:sz w:val="16"/>
                  <w:szCs w:val="16"/>
                  <w:lang w:eastAsia="en-US"/>
                </w:rPr>
                <w:t xml:space="preserve">16,470,8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29" w:author="Machado, Diana" w:date="2019-02-04T10:09:00Z"/>
                <w:rFonts w:ascii="Calibri" w:hAnsi="Calibri" w:cs="Calibri"/>
                <w:color w:val="000000"/>
                <w:sz w:val="16"/>
                <w:szCs w:val="16"/>
                <w:lang w:eastAsia="en-US"/>
              </w:rPr>
            </w:pPr>
            <w:ins w:id="11430"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31" w:author="Machado, Diana" w:date="2019-02-04T10:09:00Z"/>
                <w:rFonts w:ascii="Calibri" w:hAnsi="Calibri" w:cs="Calibri"/>
                <w:color w:val="000000"/>
                <w:sz w:val="16"/>
                <w:szCs w:val="16"/>
                <w:lang w:eastAsia="en-US"/>
              </w:rPr>
            </w:pPr>
            <w:ins w:id="114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33" w:author="Machado, Diana" w:date="2019-02-04T10:09:00Z"/>
                <w:rFonts w:ascii="Calibri" w:hAnsi="Calibri" w:cs="Calibri"/>
                <w:color w:val="000000"/>
                <w:sz w:val="16"/>
                <w:szCs w:val="16"/>
                <w:lang w:eastAsia="en-US"/>
              </w:rPr>
            </w:pPr>
            <w:ins w:id="114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35" w:author="Machado, Diana" w:date="2019-02-04T10:09:00Z"/>
                <w:rFonts w:ascii="Calibri" w:hAnsi="Calibri" w:cs="Calibri"/>
                <w:color w:val="000000"/>
                <w:sz w:val="16"/>
                <w:szCs w:val="16"/>
                <w:lang w:eastAsia="en-US"/>
              </w:rPr>
            </w:pPr>
            <w:ins w:id="11436" w:author="Machado, Diana" w:date="2019-02-04T10:09:00Z">
              <w:r w:rsidRPr="00C722A9">
                <w:rPr>
                  <w:rFonts w:ascii="Calibri" w:hAnsi="Calibri" w:cs="Calibri"/>
                  <w:color w:val="000000"/>
                  <w:sz w:val="16"/>
                  <w:szCs w:val="16"/>
                  <w:lang w:eastAsia="en-US"/>
                </w:rPr>
                <w:t xml:space="preserve">16,508,9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37" w:author="Machado, Diana" w:date="2019-02-04T10:09:00Z"/>
                <w:rFonts w:ascii="Calibri" w:hAnsi="Calibri" w:cs="Calibri"/>
                <w:color w:val="000000"/>
                <w:sz w:val="16"/>
                <w:szCs w:val="16"/>
                <w:lang w:eastAsia="en-US"/>
              </w:rPr>
            </w:pPr>
            <w:ins w:id="11438"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39" w:author="Machado, Diana" w:date="2019-02-04T10:09:00Z"/>
                <w:rFonts w:ascii="Calibri" w:hAnsi="Calibri" w:cs="Calibri"/>
                <w:color w:val="000000"/>
                <w:sz w:val="16"/>
                <w:szCs w:val="16"/>
                <w:lang w:eastAsia="en-US"/>
              </w:rPr>
            </w:pPr>
            <w:ins w:id="11440" w:author="Machado, Diana" w:date="2019-02-04T10:09:00Z">
              <w:r w:rsidRPr="00C722A9">
                <w:rPr>
                  <w:rFonts w:ascii="Calibri" w:hAnsi="Calibri" w:cs="Calibri"/>
                  <w:color w:val="000000"/>
                  <w:sz w:val="16"/>
                  <w:szCs w:val="16"/>
                  <w:lang w:eastAsia="en-US"/>
                </w:rPr>
                <w:t xml:space="preserve">32,979,7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41" w:author="Machado, Diana" w:date="2019-02-04T10:09:00Z"/>
                <w:rFonts w:ascii="Calibri" w:hAnsi="Calibri" w:cs="Calibri"/>
                <w:color w:val="000000"/>
                <w:sz w:val="16"/>
                <w:szCs w:val="16"/>
                <w:lang w:eastAsia="en-US"/>
              </w:rPr>
            </w:pPr>
            <w:ins w:id="11442"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14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444" w:author="Machado, Diana" w:date="2019-02-04T10:09:00Z"/>
                <w:rFonts w:ascii="Calibri" w:hAnsi="Calibri" w:cs="Calibri"/>
                <w:color w:val="000000"/>
                <w:sz w:val="16"/>
                <w:szCs w:val="16"/>
                <w:lang w:eastAsia="en-US"/>
              </w:rPr>
            </w:pPr>
            <w:ins w:id="11445" w:author="Machado, Diana" w:date="2019-02-04T10:09:00Z">
              <w:r w:rsidRPr="00C722A9">
                <w:rPr>
                  <w:rFonts w:ascii="Calibri" w:hAnsi="Calibri" w:cs="Calibri"/>
                  <w:color w:val="000000"/>
                  <w:sz w:val="16"/>
                  <w:szCs w:val="16"/>
                  <w:lang w:eastAsia="en-US"/>
                </w:rPr>
                <w:t>336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46" w:author="Machado, Diana" w:date="2019-02-04T10:09:00Z"/>
                <w:rFonts w:ascii="Calibri" w:hAnsi="Calibri" w:cs="Calibri"/>
                <w:color w:val="000000"/>
                <w:sz w:val="16"/>
                <w:szCs w:val="16"/>
                <w:lang w:eastAsia="en-US"/>
              </w:rPr>
            </w:pPr>
            <w:ins w:id="1144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48" w:author="Machado, Diana" w:date="2019-02-04T10:09:00Z"/>
                <w:rFonts w:ascii="Calibri" w:hAnsi="Calibri" w:cs="Calibri"/>
                <w:color w:val="000000"/>
                <w:sz w:val="16"/>
                <w:szCs w:val="16"/>
                <w:lang w:eastAsia="en-US"/>
              </w:rPr>
            </w:pPr>
            <w:ins w:id="1144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50" w:author="Machado, Diana" w:date="2019-02-04T10:09:00Z"/>
                <w:rFonts w:ascii="Calibri" w:hAnsi="Calibri" w:cs="Calibri"/>
                <w:color w:val="000000"/>
                <w:sz w:val="16"/>
                <w:szCs w:val="16"/>
                <w:lang w:eastAsia="en-US"/>
              </w:rPr>
            </w:pPr>
            <w:ins w:id="11451" w:author="Machado, Diana" w:date="2019-02-04T10:09:00Z">
              <w:r w:rsidRPr="00C722A9">
                <w:rPr>
                  <w:rFonts w:ascii="Calibri" w:hAnsi="Calibri" w:cs="Calibri"/>
                  <w:color w:val="000000"/>
                  <w:sz w:val="16"/>
                  <w:szCs w:val="16"/>
                  <w:lang w:eastAsia="en-US"/>
                </w:rPr>
                <w:t xml:space="preserve">29,251,01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52" w:author="Machado, Diana" w:date="2019-02-04T10:09:00Z"/>
                <w:rFonts w:ascii="Calibri" w:hAnsi="Calibri" w:cs="Calibri"/>
                <w:color w:val="000000"/>
                <w:sz w:val="16"/>
                <w:szCs w:val="16"/>
                <w:lang w:eastAsia="en-US"/>
              </w:rPr>
            </w:pPr>
            <w:ins w:id="11453"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54" w:author="Machado, Diana" w:date="2019-02-04T10:09:00Z"/>
                <w:rFonts w:ascii="Calibri" w:hAnsi="Calibri" w:cs="Calibri"/>
                <w:color w:val="000000"/>
                <w:sz w:val="16"/>
                <w:szCs w:val="16"/>
                <w:lang w:eastAsia="en-US"/>
              </w:rPr>
            </w:pPr>
            <w:ins w:id="114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56" w:author="Machado, Diana" w:date="2019-02-04T10:09:00Z"/>
                <w:rFonts w:ascii="Calibri" w:hAnsi="Calibri" w:cs="Calibri"/>
                <w:color w:val="000000"/>
                <w:sz w:val="16"/>
                <w:szCs w:val="16"/>
                <w:lang w:eastAsia="en-US"/>
              </w:rPr>
            </w:pPr>
            <w:ins w:id="114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58" w:author="Machado, Diana" w:date="2019-02-04T10:09:00Z"/>
                <w:rFonts w:ascii="Calibri" w:hAnsi="Calibri" w:cs="Calibri"/>
                <w:color w:val="000000"/>
                <w:sz w:val="16"/>
                <w:szCs w:val="16"/>
                <w:lang w:eastAsia="en-US"/>
              </w:rPr>
            </w:pPr>
            <w:ins w:id="11459" w:author="Machado, Diana" w:date="2019-02-04T10:09:00Z">
              <w:r w:rsidRPr="00C722A9">
                <w:rPr>
                  <w:rFonts w:ascii="Calibri" w:hAnsi="Calibri" w:cs="Calibri"/>
                  <w:color w:val="000000"/>
                  <w:sz w:val="16"/>
                  <w:szCs w:val="16"/>
                  <w:lang w:eastAsia="en-US"/>
                </w:rPr>
                <w:t xml:space="preserve">1,373,9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60" w:author="Machado, Diana" w:date="2019-02-04T10:09:00Z"/>
                <w:rFonts w:ascii="Calibri" w:hAnsi="Calibri" w:cs="Calibri"/>
                <w:color w:val="000000"/>
                <w:sz w:val="16"/>
                <w:szCs w:val="16"/>
                <w:lang w:eastAsia="en-US"/>
              </w:rPr>
            </w:pPr>
            <w:ins w:id="11461"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62" w:author="Machado, Diana" w:date="2019-02-04T10:09:00Z"/>
                <w:rFonts w:ascii="Calibri" w:hAnsi="Calibri" w:cs="Calibri"/>
                <w:color w:val="000000"/>
                <w:sz w:val="16"/>
                <w:szCs w:val="16"/>
                <w:lang w:eastAsia="en-US"/>
              </w:rPr>
            </w:pPr>
            <w:ins w:id="11463" w:author="Machado, Diana" w:date="2019-02-04T10:09:00Z">
              <w:r w:rsidRPr="00C722A9">
                <w:rPr>
                  <w:rFonts w:ascii="Calibri" w:hAnsi="Calibri" w:cs="Calibri"/>
                  <w:color w:val="000000"/>
                  <w:sz w:val="16"/>
                  <w:szCs w:val="16"/>
                  <w:lang w:eastAsia="en-US"/>
                </w:rPr>
                <w:t xml:space="preserve">30,624,9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64" w:author="Machado, Diana" w:date="2019-02-04T10:09:00Z"/>
                <w:rFonts w:ascii="Calibri" w:hAnsi="Calibri" w:cs="Calibri"/>
                <w:color w:val="000000"/>
                <w:sz w:val="16"/>
                <w:szCs w:val="16"/>
                <w:lang w:eastAsia="en-US"/>
              </w:rPr>
            </w:pPr>
            <w:ins w:id="11465"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14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467" w:author="Machado, Diana" w:date="2019-02-04T10:09:00Z"/>
                <w:rFonts w:ascii="Calibri" w:hAnsi="Calibri" w:cs="Calibri"/>
                <w:color w:val="000000"/>
                <w:sz w:val="16"/>
                <w:szCs w:val="16"/>
                <w:lang w:eastAsia="en-US"/>
              </w:rPr>
            </w:pPr>
            <w:ins w:id="11468" w:author="Machado, Diana" w:date="2019-02-04T10:09:00Z">
              <w:r w:rsidRPr="00C722A9">
                <w:rPr>
                  <w:rFonts w:ascii="Calibri" w:hAnsi="Calibri" w:cs="Calibri"/>
                  <w:color w:val="000000"/>
                  <w:sz w:val="16"/>
                  <w:szCs w:val="16"/>
                  <w:lang w:eastAsia="en-US"/>
                </w:rPr>
                <w:t>336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69" w:author="Machado, Diana" w:date="2019-02-04T10:09:00Z"/>
                <w:rFonts w:ascii="Calibri" w:hAnsi="Calibri" w:cs="Calibri"/>
                <w:color w:val="000000"/>
                <w:sz w:val="16"/>
                <w:szCs w:val="16"/>
                <w:lang w:eastAsia="en-US"/>
              </w:rPr>
            </w:pPr>
            <w:ins w:id="1147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71" w:author="Machado, Diana" w:date="2019-02-04T10:09:00Z"/>
                <w:rFonts w:ascii="Calibri" w:hAnsi="Calibri" w:cs="Calibri"/>
                <w:color w:val="000000"/>
                <w:sz w:val="16"/>
                <w:szCs w:val="16"/>
                <w:lang w:eastAsia="en-US"/>
              </w:rPr>
            </w:pPr>
            <w:ins w:id="1147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73" w:author="Machado, Diana" w:date="2019-02-04T10:09:00Z"/>
                <w:rFonts w:ascii="Calibri" w:hAnsi="Calibri" w:cs="Calibri"/>
                <w:color w:val="000000"/>
                <w:sz w:val="16"/>
                <w:szCs w:val="16"/>
                <w:lang w:eastAsia="en-US"/>
              </w:rPr>
            </w:pPr>
            <w:ins w:id="11474" w:author="Machado, Diana" w:date="2019-02-04T10:09:00Z">
              <w:r w:rsidRPr="00C722A9">
                <w:rPr>
                  <w:rFonts w:ascii="Calibri" w:hAnsi="Calibri" w:cs="Calibri"/>
                  <w:color w:val="000000"/>
                  <w:sz w:val="16"/>
                  <w:szCs w:val="16"/>
                  <w:lang w:eastAsia="en-US"/>
                </w:rPr>
                <w:t xml:space="preserve">37,157,3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75" w:author="Machado, Diana" w:date="2019-02-04T10:09:00Z"/>
                <w:rFonts w:ascii="Calibri" w:hAnsi="Calibri" w:cs="Calibri"/>
                <w:color w:val="000000"/>
                <w:sz w:val="16"/>
                <w:szCs w:val="16"/>
                <w:lang w:eastAsia="en-US"/>
              </w:rPr>
            </w:pPr>
            <w:ins w:id="11476" w:author="Machado, Diana" w:date="2019-02-04T10:09:00Z">
              <w:r w:rsidRPr="00C722A9">
                <w:rPr>
                  <w:rFonts w:ascii="Calibri" w:hAnsi="Calibri" w:cs="Calibri"/>
                  <w:color w:val="000000"/>
                  <w:sz w:val="16"/>
                  <w:szCs w:val="16"/>
                  <w:lang w:eastAsia="en-US"/>
                </w:rPr>
                <w:t>0.3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77" w:author="Machado, Diana" w:date="2019-02-04T10:09:00Z"/>
                <w:rFonts w:ascii="Calibri" w:hAnsi="Calibri" w:cs="Calibri"/>
                <w:color w:val="000000"/>
                <w:sz w:val="16"/>
                <w:szCs w:val="16"/>
                <w:lang w:eastAsia="en-US"/>
              </w:rPr>
            </w:pPr>
            <w:ins w:id="114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79" w:author="Machado, Diana" w:date="2019-02-04T10:09:00Z"/>
                <w:rFonts w:ascii="Calibri" w:hAnsi="Calibri" w:cs="Calibri"/>
                <w:color w:val="000000"/>
                <w:sz w:val="16"/>
                <w:szCs w:val="16"/>
                <w:lang w:eastAsia="en-US"/>
              </w:rPr>
            </w:pPr>
            <w:ins w:id="114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81" w:author="Machado, Diana" w:date="2019-02-04T10:09:00Z"/>
                <w:rFonts w:ascii="Calibri" w:hAnsi="Calibri" w:cs="Calibri"/>
                <w:color w:val="000000"/>
                <w:sz w:val="16"/>
                <w:szCs w:val="16"/>
                <w:lang w:eastAsia="en-US"/>
              </w:rPr>
            </w:pPr>
            <w:ins w:id="11482" w:author="Machado, Diana" w:date="2019-02-04T10:09:00Z">
              <w:r w:rsidRPr="00C722A9">
                <w:rPr>
                  <w:rFonts w:ascii="Calibri" w:hAnsi="Calibri" w:cs="Calibri"/>
                  <w:color w:val="000000"/>
                  <w:sz w:val="16"/>
                  <w:szCs w:val="16"/>
                  <w:lang w:eastAsia="en-US"/>
                </w:rPr>
                <w:t xml:space="preserve">3,036,38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83" w:author="Machado, Diana" w:date="2019-02-04T10:09:00Z"/>
                <w:rFonts w:ascii="Calibri" w:hAnsi="Calibri" w:cs="Calibri"/>
                <w:color w:val="000000"/>
                <w:sz w:val="16"/>
                <w:szCs w:val="16"/>
                <w:lang w:eastAsia="en-US"/>
              </w:rPr>
            </w:pPr>
            <w:ins w:id="11484"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85" w:author="Machado, Diana" w:date="2019-02-04T10:09:00Z"/>
                <w:rFonts w:ascii="Calibri" w:hAnsi="Calibri" w:cs="Calibri"/>
                <w:color w:val="000000"/>
                <w:sz w:val="16"/>
                <w:szCs w:val="16"/>
                <w:lang w:eastAsia="en-US"/>
              </w:rPr>
            </w:pPr>
            <w:ins w:id="11486" w:author="Machado, Diana" w:date="2019-02-04T10:09:00Z">
              <w:r w:rsidRPr="00C722A9">
                <w:rPr>
                  <w:rFonts w:ascii="Calibri" w:hAnsi="Calibri" w:cs="Calibri"/>
                  <w:color w:val="000000"/>
                  <w:sz w:val="16"/>
                  <w:szCs w:val="16"/>
                  <w:lang w:eastAsia="en-US"/>
                </w:rPr>
                <w:t xml:space="preserve">40,193,6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87" w:author="Machado, Diana" w:date="2019-02-04T10:09:00Z"/>
                <w:rFonts w:ascii="Calibri" w:hAnsi="Calibri" w:cs="Calibri"/>
                <w:color w:val="000000"/>
                <w:sz w:val="16"/>
                <w:szCs w:val="16"/>
                <w:lang w:eastAsia="en-US"/>
              </w:rPr>
            </w:pPr>
            <w:ins w:id="11488"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14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490" w:author="Machado, Diana" w:date="2019-02-04T10:09:00Z"/>
                <w:rFonts w:ascii="Calibri" w:hAnsi="Calibri" w:cs="Calibri"/>
                <w:color w:val="000000"/>
                <w:sz w:val="16"/>
                <w:szCs w:val="16"/>
                <w:lang w:eastAsia="en-US"/>
              </w:rPr>
            </w:pPr>
            <w:ins w:id="11491" w:author="Machado, Diana" w:date="2019-02-04T10:09:00Z">
              <w:r w:rsidRPr="00C722A9">
                <w:rPr>
                  <w:rFonts w:ascii="Calibri" w:hAnsi="Calibri" w:cs="Calibri"/>
                  <w:color w:val="000000"/>
                  <w:sz w:val="16"/>
                  <w:szCs w:val="16"/>
                  <w:lang w:eastAsia="en-US"/>
                </w:rPr>
                <w:t>336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92" w:author="Machado, Diana" w:date="2019-02-04T10:09:00Z"/>
                <w:rFonts w:ascii="Calibri" w:hAnsi="Calibri" w:cs="Calibri"/>
                <w:color w:val="000000"/>
                <w:sz w:val="16"/>
                <w:szCs w:val="16"/>
                <w:lang w:eastAsia="en-US"/>
              </w:rPr>
            </w:pPr>
            <w:ins w:id="1149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94" w:author="Machado, Diana" w:date="2019-02-04T10:09:00Z"/>
                <w:rFonts w:ascii="Calibri" w:hAnsi="Calibri" w:cs="Calibri"/>
                <w:color w:val="000000"/>
                <w:sz w:val="16"/>
                <w:szCs w:val="16"/>
                <w:lang w:eastAsia="en-US"/>
              </w:rPr>
            </w:pPr>
            <w:ins w:id="1149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96" w:author="Machado, Diana" w:date="2019-02-04T10:09:00Z"/>
                <w:rFonts w:ascii="Calibri" w:hAnsi="Calibri" w:cs="Calibri"/>
                <w:color w:val="000000"/>
                <w:sz w:val="16"/>
                <w:szCs w:val="16"/>
                <w:lang w:eastAsia="en-US"/>
              </w:rPr>
            </w:pPr>
            <w:ins w:id="11497" w:author="Machado, Diana" w:date="2019-02-04T10:09:00Z">
              <w:r w:rsidRPr="00C722A9">
                <w:rPr>
                  <w:rFonts w:ascii="Calibri" w:hAnsi="Calibri" w:cs="Calibri"/>
                  <w:color w:val="000000"/>
                  <w:sz w:val="16"/>
                  <w:szCs w:val="16"/>
                  <w:lang w:eastAsia="en-US"/>
                </w:rPr>
                <w:t xml:space="preserve">10,602,1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98" w:author="Machado, Diana" w:date="2019-02-04T10:09:00Z"/>
                <w:rFonts w:ascii="Calibri" w:hAnsi="Calibri" w:cs="Calibri"/>
                <w:color w:val="000000"/>
                <w:sz w:val="16"/>
                <w:szCs w:val="16"/>
                <w:lang w:eastAsia="en-US"/>
              </w:rPr>
            </w:pPr>
            <w:ins w:id="11499"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00" w:author="Machado, Diana" w:date="2019-02-04T10:09:00Z"/>
                <w:rFonts w:ascii="Calibri" w:hAnsi="Calibri" w:cs="Calibri"/>
                <w:color w:val="000000"/>
                <w:sz w:val="16"/>
                <w:szCs w:val="16"/>
                <w:lang w:eastAsia="en-US"/>
              </w:rPr>
            </w:pPr>
            <w:ins w:id="115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02" w:author="Machado, Diana" w:date="2019-02-04T10:09:00Z"/>
                <w:rFonts w:ascii="Calibri" w:hAnsi="Calibri" w:cs="Calibri"/>
                <w:color w:val="000000"/>
                <w:sz w:val="16"/>
                <w:szCs w:val="16"/>
                <w:lang w:eastAsia="en-US"/>
              </w:rPr>
            </w:pPr>
            <w:ins w:id="115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04" w:author="Machado, Diana" w:date="2019-02-04T10:09:00Z"/>
                <w:rFonts w:ascii="Calibri" w:hAnsi="Calibri" w:cs="Calibri"/>
                <w:color w:val="000000"/>
                <w:sz w:val="16"/>
                <w:szCs w:val="16"/>
                <w:lang w:eastAsia="en-US"/>
              </w:rPr>
            </w:pPr>
            <w:ins w:id="11505" w:author="Machado, Diana" w:date="2019-02-04T10:09:00Z">
              <w:r w:rsidRPr="00C722A9">
                <w:rPr>
                  <w:rFonts w:ascii="Calibri" w:hAnsi="Calibri" w:cs="Calibri"/>
                  <w:color w:val="000000"/>
                  <w:sz w:val="16"/>
                  <w:szCs w:val="16"/>
                  <w:lang w:eastAsia="en-US"/>
                </w:rPr>
                <w:t xml:space="preserve">887,92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06" w:author="Machado, Diana" w:date="2019-02-04T10:09:00Z"/>
                <w:rFonts w:ascii="Calibri" w:hAnsi="Calibri" w:cs="Calibri"/>
                <w:color w:val="000000"/>
                <w:sz w:val="16"/>
                <w:szCs w:val="16"/>
                <w:lang w:eastAsia="en-US"/>
              </w:rPr>
            </w:pPr>
            <w:ins w:id="11507"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08" w:author="Machado, Diana" w:date="2019-02-04T10:09:00Z"/>
                <w:rFonts w:ascii="Calibri" w:hAnsi="Calibri" w:cs="Calibri"/>
                <w:color w:val="000000"/>
                <w:sz w:val="16"/>
                <w:szCs w:val="16"/>
                <w:lang w:eastAsia="en-US"/>
              </w:rPr>
            </w:pPr>
            <w:ins w:id="11509" w:author="Machado, Diana" w:date="2019-02-04T10:09:00Z">
              <w:r w:rsidRPr="00C722A9">
                <w:rPr>
                  <w:rFonts w:ascii="Calibri" w:hAnsi="Calibri" w:cs="Calibri"/>
                  <w:color w:val="000000"/>
                  <w:sz w:val="16"/>
                  <w:szCs w:val="16"/>
                  <w:lang w:eastAsia="en-US"/>
                </w:rPr>
                <w:t xml:space="preserve">11,490,0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10" w:author="Machado, Diana" w:date="2019-02-04T10:09:00Z"/>
                <w:rFonts w:ascii="Calibri" w:hAnsi="Calibri" w:cs="Calibri"/>
                <w:color w:val="000000"/>
                <w:sz w:val="16"/>
                <w:szCs w:val="16"/>
                <w:lang w:eastAsia="en-US"/>
              </w:rPr>
            </w:pPr>
            <w:ins w:id="11511"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15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513" w:author="Machado, Diana" w:date="2019-02-04T10:09:00Z"/>
                <w:rFonts w:ascii="Calibri" w:hAnsi="Calibri" w:cs="Calibri"/>
                <w:color w:val="000000"/>
                <w:sz w:val="16"/>
                <w:szCs w:val="16"/>
                <w:lang w:eastAsia="en-US"/>
              </w:rPr>
            </w:pPr>
            <w:ins w:id="11514" w:author="Machado, Diana" w:date="2019-02-04T10:09:00Z">
              <w:r w:rsidRPr="00C722A9">
                <w:rPr>
                  <w:rFonts w:ascii="Calibri" w:hAnsi="Calibri" w:cs="Calibri"/>
                  <w:color w:val="000000"/>
                  <w:sz w:val="16"/>
                  <w:szCs w:val="16"/>
                  <w:lang w:eastAsia="en-US"/>
                </w:rPr>
                <w:t>336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15" w:author="Machado, Diana" w:date="2019-02-04T10:09:00Z"/>
                <w:rFonts w:ascii="Calibri" w:hAnsi="Calibri" w:cs="Calibri"/>
                <w:color w:val="000000"/>
                <w:sz w:val="16"/>
                <w:szCs w:val="16"/>
                <w:lang w:eastAsia="en-US"/>
              </w:rPr>
            </w:pPr>
            <w:ins w:id="1151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17" w:author="Machado, Diana" w:date="2019-02-04T10:09:00Z"/>
                <w:rFonts w:ascii="Calibri" w:hAnsi="Calibri" w:cs="Calibri"/>
                <w:color w:val="000000"/>
                <w:sz w:val="16"/>
                <w:szCs w:val="16"/>
                <w:lang w:eastAsia="en-US"/>
              </w:rPr>
            </w:pPr>
            <w:ins w:id="1151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19" w:author="Machado, Diana" w:date="2019-02-04T10:09:00Z"/>
                <w:rFonts w:ascii="Calibri" w:hAnsi="Calibri" w:cs="Calibri"/>
                <w:color w:val="000000"/>
                <w:sz w:val="16"/>
                <w:szCs w:val="16"/>
                <w:lang w:eastAsia="en-US"/>
              </w:rPr>
            </w:pPr>
            <w:ins w:id="11520" w:author="Machado, Diana" w:date="2019-02-04T10:09:00Z">
              <w:r w:rsidRPr="00C722A9">
                <w:rPr>
                  <w:rFonts w:ascii="Calibri" w:hAnsi="Calibri" w:cs="Calibri"/>
                  <w:color w:val="000000"/>
                  <w:sz w:val="16"/>
                  <w:szCs w:val="16"/>
                  <w:lang w:eastAsia="en-US"/>
                </w:rPr>
                <w:t xml:space="preserve">8,685,60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21" w:author="Machado, Diana" w:date="2019-02-04T10:09:00Z"/>
                <w:rFonts w:ascii="Calibri" w:hAnsi="Calibri" w:cs="Calibri"/>
                <w:color w:val="000000"/>
                <w:sz w:val="16"/>
                <w:szCs w:val="16"/>
                <w:lang w:eastAsia="en-US"/>
              </w:rPr>
            </w:pPr>
            <w:ins w:id="11522"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23" w:author="Machado, Diana" w:date="2019-02-04T10:09:00Z"/>
                <w:rFonts w:ascii="Calibri" w:hAnsi="Calibri" w:cs="Calibri"/>
                <w:color w:val="000000"/>
                <w:sz w:val="16"/>
                <w:szCs w:val="16"/>
                <w:lang w:eastAsia="en-US"/>
              </w:rPr>
            </w:pPr>
            <w:ins w:id="115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25" w:author="Machado, Diana" w:date="2019-02-04T10:09:00Z"/>
                <w:rFonts w:ascii="Calibri" w:hAnsi="Calibri" w:cs="Calibri"/>
                <w:color w:val="000000"/>
                <w:sz w:val="16"/>
                <w:szCs w:val="16"/>
                <w:lang w:eastAsia="en-US"/>
              </w:rPr>
            </w:pPr>
            <w:ins w:id="115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27" w:author="Machado, Diana" w:date="2019-02-04T10:09:00Z"/>
                <w:rFonts w:ascii="Calibri" w:hAnsi="Calibri" w:cs="Calibri"/>
                <w:color w:val="000000"/>
                <w:sz w:val="16"/>
                <w:szCs w:val="16"/>
                <w:lang w:eastAsia="en-US"/>
              </w:rPr>
            </w:pPr>
            <w:ins w:id="11528" w:author="Machado, Diana" w:date="2019-02-04T10:09:00Z">
              <w:r w:rsidRPr="00C722A9">
                <w:rPr>
                  <w:rFonts w:ascii="Calibri" w:hAnsi="Calibri" w:cs="Calibri"/>
                  <w:color w:val="000000"/>
                  <w:sz w:val="16"/>
                  <w:szCs w:val="16"/>
                  <w:lang w:eastAsia="en-US"/>
                </w:rPr>
                <w:t xml:space="preserve">639,99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29" w:author="Machado, Diana" w:date="2019-02-04T10:09:00Z"/>
                <w:rFonts w:ascii="Calibri" w:hAnsi="Calibri" w:cs="Calibri"/>
                <w:color w:val="000000"/>
                <w:sz w:val="16"/>
                <w:szCs w:val="16"/>
                <w:lang w:eastAsia="en-US"/>
              </w:rPr>
            </w:pPr>
            <w:ins w:id="11530"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31" w:author="Machado, Diana" w:date="2019-02-04T10:09:00Z"/>
                <w:rFonts w:ascii="Calibri" w:hAnsi="Calibri" w:cs="Calibri"/>
                <w:color w:val="000000"/>
                <w:sz w:val="16"/>
                <w:szCs w:val="16"/>
                <w:lang w:eastAsia="en-US"/>
              </w:rPr>
            </w:pPr>
            <w:ins w:id="11532" w:author="Machado, Diana" w:date="2019-02-04T10:09:00Z">
              <w:r w:rsidRPr="00C722A9">
                <w:rPr>
                  <w:rFonts w:ascii="Calibri" w:hAnsi="Calibri" w:cs="Calibri"/>
                  <w:color w:val="000000"/>
                  <w:sz w:val="16"/>
                  <w:szCs w:val="16"/>
                  <w:lang w:eastAsia="en-US"/>
                </w:rPr>
                <w:t xml:space="preserve">9,325,5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33" w:author="Machado, Diana" w:date="2019-02-04T10:09:00Z"/>
                <w:rFonts w:ascii="Calibri" w:hAnsi="Calibri" w:cs="Calibri"/>
                <w:color w:val="000000"/>
                <w:sz w:val="16"/>
                <w:szCs w:val="16"/>
                <w:lang w:eastAsia="en-US"/>
              </w:rPr>
            </w:pPr>
            <w:ins w:id="11534"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15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536" w:author="Machado, Diana" w:date="2019-02-04T10:09:00Z"/>
                <w:rFonts w:ascii="Calibri" w:hAnsi="Calibri" w:cs="Calibri"/>
                <w:color w:val="000000"/>
                <w:sz w:val="16"/>
                <w:szCs w:val="16"/>
                <w:lang w:eastAsia="en-US"/>
              </w:rPr>
            </w:pPr>
            <w:ins w:id="11537" w:author="Machado, Diana" w:date="2019-02-04T10:09:00Z">
              <w:r w:rsidRPr="00C722A9">
                <w:rPr>
                  <w:rFonts w:ascii="Calibri" w:hAnsi="Calibri" w:cs="Calibri"/>
                  <w:color w:val="000000"/>
                  <w:sz w:val="16"/>
                  <w:szCs w:val="16"/>
                  <w:lang w:eastAsia="en-US"/>
                </w:rPr>
                <w:t>336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38" w:author="Machado, Diana" w:date="2019-02-04T10:09:00Z"/>
                <w:rFonts w:ascii="Calibri" w:hAnsi="Calibri" w:cs="Calibri"/>
                <w:color w:val="000000"/>
                <w:sz w:val="16"/>
                <w:szCs w:val="16"/>
                <w:lang w:eastAsia="en-US"/>
              </w:rPr>
            </w:pPr>
            <w:ins w:id="1153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40" w:author="Machado, Diana" w:date="2019-02-04T10:09:00Z"/>
                <w:rFonts w:ascii="Calibri" w:hAnsi="Calibri" w:cs="Calibri"/>
                <w:color w:val="000000"/>
                <w:sz w:val="16"/>
                <w:szCs w:val="16"/>
                <w:lang w:eastAsia="en-US"/>
              </w:rPr>
            </w:pPr>
            <w:ins w:id="1154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42" w:author="Machado, Diana" w:date="2019-02-04T10:09:00Z"/>
                <w:rFonts w:ascii="Calibri" w:hAnsi="Calibri" w:cs="Calibri"/>
                <w:color w:val="000000"/>
                <w:sz w:val="16"/>
                <w:szCs w:val="16"/>
                <w:lang w:eastAsia="en-US"/>
              </w:rPr>
            </w:pPr>
            <w:ins w:id="11543" w:author="Machado, Diana" w:date="2019-02-04T10:09:00Z">
              <w:r w:rsidRPr="00C722A9">
                <w:rPr>
                  <w:rFonts w:ascii="Calibri" w:hAnsi="Calibri" w:cs="Calibri"/>
                  <w:color w:val="000000"/>
                  <w:sz w:val="16"/>
                  <w:szCs w:val="16"/>
                  <w:lang w:eastAsia="en-US"/>
                </w:rPr>
                <w:t xml:space="preserve">1,538,4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44" w:author="Machado, Diana" w:date="2019-02-04T10:09:00Z"/>
                <w:rFonts w:ascii="Calibri" w:hAnsi="Calibri" w:cs="Calibri"/>
                <w:color w:val="000000"/>
                <w:sz w:val="16"/>
                <w:szCs w:val="16"/>
                <w:lang w:eastAsia="en-US"/>
              </w:rPr>
            </w:pPr>
            <w:ins w:id="11545"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46" w:author="Machado, Diana" w:date="2019-02-04T10:09:00Z"/>
                <w:rFonts w:ascii="Calibri" w:hAnsi="Calibri" w:cs="Calibri"/>
                <w:color w:val="000000"/>
                <w:sz w:val="16"/>
                <w:szCs w:val="16"/>
                <w:lang w:eastAsia="en-US"/>
              </w:rPr>
            </w:pPr>
            <w:ins w:id="115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48" w:author="Machado, Diana" w:date="2019-02-04T10:09:00Z"/>
                <w:rFonts w:ascii="Calibri" w:hAnsi="Calibri" w:cs="Calibri"/>
                <w:color w:val="000000"/>
                <w:sz w:val="16"/>
                <w:szCs w:val="16"/>
                <w:lang w:eastAsia="en-US"/>
              </w:rPr>
            </w:pPr>
            <w:ins w:id="115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50" w:author="Machado, Diana" w:date="2019-02-04T10:09:00Z"/>
                <w:rFonts w:ascii="Calibri" w:hAnsi="Calibri" w:cs="Calibri"/>
                <w:color w:val="000000"/>
                <w:sz w:val="16"/>
                <w:szCs w:val="16"/>
                <w:lang w:eastAsia="en-US"/>
              </w:rPr>
            </w:pPr>
            <w:ins w:id="11551" w:author="Machado, Diana" w:date="2019-02-04T10:09:00Z">
              <w:r w:rsidRPr="00C722A9">
                <w:rPr>
                  <w:rFonts w:ascii="Calibri" w:hAnsi="Calibri" w:cs="Calibri"/>
                  <w:color w:val="000000"/>
                  <w:sz w:val="16"/>
                  <w:szCs w:val="16"/>
                  <w:lang w:eastAsia="en-US"/>
                </w:rPr>
                <w:t xml:space="preserve">7,042,63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52" w:author="Machado, Diana" w:date="2019-02-04T10:09:00Z"/>
                <w:rFonts w:ascii="Calibri" w:hAnsi="Calibri" w:cs="Calibri"/>
                <w:color w:val="000000"/>
                <w:sz w:val="16"/>
                <w:szCs w:val="16"/>
                <w:lang w:eastAsia="en-US"/>
              </w:rPr>
            </w:pPr>
            <w:ins w:id="11553"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54" w:author="Machado, Diana" w:date="2019-02-04T10:09:00Z"/>
                <w:rFonts w:ascii="Calibri" w:hAnsi="Calibri" w:cs="Calibri"/>
                <w:color w:val="000000"/>
                <w:sz w:val="16"/>
                <w:szCs w:val="16"/>
                <w:lang w:eastAsia="en-US"/>
              </w:rPr>
            </w:pPr>
            <w:ins w:id="11555" w:author="Machado, Diana" w:date="2019-02-04T10:09:00Z">
              <w:r w:rsidRPr="00C722A9">
                <w:rPr>
                  <w:rFonts w:ascii="Calibri" w:hAnsi="Calibri" w:cs="Calibri"/>
                  <w:color w:val="000000"/>
                  <w:sz w:val="16"/>
                  <w:szCs w:val="16"/>
                  <w:lang w:eastAsia="en-US"/>
                </w:rPr>
                <w:t xml:space="preserve">8,581,11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56" w:author="Machado, Diana" w:date="2019-02-04T10:09:00Z"/>
                <w:rFonts w:ascii="Calibri" w:hAnsi="Calibri" w:cs="Calibri"/>
                <w:color w:val="000000"/>
                <w:sz w:val="16"/>
                <w:szCs w:val="16"/>
                <w:lang w:eastAsia="en-US"/>
              </w:rPr>
            </w:pPr>
            <w:ins w:id="11557"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15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559" w:author="Machado, Diana" w:date="2019-02-04T10:09:00Z"/>
                <w:rFonts w:ascii="Calibri" w:hAnsi="Calibri" w:cs="Calibri"/>
                <w:color w:val="000000"/>
                <w:sz w:val="16"/>
                <w:szCs w:val="16"/>
                <w:lang w:eastAsia="en-US"/>
              </w:rPr>
            </w:pPr>
            <w:ins w:id="11560" w:author="Machado, Diana" w:date="2019-02-04T10:09:00Z">
              <w:r w:rsidRPr="00C722A9">
                <w:rPr>
                  <w:rFonts w:ascii="Calibri" w:hAnsi="Calibri" w:cs="Calibri"/>
                  <w:color w:val="000000"/>
                  <w:sz w:val="16"/>
                  <w:szCs w:val="16"/>
                  <w:lang w:eastAsia="en-US"/>
                </w:rPr>
                <w:t>336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61" w:author="Machado, Diana" w:date="2019-02-04T10:09:00Z"/>
                <w:rFonts w:ascii="Calibri" w:hAnsi="Calibri" w:cs="Calibri"/>
                <w:color w:val="000000"/>
                <w:sz w:val="16"/>
                <w:szCs w:val="16"/>
                <w:lang w:eastAsia="en-US"/>
              </w:rPr>
            </w:pPr>
            <w:ins w:id="1156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63" w:author="Machado, Diana" w:date="2019-02-04T10:09:00Z"/>
                <w:rFonts w:ascii="Calibri" w:hAnsi="Calibri" w:cs="Calibri"/>
                <w:color w:val="000000"/>
                <w:sz w:val="16"/>
                <w:szCs w:val="16"/>
                <w:lang w:eastAsia="en-US"/>
              </w:rPr>
            </w:pPr>
            <w:ins w:id="1156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65" w:author="Machado, Diana" w:date="2019-02-04T10:09:00Z"/>
                <w:rFonts w:ascii="Calibri" w:hAnsi="Calibri" w:cs="Calibri"/>
                <w:color w:val="000000"/>
                <w:sz w:val="16"/>
                <w:szCs w:val="16"/>
                <w:lang w:eastAsia="en-US"/>
              </w:rPr>
            </w:pPr>
            <w:ins w:id="11566" w:author="Machado, Diana" w:date="2019-02-04T10:09:00Z">
              <w:r w:rsidRPr="00C722A9">
                <w:rPr>
                  <w:rFonts w:ascii="Calibri" w:hAnsi="Calibri" w:cs="Calibri"/>
                  <w:color w:val="000000"/>
                  <w:sz w:val="16"/>
                  <w:szCs w:val="16"/>
                  <w:lang w:eastAsia="en-US"/>
                </w:rPr>
                <w:t xml:space="preserve">58,626,69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67" w:author="Machado, Diana" w:date="2019-02-04T10:09:00Z"/>
                <w:rFonts w:ascii="Calibri" w:hAnsi="Calibri" w:cs="Calibri"/>
                <w:color w:val="000000"/>
                <w:sz w:val="16"/>
                <w:szCs w:val="16"/>
                <w:lang w:eastAsia="en-US"/>
              </w:rPr>
            </w:pPr>
            <w:ins w:id="11568" w:author="Machado, Diana" w:date="2019-02-04T10:09:00Z">
              <w:r w:rsidRPr="00C722A9">
                <w:rPr>
                  <w:rFonts w:ascii="Calibri" w:hAnsi="Calibri" w:cs="Calibri"/>
                  <w:color w:val="000000"/>
                  <w:sz w:val="16"/>
                  <w:szCs w:val="16"/>
                  <w:lang w:eastAsia="en-US"/>
                </w:rPr>
                <w:t>0.4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69" w:author="Machado, Diana" w:date="2019-02-04T10:09:00Z"/>
                <w:rFonts w:ascii="Calibri" w:hAnsi="Calibri" w:cs="Calibri"/>
                <w:color w:val="000000"/>
                <w:sz w:val="16"/>
                <w:szCs w:val="16"/>
                <w:lang w:eastAsia="en-US"/>
              </w:rPr>
            </w:pPr>
            <w:ins w:id="115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71" w:author="Machado, Diana" w:date="2019-02-04T10:09:00Z"/>
                <w:rFonts w:ascii="Calibri" w:hAnsi="Calibri" w:cs="Calibri"/>
                <w:color w:val="000000"/>
                <w:sz w:val="16"/>
                <w:szCs w:val="16"/>
                <w:lang w:eastAsia="en-US"/>
              </w:rPr>
            </w:pPr>
            <w:ins w:id="115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73" w:author="Machado, Diana" w:date="2019-02-04T10:09:00Z"/>
                <w:rFonts w:ascii="Calibri" w:hAnsi="Calibri" w:cs="Calibri"/>
                <w:color w:val="000000"/>
                <w:sz w:val="16"/>
                <w:szCs w:val="16"/>
                <w:lang w:eastAsia="en-US"/>
              </w:rPr>
            </w:pPr>
            <w:ins w:id="11574" w:author="Machado, Diana" w:date="2019-02-04T10:09:00Z">
              <w:r w:rsidRPr="00C722A9">
                <w:rPr>
                  <w:rFonts w:ascii="Calibri" w:hAnsi="Calibri" w:cs="Calibri"/>
                  <w:color w:val="000000"/>
                  <w:sz w:val="16"/>
                  <w:szCs w:val="16"/>
                  <w:lang w:eastAsia="en-US"/>
                </w:rPr>
                <w:t xml:space="preserve">78,845,32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75" w:author="Machado, Diana" w:date="2019-02-04T10:09:00Z"/>
                <w:rFonts w:ascii="Calibri" w:hAnsi="Calibri" w:cs="Calibri"/>
                <w:color w:val="000000"/>
                <w:sz w:val="16"/>
                <w:szCs w:val="16"/>
                <w:lang w:eastAsia="en-US"/>
              </w:rPr>
            </w:pPr>
            <w:ins w:id="11576" w:author="Machado, Diana" w:date="2019-02-04T10:09:00Z">
              <w:r w:rsidRPr="00C722A9">
                <w:rPr>
                  <w:rFonts w:ascii="Calibri" w:hAnsi="Calibri" w:cs="Calibri"/>
                  <w:color w:val="000000"/>
                  <w:sz w:val="16"/>
                  <w:szCs w:val="16"/>
                  <w:lang w:eastAsia="en-US"/>
                </w:rPr>
                <w:t>0.6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77" w:author="Machado, Diana" w:date="2019-02-04T10:09:00Z"/>
                <w:rFonts w:ascii="Calibri" w:hAnsi="Calibri" w:cs="Calibri"/>
                <w:color w:val="000000"/>
                <w:sz w:val="16"/>
                <w:szCs w:val="16"/>
                <w:lang w:eastAsia="en-US"/>
              </w:rPr>
            </w:pPr>
            <w:ins w:id="11578" w:author="Machado, Diana" w:date="2019-02-04T10:09:00Z">
              <w:r w:rsidRPr="00C722A9">
                <w:rPr>
                  <w:rFonts w:ascii="Calibri" w:hAnsi="Calibri" w:cs="Calibri"/>
                  <w:color w:val="000000"/>
                  <w:sz w:val="16"/>
                  <w:szCs w:val="16"/>
                  <w:lang w:eastAsia="en-US"/>
                </w:rPr>
                <w:t xml:space="preserve">137,472,0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79" w:author="Machado, Diana" w:date="2019-02-04T10:09:00Z"/>
                <w:rFonts w:ascii="Calibri" w:hAnsi="Calibri" w:cs="Calibri"/>
                <w:color w:val="000000"/>
                <w:sz w:val="16"/>
                <w:szCs w:val="16"/>
                <w:lang w:eastAsia="en-US"/>
              </w:rPr>
            </w:pPr>
            <w:ins w:id="11580" w:author="Machado, Diana" w:date="2019-02-04T10:09:00Z">
              <w:r w:rsidRPr="00C722A9">
                <w:rPr>
                  <w:rFonts w:ascii="Calibri" w:hAnsi="Calibri" w:cs="Calibri"/>
                  <w:color w:val="000000"/>
                  <w:sz w:val="16"/>
                  <w:szCs w:val="16"/>
                  <w:lang w:eastAsia="en-US"/>
                </w:rPr>
                <w:t>0.43%</w:t>
              </w:r>
            </w:ins>
          </w:p>
        </w:tc>
      </w:tr>
      <w:tr w:rsidR="00741D6D" w:rsidRPr="00C722A9" w:rsidTr="00331AF4">
        <w:trPr>
          <w:trHeight w:hRule="exact" w:val="216"/>
          <w:ins w:id="115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582" w:author="Machado, Diana" w:date="2019-02-04T10:09:00Z"/>
                <w:rFonts w:ascii="Calibri" w:hAnsi="Calibri" w:cs="Calibri"/>
                <w:color w:val="000000"/>
                <w:sz w:val="16"/>
                <w:szCs w:val="16"/>
                <w:lang w:eastAsia="en-US"/>
              </w:rPr>
            </w:pPr>
            <w:ins w:id="11583" w:author="Machado, Diana" w:date="2019-02-04T10:09:00Z">
              <w:r w:rsidRPr="00C722A9">
                <w:rPr>
                  <w:rFonts w:ascii="Calibri" w:hAnsi="Calibri" w:cs="Calibri"/>
                  <w:color w:val="000000"/>
                  <w:sz w:val="16"/>
                  <w:szCs w:val="16"/>
                  <w:lang w:eastAsia="en-US"/>
                </w:rPr>
                <w:t>337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84" w:author="Machado, Diana" w:date="2019-02-04T10:09:00Z"/>
                <w:rFonts w:ascii="Calibri" w:hAnsi="Calibri" w:cs="Calibri"/>
                <w:color w:val="000000"/>
                <w:sz w:val="16"/>
                <w:szCs w:val="16"/>
                <w:lang w:eastAsia="en-US"/>
              </w:rPr>
            </w:pPr>
            <w:ins w:id="1158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86" w:author="Machado, Diana" w:date="2019-02-04T10:09:00Z"/>
                <w:rFonts w:ascii="Calibri" w:hAnsi="Calibri" w:cs="Calibri"/>
                <w:color w:val="000000"/>
                <w:sz w:val="16"/>
                <w:szCs w:val="16"/>
                <w:lang w:eastAsia="en-US"/>
              </w:rPr>
            </w:pPr>
            <w:ins w:id="1158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88" w:author="Machado, Diana" w:date="2019-02-04T10:09:00Z"/>
                <w:rFonts w:ascii="Calibri" w:hAnsi="Calibri" w:cs="Calibri"/>
                <w:color w:val="000000"/>
                <w:sz w:val="16"/>
                <w:szCs w:val="16"/>
                <w:lang w:eastAsia="en-US"/>
              </w:rPr>
            </w:pPr>
            <w:ins w:id="11589" w:author="Machado, Diana" w:date="2019-02-04T10:09:00Z">
              <w:r w:rsidRPr="00C722A9">
                <w:rPr>
                  <w:rFonts w:ascii="Calibri" w:hAnsi="Calibri" w:cs="Calibri"/>
                  <w:color w:val="000000"/>
                  <w:sz w:val="16"/>
                  <w:szCs w:val="16"/>
                  <w:lang w:eastAsia="en-US"/>
                </w:rPr>
                <w:t xml:space="preserve">14,687,51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90" w:author="Machado, Diana" w:date="2019-02-04T10:09:00Z"/>
                <w:rFonts w:ascii="Calibri" w:hAnsi="Calibri" w:cs="Calibri"/>
                <w:color w:val="000000"/>
                <w:sz w:val="16"/>
                <w:szCs w:val="16"/>
                <w:lang w:eastAsia="en-US"/>
              </w:rPr>
            </w:pPr>
            <w:ins w:id="11591"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92" w:author="Machado, Diana" w:date="2019-02-04T10:09:00Z"/>
                <w:rFonts w:ascii="Calibri" w:hAnsi="Calibri" w:cs="Calibri"/>
                <w:color w:val="000000"/>
                <w:sz w:val="16"/>
                <w:szCs w:val="16"/>
                <w:lang w:eastAsia="en-US"/>
              </w:rPr>
            </w:pPr>
            <w:ins w:id="115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94" w:author="Machado, Diana" w:date="2019-02-04T10:09:00Z"/>
                <w:rFonts w:ascii="Calibri" w:hAnsi="Calibri" w:cs="Calibri"/>
                <w:color w:val="000000"/>
                <w:sz w:val="16"/>
                <w:szCs w:val="16"/>
                <w:lang w:eastAsia="en-US"/>
              </w:rPr>
            </w:pPr>
            <w:ins w:id="115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96" w:author="Machado, Diana" w:date="2019-02-04T10:09:00Z"/>
                <w:rFonts w:ascii="Calibri" w:hAnsi="Calibri" w:cs="Calibri"/>
                <w:color w:val="000000"/>
                <w:sz w:val="16"/>
                <w:szCs w:val="16"/>
                <w:lang w:eastAsia="en-US"/>
              </w:rPr>
            </w:pPr>
            <w:ins w:id="1159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98" w:author="Machado, Diana" w:date="2019-02-04T10:09:00Z"/>
                <w:rFonts w:ascii="Calibri" w:hAnsi="Calibri" w:cs="Calibri"/>
                <w:color w:val="000000"/>
                <w:sz w:val="16"/>
                <w:szCs w:val="16"/>
                <w:lang w:eastAsia="en-US"/>
              </w:rPr>
            </w:pPr>
            <w:ins w:id="1159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00" w:author="Machado, Diana" w:date="2019-02-04T10:09:00Z"/>
                <w:rFonts w:ascii="Calibri" w:hAnsi="Calibri" w:cs="Calibri"/>
                <w:color w:val="000000"/>
                <w:sz w:val="16"/>
                <w:szCs w:val="16"/>
                <w:lang w:eastAsia="en-US"/>
              </w:rPr>
            </w:pPr>
            <w:ins w:id="11601" w:author="Machado, Diana" w:date="2019-02-04T10:09:00Z">
              <w:r w:rsidRPr="00C722A9">
                <w:rPr>
                  <w:rFonts w:ascii="Calibri" w:hAnsi="Calibri" w:cs="Calibri"/>
                  <w:color w:val="000000"/>
                  <w:sz w:val="16"/>
                  <w:szCs w:val="16"/>
                  <w:lang w:eastAsia="en-US"/>
                </w:rPr>
                <w:t xml:space="preserve">14,688,2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02" w:author="Machado, Diana" w:date="2019-02-04T10:09:00Z"/>
                <w:rFonts w:ascii="Calibri" w:hAnsi="Calibri" w:cs="Calibri"/>
                <w:color w:val="000000"/>
                <w:sz w:val="16"/>
                <w:szCs w:val="16"/>
                <w:lang w:eastAsia="en-US"/>
              </w:rPr>
            </w:pPr>
            <w:ins w:id="11603"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6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605" w:author="Machado, Diana" w:date="2019-02-04T10:09:00Z"/>
                <w:rFonts w:ascii="Calibri" w:hAnsi="Calibri" w:cs="Calibri"/>
                <w:color w:val="000000"/>
                <w:sz w:val="16"/>
                <w:szCs w:val="16"/>
                <w:lang w:eastAsia="en-US"/>
              </w:rPr>
            </w:pPr>
            <w:ins w:id="11606" w:author="Machado, Diana" w:date="2019-02-04T10:09:00Z">
              <w:r w:rsidRPr="00C722A9">
                <w:rPr>
                  <w:rFonts w:ascii="Calibri" w:hAnsi="Calibri" w:cs="Calibri"/>
                  <w:color w:val="000000"/>
                  <w:sz w:val="16"/>
                  <w:szCs w:val="16"/>
                  <w:lang w:eastAsia="en-US"/>
                </w:rPr>
                <w:t>337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07" w:author="Machado, Diana" w:date="2019-02-04T10:09:00Z"/>
                <w:rFonts w:ascii="Calibri" w:hAnsi="Calibri" w:cs="Calibri"/>
                <w:color w:val="000000"/>
                <w:sz w:val="16"/>
                <w:szCs w:val="16"/>
                <w:lang w:eastAsia="en-US"/>
              </w:rPr>
            </w:pPr>
            <w:ins w:id="1160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09" w:author="Machado, Diana" w:date="2019-02-04T10:09:00Z"/>
                <w:rFonts w:ascii="Calibri" w:hAnsi="Calibri" w:cs="Calibri"/>
                <w:color w:val="000000"/>
                <w:sz w:val="16"/>
                <w:szCs w:val="16"/>
                <w:lang w:eastAsia="en-US"/>
              </w:rPr>
            </w:pPr>
            <w:ins w:id="1161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11" w:author="Machado, Diana" w:date="2019-02-04T10:09:00Z"/>
                <w:rFonts w:ascii="Calibri" w:hAnsi="Calibri" w:cs="Calibri"/>
                <w:color w:val="000000"/>
                <w:sz w:val="16"/>
                <w:szCs w:val="16"/>
                <w:lang w:eastAsia="en-US"/>
              </w:rPr>
            </w:pPr>
            <w:ins w:id="11612" w:author="Machado, Diana" w:date="2019-02-04T10:09:00Z">
              <w:r w:rsidRPr="00C722A9">
                <w:rPr>
                  <w:rFonts w:ascii="Calibri" w:hAnsi="Calibri" w:cs="Calibri"/>
                  <w:color w:val="000000"/>
                  <w:sz w:val="16"/>
                  <w:szCs w:val="16"/>
                  <w:lang w:eastAsia="en-US"/>
                </w:rPr>
                <w:t xml:space="preserve">6,425,8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13" w:author="Machado, Diana" w:date="2019-02-04T10:09:00Z"/>
                <w:rFonts w:ascii="Calibri" w:hAnsi="Calibri" w:cs="Calibri"/>
                <w:color w:val="000000"/>
                <w:sz w:val="16"/>
                <w:szCs w:val="16"/>
                <w:lang w:eastAsia="en-US"/>
              </w:rPr>
            </w:pPr>
            <w:ins w:id="11614"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15" w:author="Machado, Diana" w:date="2019-02-04T10:09:00Z"/>
                <w:rFonts w:ascii="Calibri" w:hAnsi="Calibri" w:cs="Calibri"/>
                <w:color w:val="000000"/>
                <w:sz w:val="16"/>
                <w:szCs w:val="16"/>
                <w:lang w:eastAsia="en-US"/>
              </w:rPr>
            </w:pPr>
            <w:ins w:id="116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17" w:author="Machado, Diana" w:date="2019-02-04T10:09:00Z"/>
                <w:rFonts w:ascii="Calibri" w:hAnsi="Calibri" w:cs="Calibri"/>
                <w:color w:val="000000"/>
                <w:sz w:val="16"/>
                <w:szCs w:val="16"/>
                <w:lang w:eastAsia="en-US"/>
              </w:rPr>
            </w:pPr>
            <w:ins w:id="116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19" w:author="Machado, Diana" w:date="2019-02-04T10:09:00Z"/>
                <w:rFonts w:ascii="Calibri" w:hAnsi="Calibri" w:cs="Calibri"/>
                <w:color w:val="000000"/>
                <w:sz w:val="16"/>
                <w:szCs w:val="16"/>
                <w:lang w:eastAsia="en-US"/>
              </w:rPr>
            </w:pPr>
            <w:ins w:id="1162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21" w:author="Machado, Diana" w:date="2019-02-04T10:09:00Z"/>
                <w:rFonts w:ascii="Calibri" w:hAnsi="Calibri" w:cs="Calibri"/>
                <w:color w:val="000000"/>
                <w:sz w:val="16"/>
                <w:szCs w:val="16"/>
                <w:lang w:eastAsia="en-US"/>
              </w:rPr>
            </w:pPr>
            <w:ins w:id="1162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23" w:author="Machado, Diana" w:date="2019-02-04T10:09:00Z"/>
                <w:rFonts w:ascii="Calibri" w:hAnsi="Calibri" w:cs="Calibri"/>
                <w:color w:val="000000"/>
                <w:sz w:val="16"/>
                <w:szCs w:val="16"/>
                <w:lang w:eastAsia="en-US"/>
              </w:rPr>
            </w:pPr>
            <w:ins w:id="11624" w:author="Machado, Diana" w:date="2019-02-04T10:09:00Z">
              <w:r w:rsidRPr="00C722A9">
                <w:rPr>
                  <w:rFonts w:ascii="Calibri" w:hAnsi="Calibri" w:cs="Calibri"/>
                  <w:color w:val="000000"/>
                  <w:sz w:val="16"/>
                  <w:szCs w:val="16"/>
                  <w:lang w:eastAsia="en-US"/>
                </w:rPr>
                <w:t xml:space="preserve">6,427,5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25" w:author="Machado, Diana" w:date="2019-02-04T10:09:00Z"/>
                <w:rFonts w:ascii="Calibri" w:hAnsi="Calibri" w:cs="Calibri"/>
                <w:color w:val="000000"/>
                <w:sz w:val="16"/>
                <w:szCs w:val="16"/>
                <w:lang w:eastAsia="en-US"/>
              </w:rPr>
            </w:pPr>
            <w:ins w:id="11626"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16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628" w:author="Machado, Diana" w:date="2019-02-04T10:09:00Z"/>
                <w:rFonts w:ascii="Calibri" w:hAnsi="Calibri" w:cs="Calibri"/>
                <w:color w:val="000000"/>
                <w:sz w:val="16"/>
                <w:szCs w:val="16"/>
                <w:lang w:eastAsia="en-US"/>
              </w:rPr>
            </w:pPr>
            <w:ins w:id="11629" w:author="Machado, Diana" w:date="2019-02-04T10:09:00Z">
              <w:r w:rsidRPr="00C722A9">
                <w:rPr>
                  <w:rFonts w:ascii="Calibri" w:hAnsi="Calibri" w:cs="Calibri"/>
                  <w:color w:val="000000"/>
                  <w:sz w:val="16"/>
                  <w:szCs w:val="16"/>
                  <w:lang w:eastAsia="en-US"/>
                </w:rPr>
                <w:t>337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30" w:author="Machado, Diana" w:date="2019-02-04T10:09:00Z"/>
                <w:rFonts w:ascii="Calibri" w:hAnsi="Calibri" w:cs="Calibri"/>
                <w:color w:val="000000"/>
                <w:sz w:val="16"/>
                <w:szCs w:val="16"/>
                <w:lang w:eastAsia="en-US"/>
              </w:rPr>
            </w:pPr>
            <w:ins w:id="1163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32" w:author="Machado, Diana" w:date="2019-02-04T10:09:00Z"/>
                <w:rFonts w:ascii="Calibri" w:hAnsi="Calibri" w:cs="Calibri"/>
                <w:color w:val="000000"/>
                <w:sz w:val="16"/>
                <w:szCs w:val="16"/>
                <w:lang w:eastAsia="en-US"/>
              </w:rPr>
            </w:pPr>
            <w:ins w:id="1163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34" w:author="Machado, Diana" w:date="2019-02-04T10:09:00Z"/>
                <w:rFonts w:ascii="Calibri" w:hAnsi="Calibri" w:cs="Calibri"/>
                <w:color w:val="000000"/>
                <w:sz w:val="16"/>
                <w:szCs w:val="16"/>
                <w:lang w:eastAsia="en-US"/>
              </w:rPr>
            </w:pPr>
            <w:ins w:id="11635" w:author="Machado, Diana" w:date="2019-02-04T10:09:00Z">
              <w:r w:rsidRPr="00C722A9">
                <w:rPr>
                  <w:rFonts w:ascii="Calibri" w:hAnsi="Calibri" w:cs="Calibri"/>
                  <w:color w:val="000000"/>
                  <w:sz w:val="16"/>
                  <w:szCs w:val="16"/>
                  <w:lang w:eastAsia="en-US"/>
                </w:rPr>
                <w:t xml:space="preserve">23,565,4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36" w:author="Machado, Diana" w:date="2019-02-04T10:09:00Z"/>
                <w:rFonts w:ascii="Calibri" w:hAnsi="Calibri" w:cs="Calibri"/>
                <w:color w:val="000000"/>
                <w:sz w:val="16"/>
                <w:szCs w:val="16"/>
                <w:lang w:eastAsia="en-US"/>
              </w:rPr>
            </w:pPr>
            <w:ins w:id="11637"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38" w:author="Machado, Diana" w:date="2019-02-04T10:09:00Z"/>
                <w:rFonts w:ascii="Calibri" w:hAnsi="Calibri" w:cs="Calibri"/>
                <w:color w:val="000000"/>
                <w:sz w:val="16"/>
                <w:szCs w:val="16"/>
                <w:lang w:eastAsia="en-US"/>
              </w:rPr>
            </w:pPr>
            <w:ins w:id="116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40" w:author="Machado, Diana" w:date="2019-02-04T10:09:00Z"/>
                <w:rFonts w:ascii="Calibri" w:hAnsi="Calibri" w:cs="Calibri"/>
                <w:color w:val="000000"/>
                <w:sz w:val="16"/>
                <w:szCs w:val="16"/>
                <w:lang w:eastAsia="en-US"/>
              </w:rPr>
            </w:pPr>
            <w:ins w:id="116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42" w:author="Machado, Diana" w:date="2019-02-04T10:09:00Z"/>
                <w:rFonts w:ascii="Calibri" w:hAnsi="Calibri" w:cs="Calibri"/>
                <w:color w:val="000000"/>
                <w:sz w:val="16"/>
                <w:szCs w:val="16"/>
                <w:lang w:eastAsia="en-US"/>
              </w:rPr>
            </w:pPr>
            <w:ins w:id="1164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44" w:author="Machado, Diana" w:date="2019-02-04T10:09:00Z"/>
                <w:rFonts w:ascii="Calibri" w:hAnsi="Calibri" w:cs="Calibri"/>
                <w:color w:val="000000"/>
                <w:sz w:val="16"/>
                <w:szCs w:val="16"/>
                <w:lang w:eastAsia="en-US"/>
              </w:rPr>
            </w:pPr>
            <w:ins w:id="1164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46" w:author="Machado, Diana" w:date="2019-02-04T10:09:00Z"/>
                <w:rFonts w:ascii="Calibri" w:hAnsi="Calibri" w:cs="Calibri"/>
                <w:color w:val="000000"/>
                <w:sz w:val="16"/>
                <w:szCs w:val="16"/>
                <w:lang w:eastAsia="en-US"/>
              </w:rPr>
            </w:pPr>
            <w:ins w:id="11647" w:author="Machado, Diana" w:date="2019-02-04T10:09:00Z">
              <w:r w:rsidRPr="00C722A9">
                <w:rPr>
                  <w:rFonts w:ascii="Calibri" w:hAnsi="Calibri" w:cs="Calibri"/>
                  <w:color w:val="000000"/>
                  <w:sz w:val="16"/>
                  <w:szCs w:val="16"/>
                  <w:lang w:eastAsia="en-US"/>
                </w:rPr>
                <w:t xml:space="preserve">23,565,70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48" w:author="Machado, Diana" w:date="2019-02-04T10:09:00Z"/>
                <w:rFonts w:ascii="Calibri" w:hAnsi="Calibri" w:cs="Calibri"/>
                <w:color w:val="000000"/>
                <w:sz w:val="16"/>
                <w:szCs w:val="16"/>
                <w:lang w:eastAsia="en-US"/>
              </w:rPr>
            </w:pPr>
            <w:ins w:id="11649"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16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651" w:author="Machado, Diana" w:date="2019-02-04T10:09:00Z"/>
                <w:rFonts w:ascii="Calibri" w:hAnsi="Calibri" w:cs="Calibri"/>
                <w:color w:val="000000"/>
                <w:sz w:val="16"/>
                <w:szCs w:val="16"/>
                <w:lang w:eastAsia="en-US"/>
              </w:rPr>
            </w:pPr>
            <w:ins w:id="11652" w:author="Machado, Diana" w:date="2019-02-04T10:09:00Z">
              <w:r w:rsidRPr="00C722A9">
                <w:rPr>
                  <w:rFonts w:ascii="Calibri" w:hAnsi="Calibri" w:cs="Calibri"/>
                  <w:color w:val="000000"/>
                  <w:sz w:val="16"/>
                  <w:szCs w:val="16"/>
                  <w:lang w:eastAsia="en-US"/>
                </w:rPr>
                <w:t>337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53" w:author="Machado, Diana" w:date="2019-02-04T10:09:00Z"/>
                <w:rFonts w:ascii="Calibri" w:hAnsi="Calibri" w:cs="Calibri"/>
                <w:color w:val="000000"/>
                <w:sz w:val="16"/>
                <w:szCs w:val="16"/>
                <w:lang w:eastAsia="en-US"/>
              </w:rPr>
            </w:pPr>
            <w:ins w:id="1165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55" w:author="Machado, Diana" w:date="2019-02-04T10:09:00Z"/>
                <w:rFonts w:ascii="Calibri" w:hAnsi="Calibri" w:cs="Calibri"/>
                <w:color w:val="000000"/>
                <w:sz w:val="16"/>
                <w:szCs w:val="16"/>
                <w:lang w:eastAsia="en-US"/>
              </w:rPr>
            </w:pPr>
            <w:ins w:id="1165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57" w:author="Machado, Diana" w:date="2019-02-04T10:09:00Z"/>
                <w:rFonts w:ascii="Calibri" w:hAnsi="Calibri" w:cs="Calibri"/>
                <w:color w:val="000000"/>
                <w:sz w:val="16"/>
                <w:szCs w:val="16"/>
                <w:lang w:eastAsia="en-US"/>
              </w:rPr>
            </w:pPr>
            <w:ins w:id="11658" w:author="Machado, Diana" w:date="2019-02-04T10:09:00Z">
              <w:r w:rsidRPr="00C722A9">
                <w:rPr>
                  <w:rFonts w:ascii="Calibri" w:hAnsi="Calibri" w:cs="Calibri"/>
                  <w:color w:val="000000"/>
                  <w:sz w:val="16"/>
                  <w:szCs w:val="16"/>
                  <w:lang w:eastAsia="en-US"/>
                </w:rPr>
                <w:t xml:space="preserve">18,469,08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59" w:author="Machado, Diana" w:date="2019-02-04T10:09:00Z"/>
                <w:rFonts w:ascii="Calibri" w:hAnsi="Calibri" w:cs="Calibri"/>
                <w:color w:val="000000"/>
                <w:sz w:val="16"/>
                <w:szCs w:val="16"/>
                <w:lang w:eastAsia="en-US"/>
              </w:rPr>
            </w:pPr>
            <w:ins w:id="11660"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61" w:author="Machado, Diana" w:date="2019-02-04T10:09:00Z"/>
                <w:rFonts w:ascii="Calibri" w:hAnsi="Calibri" w:cs="Calibri"/>
                <w:color w:val="000000"/>
                <w:sz w:val="16"/>
                <w:szCs w:val="16"/>
                <w:lang w:eastAsia="en-US"/>
              </w:rPr>
            </w:pPr>
            <w:ins w:id="116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63" w:author="Machado, Diana" w:date="2019-02-04T10:09:00Z"/>
                <w:rFonts w:ascii="Calibri" w:hAnsi="Calibri" w:cs="Calibri"/>
                <w:color w:val="000000"/>
                <w:sz w:val="16"/>
                <w:szCs w:val="16"/>
                <w:lang w:eastAsia="en-US"/>
              </w:rPr>
            </w:pPr>
            <w:ins w:id="116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65" w:author="Machado, Diana" w:date="2019-02-04T10:09:00Z"/>
                <w:rFonts w:ascii="Calibri" w:hAnsi="Calibri" w:cs="Calibri"/>
                <w:color w:val="000000"/>
                <w:sz w:val="16"/>
                <w:szCs w:val="16"/>
                <w:lang w:eastAsia="en-US"/>
              </w:rPr>
            </w:pPr>
            <w:ins w:id="1166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67" w:author="Machado, Diana" w:date="2019-02-04T10:09:00Z"/>
                <w:rFonts w:ascii="Calibri" w:hAnsi="Calibri" w:cs="Calibri"/>
                <w:color w:val="000000"/>
                <w:sz w:val="16"/>
                <w:szCs w:val="16"/>
                <w:lang w:eastAsia="en-US"/>
              </w:rPr>
            </w:pPr>
            <w:ins w:id="1166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69" w:author="Machado, Diana" w:date="2019-02-04T10:09:00Z"/>
                <w:rFonts w:ascii="Calibri" w:hAnsi="Calibri" w:cs="Calibri"/>
                <w:color w:val="000000"/>
                <w:sz w:val="16"/>
                <w:szCs w:val="16"/>
                <w:lang w:eastAsia="en-US"/>
              </w:rPr>
            </w:pPr>
            <w:ins w:id="11670" w:author="Machado, Diana" w:date="2019-02-04T10:09:00Z">
              <w:r w:rsidRPr="00C722A9">
                <w:rPr>
                  <w:rFonts w:ascii="Calibri" w:hAnsi="Calibri" w:cs="Calibri"/>
                  <w:color w:val="000000"/>
                  <w:sz w:val="16"/>
                  <w:szCs w:val="16"/>
                  <w:lang w:eastAsia="en-US"/>
                </w:rPr>
                <w:t xml:space="preserve">18,470,2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71" w:author="Machado, Diana" w:date="2019-02-04T10:09:00Z"/>
                <w:rFonts w:ascii="Calibri" w:hAnsi="Calibri" w:cs="Calibri"/>
                <w:color w:val="000000"/>
                <w:sz w:val="16"/>
                <w:szCs w:val="16"/>
                <w:lang w:eastAsia="en-US"/>
              </w:rPr>
            </w:pPr>
            <w:ins w:id="11672"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16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674" w:author="Machado, Diana" w:date="2019-02-04T10:09:00Z"/>
                <w:rFonts w:ascii="Calibri" w:hAnsi="Calibri" w:cs="Calibri"/>
                <w:color w:val="000000"/>
                <w:sz w:val="16"/>
                <w:szCs w:val="16"/>
                <w:lang w:eastAsia="en-US"/>
              </w:rPr>
            </w:pPr>
            <w:ins w:id="11675" w:author="Machado, Diana" w:date="2019-02-04T10:09:00Z">
              <w:r w:rsidRPr="00C722A9">
                <w:rPr>
                  <w:rFonts w:ascii="Calibri" w:hAnsi="Calibri" w:cs="Calibri"/>
                  <w:color w:val="000000"/>
                  <w:sz w:val="16"/>
                  <w:szCs w:val="16"/>
                  <w:lang w:eastAsia="en-US"/>
                </w:rPr>
                <w:t>337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76" w:author="Machado, Diana" w:date="2019-02-04T10:09:00Z"/>
                <w:rFonts w:ascii="Calibri" w:hAnsi="Calibri" w:cs="Calibri"/>
                <w:color w:val="000000"/>
                <w:sz w:val="16"/>
                <w:szCs w:val="16"/>
                <w:lang w:eastAsia="en-US"/>
              </w:rPr>
            </w:pPr>
            <w:ins w:id="1167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78" w:author="Machado, Diana" w:date="2019-02-04T10:09:00Z"/>
                <w:rFonts w:ascii="Calibri" w:hAnsi="Calibri" w:cs="Calibri"/>
                <w:color w:val="000000"/>
                <w:sz w:val="16"/>
                <w:szCs w:val="16"/>
                <w:lang w:eastAsia="en-US"/>
              </w:rPr>
            </w:pPr>
            <w:ins w:id="1167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80" w:author="Machado, Diana" w:date="2019-02-04T10:09:00Z"/>
                <w:rFonts w:ascii="Calibri" w:hAnsi="Calibri" w:cs="Calibri"/>
                <w:color w:val="000000"/>
                <w:sz w:val="16"/>
                <w:szCs w:val="16"/>
                <w:lang w:eastAsia="en-US"/>
              </w:rPr>
            </w:pPr>
            <w:ins w:id="11681" w:author="Machado, Diana" w:date="2019-02-04T10:09:00Z">
              <w:r w:rsidRPr="00C722A9">
                <w:rPr>
                  <w:rFonts w:ascii="Calibri" w:hAnsi="Calibri" w:cs="Calibri"/>
                  <w:color w:val="000000"/>
                  <w:sz w:val="16"/>
                  <w:szCs w:val="16"/>
                  <w:lang w:eastAsia="en-US"/>
                </w:rPr>
                <w:t xml:space="preserve">15,616,6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82" w:author="Machado, Diana" w:date="2019-02-04T10:09:00Z"/>
                <w:rFonts w:ascii="Calibri" w:hAnsi="Calibri" w:cs="Calibri"/>
                <w:color w:val="000000"/>
                <w:sz w:val="16"/>
                <w:szCs w:val="16"/>
                <w:lang w:eastAsia="en-US"/>
              </w:rPr>
            </w:pPr>
            <w:ins w:id="11683"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84" w:author="Machado, Diana" w:date="2019-02-04T10:09:00Z"/>
                <w:rFonts w:ascii="Calibri" w:hAnsi="Calibri" w:cs="Calibri"/>
                <w:color w:val="000000"/>
                <w:sz w:val="16"/>
                <w:szCs w:val="16"/>
                <w:lang w:eastAsia="en-US"/>
              </w:rPr>
            </w:pPr>
            <w:ins w:id="116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86" w:author="Machado, Diana" w:date="2019-02-04T10:09:00Z"/>
                <w:rFonts w:ascii="Calibri" w:hAnsi="Calibri" w:cs="Calibri"/>
                <w:color w:val="000000"/>
                <w:sz w:val="16"/>
                <w:szCs w:val="16"/>
                <w:lang w:eastAsia="en-US"/>
              </w:rPr>
            </w:pPr>
            <w:ins w:id="116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88" w:author="Machado, Diana" w:date="2019-02-04T10:09:00Z"/>
                <w:rFonts w:ascii="Calibri" w:hAnsi="Calibri" w:cs="Calibri"/>
                <w:color w:val="000000"/>
                <w:sz w:val="16"/>
                <w:szCs w:val="16"/>
                <w:lang w:eastAsia="en-US"/>
              </w:rPr>
            </w:pPr>
            <w:ins w:id="1168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90" w:author="Machado, Diana" w:date="2019-02-04T10:09:00Z"/>
                <w:rFonts w:ascii="Calibri" w:hAnsi="Calibri" w:cs="Calibri"/>
                <w:color w:val="000000"/>
                <w:sz w:val="16"/>
                <w:szCs w:val="16"/>
                <w:lang w:eastAsia="en-US"/>
              </w:rPr>
            </w:pPr>
            <w:ins w:id="1169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92" w:author="Machado, Diana" w:date="2019-02-04T10:09:00Z"/>
                <w:rFonts w:ascii="Calibri" w:hAnsi="Calibri" w:cs="Calibri"/>
                <w:color w:val="000000"/>
                <w:sz w:val="16"/>
                <w:szCs w:val="16"/>
                <w:lang w:eastAsia="en-US"/>
              </w:rPr>
            </w:pPr>
            <w:ins w:id="11693" w:author="Machado, Diana" w:date="2019-02-04T10:09:00Z">
              <w:r w:rsidRPr="00C722A9">
                <w:rPr>
                  <w:rFonts w:ascii="Calibri" w:hAnsi="Calibri" w:cs="Calibri"/>
                  <w:color w:val="000000"/>
                  <w:sz w:val="16"/>
                  <w:szCs w:val="16"/>
                  <w:lang w:eastAsia="en-US"/>
                </w:rPr>
                <w:t xml:space="preserve">15,616,8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94" w:author="Machado, Diana" w:date="2019-02-04T10:09:00Z"/>
                <w:rFonts w:ascii="Calibri" w:hAnsi="Calibri" w:cs="Calibri"/>
                <w:color w:val="000000"/>
                <w:sz w:val="16"/>
                <w:szCs w:val="16"/>
                <w:lang w:eastAsia="en-US"/>
              </w:rPr>
            </w:pPr>
            <w:ins w:id="11695"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6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697" w:author="Machado, Diana" w:date="2019-02-04T10:09:00Z"/>
                <w:rFonts w:ascii="Calibri" w:hAnsi="Calibri" w:cs="Calibri"/>
                <w:color w:val="000000"/>
                <w:sz w:val="16"/>
                <w:szCs w:val="16"/>
                <w:lang w:eastAsia="en-US"/>
              </w:rPr>
            </w:pPr>
            <w:ins w:id="11698" w:author="Machado, Diana" w:date="2019-02-04T10:09:00Z">
              <w:r w:rsidRPr="00C722A9">
                <w:rPr>
                  <w:rFonts w:ascii="Calibri" w:hAnsi="Calibri" w:cs="Calibri"/>
                  <w:color w:val="000000"/>
                  <w:sz w:val="16"/>
                  <w:szCs w:val="16"/>
                  <w:lang w:eastAsia="en-US"/>
                </w:rPr>
                <w:t>337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99" w:author="Machado, Diana" w:date="2019-02-04T10:09:00Z"/>
                <w:rFonts w:ascii="Calibri" w:hAnsi="Calibri" w:cs="Calibri"/>
                <w:color w:val="000000"/>
                <w:sz w:val="16"/>
                <w:szCs w:val="16"/>
                <w:lang w:eastAsia="en-US"/>
              </w:rPr>
            </w:pPr>
            <w:ins w:id="1170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01" w:author="Machado, Diana" w:date="2019-02-04T10:09:00Z"/>
                <w:rFonts w:ascii="Calibri" w:hAnsi="Calibri" w:cs="Calibri"/>
                <w:color w:val="000000"/>
                <w:sz w:val="16"/>
                <w:szCs w:val="16"/>
                <w:lang w:eastAsia="en-US"/>
              </w:rPr>
            </w:pPr>
            <w:ins w:id="1170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03" w:author="Machado, Diana" w:date="2019-02-04T10:09:00Z"/>
                <w:rFonts w:ascii="Calibri" w:hAnsi="Calibri" w:cs="Calibri"/>
                <w:color w:val="000000"/>
                <w:sz w:val="16"/>
                <w:szCs w:val="16"/>
                <w:lang w:eastAsia="en-US"/>
              </w:rPr>
            </w:pPr>
            <w:ins w:id="11704" w:author="Machado, Diana" w:date="2019-02-04T10:09:00Z">
              <w:r w:rsidRPr="00C722A9">
                <w:rPr>
                  <w:rFonts w:ascii="Calibri" w:hAnsi="Calibri" w:cs="Calibri"/>
                  <w:color w:val="000000"/>
                  <w:sz w:val="16"/>
                  <w:szCs w:val="16"/>
                  <w:lang w:eastAsia="en-US"/>
                </w:rPr>
                <w:t xml:space="preserve">67,217,61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05" w:author="Machado, Diana" w:date="2019-02-04T10:09:00Z"/>
                <w:rFonts w:ascii="Calibri" w:hAnsi="Calibri" w:cs="Calibri"/>
                <w:color w:val="000000"/>
                <w:sz w:val="16"/>
                <w:szCs w:val="16"/>
                <w:lang w:eastAsia="en-US"/>
              </w:rPr>
            </w:pPr>
            <w:ins w:id="11706" w:author="Machado, Diana" w:date="2019-02-04T10:09:00Z">
              <w:r w:rsidRPr="00C722A9">
                <w:rPr>
                  <w:rFonts w:ascii="Calibri" w:hAnsi="Calibri" w:cs="Calibri"/>
                  <w:color w:val="000000"/>
                  <w:sz w:val="16"/>
                  <w:szCs w:val="16"/>
                  <w:lang w:eastAsia="en-US"/>
                </w:rPr>
                <w:t>0.5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07" w:author="Machado, Diana" w:date="2019-02-04T10:09:00Z"/>
                <w:rFonts w:ascii="Calibri" w:hAnsi="Calibri" w:cs="Calibri"/>
                <w:color w:val="000000"/>
                <w:sz w:val="16"/>
                <w:szCs w:val="16"/>
                <w:lang w:eastAsia="en-US"/>
              </w:rPr>
            </w:pPr>
            <w:ins w:id="117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09" w:author="Machado, Diana" w:date="2019-02-04T10:09:00Z"/>
                <w:rFonts w:ascii="Calibri" w:hAnsi="Calibri" w:cs="Calibri"/>
                <w:color w:val="000000"/>
                <w:sz w:val="16"/>
                <w:szCs w:val="16"/>
                <w:lang w:eastAsia="en-US"/>
              </w:rPr>
            </w:pPr>
            <w:ins w:id="117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11" w:author="Machado, Diana" w:date="2019-02-04T10:09:00Z"/>
                <w:rFonts w:ascii="Calibri" w:hAnsi="Calibri" w:cs="Calibri"/>
                <w:color w:val="000000"/>
                <w:sz w:val="16"/>
                <w:szCs w:val="16"/>
                <w:lang w:eastAsia="en-US"/>
              </w:rPr>
            </w:pPr>
            <w:ins w:id="1171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13" w:author="Machado, Diana" w:date="2019-02-04T10:09:00Z"/>
                <w:rFonts w:ascii="Calibri" w:hAnsi="Calibri" w:cs="Calibri"/>
                <w:color w:val="000000"/>
                <w:sz w:val="16"/>
                <w:szCs w:val="16"/>
                <w:lang w:eastAsia="en-US"/>
              </w:rPr>
            </w:pPr>
            <w:ins w:id="1171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15" w:author="Machado, Diana" w:date="2019-02-04T10:09:00Z"/>
                <w:rFonts w:ascii="Calibri" w:hAnsi="Calibri" w:cs="Calibri"/>
                <w:color w:val="000000"/>
                <w:sz w:val="16"/>
                <w:szCs w:val="16"/>
                <w:lang w:eastAsia="en-US"/>
              </w:rPr>
            </w:pPr>
            <w:ins w:id="11716" w:author="Machado, Diana" w:date="2019-02-04T10:09:00Z">
              <w:r w:rsidRPr="00C722A9">
                <w:rPr>
                  <w:rFonts w:ascii="Calibri" w:hAnsi="Calibri" w:cs="Calibri"/>
                  <w:color w:val="000000"/>
                  <w:sz w:val="16"/>
                  <w:szCs w:val="16"/>
                  <w:lang w:eastAsia="en-US"/>
                </w:rPr>
                <w:t xml:space="preserve">67,219,2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17" w:author="Machado, Diana" w:date="2019-02-04T10:09:00Z"/>
                <w:rFonts w:ascii="Calibri" w:hAnsi="Calibri" w:cs="Calibri"/>
                <w:color w:val="000000"/>
                <w:sz w:val="16"/>
                <w:szCs w:val="16"/>
                <w:lang w:eastAsia="en-US"/>
              </w:rPr>
            </w:pPr>
            <w:ins w:id="11718"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17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720" w:author="Machado, Diana" w:date="2019-02-04T10:09:00Z"/>
                <w:rFonts w:ascii="Calibri" w:hAnsi="Calibri" w:cs="Calibri"/>
                <w:color w:val="000000"/>
                <w:sz w:val="16"/>
                <w:szCs w:val="16"/>
                <w:lang w:eastAsia="en-US"/>
              </w:rPr>
            </w:pPr>
            <w:ins w:id="11721" w:author="Machado, Diana" w:date="2019-02-04T10:09:00Z">
              <w:r w:rsidRPr="00C722A9">
                <w:rPr>
                  <w:rFonts w:ascii="Calibri" w:hAnsi="Calibri" w:cs="Calibri"/>
                  <w:color w:val="000000"/>
                  <w:sz w:val="16"/>
                  <w:szCs w:val="16"/>
                  <w:lang w:eastAsia="en-US"/>
                </w:rPr>
                <w:t>337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22" w:author="Machado, Diana" w:date="2019-02-04T10:09:00Z"/>
                <w:rFonts w:ascii="Calibri" w:hAnsi="Calibri" w:cs="Calibri"/>
                <w:color w:val="000000"/>
                <w:sz w:val="16"/>
                <w:szCs w:val="16"/>
                <w:lang w:eastAsia="en-US"/>
              </w:rPr>
            </w:pPr>
            <w:ins w:id="1172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24" w:author="Machado, Diana" w:date="2019-02-04T10:09:00Z"/>
                <w:rFonts w:ascii="Calibri" w:hAnsi="Calibri" w:cs="Calibri"/>
                <w:color w:val="000000"/>
                <w:sz w:val="16"/>
                <w:szCs w:val="16"/>
                <w:lang w:eastAsia="en-US"/>
              </w:rPr>
            </w:pPr>
            <w:ins w:id="1172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26" w:author="Machado, Diana" w:date="2019-02-04T10:09:00Z"/>
                <w:rFonts w:ascii="Calibri" w:hAnsi="Calibri" w:cs="Calibri"/>
                <w:color w:val="000000"/>
                <w:sz w:val="16"/>
                <w:szCs w:val="16"/>
                <w:lang w:eastAsia="en-US"/>
              </w:rPr>
            </w:pPr>
            <w:ins w:id="11727" w:author="Machado, Diana" w:date="2019-02-04T10:09:00Z">
              <w:r w:rsidRPr="00C722A9">
                <w:rPr>
                  <w:rFonts w:ascii="Calibri" w:hAnsi="Calibri" w:cs="Calibri"/>
                  <w:color w:val="000000"/>
                  <w:sz w:val="16"/>
                  <w:szCs w:val="16"/>
                  <w:lang w:eastAsia="en-US"/>
                </w:rPr>
                <w:t xml:space="preserve">45,525,78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28" w:author="Machado, Diana" w:date="2019-02-04T10:09:00Z"/>
                <w:rFonts w:ascii="Calibri" w:hAnsi="Calibri" w:cs="Calibri"/>
                <w:color w:val="000000"/>
                <w:sz w:val="16"/>
                <w:szCs w:val="16"/>
                <w:lang w:eastAsia="en-US"/>
              </w:rPr>
            </w:pPr>
            <w:ins w:id="11729" w:author="Machado, Diana" w:date="2019-02-04T10:09:00Z">
              <w:r w:rsidRPr="00C722A9">
                <w:rPr>
                  <w:rFonts w:ascii="Calibri" w:hAnsi="Calibri" w:cs="Calibri"/>
                  <w:color w:val="000000"/>
                  <w:sz w:val="16"/>
                  <w:szCs w:val="16"/>
                  <w:lang w:eastAsia="en-US"/>
                </w:rPr>
                <w:t>0.3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30" w:author="Machado, Diana" w:date="2019-02-04T10:09:00Z"/>
                <w:rFonts w:ascii="Calibri" w:hAnsi="Calibri" w:cs="Calibri"/>
                <w:color w:val="000000"/>
                <w:sz w:val="16"/>
                <w:szCs w:val="16"/>
                <w:lang w:eastAsia="en-US"/>
              </w:rPr>
            </w:pPr>
            <w:ins w:id="117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32" w:author="Machado, Diana" w:date="2019-02-04T10:09:00Z"/>
                <w:rFonts w:ascii="Calibri" w:hAnsi="Calibri" w:cs="Calibri"/>
                <w:color w:val="000000"/>
                <w:sz w:val="16"/>
                <w:szCs w:val="16"/>
                <w:lang w:eastAsia="en-US"/>
              </w:rPr>
            </w:pPr>
            <w:ins w:id="117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34" w:author="Machado, Diana" w:date="2019-02-04T10:09:00Z"/>
                <w:rFonts w:ascii="Calibri" w:hAnsi="Calibri" w:cs="Calibri"/>
                <w:color w:val="000000"/>
                <w:sz w:val="16"/>
                <w:szCs w:val="16"/>
                <w:lang w:eastAsia="en-US"/>
              </w:rPr>
            </w:pPr>
            <w:ins w:id="1173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36" w:author="Machado, Diana" w:date="2019-02-04T10:09:00Z"/>
                <w:rFonts w:ascii="Calibri" w:hAnsi="Calibri" w:cs="Calibri"/>
                <w:color w:val="000000"/>
                <w:sz w:val="16"/>
                <w:szCs w:val="16"/>
                <w:lang w:eastAsia="en-US"/>
              </w:rPr>
            </w:pPr>
            <w:ins w:id="1173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38" w:author="Machado, Diana" w:date="2019-02-04T10:09:00Z"/>
                <w:rFonts w:ascii="Calibri" w:hAnsi="Calibri" w:cs="Calibri"/>
                <w:color w:val="000000"/>
                <w:sz w:val="16"/>
                <w:szCs w:val="16"/>
                <w:lang w:eastAsia="en-US"/>
              </w:rPr>
            </w:pPr>
            <w:ins w:id="11739" w:author="Machado, Diana" w:date="2019-02-04T10:09:00Z">
              <w:r w:rsidRPr="00C722A9">
                <w:rPr>
                  <w:rFonts w:ascii="Calibri" w:hAnsi="Calibri" w:cs="Calibri"/>
                  <w:color w:val="000000"/>
                  <w:sz w:val="16"/>
                  <w:szCs w:val="16"/>
                  <w:lang w:eastAsia="en-US"/>
                </w:rPr>
                <w:t xml:space="preserve">45,527,3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40" w:author="Machado, Diana" w:date="2019-02-04T10:09:00Z"/>
                <w:rFonts w:ascii="Calibri" w:hAnsi="Calibri" w:cs="Calibri"/>
                <w:color w:val="000000"/>
                <w:sz w:val="16"/>
                <w:szCs w:val="16"/>
                <w:lang w:eastAsia="en-US"/>
              </w:rPr>
            </w:pPr>
            <w:ins w:id="11741"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17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743" w:author="Machado, Diana" w:date="2019-02-04T10:09:00Z"/>
                <w:rFonts w:ascii="Calibri" w:hAnsi="Calibri" w:cs="Calibri"/>
                <w:color w:val="000000"/>
                <w:sz w:val="16"/>
                <w:szCs w:val="16"/>
                <w:lang w:eastAsia="en-US"/>
              </w:rPr>
            </w:pPr>
            <w:ins w:id="11744" w:author="Machado, Diana" w:date="2019-02-04T10:09:00Z">
              <w:r w:rsidRPr="00C722A9">
                <w:rPr>
                  <w:rFonts w:ascii="Calibri" w:hAnsi="Calibri" w:cs="Calibri"/>
                  <w:color w:val="000000"/>
                  <w:sz w:val="16"/>
                  <w:szCs w:val="16"/>
                  <w:lang w:eastAsia="en-US"/>
                </w:rPr>
                <w:t>337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45" w:author="Machado, Diana" w:date="2019-02-04T10:09:00Z"/>
                <w:rFonts w:ascii="Calibri" w:hAnsi="Calibri" w:cs="Calibri"/>
                <w:color w:val="000000"/>
                <w:sz w:val="16"/>
                <w:szCs w:val="16"/>
                <w:lang w:eastAsia="en-US"/>
              </w:rPr>
            </w:pPr>
            <w:ins w:id="1174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47" w:author="Machado, Diana" w:date="2019-02-04T10:09:00Z"/>
                <w:rFonts w:ascii="Calibri" w:hAnsi="Calibri" w:cs="Calibri"/>
                <w:color w:val="000000"/>
                <w:sz w:val="16"/>
                <w:szCs w:val="16"/>
                <w:lang w:eastAsia="en-US"/>
              </w:rPr>
            </w:pPr>
            <w:ins w:id="1174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49" w:author="Machado, Diana" w:date="2019-02-04T10:09:00Z"/>
                <w:rFonts w:ascii="Calibri" w:hAnsi="Calibri" w:cs="Calibri"/>
                <w:color w:val="000000"/>
                <w:sz w:val="16"/>
                <w:szCs w:val="16"/>
                <w:lang w:eastAsia="en-US"/>
              </w:rPr>
            </w:pPr>
            <w:ins w:id="11750" w:author="Machado, Diana" w:date="2019-02-04T10:09:00Z">
              <w:r w:rsidRPr="00C722A9">
                <w:rPr>
                  <w:rFonts w:ascii="Calibri" w:hAnsi="Calibri" w:cs="Calibri"/>
                  <w:color w:val="000000"/>
                  <w:sz w:val="16"/>
                  <w:szCs w:val="16"/>
                  <w:lang w:eastAsia="en-US"/>
                </w:rPr>
                <w:t xml:space="preserve">68,240,3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51" w:author="Machado, Diana" w:date="2019-02-04T10:09:00Z"/>
                <w:rFonts w:ascii="Calibri" w:hAnsi="Calibri" w:cs="Calibri"/>
                <w:color w:val="000000"/>
                <w:sz w:val="16"/>
                <w:szCs w:val="16"/>
                <w:lang w:eastAsia="en-US"/>
              </w:rPr>
            </w:pPr>
            <w:ins w:id="11752" w:author="Machado, Diana" w:date="2019-02-04T10:09:00Z">
              <w:r w:rsidRPr="00C722A9">
                <w:rPr>
                  <w:rFonts w:ascii="Calibri" w:hAnsi="Calibri" w:cs="Calibri"/>
                  <w:color w:val="000000"/>
                  <w:sz w:val="16"/>
                  <w:szCs w:val="16"/>
                  <w:lang w:eastAsia="en-US"/>
                </w:rPr>
                <w:t>0.5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53" w:author="Machado, Diana" w:date="2019-02-04T10:09:00Z"/>
                <w:rFonts w:ascii="Calibri" w:hAnsi="Calibri" w:cs="Calibri"/>
                <w:color w:val="000000"/>
                <w:sz w:val="16"/>
                <w:szCs w:val="16"/>
                <w:lang w:eastAsia="en-US"/>
              </w:rPr>
            </w:pPr>
            <w:ins w:id="117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55" w:author="Machado, Diana" w:date="2019-02-04T10:09:00Z"/>
                <w:rFonts w:ascii="Calibri" w:hAnsi="Calibri" w:cs="Calibri"/>
                <w:color w:val="000000"/>
                <w:sz w:val="16"/>
                <w:szCs w:val="16"/>
                <w:lang w:eastAsia="en-US"/>
              </w:rPr>
            </w:pPr>
            <w:ins w:id="117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57" w:author="Machado, Diana" w:date="2019-02-04T10:09:00Z"/>
                <w:rFonts w:ascii="Calibri" w:hAnsi="Calibri" w:cs="Calibri"/>
                <w:color w:val="000000"/>
                <w:sz w:val="16"/>
                <w:szCs w:val="16"/>
                <w:lang w:eastAsia="en-US"/>
              </w:rPr>
            </w:pPr>
            <w:ins w:id="1175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59" w:author="Machado, Diana" w:date="2019-02-04T10:09:00Z"/>
                <w:rFonts w:ascii="Calibri" w:hAnsi="Calibri" w:cs="Calibri"/>
                <w:color w:val="000000"/>
                <w:sz w:val="16"/>
                <w:szCs w:val="16"/>
                <w:lang w:eastAsia="en-US"/>
              </w:rPr>
            </w:pPr>
            <w:ins w:id="1176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61" w:author="Machado, Diana" w:date="2019-02-04T10:09:00Z"/>
                <w:rFonts w:ascii="Calibri" w:hAnsi="Calibri" w:cs="Calibri"/>
                <w:color w:val="000000"/>
                <w:sz w:val="16"/>
                <w:szCs w:val="16"/>
                <w:lang w:eastAsia="en-US"/>
              </w:rPr>
            </w:pPr>
            <w:ins w:id="11762" w:author="Machado, Diana" w:date="2019-02-04T10:09:00Z">
              <w:r w:rsidRPr="00C722A9">
                <w:rPr>
                  <w:rFonts w:ascii="Calibri" w:hAnsi="Calibri" w:cs="Calibri"/>
                  <w:color w:val="000000"/>
                  <w:sz w:val="16"/>
                  <w:szCs w:val="16"/>
                  <w:lang w:eastAsia="en-US"/>
                </w:rPr>
                <w:t xml:space="preserve">68,242,61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63" w:author="Machado, Diana" w:date="2019-02-04T10:09:00Z"/>
                <w:rFonts w:ascii="Calibri" w:hAnsi="Calibri" w:cs="Calibri"/>
                <w:color w:val="000000"/>
                <w:sz w:val="16"/>
                <w:szCs w:val="16"/>
                <w:lang w:eastAsia="en-US"/>
              </w:rPr>
            </w:pPr>
            <w:ins w:id="11764"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17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766" w:author="Machado, Diana" w:date="2019-02-04T10:09:00Z"/>
                <w:rFonts w:ascii="Calibri" w:hAnsi="Calibri" w:cs="Calibri"/>
                <w:color w:val="000000"/>
                <w:sz w:val="16"/>
                <w:szCs w:val="16"/>
                <w:lang w:eastAsia="en-US"/>
              </w:rPr>
            </w:pPr>
            <w:ins w:id="11767" w:author="Machado, Diana" w:date="2019-02-04T10:09:00Z">
              <w:r w:rsidRPr="00C722A9">
                <w:rPr>
                  <w:rFonts w:ascii="Calibri" w:hAnsi="Calibri" w:cs="Calibri"/>
                  <w:color w:val="000000"/>
                  <w:sz w:val="16"/>
                  <w:szCs w:val="16"/>
                  <w:lang w:eastAsia="en-US"/>
                </w:rPr>
                <w:t>337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68" w:author="Machado, Diana" w:date="2019-02-04T10:09:00Z"/>
                <w:rFonts w:ascii="Calibri" w:hAnsi="Calibri" w:cs="Calibri"/>
                <w:color w:val="000000"/>
                <w:sz w:val="16"/>
                <w:szCs w:val="16"/>
                <w:lang w:eastAsia="en-US"/>
              </w:rPr>
            </w:pPr>
            <w:ins w:id="1176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70" w:author="Machado, Diana" w:date="2019-02-04T10:09:00Z"/>
                <w:rFonts w:ascii="Calibri" w:hAnsi="Calibri" w:cs="Calibri"/>
                <w:color w:val="000000"/>
                <w:sz w:val="16"/>
                <w:szCs w:val="16"/>
                <w:lang w:eastAsia="en-US"/>
              </w:rPr>
            </w:pPr>
            <w:ins w:id="1177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72" w:author="Machado, Diana" w:date="2019-02-04T10:09:00Z"/>
                <w:rFonts w:ascii="Calibri" w:hAnsi="Calibri" w:cs="Calibri"/>
                <w:color w:val="000000"/>
                <w:sz w:val="16"/>
                <w:szCs w:val="16"/>
                <w:lang w:eastAsia="en-US"/>
              </w:rPr>
            </w:pPr>
            <w:ins w:id="11773" w:author="Machado, Diana" w:date="2019-02-04T10:09:00Z">
              <w:r w:rsidRPr="00C722A9">
                <w:rPr>
                  <w:rFonts w:ascii="Calibri" w:hAnsi="Calibri" w:cs="Calibri"/>
                  <w:color w:val="000000"/>
                  <w:sz w:val="16"/>
                  <w:szCs w:val="16"/>
                  <w:lang w:eastAsia="en-US"/>
                </w:rPr>
                <w:t xml:space="preserve">17,447,5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74" w:author="Machado, Diana" w:date="2019-02-04T10:09:00Z"/>
                <w:rFonts w:ascii="Calibri" w:hAnsi="Calibri" w:cs="Calibri"/>
                <w:color w:val="000000"/>
                <w:sz w:val="16"/>
                <w:szCs w:val="16"/>
                <w:lang w:eastAsia="en-US"/>
              </w:rPr>
            </w:pPr>
            <w:ins w:id="11775"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76" w:author="Machado, Diana" w:date="2019-02-04T10:09:00Z"/>
                <w:rFonts w:ascii="Calibri" w:hAnsi="Calibri" w:cs="Calibri"/>
                <w:color w:val="000000"/>
                <w:sz w:val="16"/>
                <w:szCs w:val="16"/>
                <w:lang w:eastAsia="en-US"/>
              </w:rPr>
            </w:pPr>
            <w:ins w:id="117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78" w:author="Machado, Diana" w:date="2019-02-04T10:09:00Z"/>
                <w:rFonts w:ascii="Calibri" w:hAnsi="Calibri" w:cs="Calibri"/>
                <w:color w:val="000000"/>
                <w:sz w:val="16"/>
                <w:szCs w:val="16"/>
                <w:lang w:eastAsia="en-US"/>
              </w:rPr>
            </w:pPr>
            <w:ins w:id="117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80" w:author="Machado, Diana" w:date="2019-02-04T10:09:00Z"/>
                <w:rFonts w:ascii="Calibri" w:hAnsi="Calibri" w:cs="Calibri"/>
                <w:color w:val="000000"/>
                <w:sz w:val="16"/>
                <w:szCs w:val="16"/>
                <w:lang w:eastAsia="en-US"/>
              </w:rPr>
            </w:pPr>
            <w:ins w:id="1178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82" w:author="Machado, Diana" w:date="2019-02-04T10:09:00Z"/>
                <w:rFonts w:ascii="Calibri" w:hAnsi="Calibri" w:cs="Calibri"/>
                <w:color w:val="000000"/>
                <w:sz w:val="16"/>
                <w:szCs w:val="16"/>
                <w:lang w:eastAsia="en-US"/>
              </w:rPr>
            </w:pPr>
            <w:ins w:id="1178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84" w:author="Machado, Diana" w:date="2019-02-04T10:09:00Z"/>
                <w:rFonts w:ascii="Calibri" w:hAnsi="Calibri" w:cs="Calibri"/>
                <w:color w:val="000000"/>
                <w:sz w:val="16"/>
                <w:szCs w:val="16"/>
                <w:lang w:eastAsia="en-US"/>
              </w:rPr>
            </w:pPr>
            <w:ins w:id="11785" w:author="Machado, Diana" w:date="2019-02-04T10:09:00Z">
              <w:r w:rsidRPr="00C722A9">
                <w:rPr>
                  <w:rFonts w:ascii="Calibri" w:hAnsi="Calibri" w:cs="Calibri"/>
                  <w:color w:val="000000"/>
                  <w:sz w:val="16"/>
                  <w:szCs w:val="16"/>
                  <w:lang w:eastAsia="en-US"/>
                </w:rPr>
                <w:t xml:space="preserve">17,448,0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86" w:author="Machado, Diana" w:date="2019-02-04T10:09:00Z"/>
                <w:rFonts w:ascii="Calibri" w:hAnsi="Calibri" w:cs="Calibri"/>
                <w:color w:val="000000"/>
                <w:sz w:val="16"/>
                <w:szCs w:val="16"/>
                <w:lang w:eastAsia="en-US"/>
              </w:rPr>
            </w:pPr>
            <w:ins w:id="11787"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7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789" w:author="Machado, Diana" w:date="2019-02-04T10:09:00Z"/>
                <w:rFonts w:ascii="Calibri" w:hAnsi="Calibri" w:cs="Calibri"/>
                <w:color w:val="000000"/>
                <w:sz w:val="16"/>
                <w:szCs w:val="16"/>
                <w:lang w:eastAsia="en-US"/>
              </w:rPr>
            </w:pPr>
            <w:ins w:id="11790" w:author="Machado, Diana" w:date="2019-02-04T10:09:00Z">
              <w:r w:rsidRPr="00C722A9">
                <w:rPr>
                  <w:rFonts w:ascii="Calibri" w:hAnsi="Calibri" w:cs="Calibri"/>
                  <w:color w:val="000000"/>
                  <w:sz w:val="16"/>
                  <w:szCs w:val="16"/>
                  <w:lang w:eastAsia="en-US"/>
                </w:rPr>
                <w:t>337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91" w:author="Machado, Diana" w:date="2019-02-04T10:09:00Z"/>
                <w:rFonts w:ascii="Calibri" w:hAnsi="Calibri" w:cs="Calibri"/>
                <w:color w:val="000000"/>
                <w:sz w:val="16"/>
                <w:szCs w:val="16"/>
                <w:lang w:eastAsia="en-US"/>
              </w:rPr>
            </w:pPr>
            <w:ins w:id="1179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93" w:author="Machado, Diana" w:date="2019-02-04T10:09:00Z"/>
                <w:rFonts w:ascii="Calibri" w:hAnsi="Calibri" w:cs="Calibri"/>
                <w:color w:val="000000"/>
                <w:sz w:val="16"/>
                <w:szCs w:val="16"/>
                <w:lang w:eastAsia="en-US"/>
              </w:rPr>
            </w:pPr>
            <w:ins w:id="1179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95" w:author="Machado, Diana" w:date="2019-02-04T10:09:00Z"/>
                <w:rFonts w:ascii="Calibri" w:hAnsi="Calibri" w:cs="Calibri"/>
                <w:color w:val="000000"/>
                <w:sz w:val="16"/>
                <w:szCs w:val="16"/>
                <w:lang w:eastAsia="en-US"/>
              </w:rPr>
            </w:pPr>
            <w:ins w:id="11796" w:author="Machado, Diana" w:date="2019-02-04T10:09:00Z">
              <w:r w:rsidRPr="00C722A9">
                <w:rPr>
                  <w:rFonts w:ascii="Calibri" w:hAnsi="Calibri" w:cs="Calibri"/>
                  <w:color w:val="000000"/>
                  <w:sz w:val="16"/>
                  <w:szCs w:val="16"/>
                  <w:lang w:eastAsia="en-US"/>
                </w:rPr>
                <w:t xml:space="preserve">24,867,8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97" w:author="Machado, Diana" w:date="2019-02-04T10:09:00Z"/>
                <w:rFonts w:ascii="Calibri" w:hAnsi="Calibri" w:cs="Calibri"/>
                <w:color w:val="000000"/>
                <w:sz w:val="16"/>
                <w:szCs w:val="16"/>
                <w:lang w:eastAsia="en-US"/>
              </w:rPr>
            </w:pPr>
            <w:ins w:id="11798"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99" w:author="Machado, Diana" w:date="2019-02-04T10:09:00Z"/>
                <w:rFonts w:ascii="Calibri" w:hAnsi="Calibri" w:cs="Calibri"/>
                <w:color w:val="000000"/>
                <w:sz w:val="16"/>
                <w:szCs w:val="16"/>
                <w:lang w:eastAsia="en-US"/>
              </w:rPr>
            </w:pPr>
            <w:ins w:id="118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01" w:author="Machado, Diana" w:date="2019-02-04T10:09:00Z"/>
                <w:rFonts w:ascii="Calibri" w:hAnsi="Calibri" w:cs="Calibri"/>
                <w:color w:val="000000"/>
                <w:sz w:val="16"/>
                <w:szCs w:val="16"/>
                <w:lang w:eastAsia="en-US"/>
              </w:rPr>
            </w:pPr>
            <w:ins w:id="118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03" w:author="Machado, Diana" w:date="2019-02-04T10:09:00Z"/>
                <w:rFonts w:ascii="Calibri" w:hAnsi="Calibri" w:cs="Calibri"/>
                <w:color w:val="000000"/>
                <w:sz w:val="16"/>
                <w:szCs w:val="16"/>
                <w:lang w:eastAsia="en-US"/>
              </w:rPr>
            </w:pPr>
            <w:ins w:id="1180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05" w:author="Machado, Diana" w:date="2019-02-04T10:09:00Z"/>
                <w:rFonts w:ascii="Calibri" w:hAnsi="Calibri" w:cs="Calibri"/>
                <w:color w:val="000000"/>
                <w:sz w:val="16"/>
                <w:szCs w:val="16"/>
                <w:lang w:eastAsia="en-US"/>
              </w:rPr>
            </w:pPr>
            <w:ins w:id="1180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07" w:author="Machado, Diana" w:date="2019-02-04T10:09:00Z"/>
                <w:rFonts w:ascii="Calibri" w:hAnsi="Calibri" w:cs="Calibri"/>
                <w:color w:val="000000"/>
                <w:sz w:val="16"/>
                <w:szCs w:val="16"/>
                <w:lang w:eastAsia="en-US"/>
              </w:rPr>
            </w:pPr>
            <w:ins w:id="11808" w:author="Machado, Diana" w:date="2019-02-04T10:09:00Z">
              <w:r w:rsidRPr="00C722A9">
                <w:rPr>
                  <w:rFonts w:ascii="Calibri" w:hAnsi="Calibri" w:cs="Calibri"/>
                  <w:color w:val="000000"/>
                  <w:sz w:val="16"/>
                  <w:szCs w:val="16"/>
                  <w:lang w:eastAsia="en-US"/>
                </w:rPr>
                <w:t xml:space="preserve">24,867,91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09" w:author="Machado, Diana" w:date="2019-02-04T10:09:00Z"/>
                <w:rFonts w:ascii="Calibri" w:hAnsi="Calibri" w:cs="Calibri"/>
                <w:color w:val="000000"/>
                <w:sz w:val="16"/>
                <w:szCs w:val="16"/>
                <w:lang w:eastAsia="en-US"/>
              </w:rPr>
            </w:pPr>
            <w:ins w:id="11810"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18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812" w:author="Machado, Diana" w:date="2019-02-04T10:09:00Z"/>
                <w:rFonts w:ascii="Calibri" w:hAnsi="Calibri" w:cs="Calibri"/>
                <w:color w:val="000000"/>
                <w:sz w:val="16"/>
                <w:szCs w:val="16"/>
                <w:lang w:eastAsia="en-US"/>
              </w:rPr>
            </w:pPr>
            <w:ins w:id="11813" w:author="Machado, Diana" w:date="2019-02-04T10:09:00Z">
              <w:r w:rsidRPr="00C722A9">
                <w:rPr>
                  <w:rFonts w:ascii="Calibri" w:hAnsi="Calibri" w:cs="Calibri"/>
                  <w:color w:val="000000"/>
                  <w:sz w:val="16"/>
                  <w:szCs w:val="16"/>
                  <w:lang w:eastAsia="en-US"/>
                </w:rPr>
                <w:t>337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14" w:author="Machado, Diana" w:date="2019-02-04T10:09:00Z"/>
                <w:rFonts w:ascii="Calibri" w:hAnsi="Calibri" w:cs="Calibri"/>
                <w:color w:val="000000"/>
                <w:sz w:val="16"/>
                <w:szCs w:val="16"/>
                <w:lang w:eastAsia="en-US"/>
              </w:rPr>
            </w:pPr>
            <w:ins w:id="1181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16" w:author="Machado, Diana" w:date="2019-02-04T10:09:00Z"/>
                <w:rFonts w:ascii="Calibri" w:hAnsi="Calibri" w:cs="Calibri"/>
                <w:color w:val="000000"/>
                <w:sz w:val="16"/>
                <w:szCs w:val="16"/>
                <w:lang w:eastAsia="en-US"/>
              </w:rPr>
            </w:pPr>
            <w:ins w:id="1181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18" w:author="Machado, Diana" w:date="2019-02-04T10:09:00Z"/>
                <w:rFonts w:ascii="Calibri" w:hAnsi="Calibri" w:cs="Calibri"/>
                <w:color w:val="000000"/>
                <w:sz w:val="16"/>
                <w:szCs w:val="16"/>
                <w:lang w:eastAsia="en-US"/>
              </w:rPr>
            </w:pPr>
            <w:ins w:id="11819" w:author="Machado, Diana" w:date="2019-02-04T10:09:00Z">
              <w:r w:rsidRPr="00C722A9">
                <w:rPr>
                  <w:rFonts w:ascii="Calibri" w:hAnsi="Calibri" w:cs="Calibri"/>
                  <w:color w:val="000000"/>
                  <w:sz w:val="16"/>
                  <w:szCs w:val="16"/>
                  <w:lang w:eastAsia="en-US"/>
                </w:rPr>
                <w:t xml:space="preserve">13,726,2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20" w:author="Machado, Diana" w:date="2019-02-04T10:09:00Z"/>
                <w:rFonts w:ascii="Calibri" w:hAnsi="Calibri" w:cs="Calibri"/>
                <w:color w:val="000000"/>
                <w:sz w:val="16"/>
                <w:szCs w:val="16"/>
                <w:lang w:eastAsia="en-US"/>
              </w:rPr>
            </w:pPr>
            <w:ins w:id="11821"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22" w:author="Machado, Diana" w:date="2019-02-04T10:09:00Z"/>
                <w:rFonts w:ascii="Calibri" w:hAnsi="Calibri" w:cs="Calibri"/>
                <w:color w:val="000000"/>
                <w:sz w:val="16"/>
                <w:szCs w:val="16"/>
                <w:lang w:eastAsia="en-US"/>
              </w:rPr>
            </w:pPr>
            <w:ins w:id="118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24" w:author="Machado, Diana" w:date="2019-02-04T10:09:00Z"/>
                <w:rFonts w:ascii="Calibri" w:hAnsi="Calibri" w:cs="Calibri"/>
                <w:color w:val="000000"/>
                <w:sz w:val="16"/>
                <w:szCs w:val="16"/>
                <w:lang w:eastAsia="en-US"/>
              </w:rPr>
            </w:pPr>
            <w:ins w:id="118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26" w:author="Machado, Diana" w:date="2019-02-04T10:09:00Z"/>
                <w:rFonts w:ascii="Calibri" w:hAnsi="Calibri" w:cs="Calibri"/>
                <w:color w:val="000000"/>
                <w:sz w:val="16"/>
                <w:szCs w:val="16"/>
                <w:lang w:eastAsia="en-US"/>
              </w:rPr>
            </w:pPr>
            <w:ins w:id="1182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28" w:author="Machado, Diana" w:date="2019-02-04T10:09:00Z"/>
                <w:rFonts w:ascii="Calibri" w:hAnsi="Calibri" w:cs="Calibri"/>
                <w:color w:val="000000"/>
                <w:sz w:val="16"/>
                <w:szCs w:val="16"/>
                <w:lang w:eastAsia="en-US"/>
              </w:rPr>
            </w:pPr>
            <w:ins w:id="1182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30" w:author="Machado, Diana" w:date="2019-02-04T10:09:00Z"/>
                <w:rFonts w:ascii="Calibri" w:hAnsi="Calibri" w:cs="Calibri"/>
                <w:color w:val="000000"/>
                <w:sz w:val="16"/>
                <w:szCs w:val="16"/>
                <w:lang w:eastAsia="en-US"/>
              </w:rPr>
            </w:pPr>
            <w:ins w:id="11831" w:author="Machado, Diana" w:date="2019-02-04T10:09:00Z">
              <w:r w:rsidRPr="00C722A9">
                <w:rPr>
                  <w:rFonts w:ascii="Calibri" w:hAnsi="Calibri" w:cs="Calibri"/>
                  <w:color w:val="000000"/>
                  <w:sz w:val="16"/>
                  <w:szCs w:val="16"/>
                  <w:lang w:eastAsia="en-US"/>
                </w:rPr>
                <w:t xml:space="preserve">13,726,66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32" w:author="Machado, Diana" w:date="2019-02-04T10:09:00Z"/>
                <w:rFonts w:ascii="Calibri" w:hAnsi="Calibri" w:cs="Calibri"/>
                <w:color w:val="000000"/>
                <w:sz w:val="16"/>
                <w:szCs w:val="16"/>
                <w:lang w:eastAsia="en-US"/>
              </w:rPr>
            </w:pPr>
            <w:ins w:id="11833"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18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835" w:author="Machado, Diana" w:date="2019-02-04T10:09:00Z"/>
                <w:rFonts w:ascii="Calibri" w:hAnsi="Calibri" w:cs="Calibri"/>
                <w:color w:val="000000"/>
                <w:sz w:val="16"/>
                <w:szCs w:val="16"/>
                <w:lang w:eastAsia="en-US"/>
              </w:rPr>
            </w:pPr>
            <w:ins w:id="11836" w:author="Machado, Diana" w:date="2019-02-04T10:09:00Z">
              <w:r w:rsidRPr="00C722A9">
                <w:rPr>
                  <w:rFonts w:ascii="Calibri" w:hAnsi="Calibri" w:cs="Calibri"/>
                  <w:color w:val="000000"/>
                  <w:sz w:val="16"/>
                  <w:szCs w:val="16"/>
                  <w:lang w:eastAsia="en-US"/>
                </w:rPr>
                <w:t>337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37" w:author="Machado, Diana" w:date="2019-02-04T10:09:00Z"/>
                <w:rFonts w:ascii="Calibri" w:hAnsi="Calibri" w:cs="Calibri"/>
                <w:color w:val="000000"/>
                <w:sz w:val="16"/>
                <w:szCs w:val="16"/>
                <w:lang w:eastAsia="en-US"/>
              </w:rPr>
            </w:pPr>
            <w:ins w:id="1183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39" w:author="Machado, Diana" w:date="2019-02-04T10:09:00Z"/>
                <w:rFonts w:ascii="Calibri" w:hAnsi="Calibri" w:cs="Calibri"/>
                <w:color w:val="000000"/>
                <w:sz w:val="16"/>
                <w:szCs w:val="16"/>
                <w:lang w:eastAsia="en-US"/>
              </w:rPr>
            </w:pPr>
            <w:ins w:id="1184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41" w:author="Machado, Diana" w:date="2019-02-04T10:09:00Z"/>
                <w:rFonts w:ascii="Calibri" w:hAnsi="Calibri" w:cs="Calibri"/>
                <w:color w:val="000000"/>
                <w:sz w:val="16"/>
                <w:szCs w:val="16"/>
                <w:lang w:eastAsia="en-US"/>
              </w:rPr>
            </w:pPr>
            <w:ins w:id="11842" w:author="Machado, Diana" w:date="2019-02-04T10:09:00Z">
              <w:r w:rsidRPr="00C722A9">
                <w:rPr>
                  <w:rFonts w:ascii="Calibri" w:hAnsi="Calibri" w:cs="Calibri"/>
                  <w:color w:val="000000"/>
                  <w:sz w:val="16"/>
                  <w:szCs w:val="16"/>
                  <w:lang w:eastAsia="en-US"/>
                </w:rPr>
                <w:t xml:space="preserve">11,471,1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43" w:author="Machado, Diana" w:date="2019-02-04T10:09:00Z"/>
                <w:rFonts w:ascii="Calibri" w:hAnsi="Calibri" w:cs="Calibri"/>
                <w:color w:val="000000"/>
                <w:sz w:val="16"/>
                <w:szCs w:val="16"/>
                <w:lang w:eastAsia="en-US"/>
              </w:rPr>
            </w:pPr>
            <w:ins w:id="11844"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45" w:author="Machado, Diana" w:date="2019-02-04T10:09:00Z"/>
                <w:rFonts w:ascii="Calibri" w:hAnsi="Calibri" w:cs="Calibri"/>
                <w:color w:val="000000"/>
                <w:sz w:val="16"/>
                <w:szCs w:val="16"/>
                <w:lang w:eastAsia="en-US"/>
              </w:rPr>
            </w:pPr>
            <w:ins w:id="118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47" w:author="Machado, Diana" w:date="2019-02-04T10:09:00Z"/>
                <w:rFonts w:ascii="Calibri" w:hAnsi="Calibri" w:cs="Calibri"/>
                <w:color w:val="000000"/>
                <w:sz w:val="16"/>
                <w:szCs w:val="16"/>
                <w:lang w:eastAsia="en-US"/>
              </w:rPr>
            </w:pPr>
            <w:ins w:id="118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49" w:author="Machado, Diana" w:date="2019-02-04T10:09:00Z"/>
                <w:rFonts w:ascii="Calibri" w:hAnsi="Calibri" w:cs="Calibri"/>
                <w:color w:val="000000"/>
                <w:sz w:val="16"/>
                <w:szCs w:val="16"/>
                <w:lang w:eastAsia="en-US"/>
              </w:rPr>
            </w:pPr>
            <w:ins w:id="1185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51" w:author="Machado, Diana" w:date="2019-02-04T10:09:00Z"/>
                <w:rFonts w:ascii="Calibri" w:hAnsi="Calibri" w:cs="Calibri"/>
                <w:color w:val="000000"/>
                <w:sz w:val="16"/>
                <w:szCs w:val="16"/>
                <w:lang w:eastAsia="en-US"/>
              </w:rPr>
            </w:pPr>
            <w:ins w:id="1185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53" w:author="Machado, Diana" w:date="2019-02-04T10:09:00Z"/>
                <w:rFonts w:ascii="Calibri" w:hAnsi="Calibri" w:cs="Calibri"/>
                <w:color w:val="000000"/>
                <w:sz w:val="16"/>
                <w:szCs w:val="16"/>
                <w:lang w:eastAsia="en-US"/>
              </w:rPr>
            </w:pPr>
            <w:ins w:id="11854" w:author="Machado, Diana" w:date="2019-02-04T10:09:00Z">
              <w:r w:rsidRPr="00C722A9">
                <w:rPr>
                  <w:rFonts w:ascii="Calibri" w:hAnsi="Calibri" w:cs="Calibri"/>
                  <w:color w:val="000000"/>
                  <w:sz w:val="16"/>
                  <w:szCs w:val="16"/>
                  <w:lang w:eastAsia="en-US"/>
                </w:rPr>
                <w:t xml:space="preserve">11,471,3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55" w:author="Machado, Diana" w:date="2019-02-04T10:09:00Z"/>
                <w:rFonts w:ascii="Calibri" w:hAnsi="Calibri" w:cs="Calibri"/>
                <w:color w:val="000000"/>
                <w:sz w:val="16"/>
                <w:szCs w:val="16"/>
                <w:lang w:eastAsia="en-US"/>
              </w:rPr>
            </w:pPr>
            <w:ins w:id="11856"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18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858" w:author="Machado, Diana" w:date="2019-02-04T10:09:00Z"/>
                <w:rFonts w:ascii="Calibri" w:hAnsi="Calibri" w:cs="Calibri"/>
                <w:color w:val="000000"/>
                <w:sz w:val="16"/>
                <w:szCs w:val="16"/>
                <w:lang w:eastAsia="en-US"/>
              </w:rPr>
            </w:pPr>
            <w:ins w:id="11859" w:author="Machado, Diana" w:date="2019-02-04T10:09:00Z">
              <w:r w:rsidRPr="00C722A9">
                <w:rPr>
                  <w:rFonts w:ascii="Calibri" w:hAnsi="Calibri" w:cs="Calibri"/>
                  <w:color w:val="000000"/>
                  <w:sz w:val="16"/>
                  <w:szCs w:val="16"/>
                  <w:lang w:eastAsia="en-US"/>
                </w:rPr>
                <w:t>337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60" w:author="Machado, Diana" w:date="2019-02-04T10:09:00Z"/>
                <w:rFonts w:ascii="Calibri" w:hAnsi="Calibri" w:cs="Calibri"/>
                <w:color w:val="000000"/>
                <w:sz w:val="16"/>
                <w:szCs w:val="16"/>
                <w:lang w:eastAsia="en-US"/>
              </w:rPr>
            </w:pPr>
            <w:ins w:id="1186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62" w:author="Machado, Diana" w:date="2019-02-04T10:09:00Z"/>
                <w:rFonts w:ascii="Calibri" w:hAnsi="Calibri" w:cs="Calibri"/>
                <w:color w:val="000000"/>
                <w:sz w:val="16"/>
                <w:szCs w:val="16"/>
                <w:lang w:eastAsia="en-US"/>
              </w:rPr>
            </w:pPr>
            <w:ins w:id="1186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64" w:author="Machado, Diana" w:date="2019-02-04T10:09:00Z"/>
                <w:rFonts w:ascii="Calibri" w:hAnsi="Calibri" w:cs="Calibri"/>
                <w:color w:val="000000"/>
                <w:sz w:val="16"/>
                <w:szCs w:val="16"/>
                <w:lang w:eastAsia="en-US"/>
              </w:rPr>
            </w:pPr>
            <w:ins w:id="11865" w:author="Machado, Diana" w:date="2019-02-04T10:09:00Z">
              <w:r w:rsidRPr="00C722A9">
                <w:rPr>
                  <w:rFonts w:ascii="Calibri" w:hAnsi="Calibri" w:cs="Calibri"/>
                  <w:color w:val="000000"/>
                  <w:sz w:val="16"/>
                  <w:szCs w:val="16"/>
                  <w:lang w:eastAsia="en-US"/>
                </w:rPr>
                <w:t xml:space="preserve">16,993,99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66" w:author="Machado, Diana" w:date="2019-02-04T10:09:00Z"/>
                <w:rFonts w:ascii="Calibri" w:hAnsi="Calibri" w:cs="Calibri"/>
                <w:color w:val="000000"/>
                <w:sz w:val="16"/>
                <w:szCs w:val="16"/>
                <w:lang w:eastAsia="en-US"/>
              </w:rPr>
            </w:pPr>
            <w:ins w:id="11867"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68" w:author="Machado, Diana" w:date="2019-02-04T10:09:00Z"/>
                <w:rFonts w:ascii="Calibri" w:hAnsi="Calibri" w:cs="Calibri"/>
                <w:color w:val="000000"/>
                <w:sz w:val="16"/>
                <w:szCs w:val="16"/>
                <w:lang w:eastAsia="en-US"/>
              </w:rPr>
            </w:pPr>
            <w:ins w:id="118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70" w:author="Machado, Diana" w:date="2019-02-04T10:09:00Z"/>
                <w:rFonts w:ascii="Calibri" w:hAnsi="Calibri" w:cs="Calibri"/>
                <w:color w:val="000000"/>
                <w:sz w:val="16"/>
                <w:szCs w:val="16"/>
                <w:lang w:eastAsia="en-US"/>
              </w:rPr>
            </w:pPr>
            <w:ins w:id="118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72" w:author="Machado, Diana" w:date="2019-02-04T10:09:00Z"/>
                <w:rFonts w:ascii="Calibri" w:hAnsi="Calibri" w:cs="Calibri"/>
                <w:color w:val="000000"/>
                <w:sz w:val="16"/>
                <w:szCs w:val="16"/>
                <w:lang w:eastAsia="en-US"/>
              </w:rPr>
            </w:pPr>
            <w:ins w:id="1187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74" w:author="Machado, Diana" w:date="2019-02-04T10:09:00Z"/>
                <w:rFonts w:ascii="Calibri" w:hAnsi="Calibri" w:cs="Calibri"/>
                <w:color w:val="000000"/>
                <w:sz w:val="16"/>
                <w:szCs w:val="16"/>
                <w:lang w:eastAsia="en-US"/>
              </w:rPr>
            </w:pPr>
            <w:ins w:id="1187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76" w:author="Machado, Diana" w:date="2019-02-04T10:09:00Z"/>
                <w:rFonts w:ascii="Calibri" w:hAnsi="Calibri" w:cs="Calibri"/>
                <w:color w:val="000000"/>
                <w:sz w:val="16"/>
                <w:szCs w:val="16"/>
                <w:lang w:eastAsia="en-US"/>
              </w:rPr>
            </w:pPr>
            <w:ins w:id="11877" w:author="Machado, Diana" w:date="2019-02-04T10:09:00Z">
              <w:r w:rsidRPr="00C722A9">
                <w:rPr>
                  <w:rFonts w:ascii="Calibri" w:hAnsi="Calibri" w:cs="Calibri"/>
                  <w:color w:val="000000"/>
                  <w:sz w:val="16"/>
                  <w:szCs w:val="16"/>
                  <w:lang w:eastAsia="en-US"/>
                </w:rPr>
                <w:t xml:space="preserve">16,994,0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78" w:author="Machado, Diana" w:date="2019-02-04T10:09:00Z"/>
                <w:rFonts w:ascii="Calibri" w:hAnsi="Calibri" w:cs="Calibri"/>
                <w:color w:val="000000"/>
                <w:sz w:val="16"/>
                <w:szCs w:val="16"/>
                <w:lang w:eastAsia="en-US"/>
              </w:rPr>
            </w:pPr>
            <w:ins w:id="11879"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8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881" w:author="Machado, Diana" w:date="2019-02-04T10:09:00Z"/>
                <w:rFonts w:ascii="Calibri" w:hAnsi="Calibri" w:cs="Calibri"/>
                <w:color w:val="000000"/>
                <w:sz w:val="16"/>
                <w:szCs w:val="16"/>
                <w:lang w:eastAsia="en-US"/>
              </w:rPr>
            </w:pPr>
            <w:ins w:id="11882" w:author="Machado, Diana" w:date="2019-02-04T10:09:00Z">
              <w:r w:rsidRPr="00C722A9">
                <w:rPr>
                  <w:rFonts w:ascii="Calibri" w:hAnsi="Calibri" w:cs="Calibri"/>
                  <w:color w:val="000000"/>
                  <w:sz w:val="16"/>
                  <w:szCs w:val="16"/>
                  <w:lang w:eastAsia="en-US"/>
                </w:rPr>
                <w:t>337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83" w:author="Machado, Diana" w:date="2019-02-04T10:09:00Z"/>
                <w:rFonts w:ascii="Calibri" w:hAnsi="Calibri" w:cs="Calibri"/>
                <w:color w:val="000000"/>
                <w:sz w:val="16"/>
                <w:szCs w:val="16"/>
                <w:lang w:eastAsia="en-US"/>
              </w:rPr>
            </w:pPr>
            <w:ins w:id="1188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85" w:author="Machado, Diana" w:date="2019-02-04T10:09:00Z"/>
                <w:rFonts w:ascii="Calibri" w:hAnsi="Calibri" w:cs="Calibri"/>
                <w:color w:val="000000"/>
                <w:sz w:val="16"/>
                <w:szCs w:val="16"/>
                <w:lang w:eastAsia="en-US"/>
              </w:rPr>
            </w:pPr>
            <w:ins w:id="1188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87" w:author="Machado, Diana" w:date="2019-02-04T10:09:00Z"/>
                <w:rFonts w:ascii="Calibri" w:hAnsi="Calibri" w:cs="Calibri"/>
                <w:color w:val="000000"/>
                <w:sz w:val="16"/>
                <w:szCs w:val="16"/>
                <w:lang w:eastAsia="en-US"/>
              </w:rPr>
            </w:pPr>
            <w:ins w:id="11888" w:author="Machado, Diana" w:date="2019-02-04T10:09:00Z">
              <w:r w:rsidRPr="00C722A9">
                <w:rPr>
                  <w:rFonts w:ascii="Calibri" w:hAnsi="Calibri" w:cs="Calibri"/>
                  <w:color w:val="000000"/>
                  <w:sz w:val="16"/>
                  <w:szCs w:val="16"/>
                  <w:lang w:eastAsia="en-US"/>
                </w:rPr>
                <w:t xml:space="preserve">8,273,40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89" w:author="Machado, Diana" w:date="2019-02-04T10:09:00Z"/>
                <w:rFonts w:ascii="Calibri" w:hAnsi="Calibri" w:cs="Calibri"/>
                <w:color w:val="000000"/>
                <w:sz w:val="16"/>
                <w:szCs w:val="16"/>
                <w:lang w:eastAsia="en-US"/>
              </w:rPr>
            </w:pPr>
            <w:ins w:id="11890"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91" w:author="Machado, Diana" w:date="2019-02-04T10:09:00Z"/>
                <w:rFonts w:ascii="Calibri" w:hAnsi="Calibri" w:cs="Calibri"/>
                <w:color w:val="000000"/>
                <w:sz w:val="16"/>
                <w:szCs w:val="16"/>
                <w:lang w:eastAsia="en-US"/>
              </w:rPr>
            </w:pPr>
            <w:ins w:id="118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93" w:author="Machado, Diana" w:date="2019-02-04T10:09:00Z"/>
                <w:rFonts w:ascii="Calibri" w:hAnsi="Calibri" w:cs="Calibri"/>
                <w:color w:val="000000"/>
                <w:sz w:val="16"/>
                <w:szCs w:val="16"/>
                <w:lang w:eastAsia="en-US"/>
              </w:rPr>
            </w:pPr>
            <w:ins w:id="118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95" w:author="Machado, Diana" w:date="2019-02-04T10:09:00Z"/>
                <w:rFonts w:ascii="Calibri" w:hAnsi="Calibri" w:cs="Calibri"/>
                <w:color w:val="000000"/>
                <w:sz w:val="16"/>
                <w:szCs w:val="16"/>
                <w:lang w:eastAsia="en-US"/>
              </w:rPr>
            </w:pPr>
            <w:ins w:id="1189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97" w:author="Machado, Diana" w:date="2019-02-04T10:09:00Z"/>
                <w:rFonts w:ascii="Calibri" w:hAnsi="Calibri" w:cs="Calibri"/>
                <w:color w:val="000000"/>
                <w:sz w:val="16"/>
                <w:szCs w:val="16"/>
                <w:lang w:eastAsia="en-US"/>
              </w:rPr>
            </w:pPr>
            <w:ins w:id="1189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99" w:author="Machado, Diana" w:date="2019-02-04T10:09:00Z"/>
                <w:rFonts w:ascii="Calibri" w:hAnsi="Calibri" w:cs="Calibri"/>
                <w:color w:val="000000"/>
                <w:sz w:val="16"/>
                <w:szCs w:val="16"/>
                <w:lang w:eastAsia="en-US"/>
              </w:rPr>
            </w:pPr>
            <w:ins w:id="11900" w:author="Machado, Diana" w:date="2019-02-04T10:09:00Z">
              <w:r w:rsidRPr="00C722A9">
                <w:rPr>
                  <w:rFonts w:ascii="Calibri" w:hAnsi="Calibri" w:cs="Calibri"/>
                  <w:color w:val="000000"/>
                  <w:sz w:val="16"/>
                  <w:szCs w:val="16"/>
                  <w:lang w:eastAsia="en-US"/>
                </w:rPr>
                <w:t xml:space="preserve">8,273,6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01" w:author="Machado, Diana" w:date="2019-02-04T10:09:00Z"/>
                <w:rFonts w:ascii="Calibri" w:hAnsi="Calibri" w:cs="Calibri"/>
                <w:color w:val="000000"/>
                <w:sz w:val="16"/>
                <w:szCs w:val="16"/>
                <w:lang w:eastAsia="en-US"/>
              </w:rPr>
            </w:pPr>
            <w:ins w:id="11902"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19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904" w:author="Machado, Diana" w:date="2019-02-04T10:09:00Z"/>
                <w:rFonts w:ascii="Calibri" w:hAnsi="Calibri" w:cs="Calibri"/>
                <w:color w:val="000000"/>
                <w:sz w:val="16"/>
                <w:szCs w:val="16"/>
                <w:lang w:eastAsia="en-US"/>
              </w:rPr>
            </w:pPr>
            <w:ins w:id="11905" w:author="Machado, Diana" w:date="2019-02-04T10:09:00Z">
              <w:r w:rsidRPr="00C722A9">
                <w:rPr>
                  <w:rFonts w:ascii="Calibri" w:hAnsi="Calibri" w:cs="Calibri"/>
                  <w:color w:val="000000"/>
                  <w:sz w:val="16"/>
                  <w:szCs w:val="16"/>
                  <w:lang w:eastAsia="en-US"/>
                </w:rPr>
                <w:t>337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06" w:author="Machado, Diana" w:date="2019-02-04T10:09:00Z"/>
                <w:rFonts w:ascii="Calibri" w:hAnsi="Calibri" w:cs="Calibri"/>
                <w:color w:val="000000"/>
                <w:sz w:val="16"/>
                <w:szCs w:val="16"/>
                <w:lang w:eastAsia="en-US"/>
              </w:rPr>
            </w:pPr>
            <w:ins w:id="1190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08" w:author="Machado, Diana" w:date="2019-02-04T10:09:00Z"/>
                <w:rFonts w:ascii="Calibri" w:hAnsi="Calibri" w:cs="Calibri"/>
                <w:color w:val="000000"/>
                <w:sz w:val="16"/>
                <w:szCs w:val="16"/>
                <w:lang w:eastAsia="en-US"/>
              </w:rPr>
            </w:pPr>
            <w:ins w:id="1190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10" w:author="Machado, Diana" w:date="2019-02-04T10:09:00Z"/>
                <w:rFonts w:ascii="Calibri" w:hAnsi="Calibri" w:cs="Calibri"/>
                <w:color w:val="000000"/>
                <w:sz w:val="16"/>
                <w:szCs w:val="16"/>
                <w:lang w:eastAsia="en-US"/>
              </w:rPr>
            </w:pPr>
            <w:ins w:id="11911" w:author="Machado, Diana" w:date="2019-02-04T10:09:00Z">
              <w:r w:rsidRPr="00C722A9">
                <w:rPr>
                  <w:rFonts w:ascii="Calibri" w:hAnsi="Calibri" w:cs="Calibri"/>
                  <w:color w:val="000000"/>
                  <w:sz w:val="16"/>
                  <w:szCs w:val="16"/>
                  <w:lang w:eastAsia="en-US"/>
                </w:rPr>
                <w:t xml:space="preserve">40,075,86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12" w:author="Machado, Diana" w:date="2019-02-04T10:09:00Z"/>
                <w:rFonts w:ascii="Calibri" w:hAnsi="Calibri" w:cs="Calibri"/>
                <w:color w:val="000000"/>
                <w:sz w:val="16"/>
                <w:szCs w:val="16"/>
                <w:lang w:eastAsia="en-US"/>
              </w:rPr>
            </w:pPr>
            <w:ins w:id="11913"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14" w:author="Machado, Diana" w:date="2019-02-04T10:09:00Z"/>
                <w:rFonts w:ascii="Calibri" w:hAnsi="Calibri" w:cs="Calibri"/>
                <w:color w:val="000000"/>
                <w:sz w:val="16"/>
                <w:szCs w:val="16"/>
                <w:lang w:eastAsia="en-US"/>
              </w:rPr>
            </w:pPr>
            <w:ins w:id="119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16" w:author="Machado, Diana" w:date="2019-02-04T10:09:00Z"/>
                <w:rFonts w:ascii="Calibri" w:hAnsi="Calibri" w:cs="Calibri"/>
                <w:color w:val="000000"/>
                <w:sz w:val="16"/>
                <w:szCs w:val="16"/>
                <w:lang w:eastAsia="en-US"/>
              </w:rPr>
            </w:pPr>
            <w:ins w:id="119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18" w:author="Machado, Diana" w:date="2019-02-04T10:09:00Z"/>
                <w:rFonts w:ascii="Calibri" w:hAnsi="Calibri" w:cs="Calibri"/>
                <w:color w:val="000000"/>
                <w:sz w:val="16"/>
                <w:szCs w:val="16"/>
                <w:lang w:eastAsia="en-US"/>
              </w:rPr>
            </w:pPr>
            <w:ins w:id="11919" w:author="Machado, Diana" w:date="2019-02-04T10:09:00Z">
              <w:r w:rsidRPr="00C722A9">
                <w:rPr>
                  <w:rFonts w:ascii="Calibri" w:hAnsi="Calibri" w:cs="Calibri"/>
                  <w:color w:val="000000"/>
                  <w:sz w:val="16"/>
                  <w:szCs w:val="16"/>
                  <w:lang w:eastAsia="en-US"/>
                </w:rPr>
                <w:t xml:space="preserve">18,331,00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20" w:author="Machado, Diana" w:date="2019-02-04T10:09:00Z"/>
                <w:rFonts w:ascii="Calibri" w:hAnsi="Calibri" w:cs="Calibri"/>
                <w:color w:val="000000"/>
                <w:sz w:val="16"/>
                <w:szCs w:val="16"/>
                <w:lang w:eastAsia="en-US"/>
              </w:rPr>
            </w:pPr>
            <w:ins w:id="11921"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22" w:author="Machado, Diana" w:date="2019-02-04T10:09:00Z"/>
                <w:rFonts w:ascii="Calibri" w:hAnsi="Calibri" w:cs="Calibri"/>
                <w:color w:val="000000"/>
                <w:sz w:val="16"/>
                <w:szCs w:val="16"/>
                <w:lang w:eastAsia="en-US"/>
              </w:rPr>
            </w:pPr>
            <w:ins w:id="11923" w:author="Machado, Diana" w:date="2019-02-04T10:09:00Z">
              <w:r w:rsidRPr="00C722A9">
                <w:rPr>
                  <w:rFonts w:ascii="Calibri" w:hAnsi="Calibri" w:cs="Calibri"/>
                  <w:color w:val="000000"/>
                  <w:sz w:val="16"/>
                  <w:szCs w:val="16"/>
                  <w:lang w:eastAsia="en-US"/>
                </w:rPr>
                <w:t xml:space="preserve">58,406,87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24" w:author="Machado, Diana" w:date="2019-02-04T10:09:00Z"/>
                <w:rFonts w:ascii="Calibri" w:hAnsi="Calibri" w:cs="Calibri"/>
                <w:color w:val="000000"/>
                <w:sz w:val="16"/>
                <w:szCs w:val="16"/>
                <w:lang w:eastAsia="en-US"/>
              </w:rPr>
            </w:pPr>
            <w:ins w:id="11925"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119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927" w:author="Machado, Diana" w:date="2019-02-04T10:09:00Z"/>
                <w:rFonts w:ascii="Calibri" w:hAnsi="Calibri" w:cs="Calibri"/>
                <w:color w:val="000000"/>
                <w:sz w:val="16"/>
                <w:szCs w:val="16"/>
                <w:lang w:eastAsia="en-US"/>
              </w:rPr>
            </w:pPr>
            <w:ins w:id="11928" w:author="Machado, Diana" w:date="2019-02-04T10:09:00Z">
              <w:r w:rsidRPr="00C722A9">
                <w:rPr>
                  <w:rFonts w:ascii="Calibri" w:hAnsi="Calibri" w:cs="Calibri"/>
                  <w:color w:val="000000"/>
                  <w:sz w:val="16"/>
                  <w:szCs w:val="16"/>
                  <w:lang w:eastAsia="en-US"/>
                </w:rPr>
                <w:t>337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29" w:author="Machado, Diana" w:date="2019-02-04T10:09:00Z"/>
                <w:rFonts w:ascii="Calibri" w:hAnsi="Calibri" w:cs="Calibri"/>
                <w:color w:val="000000"/>
                <w:sz w:val="16"/>
                <w:szCs w:val="16"/>
                <w:lang w:eastAsia="en-US"/>
              </w:rPr>
            </w:pPr>
            <w:ins w:id="1193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31" w:author="Machado, Diana" w:date="2019-02-04T10:09:00Z"/>
                <w:rFonts w:ascii="Calibri" w:hAnsi="Calibri" w:cs="Calibri"/>
                <w:color w:val="000000"/>
                <w:sz w:val="16"/>
                <w:szCs w:val="16"/>
                <w:lang w:eastAsia="en-US"/>
              </w:rPr>
            </w:pPr>
            <w:ins w:id="1193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33" w:author="Machado, Diana" w:date="2019-02-04T10:09:00Z"/>
                <w:rFonts w:ascii="Calibri" w:hAnsi="Calibri" w:cs="Calibri"/>
                <w:color w:val="000000"/>
                <w:sz w:val="16"/>
                <w:szCs w:val="16"/>
                <w:lang w:eastAsia="en-US"/>
              </w:rPr>
            </w:pPr>
            <w:ins w:id="11934" w:author="Machado, Diana" w:date="2019-02-04T10:09:00Z">
              <w:r w:rsidRPr="00C722A9">
                <w:rPr>
                  <w:rFonts w:ascii="Calibri" w:hAnsi="Calibri" w:cs="Calibri"/>
                  <w:color w:val="000000"/>
                  <w:sz w:val="16"/>
                  <w:szCs w:val="16"/>
                  <w:lang w:eastAsia="en-US"/>
                </w:rPr>
                <w:t xml:space="preserve">5,709,2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35" w:author="Machado, Diana" w:date="2019-02-04T10:09:00Z"/>
                <w:rFonts w:ascii="Calibri" w:hAnsi="Calibri" w:cs="Calibri"/>
                <w:color w:val="000000"/>
                <w:sz w:val="16"/>
                <w:szCs w:val="16"/>
                <w:lang w:eastAsia="en-US"/>
              </w:rPr>
            </w:pPr>
            <w:ins w:id="11936"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37" w:author="Machado, Diana" w:date="2019-02-04T10:09:00Z"/>
                <w:rFonts w:ascii="Calibri" w:hAnsi="Calibri" w:cs="Calibri"/>
                <w:color w:val="000000"/>
                <w:sz w:val="16"/>
                <w:szCs w:val="16"/>
                <w:lang w:eastAsia="en-US"/>
              </w:rPr>
            </w:pPr>
            <w:ins w:id="119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39" w:author="Machado, Diana" w:date="2019-02-04T10:09:00Z"/>
                <w:rFonts w:ascii="Calibri" w:hAnsi="Calibri" w:cs="Calibri"/>
                <w:color w:val="000000"/>
                <w:sz w:val="16"/>
                <w:szCs w:val="16"/>
                <w:lang w:eastAsia="en-US"/>
              </w:rPr>
            </w:pPr>
            <w:ins w:id="119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41" w:author="Machado, Diana" w:date="2019-02-04T10:09:00Z"/>
                <w:rFonts w:ascii="Calibri" w:hAnsi="Calibri" w:cs="Calibri"/>
                <w:color w:val="000000"/>
                <w:sz w:val="16"/>
                <w:szCs w:val="16"/>
                <w:lang w:eastAsia="en-US"/>
              </w:rPr>
            </w:pPr>
            <w:ins w:id="1194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43" w:author="Machado, Diana" w:date="2019-02-04T10:09:00Z"/>
                <w:rFonts w:ascii="Calibri" w:hAnsi="Calibri" w:cs="Calibri"/>
                <w:color w:val="000000"/>
                <w:sz w:val="16"/>
                <w:szCs w:val="16"/>
                <w:lang w:eastAsia="en-US"/>
              </w:rPr>
            </w:pPr>
            <w:ins w:id="1194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45" w:author="Machado, Diana" w:date="2019-02-04T10:09:00Z"/>
                <w:rFonts w:ascii="Calibri" w:hAnsi="Calibri" w:cs="Calibri"/>
                <w:color w:val="000000"/>
                <w:sz w:val="16"/>
                <w:szCs w:val="16"/>
                <w:lang w:eastAsia="en-US"/>
              </w:rPr>
            </w:pPr>
            <w:ins w:id="11946" w:author="Machado, Diana" w:date="2019-02-04T10:09:00Z">
              <w:r w:rsidRPr="00C722A9">
                <w:rPr>
                  <w:rFonts w:ascii="Calibri" w:hAnsi="Calibri" w:cs="Calibri"/>
                  <w:color w:val="000000"/>
                  <w:sz w:val="16"/>
                  <w:szCs w:val="16"/>
                  <w:lang w:eastAsia="en-US"/>
                </w:rPr>
                <w:t xml:space="preserve">5,709,8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47" w:author="Machado, Diana" w:date="2019-02-04T10:09:00Z"/>
                <w:rFonts w:ascii="Calibri" w:hAnsi="Calibri" w:cs="Calibri"/>
                <w:color w:val="000000"/>
                <w:sz w:val="16"/>
                <w:szCs w:val="16"/>
                <w:lang w:eastAsia="en-US"/>
              </w:rPr>
            </w:pPr>
            <w:ins w:id="11948"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19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950" w:author="Machado, Diana" w:date="2019-02-04T10:09:00Z"/>
                <w:rFonts w:ascii="Calibri" w:hAnsi="Calibri" w:cs="Calibri"/>
                <w:color w:val="000000"/>
                <w:sz w:val="16"/>
                <w:szCs w:val="16"/>
                <w:lang w:eastAsia="en-US"/>
              </w:rPr>
            </w:pPr>
            <w:ins w:id="11951" w:author="Machado, Diana" w:date="2019-02-04T10:09:00Z">
              <w:r w:rsidRPr="00C722A9">
                <w:rPr>
                  <w:rFonts w:ascii="Calibri" w:hAnsi="Calibri" w:cs="Calibri"/>
                  <w:color w:val="000000"/>
                  <w:sz w:val="16"/>
                  <w:szCs w:val="16"/>
                  <w:lang w:eastAsia="en-US"/>
                </w:rPr>
                <w:t>337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52" w:author="Machado, Diana" w:date="2019-02-04T10:09:00Z"/>
                <w:rFonts w:ascii="Calibri" w:hAnsi="Calibri" w:cs="Calibri"/>
                <w:color w:val="000000"/>
                <w:sz w:val="16"/>
                <w:szCs w:val="16"/>
                <w:lang w:eastAsia="en-US"/>
              </w:rPr>
            </w:pPr>
            <w:ins w:id="1195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54" w:author="Machado, Diana" w:date="2019-02-04T10:09:00Z"/>
                <w:rFonts w:ascii="Calibri" w:hAnsi="Calibri" w:cs="Calibri"/>
                <w:color w:val="000000"/>
                <w:sz w:val="16"/>
                <w:szCs w:val="16"/>
                <w:lang w:eastAsia="en-US"/>
              </w:rPr>
            </w:pPr>
            <w:ins w:id="1195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56" w:author="Machado, Diana" w:date="2019-02-04T10:09:00Z"/>
                <w:rFonts w:ascii="Calibri" w:hAnsi="Calibri" w:cs="Calibri"/>
                <w:color w:val="000000"/>
                <w:sz w:val="16"/>
                <w:szCs w:val="16"/>
                <w:lang w:eastAsia="en-US"/>
              </w:rPr>
            </w:pPr>
            <w:ins w:id="11957" w:author="Machado, Diana" w:date="2019-02-04T10:09:00Z">
              <w:r w:rsidRPr="00C722A9">
                <w:rPr>
                  <w:rFonts w:ascii="Calibri" w:hAnsi="Calibri" w:cs="Calibri"/>
                  <w:color w:val="000000"/>
                  <w:sz w:val="16"/>
                  <w:szCs w:val="16"/>
                  <w:lang w:eastAsia="en-US"/>
                </w:rPr>
                <w:t xml:space="preserve">16,064,9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58" w:author="Machado, Diana" w:date="2019-02-04T10:09:00Z"/>
                <w:rFonts w:ascii="Calibri" w:hAnsi="Calibri" w:cs="Calibri"/>
                <w:color w:val="000000"/>
                <w:sz w:val="16"/>
                <w:szCs w:val="16"/>
                <w:lang w:eastAsia="en-US"/>
              </w:rPr>
            </w:pPr>
            <w:ins w:id="11959"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60" w:author="Machado, Diana" w:date="2019-02-04T10:09:00Z"/>
                <w:rFonts w:ascii="Calibri" w:hAnsi="Calibri" w:cs="Calibri"/>
                <w:color w:val="000000"/>
                <w:sz w:val="16"/>
                <w:szCs w:val="16"/>
                <w:lang w:eastAsia="en-US"/>
              </w:rPr>
            </w:pPr>
            <w:ins w:id="119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62" w:author="Machado, Diana" w:date="2019-02-04T10:09:00Z"/>
                <w:rFonts w:ascii="Calibri" w:hAnsi="Calibri" w:cs="Calibri"/>
                <w:color w:val="000000"/>
                <w:sz w:val="16"/>
                <w:szCs w:val="16"/>
                <w:lang w:eastAsia="en-US"/>
              </w:rPr>
            </w:pPr>
            <w:ins w:id="119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64" w:author="Machado, Diana" w:date="2019-02-04T10:09:00Z"/>
                <w:rFonts w:ascii="Calibri" w:hAnsi="Calibri" w:cs="Calibri"/>
                <w:color w:val="000000"/>
                <w:sz w:val="16"/>
                <w:szCs w:val="16"/>
                <w:lang w:eastAsia="en-US"/>
              </w:rPr>
            </w:pPr>
            <w:ins w:id="11965" w:author="Machado, Diana" w:date="2019-02-04T10:09:00Z">
              <w:r w:rsidRPr="00C722A9">
                <w:rPr>
                  <w:rFonts w:ascii="Calibri" w:hAnsi="Calibri" w:cs="Calibri"/>
                  <w:color w:val="000000"/>
                  <w:sz w:val="16"/>
                  <w:szCs w:val="16"/>
                  <w:lang w:eastAsia="en-US"/>
                </w:rPr>
                <w:t xml:space="preserve">2,963,8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66" w:author="Machado, Diana" w:date="2019-02-04T10:09:00Z"/>
                <w:rFonts w:ascii="Calibri" w:hAnsi="Calibri" w:cs="Calibri"/>
                <w:color w:val="000000"/>
                <w:sz w:val="16"/>
                <w:szCs w:val="16"/>
                <w:lang w:eastAsia="en-US"/>
              </w:rPr>
            </w:pPr>
            <w:ins w:id="11967"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68" w:author="Machado, Diana" w:date="2019-02-04T10:09:00Z"/>
                <w:rFonts w:ascii="Calibri" w:hAnsi="Calibri" w:cs="Calibri"/>
                <w:color w:val="000000"/>
                <w:sz w:val="16"/>
                <w:szCs w:val="16"/>
                <w:lang w:eastAsia="en-US"/>
              </w:rPr>
            </w:pPr>
            <w:ins w:id="11969" w:author="Machado, Diana" w:date="2019-02-04T10:09:00Z">
              <w:r w:rsidRPr="00C722A9">
                <w:rPr>
                  <w:rFonts w:ascii="Calibri" w:hAnsi="Calibri" w:cs="Calibri"/>
                  <w:color w:val="000000"/>
                  <w:sz w:val="16"/>
                  <w:szCs w:val="16"/>
                  <w:lang w:eastAsia="en-US"/>
                </w:rPr>
                <w:t xml:space="preserve">19,028,7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70" w:author="Machado, Diana" w:date="2019-02-04T10:09:00Z"/>
                <w:rFonts w:ascii="Calibri" w:hAnsi="Calibri" w:cs="Calibri"/>
                <w:color w:val="000000"/>
                <w:sz w:val="16"/>
                <w:szCs w:val="16"/>
                <w:lang w:eastAsia="en-US"/>
              </w:rPr>
            </w:pPr>
            <w:ins w:id="11971"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19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973" w:author="Machado, Diana" w:date="2019-02-04T10:09:00Z"/>
                <w:rFonts w:ascii="Calibri" w:hAnsi="Calibri" w:cs="Calibri"/>
                <w:color w:val="000000"/>
                <w:sz w:val="16"/>
                <w:szCs w:val="16"/>
                <w:lang w:eastAsia="en-US"/>
              </w:rPr>
            </w:pPr>
            <w:ins w:id="11974" w:author="Machado, Diana" w:date="2019-02-04T10:09:00Z">
              <w:r w:rsidRPr="00C722A9">
                <w:rPr>
                  <w:rFonts w:ascii="Calibri" w:hAnsi="Calibri" w:cs="Calibri"/>
                  <w:color w:val="000000"/>
                  <w:sz w:val="16"/>
                  <w:szCs w:val="16"/>
                  <w:lang w:eastAsia="en-US"/>
                </w:rPr>
                <w:t>337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75" w:author="Machado, Diana" w:date="2019-02-04T10:09:00Z"/>
                <w:rFonts w:ascii="Calibri" w:hAnsi="Calibri" w:cs="Calibri"/>
                <w:color w:val="000000"/>
                <w:sz w:val="16"/>
                <w:szCs w:val="16"/>
                <w:lang w:eastAsia="en-US"/>
              </w:rPr>
            </w:pPr>
            <w:ins w:id="1197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77" w:author="Machado, Diana" w:date="2019-02-04T10:09:00Z"/>
                <w:rFonts w:ascii="Calibri" w:hAnsi="Calibri" w:cs="Calibri"/>
                <w:color w:val="000000"/>
                <w:sz w:val="16"/>
                <w:szCs w:val="16"/>
                <w:lang w:eastAsia="en-US"/>
              </w:rPr>
            </w:pPr>
            <w:ins w:id="1197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79" w:author="Machado, Diana" w:date="2019-02-04T10:09:00Z"/>
                <w:rFonts w:ascii="Calibri" w:hAnsi="Calibri" w:cs="Calibri"/>
                <w:color w:val="000000"/>
                <w:sz w:val="16"/>
                <w:szCs w:val="16"/>
                <w:lang w:eastAsia="en-US"/>
              </w:rPr>
            </w:pPr>
            <w:ins w:id="11980" w:author="Machado, Diana" w:date="2019-02-04T10:09:00Z">
              <w:r w:rsidRPr="00C722A9">
                <w:rPr>
                  <w:rFonts w:ascii="Calibri" w:hAnsi="Calibri" w:cs="Calibri"/>
                  <w:color w:val="000000"/>
                  <w:sz w:val="16"/>
                  <w:szCs w:val="16"/>
                  <w:lang w:eastAsia="en-US"/>
                </w:rPr>
                <w:t xml:space="preserve">29,123,89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81" w:author="Machado, Diana" w:date="2019-02-04T10:09:00Z"/>
                <w:rFonts w:ascii="Calibri" w:hAnsi="Calibri" w:cs="Calibri"/>
                <w:color w:val="000000"/>
                <w:sz w:val="16"/>
                <w:szCs w:val="16"/>
                <w:lang w:eastAsia="en-US"/>
              </w:rPr>
            </w:pPr>
            <w:ins w:id="11982"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83" w:author="Machado, Diana" w:date="2019-02-04T10:09:00Z"/>
                <w:rFonts w:ascii="Calibri" w:hAnsi="Calibri" w:cs="Calibri"/>
                <w:color w:val="000000"/>
                <w:sz w:val="16"/>
                <w:szCs w:val="16"/>
                <w:lang w:eastAsia="en-US"/>
              </w:rPr>
            </w:pPr>
            <w:ins w:id="119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85" w:author="Machado, Diana" w:date="2019-02-04T10:09:00Z"/>
                <w:rFonts w:ascii="Calibri" w:hAnsi="Calibri" w:cs="Calibri"/>
                <w:color w:val="000000"/>
                <w:sz w:val="16"/>
                <w:szCs w:val="16"/>
                <w:lang w:eastAsia="en-US"/>
              </w:rPr>
            </w:pPr>
            <w:ins w:id="119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87" w:author="Machado, Diana" w:date="2019-02-04T10:09:00Z"/>
                <w:rFonts w:ascii="Calibri" w:hAnsi="Calibri" w:cs="Calibri"/>
                <w:color w:val="000000"/>
                <w:sz w:val="16"/>
                <w:szCs w:val="16"/>
                <w:lang w:eastAsia="en-US"/>
              </w:rPr>
            </w:pPr>
            <w:ins w:id="11988" w:author="Machado, Diana" w:date="2019-02-04T10:09:00Z">
              <w:r w:rsidRPr="00C722A9">
                <w:rPr>
                  <w:rFonts w:ascii="Calibri" w:hAnsi="Calibri" w:cs="Calibri"/>
                  <w:color w:val="000000"/>
                  <w:sz w:val="16"/>
                  <w:szCs w:val="16"/>
                  <w:lang w:eastAsia="en-US"/>
                </w:rPr>
                <w:t xml:space="preserve">7,686,3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89" w:author="Machado, Diana" w:date="2019-02-04T10:09:00Z"/>
                <w:rFonts w:ascii="Calibri" w:hAnsi="Calibri" w:cs="Calibri"/>
                <w:color w:val="000000"/>
                <w:sz w:val="16"/>
                <w:szCs w:val="16"/>
                <w:lang w:eastAsia="en-US"/>
              </w:rPr>
            </w:pPr>
            <w:ins w:id="11990"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91" w:author="Machado, Diana" w:date="2019-02-04T10:09:00Z"/>
                <w:rFonts w:ascii="Calibri" w:hAnsi="Calibri" w:cs="Calibri"/>
                <w:color w:val="000000"/>
                <w:sz w:val="16"/>
                <w:szCs w:val="16"/>
                <w:lang w:eastAsia="en-US"/>
              </w:rPr>
            </w:pPr>
            <w:ins w:id="11992" w:author="Machado, Diana" w:date="2019-02-04T10:09:00Z">
              <w:r w:rsidRPr="00C722A9">
                <w:rPr>
                  <w:rFonts w:ascii="Calibri" w:hAnsi="Calibri" w:cs="Calibri"/>
                  <w:color w:val="000000"/>
                  <w:sz w:val="16"/>
                  <w:szCs w:val="16"/>
                  <w:lang w:eastAsia="en-US"/>
                </w:rPr>
                <w:t xml:space="preserve">36,810,2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93" w:author="Machado, Diana" w:date="2019-02-04T10:09:00Z"/>
                <w:rFonts w:ascii="Calibri" w:hAnsi="Calibri" w:cs="Calibri"/>
                <w:color w:val="000000"/>
                <w:sz w:val="16"/>
                <w:szCs w:val="16"/>
                <w:lang w:eastAsia="en-US"/>
              </w:rPr>
            </w:pPr>
            <w:ins w:id="11994"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19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996" w:author="Machado, Diana" w:date="2019-02-04T10:09:00Z"/>
                <w:rFonts w:ascii="Calibri" w:hAnsi="Calibri" w:cs="Calibri"/>
                <w:color w:val="000000"/>
                <w:sz w:val="16"/>
                <w:szCs w:val="16"/>
                <w:lang w:eastAsia="en-US"/>
              </w:rPr>
            </w:pPr>
            <w:ins w:id="11997" w:author="Machado, Diana" w:date="2019-02-04T10:09:00Z">
              <w:r w:rsidRPr="00C722A9">
                <w:rPr>
                  <w:rFonts w:ascii="Calibri" w:hAnsi="Calibri" w:cs="Calibri"/>
                  <w:color w:val="000000"/>
                  <w:sz w:val="16"/>
                  <w:szCs w:val="16"/>
                  <w:lang w:eastAsia="en-US"/>
                </w:rPr>
                <w:t>337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98" w:author="Machado, Diana" w:date="2019-02-04T10:09:00Z"/>
                <w:rFonts w:ascii="Calibri" w:hAnsi="Calibri" w:cs="Calibri"/>
                <w:color w:val="000000"/>
                <w:sz w:val="16"/>
                <w:szCs w:val="16"/>
                <w:lang w:eastAsia="en-US"/>
              </w:rPr>
            </w:pPr>
            <w:ins w:id="1199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00" w:author="Machado, Diana" w:date="2019-02-04T10:09:00Z"/>
                <w:rFonts w:ascii="Calibri" w:hAnsi="Calibri" w:cs="Calibri"/>
                <w:color w:val="000000"/>
                <w:sz w:val="16"/>
                <w:szCs w:val="16"/>
                <w:lang w:eastAsia="en-US"/>
              </w:rPr>
            </w:pPr>
            <w:ins w:id="1200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02" w:author="Machado, Diana" w:date="2019-02-04T10:09:00Z"/>
                <w:rFonts w:ascii="Calibri" w:hAnsi="Calibri" w:cs="Calibri"/>
                <w:color w:val="000000"/>
                <w:sz w:val="16"/>
                <w:szCs w:val="16"/>
                <w:lang w:eastAsia="en-US"/>
              </w:rPr>
            </w:pPr>
            <w:ins w:id="12003" w:author="Machado, Diana" w:date="2019-02-04T10:09:00Z">
              <w:r w:rsidRPr="00C722A9">
                <w:rPr>
                  <w:rFonts w:ascii="Calibri" w:hAnsi="Calibri" w:cs="Calibri"/>
                  <w:color w:val="000000"/>
                  <w:sz w:val="16"/>
                  <w:szCs w:val="16"/>
                  <w:lang w:eastAsia="en-US"/>
                </w:rPr>
                <w:t xml:space="preserve">12,061,8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04" w:author="Machado, Diana" w:date="2019-02-04T10:09:00Z"/>
                <w:rFonts w:ascii="Calibri" w:hAnsi="Calibri" w:cs="Calibri"/>
                <w:color w:val="000000"/>
                <w:sz w:val="16"/>
                <w:szCs w:val="16"/>
                <w:lang w:eastAsia="en-US"/>
              </w:rPr>
            </w:pPr>
            <w:ins w:id="12005"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06" w:author="Machado, Diana" w:date="2019-02-04T10:09:00Z"/>
                <w:rFonts w:ascii="Calibri" w:hAnsi="Calibri" w:cs="Calibri"/>
                <w:color w:val="000000"/>
                <w:sz w:val="16"/>
                <w:szCs w:val="16"/>
                <w:lang w:eastAsia="en-US"/>
              </w:rPr>
            </w:pPr>
            <w:ins w:id="120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08" w:author="Machado, Diana" w:date="2019-02-04T10:09:00Z"/>
                <w:rFonts w:ascii="Calibri" w:hAnsi="Calibri" w:cs="Calibri"/>
                <w:color w:val="000000"/>
                <w:sz w:val="16"/>
                <w:szCs w:val="16"/>
                <w:lang w:eastAsia="en-US"/>
              </w:rPr>
            </w:pPr>
            <w:ins w:id="120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10" w:author="Machado, Diana" w:date="2019-02-04T10:09:00Z"/>
                <w:rFonts w:ascii="Calibri" w:hAnsi="Calibri" w:cs="Calibri"/>
                <w:color w:val="000000"/>
                <w:sz w:val="16"/>
                <w:szCs w:val="16"/>
                <w:lang w:eastAsia="en-US"/>
              </w:rPr>
            </w:pPr>
            <w:ins w:id="1201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12" w:author="Machado, Diana" w:date="2019-02-04T10:09:00Z"/>
                <w:rFonts w:ascii="Calibri" w:hAnsi="Calibri" w:cs="Calibri"/>
                <w:color w:val="000000"/>
                <w:sz w:val="16"/>
                <w:szCs w:val="16"/>
                <w:lang w:eastAsia="en-US"/>
              </w:rPr>
            </w:pPr>
            <w:ins w:id="1201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14" w:author="Machado, Diana" w:date="2019-02-04T10:09:00Z"/>
                <w:rFonts w:ascii="Calibri" w:hAnsi="Calibri" w:cs="Calibri"/>
                <w:color w:val="000000"/>
                <w:sz w:val="16"/>
                <w:szCs w:val="16"/>
                <w:lang w:eastAsia="en-US"/>
              </w:rPr>
            </w:pPr>
            <w:ins w:id="12015" w:author="Machado, Diana" w:date="2019-02-04T10:09:00Z">
              <w:r w:rsidRPr="00C722A9">
                <w:rPr>
                  <w:rFonts w:ascii="Calibri" w:hAnsi="Calibri" w:cs="Calibri"/>
                  <w:color w:val="000000"/>
                  <w:sz w:val="16"/>
                  <w:szCs w:val="16"/>
                  <w:lang w:eastAsia="en-US"/>
                </w:rPr>
                <w:t xml:space="preserve">12,062,3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16" w:author="Machado, Diana" w:date="2019-02-04T10:09:00Z"/>
                <w:rFonts w:ascii="Calibri" w:hAnsi="Calibri" w:cs="Calibri"/>
                <w:color w:val="000000"/>
                <w:sz w:val="16"/>
                <w:szCs w:val="16"/>
                <w:lang w:eastAsia="en-US"/>
              </w:rPr>
            </w:pPr>
            <w:ins w:id="12017"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20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019" w:author="Machado, Diana" w:date="2019-02-04T10:09:00Z"/>
                <w:rFonts w:ascii="Calibri" w:hAnsi="Calibri" w:cs="Calibri"/>
                <w:color w:val="000000"/>
                <w:sz w:val="16"/>
                <w:szCs w:val="16"/>
                <w:lang w:eastAsia="en-US"/>
              </w:rPr>
            </w:pPr>
            <w:ins w:id="12020" w:author="Machado, Diana" w:date="2019-02-04T10:09:00Z">
              <w:r w:rsidRPr="00C722A9">
                <w:rPr>
                  <w:rFonts w:ascii="Calibri" w:hAnsi="Calibri" w:cs="Calibri"/>
                  <w:color w:val="000000"/>
                  <w:sz w:val="16"/>
                  <w:szCs w:val="16"/>
                  <w:lang w:eastAsia="en-US"/>
                </w:rPr>
                <w:t>337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21" w:author="Machado, Diana" w:date="2019-02-04T10:09:00Z"/>
                <w:rFonts w:ascii="Calibri" w:hAnsi="Calibri" w:cs="Calibri"/>
                <w:color w:val="000000"/>
                <w:sz w:val="16"/>
                <w:szCs w:val="16"/>
                <w:lang w:eastAsia="en-US"/>
              </w:rPr>
            </w:pPr>
            <w:ins w:id="1202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23" w:author="Machado, Diana" w:date="2019-02-04T10:09:00Z"/>
                <w:rFonts w:ascii="Calibri" w:hAnsi="Calibri" w:cs="Calibri"/>
                <w:color w:val="000000"/>
                <w:sz w:val="16"/>
                <w:szCs w:val="16"/>
                <w:lang w:eastAsia="en-US"/>
              </w:rPr>
            </w:pPr>
            <w:ins w:id="1202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25" w:author="Machado, Diana" w:date="2019-02-04T10:09:00Z"/>
                <w:rFonts w:ascii="Calibri" w:hAnsi="Calibri" w:cs="Calibri"/>
                <w:color w:val="000000"/>
                <w:sz w:val="16"/>
                <w:szCs w:val="16"/>
                <w:lang w:eastAsia="en-US"/>
              </w:rPr>
            </w:pPr>
            <w:ins w:id="12026" w:author="Machado, Diana" w:date="2019-02-04T10:09:00Z">
              <w:r w:rsidRPr="00C722A9">
                <w:rPr>
                  <w:rFonts w:ascii="Calibri" w:hAnsi="Calibri" w:cs="Calibri"/>
                  <w:color w:val="000000"/>
                  <w:sz w:val="16"/>
                  <w:szCs w:val="16"/>
                  <w:lang w:eastAsia="en-US"/>
                </w:rPr>
                <w:t xml:space="preserve">9,618,1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27" w:author="Machado, Diana" w:date="2019-02-04T10:09:00Z"/>
                <w:rFonts w:ascii="Calibri" w:hAnsi="Calibri" w:cs="Calibri"/>
                <w:color w:val="000000"/>
                <w:sz w:val="16"/>
                <w:szCs w:val="16"/>
                <w:lang w:eastAsia="en-US"/>
              </w:rPr>
            </w:pPr>
            <w:ins w:id="12028"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29" w:author="Machado, Diana" w:date="2019-02-04T10:09:00Z"/>
                <w:rFonts w:ascii="Calibri" w:hAnsi="Calibri" w:cs="Calibri"/>
                <w:color w:val="000000"/>
                <w:sz w:val="16"/>
                <w:szCs w:val="16"/>
                <w:lang w:eastAsia="en-US"/>
              </w:rPr>
            </w:pPr>
            <w:ins w:id="120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31" w:author="Machado, Diana" w:date="2019-02-04T10:09:00Z"/>
                <w:rFonts w:ascii="Calibri" w:hAnsi="Calibri" w:cs="Calibri"/>
                <w:color w:val="000000"/>
                <w:sz w:val="16"/>
                <w:szCs w:val="16"/>
                <w:lang w:eastAsia="en-US"/>
              </w:rPr>
            </w:pPr>
            <w:ins w:id="120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33" w:author="Machado, Diana" w:date="2019-02-04T10:09:00Z"/>
                <w:rFonts w:ascii="Calibri" w:hAnsi="Calibri" w:cs="Calibri"/>
                <w:color w:val="000000"/>
                <w:sz w:val="16"/>
                <w:szCs w:val="16"/>
                <w:lang w:eastAsia="en-US"/>
              </w:rPr>
            </w:pPr>
            <w:ins w:id="1203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35" w:author="Machado, Diana" w:date="2019-02-04T10:09:00Z"/>
                <w:rFonts w:ascii="Calibri" w:hAnsi="Calibri" w:cs="Calibri"/>
                <w:color w:val="000000"/>
                <w:sz w:val="16"/>
                <w:szCs w:val="16"/>
                <w:lang w:eastAsia="en-US"/>
              </w:rPr>
            </w:pPr>
            <w:ins w:id="1203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37" w:author="Machado, Diana" w:date="2019-02-04T10:09:00Z"/>
                <w:rFonts w:ascii="Calibri" w:hAnsi="Calibri" w:cs="Calibri"/>
                <w:color w:val="000000"/>
                <w:sz w:val="16"/>
                <w:szCs w:val="16"/>
                <w:lang w:eastAsia="en-US"/>
              </w:rPr>
            </w:pPr>
            <w:ins w:id="12038" w:author="Machado, Diana" w:date="2019-02-04T10:09:00Z">
              <w:r w:rsidRPr="00C722A9">
                <w:rPr>
                  <w:rFonts w:ascii="Calibri" w:hAnsi="Calibri" w:cs="Calibri"/>
                  <w:color w:val="000000"/>
                  <w:sz w:val="16"/>
                  <w:szCs w:val="16"/>
                  <w:lang w:eastAsia="en-US"/>
                </w:rPr>
                <w:t xml:space="preserve">9,618,6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39" w:author="Machado, Diana" w:date="2019-02-04T10:09:00Z"/>
                <w:rFonts w:ascii="Calibri" w:hAnsi="Calibri" w:cs="Calibri"/>
                <w:color w:val="000000"/>
                <w:sz w:val="16"/>
                <w:szCs w:val="16"/>
                <w:lang w:eastAsia="en-US"/>
              </w:rPr>
            </w:pPr>
            <w:ins w:id="12040"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20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042" w:author="Machado, Diana" w:date="2019-02-04T10:09:00Z"/>
                <w:rFonts w:ascii="Calibri" w:hAnsi="Calibri" w:cs="Calibri"/>
                <w:color w:val="000000"/>
                <w:sz w:val="16"/>
                <w:szCs w:val="16"/>
                <w:lang w:eastAsia="en-US"/>
              </w:rPr>
            </w:pPr>
            <w:ins w:id="12043" w:author="Machado, Diana" w:date="2019-02-04T10:09:00Z">
              <w:r w:rsidRPr="00C722A9">
                <w:rPr>
                  <w:rFonts w:ascii="Calibri" w:hAnsi="Calibri" w:cs="Calibri"/>
                  <w:color w:val="000000"/>
                  <w:sz w:val="16"/>
                  <w:szCs w:val="16"/>
                  <w:lang w:eastAsia="en-US"/>
                </w:rPr>
                <w:lastRenderedPageBreak/>
                <w:t>337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44" w:author="Machado, Diana" w:date="2019-02-04T10:09:00Z"/>
                <w:rFonts w:ascii="Calibri" w:hAnsi="Calibri" w:cs="Calibri"/>
                <w:color w:val="000000"/>
                <w:sz w:val="16"/>
                <w:szCs w:val="16"/>
                <w:lang w:eastAsia="en-US"/>
              </w:rPr>
            </w:pPr>
            <w:ins w:id="1204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46" w:author="Machado, Diana" w:date="2019-02-04T10:09:00Z"/>
                <w:rFonts w:ascii="Calibri" w:hAnsi="Calibri" w:cs="Calibri"/>
                <w:color w:val="000000"/>
                <w:sz w:val="16"/>
                <w:szCs w:val="16"/>
                <w:lang w:eastAsia="en-US"/>
              </w:rPr>
            </w:pPr>
            <w:ins w:id="1204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48" w:author="Machado, Diana" w:date="2019-02-04T10:09:00Z"/>
                <w:rFonts w:ascii="Calibri" w:hAnsi="Calibri" w:cs="Calibri"/>
                <w:color w:val="000000"/>
                <w:sz w:val="16"/>
                <w:szCs w:val="16"/>
                <w:lang w:eastAsia="en-US"/>
              </w:rPr>
            </w:pPr>
            <w:ins w:id="12049" w:author="Machado, Diana" w:date="2019-02-04T10:09:00Z">
              <w:r w:rsidRPr="00C722A9">
                <w:rPr>
                  <w:rFonts w:ascii="Calibri" w:hAnsi="Calibri" w:cs="Calibri"/>
                  <w:color w:val="000000"/>
                  <w:sz w:val="16"/>
                  <w:szCs w:val="16"/>
                  <w:lang w:eastAsia="en-US"/>
                </w:rPr>
                <w:t xml:space="preserve">21,388,2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50" w:author="Machado, Diana" w:date="2019-02-04T10:09:00Z"/>
                <w:rFonts w:ascii="Calibri" w:hAnsi="Calibri" w:cs="Calibri"/>
                <w:color w:val="000000"/>
                <w:sz w:val="16"/>
                <w:szCs w:val="16"/>
                <w:lang w:eastAsia="en-US"/>
              </w:rPr>
            </w:pPr>
            <w:ins w:id="12051"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52" w:author="Machado, Diana" w:date="2019-02-04T10:09:00Z"/>
                <w:rFonts w:ascii="Calibri" w:hAnsi="Calibri" w:cs="Calibri"/>
                <w:color w:val="000000"/>
                <w:sz w:val="16"/>
                <w:szCs w:val="16"/>
                <w:lang w:eastAsia="en-US"/>
              </w:rPr>
            </w:pPr>
            <w:ins w:id="120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54" w:author="Machado, Diana" w:date="2019-02-04T10:09:00Z"/>
                <w:rFonts w:ascii="Calibri" w:hAnsi="Calibri" w:cs="Calibri"/>
                <w:color w:val="000000"/>
                <w:sz w:val="16"/>
                <w:szCs w:val="16"/>
                <w:lang w:eastAsia="en-US"/>
              </w:rPr>
            </w:pPr>
            <w:ins w:id="120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56" w:author="Machado, Diana" w:date="2019-02-04T10:09:00Z"/>
                <w:rFonts w:ascii="Calibri" w:hAnsi="Calibri" w:cs="Calibri"/>
                <w:color w:val="000000"/>
                <w:sz w:val="16"/>
                <w:szCs w:val="16"/>
                <w:lang w:eastAsia="en-US"/>
              </w:rPr>
            </w:pPr>
            <w:ins w:id="12057" w:author="Machado, Diana" w:date="2019-02-04T10:09:00Z">
              <w:r w:rsidRPr="00C722A9">
                <w:rPr>
                  <w:rFonts w:ascii="Calibri" w:hAnsi="Calibri" w:cs="Calibri"/>
                  <w:color w:val="000000"/>
                  <w:sz w:val="16"/>
                  <w:szCs w:val="16"/>
                  <w:lang w:eastAsia="en-US"/>
                </w:rPr>
                <w:t xml:space="preserve">6,583,65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58" w:author="Machado, Diana" w:date="2019-02-04T10:09:00Z"/>
                <w:rFonts w:ascii="Calibri" w:hAnsi="Calibri" w:cs="Calibri"/>
                <w:color w:val="000000"/>
                <w:sz w:val="16"/>
                <w:szCs w:val="16"/>
                <w:lang w:eastAsia="en-US"/>
              </w:rPr>
            </w:pPr>
            <w:ins w:id="12059"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60" w:author="Machado, Diana" w:date="2019-02-04T10:09:00Z"/>
                <w:rFonts w:ascii="Calibri" w:hAnsi="Calibri" w:cs="Calibri"/>
                <w:color w:val="000000"/>
                <w:sz w:val="16"/>
                <w:szCs w:val="16"/>
                <w:lang w:eastAsia="en-US"/>
              </w:rPr>
            </w:pPr>
            <w:ins w:id="12061" w:author="Machado, Diana" w:date="2019-02-04T10:09:00Z">
              <w:r w:rsidRPr="00C722A9">
                <w:rPr>
                  <w:rFonts w:ascii="Calibri" w:hAnsi="Calibri" w:cs="Calibri"/>
                  <w:color w:val="000000"/>
                  <w:sz w:val="16"/>
                  <w:szCs w:val="16"/>
                  <w:lang w:eastAsia="en-US"/>
                </w:rPr>
                <w:t xml:space="preserve">27,971,9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62" w:author="Machado, Diana" w:date="2019-02-04T10:09:00Z"/>
                <w:rFonts w:ascii="Calibri" w:hAnsi="Calibri" w:cs="Calibri"/>
                <w:color w:val="000000"/>
                <w:sz w:val="16"/>
                <w:szCs w:val="16"/>
                <w:lang w:eastAsia="en-US"/>
              </w:rPr>
            </w:pPr>
            <w:ins w:id="12063"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20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065" w:author="Machado, Diana" w:date="2019-02-04T10:09:00Z"/>
                <w:rFonts w:ascii="Calibri" w:hAnsi="Calibri" w:cs="Calibri"/>
                <w:color w:val="000000"/>
                <w:sz w:val="16"/>
                <w:szCs w:val="16"/>
                <w:lang w:eastAsia="en-US"/>
              </w:rPr>
            </w:pPr>
            <w:ins w:id="12066" w:author="Machado, Diana" w:date="2019-02-04T10:09:00Z">
              <w:r w:rsidRPr="00C722A9">
                <w:rPr>
                  <w:rFonts w:ascii="Calibri" w:hAnsi="Calibri" w:cs="Calibri"/>
                  <w:color w:val="000000"/>
                  <w:sz w:val="16"/>
                  <w:szCs w:val="16"/>
                  <w:lang w:eastAsia="en-US"/>
                </w:rPr>
                <w:t>337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67" w:author="Machado, Diana" w:date="2019-02-04T10:09:00Z"/>
                <w:rFonts w:ascii="Calibri" w:hAnsi="Calibri" w:cs="Calibri"/>
                <w:color w:val="000000"/>
                <w:sz w:val="16"/>
                <w:szCs w:val="16"/>
                <w:lang w:eastAsia="en-US"/>
              </w:rPr>
            </w:pPr>
            <w:ins w:id="1206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69" w:author="Machado, Diana" w:date="2019-02-04T10:09:00Z"/>
                <w:rFonts w:ascii="Calibri" w:hAnsi="Calibri" w:cs="Calibri"/>
                <w:color w:val="000000"/>
                <w:sz w:val="16"/>
                <w:szCs w:val="16"/>
                <w:lang w:eastAsia="en-US"/>
              </w:rPr>
            </w:pPr>
            <w:ins w:id="1207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71" w:author="Machado, Diana" w:date="2019-02-04T10:09:00Z"/>
                <w:rFonts w:ascii="Calibri" w:hAnsi="Calibri" w:cs="Calibri"/>
                <w:color w:val="000000"/>
                <w:sz w:val="16"/>
                <w:szCs w:val="16"/>
                <w:lang w:eastAsia="en-US"/>
              </w:rPr>
            </w:pPr>
            <w:ins w:id="12072" w:author="Machado, Diana" w:date="2019-02-04T10:09:00Z">
              <w:r w:rsidRPr="00C722A9">
                <w:rPr>
                  <w:rFonts w:ascii="Calibri" w:hAnsi="Calibri" w:cs="Calibri"/>
                  <w:color w:val="000000"/>
                  <w:sz w:val="16"/>
                  <w:szCs w:val="16"/>
                  <w:lang w:eastAsia="en-US"/>
                </w:rPr>
                <w:t xml:space="preserve">8,684,2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73" w:author="Machado, Diana" w:date="2019-02-04T10:09:00Z"/>
                <w:rFonts w:ascii="Calibri" w:hAnsi="Calibri" w:cs="Calibri"/>
                <w:color w:val="000000"/>
                <w:sz w:val="16"/>
                <w:szCs w:val="16"/>
                <w:lang w:eastAsia="en-US"/>
              </w:rPr>
            </w:pPr>
            <w:ins w:id="12074"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75" w:author="Machado, Diana" w:date="2019-02-04T10:09:00Z"/>
                <w:rFonts w:ascii="Calibri" w:hAnsi="Calibri" w:cs="Calibri"/>
                <w:color w:val="000000"/>
                <w:sz w:val="16"/>
                <w:szCs w:val="16"/>
                <w:lang w:eastAsia="en-US"/>
              </w:rPr>
            </w:pPr>
            <w:ins w:id="120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77" w:author="Machado, Diana" w:date="2019-02-04T10:09:00Z"/>
                <w:rFonts w:ascii="Calibri" w:hAnsi="Calibri" w:cs="Calibri"/>
                <w:color w:val="000000"/>
                <w:sz w:val="16"/>
                <w:szCs w:val="16"/>
                <w:lang w:eastAsia="en-US"/>
              </w:rPr>
            </w:pPr>
            <w:ins w:id="120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79" w:author="Machado, Diana" w:date="2019-02-04T10:09:00Z"/>
                <w:rFonts w:ascii="Calibri" w:hAnsi="Calibri" w:cs="Calibri"/>
                <w:color w:val="000000"/>
                <w:sz w:val="16"/>
                <w:szCs w:val="16"/>
                <w:lang w:eastAsia="en-US"/>
              </w:rPr>
            </w:pPr>
            <w:ins w:id="1208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81" w:author="Machado, Diana" w:date="2019-02-04T10:09:00Z"/>
                <w:rFonts w:ascii="Calibri" w:hAnsi="Calibri" w:cs="Calibri"/>
                <w:color w:val="000000"/>
                <w:sz w:val="16"/>
                <w:szCs w:val="16"/>
                <w:lang w:eastAsia="en-US"/>
              </w:rPr>
            </w:pPr>
            <w:ins w:id="1208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83" w:author="Machado, Diana" w:date="2019-02-04T10:09:00Z"/>
                <w:rFonts w:ascii="Calibri" w:hAnsi="Calibri" w:cs="Calibri"/>
                <w:color w:val="000000"/>
                <w:sz w:val="16"/>
                <w:szCs w:val="16"/>
                <w:lang w:eastAsia="en-US"/>
              </w:rPr>
            </w:pPr>
            <w:ins w:id="12084" w:author="Machado, Diana" w:date="2019-02-04T10:09:00Z">
              <w:r w:rsidRPr="00C722A9">
                <w:rPr>
                  <w:rFonts w:ascii="Calibri" w:hAnsi="Calibri" w:cs="Calibri"/>
                  <w:color w:val="000000"/>
                  <w:sz w:val="16"/>
                  <w:szCs w:val="16"/>
                  <w:lang w:eastAsia="en-US"/>
                </w:rPr>
                <w:t xml:space="preserve">8,684,5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85" w:author="Machado, Diana" w:date="2019-02-04T10:09:00Z"/>
                <w:rFonts w:ascii="Calibri" w:hAnsi="Calibri" w:cs="Calibri"/>
                <w:color w:val="000000"/>
                <w:sz w:val="16"/>
                <w:szCs w:val="16"/>
                <w:lang w:eastAsia="en-US"/>
              </w:rPr>
            </w:pPr>
            <w:ins w:id="1208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20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088" w:author="Machado, Diana" w:date="2019-02-04T10:09:00Z"/>
                <w:rFonts w:ascii="Calibri" w:hAnsi="Calibri" w:cs="Calibri"/>
                <w:color w:val="000000"/>
                <w:sz w:val="16"/>
                <w:szCs w:val="16"/>
                <w:lang w:eastAsia="en-US"/>
              </w:rPr>
            </w:pPr>
            <w:ins w:id="12089" w:author="Machado, Diana" w:date="2019-02-04T10:09:00Z">
              <w:r w:rsidRPr="00C722A9">
                <w:rPr>
                  <w:rFonts w:ascii="Calibri" w:hAnsi="Calibri" w:cs="Calibri"/>
                  <w:color w:val="000000"/>
                  <w:sz w:val="16"/>
                  <w:szCs w:val="16"/>
                  <w:lang w:eastAsia="en-US"/>
                </w:rPr>
                <w:t>337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90" w:author="Machado, Diana" w:date="2019-02-04T10:09:00Z"/>
                <w:rFonts w:ascii="Calibri" w:hAnsi="Calibri" w:cs="Calibri"/>
                <w:color w:val="000000"/>
                <w:sz w:val="16"/>
                <w:szCs w:val="16"/>
                <w:lang w:eastAsia="en-US"/>
              </w:rPr>
            </w:pPr>
            <w:ins w:id="1209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92" w:author="Machado, Diana" w:date="2019-02-04T10:09:00Z"/>
                <w:rFonts w:ascii="Calibri" w:hAnsi="Calibri" w:cs="Calibri"/>
                <w:color w:val="000000"/>
                <w:sz w:val="16"/>
                <w:szCs w:val="16"/>
                <w:lang w:eastAsia="en-US"/>
              </w:rPr>
            </w:pPr>
            <w:ins w:id="1209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94" w:author="Machado, Diana" w:date="2019-02-04T10:09:00Z"/>
                <w:rFonts w:ascii="Calibri" w:hAnsi="Calibri" w:cs="Calibri"/>
                <w:color w:val="000000"/>
                <w:sz w:val="16"/>
                <w:szCs w:val="16"/>
                <w:lang w:eastAsia="en-US"/>
              </w:rPr>
            </w:pPr>
            <w:ins w:id="12095" w:author="Machado, Diana" w:date="2019-02-04T10:09:00Z">
              <w:r w:rsidRPr="00C722A9">
                <w:rPr>
                  <w:rFonts w:ascii="Calibri" w:hAnsi="Calibri" w:cs="Calibri"/>
                  <w:color w:val="000000"/>
                  <w:sz w:val="16"/>
                  <w:szCs w:val="16"/>
                  <w:lang w:eastAsia="en-US"/>
                </w:rPr>
                <w:t xml:space="preserve">1,627,64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96" w:author="Machado, Diana" w:date="2019-02-04T10:09:00Z"/>
                <w:rFonts w:ascii="Calibri" w:hAnsi="Calibri" w:cs="Calibri"/>
                <w:color w:val="000000"/>
                <w:sz w:val="16"/>
                <w:szCs w:val="16"/>
                <w:lang w:eastAsia="en-US"/>
              </w:rPr>
            </w:pPr>
            <w:ins w:id="12097"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98" w:author="Machado, Diana" w:date="2019-02-04T10:09:00Z"/>
                <w:rFonts w:ascii="Calibri" w:hAnsi="Calibri" w:cs="Calibri"/>
                <w:color w:val="000000"/>
                <w:sz w:val="16"/>
                <w:szCs w:val="16"/>
                <w:lang w:eastAsia="en-US"/>
              </w:rPr>
            </w:pPr>
            <w:ins w:id="120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00" w:author="Machado, Diana" w:date="2019-02-04T10:09:00Z"/>
                <w:rFonts w:ascii="Calibri" w:hAnsi="Calibri" w:cs="Calibri"/>
                <w:color w:val="000000"/>
                <w:sz w:val="16"/>
                <w:szCs w:val="16"/>
                <w:lang w:eastAsia="en-US"/>
              </w:rPr>
            </w:pPr>
            <w:ins w:id="121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02" w:author="Machado, Diana" w:date="2019-02-04T10:09:00Z"/>
                <w:rFonts w:ascii="Calibri" w:hAnsi="Calibri" w:cs="Calibri"/>
                <w:color w:val="000000"/>
                <w:sz w:val="16"/>
                <w:szCs w:val="16"/>
                <w:lang w:eastAsia="en-US"/>
              </w:rPr>
            </w:pPr>
            <w:ins w:id="1210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04" w:author="Machado, Diana" w:date="2019-02-04T10:09:00Z"/>
                <w:rFonts w:ascii="Calibri" w:hAnsi="Calibri" w:cs="Calibri"/>
                <w:color w:val="000000"/>
                <w:sz w:val="16"/>
                <w:szCs w:val="16"/>
                <w:lang w:eastAsia="en-US"/>
              </w:rPr>
            </w:pPr>
            <w:ins w:id="1210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06" w:author="Machado, Diana" w:date="2019-02-04T10:09:00Z"/>
                <w:rFonts w:ascii="Calibri" w:hAnsi="Calibri" w:cs="Calibri"/>
                <w:color w:val="000000"/>
                <w:sz w:val="16"/>
                <w:szCs w:val="16"/>
                <w:lang w:eastAsia="en-US"/>
              </w:rPr>
            </w:pPr>
            <w:ins w:id="12107" w:author="Machado, Diana" w:date="2019-02-04T10:09:00Z">
              <w:r w:rsidRPr="00C722A9">
                <w:rPr>
                  <w:rFonts w:ascii="Calibri" w:hAnsi="Calibri" w:cs="Calibri"/>
                  <w:color w:val="000000"/>
                  <w:sz w:val="16"/>
                  <w:szCs w:val="16"/>
                  <w:lang w:eastAsia="en-US"/>
                </w:rPr>
                <w:t xml:space="preserve">1,627,8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08" w:author="Machado, Diana" w:date="2019-02-04T10:09:00Z"/>
                <w:rFonts w:ascii="Calibri" w:hAnsi="Calibri" w:cs="Calibri"/>
                <w:color w:val="000000"/>
                <w:sz w:val="16"/>
                <w:szCs w:val="16"/>
                <w:lang w:eastAsia="en-US"/>
              </w:rPr>
            </w:pPr>
            <w:ins w:id="1210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21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111" w:author="Machado, Diana" w:date="2019-02-04T10:09:00Z"/>
                <w:rFonts w:ascii="Calibri" w:hAnsi="Calibri" w:cs="Calibri"/>
                <w:color w:val="000000"/>
                <w:sz w:val="16"/>
                <w:szCs w:val="16"/>
                <w:lang w:eastAsia="en-US"/>
              </w:rPr>
            </w:pPr>
            <w:ins w:id="12112" w:author="Machado, Diana" w:date="2019-02-04T10:09:00Z">
              <w:r w:rsidRPr="00C722A9">
                <w:rPr>
                  <w:rFonts w:ascii="Calibri" w:hAnsi="Calibri" w:cs="Calibri"/>
                  <w:color w:val="000000"/>
                  <w:sz w:val="16"/>
                  <w:szCs w:val="16"/>
                  <w:lang w:eastAsia="en-US"/>
                </w:rPr>
                <w:t>337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13" w:author="Machado, Diana" w:date="2019-02-04T10:09:00Z"/>
                <w:rFonts w:ascii="Calibri" w:hAnsi="Calibri" w:cs="Calibri"/>
                <w:color w:val="000000"/>
                <w:sz w:val="16"/>
                <w:szCs w:val="16"/>
                <w:lang w:eastAsia="en-US"/>
              </w:rPr>
            </w:pPr>
            <w:ins w:id="1211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15" w:author="Machado, Diana" w:date="2019-02-04T10:09:00Z"/>
                <w:rFonts w:ascii="Calibri" w:hAnsi="Calibri" w:cs="Calibri"/>
                <w:color w:val="000000"/>
                <w:sz w:val="16"/>
                <w:szCs w:val="16"/>
                <w:lang w:eastAsia="en-US"/>
              </w:rPr>
            </w:pPr>
            <w:ins w:id="1211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17" w:author="Machado, Diana" w:date="2019-02-04T10:09:00Z"/>
                <w:rFonts w:ascii="Calibri" w:hAnsi="Calibri" w:cs="Calibri"/>
                <w:color w:val="000000"/>
                <w:sz w:val="16"/>
                <w:szCs w:val="16"/>
                <w:lang w:eastAsia="en-US"/>
              </w:rPr>
            </w:pPr>
            <w:ins w:id="12118" w:author="Machado, Diana" w:date="2019-02-04T10:09:00Z">
              <w:r w:rsidRPr="00C722A9">
                <w:rPr>
                  <w:rFonts w:ascii="Calibri" w:hAnsi="Calibri" w:cs="Calibri"/>
                  <w:color w:val="000000"/>
                  <w:sz w:val="16"/>
                  <w:szCs w:val="16"/>
                  <w:lang w:eastAsia="en-US"/>
                </w:rPr>
                <w:t xml:space="preserve">21,645,07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19" w:author="Machado, Diana" w:date="2019-02-04T10:09:00Z"/>
                <w:rFonts w:ascii="Calibri" w:hAnsi="Calibri" w:cs="Calibri"/>
                <w:color w:val="000000"/>
                <w:sz w:val="16"/>
                <w:szCs w:val="16"/>
                <w:lang w:eastAsia="en-US"/>
              </w:rPr>
            </w:pPr>
            <w:ins w:id="12120"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21" w:author="Machado, Diana" w:date="2019-02-04T10:09:00Z"/>
                <w:rFonts w:ascii="Calibri" w:hAnsi="Calibri" w:cs="Calibri"/>
                <w:color w:val="000000"/>
                <w:sz w:val="16"/>
                <w:szCs w:val="16"/>
                <w:lang w:eastAsia="en-US"/>
              </w:rPr>
            </w:pPr>
            <w:ins w:id="121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23" w:author="Machado, Diana" w:date="2019-02-04T10:09:00Z"/>
                <w:rFonts w:ascii="Calibri" w:hAnsi="Calibri" w:cs="Calibri"/>
                <w:color w:val="000000"/>
                <w:sz w:val="16"/>
                <w:szCs w:val="16"/>
                <w:lang w:eastAsia="en-US"/>
              </w:rPr>
            </w:pPr>
            <w:ins w:id="121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25" w:author="Machado, Diana" w:date="2019-02-04T10:09:00Z"/>
                <w:rFonts w:ascii="Calibri" w:hAnsi="Calibri" w:cs="Calibri"/>
                <w:color w:val="000000"/>
                <w:sz w:val="16"/>
                <w:szCs w:val="16"/>
                <w:lang w:eastAsia="en-US"/>
              </w:rPr>
            </w:pPr>
            <w:ins w:id="1212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27" w:author="Machado, Diana" w:date="2019-02-04T10:09:00Z"/>
                <w:rFonts w:ascii="Calibri" w:hAnsi="Calibri" w:cs="Calibri"/>
                <w:color w:val="000000"/>
                <w:sz w:val="16"/>
                <w:szCs w:val="16"/>
                <w:lang w:eastAsia="en-US"/>
              </w:rPr>
            </w:pPr>
            <w:ins w:id="1212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29" w:author="Machado, Diana" w:date="2019-02-04T10:09:00Z"/>
                <w:rFonts w:ascii="Calibri" w:hAnsi="Calibri" w:cs="Calibri"/>
                <w:color w:val="000000"/>
                <w:sz w:val="16"/>
                <w:szCs w:val="16"/>
                <w:lang w:eastAsia="en-US"/>
              </w:rPr>
            </w:pPr>
            <w:ins w:id="12130" w:author="Machado, Diana" w:date="2019-02-04T10:09:00Z">
              <w:r w:rsidRPr="00C722A9">
                <w:rPr>
                  <w:rFonts w:ascii="Calibri" w:hAnsi="Calibri" w:cs="Calibri"/>
                  <w:color w:val="000000"/>
                  <w:sz w:val="16"/>
                  <w:szCs w:val="16"/>
                  <w:lang w:eastAsia="en-US"/>
                </w:rPr>
                <w:t xml:space="preserve">21,645,84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31" w:author="Machado, Diana" w:date="2019-02-04T10:09:00Z"/>
                <w:rFonts w:ascii="Calibri" w:hAnsi="Calibri" w:cs="Calibri"/>
                <w:color w:val="000000"/>
                <w:sz w:val="16"/>
                <w:szCs w:val="16"/>
                <w:lang w:eastAsia="en-US"/>
              </w:rPr>
            </w:pPr>
            <w:ins w:id="12132"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21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134" w:author="Machado, Diana" w:date="2019-02-04T10:09:00Z"/>
                <w:rFonts w:ascii="Calibri" w:hAnsi="Calibri" w:cs="Calibri"/>
                <w:color w:val="000000"/>
                <w:sz w:val="16"/>
                <w:szCs w:val="16"/>
                <w:lang w:eastAsia="en-US"/>
              </w:rPr>
            </w:pPr>
            <w:ins w:id="12135" w:author="Machado, Diana" w:date="2019-02-04T10:09:00Z">
              <w:r w:rsidRPr="00C722A9">
                <w:rPr>
                  <w:rFonts w:ascii="Calibri" w:hAnsi="Calibri" w:cs="Calibri"/>
                  <w:color w:val="000000"/>
                  <w:sz w:val="16"/>
                  <w:szCs w:val="16"/>
                  <w:lang w:eastAsia="en-US"/>
                </w:rPr>
                <w:t>337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36" w:author="Machado, Diana" w:date="2019-02-04T10:09:00Z"/>
                <w:rFonts w:ascii="Calibri" w:hAnsi="Calibri" w:cs="Calibri"/>
                <w:color w:val="000000"/>
                <w:sz w:val="16"/>
                <w:szCs w:val="16"/>
                <w:lang w:eastAsia="en-US"/>
              </w:rPr>
            </w:pPr>
            <w:ins w:id="1213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38" w:author="Machado, Diana" w:date="2019-02-04T10:09:00Z"/>
                <w:rFonts w:ascii="Calibri" w:hAnsi="Calibri" w:cs="Calibri"/>
                <w:color w:val="000000"/>
                <w:sz w:val="16"/>
                <w:szCs w:val="16"/>
                <w:lang w:eastAsia="en-US"/>
              </w:rPr>
            </w:pPr>
            <w:ins w:id="1213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40" w:author="Machado, Diana" w:date="2019-02-04T10:09:00Z"/>
                <w:rFonts w:ascii="Calibri" w:hAnsi="Calibri" w:cs="Calibri"/>
                <w:color w:val="000000"/>
                <w:sz w:val="16"/>
                <w:szCs w:val="16"/>
                <w:lang w:eastAsia="en-US"/>
              </w:rPr>
            </w:pPr>
            <w:ins w:id="12141" w:author="Machado, Diana" w:date="2019-02-04T10:09:00Z">
              <w:r w:rsidRPr="00C722A9">
                <w:rPr>
                  <w:rFonts w:ascii="Calibri" w:hAnsi="Calibri" w:cs="Calibri"/>
                  <w:color w:val="000000"/>
                  <w:sz w:val="16"/>
                  <w:szCs w:val="16"/>
                  <w:lang w:eastAsia="en-US"/>
                </w:rPr>
                <w:t xml:space="preserve">8,061,1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42" w:author="Machado, Diana" w:date="2019-02-04T10:09:00Z"/>
                <w:rFonts w:ascii="Calibri" w:hAnsi="Calibri" w:cs="Calibri"/>
                <w:color w:val="000000"/>
                <w:sz w:val="16"/>
                <w:szCs w:val="16"/>
                <w:lang w:eastAsia="en-US"/>
              </w:rPr>
            </w:pPr>
            <w:ins w:id="12143"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44" w:author="Machado, Diana" w:date="2019-02-04T10:09:00Z"/>
                <w:rFonts w:ascii="Calibri" w:hAnsi="Calibri" w:cs="Calibri"/>
                <w:color w:val="000000"/>
                <w:sz w:val="16"/>
                <w:szCs w:val="16"/>
                <w:lang w:eastAsia="en-US"/>
              </w:rPr>
            </w:pPr>
            <w:ins w:id="121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46" w:author="Machado, Diana" w:date="2019-02-04T10:09:00Z"/>
                <w:rFonts w:ascii="Calibri" w:hAnsi="Calibri" w:cs="Calibri"/>
                <w:color w:val="000000"/>
                <w:sz w:val="16"/>
                <w:szCs w:val="16"/>
                <w:lang w:eastAsia="en-US"/>
              </w:rPr>
            </w:pPr>
            <w:ins w:id="121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48" w:author="Machado, Diana" w:date="2019-02-04T10:09:00Z"/>
                <w:rFonts w:ascii="Calibri" w:hAnsi="Calibri" w:cs="Calibri"/>
                <w:color w:val="000000"/>
                <w:sz w:val="16"/>
                <w:szCs w:val="16"/>
                <w:lang w:eastAsia="en-US"/>
              </w:rPr>
            </w:pPr>
            <w:ins w:id="1214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50" w:author="Machado, Diana" w:date="2019-02-04T10:09:00Z"/>
                <w:rFonts w:ascii="Calibri" w:hAnsi="Calibri" w:cs="Calibri"/>
                <w:color w:val="000000"/>
                <w:sz w:val="16"/>
                <w:szCs w:val="16"/>
                <w:lang w:eastAsia="en-US"/>
              </w:rPr>
            </w:pPr>
            <w:ins w:id="1215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52" w:author="Machado, Diana" w:date="2019-02-04T10:09:00Z"/>
                <w:rFonts w:ascii="Calibri" w:hAnsi="Calibri" w:cs="Calibri"/>
                <w:color w:val="000000"/>
                <w:sz w:val="16"/>
                <w:szCs w:val="16"/>
                <w:lang w:eastAsia="en-US"/>
              </w:rPr>
            </w:pPr>
            <w:ins w:id="12153" w:author="Machado, Diana" w:date="2019-02-04T10:09:00Z">
              <w:r w:rsidRPr="00C722A9">
                <w:rPr>
                  <w:rFonts w:ascii="Calibri" w:hAnsi="Calibri" w:cs="Calibri"/>
                  <w:color w:val="000000"/>
                  <w:sz w:val="16"/>
                  <w:szCs w:val="16"/>
                  <w:lang w:eastAsia="en-US"/>
                </w:rPr>
                <w:t xml:space="preserve">8,061,3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54" w:author="Machado, Diana" w:date="2019-02-04T10:09:00Z"/>
                <w:rFonts w:ascii="Calibri" w:hAnsi="Calibri" w:cs="Calibri"/>
                <w:color w:val="000000"/>
                <w:sz w:val="16"/>
                <w:szCs w:val="16"/>
                <w:lang w:eastAsia="en-US"/>
              </w:rPr>
            </w:pPr>
            <w:ins w:id="12155"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21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157" w:author="Machado, Diana" w:date="2019-02-04T10:09:00Z"/>
                <w:rFonts w:ascii="Calibri" w:hAnsi="Calibri" w:cs="Calibri"/>
                <w:color w:val="000000"/>
                <w:sz w:val="16"/>
                <w:szCs w:val="16"/>
                <w:lang w:eastAsia="en-US"/>
              </w:rPr>
            </w:pPr>
            <w:ins w:id="12158" w:author="Machado, Diana" w:date="2019-02-04T10:09:00Z">
              <w:r w:rsidRPr="00C722A9">
                <w:rPr>
                  <w:rFonts w:ascii="Calibri" w:hAnsi="Calibri" w:cs="Calibri"/>
                  <w:color w:val="000000"/>
                  <w:sz w:val="16"/>
                  <w:szCs w:val="16"/>
                  <w:lang w:eastAsia="en-US"/>
                </w:rPr>
                <w:t>337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59" w:author="Machado, Diana" w:date="2019-02-04T10:09:00Z"/>
                <w:rFonts w:ascii="Calibri" w:hAnsi="Calibri" w:cs="Calibri"/>
                <w:color w:val="000000"/>
                <w:sz w:val="16"/>
                <w:szCs w:val="16"/>
                <w:lang w:eastAsia="en-US"/>
              </w:rPr>
            </w:pPr>
            <w:ins w:id="1216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61" w:author="Machado, Diana" w:date="2019-02-04T10:09:00Z"/>
                <w:rFonts w:ascii="Calibri" w:hAnsi="Calibri" w:cs="Calibri"/>
                <w:color w:val="000000"/>
                <w:sz w:val="16"/>
                <w:szCs w:val="16"/>
                <w:lang w:eastAsia="en-US"/>
              </w:rPr>
            </w:pPr>
            <w:ins w:id="1216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63" w:author="Machado, Diana" w:date="2019-02-04T10:09:00Z"/>
                <w:rFonts w:ascii="Calibri" w:hAnsi="Calibri" w:cs="Calibri"/>
                <w:color w:val="000000"/>
                <w:sz w:val="16"/>
                <w:szCs w:val="16"/>
                <w:lang w:eastAsia="en-US"/>
              </w:rPr>
            </w:pPr>
            <w:ins w:id="12164" w:author="Machado, Diana" w:date="2019-02-04T10:09:00Z">
              <w:r w:rsidRPr="00C722A9">
                <w:rPr>
                  <w:rFonts w:ascii="Calibri" w:hAnsi="Calibri" w:cs="Calibri"/>
                  <w:color w:val="000000"/>
                  <w:sz w:val="16"/>
                  <w:szCs w:val="16"/>
                  <w:lang w:eastAsia="en-US"/>
                </w:rPr>
                <w:t xml:space="preserve">48,324,19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65" w:author="Machado, Diana" w:date="2019-02-04T10:09:00Z"/>
                <w:rFonts w:ascii="Calibri" w:hAnsi="Calibri" w:cs="Calibri"/>
                <w:color w:val="000000"/>
                <w:sz w:val="16"/>
                <w:szCs w:val="16"/>
                <w:lang w:eastAsia="en-US"/>
              </w:rPr>
            </w:pPr>
            <w:ins w:id="12166" w:author="Machado, Diana" w:date="2019-02-04T10:09:00Z">
              <w:r w:rsidRPr="00C722A9">
                <w:rPr>
                  <w:rFonts w:ascii="Calibri" w:hAnsi="Calibri" w:cs="Calibri"/>
                  <w:color w:val="000000"/>
                  <w:sz w:val="16"/>
                  <w:szCs w:val="16"/>
                  <w:lang w:eastAsia="en-US"/>
                </w:rPr>
                <w:t>0.4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67" w:author="Machado, Diana" w:date="2019-02-04T10:09:00Z"/>
                <w:rFonts w:ascii="Calibri" w:hAnsi="Calibri" w:cs="Calibri"/>
                <w:color w:val="000000"/>
                <w:sz w:val="16"/>
                <w:szCs w:val="16"/>
                <w:lang w:eastAsia="en-US"/>
              </w:rPr>
            </w:pPr>
            <w:ins w:id="121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69" w:author="Machado, Diana" w:date="2019-02-04T10:09:00Z"/>
                <w:rFonts w:ascii="Calibri" w:hAnsi="Calibri" w:cs="Calibri"/>
                <w:color w:val="000000"/>
                <w:sz w:val="16"/>
                <w:szCs w:val="16"/>
                <w:lang w:eastAsia="en-US"/>
              </w:rPr>
            </w:pPr>
            <w:ins w:id="121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71" w:author="Machado, Diana" w:date="2019-02-04T10:09:00Z"/>
                <w:rFonts w:ascii="Calibri" w:hAnsi="Calibri" w:cs="Calibri"/>
                <w:color w:val="000000"/>
                <w:sz w:val="16"/>
                <w:szCs w:val="16"/>
                <w:lang w:eastAsia="en-US"/>
              </w:rPr>
            </w:pPr>
            <w:ins w:id="12172" w:author="Machado, Diana" w:date="2019-02-04T10:09:00Z">
              <w:r w:rsidRPr="00C722A9">
                <w:rPr>
                  <w:rFonts w:ascii="Calibri" w:hAnsi="Calibri" w:cs="Calibri"/>
                  <w:color w:val="000000"/>
                  <w:sz w:val="16"/>
                  <w:szCs w:val="16"/>
                  <w:lang w:eastAsia="en-US"/>
                </w:rPr>
                <w:t xml:space="preserve">29,266,6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73" w:author="Machado, Diana" w:date="2019-02-04T10:09:00Z"/>
                <w:rFonts w:ascii="Calibri" w:hAnsi="Calibri" w:cs="Calibri"/>
                <w:color w:val="000000"/>
                <w:sz w:val="16"/>
                <w:szCs w:val="16"/>
                <w:lang w:eastAsia="en-US"/>
              </w:rPr>
            </w:pPr>
            <w:ins w:id="12174"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75" w:author="Machado, Diana" w:date="2019-02-04T10:09:00Z"/>
                <w:rFonts w:ascii="Calibri" w:hAnsi="Calibri" w:cs="Calibri"/>
                <w:color w:val="000000"/>
                <w:sz w:val="16"/>
                <w:szCs w:val="16"/>
                <w:lang w:eastAsia="en-US"/>
              </w:rPr>
            </w:pPr>
            <w:ins w:id="12176" w:author="Machado, Diana" w:date="2019-02-04T10:09:00Z">
              <w:r w:rsidRPr="00C722A9">
                <w:rPr>
                  <w:rFonts w:ascii="Calibri" w:hAnsi="Calibri" w:cs="Calibri"/>
                  <w:color w:val="000000"/>
                  <w:sz w:val="16"/>
                  <w:szCs w:val="16"/>
                  <w:lang w:eastAsia="en-US"/>
                </w:rPr>
                <w:t xml:space="preserve">77,590,84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77" w:author="Machado, Diana" w:date="2019-02-04T10:09:00Z"/>
                <w:rFonts w:ascii="Calibri" w:hAnsi="Calibri" w:cs="Calibri"/>
                <w:color w:val="000000"/>
                <w:sz w:val="16"/>
                <w:szCs w:val="16"/>
                <w:lang w:eastAsia="en-US"/>
              </w:rPr>
            </w:pPr>
            <w:ins w:id="12178"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121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180" w:author="Machado, Diana" w:date="2019-02-04T10:09:00Z"/>
                <w:rFonts w:ascii="Calibri" w:hAnsi="Calibri" w:cs="Calibri"/>
                <w:color w:val="000000"/>
                <w:sz w:val="16"/>
                <w:szCs w:val="16"/>
                <w:lang w:eastAsia="en-US"/>
              </w:rPr>
            </w:pPr>
            <w:ins w:id="12181" w:author="Machado, Diana" w:date="2019-02-04T10:09:00Z">
              <w:r w:rsidRPr="00C722A9">
                <w:rPr>
                  <w:rFonts w:ascii="Calibri" w:hAnsi="Calibri" w:cs="Calibri"/>
                  <w:color w:val="000000"/>
                  <w:sz w:val="16"/>
                  <w:szCs w:val="16"/>
                  <w:lang w:eastAsia="en-US"/>
                </w:rPr>
                <w:t>337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82" w:author="Machado, Diana" w:date="2019-02-04T10:09:00Z"/>
                <w:rFonts w:ascii="Calibri" w:hAnsi="Calibri" w:cs="Calibri"/>
                <w:color w:val="000000"/>
                <w:sz w:val="16"/>
                <w:szCs w:val="16"/>
                <w:lang w:eastAsia="en-US"/>
              </w:rPr>
            </w:pPr>
            <w:ins w:id="1218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84" w:author="Machado, Diana" w:date="2019-02-04T10:09:00Z"/>
                <w:rFonts w:ascii="Calibri" w:hAnsi="Calibri" w:cs="Calibri"/>
                <w:color w:val="000000"/>
                <w:sz w:val="16"/>
                <w:szCs w:val="16"/>
                <w:lang w:eastAsia="en-US"/>
              </w:rPr>
            </w:pPr>
            <w:ins w:id="1218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86" w:author="Machado, Diana" w:date="2019-02-04T10:09:00Z"/>
                <w:rFonts w:ascii="Calibri" w:hAnsi="Calibri" w:cs="Calibri"/>
                <w:color w:val="000000"/>
                <w:sz w:val="16"/>
                <w:szCs w:val="16"/>
                <w:lang w:eastAsia="en-US"/>
              </w:rPr>
            </w:pPr>
            <w:ins w:id="12187" w:author="Machado, Diana" w:date="2019-02-04T10:09:00Z">
              <w:r w:rsidRPr="00C722A9">
                <w:rPr>
                  <w:rFonts w:ascii="Calibri" w:hAnsi="Calibri" w:cs="Calibri"/>
                  <w:color w:val="000000"/>
                  <w:sz w:val="16"/>
                  <w:szCs w:val="16"/>
                  <w:lang w:eastAsia="en-US"/>
                </w:rPr>
                <w:t xml:space="preserve">18,927,9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88" w:author="Machado, Diana" w:date="2019-02-04T10:09:00Z"/>
                <w:rFonts w:ascii="Calibri" w:hAnsi="Calibri" w:cs="Calibri"/>
                <w:color w:val="000000"/>
                <w:sz w:val="16"/>
                <w:szCs w:val="16"/>
                <w:lang w:eastAsia="en-US"/>
              </w:rPr>
            </w:pPr>
            <w:ins w:id="12189"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90" w:author="Machado, Diana" w:date="2019-02-04T10:09:00Z"/>
                <w:rFonts w:ascii="Calibri" w:hAnsi="Calibri" w:cs="Calibri"/>
                <w:color w:val="000000"/>
                <w:sz w:val="16"/>
                <w:szCs w:val="16"/>
                <w:lang w:eastAsia="en-US"/>
              </w:rPr>
            </w:pPr>
            <w:ins w:id="121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92" w:author="Machado, Diana" w:date="2019-02-04T10:09:00Z"/>
                <w:rFonts w:ascii="Calibri" w:hAnsi="Calibri" w:cs="Calibri"/>
                <w:color w:val="000000"/>
                <w:sz w:val="16"/>
                <w:szCs w:val="16"/>
                <w:lang w:eastAsia="en-US"/>
              </w:rPr>
            </w:pPr>
            <w:ins w:id="121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94" w:author="Machado, Diana" w:date="2019-02-04T10:09:00Z"/>
                <w:rFonts w:ascii="Calibri" w:hAnsi="Calibri" w:cs="Calibri"/>
                <w:color w:val="000000"/>
                <w:sz w:val="16"/>
                <w:szCs w:val="16"/>
                <w:lang w:eastAsia="en-US"/>
              </w:rPr>
            </w:pPr>
            <w:ins w:id="12195" w:author="Machado, Diana" w:date="2019-02-04T10:09:00Z">
              <w:r w:rsidRPr="00C722A9">
                <w:rPr>
                  <w:rFonts w:ascii="Calibri" w:hAnsi="Calibri" w:cs="Calibri"/>
                  <w:color w:val="000000"/>
                  <w:sz w:val="16"/>
                  <w:szCs w:val="16"/>
                  <w:lang w:eastAsia="en-US"/>
                </w:rPr>
                <w:t xml:space="preserve">3,161,6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96" w:author="Machado, Diana" w:date="2019-02-04T10:09:00Z"/>
                <w:rFonts w:ascii="Calibri" w:hAnsi="Calibri" w:cs="Calibri"/>
                <w:color w:val="000000"/>
                <w:sz w:val="16"/>
                <w:szCs w:val="16"/>
                <w:lang w:eastAsia="en-US"/>
              </w:rPr>
            </w:pPr>
            <w:ins w:id="12197"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98" w:author="Machado, Diana" w:date="2019-02-04T10:09:00Z"/>
                <w:rFonts w:ascii="Calibri" w:hAnsi="Calibri" w:cs="Calibri"/>
                <w:color w:val="000000"/>
                <w:sz w:val="16"/>
                <w:szCs w:val="16"/>
                <w:lang w:eastAsia="en-US"/>
              </w:rPr>
            </w:pPr>
            <w:ins w:id="12199" w:author="Machado, Diana" w:date="2019-02-04T10:09:00Z">
              <w:r w:rsidRPr="00C722A9">
                <w:rPr>
                  <w:rFonts w:ascii="Calibri" w:hAnsi="Calibri" w:cs="Calibri"/>
                  <w:color w:val="000000"/>
                  <w:sz w:val="16"/>
                  <w:szCs w:val="16"/>
                  <w:lang w:eastAsia="en-US"/>
                </w:rPr>
                <w:t xml:space="preserve">22,089,6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00" w:author="Machado, Diana" w:date="2019-02-04T10:09:00Z"/>
                <w:rFonts w:ascii="Calibri" w:hAnsi="Calibri" w:cs="Calibri"/>
                <w:color w:val="000000"/>
                <w:sz w:val="16"/>
                <w:szCs w:val="16"/>
                <w:lang w:eastAsia="en-US"/>
              </w:rPr>
            </w:pPr>
            <w:ins w:id="12201"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22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203" w:author="Machado, Diana" w:date="2019-02-04T10:09:00Z"/>
                <w:rFonts w:ascii="Calibri" w:hAnsi="Calibri" w:cs="Calibri"/>
                <w:color w:val="000000"/>
                <w:sz w:val="16"/>
                <w:szCs w:val="16"/>
                <w:lang w:eastAsia="en-US"/>
              </w:rPr>
            </w:pPr>
            <w:ins w:id="12204" w:author="Machado, Diana" w:date="2019-02-04T10:09:00Z">
              <w:r w:rsidRPr="00C722A9">
                <w:rPr>
                  <w:rFonts w:ascii="Calibri" w:hAnsi="Calibri" w:cs="Calibri"/>
                  <w:color w:val="000000"/>
                  <w:sz w:val="16"/>
                  <w:szCs w:val="16"/>
                  <w:lang w:eastAsia="en-US"/>
                </w:rPr>
                <w:t>337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05" w:author="Machado, Diana" w:date="2019-02-04T10:09:00Z"/>
                <w:rFonts w:ascii="Calibri" w:hAnsi="Calibri" w:cs="Calibri"/>
                <w:color w:val="000000"/>
                <w:sz w:val="16"/>
                <w:szCs w:val="16"/>
                <w:lang w:eastAsia="en-US"/>
              </w:rPr>
            </w:pPr>
            <w:ins w:id="1220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07" w:author="Machado, Diana" w:date="2019-02-04T10:09:00Z"/>
                <w:rFonts w:ascii="Calibri" w:hAnsi="Calibri" w:cs="Calibri"/>
                <w:color w:val="000000"/>
                <w:sz w:val="16"/>
                <w:szCs w:val="16"/>
                <w:lang w:eastAsia="en-US"/>
              </w:rPr>
            </w:pPr>
            <w:ins w:id="1220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09" w:author="Machado, Diana" w:date="2019-02-04T10:09:00Z"/>
                <w:rFonts w:ascii="Calibri" w:hAnsi="Calibri" w:cs="Calibri"/>
                <w:color w:val="000000"/>
                <w:sz w:val="16"/>
                <w:szCs w:val="16"/>
                <w:lang w:eastAsia="en-US"/>
              </w:rPr>
            </w:pPr>
            <w:ins w:id="12210" w:author="Machado, Diana" w:date="2019-02-04T10:09:00Z">
              <w:r w:rsidRPr="00C722A9">
                <w:rPr>
                  <w:rFonts w:ascii="Calibri" w:hAnsi="Calibri" w:cs="Calibri"/>
                  <w:color w:val="000000"/>
                  <w:sz w:val="16"/>
                  <w:szCs w:val="16"/>
                  <w:lang w:eastAsia="en-US"/>
                </w:rPr>
                <w:t xml:space="preserve">14,502,2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11" w:author="Machado, Diana" w:date="2019-02-04T10:09:00Z"/>
                <w:rFonts w:ascii="Calibri" w:hAnsi="Calibri" w:cs="Calibri"/>
                <w:color w:val="000000"/>
                <w:sz w:val="16"/>
                <w:szCs w:val="16"/>
                <w:lang w:eastAsia="en-US"/>
              </w:rPr>
            </w:pPr>
            <w:ins w:id="12212"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13" w:author="Machado, Diana" w:date="2019-02-04T10:09:00Z"/>
                <w:rFonts w:ascii="Calibri" w:hAnsi="Calibri" w:cs="Calibri"/>
                <w:color w:val="000000"/>
                <w:sz w:val="16"/>
                <w:szCs w:val="16"/>
                <w:lang w:eastAsia="en-US"/>
              </w:rPr>
            </w:pPr>
            <w:ins w:id="122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15" w:author="Machado, Diana" w:date="2019-02-04T10:09:00Z"/>
                <w:rFonts w:ascii="Calibri" w:hAnsi="Calibri" w:cs="Calibri"/>
                <w:color w:val="000000"/>
                <w:sz w:val="16"/>
                <w:szCs w:val="16"/>
                <w:lang w:eastAsia="en-US"/>
              </w:rPr>
            </w:pPr>
            <w:ins w:id="122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17" w:author="Machado, Diana" w:date="2019-02-04T10:09:00Z"/>
                <w:rFonts w:ascii="Calibri" w:hAnsi="Calibri" w:cs="Calibri"/>
                <w:color w:val="000000"/>
                <w:sz w:val="16"/>
                <w:szCs w:val="16"/>
                <w:lang w:eastAsia="en-US"/>
              </w:rPr>
            </w:pPr>
            <w:ins w:id="1221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19" w:author="Machado, Diana" w:date="2019-02-04T10:09:00Z"/>
                <w:rFonts w:ascii="Calibri" w:hAnsi="Calibri" w:cs="Calibri"/>
                <w:color w:val="000000"/>
                <w:sz w:val="16"/>
                <w:szCs w:val="16"/>
                <w:lang w:eastAsia="en-US"/>
              </w:rPr>
            </w:pPr>
            <w:ins w:id="1222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21" w:author="Machado, Diana" w:date="2019-02-04T10:09:00Z"/>
                <w:rFonts w:ascii="Calibri" w:hAnsi="Calibri" w:cs="Calibri"/>
                <w:color w:val="000000"/>
                <w:sz w:val="16"/>
                <w:szCs w:val="16"/>
                <w:lang w:eastAsia="en-US"/>
              </w:rPr>
            </w:pPr>
            <w:ins w:id="12222" w:author="Machado, Diana" w:date="2019-02-04T10:09:00Z">
              <w:r w:rsidRPr="00C722A9">
                <w:rPr>
                  <w:rFonts w:ascii="Calibri" w:hAnsi="Calibri" w:cs="Calibri"/>
                  <w:color w:val="000000"/>
                  <w:sz w:val="16"/>
                  <w:szCs w:val="16"/>
                  <w:lang w:eastAsia="en-US"/>
                </w:rPr>
                <w:t xml:space="preserve">14,503,9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23" w:author="Machado, Diana" w:date="2019-02-04T10:09:00Z"/>
                <w:rFonts w:ascii="Calibri" w:hAnsi="Calibri" w:cs="Calibri"/>
                <w:color w:val="000000"/>
                <w:sz w:val="16"/>
                <w:szCs w:val="16"/>
                <w:lang w:eastAsia="en-US"/>
              </w:rPr>
            </w:pPr>
            <w:ins w:id="12224"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22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226" w:author="Machado, Diana" w:date="2019-02-04T10:09:00Z"/>
                <w:rFonts w:ascii="Calibri" w:hAnsi="Calibri" w:cs="Calibri"/>
                <w:color w:val="000000"/>
                <w:sz w:val="16"/>
                <w:szCs w:val="16"/>
                <w:lang w:eastAsia="en-US"/>
              </w:rPr>
            </w:pPr>
            <w:ins w:id="12227" w:author="Machado, Diana" w:date="2019-02-04T10:09:00Z">
              <w:r w:rsidRPr="00C722A9">
                <w:rPr>
                  <w:rFonts w:ascii="Calibri" w:hAnsi="Calibri" w:cs="Calibri"/>
                  <w:color w:val="000000"/>
                  <w:sz w:val="16"/>
                  <w:szCs w:val="16"/>
                  <w:lang w:eastAsia="en-US"/>
                </w:rPr>
                <w:t>337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28" w:author="Machado, Diana" w:date="2019-02-04T10:09:00Z"/>
                <w:rFonts w:ascii="Calibri" w:hAnsi="Calibri" w:cs="Calibri"/>
                <w:color w:val="000000"/>
                <w:sz w:val="16"/>
                <w:szCs w:val="16"/>
                <w:lang w:eastAsia="en-US"/>
              </w:rPr>
            </w:pPr>
            <w:ins w:id="1222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30" w:author="Machado, Diana" w:date="2019-02-04T10:09:00Z"/>
                <w:rFonts w:ascii="Calibri" w:hAnsi="Calibri" w:cs="Calibri"/>
                <w:color w:val="000000"/>
                <w:sz w:val="16"/>
                <w:szCs w:val="16"/>
                <w:lang w:eastAsia="en-US"/>
              </w:rPr>
            </w:pPr>
            <w:ins w:id="1223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32" w:author="Machado, Diana" w:date="2019-02-04T10:09:00Z"/>
                <w:rFonts w:ascii="Calibri" w:hAnsi="Calibri" w:cs="Calibri"/>
                <w:color w:val="000000"/>
                <w:sz w:val="16"/>
                <w:szCs w:val="16"/>
                <w:lang w:eastAsia="en-US"/>
              </w:rPr>
            </w:pPr>
            <w:ins w:id="12233" w:author="Machado, Diana" w:date="2019-02-04T10:09:00Z">
              <w:r w:rsidRPr="00C722A9">
                <w:rPr>
                  <w:rFonts w:ascii="Calibri" w:hAnsi="Calibri" w:cs="Calibri"/>
                  <w:color w:val="000000"/>
                  <w:sz w:val="16"/>
                  <w:szCs w:val="16"/>
                  <w:lang w:eastAsia="en-US"/>
                </w:rPr>
                <w:t xml:space="preserve">32,507,34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34" w:author="Machado, Diana" w:date="2019-02-04T10:09:00Z"/>
                <w:rFonts w:ascii="Calibri" w:hAnsi="Calibri" w:cs="Calibri"/>
                <w:color w:val="000000"/>
                <w:sz w:val="16"/>
                <w:szCs w:val="16"/>
                <w:lang w:eastAsia="en-US"/>
              </w:rPr>
            </w:pPr>
            <w:ins w:id="12235"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36" w:author="Machado, Diana" w:date="2019-02-04T10:09:00Z"/>
                <w:rFonts w:ascii="Calibri" w:hAnsi="Calibri" w:cs="Calibri"/>
                <w:color w:val="000000"/>
                <w:sz w:val="16"/>
                <w:szCs w:val="16"/>
                <w:lang w:eastAsia="en-US"/>
              </w:rPr>
            </w:pPr>
            <w:ins w:id="1223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38" w:author="Machado, Diana" w:date="2019-02-04T10:09:00Z"/>
                <w:rFonts w:ascii="Calibri" w:hAnsi="Calibri" w:cs="Calibri"/>
                <w:color w:val="000000"/>
                <w:sz w:val="16"/>
                <w:szCs w:val="16"/>
                <w:lang w:eastAsia="en-US"/>
              </w:rPr>
            </w:pPr>
            <w:ins w:id="1223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40" w:author="Machado, Diana" w:date="2019-02-04T10:09:00Z"/>
                <w:rFonts w:ascii="Calibri" w:hAnsi="Calibri" w:cs="Calibri"/>
                <w:color w:val="000000"/>
                <w:sz w:val="16"/>
                <w:szCs w:val="16"/>
                <w:lang w:eastAsia="en-US"/>
              </w:rPr>
            </w:pPr>
            <w:ins w:id="1224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42" w:author="Machado, Diana" w:date="2019-02-04T10:09:00Z"/>
                <w:rFonts w:ascii="Calibri" w:hAnsi="Calibri" w:cs="Calibri"/>
                <w:color w:val="000000"/>
                <w:sz w:val="16"/>
                <w:szCs w:val="16"/>
                <w:lang w:eastAsia="en-US"/>
              </w:rPr>
            </w:pPr>
            <w:ins w:id="1224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44" w:author="Machado, Diana" w:date="2019-02-04T10:09:00Z"/>
                <w:rFonts w:ascii="Calibri" w:hAnsi="Calibri" w:cs="Calibri"/>
                <w:color w:val="000000"/>
                <w:sz w:val="16"/>
                <w:szCs w:val="16"/>
                <w:lang w:eastAsia="en-US"/>
              </w:rPr>
            </w:pPr>
            <w:ins w:id="12245" w:author="Machado, Diana" w:date="2019-02-04T10:09:00Z">
              <w:r w:rsidRPr="00C722A9">
                <w:rPr>
                  <w:rFonts w:ascii="Calibri" w:hAnsi="Calibri" w:cs="Calibri"/>
                  <w:color w:val="000000"/>
                  <w:sz w:val="16"/>
                  <w:szCs w:val="16"/>
                  <w:lang w:eastAsia="en-US"/>
                </w:rPr>
                <w:t xml:space="preserve">32,508,0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46" w:author="Machado, Diana" w:date="2019-02-04T10:09:00Z"/>
                <w:rFonts w:ascii="Calibri" w:hAnsi="Calibri" w:cs="Calibri"/>
                <w:color w:val="000000"/>
                <w:sz w:val="16"/>
                <w:szCs w:val="16"/>
                <w:lang w:eastAsia="en-US"/>
              </w:rPr>
            </w:pPr>
            <w:ins w:id="12247"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22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249" w:author="Machado, Diana" w:date="2019-02-04T10:09:00Z"/>
                <w:rFonts w:ascii="Calibri" w:hAnsi="Calibri" w:cs="Calibri"/>
                <w:color w:val="000000"/>
                <w:sz w:val="16"/>
                <w:szCs w:val="16"/>
                <w:lang w:eastAsia="en-US"/>
              </w:rPr>
            </w:pPr>
            <w:ins w:id="12250" w:author="Machado, Diana" w:date="2019-02-04T10:09:00Z">
              <w:r w:rsidRPr="00C722A9">
                <w:rPr>
                  <w:rFonts w:ascii="Calibri" w:hAnsi="Calibri" w:cs="Calibri"/>
                  <w:color w:val="000000"/>
                  <w:sz w:val="16"/>
                  <w:szCs w:val="16"/>
                  <w:lang w:eastAsia="en-US"/>
                </w:rPr>
                <w:t>337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51" w:author="Machado, Diana" w:date="2019-02-04T10:09:00Z"/>
                <w:rFonts w:ascii="Calibri" w:hAnsi="Calibri" w:cs="Calibri"/>
                <w:color w:val="000000"/>
                <w:sz w:val="16"/>
                <w:szCs w:val="16"/>
                <w:lang w:eastAsia="en-US"/>
              </w:rPr>
            </w:pPr>
            <w:ins w:id="1225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53" w:author="Machado, Diana" w:date="2019-02-04T10:09:00Z"/>
                <w:rFonts w:ascii="Calibri" w:hAnsi="Calibri" w:cs="Calibri"/>
                <w:color w:val="000000"/>
                <w:sz w:val="16"/>
                <w:szCs w:val="16"/>
                <w:lang w:eastAsia="en-US"/>
              </w:rPr>
            </w:pPr>
            <w:ins w:id="1225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55" w:author="Machado, Diana" w:date="2019-02-04T10:09:00Z"/>
                <w:rFonts w:ascii="Calibri" w:hAnsi="Calibri" w:cs="Calibri"/>
                <w:color w:val="000000"/>
                <w:sz w:val="16"/>
                <w:szCs w:val="16"/>
                <w:lang w:eastAsia="en-US"/>
              </w:rPr>
            </w:pPr>
            <w:ins w:id="12256" w:author="Machado, Diana" w:date="2019-02-04T10:09:00Z">
              <w:r w:rsidRPr="00C722A9">
                <w:rPr>
                  <w:rFonts w:ascii="Calibri" w:hAnsi="Calibri" w:cs="Calibri"/>
                  <w:color w:val="000000"/>
                  <w:sz w:val="16"/>
                  <w:szCs w:val="16"/>
                  <w:lang w:eastAsia="en-US"/>
                </w:rPr>
                <w:t xml:space="preserve">11,938,82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57" w:author="Machado, Diana" w:date="2019-02-04T10:09:00Z"/>
                <w:rFonts w:ascii="Calibri" w:hAnsi="Calibri" w:cs="Calibri"/>
                <w:color w:val="000000"/>
                <w:sz w:val="16"/>
                <w:szCs w:val="16"/>
                <w:lang w:eastAsia="en-US"/>
              </w:rPr>
            </w:pPr>
            <w:ins w:id="12258"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59" w:author="Machado, Diana" w:date="2019-02-04T10:09:00Z"/>
                <w:rFonts w:ascii="Calibri" w:hAnsi="Calibri" w:cs="Calibri"/>
                <w:color w:val="000000"/>
                <w:sz w:val="16"/>
                <w:szCs w:val="16"/>
                <w:lang w:eastAsia="en-US"/>
              </w:rPr>
            </w:pPr>
            <w:ins w:id="1226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61" w:author="Machado, Diana" w:date="2019-02-04T10:09:00Z"/>
                <w:rFonts w:ascii="Calibri" w:hAnsi="Calibri" w:cs="Calibri"/>
                <w:color w:val="000000"/>
                <w:sz w:val="16"/>
                <w:szCs w:val="16"/>
                <w:lang w:eastAsia="en-US"/>
              </w:rPr>
            </w:pPr>
            <w:ins w:id="1226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63" w:author="Machado, Diana" w:date="2019-02-04T10:09:00Z"/>
                <w:rFonts w:ascii="Calibri" w:hAnsi="Calibri" w:cs="Calibri"/>
                <w:color w:val="000000"/>
                <w:sz w:val="16"/>
                <w:szCs w:val="16"/>
                <w:lang w:eastAsia="en-US"/>
              </w:rPr>
            </w:pPr>
            <w:ins w:id="1226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65" w:author="Machado, Diana" w:date="2019-02-04T10:09:00Z"/>
                <w:rFonts w:ascii="Calibri" w:hAnsi="Calibri" w:cs="Calibri"/>
                <w:color w:val="000000"/>
                <w:sz w:val="16"/>
                <w:szCs w:val="16"/>
                <w:lang w:eastAsia="en-US"/>
              </w:rPr>
            </w:pPr>
            <w:ins w:id="1226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67" w:author="Machado, Diana" w:date="2019-02-04T10:09:00Z"/>
                <w:rFonts w:ascii="Calibri" w:hAnsi="Calibri" w:cs="Calibri"/>
                <w:color w:val="000000"/>
                <w:sz w:val="16"/>
                <w:szCs w:val="16"/>
                <w:lang w:eastAsia="en-US"/>
              </w:rPr>
            </w:pPr>
            <w:ins w:id="12268" w:author="Machado, Diana" w:date="2019-02-04T10:09:00Z">
              <w:r w:rsidRPr="00C722A9">
                <w:rPr>
                  <w:rFonts w:ascii="Calibri" w:hAnsi="Calibri" w:cs="Calibri"/>
                  <w:color w:val="000000"/>
                  <w:sz w:val="16"/>
                  <w:szCs w:val="16"/>
                  <w:lang w:eastAsia="en-US"/>
                </w:rPr>
                <w:t xml:space="preserve">11,938,8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69" w:author="Machado, Diana" w:date="2019-02-04T10:09:00Z"/>
                <w:rFonts w:ascii="Calibri" w:hAnsi="Calibri" w:cs="Calibri"/>
                <w:color w:val="000000"/>
                <w:sz w:val="16"/>
                <w:szCs w:val="16"/>
                <w:lang w:eastAsia="en-US"/>
              </w:rPr>
            </w:pPr>
            <w:ins w:id="12270"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22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272" w:author="Machado, Diana" w:date="2019-02-04T10:09:00Z"/>
                <w:rFonts w:ascii="Calibri" w:hAnsi="Calibri" w:cs="Calibri"/>
                <w:color w:val="000000"/>
                <w:sz w:val="16"/>
                <w:szCs w:val="16"/>
                <w:lang w:eastAsia="en-US"/>
              </w:rPr>
            </w:pPr>
            <w:ins w:id="12273" w:author="Machado, Diana" w:date="2019-02-04T10:09:00Z">
              <w:r w:rsidRPr="00C722A9">
                <w:rPr>
                  <w:rFonts w:ascii="Calibri" w:hAnsi="Calibri" w:cs="Calibri"/>
                  <w:color w:val="000000"/>
                  <w:sz w:val="16"/>
                  <w:szCs w:val="16"/>
                  <w:lang w:eastAsia="en-US"/>
                </w:rPr>
                <w:t>337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74" w:author="Machado, Diana" w:date="2019-02-04T10:09:00Z"/>
                <w:rFonts w:ascii="Calibri" w:hAnsi="Calibri" w:cs="Calibri"/>
                <w:color w:val="000000"/>
                <w:sz w:val="16"/>
                <w:szCs w:val="16"/>
                <w:lang w:eastAsia="en-US"/>
              </w:rPr>
            </w:pPr>
            <w:ins w:id="1227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76" w:author="Machado, Diana" w:date="2019-02-04T10:09:00Z"/>
                <w:rFonts w:ascii="Calibri" w:hAnsi="Calibri" w:cs="Calibri"/>
                <w:color w:val="000000"/>
                <w:sz w:val="16"/>
                <w:szCs w:val="16"/>
                <w:lang w:eastAsia="en-US"/>
              </w:rPr>
            </w:pPr>
            <w:ins w:id="1227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78" w:author="Machado, Diana" w:date="2019-02-04T10:09:00Z"/>
                <w:rFonts w:ascii="Calibri" w:hAnsi="Calibri" w:cs="Calibri"/>
                <w:color w:val="000000"/>
                <w:sz w:val="16"/>
                <w:szCs w:val="16"/>
                <w:lang w:eastAsia="en-US"/>
              </w:rPr>
            </w:pPr>
            <w:ins w:id="12279" w:author="Machado, Diana" w:date="2019-02-04T10:09:00Z">
              <w:r w:rsidRPr="00C722A9">
                <w:rPr>
                  <w:rFonts w:ascii="Calibri" w:hAnsi="Calibri" w:cs="Calibri"/>
                  <w:color w:val="000000"/>
                  <w:sz w:val="16"/>
                  <w:szCs w:val="16"/>
                  <w:lang w:eastAsia="en-US"/>
                </w:rPr>
                <w:t xml:space="preserve">29,053,5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80" w:author="Machado, Diana" w:date="2019-02-04T10:09:00Z"/>
                <w:rFonts w:ascii="Calibri" w:hAnsi="Calibri" w:cs="Calibri"/>
                <w:color w:val="000000"/>
                <w:sz w:val="16"/>
                <w:szCs w:val="16"/>
                <w:lang w:eastAsia="en-US"/>
              </w:rPr>
            </w:pPr>
            <w:ins w:id="12281"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82" w:author="Machado, Diana" w:date="2019-02-04T10:09:00Z"/>
                <w:rFonts w:ascii="Calibri" w:hAnsi="Calibri" w:cs="Calibri"/>
                <w:color w:val="000000"/>
                <w:sz w:val="16"/>
                <w:szCs w:val="16"/>
                <w:lang w:eastAsia="en-US"/>
              </w:rPr>
            </w:pPr>
            <w:ins w:id="1228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84" w:author="Machado, Diana" w:date="2019-02-04T10:09:00Z"/>
                <w:rFonts w:ascii="Calibri" w:hAnsi="Calibri" w:cs="Calibri"/>
                <w:color w:val="000000"/>
                <w:sz w:val="16"/>
                <w:szCs w:val="16"/>
                <w:lang w:eastAsia="en-US"/>
              </w:rPr>
            </w:pPr>
            <w:ins w:id="1228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86" w:author="Machado, Diana" w:date="2019-02-04T10:09:00Z"/>
                <w:rFonts w:ascii="Calibri" w:hAnsi="Calibri" w:cs="Calibri"/>
                <w:color w:val="000000"/>
                <w:sz w:val="16"/>
                <w:szCs w:val="16"/>
                <w:lang w:eastAsia="en-US"/>
              </w:rPr>
            </w:pPr>
            <w:ins w:id="12287" w:author="Machado, Diana" w:date="2019-02-04T10:09:00Z">
              <w:r w:rsidRPr="00C722A9">
                <w:rPr>
                  <w:rFonts w:ascii="Calibri" w:hAnsi="Calibri" w:cs="Calibri"/>
                  <w:color w:val="000000"/>
                  <w:sz w:val="16"/>
                  <w:szCs w:val="16"/>
                  <w:lang w:eastAsia="en-US"/>
                </w:rPr>
                <w:t xml:space="preserve">5,398,52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88" w:author="Machado, Diana" w:date="2019-02-04T10:09:00Z"/>
                <w:rFonts w:ascii="Calibri" w:hAnsi="Calibri" w:cs="Calibri"/>
                <w:color w:val="000000"/>
                <w:sz w:val="16"/>
                <w:szCs w:val="16"/>
                <w:lang w:eastAsia="en-US"/>
              </w:rPr>
            </w:pPr>
            <w:ins w:id="12289"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90" w:author="Machado, Diana" w:date="2019-02-04T10:09:00Z"/>
                <w:rFonts w:ascii="Calibri" w:hAnsi="Calibri" w:cs="Calibri"/>
                <w:color w:val="000000"/>
                <w:sz w:val="16"/>
                <w:szCs w:val="16"/>
                <w:lang w:eastAsia="en-US"/>
              </w:rPr>
            </w:pPr>
            <w:ins w:id="12291" w:author="Machado, Diana" w:date="2019-02-04T10:09:00Z">
              <w:r w:rsidRPr="00C722A9">
                <w:rPr>
                  <w:rFonts w:ascii="Calibri" w:hAnsi="Calibri" w:cs="Calibri"/>
                  <w:color w:val="000000"/>
                  <w:sz w:val="16"/>
                  <w:szCs w:val="16"/>
                  <w:lang w:eastAsia="en-US"/>
                </w:rPr>
                <w:t xml:space="preserve">34,452,09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92" w:author="Machado, Diana" w:date="2019-02-04T10:09:00Z"/>
                <w:rFonts w:ascii="Calibri" w:hAnsi="Calibri" w:cs="Calibri"/>
                <w:color w:val="000000"/>
                <w:sz w:val="16"/>
                <w:szCs w:val="16"/>
                <w:lang w:eastAsia="en-US"/>
              </w:rPr>
            </w:pPr>
            <w:ins w:id="12293"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22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295" w:author="Machado, Diana" w:date="2019-02-04T10:09:00Z"/>
                <w:rFonts w:ascii="Calibri" w:hAnsi="Calibri" w:cs="Calibri"/>
                <w:color w:val="000000"/>
                <w:sz w:val="16"/>
                <w:szCs w:val="16"/>
                <w:lang w:eastAsia="en-US"/>
              </w:rPr>
            </w:pPr>
            <w:ins w:id="12296" w:author="Machado, Diana" w:date="2019-02-04T10:09:00Z">
              <w:r w:rsidRPr="00C722A9">
                <w:rPr>
                  <w:rFonts w:ascii="Calibri" w:hAnsi="Calibri" w:cs="Calibri"/>
                  <w:color w:val="000000"/>
                  <w:sz w:val="16"/>
                  <w:szCs w:val="16"/>
                  <w:lang w:eastAsia="en-US"/>
                </w:rPr>
                <w:t>337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97" w:author="Machado, Diana" w:date="2019-02-04T10:09:00Z"/>
                <w:rFonts w:ascii="Calibri" w:hAnsi="Calibri" w:cs="Calibri"/>
                <w:color w:val="000000"/>
                <w:sz w:val="16"/>
                <w:szCs w:val="16"/>
                <w:lang w:eastAsia="en-US"/>
              </w:rPr>
            </w:pPr>
            <w:ins w:id="1229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99" w:author="Machado, Diana" w:date="2019-02-04T10:09:00Z"/>
                <w:rFonts w:ascii="Calibri" w:hAnsi="Calibri" w:cs="Calibri"/>
                <w:color w:val="000000"/>
                <w:sz w:val="16"/>
                <w:szCs w:val="16"/>
                <w:lang w:eastAsia="en-US"/>
              </w:rPr>
            </w:pPr>
            <w:ins w:id="1230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01" w:author="Machado, Diana" w:date="2019-02-04T10:09:00Z"/>
                <w:rFonts w:ascii="Calibri" w:hAnsi="Calibri" w:cs="Calibri"/>
                <w:color w:val="000000"/>
                <w:sz w:val="16"/>
                <w:szCs w:val="16"/>
                <w:lang w:eastAsia="en-US"/>
              </w:rPr>
            </w:pPr>
            <w:ins w:id="12302" w:author="Machado, Diana" w:date="2019-02-04T10:09:00Z">
              <w:r w:rsidRPr="00C722A9">
                <w:rPr>
                  <w:rFonts w:ascii="Calibri" w:hAnsi="Calibri" w:cs="Calibri"/>
                  <w:color w:val="000000"/>
                  <w:sz w:val="16"/>
                  <w:szCs w:val="16"/>
                  <w:lang w:eastAsia="en-US"/>
                </w:rPr>
                <w:t xml:space="preserve">32,405,92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03" w:author="Machado, Diana" w:date="2019-02-04T10:09:00Z"/>
                <w:rFonts w:ascii="Calibri" w:hAnsi="Calibri" w:cs="Calibri"/>
                <w:color w:val="000000"/>
                <w:sz w:val="16"/>
                <w:szCs w:val="16"/>
                <w:lang w:eastAsia="en-US"/>
              </w:rPr>
            </w:pPr>
            <w:ins w:id="12304"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05" w:author="Machado, Diana" w:date="2019-02-04T10:09:00Z"/>
                <w:rFonts w:ascii="Calibri" w:hAnsi="Calibri" w:cs="Calibri"/>
                <w:color w:val="000000"/>
                <w:sz w:val="16"/>
                <w:szCs w:val="16"/>
                <w:lang w:eastAsia="en-US"/>
              </w:rPr>
            </w:pPr>
            <w:ins w:id="1230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07" w:author="Machado, Diana" w:date="2019-02-04T10:09:00Z"/>
                <w:rFonts w:ascii="Calibri" w:hAnsi="Calibri" w:cs="Calibri"/>
                <w:color w:val="000000"/>
                <w:sz w:val="16"/>
                <w:szCs w:val="16"/>
                <w:lang w:eastAsia="en-US"/>
              </w:rPr>
            </w:pPr>
            <w:ins w:id="1230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09" w:author="Machado, Diana" w:date="2019-02-04T10:09:00Z"/>
                <w:rFonts w:ascii="Calibri" w:hAnsi="Calibri" w:cs="Calibri"/>
                <w:color w:val="000000"/>
                <w:sz w:val="16"/>
                <w:szCs w:val="16"/>
                <w:lang w:eastAsia="en-US"/>
              </w:rPr>
            </w:pPr>
            <w:ins w:id="12310" w:author="Machado, Diana" w:date="2019-02-04T10:09:00Z">
              <w:r w:rsidRPr="00C722A9">
                <w:rPr>
                  <w:rFonts w:ascii="Calibri" w:hAnsi="Calibri" w:cs="Calibri"/>
                  <w:color w:val="000000"/>
                  <w:sz w:val="16"/>
                  <w:szCs w:val="16"/>
                  <w:lang w:eastAsia="en-US"/>
                </w:rPr>
                <w:t xml:space="preserve">1,083,3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11" w:author="Machado, Diana" w:date="2019-02-04T10:09:00Z"/>
                <w:rFonts w:ascii="Calibri" w:hAnsi="Calibri" w:cs="Calibri"/>
                <w:color w:val="000000"/>
                <w:sz w:val="16"/>
                <w:szCs w:val="16"/>
                <w:lang w:eastAsia="en-US"/>
              </w:rPr>
            </w:pPr>
            <w:ins w:id="12312"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13" w:author="Machado, Diana" w:date="2019-02-04T10:09:00Z"/>
                <w:rFonts w:ascii="Calibri" w:hAnsi="Calibri" w:cs="Calibri"/>
                <w:color w:val="000000"/>
                <w:sz w:val="16"/>
                <w:szCs w:val="16"/>
                <w:lang w:eastAsia="en-US"/>
              </w:rPr>
            </w:pPr>
            <w:ins w:id="12314" w:author="Machado, Diana" w:date="2019-02-04T10:09:00Z">
              <w:r w:rsidRPr="00C722A9">
                <w:rPr>
                  <w:rFonts w:ascii="Calibri" w:hAnsi="Calibri" w:cs="Calibri"/>
                  <w:color w:val="000000"/>
                  <w:sz w:val="16"/>
                  <w:szCs w:val="16"/>
                  <w:lang w:eastAsia="en-US"/>
                </w:rPr>
                <w:t xml:space="preserve">33,489,2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15" w:author="Machado, Diana" w:date="2019-02-04T10:09:00Z"/>
                <w:rFonts w:ascii="Calibri" w:hAnsi="Calibri" w:cs="Calibri"/>
                <w:color w:val="000000"/>
                <w:sz w:val="16"/>
                <w:szCs w:val="16"/>
                <w:lang w:eastAsia="en-US"/>
              </w:rPr>
            </w:pPr>
            <w:ins w:id="12316"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23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318" w:author="Machado, Diana" w:date="2019-02-04T10:09:00Z"/>
                <w:rFonts w:ascii="Calibri" w:hAnsi="Calibri" w:cs="Calibri"/>
                <w:color w:val="000000"/>
                <w:sz w:val="16"/>
                <w:szCs w:val="16"/>
                <w:lang w:eastAsia="en-US"/>
              </w:rPr>
            </w:pPr>
            <w:ins w:id="12319" w:author="Machado, Diana" w:date="2019-02-04T10:09:00Z">
              <w:r w:rsidRPr="00C722A9">
                <w:rPr>
                  <w:rFonts w:ascii="Calibri" w:hAnsi="Calibri" w:cs="Calibri"/>
                  <w:color w:val="000000"/>
                  <w:sz w:val="16"/>
                  <w:szCs w:val="16"/>
                  <w:lang w:eastAsia="en-US"/>
                </w:rPr>
                <w:t>337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20" w:author="Machado, Diana" w:date="2019-02-04T10:09:00Z"/>
                <w:rFonts w:ascii="Calibri" w:hAnsi="Calibri" w:cs="Calibri"/>
                <w:color w:val="000000"/>
                <w:sz w:val="16"/>
                <w:szCs w:val="16"/>
                <w:lang w:eastAsia="en-US"/>
              </w:rPr>
            </w:pPr>
            <w:ins w:id="1232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22" w:author="Machado, Diana" w:date="2019-02-04T10:09:00Z"/>
                <w:rFonts w:ascii="Calibri" w:hAnsi="Calibri" w:cs="Calibri"/>
                <w:color w:val="000000"/>
                <w:sz w:val="16"/>
                <w:szCs w:val="16"/>
                <w:lang w:eastAsia="en-US"/>
              </w:rPr>
            </w:pPr>
            <w:ins w:id="1232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24" w:author="Machado, Diana" w:date="2019-02-04T10:09:00Z"/>
                <w:rFonts w:ascii="Calibri" w:hAnsi="Calibri" w:cs="Calibri"/>
                <w:color w:val="000000"/>
                <w:sz w:val="16"/>
                <w:szCs w:val="16"/>
                <w:lang w:eastAsia="en-US"/>
              </w:rPr>
            </w:pPr>
            <w:ins w:id="12325" w:author="Machado, Diana" w:date="2019-02-04T10:09:00Z">
              <w:r w:rsidRPr="00C722A9">
                <w:rPr>
                  <w:rFonts w:ascii="Calibri" w:hAnsi="Calibri" w:cs="Calibri"/>
                  <w:color w:val="000000"/>
                  <w:sz w:val="16"/>
                  <w:szCs w:val="16"/>
                  <w:lang w:eastAsia="en-US"/>
                </w:rPr>
                <w:t xml:space="preserve">27,531,89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26" w:author="Machado, Diana" w:date="2019-02-04T10:09:00Z"/>
                <w:rFonts w:ascii="Calibri" w:hAnsi="Calibri" w:cs="Calibri"/>
                <w:color w:val="000000"/>
                <w:sz w:val="16"/>
                <w:szCs w:val="16"/>
                <w:lang w:eastAsia="en-US"/>
              </w:rPr>
            </w:pPr>
            <w:ins w:id="12327"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28" w:author="Machado, Diana" w:date="2019-02-04T10:09:00Z"/>
                <w:rFonts w:ascii="Calibri" w:hAnsi="Calibri" w:cs="Calibri"/>
                <w:color w:val="000000"/>
                <w:sz w:val="16"/>
                <w:szCs w:val="16"/>
                <w:lang w:eastAsia="en-US"/>
              </w:rPr>
            </w:pPr>
            <w:ins w:id="123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30" w:author="Machado, Diana" w:date="2019-02-04T10:09:00Z"/>
                <w:rFonts w:ascii="Calibri" w:hAnsi="Calibri" w:cs="Calibri"/>
                <w:color w:val="000000"/>
                <w:sz w:val="16"/>
                <w:szCs w:val="16"/>
                <w:lang w:eastAsia="en-US"/>
              </w:rPr>
            </w:pPr>
            <w:ins w:id="123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32" w:author="Machado, Diana" w:date="2019-02-04T10:09:00Z"/>
                <w:rFonts w:ascii="Calibri" w:hAnsi="Calibri" w:cs="Calibri"/>
                <w:color w:val="000000"/>
                <w:sz w:val="16"/>
                <w:szCs w:val="16"/>
                <w:lang w:eastAsia="en-US"/>
              </w:rPr>
            </w:pPr>
            <w:ins w:id="1233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34" w:author="Machado, Diana" w:date="2019-02-04T10:09:00Z"/>
                <w:rFonts w:ascii="Calibri" w:hAnsi="Calibri" w:cs="Calibri"/>
                <w:color w:val="000000"/>
                <w:sz w:val="16"/>
                <w:szCs w:val="16"/>
                <w:lang w:eastAsia="en-US"/>
              </w:rPr>
            </w:pPr>
            <w:ins w:id="1233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36" w:author="Machado, Diana" w:date="2019-02-04T10:09:00Z"/>
                <w:rFonts w:ascii="Calibri" w:hAnsi="Calibri" w:cs="Calibri"/>
                <w:color w:val="000000"/>
                <w:sz w:val="16"/>
                <w:szCs w:val="16"/>
                <w:lang w:eastAsia="en-US"/>
              </w:rPr>
            </w:pPr>
            <w:ins w:id="12337" w:author="Machado, Diana" w:date="2019-02-04T10:09:00Z">
              <w:r w:rsidRPr="00C722A9">
                <w:rPr>
                  <w:rFonts w:ascii="Calibri" w:hAnsi="Calibri" w:cs="Calibri"/>
                  <w:color w:val="000000"/>
                  <w:sz w:val="16"/>
                  <w:szCs w:val="16"/>
                  <w:lang w:eastAsia="en-US"/>
                </w:rPr>
                <w:t xml:space="preserve">27,532,9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38" w:author="Machado, Diana" w:date="2019-02-04T10:09:00Z"/>
                <w:rFonts w:ascii="Calibri" w:hAnsi="Calibri" w:cs="Calibri"/>
                <w:color w:val="000000"/>
                <w:sz w:val="16"/>
                <w:szCs w:val="16"/>
                <w:lang w:eastAsia="en-US"/>
              </w:rPr>
            </w:pPr>
            <w:ins w:id="12339"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23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341" w:author="Machado, Diana" w:date="2019-02-04T10:09:00Z"/>
                <w:rFonts w:ascii="Calibri" w:hAnsi="Calibri" w:cs="Calibri"/>
                <w:color w:val="000000"/>
                <w:sz w:val="16"/>
                <w:szCs w:val="16"/>
                <w:lang w:eastAsia="en-US"/>
              </w:rPr>
            </w:pPr>
            <w:ins w:id="12342" w:author="Machado, Diana" w:date="2019-02-04T10:09:00Z">
              <w:r w:rsidRPr="00C722A9">
                <w:rPr>
                  <w:rFonts w:ascii="Calibri" w:hAnsi="Calibri" w:cs="Calibri"/>
                  <w:color w:val="000000"/>
                  <w:sz w:val="16"/>
                  <w:szCs w:val="16"/>
                  <w:lang w:eastAsia="en-US"/>
                </w:rPr>
                <w:t>3377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43" w:author="Machado, Diana" w:date="2019-02-04T10:09:00Z"/>
                <w:rFonts w:ascii="Calibri" w:hAnsi="Calibri" w:cs="Calibri"/>
                <w:color w:val="000000"/>
                <w:sz w:val="16"/>
                <w:szCs w:val="16"/>
                <w:lang w:eastAsia="en-US"/>
              </w:rPr>
            </w:pPr>
            <w:ins w:id="1234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45" w:author="Machado, Diana" w:date="2019-02-04T10:09:00Z"/>
                <w:rFonts w:ascii="Calibri" w:hAnsi="Calibri" w:cs="Calibri"/>
                <w:color w:val="000000"/>
                <w:sz w:val="16"/>
                <w:szCs w:val="16"/>
                <w:lang w:eastAsia="en-US"/>
              </w:rPr>
            </w:pPr>
            <w:ins w:id="1234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47" w:author="Machado, Diana" w:date="2019-02-04T10:09:00Z"/>
                <w:rFonts w:ascii="Calibri" w:hAnsi="Calibri" w:cs="Calibri"/>
                <w:color w:val="000000"/>
                <w:sz w:val="16"/>
                <w:szCs w:val="16"/>
                <w:lang w:eastAsia="en-US"/>
              </w:rPr>
            </w:pPr>
            <w:ins w:id="12348" w:author="Machado, Diana" w:date="2019-02-04T10:09:00Z">
              <w:r w:rsidRPr="00C722A9">
                <w:rPr>
                  <w:rFonts w:ascii="Calibri" w:hAnsi="Calibri" w:cs="Calibri"/>
                  <w:color w:val="000000"/>
                  <w:sz w:val="16"/>
                  <w:szCs w:val="16"/>
                  <w:lang w:eastAsia="en-US"/>
                </w:rPr>
                <w:t xml:space="preserve">16,015,27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49" w:author="Machado, Diana" w:date="2019-02-04T10:09:00Z"/>
                <w:rFonts w:ascii="Calibri" w:hAnsi="Calibri" w:cs="Calibri"/>
                <w:color w:val="000000"/>
                <w:sz w:val="16"/>
                <w:szCs w:val="16"/>
                <w:lang w:eastAsia="en-US"/>
              </w:rPr>
            </w:pPr>
            <w:ins w:id="12350"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51" w:author="Machado, Diana" w:date="2019-02-04T10:09:00Z"/>
                <w:rFonts w:ascii="Calibri" w:hAnsi="Calibri" w:cs="Calibri"/>
                <w:color w:val="000000"/>
                <w:sz w:val="16"/>
                <w:szCs w:val="16"/>
                <w:lang w:eastAsia="en-US"/>
              </w:rPr>
            </w:pPr>
            <w:ins w:id="123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53" w:author="Machado, Diana" w:date="2019-02-04T10:09:00Z"/>
                <w:rFonts w:ascii="Calibri" w:hAnsi="Calibri" w:cs="Calibri"/>
                <w:color w:val="000000"/>
                <w:sz w:val="16"/>
                <w:szCs w:val="16"/>
                <w:lang w:eastAsia="en-US"/>
              </w:rPr>
            </w:pPr>
            <w:ins w:id="123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55" w:author="Machado, Diana" w:date="2019-02-04T10:09:00Z"/>
                <w:rFonts w:ascii="Calibri" w:hAnsi="Calibri" w:cs="Calibri"/>
                <w:color w:val="000000"/>
                <w:sz w:val="16"/>
                <w:szCs w:val="16"/>
                <w:lang w:eastAsia="en-US"/>
              </w:rPr>
            </w:pPr>
            <w:ins w:id="1235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57" w:author="Machado, Diana" w:date="2019-02-04T10:09:00Z"/>
                <w:rFonts w:ascii="Calibri" w:hAnsi="Calibri" w:cs="Calibri"/>
                <w:color w:val="000000"/>
                <w:sz w:val="16"/>
                <w:szCs w:val="16"/>
                <w:lang w:eastAsia="en-US"/>
              </w:rPr>
            </w:pPr>
            <w:ins w:id="1235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59" w:author="Machado, Diana" w:date="2019-02-04T10:09:00Z"/>
                <w:rFonts w:ascii="Calibri" w:hAnsi="Calibri" w:cs="Calibri"/>
                <w:color w:val="000000"/>
                <w:sz w:val="16"/>
                <w:szCs w:val="16"/>
                <w:lang w:eastAsia="en-US"/>
              </w:rPr>
            </w:pPr>
            <w:ins w:id="12360" w:author="Machado, Diana" w:date="2019-02-04T10:09:00Z">
              <w:r w:rsidRPr="00C722A9">
                <w:rPr>
                  <w:rFonts w:ascii="Calibri" w:hAnsi="Calibri" w:cs="Calibri"/>
                  <w:color w:val="000000"/>
                  <w:sz w:val="16"/>
                  <w:szCs w:val="16"/>
                  <w:lang w:eastAsia="en-US"/>
                </w:rPr>
                <w:t xml:space="preserve">16,015,5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61" w:author="Machado, Diana" w:date="2019-02-04T10:09:00Z"/>
                <w:rFonts w:ascii="Calibri" w:hAnsi="Calibri" w:cs="Calibri"/>
                <w:color w:val="000000"/>
                <w:sz w:val="16"/>
                <w:szCs w:val="16"/>
                <w:lang w:eastAsia="en-US"/>
              </w:rPr>
            </w:pPr>
            <w:ins w:id="12362"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23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364" w:author="Machado, Diana" w:date="2019-02-04T10:09:00Z"/>
                <w:rFonts w:ascii="Calibri" w:hAnsi="Calibri" w:cs="Calibri"/>
                <w:color w:val="000000"/>
                <w:sz w:val="16"/>
                <w:szCs w:val="16"/>
                <w:lang w:eastAsia="en-US"/>
              </w:rPr>
            </w:pPr>
            <w:ins w:id="12365" w:author="Machado, Diana" w:date="2019-02-04T10:09:00Z">
              <w:r w:rsidRPr="00C722A9">
                <w:rPr>
                  <w:rFonts w:ascii="Calibri" w:hAnsi="Calibri" w:cs="Calibri"/>
                  <w:color w:val="000000"/>
                  <w:sz w:val="16"/>
                  <w:szCs w:val="16"/>
                  <w:lang w:eastAsia="en-US"/>
                </w:rPr>
                <w:t>337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66" w:author="Machado, Diana" w:date="2019-02-04T10:09:00Z"/>
                <w:rFonts w:ascii="Calibri" w:hAnsi="Calibri" w:cs="Calibri"/>
                <w:color w:val="000000"/>
                <w:sz w:val="16"/>
                <w:szCs w:val="16"/>
                <w:lang w:eastAsia="en-US"/>
              </w:rPr>
            </w:pPr>
            <w:ins w:id="1236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68" w:author="Machado, Diana" w:date="2019-02-04T10:09:00Z"/>
                <w:rFonts w:ascii="Calibri" w:hAnsi="Calibri" w:cs="Calibri"/>
                <w:color w:val="000000"/>
                <w:sz w:val="16"/>
                <w:szCs w:val="16"/>
                <w:lang w:eastAsia="en-US"/>
              </w:rPr>
            </w:pPr>
            <w:ins w:id="1236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70" w:author="Machado, Diana" w:date="2019-02-04T10:09:00Z"/>
                <w:rFonts w:ascii="Calibri" w:hAnsi="Calibri" w:cs="Calibri"/>
                <w:color w:val="000000"/>
                <w:sz w:val="16"/>
                <w:szCs w:val="16"/>
                <w:lang w:eastAsia="en-US"/>
              </w:rPr>
            </w:pPr>
            <w:ins w:id="12371" w:author="Machado, Diana" w:date="2019-02-04T10:09:00Z">
              <w:r w:rsidRPr="00C722A9">
                <w:rPr>
                  <w:rFonts w:ascii="Calibri" w:hAnsi="Calibri" w:cs="Calibri"/>
                  <w:color w:val="000000"/>
                  <w:sz w:val="16"/>
                  <w:szCs w:val="16"/>
                  <w:lang w:eastAsia="en-US"/>
                </w:rPr>
                <w:t xml:space="preserve">12,406,10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72" w:author="Machado, Diana" w:date="2019-02-04T10:09:00Z"/>
                <w:rFonts w:ascii="Calibri" w:hAnsi="Calibri" w:cs="Calibri"/>
                <w:color w:val="000000"/>
                <w:sz w:val="16"/>
                <w:szCs w:val="16"/>
                <w:lang w:eastAsia="en-US"/>
              </w:rPr>
            </w:pPr>
            <w:ins w:id="12373"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74" w:author="Machado, Diana" w:date="2019-02-04T10:09:00Z"/>
                <w:rFonts w:ascii="Calibri" w:hAnsi="Calibri" w:cs="Calibri"/>
                <w:color w:val="000000"/>
                <w:sz w:val="16"/>
                <w:szCs w:val="16"/>
                <w:lang w:eastAsia="en-US"/>
              </w:rPr>
            </w:pPr>
            <w:ins w:id="1237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76" w:author="Machado, Diana" w:date="2019-02-04T10:09:00Z"/>
                <w:rFonts w:ascii="Calibri" w:hAnsi="Calibri" w:cs="Calibri"/>
                <w:color w:val="000000"/>
                <w:sz w:val="16"/>
                <w:szCs w:val="16"/>
                <w:lang w:eastAsia="en-US"/>
              </w:rPr>
            </w:pPr>
            <w:ins w:id="1237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78" w:author="Machado, Diana" w:date="2019-02-04T10:09:00Z"/>
                <w:rFonts w:ascii="Calibri" w:hAnsi="Calibri" w:cs="Calibri"/>
                <w:color w:val="000000"/>
                <w:sz w:val="16"/>
                <w:szCs w:val="16"/>
                <w:lang w:eastAsia="en-US"/>
              </w:rPr>
            </w:pPr>
            <w:ins w:id="1237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80" w:author="Machado, Diana" w:date="2019-02-04T10:09:00Z"/>
                <w:rFonts w:ascii="Calibri" w:hAnsi="Calibri" w:cs="Calibri"/>
                <w:color w:val="000000"/>
                <w:sz w:val="16"/>
                <w:szCs w:val="16"/>
                <w:lang w:eastAsia="en-US"/>
              </w:rPr>
            </w:pPr>
            <w:ins w:id="1238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82" w:author="Machado, Diana" w:date="2019-02-04T10:09:00Z"/>
                <w:rFonts w:ascii="Calibri" w:hAnsi="Calibri" w:cs="Calibri"/>
                <w:color w:val="000000"/>
                <w:sz w:val="16"/>
                <w:szCs w:val="16"/>
                <w:lang w:eastAsia="en-US"/>
              </w:rPr>
            </w:pPr>
            <w:ins w:id="12383" w:author="Machado, Diana" w:date="2019-02-04T10:09:00Z">
              <w:r w:rsidRPr="00C722A9">
                <w:rPr>
                  <w:rFonts w:ascii="Calibri" w:hAnsi="Calibri" w:cs="Calibri"/>
                  <w:color w:val="000000"/>
                  <w:sz w:val="16"/>
                  <w:szCs w:val="16"/>
                  <w:lang w:eastAsia="en-US"/>
                </w:rPr>
                <w:t xml:space="preserve">12,406,6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84" w:author="Machado, Diana" w:date="2019-02-04T10:09:00Z"/>
                <w:rFonts w:ascii="Calibri" w:hAnsi="Calibri" w:cs="Calibri"/>
                <w:color w:val="000000"/>
                <w:sz w:val="16"/>
                <w:szCs w:val="16"/>
                <w:lang w:eastAsia="en-US"/>
              </w:rPr>
            </w:pPr>
            <w:ins w:id="12385"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23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387" w:author="Machado, Diana" w:date="2019-02-04T10:09:00Z"/>
                <w:rFonts w:ascii="Calibri" w:hAnsi="Calibri" w:cs="Calibri"/>
                <w:color w:val="000000"/>
                <w:sz w:val="16"/>
                <w:szCs w:val="16"/>
                <w:lang w:eastAsia="en-US"/>
              </w:rPr>
            </w:pPr>
            <w:ins w:id="12388" w:author="Machado, Diana" w:date="2019-02-04T10:09:00Z">
              <w:r w:rsidRPr="00C722A9">
                <w:rPr>
                  <w:rFonts w:ascii="Calibri" w:hAnsi="Calibri" w:cs="Calibri"/>
                  <w:color w:val="000000"/>
                  <w:sz w:val="16"/>
                  <w:szCs w:val="16"/>
                  <w:lang w:eastAsia="en-US"/>
                </w:rPr>
                <w:t>337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89" w:author="Machado, Diana" w:date="2019-02-04T10:09:00Z"/>
                <w:rFonts w:ascii="Calibri" w:hAnsi="Calibri" w:cs="Calibri"/>
                <w:color w:val="000000"/>
                <w:sz w:val="16"/>
                <w:szCs w:val="16"/>
                <w:lang w:eastAsia="en-US"/>
              </w:rPr>
            </w:pPr>
            <w:ins w:id="1239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91" w:author="Machado, Diana" w:date="2019-02-04T10:09:00Z"/>
                <w:rFonts w:ascii="Calibri" w:hAnsi="Calibri" w:cs="Calibri"/>
                <w:color w:val="000000"/>
                <w:sz w:val="16"/>
                <w:szCs w:val="16"/>
                <w:lang w:eastAsia="en-US"/>
              </w:rPr>
            </w:pPr>
            <w:ins w:id="1239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93" w:author="Machado, Diana" w:date="2019-02-04T10:09:00Z"/>
                <w:rFonts w:ascii="Calibri" w:hAnsi="Calibri" w:cs="Calibri"/>
                <w:color w:val="000000"/>
                <w:sz w:val="16"/>
                <w:szCs w:val="16"/>
                <w:lang w:eastAsia="en-US"/>
              </w:rPr>
            </w:pPr>
            <w:ins w:id="12394" w:author="Machado, Diana" w:date="2019-02-04T10:09:00Z">
              <w:r w:rsidRPr="00C722A9">
                <w:rPr>
                  <w:rFonts w:ascii="Calibri" w:hAnsi="Calibri" w:cs="Calibri"/>
                  <w:color w:val="000000"/>
                  <w:sz w:val="16"/>
                  <w:szCs w:val="16"/>
                  <w:lang w:eastAsia="en-US"/>
                </w:rPr>
                <w:t xml:space="preserve">15,003,80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95" w:author="Machado, Diana" w:date="2019-02-04T10:09:00Z"/>
                <w:rFonts w:ascii="Calibri" w:hAnsi="Calibri" w:cs="Calibri"/>
                <w:color w:val="000000"/>
                <w:sz w:val="16"/>
                <w:szCs w:val="16"/>
                <w:lang w:eastAsia="en-US"/>
              </w:rPr>
            </w:pPr>
            <w:ins w:id="12396"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97" w:author="Machado, Diana" w:date="2019-02-04T10:09:00Z"/>
                <w:rFonts w:ascii="Calibri" w:hAnsi="Calibri" w:cs="Calibri"/>
                <w:color w:val="000000"/>
                <w:sz w:val="16"/>
                <w:szCs w:val="16"/>
                <w:lang w:eastAsia="en-US"/>
              </w:rPr>
            </w:pPr>
            <w:ins w:id="1239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99" w:author="Machado, Diana" w:date="2019-02-04T10:09:00Z"/>
                <w:rFonts w:ascii="Calibri" w:hAnsi="Calibri" w:cs="Calibri"/>
                <w:color w:val="000000"/>
                <w:sz w:val="16"/>
                <w:szCs w:val="16"/>
                <w:lang w:eastAsia="en-US"/>
              </w:rPr>
            </w:pPr>
            <w:ins w:id="1240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01" w:author="Machado, Diana" w:date="2019-02-04T10:09:00Z"/>
                <w:rFonts w:ascii="Calibri" w:hAnsi="Calibri" w:cs="Calibri"/>
                <w:color w:val="000000"/>
                <w:sz w:val="16"/>
                <w:szCs w:val="16"/>
                <w:lang w:eastAsia="en-US"/>
              </w:rPr>
            </w:pPr>
            <w:ins w:id="1240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03" w:author="Machado, Diana" w:date="2019-02-04T10:09:00Z"/>
                <w:rFonts w:ascii="Calibri" w:hAnsi="Calibri" w:cs="Calibri"/>
                <w:color w:val="000000"/>
                <w:sz w:val="16"/>
                <w:szCs w:val="16"/>
                <w:lang w:eastAsia="en-US"/>
              </w:rPr>
            </w:pPr>
            <w:ins w:id="1240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05" w:author="Machado, Diana" w:date="2019-02-04T10:09:00Z"/>
                <w:rFonts w:ascii="Calibri" w:hAnsi="Calibri" w:cs="Calibri"/>
                <w:color w:val="000000"/>
                <w:sz w:val="16"/>
                <w:szCs w:val="16"/>
                <w:lang w:eastAsia="en-US"/>
              </w:rPr>
            </w:pPr>
            <w:ins w:id="12406" w:author="Machado, Diana" w:date="2019-02-04T10:09:00Z">
              <w:r w:rsidRPr="00C722A9">
                <w:rPr>
                  <w:rFonts w:ascii="Calibri" w:hAnsi="Calibri" w:cs="Calibri"/>
                  <w:color w:val="000000"/>
                  <w:sz w:val="16"/>
                  <w:szCs w:val="16"/>
                  <w:lang w:eastAsia="en-US"/>
                </w:rPr>
                <w:t xml:space="preserve">15,004,2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07" w:author="Machado, Diana" w:date="2019-02-04T10:09:00Z"/>
                <w:rFonts w:ascii="Calibri" w:hAnsi="Calibri" w:cs="Calibri"/>
                <w:color w:val="000000"/>
                <w:sz w:val="16"/>
                <w:szCs w:val="16"/>
                <w:lang w:eastAsia="en-US"/>
              </w:rPr>
            </w:pPr>
            <w:ins w:id="12408"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24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410" w:author="Machado, Diana" w:date="2019-02-04T10:09:00Z"/>
                <w:rFonts w:ascii="Calibri" w:hAnsi="Calibri" w:cs="Calibri"/>
                <w:color w:val="000000"/>
                <w:sz w:val="16"/>
                <w:szCs w:val="16"/>
                <w:lang w:eastAsia="en-US"/>
              </w:rPr>
            </w:pPr>
            <w:ins w:id="12411" w:author="Machado, Diana" w:date="2019-02-04T10:09:00Z">
              <w:r w:rsidRPr="00C722A9">
                <w:rPr>
                  <w:rFonts w:ascii="Calibri" w:hAnsi="Calibri" w:cs="Calibri"/>
                  <w:color w:val="000000"/>
                  <w:sz w:val="16"/>
                  <w:szCs w:val="16"/>
                  <w:lang w:eastAsia="en-US"/>
                </w:rPr>
                <w:t>337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12" w:author="Machado, Diana" w:date="2019-02-04T10:09:00Z"/>
                <w:rFonts w:ascii="Calibri" w:hAnsi="Calibri" w:cs="Calibri"/>
                <w:color w:val="000000"/>
                <w:sz w:val="16"/>
                <w:szCs w:val="16"/>
                <w:lang w:eastAsia="en-US"/>
              </w:rPr>
            </w:pPr>
            <w:ins w:id="1241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14" w:author="Machado, Diana" w:date="2019-02-04T10:09:00Z"/>
                <w:rFonts w:ascii="Calibri" w:hAnsi="Calibri" w:cs="Calibri"/>
                <w:color w:val="000000"/>
                <w:sz w:val="16"/>
                <w:szCs w:val="16"/>
                <w:lang w:eastAsia="en-US"/>
              </w:rPr>
            </w:pPr>
            <w:ins w:id="1241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16" w:author="Machado, Diana" w:date="2019-02-04T10:09:00Z"/>
                <w:rFonts w:ascii="Calibri" w:hAnsi="Calibri" w:cs="Calibri"/>
                <w:color w:val="000000"/>
                <w:sz w:val="16"/>
                <w:szCs w:val="16"/>
                <w:lang w:eastAsia="en-US"/>
              </w:rPr>
            </w:pPr>
            <w:ins w:id="12417" w:author="Machado, Diana" w:date="2019-02-04T10:09:00Z">
              <w:r w:rsidRPr="00C722A9">
                <w:rPr>
                  <w:rFonts w:ascii="Calibri" w:hAnsi="Calibri" w:cs="Calibri"/>
                  <w:color w:val="000000"/>
                  <w:sz w:val="16"/>
                  <w:szCs w:val="16"/>
                  <w:lang w:eastAsia="en-US"/>
                </w:rPr>
                <w:t xml:space="preserve">32,272,09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18" w:author="Machado, Diana" w:date="2019-02-04T10:09:00Z"/>
                <w:rFonts w:ascii="Calibri" w:hAnsi="Calibri" w:cs="Calibri"/>
                <w:color w:val="000000"/>
                <w:sz w:val="16"/>
                <w:szCs w:val="16"/>
                <w:lang w:eastAsia="en-US"/>
              </w:rPr>
            </w:pPr>
            <w:ins w:id="12419"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20" w:author="Machado, Diana" w:date="2019-02-04T10:09:00Z"/>
                <w:rFonts w:ascii="Calibri" w:hAnsi="Calibri" w:cs="Calibri"/>
                <w:color w:val="000000"/>
                <w:sz w:val="16"/>
                <w:szCs w:val="16"/>
                <w:lang w:eastAsia="en-US"/>
              </w:rPr>
            </w:pPr>
            <w:ins w:id="1242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22" w:author="Machado, Diana" w:date="2019-02-04T10:09:00Z"/>
                <w:rFonts w:ascii="Calibri" w:hAnsi="Calibri" w:cs="Calibri"/>
                <w:color w:val="000000"/>
                <w:sz w:val="16"/>
                <w:szCs w:val="16"/>
                <w:lang w:eastAsia="en-US"/>
              </w:rPr>
            </w:pPr>
            <w:ins w:id="1242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24" w:author="Machado, Diana" w:date="2019-02-04T10:09:00Z"/>
                <w:rFonts w:ascii="Calibri" w:hAnsi="Calibri" w:cs="Calibri"/>
                <w:color w:val="000000"/>
                <w:sz w:val="16"/>
                <w:szCs w:val="16"/>
                <w:lang w:eastAsia="en-US"/>
              </w:rPr>
            </w:pPr>
            <w:ins w:id="12425" w:author="Machado, Diana" w:date="2019-02-04T10:09:00Z">
              <w:r w:rsidRPr="00C722A9">
                <w:rPr>
                  <w:rFonts w:ascii="Calibri" w:hAnsi="Calibri" w:cs="Calibri"/>
                  <w:color w:val="000000"/>
                  <w:sz w:val="16"/>
                  <w:szCs w:val="16"/>
                  <w:lang w:eastAsia="en-US"/>
                </w:rPr>
                <w:t xml:space="preserve">21,465,20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26" w:author="Machado, Diana" w:date="2019-02-04T10:09:00Z"/>
                <w:rFonts w:ascii="Calibri" w:hAnsi="Calibri" w:cs="Calibri"/>
                <w:color w:val="000000"/>
                <w:sz w:val="16"/>
                <w:szCs w:val="16"/>
                <w:lang w:eastAsia="en-US"/>
              </w:rPr>
            </w:pPr>
            <w:ins w:id="12427"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28" w:author="Machado, Diana" w:date="2019-02-04T10:09:00Z"/>
                <w:rFonts w:ascii="Calibri" w:hAnsi="Calibri" w:cs="Calibri"/>
                <w:color w:val="000000"/>
                <w:sz w:val="16"/>
                <w:szCs w:val="16"/>
                <w:lang w:eastAsia="en-US"/>
              </w:rPr>
            </w:pPr>
            <w:ins w:id="12429" w:author="Machado, Diana" w:date="2019-02-04T10:09:00Z">
              <w:r w:rsidRPr="00C722A9">
                <w:rPr>
                  <w:rFonts w:ascii="Calibri" w:hAnsi="Calibri" w:cs="Calibri"/>
                  <w:color w:val="000000"/>
                  <w:sz w:val="16"/>
                  <w:szCs w:val="16"/>
                  <w:lang w:eastAsia="en-US"/>
                </w:rPr>
                <w:t xml:space="preserve">53,737,2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30" w:author="Machado, Diana" w:date="2019-02-04T10:09:00Z"/>
                <w:rFonts w:ascii="Calibri" w:hAnsi="Calibri" w:cs="Calibri"/>
                <w:color w:val="000000"/>
                <w:sz w:val="16"/>
                <w:szCs w:val="16"/>
                <w:lang w:eastAsia="en-US"/>
              </w:rPr>
            </w:pPr>
            <w:ins w:id="12431"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124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433" w:author="Machado, Diana" w:date="2019-02-04T10:09:00Z"/>
                <w:rFonts w:ascii="Calibri" w:hAnsi="Calibri" w:cs="Calibri"/>
                <w:color w:val="000000"/>
                <w:sz w:val="16"/>
                <w:szCs w:val="16"/>
                <w:lang w:eastAsia="en-US"/>
              </w:rPr>
            </w:pPr>
            <w:ins w:id="12434" w:author="Machado, Diana" w:date="2019-02-04T10:09:00Z">
              <w:r w:rsidRPr="00C722A9">
                <w:rPr>
                  <w:rFonts w:ascii="Calibri" w:hAnsi="Calibri" w:cs="Calibri"/>
                  <w:color w:val="000000"/>
                  <w:sz w:val="16"/>
                  <w:szCs w:val="16"/>
                  <w:lang w:eastAsia="en-US"/>
                </w:rPr>
                <w:t>337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35" w:author="Machado, Diana" w:date="2019-02-04T10:09:00Z"/>
                <w:rFonts w:ascii="Calibri" w:hAnsi="Calibri" w:cs="Calibri"/>
                <w:color w:val="000000"/>
                <w:sz w:val="16"/>
                <w:szCs w:val="16"/>
                <w:lang w:eastAsia="en-US"/>
              </w:rPr>
            </w:pPr>
            <w:ins w:id="1243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37" w:author="Machado, Diana" w:date="2019-02-04T10:09:00Z"/>
                <w:rFonts w:ascii="Calibri" w:hAnsi="Calibri" w:cs="Calibri"/>
                <w:color w:val="000000"/>
                <w:sz w:val="16"/>
                <w:szCs w:val="16"/>
                <w:lang w:eastAsia="en-US"/>
              </w:rPr>
            </w:pPr>
            <w:ins w:id="1243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39" w:author="Machado, Diana" w:date="2019-02-04T10:09:00Z"/>
                <w:rFonts w:ascii="Calibri" w:hAnsi="Calibri" w:cs="Calibri"/>
                <w:color w:val="000000"/>
                <w:sz w:val="16"/>
                <w:szCs w:val="16"/>
                <w:lang w:eastAsia="en-US"/>
              </w:rPr>
            </w:pPr>
            <w:ins w:id="12440" w:author="Machado, Diana" w:date="2019-02-04T10:09:00Z">
              <w:r w:rsidRPr="00C722A9">
                <w:rPr>
                  <w:rFonts w:ascii="Calibri" w:hAnsi="Calibri" w:cs="Calibri"/>
                  <w:color w:val="000000"/>
                  <w:sz w:val="16"/>
                  <w:szCs w:val="16"/>
                  <w:lang w:eastAsia="en-US"/>
                </w:rPr>
                <w:t xml:space="preserve">9,471,13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41" w:author="Machado, Diana" w:date="2019-02-04T10:09:00Z"/>
                <w:rFonts w:ascii="Calibri" w:hAnsi="Calibri" w:cs="Calibri"/>
                <w:color w:val="000000"/>
                <w:sz w:val="16"/>
                <w:szCs w:val="16"/>
                <w:lang w:eastAsia="en-US"/>
              </w:rPr>
            </w:pPr>
            <w:ins w:id="12442"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43" w:author="Machado, Diana" w:date="2019-02-04T10:09:00Z"/>
                <w:rFonts w:ascii="Calibri" w:hAnsi="Calibri" w:cs="Calibri"/>
                <w:color w:val="000000"/>
                <w:sz w:val="16"/>
                <w:szCs w:val="16"/>
                <w:lang w:eastAsia="en-US"/>
              </w:rPr>
            </w:pPr>
            <w:ins w:id="124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45" w:author="Machado, Diana" w:date="2019-02-04T10:09:00Z"/>
                <w:rFonts w:ascii="Calibri" w:hAnsi="Calibri" w:cs="Calibri"/>
                <w:color w:val="000000"/>
                <w:sz w:val="16"/>
                <w:szCs w:val="16"/>
                <w:lang w:eastAsia="en-US"/>
              </w:rPr>
            </w:pPr>
            <w:ins w:id="1244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47" w:author="Machado, Diana" w:date="2019-02-04T10:09:00Z"/>
                <w:rFonts w:ascii="Calibri" w:hAnsi="Calibri" w:cs="Calibri"/>
                <w:color w:val="000000"/>
                <w:sz w:val="16"/>
                <w:szCs w:val="16"/>
                <w:lang w:eastAsia="en-US"/>
              </w:rPr>
            </w:pPr>
            <w:ins w:id="12448" w:author="Machado, Diana" w:date="2019-02-04T10:09:00Z">
              <w:r w:rsidRPr="00C722A9">
                <w:rPr>
                  <w:rFonts w:ascii="Calibri" w:hAnsi="Calibri" w:cs="Calibri"/>
                  <w:color w:val="000000"/>
                  <w:sz w:val="16"/>
                  <w:szCs w:val="16"/>
                  <w:lang w:eastAsia="en-US"/>
                </w:rPr>
                <w:t xml:space="preserve">7,174,6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49" w:author="Machado, Diana" w:date="2019-02-04T10:09:00Z"/>
                <w:rFonts w:ascii="Calibri" w:hAnsi="Calibri" w:cs="Calibri"/>
                <w:color w:val="000000"/>
                <w:sz w:val="16"/>
                <w:szCs w:val="16"/>
                <w:lang w:eastAsia="en-US"/>
              </w:rPr>
            </w:pPr>
            <w:ins w:id="12450"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51" w:author="Machado, Diana" w:date="2019-02-04T10:09:00Z"/>
                <w:rFonts w:ascii="Calibri" w:hAnsi="Calibri" w:cs="Calibri"/>
                <w:color w:val="000000"/>
                <w:sz w:val="16"/>
                <w:szCs w:val="16"/>
                <w:lang w:eastAsia="en-US"/>
              </w:rPr>
            </w:pPr>
            <w:ins w:id="12452" w:author="Machado, Diana" w:date="2019-02-04T10:09:00Z">
              <w:r w:rsidRPr="00C722A9">
                <w:rPr>
                  <w:rFonts w:ascii="Calibri" w:hAnsi="Calibri" w:cs="Calibri"/>
                  <w:color w:val="000000"/>
                  <w:sz w:val="16"/>
                  <w:szCs w:val="16"/>
                  <w:lang w:eastAsia="en-US"/>
                </w:rPr>
                <w:t xml:space="preserve">16,645,80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53" w:author="Machado, Diana" w:date="2019-02-04T10:09:00Z"/>
                <w:rFonts w:ascii="Calibri" w:hAnsi="Calibri" w:cs="Calibri"/>
                <w:color w:val="000000"/>
                <w:sz w:val="16"/>
                <w:szCs w:val="16"/>
                <w:lang w:eastAsia="en-US"/>
              </w:rPr>
            </w:pPr>
            <w:ins w:id="12454"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24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456" w:author="Machado, Diana" w:date="2019-02-04T10:09:00Z"/>
                <w:rFonts w:ascii="Calibri" w:hAnsi="Calibri" w:cs="Calibri"/>
                <w:color w:val="000000"/>
                <w:sz w:val="16"/>
                <w:szCs w:val="16"/>
                <w:lang w:eastAsia="en-US"/>
              </w:rPr>
            </w:pPr>
            <w:ins w:id="12457" w:author="Machado, Diana" w:date="2019-02-04T10:09:00Z">
              <w:r w:rsidRPr="00C722A9">
                <w:rPr>
                  <w:rFonts w:ascii="Calibri" w:hAnsi="Calibri" w:cs="Calibri"/>
                  <w:color w:val="000000"/>
                  <w:sz w:val="16"/>
                  <w:szCs w:val="16"/>
                  <w:lang w:eastAsia="en-US"/>
                </w:rPr>
                <w:t>338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58" w:author="Machado, Diana" w:date="2019-02-04T10:09:00Z"/>
                <w:rFonts w:ascii="Calibri" w:hAnsi="Calibri" w:cs="Calibri"/>
                <w:color w:val="000000"/>
                <w:sz w:val="16"/>
                <w:szCs w:val="16"/>
                <w:lang w:eastAsia="en-US"/>
              </w:rPr>
            </w:pPr>
            <w:ins w:id="1245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60" w:author="Machado, Diana" w:date="2019-02-04T10:09:00Z"/>
                <w:rFonts w:ascii="Calibri" w:hAnsi="Calibri" w:cs="Calibri"/>
                <w:color w:val="000000"/>
                <w:sz w:val="16"/>
                <w:szCs w:val="16"/>
                <w:lang w:eastAsia="en-US"/>
              </w:rPr>
            </w:pPr>
            <w:ins w:id="1246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62" w:author="Machado, Diana" w:date="2019-02-04T10:09:00Z"/>
                <w:rFonts w:ascii="Calibri" w:hAnsi="Calibri" w:cs="Calibri"/>
                <w:color w:val="000000"/>
                <w:sz w:val="16"/>
                <w:szCs w:val="16"/>
                <w:lang w:eastAsia="en-US"/>
              </w:rPr>
            </w:pPr>
            <w:ins w:id="12463" w:author="Machado, Diana" w:date="2019-02-04T10:09:00Z">
              <w:r w:rsidRPr="00C722A9">
                <w:rPr>
                  <w:rFonts w:ascii="Calibri" w:hAnsi="Calibri" w:cs="Calibri"/>
                  <w:color w:val="000000"/>
                  <w:sz w:val="16"/>
                  <w:szCs w:val="16"/>
                  <w:lang w:eastAsia="en-US"/>
                </w:rPr>
                <w:t xml:space="preserve">2,063,65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64" w:author="Machado, Diana" w:date="2019-02-04T10:09:00Z"/>
                <w:rFonts w:ascii="Calibri" w:hAnsi="Calibri" w:cs="Calibri"/>
                <w:color w:val="000000"/>
                <w:sz w:val="16"/>
                <w:szCs w:val="16"/>
                <w:lang w:eastAsia="en-US"/>
              </w:rPr>
            </w:pPr>
            <w:ins w:id="12465"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66" w:author="Machado, Diana" w:date="2019-02-04T10:09:00Z"/>
                <w:rFonts w:ascii="Calibri" w:hAnsi="Calibri" w:cs="Calibri"/>
                <w:color w:val="000000"/>
                <w:sz w:val="16"/>
                <w:szCs w:val="16"/>
                <w:lang w:eastAsia="en-US"/>
              </w:rPr>
            </w:pPr>
            <w:ins w:id="124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68" w:author="Machado, Diana" w:date="2019-02-04T10:09:00Z"/>
                <w:rFonts w:ascii="Calibri" w:hAnsi="Calibri" w:cs="Calibri"/>
                <w:color w:val="000000"/>
                <w:sz w:val="16"/>
                <w:szCs w:val="16"/>
                <w:lang w:eastAsia="en-US"/>
              </w:rPr>
            </w:pPr>
            <w:ins w:id="124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70" w:author="Machado, Diana" w:date="2019-02-04T10:09:00Z"/>
                <w:rFonts w:ascii="Calibri" w:hAnsi="Calibri" w:cs="Calibri"/>
                <w:color w:val="000000"/>
                <w:sz w:val="16"/>
                <w:szCs w:val="16"/>
                <w:lang w:eastAsia="en-US"/>
              </w:rPr>
            </w:pPr>
            <w:ins w:id="12471" w:author="Machado, Diana" w:date="2019-02-04T10:09:00Z">
              <w:r w:rsidRPr="00C722A9">
                <w:rPr>
                  <w:rFonts w:ascii="Calibri" w:hAnsi="Calibri" w:cs="Calibri"/>
                  <w:color w:val="000000"/>
                  <w:sz w:val="16"/>
                  <w:szCs w:val="16"/>
                  <w:lang w:eastAsia="en-US"/>
                </w:rPr>
                <w:t xml:space="preserve">28,271,7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72" w:author="Machado, Diana" w:date="2019-02-04T10:09:00Z"/>
                <w:rFonts w:ascii="Calibri" w:hAnsi="Calibri" w:cs="Calibri"/>
                <w:color w:val="000000"/>
                <w:sz w:val="16"/>
                <w:szCs w:val="16"/>
                <w:lang w:eastAsia="en-US"/>
              </w:rPr>
            </w:pPr>
            <w:ins w:id="12473"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74" w:author="Machado, Diana" w:date="2019-02-04T10:09:00Z"/>
                <w:rFonts w:ascii="Calibri" w:hAnsi="Calibri" w:cs="Calibri"/>
                <w:color w:val="000000"/>
                <w:sz w:val="16"/>
                <w:szCs w:val="16"/>
                <w:lang w:eastAsia="en-US"/>
              </w:rPr>
            </w:pPr>
            <w:ins w:id="12475" w:author="Machado, Diana" w:date="2019-02-04T10:09:00Z">
              <w:r w:rsidRPr="00C722A9">
                <w:rPr>
                  <w:rFonts w:ascii="Calibri" w:hAnsi="Calibri" w:cs="Calibri"/>
                  <w:color w:val="000000"/>
                  <w:sz w:val="16"/>
                  <w:szCs w:val="16"/>
                  <w:lang w:eastAsia="en-US"/>
                </w:rPr>
                <w:t xml:space="preserve">30,335,4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76" w:author="Machado, Diana" w:date="2019-02-04T10:09:00Z"/>
                <w:rFonts w:ascii="Calibri" w:hAnsi="Calibri" w:cs="Calibri"/>
                <w:color w:val="000000"/>
                <w:sz w:val="16"/>
                <w:szCs w:val="16"/>
                <w:lang w:eastAsia="en-US"/>
              </w:rPr>
            </w:pPr>
            <w:ins w:id="12477"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24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479" w:author="Machado, Diana" w:date="2019-02-04T10:09:00Z"/>
                <w:rFonts w:ascii="Calibri" w:hAnsi="Calibri" w:cs="Calibri"/>
                <w:color w:val="000000"/>
                <w:sz w:val="16"/>
                <w:szCs w:val="16"/>
                <w:lang w:eastAsia="en-US"/>
              </w:rPr>
            </w:pPr>
            <w:ins w:id="12480" w:author="Machado, Diana" w:date="2019-02-04T10:09:00Z">
              <w:r w:rsidRPr="00C722A9">
                <w:rPr>
                  <w:rFonts w:ascii="Calibri" w:hAnsi="Calibri" w:cs="Calibri"/>
                  <w:color w:val="000000"/>
                  <w:sz w:val="16"/>
                  <w:szCs w:val="16"/>
                  <w:lang w:eastAsia="en-US"/>
                </w:rPr>
                <w:t>338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81" w:author="Machado, Diana" w:date="2019-02-04T10:09:00Z"/>
                <w:rFonts w:ascii="Calibri" w:hAnsi="Calibri" w:cs="Calibri"/>
                <w:color w:val="000000"/>
                <w:sz w:val="16"/>
                <w:szCs w:val="16"/>
                <w:lang w:eastAsia="en-US"/>
              </w:rPr>
            </w:pPr>
            <w:ins w:id="1248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83" w:author="Machado, Diana" w:date="2019-02-04T10:09:00Z"/>
                <w:rFonts w:ascii="Calibri" w:hAnsi="Calibri" w:cs="Calibri"/>
                <w:color w:val="000000"/>
                <w:sz w:val="16"/>
                <w:szCs w:val="16"/>
                <w:lang w:eastAsia="en-US"/>
              </w:rPr>
            </w:pPr>
            <w:ins w:id="1248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85" w:author="Machado, Diana" w:date="2019-02-04T10:09:00Z"/>
                <w:rFonts w:ascii="Calibri" w:hAnsi="Calibri" w:cs="Calibri"/>
                <w:color w:val="000000"/>
                <w:sz w:val="16"/>
                <w:szCs w:val="16"/>
                <w:lang w:eastAsia="en-US"/>
              </w:rPr>
            </w:pPr>
            <w:ins w:id="12486" w:author="Machado, Diana" w:date="2019-02-04T10:09:00Z">
              <w:r w:rsidRPr="00C722A9">
                <w:rPr>
                  <w:rFonts w:ascii="Calibri" w:hAnsi="Calibri" w:cs="Calibri"/>
                  <w:color w:val="000000"/>
                  <w:sz w:val="16"/>
                  <w:szCs w:val="16"/>
                  <w:lang w:eastAsia="en-US"/>
                </w:rPr>
                <w:t xml:space="preserve">2,264,6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87" w:author="Machado, Diana" w:date="2019-02-04T10:09:00Z"/>
                <w:rFonts w:ascii="Calibri" w:hAnsi="Calibri" w:cs="Calibri"/>
                <w:color w:val="000000"/>
                <w:sz w:val="16"/>
                <w:szCs w:val="16"/>
                <w:lang w:eastAsia="en-US"/>
              </w:rPr>
            </w:pPr>
            <w:ins w:id="12488"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89" w:author="Machado, Diana" w:date="2019-02-04T10:09:00Z"/>
                <w:rFonts w:ascii="Calibri" w:hAnsi="Calibri" w:cs="Calibri"/>
                <w:color w:val="000000"/>
                <w:sz w:val="16"/>
                <w:szCs w:val="16"/>
                <w:lang w:eastAsia="en-US"/>
              </w:rPr>
            </w:pPr>
            <w:ins w:id="124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91" w:author="Machado, Diana" w:date="2019-02-04T10:09:00Z"/>
                <w:rFonts w:ascii="Calibri" w:hAnsi="Calibri" w:cs="Calibri"/>
                <w:color w:val="000000"/>
                <w:sz w:val="16"/>
                <w:szCs w:val="16"/>
                <w:lang w:eastAsia="en-US"/>
              </w:rPr>
            </w:pPr>
            <w:ins w:id="124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93" w:author="Machado, Diana" w:date="2019-02-04T10:09:00Z"/>
                <w:rFonts w:ascii="Calibri" w:hAnsi="Calibri" w:cs="Calibri"/>
                <w:color w:val="000000"/>
                <w:sz w:val="16"/>
                <w:szCs w:val="16"/>
                <w:lang w:eastAsia="en-US"/>
              </w:rPr>
            </w:pPr>
            <w:ins w:id="12494" w:author="Machado, Diana" w:date="2019-02-04T10:09:00Z">
              <w:r w:rsidRPr="00C722A9">
                <w:rPr>
                  <w:rFonts w:ascii="Calibri" w:hAnsi="Calibri" w:cs="Calibri"/>
                  <w:color w:val="000000"/>
                  <w:sz w:val="16"/>
                  <w:szCs w:val="16"/>
                  <w:lang w:eastAsia="en-US"/>
                </w:rPr>
                <w:t xml:space="preserve">42,779,8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95" w:author="Machado, Diana" w:date="2019-02-04T10:09:00Z"/>
                <w:rFonts w:ascii="Calibri" w:hAnsi="Calibri" w:cs="Calibri"/>
                <w:color w:val="000000"/>
                <w:sz w:val="16"/>
                <w:szCs w:val="16"/>
                <w:lang w:eastAsia="en-US"/>
              </w:rPr>
            </w:pPr>
            <w:ins w:id="12496" w:author="Machado, Diana" w:date="2019-02-04T10:09:00Z">
              <w:r w:rsidRPr="00C722A9">
                <w:rPr>
                  <w:rFonts w:ascii="Calibri" w:hAnsi="Calibri" w:cs="Calibri"/>
                  <w:color w:val="000000"/>
                  <w:sz w:val="16"/>
                  <w:szCs w:val="16"/>
                  <w:lang w:eastAsia="en-US"/>
                </w:rPr>
                <w:t>0.3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97" w:author="Machado, Diana" w:date="2019-02-04T10:09:00Z"/>
                <w:rFonts w:ascii="Calibri" w:hAnsi="Calibri" w:cs="Calibri"/>
                <w:color w:val="000000"/>
                <w:sz w:val="16"/>
                <w:szCs w:val="16"/>
                <w:lang w:eastAsia="en-US"/>
              </w:rPr>
            </w:pPr>
            <w:ins w:id="12498" w:author="Machado, Diana" w:date="2019-02-04T10:09:00Z">
              <w:r w:rsidRPr="00C722A9">
                <w:rPr>
                  <w:rFonts w:ascii="Calibri" w:hAnsi="Calibri" w:cs="Calibri"/>
                  <w:color w:val="000000"/>
                  <w:sz w:val="16"/>
                  <w:szCs w:val="16"/>
                  <w:lang w:eastAsia="en-US"/>
                </w:rPr>
                <w:t xml:space="preserve">45,044,5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99" w:author="Machado, Diana" w:date="2019-02-04T10:09:00Z"/>
                <w:rFonts w:ascii="Calibri" w:hAnsi="Calibri" w:cs="Calibri"/>
                <w:color w:val="000000"/>
                <w:sz w:val="16"/>
                <w:szCs w:val="16"/>
                <w:lang w:eastAsia="en-US"/>
              </w:rPr>
            </w:pPr>
            <w:ins w:id="12500"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25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502" w:author="Machado, Diana" w:date="2019-02-04T10:09:00Z"/>
                <w:rFonts w:ascii="Calibri" w:hAnsi="Calibri" w:cs="Calibri"/>
                <w:color w:val="000000"/>
                <w:sz w:val="16"/>
                <w:szCs w:val="16"/>
                <w:lang w:eastAsia="en-US"/>
              </w:rPr>
            </w:pPr>
            <w:ins w:id="12503" w:author="Machado, Diana" w:date="2019-02-04T10:09:00Z">
              <w:r w:rsidRPr="00C722A9">
                <w:rPr>
                  <w:rFonts w:ascii="Calibri" w:hAnsi="Calibri" w:cs="Calibri"/>
                  <w:color w:val="000000"/>
                  <w:sz w:val="16"/>
                  <w:szCs w:val="16"/>
                  <w:lang w:eastAsia="en-US"/>
                </w:rPr>
                <w:t>338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04" w:author="Machado, Diana" w:date="2019-02-04T10:09:00Z"/>
                <w:rFonts w:ascii="Calibri" w:hAnsi="Calibri" w:cs="Calibri"/>
                <w:color w:val="000000"/>
                <w:sz w:val="16"/>
                <w:szCs w:val="16"/>
                <w:lang w:eastAsia="en-US"/>
              </w:rPr>
            </w:pPr>
            <w:ins w:id="1250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06" w:author="Machado, Diana" w:date="2019-02-04T10:09:00Z"/>
                <w:rFonts w:ascii="Calibri" w:hAnsi="Calibri" w:cs="Calibri"/>
                <w:color w:val="000000"/>
                <w:sz w:val="16"/>
                <w:szCs w:val="16"/>
                <w:lang w:eastAsia="en-US"/>
              </w:rPr>
            </w:pPr>
            <w:ins w:id="1250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08" w:author="Machado, Diana" w:date="2019-02-04T10:09:00Z"/>
                <w:rFonts w:ascii="Calibri" w:hAnsi="Calibri" w:cs="Calibri"/>
                <w:color w:val="000000"/>
                <w:sz w:val="16"/>
                <w:szCs w:val="16"/>
                <w:lang w:eastAsia="en-US"/>
              </w:rPr>
            </w:pPr>
            <w:ins w:id="12509" w:author="Machado, Diana" w:date="2019-02-04T10:09:00Z">
              <w:r w:rsidRPr="00C722A9">
                <w:rPr>
                  <w:rFonts w:ascii="Calibri" w:hAnsi="Calibri" w:cs="Calibri"/>
                  <w:color w:val="000000"/>
                  <w:sz w:val="16"/>
                  <w:szCs w:val="16"/>
                  <w:lang w:eastAsia="en-US"/>
                </w:rPr>
                <w:t xml:space="preserve">560,2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10" w:author="Machado, Diana" w:date="2019-02-04T10:09:00Z"/>
                <w:rFonts w:ascii="Calibri" w:hAnsi="Calibri" w:cs="Calibri"/>
                <w:color w:val="000000"/>
                <w:sz w:val="16"/>
                <w:szCs w:val="16"/>
                <w:lang w:eastAsia="en-US"/>
              </w:rPr>
            </w:pPr>
            <w:ins w:id="1251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12" w:author="Machado, Diana" w:date="2019-02-04T10:09:00Z"/>
                <w:rFonts w:ascii="Calibri" w:hAnsi="Calibri" w:cs="Calibri"/>
                <w:color w:val="000000"/>
                <w:sz w:val="16"/>
                <w:szCs w:val="16"/>
                <w:lang w:eastAsia="en-US"/>
              </w:rPr>
            </w:pPr>
            <w:ins w:id="125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14" w:author="Machado, Diana" w:date="2019-02-04T10:09:00Z"/>
                <w:rFonts w:ascii="Calibri" w:hAnsi="Calibri" w:cs="Calibri"/>
                <w:color w:val="000000"/>
                <w:sz w:val="16"/>
                <w:szCs w:val="16"/>
                <w:lang w:eastAsia="en-US"/>
              </w:rPr>
            </w:pPr>
            <w:ins w:id="125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16" w:author="Machado, Diana" w:date="2019-02-04T10:09:00Z"/>
                <w:rFonts w:ascii="Calibri" w:hAnsi="Calibri" w:cs="Calibri"/>
                <w:color w:val="000000"/>
                <w:sz w:val="16"/>
                <w:szCs w:val="16"/>
                <w:lang w:eastAsia="en-US"/>
              </w:rPr>
            </w:pPr>
            <w:ins w:id="12517" w:author="Machado, Diana" w:date="2019-02-04T10:09:00Z">
              <w:r w:rsidRPr="00C722A9">
                <w:rPr>
                  <w:rFonts w:ascii="Calibri" w:hAnsi="Calibri" w:cs="Calibri"/>
                  <w:color w:val="000000"/>
                  <w:sz w:val="16"/>
                  <w:szCs w:val="16"/>
                  <w:lang w:eastAsia="en-US"/>
                </w:rPr>
                <w:t xml:space="preserve">15,776,69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18" w:author="Machado, Diana" w:date="2019-02-04T10:09:00Z"/>
                <w:rFonts w:ascii="Calibri" w:hAnsi="Calibri" w:cs="Calibri"/>
                <w:color w:val="000000"/>
                <w:sz w:val="16"/>
                <w:szCs w:val="16"/>
                <w:lang w:eastAsia="en-US"/>
              </w:rPr>
            </w:pPr>
            <w:ins w:id="12519"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20" w:author="Machado, Diana" w:date="2019-02-04T10:09:00Z"/>
                <w:rFonts w:ascii="Calibri" w:hAnsi="Calibri" w:cs="Calibri"/>
                <w:color w:val="000000"/>
                <w:sz w:val="16"/>
                <w:szCs w:val="16"/>
                <w:lang w:eastAsia="en-US"/>
              </w:rPr>
            </w:pPr>
            <w:ins w:id="12521" w:author="Machado, Diana" w:date="2019-02-04T10:09:00Z">
              <w:r w:rsidRPr="00C722A9">
                <w:rPr>
                  <w:rFonts w:ascii="Calibri" w:hAnsi="Calibri" w:cs="Calibri"/>
                  <w:color w:val="000000"/>
                  <w:sz w:val="16"/>
                  <w:szCs w:val="16"/>
                  <w:lang w:eastAsia="en-US"/>
                </w:rPr>
                <w:t xml:space="preserve">16,336,9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22" w:author="Machado, Diana" w:date="2019-02-04T10:09:00Z"/>
                <w:rFonts w:ascii="Calibri" w:hAnsi="Calibri" w:cs="Calibri"/>
                <w:color w:val="000000"/>
                <w:sz w:val="16"/>
                <w:szCs w:val="16"/>
                <w:lang w:eastAsia="en-US"/>
              </w:rPr>
            </w:pPr>
            <w:ins w:id="12523"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25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525" w:author="Machado, Diana" w:date="2019-02-04T10:09:00Z"/>
                <w:rFonts w:ascii="Calibri" w:hAnsi="Calibri" w:cs="Calibri"/>
                <w:color w:val="000000"/>
                <w:sz w:val="16"/>
                <w:szCs w:val="16"/>
                <w:lang w:eastAsia="en-US"/>
              </w:rPr>
            </w:pPr>
            <w:ins w:id="12526" w:author="Machado, Diana" w:date="2019-02-04T10:09:00Z">
              <w:r w:rsidRPr="00C722A9">
                <w:rPr>
                  <w:rFonts w:ascii="Calibri" w:hAnsi="Calibri" w:cs="Calibri"/>
                  <w:color w:val="000000"/>
                  <w:sz w:val="16"/>
                  <w:szCs w:val="16"/>
                  <w:lang w:eastAsia="en-US"/>
                </w:rPr>
                <w:t>338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27" w:author="Machado, Diana" w:date="2019-02-04T10:09:00Z"/>
                <w:rFonts w:ascii="Calibri" w:hAnsi="Calibri" w:cs="Calibri"/>
                <w:color w:val="000000"/>
                <w:sz w:val="16"/>
                <w:szCs w:val="16"/>
                <w:lang w:eastAsia="en-US"/>
              </w:rPr>
            </w:pPr>
            <w:ins w:id="1252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29" w:author="Machado, Diana" w:date="2019-02-04T10:09:00Z"/>
                <w:rFonts w:ascii="Calibri" w:hAnsi="Calibri" w:cs="Calibri"/>
                <w:color w:val="000000"/>
                <w:sz w:val="16"/>
                <w:szCs w:val="16"/>
                <w:lang w:eastAsia="en-US"/>
              </w:rPr>
            </w:pPr>
            <w:ins w:id="1253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31" w:author="Machado, Diana" w:date="2019-02-04T10:09:00Z"/>
                <w:rFonts w:ascii="Calibri" w:hAnsi="Calibri" w:cs="Calibri"/>
                <w:color w:val="000000"/>
                <w:sz w:val="16"/>
                <w:szCs w:val="16"/>
                <w:lang w:eastAsia="en-US"/>
              </w:rPr>
            </w:pPr>
            <w:ins w:id="12532" w:author="Machado, Diana" w:date="2019-02-04T10:09:00Z">
              <w:r w:rsidRPr="00C722A9">
                <w:rPr>
                  <w:rFonts w:ascii="Calibri" w:hAnsi="Calibri" w:cs="Calibri"/>
                  <w:color w:val="000000"/>
                  <w:sz w:val="16"/>
                  <w:szCs w:val="16"/>
                  <w:lang w:eastAsia="en-US"/>
                </w:rPr>
                <w:t xml:space="preserve">19,177,9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33" w:author="Machado, Diana" w:date="2019-02-04T10:09:00Z"/>
                <w:rFonts w:ascii="Calibri" w:hAnsi="Calibri" w:cs="Calibri"/>
                <w:color w:val="000000"/>
                <w:sz w:val="16"/>
                <w:szCs w:val="16"/>
                <w:lang w:eastAsia="en-US"/>
              </w:rPr>
            </w:pPr>
            <w:ins w:id="12534"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35" w:author="Machado, Diana" w:date="2019-02-04T10:09:00Z"/>
                <w:rFonts w:ascii="Calibri" w:hAnsi="Calibri" w:cs="Calibri"/>
                <w:color w:val="000000"/>
                <w:sz w:val="16"/>
                <w:szCs w:val="16"/>
                <w:lang w:eastAsia="en-US"/>
              </w:rPr>
            </w:pPr>
            <w:ins w:id="125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37" w:author="Machado, Diana" w:date="2019-02-04T10:09:00Z"/>
                <w:rFonts w:ascii="Calibri" w:hAnsi="Calibri" w:cs="Calibri"/>
                <w:color w:val="000000"/>
                <w:sz w:val="16"/>
                <w:szCs w:val="16"/>
                <w:lang w:eastAsia="en-US"/>
              </w:rPr>
            </w:pPr>
            <w:ins w:id="125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39" w:author="Machado, Diana" w:date="2019-02-04T10:09:00Z"/>
                <w:rFonts w:ascii="Calibri" w:hAnsi="Calibri" w:cs="Calibri"/>
                <w:color w:val="000000"/>
                <w:sz w:val="16"/>
                <w:szCs w:val="16"/>
                <w:lang w:eastAsia="en-US"/>
              </w:rPr>
            </w:pPr>
            <w:ins w:id="12540" w:author="Machado, Diana" w:date="2019-02-04T10:09:00Z">
              <w:r w:rsidRPr="00C722A9">
                <w:rPr>
                  <w:rFonts w:ascii="Calibri" w:hAnsi="Calibri" w:cs="Calibri"/>
                  <w:color w:val="000000"/>
                  <w:sz w:val="16"/>
                  <w:szCs w:val="16"/>
                  <w:lang w:eastAsia="en-US"/>
                </w:rPr>
                <w:t xml:space="preserve">37,124,1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41" w:author="Machado, Diana" w:date="2019-02-04T10:09:00Z"/>
                <w:rFonts w:ascii="Calibri" w:hAnsi="Calibri" w:cs="Calibri"/>
                <w:color w:val="000000"/>
                <w:sz w:val="16"/>
                <w:szCs w:val="16"/>
                <w:lang w:eastAsia="en-US"/>
              </w:rPr>
            </w:pPr>
            <w:ins w:id="12542"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43" w:author="Machado, Diana" w:date="2019-02-04T10:09:00Z"/>
                <w:rFonts w:ascii="Calibri" w:hAnsi="Calibri" w:cs="Calibri"/>
                <w:color w:val="000000"/>
                <w:sz w:val="16"/>
                <w:szCs w:val="16"/>
                <w:lang w:eastAsia="en-US"/>
              </w:rPr>
            </w:pPr>
            <w:ins w:id="12544" w:author="Machado, Diana" w:date="2019-02-04T10:09:00Z">
              <w:r w:rsidRPr="00C722A9">
                <w:rPr>
                  <w:rFonts w:ascii="Calibri" w:hAnsi="Calibri" w:cs="Calibri"/>
                  <w:color w:val="000000"/>
                  <w:sz w:val="16"/>
                  <w:szCs w:val="16"/>
                  <w:lang w:eastAsia="en-US"/>
                </w:rPr>
                <w:t xml:space="preserve">56,302,09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45" w:author="Machado, Diana" w:date="2019-02-04T10:09:00Z"/>
                <w:rFonts w:ascii="Calibri" w:hAnsi="Calibri" w:cs="Calibri"/>
                <w:color w:val="000000"/>
                <w:sz w:val="16"/>
                <w:szCs w:val="16"/>
                <w:lang w:eastAsia="en-US"/>
              </w:rPr>
            </w:pPr>
            <w:ins w:id="12546"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125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548" w:author="Machado, Diana" w:date="2019-02-04T10:09:00Z"/>
                <w:rFonts w:ascii="Calibri" w:hAnsi="Calibri" w:cs="Calibri"/>
                <w:color w:val="000000"/>
                <w:sz w:val="16"/>
                <w:szCs w:val="16"/>
                <w:lang w:eastAsia="en-US"/>
              </w:rPr>
            </w:pPr>
            <w:ins w:id="12549" w:author="Machado, Diana" w:date="2019-02-04T10:09:00Z">
              <w:r w:rsidRPr="00C722A9">
                <w:rPr>
                  <w:rFonts w:ascii="Calibri" w:hAnsi="Calibri" w:cs="Calibri"/>
                  <w:color w:val="000000"/>
                  <w:sz w:val="16"/>
                  <w:szCs w:val="16"/>
                  <w:lang w:eastAsia="en-US"/>
                </w:rPr>
                <w:t>338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50" w:author="Machado, Diana" w:date="2019-02-04T10:09:00Z"/>
                <w:rFonts w:ascii="Calibri" w:hAnsi="Calibri" w:cs="Calibri"/>
                <w:color w:val="000000"/>
                <w:sz w:val="16"/>
                <w:szCs w:val="16"/>
                <w:lang w:eastAsia="en-US"/>
              </w:rPr>
            </w:pPr>
            <w:ins w:id="1255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52" w:author="Machado, Diana" w:date="2019-02-04T10:09:00Z"/>
                <w:rFonts w:ascii="Calibri" w:hAnsi="Calibri" w:cs="Calibri"/>
                <w:color w:val="000000"/>
                <w:sz w:val="16"/>
                <w:szCs w:val="16"/>
                <w:lang w:eastAsia="en-US"/>
              </w:rPr>
            </w:pPr>
            <w:ins w:id="1255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54" w:author="Machado, Diana" w:date="2019-02-04T10:09:00Z"/>
                <w:rFonts w:ascii="Calibri" w:hAnsi="Calibri" w:cs="Calibri"/>
                <w:color w:val="000000"/>
                <w:sz w:val="16"/>
                <w:szCs w:val="16"/>
                <w:lang w:eastAsia="en-US"/>
              </w:rPr>
            </w:pPr>
            <w:ins w:id="12555" w:author="Machado, Diana" w:date="2019-02-04T10:09:00Z">
              <w:r w:rsidRPr="00C722A9">
                <w:rPr>
                  <w:rFonts w:ascii="Calibri" w:hAnsi="Calibri" w:cs="Calibri"/>
                  <w:color w:val="000000"/>
                  <w:sz w:val="16"/>
                  <w:szCs w:val="16"/>
                  <w:lang w:eastAsia="en-US"/>
                </w:rPr>
                <w:t xml:space="preserve">27,910,0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56" w:author="Machado, Diana" w:date="2019-02-04T10:09:00Z"/>
                <w:rFonts w:ascii="Calibri" w:hAnsi="Calibri" w:cs="Calibri"/>
                <w:color w:val="000000"/>
                <w:sz w:val="16"/>
                <w:szCs w:val="16"/>
                <w:lang w:eastAsia="en-US"/>
              </w:rPr>
            </w:pPr>
            <w:ins w:id="12557"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58" w:author="Machado, Diana" w:date="2019-02-04T10:09:00Z"/>
                <w:rFonts w:ascii="Calibri" w:hAnsi="Calibri" w:cs="Calibri"/>
                <w:color w:val="000000"/>
                <w:sz w:val="16"/>
                <w:szCs w:val="16"/>
                <w:lang w:eastAsia="en-US"/>
              </w:rPr>
            </w:pPr>
            <w:ins w:id="125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60" w:author="Machado, Diana" w:date="2019-02-04T10:09:00Z"/>
                <w:rFonts w:ascii="Calibri" w:hAnsi="Calibri" w:cs="Calibri"/>
                <w:color w:val="000000"/>
                <w:sz w:val="16"/>
                <w:szCs w:val="16"/>
                <w:lang w:eastAsia="en-US"/>
              </w:rPr>
            </w:pPr>
            <w:ins w:id="125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62" w:author="Machado, Diana" w:date="2019-02-04T10:09:00Z"/>
                <w:rFonts w:ascii="Calibri" w:hAnsi="Calibri" w:cs="Calibri"/>
                <w:color w:val="000000"/>
                <w:sz w:val="16"/>
                <w:szCs w:val="16"/>
                <w:lang w:eastAsia="en-US"/>
              </w:rPr>
            </w:pPr>
            <w:ins w:id="12563" w:author="Machado, Diana" w:date="2019-02-04T10:09:00Z">
              <w:r w:rsidRPr="00C722A9">
                <w:rPr>
                  <w:rFonts w:ascii="Calibri" w:hAnsi="Calibri" w:cs="Calibri"/>
                  <w:color w:val="000000"/>
                  <w:sz w:val="16"/>
                  <w:szCs w:val="16"/>
                  <w:lang w:eastAsia="en-US"/>
                </w:rPr>
                <w:t xml:space="preserve">49,409,13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64" w:author="Machado, Diana" w:date="2019-02-04T10:09:00Z"/>
                <w:rFonts w:ascii="Calibri" w:hAnsi="Calibri" w:cs="Calibri"/>
                <w:color w:val="000000"/>
                <w:sz w:val="16"/>
                <w:szCs w:val="16"/>
                <w:lang w:eastAsia="en-US"/>
              </w:rPr>
            </w:pPr>
            <w:ins w:id="12565" w:author="Machado, Diana" w:date="2019-02-04T10:09:00Z">
              <w:r w:rsidRPr="00C722A9">
                <w:rPr>
                  <w:rFonts w:ascii="Calibri" w:hAnsi="Calibri" w:cs="Calibri"/>
                  <w:color w:val="000000"/>
                  <w:sz w:val="16"/>
                  <w:szCs w:val="16"/>
                  <w:lang w:eastAsia="en-US"/>
                </w:rPr>
                <w:t>0.3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66" w:author="Machado, Diana" w:date="2019-02-04T10:09:00Z"/>
                <w:rFonts w:ascii="Calibri" w:hAnsi="Calibri" w:cs="Calibri"/>
                <w:color w:val="000000"/>
                <w:sz w:val="16"/>
                <w:szCs w:val="16"/>
                <w:lang w:eastAsia="en-US"/>
              </w:rPr>
            </w:pPr>
            <w:ins w:id="12567" w:author="Machado, Diana" w:date="2019-02-04T10:09:00Z">
              <w:r w:rsidRPr="00C722A9">
                <w:rPr>
                  <w:rFonts w:ascii="Calibri" w:hAnsi="Calibri" w:cs="Calibri"/>
                  <w:color w:val="000000"/>
                  <w:sz w:val="16"/>
                  <w:szCs w:val="16"/>
                  <w:lang w:eastAsia="en-US"/>
                </w:rPr>
                <w:t xml:space="preserve">77,319,16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68" w:author="Machado, Diana" w:date="2019-02-04T10:09:00Z"/>
                <w:rFonts w:ascii="Calibri" w:hAnsi="Calibri" w:cs="Calibri"/>
                <w:color w:val="000000"/>
                <w:sz w:val="16"/>
                <w:szCs w:val="16"/>
                <w:lang w:eastAsia="en-US"/>
              </w:rPr>
            </w:pPr>
            <w:ins w:id="12569"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125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571" w:author="Machado, Diana" w:date="2019-02-04T10:09:00Z"/>
                <w:rFonts w:ascii="Calibri" w:hAnsi="Calibri" w:cs="Calibri"/>
                <w:color w:val="000000"/>
                <w:sz w:val="16"/>
                <w:szCs w:val="16"/>
                <w:lang w:eastAsia="en-US"/>
              </w:rPr>
            </w:pPr>
            <w:ins w:id="12572" w:author="Machado, Diana" w:date="2019-02-04T10:09:00Z">
              <w:r w:rsidRPr="00C722A9">
                <w:rPr>
                  <w:rFonts w:ascii="Calibri" w:hAnsi="Calibri" w:cs="Calibri"/>
                  <w:color w:val="000000"/>
                  <w:sz w:val="16"/>
                  <w:szCs w:val="16"/>
                  <w:lang w:eastAsia="en-US"/>
                </w:rPr>
                <w:t>338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73" w:author="Machado, Diana" w:date="2019-02-04T10:09:00Z"/>
                <w:rFonts w:ascii="Calibri" w:hAnsi="Calibri" w:cs="Calibri"/>
                <w:color w:val="000000"/>
                <w:sz w:val="16"/>
                <w:szCs w:val="16"/>
                <w:lang w:eastAsia="en-US"/>
              </w:rPr>
            </w:pPr>
            <w:ins w:id="1257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75" w:author="Machado, Diana" w:date="2019-02-04T10:09:00Z"/>
                <w:rFonts w:ascii="Calibri" w:hAnsi="Calibri" w:cs="Calibri"/>
                <w:color w:val="000000"/>
                <w:sz w:val="16"/>
                <w:szCs w:val="16"/>
                <w:lang w:eastAsia="en-US"/>
              </w:rPr>
            </w:pPr>
            <w:ins w:id="1257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77" w:author="Machado, Diana" w:date="2019-02-04T10:09:00Z"/>
                <w:rFonts w:ascii="Calibri" w:hAnsi="Calibri" w:cs="Calibri"/>
                <w:color w:val="000000"/>
                <w:sz w:val="16"/>
                <w:szCs w:val="16"/>
                <w:lang w:eastAsia="en-US"/>
              </w:rPr>
            </w:pPr>
            <w:ins w:id="12578" w:author="Machado, Diana" w:date="2019-02-04T10:09:00Z">
              <w:r w:rsidRPr="00C722A9">
                <w:rPr>
                  <w:rFonts w:ascii="Calibri" w:hAnsi="Calibri" w:cs="Calibri"/>
                  <w:color w:val="000000"/>
                  <w:sz w:val="16"/>
                  <w:szCs w:val="16"/>
                  <w:lang w:eastAsia="en-US"/>
                </w:rPr>
                <w:t xml:space="preserve">618,8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79" w:author="Machado, Diana" w:date="2019-02-04T10:09:00Z"/>
                <w:rFonts w:ascii="Calibri" w:hAnsi="Calibri" w:cs="Calibri"/>
                <w:color w:val="000000"/>
                <w:sz w:val="16"/>
                <w:szCs w:val="16"/>
                <w:lang w:eastAsia="en-US"/>
              </w:rPr>
            </w:pPr>
            <w:ins w:id="1258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81" w:author="Machado, Diana" w:date="2019-02-04T10:09:00Z"/>
                <w:rFonts w:ascii="Calibri" w:hAnsi="Calibri" w:cs="Calibri"/>
                <w:color w:val="000000"/>
                <w:sz w:val="16"/>
                <w:szCs w:val="16"/>
                <w:lang w:eastAsia="en-US"/>
              </w:rPr>
            </w:pPr>
            <w:ins w:id="125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83" w:author="Machado, Diana" w:date="2019-02-04T10:09:00Z"/>
                <w:rFonts w:ascii="Calibri" w:hAnsi="Calibri" w:cs="Calibri"/>
                <w:color w:val="000000"/>
                <w:sz w:val="16"/>
                <w:szCs w:val="16"/>
                <w:lang w:eastAsia="en-US"/>
              </w:rPr>
            </w:pPr>
            <w:ins w:id="125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85" w:author="Machado, Diana" w:date="2019-02-04T10:09:00Z"/>
                <w:rFonts w:ascii="Calibri" w:hAnsi="Calibri" w:cs="Calibri"/>
                <w:color w:val="000000"/>
                <w:sz w:val="16"/>
                <w:szCs w:val="16"/>
                <w:lang w:eastAsia="en-US"/>
              </w:rPr>
            </w:pPr>
            <w:ins w:id="12586" w:author="Machado, Diana" w:date="2019-02-04T10:09:00Z">
              <w:r w:rsidRPr="00C722A9">
                <w:rPr>
                  <w:rFonts w:ascii="Calibri" w:hAnsi="Calibri" w:cs="Calibri"/>
                  <w:color w:val="000000"/>
                  <w:sz w:val="16"/>
                  <w:szCs w:val="16"/>
                  <w:lang w:eastAsia="en-US"/>
                </w:rPr>
                <w:t xml:space="preserve">28,083,15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87" w:author="Machado, Diana" w:date="2019-02-04T10:09:00Z"/>
                <w:rFonts w:ascii="Calibri" w:hAnsi="Calibri" w:cs="Calibri"/>
                <w:color w:val="000000"/>
                <w:sz w:val="16"/>
                <w:szCs w:val="16"/>
                <w:lang w:eastAsia="en-US"/>
              </w:rPr>
            </w:pPr>
            <w:ins w:id="12588"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89" w:author="Machado, Diana" w:date="2019-02-04T10:09:00Z"/>
                <w:rFonts w:ascii="Calibri" w:hAnsi="Calibri" w:cs="Calibri"/>
                <w:color w:val="000000"/>
                <w:sz w:val="16"/>
                <w:szCs w:val="16"/>
                <w:lang w:eastAsia="en-US"/>
              </w:rPr>
            </w:pPr>
            <w:ins w:id="12590" w:author="Machado, Diana" w:date="2019-02-04T10:09:00Z">
              <w:r w:rsidRPr="00C722A9">
                <w:rPr>
                  <w:rFonts w:ascii="Calibri" w:hAnsi="Calibri" w:cs="Calibri"/>
                  <w:color w:val="000000"/>
                  <w:sz w:val="16"/>
                  <w:szCs w:val="16"/>
                  <w:lang w:eastAsia="en-US"/>
                </w:rPr>
                <w:t xml:space="preserve">28,702,0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91" w:author="Machado, Diana" w:date="2019-02-04T10:09:00Z"/>
                <w:rFonts w:ascii="Calibri" w:hAnsi="Calibri" w:cs="Calibri"/>
                <w:color w:val="000000"/>
                <w:sz w:val="16"/>
                <w:szCs w:val="16"/>
                <w:lang w:eastAsia="en-US"/>
              </w:rPr>
            </w:pPr>
            <w:ins w:id="12592"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25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594" w:author="Machado, Diana" w:date="2019-02-04T10:09:00Z"/>
                <w:rFonts w:ascii="Calibri" w:hAnsi="Calibri" w:cs="Calibri"/>
                <w:color w:val="000000"/>
                <w:sz w:val="16"/>
                <w:szCs w:val="16"/>
                <w:lang w:eastAsia="en-US"/>
              </w:rPr>
            </w:pPr>
            <w:ins w:id="12595" w:author="Machado, Diana" w:date="2019-02-04T10:09:00Z">
              <w:r w:rsidRPr="00C722A9">
                <w:rPr>
                  <w:rFonts w:ascii="Calibri" w:hAnsi="Calibri" w:cs="Calibri"/>
                  <w:color w:val="000000"/>
                  <w:sz w:val="16"/>
                  <w:szCs w:val="16"/>
                  <w:lang w:eastAsia="en-US"/>
                </w:rPr>
                <w:t>338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96" w:author="Machado, Diana" w:date="2019-02-04T10:09:00Z"/>
                <w:rFonts w:ascii="Calibri" w:hAnsi="Calibri" w:cs="Calibri"/>
                <w:color w:val="000000"/>
                <w:sz w:val="16"/>
                <w:szCs w:val="16"/>
                <w:lang w:eastAsia="en-US"/>
              </w:rPr>
            </w:pPr>
            <w:ins w:id="1259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98" w:author="Machado, Diana" w:date="2019-02-04T10:09:00Z"/>
                <w:rFonts w:ascii="Calibri" w:hAnsi="Calibri" w:cs="Calibri"/>
                <w:color w:val="000000"/>
                <w:sz w:val="16"/>
                <w:szCs w:val="16"/>
                <w:lang w:eastAsia="en-US"/>
              </w:rPr>
            </w:pPr>
            <w:ins w:id="1259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00" w:author="Machado, Diana" w:date="2019-02-04T10:09:00Z"/>
                <w:rFonts w:ascii="Calibri" w:hAnsi="Calibri" w:cs="Calibri"/>
                <w:color w:val="000000"/>
                <w:sz w:val="16"/>
                <w:szCs w:val="16"/>
                <w:lang w:eastAsia="en-US"/>
              </w:rPr>
            </w:pPr>
            <w:ins w:id="12601" w:author="Machado, Diana" w:date="2019-02-04T10:09:00Z">
              <w:r w:rsidRPr="00C722A9">
                <w:rPr>
                  <w:rFonts w:ascii="Calibri" w:hAnsi="Calibri" w:cs="Calibri"/>
                  <w:color w:val="000000"/>
                  <w:sz w:val="16"/>
                  <w:szCs w:val="16"/>
                  <w:lang w:eastAsia="en-US"/>
                </w:rPr>
                <w:t xml:space="preserve">519,4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02" w:author="Machado, Diana" w:date="2019-02-04T10:09:00Z"/>
                <w:rFonts w:ascii="Calibri" w:hAnsi="Calibri" w:cs="Calibri"/>
                <w:color w:val="000000"/>
                <w:sz w:val="16"/>
                <w:szCs w:val="16"/>
                <w:lang w:eastAsia="en-US"/>
              </w:rPr>
            </w:pPr>
            <w:ins w:id="1260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04" w:author="Machado, Diana" w:date="2019-02-04T10:09:00Z"/>
                <w:rFonts w:ascii="Calibri" w:hAnsi="Calibri" w:cs="Calibri"/>
                <w:color w:val="000000"/>
                <w:sz w:val="16"/>
                <w:szCs w:val="16"/>
                <w:lang w:eastAsia="en-US"/>
              </w:rPr>
            </w:pPr>
            <w:ins w:id="126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06" w:author="Machado, Diana" w:date="2019-02-04T10:09:00Z"/>
                <w:rFonts w:ascii="Calibri" w:hAnsi="Calibri" w:cs="Calibri"/>
                <w:color w:val="000000"/>
                <w:sz w:val="16"/>
                <w:szCs w:val="16"/>
                <w:lang w:eastAsia="en-US"/>
              </w:rPr>
            </w:pPr>
            <w:ins w:id="126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08" w:author="Machado, Diana" w:date="2019-02-04T10:09:00Z"/>
                <w:rFonts w:ascii="Calibri" w:hAnsi="Calibri" w:cs="Calibri"/>
                <w:color w:val="000000"/>
                <w:sz w:val="16"/>
                <w:szCs w:val="16"/>
                <w:lang w:eastAsia="en-US"/>
              </w:rPr>
            </w:pPr>
            <w:ins w:id="12609" w:author="Machado, Diana" w:date="2019-02-04T10:09:00Z">
              <w:r w:rsidRPr="00C722A9">
                <w:rPr>
                  <w:rFonts w:ascii="Calibri" w:hAnsi="Calibri" w:cs="Calibri"/>
                  <w:color w:val="000000"/>
                  <w:sz w:val="16"/>
                  <w:szCs w:val="16"/>
                  <w:lang w:eastAsia="en-US"/>
                </w:rPr>
                <w:t xml:space="preserve">18,182,1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10" w:author="Machado, Diana" w:date="2019-02-04T10:09:00Z"/>
                <w:rFonts w:ascii="Calibri" w:hAnsi="Calibri" w:cs="Calibri"/>
                <w:color w:val="000000"/>
                <w:sz w:val="16"/>
                <w:szCs w:val="16"/>
                <w:lang w:eastAsia="en-US"/>
              </w:rPr>
            </w:pPr>
            <w:ins w:id="12611"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12" w:author="Machado, Diana" w:date="2019-02-04T10:09:00Z"/>
                <w:rFonts w:ascii="Calibri" w:hAnsi="Calibri" w:cs="Calibri"/>
                <w:color w:val="000000"/>
                <w:sz w:val="16"/>
                <w:szCs w:val="16"/>
                <w:lang w:eastAsia="en-US"/>
              </w:rPr>
            </w:pPr>
            <w:ins w:id="12613" w:author="Machado, Diana" w:date="2019-02-04T10:09:00Z">
              <w:r w:rsidRPr="00C722A9">
                <w:rPr>
                  <w:rFonts w:ascii="Calibri" w:hAnsi="Calibri" w:cs="Calibri"/>
                  <w:color w:val="000000"/>
                  <w:sz w:val="16"/>
                  <w:szCs w:val="16"/>
                  <w:lang w:eastAsia="en-US"/>
                </w:rPr>
                <w:t xml:space="preserve">18,701,6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14" w:author="Machado, Diana" w:date="2019-02-04T10:09:00Z"/>
                <w:rFonts w:ascii="Calibri" w:hAnsi="Calibri" w:cs="Calibri"/>
                <w:color w:val="000000"/>
                <w:sz w:val="16"/>
                <w:szCs w:val="16"/>
                <w:lang w:eastAsia="en-US"/>
              </w:rPr>
            </w:pPr>
            <w:ins w:id="12615"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26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617" w:author="Machado, Diana" w:date="2019-02-04T10:09:00Z"/>
                <w:rFonts w:ascii="Calibri" w:hAnsi="Calibri" w:cs="Calibri"/>
                <w:color w:val="000000"/>
                <w:sz w:val="16"/>
                <w:szCs w:val="16"/>
                <w:lang w:eastAsia="en-US"/>
              </w:rPr>
            </w:pPr>
            <w:ins w:id="12618" w:author="Machado, Diana" w:date="2019-02-04T10:09:00Z">
              <w:r w:rsidRPr="00C722A9">
                <w:rPr>
                  <w:rFonts w:ascii="Calibri" w:hAnsi="Calibri" w:cs="Calibri"/>
                  <w:color w:val="000000"/>
                  <w:sz w:val="16"/>
                  <w:szCs w:val="16"/>
                  <w:lang w:eastAsia="en-US"/>
                </w:rPr>
                <w:t>338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19" w:author="Machado, Diana" w:date="2019-02-04T10:09:00Z"/>
                <w:rFonts w:ascii="Calibri" w:hAnsi="Calibri" w:cs="Calibri"/>
                <w:color w:val="000000"/>
                <w:sz w:val="16"/>
                <w:szCs w:val="16"/>
                <w:lang w:eastAsia="en-US"/>
              </w:rPr>
            </w:pPr>
            <w:ins w:id="1262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21" w:author="Machado, Diana" w:date="2019-02-04T10:09:00Z"/>
                <w:rFonts w:ascii="Calibri" w:hAnsi="Calibri" w:cs="Calibri"/>
                <w:color w:val="000000"/>
                <w:sz w:val="16"/>
                <w:szCs w:val="16"/>
                <w:lang w:eastAsia="en-US"/>
              </w:rPr>
            </w:pPr>
            <w:ins w:id="1262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23" w:author="Machado, Diana" w:date="2019-02-04T10:09:00Z"/>
                <w:rFonts w:ascii="Calibri" w:hAnsi="Calibri" w:cs="Calibri"/>
                <w:color w:val="000000"/>
                <w:sz w:val="16"/>
                <w:szCs w:val="16"/>
                <w:lang w:eastAsia="en-US"/>
              </w:rPr>
            </w:pPr>
            <w:ins w:id="12624" w:author="Machado, Diana" w:date="2019-02-04T10:09:00Z">
              <w:r w:rsidRPr="00C722A9">
                <w:rPr>
                  <w:rFonts w:ascii="Calibri" w:hAnsi="Calibri" w:cs="Calibri"/>
                  <w:color w:val="000000"/>
                  <w:sz w:val="16"/>
                  <w:szCs w:val="16"/>
                  <w:lang w:eastAsia="en-US"/>
                </w:rPr>
                <w:t xml:space="preserve">1,113,3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25" w:author="Machado, Diana" w:date="2019-02-04T10:09:00Z"/>
                <w:rFonts w:ascii="Calibri" w:hAnsi="Calibri" w:cs="Calibri"/>
                <w:color w:val="000000"/>
                <w:sz w:val="16"/>
                <w:szCs w:val="16"/>
                <w:lang w:eastAsia="en-US"/>
              </w:rPr>
            </w:pPr>
            <w:ins w:id="12626"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27" w:author="Machado, Diana" w:date="2019-02-04T10:09:00Z"/>
                <w:rFonts w:ascii="Calibri" w:hAnsi="Calibri" w:cs="Calibri"/>
                <w:color w:val="000000"/>
                <w:sz w:val="16"/>
                <w:szCs w:val="16"/>
                <w:lang w:eastAsia="en-US"/>
              </w:rPr>
            </w:pPr>
            <w:ins w:id="126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29" w:author="Machado, Diana" w:date="2019-02-04T10:09:00Z"/>
                <w:rFonts w:ascii="Calibri" w:hAnsi="Calibri" w:cs="Calibri"/>
                <w:color w:val="000000"/>
                <w:sz w:val="16"/>
                <w:szCs w:val="16"/>
                <w:lang w:eastAsia="en-US"/>
              </w:rPr>
            </w:pPr>
            <w:ins w:id="126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31" w:author="Machado, Diana" w:date="2019-02-04T10:09:00Z"/>
                <w:rFonts w:ascii="Calibri" w:hAnsi="Calibri" w:cs="Calibri"/>
                <w:color w:val="000000"/>
                <w:sz w:val="16"/>
                <w:szCs w:val="16"/>
                <w:lang w:eastAsia="en-US"/>
              </w:rPr>
            </w:pPr>
            <w:ins w:id="12632" w:author="Machado, Diana" w:date="2019-02-04T10:09:00Z">
              <w:r w:rsidRPr="00C722A9">
                <w:rPr>
                  <w:rFonts w:ascii="Calibri" w:hAnsi="Calibri" w:cs="Calibri"/>
                  <w:color w:val="000000"/>
                  <w:sz w:val="16"/>
                  <w:szCs w:val="16"/>
                  <w:lang w:eastAsia="en-US"/>
                </w:rPr>
                <w:t xml:space="preserve">68,309,1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33" w:author="Machado, Diana" w:date="2019-02-04T10:09:00Z"/>
                <w:rFonts w:ascii="Calibri" w:hAnsi="Calibri" w:cs="Calibri"/>
                <w:color w:val="000000"/>
                <w:sz w:val="16"/>
                <w:szCs w:val="16"/>
                <w:lang w:eastAsia="en-US"/>
              </w:rPr>
            </w:pPr>
            <w:ins w:id="12634"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35" w:author="Machado, Diana" w:date="2019-02-04T10:09:00Z"/>
                <w:rFonts w:ascii="Calibri" w:hAnsi="Calibri" w:cs="Calibri"/>
                <w:color w:val="000000"/>
                <w:sz w:val="16"/>
                <w:szCs w:val="16"/>
                <w:lang w:eastAsia="en-US"/>
              </w:rPr>
            </w:pPr>
            <w:ins w:id="12636" w:author="Machado, Diana" w:date="2019-02-04T10:09:00Z">
              <w:r w:rsidRPr="00C722A9">
                <w:rPr>
                  <w:rFonts w:ascii="Calibri" w:hAnsi="Calibri" w:cs="Calibri"/>
                  <w:color w:val="000000"/>
                  <w:sz w:val="16"/>
                  <w:szCs w:val="16"/>
                  <w:lang w:eastAsia="en-US"/>
                </w:rPr>
                <w:t xml:space="preserve">69,422,5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37" w:author="Machado, Diana" w:date="2019-02-04T10:09:00Z"/>
                <w:rFonts w:ascii="Calibri" w:hAnsi="Calibri" w:cs="Calibri"/>
                <w:color w:val="000000"/>
                <w:sz w:val="16"/>
                <w:szCs w:val="16"/>
                <w:lang w:eastAsia="en-US"/>
              </w:rPr>
            </w:pPr>
            <w:ins w:id="12638"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26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640" w:author="Machado, Diana" w:date="2019-02-04T10:09:00Z"/>
                <w:rFonts w:ascii="Calibri" w:hAnsi="Calibri" w:cs="Calibri"/>
                <w:color w:val="000000"/>
                <w:sz w:val="16"/>
                <w:szCs w:val="16"/>
                <w:lang w:eastAsia="en-US"/>
              </w:rPr>
            </w:pPr>
            <w:ins w:id="12641" w:author="Machado, Diana" w:date="2019-02-04T10:09:00Z">
              <w:r w:rsidRPr="00C722A9">
                <w:rPr>
                  <w:rFonts w:ascii="Calibri" w:hAnsi="Calibri" w:cs="Calibri"/>
                  <w:color w:val="000000"/>
                  <w:sz w:val="16"/>
                  <w:szCs w:val="16"/>
                  <w:lang w:eastAsia="en-US"/>
                </w:rPr>
                <w:t>338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42" w:author="Machado, Diana" w:date="2019-02-04T10:09:00Z"/>
                <w:rFonts w:ascii="Calibri" w:hAnsi="Calibri" w:cs="Calibri"/>
                <w:color w:val="000000"/>
                <w:sz w:val="16"/>
                <w:szCs w:val="16"/>
                <w:lang w:eastAsia="en-US"/>
              </w:rPr>
            </w:pPr>
            <w:ins w:id="1264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44" w:author="Machado, Diana" w:date="2019-02-04T10:09:00Z"/>
                <w:rFonts w:ascii="Calibri" w:hAnsi="Calibri" w:cs="Calibri"/>
                <w:color w:val="000000"/>
                <w:sz w:val="16"/>
                <w:szCs w:val="16"/>
                <w:lang w:eastAsia="en-US"/>
              </w:rPr>
            </w:pPr>
            <w:ins w:id="1264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46" w:author="Machado, Diana" w:date="2019-02-04T10:09:00Z"/>
                <w:rFonts w:ascii="Calibri" w:hAnsi="Calibri" w:cs="Calibri"/>
                <w:color w:val="000000"/>
                <w:sz w:val="16"/>
                <w:szCs w:val="16"/>
                <w:lang w:eastAsia="en-US"/>
              </w:rPr>
            </w:pPr>
            <w:ins w:id="1264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48" w:author="Machado, Diana" w:date="2019-02-04T10:09:00Z"/>
                <w:rFonts w:ascii="Calibri" w:hAnsi="Calibri" w:cs="Calibri"/>
                <w:color w:val="000000"/>
                <w:sz w:val="16"/>
                <w:szCs w:val="16"/>
                <w:lang w:eastAsia="en-US"/>
              </w:rPr>
            </w:pPr>
            <w:ins w:id="1264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50" w:author="Machado, Diana" w:date="2019-02-04T10:09:00Z"/>
                <w:rFonts w:ascii="Calibri" w:hAnsi="Calibri" w:cs="Calibri"/>
                <w:color w:val="000000"/>
                <w:sz w:val="16"/>
                <w:szCs w:val="16"/>
                <w:lang w:eastAsia="en-US"/>
              </w:rPr>
            </w:pPr>
            <w:ins w:id="126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52" w:author="Machado, Diana" w:date="2019-02-04T10:09:00Z"/>
                <w:rFonts w:ascii="Calibri" w:hAnsi="Calibri" w:cs="Calibri"/>
                <w:color w:val="000000"/>
                <w:sz w:val="16"/>
                <w:szCs w:val="16"/>
                <w:lang w:eastAsia="en-US"/>
              </w:rPr>
            </w:pPr>
            <w:ins w:id="126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54" w:author="Machado, Diana" w:date="2019-02-04T10:09:00Z"/>
                <w:rFonts w:ascii="Calibri" w:hAnsi="Calibri" w:cs="Calibri"/>
                <w:color w:val="000000"/>
                <w:sz w:val="16"/>
                <w:szCs w:val="16"/>
                <w:lang w:eastAsia="en-US"/>
              </w:rPr>
            </w:pPr>
            <w:ins w:id="12655" w:author="Machado, Diana" w:date="2019-02-04T10:09:00Z">
              <w:r w:rsidRPr="00C722A9">
                <w:rPr>
                  <w:rFonts w:ascii="Calibri" w:hAnsi="Calibri" w:cs="Calibri"/>
                  <w:color w:val="000000"/>
                  <w:sz w:val="16"/>
                  <w:szCs w:val="16"/>
                  <w:lang w:eastAsia="en-US"/>
                </w:rPr>
                <w:t xml:space="preserve">5,154,3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56" w:author="Machado, Diana" w:date="2019-02-04T10:09:00Z"/>
                <w:rFonts w:ascii="Calibri" w:hAnsi="Calibri" w:cs="Calibri"/>
                <w:color w:val="000000"/>
                <w:sz w:val="16"/>
                <w:szCs w:val="16"/>
                <w:lang w:eastAsia="en-US"/>
              </w:rPr>
            </w:pPr>
            <w:ins w:id="12657"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58" w:author="Machado, Diana" w:date="2019-02-04T10:09:00Z"/>
                <w:rFonts w:ascii="Calibri" w:hAnsi="Calibri" w:cs="Calibri"/>
                <w:color w:val="000000"/>
                <w:sz w:val="16"/>
                <w:szCs w:val="16"/>
                <w:lang w:eastAsia="en-US"/>
              </w:rPr>
            </w:pPr>
            <w:ins w:id="12659" w:author="Machado, Diana" w:date="2019-02-04T10:09:00Z">
              <w:r w:rsidRPr="00C722A9">
                <w:rPr>
                  <w:rFonts w:ascii="Calibri" w:hAnsi="Calibri" w:cs="Calibri"/>
                  <w:color w:val="000000"/>
                  <w:sz w:val="16"/>
                  <w:szCs w:val="16"/>
                  <w:lang w:eastAsia="en-US"/>
                </w:rPr>
                <w:t xml:space="preserve">5,296,0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60" w:author="Machado, Diana" w:date="2019-02-04T10:09:00Z"/>
                <w:rFonts w:ascii="Calibri" w:hAnsi="Calibri" w:cs="Calibri"/>
                <w:color w:val="000000"/>
                <w:sz w:val="16"/>
                <w:szCs w:val="16"/>
                <w:lang w:eastAsia="en-US"/>
              </w:rPr>
            </w:pPr>
            <w:ins w:id="1266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26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663" w:author="Machado, Diana" w:date="2019-02-04T10:09:00Z"/>
                <w:rFonts w:ascii="Calibri" w:hAnsi="Calibri" w:cs="Calibri"/>
                <w:color w:val="000000"/>
                <w:sz w:val="16"/>
                <w:szCs w:val="16"/>
                <w:lang w:eastAsia="en-US"/>
              </w:rPr>
            </w:pPr>
            <w:ins w:id="12664" w:author="Machado, Diana" w:date="2019-02-04T10:09:00Z">
              <w:r w:rsidRPr="00C722A9">
                <w:rPr>
                  <w:rFonts w:ascii="Calibri" w:hAnsi="Calibri" w:cs="Calibri"/>
                  <w:color w:val="000000"/>
                  <w:sz w:val="16"/>
                  <w:szCs w:val="16"/>
                  <w:lang w:eastAsia="en-US"/>
                </w:rPr>
                <w:t>338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65" w:author="Machado, Diana" w:date="2019-02-04T10:09:00Z"/>
                <w:rFonts w:ascii="Calibri" w:hAnsi="Calibri" w:cs="Calibri"/>
                <w:color w:val="000000"/>
                <w:sz w:val="16"/>
                <w:szCs w:val="16"/>
                <w:lang w:eastAsia="en-US"/>
              </w:rPr>
            </w:pPr>
            <w:ins w:id="1266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67" w:author="Machado, Diana" w:date="2019-02-04T10:09:00Z"/>
                <w:rFonts w:ascii="Calibri" w:hAnsi="Calibri" w:cs="Calibri"/>
                <w:color w:val="000000"/>
                <w:sz w:val="16"/>
                <w:szCs w:val="16"/>
                <w:lang w:eastAsia="en-US"/>
              </w:rPr>
            </w:pPr>
            <w:ins w:id="1266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69" w:author="Machado, Diana" w:date="2019-02-04T10:09:00Z"/>
                <w:rFonts w:ascii="Calibri" w:hAnsi="Calibri" w:cs="Calibri"/>
                <w:color w:val="000000"/>
                <w:sz w:val="16"/>
                <w:szCs w:val="16"/>
                <w:lang w:eastAsia="en-US"/>
              </w:rPr>
            </w:pPr>
            <w:ins w:id="1267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71" w:author="Machado, Diana" w:date="2019-02-04T10:09:00Z"/>
                <w:rFonts w:ascii="Calibri" w:hAnsi="Calibri" w:cs="Calibri"/>
                <w:color w:val="000000"/>
                <w:sz w:val="16"/>
                <w:szCs w:val="16"/>
                <w:lang w:eastAsia="en-US"/>
              </w:rPr>
            </w:pPr>
            <w:ins w:id="1267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73" w:author="Machado, Diana" w:date="2019-02-04T10:09:00Z"/>
                <w:rFonts w:ascii="Calibri" w:hAnsi="Calibri" w:cs="Calibri"/>
                <w:color w:val="000000"/>
                <w:sz w:val="16"/>
                <w:szCs w:val="16"/>
                <w:lang w:eastAsia="en-US"/>
              </w:rPr>
            </w:pPr>
            <w:ins w:id="126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75" w:author="Machado, Diana" w:date="2019-02-04T10:09:00Z"/>
                <w:rFonts w:ascii="Calibri" w:hAnsi="Calibri" w:cs="Calibri"/>
                <w:color w:val="000000"/>
                <w:sz w:val="16"/>
                <w:szCs w:val="16"/>
                <w:lang w:eastAsia="en-US"/>
              </w:rPr>
            </w:pPr>
            <w:ins w:id="126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77" w:author="Machado, Diana" w:date="2019-02-04T10:09:00Z"/>
                <w:rFonts w:ascii="Calibri" w:hAnsi="Calibri" w:cs="Calibri"/>
                <w:color w:val="000000"/>
                <w:sz w:val="16"/>
                <w:szCs w:val="16"/>
                <w:lang w:eastAsia="en-US"/>
              </w:rPr>
            </w:pPr>
            <w:ins w:id="1267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79" w:author="Machado, Diana" w:date="2019-02-04T10:09:00Z"/>
                <w:rFonts w:ascii="Calibri" w:hAnsi="Calibri" w:cs="Calibri"/>
                <w:color w:val="000000"/>
                <w:sz w:val="16"/>
                <w:szCs w:val="16"/>
                <w:lang w:eastAsia="en-US"/>
              </w:rPr>
            </w:pPr>
            <w:ins w:id="1268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81" w:author="Machado, Diana" w:date="2019-02-04T10:09:00Z"/>
                <w:rFonts w:ascii="Calibri" w:hAnsi="Calibri" w:cs="Calibri"/>
                <w:color w:val="000000"/>
                <w:sz w:val="16"/>
                <w:szCs w:val="16"/>
                <w:lang w:eastAsia="en-US"/>
              </w:rPr>
            </w:pPr>
            <w:ins w:id="12682" w:author="Machado, Diana" w:date="2019-02-04T10:09:00Z">
              <w:r w:rsidRPr="00C722A9">
                <w:rPr>
                  <w:rFonts w:ascii="Calibri" w:hAnsi="Calibri" w:cs="Calibri"/>
                  <w:color w:val="000000"/>
                  <w:sz w:val="16"/>
                  <w:szCs w:val="16"/>
                  <w:lang w:eastAsia="en-US"/>
                </w:rPr>
                <w:t xml:space="preserve">692,9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83" w:author="Machado, Diana" w:date="2019-02-04T10:09:00Z"/>
                <w:rFonts w:ascii="Calibri" w:hAnsi="Calibri" w:cs="Calibri"/>
                <w:color w:val="000000"/>
                <w:sz w:val="16"/>
                <w:szCs w:val="16"/>
                <w:lang w:eastAsia="en-US"/>
              </w:rPr>
            </w:pPr>
            <w:ins w:id="12684"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26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686" w:author="Machado, Diana" w:date="2019-02-04T10:09:00Z"/>
                <w:rFonts w:ascii="Calibri" w:hAnsi="Calibri" w:cs="Calibri"/>
                <w:color w:val="000000"/>
                <w:sz w:val="16"/>
                <w:szCs w:val="16"/>
                <w:lang w:eastAsia="en-US"/>
              </w:rPr>
            </w:pPr>
            <w:ins w:id="12687" w:author="Machado, Diana" w:date="2019-02-04T10:09:00Z">
              <w:r w:rsidRPr="00C722A9">
                <w:rPr>
                  <w:rFonts w:ascii="Calibri" w:hAnsi="Calibri" w:cs="Calibri"/>
                  <w:color w:val="000000"/>
                  <w:sz w:val="16"/>
                  <w:szCs w:val="16"/>
                  <w:lang w:eastAsia="en-US"/>
                </w:rPr>
                <w:t>338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88" w:author="Machado, Diana" w:date="2019-02-04T10:09:00Z"/>
                <w:rFonts w:ascii="Calibri" w:hAnsi="Calibri" w:cs="Calibri"/>
                <w:color w:val="000000"/>
                <w:sz w:val="16"/>
                <w:szCs w:val="16"/>
                <w:lang w:eastAsia="en-US"/>
              </w:rPr>
            </w:pPr>
            <w:ins w:id="12689" w:author="Machado, Diana" w:date="2019-02-04T10:09:00Z">
              <w:r w:rsidRPr="00C722A9">
                <w:rPr>
                  <w:rFonts w:ascii="Calibri" w:hAnsi="Calibri" w:cs="Calibri"/>
                  <w:color w:val="000000"/>
                  <w:sz w:val="16"/>
                  <w:szCs w:val="16"/>
                  <w:lang w:eastAsia="en-US"/>
                </w:rPr>
                <w:t xml:space="preserve">16,904,12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90" w:author="Machado, Diana" w:date="2019-02-04T10:09:00Z"/>
                <w:rFonts w:ascii="Calibri" w:hAnsi="Calibri" w:cs="Calibri"/>
                <w:color w:val="000000"/>
                <w:sz w:val="16"/>
                <w:szCs w:val="16"/>
                <w:lang w:eastAsia="en-US"/>
              </w:rPr>
            </w:pPr>
            <w:ins w:id="12691" w:author="Machado, Diana" w:date="2019-02-04T10:09:00Z">
              <w:r w:rsidRPr="00C722A9">
                <w:rPr>
                  <w:rFonts w:ascii="Calibri" w:hAnsi="Calibri" w:cs="Calibri"/>
                  <w:color w:val="000000"/>
                  <w:sz w:val="16"/>
                  <w:szCs w:val="16"/>
                  <w:lang w:eastAsia="en-US"/>
                </w:rPr>
                <w:t>0.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92" w:author="Machado, Diana" w:date="2019-02-04T10:09:00Z"/>
                <w:rFonts w:ascii="Calibri" w:hAnsi="Calibri" w:cs="Calibri"/>
                <w:color w:val="000000"/>
                <w:sz w:val="16"/>
                <w:szCs w:val="16"/>
                <w:lang w:eastAsia="en-US"/>
              </w:rPr>
            </w:pPr>
            <w:ins w:id="1269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94" w:author="Machado, Diana" w:date="2019-02-04T10:09:00Z"/>
                <w:rFonts w:ascii="Calibri" w:hAnsi="Calibri" w:cs="Calibri"/>
                <w:color w:val="000000"/>
                <w:sz w:val="16"/>
                <w:szCs w:val="16"/>
                <w:lang w:eastAsia="en-US"/>
              </w:rPr>
            </w:pPr>
            <w:ins w:id="1269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96" w:author="Machado, Diana" w:date="2019-02-04T10:09:00Z"/>
                <w:rFonts w:ascii="Calibri" w:hAnsi="Calibri" w:cs="Calibri"/>
                <w:color w:val="000000"/>
                <w:sz w:val="16"/>
                <w:szCs w:val="16"/>
                <w:lang w:eastAsia="en-US"/>
              </w:rPr>
            </w:pPr>
            <w:ins w:id="126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98" w:author="Machado, Diana" w:date="2019-02-04T10:09:00Z"/>
                <w:rFonts w:ascii="Calibri" w:hAnsi="Calibri" w:cs="Calibri"/>
                <w:color w:val="000000"/>
                <w:sz w:val="16"/>
                <w:szCs w:val="16"/>
                <w:lang w:eastAsia="en-US"/>
              </w:rPr>
            </w:pPr>
            <w:ins w:id="126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00" w:author="Machado, Diana" w:date="2019-02-04T10:09:00Z"/>
                <w:rFonts w:ascii="Calibri" w:hAnsi="Calibri" w:cs="Calibri"/>
                <w:color w:val="000000"/>
                <w:sz w:val="16"/>
                <w:szCs w:val="16"/>
                <w:lang w:eastAsia="en-US"/>
              </w:rPr>
            </w:pPr>
            <w:ins w:id="12701" w:author="Machado, Diana" w:date="2019-02-04T10:09:00Z">
              <w:r w:rsidRPr="00C722A9">
                <w:rPr>
                  <w:rFonts w:ascii="Calibri" w:hAnsi="Calibri" w:cs="Calibri"/>
                  <w:color w:val="000000"/>
                  <w:sz w:val="16"/>
                  <w:szCs w:val="16"/>
                  <w:lang w:eastAsia="en-US"/>
                </w:rPr>
                <w:t xml:space="preserve">31,565,2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02" w:author="Machado, Diana" w:date="2019-02-04T10:09:00Z"/>
                <w:rFonts w:ascii="Calibri" w:hAnsi="Calibri" w:cs="Calibri"/>
                <w:color w:val="000000"/>
                <w:sz w:val="16"/>
                <w:szCs w:val="16"/>
                <w:lang w:eastAsia="en-US"/>
              </w:rPr>
            </w:pPr>
            <w:ins w:id="12703"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04" w:author="Machado, Diana" w:date="2019-02-04T10:09:00Z"/>
                <w:rFonts w:ascii="Calibri" w:hAnsi="Calibri" w:cs="Calibri"/>
                <w:color w:val="000000"/>
                <w:sz w:val="16"/>
                <w:szCs w:val="16"/>
                <w:lang w:eastAsia="en-US"/>
              </w:rPr>
            </w:pPr>
            <w:ins w:id="12705" w:author="Machado, Diana" w:date="2019-02-04T10:09:00Z">
              <w:r w:rsidRPr="00C722A9">
                <w:rPr>
                  <w:rFonts w:ascii="Calibri" w:hAnsi="Calibri" w:cs="Calibri"/>
                  <w:color w:val="000000"/>
                  <w:sz w:val="16"/>
                  <w:szCs w:val="16"/>
                  <w:lang w:eastAsia="en-US"/>
                </w:rPr>
                <w:t xml:space="preserve">48,819,5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06" w:author="Machado, Diana" w:date="2019-02-04T10:09:00Z"/>
                <w:rFonts w:ascii="Calibri" w:hAnsi="Calibri" w:cs="Calibri"/>
                <w:color w:val="000000"/>
                <w:sz w:val="16"/>
                <w:szCs w:val="16"/>
                <w:lang w:eastAsia="en-US"/>
              </w:rPr>
            </w:pPr>
            <w:ins w:id="12707"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27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709" w:author="Machado, Diana" w:date="2019-02-04T10:09:00Z"/>
                <w:rFonts w:ascii="Calibri" w:hAnsi="Calibri" w:cs="Calibri"/>
                <w:color w:val="000000"/>
                <w:sz w:val="16"/>
                <w:szCs w:val="16"/>
                <w:lang w:eastAsia="en-US"/>
              </w:rPr>
            </w:pPr>
            <w:ins w:id="12710" w:author="Machado, Diana" w:date="2019-02-04T10:09:00Z">
              <w:r w:rsidRPr="00C722A9">
                <w:rPr>
                  <w:rFonts w:ascii="Calibri" w:hAnsi="Calibri" w:cs="Calibri"/>
                  <w:color w:val="000000"/>
                  <w:sz w:val="16"/>
                  <w:szCs w:val="16"/>
                  <w:lang w:eastAsia="en-US"/>
                </w:rPr>
                <w:t>338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11" w:author="Machado, Diana" w:date="2019-02-04T10:09:00Z"/>
                <w:rFonts w:ascii="Calibri" w:hAnsi="Calibri" w:cs="Calibri"/>
                <w:color w:val="000000"/>
                <w:sz w:val="16"/>
                <w:szCs w:val="16"/>
                <w:lang w:eastAsia="en-US"/>
              </w:rPr>
            </w:pPr>
            <w:ins w:id="12712" w:author="Machado, Diana" w:date="2019-02-04T10:09:00Z">
              <w:r w:rsidRPr="00C722A9">
                <w:rPr>
                  <w:rFonts w:ascii="Calibri" w:hAnsi="Calibri" w:cs="Calibri"/>
                  <w:color w:val="000000"/>
                  <w:sz w:val="16"/>
                  <w:szCs w:val="16"/>
                  <w:lang w:eastAsia="en-US"/>
                </w:rPr>
                <w:t xml:space="preserve">40,552,32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13" w:author="Machado, Diana" w:date="2019-02-04T10:09:00Z"/>
                <w:rFonts w:ascii="Calibri" w:hAnsi="Calibri" w:cs="Calibri"/>
                <w:color w:val="000000"/>
                <w:sz w:val="16"/>
                <w:szCs w:val="16"/>
                <w:lang w:eastAsia="en-US"/>
              </w:rPr>
            </w:pPr>
            <w:ins w:id="12714" w:author="Machado, Diana" w:date="2019-02-04T10:09:00Z">
              <w:r w:rsidRPr="00C722A9">
                <w:rPr>
                  <w:rFonts w:ascii="Calibri" w:hAnsi="Calibri" w:cs="Calibri"/>
                  <w:color w:val="000000"/>
                  <w:sz w:val="16"/>
                  <w:szCs w:val="16"/>
                  <w:lang w:eastAsia="en-US"/>
                </w:rPr>
                <w:t>0.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15" w:author="Machado, Diana" w:date="2019-02-04T10:09:00Z"/>
                <w:rFonts w:ascii="Calibri" w:hAnsi="Calibri" w:cs="Calibri"/>
                <w:color w:val="000000"/>
                <w:sz w:val="16"/>
                <w:szCs w:val="16"/>
                <w:lang w:eastAsia="en-US"/>
              </w:rPr>
            </w:pPr>
            <w:ins w:id="12716" w:author="Machado, Diana" w:date="2019-02-04T10:09:00Z">
              <w:r w:rsidRPr="00C722A9">
                <w:rPr>
                  <w:rFonts w:ascii="Calibri" w:hAnsi="Calibri" w:cs="Calibri"/>
                  <w:color w:val="000000"/>
                  <w:sz w:val="16"/>
                  <w:szCs w:val="16"/>
                  <w:lang w:eastAsia="en-US"/>
                </w:rPr>
                <w:t xml:space="preserve">12,974,24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17" w:author="Machado, Diana" w:date="2019-02-04T10:09:00Z"/>
                <w:rFonts w:ascii="Calibri" w:hAnsi="Calibri" w:cs="Calibri"/>
                <w:color w:val="000000"/>
                <w:sz w:val="16"/>
                <w:szCs w:val="16"/>
                <w:lang w:eastAsia="en-US"/>
              </w:rPr>
            </w:pPr>
            <w:ins w:id="12718"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19" w:author="Machado, Diana" w:date="2019-02-04T10:09:00Z"/>
                <w:rFonts w:ascii="Calibri" w:hAnsi="Calibri" w:cs="Calibri"/>
                <w:color w:val="000000"/>
                <w:sz w:val="16"/>
                <w:szCs w:val="16"/>
                <w:lang w:eastAsia="en-US"/>
              </w:rPr>
            </w:pPr>
            <w:ins w:id="127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21" w:author="Machado, Diana" w:date="2019-02-04T10:09:00Z"/>
                <w:rFonts w:ascii="Calibri" w:hAnsi="Calibri" w:cs="Calibri"/>
                <w:color w:val="000000"/>
                <w:sz w:val="16"/>
                <w:szCs w:val="16"/>
                <w:lang w:eastAsia="en-US"/>
              </w:rPr>
            </w:pPr>
            <w:ins w:id="127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23" w:author="Machado, Diana" w:date="2019-02-04T10:09:00Z"/>
                <w:rFonts w:ascii="Calibri" w:hAnsi="Calibri" w:cs="Calibri"/>
                <w:color w:val="000000"/>
                <w:sz w:val="16"/>
                <w:szCs w:val="16"/>
                <w:lang w:eastAsia="en-US"/>
              </w:rPr>
            </w:pPr>
            <w:ins w:id="12724" w:author="Machado, Diana" w:date="2019-02-04T10:09:00Z">
              <w:r w:rsidRPr="00C722A9">
                <w:rPr>
                  <w:rFonts w:ascii="Calibri" w:hAnsi="Calibri" w:cs="Calibri"/>
                  <w:color w:val="000000"/>
                  <w:sz w:val="16"/>
                  <w:szCs w:val="16"/>
                  <w:lang w:eastAsia="en-US"/>
                </w:rPr>
                <w:t xml:space="preserve">31,131,71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25" w:author="Machado, Diana" w:date="2019-02-04T10:09:00Z"/>
                <w:rFonts w:ascii="Calibri" w:hAnsi="Calibri" w:cs="Calibri"/>
                <w:color w:val="000000"/>
                <w:sz w:val="16"/>
                <w:szCs w:val="16"/>
                <w:lang w:eastAsia="en-US"/>
              </w:rPr>
            </w:pPr>
            <w:ins w:id="12726"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27" w:author="Machado, Diana" w:date="2019-02-04T10:09:00Z"/>
                <w:rFonts w:ascii="Calibri" w:hAnsi="Calibri" w:cs="Calibri"/>
                <w:color w:val="000000"/>
                <w:sz w:val="16"/>
                <w:szCs w:val="16"/>
                <w:lang w:eastAsia="en-US"/>
              </w:rPr>
            </w:pPr>
            <w:ins w:id="12728" w:author="Machado, Diana" w:date="2019-02-04T10:09:00Z">
              <w:r w:rsidRPr="00C722A9">
                <w:rPr>
                  <w:rFonts w:ascii="Calibri" w:hAnsi="Calibri" w:cs="Calibri"/>
                  <w:color w:val="000000"/>
                  <w:sz w:val="16"/>
                  <w:szCs w:val="16"/>
                  <w:lang w:eastAsia="en-US"/>
                </w:rPr>
                <w:t xml:space="preserve">84,658,2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29" w:author="Machado, Diana" w:date="2019-02-04T10:09:00Z"/>
                <w:rFonts w:ascii="Calibri" w:hAnsi="Calibri" w:cs="Calibri"/>
                <w:color w:val="000000"/>
                <w:sz w:val="16"/>
                <w:szCs w:val="16"/>
                <w:lang w:eastAsia="en-US"/>
              </w:rPr>
            </w:pPr>
            <w:ins w:id="12730"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127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732" w:author="Machado, Diana" w:date="2019-02-04T10:09:00Z"/>
                <w:rFonts w:ascii="Calibri" w:hAnsi="Calibri" w:cs="Calibri"/>
                <w:color w:val="000000"/>
                <w:sz w:val="16"/>
                <w:szCs w:val="16"/>
                <w:lang w:eastAsia="en-US"/>
              </w:rPr>
            </w:pPr>
            <w:ins w:id="12733" w:author="Machado, Diana" w:date="2019-02-04T10:09:00Z">
              <w:r w:rsidRPr="00C722A9">
                <w:rPr>
                  <w:rFonts w:ascii="Calibri" w:hAnsi="Calibri" w:cs="Calibri"/>
                  <w:color w:val="000000"/>
                  <w:sz w:val="16"/>
                  <w:szCs w:val="16"/>
                  <w:lang w:eastAsia="en-US"/>
                </w:rPr>
                <w:t>338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34" w:author="Machado, Diana" w:date="2019-02-04T10:09:00Z"/>
                <w:rFonts w:ascii="Calibri" w:hAnsi="Calibri" w:cs="Calibri"/>
                <w:color w:val="000000"/>
                <w:sz w:val="16"/>
                <w:szCs w:val="16"/>
                <w:lang w:eastAsia="en-US"/>
              </w:rPr>
            </w:pPr>
            <w:ins w:id="12735" w:author="Machado, Diana" w:date="2019-02-04T10:09:00Z">
              <w:r w:rsidRPr="00C722A9">
                <w:rPr>
                  <w:rFonts w:ascii="Calibri" w:hAnsi="Calibri" w:cs="Calibri"/>
                  <w:color w:val="000000"/>
                  <w:sz w:val="16"/>
                  <w:szCs w:val="16"/>
                  <w:lang w:eastAsia="en-US"/>
                </w:rPr>
                <w:t xml:space="preserve">8,000,79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36" w:author="Machado, Diana" w:date="2019-02-04T10:09:00Z"/>
                <w:rFonts w:ascii="Calibri" w:hAnsi="Calibri" w:cs="Calibri"/>
                <w:color w:val="000000"/>
                <w:sz w:val="16"/>
                <w:szCs w:val="16"/>
                <w:lang w:eastAsia="en-US"/>
              </w:rPr>
            </w:pPr>
            <w:ins w:id="12737" w:author="Machado, Diana" w:date="2019-02-04T10:09:00Z">
              <w:r w:rsidRPr="00C722A9">
                <w:rPr>
                  <w:rFonts w:ascii="Calibri" w:hAnsi="Calibri" w:cs="Calibri"/>
                  <w:color w:val="000000"/>
                  <w:sz w:val="16"/>
                  <w:szCs w:val="16"/>
                  <w:lang w:eastAsia="en-US"/>
                </w:rPr>
                <w:t>0.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38" w:author="Machado, Diana" w:date="2019-02-04T10:09:00Z"/>
                <w:rFonts w:ascii="Calibri" w:hAnsi="Calibri" w:cs="Calibri"/>
                <w:color w:val="000000"/>
                <w:sz w:val="16"/>
                <w:szCs w:val="16"/>
                <w:lang w:eastAsia="en-US"/>
              </w:rPr>
            </w:pPr>
            <w:ins w:id="12739" w:author="Machado, Diana" w:date="2019-02-04T10:09:00Z">
              <w:r w:rsidRPr="00C722A9">
                <w:rPr>
                  <w:rFonts w:ascii="Calibri" w:hAnsi="Calibri" w:cs="Calibri"/>
                  <w:color w:val="000000"/>
                  <w:sz w:val="16"/>
                  <w:szCs w:val="16"/>
                  <w:lang w:eastAsia="en-US"/>
                </w:rPr>
                <w:t xml:space="preserve">3,648,23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40" w:author="Machado, Diana" w:date="2019-02-04T10:09:00Z"/>
                <w:rFonts w:ascii="Calibri" w:hAnsi="Calibri" w:cs="Calibri"/>
                <w:color w:val="000000"/>
                <w:sz w:val="16"/>
                <w:szCs w:val="16"/>
                <w:lang w:eastAsia="en-US"/>
              </w:rPr>
            </w:pPr>
            <w:ins w:id="12741"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42" w:author="Machado, Diana" w:date="2019-02-04T10:09:00Z"/>
                <w:rFonts w:ascii="Calibri" w:hAnsi="Calibri" w:cs="Calibri"/>
                <w:color w:val="000000"/>
                <w:sz w:val="16"/>
                <w:szCs w:val="16"/>
                <w:lang w:eastAsia="en-US"/>
              </w:rPr>
            </w:pPr>
            <w:ins w:id="127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44" w:author="Machado, Diana" w:date="2019-02-04T10:09:00Z"/>
                <w:rFonts w:ascii="Calibri" w:hAnsi="Calibri" w:cs="Calibri"/>
                <w:color w:val="000000"/>
                <w:sz w:val="16"/>
                <w:szCs w:val="16"/>
                <w:lang w:eastAsia="en-US"/>
              </w:rPr>
            </w:pPr>
            <w:ins w:id="127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46" w:author="Machado, Diana" w:date="2019-02-04T10:09:00Z"/>
                <w:rFonts w:ascii="Calibri" w:hAnsi="Calibri" w:cs="Calibri"/>
                <w:color w:val="000000"/>
                <w:sz w:val="16"/>
                <w:szCs w:val="16"/>
                <w:lang w:eastAsia="en-US"/>
              </w:rPr>
            </w:pPr>
            <w:ins w:id="12747" w:author="Machado, Diana" w:date="2019-02-04T10:09:00Z">
              <w:r w:rsidRPr="00C722A9">
                <w:rPr>
                  <w:rFonts w:ascii="Calibri" w:hAnsi="Calibri" w:cs="Calibri"/>
                  <w:color w:val="000000"/>
                  <w:sz w:val="16"/>
                  <w:szCs w:val="16"/>
                  <w:lang w:eastAsia="en-US"/>
                </w:rPr>
                <w:t xml:space="preserve">5,775,8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48" w:author="Machado, Diana" w:date="2019-02-04T10:09:00Z"/>
                <w:rFonts w:ascii="Calibri" w:hAnsi="Calibri" w:cs="Calibri"/>
                <w:color w:val="000000"/>
                <w:sz w:val="16"/>
                <w:szCs w:val="16"/>
                <w:lang w:eastAsia="en-US"/>
              </w:rPr>
            </w:pPr>
            <w:ins w:id="12749"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50" w:author="Machado, Diana" w:date="2019-02-04T10:09:00Z"/>
                <w:rFonts w:ascii="Calibri" w:hAnsi="Calibri" w:cs="Calibri"/>
                <w:color w:val="000000"/>
                <w:sz w:val="16"/>
                <w:szCs w:val="16"/>
                <w:lang w:eastAsia="en-US"/>
              </w:rPr>
            </w:pPr>
            <w:ins w:id="12751" w:author="Machado, Diana" w:date="2019-02-04T10:09:00Z">
              <w:r w:rsidRPr="00C722A9">
                <w:rPr>
                  <w:rFonts w:ascii="Calibri" w:hAnsi="Calibri" w:cs="Calibri"/>
                  <w:color w:val="000000"/>
                  <w:sz w:val="16"/>
                  <w:szCs w:val="16"/>
                  <w:lang w:eastAsia="en-US"/>
                </w:rPr>
                <w:t xml:space="preserve">17,424,9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52" w:author="Machado, Diana" w:date="2019-02-04T10:09:00Z"/>
                <w:rFonts w:ascii="Calibri" w:hAnsi="Calibri" w:cs="Calibri"/>
                <w:color w:val="000000"/>
                <w:sz w:val="16"/>
                <w:szCs w:val="16"/>
                <w:lang w:eastAsia="en-US"/>
              </w:rPr>
            </w:pPr>
            <w:ins w:id="12753"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27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755" w:author="Machado, Diana" w:date="2019-02-04T10:09:00Z"/>
                <w:rFonts w:ascii="Calibri" w:hAnsi="Calibri" w:cs="Calibri"/>
                <w:color w:val="000000"/>
                <w:sz w:val="16"/>
                <w:szCs w:val="16"/>
                <w:lang w:eastAsia="en-US"/>
              </w:rPr>
            </w:pPr>
            <w:ins w:id="12756" w:author="Machado, Diana" w:date="2019-02-04T10:09:00Z">
              <w:r w:rsidRPr="00C722A9">
                <w:rPr>
                  <w:rFonts w:ascii="Calibri" w:hAnsi="Calibri" w:cs="Calibri"/>
                  <w:color w:val="000000"/>
                  <w:sz w:val="16"/>
                  <w:szCs w:val="16"/>
                  <w:lang w:eastAsia="en-US"/>
                </w:rPr>
                <w:t>338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57" w:author="Machado, Diana" w:date="2019-02-04T10:09:00Z"/>
                <w:rFonts w:ascii="Calibri" w:hAnsi="Calibri" w:cs="Calibri"/>
                <w:color w:val="000000"/>
                <w:sz w:val="16"/>
                <w:szCs w:val="16"/>
                <w:lang w:eastAsia="en-US"/>
              </w:rPr>
            </w:pPr>
            <w:ins w:id="12758" w:author="Machado, Diana" w:date="2019-02-04T10:09:00Z">
              <w:r w:rsidRPr="00C722A9">
                <w:rPr>
                  <w:rFonts w:ascii="Calibri" w:hAnsi="Calibri" w:cs="Calibri"/>
                  <w:color w:val="000000"/>
                  <w:sz w:val="16"/>
                  <w:szCs w:val="16"/>
                  <w:lang w:eastAsia="en-US"/>
                </w:rPr>
                <w:t xml:space="preserve">20,252,78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59" w:author="Machado, Diana" w:date="2019-02-04T10:09:00Z"/>
                <w:rFonts w:ascii="Calibri" w:hAnsi="Calibri" w:cs="Calibri"/>
                <w:color w:val="000000"/>
                <w:sz w:val="16"/>
                <w:szCs w:val="16"/>
                <w:lang w:eastAsia="en-US"/>
              </w:rPr>
            </w:pPr>
            <w:ins w:id="12760" w:author="Machado, Diana" w:date="2019-02-04T10:09:00Z">
              <w:r w:rsidRPr="00C722A9">
                <w:rPr>
                  <w:rFonts w:ascii="Calibri" w:hAnsi="Calibri" w:cs="Calibri"/>
                  <w:color w:val="000000"/>
                  <w:sz w:val="16"/>
                  <w:szCs w:val="16"/>
                  <w:lang w:eastAsia="en-US"/>
                </w:rPr>
                <w:t>0.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61" w:author="Machado, Diana" w:date="2019-02-04T10:09:00Z"/>
                <w:rFonts w:ascii="Calibri" w:hAnsi="Calibri" w:cs="Calibri"/>
                <w:color w:val="000000"/>
                <w:sz w:val="16"/>
                <w:szCs w:val="16"/>
                <w:lang w:eastAsia="en-US"/>
              </w:rPr>
            </w:pPr>
            <w:ins w:id="12762" w:author="Machado, Diana" w:date="2019-02-04T10:09:00Z">
              <w:r w:rsidRPr="00C722A9">
                <w:rPr>
                  <w:rFonts w:ascii="Calibri" w:hAnsi="Calibri" w:cs="Calibri"/>
                  <w:color w:val="000000"/>
                  <w:sz w:val="16"/>
                  <w:szCs w:val="16"/>
                  <w:lang w:eastAsia="en-US"/>
                </w:rPr>
                <w:t xml:space="preserve">674,3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63" w:author="Machado, Diana" w:date="2019-02-04T10:09:00Z"/>
                <w:rFonts w:ascii="Calibri" w:hAnsi="Calibri" w:cs="Calibri"/>
                <w:color w:val="000000"/>
                <w:sz w:val="16"/>
                <w:szCs w:val="16"/>
                <w:lang w:eastAsia="en-US"/>
              </w:rPr>
            </w:pPr>
            <w:ins w:id="1276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65" w:author="Machado, Diana" w:date="2019-02-04T10:09:00Z"/>
                <w:rFonts w:ascii="Calibri" w:hAnsi="Calibri" w:cs="Calibri"/>
                <w:color w:val="000000"/>
                <w:sz w:val="16"/>
                <w:szCs w:val="16"/>
                <w:lang w:eastAsia="en-US"/>
              </w:rPr>
            </w:pPr>
            <w:ins w:id="127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67" w:author="Machado, Diana" w:date="2019-02-04T10:09:00Z"/>
                <w:rFonts w:ascii="Calibri" w:hAnsi="Calibri" w:cs="Calibri"/>
                <w:color w:val="000000"/>
                <w:sz w:val="16"/>
                <w:szCs w:val="16"/>
                <w:lang w:eastAsia="en-US"/>
              </w:rPr>
            </w:pPr>
            <w:ins w:id="127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69" w:author="Machado, Diana" w:date="2019-02-04T10:09:00Z"/>
                <w:rFonts w:ascii="Calibri" w:hAnsi="Calibri" w:cs="Calibri"/>
                <w:color w:val="000000"/>
                <w:sz w:val="16"/>
                <w:szCs w:val="16"/>
                <w:lang w:eastAsia="en-US"/>
              </w:rPr>
            </w:pPr>
            <w:ins w:id="12770" w:author="Machado, Diana" w:date="2019-02-04T10:09:00Z">
              <w:r w:rsidRPr="00C722A9">
                <w:rPr>
                  <w:rFonts w:ascii="Calibri" w:hAnsi="Calibri" w:cs="Calibri"/>
                  <w:color w:val="000000"/>
                  <w:sz w:val="16"/>
                  <w:szCs w:val="16"/>
                  <w:lang w:eastAsia="en-US"/>
                </w:rPr>
                <w:t xml:space="preserve">26,795,23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71" w:author="Machado, Diana" w:date="2019-02-04T10:09:00Z"/>
                <w:rFonts w:ascii="Calibri" w:hAnsi="Calibri" w:cs="Calibri"/>
                <w:color w:val="000000"/>
                <w:sz w:val="16"/>
                <w:szCs w:val="16"/>
                <w:lang w:eastAsia="en-US"/>
              </w:rPr>
            </w:pPr>
            <w:ins w:id="12772"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73" w:author="Machado, Diana" w:date="2019-02-04T10:09:00Z"/>
                <w:rFonts w:ascii="Calibri" w:hAnsi="Calibri" w:cs="Calibri"/>
                <w:color w:val="000000"/>
                <w:sz w:val="16"/>
                <w:szCs w:val="16"/>
                <w:lang w:eastAsia="en-US"/>
              </w:rPr>
            </w:pPr>
            <w:ins w:id="12774" w:author="Machado, Diana" w:date="2019-02-04T10:09:00Z">
              <w:r w:rsidRPr="00C722A9">
                <w:rPr>
                  <w:rFonts w:ascii="Calibri" w:hAnsi="Calibri" w:cs="Calibri"/>
                  <w:color w:val="000000"/>
                  <w:sz w:val="16"/>
                  <w:szCs w:val="16"/>
                  <w:lang w:eastAsia="en-US"/>
                </w:rPr>
                <w:t xml:space="preserve">47,722,3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75" w:author="Machado, Diana" w:date="2019-02-04T10:09:00Z"/>
                <w:rFonts w:ascii="Calibri" w:hAnsi="Calibri" w:cs="Calibri"/>
                <w:color w:val="000000"/>
                <w:sz w:val="16"/>
                <w:szCs w:val="16"/>
                <w:lang w:eastAsia="en-US"/>
              </w:rPr>
            </w:pPr>
            <w:ins w:id="12776"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27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778" w:author="Machado, Diana" w:date="2019-02-04T10:09:00Z"/>
                <w:rFonts w:ascii="Calibri" w:hAnsi="Calibri" w:cs="Calibri"/>
                <w:color w:val="000000"/>
                <w:sz w:val="16"/>
                <w:szCs w:val="16"/>
                <w:lang w:eastAsia="en-US"/>
              </w:rPr>
            </w:pPr>
            <w:ins w:id="12779" w:author="Machado, Diana" w:date="2019-02-04T10:09:00Z">
              <w:r w:rsidRPr="00C722A9">
                <w:rPr>
                  <w:rFonts w:ascii="Calibri" w:hAnsi="Calibri" w:cs="Calibri"/>
                  <w:color w:val="000000"/>
                  <w:sz w:val="16"/>
                  <w:szCs w:val="16"/>
                  <w:lang w:eastAsia="en-US"/>
                </w:rPr>
                <w:t>338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80" w:author="Machado, Diana" w:date="2019-02-04T10:09:00Z"/>
                <w:rFonts w:ascii="Calibri" w:hAnsi="Calibri" w:cs="Calibri"/>
                <w:color w:val="000000"/>
                <w:sz w:val="16"/>
                <w:szCs w:val="16"/>
                <w:lang w:eastAsia="en-US"/>
              </w:rPr>
            </w:pPr>
            <w:ins w:id="12781" w:author="Machado, Diana" w:date="2019-02-04T10:09:00Z">
              <w:r w:rsidRPr="00C722A9">
                <w:rPr>
                  <w:rFonts w:ascii="Calibri" w:hAnsi="Calibri" w:cs="Calibri"/>
                  <w:color w:val="000000"/>
                  <w:sz w:val="16"/>
                  <w:szCs w:val="16"/>
                  <w:lang w:eastAsia="en-US"/>
                </w:rPr>
                <w:t xml:space="preserve">4,273,78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82" w:author="Machado, Diana" w:date="2019-02-04T10:09:00Z"/>
                <w:rFonts w:ascii="Calibri" w:hAnsi="Calibri" w:cs="Calibri"/>
                <w:color w:val="000000"/>
                <w:sz w:val="16"/>
                <w:szCs w:val="16"/>
                <w:lang w:eastAsia="en-US"/>
              </w:rPr>
            </w:pPr>
            <w:ins w:id="12783" w:author="Machado, Diana" w:date="2019-02-04T10:09:00Z">
              <w:r w:rsidRPr="00C722A9">
                <w:rPr>
                  <w:rFonts w:ascii="Calibri" w:hAnsi="Calibri" w:cs="Calibri"/>
                  <w:color w:val="000000"/>
                  <w:sz w:val="16"/>
                  <w:szCs w:val="16"/>
                  <w:lang w:eastAsia="en-US"/>
                </w:rPr>
                <w:t>0.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84" w:author="Machado, Diana" w:date="2019-02-04T10:09:00Z"/>
                <w:rFonts w:ascii="Calibri" w:hAnsi="Calibri" w:cs="Calibri"/>
                <w:color w:val="000000"/>
                <w:sz w:val="16"/>
                <w:szCs w:val="16"/>
                <w:lang w:eastAsia="en-US"/>
              </w:rPr>
            </w:pPr>
            <w:ins w:id="1278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86" w:author="Machado, Diana" w:date="2019-02-04T10:09:00Z"/>
                <w:rFonts w:ascii="Calibri" w:hAnsi="Calibri" w:cs="Calibri"/>
                <w:color w:val="000000"/>
                <w:sz w:val="16"/>
                <w:szCs w:val="16"/>
                <w:lang w:eastAsia="en-US"/>
              </w:rPr>
            </w:pPr>
            <w:ins w:id="1278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88" w:author="Machado, Diana" w:date="2019-02-04T10:09:00Z"/>
                <w:rFonts w:ascii="Calibri" w:hAnsi="Calibri" w:cs="Calibri"/>
                <w:color w:val="000000"/>
                <w:sz w:val="16"/>
                <w:szCs w:val="16"/>
                <w:lang w:eastAsia="en-US"/>
              </w:rPr>
            </w:pPr>
            <w:ins w:id="127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90" w:author="Machado, Diana" w:date="2019-02-04T10:09:00Z"/>
                <w:rFonts w:ascii="Calibri" w:hAnsi="Calibri" w:cs="Calibri"/>
                <w:color w:val="000000"/>
                <w:sz w:val="16"/>
                <w:szCs w:val="16"/>
                <w:lang w:eastAsia="en-US"/>
              </w:rPr>
            </w:pPr>
            <w:ins w:id="127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92" w:author="Machado, Diana" w:date="2019-02-04T10:09:00Z"/>
                <w:rFonts w:ascii="Calibri" w:hAnsi="Calibri" w:cs="Calibri"/>
                <w:color w:val="000000"/>
                <w:sz w:val="16"/>
                <w:szCs w:val="16"/>
                <w:lang w:eastAsia="en-US"/>
              </w:rPr>
            </w:pPr>
            <w:ins w:id="12793" w:author="Machado, Diana" w:date="2019-02-04T10:09:00Z">
              <w:r w:rsidRPr="00C722A9">
                <w:rPr>
                  <w:rFonts w:ascii="Calibri" w:hAnsi="Calibri" w:cs="Calibri"/>
                  <w:color w:val="000000"/>
                  <w:sz w:val="16"/>
                  <w:szCs w:val="16"/>
                  <w:lang w:eastAsia="en-US"/>
                </w:rPr>
                <w:t xml:space="preserve">2,746,69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94" w:author="Machado, Diana" w:date="2019-02-04T10:09:00Z"/>
                <w:rFonts w:ascii="Calibri" w:hAnsi="Calibri" w:cs="Calibri"/>
                <w:color w:val="000000"/>
                <w:sz w:val="16"/>
                <w:szCs w:val="16"/>
                <w:lang w:eastAsia="en-US"/>
              </w:rPr>
            </w:pPr>
            <w:ins w:id="12795"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96" w:author="Machado, Diana" w:date="2019-02-04T10:09:00Z"/>
                <w:rFonts w:ascii="Calibri" w:hAnsi="Calibri" w:cs="Calibri"/>
                <w:color w:val="000000"/>
                <w:sz w:val="16"/>
                <w:szCs w:val="16"/>
                <w:lang w:eastAsia="en-US"/>
              </w:rPr>
            </w:pPr>
            <w:ins w:id="12797" w:author="Machado, Diana" w:date="2019-02-04T10:09:00Z">
              <w:r w:rsidRPr="00C722A9">
                <w:rPr>
                  <w:rFonts w:ascii="Calibri" w:hAnsi="Calibri" w:cs="Calibri"/>
                  <w:color w:val="000000"/>
                  <w:sz w:val="16"/>
                  <w:szCs w:val="16"/>
                  <w:lang w:eastAsia="en-US"/>
                </w:rPr>
                <w:t xml:space="preserve">7,047,3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98" w:author="Machado, Diana" w:date="2019-02-04T10:09:00Z"/>
                <w:rFonts w:ascii="Calibri" w:hAnsi="Calibri" w:cs="Calibri"/>
                <w:color w:val="000000"/>
                <w:sz w:val="16"/>
                <w:szCs w:val="16"/>
                <w:lang w:eastAsia="en-US"/>
              </w:rPr>
            </w:pPr>
            <w:ins w:id="12799"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28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801" w:author="Machado, Diana" w:date="2019-02-04T10:09:00Z"/>
                <w:rFonts w:ascii="Calibri" w:hAnsi="Calibri" w:cs="Calibri"/>
                <w:color w:val="000000"/>
                <w:sz w:val="16"/>
                <w:szCs w:val="16"/>
                <w:lang w:eastAsia="en-US"/>
              </w:rPr>
            </w:pPr>
            <w:ins w:id="12802" w:author="Machado, Diana" w:date="2019-02-04T10:09:00Z">
              <w:r w:rsidRPr="00C722A9">
                <w:rPr>
                  <w:rFonts w:ascii="Calibri" w:hAnsi="Calibri" w:cs="Calibri"/>
                  <w:color w:val="000000"/>
                  <w:sz w:val="16"/>
                  <w:szCs w:val="16"/>
                  <w:lang w:eastAsia="en-US"/>
                </w:rPr>
                <w:t>338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03" w:author="Machado, Diana" w:date="2019-02-04T10:09:00Z"/>
                <w:rFonts w:ascii="Calibri" w:hAnsi="Calibri" w:cs="Calibri"/>
                <w:color w:val="000000"/>
                <w:sz w:val="16"/>
                <w:szCs w:val="16"/>
                <w:lang w:eastAsia="en-US"/>
              </w:rPr>
            </w:pPr>
            <w:ins w:id="12804" w:author="Machado, Diana" w:date="2019-02-04T10:09:00Z">
              <w:r w:rsidRPr="00C722A9">
                <w:rPr>
                  <w:rFonts w:ascii="Calibri" w:hAnsi="Calibri" w:cs="Calibri"/>
                  <w:color w:val="000000"/>
                  <w:sz w:val="16"/>
                  <w:szCs w:val="16"/>
                  <w:lang w:eastAsia="en-US"/>
                </w:rPr>
                <w:t xml:space="preserve">33,749,87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05" w:author="Machado, Diana" w:date="2019-02-04T10:09:00Z"/>
                <w:rFonts w:ascii="Calibri" w:hAnsi="Calibri" w:cs="Calibri"/>
                <w:color w:val="000000"/>
                <w:sz w:val="16"/>
                <w:szCs w:val="16"/>
                <w:lang w:eastAsia="en-US"/>
              </w:rPr>
            </w:pPr>
            <w:ins w:id="12806" w:author="Machado, Diana" w:date="2019-02-04T10:09:00Z">
              <w:r w:rsidRPr="00C722A9">
                <w:rPr>
                  <w:rFonts w:ascii="Calibri" w:hAnsi="Calibri" w:cs="Calibri"/>
                  <w:color w:val="000000"/>
                  <w:sz w:val="16"/>
                  <w:szCs w:val="16"/>
                  <w:lang w:eastAsia="en-US"/>
                </w:rPr>
                <w:t>0.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07" w:author="Machado, Diana" w:date="2019-02-04T10:09:00Z"/>
                <w:rFonts w:ascii="Calibri" w:hAnsi="Calibri" w:cs="Calibri"/>
                <w:color w:val="000000"/>
                <w:sz w:val="16"/>
                <w:szCs w:val="16"/>
                <w:lang w:eastAsia="en-US"/>
              </w:rPr>
            </w:pPr>
            <w:ins w:id="12808" w:author="Machado, Diana" w:date="2019-02-04T10:09:00Z">
              <w:r w:rsidRPr="00C722A9">
                <w:rPr>
                  <w:rFonts w:ascii="Calibri" w:hAnsi="Calibri" w:cs="Calibri"/>
                  <w:color w:val="000000"/>
                  <w:sz w:val="16"/>
                  <w:szCs w:val="16"/>
                  <w:lang w:eastAsia="en-US"/>
                </w:rPr>
                <w:t xml:space="preserve">17,635,57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09" w:author="Machado, Diana" w:date="2019-02-04T10:09:00Z"/>
                <w:rFonts w:ascii="Calibri" w:hAnsi="Calibri" w:cs="Calibri"/>
                <w:color w:val="000000"/>
                <w:sz w:val="16"/>
                <w:szCs w:val="16"/>
                <w:lang w:eastAsia="en-US"/>
              </w:rPr>
            </w:pPr>
            <w:ins w:id="12810"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11" w:author="Machado, Diana" w:date="2019-02-04T10:09:00Z"/>
                <w:rFonts w:ascii="Calibri" w:hAnsi="Calibri" w:cs="Calibri"/>
                <w:color w:val="000000"/>
                <w:sz w:val="16"/>
                <w:szCs w:val="16"/>
                <w:lang w:eastAsia="en-US"/>
              </w:rPr>
            </w:pPr>
            <w:ins w:id="128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13" w:author="Machado, Diana" w:date="2019-02-04T10:09:00Z"/>
                <w:rFonts w:ascii="Calibri" w:hAnsi="Calibri" w:cs="Calibri"/>
                <w:color w:val="000000"/>
                <w:sz w:val="16"/>
                <w:szCs w:val="16"/>
                <w:lang w:eastAsia="en-US"/>
              </w:rPr>
            </w:pPr>
            <w:ins w:id="128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15" w:author="Machado, Diana" w:date="2019-02-04T10:09:00Z"/>
                <w:rFonts w:ascii="Calibri" w:hAnsi="Calibri" w:cs="Calibri"/>
                <w:color w:val="000000"/>
                <w:sz w:val="16"/>
                <w:szCs w:val="16"/>
                <w:lang w:eastAsia="en-US"/>
              </w:rPr>
            </w:pPr>
            <w:ins w:id="12816" w:author="Machado, Diana" w:date="2019-02-04T10:09:00Z">
              <w:r w:rsidRPr="00C722A9">
                <w:rPr>
                  <w:rFonts w:ascii="Calibri" w:hAnsi="Calibri" w:cs="Calibri"/>
                  <w:color w:val="000000"/>
                  <w:sz w:val="16"/>
                  <w:szCs w:val="16"/>
                  <w:lang w:eastAsia="en-US"/>
                </w:rPr>
                <w:t xml:space="preserve">28,552,3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17" w:author="Machado, Diana" w:date="2019-02-04T10:09:00Z"/>
                <w:rFonts w:ascii="Calibri" w:hAnsi="Calibri" w:cs="Calibri"/>
                <w:color w:val="000000"/>
                <w:sz w:val="16"/>
                <w:szCs w:val="16"/>
                <w:lang w:eastAsia="en-US"/>
              </w:rPr>
            </w:pPr>
            <w:ins w:id="12818"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19" w:author="Machado, Diana" w:date="2019-02-04T10:09:00Z"/>
                <w:rFonts w:ascii="Calibri" w:hAnsi="Calibri" w:cs="Calibri"/>
                <w:color w:val="000000"/>
                <w:sz w:val="16"/>
                <w:szCs w:val="16"/>
                <w:lang w:eastAsia="en-US"/>
              </w:rPr>
            </w:pPr>
            <w:ins w:id="12820" w:author="Machado, Diana" w:date="2019-02-04T10:09:00Z">
              <w:r w:rsidRPr="00C722A9">
                <w:rPr>
                  <w:rFonts w:ascii="Calibri" w:hAnsi="Calibri" w:cs="Calibri"/>
                  <w:color w:val="000000"/>
                  <w:sz w:val="16"/>
                  <w:szCs w:val="16"/>
                  <w:lang w:eastAsia="en-US"/>
                </w:rPr>
                <w:t xml:space="preserve">79,937,7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21" w:author="Machado, Diana" w:date="2019-02-04T10:09:00Z"/>
                <w:rFonts w:ascii="Calibri" w:hAnsi="Calibri" w:cs="Calibri"/>
                <w:color w:val="000000"/>
                <w:sz w:val="16"/>
                <w:szCs w:val="16"/>
                <w:lang w:eastAsia="en-US"/>
              </w:rPr>
            </w:pPr>
            <w:ins w:id="12822"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128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824" w:author="Machado, Diana" w:date="2019-02-04T10:09:00Z"/>
                <w:rFonts w:ascii="Calibri" w:hAnsi="Calibri" w:cs="Calibri"/>
                <w:color w:val="000000"/>
                <w:sz w:val="16"/>
                <w:szCs w:val="16"/>
                <w:lang w:eastAsia="en-US"/>
              </w:rPr>
            </w:pPr>
            <w:ins w:id="12825" w:author="Machado, Diana" w:date="2019-02-04T10:09:00Z">
              <w:r w:rsidRPr="00C722A9">
                <w:rPr>
                  <w:rFonts w:ascii="Calibri" w:hAnsi="Calibri" w:cs="Calibri"/>
                  <w:color w:val="000000"/>
                  <w:sz w:val="16"/>
                  <w:szCs w:val="16"/>
                  <w:lang w:eastAsia="en-US"/>
                </w:rPr>
                <w:t>338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26" w:author="Machado, Diana" w:date="2019-02-04T10:09:00Z"/>
                <w:rFonts w:ascii="Calibri" w:hAnsi="Calibri" w:cs="Calibri"/>
                <w:color w:val="000000"/>
                <w:sz w:val="16"/>
                <w:szCs w:val="16"/>
                <w:lang w:eastAsia="en-US"/>
              </w:rPr>
            </w:pPr>
            <w:ins w:id="12827" w:author="Machado, Diana" w:date="2019-02-04T10:09:00Z">
              <w:r w:rsidRPr="00C722A9">
                <w:rPr>
                  <w:rFonts w:ascii="Calibri" w:hAnsi="Calibri" w:cs="Calibri"/>
                  <w:color w:val="000000"/>
                  <w:sz w:val="16"/>
                  <w:szCs w:val="16"/>
                  <w:lang w:eastAsia="en-US"/>
                </w:rPr>
                <w:t xml:space="preserve">5,131,16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28" w:author="Machado, Diana" w:date="2019-02-04T10:09:00Z"/>
                <w:rFonts w:ascii="Calibri" w:hAnsi="Calibri" w:cs="Calibri"/>
                <w:color w:val="000000"/>
                <w:sz w:val="16"/>
                <w:szCs w:val="16"/>
                <w:lang w:eastAsia="en-US"/>
              </w:rPr>
            </w:pPr>
            <w:ins w:id="12829" w:author="Machado, Diana" w:date="2019-02-04T10:09:00Z">
              <w:r w:rsidRPr="00C722A9">
                <w:rPr>
                  <w:rFonts w:ascii="Calibri" w:hAnsi="Calibri" w:cs="Calibri"/>
                  <w:color w:val="000000"/>
                  <w:sz w:val="16"/>
                  <w:szCs w:val="16"/>
                  <w:lang w:eastAsia="en-US"/>
                </w:rPr>
                <w:t>0.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30" w:author="Machado, Diana" w:date="2019-02-04T10:09:00Z"/>
                <w:rFonts w:ascii="Calibri" w:hAnsi="Calibri" w:cs="Calibri"/>
                <w:color w:val="000000"/>
                <w:sz w:val="16"/>
                <w:szCs w:val="16"/>
                <w:lang w:eastAsia="en-US"/>
              </w:rPr>
            </w:pPr>
            <w:ins w:id="12831" w:author="Machado, Diana" w:date="2019-02-04T10:09:00Z">
              <w:r w:rsidRPr="00C722A9">
                <w:rPr>
                  <w:rFonts w:ascii="Calibri" w:hAnsi="Calibri" w:cs="Calibri"/>
                  <w:color w:val="000000"/>
                  <w:sz w:val="16"/>
                  <w:szCs w:val="16"/>
                  <w:lang w:eastAsia="en-US"/>
                </w:rPr>
                <w:t xml:space="preserve">1,801,37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32" w:author="Machado, Diana" w:date="2019-02-04T10:09:00Z"/>
                <w:rFonts w:ascii="Calibri" w:hAnsi="Calibri" w:cs="Calibri"/>
                <w:color w:val="000000"/>
                <w:sz w:val="16"/>
                <w:szCs w:val="16"/>
                <w:lang w:eastAsia="en-US"/>
              </w:rPr>
            </w:pPr>
            <w:ins w:id="12833"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34" w:author="Machado, Diana" w:date="2019-02-04T10:09:00Z"/>
                <w:rFonts w:ascii="Calibri" w:hAnsi="Calibri" w:cs="Calibri"/>
                <w:color w:val="000000"/>
                <w:sz w:val="16"/>
                <w:szCs w:val="16"/>
                <w:lang w:eastAsia="en-US"/>
              </w:rPr>
            </w:pPr>
            <w:ins w:id="128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36" w:author="Machado, Diana" w:date="2019-02-04T10:09:00Z"/>
                <w:rFonts w:ascii="Calibri" w:hAnsi="Calibri" w:cs="Calibri"/>
                <w:color w:val="000000"/>
                <w:sz w:val="16"/>
                <w:szCs w:val="16"/>
                <w:lang w:eastAsia="en-US"/>
              </w:rPr>
            </w:pPr>
            <w:ins w:id="128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38" w:author="Machado, Diana" w:date="2019-02-04T10:09:00Z"/>
                <w:rFonts w:ascii="Calibri" w:hAnsi="Calibri" w:cs="Calibri"/>
                <w:color w:val="000000"/>
                <w:sz w:val="16"/>
                <w:szCs w:val="16"/>
                <w:lang w:eastAsia="en-US"/>
              </w:rPr>
            </w:pPr>
            <w:ins w:id="12839" w:author="Machado, Diana" w:date="2019-02-04T10:09:00Z">
              <w:r w:rsidRPr="00C722A9">
                <w:rPr>
                  <w:rFonts w:ascii="Calibri" w:hAnsi="Calibri" w:cs="Calibri"/>
                  <w:color w:val="000000"/>
                  <w:sz w:val="16"/>
                  <w:szCs w:val="16"/>
                  <w:lang w:eastAsia="en-US"/>
                </w:rPr>
                <w:t xml:space="preserve">3,994,18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40" w:author="Machado, Diana" w:date="2019-02-04T10:09:00Z"/>
                <w:rFonts w:ascii="Calibri" w:hAnsi="Calibri" w:cs="Calibri"/>
                <w:color w:val="000000"/>
                <w:sz w:val="16"/>
                <w:szCs w:val="16"/>
                <w:lang w:eastAsia="en-US"/>
              </w:rPr>
            </w:pPr>
            <w:ins w:id="12841"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42" w:author="Machado, Diana" w:date="2019-02-04T10:09:00Z"/>
                <w:rFonts w:ascii="Calibri" w:hAnsi="Calibri" w:cs="Calibri"/>
                <w:color w:val="000000"/>
                <w:sz w:val="16"/>
                <w:szCs w:val="16"/>
                <w:lang w:eastAsia="en-US"/>
              </w:rPr>
            </w:pPr>
            <w:ins w:id="12843" w:author="Machado, Diana" w:date="2019-02-04T10:09:00Z">
              <w:r w:rsidRPr="00C722A9">
                <w:rPr>
                  <w:rFonts w:ascii="Calibri" w:hAnsi="Calibri" w:cs="Calibri"/>
                  <w:color w:val="000000"/>
                  <w:sz w:val="16"/>
                  <w:szCs w:val="16"/>
                  <w:lang w:eastAsia="en-US"/>
                </w:rPr>
                <w:t xml:space="preserve">10,926,7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44" w:author="Machado, Diana" w:date="2019-02-04T10:09:00Z"/>
                <w:rFonts w:ascii="Calibri" w:hAnsi="Calibri" w:cs="Calibri"/>
                <w:color w:val="000000"/>
                <w:sz w:val="16"/>
                <w:szCs w:val="16"/>
                <w:lang w:eastAsia="en-US"/>
              </w:rPr>
            </w:pPr>
            <w:ins w:id="12845"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28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847" w:author="Machado, Diana" w:date="2019-02-04T10:09:00Z"/>
                <w:rFonts w:ascii="Calibri" w:hAnsi="Calibri" w:cs="Calibri"/>
                <w:color w:val="000000"/>
                <w:sz w:val="16"/>
                <w:szCs w:val="16"/>
                <w:lang w:eastAsia="en-US"/>
              </w:rPr>
            </w:pPr>
            <w:ins w:id="12848" w:author="Machado, Diana" w:date="2019-02-04T10:09:00Z">
              <w:r w:rsidRPr="00C722A9">
                <w:rPr>
                  <w:rFonts w:ascii="Calibri" w:hAnsi="Calibri" w:cs="Calibri"/>
                  <w:color w:val="000000"/>
                  <w:sz w:val="16"/>
                  <w:szCs w:val="16"/>
                  <w:lang w:eastAsia="en-US"/>
                </w:rPr>
                <w:t>338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49" w:author="Machado, Diana" w:date="2019-02-04T10:09:00Z"/>
                <w:rFonts w:ascii="Calibri" w:hAnsi="Calibri" w:cs="Calibri"/>
                <w:color w:val="000000"/>
                <w:sz w:val="16"/>
                <w:szCs w:val="16"/>
                <w:lang w:eastAsia="en-US"/>
              </w:rPr>
            </w:pPr>
            <w:ins w:id="12850" w:author="Machado, Diana" w:date="2019-02-04T10:09:00Z">
              <w:r w:rsidRPr="00C722A9">
                <w:rPr>
                  <w:rFonts w:ascii="Calibri" w:hAnsi="Calibri" w:cs="Calibri"/>
                  <w:color w:val="000000"/>
                  <w:sz w:val="16"/>
                  <w:szCs w:val="16"/>
                  <w:lang w:eastAsia="en-US"/>
                </w:rPr>
                <w:t xml:space="preserve">3,155,85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51" w:author="Machado, Diana" w:date="2019-02-04T10:09:00Z"/>
                <w:rFonts w:ascii="Calibri" w:hAnsi="Calibri" w:cs="Calibri"/>
                <w:color w:val="000000"/>
                <w:sz w:val="16"/>
                <w:szCs w:val="16"/>
                <w:lang w:eastAsia="en-US"/>
              </w:rPr>
            </w:pPr>
            <w:ins w:id="12852" w:author="Machado, Diana" w:date="2019-02-04T10:09:00Z">
              <w:r w:rsidRPr="00C722A9">
                <w:rPr>
                  <w:rFonts w:ascii="Calibri" w:hAnsi="Calibri" w:cs="Calibri"/>
                  <w:color w:val="000000"/>
                  <w:sz w:val="16"/>
                  <w:szCs w:val="16"/>
                  <w:lang w:eastAsia="en-US"/>
                </w:rPr>
                <w:t>0.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53" w:author="Machado, Diana" w:date="2019-02-04T10:09:00Z"/>
                <w:rFonts w:ascii="Calibri" w:hAnsi="Calibri" w:cs="Calibri"/>
                <w:color w:val="000000"/>
                <w:sz w:val="16"/>
                <w:szCs w:val="16"/>
                <w:lang w:eastAsia="en-US"/>
              </w:rPr>
            </w:pPr>
            <w:ins w:id="12854" w:author="Machado, Diana" w:date="2019-02-04T10:09:00Z">
              <w:r w:rsidRPr="00C722A9">
                <w:rPr>
                  <w:rFonts w:ascii="Calibri" w:hAnsi="Calibri" w:cs="Calibri"/>
                  <w:color w:val="000000"/>
                  <w:sz w:val="16"/>
                  <w:szCs w:val="16"/>
                  <w:lang w:eastAsia="en-US"/>
                </w:rPr>
                <w:t xml:space="preserve">1,775,3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55" w:author="Machado, Diana" w:date="2019-02-04T10:09:00Z"/>
                <w:rFonts w:ascii="Calibri" w:hAnsi="Calibri" w:cs="Calibri"/>
                <w:color w:val="000000"/>
                <w:sz w:val="16"/>
                <w:szCs w:val="16"/>
                <w:lang w:eastAsia="en-US"/>
              </w:rPr>
            </w:pPr>
            <w:ins w:id="12856"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57" w:author="Machado, Diana" w:date="2019-02-04T10:09:00Z"/>
                <w:rFonts w:ascii="Calibri" w:hAnsi="Calibri" w:cs="Calibri"/>
                <w:color w:val="000000"/>
                <w:sz w:val="16"/>
                <w:szCs w:val="16"/>
                <w:lang w:eastAsia="en-US"/>
              </w:rPr>
            </w:pPr>
            <w:ins w:id="128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59" w:author="Machado, Diana" w:date="2019-02-04T10:09:00Z"/>
                <w:rFonts w:ascii="Calibri" w:hAnsi="Calibri" w:cs="Calibri"/>
                <w:color w:val="000000"/>
                <w:sz w:val="16"/>
                <w:szCs w:val="16"/>
                <w:lang w:eastAsia="en-US"/>
              </w:rPr>
            </w:pPr>
            <w:ins w:id="128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61" w:author="Machado, Diana" w:date="2019-02-04T10:09:00Z"/>
                <w:rFonts w:ascii="Calibri" w:hAnsi="Calibri" w:cs="Calibri"/>
                <w:color w:val="000000"/>
                <w:sz w:val="16"/>
                <w:szCs w:val="16"/>
                <w:lang w:eastAsia="en-US"/>
              </w:rPr>
            </w:pPr>
            <w:ins w:id="12862" w:author="Machado, Diana" w:date="2019-02-04T10:09:00Z">
              <w:r w:rsidRPr="00C722A9">
                <w:rPr>
                  <w:rFonts w:ascii="Calibri" w:hAnsi="Calibri" w:cs="Calibri"/>
                  <w:color w:val="000000"/>
                  <w:sz w:val="16"/>
                  <w:szCs w:val="16"/>
                  <w:lang w:eastAsia="en-US"/>
                </w:rPr>
                <w:t xml:space="preserve">3,192,70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63" w:author="Machado, Diana" w:date="2019-02-04T10:09:00Z"/>
                <w:rFonts w:ascii="Calibri" w:hAnsi="Calibri" w:cs="Calibri"/>
                <w:color w:val="000000"/>
                <w:sz w:val="16"/>
                <w:szCs w:val="16"/>
                <w:lang w:eastAsia="en-US"/>
              </w:rPr>
            </w:pPr>
            <w:ins w:id="12864"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65" w:author="Machado, Diana" w:date="2019-02-04T10:09:00Z"/>
                <w:rFonts w:ascii="Calibri" w:hAnsi="Calibri" w:cs="Calibri"/>
                <w:color w:val="000000"/>
                <w:sz w:val="16"/>
                <w:szCs w:val="16"/>
                <w:lang w:eastAsia="en-US"/>
              </w:rPr>
            </w:pPr>
            <w:ins w:id="12866" w:author="Machado, Diana" w:date="2019-02-04T10:09:00Z">
              <w:r w:rsidRPr="00C722A9">
                <w:rPr>
                  <w:rFonts w:ascii="Calibri" w:hAnsi="Calibri" w:cs="Calibri"/>
                  <w:color w:val="000000"/>
                  <w:sz w:val="16"/>
                  <w:szCs w:val="16"/>
                  <w:lang w:eastAsia="en-US"/>
                </w:rPr>
                <w:t xml:space="preserve">8,123,9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67" w:author="Machado, Diana" w:date="2019-02-04T10:09:00Z"/>
                <w:rFonts w:ascii="Calibri" w:hAnsi="Calibri" w:cs="Calibri"/>
                <w:color w:val="000000"/>
                <w:sz w:val="16"/>
                <w:szCs w:val="16"/>
                <w:lang w:eastAsia="en-US"/>
              </w:rPr>
            </w:pPr>
            <w:ins w:id="12868"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28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870" w:author="Machado, Diana" w:date="2019-02-04T10:09:00Z"/>
                <w:rFonts w:ascii="Calibri" w:hAnsi="Calibri" w:cs="Calibri"/>
                <w:color w:val="000000"/>
                <w:sz w:val="16"/>
                <w:szCs w:val="16"/>
                <w:lang w:eastAsia="en-US"/>
              </w:rPr>
            </w:pPr>
            <w:ins w:id="12871" w:author="Machado, Diana" w:date="2019-02-04T10:09:00Z">
              <w:r w:rsidRPr="00C722A9">
                <w:rPr>
                  <w:rFonts w:ascii="Calibri" w:hAnsi="Calibri" w:cs="Calibri"/>
                  <w:color w:val="000000"/>
                  <w:sz w:val="16"/>
                  <w:szCs w:val="16"/>
                  <w:lang w:eastAsia="en-US"/>
                </w:rPr>
                <w:lastRenderedPageBreak/>
                <w:t>338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72" w:author="Machado, Diana" w:date="2019-02-04T10:09:00Z"/>
                <w:rFonts w:ascii="Calibri" w:hAnsi="Calibri" w:cs="Calibri"/>
                <w:color w:val="000000"/>
                <w:sz w:val="16"/>
                <w:szCs w:val="16"/>
                <w:lang w:eastAsia="en-US"/>
              </w:rPr>
            </w:pPr>
            <w:ins w:id="12873" w:author="Machado, Diana" w:date="2019-02-04T10:09:00Z">
              <w:r w:rsidRPr="00C722A9">
                <w:rPr>
                  <w:rFonts w:ascii="Calibri" w:hAnsi="Calibri" w:cs="Calibri"/>
                  <w:color w:val="000000"/>
                  <w:sz w:val="16"/>
                  <w:szCs w:val="16"/>
                  <w:lang w:eastAsia="en-US"/>
                </w:rPr>
                <w:t xml:space="preserve">10,072,42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74" w:author="Machado, Diana" w:date="2019-02-04T10:09:00Z"/>
                <w:rFonts w:ascii="Calibri" w:hAnsi="Calibri" w:cs="Calibri"/>
                <w:color w:val="000000"/>
                <w:sz w:val="16"/>
                <w:szCs w:val="16"/>
                <w:lang w:eastAsia="en-US"/>
              </w:rPr>
            </w:pPr>
            <w:ins w:id="12875" w:author="Machado, Diana" w:date="2019-02-04T10:09:00Z">
              <w:r w:rsidRPr="00C722A9">
                <w:rPr>
                  <w:rFonts w:ascii="Calibri" w:hAnsi="Calibri" w:cs="Calibri"/>
                  <w:color w:val="000000"/>
                  <w:sz w:val="16"/>
                  <w:szCs w:val="16"/>
                  <w:lang w:eastAsia="en-US"/>
                </w:rPr>
                <w:t>0.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76" w:author="Machado, Diana" w:date="2019-02-04T10:09:00Z"/>
                <w:rFonts w:ascii="Calibri" w:hAnsi="Calibri" w:cs="Calibri"/>
                <w:color w:val="000000"/>
                <w:sz w:val="16"/>
                <w:szCs w:val="16"/>
                <w:lang w:eastAsia="en-US"/>
              </w:rPr>
            </w:pPr>
            <w:ins w:id="1287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78" w:author="Machado, Diana" w:date="2019-02-04T10:09:00Z"/>
                <w:rFonts w:ascii="Calibri" w:hAnsi="Calibri" w:cs="Calibri"/>
                <w:color w:val="000000"/>
                <w:sz w:val="16"/>
                <w:szCs w:val="16"/>
                <w:lang w:eastAsia="en-US"/>
              </w:rPr>
            </w:pPr>
            <w:ins w:id="1287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80" w:author="Machado, Diana" w:date="2019-02-04T10:09:00Z"/>
                <w:rFonts w:ascii="Calibri" w:hAnsi="Calibri" w:cs="Calibri"/>
                <w:color w:val="000000"/>
                <w:sz w:val="16"/>
                <w:szCs w:val="16"/>
                <w:lang w:eastAsia="en-US"/>
              </w:rPr>
            </w:pPr>
            <w:ins w:id="128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82" w:author="Machado, Diana" w:date="2019-02-04T10:09:00Z"/>
                <w:rFonts w:ascii="Calibri" w:hAnsi="Calibri" w:cs="Calibri"/>
                <w:color w:val="000000"/>
                <w:sz w:val="16"/>
                <w:szCs w:val="16"/>
                <w:lang w:eastAsia="en-US"/>
              </w:rPr>
            </w:pPr>
            <w:ins w:id="128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84" w:author="Machado, Diana" w:date="2019-02-04T10:09:00Z"/>
                <w:rFonts w:ascii="Calibri" w:hAnsi="Calibri" w:cs="Calibri"/>
                <w:color w:val="000000"/>
                <w:sz w:val="16"/>
                <w:szCs w:val="16"/>
                <w:lang w:eastAsia="en-US"/>
              </w:rPr>
            </w:pPr>
            <w:ins w:id="12885" w:author="Machado, Diana" w:date="2019-02-04T10:09:00Z">
              <w:r w:rsidRPr="00C722A9">
                <w:rPr>
                  <w:rFonts w:ascii="Calibri" w:hAnsi="Calibri" w:cs="Calibri"/>
                  <w:color w:val="000000"/>
                  <w:sz w:val="16"/>
                  <w:szCs w:val="16"/>
                  <w:lang w:eastAsia="en-US"/>
                </w:rPr>
                <w:t xml:space="preserve">6,482,42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86" w:author="Machado, Diana" w:date="2019-02-04T10:09:00Z"/>
                <w:rFonts w:ascii="Calibri" w:hAnsi="Calibri" w:cs="Calibri"/>
                <w:color w:val="000000"/>
                <w:sz w:val="16"/>
                <w:szCs w:val="16"/>
                <w:lang w:eastAsia="en-US"/>
              </w:rPr>
            </w:pPr>
            <w:ins w:id="12887"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88" w:author="Machado, Diana" w:date="2019-02-04T10:09:00Z"/>
                <w:rFonts w:ascii="Calibri" w:hAnsi="Calibri" w:cs="Calibri"/>
                <w:color w:val="000000"/>
                <w:sz w:val="16"/>
                <w:szCs w:val="16"/>
                <w:lang w:eastAsia="en-US"/>
              </w:rPr>
            </w:pPr>
            <w:ins w:id="12889" w:author="Machado, Diana" w:date="2019-02-04T10:09:00Z">
              <w:r w:rsidRPr="00C722A9">
                <w:rPr>
                  <w:rFonts w:ascii="Calibri" w:hAnsi="Calibri" w:cs="Calibri"/>
                  <w:color w:val="000000"/>
                  <w:sz w:val="16"/>
                  <w:szCs w:val="16"/>
                  <w:lang w:eastAsia="en-US"/>
                </w:rPr>
                <w:t xml:space="preserve">16,613,1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90" w:author="Machado, Diana" w:date="2019-02-04T10:09:00Z"/>
                <w:rFonts w:ascii="Calibri" w:hAnsi="Calibri" w:cs="Calibri"/>
                <w:color w:val="000000"/>
                <w:sz w:val="16"/>
                <w:szCs w:val="16"/>
                <w:lang w:eastAsia="en-US"/>
              </w:rPr>
            </w:pPr>
            <w:ins w:id="12891"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28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893" w:author="Machado, Diana" w:date="2019-02-04T10:09:00Z"/>
                <w:rFonts w:ascii="Calibri" w:hAnsi="Calibri" w:cs="Calibri"/>
                <w:color w:val="000000"/>
                <w:sz w:val="16"/>
                <w:szCs w:val="16"/>
                <w:lang w:eastAsia="en-US"/>
              </w:rPr>
            </w:pPr>
            <w:ins w:id="12894" w:author="Machado, Diana" w:date="2019-02-04T10:09:00Z">
              <w:r w:rsidRPr="00C722A9">
                <w:rPr>
                  <w:rFonts w:ascii="Calibri" w:hAnsi="Calibri" w:cs="Calibri"/>
                  <w:color w:val="000000"/>
                  <w:sz w:val="16"/>
                  <w:szCs w:val="16"/>
                  <w:lang w:eastAsia="en-US"/>
                </w:rPr>
                <w:t>338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95" w:author="Machado, Diana" w:date="2019-02-04T10:09:00Z"/>
                <w:rFonts w:ascii="Calibri" w:hAnsi="Calibri" w:cs="Calibri"/>
                <w:color w:val="000000"/>
                <w:sz w:val="16"/>
                <w:szCs w:val="16"/>
                <w:lang w:eastAsia="en-US"/>
              </w:rPr>
            </w:pPr>
            <w:ins w:id="12896" w:author="Machado, Diana" w:date="2019-02-04T10:09:00Z">
              <w:r w:rsidRPr="00C722A9">
                <w:rPr>
                  <w:rFonts w:ascii="Calibri" w:hAnsi="Calibri" w:cs="Calibri"/>
                  <w:color w:val="000000"/>
                  <w:sz w:val="16"/>
                  <w:szCs w:val="16"/>
                  <w:lang w:eastAsia="en-US"/>
                </w:rPr>
                <w:t xml:space="preserve">19,594,40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97" w:author="Machado, Diana" w:date="2019-02-04T10:09:00Z"/>
                <w:rFonts w:ascii="Calibri" w:hAnsi="Calibri" w:cs="Calibri"/>
                <w:color w:val="000000"/>
                <w:sz w:val="16"/>
                <w:szCs w:val="16"/>
                <w:lang w:eastAsia="en-US"/>
              </w:rPr>
            </w:pPr>
            <w:ins w:id="12898" w:author="Machado, Diana" w:date="2019-02-04T10:09:00Z">
              <w:r w:rsidRPr="00C722A9">
                <w:rPr>
                  <w:rFonts w:ascii="Calibri" w:hAnsi="Calibri" w:cs="Calibri"/>
                  <w:color w:val="000000"/>
                  <w:sz w:val="16"/>
                  <w:szCs w:val="16"/>
                  <w:lang w:eastAsia="en-US"/>
                </w:rPr>
                <w:t>0.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99" w:author="Machado, Diana" w:date="2019-02-04T10:09:00Z"/>
                <w:rFonts w:ascii="Calibri" w:hAnsi="Calibri" w:cs="Calibri"/>
                <w:color w:val="000000"/>
                <w:sz w:val="16"/>
                <w:szCs w:val="16"/>
                <w:lang w:eastAsia="en-US"/>
              </w:rPr>
            </w:pPr>
            <w:ins w:id="12900" w:author="Machado, Diana" w:date="2019-02-04T10:09:00Z">
              <w:r w:rsidRPr="00C722A9">
                <w:rPr>
                  <w:rFonts w:ascii="Calibri" w:hAnsi="Calibri" w:cs="Calibri"/>
                  <w:color w:val="000000"/>
                  <w:sz w:val="16"/>
                  <w:szCs w:val="16"/>
                  <w:lang w:eastAsia="en-US"/>
                </w:rPr>
                <w:t xml:space="preserve">4,373,85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01" w:author="Machado, Diana" w:date="2019-02-04T10:09:00Z"/>
                <w:rFonts w:ascii="Calibri" w:hAnsi="Calibri" w:cs="Calibri"/>
                <w:color w:val="000000"/>
                <w:sz w:val="16"/>
                <w:szCs w:val="16"/>
                <w:lang w:eastAsia="en-US"/>
              </w:rPr>
            </w:pPr>
            <w:ins w:id="12902"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03" w:author="Machado, Diana" w:date="2019-02-04T10:09:00Z"/>
                <w:rFonts w:ascii="Calibri" w:hAnsi="Calibri" w:cs="Calibri"/>
                <w:color w:val="000000"/>
                <w:sz w:val="16"/>
                <w:szCs w:val="16"/>
                <w:lang w:eastAsia="en-US"/>
              </w:rPr>
            </w:pPr>
            <w:ins w:id="129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05" w:author="Machado, Diana" w:date="2019-02-04T10:09:00Z"/>
                <w:rFonts w:ascii="Calibri" w:hAnsi="Calibri" w:cs="Calibri"/>
                <w:color w:val="000000"/>
                <w:sz w:val="16"/>
                <w:szCs w:val="16"/>
                <w:lang w:eastAsia="en-US"/>
              </w:rPr>
            </w:pPr>
            <w:ins w:id="129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07" w:author="Machado, Diana" w:date="2019-02-04T10:09:00Z"/>
                <w:rFonts w:ascii="Calibri" w:hAnsi="Calibri" w:cs="Calibri"/>
                <w:color w:val="000000"/>
                <w:sz w:val="16"/>
                <w:szCs w:val="16"/>
                <w:lang w:eastAsia="en-US"/>
              </w:rPr>
            </w:pPr>
            <w:ins w:id="12908" w:author="Machado, Diana" w:date="2019-02-04T10:09:00Z">
              <w:r w:rsidRPr="00C722A9">
                <w:rPr>
                  <w:rFonts w:ascii="Calibri" w:hAnsi="Calibri" w:cs="Calibri"/>
                  <w:color w:val="000000"/>
                  <w:sz w:val="16"/>
                  <w:szCs w:val="16"/>
                  <w:lang w:eastAsia="en-US"/>
                </w:rPr>
                <w:t xml:space="preserve">10,641,80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09" w:author="Machado, Diana" w:date="2019-02-04T10:09:00Z"/>
                <w:rFonts w:ascii="Calibri" w:hAnsi="Calibri" w:cs="Calibri"/>
                <w:color w:val="000000"/>
                <w:sz w:val="16"/>
                <w:szCs w:val="16"/>
                <w:lang w:eastAsia="en-US"/>
              </w:rPr>
            </w:pPr>
            <w:ins w:id="12910"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11" w:author="Machado, Diana" w:date="2019-02-04T10:09:00Z"/>
                <w:rFonts w:ascii="Calibri" w:hAnsi="Calibri" w:cs="Calibri"/>
                <w:color w:val="000000"/>
                <w:sz w:val="16"/>
                <w:szCs w:val="16"/>
                <w:lang w:eastAsia="en-US"/>
              </w:rPr>
            </w:pPr>
            <w:ins w:id="12912" w:author="Machado, Diana" w:date="2019-02-04T10:09:00Z">
              <w:r w:rsidRPr="00C722A9">
                <w:rPr>
                  <w:rFonts w:ascii="Calibri" w:hAnsi="Calibri" w:cs="Calibri"/>
                  <w:color w:val="000000"/>
                  <w:sz w:val="16"/>
                  <w:szCs w:val="16"/>
                  <w:lang w:eastAsia="en-US"/>
                </w:rPr>
                <w:t xml:space="preserve">34,610,0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13" w:author="Machado, Diana" w:date="2019-02-04T10:09:00Z"/>
                <w:rFonts w:ascii="Calibri" w:hAnsi="Calibri" w:cs="Calibri"/>
                <w:color w:val="000000"/>
                <w:sz w:val="16"/>
                <w:szCs w:val="16"/>
                <w:lang w:eastAsia="en-US"/>
              </w:rPr>
            </w:pPr>
            <w:ins w:id="12914"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29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916" w:author="Machado, Diana" w:date="2019-02-04T10:09:00Z"/>
                <w:rFonts w:ascii="Calibri" w:hAnsi="Calibri" w:cs="Calibri"/>
                <w:color w:val="000000"/>
                <w:sz w:val="16"/>
                <w:szCs w:val="16"/>
                <w:lang w:eastAsia="en-US"/>
              </w:rPr>
            </w:pPr>
            <w:ins w:id="12917" w:author="Machado, Diana" w:date="2019-02-04T10:09:00Z">
              <w:r w:rsidRPr="00C722A9">
                <w:rPr>
                  <w:rFonts w:ascii="Calibri" w:hAnsi="Calibri" w:cs="Calibri"/>
                  <w:color w:val="000000"/>
                  <w:sz w:val="16"/>
                  <w:szCs w:val="16"/>
                  <w:lang w:eastAsia="en-US"/>
                </w:rPr>
                <w:t>338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18" w:author="Machado, Diana" w:date="2019-02-04T10:09:00Z"/>
                <w:rFonts w:ascii="Calibri" w:hAnsi="Calibri" w:cs="Calibri"/>
                <w:color w:val="000000"/>
                <w:sz w:val="16"/>
                <w:szCs w:val="16"/>
                <w:lang w:eastAsia="en-US"/>
              </w:rPr>
            </w:pPr>
            <w:ins w:id="12919" w:author="Machado, Diana" w:date="2019-02-04T10:09:00Z">
              <w:r w:rsidRPr="00C722A9">
                <w:rPr>
                  <w:rFonts w:ascii="Calibri" w:hAnsi="Calibri" w:cs="Calibri"/>
                  <w:color w:val="000000"/>
                  <w:sz w:val="16"/>
                  <w:szCs w:val="16"/>
                  <w:lang w:eastAsia="en-US"/>
                </w:rPr>
                <w:t xml:space="preserve">41,310,94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20" w:author="Machado, Diana" w:date="2019-02-04T10:09:00Z"/>
                <w:rFonts w:ascii="Calibri" w:hAnsi="Calibri" w:cs="Calibri"/>
                <w:color w:val="000000"/>
                <w:sz w:val="16"/>
                <w:szCs w:val="16"/>
                <w:lang w:eastAsia="en-US"/>
              </w:rPr>
            </w:pPr>
            <w:ins w:id="12921" w:author="Machado, Diana" w:date="2019-02-04T10:09:00Z">
              <w:r w:rsidRPr="00C722A9">
                <w:rPr>
                  <w:rFonts w:ascii="Calibri" w:hAnsi="Calibri" w:cs="Calibri"/>
                  <w:color w:val="000000"/>
                  <w:sz w:val="16"/>
                  <w:szCs w:val="16"/>
                  <w:lang w:eastAsia="en-US"/>
                </w:rPr>
                <w:t>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22" w:author="Machado, Diana" w:date="2019-02-04T10:09:00Z"/>
                <w:rFonts w:ascii="Calibri" w:hAnsi="Calibri" w:cs="Calibri"/>
                <w:color w:val="000000"/>
                <w:sz w:val="16"/>
                <w:szCs w:val="16"/>
                <w:lang w:eastAsia="en-US"/>
              </w:rPr>
            </w:pPr>
            <w:ins w:id="12923" w:author="Machado, Diana" w:date="2019-02-04T10:09:00Z">
              <w:r w:rsidRPr="00C722A9">
                <w:rPr>
                  <w:rFonts w:ascii="Calibri" w:hAnsi="Calibri" w:cs="Calibri"/>
                  <w:color w:val="000000"/>
                  <w:sz w:val="16"/>
                  <w:szCs w:val="16"/>
                  <w:lang w:eastAsia="en-US"/>
                </w:rPr>
                <w:t xml:space="preserve">18,174,2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24" w:author="Machado, Diana" w:date="2019-02-04T10:09:00Z"/>
                <w:rFonts w:ascii="Calibri" w:hAnsi="Calibri" w:cs="Calibri"/>
                <w:color w:val="000000"/>
                <w:sz w:val="16"/>
                <w:szCs w:val="16"/>
                <w:lang w:eastAsia="en-US"/>
              </w:rPr>
            </w:pPr>
            <w:ins w:id="12925"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26" w:author="Machado, Diana" w:date="2019-02-04T10:09:00Z"/>
                <w:rFonts w:ascii="Calibri" w:hAnsi="Calibri" w:cs="Calibri"/>
                <w:color w:val="000000"/>
                <w:sz w:val="16"/>
                <w:szCs w:val="16"/>
                <w:lang w:eastAsia="en-US"/>
              </w:rPr>
            </w:pPr>
            <w:ins w:id="129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28" w:author="Machado, Diana" w:date="2019-02-04T10:09:00Z"/>
                <w:rFonts w:ascii="Calibri" w:hAnsi="Calibri" w:cs="Calibri"/>
                <w:color w:val="000000"/>
                <w:sz w:val="16"/>
                <w:szCs w:val="16"/>
                <w:lang w:eastAsia="en-US"/>
              </w:rPr>
            </w:pPr>
            <w:ins w:id="129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30" w:author="Machado, Diana" w:date="2019-02-04T10:09:00Z"/>
                <w:rFonts w:ascii="Calibri" w:hAnsi="Calibri" w:cs="Calibri"/>
                <w:color w:val="000000"/>
                <w:sz w:val="16"/>
                <w:szCs w:val="16"/>
                <w:lang w:eastAsia="en-US"/>
              </w:rPr>
            </w:pPr>
            <w:ins w:id="12931" w:author="Machado, Diana" w:date="2019-02-04T10:09:00Z">
              <w:r w:rsidRPr="00C722A9">
                <w:rPr>
                  <w:rFonts w:ascii="Calibri" w:hAnsi="Calibri" w:cs="Calibri"/>
                  <w:color w:val="000000"/>
                  <w:sz w:val="16"/>
                  <w:szCs w:val="16"/>
                  <w:lang w:eastAsia="en-US"/>
                </w:rPr>
                <w:t xml:space="preserve">41,790,7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32" w:author="Machado, Diana" w:date="2019-02-04T10:09:00Z"/>
                <w:rFonts w:ascii="Calibri" w:hAnsi="Calibri" w:cs="Calibri"/>
                <w:color w:val="000000"/>
                <w:sz w:val="16"/>
                <w:szCs w:val="16"/>
                <w:lang w:eastAsia="en-US"/>
              </w:rPr>
            </w:pPr>
            <w:ins w:id="12933" w:author="Machado, Diana" w:date="2019-02-04T10:09:00Z">
              <w:r w:rsidRPr="00C722A9">
                <w:rPr>
                  <w:rFonts w:ascii="Calibri" w:hAnsi="Calibri" w:cs="Calibri"/>
                  <w:color w:val="000000"/>
                  <w:sz w:val="16"/>
                  <w:szCs w:val="16"/>
                  <w:lang w:eastAsia="en-US"/>
                </w:rPr>
                <w:t>0.3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34" w:author="Machado, Diana" w:date="2019-02-04T10:09:00Z"/>
                <w:rFonts w:ascii="Calibri" w:hAnsi="Calibri" w:cs="Calibri"/>
                <w:color w:val="000000"/>
                <w:sz w:val="16"/>
                <w:szCs w:val="16"/>
                <w:lang w:eastAsia="en-US"/>
              </w:rPr>
            </w:pPr>
            <w:ins w:id="12935" w:author="Machado, Diana" w:date="2019-02-04T10:09:00Z">
              <w:r w:rsidRPr="00C722A9">
                <w:rPr>
                  <w:rFonts w:ascii="Calibri" w:hAnsi="Calibri" w:cs="Calibri"/>
                  <w:color w:val="000000"/>
                  <w:sz w:val="16"/>
                  <w:szCs w:val="16"/>
                  <w:lang w:eastAsia="en-US"/>
                </w:rPr>
                <w:t xml:space="preserve">101,275,8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36" w:author="Machado, Diana" w:date="2019-02-04T10:09:00Z"/>
                <w:rFonts w:ascii="Calibri" w:hAnsi="Calibri" w:cs="Calibri"/>
                <w:color w:val="000000"/>
                <w:sz w:val="16"/>
                <w:szCs w:val="16"/>
                <w:lang w:eastAsia="en-US"/>
              </w:rPr>
            </w:pPr>
            <w:ins w:id="12937" w:author="Machado, Diana" w:date="2019-02-04T10:09:00Z">
              <w:r w:rsidRPr="00C722A9">
                <w:rPr>
                  <w:rFonts w:ascii="Calibri" w:hAnsi="Calibri" w:cs="Calibri"/>
                  <w:color w:val="000000"/>
                  <w:sz w:val="16"/>
                  <w:szCs w:val="16"/>
                  <w:lang w:eastAsia="en-US"/>
                </w:rPr>
                <w:t>0.32%</w:t>
              </w:r>
            </w:ins>
          </w:p>
        </w:tc>
      </w:tr>
      <w:tr w:rsidR="00741D6D" w:rsidRPr="00C722A9" w:rsidTr="00331AF4">
        <w:trPr>
          <w:trHeight w:hRule="exact" w:val="216"/>
          <w:ins w:id="129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939" w:author="Machado, Diana" w:date="2019-02-04T10:09:00Z"/>
                <w:rFonts w:ascii="Calibri" w:hAnsi="Calibri" w:cs="Calibri"/>
                <w:color w:val="000000"/>
                <w:sz w:val="16"/>
                <w:szCs w:val="16"/>
                <w:lang w:eastAsia="en-US"/>
              </w:rPr>
            </w:pPr>
            <w:ins w:id="12940" w:author="Machado, Diana" w:date="2019-02-04T10:09:00Z">
              <w:r w:rsidRPr="00C722A9">
                <w:rPr>
                  <w:rFonts w:ascii="Calibri" w:hAnsi="Calibri" w:cs="Calibri"/>
                  <w:color w:val="000000"/>
                  <w:sz w:val="16"/>
                  <w:szCs w:val="16"/>
                  <w:lang w:eastAsia="en-US"/>
                </w:rPr>
                <w:t>338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41" w:author="Machado, Diana" w:date="2019-02-04T10:09:00Z"/>
                <w:rFonts w:ascii="Calibri" w:hAnsi="Calibri" w:cs="Calibri"/>
                <w:color w:val="000000"/>
                <w:sz w:val="16"/>
                <w:szCs w:val="16"/>
                <w:lang w:eastAsia="en-US"/>
              </w:rPr>
            </w:pPr>
            <w:ins w:id="1294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43" w:author="Machado, Diana" w:date="2019-02-04T10:09:00Z"/>
                <w:rFonts w:ascii="Calibri" w:hAnsi="Calibri" w:cs="Calibri"/>
                <w:color w:val="000000"/>
                <w:sz w:val="16"/>
                <w:szCs w:val="16"/>
                <w:lang w:eastAsia="en-US"/>
              </w:rPr>
            </w:pPr>
            <w:ins w:id="1294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45" w:author="Machado, Diana" w:date="2019-02-04T10:09:00Z"/>
                <w:rFonts w:ascii="Calibri" w:hAnsi="Calibri" w:cs="Calibri"/>
                <w:color w:val="000000"/>
                <w:sz w:val="16"/>
                <w:szCs w:val="16"/>
                <w:lang w:eastAsia="en-US"/>
              </w:rPr>
            </w:pPr>
            <w:ins w:id="1294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47" w:author="Machado, Diana" w:date="2019-02-04T10:09:00Z"/>
                <w:rFonts w:ascii="Calibri" w:hAnsi="Calibri" w:cs="Calibri"/>
                <w:color w:val="000000"/>
                <w:sz w:val="16"/>
                <w:szCs w:val="16"/>
                <w:lang w:eastAsia="en-US"/>
              </w:rPr>
            </w:pPr>
            <w:ins w:id="1294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49" w:author="Machado, Diana" w:date="2019-02-04T10:09:00Z"/>
                <w:rFonts w:ascii="Calibri" w:hAnsi="Calibri" w:cs="Calibri"/>
                <w:color w:val="000000"/>
                <w:sz w:val="16"/>
                <w:szCs w:val="16"/>
                <w:lang w:eastAsia="en-US"/>
              </w:rPr>
            </w:pPr>
            <w:ins w:id="129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51" w:author="Machado, Diana" w:date="2019-02-04T10:09:00Z"/>
                <w:rFonts w:ascii="Calibri" w:hAnsi="Calibri" w:cs="Calibri"/>
                <w:color w:val="000000"/>
                <w:sz w:val="16"/>
                <w:szCs w:val="16"/>
                <w:lang w:eastAsia="en-US"/>
              </w:rPr>
            </w:pPr>
            <w:ins w:id="129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53" w:author="Machado, Diana" w:date="2019-02-04T10:09:00Z"/>
                <w:rFonts w:ascii="Calibri" w:hAnsi="Calibri" w:cs="Calibri"/>
                <w:color w:val="000000"/>
                <w:sz w:val="16"/>
                <w:szCs w:val="16"/>
                <w:lang w:eastAsia="en-US"/>
              </w:rPr>
            </w:pPr>
            <w:ins w:id="1295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55" w:author="Machado, Diana" w:date="2019-02-04T10:09:00Z"/>
                <w:rFonts w:ascii="Calibri" w:hAnsi="Calibri" w:cs="Calibri"/>
                <w:color w:val="000000"/>
                <w:sz w:val="16"/>
                <w:szCs w:val="16"/>
                <w:lang w:eastAsia="en-US"/>
              </w:rPr>
            </w:pPr>
            <w:ins w:id="1295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57" w:author="Machado, Diana" w:date="2019-02-04T10:09:00Z"/>
                <w:rFonts w:ascii="Calibri" w:hAnsi="Calibri" w:cs="Calibri"/>
                <w:color w:val="000000"/>
                <w:sz w:val="16"/>
                <w:szCs w:val="16"/>
                <w:lang w:eastAsia="en-US"/>
              </w:rPr>
            </w:pPr>
            <w:ins w:id="12958" w:author="Machado, Diana" w:date="2019-02-04T10:09:00Z">
              <w:r w:rsidRPr="00C722A9">
                <w:rPr>
                  <w:rFonts w:ascii="Calibri" w:hAnsi="Calibri" w:cs="Calibri"/>
                  <w:color w:val="000000"/>
                  <w:sz w:val="16"/>
                  <w:szCs w:val="16"/>
                  <w:lang w:eastAsia="en-US"/>
                </w:rPr>
                <w:t xml:space="preserve">622,4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59" w:author="Machado, Diana" w:date="2019-02-04T10:09:00Z"/>
                <w:rFonts w:ascii="Calibri" w:hAnsi="Calibri" w:cs="Calibri"/>
                <w:color w:val="000000"/>
                <w:sz w:val="16"/>
                <w:szCs w:val="16"/>
                <w:lang w:eastAsia="en-US"/>
              </w:rPr>
            </w:pPr>
            <w:ins w:id="12960"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29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962" w:author="Machado, Diana" w:date="2019-02-04T10:09:00Z"/>
                <w:rFonts w:ascii="Calibri" w:hAnsi="Calibri" w:cs="Calibri"/>
                <w:color w:val="000000"/>
                <w:sz w:val="16"/>
                <w:szCs w:val="16"/>
                <w:lang w:eastAsia="en-US"/>
              </w:rPr>
            </w:pPr>
            <w:ins w:id="12963" w:author="Machado, Diana" w:date="2019-02-04T10:09:00Z">
              <w:r w:rsidRPr="00C722A9">
                <w:rPr>
                  <w:rFonts w:ascii="Calibri" w:hAnsi="Calibri" w:cs="Calibri"/>
                  <w:color w:val="000000"/>
                  <w:sz w:val="16"/>
                  <w:szCs w:val="16"/>
                  <w:lang w:eastAsia="en-US"/>
                </w:rPr>
                <w:t>338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64" w:author="Machado, Diana" w:date="2019-02-04T10:09:00Z"/>
                <w:rFonts w:ascii="Calibri" w:hAnsi="Calibri" w:cs="Calibri"/>
                <w:color w:val="000000"/>
                <w:sz w:val="16"/>
                <w:szCs w:val="16"/>
                <w:lang w:eastAsia="en-US"/>
              </w:rPr>
            </w:pPr>
            <w:ins w:id="1296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66" w:author="Machado, Diana" w:date="2019-02-04T10:09:00Z"/>
                <w:rFonts w:ascii="Calibri" w:hAnsi="Calibri" w:cs="Calibri"/>
                <w:color w:val="000000"/>
                <w:sz w:val="16"/>
                <w:szCs w:val="16"/>
                <w:lang w:eastAsia="en-US"/>
              </w:rPr>
            </w:pPr>
            <w:ins w:id="1296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68" w:author="Machado, Diana" w:date="2019-02-04T10:09:00Z"/>
                <w:rFonts w:ascii="Calibri" w:hAnsi="Calibri" w:cs="Calibri"/>
                <w:color w:val="000000"/>
                <w:sz w:val="16"/>
                <w:szCs w:val="16"/>
                <w:lang w:eastAsia="en-US"/>
              </w:rPr>
            </w:pPr>
            <w:ins w:id="1296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70" w:author="Machado, Diana" w:date="2019-02-04T10:09:00Z"/>
                <w:rFonts w:ascii="Calibri" w:hAnsi="Calibri" w:cs="Calibri"/>
                <w:color w:val="000000"/>
                <w:sz w:val="16"/>
                <w:szCs w:val="16"/>
                <w:lang w:eastAsia="en-US"/>
              </w:rPr>
            </w:pPr>
            <w:ins w:id="1297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72" w:author="Machado, Diana" w:date="2019-02-04T10:09:00Z"/>
                <w:rFonts w:ascii="Calibri" w:hAnsi="Calibri" w:cs="Calibri"/>
                <w:color w:val="000000"/>
                <w:sz w:val="16"/>
                <w:szCs w:val="16"/>
                <w:lang w:eastAsia="en-US"/>
              </w:rPr>
            </w:pPr>
            <w:ins w:id="129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74" w:author="Machado, Diana" w:date="2019-02-04T10:09:00Z"/>
                <w:rFonts w:ascii="Calibri" w:hAnsi="Calibri" w:cs="Calibri"/>
                <w:color w:val="000000"/>
                <w:sz w:val="16"/>
                <w:szCs w:val="16"/>
                <w:lang w:eastAsia="en-US"/>
              </w:rPr>
            </w:pPr>
            <w:ins w:id="129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76" w:author="Machado, Diana" w:date="2019-02-04T10:09:00Z"/>
                <w:rFonts w:ascii="Calibri" w:hAnsi="Calibri" w:cs="Calibri"/>
                <w:color w:val="000000"/>
                <w:sz w:val="16"/>
                <w:szCs w:val="16"/>
                <w:lang w:eastAsia="en-US"/>
              </w:rPr>
            </w:pPr>
            <w:ins w:id="1297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78" w:author="Machado, Diana" w:date="2019-02-04T10:09:00Z"/>
                <w:rFonts w:ascii="Calibri" w:hAnsi="Calibri" w:cs="Calibri"/>
                <w:color w:val="000000"/>
                <w:sz w:val="16"/>
                <w:szCs w:val="16"/>
                <w:lang w:eastAsia="en-US"/>
              </w:rPr>
            </w:pPr>
            <w:ins w:id="1297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80" w:author="Machado, Diana" w:date="2019-02-04T10:09:00Z"/>
                <w:rFonts w:ascii="Calibri" w:hAnsi="Calibri" w:cs="Calibri"/>
                <w:color w:val="000000"/>
                <w:sz w:val="16"/>
                <w:szCs w:val="16"/>
                <w:lang w:eastAsia="en-US"/>
              </w:rPr>
            </w:pPr>
            <w:ins w:id="12981" w:author="Machado, Diana" w:date="2019-02-04T10:09:00Z">
              <w:r w:rsidRPr="00C722A9">
                <w:rPr>
                  <w:rFonts w:ascii="Calibri" w:hAnsi="Calibri" w:cs="Calibri"/>
                  <w:color w:val="000000"/>
                  <w:sz w:val="16"/>
                  <w:szCs w:val="16"/>
                  <w:lang w:eastAsia="en-US"/>
                </w:rPr>
                <w:t xml:space="preserve">1,035,6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82" w:author="Machado, Diana" w:date="2019-02-04T10:09:00Z"/>
                <w:rFonts w:ascii="Calibri" w:hAnsi="Calibri" w:cs="Calibri"/>
                <w:color w:val="000000"/>
                <w:sz w:val="16"/>
                <w:szCs w:val="16"/>
                <w:lang w:eastAsia="en-US"/>
              </w:rPr>
            </w:pPr>
            <w:ins w:id="12983"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29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985" w:author="Machado, Diana" w:date="2019-02-04T10:09:00Z"/>
                <w:rFonts w:ascii="Calibri" w:hAnsi="Calibri" w:cs="Calibri"/>
                <w:color w:val="000000"/>
                <w:sz w:val="16"/>
                <w:szCs w:val="16"/>
                <w:lang w:eastAsia="en-US"/>
              </w:rPr>
            </w:pPr>
            <w:ins w:id="12986" w:author="Machado, Diana" w:date="2019-02-04T10:09:00Z">
              <w:r w:rsidRPr="00C722A9">
                <w:rPr>
                  <w:rFonts w:ascii="Calibri" w:hAnsi="Calibri" w:cs="Calibri"/>
                  <w:color w:val="000000"/>
                  <w:sz w:val="16"/>
                  <w:szCs w:val="16"/>
                  <w:lang w:eastAsia="en-US"/>
                </w:rPr>
                <w:t>338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87" w:author="Machado, Diana" w:date="2019-02-04T10:09:00Z"/>
                <w:rFonts w:ascii="Calibri" w:hAnsi="Calibri" w:cs="Calibri"/>
                <w:color w:val="000000"/>
                <w:sz w:val="16"/>
                <w:szCs w:val="16"/>
                <w:lang w:eastAsia="en-US"/>
              </w:rPr>
            </w:pPr>
            <w:ins w:id="1298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89" w:author="Machado, Diana" w:date="2019-02-04T10:09:00Z"/>
                <w:rFonts w:ascii="Calibri" w:hAnsi="Calibri" w:cs="Calibri"/>
                <w:color w:val="000000"/>
                <w:sz w:val="16"/>
                <w:szCs w:val="16"/>
                <w:lang w:eastAsia="en-US"/>
              </w:rPr>
            </w:pPr>
            <w:ins w:id="1299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91" w:author="Machado, Diana" w:date="2019-02-04T10:09:00Z"/>
                <w:rFonts w:ascii="Calibri" w:hAnsi="Calibri" w:cs="Calibri"/>
                <w:color w:val="000000"/>
                <w:sz w:val="16"/>
                <w:szCs w:val="16"/>
                <w:lang w:eastAsia="en-US"/>
              </w:rPr>
            </w:pPr>
            <w:ins w:id="1299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93" w:author="Machado, Diana" w:date="2019-02-04T10:09:00Z"/>
                <w:rFonts w:ascii="Calibri" w:hAnsi="Calibri" w:cs="Calibri"/>
                <w:color w:val="000000"/>
                <w:sz w:val="16"/>
                <w:szCs w:val="16"/>
                <w:lang w:eastAsia="en-US"/>
              </w:rPr>
            </w:pPr>
            <w:ins w:id="1299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95" w:author="Machado, Diana" w:date="2019-02-04T10:09:00Z"/>
                <w:rFonts w:ascii="Calibri" w:hAnsi="Calibri" w:cs="Calibri"/>
                <w:color w:val="000000"/>
                <w:sz w:val="16"/>
                <w:szCs w:val="16"/>
                <w:lang w:eastAsia="en-US"/>
              </w:rPr>
            </w:pPr>
            <w:ins w:id="129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97" w:author="Machado, Diana" w:date="2019-02-04T10:09:00Z"/>
                <w:rFonts w:ascii="Calibri" w:hAnsi="Calibri" w:cs="Calibri"/>
                <w:color w:val="000000"/>
                <w:sz w:val="16"/>
                <w:szCs w:val="16"/>
                <w:lang w:eastAsia="en-US"/>
              </w:rPr>
            </w:pPr>
            <w:ins w:id="129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99" w:author="Machado, Diana" w:date="2019-02-04T10:09:00Z"/>
                <w:rFonts w:ascii="Calibri" w:hAnsi="Calibri" w:cs="Calibri"/>
                <w:color w:val="000000"/>
                <w:sz w:val="16"/>
                <w:szCs w:val="16"/>
                <w:lang w:eastAsia="en-US"/>
              </w:rPr>
            </w:pPr>
            <w:ins w:id="13000" w:author="Machado, Diana" w:date="2019-02-04T10:09:00Z">
              <w:r w:rsidRPr="00C722A9">
                <w:rPr>
                  <w:rFonts w:ascii="Calibri" w:hAnsi="Calibri" w:cs="Calibri"/>
                  <w:color w:val="000000"/>
                  <w:sz w:val="16"/>
                  <w:szCs w:val="16"/>
                  <w:lang w:eastAsia="en-US"/>
                </w:rPr>
                <w:t xml:space="preserve">622,70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01" w:author="Machado, Diana" w:date="2019-02-04T10:09:00Z"/>
                <w:rFonts w:ascii="Calibri" w:hAnsi="Calibri" w:cs="Calibri"/>
                <w:color w:val="000000"/>
                <w:sz w:val="16"/>
                <w:szCs w:val="16"/>
                <w:lang w:eastAsia="en-US"/>
              </w:rPr>
            </w:pPr>
            <w:ins w:id="1300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03" w:author="Machado, Diana" w:date="2019-02-04T10:09:00Z"/>
                <w:rFonts w:ascii="Calibri" w:hAnsi="Calibri" w:cs="Calibri"/>
                <w:color w:val="000000"/>
                <w:sz w:val="16"/>
                <w:szCs w:val="16"/>
                <w:lang w:eastAsia="en-US"/>
              </w:rPr>
            </w:pPr>
            <w:ins w:id="13004" w:author="Machado, Diana" w:date="2019-02-04T10:09:00Z">
              <w:r w:rsidRPr="00C722A9">
                <w:rPr>
                  <w:rFonts w:ascii="Calibri" w:hAnsi="Calibri" w:cs="Calibri"/>
                  <w:color w:val="000000"/>
                  <w:sz w:val="16"/>
                  <w:szCs w:val="16"/>
                  <w:lang w:eastAsia="en-US"/>
                </w:rPr>
                <w:t xml:space="preserve">954,7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05" w:author="Machado, Diana" w:date="2019-02-04T10:09:00Z"/>
                <w:rFonts w:ascii="Calibri" w:hAnsi="Calibri" w:cs="Calibri"/>
                <w:color w:val="000000"/>
                <w:sz w:val="16"/>
                <w:szCs w:val="16"/>
                <w:lang w:eastAsia="en-US"/>
              </w:rPr>
            </w:pPr>
            <w:ins w:id="13006"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30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008" w:author="Machado, Diana" w:date="2019-02-04T10:09:00Z"/>
                <w:rFonts w:ascii="Calibri" w:hAnsi="Calibri" w:cs="Calibri"/>
                <w:color w:val="000000"/>
                <w:sz w:val="16"/>
                <w:szCs w:val="16"/>
                <w:lang w:eastAsia="en-US"/>
              </w:rPr>
            </w:pPr>
            <w:ins w:id="13009" w:author="Machado, Diana" w:date="2019-02-04T10:09:00Z">
              <w:r w:rsidRPr="00C722A9">
                <w:rPr>
                  <w:rFonts w:ascii="Calibri" w:hAnsi="Calibri" w:cs="Calibri"/>
                  <w:color w:val="000000"/>
                  <w:sz w:val="16"/>
                  <w:szCs w:val="16"/>
                  <w:lang w:eastAsia="en-US"/>
                </w:rPr>
                <w:t>338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10" w:author="Machado, Diana" w:date="2019-02-04T10:09:00Z"/>
                <w:rFonts w:ascii="Calibri" w:hAnsi="Calibri" w:cs="Calibri"/>
                <w:color w:val="000000"/>
                <w:sz w:val="16"/>
                <w:szCs w:val="16"/>
                <w:lang w:eastAsia="en-US"/>
              </w:rPr>
            </w:pPr>
            <w:ins w:id="13011" w:author="Machado, Diana" w:date="2019-02-04T10:09:00Z">
              <w:r w:rsidRPr="00C722A9">
                <w:rPr>
                  <w:rFonts w:ascii="Calibri" w:hAnsi="Calibri" w:cs="Calibri"/>
                  <w:color w:val="000000"/>
                  <w:sz w:val="16"/>
                  <w:szCs w:val="16"/>
                  <w:lang w:eastAsia="en-US"/>
                </w:rPr>
                <w:t xml:space="preserve">5,713,60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12" w:author="Machado, Diana" w:date="2019-02-04T10:09:00Z"/>
                <w:rFonts w:ascii="Calibri" w:hAnsi="Calibri" w:cs="Calibri"/>
                <w:color w:val="000000"/>
                <w:sz w:val="16"/>
                <w:szCs w:val="16"/>
                <w:lang w:eastAsia="en-US"/>
              </w:rPr>
            </w:pPr>
            <w:ins w:id="13013" w:author="Machado, Diana" w:date="2019-02-04T10:09:00Z">
              <w:r w:rsidRPr="00C722A9">
                <w:rPr>
                  <w:rFonts w:ascii="Calibri" w:hAnsi="Calibri" w:cs="Calibri"/>
                  <w:color w:val="000000"/>
                  <w:sz w:val="16"/>
                  <w:szCs w:val="16"/>
                  <w:lang w:eastAsia="en-US"/>
                </w:rPr>
                <w:t>0.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14" w:author="Machado, Diana" w:date="2019-02-04T10:09:00Z"/>
                <w:rFonts w:ascii="Calibri" w:hAnsi="Calibri" w:cs="Calibri"/>
                <w:color w:val="000000"/>
                <w:sz w:val="16"/>
                <w:szCs w:val="16"/>
                <w:lang w:eastAsia="en-US"/>
              </w:rPr>
            </w:pPr>
            <w:ins w:id="1301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16" w:author="Machado, Diana" w:date="2019-02-04T10:09:00Z"/>
                <w:rFonts w:ascii="Calibri" w:hAnsi="Calibri" w:cs="Calibri"/>
                <w:color w:val="000000"/>
                <w:sz w:val="16"/>
                <w:szCs w:val="16"/>
                <w:lang w:eastAsia="en-US"/>
              </w:rPr>
            </w:pPr>
            <w:ins w:id="1301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18" w:author="Machado, Diana" w:date="2019-02-04T10:09:00Z"/>
                <w:rFonts w:ascii="Calibri" w:hAnsi="Calibri" w:cs="Calibri"/>
                <w:color w:val="000000"/>
                <w:sz w:val="16"/>
                <w:szCs w:val="16"/>
                <w:lang w:eastAsia="en-US"/>
              </w:rPr>
            </w:pPr>
            <w:ins w:id="130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20" w:author="Machado, Diana" w:date="2019-02-04T10:09:00Z"/>
                <w:rFonts w:ascii="Calibri" w:hAnsi="Calibri" w:cs="Calibri"/>
                <w:color w:val="000000"/>
                <w:sz w:val="16"/>
                <w:szCs w:val="16"/>
                <w:lang w:eastAsia="en-US"/>
              </w:rPr>
            </w:pPr>
            <w:ins w:id="130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22" w:author="Machado, Diana" w:date="2019-02-04T10:09:00Z"/>
                <w:rFonts w:ascii="Calibri" w:hAnsi="Calibri" w:cs="Calibri"/>
                <w:color w:val="000000"/>
                <w:sz w:val="16"/>
                <w:szCs w:val="16"/>
                <w:lang w:eastAsia="en-US"/>
              </w:rPr>
            </w:pPr>
            <w:ins w:id="13023" w:author="Machado, Diana" w:date="2019-02-04T10:09:00Z">
              <w:r w:rsidRPr="00C722A9">
                <w:rPr>
                  <w:rFonts w:ascii="Calibri" w:hAnsi="Calibri" w:cs="Calibri"/>
                  <w:color w:val="000000"/>
                  <w:sz w:val="16"/>
                  <w:szCs w:val="16"/>
                  <w:lang w:eastAsia="en-US"/>
                </w:rPr>
                <w:t xml:space="preserve">7,572,33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24" w:author="Machado, Diana" w:date="2019-02-04T10:09:00Z"/>
                <w:rFonts w:ascii="Calibri" w:hAnsi="Calibri" w:cs="Calibri"/>
                <w:color w:val="000000"/>
                <w:sz w:val="16"/>
                <w:szCs w:val="16"/>
                <w:lang w:eastAsia="en-US"/>
              </w:rPr>
            </w:pPr>
            <w:ins w:id="13025"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26" w:author="Machado, Diana" w:date="2019-02-04T10:09:00Z"/>
                <w:rFonts w:ascii="Calibri" w:hAnsi="Calibri" w:cs="Calibri"/>
                <w:color w:val="000000"/>
                <w:sz w:val="16"/>
                <w:szCs w:val="16"/>
                <w:lang w:eastAsia="en-US"/>
              </w:rPr>
            </w:pPr>
            <w:ins w:id="13027" w:author="Machado, Diana" w:date="2019-02-04T10:09:00Z">
              <w:r w:rsidRPr="00C722A9">
                <w:rPr>
                  <w:rFonts w:ascii="Calibri" w:hAnsi="Calibri" w:cs="Calibri"/>
                  <w:color w:val="000000"/>
                  <w:sz w:val="16"/>
                  <w:szCs w:val="16"/>
                  <w:lang w:eastAsia="en-US"/>
                </w:rPr>
                <w:t xml:space="preserve">13,357,7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28" w:author="Machado, Diana" w:date="2019-02-04T10:09:00Z"/>
                <w:rFonts w:ascii="Calibri" w:hAnsi="Calibri" w:cs="Calibri"/>
                <w:color w:val="000000"/>
                <w:sz w:val="16"/>
                <w:szCs w:val="16"/>
                <w:lang w:eastAsia="en-US"/>
              </w:rPr>
            </w:pPr>
            <w:ins w:id="13029"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30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031" w:author="Machado, Diana" w:date="2019-02-04T10:09:00Z"/>
                <w:rFonts w:ascii="Calibri" w:hAnsi="Calibri" w:cs="Calibri"/>
                <w:color w:val="000000"/>
                <w:sz w:val="16"/>
                <w:szCs w:val="16"/>
                <w:lang w:eastAsia="en-US"/>
              </w:rPr>
            </w:pPr>
            <w:ins w:id="13032" w:author="Machado, Diana" w:date="2019-02-04T10:09:00Z">
              <w:r w:rsidRPr="00C722A9">
                <w:rPr>
                  <w:rFonts w:ascii="Calibri" w:hAnsi="Calibri" w:cs="Calibri"/>
                  <w:color w:val="000000"/>
                  <w:sz w:val="16"/>
                  <w:szCs w:val="16"/>
                  <w:lang w:eastAsia="en-US"/>
                </w:rPr>
                <w:t>3385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33" w:author="Machado, Diana" w:date="2019-02-04T10:09:00Z"/>
                <w:rFonts w:ascii="Calibri" w:hAnsi="Calibri" w:cs="Calibri"/>
                <w:color w:val="000000"/>
                <w:sz w:val="16"/>
                <w:szCs w:val="16"/>
                <w:lang w:eastAsia="en-US"/>
              </w:rPr>
            </w:pPr>
            <w:ins w:id="13034" w:author="Machado, Diana" w:date="2019-02-04T10:09:00Z">
              <w:r w:rsidRPr="00C722A9">
                <w:rPr>
                  <w:rFonts w:ascii="Calibri" w:hAnsi="Calibri" w:cs="Calibri"/>
                  <w:color w:val="000000"/>
                  <w:sz w:val="16"/>
                  <w:szCs w:val="16"/>
                  <w:lang w:eastAsia="en-US"/>
                </w:rPr>
                <w:t xml:space="preserve">1,406,88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35" w:author="Machado, Diana" w:date="2019-02-04T10:09:00Z"/>
                <w:rFonts w:ascii="Calibri" w:hAnsi="Calibri" w:cs="Calibri"/>
                <w:color w:val="000000"/>
                <w:sz w:val="16"/>
                <w:szCs w:val="16"/>
                <w:lang w:eastAsia="en-US"/>
              </w:rPr>
            </w:pPr>
            <w:ins w:id="13036" w:author="Machado, Diana" w:date="2019-02-04T10:09:00Z">
              <w:r w:rsidRPr="00C722A9">
                <w:rPr>
                  <w:rFonts w:ascii="Calibri" w:hAnsi="Calibri" w:cs="Calibri"/>
                  <w:color w:val="000000"/>
                  <w:sz w:val="16"/>
                  <w:szCs w:val="16"/>
                  <w:lang w:eastAsia="en-US"/>
                </w:rPr>
                <w:t>0.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37" w:author="Machado, Diana" w:date="2019-02-04T10:09:00Z"/>
                <w:rFonts w:ascii="Calibri" w:hAnsi="Calibri" w:cs="Calibri"/>
                <w:color w:val="000000"/>
                <w:sz w:val="16"/>
                <w:szCs w:val="16"/>
                <w:lang w:eastAsia="en-US"/>
              </w:rPr>
            </w:pPr>
            <w:ins w:id="13038" w:author="Machado, Diana" w:date="2019-02-04T10:09:00Z">
              <w:r w:rsidRPr="00C722A9">
                <w:rPr>
                  <w:rFonts w:ascii="Calibri" w:hAnsi="Calibri" w:cs="Calibri"/>
                  <w:color w:val="000000"/>
                  <w:sz w:val="16"/>
                  <w:szCs w:val="16"/>
                  <w:lang w:eastAsia="en-US"/>
                </w:rPr>
                <w:t xml:space="preserve">550,5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39" w:author="Machado, Diana" w:date="2019-02-04T10:09:00Z"/>
                <w:rFonts w:ascii="Calibri" w:hAnsi="Calibri" w:cs="Calibri"/>
                <w:color w:val="000000"/>
                <w:sz w:val="16"/>
                <w:szCs w:val="16"/>
                <w:lang w:eastAsia="en-US"/>
              </w:rPr>
            </w:pPr>
            <w:ins w:id="1304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41" w:author="Machado, Diana" w:date="2019-02-04T10:09:00Z"/>
                <w:rFonts w:ascii="Calibri" w:hAnsi="Calibri" w:cs="Calibri"/>
                <w:color w:val="000000"/>
                <w:sz w:val="16"/>
                <w:szCs w:val="16"/>
                <w:lang w:eastAsia="en-US"/>
              </w:rPr>
            </w:pPr>
            <w:ins w:id="130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43" w:author="Machado, Diana" w:date="2019-02-04T10:09:00Z"/>
                <w:rFonts w:ascii="Calibri" w:hAnsi="Calibri" w:cs="Calibri"/>
                <w:color w:val="000000"/>
                <w:sz w:val="16"/>
                <w:szCs w:val="16"/>
                <w:lang w:eastAsia="en-US"/>
              </w:rPr>
            </w:pPr>
            <w:ins w:id="130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45" w:author="Machado, Diana" w:date="2019-02-04T10:09:00Z"/>
                <w:rFonts w:ascii="Calibri" w:hAnsi="Calibri" w:cs="Calibri"/>
                <w:color w:val="000000"/>
                <w:sz w:val="16"/>
                <w:szCs w:val="16"/>
                <w:lang w:eastAsia="en-US"/>
              </w:rPr>
            </w:pPr>
            <w:ins w:id="13046" w:author="Machado, Diana" w:date="2019-02-04T10:09:00Z">
              <w:r w:rsidRPr="00C722A9">
                <w:rPr>
                  <w:rFonts w:ascii="Calibri" w:hAnsi="Calibri" w:cs="Calibri"/>
                  <w:color w:val="000000"/>
                  <w:sz w:val="16"/>
                  <w:szCs w:val="16"/>
                  <w:lang w:eastAsia="en-US"/>
                </w:rPr>
                <w:t xml:space="preserve">1,247,4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47" w:author="Machado, Diana" w:date="2019-02-04T10:09:00Z"/>
                <w:rFonts w:ascii="Calibri" w:hAnsi="Calibri" w:cs="Calibri"/>
                <w:color w:val="000000"/>
                <w:sz w:val="16"/>
                <w:szCs w:val="16"/>
                <w:lang w:eastAsia="en-US"/>
              </w:rPr>
            </w:pPr>
            <w:ins w:id="13048"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49" w:author="Machado, Diana" w:date="2019-02-04T10:09:00Z"/>
                <w:rFonts w:ascii="Calibri" w:hAnsi="Calibri" w:cs="Calibri"/>
                <w:color w:val="000000"/>
                <w:sz w:val="16"/>
                <w:szCs w:val="16"/>
                <w:lang w:eastAsia="en-US"/>
              </w:rPr>
            </w:pPr>
            <w:ins w:id="13050" w:author="Machado, Diana" w:date="2019-02-04T10:09:00Z">
              <w:r w:rsidRPr="00C722A9">
                <w:rPr>
                  <w:rFonts w:ascii="Calibri" w:hAnsi="Calibri" w:cs="Calibri"/>
                  <w:color w:val="000000"/>
                  <w:sz w:val="16"/>
                  <w:szCs w:val="16"/>
                  <w:lang w:eastAsia="en-US"/>
                </w:rPr>
                <w:t xml:space="preserve">3,204,9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51" w:author="Machado, Diana" w:date="2019-02-04T10:09:00Z"/>
                <w:rFonts w:ascii="Calibri" w:hAnsi="Calibri" w:cs="Calibri"/>
                <w:color w:val="000000"/>
                <w:sz w:val="16"/>
                <w:szCs w:val="16"/>
                <w:lang w:eastAsia="en-US"/>
              </w:rPr>
            </w:pPr>
            <w:ins w:id="1305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30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054" w:author="Machado, Diana" w:date="2019-02-04T10:09:00Z"/>
                <w:rFonts w:ascii="Calibri" w:hAnsi="Calibri" w:cs="Calibri"/>
                <w:color w:val="000000"/>
                <w:sz w:val="16"/>
                <w:szCs w:val="16"/>
                <w:lang w:eastAsia="en-US"/>
              </w:rPr>
            </w:pPr>
            <w:ins w:id="13055" w:author="Machado, Diana" w:date="2019-02-04T10:09:00Z">
              <w:r w:rsidRPr="00C722A9">
                <w:rPr>
                  <w:rFonts w:ascii="Calibri" w:hAnsi="Calibri" w:cs="Calibri"/>
                  <w:color w:val="000000"/>
                  <w:sz w:val="16"/>
                  <w:szCs w:val="16"/>
                  <w:lang w:eastAsia="en-US"/>
                </w:rPr>
                <w:t>338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56" w:author="Machado, Diana" w:date="2019-02-04T10:09:00Z"/>
                <w:rFonts w:ascii="Calibri" w:hAnsi="Calibri" w:cs="Calibri"/>
                <w:color w:val="000000"/>
                <w:sz w:val="16"/>
                <w:szCs w:val="16"/>
                <w:lang w:eastAsia="en-US"/>
              </w:rPr>
            </w:pPr>
            <w:ins w:id="13057" w:author="Machado, Diana" w:date="2019-02-04T10:09:00Z">
              <w:r w:rsidRPr="00C722A9">
                <w:rPr>
                  <w:rFonts w:ascii="Calibri" w:hAnsi="Calibri" w:cs="Calibri"/>
                  <w:color w:val="000000"/>
                  <w:sz w:val="16"/>
                  <w:szCs w:val="16"/>
                  <w:lang w:eastAsia="en-US"/>
                </w:rPr>
                <w:t xml:space="preserve">27,469,40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58" w:author="Machado, Diana" w:date="2019-02-04T10:09:00Z"/>
                <w:rFonts w:ascii="Calibri" w:hAnsi="Calibri" w:cs="Calibri"/>
                <w:color w:val="000000"/>
                <w:sz w:val="16"/>
                <w:szCs w:val="16"/>
                <w:lang w:eastAsia="en-US"/>
              </w:rPr>
            </w:pPr>
            <w:ins w:id="13059" w:author="Machado, Diana" w:date="2019-02-04T10:09:00Z">
              <w:r w:rsidRPr="00C722A9">
                <w:rPr>
                  <w:rFonts w:ascii="Calibri" w:hAnsi="Calibri" w:cs="Calibri"/>
                  <w:color w:val="000000"/>
                  <w:sz w:val="16"/>
                  <w:szCs w:val="16"/>
                  <w:lang w:eastAsia="en-US"/>
                </w:rPr>
                <w:t>0.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60" w:author="Machado, Diana" w:date="2019-02-04T10:09:00Z"/>
                <w:rFonts w:ascii="Calibri" w:hAnsi="Calibri" w:cs="Calibri"/>
                <w:color w:val="000000"/>
                <w:sz w:val="16"/>
                <w:szCs w:val="16"/>
                <w:lang w:eastAsia="en-US"/>
              </w:rPr>
            </w:pPr>
            <w:ins w:id="13061" w:author="Machado, Diana" w:date="2019-02-04T10:09:00Z">
              <w:r w:rsidRPr="00C722A9">
                <w:rPr>
                  <w:rFonts w:ascii="Calibri" w:hAnsi="Calibri" w:cs="Calibri"/>
                  <w:color w:val="000000"/>
                  <w:sz w:val="16"/>
                  <w:szCs w:val="16"/>
                  <w:lang w:eastAsia="en-US"/>
                </w:rPr>
                <w:t xml:space="preserve">27,719,1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62" w:author="Machado, Diana" w:date="2019-02-04T10:09:00Z"/>
                <w:rFonts w:ascii="Calibri" w:hAnsi="Calibri" w:cs="Calibri"/>
                <w:color w:val="000000"/>
                <w:sz w:val="16"/>
                <w:szCs w:val="16"/>
                <w:lang w:eastAsia="en-US"/>
              </w:rPr>
            </w:pPr>
            <w:ins w:id="13063"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64" w:author="Machado, Diana" w:date="2019-02-04T10:09:00Z"/>
                <w:rFonts w:ascii="Calibri" w:hAnsi="Calibri" w:cs="Calibri"/>
                <w:color w:val="000000"/>
                <w:sz w:val="16"/>
                <w:szCs w:val="16"/>
                <w:lang w:eastAsia="en-US"/>
              </w:rPr>
            </w:pPr>
            <w:ins w:id="130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66" w:author="Machado, Diana" w:date="2019-02-04T10:09:00Z"/>
                <w:rFonts w:ascii="Calibri" w:hAnsi="Calibri" w:cs="Calibri"/>
                <w:color w:val="000000"/>
                <w:sz w:val="16"/>
                <w:szCs w:val="16"/>
                <w:lang w:eastAsia="en-US"/>
              </w:rPr>
            </w:pPr>
            <w:ins w:id="130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68" w:author="Machado, Diana" w:date="2019-02-04T10:09:00Z"/>
                <w:rFonts w:ascii="Calibri" w:hAnsi="Calibri" w:cs="Calibri"/>
                <w:color w:val="000000"/>
                <w:sz w:val="16"/>
                <w:szCs w:val="16"/>
                <w:lang w:eastAsia="en-US"/>
              </w:rPr>
            </w:pPr>
            <w:ins w:id="13069" w:author="Machado, Diana" w:date="2019-02-04T10:09:00Z">
              <w:r w:rsidRPr="00C722A9">
                <w:rPr>
                  <w:rFonts w:ascii="Calibri" w:hAnsi="Calibri" w:cs="Calibri"/>
                  <w:color w:val="000000"/>
                  <w:sz w:val="16"/>
                  <w:szCs w:val="16"/>
                  <w:lang w:eastAsia="en-US"/>
                </w:rPr>
                <w:t xml:space="preserve">43,481,78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70" w:author="Machado, Diana" w:date="2019-02-04T10:09:00Z"/>
                <w:rFonts w:ascii="Calibri" w:hAnsi="Calibri" w:cs="Calibri"/>
                <w:color w:val="000000"/>
                <w:sz w:val="16"/>
                <w:szCs w:val="16"/>
                <w:lang w:eastAsia="en-US"/>
              </w:rPr>
            </w:pPr>
            <w:ins w:id="13071" w:author="Machado, Diana" w:date="2019-02-04T10:09:00Z">
              <w:r w:rsidRPr="00C722A9">
                <w:rPr>
                  <w:rFonts w:ascii="Calibri" w:hAnsi="Calibri" w:cs="Calibri"/>
                  <w:color w:val="000000"/>
                  <w:sz w:val="16"/>
                  <w:szCs w:val="16"/>
                  <w:lang w:eastAsia="en-US"/>
                </w:rPr>
                <w:t>0.3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72" w:author="Machado, Diana" w:date="2019-02-04T10:09:00Z"/>
                <w:rFonts w:ascii="Calibri" w:hAnsi="Calibri" w:cs="Calibri"/>
                <w:color w:val="000000"/>
                <w:sz w:val="16"/>
                <w:szCs w:val="16"/>
                <w:lang w:eastAsia="en-US"/>
              </w:rPr>
            </w:pPr>
            <w:ins w:id="13073" w:author="Machado, Diana" w:date="2019-02-04T10:09:00Z">
              <w:r w:rsidRPr="00C722A9">
                <w:rPr>
                  <w:rFonts w:ascii="Calibri" w:hAnsi="Calibri" w:cs="Calibri"/>
                  <w:color w:val="000000"/>
                  <w:sz w:val="16"/>
                  <w:szCs w:val="16"/>
                  <w:lang w:eastAsia="en-US"/>
                </w:rPr>
                <w:t xml:space="preserve">98,670,36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74" w:author="Machado, Diana" w:date="2019-02-04T10:09:00Z"/>
                <w:rFonts w:ascii="Calibri" w:hAnsi="Calibri" w:cs="Calibri"/>
                <w:color w:val="000000"/>
                <w:sz w:val="16"/>
                <w:szCs w:val="16"/>
                <w:lang w:eastAsia="en-US"/>
              </w:rPr>
            </w:pPr>
            <w:ins w:id="13075" w:author="Machado, Diana" w:date="2019-02-04T10:09:00Z">
              <w:r w:rsidRPr="00C722A9">
                <w:rPr>
                  <w:rFonts w:ascii="Calibri" w:hAnsi="Calibri" w:cs="Calibri"/>
                  <w:color w:val="000000"/>
                  <w:sz w:val="16"/>
                  <w:szCs w:val="16"/>
                  <w:lang w:eastAsia="en-US"/>
                </w:rPr>
                <w:t>0.31%</w:t>
              </w:r>
            </w:ins>
          </w:p>
        </w:tc>
      </w:tr>
      <w:tr w:rsidR="00741D6D" w:rsidRPr="00C722A9" w:rsidTr="00331AF4">
        <w:trPr>
          <w:trHeight w:hRule="exact" w:val="216"/>
          <w:ins w:id="130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077" w:author="Machado, Diana" w:date="2019-02-04T10:09:00Z"/>
                <w:rFonts w:ascii="Calibri" w:hAnsi="Calibri" w:cs="Calibri"/>
                <w:color w:val="000000"/>
                <w:sz w:val="16"/>
                <w:szCs w:val="16"/>
                <w:lang w:eastAsia="en-US"/>
              </w:rPr>
            </w:pPr>
            <w:ins w:id="13078" w:author="Machado, Diana" w:date="2019-02-04T10:09:00Z">
              <w:r w:rsidRPr="00C722A9">
                <w:rPr>
                  <w:rFonts w:ascii="Calibri" w:hAnsi="Calibri" w:cs="Calibri"/>
                  <w:color w:val="000000"/>
                  <w:sz w:val="16"/>
                  <w:szCs w:val="16"/>
                  <w:lang w:eastAsia="en-US"/>
                </w:rPr>
                <w:t>338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79" w:author="Machado, Diana" w:date="2019-02-04T10:09:00Z"/>
                <w:rFonts w:ascii="Calibri" w:hAnsi="Calibri" w:cs="Calibri"/>
                <w:color w:val="000000"/>
                <w:sz w:val="16"/>
                <w:szCs w:val="16"/>
                <w:lang w:eastAsia="en-US"/>
              </w:rPr>
            </w:pPr>
            <w:ins w:id="13080" w:author="Machado, Diana" w:date="2019-02-04T10:09:00Z">
              <w:r w:rsidRPr="00C722A9">
                <w:rPr>
                  <w:rFonts w:ascii="Calibri" w:hAnsi="Calibri" w:cs="Calibri"/>
                  <w:color w:val="000000"/>
                  <w:sz w:val="16"/>
                  <w:szCs w:val="16"/>
                  <w:lang w:eastAsia="en-US"/>
                </w:rPr>
                <w:t xml:space="preserve">21,907,87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81" w:author="Machado, Diana" w:date="2019-02-04T10:09:00Z"/>
                <w:rFonts w:ascii="Calibri" w:hAnsi="Calibri" w:cs="Calibri"/>
                <w:color w:val="000000"/>
                <w:sz w:val="16"/>
                <w:szCs w:val="16"/>
                <w:lang w:eastAsia="en-US"/>
              </w:rPr>
            </w:pPr>
            <w:ins w:id="13082" w:author="Machado, Diana" w:date="2019-02-04T10:09:00Z">
              <w:r w:rsidRPr="00C722A9">
                <w:rPr>
                  <w:rFonts w:ascii="Calibri" w:hAnsi="Calibri" w:cs="Calibri"/>
                  <w:color w:val="000000"/>
                  <w:sz w:val="16"/>
                  <w:szCs w:val="16"/>
                  <w:lang w:eastAsia="en-US"/>
                </w:rPr>
                <w:t>0.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83" w:author="Machado, Diana" w:date="2019-02-04T10:09:00Z"/>
                <w:rFonts w:ascii="Calibri" w:hAnsi="Calibri" w:cs="Calibri"/>
                <w:color w:val="000000"/>
                <w:sz w:val="16"/>
                <w:szCs w:val="16"/>
                <w:lang w:eastAsia="en-US"/>
              </w:rPr>
            </w:pPr>
            <w:ins w:id="13084" w:author="Machado, Diana" w:date="2019-02-04T10:09:00Z">
              <w:r w:rsidRPr="00C722A9">
                <w:rPr>
                  <w:rFonts w:ascii="Calibri" w:hAnsi="Calibri" w:cs="Calibri"/>
                  <w:color w:val="000000"/>
                  <w:sz w:val="16"/>
                  <w:szCs w:val="16"/>
                  <w:lang w:eastAsia="en-US"/>
                </w:rPr>
                <w:t xml:space="preserve">6,397,5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85" w:author="Machado, Diana" w:date="2019-02-04T10:09:00Z"/>
                <w:rFonts w:ascii="Calibri" w:hAnsi="Calibri" w:cs="Calibri"/>
                <w:color w:val="000000"/>
                <w:sz w:val="16"/>
                <w:szCs w:val="16"/>
                <w:lang w:eastAsia="en-US"/>
              </w:rPr>
            </w:pPr>
            <w:ins w:id="13086"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87" w:author="Machado, Diana" w:date="2019-02-04T10:09:00Z"/>
                <w:rFonts w:ascii="Calibri" w:hAnsi="Calibri" w:cs="Calibri"/>
                <w:color w:val="000000"/>
                <w:sz w:val="16"/>
                <w:szCs w:val="16"/>
                <w:lang w:eastAsia="en-US"/>
              </w:rPr>
            </w:pPr>
            <w:ins w:id="130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89" w:author="Machado, Diana" w:date="2019-02-04T10:09:00Z"/>
                <w:rFonts w:ascii="Calibri" w:hAnsi="Calibri" w:cs="Calibri"/>
                <w:color w:val="000000"/>
                <w:sz w:val="16"/>
                <w:szCs w:val="16"/>
                <w:lang w:eastAsia="en-US"/>
              </w:rPr>
            </w:pPr>
            <w:ins w:id="130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91" w:author="Machado, Diana" w:date="2019-02-04T10:09:00Z"/>
                <w:rFonts w:ascii="Calibri" w:hAnsi="Calibri" w:cs="Calibri"/>
                <w:color w:val="000000"/>
                <w:sz w:val="16"/>
                <w:szCs w:val="16"/>
                <w:lang w:eastAsia="en-US"/>
              </w:rPr>
            </w:pPr>
            <w:ins w:id="13092" w:author="Machado, Diana" w:date="2019-02-04T10:09:00Z">
              <w:r w:rsidRPr="00C722A9">
                <w:rPr>
                  <w:rFonts w:ascii="Calibri" w:hAnsi="Calibri" w:cs="Calibri"/>
                  <w:color w:val="000000"/>
                  <w:sz w:val="16"/>
                  <w:szCs w:val="16"/>
                  <w:lang w:eastAsia="en-US"/>
                </w:rPr>
                <w:t xml:space="preserve">15,306,10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93" w:author="Machado, Diana" w:date="2019-02-04T10:09:00Z"/>
                <w:rFonts w:ascii="Calibri" w:hAnsi="Calibri" w:cs="Calibri"/>
                <w:color w:val="000000"/>
                <w:sz w:val="16"/>
                <w:szCs w:val="16"/>
                <w:lang w:eastAsia="en-US"/>
              </w:rPr>
            </w:pPr>
            <w:ins w:id="13094"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95" w:author="Machado, Diana" w:date="2019-02-04T10:09:00Z"/>
                <w:rFonts w:ascii="Calibri" w:hAnsi="Calibri" w:cs="Calibri"/>
                <w:color w:val="000000"/>
                <w:sz w:val="16"/>
                <w:szCs w:val="16"/>
                <w:lang w:eastAsia="en-US"/>
              </w:rPr>
            </w:pPr>
            <w:ins w:id="13096" w:author="Machado, Diana" w:date="2019-02-04T10:09:00Z">
              <w:r w:rsidRPr="00C722A9">
                <w:rPr>
                  <w:rFonts w:ascii="Calibri" w:hAnsi="Calibri" w:cs="Calibri"/>
                  <w:color w:val="000000"/>
                  <w:sz w:val="16"/>
                  <w:szCs w:val="16"/>
                  <w:lang w:eastAsia="en-US"/>
                </w:rPr>
                <w:t xml:space="preserve">43,611,5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97" w:author="Machado, Diana" w:date="2019-02-04T10:09:00Z"/>
                <w:rFonts w:ascii="Calibri" w:hAnsi="Calibri" w:cs="Calibri"/>
                <w:color w:val="000000"/>
                <w:sz w:val="16"/>
                <w:szCs w:val="16"/>
                <w:lang w:eastAsia="en-US"/>
              </w:rPr>
            </w:pPr>
            <w:ins w:id="13098"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30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100" w:author="Machado, Diana" w:date="2019-02-04T10:09:00Z"/>
                <w:rFonts w:ascii="Calibri" w:hAnsi="Calibri" w:cs="Calibri"/>
                <w:color w:val="000000"/>
                <w:sz w:val="16"/>
                <w:szCs w:val="16"/>
                <w:lang w:eastAsia="en-US"/>
              </w:rPr>
            </w:pPr>
            <w:ins w:id="13101" w:author="Machado, Diana" w:date="2019-02-04T10:09:00Z">
              <w:r w:rsidRPr="00C722A9">
                <w:rPr>
                  <w:rFonts w:ascii="Calibri" w:hAnsi="Calibri" w:cs="Calibri"/>
                  <w:color w:val="000000"/>
                  <w:sz w:val="16"/>
                  <w:szCs w:val="16"/>
                  <w:lang w:eastAsia="en-US"/>
                </w:rPr>
                <w:t>338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02" w:author="Machado, Diana" w:date="2019-02-04T10:09:00Z"/>
                <w:rFonts w:ascii="Calibri" w:hAnsi="Calibri" w:cs="Calibri"/>
                <w:color w:val="000000"/>
                <w:sz w:val="16"/>
                <w:szCs w:val="16"/>
                <w:lang w:eastAsia="en-US"/>
              </w:rPr>
            </w:pPr>
            <w:ins w:id="13103" w:author="Machado, Diana" w:date="2019-02-04T10:09:00Z">
              <w:r w:rsidRPr="00C722A9">
                <w:rPr>
                  <w:rFonts w:ascii="Calibri" w:hAnsi="Calibri" w:cs="Calibri"/>
                  <w:color w:val="000000"/>
                  <w:sz w:val="16"/>
                  <w:szCs w:val="16"/>
                  <w:lang w:eastAsia="en-US"/>
                </w:rPr>
                <w:t xml:space="preserve">1,136,01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04" w:author="Machado, Diana" w:date="2019-02-04T10:09:00Z"/>
                <w:rFonts w:ascii="Calibri" w:hAnsi="Calibri" w:cs="Calibri"/>
                <w:color w:val="000000"/>
                <w:sz w:val="16"/>
                <w:szCs w:val="16"/>
                <w:lang w:eastAsia="en-US"/>
              </w:rPr>
            </w:pPr>
            <w:ins w:id="13105" w:author="Machado, Diana" w:date="2019-02-04T10:09:00Z">
              <w:r w:rsidRPr="00C722A9">
                <w:rPr>
                  <w:rFonts w:ascii="Calibri" w:hAnsi="Calibri" w:cs="Calibri"/>
                  <w:color w:val="000000"/>
                  <w:sz w:val="16"/>
                  <w:szCs w:val="16"/>
                  <w:lang w:eastAsia="en-US"/>
                </w:rPr>
                <w:t>0.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06" w:author="Machado, Diana" w:date="2019-02-04T10:09:00Z"/>
                <w:rFonts w:ascii="Calibri" w:hAnsi="Calibri" w:cs="Calibri"/>
                <w:color w:val="000000"/>
                <w:sz w:val="16"/>
                <w:szCs w:val="16"/>
                <w:lang w:eastAsia="en-US"/>
              </w:rPr>
            </w:pPr>
            <w:ins w:id="13107" w:author="Machado, Diana" w:date="2019-02-04T10:09:00Z">
              <w:r w:rsidRPr="00C722A9">
                <w:rPr>
                  <w:rFonts w:ascii="Calibri" w:hAnsi="Calibri" w:cs="Calibri"/>
                  <w:color w:val="000000"/>
                  <w:sz w:val="16"/>
                  <w:szCs w:val="16"/>
                  <w:lang w:eastAsia="en-US"/>
                </w:rPr>
                <w:t xml:space="preserve">637,7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08" w:author="Machado, Diana" w:date="2019-02-04T10:09:00Z"/>
                <w:rFonts w:ascii="Calibri" w:hAnsi="Calibri" w:cs="Calibri"/>
                <w:color w:val="000000"/>
                <w:sz w:val="16"/>
                <w:szCs w:val="16"/>
                <w:lang w:eastAsia="en-US"/>
              </w:rPr>
            </w:pPr>
            <w:ins w:id="13109"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10" w:author="Machado, Diana" w:date="2019-02-04T10:09:00Z"/>
                <w:rFonts w:ascii="Calibri" w:hAnsi="Calibri" w:cs="Calibri"/>
                <w:color w:val="000000"/>
                <w:sz w:val="16"/>
                <w:szCs w:val="16"/>
                <w:lang w:eastAsia="en-US"/>
              </w:rPr>
            </w:pPr>
            <w:ins w:id="131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12" w:author="Machado, Diana" w:date="2019-02-04T10:09:00Z"/>
                <w:rFonts w:ascii="Calibri" w:hAnsi="Calibri" w:cs="Calibri"/>
                <w:color w:val="000000"/>
                <w:sz w:val="16"/>
                <w:szCs w:val="16"/>
                <w:lang w:eastAsia="en-US"/>
              </w:rPr>
            </w:pPr>
            <w:ins w:id="131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14" w:author="Machado, Diana" w:date="2019-02-04T10:09:00Z"/>
                <w:rFonts w:ascii="Calibri" w:hAnsi="Calibri" w:cs="Calibri"/>
                <w:color w:val="000000"/>
                <w:sz w:val="16"/>
                <w:szCs w:val="16"/>
                <w:lang w:eastAsia="en-US"/>
              </w:rPr>
            </w:pPr>
            <w:ins w:id="13115" w:author="Machado, Diana" w:date="2019-02-04T10:09:00Z">
              <w:r w:rsidRPr="00C722A9">
                <w:rPr>
                  <w:rFonts w:ascii="Calibri" w:hAnsi="Calibri" w:cs="Calibri"/>
                  <w:color w:val="000000"/>
                  <w:sz w:val="16"/>
                  <w:szCs w:val="16"/>
                  <w:lang w:eastAsia="en-US"/>
                </w:rPr>
                <w:t xml:space="preserve">893,3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16" w:author="Machado, Diana" w:date="2019-02-04T10:09:00Z"/>
                <w:rFonts w:ascii="Calibri" w:hAnsi="Calibri" w:cs="Calibri"/>
                <w:color w:val="000000"/>
                <w:sz w:val="16"/>
                <w:szCs w:val="16"/>
                <w:lang w:eastAsia="en-US"/>
              </w:rPr>
            </w:pPr>
            <w:ins w:id="13117"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18" w:author="Machado, Diana" w:date="2019-02-04T10:09:00Z"/>
                <w:rFonts w:ascii="Calibri" w:hAnsi="Calibri" w:cs="Calibri"/>
                <w:color w:val="000000"/>
                <w:sz w:val="16"/>
                <w:szCs w:val="16"/>
                <w:lang w:eastAsia="en-US"/>
              </w:rPr>
            </w:pPr>
            <w:ins w:id="13119" w:author="Machado, Diana" w:date="2019-02-04T10:09:00Z">
              <w:r w:rsidRPr="00C722A9">
                <w:rPr>
                  <w:rFonts w:ascii="Calibri" w:hAnsi="Calibri" w:cs="Calibri"/>
                  <w:color w:val="000000"/>
                  <w:sz w:val="16"/>
                  <w:szCs w:val="16"/>
                  <w:lang w:eastAsia="en-US"/>
                </w:rPr>
                <w:t xml:space="preserve">2,667,0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20" w:author="Machado, Diana" w:date="2019-02-04T10:09:00Z"/>
                <w:rFonts w:ascii="Calibri" w:hAnsi="Calibri" w:cs="Calibri"/>
                <w:color w:val="000000"/>
                <w:sz w:val="16"/>
                <w:szCs w:val="16"/>
                <w:lang w:eastAsia="en-US"/>
              </w:rPr>
            </w:pPr>
            <w:ins w:id="1312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31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123" w:author="Machado, Diana" w:date="2019-02-04T10:09:00Z"/>
                <w:rFonts w:ascii="Calibri" w:hAnsi="Calibri" w:cs="Calibri"/>
                <w:color w:val="000000"/>
                <w:sz w:val="16"/>
                <w:szCs w:val="16"/>
                <w:lang w:eastAsia="en-US"/>
              </w:rPr>
            </w:pPr>
            <w:ins w:id="13124" w:author="Machado, Diana" w:date="2019-02-04T10:09:00Z">
              <w:r w:rsidRPr="00C722A9">
                <w:rPr>
                  <w:rFonts w:ascii="Calibri" w:hAnsi="Calibri" w:cs="Calibri"/>
                  <w:color w:val="000000"/>
                  <w:sz w:val="16"/>
                  <w:szCs w:val="16"/>
                  <w:lang w:eastAsia="en-US"/>
                </w:rPr>
                <w:t>338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25" w:author="Machado, Diana" w:date="2019-02-04T10:09:00Z"/>
                <w:rFonts w:ascii="Calibri" w:hAnsi="Calibri" w:cs="Calibri"/>
                <w:color w:val="000000"/>
                <w:sz w:val="16"/>
                <w:szCs w:val="16"/>
                <w:lang w:eastAsia="en-US"/>
              </w:rPr>
            </w:pPr>
            <w:ins w:id="13126" w:author="Machado, Diana" w:date="2019-02-04T10:09:00Z">
              <w:r w:rsidRPr="00C722A9">
                <w:rPr>
                  <w:rFonts w:ascii="Calibri" w:hAnsi="Calibri" w:cs="Calibri"/>
                  <w:color w:val="000000"/>
                  <w:sz w:val="16"/>
                  <w:szCs w:val="16"/>
                  <w:lang w:eastAsia="en-US"/>
                </w:rPr>
                <w:t xml:space="preserve">2,449,84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27" w:author="Machado, Diana" w:date="2019-02-04T10:09:00Z"/>
                <w:rFonts w:ascii="Calibri" w:hAnsi="Calibri" w:cs="Calibri"/>
                <w:color w:val="000000"/>
                <w:sz w:val="16"/>
                <w:szCs w:val="16"/>
                <w:lang w:eastAsia="en-US"/>
              </w:rPr>
            </w:pPr>
            <w:ins w:id="13128" w:author="Machado, Diana" w:date="2019-02-04T10:09:00Z">
              <w:r w:rsidRPr="00C722A9">
                <w:rPr>
                  <w:rFonts w:ascii="Calibri" w:hAnsi="Calibri" w:cs="Calibri"/>
                  <w:color w:val="000000"/>
                  <w:sz w:val="16"/>
                  <w:szCs w:val="16"/>
                  <w:lang w:eastAsia="en-US"/>
                </w:rPr>
                <w:t>0.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29" w:author="Machado, Diana" w:date="2019-02-04T10:09:00Z"/>
                <w:rFonts w:ascii="Calibri" w:hAnsi="Calibri" w:cs="Calibri"/>
                <w:color w:val="000000"/>
                <w:sz w:val="16"/>
                <w:szCs w:val="16"/>
                <w:lang w:eastAsia="en-US"/>
              </w:rPr>
            </w:pPr>
            <w:ins w:id="13130" w:author="Machado, Diana" w:date="2019-02-04T10:09:00Z">
              <w:r w:rsidRPr="00C722A9">
                <w:rPr>
                  <w:rFonts w:ascii="Calibri" w:hAnsi="Calibri" w:cs="Calibri"/>
                  <w:color w:val="000000"/>
                  <w:sz w:val="16"/>
                  <w:szCs w:val="16"/>
                  <w:lang w:eastAsia="en-US"/>
                </w:rPr>
                <w:t xml:space="preserve">1,561,31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31" w:author="Machado, Diana" w:date="2019-02-04T10:09:00Z"/>
                <w:rFonts w:ascii="Calibri" w:hAnsi="Calibri" w:cs="Calibri"/>
                <w:color w:val="000000"/>
                <w:sz w:val="16"/>
                <w:szCs w:val="16"/>
                <w:lang w:eastAsia="en-US"/>
              </w:rPr>
            </w:pPr>
            <w:ins w:id="1313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33" w:author="Machado, Diana" w:date="2019-02-04T10:09:00Z"/>
                <w:rFonts w:ascii="Calibri" w:hAnsi="Calibri" w:cs="Calibri"/>
                <w:color w:val="000000"/>
                <w:sz w:val="16"/>
                <w:szCs w:val="16"/>
                <w:lang w:eastAsia="en-US"/>
              </w:rPr>
            </w:pPr>
            <w:ins w:id="131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35" w:author="Machado, Diana" w:date="2019-02-04T10:09:00Z"/>
                <w:rFonts w:ascii="Calibri" w:hAnsi="Calibri" w:cs="Calibri"/>
                <w:color w:val="000000"/>
                <w:sz w:val="16"/>
                <w:szCs w:val="16"/>
                <w:lang w:eastAsia="en-US"/>
              </w:rPr>
            </w:pPr>
            <w:ins w:id="131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37" w:author="Machado, Diana" w:date="2019-02-04T10:09:00Z"/>
                <w:rFonts w:ascii="Calibri" w:hAnsi="Calibri" w:cs="Calibri"/>
                <w:color w:val="000000"/>
                <w:sz w:val="16"/>
                <w:szCs w:val="16"/>
                <w:lang w:eastAsia="en-US"/>
              </w:rPr>
            </w:pPr>
            <w:ins w:id="13138" w:author="Machado, Diana" w:date="2019-02-04T10:09:00Z">
              <w:r w:rsidRPr="00C722A9">
                <w:rPr>
                  <w:rFonts w:ascii="Calibri" w:hAnsi="Calibri" w:cs="Calibri"/>
                  <w:color w:val="000000"/>
                  <w:sz w:val="16"/>
                  <w:szCs w:val="16"/>
                  <w:lang w:eastAsia="en-US"/>
                </w:rPr>
                <w:t xml:space="preserve">2,826,7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39" w:author="Machado, Diana" w:date="2019-02-04T10:09:00Z"/>
                <w:rFonts w:ascii="Calibri" w:hAnsi="Calibri" w:cs="Calibri"/>
                <w:color w:val="000000"/>
                <w:sz w:val="16"/>
                <w:szCs w:val="16"/>
                <w:lang w:eastAsia="en-US"/>
              </w:rPr>
            </w:pPr>
            <w:ins w:id="13140"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41" w:author="Machado, Diana" w:date="2019-02-04T10:09:00Z"/>
                <w:rFonts w:ascii="Calibri" w:hAnsi="Calibri" w:cs="Calibri"/>
                <w:color w:val="000000"/>
                <w:sz w:val="16"/>
                <w:szCs w:val="16"/>
                <w:lang w:eastAsia="en-US"/>
              </w:rPr>
            </w:pPr>
            <w:ins w:id="13142" w:author="Machado, Diana" w:date="2019-02-04T10:09:00Z">
              <w:r w:rsidRPr="00C722A9">
                <w:rPr>
                  <w:rFonts w:ascii="Calibri" w:hAnsi="Calibri" w:cs="Calibri"/>
                  <w:color w:val="000000"/>
                  <w:sz w:val="16"/>
                  <w:szCs w:val="16"/>
                  <w:lang w:eastAsia="en-US"/>
                </w:rPr>
                <w:t xml:space="preserve">6,837,91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43" w:author="Machado, Diana" w:date="2019-02-04T10:09:00Z"/>
                <w:rFonts w:ascii="Calibri" w:hAnsi="Calibri" w:cs="Calibri"/>
                <w:color w:val="000000"/>
                <w:sz w:val="16"/>
                <w:szCs w:val="16"/>
                <w:lang w:eastAsia="en-US"/>
              </w:rPr>
            </w:pPr>
            <w:ins w:id="13144"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31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146" w:author="Machado, Diana" w:date="2019-02-04T10:09:00Z"/>
                <w:rFonts w:ascii="Calibri" w:hAnsi="Calibri" w:cs="Calibri"/>
                <w:color w:val="000000"/>
                <w:sz w:val="16"/>
                <w:szCs w:val="16"/>
                <w:lang w:eastAsia="en-US"/>
              </w:rPr>
            </w:pPr>
            <w:ins w:id="13147" w:author="Machado, Diana" w:date="2019-02-04T10:09:00Z">
              <w:r w:rsidRPr="00C722A9">
                <w:rPr>
                  <w:rFonts w:ascii="Calibri" w:hAnsi="Calibri" w:cs="Calibri"/>
                  <w:color w:val="000000"/>
                  <w:sz w:val="16"/>
                  <w:szCs w:val="16"/>
                  <w:lang w:eastAsia="en-US"/>
                </w:rPr>
                <w:t>3385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48" w:author="Machado, Diana" w:date="2019-02-04T10:09:00Z"/>
                <w:rFonts w:ascii="Calibri" w:hAnsi="Calibri" w:cs="Calibri"/>
                <w:color w:val="000000"/>
                <w:sz w:val="16"/>
                <w:szCs w:val="16"/>
                <w:lang w:eastAsia="en-US"/>
              </w:rPr>
            </w:pPr>
            <w:ins w:id="13149" w:author="Machado, Diana" w:date="2019-02-04T10:09:00Z">
              <w:r w:rsidRPr="00C722A9">
                <w:rPr>
                  <w:rFonts w:ascii="Calibri" w:hAnsi="Calibri" w:cs="Calibri"/>
                  <w:color w:val="000000"/>
                  <w:sz w:val="16"/>
                  <w:szCs w:val="16"/>
                  <w:lang w:eastAsia="en-US"/>
                </w:rPr>
                <w:t xml:space="preserve">959,73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50" w:author="Machado, Diana" w:date="2019-02-04T10:09:00Z"/>
                <w:rFonts w:ascii="Calibri" w:hAnsi="Calibri" w:cs="Calibri"/>
                <w:color w:val="000000"/>
                <w:sz w:val="16"/>
                <w:szCs w:val="16"/>
                <w:lang w:eastAsia="en-US"/>
              </w:rPr>
            </w:pPr>
            <w:ins w:id="13151" w:author="Machado, Diana" w:date="2019-02-04T10:09:00Z">
              <w:r w:rsidRPr="00C722A9">
                <w:rPr>
                  <w:rFonts w:ascii="Calibri" w:hAnsi="Calibri" w:cs="Calibri"/>
                  <w:color w:val="000000"/>
                  <w:sz w:val="16"/>
                  <w:szCs w:val="16"/>
                  <w:lang w:eastAsia="en-US"/>
                </w:rPr>
                <w:t>0.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52" w:author="Machado, Diana" w:date="2019-02-04T10:09:00Z"/>
                <w:rFonts w:ascii="Calibri" w:hAnsi="Calibri" w:cs="Calibri"/>
                <w:color w:val="000000"/>
                <w:sz w:val="16"/>
                <w:szCs w:val="16"/>
                <w:lang w:eastAsia="en-US"/>
              </w:rPr>
            </w:pPr>
            <w:ins w:id="13153" w:author="Machado, Diana" w:date="2019-02-04T10:09:00Z">
              <w:r w:rsidRPr="00C722A9">
                <w:rPr>
                  <w:rFonts w:ascii="Calibri" w:hAnsi="Calibri" w:cs="Calibri"/>
                  <w:color w:val="000000"/>
                  <w:sz w:val="16"/>
                  <w:szCs w:val="16"/>
                  <w:lang w:eastAsia="en-US"/>
                </w:rPr>
                <w:t xml:space="preserve">1,900,06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54" w:author="Machado, Diana" w:date="2019-02-04T10:09:00Z"/>
                <w:rFonts w:ascii="Calibri" w:hAnsi="Calibri" w:cs="Calibri"/>
                <w:color w:val="000000"/>
                <w:sz w:val="16"/>
                <w:szCs w:val="16"/>
                <w:lang w:eastAsia="en-US"/>
              </w:rPr>
            </w:pPr>
            <w:ins w:id="13155"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56" w:author="Machado, Diana" w:date="2019-02-04T10:09:00Z"/>
                <w:rFonts w:ascii="Calibri" w:hAnsi="Calibri" w:cs="Calibri"/>
                <w:color w:val="000000"/>
                <w:sz w:val="16"/>
                <w:szCs w:val="16"/>
                <w:lang w:eastAsia="en-US"/>
              </w:rPr>
            </w:pPr>
            <w:ins w:id="131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58" w:author="Machado, Diana" w:date="2019-02-04T10:09:00Z"/>
                <w:rFonts w:ascii="Calibri" w:hAnsi="Calibri" w:cs="Calibri"/>
                <w:color w:val="000000"/>
                <w:sz w:val="16"/>
                <w:szCs w:val="16"/>
                <w:lang w:eastAsia="en-US"/>
              </w:rPr>
            </w:pPr>
            <w:ins w:id="131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60" w:author="Machado, Diana" w:date="2019-02-04T10:09:00Z"/>
                <w:rFonts w:ascii="Calibri" w:hAnsi="Calibri" w:cs="Calibri"/>
                <w:color w:val="000000"/>
                <w:sz w:val="16"/>
                <w:szCs w:val="16"/>
                <w:lang w:eastAsia="en-US"/>
              </w:rPr>
            </w:pPr>
            <w:ins w:id="13161" w:author="Machado, Diana" w:date="2019-02-04T10:09:00Z">
              <w:r w:rsidRPr="00C722A9">
                <w:rPr>
                  <w:rFonts w:ascii="Calibri" w:hAnsi="Calibri" w:cs="Calibri"/>
                  <w:color w:val="000000"/>
                  <w:sz w:val="16"/>
                  <w:szCs w:val="16"/>
                  <w:lang w:eastAsia="en-US"/>
                </w:rPr>
                <w:t xml:space="preserve">2,725,2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62" w:author="Machado, Diana" w:date="2019-02-04T10:09:00Z"/>
                <w:rFonts w:ascii="Calibri" w:hAnsi="Calibri" w:cs="Calibri"/>
                <w:color w:val="000000"/>
                <w:sz w:val="16"/>
                <w:szCs w:val="16"/>
                <w:lang w:eastAsia="en-US"/>
              </w:rPr>
            </w:pPr>
            <w:ins w:id="13163"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64" w:author="Machado, Diana" w:date="2019-02-04T10:09:00Z"/>
                <w:rFonts w:ascii="Calibri" w:hAnsi="Calibri" w:cs="Calibri"/>
                <w:color w:val="000000"/>
                <w:sz w:val="16"/>
                <w:szCs w:val="16"/>
                <w:lang w:eastAsia="en-US"/>
              </w:rPr>
            </w:pPr>
            <w:ins w:id="13165" w:author="Machado, Diana" w:date="2019-02-04T10:09:00Z">
              <w:r w:rsidRPr="00C722A9">
                <w:rPr>
                  <w:rFonts w:ascii="Calibri" w:hAnsi="Calibri" w:cs="Calibri"/>
                  <w:color w:val="000000"/>
                  <w:sz w:val="16"/>
                  <w:szCs w:val="16"/>
                  <w:lang w:eastAsia="en-US"/>
                </w:rPr>
                <w:t xml:space="preserve">5,585,0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66" w:author="Machado, Diana" w:date="2019-02-04T10:09:00Z"/>
                <w:rFonts w:ascii="Calibri" w:hAnsi="Calibri" w:cs="Calibri"/>
                <w:color w:val="000000"/>
                <w:sz w:val="16"/>
                <w:szCs w:val="16"/>
                <w:lang w:eastAsia="en-US"/>
              </w:rPr>
            </w:pPr>
            <w:ins w:id="13167"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31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169" w:author="Machado, Diana" w:date="2019-02-04T10:09:00Z"/>
                <w:rFonts w:ascii="Calibri" w:hAnsi="Calibri" w:cs="Calibri"/>
                <w:color w:val="000000"/>
                <w:sz w:val="16"/>
                <w:szCs w:val="16"/>
                <w:lang w:eastAsia="en-US"/>
              </w:rPr>
            </w:pPr>
            <w:ins w:id="13170" w:author="Machado, Diana" w:date="2019-02-04T10:09:00Z">
              <w:r w:rsidRPr="00C722A9">
                <w:rPr>
                  <w:rFonts w:ascii="Calibri" w:hAnsi="Calibri" w:cs="Calibri"/>
                  <w:color w:val="000000"/>
                  <w:sz w:val="16"/>
                  <w:szCs w:val="16"/>
                  <w:lang w:eastAsia="en-US"/>
                </w:rPr>
                <w:t>338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71" w:author="Machado, Diana" w:date="2019-02-04T10:09:00Z"/>
                <w:rFonts w:ascii="Calibri" w:hAnsi="Calibri" w:cs="Calibri"/>
                <w:color w:val="000000"/>
                <w:sz w:val="16"/>
                <w:szCs w:val="16"/>
                <w:lang w:eastAsia="en-US"/>
              </w:rPr>
            </w:pPr>
            <w:ins w:id="13172" w:author="Machado, Diana" w:date="2019-02-04T10:09:00Z">
              <w:r w:rsidRPr="00C722A9">
                <w:rPr>
                  <w:rFonts w:ascii="Calibri" w:hAnsi="Calibri" w:cs="Calibri"/>
                  <w:color w:val="000000"/>
                  <w:sz w:val="16"/>
                  <w:szCs w:val="16"/>
                  <w:lang w:eastAsia="en-US"/>
                </w:rPr>
                <w:t xml:space="preserve">23,344,66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73" w:author="Machado, Diana" w:date="2019-02-04T10:09:00Z"/>
                <w:rFonts w:ascii="Calibri" w:hAnsi="Calibri" w:cs="Calibri"/>
                <w:color w:val="000000"/>
                <w:sz w:val="16"/>
                <w:szCs w:val="16"/>
                <w:lang w:eastAsia="en-US"/>
              </w:rPr>
            </w:pPr>
            <w:ins w:id="13174" w:author="Machado, Diana" w:date="2019-02-04T10:09:00Z">
              <w:r w:rsidRPr="00C722A9">
                <w:rPr>
                  <w:rFonts w:ascii="Calibri" w:hAnsi="Calibri" w:cs="Calibri"/>
                  <w:color w:val="000000"/>
                  <w:sz w:val="16"/>
                  <w:szCs w:val="16"/>
                  <w:lang w:eastAsia="en-US"/>
                </w:rPr>
                <w:t>0.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75" w:author="Machado, Diana" w:date="2019-02-04T10:09:00Z"/>
                <w:rFonts w:ascii="Calibri" w:hAnsi="Calibri" w:cs="Calibri"/>
                <w:color w:val="000000"/>
                <w:sz w:val="16"/>
                <w:szCs w:val="16"/>
                <w:lang w:eastAsia="en-US"/>
              </w:rPr>
            </w:pPr>
            <w:ins w:id="13176" w:author="Machado, Diana" w:date="2019-02-04T10:09:00Z">
              <w:r w:rsidRPr="00C722A9">
                <w:rPr>
                  <w:rFonts w:ascii="Calibri" w:hAnsi="Calibri" w:cs="Calibri"/>
                  <w:color w:val="000000"/>
                  <w:sz w:val="16"/>
                  <w:szCs w:val="16"/>
                  <w:lang w:eastAsia="en-US"/>
                </w:rPr>
                <w:t xml:space="preserve">6,284,3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77" w:author="Machado, Diana" w:date="2019-02-04T10:09:00Z"/>
                <w:rFonts w:ascii="Calibri" w:hAnsi="Calibri" w:cs="Calibri"/>
                <w:color w:val="000000"/>
                <w:sz w:val="16"/>
                <w:szCs w:val="16"/>
                <w:lang w:eastAsia="en-US"/>
              </w:rPr>
            </w:pPr>
            <w:ins w:id="13178"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79" w:author="Machado, Diana" w:date="2019-02-04T10:09:00Z"/>
                <w:rFonts w:ascii="Calibri" w:hAnsi="Calibri" w:cs="Calibri"/>
                <w:color w:val="000000"/>
                <w:sz w:val="16"/>
                <w:szCs w:val="16"/>
                <w:lang w:eastAsia="en-US"/>
              </w:rPr>
            </w:pPr>
            <w:ins w:id="131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81" w:author="Machado, Diana" w:date="2019-02-04T10:09:00Z"/>
                <w:rFonts w:ascii="Calibri" w:hAnsi="Calibri" w:cs="Calibri"/>
                <w:color w:val="000000"/>
                <w:sz w:val="16"/>
                <w:szCs w:val="16"/>
                <w:lang w:eastAsia="en-US"/>
              </w:rPr>
            </w:pPr>
            <w:ins w:id="131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83" w:author="Machado, Diana" w:date="2019-02-04T10:09:00Z"/>
                <w:rFonts w:ascii="Calibri" w:hAnsi="Calibri" w:cs="Calibri"/>
                <w:color w:val="000000"/>
                <w:sz w:val="16"/>
                <w:szCs w:val="16"/>
                <w:lang w:eastAsia="en-US"/>
              </w:rPr>
            </w:pPr>
            <w:ins w:id="13184" w:author="Machado, Diana" w:date="2019-02-04T10:09:00Z">
              <w:r w:rsidRPr="00C722A9">
                <w:rPr>
                  <w:rFonts w:ascii="Calibri" w:hAnsi="Calibri" w:cs="Calibri"/>
                  <w:color w:val="000000"/>
                  <w:sz w:val="16"/>
                  <w:szCs w:val="16"/>
                  <w:lang w:eastAsia="en-US"/>
                </w:rPr>
                <w:t xml:space="preserve">12,670,57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85" w:author="Machado, Diana" w:date="2019-02-04T10:09:00Z"/>
                <w:rFonts w:ascii="Calibri" w:hAnsi="Calibri" w:cs="Calibri"/>
                <w:color w:val="000000"/>
                <w:sz w:val="16"/>
                <w:szCs w:val="16"/>
                <w:lang w:eastAsia="en-US"/>
              </w:rPr>
            </w:pPr>
            <w:ins w:id="13186"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87" w:author="Machado, Diana" w:date="2019-02-04T10:09:00Z"/>
                <w:rFonts w:ascii="Calibri" w:hAnsi="Calibri" w:cs="Calibri"/>
                <w:color w:val="000000"/>
                <w:sz w:val="16"/>
                <w:szCs w:val="16"/>
                <w:lang w:eastAsia="en-US"/>
              </w:rPr>
            </w:pPr>
            <w:ins w:id="13188" w:author="Machado, Diana" w:date="2019-02-04T10:09:00Z">
              <w:r w:rsidRPr="00C722A9">
                <w:rPr>
                  <w:rFonts w:ascii="Calibri" w:hAnsi="Calibri" w:cs="Calibri"/>
                  <w:color w:val="000000"/>
                  <w:sz w:val="16"/>
                  <w:szCs w:val="16"/>
                  <w:lang w:eastAsia="en-US"/>
                </w:rPr>
                <w:t xml:space="preserve">42,299,5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89" w:author="Machado, Diana" w:date="2019-02-04T10:09:00Z"/>
                <w:rFonts w:ascii="Calibri" w:hAnsi="Calibri" w:cs="Calibri"/>
                <w:color w:val="000000"/>
                <w:sz w:val="16"/>
                <w:szCs w:val="16"/>
                <w:lang w:eastAsia="en-US"/>
              </w:rPr>
            </w:pPr>
            <w:ins w:id="13190"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31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192" w:author="Machado, Diana" w:date="2019-02-04T10:09:00Z"/>
                <w:rFonts w:ascii="Calibri" w:hAnsi="Calibri" w:cs="Calibri"/>
                <w:color w:val="000000"/>
                <w:sz w:val="16"/>
                <w:szCs w:val="16"/>
                <w:lang w:eastAsia="en-US"/>
              </w:rPr>
            </w:pPr>
            <w:ins w:id="13193" w:author="Machado, Diana" w:date="2019-02-04T10:09:00Z">
              <w:r w:rsidRPr="00C722A9">
                <w:rPr>
                  <w:rFonts w:ascii="Calibri" w:hAnsi="Calibri" w:cs="Calibri"/>
                  <w:color w:val="000000"/>
                  <w:sz w:val="16"/>
                  <w:szCs w:val="16"/>
                  <w:lang w:eastAsia="en-US"/>
                </w:rPr>
                <w:t>338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94" w:author="Machado, Diana" w:date="2019-02-04T10:09:00Z"/>
                <w:rFonts w:ascii="Calibri" w:hAnsi="Calibri" w:cs="Calibri"/>
                <w:color w:val="000000"/>
                <w:sz w:val="16"/>
                <w:szCs w:val="16"/>
                <w:lang w:eastAsia="en-US"/>
              </w:rPr>
            </w:pPr>
            <w:ins w:id="1319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96" w:author="Machado, Diana" w:date="2019-02-04T10:09:00Z"/>
                <w:rFonts w:ascii="Calibri" w:hAnsi="Calibri" w:cs="Calibri"/>
                <w:color w:val="000000"/>
                <w:sz w:val="16"/>
                <w:szCs w:val="16"/>
                <w:lang w:eastAsia="en-US"/>
              </w:rPr>
            </w:pPr>
            <w:ins w:id="1319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98" w:author="Machado, Diana" w:date="2019-02-04T10:09:00Z"/>
                <w:rFonts w:ascii="Calibri" w:hAnsi="Calibri" w:cs="Calibri"/>
                <w:color w:val="000000"/>
                <w:sz w:val="16"/>
                <w:szCs w:val="16"/>
                <w:lang w:eastAsia="en-US"/>
              </w:rPr>
            </w:pPr>
            <w:ins w:id="1319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00" w:author="Machado, Diana" w:date="2019-02-04T10:09:00Z"/>
                <w:rFonts w:ascii="Calibri" w:hAnsi="Calibri" w:cs="Calibri"/>
                <w:color w:val="000000"/>
                <w:sz w:val="16"/>
                <w:szCs w:val="16"/>
                <w:lang w:eastAsia="en-US"/>
              </w:rPr>
            </w:pPr>
            <w:ins w:id="1320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02" w:author="Machado, Diana" w:date="2019-02-04T10:09:00Z"/>
                <w:rFonts w:ascii="Calibri" w:hAnsi="Calibri" w:cs="Calibri"/>
                <w:color w:val="000000"/>
                <w:sz w:val="16"/>
                <w:szCs w:val="16"/>
                <w:lang w:eastAsia="en-US"/>
              </w:rPr>
            </w:pPr>
            <w:ins w:id="132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04" w:author="Machado, Diana" w:date="2019-02-04T10:09:00Z"/>
                <w:rFonts w:ascii="Calibri" w:hAnsi="Calibri" w:cs="Calibri"/>
                <w:color w:val="000000"/>
                <w:sz w:val="16"/>
                <w:szCs w:val="16"/>
                <w:lang w:eastAsia="en-US"/>
              </w:rPr>
            </w:pPr>
            <w:ins w:id="132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06" w:author="Machado, Diana" w:date="2019-02-04T10:09:00Z"/>
                <w:rFonts w:ascii="Calibri" w:hAnsi="Calibri" w:cs="Calibri"/>
                <w:color w:val="000000"/>
                <w:sz w:val="16"/>
                <w:szCs w:val="16"/>
                <w:lang w:eastAsia="en-US"/>
              </w:rPr>
            </w:pPr>
            <w:ins w:id="13207" w:author="Machado, Diana" w:date="2019-02-04T10:09:00Z">
              <w:r w:rsidRPr="00C722A9">
                <w:rPr>
                  <w:rFonts w:ascii="Calibri" w:hAnsi="Calibri" w:cs="Calibri"/>
                  <w:color w:val="000000"/>
                  <w:sz w:val="16"/>
                  <w:szCs w:val="16"/>
                  <w:lang w:eastAsia="en-US"/>
                </w:rPr>
                <w:t xml:space="preserve">15,484,6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08" w:author="Machado, Diana" w:date="2019-02-04T10:09:00Z"/>
                <w:rFonts w:ascii="Calibri" w:hAnsi="Calibri" w:cs="Calibri"/>
                <w:color w:val="000000"/>
                <w:sz w:val="16"/>
                <w:szCs w:val="16"/>
                <w:lang w:eastAsia="en-US"/>
              </w:rPr>
            </w:pPr>
            <w:ins w:id="13209"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10" w:author="Machado, Diana" w:date="2019-02-04T10:09:00Z"/>
                <w:rFonts w:ascii="Calibri" w:hAnsi="Calibri" w:cs="Calibri"/>
                <w:color w:val="000000"/>
                <w:sz w:val="16"/>
                <w:szCs w:val="16"/>
                <w:lang w:eastAsia="en-US"/>
              </w:rPr>
            </w:pPr>
            <w:ins w:id="13211" w:author="Machado, Diana" w:date="2019-02-04T10:09:00Z">
              <w:r w:rsidRPr="00C722A9">
                <w:rPr>
                  <w:rFonts w:ascii="Calibri" w:hAnsi="Calibri" w:cs="Calibri"/>
                  <w:color w:val="000000"/>
                  <w:sz w:val="16"/>
                  <w:szCs w:val="16"/>
                  <w:lang w:eastAsia="en-US"/>
                </w:rPr>
                <w:t xml:space="preserve">15,687,8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12" w:author="Machado, Diana" w:date="2019-02-04T10:09:00Z"/>
                <w:rFonts w:ascii="Calibri" w:hAnsi="Calibri" w:cs="Calibri"/>
                <w:color w:val="000000"/>
                <w:sz w:val="16"/>
                <w:szCs w:val="16"/>
                <w:lang w:eastAsia="en-US"/>
              </w:rPr>
            </w:pPr>
            <w:ins w:id="13213"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32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215" w:author="Machado, Diana" w:date="2019-02-04T10:09:00Z"/>
                <w:rFonts w:ascii="Calibri" w:hAnsi="Calibri" w:cs="Calibri"/>
                <w:color w:val="000000"/>
                <w:sz w:val="16"/>
                <w:szCs w:val="16"/>
                <w:lang w:eastAsia="en-US"/>
              </w:rPr>
            </w:pPr>
            <w:ins w:id="13216" w:author="Machado, Diana" w:date="2019-02-04T10:09:00Z">
              <w:r w:rsidRPr="00C722A9">
                <w:rPr>
                  <w:rFonts w:ascii="Calibri" w:hAnsi="Calibri" w:cs="Calibri"/>
                  <w:color w:val="000000"/>
                  <w:sz w:val="16"/>
                  <w:szCs w:val="16"/>
                  <w:lang w:eastAsia="en-US"/>
                </w:rPr>
                <w:t>338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17" w:author="Machado, Diana" w:date="2019-02-04T10:09:00Z"/>
                <w:rFonts w:ascii="Calibri" w:hAnsi="Calibri" w:cs="Calibri"/>
                <w:color w:val="000000"/>
                <w:sz w:val="16"/>
                <w:szCs w:val="16"/>
                <w:lang w:eastAsia="en-US"/>
              </w:rPr>
            </w:pPr>
            <w:ins w:id="13218" w:author="Machado, Diana" w:date="2019-02-04T10:09:00Z">
              <w:r w:rsidRPr="00C722A9">
                <w:rPr>
                  <w:rFonts w:ascii="Calibri" w:hAnsi="Calibri" w:cs="Calibri"/>
                  <w:color w:val="000000"/>
                  <w:sz w:val="16"/>
                  <w:szCs w:val="16"/>
                  <w:lang w:eastAsia="en-US"/>
                </w:rPr>
                <w:t xml:space="preserve">1,092,75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19" w:author="Machado, Diana" w:date="2019-02-04T10:09:00Z"/>
                <w:rFonts w:ascii="Calibri" w:hAnsi="Calibri" w:cs="Calibri"/>
                <w:color w:val="000000"/>
                <w:sz w:val="16"/>
                <w:szCs w:val="16"/>
                <w:lang w:eastAsia="en-US"/>
              </w:rPr>
            </w:pPr>
            <w:ins w:id="13220" w:author="Machado, Diana" w:date="2019-02-04T10:09:00Z">
              <w:r w:rsidRPr="00C722A9">
                <w:rPr>
                  <w:rFonts w:ascii="Calibri" w:hAnsi="Calibri" w:cs="Calibri"/>
                  <w:color w:val="000000"/>
                  <w:sz w:val="16"/>
                  <w:szCs w:val="16"/>
                  <w:lang w:eastAsia="en-US"/>
                </w:rPr>
                <w:t>0.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21" w:author="Machado, Diana" w:date="2019-02-04T10:09:00Z"/>
                <w:rFonts w:ascii="Calibri" w:hAnsi="Calibri" w:cs="Calibri"/>
                <w:color w:val="000000"/>
                <w:sz w:val="16"/>
                <w:szCs w:val="16"/>
                <w:lang w:eastAsia="en-US"/>
              </w:rPr>
            </w:pPr>
            <w:ins w:id="1322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23" w:author="Machado, Diana" w:date="2019-02-04T10:09:00Z"/>
                <w:rFonts w:ascii="Calibri" w:hAnsi="Calibri" w:cs="Calibri"/>
                <w:color w:val="000000"/>
                <w:sz w:val="16"/>
                <w:szCs w:val="16"/>
                <w:lang w:eastAsia="en-US"/>
              </w:rPr>
            </w:pPr>
            <w:ins w:id="1322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25" w:author="Machado, Diana" w:date="2019-02-04T10:09:00Z"/>
                <w:rFonts w:ascii="Calibri" w:hAnsi="Calibri" w:cs="Calibri"/>
                <w:color w:val="000000"/>
                <w:sz w:val="16"/>
                <w:szCs w:val="16"/>
                <w:lang w:eastAsia="en-US"/>
              </w:rPr>
            </w:pPr>
            <w:ins w:id="132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27" w:author="Machado, Diana" w:date="2019-02-04T10:09:00Z"/>
                <w:rFonts w:ascii="Calibri" w:hAnsi="Calibri" w:cs="Calibri"/>
                <w:color w:val="000000"/>
                <w:sz w:val="16"/>
                <w:szCs w:val="16"/>
                <w:lang w:eastAsia="en-US"/>
              </w:rPr>
            </w:pPr>
            <w:ins w:id="132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29" w:author="Machado, Diana" w:date="2019-02-04T10:09:00Z"/>
                <w:rFonts w:ascii="Calibri" w:hAnsi="Calibri" w:cs="Calibri"/>
                <w:color w:val="000000"/>
                <w:sz w:val="16"/>
                <w:szCs w:val="16"/>
                <w:lang w:eastAsia="en-US"/>
              </w:rPr>
            </w:pPr>
            <w:ins w:id="13230" w:author="Machado, Diana" w:date="2019-02-04T10:09:00Z">
              <w:r w:rsidRPr="00C722A9">
                <w:rPr>
                  <w:rFonts w:ascii="Calibri" w:hAnsi="Calibri" w:cs="Calibri"/>
                  <w:color w:val="000000"/>
                  <w:sz w:val="16"/>
                  <w:szCs w:val="16"/>
                  <w:lang w:eastAsia="en-US"/>
                </w:rPr>
                <w:t xml:space="preserve">506,9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31" w:author="Machado, Diana" w:date="2019-02-04T10:09:00Z"/>
                <w:rFonts w:ascii="Calibri" w:hAnsi="Calibri" w:cs="Calibri"/>
                <w:color w:val="000000"/>
                <w:sz w:val="16"/>
                <w:szCs w:val="16"/>
                <w:lang w:eastAsia="en-US"/>
              </w:rPr>
            </w:pPr>
            <w:ins w:id="1323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33" w:author="Machado, Diana" w:date="2019-02-04T10:09:00Z"/>
                <w:rFonts w:ascii="Calibri" w:hAnsi="Calibri" w:cs="Calibri"/>
                <w:color w:val="000000"/>
                <w:sz w:val="16"/>
                <w:szCs w:val="16"/>
                <w:lang w:eastAsia="en-US"/>
              </w:rPr>
            </w:pPr>
            <w:ins w:id="13234" w:author="Machado, Diana" w:date="2019-02-04T10:09:00Z">
              <w:r w:rsidRPr="00C722A9">
                <w:rPr>
                  <w:rFonts w:ascii="Calibri" w:hAnsi="Calibri" w:cs="Calibri"/>
                  <w:color w:val="000000"/>
                  <w:sz w:val="16"/>
                  <w:szCs w:val="16"/>
                  <w:lang w:eastAsia="en-US"/>
                </w:rPr>
                <w:t xml:space="preserve">1,606,8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35" w:author="Machado, Diana" w:date="2019-02-04T10:09:00Z"/>
                <w:rFonts w:ascii="Calibri" w:hAnsi="Calibri" w:cs="Calibri"/>
                <w:color w:val="000000"/>
                <w:sz w:val="16"/>
                <w:szCs w:val="16"/>
                <w:lang w:eastAsia="en-US"/>
              </w:rPr>
            </w:pPr>
            <w:ins w:id="1323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32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238" w:author="Machado, Diana" w:date="2019-02-04T10:09:00Z"/>
                <w:rFonts w:ascii="Calibri" w:hAnsi="Calibri" w:cs="Calibri"/>
                <w:color w:val="000000"/>
                <w:sz w:val="16"/>
                <w:szCs w:val="16"/>
                <w:lang w:eastAsia="en-US"/>
              </w:rPr>
            </w:pPr>
            <w:ins w:id="13239" w:author="Machado, Diana" w:date="2019-02-04T10:09:00Z">
              <w:r w:rsidRPr="00C722A9">
                <w:rPr>
                  <w:rFonts w:ascii="Calibri" w:hAnsi="Calibri" w:cs="Calibri"/>
                  <w:color w:val="000000"/>
                  <w:sz w:val="16"/>
                  <w:szCs w:val="16"/>
                  <w:lang w:eastAsia="en-US"/>
                </w:rPr>
                <w:t>338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40" w:author="Machado, Diana" w:date="2019-02-04T10:09:00Z"/>
                <w:rFonts w:ascii="Calibri" w:hAnsi="Calibri" w:cs="Calibri"/>
                <w:color w:val="000000"/>
                <w:sz w:val="16"/>
                <w:szCs w:val="16"/>
                <w:lang w:eastAsia="en-US"/>
              </w:rPr>
            </w:pPr>
            <w:ins w:id="1324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42" w:author="Machado, Diana" w:date="2019-02-04T10:09:00Z"/>
                <w:rFonts w:ascii="Calibri" w:hAnsi="Calibri" w:cs="Calibri"/>
                <w:color w:val="000000"/>
                <w:sz w:val="16"/>
                <w:szCs w:val="16"/>
                <w:lang w:eastAsia="en-US"/>
              </w:rPr>
            </w:pPr>
            <w:ins w:id="1324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44" w:author="Machado, Diana" w:date="2019-02-04T10:09:00Z"/>
                <w:rFonts w:ascii="Calibri" w:hAnsi="Calibri" w:cs="Calibri"/>
                <w:color w:val="000000"/>
                <w:sz w:val="16"/>
                <w:szCs w:val="16"/>
                <w:lang w:eastAsia="en-US"/>
              </w:rPr>
            </w:pPr>
            <w:ins w:id="1324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46" w:author="Machado, Diana" w:date="2019-02-04T10:09:00Z"/>
                <w:rFonts w:ascii="Calibri" w:hAnsi="Calibri" w:cs="Calibri"/>
                <w:color w:val="000000"/>
                <w:sz w:val="16"/>
                <w:szCs w:val="16"/>
                <w:lang w:eastAsia="en-US"/>
              </w:rPr>
            </w:pPr>
            <w:ins w:id="1324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48" w:author="Machado, Diana" w:date="2019-02-04T10:09:00Z"/>
                <w:rFonts w:ascii="Calibri" w:hAnsi="Calibri" w:cs="Calibri"/>
                <w:color w:val="000000"/>
                <w:sz w:val="16"/>
                <w:szCs w:val="16"/>
                <w:lang w:eastAsia="en-US"/>
              </w:rPr>
            </w:pPr>
            <w:ins w:id="132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50" w:author="Machado, Diana" w:date="2019-02-04T10:09:00Z"/>
                <w:rFonts w:ascii="Calibri" w:hAnsi="Calibri" w:cs="Calibri"/>
                <w:color w:val="000000"/>
                <w:sz w:val="16"/>
                <w:szCs w:val="16"/>
                <w:lang w:eastAsia="en-US"/>
              </w:rPr>
            </w:pPr>
            <w:ins w:id="132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52" w:author="Machado, Diana" w:date="2019-02-04T10:09:00Z"/>
                <w:rFonts w:ascii="Calibri" w:hAnsi="Calibri" w:cs="Calibri"/>
                <w:color w:val="000000"/>
                <w:sz w:val="16"/>
                <w:szCs w:val="16"/>
                <w:lang w:eastAsia="en-US"/>
              </w:rPr>
            </w:pPr>
            <w:ins w:id="1325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54" w:author="Machado, Diana" w:date="2019-02-04T10:09:00Z"/>
                <w:rFonts w:ascii="Calibri" w:hAnsi="Calibri" w:cs="Calibri"/>
                <w:color w:val="000000"/>
                <w:sz w:val="16"/>
                <w:szCs w:val="16"/>
                <w:lang w:eastAsia="en-US"/>
              </w:rPr>
            </w:pPr>
            <w:ins w:id="1325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56" w:author="Machado, Diana" w:date="2019-02-04T10:09:00Z"/>
                <w:rFonts w:ascii="Calibri" w:hAnsi="Calibri" w:cs="Calibri"/>
                <w:color w:val="000000"/>
                <w:sz w:val="16"/>
                <w:szCs w:val="16"/>
                <w:lang w:eastAsia="en-US"/>
              </w:rPr>
            </w:pPr>
            <w:ins w:id="13257" w:author="Machado, Diana" w:date="2019-02-04T10:09:00Z">
              <w:r w:rsidRPr="00C722A9">
                <w:rPr>
                  <w:rFonts w:ascii="Calibri" w:hAnsi="Calibri" w:cs="Calibri"/>
                  <w:color w:val="000000"/>
                  <w:sz w:val="16"/>
                  <w:szCs w:val="16"/>
                  <w:lang w:eastAsia="en-US"/>
                </w:rPr>
                <w:t xml:space="preserve">619,2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58" w:author="Machado, Diana" w:date="2019-02-04T10:09:00Z"/>
                <w:rFonts w:ascii="Calibri" w:hAnsi="Calibri" w:cs="Calibri"/>
                <w:color w:val="000000"/>
                <w:sz w:val="16"/>
                <w:szCs w:val="16"/>
                <w:lang w:eastAsia="en-US"/>
              </w:rPr>
            </w:pPr>
            <w:ins w:id="13259"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32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261" w:author="Machado, Diana" w:date="2019-02-04T10:09:00Z"/>
                <w:rFonts w:ascii="Calibri" w:hAnsi="Calibri" w:cs="Calibri"/>
                <w:color w:val="000000"/>
                <w:sz w:val="16"/>
                <w:szCs w:val="16"/>
                <w:lang w:eastAsia="en-US"/>
              </w:rPr>
            </w:pPr>
            <w:ins w:id="13262" w:author="Machado, Diana" w:date="2019-02-04T10:09:00Z">
              <w:r w:rsidRPr="00C722A9">
                <w:rPr>
                  <w:rFonts w:ascii="Calibri" w:hAnsi="Calibri" w:cs="Calibri"/>
                  <w:color w:val="000000"/>
                  <w:sz w:val="16"/>
                  <w:szCs w:val="16"/>
                  <w:lang w:eastAsia="en-US"/>
                </w:rPr>
                <w:t>338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63" w:author="Machado, Diana" w:date="2019-02-04T10:09:00Z"/>
                <w:rFonts w:ascii="Calibri" w:hAnsi="Calibri" w:cs="Calibri"/>
                <w:color w:val="000000"/>
                <w:sz w:val="16"/>
                <w:szCs w:val="16"/>
                <w:lang w:eastAsia="en-US"/>
              </w:rPr>
            </w:pPr>
            <w:ins w:id="132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65" w:author="Machado, Diana" w:date="2019-02-04T10:09:00Z"/>
                <w:rFonts w:ascii="Calibri" w:hAnsi="Calibri" w:cs="Calibri"/>
                <w:color w:val="000000"/>
                <w:sz w:val="16"/>
                <w:szCs w:val="16"/>
                <w:lang w:eastAsia="en-US"/>
              </w:rPr>
            </w:pPr>
            <w:ins w:id="132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67" w:author="Machado, Diana" w:date="2019-02-04T10:09:00Z"/>
                <w:rFonts w:ascii="Calibri" w:hAnsi="Calibri" w:cs="Calibri"/>
                <w:color w:val="000000"/>
                <w:sz w:val="16"/>
                <w:szCs w:val="16"/>
                <w:lang w:eastAsia="en-US"/>
              </w:rPr>
            </w:pPr>
            <w:ins w:id="13268" w:author="Machado, Diana" w:date="2019-02-04T10:09:00Z">
              <w:r w:rsidRPr="00C722A9">
                <w:rPr>
                  <w:rFonts w:ascii="Calibri" w:hAnsi="Calibri" w:cs="Calibri"/>
                  <w:color w:val="000000"/>
                  <w:sz w:val="16"/>
                  <w:szCs w:val="16"/>
                  <w:lang w:eastAsia="en-US"/>
                </w:rPr>
                <w:t xml:space="preserve">4,669,76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69" w:author="Machado, Diana" w:date="2019-02-04T10:09:00Z"/>
                <w:rFonts w:ascii="Calibri" w:hAnsi="Calibri" w:cs="Calibri"/>
                <w:color w:val="000000"/>
                <w:sz w:val="16"/>
                <w:szCs w:val="16"/>
                <w:lang w:eastAsia="en-US"/>
              </w:rPr>
            </w:pPr>
            <w:ins w:id="13270"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71" w:author="Machado, Diana" w:date="2019-02-04T10:09:00Z"/>
                <w:rFonts w:ascii="Calibri" w:hAnsi="Calibri" w:cs="Calibri"/>
                <w:color w:val="000000"/>
                <w:sz w:val="16"/>
                <w:szCs w:val="16"/>
                <w:lang w:eastAsia="en-US"/>
              </w:rPr>
            </w:pPr>
            <w:ins w:id="132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73" w:author="Machado, Diana" w:date="2019-02-04T10:09:00Z"/>
                <w:rFonts w:ascii="Calibri" w:hAnsi="Calibri" w:cs="Calibri"/>
                <w:color w:val="000000"/>
                <w:sz w:val="16"/>
                <w:szCs w:val="16"/>
                <w:lang w:eastAsia="en-US"/>
              </w:rPr>
            </w:pPr>
            <w:ins w:id="132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75" w:author="Machado, Diana" w:date="2019-02-04T10:09:00Z"/>
                <w:rFonts w:ascii="Calibri" w:hAnsi="Calibri" w:cs="Calibri"/>
                <w:color w:val="000000"/>
                <w:sz w:val="16"/>
                <w:szCs w:val="16"/>
                <w:lang w:eastAsia="en-US"/>
              </w:rPr>
            </w:pPr>
            <w:ins w:id="13276" w:author="Machado, Diana" w:date="2019-02-04T10:09:00Z">
              <w:r w:rsidRPr="00C722A9">
                <w:rPr>
                  <w:rFonts w:ascii="Calibri" w:hAnsi="Calibri" w:cs="Calibri"/>
                  <w:color w:val="000000"/>
                  <w:sz w:val="16"/>
                  <w:szCs w:val="16"/>
                  <w:lang w:eastAsia="en-US"/>
                </w:rPr>
                <w:t xml:space="preserve">8,855,0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77" w:author="Machado, Diana" w:date="2019-02-04T10:09:00Z"/>
                <w:rFonts w:ascii="Calibri" w:hAnsi="Calibri" w:cs="Calibri"/>
                <w:color w:val="000000"/>
                <w:sz w:val="16"/>
                <w:szCs w:val="16"/>
                <w:lang w:eastAsia="en-US"/>
              </w:rPr>
            </w:pPr>
            <w:ins w:id="13278"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79" w:author="Machado, Diana" w:date="2019-02-04T10:09:00Z"/>
                <w:rFonts w:ascii="Calibri" w:hAnsi="Calibri" w:cs="Calibri"/>
                <w:color w:val="000000"/>
                <w:sz w:val="16"/>
                <w:szCs w:val="16"/>
                <w:lang w:eastAsia="en-US"/>
              </w:rPr>
            </w:pPr>
            <w:ins w:id="13280" w:author="Machado, Diana" w:date="2019-02-04T10:09:00Z">
              <w:r w:rsidRPr="00C722A9">
                <w:rPr>
                  <w:rFonts w:ascii="Calibri" w:hAnsi="Calibri" w:cs="Calibri"/>
                  <w:color w:val="000000"/>
                  <w:sz w:val="16"/>
                  <w:szCs w:val="16"/>
                  <w:lang w:eastAsia="en-US"/>
                </w:rPr>
                <w:t xml:space="preserve">13,524,7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81" w:author="Machado, Diana" w:date="2019-02-04T10:09:00Z"/>
                <w:rFonts w:ascii="Calibri" w:hAnsi="Calibri" w:cs="Calibri"/>
                <w:color w:val="000000"/>
                <w:sz w:val="16"/>
                <w:szCs w:val="16"/>
                <w:lang w:eastAsia="en-US"/>
              </w:rPr>
            </w:pPr>
            <w:ins w:id="13282"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32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284" w:author="Machado, Diana" w:date="2019-02-04T10:09:00Z"/>
                <w:rFonts w:ascii="Calibri" w:hAnsi="Calibri" w:cs="Calibri"/>
                <w:color w:val="000000"/>
                <w:sz w:val="16"/>
                <w:szCs w:val="16"/>
                <w:lang w:eastAsia="en-US"/>
              </w:rPr>
            </w:pPr>
            <w:ins w:id="13285" w:author="Machado, Diana" w:date="2019-02-04T10:09:00Z">
              <w:r w:rsidRPr="00C722A9">
                <w:rPr>
                  <w:rFonts w:ascii="Calibri" w:hAnsi="Calibri" w:cs="Calibri"/>
                  <w:color w:val="000000"/>
                  <w:sz w:val="16"/>
                  <w:szCs w:val="16"/>
                  <w:lang w:eastAsia="en-US"/>
                </w:rPr>
                <w:t>338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86" w:author="Machado, Diana" w:date="2019-02-04T10:09:00Z"/>
                <w:rFonts w:ascii="Calibri" w:hAnsi="Calibri" w:cs="Calibri"/>
                <w:color w:val="000000"/>
                <w:sz w:val="16"/>
                <w:szCs w:val="16"/>
                <w:lang w:eastAsia="en-US"/>
              </w:rPr>
            </w:pPr>
            <w:ins w:id="13287" w:author="Machado, Diana" w:date="2019-02-04T10:09:00Z">
              <w:r w:rsidRPr="00C722A9">
                <w:rPr>
                  <w:rFonts w:ascii="Calibri" w:hAnsi="Calibri" w:cs="Calibri"/>
                  <w:color w:val="000000"/>
                  <w:sz w:val="16"/>
                  <w:szCs w:val="16"/>
                  <w:lang w:eastAsia="en-US"/>
                </w:rPr>
                <w:t xml:space="preserve">29,269,98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88" w:author="Machado, Diana" w:date="2019-02-04T10:09:00Z"/>
                <w:rFonts w:ascii="Calibri" w:hAnsi="Calibri" w:cs="Calibri"/>
                <w:color w:val="000000"/>
                <w:sz w:val="16"/>
                <w:szCs w:val="16"/>
                <w:lang w:eastAsia="en-US"/>
              </w:rPr>
            </w:pPr>
            <w:ins w:id="13289" w:author="Machado, Diana" w:date="2019-02-04T10:09:00Z">
              <w:r w:rsidRPr="00C722A9">
                <w:rPr>
                  <w:rFonts w:ascii="Calibri" w:hAnsi="Calibri" w:cs="Calibri"/>
                  <w:color w:val="000000"/>
                  <w:sz w:val="16"/>
                  <w:szCs w:val="16"/>
                  <w:lang w:eastAsia="en-US"/>
                </w:rPr>
                <w:t>0.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90" w:author="Machado, Diana" w:date="2019-02-04T10:09:00Z"/>
                <w:rFonts w:ascii="Calibri" w:hAnsi="Calibri" w:cs="Calibri"/>
                <w:color w:val="000000"/>
                <w:sz w:val="16"/>
                <w:szCs w:val="16"/>
                <w:lang w:eastAsia="en-US"/>
              </w:rPr>
            </w:pPr>
            <w:ins w:id="13291" w:author="Machado, Diana" w:date="2019-02-04T10:09:00Z">
              <w:r w:rsidRPr="00C722A9">
                <w:rPr>
                  <w:rFonts w:ascii="Calibri" w:hAnsi="Calibri" w:cs="Calibri"/>
                  <w:color w:val="000000"/>
                  <w:sz w:val="16"/>
                  <w:szCs w:val="16"/>
                  <w:lang w:eastAsia="en-US"/>
                </w:rPr>
                <w:t xml:space="preserve">12,674,8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92" w:author="Machado, Diana" w:date="2019-02-04T10:09:00Z"/>
                <w:rFonts w:ascii="Calibri" w:hAnsi="Calibri" w:cs="Calibri"/>
                <w:color w:val="000000"/>
                <w:sz w:val="16"/>
                <w:szCs w:val="16"/>
                <w:lang w:eastAsia="en-US"/>
              </w:rPr>
            </w:pPr>
            <w:ins w:id="13293"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94" w:author="Machado, Diana" w:date="2019-02-04T10:09:00Z"/>
                <w:rFonts w:ascii="Calibri" w:hAnsi="Calibri" w:cs="Calibri"/>
                <w:color w:val="000000"/>
                <w:sz w:val="16"/>
                <w:szCs w:val="16"/>
                <w:lang w:eastAsia="en-US"/>
              </w:rPr>
            </w:pPr>
            <w:ins w:id="132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96" w:author="Machado, Diana" w:date="2019-02-04T10:09:00Z"/>
                <w:rFonts w:ascii="Calibri" w:hAnsi="Calibri" w:cs="Calibri"/>
                <w:color w:val="000000"/>
                <w:sz w:val="16"/>
                <w:szCs w:val="16"/>
                <w:lang w:eastAsia="en-US"/>
              </w:rPr>
            </w:pPr>
            <w:ins w:id="132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98" w:author="Machado, Diana" w:date="2019-02-04T10:09:00Z"/>
                <w:rFonts w:ascii="Calibri" w:hAnsi="Calibri" w:cs="Calibri"/>
                <w:color w:val="000000"/>
                <w:sz w:val="16"/>
                <w:szCs w:val="16"/>
                <w:lang w:eastAsia="en-US"/>
              </w:rPr>
            </w:pPr>
            <w:ins w:id="13299" w:author="Machado, Diana" w:date="2019-02-04T10:09:00Z">
              <w:r w:rsidRPr="00C722A9">
                <w:rPr>
                  <w:rFonts w:ascii="Calibri" w:hAnsi="Calibri" w:cs="Calibri"/>
                  <w:color w:val="000000"/>
                  <w:sz w:val="16"/>
                  <w:szCs w:val="16"/>
                  <w:lang w:eastAsia="en-US"/>
                </w:rPr>
                <w:t xml:space="preserve">29,594,0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00" w:author="Machado, Diana" w:date="2019-02-04T10:09:00Z"/>
                <w:rFonts w:ascii="Calibri" w:hAnsi="Calibri" w:cs="Calibri"/>
                <w:color w:val="000000"/>
                <w:sz w:val="16"/>
                <w:szCs w:val="16"/>
                <w:lang w:eastAsia="en-US"/>
              </w:rPr>
            </w:pPr>
            <w:ins w:id="13301"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02" w:author="Machado, Diana" w:date="2019-02-04T10:09:00Z"/>
                <w:rFonts w:ascii="Calibri" w:hAnsi="Calibri" w:cs="Calibri"/>
                <w:color w:val="000000"/>
                <w:sz w:val="16"/>
                <w:szCs w:val="16"/>
                <w:lang w:eastAsia="en-US"/>
              </w:rPr>
            </w:pPr>
            <w:ins w:id="13303" w:author="Machado, Diana" w:date="2019-02-04T10:09:00Z">
              <w:r w:rsidRPr="00C722A9">
                <w:rPr>
                  <w:rFonts w:ascii="Calibri" w:hAnsi="Calibri" w:cs="Calibri"/>
                  <w:color w:val="000000"/>
                  <w:sz w:val="16"/>
                  <w:szCs w:val="16"/>
                  <w:lang w:eastAsia="en-US"/>
                </w:rPr>
                <w:t xml:space="preserve">71,538,8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04" w:author="Machado, Diana" w:date="2019-02-04T10:09:00Z"/>
                <w:rFonts w:ascii="Calibri" w:hAnsi="Calibri" w:cs="Calibri"/>
                <w:color w:val="000000"/>
                <w:sz w:val="16"/>
                <w:szCs w:val="16"/>
                <w:lang w:eastAsia="en-US"/>
              </w:rPr>
            </w:pPr>
            <w:ins w:id="13305"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33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307" w:author="Machado, Diana" w:date="2019-02-04T10:09:00Z"/>
                <w:rFonts w:ascii="Calibri" w:hAnsi="Calibri" w:cs="Calibri"/>
                <w:color w:val="000000"/>
                <w:sz w:val="16"/>
                <w:szCs w:val="16"/>
                <w:lang w:eastAsia="en-US"/>
              </w:rPr>
            </w:pPr>
            <w:ins w:id="13308" w:author="Machado, Diana" w:date="2019-02-04T10:09:00Z">
              <w:r w:rsidRPr="00C722A9">
                <w:rPr>
                  <w:rFonts w:ascii="Calibri" w:hAnsi="Calibri" w:cs="Calibri"/>
                  <w:color w:val="000000"/>
                  <w:sz w:val="16"/>
                  <w:szCs w:val="16"/>
                  <w:lang w:eastAsia="en-US"/>
                </w:rPr>
                <w:t>338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09" w:author="Machado, Diana" w:date="2019-02-04T10:09:00Z"/>
                <w:rFonts w:ascii="Calibri" w:hAnsi="Calibri" w:cs="Calibri"/>
                <w:color w:val="000000"/>
                <w:sz w:val="16"/>
                <w:szCs w:val="16"/>
                <w:lang w:eastAsia="en-US"/>
              </w:rPr>
            </w:pPr>
            <w:ins w:id="13310" w:author="Machado, Diana" w:date="2019-02-04T10:09:00Z">
              <w:r w:rsidRPr="00C722A9">
                <w:rPr>
                  <w:rFonts w:ascii="Calibri" w:hAnsi="Calibri" w:cs="Calibri"/>
                  <w:color w:val="000000"/>
                  <w:sz w:val="16"/>
                  <w:szCs w:val="16"/>
                  <w:lang w:eastAsia="en-US"/>
                </w:rPr>
                <w:t xml:space="preserve">27,778,01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11" w:author="Machado, Diana" w:date="2019-02-04T10:09:00Z"/>
                <w:rFonts w:ascii="Calibri" w:hAnsi="Calibri" w:cs="Calibri"/>
                <w:color w:val="000000"/>
                <w:sz w:val="16"/>
                <w:szCs w:val="16"/>
                <w:lang w:eastAsia="en-US"/>
              </w:rPr>
            </w:pPr>
            <w:ins w:id="13312" w:author="Machado, Diana" w:date="2019-02-04T10:09:00Z">
              <w:r w:rsidRPr="00C722A9">
                <w:rPr>
                  <w:rFonts w:ascii="Calibri" w:hAnsi="Calibri" w:cs="Calibri"/>
                  <w:color w:val="000000"/>
                  <w:sz w:val="16"/>
                  <w:szCs w:val="16"/>
                  <w:lang w:eastAsia="en-US"/>
                </w:rPr>
                <w:t>0.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13" w:author="Machado, Diana" w:date="2019-02-04T10:09:00Z"/>
                <w:rFonts w:ascii="Calibri" w:hAnsi="Calibri" w:cs="Calibri"/>
                <w:color w:val="000000"/>
                <w:sz w:val="16"/>
                <w:szCs w:val="16"/>
                <w:lang w:eastAsia="en-US"/>
              </w:rPr>
            </w:pPr>
            <w:ins w:id="13314" w:author="Machado, Diana" w:date="2019-02-04T10:09:00Z">
              <w:r w:rsidRPr="00C722A9">
                <w:rPr>
                  <w:rFonts w:ascii="Calibri" w:hAnsi="Calibri" w:cs="Calibri"/>
                  <w:color w:val="000000"/>
                  <w:sz w:val="16"/>
                  <w:szCs w:val="16"/>
                  <w:lang w:eastAsia="en-US"/>
                </w:rPr>
                <w:t xml:space="preserve">12,876,1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15" w:author="Machado, Diana" w:date="2019-02-04T10:09:00Z"/>
                <w:rFonts w:ascii="Calibri" w:hAnsi="Calibri" w:cs="Calibri"/>
                <w:color w:val="000000"/>
                <w:sz w:val="16"/>
                <w:szCs w:val="16"/>
                <w:lang w:eastAsia="en-US"/>
              </w:rPr>
            </w:pPr>
            <w:ins w:id="13316"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17" w:author="Machado, Diana" w:date="2019-02-04T10:09:00Z"/>
                <w:rFonts w:ascii="Calibri" w:hAnsi="Calibri" w:cs="Calibri"/>
                <w:color w:val="000000"/>
                <w:sz w:val="16"/>
                <w:szCs w:val="16"/>
                <w:lang w:eastAsia="en-US"/>
              </w:rPr>
            </w:pPr>
            <w:ins w:id="133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19" w:author="Machado, Diana" w:date="2019-02-04T10:09:00Z"/>
                <w:rFonts w:ascii="Calibri" w:hAnsi="Calibri" w:cs="Calibri"/>
                <w:color w:val="000000"/>
                <w:sz w:val="16"/>
                <w:szCs w:val="16"/>
                <w:lang w:eastAsia="en-US"/>
              </w:rPr>
            </w:pPr>
            <w:ins w:id="133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21" w:author="Machado, Diana" w:date="2019-02-04T10:09:00Z"/>
                <w:rFonts w:ascii="Calibri" w:hAnsi="Calibri" w:cs="Calibri"/>
                <w:color w:val="000000"/>
                <w:sz w:val="16"/>
                <w:szCs w:val="16"/>
                <w:lang w:eastAsia="en-US"/>
              </w:rPr>
            </w:pPr>
            <w:ins w:id="13322" w:author="Machado, Diana" w:date="2019-02-04T10:09:00Z">
              <w:r w:rsidRPr="00C722A9">
                <w:rPr>
                  <w:rFonts w:ascii="Calibri" w:hAnsi="Calibri" w:cs="Calibri"/>
                  <w:color w:val="000000"/>
                  <w:sz w:val="16"/>
                  <w:szCs w:val="16"/>
                  <w:lang w:eastAsia="en-US"/>
                </w:rPr>
                <w:t xml:space="preserve">28,094,27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23" w:author="Machado, Diana" w:date="2019-02-04T10:09:00Z"/>
                <w:rFonts w:ascii="Calibri" w:hAnsi="Calibri" w:cs="Calibri"/>
                <w:color w:val="000000"/>
                <w:sz w:val="16"/>
                <w:szCs w:val="16"/>
                <w:lang w:eastAsia="en-US"/>
              </w:rPr>
            </w:pPr>
            <w:ins w:id="13324"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25" w:author="Machado, Diana" w:date="2019-02-04T10:09:00Z"/>
                <w:rFonts w:ascii="Calibri" w:hAnsi="Calibri" w:cs="Calibri"/>
                <w:color w:val="000000"/>
                <w:sz w:val="16"/>
                <w:szCs w:val="16"/>
                <w:lang w:eastAsia="en-US"/>
              </w:rPr>
            </w:pPr>
            <w:ins w:id="13326" w:author="Machado, Diana" w:date="2019-02-04T10:09:00Z">
              <w:r w:rsidRPr="00C722A9">
                <w:rPr>
                  <w:rFonts w:ascii="Calibri" w:hAnsi="Calibri" w:cs="Calibri"/>
                  <w:color w:val="000000"/>
                  <w:sz w:val="16"/>
                  <w:szCs w:val="16"/>
                  <w:lang w:eastAsia="en-US"/>
                </w:rPr>
                <w:t xml:space="preserve">68,748,4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27" w:author="Machado, Diana" w:date="2019-02-04T10:09:00Z"/>
                <w:rFonts w:ascii="Calibri" w:hAnsi="Calibri" w:cs="Calibri"/>
                <w:color w:val="000000"/>
                <w:sz w:val="16"/>
                <w:szCs w:val="16"/>
                <w:lang w:eastAsia="en-US"/>
              </w:rPr>
            </w:pPr>
            <w:ins w:id="13328"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33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330" w:author="Machado, Diana" w:date="2019-02-04T10:09:00Z"/>
                <w:rFonts w:ascii="Calibri" w:hAnsi="Calibri" w:cs="Calibri"/>
                <w:color w:val="000000"/>
                <w:sz w:val="16"/>
                <w:szCs w:val="16"/>
                <w:lang w:eastAsia="en-US"/>
              </w:rPr>
            </w:pPr>
            <w:ins w:id="13331" w:author="Machado, Diana" w:date="2019-02-04T10:09:00Z">
              <w:r w:rsidRPr="00C722A9">
                <w:rPr>
                  <w:rFonts w:ascii="Calibri" w:hAnsi="Calibri" w:cs="Calibri"/>
                  <w:color w:val="000000"/>
                  <w:sz w:val="16"/>
                  <w:szCs w:val="16"/>
                  <w:lang w:eastAsia="en-US"/>
                </w:rPr>
                <w:t>338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32" w:author="Machado, Diana" w:date="2019-02-04T10:09:00Z"/>
                <w:rFonts w:ascii="Calibri" w:hAnsi="Calibri" w:cs="Calibri"/>
                <w:color w:val="000000"/>
                <w:sz w:val="16"/>
                <w:szCs w:val="16"/>
                <w:lang w:eastAsia="en-US"/>
              </w:rPr>
            </w:pPr>
            <w:ins w:id="13333" w:author="Machado, Diana" w:date="2019-02-04T10:09:00Z">
              <w:r w:rsidRPr="00C722A9">
                <w:rPr>
                  <w:rFonts w:ascii="Calibri" w:hAnsi="Calibri" w:cs="Calibri"/>
                  <w:color w:val="000000"/>
                  <w:sz w:val="16"/>
                  <w:szCs w:val="16"/>
                  <w:lang w:eastAsia="en-US"/>
                </w:rPr>
                <w:t xml:space="preserve">16,330,64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34" w:author="Machado, Diana" w:date="2019-02-04T10:09:00Z"/>
                <w:rFonts w:ascii="Calibri" w:hAnsi="Calibri" w:cs="Calibri"/>
                <w:color w:val="000000"/>
                <w:sz w:val="16"/>
                <w:szCs w:val="16"/>
                <w:lang w:eastAsia="en-US"/>
              </w:rPr>
            </w:pPr>
            <w:ins w:id="13335" w:author="Machado, Diana" w:date="2019-02-04T10:09:00Z">
              <w:r w:rsidRPr="00C722A9">
                <w:rPr>
                  <w:rFonts w:ascii="Calibri" w:hAnsi="Calibri" w:cs="Calibri"/>
                  <w:color w:val="000000"/>
                  <w:sz w:val="16"/>
                  <w:szCs w:val="16"/>
                  <w:lang w:eastAsia="en-US"/>
                </w:rPr>
                <w:t>0.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36" w:author="Machado, Diana" w:date="2019-02-04T10:09:00Z"/>
                <w:rFonts w:ascii="Calibri" w:hAnsi="Calibri" w:cs="Calibri"/>
                <w:color w:val="000000"/>
                <w:sz w:val="16"/>
                <w:szCs w:val="16"/>
                <w:lang w:eastAsia="en-US"/>
              </w:rPr>
            </w:pPr>
            <w:ins w:id="1333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38" w:author="Machado, Diana" w:date="2019-02-04T10:09:00Z"/>
                <w:rFonts w:ascii="Calibri" w:hAnsi="Calibri" w:cs="Calibri"/>
                <w:color w:val="000000"/>
                <w:sz w:val="16"/>
                <w:szCs w:val="16"/>
                <w:lang w:eastAsia="en-US"/>
              </w:rPr>
            </w:pPr>
            <w:ins w:id="1333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40" w:author="Machado, Diana" w:date="2019-02-04T10:09:00Z"/>
                <w:rFonts w:ascii="Calibri" w:hAnsi="Calibri" w:cs="Calibri"/>
                <w:color w:val="000000"/>
                <w:sz w:val="16"/>
                <w:szCs w:val="16"/>
                <w:lang w:eastAsia="en-US"/>
              </w:rPr>
            </w:pPr>
            <w:ins w:id="133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42" w:author="Machado, Diana" w:date="2019-02-04T10:09:00Z"/>
                <w:rFonts w:ascii="Calibri" w:hAnsi="Calibri" w:cs="Calibri"/>
                <w:color w:val="000000"/>
                <w:sz w:val="16"/>
                <w:szCs w:val="16"/>
                <w:lang w:eastAsia="en-US"/>
              </w:rPr>
            </w:pPr>
            <w:ins w:id="133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44" w:author="Machado, Diana" w:date="2019-02-04T10:09:00Z"/>
                <w:rFonts w:ascii="Calibri" w:hAnsi="Calibri" w:cs="Calibri"/>
                <w:color w:val="000000"/>
                <w:sz w:val="16"/>
                <w:szCs w:val="16"/>
                <w:lang w:eastAsia="en-US"/>
              </w:rPr>
            </w:pPr>
            <w:ins w:id="13345" w:author="Machado, Diana" w:date="2019-02-04T10:09:00Z">
              <w:r w:rsidRPr="00C722A9">
                <w:rPr>
                  <w:rFonts w:ascii="Calibri" w:hAnsi="Calibri" w:cs="Calibri"/>
                  <w:color w:val="000000"/>
                  <w:sz w:val="16"/>
                  <w:szCs w:val="16"/>
                  <w:lang w:eastAsia="en-US"/>
                </w:rPr>
                <w:t xml:space="preserve">9,928,8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46" w:author="Machado, Diana" w:date="2019-02-04T10:09:00Z"/>
                <w:rFonts w:ascii="Calibri" w:hAnsi="Calibri" w:cs="Calibri"/>
                <w:color w:val="000000"/>
                <w:sz w:val="16"/>
                <w:szCs w:val="16"/>
                <w:lang w:eastAsia="en-US"/>
              </w:rPr>
            </w:pPr>
            <w:ins w:id="13347"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48" w:author="Machado, Diana" w:date="2019-02-04T10:09:00Z"/>
                <w:rFonts w:ascii="Calibri" w:hAnsi="Calibri" w:cs="Calibri"/>
                <w:color w:val="000000"/>
                <w:sz w:val="16"/>
                <w:szCs w:val="16"/>
                <w:lang w:eastAsia="en-US"/>
              </w:rPr>
            </w:pPr>
            <w:ins w:id="13349" w:author="Machado, Diana" w:date="2019-02-04T10:09:00Z">
              <w:r w:rsidRPr="00C722A9">
                <w:rPr>
                  <w:rFonts w:ascii="Calibri" w:hAnsi="Calibri" w:cs="Calibri"/>
                  <w:color w:val="000000"/>
                  <w:sz w:val="16"/>
                  <w:szCs w:val="16"/>
                  <w:lang w:eastAsia="en-US"/>
                </w:rPr>
                <w:t xml:space="preserve">26,358,9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50" w:author="Machado, Diana" w:date="2019-02-04T10:09:00Z"/>
                <w:rFonts w:ascii="Calibri" w:hAnsi="Calibri" w:cs="Calibri"/>
                <w:color w:val="000000"/>
                <w:sz w:val="16"/>
                <w:szCs w:val="16"/>
                <w:lang w:eastAsia="en-US"/>
              </w:rPr>
            </w:pPr>
            <w:ins w:id="13351"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33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353" w:author="Machado, Diana" w:date="2019-02-04T10:09:00Z"/>
                <w:rFonts w:ascii="Calibri" w:hAnsi="Calibri" w:cs="Calibri"/>
                <w:color w:val="000000"/>
                <w:sz w:val="16"/>
                <w:szCs w:val="16"/>
                <w:lang w:eastAsia="en-US"/>
              </w:rPr>
            </w:pPr>
            <w:ins w:id="13354" w:author="Machado, Diana" w:date="2019-02-04T10:09:00Z">
              <w:r w:rsidRPr="00C722A9">
                <w:rPr>
                  <w:rFonts w:ascii="Calibri" w:hAnsi="Calibri" w:cs="Calibri"/>
                  <w:color w:val="000000"/>
                  <w:sz w:val="16"/>
                  <w:szCs w:val="16"/>
                  <w:lang w:eastAsia="en-US"/>
                </w:rPr>
                <w:t>338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55" w:author="Machado, Diana" w:date="2019-02-04T10:09:00Z"/>
                <w:rFonts w:ascii="Calibri" w:hAnsi="Calibri" w:cs="Calibri"/>
                <w:color w:val="000000"/>
                <w:sz w:val="16"/>
                <w:szCs w:val="16"/>
                <w:lang w:eastAsia="en-US"/>
              </w:rPr>
            </w:pPr>
            <w:ins w:id="13356" w:author="Machado, Diana" w:date="2019-02-04T10:09:00Z">
              <w:r w:rsidRPr="00C722A9">
                <w:rPr>
                  <w:rFonts w:ascii="Calibri" w:hAnsi="Calibri" w:cs="Calibri"/>
                  <w:color w:val="000000"/>
                  <w:sz w:val="16"/>
                  <w:szCs w:val="16"/>
                  <w:lang w:eastAsia="en-US"/>
                </w:rPr>
                <w:t xml:space="preserve">17,304,01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57" w:author="Machado, Diana" w:date="2019-02-04T10:09:00Z"/>
                <w:rFonts w:ascii="Calibri" w:hAnsi="Calibri" w:cs="Calibri"/>
                <w:color w:val="000000"/>
                <w:sz w:val="16"/>
                <w:szCs w:val="16"/>
                <w:lang w:eastAsia="en-US"/>
              </w:rPr>
            </w:pPr>
            <w:ins w:id="13358" w:author="Machado, Diana" w:date="2019-02-04T10:09:00Z">
              <w:r w:rsidRPr="00C722A9">
                <w:rPr>
                  <w:rFonts w:ascii="Calibri" w:hAnsi="Calibri" w:cs="Calibri"/>
                  <w:color w:val="000000"/>
                  <w:sz w:val="16"/>
                  <w:szCs w:val="16"/>
                  <w:lang w:eastAsia="en-US"/>
                </w:rPr>
                <w:t>0.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59" w:author="Machado, Diana" w:date="2019-02-04T10:09:00Z"/>
                <w:rFonts w:ascii="Calibri" w:hAnsi="Calibri" w:cs="Calibri"/>
                <w:color w:val="000000"/>
                <w:sz w:val="16"/>
                <w:szCs w:val="16"/>
                <w:lang w:eastAsia="en-US"/>
              </w:rPr>
            </w:pPr>
            <w:ins w:id="13360" w:author="Machado, Diana" w:date="2019-02-04T10:09:00Z">
              <w:r w:rsidRPr="00C722A9">
                <w:rPr>
                  <w:rFonts w:ascii="Calibri" w:hAnsi="Calibri" w:cs="Calibri"/>
                  <w:color w:val="000000"/>
                  <w:sz w:val="16"/>
                  <w:szCs w:val="16"/>
                  <w:lang w:eastAsia="en-US"/>
                </w:rPr>
                <w:t xml:space="preserve">9,414,65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61" w:author="Machado, Diana" w:date="2019-02-04T10:09:00Z"/>
                <w:rFonts w:ascii="Calibri" w:hAnsi="Calibri" w:cs="Calibri"/>
                <w:color w:val="000000"/>
                <w:sz w:val="16"/>
                <w:szCs w:val="16"/>
                <w:lang w:eastAsia="en-US"/>
              </w:rPr>
            </w:pPr>
            <w:ins w:id="13362"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63" w:author="Machado, Diana" w:date="2019-02-04T10:09:00Z"/>
                <w:rFonts w:ascii="Calibri" w:hAnsi="Calibri" w:cs="Calibri"/>
                <w:color w:val="000000"/>
                <w:sz w:val="16"/>
                <w:szCs w:val="16"/>
                <w:lang w:eastAsia="en-US"/>
              </w:rPr>
            </w:pPr>
            <w:ins w:id="133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65" w:author="Machado, Diana" w:date="2019-02-04T10:09:00Z"/>
                <w:rFonts w:ascii="Calibri" w:hAnsi="Calibri" w:cs="Calibri"/>
                <w:color w:val="000000"/>
                <w:sz w:val="16"/>
                <w:szCs w:val="16"/>
                <w:lang w:eastAsia="en-US"/>
              </w:rPr>
            </w:pPr>
            <w:ins w:id="133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67" w:author="Machado, Diana" w:date="2019-02-04T10:09:00Z"/>
                <w:rFonts w:ascii="Calibri" w:hAnsi="Calibri" w:cs="Calibri"/>
                <w:color w:val="000000"/>
                <w:sz w:val="16"/>
                <w:szCs w:val="16"/>
                <w:lang w:eastAsia="en-US"/>
              </w:rPr>
            </w:pPr>
            <w:ins w:id="13368" w:author="Machado, Diana" w:date="2019-02-04T10:09:00Z">
              <w:r w:rsidRPr="00C722A9">
                <w:rPr>
                  <w:rFonts w:ascii="Calibri" w:hAnsi="Calibri" w:cs="Calibri"/>
                  <w:color w:val="000000"/>
                  <w:sz w:val="16"/>
                  <w:szCs w:val="16"/>
                  <w:lang w:eastAsia="en-US"/>
                </w:rPr>
                <w:t xml:space="preserve">21,120,19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69" w:author="Machado, Diana" w:date="2019-02-04T10:09:00Z"/>
                <w:rFonts w:ascii="Calibri" w:hAnsi="Calibri" w:cs="Calibri"/>
                <w:color w:val="000000"/>
                <w:sz w:val="16"/>
                <w:szCs w:val="16"/>
                <w:lang w:eastAsia="en-US"/>
              </w:rPr>
            </w:pPr>
            <w:ins w:id="13370"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71" w:author="Machado, Diana" w:date="2019-02-04T10:09:00Z"/>
                <w:rFonts w:ascii="Calibri" w:hAnsi="Calibri" w:cs="Calibri"/>
                <w:color w:val="000000"/>
                <w:sz w:val="16"/>
                <w:szCs w:val="16"/>
                <w:lang w:eastAsia="en-US"/>
              </w:rPr>
            </w:pPr>
            <w:ins w:id="13372" w:author="Machado, Diana" w:date="2019-02-04T10:09:00Z">
              <w:r w:rsidRPr="00C722A9">
                <w:rPr>
                  <w:rFonts w:ascii="Calibri" w:hAnsi="Calibri" w:cs="Calibri"/>
                  <w:color w:val="000000"/>
                  <w:sz w:val="16"/>
                  <w:szCs w:val="16"/>
                  <w:lang w:eastAsia="en-US"/>
                </w:rPr>
                <w:t xml:space="preserve">47,838,86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73" w:author="Machado, Diana" w:date="2019-02-04T10:09:00Z"/>
                <w:rFonts w:ascii="Calibri" w:hAnsi="Calibri" w:cs="Calibri"/>
                <w:color w:val="000000"/>
                <w:sz w:val="16"/>
                <w:szCs w:val="16"/>
                <w:lang w:eastAsia="en-US"/>
              </w:rPr>
            </w:pPr>
            <w:ins w:id="13374"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33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376" w:author="Machado, Diana" w:date="2019-02-04T10:09:00Z"/>
                <w:rFonts w:ascii="Calibri" w:hAnsi="Calibri" w:cs="Calibri"/>
                <w:color w:val="000000"/>
                <w:sz w:val="16"/>
                <w:szCs w:val="16"/>
                <w:lang w:eastAsia="en-US"/>
              </w:rPr>
            </w:pPr>
            <w:ins w:id="13377" w:author="Machado, Diana" w:date="2019-02-04T10:09:00Z">
              <w:r w:rsidRPr="00C722A9">
                <w:rPr>
                  <w:rFonts w:ascii="Calibri" w:hAnsi="Calibri" w:cs="Calibri"/>
                  <w:color w:val="000000"/>
                  <w:sz w:val="16"/>
                  <w:szCs w:val="16"/>
                  <w:lang w:eastAsia="en-US"/>
                </w:rPr>
                <w:t>338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78" w:author="Machado, Diana" w:date="2019-02-04T10:09:00Z"/>
                <w:rFonts w:ascii="Calibri" w:hAnsi="Calibri" w:cs="Calibri"/>
                <w:color w:val="000000"/>
                <w:sz w:val="16"/>
                <w:szCs w:val="16"/>
                <w:lang w:eastAsia="en-US"/>
              </w:rPr>
            </w:pPr>
            <w:ins w:id="13379" w:author="Machado, Diana" w:date="2019-02-04T10:09:00Z">
              <w:r w:rsidRPr="00C722A9">
                <w:rPr>
                  <w:rFonts w:ascii="Calibri" w:hAnsi="Calibri" w:cs="Calibri"/>
                  <w:color w:val="000000"/>
                  <w:sz w:val="16"/>
                  <w:szCs w:val="16"/>
                  <w:lang w:eastAsia="en-US"/>
                </w:rPr>
                <w:t xml:space="preserve">8,538,24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80" w:author="Machado, Diana" w:date="2019-02-04T10:09:00Z"/>
                <w:rFonts w:ascii="Calibri" w:hAnsi="Calibri" w:cs="Calibri"/>
                <w:color w:val="000000"/>
                <w:sz w:val="16"/>
                <w:szCs w:val="16"/>
                <w:lang w:eastAsia="en-US"/>
              </w:rPr>
            </w:pPr>
            <w:ins w:id="13381" w:author="Machado, Diana" w:date="2019-02-04T10:09:00Z">
              <w:r w:rsidRPr="00C722A9">
                <w:rPr>
                  <w:rFonts w:ascii="Calibri" w:hAnsi="Calibri" w:cs="Calibri"/>
                  <w:color w:val="000000"/>
                  <w:sz w:val="16"/>
                  <w:szCs w:val="16"/>
                  <w:lang w:eastAsia="en-US"/>
                </w:rPr>
                <w:t>0.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82" w:author="Machado, Diana" w:date="2019-02-04T10:09:00Z"/>
                <w:rFonts w:ascii="Calibri" w:hAnsi="Calibri" w:cs="Calibri"/>
                <w:color w:val="000000"/>
                <w:sz w:val="16"/>
                <w:szCs w:val="16"/>
                <w:lang w:eastAsia="en-US"/>
              </w:rPr>
            </w:pPr>
            <w:ins w:id="13383" w:author="Machado, Diana" w:date="2019-02-04T10:09:00Z">
              <w:r w:rsidRPr="00C722A9">
                <w:rPr>
                  <w:rFonts w:ascii="Calibri" w:hAnsi="Calibri" w:cs="Calibri"/>
                  <w:color w:val="000000"/>
                  <w:sz w:val="16"/>
                  <w:szCs w:val="16"/>
                  <w:lang w:eastAsia="en-US"/>
                </w:rPr>
                <w:t xml:space="preserve">6,609,3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84" w:author="Machado, Diana" w:date="2019-02-04T10:09:00Z"/>
                <w:rFonts w:ascii="Calibri" w:hAnsi="Calibri" w:cs="Calibri"/>
                <w:color w:val="000000"/>
                <w:sz w:val="16"/>
                <w:szCs w:val="16"/>
                <w:lang w:eastAsia="en-US"/>
              </w:rPr>
            </w:pPr>
            <w:ins w:id="13385"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86" w:author="Machado, Diana" w:date="2019-02-04T10:09:00Z"/>
                <w:rFonts w:ascii="Calibri" w:hAnsi="Calibri" w:cs="Calibri"/>
                <w:color w:val="000000"/>
                <w:sz w:val="16"/>
                <w:szCs w:val="16"/>
                <w:lang w:eastAsia="en-US"/>
              </w:rPr>
            </w:pPr>
            <w:ins w:id="133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88" w:author="Machado, Diana" w:date="2019-02-04T10:09:00Z"/>
                <w:rFonts w:ascii="Calibri" w:hAnsi="Calibri" w:cs="Calibri"/>
                <w:color w:val="000000"/>
                <w:sz w:val="16"/>
                <w:szCs w:val="16"/>
                <w:lang w:eastAsia="en-US"/>
              </w:rPr>
            </w:pPr>
            <w:ins w:id="133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90" w:author="Machado, Diana" w:date="2019-02-04T10:09:00Z"/>
                <w:rFonts w:ascii="Calibri" w:hAnsi="Calibri" w:cs="Calibri"/>
                <w:color w:val="000000"/>
                <w:sz w:val="16"/>
                <w:szCs w:val="16"/>
                <w:lang w:eastAsia="en-US"/>
              </w:rPr>
            </w:pPr>
            <w:ins w:id="13391" w:author="Machado, Diana" w:date="2019-02-04T10:09:00Z">
              <w:r w:rsidRPr="00C722A9">
                <w:rPr>
                  <w:rFonts w:ascii="Calibri" w:hAnsi="Calibri" w:cs="Calibri"/>
                  <w:color w:val="000000"/>
                  <w:sz w:val="16"/>
                  <w:szCs w:val="16"/>
                  <w:lang w:eastAsia="en-US"/>
                </w:rPr>
                <w:t xml:space="preserve">12,126,0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92" w:author="Machado, Diana" w:date="2019-02-04T10:09:00Z"/>
                <w:rFonts w:ascii="Calibri" w:hAnsi="Calibri" w:cs="Calibri"/>
                <w:color w:val="000000"/>
                <w:sz w:val="16"/>
                <w:szCs w:val="16"/>
                <w:lang w:eastAsia="en-US"/>
              </w:rPr>
            </w:pPr>
            <w:ins w:id="13393"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94" w:author="Machado, Diana" w:date="2019-02-04T10:09:00Z"/>
                <w:rFonts w:ascii="Calibri" w:hAnsi="Calibri" w:cs="Calibri"/>
                <w:color w:val="000000"/>
                <w:sz w:val="16"/>
                <w:szCs w:val="16"/>
                <w:lang w:eastAsia="en-US"/>
              </w:rPr>
            </w:pPr>
            <w:ins w:id="13395" w:author="Machado, Diana" w:date="2019-02-04T10:09:00Z">
              <w:r w:rsidRPr="00C722A9">
                <w:rPr>
                  <w:rFonts w:ascii="Calibri" w:hAnsi="Calibri" w:cs="Calibri"/>
                  <w:color w:val="000000"/>
                  <w:sz w:val="16"/>
                  <w:szCs w:val="16"/>
                  <w:lang w:eastAsia="en-US"/>
                </w:rPr>
                <w:t xml:space="preserve">27,273,6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96" w:author="Machado, Diana" w:date="2019-02-04T10:09:00Z"/>
                <w:rFonts w:ascii="Calibri" w:hAnsi="Calibri" w:cs="Calibri"/>
                <w:color w:val="000000"/>
                <w:sz w:val="16"/>
                <w:szCs w:val="16"/>
                <w:lang w:eastAsia="en-US"/>
              </w:rPr>
            </w:pPr>
            <w:ins w:id="13397"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33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399" w:author="Machado, Diana" w:date="2019-02-04T10:09:00Z"/>
                <w:rFonts w:ascii="Calibri" w:hAnsi="Calibri" w:cs="Calibri"/>
                <w:color w:val="000000"/>
                <w:sz w:val="16"/>
                <w:szCs w:val="16"/>
                <w:lang w:eastAsia="en-US"/>
              </w:rPr>
            </w:pPr>
            <w:ins w:id="13400" w:author="Machado, Diana" w:date="2019-02-04T10:09:00Z">
              <w:r w:rsidRPr="00C722A9">
                <w:rPr>
                  <w:rFonts w:ascii="Calibri" w:hAnsi="Calibri" w:cs="Calibri"/>
                  <w:color w:val="000000"/>
                  <w:sz w:val="16"/>
                  <w:szCs w:val="16"/>
                  <w:lang w:eastAsia="en-US"/>
                </w:rPr>
                <w:t>338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01" w:author="Machado, Diana" w:date="2019-02-04T10:09:00Z"/>
                <w:rFonts w:ascii="Calibri" w:hAnsi="Calibri" w:cs="Calibri"/>
                <w:color w:val="000000"/>
                <w:sz w:val="16"/>
                <w:szCs w:val="16"/>
                <w:lang w:eastAsia="en-US"/>
              </w:rPr>
            </w:pPr>
            <w:ins w:id="13402" w:author="Machado, Diana" w:date="2019-02-04T10:09:00Z">
              <w:r w:rsidRPr="00C722A9">
                <w:rPr>
                  <w:rFonts w:ascii="Calibri" w:hAnsi="Calibri" w:cs="Calibri"/>
                  <w:color w:val="000000"/>
                  <w:sz w:val="16"/>
                  <w:szCs w:val="16"/>
                  <w:lang w:eastAsia="en-US"/>
                </w:rPr>
                <w:t xml:space="preserve">521,86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03" w:author="Machado, Diana" w:date="2019-02-04T10:09:00Z"/>
                <w:rFonts w:ascii="Calibri" w:hAnsi="Calibri" w:cs="Calibri"/>
                <w:color w:val="000000"/>
                <w:sz w:val="16"/>
                <w:szCs w:val="16"/>
                <w:lang w:eastAsia="en-US"/>
              </w:rPr>
            </w:pPr>
            <w:ins w:id="13404" w:author="Machado, Diana" w:date="2019-02-04T10:09:00Z">
              <w:r w:rsidRPr="00C722A9">
                <w:rPr>
                  <w:rFonts w:ascii="Calibri" w:hAnsi="Calibri" w:cs="Calibri"/>
                  <w:color w:val="000000"/>
                  <w:sz w:val="16"/>
                  <w:szCs w:val="16"/>
                  <w:lang w:eastAsia="en-US"/>
                </w:rPr>
                <w:t>0.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05" w:author="Machado, Diana" w:date="2019-02-04T10:09:00Z"/>
                <w:rFonts w:ascii="Calibri" w:hAnsi="Calibri" w:cs="Calibri"/>
                <w:color w:val="000000"/>
                <w:sz w:val="16"/>
                <w:szCs w:val="16"/>
                <w:lang w:eastAsia="en-US"/>
              </w:rPr>
            </w:pPr>
            <w:ins w:id="1340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07" w:author="Machado, Diana" w:date="2019-02-04T10:09:00Z"/>
                <w:rFonts w:ascii="Calibri" w:hAnsi="Calibri" w:cs="Calibri"/>
                <w:color w:val="000000"/>
                <w:sz w:val="16"/>
                <w:szCs w:val="16"/>
                <w:lang w:eastAsia="en-US"/>
              </w:rPr>
            </w:pPr>
            <w:ins w:id="1340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09" w:author="Machado, Diana" w:date="2019-02-04T10:09:00Z"/>
                <w:rFonts w:ascii="Calibri" w:hAnsi="Calibri" w:cs="Calibri"/>
                <w:color w:val="000000"/>
                <w:sz w:val="16"/>
                <w:szCs w:val="16"/>
                <w:lang w:eastAsia="en-US"/>
              </w:rPr>
            </w:pPr>
            <w:ins w:id="134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11" w:author="Machado, Diana" w:date="2019-02-04T10:09:00Z"/>
                <w:rFonts w:ascii="Calibri" w:hAnsi="Calibri" w:cs="Calibri"/>
                <w:color w:val="000000"/>
                <w:sz w:val="16"/>
                <w:szCs w:val="16"/>
                <w:lang w:eastAsia="en-US"/>
              </w:rPr>
            </w:pPr>
            <w:ins w:id="134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13" w:author="Machado, Diana" w:date="2019-02-04T10:09:00Z"/>
                <w:rFonts w:ascii="Calibri" w:hAnsi="Calibri" w:cs="Calibri"/>
                <w:color w:val="000000"/>
                <w:sz w:val="16"/>
                <w:szCs w:val="16"/>
                <w:lang w:eastAsia="en-US"/>
              </w:rPr>
            </w:pPr>
            <w:ins w:id="1341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15" w:author="Machado, Diana" w:date="2019-02-04T10:09:00Z"/>
                <w:rFonts w:ascii="Calibri" w:hAnsi="Calibri" w:cs="Calibri"/>
                <w:color w:val="000000"/>
                <w:sz w:val="16"/>
                <w:szCs w:val="16"/>
                <w:lang w:eastAsia="en-US"/>
              </w:rPr>
            </w:pPr>
            <w:ins w:id="1341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17" w:author="Machado, Diana" w:date="2019-02-04T10:09:00Z"/>
                <w:rFonts w:ascii="Calibri" w:hAnsi="Calibri" w:cs="Calibri"/>
                <w:color w:val="000000"/>
                <w:sz w:val="16"/>
                <w:szCs w:val="16"/>
                <w:lang w:eastAsia="en-US"/>
              </w:rPr>
            </w:pPr>
            <w:ins w:id="13418" w:author="Machado, Diana" w:date="2019-02-04T10:09:00Z">
              <w:r w:rsidRPr="00C722A9">
                <w:rPr>
                  <w:rFonts w:ascii="Calibri" w:hAnsi="Calibri" w:cs="Calibri"/>
                  <w:color w:val="000000"/>
                  <w:sz w:val="16"/>
                  <w:szCs w:val="16"/>
                  <w:lang w:eastAsia="en-US"/>
                </w:rPr>
                <w:t xml:space="preserve">1,091,3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19" w:author="Machado, Diana" w:date="2019-02-04T10:09:00Z"/>
                <w:rFonts w:ascii="Calibri" w:hAnsi="Calibri" w:cs="Calibri"/>
                <w:color w:val="000000"/>
                <w:sz w:val="16"/>
                <w:szCs w:val="16"/>
                <w:lang w:eastAsia="en-US"/>
              </w:rPr>
            </w:pPr>
            <w:ins w:id="13420"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34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422" w:author="Machado, Diana" w:date="2019-02-04T10:09:00Z"/>
                <w:rFonts w:ascii="Calibri" w:hAnsi="Calibri" w:cs="Calibri"/>
                <w:color w:val="000000"/>
                <w:sz w:val="16"/>
                <w:szCs w:val="16"/>
                <w:lang w:eastAsia="en-US"/>
              </w:rPr>
            </w:pPr>
            <w:ins w:id="13423" w:author="Machado, Diana" w:date="2019-02-04T10:09:00Z">
              <w:r w:rsidRPr="00C722A9">
                <w:rPr>
                  <w:rFonts w:ascii="Calibri" w:hAnsi="Calibri" w:cs="Calibri"/>
                  <w:color w:val="000000"/>
                  <w:sz w:val="16"/>
                  <w:szCs w:val="16"/>
                  <w:lang w:eastAsia="en-US"/>
                </w:rPr>
                <w:t>338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24" w:author="Machado, Diana" w:date="2019-02-04T10:09:00Z"/>
                <w:rFonts w:ascii="Calibri" w:hAnsi="Calibri" w:cs="Calibri"/>
                <w:color w:val="000000"/>
                <w:sz w:val="16"/>
                <w:szCs w:val="16"/>
                <w:lang w:eastAsia="en-US"/>
              </w:rPr>
            </w:pPr>
            <w:ins w:id="13425" w:author="Machado, Diana" w:date="2019-02-04T10:09:00Z">
              <w:r w:rsidRPr="00C722A9">
                <w:rPr>
                  <w:rFonts w:ascii="Calibri" w:hAnsi="Calibri" w:cs="Calibri"/>
                  <w:color w:val="000000"/>
                  <w:sz w:val="16"/>
                  <w:szCs w:val="16"/>
                  <w:lang w:eastAsia="en-US"/>
                </w:rPr>
                <w:t xml:space="preserve">27,549,80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26" w:author="Machado, Diana" w:date="2019-02-04T10:09:00Z"/>
                <w:rFonts w:ascii="Calibri" w:hAnsi="Calibri" w:cs="Calibri"/>
                <w:color w:val="000000"/>
                <w:sz w:val="16"/>
                <w:szCs w:val="16"/>
                <w:lang w:eastAsia="en-US"/>
              </w:rPr>
            </w:pPr>
            <w:ins w:id="13427" w:author="Machado, Diana" w:date="2019-02-04T10:09:00Z">
              <w:r w:rsidRPr="00C722A9">
                <w:rPr>
                  <w:rFonts w:ascii="Calibri" w:hAnsi="Calibri" w:cs="Calibri"/>
                  <w:color w:val="000000"/>
                  <w:sz w:val="16"/>
                  <w:szCs w:val="16"/>
                  <w:lang w:eastAsia="en-US"/>
                </w:rPr>
                <w:t>0.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28" w:author="Machado, Diana" w:date="2019-02-04T10:09:00Z"/>
                <w:rFonts w:ascii="Calibri" w:hAnsi="Calibri" w:cs="Calibri"/>
                <w:color w:val="000000"/>
                <w:sz w:val="16"/>
                <w:szCs w:val="16"/>
                <w:lang w:eastAsia="en-US"/>
              </w:rPr>
            </w:pPr>
            <w:ins w:id="13429" w:author="Machado, Diana" w:date="2019-02-04T10:09:00Z">
              <w:r w:rsidRPr="00C722A9">
                <w:rPr>
                  <w:rFonts w:ascii="Calibri" w:hAnsi="Calibri" w:cs="Calibri"/>
                  <w:color w:val="000000"/>
                  <w:sz w:val="16"/>
                  <w:szCs w:val="16"/>
                  <w:lang w:eastAsia="en-US"/>
                </w:rPr>
                <w:t xml:space="preserve">1,198,1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30" w:author="Machado, Diana" w:date="2019-02-04T10:09:00Z"/>
                <w:rFonts w:ascii="Calibri" w:hAnsi="Calibri" w:cs="Calibri"/>
                <w:color w:val="000000"/>
                <w:sz w:val="16"/>
                <w:szCs w:val="16"/>
                <w:lang w:eastAsia="en-US"/>
              </w:rPr>
            </w:pPr>
            <w:ins w:id="1343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32" w:author="Machado, Diana" w:date="2019-02-04T10:09:00Z"/>
                <w:rFonts w:ascii="Calibri" w:hAnsi="Calibri" w:cs="Calibri"/>
                <w:color w:val="000000"/>
                <w:sz w:val="16"/>
                <w:szCs w:val="16"/>
                <w:lang w:eastAsia="en-US"/>
              </w:rPr>
            </w:pPr>
            <w:ins w:id="134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34" w:author="Machado, Diana" w:date="2019-02-04T10:09:00Z"/>
                <w:rFonts w:ascii="Calibri" w:hAnsi="Calibri" w:cs="Calibri"/>
                <w:color w:val="000000"/>
                <w:sz w:val="16"/>
                <w:szCs w:val="16"/>
                <w:lang w:eastAsia="en-US"/>
              </w:rPr>
            </w:pPr>
            <w:ins w:id="134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36" w:author="Machado, Diana" w:date="2019-02-04T10:09:00Z"/>
                <w:rFonts w:ascii="Calibri" w:hAnsi="Calibri" w:cs="Calibri"/>
                <w:color w:val="000000"/>
                <w:sz w:val="16"/>
                <w:szCs w:val="16"/>
                <w:lang w:eastAsia="en-US"/>
              </w:rPr>
            </w:pPr>
            <w:ins w:id="13437" w:author="Machado, Diana" w:date="2019-02-04T10:09:00Z">
              <w:r w:rsidRPr="00C722A9">
                <w:rPr>
                  <w:rFonts w:ascii="Calibri" w:hAnsi="Calibri" w:cs="Calibri"/>
                  <w:color w:val="000000"/>
                  <w:sz w:val="16"/>
                  <w:szCs w:val="16"/>
                  <w:lang w:eastAsia="en-US"/>
                </w:rPr>
                <w:t xml:space="preserve">36,320,76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38" w:author="Machado, Diana" w:date="2019-02-04T10:09:00Z"/>
                <w:rFonts w:ascii="Calibri" w:hAnsi="Calibri" w:cs="Calibri"/>
                <w:color w:val="000000"/>
                <w:sz w:val="16"/>
                <w:szCs w:val="16"/>
                <w:lang w:eastAsia="en-US"/>
              </w:rPr>
            </w:pPr>
            <w:ins w:id="13439"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40" w:author="Machado, Diana" w:date="2019-02-04T10:09:00Z"/>
                <w:rFonts w:ascii="Calibri" w:hAnsi="Calibri" w:cs="Calibri"/>
                <w:color w:val="000000"/>
                <w:sz w:val="16"/>
                <w:szCs w:val="16"/>
                <w:lang w:eastAsia="en-US"/>
              </w:rPr>
            </w:pPr>
            <w:ins w:id="13441" w:author="Machado, Diana" w:date="2019-02-04T10:09:00Z">
              <w:r w:rsidRPr="00C722A9">
                <w:rPr>
                  <w:rFonts w:ascii="Calibri" w:hAnsi="Calibri" w:cs="Calibri"/>
                  <w:color w:val="000000"/>
                  <w:sz w:val="16"/>
                  <w:szCs w:val="16"/>
                  <w:lang w:eastAsia="en-US"/>
                </w:rPr>
                <w:t xml:space="preserve">65,068,6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42" w:author="Machado, Diana" w:date="2019-02-04T10:09:00Z"/>
                <w:rFonts w:ascii="Calibri" w:hAnsi="Calibri" w:cs="Calibri"/>
                <w:color w:val="000000"/>
                <w:sz w:val="16"/>
                <w:szCs w:val="16"/>
                <w:lang w:eastAsia="en-US"/>
              </w:rPr>
            </w:pPr>
            <w:ins w:id="13443"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134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445" w:author="Machado, Diana" w:date="2019-02-04T10:09:00Z"/>
                <w:rFonts w:ascii="Calibri" w:hAnsi="Calibri" w:cs="Calibri"/>
                <w:color w:val="000000"/>
                <w:sz w:val="16"/>
                <w:szCs w:val="16"/>
                <w:lang w:eastAsia="en-US"/>
              </w:rPr>
            </w:pPr>
            <w:ins w:id="13446" w:author="Machado, Diana" w:date="2019-02-04T10:09:00Z">
              <w:r w:rsidRPr="00C722A9">
                <w:rPr>
                  <w:rFonts w:ascii="Calibri" w:hAnsi="Calibri" w:cs="Calibri"/>
                  <w:color w:val="000000"/>
                  <w:sz w:val="16"/>
                  <w:szCs w:val="16"/>
                  <w:lang w:eastAsia="en-US"/>
                </w:rPr>
                <w:t>338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47" w:author="Machado, Diana" w:date="2019-02-04T10:09:00Z"/>
                <w:rFonts w:ascii="Calibri" w:hAnsi="Calibri" w:cs="Calibri"/>
                <w:color w:val="000000"/>
                <w:sz w:val="16"/>
                <w:szCs w:val="16"/>
                <w:lang w:eastAsia="en-US"/>
              </w:rPr>
            </w:pPr>
            <w:ins w:id="13448" w:author="Machado, Diana" w:date="2019-02-04T10:09:00Z">
              <w:r w:rsidRPr="00C722A9">
                <w:rPr>
                  <w:rFonts w:ascii="Calibri" w:hAnsi="Calibri" w:cs="Calibri"/>
                  <w:color w:val="000000"/>
                  <w:sz w:val="16"/>
                  <w:szCs w:val="16"/>
                  <w:lang w:eastAsia="en-US"/>
                </w:rPr>
                <w:t xml:space="preserve">33,569,34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49" w:author="Machado, Diana" w:date="2019-02-04T10:09:00Z"/>
                <w:rFonts w:ascii="Calibri" w:hAnsi="Calibri" w:cs="Calibri"/>
                <w:color w:val="000000"/>
                <w:sz w:val="16"/>
                <w:szCs w:val="16"/>
                <w:lang w:eastAsia="en-US"/>
              </w:rPr>
            </w:pPr>
            <w:ins w:id="13450" w:author="Machado, Diana" w:date="2019-02-04T10:09:00Z">
              <w:r w:rsidRPr="00C722A9">
                <w:rPr>
                  <w:rFonts w:ascii="Calibri" w:hAnsi="Calibri" w:cs="Calibri"/>
                  <w:color w:val="000000"/>
                  <w:sz w:val="16"/>
                  <w:szCs w:val="16"/>
                  <w:lang w:eastAsia="en-US"/>
                </w:rPr>
                <w:t>0.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51" w:author="Machado, Diana" w:date="2019-02-04T10:09:00Z"/>
                <w:rFonts w:ascii="Calibri" w:hAnsi="Calibri" w:cs="Calibri"/>
                <w:color w:val="000000"/>
                <w:sz w:val="16"/>
                <w:szCs w:val="16"/>
                <w:lang w:eastAsia="en-US"/>
              </w:rPr>
            </w:pPr>
            <w:ins w:id="13452" w:author="Machado, Diana" w:date="2019-02-04T10:09:00Z">
              <w:r w:rsidRPr="00C722A9">
                <w:rPr>
                  <w:rFonts w:ascii="Calibri" w:hAnsi="Calibri" w:cs="Calibri"/>
                  <w:color w:val="000000"/>
                  <w:sz w:val="16"/>
                  <w:szCs w:val="16"/>
                  <w:lang w:eastAsia="en-US"/>
                </w:rPr>
                <w:t xml:space="preserve">17,577,35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53" w:author="Machado, Diana" w:date="2019-02-04T10:09:00Z"/>
                <w:rFonts w:ascii="Calibri" w:hAnsi="Calibri" w:cs="Calibri"/>
                <w:color w:val="000000"/>
                <w:sz w:val="16"/>
                <w:szCs w:val="16"/>
                <w:lang w:eastAsia="en-US"/>
              </w:rPr>
            </w:pPr>
            <w:ins w:id="13454"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55" w:author="Machado, Diana" w:date="2019-02-04T10:09:00Z"/>
                <w:rFonts w:ascii="Calibri" w:hAnsi="Calibri" w:cs="Calibri"/>
                <w:color w:val="000000"/>
                <w:sz w:val="16"/>
                <w:szCs w:val="16"/>
                <w:lang w:eastAsia="en-US"/>
              </w:rPr>
            </w:pPr>
            <w:ins w:id="134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57" w:author="Machado, Diana" w:date="2019-02-04T10:09:00Z"/>
                <w:rFonts w:ascii="Calibri" w:hAnsi="Calibri" w:cs="Calibri"/>
                <w:color w:val="000000"/>
                <w:sz w:val="16"/>
                <w:szCs w:val="16"/>
                <w:lang w:eastAsia="en-US"/>
              </w:rPr>
            </w:pPr>
            <w:ins w:id="134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59" w:author="Machado, Diana" w:date="2019-02-04T10:09:00Z"/>
                <w:rFonts w:ascii="Calibri" w:hAnsi="Calibri" w:cs="Calibri"/>
                <w:color w:val="000000"/>
                <w:sz w:val="16"/>
                <w:szCs w:val="16"/>
                <w:lang w:eastAsia="en-US"/>
              </w:rPr>
            </w:pPr>
            <w:ins w:id="13460" w:author="Machado, Diana" w:date="2019-02-04T10:09:00Z">
              <w:r w:rsidRPr="00C722A9">
                <w:rPr>
                  <w:rFonts w:ascii="Calibri" w:hAnsi="Calibri" w:cs="Calibri"/>
                  <w:color w:val="000000"/>
                  <w:sz w:val="16"/>
                  <w:szCs w:val="16"/>
                  <w:lang w:eastAsia="en-US"/>
                </w:rPr>
                <w:t xml:space="preserve">41,248,99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61" w:author="Machado, Diana" w:date="2019-02-04T10:09:00Z"/>
                <w:rFonts w:ascii="Calibri" w:hAnsi="Calibri" w:cs="Calibri"/>
                <w:color w:val="000000"/>
                <w:sz w:val="16"/>
                <w:szCs w:val="16"/>
                <w:lang w:eastAsia="en-US"/>
              </w:rPr>
            </w:pPr>
            <w:ins w:id="13462" w:author="Machado, Diana" w:date="2019-02-04T10:09:00Z">
              <w:r w:rsidRPr="00C722A9">
                <w:rPr>
                  <w:rFonts w:ascii="Calibri" w:hAnsi="Calibri" w:cs="Calibri"/>
                  <w:color w:val="000000"/>
                  <w:sz w:val="16"/>
                  <w:szCs w:val="16"/>
                  <w:lang w:eastAsia="en-US"/>
                </w:rPr>
                <w:t>0.3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63" w:author="Machado, Diana" w:date="2019-02-04T10:09:00Z"/>
                <w:rFonts w:ascii="Calibri" w:hAnsi="Calibri" w:cs="Calibri"/>
                <w:color w:val="000000"/>
                <w:sz w:val="16"/>
                <w:szCs w:val="16"/>
                <w:lang w:eastAsia="en-US"/>
              </w:rPr>
            </w:pPr>
            <w:ins w:id="13464" w:author="Machado, Diana" w:date="2019-02-04T10:09:00Z">
              <w:r w:rsidRPr="00C722A9">
                <w:rPr>
                  <w:rFonts w:ascii="Calibri" w:hAnsi="Calibri" w:cs="Calibri"/>
                  <w:color w:val="000000"/>
                  <w:sz w:val="16"/>
                  <w:szCs w:val="16"/>
                  <w:lang w:eastAsia="en-US"/>
                </w:rPr>
                <w:t xml:space="preserve">92,395,7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65" w:author="Machado, Diana" w:date="2019-02-04T10:09:00Z"/>
                <w:rFonts w:ascii="Calibri" w:hAnsi="Calibri" w:cs="Calibri"/>
                <w:color w:val="000000"/>
                <w:sz w:val="16"/>
                <w:szCs w:val="16"/>
                <w:lang w:eastAsia="en-US"/>
              </w:rPr>
            </w:pPr>
            <w:ins w:id="13466" w:author="Machado, Diana" w:date="2019-02-04T10:09:00Z">
              <w:r w:rsidRPr="00C722A9">
                <w:rPr>
                  <w:rFonts w:ascii="Calibri" w:hAnsi="Calibri" w:cs="Calibri"/>
                  <w:color w:val="000000"/>
                  <w:sz w:val="16"/>
                  <w:szCs w:val="16"/>
                  <w:lang w:eastAsia="en-US"/>
                </w:rPr>
                <w:t>0.29%</w:t>
              </w:r>
            </w:ins>
          </w:p>
        </w:tc>
      </w:tr>
      <w:tr w:rsidR="00741D6D" w:rsidRPr="00C722A9" w:rsidTr="00331AF4">
        <w:trPr>
          <w:trHeight w:hRule="exact" w:val="216"/>
          <w:ins w:id="134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468" w:author="Machado, Diana" w:date="2019-02-04T10:09:00Z"/>
                <w:rFonts w:ascii="Calibri" w:hAnsi="Calibri" w:cs="Calibri"/>
                <w:color w:val="000000"/>
                <w:sz w:val="16"/>
                <w:szCs w:val="16"/>
                <w:lang w:eastAsia="en-US"/>
              </w:rPr>
            </w:pPr>
            <w:ins w:id="13469" w:author="Machado, Diana" w:date="2019-02-04T10:09:00Z">
              <w:r w:rsidRPr="00C722A9">
                <w:rPr>
                  <w:rFonts w:ascii="Calibri" w:hAnsi="Calibri" w:cs="Calibri"/>
                  <w:color w:val="000000"/>
                  <w:sz w:val="16"/>
                  <w:szCs w:val="16"/>
                  <w:lang w:eastAsia="en-US"/>
                </w:rPr>
                <w:t>338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70" w:author="Machado, Diana" w:date="2019-02-04T10:09:00Z"/>
                <w:rFonts w:ascii="Calibri" w:hAnsi="Calibri" w:cs="Calibri"/>
                <w:color w:val="000000"/>
                <w:sz w:val="16"/>
                <w:szCs w:val="16"/>
                <w:lang w:eastAsia="en-US"/>
              </w:rPr>
            </w:pPr>
            <w:ins w:id="13471" w:author="Machado, Diana" w:date="2019-02-04T10:09:00Z">
              <w:r w:rsidRPr="00C722A9">
                <w:rPr>
                  <w:rFonts w:ascii="Calibri" w:hAnsi="Calibri" w:cs="Calibri"/>
                  <w:color w:val="000000"/>
                  <w:sz w:val="16"/>
                  <w:szCs w:val="16"/>
                  <w:lang w:eastAsia="en-US"/>
                </w:rPr>
                <w:t xml:space="preserve">72,444,35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72" w:author="Machado, Diana" w:date="2019-02-04T10:09:00Z"/>
                <w:rFonts w:ascii="Calibri" w:hAnsi="Calibri" w:cs="Calibri"/>
                <w:color w:val="000000"/>
                <w:sz w:val="16"/>
                <w:szCs w:val="16"/>
                <w:lang w:eastAsia="en-US"/>
              </w:rPr>
            </w:pPr>
            <w:ins w:id="13473" w:author="Machado, Diana" w:date="2019-02-04T10:09:00Z">
              <w:r w:rsidRPr="00C722A9">
                <w:rPr>
                  <w:rFonts w:ascii="Calibri" w:hAnsi="Calibri" w:cs="Calibri"/>
                  <w:color w:val="000000"/>
                  <w:sz w:val="16"/>
                  <w:szCs w:val="16"/>
                  <w:lang w:eastAsia="en-US"/>
                </w:rPr>
                <w:t>1.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74" w:author="Machado, Diana" w:date="2019-02-04T10:09:00Z"/>
                <w:rFonts w:ascii="Calibri" w:hAnsi="Calibri" w:cs="Calibri"/>
                <w:color w:val="000000"/>
                <w:sz w:val="16"/>
                <w:szCs w:val="16"/>
                <w:lang w:eastAsia="en-US"/>
              </w:rPr>
            </w:pPr>
            <w:ins w:id="13475" w:author="Machado, Diana" w:date="2019-02-04T10:09:00Z">
              <w:r w:rsidRPr="00C722A9">
                <w:rPr>
                  <w:rFonts w:ascii="Calibri" w:hAnsi="Calibri" w:cs="Calibri"/>
                  <w:color w:val="000000"/>
                  <w:sz w:val="16"/>
                  <w:szCs w:val="16"/>
                  <w:lang w:eastAsia="en-US"/>
                </w:rPr>
                <w:t xml:space="preserve">29,338,51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76" w:author="Machado, Diana" w:date="2019-02-04T10:09:00Z"/>
                <w:rFonts w:ascii="Calibri" w:hAnsi="Calibri" w:cs="Calibri"/>
                <w:color w:val="000000"/>
                <w:sz w:val="16"/>
                <w:szCs w:val="16"/>
                <w:lang w:eastAsia="en-US"/>
              </w:rPr>
            </w:pPr>
            <w:ins w:id="13477"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78" w:author="Machado, Diana" w:date="2019-02-04T10:09:00Z"/>
                <w:rFonts w:ascii="Calibri" w:hAnsi="Calibri" w:cs="Calibri"/>
                <w:color w:val="000000"/>
                <w:sz w:val="16"/>
                <w:szCs w:val="16"/>
                <w:lang w:eastAsia="en-US"/>
              </w:rPr>
            </w:pPr>
            <w:ins w:id="134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80" w:author="Machado, Diana" w:date="2019-02-04T10:09:00Z"/>
                <w:rFonts w:ascii="Calibri" w:hAnsi="Calibri" w:cs="Calibri"/>
                <w:color w:val="000000"/>
                <w:sz w:val="16"/>
                <w:szCs w:val="16"/>
                <w:lang w:eastAsia="en-US"/>
              </w:rPr>
            </w:pPr>
            <w:ins w:id="134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82" w:author="Machado, Diana" w:date="2019-02-04T10:09:00Z"/>
                <w:rFonts w:ascii="Calibri" w:hAnsi="Calibri" w:cs="Calibri"/>
                <w:color w:val="000000"/>
                <w:sz w:val="16"/>
                <w:szCs w:val="16"/>
                <w:lang w:eastAsia="en-US"/>
              </w:rPr>
            </w:pPr>
            <w:ins w:id="13483" w:author="Machado, Diana" w:date="2019-02-04T10:09:00Z">
              <w:r w:rsidRPr="00C722A9">
                <w:rPr>
                  <w:rFonts w:ascii="Calibri" w:hAnsi="Calibri" w:cs="Calibri"/>
                  <w:color w:val="000000"/>
                  <w:sz w:val="16"/>
                  <w:szCs w:val="16"/>
                  <w:lang w:eastAsia="en-US"/>
                </w:rPr>
                <w:t xml:space="preserve">63,798,77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84" w:author="Machado, Diana" w:date="2019-02-04T10:09:00Z"/>
                <w:rFonts w:ascii="Calibri" w:hAnsi="Calibri" w:cs="Calibri"/>
                <w:color w:val="000000"/>
                <w:sz w:val="16"/>
                <w:szCs w:val="16"/>
                <w:lang w:eastAsia="en-US"/>
              </w:rPr>
            </w:pPr>
            <w:ins w:id="13485" w:author="Machado, Diana" w:date="2019-02-04T10:09:00Z">
              <w:r w:rsidRPr="00C722A9">
                <w:rPr>
                  <w:rFonts w:ascii="Calibri" w:hAnsi="Calibri" w:cs="Calibri"/>
                  <w:color w:val="000000"/>
                  <w:sz w:val="16"/>
                  <w:szCs w:val="16"/>
                  <w:lang w:eastAsia="en-US"/>
                </w:rPr>
                <w:t>0.5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86" w:author="Machado, Diana" w:date="2019-02-04T10:09:00Z"/>
                <w:rFonts w:ascii="Calibri" w:hAnsi="Calibri" w:cs="Calibri"/>
                <w:color w:val="000000"/>
                <w:sz w:val="16"/>
                <w:szCs w:val="16"/>
                <w:lang w:eastAsia="en-US"/>
              </w:rPr>
            </w:pPr>
            <w:ins w:id="13487" w:author="Machado, Diana" w:date="2019-02-04T10:09:00Z">
              <w:r w:rsidRPr="00C722A9">
                <w:rPr>
                  <w:rFonts w:ascii="Calibri" w:hAnsi="Calibri" w:cs="Calibri"/>
                  <w:color w:val="000000"/>
                  <w:sz w:val="16"/>
                  <w:szCs w:val="16"/>
                  <w:lang w:eastAsia="en-US"/>
                </w:rPr>
                <w:t xml:space="preserve">165,581,6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88" w:author="Machado, Diana" w:date="2019-02-04T10:09:00Z"/>
                <w:rFonts w:ascii="Calibri" w:hAnsi="Calibri" w:cs="Calibri"/>
                <w:color w:val="000000"/>
                <w:sz w:val="16"/>
                <w:szCs w:val="16"/>
                <w:lang w:eastAsia="en-US"/>
              </w:rPr>
            </w:pPr>
            <w:ins w:id="13489" w:author="Machado, Diana" w:date="2019-02-04T10:09:00Z">
              <w:r w:rsidRPr="00C722A9">
                <w:rPr>
                  <w:rFonts w:ascii="Calibri" w:hAnsi="Calibri" w:cs="Calibri"/>
                  <w:color w:val="000000"/>
                  <w:sz w:val="16"/>
                  <w:szCs w:val="16"/>
                  <w:lang w:eastAsia="en-US"/>
                </w:rPr>
                <w:t>0.52%</w:t>
              </w:r>
            </w:ins>
          </w:p>
        </w:tc>
      </w:tr>
      <w:tr w:rsidR="00741D6D" w:rsidRPr="00C722A9" w:rsidTr="00331AF4">
        <w:trPr>
          <w:trHeight w:hRule="exact" w:val="216"/>
          <w:ins w:id="134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491" w:author="Machado, Diana" w:date="2019-02-04T10:09:00Z"/>
                <w:rFonts w:ascii="Calibri" w:hAnsi="Calibri" w:cs="Calibri"/>
                <w:color w:val="000000"/>
                <w:sz w:val="16"/>
                <w:szCs w:val="16"/>
                <w:lang w:eastAsia="en-US"/>
              </w:rPr>
            </w:pPr>
            <w:ins w:id="13492" w:author="Machado, Diana" w:date="2019-02-04T10:09:00Z">
              <w:r w:rsidRPr="00C722A9">
                <w:rPr>
                  <w:rFonts w:ascii="Calibri" w:hAnsi="Calibri" w:cs="Calibri"/>
                  <w:color w:val="000000"/>
                  <w:sz w:val="16"/>
                  <w:szCs w:val="16"/>
                  <w:lang w:eastAsia="en-US"/>
                </w:rPr>
                <w:t>338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93" w:author="Machado, Diana" w:date="2019-02-04T10:09:00Z"/>
                <w:rFonts w:ascii="Calibri" w:hAnsi="Calibri" w:cs="Calibri"/>
                <w:color w:val="000000"/>
                <w:sz w:val="16"/>
                <w:szCs w:val="16"/>
                <w:lang w:eastAsia="en-US"/>
              </w:rPr>
            </w:pPr>
            <w:ins w:id="13494" w:author="Machado, Diana" w:date="2019-02-04T10:09:00Z">
              <w:r w:rsidRPr="00C722A9">
                <w:rPr>
                  <w:rFonts w:ascii="Calibri" w:hAnsi="Calibri" w:cs="Calibri"/>
                  <w:color w:val="000000"/>
                  <w:sz w:val="16"/>
                  <w:szCs w:val="16"/>
                  <w:lang w:eastAsia="en-US"/>
                </w:rPr>
                <w:t xml:space="preserve">9,978,56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95" w:author="Machado, Diana" w:date="2019-02-04T10:09:00Z"/>
                <w:rFonts w:ascii="Calibri" w:hAnsi="Calibri" w:cs="Calibri"/>
                <w:color w:val="000000"/>
                <w:sz w:val="16"/>
                <w:szCs w:val="16"/>
                <w:lang w:eastAsia="en-US"/>
              </w:rPr>
            </w:pPr>
            <w:ins w:id="13496" w:author="Machado, Diana" w:date="2019-02-04T10:09:00Z">
              <w:r w:rsidRPr="00C722A9">
                <w:rPr>
                  <w:rFonts w:ascii="Calibri" w:hAnsi="Calibri" w:cs="Calibri"/>
                  <w:color w:val="000000"/>
                  <w:sz w:val="16"/>
                  <w:szCs w:val="16"/>
                  <w:lang w:eastAsia="en-US"/>
                </w:rPr>
                <w:t>0.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97" w:author="Machado, Diana" w:date="2019-02-04T10:09:00Z"/>
                <w:rFonts w:ascii="Calibri" w:hAnsi="Calibri" w:cs="Calibri"/>
                <w:color w:val="000000"/>
                <w:sz w:val="16"/>
                <w:szCs w:val="16"/>
                <w:lang w:eastAsia="en-US"/>
              </w:rPr>
            </w:pPr>
            <w:ins w:id="1349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99" w:author="Machado, Diana" w:date="2019-02-04T10:09:00Z"/>
                <w:rFonts w:ascii="Calibri" w:hAnsi="Calibri" w:cs="Calibri"/>
                <w:color w:val="000000"/>
                <w:sz w:val="16"/>
                <w:szCs w:val="16"/>
                <w:lang w:eastAsia="en-US"/>
              </w:rPr>
            </w:pPr>
            <w:ins w:id="1350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01" w:author="Machado, Diana" w:date="2019-02-04T10:09:00Z"/>
                <w:rFonts w:ascii="Calibri" w:hAnsi="Calibri" w:cs="Calibri"/>
                <w:color w:val="000000"/>
                <w:sz w:val="16"/>
                <w:szCs w:val="16"/>
                <w:lang w:eastAsia="en-US"/>
              </w:rPr>
            </w:pPr>
            <w:ins w:id="135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03" w:author="Machado, Diana" w:date="2019-02-04T10:09:00Z"/>
                <w:rFonts w:ascii="Calibri" w:hAnsi="Calibri" w:cs="Calibri"/>
                <w:color w:val="000000"/>
                <w:sz w:val="16"/>
                <w:szCs w:val="16"/>
                <w:lang w:eastAsia="en-US"/>
              </w:rPr>
            </w:pPr>
            <w:ins w:id="135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05" w:author="Machado, Diana" w:date="2019-02-04T10:09:00Z"/>
                <w:rFonts w:ascii="Calibri" w:hAnsi="Calibri" w:cs="Calibri"/>
                <w:color w:val="000000"/>
                <w:sz w:val="16"/>
                <w:szCs w:val="16"/>
                <w:lang w:eastAsia="en-US"/>
              </w:rPr>
            </w:pPr>
            <w:ins w:id="13506" w:author="Machado, Diana" w:date="2019-02-04T10:09:00Z">
              <w:r w:rsidRPr="00C722A9">
                <w:rPr>
                  <w:rFonts w:ascii="Calibri" w:hAnsi="Calibri" w:cs="Calibri"/>
                  <w:color w:val="000000"/>
                  <w:sz w:val="16"/>
                  <w:szCs w:val="16"/>
                  <w:lang w:eastAsia="en-US"/>
                </w:rPr>
                <w:t xml:space="preserve">3,468,06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07" w:author="Machado, Diana" w:date="2019-02-04T10:09:00Z"/>
                <w:rFonts w:ascii="Calibri" w:hAnsi="Calibri" w:cs="Calibri"/>
                <w:color w:val="000000"/>
                <w:sz w:val="16"/>
                <w:szCs w:val="16"/>
                <w:lang w:eastAsia="en-US"/>
              </w:rPr>
            </w:pPr>
            <w:ins w:id="13508"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09" w:author="Machado, Diana" w:date="2019-02-04T10:09:00Z"/>
                <w:rFonts w:ascii="Calibri" w:hAnsi="Calibri" w:cs="Calibri"/>
                <w:color w:val="000000"/>
                <w:sz w:val="16"/>
                <w:szCs w:val="16"/>
                <w:lang w:eastAsia="en-US"/>
              </w:rPr>
            </w:pPr>
            <w:ins w:id="13510" w:author="Machado, Diana" w:date="2019-02-04T10:09:00Z">
              <w:r w:rsidRPr="00C722A9">
                <w:rPr>
                  <w:rFonts w:ascii="Calibri" w:hAnsi="Calibri" w:cs="Calibri"/>
                  <w:color w:val="000000"/>
                  <w:sz w:val="16"/>
                  <w:szCs w:val="16"/>
                  <w:lang w:eastAsia="en-US"/>
                </w:rPr>
                <w:t xml:space="preserve">13,482,0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11" w:author="Machado, Diana" w:date="2019-02-04T10:09:00Z"/>
                <w:rFonts w:ascii="Calibri" w:hAnsi="Calibri" w:cs="Calibri"/>
                <w:color w:val="000000"/>
                <w:sz w:val="16"/>
                <w:szCs w:val="16"/>
                <w:lang w:eastAsia="en-US"/>
              </w:rPr>
            </w:pPr>
            <w:ins w:id="13512"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35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514" w:author="Machado, Diana" w:date="2019-02-04T10:09:00Z"/>
                <w:rFonts w:ascii="Calibri" w:hAnsi="Calibri" w:cs="Calibri"/>
                <w:color w:val="000000"/>
                <w:sz w:val="16"/>
                <w:szCs w:val="16"/>
                <w:lang w:eastAsia="en-US"/>
              </w:rPr>
            </w:pPr>
            <w:ins w:id="13515" w:author="Machado, Diana" w:date="2019-02-04T10:09:00Z">
              <w:r w:rsidRPr="00C722A9">
                <w:rPr>
                  <w:rFonts w:ascii="Calibri" w:hAnsi="Calibri" w:cs="Calibri"/>
                  <w:color w:val="000000"/>
                  <w:sz w:val="16"/>
                  <w:szCs w:val="16"/>
                  <w:lang w:eastAsia="en-US"/>
                </w:rPr>
                <w:t>338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16" w:author="Machado, Diana" w:date="2019-02-04T10:09:00Z"/>
                <w:rFonts w:ascii="Calibri" w:hAnsi="Calibri" w:cs="Calibri"/>
                <w:color w:val="000000"/>
                <w:sz w:val="16"/>
                <w:szCs w:val="16"/>
                <w:lang w:eastAsia="en-US"/>
              </w:rPr>
            </w:pPr>
            <w:ins w:id="13517" w:author="Machado, Diana" w:date="2019-02-04T10:09:00Z">
              <w:r w:rsidRPr="00C722A9">
                <w:rPr>
                  <w:rFonts w:ascii="Calibri" w:hAnsi="Calibri" w:cs="Calibri"/>
                  <w:color w:val="000000"/>
                  <w:sz w:val="16"/>
                  <w:szCs w:val="16"/>
                  <w:lang w:eastAsia="en-US"/>
                </w:rPr>
                <w:t xml:space="preserve">16,193,88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18" w:author="Machado, Diana" w:date="2019-02-04T10:09:00Z"/>
                <w:rFonts w:ascii="Calibri" w:hAnsi="Calibri" w:cs="Calibri"/>
                <w:color w:val="000000"/>
                <w:sz w:val="16"/>
                <w:szCs w:val="16"/>
                <w:lang w:eastAsia="en-US"/>
              </w:rPr>
            </w:pPr>
            <w:ins w:id="13519" w:author="Machado, Diana" w:date="2019-02-04T10:09:00Z">
              <w:r w:rsidRPr="00C722A9">
                <w:rPr>
                  <w:rFonts w:ascii="Calibri" w:hAnsi="Calibri" w:cs="Calibri"/>
                  <w:color w:val="000000"/>
                  <w:sz w:val="16"/>
                  <w:szCs w:val="16"/>
                  <w:lang w:eastAsia="en-US"/>
                </w:rPr>
                <w:t>0.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20" w:author="Machado, Diana" w:date="2019-02-04T10:09:00Z"/>
                <w:rFonts w:ascii="Calibri" w:hAnsi="Calibri" w:cs="Calibri"/>
                <w:color w:val="000000"/>
                <w:sz w:val="16"/>
                <w:szCs w:val="16"/>
                <w:lang w:eastAsia="en-US"/>
              </w:rPr>
            </w:pPr>
            <w:ins w:id="13521" w:author="Machado, Diana" w:date="2019-02-04T10:09:00Z">
              <w:r w:rsidRPr="00C722A9">
                <w:rPr>
                  <w:rFonts w:ascii="Calibri" w:hAnsi="Calibri" w:cs="Calibri"/>
                  <w:color w:val="000000"/>
                  <w:sz w:val="16"/>
                  <w:szCs w:val="16"/>
                  <w:lang w:eastAsia="en-US"/>
                </w:rPr>
                <w:t xml:space="preserve">3,066,38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22" w:author="Machado, Diana" w:date="2019-02-04T10:09:00Z"/>
                <w:rFonts w:ascii="Calibri" w:hAnsi="Calibri" w:cs="Calibri"/>
                <w:color w:val="000000"/>
                <w:sz w:val="16"/>
                <w:szCs w:val="16"/>
                <w:lang w:eastAsia="en-US"/>
              </w:rPr>
            </w:pPr>
            <w:ins w:id="13523"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24" w:author="Machado, Diana" w:date="2019-02-04T10:09:00Z"/>
                <w:rFonts w:ascii="Calibri" w:hAnsi="Calibri" w:cs="Calibri"/>
                <w:color w:val="000000"/>
                <w:sz w:val="16"/>
                <w:szCs w:val="16"/>
                <w:lang w:eastAsia="en-US"/>
              </w:rPr>
            </w:pPr>
            <w:ins w:id="135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26" w:author="Machado, Diana" w:date="2019-02-04T10:09:00Z"/>
                <w:rFonts w:ascii="Calibri" w:hAnsi="Calibri" w:cs="Calibri"/>
                <w:color w:val="000000"/>
                <w:sz w:val="16"/>
                <w:szCs w:val="16"/>
                <w:lang w:eastAsia="en-US"/>
              </w:rPr>
            </w:pPr>
            <w:ins w:id="135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28" w:author="Machado, Diana" w:date="2019-02-04T10:09:00Z"/>
                <w:rFonts w:ascii="Calibri" w:hAnsi="Calibri" w:cs="Calibri"/>
                <w:color w:val="000000"/>
                <w:sz w:val="16"/>
                <w:szCs w:val="16"/>
                <w:lang w:eastAsia="en-US"/>
              </w:rPr>
            </w:pPr>
            <w:ins w:id="13529" w:author="Machado, Diana" w:date="2019-02-04T10:09:00Z">
              <w:r w:rsidRPr="00C722A9">
                <w:rPr>
                  <w:rFonts w:ascii="Calibri" w:hAnsi="Calibri" w:cs="Calibri"/>
                  <w:color w:val="000000"/>
                  <w:sz w:val="16"/>
                  <w:szCs w:val="16"/>
                  <w:lang w:eastAsia="en-US"/>
                </w:rPr>
                <w:t xml:space="preserve">16,347,7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30" w:author="Machado, Diana" w:date="2019-02-04T10:09:00Z"/>
                <w:rFonts w:ascii="Calibri" w:hAnsi="Calibri" w:cs="Calibri"/>
                <w:color w:val="000000"/>
                <w:sz w:val="16"/>
                <w:szCs w:val="16"/>
                <w:lang w:eastAsia="en-US"/>
              </w:rPr>
            </w:pPr>
            <w:ins w:id="13531"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32" w:author="Machado, Diana" w:date="2019-02-04T10:09:00Z"/>
                <w:rFonts w:ascii="Calibri" w:hAnsi="Calibri" w:cs="Calibri"/>
                <w:color w:val="000000"/>
                <w:sz w:val="16"/>
                <w:szCs w:val="16"/>
                <w:lang w:eastAsia="en-US"/>
              </w:rPr>
            </w:pPr>
            <w:ins w:id="13533" w:author="Machado, Diana" w:date="2019-02-04T10:09:00Z">
              <w:r w:rsidRPr="00C722A9">
                <w:rPr>
                  <w:rFonts w:ascii="Calibri" w:hAnsi="Calibri" w:cs="Calibri"/>
                  <w:color w:val="000000"/>
                  <w:sz w:val="16"/>
                  <w:szCs w:val="16"/>
                  <w:lang w:eastAsia="en-US"/>
                </w:rPr>
                <w:t xml:space="preserve">35,607,9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34" w:author="Machado, Diana" w:date="2019-02-04T10:09:00Z"/>
                <w:rFonts w:ascii="Calibri" w:hAnsi="Calibri" w:cs="Calibri"/>
                <w:color w:val="000000"/>
                <w:sz w:val="16"/>
                <w:szCs w:val="16"/>
                <w:lang w:eastAsia="en-US"/>
              </w:rPr>
            </w:pPr>
            <w:ins w:id="13535"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35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537" w:author="Machado, Diana" w:date="2019-02-04T10:09:00Z"/>
                <w:rFonts w:ascii="Calibri" w:hAnsi="Calibri" w:cs="Calibri"/>
                <w:color w:val="000000"/>
                <w:sz w:val="16"/>
                <w:szCs w:val="16"/>
                <w:lang w:eastAsia="en-US"/>
              </w:rPr>
            </w:pPr>
            <w:ins w:id="13538" w:author="Machado, Diana" w:date="2019-02-04T10:09:00Z">
              <w:r w:rsidRPr="00C722A9">
                <w:rPr>
                  <w:rFonts w:ascii="Calibri" w:hAnsi="Calibri" w:cs="Calibri"/>
                  <w:color w:val="000000"/>
                  <w:sz w:val="16"/>
                  <w:szCs w:val="16"/>
                  <w:lang w:eastAsia="en-US"/>
                </w:rPr>
                <w:t>3389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39" w:author="Machado, Diana" w:date="2019-02-04T10:09:00Z"/>
                <w:rFonts w:ascii="Calibri" w:hAnsi="Calibri" w:cs="Calibri"/>
                <w:color w:val="000000"/>
                <w:sz w:val="16"/>
                <w:szCs w:val="16"/>
                <w:lang w:eastAsia="en-US"/>
              </w:rPr>
            </w:pPr>
            <w:ins w:id="13540" w:author="Machado, Diana" w:date="2019-02-04T10:09:00Z">
              <w:r w:rsidRPr="00C722A9">
                <w:rPr>
                  <w:rFonts w:ascii="Calibri" w:hAnsi="Calibri" w:cs="Calibri"/>
                  <w:color w:val="000000"/>
                  <w:sz w:val="16"/>
                  <w:szCs w:val="16"/>
                  <w:lang w:eastAsia="en-US"/>
                </w:rPr>
                <w:t xml:space="preserve">985,78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41" w:author="Machado, Diana" w:date="2019-02-04T10:09:00Z"/>
                <w:rFonts w:ascii="Calibri" w:hAnsi="Calibri" w:cs="Calibri"/>
                <w:color w:val="000000"/>
                <w:sz w:val="16"/>
                <w:szCs w:val="16"/>
                <w:lang w:eastAsia="en-US"/>
              </w:rPr>
            </w:pPr>
            <w:ins w:id="13542" w:author="Machado, Diana" w:date="2019-02-04T10:09:00Z">
              <w:r w:rsidRPr="00C722A9">
                <w:rPr>
                  <w:rFonts w:ascii="Calibri" w:hAnsi="Calibri" w:cs="Calibri"/>
                  <w:color w:val="000000"/>
                  <w:sz w:val="16"/>
                  <w:szCs w:val="16"/>
                  <w:lang w:eastAsia="en-US"/>
                </w:rPr>
                <w:t>0.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43" w:author="Machado, Diana" w:date="2019-02-04T10:09:00Z"/>
                <w:rFonts w:ascii="Calibri" w:hAnsi="Calibri" w:cs="Calibri"/>
                <w:color w:val="000000"/>
                <w:sz w:val="16"/>
                <w:szCs w:val="16"/>
                <w:lang w:eastAsia="en-US"/>
              </w:rPr>
            </w:pPr>
            <w:ins w:id="1354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45" w:author="Machado, Diana" w:date="2019-02-04T10:09:00Z"/>
                <w:rFonts w:ascii="Calibri" w:hAnsi="Calibri" w:cs="Calibri"/>
                <w:color w:val="000000"/>
                <w:sz w:val="16"/>
                <w:szCs w:val="16"/>
                <w:lang w:eastAsia="en-US"/>
              </w:rPr>
            </w:pPr>
            <w:ins w:id="1354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47" w:author="Machado, Diana" w:date="2019-02-04T10:09:00Z"/>
                <w:rFonts w:ascii="Calibri" w:hAnsi="Calibri" w:cs="Calibri"/>
                <w:color w:val="000000"/>
                <w:sz w:val="16"/>
                <w:szCs w:val="16"/>
                <w:lang w:eastAsia="en-US"/>
              </w:rPr>
            </w:pPr>
            <w:ins w:id="135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49" w:author="Machado, Diana" w:date="2019-02-04T10:09:00Z"/>
                <w:rFonts w:ascii="Calibri" w:hAnsi="Calibri" w:cs="Calibri"/>
                <w:color w:val="000000"/>
                <w:sz w:val="16"/>
                <w:szCs w:val="16"/>
                <w:lang w:eastAsia="en-US"/>
              </w:rPr>
            </w:pPr>
            <w:ins w:id="135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51" w:author="Machado, Diana" w:date="2019-02-04T10:09:00Z"/>
                <w:rFonts w:ascii="Calibri" w:hAnsi="Calibri" w:cs="Calibri"/>
                <w:color w:val="000000"/>
                <w:sz w:val="16"/>
                <w:szCs w:val="16"/>
                <w:lang w:eastAsia="en-US"/>
              </w:rPr>
            </w:pPr>
            <w:ins w:id="13552" w:author="Machado, Diana" w:date="2019-02-04T10:09:00Z">
              <w:r w:rsidRPr="00C722A9">
                <w:rPr>
                  <w:rFonts w:ascii="Calibri" w:hAnsi="Calibri" w:cs="Calibri"/>
                  <w:color w:val="000000"/>
                  <w:sz w:val="16"/>
                  <w:szCs w:val="16"/>
                  <w:lang w:eastAsia="en-US"/>
                </w:rPr>
                <w:t xml:space="preserve">25,165,13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53" w:author="Machado, Diana" w:date="2019-02-04T10:09:00Z"/>
                <w:rFonts w:ascii="Calibri" w:hAnsi="Calibri" w:cs="Calibri"/>
                <w:color w:val="000000"/>
                <w:sz w:val="16"/>
                <w:szCs w:val="16"/>
                <w:lang w:eastAsia="en-US"/>
              </w:rPr>
            </w:pPr>
            <w:ins w:id="13554"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55" w:author="Machado, Diana" w:date="2019-02-04T10:09:00Z"/>
                <w:rFonts w:ascii="Calibri" w:hAnsi="Calibri" w:cs="Calibri"/>
                <w:color w:val="000000"/>
                <w:sz w:val="16"/>
                <w:szCs w:val="16"/>
                <w:lang w:eastAsia="en-US"/>
              </w:rPr>
            </w:pPr>
            <w:ins w:id="13556" w:author="Machado, Diana" w:date="2019-02-04T10:09:00Z">
              <w:r w:rsidRPr="00C722A9">
                <w:rPr>
                  <w:rFonts w:ascii="Calibri" w:hAnsi="Calibri" w:cs="Calibri"/>
                  <w:color w:val="000000"/>
                  <w:sz w:val="16"/>
                  <w:szCs w:val="16"/>
                  <w:lang w:eastAsia="en-US"/>
                </w:rPr>
                <w:t xml:space="preserve">26,151,0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57" w:author="Machado, Diana" w:date="2019-02-04T10:09:00Z"/>
                <w:rFonts w:ascii="Calibri" w:hAnsi="Calibri" w:cs="Calibri"/>
                <w:color w:val="000000"/>
                <w:sz w:val="16"/>
                <w:szCs w:val="16"/>
                <w:lang w:eastAsia="en-US"/>
              </w:rPr>
            </w:pPr>
            <w:ins w:id="13558"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35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560" w:author="Machado, Diana" w:date="2019-02-04T10:09:00Z"/>
                <w:rFonts w:ascii="Calibri" w:hAnsi="Calibri" w:cs="Calibri"/>
                <w:color w:val="000000"/>
                <w:sz w:val="16"/>
                <w:szCs w:val="16"/>
                <w:lang w:eastAsia="en-US"/>
              </w:rPr>
            </w:pPr>
            <w:ins w:id="13561" w:author="Machado, Diana" w:date="2019-02-04T10:09:00Z">
              <w:r w:rsidRPr="00C722A9">
                <w:rPr>
                  <w:rFonts w:ascii="Calibri" w:hAnsi="Calibri" w:cs="Calibri"/>
                  <w:color w:val="000000"/>
                  <w:sz w:val="16"/>
                  <w:szCs w:val="16"/>
                  <w:lang w:eastAsia="en-US"/>
                </w:rPr>
                <w:t>338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62" w:author="Machado, Diana" w:date="2019-02-04T10:09:00Z"/>
                <w:rFonts w:ascii="Calibri" w:hAnsi="Calibri" w:cs="Calibri"/>
                <w:color w:val="000000"/>
                <w:sz w:val="16"/>
                <w:szCs w:val="16"/>
                <w:lang w:eastAsia="en-US"/>
              </w:rPr>
            </w:pPr>
            <w:ins w:id="13563" w:author="Machado, Diana" w:date="2019-02-04T10:09:00Z">
              <w:r w:rsidRPr="00C722A9">
                <w:rPr>
                  <w:rFonts w:ascii="Calibri" w:hAnsi="Calibri" w:cs="Calibri"/>
                  <w:color w:val="000000"/>
                  <w:sz w:val="16"/>
                  <w:szCs w:val="16"/>
                  <w:lang w:eastAsia="en-US"/>
                </w:rPr>
                <w:t xml:space="preserve">41,506,18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64" w:author="Machado, Diana" w:date="2019-02-04T10:09:00Z"/>
                <w:rFonts w:ascii="Calibri" w:hAnsi="Calibri" w:cs="Calibri"/>
                <w:color w:val="000000"/>
                <w:sz w:val="16"/>
                <w:szCs w:val="16"/>
                <w:lang w:eastAsia="en-US"/>
              </w:rPr>
            </w:pPr>
            <w:ins w:id="13565" w:author="Machado, Diana" w:date="2019-02-04T10:09:00Z">
              <w:r w:rsidRPr="00C722A9">
                <w:rPr>
                  <w:rFonts w:ascii="Calibri" w:hAnsi="Calibri" w:cs="Calibri"/>
                  <w:color w:val="000000"/>
                  <w:sz w:val="16"/>
                  <w:szCs w:val="16"/>
                  <w:lang w:eastAsia="en-US"/>
                </w:rPr>
                <w:t>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66" w:author="Machado, Diana" w:date="2019-02-04T10:09:00Z"/>
                <w:rFonts w:ascii="Calibri" w:hAnsi="Calibri" w:cs="Calibri"/>
                <w:color w:val="000000"/>
                <w:sz w:val="16"/>
                <w:szCs w:val="16"/>
                <w:lang w:eastAsia="en-US"/>
              </w:rPr>
            </w:pPr>
            <w:ins w:id="13567" w:author="Machado, Diana" w:date="2019-02-04T10:09:00Z">
              <w:r w:rsidRPr="00C722A9">
                <w:rPr>
                  <w:rFonts w:ascii="Calibri" w:hAnsi="Calibri" w:cs="Calibri"/>
                  <w:color w:val="000000"/>
                  <w:sz w:val="16"/>
                  <w:szCs w:val="16"/>
                  <w:lang w:eastAsia="en-US"/>
                </w:rPr>
                <w:t xml:space="preserve">10,087,4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68" w:author="Machado, Diana" w:date="2019-02-04T10:09:00Z"/>
                <w:rFonts w:ascii="Calibri" w:hAnsi="Calibri" w:cs="Calibri"/>
                <w:color w:val="000000"/>
                <w:sz w:val="16"/>
                <w:szCs w:val="16"/>
                <w:lang w:eastAsia="en-US"/>
              </w:rPr>
            </w:pPr>
            <w:ins w:id="13569"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70" w:author="Machado, Diana" w:date="2019-02-04T10:09:00Z"/>
                <w:rFonts w:ascii="Calibri" w:hAnsi="Calibri" w:cs="Calibri"/>
                <w:color w:val="000000"/>
                <w:sz w:val="16"/>
                <w:szCs w:val="16"/>
                <w:lang w:eastAsia="en-US"/>
              </w:rPr>
            </w:pPr>
            <w:ins w:id="135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72" w:author="Machado, Diana" w:date="2019-02-04T10:09:00Z"/>
                <w:rFonts w:ascii="Calibri" w:hAnsi="Calibri" w:cs="Calibri"/>
                <w:color w:val="000000"/>
                <w:sz w:val="16"/>
                <w:szCs w:val="16"/>
                <w:lang w:eastAsia="en-US"/>
              </w:rPr>
            </w:pPr>
            <w:ins w:id="135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74" w:author="Machado, Diana" w:date="2019-02-04T10:09:00Z"/>
                <w:rFonts w:ascii="Calibri" w:hAnsi="Calibri" w:cs="Calibri"/>
                <w:color w:val="000000"/>
                <w:sz w:val="16"/>
                <w:szCs w:val="16"/>
                <w:lang w:eastAsia="en-US"/>
              </w:rPr>
            </w:pPr>
            <w:ins w:id="13575" w:author="Machado, Diana" w:date="2019-02-04T10:09:00Z">
              <w:r w:rsidRPr="00C722A9">
                <w:rPr>
                  <w:rFonts w:ascii="Calibri" w:hAnsi="Calibri" w:cs="Calibri"/>
                  <w:color w:val="000000"/>
                  <w:sz w:val="16"/>
                  <w:szCs w:val="16"/>
                  <w:lang w:eastAsia="en-US"/>
                </w:rPr>
                <w:t xml:space="preserve">24,413,8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76" w:author="Machado, Diana" w:date="2019-02-04T10:09:00Z"/>
                <w:rFonts w:ascii="Calibri" w:hAnsi="Calibri" w:cs="Calibri"/>
                <w:color w:val="000000"/>
                <w:sz w:val="16"/>
                <w:szCs w:val="16"/>
                <w:lang w:eastAsia="en-US"/>
              </w:rPr>
            </w:pPr>
            <w:ins w:id="13577"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78" w:author="Machado, Diana" w:date="2019-02-04T10:09:00Z"/>
                <w:rFonts w:ascii="Calibri" w:hAnsi="Calibri" w:cs="Calibri"/>
                <w:color w:val="000000"/>
                <w:sz w:val="16"/>
                <w:szCs w:val="16"/>
                <w:lang w:eastAsia="en-US"/>
              </w:rPr>
            </w:pPr>
            <w:ins w:id="13579" w:author="Machado, Diana" w:date="2019-02-04T10:09:00Z">
              <w:r w:rsidRPr="00C722A9">
                <w:rPr>
                  <w:rFonts w:ascii="Calibri" w:hAnsi="Calibri" w:cs="Calibri"/>
                  <w:color w:val="000000"/>
                  <w:sz w:val="16"/>
                  <w:szCs w:val="16"/>
                  <w:lang w:eastAsia="en-US"/>
                </w:rPr>
                <w:t xml:space="preserve">76,007,5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80" w:author="Machado, Diana" w:date="2019-02-04T10:09:00Z"/>
                <w:rFonts w:ascii="Calibri" w:hAnsi="Calibri" w:cs="Calibri"/>
                <w:color w:val="000000"/>
                <w:sz w:val="16"/>
                <w:szCs w:val="16"/>
                <w:lang w:eastAsia="en-US"/>
              </w:rPr>
            </w:pPr>
            <w:ins w:id="13581"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135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583" w:author="Machado, Diana" w:date="2019-02-04T10:09:00Z"/>
                <w:rFonts w:ascii="Calibri" w:hAnsi="Calibri" w:cs="Calibri"/>
                <w:color w:val="000000"/>
                <w:sz w:val="16"/>
                <w:szCs w:val="16"/>
                <w:lang w:eastAsia="en-US"/>
              </w:rPr>
            </w:pPr>
            <w:ins w:id="13584" w:author="Machado, Diana" w:date="2019-02-04T10:09:00Z">
              <w:r w:rsidRPr="00C722A9">
                <w:rPr>
                  <w:rFonts w:ascii="Calibri" w:hAnsi="Calibri" w:cs="Calibri"/>
                  <w:color w:val="000000"/>
                  <w:sz w:val="16"/>
                  <w:szCs w:val="16"/>
                  <w:lang w:eastAsia="en-US"/>
                </w:rPr>
                <w:t>339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85" w:author="Machado, Diana" w:date="2019-02-04T10:09:00Z"/>
                <w:rFonts w:ascii="Calibri" w:hAnsi="Calibri" w:cs="Calibri"/>
                <w:color w:val="000000"/>
                <w:sz w:val="16"/>
                <w:szCs w:val="16"/>
                <w:lang w:eastAsia="en-US"/>
              </w:rPr>
            </w:pPr>
            <w:ins w:id="13586" w:author="Machado, Diana" w:date="2019-02-04T10:09:00Z">
              <w:r w:rsidRPr="00C722A9">
                <w:rPr>
                  <w:rFonts w:ascii="Calibri" w:hAnsi="Calibri" w:cs="Calibri"/>
                  <w:color w:val="000000"/>
                  <w:sz w:val="16"/>
                  <w:szCs w:val="16"/>
                  <w:lang w:eastAsia="en-US"/>
                </w:rPr>
                <w:t xml:space="preserve">28,408,46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87" w:author="Machado, Diana" w:date="2019-02-04T10:09:00Z"/>
                <w:rFonts w:ascii="Calibri" w:hAnsi="Calibri" w:cs="Calibri"/>
                <w:color w:val="000000"/>
                <w:sz w:val="16"/>
                <w:szCs w:val="16"/>
                <w:lang w:eastAsia="en-US"/>
              </w:rPr>
            </w:pPr>
            <w:ins w:id="13588" w:author="Machado, Diana" w:date="2019-02-04T10:09:00Z">
              <w:r w:rsidRPr="00C722A9">
                <w:rPr>
                  <w:rFonts w:ascii="Calibri" w:hAnsi="Calibri" w:cs="Calibri"/>
                  <w:color w:val="000000"/>
                  <w:sz w:val="16"/>
                  <w:szCs w:val="16"/>
                  <w:lang w:eastAsia="en-US"/>
                </w:rPr>
                <w:t>0.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89" w:author="Machado, Diana" w:date="2019-02-04T10:09:00Z"/>
                <w:rFonts w:ascii="Calibri" w:hAnsi="Calibri" w:cs="Calibri"/>
                <w:color w:val="000000"/>
                <w:sz w:val="16"/>
                <w:szCs w:val="16"/>
                <w:lang w:eastAsia="en-US"/>
              </w:rPr>
            </w:pPr>
            <w:ins w:id="1359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91" w:author="Machado, Diana" w:date="2019-02-04T10:09:00Z"/>
                <w:rFonts w:ascii="Calibri" w:hAnsi="Calibri" w:cs="Calibri"/>
                <w:color w:val="000000"/>
                <w:sz w:val="16"/>
                <w:szCs w:val="16"/>
                <w:lang w:eastAsia="en-US"/>
              </w:rPr>
            </w:pPr>
            <w:ins w:id="1359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93" w:author="Machado, Diana" w:date="2019-02-04T10:09:00Z"/>
                <w:rFonts w:ascii="Calibri" w:hAnsi="Calibri" w:cs="Calibri"/>
                <w:color w:val="000000"/>
                <w:sz w:val="16"/>
                <w:szCs w:val="16"/>
                <w:lang w:eastAsia="en-US"/>
              </w:rPr>
            </w:pPr>
            <w:ins w:id="135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95" w:author="Machado, Diana" w:date="2019-02-04T10:09:00Z"/>
                <w:rFonts w:ascii="Calibri" w:hAnsi="Calibri" w:cs="Calibri"/>
                <w:color w:val="000000"/>
                <w:sz w:val="16"/>
                <w:szCs w:val="16"/>
                <w:lang w:eastAsia="en-US"/>
              </w:rPr>
            </w:pPr>
            <w:ins w:id="135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97" w:author="Machado, Diana" w:date="2019-02-04T10:09:00Z"/>
                <w:rFonts w:ascii="Calibri" w:hAnsi="Calibri" w:cs="Calibri"/>
                <w:color w:val="000000"/>
                <w:sz w:val="16"/>
                <w:szCs w:val="16"/>
                <w:lang w:eastAsia="en-US"/>
              </w:rPr>
            </w:pPr>
            <w:ins w:id="1359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99" w:author="Machado, Diana" w:date="2019-02-04T10:09:00Z"/>
                <w:rFonts w:ascii="Calibri" w:hAnsi="Calibri" w:cs="Calibri"/>
                <w:color w:val="000000"/>
                <w:sz w:val="16"/>
                <w:szCs w:val="16"/>
                <w:lang w:eastAsia="en-US"/>
              </w:rPr>
            </w:pPr>
            <w:ins w:id="1360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01" w:author="Machado, Diana" w:date="2019-02-04T10:09:00Z"/>
                <w:rFonts w:ascii="Calibri" w:hAnsi="Calibri" w:cs="Calibri"/>
                <w:color w:val="000000"/>
                <w:sz w:val="16"/>
                <w:szCs w:val="16"/>
                <w:lang w:eastAsia="en-US"/>
              </w:rPr>
            </w:pPr>
            <w:ins w:id="13602" w:author="Machado, Diana" w:date="2019-02-04T10:09:00Z">
              <w:r w:rsidRPr="00C722A9">
                <w:rPr>
                  <w:rFonts w:ascii="Calibri" w:hAnsi="Calibri" w:cs="Calibri"/>
                  <w:color w:val="000000"/>
                  <w:sz w:val="16"/>
                  <w:szCs w:val="16"/>
                  <w:lang w:eastAsia="en-US"/>
                </w:rPr>
                <w:t xml:space="preserve">28,408,5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03" w:author="Machado, Diana" w:date="2019-02-04T10:09:00Z"/>
                <w:rFonts w:ascii="Calibri" w:hAnsi="Calibri" w:cs="Calibri"/>
                <w:color w:val="000000"/>
                <w:sz w:val="16"/>
                <w:szCs w:val="16"/>
                <w:lang w:eastAsia="en-US"/>
              </w:rPr>
            </w:pPr>
            <w:ins w:id="13604"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36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606" w:author="Machado, Diana" w:date="2019-02-04T10:09:00Z"/>
                <w:rFonts w:ascii="Calibri" w:hAnsi="Calibri" w:cs="Calibri"/>
                <w:color w:val="000000"/>
                <w:sz w:val="16"/>
                <w:szCs w:val="16"/>
                <w:lang w:eastAsia="en-US"/>
              </w:rPr>
            </w:pPr>
            <w:ins w:id="13607" w:author="Machado, Diana" w:date="2019-02-04T10:09:00Z">
              <w:r w:rsidRPr="00C722A9">
                <w:rPr>
                  <w:rFonts w:ascii="Calibri" w:hAnsi="Calibri" w:cs="Calibri"/>
                  <w:color w:val="000000"/>
                  <w:sz w:val="16"/>
                  <w:szCs w:val="16"/>
                  <w:lang w:eastAsia="en-US"/>
                </w:rPr>
                <w:t>339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08" w:author="Machado, Diana" w:date="2019-02-04T10:09:00Z"/>
                <w:rFonts w:ascii="Calibri" w:hAnsi="Calibri" w:cs="Calibri"/>
                <w:color w:val="000000"/>
                <w:sz w:val="16"/>
                <w:szCs w:val="16"/>
                <w:lang w:eastAsia="en-US"/>
              </w:rPr>
            </w:pPr>
            <w:ins w:id="13609" w:author="Machado, Diana" w:date="2019-02-04T10:09:00Z">
              <w:r w:rsidRPr="00C722A9">
                <w:rPr>
                  <w:rFonts w:ascii="Calibri" w:hAnsi="Calibri" w:cs="Calibri"/>
                  <w:color w:val="000000"/>
                  <w:sz w:val="16"/>
                  <w:szCs w:val="16"/>
                  <w:lang w:eastAsia="en-US"/>
                </w:rPr>
                <w:t xml:space="preserve">59,241,48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10" w:author="Machado, Diana" w:date="2019-02-04T10:09:00Z"/>
                <w:rFonts w:ascii="Calibri" w:hAnsi="Calibri" w:cs="Calibri"/>
                <w:color w:val="000000"/>
                <w:sz w:val="16"/>
                <w:szCs w:val="16"/>
                <w:lang w:eastAsia="en-US"/>
              </w:rPr>
            </w:pPr>
            <w:ins w:id="13611" w:author="Machado, Diana" w:date="2019-02-04T10:09:00Z">
              <w:r w:rsidRPr="00C722A9">
                <w:rPr>
                  <w:rFonts w:ascii="Calibri" w:hAnsi="Calibri" w:cs="Calibri"/>
                  <w:color w:val="000000"/>
                  <w:sz w:val="16"/>
                  <w:szCs w:val="16"/>
                  <w:lang w:eastAsia="en-US"/>
                </w:rPr>
                <w:t>0.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12" w:author="Machado, Diana" w:date="2019-02-04T10:09:00Z"/>
                <w:rFonts w:ascii="Calibri" w:hAnsi="Calibri" w:cs="Calibri"/>
                <w:color w:val="000000"/>
                <w:sz w:val="16"/>
                <w:szCs w:val="16"/>
                <w:lang w:eastAsia="en-US"/>
              </w:rPr>
            </w:pPr>
            <w:ins w:id="1361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14" w:author="Machado, Diana" w:date="2019-02-04T10:09:00Z"/>
                <w:rFonts w:ascii="Calibri" w:hAnsi="Calibri" w:cs="Calibri"/>
                <w:color w:val="000000"/>
                <w:sz w:val="16"/>
                <w:szCs w:val="16"/>
                <w:lang w:eastAsia="en-US"/>
              </w:rPr>
            </w:pPr>
            <w:ins w:id="1361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16" w:author="Machado, Diana" w:date="2019-02-04T10:09:00Z"/>
                <w:rFonts w:ascii="Calibri" w:hAnsi="Calibri" w:cs="Calibri"/>
                <w:color w:val="000000"/>
                <w:sz w:val="16"/>
                <w:szCs w:val="16"/>
                <w:lang w:eastAsia="en-US"/>
              </w:rPr>
            </w:pPr>
            <w:ins w:id="136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18" w:author="Machado, Diana" w:date="2019-02-04T10:09:00Z"/>
                <w:rFonts w:ascii="Calibri" w:hAnsi="Calibri" w:cs="Calibri"/>
                <w:color w:val="000000"/>
                <w:sz w:val="16"/>
                <w:szCs w:val="16"/>
                <w:lang w:eastAsia="en-US"/>
              </w:rPr>
            </w:pPr>
            <w:ins w:id="136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20" w:author="Machado, Diana" w:date="2019-02-04T10:09:00Z"/>
                <w:rFonts w:ascii="Calibri" w:hAnsi="Calibri" w:cs="Calibri"/>
                <w:color w:val="000000"/>
                <w:sz w:val="16"/>
                <w:szCs w:val="16"/>
                <w:lang w:eastAsia="en-US"/>
              </w:rPr>
            </w:pPr>
            <w:ins w:id="1362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22" w:author="Machado, Diana" w:date="2019-02-04T10:09:00Z"/>
                <w:rFonts w:ascii="Calibri" w:hAnsi="Calibri" w:cs="Calibri"/>
                <w:color w:val="000000"/>
                <w:sz w:val="16"/>
                <w:szCs w:val="16"/>
                <w:lang w:eastAsia="en-US"/>
              </w:rPr>
            </w:pPr>
            <w:ins w:id="1362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24" w:author="Machado, Diana" w:date="2019-02-04T10:09:00Z"/>
                <w:rFonts w:ascii="Calibri" w:hAnsi="Calibri" w:cs="Calibri"/>
                <w:color w:val="000000"/>
                <w:sz w:val="16"/>
                <w:szCs w:val="16"/>
                <w:lang w:eastAsia="en-US"/>
              </w:rPr>
            </w:pPr>
            <w:ins w:id="13625" w:author="Machado, Diana" w:date="2019-02-04T10:09:00Z">
              <w:r w:rsidRPr="00C722A9">
                <w:rPr>
                  <w:rFonts w:ascii="Calibri" w:hAnsi="Calibri" w:cs="Calibri"/>
                  <w:color w:val="000000"/>
                  <w:sz w:val="16"/>
                  <w:szCs w:val="16"/>
                  <w:lang w:eastAsia="en-US"/>
                </w:rPr>
                <w:t xml:space="preserve">59,241,6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26" w:author="Machado, Diana" w:date="2019-02-04T10:09:00Z"/>
                <w:rFonts w:ascii="Calibri" w:hAnsi="Calibri" w:cs="Calibri"/>
                <w:color w:val="000000"/>
                <w:sz w:val="16"/>
                <w:szCs w:val="16"/>
                <w:lang w:eastAsia="en-US"/>
              </w:rPr>
            </w:pPr>
            <w:ins w:id="13627"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36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629" w:author="Machado, Diana" w:date="2019-02-04T10:09:00Z"/>
                <w:rFonts w:ascii="Calibri" w:hAnsi="Calibri" w:cs="Calibri"/>
                <w:color w:val="000000"/>
                <w:sz w:val="16"/>
                <w:szCs w:val="16"/>
                <w:lang w:eastAsia="en-US"/>
              </w:rPr>
            </w:pPr>
            <w:ins w:id="13630" w:author="Machado, Diana" w:date="2019-02-04T10:09:00Z">
              <w:r w:rsidRPr="00C722A9">
                <w:rPr>
                  <w:rFonts w:ascii="Calibri" w:hAnsi="Calibri" w:cs="Calibri"/>
                  <w:color w:val="000000"/>
                  <w:sz w:val="16"/>
                  <w:szCs w:val="16"/>
                  <w:lang w:eastAsia="en-US"/>
                </w:rPr>
                <w:t>339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31" w:author="Machado, Diana" w:date="2019-02-04T10:09:00Z"/>
                <w:rFonts w:ascii="Calibri" w:hAnsi="Calibri" w:cs="Calibri"/>
                <w:color w:val="000000"/>
                <w:sz w:val="16"/>
                <w:szCs w:val="16"/>
                <w:lang w:eastAsia="en-US"/>
              </w:rPr>
            </w:pPr>
            <w:ins w:id="13632" w:author="Machado, Diana" w:date="2019-02-04T10:09:00Z">
              <w:r w:rsidRPr="00C722A9">
                <w:rPr>
                  <w:rFonts w:ascii="Calibri" w:hAnsi="Calibri" w:cs="Calibri"/>
                  <w:color w:val="000000"/>
                  <w:sz w:val="16"/>
                  <w:szCs w:val="16"/>
                  <w:lang w:eastAsia="en-US"/>
                </w:rPr>
                <w:t xml:space="preserve">104,271,43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33" w:author="Machado, Diana" w:date="2019-02-04T10:09:00Z"/>
                <w:rFonts w:ascii="Calibri" w:hAnsi="Calibri" w:cs="Calibri"/>
                <w:color w:val="000000"/>
                <w:sz w:val="16"/>
                <w:szCs w:val="16"/>
                <w:lang w:eastAsia="en-US"/>
              </w:rPr>
            </w:pPr>
            <w:ins w:id="13634" w:author="Machado, Diana" w:date="2019-02-04T10:09:00Z">
              <w:r w:rsidRPr="00C722A9">
                <w:rPr>
                  <w:rFonts w:ascii="Calibri" w:hAnsi="Calibri" w:cs="Calibri"/>
                  <w:color w:val="000000"/>
                  <w:sz w:val="16"/>
                  <w:szCs w:val="16"/>
                  <w:lang w:eastAsia="en-US"/>
                </w:rPr>
                <w:t>1.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35" w:author="Machado, Diana" w:date="2019-02-04T10:09:00Z"/>
                <w:rFonts w:ascii="Calibri" w:hAnsi="Calibri" w:cs="Calibri"/>
                <w:color w:val="000000"/>
                <w:sz w:val="16"/>
                <w:szCs w:val="16"/>
                <w:lang w:eastAsia="en-US"/>
              </w:rPr>
            </w:pPr>
            <w:ins w:id="1363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37" w:author="Machado, Diana" w:date="2019-02-04T10:09:00Z"/>
                <w:rFonts w:ascii="Calibri" w:hAnsi="Calibri" w:cs="Calibri"/>
                <w:color w:val="000000"/>
                <w:sz w:val="16"/>
                <w:szCs w:val="16"/>
                <w:lang w:eastAsia="en-US"/>
              </w:rPr>
            </w:pPr>
            <w:ins w:id="1363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39" w:author="Machado, Diana" w:date="2019-02-04T10:09:00Z"/>
                <w:rFonts w:ascii="Calibri" w:hAnsi="Calibri" w:cs="Calibri"/>
                <w:color w:val="000000"/>
                <w:sz w:val="16"/>
                <w:szCs w:val="16"/>
                <w:lang w:eastAsia="en-US"/>
              </w:rPr>
            </w:pPr>
            <w:ins w:id="136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41" w:author="Machado, Diana" w:date="2019-02-04T10:09:00Z"/>
                <w:rFonts w:ascii="Calibri" w:hAnsi="Calibri" w:cs="Calibri"/>
                <w:color w:val="000000"/>
                <w:sz w:val="16"/>
                <w:szCs w:val="16"/>
                <w:lang w:eastAsia="en-US"/>
              </w:rPr>
            </w:pPr>
            <w:ins w:id="136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43" w:author="Machado, Diana" w:date="2019-02-04T10:09:00Z"/>
                <w:rFonts w:ascii="Calibri" w:hAnsi="Calibri" w:cs="Calibri"/>
                <w:color w:val="000000"/>
                <w:sz w:val="16"/>
                <w:szCs w:val="16"/>
                <w:lang w:eastAsia="en-US"/>
              </w:rPr>
            </w:pPr>
            <w:ins w:id="1364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45" w:author="Machado, Diana" w:date="2019-02-04T10:09:00Z"/>
                <w:rFonts w:ascii="Calibri" w:hAnsi="Calibri" w:cs="Calibri"/>
                <w:color w:val="000000"/>
                <w:sz w:val="16"/>
                <w:szCs w:val="16"/>
                <w:lang w:eastAsia="en-US"/>
              </w:rPr>
            </w:pPr>
            <w:ins w:id="1364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47" w:author="Machado, Diana" w:date="2019-02-04T10:09:00Z"/>
                <w:rFonts w:ascii="Calibri" w:hAnsi="Calibri" w:cs="Calibri"/>
                <w:color w:val="000000"/>
                <w:sz w:val="16"/>
                <w:szCs w:val="16"/>
                <w:lang w:eastAsia="en-US"/>
              </w:rPr>
            </w:pPr>
            <w:ins w:id="13648" w:author="Machado, Diana" w:date="2019-02-04T10:09:00Z">
              <w:r w:rsidRPr="00C722A9">
                <w:rPr>
                  <w:rFonts w:ascii="Calibri" w:hAnsi="Calibri" w:cs="Calibri"/>
                  <w:color w:val="000000"/>
                  <w:sz w:val="16"/>
                  <w:szCs w:val="16"/>
                  <w:lang w:eastAsia="en-US"/>
                </w:rPr>
                <w:t xml:space="preserve">104,271,6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49" w:author="Machado, Diana" w:date="2019-02-04T10:09:00Z"/>
                <w:rFonts w:ascii="Calibri" w:hAnsi="Calibri" w:cs="Calibri"/>
                <w:color w:val="000000"/>
                <w:sz w:val="16"/>
                <w:szCs w:val="16"/>
                <w:lang w:eastAsia="en-US"/>
              </w:rPr>
            </w:pPr>
            <w:ins w:id="13650" w:author="Machado, Diana" w:date="2019-02-04T10:09:00Z">
              <w:r w:rsidRPr="00C722A9">
                <w:rPr>
                  <w:rFonts w:ascii="Calibri" w:hAnsi="Calibri" w:cs="Calibri"/>
                  <w:color w:val="000000"/>
                  <w:sz w:val="16"/>
                  <w:szCs w:val="16"/>
                  <w:lang w:eastAsia="en-US"/>
                </w:rPr>
                <w:t>0.33%</w:t>
              </w:r>
            </w:ins>
          </w:p>
        </w:tc>
      </w:tr>
      <w:tr w:rsidR="00741D6D" w:rsidRPr="00C722A9" w:rsidTr="00331AF4">
        <w:trPr>
          <w:trHeight w:hRule="exact" w:val="216"/>
          <w:ins w:id="136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652" w:author="Machado, Diana" w:date="2019-02-04T10:09:00Z"/>
                <w:rFonts w:ascii="Calibri" w:hAnsi="Calibri" w:cs="Calibri"/>
                <w:color w:val="000000"/>
                <w:sz w:val="16"/>
                <w:szCs w:val="16"/>
                <w:lang w:eastAsia="en-US"/>
              </w:rPr>
            </w:pPr>
            <w:ins w:id="13653" w:author="Machado, Diana" w:date="2019-02-04T10:09:00Z">
              <w:r w:rsidRPr="00C722A9">
                <w:rPr>
                  <w:rFonts w:ascii="Calibri" w:hAnsi="Calibri" w:cs="Calibri"/>
                  <w:color w:val="000000"/>
                  <w:sz w:val="16"/>
                  <w:szCs w:val="16"/>
                  <w:lang w:eastAsia="en-US"/>
                </w:rPr>
                <w:t>339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54" w:author="Machado, Diana" w:date="2019-02-04T10:09:00Z"/>
                <w:rFonts w:ascii="Calibri" w:hAnsi="Calibri" w:cs="Calibri"/>
                <w:color w:val="000000"/>
                <w:sz w:val="16"/>
                <w:szCs w:val="16"/>
                <w:lang w:eastAsia="en-US"/>
              </w:rPr>
            </w:pPr>
            <w:ins w:id="13655" w:author="Machado, Diana" w:date="2019-02-04T10:09:00Z">
              <w:r w:rsidRPr="00C722A9">
                <w:rPr>
                  <w:rFonts w:ascii="Calibri" w:hAnsi="Calibri" w:cs="Calibri"/>
                  <w:color w:val="000000"/>
                  <w:sz w:val="16"/>
                  <w:szCs w:val="16"/>
                  <w:lang w:eastAsia="en-US"/>
                </w:rPr>
                <w:t xml:space="preserve">30,996,44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56" w:author="Machado, Diana" w:date="2019-02-04T10:09:00Z"/>
                <w:rFonts w:ascii="Calibri" w:hAnsi="Calibri" w:cs="Calibri"/>
                <w:color w:val="000000"/>
                <w:sz w:val="16"/>
                <w:szCs w:val="16"/>
                <w:lang w:eastAsia="en-US"/>
              </w:rPr>
            </w:pPr>
            <w:ins w:id="13657" w:author="Machado, Diana" w:date="2019-02-04T10:09:00Z">
              <w:r w:rsidRPr="00C722A9">
                <w:rPr>
                  <w:rFonts w:ascii="Calibri" w:hAnsi="Calibri" w:cs="Calibri"/>
                  <w:color w:val="000000"/>
                  <w:sz w:val="16"/>
                  <w:szCs w:val="16"/>
                  <w:lang w:eastAsia="en-US"/>
                </w:rPr>
                <w:t>0.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58" w:author="Machado, Diana" w:date="2019-02-04T10:09:00Z"/>
                <w:rFonts w:ascii="Calibri" w:hAnsi="Calibri" w:cs="Calibri"/>
                <w:color w:val="000000"/>
                <w:sz w:val="16"/>
                <w:szCs w:val="16"/>
                <w:lang w:eastAsia="en-US"/>
              </w:rPr>
            </w:pPr>
            <w:ins w:id="1365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60" w:author="Machado, Diana" w:date="2019-02-04T10:09:00Z"/>
                <w:rFonts w:ascii="Calibri" w:hAnsi="Calibri" w:cs="Calibri"/>
                <w:color w:val="000000"/>
                <w:sz w:val="16"/>
                <w:szCs w:val="16"/>
                <w:lang w:eastAsia="en-US"/>
              </w:rPr>
            </w:pPr>
            <w:ins w:id="1366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62" w:author="Machado, Diana" w:date="2019-02-04T10:09:00Z"/>
                <w:rFonts w:ascii="Calibri" w:hAnsi="Calibri" w:cs="Calibri"/>
                <w:color w:val="000000"/>
                <w:sz w:val="16"/>
                <w:szCs w:val="16"/>
                <w:lang w:eastAsia="en-US"/>
              </w:rPr>
            </w:pPr>
            <w:ins w:id="136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64" w:author="Machado, Diana" w:date="2019-02-04T10:09:00Z"/>
                <w:rFonts w:ascii="Calibri" w:hAnsi="Calibri" w:cs="Calibri"/>
                <w:color w:val="000000"/>
                <w:sz w:val="16"/>
                <w:szCs w:val="16"/>
                <w:lang w:eastAsia="en-US"/>
              </w:rPr>
            </w:pPr>
            <w:ins w:id="136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66" w:author="Machado, Diana" w:date="2019-02-04T10:09:00Z"/>
                <w:rFonts w:ascii="Calibri" w:hAnsi="Calibri" w:cs="Calibri"/>
                <w:color w:val="000000"/>
                <w:sz w:val="16"/>
                <w:szCs w:val="16"/>
                <w:lang w:eastAsia="en-US"/>
              </w:rPr>
            </w:pPr>
            <w:ins w:id="1366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68" w:author="Machado, Diana" w:date="2019-02-04T10:09:00Z"/>
                <w:rFonts w:ascii="Calibri" w:hAnsi="Calibri" w:cs="Calibri"/>
                <w:color w:val="000000"/>
                <w:sz w:val="16"/>
                <w:szCs w:val="16"/>
                <w:lang w:eastAsia="en-US"/>
              </w:rPr>
            </w:pPr>
            <w:ins w:id="1366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70" w:author="Machado, Diana" w:date="2019-02-04T10:09:00Z"/>
                <w:rFonts w:ascii="Calibri" w:hAnsi="Calibri" w:cs="Calibri"/>
                <w:color w:val="000000"/>
                <w:sz w:val="16"/>
                <w:szCs w:val="16"/>
                <w:lang w:eastAsia="en-US"/>
              </w:rPr>
            </w:pPr>
            <w:ins w:id="13671" w:author="Machado, Diana" w:date="2019-02-04T10:09:00Z">
              <w:r w:rsidRPr="00C722A9">
                <w:rPr>
                  <w:rFonts w:ascii="Calibri" w:hAnsi="Calibri" w:cs="Calibri"/>
                  <w:color w:val="000000"/>
                  <w:sz w:val="16"/>
                  <w:szCs w:val="16"/>
                  <w:lang w:eastAsia="en-US"/>
                </w:rPr>
                <w:t xml:space="preserve">30,996,4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72" w:author="Machado, Diana" w:date="2019-02-04T10:09:00Z"/>
                <w:rFonts w:ascii="Calibri" w:hAnsi="Calibri" w:cs="Calibri"/>
                <w:color w:val="000000"/>
                <w:sz w:val="16"/>
                <w:szCs w:val="16"/>
                <w:lang w:eastAsia="en-US"/>
              </w:rPr>
            </w:pPr>
            <w:ins w:id="13673"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36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675" w:author="Machado, Diana" w:date="2019-02-04T10:09:00Z"/>
                <w:rFonts w:ascii="Calibri" w:hAnsi="Calibri" w:cs="Calibri"/>
                <w:color w:val="000000"/>
                <w:sz w:val="16"/>
                <w:szCs w:val="16"/>
                <w:lang w:eastAsia="en-US"/>
              </w:rPr>
            </w:pPr>
            <w:ins w:id="13676" w:author="Machado, Diana" w:date="2019-02-04T10:09:00Z">
              <w:r w:rsidRPr="00C722A9">
                <w:rPr>
                  <w:rFonts w:ascii="Calibri" w:hAnsi="Calibri" w:cs="Calibri"/>
                  <w:color w:val="000000"/>
                  <w:sz w:val="16"/>
                  <w:szCs w:val="16"/>
                  <w:lang w:eastAsia="en-US"/>
                </w:rPr>
                <w:t>339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77" w:author="Machado, Diana" w:date="2019-02-04T10:09:00Z"/>
                <w:rFonts w:ascii="Calibri" w:hAnsi="Calibri" w:cs="Calibri"/>
                <w:color w:val="000000"/>
                <w:sz w:val="16"/>
                <w:szCs w:val="16"/>
                <w:lang w:eastAsia="en-US"/>
              </w:rPr>
            </w:pPr>
            <w:ins w:id="13678" w:author="Machado, Diana" w:date="2019-02-04T10:09:00Z">
              <w:r w:rsidRPr="00C722A9">
                <w:rPr>
                  <w:rFonts w:ascii="Calibri" w:hAnsi="Calibri" w:cs="Calibri"/>
                  <w:color w:val="000000"/>
                  <w:sz w:val="16"/>
                  <w:szCs w:val="16"/>
                  <w:lang w:eastAsia="en-US"/>
                </w:rPr>
                <w:t xml:space="preserve">28,609,11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79" w:author="Machado, Diana" w:date="2019-02-04T10:09:00Z"/>
                <w:rFonts w:ascii="Calibri" w:hAnsi="Calibri" w:cs="Calibri"/>
                <w:color w:val="000000"/>
                <w:sz w:val="16"/>
                <w:szCs w:val="16"/>
                <w:lang w:eastAsia="en-US"/>
              </w:rPr>
            </w:pPr>
            <w:ins w:id="13680" w:author="Machado, Diana" w:date="2019-02-04T10:09:00Z">
              <w:r w:rsidRPr="00C722A9">
                <w:rPr>
                  <w:rFonts w:ascii="Calibri" w:hAnsi="Calibri" w:cs="Calibri"/>
                  <w:color w:val="000000"/>
                  <w:sz w:val="16"/>
                  <w:szCs w:val="16"/>
                  <w:lang w:eastAsia="en-US"/>
                </w:rPr>
                <w:t>0.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81" w:author="Machado, Diana" w:date="2019-02-04T10:09:00Z"/>
                <w:rFonts w:ascii="Calibri" w:hAnsi="Calibri" w:cs="Calibri"/>
                <w:color w:val="000000"/>
                <w:sz w:val="16"/>
                <w:szCs w:val="16"/>
                <w:lang w:eastAsia="en-US"/>
              </w:rPr>
            </w:pPr>
            <w:ins w:id="1368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83" w:author="Machado, Diana" w:date="2019-02-04T10:09:00Z"/>
                <w:rFonts w:ascii="Calibri" w:hAnsi="Calibri" w:cs="Calibri"/>
                <w:color w:val="000000"/>
                <w:sz w:val="16"/>
                <w:szCs w:val="16"/>
                <w:lang w:eastAsia="en-US"/>
              </w:rPr>
            </w:pPr>
            <w:ins w:id="1368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85" w:author="Machado, Diana" w:date="2019-02-04T10:09:00Z"/>
                <w:rFonts w:ascii="Calibri" w:hAnsi="Calibri" w:cs="Calibri"/>
                <w:color w:val="000000"/>
                <w:sz w:val="16"/>
                <w:szCs w:val="16"/>
                <w:lang w:eastAsia="en-US"/>
              </w:rPr>
            </w:pPr>
            <w:ins w:id="136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87" w:author="Machado, Diana" w:date="2019-02-04T10:09:00Z"/>
                <w:rFonts w:ascii="Calibri" w:hAnsi="Calibri" w:cs="Calibri"/>
                <w:color w:val="000000"/>
                <w:sz w:val="16"/>
                <w:szCs w:val="16"/>
                <w:lang w:eastAsia="en-US"/>
              </w:rPr>
            </w:pPr>
            <w:ins w:id="136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89" w:author="Machado, Diana" w:date="2019-02-04T10:09:00Z"/>
                <w:rFonts w:ascii="Calibri" w:hAnsi="Calibri" w:cs="Calibri"/>
                <w:color w:val="000000"/>
                <w:sz w:val="16"/>
                <w:szCs w:val="16"/>
                <w:lang w:eastAsia="en-US"/>
              </w:rPr>
            </w:pPr>
            <w:ins w:id="1369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91" w:author="Machado, Diana" w:date="2019-02-04T10:09:00Z"/>
                <w:rFonts w:ascii="Calibri" w:hAnsi="Calibri" w:cs="Calibri"/>
                <w:color w:val="000000"/>
                <w:sz w:val="16"/>
                <w:szCs w:val="16"/>
                <w:lang w:eastAsia="en-US"/>
              </w:rPr>
            </w:pPr>
            <w:ins w:id="1369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93" w:author="Machado, Diana" w:date="2019-02-04T10:09:00Z"/>
                <w:rFonts w:ascii="Calibri" w:hAnsi="Calibri" w:cs="Calibri"/>
                <w:color w:val="000000"/>
                <w:sz w:val="16"/>
                <w:szCs w:val="16"/>
                <w:lang w:eastAsia="en-US"/>
              </w:rPr>
            </w:pPr>
            <w:ins w:id="13694" w:author="Machado, Diana" w:date="2019-02-04T10:09:00Z">
              <w:r w:rsidRPr="00C722A9">
                <w:rPr>
                  <w:rFonts w:ascii="Calibri" w:hAnsi="Calibri" w:cs="Calibri"/>
                  <w:color w:val="000000"/>
                  <w:sz w:val="16"/>
                  <w:szCs w:val="16"/>
                  <w:lang w:eastAsia="en-US"/>
                </w:rPr>
                <w:t xml:space="preserve">28,609,37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95" w:author="Machado, Diana" w:date="2019-02-04T10:09:00Z"/>
                <w:rFonts w:ascii="Calibri" w:hAnsi="Calibri" w:cs="Calibri"/>
                <w:color w:val="000000"/>
                <w:sz w:val="16"/>
                <w:szCs w:val="16"/>
                <w:lang w:eastAsia="en-US"/>
              </w:rPr>
            </w:pPr>
            <w:ins w:id="13696"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36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698" w:author="Machado, Diana" w:date="2019-02-04T10:09:00Z"/>
                <w:rFonts w:ascii="Calibri" w:hAnsi="Calibri" w:cs="Calibri"/>
                <w:color w:val="000000"/>
                <w:sz w:val="16"/>
                <w:szCs w:val="16"/>
                <w:lang w:eastAsia="en-US"/>
              </w:rPr>
            </w:pPr>
            <w:ins w:id="13699" w:author="Machado, Diana" w:date="2019-02-04T10:09:00Z">
              <w:r w:rsidRPr="00C722A9">
                <w:rPr>
                  <w:rFonts w:ascii="Calibri" w:hAnsi="Calibri" w:cs="Calibri"/>
                  <w:color w:val="000000"/>
                  <w:sz w:val="16"/>
                  <w:szCs w:val="16"/>
                  <w:lang w:eastAsia="en-US"/>
                </w:rPr>
                <w:lastRenderedPageBreak/>
                <w:t>339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00" w:author="Machado, Diana" w:date="2019-02-04T10:09:00Z"/>
                <w:rFonts w:ascii="Calibri" w:hAnsi="Calibri" w:cs="Calibri"/>
                <w:color w:val="000000"/>
                <w:sz w:val="16"/>
                <w:szCs w:val="16"/>
                <w:lang w:eastAsia="en-US"/>
              </w:rPr>
            </w:pPr>
            <w:ins w:id="13701" w:author="Machado, Diana" w:date="2019-02-04T10:09:00Z">
              <w:r w:rsidRPr="00C722A9">
                <w:rPr>
                  <w:rFonts w:ascii="Calibri" w:hAnsi="Calibri" w:cs="Calibri"/>
                  <w:color w:val="000000"/>
                  <w:sz w:val="16"/>
                  <w:szCs w:val="16"/>
                  <w:lang w:eastAsia="en-US"/>
                </w:rPr>
                <w:t xml:space="preserve">123,237,91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02" w:author="Machado, Diana" w:date="2019-02-04T10:09:00Z"/>
                <w:rFonts w:ascii="Calibri" w:hAnsi="Calibri" w:cs="Calibri"/>
                <w:color w:val="000000"/>
                <w:sz w:val="16"/>
                <w:szCs w:val="16"/>
                <w:lang w:eastAsia="en-US"/>
              </w:rPr>
            </w:pPr>
            <w:ins w:id="13703" w:author="Machado, Diana" w:date="2019-02-04T10:09:00Z">
              <w:r w:rsidRPr="00C722A9">
                <w:rPr>
                  <w:rFonts w:ascii="Calibri" w:hAnsi="Calibri" w:cs="Calibri"/>
                  <w:color w:val="000000"/>
                  <w:sz w:val="16"/>
                  <w:szCs w:val="16"/>
                  <w:lang w:eastAsia="en-US"/>
                </w:rPr>
                <w:t>1.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04" w:author="Machado, Diana" w:date="2019-02-04T10:09:00Z"/>
                <w:rFonts w:ascii="Calibri" w:hAnsi="Calibri" w:cs="Calibri"/>
                <w:color w:val="000000"/>
                <w:sz w:val="16"/>
                <w:szCs w:val="16"/>
                <w:lang w:eastAsia="en-US"/>
              </w:rPr>
            </w:pPr>
            <w:ins w:id="1370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06" w:author="Machado, Diana" w:date="2019-02-04T10:09:00Z"/>
                <w:rFonts w:ascii="Calibri" w:hAnsi="Calibri" w:cs="Calibri"/>
                <w:color w:val="000000"/>
                <w:sz w:val="16"/>
                <w:szCs w:val="16"/>
                <w:lang w:eastAsia="en-US"/>
              </w:rPr>
            </w:pPr>
            <w:ins w:id="1370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08" w:author="Machado, Diana" w:date="2019-02-04T10:09:00Z"/>
                <w:rFonts w:ascii="Calibri" w:hAnsi="Calibri" w:cs="Calibri"/>
                <w:color w:val="000000"/>
                <w:sz w:val="16"/>
                <w:szCs w:val="16"/>
                <w:lang w:eastAsia="en-US"/>
              </w:rPr>
            </w:pPr>
            <w:ins w:id="137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10" w:author="Machado, Diana" w:date="2019-02-04T10:09:00Z"/>
                <w:rFonts w:ascii="Calibri" w:hAnsi="Calibri" w:cs="Calibri"/>
                <w:color w:val="000000"/>
                <w:sz w:val="16"/>
                <w:szCs w:val="16"/>
                <w:lang w:eastAsia="en-US"/>
              </w:rPr>
            </w:pPr>
            <w:ins w:id="137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12" w:author="Machado, Diana" w:date="2019-02-04T10:09:00Z"/>
                <w:rFonts w:ascii="Calibri" w:hAnsi="Calibri" w:cs="Calibri"/>
                <w:color w:val="000000"/>
                <w:sz w:val="16"/>
                <w:szCs w:val="16"/>
                <w:lang w:eastAsia="en-US"/>
              </w:rPr>
            </w:pPr>
            <w:ins w:id="1371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14" w:author="Machado, Diana" w:date="2019-02-04T10:09:00Z"/>
                <w:rFonts w:ascii="Calibri" w:hAnsi="Calibri" w:cs="Calibri"/>
                <w:color w:val="000000"/>
                <w:sz w:val="16"/>
                <w:szCs w:val="16"/>
                <w:lang w:eastAsia="en-US"/>
              </w:rPr>
            </w:pPr>
            <w:ins w:id="1371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16" w:author="Machado, Diana" w:date="2019-02-04T10:09:00Z"/>
                <w:rFonts w:ascii="Calibri" w:hAnsi="Calibri" w:cs="Calibri"/>
                <w:color w:val="000000"/>
                <w:sz w:val="16"/>
                <w:szCs w:val="16"/>
                <w:lang w:eastAsia="en-US"/>
              </w:rPr>
            </w:pPr>
            <w:ins w:id="13717" w:author="Machado, Diana" w:date="2019-02-04T10:09:00Z">
              <w:r w:rsidRPr="00C722A9">
                <w:rPr>
                  <w:rFonts w:ascii="Calibri" w:hAnsi="Calibri" w:cs="Calibri"/>
                  <w:color w:val="000000"/>
                  <w:sz w:val="16"/>
                  <w:szCs w:val="16"/>
                  <w:lang w:eastAsia="en-US"/>
                </w:rPr>
                <w:t xml:space="preserve">123,238,6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18" w:author="Machado, Diana" w:date="2019-02-04T10:09:00Z"/>
                <w:rFonts w:ascii="Calibri" w:hAnsi="Calibri" w:cs="Calibri"/>
                <w:color w:val="000000"/>
                <w:sz w:val="16"/>
                <w:szCs w:val="16"/>
                <w:lang w:eastAsia="en-US"/>
              </w:rPr>
            </w:pPr>
            <w:ins w:id="13719"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137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721" w:author="Machado, Diana" w:date="2019-02-04T10:09:00Z"/>
                <w:rFonts w:ascii="Calibri" w:hAnsi="Calibri" w:cs="Calibri"/>
                <w:color w:val="000000"/>
                <w:sz w:val="16"/>
                <w:szCs w:val="16"/>
                <w:lang w:eastAsia="en-US"/>
              </w:rPr>
            </w:pPr>
            <w:ins w:id="13722" w:author="Machado, Diana" w:date="2019-02-04T10:09:00Z">
              <w:r w:rsidRPr="00C722A9">
                <w:rPr>
                  <w:rFonts w:ascii="Calibri" w:hAnsi="Calibri" w:cs="Calibri"/>
                  <w:color w:val="000000"/>
                  <w:sz w:val="16"/>
                  <w:szCs w:val="16"/>
                  <w:lang w:eastAsia="en-US"/>
                </w:rPr>
                <w:t>339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23" w:author="Machado, Diana" w:date="2019-02-04T10:09:00Z"/>
                <w:rFonts w:ascii="Calibri" w:hAnsi="Calibri" w:cs="Calibri"/>
                <w:color w:val="000000"/>
                <w:sz w:val="16"/>
                <w:szCs w:val="16"/>
                <w:lang w:eastAsia="en-US"/>
              </w:rPr>
            </w:pPr>
            <w:ins w:id="13724" w:author="Machado, Diana" w:date="2019-02-04T10:09:00Z">
              <w:r w:rsidRPr="00C722A9">
                <w:rPr>
                  <w:rFonts w:ascii="Calibri" w:hAnsi="Calibri" w:cs="Calibri"/>
                  <w:color w:val="000000"/>
                  <w:sz w:val="16"/>
                  <w:szCs w:val="16"/>
                  <w:lang w:eastAsia="en-US"/>
                </w:rPr>
                <w:t xml:space="preserve">41,164,6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25" w:author="Machado, Diana" w:date="2019-02-04T10:09:00Z"/>
                <w:rFonts w:ascii="Calibri" w:hAnsi="Calibri" w:cs="Calibri"/>
                <w:color w:val="000000"/>
                <w:sz w:val="16"/>
                <w:szCs w:val="16"/>
                <w:lang w:eastAsia="en-US"/>
              </w:rPr>
            </w:pPr>
            <w:ins w:id="13726" w:author="Machado, Diana" w:date="2019-02-04T10:09:00Z">
              <w:r w:rsidRPr="00C722A9">
                <w:rPr>
                  <w:rFonts w:ascii="Calibri" w:hAnsi="Calibri" w:cs="Calibri"/>
                  <w:color w:val="000000"/>
                  <w:sz w:val="16"/>
                  <w:szCs w:val="16"/>
                  <w:lang w:eastAsia="en-US"/>
                </w:rPr>
                <w:t>0.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27" w:author="Machado, Diana" w:date="2019-02-04T10:09:00Z"/>
                <w:rFonts w:ascii="Calibri" w:hAnsi="Calibri" w:cs="Calibri"/>
                <w:color w:val="000000"/>
                <w:sz w:val="16"/>
                <w:szCs w:val="16"/>
                <w:lang w:eastAsia="en-US"/>
              </w:rPr>
            </w:pPr>
            <w:ins w:id="1372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29" w:author="Machado, Diana" w:date="2019-02-04T10:09:00Z"/>
                <w:rFonts w:ascii="Calibri" w:hAnsi="Calibri" w:cs="Calibri"/>
                <w:color w:val="000000"/>
                <w:sz w:val="16"/>
                <w:szCs w:val="16"/>
                <w:lang w:eastAsia="en-US"/>
              </w:rPr>
            </w:pPr>
            <w:ins w:id="1373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31" w:author="Machado, Diana" w:date="2019-02-04T10:09:00Z"/>
                <w:rFonts w:ascii="Calibri" w:hAnsi="Calibri" w:cs="Calibri"/>
                <w:color w:val="000000"/>
                <w:sz w:val="16"/>
                <w:szCs w:val="16"/>
                <w:lang w:eastAsia="en-US"/>
              </w:rPr>
            </w:pPr>
            <w:ins w:id="137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33" w:author="Machado, Diana" w:date="2019-02-04T10:09:00Z"/>
                <w:rFonts w:ascii="Calibri" w:hAnsi="Calibri" w:cs="Calibri"/>
                <w:color w:val="000000"/>
                <w:sz w:val="16"/>
                <w:szCs w:val="16"/>
                <w:lang w:eastAsia="en-US"/>
              </w:rPr>
            </w:pPr>
            <w:ins w:id="137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35" w:author="Machado, Diana" w:date="2019-02-04T10:09:00Z"/>
                <w:rFonts w:ascii="Calibri" w:hAnsi="Calibri" w:cs="Calibri"/>
                <w:color w:val="000000"/>
                <w:sz w:val="16"/>
                <w:szCs w:val="16"/>
                <w:lang w:eastAsia="en-US"/>
              </w:rPr>
            </w:pPr>
            <w:ins w:id="1373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37" w:author="Machado, Diana" w:date="2019-02-04T10:09:00Z"/>
                <w:rFonts w:ascii="Calibri" w:hAnsi="Calibri" w:cs="Calibri"/>
                <w:color w:val="000000"/>
                <w:sz w:val="16"/>
                <w:szCs w:val="16"/>
                <w:lang w:eastAsia="en-US"/>
              </w:rPr>
            </w:pPr>
            <w:ins w:id="1373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39" w:author="Machado, Diana" w:date="2019-02-04T10:09:00Z"/>
                <w:rFonts w:ascii="Calibri" w:hAnsi="Calibri" w:cs="Calibri"/>
                <w:color w:val="000000"/>
                <w:sz w:val="16"/>
                <w:szCs w:val="16"/>
                <w:lang w:eastAsia="en-US"/>
              </w:rPr>
            </w:pPr>
            <w:ins w:id="13740" w:author="Machado, Diana" w:date="2019-02-04T10:09:00Z">
              <w:r w:rsidRPr="00C722A9">
                <w:rPr>
                  <w:rFonts w:ascii="Calibri" w:hAnsi="Calibri" w:cs="Calibri"/>
                  <w:color w:val="000000"/>
                  <w:sz w:val="16"/>
                  <w:szCs w:val="16"/>
                  <w:lang w:eastAsia="en-US"/>
                </w:rPr>
                <w:t xml:space="preserve">41,164,7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41" w:author="Machado, Diana" w:date="2019-02-04T10:09:00Z"/>
                <w:rFonts w:ascii="Calibri" w:hAnsi="Calibri" w:cs="Calibri"/>
                <w:color w:val="000000"/>
                <w:sz w:val="16"/>
                <w:szCs w:val="16"/>
                <w:lang w:eastAsia="en-US"/>
              </w:rPr>
            </w:pPr>
            <w:ins w:id="13742"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37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744" w:author="Machado, Diana" w:date="2019-02-04T10:09:00Z"/>
                <w:rFonts w:ascii="Calibri" w:hAnsi="Calibri" w:cs="Calibri"/>
                <w:color w:val="000000"/>
                <w:sz w:val="16"/>
                <w:szCs w:val="16"/>
                <w:lang w:eastAsia="en-US"/>
              </w:rPr>
            </w:pPr>
            <w:ins w:id="13745" w:author="Machado, Diana" w:date="2019-02-04T10:09:00Z">
              <w:r w:rsidRPr="00C722A9">
                <w:rPr>
                  <w:rFonts w:ascii="Calibri" w:hAnsi="Calibri" w:cs="Calibri"/>
                  <w:color w:val="000000"/>
                  <w:sz w:val="16"/>
                  <w:szCs w:val="16"/>
                  <w:lang w:eastAsia="en-US"/>
                </w:rPr>
                <w:t>339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46" w:author="Machado, Diana" w:date="2019-02-04T10:09:00Z"/>
                <w:rFonts w:ascii="Calibri" w:hAnsi="Calibri" w:cs="Calibri"/>
                <w:color w:val="000000"/>
                <w:sz w:val="16"/>
                <w:szCs w:val="16"/>
                <w:lang w:eastAsia="en-US"/>
              </w:rPr>
            </w:pPr>
            <w:ins w:id="13747" w:author="Machado, Diana" w:date="2019-02-04T10:09:00Z">
              <w:r w:rsidRPr="00C722A9">
                <w:rPr>
                  <w:rFonts w:ascii="Calibri" w:hAnsi="Calibri" w:cs="Calibri"/>
                  <w:color w:val="000000"/>
                  <w:sz w:val="16"/>
                  <w:szCs w:val="16"/>
                  <w:lang w:eastAsia="en-US"/>
                </w:rPr>
                <w:t xml:space="preserve">50,036,16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48" w:author="Machado, Diana" w:date="2019-02-04T10:09:00Z"/>
                <w:rFonts w:ascii="Calibri" w:hAnsi="Calibri" w:cs="Calibri"/>
                <w:color w:val="000000"/>
                <w:sz w:val="16"/>
                <w:szCs w:val="16"/>
                <w:lang w:eastAsia="en-US"/>
              </w:rPr>
            </w:pPr>
            <w:ins w:id="13749" w:author="Machado, Diana" w:date="2019-02-04T10:09:00Z">
              <w:r w:rsidRPr="00C722A9">
                <w:rPr>
                  <w:rFonts w:ascii="Calibri" w:hAnsi="Calibri" w:cs="Calibri"/>
                  <w:color w:val="000000"/>
                  <w:sz w:val="16"/>
                  <w:szCs w:val="16"/>
                  <w:lang w:eastAsia="en-US"/>
                </w:rPr>
                <w:t>0.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50" w:author="Machado, Diana" w:date="2019-02-04T10:09:00Z"/>
                <w:rFonts w:ascii="Calibri" w:hAnsi="Calibri" w:cs="Calibri"/>
                <w:color w:val="000000"/>
                <w:sz w:val="16"/>
                <w:szCs w:val="16"/>
                <w:lang w:eastAsia="en-US"/>
              </w:rPr>
            </w:pPr>
            <w:ins w:id="1375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52" w:author="Machado, Diana" w:date="2019-02-04T10:09:00Z"/>
                <w:rFonts w:ascii="Calibri" w:hAnsi="Calibri" w:cs="Calibri"/>
                <w:color w:val="000000"/>
                <w:sz w:val="16"/>
                <w:szCs w:val="16"/>
                <w:lang w:eastAsia="en-US"/>
              </w:rPr>
            </w:pPr>
            <w:ins w:id="1375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54" w:author="Machado, Diana" w:date="2019-02-04T10:09:00Z"/>
                <w:rFonts w:ascii="Calibri" w:hAnsi="Calibri" w:cs="Calibri"/>
                <w:color w:val="000000"/>
                <w:sz w:val="16"/>
                <w:szCs w:val="16"/>
                <w:lang w:eastAsia="en-US"/>
              </w:rPr>
            </w:pPr>
            <w:ins w:id="137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56" w:author="Machado, Diana" w:date="2019-02-04T10:09:00Z"/>
                <w:rFonts w:ascii="Calibri" w:hAnsi="Calibri" w:cs="Calibri"/>
                <w:color w:val="000000"/>
                <w:sz w:val="16"/>
                <w:szCs w:val="16"/>
                <w:lang w:eastAsia="en-US"/>
              </w:rPr>
            </w:pPr>
            <w:ins w:id="137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58" w:author="Machado, Diana" w:date="2019-02-04T10:09:00Z"/>
                <w:rFonts w:ascii="Calibri" w:hAnsi="Calibri" w:cs="Calibri"/>
                <w:color w:val="000000"/>
                <w:sz w:val="16"/>
                <w:szCs w:val="16"/>
                <w:lang w:eastAsia="en-US"/>
              </w:rPr>
            </w:pPr>
            <w:ins w:id="1375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60" w:author="Machado, Diana" w:date="2019-02-04T10:09:00Z"/>
                <w:rFonts w:ascii="Calibri" w:hAnsi="Calibri" w:cs="Calibri"/>
                <w:color w:val="000000"/>
                <w:sz w:val="16"/>
                <w:szCs w:val="16"/>
                <w:lang w:eastAsia="en-US"/>
              </w:rPr>
            </w:pPr>
            <w:ins w:id="1376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62" w:author="Machado, Diana" w:date="2019-02-04T10:09:00Z"/>
                <w:rFonts w:ascii="Calibri" w:hAnsi="Calibri" w:cs="Calibri"/>
                <w:color w:val="000000"/>
                <w:sz w:val="16"/>
                <w:szCs w:val="16"/>
                <w:lang w:eastAsia="en-US"/>
              </w:rPr>
            </w:pPr>
            <w:ins w:id="13763" w:author="Machado, Diana" w:date="2019-02-04T10:09:00Z">
              <w:r w:rsidRPr="00C722A9">
                <w:rPr>
                  <w:rFonts w:ascii="Calibri" w:hAnsi="Calibri" w:cs="Calibri"/>
                  <w:color w:val="000000"/>
                  <w:sz w:val="16"/>
                  <w:szCs w:val="16"/>
                  <w:lang w:eastAsia="en-US"/>
                </w:rPr>
                <w:t xml:space="preserve">50,036,2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64" w:author="Machado, Diana" w:date="2019-02-04T10:09:00Z"/>
                <w:rFonts w:ascii="Calibri" w:hAnsi="Calibri" w:cs="Calibri"/>
                <w:color w:val="000000"/>
                <w:sz w:val="16"/>
                <w:szCs w:val="16"/>
                <w:lang w:eastAsia="en-US"/>
              </w:rPr>
            </w:pPr>
            <w:ins w:id="13765"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137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767" w:author="Machado, Diana" w:date="2019-02-04T10:09:00Z"/>
                <w:rFonts w:ascii="Calibri" w:hAnsi="Calibri" w:cs="Calibri"/>
                <w:color w:val="000000"/>
                <w:sz w:val="16"/>
                <w:szCs w:val="16"/>
                <w:lang w:eastAsia="en-US"/>
              </w:rPr>
            </w:pPr>
            <w:ins w:id="13768" w:author="Machado, Diana" w:date="2019-02-04T10:09:00Z">
              <w:r w:rsidRPr="00C722A9">
                <w:rPr>
                  <w:rFonts w:ascii="Calibri" w:hAnsi="Calibri" w:cs="Calibri"/>
                  <w:color w:val="000000"/>
                  <w:sz w:val="16"/>
                  <w:szCs w:val="16"/>
                  <w:lang w:eastAsia="en-US"/>
                </w:rPr>
                <w:t>339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69" w:author="Machado, Diana" w:date="2019-02-04T10:09:00Z"/>
                <w:rFonts w:ascii="Calibri" w:hAnsi="Calibri" w:cs="Calibri"/>
                <w:color w:val="000000"/>
                <w:sz w:val="16"/>
                <w:szCs w:val="16"/>
                <w:lang w:eastAsia="en-US"/>
              </w:rPr>
            </w:pPr>
            <w:ins w:id="13770" w:author="Machado, Diana" w:date="2019-02-04T10:09:00Z">
              <w:r w:rsidRPr="00C722A9">
                <w:rPr>
                  <w:rFonts w:ascii="Calibri" w:hAnsi="Calibri" w:cs="Calibri"/>
                  <w:color w:val="000000"/>
                  <w:sz w:val="16"/>
                  <w:szCs w:val="16"/>
                  <w:lang w:eastAsia="en-US"/>
                </w:rPr>
                <w:t xml:space="preserve">35,656,05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71" w:author="Machado, Diana" w:date="2019-02-04T10:09:00Z"/>
                <w:rFonts w:ascii="Calibri" w:hAnsi="Calibri" w:cs="Calibri"/>
                <w:color w:val="000000"/>
                <w:sz w:val="16"/>
                <w:szCs w:val="16"/>
                <w:lang w:eastAsia="en-US"/>
              </w:rPr>
            </w:pPr>
            <w:ins w:id="13772" w:author="Machado, Diana" w:date="2019-02-04T10:09:00Z">
              <w:r w:rsidRPr="00C722A9">
                <w:rPr>
                  <w:rFonts w:ascii="Calibri" w:hAnsi="Calibri" w:cs="Calibri"/>
                  <w:color w:val="000000"/>
                  <w:sz w:val="16"/>
                  <w:szCs w:val="16"/>
                  <w:lang w:eastAsia="en-US"/>
                </w:rPr>
                <w:t>0.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73" w:author="Machado, Diana" w:date="2019-02-04T10:09:00Z"/>
                <w:rFonts w:ascii="Calibri" w:hAnsi="Calibri" w:cs="Calibri"/>
                <w:color w:val="000000"/>
                <w:sz w:val="16"/>
                <w:szCs w:val="16"/>
                <w:lang w:eastAsia="en-US"/>
              </w:rPr>
            </w:pPr>
            <w:ins w:id="1377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75" w:author="Machado, Diana" w:date="2019-02-04T10:09:00Z"/>
                <w:rFonts w:ascii="Calibri" w:hAnsi="Calibri" w:cs="Calibri"/>
                <w:color w:val="000000"/>
                <w:sz w:val="16"/>
                <w:szCs w:val="16"/>
                <w:lang w:eastAsia="en-US"/>
              </w:rPr>
            </w:pPr>
            <w:ins w:id="1377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77" w:author="Machado, Diana" w:date="2019-02-04T10:09:00Z"/>
                <w:rFonts w:ascii="Calibri" w:hAnsi="Calibri" w:cs="Calibri"/>
                <w:color w:val="000000"/>
                <w:sz w:val="16"/>
                <w:szCs w:val="16"/>
                <w:lang w:eastAsia="en-US"/>
              </w:rPr>
            </w:pPr>
            <w:ins w:id="137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79" w:author="Machado, Diana" w:date="2019-02-04T10:09:00Z"/>
                <w:rFonts w:ascii="Calibri" w:hAnsi="Calibri" w:cs="Calibri"/>
                <w:color w:val="000000"/>
                <w:sz w:val="16"/>
                <w:szCs w:val="16"/>
                <w:lang w:eastAsia="en-US"/>
              </w:rPr>
            </w:pPr>
            <w:ins w:id="137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81" w:author="Machado, Diana" w:date="2019-02-04T10:09:00Z"/>
                <w:rFonts w:ascii="Calibri" w:hAnsi="Calibri" w:cs="Calibri"/>
                <w:color w:val="000000"/>
                <w:sz w:val="16"/>
                <w:szCs w:val="16"/>
                <w:lang w:eastAsia="en-US"/>
              </w:rPr>
            </w:pPr>
            <w:ins w:id="1378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83" w:author="Machado, Diana" w:date="2019-02-04T10:09:00Z"/>
                <w:rFonts w:ascii="Calibri" w:hAnsi="Calibri" w:cs="Calibri"/>
                <w:color w:val="000000"/>
                <w:sz w:val="16"/>
                <w:szCs w:val="16"/>
                <w:lang w:eastAsia="en-US"/>
              </w:rPr>
            </w:pPr>
            <w:ins w:id="1378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85" w:author="Machado, Diana" w:date="2019-02-04T10:09:00Z"/>
                <w:rFonts w:ascii="Calibri" w:hAnsi="Calibri" w:cs="Calibri"/>
                <w:color w:val="000000"/>
                <w:sz w:val="16"/>
                <w:szCs w:val="16"/>
                <w:lang w:eastAsia="en-US"/>
              </w:rPr>
            </w:pPr>
            <w:ins w:id="13786" w:author="Machado, Diana" w:date="2019-02-04T10:09:00Z">
              <w:r w:rsidRPr="00C722A9">
                <w:rPr>
                  <w:rFonts w:ascii="Calibri" w:hAnsi="Calibri" w:cs="Calibri"/>
                  <w:color w:val="000000"/>
                  <w:sz w:val="16"/>
                  <w:szCs w:val="16"/>
                  <w:lang w:eastAsia="en-US"/>
                </w:rPr>
                <w:t xml:space="preserve">35,656,2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87" w:author="Machado, Diana" w:date="2019-02-04T10:09:00Z"/>
                <w:rFonts w:ascii="Calibri" w:hAnsi="Calibri" w:cs="Calibri"/>
                <w:color w:val="000000"/>
                <w:sz w:val="16"/>
                <w:szCs w:val="16"/>
                <w:lang w:eastAsia="en-US"/>
              </w:rPr>
            </w:pPr>
            <w:ins w:id="13788"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37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790" w:author="Machado, Diana" w:date="2019-02-04T10:09:00Z"/>
                <w:rFonts w:ascii="Calibri" w:hAnsi="Calibri" w:cs="Calibri"/>
                <w:color w:val="000000"/>
                <w:sz w:val="16"/>
                <w:szCs w:val="16"/>
                <w:lang w:eastAsia="en-US"/>
              </w:rPr>
            </w:pPr>
            <w:ins w:id="13791" w:author="Machado, Diana" w:date="2019-02-04T10:09:00Z">
              <w:r w:rsidRPr="00C722A9">
                <w:rPr>
                  <w:rFonts w:ascii="Calibri" w:hAnsi="Calibri" w:cs="Calibri"/>
                  <w:color w:val="000000"/>
                  <w:sz w:val="16"/>
                  <w:szCs w:val="16"/>
                  <w:lang w:eastAsia="en-US"/>
                </w:rPr>
                <w:t>339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92" w:author="Machado, Diana" w:date="2019-02-04T10:09:00Z"/>
                <w:rFonts w:ascii="Calibri" w:hAnsi="Calibri" w:cs="Calibri"/>
                <w:color w:val="000000"/>
                <w:sz w:val="16"/>
                <w:szCs w:val="16"/>
                <w:lang w:eastAsia="en-US"/>
              </w:rPr>
            </w:pPr>
            <w:ins w:id="13793" w:author="Machado, Diana" w:date="2019-02-04T10:09:00Z">
              <w:r w:rsidRPr="00C722A9">
                <w:rPr>
                  <w:rFonts w:ascii="Calibri" w:hAnsi="Calibri" w:cs="Calibri"/>
                  <w:color w:val="000000"/>
                  <w:sz w:val="16"/>
                  <w:szCs w:val="16"/>
                  <w:lang w:eastAsia="en-US"/>
                </w:rPr>
                <w:t xml:space="preserve">122,266,05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94" w:author="Machado, Diana" w:date="2019-02-04T10:09:00Z"/>
                <w:rFonts w:ascii="Calibri" w:hAnsi="Calibri" w:cs="Calibri"/>
                <w:color w:val="000000"/>
                <w:sz w:val="16"/>
                <w:szCs w:val="16"/>
                <w:lang w:eastAsia="en-US"/>
              </w:rPr>
            </w:pPr>
            <w:ins w:id="13795" w:author="Machado, Diana" w:date="2019-02-04T10:09:00Z">
              <w:r w:rsidRPr="00C722A9">
                <w:rPr>
                  <w:rFonts w:ascii="Calibri" w:hAnsi="Calibri" w:cs="Calibri"/>
                  <w:color w:val="000000"/>
                  <w:sz w:val="16"/>
                  <w:szCs w:val="16"/>
                  <w:lang w:eastAsia="en-US"/>
                </w:rPr>
                <w:t>1.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96" w:author="Machado, Diana" w:date="2019-02-04T10:09:00Z"/>
                <w:rFonts w:ascii="Calibri" w:hAnsi="Calibri" w:cs="Calibri"/>
                <w:color w:val="000000"/>
                <w:sz w:val="16"/>
                <w:szCs w:val="16"/>
                <w:lang w:eastAsia="en-US"/>
              </w:rPr>
            </w:pPr>
            <w:ins w:id="1379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98" w:author="Machado, Diana" w:date="2019-02-04T10:09:00Z"/>
                <w:rFonts w:ascii="Calibri" w:hAnsi="Calibri" w:cs="Calibri"/>
                <w:color w:val="000000"/>
                <w:sz w:val="16"/>
                <w:szCs w:val="16"/>
                <w:lang w:eastAsia="en-US"/>
              </w:rPr>
            </w:pPr>
            <w:ins w:id="1379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00" w:author="Machado, Diana" w:date="2019-02-04T10:09:00Z"/>
                <w:rFonts w:ascii="Calibri" w:hAnsi="Calibri" w:cs="Calibri"/>
                <w:color w:val="000000"/>
                <w:sz w:val="16"/>
                <w:szCs w:val="16"/>
                <w:lang w:eastAsia="en-US"/>
              </w:rPr>
            </w:pPr>
            <w:ins w:id="138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02" w:author="Machado, Diana" w:date="2019-02-04T10:09:00Z"/>
                <w:rFonts w:ascii="Calibri" w:hAnsi="Calibri" w:cs="Calibri"/>
                <w:color w:val="000000"/>
                <w:sz w:val="16"/>
                <w:szCs w:val="16"/>
                <w:lang w:eastAsia="en-US"/>
              </w:rPr>
            </w:pPr>
            <w:ins w:id="138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04" w:author="Machado, Diana" w:date="2019-02-04T10:09:00Z"/>
                <w:rFonts w:ascii="Calibri" w:hAnsi="Calibri" w:cs="Calibri"/>
                <w:color w:val="000000"/>
                <w:sz w:val="16"/>
                <w:szCs w:val="16"/>
                <w:lang w:eastAsia="en-US"/>
              </w:rPr>
            </w:pPr>
            <w:ins w:id="1380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06" w:author="Machado, Diana" w:date="2019-02-04T10:09:00Z"/>
                <w:rFonts w:ascii="Calibri" w:hAnsi="Calibri" w:cs="Calibri"/>
                <w:color w:val="000000"/>
                <w:sz w:val="16"/>
                <w:szCs w:val="16"/>
                <w:lang w:eastAsia="en-US"/>
              </w:rPr>
            </w:pPr>
            <w:ins w:id="1380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08" w:author="Machado, Diana" w:date="2019-02-04T10:09:00Z"/>
                <w:rFonts w:ascii="Calibri" w:hAnsi="Calibri" w:cs="Calibri"/>
                <w:color w:val="000000"/>
                <w:sz w:val="16"/>
                <w:szCs w:val="16"/>
                <w:lang w:eastAsia="en-US"/>
              </w:rPr>
            </w:pPr>
            <w:ins w:id="13809" w:author="Machado, Diana" w:date="2019-02-04T10:09:00Z">
              <w:r w:rsidRPr="00C722A9">
                <w:rPr>
                  <w:rFonts w:ascii="Calibri" w:hAnsi="Calibri" w:cs="Calibri"/>
                  <w:color w:val="000000"/>
                  <w:sz w:val="16"/>
                  <w:szCs w:val="16"/>
                  <w:lang w:eastAsia="en-US"/>
                </w:rPr>
                <w:t xml:space="preserve">122,266,3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10" w:author="Machado, Diana" w:date="2019-02-04T10:09:00Z"/>
                <w:rFonts w:ascii="Calibri" w:hAnsi="Calibri" w:cs="Calibri"/>
                <w:color w:val="000000"/>
                <w:sz w:val="16"/>
                <w:szCs w:val="16"/>
                <w:lang w:eastAsia="en-US"/>
              </w:rPr>
            </w:pPr>
            <w:ins w:id="13811" w:author="Machado, Diana" w:date="2019-02-04T10:09:00Z">
              <w:r w:rsidRPr="00C722A9">
                <w:rPr>
                  <w:rFonts w:ascii="Calibri" w:hAnsi="Calibri" w:cs="Calibri"/>
                  <w:color w:val="000000"/>
                  <w:sz w:val="16"/>
                  <w:szCs w:val="16"/>
                  <w:lang w:eastAsia="en-US"/>
                </w:rPr>
                <w:t>0.38%</w:t>
              </w:r>
            </w:ins>
          </w:p>
        </w:tc>
      </w:tr>
      <w:tr w:rsidR="00741D6D" w:rsidRPr="00C722A9" w:rsidTr="00331AF4">
        <w:trPr>
          <w:trHeight w:hRule="exact" w:val="216"/>
          <w:ins w:id="138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813" w:author="Machado, Diana" w:date="2019-02-04T10:09:00Z"/>
                <w:rFonts w:ascii="Calibri" w:hAnsi="Calibri" w:cs="Calibri"/>
                <w:color w:val="000000"/>
                <w:sz w:val="16"/>
                <w:szCs w:val="16"/>
                <w:lang w:eastAsia="en-US"/>
              </w:rPr>
            </w:pPr>
            <w:ins w:id="13814" w:author="Machado, Diana" w:date="2019-02-04T10:09:00Z">
              <w:r w:rsidRPr="00C722A9">
                <w:rPr>
                  <w:rFonts w:ascii="Calibri" w:hAnsi="Calibri" w:cs="Calibri"/>
                  <w:color w:val="000000"/>
                  <w:sz w:val="16"/>
                  <w:szCs w:val="16"/>
                  <w:lang w:eastAsia="en-US"/>
                </w:rPr>
                <w:t>339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15" w:author="Machado, Diana" w:date="2019-02-04T10:09:00Z"/>
                <w:rFonts w:ascii="Calibri" w:hAnsi="Calibri" w:cs="Calibri"/>
                <w:color w:val="000000"/>
                <w:sz w:val="16"/>
                <w:szCs w:val="16"/>
                <w:lang w:eastAsia="en-US"/>
              </w:rPr>
            </w:pPr>
            <w:ins w:id="13816" w:author="Machado, Diana" w:date="2019-02-04T10:09:00Z">
              <w:r w:rsidRPr="00C722A9">
                <w:rPr>
                  <w:rFonts w:ascii="Calibri" w:hAnsi="Calibri" w:cs="Calibri"/>
                  <w:color w:val="000000"/>
                  <w:sz w:val="16"/>
                  <w:szCs w:val="16"/>
                  <w:lang w:eastAsia="en-US"/>
                </w:rPr>
                <w:t xml:space="preserve">15,726,01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17" w:author="Machado, Diana" w:date="2019-02-04T10:09:00Z"/>
                <w:rFonts w:ascii="Calibri" w:hAnsi="Calibri" w:cs="Calibri"/>
                <w:color w:val="000000"/>
                <w:sz w:val="16"/>
                <w:szCs w:val="16"/>
                <w:lang w:eastAsia="en-US"/>
              </w:rPr>
            </w:pPr>
            <w:ins w:id="13818" w:author="Machado, Diana" w:date="2019-02-04T10:09:00Z">
              <w:r w:rsidRPr="00C722A9">
                <w:rPr>
                  <w:rFonts w:ascii="Calibri" w:hAnsi="Calibri" w:cs="Calibri"/>
                  <w:color w:val="000000"/>
                  <w:sz w:val="16"/>
                  <w:szCs w:val="16"/>
                  <w:lang w:eastAsia="en-US"/>
                </w:rPr>
                <w:t>0.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19" w:author="Machado, Diana" w:date="2019-02-04T10:09:00Z"/>
                <w:rFonts w:ascii="Calibri" w:hAnsi="Calibri" w:cs="Calibri"/>
                <w:color w:val="000000"/>
                <w:sz w:val="16"/>
                <w:szCs w:val="16"/>
                <w:lang w:eastAsia="en-US"/>
              </w:rPr>
            </w:pPr>
            <w:ins w:id="1382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21" w:author="Machado, Diana" w:date="2019-02-04T10:09:00Z"/>
                <w:rFonts w:ascii="Calibri" w:hAnsi="Calibri" w:cs="Calibri"/>
                <w:color w:val="000000"/>
                <w:sz w:val="16"/>
                <w:szCs w:val="16"/>
                <w:lang w:eastAsia="en-US"/>
              </w:rPr>
            </w:pPr>
            <w:ins w:id="1382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23" w:author="Machado, Diana" w:date="2019-02-04T10:09:00Z"/>
                <w:rFonts w:ascii="Calibri" w:hAnsi="Calibri" w:cs="Calibri"/>
                <w:color w:val="000000"/>
                <w:sz w:val="16"/>
                <w:szCs w:val="16"/>
                <w:lang w:eastAsia="en-US"/>
              </w:rPr>
            </w:pPr>
            <w:ins w:id="138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25" w:author="Machado, Diana" w:date="2019-02-04T10:09:00Z"/>
                <w:rFonts w:ascii="Calibri" w:hAnsi="Calibri" w:cs="Calibri"/>
                <w:color w:val="000000"/>
                <w:sz w:val="16"/>
                <w:szCs w:val="16"/>
                <w:lang w:eastAsia="en-US"/>
              </w:rPr>
            </w:pPr>
            <w:ins w:id="138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27" w:author="Machado, Diana" w:date="2019-02-04T10:09:00Z"/>
                <w:rFonts w:ascii="Calibri" w:hAnsi="Calibri" w:cs="Calibri"/>
                <w:color w:val="000000"/>
                <w:sz w:val="16"/>
                <w:szCs w:val="16"/>
                <w:lang w:eastAsia="en-US"/>
              </w:rPr>
            </w:pPr>
            <w:ins w:id="1382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29" w:author="Machado, Diana" w:date="2019-02-04T10:09:00Z"/>
                <w:rFonts w:ascii="Calibri" w:hAnsi="Calibri" w:cs="Calibri"/>
                <w:color w:val="000000"/>
                <w:sz w:val="16"/>
                <w:szCs w:val="16"/>
                <w:lang w:eastAsia="en-US"/>
              </w:rPr>
            </w:pPr>
            <w:ins w:id="1383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31" w:author="Machado, Diana" w:date="2019-02-04T10:09:00Z"/>
                <w:rFonts w:ascii="Calibri" w:hAnsi="Calibri" w:cs="Calibri"/>
                <w:color w:val="000000"/>
                <w:sz w:val="16"/>
                <w:szCs w:val="16"/>
                <w:lang w:eastAsia="en-US"/>
              </w:rPr>
            </w:pPr>
            <w:ins w:id="13832" w:author="Machado, Diana" w:date="2019-02-04T10:09:00Z">
              <w:r w:rsidRPr="00C722A9">
                <w:rPr>
                  <w:rFonts w:ascii="Calibri" w:hAnsi="Calibri" w:cs="Calibri"/>
                  <w:color w:val="000000"/>
                  <w:sz w:val="16"/>
                  <w:szCs w:val="16"/>
                  <w:lang w:eastAsia="en-US"/>
                </w:rPr>
                <w:t xml:space="preserve">15,727,1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33" w:author="Machado, Diana" w:date="2019-02-04T10:09:00Z"/>
                <w:rFonts w:ascii="Calibri" w:hAnsi="Calibri" w:cs="Calibri"/>
                <w:color w:val="000000"/>
                <w:sz w:val="16"/>
                <w:szCs w:val="16"/>
                <w:lang w:eastAsia="en-US"/>
              </w:rPr>
            </w:pPr>
            <w:ins w:id="13834"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38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836" w:author="Machado, Diana" w:date="2019-02-04T10:09:00Z"/>
                <w:rFonts w:ascii="Calibri" w:hAnsi="Calibri" w:cs="Calibri"/>
                <w:color w:val="000000"/>
                <w:sz w:val="16"/>
                <w:szCs w:val="16"/>
                <w:lang w:eastAsia="en-US"/>
              </w:rPr>
            </w:pPr>
            <w:ins w:id="13837" w:author="Machado, Diana" w:date="2019-02-04T10:09:00Z">
              <w:r w:rsidRPr="00C722A9">
                <w:rPr>
                  <w:rFonts w:ascii="Calibri" w:hAnsi="Calibri" w:cs="Calibri"/>
                  <w:color w:val="000000"/>
                  <w:sz w:val="16"/>
                  <w:szCs w:val="16"/>
                  <w:lang w:eastAsia="en-US"/>
                </w:rPr>
                <w:t>339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38" w:author="Machado, Diana" w:date="2019-02-04T10:09:00Z"/>
                <w:rFonts w:ascii="Calibri" w:hAnsi="Calibri" w:cs="Calibri"/>
                <w:color w:val="000000"/>
                <w:sz w:val="16"/>
                <w:szCs w:val="16"/>
                <w:lang w:eastAsia="en-US"/>
              </w:rPr>
            </w:pPr>
            <w:ins w:id="13839" w:author="Machado, Diana" w:date="2019-02-04T10:09:00Z">
              <w:r w:rsidRPr="00C722A9">
                <w:rPr>
                  <w:rFonts w:ascii="Calibri" w:hAnsi="Calibri" w:cs="Calibri"/>
                  <w:color w:val="000000"/>
                  <w:sz w:val="16"/>
                  <w:szCs w:val="16"/>
                  <w:lang w:eastAsia="en-US"/>
                </w:rPr>
                <w:t xml:space="preserve">51,925,93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40" w:author="Machado, Diana" w:date="2019-02-04T10:09:00Z"/>
                <w:rFonts w:ascii="Calibri" w:hAnsi="Calibri" w:cs="Calibri"/>
                <w:color w:val="000000"/>
                <w:sz w:val="16"/>
                <w:szCs w:val="16"/>
                <w:lang w:eastAsia="en-US"/>
              </w:rPr>
            </w:pPr>
            <w:ins w:id="13841" w:author="Machado, Diana" w:date="2019-02-04T10:09:00Z">
              <w:r w:rsidRPr="00C722A9">
                <w:rPr>
                  <w:rFonts w:ascii="Calibri" w:hAnsi="Calibri" w:cs="Calibri"/>
                  <w:color w:val="000000"/>
                  <w:sz w:val="16"/>
                  <w:szCs w:val="16"/>
                  <w:lang w:eastAsia="en-US"/>
                </w:rPr>
                <w:t>0.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42" w:author="Machado, Diana" w:date="2019-02-04T10:09:00Z"/>
                <w:rFonts w:ascii="Calibri" w:hAnsi="Calibri" w:cs="Calibri"/>
                <w:color w:val="000000"/>
                <w:sz w:val="16"/>
                <w:szCs w:val="16"/>
                <w:lang w:eastAsia="en-US"/>
              </w:rPr>
            </w:pPr>
            <w:ins w:id="1384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44" w:author="Machado, Diana" w:date="2019-02-04T10:09:00Z"/>
                <w:rFonts w:ascii="Calibri" w:hAnsi="Calibri" w:cs="Calibri"/>
                <w:color w:val="000000"/>
                <w:sz w:val="16"/>
                <w:szCs w:val="16"/>
                <w:lang w:eastAsia="en-US"/>
              </w:rPr>
            </w:pPr>
            <w:ins w:id="1384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46" w:author="Machado, Diana" w:date="2019-02-04T10:09:00Z"/>
                <w:rFonts w:ascii="Calibri" w:hAnsi="Calibri" w:cs="Calibri"/>
                <w:color w:val="000000"/>
                <w:sz w:val="16"/>
                <w:szCs w:val="16"/>
                <w:lang w:eastAsia="en-US"/>
              </w:rPr>
            </w:pPr>
            <w:ins w:id="138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48" w:author="Machado, Diana" w:date="2019-02-04T10:09:00Z"/>
                <w:rFonts w:ascii="Calibri" w:hAnsi="Calibri" w:cs="Calibri"/>
                <w:color w:val="000000"/>
                <w:sz w:val="16"/>
                <w:szCs w:val="16"/>
                <w:lang w:eastAsia="en-US"/>
              </w:rPr>
            </w:pPr>
            <w:ins w:id="138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50" w:author="Machado, Diana" w:date="2019-02-04T10:09:00Z"/>
                <w:rFonts w:ascii="Calibri" w:hAnsi="Calibri" w:cs="Calibri"/>
                <w:color w:val="000000"/>
                <w:sz w:val="16"/>
                <w:szCs w:val="16"/>
                <w:lang w:eastAsia="en-US"/>
              </w:rPr>
            </w:pPr>
            <w:ins w:id="1385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52" w:author="Machado, Diana" w:date="2019-02-04T10:09:00Z"/>
                <w:rFonts w:ascii="Calibri" w:hAnsi="Calibri" w:cs="Calibri"/>
                <w:color w:val="000000"/>
                <w:sz w:val="16"/>
                <w:szCs w:val="16"/>
                <w:lang w:eastAsia="en-US"/>
              </w:rPr>
            </w:pPr>
            <w:ins w:id="1385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54" w:author="Machado, Diana" w:date="2019-02-04T10:09:00Z"/>
                <w:rFonts w:ascii="Calibri" w:hAnsi="Calibri" w:cs="Calibri"/>
                <w:color w:val="000000"/>
                <w:sz w:val="16"/>
                <w:szCs w:val="16"/>
                <w:lang w:eastAsia="en-US"/>
              </w:rPr>
            </w:pPr>
            <w:ins w:id="13855" w:author="Machado, Diana" w:date="2019-02-04T10:09:00Z">
              <w:r w:rsidRPr="00C722A9">
                <w:rPr>
                  <w:rFonts w:ascii="Calibri" w:hAnsi="Calibri" w:cs="Calibri"/>
                  <w:color w:val="000000"/>
                  <w:sz w:val="16"/>
                  <w:szCs w:val="16"/>
                  <w:lang w:eastAsia="en-US"/>
                </w:rPr>
                <w:t xml:space="preserve">51,926,3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56" w:author="Machado, Diana" w:date="2019-02-04T10:09:00Z"/>
                <w:rFonts w:ascii="Calibri" w:hAnsi="Calibri" w:cs="Calibri"/>
                <w:color w:val="000000"/>
                <w:sz w:val="16"/>
                <w:szCs w:val="16"/>
                <w:lang w:eastAsia="en-US"/>
              </w:rPr>
            </w:pPr>
            <w:ins w:id="13857"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138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859" w:author="Machado, Diana" w:date="2019-02-04T10:09:00Z"/>
                <w:rFonts w:ascii="Calibri" w:hAnsi="Calibri" w:cs="Calibri"/>
                <w:color w:val="000000"/>
                <w:sz w:val="16"/>
                <w:szCs w:val="16"/>
                <w:lang w:eastAsia="en-US"/>
              </w:rPr>
            </w:pPr>
            <w:ins w:id="13860" w:author="Machado, Diana" w:date="2019-02-04T10:09:00Z">
              <w:r w:rsidRPr="00C722A9">
                <w:rPr>
                  <w:rFonts w:ascii="Calibri" w:hAnsi="Calibri" w:cs="Calibri"/>
                  <w:color w:val="000000"/>
                  <w:sz w:val="16"/>
                  <w:szCs w:val="16"/>
                  <w:lang w:eastAsia="en-US"/>
                </w:rPr>
                <w:t>339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61" w:author="Machado, Diana" w:date="2019-02-04T10:09:00Z"/>
                <w:rFonts w:ascii="Calibri" w:hAnsi="Calibri" w:cs="Calibri"/>
                <w:color w:val="000000"/>
                <w:sz w:val="16"/>
                <w:szCs w:val="16"/>
                <w:lang w:eastAsia="en-US"/>
              </w:rPr>
            </w:pPr>
            <w:ins w:id="13862" w:author="Machado, Diana" w:date="2019-02-04T10:09:00Z">
              <w:r w:rsidRPr="00C722A9">
                <w:rPr>
                  <w:rFonts w:ascii="Calibri" w:hAnsi="Calibri" w:cs="Calibri"/>
                  <w:color w:val="000000"/>
                  <w:sz w:val="16"/>
                  <w:szCs w:val="16"/>
                  <w:lang w:eastAsia="en-US"/>
                </w:rPr>
                <w:t xml:space="preserve">85,253,46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63" w:author="Machado, Diana" w:date="2019-02-04T10:09:00Z"/>
                <w:rFonts w:ascii="Calibri" w:hAnsi="Calibri" w:cs="Calibri"/>
                <w:color w:val="000000"/>
                <w:sz w:val="16"/>
                <w:szCs w:val="16"/>
                <w:lang w:eastAsia="en-US"/>
              </w:rPr>
            </w:pPr>
            <w:ins w:id="13864" w:author="Machado, Diana" w:date="2019-02-04T10:09:00Z">
              <w:r w:rsidRPr="00C722A9">
                <w:rPr>
                  <w:rFonts w:ascii="Calibri" w:hAnsi="Calibri" w:cs="Calibri"/>
                  <w:color w:val="000000"/>
                  <w:sz w:val="16"/>
                  <w:szCs w:val="16"/>
                  <w:lang w:eastAsia="en-US"/>
                </w:rPr>
                <w:t>1.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65" w:author="Machado, Diana" w:date="2019-02-04T10:09:00Z"/>
                <w:rFonts w:ascii="Calibri" w:hAnsi="Calibri" w:cs="Calibri"/>
                <w:color w:val="000000"/>
                <w:sz w:val="16"/>
                <w:szCs w:val="16"/>
                <w:lang w:eastAsia="en-US"/>
              </w:rPr>
            </w:pPr>
            <w:ins w:id="1386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67" w:author="Machado, Diana" w:date="2019-02-04T10:09:00Z"/>
                <w:rFonts w:ascii="Calibri" w:hAnsi="Calibri" w:cs="Calibri"/>
                <w:color w:val="000000"/>
                <w:sz w:val="16"/>
                <w:szCs w:val="16"/>
                <w:lang w:eastAsia="en-US"/>
              </w:rPr>
            </w:pPr>
            <w:ins w:id="1386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69" w:author="Machado, Diana" w:date="2019-02-04T10:09:00Z"/>
                <w:rFonts w:ascii="Calibri" w:hAnsi="Calibri" w:cs="Calibri"/>
                <w:color w:val="000000"/>
                <w:sz w:val="16"/>
                <w:szCs w:val="16"/>
                <w:lang w:eastAsia="en-US"/>
              </w:rPr>
            </w:pPr>
            <w:ins w:id="138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71" w:author="Machado, Diana" w:date="2019-02-04T10:09:00Z"/>
                <w:rFonts w:ascii="Calibri" w:hAnsi="Calibri" w:cs="Calibri"/>
                <w:color w:val="000000"/>
                <w:sz w:val="16"/>
                <w:szCs w:val="16"/>
                <w:lang w:eastAsia="en-US"/>
              </w:rPr>
            </w:pPr>
            <w:ins w:id="138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73" w:author="Machado, Diana" w:date="2019-02-04T10:09:00Z"/>
                <w:rFonts w:ascii="Calibri" w:hAnsi="Calibri" w:cs="Calibri"/>
                <w:color w:val="000000"/>
                <w:sz w:val="16"/>
                <w:szCs w:val="16"/>
                <w:lang w:eastAsia="en-US"/>
              </w:rPr>
            </w:pPr>
            <w:ins w:id="1387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75" w:author="Machado, Diana" w:date="2019-02-04T10:09:00Z"/>
                <w:rFonts w:ascii="Calibri" w:hAnsi="Calibri" w:cs="Calibri"/>
                <w:color w:val="000000"/>
                <w:sz w:val="16"/>
                <w:szCs w:val="16"/>
                <w:lang w:eastAsia="en-US"/>
              </w:rPr>
            </w:pPr>
            <w:ins w:id="1387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77" w:author="Machado, Diana" w:date="2019-02-04T10:09:00Z"/>
                <w:rFonts w:ascii="Calibri" w:hAnsi="Calibri" w:cs="Calibri"/>
                <w:color w:val="000000"/>
                <w:sz w:val="16"/>
                <w:szCs w:val="16"/>
                <w:lang w:eastAsia="en-US"/>
              </w:rPr>
            </w:pPr>
            <w:ins w:id="13878" w:author="Machado, Diana" w:date="2019-02-04T10:09:00Z">
              <w:r w:rsidRPr="00C722A9">
                <w:rPr>
                  <w:rFonts w:ascii="Calibri" w:hAnsi="Calibri" w:cs="Calibri"/>
                  <w:color w:val="000000"/>
                  <w:sz w:val="16"/>
                  <w:szCs w:val="16"/>
                  <w:lang w:eastAsia="en-US"/>
                </w:rPr>
                <w:t xml:space="preserve">85,254,4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79" w:author="Machado, Diana" w:date="2019-02-04T10:09:00Z"/>
                <w:rFonts w:ascii="Calibri" w:hAnsi="Calibri" w:cs="Calibri"/>
                <w:color w:val="000000"/>
                <w:sz w:val="16"/>
                <w:szCs w:val="16"/>
                <w:lang w:eastAsia="en-US"/>
              </w:rPr>
            </w:pPr>
            <w:ins w:id="13880"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138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882" w:author="Machado, Diana" w:date="2019-02-04T10:09:00Z"/>
                <w:rFonts w:ascii="Calibri" w:hAnsi="Calibri" w:cs="Calibri"/>
                <w:color w:val="000000"/>
                <w:sz w:val="16"/>
                <w:szCs w:val="16"/>
                <w:lang w:eastAsia="en-US"/>
              </w:rPr>
            </w:pPr>
            <w:ins w:id="13883" w:author="Machado, Diana" w:date="2019-02-04T10:09:00Z">
              <w:r w:rsidRPr="00C722A9">
                <w:rPr>
                  <w:rFonts w:ascii="Calibri" w:hAnsi="Calibri" w:cs="Calibri"/>
                  <w:color w:val="000000"/>
                  <w:sz w:val="16"/>
                  <w:szCs w:val="16"/>
                  <w:lang w:eastAsia="en-US"/>
                </w:rPr>
                <w:t>339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84" w:author="Machado, Diana" w:date="2019-02-04T10:09:00Z"/>
                <w:rFonts w:ascii="Calibri" w:hAnsi="Calibri" w:cs="Calibri"/>
                <w:color w:val="000000"/>
                <w:sz w:val="16"/>
                <w:szCs w:val="16"/>
                <w:lang w:eastAsia="en-US"/>
              </w:rPr>
            </w:pPr>
            <w:ins w:id="13885" w:author="Machado, Diana" w:date="2019-02-04T10:09:00Z">
              <w:r w:rsidRPr="00C722A9">
                <w:rPr>
                  <w:rFonts w:ascii="Calibri" w:hAnsi="Calibri" w:cs="Calibri"/>
                  <w:color w:val="000000"/>
                  <w:sz w:val="16"/>
                  <w:szCs w:val="16"/>
                  <w:lang w:eastAsia="en-US"/>
                </w:rPr>
                <w:t xml:space="preserve">6,762,50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86" w:author="Machado, Diana" w:date="2019-02-04T10:09:00Z"/>
                <w:rFonts w:ascii="Calibri" w:hAnsi="Calibri" w:cs="Calibri"/>
                <w:color w:val="000000"/>
                <w:sz w:val="16"/>
                <w:szCs w:val="16"/>
                <w:lang w:eastAsia="en-US"/>
              </w:rPr>
            </w:pPr>
            <w:ins w:id="13887" w:author="Machado, Diana" w:date="2019-02-04T10:09:00Z">
              <w:r w:rsidRPr="00C722A9">
                <w:rPr>
                  <w:rFonts w:ascii="Calibri" w:hAnsi="Calibri" w:cs="Calibri"/>
                  <w:color w:val="000000"/>
                  <w:sz w:val="16"/>
                  <w:szCs w:val="16"/>
                  <w:lang w:eastAsia="en-US"/>
                </w:rPr>
                <w:t>0.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88" w:author="Machado, Diana" w:date="2019-02-04T10:09:00Z"/>
                <w:rFonts w:ascii="Calibri" w:hAnsi="Calibri" w:cs="Calibri"/>
                <w:color w:val="000000"/>
                <w:sz w:val="16"/>
                <w:szCs w:val="16"/>
                <w:lang w:eastAsia="en-US"/>
              </w:rPr>
            </w:pPr>
            <w:ins w:id="1388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90" w:author="Machado, Diana" w:date="2019-02-04T10:09:00Z"/>
                <w:rFonts w:ascii="Calibri" w:hAnsi="Calibri" w:cs="Calibri"/>
                <w:color w:val="000000"/>
                <w:sz w:val="16"/>
                <w:szCs w:val="16"/>
                <w:lang w:eastAsia="en-US"/>
              </w:rPr>
            </w:pPr>
            <w:ins w:id="1389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92" w:author="Machado, Diana" w:date="2019-02-04T10:09:00Z"/>
                <w:rFonts w:ascii="Calibri" w:hAnsi="Calibri" w:cs="Calibri"/>
                <w:color w:val="000000"/>
                <w:sz w:val="16"/>
                <w:szCs w:val="16"/>
                <w:lang w:eastAsia="en-US"/>
              </w:rPr>
            </w:pPr>
            <w:ins w:id="138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94" w:author="Machado, Diana" w:date="2019-02-04T10:09:00Z"/>
                <w:rFonts w:ascii="Calibri" w:hAnsi="Calibri" w:cs="Calibri"/>
                <w:color w:val="000000"/>
                <w:sz w:val="16"/>
                <w:szCs w:val="16"/>
                <w:lang w:eastAsia="en-US"/>
              </w:rPr>
            </w:pPr>
            <w:ins w:id="138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96" w:author="Machado, Diana" w:date="2019-02-04T10:09:00Z"/>
                <w:rFonts w:ascii="Calibri" w:hAnsi="Calibri" w:cs="Calibri"/>
                <w:color w:val="000000"/>
                <w:sz w:val="16"/>
                <w:szCs w:val="16"/>
                <w:lang w:eastAsia="en-US"/>
              </w:rPr>
            </w:pPr>
            <w:ins w:id="1389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98" w:author="Machado, Diana" w:date="2019-02-04T10:09:00Z"/>
                <w:rFonts w:ascii="Calibri" w:hAnsi="Calibri" w:cs="Calibri"/>
                <w:color w:val="000000"/>
                <w:sz w:val="16"/>
                <w:szCs w:val="16"/>
                <w:lang w:eastAsia="en-US"/>
              </w:rPr>
            </w:pPr>
            <w:ins w:id="1389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00" w:author="Machado, Diana" w:date="2019-02-04T10:09:00Z"/>
                <w:rFonts w:ascii="Calibri" w:hAnsi="Calibri" w:cs="Calibri"/>
                <w:color w:val="000000"/>
                <w:sz w:val="16"/>
                <w:szCs w:val="16"/>
                <w:lang w:eastAsia="en-US"/>
              </w:rPr>
            </w:pPr>
            <w:ins w:id="13901" w:author="Machado, Diana" w:date="2019-02-04T10:09:00Z">
              <w:r w:rsidRPr="00C722A9">
                <w:rPr>
                  <w:rFonts w:ascii="Calibri" w:hAnsi="Calibri" w:cs="Calibri"/>
                  <w:color w:val="000000"/>
                  <w:sz w:val="16"/>
                  <w:szCs w:val="16"/>
                  <w:lang w:eastAsia="en-US"/>
                </w:rPr>
                <w:t xml:space="preserve">7,054,4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02" w:author="Machado, Diana" w:date="2019-02-04T10:09:00Z"/>
                <w:rFonts w:ascii="Calibri" w:hAnsi="Calibri" w:cs="Calibri"/>
                <w:color w:val="000000"/>
                <w:sz w:val="16"/>
                <w:szCs w:val="16"/>
                <w:lang w:eastAsia="en-US"/>
              </w:rPr>
            </w:pPr>
            <w:ins w:id="1390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39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905" w:author="Machado, Diana" w:date="2019-02-04T10:09:00Z"/>
                <w:rFonts w:ascii="Calibri" w:hAnsi="Calibri" w:cs="Calibri"/>
                <w:color w:val="000000"/>
                <w:sz w:val="16"/>
                <w:szCs w:val="16"/>
                <w:lang w:eastAsia="en-US"/>
              </w:rPr>
            </w:pPr>
            <w:ins w:id="13906" w:author="Machado, Diana" w:date="2019-02-04T10:09:00Z">
              <w:r w:rsidRPr="00C722A9">
                <w:rPr>
                  <w:rFonts w:ascii="Calibri" w:hAnsi="Calibri" w:cs="Calibri"/>
                  <w:color w:val="000000"/>
                  <w:sz w:val="16"/>
                  <w:szCs w:val="16"/>
                  <w:lang w:eastAsia="en-US"/>
                </w:rPr>
                <w:t>339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07" w:author="Machado, Diana" w:date="2019-02-04T10:09:00Z"/>
                <w:rFonts w:ascii="Calibri" w:hAnsi="Calibri" w:cs="Calibri"/>
                <w:color w:val="000000"/>
                <w:sz w:val="16"/>
                <w:szCs w:val="16"/>
                <w:lang w:eastAsia="en-US"/>
              </w:rPr>
            </w:pPr>
            <w:ins w:id="13908" w:author="Machado, Diana" w:date="2019-02-04T10:09:00Z">
              <w:r w:rsidRPr="00C722A9">
                <w:rPr>
                  <w:rFonts w:ascii="Calibri" w:hAnsi="Calibri" w:cs="Calibri"/>
                  <w:color w:val="000000"/>
                  <w:sz w:val="16"/>
                  <w:szCs w:val="16"/>
                  <w:lang w:eastAsia="en-US"/>
                </w:rPr>
                <w:t xml:space="preserve">49,578,96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09" w:author="Machado, Diana" w:date="2019-02-04T10:09:00Z"/>
                <w:rFonts w:ascii="Calibri" w:hAnsi="Calibri" w:cs="Calibri"/>
                <w:color w:val="000000"/>
                <w:sz w:val="16"/>
                <w:szCs w:val="16"/>
                <w:lang w:eastAsia="en-US"/>
              </w:rPr>
            </w:pPr>
            <w:ins w:id="13910" w:author="Machado, Diana" w:date="2019-02-04T10:09:00Z">
              <w:r w:rsidRPr="00C722A9">
                <w:rPr>
                  <w:rFonts w:ascii="Calibri" w:hAnsi="Calibri" w:cs="Calibri"/>
                  <w:color w:val="000000"/>
                  <w:sz w:val="16"/>
                  <w:szCs w:val="16"/>
                  <w:lang w:eastAsia="en-US"/>
                </w:rPr>
                <w:t>0.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11" w:author="Machado, Diana" w:date="2019-02-04T10:09:00Z"/>
                <w:rFonts w:ascii="Calibri" w:hAnsi="Calibri" w:cs="Calibri"/>
                <w:color w:val="000000"/>
                <w:sz w:val="16"/>
                <w:szCs w:val="16"/>
                <w:lang w:eastAsia="en-US"/>
              </w:rPr>
            </w:pPr>
            <w:ins w:id="13912" w:author="Machado, Diana" w:date="2019-02-04T10:09:00Z">
              <w:r w:rsidRPr="00C722A9">
                <w:rPr>
                  <w:rFonts w:ascii="Calibri" w:hAnsi="Calibri" w:cs="Calibri"/>
                  <w:color w:val="000000"/>
                  <w:sz w:val="16"/>
                  <w:szCs w:val="16"/>
                  <w:lang w:eastAsia="en-US"/>
                </w:rPr>
                <w:t xml:space="preserve">17,748,7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13" w:author="Machado, Diana" w:date="2019-02-04T10:09:00Z"/>
                <w:rFonts w:ascii="Calibri" w:hAnsi="Calibri" w:cs="Calibri"/>
                <w:color w:val="000000"/>
                <w:sz w:val="16"/>
                <w:szCs w:val="16"/>
                <w:lang w:eastAsia="en-US"/>
              </w:rPr>
            </w:pPr>
            <w:ins w:id="13914"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15" w:author="Machado, Diana" w:date="2019-02-04T10:09:00Z"/>
                <w:rFonts w:ascii="Calibri" w:hAnsi="Calibri" w:cs="Calibri"/>
                <w:color w:val="000000"/>
                <w:sz w:val="16"/>
                <w:szCs w:val="16"/>
                <w:lang w:eastAsia="en-US"/>
              </w:rPr>
            </w:pPr>
            <w:ins w:id="139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17" w:author="Machado, Diana" w:date="2019-02-04T10:09:00Z"/>
                <w:rFonts w:ascii="Calibri" w:hAnsi="Calibri" w:cs="Calibri"/>
                <w:color w:val="000000"/>
                <w:sz w:val="16"/>
                <w:szCs w:val="16"/>
                <w:lang w:eastAsia="en-US"/>
              </w:rPr>
            </w:pPr>
            <w:ins w:id="139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19" w:author="Machado, Diana" w:date="2019-02-04T10:09:00Z"/>
                <w:rFonts w:ascii="Calibri" w:hAnsi="Calibri" w:cs="Calibri"/>
                <w:color w:val="000000"/>
                <w:sz w:val="16"/>
                <w:szCs w:val="16"/>
                <w:lang w:eastAsia="en-US"/>
              </w:rPr>
            </w:pPr>
            <w:ins w:id="13920" w:author="Machado, Diana" w:date="2019-02-04T10:09:00Z">
              <w:r w:rsidRPr="00C722A9">
                <w:rPr>
                  <w:rFonts w:ascii="Calibri" w:hAnsi="Calibri" w:cs="Calibri"/>
                  <w:color w:val="000000"/>
                  <w:sz w:val="16"/>
                  <w:szCs w:val="16"/>
                  <w:lang w:eastAsia="en-US"/>
                </w:rPr>
                <w:t xml:space="preserve">17,767,33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21" w:author="Machado, Diana" w:date="2019-02-04T10:09:00Z"/>
                <w:rFonts w:ascii="Calibri" w:hAnsi="Calibri" w:cs="Calibri"/>
                <w:color w:val="000000"/>
                <w:sz w:val="16"/>
                <w:szCs w:val="16"/>
                <w:lang w:eastAsia="en-US"/>
              </w:rPr>
            </w:pPr>
            <w:ins w:id="13922"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23" w:author="Machado, Diana" w:date="2019-02-04T10:09:00Z"/>
                <w:rFonts w:ascii="Calibri" w:hAnsi="Calibri" w:cs="Calibri"/>
                <w:color w:val="000000"/>
                <w:sz w:val="16"/>
                <w:szCs w:val="16"/>
                <w:lang w:eastAsia="en-US"/>
              </w:rPr>
            </w:pPr>
            <w:ins w:id="13924" w:author="Machado, Diana" w:date="2019-02-04T10:09:00Z">
              <w:r w:rsidRPr="00C722A9">
                <w:rPr>
                  <w:rFonts w:ascii="Calibri" w:hAnsi="Calibri" w:cs="Calibri"/>
                  <w:color w:val="000000"/>
                  <w:sz w:val="16"/>
                  <w:szCs w:val="16"/>
                  <w:lang w:eastAsia="en-US"/>
                </w:rPr>
                <w:t xml:space="preserve">85,095,0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25" w:author="Machado, Diana" w:date="2019-02-04T10:09:00Z"/>
                <w:rFonts w:ascii="Calibri" w:hAnsi="Calibri" w:cs="Calibri"/>
                <w:color w:val="000000"/>
                <w:sz w:val="16"/>
                <w:szCs w:val="16"/>
                <w:lang w:eastAsia="en-US"/>
              </w:rPr>
            </w:pPr>
            <w:ins w:id="13926"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139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928" w:author="Machado, Diana" w:date="2019-02-04T10:09:00Z"/>
                <w:rFonts w:ascii="Calibri" w:hAnsi="Calibri" w:cs="Calibri"/>
                <w:color w:val="000000"/>
                <w:sz w:val="16"/>
                <w:szCs w:val="16"/>
                <w:lang w:eastAsia="en-US"/>
              </w:rPr>
            </w:pPr>
            <w:ins w:id="13929" w:author="Machado, Diana" w:date="2019-02-04T10:09:00Z">
              <w:r w:rsidRPr="00C722A9">
                <w:rPr>
                  <w:rFonts w:ascii="Calibri" w:hAnsi="Calibri" w:cs="Calibri"/>
                  <w:color w:val="000000"/>
                  <w:sz w:val="16"/>
                  <w:szCs w:val="16"/>
                  <w:lang w:eastAsia="en-US"/>
                </w:rPr>
                <w:t>339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30" w:author="Machado, Diana" w:date="2019-02-04T10:09:00Z"/>
                <w:rFonts w:ascii="Calibri" w:hAnsi="Calibri" w:cs="Calibri"/>
                <w:color w:val="000000"/>
                <w:sz w:val="16"/>
                <w:szCs w:val="16"/>
                <w:lang w:eastAsia="en-US"/>
              </w:rPr>
            </w:pPr>
            <w:ins w:id="13931" w:author="Machado, Diana" w:date="2019-02-04T10:09:00Z">
              <w:r w:rsidRPr="00C722A9">
                <w:rPr>
                  <w:rFonts w:ascii="Calibri" w:hAnsi="Calibri" w:cs="Calibri"/>
                  <w:color w:val="000000"/>
                  <w:sz w:val="16"/>
                  <w:szCs w:val="16"/>
                  <w:lang w:eastAsia="en-US"/>
                </w:rPr>
                <w:t xml:space="preserve">19,999,26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32" w:author="Machado, Diana" w:date="2019-02-04T10:09:00Z"/>
                <w:rFonts w:ascii="Calibri" w:hAnsi="Calibri" w:cs="Calibri"/>
                <w:color w:val="000000"/>
                <w:sz w:val="16"/>
                <w:szCs w:val="16"/>
                <w:lang w:eastAsia="en-US"/>
              </w:rPr>
            </w:pPr>
            <w:ins w:id="13933" w:author="Machado, Diana" w:date="2019-02-04T10:09:00Z">
              <w:r w:rsidRPr="00C722A9">
                <w:rPr>
                  <w:rFonts w:ascii="Calibri" w:hAnsi="Calibri" w:cs="Calibri"/>
                  <w:color w:val="000000"/>
                  <w:sz w:val="16"/>
                  <w:szCs w:val="16"/>
                  <w:lang w:eastAsia="en-US"/>
                </w:rPr>
                <w:t>0.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34" w:author="Machado, Diana" w:date="2019-02-04T10:09:00Z"/>
                <w:rFonts w:ascii="Calibri" w:hAnsi="Calibri" w:cs="Calibri"/>
                <w:color w:val="000000"/>
                <w:sz w:val="16"/>
                <w:szCs w:val="16"/>
                <w:lang w:eastAsia="en-US"/>
              </w:rPr>
            </w:pPr>
            <w:ins w:id="1393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36" w:author="Machado, Diana" w:date="2019-02-04T10:09:00Z"/>
                <w:rFonts w:ascii="Calibri" w:hAnsi="Calibri" w:cs="Calibri"/>
                <w:color w:val="000000"/>
                <w:sz w:val="16"/>
                <w:szCs w:val="16"/>
                <w:lang w:eastAsia="en-US"/>
              </w:rPr>
            </w:pPr>
            <w:ins w:id="1393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38" w:author="Machado, Diana" w:date="2019-02-04T10:09:00Z"/>
                <w:rFonts w:ascii="Calibri" w:hAnsi="Calibri" w:cs="Calibri"/>
                <w:color w:val="000000"/>
                <w:sz w:val="16"/>
                <w:szCs w:val="16"/>
                <w:lang w:eastAsia="en-US"/>
              </w:rPr>
            </w:pPr>
            <w:ins w:id="139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40" w:author="Machado, Diana" w:date="2019-02-04T10:09:00Z"/>
                <w:rFonts w:ascii="Calibri" w:hAnsi="Calibri" w:cs="Calibri"/>
                <w:color w:val="000000"/>
                <w:sz w:val="16"/>
                <w:szCs w:val="16"/>
                <w:lang w:eastAsia="en-US"/>
              </w:rPr>
            </w:pPr>
            <w:ins w:id="139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42" w:author="Machado, Diana" w:date="2019-02-04T10:09:00Z"/>
                <w:rFonts w:ascii="Calibri" w:hAnsi="Calibri" w:cs="Calibri"/>
                <w:color w:val="000000"/>
                <w:sz w:val="16"/>
                <w:szCs w:val="16"/>
                <w:lang w:eastAsia="en-US"/>
              </w:rPr>
            </w:pPr>
            <w:ins w:id="1394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44" w:author="Machado, Diana" w:date="2019-02-04T10:09:00Z"/>
                <w:rFonts w:ascii="Calibri" w:hAnsi="Calibri" w:cs="Calibri"/>
                <w:color w:val="000000"/>
                <w:sz w:val="16"/>
                <w:szCs w:val="16"/>
                <w:lang w:eastAsia="en-US"/>
              </w:rPr>
            </w:pPr>
            <w:ins w:id="1394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46" w:author="Machado, Diana" w:date="2019-02-04T10:09:00Z"/>
                <w:rFonts w:ascii="Calibri" w:hAnsi="Calibri" w:cs="Calibri"/>
                <w:color w:val="000000"/>
                <w:sz w:val="16"/>
                <w:szCs w:val="16"/>
                <w:lang w:eastAsia="en-US"/>
              </w:rPr>
            </w:pPr>
            <w:ins w:id="13947" w:author="Machado, Diana" w:date="2019-02-04T10:09:00Z">
              <w:r w:rsidRPr="00C722A9">
                <w:rPr>
                  <w:rFonts w:ascii="Calibri" w:hAnsi="Calibri" w:cs="Calibri"/>
                  <w:color w:val="000000"/>
                  <w:sz w:val="16"/>
                  <w:szCs w:val="16"/>
                  <w:lang w:eastAsia="en-US"/>
                </w:rPr>
                <w:t xml:space="preserve">19,999,26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48" w:author="Machado, Diana" w:date="2019-02-04T10:09:00Z"/>
                <w:rFonts w:ascii="Calibri" w:hAnsi="Calibri" w:cs="Calibri"/>
                <w:color w:val="000000"/>
                <w:sz w:val="16"/>
                <w:szCs w:val="16"/>
                <w:lang w:eastAsia="en-US"/>
              </w:rPr>
            </w:pPr>
            <w:ins w:id="13949"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39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951" w:author="Machado, Diana" w:date="2019-02-04T10:09:00Z"/>
                <w:rFonts w:ascii="Calibri" w:hAnsi="Calibri" w:cs="Calibri"/>
                <w:color w:val="000000"/>
                <w:sz w:val="16"/>
                <w:szCs w:val="16"/>
                <w:lang w:eastAsia="en-US"/>
              </w:rPr>
            </w:pPr>
            <w:ins w:id="13952" w:author="Machado, Diana" w:date="2019-02-04T10:09:00Z">
              <w:r w:rsidRPr="00C722A9">
                <w:rPr>
                  <w:rFonts w:ascii="Calibri" w:hAnsi="Calibri" w:cs="Calibri"/>
                  <w:color w:val="000000"/>
                  <w:sz w:val="16"/>
                  <w:szCs w:val="16"/>
                  <w:lang w:eastAsia="en-US"/>
                </w:rPr>
                <w:t>339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53" w:author="Machado, Diana" w:date="2019-02-04T10:09:00Z"/>
                <w:rFonts w:ascii="Calibri" w:hAnsi="Calibri" w:cs="Calibri"/>
                <w:color w:val="000000"/>
                <w:sz w:val="16"/>
                <w:szCs w:val="16"/>
                <w:lang w:eastAsia="en-US"/>
              </w:rPr>
            </w:pPr>
            <w:ins w:id="13954" w:author="Machado, Diana" w:date="2019-02-04T10:09:00Z">
              <w:r w:rsidRPr="00C722A9">
                <w:rPr>
                  <w:rFonts w:ascii="Calibri" w:hAnsi="Calibri" w:cs="Calibri"/>
                  <w:color w:val="000000"/>
                  <w:sz w:val="16"/>
                  <w:szCs w:val="16"/>
                  <w:lang w:eastAsia="en-US"/>
                </w:rPr>
                <w:t xml:space="preserve">50,831,6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55" w:author="Machado, Diana" w:date="2019-02-04T10:09:00Z"/>
                <w:rFonts w:ascii="Calibri" w:hAnsi="Calibri" w:cs="Calibri"/>
                <w:color w:val="000000"/>
                <w:sz w:val="16"/>
                <w:szCs w:val="16"/>
                <w:lang w:eastAsia="en-US"/>
              </w:rPr>
            </w:pPr>
            <w:ins w:id="13956" w:author="Machado, Diana" w:date="2019-02-04T10:09:00Z">
              <w:r w:rsidRPr="00C722A9">
                <w:rPr>
                  <w:rFonts w:ascii="Calibri" w:hAnsi="Calibri" w:cs="Calibri"/>
                  <w:color w:val="000000"/>
                  <w:sz w:val="16"/>
                  <w:szCs w:val="16"/>
                  <w:lang w:eastAsia="en-US"/>
                </w:rPr>
                <w:t>0.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57" w:author="Machado, Diana" w:date="2019-02-04T10:09:00Z"/>
                <w:rFonts w:ascii="Calibri" w:hAnsi="Calibri" w:cs="Calibri"/>
                <w:color w:val="000000"/>
                <w:sz w:val="16"/>
                <w:szCs w:val="16"/>
                <w:lang w:eastAsia="en-US"/>
              </w:rPr>
            </w:pPr>
            <w:ins w:id="13958" w:author="Machado, Diana" w:date="2019-02-04T10:09:00Z">
              <w:r w:rsidRPr="00C722A9">
                <w:rPr>
                  <w:rFonts w:ascii="Calibri" w:hAnsi="Calibri" w:cs="Calibri"/>
                  <w:color w:val="000000"/>
                  <w:sz w:val="16"/>
                  <w:szCs w:val="16"/>
                  <w:lang w:eastAsia="en-US"/>
                </w:rPr>
                <w:t xml:space="preserve">9,541,4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59" w:author="Machado, Diana" w:date="2019-02-04T10:09:00Z"/>
                <w:rFonts w:ascii="Calibri" w:hAnsi="Calibri" w:cs="Calibri"/>
                <w:color w:val="000000"/>
                <w:sz w:val="16"/>
                <w:szCs w:val="16"/>
                <w:lang w:eastAsia="en-US"/>
              </w:rPr>
            </w:pPr>
            <w:ins w:id="13960"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61" w:author="Machado, Diana" w:date="2019-02-04T10:09:00Z"/>
                <w:rFonts w:ascii="Calibri" w:hAnsi="Calibri" w:cs="Calibri"/>
                <w:color w:val="000000"/>
                <w:sz w:val="16"/>
                <w:szCs w:val="16"/>
                <w:lang w:eastAsia="en-US"/>
              </w:rPr>
            </w:pPr>
            <w:ins w:id="139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63" w:author="Machado, Diana" w:date="2019-02-04T10:09:00Z"/>
                <w:rFonts w:ascii="Calibri" w:hAnsi="Calibri" w:cs="Calibri"/>
                <w:color w:val="000000"/>
                <w:sz w:val="16"/>
                <w:szCs w:val="16"/>
                <w:lang w:eastAsia="en-US"/>
              </w:rPr>
            </w:pPr>
            <w:ins w:id="139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65" w:author="Machado, Diana" w:date="2019-02-04T10:09:00Z"/>
                <w:rFonts w:ascii="Calibri" w:hAnsi="Calibri" w:cs="Calibri"/>
                <w:color w:val="000000"/>
                <w:sz w:val="16"/>
                <w:szCs w:val="16"/>
                <w:lang w:eastAsia="en-US"/>
              </w:rPr>
            </w:pPr>
            <w:ins w:id="13966" w:author="Machado, Diana" w:date="2019-02-04T10:09:00Z">
              <w:r w:rsidRPr="00C722A9">
                <w:rPr>
                  <w:rFonts w:ascii="Calibri" w:hAnsi="Calibri" w:cs="Calibri"/>
                  <w:color w:val="000000"/>
                  <w:sz w:val="16"/>
                  <w:szCs w:val="16"/>
                  <w:lang w:eastAsia="en-US"/>
                </w:rPr>
                <w:t xml:space="preserve">7,603,39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67" w:author="Machado, Diana" w:date="2019-02-04T10:09:00Z"/>
                <w:rFonts w:ascii="Calibri" w:hAnsi="Calibri" w:cs="Calibri"/>
                <w:color w:val="000000"/>
                <w:sz w:val="16"/>
                <w:szCs w:val="16"/>
                <w:lang w:eastAsia="en-US"/>
              </w:rPr>
            </w:pPr>
            <w:ins w:id="13968"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69" w:author="Machado, Diana" w:date="2019-02-04T10:09:00Z"/>
                <w:rFonts w:ascii="Calibri" w:hAnsi="Calibri" w:cs="Calibri"/>
                <w:color w:val="000000"/>
                <w:sz w:val="16"/>
                <w:szCs w:val="16"/>
                <w:lang w:eastAsia="en-US"/>
              </w:rPr>
            </w:pPr>
            <w:ins w:id="13970" w:author="Machado, Diana" w:date="2019-02-04T10:09:00Z">
              <w:r w:rsidRPr="00C722A9">
                <w:rPr>
                  <w:rFonts w:ascii="Calibri" w:hAnsi="Calibri" w:cs="Calibri"/>
                  <w:color w:val="000000"/>
                  <w:sz w:val="16"/>
                  <w:szCs w:val="16"/>
                  <w:lang w:eastAsia="en-US"/>
                </w:rPr>
                <w:t xml:space="preserve">67,976,5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71" w:author="Machado, Diana" w:date="2019-02-04T10:09:00Z"/>
                <w:rFonts w:ascii="Calibri" w:hAnsi="Calibri" w:cs="Calibri"/>
                <w:color w:val="000000"/>
                <w:sz w:val="16"/>
                <w:szCs w:val="16"/>
                <w:lang w:eastAsia="en-US"/>
              </w:rPr>
            </w:pPr>
            <w:ins w:id="13972"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39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974" w:author="Machado, Diana" w:date="2019-02-04T10:09:00Z"/>
                <w:rFonts w:ascii="Calibri" w:hAnsi="Calibri" w:cs="Calibri"/>
                <w:color w:val="000000"/>
                <w:sz w:val="16"/>
                <w:szCs w:val="16"/>
                <w:lang w:eastAsia="en-US"/>
              </w:rPr>
            </w:pPr>
            <w:ins w:id="13975" w:author="Machado, Diana" w:date="2019-02-04T10:09:00Z">
              <w:r w:rsidRPr="00C722A9">
                <w:rPr>
                  <w:rFonts w:ascii="Calibri" w:hAnsi="Calibri" w:cs="Calibri"/>
                  <w:color w:val="000000"/>
                  <w:sz w:val="16"/>
                  <w:szCs w:val="16"/>
                  <w:lang w:eastAsia="en-US"/>
                </w:rPr>
                <w:t>339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76" w:author="Machado, Diana" w:date="2019-02-04T10:09:00Z"/>
                <w:rFonts w:ascii="Calibri" w:hAnsi="Calibri" w:cs="Calibri"/>
                <w:color w:val="000000"/>
                <w:sz w:val="16"/>
                <w:szCs w:val="16"/>
                <w:lang w:eastAsia="en-US"/>
              </w:rPr>
            </w:pPr>
            <w:ins w:id="13977" w:author="Machado, Diana" w:date="2019-02-04T10:09:00Z">
              <w:r w:rsidRPr="00C722A9">
                <w:rPr>
                  <w:rFonts w:ascii="Calibri" w:hAnsi="Calibri" w:cs="Calibri"/>
                  <w:color w:val="000000"/>
                  <w:sz w:val="16"/>
                  <w:szCs w:val="16"/>
                  <w:lang w:eastAsia="en-US"/>
                </w:rPr>
                <w:t xml:space="preserve">40,939,76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78" w:author="Machado, Diana" w:date="2019-02-04T10:09:00Z"/>
                <w:rFonts w:ascii="Calibri" w:hAnsi="Calibri" w:cs="Calibri"/>
                <w:color w:val="000000"/>
                <w:sz w:val="16"/>
                <w:szCs w:val="16"/>
                <w:lang w:eastAsia="en-US"/>
              </w:rPr>
            </w:pPr>
            <w:ins w:id="13979" w:author="Machado, Diana" w:date="2019-02-04T10:09:00Z">
              <w:r w:rsidRPr="00C722A9">
                <w:rPr>
                  <w:rFonts w:ascii="Calibri" w:hAnsi="Calibri" w:cs="Calibri"/>
                  <w:color w:val="000000"/>
                  <w:sz w:val="16"/>
                  <w:szCs w:val="16"/>
                  <w:lang w:eastAsia="en-US"/>
                </w:rPr>
                <w:t>0.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80" w:author="Machado, Diana" w:date="2019-02-04T10:09:00Z"/>
                <w:rFonts w:ascii="Calibri" w:hAnsi="Calibri" w:cs="Calibri"/>
                <w:color w:val="000000"/>
                <w:sz w:val="16"/>
                <w:szCs w:val="16"/>
                <w:lang w:eastAsia="en-US"/>
              </w:rPr>
            </w:pPr>
            <w:ins w:id="1398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82" w:author="Machado, Diana" w:date="2019-02-04T10:09:00Z"/>
                <w:rFonts w:ascii="Calibri" w:hAnsi="Calibri" w:cs="Calibri"/>
                <w:color w:val="000000"/>
                <w:sz w:val="16"/>
                <w:szCs w:val="16"/>
                <w:lang w:eastAsia="en-US"/>
              </w:rPr>
            </w:pPr>
            <w:ins w:id="1398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84" w:author="Machado, Diana" w:date="2019-02-04T10:09:00Z"/>
                <w:rFonts w:ascii="Calibri" w:hAnsi="Calibri" w:cs="Calibri"/>
                <w:color w:val="000000"/>
                <w:sz w:val="16"/>
                <w:szCs w:val="16"/>
                <w:lang w:eastAsia="en-US"/>
              </w:rPr>
            </w:pPr>
            <w:ins w:id="139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86" w:author="Machado, Diana" w:date="2019-02-04T10:09:00Z"/>
                <w:rFonts w:ascii="Calibri" w:hAnsi="Calibri" w:cs="Calibri"/>
                <w:color w:val="000000"/>
                <w:sz w:val="16"/>
                <w:szCs w:val="16"/>
                <w:lang w:eastAsia="en-US"/>
              </w:rPr>
            </w:pPr>
            <w:ins w:id="139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88" w:author="Machado, Diana" w:date="2019-02-04T10:09:00Z"/>
                <w:rFonts w:ascii="Calibri" w:hAnsi="Calibri" w:cs="Calibri"/>
                <w:color w:val="000000"/>
                <w:sz w:val="16"/>
                <w:szCs w:val="16"/>
                <w:lang w:eastAsia="en-US"/>
              </w:rPr>
            </w:pPr>
            <w:ins w:id="1398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90" w:author="Machado, Diana" w:date="2019-02-04T10:09:00Z"/>
                <w:rFonts w:ascii="Calibri" w:hAnsi="Calibri" w:cs="Calibri"/>
                <w:color w:val="000000"/>
                <w:sz w:val="16"/>
                <w:szCs w:val="16"/>
                <w:lang w:eastAsia="en-US"/>
              </w:rPr>
            </w:pPr>
            <w:ins w:id="1399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92" w:author="Machado, Diana" w:date="2019-02-04T10:09:00Z"/>
                <w:rFonts w:ascii="Calibri" w:hAnsi="Calibri" w:cs="Calibri"/>
                <w:color w:val="000000"/>
                <w:sz w:val="16"/>
                <w:szCs w:val="16"/>
                <w:lang w:eastAsia="en-US"/>
              </w:rPr>
            </w:pPr>
            <w:ins w:id="13993" w:author="Machado, Diana" w:date="2019-02-04T10:09:00Z">
              <w:r w:rsidRPr="00C722A9">
                <w:rPr>
                  <w:rFonts w:ascii="Calibri" w:hAnsi="Calibri" w:cs="Calibri"/>
                  <w:color w:val="000000"/>
                  <w:sz w:val="16"/>
                  <w:szCs w:val="16"/>
                  <w:lang w:eastAsia="en-US"/>
                </w:rPr>
                <w:t xml:space="preserve">40,940,29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94" w:author="Machado, Diana" w:date="2019-02-04T10:09:00Z"/>
                <w:rFonts w:ascii="Calibri" w:hAnsi="Calibri" w:cs="Calibri"/>
                <w:color w:val="000000"/>
                <w:sz w:val="16"/>
                <w:szCs w:val="16"/>
                <w:lang w:eastAsia="en-US"/>
              </w:rPr>
            </w:pPr>
            <w:ins w:id="13995"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39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997" w:author="Machado, Diana" w:date="2019-02-04T10:09:00Z"/>
                <w:rFonts w:ascii="Calibri" w:hAnsi="Calibri" w:cs="Calibri"/>
                <w:color w:val="000000"/>
                <w:sz w:val="16"/>
                <w:szCs w:val="16"/>
                <w:lang w:eastAsia="en-US"/>
              </w:rPr>
            </w:pPr>
            <w:ins w:id="13998" w:author="Machado, Diana" w:date="2019-02-04T10:09:00Z">
              <w:r w:rsidRPr="00C722A9">
                <w:rPr>
                  <w:rFonts w:ascii="Calibri" w:hAnsi="Calibri" w:cs="Calibri"/>
                  <w:color w:val="000000"/>
                  <w:sz w:val="16"/>
                  <w:szCs w:val="16"/>
                  <w:lang w:eastAsia="en-US"/>
                </w:rPr>
                <w:t>339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99" w:author="Machado, Diana" w:date="2019-02-04T10:09:00Z"/>
                <w:rFonts w:ascii="Calibri" w:hAnsi="Calibri" w:cs="Calibri"/>
                <w:color w:val="000000"/>
                <w:sz w:val="16"/>
                <w:szCs w:val="16"/>
                <w:lang w:eastAsia="en-US"/>
              </w:rPr>
            </w:pPr>
            <w:ins w:id="14000" w:author="Machado, Diana" w:date="2019-02-04T10:09:00Z">
              <w:r w:rsidRPr="00C722A9">
                <w:rPr>
                  <w:rFonts w:ascii="Calibri" w:hAnsi="Calibri" w:cs="Calibri"/>
                  <w:color w:val="000000"/>
                  <w:sz w:val="16"/>
                  <w:szCs w:val="16"/>
                  <w:lang w:eastAsia="en-US"/>
                </w:rPr>
                <w:t xml:space="preserve">55,979,51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01" w:author="Machado, Diana" w:date="2019-02-04T10:09:00Z"/>
                <w:rFonts w:ascii="Calibri" w:hAnsi="Calibri" w:cs="Calibri"/>
                <w:color w:val="000000"/>
                <w:sz w:val="16"/>
                <w:szCs w:val="16"/>
                <w:lang w:eastAsia="en-US"/>
              </w:rPr>
            </w:pPr>
            <w:ins w:id="14002" w:author="Machado, Diana" w:date="2019-02-04T10:09:00Z">
              <w:r w:rsidRPr="00C722A9">
                <w:rPr>
                  <w:rFonts w:ascii="Calibri" w:hAnsi="Calibri" w:cs="Calibri"/>
                  <w:color w:val="000000"/>
                  <w:sz w:val="16"/>
                  <w:szCs w:val="16"/>
                  <w:lang w:eastAsia="en-US"/>
                </w:rPr>
                <w:t>0.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03" w:author="Machado, Diana" w:date="2019-02-04T10:09:00Z"/>
                <w:rFonts w:ascii="Calibri" w:hAnsi="Calibri" w:cs="Calibri"/>
                <w:color w:val="000000"/>
                <w:sz w:val="16"/>
                <w:szCs w:val="16"/>
                <w:lang w:eastAsia="en-US"/>
              </w:rPr>
            </w:pPr>
            <w:ins w:id="14004" w:author="Machado, Diana" w:date="2019-02-04T10:09:00Z">
              <w:r w:rsidRPr="00C722A9">
                <w:rPr>
                  <w:rFonts w:ascii="Calibri" w:hAnsi="Calibri" w:cs="Calibri"/>
                  <w:color w:val="000000"/>
                  <w:sz w:val="16"/>
                  <w:szCs w:val="16"/>
                  <w:lang w:eastAsia="en-US"/>
                </w:rPr>
                <w:t xml:space="preserve">12,960,5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05" w:author="Machado, Diana" w:date="2019-02-04T10:09:00Z"/>
                <w:rFonts w:ascii="Calibri" w:hAnsi="Calibri" w:cs="Calibri"/>
                <w:color w:val="000000"/>
                <w:sz w:val="16"/>
                <w:szCs w:val="16"/>
                <w:lang w:eastAsia="en-US"/>
              </w:rPr>
            </w:pPr>
            <w:ins w:id="14006"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07" w:author="Machado, Diana" w:date="2019-02-04T10:09:00Z"/>
                <w:rFonts w:ascii="Calibri" w:hAnsi="Calibri" w:cs="Calibri"/>
                <w:color w:val="000000"/>
                <w:sz w:val="16"/>
                <w:szCs w:val="16"/>
                <w:lang w:eastAsia="en-US"/>
              </w:rPr>
            </w:pPr>
            <w:ins w:id="140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09" w:author="Machado, Diana" w:date="2019-02-04T10:09:00Z"/>
                <w:rFonts w:ascii="Calibri" w:hAnsi="Calibri" w:cs="Calibri"/>
                <w:color w:val="000000"/>
                <w:sz w:val="16"/>
                <w:szCs w:val="16"/>
                <w:lang w:eastAsia="en-US"/>
              </w:rPr>
            </w:pPr>
            <w:ins w:id="140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11" w:author="Machado, Diana" w:date="2019-02-04T10:09:00Z"/>
                <w:rFonts w:ascii="Calibri" w:hAnsi="Calibri" w:cs="Calibri"/>
                <w:color w:val="000000"/>
                <w:sz w:val="16"/>
                <w:szCs w:val="16"/>
                <w:lang w:eastAsia="en-US"/>
              </w:rPr>
            </w:pPr>
            <w:ins w:id="1401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13" w:author="Machado, Diana" w:date="2019-02-04T10:09:00Z"/>
                <w:rFonts w:ascii="Calibri" w:hAnsi="Calibri" w:cs="Calibri"/>
                <w:color w:val="000000"/>
                <w:sz w:val="16"/>
                <w:szCs w:val="16"/>
                <w:lang w:eastAsia="en-US"/>
              </w:rPr>
            </w:pPr>
            <w:ins w:id="1401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15" w:author="Machado, Diana" w:date="2019-02-04T10:09:00Z"/>
                <w:rFonts w:ascii="Calibri" w:hAnsi="Calibri" w:cs="Calibri"/>
                <w:color w:val="000000"/>
                <w:sz w:val="16"/>
                <w:szCs w:val="16"/>
                <w:lang w:eastAsia="en-US"/>
              </w:rPr>
            </w:pPr>
            <w:ins w:id="14016" w:author="Machado, Diana" w:date="2019-02-04T10:09:00Z">
              <w:r w:rsidRPr="00C722A9">
                <w:rPr>
                  <w:rFonts w:ascii="Calibri" w:hAnsi="Calibri" w:cs="Calibri"/>
                  <w:color w:val="000000"/>
                  <w:sz w:val="16"/>
                  <w:szCs w:val="16"/>
                  <w:lang w:eastAsia="en-US"/>
                </w:rPr>
                <w:t xml:space="preserve">68,940,1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17" w:author="Machado, Diana" w:date="2019-02-04T10:09:00Z"/>
                <w:rFonts w:ascii="Calibri" w:hAnsi="Calibri" w:cs="Calibri"/>
                <w:color w:val="000000"/>
                <w:sz w:val="16"/>
                <w:szCs w:val="16"/>
                <w:lang w:eastAsia="en-US"/>
              </w:rPr>
            </w:pPr>
            <w:ins w:id="14018"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40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020" w:author="Machado, Diana" w:date="2019-02-04T10:09:00Z"/>
                <w:rFonts w:ascii="Calibri" w:hAnsi="Calibri" w:cs="Calibri"/>
                <w:color w:val="000000"/>
                <w:sz w:val="16"/>
                <w:szCs w:val="16"/>
                <w:lang w:eastAsia="en-US"/>
              </w:rPr>
            </w:pPr>
            <w:ins w:id="14021" w:author="Machado, Diana" w:date="2019-02-04T10:09:00Z">
              <w:r w:rsidRPr="00C722A9">
                <w:rPr>
                  <w:rFonts w:ascii="Calibri" w:hAnsi="Calibri" w:cs="Calibri"/>
                  <w:color w:val="000000"/>
                  <w:sz w:val="16"/>
                  <w:szCs w:val="16"/>
                  <w:lang w:eastAsia="en-US"/>
                </w:rPr>
                <w:t>339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22" w:author="Machado, Diana" w:date="2019-02-04T10:09:00Z"/>
                <w:rFonts w:ascii="Calibri" w:hAnsi="Calibri" w:cs="Calibri"/>
                <w:color w:val="000000"/>
                <w:sz w:val="16"/>
                <w:szCs w:val="16"/>
                <w:lang w:eastAsia="en-US"/>
              </w:rPr>
            </w:pPr>
            <w:ins w:id="1402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24" w:author="Machado, Diana" w:date="2019-02-04T10:09:00Z"/>
                <w:rFonts w:ascii="Calibri" w:hAnsi="Calibri" w:cs="Calibri"/>
                <w:color w:val="000000"/>
                <w:sz w:val="16"/>
                <w:szCs w:val="16"/>
                <w:lang w:eastAsia="en-US"/>
              </w:rPr>
            </w:pPr>
            <w:ins w:id="1402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26" w:author="Machado, Diana" w:date="2019-02-04T10:09:00Z"/>
                <w:rFonts w:ascii="Calibri" w:hAnsi="Calibri" w:cs="Calibri"/>
                <w:color w:val="000000"/>
                <w:sz w:val="16"/>
                <w:szCs w:val="16"/>
                <w:lang w:eastAsia="en-US"/>
              </w:rPr>
            </w:pPr>
            <w:ins w:id="1402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28" w:author="Machado, Diana" w:date="2019-02-04T10:09:00Z"/>
                <w:rFonts w:ascii="Calibri" w:hAnsi="Calibri" w:cs="Calibri"/>
                <w:color w:val="000000"/>
                <w:sz w:val="16"/>
                <w:szCs w:val="16"/>
                <w:lang w:eastAsia="en-US"/>
              </w:rPr>
            </w:pPr>
            <w:ins w:id="1402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30" w:author="Machado, Diana" w:date="2019-02-04T10:09:00Z"/>
                <w:rFonts w:ascii="Calibri" w:hAnsi="Calibri" w:cs="Calibri"/>
                <w:color w:val="000000"/>
                <w:sz w:val="16"/>
                <w:szCs w:val="16"/>
                <w:lang w:eastAsia="en-US"/>
              </w:rPr>
            </w:pPr>
            <w:ins w:id="140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32" w:author="Machado, Diana" w:date="2019-02-04T10:09:00Z"/>
                <w:rFonts w:ascii="Calibri" w:hAnsi="Calibri" w:cs="Calibri"/>
                <w:color w:val="000000"/>
                <w:sz w:val="16"/>
                <w:szCs w:val="16"/>
                <w:lang w:eastAsia="en-US"/>
              </w:rPr>
            </w:pPr>
            <w:ins w:id="140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34" w:author="Machado, Diana" w:date="2019-02-04T10:09:00Z"/>
                <w:rFonts w:ascii="Calibri" w:hAnsi="Calibri" w:cs="Calibri"/>
                <w:color w:val="000000"/>
                <w:sz w:val="16"/>
                <w:szCs w:val="16"/>
                <w:lang w:eastAsia="en-US"/>
              </w:rPr>
            </w:pPr>
            <w:ins w:id="14035" w:author="Machado, Diana" w:date="2019-02-04T10:09:00Z">
              <w:r w:rsidRPr="00C722A9">
                <w:rPr>
                  <w:rFonts w:ascii="Calibri" w:hAnsi="Calibri" w:cs="Calibri"/>
                  <w:color w:val="000000"/>
                  <w:sz w:val="16"/>
                  <w:szCs w:val="16"/>
                  <w:lang w:eastAsia="en-US"/>
                </w:rPr>
                <w:t xml:space="preserve">6,714,4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36" w:author="Machado, Diana" w:date="2019-02-04T10:09:00Z"/>
                <w:rFonts w:ascii="Calibri" w:hAnsi="Calibri" w:cs="Calibri"/>
                <w:color w:val="000000"/>
                <w:sz w:val="16"/>
                <w:szCs w:val="16"/>
                <w:lang w:eastAsia="en-US"/>
              </w:rPr>
            </w:pPr>
            <w:ins w:id="14037"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38" w:author="Machado, Diana" w:date="2019-02-04T10:09:00Z"/>
                <w:rFonts w:ascii="Calibri" w:hAnsi="Calibri" w:cs="Calibri"/>
                <w:color w:val="000000"/>
                <w:sz w:val="16"/>
                <w:szCs w:val="16"/>
                <w:lang w:eastAsia="en-US"/>
              </w:rPr>
            </w:pPr>
            <w:ins w:id="14039" w:author="Machado, Diana" w:date="2019-02-04T10:09:00Z">
              <w:r w:rsidRPr="00C722A9">
                <w:rPr>
                  <w:rFonts w:ascii="Calibri" w:hAnsi="Calibri" w:cs="Calibri"/>
                  <w:color w:val="000000"/>
                  <w:sz w:val="16"/>
                  <w:szCs w:val="16"/>
                  <w:lang w:eastAsia="en-US"/>
                </w:rPr>
                <w:t xml:space="preserve">6,819,9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40" w:author="Machado, Diana" w:date="2019-02-04T10:09:00Z"/>
                <w:rFonts w:ascii="Calibri" w:hAnsi="Calibri" w:cs="Calibri"/>
                <w:color w:val="000000"/>
                <w:sz w:val="16"/>
                <w:szCs w:val="16"/>
                <w:lang w:eastAsia="en-US"/>
              </w:rPr>
            </w:pPr>
            <w:ins w:id="1404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40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043" w:author="Machado, Diana" w:date="2019-02-04T10:09:00Z"/>
                <w:rFonts w:ascii="Calibri" w:hAnsi="Calibri" w:cs="Calibri"/>
                <w:color w:val="000000"/>
                <w:sz w:val="16"/>
                <w:szCs w:val="16"/>
                <w:lang w:eastAsia="en-US"/>
              </w:rPr>
            </w:pPr>
            <w:ins w:id="14044" w:author="Machado, Diana" w:date="2019-02-04T10:09:00Z">
              <w:r w:rsidRPr="00C722A9">
                <w:rPr>
                  <w:rFonts w:ascii="Calibri" w:hAnsi="Calibri" w:cs="Calibri"/>
                  <w:color w:val="000000"/>
                  <w:sz w:val="16"/>
                  <w:szCs w:val="16"/>
                  <w:lang w:eastAsia="en-US"/>
                </w:rPr>
                <w:t>339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45" w:author="Machado, Diana" w:date="2019-02-04T10:09:00Z"/>
                <w:rFonts w:ascii="Calibri" w:hAnsi="Calibri" w:cs="Calibri"/>
                <w:color w:val="000000"/>
                <w:sz w:val="16"/>
                <w:szCs w:val="16"/>
                <w:lang w:eastAsia="en-US"/>
              </w:rPr>
            </w:pPr>
            <w:ins w:id="14046" w:author="Machado, Diana" w:date="2019-02-04T10:09:00Z">
              <w:r w:rsidRPr="00C722A9">
                <w:rPr>
                  <w:rFonts w:ascii="Calibri" w:hAnsi="Calibri" w:cs="Calibri"/>
                  <w:color w:val="000000"/>
                  <w:sz w:val="16"/>
                  <w:szCs w:val="16"/>
                  <w:lang w:eastAsia="en-US"/>
                </w:rPr>
                <w:t xml:space="preserve">14,514,04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47" w:author="Machado, Diana" w:date="2019-02-04T10:09:00Z"/>
                <w:rFonts w:ascii="Calibri" w:hAnsi="Calibri" w:cs="Calibri"/>
                <w:color w:val="000000"/>
                <w:sz w:val="16"/>
                <w:szCs w:val="16"/>
                <w:lang w:eastAsia="en-US"/>
              </w:rPr>
            </w:pPr>
            <w:ins w:id="14048" w:author="Machado, Diana" w:date="2019-02-04T10:09:00Z">
              <w:r w:rsidRPr="00C722A9">
                <w:rPr>
                  <w:rFonts w:ascii="Calibri" w:hAnsi="Calibri" w:cs="Calibri"/>
                  <w:color w:val="000000"/>
                  <w:sz w:val="16"/>
                  <w:szCs w:val="16"/>
                  <w:lang w:eastAsia="en-US"/>
                </w:rPr>
                <w:t>0.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49" w:author="Machado, Diana" w:date="2019-02-04T10:09:00Z"/>
                <w:rFonts w:ascii="Calibri" w:hAnsi="Calibri" w:cs="Calibri"/>
                <w:color w:val="000000"/>
                <w:sz w:val="16"/>
                <w:szCs w:val="16"/>
                <w:lang w:eastAsia="en-US"/>
              </w:rPr>
            </w:pPr>
            <w:ins w:id="1405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51" w:author="Machado, Diana" w:date="2019-02-04T10:09:00Z"/>
                <w:rFonts w:ascii="Calibri" w:hAnsi="Calibri" w:cs="Calibri"/>
                <w:color w:val="000000"/>
                <w:sz w:val="16"/>
                <w:szCs w:val="16"/>
                <w:lang w:eastAsia="en-US"/>
              </w:rPr>
            </w:pPr>
            <w:ins w:id="1405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53" w:author="Machado, Diana" w:date="2019-02-04T10:09:00Z"/>
                <w:rFonts w:ascii="Calibri" w:hAnsi="Calibri" w:cs="Calibri"/>
                <w:color w:val="000000"/>
                <w:sz w:val="16"/>
                <w:szCs w:val="16"/>
                <w:lang w:eastAsia="en-US"/>
              </w:rPr>
            </w:pPr>
            <w:ins w:id="140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55" w:author="Machado, Diana" w:date="2019-02-04T10:09:00Z"/>
                <w:rFonts w:ascii="Calibri" w:hAnsi="Calibri" w:cs="Calibri"/>
                <w:color w:val="000000"/>
                <w:sz w:val="16"/>
                <w:szCs w:val="16"/>
                <w:lang w:eastAsia="en-US"/>
              </w:rPr>
            </w:pPr>
            <w:ins w:id="140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57" w:author="Machado, Diana" w:date="2019-02-04T10:09:00Z"/>
                <w:rFonts w:ascii="Calibri" w:hAnsi="Calibri" w:cs="Calibri"/>
                <w:color w:val="000000"/>
                <w:sz w:val="16"/>
                <w:szCs w:val="16"/>
                <w:lang w:eastAsia="en-US"/>
              </w:rPr>
            </w:pPr>
            <w:ins w:id="1405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59" w:author="Machado, Diana" w:date="2019-02-04T10:09:00Z"/>
                <w:rFonts w:ascii="Calibri" w:hAnsi="Calibri" w:cs="Calibri"/>
                <w:color w:val="000000"/>
                <w:sz w:val="16"/>
                <w:szCs w:val="16"/>
                <w:lang w:eastAsia="en-US"/>
              </w:rPr>
            </w:pPr>
            <w:ins w:id="1406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61" w:author="Machado, Diana" w:date="2019-02-04T10:09:00Z"/>
                <w:rFonts w:ascii="Calibri" w:hAnsi="Calibri" w:cs="Calibri"/>
                <w:color w:val="000000"/>
                <w:sz w:val="16"/>
                <w:szCs w:val="16"/>
                <w:lang w:eastAsia="en-US"/>
              </w:rPr>
            </w:pPr>
            <w:ins w:id="14062" w:author="Machado, Diana" w:date="2019-02-04T10:09:00Z">
              <w:r w:rsidRPr="00C722A9">
                <w:rPr>
                  <w:rFonts w:ascii="Calibri" w:hAnsi="Calibri" w:cs="Calibri"/>
                  <w:color w:val="000000"/>
                  <w:sz w:val="16"/>
                  <w:szCs w:val="16"/>
                  <w:lang w:eastAsia="en-US"/>
                </w:rPr>
                <w:t xml:space="preserve">14,514,1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63" w:author="Machado, Diana" w:date="2019-02-04T10:09:00Z"/>
                <w:rFonts w:ascii="Calibri" w:hAnsi="Calibri" w:cs="Calibri"/>
                <w:color w:val="000000"/>
                <w:sz w:val="16"/>
                <w:szCs w:val="16"/>
                <w:lang w:eastAsia="en-US"/>
              </w:rPr>
            </w:pPr>
            <w:ins w:id="14064"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40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066" w:author="Machado, Diana" w:date="2019-02-04T10:09:00Z"/>
                <w:rFonts w:ascii="Calibri" w:hAnsi="Calibri" w:cs="Calibri"/>
                <w:color w:val="000000"/>
                <w:sz w:val="16"/>
                <w:szCs w:val="16"/>
                <w:lang w:eastAsia="en-US"/>
              </w:rPr>
            </w:pPr>
            <w:ins w:id="14067" w:author="Machado, Diana" w:date="2019-02-04T10:09:00Z">
              <w:r w:rsidRPr="00C722A9">
                <w:rPr>
                  <w:rFonts w:ascii="Calibri" w:hAnsi="Calibri" w:cs="Calibri"/>
                  <w:color w:val="000000"/>
                  <w:sz w:val="16"/>
                  <w:szCs w:val="16"/>
                  <w:lang w:eastAsia="en-US"/>
                </w:rPr>
                <w:t>339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68" w:author="Machado, Diana" w:date="2019-02-04T10:09:00Z"/>
                <w:rFonts w:ascii="Calibri" w:hAnsi="Calibri" w:cs="Calibri"/>
                <w:color w:val="000000"/>
                <w:sz w:val="16"/>
                <w:szCs w:val="16"/>
                <w:lang w:eastAsia="en-US"/>
              </w:rPr>
            </w:pPr>
            <w:ins w:id="14069" w:author="Machado, Diana" w:date="2019-02-04T10:09:00Z">
              <w:r w:rsidRPr="00C722A9">
                <w:rPr>
                  <w:rFonts w:ascii="Calibri" w:hAnsi="Calibri" w:cs="Calibri"/>
                  <w:color w:val="000000"/>
                  <w:sz w:val="16"/>
                  <w:szCs w:val="16"/>
                  <w:lang w:eastAsia="en-US"/>
                </w:rPr>
                <w:t xml:space="preserve">16,824,72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70" w:author="Machado, Diana" w:date="2019-02-04T10:09:00Z"/>
                <w:rFonts w:ascii="Calibri" w:hAnsi="Calibri" w:cs="Calibri"/>
                <w:color w:val="000000"/>
                <w:sz w:val="16"/>
                <w:szCs w:val="16"/>
                <w:lang w:eastAsia="en-US"/>
              </w:rPr>
            </w:pPr>
            <w:ins w:id="14071" w:author="Machado, Diana" w:date="2019-02-04T10:09:00Z">
              <w:r w:rsidRPr="00C722A9">
                <w:rPr>
                  <w:rFonts w:ascii="Calibri" w:hAnsi="Calibri" w:cs="Calibri"/>
                  <w:color w:val="000000"/>
                  <w:sz w:val="16"/>
                  <w:szCs w:val="16"/>
                  <w:lang w:eastAsia="en-US"/>
                </w:rPr>
                <w:t>0.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72" w:author="Machado, Diana" w:date="2019-02-04T10:09:00Z"/>
                <w:rFonts w:ascii="Calibri" w:hAnsi="Calibri" w:cs="Calibri"/>
                <w:color w:val="000000"/>
                <w:sz w:val="16"/>
                <w:szCs w:val="16"/>
                <w:lang w:eastAsia="en-US"/>
              </w:rPr>
            </w:pPr>
            <w:ins w:id="14073" w:author="Machado, Diana" w:date="2019-02-04T10:09:00Z">
              <w:r w:rsidRPr="00C722A9">
                <w:rPr>
                  <w:rFonts w:ascii="Calibri" w:hAnsi="Calibri" w:cs="Calibri"/>
                  <w:color w:val="000000"/>
                  <w:sz w:val="16"/>
                  <w:szCs w:val="16"/>
                  <w:lang w:eastAsia="en-US"/>
                </w:rPr>
                <w:t xml:space="preserve">2,707,29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74" w:author="Machado, Diana" w:date="2019-02-04T10:09:00Z"/>
                <w:rFonts w:ascii="Calibri" w:hAnsi="Calibri" w:cs="Calibri"/>
                <w:color w:val="000000"/>
                <w:sz w:val="16"/>
                <w:szCs w:val="16"/>
                <w:lang w:eastAsia="en-US"/>
              </w:rPr>
            </w:pPr>
            <w:ins w:id="14075"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76" w:author="Machado, Diana" w:date="2019-02-04T10:09:00Z"/>
                <w:rFonts w:ascii="Calibri" w:hAnsi="Calibri" w:cs="Calibri"/>
                <w:color w:val="000000"/>
                <w:sz w:val="16"/>
                <w:szCs w:val="16"/>
                <w:lang w:eastAsia="en-US"/>
              </w:rPr>
            </w:pPr>
            <w:ins w:id="140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78" w:author="Machado, Diana" w:date="2019-02-04T10:09:00Z"/>
                <w:rFonts w:ascii="Calibri" w:hAnsi="Calibri" w:cs="Calibri"/>
                <w:color w:val="000000"/>
                <w:sz w:val="16"/>
                <w:szCs w:val="16"/>
                <w:lang w:eastAsia="en-US"/>
              </w:rPr>
            </w:pPr>
            <w:ins w:id="140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80" w:author="Machado, Diana" w:date="2019-02-04T10:09:00Z"/>
                <w:rFonts w:ascii="Calibri" w:hAnsi="Calibri" w:cs="Calibri"/>
                <w:color w:val="000000"/>
                <w:sz w:val="16"/>
                <w:szCs w:val="16"/>
                <w:lang w:eastAsia="en-US"/>
              </w:rPr>
            </w:pPr>
            <w:ins w:id="14081" w:author="Machado, Diana" w:date="2019-02-04T10:09:00Z">
              <w:r w:rsidRPr="00C722A9">
                <w:rPr>
                  <w:rFonts w:ascii="Calibri" w:hAnsi="Calibri" w:cs="Calibri"/>
                  <w:color w:val="000000"/>
                  <w:sz w:val="16"/>
                  <w:szCs w:val="16"/>
                  <w:lang w:eastAsia="en-US"/>
                </w:rPr>
                <w:t xml:space="preserve">8,850,33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82" w:author="Machado, Diana" w:date="2019-02-04T10:09:00Z"/>
                <w:rFonts w:ascii="Calibri" w:hAnsi="Calibri" w:cs="Calibri"/>
                <w:color w:val="000000"/>
                <w:sz w:val="16"/>
                <w:szCs w:val="16"/>
                <w:lang w:eastAsia="en-US"/>
              </w:rPr>
            </w:pPr>
            <w:ins w:id="14083"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84" w:author="Machado, Diana" w:date="2019-02-04T10:09:00Z"/>
                <w:rFonts w:ascii="Calibri" w:hAnsi="Calibri" w:cs="Calibri"/>
                <w:color w:val="000000"/>
                <w:sz w:val="16"/>
                <w:szCs w:val="16"/>
                <w:lang w:eastAsia="en-US"/>
              </w:rPr>
            </w:pPr>
            <w:ins w:id="14085" w:author="Machado, Diana" w:date="2019-02-04T10:09:00Z">
              <w:r w:rsidRPr="00C722A9">
                <w:rPr>
                  <w:rFonts w:ascii="Calibri" w:hAnsi="Calibri" w:cs="Calibri"/>
                  <w:color w:val="000000"/>
                  <w:sz w:val="16"/>
                  <w:szCs w:val="16"/>
                  <w:lang w:eastAsia="en-US"/>
                </w:rPr>
                <w:t xml:space="preserve">28,382,3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86" w:author="Machado, Diana" w:date="2019-02-04T10:09:00Z"/>
                <w:rFonts w:ascii="Calibri" w:hAnsi="Calibri" w:cs="Calibri"/>
                <w:color w:val="000000"/>
                <w:sz w:val="16"/>
                <w:szCs w:val="16"/>
                <w:lang w:eastAsia="en-US"/>
              </w:rPr>
            </w:pPr>
            <w:ins w:id="14087"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40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089" w:author="Machado, Diana" w:date="2019-02-04T10:09:00Z"/>
                <w:rFonts w:ascii="Calibri" w:hAnsi="Calibri" w:cs="Calibri"/>
                <w:color w:val="000000"/>
                <w:sz w:val="16"/>
                <w:szCs w:val="16"/>
                <w:lang w:eastAsia="en-US"/>
              </w:rPr>
            </w:pPr>
            <w:ins w:id="14090" w:author="Machado, Diana" w:date="2019-02-04T10:09:00Z">
              <w:r w:rsidRPr="00C722A9">
                <w:rPr>
                  <w:rFonts w:ascii="Calibri" w:hAnsi="Calibri" w:cs="Calibri"/>
                  <w:color w:val="000000"/>
                  <w:sz w:val="16"/>
                  <w:szCs w:val="16"/>
                  <w:lang w:eastAsia="en-US"/>
                </w:rPr>
                <w:t>339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91" w:author="Machado, Diana" w:date="2019-02-04T10:09:00Z"/>
                <w:rFonts w:ascii="Calibri" w:hAnsi="Calibri" w:cs="Calibri"/>
                <w:color w:val="000000"/>
                <w:sz w:val="16"/>
                <w:szCs w:val="16"/>
                <w:lang w:eastAsia="en-US"/>
              </w:rPr>
            </w:pPr>
            <w:ins w:id="14092" w:author="Machado, Diana" w:date="2019-02-04T10:09:00Z">
              <w:r w:rsidRPr="00C722A9">
                <w:rPr>
                  <w:rFonts w:ascii="Calibri" w:hAnsi="Calibri" w:cs="Calibri"/>
                  <w:color w:val="000000"/>
                  <w:sz w:val="16"/>
                  <w:szCs w:val="16"/>
                  <w:lang w:eastAsia="en-US"/>
                </w:rPr>
                <w:t xml:space="preserve">25,934,2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93" w:author="Machado, Diana" w:date="2019-02-04T10:09:00Z"/>
                <w:rFonts w:ascii="Calibri" w:hAnsi="Calibri" w:cs="Calibri"/>
                <w:color w:val="000000"/>
                <w:sz w:val="16"/>
                <w:szCs w:val="16"/>
                <w:lang w:eastAsia="en-US"/>
              </w:rPr>
            </w:pPr>
            <w:ins w:id="14094" w:author="Machado, Diana" w:date="2019-02-04T10:09:00Z">
              <w:r w:rsidRPr="00C722A9">
                <w:rPr>
                  <w:rFonts w:ascii="Calibri" w:hAnsi="Calibri" w:cs="Calibri"/>
                  <w:color w:val="000000"/>
                  <w:sz w:val="16"/>
                  <w:szCs w:val="16"/>
                  <w:lang w:eastAsia="en-US"/>
                </w:rPr>
                <w:t>0.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95" w:author="Machado, Diana" w:date="2019-02-04T10:09:00Z"/>
                <w:rFonts w:ascii="Calibri" w:hAnsi="Calibri" w:cs="Calibri"/>
                <w:color w:val="000000"/>
                <w:sz w:val="16"/>
                <w:szCs w:val="16"/>
                <w:lang w:eastAsia="en-US"/>
              </w:rPr>
            </w:pPr>
            <w:ins w:id="1409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97" w:author="Machado, Diana" w:date="2019-02-04T10:09:00Z"/>
                <w:rFonts w:ascii="Calibri" w:hAnsi="Calibri" w:cs="Calibri"/>
                <w:color w:val="000000"/>
                <w:sz w:val="16"/>
                <w:szCs w:val="16"/>
                <w:lang w:eastAsia="en-US"/>
              </w:rPr>
            </w:pPr>
            <w:ins w:id="1409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99" w:author="Machado, Diana" w:date="2019-02-04T10:09:00Z"/>
                <w:rFonts w:ascii="Calibri" w:hAnsi="Calibri" w:cs="Calibri"/>
                <w:color w:val="000000"/>
                <w:sz w:val="16"/>
                <w:szCs w:val="16"/>
                <w:lang w:eastAsia="en-US"/>
              </w:rPr>
            </w:pPr>
            <w:ins w:id="141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01" w:author="Machado, Diana" w:date="2019-02-04T10:09:00Z"/>
                <w:rFonts w:ascii="Calibri" w:hAnsi="Calibri" w:cs="Calibri"/>
                <w:color w:val="000000"/>
                <w:sz w:val="16"/>
                <w:szCs w:val="16"/>
                <w:lang w:eastAsia="en-US"/>
              </w:rPr>
            </w:pPr>
            <w:ins w:id="141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03" w:author="Machado, Diana" w:date="2019-02-04T10:09:00Z"/>
                <w:rFonts w:ascii="Calibri" w:hAnsi="Calibri" w:cs="Calibri"/>
                <w:color w:val="000000"/>
                <w:sz w:val="16"/>
                <w:szCs w:val="16"/>
                <w:lang w:eastAsia="en-US"/>
              </w:rPr>
            </w:pPr>
            <w:ins w:id="14104" w:author="Machado, Diana" w:date="2019-02-04T10:09:00Z">
              <w:r w:rsidRPr="00C722A9">
                <w:rPr>
                  <w:rFonts w:ascii="Calibri" w:hAnsi="Calibri" w:cs="Calibri"/>
                  <w:color w:val="000000"/>
                  <w:sz w:val="16"/>
                  <w:szCs w:val="16"/>
                  <w:lang w:eastAsia="en-US"/>
                </w:rPr>
                <w:t xml:space="preserve">1,090,5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05" w:author="Machado, Diana" w:date="2019-02-04T10:09:00Z"/>
                <w:rFonts w:ascii="Calibri" w:hAnsi="Calibri" w:cs="Calibri"/>
                <w:color w:val="000000"/>
                <w:sz w:val="16"/>
                <w:szCs w:val="16"/>
                <w:lang w:eastAsia="en-US"/>
              </w:rPr>
            </w:pPr>
            <w:ins w:id="14106"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07" w:author="Machado, Diana" w:date="2019-02-04T10:09:00Z"/>
                <w:rFonts w:ascii="Calibri" w:hAnsi="Calibri" w:cs="Calibri"/>
                <w:color w:val="000000"/>
                <w:sz w:val="16"/>
                <w:szCs w:val="16"/>
                <w:lang w:eastAsia="en-US"/>
              </w:rPr>
            </w:pPr>
            <w:ins w:id="14108" w:author="Machado, Diana" w:date="2019-02-04T10:09:00Z">
              <w:r w:rsidRPr="00C722A9">
                <w:rPr>
                  <w:rFonts w:ascii="Calibri" w:hAnsi="Calibri" w:cs="Calibri"/>
                  <w:color w:val="000000"/>
                  <w:sz w:val="16"/>
                  <w:szCs w:val="16"/>
                  <w:lang w:eastAsia="en-US"/>
                </w:rPr>
                <w:t xml:space="preserve">27,024,89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09" w:author="Machado, Diana" w:date="2019-02-04T10:09:00Z"/>
                <w:rFonts w:ascii="Calibri" w:hAnsi="Calibri" w:cs="Calibri"/>
                <w:color w:val="000000"/>
                <w:sz w:val="16"/>
                <w:szCs w:val="16"/>
                <w:lang w:eastAsia="en-US"/>
              </w:rPr>
            </w:pPr>
            <w:ins w:id="14110"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41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112" w:author="Machado, Diana" w:date="2019-02-04T10:09:00Z"/>
                <w:rFonts w:ascii="Calibri" w:hAnsi="Calibri" w:cs="Calibri"/>
                <w:color w:val="000000"/>
                <w:sz w:val="16"/>
                <w:szCs w:val="16"/>
                <w:lang w:eastAsia="en-US"/>
              </w:rPr>
            </w:pPr>
            <w:ins w:id="14113" w:author="Machado, Diana" w:date="2019-02-04T10:09:00Z">
              <w:r w:rsidRPr="00C722A9">
                <w:rPr>
                  <w:rFonts w:ascii="Calibri" w:hAnsi="Calibri" w:cs="Calibri"/>
                  <w:color w:val="000000"/>
                  <w:sz w:val="16"/>
                  <w:szCs w:val="16"/>
                  <w:lang w:eastAsia="en-US"/>
                </w:rPr>
                <w:t>339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14" w:author="Machado, Diana" w:date="2019-02-04T10:09:00Z"/>
                <w:rFonts w:ascii="Calibri" w:hAnsi="Calibri" w:cs="Calibri"/>
                <w:color w:val="000000"/>
                <w:sz w:val="16"/>
                <w:szCs w:val="16"/>
                <w:lang w:eastAsia="en-US"/>
              </w:rPr>
            </w:pPr>
            <w:ins w:id="14115" w:author="Machado, Diana" w:date="2019-02-04T10:09:00Z">
              <w:r w:rsidRPr="00C722A9">
                <w:rPr>
                  <w:rFonts w:ascii="Calibri" w:hAnsi="Calibri" w:cs="Calibri"/>
                  <w:color w:val="000000"/>
                  <w:sz w:val="16"/>
                  <w:szCs w:val="16"/>
                  <w:lang w:eastAsia="en-US"/>
                </w:rPr>
                <w:t xml:space="preserve">49,044,75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16" w:author="Machado, Diana" w:date="2019-02-04T10:09:00Z"/>
                <w:rFonts w:ascii="Calibri" w:hAnsi="Calibri" w:cs="Calibri"/>
                <w:color w:val="000000"/>
                <w:sz w:val="16"/>
                <w:szCs w:val="16"/>
                <w:lang w:eastAsia="en-US"/>
              </w:rPr>
            </w:pPr>
            <w:ins w:id="14117" w:author="Machado, Diana" w:date="2019-02-04T10:09:00Z">
              <w:r w:rsidRPr="00C722A9">
                <w:rPr>
                  <w:rFonts w:ascii="Calibri" w:hAnsi="Calibri" w:cs="Calibri"/>
                  <w:color w:val="000000"/>
                  <w:sz w:val="16"/>
                  <w:szCs w:val="16"/>
                  <w:lang w:eastAsia="en-US"/>
                </w:rPr>
                <w:t>0.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18" w:author="Machado, Diana" w:date="2019-02-04T10:09:00Z"/>
                <w:rFonts w:ascii="Calibri" w:hAnsi="Calibri" w:cs="Calibri"/>
                <w:color w:val="000000"/>
                <w:sz w:val="16"/>
                <w:szCs w:val="16"/>
                <w:lang w:eastAsia="en-US"/>
              </w:rPr>
            </w:pPr>
            <w:ins w:id="1411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20" w:author="Machado, Diana" w:date="2019-02-04T10:09:00Z"/>
                <w:rFonts w:ascii="Calibri" w:hAnsi="Calibri" w:cs="Calibri"/>
                <w:color w:val="000000"/>
                <w:sz w:val="16"/>
                <w:szCs w:val="16"/>
                <w:lang w:eastAsia="en-US"/>
              </w:rPr>
            </w:pPr>
            <w:ins w:id="1412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22" w:author="Machado, Diana" w:date="2019-02-04T10:09:00Z"/>
                <w:rFonts w:ascii="Calibri" w:hAnsi="Calibri" w:cs="Calibri"/>
                <w:color w:val="000000"/>
                <w:sz w:val="16"/>
                <w:szCs w:val="16"/>
                <w:lang w:eastAsia="en-US"/>
              </w:rPr>
            </w:pPr>
            <w:ins w:id="141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24" w:author="Machado, Diana" w:date="2019-02-04T10:09:00Z"/>
                <w:rFonts w:ascii="Calibri" w:hAnsi="Calibri" w:cs="Calibri"/>
                <w:color w:val="000000"/>
                <w:sz w:val="16"/>
                <w:szCs w:val="16"/>
                <w:lang w:eastAsia="en-US"/>
              </w:rPr>
            </w:pPr>
            <w:ins w:id="141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26" w:author="Machado, Diana" w:date="2019-02-04T10:09:00Z"/>
                <w:rFonts w:ascii="Calibri" w:hAnsi="Calibri" w:cs="Calibri"/>
                <w:color w:val="000000"/>
                <w:sz w:val="16"/>
                <w:szCs w:val="16"/>
                <w:lang w:eastAsia="en-US"/>
              </w:rPr>
            </w:pPr>
            <w:ins w:id="1412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28" w:author="Machado, Diana" w:date="2019-02-04T10:09:00Z"/>
                <w:rFonts w:ascii="Calibri" w:hAnsi="Calibri" w:cs="Calibri"/>
                <w:color w:val="000000"/>
                <w:sz w:val="16"/>
                <w:szCs w:val="16"/>
                <w:lang w:eastAsia="en-US"/>
              </w:rPr>
            </w:pPr>
            <w:ins w:id="1412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30" w:author="Machado, Diana" w:date="2019-02-04T10:09:00Z"/>
                <w:rFonts w:ascii="Calibri" w:hAnsi="Calibri" w:cs="Calibri"/>
                <w:color w:val="000000"/>
                <w:sz w:val="16"/>
                <w:szCs w:val="16"/>
                <w:lang w:eastAsia="en-US"/>
              </w:rPr>
            </w:pPr>
            <w:ins w:id="14131" w:author="Machado, Diana" w:date="2019-02-04T10:09:00Z">
              <w:r w:rsidRPr="00C722A9">
                <w:rPr>
                  <w:rFonts w:ascii="Calibri" w:hAnsi="Calibri" w:cs="Calibri"/>
                  <w:color w:val="000000"/>
                  <w:sz w:val="16"/>
                  <w:szCs w:val="16"/>
                  <w:lang w:eastAsia="en-US"/>
                </w:rPr>
                <w:t xml:space="preserve">49,044,9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32" w:author="Machado, Diana" w:date="2019-02-04T10:09:00Z"/>
                <w:rFonts w:ascii="Calibri" w:hAnsi="Calibri" w:cs="Calibri"/>
                <w:color w:val="000000"/>
                <w:sz w:val="16"/>
                <w:szCs w:val="16"/>
                <w:lang w:eastAsia="en-US"/>
              </w:rPr>
            </w:pPr>
            <w:ins w:id="14133"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41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135" w:author="Machado, Diana" w:date="2019-02-04T10:09:00Z"/>
                <w:rFonts w:ascii="Calibri" w:hAnsi="Calibri" w:cs="Calibri"/>
                <w:color w:val="000000"/>
                <w:sz w:val="16"/>
                <w:szCs w:val="16"/>
                <w:lang w:eastAsia="en-US"/>
              </w:rPr>
            </w:pPr>
            <w:ins w:id="14136" w:author="Machado, Diana" w:date="2019-02-04T10:09:00Z">
              <w:r w:rsidRPr="00C722A9">
                <w:rPr>
                  <w:rFonts w:ascii="Calibri" w:hAnsi="Calibri" w:cs="Calibri"/>
                  <w:color w:val="000000"/>
                  <w:sz w:val="16"/>
                  <w:szCs w:val="16"/>
                  <w:lang w:eastAsia="en-US"/>
                </w:rPr>
                <w:t>339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37" w:author="Machado, Diana" w:date="2019-02-04T10:09:00Z"/>
                <w:rFonts w:ascii="Calibri" w:hAnsi="Calibri" w:cs="Calibri"/>
                <w:color w:val="000000"/>
                <w:sz w:val="16"/>
                <w:szCs w:val="16"/>
                <w:lang w:eastAsia="en-US"/>
              </w:rPr>
            </w:pPr>
            <w:ins w:id="14138" w:author="Machado, Diana" w:date="2019-02-04T10:09:00Z">
              <w:r w:rsidRPr="00C722A9">
                <w:rPr>
                  <w:rFonts w:ascii="Calibri" w:hAnsi="Calibri" w:cs="Calibri"/>
                  <w:color w:val="000000"/>
                  <w:sz w:val="16"/>
                  <w:szCs w:val="16"/>
                  <w:lang w:eastAsia="en-US"/>
                </w:rPr>
                <w:t xml:space="preserve">130,738,6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39" w:author="Machado, Diana" w:date="2019-02-04T10:09:00Z"/>
                <w:rFonts w:ascii="Calibri" w:hAnsi="Calibri" w:cs="Calibri"/>
                <w:color w:val="000000"/>
                <w:sz w:val="16"/>
                <w:szCs w:val="16"/>
                <w:lang w:eastAsia="en-US"/>
              </w:rPr>
            </w:pPr>
            <w:ins w:id="14140" w:author="Machado, Diana" w:date="2019-02-04T10:09:00Z">
              <w:r w:rsidRPr="00C722A9">
                <w:rPr>
                  <w:rFonts w:ascii="Calibri" w:hAnsi="Calibri" w:cs="Calibri"/>
                  <w:color w:val="000000"/>
                  <w:sz w:val="16"/>
                  <w:szCs w:val="16"/>
                  <w:lang w:eastAsia="en-US"/>
                </w:rPr>
                <w:t>1.9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41" w:author="Machado, Diana" w:date="2019-02-04T10:09:00Z"/>
                <w:rFonts w:ascii="Calibri" w:hAnsi="Calibri" w:cs="Calibri"/>
                <w:color w:val="000000"/>
                <w:sz w:val="16"/>
                <w:szCs w:val="16"/>
                <w:lang w:eastAsia="en-US"/>
              </w:rPr>
            </w:pPr>
            <w:ins w:id="1414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43" w:author="Machado, Diana" w:date="2019-02-04T10:09:00Z"/>
                <w:rFonts w:ascii="Calibri" w:hAnsi="Calibri" w:cs="Calibri"/>
                <w:color w:val="000000"/>
                <w:sz w:val="16"/>
                <w:szCs w:val="16"/>
                <w:lang w:eastAsia="en-US"/>
              </w:rPr>
            </w:pPr>
            <w:ins w:id="1414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45" w:author="Machado, Diana" w:date="2019-02-04T10:09:00Z"/>
                <w:rFonts w:ascii="Calibri" w:hAnsi="Calibri" w:cs="Calibri"/>
                <w:color w:val="000000"/>
                <w:sz w:val="16"/>
                <w:szCs w:val="16"/>
                <w:lang w:eastAsia="en-US"/>
              </w:rPr>
            </w:pPr>
            <w:ins w:id="141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47" w:author="Machado, Diana" w:date="2019-02-04T10:09:00Z"/>
                <w:rFonts w:ascii="Calibri" w:hAnsi="Calibri" w:cs="Calibri"/>
                <w:color w:val="000000"/>
                <w:sz w:val="16"/>
                <w:szCs w:val="16"/>
                <w:lang w:eastAsia="en-US"/>
              </w:rPr>
            </w:pPr>
            <w:ins w:id="141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49" w:author="Machado, Diana" w:date="2019-02-04T10:09:00Z"/>
                <w:rFonts w:ascii="Calibri" w:hAnsi="Calibri" w:cs="Calibri"/>
                <w:color w:val="000000"/>
                <w:sz w:val="16"/>
                <w:szCs w:val="16"/>
                <w:lang w:eastAsia="en-US"/>
              </w:rPr>
            </w:pPr>
            <w:ins w:id="14150" w:author="Machado, Diana" w:date="2019-02-04T10:09:00Z">
              <w:r w:rsidRPr="00C722A9">
                <w:rPr>
                  <w:rFonts w:ascii="Calibri" w:hAnsi="Calibri" w:cs="Calibri"/>
                  <w:color w:val="000000"/>
                  <w:sz w:val="16"/>
                  <w:szCs w:val="16"/>
                  <w:lang w:eastAsia="en-US"/>
                </w:rPr>
                <w:t xml:space="preserve">7,961,3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51" w:author="Machado, Diana" w:date="2019-02-04T10:09:00Z"/>
                <w:rFonts w:ascii="Calibri" w:hAnsi="Calibri" w:cs="Calibri"/>
                <w:color w:val="000000"/>
                <w:sz w:val="16"/>
                <w:szCs w:val="16"/>
                <w:lang w:eastAsia="en-US"/>
              </w:rPr>
            </w:pPr>
            <w:ins w:id="14152"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53" w:author="Machado, Diana" w:date="2019-02-04T10:09:00Z"/>
                <w:rFonts w:ascii="Calibri" w:hAnsi="Calibri" w:cs="Calibri"/>
                <w:color w:val="000000"/>
                <w:sz w:val="16"/>
                <w:szCs w:val="16"/>
                <w:lang w:eastAsia="en-US"/>
              </w:rPr>
            </w:pPr>
            <w:ins w:id="14154" w:author="Machado, Diana" w:date="2019-02-04T10:09:00Z">
              <w:r w:rsidRPr="00C722A9">
                <w:rPr>
                  <w:rFonts w:ascii="Calibri" w:hAnsi="Calibri" w:cs="Calibri"/>
                  <w:color w:val="000000"/>
                  <w:sz w:val="16"/>
                  <w:szCs w:val="16"/>
                  <w:lang w:eastAsia="en-US"/>
                </w:rPr>
                <w:t xml:space="preserve">138,700,4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55" w:author="Machado, Diana" w:date="2019-02-04T10:09:00Z"/>
                <w:rFonts w:ascii="Calibri" w:hAnsi="Calibri" w:cs="Calibri"/>
                <w:color w:val="000000"/>
                <w:sz w:val="16"/>
                <w:szCs w:val="16"/>
                <w:lang w:eastAsia="en-US"/>
              </w:rPr>
            </w:pPr>
            <w:ins w:id="14156" w:author="Machado, Diana" w:date="2019-02-04T10:09:00Z">
              <w:r w:rsidRPr="00C722A9">
                <w:rPr>
                  <w:rFonts w:ascii="Calibri" w:hAnsi="Calibri" w:cs="Calibri"/>
                  <w:color w:val="000000"/>
                  <w:sz w:val="16"/>
                  <w:szCs w:val="16"/>
                  <w:lang w:eastAsia="en-US"/>
                </w:rPr>
                <w:t>0.43%</w:t>
              </w:r>
            </w:ins>
          </w:p>
        </w:tc>
      </w:tr>
      <w:tr w:rsidR="00741D6D" w:rsidRPr="00C722A9" w:rsidTr="00331AF4">
        <w:trPr>
          <w:trHeight w:hRule="exact" w:val="216"/>
          <w:ins w:id="141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158" w:author="Machado, Diana" w:date="2019-02-04T10:09:00Z"/>
                <w:rFonts w:ascii="Calibri" w:hAnsi="Calibri" w:cs="Calibri"/>
                <w:color w:val="000000"/>
                <w:sz w:val="16"/>
                <w:szCs w:val="16"/>
                <w:lang w:eastAsia="en-US"/>
              </w:rPr>
            </w:pPr>
            <w:ins w:id="14159" w:author="Machado, Diana" w:date="2019-02-04T10:09:00Z">
              <w:r w:rsidRPr="00C722A9">
                <w:rPr>
                  <w:rFonts w:ascii="Calibri" w:hAnsi="Calibri" w:cs="Calibri"/>
                  <w:color w:val="000000"/>
                  <w:sz w:val="16"/>
                  <w:szCs w:val="16"/>
                  <w:lang w:eastAsia="en-US"/>
                </w:rPr>
                <w:t>339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60" w:author="Machado, Diana" w:date="2019-02-04T10:09:00Z"/>
                <w:rFonts w:ascii="Calibri" w:hAnsi="Calibri" w:cs="Calibri"/>
                <w:color w:val="000000"/>
                <w:sz w:val="16"/>
                <w:szCs w:val="16"/>
                <w:lang w:eastAsia="en-US"/>
              </w:rPr>
            </w:pPr>
            <w:ins w:id="14161" w:author="Machado, Diana" w:date="2019-02-04T10:09:00Z">
              <w:r w:rsidRPr="00C722A9">
                <w:rPr>
                  <w:rFonts w:ascii="Calibri" w:hAnsi="Calibri" w:cs="Calibri"/>
                  <w:color w:val="000000"/>
                  <w:sz w:val="16"/>
                  <w:szCs w:val="16"/>
                  <w:lang w:eastAsia="en-US"/>
                </w:rPr>
                <w:t xml:space="preserve">77,892,19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62" w:author="Machado, Diana" w:date="2019-02-04T10:09:00Z"/>
                <w:rFonts w:ascii="Calibri" w:hAnsi="Calibri" w:cs="Calibri"/>
                <w:color w:val="000000"/>
                <w:sz w:val="16"/>
                <w:szCs w:val="16"/>
                <w:lang w:eastAsia="en-US"/>
              </w:rPr>
            </w:pPr>
            <w:ins w:id="14163" w:author="Machado, Diana" w:date="2019-02-04T10:09:00Z">
              <w:r w:rsidRPr="00C722A9">
                <w:rPr>
                  <w:rFonts w:ascii="Calibri" w:hAnsi="Calibri" w:cs="Calibri"/>
                  <w:color w:val="000000"/>
                  <w:sz w:val="16"/>
                  <w:szCs w:val="16"/>
                  <w:lang w:eastAsia="en-US"/>
                </w:rPr>
                <w:t>1.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64" w:author="Machado, Diana" w:date="2019-02-04T10:09:00Z"/>
                <w:rFonts w:ascii="Calibri" w:hAnsi="Calibri" w:cs="Calibri"/>
                <w:color w:val="000000"/>
                <w:sz w:val="16"/>
                <w:szCs w:val="16"/>
                <w:lang w:eastAsia="en-US"/>
              </w:rPr>
            </w:pPr>
            <w:ins w:id="1416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66" w:author="Machado, Diana" w:date="2019-02-04T10:09:00Z"/>
                <w:rFonts w:ascii="Calibri" w:hAnsi="Calibri" w:cs="Calibri"/>
                <w:color w:val="000000"/>
                <w:sz w:val="16"/>
                <w:szCs w:val="16"/>
                <w:lang w:eastAsia="en-US"/>
              </w:rPr>
            </w:pPr>
            <w:ins w:id="1416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68" w:author="Machado, Diana" w:date="2019-02-04T10:09:00Z"/>
                <w:rFonts w:ascii="Calibri" w:hAnsi="Calibri" w:cs="Calibri"/>
                <w:color w:val="000000"/>
                <w:sz w:val="16"/>
                <w:szCs w:val="16"/>
                <w:lang w:eastAsia="en-US"/>
              </w:rPr>
            </w:pPr>
            <w:ins w:id="141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70" w:author="Machado, Diana" w:date="2019-02-04T10:09:00Z"/>
                <w:rFonts w:ascii="Calibri" w:hAnsi="Calibri" w:cs="Calibri"/>
                <w:color w:val="000000"/>
                <w:sz w:val="16"/>
                <w:szCs w:val="16"/>
                <w:lang w:eastAsia="en-US"/>
              </w:rPr>
            </w:pPr>
            <w:ins w:id="141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72" w:author="Machado, Diana" w:date="2019-02-04T10:09:00Z"/>
                <w:rFonts w:ascii="Calibri" w:hAnsi="Calibri" w:cs="Calibri"/>
                <w:color w:val="000000"/>
                <w:sz w:val="16"/>
                <w:szCs w:val="16"/>
                <w:lang w:eastAsia="en-US"/>
              </w:rPr>
            </w:pPr>
            <w:ins w:id="1417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74" w:author="Machado, Diana" w:date="2019-02-04T10:09:00Z"/>
                <w:rFonts w:ascii="Calibri" w:hAnsi="Calibri" w:cs="Calibri"/>
                <w:color w:val="000000"/>
                <w:sz w:val="16"/>
                <w:szCs w:val="16"/>
                <w:lang w:eastAsia="en-US"/>
              </w:rPr>
            </w:pPr>
            <w:ins w:id="1417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76" w:author="Machado, Diana" w:date="2019-02-04T10:09:00Z"/>
                <w:rFonts w:ascii="Calibri" w:hAnsi="Calibri" w:cs="Calibri"/>
                <w:color w:val="000000"/>
                <w:sz w:val="16"/>
                <w:szCs w:val="16"/>
                <w:lang w:eastAsia="en-US"/>
              </w:rPr>
            </w:pPr>
            <w:ins w:id="14177" w:author="Machado, Diana" w:date="2019-02-04T10:09:00Z">
              <w:r w:rsidRPr="00C722A9">
                <w:rPr>
                  <w:rFonts w:ascii="Calibri" w:hAnsi="Calibri" w:cs="Calibri"/>
                  <w:color w:val="000000"/>
                  <w:sz w:val="16"/>
                  <w:szCs w:val="16"/>
                  <w:lang w:eastAsia="en-US"/>
                </w:rPr>
                <w:t xml:space="preserve">77,892,4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78" w:author="Machado, Diana" w:date="2019-02-04T10:09:00Z"/>
                <w:rFonts w:ascii="Calibri" w:hAnsi="Calibri" w:cs="Calibri"/>
                <w:color w:val="000000"/>
                <w:sz w:val="16"/>
                <w:szCs w:val="16"/>
                <w:lang w:eastAsia="en-US"/>
              </w:rPr>
            </w:pPr>
            <w:ins w:id="14179"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141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181" w:author="Machado, Diana" w:date="2019-02-04T10:09:00Z"/>
                <w:rFonts w:ascii="Calibri" w:hAnsi="Calibri" w:cs="Calibri"/>
                <w:color w:val="000000"/>
                <w:sz w:val="16"/>
                <w:szCs w:val="16"/>
                <w:lang w:eastAsia="en-US"/>
              </w:rPr>
            </w:pPr>
            <w:ins w:id="14182" w:author="Machado, Diana" w:date="2019-02-04T10:09:00Z">
              <w:r w:rsidRPr="00C722A9">
                <w:rPr>
                  <w:rFonts w:ascii="Calibri" w:hAnsi="Calibri" w:cs="Calibri"/>
                  <w:color w:val="000000"/>
                  <w:sz w:val="16"/>
                  <w:szCs w:val="16"/>
                  <w:lang w:eastAsia="en-US"/>
                </w:rPr>
                <w:t>339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83" w:author="Machado, Diana" w:date="2019-02-04T10:09:00Z"/>
                <w:rFonts w:ascii="Calibri" w:hAnsi="Calibri" w:cs="Calibri"/>
                <w:color w:val="000000"/>
                <w:sz w:val="16"/>
                <w:szCs w:val="16"/>
                <w:lang w:eastAsia="en-US"/>
              </w:rPr>
            </w:pPr>
            <w:ins w:id="14184" w:author="Machado, Diana" w:date="2019-02-04T10:09:00Z">
              <w:r w:rsidRPr="00C722A9">
                <w:rPr>
                  <w:rFonts w:ascii="Calibri" w:hAnsi="Calibri" w:cs="Calibri"/>
                  <w:color w:val="000000"/>
                  <w:sz w:val="16"/>
                  <w:szCs w:val="16"/>
                  <w:lang w:eastAsia="en-US"/>
                </w:rPr>
                <w:t xml:space="preserve">15,633,83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85" w:author="Machado, Diana" w:date="2019-02-04T10:09:00Z"/>
                <w:rFonts w:ascii="Calibri" w:hAnsi="Calibri" w:cs="Calibri"/>
                <w:color w:val="000000"/>
                <w:sz w:val="16"/>
                <w:szCs w:val="16"/>
                <w:lang w:eastAsia="en-US"/>
              </w:rPr>
            </w:pPr>
            <w:ins w:id="14186" w:author="Machado, Diana" w:date="2019-02-04T10:09:00Z">
              <w:r w:rsidRPr="00C722A9">
                <w:rPr>
                  <w:rFonts w:ascii="Calibri" w:hAnsi="Calibri" w:cs="Calibri"/>
                  <w:color w:val="000000"/>
                  <w:sz w:val="16"/>
                  <w:szCs w:val="16"/>
                  <w:lang w:eastAsia="en-US"/>
                </w:rPr>
                <w:t>0.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87" w:author="Machado, Diana" w:date="2019-02-04T10:09:00Z"/>
                <w:rFonts w:ascii="Calibri" w:hAnsi="Calibri" w:cs="Calibri"/>
                <w:color w:val="000000"/>
                <w:sz w:val="16"/>
                <w:szCs w:val="16"/>
                <w:lang w:eastAsia="en-US"/>
              </w:rPr>
            </w:pPr>
            <w:ins w:id="1418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89" w:author="Machado, Diana" w:date="2019-02-04T10:09:00Z"/>
                <w:rFonts w:ascii="Calibri" w:hAnsi="Calibri" w:cs="Calibri"/>
                <w:color w:val="000000"/>
                <w:sz w:val="16"/>
                <w:szCs w:val="16"/>
                <w:lang w:eastAsia="en-US"/>
              </w:rPr>
            </w:pPr>
            <w:ins w:id="1419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91" w:author="Machado, Diana" w:date="2019-02-04T10:09:00Z"/>
                <w:rFonts w:ascii="Calibri" w:hAnsi="Calibri" w:cs="Calibri"/>
                <w:color w:val="000000"/>
                <w:sz w:val="16"/>
                <w:szCs w:val="16"/>
                <w:lang w:eastAsia="en-US"/>
              </w:rPr>
            </w:pPr>
            <w:ins w:id="141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93" w:author="Machado, Diana" w:date="2019-02-04T10:09:00Z"/>
                <w:rFonts w:ascii="Calibri" w:hAnsi="Calibri" w:cs="Calibri"/>
                <w:color w:val="000000"/>
                <w:sz w:val="16"/>
                <w:szCs w:val="16"/>
                <w:lang w:eastAsia="en-US"/>
              </w:rPr>
            </w:pPr>
            <w:ins w:id="141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95" w:author="Machado, Diana" w:date="2019-02-04T10:09:00Z"/>
                <w:rFonts w:ascii="Calibri" w:hAnsi="Calibri" w:cs="Calibri"/>
                <w:color w:val="000000"/>
                <w:sz w:val="16"/>
                <w:szCs w:val="16"/>
                <w:lang w:eastAsia="en-US"/>
              </w:rPr>
            </w:pPr>
            <w:ins w:id="1419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97" w:author="Machado, Diana" w:date="2019-02-04T10:09:00Z"/>
                <w:rFonts w:ascii="Calibri" w:hAnsi="Calibri" w:cs="Calibri"/>
                <w:color w:val="000000"/>
                <w:sz w:val="16"/>
                <w:szCs w:val="16"/>
                <w:lang w:eastAsia="en-US"/>
              </w:rPr>
            </w:pPr>
            <w:ins w:id="1419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99" w:author="Machado, Diana" w:date="2019-02-04T10:09:00Z"/>
                <w:rFonts w:ascii="Calibri" w:hAnsi="Calibri" w:cs="Calibri"/>
                <w:color w:val="000000"/>
                <w:sz w:val="16"/>
                <w:szCs w:val="16"/>
                <w:lang w:eastAsia="en-US"/>
              </w:rPr>
            </w:pPr>
            <w:ins w:id="14200" w:author="Machado, Diana" w:date="2019-02-04T10:09:00Z">
              <w:r w:rsidRPr="00C722A9">
                <w:rPr>
                  <w:rFonts w:ascii="Calibri" w:hAnsi="Calibri" w:cs="Calibri"/>
                  <w:color w:val="000000"/>
                  <w:sz w:val="16"/>
                  <w:szCs w:val="16"/>
                  <w:lang w:eastAsia="en-US"/>
                </w:rPr>
                <w:t xml:space="preserve">15,634,0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01" w:author="Machado, Diana" w:date="2019-02-04T10:09:00Z"/>
                <w:rFonts w:ascii="Calibri" w:hAnsi="Calibri" w:cs="Calibri"/>
                <w:color w:val="000000"/>
                <w:sz w:val="16"/>
                <w:szCs w:val="16"/>
                <w:lang w:eastAsia="en-US"/>
              </w:rPr>
            </w:pPr>
            <w:ins w:id="14202"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42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204" w:author="Machado, Diana" w:date="2019-02-04T10:09:00Z"/>
                <w:rFonts w:ascii="Calibri" w:hAnsi="Calibri" w:cs="Calibri"/>
                <w:color w:val="000000"/>
                <w:sz w:val="16"/>
                <w:szCs w:val="16"/>
                <w:lang w:eastAsia="en-US"/>
              </w:rPr>
            </w:pPr>
            <w:ins w:id="14205" w:author="Machado, Diana" w:date="2019-02-04T10:09:00Z">
              <w:r w:rsidRPr="00C722A9">
                <w:rPr>
                  <w:rFonts w:ascii="Calibri" w:hAnsi="Calibri" w:cs="Calibri"/>
                  <w:color w:val="000000"/>
                  <w:sz w:val="16"/>
                  <w:szCs w:val="16"/>
                  <w:lang w:eastAsia="en-US"/>
                </w:rPr>
                <w:t>339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06" w:author="Machado, Diana" w:date="2019-02-04T10:09:00Z"/>
                <w:rFonts w:ascii="Calibri" w:hAnsi="Calibri" w:cs="Calibri"/>
                <w:color w:val="000000"/>
                <w:sz w:val="16"/>
                <w:szCs w:val="16"/>
                <w:lang w:eastAsia="en-US"/>
              </w:rPr>
            </w:pPr>
            <w:ins w:id="14207" w:author="Machado, Diana" w:date="2019-02-04T10:09:00Z">
              <w:r w:rsidRPr="00C722A9">
                <w:rPr>
                  <w:rFonts w:ascii="Calibri" w:hAnsi="Calibri" w:cs="Calibri"/>
                  <w:color w:val="000000"/>
                  <w:sz w:val="16"/>
                  <w:szCs w:val="16"/>
                  <w:lang w:eastAsia="en-US"/>
                </w:rPr>
                <w:t xml:space="preserve">26,771,49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08" w:author="Machado, Diana" w:date="2019-02-04T10:09:00Z"/>
                <w:rFonts w:ascii="Calibri" w:hAnsi="Calibri" w:cs="Calibri"/>
                <w:color w:val="000000"/>
                <w:sz w:val="16"/>
                <w:szCs w:val="16"/>
                <w:lang w:eastAsia="en-US"/>
              </w:rPr>
            </w:pPr>
            <w:ins w:id="14209" w:author="Machado, Diana" w:date="2019-02-04T10:09:00Z">
              <w:r w:rsidRPr="00C722A9">
                <w:rPr>
                  <w:rFonts w:ascii="Calibri" w:hAnsi="Calibri" w:cs="Calibri"/>
                  <w:color w:val="000000"/>
                  <w:sz w:val="16"/>
                  <w:szCs w:val="16"/>
                  <w:lang w:eastAsia="en-US"/>
                </w:rPr>
                <w:t>0.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10" w:author="Machado, Diana" w:date="2019-02-04T10:09:00Z"/>
                <w:rFonts w:ascii="Calibri" w:hAnsi="Calibri" w:cs="Calibri"/>
                <w:color w:val="000000"/>
                <w:sz w:val="16"/>
                <w:szCs w:val="16"/>
                <w:lang w:eastAsia="en-US"/>
              </w:rPr>
            </w:pPr>
            <w:ins w:id="1421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12" w:author="Machado, Diana" w:date="2019-02-04T10:09:00Z"/>
                <w:rFonts w:ascii="Calibri" w:hAnsi="Calibri" w:cs="Calibri"/>
                <w:color w:val="000000"/>
                <w:sz w:val="16"/>
                <w:szCs w:val="16"/>
                <w:lang w:eastAsia="en-US"/>
              </w:rPr>
            </w:pPr>
            <w:ins w:id="1421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14" w:author="Machado, Diana" w:date="2019-02-04T10:09:00Z"/>
                <w:rFonts w:ascii="Calibri" w:hAnsi="Calibri" w:cs="Calibri"/>
                <w:color w:val="000000"/>
                <w:sz w:val="16"/>
                <w:szCs w:val="16"/>
                <w:lang w:eastAsia="en-US"/>
              </w:rPr>
            </w:pPr>
            <w:ins w:id="142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16" w:author="Machado, Diana" w:date="2019-02-04T10:09:00Z"/>
                <w:rFonts w:ascii="Calibri" w:hAnsi="Calibri" w:cs="Calibri"/>
                <w:color w:val="000000"/>
                <w:sz w:val="16"/>
                <w:szCs w:val="16"/>
                <w:lang w:eastAsia="en-US"/>
              </w:rPr>
            </w:pPr>
            <w:ins w:id="142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18" w:author="Machado, Diana" w:date="2019-02-04T10:09:00Z"/>
                <w:rFonts w:ascii="Calibri" w:hAnsi="Calibri" w:cs="Calibri"/>
                <w:color w:val="000000"/>
                <w:sz w:val="16"/>
                <w:szCs w:val="16"/>
                <w:lang w:eastAsia="en-US"/>
              </w:rPr>
            </w:pPr>
            <w:ins w:id="1421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20" w:author="Machado, Diana" w:date="2019-02-04T10:09:00Z"/>
                <w:rFonts w:ascii="Calibri" w:hAnsi="Calibri" w:cs="Calibri"/>
                <w:color w:val="000000"/>
                <w:sz w:val="16"/>
                <w:szCs w:val="16"/>
                <w:lang w:eastAsia="en-US"/>
              </w:rPr>
            </w:pPr>
            <w:ins w:id="1422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22" w:author="Machado, Diana" w:date="2019-02-04T10:09:00Z"/>
                <w:rFonts w:ascii="Calibri" w:hAnsi="Calibri" w:cs="Calibri"/>
                <w:color w:val="000000"/>
                <w:sz w:val="16"/>
                <w:szCs w:val="16"/>
                <w:lang w:eastAsia="en-US"/>
              </w:rPr>
            </w:pPr>
            <w:ins w:id="14223" w:author="Machado, Diana" w:date="2019-02-04T10:09:00Z">
              <w:r w:rsidRPr="00C722A9">
                <w:rPr>
                  <w:rFonts w:ascii="Calibri" w:hAnsi="Calibri" w:cs="Calibri"/>
                  <w:color w:val="000000"/>
                  <w:sz w:val="16"/>
                  <w:szCs w:val="16"/>
                  <w:lang w:eastAsia="en-US"/>
                </w:rPr>
                <w:t xml:space="preserve">26,902,2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24" w:author="Machado, Diana" w:date="2019-02-04T10:09:00Z"/>
                <w:rFonts w:ascii="Calibri" w:hAnsi="Calibri" w:cs="Calibri"/>
                <w:color w:val="000000"/>
                <w:sz w:val="16"/>
                <w:szCs w:val="16"/>
                <w:lang w:eastAsia="en-US"/>
              </w:rPr>
            </w:pPr>
            <w:ins w:id="14225"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42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227" w:author="Machado, Diana" w:date="2019-02-04T10:09:00Z"/>
                <w:rFonts w:ascii="Calibri" w:hAnsi="Calibri" w:cs="Calibri"/>
                <w:color w:val="000000"/>
                <w:sz w:val="16"/>
                <w:szCs w:val="16"/>
                <w:lang w:eastAsia="en-US"/>
              </w:rPr>
            </w:pPr>
            <w:ins w:id="14228" w:author="Machado, Diana" w:date="2019-02-04T10:09:00Z">
              <w:r w:rsidRPr="00C722A9">
                <w:rPr>
                  <w:rFonts w:ascii="Calibri" w:hAnsi="Calibri" w:cs="Calibri"/>
                  <w:color w:val="000000"/>
                  <w:sz w:val="16"/>
                  <w:szCs w:val="16"/>
                  <w:lang w:eastAsia="en-US"/>
                </w:rPr>
                <w:t>339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29" w:author="Machado, Diana" w:date="2019-02-04T10:09:00Z"/>
                <w:rFonts w:ascii="Calibri" w:hAnsi="Calibri" w:cs="Calibri"/>
                <w:color w:val="000000"/>
                <w:sz w:val="16"/>
                <w:szCs w:val="16"/>
                <w:lang w:eastAsia="en-US"/>
              </w:rPr>
            </w:pPr>
            <w:ins w:id="14230" w:author="Machado, Diana" w:date="2019-02-04T10:09:00Z">
              <w:r w:rsidRPr="00C722A9">
                <w:rPr>
                  <w:rFonts w:ascii="Calibri" w:hAnsi="Calibri" w:cs="Calibri"/>
                  <w:color w:val="000000"/>
                  <w:sz w:val="16"/>
                  <w:szCs w:val="16"/>
                  <w:lang w:eastAsia="en-US"/>
                </w:rPr>
                <w:t xml:space="preserve">61,527,6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31" w:author="Machado, Diana" w:date="2019-02-04T10:09:00Z"/>
                <w:rFonts w:ascii="Calibri" w:hAnsi="Calibri" w:cs="Calibri"/>
                <w:color w:val="000000"/>
                <w:sz w:val="16"/>
                <w:szCs w:val="16"/>
                <w:lang w:eastAsia="en-US"/>
              </w:rPr>
            </w:pPr>
            <w:ins w:id="14232" w:author="Machado, Diana" w:date="2019-02-04T10:09:00Z">
              <w:r w:rsidRPr="00C722A9">
                <w:rPr>
                  <w:rFonts w:ascii="Calibri" w:hAnsi="Calibri" w:cs="Calibri"/>
                  <w:color w:val="000000"/>
                  <w:sz w:val="16"/>
                  <w:szCs w:val="16"/>
                  <w:lang w:eastAsia="en-US"/>
                </w:rPr>
                <w:t>0.9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33" w:author="Machado, Diana" w:date="2019-02-04T10:09:00Z"/>
                <w:rFonts w:ascii="Calibri" w:hAnsi="Calibri" w:cs="Calibri"/>
                <w:color w:val="000000"/>
                <w:sz w:val="16"/>
                <w:szCs w:val="16"/>
                <w:lang w:eastAsia="en-US"/>
              </w:rPr>
            </w:pPr>
            <w:ins w:id="1423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35" w:author="Machado, Diana" w:date="2019-02-04T10:09:00Z"/>
                <w:rFonts w:ascii="Calibri" w:hAnsi="Calibri" w:cs="Calibri"/>
                <w:color w:val="000000"/>
                <w:sz w:val="16"/>
                <w:szCs w:val="16"/>
                <w:lang w:eastAsia="en-US"/>
              </w:rPr>
            </w:pPr>
            <w:ins w:id="1423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37" w:author="Machado, Diana" w:date="2019-02-04T10:09:00Z"/>
                <w:rFonts w:ascii="Calibri" w:hAnsi="Calibri" w:cs="Calibri"/>
                <w:color w:val="000000"/>
                <w:sz w:val="16"/>
                <w:szCs w:val="16"/>
                <w:lang w:eastAsia="en-US"/>
              </w:rPr>
            </w:pPr>
            <w:ins w:id="142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39" w:author="Machado, Diana" w:date="2019-02-04T10:09:00Z"/>
                <w:rFonts w:ascii="Calibri" w:hAnsi="Calibri" w:cs="Calibri"/>
                <w:color w:val="000000"/>
                <w:sz w:val="16"/>
                <w:szCs w:val="16"/>
                <w:lang w:eastAsia="en-US"/>
              </w:rPr>
            </w:pPr>
            <w:ins w:id="142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41" w:author="Machado, Diana" w:date="2019-02-04T10:09:00Z"/>
                <w:rFonts w:ascii="Calibri" w:hAnsi="Calibri" w:cs="Calibri"/>
                <w:color w:val="000000"/>
                <w:sz w:val="16"/>
                <w:szCs w:val="16"/>
                <w:lang w:eastAsia="en-US"/>
              </w:rPr>
            </w:pPr>
            <w:ins w:id="1424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43" w:author="Machado, Diana" w:date="2019-02-04T10:09:00Z"/>
                <w:rFonts w:ascii="Calibri" w:hAnsi="Calibri" w:cs="Calibri"/>
                <w:color w:val="000000"/>
                <w:sz w:val="16"/>
                <w:szCs w:val="16"/>
                <w:lang w:eastAsia="en-US"/>
              </w:rPr>
            </w:pPr>
            <w:ins w:id="1424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45" w:author="Machado, Diana" w:date="2019-02-04T10:09:00Z"/>
                <w:rFonts w:ascii="Calibri" w:hAnsi="Calibri" w:cs="Calibri"/>
                <w:color w:val="000000"/>
                <w:sz w:val="16"/>
                <w:szCs w:val="16"/>
                <w:lang w:eastAsia="en-US"/>
              </w:rPr>
            </w:pPr>
            <w:ins w:id="14246" w:author="Machado, Diana" w:date="2019-02-04T10:09:00Z">
              <w:r w:rsidRPr="00C722A9">
                <w:rPr>
                  <w:rFonts w:ascii="Calibri" w:hAnsi="Calibri" w:cs="Calibri"/>
                  <w:color w:val="000000"/>
                  <w:sz w:val="16"/>
                  <w:szCs w:val="16"/>
                  <w:lang w:eastAsia="en-US"/>
                </w:rPr>
                <w:t xml:space="preserve">61,528,0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47" w:author="Machado, Diana" w:date="2019-02-04T10:09:00Z"/>
                <w:rFonts w:ascii="Calibri" w:hAnsi="Calibri" w:cs="Calibri"/>
                <w:color w:val="000000"/>
                <w:sz w:val="16"/>
                <w:szCs w:val="16"/>
                <w:lang w:eastAsia="en-US"/>
              </w:rPr>
            </w:pPr>
            <w:ins w:id="14248"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42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250" w:author="Machado, Diana" w:date="2019-02-04T10:09:00Z"/>
                <w:rFonts w:ascii="Calibri" w:hAnsi="Calibri" w:cs="Calibri"/>
                <w:color w:val="000000"/>
                <w:sz w:val="16"/>
                <w:szCs w:val="16"/>
                <w:lang w:eastAsia="en-US"/>
              </w:rPr>
            </w:pPr>
            <w:ins w:id="14251" w:author="Machado, Diana" w:date="2019-02-04T10:09:00Z">
              <w:r w:rsidRPr="00C722A9">
                <w:rPr>
                  <w:rFonts w:ascii="Calibri" w:hAnsi="Calibri" w:cs="Calibri"/>
                  <w:color w:val="000000"/>
                  <w:sz w:val="16"/>
                  <w:szCs w:val="16"/>
                  <w:lang w:eastAsia="en-US"/>
                </w:rPr>
                <w:t>339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52" w:author="Machado, Diana" w:date="2019-02-04T10:09:00Z"/>
                <w:rFonts w:ascii="Calibri" w:hAnsi="Calibri" w:cs="Calibri"/>
                <w:color w:val="000000"/>
                <w:sz w:val="16"/>
                <w:szCs w:val="16"/>
                <w:lang w:eastAsia="en-US"/>
              </w:rPr>
            </w:pPr>
            <w:ins w:id="14253" w:author="Machado, Diana" w:date="2019-02-04T10:09:00Z">
              <w:r w:rsidRPr="00C722A9">
                <w:rPr>
                  <w:rFonts w:ascii="Calibri" w:hAnsi="Calibri" w:cs="Calibri"/>
                  <w:color w:val="000000"/>
                  <w:sz w:val="16"/>
                  <w:szCs w:val="16"/>
                  <w:lang w:eastAsia="en-US"/>
                </w:rPr>
                <w:t xml:space="preserve">27,359,9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54" w:author="Machado, Diana" w:date="2019-02-04T10:09:00Z"/>
                <w:rFonts w:ascii="Calibri" w:hAnsi="Calibri" w:cs="Calibri"/>
                <w:color w:val="000000"/>
                <w:sz w:val="16"/>
                <w:szCs w:val="16"/>
                <w:lang w:eastAsia="en-US"/>
              </w:rPr>
            </w:pPr>
            <w:ins w:id="14255" w:author="Machado, Diana" w:date="2019-02-04T10:09:00Z">
              <w:r w:rsidRPr="00C722A9">
                <w:rPr>
                  <w:rFonts w:ascii="Calibri" w:hAnsi="Calibri" w:cs="Calibri"/>
                  <w:color w:val="000000"/>
                  <w:sz w:val="16"/>
                  <w:szCs w:val="16"/>
                  <w:lang w:eastAsia="en-US"/>
                </w:rPr>
                <w:t>0.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56" w:author="Machado, Diana" w:date="2019-02-04T10:09:00Z"/>
                <w:rFonts w:ascii="Calibri" w:hAnsi="Calibri" w:cs="Calibri"/>
                <w:color w:val="000000"/>
                <w:sz w:val="16"/>
                <w:szCs w:val="16"/>
                <w:lang w:eastAsia="en-US"/>
              </w:rPr>
            </w:pPr>
            <w:ins w:id="1425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58" w:author="Machado, Diana" w:date="2019-02-04T10:09:00Z"/>
                <w:rFonts w:ascii="Calibri" w:hAnsi="Calibri" w:cs="Calibri"/>
                <w:color w:val="000000"/>
                <w:sz w:val="16"/>
                <w:szCs w:val="16"/>
                <w:lang w:eastAsia="en-US"/>
              </w:rPr>
            </w:pPr>
            <w:ins w:id="1425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60" w:author="Machado, Diana" w:date="2019-02-04T10:09:00Z"/>
                <w:rFonts w:ascii="Calibri" w:hAnsi="Calibri" w:cs="Calibri"/>
                <w:color w:val="000000"/>
                <w:sz w:val="16"/>
                <w:szCs w:val="16"/>
                <w:lang w:eastAsia="en-US"/>
              </w:rPr>
            </w:pPr>
            <w:ins w:id="142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62" w:author="Machado, Diana" w:date="2019-02-04T10:09:00Z"/>
                <w:rFonts w:ascii="Calibri" w:hAnsi="Calibri" w:cs="Calibri"/>
                <w:color w:val="000000"/>
                <w:sz w:val="16"/>
                <w:szCs w:val="16"/>
                <w:lang w:eastAsia="en-US"/>
              </w:rPr>
            </w:pPr>
            <w:ins w:id="142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64" w:author="Machado, Diana" w:date="2019-02-04T10:09:00Z"/>
                <w:rFonts w:ascii="Calibri" w:hAnsi="Calibri" w:cs="Calibri"/>
                <w:color w:val="000000"/>
                <w:sz w:val="16"/>
                <w:szCs w:val="16"/>
                <w:lang w:eastAsia="en-US"/>
              </w:rPr>
            </w:pPr>
            <w:ins w:id="1426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66" w:author="Machado, Diana" w:date="2019-02-04T10:09:00Z"/>
                <w:rFonts w:ascii="Calibri" w:hAnsi="Calibri" w:cs="Calibri"/>
                <w:color w:val="000000"/>
                <w:sz w:val="16"/>
                <w:szCs w:val="16"/>
                <w:lang w:eastAsia="en-US"/>
              </w:rPr>
            </w:pPr>
            <w:ins w:id="1426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68" w:author="Machado, Diana" w:date="2019-02-04T10:09:00Z"/>
                <w:rFonts w:ascii="Calibri" w:hAnsi="Calibri" w:cs="Calibri"/>
                <w:color w:val="000000"/>
                <w:sz w:val="16"/>
                <w:szCs w:val="16"/>
                <w:lang w:eastAsia="en-US"/>
              </w:rPr>
            </w:pPr>
            <w:ins w:id="14269" w:author="Machado, Diana" w:date="2019-02-04T10:09:00Z">
              <w:r w:rsidRPr="00C722A9">
                <w:rPr>
                  <w:rFonts w:ascii="Calibri" w:hAnsi="Calibri" w:cs="Calibri"/>
                  <w:color w:val="000000"/>
                  <w:sz w:val="16"/>
                  <w:szCs w:val="16"/>
                  <w:lang w:eastAsia="en-US"/>
                </w:rPr>
                <w:t xml:space="preserve">27,475,82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70" w:author="Machado, Diana" w:date="2019-02-04T10:09:00Z"/>
                <w:rFonts w:ascii="Calibri" w:hAnsi="Calibri" w:cs="Calibri"/>
                <w:color w:val="000000"/>
                <w:sz w:val="16"/>
                <w:szCs w:val="16"/>
                <w:lang w:eastAsia="en-US"/>
              </w:rPr>
            </w:pPr>
            <w:ins w:id="14271"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42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273" w:author="Machado, Diana" w:date="2019-02-04T10:09:00Z"/>
                <w:rFonts w:ascii="Calibri" w:hAnsi="Calibri" w:cs="Calibri"/>
                <w:color w:val="000000"/>
                <w:sz w:val="16"/>
                <w:szCs w:val="16"/>
                <w:lang w:eastAsia="en-US"/>
              </w:rPr>
            </w:pPr>
            <w:ins w:id="14274" w:author="Machado, Diana" w:date="2019-02-04T10:09:00Z">
              <w:r w:rsidRPr="00C722A9">
                <w:rPr>
                  <w:rFonts w:ascii="Calibri" w:hAnsi="Calibri" w:cs="Calibri"/>
                  <w:color w:val="000000"/>
                  <w:sz w:val="16"/>
                  <w:szCs w:val="16"/>
                  <w:lang w:eastAsia="en-US"/>
                </w:rPr>
                <w:t>3395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75" w:author="Machado, Diana" w:date="2019-02-04T10:09:00Z"/>
                <w:rFonts w:ascii="Calibri" w:hAnsi="Calibri" w:cs="Calibri"/>
                <w:color w:val="000000"/>
                <w:sz w:val="16"/>
                <w:szCs w:val="16"/>
                <w:lang w:eastAsia="en-US"/>
              </w:rPr>
            </w:pPr>
            <w:ins w:id="14276" w:author="Machado, Diana" w:date="2019-02-04T10:09:00Z">
              <w:r w:rsidRPr="00C722A9">
                <w:rPr>
                  <w:rFonts w:ascii="Calibri" w:hAnsi="Calibri" w:cs="Calibri"/>
                  <w:color w:val="000000"/>
                  <w:sz w:val="16"/>
                  <w:szCs w:val="16"/>
                  <w:lang w:eastAsia="en-US"/>
                </w:rPr>
                <w:t xml:space="preserve">110,088,14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77" w:author="Machado, Diana" w:date="2019-02-04T10:09:00Z"/>
                <w:rFonts w:ascii="Calibri" w:hAnsi="Calibri" w:cs="Calibri"/>
                <w:color w:val="000000"/>
                <w:sz w:val="16"/>
                <w:szCs w:val="16"/>
                <w:lang w:eastAsia="en-US"/>
              </w:rPr>
            </w:pPr>
            <w:ins w:id="14278" w:author="Machado, Diana" w:date="2019-02-04T10:09:00Z">
              <w:r w:rsidRPr="00C722A9">
                <w:rPr>
                  <w:rFonts w:ascii="Calibri" w:hAnsi="Calibri" w:cs="Calibri"/>
                  <w:color w:val="000000"/>
                  <w:sz w:val="16"/>
                  <w:szCs w:val="16"/>
                  <w:lang w:eastAsia="en-US"/>
                </w:rPr>
                <w:t>1.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79" w:author="Machado, Diana" w:date="2019-02-04T10:09:00Z"/>
                <w:rFonts w:ascii="Calibri" w:hAnsi="Calibri" w:cs="Calibri"/>
                <w:color w:val="000000"/>
                <w:sz w:val="16"/>
                <w:szCs w:val="16"/>
                <w:lang w:eastAsia="en-US"/>
              </w:rPr>
            </w:pPr>
            <w:ins w:id="14280" w:author="Machado, Diana" w:date="2019-02-04T10:09:00Z">
              <w:r w:rsidRPr="00C722A9">
                <w:rPr>
                  <w:rFonts w:ascii="Calibri" w:hAnsi="Calibri" w:cs="Calibri"/>
                  <w:color w:val="000000"/>
                  <w:sz w:val="16"/>
                  <w:szCs w:val="16"/>
                  <w:lang w:eastAsia="en-US"/>
                </w:rPr>
                <w:t xml:space="preserve">10,796,63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81" w:author="Machado, Diana" w:date="2019-02-04T10:09:00Z"/>
                <w:rFonts w:ascii="Calibri" w:hAnsi="Calibri" w:cs="Calibri"/>
                <w:color w:val="000000"/>
                <w:sz w:val="16"/>
                <w:szCs w:val="16"/>
                <w:lang w:eastAsia="en-US"/>
              </w:rPr>
            </w:pPr>
            <w:ins w:id="14282"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83" w:author="Machado, Diana" w:date="2019-02-04T10:09:00Z"/>
                <w:rFonts w:ascii="Calibri" w:hAnsi="Calibri" w:cs="Calibri"/>
                <w:color w:val="000000"/>
                <w:sz w:val="16"/>
                <w:szCs w:val="16"/>
                <w:lang w:eastAsia="en-US"/>
              </w:rPr>
            </w:pPr>
            <w:ins w:id="142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85" w:author="Machado, Diana" w:date="2019-02-04T10:09:00Z"/>
                <w:rFonts w:ascii="Calibri" w:hAnsi="Calibri" w:cs="Calibri"/>
                <w:color w:val="000000"/>
                <w:sz w:val="16"/>
                <w:szCs w:val="16"/>
                <w:lang w:eastAsia="en-US"/>
              </w:rPr>
            </w:pPr>
            <w:ins w:id="142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87" w:author="Machado, Diana" w:date="2019-02-04T10:09:00Z"/>
                <w:rFonts w:ascii="Calibri" w:hAnsi="Calibri" w:cs="Calibri"/>
                <w:color w:val="000000"/>
                <w:sz w:val="16"/>
                <w:szCs w:val="16"/>
                <w:lang w:eastAsia="en-US"/>
              </w:rPr>
            </w:pPr>
            <w:ins w:id="1428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89" w:author="Machado, Diana" w:date="2019-02-04T10:09:00Z"/>
                <w:rFonts w:ascii="Calibri" w:hAnsi="Calibri" w:cs="Calibri"/>
                <w:color w:val="000000"/>
                <w:sz w:val="16"/>
                <w:szCs w:val="16"/>
                <w:lang w:eastAsia="en-US"/>
              </w:rPr>
            </w:pPr>
            <w:ins w:id="1429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91" w:author="Machado, Diana" w:date="2019-02-04T10:09:00Z"/>
                <w:rFonts w:ascii="Calibri" w:hAnsi="Calibri" w:cs="Calibri"/>
                <w:color w:val="000000"/>
                <w:sz w:val="16"/>
                <w:szCs w:val="16"/>
                <w:lang w:eastAsia="en-US"/>
              </w:rPr>
            </w:pPr>
            <w:ins w:id="14292" w:author="Machado, Diana" w:date="2019-02-04T10:09:00Z">
              <w:r w:rsidRPr="00C722A9">
                <w:rPr>
                  <w:rFonts w:ascii="Calibri" w:hAnsi="Calibri" w:cs="Calibri"/>
                  <w:color w:val="000000"/>
                  <w:sz w:val="16"/>
                  <w:szCs w:val="16"/>
                  <w:lang w:eastAsia="en-US"/>
                </w:rPr>
                <w:t xml:space="preserve">120,885,02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93" w:author="Machado, Diana" w:date="2019-02-04T10:09:00Z"/>
                <w:rFonts w:ascii="Calibri" w:hAnsi="Calibri" w:cs="Calibri"/>
                <w:color w:val="000000"/>
                <w:sz w:val="16"/>
                <w:szCs w:val="16"/>
                <w:lang w:eastAsia="en-US"/>
              </w:rPr>
            </w:pPr>
            <w:ins w:id="14294" w:author="Machado, Diana" w:date="2019-02-04T10:09:00Z">
              <w:r w:rsidRPr="00C722A9">
                <w:rPr>
                  <w:rFonts w:ascii="Calibri" w:hAnsi="Calibri" w:cs="Calibri"/>
                  <w:color w:val="000000"/>
                  <w:sz w:val="16"/>
                  <w:szCs w:val="16"/>
                  <w:lang w:eastAsia="en-US"/>
                </w:rPr>
                <w:t>0.38%</w:t>
              </w:r>
            </w:ins>
          </w:p>
        </w:tc>
      </w:tr>
      <w:tr w:rsidR="00741D6D" w:rsidRPr="00C722A9" w:rsidTr="00331AF4">
        <w:trPr>
          <w:trHeight w:hRule="exact" w:val="216"/>
          <w:ins w:id="142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296" w:author="Machado, Diana" w:date="2019-02-04T10:09:00Z"/>
                <w:rFonts w:ascii="Calibri" w:hAnsi="Calibri" w:cs="Calibri"/>
                <w:color w:val="000000"/>
                <w:sz w:val="16"/>
                <w:szCs w:val="16"/>
                <w:lang w:eastAsia="en-US"/>
              </w:rPr>
            </w:pPr>
            <w:ins w:id="14297" w:author="Machado, Diana" w:date="2019-02-04T10:09:00Z">
              <w:r w:rsidRPr="00C722A9">
                <w:rPr>
                  <w:rFonts w:ascii="Calibri" w:hAnsi="Calibri" w:cs="Calibri"/>
                  <w:color w:val="000000"/>
                  <w:sz w:val="16"/>
                  <w:szCs w:val="16"/>
                  <w:lang w:eastAsia="en-US"/>
                </w:rPr>
                <w:t>339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98" w:author="Machado, Diana" w:date="2019-02-04T10:09:00Z"/>
                <w:rFonts w:ascii="Calibri" w:hAnsi="Calibri" w:cs="Calibri"/>
                <w:color w:val="000000"/>
                <w:sz w:val="16"/>
                <w:szCs w:val="16"/>
                <w:lang w:eastAsia="en-US"/>
              </w:rPr>
            </w:pPr>
            <w:ins w:id="1429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00" w:author="Machado, Diana" w:date="2019-02-04T10:09:00Z"/>
                <w:rFonts w:ascii="Calibri" w:hAnsi="Calibri" w:cs="Calibri"/>
                <w:color w:val="000000"/>
                <w:sz w:val="16"/>
                <w:szCs w:val="16"/>
                <w:lang w:eastAsia="en-US"/>
              </w:rPr>
            </w:pPr>
            <w:ins w:id="1430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02" w:author="Machado, Diana" w:date="2019-02-04T10:09:00Z"/>
                <w:rFonts w:ascii="Calibri" w:hAnsi="Calibri" w:cs="Calibri"/>
                <w:color w:val="000000"/>
                <w:sz w:val="16"/>
                <w:szCs w:val="16"/>
                <w:lang w:eastAsia="en-US"/>
              </w:rPr>
            </w:pPr>
            <w:ins w:id="14303" w:author="Machado, Diana" w:date="2019-02-04T10:09:00Z">
              <w:r w:rsidRPr="00C722A9">
                <w:rPr>
                  <w:rFonts w:ascii="Calibri" w:hAnsi="Calibri" w:cs="Calibri"/>
                  <w:color w:val="000000"/>
                  <w:sz w:val="16"/>
                  <w:szCs w:val="16"/>
                  <w:lang w:eastAsia="en-US"/>
                </w:rPr>
                <w:t xml:space="preserve">538,1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04" w:author="Machado, Diana" w:date="2019-02-04T10:09:00Z"/>
                <w:rFonts w:ascii="Calibri" w:hAnsi="Calibri" w:cs="Calibri"/>
                <w:color w:val="000000"/>
                <w:sz w:val="16"/>
                <w:szCs w:val="16"/>
                <w:lang w:eastAsia="en-US"/>
              </w:rPr>
            </w:pPr>
            <w:ins w:id="1430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06" w:author="Machado, Diana" w:date="2019-02-04T10:09:00Z"/>
                <w:rFonts w:ascii="Calibri" w:hAnsi="Calibri" w:cs="Calibri"/>
                <w:color w:val="000000"/>
                <w:sz w:val="16"/>
                <w:szCs w:val="16"/>
                <w:lang w:eastAsia="en-US"/>
              </w:rPr>
            </w:pPr>
            <w:ins w:id="143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08" w:author="Machado, Diana" w:date="2019-02-04T10:09:00Z"/>
                <w:rFonts w:ascii="Calibri" w:hAnsi="Calibri" w:cs="Calibri"/>
                <w:color w:val="000000"/>
                <w:sz w:val="16"/>
                <w:szCs w:val="16"/>
                <w:lang w:eastAsia="en-US"/>
              </w:rPr>
            </w:pPr>
            <w:ins w:id="143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10" w:author="Machado, Diana" w:date="2019-02-04T10:09:00Z"/>
                <w:rFonts w:ascii="Calibri" w:hAnsi="Calibri" w:cs="Calibri"/>
                <w:color w:val="000000"/>
                <w:sz w:val="16"/>
                <w:szCs w:val="16"/>
                <w:lang w:eastAsia="en-US"/>
              </w:rPr>
            </w:pPr>
            <w:ins w:id="14311" w:author="Machado, Diana" w:date="2019-02-04T10:09:00Z">
              <w:r w:rsidRPr="00C722A9">
                <w:rPr>
                  <w:rFonts w:ascii="Calibri" w:hAnsi="Calibri" w:cs="Calibri"/>
                  <w:color w:val="000000"/>
                  <w:sz w:val="16"/>
                  <w:szCs w:val="16"/>
                  <w:lang w:eastAsia="en-US"/>
                </w:rPr>
                <w:t xml:space="preserve">685,07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12" w:author="Machado, Diana" w:date="2019-02-04T10:09:00Z"/>
                <w:rFonts w:ascii="Calibri" w:hAnsi="Calibri" w:cs="Calibri"/>
                <w:color w:val="000000"/>
                <w:sz w:val="16"/>
                <w:szCs w:val="16"/>
                <w:lang w:eastAsia="en-US"/>
              </w:rPr>
            </w:pPr>
            <w:ins w:id="14313"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14" w:author="Machado, Diana" w:date="2019-02-04T10:09:00Z"/>
                <w:rFonts w:ascii="Calibri" w:hAnsi="Calibri" w:cs="Calibri"/>
                <w:color w:val="000000"/>
                <w:sz w:val="16"/>
                <w:szCs w:val="16"/>
                <w:lang w:eastAsia="en-US"/>
              </w:rPr>
            </w:pPr>
            <w:ins w:id="14315" w:author="Machado, Diana" w:date="2019-02-04T10:09:00Z">
              <w:r w:rsidRPr="00C722A9">
                <w:rPr>
                  <w:rFonts w:ascii="Calibri" w:hAnsi="Calibri" w:cs="Calibri"/>
                  <w:color w:val="000000"/>
                  <w:sz w:val="16"/>
                  <w:szCs w:val="16"/>
                  <w:lang w:eastAsia="en-US"/>
                </w:rPr>
                <w:t xml:space="preserve">1,606,44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16" w:author="Machado, Diana" w:date="2019-02-04T10:09:00Z"/>
                <w:rFonts w:ascii="Calibri" w:hAnsi="Calibri" w:cs="Calibri"/>
                <w:color w:val="000000"/>
                <w:sz w:val="16"/>
                <w:szCs w:val="16"/>
                <w:lang w:eastAsia="en-US"/>
              </w:rPr>
            </w:pPr>
            <w:ins w:id="1431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43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319" w:author="Machado, Diana" w:date="2019-02-04T10:09:00Z"/>
                <w:rFonts w:ascii="Calibri" w:hAnsi="Calibri" w:cs="Calibri"/>
                <w:color w:val="000000"/>
                <w:sz w:val="16"/>
                <w:szCs w:val="16"/>
                <w:lang w:eastAsia="en-US"/>
              </w:rPr>
            </w:pPr>
            <w:ins w:id="14320" w:author="Machado, Diana" w:date="2019-02-04T10:09:00Z">
              <w:r w:rsidRPr="00C722A9">
                <w:rPr>
                  <w:rFonts w:ascii="Calibri" w:hAnsi="Calibri" w:cs="Calibri"/>
                  <w:color w:val="000000"/>
                  <w:sz w:val="16"/>
                  <w:szCs w:val="16"/>
                  <w:lang w:eastAsia="en-US"/>
                </w:rPr>
                <w:t>339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21" w:author="Machado, Diana" w:date="2019-02-04T10:09:00Z"/>
                <w:rFonts w:ascii="Calibri" w:hAnsi="Calibri" w:cs="Calibri"/>
                <w:color w:val="000000"/>
                <w:sz w:val="16"/>
                <w:szCs w:val="16"/>
                <w:lang w:eastAsia="en-US"/>
              </w:rPr>
            </w:pPr>
            <w:ins w:id="14322" w:author="Machado, Diana" w:date="2019-02-04T10:09:00Z">
              <w:r w:rsidRPr="00C722A9">
                <w:rPr>
                  <w:rFonts w:ascii="Calibri" w:hAnsi="Calibri" w:cs="Calibri"/>
                  <w:color w:val="000000"/>
                  <w:sz w:val="16"/>
                  <w:szCs w:val="16"/>
                  <w:lang w:eastAsia="en-US"/>
                </w:rPr>
                <w:t xml:space="preserve">17,648,53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23" w:author="Machado, Diana" w:date="2019-02-04T10:09:00Z"/>
                <w:rFonts w:ascii="Calibri" w:hAnsi="Calibri" w:cs="Calibri"/>
                <w:color w:val="000000"/>
                <w:sz w:val="16"/>
                <w:szCs w:val="16"/>
                <w:lang w:eastAsia="en-US"/>
              </w:rPr>
            </w:pPr>
            <w:ins w:id="14324" w:author="Machado, Diana" w:date="2019-02-04T10:09:00Z">
              <w:r w:rsidRPr="00C722A9">
                <w:rPr>
                  <w:rFonts w:ascii="Calibri" w:hAnsi="Calibri" w:cs="Calibri"/>
                  <w:color w:val="000000"/>
                  <w:sz w:val="16"/>
                  <w:szCs w:val="16"/>
                  <w:lang w:eastAsia="en-US"/>
                </w:rPr>
                <w:t>0.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25" w:author="Machado, Diana" w:date="2019-02-04T10:09:00Z"/>
                <w:rFonts w:ascii="Calibri" w:hAnsi="Calibri" w:cs="Calibri"/>
                <w:color w:val="000000"/>
                <w:sz w:val="16"/>
                <w:szCs w:val="16"/>
                <w:lang w:eastAsia="en-US"/>
              </w:rPr>
            </w:pPr>
            <w:ins w:id="1432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27" w:author="Machado, Diana" w:date="2019-02-04T10:09:00Z"/>
                <w:rFonts w:ascii="Calibri" w:hAnsi="Calibri" w:cs="Calibri"/>
                <w:color w:val="000000"/>
                <w:sz w:val="16"/>
                <w:szCs w:val="16"/>
                <w:lang w:eastAsia="en-US"/>
              </w:rPr>
            </w:pPr>
            <w:ins w:id="1432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29" w:author="Machado, Diana" w:date="2019-02-04T10:09:00Z"/>
                <w:rFonts w:ascii="Calibri" w:hAnsi="Calibri" w:cs="Calibri"/>
                <w:color w:val="000000"/>
                <w:sz w:val="16"/>
                <w:szCs w:val="16"/>
                <w:lang w:eastAsia="en-US"/>
              </w:rPr>
            </w:pPr>
            <w:ins w:id="143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31" w:author="Machado, Diana" w:date="2019-02-04T10:09:00Z"/>
                <w:rFonts w:ascii="Calibri" w:hAnsi="Calibri" w:cs="Calibri"/>
                <w:color w:val="000000"/>
                <w:sz w:val="16"/>
                <w:szCs w:val="16"/>
                <w:lang w:eastAsia="en-US"/>
              </w:rPr>
            </w:pPr>
            <w:ins w:id="143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33" w:author="Machado, Diana" w:date="2019-02-04T10:09:00Z"/>
                <w:rFonts w:ascii="Calibri" w:hAnsi="Calibri" w:cs="Calibri"/>
                <w:color w:val="000000"/>
                <w:sz w:val="16"/>
                <w:szCs w:val="16"/>
                <w:lang w:eastAsia="en-US"/>
              </w:rPr>
            </w:pPr>
            <w:ins w:id="1433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35" w:author="Machado, Diana" w:date="2019-02-04T10:09:00Z"/>
                <w:rFonts w:ascii="Calibri" w:hAnsi="Calibri" w:cs="Calibri"/>
                <w:color w:val="000000"/>
                <w:sz w:val="16"/>
                <w:szCs w:val="16"/>
                <w:lang w:eastAsia="en-US"/>
              </w:rPr>
            </w:pPr>
            <w:ins w:id="1433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37" w:author="Machado, Diana" w:date="2019-02-04T10:09:00Z"/>
                <w:rFonts w:ascii="Calibri" w:hAnsi="Calibri" w:cs="Calibri"/>
                <w:color w:val="000000"/>
                <w:sz w:val="16"/>
                <w:szCs w:val="16"/>
                <w:lang w:eastAsia="en-US"/>
              </w:rPr>
            </w:pPr>
            <w:ins w:id="14338" w:author="Machado, Diana" w:date="2019-02-04T10:09:00Z">
              <w:r w:rsidRPr="00C722A9">
                <w:rPr>
                  <w:rFonts w:ascii="Calibri" w:hAnsi="Calibri" w:cs="Calibri"/>
                  <w:color w:val="000000"/>
                  <w:sz w:val="16"/>
                  <w:szCs w:val="16"/>
                  <w:lang w:eastAsia="en-US"/>
                </w:rPr>
                <w:t xml:space="preserve">17,648,6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39" w:author="Machado, Diana" w:date="2019-02-04T10:09:00Z"/>
                <w:rFonts w:ascii="Calibri" w:hAnsi="Calibri" w:cs="Calibri"/>
                <w:color w:val="000000"/>
                <w:sz w:val="16"/>
                <w:szCs w:val="16"/>
                <w:lang w:eastAsia="en-US"/>
              </w:rPr>
            </w:pPr>
            <w:ins w:id="14340"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43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342" w:author="Machado, Diana" w:date="2019-02-04T10:09:00Z"/>
                <w:rFonts w:ascii="Calibri" w:hAnsi="Calibri" w:cs="Calibri"/>
                <w:color w:val="000000"/>
                <w:sz w:val="16"/>
                <w:szCs w:val="16"/>
                <w:lang w:eastAsia="en-US"/>
              </w:rPr>
            </w:pPr>
            <w:ins w:id="14343" w:author="Machado, Diana" w:date="2019-02-04T10:09:00Z">
              <w:r w:rsidRPr="00C722A9">
                <w:rPr>
                  <w:rFonts w:ascii="Calibri" w:hAnsi="Calibri" w:cs="Calibri"/>
                  <w:color w:val="000000"/>
                  <w:sz w:val="16"/>
                  <w:szCs w:val="16"/>
                  <w:lang w:eastAsia="en-US"/>
                </w:rPr>
                <w:t>339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44" w:author="Machado, Diana" w:date="2019-02-04T10:09:00Z"/>
                <w:rFonts w:ascii="Calibri" w:hAnsi="Calibri" w:cs="Calibri"/>
                <w:color w:val="000000"/>
                <w:sz w:val="16"/>
                <w:szCs w:val="16"/>
                <w:lang w:eastAsia="en-US"/>
              </w:rPr>
            </w:pPr>
            <w:ins w:id="14345" w:author="Machado, Diana" w:date="2019-02-04T10:09:00Z">
              <w:r w:rsidRPr="00C722A9">
                <w:rPr>
                  <w:rFonts w:ascii="Calibri" w:hAnsi="Calibri" w:cs="Calibri"/>
                  <w:color w:val="000000"/>
                  <w:sz w:val="16"/>
                  <w:szCs w:val="16"/>
                  <w:lang w:eastAsia="en-US"/>
                </w:rPr>
                <w:t xml:space="preserve">24,533,97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46" w:author="Machado, Diana" w:date="2019-02-04T10:09:00Z"/>
                <w:rFonts w:ascii="Calibri" w:hAnsi="Calibri" w:cs="Calibri"/>
                <w:color w:val="000000"/>
                <w:sz w:val="16"/>
                <w:szCs w:val="16"/>
                <w:lang w:eastAsia="en-US"/>
              </w:rPr>
            </w:pPr>
            <w:ins w:id="14347" w:author="Machado, Diana" w:date="2019-02-04T10:09:00Z">
              <w:r w:rsidRPr="00C722A9">
                <w:rPr>
                  <w:rFonts w:ascii="Calibri" w:hAnsi="Calibri" w:cs="Calibri"/>
                  <w:color w:val="000000"/>
                  <w:sz w:val="16"/>
                  <w:szCs w:val="16"/>
                  <w:lang w:eastAsia="en-US"/>
                </w:rPr>
                <w:t>0.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48" w:author="Machado, Diana" w:date="2019-02-04T10:09:00Z"/>
                <w:rFonts w:ascii="Calibri" w:hAnsi="Calibri" w:cs="Calibri"/>
                <w:color w:val="000000"/>
                <w:sz w:val="16"/>
                <w:szCs w:val="16"/>
                <w:lang w:eastAsia="en-US"/>
              </w:rPr>
            </w:pPr>
            <w:ins w:id="1434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50" w:author="Machado, Diana" w:date="2019-02-04T10:09:00Z"/>
                <w:rFonts w:ascii="Calibri" w:hAnsi="Calibri" w:cs="Calibri"/>
                <w:color w:val="000000"/>
                <w:sz w:val="16"/>
                <w:szCs w:val="16"/>
                <w:lang w:eastAsia="en-US"/>
              </w:rPr>
            </w:pPr>
            <w:ins w:id="1435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52" w:author="Machado, Diana" w:date="2019-02-04T10:09:00Z"/>
                <w:rFonts w:ascii="Calibri" w:hAnsi="Calibri" w:cs="Calibri"/>
                <w:color w:val="000000"/>
                <w:sz w:val="16"/>
                <w:szCs w:val="16"/>
                <w:lang w:eastAsia="en-US"/>
              </w:rPr>
            </w:pPr>
            <w:ins w:id="143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54" w:author="Machado, Diana" w:date="2019-02-04T10:09:00Z"/>
                <w:rFonts w:ascii="Calibri" w:hAnsi="Calibri" w:cs="Calibri"/>
                <w:color w:val="000000"/>
                <w:sz w:val="16"/>
                <w:szCs w:val="16"/>
                <w:lang w:eastAsia="en-US"/>
              </w:rPr>
            </w:pPr>
            <w:ins w:id="143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56" w:author="Machado, Diana" w:date="2019-02-04T10:09:00Z"/>
                <w:rFonts w:ascii="Calibri" w:hAnsi="Calibri" w:cs="Calibri"/>
                <w:color w:val="000000"/>
                <w:sz w:val="16"/>
                <w:szCs w:val="16"/>
                <w:lang w:eastAsia="en-US"/>
              </w:rPr>
            </w:pPr>
            <w:ins w:id="1435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58" w:author="Machado, Diana" w:date="2019-02-04T10:09:00Z"/>
                <w:rFonts w:ascii="Calibri" w:hAnsi="Calibri" w:cs="Calibri"/>
                <w:color w:val="000000"/>
                <w:sz w:val="16"/>
                <w:szCs w:val="16"/>
                <w:lang w:eastAsia="en-US"/>
              </w:rPr>
            </w:pPr>
            <w:ins w:id="1435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60" w:author="Machado, Diana" w:date="2019-02-04T10:09:00Z"/>
                <w:rFonts w:ascii="Calibri" w:hAnsi="Calibri" w:cs="Calibri"/>
                <w:color w:val="000000"/>
                <w:sz w:val="16"/>
                <w:szCs w:val="16"/>
                <w:lang w:eastAsia="en-US"/>
              </w:rPr>
            </w:pPr>
            <w:ins w:id="14361" w:author="Machado, Diana" w:date="2019-02-04T10:09:00Z">
              <w:r w:rsidRPr="00C722A9">
                <w:rPr>
                  <w:rFonts w:ascii="Calibri" w:hAnsi="Calibri" w:cs="Calibri"/>
                  <w:color w:val="000000"/>
                  <w:sz w:val="16"/>
                  <w:szCs w:val="16"/>
                  <w:lang w:eastAsia="en-US"/>
                </w:rPr>
                <w:t xml:space="preserve">24,533,9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62" w:author="Machado, Diana" w:date="2019-02-04T10:09:00Z"/>
                <w:rFonts w:ascii="Calibri" w:hAnsi="Calibri" w:cs="Calibri"/>
                <w:color w:val="000000"/>
                <w:sz w:val="16"/>
                <w:szCs w:val="16"/>
                <w:lang w:eastAsia="en-US"/>
              </w:rPr>
            </w:pPr>
            <w:ins w:id="14363"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43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365" w:author="Machado, Diana" w:date="2019-02-04T10:09:00Z"/>
                <w:rFonts w:ascii="Calibri" w:hAnsi="Calibri" w:cs="Calibri"/>
                <w:color w:val="000000"/>
                <w:sz w:val="16"/>
                <w:szCs w:val="16"/>
                <w:lang w:eastAsia="en-US"/>
              </w:rPr>
            </w:pPr>
            <w:ins w:id="14366" w:author="Machado, Diana" w:date="2019-02-04T10:09:00Z">
              <w:r w:rsidRPr="00C722A9">
                <w:rPr>
                  <w:rFonts w:ascii="Calibri" w:hAnsi="Calibri" w:cs="Calibri"/>
                  <w:color w:val="000000"/>
                  <w:sz w:val="16"/>
                  <w:szCs w:val="16"/>
                  <w:lang w:eastAsia="en-US"/>
                </w:rPr>
                <w:t>339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67" w:author="Machado, Diana" w:date="2019-02-04T10:09:00Z"/>
                <w:rFonts w:ascii="Calibri" w:hAnsi="Calibri" w:cs="Calibri"/>
                <w:color w:val="000000"/>
                <w:sz w:val="16"/>
                <w:szCs w:val="16"/>
                <w:lang w:eastAsia="en-US"/>
              </w:rPr>
            </w:pPr>
            <w:ins w:id="14368" w:author="Machado, Diana" w:date="2019-02-04T10:09:00Z">
              <w:r w:rsidRPr="00C722A9">
                <w:rPr>
                  <w:rFonts w:ascii="Calibri" w:hAnsi="Calibri" w:cs="Calibri"/>
                  <w:color w:val="000000"/>
                  <w:sz w:val="16"/>
                  <w:szCs w:val="16"/>
                  <w:lang w:eastAsia="en-US"/>
                </w:rPr>
                <w:t xml:space="preserve">17,831,35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69" w:author="Machado, Diana" w:date="2019-02-04T10:09:00Z"/>
                <w:rFonts w:ascii="Calibri" w:hAnsi="Calibri" w:cs="Calibri"/>
                <w:color w:val="000000"/>
                <w:sz w:val="16"/>
                <w:szCs w:val="16"/>
                <w:lang w:eastAsia="en-US"/>
              </w:rPr>
            </w:pPr>
            <w:ins w:id="14370" w:author="Machado, Diana" w:date="2019-02-04T10:09:00Z">
              <w:r w:rsidRPr="00C722A9">
                <w:rPr>
                  <w:rFonts w:ascii="Calibri" w:hAnsi="Calibri" w:cs="Calibri"/>
                  <w:color w:val="000000"/>
                  <w:sz w:val="16"/>
                  <w:szCs w:val="16"/>
                  <w:lang w:eastAsia="en-US"/>
                </w:rPr>
                <w:t>0.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71" w:author="Machado, Diana" w:date="2019-02-04T10:09:00Z"/>
                <w:rFonts w:ascii="Calibri" w:hAnsi="Calibri" w:cs="Calibri"/>
                <w:color w:val="000000"/>
                <w:sz w:val="16"/>
                <w:szCs w:val="16"/>
                <w:lang w:eastAsia="en-US"/>
              </w:rPr>
            </w:pPr>
            <w:ins w:id="1437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73" w:author="Machado, Diana" w:date="2019-02-04T10:09:00Z"/>
                <w:rFonts w:ascii="Calibri" w:hAnsi="Calibri" w:cs="Calibri"/>
                <w:color w:val="000000"/>
                <w:sz w:val="16"/>
                <w:szCs w:val="16"/>
                <w:lang w:eastAsia="en-US"/>
              </w:rPr>
            </w:pPr>
            <w:ins w:id="1437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75" w:author="Machado, Diana" w:date="2019-02-04T10:09:00Z"/>
                <w:rFonts w:ascii="Calibri" w:hAnsi="Calibri" w:cs="Calibri"/>
                <w:color w:val="000000"/>
                <w:sz w:val="16"/>
                <w:szCs w:val="16"/>
                <w:lang w:eastAsia="en-US"/>
              </w:rPr>
            </w:pPr>
            <w:ins w:id="143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77" w:author="Machado, Diana" w:date="2019-02-04T10:09:00Z"/>
                <w:rFonts w:ascii="Calibri" w:hAnsi="Calibri" w:cs="Calibri"/>
                <w:color w:val="000000"/>
                <w:sz w:val="16"/>
                <w:szCs w:val="16"/>
                <w:lang w:eastAsia="en-US"/>
              </w:rPr>
            </w:pPr>
            <w:ins w:id="143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79" w:author="Machado, Diana" w:date="2019-02-04T10:09:00Z"/>
                <w:rFonts w:ascii="Calibri" w:hAnsi="Calibri" w:cs="Calibri"/>
                <w:color w:val="000000"/>
                <w:sz w:val="16"/>
                <w:szCs w:val="16"/>
                <w:lang w:eastAsia="en-US"/>
              </w:rPr>
            </w:pPr>
            <w:ins w:id="1438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81" w:author="Machado, Diana" w:date="2019-02-04T10:09:00Z"/>
                <w:rFonts w:ascii="Calibri" w:hAnsi="Calibri" w:cs="Calibri"/>
                <w:color w:val="000000"/>
                <w:sz w:val="16"/>
                <w:szCs w:val="16"/>
                <w:lang w:eastAsia="en-US"/>
              </w:rPr>
            </w:pPr>
            <w:ins w:id="1438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83" w:author="Machado, Diana" w:date="2019-02-04T10:09:00Z"/>
                <w:rFonts w:ascii="Calibri" w:hAnsi="Calibri" w:cs="Calibri"/>
                <w:color w:val="000000"/>
                <w:sz w:val="16"/>
                <w:szCs w:val="16"/>
                <w:lang w:eastAsia="en-US"/>
              </w:rPr>
            </w:pPr>
            <w:ins w:id="14384" w:author="Machado, Diana" w:date="2019-02-04T10:09:00Z">
              <w:r w:rsidRPr="00C722A9">
                <w:rPr>
                  <w:rFonts w:ascii="Calibri" w:hAnsi="Calibri" w:cs="Calibri"/>
                  <w:color w:val="000000"/>
                  <w:sz w:val="16"/>
                  <w:szCs w:val="16"/>
                  <w:lang w:eastAsia="en-US"/>
                </w:rPr>
                <w:t xml:space="preserve">17,831,4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85" w:author="Machado, Diana" w:date="2019-02-04T10:09:00Z"/>
                <w:rFonts w:ascii="Calibri" w:hAnsi="Calibri" w:cs="Calibri"/>
                <w:color w:val="000000"/>
                <w:sz w:val="16"/>
                <w:szCs w:val="16"/>
                <w:lang w:eastAsia="en-US"/>
              </w:rPr>
            </w:pPr>
            <w:ins w:id="14386"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43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388" w:author="Machado, Diana" w:date="2019-02-04T10:09:00Z"/>
                <w:rFonts w:ascii="Calibri" w:hAnsi="Calibri" w:cs="Calibri"/>
                <w:color w:val="000000"/>
                <w:sz w:val="16"/>
                <w:szCs w:val="16"/>
                <w:lang w:eastAsia="en-US"/>
              </w:rPr>
            </w:pPr>
            <w:ins w:id="14389" w:author="Machado, Diana" w:date="2019-02-04T10:09:00Z">
              <w:r w:rsidRPr="00C722A9">
                <w:rPr>
                  <w:rFonts w:ascii="Calibri" w:hAnsi="Calibri" w:cs="Calibri"/>
                  <w:color w:val="000000"/>
                  <w:sz w:val="16"/>
                  <w:szCs w:val="16"/>
                  <w:lang w:eastAsia="en-US"/>
                </w:rPr>
                <w:t>339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90" w:author="Machado, Diana" w:date="2019-02-04T10:09:00Z"/>
                <w:rFonts w:ascii="Calibri" w:hAnsi="Calibri" w:cs="Calibri"/>
                <w:color w:val="000000"/>
                <w:sz w:val="16"/>
                <w:szCs w:val="16"/>
                <w:lang w:eastAsia="en-US"/>
              </w:rPr>
            </w:pPr>
            <w:ins w:id="14391" w:author="Machado, Diana" w:date="2019-02-04T10:09:00Z">
              <w:r w:rsidRPr="00C722A9">
                <w:rPr>
                  <w:rFonts w:ascii="Calibri" w:hAnsi="Calibri" w:cs="Calibri"/>
                  <w:color w:val="000000"/>
                  <w:sz w:val="16"/>
                  <w:szCs w:val="16"/>
                  <w:lang w:eastAsia="en-US"/>
                </w:rPr>
                <w:t xml:space="preserve">8,712,27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92" w:author="Machado, Diana" w:date="2019-02-04T10:09:00Z"/>
                <w:rFonts w:ascii="Calibri" w:hAnsi="Calibri" w:cs="Calibri"/>
                <w:color w:val="000000"/>
                <w:sz w:val="16"/>
                <w:szCs w:val="16"/>
                <w:lang w:eastAsia="en-US"/>
              </w:rPr>
            </w:pPr>
            <w:ins w:id="14393" w:author="Machado, Diana" w:date="2019-02-04T10:09:00Z">
              <w:r w:rsidRPr="00C722A9">
                <w:rPr>
                  <w:rFonts w:ascii="Calibri" w:hAnsi="Calibri" w:cs="Calibri"/>
                  <w:color w:val="000000"/>
                  <w:sz w:val="16"/>
                  <w:szCs w:val="16"/>
                  <w:lang w:eastAsia="en-US"/>
                </w:rPr>
                <w:t>0.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94" w:author="Machado, Diana" w:date="2019-02-04T10:09:00Z"/>
                <w:rFonts w:ascii="Calibri" w:hAnsi="Calibri" w:cs="Calibri"/>
                <w:color w:val="000000"/>
                <w:sz w:val="16"/>
                <w:szCs w:val="16"/>
                <w:lang w:eastAsia="en-US"/>
              </w:rPr>
            </w:pPr>
            <w:ins w:id="1439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96" w:author="Machado, Diana" w:date="2019-02-04T10:09:00Z"/>
                <w:rFonts w:ascii="Calibri" w:hAnsi="Calibri" w:cs="Calibri"/>
                <w:color w:val="000000"/>
                <w:sz w:val="16"/>
                <w:szCs w:val="16"/>
                <w:lang w:eastAsia="en-US"/>
              </w:rPr>
            </w:pPr>
            <w:ins w:id="1439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98" w:author="Machado, Diana" w:date="2019-02-04T10:09:00Z"/>
                <w:rFonts w:ascii="Calibri" w:hAnsi="Calibri" w:cs="Calibri"/>
                <w:color w:val="000000"/>
                <w:sz w:val="16"/>
                <w:szCs w:val="16"/>
                <w:lang w:eastAsia="en-US"/>
              </w:rPr>
            </w:pPr>
            <w:ins w:id="143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00" w:author="Machado, Diana" w:date="2019-02-04T10:09:00Z"/>
                <w:rFonts w:ascii="Calibri" w:hAnsi="Calibri" w:cs="Calibri"/>
                <w:color w:val="000000"/>
                <w:sz w:val="16"/>
                <w:szCs w:val="16"/>
                <w:lang w:eastAsia="en-US"/>
              </w:rPr>
            </w:pPr>
            <w:ins w:id="144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02" w:author="Machado, Diana" w:date="2019-02-04T10:09:00Z"/>
                <w:rFonts w:ascii="Calibri" w:hAnsi="Calibri" w:cs="Calibri"/>
                <w:color w:val="000000"/>
                <w:sz w:val="16"/>
                <w:szCs w:val="16"/>
                <w:lang w:eastAsia="en-US"/>
              </w:rPr>
            </w:pPr>
            <w:ins w:id="1440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04" w:author="Machado, Diana" w:date="2019-02-04T10:09:00Z"/>
                <w:rFonts w:ascii="Calibri" w:hAnsi="Calibri" w:cs="Calibri"/>
                <w:color w:val="000000"/>
                <w:sz w:val="16"/>
                <w:szCs w:val="16"/>
                <w:lang w:eastAsia="en-US"/>
              </w:rPr>
            </w:pPr>
            <w:ins w:id="1440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06" w:author="Machado, Diana" w:date="2019-02-04T10:09:00Z"/>
                <w:rFonts w:ascii="Calibri" w:hAnsi="Calibri" w:cs="Calibri"/>
                <w:color w:val="000000"/>
                <w:sz w:val="16"/>
                <w:szCs w:val="16"/>
                <w:lang w:eastAsia="en-US"/>
              </w:rPr>
            </w:pPr>
            <w:ins w:id="14407" w:author="Machado, Diana" w:date="2019-02-04T10:09:00Z">
              <w:r w:rsidRPr="00C722A9">
                <w:rPr>
                  <w:rFonts w:ascii="Calibri" w:hAnsi="Calibri" w:cs="Calibri"/>
                  <w:color w:val="000000"/>
                  <w:sz w:val="16"/>
                  <w:szCs w:val="16"/>
                  <w:lang w:eastAsia="en-US"/>
                </w:rPr>
                <w:t xml:space="preserve">9,099,6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08" w:author="Machado, Diana" w:date="2019-02-04T10:09:00Z"/>
                <w:rFonts w:ascii="Calibri" w:hAnsi="Calibri" w:cs="Calibri"/>
                <w:color w:val="000000"/>
                <w:sz w:val="16"/>
                <w:szCs w:val="16"/>
                <w:lang w:eastAsia="en-US"/>
              </w:rPr>
            </w:pPr>
            <w:ins w:id="14409"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44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411" w:author="Machado, Diana" w:date="2019-02-04T10:09:00Z"/>
                <w:rFonts w:ascii="Calibri" w:hAnsi="Calibri" w:cs="Calibri"/>
                <w:color w:val="000000"/>
                <w:sz w:val="16"/>
                <w:szCs w:val="16"/>
                <w:lang w:eastAsia="en-US"/>
              </w:rPr>
            </w:pPr>
            <w:ins w:id="14412" w:author="Machado, Diana" w:date="2019-02-04T10:09:00Z">
              <w:r w:rsidRPr="00C722A9">
                <w:rPr>
                  <w:rFonts w:ascii="Calibri" w:hAnsi="Calibri" w:cs="Calibri"/>
                  <w:color w:val="000000"/>
                  <w:sz w:val="16"/>
                  <w:szCs w:val="16"/>
                  <w:lang w:eastAsia="en-US"/>
                </w:rPr>
                <w:t>339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13" w:author="Machado, Diana" w:date="2019-02-04T10:09:00Z"/>
                <w:rFonts w:ascii="Calibri" w:hAnsi="Calibri" w:cs="Calibri"/>
                <w:color w:val="000000"/>
                <w:sz w:val="16"/>
                <w:szCs w:val="16"/>
                <w:lang w:eastAsia="en-US"/>
              </w:rPr>
            </w:pPr>
            <w:ins w:id="14414" w:author="Machado, Diana" w:date="2019-02-04T10:09:00Z">
              <w:r w:rsidRPr="00C722A9">
                <w:rPr>
                  <w:rFonts w:ascii="Calibri" w:hAnsi="Calibri" w:cs="Calibri"/>
                  <w:color w:val="000000"/>
                  <w:sz w:val="16"/>
                  <w:szCs w:val="16"/>
                  <w:lang w:eastAsia="en-US"/>
                </w:rPr>
                <w:t xml:space="preserve">4,112,81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15" w:author="Machado, Diana" w:date="2019-02-04T10:09:00Z"/>
                <w:rFonts w:ascii="Calibri" w:hAnsi="Calibri" w:cs="Calibri"/>
                <w:color w:val="000000"/>
                <w:sz w:val="16"/>
                <w:szCs w:val="16"/>
                <w:lang w:eastAsia="en-US"/>
              </w:rPr>
            </w:pPr>
            <w:ins w:id="14416" w:author="Machado, Diana" w:date="2019-02-04T10:09:00Z">
              <w:r w:rsidRPr="00C722A9">
                <w:rPr>
                  <w:rFonts w:ascii="Calibri" w:hAnsi="Calibri" w:cs="Calibri"/>
                  <w:color w:val="000000"/>
                  <w:sz w:val="16"/>
                  <w:szCs w:val="16"/>
                  <w:lang w:eastAsia="en-US"/>
                </w:rPr>
                <w:t>0.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17" w:author="Machado, Diana" w:date="2019-02-04T10:09:00Z"/>
                <w:rFonts w:ascii="Calibri" w:hAnsi="Calibri" w:cs="Calibri"/>
                <w:color w:val="000000"/>
                <w:sz w:val="16"/>
                <w:szCs w:val="16"/>
                <w:lang w:eastAsia="en-US"/>
              </w:rPr>
            </w:pPr>
            <w:ins w:id="1441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19" w:author="Machado, Diana" w:date="2019-02-04T10:09:00Z"/>
                <w:rFonts w:ascii="Calibri" w:hAnsi="Calibri" w:cs="Calibri"/>
                <w:color w:val="000000"/>
                <w:sz w:val="16"/>
                <w:szCs w:val="16"/>
                <w:lang w:eastAsia="en-US"/>
              </w:rPr>
            </w:pPr>
            <w:ins w:id="1442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21" w:author="Machado, Diana" w:date="2019-02-04T10:09:00Z"/>
                <w:rFonts w:ascii="Calibri" w:hAnsi="Calibri" w:cs="Calibri"/>
                <w:color w:val="000000"/>
                <w:sz w:val="16"/>
                <w:szCs w:val="16"/>
                <w:lang w:eastAsia="en-US"/>
              </w:rPr>
            </w:pPr>
            <w:ins w:id="144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23" w:author="Machado, Diana" w:date="2019-02-04T10:09:00Z"/>
                <w:rFonts w:ascii="Calibri" w:hAnsi="Calibri" w:cs="Calibri"/>
                <w:color w:val="000000"/>
                <w:sz w:val="16"/>
                <w:szCs w:val="16"/>
                <w:lang w:eastAsia="en-US"/>
              </w:rPr>
            </w:pPr>
            <w:ins w:id="144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25" w:author="Machado, Diana" w:date="2019-02-04T10:09:00Z"/>
                <w:rFonts w:ascii="Calibri" w:hAnsi="Calibri" w:cs="Calibri"/>
                <w:color w:val="000000"/>
                <w:sz w:val="16"/>
                <w:szCs w:val="16"/>
                <w:lang w:eastAsia="en-US"/>
              </w:rPr>
            </w:pPr>
            <w:ins w:id="1442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27" w:author="Machado, Diana" w:date="2019-02-04T10:09:00Z"/>
                <w:rFonts w:ascii="Calibri" w:hAnsi="Calibri" w:cs="Calibri"/>
                <w:color w:val="000000"/>
                <w:sz w:val="16"/>
                <w:szCs w:val="16"/>
                <w:lang w:eastAsia="en-US"/>
              </w:rPr>
            </w:pPr>
            <w:ins w:id="1442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29" w:author="Machado, Diana" w:date="2019-02-04T10:09:00Z"/>
                <w:rFonts w:ascii="Calibri" w:hAnsi="Calibri" w:cs="Calibri"/>
                <w:color w:val="000000"/>
                <w:sz w:val="16"/>
                <w:szCs w:val="16"/>
                <w:lang w:eastAsia="en-US"/>
              </w:rPr>
            </w:pPr>
            <w:ins w:id="14430" w:author="Machado, Diana" w:date="2019-02-04T10:09:00Z">
              <w:r w:rsidRPr="00C722A9">
                <w:rPr>
                  <w:rFonts w:ascii="Calibri" w:hAnsi="Calibri" w:cs="Calibri"/>
                  <w:color w:val="000000"/>
                  <w:sz w:val="16"/>
                  <w:szCs w:val="16"/>
                  <w:lang w:eastAsia="en-US"/>
                </w:rPr>
                <w:t xml:space="preserve">4,112,8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31" w:author="Machado, Diana" w:date="2019-02-04T10:09:00Z"/>
                <w:rFonts w:ascii="Calibri" w:hAnsi="Calibri" w:cs="Calibri"/>
                <w:color w:val="000000"/>
                <w:sz w:val="16"/>
                <w:szCs w:val="16"/>
                <w:lang w:eastAsia="en-US"/>
              </w:rPr>
            </w:pPr>
            <w:ins w:id="1443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44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434" w:author="Machado, Diana" w:date="2019-02-04T10:09:00Z"/>
                <w:rFonts w:ascii="Calibri" w:hAnsi="Calibri" w:cs="Calibri"/>
                <w:color w:val="000000"/>
                <w:sz w:val="16"/>
                <w:szCs w:val="16"/>
                <w:lang w:eastAsia="en-US"/>
              </w:rPr>
            </w:pPr>
            <w:ins w:id="14435" w:author="Machado, Diana" w:date="2019-02-04T10:09:00Z">
              <w:r w:rsidRPr="00C722A9">
                <w:rPr>
                  <w:rFonts w:ascii="Calibri" w:hAnsi="Calibri" w:cs="Calibri"/>
                  <w:color w:val="000000"/>
                  <w:sz w:val="16"/>
                  <w:szCs w:val="16"/>
                  <w:lang w:eastAsia="en-US"/>
                </w:rPr>
                <w:t>339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36" w:author="Machado, Diana" w:date="2019-02-04T10:09:00Z"/>
                <w:rFonts w:ascii="Calibri" w:hAnsi="Calibri" w:cs="Calibri"/>
                <w:color w:val="000000"/>
                <w:sz w:val="16"/>
                <w:szCs w:val="16"/>
                <w:lang w:eastAsia="en-US"/>
              </w:rPr>
            </w:pPr>
            <w:ins w:id="14437" w:author="Machado, Diana" w:date="2019-02-04T10:09:00Z">
              <w:r w:rsidRPr="00C722A9">
                <w:rPr>
                  <w:rFonts w:ascii="Calibri" w:hAnsi="Calibri" w:cs="Calibri"/>
                  <w:color w:val="000000"/>
                  <w:sz w:val="16"/>
                  <w:szCs w:val="16"/>
                  <w:lang w:eastAsia="en-US"/>
                </w:rPr>
                <w:t xml:space="preserve">7,623,65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38" w:author="Machado, Diana" w:date="2019-02-04T10:09:00Z"/>
                <w:rFonts w:ascii="Calibri" w:hAnsi="Calibri" w:cs="Calibri"/>
                <w:color w:val="000000"/>
                <w:sz w:val="16"/>
                <w:szCs w:val="16"/>
                <w:lang w:eastAsia="en-US"/>
              </w:rPr>
            </w:pPr>
            <w:ins w:id="14439" w:author="Machado, Diana" w:date="2019-02-04T10:09:00Z">
              <w:r w:rsidRPr="00C722A9">
                <w:rPr>
                  <w:rFonts w:ascii="Calibri" w:hAnsi="Calibri" w:cs="Calibri"/>
                  <w:color w:val="000000"/>
                  <w:sz w:val="16"/>
                  <w:szCs w:val="16"/>
                  <w:lang w:eastAsia="en-US"/>
                </w:rPr>
                <w:t>0.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40" w:author="Machado, Diana" w:date="2019-02-04T10:09:00Z"/>
                <w:rFonts w:ascii="Calibri" w:hAnsi="Calibri" w:cs="Calibri"/>
                <w:color w:val="000000"/>
                <w:sz w:val="16"/>
                <w:szCs w:val="16"/>
                <w:lang w:eastAsia="en-US"/>
              </w:rPr>
            </w:pPr>
            <w:ins w:id="1444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42" w:author="Machado, Diana" w:date="2019-02-04T10:09:00Z"/>
                <w:rFonts w:ascii="Calibri" w:hAnsi="Calibri" w:cs="Calibri"/>
                <w:color w:val="000000"/>
                <w:sz w:val="16"/>
                <w:szCs w:val="16"/>
                <w:lang w:eastAsia="en-US"/>
              </w:rPr>
            </w:pPr>
            <w:ins w:id="1444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44" w:author="Machado, Diana" w:date="2019-02-04T10:09:00Z"/>
                <w:rFonts w:ascii="Calibri" w:hAnsi="Calibri" w:cs="Calibri"/>
                <w:color w:val="000000"/>
                <w:sz w:val="16"/>
                <w:szCs w:val="16"/>
                <w:lang w:eastAsia="en-US"/>
              </w:rPr>
            </w:pPr>
            <w:ins w:id="144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46" w:author="Machado, Diana" w:date="2019-02-04T10:09:00Z"/>
                <w:rFonts w:ascii="Calibri" w:hAnsi="Calibri" w:cs="Calibri"/>
                <w:color w:val="000000"/>
                <w:sz w:val="16"/>
                <w:szCs w:val="16"/>
                <w:lang w:eastAsia="en-US"/>
              </w:rPr>
            </w:pPr>
            <w:ins w:id="144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48" w:author="Machado, Diana" w:date="2019-02-04T10:09:00Z"/>
                <w:rFonts w:ascii="Calibri" w:hAnsi="Calibri" w:cs="Calibri"/>
                <w:color w:val="000000"/>
                <w:sz w:val="16"/>
                <w:szCs w:val="16"/>
                <w:lang w:eastAsia="en-US"/>
              </w:rPr>
            </w:pPr>
            <w:ins w:id="1444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50" w:author="Machado, Diana" w:date="2019-02-04T10:09:00Z"/>
                <w:rFonts w:ascii="Calibri" w:hAnsi="Calibri" w:cs="Calibri"/>
                <w:color w:val="000000"/>
                <w:sz w:val="16"/>
                <w:szCs w:val="16"/>
                <w:lang w:eastAsia="en-US"/>
              </w:rPr>
            </w:pPr>
            <w:ins w:id="1445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52" w:author="Machado, Diana" w:date="2019-02-04T10:09:00Z"/>
                <w:rFonts w:ascii="Calibri" w:hAnsi="Calibri" w:cs="Calibri"/>
                <w:color w:val="000000"/>
                <w:sz w:val="16"/>
                <w:szCs w:val="16"/>
                <w:lang w:eastAsia="en-US"/>
              </w:rPr>
            </w:pPr>
            <w:ins w:id="14453" w:author="Machado, Diana" w:date="2019-02-04T10:09:00Z">
              <w:r w:rsidRPr="00C722A9">
                <w:rPr>
                  <w:rFonts w:ascii="Calibri" w:hAnsi="Calibri" w:cs="Calibri"/>
                  <w:color w:val="000000"/>
                  <w:sz w:val="16"/>
                  <w:szCs w:val="16"/>
                  <w:lang w:eastAsia="en-US"/>
                </w:rPr>
                <w:t xml:space="preserve">7,623,6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54" w:author="Machado, Diana" w:date="2019-02-04T10:09:00Z"/>
                <w:rFonts w:ascii="Calibri" w:hAnsi="Calibri" w:cs="Calibri"/>
                <w:color w:val="000000"/>
                <w:sz w:val="16"/>
                <w:szCs w:val="16"/>
                <w:lang w:eastAsia="en-US"/>
              </w:rPr>
            </w:pPr>
            <w:ins w:id="14455"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44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457" w:author="Machado, Diana" w:date="2019-02-04T10:09:00Z"/>
                <w:rFonts w:ascii="Calibri" w:hAnsi="Calibri" w:cs="Calibri"/>
                <w:color w:val="000000"/>
                <w:sz w:val="16"/>
                <w:szCs w:val="16"/>
                <w:lang w:eastAsia="en-US"/>
              </w:rPr>
            </w:pPr>
            <w:ins w:id="14458" w:author="Machado, Diana" w:date="2019-02-04T10:09:00Z">
              <w:r w:rsidRPr="00C722A9">
                <w:rPr>
                  <w:rFonts w:ascii="Calibri" w:hAnsi="Calibri" w:cs="Calibri"/>
                  <w:color w:val="000000"/>
                  <w:sz w:val="16"/>
                  <w:szCs w:val="16"/>
                  <w:lang w:eastAsia="en-US"/>
                </w:rPr>
                <w:t>339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59" w:author="Machado, Diana" w:date="2019-02-04T10:09:00Z"/>
                <w:rFonts w:ascii="Calibri" w:hAnsi="Calibri" w:cs="Calibri"/>
                <w:color w:val="000000"/>
                <w:sz w:val="16"/>
                <w:szCs w:val="16"/>
                <w:lang w:eastAsia="en-US"/>
              </w:rPr>
            </w:pPr>
            <w:ins w:id="14460" w:author="Machado, Diana" w:date="2019-02-04T10:09:00Z">
              <w:r w:rsidRPr="00C722A9">
                <w:rPr>
                  <w:rFonts w:ascii="Calibri" w:hAnsi="Calibri" w:cs="Calibri"/>
                  <w:color w:val="000000"/>
                  <w:sz w:val="16"/>
                  <w:szCs w:val="16"/>
                  <w:lang w:eastAsia="en-US"/>
                </w:rPr>
                <w:t xml:space="preserve">7,052,5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61" w:author="Machado, Diana" w:date="2019-02-04T10:09:00Z"/>
                <w:rFonts w:ascii="Calibri" w:hAnsi="Calibri" w:cs="Calibri"/>
                <w:color w:val="000000"/>
                <w:sz w:val="16"/>
                <w:szCs w:val="16"/>
                <w:lang w:eastAsia="en-US"/>
              </w:rPr>
            </w:pPr>
            <w:ins w:id="14462" w:author="Machado, Diana" w:date="2019-02-04T10:09:00Z">
              <w:r w:rsidRPr="00C722A9">
                <w:rPr>
                  <w:rFonts w:ascii="Calibri" w:hAnsi="Calibri" w:cs="Calibri"/>
                  <w:color w:val="000000"/>
                  <w:sz w:val="16"/>
                  <w:szCs w:val="16"/>
                  <w:lang w:eastAsia="en-US"/>
                </w:rPr>
                <w:t>0.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63" w:author="Machado, Diana" w:date="2019-02-04T10:09:00Z"/>
                <w:rFonts w:ascii="Calibri" w:hAnsi="Calibri" w:cs="Calibri"/>
                <w:color w:val="000000"/>
                <w:sz w:val="16"/>
                <w:szCs w:val="16"/>
                <w:lang w:eastAsia="en-US"/>
              </w:rPr>
            </w:pPr>
            <w:ins w:id="1446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65" w:author="Machado, Diana" w:date="2019-02-04T10:09:00Z"/>
                <w:rFonts w:ascii="Calibri" w:hAnsi="Calibri" w:cs="Calibri"/>
                <w:color w:val="000000"/>
                <w:sz w:val="16"/>
                <w:szCs w:val="16"/>
                <w:lang w:eastAsia="en-US"/>
              </w:rPr>
            </w:pPr>
            <w:ins w:id="1446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67" w:author="Machado, Diana" w:date="2019-02-04T10:09:00Z"/>
                <w:rFonts w:ascii="Calibri" w:hAnsi="Calibri" w:cs="Calibri"/>
                <w:color w:val="000000"/>
                <w:sz w:val="16"/>
                <w:szCs w:val="16"/>
                <w:lang w:eastAsia="en-US"/>
              </w:rPr>
            </w:pPr>
            <w:ins w:id="144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69" w:author="Machado, Diana" w:date="2019-02-04T10:09:00Z"/>
                <w:rFonts w:ascii="Calibri" w:hAnsi="Calibri" w:cs="Calibri"/>
                <w:color w:val="000000"/>
                <w:sz w:val="16"/>
                <w:szCs w:val="16"/>
                <w:lang w:eastAsia="en-US"/>
              </w:rPr>
            </w:pPr>
            <w:ins w:id="144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71" w:author="Machado, Diana" w:date="2019-02-04T10:09:00Z"/>
                <w:rFonts w:ascii="Calibri" w:hAnsi="Calibri" w:cs="Calibri"/>
                <w:color w:val="000000"/>
                <w:sz w:val="16"/>
                <w:szCs w:val="16"/>
                <w:lang w:eastAsia="en-US"/>
              </w:rPr>
            </w:pPr>
            <w:ins w:id="1447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73" w:author="Machado, Diana" w:date="2019-02-04T10:09:00Z"/>
                <w:rFonts w:ascii="Calibri" w:hAnsi="Calibri" w:cs="Calibri"/>
                <w:color w:val="000000"/>
                <w:sz w:val="16"/>
                <w:szCs w:val="16"/>
                <w:lang w:eastAsia="en-US"/>
              </w:rPr>
            </w:pPr>
            <w:ins w:id="1447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75" w:author="Machado, Diana" w:date="2019-02-04T10:09:00Z"/>
                <w:rFonts w:ascii="Calibri" w:hAnsi="Calibri" w:cs="Calibri"/>
                <w:color w:val="000000"/>
                <w:sz w:val="16"/>
                <w:szCs w:val="16"/>
                <w:lang w:eastAsia="en-US"/>
              </w:rPr>
            </w:pPr>
            <w:ins w:id="14476" w:author="Machado, Diana" w:date="2019-02-04T10:09:00Z">
              <w:r w:rsidRPr="00C722A9">
                <w:rPr>
                  <w:rFonts w:ascii="Calibri" w:hAnsi="Calibri" w:cs="Calibri"/>
                  <w:color w:val="000000"/>
                  <w:sz w:val="16"/>
                  <w:szCs w:val="16"/>
                  <w:lang w:eastAsia="en-US"/>
                </w:rPr>
                <w:t xml:space="preserve">7,052,57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77" w:author="Machado, Diana" w:date="2019-02-04T10:09:00Z"/>
                <w:rFonts w:ascii="Calibri" w:hAnsi="Calibri" w:cs="Calibri"/>
                <w:color w:val="000000"/>
                <w:sz w:val="16"/>
                <w:szCs w:val="16"/>
                <w:lang w:eastAsia="en-US"/>
              </w:rPr>
            </w:pPr>
            <w:ins w:id="14478"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44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480" w:author="Machado, Diana" w:date="2019-02-04T10:09:00Z"/>
                <w:rFonts w:ascii="Calibri" w:hAnsi="Calibri" w:cs="Calibri"/>
                <w:color w:val="000000"/>
                <w:sz w:val="16"/>
                <w:szCs w:val="16"/>
                <w:lang w:eastAsia="en-US"/>
              </w:rPr>
            </w:pPr>
            <w:ins w:id="14481" w:author="Machado, Diana" w:date="2019-02-04T10:09:00Z">
              <w:r w:rsidRPr="00C722A9">
                <w:rPr>
                  <w:rFonts w:ascii="Calibri" w:hAnsi="Calibri" w:cs="Calibri"/>
                  <w:color w:val="000000"/>
                  <w:sz w:val="16"/>
                  <w:szCs w:val="16"/>
                  <w:lang w:eastAsia="en-US"/>
                </w:rPr>
                <w:t>339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82" w:author="Machado, Diana" w:date="2019-02-04T10:09:00Z"/>
                <w:rFonts w:ascii="Calibri" w:hAnsi="Calibri" w:cs="Calibri"/>
                <w:color w:val="000000"/>
                <w:sz w:val="16"/>
                <w:szCs w:val="16"/>
                <w:lang w:eastAsia="en-US"/>
              </w:rPr>
            </w:pPr>
            <w:ins w:id="14483" w:author="Machado, Diana" w:date="2019-02-04T10:09:00Z">
              <w:r w:rsidRPr="00C722A9">
                <w:rPr>
                  <w:rFonts w:ascii="Calibri" w:hAnsi="Calibri" w:cs="Calibri"/>
                  <w:color w:val="000000"/>
                  <w:sz w:val="16"/>
                  <w:szCs w:val="16"/>
                  <w:lang w:eastAsia="en-US"/>
                </w:rPr>
                <w:t xml:space="preserve">40,423,96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84" w:author="Machado, Diana" w:date="2019-02-04T10:09:00Z"/>
                <w:rFonts w:ascii="Calibri" w:hAnsi="Calibri" w:cs="Calibri"/>
                <w:color w:val="000000"/>
                <w:sz w:val="16"/>
                <w:szCs w:val="16"/>
                <w:lang w:eastAsia="en-US"/>
              </w:rPr>
            </w:pPr>
            <w:ins w:id="14485" w:author="Machado, Diana" w:date="2019-02-04T10:09:00Z">
              <w:r w:rsidRPr="00C722A9">
                <w:rPr>
                  <w:rFonts w:ascii="Calibri" w:hAnsi="Calibri" w:cs="Calibri"/>
                  <w:color w:val="000000"/>
                  <w:sz w:val="16"/>
                  <w:szCs w:val="16"/>
                  <w:lang w:eastAsia="en-US"/>
                </w:rPr>
                <w:t>0.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86" w:author="Machado, Diana" w:date="2019-02-04T10:09:00Z"/>
                <w:rFonts w:ascii="Calibri" w:hAnsi="Calibri" w:cs="Calibri"/>
                <w:color w:val="000000"/>
                <w:sz w:val="16"/>
                <w:szCs w:val="16"/>
                <w:lang w:eastAsia="en-US"/>
              </w:rPr>
            </w:pPr>
            <w:ins w:id="1448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88" w:author="Machado, Diana" w:date="2019-02-04T10:09:00Z"/>
                <w:rFonts w:ascii="Calibri" w:hAnsi="Calibri" w:cs="Calibri"/>
                <w:color w:val="000000"/>
                <w:sz w:val="16"/>
                <w:szCs w:val="16"/>
                <w:lang w:eastAsia="en-US"/>
              </w:rPr>
            </w:pPr>
            <w:ins w:id="1448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90" w:author="Machado, Diana" w:date="2019-02-04T10:09:00Z"/>
                <w:rFonts w:ascii="Calibri" w:hAnsi="Calibri" w:cs="Calibri"/>
                <w:color w:val="000000"/>
                <w:sz w:val="16"/>
                <w:szCs w:val="16"/>
                <w:lang w:eastAsia="en-US"/>
              </w:rPr>
            </w:pPr>
            <w:ins w:id="144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92" w:author="Machado, Diana" w:date="2019-02-04T10:09:00Z"/>
                <w:rFonts w:ascii="Calibri" w:hAnsi="Calibri" w:cs="Calibri"/>
                <w:color w:val="000000"/>
                <w:sz w:val="16"/>
                <w:szCs w:val="16"/>
                <w:lang w:eastAsia="en-US"/>
              </w:rPr>
            </w:pPr>
            <w:ins w:id="144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94" w:author="Machado, Diana" w:date="2019-02-04T10:09:00Z"/>
                <w:rFonts w:ascii="Calibri" w:hAnsi="Calibri" w:cs="Calibri"/>
                <w:color w:val="000000"/>
                <w:sz w:val="16"/>
                <w:szCs w:val="16"/>
                <w:lang w:eastAsia="en-US"/>
              </w:rPr>
            </w:pPr>
            <w:ins w:id="1449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96" w:author="Machado, Diana" w:date="2019-02-04T10:09:00Z"/>
                <w:rFonts w:ascii="Calibri" w:hAnsi="Calibri" w:cs="Calibri"/>
                <w:color w:val="000000"/>
                <w:sz w:val="16"/>
                <w:szCs w:val="16"/>
                <w:lang w:eastAsia="en-US"/>
              </w:rPr>
            </w:pPr>
            <w:ins w:id="1449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98" w:author="Machado, Diana" w:date="2019-02-04T10:09:00Z"/>
                <w:rFonts w:ascii="Calibri" w:hAnsi="Calibri" w:cs="Calibri"/>
                <w:color w:val="000000"/>
                <w:sz w:val="16"/>
                <w:szCs w:val="16"/>
                <w:lang w:eastAsia="en-US"/>
              </w:rPr>
            </w:pPr>
            <w:ins w:id="14499" w:author="Machado, Diana" w:date="2019-02-04T10:09:00Z">
              <w:r w:rsidRPr="00C722A9">
                <w:rPr>
                  <w:rFonts w:ascii="Calibri" w:hAnsi="Calibri" w:cs="Calibri"/>
                  <w:color w:val="000000"/>
                  <w:sz w:val="16"/>
                  <w:szCs w:val="16"/>
                  <w:lang w:eastAsia="en-US"/>
                </w:rPr>
                <w:t xml:space="preserve">40,424,4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00" w:author="Machado, Diana" w:date="2019-02-04T10:09:00Z"/>
                <w:rFonts w:ascii="Calibri" w:hAnsi="Calibri" w:cs="Calibri"/>
                <w:color w:val="000000"/>
                <w:sz w:val="16"/>
                <w:szCs w:val="16"/>
                <w:lang w:eastAsia="en-US"/>
              </w:rPr>
            </w:pPr>
            <w:ins w:id="14501"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45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503" w:author="Machado, Diana" w:date="2019-02-04T10:09:00Z"/>
                <w:rFonts w:ascii="Calibri" w:hAnsi="Calibri" w:cs="Calibri"/>
                <w:color w:val="000000"/>
                <w:sz w:val="16"/>
                <w:szCs w:val="16"/>
                <w:lang w:eastAsia="en-US"/>
              </w:rPr>
            </w:pPr>
            <w:ins w:id="14504" w:author="Machado, Diana" w:date="2019-02-04T10:09:00Z">
              <w:r w:rsidRPr="00C722A9">
                <w:rPr>
                  <w:rFonts w:ascii="Calibri" w:hAnsi="Calibri" w:cs="Calibri"/>
                  <w:color w:val="000000"/>
                  <w:sz w:val="16"/>
                  <w:szCs w:val="16"/>
                  <w:lang w:eastAsia="en-US"/>
                </w:rPr>
                <w:t>339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05" w:author="Machado, Diana" w:date="2019-02-04T10:09:00Z"/>
                <w:rFonts w:ascii="Calibri" w:hAnsi="Calibri" w:cs="Calibri"/>
                <w:color w:val="000000"/>
                <w:sz w:val="16"/>
                <w:szCs w:val="16"/>
                <w:lang w:eastAsia="en-US"/>
              </w:rPr>
            </w:pPr>
            <w:ins w:id="14506" w:author="Machado, Diana" w:date="2019-02-04T10:09:00Z">
              <w:r w:rsidRPr="00C722A9">
                <w:rPr>
                  <w:rFonts w:ascii="Calibri" w:hAnsi="Calibri" w:cs="Calibri"/>
                  <w:color w:val="000000"/>
                  <w:sz w:val="16"/>
                  <w:szCs w:val="16"/>
                  <w:lang w:eastAsia="en-US"/>
                </w:rPr>
                <w:t xml:space="preserve">22,819,21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07" w:author="Machado, Diana" w:date="2019-02-04T10:09:00Z"/>
                <w:rFonts w:ascii="Calibri" w:hAnsi="Calibri" w:cs="Calibri"/>
                <w:color w:val="000000"/>
                <w:sz w:val="16"/>
                <w:szCs w:val="16"/>
                <w:lang w:eastAsia="en-US"/>
              </w:rPr>
            </w:pPr>
            <w:ins w:id="14508" w:author="Machado, Diana" w:date="2019-02-04T10:09:00Z">
              <w:r w:rsidRPr="00C722A9">
                <w:rPr>
                  <w:rFonts w:ascii="Calibri" w:hAnsi="Calibri" w:cs="Calibri"/>
                  <w:color w:val="000000"/>
                  <w:sz w:val="16"/>
                  <w:szCs w:val="16"/>
                  <w:lang w:eastAsia="en-US"/>
                </w:rPr>
                <w:t>0.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09" w:author="Machado, Diana" w:date="2019-02-04T10:09:00Z"/>
                <w:rFonts w:ascii="Calibri" w:hAnsi="Calibri" w:cs="Calibri"/>
                <w:color w:val="000000"/>
                <w:sz w:val="16"/>
                <w:szCs w:val="16"/>
                <w:lang w:eastAsia="en-US"/>
              </w:rPr>
            </w:pPr>
            <w:ins w:id="1451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11" w:author="Machado, Diana" w:date="2019-02-04T10:09:00Z"/>
                <w:rFonts w:ascii="Calibri" w:hAnsi="Calibri" w:cs="Calibri"/>
                <w:color w:val="000000"/>
                <w:sz w:val="16"/>
                <w:szCs w:val="16"/>
                <w:lang w:eastAsia="en-US"/>
              </w:rPr>
            </w:pPr>
            <w:ins w:id="1451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13" w:author="Machado, Diana" w:date="2019-02-04T10:09:00Z"/>
                <w:rFonts w:ascii="Calibri" w:hAnsi="Calibri" w:cs="Calibri"/>
                <w:color w:val="000000"/>
                <w:sz w:val="16"/>
                <w:szCs w:val="16"/>
                <w:lang w:eastAsia="en-US"/>
              </w:rPr>
            </w:pPr>
            <w:ins w:id="145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15" w:author="Machado, Diana" w:date="2019-02-04T10:09:00Z"/>
                <w:rFonts w:ascii="Calibri" w:hAnsi="Calibri" w:cs="Calibri"/>
                <w:color w:val="000000"/>
                <w:sz w:val="16"/>
                <w:szCs w:val="16"/>
                <w:lang w:eastAsia="en-US"/>
              </w:rPr>
            </w:pPr>
            <w:ins w:id="145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17" w:author="Machado, Diana" w:date="2019-02-04T10:09:00Z"/>
                <w:rFonts w:ascii="Calibri" w:hAnsi="Calibri" w:cs="Calibri"/>
                <w:color w:val="000000"/>
                <w:sz w:val="16"/>
                <w:szCs w:val="16"/>
                <w:lang w:eastAsia="en-US"/>
              </w:rPr>
            </w:pPr>
            <w:ins w:id="1451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19" w:author="Machado, Diana" w:date="2019-02-04T10:09:00Z"/>
                <w:rFonts w:ascii="Calibri" w:hAnsi="Calibri" w:cs="Calibri"/>
                <w:color w:val="000000"/>
                <w:sz w:val="16"/>
                <w:szCs w:val="16"/>
                <w:lang w:eastAsia="en-US"/>
              </w:rPr>
            </w:pPr>
            <w:ins w:id="1452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21" w:author="Machado, Diana" w:date="2019-02-04T10:09:00Z"/>
                <w:rFonts w:ascii="Calibri" w:hAnsi="Calibri" w:cs="Calibri"/>
                <w:color w:val="000000"/>
                <w:sz w:val="16"/>
                <w:szCs w:val="16"/>
                <w:lang w:eastAsia="en-US"/>
              </w:rPr>
            </w:pPr>
            <w:ins w:id="14522" w:author="Machado, Diana" w:date="2019-02-04T10:09:00Z">
              <w:r w:rsidRPr="00C722A9">
                <w:rPr>
                  <w:rFonts w:ascii="Calibri" w:hAnsi="Calibri" w:cs="Calibri"/>
                  <w:color w:val="000000"/>
                  <w:sz w:val="16"/>
                  <w:szCs w:val="16"/>
                  <w:lang w:eastAsia="en-US"/>
                </w:rPr>
                <w:t xml:space="preserve">22,819,2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23" w:author="Machado, Diana" w:date="2019-02-04T10:09:00Z"/>
                <w:rFonts w:ascii="Calibri" w:hAnsi="Calibri" w:cs="Calibri"/>
                <w:color w:val="000000"/>
                <w:sz w:val="16"/>
                <w:szCs w:val="16"/>
                <w:lang w:eastAsia="en-US"/>
              </w:rPr>
            </w:pPr>
            <w:ins w:id="14524"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45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526" w:author="Machado, Diana" w:date="2019-02-04T10:09:00Z"/>
                <w:rFonts w:ascii="Calibri" w:hAnsi="Calibri" w:cs="Calibri"/>
                <w:color w:val="000000"/>
                <w:sz w:val="16"/>
                <w:szCs w:val="16"/>
                <w:lang w:eastAsia="en-US"/>
              </w:rPr>
            </w:pPr>
            <w:ins w:id="14527" w:author="Machado, Diana" w:date="2019-02-04T10:09:00Z">
              <w:r w:rsidRPr="00C722A9">
                <w:rPr>
                  <w:rFonts w:ascii="Calibri" w:hAnsi="Calibri" w:cs="Calibri"/>
                  <w:color w:val="000000"/>
                  <w:sz w:val="16"/>
                  <w:szCs w:val="16"/>
                  <w:lang w:eastAsia="en-US"/>
                </w:rPr>
                <w:lastRenderedPageBreak/>
                <w:t>339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28" w:author="Machado, Diana" w:date="2019-02-04T10:09:00Z"/>
                <w:rFonts w:ascii="Calibri" w:hAnsi="Calibri" w:cs="Calibri"/>
                <w:color w:val="000000"/>
                <w:sz w:val="16"/>
                <w:szCs w:val="16"/>
                <w:lang w:eastAsia="en-US"/>
              </w:rPr>
            </w:pPr>
            <w:ins w:id="14529" w:author="Machado, Diana" w:date="2019-02-04T10:09:00Z">
              <w:r w:rsidRPr="00C722A9">
                <w:rPr>
                  <w:rFonts w:ascii="Calibri" w:hAnsi="Calibri" w:cs="Calibri"/>
                  <w:color w:val="000000"/>
                  <w:sz w:val="16"/>
                  <w:szCs w:val="16"/>
                  <w:lang w:eastAsia="en-US"/>
                </w:rPr>
                <w:t xml:space="preserve">32,847,48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30" w:author="Machado, Diana" w:date="2019-02-04T10:09:00Z"/>
                <w:rFonts w:ascii="Calibri" w:hAnsi="Calibri" w:cs="Calibri"/>
                <w:color w:val="000000"/>
                <w:sz w:val="16"/>
                <w:szCs w:val="16"/>
                <w:lang w:eastAsia="en-US"/>
              </w:rPr>
            </w:pPr>
            <w:ins w:id="14531" w:author="Machado, Diana" w:date="2019-02-04T10:09:00Z">
              <w:r w:rsidRPr="00C722A9">
                <w:rPr>
                  <w:rFonts w:ascii="Calibri" w:hAnsi="Calibri" w:cs="Calibri"/>
                  <w:color w:val="000000"/>
                  <w:sz w:val="16"/>
                  <w:szCs w:val="16"/>
                  <w:lang w:eastAsia="en-US"/>
                </w:rPr>
                <w:t>0.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32" w:author="Machado, Diana" w:date="2019-02-04T10:09:00Z"/>
                <w:rFonts w:ascii="Calibri" w:hAnsi="Calibri" w:cs="Calibri"/>
                <w:color w:val="000000"/>
                <w:sz w:val="16"/>
                <w:szCs w:val="16"/>
                <w:lang w:eastAsia="en-US"/>
              </w:rPr>
            </w:pPr>
            <w:ins w:id="1453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34" w:author="Machado, Diana" w:date="2019-02-04T10:09:00Z"/>
                <w:rFonts w:ascii="Calibri" w:hAnsi="Calibri" w:cs="Calibri"/>
                <w:color w:val="000000"/>
                <w:sz w:val="16"/>
                <w:szCs w:val="16"/>
                <w:lang w:eastAsia="en-US"/>
              </w:rPr>
            </w:pPr>
            <w:ins w:id="1453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36" w:author="Machado, Diana" w:date="2019-02-04T10:09:00Z"/>
                <w:rFonts w:ascii="Calibri" w:hAnsi="Calibri" w:cs="Calibri"/>
                <w:color w:val="000000"/>
                <w:sz w:val="16"/>
                <w:szCs w:val="16"/>
                <w:lang w:eastAsia="en-US"/>
              </w:rPr>
            </w:pPr>
            <w:ins w:id="1453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38" w:author="Machado, Diana" w:date="2019-02-04T10:09:00Z"/>
                <w:rFonts w:ascii="Calibri" w:hAnsi="Calibri" w:cs="Calibri"/>
                <w:color w:val="000000"/>
                <w:sz w:val="16"/>
                <w:szCs w:val="16"/>
                <w:lang w:eastAsia="en-US"/>
              </w:rPr>
            </w:pPr>
            <w:ins w:id="1453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40" w:author="Machado, Diana" w:date="2019-02-04T10:09:00Z"/>
                <w:rFonts w:ascii="Calibri" w:hAnsi="Calibri" w:cs="Calibri"/>
                <w:color w:val="000000"/>
                <w:sz w:val="16"/>
                <w:szCs w:val="16"/>
                <w:lang w:eastAsia="en-US"/>
              </w:rPr>
            </w:pPr>
            <w:ins w:id="14541" w:author="Machado, Diana" w:date="2019-02-04T10:09:00Z">
              <w:r w:rsidRPr="00C722A9">
                <w:rPr>
                  <w:rFonts w:ascii="Calibri" w:hAnsi="Calibri" w:cs="Calibri"/>
                  <w:color w:val="000000"/>
                  <w:sz w:val="16"/>
                  <w:szCs w:val="16"/>
                  <w:lang w:eastAsia="en-US"/>
                </w:rPr>
                <w:t xml:space="preserve">6,932,6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42" w:author="Machado, Diana" w:date="2019-02-04T10:09:00Z"/>
                <w:rFonts w:ascii="Calibri" w:hAnsi="Calibri" w:cs="Calibri"/>
                <w:color w:val="000000"/>
                <w:sz w:val="16"/>
                <w:szCs w:val="16"/>
                <w:lang w:eastAsia="en-US"/>
              </w:rPr>
            </w:pPr>
            <w:ins w:id="14543"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44" w:author="Machado, Diana" w:date="2019-02-04T10:09:00Z"/>
                <w:rFonts w:ascii="Calibri" w:hAnsi="Calibri" w:cs="Calibri"/>
                <w:color w:val="000000"/>
                <w:sz w:val="16"/>
                <w:szCs w:val="16"/>
                <w:lang w:eastAsia="en-US"/>
              </w:rPr>
            </w:pPr>
            <w:ins w:id="14545" w:author="Machado, Diana" w:date="2019-02-04T10:09:00Z">
              <w:r w:rsidRPr="00C722A9">
                <w:rPr>
                  <w:rFonts w:ascii="Calibri" w:hAnsi="Calibri" w:cs="Calibri"/>
                  <w:color w:val="000000"/>
                  <w:sz w:val="16"/>
                  <w:szCs w:val="16"/>
                  <w:lang w:eastAsia="en-US"/>
                </w:rPr>
                <w:t xml:space="preserve">39,780,1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46" w:author="Machado, Diana" w:date="2019-02-04T10:09:00Z"/>
                <w:rFonts w:ascii="Calibri" w:hAnsi="Calibri" w:cs="Calibri"/>
                <w:color w:val="000000"/>
                <w:sz w:val="16"/>
                <w:szCs w:val="16"/>
                <w:lang w:eastAsia="en-US"/>
              </w:rPr>
            </w:pPr>
            <w:ins w:id="14547"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45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549" w:author="Machado, Diana" w:date="2019-02-04T10:09:00Z"/>
                <w:rFonts w:ascii="Calibri" w:hAnsi="Calibri" w:cs="Calibri"/>
                <w:color w:val="000000"/>
                <w:sz w:val="16"/>
                <w:szCs w:val="16"/>
                <w:lang w:eastAsia="en-US"/>
              </w:rPr>
            </w:pPr>
            <w:ins w:id="14550" w:author="Machado, Diana" w:date="2019-02-04T10:09:00Z">
              <w:r w:rsidRPr="00C722A9">
                <w:rPr>
                  <w:rFonts w:ascii="Calibri" w:hAnsi="Calibri" w:cs="Calibri"/>
                  <w:color w:val="000000"/>
                  <w:sz w:val="16"/>
                  <w:szCs w:val="16"/>
                  <w:lang w:eastAsia="en-US"/>
                </w:rPr>
                <w:t>339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51" w:author="Machado, Diana" w:date="2019-02-04T10:09:00Z"/>
                <w:rFonts w:ascii="Calibri" w:hAnsi="Calibri" w:cs="Calibri"/>
                <w:color w:val="000000"/>
                <w:sz w:val="16"/>
                <w:szCs w:val="16"/>
                <w:lang w:eastAsia="en-US"/>
              </w:rPr>
            </w:pPr>
            <w:ins w:id="14552" w:author="Machado, Diana" w:date="2019-02-04T10:09:00Z">
              <w:r w:rsidRPr="00C722A9">
                <w:rPr>
                  <w:rFonts w:ascii="Calibri" w:hAnsi="Calibri" w:cs="Calibri"/>
                  <w:color w:val="000000"/>
                  <w:sz w:val="16"/>
                  <w:szCs w:val="16"/>
                  <w:lang w:eastAsia="en-US"/>
                </w:rPr>
                <w:t xml:space="preserve">57,150,86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53" w:author="Machado, Diana" w:date="2019-02-04T10:09:00Z"/>
                <w:rFonts w:ascii="Calibri" w:hAnsi="Calibri" w:cs="Calibri"/>
                <w:color w:val="000000"/>
                <w:sz w:val="16"/>
                <w:szCs w:val="16"/>
                <w:lang w:eastAsia="en-US"/>
              </w:rPr>
            </w:pPr>
            <w:ins w:id="14554" w:author="Machado, Diana" w:date="2019-02-04T10:09:00Z">
              <w:r w:rsidRPr="00C722A9">
                <w:rPr>
                  <w:rFonts w:ascii="Calibri" w:hAnsi="Calibri" w:cs="Calibri"/>
                  <w:color w:val="000000"/>
                  <w:sz w:val="16"/>
                  <w:szCs w:val="16"/>
                  <w:lang w:eastAsia="en-US"/>
                </w:rPr>
                <w:t>0.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55" w:author="Machado, Diana" w:date="2019-02-04T10:09:00Z"/>
                <w:rFonts w:ascii="Calibri" w:hAnsi="Calibri" w:cs="Calibri"/>
                <w:color w:val="000000"/>
                <w:sz w:val="16"/>
                <w:szCs w:val="16"/>
                <w:lang w:eastAsia="en-US"/>
              </w:rPr>
            </w:pPr>
            <w:ins w:id="1455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57" w:author="Machado, Diana" w:date="2019-02-04T10:09:00Z"/>
                <w:rFonts w:ascii="Calibri" w:hAnsi="Calibri" w:cs="Calibri"/>
                <w:color w:val="000000"/>
                <w:sz w:val="16"/>
                <w:szCs w:val="16"/>
                <w:lang w:eastAsia="en-US"/>
              </w:rPr>
            </w:pPr>
            <w:ins w:id="1455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59" w:author="Machado, Diana" w:date="2019-02-04T10:09:00Z"/>
                <w:rFonts w:ascii="Calibri" w:hAnsi="Calibri" w:cs="Calibri"/>
                <w:color w:val="000000"/>
                <w:sz w:val="16"/>
                <w:szCs w:val="16"/>
                <w:lang w:eastAsia="en-US"/>
              </w:rPr>
            </w:pPr>
            <w:ins w:id="1456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61" w:author="Machado, Diana" w:date="2019-02-04T10:09:00Z"/>
                <w:rFonts w:ascii="Calibri" w:hAnsi="Calibri" w:cs="Calibri"/>
                <w:color w:val="000000"/>
                <w:sz w:val="16"/>
                <w:szCs w:val="16"/>
                <w:lang w:eastAsia="en-US"/>
              </w:rPr>
            </w:pPr>
            <w:ins w:id="1456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63" w:author="Machado, Diana" w:date="2019-02-04T10:09:00Z"/>
                <w:rFonts w:ascii="Calibri" w:hAnsi="Calibri" w:cs="Calibri"/>
                <w:color w:val="000000"/>
                <w:sz w:val="16"/>
                <w:szCs w:val="16"/>
                <w:lang w:eastAsia="en-US"/>
              </w:rPr>
            </w:pPr>
            <w:ins w:id="14564" w:author="Machado, Diana" w:date="2019-02-04T10:09:00Z">
              <w:r w:rsidRPr="00C722A9">
                <w:rPr>
                  <w:rFonts w:ascii="Calibri" w:hAnsi="Calibri" w:cs="Calibri"/>
                  <w:color w:val="000000"/>
                  <w:sz w:val="16"/>
                  <w:szCs w:val="16"/>
                  <w:lang w:eastAsia="en-US"/>
                </w:rPr>
                <w:t xml:space="preserve">2,064,94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65" w:author="Machado, Diana" w:date="2019-02-04T10:09:00Z"/>
                <w:rFonts w:ascii="Calibri" w:hAnsi="Calibri" w:cs="Calibri"/>
                <w:color w:val="000000"/>
                <w:sz w:val="16"/>
                <w:szCs w:val="16"/>
                <w:lang w:eastAsia="en-US"/>
              </w:rPr>
            </w:pPr>
            <w:ins w:id="14566"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67" w:author="Machado, Diana" w:date="2019-02-04T10:09:00Z"/>
                <w:rFonts w:ascii="Calibri" w:hAnsi="Calibri" w:cs="Calibri"/>
                <w:color w:val="000000"/>
                <w:sz w:val="16"/>
                <w:szCs w:val="16"/>
                <w:lang w:eastAsia="en-US"/>
              </w:rPr>
            </w:pPr>
            <w:ins w:id="14568" w:author="Machado, Diana" w:date="2019-02-04T10:09:00Z">
              <w:r w:rsidRPr="00C722A9">
                <w:rPr>
                  <w:rFonts w:ascii="Calibri" w:hAnsi="Calibri" w:cs="Calibri"/>
                  <w:color w:val="000000"/>
                  <w:sz w:val="16"/>
                  <w:szCs w:val="16"/>
                  <w:lang w:eastAsia="en-US"/>
                </w:rPr>
                <w:t xml:space="preserve">59,216,0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69" w:author="Machado, Diana" w:date="2019-02-04T10:09:00Z"/>
                <w:rFonts w:ascii="Calibri" w:hAnsi="Calibri" w:cs="Calibri"/>
                <w:color w:val="000000"/>
                <w:sz w:val="16"/>
                <w:szCs w:val="16"/>
                <w:lang w:eastAsia="en-US"/>
              </w:rPr>
            </w:pPr>
            <w:ins w:id="14570"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45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572" w:author="Machado, Diana" w:date="2019-02-04T10:09:00Z"/>
                <w:rFonts w:ascii="Calibri" w:hAnsi="Calibri" w:cs="Calibri"/>
                <w:color w:val="000000"/>
                <w:sz w:val="16"/>
                <w:szCs w:val="16"/>
                <w:lang w:eastAsia="en-US"/>
              </w:rPr>
            </w:pPr>
            <w:ins w:id="14573" w:author="Machado, Diana" w:date="2019-02-04T10:09:00Z">
              <w:r w:rsidRPr="00C722A9">
                <w:rPr>
                  <w:rFonts w:ascii="Calibri" w:hAnsi="Calibri" w:cs="Calibri"/>
                  <w:color w:val="000000"/>
                  <w:sz w:val="16"/>
                  <w:szCs w:val="16"/>
                  <w:lang w:eastAsia="en-US"/>
                </w:rPr>
                <w:t>339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74" w:author="Machado, Diana" w:date="2019-02-04T10:09:00Z"/>
                <w:rFonts w:ascii="Calibri" w:hAnsi="Calibri" w:cs="Calibri"/>
                <w:color w:val="000000"/>
                <w:sz w:val="16"/>
                <w:szCs w:val="16"/>
                <w:lang w:eastAsia="en-US"/>
              </w:rPr>
            </w:pPr>
            <w:ins w:id="14575" w:author="Machado, Diana" w:date="2019-02-04T10:09:00Z">
              <w:r w:rsidRPr="00C722A9">
                <w:rPr>
                  <w:rFonts w:ascii="Calibri" w:hAnsi="Calibri" w:cs="Calibri"/>
                  <w:color w:val="000000"/>
                  <w:sz w:val="16"/>
                  <w:szCs w:val="16"/>
                  <w:lang w:eastAsia="en-US"/>
                </w:rPr>
                <w:t xml:space="preserve">66,698,2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76" w:author="Machado, Diana" w:date="2019-02-04T10:09:00Z"/>
                <w:rFonts w:ascii="Calibri" w:hAnsi="Calibri" w:cs="Calibri"/>
                <w:color w:val="000000"/>
                <w:sz w:val="16"/>
                <w:szCs w:val="16"/>
                <w:lang w:eastAsia="en-US"/>
              </w:rPr>
            </w:pPr>
            <w:ins w:id="14577" w:author="Machado, Diana" w:date="2019-02-04T10:09:00Z">
              <w:r w:rsidRPr="00C722A9">
                <w:rPr>
                  <w:rFonts w:ascii="Calibri" w:hAnsi="Calibri" w:cs="Calibri"/>
                  <w:color w:val="000000"/>
                  <w:sz w:val="16"/>
                  <w:szCs w:val="16"/>
                  <w:lang w:eastAsia="en-US"/>
                </w:rPr>
                <w:t>0.9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78" w:author="Machado, Diana" w:date="2019-02-04T10:09:00Z"/>
                <w:rFonts w:ascii="Calibri" w:hAnsi="Calibri" w:cs="Calibri"/>
                <w:color w:val="000000"/>
                <w:sz w:val="16"/>
                <w:szCs w:val="16"/>
                <w:lang w:eastAsia="en-US"/>
              </w:rPr>
            </w:pPr>
            <w:ins w:id="1457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80" w:author="Machado, Diana" w:date="2019-02-04T10:09:00Z"/>
                <w:rFonts w:ascii="Calibri" w:hAnsi="Calibri" w:cs="Calibri"/>
                <w:color w:val="000000"/>
                <w:sz w:val="16"/>
                <w:szCs w:val="16"/>
                <w:lang w:eastAsia="en-US"/>
              </w:rPr>
            </w:pPr>
            <w:ins w:id="1458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82" w:author="Machado, Diana" w:date="2019-02-04T10:09:00Z"/>
                <w:rFonts w:ascii="Calibri" w:hAnsi="Calibri" w:cs="Calibri"/>
                <w:color w:val="000000"/>
                <w:sz w:val="16"/>
                <w:szCs w:val="16"/>
                <w:lang w:eastAsia="en-US"/>
              </w:rPr>
            </w:pPr>
            <w:ins w:id="1458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84" w:author="Machado, Diana" w:date="2019-02-04T10:09:00Z"/>
                <w:rFonts w:ascii="Calibri" w:hAnsi="Calibri" w:cs="Calibri"/>
                <w:color w:val="000000"/>
                <w:sz w:val="16"/>
                <w:szCs w:val="16"/>
                <w:lang w:eastAsia="en-US"/>
              </w:rPr>
            </w:pPr>
            <w:ins w:id="1458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86" w:author="Machado, Diana" w:date="2019-02-04T10:09:00Z"/>
                <w:rFonts w:ascii="Calibri" w:hAnsi="Calibri" w:cs="Calibri"/>
                <w:color w:val="000000"/>
                <w:sz w:val="16"/>
                <w:szCs w:val="16"/>
                <w:lang w:eastAsia="en-US"/>
              </w:rPr>
            </w:pPr>
            <w:ins w:id="1458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88" w:author="Machado, Diana" w:date="2019-02-04T10:09:00Z"/>
                <w:rFonts w:ascii="Calibri" w:hAnsi="Calibri" w:cs="Calibri"/>
                <w:color w:val="000000"/>
                <w:sz w:val="16"/>
                <w:szCs w:val="16"/>
                <w:lang w:eastAsia="en-US"/>
              </w:rPr>
            </w:pPr>
            <w:ins w:id="1458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90" w:author="Machado, Diana" w:date="2019-02-04T10:09:00Z"/>
                <w:rFonts w:ascii="Calibri" w:hAnsi="Calibri" w:cs="Calibri"/>
                <w:color w:val="000000"/>
                <w:sz w:val="16"/>
                <w:szCs w:val="16"/>
                <w:lang w:eastAsia="en-US"/>
              </w:rPr>
            </w:pPr>
            <w:ins w:id="14591" w:author="Machado, Diana" w:date="2019-02-04T10:09:00Z">
              <w:r w:rsidRPr="00C722A9">
                <w:rPr>
                  <w:rFonts w:ascii="Calibri" w:hAnsi="Calibri" w:cs="Calibri"/>
                  <w:color w:val="000000"/>
                  <w:sz w:val="16"/>
                  <w:szCs w:val="16"/>
                  <w:lang w:eastAsia="en-US"/>
                </w:rPr>
                <w:t xml:space="preserve">66,698,2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92" w:author="Machado, Diana" w:date="2019-02-04T10:09:00Z"/>
                <w:rFonts w:ascii="Calibri" w:hAnsi="Calibri" w:cs="Calibri"/>
                <w:color w:val="000000"/>
                <w:sz w:val="16"/>
                <w:szCs w:val="16"/>
                <w:lang w:eastAsia="en-US"/>
              </w:rPr>
            </w:pPr>
            <w:ins w:id="14593"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45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595" w:author="Machado, Diana" w:date="2019-02-04T10:09:00Z"/>
                <w:rFonts w:ascii="Calibri" w:hAnsi="Calibri" w:cs="Calibri"/>
                <w:color w:val="000000"/>
                <w:sz w:val="16"/>
                <w:szCs w:val="16"/>
                <w:lang w:eastAsia="en-US"/>
              </w:rPr>
            </w:pPr>
            <w:ins w:id="14596" w:author="Machado, Diana" w:date="2019-02-04T10:09:00Z">
              <w:r w:rsidRPr="00C722A9">
                <w:rPr>
                  <w:rFonts w:ascii="Calibri" w:hAnsi="Calibri" w:cs="Calibri"/>
                  <w:color w:val="000000"/>
                  <w:sz w:val="16"/>
                  <w:szCs w:val="16"/>
                  <w:lang w:eastAsia="en-US"/>
                </w:rPr>
                <w:t>3399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97" w:author="Machado, Diana" w:date="2019-02-04T10:09:00Z"/>
                <w:rFonts w:ascii="Calibri" w:hAnsi="Calibri" w:cs="Calibri"/>
                <w:color w:val="000000"/>
                <w:sz w:val="16"/>
                <w:szCs w:val="16"/>
                <w:lang w:eastAsia="en-US"/>
              </w:rPr>
            </w:pPr>
            <w:ins w:id="14598" w:author="Machado, Diana" w:date="2019-02-04T10:09:00Z">
              <w:r w:rsidRPr="00C722A9">
                <w:rPr>
                  <w:rFonts w:ascii="Calibri" w:hAnsi="Calibri" w:cs="Calibri"/>
                  <w:color w:val="000000"/>
                  <w:sz w:val="16"/>
                  <w:szCs w:val="16"/>
                  <w:lang w:eastAsia="en-US"/>
                </w:rPr>
                <w:t xml:space="preserve">45,422,07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99" w:author="Machado, Diana" w:date="2019-02-04T10:09:00Z"/>
                <w:rFonts w:ascii="Calibri" w:hAnsi="Calibri" w:cs="Calibri"/>
                <w:color w:val="000000"/>
                <w:sz w:val="16"/>
                <w:szCs w:val="16"/>
                <w:lang w:eastAsia="en-US"/>
              </w:rPr>
            </w:pPr>
            <w:ins w:id="14600" w:author="Machado, Diana" w:date="2019-02-04T10:09:00Z">
              <w:r w:rsidRPr="00C722A9">
                <w:rPr>
                  <w:rFonts w:ascii="Calibri" w:hAnsi="Calibri" w:cs="Calibri"/>
                  <w:color w:val="000000"/>
                  <w:sz w:val="16"/>
                  <w:szCs w:val="16"/>
                  <w:lang w:eastAsia="en-US"/>
                </w:rPr>
                <w:t>0.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01" w:author="Machado, Diana" w:date="2019-02-04T10:09:00Z"/>
                <w:rFonts w:ascii="Calibri" w:hAnsi="Calibri" w:cs="Calibri"/>
                <w:color w:val="000000"/>
                <w:sz w:val="16"/>
                <w:szCs w:val="16"/>
                <w:lang w:eastAsia="en-US"/>
              </w:rPr>
            </w:pPr>
            <w:ins w:id="1460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03" w:author="Machado, Diana" w:date="2019-02-04T10:09:00Z"/>
                <w:rFonts w:ascii="Calibri" w:hAnsi="Calibri" w:cs="Calibri"/>
                <w:color w:val="000000"/>
                <w:sz w:val="16"/>
                <w:szCs w:val="16"/>
                <w:lang w:eastAsia="en-US"/>
              </w:rPr>
            </w:pPr>
            <w:ins w:id="1460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05" w:author="Machado, Diana" w:date="2019-02-04T10:09:00Z"/>
                <w:rFonts w:ascii="Calibri" w:hAnsi="Calibri" w:cs="Calibri"/>
                <w:color w:val="000000"/>
                <w:sz w:val="16"/>
                <w:szCs w:val="16"/>
                <w:lang w:eastAsia="en-US"/>
              </w:rPr>
            </w:pPr>
            <w:ins w:id="1460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07" w:author="Machado, Diana" w:date="2019-02-04T10:09:00Z"/>
                <w:rFonts w:ascii="Calibri" w:hAnsi="Calibri" w:cs="Calibri"/>
                <w:color w:val="000000"/>
                <w:sz w:val="16"/>
                <w:szCs w:val="16"/>
                <w:lang w:eastAsia="en-US"/>
              </w:rPr>
            </w:pPr>
            <w:ins w:id="1460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09" w:author="Machado, Diana" w:date="2019-02-04T10:09:00Z"/>
                <w:rFonts w:ascii="Calibri" w:hAnsi="Calibri" w:cs="Calibri"/>
                <w:color w:val="000000"/>
                <w:sz w:val="16"/>
                <w:szCs w:val="16"/>
                <w:lang w:eastAsia="en-US"/>
              </w:rPr>
            </w:pPr>
            <w:ins w:id="1461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11" w:author="Machado, Diana" w:date="2019-02-04T10:09:00Z"/>
                <w:rFonts w:ascii="Calibri" w:hAnsi="Calibri" w:cs="Calibri"/>
                <w:color w:val="000000"/>
                <w:sz w:val="16"/>
                <w:szCs w:val="16"/>
                <w:lang w:eastAsia="en-US"/>
              </w:rPr>
            </w:pPr>
            <w:ins w:id="1461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13" w:author="Machado, Diana" w:date="2019-02-04T10:09:00Z"/>
                <w:rFonts w:ascii="Calibri" w:hAnsi="Calibri" w:cs="Calibri"/>
                <w:color w:val="000000"/>
                <w:sz w:val="16"/>
                <w:szCs w:val="16"/>
                <w:lang w:eastAsia="en-US"/>
              </w:rPr>
            </w:pPr>
            <w:ins w:id="14614" w:author="Machado, Diana" w:date="2019-02-04T10:09:00Z">
              <w:r w:rsidRPr="00C722A9">
                <w:rPr>
                  <w:rFonts w:ascii="Calibri" w:hAnsi="Calibri" w:cs="Calibri"/>
                  <w:color w:val="000000"/>
                  <w:sz w:val="16"/>
                  <w:szCs w:val="16"/>
                  <w:lang w:eastAsia="en-US"/>
                </w:rPr>
                <w:t xml:space="preserve">45,422,0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15" w:author="Machado, Diana" w:date="2019-02-04T10:09:00Z"/>
                <w:rFonts w:ascii="Calibri" w:hAnsi="Calibri" w:cs="Calibri"/>
                <w:color w:val="000000"/>
                <w:sz w:val="16"/>
                <w:szCs w:val="16"/>
                <w:lang w:eastAsia="en-US"/>
              </w:rPr>
            </w:pPr>
            <w:ins w:id="14616"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46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618" w:author="Machado, Diana" w:date="2019-02-04T10:09:00Z"/>
                <w:rFonts w:ascii="Calibri" w:hAnsi="Calibri" w:cs="Calibri"/>
                <w:color w:val="000000"/>
                <w:sz w:val="16"/>
                <w:szCs w:val="16"/>
                <w:lang w:eastAsia="en-US"/>
              </w:rPr>
            </w:pPr>
            <w:ins w:id="14619" w:author="Machado, Diana" w:date="2019-02-04T10:09:00Z">
              <w:r w:rsidRPr="00C722A9">
                <w:rPr>
                  <w:rFonts w:ascii="Calibri" w:hAnsi="Calibri" w:cs="Calibri"/>
                  <w:color w:val="000000"/>
                  <w:sz w:val="16"/>
                  <w:szCs w:val="16"/>
                  <w:lang w:eastAsia="en-US"/>
                </w:rPr>
                <w:t>3399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20" w:author="Machado, Diana" w:date="2019-02-04T10:09:00Z"/>
                <w:rFonts w:ascii="Calibri" w:hAnsi="Calibri" w:cs="Calibri"/>
                <w:color w:val="000000"/>
                <w:sz w:val="16"/>
                <w:szCs w:val="16"/>
                <w:lang w:eastAsia="en-US"/>
              </w:rPr>
            </w:pPr>
            <w:ins w:id="14621" w:author="Machado, Diana" w:date="2019-02-04T10:09:00Z">
              <w:r w:rsidRPr="00C722A9">
                <w:rPr>
                  <w:rFonts w:ascii="Calibri" w:hAnsi="Calibri" w:cs="Calibri"/>
                  <w:color w:val="000000"/>
                  <w:sz w:val="16"/>
                  <w:szCs w:val="16"/>
                  <w:lang w:eastAsia="en-US"/>
                </w:rPr>
                <w:t xml:space="preserve">40,823,39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22" w:author="Machado, Diana" w:date="2019-02-04T10:09:00Z"/>
                <w:rFonts w:ascii="Calibri" w:hAnsi="Calibri" w:cs="Calibri"/>
                <w:color w:val="000000"/>
                <w:sz w:val="16"/>
                <w:szCs w:val="16"/>
                <w:lang w:eastAsia="en-US"/>
              </w:rPr>
            </w:pPr>
            <w:ins w:id="14623" w:author="Machado, Diana" w:date="2019-02-04T10:09:00Z">
              <w:r w:rsidRPr="00C722A9">
                <w:rPr>
                  <w:rFonts w:ascii="Calibri" w:hAnsi="Calibri" w:cs="Calibri"/>
                  <w:color w:val="000000"/>
                  <w:sz w:val="16"/>
                  <w:szCs w:val="16"/>
                  <w:lang w:eastAsia="en-US"/>
                </w:rPr>
                <w:t>0.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24" w:author="Machado, Diana" w:date="2019-02-04T10:09:00Z"/>
                <w:rFonts w:ascii="Calibri" w:hAnsi="Calibri" w:cs="Calibri"/>
                <w:color w:val="000000"/>
                <w:sz w:val="16"/>
                <w:szCs w:val="16"/>
                <w:lang w:eastAsia="en-US"/>
              </w:rPr>
            </w:pPr>
            <w:ins w:id="1462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26" w:author="Machado, Diana" w:date="2019-02-04T10:09:00Z"/>
                <w:rFonts w:ascii="Calibri" w:hAnsi="Calibri" w:cs="Calibri"/>
                <w:color w:val="000000"/>
                <w:sz w:val="16"/>
                <w:szCs w:val="16"/>
                <w:lang w:eastAsia="en-US"/>
              </w:rPr>
            </w:pPr>
            <w:ins w:id="1462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28" w:author="Machado, Diana" w:date="2019-02-04T10:09:00Z"/>
                <w:rFonts w:ascii="Calibri" w:hAnsi="Calibri" w:cs="Calibri"/>
                <w:color w:val="000000"/>
                <w:sz w:val="16"/>
                <w:szCs w:val="16"/>
                <w:lang w:eastAsia="en-US"/>
              </w:rPr>
            </w:pPr>
            <w:ins w:id="146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30" w:author="Machado, Diana" w:date="2019-02-04T10:09:00Z"/>
                <w:rFonts w:ascii="Calibri" w:hAnsi="Calibri" w:cs="Calibri"/>
                <w:color w:val="000000"/>
                <w:sz w:val="16"/>
                <w:szCs w:val="16"/>
                <w:lang w:eastAsia="en-US"/>
              </w:rPr>
            </w:pPr>
            <w:ins w:id="146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32" w:author="Machado, Diana" w:date="2019-02-04T10:09:00Z"/>
                <w:rFonts w:ascii="Calibri" w:hAnsi="Calibri" w:cs="Calibri"/>
                <w:color w:val="000000"/>
                <w:sz w:val="16"/>
                <w:szCs w:val="16"/>
                <w:lang w:eastAsia="en-US"/>
              </w:rPr>
            </w:pPr>
            <w:ins w:id="1463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34" w:author="Machado, Diana" w:date="2019-02-04T10:09:00Z"/>
                <w:rFonts w:ascii="Calibri" w:hAnsi="Calibri" w:cs="Calibri"/>
                <w:color w:val="000000"/>
                <w:sz w:val="16"/>
                <w:szCs w:val="16"/>
                <w:lang w:eastAsia="en-US"/>
              </w:rPr>
            </w:pPr>
            <w:ins w:id="1463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36" w:author="Machado, Diana" w:date="2019-02-04T10:09:00Z"/>
                <w:rFonts w:ascii="Calibri" w:hAnsi="Calibri" w:cs="Calibri"/>
                <w:color w:val="000000"/>
                <w:sz w:val="16"/>
                <w:szCs w:val="16"/>
                <w:lang w:eastAsia="en-US"/>
              </w:rPr>
            </w:pPr>
            <w:ins w:id="14637" w:author="Machado, Diana" w:date="2019-02-04T10:09:00Z">
              <w:r w:rsidRPr="00C722A9">
                <w:rPr>
                  <w:rFonts w:ascii="Calibri" w:hAnsi="Calibri" w:cs="Calibri"/>
                  <w:color w:val="000000"/>
                  <w:sz w:val="16"/>
                  <w:szCs w:val="16"/>
                  <w:lang w:eastAsia="en-US"/>
                </w:rPr>
                <w:t xml:space="preserve">40,823,3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38" w:author="Machado, Diana" w:date="2019-02-04T10:09:00Z"/>
                <w:rFonts w:ascii="Calibri" w:hAnsi="Calibri" w:cs="Calibri"/>
                <w:color w:val="000000"/>
                <w:sz w:val="16"/>
                <w:szCs w:val="16"/>
                <w:lang w:eastAsia="en-US"/>
              </w:rPr>
            </w:pPr>
            <w:ins w:id="14639"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46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641" w:author="Machado, Diana" w:date="2019-02-04T10:09:00Z"/>
                <w:rFonts w:ascii="Calibri" w:hAnsi="Calibri" w:cs="Calibri"/>
                <w:color w:val="000000"/>
                <w:sz w:val="16"/>
                <w:szCs w:val="16"/>
                <w:lang w:eastAsia="en-US"/>
              </w:rPr>
            </w:pPr>
            <w:ins w:id="14642" w:author="Machado, Diana" w:date="2019-02-04T10:09:00Z">
              <w:r w:rsidRPr="00C722A9">
                <w:rPr>
                  <w:rFonts w:ascii="Calibri" w:hAnsi="Calibri" w:cs="Calibri"/>
                  <w:color w:val="000000"/>
                  <w:sz w:val="16"/>
                  <w:szCs w:val="16"/>
                  <w:lang w:eastAsia="en-US"/>
                </w:rPr>
                <w:t>341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43" w:author="Machado, Diana" w:date="2019-02-04T10:09:00Z"/>
                <w:rFonts w:ascii="Calibri" w:hAnsi="Calibri" w:cs="Calibri"/>
                <w:color w:val="000000"/>
                <w:sz w:val="16"/>
                <w:szCs w:val="16"/>
                <w:lang w:eastAsia="en-US"/>
              </w:rPr>
            </w:pPr>
            <w:ins w:id="1464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45" w:author="Machado, Diana" w:date="2019-02-04T10:09:00Z"/>
                <w:rFonts w:ascii="Calibri" w:hAnsi="Calibri" w:cs="Calibri"/>
                <w:color w:val="000000"/>
                <w:sz w:val="16"/>
                <w:szCs w:val="16"/>
                <w:lang w:eastAsia="en-US"/>
              </w:rPr>
            </w:pPr>
            <w:ins w:id="1464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47" w:author="Machado, Diana" w:date="2019-02-04T10:09:00Z"/>
                <w:rFonts w:ascii="Calibri" w:hAnsi="Calibri" w:cs="Calibri"/>
                <w:color w:val="000000"/>
                <w:sz w:val="16"/>
                <w:szCs w:val="16"/>
                <w:lang w:eastAsia="en-US"/>
              </w:rPr>
            </w:pPr>
            <w:ins w:id="14648" w:author="Machado, Diana" w:date="2019-02-04T10:09:00Z">
              <w:r w:rsidRPr="00C722A9">
                <w:rPr>
                  <w:rFonts w:ascii="Calibri" w:hAnsi="Calibri" w:cs="Calibri"/>
                  <w:color w:val="000000"/>
                  <w:sz w:val="16"/>
                  <w:szCs w:val="16"/>
                  <w:lang w:eastAsia="en-US"/>
                </w:rPr>
                <w:t xml:space="preserve">40,942,50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49" w:author="Machado, Diana" w:date="2019-02-04T10:09:00Z"/>
                <w:rFonts w:ascii="Calibri" w:hAnsi="Calibri" w:cs="Calibri"/>
                <w:color w:val="000000"/>
                <w:sz w:val="16"/>
                <w:szCs w:val="16"/>
                <w:lang w:eastAsia="en-US"/>
              </w:rPr>
            </w:pPr>
            <w:ins w:id="14650"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51" w:author="Machado, Diana" w:date="2019-02-04T10:09:00Z"/>
                <w:rFonts w:ascii="Calibri" w:hAnsi="Calibri" w:cs="Calibri"/>
                <w:color w:val="000000"/>
                <w:sz w:val="16"/>
                <w:szCs w:val="16"/>
                <w:lang w:eastAsia="en-US"/>
              </w:rPr>
            </w:pPr>
            <w:ins w:id="146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53" w:author="Machado, Diana" w:date="2019-02-04T10:09:00Z"/>
                <w:rFonts w:ascii="Calibri" w:hAnsi="Calibri" w:cs="Calibri"/>
                <w:color w:val="000000"/>
                <w:sz w:val="16"/>
                <w:szCs w:val="16"/>
                <w:lang w:eastAsia="en-US"/>
              </w:rPr>
            </w:pPr>
            <w:ins w:id="146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55" w:author="Machado, Diana" w:date="2019-02-04T10:09:00Z"/>
                <w:rFonts w:ascii="Calibri" w:hAnsi="Calibri" w:cs="Calibri"/>
                <w:color w:val="000000"/>
                <w:sz w:val="16"/>
                <w:szCs w:val="16"/>
                <w:lang w:eastAsia="en-US"/>
              </w:rPr>
            </w:pPr>
            <w:ins w:id="1465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57" w:author="Machado, Diana" w:date="2019-02-04T10:09:00Z"/>
                <w:rFonts w:ascii="Calibri" w:hAnsi="Calibri" w:cs="Calibri"/>
                <w:color w:val="000000"/>
                <w:sz w:val="16"/>
                <w:szCs w:val="16"/>
                <w:lang w:eastAsia="en-US"/>
              </w:rPr>
            </w:pPr>
            <w:ins w:id="1465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59" w:author="Machado, Diana" w:date="2019-02-04T10:09:00Z"/>
                <w:rFonts w:ascii="Calibri" w:hAnsi="Calibri" w:cs="Calibri"/>
                <w:color w:val="000000"/>
                <w:sz w:val="16"/>
                <w:szCs w:val="16"/>
                <w:lang w:eastAsia="en-US"/>
              </w:rPr>
            </w:pPr>
            <w:ins w:id="14660" w:author="Machado, Diana" w:date="2019-02-04T10:09:00Z">
              <w:r w:rsidRPr="00C722A9">
                <w:rPr>
                  <w:rFonts w:ascii="Calibri" w:hAnsi="Calibri" w:cs="Calibri"/>
                  <w:color w:val="000000"/>
                  <w:sz w:val="16"/>
                  <w:szCs w:val="16"/>
                  <w:lang w:eastAsia="en-US"/>
                </w:rPr>
                <w:t xml:space="preserve">40,946,21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61" w:author="Machado, Diana" w:date="2019-02-04T10:09:00Z"/>
                <w:rFonts w:ascii="Calibri" w:hAnsi="Calibri" w:cs="Calibri"/>
                <w:color w:val="000000"/>
                <w:sz w:val="16"/>
                <w:szCs w:val="16"/>
                <w:lang w:eastAsia="en-US"/>
              </w:rPr>
            </w:pPr>
            <w:ins w:id="14662"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46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664" w:author="Machado, Diana" w:date="2019-02-04T10:09:00Z"/>
                <w:rFonts w:ascii="Calibri" w:hAnsi="Calibri" w:cs="Calibri"/>
                <w:color w:val="000000"/>
                <w:sz w:val="16"/>
                <w:szCs w:val="16"/>
                <w:lang w:eastAsia="en-US"/>
              </w:rPr>
            </w:pPr>
            <w:ins w:id="14665" w:author="Machado, Diana" w:date="2019-02-04T10:09:00Z">
              <w:r w:rsidRPr="00C722A9">
                <w:rPr>
                  <w:rFonts w:ascii="Calibri" w:hAnsi="Calibri" w:cs="Calibri"/>
                  <w:color w:val="000000"/>
                  <w:sz w:val="16"/>
                  <w:szCs w:val="16"/>
                  <w:lang w:eastAsia="en-US"/>
                </w:rPr>
                <w:t>341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66" w:author="Machado, Diana" w:date="2019-02-04T10:09:00Z"/>
                <w:rFonts w:ascii="Calibri" w:hAnsi="Calibri" w:cs="Calibri"/>
                <w:color w:val="000000"/>
                <w:sz w:val="16"/>
                <w:szCs w:val="16"/>
                <w:lang w:eastAsia="en-US"/>
              </w:rPr>
            </w:pPr>
            <w:ins w:id="1466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68" w:author="Machado, Diana" w:date="2019-02-04T10:09:00Z"/>
                <w:rFonts w:ascii="Calibri" w:hAnsi="Calibri" w:cs="Calibri"/>
                <w:color w:val="000000"/>
                <w:sz w:val="16"/>
                <w:szCs w:val="16"/>
                <w:lang w:eastAsia="en-US"/>
              </w:rPr>
            </w:pPr>
            <w:ins w:id="1466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70" w:author="Machado, Diana" w:date="2019-02-04T10:09:00Z"/>
                <w:rFonts w:ascii="Calibri" w:hAnsi="Calibri" w:cs="Calibri"/>
                <w:color w:val="000000"/>
                <w:sz w:val="16"/>
                <w:szCs w:val="16"/>
                <w:lang w:eastAsia="en-US"/>
              </w:rPr>
            </w:pPr>
            <w:ins w:id="14671" w:author="Machado, Diana" w:date="2019-02-04T10:09:00Z">
              <w:r w:rsidRPr="00C722A9">
                <w:rPr>
                  <w:rFonts w:ascii="Calibri" w:hAnsi="Calibri" w:cs="Calibri"/>
                  <w:color w:val="000000"/>
                  <w:sz w:val="16"/>
                  <w:szCs w:val="16"/>
                  <w:lang w:eastAsia="en-US"/>
                </w:rPr>
                <w:t xml:space="preserve">45,472,2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72" w:author="Machado, Diana" w:date="2019-02-04T10:09:00Z"/>
                <w:rFonts w:ascii="Calibri" w:hAnsi="Calibri" w:cs="Calibri"/>
                <w:color w:val="000000"/>
                <w:sz w:val="16"/>
                <w:szCs w:val="16"/>
                <w:lang w:eastAsia="en-US"/>
              </w:rPr>
            </w:pPr>
            <w:ins w:id="14673" w:author="Machado, Diana" w:date="2019-02-04T10:09:00Z">
              <w:r w:rsidRPr="00C722A9">
                <w:rPr>
                  <w:rFonts w:ascii="Calibri" w:hAnsi="Calibri" w:cs="Calibri"/>
                  <w:color w:val="000000"/>
                  <w:sz w:val="16"/>
                  <w:szCs w:val="16"/>
                  <w:lang w:eastAsia="en-US"/>
                </w:rPr>
                <w:t>0.3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74" w:author="Machado, Diana" w:date="2019-02-04T10:09:00Z"/>
                <w:rFonts w:ascii="Calibri" w:hAnsi="Calibri" w:cs="Calibri"/>
                <w:color w:val="000000"/>
                <w:sz w:val="16"/>
                <w:szCs w:val="16"/>
                <w:lang w:eastAsia="en-US"/>
              </w:rPr>
            </w:pPr>
            <w:ins w:id="1467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76" w:author="Machado, Diana" w:date="2019-02-04T10:09:00Z"/>
                <w:rFonts w:ascii="Calibri" w:hAnsi="Calibri" w:cs="Calibri"/>
                <w:color w:val="000000"/>
                <w:sz w:val="16"/>
                <w:szCs w:val="16"/>
                <w:lang w:eastAsia="en-US"/>
              </w:rPr>
            </w:pPr>
            <w:ins w:id="1467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78" w:author="Machado, Diana" w:date="2019-02-04T10:09:00Z"/>
                <w:rFonts w:ascii="Calibri" w:hAnsi="Calibri" w:cs="Calibri"/>
                <w:color w:val="000000"/>
                <w:sz w:val="16"/>
                <w:szCs w:val="16"/>
                <w:lang w:eastAsia="en-US"/>
              </w:rPr>
            </w:pPr>
            <w:ins w:id="14679" w:author="Machado, Diana" w:date="2019-02-04T10:09:00Z">
              <w:r w:rsidRPr="00C722A9">
                <w:rPr>
                  <w:rFonts w:ascii="Calibri" w:hAnsi="Calibri" w:cs="Calibri"/>
                  <w:color w:val="000000"/>
                  <w:sz w:val="16"/>
                  <w:szCs w:val="16"/>
                  <w:lang w:eastAsia="en-US"/>
                </w:rPr>
                <w:t xml:space="preserve">22,554,4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80" w:author="Machado, Diana" w:date="2019-02-04T10:09:00Z"/>
                <w:rFonts w:ascii="Calibri" w:hAnsi="Calibri" w:cs="Calibri"/>
                <w:color w:val="000000"/>
                <w:sz w:val="16"/>
                <w:szCs w:val="16"/>
                <w:lang w:eastAsia="en-US"/>
              </w:rPr>
            </w:pPr>
            <w:ins w:id="14681"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82" w:author="Machado, Diana" w:date="2019-02-04T10:09:00Z"/>
                <w:rFonts w:ascii="Calibri" w:hAnsi="Calibri" w:cs="Calibri"/>
                <w:color w:val="000000"/>
                <w:sz w:val="16"/>
                <w:szCs w:val="16"/>
                <w:lang w:eastAsia="en-US"/>
              </w:rPr>
            </w:pPr>
            <w:ins w:id="14683" w:author="Machado, Diana" w:date="2019-02-04T10:09:00Z">
              <w:r w:rsidRPr="00C722A9">
                <w:rPr>
                  <w:rFonts w:ascii="Calibri" w:hAnsi="Calibri" w:cs="Calibri"/>
                  <w:color w:val="000000"/>
                  <w:sz w:val="16"/>
                  <w:szCs w:val="16"/>
                  <w:lang w:eastAsia="en-US"/>
                </w:rPr>
                <w:t xml:space="preserve">68,028,7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84" w:author="Machado, Diana" w:date="2019-02-04T10:09:00Z"/>
                <w:rFonts w:ascii="Calibri" w:hAnsi="Calibri" w:cs="Calibri"/>
                <w:color w:val="000000"/>
                <w:sz w:val="16"/>
                <w:szCs w:val="16"/>
                <w:lang w:eastAsia="en-US"/>
              </w:rPr>
            </w:pPr>
            <w:ins w:id="14685"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46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687" w:author="Machado, Diana" w:date="2019-02-04T10:09:00Z"/>
                <w:rFonts w:ascii="Calibri" w:hAnsi="Calibri" w:cs="Calibri"/>
                <w:color w:val="000000"/>
                <w:sz w:val="16"/>
                <w:szCs w:val="16"/>
                <w:lang w:eastAsia="en-US"/>
              </w:rPr>
            </w:pPr>
            <w:ins w:id="14688" w:author="Machado, Diana" w:date="2019-02-04T10:09:00Z">
              <w:r w:rsidRPr="00C722A9">
                <w:rPr>
                  <w:rFonts w:ascii="Calibri" w:hAnsi="Calibri" w:cs="Calibri"/>
                  <w:color w:val="000000"/>
                  <w:sz w:val="16"/>
                  <w:szCs w:val="16"/>
                  <w:lang w:eastAsia="en-US"/>
                </w:rPr>
                <w:t>341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89" w:author="Machado, Diana" w:date="2019-02-04T10:09:00Z"/>
                <w:rFonts w:ascii="Calibri" w:hAnsi="Calibri" w:cs="Calibri"/>
                <w:color w:val="000000"/>
                <w:sz w:val="16"/>
                <w:szCs w:val="16"/>
                <w:lang w:eastAsia="en-US"/>
              </w:rPr>
            </w:pPr>
            <w:ins w:id="1469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91" w:author="Machado, Diana" w:date="2019-02-04T10:09:00Z"/>
                <w:rFonts w:ascii="Calibri" w:hAnsi="Calibri" w:cs="Calibri"/>
                <w:color w:val="000000"/>
                <w:sz w:val="16"/>
                <w:szCs w:val="16"/>
                <w:lang w:eastAsia="en-US"/>
              </w:rPr>
            </w:pPr>
            <w:ins w:id="1469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93" w:author="Machado, Diana" w:date="2019-02-04T10:09:00Z"/>
                <w:rFonts w:ascii="Calibri" w:hAnsi="Calibri" w:cs="Calibri"/>
                <w:color w:val="000000"/>
                <w:sz w:val="16"/>
                <w:szCs w:val="16"/>
                <w:lang w:eastAsia="en-US"/>
              </w:rPr>
            </w:pPr>
            <w:ins w:id="14694" w:author="Machado, Diana" w:date="2019-02-04T10:09:00Z">
              <w:r w:rsidRPr="00C722A9">
                <w:rPr>
                  <w:rFonts w:ascii="Calibri" w:hAnsi="Calibri" w:cs="Calibri"/>
                  <w:color w:val="000000"/>
                  <w:sz w:val="16"/>
                  <w:szCs w:val="16"/>
                  <w:lang w:eastAsia="en-US"/>
                </w:rPr>
                <w:t xml:space="preserve">8,904,9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95" w:author="Machado, Diana" w:date="2019-02-04T10:09:00Z"/>
                <w:rFonts w:ascii="Calibri" w:hAnsi="Calibri" w:cs="Calibri"/>
                <w:color w:val="000000"/>
                <w:sz w:val="16"/>
                <w:szCs w:val="16"/>
                <w:lang w:eastAsia="en-US"/>
              </w:rPr>
            </w:pPr>
            <w:ins w:id="14696"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97" w:author="Machado, Diana" w:date="2019-02-04T10:09:00Z"/>
                <w:rFonts w:ascii="Calibri" w:hAnsi="Calibri" w:cs="Calibri"/>
                <w:color w:val="000000"/>
                <w:sz w:val="16"/>
                <w:szCs w:val="16"/>
                <w:lang w:eastAsia="en-US"/>
              </w:rPr>
            </w:pPr>
            <w:ins w:id="1469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99" w:author="Machado, Diana" w:date="2019-02-04T10:09:00Z"/>
                <w:rFonts w:ascii="Calibri" w:hAnsi="Calibri" w:cs="Calibri"/>
                <w:color w:val="000000"/>
                <w:sz w:val="16"/>
                <w:szCs w:val="16"/>
                <w:lang w:eastAsia="en-US"/>
              </w:rPr>
            </w:pPr>
            <w:ins w:id="1470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01" w:author="Machado, Diana" w:date="2019-02-04T10:09:00Z"/>
                <w:rFonts w:ascii="Calibri" w:hAnsi="Calibri" w:cs="Calibri"/>
                <w:color w:val="000000"/>
                <w:sz w:val="16"/>
                <w:szCs w:val="16"/>
                <w:lang w:eastAsia="en-US"/>
              </w:rPr>
            </w:pPr>
            <w:ins w:id="1470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03" w:author="Machado, Diana" w:date="2019-02-04T10:09:00Z"/>
                <w:rFonts w:ascii="Calibri" w:hAnsi="Calibri" w:cs="Calibri"/>
                <w:color w:val="000000"/>
                <w:sz w:val="16"/>
                <w:szCs w:val="16"/>
                <w:lang w:eastAsia="en-US"/>
              </w:rPr>
            </w:pPr>
            <w:ins w:id="1470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05" w:author="Machado, Diana" w:date="2019-02-04T10:09:00Z"/>
                <w:rFonts w:ascii="Calibri" w:hAnsi="Calibri" w:cs="Calibri"/>
                <w:color w:val="000000"/>
                <w:sz w:val="16"/>
                <w:szCs w:val="16"/>
                <w:lang w:eastAsia="en-US"/>
              </w:rPr>
            </w:pPr>
            <w:ins w:id="14706" w:author="Machado, Diana" w:date="2019-02-04T10:09:00Z">
              <w:r w:rsidRPr="00C722A9">
                <w:rPr>
                  <w:rFonts w:ascii="Calibri" w:hAnsi="Calibri" w:cs="Calibri"/>
                  <w:color w:val="000000"/>
                  <w:sz w:val="16"/>
                  <w:szCs w:val="16"/>
                  <w:lang w:eastAsia="en-US"/>
                </w:rPr>
                <w:t xml:space="preserve">8,908,28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07" w:author="Machado, Diana" w:date="2019-02-04T10:09:00Z"/>
                <w:rFonts w:ascii="Calibri" w:hAnsi="Calibri" w:cs="Calibri"/>
                <w:color w:val="000000"/>
                <w:sz w:val="16"/>
                <w:szCs w:val="16"/>
                <w:lang w:eastAsia="en-US"/>
              </w:rPr>
            </w:pPr>
            <w:ins w:id="14708"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47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710" w:author="Machado, Diana" w:date="2019-02-04T10:09:00Z"/>
                <w:rFonts w:ascii="Calibri" w:hAnsi="Calibri" w:cs="Calibri"/>
                <w:color w:val="000000"/>
                <w:sz w:val="16"/>
                <w:szCs w:val="16"/>
                <w:lang w:eastAsia="en-US"/>
              </w:rPr>
            </w:pPr>
            <w:ins w:id="14711" w:author="Machado, Diana" w:date="2019-02-04T10:09:00Z">
              <w:r w:rsidRPr="00C722A9">
                <w:rPr>
                  <w:rFonts w:ascii="Calibri" w:hAnsi="Calibri" w:cs="Calibri"/>
                  <w:color w:val="000000"/>
                  <w:sz w:val="16"/>
                  <w:szCs w:val="16"/>
                  <w:lang w:eastAsia="en-US"/>
                </w:rPr>
                <w:t>341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12" w:author="Machado, Diana" w:date="2019-02-04T10:09:00Z"/>
                <w:rFonts w:ascii="Calibri" w:hAnsi="Calibri" w:cs="Calibri"/>
                <w:color w:val="000000"/>
                <w:sz w:val="16"/>
                <w:szCs w:val="16"/>
                <w:lang w:eastAsia="en-US"/>
              </w:rPr>
            </w:pPr>
            <w:ins w:id="1471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14" w:author="Machado, Diana" w:date="2019-02-04T10:09:00Z"/>
                <w:rFonts w:ascii="Calibri" w:hAnsi="Calibri" w:cs="Calibri"/>
                <w:color w:val="000000"/>
                <w:sz w:val="16"/>
                <w:szCs w:val="16"/>
                <w:lang w:eastAsia="en-US"/>
              </w:rPr>
            </w:pPr>
            <w:ins w:id="1471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16" w:author="Machado, Diana" w:date="2019-02-04T10:09:00Z"/>
                <w:rFonts w:ascii="Calibri" w:hAnsi="Calibri" w:cs="Calibri"/>
                <w:color w:val="000000"/>
                <w:sz w:val="16"/>
                <w:szCs w:val="16"/>
                <w:lang w:eastAsia="en-US"/>
              </w:rPr>
            </w:pPr>
            <w:ins w:id="14717" w:author="Machado, Diana" w:date="2019-02-04T10:09:00Z">
              <w:r w:rsidRPr="00C722A9">
                <w:rPr>
                  <w:rFonts w:ascii="Calibri" w:hAnsi="Calibri" w:cs="Calibri"/>
                  <w:color w:val="000000"/>
                  <w:sz w:val="16"/>
                  <w:szCs w:val="16"/>
                  <w:lang w:eastAsia="en-US"/>
                </w:rPr>
                <w:t xml:space="preserve">60,725,6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18" w:author="Machado, Diana" w:date="2019-02-04T10:09:00Z"/>
                <w:rFonts w:ascii="Calibri" w:hAnsi="Calibri" w:cs="Calibri"/>
                <w:color w:val="000000"/>
                <w:sz w:val="16"/>
                <w:szCs w:val="16"/>
                <w:lang w:eastAsia="en-US"/>
              </w:rPr>
            </w:pPr>
            <w:ins w:id="14719" w:author="Machado, Diana" w:date="2019-02-04T10:09:00Z">
              <w:r w:rsidRPr="00C722A9">
                <w:rPr>
                  <w:rFonts w:ascii="Calibri" w:hAnsi="Calibri" w:cs="Calibri"/>
                  <w:color w:val="000000"/>
                  <w:sz w:val="16"/>
                  <w:szCs w:val="16"/>
                  <w:lang w:eastAsia="en-US"/>
                </w:rPr>
                <w:t>0.5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20" w:author="Machado, Diana" w:date="2019-02-04T10:09:00Z"/>
                <w:rFonts w:ascii="Calibri" w:hAnsi="Calibri" w:cs="Calibri"/>
                <w:color w:val="000000"/>
                <w:sz w:val="16"/>
                <w:szCs w:val="16"/>
                <w:lang w:eastAsia="en-US"/>
              </w:rPr>
            </w:pPr>
            <w:ins w:id="1472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22" w:author="Machado, Diana" w:date="2019-02-04T10:09:00Z"/>
                <w:rFonts w:ascii="Calibri" w:hAnsi="Calibri" w:cs="Calibri"/>
                <w:color w:val="000000"/>
                <w:sz w:val="16"/>
                <w:szCs w:val="16"/>
                <w:lang w:eastAsia="en-US"/>
              </w:rPr>
            </w:pPr>
            <w:ins w:id="1472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24" w:author="Machado, Diana" w:date="2019-02-04T10:09:00Z"/>
                <w:rFonts w:ascii="Calibri" w:hAnsi="Calibri" w:cs="Calibri"/>
                <w:color w:val="000000"/>
                <w:sz w:val="16"/>
                <w:szCs w:val="16"/>
                <w:lang w:eastAsia="en-US"/>
              </w:rPr>
            </w:pPr>
            <w:ins w:id="1472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26" w:author="Machado, Diana" w:date="2019-02-04T10:09:00Z"/>
                <w:rFonts w:ascii="Calibri" w:hAnsi="Calibri" w:cs="Calibri"/>
                <w:color w:val="000000"/>
                <w:sz w:val="16"/>
                <w:szCs w:val="16"/>
                <w:lang w:eastAsia="en-US"/>
              </w:rPr>
            </w:pPr>
            <w:ins w:id="1472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28" w:author="Machado, Diana" w:date="2019-02-04T10:09:00Z"/>
                <w:rFonts w:ascii="Calibri" w:hAnsi="Calibri" w:cs="Calibri"/>
                <w:color w:val="000000"/>
                <w:sz w:val="16"/>
                <w:szCs w:val="16"/>
                <w:lang w:eastAsia="en-US"/>
              </w:rPr>
            </w:pPr>
            <w:ins w:id="14729" w:author="Machado, Diana" w:date="2019-02-04T10:09:00Z">
              <w:r w:rsidRPr="00C722A9">
                <w:rPr>
                  <w:rFonts w:ascii="Calibri" w:hAnsi="Calibri" w:cs="Calibri"/>
                  <w:color w:val="000000"/>
                  <w:sz w:val="16"/>
                  <w:szCs w:val="16"/>
                  <w:lang w:eastAsia="en-US"/>
                </w:rPr>
                <w:t xml:space="preserve">60,735,8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30" w:author="Machado, Diana" w:date="2019-02-04T10:09:00Z"/>
                <w:rFonts w:ascii="Calibri" w:hAnsi="Calibri" w:cs="Calibri"/>
                <w:color w:val="000000"/>
                <w:sz w:val="16"/>
                <w:szCs w:val="16"/>
                <w:lang w:eastAsia="en-US"/>
              </w:rPr>
            </w:pPr>
            <w:ins w:id="14731"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47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733" w:author="Machado, Diana" w:date="2019-02-04T10:09:00Z"/>
                <w:rFonts w:ascii="Calibri" w:hAnsi="Calibri" w:cs="Calibri"/>
                <w:color w:val="000000"/>
                <w:sz w:val="16"/>
                <w:szCs w:val="16"/>
                <w:lang w:eastAsia="en-US"/>
              </w:rPr>
            </w:pPr>
            <w:ins w:id="14734" w:author="Machado, Diana" w:date="2019-02-04T10:09:00Z">
              <w:r w:rsidRPr="00C722A9">
                <w:rPr>
                  <w:rFonts w:ascii="Calibri" w:hAnsi="Calibri" w:cs="Calibri"/>
                  <w:color w:val="000000"/>
                  <w:sz w:val="16"/>
                  <w:szCs w:val="16"/>
                  <w:lang w:eastAsia="en-US"/>
                </w:rPr>
                <w:t>341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35" w:author="Machado, Diana" w:date="2019-02-04T10:09:00Z"/>
                <w:rFonts w:ascii="Calibri" w:hAnsi="Calibri" w:cs="Calibri"/>
                <w:color w:val="000000"/>
                <w:sz w:val="16"/>
                <w:szCs w:val="16"/>
                <w:lang w:eastAsia="en-US"/>
              </w:rPr>
            </w:pPr>
            <w:ins w:id="1473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37" w:author="Machado, Diana" w:date="2019-02-04T10:09:00Z"/>
                <w:rFonts w:ascii="Calibri" w:hAnsi="Calibri" w:cs="Calibri"/>
                <w:color w:val="000000"/>
                <w:sz w:val="16"/>
                <w:szCs w:val="16"/>
                <w:lang w:eastAsia="en-US"/>
              </w:rPr>
            </w:pPr>
            <w:ins w:id="1473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39" w:author="Machado, Diana" w:date="2019-02-04T10:09:00Z"/>
                <w:rFonts w:ascii="Calibri" w:hAnsi="Calibri" w:cs="Calibri"/>
                <w:color w:val="000000"/>
                <w:sz w:val="16"/>
                <w:szCs w:val="16"/>
                <w:lang w:eastAsia="en-US"/>
              </w:rPr>
            </w:pPr>
            <w:ins w:id="14740" w:author="Machado, Diana" w:date="2019-02-04T10:09:00Z">
              <w:r w:rsidRPr="00C722A9">
                <w:rPr>
                  <w:rFonts w:ascii="Calibri" w:hAnsi="Calibri" w:cs="Calibri"/>
                  <w:color w:val="000000"/>
                  <w:sz w:val="16"/>
                  <w:szCs w:val="16"/>
                  <w:lang w:eastAsia="en-US"/>
                </w:rPr>
                <w:t xml:space="preserve">9,097,5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41" w:author="Machado, Diana" w:date="2019-02-04T10:09:00Z"/>
                <w:rFonts w:ascii="Calibri" w:hAnsi="Calibri" w:cs="Calibri"/>
                <w:color w:val="000000"/>
                <w:sz w:val="16"/>
                <w:szCs w:val="16"/>
                <w:lang w:eastAsia="en-US"/>
              </w:rPr>
            </w:pPr>
            <w:ins w:id="14742"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43" w:author="Machado, Diana" w:date="2019-02-04T10:09:00Z"/>
                <w:rFonts w:ascii="Calibri" w:hAnsi="Calibri" w:cs="Calibri"/>
                <w:color w:val="000000"/>
                <w:sz w:val="16"/>
                <w:szCs w:val="16"/>
                <w:lang w:eastAsia="en-US"/>
              </w:rPr>
            </w:pPr>
            <w:ins w:id="147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45" w:author="Machado, Diana" w:date="2019-02-04T10:09:00Z"/>
                <w:rFonts w:ascii="Calibri" w:hAnsi="Calibri" w:cs="Calibri"/>
                <w:color w:val="000000"/>
                <w:sz w:val="16"/>
                <w:szCs w:val="16"/>
                <w:lang w:eastAsia="en-US"/>
              </w:rPr>
            </w:pPr>
            <w:ins w:id="1474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47" w:author="Machado, Diana" w:date="2019-02-04T10:09:00Z"/>
                <w:rFonts w:ascii="Calibri" w:hAnsi="Calibri" w:cs="Calibri"/>
                <w:color w:val="000000"/>
                <w:sz w:val="16"/>
                <w:szCs w:val="16"/>
                <w:lang w:eastAsia="en-US"/>
              </w:rPr>
            </w:pPr>
            <w:ins w:id="1474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49" w:author="Machado, Diana" w:date="2019-02-04T10:09:00Z"/>
                <w:rFonts w:ascii="Calibri" w:hAnsi="Calibri" w:cs="Calibri"/>
                <w:color w:val="000000"/>
                <w:sz w:val="16"/>
                <w:szCs w:val="16"/>
                <w:lang w:eastAsia="en-US"/>
              </w:rPr>
            </w:pPr>
            <w:ins w:id="1475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51" w:author="Machado, Diana" w:date="2019-02-04T10:09:00Z"/>
                <w:rFonts w:ascii="Calibri" w:hAnsi="Calibri" w:cs="Calibri"/>
                <w:color w:val="000000"/>
                <w:sz w:val="16"/>
                <w:szCs w:val="16"/>
                <w:lang w:eastAsia="en-US"/>
              </w:rPr>
            </w:pPr>
            <w:ins w:id="14752" w:author="Machado, Diana" w:date="2019-02-04T10:09:00Z">
              <w:r w:rsidRPr="00C722A9">
                <w:rPr>
                  <w:rFonts w:ascii="Calibri" w:hAnsi="Calibri" w:cs="Calibri"/>
                  <w:color w:val="000000"/>
                  <w:sz w:val="16"/>
                  <w:szCs w:val="16"/>
                  <w:lang w:eastAsia="en-US"/>
                </w:rPr>
                <w:t xml:space="preserve">9,102,9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53" w:author="Machado, Diana" w:date="2019-02-04T10:09:00Z"/>
                <w:rFonts w:ascii="Calibri" w:hAnsi="Calibri" w:cs="Calibri"/>
                <w:color w:val="000000"/>
                <w:sz w:val="16"/>
                <w:szCs w:val="16"/>
                <w:lang w:eastAsia="en-US"/>
              </w:rPr>
            </w:pPr>
            <w:ins w:id="14754"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47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756" w:author="Machado, Diana" w:date="2019-02-04T10:09:00Z"/>
                <w:rFonts w:ascii="Calibri" w:hAnsi="Calibri" w:cs="Calibri"/>
                <w:color w:val="000000"/>
                <w:sz w:val="16"/>
                <w:szCs w:val="16"/>
                <w:lang w:eastAsia="en-US"/>
              </w:rPr>
            </w:pPr>
            <w:ins w:id="14757" w:author="Machado, Diana" w:date="2019-02-04T10:09:00Z">
              <w:r w:rsidRPr="00C722A9">
                <w:rPr>
                  <w:rFonts w:ascii="Calibri" w:hAnsi="Calibri" w:cs="Calibri"/>
                  <w:color w:val="000000"/>
                  <w:sz w:val="16"/>
                  <w:szCs w:val="16"/>
                  <w:lang w:eastAsia="en-US"/>
                </w:rPr>
                <w:t>341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58" w:author="Machado, Diana" w:date="2019-02-04T10:09:00Z"/>
                <w:rFonts w:ascii="Calibri" w:hAnsi="Calibri" w:cs="Calibri"/>
                <w:color w:val="000000"/>
                <w:sz w:val="16"/>
                <w:szCs w:val="16"/>
                <w:lang w:eastAsia="en-US"/>
              </w:rPr>
            </w:pPr>
            <w:ins w:id="14759" w:author="Machado, Diana" w:date="2019-02-04T10:09:00Z">
              <w:r w:rsidRPr="00C722A9">
                <w:rPr>
                  <w:rFonts w:ascii="Calibri" w:hAnsi="Calibri" w:cs="Calibri"/>
                  <w:color w:val="000000"/>
                  <w:sz w:val="16"/>
                  <w:szCs w:val="16"/>
                  <w:lang w:eastAsia="en-US"/>
                </w:rPr>
                <w:t xml:space="preserve">15,379,45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60" w:author="Machado, Diana" w:date="2019-02-04T10:09:00Z"/>
                <w:rFonts w:ascii="Calibri" w:hAnsi="Calibri" w:cs="Calibri"/>
                <w:color w:val="000000"/>
                <w:sz w:val="16"/>
                <w:szCs w:val="16"/>
                <w:lang w:eastAsia="en-US"/>
              </w:rPr>
            </w:pPr>
            <w:ins w:id="14761" w:author="Machado, Diana" w:date="2019-02-04T10:09:00Z">
              <w:r w:rsidRPr="00C722A9">
                <w:rPr>
                  <w:rFonts w:ascii="Calibri" w:hAnsi="Calibri" w:cs="Calibri"/>
                  <w:color w:val="000000"/>
                  <w:sz w:val="16"/>
                  <w:szCs w:val="16"/>
                  <w:lang w:eastAsia="en-US"/>
                </w:rPr>
                <w:t>0.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62" w:author="Machado, Diana" w:date="2019-02-04T10:09:00Z"/>
                <w:rFonts w:ascii="Calibri" w:hAnsi="Calibri" w:cs="Calibri"/>
                <w:color w:val="000000"/>
                <w:sz w:val="16"/>
                <w:szCs w:val="16"/>
                <w:lang w:eastAsia="en-US"/>
              </w:rPr>
            </w:pPr>
            <w:ins w:id="14763" w:author="Machado, Diana" w:date="2019-02-04T10:09:00Z">
              <w:r w:rsidRPr="00C722A9">
                <w:rPr>
                  <w:rFonts w:ascii="Calibri" w:hAnsi="Calibri" w:cs="Calibri"/>
                  <w:color w:val="000000"/>
                  <w:sz w:val="16"/>
                  <w:szCs w:val="16"/>
                  <w:lang w:eastAsia="en-US"/>
                </w:rPr>
                <w:t xml:space="preserve">15,535,9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64" w:author="Machado, Diana" w:date="2019-02-04T10:09:00Z"/>
                <w:rFonts w:ascii="Calibri" w:hAnsi="Calibri" w:cs="Calibri"/>
                <w:color w:val="000000"/>
                <w:sz w:val="16"/>
                <w:szCs w:val="16"/>
                <w:lang w:eastAsia="en-US"/>
              </w:rPr>
            </w:pPr>
            <w:ins w:id="14765"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66" w:author="Machado, Diana" w:date="2019-02-04T10:09:00Z"/>
                <w:rFonts w:ascii="Calibri" w:hAnsi="Calibri" w:cs="Calibri"/>
                <w:color w:val="000000"/>
                <w:sz w:val="16"/>
                <w:szCs w:val="16"/>
                <w:lang w:eastAsia="en-US"/>
              </w:rPr>
            </w:pPr>
            <w:ins w:id="147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68" w:author="Machado, Diana" w:date="2019-02-04T10:09:00Z"/>
                <w:rFonts w:ascii="Calibri" w:hAnsi="Calibri" w:cs="Calibri"/>
                <w:color w:val="000000"/>
                <w:sz w:val="16"/>
                <w:szCs w:val="16"/>
                <w:lang w:eastAsia="en-US"/>
              </w:rPr>
            </w:pPr>
            <w:ins w:id="147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70" w:author="Machado, Diana" w:date="2019-02-04T10:09:00Z"/>
                <w:rFonts w:ascii="Calibri" w:hAnsi="Calibri" w:cs="Calibri"/>
                <w:color w:val="000000"/>
                <w:sz w:val="16"/>
                <w:szCs w:val="16"/>
                <w:lang w:eastAsia="en-US"/>
              </w:rPr>
            </w:pPr>
            <w:ins w:id="1477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72" w:author="Machado, Diana" w:date="2019-02-04T10:09:00Z"/>
                <w:rFonts w:ascii="Calibri" w:hAnsi="Calibri" w:cs="Calibri"/>
                <w:color w:val="000000"/>
                <w:sz w:val="16"/>
                <w:szCs w:val="16"/>
                <w:lang w:eastAsia="en-US"/>
              </w:rPr>
            </w:pPr>
            <w:ins w:id="1477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74" w:author="Machado, Diana" w:date="2019-02-04T10:09:00Z"/>
                <w:rFonts w:ascii="Calibri" w:hAnsi="Calibri" w:cs="Calibri"/>
                <w:color w:val="000000"/>
                <w:sz w:val="16"/>
                <w:szCs w:val="16"/>
                <w:lang w:eastAsia="en-US"/>
              </w:rPr>
            </w:pPr>
            <w:ins w:id="14775" w:author="Machado, Diana" w:date="2019-02-04T10:09:00Z">
              <w:r w:rsidRPr="00C722A9">
                <w:rPr>
                  <w:rFonts w:ascii="Calibri" w:hAnsi="Calibri" w:cs="Calibri"/>
                  <w:color w:val="000000"/>
                  <w:sz w:val="16"/>
                  <w:szCs w:val="16"/>
                  <w:lang w:eastAsia="en-US"/>
                </w:rPr>
                <w:t xml:space="preserve">30,916,81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76" w:author="Machado, Diana" w:date="2019-02-04T10:09:00Z"/>
                <w:rFonts w:ascii="Calibri" w:hAnsi="Calibri" w:cs="Calibri"/>
                <w:color w:val="000000"/>
                <w:sz w:val="16"/>
                <w:szCs w:val="16"/>
                <w:lang w:eastAsia="en-US"/>
              </w:rPr>
            </w:pPr>
            <w:ins w:id="14777"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47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779" w:author="Machado, Diana" w:date="2019-02-04T10:09:00Z"/>
                <w:rFonts w:ascii="Calibri" w:hAnsi="Calibri" w:cs="Calibri"/>
                <w:color w:val="000000"/>
                <w:sz w:val="16"/>
                <w:szCs w:val="16"/>
                <w:lang w:eastAsia="en-US"/>
              </w:rPr>
            </w:pPr>
            <w:ins w:id="14780" w:author="Machado, Diana" w:date="2019-02-04T10:09:00Z">
              <w:r w:rsidRPr="00C722A9">
                <w:rPr>
                  <w:rFonts w:ascii="Calibri" w:hAnsi="Calibri" w:cs="Calibri"/>
                  <w:color w:val="000000"/>
                  <w:sz w:val="16"/>
                  <w:szCs w:val="16"/>
                  <w:lang w:eastAsia="en-US"/>
                </w:rPr>
                <w:t>341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81" w:author="Machado, Diana" w:date="2019-02-04T10:09:00Z"/>
                <w:rFonts w:ascii="Calibri" w:hAnsi="Calibri" w:cs="Calibri"/>
                <w:color w:val="000000"/>
                <w:sz w:val="16"/>
                <w:szCs w:val="16"/>
                <w:lang w:eastAsia="en-US"/>
              </w:rPr>
            </w:pPr>
            <w:ins w:id="14782" w:author="Machado, Diana" w:date="2019-02-04T10:09:00Z">
              <w:r w:rsidRPr="00C722A9">
                <w:rPr>
                  <w:rFonts w:ascii="Calibri" w:hAnsi="Calibri" w:cs="Calibri"/>
                  <w:color w:val="000000"/>
                  <w:sz w:val="16"/>
                  <w:szCs w:val="16"/>
                  <w:lang w:eastAsia="en-US"/>
                </w:rPr>
                <w:t xml:space="preserve">59,117,2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83" w:author="Machado, Diana" w:date="2019-02-04T10:09:00Z"/>
                <w:rFonts w:ascii="Calibri" w:hAnsi="Calibri" w:cs="Calibri"/>
                <w:color w:val="000000"/>
                <w:sz w:val="16"/>
                <w:szCs w:val="16"/>
                <w:lang w:eastAsia="en-US"/>
              </w:rPr>
            </w:pPr>
            <w:ins w:id="14784" w:author="Machado, Diana" w:date="2019-02-04T10:09:00Z">
              <w:r w:rsidRPr="00C722A9">
                <w:rPr>
                  <w:rFonts w:ascii="Calibri" w:hAnsi="Calibri" w:cs="Calibri"/>
                  <w:color w:val="000000"/>
                  <w:sz w:val="16"/>
                  <w:szCs w:val="16"/>
                  <w:lang w:eastAsia="en-US"/>
                </w:rPr>
                <w:t>0.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85" w:author="Machado, Diana" w:date="2019-02-04T10:09:00Z"/>
                <w:rFonts w:ascii="Calibri" w:hAnsi="Calibri" w:cs="Calibri"/>
                <w:color w:val="000000"/>
                <w:sz w:val="16"/>
                <w:szCs w:val="16"/>
                <w:lang w:eastAsia="en-US"/>
              </w:rPr>
            </w:pPr>
            <w:ins w:id="14786" w:author="Machado, Diana" w:date="2019-02-04T10:09:00Z">
              <w:r w:rsidRPr="00C722A9">
                <w:rPr>
                  <w:rFonts w:ascii="Calibri" w:hAnsi="Calibri" w:cs="Calibri"/>
                  <w:color w:val="000000"/>
                  <w:sz w:val="16"/>
                  <w:szCs w:val="16"/>
                  <w:lang w:eastAsia="en-US"/>
                </w:rPr>
                <w:t xml:space="preserve">59,684,1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87" w:author="Machado, Diana" w:date="2019-02-04T10:09:00Z"/>
                <w:rFonts w:ascii="Calibri" w:hAnsi="Calibri" w:cs="Calibri"/>
                <w:color w:val="000000"/>
                <w:sz w:val="16"/>
                <w:szCs w:val="16"/>
                <w:lang w:eastAsia="en-US"/>
              </w:rPr>
            </w:pPr>
            <w:ins w:id="14788" w:author="Machado, Diana" w:date="2019-02-04T10:09:00Z">
              <w:r w:rsidRPr="00C722A9">
                <w:rPr>
                  <w:rFonts w:ascii="Calibri" w:hAnsi="Calibri" w:cs="Calibri"/>
                  <w:color w:val="000000"/>
                  <w:sz w:val="16"/>
                  <w:szCs w:val="16"/>
                  <w:lang w:eastAsia="en-US"/>
                </w:rPr>
                <w:t>0.5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89" w:author="Machado, Diana" w:date="2019-02-04T10:09:00Z"/>
                <w:rFonts w:ascii="Calibri" w:hAnsi="Calibri" w:cs="Calibri"/>
                <w:color w:val="000000"/>
                <w:sz w:val="16"/>
                <w:szCs w:val="16"/>
                <w:lang w:eastAsia="en-US"/>
              </w:rPr>
            </w:pPr>
            <w:ins w:id="147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91" w:author="Machado, Diana" w:date="2019-02-04T10:09:00Z"/>
                <w:rFonts w:ascii="Calibri" w:hAnsi="Calibri" w:cs="Calibri"/>
                <w:color w:val="000000"/>
                <w:sz w:val="16"/>
                <w:szCs w:val="16"/>
                <w:lang w:eastAsia="en-US"/>
              </w:rPr>
            </w:pPr>
            <w:ins w:id="147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93" w:author="Machado, Diana" w:date="2019-02-04T10:09:00Z"/>
                <w:rFonts w:ascii="Calibri" w:hAnsi="Calibri" w:cs="Calibri"/>
                <w:color w:val="000000"/>
                <w:sz w:val="16"/>
                <w:szCs w:val="16"/>
                <w:lang w:eastAsia="en-US"/>
              </w:rPr>
            </w:pPr>
            <w:ins w:id="1479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95" w:author="Machado, Diana" w:date="2019-02-04T10:09:00Z"/>
                <w:rFonts w:ascii="Calibri" w:hAnsi="Calibri" w:cs="Calibri"/>
                <w:color w:val="000000"/>
                <w:sz w:val="16"/>
                <w:szCs w:val="16"/>
                <w:lang w:eastAsia="en-US"/>
              </w:rPr>
            </w:pPr>
            <w:ins w:id="1479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97" w:author="Machado, Diana" w:date="2019-02-04T10:09:00Z"/>
                <w:rFonts w:ascii="Calibri" w:hAnsi="Calibri" w:cs="Calibri"/>
                <w:color w:val="000000"/>
                <w:sz w:val="16"/>
                <w:szCs w:val="16"/>
                <w:lang w:eastAsia="en-US"/>
              </w:rPr>
            </w:pPr>
            <w:ins w:id="14798" w:author="Machado, Diana" w:date="2019-02-04T10:09:00Z">
              <w:r w:rsidRPr="00C722A9">
                <w:rPr>
                  <w:rFonts w:ascii="Calibri" w:hAnsi="Calibri" w:cs="Calibri"/>
                  <w:color w:val="000000"/>
                  <w:sz w:val="16"/>
                  <w:szCs w:val="16"/>
                  <w:lang w:eastAsia="en-US"/>
                </w:rPr>
                <w:t xml:space="preserve">118,801,5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99" w:author="Machado, Diana" w:date="2019-02-04T10:09:00Z"/>
                <w:rFonts w:ascii="Calibri" w:hAnsi="Calibri" w:cs="Calibri"/>
                <w:color w:val="000000"/>
                <w:sz w:val="16"/>
                <w:szCs w:val="16"/>
                <w:lang w:eastAsia="en-US"/>
              </w:rPr>
            </w:pPr>
            <w:ins w:id="14800" w:author="Machado, Diana" w:date="2019-02-04T10:09:00Z">
              <w:r w:rsidRPr="00C722A9">
                <w:rPr>
                  <w:rFonts w:ascii="Calibri" w:hAnsi="Calibri" w:cs="Calibri"/>
                  <w:color w:val="000000"/>
                  <w:sz w:val="16"/>
                  <w:szCs w:val="16"/>
                  <w:lang w:eastAsia="en-US"/>
                </w:rPr>
                <w:t>0.37%</w:t>
              </w:r>
            </w:ins>
          </w:p>
        </w:tc>
      </w:tr>
      <w:tr w:rsidR="00741D6D" w:rsidRPr="00C722A9" w:rsidTr="00331AF4">
        <w:trPr>
          <w:trHeight w:hRule="exact" w:val="216"/>
          <w:ins w:id="148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802" w:author="Machado, Diana" w:date="2019-02-04T10:09:00Z"/>
                <w:rFonts w:ascii="Calibri" w:hAnsi="Calibri" w:cs="Calibri"/>
                <w:color w:val="000000"/>
                <w:sz w:val="16"/>
                <w:szCs w:val="16"/>
                <w:lang w:eastAsia="en-US"/>
              </w:rPr>
            </w:pPr>
            <w:ins w:id="14803" w:author="Machado, Diana" w:date="2019-02-04T10:09:00Z">
              <w:r w:rsidRPr="00C722A9">
                <w:rPr>
                  <w:rFonts w:ascii="Calibri" w:hAnsi="Calibri" w:cs="Calibri"/>
                  <w:color w:val="000000"/>
                  <w:sz w:val="16"/>
                  <w:szCs w:val="16"/>
                  <w:lang w:eastAsia="en-US"/>
                </w:rPr>
                <w:t>341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04" w:author="Machado, Diana" w:date="2019-02-04T10:09:00Z"/>
                <w:rFonts w:ascii="Calibri" w:hAnsi="Calibri" w:cs="Calibri"/>
                <w:color w:val="000000"/>
                <w:sz w:val="16"/>
                <w:szCs w:val="16"/>
                <w:lang w:eastAsia="en-US"/>
              </w:rPr>
            </w:pPr>
            <w:ins w:id="14805" w:author="Machado, Diana" w:date="2019-02-04T10:09:00Z">
              <w:r w:rsidRPr="00C722A9">
                <w:rPr>
                  <w:rFonts w:ascii="Calibri" w:hAnsi="Calibri" w:cs="Calibri"/>
                  <w:color w:val="000000"/>
                  <w:sz w:val="16"/>
                  <w:szCs w:val="16"/>
                  <w:lang w:eastAsia="en-US"/>
                </w:rPr>
                <w:t xml:space="preserve">11,897,00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06" w:author="Machado, Diana" w:date="2019-02-04T10:09:00Z"/>
                <w:rFonts w:ascii="Calibri" w:hAnsi="Calibri" w:cs="Calibri"/>
                <w:color w:val="000000"/>
                <w:sz w:val="16"/>
                <w:szCs w:val="16"/>
                <w:lang w:eastAsia="en-US"/>
              </w:rPr>
            </w:pPr>
            <w:ins w:id="14807" w:author="Machado, Diana" w:date="2019-02-04T10:09:00Z">
              <w:r w:rsidRPr="00C722A9">
                <w:rPr>
                  <w:rFonts w:ascii="Calibri" w:hAnsi="Calibri" w:cs="Calibri"/>
                  <w:color w:val="000000"/>
                  <w:sz w:val="16"/>
                  <w:szCs w:val="16"/>
                  <w:lang w:eastAsia="en-US"/>
                </w:rPr>
                <w:t>0.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08" w:author="Machado, Diana" w:date="2019-02-04T10:09:00Z"/>
                <w:rFonts w:ascii="Calibri" w:hAnsi="Calibri" w:cs="Calibri"/>
                <w:color w:val="000000"/>
                <w:sz w:val="16"/>
                <w:szCs w:val="16"/>
                <w:lang w:eastAsia="en-US"/>
              </w:rPr>
            </w:pPr>
            <w:ins w:id="1480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10" w:author="Machado, Diana" w:date="2019-02-04T10:09:00Z"/>
                <w:rFonts w:ascii="Calibri" w:hAnsi="Calibri" w:cs="Calibri"/>
                <w:color w:val="000000"/>
                <w:sz w:val="16"/>
                <w:szCs w:val="16"/>
                <w:lang w:eastAsia="en-US"/>
              </w:rPr>
            </w:pPr>
            <w:ins w:id="1481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12" w:author="Machado, Diana" w:date="2019-02-04T10:09:00Z"/>
                <w:rFonts w:ascii="Calibri" w:hAnsi="Calibri" w:cs="Calibri"/>
                <w:color w:val="000000"/>
                <w:sz w:val="16"/>
                <w:szCs w:val="16"/>
                <w:lang w:eastAsia="en-US"/>
              </w:rPr>
            </w:pPr>
            <w:ins w:id="148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14" w:author="Machado, Diana" w:date="2019-02-04T10:09:00Z"/>
                <w:rFonts w:ascii="Calibri" w:hAnsi="Calibri" w:cs="Calibri"/>
                <w:color w:val="000000"/>
                <w:sz w:val="16"/>
                <w:szCs w:val="16"/>
                <w:lang w:eastAsia="en-US"/>
              </w:rPr>
            </w:pPr>
            <w:ins w:id="148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16" w:author="Machado, Diana" w:date="2019-02-04T10:09:00Z"/>
                <w:rFonts w:ascii="Calibri" w:hAnsi="Calibri" w:cs="Calibri"/>
                <w:color w:val="000000"/>
                <w:sz w:val="16"/>
                <w:szCs w:val="16"/>
                <w:lang w:eastAsia="en-US"/>
              </w:rPr>
            </w:pPr>
            <w:ins w:id="1481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18" w:author="Machado, Diana" w:date="2019-02-04T10:09:00Z"/>
                <w:rFonts w:ascii="Calibri" w:hAnsi="Calibri" w:cs="Calibri"/>
                <w:color w:val="000000"/>
                <w:sz w:val="16"/>
                <w:szCs w:val="16"/>
                <w:lang w:eastAsia="en-US"/>
              </w:rPr>
            </w:pPr>
            <w:ins w:id="1481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20" w:author="Machado, Diana" w:date="2019-02-04T10:09:00Z"/>
                <w:rFonts w:ascii="Calibri" w:hAnsi="Calibri" w:cs="Calibri"/>
                <w:color w:val="000000"/>
                <w:sz w:val="16"/>
                <w:szCs w:val="16"/>
                <w:lang w:eastAsia="en-US"/>
              </w:rPr>
            </w:pPr>
            <w:ins w:id="14821" w:author="Machado, Diana" w:date="2019-02-04T10:09:00Z">
              <w:r w:rsidRPr="00C722A9">
                <w:rPr>
                  <w:rFonts w:ascii="Calibri" w:hAnsi="Calibri" w:cs="Calibri"/>
                  <w:color w:val="000000"/>
                  <w:sz w:val="16"/>
                  <w:szCs w:val="16"/>
                  <w:lang w:eastAsia="en-US"/>
                </w:rPr>
                <w:t xml:space="preserve">11,897,5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22" w:author="Machado, Diana" w:date="2019-02-04T10:09:00Z"/>
                <w:rFonts w:ascii="Calibri" w:hAnsi="Calibri" w:cs="Calibri"/>
                <w:color w:val="000000"/>
                <w:sz w:val="16"/>
                <w:szCs w:val="16"/>
                <w:lang w:eastAsia="en-US"/>
              </w:rPr>
            </w:pPr>
            <w:ins w:id="14823"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48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825" w:author="Machado, Diana" w:date="2019-02-04T10:09:00Z"/>
                <w:rFonts w:ascii="Calibri" w:hAnsi="Calibri" w:cs="Calibri"/>
                <w:color w:val="000000"/>
                <w:sz w:val="16"/>
                <w:szCs w:val="16"/>
                <w:lang w:eastAsia="en-US"/>
              </w:rPr>
            </w:pPr>
            <w:ins w:id="14826" w:author="Machado, Diana" w:date="2019-02-04T10:09:00Z">
              <w:r w:rsidRPr="00C722A9">
                <w:rPr>
                  <w:rFonts w:ascii="Calibri" w:hAnsi="Calibri" w:cs="Calibri"/>
                  <w:color w:val="000000"/>
                  <w:sz w:val="16"/>
                  <w:szCs w:val="16"/>
                  <w:lang w:eastAsia="en-US"/>
                </w:rPr>
                <w:t>341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27" w:author="Machado, Diana" w:date="2019-02-04T10:09:00Z"/>
                <w:rFonts w:ascii="Calibri" w:hAnsi="Calibri" w:cs="Calibri"/>
                <w:color w:val="000000"/>
                <w:sz w:val="16"/>
                <w:szCs w:val="16"/>
                <w:lang w:eastAsia="en-US"/>
              </w:rPr>
            </w:pPr>
            <w:ins w:id="1482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29" w:author="Machado, Diana" w:date="2019-02-04T10:09:00Z"/>
                <w:rFonts w:ascii="Calibri" w:hAnsi="Calibri" w:cs="Calibri"/>
                <w:color w:val="000000"/>
                <w:sz w:val="16"/>
                <w:szCs w:val="16"/>
                <w:lang w:eastAsia="en-US"/>
              </w:rPr>
            </w:pPr>
            <w:ins w:id="1483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31" w:author="Machado, Diana" w:date="2019-02-04T10:09:00Z"/>
                <w:rFonts w:ascii="Calibri" w:hAnsi="Calibri" w:cs="Calibri"/>
                <w:color w:val="000000"/>
                <w:sz w:val="16"/>
                <w:szCs w:val="16"/>
                <w:lang w:eastAsia="en-US"/>
              </w:rPr>
            </w:pPr>
            <w:ins w:id="14832" w:author="Machado, Diana" w:date="2019-02-04T10:09:00Z">
              <w:r w:rsidRPr="00C722A9">
                <w:rPr>
                  <w:rFonts w:ascii="Calibri" w:hAnsi="Calibri" w:cs="Calibri"/>
                  <w:color w:val="000000"/>
                  <w:sz w:val="16"/>
                  <w:szCs w:val="16"/>
                  <w:lang w:eastAsia="en-US"/>
                </w:rPr>
                <w:t xml:space="preserve">65,283,60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33" w:author="Machado, Diana" w:date="2019-02-04T10:09:00Z"/>
                <w:rFonts w:ascii="Calibri" w:hAnsi="Calibri" w:cs="Calibri"/>
                <w:color w:val="000000"/>
                <w:sz w:val="16"/>
                <w:szCs w:val="16"/>
                <w:lang w:eastAsia="en-US"/>
              </w:rPr>
            </w:pPr>
            <w:ins w:id="14834" w:author="Machado, Diana" w:date="2019-02-04T10:09:00Z">
              <w:r w:rsidRPr="00C722A9">
                <w:rPr>
                  <w:rFonts w:ascii="Calibri" w:hAnsi="Calibri" w:cs="Calibri"/>
                  <w:color w:val="000000"/>
                  <w:sz w:val="16"/>
                  <w:szCs w:val="16"/>
                  <w:lang w:eastAsia="en-US"/>
                </w:rPr>
                <w:t>0.5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35" w:author="Machado, Diana" w:date="2019-02-04T10:09:00Z"/>
                <w:rFonts w:ascii="Calibri" w:hAnsi="Calibri" w:cs="Calibri"/>
                <w:color w:val="000000"/>
                <w:sz w:val="16"/>
                <w:szCs w:val="16"/>
                <w:lang w:eastAsia="en-US"/>
              </w:rPr>
            </w:pPr>
            <w:ins w:id="148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37" w:author="Machado, Diana" w:date="2019-02-04T10:09:00Z"/>
                <w:rFonts w:ascii="Calibri" w:hAnsi="Calibri" w:cs="Calibri"/>
                <w:color w:val="000000"/>
                <w:sz w:val="16"/>
                <w:szCs w:val="16"/>
                <w:lang w:eastAsia="en-US"/>
              </w:rPr>
            </w:pPr>
            <w:ins w:id="148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39" w:author="Machado, Diana" w:date="2019-02-04T10:09:00Z"/>
                <w:rFonts w:ascii="Calibri" w:hAnsi="Calibri" w:cs="Calibri"/>
                <w:color w:val="000000"/>
                <w:sz w:val="16"/>
                <w:szCs w:val="16"/>
                <w:lang w:eastAsia="en-US"/>
              </w:rPr>
            </w:pPr>
            <w:ins w:id="1484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41" w:author="Machado, Diana" w:date="2019-02-04T10:09:00Z"/>
                <w:rFonts w:ascii="Calibri" w:hAnsi="Calibri" w:cs="Calibri"/>
                <w:color w:val="000000"/>
                <w:sz w:val="16"/>
                <w:szCs w:val="16"/>
                <w:lang w:eastAsia="en-US"/>
              </w:rPr>
            </w:pPr>
            <w:ins w:id="1484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43" w:author="Machado, Diana" w:date="2019-02-04T10:09:00Z"/>
                <w:rFonts w:ascii="Calibri" w:hAnsi="Calibri" w:cs="Calibri"/>
                <w:color w:val="000000"/>
                <w:sz w:val="16"/>
                <w:szCs w:val="16"/>
                <w:lang w:eastAsia="en-US"/>
              </w:rPr>
            </w:pPr>
            <w:ins w:id="14844" w:author="Machado, Diana" w:date="2019-02-04T10:09:00Z">
              <w:r w:rsidRPr="00C722A9">
                <w:rPr>
                  <w:rFonts w:ascii="Calibri" w:hAnsi="Calibri" w:cs="Calibri"/>
                  <w:color w:val="000000"/>
                  <w:sz w:val="16"/>
                  <w:szCs w:val="16"/>
                  <w:lang w:eastAsia="en-US"/>
                </w:rPr>
                <w:t xml:space="preserve">65,295,6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45" w:author="Machado, Diana" w:date="2019-02-04T10:09:00Z"/>
                <w:rFonts w:ascii="Calibri" w:hAnsi="Calibri" w:cs="Calibri"/>
                <w:color w:val="000000"/>
                <w:sz w:val="16"/>
                <w:szCs w:val="16"/>
                <w:lang w:eastAsia="en-US"/>
              </w:rPr>
            </w:pPr>
            <w:ins w:id="14846"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148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848" w:author="Machado, Diana" w:date="2019-02-04T10:09:00Z"/>
                <w:rFonts w:ascii="Calibri" w:hAnsi="Calibri" w:cs="Calibri"/>
                <w:color w:val="000000"/>
                <w:sz w:val="16"/>
                <w:szCs w:val="16"/>
                <w:lang w:eastAsia="en-US"/>
              </w:rPr>
            </w:pPr>
            <w:ins w:id="14849" w:author="Machado, Diana" w:date="2019-02-04T10:09:00Z">
              <w:r w:rsidRPr="00C722A9">
                <w:rPr>
                  <w:rFonts w:ascii="Calibri" w:hAnsi="Calibri" w:cs="Calibri"/>
                  <w:color w:val="000000"/>
                  <w:sz w:val="16"/>
                  <w:szCs w:val="16"/>
                  <w:lang w:eastAsia="en-US"/>
                </w:rPr>
                <w:t>342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50" w:author="Machado, Diana" w:date="2019-02-04T10:09:00Z"/>
                <w:rFonts w:ascii="Calibri" w:hAnsi="Calibri" w:cs="Calibri"/>
                <w:color w:val="000000"/>
                <w:sz w:val="16"/>
                <w:szCs w:val="16"/>
                <w:lang w:eastAsia="en-US"/>
              </w:rPr>
            </w:pPr>
            <w:ins w:id="1485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52" w:author="Machado, Diana" w:date="2019-02-04T10:09:00Z"/>
                <w:rFonts w:ascii="Calibri" w:hAnsi="Calibri" w:cs="Calibri"/>
                <w:color w:val="000000"/>
                <w:sz w:val="16"/>
                <w:szCs w:val="16"/>
                <w:lang w:eastAsia="en-US"/>
              </w:rPr>
            </w:pPr>
            <w:ins w:id="1485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54" w:author="Machado, Diana" w:date="2019-02-04T10:09:00Z"/>
                <w:rFonts w:ascii="Calibri" w:hAnsi="Calibri" w:cs="Calibri"/>
                <w:color w:val="000000"/>
                <w:sz w:val="16"/>
                <w:szCs w:val="16"/>
                <w:lang w:eastAsia="en-US"/>
              </w:rPr>
            </w:pPr>
            <w:ins w:id="1485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56" w:author="Machado, Diana" w:date="2019-02-04T10:09:00Z"/>
                <w:rFonts w:ascii="Calibri" w:hAnsi="Calibri" w:cs="Calibri"/>
                <w:color w:val="000000"/>
                <w:sz w:val="16"/>
                <w:szCs w:val="16"/>
                <w:lang w:eastAsia="en-US"/>
              </w:rPr>
            </w:pPr>
            <w:ins w:id="1485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58" w:author="Machado, Diana" w:date="2019-02-04T10:09:00Z"/>
                <w:rFonts w:ascii="Calibri" w:hAnsi="Calibri" w:cs="Calibri"/>
                <w:color w:val="000000"/>
                <w:sz w:val="16"/>
                <w:szCs w:val="16"/>
                <w:lang w:eastAsia="en-US"/>
              </w:rPr>
            </w:pPr>
            <w:ins w:id="148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60" w:author="Machado, Diana" w:date="2019-02-04T10:09:00Z"/>
                <w:rFonts w:ascii="Calibri" w:hAnsi="Calibri" w:cs="Calibri"/>
                <w:color w:val="000000"/>
                <w:sz w:val="16"/>
                <w:szCs w:val="16"/>
                <w:lang w:eastAsia="en-US"/>
              </w:rPr>
            </w:pPr>
            <w:ins w:id="148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62" w:author="Machado, Diana" w:date="2019-02-04T10:09:00Z"/>
                <w:rFonts w:ascii="Calibri" w:hAnsi="Calibri" w:cs="Calibri"/>
                <w:color w:val="000000"/>
                <w:sz w:val="16"/>
                <w:szCs w:val="16"/>
                <w:lang w:eastAsia="en-US"/>
              </w:rPr>
            </w:pPr>
            <w:ins w:id="14863" w:author="Machado, Diana" w:date="2019-02-04T10:09:00Z">
              <w:r w:rsidRPr="00C722A9">
                <w:rPr>
                  <w:rFonts w:ascii="Calibri" w:hAnsi="Calibri" w:cs="Calibri"/>
                  <w:color w:val="000000"/>
                  <w:sz w:val="16"/>
                  <w:szCs w:val="16"/>
                  <w:lang w:eastAsia="en-US"/>
                </w:rPr>
                <w:t xml:space="preserve">3,945,15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64" w:author="Machado, Diana" w:date="2019-02-04T10:09:00Z"/>
                <w:rFonts w:ascii="Calibri" w:hAnsi="Calibri" w:cs="Calibri"/>
                <w:color w:val="000000"/>
                <w:sz w:val="16"/>
                <w:szCs w:val="16"/>
                <w:lang w:eastAsia="en-US"/>
              </w:rPr>
            </w:pPr>
            <w:ins w:id="14865"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66" w:author="Machado, Diana" w:date="2019-02-04T10:09:00Z"/>
                <w:rFonts w:ascii="Calibri" w:hAnsi="Calibri" w:cs="Calibri"/>
                <w:color w:val="000000"/>
                <w:sz w:val="16"/>
                <w:szCs w:val="16"/>
                <w:lang w:eastAsia="en-US"/>
              </w:rPr>
            </w:pPr>
            <w:ins w:id="14867" w:author="Machado, Diana" w:date="2019-02-04T10:09:00Z">
              <w:r w:rsidRPr="00C722A9">
                <w:rPr>
                  <w:rFonts w:ascii="Calibri" w:hAnsi="Calibri" w:cs="Calibri"/>
                  <w:color w:val="000000"/>
                  <w:sz w:val="16"/>
                  <w:szCs w:val="16"/>
                  <w:lang w:eastAsia="en-US"/>
                </w:rPr>
                <w:t xml:space="preserve">3,945,4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68" w:author="Machado, Diana" w:date="2019-02-04T10:09:00Z"/>
                <w:rFonts w:ascii="Calibri" w:hAnsi="Calibri" w:cs="Calibri"/>
                <w:color w:val="000000"/>
                <w:sz w:val="16"/>
                <w:szCs w:val="16"/>
                <w:lang w:eastAsia="en-US"/>
              </w:rPr>
            </w:pPr>
            <w:ins w:id="1486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48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871" w:author="Machado, Diana" w:date="2019-02-04T10:09:00Z"/>
                <w:rFonts w:ascii="Calibri" w:hAnsi="Calibri" w:cs="Calibri"/>
                <w:color w:val="000000"/>
                <w:sz w:val="16"/>
                <w:szCs w:val="16"/>
                <w:lang w:eastAsia="en-US"/>
              </w:rPr>
            </w:pPr>
            <w:ins w:id="14872" w:author="Machado, Diana" w:date="2019-02-04T10:09:00Z">
              <w:r w:rsidRPr="00C722A9">
                <w:rPr>
                  <w:rFonts w:ascii="Calibri" w:hAnsi="Calibri" w:cs="Calibri"/>
                  <w:color w:val="000000"/>
                  <w:sz w:val="16"/>
                  <w:szCs w:val="16"/>
                  <w:lang w:eastAsia="en-US"/>
                </w:rPr>
                <w:t>342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73" w:author="Machado, Diana" w:date="2019-02-04T10:09:00Z"/>
                <w:rFonts w:ascii="Calibri" w:hAnsi="Calibri" w:cs="Calibri"/>
                <w:color w:val="000000"/>
                <w:sz w:val="16"/>
                <w:szCs w:val="16"/>
                <w:lang w:eastAsia="en-US"/>
              </w:rPr>
            </w:pPr>
            <w:ins w:id="1487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75" w:author="Machado, Diana" w:date="2019-02-04T10:09:00Z"/>
                <w:rFonts w:ascii="Calibri" w:hAnsi="Calibri" w:cs="Calibri"/>
                <w:color w:val="000000"/>
                <w:sz w:val="16"/>
                <w:szCs w:val="16"/>
                <w:lang w:eastAsia="en-US"/>
              </w:rPr>
            </w:pPr>
            <w:ins w:id="1487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77" w:author="Machado, Diana" w:date="2019-02-04T10:09:00Z"/>
                <w:rFonts w:ascii="Calibri" w:hAnsi="Calibri" w:cs="Calibri"/>
                <w:color w:val="000000"/>
                <w:sz w:val="16"/>
                <w:szCs w:val="16"/>
                <w:lang w:eastAsia="en-US"/>
              </w:rPr>
            </w:pPr>
            <w:ins w:id="14878" w:author="Machado, Diana" w:date="2019-02-04T10:09:00Z">
              <w:r w:rsidRPr="00C722A9">
                <w:rPr>
                  <w:rFonts w:ascii="Calibri" w:hAnsi="Calibri" w:cs="Calibri"/>
                  <w:color w:val="000000"/>
                  <w:sz w:val="16"/>
                  <w:szCs w:val="16"/>
                  <w:lang w:eastAsia="en-US"/>
                </w:rPr>
                <w:t xml:space="preserve">4,984,9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79" w:author="Machado, Diana" w:date="2019-02-04T10:09:00Z"/>
                <w:rFonts w:ascii="Calibri" w:hAnsi="Calibri" w:cs="Calibri"/>
                <w:color w:val="000000"/>
                <w:sz w:val="16"/>
                <w:szCs w:val="16"/>
                <w:lang w:eastAsia="en-US"/>
              </w:rPr>
            </w:pPr>
            <w:ins w:id="14880"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81" w:author="Machado, Diana" w:date="2019-02-04T10:09:00Z"/>
                <w:rFonts w:ascii="Calibri" w:hAnsi="Calibri" w:cs="Calibri"/>
                <w:color w:val="000000"/>
                <w:sz w:val="16"/>
                <w:szCs w:val="16"/>
                <w:lang w:eastAsia="en-US"/>
              </w:rPr>
            </w:pPr>
            <w:ins w:id="148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83" w:author="Machado, Diana" w:date="2019-02-04T10:09:00Z"/>
                <w:rFonts w:ascii="Calibri" w:hAnsi="Calibri" w:cs="Calibri"/>
                <w:color w:val="000000"/>
                <w:sz w:val="16"/>
                <w:szCs w:val="16"/>
                <w:lang w:eastAsia="en-US"/>
              </w:rPr>
            </w:pPr>
            <w:ins w:id="148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85" w:author="Machado, Diana" w:date="2019-02-04T10:09:00Z"/>
                <w:rFonts w:ascii="Calibri" w:hAnsi="Calibri" w:cs="Calibri"/>
                <w:color w:val="000000"/>
                <w:sz w:val="16"/>
                <w:szCs w:val="16"/>
                <w:lang w:eastAsia="en-US"/>
              </w:rPr>
            </w:pPr>
            <w:ins w:id="1488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87" w:author="Machado, Diana" w:date="2019-02-04T10:09:00Z"/>
                <w:rFonts w:ascii="Calibri" w:hAnsi="Calibri" w:cs="Calibri"/>
                <w:color w:val="000000"/>
                <w:sz w:val="16"/>
                <w:szCs w:val="16"/>
                <w:lang w:eastAsia="en-US"/>
              </w:rPr>
            </w:pPr>
            <w:ins w:id="1488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89" w:author="Machado, Diana" w:date="2019-02-04T10:09:00Z"/>
                <w:rFonts w:ascii="Calibri" w:hAnsi="Calibri" w:cs="Calibri"/>
                <w:color w:val="000000"/>
                <w:sz w:val="16"/>
                <w:szCs w:val="16"/>
                <w:lang w:eastAsia="en-US"/>
              </w:rPr>
            </w:pPr>
            <w:ins w:id="14890" w:author="Machado, Diana" w:date="2019-02-04T10:09:00Z">
              <w:r w:rsidRPr="00C722A9">
                <w:rPr>
                  <w:rFonts w:ascii="Calibri" w:hAnsi="Calibri" w:cs="Calibri"/>
                  <w:color w:val="000000"/>
                  <w:sz w:val="16"/>
                  <w:szCs w:val="16"/>
                  <w:lang w:eastAsia="en-US"/>
                </w:rPr>
                <w:t xml:space="preserve">4,985,4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91" w:author="Machado, Diana" w:date="2019-02-04T10:09:00Z"/>
                <w:rFonts w:ascii="Calibri" w:hAnsi="Calibri" w:cs="Calibri"/>
                <w:color w:val="000000"/>
                <w:sz w:val="16"/>
                <w:szCs w:val="16"/>
                <w:lang w:eastAsia="en-US"/>
              </w:rPr>
            </w:pPr>
            <w:ins w:id="14892"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48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894" w:author="Machado, Diana" w:date="2019-02-04T10:09:00Z"/>
                <w:rFonts w:ascii="Calibri" w:hAnsi="Calibri" w:cs="Calibri"/>
                <w:color w:val="000000"/>
                <w:sz w:val="16"/>
                <w:szCs w:val="16"/>
                <w:lang w:eastAsia="en-US"/>
              </w:rPr>
            </w:pPr>
            <w:ins w:id="14895" w:author="Machado, Diana" w:date="2019-02-04T10:09:00Z">
              <w:r w:rsidRPr="00C722A9">
                <w:rPr>
                  <w:rFonts w:ascii="Calibri" w:hAnsi="Calibri" w:cs="Calibri"/>
                  <w:color w:val="000000"/>
                  <w:sz w:val="16"/>
                  <w:szCs w:val="16"/>
                  <w:lang w:eastAsia="en-US"/>
                </w:rPr>
                <w:t>342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96" w:author="Machado, Diana" w:date="2019-02-04T10:09:00Z"/>
                <w:rFonts w:ascii="Calibri" w:hAnsi="Calibri" w:cs="Calibri"/>
                <w:color w:val="000000"/>
                <w:sz w:val="16"/>
                <w:szCs w:val="16"/>
                <w:lang w:eastAsia="en-US"/>
              </w:rPr>
            </w:pPr>
            <w:ins w:id="1489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98" w:author="Machado, Diana" w:date="2019-02-04T10:09:00Z"/>
                <w:rFonts w:ascii="Calibri" w:hAnsi="Calibri" w:cs="Calibri"/>
                <w:color w:val="000000"/>
                <w:sz w:val="16"/>
                <w:szCs w:val="16"/>
                <w:lang w:eastAsia="en-US"/>
              </w:rPr>
            </w:pPr>
            <w:ins w:id="1489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00" w:author="Machado, Diana" w:date="2019-02-04T10:09:00Z"/>
                <w:rFonts w:ascii="Calibri" w:hAnsi="Calibri" w:cs="Calibri"/>
                <w:color w:val="000000"/>
                <w:sz w:val="16"/>
                <w:szCs w:val="16"/>
                <w:lang w:eastAsia="en-US"/>
              </w:rPr>
            </w:pPr>
            <w:ins w:id="14901" w:author="Machado, Diana" w:date="2019-02-04T10:09:00Z">
              <w:r w:rsidRPr="00C722A9">
                <w:rPr>
                  <w:rFonts w:ascii="Calibri" w:hAnsi="Calibri" w:cs="Calibri"/>
                  <w:color w:val="000000"/>
                  <w:sz w:val="16"/>
                  <w:szCs w:val="16"/>
                  <w:lang w:eastAsia="en-US"/>
                </w:rPr>
                <w:t xml:space="preserve">14,682,1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02" w:author="Machado, Diana" w:date="2019-02-04T10:09:00Z"/>
                <w:rFonts w:ascii="Calibri" w:hAnsi="Calibri" w:cs="Calibri"/>
                <w:color w:val="000000"/>
                <w:sz w:val="16"/>
                <w:szCs w:val="16"/>
                <w:lang w:eastAsia="en-US"/>
              </w:rPr>
            </w:pPr>
            <w:ins w:id="14903"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04" w:author="Machado, Diana" w:date="2019-02-04T10:09:00Z"/>
                <w:rFonts w:ascii="Calibri" w:hAnsi="Calibri" w:cs="Calibri"/>
                <w:color w:val="000000"/>
                <w:sz w:val="16"/>
                <w:szCs w:val="16"/>
                <w:lang w:eastAsia="en-US"/>
              </w:rPr>
            </w:pPr>
            <w:ins w:id="149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06" w:author="Machado, Diana" w:date="2019-02-04T10:09:00Z"/>
                <w:rFonts w:ascii="Calibri" w:hAnsi="Calibri" w:cs="Calibri"/>
                <w:color w:val="000000"/>
                <w:sz w:val="16"/>
                <w:szCs w:val="16"/>
                <w:lang w:eastAsia="en-US"/>
              </w:rPr>
            </w:pPr>
            <w:ins w:id="149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08" w:author="Machado, Diana" w:date="2019-02-04T10:09:00Z"/>
                <w:rFonts w:ascii="Calibri" w:hAnsi="Calibri" w:cs="Calibri"/>
                <w:color w:val="000000"/>
                <w:sz w:val="16"/>
                <w:szCs w:val="16"/>
                <w:lang w:eastAsia="en-US"/>
              </w:rPr>
            </w:pPr>
            <w:ins w:id="1490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10" w:author="Machado, Diana" w:date="2019-02-04T10:09:00Z"/>
                <w:rFonts w:ascii="Calibri" w:hAnsi="Calibri" w:cs="Calibri"/>
                <w:color w:val="000000"/>
                <w:sz w:val="16"/>
                <w:szCs w:val="16"/>
                <w:lang w:eastAsia="en-US"/>
              </w:rPr>
            </w:pPr>
            <w:ins w:id="1491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12" w:author="Machado, Diana" w:date="2019-02-04T10:09:00Z"/>
                <w:rFonts w:ascii="Calibri" w:hAnsi="Calibri" w:cs="Calibri"/>
                <w:color w:val="000000"/>
                <w:sz w:val="16"/>
                <w:szCs w:val="16"/>
                <w:lang w:eastAsia="en-US"/>
              </w:rPr>
            </w:pPr>
            <w:ins w:id="14913" w:author="Machado, Diana" w:date="2019-02-04T10:09:00Z">
              <w:r w:rsidRPr="00C722A9">
                <w:rPr>
                  <w:rFonts w:ascii="Calibri" w:hAnsi="Calibri" w:cs="Calibri"/>
                  <w:color w:val="000000"/>
                  <w:sz w:val="16"/>
                  <w:szCs w:val="16"/>
                  <w:lang w:eastAsia="en-US"/>
                </w:rPr>
                <w:t xml:space="preserve">14,682,4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14" w:author="Machado, Diana" w:date="2019-02-04T10:09:00Z"/>
                <w:rFonts w:ascii="Calibri" w:hAnsi="Calibri" w:cs="Calibri"/>
                <w:color w:val="000000"/>
                <w:sz w:val="16"/>
                <w:szCs w:val="16"/>
                <w:lang w:eastAsia="en-US"/>
              </w:rPr>
            </w:pPr>
            <w:ins w:id="14915"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49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917" w:author="Machado, Diana" w:date="2019-02-04T10:09:00Z"/>
                <w:rFonts w:ascii="Calibri" w:hAnsi="Calibri" w:cs="Calibri"/>
                <w:color w:val="000000"/>
                <w:sz w:val="16"/>
                <w:szCs w:val="16"/>
                <w:lang w:eastAsia="en-US"/>
              </w:rPr>
            </w:pPr>
            <w:ins w:id="14918" w:author="Machado, Diana" w:date="2019-02-04T10:09:00Z">
              <w:r w:rsidRPr="00C722A9">
                <w:rPr>
                  <w:rFonts w:ascii="Calibri" w:hAnsi="Calibri" w:cs="Calibri"/>
                  <w:color w:val="000000"/>
                  <w:sz w:val="16"/>
                  <w:szCs w:val="16"/>
                  <w:lang w:eastAsia="en-US"/>
                </w:rPr>
                <w:t>342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19" w:author="Machado, Diana" w:date="2019-02-04T10:09:00Z"/>
                <w:rFonts w:ascii="Calibri" w:hAnsi="Calibri" w:cs="Calibri"/>
                <w:color w:val="000000"/>
                <w:sz w:val="16"/>
                <w:szCs w:val="16"/>
                <w:lang w:eastAsia="en-US"/>
              </w:rPr>
            </w:pPr>
            <w:ins w:id="1492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21" w:author="Machado, Diana" w:date="2019-02-04T10:09:00Z"/>
                <w:rFonts w:ascii="Calibri" w:hAnsi="Calibri" w:cs="Calibri"/>
                <w:color w:val="000000"/>
                <w:sz w:val="16"/>
                <w:szCs w:val="16"/>
                <w:lang w:eastAsia="en-US"/>
              </w:rPr>
            </w:pPr>
            <w:ins w:id="1492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23" w:author="Machado, Diana" w:date="2019-02-04T10:09:00Z"/>
                <w:rFonts w:ascii="Calibri" w:hAnsi="Calibri" w:cs="Calibri"/>
                <w:color w:val="000000"/>
                <w:sz w:val="16"/>
                <w:szCs w:val="16"/>
                <w:lang w:eastAsia="en-US"/>
              </w:rPr>
            </w:pPr>
            <w:ins w:id="1492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25" w:author="Machado, Diana" w:date="2019-02-04T10:09:00Z"/>
                <w:rFonts w:ascii="Calibri" w:hAnsi="Calibri" w:cs="Calibri"/>
                <w:color w:val="000000"/>
                <w:sz w:val="16"/>
                <w:szCs w:val="16"/>
                <w:lang w:eastAsia="en-US"/>
              </w:rPr>
            </w:pPr>
            <w:ins w:id="1492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27" w:author="Machado, Diana" w:date="2019-02-04T10:09:00Z"/>
                <w:rFonts w:ascii="Calibri" w:hAnsi="Calibri" w:cs="Calibri"/>
                <w:color w:val="000000"/>
                <w:sz w:val="16"/>
                <w:szCs w:val="16"/>
                <w:lang w:eastAsia="en-US"/>
              </w:rPr>
            </w:pPr>
            <w:ins w:id="149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29" w:author="Machado, Diana" w:date="2019-02-04T10:09:00Z"/>
                <w:rFonts w:ascii="Calibri" w:hAnsi="Calibri" w:cs="Calibri"/>
                <w:color w:val="000000"/>
                <w:sz w:val="16"/>
                <w:szCs w:val="16"/>
                <w:lang w:eastAsia="en-US"/>
              </w:rPr>
            </w:pPr>
            <w:ins w:id="149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31" w:author="Machado, Diana" w:date="2019-02-04T10:09:00Z"/>
                <w:rFonts w:ascii="Calibri" w:hAnsi="Calibri" w:cs="Calibri"/>
                <w:color w:val="000000"/>
                <w:sz w:val="16"/>
                <w:szCs w:val="16"/>
                <w:lang w:eastAsia="en-US"/>
              </w:rPr>
            </w:pPr>
            <w:ins w:id="14932" w:author="Machado, Diana" w:date="2019-02-04T10:09:00Z">
              <w:r w:rsidRPr="00C722A9">
                <w:rPr>
                  <w:rFonts w:ascii="Calibri" w:hAnsi="Calibri" w:cs="Calibri"/>
                  <w:color w:val="000000"/>
                  <w:sz w:val="16"/>
                  <w:szCs w:val="16"/>
                  <w:lang w:eastAsia="en-US"/>
                </w:rPr>
                <w:t xml:space="preserve">652,75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33" w:author="Machado, Diana" w:date="2019-02-04T10:09:00Z"/>
                <w:rFonts w:ascii="Calibri" w:hAnsi="Calibri" w:cs="Calibri"/>
                <w:color w:val="000000"/>
                <w:sz w:val="16"/>
                <w:szCs w:val="16"/>
                <w:lang w:eastAsia="en-US"/>
              </w:rPr>
            </w:pPr>
            <w:ins w:id="14934"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35" w:author="Machado, Diana" w:date="2019-02-04T10:09:00Z"/>
                <w:rFonts w:ascii="Calibri" w:hAnsi="Calibri" w:cs="Calibri"/>
                <w:color w:val="000000"/>
                <w:sz w:val="16"/>
                <w:szCs w:val="16"/>
                <w:lang w:eastAsia="en-US"/>
              </w:rPr>
            </w:pPr>
            <w:ins w:id="14936" w:author="Machado, Diana" w:date="2019-02-04T10:09:00Z">
              <w:r w:rsidRPr="00C722A9">
                <w:rPr>
                  <w:rFonts w:ascii="Calibri" w:hAnsi="Calibri" w:cs="Calibri"/>
                  <w:color w:val="000000"/>
                  <w:sz w:val="16"/>
                  <w:szCs w:val="16"/>
                  <w:lang w:eastAsia="en-US"/>
                </w:rPr>
                <w:t xml:space="preserve">652,7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37" w:author="Machado, Diana" w:date="2019-02-04T10:09:00Z"/>
                <w:rFonts w:ascii="Calibri" w:hAnsi="Calibri" w:cs="Calibri"/>
                <w:color w:val="000000"/>
                <w:sz w:val="16"/>
                <w:szCs w:val="16"/>
                <w:lang w:eastAsia="en-US"/>
              </w:rPr>
            </w:pPr>
            <w:ins w:id="14938"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49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940" w:author="Machado, Diana" w:date="2019-02-04T10:09:00Z"/>
                <w:rFonts w:ascii="Calibri" w:hAnsi="Calibri" w:cs="Calibri"/>
                <w:color w:val="000000"/>
                <w:sz w:val="16"/>
                <w:szCs w:val="16"/>
                <w:lang w:eastAsia="en-US"/>
              </w:rPr>
            </w:pPr>
            <w:ins w:id="14941" w:author="Machado, Diana" w:date="2019-02-04T10:09:00Z">
              <w:r w:rsidRPr="00C722A9">
                <w:rPr>
                  <w:rFonts w:ascii="Calibri" w:hAnsi="Calibri" w:cs="Calibri"/>
                  <w:color w:val="000000"/>
                  <w:sz w:val="16"/>
                  <w:szCs w:val="16"/>
                  <w:lang w:eastAsia="en-US"/>
                </w:rPr>
                <w:t>342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42" w:author="Machado, Diana" w:date="2019-02-04T10:09:00Z"/>
                <w:rFonts w:ascii="Calibri" w:hAnsi="Calibri" w:cs="Calibri"/>
                <w:color w:val="000000"/>
                <w:sz w:val="16"/>
                <w:szCs w:val="16"/>
                <w:lang w:eastAsia="en-US"/>
              </w:rPr>
            </w:pPr>
            <w:ins w:id="1494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44" w:author="Machado, Diana" w:date="2019-02-04T10:09:00Z"/>
                <w:rFonts w:ascii="Calibri" w:hAnsi="Calibri" w:cs="Calibri"/>
                <w:color w:val="000000"/>
                <w:sz w:val="16"/>
                <w:szCs w:val="16"/>
                <w:lang w:eastAsia="en-US"/>
              </w:rPr>
            </w:pPr>
            <w:ins w:id="1494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46" w:author="Machado, Diana" w:date="2019-02-04T10:09:00Z"/>
                <w:rFonts w:ascii="Calibri" w:hAnsi="Calibri" w:cs="Calibri"/>
                <w:color w:val="000000"/>
                <w:sz w:val="16"/>
                <w:szCs w:val="16"/>
                <w:lang w:eastAsia="en-US"/>
              </w:rPr>
            </w:pPr>
            <w:ins w:id="14947" w:author="Machado, Diana" w:date="2019-02-04T10:09:00Z">
              <w:r w:rsidRPr="00C722A9">
                <w:rPr>
                  <w:rFonts w:ascii="Calibri" w:hAnsi="Calibri" w:cs="Calibri"/>
                  <w:color w:val="000000"/>
                  <w:sz w:val="16"/>
                  <w:szCs w:val="16"/>
                  <w:lang w:eastAsia="en-US"/>
                </w:rPr>
                <w:t xml:space="preserve">9,407,8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48" w:author="Machado, Diana" w:date="2019-02-04T10:09:00Z"/>
                <w:rFonts w:ascii="Calibri" w:hAnsi="Calibri" w:cs="Calibri"/>
                <w:color w:val="000000"/>
                <w:sz w:val="16"/>
                <w:szCs w:val="16"/>
                <w:lang w:eastAsia="en-US"/>
              </w:rPr>
            </w:pPr>
            <w:ins w:id="14949"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50" w:author="Machado, Diana" w:date="2019-02-04T10:09:00Z"/>
                <w:rFonts w:ascii="Calibri" w:hAnsi="Calibri" w:cs="Calibri"/>
                <w:color w:val="000000"/>
                <w:sz w:val="16"/>
                <w:szCs w:val="16"/>
                <w:lang w:eastAsia="en-US"/>
              </w:rPr>
            </w:pPr>
            <w:ins w:id="149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52" w:author="Machado, Diana" w:date="2019-02-04T10:09:00Z"/>
                <w:rFonts w:ascii="Calibri" w:hAnsi="Calibri" w:cs="Calibri"/>
                <w:color w:val="000000"/>
                <w:sz w:val="16"/>
                <w:szCs w:val="16"/>
                <w:lang w:eastAsia="en-US"/>
              </w:rPr>
            </w:pPr>
            <w:ins w:id="149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54" w:author="Machado, Diana" w:date="2019-02-04T10:09:00Z"/>
                <w:rFonts w:ascii="Calibri" w:hAnsi="Calibri" w:cs="Calibri"/>
                <w:color w:val="000000"/>
                <w:sz w:val="16"/>
                <w:szCs w:val="16"/>
                <w:lang w:eastAsia="en-US"/>
              </w:rPr>
            </w:pPr>
            <w:ins w:id="1495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56" w:author="Machado, Diana" w:date="2019-02-04T10:09:00Z"/>
                <w:rFonts w:ascii="Calibri" w:hAnsi="Calibri" w:cs="Calibri"/>
                <w:color w:val="000000"/>
                <w:sz w:val="16"/>
                <w:szCs w:val="16"/>
                <w:lang w:eastAsia="en-US"/>
              </w:rPr>
            </w:pPr>
            <w:ins w:id="1495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58" w:author="Machado, Diana" w:date="2019-02-04T10:09:00Z"/>
                <w:rFonts w:ascii="Calibri" w:hAnsi="Calibri" w:cs="Calibri"/>
                <w:color w:val="000000"/>
                <w:sz w:val="16"/>
                <w:szCs w:val="16"/>
                <w:lang w:eastAsia="en-US"/>
              </w:rPr>
            </w:pPr>
            <w:ins w:id="14959" w:author="Machado, Diana" w:date="2019-02-04T10:09:00Z">
              <w:r w:rsidRPr="00C722A9">
                <w:rPr>
                  <w:rFonts w:ascii="Calibri" w:hAnsi="Calibri" w:cs="Calibri"/>
                  <w:color w:val="000000"/>
                  <w:sz w:val="16"/>
                  <w:szCs w:val="16"/>
                  <w:lang w:eastAsia="en-US"/>
                </w:rPr>
                <w:t xml:space="preserve">9,408,66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60" w:author="Machado, Diana" w:date="2019-02-04T10:09:00Z"/>
                <w:rFonts w:ascii="Calibri" w:hAnsi="Calibri" w:cs="Calibri"/>
                <w:color w:val="000000"/>
                <w:sz w:val="16"/>
                <w:szCs w:val="16"/>
                <w:lang w:eastAsia="en-US"/>
              </w:rPr>
            </w:pPr>
            <w:ins w:id="14961"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49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963" w:author="Machado, Diana" w:date="2019-02-04T10:09:00Z"/>
                <w:rFonts w:ascii="Calibri" w:hAnsi="Calibri" w:cs="Calibri"/>
                <w:color w:val="000000"/>
                <w:sz w:val="16"/>
                <w:szCs w:val="16"/>
                <w:lang w:eastAsia="en-US"/>
              </w:rPr>
            </w:pPr>
            <w:ins w:id="14964" w:author="Machado, Diana" w:date="2019-02-04T10:09:00Z">
              <w:r w:rsidRPr="00C722A9">
                <w:rPr>
                  <w:rFonts w:ascii="Calibri" w:hAnsi="Calibri" w:cs="Calibri"/>
                  <w:color w:val="000000"/>
                  <w:sz w:val="16"/>
                  <w:szCs w:val="16"/>
                  <w:lang w:eastAsia="en-US"/>
                </w:rPr>
                <w:t>342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65" w:author="Machado, Diana" w:date="2019-02-04T10:09:00Z"/>
                <w:rFonts w:ascii="Calibri" w:hAnsi="Calibri" w:cs="Calibri"/>
                <w:color w:val="000000"/>
                <w:sz w:val="16"/>
                <w:szCs w:val="16"/>
                <w:lang w:eastAsia="en-US"/>
              </w:rPr>
            </w:pPr>
            <w:ins w:id="1496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67" w:author="Machado, Diana" w:date="2019-02-04T10:09:00Z"/>
                <w:rFonts w:ascii="Calibri" w:hAnsi="Calibri" w:cs="Calibri"/>
                <w:color w:val="000000"/>
                <w:sz w:val="16"/>
                <w:szCs w:val="16"/>
                <w:lang w:eastAsia="en-US"/>
              </w:rPr>
            </w:pPr>
            <w:ins w:id="1496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69" w:author="Machado, Diana" w:date="2019-02-04T10:09:00Z"/>
                <w:rFonts w:ascii="Calibri" w:hAnsi="Calibri" w:cs="Calibri"/>
                <w:color w:val="000000"/>
                <w:sz w:val="16"/>
                <w:szCs w:val="16"/>
                <w:lang w:eastAsia="en-US"/>
              </w:rPr>
            </w:pPr>
            <w:ins w:id="14970" w:author="Machado, Diana" w:date="2019-02-04T10:09:00Z">
              <w:r w:rsidRPr="00C722A9">
                <w:rPr>
                  <w:rFonts w:ascii="Calibri" w:hAnsi="Calibri" w:cs="Calibri"/>
                  <w:color w:val="000000"/>
                  <w:sz w:val="16"/>
                  <w:szCs w:val="16"/>
                  <w:lang w:eastAsia="en-US"/>
                </w:rPr>
                <w:t xml:space="preserve">19,957,61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71" w:author="Machado, Diana" w:date="2019-02-04T10:09:00Z"/>
                <w:rFonts w:ascii="Calibri" w:hAnsi="Calibri" w:cs="Calibri"/>
                <w:color w:val="000000"/>
                <w:sz w:val="16"/>
                <w:szCs w:val="16"/>
                <w:lang w:eastAsia="en-US"/>
              </w:rPr>
            </w:pPr>
            <w:ins w:id="14972"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73" w:author="Machado, Diana" w:date="2019-02-04T10:09:00Z"/>
                <w:rFonts w:ascii="Calibri" w:hAnsi="Calibri" w:cs="Calibri"/>
                <w:color w:val="000000"/>
                <w:sz w:val="16"/>
                <w:szCs w:val="16"/>
                <w:lang w:eastAsia="en-US"/>
              </w:rPr>
            </w:pPr>
            <w:ins w:id="149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75" w:author="Machado, Diana" w:date="2019-02-04T10:09:00Z"/>
                <w:rFonts w:ascii="Calibri" w:hAnsi="Calibri" w:cs="Calibri"/>
                <w:color w:val="000000"/>
                <w:sz w:val="16"/>
                <w:szCs w:val="16"/>
                <w:lang w:eastAsia="en-US"/>
              </w:rPr>
            </w:pPr>
            <w:ins w:id="149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77" w:author="Machado, Diana" w:date="2019-02-04T10:09:00Z"/>
                <w:rFonts w:ascii="Calibri" w:hAnsi="Calibri" w:cs="Calibri"/>
                <w:color w:val="000000"/>
                <w:sz w:val="16"/>
                <w:szCs w:val="16"/>
                <w:lang w:eastAsia="en-US"/>
              </w:rPr>
            </w:pPr>
            <w:ins w:id="1497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79" w:author="Machado, Diana" w:date="2019-02-04T10:09:00Z"/>
                <w:rFonts w:ascii="Calibri" w:hAnsi="Calibri" w:cs="Calibri"/>
                <w:color w:val="000000"/>
                <w:sz w:val="16"/>
                <w:szCs w:val="16"/>
                <w:lang w:eastAsia="en-US"/>
              </w:rPr>
            </w:pPr>
            <w:ins w:id="1498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81" w:author="Machado, Diana" w:date="2019-02-04T10:09:00Z"/>
                <w:rFonts w:ascii="Calibri" w:hAnsi="Calibri" w:cs="Calibri"/>
                <w:color w:val="000000"/>
                <w:sz w:val="16"/>
                <w:szCs w:val="16"/>
                <w:lang w:eastAsia="en-US"/>
              </w:rPr>
            </w:pPr>
            <w:ins w:id="14982" w:author="Machado, Diana" w:date="2019-02-04T10:09:00Z">
              <w:r w:rsidRPr="00C722A9">
                <w:rPr>
                  <w:rFonts w:ascii="Calibri" w:hAnsi="Calibri" w:cs="Calibri"/>
                  <w:color w:val="000000"/>
                  <w:sz w:val="16"/>
                  <w:szCs w:val="16"/>
                  <w:lang w:eastAsia="en-US"/>
                </w:rPr>
                <w:t xml:space="preserve">19,958,5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83" w:author="Machado, Diana" w:date="2019-02-04T10:09:00Z"/>
                <w:rFonts w:ascii="Calibri" w:hAnsi="Calibri" w:cs="Calibri"/>
                <w:color w:val="000000"/>
                <w:sz w:val="16"/>
                <w:szCs w:val="16"/>
                <w:lang w:eastAsia="en-US"/>
              </w:rPr>
            </w:pPr>
            <w:ins w:id="14984"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49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986" w:author="Machado, Diana" w:date="2019-02-04T10:09:00Z"/>
                <w:rFonts w:ascii="Calibri" w:hAnsi="Calibri" w:cs="Calibri"/>
                <w:color w:val="000000"/>
                <w:sz w:val="16"/>
                <w:szCs w:val="16"/>
                <w:lang w:eastAsia="en-US"/>
              </w:rPr>
            </w:pPr>
            <w:ins w:id="14987" w:author="Machado, Diana" w:date="2019-02-04T10:09:00Z">
              <w:r w:rsidRPr="00C722A9">
                <w:rPr>
                  <w:rFonts w:ascii="Calibri" w:hAnsi="Calibri" w:cs="Calibri"/>
                  <w:color w:val="000000"/>
                  <w:sz w:val="16"/>
                  <w:szCs w:val="16"/>
                  <w:lang w:eastAsia="en-US"/>
                </w:rPr>
                <w:t>342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88" w:author="Machado, Diana" w:date="2019-02-04T10:09:00Z"/>
                <w:rFonts w:ascii="Calibri" w:hAnsi="Calibri" w:cs="Calibri"/>
                <w:color w:val="000000"/>
                <w:sz w:val="16"/>
                <w:szCs w:val="16"/>
                <w:lang w:eastAsia="en-US"/>
              </w:rPr>
            </w:pPr>
            <w:ins w:id="1498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90" w:author="Machado, Diana" w:date="2019-02-04T10:09:00Z"/>
                <w:rFonts w:ascii="Calibri" w:hAnsi="Calibri" w:cs="Calibri"/>
                <w:color w:val="000000"/>
                <w:sz w:val="16"/>
                <w:szCs w:val="16"/>
                <w:lang w:eastAsia="en-US"/>
              </w:rPr>
            </w:pPr>
            <w:ins w:id="1499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92" w:author="Machado, Diana" w:date="2019-02-04T10:09:00Z"/>
                <w:rFonts w:ascii="Calibri" w:hAnsi="Calibri" w:cs="Calibri"/>
                <w:color w:val="000000"/>
                <w:sz w:val="16"/>
                <w:szCs w:val="16"/>
                <w:lang w:eastAsia="en-US"/>
              </w:rPr>
            </w:pPr>
            <w:ins w:id="1499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94" w:author="Machado, Diana" w:date="2019-02-04T10:09:00Z"/>
                <w:rFonts w:ascii="Calibri" w:hAnsi="Calibri" w:cs="Calibri"/>
                <w:color w:val="000000"/>
                <w:sz w:val="16"/>
                <w:szCs w:val="16"/>
                <w:lang w:eastAsia="en-US"/>
              </w:rPr>
            </w:pPr>
            <w:ins w:id="1499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96" w:author="Machado, Diana" w:date="2019-02-04T10:09:00Z"/>
                <w:rFonts w:ascii="Calibri" w:hAnsi="Calibri" w:cs="Calibri"/>
                <w:color w:val="000000"/>
                <w:sz w:val="16"/>
                <w:szCs w:val="16"/>
                <w:lang w:eastAsia="en-US"/>
              </w:rPr>
            </w:pPr>
            <w:ins w:id="149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98" w:author="Machado, Diana" w:date="2019-02-04T10:09:00Z"/>
                <w:rFonts w:ascii="Calibri" w:hAnsi="Calibri" w:cs="Calibri"/>
                <w:color w:val="000000"/>
                <w:sz w:val="16"/>
                <w:szCs w:val="16"/>
                <w:lang w:eastAsia="en-US"/>
              </w:rPr>
            </w:pPr>
            <w:ins w:id="149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00" w:author="Machado, Diana" w:date="2019-02-04T10:09:00Z"/>
                <w:rFonts w:ascii="Calibri" w:hAnsi="Calibri" w:cs="Calibri"/>
                <w:color w:val="000000"/>
                <w:sz w:val="16"/>
                <w:szCs w:val="16"/>
                <w:lang w:eastAsia="en-US"/>
              </w:rPr>
            </w:pPr>
            <w:ins w:id="15001" w:author="Machado, Diana" w:date="2019-02-04T10:09:00Z">
              <w:r w:rsidRPr="00C722A9">
                <w:rPr>
                  <w:rFonts w:ascii="Calibri" w:hAnsi="Calibri" w:cs="Calibri"/>
                  <w:color w:val="000000"/>
                  <w:sz w:val="16"/>
                  <w:szCs w:val="16"/>
                  <w:lang w:eastAsia="en-US"/>
                </w:rPr>
                <w:t xml:space="preserve">1,621,21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02" w:author="Machado, Diana" w:date="2019-02-04T10:09:00Z"/>
                <w:rFonts w:ascii="Calibri" w:hAnsi="Calibri" w:cs="Calibri"/>
                <w:color w:val="000000"/>
                <w:sz w:val="16"/>
                <w:szCs w:val="16"/>
                <w:lang w:eastAsia="en-US"/>
              </w:rPr>
            </w:pPr>
            <w:ins w:id="15003"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04" w:author="Machado, Diana" w:date="2019-02-04T10:09:00Z"/>
                <w:rFonts w:ascii="Calibri" w:hAnsi="Calibri" w:cs="Calibri"/>
                <w:color w:val="000000"/>
                <w:sz w:val="16"/>
                <w:szCs w:val="16"/>
                <w:lang w:eastAsia="en-US"/>
              </w:rPr>
            </w:pPr>
            <w:ins w:id="15005" w:author="Machado, Diana" w:date="2019-02-04T10:09:00Z">
              <w:r w:rsidRPr="00C722A9">
                <w:rPr>
                  <w:rFonts w:ascii="Calibri" w:hAnsi="Calibri" w:cs="Calibri"/>
                  <w:color w:val="000000"/>
                  <w:sz w:val="16"/>
                  <w:szCs w:val="16"/>
                  <w:lang w:eastAsia="en-US"/>
                </w:rPr>
                <w:t xml:space="preserve">1,621,2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06" w:author="Machado, Diana" w:date="2019-02-04T10:09:00Z"/>
                <w:rFonts w:ascii="Calibri" w:hAnsi="Calibri" w:cs="Calibri"/>
                <w:color w:val="000000"/>
                <w:sz w:val="16"/>
                <w:szCs w:val="16"/>
                <w:lang w:eastAsia="en-US"/>
              </w:rPr>
            </w:pPr>
            <w:ins w:id="1500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50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009" w:author="Machado, Diana" w:date="2019-02-04T10:09:00Z"/>
                <w:rFonts w:ascii="Calibri" w:hAnsi="Calibri" w:cs="Calibri"/>
                <w:color w:val="000000"/>
                <w:sz w:val="16"/>
                <w:szCs w:val="16"/>
                <w:lang w:eastAsia="en-US"/>
              </w:rPr>
            </w:pPr>
            <w:ins w:id="15010" w:author="Machado, Diana" w:date="2019-02-04T10:09:00Z">
              <w:r w:rsidRPr="00C722A9">
                <w:rPr>
                  <w:rFonts w:ascii="Calibri" w:hAnsi="Calibri" w:cs="Calibri"/>
                  <w:color w:val="000000"/>
                  <w:sz w:val="16"/>
                  <w:szCs w:val="16"/>
                  <w:lang w:eastAsia="en-US"/>
                </w:rPr>
                <w:t>342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11" w:author="Machado, Diana" w:date="2019-02-04T10:09:00Z"/>
                <w:rFonts w:ascii="Calibri" w:hAnsi="Calibri" w:cs="Calibri"/>
                <w:color w:val="000000"/>
                <w:sz w:val="16"/>
                <w:szCs w:val="16"/>
                <w:lang w:eastAsia="en-US"/>
              </w:rPr>
            </w:pPr>
            <w:ins w:id="1501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13" w:author="Machado, Diana" w:date="2019-02-04T10:09:00Z"/>
                <w:rFonts w:ascii="Calibri" w:hAnsi="Calibri" w:cs="Calibri"/>
                <w:color w:val="000000"/>
                <w:sz w:val="16"/>
                <w:szCs w:val="16"/>
                <w:lang w:eastAsia="en-US"/>
              </w:rPr>
            </w:pPr>
            <w:ins w:id="1501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15" w:author="Machado, Diana" w:date="2019-02-04T10:09:00Z"/>
                <w:rFonts w:ascii="Calibri" w:hAnsi="Calibri" w:cs="Calibri"/>
                <w:color w:val="000000"/>
                <w:sz w:val="16"/>
                <w:szCs w:val="16"/>
                <w:lang w:eastAsia="en-US"/>
              </w:rPr>
            </w:pPr>
            <w:ins w:id="15016" w:author="Machado, Diana" w:date="2019-02-04T10:09:00Z">
              <w:r w:rsidRPr="00C722A9">
                <w:rPr>
                  <w:rFonts w:ascii="Calibri" w:hAnsi="Calibri" w:cs="Calibri"/>
                  <w:color w:val="000000"/>
                  <w:sz w:val="16"/>
                  <w:szCs w:val="16"/>
                  <w:lang w:eastAsia="en-US"/>
                </w:rPr>
                <w:t xml:space="preserve">2,169,36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17" w:author="Machado, Diana" w:date="2019-02-04T10:09:00Z"/>
                <w:rFonts w:ascii="Calibri" w:hAnsi="Calibri" w:cs="Calibri"/>
                <w:color w:val="000000"/>
                <w:sz w:val="16"/>
                <w:szCs w:val="16"/>
                <w:lang w:eastAsia="en-US"/>
              </w:rPr>
            </w:pPr>
            <w:ins w:id="15018"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19" w:author="Machado, Diana" w:date="2019-02-04T10:09:00Z"/>
                <w:rFonts w:ascii="Calibri" w:hAnsi="Calibri" w:cs="Calibri"/>
                <w:color w:val="000000"/>
                <w:sz w:val="16"/>
                <w:szCs w:val="16"/>
                <w:lang w:eastAsia="en-US"/>
              </w:rPr>
            </w:pPr>
            <w:ins w:id="150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21" w:author="Machado, Diana" w:date="2019-02-04T10:09:00Z"/>
                <w:rFonts w:ascii="Calibri" w:hAnsi="Calibri" w:cs="Calibri"/>
                <w:color w:val="000000"/>
                <w:sz w:val="16"/>
                <w:szCs w:val="16"/>
                <w:lang w:eastAsia="en-US"/>
              </w:rPr>
            </w:pPr>
            <w:ins w:id="150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23" w:author="Machado, Diana" w:date="2019-02-04T10:09:00Z"/>
                <w:rFonts w:ascii="Calibri" w:hAnsi="Calibri" w:cs="Calibri"/>
                <w:color w:val="000000"/>
                <w:sz w:val="16"/>
                <w:szCs w:val="16"/>
                <w:lang w:eastAsia="en-US"/>
              </w:rPr>
            </w:pPr>
            <w:ins w:id="15024" w:author="Machado, Diana" w:date="2019-02-04T10:09:00Z">
              <w:r w:rsidRPr="00C722A9">
                <w:rPr>
                  <w:rFonts w:ascii="Calibri" w:hAnsi="Calibri" w:cs="Calibri"/>
                  <w:color w:val="000000"/>
                  <w:sz w:val="16"/>
                  <w:szCs w:val="16"/>
                  <w:lang w:eastAsia="en-US"/>
                </w:rPr>
                <w:t xml:space="preserve">1,699,78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25" w:author="Machado, Diana" w:date="2019-02-04T10:09:00Z"/>
                <w:rFonts w:ascii="Calibri" w:hAnsi="Calibri" w:cs="Calibri"/>
                <w:color w:val="000000"/>
                <w:sz w:val="16"/>
                <w:szCs w:val="16"/>
                <w:lang w:eastAsia="en-US"/>
              </w:rPr>
            </w:pPr>
            <w:ins w:id="15026"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27" w:author="Machado, Diana" w:date="2019-02-04T10:09:00Z"/>
                <w:rFonts w:ascii="Calibri" w:hAnsi="Calibri" w:cs="Calibri"/>
                <w:color w:val="000000"/>
                <w:sz w:val="16"/>
                <w:szCs w:val="16"/>
                <w:lang w:eastAsia="en-US"/>
              </w:rPr>
            </w:pPr>
            <w:ins w:id="15028" w:author="Machado, Diana" w:date="2019-02-04T10:09:00Z">
              <w:r w:rsidRPr="00C722A9">
                <w:rPr>
                  <w:rFonts w:ascii="Calibri" w:hAnsi="Calibri" w:cs="Calibri"/>
                  <w:color w:val="000000"/>
                  <w:sz w:val="16"/>
                  <w:szCs w:val="16"/>
                  <w:lang w:eastAsia="en-US"/>
                </w:rPr>
                <w:t xml:space="preserve">3,869,1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29" w:author="Machado, Diana" w:date="2019-02-04T10:09:00Z"/>
                <w:rFonts w:ascii="Calibri" w:hAnsi="Calibri" w:cs="Calibri"/>
                <w:color w:val="000000"/>
                <w:sz w:val="16"/>
                <w:szCs w:val="16"/>
                <w:lang w:eastAsia="en-US"/>
              </w:rPr>
            </w:pPr>
            <w:ins w:id="1503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50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032" w:author="Machado, Diana" w:date="2019-02-04T10:09:00Z"/>
                <w:rFonts w:ascii="Calibri" w:hAnsi="Calibri" w:cs="Calibri"/>
                <w:color w:val="000000"/>
                <w:sz w:val="16"/>
                <w:szCs w:val="16"/>
                <w:lang w:eastAsia="en-US"/>
              </w:rPr>
            </w:pPr>
            <w:ins w:id="15033" w:author="Machado, Diana" w:date="2019-02-04T10:09:00Z">
              <w:r w:rsidRPr="00C722A9">
                <w:rPr>
                  <w:rFonts w:ascii="Calibri" w:hAnsi="Calibri" w:cs="Calibri"/>
                  <w:color w:val="000000"/>
                  <w:sz w:val="16"/>
                  <w:szCs w:val="16"/>
                  <w:lang w:eastAsia="en-US"/>
                </w:rPr>
                <w:t>342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34" w:author="Machado, Diana" w:date="2019-02-04T10:09:00Z"/>
                <w:rFonts w:ascii="Calibri" w:hAnsi="Calibri" w:cs="Calibri"/>
                <w:color w:val="000000"/>
                <w:sz w:val="16"/>
                <w:szCs w:val="16"/>
                <w:lang w:eastAsia="en-US"/>
              </w:rPr>
            </w:pPr>
            <w:ins w:id="1503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36" w:author="Machado, Diana" w:date="2019-02-04T10:09:00Z"/>
                <w:rFonts w:ascii="Calibri" w:hAnsi="Calibri" w:cs="Calibri"/>
                <w:color w:val="000000"/>
                <w:sz w:val="16"/>
                <w:szCs w:val="16"/>
                <w:lang w:eastAsia="en-US"/>
              </w:rPr>
            </w:pPr>
            <w:ins w:id="1503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38" w:author="Machado, Diana" w:date="2019-02-04T10:09:00Z"/>
                <w:rFonts w:ascii="Calibri" w:hAnsi="Calibri" w:cs="Calibri"/>
                <w:color w:val="000000"/>
                <w:sz w:val="16"/>
                <w:szCs w:val="16"/>
                <w:lang w:eastAsia="en-US"/>
              </w:rPr>
            </w:pPr>
            <w:ins w:id="15039" w:author="Machado, Diana" w:date="2019-02-04T10:09:00Z">
              <w:r w:rsidRPr="00C722A9">
                <w:rPr>
                  <w:rFonts w:ascii="Calibri" w:hAnsi="Calibri" w:cs="Calibri"/>
                  <w:color w:val="000000"/>
                  <w:sz w:val="16"/>
                  <w:szCs w:val="16"/>
                  <w:lang w:eastAsia="en-US"/>
                </w:rPr>
                <w:t xml:space="preserve">5,021,0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40" w:author="Machado, Diana" w:date="2019-02-04T10:09:00Z"/>
                <w:rFonts w:ascii="Calibri" w:hAnsi="Calibri" w:cs="Calibri"/>
                <w:color w:val="000000"/>
                <w:sz w:val="16"/>
                <w:szCs w:val="16"/>
                <w:lang w:eastAsia="en-US"/>
              </w:rPr>
            </w:pPr>
            <w:ins w:id="15041"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42" w:author="Machado, Diana" w:date="2019-02-04T10:09:00Z"/>
                <w:rFonts w:ascii="Calibri" w:hAnsi="Calibri" w:cs="Calibri"/>
                <w:color w:val="000000"/>
                <w:sz w:val="16"/>
                <w:szCs w:val="16"/>
                <w:lang w:eastAsia="en-US"/>
              </w:rPr>
            </w:pPr>
            <w:ins w:id="150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44" w:author="Machado, Diana" w:date="2019-02-04T10:09:00Z"/>
                <w:rFonts w:ascii="Calibri" w:hAnsi="Calibri" w:cs="Calibri"/>
                <w:color w:val="000000"/>
                <w:sz w:val="16"/>
                <w:szCs w:val="16"/>
                <w:lang w:eastAsia="en-US"/>
              </w:rPr>
            </w:pPr>
            <w:ins w:id="150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46" w:author="Machado, Diana" w:date="2019-02-04T10:09:00Z"/>
                <w:rFonts w:ascii="Calibri" w:hAnsi="Calibri" w:cs="Calibri"/>
                <w:color w:val="000000"/>
                <w:sz w:val="16"/>
                <w:szCs w:val="16"/>
                <w:lang w:eastAsia="en-US"/>
              </w:rPr>
            </w:pPr>
            <w:ins w:id="1504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48" w:author="Machado, Diana" w:date="2019-02-04T10:09:00Z"/>
                <w:rFonts w:ascii="Calibri" w:hAnsi="Calibri" w:cs="Calibri"/>
                <w:color w:val="000000"/>
                <w:sz w:val="16"/>
                <w:szCs w:val="16"/>
                <w:lang w:eastAsia="en-US"/>
              </w:rPr>
            </w:pPr>
            <w:ins w:id="1504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50" w:author="Machado, Diana" w:date="2019-02-04T10:09:00Z"/>
                <w:rFonts w:ascii="Calibri" w:hAnsi="Calibri" w:cs="Calibri"/>
                <w:color w:val="000000"/>
                <w:sz w:val="16"/>
                <w:szCs w:val="16"/>
                <w:lang w:eastAsia="en-US"/>
              </w:rPr>
            </w:pPr>
            <w:ins w:id="15051" w:author="Machado, Diana" w:date="2019-02-04T10:09:00Z">
              <w:r w:rsidRPr="00C722A9">
                <w:rPr>
                  <w:rFonts w:ascii="Calibri" w:hAnsi="Calibri" w:cs="Calibri"/>
                  <w:color w:val="000000"/>
                  <w:sz w:val="16"/>
                  <w:szCs w:val="16"/>
                  <w:lang w:eastAsia="en-US"/>
                </w:rPr>
                <w:t xml:space="preserve">5,134,7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52" w:author="Machado, Diana" w:date="2019-02-04T10:09:00Z"/>
                <w:rFonts w:ascii="Calibri" w:hAnsi="Calibri" w:cs="Calibri"/>
                <w:color w:val="000000"/>
                <w:sz w:val="16"/>
                <w:szCs w:val="16"/>
                <w:lang w:eastAsia="en-US"/>
              </w:rPr>
            </w:pPr>
            <w:ins w:id="1505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50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055" w:author="Machado, Diana" w:date="2019-02-04T10:09:00Z"/>
                <w:rFonts w:ascii="Calibri" w:hAnsi="Calibri" w:cs="Calibri"/>
                <w:color w:val="000000"/>
                <w:sz w:val="16"/>
                <w:szCs w:val="16"/>
                <w:lang w:eastAsia="en-US"/>
              </w:rPr>
            </w:pPr>
            <w:ins w:id="15056" w:author="Machado, Diana" w:date="2019-02-04T10:09:00Z">
              <w:r w:rsidRPr="00C722A9">
                <w:rPr>
                  <w:rFonts w:ascii="Calibri" w:hAnsi="Calibri" w:cs="Calibri"/>
                  <w:color w:val="000000"/>
                  <w:sz w:val="16"/>
                  <w:szCs w:val="16"/>
                  <w:lang w:eastAsia="en-US"/>
                </w:rPr>
                <w:t>342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57" w:author="Machado, Diana" w:date="2019-02-04T10:09:00Z"/>
                <w:rFonts w:ascii="Calibri" w:hAnsi="Calibri" w:cs="Calibri"/>
                <w:color w:val="000000"/>
                <w:sz w:val="16"/>
                <w:szCs w:val="16"/>
                <w:lang w:eastAsia="en-US"/>
              </w:rPr>
            </w:pPr>
            <w:ins w:id="1505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59" w:author="Machado, Diana" w:date="2019-02-04T10:09:00Z"/>
                <w:rFonts w:ascii="Calibri" w:hAnsi="Calibri" w:cs="Calibri"/>
                <w:color w:val="000000"/>
                <w:sz w:val="16"/>
                <w:szCs w:val="16"/>
                <w:lang w:eastAsia="en-US"/>
              </w:rPr>
            </w:pPr>
            <w:ins w:id="1506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61" w:author="Machado, Diana" w:date="2019-02-04T10:09:00Z"/>
                <w:rFonts w:ascii="Calibri" w:hAnsi="Calibri" w:cs="Calibri"/>
                <w:color w:val="000000"/>
                <w:sz w:val="16"/>
                <w:szCs w:val="16"/>
                <w:lang w:eastAsia="en-US"/>
              </w:rPr>
            </w:pPr>
            <w:ins w:id="15062" w:author="Machado, Diana" w:date="2019-02-04T10:09:00Z">
              <w:r w:rsidRPr="00C722A9">
                <w:rPr>
                  <w:rFonts w:ascii="Calibri" w:hAnsi="Calibri" w:cs="Calibri"/>
                  <w:color w:val="000000"/>
                  <w:sz w:val="16"/>
                  <w:szCs w:val="16"/>
                  <w:lang w:eastAsia="en-US"/>
                </w:rPr>
                <w:t xml:space="preserve">29,562,23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63" w:author="Machado, Diana" w:date="2019-02-04T10:09:00Z"/>
                <w:rFonts w:ascii="Calibri" w:hAnsi="Calibri" w:cs="Calibri"/>
                <w:color w:val="000000"/>
                <w:sz w:val="16"/>
                <w:szCs w:val="16"/>
                <w:lang w:eastAsia="en-US"/>
              </w:rPr>
            </w:pPr>
            <w:ins w:id="15064"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65" w:author="Machado, Diana" w:date="2019-02-04T10:09:00Z"/>
                <w:rFonts w:ascii="Calibri" w:hAnsi="Calibri" w:cs="Calibri"/>
                <w:color w:val="000000"/>
                <w:sz w:val="16"/>
                <w:szCs w:val="16"/>
                <w:lang w:eastAsia="en-US"/>
              </w:rPr>
            </w:pPr>
            <w:ins w:id="150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67" w:author="Machado, Diana" w:date="2019-02-04T10:09:00Z"/>
                <w:rFonts w:ascii="Calibri" w:hAnsi="Calibri" w:cs="Calibri"/>
                <w:color w:val="000000"/>
                <w:sz w:val="16"/>
                <w:szCs w:val="16"/>
                <w:lang w:eastAsia="en-US"/>
              </w:rPr>
            </w:pPr>
            <w:ins w:id="150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69" w:author="Machado, Diana" w:date="2019-02-04T10:09:00Z"/>
                <w:rFonts w:ascii="Calibri" w:hAnsi="Calibri" w:cs="Calibri"/>
                <w:color w:val="000000"/>
                <w:sz w:val="16"/>
                <w:szCs w:val="16"/>
                <w:lang w:eastAsia="en-US"/>
              </w:rPr>
            </w:pPr>
            <w:ins w:id="15070" w:author="Machado, Diana" w:date="2019-02-04T10:09:00Z">
              <w:r w:rsidRPr="00C722A9">
                <w:rPr>
                  <w:rFonts w:ascii="Calibri" w:hAnsi="Calibri" w:cs="Calibri"/>
                  <w:color w:val="000000"/>
                  <w:sz w:val="16"/>
                  <w:szCs w:val="16"/>
                  <w:lang w:eastAsia="en-US"/>
                </w:rPr>
                <w:t xml:space="preserve">5,032,3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71" w:author="Machado, Diana" w:date="2019-02-04T10:09:00Z"/>
                <w:rFonts w:ascii="Calibri" w:hAnsi="Calibri" w:cs="Calibri"/>
                <w:color w:val="000000"/>
                <w:sz w:val="16"/>
                <w:szCs w:val="16"/>
                <w:lang w:eastAsia="en-US"/>
              </w:rPr>
            </w:pPr>
            <w:ins w:id="15072"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73" w:author="Machado, Diana" w:date="2019-02-04T10:09:00Z"/>
                <w:rFonts w:ascii="Calibri" w:hAnsi="Calibri" w:cs="Calibri"/>
                <w:color w:val="000000"/>
                <w:sz w:val="16"/>
                <w:szCs w:val="16"/>
                <w:lang w:eastAsia="en-US"/>
              </w:rPr>
            </w:pPr>
            <w:ins w:id="15074" w:author="Machado, Diana" w:date="2019-02-04T10:09:00Z">
              <w:r w:rsidRPr="00C722A9">
                <w:rPr>
                  <w:rFonts w:ascii="Calibri" w:hAnsi="Calibri" w:cs="Calibri"/>
                  <w:color w:val="000000"/>
                  <w:sz w:val="16"/>
                  <w:szCs w:val="16"/>
                  <w:lang w:eastAsia="en-US"/>
                </w:rPr>
                <w:t xml:space="preserve">34,594,7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75" w:author="Machado, Diana" w:date="2019-02-04T10:09:00Z"/>
                <w:rFonts w:ascii="Calibri" w:hAnsi="Calibri" w:cs="Calibri"/>
                <w:color w:val="000000"/>
                <w:sz w:val="16"/>
                <w:szCs w:val="16"/>
                <w:lang w:eastAsia="en-US"/>
              </w:rPr>
            </w:pPr>
            <w:ins w:id="15076"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50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078" w:author="Machado, Diana" w:date="2019-02-04T10:09:00Z"/>
                <w:rFonts w:ascii="Calibri" w:hAnsi="Calibri" w:cs="Calibri"/>
                <w:color w:val="000000"/>
                <w:sz w:val="16"/>
                <w:szCs w:val="16"/>
                <w:lang w:eastAsia="en-US"/>
              </w:rPr>
            </w:pPr>
            <w:ins w:id="15079" w:author="Machado, Diana" w:date="2019-02-04T10:09:00Z">
              <w:r w:rsidRPr="00C722A9">
                <w:rPr>
                  <w:rFonts w:ascii="Calibri" w:hAnsi="Calibri" w:cs="Calibri"/>
                  <w:color w:val="000000"/>
                  <w:sz w:val="16"/>
                  <w:szCs w:val="16"/>
                  <w:lang w:eastAsia="en-US"/>
                </w:rPr>
                <w:t>342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80" w:author="Machado, Diana" w:date="2019-02-04T10:09:00Z"/>
                <w:rFonts w:ascii="Calibri" w:hAnsi="Calibri" w:cs="Calibri"/>
                <w:color w:val="000000"/>
                <w:sz w:val="16"/>
                <w:szCs w:val="16"/>
                <w:lang w:eastAsia="en-US"/>
              </w:rPr>
            </w:pPr>
            <w:ins w:id="1508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82" w:author="Machado, Diana" w:date="2019-02-04T10:09:00Z"/>
                <w:rFonts w:ascii="Calibri" w:hAnsi="Calibri" w:cs="Calibri"/>
                <w:color w:val="000000"/>
                <w:sz w:val="16"/>
                <w:szCs w:val="16"/>
                <w:lang w:eastAsia="en-US"/>
              </w:rPr>
            </w:pPr>
            <w:ins w:id="1508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84" w:author="Machado, Diana" w:date="2019-02-04T10:09:00Z"/>
                <w:rFonts w:ascii="Calibri" w:hAnsi="Calibri" w:cs="Calibri"/>
                <w:color w:val="000000"/>
                <w:sz w:val="16"/>
                <w:szCs w:val="16"/>
                <w:lang w:eastAsia="en-US"/>
              </w:rPr>
            </w:pPr>
            <w:ins w:id="1508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86" w:author="Machado, Diana" w:date="2019-02-04T10:09:00Z"/>
                <w:rFonts w:ascii="Calibri" w:hAnsi="Calibri" w:cs="Calibri"/>
                <w:color w:val="000000"/>
                <w:sz w:val="16"/>
                <w:szCs w:val="16"/>
                <w:lang w:eastAsia="en-US"/>
              </w:rPr>
            </w:pPr>
            <w:ins w:id="1508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88" w:author="Machado, Diana" w:date="2019-02-04T10:09:00Z"/>
                <w:rFonts w:ascii="Calibri" w:hAnsi="Calibri" w:cs="Calibri"/>
                <w:color w:val="000000"/>
                <w:sz w:val="16"/>
                <w:szCs w:val="16"/>
                <w:lang w:eastAsia="en-US"/>
              </w:rPr>
            </w:pPr>
            <w:ins w:id="150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90" w:author="Machado, Diana" w:date="2019-02-04T10:09:00Z"/>
                <w:rFonts w:ascii="Calibri" w:hAnsi="Calibri" w:cs="Calibri"/>
                <w:color w:val="000000"/>
                <w:sz w:val="16"/>
                <w:szCs w:val="16"/>
                <w:lang w:eastAsia="en-US"/>
              </w:rPr>
            </w:pPr>
            <w:ins w:id="150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92" w:author="Machado, Diana" w:date="2019-02-04T10:09:00Z"/>
                <w:rFonts w:ascii="Calibri" w:hAnsi="Calibri" w:cs="Calibri"/>
                <w:color w:val="000000"/>
                <w:sz w:val="16"/>
                <w:szCs w:val="16"/>
                <w:lang w:eastAsia="en-US"/>
              </w:rPr>
            </w:pPr>
            <w:ins w:id="1509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94" w:author="Machado, Diana" w:date="2019-02-04T10:09:00Z"/>
                <w:rFonts w:ascii="Calibri" w:hAnsi="Calibri" w:cs="Calibri"/>
                <w:color w:val="000000"/>
                <w:sz w:val="16"/>
                <w:szCs w:val="16"/>
                <w:lang w:eastAsia="en-US"/>
              </w:rPr>
            </w:pPr>
            <w:ins w:id="1509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96" w:author="Machado, Diana" w:date="2019-02-04T10:09:00Z"/>
                <w:rFonts w:ascii="Calibri" w:hAnsi="Calibri" w:cs="Calibri"/>
                <w:color w:val="000000"/>
                <w:sz w:val="16"/>
                <w:szCs w:val="16"/>
                <w:lang w:eastAsia="en-US"/>
              </w:rPr>
            </w:pPr>
            <w:ins w:id="15097" w:author="Machado, Diana" w:date="2019-02-04T10:09:00Z">
              <w:r w:rsidRPr="00C722A9">
                <w:rPr>
                  <w:rFonts w:ascii="Calibri" w:hAnsi="Calibri" w:cs="Calibri"/>
                  <w:color w:val="000000"/>
                  <w:sz w:val="16"/>
                  <w:szCs w:val="16"/>
                  <w:lang w:eastAsia="en-US"/>
                </w:rPr>
                <w:t xml:space="preserve">598,52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98" w:author="Machado, Diana" w:date="2019-02-04T10:09:00Z"/>
                <w:rFonts w:ascii="Calibri" w:hAnsi="Calibri" w:cs="Calibri"/>
                <w:color w:val="000000"/>
                <w:sz w:val="16"/>
                <w:szCs w:val="16"/>
                <w:lang w:eastAsia="en-US"/>
              </w:rPr>
            </w:pPr>
            <w:ins w:id="15099"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51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101" w:author="Machado, Diana" w:date="2019-02-04T10:09:00Z"/>
                <w:rFonts w:ascii="Calibri" w:hAnsi="Calibri" w:cs="Calibri"/>
                <w:color w:val="000000"/>
                <w:sz w:val="16"/>
                <w:szCs w:val="16"/>
                <w:lang w:eastAsia="en-US"/>
              </w:rPr>
            </w:pPr>
            <w:ins w:id="15102" w:author="Machado, Diana" w:date="2019-02-04T10:09:00Z">
              <w:r w:rsidRPr="00C722A9">
                <w:rPr>
                  <w:rFonts w:ascii="Calibri" w:hAnsi="Calibri" w:cs="Calibri"/>
                  <w:color w:val="000000"/>
                  <w:sz w:val="16"/>
                  <w:szCs w:val="16"/>
                  <w:lang w:eastAsia="en-US"/>
                </w:rPr>
                <w:t>342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03" w:author="Machado, Diana" w:date="2019-02-04T10:09:00Z"/>
                <w:rFonts w:ascii="Calibri" w:hAnsi="Calibri" w:cs="Calibri"/>
                <w:color w:val="000000"/>
                <w:sz w:val="16"/>
                <w:szCs w:val="16"/>
                <w:lang w:eastAsia="en-US"/>
              </w:rPr>
            </w:pPr>
            <w:ins w:id="1510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05" w:author="Machado, Diana" w:date="2019-02-04T10:09:00Z"/>
                <w:rFonts w:ascii="Calibri" w:hAnsi="Calibri" w:cs="Calibri"/>
                <w:color w:val="000000"/>
                <w:sz w:val="16"/>
                <w:szCs w:val="16"/>
                <w:lang w:eastAsia="en-US"/>
              </w:rPr>
            </w:pPr>
            <w:ins w:id="1510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07" w:author="Machado, Diana" w:date="2019-02-04T10:09:00Z"/>
                <w:rFonts w:ascii="Calibri" w:hAnsi="Calibri" w:cs="Calibri"/>
                <w:color w:val="000000"/>
                <w:sz w:val="16"/>
                <w:szCs w:val="16"/>
                <w:lang w:eastAsia="en-US"/>
              </w:rPr>
            </w:pPr>
            <w:ins w:id="1510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09" w:author="Machado, Diana" w:date="2019-02-04T10:09:00Z"/>
                <w:rFonts w:ascii="Calibri" w:hAnsi="Calibri" w:cs="Calibri"/>
                <w:color w:val="000000"/>
                <w:sz w:val="16"/>
                <w:szCs w:val="16"/>
                <w:lang w:eastAsia="en-US"/>
              </w:rPr>
            </w:pPr>
            <w:ins w:id="1511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11" w:author="Machado, Diana" w:date="2019-02-04T10:09:00Z"/>
                <w:rFonts w:ascii="Calibri" w:hAnsi="Calibri" w:cs="Calibri"/>
                <w:color w:val="000000"/>
                <w:sz w:val="16"/>
                <w:szCs w:val="16"/>
                <w:lang w:eastAsia="en-US"/>
              </w:rPr>
            </w:pPr>
            <w:ins w:id="151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13" w:author="Machado, Diana" w:date="2019-02-04T10:09:00Z"/>
                <w:rFonts w:ascii="Calibri" w:hAnsi="Calibri" w:cs="Calibri"/>
                <w:color w:val="000000"/>
                <w:sz w:val="16"/>
                <w:szCs w:val="16"/>
                <w:lang w:eastAsia="en-US"/>
              </w:rPr>
            </w:pPr>
            <w:ins w:id="151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15" w:author="Machado, Diana" w:date="2019-02-04T10:09:00Z"/>
                <w:rFonts w:ascii="Calibri" w:hAnsi="Calibri" w:cs="Calibri"/>
                <w:color w:val="000000"/>
                <w:sz w:val="16"/>
                <w:szCs w:val="16"/>
                <w:lang w:eastAsia="en-US"/>
              </w:rPr>
            </w:pPr>
            <w:ins w:id="15116" w:author="Machado, Diana" w:date="2019-02-04T10:09:00Z">
              <w:r w:rsidRPr="00C722A9">
                <w:rPr>
                  <w:rFonts w:ascii="Calibri" w:hAnsi="Calibri" w:cs="Calibri"/>
                  <w:color w:val="000000"/>
                  <w:sz w:val="16"/>
                  <w:szCs w:val="16"/>
                  <w:lang w:eastAsia="en-US"/>
                </w:rPr>
                <w:t xml:space="preserve">20,949,2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17" w:author="Machado, Diana" w:date="2019-02-04T10:09:00Z"/>
                <w:rFonts w:ascii="Calibri" w:hAnsi="Calibri" w:cs="Calibri"/>
                <w:color w:val="000000"/>
                <w:sz w:val="16"/>
                <w:szCs w:val="16"/>
                <w:lang w:eastAsia="en-US"/>
              </w:rPr>
            </w:pPr>
            <w:ins w:id="15118"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19" w:author="Machado, Diana" w:date="2019-02-04T10:09:00Z"/>
                <w:rFonts w:ascii="Calibri" w:hAnsi="Calibri" w:cs="Calibri"/>
                <w:color w:val="000000"/>
                <w:sz w:val="16"/>
                <w:szCs w:val="16"/>
                <w:lang w:eastAsia="en-US"/>
              </w:rPr>
            </w:pPr>
            <w:ins w:id="15120" w:author="Machado, Diana" w:date="2019-02-04T10:09:00Z">
              <w:r w:rsidRPr="00C722A9">
                <w:rPr>
                  <w:rFonts w:ascii="Calibri" w:hAnsi="Calibri" w:cs="Calibri"/>
                  <w:color w:val="000000"/>
                  <w:sz w:val="16"/>
                  <w:szCs w:val="16"/>
                  <w:lang w:eastAsia="en-US"/>
                </w:rPr>
                <w:t xml:space="preserve">21,335,9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21" w:author="Machado, Diana" w:date="2019-02-04T10:09:00Z"/>
                <w:rFonts w:ascii="Calibri" w:hAnsi="Calibri" w:cs="Calibri"/>
                <w:color w:val="000000"/>
                <w:sz w:val="16"/>
                <w:szCs w:val="16"/>
                <w:lang w:eastAsia="en-US"/>
              </w:rPr>
            </w:pPr>
            <w:ins w:id="15122"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51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124" w:author="Machado, Diana" w:date="2019-02-04T10:09:00Z"/>
                <w:rFonts w:ascii="Calibri" w:hAnsi="Calibri" w:cs="Calibri"/>
                <w:color w:val="000000"/>
                <w:sz w:val="16"/>
                <w:szCs w:val="16"/>
                <w:lang w:eastAsia="en-US"/>
              </w:rPr>
            </w:pPr>
            <w:ins w:id="15125" w:author="Machado, Diana" w:date="2019-02-04T10:09:00Z">
              <w:r w:rsidRPr="00C722A9">
                <w:rPr>
                  <w:rFonts w:ascii="Calibri" w:hAnsi="Calibri" w:cs="Calibri"/>
                  <w:color w:val="000000"/>
                  <w:sz w:val="16"/>
                  <w:szCs w:val="16"/>
                  <w:lang w:eastAsia="en-US"/>
                </w:rPr>
                <w:t>342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26" w:author="Machado, Diana" w:date="2019-02-04T10:09:00Z"/>
                <w:rFonts w:ascii="Calibri" w:hAnsi="Calibri" w:cs="Calibri"/>
                <w:color w:val="000000"/>
                <w:sz w:val="16"/>
                <w:szCs w:val="16"/>
                <w:lang w:eastAsia="en-US"/>
              </w:rPr>
            </w:pPr>
            <w:ins w:id="1512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28" w:author="Machado, Diana" w:date="2019-02-04T10:09:00Z"/>
                <w:rFonts w:ascii="Calibri" w:hAnsi="Calibri" w:cs="Calibri"/>
                <w:color w:val="000000"/>
                <w:sz w:val="16"/>
                <w:szCs w:val="16"/>
                <w:lang w:eastAsia="en-US"/>
              </w:rPr>
            </w:pPr>
            <w:ins w:id="1512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30" w:author="Machado, Diana" w:date="2019-02-04T10:09:00Z"/>
                <w:rFonts w:ascii="Calibri" w:hAnsi="Calibri" w:cs="Calibri"/>
                <w:color w:val="000000"/>
                <w:sz w:val="16"/>
                <w:szCs w:val="16"/>
                <w:lang w:eastAsia="en-US"/>
              </w:rPr>
            </w:pPr>
            <w:ins w:id="15131" w:author="Machado, Diana" w:date="2019-02-04T10:09:00Z">
              <w:r w:rsidRPr="00C722A9">
                <w:rPr>
                  <w:rFonts w:ascii="Calibri" w:hAnsi="Calibri" w:cs="Calibri"/>
                  <w:color w:val="000000"/>
                  <w:sz w:val="16"/>
                  <w:szCs w:val="16"/>
                  <w:lang w:eastAsia="en-US"/>
                </w:rPr>
                <w:t xml:space="preserve">3,074,3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32" w:author="Machado, Diana" w:date="2019-02-04T10:09:00Z"/>
                <w:rFonts w:ascii="Calibri" w:hAnsi="Calibri" w:cs="Calibri"/>
                <w:color w:val="000000"/>
                <w:sz w:val="16"/>
                <w:szCs w:val="16"/>
                <w:lang w:eastAsia="en-US"/>
              </w:rPr>
            </w:pPr>
            <w:ins w:id="15133"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34" w:author="Machado, Diana" w:date="2019-02-04T10:09:00Z"/>
                <w:rFonts w:ascii="Calibri" w:hAnsi="Calibri" w:cs="Calibri"/>
                <w:color w:val="000000"/>
                <w:sz w:val="16"/>
                <w:szCs w:val="16"/>
                <w:lang w:eastAsia="en-US"/>
              </w:rPr>
            </w:pPr>
            <w:ins w:id="151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36" w:author="Machado, Diana" w:date="2019-02-04T10:09:00Z"/>
                <w:rFonts w:ascii="Calibri" w:hAnsi="Calibri" w:cs="Calibri"/>
                <w:color w:val="000000"/>
                <w:sz w:val="16"/>
                <w:szCs w:val="16"/>
                <w:lang w:eastAsia="en-US"/>
              </w:rPr>
            </w:pPr>
            <w:ins w:id="151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38" w:author="Machado, Diana" w:date="2019-02-04T10:09:00Z"/>
                <w:rFonts w:ascii="Calibri" w:hAnsi="Calibri" w:cs="Calibri"/>
                <w:color w:val="000000"/>
                <w:sz w:val="16"/>
                <w:szCs w:val="16"/>
                <w:lang w:eastAsia="en-US"/>
              </w:rPr>
            </w:pPr>
            <w:ins w:id="15139" w:author="Machado, Diana" w:date="2019-02-04T10:09:00Z">
              <w:r w:rsidRPr="00C722A9">
                <w:rPr>
                  <w:rFonts w:ascii="Calibri" w:hAnsi="Calibri" w:cs="Calibri"/>
                  <w:color w:val="000000"/>
                  <w:sz w:val="16"/>
                  <w:szCs w:val="16"/>
                  <w:lang w:eastAsia="en-US"/>
                </w:rPr>
                <w:t xml:space="preserve">3,058,1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40" w:author="Machado, Diana" w:date="2019-02-04T10:09:00Z"/>
                <w:rFonts w:ascii="Calibri" w:hAnsi="Calibri" w:cs="Calibri"/>
                <w:color w:val="000000"/>
                <w:sz w:val="16"/>
                <w:szCs w:val="16"/>
                <w:lang w:eastAsia="en-US"/>
              </w:rPr>
            </w:pPr>
            <w:ins w:id="15141"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42" w:author="Machado, Diana" w:date="2019-02-04T10:09:00Z"/>
                <w:rFonts w:ascii="Calibri" w:hAnsi="Calibri" w:cs="Calibri"/>
                <w:color w:val="000000"/>
                <w:sz w:val="16"/>
                <w:szCs w:val="16"/>
                <w:lang w:eastAsia="en-US"/>
              </w:rPr>
            </w:pPr>
            <w:ins w:id="15143" w:author="Machado, Diana" w:date="2019-02-04T10:09:00Z">
              <w:r w:rsidRPr="00C722A9">
                <w:rPr>
                  <w:rFonts w:ascii="Calibri" w:hAnsi="Calibri" w:cs="Calibri"/>
                  <w:color w:val="000000"/>
                  <w:sz w:val="16"/>
                  <w:szCs w:val="16"/>
                  <w:lang w:eastAsia="en-US"/>
                </w:rPr>
                <w:t xml:space="preserve">6,132,4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44" w:author="Machado, Diana" w:date="2019-02-04T10:09:00Z"/>
                <w:rFonts w:ascii="Calibri" w:hAnsi="Calibri" w:cs="Calibri"/>
                <w:color w:val="000000"/>
                <w:sz w:val="16"/>
                <w:szCs w:val="16"/>
                <w:lang w:eastAsia="en-US"/>
              </w:rPr>
            </w:pPr>
            <w:ins w:id="15145"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51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147" w:author="Machado, Diana" w:date="2019-02-04T10:09:00Z"/>
                <w:rFonts w:ascii="Calibri" w:hAnsi="Calibri" w:cs="Calibri"/>
                <w:color w:val="000000"/>
                <w:sz w:val="16"/>
                <w:szCs w:val="16"/>
                <w:lang w:eastAsia="en-US"/>
              </w:rPr>
            </w:pPr>
            <w:ins w:id="15148" w:author="Machado, Diana" w:date="2019-02-04T10:09:00Z">
              <w:r w:rsidRPr="00C722A9">
                <w:rPr>
                  <w:rFonts w:ascii="Calibri" w:hAnsi="Calibri" w:cs="Calibri"/>
                  <w:color w:val="000000"/>
                  <w:sz w:val="16"/>
                  <w:szCs w:val="16"/>
                  <w:lang w:eastAsia="en-US"/>
                </w:rPr>
                <w:t>342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49" w:author="Machado, Diana" w:date="2019-02-04T10:09:00Z"/>
                <w:rFonts w:ascii="Calibri" w:hAnsi="Calibri" w:cs="Calibri"/>
                <w:color w:val="000000"/>
                <w:sz w:val="16"/>
                <w:szCs w:val="16"/>
                <w:lang w:eastAsia="en-US"/>
              </w:rPr>
            </w:pPr>
            <w:ins w:id="15150" w:author="Machado, Diana" w:date="2019-02-04T10:09:00Z">
              <w:r w:rsidRPr="00C722A9">
                <w:rPr>
                  <w:rFonts w:ascii="Calibri" w:hAnsi="Calibri" w:cs="Calibri"/>
                  <w:color w:val="000000"/>
                  <w:sz w:val="16"/>
                  <w:szCs w:val="16"/>
                  <w:lang w:eastAsia="en-US"/>
                </w:rPr>
                <w:t xml:space="preserve">33,836,99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51" w:author="Machado, Diana" w:date="2019-02-04T10:09:00Z"/>
                <w:rFonts w:ascii="Calibri" w:hAnsi="Calibri" w:cs="Calibri"/>
                <w:color w:val="000000"/>
                <w:sz w:val="16"/>
                <w:szCs w:val="16"/>
                <w:lang w:eastAsia="en-US"/>
              </w:rPr>
            </w:pPr>
            <w:ins w:id="15152" w:author="Machado, Diana" w:date="2019-02-04T10:09:00Z">
              <w:r w:rsidRPr="00C722A9">
                <w:rPr>
                  <w:rFonts w:ascii="Calibri" w:hAnsi="Calibri" w:cs="Calibri"/>
                  <w:color w:val="000000"/>
                  <w:sz w:val="16"/>
                  <w:szCs w:val="16"/>
                  <w:lang w:eastAsia="en-US"/>
                </w:rPr>
                <w:t>0.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53" w:author="Machado, Diana" w:date="2019-02-04T10:09:00Z"/>
                <w:rFonts w:ascii="Calibri" w:hAnsi="Calibri" w:cs="Calibri"/>
                <w:color w:val="000000"/>
                <w:sz w:val="16"/>
                <w:szCs w:val="16"/>
                <w:lang w:eastAsia="en-US"/>
              </w:rPr>
            </w:pPr>
            <w:ins w:id="15154" w:author="Machado, Diana" w:date="2019-02-04T10:09:00Z">
              <w:r w:rsidRPr="00C722A9">
                <w:rPr>
                  <w:rFonts w:ascii="Calibri" w:hAnsi="Calibri" w:cs="Calibri"/>
                  <w:color w:val="000000"/>
                  <w:sz w:val="16"/>
                  <w:szCs w:val="16"/>
                  <w:lang w:eastAsia="en-US"/>
                </w:rPr>
                <w:t xml:space="preserve">5,093,9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55" w:author="Machado, Diana" w:date="2019-02-04T10:09:00Z"/>
                <w:rFonts w:ascii="Calibri" w:hAnsi="Calibri" w:cs="Calibri"/>
                <w:color w:val="000000"/>
                <w:sz w:val="16"/>
                <w:szCs w:val="16"/>
                <w:lang w:eastAsia="en-US"/>
              </w:rPr>
            </w:pPr>
            <w:ins w:id="15156"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57" w:author="Machado, Diana" w:date="2019-02-04T10:09:00Z"/>
                <w:rFonts w:ascii="Calibri" w:hAnsi="Calibri" w:cs="Calibri"/>
                <w:color w:val="000000"/>
                <w:sz w:val="16"/>
                <w:szCs w:val="16"/>
                <w:lang w:eastAsia="en-US"/>
              </w:rPr>
            </w:pPr>
            <w:ins w:id="151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59" w:author="Machado, Diana" w:date="2019-02-04T10:09:00Z"/>
                <w:rFonts w:ascii="Calibri" w:hAnsi="Calibri" w:cs="Calibri"/>
                <w:color w:val="000000"/>
                <w:sz w:val="16"/>
                <w:szCs w:val="16"/>
                <w:lang w:eastAsia="en-US"/>
              </w:rPr>
            </w:pPr>
            <w:ins w:id="151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61" w:author="Machado, Diana" w:date="2019-02-04T10:09:00Z"/>
                <w:rFonts w:ascii="Calibri" w:hAnsi="Calibri" w:cs="Calibri"/>
                <w:color w:val="000000"/>
                <w:sz w:val="16"/>
                <w:szCs w:val="16"/>
                <w:lang w:eastAsia="en-US"/>
              </w:rPr>
            </w:pPr>
            <w:ins w:id="1516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63" w:author="Machado, Diana" w:date="2019-02-04T10:09:00Z"/>
                <w:rFonts w:ascii="Calibri" w:hAnsi="Calibri" w:cs="Calibri"/>
                <w:color w:val="000000"/>
                <w:sz w:val="16"/>
                <w:szCs w:val="16"/>
                <w:lang w:eastAsia="en-US"/>
              </w:rPr>
            </w:pPr>
            <w:ins w:id="1516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65" w:author="Machado, Diana" w:date="2019-02-04T10:09:00Z"/>
                <w:rFonts w:ascii="Calibri" w:hAnsi="Calibri" w:cs="Calibri"/>
                <w:color w:val="000000"/>
                <w:sz w:val="16"/>
                <w:szCs w:val="16"/>
                <w:lang w:eastAsia="en-US"/>
              </w:rPr>
            </w:pPr>
            <w:ins w:id="15166" w:author="Machado, Diana" w:date="2019-02-04T10:09:00Z">
              <w:r w:rsidRPr="00C722A9">
                <w:rPr>
                  <w:rFonts w:ascii="Calibri" w:hAnsi="Calibri" w:cs="Calibri"/>
                  <w:color w:val="000000"/>
                  <w:sz w:val="16"/>
                  <w:szCs w:val="16"/>
                  <w:lang w:eastAsia="en-US"/>
                </w:rPr>
                <w:t xml:space="preserve">38,931,31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67" w:author="Machado, Diana" w:date="2019-02-04T10:09:00Z"/>
                <w:rFonts w:ascii="Calibri" w:hAnsi="Calibri" w:cs="Calibri"/>
                <w:color w:val="000000"/>
                <w:sz w:val="16"/>
                <w:szCs w:val="16"/>
                <w:lang w:eastAsia="en-US"/>
              </w:rPr>
            </w:pPr>
            <w:ins w:id="15168"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51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170" w:author="Machado, Diana" w:date="2019-02-04T10:09:00Z"/>
                <w:rFonts w:ascii="Calibri" w:hAnsi="Calibri" w:cs="Calibri"/>
                <w:color w:val="000000"/>
                <w:sz w:val="16"/>
                <w:szCs w:val="16"/>
                <w:lang w:eastAsia="en-US"/>
              </w:rPr>
            </w:pPr>
            <w:ins w:id="15171" w:author="Machado, Diana" w:date="2019-02-04T10:09:00Z">
              <w:r w:rsidRPr="00C722A9">
                <w:rPr>
                  <w:rFonts w:ascii="Calibri" w:hAnsi="Calibri" w:cs="Calibri"/>
                  <w:color w:val="000000"/>
                  <w:sz w:val="16"/>
                  <w:szCs w:val="16"/>
                  <w:lang w:eastAsia="en-US"/>
                </w:rPr>
                <w:t>342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72" w:author="Machado, Diana" w:date="2019-02-04T10:09:00Z"/>
                <w:rFonts w:ascii="Calibri" w:hAnsi="Calibri" w:cs="Calibri"/>
                <w:color w:val="000000"/>
                <w:sz w:val="16"/>
                <w:szCs w:val="16"/>
                <w:lang w:eastAsia="en-US"/>
              </w:rPr>
            </w:pPr>
            <w:ins w:id="15173" w:author="Machado, Diana" w:date="2019-02-04T10:09:00Z">
              <w:r w:rsidRPr="00C722A9">
                <w:rPr>
                  <w:rFonts w:ascii="Calibri" w:hAnsi="Calibri" w:cs="Calibri"/>
                  <w:color w:val="000000"/>
                  <w:sz w:val="16"/>
                  <w:szCs w:val="16"/>
                  <w:lang w:eastAsia="en-US"/>
                </w:rPr>
                <w:t xml:space="preserve">35,704,62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74" w:author="Machado, Diana" w:date="2019-02-04T10:09:00Z"/>
                <w:rFonts w:ascii="Calibri" w:hAnsi="Calibri" w:cs="Calibri"/>
                <w:color w:val="000000"/>
                <w:sz w:val="16"/>
                <w:szCs w:val="16"/>
                <w:lang w:eastAsia="en-US"/>
              </w:rPr>
            </w:pPr>
            <w:ins w:id="15175" w:author="Machado, Diana" w:date="2019-02-04T10:09:00Z">
              <w:r w:rsidRPr="00C722A9">
                <w:rPr>
                  <w:rFonts w:ascii="Calibri" w:hAnsi="Calibri" w:cs="Calibri"/>
                  <w:color w:val="000000"/>
                  <w:sz w:val="16"/>
                  <w:szCs w:val="16"/>
                  <w:lang w:eastAsia="en-US"/>
                </w:rPr>
                <w:t>0.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76" w:author="Machado, Diana" w:date="2019-02-04T10:09:00Z"/>
                <w:rFonts w:ascii="Calibri" w:hAnsi="Calibri" w:cs="Calibri"/>
                <w:color w:val="000000"/>
                <w:sz w:val="16"/>
                <w:szCs w:val="16"/>
                <w:lang w:eastAsia="en-US"/>
              </w:rPr>
            </w:pPr>
            <w:ins w:id="1517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78" w:author="Machado, Diana" w:date="2019-02-04T10:09:00Z"/>
                <w:rFonts w:ascii="Calibri" w:hAnsi="Calibri" w:cs="Calibri"/>
                <w:color w:val="000000"/>
                <w:sz w:val="16"/>
                <w:szCs w:val="16"/>
                <w:lang w:eastAsia="en-US"/>
              </w:rPr>
            </w:pPr>
            <w:ins w:id="1517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80" w:author="Machado, Diana" w:date="2019-02-04T10:09:00Z"/>
                <w:rFonts w:ascii="Calibri" w:hAnsi="Calibri" w:cs="Calibri"/>
                <w:color w:val="000000"/>
                <w:sz w:val="16"/>
                <w:szCs w:val="16"/>
                <w:lang w:eastAsia="en-US"/>
              </w:rPr>
            </w:pPr>
            <w:ins w:id="151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82" w:author="Machado, Diana" w:date="2019-02-04T10:09:00Z"/>
                <w:rFonts w:ascii="Calibri" w:hAnsi="Calibri" w:cs="Calibri"/>
                <w:color w:val="000000"/>
                <w:sz w:val="16"/>
                <w:szCs w:val="16"/>
                <w:lang w:eastAsia="en-US"/>
              </w:rPr>
            </w:pPr>
            <w:ins w:id="151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84" w:author="Machado, Diana" w:date="2019-02-04T10:09:00Z"/>
                <w:rFonts w:ascii="Calibri" w:hAnsi="Calibri" w:cs="Calibri"/>
                <w:color w:val="000000"/>
                <w:sz w:val="16"/>
                <w:szCs w:val="16"/>
                <w:lang w:eastAsia="en-US"/>
              </w:rPr>
            </w:pPr>
            <w:ins w:id="15185" w:author="Machado, Diana" w:date="2019-02-04T10:09:00Z">
              <w:r w:rsidRPr="00C722A9">
                <w:rPr>
                  <w:rFonts w:ascii="Calibri" w:hAnsi="Calibri" w:cs="Calibri"/>
                  <w:color w:val="000000"/>
                  <w:sz w:val="16"/>
                  <w:szCs w:val="16"/>
                  <w:lang w:eastAsia="en-US"/>
                </w:rPr>
                <w:t xml:space="preserve">2,240,10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86" w:author="Machado, Diana" w:date="2019-02-04T10:09:00Z"/>
                <w:rFonts w:ascii="Calibri" w:hAnsi="Calibri" w:cs="Calibri"/>
                <w:color w:val="000000"/>
                <w:sz w:val="16"/>
                <w:szCs w:val="16"/>
                <w:lang w:eastAsia="en-US"/>
              </w:rPr>
            </w:pPr>
            <w:ins w:id="15187"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88" w:author="Machado, Diana" w:date="2019-02-04T10:09:00Z"/>
                <w:rFonts w:ascii="Calibri" w:hAnsi="Calibri" w:cs="Calibri"/>
                <w:color w:val="000000"/>
                <w:sz w:val="16"/>
                <w:szCs w:val="16"/>
                <w:lang w:eastAsia="en-US"/>
              </w:rPr>
            </w:pPr>
            <w:ins w:id="15189" w:author="Machado, Diana" w:date="2019-02-04T10:09:00Z">
              <w:r w:rsidRPr="00C722A9">
                <w:rPr>
                  <w:rFonts w:ascii="Calibri" w:hAnsi="Calibri" w:cs="Calibri"/>
                  <w:color w:val="000000"/>
                  <w:sz w:val="16"/>
                  <w:szCs w:val="16"/>
                  <w:lang w:eastAsia="en-US"/>
                </w:rPr>
                <w:t xml:space="preserve">37,944,7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90" w:author="Machado, Diana" w:date="2019-02-04T10:09:00Z"/>
                <w:rFonts w:ascii="Calibri" w:hAnsi="Calibri" w:cs="Calibri"/>
                <w:color w:val="000000"/>
                <w:sz w:val="16"/>
                <w:szCs w:val="16"/>
                <w:lang w:eastAsia="en-US"/>
              </w:rPr>
            </w:pPr>
            <w:ins w:id="15191"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51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193" w:author="Machado, Diana" w:date="2019-02-04T10:09:00Z"/>
                <w:rFonts w:ascii="Calibri" w:hAnsi="Calibri" w:cs="Calibri"/>
                <w:color w:val="000000"/>
                <w:sz w:val="16"/>
                <w:szCs w:val="16"/>
                <w:lang w:eastAsia="en-US"/>
              </w:rPr>
            </w:pPr>
            <w:ins w:id="15194" w:author="Machado, Diana" w:date="2019-02-04T10:09:00Z">
              <w:r w:rsidRPr="00C722A9">
                <w:rPr>
                  <w:rFonts w:ascii="Calibri" w:hAnsi="Calibri" w:cs="Calibri"/>
                  <w:color w:val="000000"/>
                  <w:sz w:val="16"/>
                  <w:szCs w:val="16"/>
                  <w:lang w:eastAsia="en-US"/>
                </w:rPr>
                <w:t>342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95" w:author="Machado, Diana" w:date="2019-02-04T10:09:00Z"/>
                <w:rFonts w:ascii="Calibri" w:hAnsi="Calibri" w:cs="Calibri"/>
                <w:color w:val="000000"/>
                <w:sz w:val="16"/>
                <w:szCs w:val="16"/>
                <w:lang w:eastAsia="en-US"/>
              </w:rPr>
            </w:pPr>
            <w:ins w:id="1519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97" w:author="Machado, Diana" w:date="2019-02-04T10:09:00Z"/>
                <w:rFonts w:ascii="Calibri" w:hAnsi="Calibri" w:cs="Calibri"/>
                <w:color w:val="000000"/>
                <w:sz w:val="16"/>
                <w:szCs w:val="16"/>
                <w:lang w:eastAsia="en-US"/>
              </w:rPr>
            </w:pPr>
            <w:ins w:id="1519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99" w:author="Machado, Diana" w:date="2019-02-04T10:09:00Z"/>
                <w:rFonts w:ascii="Calibri" w:hAnsi="Calibri" w:cs="Calibri"/>
                <w:color w:val="000000"/>
                <w:sz w:val="16"/>
                <w:szCs w:val="16"/>
                <w:lang w:eastAsia="en-US"/>
              </w:rPr>
            </w:pPr>
            <w:ins w:id="15200" w:author="Machado, Diana" w:date="2019-02-04T10:09:00Z">
              <w:r w:rsidRPr="00C722A9">
                <w:rPr>
                  <w:rFonts w:ascii="Calibri" w:hAnsi="Calibri" w:cs="Calibri"/>
                  <w:color w:val="000000"/>
                  <w:sz w:val="16"/>
                  <w:szCs w:val="16"/>
                  <w:lang w:eastAsia="en-US"/>
                </w:rPr>
                <w:t xml:space="preserve">94,548,5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01" w:author="Machado, Diana" w:date="2019-02-04T10:09:00Z"/>
                <w:rFonts w:ascii="Calibri" w:hAnsi="Calibri" w:cs="Calibri"/>
                <w:color w:val="000000"/>
                <w:sz w:val="16"/>
                <w:szCs w:val="16"/>
                <w:lang w:eastAsia="en-US"/>
              </w:rPr>
            </w:pPr>
            <w:ins w:id="15202" w:author="Machado, Diana" w:date="2019-02-04T10:09:00Z">
              <w:r w:rsidRPr="00C722A9">
                <w:rPr>
                  <w:rFonts w:ascii="Calibri" w:hAnsi="Calibri" w:cs="Calibri"/>
                  <w:color w:val="000000"/>
                  <w:sz w:val="16"/>
                  <w:szCs w:val="16"/>
                  <w:lang w:eastAsia="en-US"/>
                </w:rPr>
                <w:t>0.7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03" w:author="Machado, Diana" w:date="2019-02-04T10:09:00Z"/>
                <w:rFonts w:ascii="Calibri" w:hAnsi="Calibri" w:cs="Calibri"/>
                <w:color w:val="000000"/>
                <w:sz w:val="16"/>
                <w:szCs w:val="16"/>
                <w:lang w:eastAsia="en-US"/>
              </w:rPr>
            </w:pPr>
            <w:ins w:id="152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05" w:author="Machado, Diana" w:date="2019-02-04T10:09:00Z"/>
                <w:rFonts w:ascii="Calibri" w:hAnsi="Calibri" w:cs="Calibri"/>
                <w:color w:val="000000"/>
                <w:sz w:val="16"/>
                <w:szCs w:val="16"/>
                <w:lang w:eastAsia="en-US"/>
              </w:rPr>
            </w:pPr>
            <w:ins w:id="152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07" w:author="Machado, Diana" w:date="2019-02-04T10:09:00Z"/>
                <w:rFonts w:ascii="Calibri" w:hAnsi="Calibri" w:cs="Calibri"/>
                <w:color w:val="000000"/>
                <w:sz w:val="16"/>
                <w:szCs w:val="16"/>
                <w:lang w:eastAsia="en-US"/>
              </w:rPr>
            </w:pPr>
            <w:ins w:id="15208" w:author="Machado, Diana" w:date="2019-02-04T10:09:00Z">
              <w:r w:rsidRPr="00C722A9">
                <w:rPr>
                  <w:rFonts w:ascii="Calibri" w:hAnsi="Calibri" w:cs="Calibri"/>
                  <w:color w:val="000000"/>
                  <w:sz w:val="16"/>
                  <w:szCs w:val="16"/>
                  <w:lang w:eastAsia="en-US"/>
                </w:rPr>
                <w:t xml:space="preserve">29,869,9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09" w:author="Machado, Diana" w:date="2019-02-04T10:09:00Z"/>
                <w:rFonts w:ascii="Calibri" w:hAnsi="Calibri" w:cs="Calibri"/>
                <w:color w:val="000000"/>
                <w:sz w:val="16"/>
                <w:szCs w:val="16"/>
                <w:lang w:eastAsia="en-US"/>
              </w:rPr>
            </w:pPr>
            <w:ins w:id="15210"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11" w:author="Machado, Diana" w:date="2019-02-04T10:09:00Z"/>
                <w:rFonts w:ascii="Calibri" w:hAnsi="Calibri" w:cs="Calibri"/>
                <w:color w:val="000000"/>
                <w:sz w:val="16"/>
                <w:szCs w:val="16"/>
                <w:lang w:eastAsia="en-US"/>
              </w:rPr>
            </w:pPr>
            <w:ins w:id="15212" w:author="Machado, Diana" w:date="2019-02-04T10:09:00Z">
              <w:r w:rsidRPr="00C722A9">
                <w:rPr>
                  <w:rFonts w:ascii="Calibri" w:hAnsi="Calibri" w:cs="Calibri"/>
                  <w:color w:val="000000"/>
                  <w:sz w:val="16"/>
                  <w:szCs w:val="16"/>
                  <w:lang w:eastAsia="en-US"/>
                </w:rPr>
                <w:t xml:space="preserve">124,419,9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13" w:author="Machado, Diana" w:date="2019-02-04T10:09:00Z"/>
                <w:rFonts w:ascii="Calibri" w:hAnsi="Calibri" w:cs="Calibri"/>
                <w:color w:val="000000"/>
                <w:sz w:val="16"/>
                <w:szCs w:val="16"/>
                <w:lang w:eastAsia="en-US"/>
              </w:rPr>
            </w:pPr>
            <w:ins w:id="15214"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152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216" w:author="Machado, Diana" w:date="2019-02-04T10:09:00Z"/>
                <w:rFonts w:ascii="Calibri" w:hAnsi="Calibri" w:cs="Calibri"/>
                <w:color w:val="000000"/>
                <w:sz w:val="16"/>
                <w:szCs w:val="16"/>
                <w:lang w:eastAsia="en-US"/>
              </w:rPr>
            </w:pPr>
            <w:ins w:id="15217" w:author="Machado, Diana" w:date="2019-02-04T10:09:00Z">
              <w:r w:rsidRPr="00C722A9">
                <w:rPr>
                  <w:rFonts w:ascii="Calibri" w:hAnsi="Calibri" w:cs="Calibri"/>
                  <w:color w:val="000000"/>
                  <w:sz w:val="16"/>
                  <w:szCs w:val="16"/>
                  <w:lang w:eastAsia="en-US"/>
                </w:rPr>
                <w:t>342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18" w:author="Machado, Diana" w:date="2019-02-04T10:09:00Z"/>
                <w:rFonts w:ascii="Calibri" w:hAnsi="Calibri" w:cs="Calibri"/>
                <w:color w:val="000000"/>
                <w:sz w:val="16"/>
                <w:szCs w:val="16"/>
                <w:lang w:eastAsia="en-US"/>
              </w:rPr>
            </w:pPr>
            <w:ins w:id="1521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20" w:author="Machado, Diana" w:date="2019-02-04T10:09:00Z"/>
                <w:rFonts w:ascii="Calibri" w:hAnsi="Calibri" w:cs="Calibri"/>
                <w:color w:val="000000"/>
                <w:sz w:val="16"/>
                <w:szCs w:val="16"/>
                <w:lang w:eastAsia="en-US"/>
              </w:rPr>
            </w:pPr>
            <w:ins w:id="1522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22" w:author="Machado, Diana" w:date="2019-02-04T10:09:00Z"/>
                <w:rFonts w:ascii="Calibri" w:hAnsi="Calibri" w:cs="Calibri"/>
                <w:color w:val="000000"/>
                <w:sz w:val="16"/>
                <w:szCs w:val="16"/>
                <w:lang w:eastAsia="en-US"/>
              </w:rPr>
            </w:pPr>
            <w:ins w:id="15223" w:author="Machado, Diana" w:date="2019-02-04T10:09:00Z">
              <w:r w:rsidRPr="00C722A9">
                <w:rPr>
                  <w:rFonts w:ascii="Calibri" w:hAnsi="Calibri" w:cs="Calibri"/>
                  <w:color w:val="000000"/>
                  <w:sz w:val="16"/>
                  <w:szCs w:val="16"/>
                  <w:lang w:eastAsia="en-US"/>
                </w:rPr>
                <w:t xml:space="preserve">16,913,9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24" w:author="Machado, Diana" w:date="2019-02-04T10:09:00Z"/>
                <w:rFonts w:ascii="Calibri" w:hAnsi="Calibri" w:cs="Calibri"/>
                <w:color w:val="000000"/>
                <w:sz w:val="16"/>
                <w:szCs w:val="16"/>
                <w:lang w:eastAsia="en-US"/>
              </w:rPr>
            </w:pPr>
            <w:ins w:id="15225"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26" w:author="Machado, Diana" w:date="2019-02-04T10:09:00Z"/>
                <w:rFonts w:ascii="Calibri" w:hAnsi="Calibri" w:cs="Calibri"/>
                <w:color w:val="000000"/>
                <w:sz w:val="16"/>
                <w:szCs w:val="16"/>
                <w:lang w:eastAsia="en-US"/>
              </w:rPr>
            </w:pPr>
            <w:ins w:id="152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28" w:author="Machado, Diana" w:date="2019-02-04T10:09:00Z"/>
                <w:rFonts w:ascii="Calibri" w:hAnsi="Calibri" w:cs="Calibri"/>
                <w:color w:val="000000"/>
                <w:sz w:val="16"/>
                <w:szCs w:val="16"/>
                <w:lang w:eastAsia="en-US"/>
              </w:rPr>
            </w:pPr>
            <w:ins w:id="152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30" w:author="Machado, Diana" w:date="2019-02-04T10:09:00Z"/>
                <w:rFonts w:ascii="Calibri" w:hAnsi="Calibri" w:cs="Calibri"/>
                <w:color w:val="000000"/>
                <w:sz w:val="16"/>
                <w:szCs w:val="16"/>
                <w:lang w:eastAsia="en-US"/>
              </w:rPr>
            </w:pPr>
            <w:ins w:id="1523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32" w:author="Machado, Diana" w:date="2019-02-04T10:09:00Z"/>
                <w:rFonts w:ascii="Calibri" w:hAnsi="Calibri" w:cs="Calibri"/>
                <w:color w:val="000000"/>
                <w:sz w:val="16"/>
                <w:szCs w:val="16"/>
                <w:lang w:eastAsia="en-US"/>
              </w:rPr>
            </w:pPr>
            <w:ins w:id="1523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34" w:author="Machado, Diana" w:date="2019-02-04T10:09:00Z"/>
                <w:rFonts w:ascii="Calibri" w:hAnsi="Calibri" w:cs="Calibri"/>
                <w:color w:val="000000"/>
                <w:sz w:val="16"/>
                <w:szCs w:val="16"/>
                <w:lang w:eastAsia="en-US"/>
              </w:rPr>
            </w:pPr>
            <w:ins w:id="15235" w:author="Machado, Diana" w:date="2019-02-04T10:09:00Z">
              <w:r w:rsidRPr="00C722A9">
                <w:rPr>
                  <w:rFonts w:ascii="Calibri" w:hAnsi="Calibri" w:cs="Calibri"/>
                  <w:color w:val="000000"/>
                  <w:sz w:val="16"/>
                  <w:szCs w:val="16"/>
                  <w:lang w:eastAsia="en-US"/>
                </w:rPr>
                <w:t xml:space="preserve">16,914,7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36" w:author="Machado, Diana" w:date="2019-02-04T10:09:00Z"/>
                <w:rFonts w:ascii="Calibri" w:hAnsi="Calibri" w:cs="Calibri"/>
                <w:color w:val="000000"/>
                <w:sz w:val="16"/>
                <w:szCs w:val="16"/>
                <w:lang w:eastAsia="en-US"/>
              </w:rPr>
            </w:pPr>
            <w:ins w:id="15237"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52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239" w:author="Machado, Diana" w:date="2019-02-04T10:09:00Z"/>
                <w:rFonts w:ascii="Calibri" w:hAnsi="Calibri" w:cs="Calibri"/>
                <w:color w:val="000000"/>
                <w:sz w:val="16"/>
                <w:szCs w:val="16"/>
                <w:lang w:eastAsia="en-US"/>
              </w:rPr>
            </w:pPr>
            <w:ins w:id="15240" w:author="Machado, Diana" w:date="2019-02-04T10:09:00Z">
              <w:r w:rsidRPr="00C722A9">
                <w:rPr>
                  <w:rFonts w:ascii="Calibri" w:hAnsi="Calibri" w:cs="Calibri"/>
                  <w:color w:val="000000"/>
                  <w:sz w:val="16"/>
                  <w:szCs w:val="16"/>
                  <w:lang w:eastAsia="en-US"/>
                </w:rPr>
                <w:t>342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41" w:author="Machado, Diana" w:date="2019-02-04T10:09:00Z"/>
                <w:rFonts w:ascii="Calibri" w:hAnsi="Calibri" w:cs="Calibri"/>
                <w:color w:val="000000"/>
                <w:sz w:val="16"/>
                <w:szCs w:val="16"/>
                <w:lang w:eastAsia="en-US"/>
              </w:rPr>
            </w:pPr>
            <w:ins w:id="1524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43" w:author="Machado, Diana" w:date="2019-02-04T10:09:00Z"/>
                <w:rFonts w:ascii="Calibri" w:hAnsi="Calibri" w:cs="Calibri"/>
                <w:color w:val="000000"/>
                <w:sz w:val="16"/>
                <w:szCs w:val="16"/>
                <w:lang w:eastAsia="en-US"/>
              </w:rPr>
            </w:pPr>
            <w:ins w:id="1524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45" w:author="Machado, Diana" w:date="2019-02-04T10:09:00Z"/>
                <w:rFonts w:ascii="Calibri" w:hAnsi="Calibri" w:cs="Calibri"/>
                <w:color w:val="000000"/>
                <w:sz w:val="16"/>
                <w:szCs w:val="16"/>
                <w:lang w:eastAsia="en-US"/>
              </w:rPr>
            </w:pPr>
            <w:ins w:id="15246" w:author="Machado, Diana" w:date="2019-02-04T10:09:00Z">
              <w:r w:rsidRPr="00C722A9">
                <w:rPr>
                  <w:rFonts w:ascii="Calibri" w:hAnsi="Calibri" w:cs="Calibri"/>
                  <w:color w:val="000000"/>
                  <w:sz w:val="16"/>
                  <w:szCs w:val="16"/>
                  <w:lang w:eastAsia="en-US"/>
                </w:rPr>
                <w:t xml:space="preserve">37,339,4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47" w:author="Machado, Diana" w:date="2019-02-04T10:09:00Z"/>
                <w:rFonts w:ascii="Calibri" w:hAnsi="Calibri" w:cs="Calibri"/>
                <w:color w:val="000000"/>
                <w:sz w:val="16"/>
                <w:szCs w:val="16"/>
                <w:lang w:eastAsia="en-US"/>
              </w:rPr>
            </w:pPr>
            <w:ins w:id="15248" w:author="Machado, Diana" w:date="2019-02-04T10:09:00Z">
              <w:r w:rsidRPr="00C722A9">
                <w:rPr>
                  <w:rFonts w:ascii="Calibri" w:hAnsi="Calibri" w:cs="Calibri"/>
                  <w:color w:val="000000"/>
                  <w:sz w:val="16"/>
                  <w:szCs w:val="16"/>
                  <w:lang w:eastAsia="en-US"/>
                </w:rPr>
                <w:t>0.3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49" w:author="Machado, Diana" w:date="2019-02-04T10:09:00Z"/>
                <w:rFonts w:ascii="Calibri" w:hAnsi="Calibri" w:cs="Calibri"/>
                <w:color w:val="000000"/>
                <w:sz w:val="16"/>
                <w:szCs w:val="16"/>
                <w:lang w:eastAsia="en-US"/>
              </w:rPr>
            </w:pPr>
            <w:ins w:id="152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51" w:author="Machado, Diana" w:date="2019-02-04T10:09:00Z"/>
                <w:rFonts w:ascii="Calibri" w:hAnsi="Calibri" w:cs="Calibri"/>
                <w:color w:val="000000"/>
                <w:sz w:val="16"/>
                <w:szCs w:val="16"/>
                <w:lang w:eastAsia="en-US"/>
              </w:rPr>
            </w:pPr>
            <w:ins w:id="152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53" w:author="Machado, Diana" w:date="2019-02-04T10:09:00Z"/>
                <w:rFonts w:ascii="Calibri" w:hAnsi="Calibri" w:cs="Calibri"/>
                <w:color w:val="000000"/>
                <w:sz w:val="16"/>
                <w:szCs w:val="16"/>
                <w:lang w:eastAsia="en-US"/>
              </w:rPr>
            </w:pPr>
            <w:ins w:id="1525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55" w:author="Machado, Diana" w:date="2019-02-04T10:09:00Z"/>
                <w:rFonts w:ascii="Calibri" w:hAnsi="Calibri" w:cs="Calibri"/>
                <w:color w:val="000000"/>
                <w:sz w:val="16"/>
                <w:szCs w:val="16"/>
                <w:lang w:eastAsia="en-US"/>
              </w:rPr>
            </w:pPr>
            <w:ins w:id="1525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57" w:author="Machado, Diana" w:date="2019-02-04T10:09:00Z"/>
                <w:rFonts w:ascii="Calibri" w:hAnsi="Calibri" w:cs="Calibri"/>
                <w:color w:val="000000"/>
                <w:sz w:val="16"/>
                <w:szCs w:val="16"/>
                <w:lang w:eastAsia="en-US"/>
              </w:rPr>
            </w:pPr>
            <w:ins w:id="15258" w:author="Machado, Diana" w:date="2019-02-04T10:09:00Z">
              <w:r w:rsidRPr="00C722A9">
                <w:rPr>
                  <w:rFonts w:ascii="Calibri" w:hAnsi="Calibri" w:cs="Calibri"/>
                  <w:color w:val="000000"/>
                  <w:sz w:val="16"/>
                  <w:szCs w:val="16"/>
                  <w:lang w:eastAsia="en-US"/>
                </w:rPr>
                <w:t xml:space="preserve">37,341,0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59" w:author="Machado, Diana" w:date="2019-02-04T10:09:00Z"/>
                <w:rFonts w:ascii="Calibri" w:hAnsi="Calibri" w:cs="Calibri"/>
                <w:color w:val="000000"/>
                <w:sz w:val="16"/>
                <w:szCs w:val="16"/>
                <w:lang w:eastAsia="en-US"/>
              </w:rPr>
            </w:pPr>
            <w:ins w:id="15260"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52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262" w:author="Machado, Diana" w:date="2019-02-04T10:09:00Z"/>
                <w:rFonts w:ascii="Calibri" w:hAnsi="Calibri" w:cs="Calibri"/>
                <w:color w:val="000000"/>
                <w:sz w:val="16"/>
                <w:szCs w:val="16"/>
                <w:lang w:eastAsia="en-US"/>
              </w:rPr>
            </w:pPr>
            <w:ins w:id="15263" w:author="Machado, Diana" w:date="2019-02-04T10:09:00Z">
              <w:r w:rsidRPr="00C722A9">
                <w:rPr>
                  <w:rFonts w:ascii="Calibri" w:hAnsi="Calibri" w:cs="Calibri"/>
                  <w:color w:val="000000"/>
                  <w:sz w:val="16"/>
                  <w:szCs w:val="16"/>
                  <w:lang w:eastAsia="en-US"/>
                </w:rPr>
                <w:t>342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64" w:author="Machado, Diana" w:date="2019-02-04T10:09:00Z"/>
                <w:rFonts w:ascii="Calibri" w:hAnsi="Calibri" w:cs="Calibri"/>
                <w:color w:val="000000"/>
                <w:sz w:val="16"/>
                <w:szCs w:val="16"/>
                <w:lang w:eastAsia="en-US"/>
              </w:rPr>
            </w:pPr>
            <w:ins w:id="1526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66" w:author="Machado, Diana" w:date="2019-02-04T10:09:00Z"/>
                <w:rFonts w:ascii="Calibri" w:hAnsi="Calibri" w:cs="Calibri"/>
                <w:color w:val="000000"/>
                <w:sz w:val="16"/>
                <w:szCs w:val="16"/>
                <w:lang w:eastAsia="en-US"/>
              </w:rPr>
            </w:pPr>
            <w:ins w:id="1526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68" w:author="Machado, Diana" w:date="2019-02-04T10:09:00Z"/>
                <w:rFonts w:ascii="Calibri" w:hAnsi="Calibri" w:cs="Calibri"/>
                <w:color w:val="000000"/>
                <w:sz w:val="16"/>
                <w:szCs w:val="16"/>
                <w:lang w:eastAsia="en-US"/>
              </w:rPr>
            </w:pPr>
            <w:ins w:id="15269" w:author="Machado, Diana" w:date="2019-02-04T10:09:00Z">
              <w:r w:rsidRPr="00C722A9">
                <w:rPr>
                  <w:rFonts w:ascii="Calibri" w:hAnsi="Calibri" w:cs="Calibri"/>
                  <w:color w:val="000000"/>
                  <w:sz w:val="16"/>
                  <w:szCs w:val="16"/>
                  <w:lang w:eastAsia="en-US"/>
                </w:rPr>
                <w:t xml:space="preserve">1,637,95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70" w:author="Machado, Diana" w:date="2019-02-04T10:09:00Z"/>
                <w:rFonts w:ascii="Calibri" w:hAnsi="Calibri" w:cs="Calibri"/>
                <w:color w:val="000000"/>
                <w:sz w:val="16"/>
                <w:szCs w:val="16"/>
                <w:lang w:eastAsia="en-US"/>
              </w:rPr>
            </w:pPr>
            <w:ins w:id="1527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72" w:author="Machado, Diana" w:date="2019-02-04T10:09:00Z"/>
                <w:rFonts w:ascii="Calibri" w:hAnsi="Calibri" w:cs="Calibri"/>
                <w:color w:val="000000"/>
                <w:sz w:val="16"/>
                <w:szCs w:val="16"/>
                <w:lang w:eastAsia="en-US"/>
              </w:rPr>
            </w:pPr>
            <w:ins w:id="152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74" w:author="Machado, Diana" w:date="2019-02-04T10:09:00Z"/>
                <w:rFonts w:ascii="Calibri" w:hAnsi="Calibri" w:cs="Calibri"/>
                <w:color w:val="000000"/>
                <w:sz w:val="16"/>
                <w:szCs w:val="16"/>
                <w:lang w:eastAsia="en-US"/>
              </w:rPr>
            </w:pPr>
            <w:ins w:id="152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76" w:author="Machado, Diana" w:date="2019-02-04T10:09:00Z"/>
                <w:rFonts w:ascii="Calibri" w:hAnsi="Calibri" w:cs="Calibri"/>
                <w:color w:val="000000"/>
                <w:sz w:val="16"/>
                <w:szCs w:val="16"/>
                <w:lang w:eastAsia="en-US"/>
              </w:rPr>
            </w:pPr>
            <w:ins w:id="1527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78" w:author="Machado, Diana" w:date="2019-02-04T10:09:00Z"/>
                <w:rFonts w:ascii="Calibri" w:hAnsi="Calibri" w:cs="Calibri"/>
                <w:color w:val="000000"/>
                <w:sz w:val="16"/>
                <w:szCs w:val="16"/>
                <w:lang w:eastAsia="en-US"/>
              </w:rPr>
            </w:pPr>
            <w:ins w:id="1527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80" w:author="Machado, Diana" w:date="2019-02-04T10:09:00Z"/>
                <w:rFonts w:ascii="Calibri" w:hAnsi="Calibri" w:cs="Calibri"/>
                <w:color w:val="000000"/>
                <w:sz w:val="16"/>
                <w:szCs w:val="16"/>
                <w:lang w:eastAsia="en-US"/>
              </w:rPr>
            </w:pPr>
            <w:ins w:id="15281" w:author="Machado, Diana" w:date="2019-02-04T10:09:00Z">
              <w:r w:rsidRPr="00C722A9">
                <w:rPr>
                  <w:rFonts w:ascii="Calibri" w:hAnsi="Calibri" w:cs="Calibri"/>
                  <w:color w:val="000000"/>
                  <w:sz w:val="16"/>
                  <w:szCs w:val="16"/>
                  <w:lang w:eastAsia="en-US"/>
                </w:rPr>
                <w:t xml:space="preserve">1,638,3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82" w:author="Machado, Diana" w:date="2019-02-04T10:09:00Z"/>
                <w:rFonts w:ascii="Calibri" w:hAnsi="Calibri" w:cs="Calibri"/>
                <w:color w:val="000000"/>
                <w:sz w:val="16"/>
                <w:szCs w:val="16"/>
                <w:lang w:eastAsia="en-US"/>
              </w:rPr>
            </w:pPr>
            <w:ins w:id="15283"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52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285" w:author="Machado, Diana" w:date="2019-02-04T10:09:00Z"/>
                <w:rFonts w:ascii="Calibri" w:hAnsi="Calibri" w:cs="Calibri"/>
                <w:color w:val="000000"/>
                <w:sz w:val="16"/>
                <w:szCs w:val="16"/>
                <w:lang w:eastAsia="en-US"/>
              </w:rPr>
            </w:pPr>
            <w:ins w:id="15286" w:author="Machado, Diana" w:date="2019-02-04T10:09:00Z">
              <w:r w:rsidRPr="00C722A9">
                <w:rPr>
                  <w:rFonts w:ascii="Calibri" w:hAnsi="Calibri" w:cs="Calibri"/>
                  <w:color w:val="000000"/>
                  <w:sz w:val="16"/>
                  <w:szCs w:val="16"/>
                  <w:lang w:eastAsia="en-US"/>
                </w:rPr>
                <w:t>342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87" w:author="Machado, Diana" w:date="2019-02-04T10:09:00Z"/>
                <w:rFonts w:ascii="Calibri" w:hAnsi="Calibri" w:cs="Calibri"/>
                <w:color w:val="000000"/>
                <w:sz w:val="16"/>
                <w:szCs w:val="16"/>
                <w:lang w:eastAsia="en-US"/>
              </w:rPr>
            </w:pPr>
            <w:ins w:id="1528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89" w:author="Machado, Diana" w:date="2019-02-04T10:09:00Z"/>
                <w:rFonts w:ascii="Calibri" w:hAnsi="Calibri" w:cs="Calibri"/>
                <w:color w:val="000000"/>
                <w:sz w:val="16"/>
                <w:szCs w:val="16"/>
                <w:lang w:eastAsia="en-US"/>
              </w:rPr>
            </w:pPr>
            <w:ins w:id="1529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91" w:author="Machado, Diana" w:date="2019-02-04T10:09:00Z"/>
                <w:rFonts w:ascii="Calibri" w:hAnsi="Calibri" w:cs="Calibri"/>
                <w:color w:val="000000"/>
                <w:sz w:val="16"/>
                <w:szCs w:val="16"/>
                <w:lang w:eastAsia="en-US"/>
              </w:rPr>
            </w:pPr>
            <w:ins w:id="15292" w:author="Machado, Diana" w:date="2019-02-04T10:09:00Z">
              <w:r w:rsidRPr="00C722A9">
                <w:rPr>
                  <w:rFonts w:ascii="Calibri" w:hAnsi="Calibri" w:cs="Calibri"/>
                  <w:color w:val="000000"/>
                  <w:sz w:val="16"/>
                  <w:szCs w:val="16"/>
                  <w:lang w:eastAsia="en-US"/>
                </w:rPr>
                <w:t xml:space="preserve">35,993,7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93" w:author="Machado, Diana" w:date="2019-02-04T10:09:00Z"/>
                <w:rFonts w:ascii="Calibri" w:hAnsi="Calibri" w:cs="Calibri"/>
                <w:color w:val="000000"/>
                <w:sz w:val="16"/>
                <w:szCs w:val="16"/>
                <w:lang w:eastAsia="en-US"/>
              </w:rPr>
            </w:pPr>
            <w:ins w:id="15294" w:author="Machado, Diana" w:date="2019-02-04T10:09:00Z">
              <w:r w:rsidRPr="00C722A9">
                <w:rPr>
                  <w:rFonts w:ascii="Calibri" w:hAnsi="Calibri" w:cs="Calibri"/>
                  <w:color w:val="000000"/>
                  <w:sz w:val="16"/>
                  <w:szCs w:val="16"/>
                  <w:lang w:eastAsia="en-US"/>
                </w:rPr>
                <w:t>0.3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95" w:author="Machado, Diana" w:date="2019-02-04T10:09:00Z"/>
                <w:rFonts w:ascii="Calibri" w:hAnsi="Calibri" w:cs="Calibri"/>
                <w:color w:val="000000"/>
                <w:sz w:val="16"/>
                <w:szCs w:val="16"/>
                <w:lang w:eastAsia="en-US"/>
              </w:rPr>
            </w:pPr>
            <w:ins w:id="152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97" w:author="Machado, Diana" w:date="2019-02-04T10:09:00Z"/>
                <w:rFonts w:ascii="Calibri" w:hAnsi="Calibri" w:cs="Calibri"/>
                <w:color w:val="000000"/>
                <w:sz w:val="16"/>
                <w:szCs w:val="16"/>
                <w:lang w:eastAsia="en-US"/>
              </w:rPr>
            </w:pPr>
            <w:ins w:id="152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99" w:author="Machado, Diana" w:date="2019-02-04T10:09:00Z"/>
                <w:rFonts w:ascii="Calibri" w:hAnsi="Calibri" w:cs="Calibri"/>
                <w:color w:val="000000"/>
                <w:sz w:val="16"/>
                <w:szCs w:val="16"/>
                <w:lang w:eastAsia="en-US"/>
              </w:rPr>
            </w:pPr>
            <w:ins w:id="1530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01" w:author="Machado, Diana" w:date="2019-02-04T10:09:00Z"/>
                <w:rFonts w:ascii="Calibri" w:hAnsi="Calibri" w:cs="Calibri"/>
                <w:color w:val="000000"/>
                <w:sz w:val="16"/>
                <w:szCs w:val="16"/>
                <w:lang w:eastAsia="en-US"/>
              </w:rPr>
            </w:pPr>
            <w:ins w:id="1530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03" w:author="Machado, Diana" w:date="2019-02-04T10:09:00Z"/>
                <w:rFonts w:ascii="Calibri" w:hAnsi="Calibri" w:cs="Calibri"/>
                <w:color w:val="000000"/>
                <w:sz w:val="16"/>
                <w:szCs w:val="16"/>
                <w:lang w:eastAsia="en-US"/>
              </w:rPr>
            </w:pPr>
            <w:ins w:id="15304" w:author="Machado, Diana" w:date="2019-02-04T10:09:00Z">
              <w:r w:rsidRPr="00C722A9">
                <w:rPr>
                  <w:rFonts w:ascii="Calibri" w:hAnsi="Calibri" w:cs="Calibri"/>
                  <w:color w:val="000000"/>
                  <w:sz w:val="16"/>
                  <w:szCs w:val="16"/>
                  <w:lang w:eastAsia="en-US"/>
                </w:rPr>
                <w:t xml:space="preserve">35,997,4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05" w:author="Machado, Diana" w:date="2019-02-04T10:09:00Z"/>
                <w:rFonts w:ascii="Calibri" w:hAnsi="Calibri" w:cs="Calibri"/>
                <w:color w:val="000000"/>
                <w:sz w:val="16"/>
                <w:szCs w:val="16"/>
                <w:lang w:eastAsia="en-US"/>
              </w:rPr>
            </w:pPr>
            <w:ins w:id="15306"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53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308" w:author="Machado, Diana" w:date="2019-02-04T10:09:00Z"/>
                <w:rFonts w:ascii="Calibri" w:hAnsi="Calibri" w:cs="Calibri"/>
                <w:color w:val="000000"/>
                <w:sz w:val="16"/>
                <w:szCs w:val="16"/>
                <w:lang w:eastAsia="en-US"/>
              </w:rPr>
            </w:pPr>
            <w:ins w:id="15309" w:author="Machado, Diana" w:date="2019-02-04T10:09:00Z">
              <w:r w:rsidRPr="00C722A9">
                <w:rPr>
                  <w:rFonts w:ascii="Calibri" w:hAnsi="Calibri" w:cs="Calibri"/>
                  <w:color w:val="000000"/>
                  <w:sz w:val="16"/>
                  <w:szCs w:val="16"/>
                  <w:lang w:eastAsia="en-US"/>
                </w:rPr>
                <w:t>342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10" w:author="Machado, Diana" w:date="2019-02-04T10:09:00Z"/>
                <w:rFonts w:ascii="Calibri" w:hAnsi="Calibri" w:cs="Calibri"/>
                <w:color w:val="000000"/>
                <w:sz w:val="16"/>
                <w:szCs w:val="16"/>
                <w:lang w:eastAsia="en-US"/>
              </w:rPr>
            </w:pPr>
            <w:ins w:id="1531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12" w:author="Machado, Diana" w:date="2019-02-04T10:09:00Z"/>
                <w:rFonts w:ascii="Calibri" w:hAnsi="Calibri" w:cs="Calibri"/>
                <w:color w:val="000000"/>
                <w:sz w:val="16"/>
                <w:szCs w:val="16"/>
                <w:lang w:eastAsia="en-US"/>
              </w:rPr>
            </w:pPr>
            <w:ins w:id="1531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14" w:author="Machado, Diana" w:date="2019-02-04T10:09:00Z"/>
                <w:rFonts w:ascii="Calibri" w:hAnsi="Calibri" w:cs="Calibri"/>
                <w:color w:val="000000"/>
                <w:sz w:val="16"/>
                <w:szCs w:val="16"/>
                <w:lang w:eastAsia="en-US"/>
              </w:rPr>
            </w:pPr>
            <w:ins w:id="15315" w:author="Machado, Diana" w:date="2019-02-04T10:09:00Z">
              <w:r w:rsidRPr="00C722A9">
                <w:rPr>
                  <w:rFonts w:ascii="Calibri" w:hAnsi="Calibri" w:cs="Calibri"/>
                  <w:color w:val="000000"/>
                  <w:sz w:val="16"/>
                  <w:szCs w:val="16"/>
                  <w:lang w:eastAsia="en-US"/>
                </w:rPr>
                <w:t xml:space="preserve">6,443,4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16" w:author="Machado, Diana" w:date="2019-02-04T10:09:00Z"/>
                <w:rFonts w:ascii="Calibri" w:hAnsi="Calibri" w:cs="Calibri"/>
                <w:color w:val="000000"/>
                <w:sz w:val="16"/>
                <w:szCs w:val="16"/>
                <w:lang w:eastAsia="en-US"/>
              </w:rPr>
            </w:pPr>
            <w:ins w:id="15317"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18" w:author="Machado, Diana" w:date="2019-02-04T10:09:00Z"/>
                <w:rFonts w:ascii="Calibri" w:hAnsi="Calibri" w:cs="Calibri"/>
                <w:color w:val="000000"/>
                <w:sz w:val="16"/>
                <w:szCs w:val="16"/>
                <w:lang w:eastAsia="en-US"/>
              </w:rPr>
            </w:pPr>
            <w:ins w:id="153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20" w:author="Machado, Diana" w:date="2019-02-04T10:09:00Z"/>
                <w:rFonts w:ascii="Calibri" w:hAnsi="Calibri" w:cs="Calibri"/>
                <w:color w:val="000000"/>
                <w:sz w:val="16"/>
                <w:szCs w:val="16"/>
                <w:lang w:eastAsia="en-US"/>
              </w:rPr>
            </w:pPr>
            <w:ins w:id="153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22" w:author="Machado, Diana" w:date="2019-02-04T10:09:00Z"/>
                <w:rFonts w:ascii="Calibri" w:hAnsi="Calibri" w:cs="Calibri"/>
                <w:color w:val="000000"/>
                <w:sz w:val="16"/>
                <w:szCs w:val="16"/>
                <w:lang w:eastAsia="en-US"/>
              </w:rPr>
            </w:pPr>
            <w:ins w:id="1532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24" w:author="Machado, Diana" w:date="2019-02-04T10:09:00Z"/>
                <w:rFonts w:ascii="Calibri" w:hAnsi="Calibri" w:cs="Calibri"/>
                <w:color w:val="000000"/>
                <w:sz w:val="16"/>
                <w:szCs w:val="16"/>
                <w:lang w:eastAsia="en-US"/>
              </w:rPr>
            </w:pPr>
            <w:ins w:id="1532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26" w:author="Machado, Diana" w:date="2019-02-04T10:09:00Z"/>
                <w:rFonts w:ascii="Calibri" w:hAnsi="Calibri" w:cs="Calibri"/>
                <w:color w:val="000000"/>
                <w:sz w:val="16"/>
                <w:szCs w:val="16"/>
                <w:lang w:eastAsia="en-US"/>
              </w:rPr>
            </w:pPr>
            <w:ins w:id="15327" w:author="Machado, Diana" w:date="2019-02-04T10:09:00Z">
              <w:r w:rsidRPr="00C722A9">
                <w:rPr>
                  <w:rFonts w:ascii="Calibri" w:hAnsi="Calibri" w:cs="Calibri"/>
                  <w:color w:val="000000"/>
                  <w:sz w:val="16"/>
                  <w:szCs w:val="16"/>
                  <w:lang w:eastAsia="en-US"/>
                </w:rPr>
                <w:t xml:space="preserve">6,444,70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28" w:author="Machado, Diana" w:date="2019-02-04T10:09:00Z"/>
                <w:rFonts w:ascii="Calibri" w:hAnsi="Calibri" w:cs="Calibri"/>
                <w:color w:val="000000"/>
                <w:sz w:val="16"/>
                <w:szCs w:val="16"/>
                <w:lang w:eastAsia="en-US"/>
              </w:rPr>
            </w:pPr>
            <w:ins w:id="15329"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53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331" w:author="Machado, Diana" w:date="2019-02-04T10:09:00Z"/>
                <w:rFonts w:ascii="Calibri" w:hAnsi="Calibri" w:cs="Calibri"/>
                <w:color w:val="000000"/>
                <w:sz w:val="16"/>
                <w:szCs w:val="16"/>
                <w:lang w:eastAsia="en-US"/>
              </w:rPr>
            </w:pPr>
            <w:ins w:id="15332" w:author="Machado, Diana" w:date="2019-02-04T10:09:00Z">
              <w:r w:rsidRPr="00C722A9">
                <w:rPr>
                  <w:rFonts w:ascii="Calibri" w:hAnsi="Calibri" w:cs="Calibri"/>
                  <w:color w:val="000000"/>
                  <w:sz w:val="16"/>
                  <w:szCs w:val="16"/>
                  <w:lang w:eastAsia="en-US"/>
                </w:rPr>
                <w:t>342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33" w:author="Machado, Diana" w:date="2019-02-04T10:09:00Z"/>
                <w:rFonts w:ascii="Calibri" w:hAnsi="Calibri" w:cs="Calibri"/>
                <w:color w:val="000000"/>
                <w:sz w:val="16"/>
                <w:szCs w:val="16"/>
                <w:lang w:eastAsia="en-US"/>
              </w:rPr>
            </w:pPr>
            <w:ins w:id="1533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35" w:author="Machado, Diana" w:date="2019-02-04T10:09:00Z"/>
                <w:rFonts w:ascii="Calibri" w:hAnsi="Calibri" w:cs="Calibri"/>
                <w:color w:val="000000"/>
                <w:sz w:val="16"/>
                <w:szCs w:val="16"/>
                <w:lang w:eastAsia="en-US"/>
              </w:rPr>
            </w:pPr>
            <w:ins w:id="1533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37" w:author="Machado, Diana" w:date="2019-02-04T10:09:00Z"/>
                <w:rFonts w:ascii="Calibri" w:hAnsi="Calibri" w:cs="Calibri"/>
                <w:color w:val="000000"/>
                <w:sz w:val="16"/>
                <w:szCs w:val="16"/>
                <w:lang w:eastAsia="en-US"/>
              </w:rPr>
            </w:pPr>
            <w:ins w:id="15338" w:author="Machado, Diana" w:date="2019-02-04T10:09:00Z">
              <w:r w:rsidRPr="00C722A9">
                <w:rPr>
                  <w:rFonts w:ascii="Calibri" w:hAnsi="Calibri" w:cs="Calibri"/>
                  <w:color w:val="000000"/>
                  <w:sz w:val="16"/>
                  <w:szCs w:val="16"/>
                  <w:lang w:eastAsia="en-US"/>
                </w:rPr>
                <w:t xml:space="preserve">1,530,00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39" w:author="Machado, Diana" w:date="2019-02-04T10:09:00Z"/>
                <w:rFonts w:ascii="Calibri" w:hAnsi="Calibri" w:cs="Calibri"/>
                <w:color w:val="000000"/>
                <w:sz w:val="16"/>
                <w:szCs w:val="16"/>
                <w:lang w:eastAsia="en-US"/>
              </w:rPr>
            </w:pPr>
            <w:ins w:id="1534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41" w:author="Machado, Diana" w:date="2019-02-04T10:09:00Z"/>
                <w:rFonts w:ascii="Calibri" w:hAnsi="Calibri" w:cs="Calibri"/>
                <w:color w:val="000000"/>
                <w:sz w:val="16"/>
                <w:szCs w:val="16"/>
                <w:lang w:eastAsia="en-US"/>
              </w:rPr>
            </w:pPr>
            <w:ins w:id="153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43" w:author="Machado, Diana" w:date="2019-02-04T10:09:00Z"/>
                <w:rFonts w:ascii="Calibri" w:hAnsi="Calibri" w:cs="Calibri"/>
                <w:color w:val="000000"/>
                <w:sz w:val="16"/>
                <w:szCs w:val="16"/>
                <w:lang w:eastAsia="en-US"/>
              </w:rPr>
            </w:pPr>
            <w:ins w:id="153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45" w:author="Machado, Diana" w:date="2019-02-04T10:09:00Z"/>
                <w:rFonts w:ascii="Calibri" w:hAnsi="Calibri" w:cs="Calibri"/>
                <w:color w:val="000000"/>
                <w:sz w:val="16"/>
                <w:szCs w:val="16"/>
                <w:lang w:eastAsia="en-US"/>
              </w:rPr>
            </w:pPr>
            <w:ins w:id="1534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47" w:author="Machado, Diana" w:date="2019-02-04T10:09:00Z"/>
                <w:rFonts w:ascii="Calibri" w:hAnsi="Calibri" w:cs="Calibri"/>
                <w:color w:val="000000"/>
                <w:sz w:val="16"/>
                <w:szCs w:val="16"/>
                <w:lang w:eastAsia="en-US"/>
              </w:rPr>
            </w:pPr>
            <w:ins w:id="1534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49" w:author="Machado, Diana" w:date="2019-02-04T10:09:00Z"/>
                <w:rFonts w:ascii="Calibri" w:hAnsi="Calibri" w:cs="Calibri"/>
                <w:color w:val="000000"/>
                <w:sz w:val="16"/>
                <w:szCs w:val="16"/>
                <w:lang w:eastAsia="en-US"/>
              </w:rPr>
            </w:pPr>
            <w:ins w:id="15350" w:author="Machado, Diana" w:date="2019-02-04T10:09:00Z">
              <w:r w:rsidRPr="00C722A9">
                <w:rPr>
                  <w:rFonts w:ascii="Calibri" w:hAnsi="Calibri" w:cs="Calibri"/>
                  <w:color w:val="000000"/>
                  <w:sz w:val="16"/>
                  <w:szCs w:val="16"/>
                  <w:lang w:eastAsia="en-US"/>
                </w:rPr>
                <w:t xml:space="preserve">1,530,1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51" w:author="Machado, Diana" w:date="2019-02-04T10:09:00Z"/>
                <w:rFonts w:ascii="Calibri" w:hAnsi="Calibri" w:cs="Calibri"/>
                <w:color w:val="000000"/>
                <w:sz w:val="16"/>
                <w:szCs w:val="16"/>
                <w:lang w:eastAsia="en-US"/>
              </w:rPr>
            </w:pPr>
            <w:ins w:id="15352"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53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354" w:author="Machado, Diana" w:date="2019-02-04T10:09:00Z"/>
                <w:rFonts w:ascii="Calibri" w:hAnsi="Calibri" w:cs="Calibri"/>
                <w:color w:val="000000"/>
                <w:sz w:val="16"/>
                <w:szCs w:val="16"/>
                <w:lang w:eastAsia="en-US"/>
              </w:rPr>
            </w:pPr>
            <w:ins w:id="15355" w:author="Machado, Diana" w:date="2019-02-04T10:09:00Z">
              <w:r w:rsidRPr="00C722A9">
                <w:rPr>
                  <w:rFonts w:ascii="Calibri" w:hAnsi="Calibri" w:cs="Calibri"/>
                  <w:color w:val="000000"/>
                  <w:sz w:val="16"/>
                  <w:szCs w:val="16"/>
                  <w:lang w:eastAsia="en-US"/>
                </w:rPr>
                <w:lastRenderedPageBreak/>
                <w:t>342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56" w:author="Machado, Diana" w:date="2019-02-04T10:09:00Z"/>
                <w:rFonts w:ascii="Calibri" w:hAnsi="Calibri" w:cs="Calibri"/>
                <w:color w:val="000000"/>
                <w:sz w:val="16"/>
                <w:szCs w:val="16"/>
                <w:lang w:eastAsia="en-US"/>
              </w:rPr>
            </w:pPr>
            <w:ins w:id="1535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58" w:author="Machado, Diana" w:date="2019-02-04T10:09:00Z"/>
                <w:rFonts w:ascii="Calibri" w:hAnsi="Calibri" w:cs="Calibri"/>
                <w:color w:val="000000"/>
                <w:sz w:val="16"/>
                <w:szCs w:val="16"/>
                <w:lang w:eastAsia="en-US"/>
              </w:rPr>
            </w:pPr>
            <w:ins w:id="1535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60" w:author="Machado, Diana" w:date="2019-02-04T10:09:00Z"/>
                <w:rFonts w:ascii="Calibri" w:hAnsi="Calibri" w:cs="Calibri"/>
                <w:color w:val="000000"/>
                <w:sz w:val="16"/>
                <w:szCs w:val="16"/>
                <w:lang w:eastAsia="en-US"/>
              </w:rPr>
            </w:pPr>
            <w:ins w:id="15361" w:author="Machado, Diana" w:date="2019-02-04T10:09:00Z">
              <w:r w:rsidRPr="00C722A9">
                <w:rPr>
                  <w:rFonts w:ascii="Calibri" w:hAnsi="Calibri" w:cs="Calibri"/>
                  <w:color w:val="000000"/>
                  <w:sz w:val="16"/>
                  <w:szCs w:val="16"/>
                  <w:lang w:eastAsia="en-US"/>
                </w:rPr>
                <w:t xml:space="preserve">47,404,95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62" w:author="Machado, Diana" w:date="2019-02-04T10:09:00Z"/>
                <w:rFonts w:ascii="Calibri" w:hAnsi="Calibri" w:cs="Calibri"/>
                <w:color w:val="000000"/>
                <w:sz w:val="16"/>
                <w:szCs w:val="16"/>
                <w:lang w:eastAsia="en-US"/>
              </w:rPr>
            </w:pPr>
            <w:ins w:id="15363" w:author="Machado, Diana" w:date="2019-02-04T10:09:00Z">
              <w:r w:rsidRPr="00C722A9">
                <w:rPr>
                  <w:rFonts w:ascii="Calibri" w:hAnsi="Calibri" w:cs="Calibri"/>
                  <w:color w:val="000000"/>
                  <w:sz w:val="16"/>
                  <w:szCs w:val="16"/>
                  <w:lang w:eastAsia="en-US"/>
                </w:rPr>
                <w:t>0.4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64" w:author="Machado, Diana" w:date="2019-02-04T10:09:00Z"/>
                <w:rFonts w:ascii="Calibri" w:hAnsi="Calibri" w:cs="Calibri"/>
                <w:color w:val="000000"/>
                <w:sz w:val="16"/>
                <w:szCs w:val="16"/>
                <w:lang w:eastAsia="en-US"/>
              </w:rPr>
            </w:pPr>
            <w:ins w:id="153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66" w:author="Machado, Diana" w:date="2019-02-04T10:09:00Z"/>
                <w:rFonts w:ascii="Calibri" w:hAnsi="Calibri" w:cs="Calibri"/>
                <w:color w:val="000000"/>
                <w:sz w:val="16"/>
                <w:szCs w:val="16"/>
                <w:lang w:eastAsia="en-US"/>
              </w:rPr>
            </w:pPr>
            <w:ins w:id="153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68" w:author="Machado, Diana" w:date="2019-02-04T10:09:00Z"/>
                <w:rFonts w:ascii="Calibri" w:hAnsi="Calibri" w:cs="Calibri"/>
                <w:color w:val="000000"/>
                <w:sz w:val="16"/>
                <w:szCs w:val="16"/>
                <w:lang w:eastAsia="en-US"/>
              </w:rPr>
            </w:pPr>
            <w:ins w:id="1536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70" w:author="Machado, Diana" w:date="2019-02-04T10:09:00Z"/>
                <w:rFonts w:ascii="Calibri" w:hAnsi="Calibri" w:cs="Calibri"/>
                <w:color w:val="000000"/>
                <w:sz w:val="16"/>
                <w:szCs w:val="16"/>
                <w:lang w:eastAsia="en-US"/>
              </w:rPr>
            </w:pPr>
            <w:ins w:id="1537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72" w:author="Machado, Diana" w:date="2019-02-04T10:09:00Z"/>
                <w:rFonts w:ascii="Calibri" w:hAnsi="Calibri" w:cs="Calibri"/>
                <w:color w:val="000000"/>
                <w:sz w:val="16"/>
                <w:szCs w:val="16"/>
                <w:lang w:eastAsia="en-US"/>
              </w:rPr>
            </w:pPr>
            <w:ins w:id="15373" w:author="Machado, Diana" w:date="2019-02-04T10:09:00Z">
              <w:r w:rsidRPr="00C722A9">
                <w:rPr>
                  <w:rFonts w:ascii="Calibri" w:hAnsi="Calibri" w:cs="Calibri"/>
                  <w:color w:val="000000"/>
                  <w:sz w:val="16"/>
                  <w:szCs w:val="16"/>
                  <w:lang w:eastAsia="en-US"/>
                </w:rPr>
                <w:t xml:space="preserve">47,407,7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74" w:author="Machado, Diana" w:date="2019-02-04T10:09:00Z"/>
                <w:rFonts w:ascii="Calibri" w:hAnsi="Calibri" w:cs="Calibri"/>
                <w:color w:val="000000"/>
                <w:sz w:val="16"/>
                <w:szCs w:val="16"/>
                <w:lang w:eastAsia="en-US"/>
              </w:rPr>
            </w:pPr>
            <w:ins w:id="15375"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53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377" w:author="Machado, Diana" w:date="2019-02-04T10:09:00Z"/>
                <w:rFonts w:ascii="Calibri" w:hAnsi="Calibri" w:cs="Calibri"/>
                <w:color w:val="000000"/>
                <w:sz w:val="16"/>
                <w:szCs w:val="16"/>
                <w:lang w:eastAsia="en-US"/>
              </w:rPr>
            </w:pPr>
            <w:ins w:id="15378" w:author="Machado, Diana" w:date="2019-02-04T10:09:00Z">
              <w:r w:rsidRPr="00C722A9">
                <w:rPr>
                  <w:rFonts w:ascii="Calibri" w:hAnsi="Calibri" w:cs="Calibri"/>
                  <w:color w:val="000000"/>
                  <w:sz w:val="16"/>
                  <w:szCs w:val="16"/>
                  <w:lang w:eastAsia="en-US"/>
                </w:rPr>
                <w:t>3425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79" w:author="Machado, Diana" w:date="2019-02-04T10:09:00Z"/>
                <w:rFonts w:ascii="Calibri" w:hAnsi="Calibri" w:cs="Calibri"/>
                <w:color w:val="000000"/>
                <w:sz w:val="16"/>
                <w:szCs w:val="16"/>
                <w:lang w:eastAsia="en-US"/>
              </w:rPr>
            </w:pPr>
            <w:ins w:id="153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81" w:author="Machado, Diana" w:date="2019-02-04T10:09:00Z"/>
                <w:rFonts w:ascii="Calibri" w:hAnsi="Calibri" w:cs="Calibri"/>
                <w:color w:val="000000"/>
                <w:sz w:val="16"/>
                <w:szCs w:val="16"/>
                <w:lang w:eastAsia="en-US"/>
              </w:rPr>
            </w:pPr>
            <w:ins w:id="153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83" w:author="Machado, Diana" w:date="2019-02-04T10:09:00Z"/>
                <w:rFonts w:ascii="Calibri" w:hAnsi="Calibri" w:cs="Calibri"/>
                <w:color w:val="000000"/>
                <w:sz w:val="16"/>
                <w:szCs w:val="16"/>
                <w:lang w:eastAsia="en-US"/>
              </w:rPr>
            </w:pPr>
            <w:ins w:id="1538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85" w:author="Machado, Diana" w:date="2019-02-04T10:09:00Z"/>
                <w:rFonts w:ascii="Calibri" w:hAnsi="Calibri" w:cs="Calibri"/>
                <w:color w:val="000000"/>
                <w:sz w:val="16"/>
                <w:szCs w:val="16"/>
                <w:lang w:eastAsia="en-US"/>
              </w:rPr>
            </w:pPr>
            <w:ins w:id="1538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87" w:author="Machado, Diana" w:date="2019-02-04T10:09:00Z"/>
                <w:rFonts w:ascii="Calibri" w:hAnsi="Calibri" w:cs="Calibri"/>
                <w:color w:val="000000"/>
                <w:sz w:val="16"/>
                <w:szCs w:val="16"/>
                <w:lang w:eastAsia="en-US"/>
              </w:rPr>
            </w:pPr>
            <w:ins w:id="153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89" w:author="Machado, Diana" w:date="2019-02-04T10:09:00Z"/>
                <w:rFonts w:ascii="Calibri" w:hAnsi="Calibri" w:cs="Calibri"/>
                <w:color w:val="000000"/>
                <w:sz w:val="16"/>
                <w:szCs w:val="16"/>
                <w:lang w:eastAsia="en-US"/>
              </w:rPr>
            </w:pPr>
            <w:ins w:id="153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91" w:author="Machado, Diana" w:date="2019-02-04T10:09:00Z"/>
                <w:rFonts w:ascii="Calibri" w:hAnsi="Calibri" w:cs="Calibri"/>
                <w:color w:val="000000"/>
                <w:sz w:val="16"/>
                <w:szCs w:val="16"/>
                <w:lang w:eastAsia="en-US"/>
              </w:rPr>
            </w:pPr>
            <w:ins w:id="15392" w:author="Machado, Diana" w:date="2019-02-04T10:09:00Z">
              <w:r w:rsidRPr="00C722A9">
                <w:rPr>
                  <w:rFonts w:ascii="Calibri" w:hAnsi="Calibri" w:cs="Calibri"/>
                  <w:color w:val="000000"/>
                  <w:sz w:val="16"/>
                  <w:szCs w:val="16"/>
                  <w:lang w:eastAsia="en-US"/>
                </w:rPr>
                <w:t xml:space="preserve">5,079,3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93" w:author="Machado, Diana" w:date="2019-02-04T10:09:00Z"/>
                <w:rFonts w:ascii="Calibri" w:hAnsi="Calibri" w:cs="Calibri"/>
                <w:color w:val="000000"/>
                <w:sz w:val="16"/>
                <w:szCs w:val="16"/>
                <w:lang w:eastAsia="en-US"/>
              </w:rPr>
            </w:pPr>
            <w:ins w:id="15394"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95" w:author="Machado, Diana" w:date="2019-02-04T10:09:00Z"/>
                <w:rFonts w:ascii="Calibri" w:hAnsi="Calibri" w:cs="Calibri"/>
                <w:color w:val="000000"/>
                <w:sz w:val="16"/>
                <w:szCs w:val="16"/>
                <w:lang w:eastAsia="en-US"/>
              </w:rPr>
            </w:pPr>
            <w:ins w:id="15396" w:author="Machado, Diana" w:date="2019-02-04T10:09:00Z">
              <w:r w:rsidRPr="00C722A9">
                <w:rPr>
                  <w:rFonts w:ascii="Calibri" w:hAnsi="Calibri" w:cs="Calibri"/>
                  <w:color w:val="000000"/>
                  <w:sz w:val="16"/>
                  <w:szCs w:val="16"/>
                  <w:lang w:eastAsia="en-US"/>
                </w:rPr>
                <w:t xml:space="preserve">5,079,3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97" w:author="Machado, Diana" w:date="2019-02-04T10:09:00Z"/>
                <w:rFonts w:ascii="Calibri" w:hAnsi="Calibri" w:cs="Calibri"/>
                <w:color w:val="000000"/>
                <w:sz w:val="16"/>
                <w:szCs w:val="16"/>
                <w:lang w:eastAsia="en-US"/>
              </w:rPr>
            </w:pPr>
            <w:ins w:id="15398"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53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400" w:author="Machado, Diana" w:date="2019-02-04T10:09:00Z"/>
                <w:rFonts w:ascii="Calibri" w:hAnsi="Calibri" w:cs="Calibri"/>
                <w:color w:val="000000"/>
                <w:sz w:val="16"/>
                <w:szCs w:val="16"/>
                <w:lang w:eastAsia="en-US"/>
              </w:rPr>
            </w:pPr>
            <w:ins w:id="15401" w:author="Machado, Diana" w:date="2019-02-04T10:09:00Z">
              <w:r w:rsidRPr="00C722A9">
                <w:rPr>
                  <w:rFonts w:ascii="Calibri" w:hAnsi="Calibri" w:cs="Calibri"/>
                  <w:color w:val="000000"/>
                  <w:sz w:val="16"/>
                  <w:szCs w:val="16"/>
                  <w:lang w:eastAsia="en-US"/>
                </w:rPr>
                <w:t>342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02" w:author="Machado, Diana" w:date="2019-02-04T10:09:00Z"/>
                <w:rFonts w:ascii="Calibri" w:hAnsi="Calibri" w:cs="Calibri"/>
                <w:color w:val="000000"/>
                <w:sz w:val="16"/>
                <w:szCs w:val="16"/>
                <w:lang w:eastAsia="en-US"/>
              </w:rPr>
            </w:pPr>
            <w:ins w:id="15403" w:author="Machado, Diana" w:date="2019-02-04T10:09:00Z">
              <w:r w:rsidRPr="00C722A9">
                <w:rPr>
                  <w:rFonts w:ascii="Calibri" w:hAnsi="Calibri" w:cs="Calibri"/>
                  <w:color w:val="000000"/>
                  <w:sz w:val="16"/>
                  <w:szCs w:val="16"/>
                  <w:lang w:eastAsia="en-US"/>
                </w:rPr>
                <w:t xml:space="preserve">54,104,8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04" w:author="Machado, Diana" w:date="2019-02-04T10:09:00Z"/>
                <w:rFonts w:ascii="Calibri" w:hAnsi="Calibri" w:cs="Calibri"/>
                <w:color w:val="000000"/>
                <w:sz w:val="16"/>
                <w:szCs w:val="16"/>
                <w:lang w:eastAsia="en-US"/>
              </w:rPr>
            </w:pPr>
            <w:ins w:id="15405" w:author="Machado, Diana" w:date="2019-02-04T10:09:00Z">
              <w:r w:rsidRPr="00C722A9">
                <w:rPr>
                  <w:rFonts w:ascii="Calibri" w:hAnsi="Calibri" w:cs="Calibri"/>
                  <w:color w:val="000000"/>
                  <w:sz w:val="16"/>
                  <w:szCs w:val="16"/>
                  <w:lang w:eastAsia="en-US"/>
                </w:rPr>
                <w:t>0.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06" w:author="Machado, Diana" w:date="2019-02-04T10:09:00Z"/>
                <w:rFonts w:ascii="Calibri" w:hAnsi="Calibri" w:cs="Calibri"/>
                <w:color w:val="000000"/>
                <w:sz w:val="16"/>
                <w:szCs w:val="16"/>
                <w:lang w:eastAsia="en-US"/>
              </w:rPr>
            </w:pPr>
            <w:ins w:id="1540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08" w:author="Machado, Diana" w:date="2019-02-04T10:09:00Z"/>
                <w:rFonts w:ascii="Calibri" w:hAnsi="Calibri" w:cs="Calibri"/>
                <w:color w:val="000000"/>
                <w:sz w:val="16"/>
                <w:szCs w:val="16"/>
                <w:lang w:eastAsia="en-US"/>
              </w:rPr>
            </w:pPr>
            <w:ins w:id="1540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10" w:author="Machado, Diana" w:date="2019-02-04T10:09:00Z"/>
                <w:rFonts w:ascii="Calibri" w:hAnsi="Calibri" w:cs="Calibri"/>
                <w:color w:val="000000"/>
                <w:sz w:val="16"/>
                <w:szCs w:val="16"/>
                <w:lang w:eastAsia="en-US"/>
              </w:rPr>
            </w:pPr>
            <w:ins w:id="154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12" w:author="Machado, Diana" w:date="2019-02-04T10:09:00Z"/>
                <w:rFonts w:ascii="Calibri" w:hAnsi="Calibri" w:cs="Calibri"/>
                <w:color w:val="000000"/>
                <w:sz w:val="16"/>
                <w:szCs w:val="16"/>
                <w:lang w:eastAsia="en-US"/>
              </w:rPr>
            </w:pPr>
            <w:ins w:id="154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14" w:author="Machado, Diana" w:date="2019-02-04T10:09:00Z"/>
                <w:rFonts w:ascii="Calibri" w:hAnsi="Calibri" w:cs="Calibri"/>
                <w:color w:val="000000"/>
                <w:sz w:val="16"/>
                <w:szCs w:val="16"/>
                <w:lang w:eastAsia="en-US"/>
              </w:rPr>
            </w:pPr>
            <w:ins w:id="15415" w:author="Machado, Diana" w:date="2019-02-04T10:09:00Z">
              <w:r w:rsidRPr="00C722A9">
                <w:rPr>
                  <w:rFonts w:ascii="Calibri" w:hAnsi="Calibri" w:cs="Calibri"/>
                  <w:color w:val="000000"/>
                  <w:sz w:val="16"/>
                  <w:szCs w:val="16"/>
                  <w:lang w:eastAsia="en-US"/>
                </w:rPr>
                <w:t xml:space="preserve">14,784,0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16" w:author="Machado, Diana" w:date="2019-02-04T10:09:00Z"/>
                <w:rFonts w:ascii="Calibri" w:hAnsi="Calibri" w:cs="Calibri"/>
                <w:color w:val="000000"/>
                <w:sz w:val="16"/>
                <w:szCs w:val="16"/>
                <w:lang w:eastAsia="en-US"/>
              </w:rPr>
            </w:pPr>
            <w:ins w:id="15417"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18" w:author="Machado, Diana" w:date="2019-02-04T10:09:00Z"/>
                <w:rFonts w:ascii="Calibri" w:hAnsi="Calibri" w:cs="Calibri"/>
                <w:color w:val="000000"/>
                <w:sz w:val="16"/>
                <w:szCs w:val="16"/>
                <w:lang w:eastAsia="en-US"/>
              </w:rPr>
            </w:pPr>
            <w:ins w:id="15419" w:author="Machado, Diana" w:date="2019-02-04T10:09:00Z">
              <w:r w:rsidRPr="00C722A9">
                <w:rPr>
                  <w:rFonts w:ascii="Calibri" w:hAnsi="Calibri" w:cs="Calibri"/>
                  <w:color w:val="000000"/>
                  <w:sz w:val="16"/>
                  <w:szCs w:val="16"/>
                  <w:lang w:eastAsia="en-US"/>
                </w:rPr>
                <w:t xml:space="preserve">68,888,9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20" w:author="Machado, Diana" w:date="2019-02-04T10:09:00Z"/>
                <w:rFonts w:ascii="Calibri" w:hAnsi="Calibri" w:cs="Calibri"/>
                <w:color w:val="000000"/>
                <w:sz w:val="16"/>
                <w:szCs w:val="16"/>
                <w:lang w:eastAsia="en-US"/>
              </w:rPr>
            </w:pPr>
            <w:ins w:id="15421"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54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423" w:author="Machado, Diana" w:date="2019-02-04T10:09:00Z"/>
                <w:rFonts w:ascii="Calibri" w:hAnsi="Calibri" w:cs="Calibri"/>
                <w:color w:val="000000"/>
                <w:sz w:val="16"/>
                <w:szCs w:val="16"/>
                <w:lang w:eastAsia="en-US"/>
              </w:rPr>
            </w:pPr>
            <w:ins w:id="15424" w:author="Machado, Diana" w:date="2019-02-04T10:09:00Z">
              <w:r w:rsidRPr="00C722A9">
                <w:rPr>
                  <w:rFonts w:ascii="Calibri" w:hAnsi="Calibri" w:cs="Calibri"/>
                  <w:color w:val="000000"/>
                  <w:sz w:val="16"/>
                  <w:szCs w:val="16"/>
                  <w:lang w:eastAsia="en-US"/>
                </w:rPr>
                <w:t>342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25" w:author="Machado, Diana" w:date="2019-02-04T10:09:00Z"/>
                <w:rFonts w:ascii="Calibri" w:hAnsi="Calibri" w:cs="Calibri"/>
                <w:color w:val="000000"/>
                <w:sz w:val="16"/>
                <w:szCs w:val="16"/>
                <w:lang w:eastAsia="en-US"/>
              </w:rPr>
            </w:pPr>
            <w:ins w:id="15426" w:author="Machado, Diana" w:date="2019-02-04T10:09:00Z">
              <w:r w:rsidRPr="00C722A9">
                <w:rPr>
                  <w:rFonts w:ascii="Calibri" w:hAnsi="Calibri" w:cs="Calibri"/>
                  <w:color w:val="000000"/>
                  <w:sz w:val="16"/>
                  <w:szCs w:val="16"/>
                  <w:lang w:eastAsia="en-US"/>
                </w:rPr>
                <w:t xml:space="preserve">18,872,66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27" w:author="Machado, Diana" w:date="2019-02-04T10:09:00Z"/>
                <w:rFonts w:ascii="Calibri" w:hAnsi="Calibri" w:cs="Calibri"/>
                <w:color w:val="000000"/>
                <w:sz w:val="16"/>
                <w:szCs w:val="16"/>
                <w:lang w:eastAsia="en-US"/>
              </w:rPr>
            </w:pPr>
            <w:ins w:id="15428" w:author="Machado, Diana" w:date="2019-02-04T10:09:00Z">
              <w:r w:rsidRPr="00C722A9">
                <w:rPr>
                  <w:rFonts w:ascii="Calibri" w:hAnsi="Calibri" w:cs="Calibri"/>
                  <w:color w:val="000000"/>
                  <w:sz w:val="16"/>
                  <w:szCs w:val="16"/>
                  <w:lang w:eastAsia="en-US"/>
                </w:rPr>
                <w:t>0.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29" w:author="Machado, Diana" w:date="2019-02-04T10:09:00Z"/>
                <w:rFonts w:ascii="Calibri" w:hAnsi="Calibri" w:cs="Calibri"/>
                <w:color w:val="000000"/>
                <w:sz w:val="16"/>
                <w:szCs w:val="16"/>
                <w:lang w:eastAsia="en-US"/>
              </w:rPr>
            </w:pPr>
            <w:ins w:id="1543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31" w:author="Machado, Diana" w:date="2019-02-04T10:09:00Z"/>
                <w:rFonts w:ascii="Calibri" w:hAnsi="Calibri" w:cs="Calibri"/>
                <w:color w:val="000000"/>
                <w:sz w:val="16"/>
                <w:szCs w:val="16"/>
                <w:lang w:eastAsia="en-US"/>
              </w:rPr>
            </w:pPr>
            <w:ins w:id="1543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33" w:author="Machado, Diana" w:date="2019-02-04T10:09:00Z"/>
                <w:rFonts w:ascii="Calibri" w:hAnsi="Calibri" w:cs="Calibri"/>
                <w:color w:val="000000"/>
                <w:sz w:val="16"/>
                <w:szCs w:val="16"/>
                <w:lang w:eastAsia="en-US"/>
              </w:rPr>
            </w:pPr>
            <w:ins w:id="154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35" w:author="Machado, Diana" w:date="2019-02-04T10:09:00Z"/>
                <w:rFonts w:ascii="Calibri" w:hAnsi="Calibri" w:cs="Calibri"/>
                <w:color w:val="000000"/>
                <w:sz w:val="16"/>
                <w:szCs w:val="16"/>
                <w:lang w:eastAsia="en-US"/>
              </w:rPr>
            </w:pPr>
            <w:ins w:id="154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37" w:author="Machado, Diana" w:date="2019-02-04T10:09:00Z"/>
                <w:rFonts w:ascii="Calibri" w:hAnsi="Calibri" w:cs="Calibri"/>
                <w:color w:val="000000"/>
                <w:sz w:val="16"/>
                <w:szCs w:val="16"/>
                <w:lang w:eastAsia="en-US"/>
              </w:rPr>
            </w:pPr>
            <w:ins w:id="15438" w:author="Machado, Diana" w:date="2019-02-04T10:09:00Z">
              <w:r w:rsidRPr="00C722A9">
                <w:rPr>
                  <w:rFonts w:ascii="Calibri" w:hAnsi="Calibri" w:cs="Calibri"/>
                  <w:color w:val="000000"/>
                  <w:sz w:val="16"/>
                  <w:szCs w:val="16"/>
                  <w:lang w:eastAsia="en-US"/>
                </w:rPr>
                <w:t xml:space="preserve">4,173,3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39" w:author="Machado, Diana" w:date="2019-02-04T10:09:00Z"/>
                <w:rFonts w:ascii="Calibri" w:hAnsi="Calibri" w:cs="Calibri"/>
                <w:color w:val="000000"/>
                <w:sz w:val="16"/>
                <w:szCs w:val="16"/>
                <w:lang w:eastAsia="en-US"/>
              </w:rPr>
            </w:pPr>
            <w:ins w:id="15440"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41" w:author="Machado, Diana" w:date="2019-02-04T10:09:00Z"/>
                <w:rFonts w:ascii="Calibri" w:hAnsi="Calibri" w:cs="Calibri"/>
                <w:color w:val="000000"/>
                <w:sz w:val="16"/>
                <w:szCs w:val="16"/>
                <w:lang w:eastAsia="en-US"/>
              </w:rPr>
            </w:pPr>
            <w:ins w:id="15442" w:author="Machado, Diana" w:date="2019-02-04T10:09:00Z">
              <w:r w:rsidRPr="00C722A9">
                <w:rPr>
                  <w:rFonts w:ascii="Calibri" w:hAnsi="Calibri" w:cs="Calibri"/>
                  <w:color w:val="000000"/>
                  <w:sz w:val="16"/>
                  <w:szCs w:val="16"/>
                  <w:lang w:eastAsia="en-US"/>
                </w:rPr>
                <w:t xml:space="preserve">23,046,0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43" w:author="Machado, Diana" w:date="2019-02-04T10:09:00Z"/>
                <w:rFonts w:ascii="Calibri" w:hAnsi="Calibri" w:cs="Calibri"/>
                <w:color w:val="000000"/>
                <w:sz w:val="16"/>
                <w:szCs w:val="16"/>
                <w:lang w:eastAsia="en-US"/>
              </w:rPr>
            </w:pPr>
            <w:ins w:id="15444"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54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446" w:author="Machado, Diana" w:date="2019-02-04T10:09:00Z"/>
                <w:rFonts w:ascii="Calibri" w:hAnsi="Calibri" w:cs="Calibri"/>
                <w:color w:val="000000"/>
                <w:sz w:val="16"/>
                <w:szCs w:val="16"/>
                <w:lang w:eastAsia="en-US"/>
              </w:rPr>
            </w:pPr>
            <w:ins w:id="15447" w:author="Machado, Diana" w:date="2019-02-04T10:09:00Z">
              <w:r w:rsidRPr="00C722A9">
                <w:rPr>
                  <w:rFonts w:ascii="Calibri" w:hAnsi="Calibri" w:cs="Calibri"/>
                  <w:color w:val="000000"/>
                  <w:sz w:val="16"/>
                  <w:szCs w:val="16"/>
                  <w:lang w:eastAsia="en-US"/>
                </w:rPr>
                <w:t>342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48" w:author="Machado, Diana" w:date="2019-02-04T10:09:00Z"/>
                <w:rFonts w:ascii="Calibri" w:hAnsi="Calibri" w:cs="Calibri"/>
                <w:color w:val="000000"/>
                <w:sz w:val="16"/>
                <w:szCs w:val="16"/>
                <w:lang w:eastAsia="en-US"/>
              </w:rPr>
            </w:pPr>
            <w:ins w:id="1544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50" w:author="Machado, Diana" w:date="2019-02-04T10:09:00Z"/>
                <w:rFonts w:ascii="Calibri" w:hAnsi="Calibri" w:cs="Calibri"/>
                <w:color w:val="000000"/>
                <w:sz w:val="16"/>
                <w:szCs w:val="16"/>
                <w:lang w:eastAsia="en-US"/>
              </w:rPr>
            </w:pPr>
            <w:ins w:id="1545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52" w:author="Machado, Diana" w:date="2019-02-04T10:09:00Z"/>
                <w:rFonts w:ascii="Calibri" w:hAnsi="Calibri" w:cs="Calibri"/>
                <w:color w:val="000000"/>
                <w:sz w:val="16"/>
                <w:szCs w:val="16"/>
                <w:lang w:eastAsia="en-US"/>
              </w:rPr>
            </w:pPr>
            <w:ins w:id="15453" w:author="Machado, Diana" w:date="2019-02-04T10:09:00Z">
              <w:r w:rsidRPr="00C722A9">
                <w:rPr>
                  <w:rFonts w:ascii="Calibri" w:hAnsi="Calibri" w:cs="Calibri"/>
                  <w:color w:val="000000"/>
                  <w:sz w:val="16"/>
                  <w:szCs w:val="16"/>
                  <w:lang w:eastAsia="en-US"/>
                </w:rPr>
                <w:t xml:space="preserve">2,397,2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54" w:author="Machado, Diana" w:date="2019-02-04T10:09:00Z"/>
                <w:rFonts w:ascii="Calibri" w:hAnsi="Calibri" w:cs="Calibri"/>
                <w:color w:val="000000"/>
                <w:sz w:val="16"/>
                <w:szCs w:val="16"/>
                <w:lang w:eastAsia="en-US"/>
              </w:rPr>
            </w:pPr>
            <w:ins w:id="15455"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56" w:author="Machado, Diana" w:date="2019-02-04T10:09:00Z"/>
                <w:rFonts w:ascii="Calibri" w:hAnsi="Calibri" w:cs="Calibri"/>
                <w:color w:val="000000"/>
                <w:sz w:val="16"/>
                <w:szCs w:val="16"/>
                <w:lang w:eastAsia="en-US"/>
              </w:rPr>
            </w:pPr>
            <w:ins w:id="154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58" w:author="Machado, Diana" w:date="2019-02-04T10:09:00Z"/>
                <w:rFonts w:ascii="Calibri" w:hAnsi="Calibri" w:cs="Calibri"/>
                <w:color w:val="000000"/>
                <w:sz w:val="16"/>
                <w:szCs w:val="16"/>
                <w:lang w:eastAsia="en-US"/>
              </w:rPr>
            </w:pPr>
            <w:ins w:id="154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60" w:author="Machado, Diana" w:date="2019-02-04T10:09:00Z"/>
                <w:rFonts w:ascii="Calibri" w:hAnsi="Calibri" w:cs="Calibri"/>
                <w:color w:val="000000"/>
                <w:sz w:val="16"/>
                <w:szCs w:val="16"/>
                <w:lang w:eastAsia="en-US"/>
              </w:rPr>
            </w:pPr>
            <w:ins w:id="1546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62" w:author="Machado, Diana" w:date="2019-02-04T10:09:00Z"/>
                <w:rFonts w:ascii="Calibri" w:hAnsi="Calibri" w:cs="Calibri"/>
                <w:color w:val="000000"/>
                <w:sz w:val="16"/>
                <w:szCs w:val="16"/>
                <w:lang w:eastAsia="en-US"/>
              </w:rPr>
            </w:pPr>
            <w:ins w:id="1546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64" w:author="Machado, Diana" w:date="2019-02-04T10:09:00Z"/>
                <w:rFonts w:ascii="Calibri" w:hAnsi="Calibri" w:cs="Calibri"/>
                <w:color w:val="000000"/>
                <w:sz w:val="16"/>
                <w:szCs w:val="16"/>
                <w:lang w:eastAsia="en-US"/>
              </w:rPr>
            </w:pPr>
            <w:ins w:id="15465" w:author="Machado, Diana" w:date="2019-02-04T10:09:00Z">
              <w:r w:rsidRPr="00C722A9">
                <w:rPr>
                  <w:rFonts w:ascii="Calibri" w:hAnsi="Calibri" w:cs="Calibri"/>
                  <w:color w:val="000000"/>
                  <w:sz w:val="16"/>
                  <w:szCs w:val="16"/>
                  <w:lang w:eastAsia="en-US"/>
                </w:rPr>
                <w:t xml:space="preserve">2,397,6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66" w:author="Machado, Diana" w:date="2019-02-04T10:09:00Z"/>
                <w:rFonts w:ascii="Calibri" w:hAnsi="Calibri" w:cs="Calibri"/>
                <w:color w:val="000000"/>
                <w:sz w:val="16"/>
                <w:szCs w:val="16"/>
                <w:lang w:eastAsia="en-US"/>
              </w:rPr>
            </w:pPr>
            <w:ins w:id="1546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54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469" w:author="Machado, Diana" w:date="2019-02-04T10:09:00Z"/>
                <w:rFonts w:ascii="Calibri" w:hAnsi="Calibri" w:cs="Calibri"/>
                <w:color w:val="000000"/>
                <w:sz w:val="16"/>
                <w:szCs w:val="16"/>
                <w:lang w:eastAsia="en-US"/>
              </w:rPr>
            </w:pPr>
            <w:ins w:id="15470" w:author="Machado, Diana" w:date="2019-02-04T10:09:00Z">
              <w:r w:rsidRPr="00C722A9">
                <w:rPr>
                  <w:rFonts w:ascii="Calibri" w:hAnsi="Calibri" w:cs="Calibri"/>
                  <w:color w:val="000000"/>
                  <w:sz w:val="16"/>
                  <w:szCs w:val="16"/>
                  <w:lang w:eastAsia="en-US"/>
                </w:rPr>
                <w:t>342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71" w:author="Machado, Diana" w:date="2019-02-04T10:09:00Z"/>
                <w:rFonts w:ascii="Calibri" w:hAnsi="Calibri" w:cs="Calibri"/>
                <w:color w:val="000000"/>
                <w:sz w:val="16"/>
                <w:szCs w:val="16"/>
                <w:lang w:eastAsia="en-US"/>
              </w:rPr>
            </w:pPr>
            <w:ins w:id="15472" w:author="Machado, Diana" w:date="2019-02-04T10:09:00Z">
              <w:r w:rsidRPr="00C722A9">
                <w:rPr>
                  <w:rFonts w:ascii="Calibri" w:hAnsi="Calibri" w:cs="Calibri"/>
                  <w:color w:val="000000"/>
                  <w:sz w:val="16"/>
                  <w:szCs w:val="16"/>
                  <w:lang w:eastAsia="en-US"/>
                </w:rPr>
                <w:t xml:space="preserve">8,728,8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73" w:author="Machado, Diana" w:date="2019-02-04T10:09:00Z"/>
                <w:rFonts w:ascii="Calibri" w:hAnsi="Calibri" w:cs="Calibri"/>
                <w:color w:val="000000"/>
                <w:sz w:val="16"/>
                <w:szCs w:val="16"/>
                <w:lang w:eastAsia="en-US"/>
              </w:rPr>
            </w:pPr>
            <w:ins w:id="15474" w:author="Machado, Diana" w:date="2019-02-04T10:09:00Z">
              <w:r w:rsidRPr="00C722A9">
                <w:rPr>
                  <w:rFonts w:ascii="Calibri" w:hAnsi="Calibri" w:cs="Calibri"/>
                  <w:color w:val="000000"/>
                  <w:sz w:val="16"/>
                  <w:szCs w:val="16"/>
                  <w:lang w:eastAsia="en-US"/>
                </w:rPr>
                <w:t>0.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75" w:author="Machado, Diana" w:date="2019-02-04T10:09:00Z"/>
                <w:rFonts w:ascii="Calibri" w:hAnsi="Calibri" w:cs="Calibri"/>
                <w:color w:val="000000"/>
                <w:sz w:val="16"/>
                <w:szCs w:val="16"/>
                <w:lang w:eastAsia="en-US"/>
              </w:rPr>
            </w:pPr>
            <w:ins w:id="15476" w:author="Machado, Diana" w:date="2019-02-04T10:09:00Z">
              <w:r w:rsidRPr="00C722A9">
                <w:rPr>
                  <w:rFonts w:ascii="Calibri" w:hAnsi="Calibri" w:cs="Calibri"/>
                  <w:color w:val="000000"/>
                  <w:sz w:val="16"/>
                  <w:szCs w:val="16"/>
                  <w:lang w:eastAsia="en-US"/>
                </w:rPr>
                <w:t xml:space="preserve">8,817,2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77" w:author="Machado, Diana" w:date="2019-02-04T10:09:00Z"/>
                <w:rFonts w:ascii="Calibri" w:hAnsi="Calibri" w:cs="Calibri"/>
                <w:color w:val="000000"/>
                <w:sz w:val="16"/>
                <w:szCs w:val="16"/>
                <w:lang w:eastAsia="en-US"/>
              </w:rPr>
            </w:pPr>
            <w:ins w:id="15478"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79" w:author="Machado, Diana" w:date="2019-02-04T10:09:00Z"/>
                <w:rFonts w:ascii="Calibri" w:hAnsi="Calibri" w:cs="Calibri"/>
                <w:color w:val="000000"/>
                <w:sz w:val="16"/>
                <w:szCs w:val="16"/>
                <w:lang w:eastAsia="en-US"/>
              </w:rPr>
            </w:pPr>
            <w:ins w:id="154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81" w:author="Machado, Diana" w:date="2019-02-04T10:09:00Z"/>
                <w:rFonts w:ascii="Calibri" w:hAnsi="Calibri" w:cs="Calibri"/>
                <w:color w:val="000000"/>
                <w:sz w:val="16"/>
                <w:szCs w:val="16"/>
                <w:lang w:eastAsia="en-US"/>
              </w:rPr>
            </w:pPr>
            <w:ins w:id="154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83" w:author="Machado, Diana" w:date="2019-02-04T10:09:00Z"/>
                <w:rFonts w:ascii="Calibri" w:hAnsi="Calibri" w:cs="Calibri"/>
                <w:color w:val="000000"/>
                <w:sz w:val="16"/>
                <w:szCs w:val="16"/>
                <w:lang w:eastAsia="en-US"/>
              </w:rPr>
            </w:pPr>
            <w:ins w:id="1548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85" w:author="Machado, Diana" w:date="2019-02-04T10:09:00Z"/>
                <w:rFonts w:ascii="Calibri" w:hAnsi="Calibri" w:cs="Calibri"/>
                <w:color w:val="000000"/>
                <w:sz w:val="16"/>
                <w:szCs w:val="16"/>
                <w:lang w:eastAsia="en-US"/>
              </w:rPr>
            </w:pPr>
            <w:ins w:id="1548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87" w:author="Machado, Diana" w:date="2019-02-04T10:09:00Z"/>
                <w:rFonts w:ascii="Calibri" w:hAnsi="Calibri" w:cs="Calibri"/>
                <w:color w:val="000000"/>
                <w:sz w:val="16"/>
                <w:szCs w:val="16"/>
                <w:lang w:eastAsia="en-US"/>
              </w:rPr>
            </w:pPr>
            <w:ins w:id="15488" w:author="Machado, Diana" w:date="2019-02-04T10:09:00Z">
              <w:r w:rsidRPr="00C722A9">
                <w:rPr>
                  <w:rFonts w:ascii="Calibri" w:hAnsi="Calibri" w:cs="Calibri"/>
                  <w:color w:val="000000"/>
                  <w:sz w:val="16"/>
                  <w:szCs w:val="16"/>
                  <w:lang w:eastAsia="en-US"/>
                </w:rPr>
                <w:t xml:space="preserve">17,546,74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89" w:author="Machado, Diana" w:date="2019-02-04T10:09:00Z"/>
                <w:rFonts w:ascii="Calibri" w:hAnsi="Calibri" w:cs="Calibri"/>
                <w:color w:val="000000"/>
                <w:sz w:val="16"/>
                <w:szCs w:val="16"/>
                <w:lang w:eastAsia="en-US"/>
              </w:rPr>
            </w:pPr>
            <w:ins w:id="15490"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54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492" w:author="Machado, Diana" w:date="2019-02-04T10:09:00Z"/>
                <w:rFonts w:ascii="Calibri" w:hAnsi="Calibri" w:cs="Calibri"/>
                <w:color w:val="000000"/>
                <w:sz w:val="16"/>
                <w:szCs w:val="16"/>
                <w:lang w:eastAsia="en-US"/>
              </w:rPr>
            </w:pPr>
            <w:ins w:id="15493" w:author="Machado, Diana" w:date="2019-02-04T10:09:00Z">
              <w:r w:rsidRPr="00C722A9">
                <w:rPr>
                  <w:rFonts w:ascii="Calibri" w:hAnsi="Calibri" w:cs="Calibri"/>
                  <w:color w:val="000000"/>
                  <w:sz w:val="16"/>
                  <w:szCs w:val="16"/>
                  <w:lang w:eastAsia="en-US"/>
                </w:rPr>
                <w:t>342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94" w:author="Machado, Diana" w:date="2019-02-04T10:09:00Z"/>
                <w:rFonts w:ascii="Calibri" w:hAnsi="Calibri" w:cs="Calibri"/>
                <w:color w:val="000000"/>
                <w:sz w:val="16"/>
                <w:szCs w:val="16"/>
                <w:lang w:eastAsia="en-US"/>
              </w:rPr>
            </w:pPr>
            <w:ins w:id="15495" w:author="Machado, Diana" w:date="2019-02-04T10:09:00Z">
              <w:r w:rsidRPr="00C722A9">
                <w:rPr>
                  <w:rFonts w:ascii="Calibri" w:hAnsi="Calibri" w:cs="Calibri"/>
                  <w:color w:val="000000"/>
                  <w:sz w:val="16"/>
                  <w:szCs w:val="16"/>
                  <w:lang w:eastAsia="en-US"/>
                </w:rPr>
                <w:t xml:space="preserve">30,003,24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96" w:author="Machado, Diana" w:date="2019-02-04T10:09:00Z"/>
                <w:rFonts w:ascii="Calibri" w:hAnsi="Calibri" w:cs="Calibri"/>
                <w:color w:val="000000"/>
                <w:sz w:val="16"/>
                <w:szCs w:val="16"/>
                <w:lang w:eastAsia="en-US"/>
              </w:rPr>
            </w:pPr>
            <w:ins w:id="15497" w:author="Machado, Diana" w:date="2019-02-04T10:09:00Z">
              <w:r w:rsidRPr="00C722A9">
                <w:rPr>
                  <w:rFonts w:ascii="Calibri" w:hAnsi="Calibri" w:cs="Calibri"/>
                  <w:color w:val="000000"/>
                  <w:sz w:val="16"/>
                  <w:szCs w:val="16"/>
                  <w:lang w:eastAsia="en-US"/>
                </w:rPr>
                <w:t>0.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98" w:author="Machado, Diana" w:date="2019-02-04T10:09:00Z"/>
                <w:rFonts w:ascii="Calibri" w:hAnsi="Calibri" w:cs="Calibri"/>
                <w:color w:val="000000"/>
                <w:sz w:val="16"/>
                <w:szCs w:val="16"/>
                <w:lang w:eastAsia="en-US"/>
              </w:rPr>
            </w:pPr>
            <w:ins w:id="1549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00" w:author="Machado, Diana" w:date="2019-02-04T10:09:00Z"/>
                <w:rFonts w:ascii="Calibri" w:hAnsi="Calibri" w:cs="Calibri"/>
                <w:color w:val="000000"/>
                <w:sz w:val="16"/>
                <w:szCs w:val="16"/>
                <w:lang w:eastAsia="en-US"/>
              </w:rPr>
            </w:pPr>
            <w:ins w:id="1550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02" w:author="Machado, Diana" w:date="2019-02-04T10:09:00Z"/>
                <w:rFonts w:ascii="Calibri" w:hAnsi="Calibri" w:cs="Calibri"/>
                <w:color w:val="000000"/>
                <w:sz w:val="16"/>
                <w:szCs w:val="16"/>
                <w:lang w:eastAsia="en-US"/>
              </w:rPr>
            </w:pPr>
            <w:ins w:id="155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04" w:author="Machado, Diana" w:date="2019-02-04T10:09:00Z"/>
                <w:rFonts w:ascii="Calibri" w:hAnsi="Calibri" w:cs="Calibri"/>
                <w:color w:val="000000"/>
                <w:sz w:val="16"/>
                <w:szCs w:val="16"/>
                <w:lang w:eastAsia="en-US"/>
              </w:rPr>
            </w:pPr>
            <w:ins w:id="155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06" w:author="Machado, Diana" w:date="2019-02-04T10:09:00Z"/>
                <w:rFonts w:ascii="Calibri" w:hAnsi="Calibri" w:cs="Calibri"/>
                <w:color w:val="000000"/>
                <w:sz w:val="16"/>
                <w:szCs w:val="16"/>
                <w:lang w:eastAsia="en-US"/>
              </w:rPr>
            </w:pPr>
            <w:ins w:id="1550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08" w:author="Machado, Diana" w:date="2019-02-04T10:09:00Z"/>
                <w:rFonts w:ascii="Calibri" w:hAnsi="Calibri" w:cs="Calibri"/>
                <w:color w:val="000000"/>
                <w:sz w:val="16"/>
                <w:szCs w:val="16"/>
                <w:lang w:eastAsia="en-US"/>
              </w:rPr>
            </w:pPr>
            <w:ins w:id="1550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10" w:author="Machado, Diana" w:date="2019-02-04T10:09:00Z"/>
                <w:rFonts w:ascii="Calibri" w:hAnsi="Calibri" w:cs="Calibri"/>
                <w:color w:val="000000"/>
                <w:sz w:val="16"/>
                <w:szCs w:val="16"/>
                <w:lang w:eastAsia="en-US"/>
              </w:rPr>
            </w:pPr>
            <w:ins w:id="15511" w:author="Machado, Diana" w:date="2019-02-04T10:09:00Z">
              <w:r w:rsidRPr="00C722A9">
                <w:rPr>
                  <w:rFonts w:ascii="Calibri" w:hAnsi="Calibri" w:cs="Calibri"/>
                  <w:color w:val="000000"/>
                  <w:sz w:val="16"/>
                  <w:szCs w:val="16"/>
                  <w:lang w:eastAsia="en-US"/>
                </w:rPr>
                <w:t xml:space="preserve">30,208,6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12" w:author="Machado, Diana" w:date="2019-02-04T10:09:00Z"/>
                <w:rFonts w:ascii="Calibri" w:hAnsi="Calibri" w:cs="Calibri"/>
                <w:color w:val="000000"/>
                <w:sz w:val="16"/>
                <w:szCs w:val="16"/>
                <w:lang w:eastAsia="en-US"/>
              </w:rPr>
            </w:pPr>
            <w:ins w:id="15513"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55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515" w:author="Machado, Diana" w:date="2019-02-04T10:09:00Z"/>
                <w:rFonts w:ascii="Calibri" w:hAnsi="Calibri" w:cs="Calibri"/>
                <w:color w:val="000000"/>
                <w:sz w:val="16"/>
                <w:szCs w:val="16"/>
                <w:lang w:eastAsia="en-US"/>
              </w:rPr>
            </w:pPr>
            <w:ins w:id="15516" w:author="Machado, Diana" w:date="2019-02-04T10:09:00Z">
              <w:r w:rsidRPr="00C722A9">
                <w:rPr>
                  <w:rFonts w:ascii="Calibri" w:hAnsi="Calibri" w:cs="Calibri"/>
                  <w:color w:val="000000"/>
                  <w:sz w:val="16"/>
                  <w:szCs w:val="16"/>
                  <w:lang w:eastAsia="en-US"/>
                </w:rPr>
                <w:t>3428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17" w:author="Machado, Diana" w:date="2019-02-04T10:09:00Z"/>
                <w:rFonts w:ascii="Calibri" w:hAnsi="Calibri" w:cs="Calibri"/>
                <w:color w:val="000000"/>
                <w:sz w:val="16"/>
                <w:szCs w:val="16"/>
                <w:lang w:eastAsia="en-US"/>
              </w:rPr>
            </w:pPr>
            <w:ins w:id="15518" w:author="Machado, Diana" w:date="2019-02-04T10:09:00Z">
              <w:r w:rsidRPr="00C722A9">
                <w:rPr>
                  <w:rFonts w:ascii="Calibri" w:hAnsi="Calibri" w:cs="Calibri"/>
                  <w:color w:val="000000"/>
                  <w:sz w:val="16"/>
                  <w:szCs w:val="16"/>
                  <w:lang w:eastAsia="en-US"/>
                </w:rPr>
                <w:t xml:space="preserve">29,026,3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19" w:author="Machado, Diana" w:date="2019-02-04T10:09:00Z"/>
                <w:rFonts w:ascii="Calibri" w:hAnsi="Calibri" w:cs="Calibri"/>
                <w:color w:val="000000"/>
                <w:sz w:val="16"/>
                <w:szCs w:val="16"/>
                <w:lang w:eastAsia="en-US"/>
              </w:rPr>
            </w:pPr>
            <w:ins w:id="15520" w:author="Machado, Diana" w:date="2019-02-04T10:09:00Z">
              <w:r w:rsidRPr="00C722A9">
                <w:rPr>
                  <w:rFonts w:ascii="Calibri" w:hAnsi="Calibri" w:cs="Calibri"/>
                  <w:color w:val="000000"/>
                  <w:sz w:val="16"/>
                  <w:szCs w:val="16"/>
                  <w:lang w:eastAsia="en-US"/>
                </w:rPr>
                <w:t>0.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21" w:author="Machado, Diana" w:date="2019-02-04T10:09:00Z"/>
                <w:rFonts w:ascii="Calibri" w:hAnsi="Calibri" w:cs="Calibri"/>
                <w:color w:val="000000"/>
                <w:sz w:val="16"/>
                <w:szCs w:val="16"/>
                <w:lang w:eastAsia="en-US"/>
              </w:rPr>
            </w:pPr>
            <w:ins w:id="1552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23" w:author="Machado, Diana" w:date="2019-02-04T10:09:00Z"/>
                <w:rFonts w:ascii="Calibri" w:hAnsi="Calibri" w:cs="Calibri"/>
                <w:color w:val="000000"/>
                <w:sz w:val="16"/>
                <w:szCs w:val="16"/>
                <w:lang w:eastAsia="en-US"/>
              </w:rPr>
            </w:pPr>
            <w:ins w:id="1552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25" w:author="Machado, Diana" w:date="2019-02-04T10:09:00Z"/>
                <w:rFonts w:ascii="Calibri" w:hAnsi="Calibri" w:cs="Calibri"/>
                <w:color w:val="000000"/>
                <w:sz w:val="16"/>
                <w:szCs w:val="16"/>
                <w:lang w:eastAsia="en-US"/>
              </w:rPr>
            </w:pPr>
            <w:ins w:id="155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27" w:author="Machado, Diana" w:date="2019-02-04T10:09:00Z"/>
                <w:rFonts w:ascii="Calibri" w:hAnsi="Calibri" w:cs="Calibri"/>
                <w:color w:val="000000"/>
                <w:sz w:val="16"/>
                <w:szCs w:val="16"/>
                <w:lang w:eastAsia="en-US"/>
              </w:rPr>
            </w:pPr>
            <w:ins w:id="155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29" w:author="Machado, Diana" w:date="2019-02-04T10:09:00Z"/>
                <w:rFonts w:ascii="Calibri" w:hAnsi="Calibri" w:cs="Calibri"/>
                <w:color w:val="000000"/>
                <w:sz w:val="16"/>
                <w:szCs w:val="16"/>
                <w:lang w:eastAsia="en-US"/>
              </w:rPr>
            </w:pPr>
            <w:ins w:id="1553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31" w:author="Machado, Diana" w:date="2019-02-04T10:09:00Z"/>
                <w:rFonts w:ascii="Calibri" w:hAnsi="Calibri" w:cs="Calibri"/>
                <w:color w:val="000000"/>
                <w:sz w:val="16"/>
                <w:szCs w:val="16"/>
                <w:lang w:eastAsia="en-US"/>
              </w:rPr>
            </w:pPr>
            <w:ins w:id="1553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33" w:author="Machado, Diana" w:date="2019-02-04T10:09:00Z"/>
                <w:rFonts w:ascii="Calibri" w:hAnsi="Calibri" w:cs="Calibri"/>
                <w:color w:val="000000"/>
                <w:sz w:val="16"/>
                <w:szCs w:val="16"/>
                <w:lang w:eastAsia="en-US"/>
              </w:rPr>
            </w:pPr>
            <w:ins w:id="15534" w:author="Machado, Diana" w:date="2019-02-04T10:09:00Z">
              <w:r w:rsidRPr="00C722A9">
                <w:rPr>
                  <w:rFonts w:ascii="Calibri" w:hAnsi="Calibri" w:cs="Calibri"/>
                  <w:color w:val="000000"/>
                  <w:sz w:val="16"/>
                  <w:szCs w:val="16"/>
                  <w:lang w:eastAsia="en-US"/>
                </w:rPr>
                <w:t xml:space="preserve">29,027,1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35" w:author="Machado, Diana" w:date="2019-02-04T10:09:00Z"/>
                <w:rFonts w:ascii="Calibri" w:hAnsi="Calibri" w:cs="Calibri"/>
                <w:color w:val="000000"/>
                <w:sz w:val="16"/>
                <w:szCs w:val="16"/>
                <w:lang w:eastAsia="en-US"/>
              </w:rPr>
            </w:pPr>
            <w:ins w:id="15536"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55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538" w:author="Machado, Diana" w:date="2019-02-04T10:09:00Z"/>
                <w:rFonts w:ascii="Calibri" w:hAnsi="Calibri" w:cs="Calibri"/>
                <w:color w:val="000000"/>
                <w:sz w:val="16"/>
                <w:szCs w:val="16"/>
                <w:lang w:eastAsia="en-US"/>
              </w:rPr>
            </w:pPr>
            <w:ins w:id="15539" w:author="Machado, Diana" w:date="2019-02-04T10:09:00Z">
              <w:r w:rsidRPr="00C722A9">
                <w:rPr>
                  <w:rFonts w:ascii="Calibri" w:hAnsi="Calibri" w:cs="Calibri"/>
                  <w:color w:val="000000"/>
                  <w:sz w:val="16"/>
                  <w:szCs w:val="16"/>
                  <w:lang w:eastAsia="en-US"/>
                </w:rPr>
                <w:t>342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40" w:author="Machado, Diana" w:date="2019-02-04T10:09:00Z"/>
                <w:rFonts w:ascii="Calibri" w:hAnsi="Calibri" w:cs="Calibri"/>
                <w:color w:val="000000"/>
                <w:sz w:val="16"/>
                <w:szCs w:val="16"/>
                <w:lang w:eastAsia="en-US"/>
              </w:rPr>
            </w:pPr>
            <w:ins w:id="15541" w:author="Machado, Diana" w:date="2019-02-04T10:09:00Z">
              <w:r w:rsidRPr="00C722A9">
                <w:rPr>
                  <w:rFonts w:ascii="Calibri" w:hAnsi="Calibri" w:cs="Calibri"/>
                  <w:color w:val="000000"/>
                  <w:sz w:val="16"/>
                  <w:szCs w:val="16"/>
                  <w:lang w:eastAsia="en-US"/>
                </w:rPr>
                <w:t xml:space="preserve">21,160,4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42" w:author="Machado, Diana" w:date="2019-02-04T10:09:00Z"/>
                <w:rFonts w:ascii="Calibri" w:hAnsi="Calibri" w:cs="Calibri"/>
                <w:color w:val="000000"/>
                <w:sz w:val="16"/>
                <w:szCs w:val="16"/>
                <w:lang w:eastAsia="en-US"/>
              </w:rPr>
            </w:pPr>
            <w:ins w:id="15543" w:author="Machado, Diana" w:date="2019-02-04T10:09:00Z">
              <w:r w:rsidRPr="00C722A9">
                <w:rPr>
                  <w:rFonts w:ascii="Calibri" w:hAnsi="Calibri" w:cs="Calibri"/>
                  <w:color w:val="000000"/>
                  <w:sz w:val="16"/>
                  <w:szCs w:val="16"/>
                  <w:lang w:eastAsia="en-US"/>
                </w:rPr>
                <w:t>0.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44" w:author="Machado, Diana" w:date="2019-02-04T10:09:00Z"/>
                <w:rFonts w:ascii="Calibri" w:hAnsi="Calibri" w:cs="Calibri"/>
                <w:color w:val="000000"/>
                <w:sz w:val="16"/>
                <w:szCs w:val="16"/>
                <w:lang w:eastAsia="en-US"/>
              </w:rPr>
            </w:pPr>
            <w:ins w:id="1554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46" w:author="Machado, Diana" w:date="2019-02-04T10:09:00Z"/>
                <w:rFonts w:ascii="Calibri" w:hAnsi="Calibri" w:cs="Calibri"/>
                <w:color w:val="000000"/>
                <w:sz w:val="16"/>
                <w:szCs w:val="16"/>
                <w:lang w:eastAsia="en-US"/>
              </w:rPr>
            </w:pPr>
            <w:ins w:id="1554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48" w:author="Machado, Diana" w:date="2019-02-04T10:09:00Z"/>
                <w:rFonts w:ascii="Calibri" w:hAnsi="Calibri" w:cs="Calibri"/>
                <w:color w:val="000000"/>
                <w:sz w:val="16"/>
                <w:szCs w:val="16"/>
                <w:lang w:eastAsia="en-US"/>
              </w:rPr>
            </w:pPr>
            <w:ins w:id="155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50" w:author="Machado, Diana" w:date="2019-02-04T10:09:00Z"/>
                <w:rFonts w:ascii="Calibri" w:hAnsi="Calibri" w:cs="Calibri"/>
                <w:color w:val="000000"/>
                <w:sz w:val="16"/>
                <w:szCs w:val="16"/>
                <w:lang w:eastAsia="en-US"/>
              </w:rPr>
            </w:pPr>
            <w:ins w:id="155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52" w:author="Machado, Diana" w:date="2019-02-04T10:09:00Z"/>
                <w:rFonts w:ascii="Calibri" w:hAnsi="Calibri" w:cs="Calibri"/>
                <w:color w:val="000000"/>
                <w:sz w:val="16"/>
                <w:szCs w:val="16"/>
                <w:lang w:eastAsia="en-US"/>
              </w:rPr>
            </w:pPr>
            <w:ins w:id="1555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54" w:author="Machado, Diana" w:date="2019-02-04T10:09:00Z"/>
                <w:rFonts w:ascii="Calibri" w:hAnsi="Calibri" w:cs="Calibri"/>
                <w:color w:val="000000"/>
                <w:sz w:val="16"/>
                <w:szCs w:val="16"/>
                <w:lang w:eastAsia="en-US"/>
              </w:rPr>
            </w:pPr>
            <w:ins w:id="1555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56" w:author="Machado, Diana" w:date="2019-02-04T10:09:00Z"/>
                <w:rFonts w:ascii="Calibri" w:hAnsi="Calibri" w:cs="Calibri"/>
                <w:color w:val="000000"/>
                <w:sz w:val="16"/>
                <w:szCs w:val="16"/>
                <w:lang w:eastAsia="en-US"/>
              </w:rPr>
            </w:pPr>
            <w:ins w:id="15557" w:author="Machado, Diana" w:date="2019-02-04T10:09:00Z">
              <w:r w:rsidRPr="00C722A9">
                <w:rPr>
                  <w:rFonts w:ascii="Calibri" w:hAnsi="Calibri" w:cs="Calibri"/>
                  <w:color w:val="000000"/>
                  <w:sz w:val="16"/>
                  <w:szCs w:val="16"/>
                  <w:lang w:eastAsia="en-US"/>
                </w:rPr>
                <w:t xml:space="preserve">21,552,6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58" w:author="Machado, Diana" w:date="2019-02-04T10:09:00Z"/>
                <w:rFonts w:ascii="Calibri" w:hAnsi="Calibri" w:cs="Calibri"/>
                <w:color w:val="000000"/>
                <w:sz w:val="16"/>
                <w:szCs w:val="16"/>
                <w:lang w:eastAsia="en-US"/>
              </w:rPr>
            </w:pPr>
            <w:ins w:id="15559"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55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561" w:author="Machado, Diana" w:date="2019-02-04T10:09:00Z"/>
                <w:rFonts w:ascii="Calibri" w:hAnsi="Calibri" w:cs="Calibri"/>
                <w:color w:val="000000"/>
                <w:sz w:val="16"/>
                <w:szCs w:val="16"/>
                <w:lang w:eastAsia="en-US"/>
              </w:rPr>
            </w:pPr>
            <w:ins w:id="15562" w:author="Machado, Diana" w:date="2019-02-04T10:09:00Z">
              <w:r w:rsidRPr="00C722A9">
                <w:rPr>
                  <w:rFonts w:ascii="Calibri" w:hAnsi="Calibri" w:cs="Calibri"/>
                  <w:color w:val="000000"/>
                  <w:sz w:val="16"/>
                  <w:szCs w:val="16"/>
                  <w:lang w:eastAsia="en-US"/>
                </w:rPr>
                <w:t>3428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63" w:author="Machado, Diana" w:date="2019-02-04T10:09:00Z"/>
                <w:rFonts w:ascii="Calibri" w:hAnsi="Calibri" w:cs="Calibri"/>
                <w:color w:val="000000"/>
                <w:sz w:val="16"/>
                <w:szCs w:val="16"/>
                <w:lang w:eastAsia="en-US"/>
              </w:rPr>
            </w:pPr>
            <w:ins w:id="15564" w:author="Machado, Diana" w:date="2019-02-04T10:09:00Z">
              <w:r w:rsidRPr="00C722A9">
                <w:rPr>
                  <w:rFonts w:ascii="Calibri" w:hAnsi="Calibri" w:cs="Calibri"/>
                  <w:color w:val="000000"/>
                  <w:sz w:val="16"/>
                  <w:szCs w:val="16"/>
                  <w:lang w:eastAsia="en-US"/>
                </w:rPr>
                <w:t xml:space="preserve">3,386,4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65" w:author="Machado, Diana" w:date="2019-02-04T10:09:00Z"/>
                <w:rFonts w:ascii="Calibri" w:hAnsi="Calibri" w:cs="Calibri"/>
                <w:color w:val="000000"/>
                <w:sz w:val="16"/>
                <w:szCs w:val="16"/>
                <w:lang w:eastAsia="en-US"/>
              </w:rPr>
            </w:pPr>
            <w:ins w:id="15566" w:author="Machado, Diana" w:date="2019-02-04T10:09:00Z">
              <w:r w:rsidRPr="00C722A9">
                <w:rPr>
                  <w:rFonts w:ascii="Calibri" w:hAnsi="Calibri" w:cs="Calibri"/>
                  <w:color w:val="000000"/>
                  <w:sz w:val="16"/>
                  <w:szCs w:val="16"/>
                  <w:lang w:eastAsia="en-US"/>
                </w:rPr>
                <w:t>0.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67" w:author="Machado, Diana" w:date="2019-02-04T10:09:00Z"/>
                <w:rFonts w:ascii="Calibri" w:hAnsi="Calibri" w:cs="Calibri"/>
                <w:color w:val="000000"/>
                <w:sz w:val="16"/>
                <w:szCs w:val="16"/>
                <w:lang w:eastAsia="en-US"/>
              </w:rPr>
            </w:pPr>
            <w:ins w:id="1556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69" w:author="Machado, Diana" w:date="2019-02-04T10:09:00Z"/>
                <w:rFonts w:ascii="Calibri" w:hAnsi="Calibri" w:cs="Calibri"/>
                <w:color w:val="000000"/>
                <w:sz w:val="16"/>
                <w:szCs w:val="16"/>
                <w:lang w:eastAsia="en-US"/>
              </w:rPr>
            </w:pPr>
            <w:ins w:id="1557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71" w:author="Machado, Diana" w:date="2019-02-04T10:09:00Z"/>
                <w:rFonts w:ascii="Calibri" w:hAnsi="Calibri" w:cs="Calibri"/>
                <w:color w:val="000000"/>
                <w:sz w:val="16"/>
                <w:szCs w:val="16"/>
                <w:lang w:eastAsia="en-US"/>
              </w:rPr>
            </w:pPr>
            <w:ins w:id="155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73" w:author="Machado, Diana" w:date="2019-02-04T10:09:00Z"/>
                <w:rFonts w:ascii="Calibri" w:hAnsi="Calibri" w:cs="Calibri"/>
                <w:color w:val="000000"/>
                <w:sz w:val="16"/>
                <w:szCs w:val="16"/>
                <w:lang w:eastAsia="en-US"/>
              </w:rPr>
            </w:pPr>
            <w:ins w:id="155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75" w:author="Machado, Diana" w:date="2019-02-04T10:09:00Z"/>
                <w:rFonts w:ascii="Calibri" w:hAnsi="Calibri" w:cs="Calibri"/>
                <w:color w:val="000000"/>
                <w:sz w:val="16"/>
                <w:szCs w:val="16"/>
                <w:lang w:eastAsia="en-US"/>
              </w:rPr>
            </w:pPr>
            <w:ins w:id="1557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77" w:author="Machado, Diana" w:date="2019-02-04T10:09:00Z"/>
                <w:rFonts w:ascii="Calibri" w:hAnsi="Calibri" w:cs="Calibri"/>
                <w:color w:val="000000"/>
                <w:sz w:val="16"/>
                <w:szCs w:val="16"/>
                <w:lang w:eastAsia="en-US"/>
              </w:rPr>
            </w:pPr>
            <w:ins w:id="1557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79" w:author="Machado, Diana" w:date="2019-02-04T10:09:00Z"/>
                <w:rFonts w:ascii="Calibri" w:hAnsi="Calibri" w:cs="Calibri"/>
                <w:color w:val="000000"/>
                <w:sz w:val="16"/>
                <w:szCs w:val="16"/>
                <w:lang w:eastAsia="en-US"/>
              </w:rPr>
            </w:pPr>
            <w:ins w:id="15580" w:author="Machado, Diana" w:date="2019-02-04T10:09:00Z">
              <w:r w:rsidRPr="00C722A9">
                <w:rPr>
                  <w:rFonts w:ascii="Calibri" w:hAnsi="Calibri" w:cs="Calibri"/>
                  <w:color w:val="000000"/>
                  <w:sz w:val="16"/>
                  <w:szCs w:val="16"/>
                  <w:lang w:eastAsia="en-US"/>
                </w:rPr>
                <w:t xml:space="preserve">3,780,2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81" w:author="Machado, Diana" w:date="2019-02-04T10:09:00Z"/>
                <w:rFonts w:ascii="Calibri" w:hAnsi="Calibri" w:cs="Calibri"/>
                <w:color w:val="000000"/>
                <w:sz w:val="16"/>
                <w:szCs w:val="16"/>
                <w:lang w:eastAsia="en-US"/>
              </w:rPr>
            </w:pPr>
            <w:ins w:id="1558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55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584" w:author="Machado, Diana" w:date="2019-02-04T10:09:00Z"/>
                <w:rFonts w:ascii="Calibri" w:hAnsi="Calibri" w:cs="Calibri"/>
                <w:color w:val="000000"/>
                <w:sz w:val="16"/>
                <w:szCs w:val="16"/>
                <w:lang w:eastAsia="en-US"/>
              </w:rPr>
            </w:pPr>
            <w:ins w:id="15585" w:author="Machado, Diana" w:date="2019-02-04T10:09:00Z">
              <w:r w:rsidRPr="00C722A9">
                <w:rPr>
                  <w:rFonts w:ascii="Calibri" w:hAnsi="Calibri" w:cs="Calibri"/>
                  <w:color w:val="000000"/>
                  <w:sz w:val="16"/>
                  <w:szCs w:val="16"/>
                  <w:lang w:eastAsia="en-US"/>
                </w:rPr>
                <w:t>3429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86" w:author="Machado, Diana" w:date="2019-02-04T10:09:00Z"/>
                <w:rFonts w:ascii="Calibri" w:hAnsi="Calibri" w:cs="Calibri"/>
                <w:color w:val="000000"/>
                <w:sz w:val="16"/>
                <w:szCs w:val="16"/>
                <w:lang w:eastAsia="en-US"/>
              </w:rPr>
            </w:pPr>
            <w:ins w:id="15587" w:author="Machado, Diana" w:date="2019-02-04T10:09:00Z">
              <w:r w:rsidRPr="00C722A9">
                <w:rPr>
                  <w:rFonts w:ascii="Calibri" w:hAnsi="Calibri" w:cs="Calibri"/>
                  <w:color w:val="000000"/>
                  <w:sz w:val="16"/>
                  <w:szCs w:val="16"/>
                  <w:lang w:eastAsia="en-US"/>
                </w:rPr>
                <w:t xml:space="preserve">5,880,52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88" w:author="Machado, Diana" w:date="2019-02-04T10:09:00Z"/>
                <w:rFonts w:ascii="Calibri" w:hAnsi="Calibri" w:cs="Calibri"/>
                <w:color w:val="000000"/>
                <w:sz w:val="16"/>
                <w:szCs w:val="16"/>
                <w:lang w:eastAsia="en-US"/>
              </w:rPr>
            </w:pPr>
            <w:ins w:id="15589" w:author="Machado, Diana" w:date="2019-02-04T10:09:00Z">
              <w:r w:rsidRPr="00C722A9">
                <w:rPr>
                  <w:rFonts w:ascii="Calibri" w:hAnsi="Calibri" w:cs="Calibri"/>
                  <w:color w:val="000000"/>
                  <w:sz w:val="16"/>
                  <w:szCs w:val="16"/>
                  <w:lang w:eastAsia="en-US"/>
                </w:rPr>
                <w:t>0.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90" w:author="Machado, Diana" w:date="2019-02-04T10:09:00Z"/>
                <w:rFonts w:ascii="Calibri" w:hAnsi="Calibri" w:cs="Calibri"/>
                <w:color w:val="000000"/>
                <w:sz w:val="16"/>
                <w:szCs w:val="16"/>
                <w:lang w:eastAsia="en-US"/>
              </w:rPr>
            </w:pPr>
            <w:ins w:id="1559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92" w:author="Machado, Diana" w:date="2019-02-04T10:09:00Z"/>
                <w:rFonts w:ascii="Calibri" w:hAnsi="Calibri" w:cs="Calibri"/>
                <w:color w:val="000000"/>
                <w:sz w:val="16"/>
                <w:szCs w:val="16"/>
                <w:lang w:eastAsia="en-US"/>
              </w:rPr>
            </w:pPr>
            <w:ins w:id="1559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94" w:author="Machado, Diana" w:date="2019-02-04T10:09:00Z"/>
                <w:rFonts w:ascii="Calibri" w:hAnsi="Calibri" w:cs="Calibri"/>
                <w:color w:val="000000"/>
                <w:sz w:val="16"/>
                <w:szCs w:val="16"/>
                <w:lang w:eastAsia="en-US"/>
              </w:rPr>
            </w:pPr>
            <w:ins w:id="155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96" w:author="Machado, Diana" w:date="2019-02-04T10:09:00Z"/>
                <w:rFonts w:ascii="Calibri" w:hAnsi="Calibri" w:cs="Calibri"/>
                <w:color w:val="000000"/>
                <w:sz w:val="16"/>
                <w:szCs w:val="16"/>
                <w:lang w:eastAsia="en-US"/>
              </w:rPr>
            </w:pPr>
            <w:ins w:id="155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98" w:author="Machado, Diana" w:date="2019-02-04T10:09:00Z"/>
                <w:rFonts w:ascii="Calibri" w:hAnsi="Calibri" w:cs="Calibri"/>
                <w:color w:val="000000"/>
                <w:sz w:val="16"/>
                <w:szCs w:val="16"/>
                <w:lang w:eastAsia="en-US"/>
              </w:rPr>
            </w:pPr>
            <w:ins w:id="1559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00" w:author="Machado, Diana" w:date="2019-02-04T10:09:00Z"/>
                <w:rFonts w:ascii="Calibri" w:hAnsi="Calibri" w:cs="Calibri"/>
                <w:color w:val="000000"/>
                <w:sz w:val="16"/>
                <w:szCs w:val="16"/>
                <w:lang w:eastAsia="en-US"/>
              </w:rPr>
            </w:pPr>
            <w:ins w:id="1560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02" w:author="Machado, Diana" w:date="2019-02-04T10:09:00Z"/>
                <w:rFonts w:ascii="Calibri" w:hAnsi="Calibri" w:cs="Calibri"/>
                <w:color w:val="000000"/>
                <w:sz w:val="16"/>
                <w:szCs w:val="16"/>
                <w:lang w:eastAsia="en-US"/>
              </w:rPr>
            </w:pPr>
            <w:ins w:id="15603" w:author="Machado, Diana" w:date="2019-02-04T10:09:00Z">
              <w:r w:rsidRPr="00C722A9">
                <w:rPr>
                  <w:rFonts w:ascii="Calibri" w:hAnsi="Calibri" w:cs="Calibri"/>
                  <w:color w:val="000000"/>
                  <w:sz w:val="16"/>
                  <w:szCs w:val="16"/>
                  <w:lang w:eastAsia="en-US"/>
                </w:rPr>
                <w:t xml:space="preserve">5,880,5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04" w:author="Machado, Diana" w:date="2019-02-04T10:09:00Z"/>
                <w:rFonts w:ascii="Calibri" w:hAnsi="Calibri" w:cs="Calibri"/>
                <w:color w:val="000000"/>
                <w:sz w:val="16"/>
                <w:szCs w:val="16"/>
                <w:lang w:eastAsia="en-US"/>
              </w:rPr>
            </w:pPr>
            <w:ins w:id="15605"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56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607" w:author="Machado, Diana" w:date="2019-02-04T10:09:00Z"/>
                <w:rFonts w:ascii="Calibri" w:hAnsi="Calibri" w:cs="Calibri"/>
                <w:color w:val="000000"/>
                <w:sz w:val="16"/>
                <w:szCs w:val="16"/>
                <w:lang w:eastAsia="en-US"/>
              </w:rPr>
            </w:pPr>
            <w:ins w:id="15608" w:author="Machado, Diana" w:date="2019-02-04T10:09:00Z">
              <w:r w:rsidRPr="00C722A9">
                <w:rPr>
                  <w:rFonts w:ascii="Calibri" w:hAnsi="Calibri" w:cs="Calibri"/>
                  <w:color w:val="000000"/>
                  <w:sz w:val="16"/>
                  <w:szCs w:val="16"/>
                  <w:lang w:eastAsia="en-US"/>
                </w:rPr>
                <w:t>3429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09" w:author="Machado, Diana" w:date="2019-02-04T10:09:00Z"/>
                <w:rFonts w:ascii="Calibri" w:hAnsi="Calibri" w:cs="Calibri"/>
                <w:color w:val="000000"/>
                <w:sz w:val="16"/>
                <w:szCs w:val="16"/>
                <w:lang w:eastAsia="en-US"/>
              </w:rPr>
            </w:pPr>
            <w:ins w:id="15610" w:author="Machado, Diana" w:date="2019-02-04T10:09:00Z">
              <w:r w:rsidRPr="00C722A9">
                <w:rPr>
                  <w:rFonts w:ascii="Calibri" w:hAnsi="Calibri" w:cs="Calibri"/>
                  <w:color w:val="000000"/>
                  <w:sz w:val="16"/>
                  <w:szCs w:val="16"/>
                  <w:lang w:eastAsia="en-US"/>
                </w:rPr>
                <w:t xml:space="preserve">39,899,88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11" w:author="Machado, Diana" w:date="2019-02-04T10:09:00Z"/>
                <w:rFonts w:ascii="Calibri" w:hAnsi="Calibri" w:cs="Calibri"/>
                <w:color w:val="000000"/>
                <w:sz w:val="16"/>
                <w:szCs w:val="16"/>
                <w:lang w:eastAsia="en-US"/>
              </w:rPr>
            </w:pPr>
            <w:ins w:id="15612" w:author="Machado, Diana" w:date="2019-02-04T10:09:00Z">
              <w:r w:rsidRPr="00C722A9">
                <w:rPr>
                  <w:rFonts w:ascii="Calibri" w:hAnsi="Calibri" w:cs="Calibri"/>
                  <w:color w:val="000000"/>
                  <w:sz w:val="16"/>
                  <w:szCs w:val="16"/>
                  <w:lang w:eastAsia="en-US"/>
                </w:rPr>
                <w:t>0.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13" w:author="Machado, Diana" w:date="2019-02-04T10:09:00Z"/>
                <w:rFonts w:ascii="Calibri" w:hAnsi="Calibri" w:cs="Calibri"/>
                <w:color w:val="000000"/>
                <w:sz w:val="16"/>
                <w:szCs w:val="16"/>
                <w:lang w:eastAsia="en-US"/>
              </w:rPr>
            </w:pPr>
            <w:ins w:id="1561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15" w:author="Machado, Diana" w:date="2019-02-04T10:09:00Z"/>
                <w:rFonts w:ascii="Calibri" w:hAnsi="Calibri" w:cs="Calibri"/>
                <w:color w:val="000000"/>
                <w:sz w:val="16"/>
                <w:szCs w:val="16"/>
                <w:lang w:eastAsia="en-US"/>
              </w:rPr>
            </w:pPr>
            <w:ins w:id="1561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17" w:author="Machado, Diana" w:date="2019-02-04T10:09:00Z"/>
                <w:rFonts w:ascii="Calibri" w:hAnsi="Calibri" w:cs="Calibri"/>
                <w:color w:val="000000"/>
                <w:sz w:val="16"/>
                <w:szCs w:val="16"/>
                <w:lang w:eastAsia="en-US"/>
              </w:rPr>
            </w:pPr>
            <w:ins w:id="156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19" w:author="Machado, Diana" w:date="2019-02-04T10:09:00Z"/>
                <w:rFonts w:ascii="Calibri" w:hAnsi="Calibri" w:cs="Calibri"/>
                <w:color w:val="000000"/>
                <w:sz w:val="16"/>
                <w:szCs w:val="16"/>
                <w:lang w:eastAsia="en-US"/>
              </w:rPr>
            </w:pPr>
            <w:ins w:id="156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21" w:author="Machado, Diana" w:date="2019-02-04T10:09:00Z"/>
                <w:rFonts w:ascii="Calibri" w:hAnsi="Calibri" w:cs="Calibri"/>
                <w:color w:val="000000"/>
                <w:sz w:val="16"/>
                <w:szCs w:val="16"/>
                <w:lang w:eastAsia="en-US"/>
              </w:rPr>
            </w:pPr>
            <w:ins w:id="1562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23" w:author="Machado, Diana" w:date="2019-02-04T10:09:00Z"/>
                <w:rFonts w:ascii="Calibri" w:hAnsi="Calibri" w:cs="Calibri"/>
                <w:color w:val="000000"/>
                <w:sz w:val="16"/>
                <w:szCs w:val="16"/>
                <w:lang w:eastAsia="en-US"/>
              </w:rPr>
            </w:pPr>
            <w:ins w:id="1562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25" w:author="Machado, Diana" w:date="2019-02-04T10:09:00Z"/>
                <w:rFonts w:ascii="Calibri" w:hAnsi="Calibri" w:cs="Calibri"/>
                <w:color w:val="000000"/>
                <w:sz w:val="16"/>
                <w:szCs w:val="16"/>
                <w:lang w:eastAsia="en-US"/>
              </w:rPr>
            </w:pPr>
            <w:ins w:id="15626" w:author="Machado, Diana" w:date="2019-02-04T10:09:00Z">
              <w:r w:rsidRPr="00C722A9">
                <w:rPr>
                  <w:rFonts w:ascii="Calibri" w:hAnsi="Calibri" w:cs="Calibri"/>
                  <w:color w:val="000000"/>
                  <w:sz w:val="16"/>
                  <w:szCs w:val="16"/>
                  <w:lang w:eastAsia="en-US"/>
                </w:rPr>
                <w:t xml:space="preserve">39,902,5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27" w:author="Machado, Diana" w:date="2019-02-04T10:09:00Z"/>
                <w:rFonts w:ascii="Calibri" w:hAnsi="Calibri" w:cs="Calibri"/>
                <w:color w:val="000000"/>
                <w:sz w:val="16"/>
                <w:szCs w:val="16"/>
                <w:lang w:eastAsia="en-US"/>
              </w:rPr>
            </w:pPr>
            <w:ins w:id="15628"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56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630" w:author="Machado, Diana" w:date="2019-02-04T10:09:00Z"/>
                <w:rFonts w:ascii="Calibri" w:hAnsi="Calibri" w:cs="Calibri"/>
                <w:color w:val="000000"/>
                <w:sz w:val="16"/>
                <w:szCs w:val="16"/>
                <w:lang w:eastAsia="en-US"/>
              </w:rPr>
            </w:pPr>
            <w:ins w:id="15631" w:author="Machado, Diana" w:date="2019-02-04T10:09:00Z">
              <w:r w:rsidRPr="00C722A9">
                <w:rPr>
                  <w:rFonts w:ascii="Calibri" w:hAnsi="Calibri" w:cs="Calibri"/>
                  <w:color w:val="000000"/>
                  <w:sz w:val="16"/>
                  <w:szCs w:val="16"/>
                  <w:lang w:eastAsia="en-US"/>
                </w:rPr>
                <w:t>344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32" w:author="Machado, Diana" w:date="2019-02-04T10:09:00Z"/>
                <w:rFonts w:ascii="Calibri" w:hAnsi="Calibri" w:cs="Calibri"/>
                <w:color w:val="000000"/>
                <w:sz w:val="16"/>
                <w:szCs w:val="16"/>
                <w:lang w:eastAsia="en-US"/>
              </w:rPr>
            </w:pPr>
            <w:ins w:id="1563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34" w:author="Machado, Diana" w:date="2019-02-04T10:09:00Z"/>
                <w:rFonts w:ascii="Calibri" w:hAnsi="Calibri" w:cs="Calibri"/>
                <w:color w:val="000000"/>
                <w:sz w:val="16"/>
                <w:szCs w:val="16"/>
                <w:lang w:eastAsia="en-US"/>
              </w:rPr>
            </w:pPr>
            <w:ins w:id="1563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36" w:author="Machado, Diana" w:date="2019-02-04T10:09:00Z"/>
                <w:rFonts w:ascii="Calibri" w:hAnsi="Calibri" w:cs="Calibri"/>
                <w:color w:val="000000"/>
                <w:sz w:val="16"/>
                <w:szCs w:val="16"/>
                <w:lang w:eastAsia="en-US"/>
              </w:rPr>
            </w:pPr>
            <w:ins w:id="15637" w:author="Machado, Diana" w:date="2019-02-04T10:09:00Z">
              <w:r w:rsidRPr="00C722A9">
                <w:rPr>
                  <w:rFonts w:ascii="Calibri" w:hAnsi="Calibri" w:cs="Calibri"/>
                  <w:color w:val="000000"/>
                  <w:sz w:val="16"/>
                  <w:szCs w:val="16"/>
                  <w:lang w:eastAsia="en-US"/>
                </w:rPr>
                <w:t xml:space="preserve">8,617,6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38" w:author="Machado, Diana" w:date="2019-02-04T10:09:00Z"/>
                <w:rFonts w:ascii="Calibri" w:hAnsi="Calibri" w:cs="Calibri"/>
                <w:color w:val="000000"/>
                <w:sz w:val="16"/>
                <w:szCs w:val="16"/>
                <w:lang w:eastAsia="en-US"/>
              </w:rPr>
            </w:pPr>
            <w:ins w:id="15639"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40" w:author="Machado, Diana" w:date="2019-02-04T10:09:00Z"/>
                <w:rFonts w:ascii="Calibri" w:hAnsi="Calibri" w:cs="Calibri"/>
                <w:color w:val="000000"/>
                <w:sz w:val="16"/>
                <w:szCs w:val="16"/>
                <w:lang w:eastAsia="en-US"/>
              </w:rPr>
            </w:pPr>
            <w:ins w:id="156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42" w:author="Machado, Diana" w:date="2019-02-04T10:09:00Z"/>
                <w:rFonts w:ascii="Calibri" w:hAnsi="Calibri" w:cs="Calibri"/>
                <w:color w:val="000000"/>
                <w:sz w:val="16"/>
                <w:szCs w:val="16"/>
                <w:lang w:eastAsia="en-US"/>
              </w:rPr>
            </w:pPr>
            <w:ins w:id="156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44" w:author="Machado, Diana" w:date="2019-02-04T10:09:00Z"/>
                <w:rFonts w:ascii="Calibri" w:hAnsi="Calibri" w:cs="Calibri"/>
                <w:color w:val="000000"/>
                <w:sz w:val="16"/>
                <w:szCs w:val="16"/>
                <w:lang w:eastAsia="en-US"/>
              </w:rPr>
            </w:pPr>
            <w:ins w:id="15645" w:author="Machado, Diana" w:date="2019-02-04T10:09:00Z">
              <w:r w:rsidRPr="00C722A9">
                <w:rPr>
                  <w:rFonts w:ascii="Calibri" w:hAnsi="Calibri" w:cs="Calibri"/>
                  <w:color w:val="000000"/>
                  <w:sz w:val="16"/>
                  <w:szCs w:val="16"/>
                  <w:lang w:eastAsia="en-US"/>
                </w:rPr>
                <w:t xml:space="preserve">10,984,57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46" w:author="Machado, Diana" w:date="2019-02-04T10:09:00Z"/>
                <w:rFonts w:ascii="Calibri" w:hAnsi="Calibri" w:cs="Calibri"/>
                <w:color w:val="000000"/>
                <w:sz w:val="16"/>
                <w:szCs w:val="16"/>
                <w:lang w:eastAsia="en-US"/>
              </w:rPr>
            </w:pPr>
            <w:ins w:id="15647"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48" w:author="Machado, Diana" w:date="2019-02-04T10:09:00Z"/>
                <w:rFonts w:ascii="Calibri" w:hAnsi="Calibri" w:cs="Calibri"/>
                <w:color w:val="000000"/>
                <w:sz w:val="16"/>
                <w:szCs w:val="16"/>
                <w:lang w:eastAsia="en-US"/>
              </w:rPr>
            </w:pPr>
            <w:ins w:id="15649" w:author="Machado, Diana" w:date="2019-02-04T10:09:00Z">
              <w:r w:rsidRPr="00C722A9">
                <w:rPr>
                  <w:rFonts w:ascii="Calibri" w:hAnsi="Calibri" w:cs="Calibri"/>
                  <w:color w:val="000000"/>
                  <w:sz w:val="16"/>
                  <w:szCs w:val="16"/>
                  <w:lang w:eastAsia="en-US"/>
                </w:rPr>
                <w:t xml:space="preserve">19,602,2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50" w:author="Machado, Diana" w:date="2019-02-04T10:09:00Z"/>
                <w:rFonts w:ascii="Calibri" w:hAnsi="Calibri" w:cs="Calibri"/>
                <w:color w:val="000000"/>
                <w:sz w:val="16"/>
                <w:szCs w:val="16"/>
                <w:lang w:eastAsia="en-US"/>
              </w:rPr>
            </w:pPr>
            <w:ins w:id="15651"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56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653" w:author="Machado, Diana" w:date="2019-02-04T10:09:00Z"/>
                <w:rFonts w:ascii="Calibri" w:hAnsi="Calibri" w:cs="Calibri"/>
                <w:color w:val="000000"/>
                <w:sz w:val="16"/>
                <w:szCs w:val="16"/>
                <w:lang w:eastAsia="en-US"/>
              </w:rPr>
            </w:pPr>
            <w:ins w:id="15654" w:author="Machado, Diana" w:date="2019-02-04T10:09:00Z">
              <w:r w:rsidRPr="00C722A9">
                <w:rPr>
                  <w:rFonts w:ascii="Calibri" w:hAnsi="Calibri" w:cs="Calibri"/>
                  <w:color w:val="000000"/>
                  <w:sz w:val="16"/>
                  <w:szCs w:val="16"/>
                  <w:lang w:eastAsia="en-US"/>
                </w:rPr>
                <w:t>344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55" w:author="Machado, Diana" w:date="2019-02-04T10:09:00Z"/>
                <w:rFonts w:ascii="Calibri" w:hAnsi="Calibri" w:cs="Calibri"/>
                <w:color w:val="000000"/>
                <w:sz w:val="16"/>
                <w:szCs w:val="16"/>
                <w:lang w:eastAsia="en-US"/>
              </w:rPr>
            </w:pPr>
            <w:ins w:id="156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57" w:author="Machado, Diana" w:date="2019-02-04T10:09:00Z"/>
                <w:rFonts w:ascii="Calibri" w:hAnsi="Calibri" w:cs="Calibri"/>
                <w:color w:val="000000"/>
                <w:sz w:val="16"/>
                <w:szCs w:val="16"/>
                <w:lang w:eastAsia="en-US"/>
              </w:rPr>
            </w:pPr>
            <w:ins w:id="156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59" w:author="Machado, Diana" w:date="2019-02-04T10:09:00Z"/>
                <w:rFonts w:ascii="Calibri" w:hAnsi="Calibri" w:cs="Calibri"/>
                <w:color w:val="000000"/>
                <w:sz w:val="16"/>
                <w:szCs w:val="16"/>
                <w:lang w:eastAsia="en-US"/>
              </w:rPr>
            </w:pPr>
            <w:ins w:id="15660" w:author="Machado, Diana" w:date="2019-02-04T10:09:00Z">
              <w:r w:rsidRPr="00C722A9">
                <w:rPr>
                  <w:rFonts w:ascii="Calibri" w:hAnsi="Calibri" w:cs="Calibri"/>
                  <w:color w:val="000000"/>
                  <w:sz w:val="16"/>
                  <w:szCs w:val="16"/>
                  <w:lang w:eastAsia="en-US"/>
                </w:rPr>
                <w:t xml:space="preserve">11,539,33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61" w:author="Machado, Diana" w:date="2019-02-04T10:09:00Z"/>
                <w:rFonts w:ascii="Calibri" w:hAnsi="Calibri" w:cs="Calibri"/>
                <w:color w:val="000000"/>
                <w:sz w:val="16"/>
                <w:szCs w:val="16"/>
                <w:lang w:eastAsia="en-US"/>
              </w:rPr>
            </w:pPr>
            <w:ins w:id="15662"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63" w:author="Machado, Diana" w:date="2019-02-04T10:09:00Z"/>
                <w:rFonts w:ascii="Calibri" w:hAnsi="Calibri" w:cs="Calibri"/>
                <w:color w:val="000000"/>
                <w:sz w:val="16"/>
                <w:szCs w:val="16"/>
                <w:lang w:eastAsia="en-US"/>
              </w:rPr>
            </w:pPr>
            <w:ins w:id="156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65" w:author="Machado, Diana" w:date="2019-02-04T10:09:00Z"/>
                <w:rFonts w:ascii="Calibri" w:hAnsi="Calibri" w:cs="Calibri"/>
                <w:color w:val="000000"/>
                <w:sz w:val="16"/>
                <w:szCs w:val="16"/>
                <w:lang w:eastAsia="en-US"/>
              </w:rPr>
            </w:pPr>
            <w:ins w:id="156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67" w:author="Machado, Diana" w:date="2019-02-04T10:09:00Z"/>
                <w:rFonts w:ascii="Calibri" w:hAnsi="Calibri" w:cs="Calibri"/>
                <w:color w:val="000000"/>
                <w:sz w:val="16"/>
                <w:szCs w:val="16"/>
                <w:lang w:eastAsia="en-US"/>
              </w:rPr>
            </w:pPr>
            <w:ins w:id="15668" w:author="Machado, Diana" w:date="2019-02-04T10:09:00Z">
              <w:r w:rsidRPr="00C722A9">
                <w:rPr>
                  <w:rFonts w:ascii="Calibri" w:hAnsi="Calibri" w:cs="Calibri"/>
                  <w:color w:val="000000"/>
                  <w:sz w:val="16"/>
                  <w:szCs w:val="16"/>
                  <w:lang w:eastAsia="en-US"/>
                </w:rPr>
                <w:t xml:space="preserve">6,350,8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69" w:author="Machado, Diana" w:date="2019-02-04T10:09:00Z"/>
                <w:rFonts w:ascii="Calibri" w:hAnsi="Calibri" w:cs="Calibri"/>
                <w:color w:val="000000"/>
                <w:sz w:val="16"/>
                <w:szCs w:val="16"/>
                <w:lang w:eastAsia="en-US"/>
              </w:rPr>
            </w:pPr>
            <w:ins w:id="15670"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71" w:author="Machado, Diana" w:date="2019-02-04T10:09:00Z"/>
                <w:rFonts w:ascii="Calibri" w:hAnsi="Calibri" w:cs="Calibri"/>
                <w:color w:val="000000"/>
                <w:sz w:val="16"/>
                <w:szCs w:val="16"/>
                <w:lang w:eastAsia="en-US"/>
              </w:rPr>
            </w:pPr>
            <w:ins w:id="15672" w:author="Machado, Diana" w:date="2019-02-04T10:09:00Z">
              <w:r w:rsidRPr="00C722A9">
                <w:rPr>
                  <w:rFonts w:ascii="Calibri" w:hAnsi="Calibri" w:cs="Calibri"/>
                  <w:color w:val="000000"/>
                  <w:sz w:val="16"/>
                  <w:szCs w:val="16"/>
                  <w:lang w:eastAsia="en-US"/>
                </w:rPr>
                <w:t xml:space="preserve">17,890,1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73" w:author="Machado, Diana" w:date="2019-02-04T10:09:00Z"/>
                <w:rFonts w:ascii="Calibri" w:hAnsi="Calibri" w:cs="Calibri"/>
                <w:color w:val="000000"/>
                <w:sz w:val="16"/>
                <w:szCs w:val="16"/>
                <w:lang w:eastAsia="en-US"/>
              </w:rPr>
            </w:pPr>
            <w:ins w:id="15674"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56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676" w:author="Machado, Diana" w:date="2019-02-04T10:09:00Z"/>
                <w:rFonts w:ascii="Calibri" w:hAnsi="Calibri" w:cs="Calibri"/>
                <w:color w:val="000000"/>
                <w:sz w:val="16"/>
                <w:szCs w:val="16"/>
                <w:lang w:eastAsia="en-US"/>
              </w:rPr>
            </w:pPr>
            <w:ins w:id="15677" w:author="Machado, Diana" w:date="2019-02-04T10:09:00Z">
              <w:r w:rsidRPr="00C722A9">
                <w:rPr>
                  <w:rFonts w:ascii="Calibri" w:hAnsi="Calibri" w:cs="Calibri"/>
                  <w:color w:val="000000"/>
                  <w:sz w:val="16"/>
                  <w:szCs w:val="16"/>
                  <w:lang w:eastAsia="en-US"/>
                </w:rPr>
                <w:t>344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78" w:author="Machado, Diana" w:date="2019-02-04T10:09:00Z"/>
                <w:rFonts w:ascii="Calibri" w:hAnsi="Calibri" w:cs="Calibri"/>
                <w:color w:val="000000"/>
                <w:sz w:val="16"/>
                <w:szCs w:val="16"/>
                <w:lang w:eastAsia="en-US"/>
              </w:rPr>
            </w:pPr>
            <w:ins w:id="156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80" w:author="Machado, Diana" w:date="2019-02-04T10:09:00Z"/>
                <w:rFonts w:ascii="Calibri" w:hAnsi="Calibri" w:cs="Calibri"/>
                <w:color w:val="000000"/>
                <w:sz w:val="16"/>
                <w:szCs w:val="16"/>
                <w:lang w:eastAsia="en-US"/>
              </w:rPr>
            </w:pPr>
            <w:ins w:id="156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82" w:author="Machado, Diana" w:date="2019-02-04T10:09:00Z"/>
                <w:rFonts w:ascii="Calibri" w:hAnsi="Calibri" w:cs="Calibri"/>
                <w:color w:val="000000"/>
                <w:sz w:val="16"/>
                <w:szCs w:val="16"/>
                <w:lang w:eastAsia="en-US"/>
              </w:rPr>
            </w:pPr>
            <w:ins w:id="15683" w:author="Machado, Diana" w:date="2019-02-04T10:09:00Z">
              <w:r w:rsidRPr="00C722A9">
                <w:rPr>
                  <w:rFonts w:ascii="Calibri" w:hAnsi="Calibri" w:cs="Calibri"/>
                  <w:color w:val="000000"/>
                  <w:sz w:val="16"/>
                  <w:szCs w:val="16"/>
                  <w:lang w:eastAsia="en-US"/>
                </w:rPr>
                <w:t xml:space="preserve">12,182,89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84" w:author="Machado, Diana" w:date="2019-02-04T10:09:00Z"/>
                <w:rFonts w:ascii="Calibri" w:hAnsi="Calibri" w:cs="Calibri"/>
                <w:color w:val="000000"/>
                <w:sz w:val="16"/>
                <w:szCs w:val="16"/>
                <w:lang w:eastAsia="en-US"/>
              </w:rPr>
            </w:pPr>
            <w:ins w:id="15685"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86" w:author="Machado, Diana" w:date="2019-02-04T10:09:00Z"/>
                <w:rFonts w:ascii="Calibri" w:hAnsi="Calibri" w:cs="Calibri"/>
                <w:color w:val="000000"/>
                <w:sz w:val="16"/>
                <w:szCs w:val="16"/>
                <w:lang w:eastAsia="en-US"/>
              </w:rPr>
            </w:pPr>
            <w:ins w:id="156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88" w:author="Machado, Diana" w:date="2019-02-04T10:09:00Z"/>
                <w:rFonts w:ascii="Calibri" w:hAnsi="Calibri" w:cs="Calibri"/>
                <w:color w:val="000000"/>
                <w:sz w:val="16"/>
                <w:szCs w:val="16"/>
                <w:lang w:eastAsia="en-US"/>
              </w:rPr>
            </w:pPr>
            <w:ins w:id="156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90" w:author="Machado, Diana" w:date="2019-02-04T10:09:00Z"/>
                <w:rFonts w:ascii="Calibri" w:hAnsi="Calibri" w:cs="Calibri"/>
                <w:color w:val="000000"/>
                <w:sz w:val="16"/>
                <w:szCs w:val="16"/>
                <w:lang w:eastAsia="en-US"/>
              </w:rPr>
            </w:pPr>
            <w:ins w:id="15691" w:author="Machado, Diana" w:date="2019-02-04T10:09:00Z">
              <w:r w:rsidRPr="00C722A9">
                <w:rPr>
                  <w:rFonts w:ascii="Calibri" w:hAnsi="Calibri" w:cs="Calibri"/>
                  <w:color w:val="000000"/>
                  <w:sz w:val="16"/>
                  <w:szCs w:val="16"/>
                  <w:lang w:eastAsia="en-US"/>
                </w:rPr>
                <w:t xml:space="preserve">12,204,86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92" w:author="Machado, Diana" w:date="2019-02-04T10:09:00Z"/>
                <w:rFonts w:ascii="Calibri" w:hAnsi="Calibri" w:cs="Calibri"/>
                <w:color w:val="000000"/>
                <w:sz w:val="16"/>
                <w:szCs w:val="16"/>
                <w:lang w:eastAsia="en-US"/>
              </w:rPr>
            </w:pPr>
            <w:ins w:id="15693"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94" w:author="Machado, Diana" w:date="2019-02-04T10:09:00Z"/>
                <w:rFonts w:ascii="Calibri" w:hAnsi="Calibri" w:cs="Calibri"/>
                <w:color w:val="000000"/>
                <w:sz w:val="16"/>
                <w:szCs w:val="16"/>
                <w:lang w:eastAsia="en-US"/>
              </w:rPr>
            </w:pPr>
            <w:ins w:id="15695" w:author="Machado, Diana" w:date="2019-02-04T10:09:00Z">
              <w:r w:rsidRPr="00C722A9">
                <w:rPr>
                  <w:rFonts w:ascii="Calibri" w:hAnsi="Calibri" w:cs="Calibri"/>
                  <w:color w:val="000000"/>
                  <w:sz w:val="16"/>
                  <w:szCs w:val="16"/>
                  <w:lang w:eastAsia="en-US"/>
                </w:rPr>
                <w:t xml:space="preserve">24,387,76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96" w:author="Machado, Diana" w:date="2019-02-04T10:09:00Z"/>
                <w:rFonts w:ascii="Calibri" w:hAnsi="Calibri" w:cs="Calibri"/>
                <w:color w:val="000000"/>
                <w:sz w:val="16"/>
                <w:szCs w:val="16"/>
                <w:lang w:eastAsia="en-US"/>
              </w:rPr>
            </w:pPr>
            <w:ins w:id="15697"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56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699" w:author="Machado, Diana" w:date="2019-02-04T10:09:00Z"/>
                <w:rFonts w:ascii="Calibri" w:hAnsi="Calibri" w:cs="Calibri"/>
                <w:color w:val="000000"/>
                <w:sz w:val="16"/>
                <w:szCs w:val="16"/>
                <w:lang w:eastAsia="en-US"/>
              </w:rPr>
            </w:pPr>
            <w:ins w:id="15700" w:author="Machado, Diana" w:date="2019-02-04T10:09:00Z">
              <w:r w:rsidRPr="00C722A9">
                <w:rPr>
                  <w:rFonts w:ascii="Calibri" w:hAnsi="Calibri" w:cs="Calibri"/>
                  <w:color w:val="000000"/>
                  <w:sz w:val="16"/>
                  <w:szCs w:val="16"/>
                  <w:lang w:eastAsia="en-US"/>
                </w:rPr>
                <w:t>344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01" w:author="Machado, Diana" w:date="2019-02-04T10:09:00Z"/>
                <w:rFonts w:ascii="Calibri" w:hAnsi="Calibri" w:cs="Calibri"/>
                <w:color w:val="000000"/>
                <w:sz w:val="16"/>
                <w:szCs w:val="16"/>
                <w:lang w:eastAsia="en-US"/>
              </w:rPr>
            </w:pPr>
            <w:ins w:id="1570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03" w:author="Machado, Diana" w:date="2019-02-04T10:09:00Z"/>
                <w:rFonts w:ascii="Calibri" w:hAnsi="Calibri" w:cs="Calibri"/>
                <w:color w:val="000000"/>
                <w:sz w:val="16"/>
                <w:szCs w:val="16"/>
                <w:lang w:eastAsia="en-US"/>
              </w:rPr>
            </w:pPr>
            <w:ins w:id="1570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05" w:author="Machado, Diana" w:date="2019-02-04T10:09:00Z"/>
                <w:rFonts w:ascii="Calibri" w:hAnsi="Calibri" w:cs="Calibri"/>
                <w:color w:val="000000"/>
                <w:sz w:val="16"/>
                <w:szCs w:val="16"/>
                <w:lang w:eastAsia="en-US"/>
              </w:rPr>
            </w:pPr>
            <w:ins w:id="15706" w:author="Machado, Diana" w:date="2019-02-04T10:09:00Z">
              <w:r w:rsidRPr="00C722A9">
                <w:rPr>
                  <w:rFonts w:ascii="Calibri" w:hAnsi="Calibri" w:cs="Calibri"/>
                  <w:color w:val="000000"/>
                  <w:sz w:val="16"/>
                  <w:szCs w:val="16"/>
                  <w:lang w:eastAsia="en-US"/>
                </w:rPr>
                <w:t xml:space="preserve">9,956,1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07" w:author="Machado, Diana" w:date="2019-02-04T10:09:00Z"/>
                <w:rFonts w:ascii="Calibri" w:hAnsi="Calibri" w:cs="Calibri"/>
                <w:color w:val="000000"/>
                <w:sz w:val="16"/>
                <w:szCs w:val="16"/>
                <w:lang w:eastAsia="en-US"/>
              </w:rPr>
            </w:pPr>
            <w:ins w:id="15708"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09" w:author="Machado, Diana" w:date="2019-02-04T10:09:00Z"/>
                <w:rFonts w:ascii="Calibri" w:hAnsi="Calibri" w:cs="Calibri"/>
                <w:color w:val="000000"/>
                <w:sz w:val="16"/>
                <w:szCs w:val="16"/>
                <w:lang w:eastAsia="en-US"/>
              </w:rPr>
            </w:pPr>
            <w:ins w:id="157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11" w:author="Machado, Diana" w:date="2019-02-04T10:09:00Z"/>
                <w:rFonts w:ascii="Calibri" w:hAnsi="Calibri" w:cs="Calibri"/>
                <w:color w:val="000000"/>
                <w:sz w:val="16"/>
                <w:szCs w:val="16"/>
                <w:lang w:eastAsia="en-US"/>
              </w:rPr>
            </w:pPr>
            <w:ins w:id="157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13" w:author="Machado, Diana" w:date="2019-02-04T10:09:00Z"/>
                <w:rFonts w:ascii="Calibri" w:hAnsi="Calibri" w:cs="Calibri"/>
                <w:color w:val="000000"/>
                <w:sz w:val="16"/>
                <w:szCs w:val="16"/>
                <w:lang w:eastAsia="en-US"/>
              </w:rPr>
            </w:pPr>
            <w:ins w:id="15714" w:author="Machado, Diana" w:date="2019-02-04T10:09:00Z">
              <w:r w:rsidRPr="00C722A9">
                <w:rPr>
                  <w:rFonts w:ascii="Calibri" w:hAnsi="Calibri" w:cs="Calibri"/>
                  <w:color w:val="000000"/>
                  <w:sz w:val="16"/>
                  <w:szCs w:val="16"/>
                  <w:lang w:eastAsia="en-US"/>
                </w:rPr>
                <w:t xml:space="preserve">8,294,32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15" w:author="Machado, Diana" w:date="2019-02-04T10:09:00Z"/>
                <w:rFonts w:ascii="Calibri" w:hAnsi="Calibri" w:cs="Calibri"/>
                <w:color w:val="000000"/>
                <w:sz w:val="16"/>
                <w:szCs w:val="16"/>
                <w:lang w:eastAsia="en-US"/>
              </w:rPr>
            </w:pPr>
            <w:ins w:id="15716"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17" w:author="Machado, Diana" w:date="2019-02-04T10:09:00Z"/>
                <w:rFonts w:ascii="Calibri" w:hAnsi="Calibri" w:cs="Calibri"/>
                <w:color w:val="000000"/>
                <w:sz w:val="16"/>
                <w:szCs w:val="16"/>
                <w:lang w:eastAsia="en-US"/>
              </w:rPr>
            </w:pPr>
            <w:ins w:id="15718" w:author="Machado, Diana" w:date="2019-02-04T10:09:00Z">
              <w:r w:rsidRPr="00C722A9">
                <w:rPr>
                  <w:rFonts w:ascii="Calibri" w:hAnsi="Calibri" w:cs="Calibri"/>
                  <w:color w:val="000000"/>
                  <w:sz w:val="16"/>
                  <w:szCs w:val="16"/>
                  <w:lang w:eastAsia="en-US"/>
                </w:rPr>
                <w:t xml:space="preserve">18,250,4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19" w:author="Machado, Diana" w:date="2019-02-04T10:09:00Z"/>
                <w:rFonts w:ascii="Calibri" w:hAnsi="Calibri" w:cs="Calibri"/>
                <w:color w:val="000000"/>
                <w:sz w:val="16"/>
                <w:szCs w:val="16"/>
                <w:lang w:eastAsia="en-US"/>
              </w:rPr>
            </w:pPr>
            <w:ins w:id="15720"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57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722" w:author="Machado, Diana" w:date="2019-02-04T10:09:00Z"/>
                <w:rFonts w:ascii="Calibri" w:hAnsi="Calibri" w:cs="Calibri"/>
                <w:color w:val="000000"/>
                <w:sz w:val="16"/>
                <w:szCs w:val="16"/>
                <w:lang w:eastAsia="en-US"/>
              </w:rPr>
            </w:pPr>
            <w:ins w:id="15723" w:author="Machado, Diana" w:date="2019-02-04T10:09:00Z">
              <w:r w:rsidRPr="00C722A9">
                <w:rPr>
                  <w:rFonts w:ascii="Calibri" w:hAnsi="Calibri" w:cs="Calibri"/>
                  <w:color w:val="000000"/>
                  <w:sz w:val="16"/>
                  <w:szCs w:val="16"/>
                  <w:lang w:eastAsia="en-US"/>
                </w:rPr>
                <w:t>344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24" w:author="Machado, Diana" w:date="2019-02-04T10:09:00Z"/>
                <w:rFonts w:ascii="Calibri" w:hAnsi="Calibri" w:cs="Calibri"/>
                <w:color w:val="000000"/>
                <w:sz w:val="16"/>
                <w:szCs w:val="16"/>
                <w:lang w:eastAsia="en-US"/>
              </w:rPr>
            </w:pPr>
            <w:ins w:id="1572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26" w:author="Machado, Diana" w:date="2019-02-04T10:09:00Z"/>
                <w:rFonts w:ascii="Calibri" w:hAnsi="Calibri" w:cs="Calibri"/>
                <w:color w:val="000000"/>
                <w:sz w:val="16"/>
                <w:szCs w:val="16"/>
                <w:lang w:eastAsia="en-US"/>
              </w:rPr>
            </w:pPr>
            <w:ins w:id="1572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28" w:author="Machado, Diana" w:date="2019-02-04T10:09:00Z"/>
                <w:rFonts w:ascii="Calibri" w:hAnsi="Calibri" w:cs="Calibri"/>
                <w:color w:val="000000"/>
                <w:sz w:val="16"/>
                <w:szCs w:val="16"/>
                <w:lang w:eastAsia="en-US"/>
              </w:rPr>
            </w:pPr>
            <w:ins w:id="15729" w:author="Machado, Diana" w:date="2019-02-04T10:09:00Z">
              <w:r w:rsidRPr="00C722A9">
                <w:rPr>
                  <w:rFonts w:ascii="Calibri" w:hAnsi="Calibri" w:cs="Calibri"/>
                  <w:color w:val="000000"/>
                  <w:sz w:val="16"/>
                  <w:szCs w:val="16"/>
                  <w:lang w:eastAsia="en-US"/>
                </w:rPr>
                <w:t xml:space="preserve">13,834,7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30" w:author="Machado, Diana" w:date="2019-02-04T10:09:00Z"/>
                <w:rFonts w:ascii="Calibri" w:hAnsi="Calibri" w:cs="Calibri"/>
                <w:color w:val="000000"/>
                <w:sz w:val="16"/>
                <w:szCs w:val="16"/>
                <w:lang w:eastAsia="en-US"/>
              </w:rPr>
            </w:pPr>
            <w:ins w:id="15731"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32" w:author="Machado, Diana" w:date="2019-02-04T10:09:00Z"/>
                <w:rFonts w:ascii="Calibri" w:hAnsi="Calibri" w:cs="Calibri"/>
                <w:color w:val="000000"/>
                <w:sz w:val="16"/>
                <w:szCs w:val="16"/>
                <w:lang w:eastAsia="en-US"/>
              </w:rPr>
            </w:pPr>
            <w:ins w:id="157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34" w:author="Machado, Diana" w:date="2019-02-04T10:09:00Z"/>
                <w:rFonts w:ascii="Calibri" w:hAnsi="Calibri" w:cs="Calibri"/>
                <w:color w:val="000000"/>
                <w:sz w:val="16"/>
                <w:szCs w:val="16"/>
                <w:lang w:eastAsia="en-US"/>
              </w:rPr>
            </w:pPr>
            <w:ins w:id="157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36" w:author="Machado, Diana" w:date="2019-02-04T10:09:00Z"/>
                <w:rFonts w:ascii="Calibri" w:hAnsi="Calibri" w:cs="Calibri"/>
                <w:color w:val="000000"/>
                <w:sz w:val="16"/>
                <w:szCs w:val="16"/>
                <w:lang w:eastAsia="en-US"/>
              </w:rPr>
            </w:pPr>
            <w:ins w:id="15737" w:author="Machado, Diana" w:date="2019-02-04T10:09:00Z">
              <w:r w:rsidRPr="00C722A9">
                <w:rPr>
                  <w:rFonts w:ascii="Calibri" w:hAnsi="Calibri" w:cs="Calibri"/>
                  <w:color w:val="000000"/>
                  <w:sz w:val="16"/>
                  <w:szCs w:val="16"/>
                  <w:lang w:eastAsia="en-US"/>
                </w:rPr>
                <w:t xml:space="preserve">13,869,6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38" w:author="Machado, Diana" w:date="2019-02-04T10:09:00Z"/>
                <w:rFonts w:ascii="Calibri" w:hAnsi="Calibri" w:cs="Calibri"/>
                <w:color w:val="000000"/>
                <w:sz w:val="16"/>
                <w:szCs w:val="16"/>
                <w:lang w:eastAsia="en-US"/>
              </w:rPr>
            </w:pPr>
            <w:ins w:id="15739"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40" w:author="Machado, Diana" w:date="2019-02-04T10:09:00Z"/>
                <w:rFonts w:ascii="Calibri" w:hAnsi="Calibri" w:cs="Calibri"/>
                <w:color w:val="000000"/>
                <w:sz w:val="16"/>
                <w:szCs w:val="16"/>
                <w:lang w:eastAsia="en-US"/>
              </w:rPr>
            </w:pPr>
            <w:ins w:id="15741" w:author="Machado, Diana" w:date="2019-02-04T10:09:00Z">
              <w:r w:rsidRPr="00C722A9">
                <w:rPr>
                  <w:rFonts w:ascii="Calibri" w:hAnsi="Calibri" w:cs="Calibri"/>
                  <w:color w:val="000000"/>
                  <w:sz w:val="16"/>
                  <w:szCs w:val="16"/>
                  <w:lang w:eastAsia="en-US"/>
                </w:rPr>
                <w:t xml:space="preserve">27,704,3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42" w:author="Machado, Diana" w:date="2019-02-04T10:09:00Z"/>
                <w:rFonts w:ascii="Calibri" w:hAnsi="Calibri" w:cs="Calibri"/>
                <w:color w:val="000000"/>
                <w:sz w:val="16"/>
                <w:szCs w:val="16"/>
                <w:lang w:eastAsia="en-US"/>
              </w:rPr>
            </w:pPr>
            <w:ins w:id="15743"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57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745" w:author="Machado, Diana" w:date="2019-02-04T10:09:00Z"/>
                <w:rFonts w:ascii="Calibri" w:hAnsi="Calibri" w:cs="Calibri"/>
                <w:color w:val="000000"/>
                <w:sz w:val="16"/>
                <w:szCs w:val="16"/>
                <w:lang w:eastAsia="en-US"/>
              </w:rPr>
            </w:pPr>
            <w:ins w:id="15746" w:author="Machado, Diana" w:date="2019-02-04T10:09:00Z">
              <w:r w:rsidRPr="00C722A9">
                <w:rPr>
                  <w:rFonts w:ascii="Calibri" w:hAnsi="Calibri" w:cs="Calibri"/>
                  <w:color w:val="000000"/>
                  <w:sz w:val="16"/>
                  <w:szCs w:val="16"/>
                  <w:lang w:eastAsia="en-US"/>
                </w:rPr>
                <w:t>344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47" w:author="Machado, Diana" w:date="2019-02-04T10:09:00Z"/>
                <w:rFonts w:ascii="Calibri" w:hAnsi="Calibri" w:cs="Calibri"/>
                <w:color w:val="000000"/>
                <w:sz w:val="16"/>
                <w:szCs w:val="16"/>
                <w:lang w:eastAsia="en-US"/>
              </w:rPr>
            </w:pPr>
            <w:ins w:id="157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49" w:author="Machado, Diana" w:date="2019-02-04T10:09:00Z"/>
                <w:rFonts w:ascii="Calibri" w:hAnsi="Calibri" w:cs="Calibri"/>
                <w:color w:val="000000"/>
                <w:sz w:val="16"/>
                <w:szCs w:val="16"/>
                <w:lang w:eastAsia="en-US"/>
              </w:rPr>
            </w:pPr>
            <w:ins w:id="157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51" w:author="Machado, Diana" w:date="2019-02-04T10:09:00Z"/>
                <w:rFonts w:ascii="Calibri" w:hAnsi="Calibri" w:cs="Calibri"/>
                <w:color w:val="000000"/>
                <w:sz w:val="16"/>
                <w:szCs w:val="16"/>
                <w:lang w:eastAsia="en-US"/>
              </w:rPr>
            </w:pPr>
            <w:ins w:id="15752" w:author="Machado, Diana" w:date="2019-02-04T10:09:00Z">
              <w:r w:rsidRPr="00C722A9">
                <w:rPr>
                  <w:rFonts w:ascii="Calibri" w:hAnsi="Calibri" w:cs="Calibri"/>
                  <w:color w:val="000000"/>
                  <w:sz w:val="16"/>
                  <w:szCs w:val="16"/>
                  <w:lang w:eastAsia="en-US"/>
                </w:rPr>
                <w:t xml:space="preserve">8,061,26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53" w:author="Machado, Diana" w:date="2019-02-04T10:09:00Z"/>
                <w:rFonts w:ascii="Calibri" w:hAnsi="Calibri" w:cs="Calibri"/>
                <w:color w:val="000000"/>
                <w:sz w:val="16"/>
                <w:szCs w:val="16"/>
                <w:lang w:eastAsia="en-US"/>
              </w:rPr>
            </w:pPr>
            <w:ins w:id="15754"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55" w:author="Machado, Diana" w:date="2019-02-04T10:09:00Z"/>
                <w:rFonts w:ascii="Calibri" w:hAnsi="Calibri" w:cs="Calibri"/>
                <w:color w:val="000000"/>
                <w:sz w:val="16"/>
                <w:szCs w:val="16"/>
                <w:lang w:eastAsia="en-US"/>
              </w:rPr>
            </w:pPr>
            <w:ins w:id="157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57" w:author="Machado, Diana" w:date="2019-02-04T10:09:00Z"/>
                <w:rFonts w:ascii="Calibri" w:hAnsi="Calibri" w:cs="Calibri"/>
                <w:color w:val="000000"/>
                <w:sz w:val="16"/>
                <w:szCs w:val="16"/>
                <w:lang w:eastAsia="en-US"/>
              </w:rPr>
            </w:pPr>
            <w:ins w:id="157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59" w:author="Machado, Diana" w:date="2019-02-04T10:09:00Z"/>
                <w:rFonts w:ascii="Calibri" w:hAnsi="Calibri" w:cs="Calibri"/>
                <w:color w:val="000000"/>
                <w:sz w:val="16"/>
                <w:szCs w:val="16"/>
                <w:lang w:eastAsia="en-US"/>
              </w:rPr>
            </w:pPr>
            <w:ins w:id="15760" w:author="Machado, Diana" w:date="2019-02-04T10:09:00Z">
              <w:r w:rsidRPr="00C722A9">
                <w:rPr>
                  <w:rFonts w:ascii="Calibri" w:hAnsi="Calibri" w:cs="Calibri"/>
                  <w:color w:val="000000"/>
                  <w:sz w:val="16"/>
                  <w:szCs w:val="16"/>
                  <w:lang w:eastAsia="en-US"/>
                </w:rPr>
                <w:t xml:space="preserve">6,443,4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61" w:author="Machado, Diana" w:date="2019-02-04T10:09:00Z"/>
                <w:rFonts w:ascii="Calibri" w:hAnsi="Calibri" w:cs="Calibri"/>
                <w:color w:val="000000"/>
                <w:sz w:val="16"/>
                <w:szCs w:val="16"/>
                <w:lang w:eastAsia="en-US"/>
              </w:rPr>
            </w:pPr>
            <w:ins w:id="15762"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63" w:author="Machado, Diana" w:date="2019-02-04T10:09:00Z"/>
                <w:rFonts w:ascii="Calibri" w:hAnsi="Calibri" w:cs="Calibri"/>
                <w:color w:val="000000"/>
                <w:sz w:val="16"/>
                <w:szCs w:val="16"/>
                <w:lang w:eastAsia="en-US"/>
              </w:rPr>
            </w:pPr>
            <w:ins w:id="15764" w:author="Machado, Diana" w:date="2019-02-04T10:09:00Z">
              <w:r w:rsidRPr="00C722A9">
                <w:rPr>
                  <w:rFonts w:ascii="Calibri" w:hAnsi="Calibri" w:cs="Calibri"/>
                  <w:color w:val="000000"/>
                  <w:sz w:val="16"/>
                  <w:szCs w:val="16"/>
                  <w:lang w:eastAsia="en-US"/>
                </w:rPr>
                <w:t xml:space="preserve">14,504,67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65" w:author="Machado, Diana" w:date="2019-02-04T10:09:00Z"/>
                <w:rFonts w:ascii="Calibri" w:hAnsi="Calibri" w:cs="Calibri"/>
                <w:color w:val="000000"/>
                <w:sz w:val="16"/>
                <w:szCs w:val="16"/>
                <w:lang w:eastAsia="en-US"/>
              </w:rPr>
            </w:pPr>
            <w:ins w:id="15766"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57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768" w:author="Machado, Diana" w:date="2019-02-04T10:09:00Z"/>
                <w:rFonts w:ascii="Calibri" w:hAnsi="Calibri" w:cs="Calibri"/>
                <w:color w:val="000000"/>
                <w:sz w:val="16"/>
                <w:szCs w:val="16"/>
                <w:lang w:eastAsia="en-US"/>
              </w:rPr>
            </w:pPr>
            <w:ins w:id="15769" w:author="Machado, Diana" w:date="2019-02-04T10:09:00Z">
              <w:r w:rsidRPr="00C722A9">
                <w:rPr>
                  <w:rFonts w:ascii="Calibri" w:hAnsi="Calibri" w:cs="Calibri"/>
                  <w:color w:val="000000"/>
                  <w:sz w:val="16"/>
                  <w:szCs w:val="16"/>
                  <w:lang w:eastAsia="en-US"/>
                </w:rPr>
                <w:t>344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70" w:author="Machado, Diana" w:date="2019-02-04T10:09:00Z"/>
                <w:rFonts w:ascii="Calibri" w:hAnsi="Calibri" w:cs="Calibri"/>
                <w:color w:val="000000"/>
                <w:sz w:val="16"/>
                <w:szCs w:val="16"/>
                <w:lang w:eastAsia="en-US"/>
              </w:rPr>
            </w:pPr>
            <w:ins w:id="1577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72" w:author="Machado, Diana" w:date="2019-02-04T10:09:00Z"/>
                <w:rFonts w:ascii="Calibri" w:hAnsi="Calibri" w:cs="Calibri"/>
                <w:color w:val="000000"/>
                <w:sz w:val="16"/>
                <w:szCs w:val="16"/>
                <w:lang w:eastAsia="en-US"/>
              </w:rPr>
            </w:pPr>
            <w:ins w:id="1577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74" w:author="Machado, Diana" w:date="2019-02-04T10:09:00Z"/>
                <w:rFonts w:ascii="Calibri" w:hAnsi="Calibri" w:cs="Calibri"/>
                <w:color w:val="000000"/>
                <w:sz w:val="16"/>
                <w:szCs w:val="16"/>
                <w:lang w:eastAsia="en-US"/>
              </w:rPr>
            </w:pPr>
            <w:ins w:id="15775" w:author="Machado, Diana" w:date="2019-02-04T10:09:00Z">
              <w:r w:rsidRPr="00C722A9">
                <w:rPr>
                  <w:rFonts w:ascii="Calibri" w:hAnsi="Calibri" w:cs="Calibri"/>
                  <w:color w:val="000000"/>
                  <w:sz w:val="16"/>
                  <w:szCs w:val="16"/>
                  <w:lang w:eastAsia="en-US"/>
                </w:rPr>
                <w:t xml:space="preserve">11,937,6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76" w:author="Machado, Diana" w:date="2019-02-04T10:09:00Z"/>
                <w:rFonts w:ascii="Calibri" w:hAnsi="Calibri" w:cs="Calibri"/>
                <w:color w:val="000000"/>
                <w:sz w:val="16"/>
                <w:szCs w:val="16"/>
                <w:lang w:eastAsia="en-US"/>
              </w:rPr>
            </w:pPr>
            <w:ins w:id="15777"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78" w:author="Machado, Diana" w:date="2019-02-04T10:09:00Z"/>
                <w:rFonts w:ascii="Calibri" w:hAnsi="Calibri" w:cs="Calibri"/>
                <w:color w:val="000000"/>
                <w:sz w:val="16"/>
                <w:szCs w:val="16"/>
                <w:lang w:eastAsia="en-US"/>
              </w:rPr>
            </w:pPr>
            <w:ins w:id="157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80" w:author="Machado, Diana" w:date="2019-02-04T10:09:00Z"/>
                <w:rFonts w:ascii="Calibri" w:hAnsi="Calibri" w:cs="Calibri"/>
                <w:color w:val="000000"/>
                <w:sz w:val="16"/>
                <w:szCs w:val="16"/>
                <w:lang w:eastAsia="en-US"/>
              </w:rPr>
            </w:pPr>
            <w:ins w:id="157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82" w:author="Machado, Diana" w:date="2019-02-04T10:09:00Z"/>
                <w:rFonts w:ascii="Calibri" w:hAnsi="Calibri" w:cs="Calibri"/>
                <w:color w:val="000000"/>
                <w:sz w:val="16"/>
                <w:szCs w:val="16"/>
                <w:lang w:eastAsia="en-US"/>
              </w:rPr>
            </w:pPr>
            <w:ins w:id="15783" w:author="Machado, Diana" w:date="2019-02-04T10:09:00Z">
              <w:r w:rsidRPr="00C722A9">
                <w:rPr>
                  <w:rFonts w:ascii="Calibri" w:hAnsi="Calibri" w:cs="Calibri"/>
                  <w:color w:val="000000"/>
                  <w:sz w:val="16"/>
                  <w:szCs w:val="16"/>
                  <w:lang w:eastAsia="en-US"/>
                </w:rPr>
                <w:t xml:space="preserve">9,631,6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84" w:author="Machado, Diana" w:date="2019-02-04T10:09:00Z"/>
                <w:rFonts w:ascii="Calibri" w:hAnsi="Calibri" w:cs="Calibri"/>
                <w:color w:val="000000"/>
                <w:sz w:val="16"/>
                <w:szCs w:val="16"/>
                <w:lang w:eastAsia="en-US"/>
              </w:rPr>
            </w:pPr>
            <w:ins w:id="15785"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86" w:author="Machado, Diana" w:date="2019-02-04T10:09:00Z"/>
                <w:rFonts w:ascii="Calibri" w:hAnsi="Calibri" w:cs="Calibri"/>
                <w:color w:val="000000"/>
                <w:sz w:val="16"/>
                <w:szCs w:val="16"/>
                <w:lang w:eastAsia="en-US"/>
              </w:rPr>
            </w:pPr>
            <w:ins w:id="15787" w:author="Machado, Diana" w:date="2019-02-04T10:09:00Z">
              <w:r w:rsidRPr="00C722A9">
                <w:rPr>
                  <w:rFonts w:ascii="Calibri" w:hAnsi="Calibri" w:cs="Calibri"/>
                  <w:color w:val="000000"/>
                  <w:sz w:val="16"/>
                  <w:szCs w:val="16"/>
                  <w:lang w:eastAsia="en-US"/>
                </w:rPr>
                <w:t xml:space="preserve">21,569,3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88" w:author="Machado, Diana" w:date="2019-02-04T10:09:00Z"/>
                <w:rFonts w:ascii="Calibri" w:hAnsi="Calibri" w:cs="Calibri"/>
                <w:color w:val="000000"/>
                <w:sz w:val="16"/>
                <w:szCs w:val="16"/>
                <w:lang w:eastAsia="en-US"/>
              </w:rPr>
            </w:pPr>
            <w:ins w:id="15789"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57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791" w:author="Machado, Diana" w:date="2019-02-04T10:09:00Z"/>
                <w:rFonts w:ascii="Calibri" w:hAnsi="Calibri" w:cs="Calibri"/>
                <w:color w:val="000000"/>
                <w:sz w:val="16"/>
                <w:szCs w:val="16"/>
                <w:lang w:eastAsia="en-US"/>
              </w:rPr>
            </w:pPr>
            <w:ins w:id="15792" w:author="Machado, Diana" w:date="2019-02-04T10:09:00Z">
              <w:r w:rsidRPr="00C722A9">
                <w:rPr>
                  <w:rFonts w:ascii="Calibri" w:hAnsi="Calibri" w:cs="Calibri"/>
                  <w:color w:val="000000"/>
                  <w:sz w:val="16"/>
                  <w:szCs w:val="16"/>
                  <w:lang w:eastAsia="en-US"/>
                </w:rPr>
                <w:t>344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93" w:author="Machado, Diana" w:date="2019-02-04T10:09:00Z"/>
                <w:rFonts w:ascii="Calibri" w:hAnsi="Calibri" w:cs="Calibri"/>
                <w:color w:val="000000"/>
                <w:sz w:val="16"/>
                <w:szCs w:val="16"/>
                <w:lang w:eastAsia="en-US"/>
              </w:rPr>
            </w:pPr>
            <w:ins w:id="1579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95" w:author="Machado, Diana" w:date="2019-02-04T10:09:00Z"/>
                <w:rFonts w:ascii="Calibri" w:hAnsi="Calibri" w:cs="Calibri"/>
                <w:color w:val="000000"/>
                <w:sz w:val="16"/>
                <w:szCs w:val="16"/>
                <w:lang w:eastAsia="en-US"/>
              </w:rPr>
            </w:pPr>
            <w:ins w:id="1579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97" w:author="Machado, Diana" w:date="2019-02-04T10:09:00Z"/>
                <w:rFonts w:ascii="Calibri" w:hAnsi="Calibri" w:cs="Calibri"/>
                <w:color w:val="000000"/>
                <w:sz w:val="16"/>
                <w:szCs w:val="16"/>
                <w:lang w:eastAsia="en-US"/>
              </w:rPr>
            </w:pPr>
            <w:ins w:id="15798" w:author="Machado, Diana" w:date="2019-02-04T10:09:00Z">
              <w:r w:rsidRPr="00C722A9">
                <w:rPr>
                  <w:rFonts w:ascii="Calibri" w:hAnsi="Calibri" w:cs="Calibri"/>
                  <w:color w:val="000000"/>
                  <w:sz w:val="16"/>
                  <w:szCs w:val="16"/>
                  <w:lang w:eastAsia="en-US"/>
                </w:rPr>
                <w:t xml:space="preserve">7,085,6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99" w:author="Machado, Diana" w:date="2019-02-04T10:09:00Z"/>
                <w:rFonts w:ascii="Calibri" w:hAnsi="Calibri" w:cs="Calibri"/>
                <w:color w:val="000000"/>
                <w:sz w:val="16"/>
                <w:szCs w:val="16"/>
                <w:lang w:eastAsia="en-US"/>
              </w:rPr>
            </w:pPr>
            <w:ins w:id="15800"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01" w:author="Machado, Diana" w:date="2019-02-04T10:09:00Z"/>
                <w:rFonts w:ascii="Calibri" w:hAnsi="Calibri" w:cs="Calibri"/>
                <w:color w:val="000000"/>
                <w:sz w:val="16"/>
                <w:szCs w:val="16"/>
                <w:lang w:eastAsia="en-US"/>
              </w:rPr>
            </w:pPr>
            <w:ins w:id="158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03" w:author="Machado, Diana" w:date="2019-02-04T10:09:00Z"/>
                <w:rFonts w:ascii="Calibri" w:hAnsi="Calibri" w:cs="Calibri"/>
                <w:color w:val="000000"/>
                <w:sz w:val="16"/>
                <w:szCs w:val="16"/>
                <w:lang w:eastAsia="en-US"/>
              </w:rPr>
            </w:pPr>
            <w:ins w:id="158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05" w:author="Machado, Diana" w:date="2019-02-04T10:09:00Z"/>
                <w:rFonts w:ascii="Calibri" w:hAnsi="Calibri" w:cs="Calibri"/>
                <w:color w:val="000000"/>
                <w:sz w:val="16"/>
                <w:szCs w:val="16"/>
                <w:lang w:eastAsia="en-US"/>
              </w:rPr>
            </w:pPr>
            <w:ins w:id="15806" w:author="Machado, Diana" w:date="2019-02-04T10:09:00Z">
              <w:r w:rsidRPr="00C722A9">
                <w:rPr>
                  <w:rFonts w:ascii="Calibri" w:hAnsi="Calibri" w:cs="Calibri"/>
                  <w:color w:val="000000"/>
                  <w:sz w:val="16"/>
                  <w:szCs w:val="16"/>
                  <w:lang w:eastAsia="en-US"/>
                </w:rPr>
                <w:t xml:space="preserve">7,103,69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07" w:author="Machado, Diana" w:date="2019-02-04T10:09:00Z"/>
                <w:rFonts w:ascii="Calibri" w:hAnsi="Calibri" w:cs="Calibri"/>
                <w:color w:val="000000"/>
                <w:sz w:val="16"/>
                <w:szCs w:val="16"/>
                <w:lang w:eastAsia="en-US"/>
              </w:rPr>
            </w:pPr>
            <w:ins w:id="15808"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09" w:author="Machado, Diana" w:date="2019-02-04T10:09:00Z"/>
                <w:rFonts w:ascii="Calibri" w:hAnsi="Calibri" w:cs="Calibri"/>
                <w:color w:val="000000"/>
                <w:sz w:val="16"/>
                <w:szCs w:val="16"/>
                <w:lang w:eastAsia="en-US"/>
              </w:rPr>
            </w:pPr>
            <w:ins w:id="15810" w:author="Machado, Diana" w:date="2019-02-04T10:09:00Z">
              <w:r w:rsidRPr="00C722A9">
                <w:rPr>
                  <w:rFonts w:ascii="Calibri" w:hAnsi="Calibri" w:cs="Calibri"/>
                  <w:color w:val="000000"/>
                  <w:sz w:val="16"/>
                  <w:szCs w:val="16"/>
                  <w:lang w:eastAsia="en-US"/>
                </w:rPr>
                <w:t xml:space="preserve">14,189,3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11" w:author="Machado, Diana" w:date="2019-02-04T10:09:00Z"/>
                <w:rFonts w:ascii="Calibri" w:hAnsi="Calibri" w:cs="Calibri"/>
                <w:color w:val="000000"/>
                <w:sz w:val="16"/>
                <w:szCs w:val="16"/>
                <w:lang w:eastAsia="en-US"/>
              </w:rPr>
            </w:pPr>
            <w:ins w:id="15812"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58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814" w:author="Machado, Diana" w:date="2019-02-04T10:09:00Z"/>
                <w:rFonts w:ascii="Calibri" w:hAnsi="Calibri" w:cs="Calibri"/>
                <w:color w:val="000000"/>
                <w:sz w:val="16"/>
                <w:szCs w:val="16"/>
                <w:lang w:eastAsia="en-US"/>
              </w:rPr>
            </w:pPr>
            <w:ins w:id="15815" w:author="Machado, Diana" w:date="2019-02-04T10:09:00Z">
              <w:r w:rsidRPr="00C722A9">
                <w:rPr>
                  <w:rFonts w:ascii="Calibri" w:hAnsi="Calibri" w:cs="Calibri"/>
                  <w:color w:val="000000"/>
                  <w:sz w:val="16"/>
                  <w:szCs w:val="16"/>
                  <w:lang w:eastAsia="en-US"/>
                </w:rPr>
                <w:t>344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16" w:author="Machado, Diana" w:date="2019-02-04T10:09:00Z"/>
                <w:rFonts w:ascii="Calibri" w:hAnsi="Calibri" w:cs="Calibri"/>
                <w:color w:val="000000"/>
                <w:sz w:val="16"/>
                <w:szCs w:val="16"/>
                <w:lang w:eastAsia="en-US"/>
              </w:rPr>
            </w:pPr>
            <w:ins w:id="1581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18" w:author="Machado, Diana" w:date="2019-02-04T10:09:00Z"/>
                <w:rFonts w:ascii="Calibri" w:hAnsi="Calibri" w:cs="Calibri"/>
                <w:color w:val="000000"/>
                <w:sz w:val="16"/>
                <w:szCs w:val="16"/>
                <w:lang w:eastAsia="en-US"/>
              </w:rPr>
            </w:pPr>
            <w:ins w:id="1581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20" w:author="Machado, Diana" w:date="2019-02-04T10:09:00Z"/>
                <w:rFonts w:ascii="Calibri" w:hAnsi="Calibri" w:cs="Calibri"/>
                <w:color w:val="000000"/>
                <w:sz w:val="16"/>
                <w:szCs w:val="16"/>
                <w:lang w:eastAsia="en-US"/>
              </w:rPr>
            </w:pPr>
            <w:ins w:id="15821" w:author="Machado, Diana" w:date="2019-02-04T10:09:00Z">
              <w:r w:rsidRPr="00C722A9">
                <w:rPr>
                  <w:rFonts w:ascii="Calibri" w:hAnsi="Calibri" w:cs="Calibri"/>
                  <w:color w:val="000000"/>
                  <w:sz w:val="16"/>
                  <w:szCs w:val="16"/>
                  <w:lang w:eastAsia="en-US"/>
                </w:rPr>
                <w:t xml:space="preserve">26,690,79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22" w:author="Machado, Diana" w:date="2019-02-04T10:09:00Z"/>
                <w:rFonts w:ascii="Calibri" w:hAnsi="Calibri" w:cs="Calibri"/>
                <w:color w:val="000000"/>
                <w:sz w:val="16"/>
                <w:szCs w:val="16"/>
                <w:lang w:eastAsia="en-US"/>
              </w:rPr>
            </w:pPr>
            <w:ins w:id="15823" w:author="Machado, Diana" w:date="2019-02-04T10:09:00Z">
              <w:r w:rsidRPr="00C722A9">
                <w:rPr>
                  <w:rFonts w:ascii="Calibri" w:hAnsi="Calibri" w:cs="Calibri"/>
                  <w:color w:val="000000"/>
                  <w:sz w:val="16"/>
                  <w:szCs w:val="16"/>
                  <w:lang w:eastAsia="en-US"/>
                </w:rPr>
                <w:t>0.2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24" w:author="Machado, Diana" w:date="2019-02-04T10:09:00Z"/>
                <w:rFonts w:ascii="Calibri" w:hAnsi="Calibri" w:cs="Calibri"/>
                <w:color w:val="000000"/>
                <w:sz w:val="16"/>
                <w:szCs w:val="16"/>
                <w:lang w:eastAsia="en-US"/>
              </w:rPr>
            </w:pPr>
            <w:ins w:id="158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26" w:author="Machado, Diana" w:date="2019-02-04T10:09:00Z"/>
                <w:rFonts w:ascii="Calibri" w:hAnsi="Calibri" w:cs="Calibri"/>
                <w:color w:val="000000"/>
                <w:sz w:val="16"/>
                <w:szCs w:val="16"/>
                <w:lang w:eastAsia="en-US"/>
              </w:rPr>
            </w:pPr>
            <w:ins w:id="158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28" w:author="Machado, Diana" w:date="2019-02-04T10:09:00Z"/>
                <w:rFonts w:ascii="Calibri" w:hAnsi="Calibri" w:cs="Calibri"/>
                <w:color w:val="000000"/>
                <w:sz w:val="16"/>
                <w:szCs w:val="16"/>
                <w:lang w:eastAsia="en-US"/>
              </w:rPr>
            </w:pPr>
            <w:ins w:id="15829" w:author="Machado, Diana" w:date="2019-02-04T10:09:00Z">
              <w:r w:rsidRPr="00C722A9">
                <w:rPr>
                  <w:rFonts w:ascii="Calibri" w:hAnsi="Calibri" w:cs="Calibri"/>
                  <w:color w:val="000000"/>
                  <w:sz w:val="16"/>
                  <w:szCs w:val="16"/>
                  <w:lang w:eastAsia="en-US"/>
                </w:rPr>
                <w:t xml:space="preserve">21,345,3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30" w:author="Machado, Diana" w:date="2019-02-04T10:09:00Z"/>
                <w:rFonts w:ascii="Calibri" w:hAnsi="Calibri" w:cs="Calibri"/>
                <w:color w:val="000000"/>
                <w:sz w:val="16"/>
                <w:szCs w:val="16"/>
                <w:lang w:eastAsia="en-US"/>
              </w:rPr>
            </w:pPr>
            <w:ins w:id="15831"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32" w:author="Machado, Diana" w:date="2019-02-04T10:09:00Z"/>
                <w:rFonts w:ascii="Calibri" w:hAnsi="Calibri" w:cs="Calibri"/>
                <w:color w:val="000000"/>
                <w:sz w:val="16"/>
                <w:szCs w:val="16"/>
                <w:lang w:eastAsia="en-US"/>
              </w:rPr>
            </w:pPr>
            <w:ins w:id="15833" w:author="Machado, Diana" w:date="2019-02-04T10:09:00Z">
              <w:r w:rsidRPr="00C722A9">
                <w:rPr>
                  <w:rFonts w:ascii="Calibri" w:hAnsi="Calibri" w:cs="Calibri"/>
                  <w:color w:val="000000"/>
                  <w:sz w:val="16"/>
                  <w:szCs w:val="16"/>
                  <w:lang w:eastAsia="en-US"/>
                </w:rPr>
                <w:t xml:space="preserve">48,036,1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34" w:author="Machado, Diana" w:date="2019-02-04T10:09:00Z"/>
                <w:rFonts w:ascii="Calibri" w:hAnsi="Calibri" w:cs="Calibri"/>
                <w:color w:val="000000"/>
                <w:sz w:val="16"/>
                <w:szCs w:val="16"/>
                <w:lang w:eastAsia="en-US"/>
              </w:rPr>
            </w:pPr>
            <w:ins w:id="15835"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58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837" w:author="Machado, Diana" w:date="2019-02-04T10:09:00Z"/>
                <w:rFonts w:ascii="Calibri" w:hAnsi="Calibri" w:cs="Calibri"/>
                <w:color w:val="000000"/>
                <w:sz w:val="16"/>
                <w:szCs w:val="16"/>
                <w:lang w:eastAsia="en-US"/>
              </w:rPr>
            </w:pPr>
            <w:ins w:id="15838" w:author="Machado, Diana" w:date="2019-02-04T10:09:00Z">
              <w:r w:rsidRPr="00C722A9">
                <w:rPr>
                  <w:rFonts w:ascii="Calibri" w:hAnsi="Calibri" w:cs="Calibri"/>
                  <w:color w:val="000000"/>
                  <w:sz w:val="16"/>
                  <w:szCs w:val="16"/>
                  <w:lang w:eastAsia="en-US"/>
                </w:rPr>
                <w:t>344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39" w:author="Machado, Diana" w:date="2019-02-04T10:09:00Z"/>
                <w:rFonts w:ascii="Calibri" w:hAnsi="Calibri" w:cs="Calibri"/>
                <w:color w:val="000000"/>
                <w:sz w:val="16"/>
                <w:szCs w:val="16"/>
                <w:lang w:eastAsia="en-US"/>
              </w:rPr>
            </w:pPr>
            <w:ins w:id="1584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41" w:author="Machado, Diana" w:date="2019-02-04T10:09:00Z"/>
                <w:rFonts w:ascii="Calibri" w:hAnsi="Calibri" w:cs="Calibri"/>
                <w:color w:val="000000"/>
                <w:sz w:val="16"/>
                <w:szCs w:val="16"/>
                <w:lang w:eastAsia="en-US"/>
              </w:rPr>
            </w:pPr>
            <w:ins w:id="1584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43" w:author="Machado, Diana" w:date="2019-02-04T10:09:00Z"/>
                <w:rFonts w:ascii="Calibri" w:hAnsi="Calibri" w:cs="Calibri"/>
                <w:color w:val="000000"/>
                <w:sz w:val="16"/>
                <w:szCs w:val="16"/>
                <w:lang w:eastAsia="en-US"/>
              </w:rPr>
            </w:pPr>
            <w:ins w:id="15844" w:author="Machado, Diana" w:date="2019-02-04T10:09:00Z">
              <w:r w:rsidRPr="00C722A9">
                <w:rPr>
                  <w:rFonts w:ascii="Calibri" w:hAnsi="Calibri" w:cs="Calibri"/>
                  <w:color w:val="000000"/>
                  <w:sz w:val="16"/>
                  <w:szCs w:val="16"/>
                  <w:lang w:eastAsia="en-US"/>
                </w:rPr>
                <w:t xml:space="preserve">23,441,4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45" w:author="Machado, Diana" w:date="2019-02-04T10:09:00Z"/>
                <w:rFonts w:ascii="Calibri" w:hAnsi="Calibri" w:cs="Calibri"/>
                <w:color w:val="000000"/>
                <w:sz w:val="16"/>
                <w:szCs w:val="16"/>
                <w:lang w:eastAsia="en-US"/>
              </w:rPr>
            </w:pPr>
            <w:ins w:id="15846"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47" w:author="Machado, Diana" w:date="2019-02-04T10:09:00Z"/>
                <w:rFonts w:ascii="Calibri" w:hAnsi="Calibri" w:cs="Calibri"/>
                <w:color w:val="000000"/>
                <w:sz w:val="16"/>
                <w:szCs w:val="16"/>
                <w:lang w:eastAsia="en-US"/>
              </w:rPr>
            </w:pPr>
            <w:ins w:id="158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49" w:author="Machado, Diana" w:date="2019-02-04T10:09:00Z"/>
                <w:rFonts w:ascii="Calibri" w:hAnsi="Calibri" w:cs="Calibri"/>
                <w:color w:val="000000"/>
                <w:sz w:val="16"/>
                <w:szCs w:val="16"/>
                <w:lang w:eastAsia="en-US"/>
              </w:rPr>
            </w:pPr>
            <w:ins w:id="158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51" w:author="Machado, Diana" w:date="2019-02-04T10:09:00Z"/>
                <w:rFonts w:ascii="Calibri" w:hAnsi="Calibri" w:cs="Calibri"/>
                <w:color w:val="000000"/>
                <w:sz w:val="16"/>
                <w:szCs w:val="16"/>
                <w:lang w:eastAsia="en-US"/>
              </w:rPr>
            </w:pPr>
            <w:ins w:id="15852" w:author="Machado, Diana" w:date="2019-02-04T10:09:00Z">
              <w:r w:rsidRPr="00C722A9">
                <w:rPr>
                  <w:rFonts w:ascii="Calibri" w:hAnsi="Calibri" w:cs="Calibri"/>
                  <w:color w:val="000000"/>
                  <w:sz w:val="16"/>
                  <w:szCs w:val="16"/>
                  <w:lang w:eastAsia="en-US"/>
                </w:rPr>
                <w:t xml:space="preserve">16,830,01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53" w:author="Machado, Diana" w:date="2019-02-04T10:09:00Z"/>
                <w:rFonts w:ascii="Calibri" w:hAnsi="Calibri" w:cs="Calibri"/>
                <w:color w:val="000000"/>
                <w:sz w:val="16"/>
                <w:szCs w:val="16"/>
                <w:lang w:eastAsia="en-US"/>
              </w:rPr>
            </w:pPr>
            <w:ins w:id="15854"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55" w:author="Machado, Diana" w:date="2019-02-04T10:09:00Z"/>
                <w:rFonts w:ascii="Calibri" w:hAnsi="Calibri" w:cs="Calibri"/>
                <w:color w:val="000000"/>
                <w:sz w:val="16"/>
                <w:szCs w:val="16"/>
                <w:lang w:eastAsia="en-US"/>
              </w:rPr>
            </w:pPr>
            <w:ins w:id="15856" w:author="Machado, Diana" w:date="2019-02-04T10:09:00Z">
              <w:r w:rsidRPr="00C722A9">
                <w:rPr>
                  <w:rFonts w:ascii="Calibri" w:hAnsi="Calibri" w:cs="Calibri"/>
                  <w:color w:val="000000"/>
                  <w:sz w:val="16"/>
                  <w:szCs w:val="16"/>
                  <w:lang w:eastAsia="en-US"/>
                </w:rPr>
                <w:t xml:space="preserve">40,271,4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57" w:author="Machado, Diana" w:date="2019-02-04T10:09:00Z"/>
                <w:rFonts w:ascii="Calibri" w:hAnsi="Calibri" w:cs="Calibri"/>
                <w:color w:val="000000"/>
                <w:sz w:val="16"/>
                <w:szCs w:val="16"/>
                <w:lang w:eastAsia="en-US"/>
              </w:rPr>
            </w:pPr>
            <w:ins w:id="15858"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58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860" w:author="Machado, Diana" w:date="2019-02-04T10:09:00Z"/>
                <w:rFonts w:ascii="Calibri" w:hAnsi="Calibri" w:cs="Calibri"/>
                <w:color w:val="000000"/>
                <w:sz w:val="16"/>
                <w:szCs w:val="16"/>
                <w:lang w:eastAsia="en-US"/>
              </w:rPr>
            </w:pPr>
            <w:ins w:id="15861" w:author="Machado, Diana" w:date="2019-02-04T10:09:00Z">
              <w:r w:rsidRPr="00C722A9">
                <w:rPr>
                  <w:rFonts w:ascii="Calibri" w:hAnsi="Calibri" w:cs="Calibri"/>
                  <w:color w:val="000000"/>
                  <w:sz w:val="16"/>
                  <w:szCs w:val="16"/>
                  <w:lang w:eastAsia="en-US"/>
                </w:rPr>
                <w:t>344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62" w:author="Machado, Diana" w:date="2019-02-04T10:09:00Z"/>
                <w:rFonts w:ascii="Calibri" w:hAnsi="Calibri" w:cs="Calibri"/>
                <w:color w:val="000000"/>
                <w:sz w:val="16"/>
                <w:szCs w:val="16"/>
                <w:lang w:eastAsia="en-US"/>
              </w:rPr>
            </w:pPr>
            <w:ins w:id="1586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64" w:author="Machado, Diana" w:date="2019-02-04T10:09:00Z"/>
                <w:rFonts w:ascii="Calibri" w:hAnsi="Calibri" w:cs="Calibri"/>
                <w:color w:val="000000"/>
                <w:sz w:val="16"/>
                <w:szCs w:val="16"/>
                <w:lang w:eastAsia="en-US"/>
              </w:rPr>
            </w:pPr>
            <w:ins w:id="1586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66" w:author="Machado, Diana" w:date="2019-02-04T10:09:00Z"/>
                <w:rFonts w:ascii="Calibri" w:hAnsi="Calibri" w:cs="Calibri"/>
                <w:color w:val="000000"/>
                <w:sz w:val="16"/>
                <w:szCs w:val="16"/>
                <w:lang w:eastAsia="en-US"/>
              </w:rPr>
            </w:pPr>
            <w:ins w:id="15867" w:author="Machado, Diana" w:date="2019-02-04T10:09:00Z">
              <w:r w:rsidRPr="00C722A9">
                <w:rPr>
                  <w:rFonts w:ascii="Calibri" w:hAnsi="Calibri" w:cs="Calibri"/>
                  <w:color w:val="000000"/>
                  <w:sz w:val="16"/>
                  <w:szCs w:val="16"/>
                  <w:lang w:eastAsia="en-US"/>
                </w:rPr>
                <w:t xml:space="preserve">13,184,11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68" w:author="Machado, Diana" w:date="2019-02-04T10:09:00Z"/>
                <w:rFonts w:ascii="Calibri" w:hAnsi="Calibri" w:cs="Calibri"/>
                <w:color w:val="000000"/>
                <w:sz w:val="16"/>
                <w:szCs w:val="16"/>
                <w:lang w:eastAsia="en-US"/>
              </w:rPr>
            </w:pPr>
            <w:ins w:id="15869"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70" w:author="Machado, Diana" w:date="2019-02-04T10:09:00Z"/>
                <w:rFonts w:ascii="Calibri" w:hAnsi="Calibri" w:cs="Calibri"/>
                <w:color w:val="000000"/>
                <w:sz w:val="16"/>
                <w:szCs w:val="16"/>
                <w:lang w:eastAsia="en-US"/>
              </w:rPr>
            </w:pPr>
            <w:ins w:id="158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72" w:author="Machado, Diana" w:date="2019-02-04T10:09:00Z"/>
                <w:rFonts w:ascii="Calibri" w:hAnsi="Calibri" w:cs="Calibri"/>
                <w:color w:val="000000"/>
                <w:sz w:val="16"/>
                <w:szCs w:val="16"/>
                <w:lang w:eastAsia="en-US"/>
              </w:rPr>
            </w:pPr>
            <w:ins w:id="158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74" w:author="Machado, Diana" w:date="2019-02-04T10:09:00Z"/>
                <w:rFonts w:ascii="Calibri" w:hAnsi="Calibri" w:cs="Calibri"/>
                <w:color w:val="000000"/>
                <w:sz w:val="16"/>
                <w:szCs w:val="16"/>
                <w:lang w:eastAsia="en-US"/>
              </w:rPr>
            </w:pPr>
            <w:ins w:id="15875" w:author="Machado, Diana" w:date="2019-02-04T10:09:00Z">
              <w:r w:rsidRPr="00C722A9">
                <w:rPr>
                  <w:rFonts w:ascii="Calibri" w:hAnsi="Calibri" w:cs="Calibri"/>
                  <w:color w:val="000000"/>
                  <w:sz w:val="16"/>
                  <w:szCs w:val="16"/>
                  <w:lang w:eastAsia="en-US"/>
                </w:rPr>
                <w:t xml:space="preserve">9,990,88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76" w:author="Machado, Diana" w:date="2019-02-04T10:09:00Z"/>
                <w:rFonts w:ascii="Calibri" w:hAnsi="Calibri" w:cs="Calibri"/>
                <w:color w:val="000000"/>
                <w:sz w:val="16"/>
                <w:szCs w:val="16"/>
                <w:lang w:eastAsia="en-US"/>
              </w:rPr>
            </w:pPr>
            <w:ins w:id="15877"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78" w:author="Machado, Diana" w:date="2019-02-04T10:09:00Z"/>
                <w:rFonts w:ascii="Calibri" w:hAnsi="Calibri" w:cs="Calibri"/>
                <w:color w:val="000000"/>
                <w:sz w:val="16"/>
                <w:szCs w:val="16"/>
                <w:lang w:eastAsia="en-US"/>
              </w:rPr>
            </w:pPr>
            <w:ins w:id="15879" w:author="Machado, Diana" w:date="2019-02-04T10:09:00Z">
              <w:r w:rsidRPr="00C722A9">
                <w:rPr>
                  <w:rFonts w:ascii="Calibri" w:hAnsi="Calibri" w:cs="Calibri"/>
                  <w:color w:val="000000"/>
                  <w:sz w:val="16"/>
                  <w:szCs w:val="16"/>
                  <w:lang w:eastAsia="en-US"/>
                </w:rPr>
                <w:t xml:space="preserve">23,175,0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80" w:author="Machado, Diana" w:date="2019-02-04T10:09:00Z"/>
                <w:rFonts w:ascii="Calibri" w:hAnsi="Calibri" w:cs="Calibri"/>
                <w:color w:val="000000"/>
                <w:sz w:val="16"/>
                <w:szCs w:val="16"/>
                <w:lang w:eastAsia="en-US"/>
              </w:rPr>
            </w:pPr>
            <w:ins w:id="15881"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58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883" w:author="Machado, Diana" w:date="2019-02-04T10:09:00Z"/>
                <w:rFonts w:ascii="Calibri" w:hAnsi="Calibri" w:cs="Calibri"/>
                <w:color w:val="000000"/>
                <w:sz w:val="16"/>
                <w:szCs w:val="16"/>
                <w:lang w:eastAsia="en-US"/>
              </w:rPr>
            </w:pPr>
            <w:ins w:id="15884" w:author="Machado, Diana" w:date="2019-02-04T10:09:00Z">
              <w:r w:rsidRPr="00C722A9">
                <w:rPr>
                  <w:rFonts w:ascii="Calibri" w:hAnsi="Calibri" w:cs="Calibri"/>
                  <w:color w:val="000000"/>
                  <w:sz w:val="16"/>
                  <w:szCs w:val="16"/>
                  <w:lang w:eastAsia="en-US"/>
                </w:rPr>
                <w:t>344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85" w:author="Machado, Diana" w:date="2019-02-04T10:09:00Z"/>
                <w:rFonts w:ascii="Calibri" w:hAnsi="Calibri" w:cs="Calibri"/>
                <w:color w:val="000000"/>
                <w:sz w:val="16"/>
                <w:szCs w:val="16"/>
                <w:lang w:eastAsia="en-US"/>
              </w:rPr>
            </w:pPr>
            <w:ins w:id="1588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87" w:author="Machado, Diana" w:date="2019-02-04T10:09:00Z"/>
                <w:rFonts w:ascii="Calibri" w:hAnsi="Calibri" w:cs="Calibri"/>
                <w:color w:val="000000"/>
                <w:sz w:val="16"/>
                <w:szCs w:val="16"/>
                <w:lang w:eastAsia="en-US"/>
              </w:rPr>
            </w:pPr>
            <w:ins w:id="1588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89" w:author="Machado, Diana" w:date="2019-02-04T10:09:00Z"/>
                <w:rFonts w:ascii="Calibri" w:hAnsi="Calibri" w:cs="Calibri"/>
                <w:color w:val="000000"/>
                <w:sz w:val="16"/>
                <w:szCs w:val="16"/>
                <w:lang w:eastAsia="en-US"/>
              </w:rPr>
            </w:pPr>
            <w:ins w:id="15890" w:author="Machado, Diana" w:date="2019-02-04T10:09:00Z">
              <w:r w:rsidRPr="00C722A9">
                <w:rPr>
                  <w:rFonts w:ascii="Calibri" w:hAnsi="Calibri" w:cs="Calibri"/>
                  <w:color w:val="000000"/>
                  <w:sz w:val="16"/>
                  <w:szCs w:val="16"/>
                  <w:lang w:eastAsia="en-US"/>
                </w:rPr>
                <w:t xml:space="preserve">1,953,90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91" w:author="Machado, Diana" w:date="2019-02-04T10:09:00Z"/>
                <w:rFonts w:ascii="Calibri" w:hAnsi="Calibri" w:cs="Calibri"/>
                <w:color w:val="000000"/>
                <w:sz w:val="16"/>
                <w:szCs w:val="16"/>
                <w:lang w:eastAsia="en-US"/>
              </w:rPr>
            </w:pPr>
            <w:ins w:id="15892"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93" w:author="Machado, Diana" w:date="2019-02-04T10:09:00Z"/>
                <w:rFonts w:ascii="Calibri" w:hAnsi="Calibri" w:cs="Calibri"/>
                <w:color w:val="000000"/>
                <w:sz w:val="16"/>
                <w:szCs w:val="16"/>
                <w:lang w:eastAsia="en-US"/>
              </w:rPr>
            </w:pPr>
            <w:ins w:id="158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95" w:author="Machado, Diana" w:date="2019-02-04T10:09:00Z"/>
                <w:rFonts w:ascii="Calibri" w:hAnsi="Calibri" w:cs="Calibri"/>
                <w:color w:val="000000"/>
                <w:sz w:val="16"/>
                <w:szCs w:val="16"/>
                <w:lang w:eastAsia="en-US"/>
              </w:rPr>
            </w:pPr>
            <w:ins w:id="158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97" w:author="Machado, Diana" w:date="2019-02-04T10:09:00Z"/>
                <w:rFonts w:ascii="Calibri" w:hAnsi="Calibri" w:cs="Calibri"/>
                <w:color w:val="000000"/>
                <w:sz w:val="16"/>
                <w:szCs w:val="16"/>
                <w:lang w:eastAsia="en-US"/>
              </w:rPr>
            </w:pPr>
            <w:ins w:id="15898" w:author="Machado, Diana" w:date="2019-02-04T10:09:00Z">
              <w:r w:rsidRPr="00C722A9">
                <w:rPr>
                  <w:rFonts w:ascii="Calibri" w:hAnsi="Calibri" w:cs="Calibri"/>
                  <w:color w:val="000000"/>
                  <w:sz w:val="16"/>
                  <w:szCs w:val="16"/>
                  <w:lang w:eastAsia="en-US"/>
                </w:rPr>
                <w:t xml:space="preserve">1,468,0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99" w:author="Machado, Diana" w:date="2019-02-04T10:09:00Z"/>
                <w:rFonts w:ascii="Calibri" w:hAnsi="Calibri" w:cs="Calibri"/>
                <w:color w:val="000000"/>
                <w:sz w:val="16"/>
                <w:szCs w:val="16"/>
                <w:lang w:eastAsia="en-US"/>
              </w:rPr>
            </w:pPr>
            <w:ins w:id="15900"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01" w:author="Machado, Diana" w:date="2019-02-04T10:09:00Z"/>
                <w:rFonts w:ascii="Calibri" w:hAnsi="Calibri" w:cs="Calibri"/>
                <w:color w:val="000000"/>
                <w:sz w:val="16"/>
                <w:szCs w:val="16"/>
                <w:lang w:eastAsia="en-US"/>
              </w:rPr>
            </w:pPr>
            <w:ins w:id="15902" w:author="Machado, Diana" w:date="2019-02-04T10:09:00Z">
              <w:r w:rsidRPr="00C722A9">
                <w:rPr>
                  <w:rFonts w:ascii="Calibri" w:hAnsi="Calibri" w:cs="Calibri"/>
                  <w:color w:val="000000"/>
                  <w:sz w:val="16"/>
                  <w:szCs w:val="16"/>
                  <w:lang w:eastAsia="en-US"/>
                </w:rPr>
                <w:t xml:space="preserve">3,421,9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03" w:author="Machado, Diana" w:date="2019-02-04T10:09:00Z"/>
                <w:rFonts w:ascii="Calibri" w:hAnsi="Calibri" w:cs="Calibri"/>
                <w:color w:val="000000"/>
                <w:sz w:val="16"/>
                <w:szCs w:val="16"/>
                <w:lang w:eastAsia="en-US"/>
              </w:rPr>
            </w:pPr>
            <w:ins w:id="15904"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59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906" w:author="Machado, Diana" w:date="2019-02-04T10:09:00Z"/>
                <w:rFonts w:ascii="Calibri" w:hAnsi="Calibri" w:cs="Calibri"/>
                <w:color w:val="000000"/>
                <w:sz w:val="16"/>
                <w:szCs w:val="16"/>
                <w:lang w:eastAsia="en-US"/>
              </w:rPr>
            </w:pPr>
            <w:ins w:id="15907" w:author="Machado, Diana" w:date="2019-02-04T10:09:00Z">
              <w:r w:rsidRPr="00C722A9">
                <w:rPr>
                  <w:rFonts w:ascii="Calibri" w:hAnsi="Calibri" w:cs="Calibri"/>
                  <w:color w:val="000000"/>
                  <w:sz w:val="16"/>
                  <w:szCs w:val="16"/>
                  <w:lang w:eastAsia="en-US"/>
                </w:rPr>
                <w:t>344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08" w:author="Machado, Diana" w:date="2019-02-04T10:09:00Z"/>
                <w:rFonts w:ascii="Calibri" w:hAnsi="Calibri" w:cs="Calibri"/>
                <w:color w:val="000000"/>
                <w:sz w:val="16"/>
                <w:szCs w:val="16"/>
                <w:lang w:eastAsia="en-US"/>
              </w:rPr>
            </w:pPr>
            <w:ins w:id="1590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10" w:author="Machado, Diana" w:date="2019-02-04T10:09:00Z"/>
                <w:rFonts w:ascii="Calibri" w:hAnsi="Calibri" w:cs="Calibri"/>
                <w:color w:val="000000"/>
                <w:sz w:val="16"/>
                <w:szCs w:val="16"/>
                <w:lang w:eastAsia="en-US"/>
              </w:rPr>
            </w:pPr>
            <w:ins w:id="1591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12" w:author="Machado, Diana" w:date="2019-02-04T10:09:00Z"/>
                <w:rFonts w:ascii="Calibri" w:hAnsi="Calibri" w:cs="Calibri"/>
                <w:color w:val="000000"/>
                <w:sz w:val="16"/>
                <w:szCs w:val="16"/>
                <w:lang w:eastAsia="en-US"/>
              </w:rPr>
            </w:pPr>
            <w:ins w:id="15913" w:author="Machado, Diana" w:date="2019-02-04T10:09:00Z">
              <w:r w:rsidRPr="00C722A9">
                <w:rPr>
                  <w:rFonts w:ascii="Calibri" w:hAnsi="Calibri" w:cs="Calibri"/>
                  <w:color w:val="000000"/>
                  <w:sz w:val="16"/>
                  <w:szCs w:val="16"/>
                  <w:lang w:eastAsia="en-US"/>
                </w:rPr>
                <w:t xml:space="preserve">13,182,66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14" w:author="Machado, Diana" w:date="2019-02-04T10:09:00Z"/>
                <w:rFonts w:ascii="Calibri" w:hAnsi="Calibri" w:cs="Calibri"/>
                <w:color w:val="000000"/>
                <w:sz w:val="16"/>
                <w:szCs w:val="16"/>
                <w:lang w:eastAsia="en-US"/>
              </w:rPr>
            </w:pPr>
            <w:ins w:id="15915"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16" w:author="Machado, Diana" w:date="2019-02-04T10:09:00Z"/>
                <w:rFonts w:ascii="Calibri" w:hAnsi="Calibri" w:cs="Calibri"/>
                <w:color w:val="000000"/>
                <w:sz w:val="16"/>
                <w:szCs w:val="16"/>
                <w:lang w:eastAsia="en-US"/>
              </w:rPr>
            </w:pPr>
            <w:ins w:id="159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18" w:author="Machado, Diana" w:date="2019-02-04T10:09:00Z"/>
                <w:rFonts w:ascii="Calibri" w:hAnsi="Calibri" w:cs="Calibri"/>
                <w:color w:val="000000"/>
                <w:sz w:val="16"/>
                <w:szCs w:val="16"/>
                <w:lang w:eastAsia="en-US"/>
              </w:rPr>
            </w:pPr>
            <w:ins w:id="159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20" w:author="Machado, Diana" w:date="2019-02-04T10:09:00Z"/>
                <w:rFonts w:ascii="Calibri" w:hAnsi="Calibri" w:cs="Calibri"/>
                <w:color w:val="000000"/>
                <w:sz w:val="16"/>
                <w:szCs w:val="16"/>
                <w:lang w:eastAsia="en-US"/>
              </w:rPr>
            </w:pPr>
            <w:ins w:id="15921" w:author="Machado, Diana" w:date="2019-02-04T10:09:00Z">
              <w:r w:rsidRPr="00C722A9">
                <w:rPr>
                  <w:rFonts w:ascii="Calibri" w:hAnsi="Calibri" w:cs="Calibri"/>
                  <w:color w:val="000000"/>
                  <w:sz w:val="16"/>
                  <w:szCs w:val="16"/>
                  <w:lang w:eastAsia="en-US"/>
                </w:rPr>
                <w:t xml:space="preserve">13,210,6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22" w:author="Machado, Diana" w:date="2019-02-04T10:09:00Z"/>
                <w:rFonts w:ascii="Calibri" w:hAnsi="Calibri" w:cs="Calibri"/>
                <w:color w:val="000000"/>
                <w:sz w:val="16"/>
                <w:szCs w:val="16"/>
                <w:lang w:eastAsia="en-US"/>
              </w:rPr>
            </w:pPr>
            <w:ins w:id="15923"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24" w:author="Machado, Diana" w:date="2019-02-04T10:09:00Z"/>
                <w:rFonts w:ascii="Calibri" w:hAnsi="Calibri" w:cs="Calibri"/>
                <w:color w:val="000000"/>
                <w:sz w:val="16"/>
                <w:szCs w:val="16"/>
                <w:lang w:eastAsia="en-US"/>
              </w:rPr>
            </w:pPr>
            <w:ins w:id="15925" w:author="Machado, Diana" w:date="2019-02-04T10:09:00Z">
              <w:r w:rsidRPr="00C722A9">
                <w:rPr>
                  <w:rFonts w:ascii="Calibri" w:hAnsi="Calibri" w:cs="Calibri"/>
                  <w:color w:val="000000"/>
                  <w:sz w:val="16"/>
                  <w:szCs w:val="16"/>
                  <w:lang w:eastAsia="en-US"/>
                </w:rPr>
                <w:t xml:space="preserve">26,393,2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26" w:author="Machado, Diana" w:date="2019-02-04T10:09:00Z"/>
                <w:rFonts w:ascii="Calibri" w:hAnsi="Calibri" w:cs="Calibri"/>
                <w:color w:val="000000"/>
                <w:sz w:val="16"/>
                <w:szCs w:val="16"/>
                <w:lang w:eastAsia="en-US"/>
              </w:rPr>
            </w:pPr>
            <w:ins w:id="15927"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59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929" w:author="Machado, Diana" w:date="2019-02-04T10:09:00Z"/>
                <w:rFonts w:ascii="Calibri" w:hAnsi="Calibri" w:cs="Calibri"/>
                <w:color w:val="000000"/>
                <w:sz w:val="16"/>
                <w:szCs w:val="16"/>
                <w:lang w:eastAsia="en-US"/>
              </w:rPr>
            </w:pPr>
            <w:ins w:id="15930" w:author="Machado, Diana" w:date="2019-02-04T10:09:00Z">
              <w:r w:rsidRPr="00C722A9">
                <w:rPr>
                  <w:rFonts w:ascii="Calibri" w:hAnsi="Calibri" w:cs="Calibri"/>
                  <w:color w:val="000000"/>
                  <w:sz w:val="16"/>
                  <w:szCs w:val="16"/>
                  <w:lang w:eastAsia="en-US"/>
                </w:rPr>
                <w:t>344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31" w:author="Machado, Diana" w:date="2019-02-04T10:09:00Z"/>
                <w:rFonts w:ascii="Calibri" w:hAnsi="Calibri" w:cs="Calibri"/>
                <w:color w:val="000000"/>
                <w:sz w:val="16"/>
                <w:szCs w:val="16"/>
                <w:lang w:eastAsia="en-US"/>
              </w:rPr>
            </w:pPr>
            <w:ins w:id="1593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33" w:author="Machado, Diana" w:date="2019-02-04T10:09:00Z"/>
                <w:rFonts w:ascii="Calibri" w:hAnsi="Calibri" w:cs="Calibri"/>
                <w:color w:val="000000"/>
                <w:sz w:val="16"/>
                <w:szCs w:val="16"/>
                <w:lang w:eastAsia="en-US"/>
              </w:rPr>
            </w:pPr>
            <w:ins w:id="1593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35" w:author="Machado, Diana" w:date="2019-02-04T10:09:00Z"/>
                <w:rFonts w:ascii="Calibri" w:hAnsi="Calibri" w:cs="Calibri"/>
                <w:color w:val="000000"/>
                <w:sz w:val="16"/>
                <w:szCs w:val="16"/>
                <w:lang w:eastAsia="en-US"/>
              </w:rPr>
            </w:pPr>
            <w:ins w:id="15936" w:author="Machado, Diana" w:date="2019-02-04T10:09:00Z">
              <w:r w:rsidRPr="00C722A9">
                <w:rPr>
                  <w:rFonts w:ascii="Calibri" w:hAnsi="Calibri" w:cs="Calibri"/>
                  <w:color w:val="000000"/>
                  <w:sz w:val="16"/>
                  <w:szCs w:val="16"/>
                  <w:lang w:eastAsia="en-US"/>
                </w:rPr>
                <w:t xml:space="preserve">13,074,29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37" w:author="Machado, Diana" w:date="2019-02-04T10:09:00Z"/>
                <w:rFonts w:ascii="Calibri" w:hAnsi="Calibri" w:cs="Calibri"/>
                <w:color w:val="000000"/>
                <w:sz w:val="16"/>
                <w:szCs w:val="16"/>
                <w:lang w:eastAsia="en-US"/>
              </w:rPr>
            </w:pPr>
            <w:ins w:id="15938"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39" w:author="Machado, Diana" w:date="2019-02-04T10:09:00Z"/>
                <w:rFonts w:ascii="Calibri" w:hAnsi="Calibri" w:cs="Calibri"/>
                <w:color w:val="000000"/>
                <w:sz w:val="16"/>
                <w:szCs w:val="16"/>
                <w:lang w:eastAsia="en-US"/>
              </w:rPr>
            </w:pPr>
            <w:ins w:id="159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41" w:author="Machado, Diana" w:date="2019-02-04T10:09:00Z"/>
                <w:rFonts w:ascii="Calibri" w:hAnsi="Calibri" w:cs="Calibri"/>
                <w:color w:val="000000"/>
                <w:sz w:val="16"/>
                <w:szCs w:val="16"/>
                <w:lang w:eastAsia="en-US"/>
              </w:rPr>
            </w:pPr>
            <w:ins w:id="159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43" w:author="Machado, Diana" w:date="2019-02-04T10:09:00Z"/>
                <w:rFonts w:ascii="Calibri" w:hAnsi="Calibri" w:cs="Calibri"/>
                <w:color w:val="000000"/>
                <w:sz w:val="16"/>
                <w:szCs w:val="16"/>
                <w:lang w:eastAsia="en-US"/>
              </w:rPr>
            </w:pPr>
            <w:ins w:id="15944" w:author="Machado, Diana" w:date="2019-02-04T10:09:00Z">
              <w:r w:rsidRPr="00C722A9">
                <w:rPr>
                  <w:rFonts w:ascii="Calibri" w:hAnsi="Calibri" w:cs="Calibri"/>
                  <w:color w:val="000000"/>
                  <w:sz w:val="16"/>
                  <w:szCs w:val="16"/>
                  <w:lang w:eastAsia="en-US"/>
                </w:rPr>
                <w:t xml:space="preserve">13,106,26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45" w:author="Machado, Diana" w:date="2019-02-04T10:09:00Z"/>
                <w:rFonts w:ascii="Calibri" w:hAnsi="Calibri" w:cs="Calibri"/>
                <w:color w:val="000000"/>
                <w:sz w:val="16"/>
                <w:szCs w:val="16"/>
                <w:lang w:eastAsia="en-US"/>
              </w:rPr>
            </w:pPr>
            <w:ins w:id="15946"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47" w:author="Machado, Diana" w:date="2019-02-04T10:09:00Z"/>
                <w:rFonts w:ascii="Calibri" w:hAnsi="Calibri" w:cs="Calibri"/>
                <w:color w:val="000000"/>
                <w:sz w:val="16"/>
                <w:szCs w:val="16"/>
                <w:lang w:eastAsia="en-US"/>
              </w:rPr>
            </w:pPr>
            <w:ins w:id="15948" w:author="Machado, Diana" w:date="2019-02-04T10:09:00Z">
              <w:r w:rsidRPr="00C722A9">
                <w:rPr>
                  <w:rFonts w:ascii="Calibri" w:hAnsi="Calibri" w:cs="Calibri"/>
                  <w:color w:val="000000"/>
                  <w:sz w:val="16"/>
                  <w:szCs w:val="16"/>
                  <w:lang w:eastAsia="en-US"/>
                </w:rPr>
                <w:t xml:space="preserve">26,180,56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49" w:author="Machado, Diana" w:date="2019-02-04T10:09:00Z"/>
                <w:rFonts w:ascii="Calibri" w:hAnsi="Calibri" w:cs="Calibri"/>
                <w:color w:val="000000"/>
                <w:sz w:val="16"/>
                <w:szCs w:val="16"/>
                <w:lang w:eastAsia="en-US"/>
              </w:rPr>
            </w:pPr>
            <w:ins w:id="15950"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59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952" w:author="Machado, Diana" w:date="2019-02-04T10:09:00Z"/>
                <w:rFonts w:ascii="Calibri" w:hAnsi="Calibri" w:cs="Calibri"/>
                <w:color w:val="000000"/>
                <w:sz w:val="16"/>
                <w:szCs w:val="16"/>
                <w:lang w:eastAsia="en-US"/>
              </w:rPr>
            </w:pPr>
            <w:ins w:id="15953" w:author="Machado, Diana" w:date="2019-02-04T10:09:00Z">
              <w:r w:rsidRPr="00C722A9">
                <w:rPr>
                  <w:rFonts w:ascii="Calibri" w:hAnsi="Calibri" w:cs="Calibri"/>
                  <w:color w:val="000000"/>
                  <w:sz w:val="16"/>
                  <w:szCs w:val="16"/>
                  <w:lang w:eastAsia="en-US"/>
                </w:rPr>
                <w:t>344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54" w:author="Machado, Diana" w:date="2019-02-04T10:09:00Z"/>
                <w:rFonts w:ascii="Calibri" w:hAnsi="Calibri" w:cs="Calibri"/>
                <w:color w:val="000000"/>
                <w:sz w:val="16"/>
                <w:szCs w:val="16"/>
                <w:lang w:eastAsia="en-US"/>
              </w:rPr>
            </w:pPr>
            <w:ins w:id="1595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56" w:author="Machado, Diana" w:date="2019-02-04T10:09:00Z"/>
                <w:rFonts w:ascii="Calibri" w:hAnsi="Calibri" w:cs="Calibri"/>
                <w:color w:val="000000"/>
                <w:sz w:val="16"/>
                <w:szCs w:val="16"/>
                <w:lang w:eastAsia="en-US"/>
              </w:rPr>
            </w:pPr>
            <w:ins w:id="1595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58" w:author="Machado, Diana" w:date="2019-02-04T10:09:00Z"/>
                <w:rFonts w:ascii="Calibri" w:hAnsi="Calibri" w:cs="Calibri"/>
                <w:color w:val="000000"/>
                <w:sz w:val="16"/>
                <w:szCs w:val="16"/>
                <w:lang w:eastAsia="en-US"/>
              </w:rPr>
            </w:pPr>
            <w:ins w:id="15959" w:author="Machado, Diana" w:date="2019-02-04T10:09:00Z">
              <w:r w:rsidRPr="00C722A9">
                <w:rPr>
                  <w:rFonts w:ascii="Calibri" w:hAnsi="Calibri" w:cs="Calibri"/>
                  <w:color w:val="000000"/>
                  <w:sz w:val="16"/>
                  <w:szCs w:val="16"/>
                  <w:lang w:eastAsia="en-US"/>
                </w:rPr>
                <w:t xml:space="preserve">13,879,6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60" w:author="Machado, Diana" w:date="2019-02-04T10:09:00Z"/>
                <w:rFonts w:ascii="Calibri" w:hAnsi="Calibri" w:cs="Calibri"/>
                <w:color w:val="000000"/>
                <w:sz w:val="16"/>
                <w:szCs w:val="16"/>
                <w:lang w:eastAsia="en-US"/>
              </w:rPr>
            </w:pPr>
            <w:ins w:id="15961"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62" w:author="Machado, Diana" w:date="2019-02-04T10:09:00Z"/>
                <w:rFonts w:ascii="Calibri" w:hAnsi="Calibri" w:cs="Calibri"/>
                <w:color w:val="000000"/>
                <w:sz w:val="16"/>
                <w:szCs w:val="16"/>
                <w:lang w:eastAsia="en-US"/>
              </w:rPr>
            </w:pPr>
            <w:ins w:id="159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64" w:author="Machado, Diana" w:date="2019-02-04T10:09:00Z"/>
                <w:rFonts w:ascii="Calibri" w:hAnsi="Calibri" w:cs="Calibri"/>
                <w:color w:val="000000"/>
                <w:sz w:val="16"/>
                <w:szCs w:val="16"/>
                <w:lang w:eastAsia="en-US"/>
              </w:rPr>
            </w:pPr>
            <w:ins w:id="159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66" w:author="Machado, Diana" w:date="2019-02-04T10:09:00Z"/>
                <w:rFonts w:ascii="Calibri" w:hAnsi="Calibri" w:cs="Calibri"/>
                <w:color w:val="000000"/>
                <w:sz w:val="16"/>
                <w:szCs w:val="16"/>
                <w:lang w:eastAsia="en-US"/>
              </w:rPr>
            </w:pPr>
            <w:ins w:id="15967" w:author="Machado, Diana" w:date="2019-02-04T10:09:00Z">
              <w:r w:rsidRPr="00C722A9">
                <w:rPr>
                  <w:rFonts w:ascii="Calibri" w:hAnsi="Calibri" w:cs="Calibri"/>
                  <w:color w:val="000000"/>
                  <w:sz w:val="16"/>
                  <w:szCs w:val="16"/>
                  <w:lang w:eastAsia="en-US"/>
                </w:rPr>
                <w:t xml:space="preserve">10,889,1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68" w:author="Machado, Diana" w:date="2019-02-04T10:09:00Z"/>
                <w:rFonts w:ascii="Calibri" w:hAnsi="Calibri" w:cs="Calibri"/>
                <w:color w:val="000000"/>
                <w:sz w:val="16"/>
                <w:szCs w:val="16"/>
                <w:lang w:eastAsia="en-US"/>
              </w:rPr>
            </w:pPr>
            <w:ins w:id="15969"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70" w:author="Machado, Diana" w:date="2019-02-04T10:09:00Z"/>
                <w:rFonts w:ascii="Calibri" w:hAnsi="Calibri" w:cs="Calibri"/>
                <w:color w:val="000000"/>
                <w:sz w:val="16"/>
                <w:szCs w:val="16"/>
                <w:lang w:eastAsia="en-US"/>
              </w:rPr>
            </w:pPr>
            <w:ins w:id="15971" w:author="Machado, Diana" w:date="2019-02-04T10:09:00Z">
              <w:r w:rsidRPr="00C722A9">
                <w:rPr>
                  <w:rFonts w:ascii="Calibri" w:hAnsi="Calibri" w:cs="Calibri"/>
                  <w:color w:val="000000"/>
                  <w:sz w:val="16"/>
                  <w:szCs w:val="16"/>
                  <w:lang w:eastAsia="en-US"/>
                </w:rPr>
                <w:t xml:space="preserve">24,768,7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72" w:author="Machado, Diana" w:date="2019-02-04T10:09:00Z"/>
                <w:rFonts w:ascii="Calibri" w:hAnsi="Calibri" w:cs="Calibri"/>
                <w:color w:val="000000"/>
                <w:sz w:val="16"/>
                <w:szCs w:val="16"/>
                <w:lang w:eastAsia="en-US"/>
              </w:rPr>
            </w:pPr>
            <w:ins w:id="15973"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59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975" w:author="Machado, Diana" w:date="2019-02-04T10:09:00Z"/>
                <w:rFonts w:ascii="Calibri" w:hAnsi="Calibri" w:cs="Calibri"/>
                <w:color w:val="000000"/>
                <w:sz w:val="16"/>
                <w:szCs w:val="16"/>
                <w:lang w:eastAsia="en-US"/>
              </w:rPr>
            </w:pPr>
            <w:ins w:id="15976" w:author="Machado, Diana" w:date="2019-02-04T10:09:00Z">
              <w:r w:rsidRPr="00C722A9">
                <w:rPr>
                  <w:rFonts w:ascii="Calibri" w:hAnsi="Calibri" w:cs="Calibri"/>
                  <w:color w:val="000000"/>
                  <w:sz w:val="16"/>
                  <w:szCs w:val="16"/>
                  <w:lang w:eastAsia="en-US"/>
                </w:rPr>
                <w:t>344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77" w:author="Machado, Diana" w:date="2019-02-04T10:09:00Z"/>
                <w:rFonts w:ascii="Calibri" w:hAnsi="Calibri" w:cs="Calibri"/>
                <w:color w:val="000000"/>
                <w:sz w:val="16"/>
                <w:szCs w:val="16"/>
                <w:lang w:eastAsia="en-US"/>
              </w:rPr>
            </w:pPr>
            <w:ins w:id="1597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79" w:author="Machado, Diana" w:date="2019-02-04T10:09:00Z"/>
                <w:rFonts w:ascii="Calibri" w:hAnsi="Calibri" w:cs="Calibri"/>
                <w:color w:val="000000"/>
                <w:sz w:val="16"/>
                <w:szCs w:val="16"/>
                <w:lang w:eastAsia="en-US"/>
              </w:rPr>
            </w:pPr>
            <w:ins w:id="1598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81" w:author="Machado, Diana" w:date="2019-02-04T10:09:00Z"/>
                <w:rFonts w:ascii="Calibri" w:hAnsi="Calibri" w:cs="Calibri"/>
                <w:color w:val="000000"/>
                <w:sz w:val="16"/>
                <w:szCs w:val="16"/>
                <w:lang w:eastAsia="en-US"/>
              </w:rPr>
            </w:pPr>
            <w:ins w:id="15982" w:author="Machado, Diana" w:date="2019-02-04T10:09:00Z">
              <w:r w:rsidRPr="00C722A9">
                <w:rPr>
                  <w:rFonts w:ascii="Calibri" w:hAnsi="Calibri" w:cs="Calibri"/>
                  <w:color w:val="000000"/>
                  <w:sz w:val="16"/>
                  <w:szCs w:val="16"/>
                  <w:lang w:eastAsia="en-US"/>
                </w:rPr>
                <w:t xml:space="preserve">14,048,91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83" w:author="Machado, Diana" w:date="2019-02-04T10:09:00Z"/>
                <w:rFonts w:ascii="Calibri" w:hAnsi="Calibri" w:cs="Calibri"/>
                <w:color w:val="000000"/>
                <w:sz w:val="16"/>
                <w:szCs w:val="16"/>
                <w:lang w:eastAsia="en-US"/>
              </w:rPr>
            </w:pPr>
            <w:ins w:id="15984"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85" w:author="Machado, Diana" w:date="2019-02-04T10:09:00Z"/>
                <w:rFonts w:ascii="Calibri" w:hAnsi="Calibri" w:cs="Calibri"/>
                <w:color w:val="000000"/>
                <w:sz w:val="16"/>
                <w:szCs w:val="16"/>
                <w:lang w:eastAsia="en-US"/>
              </w:rPr>
            </w:pPr>
            <w:ins w:id="159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87" w:author="Machado, Diana" w:date="2019-02-04T10:09:00Z"/>
                <w:rFonts w:ascii="Calibri" w:hAnsi="Calibri" w:cs="Calibri"/>
                <w:color w:val="000000"/>
                <w:sz w:val="16"/>
                <w:szCs w:val="16"/>
                <w:lang w:eastAsia="en-US"/>
              </w:rPr>
            </w:pPr>
            <w:ins w:id="159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89" w:author="Machado, Diana" w:date="2019-02-04T10:09:00Z"/>
                <w:rFonts w:ascii="Calibri" w:hAnsi="Calibri" w:cs="Calibri"/>
                <w:color w:val="000000"/>
                <w:sz w:val="16"/>
                <w:szCs w:val="16"/>
                <w:lang w:eastAsia="en-US"/>
              </w:rPr>
            </w:pPr>
            <w:ins w:id="15990" w:author="Machado, Diana" w:date="2019-02-04T10:09:00Z">
              <w:r w:rsidRPr="00C722A9">
                <w:rPr>
                  <w:rFonts w:ascii="Calibri" w:hAnsi="Calibri" w:cs="Calibri"/>
                  <w:color w:val="000000"/>
                  <w:sz w:val="16"/>
                  <w:szCs w:val="16"/>
                  <w:lang w:eastAsia="en-US"/>
                </w:rPr>
                <w:t xml:space="preserve">14,085,0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91" w:author="Machado, Diana" w:date="2019-02-04T10:09:00Z"/>
                <w:rFonts w:ascii="Calibri" w:hAnsi="Calibri" w:cs="Calibri"/>
                <w:color w:val="000000"/>
                <w:sz w:val="16"/>
                <w:szCs w:val="16"/>
                <w:lang w:eastAsia="en-US"/>
              </w:rPr>
            </w:pPr>
            <w:ins w:id="15992"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93" w:author="Machado, Diana" w:date="2019-02-04T10:09:00Z"/>
                <w:rFonts w:ascii="Calibri" w:hAnsi="Calibri" w:cs="Calibri"/>
                <w:color w:val="000000"/>
                <w:sz w:val="16"/>
                <w:szCs w:val="16"/>
                <w:lang w:eastAsia="en-US"/>
              </w:rPr>
            </w:pPr>
            <w:ins w:id="15994" w:author="Machado, Diana" w:date="2019-02-04T10:09:00Z">
              <w:r w:rsidRPr="00C722A9">
                <w:rPr>
                  <w:rFonts w:ascii="Calibri" w:hAnsi="Calibri" w:cs="Calibri"/>
                  <w:color w:val="000000"/>
                  <w:sz w:val="16"/>
                  <w:szCs w:val="16"/>
                  <w:lang w:eastAsia="en-US"/>
                </w:rPr>
                <w:t xml:space="preserve">28,133,9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95" w:author="Machado, Diana" w:date="2019-02-04T10:09:00Z"/>
                <w:rFonts w:ascii="Calibri" w:hAnsi="Calibri" w:cs="Calibri"/>
                <w:color w:val="000000"/>
                <w:sz w:val="16"/>
                <w:szCs w:val="16"/>
                <w:lang w:eastAsia="en-US"/>
              </w:rPr>
            </w:pPr>
            <w:ins w:id="15996"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59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998" w:author="Machado, Diana" w:date="2019-02-04T10:09:00Z"/>
                <w:rFonts w:ascii="Calibri" w:hAnsi="Calibri" w:cs="Calibri"/>
                <w:color w:val="000000"/>
                <w:sz w:val="16"/>
                <w:szCs w:val="16"/>
                <w:lang w:eastAsia="en-US"/>
              </w:rPr>
            </w:pPr>
            <w:ins w:id="15999" w:author="Machado, Diana" w:date="2019-02-04T10:09:00Z">
              <w:r w:rsidRPr="00C722A9">
                <w:rPr>
                  <w:rFonts w:ascii="Calibri" w:hAnsi="Calibri" w:cs="Calibri"/>
                  <w:color w:val="000000"/>
                  <w:sz w:val="16"/>
                  <w:szCs w:val="16"/>
                  <w:lang w:eastAsia="en-US"/>
                </w:rPr>
                <w:t>344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00" w:author="Machado, Diana" w:date="2019-02-04T10:09:00Z"/>
                <w:rFonts w:ascii="Calibri" w:hAnsi="Calibri" w:cs="Calibri"/>
                <w:color w:val="000000"/>
                <w:sz w:val="16"/>
                <w:szCs w:val="16"/>
                <w:lang w:eastAsia="en-US"/>
              </w:rPr>
            </w:pPr>
            <w:ins w:id="1600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02" w:author="Machado, Diana" w:date="2019-02-04T10:09:00Z"/>
                <w:rFonts w:ascii="Calibri" w:hAnsi="Calibri" w:cs="Calibri"/>
                <w:color w:val="000000"/>
                <w:sz w:val="16"/>
                <w:szCs w:val="16"/>
                <w:lang w:eastAsia="en-US"/>
              </w:rPr>
            </w:pPr>
            <w:ins w:id="1600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04" w:author="Machado, Diana" w:date="2019-02-04T10:09:00Z"/>
                <w:rFonts w:ascii="Calibri" w:hAnsi="Calibri" w:cs="Calibri"/>
                <w:color w:val="000000"/>
                <w:sz w:val="16"/>
                <w:szCs w:val="16"/>
                <w:lang w:eastAsia="en-US"/>
              </w:rPr>
            </w:pPr>
            <w:ins w:id="16005" w:author="Machado, Diana" w:date="2019-02-04T10:09:00Z">
              <w:r w:rsidRPr="00C722A9">
                <w:rPr>
                  <w:rFonts w:ascii="Calibri" w:hAnsi="Calibri" w:cs="Calibri"/>
                  <w:color w:val="000000"/>
                  <w:sz w:val="16"/>
                  <w:szCs w:val="16"/>
                  <w:lang w:eastAsia="en-US"/>
                </w:rPr>
                <w:t xml:space="preserve">24,600,89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06" w:author="Machado, Diana" w:date="2019-02-04T10:09:00Z"/>
                <w:rFonts w:ascii="Calibri" w:hAnsi="Calibri" w:cs="Calibri"/>
                <w:color w:val="000000"/>
                <w:sz w:val="16"/>
                <w:szCs w:val="16"/>
                <w:lang w:eastAsia="en-US"/>
              </w:rPr>
            </w:pPr>
            <w:ins w:id="16007"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08" w:author="Machado, Diana" w:date="2019-02-04T10:09:00Z"/>
                <w:rFonts w:ascii="Calibri" w:hAnsi="Calibri" w:cs="Calibri"/>
                <w:color w:val="000000"/>
                <w:sz w:val="16"/>
                <w:szCs w:val="16"/>
                <w:lang w:eastAsia="en-US"/>
              </w:rPr>
            </w:pPr>
            <w:ins w:id="160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10" w:author="Machado, Diana" w:date="2019-02-04T10:09:00Z"/>
                <w:rFonts w:ascii="Calibri" w:hAnsi="Calibri" w:cs="Calibri"/>
                <w:color w:val="000000"/>
                <w:sz w:val="16"/>
                <w:szCs w:val="16"/>
                <w:lang w:eastAsia="en-US"/>
              </w:rPr>
            </w:pPr>
            <w:ins w:id="160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12" w:author="Machado, Diana" w:date="2019-02-04T10:09:00Z"/>
                <w:rFonts w:ascii="Calibri" w:hAnsi="Calibri" w:cs="Calibri"/>
                <w:color w:val="000000"/>
                <w:sz w:val="16"/>
                <w:szCs w:val="16"/>
                <w:lang w:eastAsia="en-US"/>
              </w:rPr>
            </w:pPr>
            <w:ins w:id="16013" w:author="Machado, Diana" w:date="2019-02-04T10:09:00Z">
              <w:r w:rsidRPr="00C722A9">
                <w:rPr>
                  <w:rFonts w:ascii="Calibri" w:hAnsi="Calibri" w:cs="Calibri"/>
                  <w:color w:val="000000"/>
                  <w:sz w:val="16"/>
                  <w:szCs w:val="16"/>
                  <w:lang w:eastAsia="en-US"/>
                </w:rPr>
                <w:t xml:space="preserve">17,467,59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14" w:author="Machado, Diana" w:date="2019-02-04T10:09:00Z"/>
                <w:rFonts w:ascii="Calibri" w:hAnsi="Calibri" w:cs="Calibri"/>
                <w:color w:val="000000"/>
                <w:sz w:val="16"/>
                <w:szCs w:val="16"/>
                <w:lang w:eastAsia="en-US"/>
              </w:rPr>
            </w:pPr>
            <w:ins w:id="16015"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16" w:author="Machado, Diana" w:date="2019-02-04T10:09:00Z"/>
                <w:rFonts w:ascii="Calibri" w:hAnsi="Calibri" w:cs="Calibri"/>
                <w:color w:val="000000"/>
                <w:sz w:val="16"/>
                <w:szCs w:val="16"/>
                <w:lang w:eastAsia="en-US"/>
              </w:rPr>
            </w:pPr>
            <w:ins w:id="16017" w:author="Machado, Diana" w:date="2019-02-04T10:09:00Z">
              <w:r w:rsidRPr="00C722A9">
                <w:rPr>
                  <w:rFonts w:ascii="Calibri" w:hAnsi="Calibri" w:cs="Calibri"/>
                  <w:color w:val="000000"/>
                  <w:sz w:val="16"/>
                  <w:szCs w:val="16"/>
                  <w:lang w:eastAsia="en-US"/>
                </w:rPr>
                <w:t xml:space="preserve">42,068,4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18" w:author="Machado, Diana" w:date="2019-02-04T10:09:00Z"/>
                <w:rFonts w:ascii="Calibri" w:hAnsi="Calibri" w:cs="Calibri"/>
                <w:color w:val="000000"/>
                <w:sz w:val="16"/>
                <w:szCs w:val="16"/>
                <w:lang w:eastAsia="en-US"/>
              </w:rPr>
            </w:pPr>
            <w:ins w:id="16019"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60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021" w:author="Machado, Diana" w:date="2019-02-04T10:09:00Z"/>
                <w:rFonts w:ascii="Calibri" w:hAnsi="Calibri" w:cs="Calibri"/>
                <w:color w:val="000000"/>
                <w:sz w:val="16"/>
                <w:szCs w:val="16"/>
                <w:lang w:eastAsia="en-US"/>
              </w:rPr>
            </w:pPr>
            <w:ins w:id="16022" w:author="Machado, Diana" w:date="2019-02-04T10:09:00Z">
              <w:r w:rsidRPr="00C722A9">
                <w:rPr>
                  <w:rFonts w:ascii="Calibri" w:hAnsi="Calibri" w:cs="Calibri"/>
                  <w:color w:val="000000"/>
                  <w:sz w:val="16"/>
                  <w:szCs w:val="16"/>
                  <w:lang w:eastAsia="en-US"/>
                </w:rPr>
                <w:t>344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23" w:author="Machado, Diana" w:date="2019-02-04T10:09:00Z"/>
                <w:rFonts w:ascii="Calibri" w:hAnsi="Calibri" w:cs="Calibri"/>
                <w:color w:val="000000"/>
                <w:sz w:val="16"/>
                <w:szCs w:val="16"/>
                <w:lang w:eastAsia="en-US"/>
              </w:rPr>
            </w:pPr>
            <w:ins w:id="1602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25" w:author="Machado, Diana" w:date="2019-02-04T10:09:00Z"/>
                <w:rFonts w:ascii="Calibri" w:hAnsi="Calibri" w:cs="Calibri"/>
                <w:color w:val="000000"/>
                <w:sz w:val="16"/>
                <w:szCs w:val="16"/>
                <w:lang w:eastAsia="en-US"/>
              </w:rPr>
            </w:pPr>
            <w:ins w:id="1602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27" w:author="Machado, Diana" w:date="2019-02-04T10:09:00Z"/>
                <w:rFonts w:ascii="Calibri" w:hAnsi="Calibri" w:cs="Calibri"/>
                <w:color w:val="000000"/>
                <w:sz w:val="16"/>
                <w:szCs w:val="16"/>
                <w:lang w:eastAsia="en-US"/>
              </w:rPr>
            </w:pPr>
            <w:ins w:id="16028" w:author="Machado, Diana" w:date="2019-02-04T10:09:00Z">
              <w:r w:rsidRPr="00C722A9">
                <w:rPr>
                  <w:rFonts w:ascii="Calibri" w:hAnsi="Calibri" w:cs="Calibri"/>
                  <w:color w:val="000000"/>
                  <w:sz w:val="16"/>
                  <w:szCs w:val="16"/>
                  <w:lang w:eastAsia="en-US"/>
                </w:rPr>
                <w:t xml:space="preserve">10,580,5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29" w:author="Machado, Diana" w:date="2019-02-04T10:09:00Z"/>
                <w:rFonts w:ascii="Calibri" w:hAnsi="Calibri" w:cs="Calibri"/>
                <w:color w:val="000000"/>
                <w:sz w:val="16"/>
                <w:szCs w:val="16"/>
                <w:lang w:eastAsia="en-US"/>
              </w:rPr>
            </w:pPr>
            <w:ins w:id="16030"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31" w:author="Machado, Diana" w:date="2019-02-04T10:09:00Z"/>
                <w:rFonts w:ascii="Calibri" w:hAnsi="Calibri" w:cs="Calibri"/>
                <w:color w:val="000000"/>
                <w:sz w:val="16"/>
                <w:szCs w:val="16"/>
                <w:lang w:eastAsia="en-US"/>
              </w:rPr>
            </w:pPr>
            <w:ins w:id="160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33" w:author="Machado, Diana" w:date="2019-02-04T10:09:00Z"/>
                <w:rFonts w:ascii="Calibri" w:hAnsi="Calibri" w:cs="Calibri"/>
                <w:color w:val="000000"/>
                <w:sz w:val="16"/>
                <w:szCs w:val="16"/>
                <w:lang w:eastAsia="en-US"/>
              </w:rPr>
            </w:pPr>
            <w:ins w:id="160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35" w:author="Machado, Diana" w:date="2019-02-04T10:09:00Z"/>
                <w:rFonts w:ascii="Calibri" w:hAnsi="Calibri" w:cs="Calibri"/>
                <w:color w:val="000000"/>
                <w:sz w:val="16"/>
                <w:szCs w:val="16"/>
                <w:lang w:eastAsia="en-US"/>
              </w:rPr>
            </w:pPr>
            <w:ins w:id="16036" w:author="Machado, Diana" w:date="2019-02-04T10:09:00Z">
              <w:r w:rsidRPr="00C722A9">
                <w:rPr>
                  <w:rFonts w:ascii="Calibri" w:hAnsi="Calibri" w:cs="Calibri"/>
                  <w:color w:val="000000"/>
                  <w:sz w:val="16"/>
                  <w:szCs w:val="16"/>
                  <w:lang w:eastAsia="en-US"/>
                </w:rPr>
                <w:t xml:space="preserve">10,601,21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37" w:author="Machado, Diana" w:date="2019-02-04T10:09:00Z"/>
                <w:rFonts w:ascii="Calibri" w:hAnsi="Calibri" w:cs="Calibri"/>
                <w:color w:val="000000"/>
                <w:sz w:val="16"/>
                <w:szCs w:val="16"/>
                <w:lang w:eastAsia="en-US"/>
              </w:rPr>
            </w:pPr>
            <w:ins w:id="16038"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39" w:author="Machado, Diana" w:date="2019-02-04T10:09:00Z"/>
                <w:rFonts w:ascii="Calibri" w:hAnsi="Calibri" w:cs="Calibri"/>
                <w:color w:val="000000"/>
                <w:sz w:val="16"/>
                <w:szCs w:val="16"/>
                <w:lang w:eastAsia="en-US"/>
              </w:rPr>
            </w:pPr>
            <w:ins w:id="16040" w:author="Machado, Diana" w:date="2019-02-04T10:09:00Z">
              <w:r w:rsidRPr="00C722A9">
                <w:rPr>
                  <w:rFonts w:ascii="Calibri" w:hAnsi="Calibri" w:cs="Calibri"/>
                  <w:color w:val="000000"/>
                  <w:sz w:val="16"/>
                  <w:szCs w:val="16"/>
                  <w:lang w:eastAsia="en-US"/>
                </w:rPr>
                <w:t xml:space="preserve">21,181,8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41" w:author="Machado, Diana" w:date="2019-02-04T10:09:00Z"/>
                <w:rFonts w:ascii="Calibri" w:hAnsi="Calibri" w:cs="Calibri"/>
                <w:color w:val="000000"/>
                <w:sz w:val="16"/>
                <w:szCs w:val="16"/>
                <w:lang w:eastAsia="en-US"/>
              </w:rPr>
            </w:pPr>
            <w:ins w:id="16042"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60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044" w:author="Machado, Diana" w:date="2019-02-04T10:09:00Z"/>
                <w:rFonts w:ascii="Calibri" w:hAnsi="Calibri" w:cs="Calibri"/>
                <w:color w:val="000000"/>
                <w:sz w:val="16"/>
                <w:szCs w:val="16"/>
                <w:lang w:eastAsia="en-US"/>
              </w:rPr>
            </w:pPr>
            <w:ins w:id="16045" w:author="Machado, Diana" w:date="2019-02-04T10:09:00Z">
              <w:r w:rsidRPr="00C722A9">
                <w:rPr>
                  <w:rFonts w:ascii="Calibri" w:hAnsi="Calibri" w:cs="Calibri"/>
                  <w:color w:val="000000"/>
                  <w:sz w:val="16"/>
                  <w:szCs w:val="16"/>
                  <w:lang w:eastAsia="en-US"/>
                </w:rPr>
                <w:t>344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46" w:author="Machado, Diana" w:date="2019-02-04T10:09:00Z"/>
                <w:rFonts w:ascii="Calibri" w:hAnsi="Calibri" w:cs="Calibri"/>
                <w:color w:val="000000"/>
                <w:sz w:val="16"/>
                <w:szCs w:val="16"/>
                <w:lang w:eastAsia="en-US"/>
              </w:rPr>
            </w:pPr>
            <w:ins w:id="1604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48" w:author="Machado, Diana" w:date="2019-02-04T10:09:00Z"/>
                <w:rFonts w:ascii="Calibri" w:hAnsi="Calibri" w:cs="Calibri"/>
                <w:color w:val="000000"/>
                <w:sz w:val="16"/>
                <w:szCs w:val="16"/>
                <w:lang w:eastAsia="en-US"/>
              </w:rPr>
            </w:pPr>
            <w:ins w:id="1604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50" w:author="Machado, Diana" w:date="2019-02-04T10:09:00Z"/>
                <w:rFonts w:ascii="Calibri" w:hAnsi="Calibri" w:cs="Calibri"/>
                <w:color w:val="000000"/>
                <w:sz w:val="16"/>
                <w:szCs w:val="16"/>
                <w:lang w:eastAsia="en-US"/>
              </w:rPr>
            </w:pPr>
            <w:ins w:id="16051" w:author="Machado, Diana" w:date="2019-02-04T10:09:00Z">
              <w:r w:rsidRPr="00C722A9">
                <w:rPr>
                  <w:rFonts w:ascii="Calibri" w:hAnsi="Calibri" w:cs="Calibri"/>
                  <w:color w:val="000000"/>
                  <w:sz w:val="16"/>
                  <w:szCs w:val="16"/>
                  <w:lang w:eastAsia="en-US"/>
                </w:rPr>
                <w:t xml:space="preserve">21,812,9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52" w:author="Machado, Diana" w:date="2019-02-04T10:09:00Z"/>
                <w:rFonts w:ascii="Calibri" w:hAnsi="Calibri" w:cs="Calibri"/>
                <w:color w:val="000000"/>
                <w:sz w:val="16"/>
                <w:szCs w:val="16"/>
                <w:lang w:eastAsia="en-US"/>
              </w:rPr>
            </w:pPr>
            <w:ins w:id="16053"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54" w:author="Machado, Diana" w:date="2019-02-04T10:09:00Z"/>
                <w:rFonts w:ascii="Calibri" w:hAnsi="Calibri" w:cs="Calibri"/>
                <w:color w:val="000000"/>
                <w:sz w:val="16"/>
                <w:szCs w:val="16"/>
                <w:lang w:eastAsia="en-US"/>
              </w:rPr>
            </w:pPr>
            <w:ins w:id="160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56" w:author="Machado, Diana" w:date="2019-02-04T10:09:00Z"/>
                <w:rFonts w:ascii="Calibri" w:hAnsi="Calibri" w:cs="Calibri"/>
                <w:color w:val="000000"/>
                <w:sz w:val="16"/>
                <w:szCs w:val="16"/>
                <w:lang w:eastAsia="en-US"/>
              </w:rPr>
            </w:pPr>
            <w:ins w:id="160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58" w:author="Machado, Diana" w:date="2019-02-04T10:09:00Z"/>
                <w:rFonts w:ascii="Calibri" w:hAnsi="Calibri" w:cs="Calibri"/>
                <w:color w:val="000000"/>
                <w:sz w:val="16"/>
                <w:szCs w:val="16"/>
                <w:lang w:eastAsia="en-US"/>
              </w:rPr>
            </w:pPr>
            <w:ins w:id="16059" w:author="Machado, Diana" w:date="2019-02-04T10:09:00Z">
              <w:r w:rsidRPr="00C722A9">
                <w:rPr>
                  <w:rFonts w:ascii="Calibri" w:hAnsi="Calibri" w:cs="Calibri"/>
                  <w:color w:val="000000"/>
                  <w:sz w:val="16"/>
                  <w:szCs w:val="16"/>
                  <w:lang w:eastAsia="en-US"/>
                </w:rPr>
                <w:t xml:space="preserve">27,456,4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60" w:author="Machado, Diana" w:date="2019-02-04T10:09:00Z"/>
                <w:rFonts w:ascii="Calibri" w:hAnsi="Calibri" w:cs="Calibri"/>
                <w:color w:val="000000"/>
                <w:sz w:val="16"/>
                <w:szCs w:val="16"/>
                <w:lang w:eastAsia="en-US"/>
              </w:rPr>
            </w:pPr>
            <w:ins w:id="16061"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62" w:author="Machado, Diana" w:date="2019-02-04T10:09:00Z"/>
                <w:rFonts w:ascii="Calibri" w:hAnsi="Calibri" w:cs="Calibri"/>
                <w:color w:val="000000"/>
                <w:sz w:val="16"/>
                <w:szCs w:val="16"/>
                <w:lang w:eastAsia="en-US"/>
              </w:rPr>
            </w:pPr>
            <w:ins w:id="16063" w:author="Machado, Diana" w:date="2019-02-04T10:09:00Z">
              <w:r w:rsidRPr="00C722A9">
                <w:rPr>
                  <w:rFonts w:ascii="Calibri" w:hAnsi="Calibri" w:cs="Calibri"/>
                  <w:color w:val="000000"/>
                  <w:sz w:val="16"/>
                  <w:szCs w:val="16"/>
                  <w:lang w:eastAsia="en-US"/>
                </w:rPr>
                <w:t xml:space="preserve">49,269,3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64" w:author="Machado, Diana" w:date="2019-02-04T10:09:00Z"/>
                <w:rFonts w:ascii="Calibri" w:hAnsi="Calibri" w:cs="Calibri"/>
                <w:color w:val="000000"/>
                <w:sz w:val="16"/>
                <w:szCs w:val="16"/>
                <w:lang w:eastAsia="en-US"/>
              </w:rPr>
            </w:pPr>
            <w:ins w:id="16065"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60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067" w:author="Machado, Diana" w:date="2019-02-04T10:09:00Z"/>
                <w:rFonts w:ascii="Calibri" w:hAnsi="Calibri" w:cs="Calibri"/>
                <w:color w:val="000000"/>
                <w:sz w:val="16"/>
                <w:szCs w:val="16"/>
                <w:lang w:eastAsia="en-US"/>
              </w:rPr>
            </w:pPr>
            <w:ins w:id="16068" w:author="Machado, Diana" w:date="2019-02-04T10:09:00Z">
              <w:r w:rsidRPr="00C722A9">
                <w:rPr>
                  <w:rFonts w:ascii="Calibri" w:hAnsi="Calibri" w:cs="Calibri"/>
                  <w:color w:val="000000"/>
                  <w:sz w:val="16"/>
                  <w:szCs w:val="16"/>
                  <w:lang w:eastAsia="en-US"/>
                </w:rPr>
                <w:t>344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69" w:author="Machado, Diana" w:date="2019-02-04T10:09:00Z"/>
                <w:rFonts w:ascii="Calibri" w:hAnsi="Calibri" w:cs="Calibri"/>
                <w:color w:val="000000"/>
                <w:sz w:val="16"/>
                <w:szCs w:val="16"/>
                <w:lang w:eastAsia="en-US"/>
              </w:rPr>
            </w:pPr>
            <w:ins w:id="1607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71" w:author="Machado, Diana" w:date="2019-02-04T10:09:00Z"/>
                <w:rFonts w:ascii="Calibri" w:hAnsi="Calibri" w:cs="Calibri"/>
                <w:color w:val="000000"/>
                <w:sz w:val="16"/>
                <w:szCs w:val="16"/>
                <w:lang w:eastAsia="en-US"/>
              </w:rPr>
            </w:pPr>
            <w:ins w:id="1607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73" w:author="Machado, Diana" w:date="2019-02-04T10:09:00Z"/>
                <w:rFonts w:ascii="Calibri" w:hAnsi="Calibri" w:cs="Calibri"/>
                <w:color w:val="000000"/>
                <w:sz w:val="16"/>
                <w:szCs w:val="16"/>
                <w:lang w:eastAsia="en-US"/>
              </w:rPr>
            </w:pPr>
            <w:ins w:id="16074" w:author="Machado, Diana" w:date="2019-02-04T10:09:00Z">
              <w:r w:rsidRPr="00C722A9">
                <w:rPr>
                  <w:rFonts w:ascii="Calibri" w:hAnsi="Calibri" w:cs="Calibri"/>
                  <w:color w:val="000000"/>
                  <w:sz w:val="16"/>
                  <w:szCs w:val="16"/>
                  <w:lang w:eastAsia="en-US"/>
                </w:rPr>
                <w:t xml:space="preserve">18,165,2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75" w:author="Machado, Diana" w:date="2019-02-04T10:09:00Z"/>
                <w:rFonts w:ascii="Calibri" w:hAnsi="Calibri" w:cs="Calibri"/>
                <w:color w:val="000000"/>
                <w:sz w:val="16"/>
                <w:szCs w:val="16"/>
                <w:lang w:eastAsia="en-US"/>
              </w:rPr>
            </w:pPr>
            <w:ins w:id="16076"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77" w:author="Machado, Diana" w:date="2019-02-04T10:09:00Z"/>
                <w:rFonts w:ascii="Calibri" w:hAnsi="Calibri" w:cs="Calibri"/>
                <w:color w:val="000000"/>
                <w:sz w:val="16"/>
                <w:szCs w:val="16"/>
                <w:lang w:eastAsia="en-US"/>
              </w:rPr>
            </w:pPr>
            <w:ins w:id="160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79" w:author="Machado, Diana" w:date="2019-02-04T10:09:00Z"/>
                <w:rFonts w:ascii="Calibri" w:hAnsi="Calibri" w:cs="Calibri"/>
                <w:color w:val="000000"/>
                <w:sz w:val="16"/>
                <w:szCs w:val="16"/>
                <w:lang w:eastAsia="en-US"/>
              </w:rPr>
            </w:pPr>
            <w:ins w:id="160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81" w:author="Machado, Diana" w:date="2019-02-04T10:09:00Z"/>
                <w:rFonts w:ascii="Calibri" w:hAnsi="Calibri" w:cs="Calibri"/>
                <w:color w:val="000000"/>
                <w:sz w:val="16"/>
                <w:szCs w:val="16"/>
                <w:lang w:eastAsia="en-US"/>
              </w:rPr>
            </w:pPr>
            <w:ins w:id="16082" w:author="Machado, Diana" w:date="2019-02-04T10:09:00Z">
              <w:r w:rsidRPr="00C722A9">
                <w:rPr>
                  <w:rFonts w:ascii="Calibri" w:hAnsi="Calibri" w:cs="Calibri"/>
                  <w:color w:val="000000"/>
                  <w:sz w:val="16"/>
                  <w:szCs w:val="16"/>
                  <w:lang w:eastAsia="en-US"/>
                </w:rPr>
                <w:t xml:space="preserve">22,609,55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83" w:author="Machado, Diana" w:date="2019-02-04T10:09:00Z"/>
                <w:rFonts w:ascii="Calibri" w:hAnsi="Calibri" w:cs="Calibri"/>
                <w:color w:val="000000"/>
                <w:sz w:val="16"/>
                <w:szCs w:val="16"/>
                <w:lang w:eastAsia="en-US"/>
              </w:rPr>
            </w:pPr>
            <w:ins w:id="16084"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85" w:author="Machado, Diana" w:date="2019-02-04T10:09:00Z"/>
                <w:rFonts w:ascii="Calibri" w:hAnsi="Calibri" w:cs="Calibri"/>
                <w:color w:val="000000"/>
                <w:sz w:val="16"/>
                <w:szCs w:val="16"/>
                <w:lang w:eastAsia="en-US"/>
              </w:rPr>
            </w:pPr>
            <w:ins w:id="16086" w:author="Machado, Diana" w:date="2019-02-04T10:09:00Z">
              <w:r w:rsidRPr="00C722A9">
                <w:rPr>
                  <w:rFonts w:ascii="Calibri" w:hAnsi="Calibri" w:cs="Calibri"/>
                  <w:color w:val="000000"/>
                  <w:sz w:val="16"/>
                  <w:szCs w:val="16"/>
                  <w:lang w:eastAsia="en-US"/>
                </w:rPr>
                <w:t xml:space="preserve">40,774,80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87" w:author="Machado, Diana" w:date="2019-02-04T10:09:00Z"/>
                <w:rFonts w:ascii="Calibri" w:hAnsi="Calibri" w:cs="Calibri"/>
                <w:color w:val="000000"/>
                <w:sz w:val="16"/>
                <w:szCs w:val="16"/>
                <w:lang w:eastAsia="en-US"/>
              </w:rPr>
            </w:pPr>
            <w:ins w:id="16088"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60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090" w:author="Machado, Diana" w:date="2019-02-04T10:09:00Z"/>
                <w:rFonts w:ascii="Calibri" w:hAnsi="Calibri" w:cs="Calibri"/>
                <w:color w:val="000000"/>
                <w:sz w:val="16"/>
                <w:szCs w:val="16"/>
                <w:lang w:eastAsia="en-US"/>
              </w:rPr>
            </w:pPr>
            <w:ins w:id="16091" w:author="Machado, Diana" w:date="2019-02-04T10:09:00Z">
              <w:r w:rsidRPr="00C722A9">
                <w:rPr>
                  <w:rFonts w:ascii="Calibri" w:hAnsi="Calibri" w:cs="Calibri"/>
                  <w:color w:val="000000"/>
                  <w:sz w:val="16"/>
                  <w:szCs w:val="16"/>
                  <w:lang w:eastAsia="en-US"/>
                </w:rPr>
                <w:t>344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92" w:author="Machado, Diana" w:date="2019-02-04T10:09:00Z"/>
                <w:rFonts w:ascii="Calibri" w:hAnsi="Calibri" w:cs="Calibri"/>
                <w:color w:val="000000"/>
                <w:sz w:val="16"/>
                <w:szCs w:val="16"/>
                <w:lang w:eastAsia="en-US"/>
              </w:rPr>
            </w:pPr>
            <w:ins w:id="1609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94" w:author="Machado, Diana" w:date="2019-02-04T10:09:00Z"/>
                <w:rFonts w:ascii="Calibri" w:hAnsi="Calibri" w:cs="Calibri"/>
                <w:color w:val="000000"/>
                <w:sz w:val="16"/>
                <w:szCs w:val="16"/>
                <w:lang w:eastAsia="en-US"/>
              </w:rPr>
            </w:pPr>
            <w:ins w:id="1609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96" w:author="Machado, Diana" w:date="2019-02-04T10:09:00Z"/>
                <w:rFonts w:ascii="Calibri" w:hAnsi="Calibri" w:cs="Calibri"/>
                <w:color w:val="000000"/>
                <w:sz w:val="16"/>
                <w:szCs w:val="16"/>
                <w:lang w:eastAsia="en-US"/>
              </w:rPr>
            </w:pPr>
            <w:ins w:id="16097" w:author="Machado, Diana" w:date="2019-02-04T10:09:00Z">
              <w:r w:rsidRPr="00C722A9">
                <w:rPr>
                  <w:rFonts w:ascii="Calibri" w:hAnsi="Calibri" w:cs="Calibri"/>
                  <w:color w:val="000000"/>
                  <w:sz w:val="16"/>
                  <w:szCs w:val="16"/>
                  <w:lang w:eastAsia="en-US"/>
                </w:rPr>
                <w:t xml:space="preserve">15,877,6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98" w:author="Machado, Diana" w:date="2019-02-04T10:09:00Z"/>
                <w:rFonts w:ascii="Calibri" w:hAnsi="Calibri" w:cs="Calibri"/>
                <w:color w:val="000000"/>
                <w:sz w:val="16"/>
                <w:szCs w:val="16"/>
                <w:lang w:eastAsia="en-US"/>
              </w:rPr>
            </w:pPr>
            <w:ins w:id="16099"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00" w:author="Machado, Diana" w:date="2019-02-04T10:09:00Z"/>
                <w:rFonts w:ascii="Calibri" w:hAnsi="Calibri" w:cs="Calibri"/>
                <w:color w:val="000000"/>
                <w:sz w:val="16"/>
                <w:szCs w:val="16"/>
                <w:lang w:eastAsia="en-US"/>
              </w:rPr>
            </w:pPr>
            <w:ins w:id="161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02" w:author="Machado, Diana" w:date="2019-02-04T10:09:00Z"/>
                <w:rFonts w:ascii="Calibri" w:hAnsi="Calibri" w:cs="Calibri"/>
                <w:color w:val="000000"/>
                <w:sz w:val="16"/>
                <w:szCs w:val="16"/>
                <w:lang w:eastAsia="en-US"/>
              </w:rPr>
            </w:pPr>
            <w:ins w:id="161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04" w:author="Machado, Diana" w:date="2019-02-04T10:09:00Z"/>
                <w:rFonts w:ascii="Calibri" w:hAnsi="Calibri" w:cs="Calibri"/>
                <w:color w:val="000000"/>
                <w:sz w:val="16"/>
                <w:szCs w:val="16"/>
                <w:lang w:eastAsia="en-US"/>
              </w:rPr>
            </w:pPr>
            <w:ins w:id="16105" w:author="Machado, Diana" w:date="2019-02-04T10:09:00Z">
              <w:r w:rsidRPr="00C722A9">
                <w:rPr>
                  <w:rFonts w:ascii="Calibri" w:hAnsi="Calibri" w:cs="Calibri"/>
                  <w:color w:val="000000"/>
                  <w:sz w:val="16"/>
                  <w:szCs w:val="16"/>
                  <w:lang w:eastAsia="en-US"/>
                </w:rPr>
                <w:t xml:space="preserve">15,918,1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06" w:author="Machado, Diana" w:date="2019-02-04T10:09:00Z"/>
                <w:rFonts w:ascii="Calibri" w:hAnsi="Calibri" w:cs="Calibri"/>
                <w:color w:val="000000"/>
                <w:sz w:val="16"/>
                <w:szCs w:val="16"/>
                <w:lang w:eastAsia="en-US"/>
              </w:rPr>
            </w:pPr>
            <w:ins w:id="16107"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08" w:author="Machado, Diana" w:date="2019-02-04T10:09:00Z"/>
                <w:rFonts w:ascii="Calibri" w:hAnsi="Calibri" w:cs="Calibri"/>
                <w:color w:val="000000"/>
                <w:sz w:val="16"/>
                <w:szCs w:val="16"/>
                <w:lang w:eastAsia="en-US"/>
              </w:rPr>
            </w:pPr>
            <w:ins w:id="16109" w:author="Machado, Diana" w:date="2019-02-04T10:09:00Z">
              <w:r w:rsidRPr="00C722A9">
                <w:rPr>
                  <w:rFonts w:ascii="Calibri" w:hAnsi="Calibri" w:cs="Calibri"/>
                  <w:color w:val="000000"/>
                  <w:sz w:val="16"/>
                  <w:szCs w:val="16"/>
                  <w:lang w:eastAsia="en-US"/>
                </w:rPr>
                <w:t xml:space="preserve">31,795,82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10" w:author="Machado, Diana" w:date="2019-02-04T10:09:00Z"/>
                <w:rFonts w:ascii="Calibri" w:hAnsi="Calibri" w:cs="Calibri"/>
                <w:color w:val="000000"/>
                <w:sz w:val="16"/>
                <w:szCs w:val="16"/>
                <w:lang w:eastAsia="en-US"/>
              </w:rPr>
            </w:pPr>
            <w:ins w:id="16111"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61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113" w:author="Machado, Diana" w:date="2019-02-04T10:09:00Z"/>
                <w:rFonts w:ascii="Calibri" w:hAnsi="Calibri" w:cs="Calibri"/>
                <w:color w:val="000000"/>
                <w:sz w:val="16"/>
                <w:szCs w:val="16"/>
                <w:lang w:eastAsia="en-US"/>
              </w:rPr>
            </w:pPr>
            <w:ins w:id="16114" w:author="Machado, Diana" w:date="2019-02-04T10:09:00Z">
              <w:r w:rsidRPr="00C722A9">
                <w:rPr>
                  <w:rFonts w:ascii="Calibri" w:hAnsi="Calibri" w:cs="Calibri"/>
                  <w:color w:val="000000"/>
                  <w:sz w:val="16"/>
                  <w:szCs w:val="16"/>
                  <w:lang w:eastAsia="en-US"/>
                </w:rPr>
                <w:t>344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15" w:author="Machado, Diana" w:date="2019-02-04T10:09:00Z"/>
                <w:rFonts w:ascii="Calibri" w:hAnsi="Calibri" w:cs="Calibri"/>
                <w:color w:val="000000"/>
                <w:sz w:val="16"/>
                <w:szCs w:val="16"/>
                <w:lang w:eastAsia="en-US"/>
              </w:rPr>
            </w:pPr>
            <w:ins w:id="1611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17" w:author="Machado, Diana" w:date="2019-02-04T10:09:00Z"/>
                <w:rFonts w:ascii="Calibri" w:hAnsi="Calibri" w:cs="Calibri"/>
                <w:color w:val="000000"/>
                <w:sz w:val="16"/>
                <w:szCs w:val="16"/>
                <w:lang w:eastAsia="en-US"/>
              </w:rPr>
            </w:pPr>
            <w:ins w:id="1611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19" w:author="Machado, Diana" w:date="2019-02-04T10:09:00Z"/>
                <w:rFonts w:ascii="Calibri" w:hAnsi="Calibri" w:cs="Calibri"/>
                <w:color w:val="000000"/>
                <w:sz w:val="16"/>
                <w:szCs w:val="16"/>
                <w:lang w:eastAsia="en-US"/>
              </w:rPr>
            </w:pPr>
            <w:ins w:id="16120" w:author="Machado, Diana" w:date="2019-02-04T10:09:00Z">
              <w:r w:rsidRPr="00C722A9">
                <w:rPr>
                  <w:rFonts w:ascii="Calibri" w:hAnsi="Calibri" w:cs="Calibri"/>
                  <w:color w:val="000000"/>
                  <w:sz w:val="16"/>
                  <w:szCs w:val="16"/>
                  <w:lang w:eastAsia="en-US"/>
                </w:rPr>
                <w:t xml:space="preserve">10,713,12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21" w:author="Machado, Diana" w:date="2019-02-04T10:09:00Z"/>
                <w:rFonts w:ascii="Calibri" w:hAnsi="Calibri" w:cs="Calibri"/>
                <w:color w:val="000000"/>
                <w:sz w:val="16"/>
                <w:szCs w:val="16"/>
                <w:lang w:eastAsia="en-US"/>
              </w:rPr>
            </w:pPr>
            <w:ins w:id="16122"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23" w:author="Machado, Diana" w:date="2019-02-04T10:09:00Z"/>
                <w:rFonts w:ascii="Calibri" w:hAnsi="Calibri" w:cs="Calibri"/>
                <w:color w:val="000000"/>
                <w:sz w:val="16"/>
                <w:szCs w:val="16"/>
                <w:lang w:eastAsia="en-US"/>
              </w:rPr>
            </w:pPr>
            <w:ins w:id="161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25" w:author="Machado, Diana" w:date="2019-02-04T10:09:00Z"/>
                <w:rFonts w:ascii="Calibri" w:hAnsi="Calibri" w:cs="Calibri"/>
                <w:color w:val="000000"/>
                <w:sz w:val="16"/>
                <w:szCs w:val="16"/>
                <w:lang w:eastAsia="en-US"/>
              </w:rPr>
            </w:pPr>
            <w:ins w:id="161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27" w:author="Machado, Diana" w:date="2019-02-04T10:09:00Z"/>
                <w:rFonts w:ascii="Calibri" w:hAnsi="Calibri" w:cs="Calibri"/>
                <w:color w:val="000000"/>
                <w:sz w:val="16"/>
                <w:szCs w:val="16"/>
                <w:lang w:eastAsia="en-US"/>
              </w:rPr>
            </w:pPr>
            <w:ins w:id="16128" w:author="Machado, Diana" w:date="2019-02-04T10:09:00Z">
              <w:r w:rsidRPr="00C722A9">
                <w:rPr>
                  <w:rFonts w:ascii="Calibri" w:hAnsi="Calibri" w:cs="Calibri"/>
                  <w:color w:val="000000"/>
                  <w:sz w:val="16"/>
                  <w:szCs w:val="16"/>
                  <w:lang w:eastAsia="en-US"/>
                </w:rPr>
                <w:t xml:space="preserve">10,727,1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29" w:author="Machado, Diana" w:date="2019-02-04T10:09:00Z"/>
                <w:rFonts w:ascii="Calibri" w:hAnsi="Calibri" w:cs="Calibri"/>
                <w:color w:val="000000"/>
                <w:sz w:val="16"/>
                <w:szCs w:val="16"/>
                <w:lang w:eastAsia="en-US"/>
              </w:rPr>
            </w:pPr>
            <w:ins w:id="16130"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31" w:author="Machado, Diana" w:date="2019-02-04T10:09:00Z"/>
                <w:rFonts w:ascii="Calibri" w:hAnsi="Calibri" w:cs="Calibri"/>
                <w:color w:val="000000"/>
                <w:sz w:val="16"/>
                <w:szCs w:val="16"/>
                <w:lang w:eastAsia="en-US"/>
              </w:rPr>
            </w:pPr>
            <w:ins w:id="16132" w:author="Machado, Diana" w:date="2019-02-04T10:09:00Z">
              <w:r w:rsidRPr="00C722A9">
                <w:rPr>
                  <w:rFonts w:ascii="Calibri" w:hAnsi="Calibri" w:cs="Calibri"/>
                  <w:color w:val="000000"/>
                  <w:sz w:val="16"/>
                  <w:szCs w:val="16"/>
                  <w:lang w:eastAsia="en-US"/>
                </w:rPr>
                <w:t xml:space="preserve">21,440,2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33" w:author="Machado, Diana" w:date="2019-02-04T10:09:00Z"/>
                <w:rFonts w:ascii="Calibri" w:hAnsi="Calibri" w:cs="Calibri"/>
                <w:color w:val="000000"/>
                <w:sz w:val="16"/>
                <w:szCs w:val="16"/>
                <w:lang w:eastAsia="en-US"/>
              </w:rPr>
            </w:pPr>
            <w:ins w:id="16134"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61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136" w:author="Machado, Diana" w:date="2019-02-04T10:09:00Z"/>
                <w:rFonts w:ascii="Calibri" w:hAnsi="Calibri" w:cs="Calibri"/>
                <w:color w:val="000000"/>
                <w:sz w:val="16"/>
                <w:szCs w:val="16"/>
                <w:lang w:eastAsia="en-US"/>
              </w:rPr>
            </w:pPr>
            <w:ins w:id="16137" w:author="Machado, Diana" w:date="2019-02-04T10:09:00Z">
              <w:r w:rsidRPr="00C722A9">
                <w:rPr>
                  <w:rFonts w:ascii="Calibri" w:hAnsi="Calibri" w:cs="Calibri"/>
                  <w:color w:val="000000"/>
                  <w:sz w:val="16"/>
                  <w:szCs w:val="16"/>
                  <w:lang w:eastAsia="en-US"/>
                </w:rPr>
                <w:t>344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38" w:author="Machado, Diana" w:date="2019-02-04T10:09:00Z"/>
                <w:rFonts w:ascii="Calibri" w:hAnsi="Calibri" w:cs="Calibri"/>
                <w:color w:val="000000"/>
                <w:sz w:val="16"/>
                <w:szCs w:val="16"/>
                <w:lang w:eastAsia="en-US"/>
              </w:rPr>
            </w:pPr>
            <w:ins w:id="1613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40" w:author="Machado, Diana" w:date="2019-02-04T10:09:00Z"/>
                <w:rFonts w:ascii="Calibri" w:hAnsi="Calibri" w:cs="Calibri"/>
                <w:color w:val="000000"/>
                <w:sz w:val="16"/>
                <w:szCs w:val="16"/>
                <w:lang w:eastAsia="en-US"/>
              </w:rPr>
            </w:pPr>
            <w:ins w:id="1614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42" w:author="Machado, Diana" w:date="2019-02-04T10:09:00Z"/>
                <w:rFonts w:ascii="Calibri" w:hAnsi="Calibri" w:cs="Calibri"/>
                <w:color w:val="000000"/>
                <w:sz w:val="16"/>
                <w:szCs w:val="16"/>
                <w:lang w:eastAsia="en-US"/>
              </w:rPr>
            </w:pPr>
            <w:ins w:id="16143" w:author="Machado, Diana" w:date="2019-02-04T10:09:00Z">
              <w:r w:rsidRPr="00C722A9">
                <w:rPr>
                  <w:rFonts w:ascii="Calibri" w:hAnsi="Calibri" w:cs="Calibri"/>
                  <w:color w:val="000000"/>
                  <w:sz w:val="16"/>
                  <w:szCs w:val="16"/>
                  <w:lang w:eastAsia="en-US"/>
                </w:rPr>
                <w:t xml:space="preserve">3,665,7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44" w:author="Machado, Diana" w:date="2019-02-04T10:09:00Z"/>
                <w:rFonts w:ascii="Calibri" w:hAnsi="Calibri" w:cs="Calibri"/>
                <w:color w:val="000000"/>
                <w:sz w:val="16"/>
                <w:szCs w:val="16"/>
                <w:lang w:eastAsia="en-US"/>
              </w:rPr>
            </w:pPr>
            <w:ins w:id="16145"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46" w:author="Machado, Diana" w:date="2019-02-04T10:09:00Z"/>
                <w:rFonts w:ascii="Calibri" w:hAnsi="Calibri" w:cs="Calibri"/>
                <w:color w:val="000000"/>
                <w:sz w:val="16"/>
                <w:szCs w:val="16"/>
                <w:lang w:eastAsia="en-US"/>
              </w:rPr>
            </w:pPr>
            <w:ins w:id="161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48" w:author="Machado, Diana" w:date="2019-02-04T10:09:00Z"/>
                <w:rFonts w:ascii="Calibri" w:hAnsi="Calibri" w:cs="Calibri"/>
                <w:color w:val="000000"/>
                <w:sz w:val="16"/>
                <w:szCs w:val="16"/>
                <w:lang w:eastAsia="en-US"/>
              </w:rPr>
            </w:pPr>
            <w:ins w:id="161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50" w:author="Machado, Diana" w:date="2019-02-04T10:09:00Z"/>
                <w:rFonts w:ascii="Calibri" w:hAnsi="Calibri" w:cs="Calibri"/>
                <w:color w:val="000000"/>
                <w:sz w:val="16"/>
                <w:szCs w:val="16"/>
                <w:lang w:eastAsia="en-US"/>
              </w:rPr>
            </w:pPr>
            <w:ins w:id="16151" w:author="Machado, Diana" w:date="2019-02-04T10:09:00Z">
              <w:r w:rsidRPr="00C722A9">
                <w:rPr>
                  <w:rFonts w:ascii="Calibri" w:hAnsi="Calibri" w:cs="Calibri"/>
                  <w:color w:val="000000"/>
                  <w:sz w:val="16"/>
                  <w:szCs w:val="16"/>
                  <w:lang w:eastAsia="en-US"/>
                </w:rPr>
                <w:t xml:space="preserve">4,576,2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52" w:author="Machado, Diana" w:date="2019-02-04T10:09:00Z"/>
                <w:rFonts w:ascii="Calibri" w:hAnsi="Calibri" w:cs="Calibri"/>
                <w:color w:val="000000"/>
                <w:sz w:val="16"/>
                <w:szCs w:val="16"/>
                <w:lang w:eastAsia="en-US"/>
              </w:rPr>
            </w:pPr>
            <w:ins w:id="16153"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54" w:author="Machado, Diana" w:date="2019-02-04T10:09:00Z"/>
                <w:rFonts w:ascii="Calibri" w:hAnsi="Calibri" w:cs="Calibri"/>
                <w:color w:val="000000"/>
                <w:sz w:val="16"/>
                <w:szCs w:val="16"/>
                <w:lang w:eastAsia="en-US"/>
              </w:rPr>
            </w:pPr>
            <w:ins w:id="16155" w:author="Machado, Diana" w:date="2019-02-04T10:09:00Z">
              <w:r w:rsidRPr="00C722A9">
                <w:rPr>
                  <w:rFonts w:ascii="Calibri" w:hAnsi="Calibri" w:cs="Calibri"/>
                  <w:color w:val="000000"/>
                  <w:sz w:val="16"/>
                  <w:szCs w:val="16"/>
                  <w:lang w:eastAsia="en-US"/>
                </w:rPr>
                <w:t xml:space="preserve">8,241,97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56" w:author="Machado, Diana" w:date="2019-02-04T10:09:00Z"/>
                <w:rFonts w:ascii="Calibri" w:hAnsi="Calibri" w:cs="Calibri"/>
                <w:color w:val="000000"/>
                <w:sz w:val="16"/>
                <w:szCs w:val="16"/>
                <w:lang w:eastAsia="en-US"/>
              </w:rPr>
            </w:pPr>
            <w:ins w:id="16157"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61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159" w:author="Machado, Diana" w:date="2019-02-04T10:09:00Z"/>
                <w:rFonts w:ascii="Calibri" w:hAnsi="Calibri" w:cs="Calibri"/>
                <w:color w:val="000000"/>
                <w:sz w:val="16"/>
                <w:szCs w:val="16"/>
                <w:lang w:eastAsia="en-US"/>
              </w:rPr>
            </w:pPr>
            <w:ins w:id="16160" w:author="Machado, Diana" w:date="2019-02-04T10:09:00Z">
              <w:r w:rsidRPr="00C722A9">
                <w:rPr>
                  <w:rFonts w:ascii="Calibri" w:hAnsi="Calibri" w:cs="Calibri"/>
                  <w:color w:val="000000"/>
                  <w:sz w:val="16"/>
                  <w:szCs w:val="16"/>
                  <w:lang w:eastAsia="en-US"/>
                </w:rPr>
                <w:t>344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61" w:author="Machado, Diana" w:date="2019-02-04T10:09:00Z"/>
                <w:rFonts w:ascii="Calibri" w:hAnsi="Calibri" w:cs="Calibri"/>
                <w:color w:val="000000"/>
                <w:sz w:val="16"/>
                <w:szCs w:val="16"/>
                <w:lang w:eastAsia="en-US"/>
              </w:rPr>
            </w:pPr>
            <w:ins w:id="1616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63" w:author="Machado, Diana" w:date="2019-02-04T10:09:00Z"/>
                <w:rFonts w:ascii="Calibri" w:hAnsi="Calibri" w:cs="Calibri"/>
                <w:color w:val="000000"/>
                <w:sz w:val="16"/>
                <w:szCs w:val="16"/>
                <w:lang w:eastAsia="en-US"/>
              </w:rPr>
            </w:pPr>
            <w:ins w:id="1616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65" w:author="Machado, Diana" w:date="2019-02-04T10:09:00Z"/>
                <w:rFonts w:ascii="Calibri" w:hAnsi="Calibri" w:cs="Calibri"/>
                <w:color w:val="000000"/>
                <w:sz w:val="16"/>
                <w:szCs w:val="16"/>
                <w:lang w:eastAsia="en-US"/>
              </w:rPr>
            </w:pPr>
            <w:ins w:id="16166" w:author="Machado, Diana" w:date="2019-02-04T10:09:00Z">
              <w:r w:rsidRPr="00C722A9">
                <w:rPr>
                  <w:rFonts w:ascii="Calibri" w:hAnsi="Calibri" w:cs="Calibri"/>
                  <w:color w:val="000000"/>
                  <w:sz w:val="16"/>
                  <w:szCs w:val="16"/>
                  <w:lang w:eastAsia="en-US"/>
                </w:rPr>
                <w:t xml:space="preserve">28,051,6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67" w:author="Machado, Diana" w:date="2019-02-04T10:09:00Z"/>
                <w:rFonts w:ascii="Calibri" w:hAnsi="Calibri" w:cs="Calibri"/>
                <w:color w:val="000000"/>
                <w:sz w:val="16"/>
                <w:szCs w:val="16"/>
                <w:lang w:eastAsia="en-US"/>
              </w:rPr>
            </w:pPr>
            <w:ins w:id="16168"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69" w:author="Machado, Diana" w:date="2019-02-04T10:09:00Z"/>
                <w:rFonts w:ascii="Calibri" w:hAnsi="Calibri" w:cs="Calibri"/>
                <w:color w:val="000000"/>
                <w:sz w:val="16"/>
                <w:szCs w:val="16"/>
                <w:lang w:eastAsia="en-US"/>
              </w:rPr>
            </w:pPr>
            <w:ins w:id="161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71" w:author="Machado, Diana" w:date="2019-02-04T10:09:00Z"/>
                <w:rFonts w:ascii="Calibri" w:hAnsi="Calibri" w:cs="Calibri"/>
                <w:color w:val="000000"/>
                <w:sz w:val="16"/>
                <w:szCs w:val="16"/>
                <w:lang w:eastAsia="en-US"/>
              </w:rPr>
            </w:pPr>
            <w:ins w:id="161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73" w:author="Machado, Diana" w:date="2019-02-04T10:09:00Z"/>
                <w:rFonts w:ascii="Calibri" w:hAnsi="Calibri" w:cs="Calibri"/>
                <w:color w:val="000000"/>
                <w:sz w:val="16"/>
                <w:szCs w:val="16"/>
                <w:lang w:eastAsia="en-US"/>
              </w:rPr>
            </w:pPr>
            <w:ins w:id="16174" w:author="Machado, Diana" w:date="2019-02-04T10:09:00Z">
              <w:r w:rsidRPr="00C722A9">
                <w:rPr>
                  <w:rFonts w:ascii="Calibri" w:hAnsi="Calibri" w:cs="Calibri"/>
                  <w:color w:val="000000"/>
                  <w:sz w:val="16"/>
                  <w:szCs w:val="16"/>
                  <w:lang w:eastAsia="en-US"/>
                </w:rPr>
                <w:t xml:space="preserve">28,123,32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75" w:author="Machado, Diana" w:date="2019-02-04T10:09:00Z"/>
                <w:rFonts w:ascii="Calibri" w:hAnsi="Calibri" w:cs="Calibri"/>
                <w:color w:val="000000"/>
                <w:sz w:val="16"/>
                <w:szCs w:val="16"/>
                <w:lang w:eastAsia="en-US"/>
              </w:rPr>
            </w:pPr>
            <w:ins w:id="16176"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77" w:author="Machado, Diana" w:date="2019-02-04T10:09:00Z"/>
                <w:rFonts w:ascii="Calibri" w:hAnsi="Calibri" w:cs="Calibri"/>
                <w:color w:val="000000"/>
                <w:sz w:val="16"/>
                <w:szCs w:val="16"/>
                <w:lang w:eastAsia="en-US"/>
              </w:rPr>
            </w:pPr>
            <w:ins w:id="16178" w:author="Machado, Diana" w:date="2019-02-04T10:09:00Z">
              <w:r w:rsidRPr="00C722A9">
                <w:rPr>
                  <w:rFonts w:ascii="Calibri" w:hAnsi="Calibri" w:cs="Calibri"/>
                  <w:color w:val="000000"/>
                  <w:sz w:val="16"/>
                  <w:szCs w:val="16"/>
                  <w:lang w:eastAsia="en-US"/>
                </w:rPr>
                <w:t xml:space="preserve">56,174,9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79" w:author="Machado, Diana" w:date="2019-02-04T10:09:00Z"/>
                <w:rFonts w:ascii="Calibri" w:hAnsi="Calibri" w:cs="Calibri"/>
                <w:color w:val="000000"/>
                <w:sz w:val="16"/>
                <w:szCs w:val="16"/>
                <w:lang w:eastAsia="en-US"/>
              </w:rPr>
            </w:pPr>
            <w:ins w:id="16180"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161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182" w:author="Machado, Diana" w:date="2019-02-04T10:09:00Z"/>
                <w:rFonts w:ascii="Calibri" w:hAnsi="Calibri" w:cs="Calibri"/>
                <w:color w:val="000000"/>
                <w:sz w:val="16"/>
                <w:szCs w:val="16"/>
                <w:lang w:eastAsia="en-US"/>
              </w:rPr>
            </w:pPr>
            <w:ins w:id="16183" w:author="Machado, Diana" w:date="2019-02-04T10:09:00Z">
              <w:r w:rsidRPr="00C722A9">
                <w:rPr>
                  <w:rFonts w:ascii="Calibri" w:hAnsi="Calibri" w:cs="Calibri"/>
                  <w:color w:val="000000"/>
                  <w:sz w:val="16"/>
                  <w:szCs w:val="16"/>
                  <w:lang w:eastAsia="en-US"/>
                </w:rPr>
                <w:lastRenderedPageBreak/>
                <w:t>3447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84" w:author="Machado, Diana" w:date="2019-02-04T10:09:00Z"/>
                <w:rFonts w:ascii="Calibri" w:hAnsi="Calibri" w:cs="Calibri"/>
                <w:color w:val="000000"/>
                <w:sz w:val="16"/>
                <w:szCs w:val="16"/>
                <w:lang w:eastAsia="en-US"/>
              </w:rPr>
            </w:pPr>
            <w:ins w:id="1618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86" w:author="Machado, Diana" w:date="2019-02-04T10:09:00Z"/>
                <w:rFonts w:ascii="Calibri" w:hAnsi="Calibri" w:cs="Calibri"/>
                <w:color w:val="000000"/>
                <w:sz w:val="16"/>
                <w:szCs w:val="16"/>
                <w:lang w:eastAsia="en-US"/>
              </w:rPr>
            </w:pPr>
            <w:ins w:id="1618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88" w:author="Machado, Diana" w:date="2019-02-04T10:09:00Z"/>
                <w:rFonts w:ascii="Calibri" w:hAnsi="Calibri" w:cs="Calibri"/>
                <w:color w:val="000000"/>
                <w:sz w:val="16"/>
                <w:szCs w:val="16"/>
                <w:lang w:eastAsia="en-US"/>
              </w:rPr>
            </w:pPr>
            <w:ins w:id="16189" w:author="Machado, Diana" w:date="2019-02-04T10:09:00Z">
              <w:r w:rsidRPr="00C722A9">
                <w:rPr>
                  <w:rFonts w:ascii="Calibri" w:hAnsi="Calibri" w:cs="Calibri"/>
                  <w:color w:val="000000"/>
                  <w:sz w:val="16"/>
                  <w:szCs w:val="16"/>
                  <w:lang w:eastAsia="en-US"/>
                </w:rPr>
                <w:t xml:space="preserve">7,756,9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90" w:author="Machado, Diana" w:date="2019-02-04T10:09:00Z"/>
                <w:rFonts w:ascii="Calibri" w:hAnsi="Calibri" w:cs="Calibri"/>
                <w:color w:val="000000"/>
                <w:sz w:val="16"/>
                <w:szCs w:val="16"/>
                <w:lang w:eastAsia="en-US"/>
              </w:rPr>
            </w:pPr>
            <w:ins w:id="16191"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92" w:author="Machado, Diana" w:date="2019-02-04T10:09:00Z"/>
                <w:rFonts w:ascii="Calibri" w:hAnsi="Calibri" w:cs="Calibri"/>
                <w:color w:val="000000"/>
                <w:sz w:val="16"/>
                <w:szCs w:val="16"/>
                <w:lang w:eastAsia="en-US"/>
              </w:rPr>
            </w:pPr>
            <w:ins w:id="161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94" w:author="Machado, Diana" w:date="2019-02-04T10:09:00Z"/>
                <w:rFonts w:ascii="Calibri" w:hAnsi="Calibri" w:cs="Calibri"/>
                <w:color w:val="000000"/>
                <w:sz w:val="16"/>
                <w:szCs w:val="16"/>
                <w:lang w:eastAsia="en-US"/>
              </w:rPr>
            </w:pPr>
            <w:ins w:id="161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96" w:author="Machado, Diana" w:date="2019-02-04T10:09:00Z"/>
                <w:rFonts w:ascii="Calibri" w:hAnsi="Calibri" w:cs="Calibri"/>
                <w:color w:val="000000"/>
                <w:sz w:val="16"/>
                <w:szCs w:val="16"/>
                <w:lang w:eastAsia="en-US"/>
              </w:rPr>
            </w:pPr>
            <w:ins w:id="16197" w:author="Machado, Diana" w:date="2019-02-04T10:09:00Z">
              <w:r w:rsidRPr="00C722A9">
                <w:rPr>
                  <w:rFonts w:ascii="Calibri" w:hAnsi="Calibri" w:cs="Calibri"/>
                  <w:color w:val="000000"/>
                  <w:sz w:val="16"/>
                  <w:szCs w:val="16"/>
                  <w:lang w:eastAsia="en-US"/>
                </w:rPr>
                <w:t xml:space="preserve">9,844,00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98" w:author="Machado, Diana" w:date="2019-02-04T10:09:00Z"/>
                <w:rFonts w:ascii="Calibri" w:hAnsi="Calibri" w:cs="Calibri"/>
                <w:color w:val="000000"/>
                <w:sz w:val="16"/>
                <w:szCs w:val="16"/>
                <w:lang w:eastAsia="en-US"/>
              </w:rPr>
            </w:pPr>
            <w:ins w:id="16199"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00" w:author="Machado, Diana" w:date="2019-02-04T10:09:00Z"/>
                <w:rFonts w:ascii="Calibri" w:hAnsi="Calibri" w:cs="Calibri"/>
                <w:color w:val="000000"/>
                <w:sz w:val="16"/>
                <w:szCs w:val="16"/>
                <w:lang w:eastAsia="en-US"/>
              </w:rPr>
            </w:pPr>
            <w:ins w:id="16201" w:author="Machado, Diana" w:date="2019-02-04T10:09:00Z">
              <w:r w:rsidRPr="00C722A9">
                <w:rPr>
                  <w:rFonts w:ascii="Calibri" w:hAnsi="Calibri" w:cs="Calibri"/>
                  <w:color w:val="000000"/>
                  <w:sz w:val="16"/>
                  <w:szCs w:val="16"/>
                  <w:lang w:eastAsia="en-US"/>
                </w:rPr>
                <w:t xml:space="preserve">17,600,9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02" w:author="Machado, Diana" w:date="2019-02-04T10:09:00Z"/>
                <w:rFonts w:ascii="Calibri" w:hAnsi="Calibri" w:cs="Calibri"/>
                <w:color w:val="000000"/>
                <w:sz w:val="16"/>
                <w:szCs w:val="16"/>
                <w:lang w:eastAsia="en-US"/>
              </w:rPr>
            </w:pPr>
            <w:ins w:id="16203"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62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205" w:author="Machado, Diana" w:date="2019-02-04T10:09:00Z"/>
                <w:rFonts w:ascii="Calibri" w:hAnsi="Calibri" w:cs="Calibri"/>
                <w:color w:val="000000"/>
                <w:sz w:val="16"/>
                <w:szCs w:val="16"/>
                <w:lang w:eastAsia="en-US"/>
              </w:rPr>
            </w:pPr>
            <w:ins w:id="16206" w:author="Machado, Diana" w:date="2019-02-04T10:09:00Z">
              <w:r w:rsidRPr="00C722A9">
                <w:rPr>
                  <w:rFonts w:ascii="Calibri" w:hAnsi="Calibri" w:cs="Calibri"/>
                  <w:color w:val="000000"/>
                  <w:sz w:val="16"/>
                  <w:szCs w:val="16"/>
                  <w:lang w:eastAsia="en-US"/>
                </w:rPr>
                <w:t>344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07" w:author="Machado, Diana" w:date="2019-02-04T10:09:00Z"/>
                <w:rFonts w:ascii="Calibri" w:hAnsi="Calibri" w:cs="Calibri"/>
                <w:color w:val="000000"/>
                <w:sz w:val="16"/>
                <w:szCs w:val="16"/>
                <w:lang w:eastAsia="en-US"/>
              </w:rPr>
            </w:pPr>
            <w:ins w:id="1620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09" w:author="Machado, Diana" w:date="2019-02-04T10:09:00Z"/>
                <w:rFonts w:ascii="Calibri" w:hAnsi="Calibri" w:cs="Calibri"/>
                <w:color w:val="000000"/>
                <w:sz w:val="16"/>
                <w:szCs w:val="16"/>
                <w:lang w:eastAsia="en-US"/>
              </w:rPr>
            </w:pPr>
            <w:ins w:id="1621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11" w:author="Machado, Diana" w:date="2019-02-04T10:09:00Z"/>
                <w:rFonts w:ascii="Calibri" w:hAnsi="Calibri" w:cs="Calibri"/>
                <w:color w:val="000000"/>
                <w:sz w:val="16"/>
                <w:szCs w:val="16"/>
                <w:lang w:eastAsia="en-US"/>
              </w:rPr>
            </w:pPr>
            <w:ins w:id="16212" w:author="Machado, Diana" w:date="2019-02-04T10:09:00Z">
              <w:r w:rsidRPr="00C722A9">
                <w:rPr>
                  <w:rFonts w:ascii="Calibri" w:hAnsi="Calibri" w:cs="Calibri"/>
                  <w:color w:val="000000"/>
                  <w:sz w:val="16"/>
                  <w:szCs w:val="16"/>
                  <w:lang w:eastAsia="en-US"/>
                </w:rPr>
                <w:t xml:space="preserve">15,826,9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13" w:author="Machado, Diana" w:date="2019-02-04T10:09:00Z"/>
                <w:rFonts w:ascii="Calibri" w:hAnsi="Calibri" w:cs="Calibri"/>
                <w:color w:val="000000"/>
                <w:sz w:val="16"/>
                <w:szCs w:val="16"/>
                <w:lang w:eastAsia="en-US"/>
              </w:rPr>
            </w:pPr>
            <w:ins w:id="16214"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15" w:author="Machado, Diana" w:date="2019-02-04T10:09:00Z"/>
                <w:rFonts w:ascii="Calibri" w:hAnsi="Calibri" w:cs="Calibri"/>
                <w:color w:val="000000"/>
                <w:sz w:val="16"/>
                <w:szCs w:val="16"/>
                <w:lang w:eastAsia="en-US"/>
              </w:rPr>
            </w:pPr>
            <w:ins w:id="162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17" w:author="Machado, Diana" w:date="2019-02-04T10:09:00Z"/>
                <w:rFonts w:ascii="Calibri" w:hAnsi="Calibri" w:cs="Calibri"/>
                <w:color w:val="000000"/>
                <w:sz w:val="16"/>
                <w:szCs w:val="16"/>
                <w:lang w:eastAsia="en-US"/>
              </w:rPr>
            </w:pPr>
            <w:ins w:id="162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19" w:author="Machado, Diana" w:date="2019-02-04T10:09:00Z"/>
                <w:rFonts w:ascii="Calibri" w:hAnsi="Calibri" w:cs="Calibri"/>
                <w:color w:val="000000"/>
                <w:sz w:val="16"/>
                <w:szCs w:val="16"/>
                <w:lang w:eastAsia="en-US"/>
              </w:rPr>
            </w:pPr>
            <w:ins w:id="16220" w:author="Machado, Diana" w:date="2019-02-04T10:09:00Z">
              <w:r w:rsidRPr="00C722A9">
                <w:rPr>
                  <w:rFonts w:ascii="Calibri" w:hAnsi="Calibri" w:cs="Calibri"/>
                  <w:color w:val="000000"/>
                  <w:sz w:val="16"/>
                  <w:szCs w:val="16"/>
                  <w:lang w:eastAsia="en-US"/>
                </w:rPr>
                <w:t xml:space="preserve">19,627,93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21" w:author="Machado, Diana" w:date="2019-02-04T10:09:00Z"/>
                <w:rFonts w:ascii="Calibri" w:hAnsi="Calibri" w:cs="Calibri"/>
                <w:color w:val="000000"/>
                <w:sz w:val="16"/>
                <w:szCs w:val="16"/>
                <w:lang w:eastAsia="en-US"/>
              </w:rPr>
            </w:pPr>
            <w:ins w:id="16222"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23" w:author="Machado, Diana" w:date="2019-02-04T10:09:00Z"/>
                <w:rFonts w:ascii="Calibri" w:hAnsi="Calibri" w:cs="Calibri"/>
                <w:color w:val="000000"/>
                <w:sz w:val="16"/>
                <w:szCs w:val="16"/>
                <w:lang w:eastAsia="en-US"/>
              </w:rPr>
            </w:pPr>
            <w:ins w:id="16224" w:author="Machado, Diana" w:date="2019-02-04T10:09:00Z">
              <w:r w:rsidRPr="00C722A9">
                <w:rPr>
                  <w:rFonts w:ascii="Calibri" w:hAnsi="Calibri" w:cs="Calibri"/>
                  <w:color w:val="000000"/>
                  <w:sz w:val="16"/>
                  <w:szCs w:val="16"/>
                  <w:lang w:eastAsia="en-US"/>
                </w:rPr>
                <w:t xml:space="preserve">35,454,8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25" w:author="Machado, Diana" w:date="2019-02-04T10:09:00Z"/>
                <w:rFonts w:ascii="Calibri" w:hAnsi="Calibri" w:cs="Calibri"/>
                <w:color w:val="000000"/>
                <w:sz w:val="16"/>
                <w:szCs w:val="16"/>
                <w:lang w:eastAsia="en-US"/>
              </w:rPr>
            </w:pPr>
            <w:ins w:id="16226"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62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228" w:author="Machado, Diana" w:date="2019-02-04T10:09:00Z"/>
                <w:rFonts w:ascii="Calibri" w:hAnsi="Calibri" w:cs="Calibri"/>
                <w:color w:val="000000"/>
                <w:sz w:val="16"/>
                <w:szCs w:val="16"/>
                <w:lang w:eastAsia="en-US"/>
              </w:rPr>
            </w:pPr>
            <w:ins w:id="16229" w:author="Machado, Diana" w:date="2019-02-04T10:09:00Z">
              <w:r w:rsidRPr="00C722A9">
                <w:rPr>
                  <w:rFonts w:ascii="Calibri" w:hAnsi="Calibri" w:cs="Calibri"/>
                  <w:color w:val="000000"/>
                  <w:sz w:val="16"/>
                  <w:szCs w:val="16"/>
                  <w:lang w:eastAsia="en-US"/>
                </w:rPr>
                <w:t>344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30" w:author="Machado, Diana" w:date="2019-02-04T10:09:00Z"/>
                <w:rFonts w:ascii="Calibri" w:hAnsi="Calibri" w:cs="Calibri"/>
                <w:color w:val="000000"/>
                <w:sz w:val="16"/>
                <w:szCs w:val="16"/>
                <w:lang w:eastAsia="en-US"/>
              </w:rPr>
            </w:pPr>
            <w:ins w:id="1623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32" w:author="Machado, Diana" w:date="2019-02-04T10:09:00Z"/>
                <w:rFonts w:ascii="Calibri" w:hAnsi="Calibri" w:cs="Calibri"/>
                <w:color w:val="000000"/>
                <w:sz w:val="16"/>
                <w:szCs w:val="16"/>
                <w:lang w:eastAsia="en-US"/>
              </w:rPr>
            </w:pPr>
            <w:ins w:id="1623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34" w:author="Machado, Diana" w:date="2019-02-04T10:09:00Z"/>
                <w:rFonts w:ascii="Calibri" w:hAnsi="Calibri" w:cs="Calibri"/>
                <w:color w:val="000000"/>
                <w:sz w:val="16"/>
                <w:szCs w:val="16"/>
                <w:lang w:eastAsia="en-US"/>
              </w:rPr>
            </w:pPr>
            <w:ins w:id="16235" w:author="Machado, Diana" w:date="2019-02-04T10:09:00Z">
              <w:r w:rsidRPr="00C722A9">
                <w:rPr>
                  <w:rFonts w:ascii="Calibri" w:hAnsi="Calibri" w:cs="Calibri"/>
                  <w:color w:val="000000"/>
                  <w:sz w:val="16"/>
                  <w:szCs w:val="16"/>
                  <w:lang w:eastAsia="en-US"/>
                </w:rPr>
                <w:t xml:space="preserve">16,650,06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36" w:author="Machado, Diana" w:date="2019-02-04T10:09:00Z"/>
                <w:rFonts w:ascii="Calibri" w:hAnsi="Calibri" w:cs="Calibri"/>
                <w:color w:val="000000"/>
                <w:sz w:val="16"/>
                <w:szCs w:val="16"/>
                <w:lang w:eastAsia="en-US"/>
              </w:rPr>
            </w:pPr>
            <w:ins w:id="16237"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38" w:author="Machado, Diana" w:date="2019-02-04T10:09:00Z"/>
                <w:rFonts w:ascii="Calibri" w:hAnsi="Calibri" w:cs="Calibri"/>
                <w:color w:val="000000"/>
                <w:sz w:val="16"/>
                <w:szCs w:val="16"/>
                <w:lang w:eastAsia="en-US"/>
              </w:rPr>
            </w:pPr>
            <w:ins w:id="162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40" w:author="Machado, Diana" w:date="2019-02-04T10:09:00Z"/>
                <w:rFonts w:ascii="Calibri" w:hAnsi="Calibri" w:cs="Calibri"/>
                <w:color w:val="000000"/>
                <w:sz w:val="16"/>
                <w:szCs w:val="16"/>
                <w:lang w:eastAsia="en-US"/>
              </w:rPr>
            </w:pPr>
            <w:ins w:id="162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42" w:author="Machado, Diana" w:date="2019-02-04T10:09:00Z"/>
                <w:rFonts w:ascii="Calibri" w:hAnsi="Calibri" w:cs="Calibri"/>
                <w:color w:val="000000"/>
                <w:sz w:val="16"/>
                <w:szCs w:val="16"/>
                <w:lang w:eastAsia="en-US"/>
              </w:rPr>
            </w:pPr>
            <w:ins w:id="16243" w:author="Machado, Diana" w:date="2019-02-04T10:09:00Z">
              <w:r w:rsidRPr="00C722A9">
                <w:rPr>
                  <w:rFonts w:ascii="Calibri" w:hAnsi="Calibri" w:cs="Calibri"/>
                  <w:color w:val="000000"/>
                  <w:sz w:val="16"/>
                  <w:szCs w:val="16"/>
                  <w:lang w:eastAsia="en-US"/>
                </w:rPr>
                <w:t xml:space="preserve">16,689,19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44" w:author="Machado, Diana" w:date="2019-02-04T10:09:00Z"/>
                <w:rFonts w:ascii="Calibri" w:hAnsi="Calibri" w:cs="Calibri"/>
                <w:color w:val="000000"/>
                <w:sz w:val="16"/>
                <w:szCs w:val="16"/>
                <w:lang w:eastAsia="en-US"/>
              </w:rPr>
            </w:pPr>
            <w:ins w:id="16245"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46" w:author="Machado, Diana" w:date="2019-02-04T10:09:00Z"/>
                <w:rFonts w:ascii="Calibri" w:hAnsi="Calibri" w:cs="Calibri"/>
                <w:color w:val="000000"/>
                <w:sz w:val="16"/>
                <w:szCs w:val="16"/>
                <w:lang w:eastAsia="en-US"/>
              </w:rPr>
            </w:pPr>
            <w:ins w:id="16247" w:author="Machado, Diana" w:date="2019-02-04T10:09:00Z">
              <w:r w:rsidRPr="00C722A9">
                <w:rPr>
                  <w:rFonts w:ascii="Calibri" w:hAnsi="Calibri" w:cs="Calibri"/>
                  <w:color w:val="000000"/>
                  <w:sz w:val="16"/>
                  <w:szCs w:val="16"/>
                  <w:lang w:eastAsia="en-US"/>
                </w:rPr>
                <w:t xml:space="preserve">33,339,2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48" w:author="Machado, Diana" w:date="2019-02-04T10:09:00Z"/>
                <w:rFonts w:ascii="Calibri" w:hAnsi="Calibri" w:cs="Calibri"/>
                <w:color w:val="000000"/>
                <w:sz w:val="16"/>
                <w:szCs w:val="16"/>
                <w:lang w:eastAsia="en-US"/>
              </w:rPr>
            </w:pPr>
            <w:ins w:id="16249"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62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251" w:author="Machado, Diana" w:date="2019-02-04T10:09:00Z"/>
                <w:rFonts w:ascii="Calibri" w:hAnsi="Calibri" w:cs="Calibri"/>
                <w:color w:val="000000"/>
                <w:sz w:val="16"/>
                <w:szCs w:val="16"/>
                <w:lang w:eastAsia="en-US"/>
              </w:rPr>
            </w:pPr>
            <w:ins w:id="16252" w:author="Machado, Diana" w:date="2019-02-04T10:09:00Z">
              <w:r w:rsidRPr="00C722A9">
                <w:rPr>
                  <w:rFonts w:ascii="Calibri" w:hAnsi="Calibri" w:cs="Calibri"/>
                  <w:color w:val="000000"/>
                  <w:sz w:val="16"/>
                  <w:szCs w:val="16"/>
                  <w:lang w:eastAsia="en-US"/>
                </w:rPr>
                <w:t>344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53" w:author="Machado, Diana" w:date="2019-02-04T10:09:00Z"/>
                <w:rFonts w:ascii="Calibri" w:hAnsi="Calibri" w:cs="Calibri"/>
                <w:color w:val="000000"/>
                <w:sz w:val="16"/>
                <w:szCs w:val="16"/>
                <w:lang w:eastAsia="en-US"/>
              </w:rPr>
            </w:pPr>
            <w:ins w:id="1625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55" w:author="Machado, Diana" w:date="2019-02-04T10:09:00Z"/>
                <w:rFonts w:ascii="Calibri" w:hAnsi="Calibri" w:cs="Calibri"/>
                <w:color w:val="000000"/>
                <w:sz w:val="16"/>
                <w:szCs w:val="16"/>
                <w:lang w:eastAsia="en-US"/>
              </w:rPr>
            </w:pPr>
            <w:ins w:id="1625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57" w:author="Machado, Diana" w:date="2019-02-04T10:09:00Z"/>
                <w:rFonts w:ascii="Calibri" w:hAnsi="Calibri" w:cs="Calibri"/>
                <w:color w:val="000000"/>
                <w:sz w:val="16"/>
                <w:szCs w:val="16"/>
                <w:lang w:eastAsia="en-US"/>
              </w:rPr>
            </w:pPr>
            <w:ins w:id="16258" w:author="Machado, Diana" w:date="2019-02-04T10:09:00Z">
              <w:r w:rsidRPr="00C722A9">
                <w:rPr>
                  <w:rFonts w:ascii="Calibri" w:hAnsi="Calibri" w:cs="Calibri"/>
                  <w:color w:val="000000"/>
                  <w:sz w:val="16"/>
                  <w:szCs w:val="16"/>
                  <w:lang w:eastAsia="en-US"/>
                </w:rPr>
                <w:t xml:space="preserve">18,515,49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59" w:author="Machado, Diana" w:date="2019-02-04T10:09:00Z"/>
                <w:rFonts w:ascii="Calibri" w:hAnsi="Calibri" w:cs="Calibri"/>
                <w:color w:val="000000"/>
                <w:sz w:val="16"/>
                <w:szCs w:val="16"/>
                <w:lang w:eastAsia="en-US"/>
              </w:rPr>
            </w:pPr>
            <w:ins w:id="16260"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61" w:author="Machado, Diana" w:date="2019-02-04T10:09:00Z"/>
                <w:rFonts w:ascii="Calibri" w:hAnsi="Calibri" w:cs="Calibri"/>
                <w:color w:val="000000"/>
                <w:sz w:val="16"/>
                <w:szCs w:val="16"/>
                <w:lang w:eastAsia="en-US"/>
              </w:rPr>
            </w:pPr>
            <w:ins w:id="162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63" w:author="Machado, Diana" w:date="2019-02-04T10:09:00Z"/>
                <w:rFonts w:ascii="Calibri" w:hAnsi="Calibri" w:cs="Calibri"/>
                <w:color w:val="000000"/>
                <w:sz w:val="16"/>
                <w:szCs w:val="16"/>
                <w:lang w:eastAsia="en-US"/>
              </w:rPr>
            </w:pPr>
            <w:ins w:id="162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65" w:author="Machado, Diana" w:date="2019-02-04T10:09:00Z"/>
                <w:rFonts w:ascii="Calibri" w:hAnsi="Calibri" w:cs="Calibri"/>
                <w:color w:val="000000"/>
                <w:sz w:val="16"/>
                <w:szCs w:val="16"/>
                <w:lang w:eastAsia="en-US"/>
              </w:rPr>
            </w:pPr>
            <w:ins w:id="16266" w:author="Machado, Diana" w:date="2019-02-04T10:09:00Z">
              <w:r w:rsidRPr="00C722A9">
                <w:rPr>
                  <w:rFonts w:ascii="Calibri" w:hAnsi="Calibri" w:cs="Calibri"/>
                  <w:color w:val="000000"/>
                  <w:sz w:val="16"/>
                  <w:szCs w:val="16"/>
                  <w:lang w:eastAsia="en-US"/>
                </w:rPr>
                <w:t xml:space="preserve">18,561,2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67" w:author="Machado, Diana" w:date="2019-02-04T10:09:00Z"/>
                <w:rFonts w:ascii="Calibri" w:hAnsi="Calibri" w:cs="Calibri"/>
                <w:color w:val="000000"/>
                <w:sz w:val="16"/>
                <w:szCs w:val="16"/>
                <w:lang w:eastAsia="en-US"/>
              </w:rPr>
            </w:pPr>
            <w:ins w:id="16268"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69" w:author="Machado, Diana" w:date="2019-02-04T10:09:00Z"/>
                <w:rFonts w:ascii="Calibri" w:hAnsi="Calibri" w:cs="Calibri"/>
                <w:color w:val="000000"/>
                <w:sz w:val="16"/>
                <w:szCs w:val="16"/>
                <w:lang w:eastAsia="en-US"/>
              </w:rPr>
            </w:pPr>
            <w:ins w:id="16270" w:author="Machado, Diana" w:date="2019-02-04T10:09:00Z">
              <w:r w:rsidRPr="00C722A9">
                <w:rPr>
                  <w:rFonts w:ascii="Calibri" w:hAnsi="Calibri" w:cs="Calibri"/>
                  <w:color w:val="000000"/>
                  <w:sz w:val="16"/>
                  <w:szCs w:val="16"/>
                  <w:lang w:eastAsia="en-US"/>
                </w:rPr>
                <w:t xml:space="preserve">37,076,7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71" w:author="Machado, Diana" w:date="2019-02-04T10:09:00Z"/>
                <w:rFonts w:ascii="Calibri" w:hAnsi="Calibri" w:cs="Calibri"/>
                <w:color w:val="000000"/>
                <w:sz w:val="16"/>
                <w:szCs w:val="16"/>
                <w:lang w:eastAsia="en-US"/>
              </w:rPr>
            </w:pPr>
            <w:ins w:id="16272"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62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274" w:author="Machado, Diana" w:date="2019-02-04T10:09:00Z"/>
                <w:rFonts w:ascii="Calibri" w:hAnsi="Calibri" w:cs="Calibri"/>
                <w:color w:val="000000"/>
                <w:sz w:val="16"/>
                <w:szCs w:val="16"/>
                <w:lang w:eastAsia="en-US"/>
              </w:rPr>
            </w:pPr>
            <w:ins w:id="16275" w:author="Machado, Diana" w:date="2019-02-04T10:09:00Z">
              <w:r w:rsidRPr="00C722A9">
                <w:rPr>
                  <w:rFonts w:ascii="Calibri" w:hAnsi="Calibri" w:cs="Calibri"/>
                  <w:color w:val="000000"/>
                  <w:sz w:val="16"/>
                  <w:szCs w:val="16"/>
                  <w:lang w:eastAsia="en-US"/>
                </w:rPr>
                <w:t>344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76" w:author="Machado, Diana" w:date="2019-02-04T10:09:00Z"/>
                <w:rFonts w:ascii="Calibri" w:hAnsi="Calibri" w:cs="Calibri"/>
                <w:color w:val="000000"/>
                <w:sz w:val="16"/>
                <w:szCs w:val="16"/>
                <w:lang w:eastAsia="en-US"/>
              </w:rPr>
            </w:pPr>
            <w:ins w:id="1627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78" w:author="Machado, Diana" w:date="2019-02-04T10:09:00Z"/>
                <w:rFonts w:ascii="Calibri" w:hAnsi="Calibri" w:cs="Calibri"/>
                <w:color w:val="000000"/>
                <w:sz w:val="16"/>
                <w:szCs w:val="16"/>
                <w:lang w:eastAsia="en-US"/>
              </w:rPr>
            </w:pPr>
            <w:ins w:id="1627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80" w:author="Machado, Diana" w:date="2019-02-04T10:09:00Z"/>
                <w:rFonts w:ascii="Calibri" w:hAnsi="Calibri" w:cs="Calibri"/>
                <w:color w:val="000000"/>
                <w:sz w:val="16"/>
                <w:szCs w:val="16"/>
                <w:lang w:eastAsia="en-US"/>
              </w:rPr>
            </w:pPr>
            <w:ins w:id="16281" w:author="Machado, Diana" w:date="2019-02-04T10:09:00Z">
              <w:r w:rsidRPr="00C722A9">
                <w:rPr>
                  <w:rFonts w:ascii="Calibri" w:hAnsi="Calibri" w:cs="Calibri"/>
                  <w:color w:val="000000"/>
                  <w:sz w:val="16"/>
                  <w:szCs w:val="16"/>
                  <w:lang w:eastAsia="en-US"/>
                </w:rPr>
                <w:t xml:space="preserve">4,020,6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82" w:author="Machado, Diana" w:date="2019-02-04T10:09:00Z"/>
                <w:rFonts w:ascii="Calibri" w:hAnsi="Calibri" w:cs="Calibri"/>
                <w:color w:val="000000"/>
                <w:sz w:val="16"/>
                <w:szCs w:val="16"/>
                <w:lang w:eastAsia="en-US"/>
              </w:rPr>
            </w:pPr>
            <w:ins w:id="16283"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84" w:author="Machado, Diana" w:date="2019-02-04T10:09:00Z"/>
                <w:rFonts w:ascii="Calibri" w:hAnsi="Calibri" w:cs="Calibri"/>
                <w:color w:val="000000"/>
                <w:sz w:val="16"/>
                <w:szCs w:val="16"/>
                <w:lang w:eastAsia="en-US"/>
              </w:rPr>
            </w:pPr>
            <w:ins w:id="162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86" w:author="Machado, Diana" w:date="2019-02-04T10:09:00Z"/>
                <w:rFonts w:ascii="Calibri" w:hAnsi="Calibri" w:cs="Calibri"/>
                <w:color w:val="000000"/>
                <w:sz w:val="16"/>
                <w:szCs w:val="16"/>
                <w:lang w:eastAsia="en-US"/>
              </w:rPr>
            </w:pPr>
            <w:ins w:id="162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88" w:author="Machado, Diana" w:date="2019-02-04T10:09:00Z"/>
                <w:rFonts w:ascii="Calibri" w:hAnsi="Calibri" w:cs="Calibri"/>
                <w:color w:val="000000"/>
                <w:sz w:val="16"/>
                <w:szCs w:val="16"/>
                <w:lang w:eastAsia="en-US"/>
              </w:rPr>
            </w:pPr>
            <w:ins w:id="16289" w:author="Machado, Diana" w:date="2019-02-04T10:09:00Z">
              <w:r w:rsidRPr="00C722A9">
                <w:rPr>
                  <w:rFonts w:ascii="Calibri" w:hAnsi="Calibri" w:cs="Calibri"/>
                  <w:color w:val="000000"/>
                  <w:sz w:val="16"/>
                  <w:szCs w:val="16"/>
                  <w:lang w:eastAsia="en-US"/>
                </w:rPr>
                <w:t xml:space="preserve">4,027,25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90" w:author="Machado, Diana" w:date="2019-02-04T10:09:00Z"/>
                <w:rFonts w:ascii="Calibri" w:hAnsi="Calibri" w:cs="Calibri"/>
                <w:color w:val="000000"/>
                <w:sz w:val="16"/>
                <w:szCs w:val="16"/>
                <w:lang w:eastAsia="en-US"/>
              </w:rPr>
            </w:pPr>
            <w:ins w:id="16291"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92" w:author="Machado, Diana" w:date="2019-02-04T10:09:00Z"/>
                <w:rFonts w:ascii="Calibri" w:hAnsi="Calibri" w:cs="Calibri"/>
                <w:color w:val="000000"/>
                <w:sz w:val="16"/>
                <w:szCs w:val="16"/>
                <w:lang w:eastAsia="en-US"/>
              </w:rPr>
            </w:pPr>
            <w:ins w:id="16293" w:author="Machado, Diana" w:date="2019-02-04T10:09:00Z">
              <w:r w:rsidRPr="00C722A9">
                <w:rPr>
                  <w:rFonts w:ascii="Calibri" w:hAnsi="Calibri" w:cs="Calibri"/>
                  <w:color w:val="000000"/>
                  <w:sz w:val="16"/>
                  <w:szCs w:val="16"/>
                  <w:lang w:eastAsia="en-US"/>
                </w:rPr>
                <w:t xml:space="preserve">8,047,9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94" w:author="Machado, Diana" w:date="2019-02-04T10:09:00Z"/>
                <w:rFonts w:ascii="Calibri" w:hAnsi="Calibri" w:cs="Calibri"/>
                <w:color w:val="000000"/>
                <w:sz w:val="16"/>
                <w:szCs w:val="16"/>
                <w:lang w:eastAsia="en-US"/>
              </w:rPr>
            </w:pPr>
            <w:ins w:id="16295"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62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297" w:author="Machado, Diana" w:date="2019-02-04T10:09:00Z"/>
                <w:rFonts w:ascii="Calibri" w:hAnsi="Calibri" w:cs="Calibri"/>
                <w:color w:val="000000"/>
                <w:sz w:val="16"/>
                <w:szCs w:val="16"/>
                <w:lang w:eastAsia="en-US"/>
              </w:rPr>
            </w:pPr>
            <w:ins w:id="16298" w:author="Machado, Diana" w:date="2019-02-04T10:09:00Z">
              <w:r w:rsidRPr="00C722A9">
                <w:rPr>
                  <w:rFonts w:ascii="Calibri" w:hAnsi="Calibri" w:cs="Calibri"/>
                  <w:color w:val="000000"/>
                  <w:sz w:val="16"/>
                  <w:szCs w:val="16"/>
                  <w:lang w:eastAsia="en-US"/>
                </w:rPr>
                <w:t>344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99" w:author="Machado, Diana" w:date="2019-02-04T10:09:00Z"/>
                <w:rFonts w:ascii="Calibri" w:hAnsi="Calibri" w:cs="Calibri"/>
                <w:color w:val="000000"/>
                <w:sz w:val="16"/>
                <w:szCs w:val="16"/>
                <w:lang w:eastAsia="en-US"/>
              </w:rPr>
            </w:pPr>
            <w:ins w:id="1630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01" w:author="Machado, Diana" w:date="2019-02-04T10:09:00Z"/>
                <w:rFonts w:ascii="Calibri" w:hAnsi="Calibri" w:cs="Calibri"/>
                <w:color w:val="000000"/>
                <w:sz w:val="16"/>
                <w:szCs w:val="16"/>
                <w:lang w:eastAsia="en-US"/>
              </w:rPr>
            </w:pPr>
            <w:ins w:id="1630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03" w:author="Machado, Diana" w:date="2019-02-04T10:09:00Z"/>
                <w:rFonts w:ascii="Calibri" w:hAnsi="Calibri" w:cs="Calibri"/>
                <w:color w:val="000000"/>
                <w:sz w:val="16"/>
                <w:szCs w:val="16"/>
                <w:lang w:eastAsia="en-US"/>
              </w:rPr>
            </w:pPr>
            <w:ins w:id="1630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05" w:author="Machado, Diana" w:date="2019-02-04T10:09:00Z"/>
                <w:rFonts w:ascii="Calibri" w:hAnsi="Calibri" w:cs="Calibri"/>
                <w:color w:val="000000"/>
                <w:sz w:val="16"/>
                <w:szCs w:val="16"/>
                <w:lang w:eastAsia="en-US"/>
              </w:rPr>
            </w:pPr>
            <w:ins w:id="1630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07" w:author="Machado, Diana" w:date="2019-02-04T10:09:00Z"/>
                <w:rFonts w:ascii="Calibri" w:hAnsi="Calibri" w:cs="Calibri"/>
                <w:color w:val="000000"/>
                <w:sz w:val="16"/>
                <w:szCs w:val="16"/>
                <w:lang w:eastAsia="en-US"/>
              </w:rPr>
            </w:pPr>
            <w:ins w:id="163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09" w:author="Machado, Diana" w:date="2019-02-04T10:09:00Z"/>
                <w:rFonts w:ascii="Calibri" w:hAnsi="Calibri" w:cs="Calibri"/>
                <w:color w:val="000000"/>
                <w:sz w:val="16"/>
                <w:szCs w:val="16"/>
                <w:lang w:eastAsia="en-US"/>
              </w:rPr>
            </w:pPr>
            <w:ins w:id="163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11" w:author="Machado, Diana" w:date="2019-02-04T10:09:00Z"/>
                <w:rFonts w:ascii="Calibri" w:hAnsi="Calibri" w:cs="Calibri"/>
                <w:color w:val="000000"/>
                <w:sz w:val="16"/>
                <w:szCs w:val="16"/>
                <w:lang w:eastAsia="en-US"/>
              </w:rPr>
            </w:pPr>
            <w:ins w:id="16312" w:author="Machado, Diana" w:date="2019-02-04T10:09:00Z">
              <w:r w:rsidRPr="00C722A9">
                <w:rPr>
                  <w:rFonts w:ascii="Calibri" w:hAnsi="Calibri" w:cs="Calibri"/>
                  <w:color w:val="000000"/>
                  <w:sz w:val="16"/>
                  <w:szCs w:val="16"/>
                  <w:lang w:eastAsia="en-US"/>
                </w:rPr>
                <w:t xml:space="preserve">4,144,0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13" w:author="Machado, Diana" w:date="2019-02-04T10:09:00Z"/>
                <w:rFonts w:ascii="Calibri" w:hAnsi="Calibri" w:cs="Calibri"/>
                <w:color w:val="000000"/>
                <w:sz w:val="16"/>
                <w:szCs w:val="16"/>
                <w:lang w:eastAsia="en-US"/>
              </w:rPr>
            </w:pPr>
            <w:ins w:id="16314"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15" w:author="Machado, Diana" w:date="2019-02-04T10:09:00Z"/>
                <w:rFonts w:ascii="Calibri" w:hAnsi="Calibri" w:cs="Calibri"/>
                <w:color w:val="000000"/>
                <w:sz w:val="16"/>
                <w:szCs w:val="16"/>
                <w:lang w:eastAsia="en-US"/>
              </w:rPr>
            </w:pPr>
            <w:ins w:id="16316" w:author="Machado, Diana" w:date="2019-02-04T10:09:00Z">
              <w:r w:rsidRPr="00C722A9">
                <w:rPr>
                  <w:rFonts w:ascii="Calibri" w:hAnsi="Calibri" w:cs="Calibri"/>
                  <w:color w:val="000000"/>
                  <w:sz w:val="16"/>
                  <w:szCs w:val="16"/>
                  <w:lang w:eastAsia="en-US"/>
                </w:rPr>
                <w:t xml:space="preserve">4,248,5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17" w:author="Machado, Diana" w:date="2019-02-04T10:09:00Z"/>
                <w:rFonts w:ascii="Calibri" w:hAnsi="Calibri" w:cs="Calibri"/>
                <w:color w:val="000000"/>
                <w:sz w:val="16"/>
                <w:szCs w:val="16"/>
                <w:lang w:eastAsia="en-US"/>
              </w:rPr>
            </w:pPr>
            <w:ins w:id="1631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63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320" w:author="Machado, Diana" w:date="2019-02-04T10:09:00Z"/>
                <w:rFonts w:ascii="Calibri" w:hAnsi="Calibri" w:cs="Calibri"/>
                <w:color w:val="000000"/>
                <w:sz w:val="16"/>
                <w:szCs w:val="16"/>
                <w:lang w:eastAsia="en-US"/>
              </w:rPr>
            </w:pPr>
            <w:ins w:id="16321" w:author="Machado, Diana" w:date="2019-02-04T10:09:00Z">
              <w:r w:rsidRPr="00C722A9">
                <w:rPr>
                  <w:rFonts w:ascii="Calibri" w:hAnsi="Calibri" w:cs="Calibri"/>
                  <w:color w:val="000000"/>
                  <w:sz w:val="16"/>
                  <w:szCs w:val="16"/>
                  <w:lang w:eastAsia="en-US"/>
                </w:rPr>
                <w:t>3449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22" w:author="Machado, Diana" w:date="2019-02-04T10:09:00Z"/>
                <w:rFonts w:ascii="Calibri" w:hAnsi="Calibri" w:cs="Calibri"/>
                <w:color w:val="000000"/>
                <w:sz w:val="16"/>
                <w:szCs w:val="16"/>
                <w:lang w:eastAsia="en-US"/>
              </w:rPr>
            </w:pPr>
            <w:ins w:id="1632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24" w:author="Machado, Diana" w:date="2019-02-04T10:09:00Z"/>
                <w:rFonts w:ascii="Calibri" w:hAnsi="Calibri" w:cs="Calibri"/>
                <w:color w:val="000000"/>
                <w:sz w:val="16"/>
                <w:szCs w:val="16"/>
                <w:lang w:eastAsia="en-US"/>
              </w:rPr>
            </w:pPr>
            <w:ins w:id="1632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26" w:author="Machado, Diana" w:date="2019-02-04T10:09:00Z"/>
                <w:rFonts w:ascii="Calibri" w:hAnsi="Calibri" w:cs="Calibri"/>
                <w:color w:val="000000"/>
                <w:sz w:val="16"/>
                <w:szCs w:val="16"/>
                <w:lang w:eastAsia="en-US"/>
              </w:rPr>
            </w:pPr>
            <w:ins w:id="16327" w:author="Machado, Diana" w:date="2019-02-04T10:09:00Z">
              <w:r w:rsidRPr="00C722A9">
                <w:rPr>
                  <w:rFonts w:ascii="Calibri" w:hAnsi="Calibri" w:cs="Calibri"/>
                  <w:color w:val="000000"/>
                  <w:sz w:val="16"/>
                  <w:szCs w:val="16"/>
                  <w:lang w:eastAsia="en-US"/>
                </w:rPr>
                <w:t xml:space="preserve">30,326,67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28" w:author="Machado, Diana" w:date="2019-02-04T10:09:00Z"/>
                <w:rFonts w:ascii="Calibri" w:hAnsi="Calibri" w:cs="Calibri"/>
                <w:color w:val="000000"/>
                <w:sz w:val="16"/>
                <w:szCs w:val="16"/>
                <w:lang w:eastAsia="en-US"/>
              </w:rPr>
            </w:pPr>
            <w:ins w:id="16329"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30" w:author="Machado, Diana" w:date="2019-02-04T10:09:00Z"/>
                <w:rFonts w:ascii="Calibri" w:hAnsi="Calibri" w:cs="Calibri"/>
                <w:color w:val="000000"/>
                <w:sz w:val="16"/>
                <w:szCs w:val="16"/>
                <w:lang w:eastAsia="en-US"/>
              </w:rPr>
            </w:pPr>
            <w:ins w:id="163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32" w:author="Machado, Diana" w:date="2019-02-04T10:09:00Z"/>
                <w:rFonts w:ascii="Calibri" w:hAnsi="Calibri" w:cs="Calibri"/>
                <w:color w:val="000000"/>
                <w:sz w:val="16"/>
                <w:szCs w:val="16"/>
                <w:lang w:eastAsia="en-US"/>
              </w:rPr>
            </w:pPr>
            <w:ins w:id="163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34" w:author="Machado, Diana" w:date="2019-02-04T10:09:00Z"/>
                <w:rFonts w:ascii="Calibri" w:hAnsi="Calibri" w:cs="Calibri"/>
                <w:color w:val="000000"/>
                <w:sz w:val="16"/>
                <w:szCs w:val="16"/>
                <w:lang w:eastAsia="en-US"/>
              </w:rPr>
            </w:pPr>
            <w:ins w:id="16335" w:author="Machado, Diana" w:date="2019-02-04T10:09:00Z">
              <w:r w:rsidRPr="00C722A9">
                <w:rPr>
                  <w:rFonts w:ascii="Calibri" w:hAnsi="Calibri" w:cs="Calibri"/>
                  <w:color w:val="000000"/>
                  <w:sz w:val="16"/>
                  <w:szCs w:val="16"/>
                  <w:lang w:eastAsia="en-US"/>
                </w:rPr>
                <w:t xml:space="preserve">30,403,3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36" w:author="Machado, Diana" w:date="2019-02-04T10:09:00Z"/>
                <w:rFonts w:ascii="Calibri" w:hAnsi="Calibri" w:cs="Calibri"/>
                <w:color w:val="000000"/>
                <w:sz w:val="16"/>
                <w:szCs w:val="16"/>
                <w:lang w:eastAsia="en-US"/>
              </w:rPr>
            </w:pPr>
            <w:ins w:id="16337"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38" w:author="Machado, Diana" w:date="2019-02-04T10:09:00Z"/>
                <w:rFonts w:ascii="Calibri" w:hAnsi="Calibri" w:cs="Calibri"/>
                <w:color w:val="000000"/>
                <w:sz w:val="16"/>
                <w:szCs w:val="16"/>
                <w:lang w:eastAsia="en-US"/>
              </w:rPr>
            </w:pPr>
            <w:ins w:id="16339" w:author="Machado, Diana" w:date="2019-02-04T10:09:00Z">
              <w:r w:rsidRPr="00C722A9">
                <w:rPr>
                  <w:rFonts w:ascii="Calibri" w:hAnsi="Calibri" w:cs="Calibri"/>
                  <w:color w:val="000000"/>
                  <w:sz w:val="16"/>
                  <w:szCs w:val="16"/>
                  <w:lang w:eastAsia="en-US"/>
                </w:rPr>
                <w:t xml:space="preserve">60,730,0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40" w:author="Machado, Diana" w:date="2019-02-04T10:09:00Z"/>
                <w:rFonts w:ascii="Calibri" w:hAnsi="Calibri" w:cs="Calibri"/>
                <w:color w:val="000000"/>
                <w:sz w:val="16"/>
                <w:szCs w:val="16"/>
                <w:lang w:eastAsia="en-US"/>
              </w:rPr>
            </w:pPr>
            <w:ins w:id="16341"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63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343" w:author="Machado, Diana" w:date="2019-02-04T10:09:00Z"/>
                <w:rFonts w:ascii="Calibri" w:hAnsi="Calibri" w:cs="Calibri"/>
                <w:color w:val="000000"/>
                <w:sz w:val="16"/>
                <w:szCs w:val="16"/>
                <w:lang w:eastAsia="en-US"/>
              </w:rPr>
            </w:pPr>
            <w:ins w:id="16344" w:author="Machado, Diana" w:date="2019-02-04T10:09:00Z">
              <w:r w:rsidRPr="00C722A9">
                <w:rPr>
                  <w:rFonts w:ascii="Calibri" w:hAnsi="Calibri" w:cs="Calibri"/>
                  <w:color w:val="000000"/>
                  <w:sz w:val="16"/>
                  <w:szCs w:val="16"/>
                  <w:lang w:eastAsia="en-US"/>
                </w:rPr>
                <w:t>344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45" w:author="Machado, Diana" w:date="2019-02-04T10:09:00Z"/>
                <w:rFonts w:ascii="Calibri" w:hAnsi="Calibri" w:cs="Calibri"/>
                <w:color w:val="000000"/>
                <w:sz w:val="16"/>
                <w:szCs w:val="16"/>
                <w:lang w:eastAsia="en-US"/>
              </w:rPr>
            </w:pPr>
            <w:ins w:id="1634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47" w:author="Machado, Diana" w:date="2019-02-04T10:09:00Z"/>
                <w:rFonts w:ascii="Calibri" w:hAnsi="Calibri" w:cs="Calibri"/>
                <w:color w:val="000000"/>
                <w:sz w:val="16"/>
                <w:szCs w:val="16"/>
                <w:lang w:eastAsia="en-US"/>
              </w:rPr>
            </w:pPr>
            <w:ins w:id="1634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49" w:author="Machado, Diana" w:date="2019-02-04T10:09:00Z"/>
                <w:rFonts w:ascii="Calibri" w:hAnsi="Calibri" w:cs="Calibri"/>
                <w:color w:val="000000"/>
                <w:sz w:val="16"/>
                <w:szCs w:val="16"/>
                <w:lang w:eastAsia="en-US"/>
              </w:rPr>
            </w:pPr>
            <w:ins w:id="16350" w:author="Machado, Diana" w:date="2019-02-04T10:09:00Z">
              <w:r w:rsidRPr="00C722A9">
                <w:rPr>
                  <w:rFonts w:ascii="Calibri" w:hAnsi="Calibri" w:cs="Calibri"/>
                  <w:color w:val="000000"/>
                  <w:sz w:val="16"/>
                  <w:szCs w:val="16"/>
                  <w:lang w:eastAsia="en-US"/>
                </w:rPr>
                <w:t xml:space="preserve">690,96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51" w:author="Machado, Diana" w:date="2019-02-04T10:09:00Z"/>
                <w:rFonts w:ascii="Calibri" w:hAnsi="Calibri" w:cs="Calibri"/>
                <w:color w:val="000000"/>
                <w:sz w:val="16"/>
                <w:szCs w:val="16"/>
                <w:lang w:eastAsia="en-US"/>
              </w:rPr>
            </w:pPr>
            <w:ins w:id="1635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53" w:author="Machado, Diana" w:date="2019-02-04T10:09:00Z"/>
                <w:rFonts w:ascii="Calibri" w:hAnsi="Calibri" w:cs="Calibri"/>
                <w:color w:val="000000"/>
                <w:sz w:val="16"/>
                <w:szCs w:val="16"/>
                <w:lang w:eastAsia="en-US"/>
              </w:rPr>
            </w:pPr>
            <w:ins w:id="163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55" w:author="Machado, Diana" w:date="2019-02-04T10:09:00Z"/>
                <w:rFonts w:ascii="Calibri" w:hAnsi="Calibri" w:cs="Calibri"/>
                <w:color w:val="000000"/>
                <w:sz w:val="16"/>
                <w:szCs w:val="16"/>
                <w:lang w:eastAsia="en-US"/>
              </w:rPr>
            </w:pPr>
            <w:ins w:id="163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57" w:author="Machado, Diana" w:date="2019-02-04T10:09:00Z"/>
                <w:rFonts w:ascii="Calibri" w:hAnsi="Calibri" w:cs="Calibri"/>
                <w:color w:val="000000"/>
                <w:sz w:val="16"/>
                <w:szCs w:val="16"/>
                <w:lang w:eastAsia="en-US"/>
              </w:rPr>
            </w:pPr>
            <w:ins w:id="1635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59" w:author="Machado, Diana" w:date="2019-02-04T10:09:00Z"/>
                <w:rFonts w:ascii="Calibri" w:hAnsi="Calibri" w:cs="Calibri"/>
                <w:color w:val="000000"/>
                <w:sz w:val="16"/>
                <w:szCs w:val="16"/>
                <w:lang w:eastAsia="en-US"/>
              </w:rPr>
            </w:pPr>
            <w:ins w:id="1636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61" w:author="Machado, Diana" w:date="2019-02-04T10:09:00Z"/>
                <w:rFonts w:ascii="Calibri" w:hAnsi="Calibri" w:cs="Calibri"/>
                <w:color w:val="000000"/>
                <w:sz w:val="16"/>
                <w:szCs w:val="16"/>
                <w:lang w:eastAsia="en-US"/>
              </w:rPr>
            </w:pPr>
            <w:ins w:id="16362" w:author="Machado, Diana" w:date="2019-02-04T10:09:00Z">
              <w:r w:rsidRPr="00C722A9">
                <w:rPr>
                  <w:rFonts w:ascii="Calibri" w:hAnsi="Calibri" w:cs="Calibri"/>
                  <w:color w:val="000000"/>
                  <w:sz w:val="16"/>
                  <w:szCs w:val="16"/>
                  <w:lang w:eastAsia="en-US"/>
                </w:rPr>
                <w:t xml:space="preserve">701,1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63" w:author="Machado, Diana" w:date="2019-02-04T10:09:00Z"/>
                <w:rFonts w:ascii="Calibri" w:hAnsi="Calibri" w:cs="Calibri"/>
                <w:color w:val="000000"/>
                <w:sz w:val="16"/>
                <w:szCs w:val="16"/>
                <w:lang w:eastAsia="en-US"/>
              </w:rPr>
            </w:pPr>
            <w:ins w:id="16364"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63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366" w:author="Machado, Diana" w:date="2019-02-04T10:09:00Z"/>
                <w:rFonts w:ascii="Calibri" w:hAnsi="Calibri" w:cs="Calibri"/>
                <w:color w:val="000000"/>
                <w:sz w:val="16"/>
                <w:szCs w:val="16"/>
                <w:lang w:eastAsia="en-US"/>
              </w:rPr>
            </w:pPr>
            <w:ins w:id="16367" w:author="Machado, Diana" w:date="2019-02-04T10:09:00Z">
              <w:r w:rsidRPr="00C722A9">
                <w:rPr>
                  <w:rFonts w:ascii="Calibri" w:hAnsi="Calibri" w:cs="Calibri"/>
                  <w:color w:val="000000"/>
                  <w:sz w:val="16"/>
                  <w:szCs w:val="16"/>
                  <w:lang w:eastAsia="en-US"/>
                </w:rPr>
                <w:t>346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68" w:author="Machado, Diana" w:date="2019-02-04T10:09:00Z"/>
                <w:rFonts w:ascii="Calibri" w:hAnsi="Calibri" w:cs="Calibri"/>
                <w:color w:val="000000"/>
                <w:sz w:val="16"/>
                <w:szCs w:val="16"/>
                <w:lang w:eastAsia="en-US"/>
              </w:rPr>
            </w:pPr>
            <w:ins w:id="1636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70" w:author="Machado, Diana" w:date="2019-02-04T10:09:00Z"/>
                <w:rFonts w:ascii="Calibri" w:hAnsi="Calibri" w:cs="Calibri"/>
                <w:color w:val="000000"/>
                <w:sz w:val="16"/>
                <w:szCs w:val="16"/>
                <w:lang w:eastAsia="en-US"/>
              </w:rPr>
            </w:pPr>
            <w:ins w:id="1637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72" w:author="Machado, Diana" w:date="2019-02-04T10:09:00Z"/>
                <w:rFonts w:ascii="Calibri" w:hAnsi="Calibri" w:cs="Calibri"/>
                <w:color w:val="000000"/>
                <w:sz w:val="16"/>
                <w:szCs w:val="16"/>
                <w:lang w:eastAsia="en-US"/>
              </w:rPr>
            </w:pPr>
            <w:ins w:id="16373" w:author="Machado, Diana" w:date="2019-02-04T10:09:00Z">
              <w:r w:rsidRPr="00C722A9">
                <w:rPr>
                  <w:rFonts w:ascii="Calibri" w:hAnsi="Calibri" w:cs="Calibri"/>
                  <w:color w:val="000000"/>
                  <w:sz w:val="16"/>
                  <w:szCs w:val="16"/>
                  <w:lang w:eastAsia="en-US"/>
                </w:rPr>
                <w:t xml:space="preserve">11,563,9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74" w:author="Machado, Diana" w:date="2019-02-04T10:09:00Z"/>
                <w:rFonts w:ascii="Calibri" w:hAnsi="Calibri" w:cs="Calibri"/>
                <w:color w:val="000000"/>
                <w:sz w:val="16"/>
                <w:szCs w:val="16"/>
                <w:lang w:eastAsia="en-US"/>
              </w:rPr>
            </w:pPr>
            <w:ins w:id="16375"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76" w:author="Machado, Diana" w:date="2019-02-04T10:09:00Z"/>
                <w:rFonts w:ascii="Calibri" w:hAnsi="Calibri" w:cs="Calibri"/>
                <w:color w:val="000000"/>
                <w:sz w:val="16"/>
                <w:szCs w:val="16"/>
                <w:lang w:eastAsia="en-US"/>
              </w:rPr>
            </w:pPr>
            <w:ins w:id="163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78" w:author="Machado, Diana" w:date="2019-02-04T10:09:00Z"/>
                <w:rFonts w:ascii="Calibri" w:hAnsi="Calibri" w:cs="Calibri"/>
                <w:color w:val="000000"/>
                <w:sz w:val="16"/>
                <w:szCs w:val="16"/>
                <w:lang w:eastAsia="en-US"/>
              </w:rPr>
            </w:pPr>
            <w:ins w:id="163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80" w:author="Machado, Diana" w:date="2019-02-04T10:09:00Z"/>
                <w:rFonts w:ascii="Calibri" w:hAnsi="Calibri" w:cs="Calibri"/>
                <w:color w:val="000000"/>
                <w:sz w:val="16"/>
                <w:szCs w:val="16"/>
                <w:lang w:eastAsia="en-US"/>
              </w:rPr>
            </w:pPr>
            <w:ins w:id="16381" w:author="Machado, Diana" w:date="2019-02-04T10:09:00Z">
              <w:r w:rsidRPr="00C722A9">
                <w:rPr>
                  <w:rFonts w:ascii="Calibri" w:hAnsi="Calibri" w:cs="Calibri"/>
                  <w:color w:val="000000"/>
                  <w:sz w:val="16"/>
                  <w:szCs w:val="16"/>
                  <w:lang w:eastAsia="en-US"/>
                </w:rPr>
                <w:t xml:space="preserve">11,592,93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82" w:author="Machado, Diana" w:date="2019-02-04T10:09:00Z"/>
                <w:rFonts w:ascii="Calibri" w:hAnsi="Calibri" w:cs="Calibri"/>
                <w:color w:val="000000"/>
                <w:sz w:val="16"/>
                <w:szCs w:val="16"/>
                <w:lang w:eastAsia="en-US"/>
              </w:rPr>
            </w:pPr>
            <w:ins w:id="16383"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84" w:author="Machado, Diana" w:date="2019-02-04T10:09:00Z"/>
                <w:rFonts w:ascii="Calibri" w:hAnsi="Calibri" w:cs="Calibri"/>
                <w:color w:val="000000"/>
                <w:sz w:val="16"/>
                <w:szCs w:val="16"/>
                <w:lang w:eastAsia="en-US"/>
              </w:rPr>
            </w:pPr>
            <w:ins w:id="16385" w:author="Machado, Diana" w:date="2019-02-04T10:09:00Z">
              <w:r w:rsidRPr="00C722A9">
                <w:rPr>
                  <w:rFonts w:ascii="Calibri" w:hAnsi="Calibri" w:cs="Calibri"/>
                  <w:color w:val="000000"/>
                  <w:sz w:val="16"/>
                  <w:szCs w:val="16"/>
                  <w:lang w:eastAsia="en-US"/>
                </w:rPr>
                <w:t xml:space="preserve">23,156,8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86" w:author="Machado, Diana" w:date="2019-02-04T10:09:00Z"/>
                <w:rFonts w:ascii="Calibri" w:hAnsi="Calibri" w:cs="Calibri"/>
                <w:color w:val="000000"/>
                <w:sz w:val="16"/>
                <w:szCs w:val="16"/>
                <w:lang w:eastAsia="en-US"/>
              </w:rPr>
            </w:pPr>
            <w:ins w:id="16387"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63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389" w:author="Machado, Diana" w:date="2019-02-04T10:09:00Z"/>
                <w:rFonts w:ascii="Calibri" w:hAnsi="Calibri" w:cs="Calibri"/>
                <w:color w:val="000000"/>
                <w:sz w:val="16"/>
                <w:szCs w:val="16"/>
                <w:lang w:eastAsia="en-US"/>
              </w:rPr>
            </w:pPr>
            <w:ins w:id="16390" w:author="Machado, Diana" w:date="2019-02-04T10:09:00Z">
              <w:r w:rsidRPr="00C722A9">
                <w:rPr>
                  <w:rFonts w:ascii="Calibri" w:hAnsi="Calibri" w:cs="Calibri"/>
                  <w:color w:val="000000"/>
                  <w:sz w:val="16"/>
                  <w:szCs w:val="16"/>
                  <w:lang w:eastAsia="en-US"/>
                </w:rPr>
                <w:t>346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91" w:author="Machado, Diana" w:date="2019-02-04T10:09:00Z"/>
                <w:rFonts w:ascii="Calibri" w:hAnsi="Calibri" w:cs="Calibri"/>
                <w:color w:val="000000"/>
                <w:sz w:val="16"/>
                <w:szCs w:val="16"/>
                <w:lang w:eastAsia="en-US"/>
              </w:rPr>
            </w:pPr>
            <w:ins w:id="1639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93" w:author="Machado, Diana" w:date="2019-02-04T10:09:00Z"/>
                <w:rFonts w:ascii="Calibri" w:hAnsi="Calibri" w:cs="Calibri"/>
                <w:color w:val="000000"/>
                <w:sz w:val="16"/>
                <w:szCs w:val="16"/>
                <w:lang w:eastAsia="en-US"/>
              </w:rPr>
            </w:pPr>
            <w:ins w:id="1639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95" w:author="Machado, Diana" w:date="2019-02-04T10:09:00Z"/>
                <w:rFonts w:ascii="Calibri" w:hAnsi="Calibri" w:cs="Calibri"/>
                <w:color w:val="000000"/>
                <w:sz w:val="16"/>
                <w:szCs w:val="16"/>
                <w:lang w:eastAsia="en-US"/>
              </w:rPr>
            </w:pPr>
            <w:ins w:id="16396" w:author="Machado, Diana" w:date="2019-02-04T10:09:00Z">
              <w:r w:rsidRPr="00C722A9">
                <w:rPr>
                  <w:rFonts w:ascii="Calibri" w:hAnsi="Calibri" w:cs="Calibri"/>
                  <w:color w:val="000000"/>
                  <w:sz w:val="16"/>
                  <w:szCs w:val="16"/>
                  <w:lang w:eastAsia="en-US"/>
                </w:rPr>
                <w:t xml:space="preserve">7,272,46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97" w:author="Machado, Diana" w:date="2019-02-04T10:09:00Z"/>
                <w:rFonts w:ascii="Calibri" w:hAnsi="Calibri" w:cs="Calibri"/>
                <w:color w:val="000000"/>
                <w:sz w:val="16"/>
                <w:szCs w:val="16"/>
                <w:lang w:eastAsia="en-US"/>
              </w:rPr>
            </w:pPr>
            <w:ins w:id="16398"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99" w:author="Machado, Diana" w:date="2019-02-04T10:09:00Z"/>
                <w:rFonts w:ascii="Calibri" w:hAnsi="Calibri" w:cs="Calibri"/>
                <w:color w:val="000000"/>
                <w:sz w:val="16"/>
                <w:szCs w:val="16"/>
                <w:lang w:eastAsia="en-US"/>
              </w:rPr>
            </w:pPr>
            <w:ins w:id="164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01" w:author="Machado, Diana" w:date="2019-02-04T10:09:00Z"/>
                <w:rFonts w:ascii="Calibri" w:hAnsi="Calibri" w:cs="Calibri"/>
                <w:color w:val="000000"/>
                <w:sz w:val="16"/>
                <w:szCs w:val="16"/>
                <w:lang w:eastAsia="en-US"/>
              </w:rPr>
            </w:pPr>
            <w:ins w:id="164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03" w:author="Machado, Diana" w:date="2019-02-04T10:09:00Z"/>
                <w:rFonts w:ascii="Calibri" w:hAnsi="Calibri" w:cs="Calibri"/>
                <w:color w:val="000000"/>
                <w:sz w:val="16"/>
                <w:szCs w:val="16"/>
                <w:lang w:eastAsia="en-US"/>
              </w:rPr>
            </w:pPr>
            <w:ins w:id="16404" w:author="Machado, Diana" w:date="2019-02-04T10:09:00Z">
              <w:r w:rsidRPr="00C722A9">
                <w:rPr>
                  <w:rFonts w:ascii="Calibri" w:hAnsi="Calibri" w:cs="Calibri"/>
                  <w:color w:val="000000"/>
                  <w:sz w:val="16"/>
                  <w:szCs w:val="16"/>
                  <w:lang w:eastAsia="en-US"/>
                </w:rPr>
                <w:t xml:space="preserve">7,291,18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05" w:author="Machado, Diana" w:date="2019-02-04T10:09:00Z"/>
                <w:rFonts w:ascii="Calibri" w:hAnsi="Calibri" w:cs="Calibri"/>
                <w:color w:val="000000"/>
                <w:sz w:val="16"/>
                <w:szCs w:val="16"/>
                <w:lang w:eastAsia="en-US"/>
              </w:rPr>
            </w:pPr>
            <w:ins w:id="16406"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07" w:author="Machado, Diana" w:date="2019-02-04T10:09:00Z"/>
                <w:rFonts w:ascii="Calibri" w:hAnsi="Calibri" w:cs="Calibri"/>
                <w:color w:val="000000"/>
                <w:sz w:val="16"/>
                <w:szCs w:val="16"/>
                <w:lang w:eastAsia="en-US"/>
              </w:rPr>
            </w:pPr>
            <w:ins w:id="16408" w:author="Machado, Diana" w:date="2019-02-04T10:09:00Z">
              <w:r w:rsidRPr="00C722A9">
                <w:rPr>
                  <w:rFonts w:ascii="Calibri" w:hAnsi="Calibri" w:cs="Calibri"/>
                  <w:color w:val="000000"/>
                  <w:sz w:val="16"/>
                  <w:szCs w:val="16"/>
                  <w:lang w:eastAsia="en-US"/>
                </w:rPr>
                <w:t xml:space="preserve">14,563,65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09" w:author="Machado, Diana" w:date="2019-02-04T10:09:00Z"/>
                <w:rFonts w:ascii="Calibri" w:hAnsi="Calibri" w:cs="Calibri"/>
                <w:color w:val="000000"/>
                <w:sz w:val="16"/>
                <w:szCs w:val="16"/>
                <w:lang w:eastAsia="en-US"/>
              </w:rPr>
            </w:pPr>
            <w:ins w:id="16410"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64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412" w:author="Machado, Diana" w:date="2019-02-04T10:09:00Z"/>
                <w:rFonts w:ascii="Calibri" w:hAnsi="Calibri" w:cs="Calibri"/>
                <w:color w:val="000000"/>
                <w:sz w:val="16"/>
                <w:szCs w:val="16"/>
                <w:lang w:eastAsia="en-US"/>
              </w:rPr>
            </w:pPr>
            <w:ins w:id="16413" w:author="Machado, Diana" w:date="2019-02-04T10:09:00Z">
              <w:r w:rsidRPr="00C722A9">
                <w:rPr>
                  <w:rFonts w:ascii="Calibri" w:hAnsi="Calibri" w:cs="Calibri"/>
                  <w:color w:val="000000"/>
                  <w:sz w:val="16"/>
                  <w:szCs w:val="16"/>
                  <w:lang w:eastAsia="en-US"/>
                </w:rPr>
                <w:t>346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14" w:author="Machado, Diana" w:date="2019-02-04T10:09:00Z"/>
                <w:rFonts w:ascii="Calibri" w:hAnsi="Calibri" w:cs="Calibri"/>
                <w:color w:val="000000"/>
                <w:sz w:val="16"/>
                <w:szCs w:val="16"/>
                <w:lang w:eastAsia="en-US"/>
              </w:rPr>
            </w:pPr>
            <w:ins w:id="1641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16" w:author="Machado, Diana" w:date="2019-02-04T10:09:00Z"/>
                <w:rFonts w:ascii="Calibri" w:hAnsi="Calibri" w:cs="Calibri"/>
                <w:color w:val="000000"/>
                <w:sz w:val="16"/>
                <w:szCs w:val="16"/>
                <w:lang w:eastAsia="en-US"/>
              </w:rPr>
            </w:pPr>
            <w:ins w:id="1641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18" w:author="Machado, Diana" w:date="2019-02-04T10:09:00Z"/>
                <w:rFonts w:ascii="Calibri" w:hAnsi="Calibri" w:cs="Calibri"/>
                <w:color w:val="000000"/>
                <w:sz w:val="16"/>
                <w:szCs w:val="16"/>
                <w:lang w:eastAsia="en-US"/>
              </w:rPr>
            </w:pPr>
            <w:ins w:id="16419" w:author="Machado, Diana" w:date="2019-02-04T10:09:00Z">
              <w:r w:rsidRPr="00C722A9">
                <w:rPr>
                  <w:rFonts w:ascii="Calibri" w:hAnsi="Calibri" w:cs="Calibri"/>
                  <w:color w:val="000000"/>
                  <w:sz w:val="16"/>
                  <w:szCs w:val="16"/>
                  <w:lang w:eastAsia="en-US"/>
                </w:rPr>
                <w:t xml:space="preserve">8,482,4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20" w:author="Machado, Diana" w:date="2019-02-04T10:09:00Z"/>
                <w:rFonts w:ascii="Calibri" w:hAnsi="Calibri" w:cs="Calibri"/>
                <w:color w:val="000000"/>
                <w:sz w:val="16"/>
                <w:szCs w:val="16"/>
                <w:lang w:eastAsia="en-US"/>
              </w:rPr>
            </w:pPr>
            <w:ins w:id="16421"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22" w:author="Machado, Diana" w:date="2019-02-04T10:09:00Z"/>
                <w:rFonts w:ascii="Calibri" w:hAnsi="Calibri" w:cs="Calibri"/>
                <w:color w:val="000000"/>
                <w:sz w:val="16"/>
                <w:szCs w:val="16"/>
                <w:lang w:eastAsia="en-US"/>
              </w:rPr>
            </w:pPr>
            <w:ins w:id="164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24" w:author="Machado, Diana" w:date="2019-02-04T10:09:00Z"/>
                <w:rFonts w:ascii="Calibri" w:hAnsi="Calibri" w:cs="Calibri"/>
                <w:color w:val="000000"/>
                <w:sz w:val="16"/>
                <w:szCs w:val="16"/>
                <w:lang w:eastAsia="en-US"/>
              </w:rPr>
            </w:pPr>
            <w:ins w:id="164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26" w:author="Machado, Diana" w:date="2019-02-04T10:09:00Z"/>
                <w:rFonts w:ascii="Calibri" w:hAnsi="Calibri" w:cs="Calibri"/>
                <w:color w:val="000000"/>
                <w:sz w:val="16"/>
                <w:szCs w:val="16"/>
                <w:lang w:eastAsia="en-US"/>
              </w:rPr>
            </w:pPr>
            <w:ins w:id="16427" w:author="Machado, Diana" w:date="2019-02-04T10:09:00Z">
              <w:r w:rsidRPr="00C722A9">
                <w:rPr>
                  <w:rFonts w:ascii="Calibri" w:hAnsi="Calibri" w:cs="Calibri"/>
                  <w:color w:val="000000"/>
                  <w:sz w:val="16"/>
                  <w:szCs w:val="16"/>
                  <w:lang w:eastAsia="en-US"/>
                </w:rPr>
                <w:t xml:space="preserve">6,885,9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28" w:author="Machado, Diana" w:date="2019-02-04T10:09:00Z"/>
                <w:rFonts w:ascii="Calibri" w:hAnsi="Calibri" w:cs="Calibri"/>
                <w:color w:val="000000"/>
                <w:sz w:val="16"/>
                <w:szCs w:val="16"/>
                <w:lang w:eastAsia="en-US"/>
              </w:rPr>
            </w:pPr>
            <w:ins w:id="16429"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30" w:author="Machado, Diana" w:date="2019-02-04T10:09:00Z"/>
                <w:rFonts w:ascii="Calibri" w:hAnsi="Calibri" w:cs="Calibri"/>
                <w:color w:val="000000"/>
                <w:sz w:val="16"/>
                <w:szCs w:val="16"/>
                <w:lang w:eastAsia="en-US"/>
              </w:rPr>
            </w:pPr>
            <w:ins w:id="16431" w:author="Machado, Diana" w:date="2019-02-04T10:09:00Z">
              <w:r w:rsidRPr="00C722A9">
                <w:rPr>
                  <w:rFonts w:ascii="Calibri" w:hAnsi="Calibri" w:cs="Calibri"/>
                  <w:color w:val="000000"/>
                  <w:sz w:val="16"/>
                  <w:szCs w:val="16"/>
                  <w:lang w:eastAsia="en-US"/>
                </w:rPr>
                <w:t xml:space="preserve">15,368,3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32" w:author="Machado, Diana" w:date="2019-02-04T10:09:00Z"/>
                <w:rFonts w:ascii="Calibri" w:hAnsi="Calibri" w:cs="Calibri"/>
                <w:color w:val="000000"/>
                <w:sz w:val="16"/>
                <w:szCs w:val="16"/>
                <w:lang w:eastAsia="en-US"/>
              </w:rPr>
            </w:pPr>
            <w:ins w:id="16433"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64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435" w:author="Machado, Diana" w:date="2019-02-04T10:09:00Z"/>
                <w:rFonts w:ascii="Calibri" w:hAnsi="Calibri" w:cs="Calibri"/>
                <w:color w:val="000000"/>
                <w:sz w:val="16"/>
                <w:szCs w:val="16"/>
                <w:lang w:eastAsia="en-US"/>
              </w:rPr>
            </w:pPr>
            <w:ins w:id="16436" w:author="Machado, Diana" w:date="2019-02-04T10:09:00Z">
              <w:r w:rsidRPr="00C722A9">
                <w:rPr>
                  <w:rFonts w:ascii="Calibri" w:hAnsi="Calibri" w:cs="Calibri"/>
                  <w:color w:val="000000"/>
                  <w:sz w:val="16"/>
                  <w:szCs w:val="16"/>
                  <w:lang w:eastAsia="en-US"/>
                </w:rPr>
                <w:t>346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37" w:author="Machado, Diana" w:date="2019-02-04T10:09:00Z"/>
                <w:rFonts w:ascii="Calibri" w:hAnsi="Calibri" w:cs="Calibri"/>
                <w:color w:val="000000"/>
                <w:sz w:val="16"/>
                <w:szCs w:val="16"/>
                <w:lang w:eastAsia="en-US"/>
              </w:rPr>
            </w:pPr>
            <w:ins w:id="1643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39" w:author="Machado, Diana" w:date="2019-02-04T10:09:00Z"/>
                <w:rFonts w:ascii="Calibri" w:hAnsi="Calibri" w:cs="Calibri"/>
                <w:color w:val="000000"/>
                <w:sz w:val="16"/>
                <w:szCs w:val="16"/>
                <w:lang w:eastAsia="en-US"/>
              </w:rPr>
            </w:pPr>
            <w:ins w:id="1644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41" w:author="Machado, Diana" w:date="2019-02-04T10:09:00Z"/>
                <w:rFonts w:ascii="Calibri" w:hAnsi="Calibri" w:cs="Calibri"/>
                <w:color w:val="000000"/>
                <w:sz w:val="16"/>
                <w:szCs w:val="16"/>
                <w:lang w:eastAsia="en-US"/>
              </w:rPr>
            </w:pPr>
            <w:ins w:id="16442" w:author="Machado, Diana" w:date="2019-02-04T10:09:00Z">
              <w:r w:rsidRPr="00C722A9">
                <w:rPr>
                  <w:rFonts w:ascii="Calibri" w:hAnsi="Calibri" w:cs="Calibri"/>
                  <w:color w:val="000000"/>
                  <w:sz w:val="16"/>
                  <w:szCs w:val="16"/>
                  <w:lang w:eastAsia="en-US"/>
                </w:rPr>
                <w:t xml:space="preserve">32,645,33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43" w:author="Machado, Diana" w:date="2019-02-04T10:09:00Z"/>
                <w:rFonts w:ascii="Calibri" w:hAnsi="Calibri" w:cs="Calibri"/>
                <w:color w:val="000000"/>
                <w:sz w:val="16"/>
                <w:szCs w:val="16"/>
                <w:lang w:eastAsia="en-US"/>
              </w:rPr>
            </w:pPr>
            <w:ins w:id="16444"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45" w:author="Machado, Diana" w:date="2019-02-04T10:09:00Z"/>
                <w:rFonts w:ascii="Calibri" w:hAnsi="Calibri" w:cs="Calibri"/>
                <w:color w:val="000000"/>
                <w:sz w:val="16"/>
                <w:szCs w:val="16"/>
                <w:lang w:eastAsia="en-US"/>
              </w:rPr>
            </w:pPr>
            <w:ins w:id="164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47" w:author="Machado, Diana" w:date="2019-02-04T10:09:00Z"/>
                <w:rFonts w:ascii="Calibri" w:hAnsi="Calibri" w:cs="Calibri"/>
                <w:color w:val="000000"/>
                <w:sz w:val="16"/>
                <w:szCs w:val="16"/>
                <w:lang w:eastAsia="en-US"/>
              </w:rPr>
            </w:pPr>
            <w:ins w:id="164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49" w:author="Machado, Diana" w:date="2019-02-04T10:09:00Z"/>
                <w:rFonts w:ascii="Calibri" w:hAnsi="Calibri" w:cs="Calibri"/>
                <w:color w:val="000000"/>
                <w:sz w:val="16"/>
                <w:szCs w:val="16"/>
                <w:lang w:eastAsia="en-US"/>
              </w:rPr>
            </w:pPr>
            <w:ins w:id="16450" w:author="Machado, Diana" w:date="2019-02-04T10:09:00Z">
              <w:r w:rsidRPr="00C722A9">
                <w:rPr>
                  <w:rFonts w:ascii="Calibri" w:hAnsi="Calibri" w:cs="Calibri"/>
                  <w:color w:val="000000"/>
                  <w:sz w:val="16"/>
                  <w:szCs w:val="16"/>
                  <w:lang w:eastAsia="en-US"/>
                </w:rPr>
                <w:t xml:space="preserve">22,625,38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51" w:author="Machado, Diana" w:date="2019-02-04T10:09:00Z"/>
                <w:rFonts w:ascii="Calibri" w:hAnsi="Calibri" w:cs="Calibri"/>
                <w:color w:val="000000"/>
                <w:sz w:val="16"/>
                <w:szCs w:val="16"/>
                <w:lang w:eastAsia="en-US"/>
              </w:rPr>
            </w:pPr>
            <w:ins w:id="16452"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53" w:author="Machado, Diana" w:date="2019-02-04T10:09:00Z"/>
                <w:rFonts w:ascii="Calibri" w:hAnsi="Calibri" w:cs="Calibri"/>
                <w:color w:val="000000"/>
                <w:sz w:val="16"/>
                <w:szCs w:val="16"/>
                <w:lang w:eastAsia="en-US"/>
              </w:rPr>
            </w:pPr>
            <w:ins w:id="16454" w:author="Machado, Diana" w:date="2019-02-04T10:09:00Z">
              <w:r w:rsidRPr="00C722A9">
                <w:rPr>
                  <w:rFonts w:ascii="Calibri" w:hAnsi="Calibri" w:cs="Calibri"/>
                  <w:color w:val="000000"/>
                  <w:sz w:val="16"/>
                  <w:szCs w:val="16"/>
                  <w:lang w:eastAsia="en-US"/>
                </w:rPr>
                <w:t xml:space="preserve">55,270,7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55" w:author="Machado, Diana" w:date="2019-02-04T10:09:00Z"/>
                <w:rFonts w:ascii="Calibri" w:hAnsi="Calibri" w:cs="Calibri"/>
                <w:color w:val="000000"/>
                <w:sz w:val="16"/>
                <w:szCs w:val="16"/>
                <w:lang w:eastAsia="en-US"/>
              </w:rPr>
            </w:pPr>
            <w:ins w:id="16456"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164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458" w:author="Machado, Diana" w:date="2019-02-04T10:09:00Z"/>
                <w:rFonts w:ascii="Calibri" w:hAnsi="Calibri" w:cs="Calibri"/>
                <w:color w:val="000000"/>
                <w:sz w:val="16"/>
                <w:szCs w:val="16"/>
                <w:lang w:eastAsia="en-US"/>
              </w:rPr>
            </w:pPr>
            <w:ins w:id="16459" w:author="Machado, Diana" w:date="2019-02-04T10:09:00Z">
              <w:r w:rsidRPr="00C722A9">
                <w:rPr>
                  <w:rFonts w:ascii="Calibri" w:hAnsi="Calibri" w:cs="Calibri"/>
                  <w:color w:val="000000"/>
                  <w:sz w:val="16"/>
                  <w:szCs w:val="16"/>
                  <w:lang w:eastAsia="en-US"/>
                </w:rPr>
                <w:t>346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60" w:author="Machado, Diana" w:date="2019-02-04T10:09:00Z"/>
                <w:rFonts w:ascii="Calibri" w:hAnsi="Calibri" w:cs="Calibri"/>
                <w:color w:val="000000"/>
                <w:sz w:val="16"/>
                <w:szCs w:val="16"/>
                <w:lang w:eastAsia="en-US"/>
              </w:rPr>
            </w:pPr>
            <w:ins w:id="1646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62" w:author="Machado, Diana" w:date="2019-02-04T10:09:00Z"/>
                <w:rFonts w:ascii="Calibri" w:hAnsi="Calibri" w:cs="Calibri"/>
                <w:color w:val="000000"/>
                <w:sz w:val="16"/>
                <w:szCs w:val="16"/>
                <w:lang w:eastAsia="en-US"/>
              </w:rPr>
            </w:pPr>
            <w:ins w:id="1646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64" w:author="Machado, Diana" w:date="2019-02-04T10:09:00Z"/>
                <w:rFonts w:ascii="Calibri" w:hAnsi="Calibri" w:cs="Calibri"/>
                <w:color w:val="000000"/>
                <w:sz w:val="16"/>
                <w:szCs w:val="16"/>
                <w:lang w:eastAsia="en-US"/>
              </w:rPr>
            </w:pPr>
            <w:ins w:id="16465" w:author="Machado, Diana" w:date="2019-02-04T10:09:00Z">
              <w:r w:rsidRPr="00C722A9">
                <w:rPr>
                  <w:rFonts w:ascii="Calibri" w:hAnsi="Calibri" w:cs="Calibri"/>
                  <w:color w:val="000000"/>
                  <w:sz w:val="16"/>
                  <w:szCs w:val="16"/>
                  <w:lang w:eastAsia="en-US"/>
                </w:rPr>
                <w:t xml:space="preserve">12,072,06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66" w:author="Machado, Diana" w:date="2019-02-04T10:09:00Z"/>
                <w:rFonts w:ascii="Calibri" w:hAnsi="Calibri" w:cs="Calibri"/>
                <w:color w:val="000000"/>
                <w:sz w:val="16"/>
                <w:szCs w:val="16"/>
                <w:lang w:eastAsia="en-US"/>
              </w:rPr>
            </w:pPr>
            <w:ins w:id="16467"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68" w:author="Machado, Diana" w:date="2019-02-04T10:09:00Z"/>
                <w:rFonts w:ascii="Calibri" w:hAnsi="Calibri" w:cs="Calibri"/>
                <w:color w:val="000000"/>
                <w:sz w:val="16"/>
                <w:szCs w:val="16"/>
                <w:lang w:eastAsia="en-US"/>
              </w:rPr>
            </w:pPr>
            <w:ins w:id="164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70" w:author="Machado, Diana" w:date="2019-02-04T10:09:00Z"/>
                <w:rFonts w:ascii="Calibri" w:hAnsi="Calibri" w:cs="Calibri"/>
                <w:color w:val="000000"/>
                <w:sz w:val="16"/>
                <w:szCs w:val="16"/>
                <w:lang w:eastAsia="en-US"/>
              </w:rPr>
            </w:pPr>
            <w:ins w:id="164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72" w:author="Machado, Diana" w:date="2019-02-04T10:09:00Z"/>
                <w:rFonts w:ascii="Calibri" w:hAnsi="Calibri" w:cs="Calibri"/>
                <w:color w:val="000000"/>
                <w:sz w:val="16"/>
                <w:szCs w:val="16"/>
                <w:lang w:eastAsia="en-US"/>
              </w:rPr>
            </w:pPr>
            <w:ins w:id="16473" w:author="Machado, Diana" w:date="2019-02-04T10:09:00Z">
              <w:r w:rsidRPr="00C722A9">
                <w:rPr>
                  <w:rFonts w:ascii="Calibri" w:hAnsi="Calibri" w:cs="Calibri"/>
                  <w:color w:val="000000"/>
                  <w:sz w:val="16"/>
                  <w:szCs w:val="16"/>
                  <w:lang w:eastAsia="en-US"/>
                </w:rPr>
                <w:t xml:space="preserve">8,511,1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74" w:author="Machado, Diana" w:date="2019-02-04T10:09:00Z"/>
                <w:rFonts w:ascii="Calibri" w:hAnsi="Calibri" w:cs="Calibri"/>
                <w:color w:val="000000"/>
                <w:sz w:val="16"/>
                <w:szCs w:val="16"/>
                <w:lang w:eastAsia="en-US"/>
              </w:rPr>
            </w:pPr>
            <w:ins w:id="16475"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76" w:author="Machado, Diana" w:date="2019-02-04T10:09:00Z"/>
                <w:rFonts w:ascii="Calibri" w:hAnsi="Calibri" w:cs="Calibri"/>
                <w:color w:val="000000"/>
                <w:sz w:val="16"/>
                <w:szCs w:val="16"/>
                <w:lang w:eastAsia="en-US"/>
              </w:rPr>
            </w:pPr>
            <w:ins w:id="16477" w:author="Machado, Diana" w:date="2019-02-04T10:09:00Z">
              <w:r w:rsidRPr="00C722A9">
                <w:rPr>
                  <w:rFonts w:ascii="Calibri" w:hAnsi="Calibri" w:cs="Calibri"/>
                  <w:color w:val="000000"/>
                  <w:sz w:val="16"/>
                  <w:szCs w:val="16"/>
                  <w:lang w:eastAsia="en-US"/>
                </w:rPr>
                <w:t xml:space="preserve">20,583,2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78" w:author="Machado, Diana" w:date="2019-02-04T10:09:00Z"/>
                <w:rFonts w:ascii="Calibri" w:hAnsi="Calibri" w:cs="Calibri"/>
                <w:color w:val="000000"/>
                <w:sz w:val="16"/>
                <w:szCs w:val="16"/>
                <w:lang w:eastAsia="en-US"/>
              </w:rPr>
            </w:pPr>
            <w:ins w:id="16479"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64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481" w:author="Machado, Diana" w:date="2019-02-04T10:09:00Z"/>
                <w:rFonts w:ascii="Calibri" w:hAnsi="Calibri" w:cs="Calibri"/>
                <w:color w:val="000000"/>
                <w:sz w:val="16"/>
                <w:szCs w:val="16"/>
                <w:lang w:eastAsia="en-US"/>
              </w:rPr>
            </w:pPr>
            <w:ins w:id="16482" w:author="Machado, Diana" w:date="2019-02-04T10:09:00Z">
              <w:r w:rsidRPr="00C722A9">
                <w:rPr>
                  <w:rFonts w:ascii="Calibri" w:hAnsi="Calibri" w:cs="Calibri"/>
                  <w:color w:val="000000"/>
                  <w:sz w:val="16"/>
                  <w:szCs w:val="16"/>
                  <w:lang w:eastAsia="en-US"/>
                </w:rPr>
                <w:t>346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83" w:author="Machado, Diana" w:date="2019-02-04T10:09:00Z"/>
                <w:rFonts w:ascii="Calibri" w:hAnsi="Calibri" w:cs="Calibri"/>
                <w:color w:val="000000"/>
                <w:sz w:val="16"/>
                <w:szCs w:val="16"/>
                <w:lang w:eastAsia="en-US"/>
              </w:rPr>
            </w:pPr>
            <w:ins w:id="1648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85" w:author="Machado, Diana" w:date="2019-02-04T10:09:00Z"/>
                <w:rFonts w:ascii="Calibri" w:hAnsi="Calibri" w:cs="Calibri"/>
                <w:color w:val="000000"/>
                <w:sz w:val="16"/>
                <w:szCs w:val="16"/>
                <w:lang w:eastAsia="en-US"/>
              </w:rPr>
            </w:pPr>
            <w:ins w:id="1648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87" w:author="Machado, Diana" w:date="2019-02-04T10:09:00Z"/>
                <w:rFonts w:ascii="Calibri" w:hAnsi="Calibri" w:cs="Calibri"/>
                <w:color w:val="000000"/>
                <w:sz w:val="16"/>
                <w:szCs w:val="16"/>
                <w:lang w:eastAsia="en-US"/>
              </w:rPr>
            </w:pPr>
            <w:ins w:id="16488" w:author="Machado, Diana" w:date="2019-02-04T10:09:00Z">
              <w:r w:rsidRPr="00C722A9">
                <w:rPr>
                  <w:rFonts w:ascii="Calibri" w:hAnsi="Calibri" w:cs="Calibri"/>
                  <w:color w:val="000000"/>
                  <w:sz w:val="16"/>
                  <w:szCs w:val="16"/>
                  <w:lang w:eastAsia="en-US"/>
                </w:rPr>
                <w:t xml:space="preserve">36,127,3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89" w:author="Machado, Diana" w:date="2019-02-04T10:09:00Z"/>
                <w:rFonts w:ascii="Calibri" w:hAnsi="Calibri" w:cs="Calibri"/>
                <w:color w:val="000000"/>
                <w:sz w:val="16"/>
                <w:szCs w:val="16"/>
                <w:lang w:eastAsia="en-US"/>
              </w:rPr>
            </w:pPr>
            <w:ins w:id="16490" w:author="Machado, Diana" w:date="2019-02-04T10:09:00Z">
              <w:r w:rsidRPr="00C722A9">
                <w:rPr>
                  <w:rFonts w:ascii="Calibri" w:hAnsi="Calibri" w:cs="Calibri"/>
                  <w:color w:val="000000"/>
                  <w:sz w:val="16"/>
                  <w:szCs w:val="16"/>
                  <w:lang w:eastAsia="en-US"/>
                </w:rPr>
                <w:t>0.3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91" w:author="Machado, Diana" w:date="2019-02-04T10:09:00Z"/>
                <w:rFonts w:ascii="Calibri" w:hAnsi="Calibri" w:cs="Calibri"/>
                <w:color w:val="000000"/>
                <w:sz w:val="16"/>
                <w:szCs w:val="16"/>
                <w:lang w:eastAsia="en-US"/>
              </w:rPr>
            </w:pPr>
            <w:ins w:id="164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93" w:author="Machado, Diana" w:date="2019-02-04T10:09:00Z"/>
                <w:rFonts w:ascii="Calibri" w:hAnsi="Calibri" w:cs="Calibri"/>
                <w:color w:val="000000"/>
                <w:sz w:val="16"/>
                <w:szCs w:val="16"/>
                <w:lang w:eastAsia="en-US"/>
              </w:rPr>
            </w:pPr>
            <w:ins w:id="164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95" w:author="Machado, Diana" w:date="2019-02-04T10:09:00Z"/>
                <w:rFonts w:ascii="Calibri" w:hAnsi="Calibri" w:cs="Calibri"/>
                <w:color w:val="000000"/>
                <w:sz w:val="16"/>
                <w:szCs w:val="16"/>
                <w:lang w:eastAsia="en-US"/>
              </w:rPr>
            </w:pPr>
            <w:ins w:id="16496" w:author="Machado, Diana" w:date="2019-02-04T10:09:00Z">
              <w:r w:rsidRPr="00C722A9">
                <w:rPr>
                  <w:rFonts w:ascii="Calibri" w:hAnsi="Calibri" w:cs="Calibri"/>
                  <w:color w:val="000000"/>
                  <w:sz w:val="16"/>
                  <w:szCs w:val="16"/>
                  <w:lang w:eastAsia="en-US"/>
                </w:rPr>
                <w:t xml:space="preserve">25,778,10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97" w:author="Machado, Diana" w:date="2019-02-04T10:09:00Z"/>
                <w:rFonts w:ascii="Calibri" w:hAnsi="Calibri" w:cs="Calibri"/>
                <w:color w:val="000000"/>
                <w:sz w:val="16"/>
                <w:szCs w:val="16"/>
                <w:lang w:eastAsia="en-US"/>
              </w:rPr>
            </w:pPr>
            <w:ins w:id="16498"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99" w:author="Machado, Diana" w:date="2019-02-04T10:09:00Z"/>
                <w:rFonts w:ascii="Calibri" w:hAnsi="Calibri" w:cs="Calibri"/>
                <w:color w:val="000000"/>
                <w:sz w:val="16"/>
                <w:szCs w:val="16"/>
                <w:lang w:eastAsia="en-US"/>
              </w:rPr>
            </w:pPr>
            <w:ins w:id="16500" w:author="Machado, Diana" w:date="2019-02-04T10:09:00Z">
              <w:r w:rsidRPr="00C722A9">
                <w:rPr>
                  <w:rFonts w:ascii="Calibri" w:hAnsi="Calibri" w:cs="Calibri"/>
                  <w:color w:val="000000"/>
                  <w:sz w:val="16"/>
                  <w:szCs w:val="16"/>
                  <w:lang w:eastAsia="en-US"/>
                </w:rPr>
                <w:t xml:space="preserve">61,905,4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01" w:author="Machado, Diana" w:date="2019-02-04T10:09:00Z"/>
                <w:rFonts w:ascii="Calibri" w:hAnsi="Calibri" w:cs="Calibri"/>
                <w:color w:val="000000"/>
                <w:sz w:val="16"/>
                <w:szCs w:val="16"/>
                <w:lang w:eastAsia="en-US"/>
              </w:rPr>
            </w:pPr>
            <w:ins w:id="16502"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65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504" w:author="Machado, Diana" w:date="2019-02-04T10:09:00Z"/>
                <w:rFonts w:ascii="Calibri" w:hAnsi="Calibri" w:cs="Calibri"/>
                <w:color w:val="000000"/>
                <w:sz w:val="16"/>
                <w:szCs w:val="16"/>
                <w:lang w:eastAsia="en-US"/>
              </w:rPr>
            </w:pPr>
            <w:ins w:id="16505" w:author="Machado, Diana" w:date="2019-02-04T10:09:00Z">
              <w:r w:rsidRPr="00C722A9">
                <w:rPr>
                  <w:rFonts w:ascii="Calibri" w:hAnsi="Calibri" w:cs="Calibri"/>
                  <w:color w:val="000000"/>
                  <w:sz w:val="16"/>
                  <w:szCs w:val="16"/>
                  <w:lang w:eastAsia="en-US"/>
                </w:rPr>
                <w:t>346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06" w:author="Machado, Diana" w:date="2019-02-04T10:09:00Z"/>
                <w:rFonts w:ascii="Calibri" w:hAnsi="Calibri" w:cs="Calibri"/>
                <w:color w:val="000000"/>
                <w:sz w:val="16"/>
                <w:szCs w:val="16"/>
                <w:lang w:eastAsia="en-US"/>
              </w:rPr>
            </w:pPr>
            <w:ins w:id="1650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08" w:author="Machado, Diana" w:date="2019-02-04T10:09:00Z"/>
                <w:rFonts w:ascii="Calibri" w:hAnsi="Calibri" w:cs="Calibri"/>
                <w:color w:val="000000"/>
                <w:sz w:val="16"/>
                <w:szCs w:val="16"/>
                <w:lang w:eastAsia="en-US"/>
              </w:rPr>
            </w:pPr>
            <w:ins w:id="1650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10" w:author="Machado, Diana" w:date="2019-02-04T10:09:00Z"/>
                <w:rFonts w:ascii="Calibri" w:hAnsi="Calibri" w:cs="Calibri"/>
                <w:color w:val="000000"/>
                <w:sz w:val="16"/>
                <w:szCs w:val="16"/>
                <w:lang w:eastAsia="en-US"/>
              </w:rPr>
            </w:pPr>
            <w:ins w:id="16511" w:author="Machado, Diana" w:date="2019-02-04T10:09:00Z">
              <w:r w:rsidRPr="00C722A9">
                <w:rPr>
                  <w:rFonts w:ascii="Calibri" w:hAnsi="Calibri" w:cs="Calibri"/>
                  <w:color w:val="000000"/>
                  <w:sz w:val="16"/>
                  <w:szCs w:val="16"/>
                  <w:lang w:eastAsia="en-US"/>
                </w:rPr>
                <w:t xml:space="preserve">47,239,6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12" w:author="Machado, Diana" w:date="2019-02-04T10:09:00Z"/>
                <w:rFonts w:ascii="Calibri" w:hAnsi="Calibri" w:cs="Calibri"/>
                <w:color w:val="000000"/>
                <w:sz w:val="16"/>
                <w:szCs w:val="16"/>
                <w:lang w:eastAsia="en-US"/>
              </w:rPr>
            </w:pPr>
            <w:ins w:id="16513" w:author="Machado, Diana" w:date="2019-02-04T10:09:00Z">
              <w:r w:rsidRPr="00C722A9">
                <w:rPr>
                  <w:rFonts w:ascii="Calibri" w:hAnsi="Calibri" w:cs="Calibri"/>
                  <w:color w:val="000000"/>
                  <w:sz w:val="16"/>
                  <w:szCs w:val="16"/>
                  <w:lang w:eastAsia="en-US"/>
                </w:rPr>
                <w:t>0.4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14" w:author="Machado, Diana" w:date="2019-02-04T10:09:00Z"/>
                <w:rFonts w:ascii="Calibri" w:hAnsi="Calibri" w:cs="Calibri"/>
                <w:color w:val="000000"/>
                <w:sz w:val="16"/>
                <w:szCs w:val="16"/>
                <w:lang w:eastAsia="en-US"/>
              </w:rPr>
            </w:pPr>
            <w:ins w:id="165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16" w:author="Machado, Diana" w:date="2019-02-04T10:09:00Z"/>
                <w:rFonts w:ascii="Calibri" w:hAnsi="Calibri" w:cs="Calibri"/>
                <w:color w:val="000000"/>
                <w:sz w:val="16"/>
                <w:szCs w:val="16"/>
                <w:lang w:eastAsia="en-US"/>
              </w:rPr>
            </w:pPr>
            <w:ins w:id="165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18" w:author="Machado, Diana" w:date="2019-02-04T10:09:00Z"/>
                <w:rFonts w:ascii="Calibri" w:hAnsi="Calibri" w:cs="Calibri"/>
                <w:color w:val="000000"/>
                <w:sz w:val="16"/>
                <w:szCs w:val="16"/>
                <w:lang w:eastAsia="en-US"/>
              </w:rPr>
            </w:pPr>
            <w:ins w:id="16519" w:author="Machado, Diana" w:date="2019-02-04T10:09:00Z">
              <w:r w:rsidRPr="00C722A9">
                <w:rPr>
                  <w:rFonts w:ascii="Calibri" w:hAnsi="Calibri" w:cs="Calibri"/>
                  <w:color w:val="000000"/>
                  <w:sz w:val="16"/>
                  <w:szCs w:val="16"/>
                  <w:lang w:eastAsia="en-US"/>
                </w:rPr>
                <w:t xml:space="preserve">35,508,4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20" w:author="Machado, Diana" w:date="2019-02-04T10:09:00Z"/>
                <w:rFonts w:ascii="Calibri" w:hAnsi="Calibri" w:cs="Calibri"/>
                <w:color w:val="000000"/>
                <w:sz w:val="16"/>
                <w:szCs w:val="16"/>
                <w:lang w:eastAsia="en-US"/>
              </w:rPr>
            </w:pPr>
            <w:ins w:id="16521" w:author="Machado, Diana" w:date="2019-02-04T10:09:00Z">
              <w:r w:rsidRPr="00C722A9">
                <w:rPr>
                  <w:rFonts w:ascii="Calibri" w:hAnsi="Calibri" w:cs="Calibri"/>
                  <w:color w:val="000000"/>
                  <w:sz w:val="16"/>
                  <w:szCs w:val="16"/>
                  <w:lang w:eastAsia="en-US"/>
                </w:rPr>
                <w:t>0.2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22" w:author="Machado, Diana" w:date="2019-02-04T10:09:00Z"/>
                <w:rFonts w:ascii="Calibri" w:hAnsi="Calibri" w:cs="Calibri"/>
                <w:color w:val="000000"/>
                <w:sz w:val="16"/>
                <w:szCs w:val="16"/>
                <w:lang w:eastAsia="en-US"/>
              </w:rPr>
            </w:pPr>
            <w:ins w:id="16523" w:author="Machado, Diana" w:date="2019-02-04T10:09:00Z">
              <w:r w:rsidRPr="00C722A9">
                <w:rPr>
                  <w:rFonts w:ascii="Calibri" w:hAnsi="Calibri" w:cs="Calibri"/>
                  <w:color w:val="000000"/>
                  <w:sz w:val="16"/>
                  <w:szCs w:val="16"/>
                  <w:lang w:eastAsia="en-US"/>
                </w:rPr>
                <w:t xml:space="preserve">82,748,07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24" w:author="Machado, Diana" w:date="2019-02-04T10:09:00Z"/>
                <w:rFonts w:ascii="Calibri" w:hAnsi="Calibri" w:cs="Calibri"/>
                <w:color w:val="000000"/>
                <w:sz w:val="16"/>
                <w:szCs w:val="16"/>
                <w:lang w:eastAsia="en-US"/>
              </w:rPr>
            </w:pPr>
            <w:ins w:id="16525"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165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527" w:author="Machado, Diana" w:date="2019-02-04T10:09:00Z"/>
                <w:rFonts w:ascii="Calibri" w:hAnsi="Calibri" w:cs="Calibri"/>
                <w:color w:val="000000"/>
                <w:sz w:val="16"/>
                <w:szCs w:val="16"/>
                <w:lang w:eastAsia="en-US"/>
              </w:rPr>
            </w:pPr>
            <w:ins w:id="16528" w:author="Machado, Diana" w:date="2019-02-04T10:09:00Z">
              <w:r w:rsidRPr="00C722A9">
                <w:rPr>
                  <w:rFonts w:ascii="Calibri" w:hAnsi="Calibri" w:cs="Calibri"/>
                  <w:color w:val="000000"/>
                  <w:sz w:val="16"/>
                  <w:szCs w:val="16"/>
                  <w:lang w:eastAsia="en-US"/>
                </w:rPr>
                <w:t>346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29" w:author="Machado, Diana" w:date="2019-02-04T10:09:00Z"/>
                <w:rFonts w:ascii="Calibri" w:hAnsi="Calibri" w:cs="Calibri"/>
                <w:color w:val="000000"/>
                <w:sz w:val="16"/>
                <w:szCs w:val="16"/>
                <w:lang w:eastAsia="en-US"/>
              </w:rPr>
            </w:pPr>
            <w:ins w:id="1653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31" w:author="Machado, Diana" w:date="2019-02-04T10:09:00Z"/>
                <w:rFonts w:ascii="Calibri" w:hAnsi="Calibri" w:cs="Calibri"/>
                <w:color w:val="000000"/>
                <w:sz w:val="16"/>
                <w:szCs w:val="16"/>
                <w:lang w:eastAsia="en-US"/>
              </w:rPr>
            </w:pPr>
            <w:ins w:id="1653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33" w:author="Machado, Diana" w:date="2019-02-04T10:09:00Z"/>
                <w:rFonts w:ascii="Calibri" w:hAnsi="Calibri" w:cs="Calibri"/>
                <w:color w:val="000000"/>
                <w:sz w:val="16"/>
                <w:szCs w:val="16"/>
                <w:lang w:eastAsia="en-US"/>
              </w:rPr>
            </w:pPr>
            <w:ins w:id="16534" w:author="Machado, Diana" w:date="2019-02-04T10:09:00Z">
              <w:r w:rsidRPr="00C722A9">
                <w:rPr>
                  <w:rFonts w:ascii="Calibri" w:hAnsi="Calibri" w:cs="Calibri"/>
                  <w:color w:val="000000"/>
                  <w:sz w:val="16"/>
                  <w:szCs w:val="16"/>
                  <w:lang w:eastAsia="en-US"/>
                </w:rPr>
                <w:t xml:space="preserve">9,128,6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35" w:author="Machado, Diana" w:date="2019-02-04T10:09:00Z"/>
                <w:rFonts w:ascii="Calibri" w:hAnsi="Calibri" w:cs="Calibri"/>
                <w:color w:val="000000"/>
                <w:sz w:val="16"/>
                <w:szCs w:val="16"/>
                <w:lang w:eastAsia="en-US"/>
              </w:rPr>
            </w:pPr>
            <w:ins w:id="16536"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37" w:author="Machado, Diana" w:date="2019-02-04T10:09:00Z"/>
                <w:rFonts w:ascii="Calibri" w:hAnsi="Calibri" w:cs="Calibri"/>
                <w:color w:val="000000"/>
                <w:sz w:val="16"/>
                <w:szCs w:val="16"/>
                <w:lang w:eastAsia="en-US"/>
              </w:rPr>
            </w:pPr>
            <w:ins w:id="165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39" w:author="Machado, Diana" w:date="2019-02-04T10:09:00Z"/>
                <w:rFonts w:ascii="Calibri" w:hAnsi="Calibri" w:cs="Calibri"/>
                <w:color w:val="000000"/>
                <w:sz w:val="16"/>
                <w:szCs w:val="16"/>
                <w:lang w:eastAsia="en-US"/>
              </w:rPr>
            </w:pPr>
            <w:ins w:id="165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41" w:author="Machado, Diana" w:date="2019-02-04T10:09:00Z"/>
                <w:rFonts w:ascii="Calibri" w:hAnsi="Calibri" w:cs="Calibri"/>
                <w:color w:val="000000"/>
                <w:sz w:val="16"/>
                <w:szCs w:val="16"/>
                <w:lang w:eastAsia="en-US"/>
              </w:rPr>
            </w:pPr>
            <w:ins w:id="16542" w:author="Machado, Diana" w:date="2019-02-04T10:09:00Z">
              <w:r w:rsidRPr="00C722A9">
                <w:rPr>
                  <w:rFonts w:ascii="Calibri" w:hAnsi="Calibri" w:cs="Calibri"/>
                  <w:color w:val="000000"/>
                  <w:sz w:val="16"/>
                  <w:szCs w:val="16"/>
                  <w:lang w:eastAsia="en-US"/>
                </w:rPr>
                <w:t xml:space="preserve">6,568,08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43" w:author="Machado, Diana" w:date="2019-02-04T10:09:00Z"/>
                <w:rFonts w:ascii="Calibri" w:hAnsi="Calibri" w:cs="Calibri"/>
                <w:color w:val="000000"/>
                <w:sz w:val="16"/>
                <w:szCs w:val="16"/>
                <w:lang w:eastAsia="en-US"/>
              </w:rPr>
            </w:pPr>
            <w:ins w:id="16544"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45" w:author="Machado, Diana" w:date="2019-02-04T10:09:00Z"/>
                <w:rFonts w:ascii="Calibri" w:hAnsi="Calibri" w:cs="Calibri"/>
                <w:color w:val="000000"/>
                <w:sz w:val="16"/>
                <w:szCs w:val="16"/>
                <w:lang w:eastAsia="en-US"/>
              </w:rPr>
            </w:pPr>
            <w:ins w:id="16546" w:author="Machado, Diana" w:date="2019-02-04T10:09:00Z">
              <w:r w:rsidRPr="00C722A9">
                <w:rPr>
                  <w:rFonts w:ascii="Calibri" w:hAnsi="Calibri" w:cs="Calibri"/>
                  <w:color w:val="000000"/>
                  <w:sz w:val="16"/>
                  <w:szCs w:val="16"/>
                  <w:lang w:eastAsia="en-US"/>
                </w:rPr>
                <w:t xml:space="preserve">15,696,7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47" w:author="Machado, Diana" w:date="2019-02-04T10:09:00Z"/>
                <w:rFonts w:ascii="Calibri" w:hAnsi="Calibri" w:cs="Calibri"/>
                <w:color w:val="000000"/>
                <w:sz w:val="16"/>
                <w:szCs w:val="16"/>
                <w:lang w:eastAsia="en-US"/>
              </w:rPr>
            </w:pPr>
            <w:ins w:id="16548"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65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550" w:author="Machado, Diana" w:date="2019-02-04T10:09:00Z"/>
                <w:rFonts w:ascii="Calibri" w:hAnsi="Calibri" w:cs="Calibri"/>
                <w:color w:val="000000"/>
                <w:sz w:val="16"/>
                <w:szCs w:val="16"/>
                <w:lang w:eastAsia="en-US"/>
              </w:rPr>
            </w:pPr>
            <w:ins w:id="16551" w:author="Machado, Diana" w:date="2019-02-04T10:09:00Z">
              <w:r w:rsidRPr="00C722A9">
                <w:rPr>
                  <w:rFonts w:ascii="Calibri" w:hAnsi="Calibri" w:cs="Calibri"/>
                  <w:color w:val="000000"/>
                  <w:sz w:val="16"/>
                  <w:szCs w:val="16"/>
                  <w:lang w:eastAsia="en-US"/>
                </w:rPr>
                <w:t>346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52" w:author="Machado, Diana" w:date="2019-02-04T10:09:00Z"/>
                <w:rFonts w:ascii="Calibri" w:hAnsi="Calibri" w:cs="Calibri"/>
                <w:color w:val="000000"/>
                <w:sz w:val="16"/>
                <w:szCs w:val="16"/>
                <w:lang w:eastAsia="en-US"/>
              </w:rPr>
            </w:pPr>
            <w:ins w:id="1655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54" w:author="Machado, Diana" w:date="2019-02-04T10:09:00Z"/>
                <w:rFonts w:ascii="Calibri" w:hAnsi="Calibri" w:cs="Calibri"/>
                <w:color w:val="000000"/>
                <w:sz w:val="16"/>
                <w:szCs w:val="16"/>
                <w:lang w:eastAsia="en-US"/>
              </w:rPr>
            </w:pPr>
            <w:ins w:id="1655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56" w:author="Machado, Diana" w:date="2019-02-04T10:09:00Z"/>
                <w:rFonts w:ascii="Calibri" w:hAnsi="Calibri" w:cs="Calibri"/>
                <w:color w:val="000000"/>
                <w:sz w:val="16"/>
                <w:szCs w:val="16"/>
                <w:lang w:eastAsia="en-US"/>
              </w:rPr>
            </w:pPr>
            <w:ins w:id="16557" w:author="Machado, Diana" w:date="2019-02-04T10:09:00Z">
              <w:r w:rsidRPr="00C722A9">
                <w:rPr>
                  <w:rFonts w:ascii="Calibri" w:hAnsi="Calibri" w:cs="Calibri"/>
                  <w:color w:val="000000"/>
                  <w:sz w:val="16"/>
                  <w:szCs w:val="16"/>
                  <w:lang w:eastAsia="en-US"/>
                </w:rPr>
                <w:t xml:space="preserve">21,827,8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58" w:author="Machado, Diana" w:date="2019-02-04T10:09:00Z"/>
                <w:rFonts w:ascii="Calibri" w:hAnsi="Calibri" w:cs="Calibri"/>
                <w:color w:val="000000"/>
                <w:sz w:val="16"/>
                <w:szCs w:val="16"/>
                <w:lang w:eastAsia="en-US"/>
              </w:rPr>
            </w:pPr>
            <w:ins w:id="16559"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60" w:author="Machado, Diana" w:date="2019-02-04T10:09:00Z"/>
                <w:rFonts w:ascii="Calibri" w:hAnsi="Calibri" w:cs="Calibri"/>
                <w:color w:val="000000"/>
                <w:sz w:val="16"/>
                <w:szCs w:val="16"/>
                <w:lang w:eastAsia="en-US"/>
              </w:rPr>
            </w:pPr>
            <w:ins w:id="165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62" w:author="Machado, Diana" w:date="2019-02-04T10:09:00Z"/>
                <w:rFonts w:ascii="Calibri" w:hAnsi="Calibri" w:cs="Calibri"/>
                <w:color w:val="000000"/>
                <w:sz w:val="16"/>
                <w:szCs w:val="16"/>
                <w:lang w:eastAsia="en-US"/>
              </w:rPr>
            </w:pPr>
            <w:ins w:id="165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64" w:author="Machado, Diana" w:date="2019-02-04T10:09:00Z"/>
                <w:rFonts w:ascii="Calibri" w:hAnsi="Calibri" w:cs="Calibri"/>
                <w:color w:val="000000"/>
                <w:sz w:val="16"/>
                <w:szCs w:val="16"/>
                <w:lang w:eastAsia="en-US"/>
              </w:rPr>
            </w:pPr>
            <w:ins w:id="16565" w:author="Machado, Diana" w:date="2019-02-04T10:09:00Z">
              <w:r w:rsidRPr="00C722A9">
                <w:rPr>
                  <w:rFonts w:ascii="Calibri" w:hAnsi="Calibri" w:cs="Calibri"/>
                  <w:color w:val="000000"/>
                  <w:sz w:val="16"/>
                  <w:szCs w:val="16"/>
                  <w:lang w:eastAsia="en-US"/>
                </w:rPr>
                <w:t xml:space="preserve">15,048,74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66" w:author="Machado, Diana" w:date="2019-02-04T10:09:00Z"/>
                <w:rFonts w:ascii="Calibri" w:hAnsi="Calibri" w:cs="Calibri"/>
                <w:color w:val="000000"/>
                <w:sz w:val="16"/>
                <w:szCs w:val="16"/>
                <w:lang w:eastAsia="en-US"/>
              </w:rPr>
            </w:pPr>
            <w:ins w:id="16567"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68" w:author="Machado, Diana" w:date="2019-02-04T10:09:00Z"/>
                <w:rFonts w:ascii="Calibri" w:hAnsi="Calibri" w:cs="Calibri"/>
                <w:color w:val="000000"/>
                <w:sz w:val="16"/>
                <w:szCs w:val="16"/>
                <w:lang w:eastAsia="en-US"/>
              </w:rPr>
            </w:pPr>
            <w:ins w:id="16569" w:author="Machado, Diana" w:date="2019-02-04T10:09:00Z">
              <w:r w:rsidRPr="00C722A9">
                <w:rPr>
                  <w:rFonts w:ascii="Calibri" w:hAnsi="Calibri" w:cs="Calibri"/>
                  <w:color w:val="000000"/>
                  <w:sz w:val="16"/>
                  <w:szCs w:val="16"/>
                  <w:lang w:eastAsia="en-US"/>
                </w:rPr>
                <w:t xml:space="preserve">36,876,61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70" w:author="Machado, Diana" w:date="2019-02-04T10:09:00Z"/>
                <w:rFonts w:ascii="Calibri" w:hAnsi="Calibri" w:cs="Calibri"/>
                <w:color w:val="000000"/>
                <w:sz w:val="16"/>
                <w:szCs w:val="16"/>
                <w:lang w:eastAsia="en-US"/>
              </w:rPr>
            </w:pPr>
            <w:ins w:id="16571"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65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573" w:author="Machado, Diana" w:date="2019-02-04T10:09:00Z"/>
                <w:rFonts w:ascii="Calibri" w:hAnsi="Calibri" w:cs="Calibri"/>
                <w:color w:val="000000"/>
                <w:sz w:val="16"/>
                <w:szCs w:val="16"/>
                <w:lang w:eastAsia="en-US"/>
              </w:rPr>
            </w:pPr>
            <w:ins w:id="16574" w:author="Machado, Diana" w:date="2019-02-04T10:09:00Z">
              <w:r w:rsidRPr="00C722A9">
                <w:rPr>
                  <w:rFonts w:ascii="Calibri" w:hAnsi="Calibri" w:cs="Calibri"/>
                  <w:color w:val="000000"/>
                  <w:sz w:val="16"/>
                  <w:szCs w:val="16"/>
                  <w:lang w:eastAsia="en-US"/>
                </w:rPr>
                <w:t>346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75" w:author="Machado, Diana" w:date="2019-02-04T10:09:00Z"/>
                <w:rFonts w:ascii="Calibri" w:hAnsi="Calibri" w:cs="Calibri"/>
                <w:color w:val="000000"/>
                <w:sz w:val="16"/>
                <w:szCs w:val="16"/>
                <w:lang w:eastAsia="en-US"/>
              </w:rPr>
            </w:pPr>
            <w:ins w:id="1657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77" w:author="Machado, Diana" w:date="2019-02-04T10:09:00Z"/>
                <w:rFonts w:ascii="Calibri" w:hAnsi="Calibri" w:cs="Calibri"/>
                <w:color w:val="000000"/>
                <w:sz w:val="16"/>
                <w:szCs w:val="16"/>
                <w:lang w:eastAsia="en-US"/>
              </w:rPr>
            </w:pPr>
            <w:ins w:id="1657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79" w:author="Machado, Diana" w:date="2019-02-04T10:09:00Z"/>
                <w:rFonts w:ascii="Calibri" w:hAnsi="Calibri" w:cs="Calibri"/>
                <w:color w:val="000000"/>
                <w:sz w:val="16"/>
                <w:szCs w:val="16"/>
                <w:lang w:eastAsia="en-US"/>
              </w:rPr>
            </w:pPr>
            <w:ins w:id="16580" w:author="Machado, Diana" w:date="2019-02-04T10:09:00Z">
              <w:r w:rsidRPr="00C722A9">
                <w:rPr>
                  <w:rFonts w:ascii="Calibri" w:hAnsi="Calibri" w:cs="Calibri"/>
                  <w:color w:val="000000"/>
                  <w:sz w:val="16"/>
                  <w:szCs w:val="16"/>
                  <w:lang w:eastAsia="en-US"/>
                </w:rPr>
                <w:t xml:space="preserve">5,915,1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81" w:author="Machado, Diana" w:date="2019-02-04T10:09:00Z"/>
                <w:rFonts w:ascii="Calibri" w:hAnsi="Calibri" w:cs="Calibri"/>
                <w:color w:val="000000"/>
                <w:sz w:val="16"/>
                <w:szCs w:val="16"/>
                <w:lang w:eastAsia="en-US"/>
              </w:rPr>
            </w:pPr>
            <w:ins w:id="16582"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83" w:author="Machado, Diana" w:date="2019-02-04T10:09:00Z"/>
                <w:rFonts w:ascii="Calibri" w:hAnsi="Calibri" w:cs="Calibri"/>
                <w:color w:val="000000"/>
                <w:sz w:val="16"/>
                <w:szCs w:val="16"/>
                <w:lang w:eastAsia="en-US"/>
              </w:rPr>
            </w:pPr>
            <w:ins w:id="165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85" w:author="Machado, Diana" w:date="2019-02-04T10:09:00Z"/>
                <w:rFonts w:ascii="Calibri" w:hAnsi="Calibri" w:cs="Calibri"/>
                <w:color w:val="000000"/>
                <w:sz w:val="16"/>
                <w:szCs w:val="16"/>
                <w:lang w:eastAsia="en-US"/>
              </w:rPr>
            </w:pPr>
            <w:ins w:id="165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87" w:author="Machado, Diana" w:date="2019-02-04T10:09:00Z"/>
                <w:rFonts w:ascii="Calibri" w:hAnsi="Calibri" w:cs="Calibri"/>
                <w:color w:val="000000"/>
                <w:sz w:val="16"/>
                <w:szCs w:val="16"/>
                <w:lang w:eastAsia="en-US"/>
              </w:rPr>
            </w:pPr>
            <w:ins w:id="16588" w:author="Machado, Diana" w:date="2019-02-04T10:09:00Z">
              <w:r w:rsidRPr="00C722A9">
                <w:rPr>
                  <w:rFonts w:ascii="Calibri" w:hAnsi="Calibri" w:cs="Calibri"/>
                  <w:color w:val="000000"/>
                  <w:sz w:val="16"/>
                  <w:szCs w:val="16"/>
                  <w:lang w:eastAsia="en-US"/>
                </w:rPr>
                <w:t xml:space="preserve">4,998,09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89" w:author="Machado, Diana" w:date="2019-02-04T10:09:00Z"/>
                <w:rFonts w:ascii="Calibri" w:hAnsi="Calibri" w:cs="Calibri"/>
                <w:color w:val="000000"/>
                <w:sz w:val="16"/>
                <w:szCs w:val="16"/>
                <w:lang w:eastAsia="en-US"/>
              </w:rPr>
            </w:pPr>
            <w:ins w:id="16590"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91" w:author="Machado, Diana" w:date="2019-02-04T10:09:00Z"/>
                <w:rFonts w:ascii="Calibri" w:hAnsi="Calibri" w:cs="Calibri"/>
                <w:color w:val="000000"/>
                <w:sz w:val="16"/>
                <w:szCs w:val="16"/>
                <w:lang w:eastAsia="en-US"/>
              </w:rPr>
            </w:pPr>
            <w:ins w:id="16592" w:author="Machado, Diana" w:date="2019-02-04T10:09:00Z">
              <w:r w:rsidRPr="00C722A9">
                <w:rPr>
                  <w:rFonts w:ascii="Calibri" w:hAnsi="Calibri" w:cs="Calibri"/>
                  <w:color w:val="000000"/>
                  <w:sz w:val="16"/>
                  <w:szCs w:val="16"/>
                  <w:lang w:eastAsia="en-US"/>
                </w:rPr>
                <w:t xml:space="preserve">10,913,1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93" w:author="Machado, Diana" w:date="2019-02-04T10:09:00Z"/>
                <w:rFonts w:ascii="Calibri" w:hAnsi="Calibri" w:cs="Calibri"/>
                <w:color w:val="000000"/>
                <w:sz w:val="16"/>
                <w:szCs w:val="16"/>
                <w:lang w:eastAsia="en-US"/>
              </w:rPr>
            </w:pPr>
            <w:ins w:id="16594"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65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596" w:author="Machado, Diana" w:date="2019-02-04T10:09:00Z"/>
                <w:rFonts w:ascii="Calibri" w:hAnsi="Calibri" w:cs="Calibri"/>
                <w:color w:val="000000"/>
                <w:sz w:val="16"/>
                <w:szCs w:val="16"/>
                <w:lang w:eastAsia="en-US"/>
              </w:rPr>
            </w:pPr>
            <w:ins w:id="16597" w:author="Machado, Diana" w:date="2019-02-04T10:09:00Z">
              <w:r w:rsidRPr="00C722A9">
                <w:rPr>
                  <w:rFonts w:ascii="Calibri" w:hAnsi="Calibri" w:cs="Calibri"/>
                  <w:color w:val="000000"/>
                  <w:sz w:val="16"/>
                  <w:szCs w:val="16"/>
                  <w:lang w:eastAsia="en-US"/>
                </w:rPr>
                <w:t>346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98" w:author="Machado, Diana" w:date="2019-02-04T10:09:00Z"/>
                <w:rFonts w:ascii="Calibri" w:hAnsi="Calibri" w:cs="Calibri"/>
                <w:color w:val="000000"/>
                <w:sz w:val="16"/>
                <w:szCs w:val="16"/>
                <w:lang w:eastAsia="en-US"/>
              </w:rPr>
            </w:pPr>
            <w:ins w:id="1659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00" w:author="Machado, Diana" w:date="2019-02-04T10:09:00Z"/>
                <w:rFonts w:ascii="Calibri" w:hAnsi="Calibri" w:cs="Calibri"/>
                <w:color w:val="000000"/>
                <w:sz w:val="16"/>
                <w:szCs w:val="16"/>
                <w:lang w:eastAsia="en-US"/>
              </w:rPr>
            </w:pPr>
            <w:ins w:id="1660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02" w:author="Machado, Diana" w:date="2019-02-04T10:09:00Z"/>
                <w:rFonts w:ascii="Calibri" w:hAnsi="Calibri" w:cs="Calibri"/>
                <w:color w:val="000000"/>
                <w:sz w:val="16"/>
                <w:szCs w:val="16"/>
                <w:lang w:eastAsia="en-US"/>
              </w:rPr>
            </w:pPr>
            <w:ins w:id="16603" w:author="Machado, Diana" w:date="2019-02-04T10:09:00Z">
              <w:r w:rsidRPr="00C722A9">
                <w:rPr>
                  <w:rFonts w:ascii="Calibri" w:hAnsi="Calibri" w:cs="Calibri"/>
                  <w:color w:val="000000"/>
                  <w:sz w:val="16"/>
                  <w:szCs w:val="16"/>
                  <w:lang w:eastAsia="en-US"/>
                </w:rPr>
                <w:t xml:space="preserve">6,819,36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04" w:author="Machado, Diana" w:date="2019-02-04T10:09:00Z"/>
                <w:rFonts w:ascii="Calibri" w:hAnsi="Calibri" w:cs="Calibri"/>
                <w:color w:val="000000"/>
                <w:sz w:val="16"/>
                <w:szCs w:val="16"/>
                <w:lang w:eastAsia="en-US"/>
              </w:rPr>
            </w:pPr>
            <w:ins w:id="16605"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06" w:author="Machado, Diana" w:date="2019-02-04T10:09:00Z"/>
                <w:rFonts w:ascii="Calibri" w:hAnsi="Calibri" w:cs="Calibri"/>
                <w:color w:val="000000"/>
                <w:sz w:val="16"/>
                <w:szCs w:val="16"/>
                <w:lang w:eastAsia="en-US"/>
              </w:rPr>
            </w:pPr>
            <w:ins w:id="166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08" w:author="Machado, Diana" w:date="2019-02-04T10:09:00Z"/>
                <w:rFonts w:ascii="Calibri" w:hAnsi="Calibri" w:cs="Calibri"/>
                <w:color w:val="000000"/>
                <w:sz w:val="16"/>
                <w:szCs w:val="16"/>
                <w:lang w:eastAsia="en-US"/>
              </w:rPr>
            </w:pPr>
            <w:ins w:id="166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10" w:author="Machado, Diana" w:date="2019-02-04T10:09:00Z"/>
                <w:rFonts w:ascii="Calibri" w:hAnsi="Calibri" w:cs="Calibri"/>
                <w:color w:val="000000"/>
                <w:sz w:val="16"/>
                <w:szCs w:val="16"/>
                <w:lang w:eastAsia="en-US"/>
              </w:rPr>
            </w:pPr>
            <w:ins w:id="16611" w:author="Machado, Diana" w:date="2019-02-04T10:09:00Z">
              <w:r w:rsidRPr="00C722A9">
                <w:rPr>
                  <w:rFonts w:ascii="Calibri" w:hAnsi="Calibri" w:cs="Calibri"/>
                  <w:color w:val="000000"/>
                  <w:sz w:val="16"/>
                  <w:szCs w:val="16"/>
                  <w:lang w:eastAsia="en-US"/>
                </w:rPr>
                <w:t xml:space="preserve">6,836,7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12" w:author="Machado, Diana" w:date="2019-02-04T10:09:00Z"/>
                <w:rFonts w:ascii="Calibri" w:hAnsi="Calibri" w:cs="Calibri"/>
                <w:color w:val="000000"/>
                <w:sz w:val="16"/>
                <w:szCs w:val="16"/>
                <w:lang w:eastAsia="en-US"/>
              </w:rPr>
            </w:pPr>
            <w:ins w:id="16613"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14" w:author="Machado, Diana" w:date="2019-02-04T10:09:00Z"/>
                <w:rFonts w:ascii="Calibri" w:hAnsi="Calibri" w:cs="Calibri"/>
                <w:color w:val="000000"/>
                <w:sz w:val="16"/>
                <w:szCs w:val="16"/>
                <w:lang w:eastAsia="en-US"/>
              </w:rPr>
            </w:pPr>
            <w:ins w:id="16615" w:author="Machado, Diana" w:date="2019-02-04T10:09:00Z">
              <w:r w:rsidRPr="00C722A9">
                <w:rPr>
                  <w:rFonts w:ascii="Calibri" w:hAnsi="Calibri" w:cs="Calibri"/>
                  <w:color w:val="000000"/>
                  <w:sz w:val="16"/>
                  <w:szCs w:val="16"/>
                  <w:lang w:eastAsia="en-US"/>
                </w:rPr>
                <w:t xml:space="preserve">13,656,1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16" w:author="Machado, Diana" w:date="2019-02-04T10:09:00Z"/>
                <w:rFonts w:ascii="Calibri" w:hAnsi="Calibri" w:cs="Calibri"/>
                <w:color w:val="000000"/>
                <w:sz w:val="16"/>
                <w:szCs w:val="16"/>
                <w:lang w:eastAsia="en-US"/>
              </w:rPr>
            </w:pPr>
            <w:ins w:id="16617"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66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619" w:author="Machado, Diana" w:date="2019-02-04T10:09:00Z"/>
                <w:rFonts w:ascii="Calibri" w:hAnsi="Calibri" w:cs="Calibri"/>
                <w:color w:val="000000"/>
                <w:sz w:val="16"/>
                <w:szCs w:val="16"/>
                <w:lang w:eastAsia="en-US"/>
              </w:rPr>
            </w:pPr>
            <w:ins w:id="16620" w:author="Machado, Diana" w:date="2019-02-04T10:09:00Z">
              <w:r w:rsidRPr="00C722A9">
                <w:rPr>
                  <w:rFonts w:ascii="Calibri" w:hAnsi="Calibri" w:cs="Calibri"/>
                  <w:color w:val="000000"/>
                  <w:sz w:val="16"/>
                  <w:szCs w:val="16"/>
                  <w:lang w:eastAsia="en-US"/>
                </w:rPr>
                <w:t>346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21" w:author="Machado, Diana" w:date="2019-02-04T10:09:00Z"/>
                <w:rFonts w:ascii="Calibri" w:hAnsi="Calibri" w:cs="Calibri"/>
                <w:color w:val="000000"/>
                <w:sz w:val="16"/>
                <w:szCs w:val="16"/>
                <w:lang w:eastAsia="en-US"/>
              </w:rPr>
            </w:pPr>
            <w:ins w:id="1662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23" w:author="Machado, Diana" w:date="2019-02-04T10:09:00Z"/>
                <w:rFonts w:ascii="Calibri" w:hAnsi="Calibri" w:cs="Calibri"/>
                <w:color w:val="000000"/>
                <w:sz w:val="16"/>
                <w:szCs w:val="16"/>
                <w:lang w:eastAsia="en-US"/>
              </w:rPr>
            </w:pPr>
            <w:ins w:id="1662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25" w:author="Machado, Diana" w:date="2019-02-04T10:09:00Z"/>
                <w:rFonts w:ascii="Calibri" w:hAnsi="Calibri" w:cs="Calibri"/>
                <w:color w:val="000000"/>
                <w:sz w:val="16"/>
                <w:szCs w:val="16"/>
                <w:lang w:eastAsia="en-US"/>
              </w:rPr>
            </w:pPr>
            <w:ins w:id="16626" w:author="Machado, Diana" w:date="2019-02-04T10:09:00Z">
              <w:r w:rsidRPr="00C722A9">
                <w:rPr>
                  <w:rFonts w:ascii="Calibri" w:hAnsi="Calibri" w:cs="Calibri"/>
                  <w:color w:val="000000"/>
                  <w:sz w:val="16"/>
                  <w:szCs w:val="16"/>
                  <w:lang w:eastAsia="en-US"/>
                </w:rPr>
                <w:t xml:space="preserve">20,103,0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27" w:author="Machado, Diana" w:date="2019-02-04T10:09:00Z"/>
                <w:rFonts w:ascii="Calibri" w:hAnsi="Calibri" w:cs="Calibri"/>
                <w:color w:val="000000"/>
                <w:sz w:val="16"/>
                <w:szCs w:val="16"/>
                <w:lang w:eastAsia="en-US"/>
              </w:rPr>
            </w:pPr>
            <w:ins w:id="16628"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29" w:author="Machado, Diana" w:date="2019-02-04T10:09:00Z"/>
                <w:rFonts w:ascii="Calibri" w:hAnsi="Calibri" w:cs="Calibri"/>
                <w:color w:val="000000"/>
                <w:sz w:val="16"/>
                <w:szCs w:val="16"/>
                <w:lang w:eastAsia="en-US"/>
              </w:rPr>
            </w:pPr>
            <w:ins w:id="166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31" w:author="Machado, Diana" w:date="2019-02-04T10:09:00Z"/>
                <w:rFonts w:ascii="Calibri" w:hAnsi="Calibri" w:cs="Calibri"/>
                <w:color w:val="000000"/>
                <w:sz w:val="16"/>
                <w:szCs w:val="16"/>
                <w:lang w:eastAsia="en-US"/>
              </w:rPr>
            </w:pPr>
            <w:ins w:id="166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33" w:author="Machado, Diana" w:date="2019-02-04T10:09:00Z"/>
                <w:rFonts w:ascii="Calibri" w:hAnsi="Calibri" w:cs="Calibri"/>
                <w:color w:val="000000"/>
                <w:sz w:val="16"/>
                <w:szCs w:val="16"/>
                <w:lang w:eastAsia="en-US"/>
              </w:rPr>
            </w:pPr>
            <w:ins w:id="16634" w:author="Machado, Diana" w:date="2019-02-04T10:09:00Z">
              <w:r w:rsidRPr="00C722A9">
                <w:rPr>
                  <w:rFonts w:ascii="Calibri" w:hAnsi="Calibri" w:cs="Calibri"/>
                  <w:color w:val="000000"/>
                  <w:sz w:val="16"/>
                  <w:szCs w:val="16"/>
                  <w:lang w:eastAsia="en-US"/>
                </w:rPr>
                <w:t xml:space="preserve">20,155,5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35" w:author="Machado, Diana" w:date="2019-02-04T10:09:00Z"/>
                <w:rFonts w:ascii="Calibri" w:hAnsi="Calibri" w:cs="Calibri"/>
                <w:color w:val="000000"/>
                <w:sz w:val="16"/>
                <w:szCs w:val="16"/>
                <w:lang w:eastAsia="en-US"/>
              </w:rPr>
            </w:pPr>
            <w:ins w:id="16636"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37" w:author="Machado, Diana" w:date="2019-02-04T10:09:00Z"/>
                <w:rFonts w:ascii="Calibri" w:hAnsi="Calibri" w:cs="Calibri"/>
                <w:color w:val="000000"/>
                <w:sz w:val="16"/>
                <w:szCs w:val="16"/>
                <w:lang w:eastAsia="en-US"/>
              </w:rPr>
            </w:pPr>
            <w:ins w:id="16638" w:author="Machado, Diana" w:date="2019-02-04T10:09:00Z">
              <w:r w:rsidRPr="00C722A9">
                <w:rPr>
                  <w:rFonts w:ascii="Calibri" w:hAnsi="Calibri" w:cs="Calibri"/>
                  <w:color w:val="000000"/>
                  <w:sz w:val="16"/>
                  <w:szCs w:val="16"/>
                  <w:lang w:eastAsia="en-US"/>
                </w:rPr>
                <w:t xml:space="preserve">40,258,61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39" w:author="Machado, Diana" w:date="2019-02-04T10:09:00Z"/>
                <w:rFonts w:ascii="Calibri" w:hAnsi="Calibri" w:cs="Calibri"/>
                <w:color w:val="000000"/>
                <w:sz w:val="16"/>
                <w:szCs w:val="16"/>
                <w:lang w:eastAsia="en-US"/>
              </w:rPr>
            </w:pPr>
            <w:ins w:id="16640"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66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642" w:author="Machado, Diana" w:date="2019-02-04T10:09:00Z"/>
                <w:rFonts w:ascii="Calibri" w:hAnsi="Calibri" w:cs="Calibri"/>
                <w:color w:val="000000"/>
                <w:sz w:val="16"/>
                <w:szCs w:val="16"/>
                <w:lang w:eastAsia="en-US"/>
              </w:rPr>
            </w:pPr>
            <w:ins w:id="16643" w:author="Machado, Diana" w:date="2019-02-04T10:09:00Z">
              <w:r w:rsidRPr="00C722A9">
                <w:rPr>
                  <w:rFonts w:ascii="Calibri" w:hAnsi="Calibri" w:cs="Calibri"/>
                  <w:color w:val="000000"/>
                  <w:sz w:val="16"/>
                  <w:szCs w:val="16"/>
                  <w:lang w:eastAsia="en-US"/>
                </w:rPr>
                <w:t>346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44" w:author="Machado, Diana" w:date="2019-02-04T10:09:00Z"/>
                <w:rFonts w:ascii="Calibri" w:hAnsi="Calibri" w:cs="Calibri"/>
                <w:color w:val="000000"/>
                <w:sz w:val="16"/>
                <w:szCs w:val="16"/>
                <w:lang w:eastAsia="en-US"/>
              </w:rPr>
            </w:pPr>
            <w:ins w:id="1664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46" w:author="Machado, Diana" w:date="2019-02-04T10:09:00Z"/>
                <w:rFonts w:ascii="Calibri" w:hAnsi="Calibri" w:cs="Calibri"/>
                <w:color w:val="000000"/>
                <w:sz w:val="16"/>
                <w:szCs w:val="16"/>
                <w:lang w:eastAsia="en-US"/>
              </w:rPr>
            </w:pPr>
            <w:ins w:id="1664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48" w:author="Machado, Diana" w:date="2019-02-04T10:09:00Z"/>
                <w:rFonts w:ascii="Calibri" w:hAnsi="Calibri" w:cs="Calibri"/>
                <w:color w:val="000000"/>
                <w:sz w:val="16"/>
                <w:szCs w:val="16"/>
                <w:lang w:eastAsia="en-US"/>
              </w:rPr>
            </w:pPr>
            <w:ins w:id="16649" w:author="Machado, Diana" w:date="2019-02-04T10:09:00Z">
              <w:r w:rsidRPr="00C722A9">
                <w:rPr>
                  <w:rFonts w:ascii="Calibri" w:hAnsi="Calibri" w:cs="Calibri"/>
                  <w:color w:val="000000"/>
                  <w:sz w:val="16"/>
                  <w:szCs w:val="16"/>
                  <w:lang w:eastAsia="en-US"/>
                </w:rPr>
                <w:t xml:space="preserve">23,388,61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50" w:author="Machado, Diana" w:date="2019-02-04T10:09:00Z"/>
                <w:rFonts w:ascii="Calibri" w:hAnsi="Calibri" w:cs="Calibri"/>
                <w:color w:val="000000"/>
                <w:sz w:val="16"/>
                <w:szCs w:val="16"/>
                <w:lang w:eastAsia="en-US"/>
              </w:rPr>
            </w:pPr>
            <w:ins w:id="16651"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52" w:author="Machado, Diana" w:date="2019-02-04T10:09:00Z"/>
                <w:rFonts w:ascii="Calibri" w:hAnsi="Calibri" w:cs="Calibri"/>
                <w:color w:val="000000"/>
                <w:sz w:val="16"/>
                <w:szCs w:val="16"/>
                <w:lang w:eastAsia="en-US"/>
              </w:rPr>
            </w:pPr>
            <w:ins w:id="166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54" w:author="Machado, Diana" w:date="2019-02-04T10:09:00Z"/>
                <w:rFonts w:ascii="Calibri" w:hAnsi="Calibri" w:cs="Calibri"/>
                <w:color w:val="000000"/>
                <w:sz w:val="16"/>
                <w:szCs w:val="16"/>
                <w:lang w:eastAsia="en-US"/>
              </w:rPr>
            </w:pPr>
            <w:ins w:id="166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56" w:author="Machado, Diana" w:date="2019-02-04T10:09:00Z"/>
                <w:rFonts w:ascii="Calibri" w:hAnsi="Calibri" w:cs="Calibri"/>
                <w:color w:val="000000"/>
                <w:sz w:val="16"/>
                <w:szCs w:val="16"/>
                <w:lang w:eastAsia="en-US"/>
              </w:rPr>
            </w:pPr>
            <w:ins w:id="16657" w:author="Machado, Diana" w:date="2019-02-04T10:09:00Z">
              <w:r w:rsidRPr="00C722A9">
                <w:rPr>
                  <w:rFonts w:ascii="Calibri" w:hAnsi="Calibri" w:cs="Calibri"/>
                  <w:color w:val="000000"/>
                  <w:sz w:val="16"/>
                  <w:szCs w:val="16"/>
                  <w:lang w:eastAsia="en-US"/>
                </w:rPr>
                <w:t xml:space="preserve">23,447,09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58" w:author="Machado, Diana" w:date="2019-02-04T10:09:00Z"/>
                <w:rFonts w:ascii="Calibri" w:hAnsi="Calibri" w:cs="Calibri"/>
                <w:color w:val="000000"/>
                <w:sz w:val="16"/>
                <w:szCs w:val="16"/>
                <w:lang w:eastAsia="en-US"/>
              </w:rPr>
            </w:pPr>
            <w:ins w:id="16659"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60" w:author="Machado, Diana" w:date="2019-02-04T10:09:00Z"/>
                <w:rFonts w:ascii="Calibri" w:hAnsi="Calibri" w:cs="Calibri"/>
                <w:color w:val="000000"/>
                <w:sz w:val="16"/>
                <w:szCs w:val="16"/>
                <w:lang w:eastAsia="en-US"/>
              </w:rPr>
            </w:pPr>
            <w:ins w:id="16661" w:author="Machado, Diana" w:date="2019-02-04T10:09:00Z">
              <w:r w:rsidRPr="00C722A9">
                <w:rPr>
                  <w:rFonts w:ascii="Calibri" w:hAnsi="Calibri" w:cs="Calibri"/>
                  <w:color w:val="000000"/>
                  <w:sz w:val="16"/>
                  <w:szCs w:val="16"/>
                  <w:lang w:eastAsia="en-US"/>
                </w:rPr>
                <w:t xml:space="preserve">46,835,70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62" w:author="Machado, Diana" w:date="2019-02-04T10:09:00Z"/>
                <w:rFonts w:ascii="Calibri" w:hAnsi="Calibri" w:cs="Calibri"/>
                <w:color w:val="000000"/>
                <w:sz w:val="16"/>
                <w:szCs w:val="16"/>
                <w:lang w:eastAsia="en-US"/>
              </w:rPr>
            </w:pPr>
            <w:ins w:id="16663"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66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665" w:author="Machado, Diana" w:date="2019-02-04T10:09:00Z"/>
                <w:rFonts w:ascii="Calibri" w:hAnsi="Calibri" w:cs="Calibri"/>
                <w:color w:val="000000"/>
                <w:sz w:val="16"/>
                <w:szCs w:val="16"/>
                <w:lang w:eastAsia="en-US"/>
              </w:rPr>
            </w:pPr>
            <w:ins w:id="16666" w:author="Machado, Diana" w:date="2019-02-04T10:09:00Z">
              <w:r w:rsidRPr="00C722A9">
                <w:rPr>
                  <w:rFonts w:ascii="Calibri" w:hAnsi="Calibri" w:cs="Calibri"/>
                  <w:color w:val="000000"/>
                  <w:sz w:val="16"/>
                  <w:szCs w:val="16"/>
                  <w:lang w:eastAsia="en-US"/>
                </w:rPr>
                <w:t>346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67" w:author="Machado, Diana" w:date="2019-02-04T10:09:00Z"/>
                <w:rFonts w:ascii="Calibri" w:hAnsi="Calibri" w:cs="Calibri"/>
                <w:color w:val="000000"/>
                <w:sz w:val="16"/>
                <w:szCs w:val="16"/>
                <w:lang w:eastAsia="en-US"/>
              </w:rPr>
            </w:pPr>
            <w:ins w:id="1666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69" w:author="Machado, Diana" w:date="2019-02-04T10:09:00Z"/>
                <w:rFonts w:ascii="Calibri" w:hAnsi="Calibri" w:cs="Calibri"/>
                <w:color w:val="000000"/>
                <w:sz w:val="16"/>
                <w:szCs w:val="16"/>
                <w:lang w:eastAsia="en-US"/>
              </w:rPr>
            </w:pPr>
            <w:ins w:id="1667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71" w:author="Machado, Diana" w:date="2019-02-04T10:09:00Z"/>
                <w:rFonts w:ascii="Calibri" w:hAnsi="Calibri" w:cs="Calibri"/>
                <w:color w:val="000000"/>
                <w:sz w:val="16"/>
                <w:szCs w:val="16"/>
                <w:lang w:eastAsia="en-US"/>
              </w:rPr>
            </w:pPr>
            <w:ins w:id="16672" w:author="Machado, Diana" w:date="2019-02-04T10:09:00Z">
              <w:r w:rsidRPr="00C722A9">
                <w:rPr>
                  <w:rFonts w:ascii="Calibri" w:hAnsi="Calibri" w:cs="Calibri"/>
                  <w:color w:val="000000"/>
                  <w:sz w:val="16"/>
                  <w:szCs w:val="16"/>
                  <w:lang w:eastAsia="en-US"/>
                </w:rPr>
                <w:t xml:space="preserve">19,513,65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73" w:author="Machado, Diana" w:date="2019-02-04T10:09:00Z"/>
                <w:rFonts w:ascii="Calibri" w:hAnsi="Calibri" w:cs="Calibri"/>
                <w:color w:val="000000"/>
                <w:sz w:val="16"/>
                <w:szCs w:val="16"/>
                <w:lang w:eastAsia="en-US"/>
              </w:rPr>
            </w:pPr>
            <w:ins w:id="16674"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75" w:author="Machado, Diana" w:date="2019-02-04T10:09:00Z"/>
                <w:rFonts w:ascii="Calibri" w:hAnsi="Calibri" w:cs="Calibri"/>
                <w:color w:val="000000"/>
                <w:sz w:val="16"/>
                <w:szCs w:val="16"/>
                <w:lang w:eastAsia="en-US"/>
              </w:rPr>
            </w:pPr>
            <w:ins w:id="166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77" w:author="Machado, Diana" w:date="2019-02-04T10:09:00Z"/>
                <w:rFonts w:ascii="Calibri" w:hAnsi="Calibri" w:cs="Calibri"/>
                <w:color w:val="000000"/>
                <w:sz w:val="16"/>
                <w:szCs w:val="16"/>
                <w:lang w:eastAsia="en-US"/>
              </w:rPr>
            </w:pPr>
            <w:ins w:id="166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79" w:author="Machado, Diana" w:date="2019-02-04T10:09:00Z"/>
                <w:rFonts w:ascii="Calibri" w:hAnsi="Calibri" w:cs="Calibri"/>
                <w:color w:val="000000"/>
                <w:sz w:val="16"/>
                <w:szCs w:val="16"/>
                <w:lang w:eastAsia="en-US"/>
              </w:rPr>
            </w:pPr>
            <w:ins w:id="16680" w:author="Machado, Diana" w:date="2019-02-04T10:09:00Z">
              <w:r w:rsidRPr="00C722A9">
                <w:rPr>
                  <w:rFonts w:ascii="Calibri" w:hAnsi="Calibri" w:cs="Calibri"/>
                  <w:color w:val="000000"/>
                  <w:sz w:val="16"/>
                  <w:szCs w:val="16"/>
                  <w:lang w:eastAsia="en-US"/>
                </w:rPr>
                <w:t xml:space="preserve">27,294,3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81" w:author="Machado, Diana" w:date="2019-02-04T10:09:00Z"/>
                <w:rFonts w:ascii="Calibri" w:hAnsi="Calibri" w:cs="Calibri"/>
                <w:color w:val="000000"/>
                <w:sz w:val="16"/>
                <w:szCs w:val="16"/>
                <w:lang w:eastAsia="en-US"/>
              </w:rPr>
            </w:pPr>
            <w:ins w:id="16682"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83" w:author="Machado, Diana" w:date="2019-02-04T10:09:00Z"/>
                <w:rFonts w:ascii="Calibri" w:hAnsi="Calibri" w:cs="Calibri"/>
                <w:color w:val="000000"/>
                <w:sz w:val="16"/>
                <w:szCs w:val="16"/>
                <w:lang w:eastAsia="en-US"/>
              </w:rPr>
            </w:pPr>
            <w:ins w:id="16684" w:author="Machado, Diana" w:date="2019-02-04T10:09:00Z">
              <w:r w:rsidRPr="00C722A9">
                <w:rPr>
                  <w:rFonts w:ascii="Calibri" w:hAnsi="Calibri" w:cs="Calibri"/>
                  <w:color w:val="000000"/>
                  <w:sz w:val="16"/>
                  <w:szCs w:val="16"/>
                  <w:lang w:eastAsia="en-US"/>
                </w:rPr>
                <w:t xml:space="preserve">46,808,0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85" w:author="Machado, Diana" w:date="2019-02-04T10:09:00Z"/>
                <w:rFonts w:ascii="Calibri" w:hAnsi="Calibri" w:cs="Calibri"/>
                <w:color w:val="000000"/>
                <w:sz w:val="16"/>
                <w:szCs w:val="16"/>
                <w:lang w:eastAsia="en-US"/>
              </w:rPr>
            </w:pPr>
            <w:ins w:id="16686"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66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688" w:author="Machado, Diana" w:date="2019-02-04T10:09:00Z"/>
                <w:rFonts w:ascii="Calibri" w:hAnsi="Calibri" w:cs="Calibri"/>
                <w:color w:val="000000"/>
                <w:sz w:val="16"/>
                <w:szCs w:val="16"/>
                <w:lang w:eastAsia="en-US"/>
              </w:rPr>
            </w:pPr>
            <w:ins w:id="16689" w:author="Machado, Diana" w:date="2019-02-04T10:09:00Z">
              <w:r w:rsidRPr="00C722A9">
                <w:rPr>
                  <w:rFonts w:ascii="Calibri" w:hAnsi="Calibri" w:cs="Calibri"/>
                  <w:color w:val="000000"/>
                  <w:sz w:val="16"/>
                  <w:szCs w:val="16"/>
                  <w:lang w:eastAsia="en-US"/>
                </w:rPr>
                <w:t>346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90" w:author="Machado, Diana" w:date="2019-02-04T10:09:00Z"/>
                <w:rFonts w:ascii="Calibri" w:hAnsi="Calibri" w:cs="Calibri"/>
                <w:color w:val="000000"/>
                <w:sz w:val="16"/>
                <w:szCs w:val="16"/>
                <w:lang w:eastAsia="en-US"/>
              </w:rPr>
            </w:pPr>
            <w:ins w:id="1669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92" w:author="Machado, Diana" w:date="2019-02-04T10:09:00Z"/>
                <w:rFonts w:ascii="Calibri" w:hAnsi="Calibri" w:cs="Calibri"/>
                <w:color w:val="000000"/>
                <w:sz w:val="16"/>
                <w:szCs w:val="16"/>
                <w:lang w:eastAsia="en-US"/>
              </w:rPr>
            </w:pPr>
            <w:ins w:id="1669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94" w:author="Machado, Diana" w:date="2019-02-04T10:09:00Z"/>
                <w:rFonts w:ascii="Calibri" w:hAnsi="Calibri" w:cs="Calibri"/>
                <w:color w:val="000000"/>
                <w:sz w:val="16"/>
                <w:szCs w:val="16"/>
                <w:lang w:eastAsia="en-US"/>
              </w:rPr>
            </w:pPr>
            <w:ins w:id="16695" w:author="Machado, Diana" w:date="2019-02-04T10:09:00Z">
              <w:r w:rsidRPr="00C722A9">
                <w:rPr>
                  <w:rFonts w:ascii="Calibri" w:hAnsi="Calibri" w:cs="Calibri"/>
                  <w:color w:val="000000"/>
                  <w:sz w:val="16"/>
                  <w:szCs w:val="16"/>
                  <w:lang w:eastAsia="en-US"/>
                </w:rPr>
                <w:t xml:space="preserve">18,641,0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96" w:author="Machado, Diana" w:date="2019-02-04T10:09:00Z"/>
                <w:rFonts w:ascii="Calibri" w:hAnsi="Calibri" w:cs="Calibri"/>
                <w:color w:val="000000"/>
                <w:sz w:val="16"/>
                <w:szCs w:val="16"/>
                <w:lang w:eastAsia="en-US"/>
              </w:rPr>
            </w:pPr>
            <w:ins w:id="16697"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98" w:author="Machado, Diana" w:date="2019-02-04T10:09:00Z"/>
                <w:rFonts w:ascii="Calibri" w:hAnsi="Calibri" w:cs="Calibri"/>
                <w:color w:val="000000"/>
                <w:sz w:val="16"/>
                <w:szCs w:val="16"/>
                <w:lang w:eastAsia="en-US"/>
              </w:rPr>
            </w:pPr>
            <w:ins w:id="166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00" w:author="Machado, Diana" w:date="2019-02-04T10:09:00Z"/>
                <w:rFonts w:ascii="Calibri" w:hAnsi="Calibri" w:cs="Calibri"/>
                <w:color w:val="000000"/>
                <w:sz w:val="16"/>
                <w:szCs w:val="16"/>
                <w:lang w:eastAsia="en-US"/>
              </w:rPr>
            </w:pPr>
            <w:ins w:id="167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02" w:author="Machado, Diana" w:date="2019-02-04T10:09:00Z"/>
                <w:rFonts w:ascii="Calibri" w:hAnsi="Calibri" w:cs="Calibri"/>
                <w:color w:val="000000"/>
                <w:sz w:val="16"/>
                <w:szCs w:val="16"/>
                <w:lang w:eastAsia="en-US"/>
              </w:rPr>
            </w:pPr>
            <w:ins w:id="16703" w:author="Machado, Diana" w:date="2019-02-04T10:09:00Z">
              <w:r w:rsidRPr="00C722A9">
                <w:rPr>
                  <w:rFonts w:ascii="Calibri" w:hAnsi="Calibri" w:cs="Calibri"/>
                  <w:color w:val="000000"/>
                  <w:sz w:val="16"/>
                  <w:szCs w:val="16"/>
                  <w:lang w:eastAsia="en-US"/>
                </w:rPr>
                <w:t xml:space="preserve">18,668,96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04" w:author="Machado, Diana" w:date="2019-02-04T10:09:00Z"/>
                <w:rFonts w:ascii="Calibri" w:hAnsi="Calibri" w:cs="Calibri"/>
                <w:color w:val="000000"/>
                <w:sz w:val="16"/>
                <w:szCs w:val="16"/>
                <w:lang w:eastAsia="en-US"/>
              </w:rPr>
            </w:pPr>
            <w:ins w:id="16705"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06" w:author="Machado, Diana" w:date="2019-02-04T10:09:00Z"/>
                <w:rFonts w:ascii="Calibri" w:hAnsi="Calibri" w:cs="Calibri"/>
                <w:color w:val="000000"/>
                <w:sz w:val="16"/>
                <w:szCs w:val="16"/>
                <w:lang w:eastAsia="en-US"/>
              </w:rPr>
            </w:pPr>
            <w:ins w:id="16707" w:author="Machado, Diana" w:date="2019-02-04T10:09:00Z">
              <w:r w:rsidRPr="00C722A9">
                <w:rPr>
                  <w:rFonts w:ascii="Calibri" w:hAnsi="Calibri" w:cs="Calibri"/>
                  <w:color w:val="000000"/>
                  <w:sz w:val="16"/>
                  <w:szCs w:val="16"/>
                  <w:lang w:eastAsia="en-US"/>
                </w:rPr>
                <w:t xml:space="preserve">37,310,0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08" w:author="Machado, Diana" w:date="2019-02-04T10:09:00Z"/>
                <w:rFonts w:ascii="Calibri" w:hAnsi="Calibri" w:cs="Calibri"/>
                <w:color w:val="000000"/>
                <w:sz w:val="16"/>
                <w:szCs w:val="16"/>
                <w:lang w:eastAsia="en-US"/>
              </w:rPr>
            </w:pPr>
            <w:ins w:id="16709"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67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711" w:author="Machado, Diana" w:date="2019-02-04T10:09:00Z"/>
                <w:rFonts w:ascii="Calibri" w:hAnsi="Calibri" w:cs="Calibri"/>
                <w:color w:val="000000"/>
                <w:sz w:val="16"/>
                <w:szCs w:val="16"/>
                <w:lang w:eastAsia="en-US"/>
              </w:rPr>
            </w:pPr>
            <w:ins w:id="16712" w:author="Machado, Diana" w:date="2019-02-04T10:09:00Z">
              <w:r w:rsidRPr="00C722A9">
                <w:rPr>
                  <w:rFonts w:ascii="Calibri" w:hAnsi="Calibri" w:cs="Calibri"/>
                  <w:color w:val="000000"/>
                  <w:sz w:val="16"/>
                  <w:szCs w:val="16"/>
                  <w:lang w:eastAsia="en-US"/>
                </w:rPr>
                <w:t>346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13" w:author="Machado, Diana" w:date="2019-02-04T10:09:00Z"/>
                <w:rFonts w:ascii="Calibri" w:hAnsi="Calibri" w:cs="Calibri"/>
                <w:color w:val="000000"/>
                <w:sz w:val="16"/>
                <w:szCs w:val="16"/>
                <w:lang w:eastAsia="en-US"/>
              </w:rPr>
            </w:pPr>
            <w:ins w:id="1671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15" w:author="Machado, Diana" w:date="2019-02-04T10:09:00Z"/>
                <w:rFonts w:ascii="Calibri" w:hAnsi="Calibri" w:cs="Calibri"/>
                <w:color w:val="000000"/>
                <w:sz w:val="16"/>
                <w:szCs w:val="16"/>
                <w:lang w:eastAsia="en-US"/>
              </w:rPr>
            </w:pPr>
            <w:ins w:id="1671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17" w:author="Machado, Diana" w:date="2019-02-04T10:09:00Z"/>
                <w:rFonts w:ascii="Calibri" w:hAnsi="Calibri" w:cs="Calibri"/>
                <w:color w:val="000000"/>
                <w:sz w:val="16"/>
                <w:szCs w:val="16"/>
                <w:lang w:eastAsia="en-US"/>
              </w:rPr>
            </w:pPr>
            <w:ins w:id="16718" w:author="Machado, Diana" w:date="2019-02-04T10:09:00Z">
              <w:r w:rsidRPr="00C722A9">
                <w:rPr>
                  <w:rFonts w:ascii="Calibri" w:hAnsi="Calibri" w:cs="Calibri"/>
                  <w:color w:val="000000"/>
                  <w:sz w:val="16"/>
                  <w:szCs w:val="16"/>
                  <w:lang w:eastAsia="en-US"/>
                </w:rPr>
                <w:t xml:space="preserve">23,867,2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19" w:author="Machado, Diana" w:date="2019-02-04T10:09:00Z"/>
                <w:rFonts w:ascii="Calibri" w:hAnsi="Calibri" w:cs="Calibri"/>
                <w:color w:val="000000"/>
                <w:sz w:val="16"/>
                <w:szCs w:val="16"/>
                <w:lang w:eastAsia="en-US"/>
              </w:rPr>
            </w:pPr>
            <w:ins w:id="16720"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21" w:author="Machado, Diana" w:date="2019-02-04T10:09:00Z"/>
                <w:rFonts w:ascii="Calibri" w:hAnsi="Calibri" w:cs="Calibri"/>
                <w:color w:val="000000"/>
                <w:sz w:val="16"/>
                <w:szCs w:val="16"/>
                <w:lang w:eastAsia="en-US"/>
              </w:rPr>
            </w:pPr>
            <w:ins w:id="167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23" w:author="Machado, Diana" w:date="2019-02-04T10:09:00Z"/>
                <w:rFonts w:ascii="Calibri" w:hAnsi="Calibri" w:cs="Calibri"/>
                <w:color w:val="000000"/>
                <w:sz w:val="16"/>
                <w:szCs w:val="16"/>
                <w:lang w:eastAsia="en-US"/>
              </w:rPr>
            </w:pPr>
            <w:ins w:id="167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25" w:author="Machado, Diana" w:date="2019-02-04T10:09:00Z"/>
                <w:rFonts w:ascii="Calibri" w:hAnsi="Calibri" w:cs="Calibri"/>
                <w:color w:val="000000"/>
                <w:sz w:val="16"/>
                <w:szCs w:val="16"/>
                <w:lang w:eastAsia="en-US"/>
              </w:rPr>
            </w:pPr>
            <w:ins w:id="16726" w:author="Machado, Diana" w:date="2019-02-04T10:09:00Z">
              <w:r w:rsidRPr="00C722A9">
                <w:rPr>
                  <w:rFonts w:ascii="Calibri" w:hAnsi="Calibri" w:cs="Calibri"/>
                  <w:color w:val="000000"/>
                  <w:sz w:val="16"/>
                  <w:szCs w:val="16"/>
                  <w:lang w:eastAsia="en-US"/>
                </w:rPr>
                <w:t xml:space="preserve">17,572,5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27" w:author="Machado, Diana" w:date="2019-02-04T10:09:00Z"/>
                <w:rFonts w:ascii="Calibri" w:hAnsi="Calibri" w:cs="Calibri"/>
                <w:color w:val="000000"/>
                <w:sz w:val="16"/>
                <w:szCs w:val="16"/>
                <w:lang w:eastAsia="en-US"/>
              </w:rPr>
            </w:pPr>
            <w:ins w:id="16728"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29" w:author="Machado, Diana" w:date="2019-02-04T10:09:00Z"/>
                <w:rFonts w:ascii="Calibri" w:hAnsi="Calibri" w:cs="Calibri"/>
                <w:color w:val="000000"/>
                <w:sz w:val="16"/>
                <w:szCs w:val="16"/>
                <w:lang w:eastAsia="en-US"/>
              </w:rPr>
            </w:pPr>
            <w:ins w:id="16730" w:author="Machado, Diana" w:date="2019-02-04T10:09:00Z">
              <w:r w:rsidRPr="00C722A9">
                <w:rPr>
                  <w:rFonts w:ascii="Calibri" w:hAnsi="Calibri" w:cs="Calibri"/>
                  <w:color w:val="000000"/>
                  <w:sz w:val="16"/>
                  <w:szCs w:val="16"/>
                  <w:lang w:eastAsia="en-US"/>
                </w:rPr>
                <w:t xml:space="preserve">41,439,8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31" w:author="Machado, Diana" w:date="2019-02-04T10:09:00Z"/>
                <w:rFonts w:ascii="Calibri" w:hAnsi="Calibri" w:cs="Calibri"/>
                <w:color w:val="000000"/>
                <w:sz w:val="16"/>
                <w:szCs w:val="16"/>
                <w:lang w:eastAsia="en-US"/>
              </w:rPr>
            </w:pPr>
            <w:ins w:id="16732"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67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734" w:author="Machado, Diana" w:date="2019-02-04T10:09:00Z"/>
                <w:rFonts w:ascii="Calibri" w:hAnsi="Calibri" w:cs="Calibri"/>
                <w:color w:val="000000"/>
                <w:sz w:val="16"/>
                <w:szCs w:val="16"/>
                <w:lang w:eastAsia="en-US"/>
              </w:rPr>
            </w:pPr>
            <w:ins w:id="16735" w:author="Machado, Diana" w:date="2019-02-04T10:09:00Z">
              <w:r w:rsidRPr="00C722A9">
                <w:rPr>
                  <w:rFonts w:ascii="Calibri" w:hAnsi="Calibri" w:cs="Calibri"/>
                  <w:color w:val="000000"/>
                  <w:sz w:val="16"/>
                  <w:szCs w:val="16"/>
                  <w:lang w:eastAsia="en-US"/>
                </w:rPr>
                <w:t>346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36" w:author="Machado, Diana" w:date="2019-02-04T10:09:00Z"/>
                <w:rFonts w:ascii="Calibri" w:hAnsi="Calibri" w:cs="Calibri"/>
                <w:color w:val="000000"/>
                <w:sz w:val="16"/>
                <w:szCs w:val="16"/>
                <w:lang w:eastAsia="en-US"/>
              </w:rPr>
            </w:pPr>
            <w:ins w:id="1673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38" w:author="Machado, Diana" w:date="2019-02-04T10:09:00Z"/>
                <w:rFonts w:ascii="Calibri" w:hAnsi="Calibri" w:cs="Calibri"/>
                <w:color w:val="000000"/>
                <w:sz w:val="16"/>
                <w:szCs w:val="16"/>
                <w:lang w:eastAsia="en-US"/>
              </w:rPr>
            </w:pPr>
            <w:ins w:id="1673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40" w:author="Machado, Diana" w:date="2019-02-04T10:09:00Z"/>
                <w:rFonts w:ascii="Calibri" w:hAnsi="Calibri" w:cs="Calibri"/>
                <w:color w:val="000000"/>
                <w:sz w:val="16"/>
                <w:szCs w:val="16"/>
                <w:lang w:eastAsia="en-US"/>
              </w:rPr>
            </w:pPr>
            <w:ins w:id="16741" w:author="Machado, Diana" w:date="2019-02-04T10:09:00Z">
              <w:r w:rsidRPr="00C722A9">
                <w:rPr>
                  <w:rFonts w:ascii="Calibri" w:hAnsi="Calibri" w:cs="Calibri"/>
                  <w:color w:val="000000"/>
                  <w:sz w:val="16"/>
                  <w:szCs w:val="16"/>
                  <w:lang w:eastAsia="en-US"/>
                </w:rPr>
                <w:t xml:space="preserve">41,848,8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42" w:author="Machado, Diana" w:date="2019-02-04T10:09:00Z"/>
                <w:rFonts w:ascii="Calibri" w:hAnsi="Calibri" w:cs="Calibri"/>
                <w:color w:val="000000"/>
                <w:sz w:val="16"/>
                <w:szCs w:val="16"/>
                <w:lang w:eastAsia="en-US"/>
              </w:rPr>
            </w:pPr>
            <w:ins w:id="16743"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44" w:author="Machado, Diana" w:date="2019-02-04T10:09:00Z"/>
                <w:rFonts w:ascii="Calibri" w:hAnsi="Calibri" w:cs="Calibri"/>
                <w:color w:val="000000"/>
                <w:sz w:val="16"/>
                <w:szCs w:val="16"/>
                <w:lang w:eastAsia="en-US"/>
              </w:rPr>
            </w:pPr>
            <w:ins w:id="167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46" w:author="Machado, Diana" w:date="2019-02-04T10:09:00Z"/>
                <w:rFonts w:ascii="Calibri" w:hAnsi="Calibri" w:cs="Calibri"/>
                <w:color w:val="000000"/>
                <w:sz w:val="16"/>
                <w:szCs w:val="16"/>
                <w:lang w:eastAsia="en-US"/>
              </w:rPr>
            </w:pPr>
            <w:ins w:id="167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48" w:author="Machado, Diana" w:date="2019-02-04T10:09:00Z"/>
                <w:rFonts w:ascii="Calibri" w:hAnsi="Calibri" w:cs="Calibri"/>
                <w:color w:val="000000"/>
                <w:sz w:val="16"/>
                <w:szCs w:val="16"/>
                <w:lang w:eastAsia="en-US"/>
              </w:rPr>
            </w:pPr>
            <w:ins w:id="16749" w:author="Machado, Diana" w:date="2019-02-04T10:09:00Z">
              <w:r w:rsidRPr="00C722A9">
                <w:rPr>
                  <w:rFonts w:ascii="Calibri" w:hAnsi="Calibri" w:cs="Calibri"/>
                  <w:color w:val="000000"/>
                  <w:sz w:val="16"/>
                  <w:szCs w:val="16"/>
                  <w:lang w:eastAsia="en-US"/>
                </w:rPr>
                <w:t xml:space="preserve">41,929,5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50" w:author="Machado, Diana" w:date="2019-02-04T10:09:00Z"/>
                <w:rFonts w:ascii="Calibri" w:hAnsi="Calibri" w:cs="Calibri"/>
                <w:color w:val="000000"/>
                <w:sz w:val="16"/>
                <w:szCs w:val="16"/>
                <w:lang w:eastAsia="en-US"/>
              </w:rPr>
            </w:pPr>
            <w:ins w:id="16751" w:author="Machado, Diana" w:date="2019-02-04T10:09:00Z">
              <w:r w:rsidRPr="00C722A9">
                <w:rPr>
                  <w:rFonts w:ascii="Calibri" w:hAnsi="Calibri" w:cs="Calibri"/>
                  <w:color w:val="000000"/>
                  <w:sz w:val="16"/>
                  <w:szCs w:val="16"/>
                  <w:lang w:eastAsia="en-US"/>
                </w:rPr>
                <w:t>0.3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52" w:author="Machado, Diana" w:date="2019-02-04T10:09:00Z"/>
                <w:rFonts w:ascii="Calibri" w:hAnsi="Calibri" w:cs="Calibri"/>
                <w:color w:val="000000"/>
                <w:sz w:val="16"/>
                <w:szCs w:val="16"/>
                <w:lang w:eastAsia="en-US"/>
              </w:rPr>
            </w:pPr>
            <w:ins w:id="16753" w:author="Machado, Diana" w:date="2019-02-04T10:09:00Z">
              <w:r w:rsidRPr="00C722A9">
                <w:rPr>
                  <w:rFonts w:ascii="Calibri" w:hAnsi="Calibri" w:cs="Calibri"/>
                  <w:color w:val="000000"/>
                  <w:sz w:val="16"/>
                  <w:szCs w:val="16"/>
                  <w:lang w:eastAsia="en-US"/>
                </w:rPr>
                <w:t xml:space="preserve">83,778,3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54" w:author="Machado, Diana" w:date="2019-02-04T10:09:00Z"/>
                <w:rFonts w:ascii="Calibri" w:hAnsi="Calibri" w:cs="Calibri"/>
                <w:color w:val="000000"/>
                <w:sz w:val="16"/>
                <w:szCs w:val="16"/>
                <w:lang w:eastAsia="en-US"/>
              </w:rPr>
            </w:pPr>
            <w:ins w:id="16755"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167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757" w:author="Machado, Diana" w:date="2019-02-04T10:09:00Z"/>
                <w:rFonts w:ascii="Calibri" w:hAnsi="Calibri" w:cs="Calibri"/>
                <w:color w:val="000000"/>
                <w:sz w:val="16"/>
                <w:szCs w:val="16"/>
                <w:lang w:eastAsia="en-US"/>
              </w:rPr>
            </w:pPr>
            <w:ins w:id="16758" w:author="Machado, Diana" w:date="2019-02-04T10:09:00Z">
              <w:r w:rsidRPr="00C722A9">
                <w:rPr>
                  <w:rFonts w:ascii="Calibri" w:hAnsi="Calibri" w:cs="Calibri"/>
                  <w:color w:val="000000"/>
                  <w:sz w:val="16"/>
                  <w:szCs w:val="16"/>
                  <w:lang w:eastAsia="en-US"/>
                </w:rPr>
                <w:t>346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59" w:author="Machado, Diana" w:date="2019-02-04T10:09:00Z"/>
                <w:rFonts w:ascii="Calibri" w:hAnsi="Calibri" w:cs="Calibri"/>
                <w:color w:val="000000"/>
                <w:sz w:val="16"/>
                <w:szCs w:val="16"/>
                <w:lang w:eastAsia="en-US"/>
              </w:rPr>
            </w:pPr>
            <w:ins w:id="1676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61" w:author="Machado, Diana" w:date="2019-02-04T10:09:00Z"/>
                <w:rFonts w:ascii="Calibri" w:hAnsi="Calibri" w:cs="Calibri"/>
                <w:color w:val="000000"/>
                <w:sz w:val="16"/>
                <w:szCs w:val="16"/>
                <w:lang w:eastAsia="en-US"/>
              </w:rPr>
            </w:pPr>
            <w:ins w:id="1676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63" w:author="Machado, Diana" w:date="2019-02-04T10:09:00Z"/>
                <w:rFonts w:ascii="Calibri" w:hAnsi="Calibri" w:cs="Calibri"/>
                <w:color w:val="000000"/>
                <w:sz w:val="16"/>
                <w:szCs w:val="16"/>
                <w:lang w:eastAsia="en-US"/>
              </w:rPr>
            </w:pPr>
            <w:ins w:id="16764" w:author="Machado, Diana" w:date="2019-02-04T10:09:00Z">
              <w:r w:rsidRPr="00C722A9">
                <w:rPr>
                  <w:rFonts w:ascii="Calibri" w:hAnsi="Calibri" w:cs="Calibri"/>
                  <w:color w:val="000000"/>
                  <w:sz w:val="16"/>
                  <w:szCs w:val="16"/>
                  <w:lang w:eastAsia="en-US"/>
                </w:rPr>
                <w:t xml:space="preserve">35,448,27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65" w:author="Machado, Diana" w:date="2019-02-04T10:09:00Z"/>
                <w:rFonts w:ascii="Calibri" w:hAnsi="Calibri" w:cs="Calibri"/>
                <w:color w:val="000000"/>
                <w:sz w:val="16"/>
                <w:szCs w:val="16"/>
                <w:lang w:eastAsia="en-US"/>
              </w:rPr>
            </w:pPr>
            <w:ins w:id="16766" w:author="Machado, Diana" w:date="2019-02-04T10:09:00Z">
              <w:r w:rsidRPr="00C722A9">
                <w:rPr>
                  <w:rFonts w:ascii="Calibri" w:hAnsi="Calibri" w:cs="Calibri"/>
                  <w:color w:val="000000"/>
                  <w:sz w:val="16"/>
                  <w:szCs w:val="16"/>
                  <w:lang w:eastAsia="en-US"/>
                </w:rPr>
                <w:t>0.3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67" w:author="Machado, Diana" w:date="2019-02-04T10:09:00Z"/>
                <w:rFonts w:ascii="Calibri" w:hAnsi="Calibri" w:cs="Calibri"/>
                <w:color w:val="000000"/>
                <w:sz w:val="16"/>
                <w:szCs w:val="16"/>
                <w:lang w:eastAsia="en-US"/>
              </w:rPr>
            </w:pPr>
            <w:ins w:id="167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69" w:author="Machado, Diana" w:date="2019-02-04T10:09:00Z"/>
                <w:rFonts w:ascii="Calibri" w:hAnsi="Calibri" w:cs="Calibri"/>
                <w:color w:val="000000"/>
                <w:sz w:val="16"/>
                <w:szCs w:val="16"/>
                <w:lang w:eastAsia="en-US"/>
              </w:rPr>
            </w:pPr>
            <w:ins w:id="167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71" w:author="Machado, Diana" w:date="2019-02-04T10:09:00Z"/>
                <w:rFonts w:ascii="Calibri" w:hAnsi="Calibri" w:cs="Calibri"/>
                <w:color w:val="000000"/>
                <w:sz w:val="16"/>
                <w:szCs w:val="16"/>
                <w:lang w:eastAsia="en-US"/>
              </w:rPr>
            </w:pPr>
            <w:ins w:id="16772" w:author="Machado, Diana" w:date="2019-02-04T10:09:00Z">
              <w:r w:rsidRPr="00C722A9">
                <w:rPr>
                  <w:rFonts w:ascii="Calibri" w:hAnsi="Calibri" w:cs="Calibri"/>
                  <w:color w:val="000000"/>
                  <w:sz w:val="16"/>
                  <w:szCs w:val="16"/>
                  <w:lang w:eastAsia="en-US"/>
                </w:rPr>
                <w:t xml:space="preserve">46,086,4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73" w:author="Machado, Diana" w:date="2019-02-04T10:09:00Z"/>
                <w:rFonts w:ascii="Calibri" w:hAnsi="Calibri" w:cs="Calibri"/>
                <w:color w:val="000000"/>
                <w:sz w:val="16"/>
                <w:szCs w:val="16"/>
                <w:lang w:eastAsia="en-US"/>
              </w:rPr>
            </w:pPr>
            <w:ins w:id="16774" w:author="Machado, Diana" w:date="2019-02-04T10:09:00Z">
              <w:r w:rsidRPr="00C722A9">
                <w:rPr>
                  <w:rFonts w:ascii="Calibri" w:hAnsi="Calibri" w:cs="Calibri"/>
                  <w:color w:val="000000"/>
                  <w:sz w:val="16"/>
                  <w:szCs w:val="16"/>
                  <w:lang w:eastAsia="en-US"/>
                </w:rPr>
                <w:t>0.3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75" w:author="Machado, Diana" w:date="2019-02-04T10:09:00Z"/>
                <w:rFonts w:ascii="Calibri" w:hAnsi="Calibri" w:cs="Calibri"/>
                <w:color w:val="000000"/>
                <w:sz w:val="16"/>
                <w:szCs w:val="16"/>
                <w:lang w:eastAsia="en-US"/>
              </w:rPr>
            </w:pPr>
            <w:ins w:id="16776" w:author="Machado, Diana" w:date="2019-02-04T10:09:00Z">
              <w:r w:rsidRPr="00C722A9">
                <w:rPr>
                  <w:rFonts w:ascii="Calibri" w:hAnsi="Calibri" w:cs="Calibri"/>
                  <w:color w:val="000000"/>
                  <w:sz w:val="16"/>
                  <w:szCs w:val="16"/>
                  <w:lang w:eastAsia="en-US"/>
                </w:rPr>
                <w:t xml:space="preserve">81,534,6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77" w:author="Machado, Diana" w:date="2019-02-04T10:09:00Z"/>
                <w:rFonts w:ascii="Calibri" w:hAnsi="Calibri" w:cs="Calibri"/>
                <w:color w:val="000000"/>
                <w:sz w:val="16"/>
                <w:szCs w:val="16"/>
                <w:lang w:eastAsia="en-US"/>
              </w:rPr>
            </w:pPr>
            <w:ins w:id="16778"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167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780" w:author="Machado, Diana" w:date="2019-02-04T10:09:00Z"/>
                <w:rFonts w:ascii="Calibri" w:hAnsi="Calibri" w:cs="Calibri"/>
                <w:color w:val="000000"/>
                <w:sz w:val="16"/>
                <w:szCs w:val="16"/>
                <w:lang w:eastAsia="en-US"/>
              </w:rPr>
            </w:pPr>
            <w:ins w:id="16781" w:author="Machado, Diana" w:date="2019-02-04T10:09:00Z">
              <w:r w:rsidRPr="00C722A9">
                <w:rPr>
                  <w:rFonts w:ascii="Calibri" w:hAnsi="Calibri" w:cs="Calibri"/>
                  <w:color w:val="000000"/>
                  <w:sz w:val="16"/>
                  <w:szCs w:val="16"/>
                  <w:lang w:eastAsia="en-US"/>
                </w:rPr>
                <w:t>346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82" w:author="Machado, Diana" w:date="2019-02-04T10:09:00Z"/>
                <w:rFonts w:ascii="Calibri" w:hAnsi="Calibri" w:cs="Calibri"/>
                <w:color w:val="000000"/>
                <w:sz w:val="16"/>
                <w:szCs w:val="16"/>
                <w:lang w:eastAsia="en-US"/>
              </w:rPr>
            </w:pPr>
            <w:ins w:id="1678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84" w:author="Machado, Diana" w:date="2019-02-04T10:09:00Z"/>
                <w:rFonts w:ascii="Calibri" w:hAnsi="Calibri" w:cs="Calibri"/>
                <w:color w:val="000000"/>
                <w:sz w:val="16"/>
                <w:szCs w:val="16"/>
                <w:lang w:eastAsia="en-US"/>
              </w:rPr>
            </w:pPr>
            <w:ins w:id="1678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86" w:author="Machado, Diana" w:date="2019-02-04T10:09:00Z"/>
                <w:rFonts w:ascii="Calibri" w:hAnsi="Calibri" w:cs="Calibri"/>
                <w:color w:val="000000"/>
                <w:sz w:val="16"/>
                <w:szCs w:val="16"/>
                <w:lang w:eastAsia="en-US"/>
              </w:rPr>
            </w:pPr>
            <w:ins w:id="16787" w:author="Machado, Diana" w:date="2019-02-04T10:09:00Z">
              <w:r w:rsidRPr="00C722A9">
                <w:rPr>
                  <w:rFonts w:ascii="Calibri" w:hAnsi="Calibri" w:cs="Calibri"/>
                  <w:color w:val="000000"/>
                  <w:sz w:val="16"/>
                  <w:szCs w:val="16"/>
                  <w:lang w:eastAsia="en-US"/>
                </w:rPr>
                <w:t xml:space="preserve">28,013,0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88" w:author="Machado, Diana" w:date="2019-02-04T10:09:00Z"/>
                <w:rFonts w:ascii="Calibri" w:hAnsi="Calibri" w:cs="Calibri"/>
                <w:color w:val="000000"/>
                <w:sz w:val="16"/>
                <w:szCs w:val="16"/>
                <w:lang w:eastAsia="en-US"/>
              </w:rPr>
            </w:pPr>
            <w:ins w:id="16789"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90" w:author="Machado, Diana" w:date="2019-02-04T10:09:00Z"/>
                <w:rFonts w:ascii="Calibri" w:hAnsi="Calibri" w:cs="Calibri"/>
                <w:color w:val="000000"/>
                <w:sz w:val="16"/>
                <w:szCs w:val="16"/>
                <w:lang w:eastAsia="en-US"/>
              </w:rPr>
            </w:pPr>
            <w:ins w:id="167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92" w:author="Machado, Diana" w:date="2019-02-04T10:09:00Z"/>
                <w:rFonts w:ascii="Calibri" w:hAnsi="Calibri" w:cs="Calibri"/>
                <w:color w:val="000000"/>
                <w:sz w:val="16"/>
                <w:szCs w:val="16"/>
                <w:lang w:eastAsia="en-US"/>
              </w:rPr>
            </w:pPr>
            <w:ins w:id="167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94" w:author="Machado, Diana" w:date="2019-02-04T10:09:00Z"/>
                <w:rFonts w:ascii="Calibri" w:hAnsi="Calibri" w:cs="Calibri"/>
                <w:color w:val="000000"/>
                <w:sz w:val="16"/>
                <w:szCs w:val="16"/>
                <w:lang w:eastAsia="en-US"/>
              </w:rPr>
            </w:pPr>
            <w:ins w:id="16795" w:author="Machado, Diana" w:date="2019-02-04T10:09:00Z">
              <w:r w:rsidRPr="00C722A9">
                <w:rPr>
                  <w:rFonts w:ascii="Calibri" w:hAnsi="Calibri" w:cs="Calibri"/>
                  <w:color w:val="000000"/>
                  <w:sz w:val="16"/>
                  <w:szCs w:val="16"/>
                  <w:lang w:eastAsia="en-US"/>
                </w:rPr>
                <w:t xml:space="preserve">40,221,22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96" w:author="Machado, Diana" w:date="2019-02-04T10:09:00Z"/>
                <w:rFonts w:ascii="Calibri" w:hAnsi="Calibri" w:cs="Calibri"/>
                <w:color w:val="000000"/>
                <w:sz w:val="16"/>
                <w:szCs w:val="16"/>
                <w:lang w:eastAsia="en-US"/>
              </w:rPr>
            </w:pPr>
            <w:ins w:id="16797"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98" w:author="Machado, Diana" w:date="2019-02-04T10:09:00Z"/>
                <w:rFonts w:ascii="Calibri" w:hAnsi="Calibri" w:cs="Calibri"/>
                <w:color w:val="000000"/>
                <w:sz w:val="16"/>
                <w:szCs w:val="16"/>
                <w:lang w:eastAsia="en-US"/>
              </w:rPr>
            </w:pPr>
            <w:ins w:id="16799" w:author="Machado, Diana" w:date="2019-02-04T10:09:00Z">
              <w:r w:rsidRPr="00C722A9">
                <w:rPr>
                  <w:rFonts w:ascii="Calibri" w:hAnsi="Calibri" w:cs="Calibri"/>
                  <w:color w:val="000000"/>
                  <w:sz w:val="16"/>
                  <w:szCs w:val="16"/>
                  <w:lang w:eastAsia="en-US"/>
                </w:rPr>
                <w:t xml:space="preserve">68,234,2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00" w:author="Machado, Diana" w:date="2019-02-04T10:09:00Z"/>
                <w:rFonts w:ascii="Calibri" w:hAnsi="Calibri" w:cs="Calibri"/>
                <w:color w:val="000000"/>
                <w:sz w:val="16"/>
                <w:szCs w:val="16"/>
                <w:lang w:eastAsia="en-US"/>
              </w:rPr>
            </w:pPr>
            <w:ins w:id="16801"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68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803" w:author="Machado, Diana" w:date="2019-02-04T10:09:00Z"/>
                <w:rFonts w:ascii="Calibri" w:hAnsi="Calibri" w:cs="Calibri"/>
                <w:color w:val="000000"/>
                <w:sz w:val="16"/>
                <w:szCs w:val="16"/>
                <w:lang w:eastAsia="en-US"/>
              </w:rPr>
            </w:pPr>
            <w:ins w:id="16804" w:author="Machado, Diana" w:date="2019-02-04T10:09:00Z">
              <w:r w:rsidRPr="00C722A9">
                <w:rPr>
                  <w:rFonts w:ascii="Calibri" w:hAnsi="Calibri" w:cs="Calibri"/>
                  <w:color w:val="000000"/>
                  <w:sz w:val="16"/>
                  <w:szCs w:val="16"/>
                  <w:lang w:eastAsia="en-US"/>
                </w:rPr>
                <w:t>346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05" w:author="Machado, Diana" w:date="2019-02-04T10:09:00Z"/>
                <w:rFonts w:ascii="Calibri" w:hAnsi="Calibri" w:cs="Calibri"/>
                <w:color w:val="000000"/>
                <w:sz w:val="16"/>
                <w:szCs w:val="16"/>
                <w:lang w:eastAsia="en-US"/>
              </w:rPr>
            </w:pPr>
            <w:ins w:id="1680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07" w:author="Machado, Diana" w:date="2019-02-04T10:09:00Z"/>
                <w:rFonts w:ascii="Calibri" w:hAnsi="Calibri" w:cs="Calibri"/>
                <w:color w:val="000000"/>
                <w:sz w:val="16"/>
                <w:szCs w:val="16"/>
                <w:lang w:eastAsia="en-US"/>
              </w:rPr>
            </w:pPr>
            <w:ins w:id="1680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09" w:author="Machado, Diana" w:date="2019-02-04T10:09:00Z"/>
                <w:rFonts w:ascii="Calibri" w:hAnsi="Calibri" w:cs="Calibri"/>
                <w:color w:val="000000"/>
                <w:sz w:val="16"/>
                <w:szCs w:val="16"/>
                <w:lang w:eastAsia="en-US"/>
              </w:rPr>
            </w:pPr>
            <w:ins w:id="16810" w:author="Machado, Diana" w:date="2019-02-04T10:09:00Z">
              <w:r w:rsidRPr="00C722A9">
                <w:rPr>
                  <w:rFonts w:ascii="Calibri" w:hAnsi="Calibri" w:cs="Calibri"/>
                  <w:color w:val="000000"/>
                  <w:sz w:val="16"/>
                  <w:szCs w:val="16"/>
                  <w:lang w:eastAsia="en-US"/>
                </w:rPr>
                <w:t xml:space="preserve">10,804,2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11" w:author="Machado, Diana" w:date="2019-02-04T10:09:00Z"/>
                <w:rFonts w:ascii="Calibri" w:hAnsi="Calibri" w:cs="Calibri"/>
                <w:color w:val="000000"/>
                <w:sz w:val="16"/>
                <w:szCs w:val="16"/>
                <w:lang w:eastAsia="en-US"/>
              </w:rPr>
            </w:pPr>
            <w:ins w:id="16812"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13" w:author="Machado, Diana" w:date="2019-02-04T10:09:00Z"/>
                <w:rFonts w:ascii="Calibri" w:hAnsi="Calibri" w:cs="Calibri"/>
                <w:color w:val="000000"/>
                <w:sz w:val="16"/>
                <w:szCs w:val="16"/>
                <w:lang w:eastAsia="en-US"/>
              </w:rPr>
            </w:pPr>
            <w:ins w:id="168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15" w:author="Machado, Diana" w:date="2019-02-04T10:09:00Z"/>
                <w:rFonts w:ascii="Calibri" w:hAnsi="Calibri" w:cs="Calibri"/>
                <w:color w:val="000000"/>
                <w:sz w:val="16"/>
                <w:szCs w:val="16"/>
                <w:lang w:eastAsia="en-US"/>
              </w:rPr>
            </w:pPr>
            <w:ins w:id="168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17" w:author="Machado, Diana" w:date="2019-02-04T10:09:00Z"/>
                <w:rFonts w:ascii="Calibri" w:hAnsi="Calibri" w:cs="Calibri"/>
                <w:color w:val="000000"/>
                <w:sz w:val="16"/>
                <w:szCs w:val="16"/>
                <w:lang w:eastAsia="en-US"/>
              </w:rPr>
            </w:pPr>
            <w:ins w:id="16818" w:author="Machado, Diana" w:date="2019-02-04T10:09:00Z">
              <w:r w:rsidRPr="00C722A9">
                <w:rPr>
                  <w:rFonts w:ascii="Calibri" w:hAnsi="Calibri" w:cs="Calibri"/>
                  <w:color w:val="000000"/>
                  <w:sz w:val="16"/>
                  <w:szCs w:val="16"/>
                  <w:lang w:eastAsia="en-US"/>
                </w:rPr>
                <w:t xml:space="preserve">7,962,4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19" w:author="Machado, Diana" w:date="2019-02-04T10:09:00Z"/>
                <w:rFonts w:ascii="Calibri" w:hAnsi="Calibri" w:cs="Calibri"/>
                <w:color w:val="000000"/>
                <w:sz w:val="16"/>
                <w:szCs w:val="16"/>
                <w:lang w:eastAsia="en-US"/>
              </w:rPr>
            </w:pPr>
            <w:ins w:id="16820"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21" w:author="Machado, Diana" w:date="2019-02-04T10:09:00Z"/>
                <w:rFonts w:ascii="Calibri" w:hAnsi="Calibri" w:cs="Calibri"/>
                <w:color w:val="000000"/>
                <w:sz w:val="16"/>
                <w:szCs w:val="16"/>
                <w:lang w:eastAsia="en-US"/>
              </w:rPr>
            </w:pPr>
            <w:ins w:id="16822" w:author="Machado, Diana" w:date="2019-02-04T10:09:00Z">
              <w:r w:rsidRPr="00C722A9">
                <w:rPr>
                  <w:rFonts w:ascii="Calibri" w:hAnsi="Calibri" w:cs="Calibri"/>
                  <w:color w:val="000000"/>
                  <w:sz w:val="16"/>
                  <w:szCs w:val="16"/>
                  <w:lang w:eastAsia="en-US"/>
                </w:rPr>
                <w:t xml:space="preserve">18,766,7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23" w:author="Machado, Diana" w:date="2019-02-04T10:09:00Z"/>
                <w:rFonts w:ascii="Calibri" w:hAnsi="Calibri" w:cs="Calibri"/>
                <w:color w:val="000000"/>
                <w:sz w:val="16"/>
                <w:szCs w:val="16"/>
                <w:lang w:eastAsia="en-US"/>
              </w:rPr>
            </w:pPr>
            <w:ins w:id="16824"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68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826" w:author="Machado, Diana" w:date="2019-02-04T10:09:00Z"/>
                <w:rFonts w:ascii="Calibri" w:hAnsi="Calibri" w:cs="Calibri"/>
                <w:color w:val="000000"/>
                <w:sz w:val="16"/>
                <w:szCs w:val="16"/>
                <w:lang w:eastAsia="en-US"/>
              </w:rPr>
            </w:pPr>
            <w:ins w:id="16827" w:author="Machado, Diana" w:date="2019-02-04T10:09:00Z">
              <w:r w:rsidRPr="00C722A9">
                <w:rPr>
                  <w:rFonts w:ascii="Calibri" w:hAnsi="Calibri" w:cs="Calibri"/>
                  <w:color w:val="000000"/>
                  <w:sz w:val="16"/>
                  <w:szCs w:val="16"/>
                  <w:lang w:eastAsia="en-US"/>
                </w:rPr>
                <w:t>346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28" w:author="Machado, Diana" w:date="2019-02-04T10:09:00Z"/>
                <w:rFonts w:ascii="Calibri" w:hAnsi="Calibri" w:cs="Calibri"/>
                <w:color w:val="000000"/>
                <w:sz w:val="16"/>
                <w:szCs w:val="16"/>
                <w:lang w:eastAsia="en-US"/>
              </w:rPr>
            </w:pPr>
            <w:ins w:id="1682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30" w:author="Machado, Diana" w:date="2019-02-04T10:09:00Z"/>
                <w:rFonts w:ascii="Calibri" w:hAnsi="Calibri" w:cs="Calibri"/>
                <w:color w:val="000000"/>
                <w:sz w:val="16"/>
                <w:szCs w:val="16"/>
                <w:lang w:eastAsia="en-US"/>
              </w:rPr>
            </w:pPr>
            <w:ins w:id="1683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32" w:author="Machado, Diana" w:date="2019-02-04T10:09:00Z"/>
                <w:rFonts w:ascii="Calibri" w:hAnsi="Calibri" w:cs="Calibri"/>
                <w:color w:val="000000"/>
                <w:sz w:val="16"/>
                <w:szCs w:val="16"/>
                <w:lang w:eastAsia="en-US"/>
              </w:rPr>
            </w:pPr>
            <w:ins w:id="16833" w:author="Machado, Diana" w:date="2019-02-04T10:09:00Z">
              <w:r w:rsidRPr="00C722A9">
                <w:rPr>
                  <w:rFonts w:ascii="Calibri" w:hAnsi="Calibri" w:cs="Calibri"/>
                  <w:color w:val="000000"/>
                  <w:sz w:val="16"/>
                  <w:szCs w:val="16"/>
                  <w:lang w:eastAsia="en-US"/>
                </w:rPr>
                <w:t xml:space="preserve">22,873,56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34" w:author="Machado, Diana" w:date="2019-02-04T10:09:00Z"/>
                <w:rFonts w:ascii="Calibri" w:hAnsi="Calibri" w:cs="Calibri"/>
                <w:color w:val="000000"/>
                <w:sz w:val="16"/>
                <w:szCs w:val="16"/>
                <w:lang w:eastAsia="en-US"/>
              </w:rPr>
            </w:pPr>
            <w:ins w:id="16835"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36" w:author="Machado, Diana" w:date="2019-02-04T10:09:00Z"/>
                <w:rFonts w:ascii="Calibri" w:hAnsi="Calibri" w:cs="Calibri"/>
                <w:color w:val="000000"/>
                <w:sz w:val="16"/>
                <w:szCs w:val="16"/>
                <w:lang w:eastAsia="en-US"/>
              </w:rPr>
            </w:pPr>
            <w:ins w:id="1683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38" w:author="Machado, Diana" w:date="2019-02-04T10:09:00Z"/>
                <w:rFonts w:ascii="Calibri" w:hAnsi="Calibri" w:cs="Calibri"/>
                <w:color w:val="000000"/>
                <w:sz w:val="16"/>
                <w:szCs w:val="16"/>
                <w:lang w:eastAsia="en-US"/>
              </w:rPr>
            </w:pPr>
            <w:ins w:id="1683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40" w:author="Machado, Diana" w:date="2019-02-04T10:09:00Z"/>
                <w:rFonts w:ascii="Calibri" w:hAnsi="Calibri" w:cs="Calibri"/>
                <w:color w:val="000000"/>
                <w:sz w:val="16"/>
                <w:szCs w:val="16"/>
                <w:lang w:eastAsia="en-US"/>
              </w:rPr>
            </w:pPr>
            <w:ins w:id="16841" w:author="Machado, Diana" w:date="2019-02-04T10:09:00Z">
              <w:r w:rsidRPr="00C722A9">
                <w:rPr>
                  <w:rFonts w:ascii="Calibri" w:hAnsi="Calibri" w:cs="Calibri"/>
                  <w:color w:val="000000"/>
                  <w:sz w:val="16"/>
                  <w:szCs w:val="16"/>
                  <w:lang w:eastAsia="en-US"/>
                </w:rPr>
                <w:t xml:space="preserve">4,120,6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42" w:author="Machado, Diana" w:date="2019-02-04T10:09:00Z"/>
                <w:rFonts w:ascii="Calibri" w:hAnsi="Calibri" w:cs="Calibri"/>
                <w:color w:val="000000"/>
                <w:sz w:val="16"/>
                <w:szCs w:val="16"/>
                <w:lang w:eastAsia="en-US"/>
              </w:rPr>
            </w:pPr>
            <w:ins w:id="16843"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44" w:author="Machado, Diana" w:date="2019-02-04T10:09:00Z"/>
                <w:rFonts w:ascii="Calibri" w:hAnsi="Calibri" w:cs="Calibri"/>
                <w:color w:val="000000"/>
                <w:sz w:val="16"/>
                <w:szCs w:val="16"/>
                <w:lang w:eastAsia="en-US"/>
              </w:rPr>
            </w:pPr>
            <w:ins w:id="16845" w:author="Machado, Diana" w:date="2019-02-04T10:09:00Z">
              <w:r w:rsidRPr="00C722A9">
                <w:rPr>
                  <w:rFonts w:ascii="Calibri" w:hAnsi="Calibri" w:cs="Calibri"/>
                  <w:color w:val="000000"/>
                  <w:sz w:val="16"/>
                  <w:szCs w:val="16"/>
                  <w:lang w:eastAsia="en-US"/>
                </w:rPr>
                <w:t xml:space="preserve">26,994,2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46" w:author="Machado, Diana" w:date="2019-02-04T10:09:00Z"/>
                <w:rFonts w:ascii="Calibri" w:hAnsi="Calibri" w:cs="Calibri"/>
                <w:color w:val="000000"/>
                <w:sz w:val="16"/>
                <w:szCs w:val="16"/>
                <w:lang w:eastAsia="en-US"/>
              </w:rPr>
            </w:pPr>
            <w:ins w:id="16847"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68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849" w:author="Machado, Diana" w:date="2019-02-04T10:09:00Z"/>
                <w:rFonts w:ascii="Calibri" w:hAnsi="Calibri" w:cs="Calibri"/>
                <w:color w:val="000000"/>
                <w:sz w:val="16"/>
                <w:szCs w:val="16"/>
                <w:lang w:eastAsia="en-US"/>
              </w:rPr>
            </w:pPr>
            <w:ins w:id="16850" w:author="Machado, Diana" w:date="2019-02-04T10:09:00Z">
              <w:r w:rsidRPr="00C722A9">
                <w:rPr>
                  <w:rFonts w:ascii="Calibri" w:hAnsi="Calibri" w:cs="Calibri"/>
                  <w:color w:val="000000"/>
                  <w:sz w:val="16"/>
                  <w:szCs w:val="16"/>
                  <w:lang w:eastAsia="en-US"/>
                </w:rPr>
                <w:t>346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51" w:author="Machado, Diana" w:date="2019-02-04T10:09:00Z"/>
                <w:rFonts w:ascii="Calibri" w:hAnsi="Calibri" w:cs="Calibri"/>
                <w:color w:val="000000"/>
                <w:sz w:val="16"/>
                <w:szCs w:val="16"/>
                <w:lang w:eastAsia="en-US"/>
              </w:rPr>
            </w:pPr>
            <w:ins w:id="1685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53" w:author="Machado, Diana" w:date="2019-02-04T10:09:00Z"/>
                <w:rFonts w:ascii="Calibri" w:hAnsi="Calibri" w:cs="Calibri"/>
                <w:color w:val="000000"/>
                <w:sz w:val="16"/>
                <w:szCs w:val="16"/>
                <w:lang w:eastAsia="en-US"/>
              </w:rPr>
            </w:pPr>
            <w:ins w:id="1685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55" w:author="Machado, Diana" w:date="2019-02-04T10:09:00Z"/>
                <w:rFonts w:ascii="Calibri" w:hAnsi="Calibri" w:cs="Calibri"/>
                <w:color w:val="000000"/>
                <w:sz w:val="16"/>
                <w:szCs w:val="16"/>
                <w:lang w:eastAsia="en-US"/>
              </w:rPr>
            </w:pPr>
            <w:ins w:id="16856" w:author="Machado, Diana" w:date="2019-02-04T10:09:00Z">
              <w:r w:rsidRPr="00C722A9">
                <w:rPr>
                  <w:rFonts w:ascii="Calibri" w:hAnsi="Calibri" w:cs="Calibri"/>
                  <w:color w:val="000000"/>
                  <w:sz w:val="16"/>
                  <w:szCs w:val="16"/>
                  <w:lang w:eastAsia="en-US"/>
                </w:rPr>
                <w:t xml:space="preserve">1,230,3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57" w:author="Machado, Diana" w:date="2019-02-04T10:09:00Z"/>
                <w:rFonts w:ascii="Calibri" w:hAnsi="Calibri" w:cs="Calibri"/>
                <w:color w:val="000000"/>
                <w:sz w:val="16"/>
                <w:szCs w:val="16"/>
                <w:lang w:eastAsia="en-US"/>
              </w:rPr>
            </w:pPr>
            <w:ins w:id="16858"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59" w:author="Machado, Diana" w:date="2019-02-04T10:09:00Z"/>
                <w:rFonts w:ascii="Calibri" w:hAnsi="Calibri" w:cs="Calibri"/>
                <w:color w:val="000000"/>
                <w:sz w:val="16"/>
                <w:szCs w:val="16"/>
                <w:lang w:eastAsia="en-US"/>
              </w:rPr>
            </w:pPr>
            <w:ins w:id="1686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61" w:author="Machado, Diana" w:date="2019-02-04T10:09:00Z"/>
                <w:rFonts w:ascii="Calibri" w:hAnsi="Calibri" w:cs="Calibri"/>
                <w:color w:val="000000"/>
                <w:sz w:val="16"/>
                <w:szCs w:val="16"/>
                <w:lang w:eastAsia="en-US"/>
              </w:rPr>
            </w:pPr>
            <w:ins w:id="1686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63" w:author="Machado, Diana" w:date="2019-02-04T10:09:00Z"/>
                <w:rFonts w:ascii="Calibri" w:hAnsi="Calibri" w:cs="Calibri"/>
                <w:color w:val="000000"/>
                <w:sz w:val="16"/>
                <w:szCs w:val="16"/>
                <w:lang w:eastAsia="en-US"/>
              </w:rPr>
            </w:pPr>
            <w:ins w:id="16864" w:author="Machado, Diana" w:date="2019-02-04T10:09:00Z">
              <w:r w:rsidRPr="00C722A9">
                <w:rPr>
                  <w:rFonts w:ascii="Calibri" w:hAnsi="Calibri" w:cs="Calibri"/>
                  <w:color w:val="000000"/>
                  <w:sz w:val="16"/>
                  <w:szCs w:val="16"/>
                  <w:lang w:eastAsia="en-US"/>
                </w:rPr>
                <w:t xml:space="preserve">1,233,54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65" w:author="Machado, Diana" w:date="2019-02-04T10:09:00Z"/>
                <w:rFonts w:ascii="Calibri" w:hAnsi="Calibri" w:cs="Calibri"/>
                <w:color w:val="000000"/>
                <w:sz w:val="16"/>
                <w:szCs w:val="16"/>
                <w:lang w:eastAsia="en-US"/>
              </w:rPr>
            </w:pPr>
            <w:ins w:id="16866"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67" w:author="Machado, Diana" w:date="2019-02-04T10:09:00Z"/>
                <w:rFonts w:ascii="Calibri" w:hAnsi="Calibri" w:cs="Calibri"/>
                <w:color w:val="000000"/>
                <w:sz w:val="16"/>
                <w:szCs w:val="16"/>
                <w:lang w:eastAsia="en-US"/>
              </w:rPr>
            </w:pPr>
            <w:ins w:id="16868" w:author="Machado, Diana" w:date="2019-02-04T10:09:00Z">
              <w:r w:rsidRPr="00C722A9">
                <w:rPr>
                  <w:rFonts w:ascii="Calibri" w:hAnsi="Calibri" w:cs="Calibri"/>
                  <w:color w:val="000000"/>
                  <w:sz w:val="16"/>
                  <w:szCs w:val="16"/>
                  <w:lang w:eastAsia="en-US"/>
                </w:rPr>
                <w:t xml:space="preserve">2,463,8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69" w:author="Machado, Diana" w:date="2019-02-04T10:09:00Z"/>
                <w:rFonts w:ascii="Calibri" w:hAnsi="Calibri" w:cs="Calibri"/>
                <w:color w:val="000000"/>
                <w:sz w:val="16"/>
                <w:szCs w:val="16"/>
                <w:lang w:eastAsia="en-US"/>
              </w:rPr>
            </w:pPr>
            <w:ins w:id="1687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68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872" w:author="Machado, Diana" w:date="2019-02-04T10:09:00Z"/>
                <w:rFonts w:ascii="Calibri" w:hAnsi="Calibri" w:cs="Calibri"/>
                <w:color w:val="000000"/>
                <w:sz w:val="16"/>
                <w:szCs w:val="16"/>
                <w:lang w:eastAsia="en-US"/>
              </w:rPr>
            </w:pPr>
            <w:ins w:id="16873" w:author="Machado, Diana" w:date="2019-02-04T10:09:00Z">
              <w:r w:rsidRPr="00C722A9">
                <w:rPr>
                  <w:rFonts w:ascii="Calibri" w:hAnsi="Calibri" w:cs="Calibri"/>
                  <w:color w:val="000000"/>
                  <w:sz w:val="16"/>
                  <w:szCs w:val="16"/>
                  <w:lang w:eastAsia="en-US"/>
                </w:rPr>
                <w:t>346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74" w:author="Machado, Diana" w:date="2019-02-04T10:09:00Z"/>
                <w:rFonts w:ascii="Calibri" w:hAnsi="Calibri" w:cs="Calibri"/>
                <w:color w:val="000000"/>
                <w:sz w:val="16"/>
                <w:szCs w:val="16"/>
                <w:lang w:eastAsia="en-US"/>
              </w:rPr>
            </w:pPr>
            <w:ins w:id="1687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76" w:author="Machado, Diana" w:date="2019-02-04T10:09:00Z"/>
                <w:rFonts w:ascii="Calibri" w:hAnsi="Calibri" w:cs="Calibri"/>
                <w:color w:val="000000"/>
                <w:sz w:val="16"/>
                <w:szCs w:val="16"/>
                <w:lang w:eastAsia="en-US"/>
              </w:rPr>
            </w:pPr>
            <w:ins w:id="1687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78" w:author="Machado, Diana" w:date="2019-02-04T10:09:00Z"/>
                <w:rFonts w:ascii="Calibri" w:hAnsi="Calibri" w:cs="Calibri"/>
                <w:color w:val="000000"/>
                <w:sz w:val="16"/>
                <w:szCs w:val="16"/>
                <w:lang w:eastAsia="en-US"/>
              </w:rPr>
            </w:pPr>
            <w:ins w:id="16879" w:author="Machado, Diana" w:date="2019-02-04T10:09:00Z">
              <w:r w:rsidRPr="00C722A9">
                <w:rPr>
                  <w:rFonts w:ascii="Calibri" w:hAnsi="Calibri" w:cs="Calibri"/>
                  <w:color w:val="000000"/>
                  <w:sz w:val="16"/>
                  <w:szCs w:val="16"/>
                  <w:lang w:eastAsia="en-US"/>
                </w:rPr>
                <w:t xml:space="preserve">36,715,3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80" w:author="Machado, Diana" w:date="2019-02-04T10:09:00Z"/>
                <w:rFonts w:ascii="Calibri" w:hAnsi="Calibri" w:cs="Calibri"/>
                <w:color w:val="000000"/>
                <w:sz w:val="16"/>
                <w:szCs w:val="16"/>
                <w:lang w:eastAsia="en-US"/>
              </w:rPr>
            </w:pPr>
            <w:ins w:id="16881" w:author="Machado, Diana" w:date="2019-02-04T10:09:00Z">
              <w:r w:rsidRPr="00C722A9">
                <w:rPr>
                  <w:rFonts w:ascii="Calibri" w:hAnsi="Calibri" w:cs="Calibri"/>
                  <w:color w:val="000000"/>
                  <w:sz w:val="16"/>
                  <w:szCs w:val="16"/>
                  <w:lang w:eastAsia="en-US"/>
                </w:rPr>
                <w:t>0.3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82" w:author="Machado, Diana" w:date="2019-02-04T10:09:00Z"/>
                <w:rFonts w:ascii="Calibri" w:hAnsi="Calibri" w:cs="Calibri"/>
                <w:color w:val="000000"/>
                <w:sz w:val="16"/>
                <w:szCs w:val="16"/>
                <w:lang w:eastAsia="en-US"/>
              </w:rPr>
            </w:pPr>
            <w:ins w:id="1688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84" w:author="Machado, Diana" w:date="2019-02-04T10:09:00Z"/>
                <w:rFonts w:ascii="Calibri" w:hAnsi="Calibri" w:cs="Calibri"/>
                <w:color w:val="000000"/>
                <w:sz w:val="16"/>
                <w:szCs w:val="16"/>
                <w:lang w:eastAsia="en-US"/>
              </w:rPr>
            </w:pPr>
            <w:ins w:id="1688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86" w:author="Machado, Diana" w:date="2019-02-04T10:09:00Z"/>
                <w:rFonts w:ascii="Calibri" w:hAnsi="Calibri" w:cs="Calibri"/>
                <w:color w:val="000000"/>
                <w:sz w:val="16"/>
                <w:szCs w:val="16"/>
                <w:lang w:eastAsia="en-US"/>
              </w:rPr>
            </w:pPr>
            <w:ins w:id="16887" w:author="Machado, Diana" w:date="2019-02-04T10:09:00Z">
              <w:r w:rsidRPr="00C722A9">
                <w:rPr>
                  <w:rFonts w:ascii="Calibri" w:hAnsi="Calibri" w:cs="Calibri"/>
                  <w:color w:val="000000"/>
                  <w:sz w:val="16"/>
                  <w:szCs w:val="16"/>
                  <w:lang w:eastAsia="en-US"/>
                </w:rPr>
                <w:t xml:space="preserve">36,770,58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88" w:author="Machado, Diana" w:date="2019-02-04T10:09:00Z"/>
                <w:rFonts w:ascii="Calibri" w:hAnsi="Calibri" w:cs="Calibri"/>
                <w:color w:val="000000"/>
                <w:sz w:val="16"/>
                <w:szCs w:val="16"/>
                <w:lang w:eastAsia="en-US"/>
              </w:rPr>
            </w:pPr>
            <w:ins w:id="16889"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90" w:author="Machado, Diana" w:date="2019-02-04T10:09:00Z"/>
                <w:rFonts w:ascii="Calibri" w:hAnsi="Calibri" w:cs="Calibri"/>
                <w:color w:val="000000"/>
                <w:sz w:val="16"/>
                <w:szCs w:val="16"/>
                <w:lang w:eastAsia="en-US"/>
              </w:rPr>
            </w:pPr>
            <w:ins w:id="16891" w:author="Machado, Diana" w:date="2019-02-04T10:09:00Z">
              <w:r w:rsidRPr="00C722A9">
                <w:rPr>
                  <w:rFonts w:ascii="Calibri" w:hAnsi="Calibri" w:cs="Calibri"/>
                  <w:color w:val="000000"/>
                  <w:sz w:val="16"/>
                  <w:szCs w:val="16"/>
                  <w:lang w:eastAsia="en-US"/>
                </w:rPr>
                <w:t xml:space="preserve">73,485,8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92" w:author="Machado, Diana" w:date="2019-02-04T10:09:00Z"/>
                <w:rFonts w:ascii="Calibri" w:hAnsi="Calibri" w:cs="Calibri"/>
                <w:color w:val="000000"/>
                <w:sz w:val="16"/>
                <w:szCs w:val="16"/>
                <w:lang w:eastAsia="en-US"/>
              </w:rPr>
            </w:pPr>
            <w:ins w:id="16893"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168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895" w:author="Machado, Diana" w:date="2019-02-04T10:09:00Z"/>
                <w:rFonts w:ascii="Calibri" w:hAnsi="Calibri" w:cs="Calibri"/>
                <w:color w:val="000000"/>
                <w:sz w:val="16"/>
                <w:szCs w:val="16"/>
                <w:lang w:eastAsia="en-US"/>
              </w:rPr>
            </w:pPr>
            <w:ins w:id="16896" w:author="Machado, Diana" w:date="2019-02-04T10:09:00Z">
              <w:r w:rsidRPr="00C722A9">
                <w:rPr>
                  <w:rFonts w:ascii="Calibri" w:hAnsi="Calibri" w:cs="Calibri"/>
                  <w:color w:val="000000"/>
                  <w:sz w:val="16"/>
                  <w:szCs w:val="16"/>
                  <w:lang w:eastAsia="en-US"/>
                </w:rPr>
                <w:t>346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97" w:author="Machado, Diana" w:date="2019-02-04T10:09:00Z"/>
                <w:rFonts w:ascii="Calibri" w:hAnsi="Calibri" w:cs="Calibri"/>
                <w:color w:val="000000"/>
                <w:sz w:val="16"/>
                <w:szCs w:val="16"/>
                <w:lang w:eastAsia="en-US"/>
              </w:rPr>
            </w:pPr>
            <w:ins w:id="1689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99" w:author="Machado, Diana" w:date="2019-02-04T10:09:00Z"/>
                <w:rFonts w:ascii="Calibri" w:hAnsi="Calibri" w:cs="Calibri"/>
                <w:color w:val="000000"/>
                <w:sz w:val="16"/>
                <w:szCs w:val="16"/>
                <w:lang w:eastAsia="en-US"/>
              </w:rPr>
            </w:pPr>
            <w:ins w:id="1690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01" w:author="Machado, Diana" w:date="2019-02-04T10:09:00Z"/>
                <w:rFonts w:ascii="Calibri" w:hAnsi="Calibri" w:cs="Calibri"/>
                <w:color w:val="000000"/>
                <w:sz w:val="16"/>
                <w:szCs w:val="16"/>
                <w:lang w:eastAsia="en-US"/>
              </w:rPr>
            </w:pPr>
            <w:ins w:id="16902" w:author="Machado, Diana" w:date="2019-02-04T10:09:00Z">
              <w:r w:rsidRPr="00C722A9">
                <w:rPr>
                  <w:rFonts w:ascii="Calibri" w:hAnsi="Calibri" w:cs="Calibri"/>
                  <w:color w:val="000000"/>
                  <w:sz w:val="16"/>
                  <w:szCs w:val="16"/>
                  <w:lang w:eastAsia="en-US"/>
                </w:rPr>
                <w:t xml:space="preserve">25,521,8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03" w:author="Machado, Diana" w:date="2019-02-04T10:09:00Z"/>
                <w:rFonts w:ascii="Calibri" w:hAnsi="Calibri" w:cs="Calibri"/>
                <w:color w:val="000000"/>
                <w:sz w:val="16"/>
                <w:szCs w:val="16"/>
                <w:lang w:eastAsia="en-US"/>
              </w:rPr>
            </w:pPr>
            <w:ins w:id="16904"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05" w:author="Machado, Diana" w:date="2019-02-04T10:09:00Z"/>
                <w:rFonts w:ascii="Calibri" w:hAnsi="Calibri" w:cs="Calibri"/>
                <w:color w:val="000000"/>
                <w:sz w:val="16"/>
                <w:szCs w:val="16"/>
                <w:lang w:eastAsia="en-US"/>
              </w:rPr>
            </w:pPr>
            <w:ins w:id="1690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07" w:author="Machado, Diana" w:date="2019-02-04T10:09:00Z"/>
                <w:rFonts w:ascii="Calibri" w:hAnsi="Calibri" w:cs="Calibri"/>
                <w:color w:val="000000"/>
                <w:sz w:val="16"/>
                <w:szCs w:val="16"/>
                <w:lang w:eastAsia="en-US"/>
              </w:rPr>
            </w:pPr>
            <w:ins w:id="1690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09" w:author="Machado, Diana" w:date="2019-02-04T10:09:00Z"/>
                <w:rFonts w:ascii="Calibri" w:hAnsi="Calibri" w:cs="Calibri"/>
                <w:color w:val="000000"/>
                <w:sz w:val="16"/>
                <w:szCs w:val="16"/>
                <w:lang w:eastAsia="en-US"/>
              </w:rPr>
            </w:pPr>
            <w:ins w:id="16910" w:author="Machado, Diana" w:date="2019-02-04T10:09:00Z">
              <w:r w:rsidRPr="00C722A9">
                <w:rPr>
                  <w:rFonts w:ascii="Calibri" w:hAnsi="Calibri" w:cs="Calibri"/>
                  <w:color w:val="000000"/>
                  <w:sz w:val="16"/>
                  <w:szCs w:val="16"/>
                  <w:lang w:eastAsia="en-US"/>
                </w:rPr>
                <w:t xml:space="preserve">6,112,97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11" w:author="Machado, Diana" w:date="2019-02-04T10:09:00Z"/>
                <w:rFonts w:ascii="Calibri" w:hAnsi="Calibri" w:cs="Calibri"/>
                <w:color w:val="000000"/>
                <w:sz w:val="16"/>
                <w:szCs w:val="16"/>
                <w:lang w:eastAsia="en-US"/>
              </w:rPr>
            </w:pPr>
            <w:ins w:id="16912"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13" w:author="Machado, Diana" w:date="2019-02-04T10:09:00Z"/>
                <w:rFonts w:ascii="Calibri" w:hAnsi="Calibri" w:cs="Calibri"/>
                <w:color w:val="000000"/>
                <w:sz w:val="16"/>
                <w:szCs w:val="16"/>
                <w:lang w:eastAsia="en-US"/>
              </w:rPr>
            </w:pPr>
            <w:ins w:id="16914" w:author="Machado, Diana" w:date="2019-02-04T10:09:00Z">
              <w:r w:rsidRPr="00C722A9">
                <w:rPr>
                  <w:rFonts w:ascii="Calibri" w:hAnsi="Calibri" w:cs="Calibri"/>
                  <w:color w:val="000000"/>
                  <w:sz w:val="16"/>
                  <w:szCs w:val="16"/>
                  <w:lang w:eastAsia="en-US"/>
                </w:rPr>
                <w:t xml:space="preserve">31,634,7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15" w:author="Machado, Diana" w:date="2019-02-04T10:09:00Z"/>
                <w:rFonts w:ascii="Calibri" w:hAnsi="Calibri" w:cs="Calibri"/>
                <w:color w:val="000000"/>
                <w:sz w:val="16"/>
                <w:szCs w:val="16"/>
                <w:lang w:eastAsia="en-US"/>
              </w:rPr>
            </w:pPr>
            <w:ins w:id="16916"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69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918" w:author="Machado, Diana" w:date="2019-02-04T10:09:00Z"/>
                <w:rFonts w:ascii="Calibri" w:hAnsi="Calibri" w:cs="Calibri"/>
                <w:color w:val="000000"/>
                <w:sz w:val="16"/>
                <w:szCs w:val="16"/>
                <w:lang w:eastAsia="en-US"/>
              </w:rPr>
            </w:pPr>
            <w:ins w:id="16919" w:author="Machado, Diana" w:date="2019-02-04T10:09:00Z">
              <w:r w:rsidRPr="00C722A9">
                <w:rPr>
                  <w:rFonts w:ascii="Calibri" w:hAnsi="Calibri" w:cs="Calibri"/>
                  <w:color w:val="000000"/>
                  <w:sz w:val="16"/>
                  <w:szCs w:val="16"/>
                  <w:lang w:eastAsia="en-US"/>
                </w:rPr>
                <w:t>346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20" w:author="Machado, Diana" w:date="2019-02-04T10:09:00Z"/>
                <w:rFonts w:ascii="Calibri" w:hAnsi="Calibri" w:cs="Calibri"/>
                <w:color w:val="000000"/>
                <w:sz w:val="16"/>
                <w:szCs w:val="16"/>
                <w:lang w:eastAsia="en-US"/>
              </w:rPr>
            </w:pPr>
            <w:ins w:id="1692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22" w:author="Machado, Diana" w:date="2019-02-04T10:09:00Z"/>
                <w:rFonts w:ascii="Calibri" w:hAnsi="Calibri" w:cs="Calibri"/>
                <w:color w:val="000000"/>
                <w:sz w:val="16"/>
                <w:szCs w:val="16"/>
                <w:lang w:eastAsia="en-US"/>
              </w:rPr>
            </w:pPr>
            <w:ins w:id="1692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24" w:author="Machado, Diana" w:date="2019-02-04T10:09:00Z"/>
                <w:rFonts w:ascii="Calibri" w:hAnsi="Calibri" w:cs="Calibri"/>
                <w:color w:val="000000"/>
                <w:sz w:val="16"/>
                <w:szCs w:val="16"/>
                <w:lang w:eastAsia="en-US"/>
              </w:rPr>
            </w:pPr>
            <w:ins w:id="16925" w:author="Machado, Diana" w:date="2019-02-04T10:09:00Z">
              <w:r w:rsidRPr="00C722A9">
                <w:rPr>
                  <w:rFonts w:ascii="Calibri" w:hAnsi="Calibri" w:cs="Calibri"/>
                  <w:color w:val="000000"/>
                  <w:sz w:val="16"/>
                  <w:szCs w:val="16"/>
                  <w:lang w:eastAsia="en-US"/>
                </w:rPr>
                <w:t xml:space="preserve">22,840,9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26" w:author="Machado, Diana" w:date="2019-02-04T10:09:00Z"/>
                <w:rFonts w:ascii="Calibri" w:hAnsi="Calibri" w:cs="Calibri"/>
                <w:color w:val="000000"/>
                <w:sz w:val="16"/>
                <w:szCs w:val="16"/>
                <w:lang w:eastAsia="en-US"/>
              </w:rPr>
            </w:pPr>
            <w:ins w:id="16927"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28" w:author="Machado, Diana" w:date="2019-02-04T10:09:00Z"/>
                <w:rFonts w:ascii="Calibri" w:hAnsi="Calibri" w:cs="Calibri"/>
                <w:color w:val="000000"/>
                <w:sz w:val="16"/>
                <w:szCs w:val="16"/>
                <w:lang w:eastAsia="en-US"/>
              </w:rPr>
            </w:pPr>
            <w:ins w:id="169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30" w:author="Machado, Diana" w:date="2019-02-04T10:09:00Z"/>
                <w:rFonts w:ascii="Calibri" w:hAnsi="Calibri" w:cs="Calibri"/>
                <w:color w:val="000000"/>
                <w:sz w:val="16"/>
                <w:szCs w:val="16"/>
                <w:lang w:eastAsia="en-US"/>
              </w:rPr>
            </w:pPr>
            <w:ins w:id="169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32" w:author="Machado, Diana" w:date="2019-02-04T10:09:00Z"/>
                <w:rFonts w:ascii="Calibri" w:hAnsi="Calibri" w:cs="Calibri"/>
                <w:color w:val="000000"/>
                <w:sz w:val="16"/>
                <w:szCs w:val="16"/>
                <w:lang w:eastAsia="en-US"/>
              </w:rPr>
            </w:pPr>
            <w:ins w:id="16933" w:author="Machado, Diana" w:date="2019-02-04T10:09:00Z">
              <w:r w:rsidRPr="00C722A9">
                <w:rPr>
                  <w:rFonts w:ascii="Calibri" w:hAnsi="Calibri" w:cs="Calibri"/>
                  <w:color w:val="000000"/>
                  <w:sz w:val="16"/>
                  <w:szCs w:val="16"/>
                  <w:lang w:eastAsia="en-US"/>
                </w:rPr>
                <w:t xml:space="preserve">22,876,2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34" w:author="Machado, Diana" w:date="2019-02-04T10:09:00Z"/>
                <w:rFonts w:ascii="Calibri" w:hAnsi="Calibri" w:cs="Calibri"/>
                <w:color w:val="000000"/>
                <w:sz w:val="16"/>
                <w:szCs w:val="16"/>
                <w:lang w:eastAsia="en-US"/>
              </w:rPr>
            </w:pPr>
            <w:ins w:id="16935"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36" w:author="Machado, Diana" w:date="2019-02-04T10:09:00Z"/>
                <w:rFonts w:ascii="Calibri" w:hAnsi="Calibri" w:cs="Calibri"/>
                <w:color w:val="000000"/>
                <w:sz w:val="16"/>
                <w:szCs w:val="16"/>
                <w:lang w:eastAsia="en-US"/>
              </w:rPr>
            </w:pPr>
            <w:ins w:id="16937" w:author="Machado, Diana" w:date="2019-02-04T10:09:00Z">
              <w:r w:rsidRPr="00C722A9">
                <w:rPr>
                  <w:rFonts w:ascii="Calibri" w:hAnsi="Calibri" w:cs="Calibri"/>
                  <w:color w:val="000000"/>
                  <w:sz w:val="16"/>
                  <w:szCs w:val="16"/>
                  <w:lang w:eastAsia="en-US"/>
                </w:rPr>
                <w:t xml:space="preserve">45,717,1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38" w:author="Machado, Diana" w:date="2019-02-04T10:09:00Z"/>
                <w:rFonts w:ascii="Calibri" w:hAnsi="Calibri" w:cs="Calibri"/>
                <w:color w:val="000000"/>
                <w:sz w:val="16"/>
                <w:szCs w:val="16"/>
                <w:lang w:eastAsia="en-US"/>
              </w:rPr>
            </w:pPr>
            <w:ins w:id="16939"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69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941" w:author="Machado, Diana" w:date="2019-02-04T10:09:00Z"/>
                <w:rFonts w:ascii="Calibri" w:hAnsi="Calibri" w:cs="Calibri"/>
                <w:color w:val="000000"/>
                <w:sz w:val="16"/>
                <w:szCs w:val="16"/>
                <w:lang w:eastAsia="en-US"/>
              </w:rPr>
            </w:pPr>
            <w:ins w:id="16942" w:author="Machado, Diana" w:date="2019-02-04T10:09:00Z">
              <w:r w:rsidRPr="00C722A9">
                <w:rPr>
                  <w:rFonts w:ascii="Calibri" w:hAnsi="Calibri" w:cs="Calibri"/>
                  <w:color w:val="000000"/>
                  <w:sz w:val="16"/>
                  <w:szCs w:val="16"/>
                  <w:lang w:eastAsia="en-US"/>
                </w:rPr>
                <w:t>346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43" w:author="Machado, Diana" w:date="2019-02-04T10:09:00Z"/>
                <w:rFonts w:ascii="Calibri" w:hAnsi="Calibri" w:cs="Calibri"/>
                <w:color w:val="000000"/>
                <w:sz w:val="16"/>
                <w:szCs w:val="16"/>
                <w:lang w:eastAsia="en-US"/>
              </w:rPr>
            </w:pPr>
            <w:ins w:id="1694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45" w:author="Machado, Diana" w:date="2019-02-04T10:09:00Z"/>
                <w:rFonts w:ascii="Calibri" w:hAnsi="Calibri" w:cs="Calibri"/>
                <w:color w:val="000000"/>
                <w:sz w:val="16"/>
                <w:szCs w:val="16"/>
                <w:lang w:eastAsia="en-US"/>
              </w:rPr>
            </w:pPr>
            <w:ins w:id="1694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47" w:author="Machado, Diana" w:date="2019-02-04T10:09:00Z"/>
                <w:rFonts w:ascii="Calibri" w:hAnsi="Calibri" w:cs="Calibri"/>
                <w:color w:val="000000"/>
                <w:sz w:val="16"/>
                <w:szCs w:val="16"/>
                <w:lang w:eastAsia="en-US"/>
              </w:rPr>
            </w:pPr>
            <w:ins w:id="16948" w:author="Machado, Diana" w:date="2019-02-04T10:09:00Z">
              <w:r w:rsidRPr="00C722A9">
                <w:rPr>
                  <w:rFonts w:ascii="Calibri" w:hAnsi="Calibri" w:cs="Calibri"/>
                  <w:color w:val="000000"/>
                  <w:sz w:val="16"/>
                  <w:szCs w:val="16"/>
                  <w:lang w:eastAsia="en-US"/>
                </w:rPr>
                <w:t xml:space="preserve">13,182,56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49" w:author="Machado, Diana" w:date="2019-02-04T10:09:00Z"/>
                <w:rFonts w:ascii="Calibri" w:hAnsi="Calibri" w:cs="Calibri"/>
                <w:color w:val="000000"/>
                <w:sz w:val="16"/>
                <w:szCs w:val="16"/>
                <w:lang w:eastAsia="en-US"/>
              </w:rPr>
            </w:pPr>
            <w:ins w:id="16950"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51" w:author="Machado, Diana" w:date="2019-02-04T10:09:00Z"/>
                <w:rFonts w:ascii="Calibri" w:hAnsi="Calibri" w:cs="Calibri"/>
                <w:color w:val="000000"/>
                <w:sz w:val="16"/>
                <w:szCs w:val="16"/>
                <w:lang w:eastAsia="en-US"/>
              </w:rPr>
            </w:pPr>
            <w:ins w:id="169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53" w:author="Machado, Diana" w:date="2019-02-04T10:09:00Z"/>
                <w:rFonts w:ascii="Calibri" w:hAnsi="Calibri" w:cs="Calibri"/>
                <w:color w:val="000000"/>
                <w:sz w:val="16"/>
                <w:szCs w:val="16"/>
                <w:lang w:eastAsia="en-US"/>
              </w:rPr>
            </w:pPr>
            <w:ins w:id="169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55" w:author="Machado, Diana" w:date="2019-02-04T10:09:00Z"/>
                <w:rFonts w:ascii="Calibri" w:hAnsi="Calibri" w:cs="Calibri"/>
                <w:color w:val="000000"/>
                <w:sz w:val="16"/>
                <w:szCs w:val="16"/>
                <w:lang w:eastAsia="en-US"/>
              </w:rPr>
            </w:pPr>
            <w:ins w:id="16956" w:author="Machado, Diana" w:date="2019-02-04T10:09:00Z">
              <w:r w:rsidRPr="00C722A9">
                <w:rPr>
                  <w:rFonts w:ascii="Calibri" w:hAnsi="Calibri" w:cs="Calibri"/>
                  <w:color w:val="000000"/>
                  <w:sz w:val="16"/>
                  <w:szCs w:val="16"/>
                  <w:lang w:eastAsia="en-US"/>
                </w:rPr>
                <w:t xml:space="preserve">13,201,6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57" w:author="Machado, Diana" w:date="2019-02-04T10:09:00Z"/>
                <w:rFonts w:ascii="Calibri" w:hAnsi="Calibri" w:cs="Calibri"/>
                <w:color w:val="000000"/>
                <w:sz w:val="16"/>
                <w:szCs w:val="16"/>
                <w:lang w:eastAsia="en-US"/>
              </w:rPr>
            </w:pPr>
            <w:ins w:id="16958"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59" w:author="Machado, Diana" w:date="2019-02-04T10:09:00Z"/>
                <w:rFonts w:ascii="Calibri" w:hAnsi="Calibri" w:cs="Calibri"/>
                <w:color w:val="000000"/>
                <w:sz w:val="16"/>
                <w:szCs w:val="16"/>
                <w:lang w:eastAsia="en-US"/>
              </w:rPr>
            </w:pPr>
            <w:ins w:id="16960" w:author="Machado, Diana" w:date="2019-02-04T10:09:00Z">
              <w:r w:rsidRPr="00C722A9">
                <w:rPr>
                  <w:rFonts w:ascii="Calibri" w:hAnsi="Calibri" w:cs="Calibri"/>
                  <w:color w:val="000000"/>
                  <w:sz w:val="16"/>
                  <w:szCs w:val="16"/>
                  <w:lang w:eastAsia="en-US"/>
                </w:rPr>
                <w:t xml:space="preserve">26,384,2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61" w:author="Machado, Diana" w:date="2019-02-04T10:09:00Z"/>
                <w:rFonts w:ascii="Calibri" w:hAnsi="Calibri" w:cs="Calibri"/>
                <w:color w:val="000000"/>
                <w:sz w:val="16"/>
                <w:szCs w:val="16"/>
                <w:lang w:eastAsia="en-US"/>
              </w:rPr>
            </w:pPr>
            <w:ins w:id="16962"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69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964" w:author="Machado, Diana" w:date="2019-02-04T10:09:00Z"/>
                <w:rFonts w:ascii="Calibri" w:hAnsi="Calibri" w:cs="Calibri"/>
                <w:color w:val="000000"/>
                <w:sz w:val="16"/>
                <w:szCs w:val="16"/>
                <w:lang w:eastAsia="en-US"/>
              </w:rPr>
            </w:pPr>
            <w:ins w:id="16965" w:author="Machado, Diana" w:date="2019-02-04T10:09:00Z">
              <w:r w:rsidRPr="00C722A9">
                <w:rPr>
                  <w:rFonts w:ascii="Calibri" w:hAnsi="Calibri" w:cs="Calibri"/>
                  <w:color w:val="000000"/>
                  <w:sz w:val="16"/>
                  <w:szCs w:val="16"/>
                  <w:lang w:eastAsia="en-US"/>
                </w:rPr>
                <w:t>3468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66" w:author="Machado, Diana" w:date="2019-02-04T10:09:00Z"/>
                <w:rFonts w:ascii="Calibri" w:hAnsi="Calibri" w:cs="Calibri"/>
                <w:color w:val="000000"/>
                <w:sz w:val="16"/>
                <w:szCs w:val="16"/>
                <w:lang w:eastAsia="en-US"/>
              </w:rPr>
            </w:pPr>
            <w:ins w:id="1696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68" w:author="Machado, Diana" w:date="2019-02-04T10:09:00Z"/>
                <w:rFonts w:ascii="Calibri" w:hAnsi="Calibri" w:cs="Calibri"/>
                <w:color w:val="000000"/>
                <w:sz w:val="16"/>
                <w:szCs w:val="16"/>
                <w:lang w:eastAsia="en-US"/>
              </w:rPr>
            </w:pPr>
            <w:ins w:id="1696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70" w:author="Machado, Diana" w:date="2019-02-04T10:09:00Z"/>
                <w:rFonts w:ascii="Calibri" w:hAnsi="Calibri" w:cs="Calibri"/>
                <w:color w:val="000000"/>
                <w:sz w:val="16"/>
                <w:szCs w:val="16"/>
                <w:lang w:eastAsia="en-US"/>
              </w:rPr>
            </w:pPr>
            <w:ins w:id="16971" w:author="Machado, Diana" w:date="2019-02-04T10:09:00Z">
              <w:r w:rsidRPr="00C722A9">
                <w:rPr>
                  <w:rFonts w:ascii="Calibri" w:hAnsi="Calibri" w:cs="Calibri"/>
                  <w:color w:val="000000"/>
                  <w:sz w:val="16"/>
                  <w:szCs w:val="16"/>
                  <w:lang w:eastAsia="en-US"/>
                </w:rPr>
                <w:t xml:space="preserve">24,488,67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72" w:author="Machado, Diana" w:date="2019-02-04T10:09:00Z"/>
                <w:rFonts w:ascii="Calibri" w:hAnsi="Calibri" w:cs="Calibri"/>
                <w:color w:val="000000"/>
                <w:sz w:val="16"/>
                <w:szCs w:val="16"/>
                <w:lang w:eastAsia="en-US"/>
              </w:rPr>
            </w:pPr>
            <w:ins w:id="16973"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74" w:author="Machado, Diana" w:date="2019-02-04T10:09:00Z"/>
                <w:rFonts w:ascii="Calibri" w:hAnsi="Calibri" w:cs="Calibri"/>
                <w:color w:val="000000"/>
                <w:sz w:val="16"/>
                <w:szCs w:val="16"/>
                <w:lang w:eastAsia="en-US"/>
              </w:rPr>
            </w:pPr>
            <w:ins w:id="1697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76" w:author="Machado, Diana" w:date="2019-02-04T10:09:00Z"/>
                <w:rFonts w:ascii="Calibri" w:hAnsi="Calibri" w:cs="Calibri"/>
                <w:color w:val="000000"/>
                <w:sz w:val="16"/>
                <w:szCs w:val="16"/>
                <w:lang w:eastAsia="en-US"/>
              </w:rPr>
            </w:pPr>
            <w:ins w:id="1697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78" w:author="Machado, Diana" w:date="2019-02-04T10:09:00Z"/>
                <w:rFonts w:ascii="Calibri" w:hAnsi="Calibri" w:cs="Calibri"/>
                <w:color w:val="000000"/>
                <w:sz w:val="16"/>
                <w:szCs w:val="16"/>
                <w:lang w:eastAsia="en-US"/>
              </w:rPr>
            </w:pPr>
            <w:ins w:id="16979" w:author="Machado, Diana" w:date="2019-02-04T10:09:00Z">
              <w:r w:rsidRPr="00C722A9">
                <w:rPr>
                  <w:rFonts w:ascii="Calibri" w:hAnsi="Calibri" w:cs="Calibri"/>
                  <w:color w:val="000000"/>
                  <w:sz w:val="16"/>
                  <w:szCs w:val="16"/>
                  <w:lang w:eastAsia="en-US"/>
                </w:rPr>
                <w:t xml:space="preserve">24,507,1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80" w:author="Machado, Diana" w:date="2019-02-04T10:09:00Z"/>
                <w:rFonts w:ascii="Calibri" w:hAnsi="Calibri" w:cs="Calibri"/>
                <w:color w:val="000000"/>
                <w:sz w:val="16"/>
                <w:szCs w:val="16"/>
                <w:lang w:eastAsia="en-US"/>
              </w:rPr>
            </w:pPr>
            <w:ins w:id="16981"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82" w:author="Machado, Diana" w:date="2019-02-04T10:09:00Z"/>
                <w:rFonts w:ascii="Calibri" w:hAnsi="Calibri" w:cs="Calibri"/>
                <w:color w:val="000000"/>
                <w:sz w:val="16"/>
                <w:szCs w:val="16"/>
                <w:lang w:eastAsia="en-US"/>
              </w:rPr>
            </w:pPr>
            <w:ins w:id="16983" w:author="Machado, Diana" w:date="2019-02-04T10:09:00Z">
              <w:r w:rsidRPr="00C722A9">
                <w:rPr>
                  <w:rFonts w:ascii="Calibri" w:hAnsi="Calibri" w:cs="Calibri"/>
                  <w:color w:val="000000"/>
                  <w:sz w:val="16"/>
                  <w:szCs w:val="16"/>
                  <w:lang w:eastAsia="en-US"/>
                </w:rPr>
                <w:t xml:space="preserve">48,995,8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84" w:author="Machado, Diana" w:date="2019-02-04T10:09:00Z"/>
                <w:rFonts w:ascii="Calibri" w:hAnsi="Calibri" w:cs="Calibri"/>
                <w:color w:val="000000"/>
                <w:sz w:val="16"/>
                <w:szCs w:val="16"/>
                <w:lang w:eastAsia="en-US"/>
              </w:rPr>
            </w:pPr>
            <w:ins w:id="16985"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69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987" w:author="Machado, Diana" w:date="2019-02-04T10:09:00Z"/>
                <w:rFonts w:ascii="Calibri" w:hAnsi="Calibri" w:cs="Calibri"/>
                <w:color w:val="000000"/>
                <w:sz w:val="16"/>
                <w:szCs w:val="16"/>
                <w:lang w:eastAsia="en-US"/>
              </w:rPr>
            </w:pPr>
            <w:ins w:id="16988" w:author="Machado, Diana" w:date="2019-02-04T10:09:00Z">
              <w:r w:rsidRPr="00C722A9">
                <w:rPr>
                  <w:rFonts w:ascii="Calibri" w:hAnsi="Calibri" w:cs="Calibri"/>
                  <w:color w:val="000000"/>
                  <w:sz w:val="16"/>
                  <w:szCs w:val="16"/>
                  <w:lang w:eastAsia="en-US"/>
                </w:rPr>
                <w:t>346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89" w:author="Machado, Diana" w:date="2019-02-04T10:09:00Z"/>
                <w:rFonts w:ascii="Calibri" w:hAnsi="Calibri" w:cs="Calibri"/>
                <w:color w:val="000000"/>
                <w:sz w:val="16"/>
                <w:szCs w:val="16"/>
                <w:lang w:eastAsia="en-US"/>
              </w:rPr>
            </w:pPr>
            <w:ins w:id="1699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91" w:author="Machado, Diana" w:date="2019-02-04T10:09:00Z"/>
                <w:rFonts w:ascii="Calibri" w:hAnsi="Calibri" w:cs="Calibri"/>
                <w:color w:val="000000"/>
                <w:sz w:val="16"/>
                <w:szCs w:val="16"/>
                <w:lang w:eastAsia="en-US"/>
              </w:rPr>
            </w:pPr>
            <w:ins w:id="1699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93" w:author="Machado, Diana" w:date="2019-02-04T10:09:00Z"/>
                <w:rFonts w:ascii="Calibri" w:hAnsi="Calibri" w:cs="Calibri"/>
                <w:color w:val="000000"/>
                <w:sz w:val="16"/>
                <w:szCs w:val="16"/>
                <w:lang w:eastAsia="en-US"/>
              </w:rPr>
            </w:pPr>
            <w:ins w:id="16994" w:author="Machado, Diana" w:date="2019-02-04T10:09:00Z">
              <w:r w:rsidRPr="00C722A9">
                <w:rPr>
                  <w:rFonts w:ascii="Calibri" w:hAnsi="Calibri" w:cs="Calibri"/>
                  <w:color w:val="000000"/>
                  <w:sz w:val="16"/>
                  <w:szCs w:val="16"/>
                  <w:lang w:eastAsia="en-US"/>
                </w:rPr>
                <w:t xml:space="preserve">7,285,1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95" w:author="Machado, Diana" w:date="2019-02-04T10:09:00Z"/>
                <w:rFonts w:ascii="Calibri" w:hAnsi="Calibri" w:cs="Calibri"/>
                <w:color w:val="000000"/>
                <w:sz w:val="16"/>
                <w:szCs w:val="16"/>
                <w:lang w:eastAsia="en-US"/>
              </w:rPr>
            </w:pPr>
            <w:ins w:id="16996"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97" w:author="Machado, Diana" w:date="2019-02-04T10:09:00Z"/>
                <w:rFonts w:ascii="Calibri" w:hAnsi="Calibri" w:cs="Calibri"/>
                <w:color w:val="000000"/>
                <w:sz w:val="16"/>
                <w:szCs w:val="16"/>
                <w:lang w:eastAsia="en-US"/>
              </w:rPr>
            </w:pPr>
            <w:ins w:id="1699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99" w:author="Machado, Diana" w:date="2019-02-04T10:09:00Z"/>
                <w:rFonts w:ascii="Calibri" w:hAnsi="Calibri" w:cs="Calibri"/>
                <w:color w:val="000000"/>
                <w:sz w:val="16"/>
                <w:szCs w:val="16"/>
                <w:lang w:eastAsia="en-US"/>
              </w:rPr>
            </w:pPr>
            <w:ins w:id="1700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01" w:author="Machado, Diana" w:date="2019-02-04T10:09:00Z"/>
                <w:rFonts w:ascii="Calibri" w:hAnsi="Calibri" w:cs="Calibri"/>
                <w:color w:val="000000"/>
                <w:sz w:val="16"/>
                <w:szCs w:val="16"/>
                <w:lang w:eastAsia="en-US"/>
              </w:rPr>
            </w:pPr>
            <w:ins w:id="17002" w:author="Machado, Diana" w:date="2019-02-04T10:09:00Z">
              <w:r w:rsidRPr="00C722A9">
                <w:rPr>
                  <w:rFonts w:ascii="Calibri" w:hAnsi="Calibri" w:cs="Calibri"/>
                  <w:color w:val="000000"/>
                  <w:sz w:val="16"/>
                  <w:szCs w:val="16"/>
                  <w:lang w:eastAsia="en-US"/>
                </w:rPr>
                <w:t xml:space="preserve">7,304,29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03" w:author="Machado, Diana" w:date="2019-02-04T10:09:00Z"/>
                <w:rFonts w:ascii="Calibri" w:hAnsi="Calibri" w:cs="Calibri"/>
                <w:color w:val="000000"/>
                <w:sz w:val="16"/>
                <w:szCs w:val="16"/>
                <w:lang w:eastAsia="en-US"/>
              </w:rPr>
            </w:pPr>
            <w:ins w:id="17004"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05" w:author="Machado, Diana" w:date="2019-02-04T10:09:00Z"/>
                <w:rFonts w:ascii="Calibri" w:hAnsi="Calibri" w:cs="Calibri"/>
                <w:color w:val="000000"/>
                <w:sz w:val="16"/>
                <w:szCs w:val="16"/>
                <w:lang w:eastAsia="en-US"/>
              </w:rPr>
            </w:pPr>
            <w:ins w:id="17006" w:author="Machado, Diana" w:date="2019-02-04T10:09:00Z">
              <w:r w:rsidRPr="00C722A9">
                <w:rPr>
                  <w:rFonts w:ascii="Calibri" w:hAnsi="Calibri" w:cs="Calibri"/>
                  <w:color w:val="000000"/>
                  <w:sz w:val="16"/>
                  <w:szCs w:val="16"/>
                  <w:lang w:eastAsia="en-US"/>
                </w:rPr>
                <w:t xml:space="preserve">14,589,4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07" w:author="Machado, Diana" w:date="2019-02-04T10:09:00Z"/>
                <w:rFonts w:ascii="Calibri" w:hAnsi="Calibri" w:cs="Calibri"/>
                <w:color w:val="000000"/>
                <w:sz w:val="16"/>
                <w:szCs w:val="16"/>
                <w:lang w:eastAsia="en-US"/>
              </w:rPr>
            </w:pPr>
            <w:ins w:id="17008"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70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010" w:author="Machado, Diana" w:date="2019-02-04T10:09:00Z"/>
                <w:rFonts w:ascii="Calibri" w:hAnsi="Calibri" w:cs="Calibri"/>
                <w:color w:val="000000"/>
                <w:sz w:val="16"/>
                <w:szCs w:val="16"/>
                <w:lang w:eastAsia="en-US"/>
              </w:rPr>
            </w:pPr>
            <w:ins w:id="17011" w:author="Machado, Diana" w:date="2019-02-04T10:09:00Z">
              <w:r w:rsidRPr="00C722A9">
                <w:rPr>
                  <w:rFonts w:ascii="Calibri" w:hAnsi="Calibri" w:cs="Calibri"/>
                  <w:color w:val="000000"/>
                  <w:sz w:val="16"/>
                  <w:szCs w:val="16"/>
                  <w:lang w:eastAsia="en-US"/>
                </w:rPr>
                <w:lastRenderedPageBreak/>
                <w:t>3469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12" w:author="Machado, Diana" w:date="2019-02-04T10:09:00Z"/>
                <w:rFonts w:ascii="Calibri" w:hAnsi="Calibri" w:cs="Calibri"/>
                <w:color w:val="000000"/>
                <w:sz w:val="16"/>
                <w:szCs w:val="16"/>
                <w:lang w:eastAsia="en-US"/>
              </w:rPr>
            </w:pPr>
            <w:ins w:id="1701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14" w:author="Machado, Diana" w:date="2019-02-04T10:09:00Z"/>
                <w:rFonts w:ascii="Calibri" w:hAnsi="Calibri" w:cs="Calibri"/>
                <w:color w:val="000000"/>
                <w:sz w:val="16"/>
                <w:szCs w:val="16"/>
                <w:lang w:eastAsia="en-US"/>
              </w:rPr>
            </w:pPr>
            <w:ins w:id="1701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16" w:author="Machado, Diana" w:date="2019-02-04T10:09:00Z"/>
                <w:rFonts w:ascii="Calibri" w:hAnsi="Calibri" w:cs="Calibri"/>
                <w:color w:val="000000"/>
                <w:sz w:val="16"/>
                <w:szCs w:val="16"/>
                <w:lang w:eastAsia="en-US"/>
              </w:rPr>
            </w:pPr>
            <w:ins w:id="17017" w:author="Machado, Diana" w:date="2019-02-04T10:09:00Z">
              <w:r w:rsidRPr="00C722A9">
                <w:rPr>
                  <w:rFonts w:ascii="Calibri" w:hAnsi="Calibri" w:cs="Calibri"/>
                  <w:color w:val="000000"/>
                  <w:sz w:val="16"/>
                  <w:szCs w:val="16"/>
                  <w:lang w:eastAsia="en-US"/>
                </w:rPr>
                <w:t xml:space="preserve">12,847,13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18" w:author="Machado, Diana" w:date="2019-02-04T10:09:00Z"/>
                <w:rFonts w:ascii="Calibri" w:hAnsi="Calibri" w:cs="Calibri"/>
                <w:color w:val="000000"/>
                <w:sz w:val="16"/>
                <w:szCs w:val="16"/>
                <w:lang w:eastAsia="en-US"/>
              </w:rPr>
            </w:pPr>
            <w:ins w:id="17019"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20" w:author="Machado, Diana" w:date="2019-02-04T10:09:00Z"/>
                <w:rFonts w:ascii="Calibri" w:hAnsi="Calibri" w:cs="Calibri"/>
                <w:color w:val="000000"/>
                <w:sz w:val="16"/>
                <w:szCs w:val="16"/>
                <w:lang w:eastAsia="en-US"/>
              </w:rPr>
            </w:pPr>
            <w:ins w:id="1702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22" w:author="Machado, Diana" w:date="2019-02-04T10:09:00Z"/>
                <w:rFonts w:ascii="Calibri" w:hAnsi="Calibri" w:cs="Calibri"/>
                <w:color w:val="000000"/>
                <w:sz w:val="16"/>
                <w:szCs w:val="16"/>
                <w:lang w:eastAsia="en-US"/>
              </w:rPr>
            </w:pPr>
            <w:ins w:id="1702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24" w:author="Machado, Diana" w:date="2019-02-04T10:09:00Z"/>
                <w:rFonts w:ascii="Calibri" w:hAnsi="Calibri" w:cs="Calibri"/>
                <w:color w:val="000000"/>
                <w:sz w:val="16"/>
                <w:szCs w:val="16"/>
                <w:lang w:eastAsia="en-US"/>
              </w:rPr>
            </w:pPr>
            <w:ins w:id="17025" w:author="Machado, Diana" w:date="2019-02-04T10:09:00Z">
              <w:r w:rsidRPr="00C722A9">
                <w:rPr>
                  <w:rFonts w:ascii="Calibri" w:hAnsi="Calibri" w:cs="Calibri"/>
                  <w:color w:val="000000"/>
                  <w:sz w:val="16"/>
                  <w:szCs w:val="16"/>
                  <w:lang w:eastAsia="en-US"/>
                </w:rPr>
                <w:t xml:space="preserve">17,790,33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26" w:author="Machado, Diana" w:date="2019-02-04T10:09:00Z"/>
                <w:rFonts w:ascii="Calibri" w:hAnsi="Calibri" w:cs="Calibri"/>
                <w:color w:val="000000"/>
                <w:sz w:val="16"/>
                <w:szCs w:val="16"/>
                <w:lang w:eastAsia="en-US"/>
              </w:rPr>
            </w:pPr>
            <w:ins w:id="17027"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28" w:author="Machado, Diana" w:date="2019-02-04T10:09:00Z"/>
                <w:rFonts w:ascii="Calibri" w:hAnsi="Calibri" w:cs="Calibri"/>
                <w:color w:val="000000"/>
                <w:sz w:val="16"/>
                <w:szCs w:val="16"/>
                <w:lang w:eastAsia="en-US"/>
              </w:rPr>
            </w:pPr>
            <w:ins w:id="17029" w:author="Machado, Diana" w:date="2019-02-04T10:09:00Z">
              <w:r w:rsidRPr="00C722A9">
                <w:rPr>
                  <w:rFonts w:ascii="Calibri" w:hAnsi="Calibri" w:cs="Calibri"/>
                  <w:color w:val="000000"/>
                  <w:sz w:val="16"/>
                  <w:szCs w:val="16"/>
                  <w:lang w:eastAsia="en-US"/>
                </w:rPr>
                <w:t xml:space="preserve">30,637,4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30" w:author="Machado, Diana" w:date="2019-02-04T10:09:00Z"/>
                <w:rFonts w:ascii="Calibri" w:hAnsi="Calibri" w:cs="Calibri"/>
                <w:color w:val="000000"/>
                <w:sz w:val="16"/>
                <w:szCs w:val="16"/>
                <w:lang w:eastAsia="en-US"/>
              </w:rPr>
            </w:pPr>
            <w:ins w:id="17031"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70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033" w:author="Machado, Diana" w:date="2019-02-04T10:09:00Z"/>
                <w:rFonts w:ascii="Calibri" w:hAnsi="Calibri" w:cs="Calibri"/>
                <w:color w:val="000000"/>
                <w:sz w:val="16"/>
                <w:szCs w:val="16"/>
                <w:lang w:eastAsia="en-US"/>
              </w:rPr>
            </w:pPr>
            <w:ins w:id="17034" w:author="Machado, Diana" w:date="2019-02-04T10:09:00Z">
              <w:r w:rsidRPr="00C722A9">
                <w:rPr>
                  <w:rFonts w:ascii="Calibri" w:hAnsi="Calibri" w:cs="Calibri"/>
                  <w:color w:val="000000"/>
                  <w:sz w:val="16"/>
                  <w:szCs w:val="16"/>
                  <w:lang w:eastAsia="en-US"/>
                </w:rPr>
                <w:t>3469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35" w:author="Machado, Diana" w:date="2019-02-04T10:09:00Z"/>
                <w:rFonts w:ascii="Calibri" w:hAnsi="Calibri" w:cs="Calibri"/>
                <w:color w:val="000000"/>
                <w:sz w:val="16"/>
                <w:szCs w:val="16"/>
                <w:lang w:eastAsia="en-US"/>
              </w:rPr>
            </w:pPr>
            <w:ins w:id="1703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37" w:author="Machado, Diana" w:date="2019-02-04T10:09:00Z"/>
                <w:rFonts w:ascii="Calibri" w:hAnsi="Calibri" w:cs="Calibri"/>
                <w:color w:val="000000"/>
                <w:sz w:val="16"/>
                <w:szCs w:val="16"/>
                <w:lang w:eastAsia="en-US"/>
              </w:rPr>
            </w:pPr>
            <w:ins w:id="1703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39" w:author="Machado, Diana" w:date="2019-02-04T10:09:00Z"/>
                <w:rFonts w:ascii="Calibri" w:hAnsi="Calibri" w:cs="Calibri"/>
                <w:color w:val="000000"/>
                <w:sz w:val="16"/>
                <w:szCs w:val="16"/>
                <w:lang w:eastAsia="en-US"/>
              </w:rPr>
            </w:pPr>
            <w:ins w:id="17040" w:author="Machado, Diana" w:date="2019-02-04T10:09:00Z">
              <w:r w:rsidRPr="00C722A9">
                <w:rPr>
                  <w:rFonts w:ascii="Calibri" w:hAnsi="Calibri" w:cs="Calibri"/>
                  <w:color w:val="000000"/>
                  <w:sz w:val="16"/>
                  <w:szCs w:val="16"/>
                  <w:lang w:eastAsia="en-US"/>
                </w:rPr>
                <w:t xml:space="preserve">18,636,33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41" w:author="Machado, Diana" w:date="2019-02-04T10:09:00Z"/>
                <w:rFonts w:ascii="Calibri" w:hAnsi="Calibri" w:cs="Calibri"/>
                <w:color w:val="000000"/>
                <w:sz w:val="16"/>
                <w:szCs w:val="16"/>
                <w:lang w:eastAsia="en-US"/>
              </w:rPr>
            </w:pPr>
            <w:ins w:id="17042"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43" w:author="Machado, Diana" w:date="2019-02-04T10:09:00Z"/>
                <w:rFonts w:ascii="Calibri" w:hAnsi="Calibri" w:cs="Calibri"/>
                <w:color w:val="000000"/>
                <w:sz w:val="16"/>
                <w:szCs w:val="16"/>
                <w:lang w:eastAsia="en-US"/>
              </w:rPr>
            </w:pPr>
            <w:ins w:id="170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45" w:author="Machado, Diana" w:date="2019-02-04T10:09:00Z"/>
                <w:rFonts w:ascii="Calibri" w:hAnsi="Calibri" w:cs="Calibri"/>
                <w:color w:val="000000"/>
                <w:sz w:val="16"/>
                <w:szCs w:val="16"/>
                <w:lang w:eastAsia="en-US"/>
              </w:rPr>
            </w:pPr>
            <w:ins w:id="1704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47" w:author="Machado, Diana" w:date="2019-02-04T10:09:00Z"/>
                <w:rFonts w:ascii="Calibri" w:hAnsi="Calibri" w:cs="Calibri"/>
                <w:color w:val="000000"/>
                <w:sz w:val="16"/>
                <w:szCs w:val="16"/>
                <w:lang w:eastAsia="en-US"/>
              </w:rPr>
            </w:pPr>
            <w:ins w:id="1704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49" w:author="Machado, Diana" w:date="2019-02-04T10:09:00Z"/>
                <w:rFonts w:ascii="Calibri" w:hAnsi="Calibri" w:cs="Calibri"/>
                <w:color w:val="000000"/>
                <w:sz w:val="16"/>
                <w:szCs w:val="16"/>
                <w:lang w:eastAsia="en-US"/>
              </w:rPr>
            </w:pPr>
            <w:ins w:id="1705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51" w:author="Machado, Diana" w:date="2019-02-04T10:09:00Z"/>
                <w:rFonts w:ascii="Calibri" w:hAnsi="Calibri" w:cs="Calibri"/>
                <w:color w:val="000000"/>
                <w:sz w:val="16"/>
                <w:szCs w:val="16"/>
                <w:lang w:eastAsia="en-US"/>
              </w:rPr>
            </w:pPr>
            <w:ins w:id="17052" w:author="Machado, Diana" w:date="2019-02-04T10:09:00Z">
              <w:r w:rsidRPr="00C722A9">
                <w:rPr>
                  <w:rFonts w:ascii="Calibri" w:hAnsi="Calibri" w:cs="Calibri"/>
                  <w:color w:val="000000"/>
                  <w:sz w:val="16"/>
                  <w:szCs w:val="16"/>
                  <w:lang w:eastAsia="en-US"/>
                </w:rPr>
                <w:t xml:space="preserve">18,637,7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53" w:author="Machado, Diana" w:date="2019-02-04T10:09:00Z"/>
                <w:rFonts w:ascii="Calibri" w:hAnsi="Calibri" w:cs="Calibri"/>
                <w:color w:val="000000"/>
                <w:sz w:val="16"/>
                <w:szCs w:val="16"/>
                <w:lang w:eastAsia="en-US"/>
              </w:rPr>
            </w:pPr>
            <w:ins w:id="17054"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70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056" w:author="Machado, Diana" w:date="2019-02-04T10:09:00Z"/>
                <w:rFonts w:ascii="Calibri" w:hAnsi="Calibri" w:cs="Calibri"/>
                <w:color w:val="000000"/>
                <w:sz w:val="16"/>
                <w:szCs w:val="16"/>
                <w:lang w:eastAsia="en-US"/>
              </w:rPr>
            </w:pPr>
            <w:ins w:id="17057" w:author="Machado, Diana" w:date="2019-02-04T10:09:00Z">
              <w:r w:rsidRPr="00C722A9">
                <w:rPr>
                  <w:rFonts w:ascii="Calibri" w:hAnsi="Calibri" w:cs="Calibri"/>
                  <w:color w:val="000000"/>
                  <w:sz w:val="16"/>
                  <w:szCs w:val="16"/>
                  <w:lang w:eastAsia="en-US"/>
                </w:rPr>
                <w:t>346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58" w:author="Machado, Diana" w:date="2019-02-04T10:09:00Z"/>
                <w:rFonts w:ascii="Calibri" w:hAnsi="Calibri" w:cs="Calibri"/>
                <w:color w:val="000000"/>
                <w:sz w:val="16"/>
                <w:szCs w:val="16"/>
                <w:lang w:eastAsia="en-US"/>
              </w:rPr>
            </w:pPr>
            <w:ins w:id="1705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60" w:author="Machado, Diana" w:date="2019-02-04T10:09:00Z"/>
                <w:rFonts w:ascii="Calibri" w:hAnsi="Calibri" w:cs="Calibri"/>
                <w:color w:val="000000"/>
                <w:sz w:val="16"/>
                <w:szCs w:val="16"/>
                <w:lang w:eastAsia="en-US"/>
              </w:rPr>
            </w:pPr>
            <w:ins w:id="1706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62" w:author="Machado, Diana" w:date="2019-02-04T10:09:00Z"/>
                <w:rFonts w:ascii="Calibri" w:hAnsi="Calibri" w:cs="Calibri"/>
                <w:color w:val="000000"/>
                <w:sz w:val="16"/>
                <w:szCs w:val="16"/>
                <w:lang w:eastAsia="en-US"/>
              </w:rPr>
            </w:pPr>
            <w:ins w:id="17063" w:author="Machado, Diana" w:date="2019-02-04T10:09:00Z">
              <w:r w:rsidRPr="00C722A9">
                <w:rPr>
                  <w:rFonts w:ascii="Calibri" w:hAnsi="Calibri" w:cs="Calibri"/>
                  <w:color w:val="000000"/>
                  <w:sz w:val="16"/>
                  <w:szCs w:val="16"/>
                  <w:lang w:eastAsia="en-US"/>
                </w:rPr>
                <w:t xml:space="preserve">37,970,59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64" w:author="Machado, Diana" w:date="2019-02-04T10:09:00Z"/>
                <w:rFonts w:ascii="Calibri" w:hAnsi="Calibri" w:cs="Calibri"/>
                <w:color w:val="000000"/>
                <w:sz w:val="16"/>
                <w:szCs w:val="16"/>
                <w:lang w:eastAsia="en-US"/>
              </w:rPr>
            </w:pPr>
            <w:ins w:id="17065"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66" w:author="Machado, Diana" w:date="2019-02-04T10:09:00Z"/>
                <w:rFonts w:ascii="Calibri" w:hAnsi="Calibri" w:cs="Calibri"/>
                <w:color w:val="000000"/>
                <w:sz w:val="16"/>
                <w:szCs w:val="16"/>
                <w:lang w:eastAsia="en-US"/>
              </w:rPr>
            </w:pPr>
            <w:ins w:id="170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68" w:author="Machado, Diana" w:date="2019-02-04T10:09:00Z"/>
                <w:rFonts w:ascii="Calibri" w:hAnsi="Calibri" w:cs="Calibri"/>
                <w:color w:val="000000"/>
                <w:sz w:val="16"/>
                <w:szCs w:val="16"/>
                <w:lang w:eastAsia="en-US"/>
              </w:rPr>
            </w:pPr>
            <w:ins w:id="170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70" w:author="Machado, Diana" w:date="2019-02-04T10:09:00Z"/>
                <w:rFonts w:ascii="Calibri" w:hAnsi="Calibri" w:cs="Calibri"/>
                <w:color w:val="000000"/>
                <w:sz w:val="16"/>
                <w:szCs w:val="16"/>
                <w:lang w:eastAsia="en-US"/>
              </w:rPr>
            </w:pPr>
            <w:ins w:id="17071" w:author="Machado, Diana" w:date="2019-02-04T10:09:00Z">
              <w:r w:rsidRPr="00C722A9">
                <w:rPr>
                  <w:rFonts w:ascii="Calibri" w:hAnsi="Calibri" w:cs="Calibri"/>
                  <w:color w:val="000000"/>
                  <w:sz w:val="16"/>
                  <w:szCs w:val="16"/>
                  <w:lang w:eastAsia="en-US"/>
                </w:rPr>
                <w:t xml:space="preserve">9,705,6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72" w:author="Machado, Diana" w:date="2019-02-04T10:09:00Z"/>
                <w:rFonts w:ascii="Calibri" w:hAnsi="Calibri" w:cs="Calibri"/>
                <w:color w:val="000000"/>
                <w:sz w:val="16"/>
                <w:szCs w:val="16"/>
                <w:lang w:eastAsia="en-US"/>
              </w:rPr>
            </w:pPr>
            <w:ins w:id="17073"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74" w:author="Machado, Diana" w:date="2019-02-04T10:09:00Z"/>
                <w:rFonts w:ascii="Calibri" w:hAnsi="Calibri" w:cs="Calibri"/>
                <w:color w:val="000000"/>
                <w:sz w:val="16"/>
                <w:szCs w:val="16"/>
                <w:lang w:eastAsia="en-US"/>
              </w:rPr>
            </w:pPr>
            <w:ins w:id="17075" w:author="Machado, Diana" w:date="2019-02-04T10:09:00Z">
              <w:r w:rsidRPr="00C722A9">
                <w:rPr>
                  <w:rFonts w:ascii="Calibri" w:hAnsi="Calibri" w:cs="Calibri"/>
                  <w:color w:val="000000"/>
                  <w:sz w:val="16"/>
                  <w:szCs w:val="16"/>
                  <w:lang w:eastAsia="en-US"/>
                </w:rPr>
                <w:t xml:space="preserve">47,676,2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76" w:author="Machado, Diana" w:date="2019-02-04T10:09:00Z"/>
                <w:rFonts w:ascii="Calibri" w:hAnsi="Calibri" w:cs="Calibri"/>
                <w:color w:val="000000"/>
                <w:sz w:val="16"/>
                <w:szCs w:val="16"/>
                <w:lang w:eastAsia="en-US"/>
              </w:rPr>
            </w:pPr>
            <w:ins w:id="17077"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70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079" w:author="Machado, Diana" w:date="2019-02-04T10:09:00Z"/>
                <w:rFonts w:ascii="Calibri" w:hAnsi="Calibri" w:cs="Calibri"/>
                <w:color w:val="000000"/>
                <w:sz w:val="16"/>
                <w:szCs w:val="16"/>
                <w:lang w:eastAsia="en-US"/>
              </w:rPr>
            </w:pPr>
            <w:ins w:id="17080" w:author="Machado, Diana" w:date="2019-02-04T10:09:00Z">
              <w:r w:rsidRPr="00C722A9">
                <w:rPr>
                  <w:rFonts w:ascii="Calibri" w:hAnsi="Calibri" w:cs="Calibri"/>
                  <w:color w:val="000000"/>
                  <w:sz w:val="16"/>
                  <w:szCs w:val="16"/>
                  <w:lang w:eastAsia="en-US"/>
                </w:rPr>
                <w:t>347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81" w:author="Machado, Diana" w:date="2019-02-04T10:09:00Z"/>
                <w:rFonts w:ascii="Calibri" w:hAnsi="Calibri" w:cs="Calibri"/>
                <w:color w:val="000000"/>
                <w:sz w:val="16"/>
                <w:szCs w:val="16"/>
                <w:lang w:eastAsia="en-US"/>
              </w:rPr>
            </w:pPr>
            <w:ins w:id="1708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83" w:author="Machado, Diana" w:date="2019-02-04T10:09:00Z"/>
                <w:rFonts w:ascii="Calibri" w:hAnsi="Calibri" w:cs="Calibri"/>
                <w:color w:val="000000"/>
                <w:sz w:val="16"/>
                <w:szCs w:val="16"/>
                <w:lang w:eastAsia="en-US"/>
              </w:rPr>
            </w:pPr>
            <w:ins w:id="1708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85" w:author="Machado, Diana" w:date="2019-02-04T10:09:00Z"/>
                <w:rFonts w:ascii="Calibri" w:hAnsi="Calibri" w:cs="Calibri"/>
                <w:color w:val="000000"/>
                <w:sz w:val="16"/>
                <w:szCs w:val="16"/>
                <w:lang w:eastAsia="en-US"/>
              </w:rPr>
            </w:pPr>
            <w:ins w:id="17086" w:author="Machado, Diana" w:date="2019-02-04T10:09:00Z">
              <w:r w:rsidRPr="00C722A9">
                <w:rPr>
                  <w:rFonts w:ascii="Calibri" w:hAnsi="Calibri" w:cs="Calibri"/>
                  <w:color w:val="000000"/>
                  <w:sz w:val="16"/>
                  <w:szCs w:val="16"/>
                  <w:lang w:eastAsia="en-US"/>
                </w:rPr>
                <w:t xml:space="preserve">1,378,3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87" w:author="Machado, Diana" w:date="2019-02-04T10:09:00Z"/>
                <w:rFonts w:ascii="Calibri" w:hAnsi="Calibri" w:cs="Calibri"/>
                <w:color w:val="000000"/>
                <w:sz w:val="16"/>
                <w:szCs w:val="16"/>
                <w:lang w:eastAsia="en-US"/>
              </w:rPr>
            </w:pPr>
            <w:ins w:id="17088"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89" w:author="Machado, Diana" w:date="2019-02-04T10:09:00Z"/>
                <w:rFonts w:ascii="Calibri" w:hAnsi="Calibri" w:cs="Calibri"/>
                <w:color w:val="000000"/>
                <w:sz w:val="16"/>
                <w:szCs w:val="16"/>
                <w:lang w:eastAsia="en-US"/>
              </w:rPr>
            </w:pPr>
            <w:ins w:id="170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91" w:author="Machado, Diana" w:date="2019-02-04T10:09:00Z"/>
                <w:rFonts w:ascii="Calibri" w:hAnsi="Calibri" w:cs="Calibri"/>
                <w:color w:val="000000"/>
                <w:sz w:val="16"/>
                <w:szCs w:val="16"/>
                <w:lang w:eastAsia="en-US"/>
              </w:rPr>
            </w:pPr>
            <w:ins w:id="170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93" w:author="Machado, Diana" w:date="2019-02-04T10:09:00Z"/>
                <w:rFonts w:ascii="Calibri" w:hAnsi="Calibri" w:cs="Calibri"/>
                <w:color w:val="000000"/>
                <w:sz w:val="16"/>
                <w:szCs w:val="16"/>
                <w:lang w:eastAsia="en-US"/>
              </w:rPr>
            </w:pPr>
            <w:ins w:id="17094" w:author="Machado, Diana" w:date="2019-02-04T10:09:00Z">
              <w:r w:rsidRPr="00C722A9">
                <w:rPr>
                  <w:rFonts w:ascii="Calibri" w:hAnsi="Calibri" w:cs="Calibri"/>
                  <w:color w:val="000000"/>
                  <w:sz w:val="16"/>
                  <w:szCs w:val="16"/>
                  <w:lang w:eastAsia="en-US"/>
                </w:rPr>
                <w:t xml:space="preserve">1,977,43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95" w:author="Machado, Diana" w:date="2019-02-04T10:09:00Z"/>
                <w:rFonts w:ascii="Calibri" w:hAnsi="Calibri" w:cs="Calibri"/>
                <w:color w:val="000000"/>
                <w:sz w:val="16"/>
                <w:szCs w:val="16"/>
                <w:lang w:eastAsia="en-US"/>
              </w:rPr>
            </w:pPr>
            <w:ins w:id="17096"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97" w:author="Machado, Diana" w:date="2019-02-04T10:09:00Z"/>
                <w:rFonts w:ascii="Calibri" w:hAnsi="Calibri" w:cs="Calibri"/>
                <w:color w:val="000000"/>
                <w:sz w:val="16"/>
                <w:szCs w:val="16"/>
                <w:lang w:eastAsia="en-US"/>
              </w:rPr>
            </w:pPr>
            <w:ins w:id="17098" w:author="Machado, Diana" w:date="2019-02-04T10:09:00Z">
              <w:r w:rsidRPr="00C722A9">
                <w:rPr>
                  <w:rFonts w:ascii="Calibri" w:hAnsi="Calibri" w:cs="Calibri"/>
                  <w:color w:val="000000"/>
                  <w:sz w:val="16"/>
                  <w:szCs w:val="16"/>
                  <w:lang w:eastAsia="en-US"/>
                </w:rPr>
                <w:t xml:space="preserve">3,355,7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99" w:author="Machado, Diana" w:date="2019-02-04T10:09:00Z"/>
                <w:rFonts w:ascii="Calibri" w:hAnsi="Calibri" w:cs="Calibri"/>
                <w:color w:val="000000"/>
                <w:sz w:val="16"/>
                <w:szCs w:val="16"/>
                <w:lang w:eastAsia="en-US"/>
              </w:rPr>
            </w:pPr>
            <w:ins w:id="1710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71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102" w:author="Machado, Diana" w:date="2019-02-04T10:09:00Z"/>
                <w:rFonts w:ascii="Calibri" w:hAnsi="Calibri" w:cs="Calibri"/>
                <w:color w:val="000000"/>
                <w:sz w:val="16"/>
                <w:szCs w:val="16"/>
                <w:lang w:eastAsia="en-US"/>
              </w:rPr>
            </w:pPr>
            <w:ins w:id="17103" w:author="Machado, Diana" w:date="2019-02-04T10:09:00Z">
              <w:r w:rsidRPr="00C722A9">
                <w:rPr>
                  <w:rFonts w:ascii="Calibri" w:hAnsi="Calibri" w:cs="Calibri"/>
                  <w:color w:val="000000"/>
                  <w:sz w:val="16"/>
                  <w:szCs w:val="16"/>
                  <w:lang w:eastAsia="en-US"/>
                </w:rPr>
                <w:t>347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04" w:author="Machado, Diana" w:date="2019-02-04T10:09:00Z"/>
                <w:rFonts w:ascii="Calibri" w:hAnsi="Calibri" w:cs="Calibri"/>
                <w:color w:val="000000"/>
                <w:sz w:val="16"/>
                <w:szCs w:val="16"/>
                <w:lang w:eastAsia="en-US"/>
              </w:rPr>
            </w:pPr>
            <w:ins w:id="1710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06" w:author="Machado, Diana" w:date="2019-02-04T10:09:00Z"/>
                <w:rFonts w:ascii="Calibri" w:hAnsi="Calibri" w:cs="Calibri"/>
                <w:color w:val="000000"/>
                <w:sz w:val="16"/>
                <w:szCs w:val="16"/>
                <w:lang w:eastAsia="en-US"/>
              </w:rPr>
            </w:pPr>
            <w:ins w:id="1710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08" w:author="Machado, Diana" w:date="2019-02-04T10:09:00Z"/>
                <w:rFonts w:ascii="Calibri" w:hAnsi="Calibri" w:cs="Calibri"/>
                <w:color w:val="000000"/>
                <w:sz w:val="16"/>
                <w:szCs w:val="16"/>
                <w:lang w:eastAsia="en-US"/>
              </w:rPr>
            </w:pPr>
            <w:ins w:id="17109" w:author="Machado, Diana" w:date="2019-02-04T10:09:00Z">
              <w:r w:rsidRPr="00C722A9">
                <w:rPr>
                  <w:rFonts w:ascii="Calibri" w:hAnsi="Calibri" w:cs="Calibri"/>
                  <w:color w:val="000000"/>
                  <w:sz w:val="16"/>
                  <w:szCs w:val="16"/>
                  <w:lang w:eastAsia="en-US"/>
                </w:rPr>
                <w:t xml:space="preserve">54,641,7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10" w:author="Machado, Diana" w:date="2019-02-04T10:09:00Z"/>
                <w:rFonts w:ascii="Calibri" w:hAnsi="Calibri" w:cs="Calibri"/>
                <w:color w:val="000000"/>
                <w:sz w:val="16"/>
                <w:szCs w:val="16"/>
                <w:lang w:eastAsia="en-US"/>
              </w:rPr>
            </w:pPr>
            <w:ins w:id="17111" w:author="Machado, Diana" w:date="2019-02-04T10:09:00Z">
              <w:r w:rsidRPr="00C722A9">
                <w:rPr>
                  <w:rFonts w:ascii="Calibri" w:hAnsi="Calibri" w:cs="Calibri"/>
                  <w:color w:val="000000"/>
                  <w:sz w:val="16"/>
                  <w:szCs w:val="16"/>
                  <w:lang w:eastAsia="en-US"/>
                </w:rPr>
                <w:t>0.4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12" w:author="Machado, Diana" w:date="2019-02-04T10:09:00Z"/>
                <w:rFonts w:ascii="Calibri" w:hAnsi="Calibri" w:cs="Calibri"/>
                <w:color w:val="000000"/>
                <w:sz w:val="16"/>
                <w:szCs w:val="16"/>
                <w:lang w:eastAsia="en-US"/>
              </w:rPr>
            </w:pPr>
            <w:ins w:id="171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14" w:author="Machado, Diana" w:date="2019-02-04T10:09:00Z"/>
                <w:rFonts w:ascii="Calibri" w:hAnsi="Calibri" w:cs="Calibri"/>
                <w:color w:val="000000"/>
                <w:sz w:val="16"/>
                <w:szCs w:val="16"/>
                <w:lang w:eastAsia="en-US"/>
              </w:rPr>
            </w:pPr>
            <w:ins w:id="171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16" w:author="Machado, Diana" w:date="2019-02-04T10:09:00Z"/>
                <w:rFonts w:ascii="Calibri" w:hAnsi="Calibri" w:cs="Calibri"/>
                <w:color w:val="000000"/>
                <w:sz w:val="16"/>
                <w:szCs w:val="16"/>
                <w:lang w:eastAsia="en-US"/>
              </w:rPr>
            </w:pPr>
            <w:ins w:id="17117" w:author="Machado, Diana" w:date="2019-02-04T10:09:00Z">
              <w:r w:rsidRPr="00C722A9">
                <w:rPr>
                  <w:rFonts w:ascii="Calibri" w:hAnsi="Calibri" w:cs="Calibri"/>
                  <w:color w:val="000000"/>
                  <w:sz w:val="16"/>
                  <w:szCs w:val="16"/>
                  <w:lang w:eastAsia="en-US"/>
                </w:rPr>
                <w:t xml:space="preserve">87,675,0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18" w:author="Machado, Diana" w:date="2019-02-04T10:09:00Z"/>
                <w:rFonts w:ascii="Calibri" w:hAnsi="Calibri" w:cs="Calibri"/>
                <w:color w:val="000000"/>
                <w:sz w:val="16"/>
                <w:szCs w:val="16"/>
                <w:lang w:eastAsia="en-US"/>
              </w:rPr>
            </w:pPr>
            <w:ins w:id="17119" w:author="Machado, Diana" w:date="2019-02-04T10:09:00Z">
              <w:r w:rsidRPr="00C722A9">
                <w:rPr>
                  <w:rFonts w:ascii="Calibri" w:hAnsi="Calibri" w:cs="Calibri"/>
                  <w:color w:val="000000"/>
                  <w:sz w:val="16"/>
                  <w:szCs w:val="16"/>
                  <w:lang w:eastAsia="en-US"/>
                </w:rPr>
                <w:t>0.6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120" w:author="Machado, Diana" w:date="2019-02-04T10:09:00Z"/>
                <w:rFonts w:ascii="Calibri" w:hAnsi="Calibri" w:cs="Calibri"/>
                <w:color w:val="000000"/>
                <w:sz w:val="16"/>
                <w:szCs w:val="16"/>
                <w:lang w:eastAsia="en-US"/>
              </w:rPr>
            </w:pPr>
            <w:ins w:id="17121" w:author="Machado, Diana" w:date="2019-02-04T10:09:00Z">
              <w:r w:rsidRPr="00C722A9">
                <w:rPr>
                  <w:rFonts w:ascii="Calibri" w:hAnsi="Calibri" w:cs="Calibri"/>
                  <w:color w:val="000000"/>
                  <w:sz w:val="16"/>
                  <w:szCs w:val="16"/>
                  <w:lang w:eastAsia="en-US"/>
                </w:rPr>
                <w:t xml:space="preserve">142,316,82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122" w:author="Machado, Diana" w:date="2019-02-04T10:09:00Z"/>
                <w:rFonts w:ascii="Calibri" w:hAnsi="Calibri" w:cs="Calibri"/>
                <w:color w:val="000000"/>
                <w:sz w:val="16"/>
                <w:szCs w:val="16"/>
                <w:lang w:eastAsia="en-US"/>
              </w:rPr>
            </w:pPr>
            <w:ins w:id="17123" w:author="Machado, Diana" w:date="2019-02-04T10:09:00Z">
              <w:r w:rsidRPr="00C722A9">
                <w:rPr>
                  <w:rFonts w:ascii="Calibri" w:hAnsi="Calibri" w:cs="Calibri"/>
                  <w:color w:val="000000"/>
                  <w:sz w:val="16"/>
                  <w:szCs w:val="16"/>
                  <w:lang w:eastAsia="en-US"/>
                </w:rPr>
                <w:t>0.44%</w:t>
              </w:r>
            </w:ins>
          </w:p>
        </w:tc>
      </w:tr>
      <w:tr w:rsidR="00741D6D" w:rsidRPr="00C722A9" w:rsidTr="00331AF4">
        <w:trPr>
          <w:trHeight w:hRule="exact" w:val="216"/>
          <w:ins w:id="171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125" w:author="Machado, Diana" w:date="2019-02-04T10:09:00Z"/>
                <w:rFonts w:ascii="Calibri" w:hAnsi="Calibri" w:cs="Calibri"/>
                <w:color w:val="000000"/>
                <w:sz w:val="16"/>
                <w:szCs w:val="16"/>
                <w:lang w:eastAsia="en-US"/>
              </w:rPr>
            </w:pPr>
            <w:ins w:id="17126" w:author="Machado, Diana" w:date="2019-02-04T10:09:00Z">
              <w:r w:rsidRPr="00C722A9">
                <w:rPr>
                  <w:rFonts w:ascii="Calibri" w:hAnsi="Calibri" w:cs="Calibri"/>
                  <w:color w:val="000000"/>
                  <w:sz w:val="16"/>
                  <w:szCs w:val="16"/>
                  <w:lang w:eastAsia="en-US"/>
                </w:rPr>
                <w:t>347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27" w:author="Machado, Diana" w:date="2019-02-04T10:09:00Z"/>
                <w:rFonts w:ascii="Calibri" w:hAnsi="Calibri" w:cs="Calibri"/>
                <w:color w:val="000000"/>
                <w:sz w:val="16"/>
                <w:szCs w:val="16"/>
                <w:lang w:eastAsia="en-US"/>
              </w:rPr>
            </w:pPr>
            <w:ins w:id="17128" w:author="Machado, Diana" w:date="2019-02-04T10:09:00Z">
              <w:r w:rsidRPr="00C722A9">
                <w:rPr>
                  <w:rFonts w:ascii="Calibri" w:hAnsi="Calibri" w:cs="Calibri"/>
                  <w:color w:val="000000"/>
                  <w:sz w:val="16"/>
                  <w:szCs w:val="16"/>
                  <w:lang w:eastAsia="en-US"/>
                </w:rPr>
                <w:t xml:space="preserve">2,012,7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29" w:author="Machado, Diana" w:date="2019-02-04T10:09:00Z"/>
                <w:rFonts w:ascii="Calibri" w:hAnsi="Calibri" w:cs="Calibri"/>
                <w:color w:val="000000"/>
                <w:sz w:val="16"/>
                <w:szCs w:val="16"/>
                <w:lang w:eastAsia="en-US"/>
              </w:rPr>
            </w:pPr>
            <w:ins w:id="17130" w:author="Machado, Diana" w:date="2019-02-04T10:09:00Z">
              <w:r w:rsidRPr="00C722A9">
                <w:rPr>
                  <w:rFonts w:ascii="Calibri" w:hAnsi="Calibri" w:cs="Calibri"/>
                  <w:color w:val="000000"/>
                  <w:sz w:val="16"/>
                  <w:szCs w:val="16"/>
                  <w:lang w:eastAsia="en-US"/>
                </w:rPr>
                <w:t>0.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31" w:author="Machado, Diana" w:date="2019-02-04T10:09:00Z"/>
                <w:rFonts w:ascii="Calibri" w:hAnsi="Calibri" w:cs="Calibri"/>
                <w:color w:val="000000"/>
                <w:sz w:val="16"/>
                <w:szCs w:val="16"/>
                <w:lang w:eastAsia="en-US"/>
              </w:rPr>
            </w:pPr>
            <w:ins w:id="17132" w:author="Machado, Diana" w:date="2019-02-04T10:09:00Z">
              <w:r w:rsidRPr="00C722A9">
                <w:rPr>
                  <w:rFonts w:ascii="Calibri" w:hAnsi="Calibri" w:cs="Calibri"/>
                  <w:color w:val="000000"/>
                  <w:sz w:val="16"/>
                  <w:szCs w:val="16"/>
                  <w:lang w:eastAsia="en-US"/>
                </w:rPr>
                <w:t xml:space="preserve">2,033,13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33" w:author="Machado, Diana" w:date="2019-02-04T10:09:00Z"/>
                <w:rFonts w:ascii="Calibri" w:hAnsi="Calibri" w:cs="Calibri"/>
                <w:color w:val="000000"/>
                <w:sz w:val="16"/>
                <w:szCs w:val="16"/>
                <w:lang w:eastAsia="en-US"/>
              </w:rPr>
            </w:pPr>
            <w:ins w:id="17134"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35" w:author="Machado, Diana" w:date="2019-02-04T10:09:00Z"/>
                <w:rFonts w:ascii="Calibri" w:hAnsi="Calibri" w:cs="Calibri"/>
                <w:color w:val="000000"/>
                <w:sz w:val="16"/>
                <w:szCs w:val="16"/>
                <w:lang w:eastAsia="en-US"/>
              </w:rPr>
            </w:pPr>
            <w:ins w:id="171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37" w:author="Machado, Diana" w:date="2019-02-04T10:09:00Z"/>
                <w:rFonts w:ascii="Calibri" w:hAnsi="Calibri" w:cs="Calibri"/>
                <w:color w:val="000000"/>
                <w:sz w:val="16"/>
                <w:szCs w:val="16"/>
                <w:lang w:eastAsia="en-US"/>
              </w:rPr>
            </w:pPr>
            <w:ins w:id="171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39" w:author="Machado, Diana" w:date="2019-02-04T10:09:00Z"/>
                <w:rFonts w:ascii="Calibri" w:hAnsi="Calibri" w:cs="Calibri"/>
                <w:color w:val="000000"/>
                <w:sz w:val="16"/>
                <w:szCs w:val="16"/>
                <w:lang w:eastAsia="en-US"/>
              </w:rPr>
            </w:pPr>
            <w:ins w:id="17140" w:author="Machado, Diana" w:date="2019-02-04T10:09:00Z">
              <w:r w:rsidRPr="00C722A9">
                <w:rPr>
                  <w:rFonts w:ascii="Calibri" w:hAnsi="Calibri" w:cs="Calibri"/>
                  <w:color w:val="000000"/>
                  <w:sz w:val="16"/>
                  <w:szCs w:val="16"/>
                  <w:lang w:eastAsia="en-US"/>
                </w:rPr>
                <w:t xml:space="preserve">19,537,17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41" w:author="Machado, Diana" w:date="2019-02-04T10:09:00Z"/>
                <w:rFonts w:ascii="Calibri" w:hAnsi="Calibri" w:cs="Calibri"/>
                <w:color w:val="000000"/>
                <w:sz w:val="16"/>
                <w:szCs w:val="16"/>
                <w:lang w:eastAsia="en-US"/>
              </w:rPr>
            </w:pPr>
            <w:ins w:id="17142"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143" w:author="Machado, Diana" w:date="2019-02-04T10:09:00Z"/>
                <w:rFonts w:ascii="Calibri" w:hAnsi="Calibri" w:cs="Calibri"/>
                <w:color w:val="000000"/>
                <w:sz w:val="16"/>
                <w:szCs w:val="16"/>
                <w:lang w:eastAsia="en-US"/>
              </w:rPr>
            </w:pPr>
            <w:ins w:id="17144" w:author="Machado, Diana" w:date="2019-02-04T10:09:00Z">
              <w:r w:rsidRPr="00C722A9">
                <w:rPr>
                  <w:rFonts w:ascii="Calibri" w:hAnsi="Calibri" w:cs="Calibri"/>
                  <w:color w:val="000000"/>
                  <w:sz w:val="16"/>
                  <w:szCs w:val="16"/>
                  <w:lang w:eastAsia="en-US"/>
                </w:rPr>
                <w:t xml:space="preserve">23,583,06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145" w:author="Machado, Diana" w:date="2019-02-04T10:09:00Z"/>
                <w:rFonts w:ascii="Calibri" w:hAnsi="Calibri" w:cs="Calibri"/>
                <w:color w:val="000000"/>
                <w:sz w:val="16"/>
                <w:szCs w:val="16"/>
                <w:lang w:eastAsia="en-US"/>
              </w:rPr>
            </w:pPr>
            <w:ins w:id="17146"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71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148" w:author="Machado, Diana" w:date="2019-02-04T10:09:00Z"/>
                <w:rFonts w:ascii="Calibri" w:hAnsi="Calibri" w:cs="Calibri"/>
                <w:color w:val="000000"/>
                <w:sz w:val="16"/>
                <w:szCs w:val="16"/>
                <w:lang w:eastAsia="en-US"/>
              </w:rPr>
            </w:pPr>
            <w:ins w:id="17149" w:author="Machado, Diana" w:date="2019-02-04T10:09:00Z">
              <w:r w:rsidRPr="00C722A9">
                <w:rPr>
                  <w:rFonts w:ascii="Calibri" w:hAnsi="Calibri" w:cs="Calibri"/>
                  <w:color w:val="000000"/>
                  <w:sz w:val="16"/>
                  <w:szCs w:val="16"/>
                  <w:lang w:eastAsia="en-US"/>
                </w:rPr>
                <w:t>347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50" w:author="Machado, Diana" w:date="2019-02-04T10:09:00Z"/>
                <w:rFonts w:ascii="Calibri" w:hAnsi="Calibri" w:cs="Calibri"/>
                <w:color w:val="000000"/>
                <w:sz w:val="16"/>
                <w:szCs w:val="16"/>
                <w:lang w:eastAsia="en-US"/>
              </w:rPr>
            </w:pPr>
            <w:ins w:id="1715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52" w:author="Machado, Diana" w:date="2019-02-04T10:09:00Z"/>
                <w:rFonts w:ascii="Calibri" w:hAnsi="Calibri" w:cs="Calibri"/>
                <w:color w:val="000000"/>
                <w:sz w:val="16"/>
                <w:szCs w:val="16"/>
                <w:lang w:eastAsia="en-US"/>
              </w:rPr>
            </w:pPr>
            <w:ins w:id="1715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54" w:author="Machado, Diana" w:date="2019-02-04T10:09:00Z"/>
                <w:rFonts w:ascii="Calibri" w:hAnsi="Calibri" w:cs="Calibri"/>
                <w:color w:val="000000"/>
                <w:sz w:val="16"/>
                <w:szCs w:val="16"/>
                <w:lang w:eastAsia="en-US"/>
              </w:rPr>
            </w:pPr>
            <w:ins w:id="17155" w:author="Machado, Diana" w:date="2019-02-04T10:09:00Z">
              <w:r w:rsidRPr="00C722A9">
                <w:rPr>
                  <w:rFonts w:ascii="Calibri" w:hAnsi="Calibri" w:cs="Calibri"/>
                  <w:color w:val="000000"/>
                  <w:sz w:val="16"/>
                  <w:szCs w:val="16"/>
                  <w:lang w:eastAsia="en-US"/>
                </w:rPr>
                <w:t xml:space="preserve">11,135,0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56" w:author="Machado, Diana" w:date="2019-02-04T10:09:00Z"/>
                <w:rFonts w:ascii="Calibri" w:hAnsi="Calibri" w:cs="Calibri"/>
                <w:color w:val="000000"/>
                <w:sz w:val="16"/>
                <w:szCs w:val="16"/>
                <w:lang w:eastAsia="en-US"/>
              </w:rPr>
            </w:pPr>
            <w:ins w:id="17157"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58" w:author="Machado, Diana" w:date="2019-02-04T10:09:00Z"/>
                <w:rFonts w:ascii="Calibri" w:hAnsi="Calibri" w:cs="Calibri"/>
                <w:color w:val="000000"/>
                <w:sz w:val="16"/>
                <w:szCs w:val="16"/>
                <w:lang w:eastAsia="en-US"/>
              </w:rPr>
            </w:pPr>
            <w:ins w:id="171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60" w:author="Machado, Diana" w:date="2019-02-04T10:09:00Z"/>
                <w:rFonts w:ascii="Calibri" w:hAnsi="Calibri" w:cs="Calibri"/>
                <w:color w:val="000000"/>
                <w:sz w:val="16"/>
                <w:szCs w:val="16"/>
                <w:lang w:eastAsia="en-US"/>
              </w:rPr>
            </w:pPr>
            <w:ins w:id="171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62" w:author="Machado, Diana" w:date="2019-02-04T10:09:00Z"/>
                <w:rFonts w:ascii="Calibri" w:hAnsi="Calibri" w:cs="Calibri"/>
                <w:color w:val="000000"/>
                <w:sz w:val="16"/>
                <w:szCs w:val="16"/>
                <w:lang w:eastAsia="en-US"/>
              </w:rPr>
            </w:pPr>
            <w:ins w:id="17163" w:author="Machado, Diana" w:date="2019-02-04T10:09:00Z">
              <w:r w:rsidRPr="00C722A9">
                <w:rPr>
                  <w:rFonts w:ascii="Calibri" w:hAnsi="Calibri" w:cs="Calibri"/>
                  <w:color w:val="000000"/>
                  <w:sz w:val="16"/>
                  <w:szCs w:val="16"/>
                  <w:lang w:eastAsia="en-US"/>
                </w:rPr>
                <w:t xml:space="preserve">18,075,4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64" w:author="Machado, Diana" w:date="2019-02-04T10:09:00Z"/>
                <w:rFonts w:ascii="Calibri" w:hAnsi="Calibri" w:cs="Calibri"/>
                <w:color w:val="000000"/>
                <w:sz w:val="16"/>
                <w:szCs w:val="16"/>
                <w:lang w:eastAsia="en-US"/>
              </w:rPr>
            </w:pPr>
            <w:ins w:id="17165"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166" w:author="Machado, Diana" w:date="2019-02-04T10:09:00Z"/>
                <w:rFonts w:ascii="Calibri" w:hAnsi="Calibri" w:cs="Calibri"/>
                <w:color w:val="000000"/>
                <w:sz w:val="16"/>
                <w:szCs w:val="16"/>
                <w:lang w:eastAsia="en-US"/>
              </w:rPr>
            </w:pPr>
            <w:ins w:id="17167" w:author="Machado, Diana" w:date="2019-02-04T10:09:00Z">
              <w:r w:rsidRPr="00C722A9">
                <w:rPr>
                  <w:rFonts w:ascii="Calibri" w:hAnsi="Calibri" w:cs="Calibri"/>
                  <w:color w:val="000000"/>
                  <w:sz w:val="16"/>
                  <w:szCs w:val="16"/>
                  <w:lang w:eastAsia="en-US"/>
                </w:rPr>
                <w:t xml:space="preserve">29,210,4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168" w:author="Machado, Diana" w:date="2019-02-04T10:09:00Z"/>
                <w:rFonts w:ascii="Calibri" w:hAnsi="Calibri" w:cs="Calibri"/>
                <w:color w:val="000000"/>
                <w:sz w:val="16"/>
                <w:szCs w:val="16"/>
                <w:lang w:eastAsia="en-US"/>
              </w:rPr>
            </w:pPr>
            <w:ins w:id="17169"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71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171" w:author="Machado, Diana" w:date="2019-02-04T10:09:00Z"/>
                <w:rFonts w:ascii="Calibri" w:hAnsi="Calibri" w:cs="Calibri"/>
                <w:color w:val="000000"/>
                <w:sz w:val="16"/>
                <w:szCs w:val="16"/>
                <w:lang w:eastAsia="en-US"/>
              </w:rPr>
            </w:pPr>
            <w:ins w:id="17172" w:author="Machado, Diana" w:date="2019-02-04T10:09:00Z">
              <w:r w:rsidRPr="00C722A9">
                <w:rPr>
                  <w:rFonts w:ascii="Calibri" w:hAnsi="Calibri" w:cs="Calibri"/>
                  <w:color w:val="000000"/>
                  <w:sz w:val="16"/>
                  <w:szCs w:val="16"/>
                  <w:lang w:eastAsia="en-US"/>
                </w:rPr>
                <w:t>347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73" w:author="Machado, Diana" w:date="2019-02-04T10:09:00Z"/>
                <w:rFonts w:ascii="Calibri" w:hAnsi="Calibri" w:cs="Calibri"/>
                <w:color w:val="000000"/>
                <w:sz w:val="16"/>
                <w:szCs w:val="16"/>
                <w:lang w:eastAsia="en-US"/>
              </w:rPr>
            </w:pPr>
            <w:ins w:id="1717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75" w:author="Machado, Diana" w:date="2019-02-04T10:09:00Z"/>
                <w:rFonts w:ascii="Calibri" w:hAnsi="Calibri" w:cs="Calibri"/>
                <w:color w:val="000000"/>
                <w:sz w:val="16"/>
                <w:szCs w:val="16"/>
                <w:lang w:eastAsia="en-US"/>
              </w:rPr>
            </w:pPr>
            <w:ins w:id="1717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77" w:author="Machado, Diana" w:date="2019-02-04T10:09:00Z"/>
                <w:rFonts w:ascii="Calibri" w:hAnsi="Calibri" w:cs="Calibri"/>
                <w:color w:val="000000"/>
                <w:sz w:val="16"/>
                <w:szCs w:val="16"/>
                <w:lang w:eastAsia="en-US"/>
              </w:rPr>
            </w:pPr>
            <w:ins w:id="17178" w:author="Machado, Diana" w:date="2019-02-04T10:09:00Z">
              <w:r w:rsidRPr="00C722A9">
                <w:rPr>
                  <w:rFonts w:ascii="Calibri" w:hAnsi="Calibri" w:cs="Calibri"/>
                  <w:color w:val="000000"/>
                  <w:sz w:val="16"/>
                  <w:szCs w:val="16"/>
                  <w:lang w:eastAsia="en-US"/>
                </w:rPr>
                <w:t xml:space="preserve">11,499,5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79" w:author="Machado, Diana" w:date="2019-02-04T10:09:00Z"/>
                <w:rFonts w:ascii="Calibri" w:hAnsi="Calibri" w:cs="Calibri"/>
                <w:color w:val="000000"/>
                <w:sz w:val="16"/>
                <w:szCs w:val="16"/>
                <w:lang w:eastAsia="en-US"/>
              </w:rPr>
            </w:pPr>
            <w:ins w:id="17180"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81" w:author="Machado, Diana" w:date="2019-02-04T10:09:00Z"/>
                <w:rFonts w:ascii="Calibri" w:hAnsi="Calibri" w:cs="Calibri"/>
                <w:color w:val="000000"/>
                <w:sz w:val="16"/>
                <w:szCs w:val="16"/>
                <w:lang w:eastAsia="en-US"/>
              </w:rPr>
            </w:pPr>
            <w:ins w:id="171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83" w:author="Machado, Diana" w:date="2019-02-04T10:09:00Z"/>
                <w:rFonts w:ascii="Calibri" w:hAnsi="Calibri" w:cs="Calibri"/>
                <w:color w:val="000000"/>
                <w:sz w:val="16"/>
                <w:szCs w:val="16"/>
                <w:lang w:eastAsia="en-US"/>
              </w:rPr>
            </w:pPr>
            <w:ins w:id="171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85" w:author="Machado, Diana" w:date="2019-02-04T10:09:00Z"/>
                <w:rFonts w:ascii="Calibri" w:hAnsi="Calibri" w:cs="Calibri"/>
                <w:color w:val="000000"/>
                <w:sz w:val="16"/>
                <w:szCs w:val="16"/>
                <w:lang w:eastAsia="en-US"/>
              </w:rPr>
            </w:pPr>
            <w:ins w:id="17186" w:author="Machado, Diana" w:date="2019-02-04T10:09:00Z">
              <w:r w:rsidRPr="00C722A9">
                <w:rPr>
                  <w:rFonts w:ascii="Calibri" w:hAnsi="Calibri" w:cs="Calibri"/>
                  <w:color w:val="000000"/>
                  <w:sz w:val="16"/>
                  <w:szCs w:val="16"/>
                  <w:lang w:eastAsia="en-US"/>
                </w:rPr>
                <w:t xml:space="preserve">15,041,43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87" w:author="Machado, Diana" w:date="2019-02-04T10:09:00Z"/>
                <w:rFonts w:ascii="Calibri" w:hAnsi="Calibri" w:cs="Calibri"/>
                <w:color w:val="000000"/>
                <w:sz w:val="16"/>
                <w:szCs w:val="16"/>
                <w:lang w:eastAsia="en-US"/>
              </w:rPr>
            </w:pPr>
            <w:ins w:id="17188"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189" w:author="Machado, Diana" w:date="2019-02-04T10:09:00Z"/>
                <w:rFonts w:ascii="Calibri" w:hAnsi="Calibri" w:cs="Calibri"/>
                <w:color w:val="000000"/>
                <w:sz w:val="16"/>
                <w:szCs w:val="16"/>
                <w:lang w:eastAsia="en-US"/>
              </w:rPr>
            </w:pPr>
            <w:ins w:id="17190" w:author="Machado, Diana" w:date="2019-02-04T10:09:00Z">
              <w:r w:rsidRPr="00C722A9">
                <w:rPr>
                  <w:rFonts w:ascii="Calibri" w:hAnsi="Calibri" w:cs="Calibri"/>
                  <w:color w:val="000000"/>
                  <w:sz w:val="16"/>
                  <w:szCs w:val="16"/>
                  <w:lang w:eastAsia="en-US"/>
                </w:rPr>
                <w:t xml:space="preserve">26,540,9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191" w:author="Machado, Diana" w:date="2019-02-04T10:09:00Z"/>
                <w:rFonts w:ascii="Calibri" w:hAnsi="Calibri" w:cs="Calibri"/>
                <w:color w:val="000000"/>
                <w:sz w:val="16"/>
                <w:szCs w:val="16"/>
                <w:lang w:eastAsia="en-US"/>
              </w:rPr>
            </w:pPr>
            <w:ins w:id="17192"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71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194" w:author="Machado, Diana" w:date="2019-02-04T10:09:00Z"/>
                <w:rFonts w:ascii="Calibri" w:hAnsi="Calibri" w:cs="Calibri"/>
                <w:color w:val="000000"/>
                <w:sz w:val="16"/>
                <w:szCs w:val="16"/>
                <w:lang w:eastAsia="en-US"/>
              </w:rPr>
            </w:pPr>
            <w:ins w:id="17195" w:author="Machado, Diana" w:date="2019-02-04T10:09:00Z">
              <w:r w:rsidRPr="00C722A9">
                <w:rPr>
                  <w:rFonts w:ascii="Calibri" w:hAnsi="Calibri" w:cs="Calibri"/>
                  <w:color w:val="000000"/>
                  <w:sz w:val="16"/>
                  <w:szCs w:val="16"/>
                  <w:lang w:eastAsia="en-US"/>
                </w:rPr>
                <w:t>347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96" w:author="Machado, Diana" w:date="2019-02-04T10:09:00Z"/>
                <w:rFonts w:ascii="Calibri" w:hAnsi="Calibri" w:cs="Calibri"/>
                <w:color w:val="000000"/>
                <w:sz w:val="16"/>
                <w:szCs w:val="16"/>
                <w:lang w:eastAsia="en-US"/>
              </w:rPr>
            </w:pPr>
            <w:ins w:id="17197" w:author="Machado, Diana" w:date="2019-02-04T10:09:00Z">
              <w:r w:rsidRPr="00C722A9">
                <w:rPr>
                  <w:rFonts w:ascii="Calibri" w:hAnsi="Calibri" w:cs="Calibri"/>
                  <w:color w:val="000000"/>
                  <w:sz w:val="16"/>
                  <w:szCs w:val="16"/>
                  <w:lang w:eastAsia="en-US"/>
                </w:rPr>
                <w:t xml:space="preserve">4,029,52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98" w:author="Machado, Diana" w:date="2019-02-04T10:09:00Z"/>
                <w:rFonts w:ascii="Calibri" w:hAnsi="Calibri" w:cs="Calibri"/>
                <w:color w:val="000000"/>
                <w:sz w:val="16"/>
                <w:szCs w:val="16"/>
                <w:lang w:eastAsia="en-US"/>
              </w:rPr>
            </w:pPr>
            <w:ins w:id="17199" w:author="Machado, Diana" w:date="2019-02-04T10:09:00Z">
              <w:r w:rsidRPr="00C722A9">
                <w:rPr>
                  <w:rFonts w:ascii="Calibri" w:hAnsi="Calibri" w:cs="Calibri"/>
                  <w:color w:val="000000"/>
                  <w:sz w:val="16"/>
                  <w:szCs w:val="16"/>
                  <w:lang w:eastAsia="en-US"/>
                </w:rPr>
                <w:t>0.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00" w:author="Machado, Diana" w:date="2019-02-04T10:09:00Z"/>
                <w:rFonts w:ascii="Calibri" w:hAnsi="Calibri" w:cs="Calibri"/>
                <w:color w:val="000000"/>
                <w:sz w:val="16"/>
                <w:szCs w:val="16"/>
                <w:lang w:eastAsia="en-US"/>
              </w:rPr>
            </w:pPr>
            <w:ins w:id="17201" w:author="Machado, Diana" w:date="2019-02-04T10:09:00Z">
              <w:r w:rsidRPr="00C722A9">
                <w:rPr>
                  <w:rFonts w:ascii="Calibri" w:hAnsi="Calibri" w:cs="Calibri"/>
                  <w:color w:val="000000"/>
                  <w:sz w:val="16"/>
                  <w:szCs w:val="16"/>
                  <w:lang w:eastAsia="en-US"/>
                </w:rPr>
                <w:t xml:space="preserve">4,066,3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02" w:author="Machado, Diana" w:date="2019-02-04T10:09:00Z"/>
                <w:rFonts w:ascii="Calibri" w:hAnsi="Calibri" w:cs="Calibri"/>
                <w:color w:val="000000"/>
                <w:sz w:val="16"/>
                <w:szCs w:val="16"/>
                <w:lang w:eastAsia="en-US"/>
              </w:rPr>
            </w:pPr>
            <w:ins w:id="17203"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04" w:author="Machado, Diana" w:date="2019-02-04T10:09:00Z"/>
                <w:rFonts w:ascii="Calibri" w:hAnsi="Calibri" w:cs="Calibri"/>
                <w:color w:val="000000"/>
                <w:sz w:val="16"/>
                <w:szCs w:val="16"/>
                <w:lang w:eastAsia="en-US"/>
              </w:rPr>
            </w:pPr>
            <w:ins w:id="172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06" w:author="Machado, Diana" w:date="2019-02-04T10:09:00Z"/>
                <w:rFonts w:ascii="Calibri" w:hAnsi="Calibri" w:cs="Calibri"/>
                <w:color w:val="000000"/>
                <w:sz w:val="16"/>
                <w:szCs w:val="16"/>
                <w:lang w:eastAsia="en-US"/>
              </w:rPr>
            </w:pPr>
            <w:ins w:id="172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08" w:author="Machado, Diana" w:date="2019-02-04T10:09:00Z"/>
                <w:rFonts w:ascii="Calibri" w:hAnsi="Calibri" w:cs="Calibri"/>
                <w:color w:val="000000"/>
                <w:sz w:val="16"/>
                <w:szCs w:val="16"/>
                <w:lang w:eastAsia="en-US"/>
              </w:rPr>
            </w:pPr>
            <w:ins w:id="17209" w:author="Machado, Diana" w:date="2019-02-04T10:09:00Z">
              <w:r w:rsidRPr="00C722A9">
                <w:rPr>
                  <w:rFonts w:ascii="Calibri" w:hAnsi="Calibri" w:cs="Calibri"/>
                  <w:color w:val="000000"/>
                  <w:sz w:val="16"/>
                  <w:szCs w:val="16"/>
                  <w:lang w:eastAsia="en-US"/>
                </w:rPr>
                <w:t xml:space="preserve">7,665,12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10" w:author="Machado, Diana" w:date="2019-02-04T10:09:00Z"/>
                <w:rFonts w:ascii="Calibri" w:hAnsi="Calibri" w:cs="Calibri"/>
                <w:color w:val="000000"/>
                <w:sz w:val="16"/>
                <w:szCs w:val="16"/>
                <w:lang w:eastAsia="en-US"/>
              </w:rPr>
            </w:pPr>
            <w:ins w:id="17211"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212" w:author="Machado, Diana" w:date="2019-02-04T10:09:00Z"/>
                <w:rFonts w:ascii="Calibri" w:hAnsi="Calibri" w:cs="Calibri"/>
                <w:color w:val="000000"/>
                <w:sz w:val="16"/>
                <w:szCs w:val="16"/>
                <w:lang w:eastAsia="en-US"/>
              </w:rPr>
            </w:pPr>
            <w:ins w:id="17213" w:author="Machado, Diana" w:date="2019-02-04T10:09:00Z">
              <w:r w:rsidRPr="00C722A9">
                <w:rPr>
                  <w:rFonts w:ascii="Calibri" w:hAnsi="Calibri" w:cs="Calibri"/>
                  <w:color w:val="000000"/>
                  <w:sz w:val="16"/>
                  <w:szCs w:val="16"/>
                  <w:lang w:eastAsia="en-US"/>
                </w:rPr>
                <w:t xml:space="preserve">15,760,9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214" w:author="Machado, Diana" w:date="2019-02-04T10:09:00Z"/>
                <w:rFonts w:ascii="Calibri" w:hAnsi="Calibri" w:cs="Calibri"/>
                <w:color w:val="000000"/>
                <w:sz w:val="16"/>
                <w:szCs w:val="16"/>
                <w:lang w:eastAsia="en-US"/>
              </w:rPr>
            </w:pPr>
            <w:ins w:id="17215"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72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217" w:author="Machado, Diana" w:date="2019-02-04T10:09:00Z"/>
                <w:rFonts w:ascii="Calibri" w:hAnsi="Calibri" w:cs="Calibri"/>
                <w:color w:val="000000"/>
                <w:sz w:val="16"/>
                <w:szCs w:val="16"/>
                <w:lang w:eastAsia="en-US"/>
              </w:rPr>
            </w:pPr>
            <w:ins w:id="17218" w:author="Machado, Diana" w:date="2019-02-04T10:09:00Z">
              <w:r w:rsidRPr="00C722A9">
                <w:rPr>
                  <w:rFonts w:ascii="Calibri" w:hAnsi="Calibri" w:cs="Calibri"/>
                  <w:color w:val="000000"/>
                  <w:sz w:val="16"/>
                  <w:szCs w:val="16"/>
                  <w:lang w:eastAsia="en-US"/>
                </w:rPr>
                <w:t>347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19" w:author="Machado, Diana" w:date="2019-02-04T10:09:00Z"/>
                <w:rFonts w:ascii="Calibri" w:hAnsi="Calibri" w:cs="Calibri"/>
                <w:color w:val="000000"/>
                <w:sz w:val="16"/>
                <w:szCs w:val="16"/>
                <w:lang w:eastAsia="en-US"/>
              </w:rPr>
            </w:pPr>
            <w:ins w:id="1722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21" w:author="Machado, Diana" w:date="2019-02-04T10:09:00Z"/>
                <w:rFonts w:ascii="Calibri" w:hAnsi="Calibri" w:cs="Calibri"/>
                <w:color w:val="000000"/>
                <w:sz w:val="16"/>
                <w:szCs w:val="16"/>
                <w:lang w:eastAsia="en-US"/>
              </w:rPr>
            </w:pPr>
            <w:ins w:id="1722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23" w:author="Machado, Diana" w:date="2019-02-04T10:09:00Z"/>
                <w:rFonts w:ascii="Calibri" w:hAnsi="Calibri" w:cs="Calibri"/>
                <w:color w:val="000000"/>
                <w:sz w:val="16"/>
                <w:szCs w:val="16"/>
                <w:lang w:eastAsia="en-US"/>
              </w:rPr>
            </w:pPr>
            <w:ins w:id="17224" w:author="Machado, Diana" w:date="2019-02-04T10:09:00Z">
              <w:r w:rsidRPr="00C722A9">
                <w:rPr>
                  <w:rFonts w:ascii="Calibri" w:hAnsi="Calibri" w:cs="Calibri"/>
                  <w:color w:val="000000"/>
                  <w:sz w:val="16"/>
                  <w:szCs w:val="16"/>
                  <w:lang w:eastAsia="en-US"/>
                </w:rPr>
                <w:t xml:space="preserve">10,655,77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25" w:author="Machado, Diana" w:date="2019-02-04T10:09:00Z"/>
                <w:rFonts w:ascii="Calibri" w:hAnsi="Calibri" w:cs="Calibri"/>
                <w:color w:val="000000"/>
                <w:sz w:val="16"/>
                <w:szCs w:val="16"/>
                <w:lang w:eastAsia="en-US"/>
              </w:rPr>
            </w:pPr>
            <w:ins w:id="17226"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27" w:author="Machado, Diana" w:date="2019-02-04T10:09:00Z"/>
                <w:rFonts w:ascii="Calibri" w:hAnsi="Calibri" w:cs="Calibri"/>
                <w:color w:val="000000"/>
                <w:sz w:val="16"/>
                <w:szCs w:val="16"/>
                <w:lang w:eastAsia="en-US"/>
              </w:rPr>
            </w:pPr>
            <w:ins w:id="172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29" w:author="Machado, Diana" w:date="2019-02-04T10:09:00Z"/>
                <w:rFonts w:ascii="Calibri" w:hAnsi="Calibri" w:cs="Calibri"/>
                <w:color w:val="000000"/>
                <w:sz w:val="16"/>
                <w:szCs w:val="16"/>
                <w:lang w:eastAsia="en-US"/>
              </w:rPr>
            </w:pPr>
            <w:ins w:id="172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31" w:author="Machado, Diana" w:date="2019-02-04T10:09:00Z"/>
                <w:rFonts w:ascii="Calibri" w:hAnsi="Calibri" w:cs="Calibri"/>
                <w:color w:val="000000"/>
                <w:sz w:val="16"/>
                <w:szCs w:val="16"/>
                <w:lang w:eastAsia="en-US"/>
              </w:rPr>
            </w:pPr>
            <w:ins w:id="17232" w:author="Machado, Diana" w:date="2019-02-04T10:09:00Z">
              <w:r w:rsidRPr="00C722A9">
                <w:rPr>
                  <w:rFonts w:ascii="Calibri" w:hAnsi="Calibri" w:cs="Calibri"/>
                  <w:color w:val="000000"/>
                  <w:sz w:val="16"/>
                  <w:szCs w:val="16"/>
                  <w:lang w:eastAsia="en-US"/>
                </w:rPr>
                <w:t xml:space="preserve">16,461,28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33" w:author="Machado, Diana" w:date="2019-02-04T10:09:00Z"/>
                <w:rFonts w:ascii="Calibri" w:hAnsi="Calibri" w:cs="Calibri"/>
                <w:color w:val="000000"/>
                <w:sz w:val="16"/>
                <w:szCs w:val="16"/>
                <w:lang w:eastAsia="en-US"/>
              </w:rPr>
            </w:pPr>
            <w:ins w:id="17234"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235" w:author="Machado, Diana" w:date="2019-02-04T10:09:00Z"/>
                <w:rFonts w:ascii="Calibri" w:hAnsi="Calibri" w:cs="Calibri"/>
                <w:color w:val="000000"/>
                <w:sz w:val="16"/>
                <w:szCs w:val="16"/>
                <w:lang w:eastAsia="en-US"/>
              </w:rPr>
            </w:pPr>
            <w:ins w:id="17236" w:author="Machado, Diana" w:date="2019-02-04T10:09:00Z">
              <w:r w:rsidRPr="00C722A9">
                <w:rPr>
                  <w:rFonts w:ascii="Calibri" w:hAnsi="Calibri" w:cs="Calibri"/>
                  <w:color w:val="000000"/>
                  <w:sz w:val="16"/>
                  <w:szCs w:val="16"/>
                  <w:lang w:eastAsia="en-US"/>
                </w:rPr>
                <w:t xml:space="preserve">27,117,0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237" w:author="Machado, Diana" w:date="2019-02-04T10:09:00Z"/>
                <w:rFonts w:ascii="Calibri" w:hAnsi="Calibri" w:cs="Calibri"/>
                <w:color w:val="000000"/>
                <w:sz w:val="16"/>
                <w:szCs w:val="16"/>
                <w:lang w:eastAsia="en-US"/>
              </w:rPr>
            </w:pPr>
            <w:ins w:id="17238"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72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240" w:author="Machado, Diana" w:date="2019-02-04T10:09:00Z"/>
                <w:rFonts w:ascii="Calibri" w:hAnsi="Calibri" w:cs="Calibri"/>
                <w:color w:val="000000"/>
                <w:sz w:val="16"/>
                <w:szCs w:val="16"/>
                <w:lang w:eastAsia="en-US"/>
              </w:rPr>
            </w:pPr>
            <w:ins w:id="17241" w:author="Machado, Diana" w:date="2019-02-04T10:09:00Z">
              <w:r w:rsidRPr="00C722A9">
                <w:rPr>
                  <w:rFonts w:ascii="Calibri" w:hAnsi="Calibri" w:cs="Calibri"/>
                  <w:color w:val="000000"/>
                  <w:sz w:val="16"/>
                  <w:szCs w:val="16"/>
                  <w:lang w:eastAsia="en-US"/>
                </w:rPr>
                <w:t>347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42" w:author="Machado, Diana" w:date="2019-02-04T10:09:00Z"/>
                <w:rFonts w:ascii="Calibri" w:hAnsi="Calibri" w:cs="Calibri"/>
                <w:color w:val="000000"/>
                <w:sz w:val="16"/>
                <w:szCs w:val="16"/>
                <w:lang w:eastAsia="en-US"/>
              </w:rPr>
            </w:pPr>
            <w:ins w:id="1724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44" w:author="Machado, Diana" w:date="2019-02-04T10:09:00Z"/>
                <w:rFonts w:ascii="Calibri" w:hAnsi="Calibri" w:cs="Calibri"/>
                <w:color w:val="000000"/>
                <w:sz w:val="16"/>
                <w:szCs w:val="16"/>
                <w:lang w:eastAsia="en-US"/>
              </w:rPr>
            </w:pPr>
            <w:ins w:id="1724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46" w:author="Machado, Diana" w:date="2019-02-04T10:09:00Z"/>
                <w:rFonts w:ascii="Calibri" w:hAnsi="Calibri" w:cs="Calibri"/>
                <w:color w:val="000000"/>
                <w:sz w:val="16"/>
                <w:szCs w:val="16"/>
                <w:lang w:eastAsia="en-US"/>
              </w:rPr>
            </w:pPr>
            <w:ins w:id="17247" w:author="Machado, Diana" w:date="2019-02-04T10:09:00Z">
              <w:r w:rsidRPr="00C722A9">
                <w:rPr>
                  <w:rFonts w:ascii="Calibri" w:hAnsi="Calibri" w:cs="Calibri"/>
                  <w:color w:val="000000"/>
                  <w:sz w:val="16"/>
                  <w:szCs w:val="16"/>
                  <w:lang w:eastAsia="en-US"/>
                </w:rPr>
                <w:t xml:space="preserve">4,657,88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48" w:author="Machado, Diana" w:date="2019-02-04T10:09:00Z"/>
                <w:rFonts w:ascii="Calibri" w:hAnsi="Calibri" w:cs="Calibri"/>
                <w:color w:val="000000"/>
                <w:sz w:val="16"/>
                <w:szCs w:val="16"/>
                <w:lang w:eastAsia="en-US"/>
              </w:rPr>
            </w:pPr>
            <w:ins w:id="17249"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50" w:author="Machado, Diana" w:date="2019-02-04T10:09:00Z"/>
                <w:rFonts w:ascii="Calibri" w:hAnsi="Calibri" w:cs="Calibri"/>
                <w:color w:val="000000"/>
                <w:sz w:val="16"/>
                <w:szCs w:val="16"/>
                <w:lang w:eastAsia="en-US"/>
              </w:rPr>
            </w:pPr>
            <w:ins w:id="172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52" w:author="Machado, Diana" w:date="2019-02-04T10:09:00Z"/>
                <w:rFonts w:ascii="Calibri" w:hAnsi="Calibri" w:cs="Calibri"/>
                <w:color w:val="000000"/>
                <w:sz w:val="16"/>
                <w:szCs w:val="16"/>
                <w:lang w:eastAsia="en-US"/>
              </w:rPr>
            </w:pPr>
            <w:ins w:id="172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54" w:author="Machado, Diana" w:date="2019-02-04T10:09:00Z"/>
                <w:rFonts w:ascii="Calibri" w:hAnsi="Calibri" w:cs="Calibri"/>
                <w:color w:val="000000"/>
                <w:sz w:val="16"/>
                <w:szCs w:val="16"/>
                <w:lang w:eastAsia="en-US"/>
              </w:rPr>
            </w:pPr>
            <w:ins w:id="17255" w:author="Machado, Diana" w:date="2019-02-04T10:09:00Z">
              <w:r w:rsidRPr="00C722A9">
                <w:rPr>
                  <w:rFonts w:ascii="Calibri" w:hAnsi="Calibri" w:cs="Calibri"/>
                  <w:color w:val="000000"/>
                  <w:sz w:val="16"/>
                  <w:szCs w:val="16"/>
                  <w:lang w:eastAsia="en-US"/>
                </w:rPr>
                <w:t xml:space="preserve">6,853,45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56" w:author="Machado, Diana" w:date="2019-02-04T10:09:00Z"/>
                <w:rFonts w:ascii="Calibri" w:hAnsi="Calibri" w:cs="Calibri"/>
                <w:color w:val="000000"/>
                <w:sz w:val="16"/>
                <w:szCs w:val="16"/>
                <w:lang w:eastAsia="en-US"/>
              </w:rPr>
            </w:pPr>
            <w:ins w:id="17257"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258" w:author="Machado, Diana" w:date="2019-02-04T10:09:00Z"/>
                <w:rFonts w:ascii="Calibri" w:hAnsi="Calibri" w:cs="Calibri"/>
                <w:color w:val="000000"/>
                <w:sz w:val="16"/>
                <w:szCs w:val="16"/>
                <w:lang w:eastAsia="en-US"/>
              </w:rPr>
            </w:pPr>
            <w:ins w:id="17259" w:author="Machado, Diana" w:date="2019-02-04T10:09:00Z">
              <w:r w:rsidRPr="00C722A9">
                <w:rPr>
                  <w:rFonts w:ascii="Calibri" w:hAnsi="Calibri" w:cs="Calibri"/>
                  <w:color w:val="000000"/>
                  <w:sz w:val="16"/>
                  <w:szCs w:val="16"/>
                  <w:lang w:eastAsia="en-US"/>
                </w:rPr>
                <w:t xml:space="preserve">11,511,3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260" w:author="Machado, Diana" w:date="2019-02-04T10:09:00Z"/>
                <w:rFonts w:ascii="Calibri" w:hAnsi="Calibri" w:cs="Calibri"/>
                <w:color w:val="000000"/>
                <w:sz w:val="16"/>
                <w:szCs w:val="16"/>
                <w:lang w:eastAsia="en-US"/>
              </w:rPr>
            </w:pPr>
            <w:ins w:id="17261"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72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263" w:author="Machado, Diana" w:date="2019-02-04T10:09:00Z"/>
                <w:rFonts w:ascii="Calibri" w:hAnsi="Calibri" w:cs="Calibri"/>
                <w:color w:val="000000"/>
                <w:sz w:val="16"/>
                <w:szCs w:val="16"/>
                <w:lang w:eastAsia="en-US"/>
              </w:rPr>
            </w:pPr>
            <w:ins w:id="17264" w:author="Machado, Diana" w:date="2019-02-04T10:09:00Z">
              <w:r w:rsidRPr="00C722A9">
                <w:rPr>
                  <w:rFonts w:ascii="Calibri" w:hAnsi="Calibri" w:cs="Calibri"/>
                  <w:color w:val="000000"/>
                  <w:sz w:val="16"/>
                  <w:szCs w:val="16"/>
                  <w:lang w:eastAsia="en-US"/>
                </w:rPr>
                <w:t>347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65" w:author="Machado, Diana" w:date="2019-02-04T10:09:00Z"/>
                <w:rFonts w:ascii="Calibri" w:hAnsi="Calibri" w:cs="Calibri"/>
                <w:color w:val="000000"/>
                <w:sz w:val="16"/>
                <w:szCs w:val="16"/>
                <w:lang w:eastAsia="en-US"/>
              </w:rPr>
            </w:pPr>
            <w:ins w:id="17266" w:author="Machado, Diana" w:date="2019-02-04T10:09:00Z">
              <w:r w:rsidRPr="00C722A9">
                <w:rPr>
                  <w:rFonts w:ascii="Calibri" w:hAnsi="Calibri" w:cs="Calibri"/>
                  <w:color w:val="000000"/>
                  <w:sz w:val="16"/>
                  <w:szCs w:val="16"/>
                  <w:lang w:eastAsia="en-US"/>
                </w:rPr>
                <w:t xml:space="preserve">522,89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67" w:author="Machado, Diana" w:date="2019-02-04T10:09:00Z"/>
                <w:rFonts w:ascii="Calibri" w:hAnsi="Calibri" w:cs="Calibri"/>
                <w:color w:val="000000"/>
                <w:sz w:val="16"/>
                <w:szCs w:val="16"/>
                <w:lang w:eastAsia="en-US"/>
              </w:rPr>
            </w:pPr>
            <w:ins w:id="17268" w:author="Machado, Diana" w:date="2019-02-04T10:09:00Z">
              <w:r w:rsidRPr="00C722A9">
                <w:rPr>
                  <w:rFonts w:ascii="Calibri" w:hAnsi="Calibri" w:cs="Calibri"/>
                  <w:color w:val="000000"/>
                  <w:sz w:val="16"/>
                  <w:szCs w:val="16"/>
                  <w:lang w:eastAsia="en-US"/>
                </w:rPr>
                <w:t>0.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69" w:author="Machado, Diana" w:date="2019-02-04T10:09:00Z"/>
                <w:rFonts w:ascii="Calibri" w:hAnsi="Calibri" w:cs="Calibri"/>
                <w:color w:val="000000"/>
                <w:sz w:val="16"/>
                <w:szCs w:val="16"/>
                <w:lang w:eastAsia="en-US"/>
              </w:rPr>
            </w:pPr>
            <w:ins w:id="17270" w:author="Machado, Diana" w:date="2019-02-04T10:09:00Z">
              <w:r w:rsidRPr="00C722A9">
                <w:rPr>
                  <w:rFonts w:ascii="Calibri" w:hAnsi="Calibri" w:cs="Calibri"/>
                  <w:color w:val="000000"/>
                  <w:sz w:val="16"/>
                  <w:szCs w:val="16"/>
                  <w:lang w:eastAsia="en-US"/>
                </w:rPr>
                <w:t xml:space="preserve">922,1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71" w:author="Machado, Diana" w:date="2019-02-04T10:09:00Z"/>
                <w:rFonts w:ascii="Calibri" w:hAnsi="Calibri" w:cs="Calibri"/>
                <w:color w:val="000000"/>
                <w:sz w:val="16"/>
                <w:szCs w:val="16"/>
                <w:lang w:eastAsia="en-US"/>
              </w:rPr>
            </w:pPr>
            <w:ins w:id="1727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73" w:author="Machado, Diana" w:date="2019-02-04T10:09:00Z"/>
                <w:rFonts w:ascii="Calibri" w:hAnsi="Calibri" w:cs="Calibri"/>
                <w:color w:val="000000"/>
                <w:sz w:val="16"/>
                <w:szCs w:val="16"/>
                <w:lang w:eastAsia="en-US"/>
              </w:rPr>
            </w:pPr>
            <w:ins w:id="172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75" w:author="Machado, Diana" w:date="2019-02-04T10:09:00Z"/>
                <w:rFonts w:ascii="Calibri" w:hAnsi="Calibri" w:cs="Calibri"/>
                <w:color w:val="000000"/>
                <w:sz w:val="16"/>
                <w:szCs w:val="16"/>
                <w:lang w:eastAsia="en-US"/>
              </w:rPr>
            </w:pPr>
            <w:ins w:id="172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77" w:author="Machado, Diana" w:date="2019-02-04T10:09:00Z"/>
                <w:rFonts w:ascii="Calibri" w:hAnsi="Calibri" w:cs="Calibri"/>
                <w:color w:val="000000"/>
                <w:sz w:val="16"/>
                <w:szCs w:val="16"/>
                <w:lang w:eastAsia="en-US"/>
              </w:rPr>
            </w:pPr>
            <w:ins w:id="17278" w:author="Machado, Diana" w:date="2019-02-04T10:09:00Z">
              <w:r w:rsidRPr="00C722A9">
                <w:rPr>
                  <w:rFonts w:ascii="Calibri" w:hAnsi="Calibri" w:cs="Calibri"/>
                  <w:color w:val="000000"/>
                  <w:sz w:val="16"/>
                  <w:szCs w:val="16"/>
                  <w:lang w:eastAsia="en-US"/>
                </w:rPr>
                <w:t xml:space="preserve">1,603,5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79" w:author="Machado, Diana" w:date="2019-02-04T10:09:00Z"/>
                <w:rFonts w:ascii="Calibri" w:hAnsi="Calibri" w:cs="Calibri"/>
                <w:color w:val="000000"/>
                <w:sz w:val="16"/>
                <w:szCs w:val="16"/>
                <w:lang w:eastAsia="en-US"/>
              </w:rPr>
            </w:pPr>
            <w:ins w:id="17280"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281" w:author="Machado, Diana" w:date="2019-02-04T10:09:00Z"/>
                <w:rFonts w:ascii="Calibri" w:hAnsi="Calibri" w:cs="Calibri"/>
                <w:color w:val="000000"/>
                <w:sz w:val="16"/>
                <w:szCs w:val="16"/>
                <w:lang w:eastAsia="en-US"/>
              </w:rPr>
            </w:pPr>
            <w:ins w:id="17282" w:author="Machado, Diana" w:date="2019-02-04T10:09:00Z">
              <w:r w:rsidRPr="00C722A9">
                <w:rPr>
                  <w:rFonts w:ascii="Calibri" w:hAnsi="Calibri" w:cs="Calibri"/>
                  <w:color w:val="000000"/>
                  <w:sz w:val="16"/>
                  <w:szCs w:val="16"/>
                  <w:lang w:eastAsia="en-US"/>
                </w:rPr>
                <w:t xml:space="preserve">3,048,5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283" w:author="Machado, Diana" w:date="2019-02-04T10:09:00Z"/>
                <w:rFonts w:ascii="Calibri" w:hAnsi="Calibri" w:cs="Calibri"/>
                <w:color w:val="000000"/>
                <w:sz w:val="16"/>
                <w:szCs w:val="16"/>
                <w:lang w:eastAsia="en-US"/>
              </w:rPr>
            </w:pPr>
            <w:ins w:id="17284"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72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286" w:author="Machado, Diana" w:date="2019-02-04T10:09:00Z"/>
                <w:rFonts w:ascii="Calibri" w:hAnsi="Calibri" w:cs="Calibri"/>
                <w:color w:val="000000"/>
                <w:sz w:val="16"/>
                <w:szCs w:val="16"/>
                <w:lang w:eastAsia="en-US"/>
              </w:rPr>
            </w:pPr>
            <w:ins w:id="17287" w:author="Machado, Diana" w:date="2019-02-04T10:09:00Z">
              <w:r w:rsidRPr="00C722A9">
                <w:rPr>
                  <w:rFonts w:ascii="Calibri" w:hAnsi="Calibri" w:cs="Calibri"/>
                  <w:color w:val="000000"/>
                  <w:sz w:val="16"/>
                  <w:szCs w:val="16"/>
                  <w:lang w:eastAsia="en-US"/>
                </w:rPr>
                <w:t>347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88" w:author="Machado, Diana" w:date="2019-02-04T10:09:00Z"/>
                <w:rFonts w:ascii="Calibri" w:hAnsi="Calibri" w:cs="Calibri"/>
                <w:color w:val="000000"/>
                <w:sz w:val="16"/>
                <w:szCs w:val="16"/>
                <w:lang w:eastAsia="en-US"/>
              </w:rPr>
            </w:pPr>
            <w:ins w:id="17289" w:author="Machado, Diana" w:date="2019-02-04T10:09:00Z">
              <w:r w:rsidRPr="00C722A9">
                <w:rPr>
                  <w:rFonts w:ascii="Calibri" w:hAnsi="Calibri" w:cs="Calibri"/>
                  <w:color w:val="000000"/>
                  <w:sz w:val="16"/>
                  <w:szCs w:val="16"/>
                  <w:lang w:eastAsia="en-US"/>
                </w:rPr>
                <w:t xml:space="preserve">35,006,80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90" w:author="Machado, Diana" w:date="2019-02-04T10:09:00Z"/>
                <w:rFonts w:ascii="Calibri" w:hAnsi="Calibri" w:cs="Calibri"/>
                <w:color w:val="000000"/>
                <w:sz w:val="16"/>
                <w:szCs w:val="16"/>
                <w:lang w:eastAsia="en-US"/>
              </w:rPr>
            </w:pPr>
            <w:ins w:id="17291" w:author="Machado, Diana" w:date="2019-02-04T10:09:00Z">
              <w:r w:rsidRPr="00C722A9">
                <w:rPr>
                  <w:rFonts w:ascii="Calibri" w:hAnsi="Calibri" w:cs="Calibri"/>
                  <w:color w:val="000000"/>
                  <w:sz w:val="16"/>
                  <w:szCs w:val="16"/>
                  <w:lang w:eastAsia="en-US"/>
                </w:rPr>
                <w:t>0.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92" w:author="Machado, Diana" w:date="2019-02-04T10:09:00Z"/>
                <w:rFonts w:ascii="Calibri" w:hAnsi="Calibri" w:cs="Calibri"/>
                <w:color w:val="000000"/>
                <w:sz w:val="16"/>
                <w:szCs w:val="16"/>
                <w:lang w:eastAsia="en-US"/>
              </w:rPr>
            </w:pPr>
            <w:ins w:id="17293" w:author="Machado, Diana" w:date="2019-02-04T10:09:00Z">
              <w:r w:rsidRPr="00C722A9">
                <w:rPr>
                  <w:rFonts w:ascii="Calibri" w:hAnsi="Calibri" w:cs="Calibri"/>
                  <w:color w:val="000000"/>
                  <w:sz w:val="16"/>
                  <w:szCs w:val="16"/>
                  <w:lang w:eastAsia="en-US"/>
                </w:rPr>
                <w:t xml:space="preserve">17,600,9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94" w:author="Machado, Diana" w:date="2019-02-04T10:09:00Z"/>
                <w:rFonts w:ascii="Calibri" w:hAnsi="Calibri" w:cs="Calibri"/>
                <w:color w:val="000000"/>
                <w:sz w:val="16"/>
                <w:szCs w:val="16"/>
                <w:lang w:eastAsia="en-US"/>
              </w:rPr>
            </w:pPr>
            <w:ins w:id="17295"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96" w:author="Machado, Diana" w:date="2019-02-04T10:09:00Z"/>
                <w:rFonts w:ascii="Calibri" w:hAnsi="Calibri" w:cs="Calibri"/>
                <w:color w:val="000000"/>
                <w:sz w:val="16"/>
                <w:szCs w:val="16"/>
                <w:lang w:eastAsia="en-US"/>
              </w:rPr>
            </w:pPr>
            <w:ins w:id="172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98" w:author="Machado, Diana" w:date="2019-02-04T10:09:00Z"/>
                <w:rFonts w:ascii="Calibri" w:hAnsi="Calibri" w:cs="Calibri"/>
                <w:color w:val="000000"/>
                <w:sz w:val="16"/>
                <w:szCs w:val="16"/>
                <w:lang w:eastAsia="en-US"/>
              </w:rPr>
            </w:pPr>
            <w:ins w:id="172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00" w:author="Machado, Diana" w:date="2019-02-04T10:09:00Z"/>
                <w:rFonts w:ascii="Calibri" w:hAnsi="Calibri" w:cs="Calibri"/>
                <w:color w:val="000000"/>
                <w:sz w:val="16"/>
                <w:szCs w:val="16"/>
                <w:lang w:eastAsia="en-US"/>
              </w:rPr>
            </w:pPr>
            <w:ins w:id="17301" w:author="Machado, Diana" w:date="2019-02-04T10:09:00Z">
              <w:r w:rsidRPr="00C722A9">
                <w:rPr>
                  <w:rFonts w:ascii="Calibri" w:hAnsi="Calibri" w:cs="Calibri"/>
                  <w:color w:val="000000"/>
                  <w:sz w:val="16"/>
                  <w:szCs w:val="16"/>
                  <w:lang w:eastAsia="en-US"/>
                </w:rPr>
                <w:t xml:space="preserve">26,022,61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02" w:author="Machado, Diana" w:date="2019-02-04T10:09:00Z"/>
                <w:rFonts w:ascii="Calibri" w:hAnsi="Calibri" w:cs="Calibri"/>
                <w:color w:val="000000"/>
                <w:sz w:val="16"/>
                <w:szCs w:val="16"/>
                <w:lang w:eastAsia="en-US"/>
              </w:rPr>
            </w:pPr>
            <w:ins w:id="17303"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04" w:author="Machado, Diana" w:date="2019-02-04T10:09:00Z"/>
                <w:rFonts w:ascii="Calibri" w:hAnsi="Calibri" w:cs="Calibri"/>
                <w:color w:val="000000"/>
                <w:sz w:val="16"/>
                <w:szCs w:val="16"/>
                <w:lang w:eastAsia="en-US"/>
              </w:rPr>
            </w:pPr>
            <w:ins w:id="17305" w:author="Machado, Diana" w:date="2019-02-04T10:09:00Z">
              <w:r w:rsidRPr="00C722A9">
                <w:rPr>
                  <w:rFonts w:ascii="Calibri" w:hAnsi="Calibri" w:cs="Calibri"/>
                  <w:color w:val="000000"/>
                  <w:sz w:val="16"/>
                  <w:szCs w:val="16"/>
                  <w:lang w:eastAsia="en-US"/>
                </w:rPr>
                <w:t xml:space="preserve">78,630,3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06" w:author="Machado, Diana" w:date="2019-02-04T10:09:00Z"/>
                <w:rFonts w:ascii="Calibri" w:hAnsi="Calibri" w:cs="Calibri"/>
                <w:color w:val="000000"/>
                <w:sz w:val="16"/>
                <w:szCs w:val="16"/>
                <w:lang w:eastAsia="en-US"/>
              </w:rPr>
            </w:pPr>
            <w:ins w:id="17307"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173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309" w:author="Machado, Diana" w:date="2019-02-04T10:09:00Z"/>
                <w:rFonts w:ascii="Calibri" w:hAnsi="Calibri" w:cs="Calibri"/>
                <w:color w:val="000000"/>
                <w:sz w:val="16"/>
                <w:szCs w:val="16"/>
                <w:lang w:eastAsia="en-US"/>
              </w:rPr>
            </w:pPr>
            <w:ins w:id="17310" w:author="Machado, Diana" w:date="2019-02-04T10:09:00Z">
              <w:r w:rsidRPr="00C722A9">
                <w:rPr>
                  <w:rFonts w:ascii="Calibri" w:hAnsi="Calibri" w:cs="Calibri"/>
                  <w:color w:val="000000"/>
                  <w:sz w:val="16"/>
                  <w:szCs w:val="16"/>
                  <w:lang w:eastAsia="en-US"/>
                </w:rPr>
                <w:t>347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11" w:author="Machado, Diana" w:date="2019-02-04T10:09:00Z"/>
                <w:rFonts w:ascii="Calibri" w:hAnsi="Calibri" w:cs="Calibri"/>
                <w:color w:val="000000"/>
                <w:sz w:val="16"/>
                <w:szCs w:val="16"/>
                <w:lang w:eastAsia="en-US"/>
              </w:rPr>
            </w:pPr>
            <w:ins w:id="17312" w:author="Machado, Diana" w:date="2019-02-04T10:09:00Z">
              <w:r w:rsidRPr="00C722A9">
                <w:rPr>
                  <w:rFonts w:ascii="Calibri" w:hAnsi="Calibri" w:cs="Calibri"/>
                  <w:color w:val="000000"/>
                  <w:sz w:val="16"/>
                  <w:szCs w:val="16"/>
                  <w:lang w:eastAsia="en-US"/>
                </w:rPr>
                <w:t xml:space="preserve">45,551,90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13" w:author="Machado, Diana" w:date="2019-02-04T10:09:00Z"/>
                <w:rFonts w:ascii="Calibri" w:hAnsi="Calibri" w:cs="Calibri"/>
                <w:color w:val="000000"/>
                <w:sz w:val="16"/>
                <w:szCs w:val="16"/>
                <w:lang w:eastAsia="en-US"/>
              </w:rPr>
            </w:pPr>
            <w:ins w:id="17314" w:author="Machado, Diana" w:date="2019-02-04T10:09:00Z">
              <w:r w:rsidRPr="00C722A9">
                <w:rPr>
                  <w:rFonts w:ascii="Calibri" w:hAnsi="Calibri" w:cs="Calibri"/>
                  <w:color w:val="000000"/>
                  <w:sz w:val="16"/>
                  <w:szCs w:val="16"/>
                  <w:lang w:eastAsia="en-US"/>
                </w:rPr>
                <w:t>0.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15" w:author="Machado, Diana" w:date="2019-02-04T10:09:00Z"/>
                <w:rFonts w:ascii="Calibri" w:hAnsi="Calibri" w:cs="Calibri"/>
                <w:color w:val="000000"/>
                <w:sz w:val="16"/>
                <w:szCs w:val="16"/>
                <w:lang w:eastAsia="en-US"/>
              </w:rPr>
            </w:pPr>
            <w:ins w:id="17316" w:author="Machado, Diana" w:date="2019-02-04T10:09:00Z">
              <w:r w:rsidRPr="00C722A9">
                <w:rPr>
                  <w:rFonts w:ascii="Calibri" w:hAnsi="Calibri" w:cs="Calibri"/>
                  <w:color w:val="000000"/>
                  <w:sz w:val="16"/>
                  <w:szCs w:val="16"/>
                  <w:lang w:eastAsia="en-US"/>
                </w:rPr>
                <w:t xml:space="preserve">20,294,4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17" w:author="Machado, Diana" w:date="2019-02-04T10:09:00Z"/>
                <w:rFonts w:ascii="Calibri" w:hAnsi="Calibri" w:cs="Calibri"/>
                <w:color w:val="000000"/>
                <w:sz w:val="16"/>
                <w:szCs w:val="16"/>
                <w:lang w:eastAsia="en-US"/>
              </w:rPr>
            </w:pPr>
            <w:ins w:id="17318"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19" w:author="Machado, Diana" w:date="2019-02-04T10:09:00Z"/>
                <w:rFonts w:ascii="Calibri" w:hAnsi="Calibri" w:cs="Calibri"/>
                <w:color w:val="000000"/>
                <w:sz w:val="16"/>
                <w:szCs w:val="16"/>
                <w:lang w:eastAsia="en-US"/>
              </w:rPr>
            </w:pPr>
            <w:ins w:id="173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21" w:author="Machado, Diana" w:date="2019-02-04T10:09:00Z"/>
                <w:rFonts w:ascii="Calibri" w:hAnsi="Calibri" w:cs="Calibri"/>
                <w:color w:val="000000"/>
                <w:sz w:val="16"/>
                <w:szCs w:val="16"/>
                <w:lang w:eastAsia="en-US"/>
              </w:rPr>
            </w:pPr>
            <w:ins w:id="173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23" w:author="Machado, Diana" w:date="2019-02-04T10:09:00Z"/>
                <w:rFonts w:ascii="Calibri" w:hAnsi="Calibri" w:cs="Calibri"/>
                <w:color w:val="000000"/>
                <w:sz w:val="16"/>
                <w:szCs w:val="16"/>
                <w:lang w:eastAsia="en-US"/>
              </w:rPr>
            </w:pPr>
            <w:ins w:id="17324" w:author="Machado, Diana" w:date="2019-02-04T10:09:00Z">
              <w:r w:rsidRPr="00C722A9">
                <w:rPr>
                  <w:rFonts w:ascii="Calibri" w:hAnsi="Calibri" w:cs="Calibri"/>
                  <w:color w:val="000000"/>
                  <w:sz w:val="16"/>
                  <w:szCs w:val="16"/>
                  <w:lang w:eastAsia="en-US"/>
                </w:rPr>
                <w:t xml:space="preserve">37,440,44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25" w:author="Machado, Diana" w:date="2019-02-04T10:09:00Z"/>
                <w:rFonts w:ascii="Calibri" w:hAnsi="Calibri" w:cs="Calibri"/>
                <w:color w:val="000000"/>
                <w:sz w:val="16"/>
                <w:szCs w:val="16"/>
                <w:lang w:eastAsia="en-US"/>
              </w:rPr>
            </w:pPr>
            <w:ins w:id="17326" w:author="Machado, Diana" w:date="2019-02-04T10:09:00Z">
              <w:r w:rsidRPr="00C722A9">
                <w:rPr>
                  <w:rFonts w:ascii="Calibri" w:hAnsi="Calibri" w:cs="Calibri"/>
                  <w:color w:val="000000"/>
                  <w:sz w:val="16"/>
                  <w:szCs w:val="16"/>
                  <w:lang w:eastAsia="en-US"/>
                </w:rPr>
                <w:t>0.3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27" w:author="Machado, Diana" w:date="2019-02-04T10:09:00Z"/>
                <w:rFonts w:ascii="Calibri" w:hAnsi="Calibri" w:cs="Calibri"/>
                <w:color w:val="000000"/>
                <w:sz w:val="16"/>
                <w:szCs w:val="16"/>
                <w:lang w:eastAsia="en-US"/>
              </w:rPr>
            </w:pPr>
            <w:ins w:id="17328" w:author="Machado, Diana" w:date="2019-02-04T10:09:00Z">
              <w:r w:rsidRPr="00C722A9">
                <w:rPr>
                  <w:rFonts w:ascii="Calibri" w:hAnsi="Calibri" w:cs="Calibri"/>
                  <w:color w:val="000000"/>
                  <w:sz w:val="16"/>
                  <w:szCs w:val="16"/>
                  <w:lang w:eastAsia="en-US"/>
                </w:rPr>
                <w:t xml:space="preserve">103,286,8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29" w:author="Machado, Diana" w:date="2019-02-04T10:09:00Z"/>
                <w:rFonts w:ascii="Calibri" w:hAnsi="Calibri" w:cs="Calibri"/>
                <w:color w:val="000000"/>
                <w:sz w:val="16"/>
                <w:szCs w:val="16"/>
                <w:lang w:eastAsia="en-US"/>
              </w:rPr>
            </w:pPr>
            <w:ins w:id="17330" w:author="Machado, Diana" w:date="2019-02-04T10:09:00Z">
              <w:r w:rsidRPr="00C722A9">
                <w:rPr>
                  <w:rFonts w:ascii="Calibri" w:hAnsi="Calibri" w:cs="Calibri"/>
                  <w:color w:val="000000"/>
                  <w:sz w:val="16"/>
                  <w:szCs w:val="16"/>
                  <w:lang w:eastAsia="en-US"/>
                </w:rPr>
                <w:t>0.32%</w:t>
              </w:r>
            </w:ins>
          </w:p>
        </w:tc>
      </w:tr>
      <w:tr w:rsidR="00741D6D" w:rsidRPr="00C722A9" w:rsidTr="00331AF4">
        <w:trPr>
          <w:trHeight w:hRule="exact" w:val="216"/>
          <w:ins w:id="173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332" w:author="Machado, Diana" w:date="2019-02-04T10:09:00Z"/>
                <w:rFonts w:ascii="Calibri" w:hAnsi="Calibri" w:cs="Calibri"/>
                <w:color w:val="000000"/>
                <w:sz w:val="16"/>
                <w:szCs w:val="16"/>
                <w:lang w:eastAsia="en-US"/>
              </w:rPr>
            </w:pPr>
            <w:ins w:id="17333" w:author="Machado, Diana" w:date="2019-02-04T10:09:00Z">
              <w:r w:rsidRPr="00C722A9">
                <w:rPr>
                  <w:rFonts w:ascii="Calibri" w:hAnsi="Calibri" w:cs="Calibri"/>
                  <w:color w:val="000000"/>
                  <w:sz w:val="16"/>
                  <w:szCs w:val="16"/>
                  <w:lang w:eastAsia="en-US"/>
                </w:rPr>
                <w:t>347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34" w:author="Machado, Diana" w:date="2019-02-04T10:09:00Z"/>
                <w:rFonts w:ascii="Calibri" w:hAnsi="Calibri" w:cs="Calibri"/>
                <w:color w:val="000000"/>
                <w:sz w:val="16"/>
                <w:szCs w:val="16"/>
                <w:lang w:eastAsia="en-US"/>
              </w:rPr>
            </w:pPr>
            <w:ins w:id="17335" w:author="Machado, Diana" w:date="2019-02-04T10:09:00Z">
              <w:r w:rsidRPr="00C722A9">
                <w:rPr>
                  <w:rFonts w:ascii="Calibri" w:hAnsi="Calibri" w:cs="Calibri"/>
                  <w:color w:val="000000"/>
                  <w:sz w:val="16"/>
                  <w:szCs w:val="16"/>
                  <w:lang w:eastAsia="en-US"/>
                </w:rPr>
                <w:t xml:space="preserve">66,086,47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36" w:author="Machado, Diana" w:date="2019-02-04T10:09:00Z"/>
                <w:rFonts w:ascii="Calibri" w:hAnsi="Calibri" w:cs="Calibri"/>
                <w:color w:val="000000"/>
                <w:sz w:val="16"/>
                <w:szCs w:val="16"/>
                <w:lang w:eastAsia="en-US"/>
              </w:rPr>
            </w:pPr>
            <w:ins w:id="17337" w:author="Machado, Diana" w:date="2019-02-04T10:09:00Z">
              <w:r w:rsidRPr="00C722A9">
                <w:rPr>
                  <w:rFonts w:ascii="Calibri" w:hAnsi="Calibri" w:cs="Calibri"/>
                  <w:color w:val="000000"/>
                  <w:sz w:val="16"/>
                  <w:szCs w:val="16"/>
                  <w:lang w:eastAsia="en-US"/>
                </w:rPr>
                <w:t>0.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38" w:author="Machado, Diana" w:date="2019-02-04T10:09:00Z"/>
                <w:rFonts w:ascii="Calibri" w:hAnsi="Calibri" w:cs="Calibri"/>
                <w:color w:val="000000"/>
                <w:sz w:val="16"/>
                <w:szCs w:val="16"/>
                <w:lang w:eastAsia="en-US"/>
              </w:rPr>
            </w:pPr>
            <w:ins w:id="17339" w:author="Machado, Diana" w:date="2019-02-04T10:09:00Z">
              <w:r w:rsidRPr="00C722A9">
                <w:rPr>
                  <w:rFonts w:ascii="Calibri" w:hAnsi="Calibri" w:cs="Calibri"/>
                  <w:color w:val="000000"/>
                  <w:sz w:val="16"/>
                  <w:szCs w:val="16"/>
                  <w:lang w:eastAsia="en-US"/>
                </w:rPr>
                <w:t xml:space="preserve">30,995,4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40" w:author="Machado, Diana" w:date="2019-02-04T10:09:00Z"/>
                <w:rFonts w:ascii="Calibri" w:hAnsi="Calibri" w:cs="Calibri"/>
                <w:color w:val="000000"/>
                <w:sz w:val="16"/>
                <w:szCs w:val="16"/>
                <w:lang w:eastAsia="en-US"/>
              </w:rPr>
            </w:pPr>
            <w:ins w:id="17341" w:author="Machado, Diana" w:date="2019-02-04T10:09:00Z">
              <w:r w:rsidRPr="00C722A9">
                <w:rPr>
                  <w:rFonts w:ascii="Calibri" w:hAnsi="Calibri" w:cs="Calibri"/>
                  <w:color w:val="000000"/>
                  <w:sz w:val="16"/>
                  <w:szCs w:val="16"/>
                  <w:lang w:eastAsia="en-US"/>
                </w:rPr>
                <w:t>0.2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42" w:author="Machado, Diana" w:date="2019-02-04T10:09:00Z"/>
                <w:rFonts w:ascii="Calibri" w:hAnsi="Calibri" w:cs="Calibri"/>
                <w:color w:val="000000"/>
                <w:sz w:val="16"/>
                <w:szCs w:val="16"/>
                <w:lang w:eastAsia="en-US"/>
              </w:rPr>
            </w:pPr>
            <w:ins w:id="173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44" w:author="Machado, Diana" w:date="2019-02-04T10:09:00Z"/>
                <w:rFonts w:ascii="Calibri" w:hAnsi="Calibri" w:cs="Calibri"/>
                <w:color w:val="000000"/>
                <w:sz w:val="16"/>
                <w:szCs w:val="16"/>
                <w:lang w:eastAsia="en-US"/>
              </w:rPr>
            </w:pPr>
            <w:ins w:id="173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46" w:author="Machado, Diana" w:date="2019-02-04T10:09:00Z"/>
                <w:rFonts w:ascii="Calibri" w:hAnsi="Calibri" w:cs="Calibri"/>
                <w:color w:val="000000"/>
                <w:sz w:val="16"/>
                <w:szCs w:val="16"/>
                <w:lang w:eastAsia="en-US"/>
              </w:rPr>
            </w:pPr>
            <w:ins w:id="17347" w:author="Machado, Diana" w:date="2019-02-04T10:09:00Z">
              <w:r w:rsidRPr="00C722A9">
                <w:rPr>
                  <w:rFonts w:ascii="Calibri" w:hAnsi="Calibri" w:cs="Calibri"/>
                  <w:color w:val="000000"/>
                  <w:sz w:val="16"/>
                  <w:szCs w:val="16"/>
                  <w:lang w:eastAsia="en-US"/>
                </w:rPr>
                <w:t xml:space="preserve">53,735,8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48" w:author="Machado, Diana" w:date="2019-02-04T10:09:00Z"/>
                <w:rFonts w:ascii="Calibri" w:hAnsi="Calibri" w:cs="Calibri"/>
                <w:color w:val="000000"/>
                <w:sz w:val="16"/>
                <w:szCs w:val="16"/>
                <w:lang w:eastAsia="en-US"/>
              </w:rPr>
            </w:pPr>
            <w:ins w:id="17349" w:author="Machado, Diana" w:date="2019-02-04T10:09:00Z">
              <w:r w:rsidRPr="00C722A9">
                <w:rPr>
                  <w:rFonts w:ascii="Calibri" w:hAnsi="Calibri" w:cs="Calibri"/>
                  <w:color w:val="000000"/>
                  <w:sz w:val="16"/>
                  <w:szCs w:val="16"/>
                  <w:lang w:eastAsia="en-US"/>
                </w:rPr>
                <w:t>0.4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50" w:author="Machado, Diana" w:date="2019-02-04T10:09:00Z"/>
                <w:rFonts w:ascii="Calibri" w:hAnsi="Calibri" w:cs="Calibri"/>
                <w:color w:val="000000"/>
                <w:sz w:val="16"/>
                <w:szCs w:val="16"/>
                <w:lang w:eastAsia="en-US"/>
              </w:rPr>
            </w:pPr>
            <w:ins w:id="17351" w:author="Machado, Diana" w:date="2019-02-04T10:09:00Z">
              <w:r w:rsidRPr="00C722A9">
                <w:rPr>
                  <w:rFonts w:ascii="Calibri" w:hAnsi="Calibri" w:cs="Calibri"/>
                  <w:color w:val="000000"/>
                  <w:sz w:val="16"/>
                  <w:szCs w:val="16"/>
                  <w:lang w:eastAsia="en-US"/>
                </w:rPr>
                <w:t xml:space="preserve">150,817,77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52" w:author="Machado, Diana" w:date="2019-02-04T10:09:00Z"/>
                <w:rFonts w:ascii="Calibri" w:hAnsi="Calibri" w:cs="Calibri"/>
                <w:color w:val="000000"/>
                <w:sz w:val="16"/>
                <w:szCs w:val="16"/>
                <w:lang w:eastAsia="en-US"/>
              </w:rPr>
            </w:pPr>
            <w:ins w:id="17353" w:author="Machado, Diana" w:date="2019-02-04T10:09:00Z">
              <w:r w:rsidRPr="00C722A9">
                <w:rPr>
                  <w:rFonts w:ascii="Calibri" w:hAnsi="Calibri" w:cs="Calibri"/>
                  <w:color w:val="000000"/>
                  <w:sz w:val="16"/>
                  <w:szCs w:val="16"/>
                  <w:lang w:eastAsia="en-US"/>
                </w:rPr>
                <w:t>0.47%</w:t>
              </w:r>
            </w:ins>
          </w:p>
        </w:tc>
      </w:tr>
      <w:tr w:rsidR="00741D6D" w:rsidRPr="00C722A9" w:rsidTr="00331AF4">
        <w:trPr>
          <w:trHeight w:hRule="exact" w:val="216"/>
          <w:ins w:id="173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355" w:author="Machado, Diana" w:date="2019-02-04T10:09:00Z"/>
                <w:rFonts w:ascii="Calibri" w:hAnsi="Calibri" w:cs="Calibri"/>
                <w:color w:val="000000"/>
                <w:sz w:val="16"/>
                <w:szCs w:val="16"/>
                <w:lang w:eastAsia="en-US"/>
              </w:rPr>
            </w:pPr>
            <w:ins w:id="17356" w:author="Machado, Diana" w:date="2019-02-04T10:09:00Z">
              <w:r w:rsidRPr="00C722A9">
                <w:rPr>
                  <w:rFonts w:ascii="Calibri" w:hAnsi="Calibri" w:cs="Calibri"/>
                  <w:color w:val="000000"/>
                  <w:sz w:val="16"/>
                  <w:szCs w:val="16"/>
                  <w:lang w:eastAsia="en-US"/>
                </w:rPr>
                <w:t>347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57" w:author="Machado, Diana" w:date="2019-02-04T10:09:00Z"/>
                <w:rFonts w:ascii="Calibri" w:hAnsi="Calibri" w:cs="Calibri"/>
                <w:color w:val="000000"/>
                <w:sz w:val="16"/>
                <w:szCs w:val="16"/>
                <w:lang w:eastAsia="en-US"/>
              </w:rPr>
            </w:pPr>
            <w:ins w:id="17358" w:author="Machado, Diana" w:date="2019-02-04T10:09:00Z">
              <w:r w:rsidRPr="00C722A9">
                <w:rPr>
                  <w:rFonts w:ascii="Calibri" w:hAnsi="Calibri" w:cs="Calibri"/>
                  <w:color w:val="000000"/>
                  <w:sz w:val="16"/>
                  <w:szCs w:val="16"/>
                  <w:lang w:eastAsia="en-US"/>
                </w:rPr>
                <w:t xml:space="preserve">72,691,04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59" w:author="Machado, Diana" w:date="2019-02-04T10:09:00Z"/>
                <w:rFonts w:ascii="Calibri" w:hAnsi="Calibri" w:cs="Calibri"/>
                <w:color w:val="000000"/>
                <w:sz w:val="16"/>
                <w:szCs w:val="16"/>
                <w:lang w:eastAsia="en-US"/>
              </w:rPr>
            </w:pPr>
            <w:ins w:id="17360" w:author="Machado, Diana" w:date="2019-02-04T10:09:00Z">
              <w:r w:rsidRPr="00C722A9">
                <w:rPr>
                  <w:rFonts w:ascii="Calibri" w:hAnsi="Calibri" w:cs="Calibri"/>
                  <w:color w:val="000000"/>
                  <w:sz w:val="16"/>
                  <w:szCs w:val="16"/>
                  <w:lang w:eastAsia="en-US"/>
                </w:rPr>
                <w:t>1.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61" w:author="Machado, Diana" w:date="2019-02-04T10:09:00Z"/>
                <w:rFonts w:ascii="Calibri" w:hAnsi="Calibri" w:cs="Calibri"/>
                <w:color w:val="000000"/>
                <w:sz w:val="16"/>
                <w:szCs w:val="16"/>
                <w:lang w:eastAsia="en-US"/>
              </w:rPr>
            </w:pPr>
            <w:ins w:id="17362" w:author="Machado, Diana" w:date="2019-02-04T10:09:00Z">
              <w:r w:rsidRPr="00C722A9">
                <w:rPr>
                  <w:rFonts w:ascii="Calibri" w:hAnsi="Calibri" w:cs="Calibri"/>
                  <w:color w:val="000000"/>
                  <w:sz w:val="16"/>
                  <w:szCs w:val="16"/>
                  <w:lang w:eastAsia="en-US"/>
                </w:rPr>
                <w:t xml:space="preserve">34,334,1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63" w:author="Machado, Diana" w:date="2019-02-04T10:09:00Z"/>
                <w:rFonts w:ascii="Calibri" w:hAnsi="Calibri" w:cs="Calibri"/>
                <w:color w:val="000000"/>
                <w:sz w:val="16"/>
                <w:szCs w:val="16"/>
                <w:lang w:eastAsia="en-US"/>
              </w:rPr>
            </w:pPr>
            <w:ins w:id="17364"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65" w:author="Machado, Diana" w:date="2019-02-04T10:09:00Z"/>
                <w:rFonts w:ascii="Calibri" w:hAnsi="Calibri" w:cs="Calibri"/>
                <w:color w:val="000000"/>
                <w:sz w:val="16"/>
                <w:szCs w:val="16"/>
                <w:lang w:eastAsia="en-US"/>
              </w:rPr>
            </w:pPr>
            <w:ins w:id="173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67" w:author="Machado, Diana" w:date="2019-02-04T10:09:00Z"/>
                <w:rFonts w:ascii="Calibri" w:hAnsi="Calibri" w:cs="Calibri"/>
                <w:color w:val="000000"/>
                <w:sz w:val="16"/>
                <w:szCs w:val="16"/>
                <w:lang w:eastAsia="en-US"/>
              </w:rPr>
            </w:pPr>
            <w:ins w:id="173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69" w:author="Machado, Diana" w:date="2019-02-04T10:09:00Z"/>
                <w:rFonts w:ascii="Calibri" w:hAnsi="Calibri" w:cs="Calibri"/>
                <w:color w:val="000000"/>
                <w:sz w:val="16"/>
                <w:szCs w:val="16"/>
                <w:lang w:eastAsia="en-US"/>
              </w:rPr>
            </w:pPr>
            <w:ins w:id="17370" w:author="Machado, Diana" w:date="2019-02-04T10:09:00Z">
              <w:r w:rsidRPr="00C722A9">
                <w:rPr>
                  <w:rFonts w:ascii="Calibri" w:hAnsi="Calibri" w:cs="Calibri"/>
                  <w:color w:val="000000"/>
                  <w:sz w:val="16"/>
                  <w:szCs w:val="16"/>
                  <w:lang w:eastAsia="en-US"/>
                </w:rPr>
                <w:t xml:space="preserve">57,897,91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71" w:author="Machado, Diana" w:date="2019-02-04T10:09:00Z"/>
                <w:rFonts w:ascii="Calibri" w:hAnsi="Calibri" w:cs="Calibri"/>
                <w:color w:val="000000"/>
                <w:sz w:val="16"/>
                <w:szCs w:val="16"/>
                <w:lang w:eastAsia="en-US"/>
              </w:rPr>
            </w:pPr>
            <w:ins w:id="17372" w:author="Machado, Diana" w:date="2019-02-04T10:09:00Z">
              <w:r w:rsidRPr="00C722A9">
                <w:rPr>
                  <w:rFonts w:ascii="Calibri" w:hAnsi="Calibri" w:cs="Calibri"/>
                  <w:color w:val="000000"/>
                  <w:sz w:val="16"/>
                  <w:szCs w:val="16"/>
                  <w:lang w:eastAsia="en-US"/>
                </w:rPr>
                <w:t>0.4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73" w:author="Machado, Diana" w:date="2019-02-04T10:09:00Z"/>
                <w:rFonts w:ascii="Calibri" w:hAnsi="Calibri" w:cs="Calibri"/>
                <w:color w:val="000000"/>
                <w:sz w:val="16"/>
                <w:szCs w:val="16"/>
                <w:lang w:eastAsia="en-US"/>
              </w:rPr>
            </w:pPr>
            <w:ins w:id="17374" w:author="Machado, Diana" w:date="2019-02-04T10:09:00Z">
              <w:r w:rsidRPr="00C722A9">
                <w:rPr>
                  <w:rFonts w:ascii="Calibri" w:hAnsi="Calibri" w:cs="Calibri"/>
                  <w:color w:val="000000"/>
                  <w:sz w:val="16"/>
                  <w:szCs w:val="16"/>
                  <w:lang w:eastAsia="en-US"/>
                </w:rPr>
                <w:t xml:space="preserve">164,923,1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75" w:author="Machado, Diana" w:date="2019-02-04T10:09:00Z"/>
                <w:rFonts w:ascii="Calibri" w:hAnsi="Calibri" w:cs="Calibri"/>
                <w:color w:val="000000"/>
                <w:sz w:val="16"/>
                <w:szCs w:val="16"/>
                <w:lang w:eastAsia="en-US"/>
              </w:rPr>
            </w:pPr>
            <w:ins w:id="17376" w:author="Machado, Diana" w:date="2019-02-04T10:09:00Z">
              <w:r w:rsidRPr="00C722A9">
                <w:rPr>
                  <w:rFonts w:ascii="Calibri" w:hAnsi="Calibri" w:cs="Calibri"/>
                  <w:color w:val="000000"/>
                  <w:sz w:val="16"/>
                  <w:szCs w:val="16"/>
                  <w:lang w:eastAsia="en-US"/>
                </w:rPr>
                <w:t>0.52%</w:t>
              </w:r>
            </w:ins>
          </w:p>
        </w:tc>
      </w:tr>
      <w:tr w:rsidR="00741D6D" w:rsidRPr="00C722A9" w:rsidTr="00331AF4">
        <w:trPr>
          <w:trHeight w:hRule="exact" w:val="216"/>
          <w:ins w:id="173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378" w:author="Machado, Diana" w:date="2019-02-04T10:09:00Z"/>
                <w:rFonts w:ascii="Calibri" w:hAnsi="Calibri" w:cs="Calibri"/>
                <w:color w:val="000000"/>
                <w:sz w:val="16"/>
                <w:szCs w:val="16"/>
                <w:lang w:eastAsia="en-US"/>
              </w:rPr>
            </w:pPr>
            <w:ins w:id="17379" w:author="Machado, Diana" w:date="2019-02-04T10:09:00Z">
              <w:r w:rsidRPr="00C722A9">
                <w:rPr>
                  <w:rFonts w:ascii="Calibri" w:hAnsi="Calibri" w:cs="Calibri"/>
                  <w:color w:val="000000"/>
                  <w:sz w:val="16"/>
                  <w:szCs w:val="16"/>
                  <w:lang w:eastAsia="en-US"/>
                </w:rPr>
                <w:t>347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80" w:author="Machado, Diana" w:date="2019-02-04T10:09:00Z"/>
                <w:rFonts w:ascii="Calibri" w:hAnsi="Calibri" w:cs="Calibri"/>
                <w:color w:val="000000"/>
                <w:sz w:val="16"/>
                <w:szCs w:val="16"/>
                <w:lang w:eastAsia="en-US"/>
              </w:rPr>
            </w:pPr>
            <w:ins w:id="17381" w:author="Machado, Diana" w:date="2019-02-04T10:09:00Z">
              <w:r w:rsidRPr="00C722A9">
                <w:rPr>
                  <w:rFonts w:ascii="Calibri" w:hAnsi="Calibri" w:cs="Calibri"/>
                  <w:color w:val="000000"/>
                  <w:sz w:val="16"/>
                  <w:szCs w:val="16"/>
                  <w:lang w:eastAsia="en-US"/>
                </w:rPr>
                <w:t xml:space="preserve">50,372,20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82" w:author="Machado, Diana" w:date="2019-02-04T10:09:00Z"/>
                <w:rFonts w:ascii="Calibri" w:hAnsi="Calibri" w:cs="Calibri"/>
                <w:color w:val="000000"/>
                <w:sz w:val="16"/>
                <w:szCs w:val="16"/>
                <w:lang w:eastAsia="en-US"/>
              </w:rPr>
            </w:pPr>
            <w:ins w:id="17383" w:author="Machado, Diana" w:date="2019-02-04T10:09:00Z">
              <w:r w:rsidRPr="00C722A9">
                <w:rPr>
                  <w:rFonts w:ascii="Calibri" w:hAnsi="Calibri" w:cs="Calibri"/>
                  <w:color w:val="000000"/>
                  <w:sz w:val="16"/>
                  <w:szCs w:val="16"/>
                  <w:lang w:eastAsia="en-US"/>
                </w:rPr>
                <w:t>0.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84" w:author="Machado, Diana" w:date="2019-02-04T10:09:00Z"/>
                <w:rFonts w:ascii="Calibri" w:hAnsi="Calibri" w:cs="Calibri"/>
                <w:color w:val="000000"/>
                <w:sz w:val="16"/>
                <w:szCs w:val="16"/>
                <w:lang w:eastAsia="en-US"/>
              </w:rPr>
            </w:pPr>
            <w:ins w:id="17385" w:author="Machado, Diana" w:date="2019-02-04T10:09:00Z">
              <w:r w:rsidRPr="00C722A9">
                <w:rPr>
                  <w:rFonts w:ascii="Calibri" w:hAnsi="Calibri" w:cs="Calibri"/>
                  <w:color w:val="000000"/>
                  <w:sz w:val="16"/>
                  <w:szCs w:val="16"/>
                  <w:lang w:eastAsia="en-US"/>
                </w:rPr>
                <w:t xml:space="preserve">41,305,3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86" w:author="Machado, Diana" w:date="2019-02-04T10:09:00Z"/>
                <w:rFonts w:ascii="Calibri" w:hAnsi="Calibri" w:cs="Calibri"/>
                <w:color w:val="000000"/>
                <w:sz w:val="16"/>
                <w:szCs w:val="16"/>
                <w:lang w:eastAsia="en-US"/>
              </w:rPr>
            </w:pPr>
            <w:ins w:id="17387"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88" w:author="Machado, Diana" w:date="2019-02-04T10:09:00Z"/>
                <w:rFonts w:ascii="Calibri" w:hAnsi="Calibri" w:cs="Calibri"/>
                <w:color w:val="000000"/>
                <w:sz w:val="16"/>
                <w:szCs w:val="16"/>
                <w:lang w:eastAsia="en-US"/>
              </w:rPr>
            </w:pPr>
            <w:ins w:id="173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90" w:author="Machado, Diana" w:date="2019-02-04T10:09:00Z"/>
                <w:rFonts w:ascii="Calibri" w:hAnsi="Calibri" w:cs="Calibri"/>
                <w:color w:val="000000"/>
                <w:sz w:val="16"/>
                <w:szCs w:val="16"/>
                <w:lang w:eastAsia="en-US"/>
              </w:rPr>
            </w:pPr>
            <w:ins w:id="173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92" w:author="Machado, Diana" w:date="2019-02-04T10:09:00Z"/>
                <w:rFonts w:ascii="Calibri" w:hAnsi="Calibri" w:cs="Calibri"/>
                <w:color w:val="000000"/>
                <w:sz w:val="16"/>
                <w:szCs w:val="16"/>
                <w:lang w:eastAsia="en-US"/>
              </w:rPr>
            </w:pPr>
            <w:ins w:id="17393" w:author="Machado, Diana" w:date="2019-02-04T10:09:00Z">
              <w:r w:rsidRPr="00C722A9">
                <w:rPr>
                  <w:rFonts w:ascii="Calibri" w:hAnsi="Calibri" w:cs="Calibri"/>
                  <w:color w:val="000000"/>
                  <w:sz w:val="16"/>
                  <w:szCs w:val="16"/>
                  <w:lang w:eastAsia="en-US"/>
                </w:rPr>
                <w:t xml:space="preserve">60,516,79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94" w:author="Machado, Diana" w:date="2019-02-04T10:09:00Z"/>
                <w:rFonts w:ascii="Calibri" w:hAnsi="Calibri" w:cs="Calibri"/>
                <w:color w:val="000000"/>
                <w:sz w:val="16"/>
                <w:szCs w:val="16"/>
                <w:lang w:eastAsia="en-US"/>
              </w:rPr>
            </w:pPr>
            <w:ins w:id="17395" w:author="Machado, Diana" w:date="2019-02-04T10:09:00Z">
              <w:r w:rsidRPr="00C722A9">
                <w:rPr>
                  <w:rFonts w:ascii="Calibri" w:hAnsi="Calibri" w:cs="Calibri"/>
                  <w:color w:val="000000"/>
                  <w:sz w:val="16"/>
                  <w:szCs w:val="16"/>
                  <w:lang w:eastAsia="en-US"/>
                </w:rPr>
                <w:t>0.4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96" w:author="Machado, Diana" w:date="2019-02-04T10:09:00Z"/>
                <w:rFonts w:ascii="Calibri" w:hAnsi="Calibri" w:cs="Calibri"/>
                <w:color w:val="000000"/>
                <w:sz w:val="16"/>
                <w:szCs w:val="16"/>
                <w:lang w:eastAsia="en-US"/>
              </w:rPr>
            </w:pPr>
            <w:ins w:id="17397" w:author="Machado, Diana" w:date="2019-02-04T10:09:00Z">
              <w:r w:rsidRPr="00C722A9">
                <w:rPr>
                  <w:rFonts w:ascii="Calibri" w:hAnsi="Calibri" w:cs="Calibri"/>
                  <w:color w:val="000000"/>
                  <w:sz w:val="16"/>
                  <w:szCs w:val="16"/>
                  <w:lang w:eastAsia="en-US"/>
                </w:rPr>
                <w:t xml:space="preserve">152,194,3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98" w:author="Machado, Diana" w:date="2019-02-04T10:09:00Z"/>
                <w:rFonts w:ascii="Calibri" w:hAnsi="Calibri" w:cs="Calibri"/>
                <w:color w:val="000000"/>
                <w:sz w:val="16"/>
                <w:szCs w:val="16"/>
                <w:lang w:eastAsia="en-US"/>
              </w:rPr>
            </w:pPr>
            <w:ins w:id="17399" w:author="Machado, Diana" w:date="2019-02-04T10:09:00Z">
              <w:r w:rsidRPr="00C722A9">
                <w:rPr>
                  <w:rFonts w:ascii="Calibri" w:hAnsi="Calibri" w:cs="Calibri"/>
                  <w:color w:val="000000"/>
                  <w:sz w:val="16"/>
                  <w:szCs w:val="16"/>
                  <w:lang w:eastAsia="en-US"/>
                </w:rPr>
                <w:t>0.48%</w:t>
              </w:r>
            </w:ins>
          </w:p>
        </w:tc>
      </w:tr>
      <w:tr w:rsidR="00741D6D" w:rsidRPr="00C722A9" w:rsidTr="00331AF4">
        <w:trPr>
          <w:trHeight w:hRule="exact" w:val="216"/>
          <w:ins w:id="174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401" w:author="Machado, Diana" w:date="2019-02-04T10:09:00Z"/>
                <w:rFonts w:ascii="Calibri" w:hAnsi="Calibri" w:cs="Calibri"/>
                <w:color w:val="000000"/>
                <w:sz w:val="16"/>
                <w:szCs w:val="16"/>
                <w:lang w:eastAsia="en-US"/>
              </w:rPr>
            </w:pPr>
            <w:ins w:id="17402" w:author="Machado, Diana" w:date="2019-02-04T10:09:00Z">
              <w:r w:rsidRPr="00C722A9">
                <w:rPr>
                  <w:rFonts w:ascii="Calibri" w:hAnsi="Calibri" w:cs="Calibri"/>
                  <w:color w:val="000000"/>
                  <w:sz w:val="16"/>
                  <w:szCs w:val="16"/>
                  <w:lang w:eastAsia="en-US"/>
                </w:rPr>
                <w:t>347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03" w:author="Machado, Diana" w:date="2019-02-04T10:09:00Z"/>
                <w:rFonts w:ascii="Calibri" w:hAnsi="Calibri" w:cs="Calibri"/>
                <w:color w:val="000000"/>
                <w:sz w:val="16"/>
                <w:szCs w:val="16"/>
                <w:lang w:eastAsia="en-US"/>
              </w:rPr>
            </w:pPr>
            <w:ins w:id="1740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05" w:author="Machado, Diana" w:date="2019-02-04T10:09:00Z"/>
                <w:rFonts w:ascii="Calibri" w:hAnsi="Calibri" w:cs="Calibri"/>
                <w:color w:val="000000"/>
                <w:sz w:val="16"/>
                <w:szCs w:val="16"/>
                <w:lang w:eastAsia="en-US"/>
              </w:rPr>
            </w:pPr>
            <w:ins w:id="1740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07" w:author="Machado, Diana" w:date="2019-02-04T10:09:00Z"/>
                <w:rFonts w:ascii="Calibri" w:hAnsi="Calibri" w:cs="Calibri"/>
                <w:color w:val="000000"/>
                <w:sz w:val="16"/>
                <w:szCs w:val="16"/>
                <w:lang w:eastAsia="en-US"/>
              </w:rPr>
            </w:pPr>
            <w:ins w:id="17408" w:author="Machado, Diana" w:date="2019-02-04T10:09:00Z">
              <w:r w:rsidRPr="00C722A9">
                <w:rPr>
                  <w:rFonts w:ascii="Calibri" w:hAnsi="Calibri" w:cs="Calibri"/>
                  <w:color w:val="000000"/>
                  <w:sz w:val="16"/>
                  <w:szCs w:val="16"/>
                  <w:lang w:eastAsia="en-US"/>
                </w:rPr>
                <w:t xml:space="preserve">31,332,2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09" w:author="Machado, Diana" w:date="2019-02-04T10:09:00Z"/>
                <w:rFonts w:ascii="Calibri" w:hAnsi="Calibri" w:cs="Calibri"/>
                <w:color w:val="000000"/>
                <w:sz w:val="16"/>
                <w:szCs w:val="16"/>
                <w:lang w:eastAsia="en-US"/>
              </w:rPr>
            </w:pPr>
            <w:ins w:id="17410" w:author="Machado, Diana" w:date="2019-02-04T10:09:00Z">
              <w:r w:rsidRPr="00C722A9">
                <w:rPr>
                  <w:rFonts w:ascii="Calibri" w:hAnsi="Calibri" w:cs="Calibri"/>
                  <w:color w:val="000000"/>
                  <w:sz w:val="16"/>
                  <w:szCs w:val="16"/>
                  <w:lang w:eastAsia="en-US"/>
                </w:rPr>
                <w:t>0.2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11" w:author="Machado, Diana" w:date="2019-02-04T10:09:00Z"/>
                <w:rFonts w:ascii="Calibri" w:hAnsi="Calibri" w:cs="Calibri"/>
                <w:color w:val="000000"/>
                <w:sz w:val="16"/>
                <w:szCs w:val="16"/>
                <w:lang w:eastAsia="en-US"/>
              </w:rPr>
            </w:pPr>
            <w:ins w:id="174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13" w:author="Machado, Diana" w:date="2019-02-04T10:09:00Z"/>
                <w:rFonts w:ascii="Calibri" w:hAnsi="Calibri" w:cs="Calibri"/>
                <w:color w:val="000000"/>
                <w:sz w:val="16"/>
                <w:szCs w:val="16"/>
                <w:lang w:eastAsia="en-US"/>
              </w:rPr>
            </w:pPr>
            <w:ins w:id="174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15" w:author="Machado, Diana" w:date="2019-02-04T10:09:00Z"/>
                <w:rFonts w:ascii="Calibri" w:hAnsi="Calibri" w:cs="Calibri"/>
                <w:color w:val="000000"/>
                <w:sz w:val="16"/>
                <w:szCs w:val="16"/>
                <w:lang w:eastAsia="en-US"/>
              </w:rPr>
            </w:pPr>
            <w:ins w:id="17416" w:author="Machado, Diana" w:date="2019-02-04T10:09:00Z">
              <w:r w:rsidRPr="00C722A9">
                <w:rPr>
                  <w:rFonts w:ascii="Calibri" w:hAnsi="Calibri" w:cs="Calibri"/>
                  <w:color w:val="000000"/>
                  <w:sz w:val="16"/>
                  <w:szCs w:val="16"/>
                  <w:lang w:eastAsia="en-US"/>
                </w:rPr>
                <w:t xml:space="preserve">43,526,9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17" w:author="Machado, Diana" w:date="2019-02-04T10:09:00Z"/>
                <w:rFonts w:ascii="Calibri" w:hAnsi="Calibri" w:cs="Calibri"/>
                <w:color w:val="000000"/>
                <w:sz w:val="16"/>
                <w:szCs w:val="16"/>
                <w:lang w:eastAsia="en-US"/>
              </w:rPr>
            </w:pPr>
            <w:ins w:id="17418" w:author="Machado, Diana" w:date="2019-02-04T10:09:00Z">
              <w:r w:rsidRPr="00C722A9">
                <w:rPr>
                  <w:rFonts w:ascii="Calibri" w:hAnsi="Calibri" w:cs="Calibri"/>
                  <w:color w:val="000000"/>
                  <w:sz w:val="16"/>
                  <w:szCs w:val="16"/>
                  <w:lang w:eastAsia="en-US"/>
                </w:rPr>
                <w:t>0.3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419" w:author="Machado, Diana" w:date="2019-02-04T10:09:00Z"/>
                <w:rFonts w:ascii="Calibri" w:hAnsi="Calibri" w:cs="Calibri"/>
                <w:color w:val="000000"/>
                <w:sz w:val="16"/>
                <w:szCs w:val="16"/>
                <w:lang w:eastAsia="en-US"/>
              </w:rPr>
            </w:pPr>
            <w:ins w:id="17420" w:author="Machado, Diana" w:date="2019-02-04T10:09:00Z">
              <w:r w:rsidRPr="00C722A9">
                <w:rPr>
                  <w:rFonts w:ascii="Calibri" w:hAnsi="Calibri" w:cs="Calibri"/>
                  <w:color w:val="000000"/>
                  <w:sz w:val="16"/>
                  <w:szCs w:val="16"/>
                  <w:lang w:eastAsia="en-US"/>
                </w:rPr>
                <w:t xml:space="preserve">74,859,2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421" w:author="Machado, Diana" w:date="2019-02-04T10:09:00Z"/>
                <w:rFonts w:ascii="Calibri" w:hAnsi="Calibri" w:cs="Calibri"/>
                <w:color w:val="000000"/>
                <w:sz w:val="16"/>
                <w:szCs w:val="16"/>
                <w:lang w:eastAsia="en-US"/>
              </w:rPr>
            </w:pPr>
            <w:ins w:id="17422"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174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424" w:author="Machado, Diana" w:date="2019-02-04T10:09:00Z"/>
                <w:rFonts w:ascii="Calibri" w:hAnsi="Calibri" w:cs="Calibri"/>
                <w:color w:val="000000"/>
                <w:sz w:val="16"/>
                <w:szCs w:val="16"/>
                <w:lang w:eastAsia="en-US"/>
              </w:rPr>
            </w:pPr>
            <w:ins w:id="17425" w:author="Machado, Diana" w:date="2019-02-04T10:09:00Z">
              <w:r w:rsidRPr="00C722A9">
                <w:rPr>
                  <w:rFonts w:ascii="Calibri" w:hAnsi="Calibri" w:cs="Calibri"/>
                  <w:color w:val="000000"/>
                  <w:sz w:val="16"/>
                  <w:szCs w:val="16"/>
                  <w:lang w:eastAsia="en-US"/>
                </w:rPr>
                <w:t>347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26" w:author="Machado, Diana" w:date="2019-02-04T10:09:00Z"/>
                <w:rFonts w:ascii="Calibri" w:hAnsi="Calibri" w:cs="Calibri"/>
                <w:color w:val="000000"/>
                <w:sz w:val="16"/>
                <w:szCs w:val="16"/>
                <w:lang w:eastAsia="en-US"/>
              </w:rPr>
            </w:pPr>
            <w:ins w:id="1742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28" w:author="Machado, Diana" w:date="2019-02-04T10:09:00Z"/>
                <w:rFonts w:ascii="Calibri" w:hAnsi="Calibri" w:cs="Calibri"/>
                <w:color w:val="000000"/>
                <w:sz w:val="16"/>
                <w:szCs w:val="16"/>
                <w:lang w:eastAsia="en-US"/>
              </w:rPr>
            </w:pPr>
            <w:ins w:id="1742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30" w:author="Machado, Diana" w:date="2019-02-04T10:09:00Z"/>
                <w:rFonts w:ascii="Calibri" w:hAnsi="Calibri" w:cs="Calibri"/>
                <w:color w:val="000000"/>
                <w:sz w:val="16"/>
                <w:szCs w:val="16"/>
                <w:lang w:eastAsia="en-US"/>
              </w:rPr>
            </w:pPr>
            <w:ins w:id="17431" w:author="Machado, Diana" w:date="2019-02-04T10:09:00Z">
              <w:r w:rsidRPr="00C722A9">
                <w:rPr>
                  <w:rFonts w:ascii="Calibri" w:hAnsi="Calibri" w:cs="Calibri"/>
                  <w:color w:val="000000"/>
                  <w:sz w:val="16"/>
                  <w:szCs w:val="16"/>
                  <w:lang w:eastAsia="en-US"/>
                </w:rPr>
                <w:t xml:space="preserve">2,609,98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32" w:author="Machado, Diana" w:date="2019-02-04T10:09:00Z"/>
                <w:rFonts w:ascii="Calibri" w:hAnsi="Calibri" w:cs="Calibri"/>
                <w:color w:val="000000"/>
                <w:sz w:val="16"/>
                <w:szCs w:val="16"/>
                <w:lang w:eastAsia="en-US"/>
              </w:rPr>
            </w:pPr>
            <w:ins w:id="17433"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34" w:author="Machado, Diana" w:date="2019-02-04T10:09:00Z"/>
                <w:rFonts w:ascii="Calibri" w:hAnsi="Calibri" w:cs="Calibri"/>
                <w:color w:val="000000"/>
                <w:sz w:val="16"/>
                <w:szCs w:val="16"/>
                <w:lang w:eastAsia="en-US"/>
              </w:rPr>
            </w:pPr>
            <w:ins w:id="174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36" w:author="Machado, Diana" w:date="2019-02-04T10:09:00Z"/>
                <w:rFonts w:ascii="Calibri" w:hAnsi="Calibri" w:cs="Calibri"/>
                <w:color w:val="000000"/>
                <w:sz w:val="16"/>
                <w:szCs w:val="16"/>
                <w:lang w:eastAsia="en-US"/>
              </w:rPr>
            </w:pPr>
            <w:ins w:id="174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38" w:author="Machado, Diana" w:date="2019-02-04T10:09:00Z"/>
                <w:rFonts w:ascii="Calibri" w:hAnsi="Calibri" w:cs="Calibri"/>
                <w:color w:val="000000"/>
                <w:sz w:val="16"/>
                <w:szCs w:val="16"/>
                <w:lang w:eastAsia="en-US"/>
              </w:rPr>
            </w:pPr>
            <w:ins w:id="17439" w:author="Machado, Diana" w:date="2019-02-04T10:09:00Z">
              <w:r w:rsidRPr="00C722A9">
                <w:rPr>
                  <w:rFonts w:ascii="Calibri" w:hAnsi="Calibri" w:cs="Calibri"/>
                  <w:color w:val="000000"/>
                  <w:sz w:val="16"/>
                  <w:szCs w:val="16"/>
                  <w:lang w:eastAsia="en-US"/>
                </w:rPr>
                <w:t xml:space="preserve">4,026,0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40" w:author="Machado, Diana" w:date="2019-02-04T10:09:00Z"/>
                <w:rFonts w:ascii="Calibri" w:hAnsi="Calibri" w:cs="Calibri"/>
                <w:color w:val="000000"/>
                <w:sz w:val="16"/>
                <w:szCs w:val="16"/>
                <w:lang w:eastAsia="en-US"/>
              </w:rPr>
            </w:pPr>
            <w:ins w:id="17441"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442" w:author="Machado, Diana" w:date="2019-02-04T10:09:00Z"/>
                <w:rFonts w:ascii="Calibri" w:hAnsi="Calibri" w:cs="Calibri"/>
                <w:color w:val="000000"/>
                <w:sz w:val="16"/>
                <w:szCs w:val="16"/>
                <w:lang w:eastAsia="en-US"/>
              </w:rPr>
            </w:pPr>
            <w:ins w:id="17443" w:author="Machado, Diana" w:date="2019-02-04T10:09:00Z">
              <w:r w:rsidRPr="00C722A9">
                <w:rPr>
                  <w:rFonts w:ascii="Calibri" w:hAnsi="Calibri" w:cs="Calibri"/>
                  <w:color w:val="000000"/>
                  <w:sz w:val="16"/>
                  <w:szCs w:val="16"/>
                  <w:lang w:eastAsia="en-US"/>
                </w:rPr>
                <w:t xml:space="preserve">6,635,9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444" w:author="Machado, Diana" w:date="2019-02-04T10:09:00Z"/>
                <w:rFonts w:ascii="Calibri" w:hAnsi="Calibri" w:cs="Calibri"/>
                <w:color w:val="000000"/>
                <w:sz w:val="16"/>
                <w:szCs w:val="16"/>
                <w:lang w:eastAsia="en-US"/>
              </w:rPr>
            </w:pPr>
            <w:ins w:id="17445"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74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447" w:author="Machado, Diana" w:date="2019-02-04T10:09:00Z"/>
                <w:rFonts w:ascii="Calibri" w:hAnsi="Calibri" w:cs="Calibri"/>
                <w:color w:val="000000"/>
                <w:sz w:val="16"/>
                <w:szCs w:val="16"/>
                <w:lang w:eastAsia="en-US"/>
              </w:rPr>
            </w:pPr>
            <w:ins w:id="17448" w:author="Machado, Diana" w:date="2019-02-04T10:09:00Z">
              <w:r w:rsidRPr="00C722A9">
                <w:rPr>
                  <w:rFonts w:ascii="Calibri" w:hAnsi="Calibri" w:cs="Calibri"/>
                  <w:color w:val="000000"/>
                  <w:sz w:val="16"/>
                  <w:szCs w:val="16"/>
                  <w:lang w:eastAsia="en-US"/>
                </w:rPr>
                <w:t>347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49" w:author="Machado, Diana" w:date="2019-02-04T10:09:00Z"/>
                <w:rFonts w:ascii="Calibri" w:hAnsi="Calibri" w:cs="Calibri"/>
                <w:color w:val="000000"/>
                <w:sz w:val="16"/>
                <w:szCs w:val="16"/>
                <w:lang w:eastAsia="en-US"/>
              </w:rPr>
            </w:pPr>
            <w:ins w:id="1745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51" w:author="Machado, Diana" w:date="2019-02-04T10:09:00Z"/>
                <w:rFonts w:ascii="Calibri" w:hAnsi="Calibri" w:cs="Calibri"/>
                <w:color w:val="000000"/>
                <w:sz w:val="16"/>
                <w:szCs w:val="16"/>
                <w:lang w:eastAsia="en-US"/>
              </w:rPr>
            </w:pPr>
            <w:ins w:id="1745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53" w:author="Machado, Diana" w:date="2019-02-04T10:09:00Z"/>
                <w:rFonts w:ascii="Calibri" w:hAnsi="Calibri" w:cs="Calibri"/>
                <w:color w:val="000000"/>
                <w:sz w:val="16"/>
                <w:szCs w:val="16"/>
                <w:lang w:eastAsia="en-US"/>
              </w:rPr>
            </w:pPr>
            <w:ins w:id="17454" w:author="Machado, Diana" w:date="2019-02-04T10:09:00Z">
              <w:r w:rsidRPr="00C722A9">
                <w:rPr>
                  <w:rFonts w:ascii="Calibri" w:hAnsi="Calibri" w:cs="Calibri"/>
                  <w:color w:val="000000"/>
                  <w:sz w:val="16"/>
                  <w:szCs w:val="16"/>
                  <w:lang w:eastAsia="en-US"/>
                </w:rPr>
                <w:t xml:space="preserve">3,719,1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55" w:author="Machado, Diana" w:date="2019-02-04T10:09:00Z"/>
                <w:rFonts w:ascii="Calibri" w:hAnsi="Calibri" w:cs="Calibri"/>
                <w:color w:val="000000"/>
                <w:sz w:val="16"/>
                <w:szCs w:val="16"/>
                <w:lang w:eastAsia="en-US"/>
              </w:rPr>
            </w:pPr>
            <w:ins w:id="17456"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57" w:author="Machado, Diana" w:date="2019-02-04T10:09:00Z"/>
                <w:rFonts w:ascii="Calibri" w:hAnsi="Calibri" w:cs="Calibri"/>
                <w:color w:val="000000"/>
                <w:sz w:val="16"/>
                <w:szCs w:val="16"/>
                <w:lang w:eastAsia="en-US"/>
              </w:rPr>
            </w:pPr>
            <w:ins w:id="174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59" w:author="Machado, Diana" w:date="2019-02-04T10:09:00Z"/>
                <w:rFonts w:ascii="Calibri" w:hAnsi="Calibri" w:cs="Calibri"/>
                <w:color w:val="000000"/>
                <w:sz w:val="16"/>
                <w:szCs w:val="16"/>
                <w:lang w:eastAsia="en-US"/>
              </w:rPr>
            </w:pPr>
            <w:ins w:id="174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61" w:author="Machado, Diana" w:date="2019-02-04T10:09:00Z"/>
                <w:rFonts w:ascii="Calibri" w:hAnsi="Calibri" w:cs="Calibri"/>
                <w:color w:val="000000"/>
                <w:sz w:val="16"/>
                <w:szCs w:val="16"/>
                <w:lang w:eastAsia="en-US"/>
              </w:rPr>
            </w:pPr>
            <w:ins w:id="17462" w:author="Machado, Diana" w:date="2019-02-04T10:09:00Z">
              <w:r w:rsidRPr="00C722A9">
                <w:rPr>
                  <w:rFonts w:ascii="Calibri" w:hAnsi="Calibri" w:cs="Calibri"/>
                  <w:color w:val="000000"/>
                  <w:sz w:val="16"/>
                  <w:szCs w:val="16"/>
                  <w:lang w:eastAsia="en-US"/>
                </w:rPr>
                <w:t xml:space="preserve">6,133,0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63" w:author="Machado, Diana" w:date="2019-02-04T10:09:00Z"/>
                <w:rFonts w:ascii="Calibri" w:hAnsi="Calibri" w:cs="Calibri"/>
                <w:color w:val="000000"/>
                <w:sz w:val="16"/>
                <w:szCs w:val="16"/>
                <w:lang w:eastAsia="en-US"/>
              </w:rPr>
            </w:pPr>
            <w:ins w:id="17464"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465" w:author="Machado, Diana" w:date="2019-02-04T10:09:00Z"/>
                <w:rFonts w:ascii="Calibri" w:hAnsi="Calibri" w:cs="Calibri"/>
                <w:color w:val="000000"/>
                <w:sz w:val="16"/>
                <w:szCs w:val="16"/>
                <w:lang w:eastAsia="en-US"/>
              </w:rPr>
            </w:pPr>
            <w:ins w:id="17466" w:author="Machado, Diana" w:date="2019-02-04T10:09:00Z">
              <w:r w:rsidRPr="00C722A9">
                <w:rPr>
                  <w:rFonts w:ascii="Calibri" w:hAnsi="Calibri" w:cs="Calibri"/>
                  <w:color w:val="000000"/>
                  <w:sz w:val="16"/>
                  <w:szCs w:val="16"/>
                  <w:lang w:eastAsia="en-US"/>
                </w:rPr>
                <w:t xml:space="preserve">9,852,2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467" w:author="Machado, Diana" w:date="2019-02-04T10:09:00Z"/>
                <w:rFonts w:ascii="Calibri" w:hAnsi="Calibri" w:cs="Calibri"/>
                <w:color w:val="000000"/>
                <w:sz w:val="16"/>
                <w:szCs w:val="16"/>
                <w:lang w:eastAsia="en-US"/>
              </w:rPr>
            </w:pPr>
            <w:ins w:id="17468"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74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470" w:author="Machado, Diana" w:date="2019-02-04T10:09:00Z"/>
                <w:rFonts w:ascii="Calibri" w:hAnsi="Calibri" w:cs="Calibri"/>
                <w:color w:val="000000"/>
                <w:sz w:val="16"/>
                <w:szCs w:val="16"/>
                <w:lang w:eastAsia="en-US"/>
              </w:rPr>
            </w:pPr>
            <w:ins w:id="17471" w:author="Machado, Diana" w:date="2019-02-04T10:09:00Z">
              <w:r w:rsidRPr="00C722A9">
                <w:rPr>
                  <w:rFonts w:ascii="Calibri" w:hAnsi="Calibri" w:cs="Calibri"/>
                  <w:color w:val="000000"/>
                  <w:sz w:val="16"/>
                  <w:szCs w:val="16"/>
                  <w:lang w:eastAsia="en-US"/>
                </w:rPr>
                <w:t>3475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72" w:author="Machado, Diana" w:date="2019-02-04T10:09:00Z"/>
                <w:rFonts w:ascii="Calibri" w:hAnsi="Calibri" w:cs="Calibri"/>
                <w:color w:val="000000"/>
                <w:sz w:val="16"/>
                <w:szCs w:val="16"/>
                <w:lang w:eastAsia="en-US"/>
              </w:rPr>
            </w:pPr>
            <w:ins w:id="17473" w:author="Machado, Diana" w:date="2019-02-04T10:09:00Z">
              <w:r w:rsidRPr="00C722A9">
                <w:rPr>
                  <w:rFonts w:ascii="Calibri" w:hAnsi="Calibri" w:cs="Calibri"/>
                  <w:color w:val="000000"/>
                  <w:sz w:val="16"/>
                  <w:szCs w:val="16"/>
                  <w:lang w:eastAsia="en-US"/>
                </w:rPr>
                <w:t xml:space="preserve">49,268,23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74" w:author="Machado, Diana" w:date="2019-02-04T10:09:00Z"/>
                <w:rFonts w:ascii="Calibri" w:hAnsi="Calibri" w:cs="Calibri"/>
                <w:color w:val="000000"/>
                <w:sz w:val="16"/>
                <w:szCs w:val="16"/>
                <w:lang w:eastAsia="en-US"/>
              </w:rPr>
            </w:pPr>
            <w:ins w:id="17475" w:author="Machado, Diana" w:date="2019-02-04T10:09:00Z">
              <w:r w:rsidRPr="00C722A9">
                <w:rPr>
                  <w:rFonts w:ascii="Calibri" w:hAnsi="Calibri" w:cs="Calibri"/>
                  <w:color w:val="000000"/>
                  <w:sz w:val="16"/>
                  <w:szCs w:val="16"/>
                  <w:lang w:eastAsia="en-US"/>
                </w:rPr>
                <w:t>0.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76" w:author="Machado, Diana" w:date="2019-02-04T10:09:00Z"/>
                <w:rFonts w:ascii="Calibri" w:hAnsi="Calibri" w:cs="Calibri"/>
                <w:color w:val="000000"/>
                <w:sz w:val="16"/>
                <w:szCs w:val="16"/>
                <w:lang w:eastAsia="en-US"/>
              </w:rPr>
            </w:pPr>
            <w:ins w:id="17477" w:author="Machado, Diana" w:date="2019-02-04T10:09:00Z">
              <w:r w:rsidRPr="00C722A9">
                <w:rPr>
                  <w:rFonts w:ascii="Calibri" w:hAnsi="Calibri" w:cs="Calibri"/>
                  <w:color w:val="000000"/>
                  <w:sz w:val="16"/>
                  <w:szCs w:val="16"/>
                  <w:lang w:eastAsia="en-US"/>
                </w:rPr>
                <w:t xml:space="preserve">23,003,57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78" w:author="Machado, Diana" w:date="2019-02-04T10:09:00Z"/>
                <w:rFonts w:ascii="Calibri" w:hAnsi="Calibri" w:cs="Calibri"/>
                <w:color w:val="000000"/>
                <w:sz w:val="16"/>
                <w:szCs w:val="16"/>
                <w:lang w:eastAsia="en-US"/>
              </w:rPr>
            </w:pPr>
            <w:ins w:id="17479"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80" w:author="Machado, Diana" w:date="2019-02-04T10:09:00Z"/>
                <w:rFonts w:ascii="Calibri" w:hAnsi="Calibri" w:cs="Calibri"/>
                <w:color w:val="000000"/>
                <w:sz w:val="16"/>
                <w:szCs w:val="16"/>
                <w:lang w:eastAsia="en-US"/>
              </w:rPr>
            </w:pPr>
            <w:ins w:id="174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82" w:author="Machado, Diana" w:date="2019-02-04T10:09:00Z"/>
                <w:rFonts w:ascii="Calibri" w:hAnsi="Calibri" w:cs="Calibri"/>
                <w:color w:val="000000"/>
                <w:sz w:val="16"/>
                <w:szCs w:val="16"/>
                <w:lang w:eastAsia="en-US"/>
              </w:rPr>
            </w:pPr>
            <w:ins w:id="174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84" w:author="Machado, Diana" w:date="2019-02-04T10:09:00Z"/>
                <w:rFonts w:ascii="Calibri" w:hAnsi="Calibri" w:cs="Calibri"/>
                <w:color w:val="000000"/>
                <w:sz w:val="16"/>
                <w:szCs w:val="16"/>
                <w:lang w:eastAsia="en-US"/>
              </w:rPr>
            </w:pPr>
            <w:ins w:id="17485" w:author="Machado, Diana" w:date="2019-02-04T10:09:00Z">
              <w:r w:rsidRPr="00C722A9">
                <w:rPr>
                  <w:rFonts w:ascii="Calibri" w:hAnsi="Calibri" w:cs="Calibri"/>
                  <w:color w:val="000000"/>
                  <w:sz w:val="16"/>
                  <w:szCs w:val="16"/>
                  <w:lang w:eastAsia="en-US"/>
                </w:rPr>
                <w:t xml:space="preserve">40,009,4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86" w:author="Machado, Diana" w:date="2019-02-04T10:09:00Z"/>
                <w:rFonts w:ascii="Calibri" w:hAnsi="Calibri" w:cs="Calibri"/>
                <w:color w:val="000000"/>
                <w:sz w:val="16"/>
                <w:szCs w:val="16"/>
                <w:lang w:eastAsia="en-US"/>
              </w:rPr>
            </w:pPr>
            <w:ins w:id="17487"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488" w:author="Machado, Diana" w:date="2019-02-04T10:09:00Z"/>
                <w:rFonts w:ascii="Calibri" w:hAnsi="Calibri" w:cs="Calibri"/>
                <w:color w:val="000000"/>
                <w:sz w:val="16"/>
                <w:szCs w:val="16"/>
                <w:lang w:eastAsia="en-US"/>
              </w:rPr>
            </w:pPr>
            <w:ins w:id="17489" w:author="Machado, Diana" w:date="2019-02-04T10:09:00Z">
              <w:r w:rsidRPr="00C722A9">
                <w:rPr>
                  <w:rFonts w:ascii="Calibri" w:hAnsi="Calibri" w:cs="Calibri"/>
                  <w:color w:val="000000"/>
                  <w:sz w:val="16"/>
                  <w:szCs w:val="16"/>
                  <w:lang w:eastAsia="en-US"/>
                </w:rPr>
                <w:t xml:space="preserve">112,281,23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490" w:author="Machado, Diana" w:date="2019-02-04T10:09:00Z"/>
                <w:rFonts w:ascii="Calibri" w:hAnsi="Calibri" w:cs="Calibri"/>
                <w:color w:val="000000"/>
                <w:sz w:val="16"/>
                <w:szCs w:val="16"/>
                <w:lang w:eastAsia="en-US"/>
              </w:rPr>
            </w:pPr>
            <w:ins w:id="17491" w:author="Machado, Diana" w:date="2019-02-04T10:09:00Z">
              <w:r w:rsidRPr="00C722A9">
                <w:rPr>
                  <w:rFonts w:ascii="Calibri" w:hAnsi="Calibri" w:cs="Calibri"/>
                  <w:color w:val="000000"/>
                  <w:sz w:val="16"/>
                  <w:szCs w:val="16"/>
                  <w:lang w:eastAsia="en-US"/>
                </w:rPr>
                <w:t>0.35%</w:t>
              </w:r>
            </w:ins>
          </w:p>
        </w:tc>
      </w:tr>
      <w:tr w:rsidR="00741D6D" w:rsidRPr="00C722A9" w:rsidTr="00331AF4">
        <w:trPr>
          <w:trHeight w:hRule="exact" w:val="216"/>
          <w:ins w:id="174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493" w:author="Machado, Diana" w:date="2019-02-04T10:09:00Z"/>
                <w:rFonts w:ascii="Calibri" w:hAnsi="Calibri" w:cs="Calibri"/>
                <w:color w:val="000000"/>
                <w:sz w:val="16"/>
                <w:szCs w:val="16"/>
                <w:lang w:eastAsia="en-US"/>
              </w:rPr>
            </w:pPr>
            <w:ins w:id="17494" w:author="Machado, Diana" w:date="2019-02-04T10:09:00Z">
              <w:r w:rsidRPr="00C722A9">
                <w:rPr>
                  <w:rFonts w:ascii="Calibri" w:hAnsi="Calibri" w:cs="Calibri"/>
                  <w:color w:val="000000"/>
                  <w:sz w:val="16"/>
                  <w:szCs w:val="16"/>
                  <w:lang w:eastAsia="en-US"/>
                </w:rPr>
                <w:t>347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95" w:author="Machado, Diana" w:date="2019-02-04T10:09:00Z"/>
                <w:rFonts w:ascii="Calibri" w:hAnsi="Calibri" w:cs="Calibri"/>
                <w:color w:val="000000"/>
                <w:sz w:val="16"/>
                <w:szCs w:val="16"/>
                <w:lang w:eastAsia="en-US"/>
              </w:rPr>
            </w:pPr>
            <w:ins w:id="17496" w:author="Machado, Diana" w:date="2019-02-04T10:09:00Z">
              <w:r w:rsidRPr="00C722A9">
                <w:rPr>
                  <w:rFonts w:ascii="Calibri" w:hAnsi="Calibri" w:cs="Calibri"/>
                  <w:color w:val="000000"/>
                  <w:sz w:val="16"/>
                  <w:szCs w:val="16"/>
                  <w:lang w:eastAsia="en-US"/>
                </w:rPr>
                <w:t xml:space="preserve">55,119,9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97" w:author="Machado, Diana" w:date="2019-02-04T10:09:00Z"/>
                <w:rFonts w:ascii="Calibri" w:hAnsi="Calibri" w:cs="Calibri"/>
                <w:color w:val="000000"/>
                <w:sz w:val="16"/>
                <w:szCs w:val="16"/>
                <w:lang w:eastAsia="en-US"/>
              </w:rPr>
            </w:pPr>
            <w:ins w:id="17498" w:author="Machado, Diana" w:date="2019-02-04T10:09:00Z">
              <w:r w:rsidRPr="00C722A9">
                <w:rPr>
                  <w:rFonts w:ascii="Calibri" w:hAnsi="Calibri" w:cs="Calibri"/>
                  <w:color w:val="000000"/>
                  <w:sz w:val="16"/>
                  <w:szCs w:val="16"/>
                  <w:lang w:eastAsia="en-US"/>
                </w:rPr>
                <w:t>0.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99" w:author="Machado, Diana" w:date="2019-02-04T10:09:00Z"/>
                <w:rFonts w:ascii="Calibri" w:hAnsi="Calibri" w:cs="Calibri"/>
                <w:color w:val="000000"/>
                <w:sz w:val="16"/>
                <w:szCs w:val="16"/>
                <w:lang w:eastAsia="en-US"/>
              </w:rPr>
            </w:pPr>
            <w:ins w:id="17500" w:author="Machado, Diana" w:date="2019-02-04T10:09:00Z">
              <w:r w:rsidRPr="00C722A9">
                <w:rPr>
                  <w:rFonts w:ascii="Calibri" w:hAnsi="Calibri" w:cs="Calibri"/>
                  <w:color w:val="000000"/>
                  <w:sz w:val="16"/>
                  <w:szCs w:val="16"/>
                  <w:lang w:eastAsia="en-US"/>
                </w:rPr>
                <w:t xml:space="preserve">26,761,85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01" w:author="Machado, Diana" w:date="2019-02-04T10:09:00Z"/>
                <w:rFonts w:ascii="Calibri" w:hAnsi="Calibri" w:cs="Calibri"/>
                <w:color w:val="000000"/>
                <w:sz w:val="16"/>
                <w:szCs w:val="16"/>
                <w:lang w:eastAsia="en-US"/>
              </w:rPr>
            </w:pPr>
            <w:ins w:id="17502" w:author="Machado, Diana" w:date="2019-02-04T10:09:00Z">
              <w:r w:rsidRPr="00C722A9">
                <w:rPr>
                  <w:rFonts w:ascii="Calibri" w:hAnsi="Calibri" w:cs="Calibri"/>
                  <w:color w:val="000000"/>
                  <w:sz w:val="16"/>
                  <w:szCs w:val="16"/>
                  <w:lang w:eastAsia="en-US"/>
                </w:rPr>
                <w:t>0.2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03" w:author="Machado, Diana" w:date="2019-02-04T10:09:00Z"/>
                <w:rFonts w:ascii="Calibri" w:hAnsi="Calibri" w:cs="Calibri"/>
                <w:color w:val="000000"/>
                <w:sz w:val="16"/>
                <w:szCs w:val="16"/>
                <w:lang w:eastAsia="en-US"/>
              </w:rPr>
            </w:pPr>
            <w:ins w:id="175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05" w:author="Machado, Diana" w:date="2019-02-04T10:09:00Z"/>
                <w:rFonts w:ascii="Calibri" w:hAnsi="Calibri" w:cs="Calibri"/>
                <w:color w:val="000000"/>
                <w:sz w:val="16"/>
                <w:szCs w:val="16"/>
                <w:lang w:eastAsia="en-US"/>
              </w:rPr>
            </w:pPr>
            <w:ins w:id="175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07" w:author="Machado, Diana" w:date="2019-02-04T10:09:00Z"/>
                <w:rFonts w:ascii="Calibri" w:hAnsi="Calibri" w:cs="Calibri"/>
                <w:color w:val="000000"/>
                <w:sz w:val="16"/>
                <w:szCs w:val="16"/>
                <w:lang w:eastAsia="en-US"/>
              </w:rPr>
            </w:pPr>
            <w:ins w:id="17508" w:author="Machado, Diana" w:date="2019-02-04T10:09:00Z">
              <w:r w:rsidRPr="00C722A9">
                <w:rPr>
                  <w:rFonts w:ascii="Calibri" w:hAnsi="Calibri" w:cs="Calibri"/>
                  <w:color w:val="000000"/>
                  <w:sz w:val="16"/>
                  <w:szCs w:val="16"/>
                  <w:lang w:eastAsia="en-US"/>
                </w:rPr>
                <w:t xml:space="preserve">43,550,39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09" w:author="Machado, Diana" w:date="2019-02-04T10:09:00Z"/>
                <w:rFonts w:ascii="Calibri" w:hAnsi="Calibri" w:cs="Calibri"/>
                <w:color w:val="000000"/>
                <w:sz w:val="16"/>
                <w:szCs w:val="16"/>
                <w:lang w:eastAsia="en-US"/>
              </w:rPr>
            </w:pPr>
            <w:ins w:id="17510" w:author="Machado, Diana" w:date="2019-02-04T10:09:00Z">
              <w:r w:rsidRPr="00C722A9">
                <w:rPr>
                  <w:rFonts w:ascii="Calibri" w:hAnsi="Calibri" w:cs="Calibri"/>
                  <w:color w:val="000000"/>
                  <w:sz w:val="16"/>
                  <w:szCs w:val="16"/>
                  <w:lang w:eastAsia="en-US"/>
                </w:rPr>
                <w:t>0.3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511" w:author="Machado, Diana" w:date="2019-02-04T10:09:00Z"/>
                <w:rFonts w:ascii="Calibri" w:hAnsi="Calibri" w:cs="Calibri"/>
                <w:color w:val="000000"/>
                <w:sz w:val="16"/>
                <w:szCs w:val="16"/>
                <w:lang w:eastAsia="en-US"/>
              </w:rPr>
            </w:pPr>
            <w:ins w:id="17512" w:author="Machado, Diana" w:date="2019-02-04T10:09:00Z">
              <w:r w:rsidRPr="00C722A9">
                <w:rPr>
                  <w:rFonts w:ascii="Calibri" w:hAnsi="Calibri" w:cs="Calibri"/>
                  <w:color w:val="000000"/>
                  <w:sz w:val="16"/>
                  <w:szCs w:val="16"/>
                  <w:lang w:eastAsia="en-US"/>
                </w:rPr>
                <w:t xml:space="preserve">125,432,22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513" w:author="Machado, Diana" w:date="2019-02-04T10:09:00Z"/>
                <w:rFonts w:ascii="Calibri" w:hAnsi="Calibri" w:cs="Calibri"/>
                <w:color w:val="000000"/>
                <w:sz w:val="16"/>
                <w:szCs w:val="16"/>
                <w:lang w:eastAsia="en-US"/>
              </w:rPr>
            </w:pPr>
            <w:ins w:id="17514"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175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516" w:author="Machado, Diana" w:date="2019-02-04T10:09:00Z"/>
                <w:rFonts w:ascii="Calibri" w:hAnsi="Calibri" w:cs="Calibri"/>
                <w:color w:val="000000"/>
                <w:sz w:val="16"/>
                <w:szCs w:val="16"/>
                <w:lang w:eastAsia="en-US"/>
              </w:rPr>
            </w:pPr>
            <w:ins w:id="17517" w:author="Machado, Diana" w:date="2019-02-04T10:09:00Z">
              <w:r w:rsidRPr="00C722A9">
                <w:rPr>
                  <w:rFonts w:ascii="Calibri" w:hAnsi="Calibri" w:cs="Calibri"/>
                  <w:color w:val="000000"/>
                  <w:sz w:val="16"/>
                  <w:szCs w:val="16"/>
                  <w:lang w:eastAsia="en-US"/>
                </w:rPr>
                <w:t>347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18" w:author="Machado, Diana" w:date="2019-02-04T10:09:00Z"/>
                <w:rFonts w:ascii="Calibri" w:hAnsi="Calibri" w:cs="Calibri"/>
                <w:color w:val="000000"/>
                <w:sz w:val="16"/>
                <w:szCs w:val="16"/>
                <w:lang w:eastAsia="en-US"/>
              </w:rPr>
            </w:pPr>
            <w:ins w:id="1751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20" w:author="Machado, Diana" w:date="2019-02-04T10:09:00Z"/>
                <w:rFonts w:ascii="Calibri" w:hAnsi="Calibri" w:cs="Calibri"/>
                <w:color w:val="000000"/>
                <w:sz w:val="16"/>
                <w:szCs w:val="16"/>
                <w:lang w:eastAsia="en-US"/>
              </w:rPr>
            </w:pPr>
            <w:ins w:id="1752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22" w:author="Machado, Diana" w:date="2019-02-04T10:09:00Z"/>
                <w:rFonts w:ascii="Calibri" w:hAnsi="Calibri" w:cs="Calibri"/>
                <w:color w:val="000000"/>
                <w:sz w:val="16"/>
                <w:szCs w:val="16"/>
                <w:lang w:eastAsia="en-US"/>
              </w:rPr>
            </w:pPr>
            <w:ins w:id="1752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24" w:author="Machado, Diana" w:date="2019-02-04T10:09:00Z"/>
                <w:rFonts w:ascii="Calibri" w:hAnsi="Calibri" w:cs="Calibri"/>
                <w:color w:val="000000"/>
                <w:sz w:val="16"/>
                <w:szCs w:val="16"/>
                <w:lang w:eastAsia="en-US"/>
              </w:rPr>
            </w:pPr>
            <w:ins w:id="1752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26" w:author="Machado, Diana" w:date="2019-02-04T10:09:00Z"/>
                <w:rFonts w:ascii="Calibri" w:hAnsi="Calibri" w:cs="Calibri"/>
                <w:color w:val="000000"/>
                <w:sz w:val="16"/>
                <w:szCs w:val="16"/>
                <w:lang w:eastAsia="en-US"/>
              </w:rPr>
            </w:pPr>
            <w:ins w:id="175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28" w:author="Machado, Diana" w:date="2019-02-04T10:09:00Z"/>
                <w:rFonts w:ascii="Calibri" w:hAnsi="Calibri" w:cs="Calibri"/>
                <w:color w:val="000000"/>
                <w:sz w:val="16"/>
                <w:szCs w:val="16"/>
                <w:lang w:eastAsia="en-US"/>
              </w:rPr>
            </w:pPr>
            <w:ins w:id="175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30" w:author="Machado, Diana" w:date="2019-02-04T10:09:00Z"/>
                <w:rFonts w:ascii="Calibri" w:hAnsi="Calibri" w:cs="Calibri"/>
                <w:color w:val="000000"/>
                <w:sz w:val="16"/>
                <w:szCs w:val="16"/>
                <w:lang w:eastAsia="en-US"/>
              </w:rPr>
            </w:pPr>
            <w:ins w:id="17531" w:author="Machado, Diana" w:date="2019-02-04T10:09:00Z">
              <w:r w:rsidRPr="00C722A9">
                <w:rPr>
                  <w:rFonts w:ascii="Calibri" w:hAnsi="Calibri" w:cs="Calibri"/>
                  <w:color w:val="000000"/>
                  <w:sz w:val="16"/>
                  <w:szCs w:val="16"/>
                  <w:lang w:eastAsia="en-US"/>
                </w:rPr>
                <w:t xml:space="preserve">1,383,5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32" w:author="Machado, Diana" w:date="2019-02-04T10:09:00Z"/>
                <w:rFonts w:ascii="Calibri" w:hAnsi="Calibri" w:cs="Calibri"/>
                <w:color w:val="000000"/>
                <w:sz w:val="16"/>
                <w:szCs w:val="16"/>
                <w:lang w:eastAsia="en-US"/>
              </w:rPr>
            </w:pPr>
            <w:ins w:id="17533"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534" w:author="Machado, Diana" w:date="2019-02-04T10:09:00Z"/>
                <w:rFonts w:ascii="Calibri" w:hAnsi="Calibri" w:cs="Calibri"/>
                <w:color w:val="000000"/>
                <w:sz w:val="16"/>
                <w:szCs w:val="16"/>
                <w:lang w:eastAsia="en-US"/>
              </w:rPr>
            </w:pPr>
            <w:ins w:id="17535" w:author="Machado, Diana" w:date="2019-02-04T10:09:00Z">
              <w:r w:rsidRPr="00C722A9">
                <w:rPr>
                  <w:rFonts w:ascii="Calibri" w:hAnsi="Calibri" w:cs="Calibri"/>
                  <w:color w:val="000000"/>
                  <w:sz w:val="16"/>
                  <w:szCs w:val="16"/>
                  <w:lang w:eastAsia="en-US"/>
                </w:rPr>
                <w:t xml:space="preserve">1,395,9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536" w:author="Machado, Diana" w:date="2019-02-04T10:09:00Z"/>
                <w:rFonts w:ascii="Calibri" w:hAnsi="Calibri" w:cs="Calibri"/>
                <w:color w:val="000000"/>
                <w:sz w:val="16"/>
                <w:szCs w:val="16"/>
                <w:lang w:eastAsia="en-US"/>
              </w:rPr>
            </w:pPr>
            <w:ins w:id="17537"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75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539" w:author="Machado, Diana" w:date="2019-02-04T10:09:00Z"/>
                <w:rFonts w:ascii="Calibri" w:hAnsi="Calibri" w:cs="Calibri"/>
                <w:color w:val="000000"/>
                <w:sz w:val="16"/>
                <w:szCs w:val="16"/>
                <w:lang w:eastAsia="en-US"/>
              </w:rPr>
            </w:pPr>
            <w:ins w:id="17540" w:author="Machado, Diana" w:date="2019-02-04T10:09:00Z">
              <w:r w:rsidRPr="00C722A9">
                <w:rPr>
                  <w:rFonts w:ascii="Calibri" w:hAnsi="Calibri" w:cs="Calibri"/>
                  <w:color w:val="000000"/>
                  <w:sz w:val="16"/>
                  <w:szCs w:val="16"/>
                  <w:lang w:eastAsia="en-US"/>
                </w:rPr>
                <w:t>347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41" w:author="Machado, Diana" w:date="2019-02-04T10:09:00Z"/>
                <w:rFonts w:ascii="Calibri" w:hAnsi="Calibri" w:cs="Calibri"/>
                <w:color w:val="000000"/>
                <w:sz w:val="16"/>
                <w:szCs w:val="16"/>
                <w:lang w:eastAsia="en-US"/>
              </w:rPr>
            </w:pPr>
            <w:ins w:id="17542" w:author="Machado, Diana" w:date="2019-02-04T10:09:00Z">
              <w:r w:rsidRPr="00C722A9">
                <w:rPr>
                  <w:rFonts w:ascii="Calibri" w:hAnsi="Calibri" w:cs="Calibri"/>
                  <w:color w:val="000000"/>
                  <w:sz w:val="16"/>
                  <w:szCs w:val="16"/>
                  <w:lang w:eastAsia="en-US"/>
                </w:rPr>
                <w:t xml:space="preserve">30,163,37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43" w:author="Machado, Diana" w:date="2019-02-04T10:09:00Z"/>
                <w:rFonts w:ascii="Calibri" w:hAnsi="Calibri" w:cs="Calibri"/>
                <w:color w:val="000000"/>
                <w:sz w:val="16"/>
                <w:szCs w:val="16"/>
                <w:lang w:eastAsia="en-US"/>
              </w:rPr>
            </w:pPr>
            <w:ins w:id="17544" w:author="Machado, Diana" w:date="2019-02-04T10:09:00Z">
              <w:r w:rsidRPr="00C722A9">
                <w:rPr>
                  <w:rFonts w:ascii="Calibri" w:hAnsi="Calibri" w:cs="Calibri"/>
                  <w:color w:val="000000"/>
                  <w:sz w:val="16"/>
                  <w:szCs w:val="16"/>
                  <w:lang w:eastAsia="en-US"/>
                </w:rPr>
                <w:t>0.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45" w:author="Machado, Diana" w:date="2019-02-04T10:09:00Z"/>
                <w:rFonts w:ascii="Calibri" w:hAnsi="Calibri" w:cs="Calibri"/>
                <w:color w:val="000000"/>
                <w:sz w:val="16"/>
                <w:szCs w:val="16"/>
                <w:lang w:eastAsia="en-US"/>
              </w:rPr>
            </w:pPr>
            <w:ins w:id="17546" w:author="Machado, Diana" w:date="2019-02-04T10:09:00Z">
              <w:r w:rsidRPr="00C722A9">
                <w:rPr>
                  <w:rFonts w:ascii="Calibri" w:hAnsi="Calibri" w:cs="Calibri"/>
                  <w:color w:val="000000"/>
                  <w:sz w:val="16"/>
                  <w:szCs w:val="16"/>
                  <w:lang w:eastAsia="en-US"/>
                </w:rPr>
                <w:t xml:space="preserve">1,907,25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47" w:author="Machado, Diana" w:date="2019-02-04T10:09:00Z"/>
                <w:rFonts w:ascii="Calibri" w:hAnsi="Calibri" w:cs="Calibri"/>
                <w:color w:val="000000"/>
                <w:sz w:val="16"/>
                <w:szCs w:val="16"/>
                <w:lang w:eastAsia="en-US"/>
              </w:rPr>
            </w:pPr>
            <w:ins w:id="17548"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49" w:author="Machado, Diana" w:date="2019-02-04T10:09:00Z"/>
                <w:rFonts w:ascii="Calibri" w:hAnsi="Calibri" w:cs="Calibri"/>
                <w:color w:val="000000"/>
                <w:sz w:val="16"/>
                <w:szCs w:val="16"/>
                <w:lang w:eastAsia="en-US"/>
              </w:rPr>
            </w:pPr>
            <w:ins w:id="175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51" w:author="Machado, Diana" w:date="2019-02-04T10:09:00Z"/>
                <w:rFonts w:ascii="Calibri" w:hAnsi="Calibri" w:cs="Calibri"/>
                <w:color w:val="000000"/>
                <w:sz w:val="16"/>
                <w:szCs w:val="16"/>
                <w:lang w:eastAsia="en-US"/>
              </w:rPr>
            </w:pPr>
            <w:ins w:id="175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53" w:author="Machado, Diana" w:date="2019-02-04T10:09:00Z"/>
                <w:rFonts w:ascii="Calibri" w:hAnsi="Calibri" w:cs="Calibri"/>
                <w:color w:val="000000"/>
                <w:sz w:val="16"/>
                <w:szCs w:val="16"/>
                <w:lang w:eastAsia="en-US"/>
              </w:rPr>
            </w:pPr>
            <w:ins w:id="17554" w:author="Machado, Diana" w:date="2019-02-04T10:09:00Z">
              <w:r w:rsidRPr="00C722A9">
                <w:rPr>
                  <w:rFonts w:ascii="Calibri" w:hAnsi="Calibri" w:cs="Calibri"/>
                  <w:color w:val="000000"/>
                  <w:sz w:val="16"/>
                  <w:szCs w:val="16"/>
                  <w:lang w:eastAsia="en-US"/>
                </w:rPr>
                <w:t xml:space="preserve">51,345,29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55" w:author="Machado, Diana" w:date="2019-02-04T10:09:00Z"/>
                <w:rFonts w:ascii="Calibri" w:hAnsi="Calibri" w:cs="Calibri"/>
                <w:color w:val="000000"/>
                <w:sz w:val="16"/>
                <w:szCs w:val="16"/>
                <w:lang w:eastAsia="en-US"/>
              </w:rPr>
            </w:pPr>
            <w:ins w:id="17556" w:author="Machado, Diana" w:date="2019-02-04T10:09:00Z">
              <w:r w:rsidRPr="00C722A9">
                <w:rPr>
                  <w:rFonts w:ascii="Calibri" w:hAnsi="Calibri" w:cs="Calibri"/>
                  <w:color w:val="000000"/>
                  <w:sz w:val="16"/>
                  <w:szCs w:val="16"/>
                  <w:lang w:eastAsia="en-US"/>
                </w:rPr>
                <w:t>0.4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557" w:author="Machado, Diana" w:date="2019-02-04T10:09:00Z"/>
                <w:rFonts w:ascii="Calibri" w:hAnsi="Calibri" w:cs="Calibri"/>
                <w:color w:val="000000"/>
                <w:sz w:val="16"/>
                <w:szCs w:val="16"/>
                <w:lang w:eastAsia="en-US"/>
              </w:rPr>
            </w:pPr>
            <w:ins w:id="17558" w:author="Machado, Diana" w:date="2019-02-04T10:09:00Z">
              <w:r w:rsidRPr="00C722A9">
                <w:rPr>
                  <w:rFonts w:ascii="Calibri" w:hAnsi="Calibri" w:cs="Calibri"/>
                  <w:color w:val="000000"/>
                  <w:sz w:val="16"/>
                  <w:szCs w:val="16"/>
                  <w:lang w:eastAsia="en-US"/>
                </w:rPr>
                <w:t xml:space="preserve">83,415,92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559" w:author="Machado, Diana" w:date="2019-02-04T10:09:00Z"/>
                <w:rFonts w:ascii="Calibri" w:hAnsi="Calibri" w:cs="Calibri"/>
                <w:color w:val="000000"/>
                <w:sz w:val="16"/>
                <w:szCs w:val="16"/>
                <w:lang w:eastAsia="en-US"/>
              </w:rPr>
            </w:pPr>
            <w:ins w:id="17560"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175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562" w:author="Machado, Diana" w:date="2019-02-04T10:09:00Z"/>
                <w:rFonts w:ascii="Calibri" w:hAnsi="Calibri" w:cs="Calibri"/>
                <w:color w:val="000000"/>
                <w:sz w:val="16"/>
                <w:szCs w:val="16"/>
                <w:lang w:eastAsia="en-US"/>
              </w:rPr>
            </w:pPr>
            <w:ins w:id="17563" w:author="Machado, Diana" w:date="2019-02-04T10:09:00Z">
              <w:r w:rsidRPr="00C722A9">
                <w:rPr>
                  <w:rFonts w:ascii="Calibri" w:hAnsi="Calibri" w:cs="Calibri"/>
                  <w:color w:val="000000"/>
                  <w:sz w:val="16"/>
                  <w:szCs w:val="16"/>
                  <w:lang w:eastAsia="en-US"/>
                </w:rPr>
                <w:t>347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64" w:author="Machado, Diana" w:date="2019-02-04T10:09:00Z"/>
                <w:rFonts w:ascii="Calibri" w:hAnsi="Calibri" w:cs="Calibri"/>
                <w:color w:val="000000"/>
                <w:sz w:val="16"/>
                <w:szCs w:val="16"/>
                <w:lang w:eastAsia="en-US"/>
              </w:rPr>
            </w:pPr>
            <w:ins w:id="1756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66" w:author="Machado, Diana" w:date="2019-02-04T10:09:00Z"/>
                <w:rFonts w:ascii="Calibri" w:hAnsi="Calibri" w:cs="Calibri"/>
                <w:color w:val="000000"/>
                <w:sz w:val="16"/>
                <w:szCs w:val="16"/>
                <w:lang w:eastAsia="en-US"/>
              </w:rPr>
            </w:pPr>
            <w:ins w:id="1756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68" w:author="Machado, Diana" w:date="2019-02-04T10:09:00Z"/>
                <w:rFonts w:ascii="Calibri" w:hAnsi="Calibri" w:cs="Calibri"/>
                <w:color w:val="000000"/>
                <w:sz w:val="16"/>
                <w:szCs w:val="16"/>
                <w:lang w:eastAsia="en-US"/>
              </w:rPr>
            </w:pPr>
            <w:ins w:id="1756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70" w:author="Machado, Diana" w:date="2019-02-04T10:09:00Z"/>
                <w:rFonts w:ascii="Calibri" w:hAnsi="Calibri" w:cs="Calibri"/>
                <w:color w:val="000000"/>
                <w:sz w:val="16"/>
                <w:szCs w:val="16"/>
                <w:lang w:eastAsia="en-US"/>
              </w:rPr>
            </w:pPr>
            <w:ins w:id="1757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72" w:author="Machado, Diana" w:date="2019-02-04T10:09:00Z"/>
                <w:rFonts w:ascii="Calibri" w:hAnsi="Calibri" w:cs="Calibri"/>
                <w:color w:val="000000"/>
                <w:sz w:val="16"/>
                <w:szCs w:val="16"/>
                <w:lang w:eastAsia="en-US"/>
              </w:rPr>
            </w:pPr>
            <w:ins w:id="175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74" w:author="Machado, Diana" w:date="2019-02-04T10:09:00Z"/>
                <w:rFonts w:ascii="Calibri" w:hAnsi="Calibri" w:cs="Calibri"/>
                <w:color w:val="000000"/>
                <w:sz w:val="16"/>
                <w:szCs w:val="16"/>
                <w:lang w:eastAsia="en-US"/>
              </w:rPr>
            </w:pPr>
            <w:ins w:id="175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76" w:author="Machado, Diana" w:date="2019-02-04T10:09:00Z"/>
                <w:rFonts w:ascii="Calibri" w:hAnsi="Calibri" w:cs="Calibri"/>
                <w:color w:val="000000"/>
                <w:sz w:val="16"/>
                <w:szCs w:val="16"/>
                <w:lang w:eastAsia="en-US"/>
              </w:rPr>
            </w:pPr>
            <w:ins w:id="17577" w:author="Machado, Diana" w:date="2019-02-04T10:09:00Z">
              <w:r w:rsidRPr="00C722A9">
                <w:rPr>
                  <w:rFonts w:ascii="Calibri" w:hAnsi="Calibri" w:cs="Calibri"/>
                  <w:color w:val="000000"/>
                  <w:sz w:val="16"/>
                  <w:szCs w:val="16"/>
                  <w:lang w:eastAsia="en-US"/>
                </w:rPr>
                <w:t xml:space="preserve">776,32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78" w:author="Machado, Diana" w:date="2019-02-04T10:09:00Z"/>
                <w:rFonts w:ascii="Calibri" w:hAnsi="Calibri" w:cs="Calibri"/>
                <w:color w:val="000000"/>
                <w:sz w:val="16"/>
                <w:szCs w:val="16"/>
                <w:lang w:eastAsia="en-US"/>
              </w:rPr>
            </w:pPr>
            <w:ins w:id="17579"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580" w:author="Machado, Diana" w:date="2019-02-04T10:09:00Z"/>
                <w:rFonts w:ascii="Calibri" w:hAnsi="Calibri" w:cs="Calibri"/>
                <w:color w:val="000000"/>
                <w:sz w:val="16"/>
                <w:szCs w:val="16"/>
                <w:lang w:eastAsia="en-US"/>
              </w:rPr>
            </w:pPr>
            <w:ins w:id="17581" w:author="Machado, Diana" w:date="2019-02-04T10:09:00Z">
              <w:r w:rsidRPr="00C722A9">
                <w:rPr>
                  <w:rFonts w:ascii="Calibri" w:hAnsi="Calibri" w:cs="Calibri"/>
                  <w:color w:val="000000"/>
                  <w:sz w:val="16"/>
                  <w:szCs w:val="16"/>
                  <w:lang w:eastAsia="en-US"/>
                </w:rPr>
                <w:t xml:space="preserve">1,193,0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582" w:author="Machado, Diana" w:date="2019-02-04T10:09:00Z"/>
                <w:rFonts w:ascii="Calibri" w:hAnsi="Calibri" w:cs="Calibri"/>
                <w:color w:val="000000"/>
                <w:sz w:val="16"/>
                <w:szCs w:val="16"/>
                <w:lang w:eastAsia="en-US"/>
              </w:rPr>
            </w:pPr>
            <w:ins w:id="17583"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75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585" w:author="Machado, Diana" w:date="2019-02-04T10:09:00Z"/>
                <w:rFonts w:ascii="Calibri" w:hAnsi="Calibri" w:cs="Calibri"/>
                <w:color w:val="000000"/>
                <w:sz w:val="16"/>
                <w:szCs w:val="16"/>
                <w:lang w:eastAsia="en-US"/>
              </w:rPr>
            </w:pPr>
            <w:ins w:id="17586" w:author="Machado, Diana" w:date="2019-02-04T10:09:00Z">
              <w:r w:rsidRPr="00C722A9">
                <w:rPr>
                  <w:rFonts w:ascii="Calibri" w:hAnsi="Calibri" w:cs="Calibri"/>
                  <w:color w:val="000000"/>
                  <w:sz w:val="16"/>
                  <w:szCs w:val="16"/>
                  <w:lang w:eastAsia="en-US"/>
                </w:rPr>
                <w:t>347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87" w:author="Machado, Diana" w:date="2019-02-04T10:09:00Z"/>
                <w:rFonts w:ascii="Calibri" w:hAnsi="Calibri" w:cs="Calibri"/>
                <w:color w:val="000000"/>
                <w:sz w:val="16"/>
                <w:szCs w:val="16"/>
                <w:lang w:eastAsia="en-US"/>
              </w:rPr>
            </w:pPr>
            <w:ins w:id="17588" w:author="Machado, Diana" w:date="2019-02-04T10:09:00Z">
              <w:r w:rsidRPr="00C722A9">
                <w:rPr>
                  <w:rFonts w:ascii="Calibri" w:hAnsi="Calibri" w:cs="Calibri"/>
                  <w:color w:val="000000"/>
                  <w:sz w:val="16"/>
                  <w:szCs w:val="16"/>
                  <w:lang w:eastAsia="en-US"/>
                </w:rPr>
                <w:t xml:space="preserve">29,843,62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89" w:author="Machado, Diana" w:date="2019-02-04T10:09:00Z"/>
                <w:rFonts w:ascii="Calibri" w:hAnsi="Calibri" w:cs="Calibri"/>
                <w:color w:val="000000"/>
                <w:sz w:val="16"/>
                <w:szCs w:val="16"/>
                <w:lang w:eastAsia="en-US"/>
              </w:rPr>
            </w:pPr>
            <w:ins w:id="17590" w:author="Machado, Diana" w:date="2019-02-04T10:09:00Z">
              <w:r w:rsidRPr="00C722A9">
                <w:rPr>
                  <w:rFonts w:ascii="Calibri" w:hAnsi="Calibri" w:cs="Calibri"/>
                  <w:color w:val="000000"/>
                  <w:sz w:val="16"/>
                  <w:szCs w:val="16"/>
                  <w:lang w:eastAsia="en-US"/>
                </w:rPr>
                <w:t>0.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91" w:author="Machado, Diana" w:date="2019-02-04T10:09:00Z"/>
                <w:rFonts w:ascii="Calibri" w:hAnsi="Calibri" w:cs="Calibri"/>
                <w:color w:val="000000"/>
                <w:sz w:val="16"/>
                <w:szCs w:val="16"/>
                <w:lang w:eastAsia="en-US"/>
              </w:rPr>
            </w:pPr>
            <w:ins w:id="17592" w:author="Machado, Diana" w:date="2019-02-04T10:09:00Z">
              <w:r w:rsidRPr="00C722A9">
                <w:rPr>
                  <w:rFonts w:ascii="Calibri" w:hAnsi="Calibri" w:cs="Calibri"/>
                  <w:color w:val="000000"/>
                  <w:sz w:val="16"/>
                  <w:szCs w:val="16"/>
                  <w:lang w:eastAsia="en-US"/>
                </w:rPr>
                <w:t xml:space="preserve">13,384,9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93" w:author="Machado, Diana" w:date="2019-02-04T10:09:00Z"/>
                <w:rFonts w:ascii="Calibri" w:hAnsi="Calibri" w:cs="Calibri"/>
                <w:color w:val="000000"/>
                <w:sz w:val="16"/>
                <w:szCs w:val="16"/>
                <w:lang w:eastAsia="en-US"/>
              </w:rPr>
            </w:pPr>
            <w:ins w:id="17594"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95" w:author="Machado, Diana" w:date="2019-02-04T10:09:00Z"/>
                <w:rFonts w:ascii="Calibri" w:hAnsi="Calibri" w:cs="Calibri"/>
                <w:color w:val="000000"/>
                <w:sz w:val="16"/>
                <w:szCs w:val="16"/>
                <w:lang w:eastAsia="en-US"/>
              </w:rPr>
            </w:pPr>
            <w:ins w:id="175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97" w:author="Machado, Diana" w:date="2019-02-04T10:09:00Z"/>
                <w:rFonts w:ascii="Calibri" w:hAnsi="Calibri" w:cs="Calibri"/>
                <w:color w:val="000000"/>
                <w:sz w:val="16"/>
                <w:szCs w:val="16"/>
                <w:lang w:eastAsia="en-US"/>
              </w:rPr>
            </w:pPr>
            <w:ins w:id="175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99" w:author="Machado, Diana" w:date="2019-02-04T10:09:00Z"/>
                <w:rFonts w:ascii="Calibri" w:hAnsi="Calibri" w:cs="Calibri"/>
                <w:color w:val="000000"/>
                <w:sz w:val="16"/>
                <w:szCs w:val="16"/>
                <w:lang w:eastAsia="en-US"/>
              </w:rPr>
            </w:pPr>
            <w:ins w:id="17600" w:author="Machado, Diana" w:date="2019-02-04T10:09:00Z">
              <w:r w:rsidRPr="00C722A9">
                <w:rPr>
                  <w:rFonts w:ascii="Calibri" w:hAnsi="Calibri" w:cs="Calibri"/>
                  <w:color w:val="000000"/>
                  <w:sz w:val="16"/>
                  <w:szCs w:val="16"/>
                  <w:lang w:eastAsia="en-US"/>
                </w:rPr>
                <w:t xml:space="preserve">23,756,52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01" w:author="Machado, Diana" w:date="2019-02-04T10:09:00Z"/>
                <w:rFonts w:ascii="Calibri" w:hAnsi="Calibri" w:cs="Calibri"/>
                <w:color w:val="000000"/>
                <w:sz w:val="16"/>
                <w:szCs w:val="16"/>
                <w:lang w:eastAsia="en-US"/>
              </w:rPr>
            </w:pPr>
            <w:ins w:id="17602"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03" w:author="Machado, Diana" w:date="2019-02-04T10:09:00Z"/>
                <w:rFonts w:ascii="Calibri" w:hAnsi="Calibri" w:cs="Calibri"/>
                <w:color w:val="000000"/>
                <w:sz w:val="16"/>
                <w:szCs w:val="16"/>
                <w:lang w:eastAsia="en-US"/>
              </w:rPr>
            </w:pPr>
            <w:ins w:id="17604" w:author="Machado, Diana" w:date="2019-02-04T10:09:00Z">
              <w:r w:rsidRPr="00C722A9">
                <w:rPr>
                  <w:rFonts w:ascii="Calibri" w:hAnsi="Calibri" w:cs="Calibri"/>
                  <w:color w:val="000000"/>
                  <w:sz w:val="16"/>
                  <w:szCs w:val="16"/>
                  <w:lang w:eastAsia="en-US"/>
                </w:rPr>
                <w:t xml:space="preserve">66,985,1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05" w:author="Machado, Diana" w:date="2019-02-04T10:09:00Z"/>
                <w:rFonts w:ascii="Calibri" w:hAnsi="Calibri" w:cs="Calibri"/>
                <w:color w:val="000000"/>
                <w:sz w:val="16"/>
                <w:szCs w:val="16"/>
                <w:lang w:eastAsia="en-US"/>
              </w:rPr>
            </w:pPr>
            <w:ins w:id="17606"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76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608" w:author="Machado, Diana" w:date="2019-02-04T10:09:00Z"/>
                <w:rFonts w:ascii="Calibri" w:hAnsi="Calibri" w:cs="Calibri"/>
                <w:color w:val="000000"/>
                <w:sz w:val="16"/>
                <w:szCs w:val="16"/>
                <w:lang w:eastAsia="en-US"/>
              </w:rPr>
            </w:pPr>
            <w:ins w:id="17609" w:author="Machado, Diana" w:date="2019-02-04T10:09:00Z">
              <w:r w:rsidRPr="00C722A9">
                <w:rPr>
                  <w:rFonts w:ascii="Calibri" w:hAnsi="Calibri" w:cs="Calibri"/>
                  <w:color w:val="000000"/>
                  <w:sz w:val="16"/>
                  <w:szCs w:val="16"/>
                  <w:lang w:eastAsia="en-US"/>
                </w:rPr>
                <w:t>347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10" w:author="Machado, Diana" w:date="2019-02-04T10:09:00Z"/>
                <w:rFonts w:ascii="Calibri" w:hAnsi="Calibri" w:cs="Calibri"/>
                <w:color w:val="000000"/>
                <w:sz w:val="16"/>
                <w:szCs w:val="16"/>
                <w:lang w:eastAsia="en-US"/>
              </w:rPr>
            </w:pPr>
            <w:ins w:id="17611" w:author="Machado, Diana" w:date="2019-02-04T10:09:00Z">
              <w:r w:rsidRPr="00C722A9">
                <w:rPr>
                  <w:rFonts w:ascii="Calibri" w:hAnsi="Calibri" w:cs="Calibri"/>
                  <w:color w:val="000000"/>
                  <w:sz w:val="16"/>
                  <w:szCs w:val="16"/>
                  <w:lang w:eastAsia="en-US"/>
                </w:rPr>
                <w:t xml:space="preserve">25,132,12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12" w:author="Machado, Diana" w:date="2019-02-04T10:09:00Z"/>
                <w:rFonts w:ascii="Calibri" w:hAnsi="Calibri" w:cs="Calibri"/>
                <w:color w:val="000000"/>
                <w:sz w:val="16"/>
                <w:szCs w:val="16"/>
                <w:lang w:eastAsia="en-US"/>
              </w:rPr>
            </w:pPr>
            <w:ins w:id="17613" w:author="Machado, Diana" w:date="2019-02-04T10:09:00Z">
              <w:r w:rsidRPr="00C722A9">
                <w:rPr>
                  <w:rFonts w:ascii="Calibri" w:hAnsi="Calibri" w:cs="Calibri"/>
                  <w:color w:val="000000"/>
                  <w:sz w:val="16"/>
                  <w:szCs w:val="16"/>
                  <w:lang w:eastAsia="en-US"/>
                </w:rPr>
                <w:t>0.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14" w:author="Machado, Diana" w:date="2019-02-04T10:09:00Z"/>
                <w:rFonts w:ascii="Calibri" w:hAnsi="Calibri" w:cs="Calibri"/>
                <w:color w:val="000000"/>
                <w:sz w:val="16"/>
                <w:szCs w:val="16"/>
                <w:lang w:eastAsia="en-US"/>
              </w:rPr>
            </w:pPr>
            <w:ins w:id="17615" w:author="Machado, Diana" w:date="2019-02-04T10:09:00Z">
              <w:r w:rsidRPr="00C722A9">
                <w:rPr>
                  <w:rFonts w:ascii="Calibri" w:hAnsi="Calibri" w:cs="Calibri"/>
                  <w:color w:val="000000"/>
                  <w:sz w:val="16"/>
                  <w:szCs w:val="16"/>
                  <w:lang w:eastAsia="en-US"/>
                </w:rPr>
                <w:t xml:space="preserve">12,700,2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16" w:author="Machado, Diana" w:date="2019-02-04T10:09:00Z"/>
                <w:rFonts w:ascii="Calibri" w:hAnsi="Calibri" w:cs="Calibri"/>
                <w:color w:val="000000"/>
                <w:sz w:val="16"/>
                <w:szCs w:val="16"/>
                <w:lang w:eastAsia="en-US"/>
              </w:rPr>
            </w:pPr>
            <w:ins w:id="17617"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18" w:author="Machado, Diana" w:date="2019-02-04T10:09:00Z"/>
                <w:rFonts w:ascii="Calibri" w:hAnsi="Calibri" w:cs="Calibri"/>
                <w:color w:val="000000"/>
                <w:sz w:val="16"/>
                <w:szCs w:val="16"/>
                <w:lang w:eastAsia="en-US"/>
              </w:rPr>
            </w:pPr>
            <w:ins w:id="176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20" w:author="Machado, Diana" w:date="2019-02-04T10:09:00Z"/>
                <w:rFonts w:ascii="Calibri" w:hAnsi="Calibri" w:cs="Calibri"/>
                <w:color w:val="000000"/>
                <w:sz w:val="16"/>
                <w:szCs w:val="16"/>
                <w:lang w:eastAsia="en-US"/>
              </w:rPr>
            </w:pPr>
            <w:ins w:id="176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22" w:author="Machado, Diana" w:date="2019-02-04T10:09:00Z"/>
                <w:rFonts w:ascii="Calibri" w:hAnsi="Calibri" w:cs="Calibri"/>
                <w:color w:val="000000"/>
                <w:sz w:val="16"/>
                <w:szCs w:val="16"/>
                <w:lang w:eastAsia="en-US"/>
              </w:rPr>
            </w:pPr>
            <w:ins w:id="17623" w:author="Machado, Diana" w:date="2019-02-04T10:09:00Z">
              <w:r w:rsidRPr="00C722A9">
                <w:rPr>
                  <w:rFonts w:ascii="Calibri" w:hAnsi="Calibri" w:cs="Calibri"/>
                  <w:color w:val="000000"/>
                  <w:sz w:val="16"/>
                  <w:szCs w:val="16"/>
                  <w:lang w:eastAsia="en-US"/>
                </w:rPr>
                <w:t xml:space="preserve">22,096,73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24" w:author="Machado, Diana" w:date="2019-02-04T10:09:00Z"/>
                <w:rFonts w:ascii="Calibri" w:hAnsi="Calibri" w:cs="Calibri"/>
                <w:color w:val="000000"/>
                <w:sz w:val="16"/>
                <w:szCs w:val="16"/>
                <w:lang w:eastAsia="en-US"/>
              </w:rPr>
            </w:pPr>
            <w:ins w:id="17625"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26" w:author="Machado, Diana" w:date="2019-02-04T10:09:00Z"/>
                <w:rFonts w:ascii="Calibri" w:hAnsi="Calibri" w:cs="Calibri"/>
                <w:color w:val="000000"/>
                <w:sz w:val="16"/>
                <w:szCs w:val="16"/>
                <w:lang w:eastAsia="en-US"/>
              </w:rPr>
            </w:pPr>
            <w:ins w:id="17627" w:author="Machado, Diana" w:date="2019-02-04T10:09:00Z">
              <w:r w:rsidRPr="00C722A9">
                <w:rPr>
                  <w:rFonts w:ascii="Calibri" w:hAnsi="Calibri" w:cs="Calibri"/>
                  <w:color w:val="000000"/>
                  <w:sz w:val="16"/>
                  <w:szCs w:val="16"/>
                  <w:lang w:eastAsia="en-US"/>
                </w:rPr>
                <w:t xml:space="preserve">59,929,1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28" w:author="Machado, Diana" w:date="2019-02-04T10:09:00Z"/>
                <w:rFonts w:ascii="Calibri" w:hAnsi="Calibri" w:cs="Calibri"/>
                <w:color w:val="000000"/>
                <w:sz w:val="16"/>
                <w:szCs w:val="16"/>
                <w:lang w:eastAsia="en-US"/>
              </w:rPr>
            </w:pPr>
            <w:ins w:id="17629"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76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631" w:author="Machado, Diana" w:date="2019-02-04T10:09:00Z"/>
                <w:rFonts w:ascii="Calibri" w:hAnsi="Calibri" w:cs="Calibri"/>
                <w:color w:val="000000"/>
                <w:sz w:val="16"/>
                <w:szCs w:val="16"/>
                <w:lang w:eastAsia="en-US"/>
              </w:rPr>
            </w:pPr>
            <w:ins w:id="17632" w:author="Machado, Diana" w:date="2019-02-04T10:09:00Z">
              <w:r w:rsidRPr="00C722A9">
                <w:rPr>
                  <w:rFonts w:ascii="Calibri" w:hAnsi="Calibri" w:cs="Calibri"/>
                  <w:color w:val="000000"/>
                  <w:sz w:val="16"/>
                  <w:szCs w:val="16"/>
                  <w:lang w:eastAsia="en-US"/>
                </w:rPr>
                <w:t>347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33" w:author="Machado, Diana" w:date="2019-02-04T10:09:00Z"/>
                <w:rFonts w:ascii="Calibri" w:hAnsi="Calibri" w:cs="Calibri"/>
                <w:color w:val="000000"/>
                <w:sz w:val="16"/>
                <w:szCs w:val="16"/>
                <w:lang w:eastAsia="en-US"/>
              </w:rPr>
            </w:pPr>
            <w:ins w:id="17634" w:author="Machado, Diana" w:date="2019-02-04T10:09:00Z">
              <w:r w:rsidRPr="00C722A9">
                <w:rPr>
                  <w:rFonts w:ascii="Calibri" w:hAnsi="Calibri" w:cs="Calibri"/>
                  <w:color w:val="000000"/>
                  <w:sz w:val="16"/>
                  <w:szCs w:val="16"/>
                  <w:lang w:eastAsia="en-US"/>
                </w:rPr>
                <w:t xml:space="preserve">38,082,96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35" w:author="Machado, Diana" w:date="2019-02-04T10:09:00Z"/>
                <w:rFonts w:ascii="Calibri" w:hAnsi="Calibri" w:cs="Calibri"/>
                <w:color w:val="000000"/>
                <w:sz w:val="16"/>
                <w:szCs w:val="16"/>
                <w:lang w:eastAsia="en-US"/>
              </w:rPr>
            </w:pPr>
            <w:ins w:id="17636" w:author="Machado, Diana" w:date="2019-02-04T10:09:00Z">
              <w:r w:rsidRPr="00C722A9">
                <w:rPr>
                  <w:rFonts w:ascii="Calibri" w:hAnsi="Calibri" w:cs="Calibri"/>
                  <w:color w:val="000000"/>
                  <w:sz w:val="16"/>
                  <w:szCs w:val="16"/>
                  <w:lang w:eastAsia="en-US"/>
                </w:rPr>
                <w:t>0.5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37" w:author="Machado, Diana" w:date="2019-02-04T10:09:00Z"/>
                <w:rFonts w:ascii="Calibri" w:hAnsi="Calibri" w:cs="Calibri"/>
                <w:color w:val="000000"/>
                <w:sz w:val="16"/>
                <w:szCs w:val="16"/>
                <w:lang w:eastAsia="en-US"/>
              </w:rPr>
            </w:pPr>
            <w:ins w:id="17638" w:author="Machado, Diana" w:date="2019-02-04T10:09:00Z">
              <w:r w:rsidRPr="00C722A9">
                <w:rPr>
                  <w:rFonts w:ascii="Calibri" w:hAnsi="Calibri" w:cs="Calibri"/>
                  <w:color w:val="000000"/>
                  <w:sz w:val="16"/>
                  <w:szCs w:val="16"/>
                  <w:lang w:eastAsia="en-US"/>
                </w:rPr>
                <w:t xml:space="preserve">18,144,49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39" w:author="Machado, Diana" w:date="2019-02-04T10:09:00Z"/>
                <w:rFonts w:ascii="Calibri" w:hAnsi="Calibri" w:cs="Calibri"/>
                <w:color w:val="000000"/>
                <w:sz w:val="16"/>
                <w:szCs w:val="16"/>
                <w:lang w:eastAsia="en-US"/>
              </w:rPr>
            </w:pPr>
            <w:ins w:id="17640"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41" w:author="Machado, Diana" w:date="2019-02-04T10:09:00Z"/>
                <w:rFonts w:ascii="Calibri" w:hAnsi="Calibri" w:cs="Calibri"/>
                <w:color w:val="000000"/>
                <w:sz w:val="16"/>
                <w:szCs w:val="16"/>
                <w:lang w:eastAsia="en-US"/>
              </w:rPr>
            </w:pPr>
            <w:ins w:id="176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43" w:author="Machado, Diana" w:date="2019-02-04T10:09:00Z"/>
                <w:rFonts w:ascii="Calibri" w:hAnsi="Calibri" w:cs="Calibri"/>
                <w:color w:val="000000"/>
                <w:sz w:val="16"/>
                <w:szCs w:val="16"/>
                <w:lang w:eastAsia="en-US"/>
              </w:rPr>
            </w:pPr>
            <w:ins w:id="176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45" w:author="Machado, Diana" w:date="2019-02-04T10:09:00Z"/>
                <w:rFonts w:ascii="Calibri" w:hAnsi="Calibri" w:cs="Calibri"/>
                <w:color w:val="000000"/>
                <w:sz w:val="16"/>
                <w:szCs w:val="16"/>
                <w:lang w:eastAsia="en-US"/>
              </w:rPr>
            </w:pPr>
            <w:ins w:id="17646" w:author="Machado, Diana" w:date="2019-02-04T10:09:00Z">
              <w:r w:rsidRPr="00C722A9">
                <w:rPr>
                  <w:rFonts w:ascii="Calibri" w:hAnsi="Calibri" w:cs="Calibri"/>
                  <w:color w:val="000000"/>
                  <w:sz w:val="16"/>
                  <w:szCs w:val="16"/>
                  <w:lang w:eastAsia="en-US"/>
                </w:rPr>
                <w:t xml:space="preserve">30,816,3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47" w:author="Machado, Diana" w:date="2019-02-04T10:09:00Z"/>
                <w:rFonts w:ascii="Calibri" w:hAnsi="Calibri" w:cs="Calibri"/>
                <w:color w:val="000000"/>
                <w:sz w:val="16"/>
                <w:szCs w:val="16"/>
                <w:lang w:eastAsia="en-US"/>
              </w:rPr>
            </w:pPr>
            <w:ins w:id="17648"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49" w:author="Machado, Diana" w:date="2019-02-04T10:09:00Z"/>
                <w:rFonts w:ascii="Calibri" w:hAnsi="Calibri" w:cs="Calibri"/>
                <w:color w:val="000000"/>
                <w:sz w:val="16"/>
                <w:szCs w:val="16"/>
                <w:lang w:eastAsia="en-US"/>
              </w:rPr>
            </w:pPr>
            <w:ins w:id="17650" w:author="Machado, Diana" w:date="2019-02-04T10:09:00Z">
              <w:r w:rsidRPr="00C722A9">
                <w:rPr>
                  <w:rFonts w:ascii="Calibri" w:hAnsi="Calibri" w:cs="Calibri"/>
                  <w:color w:val="000000"/>
                  <w:sz w:val="16"/>
                  <w:szCs w:val="16"/>
                  <w:lang w:eastAsia="en-US"/>
                </w:rPr>
                <w:t xml:space="preserve">87,043,8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51" w:author="Machado, Diana" w:date="2019-02-04T10:09:00Z"/>
                <w:rFonts w:ascii="Calibri" w:hAnsi="Calibri" w:cs="Calibri"/>
                <w:color w:val="000000"/>
                <w:sz w:val="16"/>
                <w:szCs w:val="16"/>
                <w:lang w:eastAsia="en-US"/>
              </w:rPr>
            </w:pPr>
            <w:ins w:id="17652"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176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654" w:author="Machado, Diana" w:date="2019-02-04T10:09:00Z"/>
                <w:rFonts w:ascii="Calibri" w:hAnsi="Calibri" w:cs="Calibri"/>
                <w:color w:val="000000"/>
                <w:sz w:val="16"/>
                <w:szCs w:val="16"/>
                <w:lang w:eastAsia="en-US"/>
              </w:rPr>
            </w:pPr>
            <w:ins w:id="17655" w:author="Machado, Diana" w:date="2019-02-04T10:09:00Z">
              <w:r w:rsidRPr="00C722A9">
                <w:rPr>
                  <w:rFonts w:ascii="Calibri" w:hAnsi="Calibri" w:cs="Calibri"/>
                  <w:color w:val="000000"/>
                  <w:sz w:val="16"/>
                  <w:szCs w:val="16"/>
                  <w:lang w:eastAsia="en-US"/>
                </w:rPr>
                <w:t>347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56" w:author="Machado, Diana" w:date="2019-02-04T10:09:00Z"/>
                <w:rFonts w:ascii="Calibri" w:hAnsi="Calibri" w:cs="Calibri"/>
                <w:color w:val="000000"/>
                <w:sz w:val="16"/>
                <w:szCs w:val="16"/>
                <w:lang w:eastAsia="en-US"/>
              </w:rPr>
            </w:pPr>
            <w:ins w:id="17657" w:author="Machado, Diana" w:date="2019-02-04T10:09:00Z">
              <w:r w:rsidRPr="00C722A9">
                <w:rPr>
                  <w:rFonts w:ascii="Calibri" w:hAnsi="Calibri" w:cs="Calibri"/>
                  <w:color w:val="000000"/>
                  <w:sz w:val="16"/>
                  <w:szCs w:val="16"/>
                  <w:lang w:eastAsia="en-US"/>
                </w:rPr>
                <w:t xml:space="preserve">2,562,16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58" w:author="Machado, Diana" w:date="2019-02-04T10:09:00Z"/>
                <w:rFonts w:ascii="Calibri" w:hAnsi="Calibri" w:cs="Calibri"/>
                <w:color w:val="000000"/>
                <w:sz w:val="16"/>
                <w:szCs w:val="16"/>
                <w:lang w:eastAsia="en-US"/>
              </w:rPr>
            </w:pPr>
            <w:ins w:id="17659" w:author="Machado, Diana" w:date="2019-02-04T10:09:00Z">
              <w:r w:rsidRPr="00C722A9">
                <w:rPr>
                  <w:rFonts w:ascii="Calibri" w:hAnsi="Calibri" w:cs="Calibri"/>
                  <w:color w:val="000000"/>
                  <w:sz w:val="16"/>
                  <w:szCs w:val="16"/>
                  <w:lang w:eastAsia="en-US"/>
                </w:rPr>
                <w:t>0.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60" w:author="Machado, Diana" w:date="2019-02-04T10:09:00Z"/>
                <w:rFonts w:ascii="Calibri" w:hAnsi="Calibri" w:cs="Calibri"/>
                <w:color w:val="000000"/>
                <w:sz w:val="16"/>
                <w:szCs w:val="16"/>
                <w:lang w:eastAsia="en-US"/>
              </w:rPr>
            </w:pPr>
            <w:ins w:id="17661" w:author="Machado, Diana" w:date="2019-02-04T10:09:00Z">
              <w:r w:rsidRPr="00C722A9">
                <w:rPr>
                  <w:rFonts w:ascii="Calibri" w:hAnsi="Calibri" w:cs="Calibri"/>
                  <w:color w:val="000000"/>
                  <w:sz w:val="16"/>
                  <w:szCs w:val="16"/>
                  <w:lang w:eastAsia="en-US"/>
                </w:rPr>
                <w:t xml:space="preserve">1,919,70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62" w:author="Machado, Diana" w:date="2019-02-04T10:09:00Z"/>
                <w:rFonts w:ascii="Calibri" w:hAnsi="Calibri" w:cs="Calibri"/>
                <w:color w:val="000000"/>
                <w:sz w:val="16"/>
                <w:szCs w:val="16"/>
                <w:lang w:eastAsia="en-US"/>
              </w:rPr>
            </w:pPr>
            <w:ins w:id="17663"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64" w:author="Machado, Diana" w:date="2019-02-04T10:09:00Z"/>
                <w:rFonts w:ascii="Calibri" w:hAnsi="Calibri" w:cs="Calibri"/>
                <w:color w:val="000000"/>
                <w:sz w:val="16"/>
                <w:szCs w:val="16"/>
                <w:lang w:eastAsia="en-US"/>
              </w:rPr>
            </w:pPr>
            <w:ins w:id="176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66" w:author="Machado, Diana" w:date="2019-02-04T10:09:00Z"/>
                <w:rFonts w:ascii="Calibri" w:hAnsi="Calibri" w:cs="Calibri"/>
                <w:color w:val="000000"/>
                <w:sz w:val="16"/>
                <w:szCs w:val="16"/>
                <w:lang w:eastAsia="en-US"/>
              </w:rPr>
            </w:pPr>
            <w:ins w:id="176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68" w:author="Machado, Diana" w:date="2019-02-04T10:09:00Z"/>
                <w:rFonts w:ascii="Calibri" w:hAnsi="Calibri" w:cs="Calibri"/>
                <w:color w:val="000000"/>
                <w:sz w:val="16"/>
                <w:szCs w:val="16"/>
                <w:lang w:eastAsia="en-US"/>
              </w:rPr>
            </w:pPr>
            <w:ins w:id="17669" w:author="Machado, Diana" w:date="2019-02-04T10:09:00Z">
              <w:r w:rsidRPr="00C722A9">
                <w:rPr>
                  <w:rFonts w:ascii="Calibri" w:hAnsi="Calibri" w:cs="Calibri"/>
                  <w:color w:val="000000"/>
                  <w:sz w:val="16"/>
                  <w:szCs w:val="16"/>
                  <w:lang w:eastAsia="en-US"/>
                </w:rPr>
                <w:t xml:space="preserve">3,008,45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70" w:author="Machado, Diana" w:date="2019-02-04T10:09:00Z"/>
                <w:rFonts w:ascii="Calibri" w:hAnsi="Calibri" w:cs="Calibri"/>
                <w:color w:val="000000"/>
                <w:sz w:val="16"/>
                <w:szCs w:val="16"/>
                <w:lang w:eastAsia="en-US"/>
              </w:rPr>
            </w:pPr>
            <w:ins w:id="17671"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72" w:author="Machado, Diana" w:date="2019-02-04T10:09:00Z"/>
                <w:rFonts w:ascii="Calibri" w:hAnsi="Calibri" w:cs="Calibri"/>
                <w:color w:val="000000"/>
                <w:sz w:val="16"/>
                <w:szCs w:val="16"/>
                <w:lang w:eastAsia="en-US"/>
              </w:rPr>
            </w:pPr>
            <w:ins w:id="17673" w:author="Machado, Diana" w:date="2019-02-04T10:09:00Z">
              <w:r w:rsidRPr="00C722A9">
                <w:rPr>
                  <w:rFonts w:ascii="Calibri" w:hAnsi="Calibri" w:cs="Calibri"/>
                  <w:color w:val="000000"/>
                  <w:sz w:val="16"/>
                  <w:szCs w:val="16"/>
                  <w:lang w:eastAsia="en-US"/>
                </w:rPr>
                <w:t xml:space="preserve">7,490,3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74" w:author="Machado, Diana" w:date="2019-02-04T10:09:00Z"/>
                <w:rFonts w:ascii="Calibri" w:hAnsi="Calibri" w:cs="Calibri"/>
                <w:color w:val="000000"/>
                <w:sz w:val="16"/>
                <w:szCs w:val="16"/>
                <w:lang w:eastAsia="en-US"/>
              </w:rPr>
            </w:pPr>
            <w:ins w:id="17675"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76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677" w:author="Machado, Diana" w:date="2019-02-04T10:09:00Z"/>
                <w:rFonts w:ascii="Calibri" w:hAnsi="Calibri" w:cs="Calibri"/>
                <w:color w:val="000000"/>
                <w:sz w:val="16"/>
                <w:szCs w:val="16"/>
                <w:lang w:eastAsia="en-US"/>
              </w:rPr>
            </w:pPr>
            <w:ins w:id="17678" w:author="Machado, Diana" w:date="2019-02-04T10:09:00Z">
              <w:r w:rsidRPr="00C722A9">
                <w:rPr>
                  <w:rFonts w:ascii="Calibri" w:hAnsi="Calibri" w:cs="Calibri"/>
                  <w:color w:val="000000"/>
                  <w:sz w:val="16"/>
                  <w:szCs w:val="16"/>
                  <w:lang w:eastAsia="en-US"/>
                </w:rPr>
                <w:t>347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79" w:author="Machado, Diana" w:date="2019-02-04T10:09:00Z"/>
                <w:rFonts w:ascii="Calibri" w:hAnsi="Calibri" w:cs="Calibri"/>
                <w:color w:val="000000"/>
                <w:sz w:val="16"/>
                <w:szCs w:val="16"/>
                <w:lang w:eastAsia="en-US"/>
              </w:rPr>
            </w:pPr>
            <w:ins w:id="176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81" w:author="Machado, Diana" w:date="2019-02-04T10:09:00Z"/>
                <w:rFonts w:ascii="Calibri" w:hAnsi="Calibri" w:cs="Calibri"/>
                <w:color w:val="000000"/>
                <w:sz w:val="16"/>
                <w:szCs w:val="16"/>
                <w:lang w:eastAsia="en-US"/>
              </w:rPr>
            </w:pPr>
            <w:ins w:id="176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83" w:author="Machado, Diana" w:date="2019-02-04T10:09:00Z"/>
                <w:rFonts w:ascii="Calibri" w:hAnsi="Calibri" w:cs="Calibri"/>
                <w:color w:val="000000"/>
                <w:sz w:val="16"/>
                <w:szCs w:val="16"/>
                <w:lang w:eastAsia="en-US"/>
              </w:rPr>
            </w:pPr>
            <w:ins w:id="17684" w:author="Machado, Diana" w:date="2019-02-04T10:09:00Z">
              <w:r w:rsidRPr="00C722A9">
                <w:rPr>
                  <w:rFonts w:ascii="Calibri" w:hAnsi="Calibri" w:cs="Calibri"/>
                  <w:color w:val="000000"/>
                  <w:sz w:val="16"/>
                  <w:szCs w:val="16"/>
                  <w:lang w:eastAsia="en-US"/>
                </w:rPr>
                <w:t xml:space="preserve">8,540,0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85" w:author="Machado, Diana" w:date="2019-02-04T10:09:00Z"/>
                <w:rFonts w:ascii="Calibri" w:hAnsi="Calibri" w:cs="Calibri"/>
                <w:color w:val="000000"/>
                <w:sz w:val="16"/>
                <w:szCs w:val="16"/>
                <w:lang w:eastAsia="en-US"/>
              </w:rPr>
            </w:pPr>
            <w:ins w:id="17686"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87" w:author="Machado, Diana" w:date="2019-02-04T10:09:00Z"/>
                <w:rFonts w:ascii="Calibri" w:hAnsi="Calibri" w:cs="Calibri"/>
                <w:color w:val="000000"/>
                <w:sz w:val="16"/>
                <w:szCs w:val="16"/>
                <w:lang w:eastAsia="en-US"/>
              </w:rPr>
            </w:pPr>
            <w:ins w:id="176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89" w:author="Machado, Diana" w:date="2019-02-04T10:09:00Z"/>
                <w:rFonts w:ascii="Calibri" w:hAnsi="Calibri" w:cs="Calibri"/>
                <w:color w:val="000000"/>
                <w:sz w:val="16"/>
                <w:szCs w:val="16"/>
                <w:lang w:eastAsia="en-US"/>
              </w:rPr>
            </w:pPr>
            <w:ins w:id="176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91" w:author="Machado, Diana" w:date="2019-02-04T10:09:00Z"/>
                <w:rFonts w:ascii="Calibri" w:hAnsi="Calibri" w:cs="Calibri"/>
                <w:color w:val="000000"/>
                <w:sz w:val="16"/>
                <w:szCs w:val="16"/>
                <w:lang w:eastAsia="en-US"/>
              </w:rPr>
            </w:pPr>
            <w:ins w:id="17692" w:author="Machado, Diana" w:date="2019-02-04T10:09:00Z">
              <w:r w:rsidRPr="00C722A9">
                <w:rPr>
                  <w:rFonts w:ascii="Calibri" w:hAnsi="Calibri" w:cs="Calibri"/>
                  <w:color w:val="000000"/>
                  <w:sz w:val="16"/>
                  <w:szCs w:val="16"/>
                  <w:lang w:eastAsia="en-US"/>
                </w:rPr>
                <w:t xml:space="preserve">11,264,54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93" w:author="Machado, Diana" w:date="2019-02-04T10:09:00Z"/>
                <w:rFonts w:ascii="Calibri" w:hAnsi="Calibri" w:cs="Calibri"/>
                <w:color w:val="000000"/>
                <w:sz w:val="16"/>
                <w:szCs w:val="16"/>
                <w:lang w:eastAsia="en-US"/>
              </w:rPr>
            </w:pPr>
            <w:ins w:id="17694"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95" w:author="Machado, Diana" w:date="2019-02-04T10:09:00Z"/>
                <w:rFonts w:ascii="Calibri" w:hAnsi="Calibri" w:cs="Calibri"/>
                <w:color w:val="000000"/>
                <w:sz w:val="16"/>
                <w:szCs w:val="16"/>
                <w:lang w:eastAsia="en-US"/>
              </w:rPr>
            </w:pPr>
            <w:ins w:id="17696" w:author="Machado, Diana" w:date="2019-02-04T10:09:00Z">
              <w:r w:rsidRPr="00C722A9">
                <w:rPr>
                  <w:rFonts w:ascii="Calibri" w:hAnsi="Calibri" w:cs="Calibri"/>
                  <w:color w:val="000000"/>
                  <w:sz w:val="16"/>
                  <w:szCs w:val="16"/>
                  <w:lang w:eastAsia="en-US"/>
                </w:rPr>
                <w:t xml:space="preserve">19,804,5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97" w:author="Machado, Diana" w:date="2019-02-04T10:09:00Z"/>
                <w:rFonts w:ascii="Calibri" w:hAnsi="Calibri" w:cs="Calibri"/>
                <w:color w:val="000000"/>
                <w:sz w:val="16"/>
                <w:szCs w:val="16"/>
                <w:lang w:eastAsia="en-US"/>
              </w:rPr>
            </w:pPr>
            <w:ins w:id="17698"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76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700" w:author="Machado, Diana" w:date="2019-02-04T10:09:00Z"/>
                <w:rFonts w:ascii="Calibri" w:hAnsi="Calibri" w:cs="Calibri"/>
                <w:color w:val="000000"/>
                <w:sz w:val="16"/>
                <w:szCs w:val="16"/>
                <w:lang w:eastAsia="en-US"/>
              </w:rPr>
            </w:pPr>
            <w:ins w:id="17701" w:author="Machado, Diana" w:date="2019-02-04T10:09:00Z">
              <w:r w:rsidRPr="00C722A9">
                <w:rPr>
                  <w:rFonts w:ascii="Calibri" w:hAnsi="Calibri" w:cs="Calibri"/>
                  <w:color w:val="000000"/>
                  <w:sz w:val="16"/>
                  <w:szCs w:val="16"/>
                  <w:lang w:eastAsia="en-US"/>
                </w:rPr>
                <w:t>347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02" w:author="Machado, Diana" w:date="2019-02-04T10:09:00Z"/>
                <w:rFonts w:ascii="Calibri" w:hAnsi="Calibri" w:cs="Calibri"/>
                <w:color w:val="000000"/>
                <w:sz w:val="16"/>
                <w:szCs w:val="16"/>
                <w:lang w:eastAsia="en-US"/>
              </w:rPr>
            </w:pPr>
            <w:ins w:id="17703" w:author="Machado, Diana" w:date="2019-02-04T10:09:00Z">
              <w:r w:rsidRPr="00C722A9">
                <w:rPr>
                  <w:rFonts w:ascii="Calibri" w:hAnsi="Calibri" w:cs="Calibri"/>
                  <w:color w:val="000000"/>
                  <w:sz w:val="16"/>
                  <w:szCs w:val="16"/>
                  <w:lang w:eastAsia="en-US"/>
                </w:rPr>
                <w:t xml:space="preserve">68,788,35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04" w:author="Machado, Diana" w:date="2019-02-04T10:09:00Z"/>
                <w:rFonts w:ascii="Calibri" w:hAnsi="Calibri" w:cs="Calibri"/>
                <w:color w:val="000000"/>
                <w:sz w:val="16"/>
                <w:szCs w:val="16"/>
                <w:lang w:eastAsia="en-US"/>
              </w:rPr>
            </w:pPr>
            <w:ins w:id="17705" w:author="Machado, Diana" w:date="2019-02-04T10:09:00Z">
              <w:r w:rsidRPr="00C722A9">
                <w:rPr>
                  <w:rFonts w:ascii="Calibri" w:hAnsi="Calibri" w:cs="Calibri"/>
                  <w:color w:val="000000"/>
                  <w:sz w:val="16"/>
                  <w:szCs w:val="16"/>
                  <w:lang w:eastAsia="en-US"/>
                </w:rPr>
                <w:t>1.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06" w:author="Machado, Diana" w:date="2019-02-04T10:09:00Z"/>
                <w:rFonts w:ascii="Calibri" w:hAnsi="Calibri" w:cs="Calibri"/>
                <w:color w:val="000000"/>
                <w:sz w:val="16"/>
                <w:szCs w:val="16"/>
                <w:lang w:eastAsia="en-US"/>
              </w:rPr>
            </w:pPr>
            <w:ins w:id="17707" w:author="Machado, Diana" w:date="2019-02-04T10:09:00Z">
              <w:r w:rsidRPr="00C722A9">
                <w:rPr>
                  <w:rFonts w:ascii="Calibri" w:hAnsi="Calibri" w:cs="Calibri"/>
                  <w:color w:val="000000"/>
                  <w:sz w:val="16"/>
                  <w:szCs w:val="16"/>
                  <w:lang w:eastAsia="en-US"/>
                </w:rPr>
                <w:t xml:space="preserve">69,419,8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08" w:author="Machado, Diana" w:date="2019-02-04T10:09:00Z"/>
                <w:rFonts w:ascii="Calibri" w:hAnsi="Calibri" w:cs="Calibri"/>
                <w:color w:val="000000"/>
                <w:sz w:val="16"/>
                <w:szCs w:val="16"/>
                <w:lang w:eastAsia="en-US"/>
              </w:rPr>
            </w:pPr>
            <w:ins w:id="17709" w:author="Machado, Diana" w:date="2019-02-04T10:09:00Z">
              <w:r w:rsidRPr="00C722A9">
                <w:rPr>
                  <w:rFonts w:ascii="Calibri" w:hAnsi="Calibri" w:cs="Calibri"/>
                  <w:color w:val="000000"/>
                  <w:sz w:val="16"/>
                  <w:szCs w:val="16"/>
                  <w:lang w:eastAsia="en-US"/>
                </w:rPr>
                <w:t>0.5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10" w:author="Machado, Diana" w:date="2019-02-04T10:09:00Z"/>
                <w:rFonts w:ascii="Calibri" w:hAnsi="Calibri" w:cs="Calibri"/>
                <w:color w:val="000000"/>
                <w:sz w:val="16"/>
                <w:szCs w:val="16"/>
                <w:lang w:eastAsia="en-US"/>
              </w:rPr>
            </w:pPr>
            <w:ins w:id="177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12" w:author="Machado, Diana" w:date="2019-02-04T10:09:00Z"/>
                <w:rFonts w:ascii="Calibri" w:hAnsi="Calibri" w:cs="Calibri"/>
                <w:color w:val="000000"/>
                <w:sz w:val="16"/>
                <w:szCs w:val="16"/>
                <w:lang w:eastAsia="en-US"/>
              </w:rPr>
            </w:pPr>
            <w:ins w:id="177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14" w:author="Machado, Diana" w:date="2019-02-04T10:09:00Z"/>
                <w:rFonts w:ascii="Calibri" w:hAnsi="Calibri" w:cs="Calibri"/>
                <w:color w:val="000000"/>
                <w:sz w:val="16"/>
                <w:szCs w:val="16"/>
                <w:lang w:eastAsia="en-US"/>
              </w:rPr>
            </w:pPr>
            <w:ins w:id="17715" w:author="Machado, Diana" w:date="2019-02-04T10:09:00Z">
              <w:r w:rsidRPr="00C722A9">
                <w:rPr>
                  <w:rFonts w:ascii="Calibri" w:hAnsi="Calibri" w:cs="Calibri"/>
                  <w:color w:val="000000"/>
                  <w:sz w:val="16"/>
                  <w:szCs w:val="16"/>
                  <w:lang w:eastAsia="en-US"/>
                </w:rPr>
                <w:t xml:space="preserve">104,743,83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16" w:author="Machado, Diana" w:date="2019-02-04T10:09:00Z"/>
                <w:rFonts w:ascii="Calibri" w:hAnsi="Calibri" w:cs="Calibri"/>
                <w:color w:val="000000"/>
                <w:sz w:val="16"/>
                <w:szCs w:val="16"/>
                <w:lang w:eastAsia="en-US"/>
              </w:rPr>
            </w:pPr>
            <w:ins w:id="17717" w:author="Machado, Diana" w:date="2019-02-04T10:09:00Z">
              <w:r w:rsidRPr="00C722A9">
                <w:rPr>
                  <w:rFonts w:ascii="Calibri" w:hAnsi="Calibri" w:cs="Calibri"/>
                  <w:color w:val="000000"/>
                  <w:sz w:val="16"/>
                  <w:szCs w:val="16"/>
                  <w:lang w:eastAsia="en-US"/>
                </w:rPr>
                <w:t>0.8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718" w:author="Machado, Diana" w:date="2019-02-04T10:09:00Z"/>
                <w:rFonts w:ascii="Calibri" w:hAnsi="Calibri" w:cs="Calibri"/>
                <w:color w:val="000000"/>
                <w:sz w:val="16"/>
                <w:szCs w:val="16"/>
                <w:lang w:eastAsia="en-US"/>
              </w:rPr>
            </w:pPr>
            <w:ins w:id="17719" w:author="Machado, Diana" w:date="2019-02-04T10:09:00Z">
              <w:r w:rsidRPr="00C722A9">
                <w:rPr>
                  <w:rFonts w:ascii="Calibri" w:hAnsi="Calibri" w:cs="Calibri"/>
                  <w:color w:val="000000"/>
                  <w:sz w:val="16"/>
                  <w:szCs w:val="16"/>
                  <w:lang w:eastAsia="en-US"/>
                </w:rPr>
                <w:t xml:space="preserve">242,951,9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720" w:author="Machado, Diana" w:date="2019-02-04T10:09:00Z"/>
                <w:rFonts w:ascii="Calibri" w:hAnsi="Calibri" w:cs="Calibri"/>
                <w:color w:val="000000"/>
                <w:sz w:val="16"/>
                <w:szCs w:val="16"/>
                <w:lang w:eastAsia="en-US"/>
              </w:rPr>
            </w:pPr>
            <w:ins w:id="17721" w:author="Machado, Diana" w:date="2019-02-04T10:09:00Z">
              <w:r w:rsidRPr="00C722A9">
                <w:rPr>
                  <w:rFonts w:ascii="Calibri" w:hAnsi="Calibri" w:cs="Calibri"/>
                  <w:color w:val="000000"/>
                  <w:sz w:val="16"/>
                  <w:szCs w:val="16"/>
                  <w:lang w:eastAsia="en-US"/>
                </w:rPr>
                <w:t>0.76%</w:t>
              </w:r>
            </w:ins>
          </w:p>
        </w:tc>
      </w:tr>
      <w:tr w:rsidR="00741D6D" w:rsidRPr="00C722A9" w:rsidTr="00331AF4">
        <w:trPr>
          <w:trHeight w:hRule="exact" w:val="216"/>
          <w:ins w:id="177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723" w:author="Machado, Diana" w:date="2019-02-04T10:09:00Z"/>
                <w:rFonts w:ascii="Calibri" w:hAnsi="Calibri" w:cs="Calibri"/>
                <w:color w:val="000000"/>
                <w:sz w:val="16"/>
                <w:szCs w:val="16"/>
                <w:lang w:eastAsia="en-US"/>
              </w:rPr>
            </w:pPr>
            <w:ins w:id="17724" w:author="Machado, Diana" w:date="2019-02-04T10:09:00Z">
              <w:r w:rsidRPr="00C722A9">
                <w:rPr>
                  <w:rFonts w:ascii="Calibri" w:hAnsi="Calibri" w:cs="Calibri"/>
                  <w:color w:val="000000"/>
                  <w:sz w:val="16"/>
                  <w:szCs w:val="16"/>
                  <w:lang w:eastAsia="en-US"/>
                </w:rPr>
                <w:t>3478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25" w:author="Machado, Diana" w:date="2019-02-04T10:09:00Z"/>
                <w:rFonts w:ascii="Calibri" w:hAnsi="Calibri" w:cs="Calibri"/>
                <w:color w:val="000000"/>
                <w:sz w:val="16"/>
                <w:szCs w:val="16"/>
                <w:lang w:eastAsia="en-US"/>
              </w:rPr>
            </w:pPr>
            <w:ins w:id="17726" w:author="Machado, Diana" w:date="2019-02-04T10:09:00Z">
              <w:r w:rsidRPr="00C722A9">
                <w:rPr>
                  <w:rFonts w:ascii="Calibri" w:hAnsi="Calibri" w:cs="Calibri"/>
                  <w:color w:val="000000"/>
                  <w:sz w:val="16"/>
                  <w:szCs w:val="16"/>
                  <w:lang w:eastAsia="en-US"/>
                </w:rPr>
                <w:t xml:space="preserve">2,540,52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27" w:author="Machado, Diana" w:date="2019-02-04T10:09:00Z"/>
                <w:rFonts w:ascii="Calibri" w:hAnsi="Calibri" w:cs="Calibri"/>
                <w:color w:val="000000"/>
                <w:sz w:val="16"/>
                <w:szCs w:val="16"/>
                <w:lang w:eastAsia="en-US"/>
              </w:rPr>
            </w:pPr>
            <w:ins w:id="17728" w:author="Machado, Diana" w:date="2019-02-04T10:09:00Z">
              <w:r w:rsidRPr="00C722A9">
                <w:rPr>
                  <w:rFonts w:ascii="Calibri" w:hAnsi="Calibri" w:cs="Calibri"/>
                  <w:color w:val="000000"/>
                  <w:sz w:val="16"/>
                  <w:szCs w:val="16"/>
                  <w:lang w:eastAsia="en-US"/>
                </w:rPr>
                <w:t>0.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29" w:author="Machado, Diana" w:date="2019-02-04T10:09:00Z"/>
                <w:rFonts w:ascii="Calibri" w:hAnsi="Calibri" w:cs="Calibri"/>
                <w:color w:val="000000"/>
                <w:sz w:val="16"/>
                <w:szCs w:val="16"/>
                <w:lang w:eastAsia="en-US"/>
              </w:rPr>
            </w:pPr>
            <w:ins w:id="17730" w:author="Machado, Diana" w:date="2019-02-04T10:09:00Z">
              <w:r w:rsidRPr="00C722A9">
                <w:rPr>
                  <w:rFonts w:ascii="Calibri" w:hAnsi="Calibri" w:cs="Calibri"/>
                  <w:color w:val="000000"/>
                  <w:sz w:val="16"/>
                  <w:szCs w:val="16"/>
                  <w:lang w:eastAsia="en-US"/>
                </w:rPr>
                <w:t xml:space="preserve">2,565,6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31" w:author="Machado, Diana" w:date="2019-02-04T10:09:00Z"/>
                <w:rFonts w:ascii="Calibri" w:hAnsi="Calibri" w:cs="Calibri"/>
                <w:color w:val="000000"/>
                <w:sz w:val="16"/>
                <w:szCs w:val="16"/>
                <w:lang w:eastAsia="en-US"/>
              </w:rPr>
            </w:pPr>
            <w:ins w:id="17732"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33" w:author="Machado, Diana" w:date="2019-02-04T10:09:00Z"/>
                <w:rFonts w:ascii="Calibri" w:hAnsi="Calibri" w:cs="Calibri"/>
                <w:color w:val="000000"/>
                <w:sz w:val="16"/>
                <w:szCs w:val="16"/>
                <w:lang w:eastAsia="en-US"/>
              </w:rPr>
            </w:pPr>
            <w:ins w:id="177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35" w:author="Machado, Diana" w:date="2019-02-04T10:09:00Z"/>
                <w:rFonts w:ascii="Calibri" w:hAnsi="Calibri" w:cs="Calibri"/>
                <w:color w:val="000000"/>
                <w:sz w:val="16"/>
                <w:szCs w:val="16"/>
                <w:lang w:eastAsia="en-US"/>
              </w:rPr>
            </w:pPr>
            <w:ins w:id="177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37" w:author="Machado, Diana" w:date="2019-02-04T10:09:00Z"/>
                <w:rFonts w:ascii="Calibri" w:hAnsi="Calibri" w:cs="Calibri"/>
                <w:color w:val="000000"/>
                <w:sz w:val="16"/>
                <w:szCs w:val="16"/>
                <w:lang w:eastAsia="en-US"/>
              </w:rPr>
            </w:pPr>
            <w:ins w:id="17738" w:author="Machado, Diana" w:date="2019-02-04T10:09:00Z">
              <w:r w:rsidRPr="00C722A9">
                <w:rPr>
                  <w:rFonts w:ascii="Calibri" w:hAnsi="Calibri" w:cs="Calibri"/>
                  <w:color w:val="000000"/>
                  <w:sz w:val="16"/>
                  <w:szCs w:val="16"/>
                  <w:lang w:eastAsia="en-US"/>
                </w:rPr>
                <w:t xml:space="preserve">63,826,7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39" w:author="Machado, Diana" w:date="2019-02-04T10:09:00Z"/>
                <w:rFonts w:ascii="Calibri" w:hAnsi="Calibri" w:cs="Calibri"/>
                <w:color w:val="000000"/>
                <w:sz w:val="16"/>
                <w:szCs w:val="16"/>
                <w:lang w:eastAsia="en-US"/>
              </w:rPr>
            </w:pPr>
            <w:ins w:id="17740" w:author="Machado, Diana" w:date="2019-02-04T10:09:00Z">
              <w:r w:rsidRPr="00C722A9">
                <w:rPr>
                  <w:rFonts w:ascii="Calibri" w:hAnsi="Calibri" w:cs="Calibri"/>
                  <w:color w:val="000000"/>
                  <w:sz w:val="16"/>
                  <w:szCs w:val="16"/>
                  <w:lang w:eastAsia="en-US"/>
                </w:rPr>
                <w:t>0.5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741" w:author="Machado, Diana" w:date="2019-02-04T10:09:00Z"/>
                <w:rFonts w:ascii="Calibri" w:hAnsi="Calibri" w:cs="Calibri"/>
                <w:color w:val="000000"/>
                <w:sz w:val="16"/>
                <w:szCs w:val="16"/>
                <w:lang w:eastAsia="en-US"/>
              </w:rPr>
            </w:pPr>
            <w:ins w:id="17742" w:author="Machado, Diana" w:date="2019-02-04T10:09:00Z">
              <w:r w:rsidRPr="00C722A9">
                <w:rPr>
                  <w:rFonts w:ascii="Calibri" w:hAnsi="Calibri" w:cs="Calibri"/>
                  <w:color w:val="000000"/>
                  <w:sz w:val="16"/>
                  <w:szCs w:val="16"/>
                  <w:lang w:eastAsia="en-US"/>
                </w:rPr>
                <w:t xml:space="preserve">68,932,9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743" w:author="Machado, Diana" w:date="2019-02-04T10:09:00Z"/>
                <w:rFonts w:ascii="Calibri" w:hAnsi="Calibri" w:cs="Calibri"/>
                <w:color w:val="000000"/>
                <w:sz w:val="16"/>
                <w:szCs w:val="16"/>
                <w:lang w:eastAsia="en-US"/>
              </w:rPr>
            </w:pPr>
            <w:ins w:id="17744"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77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746" w:author="Machado, Diana" w:date="2019-02-04T10:09:00Z"/>
                <w:rFonts w:ascii="Calibri" w:hAnsi="Calibri" w:cs="Calibri"/>
                <w:color w:val="000000"/>
                <w:sz w:val="16"/>
                <w:szCs w:val="16"/>
                <w:lang w:eastAsia="en-US"/>
              </w:rPr>
            </w:pPr>
            <w:ins w:id="17747" w:author="Machado, Diana" w:date="2019-02-04T10:09:00Z">
              <w:r w:rsidRPr="00C722A9">
                <w:rPr>
                  <w:rFonts w:ascii="Calibri" w:hAnsi="Calibri" w:cs="Calibri"/>
                  <w:color w:val="000000"/>
                  <w:sz w:val="16"/>
                  <w:szCs w:val="16"/>
                  <w:lang w:eastAsia="en-US"/>
                </w:rPr>
                <w:t>347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48" w:author="Machado, Diana" w:date="2019-02-04T10:09:00Z"/>
                <w:rFonts w:ascii="Calibri" w:hAnsi="Calibri" w:cs="Calibri"/>
                <w:color w:val="000000"/>
                <w:sz w:val="16"/>
                <w:szCs w:val="16"/>
                <w:lang w:eastAsia="en-US"/>
              </w:rPr>
            </w:pPr>
            <w:ins w:id="1774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50" w:author="Machado, Diana" w:date="2019-02-04T10:09:00Z"/>
                <w:rFonts w:ascii="Calibri" w:hAnsi="Calibri" w:cs="Calibri"/>
                <w:color w:val="000000"/>
                <w:sz w:val="16"/>
                <w:szCs w:val="16"/>
                <w:lang w:eastAsia="en-US"/>
              </w:rPr>
            </w:pPr>
            <w:ins w:id="1775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52" w:author="Machado, Diana" w:date="2019-02-04T10:09:00Z"/>
                <w:rFonts w:ascii="Calibri" w:hAnsi="Calibri" w:cs="Calibri"/>
                <w:color w:val="000000"/>
                <w:sz w:val="16"/>
                <w:szCs w:val="16"/>
                <w:lang w:eastAsia="en-US"/>
              </w:rPr>
            </w:pPr>
            <w:ins w:id="17753" w:author="Machado, Diana" w:date="2019-02-04T10:09:00Z">
              <w:r w:rsidRPr="00C722A9">
                <w:rPr>
                  <w:rFonts w:ascii="Calibri" w:hAnsi="Calibri" w:cs="Calibri"/>
                  <w:color w:val="000000"/>
                  <w:sz w:val="16"/>
                  <w:szCs w:val="16"/>
                  <w:lang w:eastAsia="en-US"/>
                </w:rPr>
                <w:t xml:space="preserve">11,527,92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54" w:author="Machado, Diana" w:date="2019-02-04T10:09:00Z"/>
                <w:rFonts w:ascii="Calibri" w:hAnsi="Calibri" w:cs="Calibri"/>
                <w:color w:val="000000"/>
                <w:sz w:val="16"/>
                <w:szCs w:val="16"/>
                <w:lang w:eastAsia="en-US"/>
              </w:rPr>
            </w:pPr>
            <w:ins w:id="17755"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56" w:author="Machado, Diana" w:date="2019-02-04T10:09:00Z"/>
                <w:rFonts w:ascii="Calibri" w:hAnsi="Calibri" w:cs="Calibri"/>
                <w:color w:val="000000"/>
                <w:sz w:val="16"/>
                <w:szCs w:val="16"/>
                <w:lang w:eastAsia="en-US"/>
              </w:rPr>
            </w:pPr>
            <w:ins w:id="177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58" w:author="Machado, Diana" w:date="2019-02-04T10:09:00Z"/>
                <w:rFonts w:ascii="Calibri" w:hAnsi="Calibri" w:cs="Calibri"/>
                <w:color w:val="000000"/>
                <w:sz w:val="16"/>
                <w:szCs w:val="16"/>
                <w:lang w:eastAsia="en-US"/>
              </w:rPr>
            </w:pPr>
            <w:ins w:id="177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60" w:author="Machado, Diana" w:date="2019-02-04T10:09:00Z"/>
                <w:rFonts w:ascii="Calibri" w:hAnsi="Calibri" w:cs="Calibri"/>
                <w:color w:val="000000"/>
                <w:sz w:val="16"/>
                <w:szCs w:val="16"/>
                <w:lang w:eastAsia="en-US"/>
              </w:rPr>
            </w:pPr>
            <w:ins w:id="17761" w:author="Machado, Diana" w:date="2019-02-04T10:09:00Z">
              <w:r w:rsidRPr="00C722A9">
                <w:rPr>
                  <w:rFonts w:ascii="Calibri" w:hAnsi="Calibri" w:cs="Calibri"/>
                  <w:color w:val="000000"/>
                  <w:sz w:val="16"/>
                  <w:szCs w:val="16"/>
                  <w:lang w:eastAsia="en-US"/>
                </w:rPr>
                <w:t xml:space="preserve">17,559,9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62" w:author="Machado, Diana" w:date="2019-02-04T10:09:00Z"/>
                <w:rFonts w:ascii="Calibri" w:hAnsi="Calibri" w:cs="Calibri"/>
                <w:color w:val="000000"/>
                <w:sz w:val="16"/>
                <w:szCs w:val="16"/>
                <w:lang w:eastAsia="en-US"/>
              </w:rPr>
            </w:pPr>
            <w:ins w:id="17763"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764" w:author="Machado, Diana" w:date="2019-02-04T10:09:00Z"/>
                <w:rFonts w:ascii="Calibri" w:hAnsi="Calibri" w:cs="Calibri"/>
                <w:color w:val="000000"/>
                <w:sz w:val="16"/>
                <w:szCs w:val="16"/>
                <w:lang w:eastAsia="en-US"/>
              </w:rPr>
            </w:pPr>
            <w:ins w:id="17765" w:author="Machado, Diana" w:date="2019-02-04T10:09:00Z">
              <w:r w:rsidRPr="00C722A9">
                <w:rPr>
                  <w:rFonts w:ascii="Calibri" w:hAnsi="Calibri" w:cs="Calibri"/>
                  <w:color w:val="000000"/>
                  <w:sz w:val="16"/>
                  <w:szCs w:val="16"/>
                  <w:lang w:eastAsia="en-US"/>
                </w:rPr>
                <w:t xml:space="preserve">29,087,87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766" w:author="Machado, Diana" w:date="2019-02-04T10:09:00Z"/>
                <w:rFonts w:ascii="Calibri" w:hAnsi="Calibri" w:cs="Calibri"/>
                <w:color w:val="000000"/>
                <w:sz w:val="16"/>
                <w:szCs w:val="16"/>
                <w:lang w:eastAsia="en-US"/>
              </w:rPr>
            </w:pPr>
            <w:ins w:id="17767"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77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769" w:author="Machado, Diana" w:date="2019-02-04T10:09:00Z"/>
                <w:rFonts w:ascii="Calibri" w:hAnsi="Calibri" w:cs="Calibri"/>
                <w:color w:val="000000"/>
                <w:sz w:val="16"/>
                <w:szCs w:val="16"/>
                <w:lang w:eastAsia="en-US"/>
              </w:rPr>
            </w:pPr>
            <w:ins w:id="17770" w:author="Machado, Diana" w:date="2019-02-04T10:09:00Z">
              <w:r w:rsidRPr="00C722A9">
                <w:rPr>
                  <w:rFonts w:ascii="Calibri" w:hAnsi="Calibri" w:cs="Calibri"/>
                  <w:color w:val="000000"/>
                  <w:sz w:val="16"/>
                  <w:szCs w:val="16"/>
                  <w:lang w:eastAsia="en-US"/>
                </w:rPr>
                <w:t>3479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71" w:author="Machado, Diana" w:date="2019-02-04T10:09:00Z"/>
                <w:rFonts w:ascii="Calibri" w:hAnsi="Calibri" w:cs="Calibri"/>
                <w:color w:val="000000"/>
                <w:sz w:val="16"/>
                <w:szCs w:val="16"/>
                <w:lang w:eastAsia="en-US"/>
              </w:rPr>
            </w:pPr>
            <w:ins w:id="1777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73" w:author="Machado, Diana" w:date="2019-02-04T10:09:00Z"/>
                <w:rFonts w:ascii="Calibri" w:hAnsi="Calibri" w:cs="Calibri"/>
                <w:color w:val="000000"/>
                <w:sz w:val="16"/>
                <w:szCs w:val="16"/>
                <w:lang w:eastAsia="en-US"/>
              </w:rPr>
            </w:pPr>
            <w:ins w:id="1777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75" w:author="Machado, Diana" w:date="2019-02-04T10:09:00Z"/>
                <w:rFonts w:ascii="Calibri" w:hAnsi="Calibri" w:cs="Calibri"/>
                <w:color w:val="000000"/>
                <w:sz w:val="16"/>
                <w:szCs w:val="16"/>
                <w:lang w:eastAsia="en-US"/>
              </w:rPr>
            </w:pPr>
            <w:ins w:id="17776" w:author="Machado, Diana" w:date="2019-02-04T10:09:00Z">
              <w:r w:rsidRPr="00C722A9">
                <w:rPr>
                  <w:rFonts w:ascii="Calibri" w:hAnsi="Calibri" w:cs="Calibri"/>
                  <w:color w:val="000000"/>
                  <w:sz w:val="16"/>
                  <w:szCs w:val="16"/>
                  <w:lang w:eastAsia="en-US"/>
                </w:rPr>
                <w:t xml:space="preserve">1,714,8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77" w:author="Machado, Diana" w:date="2019-02-04T10:09:00Z"/>
                <w:rFonts w:ascii="Calibri" w:hAnsi="Calibri" w:cs="Calibri"/>
                <w:color w:val="000000"/>
                <w:sz w:val="16"/>
                <w:szCs w:val="16"/>
                <w:lang w:eastAsia="en-US"/>
              </w:rPr>
            </w:pPr>
            <w:ins w:id="17778"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79" w:author="Machado, Diana" w:date="2019-02-04T10:09:00Z"/>
                <w:rFonts w:ascii="Calibri" w:hAnsi="Calibri" w:cs="Calibri"/>
                <w:color w:val="000000"/>
                <w:sz w:val="16"/>
                <w:szCs w:val="16"/>
                <w:lang w:eastAsia="en-US"/>
              </w:rPr>
            </w:pPr>
            <w:ins w:id="177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81" w:author="Machado, Diana" w:date="2019-02-04T10:09:00Z"/>
                <w:rFonts w:ascii="Calibri" w:hAnsi="Calibri" w:cs="Calibri"/>
                <w:color w:val="000000"/>
                <w:sz w:val="16"/>
                <w:szCs w:val="16"/>
                <w:lang w:eastAsia="en-US"/>
              </w:rPr>
            </w:pPr>
            <w:ins w:id="177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83" w:author="Machado, Diana" w:date="2019-02-04T10:09:00Z"/>
                <w:rFonts w:ascii="Calibri" w:hAnsi="Calibri" w:cs="Calibri"/>
                <w:color w:val="000000"/>
                <w:sz w:val="16"/>
                <w:szCs w:val="16"/>
                <w:lang w:eastAsia="en-US"/>
              </w:rPr>
            </w:pPr>
            <w:ins w:id="17784" w:author="Machado, Diana" w:date="2019-02-04T10:09:00Z">
              <w:r w:rsidRPr="00C722A9">
                <w:rPr>
                  <w:rFonts w:ascii="Calibri" w:hAnsi="Calibri" w:cs="Calibri"/>
                  <w:color w:val="000000"/>
                  <w:sz w:val="16"/>
                  <w:szCs w:val="16"/>
                  <w:lang w:eastAsia="en-US"/>
                </w:rPr>
                <w:t xml:space="preserve">3,626,5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85" w:author="Machado, Diana" w:date="2019-02-04T10:09:00Z"/>
                <w:rFonts w:ascii="Calibri" w:hAnsi="Calibri" w:cs="Calibri"/>
                <w:color w:val="000000"/>
                <w:sz w:val="16"/>
                <w:szCs w:val="16"/>
                <w:lang w:eastAsia="en-US"/>
              </w:rPr>
            </w:pPr>
            <w:ins w:id="17786"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787" w:author="Machado, Diana" w:date="2019-02-04T10:09:00Z"/>
                <w:rFonts w:ascii="Calibri" w:hAnsi="Calibri" w:cs="Calibri"/>
                <w:color w:val="000000"/>
                <w:sz w:val="16"/>
                <w:szCs w:val="16"/>
                <w:lang w:eastAsia="en-US"/>
              </w:rPr>
            </w:pPr>
            <w:ins w:id="17788" w:author="Machado, Diana" w:date="2019-02-04T10:09:00Z">
              <w:r w:rsidRPr="00C722A9">
                <w:rPr>
                  <w:rFonts w:ascii="Calibri" w:hAnsi="Calibri" w:cs="Calibri"/>
                  <w:color w:val="000000"/>
                  <w:sz w:val="16"/>
                  <w:szCs w:val="16"/>
                  <w:lang w:eastAsia="en-US"/>
                </w:rPr>
                <w:t xml:space="preserve">5,341,4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789" w:author="Machado, Diana" w:date="2019-02-04T10:09:00Z"/>
                <w:rFonts w:ascii="Calibri" w:hAnsi="Calibri" w:cs="Calibri"/>
                <w:color w:val="000000"/>
                <w:sz w:val="16"/>
                <w:szCs w:val="16"/>
                <w:lang w:eastAsia="en-US"/>
              </w:rPr>
            </w:pPr>
            <w:ins w:id="17790"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77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792" w:author="Machado, Diana" w:date="2019-02-04T10:09:00Z"/>
                <w:rFonts w:ascii="Calibri" w:hAnsi="Calibri" w:cs="Calibri"/>
                <w:color w:val="000000"/>
                <w:sz w:val="16"/>
                <w:szCs w:val="16"/>
                <w:lang w:eastAsia="en-US"/>
              </w:rPr>
            </w:pPr>
            <w:ins w:id="17793" w:author="Machado, Diana" w:date="2019-02-04T10:09:00Z">
              <w:r w:rsidRPr="00C722A9">
                <w:rPr>
                  <w:rFonts w:ascii="Calibri" w:hAnsi="Calibri" w:cs="Calibri"/>
                  <w:color w:val="000000"/>
                  <w:sz w:val="16"/>
                  <w:szCs w:val="16"/>
                  <w:lang w:eastAsia="en-US"/>
                </w:rPr>
                <w:t>349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94" w:author="Machado, Diana" w:date="2019-02-04T10:09:00Z"/>
                <w:rFonts w:ascii="Calibri" w:hAnsi="Calibri" w:cs="Calibri"/>
                <w:color w:val="000000"/>
                <w:sz w:val="16"/>
                <w:szCs w:val="16"/>
                <w:lang w:eastAsia="en-US"/>
              </w:rPr>
            </w:pPr>
            <w:ins w:id="1779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96" w:author="Machado, Diana" w:date="2019-02-04T10:09:00Z"/>
                <w:rFonts w:ascii="Calibri" w:hAnsi="Calibri" w:cs="Calibri"/>
                <w:color w:val="000000"/>
                <w:sz w:val="16"/>
                <w:szCs w:val="16"/>
                <w:lang w:eastAsia="en-US"/>
              </w:rPr>
            </w:pPr>
            <w:ins w:id="1779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98" w:author="Machado, Diana" w:date="2019-02-04T10:09:00Z"/>
                <w:rFonts w:ascii="Calibri" w:hAnsi="Calibri" w:cs="Calibri"/>
                <w:color w:val="000000"/>
                <w:sz w:val="16"/>
                <w:szCs w:val="16"/>
                <w:lang w:eastAsia="en-US"/>
              </w:rPr>
            </w:pPr>
            <w:ins w:id="17799" w:author="Machado, Diana" w:date="2019-02-04T10:09:00Z">
              <w:r w:rsidRPr="00C722A9">
                <w:rPr>
                  <w:rFonts w:ascii="Calibri" w:hAnsi="Calibri" w:cs="Calibri"/>
                  <w:color w:val="000000"/>
                  <w:sz w:val="16"/>
                  <w:szCs w:val="16"/>
                  <w:lang w:eastAsia="en-US"/>
                </w:rPr>
                <w:t xml:space="preserve">7,915,5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00" w:author="Machado, Diana" w:date="2019-02-04T10:09:00Z"/>
                <w:rFonts w:ascii="Calibri" w:hAnsi="Calibri" w:cs="Calibri"/>
                <w:color w:val="000000"/>
                <w:sz w:val="16"/>
                <w:szCs w:val="16"/>
                <w:lang w:eastAsia="en-US"/>
              </w:rPr>
            </w:pPr>
            <w:ins w:id="17801"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02" w:author="Machado, Diana" w:date="2019-02-04T10:09:00Z"/>
                <w:rFonts w:ascii="Calibri" w:hAnsi="Calibri" w:cs="Calibri"/>
                <w:color w:val="000000"/>
                <w:sz w:val="16"/>
                <w:szCs w:val="16"/>
                <w:lang w:eastAsia="en-US"/>
              </w:rPr>
            </w:pPr>
            <w:ins w:id="178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04" w:author="Machado, Diana" w:date="2019-02-04T10:09:00Z"/>
                <w:rFonts w:ascii="Calibri" w:hAnsi="Calibri" w:cs="Calibri"/>
                <w:color w:val="000000"/>
                <w:sz w:val="16"/>
                <w:szCs w:val="16"/>
                <w:lang w:eastAsia="en-US"/>
              </w:rPr>
            </w:pPr>
            <w:ins w:id="178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06" w:author="Machado, Diana" w:date="2019-02-04T10:09:00Z"/>
                <w:rFonts w:ascii="Calibri" w:hAnsi="Calibri" w:cs="Calibri"/>
                <w:color w:val="000000"/>
                <w:sz w:val="16"/>
                <w:szCs w:val="16"/>
                <w:lang w:eastAsia="en-US"/>
              </w:rPr>
            </w:pPr>
            <w:ins w:id="17807" w:author="Machado, Diana" w:date="2019-02-04T10:09:00Z">
              <w:r w:rsidRPr="00C722A9">
                <w:rPr>
                  <w:rFonts w:ascii="Calibri" w:hAnsi="Calibri" w:cs="Calibri"/>
                  <w:color w:val="000000"/>
                  <w:sz w:val="16"/>
                  <w:szCs w:val="16"/>
                  <w:lang w:eastAsia="en-US"/>
                </w:rPr>
                <w:t xml:space="preserve">10,007,8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08" w:author="Machado, Diana" w:date="2019-02-04T10:09:00Z"/>
                <w:rFonts w:ascii="Calibri" w:hAnsi="Calibri" w:cs="Calibri"/>
                <w:color w:val="000000"/>
                <w:sz w:val="16"/>
                <w:szCs w:val="16"/>
                <w:lang w:eastAsia="en-US"/>
              </w:rPr>
            </w:pPr>
            <w:ins w:id="17809"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10" w:author="Machado, Diana" w:date="2019-02-04T10:09:00Z"/>
                <w:rFonts w:ascii="Calibri" w:hAnsi="Calibri" w:cs="Calibri"/>
                <w:color w:val="000000"/>
                <w:sz w:val="16"/>
                <w:szCs w:val="16"/>
                <w:lang w:eastAsia="en-US"/>
              </w:rPr>
            </w:pPr>
            <w:ins w:id="17811" w:author="Machado, Diana" w:date="2019-02-04T10:09:00Z">
              <w:r w:rsidRPr="00C722A9">
                <w:rPr>
                  <w:rFonts w:ascii="Calibri" w:hAnsi="Calibri" w:cs="Calibri"/>
                  <w:color w:val="000000"/>
                  <w:sz w:val="16"/>
                  <w:szCs w:val="16"/>
                  <w:lang w:eastAsia="en-US"/>
                </w:rPr>
                <w:t xml:space="preserve">17,923,4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12" w:author="Machado, Diana" w:date="2019-02-04T10:09:00Z"/>
                <w:rFonts w:ascii="Calibri" w:hAnsi="Calibri" w:cs="Calibri"/>
                <w:color w:val="000000"/>
                <w:sz w:val="16"/>
                <w:szCs w:val="16"/>
                <w:lang w:eastAsia="en-US"/>
              </w:rPr>
            </w:pPr>
            <w:ins w:id="17813"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78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815" w:author="Machado, Diana" w:date="2019-02-04T10:09:00Z"/>
                <w:rFonts w:ascii="Calibri" w:hAnsi="Calibri" w:cs="Calibri"/>
                <w:color w:val="000000"/>
                <w:sz w:val="16"/>
                <w:szCs w:val="16"/>
                <w:lang w:eastAsia="en-US"/>
              </w:rPr>
            </w:pPr>
            <w:ins w:id="17816" w:author="Machado, Diana" w:date="2019-02-04T10:09:00Z">
              <w:r w:rsidRPr="00C722A9">
                <w:rPr>
                  <w:rFonts w:ascii="Calibri" w:hAnsi="Calibri" w:cs="Calibri"/>
                  <w:color w:val="000000"/>
                  <w:sz w:val="16"/>
                  <w:szCs w:val="16"/>
                  <w:lang w:eastAsia="en-US"/>
                </w:rPr>
                <w:t>349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17" w:author="Machado, Diana" w:date="2019-02-04T10:09:00Z"/>
                <w:rFonts w:ascii="Calibri" w:hAnsi="Calibri" w:cs="Calibri"/>
                <w:color w:val="000000"/>
                <w:sz w:val="16"/>
                <w:szCs w:val="16"/>
                <w:lang w:eastAsia="en-US"/>
              </w:rPr>
            </w:pPr>
            <w:ins w:id="1781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19" w:author="Machado, Diana" w:date="2019-02-04T10:09:00Z"/>
                <w:rFonts w:ascii="Calibri" w:hAnsi="Calibri" w:cs="Calibri"/>
                <w:color w:val="000000"/>
                <w:sz w:val="16"/>
                <w:szCs w:val="16"/>
                <w:lang w:eastAsia="en-US"/>
              </w:rPr>
            </w:pPr>
            <w:ins w:id="1782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21" w:author="Machado, Diana" w:date="2019-02-04T10:09:00Z"/>
                <w:rFonts w:ascii="Calibri" w:hAnsi="Calibri" w:cs="Calibri"/>
                <w:color w:val="000000"/>
                <w:sz w:val="16"/>
                <w:szCs w:val="16"/>
                <w:lang w:eastAsia="en-US"/>
              </w:rPr>
            </w:pPr>
            <w:ins w:id="17822" w:author="Machado, Diana" w:date="2019-02-04T10:09:00Z">
              <w:r w:rsidRPr="00C722A9">
                <w:rPr>
                  <w:rFonts w:ascii="Calibri" w:hAnsi="Calibri" w:cs="Calibri"/>
                  <w:color w:val="000000"/>
                  <w:sz w:val="16"/>
                  <w:szCs w:val="16"/>
                  <w:lang w:eastAsia="en-US"/>
                </w:rPr>
                <w:t xml:space="preserve">8,411,1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23" w:author="Machado, Diana" w:date="2019-02-04T10:09:00Z"/>
                <w:rFonts w:ascii="Calibri" w:hAnsi="Calibri" w:cs="Calibri"/>
                <w:color w:val="000000"/>
                <w:sz w:val="16"/>
                <w:szCs w:val="16"/>
                <w:lang w:eastAsia="en-US"/>
              </w:rPr>
            </w:pPr>
            <w:ins w:id="17824"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25" w:author="Machado, Diana" w:date="2019-02-04T10:09:00Z"/>
                <w:rFonts w:ascii="Calibri" w:hAnsi="Calibri" w:cs="Calibri"/>
                <w:color w:val="000000"/>
                <w:sz w:val="16"/>
                <w:szCs w:val="16"/>
                <w:lang w:eastAsia="en-US"/>
              </w:rPr>
            </w:pPr>
            <w:ins w:id="178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27" w:author="Machado, Diana" w:date="2019-02-04T10:09:00Z"/>
                <w:rFonts w:ascii="Calibri" w:hAnsi="Calibri" w:cs="Calibri"/>
                <w:color w:val="000000"/>
                <w:sz w:val="16"/>
                <w:szCs w:val="16"/>
                <w:lang w:eastAsia="en-US"/>
              </w:rPr>
            </w:pPr>
            <w:ins w:id="178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29" w:author="Machado, Diana" w:date="2019-02-04T10:09:00Z"/>
                <w:rFonts w:ascii="Calibri" w:hAnsi="Calibri" w:cs="Calibri"/>
                <w:color w:val="000000"/>
                <w:sz w:val="16"/>
                <w:szCs w:val="16"/>
                <w:lang w:eastAsia="en-US"/>
              </w:rPr>
            </w:pPr>
            <w:ins w:id="17830" w:author="Machado, Diana" w:date="2019-02-04T10:09:00Z">
              <w:r w:rsidRPr="00C722A9">
                <w:rPr>
                  <w:rFonts w:ascii="Calibri" w:hAnsi="Calibri" w:cs="Calibri"/>
                  <w:color w:val="000000"/>
                  <w:sz w:val="16"/>
                  <w:szCs w:val="16"/>
                  <w:lang w:eastAsia="en-US"/>
                </w:rPr>
                <w:t xml:space="preserve">10,431,9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31" w:author="Machado, Diana" w:date="2019-02-04T10:09:00Z"/>
                <w:rFonts w:ascii="Calibri" w:hAnsi="Calibri" w:cs="Calibri"/>
                <w:color w:val="000000"/>
                <w:sz w:val="16"/>
                <w:szCs w:val="16"/>
                <w:lang w:eastAsia="en-US"/>
              </w:rPr>
            </w:pPr>
            <w:ins w:id="17832"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33" w:author="Machado, Diana" w:date="2019-02-04T10:09:00Z"/>
                <w:rFonts w:ascii="Calibri" w:hAnsi="Calibri" w:cs="Calibri"/>
                <w:color w:val="000000"/>
                <w:sz w:val="16"/>
                <w:szCs w:val="16"/>
                <w:lang w:eastAsia="en-US"/>
              </w:rPr>
            </w:pPr>
            <w:ins w:id="17834" w:author="Machado, Diana" w:date="2019-02-04T10:09:00Z">
              <w:r w:rsidRPr="00C722A9">
                <w:rPr>
                  <w:rFonts w:ascii="Calibri" w:hAnsi="Calibri" w:cs="Calibri"/>
                  <w:color w:val="000000"/>
                  <w:sz w:val="16"/>
                  <w:szCs w:val="16"/>
                  <w:lang w:eastAsia="en-US"/>
                </w:rPr>
                <w:t xml:space="preserve">18,843,0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35" w:author="Machado, Diana" w:date="2019-02-04T10:09:00Z"/>
                <w:rFonts w:ascii="Calibri" w:hAnsi="Calibri" w:cs="Calibri"/>
                <w:color w:val="000000"/>
                <w:sz w:val="16"/>
                <w:szCs w:val="16"/>
                <w:lang w:eastAsia="en-US"/>
              </w:rPr>
            </w:pPr>
            <w:ins w:id="17836"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78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838" w:author="Machado, Diana" w:date="2019-02-04T10:09:00Z"/>
                <w:rFonts w:ascii="Calibri" w:hAnsi="Calibri" w:cs="Calibri"/>
                <w:color w:val="000000"/>
                <w:sz w:val="16"/>
                <w:szCs w:val="16"/>
                <w:lang w:eastAsia="en-US"/>
              </w:rPr>
            </w:pPr>
            <w:ins w:id="17839" w:author="Machado, Diana" w:date="2019-02-04T10:09:00Z">
              <w:r w:rsidRPr="00C722A9">
                <w:rPr>
                  <w:rFonts w:ascii="Calibri" w:hAnsi="Calibri" w:cs="Calibri"/>
                  <w:color w:val="000000"/>
                  <w:sz w:val="16"/>
                  <w:szCs w:val="16"/>
                  <w:lang w:eastAsia="en-US"/>
                </w:rPr>
                <w:lastRenderedPageBreak/>
                <w:t>349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40" w:author="Machado, Diana" w:date="2019-02-04T10:09:00Z"/>
                <w:rFonts w:ascii="Calibri" w:hAnsi="Calibri" w:cs="Calibri"/>
                <w:color w:val="000000"/>
                <w:sz w:val="16"/>
                <w:szCs w:val="16"/>
                <w:lang w:eastAsia="en-US"/>
              </w:rPr>
            </w:pPr>
            <w:ins w:id="1784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42" w:author="Machado, Diana" w:date="2019-02-04T10:09:00Z"/>
                <w:rFonts w:ascii="Calibri" w:hAnsi="Calibri" w:cs="Calibri"/>
                <w:color w:val="000000"/>
                <w:sz w:val="16"/>
                <w:szCs w:val="16"/>
                <w:lang w:eastAsia="en-US"/>
              </w:rPr>
            </w:pPr>
            <w:ins w:id="1784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44" w:author="Machado, Diana" w:date="2019-02-04T10:09:00Z"/>
                <w:rFonts w:ascii="Calibri" w:hAnsi="Calibri" w:cs="Calibri"/>
                <w:color w:val="000000"/>
                <w:sz w:val="16"/>
                <w:szCs w:val="16"/>
                <w:lang w:eastAsia="en-US"/>
              </w:rPr>
            </w:pPr>
            <w:ins w:id="17845" w:author="Machado, Diana" w:date="2019-02-04T10:09:00Z">
              <w:r w:rsidRPr="00C722A9">
                <w:rPr>
                  <w:rFonts w:ascii="Calibri" w:hAnsi="Calibri" w:cs="Calibri"/>
                  <w:color w:val="000000"/>
                  <w:sz w:val="16"/>
                  <w:szCs w:val="16"/>
                  <w:lang w:eastAsia="en-US"/>
                </w:rPr>
                <w:t xml:space="preserve">9,384,23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46" w:author="Machado, Diana" w:date="2019-02-04T10:09:00Z"/>
                <w:rFonts w:ascii="Calibri" w:hAnsi="Calibri" w:cs="Calibri"/>
                <w:color w:val="000000"/>
                <w:sz w:val="16"/>
                <w:szCs w:val="16"/>
                <w:lang w:eastAsia="en-US"/>
              </w:rPr>
            </w:pPr>
            <w:ins w:id="17847"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48" w:author="Machado, Diana" w:date="2019-02-04T10:09:00Z"/>
                <w:rFonts w:ascii="Calibri" w:hAnsi="Calibri" w:cs="Calibri"/>
                <w:color w:val="000000"/>
                <w:sz w:val="16"/>
                <w:szCs w:val="16"/>
                <w:lang w:eastAsia="en-US"/>
              </w:rPr>
            </w:pPr>
            <w:ins w:id="178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50" w:author="Machado, Diana" w:date="2019-02-04T10:09:00Z"/>
                <w:rFonts w:ascii="Calibri" w:hAnsi="Calibri" w:cs="Calibri"/>
                <w:color w:val="000000"/>
                <w:sz w:val="16"/>
                <w:szCs w:val="16"/>
                <w:lang w:eastAsia="en-US"/>
              </w:rPr>
            </w:pPr>
            <w:ins w:id="178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52" w:author="Machado, Diana" w:date="2019-02-04T10:09:00Z"/>
                <w:rFonts w:ascii="Calibri" w:hAnsi="Calibri" w:cs="Calibri"/>
                <w:color w:val="000000"/>
                <w:sz w:val="16"/>
                <w:szCs w:val="16"/>
                <w:lang w:eastAsia="en-US"/>
              </w:rPr>
            </w:pPr>
            <w:ins w:id="17853" w:author="Machado, Diana" w:date="2019-02-04T10:09:00Z">
              <w:r w:rsidRPr="00C722A9">
                <w:rPr>
                  <w:rFonts w:ascii="Calibri" w:hAnsi="Calibri" w:cs="Calibri"/>
                  <w:color w:val="000000"/>
                  <w:sz w:val="16"/>
                  <w:szCs w:val="16"/>
                  <w:lang w:eastAsia="en-US"/>
                </w:rPr>
                <w:t xml:space="preserve">10,423,9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54" w:author="Machado, Diana" w:date="2019-02-04T10:09:00Z"/>
                <w:rFonts w:ascii="Calibri" w:hAnsi="Calibri" w:cs="Calibri"/>
                <w:color w:val="000000"/>
                <w:sz w:val="16"/>
                <w:szCs w:val="16"/>
                <w:lang w:eastAsia="en-US"/>
              </w:rPr>
            </w:pPr>
            <w:ins w:id="17855"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56" w:author="Machado, Diana" w:date="2019-02-04T10:09:00Z"/>
                <w:rFonts w:ascii="Calibri" w:hAnsi="Calibri" w:cs="Calibri"/>
                <w:color w:val="000000"/>
                <w:sz w:val="16"/>
                <w:szCs w:val="16"/>
                <w:lang w:eastAsia="en-US"/>
              </w:rPr>
            </w:pPr>
            <w:ins w:id="17857" w:author="Machado, Diana" w:date="2019-02-04T10:09:00Z">
              <w:r w:rsidRPr="00C722A9">
                <w:rPr>
                  <w:rFonts w:ascii="Calibri" w:hAnsi="Calibri" w:cs="Calibri"/>
                  <w:color w:val="000000"/>
                  <w:sz w:val="16"/>
                  <w:szCs w:val="16"/>
                  <w:lang w:eastAsia="en-US"/>
                </w:rPr>
                <w:t xml:space="preserve">19,808,16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58" w:author="Machado, Diana" w:date="2019-02-04T10:09:00Z"/>
                <w:rFonts w:ascii="Calibri" w:hAnsi="Calibri" w:cs="Calibri"/>
                <w:color w:val="000000"/>
                <w:sz w:val="16"/>
                <w:szCs w:val="16"/>
                <w:lang w:eastAsia="en-US"/>
              </w:rPr>
            </w:pPr>
            <w:ins w:id="17859"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78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861" w:author="Machado, Diana" w:date="2019-02-04T10:09:00Z"/>
                <w:rFonts w:ascii="Calibri" w:hAnsi="Calibri" w:cs="Calibri"/>
                <w:color w:val="000000"/>
                <w:sz w:val="16"/>
                <w:szCs w:val="16"/>
                <w:lang w:eastAsia="en-US"/>
              </w:rPr>
            </w:pPr>
            <w:ins w:id="17862" w:author="Machado, Diana" w:date="2019-02-04T10:09:00Z">
              <w:r w:rsidRPr="00C722A9">
                <w:rPr>
                  <w:rFonts w:ascii="Calibri" w:hAnsi="Calibri" w:cs="Calibri"/>
                  <w:color w:val="000000"/>
                  <w:sz w:val="16"/>
                  <w:szCs w:val="16"/>
                  <w:lang w:eastAsia="en-US"/>
                </w:rPr>
                <w:t>349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63" w:author="Machado, Diana" w:date="2019-02-04T10:09:00Z"/>
                <w:rFonts w:ascii="Calibri" w:hAnsi="Calibri" w:cs="Calibri"/>
                <w:color w:val="000000"/>
                <w:sz w:val="16"/>
                <w:szCs w:val="16"/>
                <w:lang w:eastAsia="en-US"/>
              </w:rPr>
            </w:pPr>
            <w:ins w:id="178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65" w:author="Machado, Diana" w:date="2019-02-04T10:09:00Z"/>
                <w:rFonts w:ascii="Calibri" w:hAnsi="Calibri" w:cs="Calibri"/>
                <w:color w:val="000000"/>
                <w:sz w:val="16"/>
                <w:szCs w:val="16"/>
                <w:lang w:eastAsia="en-US"/>
              </w:rPr>
            </w:pPr>
            <w:ins w:id="178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67" w:author="Machado, Diana" w:date="2019-02-04T10:09:00Z"/>
                <w:rFonts w:ascii="Calibri" w:hAnsi="Calibri" w:cs="Calibri"/>
                <w:color w:val="000000"/>
                <w:sz w:val="16"/>
                <w:szCs w:val="16"/>
                <w:lang w:eastAsia="en-US"/>
              </w:rPr>
            </w:pPr>
            <w:ins w:id="17868" w:author="Machado, Diana" w:date="2019-02-04T10:09:00Z">
              <w:r w:rsidRPr="00C722A9">
                <w:rPr>
                  <w:rFonts w:ascii="Calibri" w:hAnsi="Calibri" w:cs="Calibri"/>
                  <w:color w:val="000000"/>
                  <w:sz w:val="16"/>
                  <w:szCs w:val="16"/>
                  <w:lang w:eastAsia="en-US"/>
                </w:rPr>
                <w:t xml:space="preserve">74,357,14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69" w:author="Machado, Diana" w:date="2019-02-04T10:09:00Z"/>
                <w:rFonts w:ascii="Calibri" w:hAnsi="Calibri" w:cs="Calibri"/>
                <w:color w:val="000000"/>
                <w:sz w:val="16"/>
                <w:szCs w:val="16"/>
                <w:lang w:eastAsia="en-US"/>
              </w:rPr>
            </w:pPr>
            <w:ins w:id="17870" w:author="Machado, Diana" w:date="2019-02-04T10:09:00Z">
              <w:r w:rsidRPr="00C722A9">
                <w:rPr>
                  <w:rFonts w:ascii="Calibri" w:hAnsi="Calibri" w:cs="Calibri"/>
                  <w:color w:val="000000"/>
                  <w:sz w:val="16"/>
                  <w:szCs w:val="16"/>
                  <w:lang w:eastAsia="en-US"/>
                </w:rPr>
                <w:t>0.6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71" w:author="Machado, Diana" w:date="2019-02-04T10:09:00Z"/>
                <w:rFonts w:ascii="Calibri" w:hAnsi="Calibri" w:cs="Calibri"/>
                <w:color w:val="000000"/>
                <w:sz w:val="16"/>
                <w:szCs w:val="16"/>
                <w:lang w:eastAsia="en-US"/>
              </w:rPr>
            </w:pPr>
            <w:ins w:id="178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73" w:author="Machado, Diana" w:date="2019-02-04T10:09:00Z"/>
                <w:rFonts w:ascii="Calibri" w:hAnsi="Calibri" w:cs="Calibri"/>
                <w:color w:val="000000"/>
                <w:sz w:val="16"/>
                <w:szCs w:val="16"/>
                <w:lang w:eastAsia="en-US"/>
              </w:rPr>
            </w:pPr>
            <w:ins w:id="178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75" w:author="Machado, Diana" w:date="2019-02-04T10:09:00Z"/>
                <w:rFonts w:ascii="Calibri" w:hAnsi="Calibri" w:cs="Calibri"/>
                <w:color w:val="000000"/>
                <w:sz w:val="16"/>
                <w:szCs w:val="16"/>
                <w:lang w:eastAsia="en-US"/>
              </w:rPr>
            </w:pPr>
            <w:ins w:id="17876" w:author="Machado, Diana" w:date="2019-02-04T10:09:00Z">
              <w:r w:rsidRPr="00C722A9">
                <w:rPr>
                  <w:rFonts w:ascii="Calibri" w:hAnsi="Calibri" w:cs="Calibri"/>
                  <w:color w:val="000000"/>
                  <w:sz w:val="16"/>
                  <w:szCs w:val="16"/>
                  <w:lang w:eastAsia="en-US"/>
                </w:rPr>
                <w:t xml:space="preserve">105,882,78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77" w:author="Machado, Diana" w:date="2019-02-04T10:09:00Z"/>
                <w:rFonts w:ascii="Calibri" w:hAnsi="Calibri" w:cs="Calibri"/>
                <w:color w:val="000000"/>
                <w:sz w:val="16"/>
                <w:szCs w:val="16"/>
                <w:lang w:eastAsia="en-US"/>
              </w:rPr>
            </w:pPr>
            <w:ins w:id="17878" w:author="Machado, Diana" w:date="2019-02-04T10:09:00Z">
              <w:r w:rsidRPr="00C722A9">
                <w:rPr>
                  <w:rFonts w:ascii="Calibri" w:hAnsi="Calibri" w:cs="Calibri"/>
                  <w:color w:val="000000"/>
                  <w:sz w:val="16"/>
                  <w:szCs w:val="16"/>
                  <w:lang w:eastAsia="en-US"/>
                </w:rPr>
                <w:t>0.8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79" w:author="Machado, Diana" w:date="2019-02-04T10:09:00Z"/>
                <w:rFonts w:ascii="Calibri" w:hAnsi="Calibri" w:cs="Calibri"/>
                <w:color w:val="000000"/>
                <w:sz w:val="16"/>
                <w:szCs w:val="16"/>
                <w:lang w:eastAsia="en-US"/>
              </w:rPr>
            </w:pPr>
            <w:ins w:id="17880" w:author="Machado, Diana" w:date="2019-02-04T10:09:00Z">
              <w:r w:rsidRPr="00C722A9">
                <w:rPr>
                  <w:rFonts w:ascii="Calibri" w:hAnsi="Calibri" w:cs="Calibri"/>
                  <w:color w:val="000000"/>
                  <w:sz w:val="16"/>
                  <w:szCs w:val="16"/>
                  <w:lang w:eastAsia="en-US"/>
                </w:rPr>
                <w:t xml:space="preserve">180,241,0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81" w:author="Machado, Diana" w:date="2019-02-04T10:09:00Z"/>
                <w:rFonts w:ascii="Calibri" w:hAnsi="Calibri" w:cs="Calibri"/>
                <w:color w:val="000000"/>
                <w:sz w:val="16"/>
                <w:szCs w:val="16"/>
                <w:lang w:eastAsia="en-US"/>
              </w:rPr>
            </w:pPr>
            <w:ins w:id="17882" w:author="Machado, Diana" w:date="2019-02-04T10:09:00Z">
              <w:r w:rsidRPr="00C722A9">
                <w:rPr>
                  <w:rFonts w:ascii="Calibri" w:hAnsi="Calibri" w:cs="Calibri"/>
                  <w:color w:val="000000"/>
                  <w:sz w:val="16"/>
                  <w:szCs w:val="16"/>
                  <w:lang w:eastAsia="en-US"/>
                </w:rPr>
                <w:t>0.56%</w:t>
              </w:r>
            </w:ins>
          </w:p>
        </w:tc>
      </w:tr>
      <w:tr w:rsidR="00741D6D" w:rsidRPr="00C722A9" w:rsidTr="00331AF4">
        <w:trPr>
          <w:trHeight w:hRule="exact" w:val="216"/>
          <w:ins w:id="178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884" w:author="Machado, Diana" w:date="2019-02-04T10:09:00Z"/>
                <w:rFonts w:ascii="Calibri" w:hAnsi="Calibri" w:cs="Calibri"/>
                <w:color w:val="000000"/>
                <w:sz w:val="16"/>
                <w:szCs w:val="16"/>
                <w:lang w:eastAsia="en-US"/>
              </w:rPr>
            </w:pPr>
            <w:ins w:id="17885" w:author="Machado, Diana" w:date="2019-02-04T10:09:00Z">
              <w:r w:rsidRPr="00C722A9">
                <w:rPr>
                  <w:rFonts w:ascii="Calibri" w:hAnsi="Calibri" w:cs="Calibri"/>
                  <w:color w:val="000000"/>
                  <w:sz w:val="16"/>
                  <w:szCs w:val="16"/>
                  <w:lang w:eastAsia="en-US"/>
                </w:rPr>
                <w:t>349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86" w:author="Machado, Diana" w:date="2019-02-04T10:09:00Z"/>
                <w:rFonts w:ascii="Calibri" w:hAnsi="Calibri" w:cs="Calibri"/>
                <w:color w:val="000000"/>
                <w:sz w:val="16"/>
                <w:szCs w:val="16"/>
                <w:lang w:eastAsia="en-US"/>
              </w:rPr>
            </w:pPr>
            <w:ins w:id="1788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88" w:author="Machado, Diana" w:date="2019-02-04T10:09:00Z"/>
                <w:rFonts w:ascii="Calibri" w:hAnsi="Calibri" w:cs="Calibri"/>
                <w:color w:val="000000"/>
                <w:sz w:val="16"/>
                <w:szCs w:val="16"/>
                <w:lang w:eastAsia="en-US"/>
              </w:rPr>
            </w:pPr>
            <w:ins w:id="1788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90" w:author="Machado, Diana" w:date="2019-02-04T10:09:00Z"/>
                <w:rFonts w:ascii="Calibri" w:hAnsi="Calibri" w:cs="Calibri"/>
                <w:color w:val="000000"/>
                <w:sz w:val="16"/>
                <w:szCs w:val="16"/>
                <w:lang w:eastAsia="en-US"/>
              </w:rPr>
            </w:pPr>
            <w:ins w:id="17891" w:author="Machado, Diana" w:date="2019-02-04T10:09:00Z">
              <w:r w:rsidRPr="00C722A9">
                <w:rPr>
                  <w:rFonts w:ascii="Calibri" w:hAnsi="Calibri" w:cs="Calibri"/>
                  <w:color w:val="000000"/>
                  <w:sz w:val="16"/>
                  <w:szCs w:val="16"/>
                  <w:lang w:eastAsia="en-US"/>
                </w:rPr>
                <w:t xml:space="preserve">15,787,4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92" w:author="Machado, Diana" w:date="2019-02-04T10:09:00Z"/>
                <w:rFonts w:ascii="Calibri" w:hAnsi="Calibri" w:cs="Calibri"/>
                <w:color w:val="000000"/>
                <w:sz w:val="16"/>
                <w:szCs w:val="16"/>
                <w:lang w:eastAsia="en-US"/>
              </w:rPr>
            </w:pPr>
            <w:ins w:id="17893"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94" w:author="Machado, Diana" w:date="2019-02-04T10:09:00Z"/>
                <w:rFonts w:ascii="Calibri" w:hAnsi="Calibri" w:cs="Calibri"/>
                <w:color w:val="000000"/>
                <w:sz w:val="16"/>
                <w:szCs w:val="16"/>
                <w:lang w:eastAsia="en-US"/>
              </w:rPr>
            </w:pPr>
            <w:ins w:id="178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96" w:author="Machado, Diana" w:date="2019-02-04T10:09:00Z"/>
                <w:rFonts w:ascii="Calibri" w:hAnsi="Calibri" w:cs="Calibri"/>
                <w:color w:val="000000"/>
                <w:sz w:val="16"/>
                <w:szCs w:val="16"/>
                <w:lang w:eastAsia="en-US"/>
              </w:rPr>
            </w:pPr>
            <w:ins w:id="178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98" w:author="Machado, Diana" w:date="2019-02-04T10:09:00Z"/>
                <w:rFonts w:ascii="Calibri" w:hAnsi="Calibri" w:cs="Calibri"/>
                <w:color w:val="000000"/>
                <w:sz w:val="16"/>
                <w:szCs w:val="16"/>
                <w:lang w:eastAsia="en-US"/>
              </w:rPr>
            </w:pPr>
            <w:ins w:id="17899" w:author="Machado, Diana" w:date="2019-02-04T10:09:00Z">
              <w:r w:rsidRPr="00C722A9">
                <w:rPr>
                  <w:rFonts w:ascii="Calibri" w:hAnsi="Calibri" w:cs="Calibri"/>
                  <w:color w:val="000000"/>
                  <w:sz w:val="16"/>
                  <w:szCs w:val="16"/>
                  <w:lang w:eastAsia="en-US"/>
                </w:rPr>
                <w:t xml:space="preserve">18,264,3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00" w:author="Machado, Diana" w:date="2019-02-04T10:09:00Z"/>
                <w:rFonts w:ascii="Calibri" w:hAnsi="Calibri" w:cs="Calibri"/>
                <w:color w:val="000000"/>
                <w:sz w:val="16"/>
                <w:szCs w:val="16"/>
                <w:lang w:eastAsia="en-US"/>
              </w:rPr>
            </w:pPr>
            <w:ins w:id="17901"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902" w:author="Machado, Diana" w:date="2019-02-04T10:09:00Z"/>
                <w:rFonts w:ascii="Calibri" w:hAnsi="Calibri" w:cs="Calibri"/>
                <w:color w:val="000000"/>
                <w:sz w:val="16"/>
                <w:szCs w:val="16"/>
                <w:lang w:eastAsia="en-US"/>
              </w:rPr>
            </w:pPr>
            <w:ins w:id="17903" w:author="Machado, Diana" w:date="2019-02-04T10:09:00Z">
              <w:r w:rsidRPr="00C722A9">
                <w:rPr>
                  <w:rFonts w:ascii="Calibri" w:hAnsi="Calibri" w:cs="Calibri"/>
                  <w:color w:val="000000"/>
                  <w:sz w:val="16"/>
                  <w:szCs w:val="16"/>
                  <w:lang w:eastAsia="en-US"/>
                </w:rPr>
                <w:t xml:space="preserve">34,051,8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904" w:author="Machado, Diana" w:date="2019-02-04T10:09:00Z"/>
                <w:rFonts w:ascii="Calibri" w:hAnsi="Calibri" w:cs="Calibri"/>
                <w:color w:val="000000"/>
                <w:sz w:val="16"/>
                <w:szCs w:val="16"/>
                <w:lang w:eastAsia="en-US"/>
              </w:rPr>
            </w:pPr>
            <w:ins w:id="17905"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79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907" w:author="Machado, Diana" w:date="2019-02-04T10:09:00Z"/>
                <w:rFonts w:ascii="Calibri" w:hAnsi="Calibri" w:cs="Calibri"/>
                <w:color w:val="000000"/>
                <w:sz w:val="16"/>
                <w:szCs w:val="16"/>
                <w:lang w:eastAsia="en-US"/>
              </w:rPr>
            </w:pPr>
            <w:ins w:id="17908" w:author="Machado, Diana" w:date="2019-02-04T10:09:00Z">
              <w:r w:rsidRPr="00C722A9">
                <w:rPr>
                  <w:rFonts w:ascii="Calibri" w:hAnsi="Calibri" w:cs="Calibri"/>
                  <w:color w:val="000000"/>
                  <w:sz w:val="16"/>
                  <w:szCs w:val="16"/>
                  <w:lang w:eastAsia="en-US"/>
                </w:rPr>
                <w:t>3495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09" w:author="Machado, Diana" w:date="2019-02-04T10:09:00Z"/>
                <w:rFonts w:ascii="Calibri" w:hAnsi="Calibri" w:cs="Calibri"/>
                <w:color w:val="000000"/>
                <w:sz w:val="16"/>
                <w:szCs w:val="16"/>
                <w:lang w:eastAsia="en-US"/>
              </w:rPr>
            </w:pPr>
            <w:ins w:id="1791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11" w:author="Machado, Diana" w:date="2019-02-04T10:09:00Z"/>
                <w:rFonts w:ascii="Calibri" w:hAnsi="Calibri" w:cs="Calibri"/>
                <w:color w:val="000000"/>
                <w:sz w:val="16"/>
                <w:szCs w:val="16"/>
                <w:lang w:eastAsia="en-US"/>
              </w:rPr>
            </w:pPr>
            <w:ins w:id="1791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13" w:author="Machado, Diana" w:date="2019-02-04T10:09:00Z"/>
                <w:rFonts w:ascii="Calibri" w:hAnsi="Calibri" w:cs="Calibri"/>
                <w:color w:val="000000"/>
                <w:sz w:val="16"/>
                <w:szCs w:val="16"/>
                <w:lang w:eastAsia="en-US"/>
              </w:rPr>
            </w:pPr>
            <w:ins w:id="17914" w:author="Machado, Diana" w:date="2019-02-04T10:09:00Z">
              <w:r w:rsidRPr="00C722A9">
                <w:rPr>
                  <w:rFonts w:ascii="Calibri" w:hAnsi="Calibri" w:cs="Calibri"/>
                  <w:color w:val="000000"/>
                  <w:sz w:val="16"/>
                  <w:szCs w:val="16"/>
                  <w:lang w:eastAsia="en-US"/>
                </w:rPr>
                <w:t xml:space="preserve">34,897,63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15" w:author="Machado, Diana" w:date="2019-02-04T10:09:00Z"/>
                <w:rFonts w:ascii="Calibri" w:hAnsi="Calibri" w:cs="Calibri"/>
                <w:color w:val="000000"/>
                <w:sz w:val="16"/>
                <w:szCs w:val="16"/>
                <w:lang w:eastAsia="en-US"/>
              </w:rPr>
            </w:pPr>
            <w:ins w:id="17916"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17" w:author="Machado, Diana" w:date="2019-02-04T10:09:00Z"/>
                <w:rFonts w:ascii="Calibri" w:hAnsi="Calibri" w:cs="Calibri"/>
                <w:color w:val="000000"/>
                <w:sz w:val="16"/>
                <w:szCs w:val="16"/>
                <w:lang w:eastAsia="en-US"/>
              </w:rPr>
            </w:pPr>
            <w:ins w:id="179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19" w:author="Machado, Diana" w:date="2019-02-04T10:09:00Z"/>
                <w:rFonts w:ascii="Calibri" w:hAnsi="Calibri" w:cs="Calibri"/>
                <w:color w:val="000000"/>
                <w:sz w:val="16"/>
                <w:szCs w:val="16"/>
                <w:lang w:eastAsia="en-US"/>
              </w:rPr>
            </w:pPr>
            <w:ins w:id="179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21" w:author="Machado, Diana" w:date="2019-02-04T10:09:00Z"/>
                <w:rFonts w:ascii="Calibri" w:hAnsi="Calibri" w:cs="Calibri"/>
                <w:color w:val="000000"/>
                <w:sz w:val="16"/>
                <w:szCs w:val="16"/>
                <w:lang w:eastAsia="en-US"/>
              </w:rPr>
            </w:pPr>
            <w:ins w:id="17922" w:author="Machado, Diana" w:date="2019-02-04T10:09:00Z">
              <w:r w:rsidRPr="00C722A9">
                <w:rPr>
                  <w:rFonts w:ascii="Calibri" w:hAnsi="Calibri" w:cs="Calibri"/>
                  <w:color w:val="000000"/>
                  <w:sz w:val="16"/>
                  <w:szCs w:val="16"/>
                  <w:lang w:eastAsia="en-US"/>
                </w:rPr>
                <w:t xml:space="preserve">44,588,73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23" w:author="Machado, Diana" w:date="2019-02-04T10:09:00Z"/>
                <w:rFonts w:ascii="Calibri" w:hAnsi="Calibri" w:cs="Calibri"/>
                <w:color w:val="000000"/>
                <w:sz w:val="16"/>
                <w:szCs w:val="16"/>
                <w:lang w:eastAsia="en-US"/>
              </w:rPr>
            </w:pPr>
            <w:ins w:id="17924" w:author="Machado, Diana" w:date="2019-02-04T10:09:00Z">
              <w:r w:rsidRPr="00C722A9">
                <w:rPr>
                  <w:rFonts w:ascii="Calibri" w:hAnsi="Calibri" w:cs="Calibri"/>
                  <w:color w:val="000000"/>
                  <w:sz w:val="16"/>
                  <w:szCs w:val="16"/>
                  <w:lang w:eastAsia="en-US"/>
                </w:rPr>
                <w:t>0.3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925" w:author="Machado, Diana" w:date="2019-02-04T10:09:00Z"/>
                <w:rFonts w:ascii="Calibri" w:hAnsi="Calibri" w:cs="Calibri"/>
                <w:color w:val="000000"/>
                <w:sz w:val="16"/>
                <w:szCs w:val="16"/>
                <w:lang w:eastAsia="en-US"/>
              </w:rPr>
            </w:pPr>
            <w:ins w:id="17926" w:author="Machado, Diana" w:date="2019-02-04T10:09:00Z">
              <w:r w:rsidRPr="00C722A9">
                <w:rPr>
                  <w:rFonts w:ascii="Calibri" w:hAnsi="Calibri" w:cs="Calibri"/>
                  <w:color w:val="000000"/>
                  <w:sz w:val="16"/>
                  <w:szCs w:val="16"/>
                  <w:lang w:eastAsia="en-US"/>
                </w:rPr>
                <w:t xml:space="preserve">79,486,3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927" w:author="Machado, Diana" w:date="2019-02-04T10:09:00Z"/>
                <w:rFonts w:ascii="Calibri" w:hAnsi="Calibri" w:cs="Calibri"/>
                <w:color w:val="000000"/>
                <w:sz w:val="16"/>
                <w:szCs w:val="16"/>
                <w:lang w:eastAsia="en-US"/>
              </w:rPr>
            </w:pPr>
            <w:ins w:id="17928"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179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930" w:author="Machado, Diana" w:date="2019-02-04T10:09:00Z"/>
                <w:rFonts w:ascii="Calibri" w:hAnsi="Calibri" w:cs="Calibri"/>
                <w:color w:val="000000"/>
                <w:sz w:val="16"/>
                <w:szCs w:val="16"/>
                <w:lang w:eastAsia="en-US"/>
              </w:rPr>
            </w:pPr>
            <w:ins w:id="17931" w:author="Machado, Diana" w:date="2019-02-04T10:09:00Z">
              <w:r w:rsidRPr="00C722A9">
                <w:rPr>
                  <w:rFonts w:ascii="Calibri" w:hAnsi="Calibri" w:cs="Calibri"/>
                  <w:color w:val="000000"/>
                  <w:sz w:val="16"/>
                  <w:szCs w:val="16"/>
                  <w:lang w:eastAsia="en-US"/>
                </w:rPr>
                <w:t>349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32" w:author="Machado, Diana" w:date="2019-02-04T10:09:00Z"/>
                <w:rFonts w:ascii="Calibri" w:hAnsi="Calibri" w:cs="Calibri"/>
                <w:color w:val="000000"/>
                <w:sz w:val="16"/>
                <w:szCs w:val="16"/>
                <w:lang w:eastAsia="en-US"/>
              </w:rPr>
            </w:pPr>
            <w:ins w:id="1793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34" w:author="Machado, Diana" w:date="2019-02-04T10:09:00Z"/>
                <w:rFonts w:ascii="Calibri" w:hAnsi="Calibri" w:cs="Calibri"/>
                <w:color w:val="000000"/>
                <w:sz w:val="16"/>
                <w:szCs w:val="16"/>
                <w:lang w:eastAsia="en-US"/>
              </w:rPr>
            </w:pPr>
            <w:ins w:id="1793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36" w:author="Machado, Diana" w:date="2019-02-04T10:09:00Z"/>
                <w:rFonts w:ascii="Calibri" w:hAnsi="Calibri" w:cs="Calibri"/>
                <w:color w:val="000000"/>
                <w:sz w:val="16"/>
                <w:szCs w:val="16"/>
                <w:lang w:eastAsia="en-US"/>
              </w:rPr>
            </w:pPr>
            <w:ins w:id="17937" w:author="Machado, Diana" w:date="2019-02-04T10:09:00Z">
              <w:r w:rsidRPr="00C722A9">
                <w:rPr>
                  <w:rFonts w:ascii="Calibri" w:hAnsi="Calibri" w:cs="Calibri"/>
                  <w:color w:val="000000"/>
                  <w:sz w:val="16"/>
                  <w:szCs w:val="16"/>
                  <w:lang w:eastAsia="en-US"/>
                </w:rPr>
                <w:t xml:space="preserve">82,235,3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38" w:author="Machado, Diana" w:date="2019-02-04T10:09:00Z"/>
                <w:rFonts w:ascii="Calibri" w:hAnsi="Calibri" w:cs="Calibri"/>
                <w:color w:val="000000"/>
                <w:sz w:val="16"/>
                <w:szCs w:val="16"/>
                <w:lang w:eastAsia="en-US"/>
              </w:rPr>
            </w:pPr>
            <w:ins w:id="17939" w:author="Machado, Diana" w:date="2019-02-04T10:09:00Z">
              <w:r w:rsidRPr="00C722A9">
                <w:rPr>
                  <w:rFonts w:ascii="Calibri" w:hAnsi="Calibri" w:cs="Calibri"/>
                  <w:color w:val="000000"/>
                  <w:sz w:val="16"/>
                  <w:szCs w:val="16"/>
                  <w:lang w:eastAsia="en-US"/>
                </w:rPr>
                <w:t>0.6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40" w:author="Machado, Diana" w:date="2019-02-04T10:09:00Z"/>
                <w:rFonts w:ascii="Calibri" w:hAnsi="Calibri" w:cs="Calibri"/>
                <w:color w:val="000000"/>
                <w:sz w:val="16"/>
                <w:szCs w:val="16"/>
                <w:lang w:eastAsia="en-US"/>
              </w:rPr>
            </w:pPr>
            <w:ins w:id="179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42" w:author="Machado, Diana" w:date="2019-02-04T10:09:00Z"/>
                <w:rFonts w:ascii="Calibri" w:hAnsi="Calibri" w:cs="Calibri"/>
                <w:color w:val="000000"/>
                <w:sz w:val="16"/>
                <w:szCs w:val="16"/>
                <w:lang w:eastAsia="en-US"/>
              </w:rPr>
            </w:pPr>
            <w:ins w:id="179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44" w:author="Machado, Diana" w:date="2019-02-04T10:09:00Z"/>
                <w:rFonts w:ascii="Calibri" w:hAnsi="Calibri" w:cs="Calibri"/>
                <w:color w:val="000000"/>
                <w:sz w:val="16"/>
                <w:szCs w:val="16"/>
                <w:lang w:eastAsia="en-US"/>
              </w:rPr>
            </w:pPr>
            <w:ins w:id="17945" w:author="Machado, Diana" w:date="2019-02-04T10:09:00Z">
              <w:r w:rsidRPr="00C722A9">
                <w:rPr>
                  <w:rFonts w:ascii="Calibri" w:hAnsi="Calibri" w:cs="Calibri"/>
                  <w:color w:val="000000"/>
                  <w:sz w:val="16"/>
                  <w:szCs w:val="16"/>
                  <w:lang w:eastAsia="en-US"/>
                </w:rPr>
                <w:t xml:space="preserve">92,040,7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46" w:author="Machado, Diana" w:date="2019-02-04T10:09:00Z"/>
                <w:rFonts w:ascii="Calibri" w:hAnsi="Calibri" w:cs="Calibri"/>
                <w:color w:val="000000"/>
                <w:sz w:val="16"/>
                <w:szCs w:val="16"/>
                <w:lang w:eastAsia="en-US"/>
              </w:rPr>
            </w:pPr>
            <w:ins w:id="17947" w:author="Machado, Diana" w:date="2019-02-04T10:09:00Z">
              <w:r w:rsidRPr="00C722A9">
                <w:rPr>
                  <w:rFonts w:ascii="Calibri" w:hAnsi="Calibri" w:cs="Calibri"/>
                  <w:color w:val="000000"/>
                  <w:sz w:val="16"/>
                  <w:szCs w:val="16"/>
                  <w:lang w:eastAsia="en-US"/>
                </w:rPr>
                <w:t>0.7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948" w:author="Machado, Diana" w:date="2019-02-04T10:09:00Z"/>
                <w:rFonts w:ascii="Calibri" w:hAnsi="Calibri" w:cs="Calibri"/>
                <w:color w:val="000000"/>
                <w:sz w:val="16"/>
                <w:szCs w:val="16"/>
                <w:lang w:eastAsia="en-US"/>
              </w:rPr>
            </w:pPr>
            <w:ins w:id="17949" w:author="Machado, Diana" w:date="2019-02-04T10:09:00Z">
              <w:r w:rsidRPr="00C722A9">
                <w:rPr>
                  <w:rFonts w:ascii="Calibri" w:hAnsi="Calibri" w:cs="Calibri"/>
                  <w:color w:val="000000"/>
                  <w:sz w:val="16"/>
                  <w:szCs w:val="16"/>
                  <w:lang w:eastAsia="en-US"/>
                </w:rPr>
                <w:t xml:space="preserve">174,276,4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950" w:author="Machado, Diana" w:date="2019-02-04T10:09:00Z"/>
                <w:rFonts w:ascii="Calibri" w:hAnsi="Calibri" w:cs="Calibri"/>
                <w:color w:val="000000"/>
                <w:sz w:val="16"/>
                <w:szCs w:val="16"/>
                <w:lang w:eastAsia="en-US"/>
              </w:rPr>
            </w:pPr>
            <w:ins w:id="17951" w:author="Machado, Diana" w:date="2019-02-04T10:09:00Z">
              <w:r w:rsidRPr="00C722A9">
                <w:rPr>
                  <w:rFonts w:ascii="Calibri" w:hAnsi="Calibri" w:cs="Calibri"/>
                  <w:color w:val="000000"/>
                  <w:sz w:val="16"/>
                  <w:szCs w:val="16"/>
                  <w:lang w:eastAsia="en-US"/>
                </w:rPr>
                <w:t>0.54%</w:t>
              </w:r>
            </w:ins>
          </w:p>
        </w:tc>
      </w:tr>
      <w:tr w:rsidR="00741D6D" w:rsidRPr="00C722A9" w:rsidTr="00331AF4">
        <w:trPr>
          <w:trHeight w:hRule="exact" w:val="216"/>
          <w:ins w:id="179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953" w:author="Machado, Diana" w:date="2019-02-04T10:09:00Z"/>
                <w:rFonts w:ascii="Calibri" w:hAnsi="Calibri" w:cs="Calibri"/>
                <w:color w:val="000000"/>
                <w:sz w:val="16"/>
                <w:szCs w:val="16"/>
                <w:lang w:eastAsia="en-US"/>
              </w:rPr>
            </w:pPr>
            <w:ins w:id="17954" w:author="Machado, Diana" w:date="2019-02-04T10:09:00Z">
              <w:r w:rsidRPr="00C722A9">
                <w:rPr>
                  <w:rFonts w:ascii="Calibri" w:hAnsi="Calibri" w:cs="Calibri"/>
                  <w:color w:val="000000"/>
                  <w:sz w:val="16"/>
                  <w:szCs w:val="16"/>
                  <w:lang w:eastAsia="en-US"/>
                </w:rPr>
                <w:t>349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55" w:author="Machado, Diana" w:date="2019-02-04T10:09:00Z"/>
                <w:rFonts w:ascii="Calibri" w:hAnsi="Calibri" w:cs="Calibri"/>
                <w:color w:val="000000"/>
                <w:sz w:val="16"/>
                <w:szCs w:val="16"/>
                <w:lang w:eastAsia="en-US"/>
              </w:rPr>
            </w:pPr>
            <w:ins w:id="179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57" w:author="Machado, Diana" w:date="2019-02-04T10:09:00Z"/>
                <w:rFonts w:ascii="Calibri" w:hAnsi="Calibri" w:cs="Calibri"/>
                <w:color w:val="000000"/>
                <w:sz w:val="16"/>
                <w:szCs w:val="16"/>
                <w:lang w:eastAsia="en-US"/>
              </w:rPr>
            </w:pPr>
            <w:ins w:id="179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59" w:author="Machado, Diana" w:date="2019-02-04T10:09:00Z"/>
                <w:rFonts w:ascii="Calibri" w:hAnsi="Calibri" w:cs="Calibri"/>
                <w:color w:val="000000"/>
                <w:sz w:val="16"/>
                <w:szCs w:val="16"/>
                <w:lang w:eastAsia="en-US"/>
              </w:rPr>
            </w:pPr>
            <w:ins w:id="17960" w:author="Machado, Diana" w:date="2019-02-04T10:09:00Z">
              <w:r w:rsidRPr="00C722A9">
                <w:rPr>
                  <w:rFonts w:ascii="Calibri" w:hAnsi="Calibri" w:cs="Calibri"/>
                  <w:color w:val="000000"/>
                  <w:sz w:val="16"/>
                  <w:szCs w:val="16"/>
                  <w:lang w:eastAsia="en-US"/>
                </w:rPr>
                <w:t xml:space="preserve">100,426,31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61" w:author="Machado, Diana" w:date="2019-02-04T10:09:00Z"/>
                <w:rFonts w:ascii="Calibri" w:hAnsi="Calibri" w:cs="Calibri"/>
                <w:color w:val="000000"/>
                <w:sz w:val="16"/>
                <w:szCs w:val="16"/>
                <w:lang w:eastAsia="en-US"/>
              </w:rPr>
            </w:pPr>
            <w:ins w:id="17962" w:author="Machado, Diana" w:date="2019-02-04T10:09:00Z">
              <w:r w:rsidRPr="00C722A9">
                <w:rPr>
                  <w:rFonts w:ascii="Calibri" w:hAnsi="Calibri" w:cs="Calibri"/>
                  <w:color w:val="000000"/>
                  <w:sz w:val="16"/>
                  <w:szCs w:val="16"/>
                  <w:lang w:eastAsia="en-US"/>
                </w:rPr>
                <w:t>0.8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63" w:author="Machado, Diana" w:date="2019-02-04T10:09:00Z"/>
                <w:rFonts w:ascii="Calibri" w:hAnsi="Calibri" w:cs="Calibri"/>
                <w:color w:val="000000"/>
                <w:sz w:val="16"/>
                <w:szCs w:val="16"/>
                <w:lang w:eastAsia="en-US"/>
              </w:rPr>
            </w:pPr>
            <w:ins w:id="179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65" w:author="Machado, Diana" w:date="2019-02-04T10:09:00Z"/>
                <w:rFonts w:ascii="Calibri" w:hAnsi="Calibri" w:cs="Calibri"/>
                <w:color w:val="000000"/>
                <w:sz w:val="16"/>
                <w:szCs w:val="16"/>
                <w:lang w:eastAsia="en-US"/>
              </w:rPr>
            </w:pPr>
            <w:ins w:id="179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67" w:author="Machado, Diana" w:date="2019-02-04T10:09:00Z"/>
                <w:rFonts w:ascii="Calibri" w:hAnsi="Calibri" w:cs="Calibri"/>
                <w:color w:val="000000"/>
                <w:sz w:val="16"/>
                <w:szCs w:val="16"/>
                <w:lang w:eastAsia="en-US"/>
              </w:rPr>
            </w:pPr>
            <w:ins w:id="17968" w:author="Machado, Diana" w:date="2019-02-04T10:09:00Z">
              <w:r w:rsidRPr="00C722A9">
                <w:rPr>
                  <w:rFonts w:ascii="Calibri" w:hAnsi="Calibri" w:cs="Calibri"/>
                  <w:color w:val="000000"/>
                  <w:sz w:val="16"/>
                  <w:szCs w:val="16"/>
                  <w:lang w:eastAsia="en-US"/>
                </w:rPr>
                <w:t xml:space="preserve">108,500,1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69" w:author="Machado, Diana" w:date="2019-02-04T10:09:00Z"/>
                <w:rFonts w:ascii="Calibri" w:hAnsi="Calibri" w:cs="Calibri"/>
                <w:color w:val="000000"/>
                <w:sz w:val="16"/>
                <w:szCs w:val="16"/>
                <w:lang w:eastAsia="en-US"/>
              </w:rPr>
            </w:pPr>
            <w:ins w:id="17970" w:author="Machado, Diana" w:date="2019-02-04T10:09:00Z">
              <w:r w:rsidRPr="00C722A9">
                <w:rPr>
                  <w:rFonts w:ascii="Calibri" w:hAnsi="Calibri" w:cs="Calibri"/>
                  <w:color w:val="000000"/>
                  <w:sz w:val="16"/>
                  <w:szCs w:val="16"/>
                  <w:lang w:eastAsia="en-US"/>
                </w:rPr>
                <w:t>0.8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971" w:author="Machado, Diana" w:date="2019-02-04T10:09:00Z"/>
                <w:rFonts w:ascii="Calibri" w:hAnsi="Calibri" w:cs="Calibri"/>
                <w:color w:val="000000"/>
                <w:sz w:val="16"/>
                <w:szCs w:val="16"/>
                <w:lang w:eastAsia="en-US"/>
              </w:rPr>
            </w:pPr>
            <w:ins w:id="17972" w:author="Machado, Diana" w:date="2019-02-04T10:09:00Z">
              <w:r w:rsidRPr="00C722A9">
                <w:rPr>
                  <w:rFonts w:ascii="Calibri" w:hAnsi="Calibri" w:cs="Calibri"/>
                  <w:color w:val="000000"/>
                  <w:sz w:val="16"/>
                  <w:szCs w:val="16"/>
                  <w:lang w:eastAsia="en-US"/>
                </w:rPr>
                <w:t xml:space="preserve">208,926,43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973" w:author="Machado, Diana" w:date="2019-02-04T10:09:00Z"/>
                <w:rFonts w:ascii="Calibri" w:hAnsi="Calibri" w:cs="Calibri"/>
                <w:color w:val="000000"/>
                <w:sz w:val="16"/>
                <w:szCs w:val="16"/>
                <w:lang w:eastAsia="en-US"/>
              </w:rPr>
            </w:pPr>
            <w:ins w:id="17974" w:author="Machado, Diana" w:date="2019-02-04T10:09:00Z">
              <w:r w:rsidRPr="00C722A9">
                <w:rPr>
                  <w:rFonts w:ascii="Calibri" w:hAnsi="Calibri" w:cs="Calibri"/>
                  <w:color w:val="000000"/>
                  <w:sz w:val="16"/>
                  <w:szCs w:val="16"/>
                  <w:lang w:eastAsia="en-US"/>
                </w:rPr>
                <w:t>0.65%</w:t>
              </w:r>
            </w:ins>
          </w:p>
        </w:tc>
      </w:tr>
      <w:tr w:rsidR="00741D6D" w:rsidRPr="00C722A9" w:rsidTr="00331AF4">
        <w:trPr>
          <w:trHeight w:hRule="exact" w:val="216"/>
          <w:ins w:id="179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976" w:author="Machado, Diana" w:date="2019-02-04T10:09:00Z"/>
                <w:rFonts w:ascii="Calibri" w:hAnsi="Calibri" w:cs="Calibri"/>
                <w:color w:val="000000"/>
                <w:sz w:val="16"/>
                <w:szCs w:val="16"/>
                <w:lang w:eastAsia="en-US"/>
              </w:rPr>
            </w:pPr>
            <w:ins w:id="17977" w:author="Machado, Diana" w:date="2019-02-04T10:09:00Z">
              <w:r w:rsidRPr="00C722A9">
                <w:rPr>
                  <w:rFonts w:ascii="Calibri" w:hAnsi="Calibri" w:cs="Calibri"/>
                  <w:color w:val="000000"/>
                  <w:sz w:val="16"/>
                  <w:szCs w:val="16"/>
                  <w:lang w:eastAsia="en-US"/>
                </w:rPr>
                <w:t>349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78" w:author="Machado, Diana" w:date="2019-02-04T10:09:00Z"/>
                <w:rFonts w:ascii="Calibri" w:hAnsi="Calibri" w:cs="Calibri"/>
                <w:color w:val="000000"/>
                <w:sz w:val="16"/>
                <w:szCs w:val="16"/>
                <w:lang w:eastAsia="en-US"/>
              </w:rPr>
            </w:pPr>
            <w:ins w:id="179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80" w:author="Machado, Diana" w:date="2019-02-04T10:09:00Z"/>
                <w:rFonts w:ascii="Calibri" w:hAnsi="Calibri" w:cs="Calibri"/>
                <w:color w:val="000000"/>
                <w:sz w:val="16"/>
                <w:szCs w:val="16"/>
                <w:lang w:eastAsia="en-US"/>
              </w:rPr>
            </w:pPr>
            <w:ins w:id="179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82" w:author="Machado, Diana" w:date="2019-02-04T10:09:00Z"/>
                <w:rFonts w:ascii="Calibri" w:hAnsi="Calibri" w:cs="Calibri"/>
                <w:color w:val="000000"/>
                <w:sz w:val="16"/>
                <w:szCs w:val="16"/>
                <w:lang w:eastAsia="en-US"/>
              </w:rPr>
            </w:pPr>
            <w:ins w:id="17983" w:author="Machado, Diana" w:date="2019-02-04T10:09:00Z">
              <w:r w:rsidRPr="00C722A9">
                <w:rPr>
                  <w:rFonts w:ascii="Calibri" w:hAnsi="Calibri" w:cs="Calibri"/>
                  <w:color w:val="000000"/>
                  <w:sz w:val="16"/>
                  <w:szCs w:val="16"/>
                  <w:lang w:eastAsia="en-US"/>
                </w:rPr>
                <w:t xml:space="preserve">5,189,51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84" w:author="Machado, Diana" w:date="2019-02-04T10:09:00Z"/>
                <w:rFonts w:ascii="Calibri" w:hAnsi="Calibri" w:cs="Calibri"/>
                <w:color w:val="000000"/>
                <w:sz w:val="16"/>
                <w:szCs w:val="16"/>
                <w:lang w:eastAsia="en-US"/>
              </w:rPr>
            </w:pPr>
            <w:ins w:id="17985"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86" w:author="Machado, Diana" w:date="2019-02-04T10:09:00Z"/>
                <w:rFonts w:ascii="Calibri" w:hAnsi="Calibri" w:cs="Calibri"/>
                <w:color w:val="000000"/>
                <w:sz w:val="16"/>
                <w:szCs w:val="16"/>
                <w:lang w:eastAsia="en-US"/>
              </w:rPr>
            </w:pPr>
            <w:ins w:id="179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88" w:author="Machado, Diana" w:date="2019-02-04T10:09:00Z"/>
                <w:rFonts w:ascii="Calibri" w:hAnsi="Calibri" w:cs="Calibri"/>
                <w:color w:val="000000"/>
                <w:sz w:val="16"/>
                <w:szCs w:val="16"/>
                <w:lang w:eastAsia="en-US"/>
              </w:rPr>
            </w:pPr>
            <w:ins w:id="179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90" w:author="Machado, Diana" w:date="2019-02-04T10:09:00Z"/>
                <w:rFonts w:ascii="Calibri" w:hAnsi="Calibri" w:cs="Calibri"/>
                <w:color w:val="000000"/>
                <w:sz w:val="16"/>
                <w:szCs w:val="16"/>
                <w:lang w:eastAsia="en-US"/>
              </w:rPr>
            </w:pPr>
            <w:ins w:id="17991" w:author="Machado, Diana" w:date="2019-02-04T10:09:00Z">
              <w:r w:rsidRPr="00C722A9">
                <w:rPr>
                  <w:rFonts w:ascii="Calibri" w:hAnsi="Calibri" w:cs="Calibri"/>
                  <w:color w:val="000000"/>
                  <w:sz w:val="16"/>
                  <w:szCs w:val="16"/>
                  <w:lang w:eastAsia="en-US"/>
                </w:rPr>
                <w:t xml:space="preserve">5,202,5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92" w:author="Machado, Diana" w:date="2019-02-04T10:09:00Z"/>
                <w:rFonts w:ascii="Calibri" w:hAnsi="Calibri" w:cs="Calibri"/>
                <w:color w:val="000000"/>
                <w:sz w:val="16"/>
                <w:szCs w:val="16"/>
                <w:lang w:eastAsia="en-US"/>
              </w:rPr>
            </w:pPr>
            <w:ins w:id="17993"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994" w:author="Machado, Diana" w:date="2019-02-04T10:09:00Z"/>
                <w:rFonts w:ascii="Calibri" w:hAnsi="Calibri" w:cs="Calibri"/>
                <w:color w:val="000000"/>
                <w:sz w:val="16"/>
                <w:szCs w:val="16"/>
                <w:lang w:eastAsia="en-US"/>
              </w:rPr>
            </w:pPr>
            <w:ins w:id="17995" w:author="Machado, Diana" w:date="2019-02-04T10:09:00Z">
              <w:r w:rsidRPr="00C722A9">
                <w:rPr>
                  <w:rFonts w:ascii="Calibri" w:hAnsi="Calibri" w:cs="Calibri"/>
                  <w:color w:val="000000"/>
                  <w:sz w:val="16"/>
                  <w:szCs w:val="16"/>
                  <w:lang w:eastAsia="en-US"/>
                </w:rPr>
                <w:t xml:space="preserve">10,392,08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996" w:author="Machado, Diana" w:date="2019-02-04T10:09:00Z"/>
                <w:rFonts w:ascii="Calibri" w:hAnsi="Calibri" w:cs="Calibri"/>
                <w:color w:val="000000"/>
                <w:sz w:val="16"/>
                <w:szCs w:val="16"/>
                <w:lang w:eastAsia="en-US"/>
              </w:rPr>
            </w:pPr>
            <w:ins w:id="17997"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79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999" w:author="Machado, Diana" w:date="2019-02-04T10:09:00Z"/>
                <w:rFonts w:ascii="Calibri" w:hAnsi="Calibri" w:cs="Calibri"/>
                <w:color w:val="000000"/>
                <w:sz w:val="16"/>
                <w:szCs w:val="16"/>
                <w:lang w:eastAsia="en-US"/>
              </w:rPr>
            </w:pPr>
            <w:ins w:id="18000" w:author="Machado, Diana" w:date="2019-02-04T10:09:00Z">
              <w:r w:rsidRPr="00C722A9">
                <w:rPr>
                  <w:rFonts w:ascii="Calibri" w:hAnsi="Calibri" w:cs="Calibri"/>
                  <w:color w:val="000000"/>
                  <w:sz w:val="16"/>
                  <w:szCs w:val="16"/>
                  <w:lang w:eastAsia="en-US"/>
                </w:rPr>
                <w:t>3495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01" w:author="Machado, Diana" w:date="2019-02-04T10:09:00Z"/>
                <w:rFonts w:ascii="Calibri" w:hAnsi="Calibri" w:cs="Calibri"/>
                <w:color w:val="000000"/>
                <w:sz w:val="16"/>
                <w:szCs w:val="16"/>
                <w:lang w:eastAsia="en-US"/>
              </w:rPr>
            </w:pPr>
            <w:ins w:id="1800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03" w:author="Machado, Diana" w:date="2019-02-04T10:09:00Z"/>
                <w:rFonts w:ascii="Calibri" w:hAnsi="Calibri" w:cs="Calibri"/>
                <w:color w:val="000000"/>
                <w:sz w:val="16"/>
                <w:szCs w:val="16"/>
                <w:lang w:eastAsia="en-US"/>
              </w:rPr>
            </w:pPr>
            <w:ins w:id="1800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05" w:author="Machado, Diana" w:date="2019-02-04T10:09:00Z"/>
                <w:rFonts w:ascii="Calibri" w:hAnsi="Calibri" w:cs="Calibri"/>
                <w:color w:val="000000"/>
                <w:sz w:val="16"/>
                <w:szCs w:val="16"/>
                <w:lang w:eastAsia="en-US"/>
              </w:rPr>
            </w:pPr>
            <w:ins w:id="18006" w:author="Machado, Diana" w:date="2019-02-04T10:09:00Z">
              <w:r w:rsidRPr="00C722A9">
                <w:rPr>
                  <w:rFonts w:ascii="Calibri" w:hAnsi="Calibri" w:cs="Calibri"/>
                  <w:color w:val="000000"/>
                  <w:sz w:val="16"/>
                  <w:szCs w:val="16"/>
                  <w:lang w:eastAsia="en-US"/>
                </w:rPr>
                <w:t xml:space="preserve">74,919,1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07" w:author="Machado, Diana" w:date="2019-02-04T10:09:00Z"/>
                <w:rFonts w:ascii="Calibri" w:hAnsi="Calibri" w:cs="Calibri"/>
                <w:color w:val="000000"/>
                <w:sz w:val="16"/>
                <w:szCs w:val="16"/>
                <w:lang w:eastAsia="en-US"/>
              </w:rPr>
            </w:pPr>
            <w:ins w:id="18008" w:author="Machado, Diana" w:date="2019-02-04T10:09:00Z">
              <w:r w:rsidRPr="00C722A9">
                <w:rPr>
                  <w:rFonts w:ascii="Calibri" w:hAnsi="Calibri" w:cs="Calibri"/>
                  <w:color w:val="000000"/>
                  <w:sz w:val="16"/>
                  <w:szCs w:val="16"/>
                  <w:lang w:eastAsia="en-US"/>
                </w:rPr>
                <w:t>0.6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09" w:author="Machado, Diana" w:date="2019-02-04T10:09:00Z"/>
                <w:rFonts w:ascii="Calibri" w:hAnsi="Calibri" w:cs="Calibri"/>
                <w:color w:val="000000"/>
                <w:sz w:val="16"/>
                <w:szCs w:val="16"/>
                <w:lang w:eastAsia="en-US"/>
              </w:rPr>
            </w:pPr>
            <w:ins w:id="180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11" w:author="Machado, Diana" w:date="2019-02-04T10:09:00Z"/>
                <w:rFonts w:ascii="Calibri" w:hAnsi="Calibri" w:cs="Calibri"/>
                <w:color w:val="000000"/>
                <w:sz w:val="16"/>
                <w:szCs w:val="16"/>
                <w:lang w:eastAsia="en-US"/>
              </w:rPr>
            </w:pPr>
            <w:ins w:id="180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13" w:author="Machado, Diana" w:date="2019-02-04T10:09:00Z"/>
                <w:rFonts w:ascii="Calibri" w:hAnsi="Calibri" w:cs="Calibri"/>
                <w:color w:val="000000"/>
                <w:sz w:val="16"/>
                <w:szCs w:val="16"/>
                <w:lang w:eastAsia="en-US"/>
              </w:rPr>
            </w:pPr>
            <w:ins w:id="18014" w:author="Machado, Diana" w:date="2019-02-04T10:09:00Z">
              <w:r w:rsidRPr="00C722A9">
                <w:rPr>
                  <w:rFonts w:ascii="Calibri" w:hAnsi="Calibri" w:cs="Calibri"/>
                  <w:color w:val="000000"/>
                  <w:sz w:val="16"/>
                  <w:szCs w:val="16"/>
                  <w:lang w:eastAsia="en-US"/>
                </w:rPr>
                <w:t xml:space="preserve">74,828,2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15" w:author="Machado, Diana" w:date="2019-02-04T10:09:00Z"/>
                <w:rFonts w:ascii="Calibri" w:hAnsi="Calibri" w:cs="Calibri"/>
                <w:color w:val="000000"/>
                <w:sz w:val="16"/>
                <w:szCs w:val="16"/>
                <w:lang w:eastAsia="en-US"/>
              </w:rPr>
            </w:pPr>
            <w:ins w:id="18016" w:author="Machado, Diana" w:date="2019-02-04T10:09:00Z">
              <w:r w:rsidRPr="00C722A9">
                <w:rPr>
                  <w:rFonts w:ascii="Calibri" w:hAnsi="Calibri" w:cs="Calibri"/>
                  <w:color w:val="000000"/>
                  <w:sz w:val="16"/>
                  <w:szCs w:val="16"/>
                  <w:lang w:eastAsia="en-US"/>
                </w:rPr>
                <w:t>0.5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017" w:author="Machado, Diana" w:date="2019-02-04T10:09:00Z"/>
                <w:rFonts w:ascii="Calibri" w:hAnsi="Calibri" w:cs="Calibri"/>
                <w:color w:val="000000"/>
                <w:sz w:val="16"/>
                <w:szCs w:val="16"/>
                <w:lang w:eastAsia="en-US"/>
              </w:rPr>
            </w:pPr>
            <w:ins w:id="18018" w:author="Machado, Diana" w:date="2019-02-04T10:09:00Z">
              <w:r w:rsidRPr="00C722A9">
                <w:rPr>
                  <w:rFonts w:ascii="Calibri" w:hAnsi="Calibri" w:cs="Calibri"/>
                  <w:color w:val="000000"/>
                  <w:sz w:val="16"/>
                  <w:szCs w:val="16"/>
                  <w:lang w:eastAsia="en-US"/>
                </w:rPr>
                <w:t xml:space="preserve">149,747,4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019" w:author="Machado, Diana" w:date="2019-02-04T10:09:00Z"/>
                <w:rFonts w:ascii="Calibri" w:hAnsi="Calibri" w:cs="Calibri"/>
                <w:color w:val="000000"/>
                <w:sz w:val="16"/>
                <w:szCs w:val="16"/>
                <w:lang w:eastAsia="en-US"/>
              </w:rPr>
            </w:pPr>
            <w:ins w:id="18020" w:author="Machado, Diana" w:date="2019-02-04T10:09:00Z">
              <w:r w:rsidRPr="00C722A9">
                <w:rPr>
                  <w:rFonts w:ascii="Calibri" w:hAnsi="Calibri" w:cs="Calibri"/>
                  <w:color w:val="000000"/>
                  <w:sz w:val="16"/>
                  <w:szCs w:val="16"/>
                  <w:lang w:eastAsia="en-US"/>
                </w:rPr>
                <w:t>0.47%</w:t>
              </w:r>
            </w:ins>
          </w:p>
        </w:tc>
      </w:tr>
      <w:tr w:rsidR="00741D6D" w:rsidRPr="00C722A9" w:rsidTr="00331AF4">
        <w:trPr>
          <w:trHeight w:hRule="exact" w:val="216"/>
          <w:ins w:id="180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8022" w:author="Machado, Diana" w:date="2019-02-04T10:09:00Z"/>
                <w:rFonts w:ascii="Calibri" w:hAnsi="Calibri" w:cs="Calibri"/>
                <w:color w:val="000000"/>
                <w:sz w:val="16"/>
                <w:szCs w:val="16"/>
                <w:lang w:eastAsia="en-US"/>
              </w:rPr>
            </w:pPr>
            <w:ins w:id="18023" w:author="Machado, Diana" w:date="2019-02-04T10:09:00Z">
              <w:r w:rsidRPr="00C722A9">
                <w:rPr>
                  <w:rFonts w:ascii="Calibri" w:hAnsi="Calibri" w:cs="Calibri"/>
                  <w:color w:val="000000"/>
                  <w:sz w:val="16"/>
                  <w:szCs w:val="16"/>
                  <w:lang w:eastAsia="en-US"/>
                </w:rPr>
                <w:t>349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24" w:author="Machado, Diana" w:date="2019-02-04T10:09:00Z"/>
                <w:rFonts w:ascii="Calibri" w:hAnsi="Calibri" w:cs="Calibri"/>
                <w:color w:val="000000"/>
                <w:sz w:val="16"/>
                <w:szCs w:val="16"/>
                <w:lang w:eastAsia="en-US"/>
              </w:rPr>
            </w:pPr>
            <w:ins w:id="1802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26" w:author="Machado, Diana" w:date="2019-02-04T10:09:00Z"/>
                <w:rFonts w:ascii="Calibri" w:hAnsi="Calibri" w:cs="Calibri"/>
                <w:color w:val="000000"/>
                <w:sz w:val="16"/>
                <w:szCs w:val="16"/>
                <w:lang w:eastAsia="en-US"/>
              </w:rPr>
            </w:pPr>
            <w:ins w:id="1802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28" w:author="Machado, Diana" w:date="2019-02-04T10:09:00Z"/>
                <w:rFonts w:ascii="Calibri" w:hAnsi="Calibri" w:cs="Calibri"/>
                <w:color w:val="000000"/>
                <w:sz w:val="16"/>
                <w:szCs w:val="16"/>
                <w:lang w:eastAsia="en-US"/>
              </w:rPr>
            </w:pPr>
            <w:ins w:id="18029" w:author="Machado, Diana" w:date="2019-02-04T10:09:00Z">
              <w:r w:rsidRPr="00C722A9">
                <w:rPr>
                  <w:rFonts w:ascii="Calibri" w:hAnsi="Calibri" w:cs="Calibri"/>
                  <w:color w:val="000000"/>
                  <w:sz w:val="16"/>
                  <w:szCs w:val="16"/>
                  <w:lang w:eastAsia="en-US"/>
                </w:rPr>
                <w:t xml:space="preserve">11,714,67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30" w:author="Machado, Diana" w:date="2019-02-04T10:09:00Z"/>
                <w:rFonts w:ascii="Calibri" w:hAnsi="Calibri" w:cs="Calibri"/>
                <w:color w:val="000000"/>
                <w:sz w:val="16"/>
                <w:szCs w:val="16"/>
                <w:lang w:eastAsia="en-US"/>
              </w:rPr>
            </w:pPr>
            <w:ins w:id="18031"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32" w:author="Machado, Diana" w:date="2019-02-04T10:09:00Z"/>
                <w:rFonts w:ascii="Calibri" w:hAnsi="Calibri" w:cs="Calibri"/>
                <w:color w:val="000000"/>
                <w:sz w:val="16"/>
                <w:szCs w:val="16"/>
                <w:lang w:eastAsia="en-US"/>
              </w:rPr>
            </w:pPr>
            <w:ins w:id="180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34" w:author="Machado, Diana" w:date="2019-02-04T10:09:00Z"/>
                <w:rFonts w:ascii="Calibri" w:hAnsi="Calibri" w:cs="Calibri"/>
                <w:color w:val="000000"/>
                <w:sz w:val="16"/>
                <w:szCs w:val="16"/>
                <w:lang w:eastAsia="en-US"/>
              </w:rPr>
            </w:pPr>
            <w:ins w:id="180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36" w:author="Machado, Diana" w:date="2019-02-04T10:09:00Z"/>
                <w:rFonts w:ascii="Calibri" w:hAnsi="Calibri" w:cs="Calibri"/>
                <w:color w:val="000000"/>
                <w:sz w:val="16"/>
                <w:szCs w:val="16"/>
                <w:lang w:eastAsia="en-US"/>
              </w:rPr>
            </w:pPr>
            <w:ins w:id="18037" w:author="Machado, Diana" w:date="2019-02-04T10:09:00Z">
              <w:r w:rsidRPr="00C722A9">
                <w:rPr>
                  <w:rFonts w:ascii="Calibri" w:hAnsi="Calibri" w:cs="Calibri"/>
                  <w:color w:val="000000"/>
                  <w:sz w:val="16"/>
                  <w:szCs w:val="16"/>
                  <w:lang w:eastAsia="en-US"/>
                </w:rPr>
                <w:t xml:space="preserve">16,463,46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38" w:author="Machado, Diana" w:date="2019-02-04T10:09:00Z"/>
                <w:rFonts w:ascii="Calibri" w:hAnsi="Calibri" w:cs="Calibri"/>
                <w:color w:val="000000"/>
                <w:sz w:val="16"/>
                <w:szCs w:val="16"/>
                <w:lang w:eastAsia="en-US"/>
              </w:rPr>
            </w:pPr>
            <w:ins w:id="18039"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040" w:author="Machado, Diana" w:date="2019-02-04T10:09:00Z"/>
                <w:rFonts w:ascii="Calibri" w:hAnsi="Calibri" w:cs="Calibri"/>
                <w:color w:val="000000"/>
                <w:sz w:val="16"/>
                <w:szCs w:val="16"/>
                <w:lang w:eastAsia="en-US"/>
              </w:rPr>
            </w:pPr>
            <w:ins w:id="18041" w:author="Machado, Diana" w:date="2019-02-04T10:09:00Z">
              <w:r w:rsidRPr="00C722A9">
                <w:rPr>
                  <w:rFonts w:ascii="Calibri" w:hAnsi="Calibri" w:cs="Calibri"/>
                  <w:color w:val="000000"/>
                  <w:sz w:val="16"/>
                  <w:szCs w:val="16"/>
                  <w:lang w:eastAsia="en-US"/>
                </w:rPr>
                <w:t xml:space="preserve">28,178,1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042" w:author="Machado, Diana" w:date="2019-02-04T10:09:00Z"/>
                <w:rFonts w:ascii="Calibri" w:hAnsi="Calibri" w:cs="Calibri"/>
                <w:color w:val="000000"/>
                <w:sz w:val="16"/>
                <w:szCs w:val="16"/>
                <w:lang w:eastAsia="en-US"/>
              </w:rPr>
            </w:pPr>
            <w:ins w:id="18043"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80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8045" w:author="Machado, Diana" w:date="2019-02-04T10:09:00Z"/>
                <w:rFonts w:ascii="Calibri" w:hAnsi="Calibri" w:cs="Calibri"/>
                <w:color w:val="000000"/>
                <w:sz w:val="16"/>
                <w:szCs w:val="16"/>
                <w:lang w:eastAsia="en-US"/>
              </w:rPr>
            </w:pPr>
            <w:ins w:id="18046" w:author="Machado, Diana" w:date="2019-02-04T10:09:00Z">
              <w:r w:rsidRPr="00C722A9">
                <w:rPr>
                  <w:rFonts w:ascii="Calibri" w:hAnsi="Calibri" w:cs="Calibri"/>
                  <w:color w:val="000000"/>
                  <w:sz w:val="16"/>
                  <w:szCs w:val="16"/>
                  <w:lang w:eastAsia="en-US"/>
                </w:rPr>
                <w:t>349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47" w:author="Machado, Diana" w:date="2019-02-04T10:09:00Z"/>
                <w:rFonts w:ascii="Calibri" w:hAnsi="Calibri" w:cs="Calibri"/>
                <w:color w:val="000000"/>
                <w:sz w:val="16"/>
                <w:szCs w:val="16"/>
                <w:lang w:eastAsia="en-US"/>
              </w:rPr>
            </w:pPr>
            <w:ins w:id="180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49" w:author="Machado, Diana" w:date="2019-02-04T10:09:00Z"/>
                <w:rFonts w:ascii="Calibri" w:hAnsi="Calibri" w:cs="Calibri"/>
                <w:color w:val="000000"/>
                <w:sz w:val="16"/>
                <w:szCs w:val="16"/>
                <w:lang w:eastAsia="en-US"/>
              </w:rPr>
            </w:pPr>
            <w:ins w:id="180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51" w:author="Machado, Diana" w:date="2019-02-04T10:09:00Z"/>
                <w:rFonts w:ascii="Calibri" w:hAnsi="Calibri" w:cs="Calibri"/>
                <w:color w:val="000000"/>
                <w:sz w:val="16"/>
                <w:szCs w:val="16"/>
                <w:lang w:eastAsia="en-US"/>
              </w:rPr>
            </w:pPr>
            <w:ins w:id="18052" w:author="Machado, Diana" w:date="2019-02-04T10:09:00Z">
              <w:r w:rsidRPr="00C722A9">
                <w:rPr>
                  <w:rFonts w:ascii="Calibri" w:hAnsi="Calibri" w:cs="Calibri"/>
                  <w:color w:val="000000"/>
                  <w:sz w:val="16"/>
                  <w:szCs w:val="16"/>
                  <w:lang w:eastAsia="en-US"/>
                </w:rPr>
                <w:t xml:space="preserve">32,440,5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53" w:author="Machado, Diana" w:date="2019-02-04T10:09:00Z"/>
                <w:rFonts w:ascii="Calibri" w:hAnsi="Calibri" w:cs="Calibri"/>
                <w:color w:val="000000"/>
                <w:sz w:val="16"/>
                <w:szCs w:val="16"/>
                <w:lang w:eastAsia="en-US"/>
              </w:rPr>
            </w:pPr>
            <w:ins w:id="18054"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55" w:author="Machado, Diana" w:date="2019-02-04T10:09:00Z"/>
                <w:rFonts w:ascii="Calibri" w:hAnsi="Calibri" w:cs="Calibri"/>
                <w:color w:val="000000"/>
                <w:sz w:val="16"/>
                <w:szCs w:val="16"/>
                <w:lang w:eastAsia="en-US"/>
              </w:rPr>
            </w:pPr>
            <w:ins w:id="180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57" w:author="Machado, Diana" w:date="2019-02-04T10:09:00Z"/>
                <w:rFonts w:ascii="Calibri" w:hAnsi="Calibri" w:cs="Calibri"/>
                <w:color w:val="000000"/>
                <w:sz w:val="16"/>
                <w:szCs w:val="16"/>
                <w:lang w:eastAsia="en-US"/>
              </w:rPr>
            </w:pPr>
            <w:ins w:id="180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59" w:author="Machado, Diana" w:date="2019-02-04T10:09:00Z"/>
                <w:rFonts w:ascii="Calibri" w:hAnsi="Calibri" w:cs="Calibri"/>
                <w:color w:val="000000"/>
                <w:sz w:val="16"/>
                <w:szCs w:val="16"/>
                <w:lang w:eastAsia="en-US"/>
              </w:rPr>
            </w:pPr>
            <w:ins w:id="18060" w:author="Machado, Diana" w:date="2019-02-04T10:09:00Z">
              <w:r w:rsidRPr="00C722A9">
                <w:rPr>
                  <w:rFonts w:ascii="Calibri" w:hAnsi="Calibri" w:cs="Calibri"/>
                  <w:color w:val="000000"/>
                  <w:sz w:val="16"/>
                  <w:szCs w:val="16"/>
                  <w:lang w:eastAsia="en-US"/>
                </w:rPr>
                <w:t xml:space="preserve">38,672,19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61" w:author="Machado, Diana" w:date="2019-02-04T10:09:00Z"/>
                <w:rFonts w:ascii="Calibri" w:hAnsi="Calibri" w:cs="Calibri"/>
                <w:color w:val="000000"/>
                <w:sz w:val="16"/>
                <w:szCs w:val="16"/>
                <w:lang w:eastAsia="en-US"/>
              </w:rPr>
            </w:pPr>
            <w:ins w:id="18062" w:author="Machado, Diana" w:date="2019-02-04T10:09:00Z">
              <w:r w:rsidRPr="00C722A9">
                <w:rPr>
                  <w:rFonts w:ascii="Calibri" w:hAnsi="Calibri" w:cs="Calibri"/>
                  <w:color w:val="000000"/>
                  <w:sz w:val="16"/>
                  <w:szCs w:val="16"/>
                  <w:lang w:eastAsia="en-US"/>
                </w:rPr>
                <w:t>0.3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063" w:author="Machado, Diana" w:date="2019-02-04T10:09:00Z"/>
                <w:rFonts w:ascii="Calibri" w:hAnsi="Calibri" w:cs="Calibri"/>
                <w:color w:val="000000"/>
                <w:sz w:val="16"/>
                <w:szCs w:val="16"/>
                <w:lang w:eastAsia="en-US"/>
              </w:rPr>
            </w:pPr>
            <w:ins w:id="18064" w:author="Machado, Diana" w:date="2019-02-04T10:09:00Z">
              <w:r w:rsidRPr="00C722A9">
                <w:rPr>
                  <w:rFonts w:ascii="Calibri" w:hAnsi="Calibri" w:cs="Calibri"/>
                  <w:color w:val="000000"/>
                  <w:sz w:val="16"/>
                  <w:szCs w:val="16"/>
                  <w:lang w:eastAsia="en-US"/>
                </w:rPr>
                <w:t xml:space="preserve">71,555,5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065" w:author="Machado, Diana" w:date="2019-02-04T10:09:00Z"/>
                <w:rFonts w:ascii="Calibri" w:hAnsi="Calibri" w:cs="Calibri"/>
                <w:color w:val="000000"/>
                <w:sz w:val="16"/>
                <w:szCs w:val="16"/>
                <w:lang w:eastAsia="en-US"/>
              </w:rPr>
            </w:pPr>
            <w:ins w:id="18066"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80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8068" w:author="Machado, Diana" w:date="2019-02-04T10:09:00Z"/>
                <w:rFonts w:ascii="Calibri" w:hAnsi="Calibri" w:cs="Calibri"/>
                <w:color w:val="000000"/>
                <w:sz w:val="16"/>
                <w:szCs w:val="16"/>
                <w:lang w:eastAsia="en-US"/>
              </w:rPr>
            </w:pPr>
            <w:ins w:id="18069" w:author="Machado, Diana" w:date="2019-02-04T10:09:00Z">
              <w:r w:rsidRPr="00C722A9">
                <w:rPr>
                  <w:rFonts w:ascii="Calibri" w:hAnsi="Calibri" w:cs="Calibri"/>
                  <w:color w:val="000000"/>
                  <w:sz w:val="16"/>
                  <w:szCs w:val="16"/>
                  <w:lang w:eastAsia="en-US"/>
                </w:rPr>
                <w:t>349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70" w:author="Machado, Diana" w:date="2019-02-04T10:09:00Z"/>
                <w:rFonts w:ascii="Calibri" w:hAnsi="Calibri" w:cs="Calibri"/>
                <w:color w:val="000000"/>
                <w:sz w:val="16"/>
                <w:szCs w:val="16"/>
                <w:lang w:eastAsia="en-US"/>
              </w:rPr>
            </w:pPr>
            <w:ins w:id="1807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72" w:author="Machado, Diana" w:date="2019-02-04T10:09:00Z"/>
                <w:rFonts w:ascii="Calibri" w:hAnsi="Calibri" w:cs="Calibri"/>
                <w:color w:val="000000"/>
                <w:sz w:val="16"/>
                <w:szCs w:val="16"/>
                <w:lang w:eastAsia="en-US"/>
              </w:rPr>
            </w:pPr>
            <w:ins w:id="1807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74" w:author="Machado, Diana" w:date="2019-02-04T10:09:00Z"/>
                <w:rFonts w:ascii="Calibri" w:hAnsi="Calibri" w:cs="Calibri"/>
                <w:color w:val="000000"/>
                <w:sz w:val="16"/>
                <w:szCs w:val="16"/>
                <w:lang w:eastAsia="en-US"/>
              </w:rPr>
            </w:pPr>
            <w:ins w:id="18075" w:author="Machado, Diana" w:date="2019-02-04T10:09:00Z">
              <w:r w:rsidRPr="00C722A9">
                <w:rPr>
                  <w:rFonts w:ascii="Calibri" w:hAnsi="Calibri" w:cs="Calibri"/>
                  <w:color w:val="000000"/>
                  <w:sz w:val="16"/>
                  <w:szCs w:val="16"/>
                  <w:lang w:eastAsia="en-US"/>
                </w:rPr>
                <w:t xml:space="preserve">6,684,67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76" w:author="Machado, Diana" w:date="2019-02-04T10:09:00Z"/>
                <w:rFonts w:ascii="Calibri" w:hAnsi="Calibri" w:cs="Calibri"/>
                <w:color w:val="000000"/>
                <w:sz w:val="16"/>
                <w:szCs w:val="16"/>
                <w:lang w:eastAsia="en-US"/>
              </w:rPr>
            </w:pPr>
            <w:ins w:id="18077"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78" w:author="Machado, Diana" w:date="2019-02-04T10:09:00Z"/>
                <w:rFonts w:ascii="Calibri" w:hAnsi="Calibri" w:cs="Calibri"/>
                <w:color w:val="000000"/>
                <w:sz w:val="16"/>
                <w:szCs w:val="16"/>
                <w:lang w:eastAsia="en-US"/>
              </w:rPr>
            </w:pPr>
            <w:ins w:id="180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80" w:author="Machado, Diana" w:date="2019-02-04T10:09:00Z"/>
                <w:rFonts w:ascii="Calibri" w:hAnsi="Calibri" w:cs="Calibri"/>
                <w:color w:val="000000"/>
                <w:sz w:val="16"/>
                <w:szCs w:val="16"/>
                <w:lang w:eastAsia="en-US"/>
              </w:rPr>
            </w:pPr>
            <w:ins w:id="180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82" w:author="Machado, Diana" w:date="2019-02-04T10:09:00Z"/>
                <w:rFonts w:ascii="Calibri" w:hAnsi="Calibri" w:cs="Calibri"/>
                <w:color w:val="000000"/>
                <w:sz w:val="16"/>
                <w:szCs w:val="16"/>
                <w:lang w:eastAsia="en-US"/>
              </w:rPr>
            </w:pPr>
            <w:ins w:id="18083" w:author="Machado, Diana" w:date="2019-02-04T10:09:00Z">
              <w:r w:rsidRPr="00C722A9">
                <w:rPr>
                  <w:rFonts w:ascii="Calibri" w:hAnsi="Calibri" w:cs="Calibri"/>
                  <w:color w:val="000000"/>
                  <w:sz w:val="16"/>
                  <w:szCs w:val="16"/>
                  <w:lang w:eastAsia="en-US"/>
                </w:rPr>
                <w:t xml:space="preserve">6,701,6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84" w:author="Machado, Diana" w:date="2019-02-04T10:09:00Z"/>
                <w:rFonts w:ascii="Calibri" w:hAnsi="Calibri" w:cs="Calibri"/>
                <w:color w:val="000000"/>
                <w:sz w:val="16"/>
                <w:szCs w:val="16"/>
                <w:lang w:eastAsia="en-US"/>
              </w:rPr>
            </w:pPr>
            <w:ins w:id="18085"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086" w:author="Machado, Diana" w:date="2019-02-04T10:09:00Z"/>
                <w:rFonts w:ascii="Calibri" w:hAnsi="Calibri" w:cs="Calibri"/>
                <w:color w:val="000000"/>
                <w:sz w:val="16"/>
                <w:szCs w:val="16"/>
                <w:lang w:eastAsia="en-US"/>
              </w:rPr>
            </w:pPr>
            <w:ins w:id="18087" w:author="Machado, Diana" w:date="2019-02-04T10:09:00Z">
              <w:r w:rsidRPr="00C722A9">
                <w:rPr>
                  <w:rFonts w:ascii="Calibri" w:hAnsi="Calibri" w:cs="Calibri"/>
                  <w:color w:val="000000"/>
                  <w:sz w:val="16"/>
                  <w:szCs w:val="16"/>
                  <w:lang w:eastAsia="en-US"/>
                </w:rPr>
                <w:t xml:space="preserve">13,386,28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088" w:author="Machado, Diana" w:date="2019-02-04T10:09:00Z"/>
                <w:rFonts w:ascii="Calibri" w:hAnsi="Calibri" w:cs="Calibri"/>
                <w:color w:val="000000"/>
                <w:sz w:val="16"/>
                <w:szCs w:val="16"/>
                <w:lang w:eastAsia="en-US"/>
              </w:rPr>
            </w:pPr>
            <w:ins w:id="18089"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80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8091" w:author="Machado, Diana" w:date="2019-02-04T10:09:00Z"/>
                <w:rFonts w:ascii="Calibri" w:hAnsi="Calibri" w:cs="Calibri"/>
                <w:color w:val="000000"/>
                <w:sz w:val="16"/>
                <w:szCs w:val="16"/>
                <w:lang w:eastAsia="en-US"/>
              </w:rPr>
            </w:pPr>
            <w:ins w:id="18092" w:author="Machado, Diana" w:date="2019-02-04T10:09:00Z">
              <w:r w:rsidRPr="00C722A9">
                <w:rPr>
                  <w:rFonts w:ascii="Calibri" w:hAnsi="Calibri" w:cs="Calibri"/>
                  <w:color w:val="000000"/>
                  <w:sz w:val="16"/>
                  <w:szCs w:val="16"/>
                  <w:lang w:eastAsia="en-US"/>
                </w:rPr>
                <w:t>349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93" w:author="Machado, Diana" w:date="2019-02-04T10:09:00Z"/>
                <w:rFonts w:ascii="Calibri" w:hAnsi="Calibri" w:cs="Calibri"/>
                <w:color w:val="000000"/>
                <w:sz w:val="16"/>
                <w:szCs w:val="16"/>
                <w:lang w:eastAsia="en-US"/>
              </w:rPr>
            </w:pPr>
            <w:ins w:id="1809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95" w:author="Machado, Diana" w:date="2019-02-04T10:09:00Z"/>
                <w:rFonts w:ascii="Calibri" w:hAnsi="Calibri" w:cs="Calibri"/>
                <w:color w:val="000000"/>
                <w:sz w:val="16"/>
                <w:szCs w:val="16"/>
                <w:lang w:eastAsia="en-US"/>
              </w:rPr>
            </w:pPr>
            <w:ins w:id="1809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97" w:author="Machado, Diana" w:date="2019-02-04T10:09:00Z"/>
                <w:rFonts w:ascii="Calibri" w:hAnsi="Calibri" w:cs="Calibri"/>
                <w:color w:val="000000"/>
                <w:sz w:val="16"/>
                <w:szCs w:val="16"/>
                <w:lang w:eastAsia="en-US"/>
              </w:rPr>
            </w:pPr>
            <w:ins w:id="18098" w:author="Machado, Diana" w:date="2019-02-04T10:09:00Z">
              <w:r w:rsidRPr="00C722A9">
                <w:rPr>
                  <w:rFonts w:ascii="Calibri" w:hAnsi="Calibri" w:cs="Calibri"/>
                  <w:color w:val="000000"/>
                  <w:sz w:val="16"/>
                  <w:szCs w:val="16"/>
                  <w:lang w:eastAsia="en-US"/>
                </w:rPr>
                <w:t xml:space="preserve">49,041,3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99" w:author="Machado, Diana" w:date="2019-02-04T10:09:00Z"/>
                <w:rFonts w:ascii="Calibri" w:hAnsi="Calibri" w:cs="Calibri"/>
                <w:color w:val="000000"/>
                <w:sz w:val="16"/>
                <w:szCs w:val="16"/>
                <w:lang w:eastAsia="en-US"/>
              </w:rPr>
            </w:pPr>
            <w:ins w:id="18100" w:author="Machado, Diana" w:date="2019-02-04T10:09:00Z">
              <w:r w:rsidRPr="00C722A9">
                <w:rPr>
                  <w:rFonts w:ascii="Calibri" w:hAnsi="Calibri" w:cs="Calibri"/>
                  <w:color w:val="000000"/>
                  <w:sz w:val="16"/>
                  <w:szCs w:val="16"/>
                  <w:lang w:eastAsia="en-US"/>
                </w:rPr>
                <w:t>0.4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01" w:author="Machado, Diana" w:date="2019-02-04T10:09:00Z"/>
                <w:rFonts w:ascii="Calibri" w:hAnsi="Calibri" w:cs="Calibri"/>
                <w:color w:val="000000"/>
                <w:sz w:val="16"/>
                <w:szCs w:val="16"/>
                <w:lang w:eastAsia="en-US"/>
              </w:rPr>
            </w:pPr>
            <w:ins w:id="181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03" w:author="Machado, Diana" w:date="2019-02-04T10:09:00Z"/>
                <w:rFonts w:ascii="Calibri" w:hAnsi="Calibri" w:cs="Calibri"/>
                <w:color w:val="000000"/>
                <w:sz w:val="16"/>
                <w:szCs w:val="16"/>
                <w:lang w:eastAsia="en-US"/>
              </w:rPr>
            </w:pPr>
            <w:ins w:id="181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05" w:author="Machado, Diana" w:date="2019-02-04T10:09:00Z"/>
                <w:rFonts w:ascii="Calibri" w:hAnsi="Calibri" w:cs="Calibri"/>
                <w:color w:val="000000"/>
                <w:sz w:val="16"/>
                <w:szCs w:val="16"/>
                <w:lang w:eastAsia="en-US"/>
              </w:rPr>
            </w:pPr>
            <w:ins w:id="18106" w:author="Machado, Diana" w:date="2019-02-04T10:09:00Z">
              <w:r w:rsidRPr="00C722A9">
                <w:rPr>
                  <w:rFonts w:ascii="Calibri" w:hAnsi="Calibri" w:cs="Calibri"/>
                  <w:color w:val="000000"/>
                  <w:sz w:val="16"/>
                  <w:szCs w:val="16"/>
                  <w:lang w:eastAsia="en-US"/>
                </w:rPr>
                <w:t xml:space="preserve">45,423,6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07" w:author="Machado, Diana" w:date="2019-02-04T10:09:00Z"/>
                <w:rFonts w:ascii="Calibri" w:hAnsi="Calibri" w:cs="Calibri"/>
                <w:color w:val="000000"/>
                <w:sz w:val="16"/>
                <w:szCs w:val="16"/>
                <w:lang w:eastAsia="en-US"/>
              </w:rPr>
            </w:pPr>
            <w:ins w:id="18108" w:author="Machado, Diana" w:date="2019-02-04T10:09:00Z">
              <w:r w:rsidRPr="00C722A9">
                <w:rPr>
                  <w:rFonts w:ascii="Calibri" w:hAnsi="Calibri" w:cs="Calibri"/>
                  <w:color w:val="000000"/>
                  <w:sz w:val="16"/>
                  <w:szCs w:val="16"/>
                  <w:lang w:eastAsia="en-US"/>
                </w:rPr>
                <w:t>0.3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109" w:author="Machado, Diana" w:date="2019-02-04T10:09:00Z"/>
                <w:rFonts w:ascii="Calibri" w:hAnsi="Calibri" w:cs="Calibri"/>
                <w:color w:val="000000"/>
                <w:sz w:val="16"/>
                <w:szCs w:val="16"/>
                <w:lang w:eastAsia="en-US"/>
              </w:rPr>
            </w:pPr>
            <w:ins w:id="18110" w:author="Machado, Diana" w:date="2019-02-04T10:09:00Z">
              <w:r w:rsidRPr="00C722A9">
                <w:rPr>
                  <w:rFonts w:ascii="Calibri" w:hAnsi="Calibri" w:cs="Calibri"/>
                  <w:color w:val="000000"/>
                  <w:sz w:val="16"/>
                  <w:szCs w:val="16"/>
                  <w:lang w:eastAsia="en-US"/>
                </w:rPr>
                <w:t xml:space="preserve">94,465,2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111" w:author="Machado, Diana" w:date="2019-02-04T10:09:00Z"/>
                <w:rFonts w:ascii="Calibri" w:hAnsi="Calibri" w:cs="Calibri"/>
                <w:color w:val="000000"/>
                <w:sz w:val="16"/>
                <w:szCs w:val="16"/>
                <w:lang w:eastAsia="en-US"/>
              </w:rPr>
            </w:pPr>
            <w:ins w:id="18112" w:author="Machado, Diana" w:date="2019-02-04T10:09:00Z">
              <w:r w:rsidRPr="00C722A9">
                <w:rPr>
                  <w:rFonts w:ascii="Calibri" w:hAnsi="Calibri" w:cs="Calibri"/>
                  <w:color w:val="000000"/>
                  <w:sz w:val="16"/>
                  <w:szCs w:val="16"/>
                  <w:lang w:eastAsia="en-US"/>
                </w:rPr>
                <w:t>0.30%</w:t>
              </w:r>
            </w:ins>
          </w:p>
        </w:tc>
      </w:tr>
      <w:tr w:rsidR="00741D6D" w:rsidRPr="00C722A9" w:rsidTr="00331AF4">
        <w:trPr>
          <w:trHeight w:hRule="exact" w:val="216"/>
          <w:ins w:id="181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8114" w:author="Machado, Diana" w:date="2019-02-04T10:09:00Z"/>
                <w:rFonts w:ascii="Calibri" w:hAnsi="Calibri" w:cs="Calibri"/>
                <w:color w:val="000000"/>
                <w:sz w:val="16"/>
                <w:szCs w:val="16"/>
                <w:lang w:eastAsia="en-US"/>
              </w:rPr>
            </w:pPr>
            <w:ins w:id="18115" w:author="Machado, Diana" w:date="2019-02-04T10:09:00Z">
              <w:r w:rsidRPr="00C722A9">
                <w:rPr>
                  <w:rFonts w:ascii="Calibri" w:hAnsi="Calibri" w:cs="Calibri"/>
                  <w:color w:val="000000"/>
                  <w:sz w:val="16"/>
                  <w:szCs w:val="16"/>
                  <w:lang w:eastAsia="en-US"/>
                </w:rPr>
                <w:t>349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16" w:author="Machado, Diana" w:date="2019-02-04T10:09:00Z"/>
                <w:rFonts w:ascii="Calibri" w:hAnsi="Calibri" w:cs="Calibri"/>
                <w:color w:val="000000"/>
                <w:sz w:val="16"/>
                <w:szCs w:val="16"/>
                <w:lang w:eastAsia="en-US"/>
              </w:rPr>
            </w:pPr>
            <w:ins w:id="1811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18" w:author="Machado, Diana" w:date="2019-02-04T10:09:00Z"/>
                <w:rFonts w:ascii="Calibri" w:hAnsi="Calibri" w:cs="Calibri"/>
                <w:color w:val="000000"/>
                <w:sz w:val="16"/>
                <w:szCs w:val="16"/>
                <w:lang w:eastAsia="en-US"/>
              </w:rPr>
            </w:pPr>
            <w:ins w:id="1811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20" w:author="Machado, Diana" w:date="2019-02-04T10:09:00Z"/>
                <w:rFonts w:ascii="Calibri" w:hAnsi="Calibri" w:cs="Calibri"/>
                <w:color w:val="000000"/>
                <w:sz w:val="16"/>
                <w:szCs w:val="16"/>
                <w:lang w:eastAsia="en-US"/>
              </w:rPr>
            </w:pPr>
            <w:ins w:id="18121" w:author="Machado, Diana" w:date="2019-02-04T10:09:00Z">
              <w:r w:rsidRPr="00C722A9">
                <w:rPr>
                  <w:rFonts w:ascii="Calibri" w:hAnsi="Calibri" w:cs="Calibri"/>
                  <w:color w:val="000000"/>
                  <w:sz w:val="16"/>
                  <w:szCs w:val="16"/>
                  <w:lang w:eastAsia="en-US"/>
                </w:rPr>
                <w:t xml:space="preserve">75,550,00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22" w:author="Machado, Diana" w:date="2019-02-04T10:09:00Z"/>
                <w:rFonts w:ascii="Calibri" w:hAnsi="Calibri" w:cs="Calibri"/>
                <w:color w:val="000000"/>
                <w:sz w:val="16"/>
                <w:szCs w:val="16"/>
                <w:lang w:eastAsia="en-US"/>
              </w:rPr>
            </w:pPr>
            <w:ins w:id="18123" w:author="Machado, Diana" w:date="2019-02-04T10:09:00Z">
              <w:r w:rsidRPr="00C722A9">
                <w:rPr>
                  <w:rFonts w:ascii="Calibri" w:hAnsi="Calibri" w:cs="Calibri"/>
                  <w:color w:val="000000"/>
                  <w:sz w:val="16"/>
                  <w:szCs w:val="16"/>
                  <w:lang w:eastAsia="en-US"/>
                </w:rPr>
                <w:t>0.6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24" w:author="Machado, Diana" w:date="2019-02-04T10:09:00Z"/>
                <w:rFonts w:ascii="Calibri" w:hAnsi="Calibri" w:cs="Calibri"/>
                <w:color w:val="000000"/>
                <w:sz w:val="16"/>
                <w:szCs w:val="16"/>
                <w:lang w:eastAsia="en-US"/>
              </w:rPr>
            </w:pPr>
            <w:ins w:id="181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26" w:author="Machado, Diana" w:date="2019-02-04T10:09:00Z"/>
                <w:rFonts w:ascii="Calibri" w:hAnsi="Calibri" w:cs="Calibri"/>
                <w:color w:val="000000"/>
                <w:sz w:val="16"/>
                <w:szCs w:val="16"/>
                <w:lang w:eastAsia="en-US"/>
              </w:rPr>
            </w:pPr>
            <w:ins w:id="181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28" w:author="Machado, Diana" w:date="2019-02-04T10:09:00Z"/>
                <w:rFonts w:ascii="Calibri" w:hAnsi="Calibri" w:cs="Calibri"/>
                <w:color w:val="000000"/>
                <w:sz w:val="16"/>
                <w:szCs w:val="16"/>
                <w:lang w:eastAsia="en-US"/>
              </w:rPr>
            </w:pPr>
            <w:ins w:id="18129" w:author="Machado, Diana" w:date="2019-02-04T10:09:00Z">
              <w:r w:rsidRPr="00C722A9">
                <w:rPr>
                  <w:rFonts w:ascii="Calibri" w:hAnsi="Calibri" w:cs="Calibri"/>
                  <w:color w:val="000000"/>
                  <w:sz w:val="16"/>
                  <w:szCs w:val="16"/>
                  <w:lang w:eastAsia="en-US"/>
                </w:rPr>
                <w:t xml:space="preserve">81,663,00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30" w:author="Machado, Diana" w:date="2019-02-04T10:09:00Z"/>
                <w:rFonts w:ascii="Calibri" w:hAnsi="Calibri" w:cs="Calibri"/>
                <w:color w:val="000000"/>
                <w:sz w:val="16"/>
                <w:szCs w:val="16"/>
                <w:lang w:eastAsia="en-US"/>
              </w:rPr>
            </w:pPr>
            <w:ins w:id="18131" w:author="Machado, Diana" w:date="2019-02-04T10:09:00Z">
              <w:r w:rsidRPr="00C722A9">
                <w:rPr>
                  <w:rFonts w:ascii="Calibri" w:hAnsi="Calibri" w:cs="Calibri"/>
                  <w:color w:val="000000"/>
                  <w:sz w:val="16"/>
                  <w:szCs w:val="16"/>
                  <w:lang w:eastAsia="en-US"/>
                </w:rPr>
                <w:t>0.6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132" w:author="Machado, Diana" w:date="2019-02-04T10:09:00Z"/>
                <w:rFonts w:ascii="Calibri" w:hAnsi="Calibri" w:cs="Calibri"/>
                <w:color w:val="000000"/>
                <w:sz w:val="16"/>
                <w:szCs w:val="16"/>
                <w:lang w:eastAsia="en-US"/>
              </w:rPr>
            </w:pPr>
            <w:ins w:id="18133" w:author="Machado, Diana" w:date="2019-02-04T10:09:00Z">
              <w:r w:rsidRPr="00C722A9">
                <w:rPr>
                  <w:rFonts w:ascii="Calibri" w:hAnsi="Calibri" w:cs="Calibri"/>
                  <w:color w:val="000000"/>
                  <w:sz w:val="16"/>
                  <w:szCs w:val="16"/>
                  <w:lang w:eastAsia="en-US"/>
                </w:rPr>
                <w:t xml:space="preserve">157,213,0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134" w:author="Machado, Diana" w:date="2019-02-04T10:09:00Z"/>
                <w:rFonts w:ascii="Calibri" w:hAnsi="Calibri" w:cs="Calibri"/>
                <w:color w:val="000000"/>
                <w:sz w:val="16"/>
                <w:szCs w:val="16"/>
                <w:lang w:eastAsia="en-US"/>
              </w:rPr>
            </w:pPr>
            <w:ins w:id="18135" w:author="Machado, Diana" w:date="2019-02-04T10:09:00Z">
              <w:r w:rsidRPr="00C722A9">
                <w:rPr>
                  <w:rFonts w:ascii="Calibri" w:hAnsi="Calibri" w:cs="Calibri"/>
                  <w:color w:val="000000"/>
                  <w:sz w:val="16"/>
                  <w:szCs w:val="16"/>
                  <w:lang w:eastAsia="en-US"/>
                </w:rPr>
                <w:t>0.49%</w:t>
              </w:r>
            </w:ins>
          </w:p>
        </w:tc>
      </w:tr>
      <w:tr w:rsidR="00741D6D" w:rsidRPr="00C722A9" w:rsidTr="00331AF4">
        <w:trPr>
          <w:trHeight w:hRule="exact" w:val="216"/>
          <w:ins w:id="181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8137" w:author="Machado, Diana" w:date="2019-02-04T10:09:00Z"/>
                <w:rFonts w:ascii="Calibri" w:hAnsi="Calibri" w:cs="Calibri"/>
                <w:color w:val="000000"/>
                <w:sz w:val="16"/>
                <w:szCs w:val="16"/>
                <w:lang w:eastAsia="en-US"/>
              </w:rPr>
            </w:pPr>
            <w:ins w:id="18138" w:author="Machado, Diana" w:date="2019-02-04T10:09:00Z">
              <w:r w:rsidRPr="00C722A9">
                <w:rPr>
                  <w:rFonts w:ascii="Calibri" w:hAnsi="Calibri" w:cs="Calibri"/>
                  <w:color w:val="000000"/>
                  <w:sz w:val="16"/>
                  <w:szCs w:val="16"/>
                  <w:lang w:eastAsia="en-US"/>
                </w:rPr>
                <w:t>349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39" w:author="Machado, Diana" w:date="2019-02-04T10:09:00Z"/>
                <w:rFonts w:ascii="Calibri" w:hAnsi="Calibri" w:cs="Calibri"/>
                <w:color w:val="000000"/>
                <w:sz w:val="16"/>
                <w:szCs w:val="16"/>
                <w:lang w:eastAsia="en-US"/>
              </w:rPr>
            </w:pPr>
            <w:ins w:id="1814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41" w:author="Machado, Diana" w:date="2019-02-04T10:09:00Z"/>
                <w:rFonts w:ascii="Calibri" w:hAnsi="Calibri" w:cs="Calibri"/>
                <w:color w:val="000000"/>
                <w:sz w:val="16"/>
                <w:szCs w:val="16"/>
                <w:lang w:eastAsia="en-US"/>
              </w:rPr>
            </w:pPr>
            <w:ins w:id="1814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43" w:author="Machado, Diana" w:date="2019-02-04T10:09:00Z"/>
                <w:rFonts w:ascii="Calibri" w:hAnsi="Calibri" w:cs="Calibri"/>
                <w:color w:val="000000"/>
                <w:sz w:val="16"/>
                <w:szCs w:val="16"/>
                <w:lang w:eastAsia="en-US"/>
              </w:rPr>
            </w:pPr>
            <w:ins w:id="18144" w:author="Machado, Diana" w:date="2019-02-04T10:09:00Z">
              <w:r w:rsidRPr="00C722A9">
                <w:rPr>
                  <w:rFonts w:ascii="Calibri" w:hAnsi="Calibri" w:cs="Calibri"/>
                  <w:color w:val="000000"/>
                  <w:sz w:val="16"/>
                  <w:szCs w:val="16"/>
                  <w:lang w:eastAsia="en-US"/>
                </w:rPr>
                <w:t xml:space="preserve">32,893,7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45" w:author="Machado, Diana" w:date="2019-02-04T10:09:00Z"/>
                <w:rFonts w:ascii="Calibri" w:hAnsi="Calibri" w:cs="Calibri"/>
                <w:color w:val="000000"/>
                <w:sz w:val="16"/>
                <w:szCs w:val="16"/>
                <w:lang w:eastAsia="en-US"/>
              </w:rPr>
            </w:pPr>
            <w:ins w:id="18146" w:author="Machado, Diana" w:date="2019-02-04T10:09:00Z">
              <w:r w:rsidRPr="00C722A9">
                <w:rPr>
                  <w:rFonts w:ascii="Calibri" w:hAnsi="Calibri" w:cs="Calibri"/>
                  <w:color w:val="000000"/>
                  <w:sz w:val="16"/>
                  <w:szCs w:val="16"/>
                  <w:lang w:eastAsia="en-US"/>
                </w:rPr>
                <w:t>0.2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47" w:author="Machado, Diana" w:date="2019-02-04T10:09:00Z"/>
                <w:rFonts w:ascii="Calibri" w:hAnsi="Calibri" w:cs="Calibri"/>
                <w:color w:val="000000"/>
                <w:sz w:val="16"/>
                <w:szCs w:val="16"/>
                <w:lang w:eastAsia="en-US"/>
              </w:rPr>
            </w:pPr>
            <w:ins w:id="181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49" w:author="Machado, Diana" w:date="2019-02-04T10:09:00Z"/>
                <w:rFonts w:ascii="Calibri" w:hAnsi="Calibri" w:cs="Calibri"/>
                <w:color w:val="000000"/>
                <w:sz w:val="16"/>
                <w:szCs w:val="16"/>
                <w:lang w:eastAsia="en-US"/>
              </w:rPr>
            </w:pPr>
            <w:ins w:id="181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51" w:author="Machado, Diana" w:date="2019-02-04T10:09:00Z"/>
                <w:rFonts w:ascii="Calibri" w:hAnsi="Calibri" w:cs="Calibri"/>
                <w:color w:val="000000"/>
                <w:sz w:val="16"/>
                <w:szCs w:val="16"/>
                <w:lang w:eastAsia="en-US"/>
              </w:rPr>
            </w:pPr>
            <w:ins w:id="18152" w:author="Machado, Diana" w:date="2019-02-04T10:09:00Z">
              <w:r w:rsidRPr="00C722A9">
                <w:rPr>
                  <w:rFonts w:ascii="Calibri" w:hAnsi="Calibri" w:cs="Calibri"/>
                  <w:color w:val="000000"/>
                  <w:sz w:val="16"/>
                  <w:szCs w:val="16"/>
                  <w:lang w:eastAsia="en-US"/>
                </w:rPr>
                <w:t xml:space="preserve">35,541,81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53" w:author="Machado, Diana" w:date="2019-02-04T10:09:00Z"/>
                <w:rFonts w:ascii="Calibri" w:hAnsi="Calibri" w:cs="Calibri"/>
                <w:color w:val="000000"/>
                <w:sz w:val="16"/>
                <w:szCs w:val="16"/>
                <w:lang w:eastAsia="en-US"/>
              </w:rPr>
            </w:pPr>
            <w:ins w:id="18154" w:author="Machado, Diana" w:date="2019-02-04T10:09:00Z">
              <w:r w:rsidRPr="00C722A9">
                <w:rPr>
                  <w:rFonts w:ascii="Calibri" w:hAnsi="Calibri" w:cs="Calibri"/>
                  <w:color w:val="000000"/>
                  <w:sz w:val="16"/>
                  <w:szCs w:val="16"/>
                  <w:lang w:eastAsia="en-US"/>
                </w:rPr>
                <w:t>0.2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155" w:author="Machado, Diana" w:date="2019-02-04T10:09:00Z"/>
                <w:rFonts w:ascii="Calibri" w:hAnsi="Calibri" w:cs="Calibri"/>
                <w:color w:val="000000"/>
                <w:sz w:val="16"/>
                <w:szCs w:val="16"/>
                <w:lang w:eastAsia="en-US"/>
              </w:rPr>
            </w:pPr>
            <w:ins w:id="18156" w:author="Machado, Diana" w:date="2019-02-04T10:09:00Z">
              <w:r w:rsidRPr="00C722A9">
                <w:rPr>
                  <w:rFonts w:ascii="Calibri" w:hAnsi="Calibri" w:cs="Calibri"/>
                  <w:color w:val="000000"/>
                  <w:sz w:val="16"/>
                  <w:szCs w:val="16"/>
                  <w:lang w:eastAsia="en-US"/>
                </w:rPr>
                <w:t xml:space="preserve">68,435,5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157" w:author="Machado, Diana" w:date="2019-02-04T10:09:00Z"/>
                <w:rFonts w:ascii="Calibri" w:hAnsi="Calibri" w:cs="Calibri"/>
                <w:color w:val="000000"/>
                <w:sz w:val="16"/>
                <w:szCs w:val="16"/>
                <w:lang w:eastAsia="en-US"/>
              </w:rPr>
            </w:pPr>
            <w:ins w:id="18158"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81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8160" w:author="Machado, Diana" w:date="2019-02-04T10:09:00Z"/>
                <w:rFonts w:ascii="Calibri" w:hAnsi="Calibri" w:cs="Calibri"/>
                <w:color w:val="000000"/>
                <w:sz w:val="16"/>
                <w:szCs w:val="16"/>
                <w:lang w:eastAsia="en-US"/>
              </w:rPr>
            </w:pPr>
            <w:ins w:id="18161" w:author="Machado, Diana" w:date="2019-02-04T10:09:00Z">
              <w:r w:rsidRPr="00C722A9">
                <w:rPr>
                  <w:rFonts w:ascii="Calibri" w:hAnsi="Calibri" w:cs="Calibri"/>
                  <w:color w:val="000000"/>
                  <w:sz w:val="16"/>
                  <w:szCs w:val="16"/>
                  <w:lang w:eastAsia="en-US"/>
                </w:rPr>
                <w:t>349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62" w:author="Machado, Diana" w:date="2019-02-04T10:09:00Z"/>
                <w:rFonts w:ascii="Calibri" w:hAnsi="Calibri" w:cs="Calibri"/>
                <w:color w:val="000000"/>
                <w:sz w:val="16"/>
                <w:szCs w:val="16"/>
                <w:lang w:eastAsia="en-US"/>
              </w:rPr>
            </w:pPr>
            <w:ins w:id="1816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64" w:author="Machado, Diana" w:date="2019-02-04T10:09:00Z"/>
                <w:rFonts w:ascii="Calibri" w:hAnsi="Calibri" w:cs="Calibri"/>
                <w:color w:val="000000"/>
                <w:sz w:val="16"/>
                <w:szCs w:val="16"/>
                <w:lang w:eastAsia="en-US"/>
              </w:rPr>
            </w:pPr>
            <w:ins w:id="1816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66" w:author="Machado, Diana" w:date="2019-02-04T10:09:00Z"/>
                <w:rFonts w:ascii="Calibri" w:hAnsi="Calibri" w:cs="Calibri"/>
                <w:color w:val="000000"/>
                <w:sz w:val="16"/>
                <w:szCs w:val="16"/>
                <w:lang w:eastAsia="en-US"/>
              </w:rPr>
            </w:pPr>
            <w:ins w:id="18167" w:author="Machado, Diana" w:date="2019-02-04T10:09:00Z">
              <w:r w:rsidRPr="00C722A9">
                <w:rPr>
                  <w:rFonts w:ascii="Calibri" w:hAnsi="Calibri" w:cs="Calibri"/>
                  <w:color w:val="000000"/>
                  <w:sz w:val="16"/>
                  <w:szCs w:val="16"/>
                  <w:lang w:eastAsia="en-US"/>
                </w:rPr>
                <w:t xml:space="preserve">64,401,0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68" w:author="Machado, Diana" w:date="2019-02-04T10:09:00Z"/>
                <w:rFonts w:ascii="Calibri" w:hAnsi="Calibri" w:cs="Calibri"/>
                <w:color w:val="000000"/>
                <w:sz w:val="16"/>
                <w:szCs w:val="16"/>
                <w:lang w:eastAsia="en-US"/>
              </w:rPr>
            </w:pPr>
            <w:ins w:id="18169" w:author="Machado, Diana" w:date="2019-02-04T10:09:00Z">
              <w:r w:rsidRPr="00C722A9">
                <w:rPr>
                  <w:rFonts w:ascii="Calibri" w:hAnsi="Calibri" w:cs="Calibri"/>
                  <w:color w:val="000000"/>
                  <w:sz w:val="16"/>
                  <w:szCs w:val="16"/>
                  <w:lang w:eastAsia="en-US"/>
                </w:rPr>
                <w:t>0.5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70" w:author="Machado, Diana" w:date="2019-02-04T10:09:00Z"/>
                <w:rFonts w:ascii="Calibri" w:hAnsi="Calibri" w:cs="Calibri"/>
                <w:color w:val="000000"/>
                <w:sz w:val="16"/>
                <w:szCs w:val="16"/>
                <w:lang w:eastAsia="en-US"/>
              </w:rPr>
            </w:pPr>
            <w:ins w:id="181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72" w:author="Machado, Diana" w:date="2019-02-04T10:09:00Z"/>
                <w:rFonts w:ascii="Calibri" w:hAnsi="Calibri" w:cs="Calibri"/>
                <w:color w:val="000000"/>
                <w:sz w:val="16"/>
                <w:szCs w:val="16"/>
                <w:lang w:eastAsia="en-US"/>
              </w:rPr>
            </w:pPr>
            <w:ins w:id="181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74" w:author="Machado, Diana" w:date="2019-02-04T10:09:00Z"/>
                <w:rFonts w:ascii="Calibri" w:hAnsi="Calibri" w:cs="Calibri"/>
                <w:color w:val="000000"/>
                <w:sz w:val="16"/>
                <w:szCs w:val="16"/>
                <w:lang w:eastAsia="en-US"/>
              </w:rPr>
            </w:pPr>
            <w:ins w:id="18175" w:author="Machado, Diana" w:date="2019-02-04T10:09:00Z">
              <w:r w:rsidRPr="00C722A9">
                <w:rPr>
                  <w:rFonts w:ascii="Calibri" w:hAnsi="Calibri" w:cs="Calibri"/>
                  <w:color w:val="000000"/>
                  <w:sz w:val="16"/>
                  <w:szCs w:val="16"/>
                  <w:lang w:eastAsia="en-US"/>
                </w:rPr>
                <w:t xml:space="preserve">69,967,2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76" w:author="Machado, Diana" w:date="2019-02-04T10:09:00Z"/>
                <w:rFonts w:ascii="Calibri" w:hAnsi="Calibri" w:cs="Calibri"/>
                <w:color w:val="000000"/>
                <w:sz w:val="16"/>
                <w:szCs w:val="16"/>
                <w:lang w:eastAsia="en-US"/>
              </w:rPr>
            </w:pPr>
            <w:ins w:id="18177" w:author="Machado, Diana" w:date="2019-02-04T10:09:00Z">
              <w:r w:rsidRPr="00C722A9">
                <w:rPr>
                  <w:rFonts w:ascii="Calibri" w:hAnsi="Calibri" w:cs="Calibri"/>
                  <w:color w:val="000000"/>
                  <w:sz w:val="16"/>
                  <w:szCs w:val="16"/>
                  <w:lang w:eastAsia="en-US"/>
                </w:rPr>
                <w:t>0.5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178" w:author="Machado, Diana" w:date="2019-02-04T10:09:00Z"/>
                <w:rFonts w:ascii="Calibri" w:hAnsi="Calibri" w:cs="Calibri"/>
                <w:color w:val="000000"/>
                <w:sz w:val="16"/>
                <w:szCs w:val="16"/>
                <w:lang w:eastAsia="en-US"/>
              </w:rPr>
            </w:pPr>
            <w:ins w:id="18179" w:author="Machado, Diana" w:date="2019-02-04T10:09:00Z">
              <w:r w:rsidRPr="00C722A9">
                <w:rPr>
                  <w:rFonts w:ascii="Calibri" w:hAnsi="Calibri" w:cs="Calibri"/>
                  <w:color w:val="000000"/>
                  <w:sz w:val="16"/>
                  <w:szCs w:val="16"/>
                  <w:lang w:eastAsia="en-US"/>
                </w:rPr>
                <w:t xml:space="preserve">134,368,6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180" w:author="Machado, Diana" w:date="2019-02-04T10:09:00Z"/>
                <w:rFonts w:ascii="Calibri" w:hAnsi="Calibri" w:cs="Calibri"/>
                <w:color w:val="000000"/>
                <w:sz w:val="16"/>
                <w:szCs w:val="16"/>
                <w:lang w:eastAsia="en-US"/>
              </w:rPr>
            </w:pPr>
            <w:ins w:id="18181"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181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8183" w:author="Machado, Diana" w:date="2019-02-04T10:09:00Z"/>
                <w:rFonts w:ascii="Calibri" w:hAnsi="Calibri" w:cs="Calibri"/>
                <w:color w:val="000000"/>
                <w:sz w:val="16"/>
                <w:szCs w:val="16"/>
                <w:lang w:eastAsia="en-US"/>
              </w:rPr>
            </w:pPr>
            <w:ins w:id="18184" w:author="Machado, Diana" w:date="2019-02-04T10:09:00Z">
              <w:r w:rsidRPr="00C722A9">
                <w:rPr>
                  <w:rFonts w:ascii="Calibri" w:hAnsi="Calibri" w:cs="Calibri"/>
                  <w:color w:val="000000"/>
                  <w:sz w:val="16"/>
                  <w:szCs w:val="16"/>
                  <w:lang w:eastAsia="en-US"/>
                </w:rPr>
                <w:t>3498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85" w:author="Machado, Diana" w:date="2019-02-04T10:09:00Z"/>
                <w:rFonts w:ascii="Calibri" w:hAnsi="Calibri" w:cs="Calibri"/>
                <w:color w:val="000000"/>
                <w:sz w:val="16"/>
                <w:szCs w:val="16"/>
                <w:lang w:eastAsia="en-US"/>
              </w:rPr>
            </w:pPr>
            <w:ins w:id="1818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87" w:author="Machado, Diana" w:date="2019-02-04T10:09:00Z"/>
                <w:rFonts w:ascii="Calibri" w:hAnsi="Calibri" w:cs="Calibri"/>
                <w:color w:val="000000"/>
                <w:sz w:val="16"/>
                <w:szCs w:val="16"/>
                <w:lang w:eastAsia="en-US"/>
              </w:rPr>
            </w:pPr>
            <w:ins w:id="1818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89" w:author="Machado, Diana" w:date="2019-02-04T10:09:00Z"/>
                <w:rFonts w:ascii="Calibri" w:hAnsi="Calibri" w:cs="Calibri"/>
                <w:color w:val="000000"/>
                <w:sz w:val="16"/>
                <w:szCs w:val="16"/>
                <w:lang w:eastAsia="en-US"/>
              </w:rPr>
            </w:pPr>
            <w:ins w:id="18190" w:author="Machado, Diana" w:date="2019-02-04T10:09:00Z">
              <w:r w:rsidRPr="00C722A9">
                <w:rPr>
                  <w:rFonts w:ascii="Calibri" w:hAnsi="Calibri" w:cs="Calibri"/>
                  <w:color w:val="000000"/>
                  <w:sz w:val="16"/>
                  <w:szCs w:val="16"/>
                  <w:lang w:eastAsia="en-US"/>
                </w:rPr>
                <w:t xml:space="preserve">13,000,5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91" w:author="Machado, Diana" w:date="2019-02-04T10:09:00Z"/>
                <w:rFonts w:ascii="Calibri" w:hAnsi="Calibri" w:cs="Calibri"/>
                <w:color w:val="000000"/>
                <w:sz w:val="16"/>
                <w:szCs w:val="16"/>
                <w:lang w:eastAsia="en-US"/>
              </w:rPr>
            </w:pPr>
            <w:ins w:id="18192"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93" w:author="Machado, Diana" w:date="2019-02-04T10:09:00Z"/>
                <w:rFonts w:ascii="Calibri" w:hAnsi="Calibri" w:cs="Calibri"/>
                <w:color w:val="000000"/>
                <w:sz w:val="16"/>
                <w:szCs w:val="16"/>
                <w:lang w:eastAsia="en-US"/>
              </w:rPr>
            </w:pPr>
            <w:ins w:id="181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95" w:author="Machado, Diana" w:date="2019-02-04T10:09:00Z"/>
                <w:rFonts w:ascii="Calibri" w:hAnsi="Calibri" w:cs="Calibri"/>
                <w:color w:val="000000"/>
                <w:sz w:val="16"/>
                <w:szCs w:val="16"/>
                <w:lang w:eastAsia="en-US"/>
              </w:rPr>
            </w:pPr>
            <w:ins w:id="181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97" w:author="Machado, Diana" w:date="2019-02-04T10:09:00Z"/>
                <w:rFonts w:ascii="Calibri" w:hAnsi="Calibri" w:cs="Calibri"/>
                <w:color w:val="000000"/>
                <w:sz w:val="16"/>
                <w:szCs w:val="16"/>
                <w:lang w:eastAsia="en-US"/>
              </w:rPr>
            </w:pPr>
            <w:ins w:id="18198" w:author="Machado, Diana" w:date="2019-02-04T10:09:00Z">
              <w:r w:rsidRPr="00C722A9">
                <w:rPr>
                  <w:rFonts w:ascii="Calibri" w:hAnsi="Calibri" w:cs="Calibri"/>
                  <w:color w:val="000000"/>
                  <w:sz w:val="16"/>
                  <w:szCs w:val="16"/>
                  <w:lang w:eastAsia="en-US"/>
                </w:rPr>
                <w:t xml:space="preserve">14,087,89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99" w:author="Machado, Diana" w:date="2019-02-04T10:09:00Z"/>
                <w:rFonts w:ascii="Calibri" w:hAnsi="Calibri" w:cs="Calibri"/>
                <w:color w:val="000000"/>
                <w:sz w:val="16"/>
                <w:szCs w:val="16"/>
                <w:lang w:eastAsia="en-US"/>
              </w:rPr>
            </w:pPr>
            <w:ins w:id="18200"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201" w:author="Machado, Diana" w:date="2019-02-04T10:09:00Z"/>
                <w:rFonts w:ascii="Calibri" w:hAnsi="Calibri" w:cs="Calibri"/>
                <w:color w:val="000000"/>
                <w:sz w:val="16"/>
                <w:szCs w:val="16"/>
                <w:lang w:eastAsia="en-US"/>
              </w:rPr>
            </w:pPr>
            <w:ins w:id="18202" w:author="Machado, Diana" w:date="2019-02-04T10:09:00Z">
              <w:r w:rsidRPr="00C722A9">
                <w:rPr>
                  <w:rFonts w:ascii="Calibri" w:hAnsi="Calibri" w:cs="Calibri"/>
                  <w:color w:val="000000"/>
                  <w:sz w:val="16"/>
                  <w:szCs w:val="16"/>
                  <w:lang w:eastAsia="en-US"/>
                </w:rPr>
                <w:t xml:space="preserve">27,088,5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203" w:author="Machado, Diana" w:date="2019-02-04T10:09:00Z"/>
                <w:rFonts w:ascii="Calibri" w:hAnsi="Calibri" w:cs="Calibri"/>
                <w:color w:val="000000"/>
                <w:sz w:val="16"/>
                <w:szCs w:val="16"/>
                <w:lang w:eastAsia="en-US"/>
              </w:rPr>
            </w:pPr>
            <w:ins w:id="18204"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82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8206" w:author="Machado, Diana" w:date="2019-02-04T10:09:00Z"/>
                <w:rFonts w:ascii="Calibri" w:hAnsi="Calibri" w:cs="Calibri"/>
                <w:color w:val="000000"/>
                <w:sz w:val="16"/>
                <w:szCs w:val="16"/>
                <w:lang w:eastAsia="en-US"/>
              </w:rPr>
            </w:pPr>
            <w:ins w:id="18207" w:author="Machado, Diana" w:date="2019-02-04T10:09:00Z">
              <w:r w:rsidRPr="00C722A9">
                <w:rPr>
                  <w:rFonts w:ascii="Calibri" w:hAnsi="Calibri" w:cs="Calibri"/>
                  <w:color w:val="000000"/>
                  <w:sz w:val="16"/>
                  <w:szCs w:val="16"/>
                  <w:lang w:eastAsia="en-US"/>
                </w:rPr>
                <w:t>349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08" w:author="Machado, Diana" w:date="2019-02-04T10:09:00Z"/>
                <w:rFonts w:ascii="Calibri" w:hAnsi="Calibri" w:cs="Calibri"/>
                <w:color w:val="000000"/>
                <w:sz w:val="16"/>
                <w:szCs w:val="16"/>
                <w:lang w:eastAsia="en-US"/>
              </w:rPr>
            </w:pPr>
            <w:ins w:id="1820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10" w:author="Machado, Diana" w:date="2019-02-04T10:09:00Z"/>
                <w:rFonts w:ascii="Calibri" w:hAnsi="Calibri" w:cs="Calibri"/>
                <w:color w:val="000000"/>
                <w:sz w:val="16"/>
                <w:szCs w:val="16"/>
                <w:lang w:eastAsia="en-US"/>
              </w:rPr>
            </w:pPr>
            <w:ins w:id="1821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12" w:author="Machado, Diana" w:date="2019-02-04T10:09:00Z"/>
                <w:rFonts w:ascii="Calibri" w:hAnsi="Calibri" w:cs="Calibri"/>
                <w:color w:val="000000"/>
                <w:sz w:val="16"/>
                <w:szCs w:val="16"/>
                <w:lang w:eastAsia="en-US"/>
              </w:rPr>
            </w:pPr>
            <w:ins w:id="18213" w:author="Machado, Diana" w:date="2019-02-04T10:09:00Z">
              <w:r w:rsidRPr="00C722A9">
                <w:rPr>
                  <w:rFonts w:ascii="Calibri" w:hAnsi="Calibri" w:cs="Calibri"/>
                  <w:color w:val="000000"/>
                  <w:sz w:val="16"/>
                  <w:szCs w:val="16"/>
                  <w:lang w:eastAsia="en-US"/>
                </w:rPr>
                <w:t xml:space="preserve">116,746,4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14" w:author="Machado, Diana" w:date="2019-02-04T10:09:00Z"/>
                <w:rFonts w:ascii="Calibri" w:hAnsi="Calibri" w:cs="Calibri"/>
                <w:color w:val="000000"/>
                <w:sz w:val="16"/>
                <w:szCs w:val="16"/>
                <w:lang w:eastAsia="en-US"/>
              </w:rPr>
            </w:pPr>
            <w:ins w:id="18215" w:author="Machado, Diana" w:date="2019-02-04T10:09:00Z">
              <w:r w:rsidRPr="00C722A9">
                <w:rPr>
                  <w:rFonts w:ascii="Calibri" w:hAnsi="Calibri" w:cs="Calibri"/>
                  <w:color w:val="000000"/>
                  <w:sz w:val="16"/>
                  <w:szCs w:val="16"/>
                  <w:lang w:eastAsia="en-US"/>
                </w:rPr>
                <w:t>0.9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16" w:author="Machado, Diana" w:date="2019-02-04T10:09:00Z"/>
                <w:rFonts w:ascii="Calibri" w:hAnsi="Calibri" w:cs="Calibri"/>
                <w:color w:val="000000"/>
                <w:sz w:val="16"/>
                <w:szCs w:val="16"/>
                <w:lang w:eastAsia="en-US"/>
              </w:rPr>
            </w:pPr>
            <w:ins w:id="182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18" w:author="Machado, Diana" w:date="2019-02-04T10:09:00Z"/>
                <w:rFonts w:ascii="Calibri" w:hAnsi="Calibri" w:cs="Calibri"/>
                <w:color w:val="000000"/>
                <w:sz w:val="16"/>
                <w:szCs w:val="16"/>
                <w:lang w:eastAsia="en-US"/>
              </w:rPr>
            </w:pPr>
            <w:ins w:id="182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20" w:author="Machado, Diana" w:date="2019-02-04T10:09:00Z"/>
                <w:rFonts w:ascii="Calibri" w:hAnsi="Calibri" w:cs="Calibri"/>
                <w:color w:val="000000"/>
                <w:sz w:val="16"/>
                <w:szCs w:val="16"/>
                <w:lang w:eastAsia="en-US"/>
              </w:rPr>
            </w:pPr>
            <w:ins w:id="18221" w:author="Machado, Diana" w:date="2019-02-04T10:09:00Z">
              <w:r w:rsidRPr="00C722A9">
                <w:rPr>
                  <w:rFonts w:ascii="Calibri" w:hAnsi="Calibri" w:cs="Calibri"/>
                  <w:color w:val="000000"/>
                  <w:sz w:val="16"/>
                  <w:szCs w:val="16"/>
                  <w:lang w:eastAsia="en-US"/>
                </w:rPr>
                <w:t xml:space="preserve">116,944,6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22" w:author="Machado, Diana" w:date="2019-02-04T10:09:00Z"/>
                <w:rFonts w:ascii="Calibri" w:hAnsi="Calibri" w:cs="Calibri"/>
                <w:color w:val="000000"/>
                <w:sz w:val="16"/>
                <w:szCs w:val="16"/>
                <w:lang w:eastAsia="en-US"/>
              </w:rPr>
            </w:pPr>
            <w:ins w:id="18223" w:author="Machado, Diana" w:date="2019-02-04T10:09:00Z">
              <w:r w:rsidRPr="00C722A9">
                <w:rPr>
                  <w:rFonts w:ascii="Calibri" w:hAnsi="Calibri" w:cs="Calibri"/>
                  <w:color w:val="000000"/>
                  <w:sz w:val="16"/>
                  <w:szCs w:val="16"/>
                  <w:lang w:eastAsia="en-US"/>
                </w:rPr>
                <w:t>0.9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224" w:author="Machado, Diana" w:date="2019-02-04T10:09:00Z"/>
                <w:rFonts w:ascii="Calibri" w:hAnsi="Calibri" w:cs="Calibri"/>
                <w:color w:val="000000"/>
                <w:sz w:val="16"/>
                <w:szCs w:val="16"/>
                <w:lang w:eastAsia="en-US"/>
              </w:rPr>
            </w:pPr>
            <w:ins w:id="18225" w:author="Machado, Diana" w:date="2019-02-04T10:09:00Z">
              <w:r w:rsidRPr="00C722A9">
                <w:rPr>
                  <w:rFonts w:ascii="Calibri" w:hAnsi="Calibri" w:cs="Calibri"/>
                  <w:color w:val="000000"/>
                  <w:sz w:val="16"/>
                  <w:szCs w:val="16"/>
                  <w:lang w:eastAsia="en-US"/>
                </w:rPr>
                <w:t xml:space="preserve">233,691,1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226" w:author="Machado, Diana" w:date="2019-02-04T10:09:00Z"/>
                <w:rFonts w:ascii="Calibri" w:hAnsi="Calibri" w:cs="Calibri"/>
                <w:color w:val="000000"/>
                <w:sz w:val="16"/>
                <w:szCs w:val="16"/>
                <w:lang w:eastAsia="en-US"/>
              </w:rPr>
            </w:pPr>
            <w:ins w:id="18227" w:author="Machado, Diana" w:date="2019-02-04T10:09:00Z">
              <w:r w:rsidRPr="00C722A9">
                <w:rPr>
                  <w:rFonts w:ascii="Calibri" w:hAnsi="Calibri" w:cs="Calibri"/>
                  <w:color w:val="000000"/>
                  <w:sz w:val="16"/>
                  <w:szCs w:val="16"/>
                  <w:lang w:eastAsia="en-US"/>
                </w:rPr>
                <w:t>0.73%</w:t>
              </w:r>
            </w:ins>
          </w:p>
        </w:tc>
      </w:tr>
      <w:tr w:rsidR="00741D6D" w:rsidRPr="00C722A9" w:rsidTr="00331AF4">
        <w:trPr>
          <w:trHeight w:hRule="exact" w:val="216"/>
          <w:ins w:id="182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8229" w:author="Machado, Diana" w:date="2019-02-04T10:09:00Z"/>
                <w:rFonts w:ascii="Calibri" w:hAnsi="Calibri" w:cs="Calibri"/>
                <w:color w:val="000000"/>
                <w:sz w:val="16"/>
                <w:szCs w:val="16"/>
                <w:lang w:eastAsia="en-US"/>
              </w:rPr>
            </w:pPr>
            <w:ins w:id="18230" w:author="Machado, Diana" w:date="2019-02-04T10:09:00Z">
              <w:r w:rsidRPr="00C722A9">
                <w:rPr>
                  <w:rFonts w:ascii="Calibri" w:hAnsi="Calibri" w:cs="Calibri"/>
                  <w:color w:val="000000"/>
                  <w:sz w:val="16"/>
                  <w:szCs w:val="16"/>
                  <w:lang w:eastAsia="en-US"/>
                </w:rPr>
                <w:t>3499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31" w:author="Machado, Diana" w:date="2019-02-04T10:09:00Z"/>
                <w:rFonts w:ascii="Calibri" w:hAnsi="Calibri" w:cs="Calibri"/>
                <w:color w:val="000000"/>
                <w:sz w:val="16"/>
                <w:szCs w:val="16"/>
                <w:lang w:eastAsia="en-US"/>
              </w:rPr>
            </w:pPr>
            <w:ins w:id="1823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33" w:author="Machado, Diana" w:date="2019-02-04T10:09:00Z"/>
                <w:rFonts w:ascii="Calibri" w:hAnsi="Calibri" w:cs="Calibri"/>
                <w:color w:val="000000"/>
                <w:sz w:val="16"/>
                <w:szCs w:val="16"/>
                <w:lang w:eastAsia="en-US"/>
              </w:rPr>
            </w:pPr>
            <w:ins w:id="1823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35" w:author="Machado, Diana" w:date="2019-02-04T10:09:00Z"/>
                <w:rFonts w:ascii="Calibri" w:hAnsi="Calibri" w:cs="Calibri"/>
                <w:color w:val="000000"/>
                <w:sz w:val="16"/>
                <w:szCs w:val="16"/>
                <w:lang w:eastAsia="en-US"/>
              </w:rPr>
            </w:pPr>
            <w:ins w:id="18236" w:author="Machado, Diana" w:date="2019-02-04T10:09:00Z">
              <w:r w:rsidRPr="00C722A9">
                <w:rPr>
                  <w:rFonts w:ascii="Calibri" w:hAnsi="Calibri" w:cs="Calibri"/>
                  <w:color w:val="000000"/>
                  <w:sz w:val="16"/>
                  <w:szCs w:val="16"/>
                  <w:lang w:eastAsia="en-US"/>
                </w:rPr>
                <w:t xml:space="preserve">41,465,23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37" w:author="Machado, Diana" w:date="2019-02-04T10:09:00Z"/>
                <w:rFonts w:ascii="Calibri" w:hAnsi="Calibri" w:cs="Calibri"/>
                <w:color w:val="000000"/>
                <w:sz w:val="16"/>
                <w:szCs w:val="16"/>
                <w:lang w:eastAsia="en-US"/>
              </w:rPr>
            </w:pPr>
            <w:ins w:id="18238"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39" w:author="Machado, Diana" w:date="2019-02-04T10:09:00Z"/>
                <w:rFonts w:ascii="Calibri" w:hAnsi="Calibri" w:cs="Calibri"/>
                <w:color w:val="000000"/>
                <w:sz w:val="16"/>
                <w:szCs w:val="16"/>
                <w:lang w:eastAsia="en-US"/>
              </w:rPr>
            </w:pPr>
            <w:ins w:id="182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41" w:author="Machado, Diana" w:date="2019-02-04T10:09:00Z"/>
                <w:rFonts w:ascii="Calibri" w:hAnsi="Calibri" w:cs="Calibri"/>
                <w:color w:val="000000"/>
                <w:sz w:val="16"/>
                <w:szCs w:val="16"/>
                <w:lang w:eastAsia="en-US"/>
              </w:rPr>
            </w:pPr>
            <w:ins w:id="182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43" w:author="Machado, Diana" w:date="2019-02-04T10:09:00Z"/>
                <w:rFonts w:ascii="Calibri" w:hAnsi="Calibri" w:cs="Calibri"/>
                <w:color w:val="000000"/>
                <w:sz w:val="16"/>
                <w:szCs w:val="16"/>
                <w:lang w:eastAsia="en-US"/>
              </w:rPr>
            </w:pPr>
            <w:ins w:id="18244" w:author="Machado, Diana" w:date="2019-02-04T10:09:00Z">
              <w:r w:rsidRPr="00C722A9">
                <w:rPr>
                  <w:rFonts w:ascii="Calibri" w:hAnsi="Calibri" w:cs="Calibri"/>
                  <w:color w:val="000000"/>
                  <w:sz w:val="16"/>
                  <w:szCs w:val="16"/>
                  <w:lang w:eastAsia="en-US"/>
                </w:rPr>
                <w:t xml:space="preserve">41,398,83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45" w:author="Machado, Diana" w:date="2019-02-04T10:09:00Z"/>
                <w:rFonts w:ascii="Calibri" w:hAnsi="Calibri" w:cs="Calibri"/>
                <w:color w:val="000000"/>
                <w:sz w:val="16"/>
                <w:szCs w:val="16"/>
                <w:lang w:eastAsia="en-US"/>
              </w:rPr>
            </w:pPr>
            <w:ins w:id="18246" w:author="Machado, Diana" w:date="2019-02-04T10:09:00Z">
              <w:r w:rsidRPr="00C722A9">
                <w:rPr>
                  <w:rFonts w:ascii="Calibri" w:hAnsi="Calibri" w:cs="Calibri"/>
                  <w:color w:val="000000"/>
                  <w:sz w:val="16"/>
                  <w:szCs w:val="16"/>
                  <w:lang w:eastAsia="en-US"/>
                </w:rPr>
                <w:t>0.3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247" w:author="Machado, Diana" w:date="2019-02-04T10:09:00Z"/>
                <w:rFonts w:ascii="Calibri" w:hAnsi="Calibri" w:cs="Calibri"/>
                <w:color w:val="000000"/>
                <w:sz w:val="16"/>
                <w:szCs w:val="16"/>
                <w:lang w:eastAsia="en-US"/>
              </w:rPr>
            </w:pPr>
            <w:ins w:id="18248" w:author="Machado, Diana" w:date="2019-02-04T10:09:00Z">
              <w:r w:rsidRPr="00C722A9">
                <w:rPr>
                  <w:rFonts w:ascii="Calibri" w:hAnsi="Calibri" w:cs="Calibri"/>
                  <w:color w:val="000000"/>
                  <w:sz w:val="16"/>
                  <w:szCs w:val="16"/>
                  <w:lang w:eastAsia="en-US"/>
                </w:rPr>
                <w:t xml:space="preserve">82,864,1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249" w:author="Machado, Diana" w:date="2019-02-04T10:09:00Z"/>
                <w:rFonts w:ascii="Calibri" w:hAnsi="Calibri" w:cs="Calibri"/>
                <w:color w:val="000000"/>
                <w:sz w:val="16"/>
                <w:szCs w:val="16"/>
                <w:lang w:eastAsia="en-US"/>
              </w:rPr>
            </w:pPr>
            <w:ins w:id="18250"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182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8252" w:author="Machado, Diana" w:date="2019-02-04T10:09:00Z"/>
                <w:rFonts w:ascii="Calibri" w:hAnsi="Calibri" w:cs="Calibri"/>
                <w:color w:val="000000"/>
                <w:sz w:val="16"/>
                <w:szCs w:val="16"/>
                <w:lang w:eastAsia="en-US"/>
              </w:rPr>
            </w:pPr>
            <w:ins w:id="18253" w:author="Machado, Diana" w:date="2019-02-04T10:09:00Z">
              <w:r w:rsidRPr="00C722A9">
                <w:rPr>
                  <w:rFonts w:ascii="Calibri" w:hAnsi="Calibri" w:cs="Calibri"/>
                  <w:color w:val="000000"/>
                  <w:sz w:val="16"/>
                  <w:szCs w:val="16"/>
                  <w:lang w:eastAsia="en-US"/>
                </w:rPr>
                <w:t>349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54" w:author="Machado, Diana" w:date="2019-02-04T10:09:00Z"/>
                <w:rFonts w:ascii="Calibri" w:hAnsi="Calibri" w:cs="Calibri"/>
                <w:color w:val="000000"/>
                <w:sz w:val="16"/>
                <w:szCs w:val="16"/>
                <w:lang w:eastAsia="en-US"/>
              </w:rPr>
            </w:pPr>
            <w:ins w:id="1825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56" w:author="Machado, Diana" w:date="2019-02-04T10:09:00Z"/>
                <w:rFonts w:ascii="Calibri" w:hAnsi="Calibri" w:cs="Calibri"/>
                <w:color w:val="000000"/>
                <w:sz w:val="16"/>
                <w:szCs w:val="16"/>
                <w:lang w:eastAsia="en-US"/>
              </w:rPr>
            </w:pPr>
            <w:ins w:id="1825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58" w:author="Machado, Diana" w:date="2019-02-04T10:09:00Z"/>
                <w:rFonts w:ascii="Calibri" w:hAnsi="Calibri" w:cs="Calibri"/>
                <w:color w:val="000000"/>
                <w:sz w:val="16"/>
                <w:szCs w:val="16"/>
                <w:lang w:eastAsia="en-US"/>
              </w:rPr>
            </w:pPr>
            <w:ins w:id="18259" w:author="Machado, Diana" w:date="2019-02-04T10:09:00Z">
              <w:r w:rsidRPr="00C722A9">
                <w:rPr>
                  <w:rFonts w:ascii="Calibri" w:hAnsi="Calibri" w:cs="Calibri"/>
                  <w:color w:val="000000"/>
                  <w:sz w:val="16"/>
                  <w:szCs w:val="16"/>
                  <w:lang w:eastAsia="en-US"/>
                </w:rPr>
                <w:t xml:space="preserve">65,911,73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60" w:author="Machado, Diana" w:date="2019-02-04T10:09:00Z"/>
                <w:rFonts w:ascii="Calibri" w:hAnsi="Calibri" w:cs="Calibri"/>
                <w:color w:val="000000"/>
                <w:sz w:val="16"/>
                <w:szCs w:val="16"/>
                <w:lang w:eastAsia="en-US"/>
              </w:rPr>
            </w:pPr>
            <w:ins w:id="18261" w:author="Machado, Diana" w:date="2019-02-04T10:09:00Z">
              <w:r w:rsidRPr="00C722A9">
                <w:rPr>
                  <w:rFonts w:ascii="Calibri" w:hAnsi="Calibri" w:cs="Calibri"/>
                  <w:color w:val="000000"/>
                  <w:sz w:val="16"/>
                  <w:szCs w:val="16"/>
                  <w:lang w:eastAsia="en-US"/>
                </w:rPr>
                <w:t>0.5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62" w:author="Machado, Diana" w:date="2019-02-04T10:09:00Z"/>
                <w:rFonts w:ascii="Calibri" w:hAnsi="Calibri" w:cs="Calibri"/>
                <w:color w:val="000000"/>
                <w:sz w:val="16"/>
                <w:szCs w:val="16"/>
                <w:lang w:eastAsia="en-US"/>
              </w:rPr>
            </w:pPr>
            <w:ins w:id="182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64" w:author="Machado, Diana" w:date="2019-02-04T10:09:00Z"/>
                <w:rFonts w:ascii="Calibri" w:hAnsi="Calibri" w:cs="Calibri"/>
                <w:color w:val="000000"/>
                <w:sz w:val="16"/>
                <w:szCs w:val="16"/>
                <w:lang w:eastAsia="en-US"/>
              </w:rPr>
            </w:pPr>
            <w:ins w:id="182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66" w:author="Machado, Diana" w:date="2019-02-04T10:09:00Z"/>
                <w:rFonts w:ascii="Calibri" w:hAnsi="Calibri" w:cs="Calibri"/>
                <w:color w:val="000000"/>
                <w:sz w:val="16"/>
                <w:szCs w:val="16"/>
                <w:lang w:eastAsia="en-US"/>
              </w:rPr>
            </w:pPr>
            <w:ins w:id="18267" w:author="Machado, Diana" w:date="2019-02-04T10:09:00Z">
              <w:r w:rsidRPr="00C722A9">
                <w:rPr>
                  <w:rFonts w:ascii="Calibri" w:hAnsi="Calibri" w:cs="Calibri"/>
                  <w:color w:val="000000"/>
                  <w:sz w:val="16"/>
                  <w:szCs w:val="16"/>
                  <w:lang w:eastAsia="en-US"/>
                </w:rPr>
                <w:t xml:space="preserve">60,889,89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68" w:author="Machado, Diana" w:date="2019-02-04T10:09:00Z"/>
                <w:rFonts w:ascii="Calibri" w:hAnsi="Calibri" w:cs="Calibri"/>
                <w:color w:val="000000"/>
                <w:sz w:val="16"/>
                <w:szCs w:val="16"/>
                <w:lang w:eastAsia="en-US"/>
              </w:rPr>
            </w:pPr>
            <w:ins w:id="18269" w:author="Machado, Diana" w:date="2019-02-04T10:09:00Z">
              <w:r w:rsidRPr="00C722A9">
                <w:rPr>
                  <w:rFonts w:ascii="Calibri" w:hAnsi="Calibri" w:cs="Calibri"/>
                  <w:color w:val="000000"/>
                  <w:sz w:val="16"/>
                  <w:szCs w:val="16"/>
                  <w:lang w:eastAsia="en-US"/>
                </w:rPr>
                <w:t>0.4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270" w:author="Machado, Diana" w:date="2019-02-04T10:09:00Z"/>
                <w:rFonts w:ascii="Calibri" w:hAnsi="Calibri" w:cs="Calibri"/>
                <w:color w:val="000000"/>
                <w:sz w:val="16"/>
                <w:szCs w:val="16"/>
                <w:lang w:eastAsia="en-US"/>
              </w:rPr>
            </w:pPr>
            <w:ins w:id="18271" w:author="Machado, Diana" w:date="2019-02-04T10:09:00Z">
              <w:r w:rsidRPr="00C722A9">
                <w:rPr>
                  <w:rFonts w:ascii="Calibri" w:hAnsi="Calibri" w:cs="Calibri"/>
                  <w:color w:val="000000"/>
                  <w:sz w:val="16"/>
                  <w:szCs w:val="16"/>
                  <w:lang w:eastAsia="en-US"/>
                </w:rPr>
                <w:t xml:space="preserve">126,801,7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272" w:author="Machado, Diana" w:date="2019-02-04T10:09:00Z"/>
                <w:rFonts w:ascii="Calibri" w:hAnsi="Calibri" w:cs="Calibri"/>
                <w:color w:val="000000"/>
                <w:sz w:val="16"/>
                <w:szCs w:val="16"/>
                <w:lang w:eastAsia="en-US"/>
              </w:rPr>
            </w:pPr>
            <w:ins w:id="18273" w:author="Machado, Diana" w:date="2019-02-04T10:09:00Z">
              <w:r w:rsidRPr="00C722A9">
                <w:rPr>
                  <w:rFonts w:ascii="Calibri" w:hAnsi="Calibri" w:cs="Calibri"/>
                  <w:color w:val="000000"/>
                  <w:sz w:val="16"/>
                  <w:szCs w:val="16"/>
                  <w:lang w:eastAsia="en-US"/>
                </w:rPr>
                <w:t>0.40%</w:t>
              </w:r>
            </w:ins>
          </w:p>
        </w:tc>
      </w:tr>
      <w:tr w:rsidR="00741D6D" w:rsidRPr="00C722A9" w:rsidTr="00331AF4">
        <w:trPr>
          <w:trHeight w:hRule="exact" w:val="216"/>
          <w:ins w:id="18274" w:author="Machado, Diana" w:date="2019-02-04T10:09:00Z"/>
        </w:trPr>
        <w:tc>
          <w:tcPr>
            <w:tcW w:w="660" w:type="dxa"/>
            <w:tcBorders>
              <w:top w:val="single" w:sz="6" w:space="0" w:color="000000"/>
              <w:left w:val="single" w:sz="6" w:space="0" w:color="000000"/>
              <w:bottom w:val="single" w:sz="6" w:space="0" w:color="auto"/>
              <w:right w:val="single" w:sz="6" w:space="0" w:color="auto"/>
            </w:tcBorders>
          </w:tcPr>
          <w:p w:rsidR="00741D6D" w:rsidRPr="00C722A9" w:rsidRDefault="00741D6D" w:rsidP="00331AF4">
            <w:pPr>
              <w:autoSpaceDE w:val="0"/>
              <w:autoSpaceDN w:val="0"/>
              <w:adjustRightInd w:val="0"/>
              <w:jc w:val="center"/>
              <w:rPr>
                <w:ins w:id="18275" w:author="Machado, Diana" w:date="2019-02-04T10:09:00Z"/>
                <w:rFonts w:ascii="Calibri" w:hAnsi="Calibri" w:cs="Calibri"/>
                <w:color w:val="000000"/>
                <w:sz w:val="16"/>
                <w:szCs w:val="16"/>
                <w:lang w:eastAsia="en-US"/>
              </w:rPr>
            </w:pPr>
            <w:ins w:id="18276" w:author="Machado, Diana" w:date="2019-02-04T10:09:00Z">
              <w:r w:rsidRPr="00C722A9">
                <w:rPr>
                  <w:rFonts w:ascii="Calibri" w:hAnsi="Calibri" w:cs="Calibri"/>
                  <w:color w:val="000000"/>
                  <w:sz w:val="16"/>
                  <w:szCs w:val="16"/>
                  <w:lang w:eastAsia="en-US"/>
                </w:rPr>
                <w:t>34997</w:t>
              </w:r>
            </w:ins>
          </w:p>
        </w:tc>
        <w:tc>
          <w:tcPr>
            <w:tcW w:w="162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277" w:author="Machado, Diana" w:date="2019-02-04T10:09:00Z"/>
                <w:rFonts w:ascii="Calibri" w:hAnsi="Calibri" w:cs="Calibri"/>
                <w:color w:val="000000"/>
                <w:sz w:val="16"/>
                <w:szCs w:val="16"/>
                <w:lang w:eastAsia="en-US"/>
              </w:rPr>
            </w:pPr>
            <w:ins w:id="1827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279" w:author="Machado, Diana" w:date="2019-02-04T10:09:00Z"/>
                <w:rFonts w:ascii="Calibri" w:hAnsi="Calibri" w:cs="Calibri"/>
                <w:color w:val="000000"/>
                <w:sz w:val="16"/>
                <w:szCs w:val="16"/>
                <w:lang w:eastAsia="en-US"/>
              </w:rPr>
            </w:pPr>
            <w:ins w:id="1828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281" w:author="Machado, Diana" w:date="2019-02-04T10:09:00Z"/>
                <w:rFonts w:ascii="Calibri" w:hAnsi="Calibri" w:cs="Calibri"/>
                <w:color w:val="000000"/>
                <w:sz w:val="16"/>
                <w:szCs w:val="16"/>
                <w:lang w:eastAsia="en-US"/>
              </w:rPr>
            </w:pPr>
            <w:ins w:id="18282" w:author="Machado, Diana" w:date="2019-02-04T10:09:00Z">
              <w:r w:rsidRPr="00C722A9">
                <w:rPr>
                  <w:rFonts w:ascii="Calibri" w:hAnsi="Calibri" w:cs="Calibri"/>
                  <w:color w:val="000000"/>
                  <w:sz w:val="16"/>
                  <w:szCs w:val="16"/>
                  <w:lang w:eastAsia="en-US"/>
                </w:rPr>
                <w:t xml:space="preserve">113,680,757 </w:t>
              </w:r>
            </w:ins>
          </w:p>
        </w:tc>
        <w:tc>
          <w:tcPr>
            <w:tcW w:w="81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283" w:author="Machado, Diana" w:date="2019-02-04T10:09:00Z"/>
                <w:rFonts w:ascii="Calibri" w:hAnsi="Calibri" w:cs="Calibri"/>
                <w:color w:val="000000"/>
                <w:sz w:val="16"/>
                <w:szCs w:val="16"/>
                <w:lang w:eastAsia="en-US"/>
              </w:rPr>
            </w:pPr>
            <w:ins w:id="18284" w:author="Machado, Diana" w:date="2019-02-04T10:09:00Z">
              <w:r w:rsidRPr="00C722A9">
                <w:rPr>
                  <w:rFonts w:ascii="Calibri" w:hAnsi="Calibri" w:cs="Calibri"/>
                  <w:color w:val="000000"/>
                  <w:sz w:val="16"/>
                  <w:szCs w:val="16"/>
                  <w:lang w:eastAsia="en-US"/>
                </w:rPr>
                <w:t>0.95%</w:t>
              </w:r>
            </w:ins>
          </w:p>
        </w:tc>
        <w:tc>
          <w:tcPr>
            <w:tcW w:w="171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285" w:author="Machado, Diana" w:date="2019-02-04T10:09:00Z"/>
                <w:rFonts w:ascii="Calibri" w:hAnsi="Calibri" w:cs="Calibri"/>
                <w:color w:val="000000"/>
                <w:sz w:val="16"/>
                <w:szCs w:val="16"/>
                <w:lang w:eastAsia="en-US"/>
              </w:rPr>
            </w:pPr>
            <w:ins w:id="182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287" w:author="Machado, Diana" w:date="2019-02-04T10:09:00Z"/>
                <w:rFonts w:ascii="Calibri" w:hAnsi="Calibri" w:cs="Calibri"/>
                <w:color w:val="000000"/>
                <w:sz w:val="16"/>
                <w:szCs w:val="16"/>
                <w:lang w:eastAsia="en-US"/>
              </w:rPr>
            </w:pPr>
            <w:ins w:id="182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289" w:author="Machado, Diana" w:date="2019-02-04T10:09:00Z"/>
                <w:rFonts w:ascii="Calibri" w:hAnsi="Calibri" w:cs="Calibri"/>
                <w:color w:val="000000"/>
                <w:sz w:val="16"/>
                <w:szCs w:val="16"/>
                <w:lang w:eastAsia="en-US"/>
              </w:rPr>
            </w:pPr>
            <w:ins w:id="18290" w:author="Machado, Diana" w:date="2019-02-04T10:09:00Z">
              <w:r w:rsidRPr="00C722A9">
                <w:rPr>
                  <w:rFonts w:ascii="Calibri" w:hAnsi="Calibri" w:cs="Calibri"/>
                  <w:color w:val="000000"/>
                  <w:sz w:val="16"/>
                  <w:szCs w:val="16"/>
                  <w:lang w:eastAsia="en-US"/>
                </w:rPr>
                <w:t xml:space="preserve">103,560,476 </w:t>
              </w:r>
            </w:ins>
          </w:p>
        </w:tc>
        <w:tc>
          <w:tcPr>
            <w:tcW w:w="99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291" w:author="Machado, Diana" w:date="2019-02-04T10:09:00Z"/>
                <w:rFonts w:ascii="Calibri" w:hAnsi="Calibri" w:cs="Calibri"/>
                <w:color w:val="000000"/>
                <w:sz w:val="16"/>
                <w:szCs w:val="16"/>
                <w:lang w:eastAsia="en-US"/>
              </w:rPr>
            </w:pPr>
            <w:ins w:id="18292" w:author="Machado, Diana" w:date="2019-02-04T10:09:00Z">
              <w:r w:rsidRPr="00C722A9">
                <w:rPr>
                  <w:rFonts w:ascii="Calibri" w:hAnsi="Calibri" w:cs="Calibri"/>
                  <w:color w:val="000000"/>
                  <w:sz w:val="16"/>
                  <w:szCs w:val="16"/>
                  <w:lang w:eastAsia="en-US"/>
                </w:rPr>
                <w:t>0.82%</w:t>
              </w:r>
            </w:ins>
          </w:p>
        </w:tc>
        <w:tc>
          <w:tcPr>
            <w:tcW w:w="1350" w:type="dxa"/>
            <w:tcBorders>
              <w:top w:val="single" w:sz="6"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293" w:author="Machado, Diana" w:date="2019-02-04T10:09:00Z"/>
                <w:rFonts w:ascii="Calibri" w:hAnsi="Calibri" w:cs="Calibri"/>
                <w:color w:val="000000"/>
                <w:sz w:val="16"/>
                <w:szCs w:val="16"/>
                <w:lang w:eastAsia="en-US"/>
              </w:rPr>
            </w:pPr>
            <w:ins w:id="18294" w:author="Machado, Diana" w:date="2019-02-04T10:09:00Z">
              <w:r w:rsidRPr="00C722A9">
                <w:rPr>
                  <w:rFonts w:ascii="Calibri" w:hAnsi="Calibri" w:cs="Calibri"/>
                  <w:color w:val="000000"/>
                  <w:sz w:val="16"/>
                  <w:szCs w:val="16"/>
                  <w:lang w:eastAsia="en-US"/>
                </w:rPr>
                <w:t xml:space="preserve">217,241,326 </w:t>
              </w:r>
            </w:ins>
          </w:p>
        </w:tc>
        <w:tc>
          <w:tcPr>
            <w:tcW w:w="900" w:type="dxa"/>
            <w:tcBorders>
              <w:top w:val="single" w:sz="6"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295" w:author="Machado, Diana" w:date="2019-02-04T10:09:00Z"/>
                <w:rFonts w:ascii="Calibri" w:hAnsi="Calibri" w:cs="Calibri"/>
                <w:color w:val="000000"/>
                <w:sz w:val="16"/>
                <w:szCs w:val="16"/>
                <w:lang w:eastAsia="en-US"/>
              </w:rPr>
            </w:pPr>
            <w:ins w:id="18296" w:author="Machado, Diana" w:date="2019-02-04T10:09:00Z">
              <w:r w:rsidRPr="00C722A9">
                <w:rPr>
                  <w:rFonts w:ascii="Calibri" w:hAnsi="Calibri" w:cs="Calibri"/>
                  <w:color w:val="000000"/>
                  <w:sz w:val="16"/>
                  <w:szCs w:val="16"/>
                  <w:lang w:eastAsia="en-US"/>
                </w:rPr>
                <w:t>0.68%</w:t>
              </w:r>
            </w:ins>
          </w:p>
        </w:tc>
      </w:tr>
      <w:tr w:rsidR="00741D6D" w:rsidRPr="00C722A9" w:rsidTr="00331AF4">
        <w:trPr>
          <w:trHeight w:hRule="exact" w:val="216"/>
          <w:ins w:id="18297" w:author="Machado, Diana" w:date="2019-02-04T10:09:00Z"/>
        </w:trPr>
        <w:tc>
          <w:tcPr>
            <w:tcW w:w="66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298" w:author="Machado, Diana" w:date="2019-02-04T10:09:00Z"/>
                <w:rFonts w:ascii="Calibri" w:hAnsi="Calibri" w:cs="Calibri"/>
                <w:color w:val="000000"/>
                <w:sz w:val="16"/>
                <w:szCs w:val="16"/>
                <w:lang w:eastAsia="en-US"/>
              </w:rPr>
            </w:pPr>
            <w:ins w:id="18299" w:author="Machado, Diana" w:date="2019-02-04T10:09:00Z">
              <w:r w:rsidRPr="00C722A9">
                <w:rPr>
                  <w:rFonts w:ascii="Calibri" w:hAnsi="Calibri" w:cs="Calibri"/>
                  <w:color w:val="000000"/>
                  <w:sz w:val="16"/>
                  <w:szCs w:val="16"/>
                  <w:lang w:eastAsia="en-US"/>
                </w:rPr>
                <w:t>Total</w:t>
              </w:r>
            </w:ins>
          </w:p>
        </w:tc>
        <w:tc>
          <w:tcPr>
            <w:tcW w:w="16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300" w:author="Machado, Diana" w:date="2019-02-04T10:09:00Z"/>
                <w:rFonts w:ascii="Calibri" w:hAnsi="Calibri" w:cs="Calibri"/>
                <w:color w:val="000000"/>
                <w:sz w:val="16"/>
                <w:szCs w:val="16"/>
                <w:lang w:eastAsia="en-US"/>
              </w:rPr>
            </w:pPr>
            <w:ins w:id="18301" w:author="Machado, Diana" w:date="2019-02-04T10:09:00Z">
              <w:r w:rsidRPr="00C722A9">
                <w:rPr>
                  <w:rFonts w:ascii="Calibri" w:hAnsi="Calibri" w:cs="Calibri"/>
                  <w:color w:val="000000"/>
                  <w:sz w:val="16"/>
                  <w:szCs w:val="16"/>
                  <w:lang w:eastAsia="en-US"/>
                </w:rPr>
                <w:t xml:space="preserve">6,707,811,477 </w:t>
              </w:r>
            </w:ins>
          </w:p>
        </w:tc>
        <w:tc>
          <w:tcPr>
            <w:tcW w:w="7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302" w:author="Machado, Diana" w:date="2019-02-04T10:09:00Z"/>
                <w:rFonts w:ascii="Calibri" w:hAnsi="Calibri" w:cs="Calibri"/>
                <w:color w:val="000000"/>
                <w:sz w:val="16"/>
                <w:szCs w:val="16"/>
                <w:lang w:eastAsia="en-US"/>
              </w:rPr>
            </w:pPr>
          </w:p>
        </w:tc>
        <w:tc>
          <w:tcPr>
            <w:tcW w:w="16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303" w:author="Machado, Diana" w:date="2019-02-04T10:09:00Z"/>
                <w:rFonts w:ascii="Calibri" w:hAnsi="Calibri" w:cs="Calibri"/>
                <w:color w:val="000000"/>
                <w:sz w:val="16"/>
                <w:szCs w:val="16"/>
                <w:lang w:eastAsia="en-US"/>
              </w:rPr>
            </w:pPr>
            <w:ins w:id="18304" w:author="Machado, Diana" w:date="2019-02-04T10:09:00Z">
              <w:r w:rsidRPr="00C722A9">
                <w:rPr>
                  <w:rFonts w:ascii="Calibri" w:hAnsi="Calibri" w:cs="Calibri"/>
                  <w:color w:val="000000"/>
                  <w:sz w:val="16"/>
                  <w:szCs w:val="16"/>
                  <w:lang w:eastAsia="en-US"/>
                </w:rPr>
                <w:t xml:space="preserve">11,938,106,833 </w:t>
              </w:r>
            </w:ins>
          </w:p>
        </w:tc>
        <w:tc>
          <w:tcPr>
            <w:tcW w:w="81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right"/>
              <w:rPr>
                <w:ins w:id="18305" w:author="Machado, Diana" w:date="2019-02-04T10:09:00Z"/>
                <w:rFonts w:ascii="Calibri" w:hAnsi="Calibri" w:cs="Calibri"/>
                <w:color w:val="000000"/>
                <w:sz w:val="16"/>
                <w:szCs w:val="16"/>
                <w:lang w:eastAsia="en-US"/>
              </w:rPr>
            </w:pPr>
          </w:p>
        </w:tc>
        <w:tc>
          <w:tcPr>
            <w:tcW w:w="171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306" w:author="Machado, Diana" w:date="2019-02-04T10:09:00Z"/>
                <w:rFonts w:ascii="Calibri" w:hAnsi="Calibri" w:cs="Calibri"/>
                <w:color w:val="000000"/>
                <w:sz w:val="16"/>
                <w:szCs w:val="16"/>
                <w:lang w:eastAsia="en-US"/>
              </w:rPr>
            </w:pPr>
            <w:ins w:id="18307" w:author="Machado, Diana" w:date="2019-02-04T10:09:00Z">
              <w:r w:rsidRPr="00C722A9">
                <w:rPr>
                  <w:rFonts w:ascii="Calibri" w:hAnsi="Calibri" w:cs="Calibri"/>
                  <w:color w:val="000000"/>
                  <w:sz w:val="16"/>
                  <w:szCs w:val="16"/>
                  <w:lang w:eastAsia="en-US"/>
                </w:rPr>
                <w:t xml:space="preserve">671,599,745 </w:t>
              </w:r>
            </w:ins>
          </w:p>
        </w:tc>
        <w:tc>
          <w:tcPr>
            <w:tcW w:w="90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308" w:author="Machado, Diana" w:date="2019-02-04T10:09:00Z"/>
                <w:rFonts w:ascii="Calibri" w:hAnsi="Calibri" w:cs="Calibri"/>
                <w:color w:val="000000"/>
                <w:sz w:val="16"/>
                <w:szCs w:val="16"/>
                <w:lang w:eastAsia="en-US"/>
              </w:rPr>
            </w:pPr>
          </w:p>
        </w:tc>
        <w:tc>
          <w:tcPr>
            <w:tcW w:w="153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309" w:author="Machado, Diana" w:date="2019-02-04T10:09:00Z"/>
                <w:rFonts w:ascii="Calibri" w:hAnsi="Calibri" w:cs="Calibri"/>
                <w:color w:val="000000"/>
                <w:sz w:val="16"/>
                <w:szCs w:val="16"/>
                <w:lang w:eastAsia="en-US"/>
              </w:rPr>
            </w:pPr>
            <w:ins w:id="18310" w:author="Machado, Diana" w:date="2019-02-04T10:09:00Z">
              <w:r w:rsidRPr="00C722A9">
                <w:rPr>
                  <w:rFonts w:ascii="Calibri" w:hAnsi="Calibri" w:cs="Calibri"/>
                  <w:color w:val="000000"/>
                  <w:sz w:val="16"/>
                  <w:szCs w:val="16"/>
                  <w:lang w:eastAsia="en-US"/>
                </w:rPr>
                <w:t xml:space="preserve">12,646,551,160 </w:t>
              </w:r>
            </w:ins>
          </w:p>
        </w:tc>
        <w:tc>
          <w:tcPr>
            <w:tcW w:w="99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311" w:author="Machado, Diana" w:date="2019-02-04T10:09:00Z"/>
                <w:rFonts w:ascii="Calibri" w:hAnsi="Calibri" w:cs="Calibri"/>
                <w:color w:val="000000"/>
                <w:sz w:val="16"/>
                <w:szCs w:val="16"/>
                <w:lang w:eastAsia="en-US"/>
              </w:rPr>
            </w:pPr>
          </w:p>
        </w:tc>
        <w:tc>
          <w:tcPr>
            <w:tcW w:w="135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312" w:author="Machado, Diana" w:date="2019-02-04T10:09:00Z"/>
                <w:rFonts w:ascii="Calibri" w:hAnsi="Calibri" w:cs="Calibri"/>
                <w:color w:val="000000"/>
                <w:sz w:val="16"/>
                <w:szCs w:val="16"/>
                <w:lang w:eastAsia="en-US"/>
              </w:rPr>
            </w:pPr>
            <w:ins w:id="18313" w:author="Machado, Diana" w:date="2019-02-04T10:09:00Z">
              <w:r w:rsidRPr="00C722A9">
                <w:rPr>
                  <w:rFonts w:ascii="Calibri" w:hAnsi="Calibri" w:cs="Calibri"/>
                  <w:color w:val="000000"/>
                  <w:sz w:val="16"/>
                  <w:szCs w:val="16"/>
                  <w:lang w:eastAsia="en-US"/>
                </w:rPr>
                <w:t xml:space="preserve">31,981,784,969 </w:t>
              </w:r>
            </w:ins>
          </w:p>
        </w:tc>
        <w:tc>
          <w:tcPr>
            <w:tcW w:w="90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8314" w:author="Machado, Diana" w:date="2019-02-04T10:09:00Z"/>
                <w:rFonts w:ascii="Calibri" w:hAnsi="Calibri" w:cs="Calibri"/>
                <w:color w:val="000000"/>
                <w:sz w:val="16"/>
                <w:szCs w:val="16"/>
                <w:lang w:eastAsia="en-US"/>
              </w:rPr>
            </w:pPr>
          </w:p>
        </w:tc>
      </w:tr>
    </w:tbl>
    <w:p w:rsidR="00EA4918" w:rsidRPr="00741D6D" w:rsidDel="00EA4918" w:rsidRDefault="00EA4918">
      <w:pPr>
        <w:rPr>
          <w:del w:id="18315" w:author="Machado, Diana" w:date="2019-02-04T10:08:00Z"/>
        </w:rPr>
      </w:pPr>
    </w:p>
    <w:p w:rsidR="00EA4918" w:rsidRDefault="00EA4918" w:rsidP="00EA4918"/>
    <w:p w:rsidR="00EA4918" w:rsidRPr="00EA4918" w:rsidRDefault="00EA4918" w:rsidP="00EA4918">
      <w:pPr>
        <w:rPr>
          <w:ins w:id="18316" w:author="Machado, Diana" w:date="2019-02-04T09:59:00Z"/>
        </w:rPr>
        <w:sectPr w:rsidR="00EA4918" w:rsidRPr="00EA4918" w:rsidSect="00EA4918">
          <w:footerReference w:type="default" r:id="rId349"/>
          <w:pgSz w:w="15840" w:h="12240" w:orient="landscape" w:code="1"/>
          <w:pgMar w:top="1440" w:right="1440" w:bottom="1440" w:left="1440" w:header="720" w:footer="432" w:gutter="0"/>
          <w:cols w:space="720"/>
          <w:docGrid w:linePitch="360"/>
        </w:sectPr>
      </w:pPr>
    </w:p>
    <w:p w:rsidR="00277885" w:rsidRDefault="00277885" w:rsidP="0007529D">
      <w:pPr>
        <w:pStyle w:val="Heading2"/>
      </w:pPr>
      <w:bookmarkStart w:id="18322" w:name="_Toc8806048"/>
      <w:r>
        <w:lastRenderedPageBreak/>
        <w:t>Appendix F</w:t>
      </w:r>
      <w:bookmarkEnd w:id="2936"/>
      <w:r w:rsidRPr="00661E08">
        <w:t xml:space="preserve"> –</w:t>
      </w:r>
      <w:r>
        <w:t xml:space="preserve"> </w:t>
      </w:r>
      <w:r w:rsidRPr="00277885">
        <w:t>Form A-3B: 2004 Hurricane Season Losses (2017 FHCF Exposure Data)</w:t>
      </w:r>
      <w:bookmarkEnd w:id="18322"/>
    </w:p>
    <w:p w:rsidR="00277885" w:rsidRDefault="00277885" w:rsidP="00277885">
      <w:r>
        <w:t>Florida International University</w:t>
      </w:r>
    </w:p>
    <w:p w:rsidR="00277885" w:rsidRDefault="00277885" w:rsidP="00277885">
      <w:r>
        <w:t xml:space="preserve">Florida Public Hurricane Loss Model </w:t>
      </w:r>
      <w:del w:id="18323" w:author="Diana Machado" w:date="2019-04-05T14:23:00Z">
        <w:r w:rsidDel="008E38ED">
          <w:delText>6.3</w:delText>
        </w:r>
      </w:del>
      <w:ins w:id="18324" w:author="Diana Machado" w:date="2019-04-05T14:23:00Z">
        <w:r w:rsidR="008E38ED">
          <w:t xml:space="preserve"> 7.0</w:t>
        </w:r>
      </w:ins>
    </w:p>
    <w:p w:rsidR="00277885" w:rsidRDefault="00F459EF" w:rsidP="00277885">
      <w:r>
        <w:t>November 5</w:t>
      </w:r>
      <w:r w:rsidR="00277885">
        <w:t>, 2018</w:t>
      </w:r>
    </w:p>
    <w:p w:rsidR="00181415" w:rsidRDefault="00181415" w:rsidP="00277885">
      <w:pPr>
        <w:sectPr w:rsidR="00181415" w:rsidSect="00FC1129">
          <w:footerReference w:type="default" r:id="rId350"/>
          <w:pgSz w:w="12240" w:h="15840" w:code="1"/>
          <w:pgMar w:top="1440" w:right="1440" w:bottom="1440" w:left="1440" w:header="720" w:footer="432" w:gutter="0"/>
          <w:cols w:space="720"/>
          <w:docGrid w:linePitch="360"/>
        </w:sectPr>
      </w:pPr>
    </w:p>
    <w:p w:rsidR="008E40C1" w:rsidRPr="008128AC" w:rsidRDefault="008901BD" w:rsidP="008128AC">
      <w:pPr>
        <w:pStyle w:val="Footnote"/>
      </w:pPr>
      <w:r w:rsidRPr="008128AC">
        <w:rPr>
          <w:rFonts w:hint="eastAsia"/>
        </w:rPr>
        <w:lastRenderedPageBreak/>
        <w:t>Form A-3B:</w:t>
      </w:r>
      <w:r w:rsidRPr="008128AC">
        <w:t xml:space="preserve"> </w:t>
      </w:r>
      <w:r w:rsidRPr="008128AC">
        <w:rPr>
          <w:rFonts w:hint="eastAsia"/>
        </w:rPr>
        <w:t>2004 Hurricane Season Losses (2017 FHCF Exposure Data)</w:t>
      </w:r>
      <w:r w:rsidRPr="008128AC">
        <w:rPr>
          <w:rFonts w:hint="eastAsia"/>
        </w:rPr>
        <w:tab/>
      </w:r>
      <w:r w:rsidRPr="008128AC">
        <w:rPr>
          <w:rFonts w:hint="eastAsia"/>
        </w:rPr>
        <w:tab/>
        <w:t xml:space="preserve">   </w:t>
      </w:r>
      <w:r w:rsidRPr="008128AC">
        <w:rPr>
          <w:rFonts w:hint="eastAsia"/>
        </w:rPr>
        <w:tab/>
      </w:r>
      <w:r w:rsidRPr="008128AC">
        <w:rPr>
          <w:rFonts w:hint="eastAsia"/>
        </w:rPr>
        <w:tab/>
      </w:r>
      <w:r w:rsidRPr="008128AC">
        <w:rPr>
          <w:rFonts w:hint="eastAsia"/>
        </w:rPr>
        <w:tab/>
        <w:t xml:space="preserve">          </w:t>
      </w:r>
      <w:r w:rsidRPr="008128AC">
        <w:rPr>
          <w:rFonts w:hint="eastAsia"/>
        </w:rPr>
        <w:tab/>
      </w:r>
      <w:r w:rsidRPr="008128AC">
        <w:rPr>
          <w:rFonts w:hint="eastAsia"/>
        </w:rPr>
        <w:tab/>
      </w:r>
      <w:r w:rsidRPr="008128AC">
        <w:rPr>
          <w:rFonts w:hint="eastAsia"/>
        </w:rPr>
        <w:tab/>
        <w:t xml:space="preserve">          </w:t>
      </w:r>
    </w:p>
    <w:p w:rsidR="008128AC" w:rsidRPr="008128AC" w:rsidRDefault="008128AC" w:rsidP="008128AC">
      <w:pPr>
        <w:pStyle w:val="Footnote"/>
      </w:pPr>
      <w:r w:rsidRPr="008128AC">
        <w:t>Modeling Organization: Florida International University</w:t>
      </w:r>
    </w:p>
    <w:p w:rsidR="008128AC" w:rsidRPr="008128AC" w:rsidRDefault="008128AC" w:rsidP="008128AC">
      <w:pPr>
        <w:pStyle w:val="Footnote"/>
      </w:pPr>
      <w:r w:rsidRPr="008128AC">
        <w:t xml:space="preserve">Model Name &amp; Version Number: Florida Public Hurricane Loss Model </w:t>
      </w:r>
      <w:del w:id="18327" w:author="Diana Machado" w:date="2019-04-05T14:23:00Z">
        <w:r w:rsidRPr="008128AC" w:rsidDel="008E38ED">
          <w:delText>6.3</w:delText>
        </w:r>
      </w:del>
      <w:ins w:id="18328" w:author="Diana Machado" w:date="2019-04-05T14:24:00Z">
        <w:r w:rsidR="008E38ED">
          <w:t xml:space="preserve"> 7.0</w:t>
        </w:r>
      </w:ins>
    </w:p>
    <w:p w:rsidR="008128AC" w:rsidRPr="008128AC" w:rsidRDefault="008128AC" w:rsidP="008128AC">
      <w:pPr>
        <w:pStyle w:val="Footnote"/>
      </w:pPr>
      <w:r w:rsidRPr="008128AC">
        <w:t xml:space="preserve">Model Release Date: </w:t>
      </w:r>
      <w:r w:rsidR="00F459EF">
        <w:t>November 5</w:t>
      </w:r>
      <w:r w:rsidRPr="008128AC">
        <w:t>, 2018</w:t>
      </w:r>
    </w:p>
    <w:p w:rsidR="009D59AA" w:rsidRPr="008128AC" w:rsidRDefault="009D59AA" w:rsidP="008128AC">
      <w:pPr>
        <w:pStyle w:val="Footnote"/>
      </w:pPr>
    </w:p>
    <w:p w:rsidR="008901BD" w:rsidRDefault="008901BD" w:rsidP="008901BD">
      <w:del w:id="18329" w:author="Machado, Diana" w:date="2019-02-04T09:23:00Z">
        <w:r w:rsidRPr="008D4214" w:rsidDel="00185582">
          <w:rPr>
            <w:noProof/>
            <w:szCs w:val="18"/>
            <w:lang w:eastAsia="en-US"/>
          </w:rPr>
          <w:drawing>
            <wp:inline distT="0" distB="0" distL="0" distR="0" wp14:anchorId="3A59F253" wp14:editId="27B22F1F">
              <wp:extent cx="7415021" cy="5185458"/>
              <wp:effectExtent l="0" t="0" r="4445" b="3810"/>
              <wp:docPr id="40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1"/>
                      <a:srcRect/>
                      <a:stretch>
                        <a:fillRect/>
                      </a:stretch>
                    </pic:blipFill>
                    <pic:spPr bwMode="auto">
                      <a:xfrm>
                        <a:off x="0" y="0"/>
                        <a:ext cx="7415021" cy="5185458"/>
                      </a:xfrm>
                      <a:prstGeom prst="rect">
                        <a:avLst/>
                      </a:prstGeom>
                      <a:noFill/>
                      <a:ln w="9525">
                        <a:noFill/>
                        <a:miter lim="800000"/>
                        <a:headEnd/>
                        <a:tailEnd/>
                      </a:ln>
                    </pic:spPr>
                  </pic:pic>
                </a:graphicData>
              </a:graphic>
            </wp:inline>
          </w:drawing>
        </w:r>
      </w:del>
    </w:p>
    <w:p w:rsidR="008901BD" w:rsidRDefault="008901BD" w:rsidP="008901BD">
      <w:del w:id="18330" w:author="Machado, Diana" w:date="2019-02-04T09:23:00Z">
        <w:r w:rsidRPr="00436D50" w:rsidDel="00185582">
          <w:rPr>
            <w:noProof/>
            <w:szCs w:val="18"/>
            <w:lang w:eastAsia="en-US"/>
          </w:rPr>
          <w:lastRenderedPageBreak/>
          <w:drawing>
            <wp:inline distT="0" distB="0" distL="0" distR="0" wp14:anchorId="41405262" wp14:editId="5BA54414">
              <wp:extent cx="7558269" cy="5062784"/>
              <wp:effectExtent l="0" t="0" r="0" b="5080"/>
              <wp:docPr id="40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2"/>
                      <a:srcRect/>
                      <a:stretch>
                        <a:fillRect/>
                      </a:stretch>
                    </pic:blipFill>
                    <pic:spPr bwMode="auto">
                      <a:xfrm>
                        <a:off x="0" y="0"/>
                        <a:ext cx="7566034" cy="5067986"/>
                      </a:xfrm>
                      <a:prstGeom prst="rect">
                        <a:avLst/>
                      </a:prstGeom>
                      <a:noFill/>
                      <a:ln w="9525">
                        <a:noFill/>
                        <a:miter lim="800000"/>
                        <a:headEnd/>
                        <a:tailEnd/>
                      </a:ln>
                    </pic:spPr>
                  </pic:pic>
                </a:graphicData>
              </a:graphic>
            </wp:inline>
          </w:drawing>
        </w:r>
      </w:del>
    </w:p>
    <w:p w:rsidR="008901BD" w:rsidRDefault="008901BD" w:rsidP="008901BD">
      <w:del w:id="18331" w:author="Machado, Diana" w:date="2019-02-04T09:23:00Z">
        <w:r w:rsidRPr="00436D50" w:rsidDel="00185582">
          <w:rPr>
            <w:noProof/>
            <w:szCs w:val="18"/>
            <w:lang w:eastAsia="en-US"/>
          </w:rPr>
          <w:lastRenderedPageBreak/>
          <w:drawing>
            <wp:inline distT="0" distB="0" distL="0" distR="0" wp14:anchorId="379EEB3E" wp14:editId="66B36E4F">
              <wp:extent cx="7729702" cy="5177615"/>
              <wp:effectExtent l="19050" t="0" r="4598"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3"/>
                      <a:srcRect/>
                      <a:stretch>
                        <a:fillRect/>
                      </a:stretch>
                    </pic:blipFill>
                    <pic:spPr bwMode="auto">
                      <a:xfrm>
                        <a:off x="0" y="0"/>
                        <a:ext cx="7733068" cy="5179870"/>
                      </a:xfrm>
                      <a:prstGeom prst="rect">
                        <a:avLst/>
                      </a:prstGeom>
                      <a:noFill/>
                      <a:ln w="9525">
                        <a:noFill/>
                        <a:miter lim="800000"/>
                        <a:headEnd/>
                        <a:tailEnd/>
                      </a:ln>
                    </pic:spPr>
                  </pic:pic>
                </a:graphicData>
              </a:graphic>
            </wp:inline>
          </w:drawing>
        </w:r>
      </w:del>
    </w:p>
    <w:p w:rsidR="008901BD" w:rsidRDefault="008901BD" w:rsidP="008901BD">
      <w:del w:id="18332" w:author="Machado, Diana" w:date="2019-02-04T09:23:00Z">
        <w:r w:rsidRPr="00436D50" w:rsidDel="00185582">
          <w:rPr>
            <w:noProof/>
            <w:szCs w:val="13"/>
            <w:lang w:eastAsia="en-US"/>
          </w:rPr>
          <w:lastRenderedPageBreak/>
          <w:drawing>
            <wp:inline distT="0" distB="0" distL="0" distR="0" wp14:anchorId="0147B4B7" wp14:editId="36EC80F6">
              <wp:extent cx="7543800" cy="5053092"/>
              <wp:effectExtent l="1905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54"/>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8333" w:author="Machado, Diana" w:date="2019-02-04T09:23:00Z">
        <w:r w:rsidRPr="00436D50" w:rsidDel="00185582">
          <w:rPr>
            <w:noProof/>
            <w:szCs w:val="18"/>
            <w:lang w:eastAsia="en-US"/>
          </w:rPr>
          <w:lastRenderedPageBreak/>
          <w:drawing>
            <wp:inline distT="0" distB="0" distL="0" distR="0" wp14:anchorId="6C9D7B7C" wp14:editId="70973F3A">
              <wp:extent cx="7543800" cy="5053092"/>
              <wp:effectExtent l="1905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5"/>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8334" w:author="Machado, Diana" w:date="2019-02-04T09:23:00Z">
        <w:r w:rsidRPr="00436D50" w:rsidDel="00185582">
          <w:rPr>
            <w:noProof/>
            <w:szCs w:val="18"/>
            <w:lang w:eastAsia="en-US"/>
          </w:rPr>
          <w:lastRenderedPageBreak/>
          <w:drawing>
            <wp:inline distT="0" distB="0" distL="0" distR="0" wp14:anchorId="1A3D7337" wp14:editId="4279B2FD">
              <wp:extent cx="7543800" cy="5053092"/>
              <wp:effectExtent l="1905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6"/>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8335" w:author="Machado, Diana" w:date="2019-02-04T09:23:00Z">
        <w:r w:rsidRPr="00436D50" w:rsidDel="00185582">
          <w:rPr>
            <w:noProof/>
            <w:szCs w:val="18"/>
            <w:lang w:eastAsia="en-US"/>
          </w:rPr>
          <w:lastRenderedPageBreak/>
          <w:drawing>
            <wp:inline distT="0" distB="0" distL="0" distR="0" wp14:anchorId="4E555F15" wp14:editId="3C2D8F48">
              <wp:extent cx="7543800" cy="5053092"/>
              <wp:effectExtent l="1905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7"/>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8336" w:author="Machado, Diana" w:date="2019-02-04T09:24:00Z">
        <w:r w:rsidRPr="00436D50" w:rsidDel="00185582">
          <w:rPr>
            <w:noProof/>
            <w:szCs w:val="18"/>
            <w:lang w:eastAsia="en-US"/>
          </w:rPr>
          <w:lastRenderedPageBreak/>
          <w:drawing>
            <wp:inline distT="0" distB="0" distL="0" distR="0" wp14:anchorId="6DE01A9D" wp14:editId="4969F6C4">
              <wp:extent cx="7724131" cy="5173884"/>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8"/>
                      <a:srcRect/>
                      <a:stretch>
                        <a:fillRect/>
                      </a:stretch>
                    </pic:blipFill>
                    <pic:spPr bwMode="auto">
                      <a:xfrm>
                        <a:off x="0" y="0"/>
                        <a:ext cx="7727408" cy="5176079"/>
                      </a:xfrm>
                      <a:prstGeom prst="rect">
                        <a:avLst/>
                      </a:prstGeom>
                      <a:noFill/>
                      <a:ln w="9525">
                        <a:noFill/>
                        <a:miter lim="800000"/>
                        <a:headEnd/>
                        <a:tailEnd/>
                      </a:ln>
                    </pic:spPr>
                  </pic:pic>
                </a:graphicData>
              </a:graphic>
            </wp:inline>
          </w:drawing>
        </w:r>
      </w:del>
    </w:p>
    <w:p w:rsidR="008901BD" w:rsidRDefault="008901BD" w:rsidP="008901BD">
      <w:del w:id="18337" w:author="Machado, Diana" w:date="2019-02-04T09:24:00Z">
        <w:r w:rsidRPr="00FD3160" w:rsidDel="00185582">
          <w:rPr>
            <w:noProof/>
            <w:szCs w:val="18"/>
            <w:lang w:eastAsia="en-US"/>
          </w:rPr>
          <w:lastRenderedPageBreak/>
          <w:drawing>
            <wp:inline distT="0" distB="0" distL="0" distR="0" wp14:anchorId="48F43EE2" wp14:editId="5D1D3D3A">
              <wp:extent cx="7543800" cy="5053092"/>
              <wp:effectExtent l="1905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9"/>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8338" w:author="Machado, Diana" w:date="2019-02-04T09:24:00Z">
        <w:r w:rsidRPr="00FD3160" w:rsidDel="00185582">
          <w:rPr>
            <w:noProof/>
            <w:szCs w:val="13"/>
            <w:lang w:eastAsia="en-US"/>
          </w:rPr>
          <w:lastRenderedPageBreak/>
          <w:drawing>
            <wp:inline distT="0" distB="0" distL="0" distR="0" wp14:anchorId="434E8A70" wp14:editId="3721B159">
              <wp:extent cx="7543800" cy="5053092"/>
              <wp:effectExtent l="1905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0"/>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8339" w:author="Machado, Diana" w:date="2019-02-04T09:24:00Z">
        <w:r w:rsidRPr="00304602" w:rsidDel="00185582">
          <w:rPr>
            <w:noProof/>
            <w:szCs w:val="13"/>
            <w:lang w:eastAsia="en-US"/>
          </w:rPr>
          <w:lastRenderedPageBreak/>
          <w:drawing>
            <wp:inline distT="0" distB="0" distL="0" distR="0" wp14:anchorId="4E545654" wp14:editId="1480B374">
              <wp:extent cx="7758690" cy="5197033"/>
              <wp:effectExtent l="0" t="0" r="127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61"/>
                      <a:srcRect/>
                      <a:stretch>
                        <a:fillRect/>
                      </a:stretch>
                    </pic:blipFill>
                    <pic:spPr bwMode="auto">
                      <a:xfrm>
                        <a:off x="0" y="0"/>
                        <a:ext cx="7763514" cy="5200264"/>
                      </a:xfrm>
                      <a:prstGeom prst="rect">
                        <a:avLst/>
                      </a:prstGeom>
                      <a:noFill/>
                      <a:ln w="9525">
                        <a:noFill/>
                        <a:miter lim="800000"/>
                        <a:headEnd/>
                        <a:tailEnd/>
                      </a:ln>
                    </pic:spPr>
                  </pic:pic>
                </a:graphicData>
              </a:graphic>
            </wp:inline>
          </w:drawing>
        </w:r>
      </w:del>
    </w:p>
    <w:p w:rsidR="008901BD" w:rsidRDefault="008901BD" w:rsidP="008901BD">
      <w:del w:id="18340" w:author="Machado, Diana" w:date="2019-02-04T09:24:00Z">
        <w:r w:rsidRPr="00304602" w:rsidDel="00185582">
          <w:rPr>
            <w:noProof/>
            <w:szCs w:val="13"/>
            <w:lang w:eastAsia="en-US"/>
          </w:rPr>
          <w:lastRenderedPageBreak/>
          <w:drawing>
            <wp:inline distT="0" distB="0" distL="0" distR="0" wp14:anchorId="1E2E092B" wp14:editId="67227915">
              <wp:extent cx="7810530" cy="5231757"/>
              <wp:effectExtent l="0" t="0" r="0" b="127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62"/>
                      <a:srcRect/>
                      <a:stretch>
                        <a:fillRect/>
                      </a:stretch>
                    </pic:blipFill>
                    <pic:spPr bwMode="auto">
                      <a:xfrm>
                        <a:off x="0" y="0"/>
                        <a:ext cx="7816546" cy="5235786"/>
                      </a:xfrm>
                      <a:prstGeom prst="rect">
                        <a:avLst/>
                      </a:prstGeom>
                      <a:noFill/>
                      <a:ln w="9525">
                        <a:noFill/>
                        <a:miter lim="800000"/>
                        <a:headEnd/>
                        <a:tailEnd/>
                      </a:ln>
                    </pic:spPr>
                  </pic:pic>
                </a:graphicData>
              </a:graphic>
            </wp:inline>
          </w:drawing>
        </w:r>
      </w:del>
    </w:p>
    <w:p w:rsidR="008901BD" w:rsidRDefault="008901BD" w:rsidP="008901BD">
      <w:del w:id="18341" w:author="Machado, Diana" w:date="2019-02-04T09:24:00Z">
        <w:r w:rsidRPr="00304602" w:rsidDel="00185582">
          <w:rPr>
            <w:noProof/>
            <w:szCs w:val="13"/>
            <w:lang w:eastAsia="en-US"/>
          </w:rPr>
          <w:lastRenderedPageBreak/>
          <w:drawing>
            <wp:inline distT="0" distB="0" distL="0" distR="0" wp14:anchorId="6EF67EA4" wp14:editId="01653DE9">
              <wp:extent cx="7879650" cy="5278056"/>
              <wp:effectExtent l="0" t="0" r="0" b="571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63"/>
                      <a:srcRect/>
                      <a:stretch>
                        <a:fillRect/>
                      </a:stretch>
                    </pic:blipFill>
                    <pic:spPr bwMode="auto">
                      <a:xfrm>
                        <a:off x="0" y="0"/>
                        <a:ext cx="7885012" cy="5281647"/>
                      </a:xfrm>
                      <a:prstGeom prst="rect">
                        <a:avLst/>
                      </a:prstGeom>
                      <a:noFill/>
                      <a:ln w="9525">
                        <a:noFill/>
                        <a:miter lim="800000"/>
                        <a:headEnd/>
                        <a:tailEnd/>
                      </a:ln>
                    </pic:spPr>
                  </pic:pic>
                </a:graphicData>
              </a:graphic>
            </wp:inline>
          </w:drawing>
        </w:r>
      </w:del>
    </w:p>
    <w:p w:rsidR="008901BD" w:rsidRDefault="008901BD" w:rsidP="008901BD">
      <w:del w:id="18342" w:author="Machado, Diana" w:date="2019-02-04T09:24:00Z">
        <w:r w:rsidRPr="00304602" w:rsidDel="00185582">
          <w:rPr>
            <w:noProof/>
            <w:szCs w:val="13"/>
            <w:lang w:eastAsia="en-US"/>
          </w:rPr>
          <w:lastRenderedPageBreak/>
          <w:drawing>
            <wp:inline distT="0" distB="0" distL="0" distR="0" wp14:anchorId="0E862679" wp14:editId="4B7EAA1A">
              <wp:extent cx="7845089" cy="5254906"/>
              <wp:effectExtent l="0" t="0" r="3810" b="317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64"/>
                      <a:srcRect/>
                      <a:stretch>
                        <a:fillRect/>
                      </a:stretch>
                    </pic:blipFill>
                    <pic:spPr bwMode="auto">
                      <a:xfrm>
                        <a:off x="0" y="0"/>
                        <a:ext cx="7852676" cy="5259988"/>
                      </a:xfrm>
                      <a:prstGeom prst="rect">
                        <a:avLst/>
                      </a:prstGeom>
                      <a:noFill/>
                      <a:ln w="9525">
                        <a:noFill/>
                        <a:miter lim="800000"/>
                        <a:headEnd/>
                        <a:tailEnd/>
                      </a:ln>
                    </pic:spPr>
                  </pic:pic>
                </a:graphicData>
              </a:graphic>
            </wp:inline>
          </w:drawing>
        </w:r>
      </w:del>
    </w:p>
    <w:p w:rsidR="008901BD" w:rsidRDefault="008901BD" w:rsidP="008901BD">
      <w:del w:id="18343" w:author="Machado, Diana" w:date="2019-02-04T09:24:00Z">
        <w:r w:rsidRPr="00376CA8" w:rsidDel="00185582">
          <w:rPr>
            <w:noProof/>
            <w:szCs w:val="13"/>
            <w:lang w:eastAsia="en-US"/>
          </w:rPr>
          <w:lastRenderedPageBreak/>
          <w:drawing>
            <wp:inline distT="0" distB="0" distL="0" distR="0" wp14:anchorId="4D5A06D0" wp14:editId="11C4452A">
              <wp:extent cx="7879650" cy="5278056"/>
              <wp:effectExtent l="0" t="0" r="0" b="571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65"/>
                      <a:srcRect/>
                      <a:stretch>
                        <a:fillRect/>
                      </a:stretch>
                    </pic:blipFill>
                    <pic:spPr bwMode="auto">
                      <a:xfrm>
                        <a:off x="0" y="0"/>
                        <a:ext cx="7884658" cy="5281410"/>
                      </a:xfrm>
                      <a:prstGeom prst="rect">
                        <a:avLst/>
                      </a:prstGeom>
                      <a:noFill/>
                      <a:ln w="9525">
                        <a:noFill/>
                        <a:miter lim="800000"/>
                        <a:headEnd/>
                        <a:tailEnd/>
                      </a:ln>
                    </pic:spPr>
                  </pic:pic>
                </a:graphicData>
              </a:graphic>
            </wp:inline>
          </w:drawing>
        </w:r>
      </w:del>
    </w:p>
    <w:p w:rsidR="008901BD" w:rsidRDefault="008901BD" w:rsidP="008901BD">
      <w:del w:id="18344" w:author="Machado, Diana" w:date="2019-02-04T09:24:00Z">
        <w:r w:rsidRPr="003942E7" w:rsidDel="00185582">
          <w:rPr>
            <w:noProof/>
            <w:szCs w:val="13"/>
            <w:lang w:eastAsia="en-US"/>
          </w:rPr>
          <w:lastRenderedPageBreak/>
          <w:drawing>
            <wp:inline distT="0" distB="0" distL="0" distR="0" wp14:anchorId="36B5F4AB" wp14:editId="7D78193C">
              <wp:extent cx="7983330" cy="5347504"/>
              <wp:effectExtent l="0" t="0" r="508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66"/>
                      <a:srcRect/>
                      <a:stretch>
                        <a:fillRect/>
                      </a:stretch>
                    </pic:blipFill>
                    <pic:spPr bwMode="auto">
                      <a:xfrm>
                        <a:off x="0" y="0"/>
                        <a:ext cx="7991832" cy="5353199"/>
                      </a:xfrm>
                      <a:prstGeom prst="rect">
                        <a:avLst/>
                      </a:prstGeom>
                      <a:noFill/>
                      <a:ln w="9525">
                        <a:noFill/>
                        <a:miter lim="800000"/>
                        <a:headEnd/>
                        <a:tailEnd/>
                      </a:ln>
                    </pic:spPr>
                  </pic:pic>
                </a:graphicData>
              </a:graphic>
            </wp:inline>
          </w:drawing>
        </w:r>
      </w:del>
    </w:p>
    <w:p w:rsidR="008901BD" w:rsidRDefault="008901BD" w:rsidP="008901BD">
      <w:del w:id="18345" w:author="Machado, Diana" w:date="2019-02-04T09:24:00Z">
        <w:r w:rsidRPr="00464AAC" w:rsidDel="00185582">
          <w:rPr>
            <w:noProof/>
            <w:szCs w:val="18"/>
            <w:lang w:eastAsia="en-US"/>
          </w:rPr>
          <w:lastRenderedPageBreak/>
          <w:drawing>
            <wp:inline distT="0" distB="0" distL="0" distR="0" wp14:anchorId="0AEB2481" wp14:editId="79E4282D">
              <wp:extent cx="7982058" cy="3090441"/>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67"/>
                      <a:srcRect/>
                      <a:stretch>
                        <a:fillRect/>
                      </a:stretch>
                    </pic:blipFill>
                    <pic:spPr bwMode="auto">
                      <a:xfrm>
                        <a:off x="0" y="0"/>
                        <a:ext cx="8013272" cy="3102526"/>
                      </a:xfrm>
                      <a:prstGeom prst="rect">
                        <a:avLst/>
                      </a:prstGeom>
                      <a:noFill/>
                      <a:ln w="9525">
                        <a:noFill/>
                        <a:miter lim="800000"/>
                        <a:headEnd/>
                        <a:tailEnd/>
                      </a:ln>
                    </pic:spPr>
                  </pic:pic>
                </a:graphicData>
              </a:graphic>
            </wp:inline>
          </w:drawing>
        </w:r>
      </w:del>
    </w:p>
    <w:p w:rsidR="008901BD" w:rsidRPr="008901BD" w:rsidRDefault="008901BD" w:rsidP="008901BD"/>
    <w:p w:rsidR="008E56A7" w:rsidRDefault="008E56A7" w:rsidP="00277885"/>
    <w:p w:rsidR="008E56A7" w:rsidRDefault="008E56A7" w:rsidP="00277885">
      <w:pPr>
        <w:sectPr w:rsidR="008E56A7" w:rsidSect="00DD0840">
          <w:footerReference w:type="default" r:id="rId368"/>
          <w:pgSz w:w="15840" w:h="12240" w:orient="landscape" w:code="1"/>
          <w:pgMar w:top="1440" w:right="1440" w:bottom="1440" w:left="1440" w:header="720" w:footer="432" w:gutter="0"/>
          <w:cols w:space="720"/>
          <w:docGrid w:linePitch="360"/>
        </w:sectPr>
      </w:pPr>
    </w:p>
    <w:p w:rsidR="00CA5085" w:rsidRPr="008128AC" w:rsidRDefault="00CA5085" w:rsidP="00CA5085">
      <w:pPr>
        <w:pStyle w:val="Footnote"/>
        <w:rPr>
          <w:ins w:id="18351" w:author="Machado, Diana" w:date="2019-02-04T10:16:00Z"/>
        </w:rPr>
      </w:pPr>
      <w:bookmarkStart w:id="18352" w:name="AppendixG"/>
      <w:ins w:id="18353" w:author="Machado, Diana" w:date="2019-02-04T10:16:00Z">
        <w:r w:rsidRPr="008128AC">
          <w:rPr>
            <w:rFonts w:hint="eastAsia"/>
          </w:rPr>
          <w:lastRenderedPageBreak/>
          <w:t>Form A-3B:</w:t>
        </w:r>
        <w:r w:rsidRPr="008128AC">
          <w:t xml:space="preserve"> </w:t>
        </w:r>
        <w:r w:rsidRPr="008128AC">
          <w:rPr>
            <w:rFonts w:hint="eastAsia"/>
          </w:rPr>
          <w:t>2004 Hurricane Season Losses (2017 FHCF Exposure Data)</w:t>
        </w:r>
        <w:r w:rsidRPr="008128AC">
          <w:rPr>
            <w:rFonts w:hint="eastAsia"/>
          </w:rPr>
          <w:tab/>
        </w:r>
        <w:r w:rsidRPr="008128AC">
          <w:rPr>
            <w:rFonts w:hint="eastAsia"/>
          </w:rPr>
          <w:tab/>
          <w:t xml:space="preserve">   </w:t>
        </w:r>
        <w:r w:rsidRPr="008128AC">
          <w:rPr>
            <w:rFonts w:hint="eastAsia"/>
          </w:rPr>
          <w:tab/>
        </w:r>
        <w:r w:rsidRPr="008128AC">
          <w:rPr>
            <w:rFonts w:hint="eastAsia"/>
          </w:rPr>
          <w:tab/>
        </w:r>
        <w:r w:rsidRPr="008128AC">
          <w:rPr>
            <w:rFonts w:hint="eastAsia"/>
          </w:rPr>
          <w:tab/>
          <w:t xml:space="preserve">          </w:t>
        </w:r>
        <w:r w:rsidRPr="008128AC">
          <w:rPr>
            <w:rFonts w:hint="eastAsia"/>
          </w:rPr>
          <w:tab/>
        </w:r>
        <w:r w:rsidRPr="008128AC">
          <w:rPr>
            <w:rFonts w:hint="eastAsia"/>
          </w:rPr>
          <w:tab/>
        </w:r>
        <w:r w:rsidRPr="008128AC">
          <w:rPr>
            <w:rFonts w:hint="eastAsia"/>
          </w:rPr>
          <w:tab/>
          <w:t xml:space="preserve">          </w:t>
        </w:r>
      </w:ins>
    </w:p>
    <w:p w:rsidR="00CA5085" w:rsidRPr="008128AC" w:rsidRDefault="00CA5085" w:rsidP="00CA5085">
      <w:pPr>
        <w:pStyle w:val="Footnote"/>
        <w:rPr>
          <w:ins w:id="18354" w:author="Machado, Diana" w:date="2019-02-04T10:16:00Z"/>
        </w:rPr>
      </w:pPr>
      <w:ins w:id="18355" w:author="Machado, Diana" w:date="2019-02-04T10:16:00Z">
        <w:r w:rsidRPr="008128AC">
          <w:t>Modeling Organization: Florida International University</w:t>
        </w:r>
      </w:ins>
    </w:p>
    <w:p w:rsidR="00CA5085" w:rsidRPr="008128AC" w:rsidRDefault="00CA5085" w:rsidP="00CA5085">
      <w:pPr>
        <w:pStyle w:val="Footnote"/>
        <w:rPr>
          <w:ins w:id="18356" w:author="Machado, Diana" w:date="2019-02-04T10:16:00Z"/>
        </w:rPr>
      </w:pPr>
      <w:ins w:id="18357" w:author="Machado, Diana" w:date="2019-02-04T10:16:00Z">
        <w:r w:rsidRPr="008128AC">
          <w:t xml:space="preserve">Model Name &amp; Version Number: Florida Public Hurricane Loss Model </w:t>
        </w:r>
        <w:del w:id="18358" w:author="Diana Machado" w:date="2019-04-05T14:25:00Z">
          <w:r w:rsidRPr="008128AC" w:rsidDel="008E38ED">
            <w:delText>6.3</w:delText>
          </w:r>
        </w:del>
      </w:ins>
      <w:ins w:id="18359" w:author="Diana Machado" w:date="2019-04-05T14:25:00Z">
        <w:r w:rsidR="008E38ED">
          <w:t xml:space="preserve"> 7.0</w:t>
        </w:r>
      </w:ins>
    </w:p>
    <w:p w:rsidR="00CA5085" w:rsidRDefault="00CA5085" w:rsidP="00CA5085">
      <w:pPr>
        <w:pStyle w:val="Footnote"/>
        <w:rPr>
          <w:ins w:id="18360" w:author="Machado, Diana" w:date="2019-02-04T10:17:00Z"/>
        </w:rPr>
      </w:pPr>
      <w:ins w:id="18361" w:author="Machado, Diana" w:date="2019-02-04T10:17:00Z">
        <w:r>
          <w:t>January 31, 2019</w:t>
        </w:r>
      </w:ins>
    </w:p>
    <w:p w:rsidR="00CA5085" w:rsidRDefault="00CA5085" w:rsidP="00CA5085">
      <w:pPr>
        <w:pStyle w:val="Footnote"/>
        <w:rPr>
          <w:ins w:id="18362" w:author="Machado, Diana" w:date="2019-02-04T10:17:00Z"/>
        </w:rPr>
      </w:pPr>
    </w:p>
    <w:tbl>
      <w:tblPr>
        <w:tblW w:w="12270" w:type="dxa"/>
        <w:tblInd w:w="78" w:type="dxa"/>
        <w:tblLayout w:type="fixed"/>
        <w:tblLook w:val="0000" w:firstRow="0" w:lastRow="0" w:firstColumn="0" w:lastColumn="0" w:noHBand="0" w:noVBand="0"/>
      </w:tblPr>
      <w:tblGrid>
        <w:gridCol w:w="750"/>
        <w:gridCol w:w="1620"/>
        <w:gridCol w:w="810"/>
        <w:gridCol w:w="1530"/>
        <w:gridCol w:w="810"/>
        <w:gridCol w:w="1530"/>
        <w:gridCol w:w="990"/>
        <w:gridCol w:w="1260"/>
        <w:gridCol w:w="900"/>
        <w:gridCol w:w="1260"/>
        <w:gridCol w:w="810"/>
      </w:tblGrid>
      <w:tr w:rsidR="001B30E0" w:rsidRPr="00D01C04" w:rsidTr="00331AF4">
        <w:trPr>
          <w:trHeight w:hRule="exact" w:val="216"/>
          <w:tblHeader/>
          <w:ins w:id="18363" w:author="Machado, Diana" w:date="2019-02-04T10:19:00Z"/>
        </w:trPr>
        <w:tc>
          <w:tcPr>
            <w:tcW w:w="750" w:type="dxa"/>
            <w:tcBorders>
              <w:top w:val="single" w:sz="6" w:space="0" w:color="auto"/>
              <w:left w:val="single" w:sz="6" w:space="0" w:color="auto"/>
              <w:bottom w:val="single" w:sz="6" w:space="0" w:color="auto"/>
              <w:right w:val="single" w:sz="2" w:space="0" w:color="000000"/>
            </w:tcBorders>
          </w:tcPr>
          <w:p w:rsidR="001B30E0" w:rsidRPr="00D01C04" w:rsidRDefault="001B30E0" w:rsidP="00331AF4">
            <w:pPr>
              <w:autoSpaceDE w:val="0"/>
              <w:autoSpaceDN w:val="0"/>
              <w:adjustRightInd w:val="0"/>
              <w:jc w:val="center"/>
              <w:rPr>
                <w:ins w:id="18364" w:author="Machado, Diana" w:date="2019-02-04T10:19:00Z"/>
                <w:rFonts w:ascii="Calibri" w:hAnsi="Calibri" w:cs="Calibri"/>
                <w:color w:val="000000"/>
                <w:sz w:val="16"/>
                <w:szCs w:val="16"/>
                <w:lang w:eastAsia="en-US"/>
              </w:rPr>
            </w:pPr>
          </w:p>
        </w:tc>
        <w:tc>
          <w:tcPr>
            <w:tcW w:w="2430" w:type="dxa"/>
            <w:gridSpan w:val="2"/>
            <w:tcBorders>
              <w:top w:val="single" w:sz="6" w:space="0" w:color="auto"/>
              <w:left w:val="single" w:sz="2" w:space="0" w:color="000000"/>
              <w:bottom w:val="single" w:sz="6" w:space="0" w:color="auto"/>
              <w:right w:val="single" w:sz="2" w:space="0" w:color="000000"/>
            </w:tcBorders>
          </w:tcPr>
          <w:p w:rsidR="001B30E0" w:rsidRPr="00D01C04" w:rsidRDefault="001B30E0" w:rsidP="00331AF4">
            <w:pPr>
              <w:autoSpaceDE w:val="0"/>
              <w:autoSpaceDN w:val="0"/>
              <w:adjustRightInd w:val="0"/>
              <w:jc w:val="center"/>
              <w:rPr>
                <w:ins w:id="18365" w:author="Machado, Diana" w:date="2019-02-04T10:19:00Z"/>
                <w:rFonts w:ascii="Calibri" w:hAnsi="Calibri" w:cs="Calibri"/>
                <w:b/>
                <w:bCs/>
                <w:color w:val="000000"/>
                <w:sz w:val="16"/>
                <w:szCs w:val="16"/>
                <w:lang w:eastAsia="en-US"/>
              </w:rPr>
            </w:pPr>
            <w:ins w:id="18366" w:author="Machado, Diana" w:date="2019-02-04T10:19:00Z">
              <w:r w:rsidRPr="00D01C04">
                <w:rPr>
                  <w:rFonts w:ascii="Calibri" w:hAnsi="Calibri" w:cs="Calibri"/>
                  <w:b/>
                  <w:bCs/>
                  <w:color w:val="000000"/>
                  <w:sz w:val="16"/>
                  <w:szCs w:val="16"/>
                  <w:lang w:eastAsia="en-US"/>
                </w:rPr>
                <w:t xml:space="preserve"> Hurricane Charley </w:t>
              </w:r>
            </w:ins>
          </w:p>
        </w:tc>
        <w:tc>
          <w:tcPr>
            <w:tcW w:w="2340" w:type="dxa"/>
            <w:gridSpan w:val="2"/>
            <w:tcBorders>
              <w:top w:val="single" w:sz="6" w:space="0" w:color="auto"/>
              <w:left w:val="single" w:sz="2" w:space="0" w:color="000000"/>
              <w:bottom w:val="single" w:sz="6" w:space="0" w:color="auto"/>
              <w:right w:val="single" w:sz="2" w:space="0" w:color="000000"/>
            </w:tcBorders>
          </w:tcPr>
          <w:p w:rsidR="001B30E0" w:rsidRPr="00D01C04" w:rsidRDefault="001B30E0" w:rsidP="00331AF4">
            <w:pPr>
              <w:autoSpaceDE w:val="0"/>
              <w:autoSpaceDN w:val="0"/>
              <w:adjustRightInd w:val="0"/>
              <w:jc w:val="center"/>
              <w:rPr>
                <w:ins w:id="18367" w:author="Machado, Diana" w:date="2019-02-04T10:19:00Z"/>
                <w:rFonts w:ascii="Calibri" w:hAnsi="Calibri" w:cs="Calibri"/>
                <w:color w:val="000000"/>
                <w:sz w:val="16"/>
                <w:szCs w:val="16"/>
                <w:lang w:eastAsia="en-US"/>
              </w:rPr>
            </w:pPr>
            <w:ins w:id="18368" w:author="Machado, Diana" w:date="2019-02-04T10:19:00Z">
              <w:r w:rsidRPr="00D01C04">
                <w:rPr>
                  <w:rFonts w:ascii="Calibri" w:hAnsi="Calibri" w:cs="Calibri"/>
                  <w:b/>
                  <w:bCs/>
                  <w:color w:val="000000"/>
                  <w:sz w:val="16"/>
                  <w:szCs w:val="16"/>
                  <w:lang w:eastAsia="en-US"/>
                </w:rPr>
                <w:t xml:space="preserve"> Hurricane Frances </w:t>
              </w:r>
            </w:ins>
          </w:p>
        </w:tc>
        <w:tc>
          <w:tcPr>
            <w:tcW w:w="2520" w:type="dxa"/>
            <w:gridSpan w:val="2"/>
            <w:tcBorders>
              <w:top w:val="single" w:sz="6" w:space="0" w:color="auto"/>
              <w:left w:val="single" w:sz="2" w:space="0" w:color="000000"/>
              <w:bottom w:val="single" w:sz="6" w:space="0" w:color="auto"/>
              <w:right w:val="single" w:sz="2" w:space="0" w:color="000000"/>
            </w:tcBorders>
          </w:tcPr>
          <w:p w:rsidR="001B30E0" w:rsidRPr="00D01C04" w:rsidRDefault="001B30E0" w:rsidP="00331AF4">
            <w:pPr>
              <w:autoSpaceDE w:val="0"/>
              <w:autoSpaceDN w:val="0"/>
              <w:adjustRightInd w:val="0"/>
              <w:jc w:val="center"/>
              <w:rPr>
                <w:ins w:id="18369" w:author="Machado, Diana" w:date="2019-02-04T10:19:00Z"/>
                <w:rFonts w:ascii="Calibri" w:hAnsi="Calibri" w:cs="Calibri"/>
                <w:color w:val="000000"/>
                <w:sz w:val="16"/>
                <w:szCs w:val="16"/>
                <w:lang w:eastAsia="en-US"/>
              </w:rPr>
            </w:pPr>
            <w:ins w:id="18370" w:author="Machado, Diana" w:date="2019-02-04T10:19:00Z">
              <w:r w:rsidRPr="00D01C04">
                <w:rPr>
                  <w:rFonts w:ascii="Calibri" w:hAnsi="Calibri" w:cs="Calibri"/>
                  <w:b/>
                  <w:bCs/>
                  <w:color w:val="000000"/>
                  <w:sz w:val="16"/>
                  <w:szCs w:val="16"/>
                  <w:lang w:eastAsia="en-US"/>
                </w:rPr>
                <w:t xml:space="preserve"> Hurricane Ivan </w:t>
              </w:r>
            </w:ins>
          </w:p>
        </w:tc>
        <w:tc>
          <w:tcPr>
            <w:tcW w:w="2160" w:type="dxa"/>
            <w:gridSpan w:val="2"/>
            <w:tcBorders>
              <w:top w:val="single" w:sz="6" w:space="0" w:color="auto"/>
              <w:left w:val="single" w:sz="2" w:space="0" w:color="000000"/>
              <w:bottom w:val="single" w:sz="6" w:space="0" w:color="auto"/>
              <w:right w:val="single" w:sz="2" w:space="0" w:color="000000"/>
            </w:tcBorders>
          </w:tcPr>
          <w:p w:rsidR="001B30E0" w:rsidRPr="00D01C04" w:rsidRDefault="001B30E0" w:rsidP="00331AF4">
            <w:pPr>
              <w:autoSpaceDE w:val="0"/>
              <w:autoSpaceDN w:val="0"/>
              <w:adjustRightInd w:val="0"/>
              <w:jc w:val="center"/>
              <w:rPr>
                <w:ins w:id="18371" w:author="Machado, Diana" w:date="2019-02-04T10:19:00Z"/>
                <w:rFonts w:ascii="Calibri" w:hAnsi="Calibri" w:cs="Calibri"/>
                <w:b/>
                <w:bCs/>
                <w:color w:val="000000"/>
                <w:sz w:val="16"/>
                <w:szCs w:val="16"/>
                <w:lang w:eastAsia="en-US"/>
              </w:rPr>
            </w:pPr>
            <w:ins w:id="18372" w:author="Machado, Diana" w:date="2019-02-04T10:19:00Z">
              <w:r w:rsidRPr="00D01C04">
                <w:rPr>
                  <w:rFonts w:ascii="Calibri" w:hAnsi="Calibri" w:cs="Calibri"/>
                  <w:b/>
                  <w:bCs/>
                  <w:color w:val="000000"/>
                  <w:sz w:val="16"/>
                  <w:szCs w:val="16"/>
                  <w:lang w:eastAsia="en-US"/>
                </w:rPr>
                <w:t xml:space="preserve"> Hurricane Jeanne </w:t>
              </w:r>
            </w:ins>
          </w:p>
        </w:tc>
        <w:tc>
          <w:tcPr>
            <w:tcW w:w="2070" w:type="dxa"/>
            <w:gridSpan w:val="2"/>
            <w:tcBorders>
              <w:top w:val="single" w:sz="6" w:space="0" w:color="auto"/>
              <w:left w:val="single" w:sz="2" w:space="0" w:color="000000"/>
              <w:bottom w:val="single" w:sz="6" w:space="0" w:color="auto"/>
              <w:right w:val="single" w:sz="6" w:space="0" w:color="auto"/>
            </w:tcBorders>
          </w:tcPr>
          <w:p w:rsidR="001B30E0" w:rsidRPr="00D01C04" w:rsidRDefault="001B30E0" w:rsidP="00331AF4">
            <w:pPr>
              <w:autoSpaceDE w:val="0"/>
              <w:autoSpaceDN w:val="0"/>
              <w:adjustRightInd w:val="0"/>
              <w:jc w:val="center"/>
              <w:rPr>
                <w:ins w:id="18373" w:author="Machado, Diana" w:date="2019-02-04T10:19:00Z"/>
                <w:rFonts w:ascii="Calibri" w:hAnsi="Calibri" w:cs="Calibri"/>
                <w:color w:val="000000"/>
                <w:sz w:val="16"/>
                <w:szCs w:val="16"/>
                <w:lang w:eastAsia="en-US"/>
              </w:rPr>
            </w:pPr>
            <w:ins w:id="18374" w:author="Machado, Diana" w:date="2019-02-04T10:19:00Z">
              <w:r w:rsidRPr="00D01C04">
                <w:rPr>
                  <w:rFonts w:ascii="Calibri" w:hAnsi="Calibri" w:cs="Calibri"/>
                  <w:b/>
                  <w:bCs/>
                  <w:color w:val="000000"/>
                  <w:sz w:val="16"/>
                  <w:szCs w:val="16"/>
                  <w:lang w:eastAsia="en-US"/>
                </w:rPr>
                <w:t xml:space="preserve"> Total </w:t>
              </w:r>
            </w:ins>
          </w:p>
        </w:tc>
      </w:tr>
      <w:tr w:rsidR="00CA5085" w:rsidRPr="00D01C04" w:rsidTr="00331AF4">
        <w:trPr>
          <w:trHeight w:hRule="exact" w:val="1239"/>
          <w:tblHeader/>
          <w:ins w:id="18375" w:author="Machado, Diana" w:date="2019-02-04T10:19:00Z"/>
        </w:trPr>
        <w:tc>
          <w:tcPr>
            <w:tcW w:w="75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376" w:author="Machado, Diana" w:date="2019-02-04T10:19:00Z"/>
                <w:rFonts w:ascii="Calibri" w:hAnsi="Calibri" w:cs="Calibri"/>
                <w:b/>
                <w:bCs/>
                <w:color w:val="000000"/>
                <w:sz w:val="16"/>
                <w:szCs w:val="16"/>
                <w:lang w:eastAsia="en-US"/>
              </w:rPr>
            </w:pPr>
            <w:ins w:id="18377" w:author="Machado, Diana" w:date="2019-02-04T10:19:00Z">
              <w:r w:rsidRPr="00D01C04">
                <w:rPr>
                  <w:rFonts w:ascii="Calibri" w:hAnsi="Calibri" w:cs="Calibri"/>
                  <w:b/>
                  <w:bCs/>
                  <w:color w:val="000000"/>
                  <w:sz w:val="16"/>
                  <w:szCs w:val="16"/>
                  <w:lang w:eastAsia="en-US"/>
                </w:rPr>
                <w:t>ZIP Code</w:t>
              </w:r>
            </w:ins>
          </w:p>
        </w:tc>
        <w:tc>
          <w:tcPr>
            <w:tcW w:w="162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378" w:author="Machado, Diana" w:date="2019-02-04T10:19:00Z"/>
                <w:rFonts w:ascii="Calibri" w:hAnsi="Calibri" w:cs="Calibri"/>
                <w:b/>
                <w:bCs/>
                <w:color w:val="000000"/>
                <w:sz w:val="16"/>
                <w:szCs w:val="16"/>
                <w:lang w:eastAsia="en-US"/>
              </w:rPr>
            </w:pPr>
            <w:ins w:id="18379" w:author="Machado, Diana" w:date="2019-02-04T10:19:00Z">
              <w:r w:rsidRPr="00D01C04">
                <w:rPr>
                  <w:rFonts w:ascii="Calibri" w:hAnsi="Calibri" w:cs="Calibri"/>
                  <w:b/>
                  <w:bCs/>
                  <w:color w:val="000000"/>
                  <w:sz w:val="16"/>
                  <w:szCs w:val="16"/>
                  <w:lang w:eastAsia="en-US"/>
                </w:rPr>
                <w:t xml:space="preserve"> Personal and Commercial </w:t>
              </w:r>
            </w:ins>
          </w:p>
          <w:p w:rsidR="00CA5085" w:rsidRPr="00D01C04" w:rsidRDefault="00CA5085" w:rsidP="00331AF4">
            <w:pPr>
              <w:autoSpaceDE w:val="0"/>
              <w:autoSpaceDN w:val="0"/>
              <w:adjustRightInd w:val="0"/>
              <w:jc w:val="center"/>
              <w:rPr>
                <w:ins w:id="18380" w:author="Machado, Diana" w:date="2019-02-04T10:19:00Z"/>
                <w:rFonts w:ascii="Calibri" w:hAnsi="Calibri" w:cs="Calibri"/>
                <w:b/>
                <w:bCs/>
                <w:color w:val="000000"/>
                <w:sz w:val="16"/>
                <w:szCs w:val="16"/>
                <w:lang w:eastAsia="en-US"/>
              </w:rPr>
            </w:pPr>
            <w:ins w:id="18381" w:author="Machado, Diana" w:date="2019-02-04T10:19:00Z">
              <w:r w:rsidRPr="00D01C04">
                <w:rPr>
                  <w:rFonts w:ascii="Calibri" w:hAnsi="Calibri" w:cs="Calibri"/>
                  <w:b/>
                  <w:bCs/>
                  <w:color w:val="000000"/>
                  <w:sz w:val="16"/>
                  <w:szCs w:val="16"/>
                  <w:lang w:eastAsia="en-US"/>
                </w:rPr>
                <w:t xml:space="preserve">Residential Monetary </w:t>
              </w:r>
            </w:ins>
          </w:p>
          <w:p w:rsidR="00CA5085" w:rsidRPr="00D01C04" w:rsidRDefault="00CA5085" w:rsidP="00331AF4">
            <w:pPr>
              <w:autoSpaceDE w:val="0"/>
              <w:autoSpaceDN w:val="0"/>
              <w:adjustRightInd w:val="0"/>
              <w:jc w:val="center"/>
              <w:rPr>
                <w:ins w:id="18382" w:author="Machado, Diana" w:date="2019-02-04T10:19:00Z"/>
                <w:rFonts w:ascii="Calibri" w:hAnsi="Calibri" w:cs="Calibri"/>
                <w:b/>
                <w:bCs/>
                <w:color w:val="000000"/>
                <w:sz w:val="16"/>
                <w:szCs w:val="16"/>
                <w:lang w:eastAsia="en-US"/>
              </w:rPr>
            </w:pPr>
            <w:ins w:id="18383" w:author="Machado, Diana" w:date="2019-02-04T10:19:00Z">
              <w:r w:rsidRPr="00D01C04">
                <w:rPr>
                  <w:rFonts w:ascii="Calibri" w:hAnsi="Calibri" w:cs="Calibri"/>
                  <w:b/>
                  <w:bCs/>
                  <w:color w:val="000000"/>
                  <w:sz w:val="16"/>
                  <w:szCs w:val="16"/>
                  <w:lang w:eastAsia="en-US"/>
                </w:rPr>
                <w:t xml:space="preserve">Contribution($)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384" w:author="Machado, Diana" w:date="2019-02-04T10:19:00Z"/>
                <w:rFonts w:ascii="Calibri" w:hAnsi="Calibri" w:cs="Calibri"/>
                <w:b/>
                <w:bCs/>
                <w:color w:val="000000"/>
                <w:sz w:val="16"/>
                <w:szCs w:val="16"/>
                <w:lang w:eastAsia="en-US"/>
              </w:rPr>
            </w:pPr>
            <w:ins w:id="18385" w:author="Machado, Diana" w:date="2019-02-04T10:19:00Z">
              <w:r w:rsidRPr="00D01C04">
                <w:rPr>
                  <w:rFonts w:ascii="Calibri" w:hAnsi="Calibri" w:cs="Calibri"/>
                  <w:b/>
                  <w:bCs/>
                  <w:color w:val="000000"/>
                  <w:sz w:val="16"/>
                  <w:szCs w:val="16"/>
                  <w:lang w:eastAsia="en-US"/>
                </w:rPr>
                <w:t>Percent</w:t>
              </w:r>
            </w:ins>
          </w:p>
          <w:p w:rsidR="00CA5085" w:rsidRPr="00D01C04" w:rsidRDefault="00CA5085" w:rsidP="00331AF4">
            <w:pPr>
              <w:autoSpaceDE w:val="0"/>
              <w:autoSpaceDN w:val="0"/>
              <w:adjustRightInd w:val="0"/>
              <w:jc w:val="center"/>
              <w:rPr>
                <w:ins w:id="18386" w:author="Machado, Diana" w:date="2019-02-04T10:19:00Z"/>
                <w:rFonts w:ascii="Calibri" w:hAnsi="Calibri" w:cs="Calibri"/>
                <w:b/>
                <w:bCs/>
                <w:color w:val="000000"/>
                <w:sz w:val="16"/>
                <w:szCs w:val="16"/>
                <w:lang w:eastAsia="en-US"/>
              </w:rPr>
            </w:pPr>
            <w:ins w:id="18387" w:author="Machado, Diana" w:date="2019-02-04T10:19:00Z">
              <w:r w:rsidRPr="00D01C04">
                <w:rPr>
                  <w:rFonts w:ascii="Calibri" w:hAnsi="Calibri" w:cs="Calibri"/>
                  <w:b/>
                  <w:bCs/>
                  <w:color w:val="000000"/>
                  <w:sz w:val="16"/>
                  <w:szCs w:val="16"/>
                  <w:lang w:eastAsia="en-US"/>
                </w:rPr>
                <w:t>of</w:t>
              </w:r>
            </w:ins>
          </w:p>
          <w:p w:rsidR="00CA5085" w:rsidRPr="00D01C04" w:rsidRDefault="00CA5085" w:rsidP="00331AF4">
            <w:pPr>
              <w:autoSpaceDE w:val="0"/>
              <w:autoSpaceDN w:val="0"/>
              <w:adjustRightInd w:val="0"/>
              <w:jc w:val="center"/>
              <w:rPr>
                <w:ins w:id="18388" w:author="Machado, Diana" w:date="2019-02-04T10:19:00Z"/>
                <w:rFonts w:ascii="Calibri" w:hAnsi="Calibri" w:cs="Calibri"/>
                <w:b/>
                <w:bCs/>
                <w:color w:val="000000"/>
                <w:sz w:val="16"/>
                <w:szCs w:val="16"/>
                <w:lang w:eastAsia="en-US"/>
              </w:rPr>
            </w:pPr>
            <w:ins w:id="18389" w:author="Machado, Diana" w:date="2019-02-04T10:19:00Z">
              <w:r w:rsidRPr="00D01C04">
                <w:rPr>
                  <w:rFonts w:ascii="Calibri" w:hAnsi="Calibri" w:cs="Calibri"/>
                  <w:b/>
                  <w:bCs/>
                  <w:color w:val="000000"/>
                  <w:sz w:val="16"/>
                  <w:szCs w:val="16"/>
                  <w:lang w:eastAsia="en-US"/>
                </w:rPr>
                <w:t>Losses</w:t>
              </w:r>
            </w:ins>
          </w:p>
          <w:p w:rsidR="00CA5085" w:rsidRPr="00D01C04" w:rsidRDefault="00CA5085" w:rsidP="00331AF4">
            <w:pPr>
              <w:autoSpaceDE w:val="0"/>
              <w:autoSpaceDN w:val="0"/>
              <w:adjustRightInd w:val="0"/>
              <w:jc w:val="center"/>
              <w:rPr>
                <w:ins w:id="18390" w:author="Machado, Diana" w:date="2019-02-04T10:19:00Z"/>
                <w:rFonts w:ascii="Calibri" w:hAnsi="Calibri" w:cs="Calibri"/>
                <w:b/>
                <w:bCs/>
                <w:color w:val="000000"/>
                <w:sz w:val="16"/>
                <w:szCs w:val="16"/>
                <w:lang w:eastAsia="en-US"/>
              </w:rPr>
            </w:pPr>
            <w:ins w:id="18391" w:author="Machado, Diana" w:date="2019-02-04T10:19:00Z">
              <w:r w:rsidRPr="00D01C04">
                <w:rPr>
                  <w:rFonts w:ascii="Calibri" w:hAnsi="Calibri" w:cs="Calibri"/>
                  <w:b/>
                  <w:bCs/>
                  <w:color w:val="000000"/>
                  <w:sz w:val="16"/>
                  <w:szCs w:val="16"/>
                  <w:lang w:eastAsia="en-US"/>
                </w:rPr>
                <w:t>(%)</w:t>
              </w:r>
            </w:ins>
          </w:p>
        </w:tc>
        <w:tc>
          <w:tcPr>
            <w:tcW w:w="153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392" w:author="Machado, Diana" w:date="2019-02-04T10:19:00Z"/>
                <w:rFonts w:ascii="Calibri" w:hAnsi="Calibri" w:cs="Calibri"/>
                <w:b/>
                <w:bCs/>
                <w:color w:val="000000"/>
                <w:sz w:val="16"/>
                <w:szCs w:val="16"/>
                <w:lang w:eastAsia="en-US"/>
              </w:rPr>
            </w:pPr>
            <w:ins w:id="18393" w:author="Machado, Diana" w:date="2019-02-04T10:19:00Z">
              <w:r w:rsidRPr="00D01C04">
                <w:rPr>
                  <w:rFonts w:ascii="Calibri" w:hAnsi="Calibri" w:cs="Calibri"/>
                  <w:b/>
                  <w:bCs/>
                  <w:color w:val="000000"/>
                  <w:sz w:val="16"/>
                  <w:szCs w:val="16"/>
                  <w:lang w:eastAsia="en-US"/>
                </w:rPr>
                <w:t xml:space="preserve"> Personal and Commercial </w:t>
              </w:r>
            </w:ins>
          </w:p>
          <w:p w:rsidR="00CA5085" w:rsidRPr="00D01C04" w:rsidRDefault="00CA5085" w:rsidP="00331AF4">
            <w:pPr>
              <w:autoSpaceDE w:val="0"/>
              <w:autoSpaceDN w:val="0"/>
              <w:adjustRightInd w:val="0"/>
              <w:jc w:val="center"/>
              <w:rPr>
                <w:ins w:id="18394" w:author="Machado, Diana" w:date="2019-02-04T10:19:00Z"/>
                <w:rFonts w:ascii="Calibri" w:hAnsi="Calibri" w:cs="Calibri"/>
                <w:b/>
                <w:bCs/>
                <w:color w:val="000000"/>
                <w:sz w:val="16"/>
                <w:szCs w:val="16"/>
                <w:lang w:eastAsia="en-US"/>
              </w:rPr>
            </w:pPr>
            <w:ins w:id="18395" w:author="Machado, Diana" w:date="2019-02-04T10:19:00Z">
              <w:r w:rsidRPr="00D01C04">
                <w:rPr>
                  <w:rFonts w:ascii="Calibri" w:hAnsi="Calibri" w:cs="Calibri"/>
                  <w:b/>
                  <w:bCs/>
                  <w:color w:val="000000"/>
                  <w:sz w:val="16"/>
                  <w:szCs w:val="16"/>
                  <w:lang w:eastAsia="en-US"/>
                </w:rPr>
                <w:t xml:space="preserve">Residential Monetary </w:t>
              </w:r>
            </w:ins>
          </w:p>
          <w:p w:rsidR="00CA5085" w:rsidRPr="00D01C04" w:rsidRDefault="00CA5085" w:rsidP="00331AF4">
            <w:pPr>
              <w:autoSpaceDE w:val="0"/>
              <w:autoSpaceDN w:val="0"/>
              <w:adjustRightInd w:val="0"/>
              <w:jc w:val="center"/>
              <w:rPr>
                <w:ins w:id="18396" w:author="Machado, Diana" w:date="2019-02-04T10:19:00Z"/>
                <w:rFonts w:ascii="Calibri" w:hAnsi="Calibri" w:cs="Calibri"/>
                <w:b/>
                <w:bCs/>
                <w:color w:val="000000"/>
                <w:sz w:val="16"/>
                <w:szCs w:val="16"/>
                <w:lang w:eastAsia="en-US"/>
              </w:rPr>
            </w:pPr>
            <w:ins w:id="18397" w:author="Machado, Diana" w:date="2019-02-04T10:19:00Z">
              <w:r w:rsidRPr="00D01C04">
                <w:rPr>
                  <w:rFonts w:ascii="Calibri" w:hAnsi="Calibri" w:cs="Calibri"/>
                  <w:b/>
                  <w:bCs/>
                  <w:color w:val="000000"/>
                  <w:sz w:val="16"/>
                  <w:szCs w:val="16"/>
                  <w:lang w:eastAsia="en-US"/>
                </w:rPr>
                <w:t xml:space="preserve">Contribution($)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398" w:author="Machado, Diana" w:date="2019-02-04T10:19:00Z"/>
                <w:rFonts w:ascii="Calibri" w:hAnsi="Calibri" w:cs="Calibri"/>
                <w:b/>
                <w:bCs/>
                <w:color w:val="000000"/>
                <w:sz w:val="16"/>
                <w:szCs w:val="16"/>
                <w:lang w:eastAsia="en-US"/>
              </w:rPr>
            </w:pPr>
            <w:ins w:id="18399" w:author="Machado, Diana" w:date="2019-02-04T10:19:00Z">
              <w:r w:rsidRPr="00D01C04">
                <w:rPr>
                  <w:rFonts w:ascii="Calibri" w:hAnsi="Calibri" w:cs="Calibri"/>
                  <w:b/>
                  <w:bCs/>
                  <w:color w:val="000000"/>
                  <w:sz w:val="16"/>
                  <w:szCs w:val="16"/>
                  <w:lang w:eastAsia="en-US"/>
                </w:rPr>
                <w:t>Percent</w:t>
              </w:r>
            </w:ins>
          </w:p>
          <w:p w:rsidR="00CA5085" w:rsidRPr="00D01C04" w:rsidRDefault="00CA5085" w:rsidP="00331AF4">
            <w:pPr>
              <w:autoSpaceDE w:val="0"/>
              <w:autoSpaceDN w:val="0"/>
              <w:adjustRightInd w:val="0"/>
              <w:jc w:val="center"/>
              <w:rPr>
                <w:ins w:id="18400" w:author="Machado, Diana" w:date="2019-02-04T10:19:00Z"/>
                <w:rFonts w:ascii="Calibri" w:hAnsi="Calibri" w:cs="Calibri"/>
                <w:b/>
                <w:bCs/>
                <w:color w:val="000000"/>
                <w:sz w:val="16"/>
                <w:szCs w:val="16"/>
                <w:lang w:eastAsia="en-US"/>
              </w:rPr>
            </w:pPr>
            <w:ins w:id="18401" w:author="Machado, Diana" w:date="2019-02-04T10:19:00Z">
              <w:r w:rsidRPr="00D01C04">
                <w:rPr>
                  <w:rFonts w:ascii="Calibri" w:hAnsi="Calibri" w:cs="Calibri"/>
                  <w:b/>
                  <w:bCs/>
                  <w:color w:val="000000"/>
                  <w:sz w:val="16"/>
                  <w:szCs w:val="16"/>
                  <w:lang w:eastAsia="en-US"/>
                </w:rPr>
                <w:t>of</w:t>
              </w:r>
            </w:ins>
          </w:p>
          <w:p w:rsidR="00CA5085" w:rsidRPr="00D01C04" w:rsidRDefault="00CA5085" w:rsidP="00331AF4">
            <w:pPr>
              <w:autoSpaceDE w:val="0"/>
              <w:autoSpaceDN w:val="0"/>
              <w:adjustRightInd w:val="0"/>
              <w:jc w:val="center"/>
              <w:rPr>
                <w:ins w:id="18402" w:author="Machado, Diana" w:date="2019-02-04T10:19:00Z"/>
                <w:rFonts w:ascii="Calibri" w:hAnsi="Calibri" w:cs="Calibri"/>
                <w:b/>
                <w:bCs/>
                <w:color w:val="000000"/>
                <w:sz w:val="16"/>
                <w:szCs w:val="16"/>
                <w:lang w:eastAsia="en-US"/>
              </w:rPr>
            </w:pPr>
            <w:ins w:id="18403" w:author="Machado, Diana" w:date="2019-02-04T10:19:00Z">
              <w:r w:rsidRPr="00D01C04">
                <w:rPr>
                  <w:rFonts w:ascii="Calibri" w:hAnsi="Calibri" w:cs="Calibri"/>
                  <w:b/>
                  <w:bCs/>
                  <w:color w:val="000000"/>
                  <w:sz w:val="16"/>
                  <w:szCs w:val="16"/>
                  <w:lang w:eastAsia="en-US"/>
                </w:rPr>
                <w:t>Losses</w:t>
              </w:r>
            </w:ins>
          </w:p>
          <w:p w:rsidR="00CA5085" w:rsidRPr="00D01C04" w:rsidRDefault="00CA5085" w:rsidP="00331AF4">
            <w:pPr>
              <w:autoSpaceDE w:val="0"/>
              <w:autoSpaceDN w:val="0"/>
              <w:adjustRightInd w:val="0"/>
              <w:jc w:val="center"/>
              <w:rPr>
                <w:ins w:id="18404" w:author="Machado, Diana" w:date="2019-02-04T10:19:00Z"/>
                <w:rFonts w:ascii="Calibri" w:hAnsi="Calibri" w:cs="Calibri"/>
                <w:b/>
                <w:bCs/>
                <w:color w:val="000000"/>
                <w:sz w:val="16"/>
                <w:szCs w:val="16"/>
                <w:lang w:eastAsia="en-US"/>
              </w:rPr>
            </w:pPr>
            <w:ins w:id="18405" w:author="Machado, Diana" w:date="2019-02-04T10:19:00Z">
              <w:r w:rsidRPr="00D01C04">
                <w:rPr>
                  <w:rFonts w:ascii="Calibri" w:hAnsi="Calibri" w:cs="Calibri"/>
                  <w:b/>
                  <w:bCs/>
                  <w:color w:val="000000"/>
                  <w:sz w:val="16"/>
                  <w:szCs w:val="16"/>
                  <w:lang w:eastAsia="en-US"/>
                </w:rPr>
                <w:t>(%)</w:t>
              </w:r>
            </w:ins>
          </w:p>
        </w:tc>
        <w:tc>
          <w:tcPr>
            <w:tcW w:w="153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406" w:author="Machado, Diana" w:date="2019-02-04T10:19:00Z"/>
                <w:rFonts w:ascii="Calibri" w:hAnsi="Calibri" w:cs="Calibri"/>
                <w:b/>
                <w:bCs/>
                <w:color w:val="000000"/>
                <w:sz w:val="16"/>
                <w:szCs w:val="16"/>
                <w:lang w:eastAsia="en-US"/>
              </w:rPr>
            </w:pPr>
            <w:ins w:id="18407" w:author="Machado, Diana" w:date="2019-02-04T10:19:00Z">
              <w:r w:rsidRPr="00D01C04">
                <w:rPr>
                  <w:rFonts w:ascii="Calibri" w:hAnsi="Calibri" w:cs="Calibri"/>
                  <w:b/>
                  <w:bCs/>
                  <w:color w:val="000000"/>
                  <w:sz w:val="16"/>
                  <w:szCs w:val="16"/>
                  <w:lang w:eastAsia="en-US"/>
                </w:rPr>
                <w:t xml:space="preserve"> Personal and Commercial </w:t>
              </w:r>
            </w:ins>
          </w:p>
          <w:p w:rsidR="00CA5085" w:rsidRPr="00D01C04" w:rsidRDefault="00CA5085" w:rsidP="00331AF4">
            <w:pPr>
              <w:autoSpaceDE w:val="0"/>
              <w:autoSpaceDN w:val="0"/>
              <w:adjustRightInd w:val="0"/>
              <w:jc w:val="center"/>
              <w:rPr>
                <w:ins w:id="18408" w:author="Machado, Diana" w:date="2019-02-04T10:19:00Z"/>
                <w:rFonts w:ascii="Calibri" w:hAnsi="Calibri" w:cs="Calibri"/>
                <w:b/>
                <w:bCs/>
                <w:color w:val="000000"/>
                <w:sz w:val="16"/>
                <w:szCs w:val="16"/>
                <w:lang w:eastAsia="en-US"/>
              </w:rPr>
            </w:pPr>
            <w:ins w:id="18409" w:author="Machado, Diana" w:date="2019-02-04T10:19:00Z">
              <w:r w:rsidRPr="00D01C04">
                <w:rPr>
                  <w:rFonts w:ascii="Calibri" w:hAnsi="Calibri" w:cs="Calibri"/>
                  <w:b/>
                  <w:bCs/>
                  <w:color w:val="000000"/>
                  <w:sz w:val="16"/>
                  <w:szCs w:val="16"/>
                  <w:lang w:eastAsia="en-US"/>
                </w:rPr>
                <w:t xml:space="preserve">Residential Monetary </w:t>
              </w:r>
            </w:ins>
          </w:p>
          <w:p w:rsidR="00CA5085" w:rsidRPr="00D01C04" w:rsidRDefault="00CA5085" w:rsidP="00331AF4">
            <w:pPr>
              <w:autoSpaceDE w:val="0"/>
              <w:autoSpaceDN w:val="0"/>
              <w:adjustRightInd w:val="0"/>
              <w:jc w:val="center"/>
              <w:rPr>
                <w:ins w:id="18410" w:author="Machado, Diana" w:date="2019-02-04T10:19:00Z"/>
                <w:rFonts w:ascii="Calibri" w:hAnsi="Calibri" w:cs="Calibri"/>
                <w:b/>
                <w:bCs/>
                <w:color w:val="000000"/>
                <w:sz w:val="16"/>
                <w:szCs w:val="16"/>
                <w:lang w:eastAsia="en-US"/>
              </w:rPr>
            </w:pPr>
            <w:ins w:id="18411" w:author="Machado, Diana" w:date="2019-02-04T10:19:00Z">
              <w:r w:rsidRPr="00D01C04">
                <w:rPr>
                  <w:rFonts w:ascii="Calibri" w:hAnsi="Calibri" w:cs="Calibri"/>
                  <w:b/>
                  <w:bCs/>
                  <w:color w:val="000000"/>
                  <w:sz w:val="16"/>
                  <w:szCs w:val="16"/>
                  <w:lang w:eastAsia="en-US"/>
                </w:rPr>
                <w:t xml:space="preserve">Contribution($) </w:t>
              </w:r>
            </w:ins>
          </w:p>
        </w:tc>
        <w:tc>
          <w:tcPr>
            <w:tcW w:w="99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412" w:author="Machado, Diana" w:date="2019-02-04T10:19:00Z"/>
                <w:rFonts w:ascii="Calibri" w:hAnsi="Calibri" w:cs="Calibri"/>
                <w:b/>
                <w:bCs/>
                <w:color w:val="000000"/>
                <w:sz w:val="16"/>
                <w:szCs w:val="16"/>
                <w:lang w:eastAsia="en-US"/>
              </w:rPr>
            </w:pPr>
            <w:ins w:id="18413" w:author="Machado, Diana" w:date="2019-02-04T10:19:00Z">
              <w:r w:rsidRPr="00D01C04">
                <w:rPr>
                  <w:rFonts w:ascii="Calibri" w:hAnsi="Calibri" w:cs="Calibri"/>
                  <w:b/>
                  <w:bCs/>
                  <w:color w:val="000000"/>
                  <w:sz w:val="16"/>
                  <w:szCs w:val="16"/>
                  <w:lang w:eastAsia="en-US"/>
                </w:rPr>
                <w:t>Percent</w:t>
              </w:r>
            </w:ins>
          </w:p>
          <w:p w:rsidR="00CA5085" w:rsidRPr="00D01C04" w:rsidRDefault="00CA5085" w:rsidP="00331AF4">
            <w:pPr>
              <w:autoSpaceDE w:val="0"/>
              <w:autoSpaceDN w:val="0"/>
              <w:adjustRightInd w:val="0"/>
              <w:jc w:val="center"/>
              <w:rPr>
                <w:ins w:id="18414" w:author="Machado, Diana" w:date="2019-02-04T10:19:00Z"/>
                <w:rFonts w:ascii="Calibri" w:hAnsi="Calibri" w:cs="Calibri"/>
                <w:b/>
                <w:bCs/>
                <w:color w:val="000000"/>
                <w:sz w:val="16"/>
                <w:szCs w:val="16"/>
                <w:lang w:eastAsia="en-US"/>
              </w:rPr>
            </w:pPr>
            <w:ins w:id="18415" w:author="Machado, Diana" w:date="2019-02-04T10:19:00Z">
              <w:r w:rsidRPr="00D01C04">
                <w:rPr>
                  <w:rFonts w:ascii="Calibri" w:hAnsi="Calibri" w:cs="Calibri"/>
                  <w:b/>
                  <w:bCs/>
                  <w:color w:val="000000"/>
                  <w:sz w:val="16"/>
                  <w:szCs w:val="16"/>
                  <w:lang w:eastAsia="en-US"/>
                </w:rPr>
                <w:t>of</w:t>
              </w:r>
            </w:ins>
          </w:p>
          <w:p w:rsidR="00CA5085" w:rsidRPr="00D01C04" w:rsidRDefault="00CA5085" w:rsidP="00331AF4">
            <w:pPr>
              <w:autoSpaceDE w:val="0"/>
              <w:autoSpaceDN w:val="0"/>
              <w:adjustRightInd w:val="0"/>
              <w:jc w:val="center"/>
              <w:rPr>
                <w:ins w:id="18416" w:author="Machado, Diana" w:date="2019-02-04T10:19:00Z"/>
                <w:rFonts w:ascii="Calibri" w:hAnsi="Calibri" w:cs="Calibri"/>
                <w:b/>
                <w:bCs/>
                <w:color w:val="000000"/>
                <w:sz w:val="16"/>
                <w:szCs w:val="16"/>
                <w:lang w:eastAsia="en-US"/>
              </w:rPr>
            </w:pPr>
            <w:ins w:id="18417" w:author="Machado, Diana" w:date="2019-02-04T10:19:00Z">
              <w:r w:rsidRPr="00D01C04">
                <w:rPr>
                  <w:rFonts w:ascii="Calibri" w:hAnsi="Calibri" w:cs="Calibri"/>
                  <w:b/>
                  <w:bCs/>
                  <w:color w:val="000000"/>
                  <w:sz w:val="16"/>
                  <w:szCs w:val="16"/>
                  <w:lang w:eastAsia="en-US"/>
                </w:rPr>
                <w:t>Losses</w:t>
              </w:r>
            </w:ins>
          </w:p>
          <w:p w:rsidR="00CA5085" w:rsidRPr="00D01C04" w:rsidRDefault="00CA5085" w:rsidP="00331AF4">
            <w:pPr>
              <w:autoSpaceDE w:val="0"/>
              <w:autoSpaceDN w:val="0"/>
              <w:adjustRightInd w:val="0"/>
              <w:jc w:val="center"/>
              <w:rPr>
                <w:ins w:id="18418" w:author="Machado, Diana" w:date="2019-02-04T10:19:00Z"/>
                <w:rFonts w:ascii="Calibri" w:hAnsi="Calibri" w:cs="Calibri"/>
                <w:b/>
                <w:bCs/>
                <w:color w:val="000000"/>
                <w:sz w:val="16"/>
                <w:szCs w:val="16"/>
                <w:lang w:eastAsia="en-US"/>
              </w:rPr>
            </w:pPr>
            <w:ins w:id="18419" w:author="Machado, Diana" w:date="2019-02-04T10:19:00Z">
              <w:r w:rsidRPr="00D01C04">
                <w:rPr>
                  <w:rFonts w:ascii="Calibri" w:hAnsi="Calibri" w:cs="Calibri"/>
                  <w:b/>
                  <w:bCs/>
                  <w:color w:val="000000"/>
                  <w:sz w:val="16"/>
                  <w:szCs w:val="16"/>
                  <w:lang w:eastAsia="en-US"/>
                </w:rPr>
                <w:t>(%)</w:t>
              </w:r>
            </w:ins>
          </w:p>
        </w:tc>
        <w:tc>
          <w:tcPr>
            <w:tcW w:w="126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420" w:author="Machado, Diana" w:date="2019-02-04T10:19:00Z"/>
                <w:rFonts w:ascii="Calibri" w:hAnsi="Calibri" w:cs="Calibri"/>
                <w:b/>
                <w:bCs/>
                <w:color w:val="000000"/>
                <w:sz w:val="16"/>
                <w:szCs w:val="16"/>
                <w:lang w:eastAsia="en-US"/>
              </w:rPr>
            </w:pPr>
            <w:ins w:id="18421" w:author="Machado, Diana" w:date="2019-02-04T10:19:00Z">
              <w:r w:rsidRPr="00D01C04">
                <w:rPr>
                  <w:rFonts w:ascii="Calibri" w:hAnsi="Calibri" w:cs="Calibri"/>
                  <w:b/>
                  <w:bCs/>
                  <w:color w:val="000000"/>
                  <w:sz w:val="16"/>
                  <w:szCs w:val="16"/>
                  <w:lang w:eastAsia="en-US"/>
                </w:rPr>
                <w:t xml:space="preserve"> Personal and Commercial </w:t>
              </w:r>
            </w:ins>
          </w:p>
          <w:p w:rsidR="00CA5085" w:rsidRPr="00D01C04" w:rsidRDefault="00CA5085" w:rsidP="00331AF4">
            <w:pPr>
              <w:autoSpaceDE w:val="0"/>
              <w:autoSpaceDN w:val="0"/>
              <w:adjustRightInd w:val="0"/>
              <w:jc w:val="center"/>
              <w:rPr>
                <w:ins w:id="18422" w:author="Machado, Diana" w:date="2019-02-04T10:19:00Z"/>
                <w:rFonts w:ascii="Calibri" w:hAnsi="Calibri" w:cs="Calibri"/>
                <w:b/>
                <w:bCs/>
                <w:color w:val="000000"/>
                <w:sz w:val="16"/>
                <w:szCs w:val="16"/>
                <w:lang w:eastAsia="en-US"/>
              </w:rPr>
            </w:pPr>
            <w:ins w:id="18423" w:author="Machado, Diana" w:date="2019-02-04T10:19:00Z">
              <w:r w:rsidRPr="00D01C04">
                <w:rPr>
                  <w:rFonts w:ascii="Calibri" w:hAnsi="Calibri" w:cs="Calibri"/>
                  <w:b/>
                  <w:bCs/>
                  <w:color w:val="000000"/>
                  <w:sz w:val="16"/>
                  <w:szCs w:val="16"/>
                  <w:lang w:eastAsia="en-US"/>
                </w:rPr>
                <w:t xml:space="preserve">Residential Monetary </w:t>
              </w:r>
            </w:ins>
          </w:p>
          <w:p w:rsidR="00CA5085" w:rsidRPr="00D01C04" w:rsidRDefault="00CA5085" w:rsidP="00331AF4">
            <w:pPr>
              <w:autoSpaceDE w:val="0"/>
              <w:autoSpaceDN w:val="0"/>
              <w:adjustRightInd w:val="0"/>
              <w:jc w:val="center"/>
              <w:rPr>
                <w:ins w:id="18424" w:author="Machado, Diana" w:date="2019-02-04T10:19:00Z"/>
                <w:rFonts w:ascii="Calibri" w:hAnsi="Calibri" w:cs="Calibri"/>
                <w:b/>
                <w:bCs/>
                <w:color w:val="000000"/>
                <w:sz w:val="16"/>
                <w:szCs w:val="16"/>
                <w:lang w:eastAsia="en-US"/>
              </w:rPr>
            </w:pPr>
            <w:ins w:id="18425" w:author="Machado, Diana" w:date="2019-02-04T10:19:00Z">
              <w:r w:rsidRPr="00D01C04">
                <w:rPr>
                  <w:rFonts w:ascii="Calibri" w:hAnsi="Calibri" w:cs="Calibri"/>
                  <w:b/>
                  <w:bCs/>
                  <w:color w:val="000000"/>
                  <w:sz w:val="16"/>
                  <w:szCs w:val="16"/>
                  <w:lang w:eastAsia="en-US"/>
                </w:rPr>
                <w:t xml:space="preserve">Contribution($) </w:t>
              </w:r>
            </w:ins>
          </w:p>
        </w:tc>
        <w:tc>
          <w:tcPr>
            <w:tcW w:w="90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426" w:author="Machado, Diana" w:date="2019-02-04T10:19:00Z"/>
                <w:rFonts w:ascii="Calibri" w:hAnsi="Calibri" w:cs="Calibri"/>
                <w:b/>
                <w:bCs/>
                <w:color w:val="000000"/>
                <w:sz w:val="16"/>
                <w:szCs w:val="16"/>
                <w:lang w:eastAsia="en-US"/>
              </w:rPr>
            </w:pPr>
            <w:ins w:id="18427" w:author="Machado, Diana" w:date="2019-02-04T10:19:00Z">
              <w:r w:rsidRPr="00D01C04">
                <w:rPr>
                  <w:rFonts w:ascii="Calibri" w:hAnsi="Calibri" w:cs="Calibri"/>
                  <w:b/>
                  <w:bCs/>
                  <w:color w:val="000000"/>
                  <w:sz w:val="16"/>
                  <w:szCs w:val="16"/>
                  <w:lang w:eastAsia="en-US"/>
                </w:rPr>
                <w:t>Percent</w:t>
              </w:r>
            </w:ins>
          </w:p>
          <w:p w:rsidR="00CA5085" w:rsidRPr="00D01C04" w:rsidRDefault="00CA5085" w:rsidP="00331AF4">
            <w:pPr>
              <w:autoSpaceDE w:val="0"/>
              <w:autoSpaceDN w:val="0"/>
              <w:adjustRightInd w:val="0"/>
              <w:jc w:val="center"/>
              <w:rPr>
                <w:ins w:id="18428" w:author="Machado, Diana" w:date="2019-02-04T10:19:00Z"/>
                <w:rFonts w:ascii="Calibri" w:hAnsi="Calibri" w:cs="Calibri"/>
                <w:b/>
                <w:bCs/>
                <w:color w:val="000000"/>
                <w:sz w:val="16"/>
                <w:szCs w:val="16"/>
                <w:lang w:eastAsia="en-US"/>
              </w:rPr>
            </w:pPr>
            <w:ins w:id="18429" w:author="Machado, Diana" w:date="2019-02-04T10:19:00Z">
              <w:r w:rsidRPr="00D01C04">
                <w:rPr>
                  <w:rFonts w:ascii="Calibri" w:hAnsi="Calibri" w:cs="Calibri"/>
                  <w:b/>
                  <w:bCs/>
                  <w:color w:val="000000"/>
                  <w:sz w:val="16"/>
                  <w:szCs w:val="16"/>
                  <w:lang w:eastAsia="en-US"/>
                </w:rPr>
                <w:t>of</w:t>
              </w:r>
            </w:ins>
          </w:p>
          <w:p w:rsidR="00CA5085" w:rsidRPr="00D01C04" w:rsidRDefault="00CA5085" w:rsidP="00331AF4">
            <w:pPr>
              <w:autoSpaceDE w:val="0"/>
              <w:autoSpaceDN w:val="0"/>
              <w:adjustRightInd w:val="0"/>
              <w:jc w:val="center"/>
              <w:rPr>
                <w:ins w:id="18430" w:author="Machado, Diana" w:date="2019-02-04T10:19:00Z"/>
                <w:rFonts w:ascii="Calibri" w:hAnsi="Calibri" w:cs="Calibri"/>
                <w:b/>
                <w:bCs/>
                <w:color w:val="000000"/>
                <w:sz w:val="16"/>
                <w:szCs w:val="16"/>
                <w:lang w:eastAsia="en-US"/>
              </w:rPr>
            </w:pPr>
            <w:ins w:id="18431" w:author="Machado, Diana" w:date="2019-02-04T10:19:00Z">
              <w:r w:rsidRPr="00D01C04">
                <w:rPr>
                  <w:rFonts w:ascii="Calibri" w:hAnsi="Calibri" w:cs="Calibri"/>
                  <w:b/>
                  <w:bCs/>
                  <w:color w:val="000000"/>
                  <w:sz w:val="16"/>
                  <w:szCs w:val="16"/>
                  <w:lang w:eastAsia="en-US"/>
                </w:rPr>
                <w:t>Losses</w:t>
              </w:r>
            </w:ins>
          </w:p>
          <w:p w:rsidR="00CA5085" w:rsidRPr="00D01C04" w:rsidRDefault="00CA5085" w:rsidP="00331AF4">
            <w:pPr>
              <w:autoSpaceDE w:val="0"/>
              <w:autoSpaceDN w:val="0"/>
              <w:adjustRightInd w:val="0"/>
              <w:jc w:val="center"/>
              <w:rPr>
                <w:ins w:id="18432" w:author="Machado, Diana" w:date="2019-02-04T10:19:00Z"/>
                <w:rFonts w:ascii="Calibri" w:hAnsi="Calibri" w:cs="Calibri"/>
                <w:b/>
                <w:bCs/>
                <w:color w:val="000000"/>
                <w:sz w:val="16"/>
                <w:szCs w:val="16"/>
                <w:lang w:eastAsia="en-US"/>
              </w:rPr>
            </w:pPr>
            <w:ins w:id="18433" w:author="Machado, Diana" w:date="2019-02-04T10:19:00Z">
              <w:r w:rsidRPr="00D01C04">
                <w:rPr>
                  <w:rFonts w:ascii="Calibri" w:hAnsi="Calibri" w:cs="Calibri"/>
                  <w:b/>
                  <w:bCs/>
                  <w:color w:val="000000"/>
                  <w:sz w:val="16"/>
                  <w:szCs w:val="16"/>
                  <w:lang w:eastAsia="en-US"/>
                </w:rPr>
                <w:t>(%)</w:t>
              </w:r>
            </w:ins>
          </w:p>
        </w:tc>
        <w:tc>
          <w:tcPr>
            <w:tcW w:w="126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434" w:author="Machado, Diana" w:date="2019-02-04T10:19:00Z"/>
                <w:rFonts w:ascii="Calibri" w:hAnsi="Calibri" w:cs="Calibri"/>
                <w:b/>
                <w:bCs/>
                <w:color w:val="000000"/>
                <w:sz w:val="16"/>
                <w:szCs w:val="16"/>
                <w:lang w:eastAsia="en-US"/>
              </w:rPr>
            </w:pPr>
            <w:ins w:id="18435" w:author="Machado, Diana" w:date="2019-02-04T10:19:00Z">
              <w:r w:rsidRPr="00D01C04">
                <w:rPr>
                  <w:rFonts w:ascii="Calibri" w:hAnsi="Calibri" w:cs="Calibri"/>
                  <w:b/>
                  <w:bCs/>
                  <w:color w:val="000000"/>
                  <w:sz w:val="16"/>
                  <w:szCs w:val="16"/>
                  <w:lang w:eastAsia="en-US"/>
                </w:rPr>
                <w:t xml:space="preserve"> Personal and Commercial </w:t>
              </w:r>
            </w:ins>
          </w:p>
          <w:p w:rsidR="00CA5085" w:rsidRPr="00D01C04" w:rsidRDefault="00CA5085" w:rsidP="00331AF4">
            <w:pPr>
              <w:autoSpaceDE w:val="0"/>
              <w:autoSpaceDN w:val="0"/>
              <w:adjustRightInd w:val="0"/>
              <w:jc w:val="center"/>
              <w:rPr>
                <w:ins w:id="18436" w:author="Machado, Diana" w:date="2019-02-04T10:19:00Z"/>
                <w:rFonts w:ascii="Calibri" w:hAnsi="Calibri" w:cs="Calibri"/>
                <w:b/>
                <w:bCs/>
                <w:color w:val="000000"/>
                <w:sz w:val="16"/>
                <w:szCs w:val="16"/>
                <w:lang w:eastAsia="en-US"/>
              </w:rPr>
            </w:pPr>
            <w:ins w:id="18437" w:author="Machado, Diana" w:date="2019-02-04T10:19:00Z">
              <w:r w:rsidRPr="00D01C04">
                <w:rPr>
                  <w:rFonts w:ascii="Calibri" w:hAnsi="Calibri" w:cs="Calibri"/>
                  <w:b/>
                  <w:bCs/>
                  <w:color w:val="000000"/>
                  <w:sz w:val="16"/>
                  <w:szCs w:val="16"/>
                  <w:lang w:eastAsia="en-US"/>
                </w:rPr>
                <w:t xml:space="preserve">Residential Monetary </w:t>
              </w:r>
            </w:ins>
          </w:p>
          <w:p w:rsidR="00CA5085" w:rsidRPr="00D01C04" w:rsidRDefault="00CA5085" w:rsidP="00331AF4">
            <w:pPr>
              <w:autoSpaceDE w:val="0"/>
              <w:autoSpaceDN w:val="0"/>
              <w:adjustRightInd w:val="0"/>
              <w:jc w:val="center"/>
              <w:rPr>
                <w:ins w:id="18438" w:author="Machado, Diana" w:date="2019-02-04T10:19:00Z"/>
                <w:rFonts w:ascii="Calibri" w:hAnsi="Calibri" w:cs="Calibri"/>
                <w:b/>
                <w:bCs/>
                <w:color w:val="000000"/>
                <w:sz w:val="16"/>
                <w:szCs w:val="16"/>
                <w:lang w:eastAsia="en-US"/>
              </w:rPr>
            </w:pPr>
            <w:ins w:id="18439" w:author="Machado, Diana" w:date="2019-02-04T10:19:00Z">
              <w:r w:rsidRPr="00D01C04">
                <w:rPr>
                  <w:rFonts w:ascii="Calibri" w:hAnsi="Calibri" w:cs="Calibri"/>
                  <w:b/>
                  <w:bCs/>
                  <w:color w:val="000000"/>
                  <w:sz w:val="16"/>
                  <w:szCs w:val="16"/>
                  <w:lang w:eastAsia="en-US"/>
                </w:rPr>
                <w:t xml:space="preserve">Contribution($)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440" w:author="Machado, Diana" w:date="2019-02-04T10:19:00Z"/>
                <w:rFonts w:ascii="Calibri" w:hAnsi="Calibri" w:cs="Calibri"/>
                <w:b/>
                <w:bCs/>
                <w:color w:val="000000"/>
                <w:sz w:val="16"/>
                <w:szCs w:val="16"/>
                <w:lang w:eastAsia="en-US"/>
              </w:rPr>
            </w:pPr>
            <w:ins w:id="18441" w:author="Machado, Diana" w:date="2019-02-04T10:19:00Z">
              <w:r w:rsidRPr="00D01C04">
                <w:rPr>
                  <w:rFonts w:ascii="Calibri" w:hAnsi="Calibri" w:cs="Calibri"/>
                  <w:b/>
                  <w:bCs/>
                  <w:color w:val="000000"/>
                  <w:sz w:val="16"/>
                  <w:szCs w:val="16"/>
                  <w:lang w:eastAsia="en-US"/>
                </w:rPr>
                <w:t>Percent</w:t>
              </w:r>
            </w:ins>
          </w:p>
          <w:p w:rsidR="00CA5085" w:rsidRPr="00D01C04" w:rsidRDefault="00CA5085" w:rsidP="00331AF4">
            <w:pPr>
              <w:autoSpaceDE w:val="0"/>
              <w:autoSpaceDN w:val="0"/>
              <w:adjustRightInd w:val="0"/>
              <w:jc w:val="center"/>
              <w:rPr>
                <w:ins w:id="18442" w:author="Machado, Diana" w:date="2019-02-04T10:19:00Z"/>
                <w:rFonts w:ascii="Calibri" w:hAnsi="Calibri" w:cs="Calibri"/>
                <w:b/>
                <w:bCs/>
                <w:color w:val="000000"/>
                <w:sz w:val="16"/>
                <w:szCs w:val="16"/>
                <w:lang w:eastAsia="en-US"/>
              </w:rPr>
            </w:pPr>
            <w:ins w:id="18443" w:author="Machado, Diana" w:date="2019-02-04T10:19:00Z">
              <w:r w:rsidRPr="00D01C04">
                <w:rPr>
                  <w:rFonts w:ascii="Calibri" w:hAnsi="Calibri" w:cs="Calibri"/>
                  <w:b/>
                  <w:bCs/>
                  <w:color w:val="000000"/>
                  <w:sz w:val="16"/>
                  <w:szCs w:val="16"/>
                  <w:lang w:eastAsia="en-US"/>
                </w:rPr>
                <w:t>of</w:t>
              </w:r>
            </w:ins>
          </w:p>
          <w:p w:rsidR="00CA5085" w:rsidRPr="00D01C04" w:rsidRDefault="00CA5085" w:rsidP="00331AF4">
            <w:pPr>
              <w:autoSpaceDE w:val="0"/>
              <w:autoSpaceDN w:val="0"/>
              <w:adjustRightInd w:val="0"/>
              <w:jc w:val="center"/>
              <w:rPr>
                <w:ins w:id="18444" w:author="Machado, Diana" w:date="2019-02-04T10:19:00Z"/>
                <w:rFonts w:ascii="Calibri" w:hAnsi="Calibri" w:cs="Calibri"/>
                <w:b/>
                <w:bCs/>
                <w:color w:val="000000"/>
                <w:sz w:val="16"/>
                <w:szCs w:val="16"/>
                <w:lang w:eastAsia="en-US"/>
              </w:rPr>
            </w:pPr>
            <w:ins w:id="18445" w:author="Machado, Diana" w:date="2019-02-04T10:19:00Z">
              <w:r w:rsidRPr="00D01C04">
                <w:rPr>
                  <w:rFonts w:ascii="Calibri" w:hAnsi="Calibri" w:cs="Calibri"/>
                  <w:b/>
                  <w:bCs/>
                  <w:color w:val="000000"/>
                  <w:sz w:val="16"/>
                  <w:szCs w:val="16"/>
                  <w:lang w:eastAsia="en-US"/>
                </w:rPr>
                <w:t>Losses</w:t>
              </w:r>
            </w:ins>
          </w:p>
          <w:p w:rsidR="00CA5085" w:rsidRPr="00D01C04" w:rsidRDefault="00CA5085" w:rsidP="00331AF4">
            <w:pPr>
              <w:autoSpaceDE w:val="0"/>
              <w:autoSpaceDN w:val="0"/>
              <w:adjustRightInd w:val="0"/>
              <w:jc w:val="center"/>
              <w:rPr>
                <w:ins w:id="18446" w:author="Machado, Diana" w:date="2019-02-04T10:19:00Z"/>
                <w:rFonts w:ascii="Calibri" w:hAnsi="Calibri" w:cs="Calibri"/>
                <w:b/>
                <w:bCs/>
                <w:color w:val="000000"/>
                <w:sz w:val="16"/>
                <w:szCs w:val="16"/>
                <w:lang w:eastAsia="en-US"/>
              </w:rPr>
            </w:pPr>
            <w:ins w:id="18447" w:author="Machado, Diana" w:date="2019-02-04T10:19:00Z">
              <w:r w:rsidRPr="00D01C04">
                <w:rPr>
                  <w:rFonts w:ascii="Calibri" w:hAnsi="Calibri" w:cs="Calibri"/>
                  <w:b/>
                  <w:bCs/>
                  <w:color w:val="000000"/>
                  <w:sz w:val="16"/>
                  <w:szCs w:val="16"/>
                  <w:lang w:eastAsia="en-US"/>
                </w:rPr>
                <w:t>(%)</w:t>
              </w:r>
            </w:ins>
          </w:p>
        </w:tc>
      </w:tr>
      <w:tr w:rsidR="00CA5085" w:rsidRPr="00D01C04" w:rsidTr="00331AF4">
        <w:trPr>
          <w:trHeight w:hRule="exact" w:val="216"/>
          <w:ins w:id="18448" w:author="Machado, Diana" w:date="2019-02-04T10:19:00Z"/>
        </w:trPr>
        <w:tc>
          <w:tcPr>
            <w:tcW w:w="750" w:type="dxa"/>
            <w:tcBorders>
              <w:top w:val="single" w:sz="6" w:space="0" w:color="auto"/>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49" w:author="Machado, Diana" w:date="2019-02-04T10:19:00Z"/>
                <w:rFonts w:ascii="Calibri" w:hAnsi="Calibri" w:cs="Calibri"/>
                <w:color w:val="000000"/>
                <w:sz w:val="16"/>
                <w:szCs w:val="16"/>
                <w:lang w:eastAsia="en-US"/>
              </w:rPr>
            </w:pPr>
            <w:ins w:id="18450" w:author="Machado, Diana" w:date="2019-02-04T10:19:00Z">
              <w:r w:rsidRPr="00D01C04">
                <w:rPr>
                  <w:rFonts w:ascii="Calibri" w:hAnsi="Calibri" w:cs="Calibri"/>
                  <w:color w:val="000000"/>
                  <w:sz w:val="16"/>
                  <w:szCs w:val="16"/>
                  <w:lang w:eastAsia="en-US"/>
                </w:rPr>
                <w:t>32024</w:t>
              </w:r>
            </w:ins>
          </w:p>
        </w:tc>
        <w:tc>
          <w:tcPr>
            <w:tcW w:w="162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51" w:author="Machado, Diana" w:date="2019-02-04T10:19:00Z"/>
                <w:rFonts w:ascii="Calibri" w:hAnsi="Calibri" w:cs="Calibri"/>
                <w:color w:val="000000"/>
                <w:sz w:val="16"/>
                <w:szCs w:val="16"/>
                <w:lang w:eastAsia="en-US"/>
              </w:rPr>
            </w:pPr>
            <w:ins w:id="184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53" w:author="Machado, Diana" w:date="2019-02-04T10:19:00Z"/>
                <w:rFonts w:ascii="Calibri" w:hAnsi="Calibri" w:cs="Calibri"/>
                <w:color w:val="000000"/>
                <w:sz w:val="16"/>
                <w:szCs w:val="16"/>
                <w:lang w:eastAsia="en-US"/>
              </w:rPr>
            </w:pPr>
            <w:ins w:id="18454" w:author="Machado, Diana" w:date="2019-02-04T10:19:00Z">
              <w:r w:rsidRPr="00D01C04">
                <w:rPr>
                  <w:rFonts w:ascii="Calibri" w:hAnsi="Calibri" w:cs="Calibri"/>
                  <w:color w:val="000000"/>
                  <w:sz w:val="16"/>
                  <w:szCs w:val="16"/>
                  <w:lang w:eastAsia="en-US"/>
                </w:rPr>
                <w:t>0.00%</w:t>
              </w:r>
            </w:ins>
          </w:p>
        </w:tc>
        <w:tc>
          <w:tcPr>
            <w:tcW w:w="153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55" w:author="Machado, Diana" w:date="2019-02-04T10:19:00Z"/>
                <w:rFonts w:ascii="Calibri" w:hAnsi="Calibri" w:cs="Calibri"/>
                <w:color w:val="000000"/>
                <w:sz w:val="16"/>
                <w:szCs w:val="16"/>
                <w:lang w:eastAsia="en-US"/>
              </w:rPr>
            </w:pPr>
            <w:ins w:id="184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57" w:author="Machado, Diana" w:date="2019-02-04T10:19:00Z"/>
                <w:rFonts w:ascii="Calibri" w:hAnsi="Calibri" w:cs="Calibri"/>
                <w:color w:val="000000"/>
                <w:sz w:val="16"/>
                <w:szCs w:val="16"/>
                <w:lang w:eastAsia="en-US"/>
              </w:rPr>
            </w:pPr>
            <w:ins w:id="18458" w:author="Machado, Diana" w:date="2019-02-04T10:19:00Z">
              <w:r w:rsidRPr="00D01C04">
                <w:rPr>
                  <w:rFonts w:ascii="Calibri" w:hAnsi="Calibri" w:cs="Calibri"/>
                  <w:color w:val="000000"/>
                  <w:sz w:val="16"/>
                  <w:szCs w:val="16"/>
                  <w:lang w:eastAsia="en-US"/>
                </w:rPr>
                <w:t>0.00%</w:t>
              </w:r>
            </w:ins>
          </w:p>
        </w:tc>
        <w:tc>
          <w:tcPr>
            <w:tcW w:w="153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59" w:author="Machado, Diana" w:date="2019-02-04T10:19:00Z"/>
                <w:rFonts w:ascii="Calibri" w:hAnsi="Calibri" w:cs="Calibri"/>
                <w:color w:val="000000"/>
                <w:sz w:val="16"/>
                <w:szCs w:val="16"/>
                <w:lang w:eastAsia="en-US"/>
              </w:rPr>
            </w:pPr>
            <w:ins w:id="184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61" w:author="Machado, Diana" w:date="2019-02-04T10:19:00Z"/>
                <w:rFonts w:ascii="Calibri" w:hAnsi="Calibri" w:cs="Calibri"/>
                <w:color w:val="000000"/>
                <w:sz w:val="16"/>
                <w:szCs w:val="16"/>
                <w:lang w:eastAsia="en-US"/>
              </w:rPr>
            </w:pPr>
            <w:ins w:id="1846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63" w:author="Machado, Diana" w:date="2019-02-04T10:19:00Z"/>
                <w:rFonts w:ascii="Calibri" w:hAnsi="Calibri" w:cs="Calibri"/>
                <w:color w:val="000000"/>
                <w:sz w:val="16"/>
                <w:szCs w:val="16"/>
                <w:lang w:eastAsia="en-US"/>
              </w:rPr>
            </w:pPr>
            <w:ins w:id="18464" w:author="Machado, Diana" w:date="2019-02-04T10:19:00Z">
              <w:r w:rsidRPr="00D01C04">
                <w:rPr>
                  <w:rFonts w:ascii="Calibri" w:hAnsi="Calibri" w:cs="Calibri"/>
                  <w:color w:val="000000"/>
                  <w:sz w:val="16"/>
                  <w:szCs w:val="16"/>
                  <w:lang w:eastAsia="en-US"/>
                </w:rPr>
                <w:t xml:space="preserve">10,229,492 </w:t>
              </w:r>
            </w:ins>
          </w:p>
        </w:tc>
        <w:tc>
          <w:tcPr>
            <w:tcW w:w="90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65" w:author="Machado, Diana" w:date="2019-02-04T10:19:00Z"/>
                <w:rFonts w:ascii="Calibri" w:hAnsi="Calibri" w:cs="Calibri"/>
                <w:color w:val="000000"/>
                <w:sz w:val="16"/>
                <w:szCs w:val="16"/>
                <w:lang w:eastAsia="en-US"/>
              </w:rPr>
            </w:pPr>
            <w:ins w:id="18466"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auto"/>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67" w:author="Machado, Diana" w:date="2019-02-04T10:19:00Z"/>
                <w:rFonts w:ascii="Calibri" w:hAnsi="Calibri" w:cs="Calibri"/>
                <w:color w:val="000000"/>
                <w:sz w:val="16"/>
                <w:szCs w:val="16"/>
                <w:lang w:eastAsia="en-US"/>
              </w:rPr>
            </w:pPr>
            <w:ins w:id="18468" w:author="Machado, Diana" w:date="2019-02-04T10:19:00Z">
              <w:r w:rsidRPr="00D01C04">
                <w:rPr>
                  <w:rFonts w:ascii="Calibri" w:hAnsi="Calibri" w:cs="Calibri"/>
                  <w:color w:val="000000"/>
                  <w:sz w:val="16"/>
                  <w:szCs w:val="16"/>
                  <w:lang w:eastAsia="en-US"/>
                </w:rPr>
                <w:t xml:space="preserve">10,229,492 </w:t>
              </w:r>
            </w:ins>
          </w:p>
        </w:tc>
        <w:tc>
          <w:tcPr>
            <w:tcW w:w="810" w:type="dxa"/>
            <w:tcBorders>
              <w:top w:val="single" w:sz="6" w:space="0" w:color="auto"/>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69" w:author="Machado, Diana" w:date="2019-02-04T10:19:00Z"/>
                <w:rFonts w:ascii="Calibri" w:hAnsi="Calibri" w:cs="Calibri"/>
                <w:color w:val="000000"/>
                <w:sz w:val="16"/>
                <w:szCs w:val="16"/>
                <w:lang w:eastAsia="en-US"/>
              </w:rPr>
            </w:pPr>
            <w:ins w:id="18470"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184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72" w:author="Machado, Diana" w:date="2019-02-04T10:19:00Z"/>
                <w:rFonts w:ascii="Calibri" w:hAnsi="Calibri" w:cs="Calibri"/>
                <w:color w:val="000000"/>
                <w:sz w:val="16"/>
                <w:szCs w:val="16"/>
                <w:lang w:eastAsia="en-US"/>
              </w:rPr>
            </w:pPr>
            <w:ins w:id="18473" w:author="Machado, Diana" w:date="2019-02-04T10:19:00Z">
              <w:r w:rsidRPr="00D01C04">
                <w:rPr>
                  <w:rFonts w:ascii="Calibri" w:hAnsi="Calibri" w:cs="Calibri"/>
                  <w:color w:val="000000"/>
                  <w:sz w:val="16"/>
                  <w:szCs w:val="16"/>
                  <w:lang w:eastAsia="en-US"/>
                </w:rPr>
                <w:t>320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74" w:author="Machado, Diana" w:date="2019-02-04T10:19:00Z"/>
                <w:rFonts w:ascii="Calibri" w:hAnsi="Calibri" w:cs="Calibri"/>
                <w:color w:val="000000"/>
                <w:sz w:val="16"/>
                <w:szCs w:val="16"/>
                <w:lang w:eastAsia="en-US"/>
              </w:rPr>
            </w:pPr>
            <w:ins w:id="184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76" w:author="Machado, Diana" w:date="2019-02-04T10:19:00Z"/>
                <w:rFonts w:ascii="Calibri" w:hAnsi="Calibri" w:cs="Calibri"/>
                <w:color w:val="000000"/>
                <w:sz w:val="16"/>
                <w:szCs w:val="16"/>
                <w:lang w:eastAsia="en-US"/>
              </w:rPr>
            </w:pPr>
            <w:ins w:id="184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78" w:author="Machado, Diana" w:date="2019-02-04T10:19:00Z"/>
                <w:rFonts w:ascii="Calibri" w:hAnsi="Calibri" w:cs="Calibri"/>
                <w:color w:val="000000"/>
                <w:sz w:val="16"/>
                <w:szCs w:val="16"/>
                <w:lang w:eastAsia="en-US"/>
              </w:rPr>
            </w:pPr>
            <w:ins w:id="1847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80" w:author="Machado, Diana" w:date="2019-02-04T10:19:00Z"/>
                <w:rFonts w:ascii="Calibri" w:hAnsi="Calibri" w:cs="Calibri"/>
                <w:color w:val="000000"/>
                <w:sz w:val="16"/>
                <w:szCs w:val="16"/>
                <w:lang w:eastAsia="en-US"/>
              </w:rPr>
            </w:pPr>
            <w:ins w:id="1848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82" w:author="Machado, Diana" w:date="2019-02-04T10:19:00Z"/>
                <w:rFonts w:ascii="Calibri" w:hAnsi="Calibri" w:cs="Calibri"/>
                <w:color w:val="000000"/>
                <w:sz w:val="16"/>
                <w:szCs w:val="16"/>
                <w:lang w:eastAsia="en-US"/>
              </w:rPr>
            </w:pPr>
            <w:ins w:id="184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84" w:author="Machado, Diana" w:date="2019-02-04T10:19:00Z"/>
                <w:rFonts w:ascii="Calibri" w:hAnsi="Calibri" w:cs="Calibri"/>
                <w:color w:val="000000"/>
                <w:sz w:val="16"/>
                <w:szCs w:val="16"/>
                <w:lang w:eastAsia="en-US"/>
              </w:rPr>
            </w:pPr>
            <w:ins w:id="184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86" w:author="Machado, Diana" w:date="2019-02-04T10:19:00Z"/>
                <w:rFonts w:ascii="Calibri" w:hAnsi="Calibri" w:cs="Calibri"/>
                <w:color w:val="000000"/>
                <w:sz w:val="16"/>
                <w:szCs w:val="16"/>
                <w:lang w:eastAsia="en-US"/>
              </w:rPr>
            </w:pPr>
            <w:ins w:id="18487" w:author="Machado, Diana" w:date="2019-02-04T10:19:00Z">
              <w:r w:rsidRPr="00D01C04">
                <w:rPr>
                  <w:rFonts w:ascii="Calibri" w:hAnsi="Calibri" w:cs="Calibri"/>
                  <w:color w:val="000000"/>
                  <w:sz w:val="16"/>
                  <w:szCs w:val="16"/>
                  <w:lang w:eastAsia="en-US"/>
                </w:rPr>
                <w:t xml:space="preserve">8,873,7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88" w:author="Machado, Diana" w:date="2019-02-04T10:19:00Z"/>
                <w:rFonts w:ascii="Calibri" w:hAnsi="Calibri" w:cs="Calibri"/>
                <w:color w:val="000000"/>
                <w:sz w:val="16"/>
                <w:szCs w:val="16"/>
                <w:lang w:eastAsia="en-US"/>
              </w:rPr>
            </w:pPr>
            <w:ins w:id="18489"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90" w:author="Machado, Diana" w:date="2019-02-04T10:19:00Z"/>
                <w:rFonts w:ascii="Calibri" w:hAnsi="Calibri" w:cs="Calibri"/>
                <w:color w:val="000000"/>
                <w:sz w:val="16"/>
                <w:szCs w:val="16"/>
                <w:lang w:eastAsia="en-US"/>
              </w:rPr>
            </w:pPr>
            <w:ins w:id="18491" w:author="Machado, Diana" w:date="2019-02-04T10:19:00Z">
              <w:r w:rsidRPr="00D01C04">
                <w:rPr>
                  <w:rFonts w:ascii="Calibri" w:hAnsi="Calibri" w:cs="Calibri"/>
                  <w:color w:val="000000"/>
                  <w:sz w:val="16"/>
                  <w:szCs w:val="16"/>
                  <w:lang w:eastAsia="en-US"/>
                </w:rPr>
                <w:t xml:space="preserve">8,873,7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92" w:author="Machado, Diana" w:date="2019-02-04T10:19:00Z"/>
                <w:rFonts w:ascii="Calibri" w:hAnsi="Calibri" w:cs="Calibri"/>
                <w:color w:val="000000"/>
                <w:sz w:val="16"/>
                <w:szCs w:val="16"/>
                <w:lang w:eastAsia="en-US"/>
              </w:rPr>
            </w:pPr>
            <w:ins w:id="18493"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84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95" w:author="Machado, Diana" w:date="2019-02-04T10:19:00Z"/>
                <w:rFonts w:ascii="Calibri" w:hAnsi="Calibri" w:cs="Calibri"/>
                <w:color w:val="000000"/>
                <w:sz w:val="16"/>
                <w:szCs w:val="16"/>
                <w:lang w:eastAsia="en-US"/>
              </w:rPr>
            </w:pPr>
            <w:ins w:id="18496" w:author="Machado, Diana" w:date="2019-02-04T10:19:00Z">
              <w:r w:rsidRPr="00D01C04">
                <w:rPr>
                  <w:rFonts w:ascii="Calibri" w:hAnsi="Calibri" w:cs="Calibri"/>
                  <w:color w:val="000000"/>
                  <w:sz w:val="16"/>
                  <w:szCs w:val="16"/>
                  <w:lang w:eastAsia="en-US"/>
                </w:rPr>
                <w:t>320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97" w:author="Machado, Diana" w:date="2019-02-04T10:19:00Z"/>
                <w:rFonts w:ascii="Calibri" w:hAnsi="Calibri" w:cs="Calibri"/>
                <w:color w:val="000000"/>
                <w:sz w:val="16"/>
                <w:szCs w:val="16"/>
                <w:lang w:eastAsia="en-US"/>
              </w:rPr>
            </w:pPr>
            <w:ins w:id="184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99" w:author="Machado, Diana" w:date="2019-02-04T10:19:00Z"/>
                <w:rFonts w:ascii="Calibri" w:hAnsi="Calibri" w:cs="Calibri"/>
                <w:color w:val="000000"/>
                <w:sz w:val="16"/>
                <w:szCs w:val="16"/>
                <w:lang w:eastAsia="en-US"/>
              </w:rPr>
            </w:pPr>
            <w:ins w:id="185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01" w:author="Machado, Diana" w:date="2019-02-04T10:19:00Z"/>
                <w:rFonts w:ascii="Calibri" w:hAnsi="Calibri" w:cs="Calibri"/>
                <w:color w:val="000000"/>
                <w:sz w:val="16"/>
                <w:szCs w:val="16"/>
                <w:lang w:eastAsia="en-US"/>
              </w:rPr>
            </w:pPr>
            <w:ins w:id="185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03" w:author="Machado, Diana" w:date="2019-02-04T10:19:00Z"/>
                <w:rFonts w:ascii="Calibri" w:hAnsi="Calibri" w:cs="Calibri"/>
                <w:color w:val="000000"/>
                <w:sz w:val="16"/>
                <w:szCs w:val="16"/>
                <w:lang w:eastAsia="en-US"/>
              </w:rPr>
            </w:pPr>
            <w:ins w:id="185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05" w:author="Machado, Diana" w:date="2019-02-04T10:19:00Z"/>
                <w:rFonts w:ascii="Calibri" w:hAnsi="Calibri" w:cs="Calibri"/>
                <w:color w:val="000000"/>
                <w:sz w:val="16"/>
                <w:szCs w:val="16"/>
                <w:lang w:eastAsia="en-US"/>
              </w:rPr>
            </w:pPr>
            <w:ins w:id="185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07" w:author="Machado, Diana" w:date="2019-02-04T10:19:00Z"/>
                <w:rFonts w:ascii="Calibri" w:hAnsi="Calibri" w:cs="Calibri"/>
                <w:color w:val="000000"/>
                <w:sz w:val="16"/>
                <w:szCs w:val="16"/>
                <w:lang w:eastAsia="en-US"/>
              </w:rPr>
            </w:pPr>
            <w:ins w:id="185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09" w:author="Machado, Diana" w:date="2019-02-04T10:19:00Z"/>
                <w:rFonts w:ascii="Calibri" w:hAnsi="Calibri" w:cs="Calibri"/>
                <w:color w:val="000000"/>
                <w:sz w:val="16"/>
                <w:szCs w:val="16"/>
                <w:lang w:eastAsia="en-US"/>
              </w:rPr>
            </w:pPr>
            <w:ins w:id="18510" w:author="Machado, Diana" w:date="2019-02-04T10:19:00Z">
              <w:r w:rsidRPr="00D01C04">
                <w:rPr>
                  <w:rFonts w:ascii="Calibri" w:hAnsi="Calibri" w:cs="Calibri"/>
                  <w:color w:val="000000"/>
                  <w:sz w:val="16"/>
                  <w:szCs w:val="16"/>
                  <w:lang w:eastAsia="en-US"/>
                </w:rPr>
                <w:t xml:space="preserve">3,750,9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11" w:author="Machado, Diana" w:date="2019-02-04T10:19:00Z"/>
                <w:rFonts w:ascii="Calibri" w:hAnsi="Calibri" w:cs="Calibri"/>
                <w:color w:val="000000"/>
                <w:sz w:val="16"/>
                <w:szCs w:val="16"/>
                <w:lang w:eastAsia="en-US"/>
              </w:rPr>
            </w:pPr>
            <w:ins w:id="18512"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13" w:author="Machado, Diana" w:date="2019-02-04T10:19:00Z"/>
                <w:rFonts w:ascii="Calibri" w:hAnsi="Calibri" w:cs="Calibri"/>
                <w:color w:val="000000"/>
                <w:sz w:val="16"/>
                <w:szCs w:val="16"/>
                <w:lang w:eastAsia="en-US"/>
              </w:rPr>
            </w:pPr>
            <w:ins w:id="18514" w:author="Machado, Diana" w:date="2019-02-04T10:19:00Z">
              <w:r w:rsidRPr="00D01C04">
                <w:rPr>
                  <w:rFonts w:ascii="Calibri" w:hAnsi="Calibri" w:cs="Calibri"/>
                  <w:color w:val="000000"/>
                  <w:sz w:val="16"/>
                  <w:szCs w:val="16"/>
                  <w:lang w:eastAsia="en-US"/>
                </w:rPr>
                <w:t xml:space="preserve">3,750,90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15" w:author="Machado, Diana" w:date="2019-02-04T10:19:00Z"/>
                <w:rFonts w:ascii="Calibri" w:hAnsi="Calibri" w:cs="Calibri"/>
                <w:color w:val="000000"/>
                <w:sz w:val="16"/>
                <w:szCs w:val="16"/>
                <w:lang w:eastAsia="en-US"/>
              </w:rPr>
            </w:pPr>
            <w:ins w:id="18516"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5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18" w:author="Machado, Diana" w:date="2019-02-04T10:19:00Z"/>
                <w:rFonts w:ascii="Calibri" w:hAnsi="Calibri" w:cs="Calibri"/>
                <w:color w:val="000000"/>
                <w:sz w:val="16"/>
                <w:szCs w:val="16"/>
                <w:lang w:eastAsia="en-US"/>
              </w:rPr>
            </w:pPr>
            <w:ins w:id="18519" w:author="Machado, Diana" w:date="2019-02-04T10:19:00Z">
              <w:r w:rsidRPr="00D01C04">
                <w:rPr>
                  <w:rFonts w:ascii="Calibri" w:hAnsi="Calibri" w:cs="Calibri"/>
                  <w:color w:val="000000"/>
                  <w:sz w:val="16"/>
                  <w:szCs w:val="16"/>
                  <w:lang w:eastAsia="en-US"/>
                </w:rPr>
                <w:t>320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20" w:author="Machado, Diana" w:date="2019-02-04T10:19:00Z"/>
                <w:rFonts w:ascii="Calibri" w:hAnsi="Calibri" w:cs="Calibri"/>
                <w:color w:val="000000"/>
                <w:sz w:val="16"/>
                <w:szCs w:val="16"/>
                <w:lang w:eastAsia="en-US"/>
              </w:rPr>
            </w:pPr>
            <w:ins w:id="185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22" w:author="Machado, Diana" w:date="2019-02-04T10:19:00Z"/>
                <w:rFonts w:ascii="Calibri" w:hAnsi="Calibri" w:cs="Calibri"/>
                <w:color w:val="000000"/>
                <w:sz w:val="16"/>
                <w:szCs w:val="16"/>
                <w:lang w:eastAsia="en-US"/>
              </w:rPr>
            </w:pPr>
            <w:ins w:id="185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24" w:author="Machado, Diana" w:date="2019-02-04T10:19:00Z"/>
                <w:rFonts w:ascii="Calibri" w:hAnsi="Calibri" w:cs="Calibri"/>
                <w:color w:val="000000"/>
                <w:sz w:val="16"/>
                <w:szCs w:val="16"/>
                <w:lang w:eastAsia="en-US"/>
              </w:rPr>
            </w:pPr>
            <w:ins w:id="185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26" w:author="Machado, Diana" w:date="2019-02-04T10:19:00Z"/>
                <w:rFonts w:ascii="Calibri" w:hAnsi="Calibri" w:cs="Calibri"/>
                <w:color w:val="000000"/>
                <w:sz w:val="16"/>
                <w:szCs w:val="16"/>
                <w:lang w:eastAsia="en-US"/>
              </w:rPr>
            </w:pPr>
            <w:ins w:id="185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28" w:author="Machado, Diana" w:date="2019-02-04T10:19:00Z"/>
                <w:rFonts w:ascii="Calibri" w:hAnsi="Calibri" w:cs="Calibri"/>
                <w:color w:val="000000"/>
                <w:sz w:val="16"/>
                <w:szCs w:val="16"/>
                <w:lang w:eastAsia="en-US"/>
              </w:rPr>
            </w:pPr>
            <w:ins w:id="185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30" w:author="Machado, Diana" w:date="2019-02-04T10:19:00Z"/>
                <w:rFonts w:ascii="Calibri" w:hAnsi="Calibri" w:cs="Calibri"/>
                <w:color w:val="000000"/>
                <w:sz w:val="16"/>
                <w:szCs w:val="16"/>
                <w:lang w:eastAsia="en-US"/>
              </w:rPr>
            </w:pPr>
            <w:ins w:id="185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32" w:author="Machado, Diana" w:date="2019-02-04T10:19:00Z"/>
                <w:rFonts w:ascii="Calibri" w:hAnsi="Calibri" w:cs="Calibri"/>
                <w:color w:val="000000"/>
                <w:sz w:val="16"/>
                <w:szCs w:val="16"/>
                <w:lang w:eastAsia="en-US"/>
              </w:rPr>
            </w:pPr>
            <w:ins w:id="18533" w:author="Machado, Diana" w:date="2019-02-04T10:19:00Z">
              <w:r w:rsidRPr="00D01C04">
                <w:rPr>
                  <w:rFonts w:ascii="Calibri" w:hAnsi="Calibri" w:cs="Calibri"/>
                  <w:color w:val="000000"/>
                  <w:sz w:val="16"/>
                  <w:szCs w:val="16"/>
                  <w:lang w:eastAsia="en-US"/>
                </w:rPr>
                <w:t xml:space="preserve">3,946,52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34" w:author="Machado, Diana" w:date="2019-02-04T10:19:00Z"/>
                <w:rFonts w:ascii="Calibri" w:hAnsi="Calibri" w:cs="Calibri"/>
                <w:color w:val="000000"/>
                <w:sz w:val="16"/>
                <w:szCs w:val="16"/>
                <w:lang w:eastAsia="en-US"/>
              </w:rPr>
            </w:pPr>
            <w:ins w:id="18535"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36" w:author="Machado, Diana" w:date="2019-02-04T10:19:00Z"/>
                <w:rFonts w:ascii="Calibri" w:hAnsi="Calibri" w:cs="Calibri"/>
                <w:color w:val="000000"/>
                <w:sz w:val="16"/>
                <w:szCs w:val="16"/>
                <w:lang w:eastAsia="en-US"/>
              </w:rPr>
            </w:pPr>
            <w:ins w:id="18537" w:author="Machado, Diana" w:date="2019-02-04T10:19:00Z">
              <w:r w:rsidRPr="00D01C04">
                <w:rPr>
                  <w:rFonts w:ascii="Calibri" w:hAnsi="Calibri" w:cs="Calibri"/>
                  <w:color w:val="000000"/>
                  <w:sz w:val="16"/>
                  <w:szCs w:val="16"/>
                  <w:lang w:eastAsia="en-US"/>
                </w:rPr>
                <w:t xml:space="preserve">3,946,52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38" w:author="Machado, Diana" w:date="2019-02-04T10:19:00Z"/>
                <w:rFonts w:ascii="Calibri" w:hAnsi="Calibri" w:cs="Calibri"/>
                <w:color w:val="000000"/>
                <w:sz w:val="16"/>
                <w:szCs w:val="16"/>
                <w:lang w:eastAsia="en-US"/>
              </w:rPr>
            </w:pPr>
            <w:ins w:id="1853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5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41" w:author="Machado, Diana" w:date="2019-02-04T10:19:00Z"/>
                <w:rFonts w:ascii="Calibri" w:hAnsi="Calibri" w:cs="Calibri"/>
                <w:color w:val="000000"/>
                <w:sz w:val="16"/>
                <w:szCs w:val="16"/>
                <w:lang w:eastAsia="en-US"/>
              </w:rPr>
            </w:pPr>
            <w:ins w:id="18542" w:author="Machado, Diana" w:date="2019-02-04T10:19:00Z">
              <w:r w:rsidRPr="00D01C04">
                <w:rPr>
                  <w:rFonts w:ascii="Calibri" w:hAnsi="Calibri" w:cs="Calibri"/>
                  <w:color w:val="000000"/>
                  <w:sz w:val="16"/>
                  <w:szCs w:val="16"/>
                  <w:lang w:eastAsia="en-US"/>
                </w:rPr>
                <w:t>320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43" w:author="Machado, Diana" w:date="2019-02-04T10:19:00Z"/>
                <w:rFonts w:ascii="Calibri" w:hAnsi="Calibri" w:cs="Calibri"/>
                <w:color w:val="000000"/>
                <w:sz w:val="16"/>
                <w:szCs w:val="16"/>
                <w:lang w:eastAsia="en-US"/>
              </w:rPr>
            </w:pPr>
            <w:ins w:id="185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ind w:left="-1008" w:firstLine="1008"/>
              <w:jc w:val="center"/>
              <w:rPr>
                <w:ins w:id="18545" w:author="Machado, Diana" w:date="2019-02-04T10:19:00Z"/>
                <w:rFonts w:ascii="Calibri" w:hAnsi="Calibri" w:cs="Calibri"/>
                <w:color w:val="000000"/>
                <w:sz w:val="16"/>
                <w:szCs w:val="16"/>
                <w:lang w:eastAsia="en-US"/>
              </w:rPr>
            </w:pPr>
            <w:ins w:id="185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47" w:author="Machado, Diana" w:date="2019-02-04T10:19:00Z"/>
                <w:rFonts w:ascii="Calibri" w:hAnsi="Calibri" w:cs="Calibri"/>
                <w:color w:val="000000"/>
                <w:sz w:val="16"/>
                <w:szCs w:val="16"/>
                <w:lang w:eastAsia="en-US"/>
              </w:rPr>
            </w:pPr>
            <w:ins w:id="18548" w:author="Machado, Diana" w:date="2019-02-04T10:19:00Z">
              <w:r w:rsidRPr="00D01C04">
                <w:rPr>
                  <w:rFonts w:ascii="Calibri" w:hAnsi="Calibri" w:cs="Calibri"/>
                  <w:color w:val="000000"/>
                  <w:sz w:val="16"/>
                  <w:szCs w:val="16"/>
                  <w:lang w:eastAsia="en-US"/>
                </w:rPr>
                <w:t xml:space="preserve">2,001,3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49" w:author="Machado, Diana" w:date="2019-02-04T10:19:00Z"/>
                <w:rFonts w:ascii="Calibri" w:hAnsi="Calibri" w:cs="Calibri"/>
                <w:color w:val="000000"/>
                <w:sz w:val="16"/>
                <w:szCs w:val="16"/>
                <w:lang w:eastAsia="en-US"/>
              </w:rPr>
            </w:pPr>
            <w:ins w:id="18550"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51" w:author="Machado, Diana" w:date="2019-02-04T10:19:00Z"/>
                <w:rFonts w:ascii="Calibri" w:hAnsi="Calibri" w:cs="Calibri"/>
                <w:color w:val="000000"/>
                <w:sz w:val="16"/>
                <w:szCs w:val="16"/>
                <w:lang w:eastAsia="en-US"/>
              </w:rPr>
            </w:pPr>
            <w:ins w:id="185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53" w:author="Machado, Diana" w:date="2019-02-04T10:19:00Z"/>
                <w:rFonts w:ascii="Calibri" w:hAnsi="Calibri" w:cs="Calibri"/>
                <w:color w:val="000000"/>
                <w:sz w:val="16"/>
                <w:szCs w:val="16"/>
                <w:lang w:eastAsia="en-US"/>
              </w:rPr>
            </w:pPr>
            <w:ins w:id="1855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55" w:author="Machado, Diana" w:date="2019-02-04T10:19:00Z"/>
                <w:rFonts w:ascii="Calibri" w:hAnsi="Calibri" w:cs="Calibri"/>
                <w:color w:val="000000"/>
                <w:sz w:val="16"/>
                <w:szCs w:val="16"/>
                <w:lang w:eastAsia="en-US"/>
              </w:rPr>
            </w:pPr>
            <w:ins w:id="1855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57" w:author="Machado, Diana" w:date="2019-02-04T10:19:00Z"/>
                <w:rFonts w:ascii="Calibri" w:hAnsi="Calibri" w:cs="Calibri"/>
                <w:color w:val="000000"/>
                <w:sz w:val="16"/>
                <w:szCs w:val="16"/>
                <w:lang w:eastAsia="en-US"/>
              </w:rPr>
            </w:pPr>
            <w:ins w:id="1855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59" w:author="Machado, Diana" w:date="2019-02-04T10:19:00Z"/>
                <w:rFonts w:ascii="Calibri" w:hAnsi="Calibri" w:cs="Calibri"/>
                <w:color w:val="000000"/>
                <w:sz w:val="16"/>
                <w:szCs w:val="16"/>
                <w:lang w:eastAsia="en-US"/>
              </w:rPr>
            </w:pPr>
            <w:ins w:id="18560" w:author="Machado, Diana" w:date="2019-02-04T10:19:00Z">
              <w:r w:rsidRPr="00D01C04">
                <w:rPr>
                  <w:rFonts w:ascii="Calibri" w:hAnsi="Calibri" w:cs="Calibri"/>
                  <w:color w:val="000000"/>
                  <w:sz w:val="16"/>
                  <w:szCs w:val="16"/>
                  <w:lang w:eastAsia="en-US"/>
                </w:rPr>
                <w:t xml:space="preserve">2,035,0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61" w:author="Machado, Diana" w:date="2019-02-04T10:19:00Z"/>
                <w:rFonts w:ascii="Calibri" w:hAnsi="Calibri" w:cs="Calibri"/>
                <w:color w:val="000000"/>
                <w:sz w:val="16"/>
                <w:szCs w:val="16"/>
                <w:lang w:eastAsia="en-US"/>
              </w:rPr>
            </w:pPr>
            <w:ins w:id="1856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5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64" w:author="Machado, Diana" w:date="2019-02-04T10:19:00Z"/>
                <w:rFonts w:ascii="Calibri" w:hAnsi="Calibri" w:cs="Calibri"/>
                <w:color w:val="000000"/>
                <w:sz w:val="16"/>
                <w:szCs w:val="16"/>
                <w:lang w:eastAsia="en-US"/>
              </w:rPr>
            </w:pPr>
            <w:ins w:id="18565" w:author="Machado, Diana" w:date="2019-02-04T10:19:00Z">
              <w:r w:rsidRPr="00D01C04">
                <w:rPr>
                  <w:rFonts w:ascii="Calibri" w:hAnsi="Calibri" w:cs="Calibri"/>
                  <w:color w:val="000000"/>
                  <w:sz w:val="16"/>
                  <w:szCs w:val="16"/>
                  <w:lang w:eastAsia="en-US"/>
                </w:rPr>
                <w:t>320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66" w:author="Machado, Diana" w:date="2019-02-04T10:19:00Z"/>
                <w:rFonts w:ascii="Calibri" w:hAnsi="Calibri" w:cs="Calibri"/>
                <w:color w:val="000000"/>
                <w:sz w:val="16"/>
                <w:szCs w:val="16"/>
                <w:lang w:eastAsia="en-US"/>
              </w:rPr>
            </w:pPr>
            <w:ins w:id="1856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68" w:author="Machado, Diana" w:date="2019-02-04T10:19:00Z"/>
                <w:rFonts w:ascii="Calibri" w:hAnsi="Calibri" w:cs="Calibri"/>
                <w:color w:val="000000"/>
                <w:sz w:val="16"/>
                <w:szCs w:val="16"/>
                <w:lang w:eastAsia="en-US"/>
              </w:rPr>
            </w:pPr>
            <w:ins w:id="1856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70" w:author="Machado, Diana" w:date="2019-02-04T10:19:00Z"/>
                <w:rFonts w:ascii="Calibri" w:hAnsi="Calibri" w:cs="Calibri"/>
                <w:color w:val="000000"/>
                <w:sz w:val="16"/>
                <w:szCs w:val="16"/>
                <w:lang w:eastAsia="en-US"/>
              </w:rPr>
            </w:pPr>
            <w:ins w:id="18571" w:author="Machado, Diana" w:date="2019-02-04T10:19:00Z">
              <w:r w:rsidRPr="00D01C04">
                <w:rPr>
                  <w:rFonts w:ascii="Calibri" w:hAnsi="Calibri" w:cs="Calibri"/>
                  <w:color w:val="000000"/>
                  <w:sz w:val="16"/>
                  <w:szCs w:val="16"/>
                  <w:lang w:eastAsia="en-US"/>
                </w:rPr>
                <w:t xml:space="preserve">1,184,6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72" w:author="Machado, Diana" w:date="2019-02-04T10:19:00Z"/>
                <w:rFonts w:ascii="Calibri" w:hAnsi="Calibri" w:cs="Calibri"/>
                <w:color w:val="000000"/>
                <w:sz w:val="16"/>
                <w:szCs w:val="16"/>
                <w:lang w:eastAsia="en-US"/>
              </w:rPr>
            </w:pPr>
            <w:ins w:id="18573"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74" w:author="Machado, Diana" w:date="2019-02-04T10:19:00Z"/>
                <w:rFonts w:ascii="Calibri" w:hAnsi="Calibri" w:cs="Calibri"/>
                <w:color w:val="000000"/>
                <w:sz w:val="16"/>
                <w:szCs w:val="16"/>
                <w:lang w:eastAsia="en-US"/>
              </w:rPr>
            </w:pPr>
            <w:ins w:id="185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76" w:author="Machado, Diana" w:date="2019-02-04T10:19:00Z"/>
                <w:rFonts w:ascii="Calibri" w:hAnsi="Calibri" w:cs="Calibri"/>
                <w:color w:val="000000"/>
                <w:sz w:val="16"/>
                <w:szCs w:val="16"/>
                <w:lang w:eastAsia="en-US"/>
              </w:rPr>
            </w:pPr>
            <w:ins w:id="185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78" w:author="Machado, Diana" w:date="2019-02-04T10:19:00Z"/>
                <w:rFonts w:ascii="Calibri" w:hAnsi="Calibri" w:cs="Calibri"/>
                <w:color w:val="000000"/>
                <w:sz w:val="16"/>
                <w:szCs w:val="16"/>
                <w:lang w:eastAsia="en-US"/>
              </w:rPr>
            </w:pPr>
            <w:ins w:id="1857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80" w:author="Machado, Diana" w:date="2019-02-04T10:19:00Z"/>
                <w:rFonts w:ascii="Calibri" w:hAnsi="Calibri" w:cs="Calibri"/>
                <w:color w:val="000000"/>
                <w:sz w:val="16"/>
                <w:szCs w:val="16"/>
                <w:lang w:eastAsia="en-US"/>
              </w:rPr>
            </w:pPr>
            <w:ins w:id="1858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82" w:author="Machado, Diana" w:date="2019-02-04T10:19:00Z"/>
                <w:rFonts w:ascii="Calibri" w:hAnsi="Calibri" w:cs="Calibri"/>
                <w:color w:val="000000"/>
                <w:sz w:val="16"/>
                <w:szCs w:val="16"/>
                <w:lang w:eastAsia="en-US"/>
              </w:rPr>
            </w:pPr>
            <w:ins w:id="18583" w:author="Machado, Diana" w:date="2019-02-04T10:19:00Z">
              <w:r w:rsidRPr="00D01C04">
                <w:rPr>
                  <w:rFonts w:ascii="Calibri" w:hAnsi="Calibri" w:cs="Calibri"/>
                  <w:color w:val="000000"/>
                  <w:sz w:val="16"/>
                  <w:szCs w:val="16"/>
                  <w:lang w:eastAsia="en-US"/>
                </w:rPr>
                <w:t xml:space="preserve">1,205,55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84" w:author="Machado, Diana" w:date="2019-02-04T10:19:00Z"/>
                <w:rFonts w:ascii="Calibri" w:hAnsi="Calibri" w:cs="Calibri"/>
                <w:color w:val="000000"/>
                <w:sz w:val="16"/>
                <w:szCs w:val="16"/>
                <w:lang w:eastAsia="en-US"/>
              </w:rPr>
            </w:pPr>
            <w:ins w:id="18585"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85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87" w:author="Machado, Diana" w:date="2019-02-04T10:19:00Z"/>
                <w:rFonts w:ascii="Calibri" w:hAnsi="Calibri" w:cs="Calibri"/>
                <w:color w:val="000000"/>
                <w:sz w:val="16"/>
                <w:szCs w:val="16"/>
                <w:lang w:eastAsia="en-US"/>
              </w:rPr>
            </w:pPr>
            <w:ins w:id="18588" w:author="Machado, Diana" w:date="2019-02-04T10:19:00Z">
              <w:r w:rsidRPr="00D01C04">
                <w:rPr>
                  <w:rFonts w:ascii="Calibri" w:hAnsi="Calibri" w:cs="Calibri"/>
                  <w:color w:val="000000"/>
                  <w:sz w:val="16"/>
                  <w:szCs w:val="16"/>
                  <w:lang w:eastAsia="en-US"/>
                </w:rPr>
                <w:t>3205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89" w:author="Machado, Diana" w:date="2019-02-04T10:19:00Z"/>
                <w:rFonts w:ascii="Calibri" w:hAnsi="Calibri" w:cs="Calibri"/>
                <w:color w:val="000000"/>
                <w:sz w:val="16"/>
                <w:szCs w:val="16"/>
                <w:lang w:eastAsia="en-US"/>
              </w:rPr>
            </w:pPr>
            <w:ins w:id="1859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91" w:author="Machado, Diana" w:date="2019-02-04T10:19:00Z"/>
                <w:rFonts w:ascii="Calibri" w:hAnsi="Calibri" w:cs="Calibri"/>
                <w:color w:val="000000"/>
                <w:sz w:val="16"/>
                <w:szCs w:val="16"/>
                <w:lang w:eastAsia="en-US"/>
              </w:rPr>
            </w:pPr>
            <w:ins w:id="1859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93" w:author="Machado, Diana" w:date="2019-02-04T10:19:00Z"/>
                <w:rFonts w:ascii="Calibri" w:hAnsi="Calibri" w:cs="Calibri"/>
                <w:color w:val="000000"/>
                <w:sz w:val="16"/>
                <w:szCs w:val="16"/>
                <w:lang w:eastAsia="en-US"/>
              </w:rPr>
            </w:pPr>
            <w:ins w:id="185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95" w:author="Machado, Diana" w:date="2019-02-04T10:19:00Z"/>
                <w:rFonts w:ascii="Calibri" w:hAnsi="Calibri" w:cs="Calibri"/>
                <w:color w:val="000000"/>
                <w:sz w:val="16"/>
                <w:szCs w:val="16"/>
                <w:lang w:eastAsia="en-US"/>
              </w:rPr>
            </w:pPr>
            <w:ins w:id="185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97" w:author="Machado, Diana" w:date="2019-02-04T10:19:00Z"/>
                <w:rFonts w:ascii="Calibri" w:hAnsi="Calibri" w:cs="Calibri"/>
                <w:color w:val="000000"/>
                <w:sz w:val="16"/>
                <w:szCs w:val="16"/>
                <w:lang w:eastAsia="en-US"/>
              </w:rPr>
            </w:pPr>
            <w:ins w:id="185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99" w:author="Machado, Diana" w:date="2019-02-04T10:19:00Z"/>
                <w:rFonts w:ascii="Calibri" w:hAnsi="Calibri" w:cs="Calibri"/>
                <w:color w:val="000000"/>
                <w:sz w:val="16"/>
                <w:szCs w:val="16"/>
                <w:lang w:eastAsia="en-US"/>
              </w:rPr>
            </w:pPr>
            <w:ins w:id="186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01" w:author="Machado, Diana" w:date="2019-02-04T10:19:00Z"/>
                <w:rFonts w:ascii="Calibri" w:hAnsi="Calibri" w:cs="Calibri"/>
                <w:color w:val="000000"/>
                <w:sz w:val="16"/>
                <w:szCs w:val="16"/>
                <w:lang w:eastAsia="en-US"/>
              </w:rPr>
            </w:pPr>
            <w:ins w:id="18602" w:author="Machado, Diana" w:date="2019-02-04T10:19:00Z">
              <w:r w:rsidRPr="00D01C04">
                <w:rPr>
                  <w:rFonts w:ascii="Calibri" w:hAnsi="Calibri" w:cs="Calibri"/>
                  <w:color w:val="000000"/>
                  <w:sz w:val="16"/>
                  <w:szCs w:val="16"/>
                  <w:lang w:eastAsia="en-US"/>
                </w:rPr>
                <w:t xml:space="preserve">3,822,74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03" w:author="Machado, Diana" w:date="2019-02-04T10:19:00Z"/>
                <w:rFonts w:ascii="Calibri" w:hAnsi="Calibri" w:cs="Calibri"/>
                <w:color w:val="000000"/>
                <w:sz w:val="16"/>
                <w:szCs w:val="16"/>
                <w:lang w:eastAsia="en-US"/>
              </w:rPr>
            </w:pPr>
            <w:ins w:id="18604"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05" w:author="Machado, Diana" w:date="2019-02-04T10:19:00Z"/>
                <w:rFonts w:ascii="Calibri" w:hAnsi="Calibri" w:cs="Calibri"/>
                <w:color w:val="000000"/>
                <w:sz w:val="16"/>
                <w:szCs w:val="16"/>
                <w:lang w:eastAsia="en-US"/>
              </w:rPr>
            </w:pPr>
            <w:ins w:id="18606" w:author="Machado, Diana" w:date="2019-02-04T10:19:00Z">
              <w:r w:rsidRPr="00D01C04">
                <w:rPr>
                  <w:rFonts w:ascii="Calibri" w:hAnsi="Calibri" w:cs="Calibri"/>
                  <w:color w:val="000000"/>
                  <w:sz w:val="16"/>
                  <w:szCs w:val="16"/>
                  <w:lang w:eastAsia="en-US"/>
                </w:rPr>
                <w:t xml:space="preserve">3,822,7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07" w:author="Machado, Diana" w:date="2019-02-04T10:19:00Z"/>
                <w:rFonts w:ascii="Calibri" w:hAnsi="Calibri" w:cs="Calibri"/>
                <w:color w:val="000000"/>
                <w:sz w:val="16"/>
                <w:szCs w:val="16"/>
                <w:lang w:eastAsia="en-US"/>
              </w:rPr>
            </w:pPr>
            <w:ins w:id="18608"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6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10" w:author="Machado, Diana" w:date="2019-02-04T10:19:00Z"/>
                <w:rFonts w:ascii="Calibri" w:hAnsi="Calibri" w:cs="Calibri"/>
                <w:color w:val="000000"/>
                <w:sz w:val="16"/>
                <w:szCs w:val="16"/>
                <w:lang w:eastAsia="en-US"/>
              </w:rPr>
            </w:pPr>
            <w:ins w:id="18611" w:author="Machado, Diana" w:date="2019-02-04T10:19:00Z">
              <w:r w:rsidRPr="00D01C04">
                <w:rPr>
                  <w:rFonts w:ascii="Calibri" w:hAnsi="Calibri" w:cs="Calibri"/>
                  <w:color w:val="000000"/>
                  <w:sz w:val="16"/>
                  <w:szCs w:val="16"/>
                  <w:lang w:eastAsia="en-US"/>
                </w:rPr>
                <w:t>320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12" w:author="Machado, Diana" w:date="2019-02-04T10:19:00Z"/>
                <w:rFonts w:ascii="Calibri" w:hAnsi="Calibri" w:cs="Calibri"/>
                <w:color w:val="000000"/>
                <w:sz w:val="16"/>
                <w:szCs w:val="16"/>
                <w:lang w:eastAsia="en-US"/>
              </w:rPr>
            </w:pPr>
            <w:ins w:id="186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14" w:author="Machado, Diana" w:date="2019-02-04T10:19:00Z"/>
                <w:rFonts w:ascii="Calibri" w:hAnsi="Calibri" w:cs="Calibri"/>
                <w:color w:val="000000"/>
                <w:sz w:val="16"/>
                <w:szCs w:val="16"/>
                <w:lang w:eastAsia="en-US"/>
              </w:rPr>
            </w:pPr>
            <w:ins w:id="186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16" w:author="Machado, Diana" w:date="2019-02-04T10:19:00Z"/>
                <w:rFonts w:ascii="Calibri" w:hAnsi="Calibri" w:cs="Calibri"/>
                <w:color w:val="000000"/>
                <w:sz w:val="16"/>
                <w:szCs w:val="16"/>
                <w:lang w:eastAsia="en-US"/>
              </w:rPr>
            </w:pPr>
            <w:ins w:id="186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18" w:author="Machado, Diana" w:date="2019-02-04T10:19:00Z"/>
                <w:rFonts w:ascii="Calibri" w:hAnsi="Calibri" w:cs="Calibri"/>
                <w:color w:val="000000"/>
                <w:sz w:val="16"/>
                <w:szCs w:val="16"/>
                <w:lang w:eastAsia="en-US"/>
              </w:rPr>
            </w:pPr>
            <w:ins w:id="186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20" w:author="Machado, Diana" w:date="2019-02-04T10:19:00Z"/>
                <w:rFonts w:ascii="Calibri" w:hAnsi="Calibri" w:cs="Calibri"/>
                <w:color w:val="000000"/>
                <w:sz w:val="16"/>
                <w:szCs w:val="16"/>
                <w:lang w:eastAsia="en-US"/>
              </w:rPr>
            </w:pPr>
            <w:ins w:id="186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22" w:author="Machado, Diana" w:date="2019-02-04T10:19:00Z"/>
                <w:rFonts w:ascii="Calibri" w:hAnsi="Calibri" w:cs="Calibri"/>
                <w:color w:val="000000"/>
                <w:sz w:val="16"/>
                <w:szCs w:val="16"/>
                <w:lang w:eastAsia="en-US"/>
              </w:rPr>
            </w:pPr>
            <w:ins w:id="186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24" w:author="Machado, Diana" w:date="2019-02-04T10:19:00Z"/>
                <w:rFonts w:ascii="Calibri" w:hAnsi="Calibri" w:cs="Calibri"/>
                <w:color w:val="000000"/>
                <w:sz w:val="16"/>
                <w:szCs w:val="16"/>
                <w:lang w:eastAsia="en-US"/>
              </w:rPr>
            </w:pPr>
            <w:ins w:id="18625" w:author="Machado, Diana" w:date="2019-02-04T10:19:00Z">
              <w:r w:rsidRPr="00D01C04">
                <w:rPr>
                  <w:rFonts w:ascii="Calibri" w:hAnsi="Calibri" w:cs="Calibri"/>
                  <w:color w:val="000000"/>
                  <w:sz w:val="16"/>
                  <w:szCs w:val="16"/>
                  <w:lang w:eastAsia="en-US"/>
                </w:rPr>
                <w:t xml:space="preserve">6,804,87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26" w:author="Machado, Diana" w:date="2019-02-04T10:19:00Z"/>
                <w:rFonts w:ascii="Calibri" w:hAnsi="Calibri" w:cs="Calibri"/>
                <w:color w:val="000000"/>
                <w:sz w:val="16"/>
                <w:szCs w:val="16"/>
                <w:lang w:eastAsia="en-US"/>
              </w:rPr>
            </w:pPr>
            <w:ins w:id="18627"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28" w:author="Machado, Diana" w:date="2019-02-04T10:19:00Z"/>
                <w:rFonts w:ascii="Calibri" w:hAnsi="Calibri" w:cs="Calibri"/>
                <w:color w:val="000000"/>
                <w:sz w:val="16"/>
                <w:szCs w:val="16"/>
                <w:lang w:eastAsia="en-US"/>
              </w:rPr>
            </w:pPr>
            <w:ins w:id="18629" w:author="Machado, Diana" w:date="2019-02-04T10:19:00Z">
              <w:r w:rsidRPr="00D01C04">
                <w:rPr>
                  <w:rFonts w:ascii="Calibri" w:hAnsi="Calibri" w:cs="Calibri"/>
                  <w:color w:val="000000"/>
                  <w:sz w:val="16"/>
                  <w:szCs w:val="16"/>
                  <w:lang w:eastAsia="en-US"/>
                </w:rPr>
                <w:t xml:space="preserve">6,804,8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30" w:author="Machado, Diana" w:date="2019-02-04T10:19:00Z"/>
                <w:rFonts w:ascii="Calibri" w:hAnsi="Calibri" w:cs="Calibri"/>
                <w:color w:val="000000"/>
                <w:sz w:val="16"/>
                <w:szCs w:val="16"/>
                <w:lang w:eastAsia="en-US"/>
              </w:rPr>
            </w:pPr>
            <w:ins w:id="18631"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86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33" w:author="Machado, Diana" w:date="2019-02-04T10:19:00Z"/>
                <w:rFonts w:ascii="Calibri" w:hAnsi="Calibri" w:cs="Calibri"/>
                <w:color w:val="000000"/>
                <w:sz w:val="16"/>
                <w:szCs w:val="16"/>
                <w:lang w:eastAsia="en-US"/>
              </w:rPr>
            </w:pPr>
            <w:ins w:id="18634" w:author="Machado, Diana" w:date="2019-02-04T10:19:00Z">
              <w:r w:rsidRPr="00D01C04">
                <w:rPr>
                  <w:rFonts w:ascii="Calibri" w:hAnsi="Calibri" w:cs="Calibri"/>
                  <w:color w:val="000000"/>
                  <w:sz w:val="16"/>
                  <w:szCs w:val="16"/>
                  <w:lang w:eastAsia="en-US"/>
                </w:rPr>
                <w:t>320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35" w:author="Machado, Diana" w:date="2019-02-04T10:19:00Z"/>
                <w:rFonts w:ascii="Calibri" w:hAnsi="Calibri" w:cs="Calibri"/>
                <w:color w:val="000000"/>
                <w:sz w:val="16"/>
                <w:szCs w:val="16"/>
                <w:lang w:eastAsia="en-US"/>
              </w:rPr>
            </w:pPr>
            <w:ins w:id="1863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37" w:author="Machado, Diana" w:date="2019-02-04T10:19:00Z"/>
                <w:rFonts w:ascii="Calibri" w:hAnsi="Calibri" w:cs="Calibri"/>
                <w:color w:val="000000"/>
                <w:sz w:val="16"/>
                <w:szCs w:val="16"/>
                <w:lang w:eastAsia="en-US"/>
              </w:rPr>
            </w:pPr>
            <w:ins w:id="1863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39" w:author="Machado, Diana" w:date="2019-02-04T10:19:00Z"/>
                <w:rFonts w:ascii="Calibri" w:hAnsi="Calibri" w:cs="Calibri"/>
                <w:color w:val="000000"/>
                <w:sz w:val="16"/>
                <w:szCs w:val="16"/>
                <w:lang w:eastAsia="en-US"/>
              </w:rPr>
            </w:pPr>
            <w:ins w:id="18640" w:author="Machado, Diana" w:date="2019-02-04T10:19:00Z">
              <w:r w:rsidRPr="00D01C04">
                <w:rPr>
                  <w:rFonts w:ascii="Calibri" w:hAnsi="Calibri" w:cs="Calibri"/>
                  <w:color w:val="000000"/>
                  <w:sz w:val="16"/>
                  <w:szCs w:val="16"/>
                  <w:lang w:eastAsia="en-US"/>
                </w:rPr>
                <w:t xml:space="preserve">992,40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41" w:author="Machado, Diana" w:date="2019-02-04T10:19:00Z"/>
                <w:rFonts w:ascii="Calibri" w:hAnsi="Calibri" w:cs="Calibri"/>
                <w:color w:val="000000"/>
                <w:sz w:val="16"/>
                <w:szCs w:val="16"/>
                <w:lang w:eastAsia="en-US"/>
              </w:rPr>
            </w:pPr>
            <w:ins w:id="18642"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43" w:author="Machado, Diana" w:date="2019-02-04T10:19:00Z"/>
                <w:rFonts w:ascii="Calibri" w:hAnsi="Calibri" w:cs="Calibri"/>
                <w:color w:val="000000"/>
                <w:sz w:val="16"/>
                <w:szCs w:val="16"/>
                <w:lang w:eastAsia="en-US"/>
              </w:rPr>
            </w:pPr>
            <w:ins w:id="186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45" w:author="Machado, Diana" w:date="2019-02-04T10:19:00Z"/>
                <w:rFonts w:ascii="Calibri" w:hAnsi="Calibri" w:cs="Calibri"/>
                <w:color w:val="000000"/>
                <w:sz w:val="16"/>
                <w:szCs w:val="16"/>
                <w:lang w:eastAsia="en-US"/>
              </w:rPr>
            </w:pPr>
            <w:ins w:id="186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47" w:author="Machado, Diana" w:date="2019-02-04T10:19:00Z"/>
                <w:rFonts w:ascii="Calibri" w:hAnsi="Calibri" w:cs="Calibri"/>
                <w:color w:val="000000"/>
                <w:sz w:val="16"/>
                <w:szCs w:val="16"/>
                <w:lang w:eastAsia="en-US"/>
              </w:rPr>
            </w:pPr>
            <w:ins w:id="1864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49" w:author="Machado, Diana" w:date="2019-02-04T10:19:00Z"/>
                <w:rFonts w:ascii="Calibri" w:hAnsi="Calibri" w:cs="Calibri"/>
                <w:color w:val="000000"/>
                <w:sz w:val="16"/>
                <w:szCs w:val="16"/>
                <w:lang w:eastAsia="en-US"/>
              </w:rPr>
            </w:pPr>
            <w:ins w:id="1865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51" w:author="Machado, Diana" w:date="2019-02-04T10:19:00Z"/>
                <w:rFonts w:ascii="Calibri" w:hAnsi="Calibri" w:cs="Calibri"/>
                <w:color w:val="000000"/>
                <w:sz w:val="16"/>
                <w:szCs w:val="16"/>
                <w:lang w:eastAsia="en-US"/>
              </w:rPr>
            </w:pPr>
            <w:ins w:id="18652" w:author="Machado, Diana" w:date="2019-02-04T10:19:00Z">
              <w:r w:rsidRPr="00D01C04">
                <w:rPr>
                  <w:rFonts w:ascii="Calibri" w:hAnsi="Calibri" w:cs="Calibri"/>
                  <w:color w:val="000000"/>
                  <w:sz w:val="16"/>
                  <w:szCs w:val="16"/>
                  <w:lang w:eastAsia="en-US"/>
                </w:rPr>
                <w:t xml:space="preserve">992,4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53" w:author="Machado, Diana" w:date="2019-02-04T10:19:00Z"/>
                <w:rFonts w:ascii="Calibri" w:hAnsi="Calibri" w:cs="Calibri"/>
                <w:color w:val="000000"/>
                <w:sz w:val="16"/>
                <w:szCs w:val="16"/>
                <w:lang w:eastAsia="en-US"/>
              </w:rPr>
            </w:pPr>
            <w:ins w:id="18654"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86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56" w:author="Machado, Diana" w:date="2019-02-04T10:19:00Z"/>
                <w:rFonts w:ascii="Calibri" w:hAnsi="Calibri" w:cs="Calibri"/>
                <w:color w:val="000000"/>
                <w:sz w:val="16"/>
                <w:szCs w:val="16"/>
                <w:lang w:eastAsia="en-US"/>
              </w:rPr>
            </w:pPr>
            <w:ins w:id="18657" w:author="Machado, Diana" w:date="2019-02-04T10:19:00Z">
              <w:r w:rsidRPr="00D01C04">
                <w:rPr>
                  <w:rFonts w:ascii="Calibri" w:hAnsi="Calibri" w:cs="Calibri"/>
                  <w:color w:val="000000"/>
                  <w:sz w:val="16"/>
                  <w:szCs w:val="16"/>
                  <w:lang w:eastAsia="en-US"/>
                </w:rPr>
                <w:t>320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58" w:author="Machado, Diana" w:date="2019-02-04T10:19:00Z"/>
                <w:rFonts w:ascii="Calibri" w:hAnsi="Calibri" w:cs="Calibri"/>
                <w:color w:val="000000"/>
                <w:sz w:val="16"/>
                <w:szCs w:val="16"/>
                <w:lang w:eastAsia="en-US"/>
              </w:rPr>
            </w:pPr>
            <w:ins w:id="186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60" w:author="Machado, Diana" w:date="2019-02-04T10:19:00Z"/>
                <w:rFonts w:ascii="Calibri" w:hAnsi="Calibri" w:cs="Calibri"/>
                <w:color w:val="000000"/>
                <w:sz w:val="16"/>
                <w:szCs w:val="16"/>
                <w:lang w:eastAsia="en-US"/>
              </w:rPr>
            </w:pPr>
            <w:ins w:id="186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62" w:author="Machado, Diana" w:date="2019-02-04T10:19:00Z"/>
                <w:rFonts w:ascii="Calibri" w:hAnsi="Calibri" w:cs="Calibri"/>
                <w:color w:val="000000"/>
                <w:sz w:val="16"/>
                <w:szCs w:val="16"/>
                <w:lang w:eastAsia="en-US"/>
              </w:rPr>
            </w:pPr>
            <w:ins w:id="18663" w:author="Machado, Diana" w:date="2019-02-04T10:19:00Z">
              <w:r w:rsidRPr="00D01C04">
                <w:rPr>
                  <w:rFonts w:ascii="Calibri" w:hAnsi="Calibri" w:cs="Calibri"/>
                  <w:color w:val="000000"/>
                  <w:sz w:val="16"/>
                  <w:szCs w:val="16"/>
                  <w:lang w:eastAsia="en-US"/>
                </w:rPr>
                <w:t xml:space="preserve">8,022,2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64" w:author="Machado, Diana" w:date="2019-02-04T10:19:00Z"/>
                <w:rFonts w:ascii="Calibri" w:hAnsi="Calibri" w:cs="Calibri"/>
                <w:color w:val="000000"/>
                <w:sz w:val="16"/>
                <w:szCs w:val="16"/>
                <w:lang w:eastAsia="en-US"/>
              </w:rPr>
            </w:pPr>
            <w:ins w:id="18665"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66" w:author="Machado, Diana" w:date="2019-02-04T10:19:00Z"/>
                <w:rFonts w:ascii="Calibri" w:hAnsi="Calibri" w:cs="Calibri"/>
                <w:color w:val="000000"/>
                <w:sz w:val="16"/>
                <w:szCs w:val="16"/>
                <w:lang w:eastAsia="en-US"/>
              </w:rPr>
            </w:pPr>
            <w:ins w:id="186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68" w:author="Machado, Diana" w:date="2019-02-04T10:19:00Z"/>
                <w:rFonts w:ascii="Calibri" w:hAnsi="Calibri" w:cs="Calibri"/>
                <w:color w:val="000000"/>
                <w:sz w:val="16"/>
                <w:szCs w:val="16"/>
                <w:lang w:eastAsia="en-US"/>
              </w:rPr>
            </w:pPr>
            <w:ins w:id="186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70" w:author="Machado, Diana" w:date="2019-02-04T10:19:00Z"/>
                <w:rFonts w:ascii="Calibri" w:hAnsi="Calibri" w:cs="Calibri"/>
                <w:color w:val="000000"/>
                <w:sz w:val="16"/>
                <w:szCs w:val="16"/>
                <w:lang w:eastAsia="en-US"/>
              </w:rPr>
            </w:pPr>
            <w:ins w:id="1867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72" w:author="Machado, Diana" w:date="2019-02-04T10:19:00Z"/>
                <w:rFonts w:ascii="Calibri" w:hAnsi="Calibri" w:cs="Calibri"/>
                <w:color w:val="000000"/>
                <w:sz w:val="16"/>
                <w:szCs w:val="16"/>
                <w:lang w:eastAsia="en-US"/>
              </w:rPr>
            </w:pPr>
            <w:ins w:id="1867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74" w:author="Machado, Diana" w:date="2019-02-04T10:19:00Z"/>
                <w:rFonts w:ascii="Calibri" w:hAnsi="Calibri" w:cs="Calibri"/>
                <w:color w:val="000000"/>
                <w:sz w:val="16"/>
                <w:szCs w:val="16"/>
                <w:lang w:eastAsia="en-US"/>
              </w:rPr>
            </w:pPr>
            <w:ins w:id="18675" w:author="Machado, Diana" w:date="2019-02-04T10:19:00Z">
              <w:r w:rsidRPr="00D01C04">
                <w:rPr>
                  <w:rFonts w:ascii="Calibri" w:hAnsi="Calibri" w:cs="Calibri"/>
                  <w:color w:val="000000"/>
                  <w:sz w:val="16"/>
                  <w:szCs w:val="16"/>
                  <w:lang w:eastAsia="en-US"/>
                </w:rPr>
                <w:t xml:space="preserve">8,174,42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76" w:author="Machado, Diana" w:date="2019-02-04T10:19:00Z"/>
                <w:rFonts w:ascii="Calibri" w:hAnsi="Calibri" w:cs="Calibri"/>
                <w:color w:val="000000"/>
                <w:sz w:val="16"/>
                <w:szCs w:val="16"/>
                <w:lang w:eastAsia="en-US"/>
              </w:rPr>
            </w:pPr>
            <w:ins w:id="18677"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86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79" w:author="Machado, Diana" w:date="2019-02-04T10:19:00Z"/>
                <w:rFonts w:ascii="Calibri" w:hAnsi="Calibri" w:cs="Calibri"/>
                <w:color w:val="000000"/>
                <w:sz w:val="16"/>
                <w:szCs w:val="16"/>
                <w:lang w:eastAsia="en-US"/>
              </w:rPr>
            </w:pPr>
            <w:ins w:id="18680" w:author="Machado, Diana" w:date="2019-02-04T10:19:00Z">
              <w:r w:rsidRPr="00D01C04">
                <w:rPr>
                  <w:rFonts w:ascii="Calibri" w:hAnsi="Calibri" w:cs="Calibri"/>
                  <w:color w:val="000000"/>
                  <w:sz w:val="16"/>
                  <w:szCs w:val="16"/>
                  <w:lang w:eastAsia="en-US"/>
                </w:rPr>
                <w:t>320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81" w:author="Machado, Diana" w:date="2019-02-04T10:19:00Z"/>
                <w:rFonts w:ascii="Calibri" w:hAnsi="Calibri" w:cs="Calibri"/>
                <w:color w:val="000000"/>
                <w:sz w:val="16"/>
                <w:szCs w:val="16"/>
                <w:lang w:eastAsia="en-US"/>
              </w:rPr>
            </w:pPr>
            <w:ins w:id="186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83" w:author="Machado, Diana" w:date="2019-02-04T10:19:00Z"/>
                <w:rFonts w:ascii="Calibri" w:hAnsi="Calibri" w:cs="Calibri"/>
                <w:color w:val="000000"/>
                <w:sz w:val="16"/>
                <w:szCs w:val="16"/>
                <w:lang w:eastAsia="en-US"/>
              </w:rPr>
            </w:pPr>
            <w:ins w:id="186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85" w:author="Machado, Diana" w:date="2019-02-04T10:19:00Z"/>
                <w:rFonts w:ascii="Calibri" w:hAnsi="Calibri" w:cs="Calibri"/>
                <w:color w:val="000000"/>
                <w:sz w:val="16"/>
                <w:szCs w:val="16"/>
                <w:lang w:eastAsia="en-US"/>
              </w:rPr>
            </w:pPr>
            <w:ins w:id="18686" w:author="Machado, Diana" w:date="2019-02-04T10:19:00Z">
              <w:r w:rsidRPr="00D01C04">
                <w:rPr>
                  <w:rFonts w:ascii="Calibri" w:hAnsi="Calibri" w:cs="Calibri"/>
                  <w:color w:val="000000"/>
                  <w:sz w:val="16"/>
                  <w:szCs w:val="16"/>
                  <w:lang w:eastAsia="en-US"/>
                </w:rPr>
                <w:t xml:space="preserve">3,349,5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87" w:author="Machado, Diana" w:date="2019-02-04T10:19:00Z"/>
                <w:rFonts w:ascii="Calibri" w:hAnsi="Calibri" w:cs="Calibri"/>
                <w:color w:val="000000"/>
                <w:sz w:val="16"/>
                <w:szCs w:val="16"/>
                <w:lang w:eastAsia="en-US"/>
              </w:rPr>
            </w:pPr>
            <w:ins w:id="18688"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89" w:author="Machado, Diana" w:date="2019-02-04T10:19:00Z"/>
                <w:rFonts w:ascii="Calibri" w:hAnsi="Calibri" w:cs="Calibri"/>
                <w:color w:val="000000"/>
                <w:sz w:val="16"/>
                <w:szCs w:val="16"/>
                <w:lang w:eastAsia="en-US"/>
              </w:rPr>
            </w:pPr>
            <w:ins w:id="186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91" w:author="Machado, Diana" w:date="2019-02-04T10:19:00Z"/>
                <w:rFonts w:ascii="Calibri" w:hAnsi="Calibri" w:cs="Calibri"/>
                <w:color w:val="000000"/>
                <w:sz w:val="16"/>
                <w:szCs w:val="16"/>
                <w:lang w:eastAsia="en-US"/>
              </w:rPr>
            </w:pPr>
            <w:ins w:id="186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93" w:author="Machado, Diana" w:date="2019-02-04T10:19:00Z"/>
                <w:rFonts w:ascii="Calibri" w:hAnsi="Calibri" w:cs="Calibri"/>
                <w:color w:val="000000"/>
                <w:sz w:val="16"/>
                <w:szCs w:val="16"/>
                <w:lang w:eastAsia="en-US"/>
              </w:rPr>
            </w:pPr>
            <w:ins w:id="18694" w:author="Machado, Diana" w:date="2019-02-04T10:19:00Z">
              <w:r w:rsidRPr="00D01C04">
                <w:rPr>
                  <w:rFonts w:ascii="Calibri" w:hAnsi="Calibri" w:cs="Calibri"/>
                  <w:color w:val="000000"/>
                  <w:sz w:val="16"/>
                  <w:szCs w:val="16"/>
                  <w:lang w:eastAsia="en-US"/>
                </w:rPr>
                <w:t xml:space="preserve">1,187,0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95" w:author="Machado, Diana" w:date="2019-02-04T10:19:00Z"/>
                <w:rFonts w:ascii="Calibri" w:hAnsi="Calibri" w:cs="Calibri"/>
                <w:color w:val="000000"/>
                <w:sz w:val="16"/>
                <w:szCs w:val="16"/>
                <w:lang w:eastAsia="en-US"/>
              </w:rPr>
            </w:pPr>
            <w:ins w:id="18696"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97" w:author="Machado, Diana" w:date="2019-02-04T10:19:00Z"/>
                <w:rFonts w:ascii="Calibri" w:hAnsi="Calibri" w:cs="Calibri"/>
                <w:color w:val="000000"/>
                <w:sz w:val="16"/>
                <w:szCs w:val="16"/>
                <w:lang w:eastAsia="en-US"/>
              </w:rPr>
            </w:pPr>
            <w:ins w:id="18698" w:author="Machado, Diana" w:date="2019-02-04T10:19:00Z">
              <w:r w:rsidRPr="00D01C04">
                <w:rPr>
                  <w:rFonts w:ascii="Calibri" w:hAnsi="Calibri" w:cs="Calibri"/>
                  <w:color w:val="000000"/>
                  <w:sz w:val="16"/>
                  <w:szCs w:val="16"/>
                  <w:lang w:eastAsia="en-US"/>
                </w:rPr>
                <w:t xml:space="preserve">4,536,6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99" w:author="Machado, Diana" w:date="2019-02-04T10:19:00Z"/>
                <w:rFonts w:ascii="Calibri" w:hAnsi="Calibri" w:cs="Calibri"/>
                <w:color w:val="000000"/>
                <w:sz w:val="16"/>
                <w:szCs w:val="16"/>
                <w:lang w:eastAsia="en-US"/>
              </w:rPr>
            </w:pPr>
            <w:ins w:id="1870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7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02" w:author="Machado, Diana" w:date="2019-02-04T10:19:00Z"/>
                <w:rFonts w:ascii="Calibri" w:hAnsi="Calibri" w:cs="Calibri"/>
                <w:color w:val="000000"/>
                <w:sz w:val="16"/>
                <w:szCs w:val="16"/>
                <w:lang w:eastAsia="en-US"/>
              </w:rPr>
            </w:pPr>
            <w:ins w:id="18703" w:author="Machado, Diana" w:date="2019-02-04T10:19:00Z">
              <w:r w:rsidRPr="00D01C04">
                <w:rPr>
                  <w:rFonts w:ascii="Calibri" w:hAnsi="Calibri" w:cs="Calibri"/>
                  <w:color w:val="000000"/>
                  <w:sz w:val="16"/>
                  <w:szCs w:val="16"/>
                  <w:lang w:eastAsia="en-US"/>
                </w:rPr>
                <w:t>320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04" w:author="Machado, Diana" w:date="2019-02-04T10:19:00Z"/>
                <w:rFonts w:ascii="Calibri" w:hAnsi="Calibri" w:cs="Calibri"/>
                <w:color w:val="000000"/>
                <w:sz w:val="16"/>
                <w:szCs w:val="16"/>
                <w:lang w:eastAsia="en-US"/>
              </w:rPr>
            </w:pPr>
            <w:ins w:id="187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06" w:author="Machado, Diana" w:date="2019-02-04T10:19:00Z"/>
                <w:rFonts w:ascii="Calibri" w:hAnsi="Calibri" w:cs="Calibri"/>
                <w:color w:val="000000"/>
                <w:sz w:val="16"/>
                <w:szCs w:val="16"/>
                <w:lang w:eastAsia="en-US"/>
              </w:rPr>
            </w:pPr>
            <w:ins w:id="187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08" w:author="Machado, Diana" w:date="2019-02-04T10:19:00Z"/>
                <w:rFonts w:ascii="Calibri" w:hAnsi="Calibri" w:cs="Calibri"/>
                <w:color w:val="000000"/>
                <w:sz w:val="16"/>
                <w:szCs w:val="16"/>
                <w:lang w:eastAsia="en-US"/>
              </w:rPr>
            </w:pPr>
            <w:ins w:id="18709" w:author="Machado, Diana" w:date="2019-02-04T10:19:00Z">
              <w:r w:rsidRPr="00D01C04">
                <w:rPr>
                  <w:rFonts w:ascii="Calibri" w:hAnsi="Calibri" w:cs="Calibri"/>
                  <w:color w:val="000000"/>
                  <w:sz w:val="16"/>
                  <w:szCs w:val="16"/>
                  <w:lang w:eastAsia="en-US"/>
                </w:rPr>
                <w:t xml:space="preserve">1,983,93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10" w:author="Machado, Diana" w:date="2019-02-04T10:19:00Z"/>
                <w:rFonts w:ascii="Calibri" w:hAnsi="Calibri" w:cs="Calibri"/>
                <w:color w:val="000000"/>
                <w:sz w:val="16"/>
                <w:szCs w:val="16"/>
                <w:lang w:eastAsia="en-US"/>
              </w:rPr>
            </w:pPr>
            <w:ins w:id="18711"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12" w:author="Machado, Diana" w:date="2019-02-04T10:19:00Z"/>
                <w:rFonts w:ascii="Calibri" w:hAnsi="Calibri" w:cs="Calibri"/>
                <w:color w:val="000000"/>
                <w:sz w:val="16"/>
                <w:szCs w:val="16"/>
                <w:lang w:eastAsia="en-US"/>
              </w:rPr>
            </w:pPr>
            <w:ins w:id="187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14" w:author="Machado, Diana" w:date="2019-02-04T10:19:00Z"/>
                <w:rFonts w:ascii="Calibri" w:hAnsi="Calibri" w:cs="Calibri"/>
                <w:color w:val="000000"/>
                <w:sz w:val="16"/>
                <w:szCs w:val="16"/>
                <w:lang w:eastAsia="en-US"/>
              </w:rPr>
            </w:pPr>
            <w:ins w:id="187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16" w:author="Machado, Diana" w:date="2019-02-04T10:19:00Z"/>
                <w:rFonts w:ascii="Calibri" w:hAnsi="Calibri" w:cs="Calibri"/>
                <w:color w:val="000000"/>
                <w:sz w:val="16"/>
                <w:szCs w:val="16"/>
                <w:lang w:eastAsia="en-US"/>
              </w:rPr>
            </w:pPr>
            <w:ins w:id="1871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18" w:author="Machado, Diana" w:date="2019-02-04T10:19:00Z"/>
                <w:rFonts w:ascii="Calibri" w:hAnsi="Calibri" w:cs="Calibri"/>
                <w:color w:val="000000"/>
                <w:sz w:val="16"/>
                <w:szCs w:val="16"/>
                <w:lang w:eastAsia="en-US"/>
              </w:rPr>
            </w:pPr>
            <w:ins w:id="1871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20" w:author="Machado, Diana" w:date="2019-02-04T10:19:00Z"/>
                <w:rFonts w:ascii="Calibri" w:hAnsi="Calibri" w:cs="Calibri"/>
                <w:color w:val="000000"/>
                <w:sz w:val="16"/>
                <w:szCs w:val="16"/>
                <w:lang w:eastAsia="en-US"/>
              </w:rPr>
            </w:pPr>
            <w:ins w:id="18721" w:author="Machado, Diana" w:date="2019-02-04T10:19:00Z">
              <w:r w:rsidRPr="00D01C04">
                <w:rPr>
                  <w:rFonts w:ascii="Calibri" w:hAnsi="Calibri" w:cs="Calibri"/>
                  <w:color w:val="000000"/>
                  <w:sz w:val="16"/>
                  <w:szCs w:val="16"/>
                  <w:lang w:eastAsia="en-US"/>
                </w:rPr>
                <w:t xml:space="preserve">1,983,9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22" w:author="Machado, Diana" w:date="2019-02-04T10:19:00Z"/>
                <w:rFonts w:ascii="Calibri" w:hAnsi="Calibri" w:cs="Calibri"/>
                <w:color w:val="000000"/>
                <w:sz w:val="16"/>
                <w:szCs w:val="16"/>
                <w:lang w:eastAsia="en-US"/>
              </w:rPr>
            </w:pPr>
            <w:ins w:id="1872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7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25" w:author="Machado, Diana" w:date="2019-02-04T10:19:00Z"/>
                <w:rFonts w:ascii="Calibri" w:hAnsi="Calibri" w:cs="Calibri"/>
                <w:color w:val="000000"/>
                <w:sz w:val="16"/>
                <w:szCs w:val="16"/>
                <w:lang w:eastAsia="en-US"/>
              </w:rPr>
            </w:pPr>
            <w:ins w:id="18726" w:author="Machado, Diana" w:date="2019-02-04T10:19:00Z">
              <w:r w:rsidRPr="00D01C04">
                <w:rPr>
                  <w:rFonts w:ascii="Calibri" w:hAnsi="Calibri" w:cs="Calibri"/>
                  <w:color w:val="000000"/>
                  <w:sz w:val="16"/>
                  <w:szCs w:val="16"/>
                  <w:lang w:eastAsia="en-US"/>
                </w:rPr>
                <w:t>320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27" w:author="Machado, Diana" w:date="2019-02-04T10:19:00Z"/>
                <w:rFonts w:ascii="Calibri" w:hAnsi="Calibri" w:cs="Calibri"/>
                <w:color w:val="000000"/>
                <w:sz w:val="16"/>
                <w:szCs w:val="16"/>
                <w:lang w:eastAsia="en-US"/>
              </w:rPr>
            </w:pPr>
            <w:ins w:id="1872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29" w:author="Machado, Diana" w:date="2019-02-04T10:19:00Z"/>
                <w:rFonts w:ascii="Calibri" w:hAnsi="Calibri" w:cs="Calibri"/>
                <w:color w:val="000000"/>
                <w:sz w:val="16"/>
                <w:szCs w:val="16"/>
                <w:lang w:eastAsia="en-US"/>
              </w:rPr>
            </w:pPr>
            <w:ins w:id="1873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31" w:author="Machado, Diana" w:date="2019-02-04T10:19:00Z"/>
                <w:rFonts w:ascii="Calibri" w:hAnsi="Calibri" w:cs="Calibri"/>
                <w:color w:val="000000"/>
                <w:sz w:val="16"/>
                <w:szCs w:val="16"/>
                <w:lang w:eastAsia="en-US"/>
              </w:rPr>
            </w:pPr>
            <w:ins w:id="18732" w:author="Machado, Diana" w:date="2019-02-04T10:19:00Z">
              <w:r w:rsidRPr="00D01C04">
                <w:rPr>
                  <w:rFonts w:ascii="Calibri" w:hAnsi="Calibri" w:cs="Calibri"/>
                  <w:color w:val="000000"/>
                  <w:sz w:val="16"/>
                  <w:szCs w:val="16"/>
                  <w:lang w:eastAsia="en-US"/>
                </w:rPr>
                <w:t xml:space="preserve">35,809,3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33" w:author="Machado, Diana" w:date="2019-02-04T10:19:00Z"/>
                <w:rFonts w:ascii="Calibri" w:hAnsi="Calibri" w:cs="Calibri"/>
                <w:color w:val="000000"/>
                <w:sz w:val="16"/>
                <w:szCs w:val="16"/>
                <w:lang w:eastAsia="en-US"/>
              </w:rPr>
            </w:pPr>
            <w:ins w:id="18734"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35" w:author="Machado, Diana" w:date="2019-02-04T10:19:00Z"/>
                <w:rFonts w:ascii="Calibri" w:hAnsi="Calibri" w:cs="Calibri"/>
                <w:color w:val="000000"/>
                <w:sz w:val="16"/>
                <w:szCs w:val="16"/>
                <w:lang w:eastAsia="en-US"/>
              </w:rPr>
            </w:pPr>
            <w:ins w:id="187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37" w:author="Machado, Diana" w:date="2019-02-04T10:19:00Z"/>
                <w:rFonts w:ascii="Calibri" w:hAnsi="Calibri" w:cs="Calibri"/>
                <w:color w:val="000000"/>
                <w:sz w:val="16"/>
                <w:szCs w:val="16"/>
                <w:lang w:eastAsia="en-US"/>
              </w:rPr>
            </w:pPr>
            <w:ins w:id="187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39" w:author="Machado, Diana" w:date="2019-02-04T10:19:00Z"/>
                <w:rFonts w:ascii="Calibri" w:hAnsi="Calibri" w:cs="Calibri"/>
                <w:color w:val="000000"/>
                <w:sz w:val="16"/>
                <w:szCs w:val="16"/>
                <w:lang w:eastAsia="en-US"/>
              </w:rPr>
            </w:pPr>
            <w:ins w:id="18740" w:author="Machado, Diana" w:date="2019-02-04T10:19:00Z">
              <w:r w:rsidRPr="00D01C04">
                <w:rPr>
                  <w:rFonts w:ascii="Calibri" w:hAnsi="Calibri" w:cs="Calibri"/>
                  <w:color w:val="000000"/>
                  <w:sz w:val="16"/>
                  <w:szCs w:val="16"/>
                  <w:lang w:eastAsia="en-US"/>
                </w:rPr>
                <w:t xml:space="preserve">35,921,4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41" w:author="Machado, Diana" w:date="2019-02-04T10:19:00Z"/>
                <w:rFonts w:ascii="Calibri" w:hAnsi="Calibri" w:cs="Calibri"/>
                <w:color w:val="000000"/>
                <w:sz w:val="16"/>
                <w:szCs w:val="16"/>
                <w:lang w:eastAsia="en-US"/>
              </w:rPr>
            </w:pPr>
            <w:ins w:id="18742"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43" w:author="Machado, Diana" w:date="2019-02-04T10:19:00Z"/>
                <w:rFonts w:ascii="Calibri" w:hAnsi="Calibri" w:cs="Calibri"/>
                <w:color w:val="000000"/>
                <w:sz w:val="16"/>
                <w:szCs w:val="16"/>
                <w:lang w:eastAsia="en-US"/>
              </w:rPr>
            </w:pPr>
            <w:ins w:id="18744" w:author="Machado, Diana" w:date="2019-02-04T10:19:00Z">
              <w:r w:rsidRPr="00D01C04">
                <w:rPr>
                  <w:rFonts w:ascii="Calibri" w:hAnsi="Calibri" w:cs="Calibri"/>
                  <w:color w:val="000000"/>
                  <w:sz w:val="16"/>
                  <w:szCs w:val="16"/>
                  <w:lang w:eastAsia="en-US"/>
                </w:rPr>
                <w:t xml:space="preserve">71,730,8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45" w:author="Machado, Diana" w:date="2019-02-04T10:19:00Z"/>
                <w:rFonts w:ascii="Calibri" w:hAnsi="Calibri" w:cs="Calibri"/>
                <w:color w:val="000000"/>
                <w:sz w:val="16"/>
                <w:szCs w:val="16"/>
                <w:lang w:eastAsia="en-US"/>
              </w:rPr>
            </w:pPr>
            <w:ins w:id="18746"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187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48" w:author="Machado, Diana" w:date="2019-02-04T10:19:00Z"/>
                <w:rFonts w:ascii="Calibri" w:hAnsi="Calibri" w:cs="Calibri"/>
                <w:color w:val="000000"/>
                <w:sz w:val="16"/>
                <w:szCs w:val="16"/>
                <w:lang w:eastAsia="en-US"/>
              </w:rPr>
            </w:pPr>
            <w:ins w:id="18749" w:author="Machado, Diana" w:date="2019-02-04T10:19:00Z">
              <w:r w:rsidRPr="00D01C04">
                <w:rPr>
                  <w:rFonts w:ascii="Calibri" w:hAnsi="Calibri" w:cs="Calibri"/>
                  <w:color w:val="000000"/>
                  <w:sz w:val="16"/>
                  <w:szCs w:val="16"/>
                  <w:lang w:eastAsia="en-US"/>
                </w:rPr>
                <w:t>3208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50" w:author="Machado, Diana" w:date="2019-02-04T10:19:00Z"/>
                <w:rFonts w:ascii="Calibri" w:hAnsi="Calibri" w:cs="Calibri"/>
                <w:color w:val="000000"/>
                <w:sz w:val="16"/>
                <w:szCs w:val="16"/>
                <w:lang w:eastAsia="en-US"/>
              </w:rPr>
            </w:pPr>
            <w:ins w:id="187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52" w:author="Machado, Diana" w:date="2019-02-04T10:19:00Z"/>
                <w:rFonts w:ascii="Calibri" w:hAnsi="Calibri" w:cs="Calibri"/>
                <w:color w:val="000000"/>
                <w:sz w:val="16"/>
                <w:szCs w:val="16"/>
                <w:lang w:eastAsia="en-US"/>
              </w:rPr>
            </w:pPr>
            <w:ins w:id="187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54" w:author="Machado, Diana" w:date="2019-02-04T10:19:00Z"/>
                <w:rFonts w:ascii="Calibri" w:hAnsi="Calibri" w:cs="Calibri"/>
                <w:color w:val="000000"/>
                <w:sz w:val="16"/>
                <w:szCs w:val="16"/>
                <w:lang w:eastAsia="en-US"/>
              </w:rPr>
            </w:pPr>
            <w:ins w:id="18755" w:author="Machado, Diana" w:date="2019-02-04T10:19:00Z">
              <w:r w:rsidRPr="00D01C04">
                <w:rPr>
                  <w:rFonts w:ascii="Calibri" w:hAnsi="Calibri" w:cs="Calibri"/>
                  <w:color w:val="000000"/>
                  <w:sz w:val="16"/>
                  <w:szCs w:val="16"/>
                  <w:lang w:eastAsia="en-US"/>
                </w:rPr>
                <w:t xml:space="preserve">72,388,4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56" w:author="Machado, Diana" w:date="2019-02-04T10:19:00Z"/>
                <w:rFonts w:ascii="Calibri" w:hAnsi="Calibri" w:cs="Calibri"/>
                <w:color w:val="000000"/>
                <w:sz w:val="16"/>
                <w:szCs w:val="16"/>
                <w:lang w:eastAsia="en-US"/>
              </w:rPr>
            </w:pPr>
            <w:ins w:id="18757" w:author="Machado, Diana" w:date="2019-02-04T10:19:00Z">
              <w:r w:rsidRPr="00D01C04">
                <w:rPr>
                  <w:rFonts w:ascii="Calibri" w:hAnsi="Calibri" w:cs="Calibri"/>
                  <w:color w:val="000000"/>
                  <w:sz w:val="16"/>
                  <w:szCs w:val="16"/>
                  <w:lang w:eastAsia="en-US"/>
                </w:rPr>
                <w:t>0.5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58" w:author="Machado, Diana" w:date="2019-02-04T10:19:00Z"/>
                <w:rFonts w:ascii="Calibri" w:hAnsi="Calibri" w:cs="Calibri"/>
                <w:color w:val="000000"/>
                <w:sz w:val="16"/>
                <w:szCs w:val="16"/>
                <w:lang w:eastAsia="en-US"/>
              </w:rPr>
            </w:pPr>
            <w:ins w:id="187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60" w:author="Machado, Diana" w:date="2019-02-04T10:19:00Z"/>
                <w:rFonts w:ascii="Calibri" w:hAnsi="Calibri" w:cs="Calibri"/>
                <w:color w:val="000000"/>
                <w:sz w:val="16"/>
                <w:szCs w:val="16"/>
                <w:lang w:eastAsia="en-US"/>
              </w:rPr>
            </w:pPr>
            <w:ins w:id="18761" w:author="Machado, Diana" w:date="2019-02-04T10:19:00Z">
              <w:r w:rsidRPr="00D01C04">
                <w:rPr>
                  <w:rFonts w:ascii="Calibri" w:hAnsi="Calibri" w:cs="Calibri"/>
                  <w:color w:val="000000"/>
                  <w:sz w:val="16"/>
                  <w:szCs w:val="16"/>
                  <w:lang w:eastAsia="en-US"/>
                </w:rPr>
                <w:t>3.3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62" w:author="Machado, Diana" w:date="2019-02-04T10:19:00Z"/>
                <w:rFonts w:ascii="Calibri" w:hAnsi="Calibri" w:cs="Calibri"/>
                <w:color w:val="000000"/>
                <w:sz w:val="16"/>
                <w:szCs w:val="16"/>
                <w:lang w:eastAsia="en-US"/>
              </w:rPr>
            </w:pPr>
            <w:ins w:id="18763" w:author="Machado, Diana" w:date="2019-02-04T10:19:00Z">
              <w:r w:rsidRPr="00D01C04">
                <w:rPr>
                  <w:rFonts w:ascii="Calibri" w:hAnsi="Calibri" w:cs="Calibri"/>
                  <w:color w:val="000000"/>
                  <w:sz w:val="16"/>
                  <w:szCs w:val="16"/>
                  <w:lang w:eastAsia="en-US"/>
                </w:rPr>
                <w:t xml:space="preserve">72,632,8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64" w:author="Machado, Diana" w:date="2019-02-04T10:19:00Z"/>
                <w:rFonts w:ascii="Calibri" w:hAnsi="Calibri" w:cs="Calibri"/>
                <w:color w:val="000000"/>
                <w:sz w:val="16"/>
                <w:szCs w:val="16"/>
                <w:lang w:eastAsia="en-US"/>
              </w:rPr>
            </w:pPr>
            <w:ins w:id="18765" w:author="Machado, Diana" w:date="2019-02-04T10:19:00Z">
              <w:r w:rsidRPr="00D01C04">
                <w:rPr>
                  <w:rFonts w:ascii="Calibri" w:hAnsi="Calibri" w:cs="Calibri"/>
                  <w:color w:val="000000"/>
                  <w:sz w:val="16"/>
                  <w:szCs w:val="16"/>
                  <w:lang w:eastAsia="en-US"/>
                </w:rPr>
                <w:t>0.5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66" w:author="Machado, Diana" w:date="2019-02-04T10:19:00Z"/>
                <w:rFonts w:ascii="Calibri" w:hAnsi="Calibri" w:cs="Calibri"/>
                <w:color w:val="000000"/>
                <w:sz w:val="16"/>
                <w:szCs w:val="16"/>
                <w:lang w:eastAsia="en-US"/>
              </w:rPr>
            </w:pPr>
            <w:ins w:id="18767" w:author="Machado, Diana" w:date="2019-02-04T10:19:00Z">
              <w:r w:rsidRPr="00D01C04">
                <w:rPr>
                  <w:rFonts w:ascii="Calibri" w:hAnsi="Calibri" w:cs="Calibri"/>
                  <w:color w:val="000000"/>
                  <w:sz w:val="16"/>
                  <w:szCs w:val="16"/>
                  <w:lang w:eastAsia="en-US"/>
                </w:rPr>
                <w:t xml:space="preserve">145,021,2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68" w:author="Machado, Diana" w:date="2019-02-04T10:19:00Z"/>
                <w:rFonts w:ascii="Calibri" w:hAnsi="Calibri" w:cs="Calibri"/>
                <w:color w:val="000000"/>
                <w:sz w:val="16"/>
                <w:szCs w:val="16"/>
                <w:lang w:eastAsia="en-US"/>
              </w:rPr>
            </w:pPr>
            <w:ins w:id="18769" w:author="Machado, Diana" w:date="2019-02-04T10:19:00Z">
              <w:r w:rsidRPr="00D01C04">
                <w:rPr>
                  <w:rFonts w:ascii="Calibri" w:hAnsi="Calibri" w:cs="Calibri"/>
                  <w:color w:val="000000"/>
                  <w:sz w:val="16"/>
                  <w:szCs w:val="16"/>
                  <w:lang w:eastAsia="en-US"/>
                </w:rPr>
                <w:t>0.40%</w:t>
              </w:r>
            </w:ins>
          </w:p>
        </w:tc>
      </w:tr>
      <w:tr w:rsidR="00CA5085" w:rsidRPr="00D01C04" w:rsidTr="00331AF4">
        <w:trPr>
          <w:trHeight w:hRule="exact" w:val="216"/>
          <w:ins w:id="187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71" w:author="Machado, Diana" w:date="2019-02-04T10:19:00Z"/>
                <w:rFonts w:ascii="Calibri" w:hAnsi="Calibri" w:cs="Calibri"/>
                <w:color w:val="000000"/>
                <w:sz w:val="16"/>
                <w:szCs w:val="16"/>
                <w:lang w:eastAsia="en-US"/>
              </w:rPr>
            </w:pPr>
            <w:ins w:id="18772" w:author="Machado, Diana" w:date="2019-02-04T10:19:00Z">
              <w:r w:rsidRPr="00D01C04">
                <w:rPr>
                  <w:rFonts w:ascii="Calibri" w:hAnsi="Calibri" w:cs="Calibri"/>
                  <w:color w:val="000000"/>
                  <w:sz w:val="16"/>
                  <w:szCs w:val="16"/>
                  <w:lang w:eastAsia="en-US"/>
                </w:rPr>
                <w:t>320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73" w:author="Machado, Diana" w:date="2019-02-04T10:19:00Z"/>
                <w:rFonts w:ascii="Calibri" w:hAnsi="Calibri" w:cs="Calibri"/>
                <w:color w:val="000000"/>
                <w:sz w:val="16"/>
                <w:szCs w:val="16"/>
                <w:lang w:eastAsia="en-US"/>
              </w:rPr>
            </w:pPr>
            <w:ins w:id="187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75" w:author="Machado, Diana" w:date="2019-02-04T10:19:00Z"/>
                <w:rFonts w:ascii="Calibri" w:hAnsi="Calibri" w:cs="Calibri"/>
                <w:color w:val="000000"/>
                <w:sz w:val="16"/>
                <w:szCs w:val="16"/>
                <w:lang w:eastAsia="en-US"/>
              </w:rPr>
            </w:pPr>
            <w:ins w:id="187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77" w:author="Machado, Diana" w:date="2019-02-04T10:19:00Z"/>
                <w:rFonts w:ascii="Calibri" w:hAnsi="Calibri" w:cs="Calibri"/>
                <w:color w:val="000000"/>
                <w:sz w:val="16"/>
                <w:szCs w:val="16"/>
                <w:lang w:eastAsia="en-US"/>
              </w:rPr>
            </w:pPr>
            <w:ins w:id="18778" w:author="Machado, Diana" w:date="2019-02-04T10:19:00Z">
              <w:r w:rsidRPr="00D01C04">
                <w:rPr>
                  <w:rFonts w:ascii="Calibri" w:hAnsi="Calibri" w:cs="Calibri"/>
                  <w:color w:val="000000"/>
                  <w:sz w:val="16"/>
                  <w:szCs w:val="16"/>
                  <w:lang w:eastAsia="en-US"/>
                </w:rPr>
                <w:t xml:space="preserve">26,136,3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79" w:author="Machado, Diana" w:date="2019-02-04T10:19:00Z"/>
                <w:rFonts w:ascii="Calibri" w:hAnsi="Calibri" w:cs="Calibri"/>
                <w:color w:val="000000"/>
                <w:sz w:val="16"/>
                <w:szCs w:val="16"/>
                <w:lang w:eastAsia="en-US"/>
              </w:rPr>
            </w:pPr>
            <w:ins w:id="18780"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81" w:author="Machado, Diana" w:date="2019-02-04T10:19:00Z"/>
                <w:rFonts w:ascii="Calibri" w:hAnsi="Calibri" w:cs="Calibri"/>
                <w:color w:val="000000"/>
                <w:sz w:val="16"/>
                <w:szCs w:val="16"/>
                <w:lang w:eastAsia="en-US"/>
              </w:rPr>
            </w:pPr>
            <w:ins w:id="187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83" w:author="Machado, Diana" w:date="2019-02-04T10:19:00Z"/>
                <w:rFonts w:ascii="Calibri" w:hAnsi="Calibri" w:cs="Calibri"/>
                <w:color w:val="000000"/>
                <w:sz w:val="16"/>
                <w:szCs w:val="16"/>
                <w:lang w:eastAsia="en-US"/>
              </w:rPr>
            </w:pPr>
            <w:ins w:id="187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85" w:author="Machado, Diana" w:date="2019-02-04T10:19:00Z"/>
                <w:rFonts w:ascii="Calibri" w:hAnsi="Calibri" w:cs="Calibri"/>
                <w:color w:val="000000"/>
                <w:sz w:val="16"/>
                <w:szCs w:val="16"/>
                <w:lang w:eastAsia="en-US"/>
              </w:rPr>
            </w:pPr>
            <w:ins w:id="18786" w:author="Machado, Diana" w:date="2019-02-04T10:19:00Z">
              <w:r w:rsidRPr="00D01C04">
                <w:rPr>
                  <w:rFonts w:ascii="Calibri" w:hAnsi="Calibri" w:cs="Calibri"/>
                  <w:color w:val="000000"/>
                  <w:sz w:val="16"/>
                  <w:szCs w:val="16"/>
                  <w:lang w:eastAsia="en-US"/>
                </w:rPr>
                <w:t xml:space="preserve">26,217,55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87" w:author="Machado, Diana" w:date="2019-02-04T10:19:00Z"/>
                <w:rFonts w:ascii="Calibri" w:hAnsi="Calibri" w:cs="Calibri"/>
                <w:color w:val="000000"/>
                <w:sz w:val="16"/>
                <w:szCs w:val="16"/>
                <w:lang w:eastAsia="en-US"/>
              </w:rPr>
            </w:pPr>
            <w:ins w:id="18788"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89" w:author="Machado, Diana" w:date="2019-02-04T10:19:00Z"/>
                <w:rFonts w:ascii="Calibri" w:hAnsi="Calibri" w:cs="Calibri"/>
                <w:color w:val="000000"/>
                <w:sz w:val="16"/>
                <w:szCs w:val="16"/>
                <w:lang w:eastAsia="en-US"/>
              </w:rPr>
            </w:pPr>
            <w:ins w:id="18790" w:author="Machado, Diana" w:date="2019-02-04T10:19:00Z">
              <w:r w:rsidRPr="00D01C04">
                <w:rPr>
                  <w:rFonts w:ascii="Calibri" w:hAnsi="Calibri" w:cs="Calibri"/>
                  <w:color w:val="000000"/>
                  <w:sz w:val="16"/>
                  <w:szCs w:val="16"/>
                  <w:lang w:eastAsia="en-US"/>
                </w:rPr>
                <w:t xml:space="preserve">52,353,9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91" w:author="Machado, Diana" w:date="2019-02-04T10:19:00Z"/>
                <w:rFonts w:ascii="Calibri" w:hAnsi="Calibri" w:cs="Calibri"/>
                <w:color w:val="000000"/>
                <w:sz w:val="16"/>
                <w:szCs w:val="16"/>
                <w:lang w:eastAsia="en-US"/>
              </w:rPr>
            </w:pPr>
            <w:ins w:id="18792"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187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94" w:author="Machado, Diana" w:date="2019-02-04T10:19:00Z"/>
                <w:rFonts w:ascii="Calibri" w:hAnsi="Calibri" w:cs="Calibri"/>
                <w:color w:val="000000"/>
                <w:sz w:val="16"/>
                <w:szCs w:val="16"/>
                <w:lang w:eastAsia="en-US"/>
              </w:rPr>
            </w:pPr>
            <w:ins w:id="18795" w:author="Machado, Diana" w:date="2019-02-04T10:19:00Z">
              <w:r w:rsidRPr="00D01C04">
                <w:rPr>
                  <w:rFonts w:ascii="Calibri" w:hAnsi="Calibri" w:cs="Calibri"/>
                  <w:color w:val="000000"/>
                  <w:sz w:val="16"/>
                  <w:szCs w:val="16"/>
                  <w:lang w:eastAsia="en-US"/>
                </w:rPr>
                <w:t>320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96" w:author="Machado, Diana" w:date="2019-02-04T10:19:00Z"/>
                <w:rFonts w:ascii="Calibri" w:hAnsi="Calibri" w:cs="Calibri"/>
                <w:color w:val="000000"/>
                <w:sz w:val="16"/>
                <w:szCs w:val="16"/>
                <w:lang w:eastAsia="en-US"/>
              </w:rPr>
            </w:pPr>
            <w:ins w:id="187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98" w:author="Machado, Diana" w:date="2019-02-04T10:19:00Z"/>
                <w:rFonts w:ascii="Calibri" w:hAnsi="Calibri" w:cs="Calibri"/>
                <w:color w:val="000000"/>
                <w:sz w:val="16"/>
                <w:szCs w:val="16"/>
                <w:lang w:eastAsia="en-US"/>
              </w:rPr>
            </w:pPr>
            <w:ins w:id="187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00" w:author="Machado, Diana" w:date="2019-02-04T10:19:00Z"/>
                <w:rFonts w:ascii="Calibri" w:hAnsi="Calibri" w:cs="Calibri"/>
                <w:color w:val="000000"/>
                <w:sz w:val="16"/>
                <w:szCs w:val="16"/>
                <w:lang w:eastAsia="en-US"/>
              </w:rPr>
            </w:pPr>
            <w:ins w:id="18801" w:author="Machado, Diana" w:date="2019-02-04T10:19:00Z">
              <w:r w:rsidRPr="00D01C04">
                <w:rPr>
                  <w:rFonts w:ascii="Calibri" w:hAnsi="Calibri" w:cs="Calibri"/>
                  <w:color w:val="000000"/>
                  <w:sz w:val="16"/>
                  <w:szCs w:val="16"/>
                  <w:lang w:eastAsia="en-US"/>
                </w:rPr>
                <w:t xml:space="preserve">1,892,1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02" w:author="Machado, Diana" w:date="2019-02-04T10:19:00Z"/>
                <w:rFonts w:ascii="Calibri" w:hAnsi="Calibri" w:cs="Calibri"/>
                <w:color w:val="000000"/>
                <w:sz w:val="16"/>
                <w:szCs w:val="16"/>
                <w:lang w:eastAsia="en-US"/>
              </w:rPr>
            </w:pPr>
            <w:ins w:id="1880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04" w:author="Machado, Diana" w:date="2019-02-04T10:19:00Z"/>
                <w:rFonts w:ascii="Calibri" w:hAnsi="Calibri" w:cs="Calibri"/>
                <w:color w:val="000000"/>
                <w:sz w:val="16"/>
                <w:szCs w:val="16"/>
                <w:lang w:eastAsia="en-US"/>
              </w:rPr>
            </w:pPr>
            <w:ins w:id="188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06" w:author="Machado, Diana" w:date="2019-02-04T10:19:00Z"/>
                <w:rFonts w:ascii="Calibri" w:hAnsi="Calibri" w:cs="Calibri"/>
                <w:color w:val="000000"/>
                <w:sz w:val="16"/>
                <w:szCs w:val="16"/>
                <w:lang w:eastAsia="en-US"/>
              </w:rPr>
            </w:pPr>
            <w:ins w:id="188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08" w:author="Machado, Diana" w:date="2019-02-04T10:19:00Z"/>
                <w:rFonts w:ascii="Calibri" w:hAnsi="Calibri" w:cs="Calibri"/>
                <w:color w:val="000000"/>
                <w:sz w:val="16"/>
                <w:szCs w:val="16"/>
                <w:lang w:eastAsia="en-US"/>
              </w:rPr>
            </w:pPr>
            <w:ins w:id="18809" w:author="Machado, Diana" w:date="2019-02-04T10:19:00Z">
              <w:r w:rsidRPr="00D01C04">
                <w:rPr>
                  <w:rFonts w:ascii="Calibri" w:hAnsi="Calibri" w:cs="Calibri"/>
                  <w:color w:val="000000"/>
                  <w:sz w:val="16"/>
                  <w:szCs w:val="16"/>
                  <w:lang w:eastAsia="en-US"/>
                </w:rPr>
                <w:t xml:space="preserve">26,310,9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10" w:author="Machado, Diana" w:date="2019-02-04T10:19:00Z"/>
                <w:rFonts w:ascii="Calibri" w:hAnsi="Calibri" w:cs="Calibri"/>
                <w:color w:val="000000"/>
                <w:sz w:val="16"/>
                <w:szCs w:val="16"/>
                <w:lang w:eastAsia="en-US"/>
              </w:rPr>
            </w:pPr>
            <w:ins w:id="18811"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12" w:author="Machado, Diana" w:date="2019-02-04T10:19:00Z"/>
                <w:rFonts w:ascii="Calibri" w:hAnsi="Calibri" w:cs="Calibri"/>
                <w:color w:val="000000"/>
                <w:sz w:val="16"/>
                <w:szCs w:val="16"/>
                <w:lang w:eastAsia="en-US"/>
              </w:rPr>
            </w:pPr>
            <w:ins w:id="18813" w:author="Machado, Diana" w:date="2019-02-04T10:19:00Z">
              <w:r w:rsidRPr="00D01C04">
                <w:rPr>
                  <w:rFonts w:ascii="Calibri" w:hAnsi="Calibri" w:cs="Calibri"/>
                  <w:color w:val="000000"/>
                  <w:sz w:val="16"/>
                  <w:szCs w:val="16"/>
                  <w:lang w:eastAsia="en-US"/>
                </w:rPr>
                <w:t xml:space="preserve">28,203,1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14" w:author="Machado, Diana" w:date="2019-02-04T10:19:00Z"/>
                <w:rFonts w:ascii="Calibri" w:hAnsi="Calibri" w:cs="Calibri"/>
                <w:color w:val="000000"/>
                <w:sz w:val="16"/>
                <w:szCs w:val="16"/>
                <w:lang w:eastAsia="en-US"/>
              </w:rPr>
            </w:pPr>
            <w:ins w:id="18815"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188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17" w:author="Machado, Diana" w:date="2019-02-04T10:19:00Z"/>
                <w:rFonts w:ascii="Calibri" w:hAnsi="Calibri" w:cs="Calibri"/>
                <w:color w:val="000000"/>
                <w:sz w:val="16"/>
                <w:szCs w:val="16"/>
                <w:lang w:eastAsia="en-US"/>
              </w:rPr>
            </w:pPr>
            <w:ins w:id="18818" w:author="Machado, Diana" w:date="2019-02-04T10:19:00Z">
              <w:r w:rsidRPr="00D01C04">
                <w:rPr>
                  <w:rFonts w:ascii="Calibri" w:hAnsi="Calibri" w:cs="Calibri"/>
                  <w:color w:val="000000"/>
                  <w:sz w:val="16"/>
                  <w:szCs w:val="16"/>
                  <w:lang w:eastAsia="en-US"/>
                </w:rPr>
                <w:t>3209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19" w:author="Machado, Diana" w:date="2019-02-04T10:19:00Z"/>
                <w:rFonts w:ascii="Calibri" w:hAnsi="Calibri" w:cs="Calibri"/>
                <w:color w:val="000000"/>
                <w:sz w:val="16"/>
                <w:szCs w:val="16"/>
                <w:lang w:eastAsia="en-US"/>
              </w:rPr>
            </w:pPr>
            <w:ins w:id="188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21" w:author="Machado, Diana" w:date="2019-02-04T10:19:00Z"/>
                <w:rFonts w:ascii="Calibri" w:hAnsi="Calibri" w:cs="Calibri"/>
                <w:color w:val="000000"/>
                <w:sz w:val="16"/>
                <w:szCs w:val="16"/>
                <w:lang w:eastAsia="en-US"/>
              </w:rPr>
            </w:pPr>
            <w:ins w:id="188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23" w:author="Machado, Diana" w:date="2019-02-04T10:19:00Z"/>
                <w:rFonts w:ascii="Calibri" w:hAnsi="Calibri" w:cs="Calibri"/>
                <w:color w:val="000000"/>
                <w:sz w:val="16"/>
                <w:szCs w:val="16"/>
                <w:lang w:eastAsia="en-US"/>
              </w:rPr>
            </w:pPr>
            <w:ins w:id="18824" w:author="Machado, Diana" w:date="2019-02-04T10:19:00Z">
              <w:r w:rsidRPr="00D01C04">
                <w:rPr>
                  <w:rFonts w:ascii="Calibri" w:hAnsi="Calibri" w:cs="Calibri"/>
                  <w:color w:val="000000"/>
                  <w:sz w:val="16"/>
                  <w:szCs w:val="16"/>
                  <w:lang w:eastAsia="en-US"/>
                </w:rPr>
                <w:t xml:space="preserve">528,1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25" w:author="Machado, Diana" w:date="2019-02-04T10:19:00Z"/>
                <w:rFonts w:ascii="Calibri" w:hAnsi="Calibri" w:cs="Calibri"/>
                <w:color w:val="000000"/>
                <w:sz w:val="16"/>
                <w:szCs w:val="16"/>
                <w:lang w:eastAsia="en-US"/>
              </w:rPr>
            </w:pPr>
            <w:ins w:id="188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27" w:author="Machado, Diana" w:date="2019-02-04T10:19:00Z"/>
                <w:rFonts w:ascii="Calibri" w:hAnsi="Calibri" w:cs="Calibri"/>
                <w:color w:val="000000"/>
                <w:sz w:val="16"/>
                <w:szCs w:val="16"/>
                <w:lang w:eastAsia="en-US"/>
              </w:rPr>
            </w:pPr>
            <w:ins w:id="188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29" w:author="Machado, Diana" w:date="2019-02-04T10:19:00Z"/>
                <w:rFonts w:ascii="Calibri" w:hAnsi="Calibri" w:cs="Calibri"/>
                <w:color w:val="000000"/>
                <w:sz w:val="16"/>
                <w:szCs w:val="16"/>
                <w:lang w:eastAsia="en-US"/>
              </w:rPr>
            </w:pPr>
            <w:ins w:id="188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31" w:author="Machado, Diana" w:date="2019-02-04T10:19:00Z"/>
                <w:rFonts w:ascii="Calibri" w:hAnsi="Calibri" w:cs="Calibri"/>
                <w:color w:val="000000"/>
                <w:sz w:val="16"/>
                <w:szCs w:val="16"/>
                <w:lang w:eastAsia="en-US"/>
              </w:rPr>
            </w:pPr>
            <w:ins w:id="18832" w:author="Machado, Diana" w:date="2019-02-04T10:19:00Z">
              <w:r w:rsidRPr="00D01C04">
                <w:rPr>
                  <w:rFonts w:ascii="Calibri" w:hAnsi="Calibri" w:cs="Calibri"/>
                  <w:color w:val="000000"/>
                  <w:sz w:val="16"/>
                  <w:szCs w:val="16"/>
                  <w:lang w:eastAsia="en-US"/>
                </w:rPr>
                <w:t xml:space="preserve">13,385,1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33" w:author="Machado, Diana" w:date="2019-02-04T10:19:00Z"/>
                <w:rFonts w:ascii="Calibri" w:hAnsi="Calibri" w:cs="Calibri"/>
                <w:color w:val="000000"/>
                <w:sz w:val="16"/>
                <w:szCs w:val="16"/>
                <w:lang w:eastAsia="en-US"/>
              </w:rPr>
            </w:pPr>
            <w:ins w:id="18834"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35" w:author="Machado, Diana" w:date="2019-02-04T10:19:00Z"/>
                <w:rFonts w:ascii="Calibri" w:hAnsi="Calibri" w:cs="Calibri"/>
                <w:color w:val="000000"/>
                <w:sz w:val="16"/>
                <w:szCs w:val="16"/>
                <w:lang w:eastAsia="en-US"/>
              </w:rPr>
            </w:pPr>
            <w:ins w:id="18836" w:author="Machado, Diana" w:date="2019-02-04T10:19:00Z">
              <w:r w:rsidRPr="00D01C04">
                <w:rPr>
                  <w:rFonts w:ascii="Calibri" w:hAnsi="Calibri" w:cs="Calibri"/>
                  <w:color w:val="000000"/>
                  <w:sz w:val="16"/>
                  <w:szCs w:val="16"/>
                  <w:lang w:eastAsia="en-US"/>
                </w:rPr>
                <w:t xml:space="preserve">13,913,3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37" w:author="Machado, Diana" w:date="2019-02-04T10:19:00Z"/>
                <w:rFonts w:ascii="Calibri" w:hAnsi="Calibri" w:cs="Calibri"/>
                <w:color w:val="000000"/>
                <w:sz w:val="16"/>
                <w:szCs w:val="16"/>
                <w:lang w:eastAsia="en-US"/>
              </w:rPr>
            </w:pPr>
            <w:ins w:id="18838"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88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40" w:author="Machado, Diana" w:date="2019-02-04T10:19:00Z"/>
                <w:rFonts w:ascii="Calibri" w:hAnsi="Calibri" w:cs="Calibri"/>
                <w:color w:val="000000"/>
                <w:sz w:val="16"/>
                <w:szCs w:val="16"/>
                <w:lang w:eastAsia="en-US"/>
              </w:rPr>
            </w:pPr>
            <w:ins w:id="18841" w:author="Machado, Diana" w:date="2019-02-04T10:19:00Z">
              <w:r w:rsidRPr="00D01C04">
                <w:rPr>
                  <w:rFonts w:ascii="Calibri" w:hAnsi="Calibri" w:cs="Calibri"/>
                  <w:color w:val="000000"/>
                  <w:sz w:val="16"/>
                  <w:szCs w:val="16"/>
                  <w:lang w:eastAsia="en-US"/>
                </w:rPr>
                <w:t>321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42" w:author="Machado, Diana" w:date="2019-02-04T10:19:00Z"/>
                <w:rFonts w:ascii="Calibri" w:hAnsi="Calibri" w:cs="Calibri"/>
                <w:color w:val="000000"/>
                <w:sz w:val="16"/>
                <w:szCs w:val="16"/>
                <w:lang w:eastAsia="en-US"/>
              </w:rPr>
            </w:pPr>
            <w:ins w:id="188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44" w:author="Machado, Diana" w:date="2019-02-04T10:19:00Z"/>
                <w:rFonts w:ascii="Calibri" w:hAnsi="Calibri" w:cs="Calibri"/>
                <w:color w:val="000000"/>
                <w:sz w:val="16"/>
                <w:szCs w:val="16"/>
                <w:lang w:eastAsia="en-US"/>
              </w:rPr>
            </w:pPr>
            <w:ins w:id="188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46" w:author="Machado, Diana" w:date="2019-02-04T10:19:00Z"/>
                <w:rFonts w:ascii="Calibri" w:hAnsi="Calibri" w:cs="Calibri"/>
                <w:color w:val="000000"/>
                <w:sz w:val="16"/>
                <w:szCs w:val="16"/>
                <w:lang w:eastAsia="en-US"/>
              </w:rPr>
            </w:pPr>
            <w:ins w:id="188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48" w:author="Machado, Diana" w:date="2019-02-04T10:19:00Z"/>
                <w:rFonts w:ascii="Calibri" w:hAnsi="Calibri" w:cs="Calibri"/>
                <w:color w:val="000000"/>
                <w:sz w:val="16"/>
                <w:szCs w:val="16"/>
                <w:lang w:eastAsia="en-US"/>
              </w:rPr>
            </w:pPr>
            <w:ins w:id="188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50" w:author="Machado, Diana" w:date="2019-02-04T10:19:00Z"/>
                <w:rFonts w:ascii="Calibri" w:hAnsi="Calibri" w:cs="Calibri"/>
                <w:color w:val="000000"/>
                <w:sz w:val="16"/>
                <w:szCs w:val="16"/>
                <w:lang w:eastAsia="en-US"/>
              </w:rPr>
            </w:pPr>
            <w:ins w:id="188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52" w:author="Machado, Diana" w:date="2019-02-04T10:19:00Z"/>
                <w:rFonts w:ascii="Calibri" w:hAnsi="Calibri" w:cs="Calibri"/>
                <w:color w:val="000000"/>
                <w:sz w:val="16"/>
                <w:szCs w:val="16"/>
                <w:lang w:eastAsia="en-US"/>
              </w:rPr>
            </w:pPr>
            <w:ins w:id="18853" w:author="Machado, Diana" w:date="2019-02-04T10:19:00Z">
              <w:r w:rsidRPr="00D01C04">
                <w:rPr>
                  <w:rFonts w:ascii="Calibri" w:hAnsi="Calibri" w:cs="Calibri"/>
                  <w:color w:val="000000"/>
                  <w:sz w:val="16"/>
                  <w:szCs w:val="16"/>
                  <w:lang w:eastAsia="en-US"/>
                </w:rPr>
                <w:t>2.83%</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54" w:author="Machado, Diana" w:date="2019-02-04T10:19:00Z"/>
                <w:rFonts w:ascii="Calibri" w:hAnsi="Calibri" w:cs="Calibri"/>
                <w:color w:val="000000"/>
                <w:sz w:val="16"/>
                <w:szCs w:val="16"/>
                <w:lang w:eastAsia="en-US"/>
              </w:rPr>
            </w:pPr>
            <w:ins w:id="18855" w:author="Machado, Diana" w:date="2019-02-04T10:19:00Z">
              <w:r w:rsidRPr="00D01C04">
                <w:rPr>
                  <w:rFonts w:ascii="Calibri" w:hAnsi="Calibri" w:cs="Calibri"/>
                  <w:color w:val="000000"/>
                  <w:sz w:val="16"/>
                  <w:szCs w:val="16"/>
                  <w:lang w:eastAsia="en-US"/>
                </w:rPr>
                <w:t xml:space="preserve">1,690,75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56" w:author="Machado, Diana" w:date="2019-02-04T10:19:00Z"/>
                <w:rFonts w:ascii="Calibri" w:hAnsi="Calibri" w:cs="Calibri"/>
                <w:color w:val="000000"/>
                <w:sz w:val="16"/>
                <w:szCs w:val="16"/>
                <w:lang w:eastAsia="en-US"/>
              </w:rPr>
            </w:pPr>
            <w:ins w:id="18857"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58" w:author="Machado, Diana" w:date="2019-02-04T10:19:00Z"/>
                <w:rFonts w:ascii="Calibri" w:hAnsi="Calibri" w:cs="Calibri"/>
                <w:color w:val="000000"/>
                <w:sz w:val="16"/>
                <w:szCs w:val="16"/>
                <w:lang w:eastAsia="en-US"/>
              </w:rPr>
            </w:pPr>
            <w:ins w:id="18859" w:author="Machado, Diana" w:date="2019-02-04T10:19:00Z">
              <w:r w:rsidRPr="00D01C04">
                <w:rPr>
                  <w:rFonts w:ascii="Calibri" w:hAnsi="Calibri" w:cs="Calibri"/>
                  <w:color w:val="000000"/>
                  <w:sz w:val="16"/>
                  <w:szCs w:val="16"/>
                  <w:lang w:eastAsia="en-US"/>
                </w:rPr>
                <w:t xml:space="preserve">1,690,7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60" w:author="Machado, Diana" w:date="2019-02-04T10:19:00Z"/>
                <w:rFonts w:ascii="Calibri" w:hAnsi="Calibri" w:cs="Calibri"/>
                <w:color w:val="000000"/>
                <w:sz w:val="16"/>
                <w:szCs w:val="16"/>
                <w:lang w:eastAsia="en-US"/>
              </w:rPr>
            </w:pPr>
            <w:ins w:id="18861"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88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63" w:author="Machado, Diana" w:date="2019-02-04T10:19:00Z"/>
                <w:rFonts w:ascii="Calibri" w:hAnsi="Calibri" w:cs="Calibri"/>
                <w:color w:val="000000"/>
                <w:sz w:val="16"/>
                <w:szCs w:val="16"/>
                <w:lang w:eastAsia="en-US"/>
              </w:rPr>
            </w:pPr>
            <w:ins w:id="18864" w:author="Machado, Diana" w:date="2019-02-04T10:19:00Z">
              <w:r w:rsidRPr="00D01C04">
                <w:rPr>
                  <w:rFonts w:ascii="Calibri" w:hAnsi="Calibri" w:cs="Calibri"/>
                  <w:color w:val="000000"/>
                  <w:sz w:val="16"/>
                  <w:szCs w:val="16"/>
                  <w:lang w:eastAsia="en-US"/>
                </w:rPr>
                <w:t>321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65" w:author="Machado, Diana" w:date="2019-02-04T10:19:00Z"/>
                <w:rFonts w:ascii="Calibri" w:hAnsi="Calibri" w:cs="Calibri"/>
                <w:color w:val="000000"/>
                <w:sz w:val="16"/>
                <w:szCs w:val="16"/>
                <w:lang w:eastAsia="en-US"/>
              </w:rPr>
            </w:pPr>
            <w:ins w:id="188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67" w:author="Machado, Diana" w:date="2019-02-04T10:19:00Z"/>
                <w:rFonts w:ascii="Calibri" w:hAnsi="Calibri" w:cs="Calibri"/>
                <w:color w:val="000000"/>
                <w:sz w:val="16"/>
                <w:szCs w:val="16"/>
                <w:lang w:eastAsia="en-US"/>
              </w:rPr>
            </w:pPr>
            <w:ins w:id="188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69" w:author="Machado, Diana" w:date="2019-02-04T10:19:00Z"/>
                <w:rFonts w:ascii="Calibri" w:hAnsi="Calibri" w:cs="Calibri"/>
                <w:color w:val="000000"/>
                <w:sz w:val="16"/>
                <w:szCs w:val="16"/>
                <w:lang w:eastAsia="en-US"/>
              </w:rPr>
            </w:pPr>
            <w:ins w:id="188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71" w:author="Machado, Diana" w:date="2019-02-04T10:19:00Z"/>
                <w:rFonts w:ascii="Calibri" w:hAnsi="Calibri" w:cs="Calibri"/>
                <w:color w:val="000000"/>
                <w:sz w:val="16"/>
                <w:szCs w:val="16"/>
                <w:lang w:eastAsia="en-US"/>
              </w:rPr>
            </w:pPr>
            <w:ins w:id="188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73" w:author="Machado, Diana" w:date="2019-02-04T10:19:00Z"/>
                <w:rFonts w:ascii="Calibri" w:hAnsi="Calibri" w:cs="Calibri"/>
                <w:color w:val="000000"/>
                <w:sz w:val="16"/>
                <w:szCs w:val="16"/>
                <w:lang w:eastAsia="en-US"/>
              </w:rPr>
            </w:pPr>
            <w:ins w:id="188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75" w:author="Machado, Diana" w:date="2019-02-04T10:19:00Z"/>
                <w:rFonts w:ascii="Calibri" w:hAnsi="Calibri" w:cs="Calibri"/>
                <w:color w:val="000000"/>
                <w:sz w:val="16"/>
                <w:szCs w:val="16"/>
                <w:lang w:eastAsia="en-US"/>
              </w:rPr>
            </w:pPr>
            <w:ins w:id="188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77" w:author="Machado, Diana" w:date="2019-02-04T10:19:00Z"/>
                <w:rFonts w:ascii="Calibri" w:hAnsi="Calibri" w:cs="Calibri"/>
                <w:color w:val="000000"/>
                <w:sz w:val="16"/>
                <w:szCs w:val="16"/>
                <w:lang w:eastAsia="en-US"/>
              </w:rPr>
            </w:pPr>
            <w:ins w:id="18878" w:author="Machado, Diana" w:date="2019-02-04T10:19:00Z">
              <w:r w:rsidRPr="00D01C04">
                <w:rPr>
                  <w:rFonts w:ascii="Calibri" w:hAnsi="Calibri" w:cs="Calibri"/>
                  <w:color w:val="000000"/>
                  <w:sz w:val="16"/>
                  <w:szCs w:val="16"/>
                  <w:lang w:eastAsia="en-US"/>
                </w:rPr>
                <w:t xml:space="preserve">2,820,4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79" w:author="Machado, Diana" w:date="2019-02-04T10:19:00Z"/>
                <w:rFonts w:ascii="Calibri" w:hAnsi="Calibri" w:cs="Calibri"/>
                <w:color w:val="000000"/>
                <w:sz w:val="16"/>
                <w:szCs w:val="16"/>
                <w:lang w:eastAsia="en-US"/>
              </w:rPr>
            </w:pPr>
            <w:ins w:id="18880"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81" w:author="Machado, Diana" w:date="2019-02-04T10:19:00Z"/>
                <w:rFonts w:ascii="Calibri" w:hAnsi="Calibri" w:cs="Calibri"/>
                <w:color w:val="000000"/>
                <w:sz w:val="16"/>
                <w:szCs w:val="16"/>
                <w:lang w:eastAsia="en-US"/>
              </w:rPr>
            </w:pPr>
            <w:ins w:id="18882" w:author="Machado, Diana" w:date="2019-02-04T10:19:00Z">
              <w:r w:rsidRPr="00D01C04">
                <w:rPr>
                  <w:rFonts w:ascii="Calibri" w:hAnsi="Calibri" w:cs="Calibri"/>
                  <w:color w:val="000000"/>
                  <w:sz w:val="16"/>
                  <w:szCs w:val="16"/>
                  <w:lang w:eastAsia="en-US"/>
                </w:rPr>
                <w:t xml:space="preserve">2,883,4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83" w:author="Machado, Diana" w:date="2019-02-04T10:19:00Z"/>
                <w:rFonts w:ascii="Calibri" w:hAnsi="Calibri" w:cs="Calibri"/>
                <w:color w:val="000000"/>
                <w:sz w:val="16"/>
                <w:szCs w:val="16"/>
                <w:lang w:eastAsia="en-US"/>
              </w:rPr>
            </w:pPr>
            <w:ins w:id="18884"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8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86" w:author="Machado, Diana" w:date="2019-02-04T10:19:00Z"/>
                <w:rFonts w:ascii="Calibri" w:hAnsi="Calibri" w:cs="Calibri"/>
                <w:color w:val="000000"/>
                <w:sz w:val="16"/>
                <w:szCs w:val="16"/>
                <w:lang w:eastAsia="en-US"/>
              </w:rPr>
            </w:pPr>
            <w:ins w:id="18887" w:author="Machado, Diana" w:date="2019-02-04T10:19:00Z">
              <w:r w:rsidRPr="00D01C04">
                <w:rPr>
                  <w:rFonts w:ascii="Calibri" w:hAnsi="Calibri" w:cs="Calibri"/>
                  <w:color w:val="000000"/>
                  <w:sz w:val="16"/>
                  <w:szCs w:val="16"/>
                  <w:lang w:eastAsia="en-US"/>
                </w:rPr>
                <w:t>321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88" w:author="Machado, Diana" w:date="2019-02-04T10:19:00Z"/>
                <w:rFonts w:ascii="Calibri" w:hAnsi="Calibri" w:cs="Calibri"/>
                <w:color w:val="000000"/>
                <w:sz w:val="16"/>
                <w:szCs w:val="16"/>
                <w:lang w:eastAsia="en-US"/>
              </w:rPr>
            </w:pPr>
            <w:ins w:id="188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90" w:author="Machado, Diana" w:date="2019-02-04T10:19:00Z"/>
                <w:rFonts w:ascii="Calibri" w:hAnsi="Calibri" w:cs="Calibri"/>
                <w:color w:val="000000"/>
                <w:sz w:val="16"/>
                <w:szCs w:val="16"/>
                <w:lang w:eastAsia="en-US"/>
              </w:rPr>
            </w:pPr>
            <w:ins w:id="188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92" w:author="Machado, Diana" w:date="2019-02-04T10:19:00Z"/>
                <w:rFonts w:ascii="Calibri" w:hAnsi="Calibri" w:cs="Calibri"/>
                <w:color w:val="000000"/>
                <w:sz w:val="16"/>
                <w:szCs w:val="16"/>
                <w:lang w:eastAsia="en-US"/>
              </w:rPr>
            </w:pPr>
            <w:ins w:id="18893" w:author="Machado, Diana" w:date="2019-02-04T10:19:00Z">
              <w:r w:rsidRPr="00D01C04">
                <w:rPr>
                  <w:rFonts w:ascii="Calibri" w:hAnsi="Calibri" w:cs="Calibri"/>
                  <w:color w:val="000000"/>
                  <w:sz w:val="16"/>
                  <w:szCs w:val="16"/>
                  <w:lang w:eastAsia="en-US"/>
                </w:rPr>
                <w:t xml:space="preserve">2,572,4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94" w:author="Machado, Diana" w:date="2019-02-04T10:19:00Z"/>
                <w:rFonts w:ascii="Calibri" w:hAnsi="Calibri" w:cs="Calibri"/>
                <w:color w:val="000000"/>
                <w:sz w:val="16"/>
                <w:szCs w:val="16"/>
                <w:lang w:eastAsia="en-US"/>
              </w:rPr>
            </w:pPr>
            <w:ins w:id="18895"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96" w:author="Machado, Diana" w:date="2019-02-04T10:19:00Z"/>
                <w:rFonts w:ascii="Calibri" w:hAnsi="Calibri" w:cs="Calibri"/>
                <w:color w:val="000000"/>
                <w:sz w:val="16"/>
                <w:szCs w:val="16"/>
                <w:lang w:eastAsia="en-US"/>
              </w:rPr>
            </w:pPr>
            <w:ins w:id="188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98" w:author="Machado, Diana" w:date="2019-02-04T10:19:00Z"/>
                <w:rFonts w:ascii="Calibri" w:hAnsi="Calibri" w:cs="Calibri"/>
                <w:color w:val="000000"/>
                <w:sz w:val="16"/>
                <w:szCs w:val="16"/>
                <w:lang w:eastAsia="en-US"/>
              </w:rPr>
            </w:pPr>
            <w:ins w:id="188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00" w:author="Machado, Diana" w:date="2019-02-04T10:19:00Z"/>
                <w:rFonts w:ascii="Calibri" w:hAnsi="Calibri" w:cs="Calibri"/>
                <w:color w:val="000000"/>
                <w:sz w:val="16"/>
                <w:szCs w:val="16"/>
                <w:lang w:eastAsia="en-US"/>
              </w:rPr>
            </w:pPr>
            <w:ins w:id="18901" w:author="Machado, Diana" w:date="2019-02-04T10:19:00Z">
              <w:r w:rsidRPr="00D01C04">
                <w:rPr>
                  <w:rFonts w:ascii="Calibri" w:hAnsi="Calibri" w:cs="Calibri"/>
                  <w:color w:val="000000"/>
                  <w:sz w:val="16"/>
                  <w:szCs w:val="16"/>
                  <w:lang w:eastAsia="en-US"/>
                </w:rPr>
                <w:t xml:space="preserve">3,895,68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02" w:author="Machado, Diana" w:date="2019-02-04T10:19:00Z"/>
                <w:rFonts w:ascii="Calibri" w:hAnsi="Calibri" w:cs="Calibri"/>
                <w:color w:val="000000"/>
                <w:sz w:val="16"/>
                <w:szCs w:val="16"/>
                <w:lang w:eastAsia="en-US"/>
              </w:rPr>
            </w:pPr>
            <w:ins w:id="18903"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04" w:author="Machado, Diana" w:date="2019-02-04T10:19:00Z"/>
                <w:rFonts w:ascii="Calibri" w:hAnsi="Calibri" w:cs="Calibri"/>
                <w:color w:val="000000"/>
                <w:sz w:val="16"/>
                <w:szCs w:val="16"/>
                <w:lang w:eastAsia="en-US"/>
              </w:rPr>
            </w:pPr>
            <w:ins w:id="18905" w:author="Machado, Diana" w:date="2019-02-04T10:19:00Z">
              <w:r w:rsidRPr="00D01C04">
                <w:rPr>
                  <w:rFonts w:ascii="Calibri" w:hAnsi="Calibri" w:cs="Calibri"/>
                  <w:color w:val="000000"/>
                  <w:sz w:val="16"/>
                  <w:szCs w:val="16"/>
                  <w:lang w:eastAsia="en-US"/>
                </w:rPr>
                <w:t xml:space="preserve">6,468,1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06" w:author="Machado, Diana" w:date="2019-02-04T10:19:00Z"/>
                <w:rFonts w:ascii="Calibri" w:hAnsi="Calibri" w:cs="Calibri"/>
                <w:color w:val="000000"/>
                <w:sz w:val="16"/>
                <w:szCs w:val="16"/>
                <w:lang w:eastAsia="en-US"/>
              </w:rPr>
            </w:pPr>
            <w:ins w:id="18907"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89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09" w:author="Machado, Diana" w:date="2019-02-04T10:19:00Z"/>
                <w:rFonts w:ascii="Calibri" w:hAnsi="Calibri" w:cs="Calibri"/>
                <w:color w:val="000000"/>
                <w:sz w:val="16"/>
                <w:szCs w:val="16"/>
                <w:lang w:eastAsia="en-US"/>
              </w:rPr>
            </w:pPr>
            <w:ins w:id="18910" w:author="Machado, Diana" w:date="2019-02-04T10:19:00Z">
              <w:r w:rsidRPr="00D01C04">
                <w:rPr>
                  <w:rFonts w:ascii="Calibri" w:hAnsi="Calibri" w:cs="Calibri"/>
                  <w:color w:val="000000"/>
                  <w:sz w:val="16"/>
                  <w:szCs w:val="16"/>
                  <w:lang w:eastAsia="en-US"/>
                </w:rPr>
                <w:t>321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11" w:author="Machado, Diana" w:date="2019-02-04T10:19:00Z"/>
                <w:rFonts w:ascii="Calibri" w:hAnsi="Calibri" w:cs="Calibri"/>
                <w:color w:val="000000"/>
                <w:sz w:val="16"/>
                <w:szCs w:val="16"/>
                <w:lang w:eastAsia="en-US"/>
              </w:rPr>
            </w:pPr>
            <w:ins w:id="18912" w:author="Machado, Diana" w:date="2019-02-04T10:19:00Z">
              <w:r w:rsidRPr="00D01C04">
                <w:rPr>
                  <w:rFonts w:ascii="Calibri" w:hAnsi="Calibri" w:cs="Calibri"/>
                  <w:color w:val="000000"/>
                  <w:sz w:val="16"/>
                  <w:szCs w:val="16"/>
                  <w:lang w:eastAsia="en-US"/>
                </w:rPr>
                <w:t xml:space="preserve">32,853,3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13" w:author="Machado, Diana" w:date="2019-02-04T10:19:00Z"/>
                <w:rFonts w:ascii="Calibri" w:hAnsi="Calibri" w:cs="Calibri"/>
                <w:color w:val="000000"/>
                <w:sz w:val="16"/>
                <w:szCs w:val="16"/>
                <w:lang w:eastAsia="en-US"/>
              </w:rPr>
            </w:pPr>
            <w:ins w:id="18914"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15" w:author="Machado, Diana" w:date="2019-02-04T10:19:00Z"/>
                <w:rFonts w:ascii="Calibri" w:hAnsi="Calibri" w:cs="Calibri"/>
                <w:color w:val="000000"/>
                <w:sz w:val="16"/>
                <w:szCs w:val="16"/>
                <w:lang w:eastAsia="en-US"/>
              </w:rPr>
            </w:pPr>
            <w:ins w:id="18916" w:author="Machado, Diana" w:date="2019-02-04T10:19:00Z">
              <w:r w:rsidRPr="00D01C04">
                <w:rPr>
                  <w:rFonts w:ascii="Calibri" w:hAnsi="Calibri" w:cs="Calibri"/>
                  <w:color w:val="000000"/>
                  <w:sz w:val="16"/>
                  <w:szCs w:val="16"/>
                  <w:lang w:eastAsia="en-US"/>
                </w:rPr>
                <w:t xml:space="preserve">23,849,5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17" w:author="Machado, Diana" w:date="2019-02-04T10:19:00Z"/>
                <w:rFonts w:ascii="Calibri" w:hAnsi="Calibri" w:cs="Calibri"/>
                <w:color w:val="000000"/>
                <w:sz w:val="16"/>
                <w:szCs w:val="16"/>
                <w:lang w:eastAsia="en-US"/>
              </w:rPr>
            </w:pPr>
            <w:ins w:id="18918"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19" w:author="Machado, Diana" w:date="2019-02-04T10:19:00Z"/>
                <w:rFonts w:ascii="Calibri" w:hAnsi="Calibri" w:cs="Calibri"/>
                <w:color w:val="000000"/>
                <w:sz w:val="16"/>
                <w:szCs w:val="16"/>
                <w:lang w:eastAsia="en-US"/>
              </w:rPr>
            </w:pPr>
            <w:ins w:id="189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21" w:author="Machado, Diana" w:date="2019-02-04T10:19:00Z"/>
                <w:rFonts w:ascii="Calibri" w:hAnsi="Calibri" w:cs="Calibri"/>
                <w:color w:val="000000"/>
                <w:sz w:val="16"/>
                <w:szCs w:val="16"/>
                <w:lang w:eastAsia="en-US"/>
              </w:rPr>
            </w:pPr>
            <w:ins w:id="189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23" w:author="Machado, Diana" w:date="2019-02-04T10:19:00Z"/>
                <w:rFonts w:ascii="Calibri" w:hAnsi="Calibri" w:cs="Calibri"/>
                <w:color w:val="000000"/>
                <w:sz w:val="16"/>
                <w:szCs w:val="16"/>
                <w:lang w:eastAsia="en-US"/>
              </w:rPr>
            </w:pPr>
            <w:ins w:id="18924" w:author="Machado, Diana" w:date="2019-02-04T10:19:00Z">
              <w:r w:rsidRPr="00D01C04">
                <w:rPr>
                  <w:rFonts w:ascii="Calibri" w:hAnsi="Calibri" w:cs="Calibri"/>
                  <w:color w:val="000000"/>
                  <w:sz w:val="16"/>
                  <w:szCs w:val="16"/>
                  <w:lang w:eastAsia="en-US"/>
                </w:rPr>
                <w:t xml:space="preserve">29,078,3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25" w:author="Machado, Diana" w:date="2019-02-04T10:19:00Z"/>
                <w:rFonts w:ascii="Calibri" w:hAnsi="Calibri" w:cs="Calibri"/>
                <w:color w:val="000000"/>
                <w:sz w:val="16"/>
                <w:szCs w:val="16"/>
                <w:lang w:eastAsia="en-US"/>
              </w:rPr>
            </w:pPr>
            <w:ins w:id="18926"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27" w:author="Machado, Diana" w:date="2019-02-04T10:19:00Z"/>
                <w:rFonts w:ascii="Calibri" w:hAnsi="Calibri" w:cs="Calibri"/>
                <w:color w:val="000000"/>
                <w:sz w:val="16"/>
                <w:szCs w:val="16"/>
                <w:lang w:eastAsia="en-US"/>
              </w:rPr>
            </w:pPr>
            <w:ins w:id="18928" w:author="Machado, Diana" w:date="2019-02-04T10:19:00Z">
              <w:r w:rsidRPr="00D01C04">
                <w:rPr>
                  <w:rFonts w:ascii="Calibri" w:hAnsi="Calibri" w:cs="Calibri"/>
                  <w:color w:val="000000"/>
                  <w:sz w:val="16"/>
                  <w:szCs w:val="16"/>
                  <w:lang w:eastAsia="en-US"/>
                </w:rPr>
                <w:t xml:space="preserve">85,781,1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29" w:author="Machado, Diana" w:date="2019-02-04T10:19:00Z"/>
                <w:rFonts w:ascii="Calibri" w:hAnsi="Calibri" w:cs="Calibri"/>
                <w:color w:val="000000"/>
                <w:sz w:val="16"/>
                <w:szCs w:val="16"/>
                <w:lang w:eastAsia="en-US"/>
              </w:rPr>
            </w:pPr>
            <w:ins w:id="18930"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189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32" w:author="Machado, Diana" w:date="2019-02-04T10:19:00Z"/>
                <w:rFonts w:ascii="Calibri" w:hAnsi="Calibri" w:cs="Calibri"/>
                <w:color w:val="000000"/>
                <w:sz w:val="16"/>
                <w:szCs w:val="16"/>
                <w:lang w:eastAsia="en-US"/>
              </w:rPr>
            </w:pPr>
            <w:ins w:id="18933" w:author="Machado, Diana" w:date="2019-02-04T10:19:00Z">
              <w:r w:rsidRPr="00D01C04">
                <w:rPr>
                  <w:rFonts w:ascii="Calibri" w:hAnsi="Calibri" w:cs="Calibri"/>
                  <w:color w:val="000000"/>
                  <w:sz w:val="16"/>
                  <w:szCs w:val="16"/>
                  <w:lang w:eastAsia="en-US"/>
                </w:rPr>
                <w:t>321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34" w:author="Machado, Diana" w:date="2019-02-04T10:19:00Z"/>
                <w:rFonts w:ascii="Calibri" w:hAnsi="Calibri" w:cs="Calibri"/>
                <w:color w:val="000000"/>
                <w:sz w:val="16"/>
                <w:szCs w:val="16"/>
                <w:lang w:eastAsia="en-US"/>
              </w:rPr>
            </w:pPr>
            <w:ins w:id="18935" w:author="Machado, Diana" w:date="2019-02-04T10:19:00Z">
              <w:r w:rsidRPr="00D01C04">
                <w:rPr>
                  <w:rFonts w:ascii="Calibri" w:hAnsi="Calibri" w:cs="Calibri"/>
                  <w:color w:val="000000"/>
                  <w:sz w:val="16"/>
                  <w:szCs w:val="16"/>
                  <w:lang w:eastAsia="en-US"/>
                </w:rPr>
                <w:t xml:space="preserve">32,626,0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36" w:author="Machado, Diana" w:date="2019-02-04T10:19:00Z"/>
                <w:rFonts w:ascii="Calibri" w:hAnsi="Calibri" w:cs="Calibri"/>
                <w:color w:val="000000"/>
                <w:sz w:val="16"/>
                <w:szCs w:val="16"/>
                <w:lang w:eastAsia="en-US"/>
              </w:rPr>
            </w:pPr>
            <w:ins w:id="18937"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38" w:author="Machado, Diana" w:date="2019-02-04T10:19:00Z"/>
                <w:rFonts w:ascii="Calibri" w:hAnsi="Calibri" w:cs="Calibri"/>
                <w:color w:val="000000"/>
                <w:sz w:val="16"/>
                <w:szCs w:val="16"/>
                <w:lang w:eastAsia="en-US"/>
              </w:rPr>
            </w:pPr>
            <w:ins w:id="18939" w:author="Machado, Diana" w:date="2019-02-04T10:19:00Z">
              <w:r w:rsidRPr="00D01C04">
                <w:rPr>
                  <w:rFonts w:ascii="Calibri" w:hAnsi="Calibri" w:cs="Calibri"/>
                  <w:color w:val="000000"/>
                  <w:sz w:val="16"/>
                  <w:szCs w:val="16"/>
                  <w:lang w:eastAsia="en-US"/>
                </w:rPr>
                <w:t xml:space="preserve">19,685,29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40" w:author="Machado, Diana" w:date="2019-02-04T10:19:00Z"/>
                <w:rFonts w:ascii="Calibri" w:hAnsi="Calibri" w:cs="Calibri"/>
                <w:color w:val="000000"/>
                <w:sz w:val="16"/>
                <w:szCs w:val="16"/>
                <w:lang w:eastAsia="en-US"/>
              </w:rPr>
            </w:pPr>
            <w:ins w:id="18941"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42" w:author="Machado, Diana" w:date="2019-02-04T10:19:00Z"/>
                <w:rFonts w:ascii="Calibri" w:hAnsi="Calibri" w:cs="Calibri"/>
                <w:color w:val="000000"/>
                <w:sz w:val="16"/>
                <w:szCs w:val="16"/>
                <w:lang w:eastAsia="en-US"/>
              </w:rPr>
            </w:pPr>
            <w:ins w:id="189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44" w:author="Machado, Diana" w:date="2019-02-04T10:19:00Z"/>
                <w:rFonts w:ascii="Calibri" w:hAnsi="Calibri" w:cs="Calibri"/>
                <w:color w:val="000000"/>
                <w:sz w:val="16"/>
                <w:szCs w:val="16"/>
                <w:lang w:eastAsia="en-US"/>
              </w:rPr>
            </w:pPr>
            <w:ins w:id="189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46" w:author="Machado, Diana" w:date="2019-02-04T10:19:00Z"/>
                <w:rFonts w:ascii="Calibri" w:hAnsi="Calibri" w:cs="Calibri"/>
                <w:color w:val="000000"/>
                <w:sz w:val="16"/>
                <w:szCs w:val="16"/>
                <w:lang w:eastAsia="en-US"/>
              </w:rPr>
            </w:pPr>
            <w:ins w:id="18947" w:author="Machado, Diana" w:date="2019-02-04T10:19:00Z">
              <w:r w:rsidRPr="00D01C04">
                <w:rPr>
                  <w:rFonts w:ascii="Calibri" w:hAnsi="Calibri" w:cs="Calibri"/>
                  <w:color w:val="000000"/>
                  <w:sz w:val="16"/>
                  <w:szCs w:val="16"/>
                  <w:lang w:eastAsia="en-US"/>
                </w:rPr>
                <w:t xml:space="preserve">27,063,7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48" w:author="Machado, Diana" w:date="2019-02-04T10:19:00Z"/>
                <w:rFonts w:ascii="Calibri" w:hAnsi="Calibri" w:cs="Calibri"/>
                <w:color w:val="000000"/>
                <w:sz w:val="16"/>
                <w:szCs w:val="16"/>
                <w:lang w:eastAsia="en-US"/>
              </w:rPr>
            </w:pPr>
            <w:ins w:id="18949"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50" w:author="Machado, Diana" w:date="2019-02-04T10:19:00Z"/>
                <w:rFonts w:ascii="Calibri" w:hAnsi="Calibri" w:cs="Calibri"/>
                <w:color w:val="000000"/>
                <w:sz w:val="16"/>
                <w:szCs w:val="16"/>
                <w:lang w:eastAsia="en-US"/>
              </w:rPr>
            </w:pPr>
            <w:ins w:id="18951" w:author="Machado, Diana" w:date="2019-02-04T10:19:00Z">
              <w:r w:rsidRPr="00D01C04">
                <w:rPr>
                  <w:rFonts w:ascii="Calibri" w:hAnsi="Calibri" w:cs="Calibri"/>
                  <w:color w:val="000000"/>
                  <w:sz w:val="16"/>
                  <w:szCs w:val="16"/>
                  <w:lang w:eastAsia="en-US"/>
                </w:rPr>
                <w:t xml:space="preserve">79,375,0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52" w:author="Machado, Diana" w:date="2019-02-04T10:19:00Z"/>
                <w:rFonts w:ascii="Calibri" w:hAnsi="Calibri" w:cs="Calibri"/>
                <w:color w:val="000000"/>
                <w:sz w:val="16"/>
                <w:szCs w:val="16"/>
                <w:lang w:eastAsia="en-US"/>
              </w:rPr>
            </w:pPr>
            <w:ins w:id="18953"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189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55" w:author="Machado, Diana" w:date="2019-02-04T10:19:00Z"/>
                <w:rFonts w:ascii="Calibri" w:hAnsi="Calibri" w:cs="Calibri"/>
                <w:color w:val="000000"/>
                <w:sz w:val="16"/>
                <w:szCs w:val="16"/>
                <w:lang w:eastAsia="en-US"/>
              </w:rPr>
            </w:pPr>
            <w:ins w:id="18956" w:author="Machado, Diana" w:date="2019-02-04T10:19:00Z">
              <w:r w:rsidRPr="00D01C04">
                <w:rPr>
                  <w:rFonts w:ascii="Calibri" w:hAnsi="Calibri" w:cs="Calibri"/>
                  <w:color w:val="000000"/>
                  <w:sz w:val="16"/>
                  <w:szCs w:val="16"/>
                  <w:lang w:eastAsia="en-US"/>
                </w:rPr>
                <w:t>3211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57" w:author="Machado, Diana" w:date="2019-02-04T10:19:00Z"/>
                <w:rFonts w:ascii="Calibri" w:hAnsi="Calibri" w:cs="Calibri"/>
                <w:color w:val="000000"/>
                <w:sz w:val="16"/>
                <w:szCs w:val="16"/>
                <w:lang w:eastAsia="en-US"/>
              </w:rPr>
            </w:pPr>
            <w:ins w:id="18958" w:author="Machado, Diana" w:date="2019-02-04T10:19:00Z">
              <w:r w:rsidRPr="00D01C04">
                <w:rPr>
                  <w:rFonts w:ascii="Calibri" w:hAnsi="Calibri" w:cs="Calibri"/>
                  <w:color w:val="000000"/>
                  <w:sz w:val="16"/>
                  <w:szCs w:val="16"/>
                  <w:lang w:eastAsia="en-US"/>
                </w:rPr>
                <w:t xml:space="preserve">59,720,2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59" w:author="Machado, Diana" w:date="2019-02-04T10:19:00Z"/>
                <w:rFonts w:ascii="Calibri" w:hAnsi="Calibri" w:cs="Calibri"/>
                <w:color w:val="000000"/>
                <w:sz w:val="16"/>
                <w:szCs w:val="16"/>
                <w:lang w:eastAsia="en-US"/>
              </w:rPr>
            </w:pPr>
            <w:ins w:id="18960" w:author="Machado, Diana" w:date="2019-02-04T10:19:00Z">
              <w:r w:rsidRPr="00D01C04">
                <w:rPr>
                  <w:rFonts w:ascii="Calibri" w:hAnsi="Calibri" w:cs="Calibri"/>
                  <w:color w:val="000000"/>
                  <w:sz w:val="16"/>
                  <w:szCs w:val="16"/>
                  <w:lang w:eastAsia="en-US"/>
                </w:rPr>
                <w:t>0.7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61" w:author="Machado, Diana" w:date="2019-02-04T10:19:00Z"/>
                <w:rFonts w:ascii="Calibri" w:hAnsi="Calibri" w:cs="Calibri"/>
                <w:color w:val="000000"/>
                <w:sz w:val="16"/>
                <w:szCs w:val="16"/>
                <w:lang w:eastAsia="en-US"/>
              </w:rPr>
            </w:pPr>
            <w:ins w:id="18962" w:author="Machado, Diana" w:date="2019-02-04T10:19:00Z">
              <w:r w:rsidRPr="00D01C04">
                <w:rPr>
                  <w:rFonts w:ascii="Calibri" w:hAnsi="Calibri" w:cs="Calibri"/>
                  <w:color w:val="000000"/>
                  <w:sz w:val="16"/>
                  <w:szCs w:val="16"/>
                  <w:lang w:eastAsia="en-US"/>
                </w:rPr>
                <w:t xml:space="preserve">49,987,5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63" w:author="Machado, Diana" w:date="2019-02-04T10:19:00Z"/>
                <w:rFonts w:ascii="Calibri" w:hAnsi="Calibri" w:cs="Calibri"/>
                <w:color w:val="000000"/>
                <w:sz w:val="16"/>
                <w:szCs w:val="16"/>
                <w:lang w:eastAsia="en-US"/>
              </w:rPr>
            </w:pPr>
            <w:ins w:id="18964"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65" w:author="Machado, Diana" w:date="2019-02-04T10:19:00Z"/>
                <w:rFonts w:ascii="Calibri" w:hAnsi="Calibri" w:cs="Calibri"/>
                <w:color w:val="000000"/>
                <w:sz w:val="16"/>
                <w:szCs w:val="16"/>
                <w:lang w:eastAsia="en-US"/>
              </w:rPr>
            </w:pPr>
            <w:ins w:id="189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67" w:author="Machado, Diana" w:date="2019-02-04T10:19:00Z"/>
                <w:rFonts w:ascii="Calibri" w:hAnsi="Calibri" w:cs="Calibri"/>
                <w:color w:val="000000"/>
                <w:sz w:val="16"/>
                <w:szCs w:val="16"/>
                <w:lang w:eastAsia="en-US"/>
              </w:rPr>
            </w:pPr>
            <w:ins w:id="18968" w:author="Machado, Diana" w:date="2019-02-04T10:19:00Z">
              <w:r w:rsidRPr="00D01C04">
                <w:rPr>
                  <w:rFonts w:ascii="Calibri" w:hAnsi="Calibri" w:cs="Calibri"/>
                  <w:color w:val="000000"/>
                  <w:sz w:val="16"/>
                  <w:szCs w:val="16"/>
                  <w:lang w:eastAsia="en-US"/>
                </w:rPr>
                <w:t>0.2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69" w:author="Machado, Diana" w:date="2019-02-04T10:19:00Z"/>
                <w:rFonts w:ascii="Calibri" w:hAnsi="Calibri" w:cs="Calibri"/>
                <w:color w:val="000000"/>
                <w:sz w:val="16"/>
                <w:szCs w:val="16"/>
                <w:lang w:eastAsia="en-US"/>
              </w:rPr>
            </w:pPr>
            <w:ins w:id="18970" w:author="Machado, Diana" w:date="2019-02-04T10:19:00Z">
              <w:r w:rsidRPr="00D01C04">
                <w:rPr>
                  <w:rFonts w:ascii="Calibri" w:hAnsi="Calibri" w:cs="Calibri"/>
                  <w:color w:val="000000"/>
                  <w:sz w:val="16"/>
                  <w:szCs w:val="16"/>
                  <w:lang w:eastAsia="en-US"/>
                </w:rPr>
                <w:t xml:space="preserve">54,363,1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71" w:author="Machado, Diana" w:date="2019-02-04T10:19:00Z"/>
                <w:rFonts w:ascii="Calibri" w:hAnsi="Calibri" w:cs="Calibri"/>
                <w:color w:val="000000"/>
                <w:sz w:val="16"/>
                <w:szCs w:val="16"/>
                <w:lang w:eastAsia="en-US"/>
              </w:rPr>
            </w:pPr>
            <w:ins w:id="18972" w:author="Machado, Diana" w:date="2019-02-04T10:19:00Z">
              <w:r w:rsidRPr="00D01C04">
                <w:rPr>
                  <w:rFonts w:ascii="Calibri" w:hAnsi="Calibri" w:cs="Calibri"/>
                  <w:color w:val="000000"/>
                  <w:sz w:val="16"/>
                  <w:szCs w:val="16"/>
                  <w:lang w:eastAsia="en-US"/>
                </w:rPr>
                <w:t>0.3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73" w:author="Machado, Diana" w:date="2019-02-04T10:19:00Z"/>
                <w:rFonts w:ascii="Calibri" w:hAnsi="Calibri" w:cs="Calibri"/>
                <w:color w:val="000000"/>
                <w:sz w:val="16"/>
                <w:szCs w:val="16"/>
                <w:lang w:eastAsia="en-US"/>
              </w:rPr>
            </w:pPr>
            <w:ins w:id="18974" w:author="Machado, Diana" w:date="2019-02-04T10:19:00Z">
              <w:r w:rsidRPr="00D01C04">
                <w:rPr>
                  <w:rFonts w:ascii="Calibri" w:hAnsi="Calibri" w:cs="Calibri"/>
                  <w:color w:val="000000"/>
                  <w:sz w:val="16"/>
                  <w:szCs w:val="16"/>
                  <w:lang w:eastAsia="en-US"/>
                </w:rPr>
                <w:t xml:space="preserve">164,071,0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75" w:author="Machado, Diana" w:date="2019-02-04T10:19:00Z"/>
                <w:rFonts w:ascii="Calibri" w:hAnsi="Calibri" w:cs="Calibri"/>
                <w:color w:val="000000"/>
                <w:sz w:val="16"/>
                <w:szCs w:val="16"/>
                <w:lang w:eastAsia="en-US"/>
              </w:rPr>
            </w:pPr>
            <w:ins w:id="18976"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189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78" w:author="Machado, Diana" w:date="2019-02-04T10:19:00Z"/>
                <w:rFonts w:ascii="Calibri" w:hAnsi="Calibri" w:cs="Calibri"/>
                <w:color w:val="000000"/>
                <w:sz w:val="16"/>
                <w:szCs w:val="16"/>
                <w:lang w:eastAsia="en-US"/>
              </w:rPr>
            </w:pPr>
            <w:ins w:id="18979" w:author="Machado, Diana" w:date="2019-02-04T10:19:00Z">
              <w:r w:rsidRPr="00D01C04">
                <w:rPr>
                  <w:rFonts w:ascii="Calibri" w:hAnsi="Calibri" w:cs="Calibri"/>
                  <w:color w:val="000000"/>
                  <w:sz w:val="16"/>
                  <w:szCs w:val="16"/>
                  <w:lang w:eastAsia="en-US"/>
                </w:rPr>
                <w:t>321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80" w:author="Machado, Diana" w:date="2019-02-04T10:19:00Z"/>
                <w:rFonts w:ascii="Calibri" w:hAnsi="Calibri" w:cs="Calibri"/>
                <w:color w:val="000000"/>
                <w:sz w:val="16"/>
                <w:szCs w:val="16"/>
                <w:lang w:eastAsia="en-US"/>
              </w:rPr>
            </w:pPr>
            <w:ins w:id="18981" w:author="Machado, Diana" w:date="2019-02-04T10:19:00Z">
              <w:r w:rsidRPr="00D01C04">
                <w:rPr>
                  <w:rFonts w:ascii="Calibri" w:hAnsi="Calibri" w:cs="Calibri"/>
                  <w:color w:val="000000"/>
                  <w:sz w:val="16"/>
                  <w:szCs w:val="16"/>
                  <w:lang w:eastAsia="en-US"/>
                </w:rPr>
                <w:t xml:space="preserve">52,125,4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82" w:author="Machado, Diana" w:date="2019-02-04T10:19:00Z"/>
                <w:rFonts w:ascii="Calibri" w:hAnsi="Calibri" w:cs="Calibri"/>
                <w:color w:val="000000"/>
                <w:sz w:val="16"/>
                <w:szCs w:val="16"/>
                <w:lang w:eastAsia="en-US"/>
              </w:rPr>
            </w:pPr>
            <w:ins w:id="18983"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84" w:author="Machado, Diana" w:date="2019-02-04T10:19:00Z"/>
                <w:rFonts w:ascii="Calibri" w:hAnsi="Calibri" w:cs="Calibri"/>
                <w:color w:val="000000"/>
                <w:sz w:val="16"/>
                <w:szCs w:val="16"/>
                <w:lang w:eastAsia="en-US"/>
              </w:rPr>
            </w:pPr>
            <w:ins w:id="18985" w:author="Machado, Diana" w:date="2019-02-04T10:19:00Z">
              <w:r w:rsidRPr="00D01C04">
                <w:rPr>
                  <w:rFonts w:ascii="Calibri" w:hAnsi="Calibri" w:cs="Calibri"/>
                  <w:color w:val="000000"/>
                  <w:sz w:val="16"/>
                  <w:szCs w:val="16"/>
                  <w:lang w:eastAsia="en-US"/>
                </w:rPr>
                <w:t xml:space="preserve">37,644,5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86" w:author="Machado, Diana" w:date="2019-02-04T10:19:00Z"/>
                <w:rFonts w:ascii="Calibri" w:hAnsi="Calibri" w:cs="Calibri"/>
                <w:color w:val="000000"/>
                <w:sz w:val="16"/>
                <w:szCs w:val="16"/>
                <w:lang w:eastAsia="en-US"/>
              </w:rPr>
            </w:pPr>
            <w:ins w:id="18987"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88" w:author="Machado, Diana" w:date="2019-02-04T10:19:00Z"/>
                <w:rFonts w:ascii="Calibri" w:hAnsi="Calibri" w:cs="Calibri"/>
                <w:color w:val="000000"/>
                <w:sz w:val="16"/>
                <w:szCs w:val="16"/>
                <w:lang w:eastAsia="en-US"/>
              </w:rPr>
            </w:pPr>
            <w:ins w:id="189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90" w:author="Machado, Diana" w:date="2019-02-04T10:19:00Z"/>
                <w:rFonts w:ascii="Calibri" w:hAnsi="Calibri" w:cs="Calibri"/>
                <w:color w:val="000000"/>
                <w:sz w:val="16"/>
                <w:szCs w:val="16"/>
                <w:lang w:eastAsia="en-US"/>
              </w:rPr>
            </w:pPr>
            <w:ins w:id="189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92" w:author="Machado, Diana" w:date="2019-02-04T10:19:00Z"/>
                <w:rFonts w:ascii="Calibri" w:hAnsi="Calibri" w:cs="Calibri"/>
                <w:color w:val="000000"/>
                <w:sz w:val="16"/>
                <w:szCs w:val="16"/>
                <w:lang w:eastAsia="en-US"/>
              </w:rPr>
            </w:pPr>
            <w:ins w:id="18993" w:author="Machado, Diana" w:date="2019-02-04T10:19:00Z">
              <w:r w:rsidRPr="00D01C04">
                <w:rPr>
                  <w:rFonts w:ascii="Calibri" w:hAnsi="Calibri" w:cs="Calibri"/>
                  <w:color w:val="000000"/>
                  <w:sz w:val="16"/>
                  <w:szCs w:val="16"/>
                  <w:lang w:eastAsia="en-US"/>
                </w:rPr>
                <w:t xml:space="preserve">45,994,8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94" w:author="Machado, Diana" w:date="2019-02-04T10:19:00Z"/>
                <w:rFonts w:ascii="Calibri" w:hAnsi="Calibri" w:cs="Calibri"/>
                <w:color w:val="000000"/>
                <w:sz w:val="16"/>
                <w:szCs w:val="16"/>
                <w:lang w:eastAsia="en-US"/>
              </w:rPr>
            </w:pPr>
            <w:ins w:id="18995"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96" w:author="Machado, Diana" w:date="2019-02-04T10:19:00Z"/>
                <w:rFonts w:ascii="Calibri" w:hAnsi="Calibri" w:cs="Calibri"/>
                <w:color w:val="000000"/>
                <w:sz w:val="16"/>
                <w:szCs w:val="16"/>
                <w:lang w:eastAsia="en-US"/>
              </w:rPr>
            </w:pPr>
            <w:ins w:id="18997" w:author="Machado, Diana" w:date="2019-02-04T10:19:00Z">
              <w:r w:rsidRPr="00D01C04">
                <w:rPr>
                  <w:rFonts w:ascii="Calibri" w:hAnsi="Calibri" w:cs="Calibri"/>
                  <w:color w:val="000000"/>
                  <w:sz w:val="16"/>
                  <w:szCs w:val="16"/>
                  <w:lang w:eastAsia="en-US"/>
                </w:rPr>
                <w:t xml:space="preserve">135,764,8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98" w:author="Machado, Diana" w:date="2019-02-04T10:19:00Z"/>
                <w:rFonts w:ascii="Calibri" w:hAnsi="Calibri" w:cs="Calibri"/>
                <w:color w:val="000000"/>
                <w:sz w:val="16"/>
                <w:szCs w:val="16"/>
                <w:lang w:eastAsia="en-US"/>
              </w:rPr>
            </w:pPr>
            <w:ins w:id="18999" w:author="Machado, Diana" w:date="2019-02-04T10:19:00Z">
              <w:r w:rsidRPr="00D01C04">
                <w:rPr>
                  <w:rFonts w:ascii="Calibri" w:hAnsi="Calibri" w:cs="Calibri"/>
                  <w:color w:val="000000"/>
                  <w:sz w:val="16"/>
                  <w:szCs w:val="16"/>
                  <w:lang w:eastAsia="en-US"/>
                </w:rPr>
                <w:t>0.38%</w:t>
              </w:r>
            </w:ins>
          </w:p>
        </w:tc>
      </w:tr>
      <w:tr w:rsidR="00CA5085" w:rsidRPr="00D01C04" w:rsidTr="00331AF4">
        <w:trPr>
          <w:trHeight w:hRule="exact" w:val="216"/>
          <w:ins w:id="190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01" w:author="Machado, Diana" w:date="2019-02-04T10:19:00Z"/>
                <w:rFonts w:ascii="Calibri" w:hAnsi="Calibri" w:cs="Calibri"/>
                <w:color w:val="000000"/>
                <w:sz w:val="16"/>
                <w:szCs w:val="16"/>
                <w:lang w:eastAsia="en-US"/>
              </w:rPr>
            </w:pPr>
            <w:ins w:id="19002" w:author="Machado, Diana" w:date="2019-02-04T10:19:00Z">
              <w:r w:rsidRPr="00D01C04">
                <w:rPr>
                  <w:rFonts w:ascii="Calibri" w:hAnsi="Calibri" w:cs="Calibri"/>
                  <w:color w:val="000000"/>
                  <w:sz w:val="16"/>
                  <w:szCs w:val="16"/>
                  <w:lang w:eastAsia="en-US"/>
                </w:rPr>
                <w:t>321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03" w:author="Machado, Diana" w:date="2019-02-04T10:19:00Z"/>
                <w:rFonts w:ascii="Calibri" w:hAnsi="Calibri" w:cs="Calibri"/>
                <w:color w:val="000000"/>
                <w:sz w:val="16"/>
                <w:szCs w:val="16"/>
                <w:lang w:eastAsia="en-US"/>
              </w:rPr>
            </w:pPr>
            <w:ins w:id="19004" w:author="Machado, Diana" w:date="2019-02-04T10:19:00Z">
              <w:r w:rsidRPr="00D01C04">
                <w:rPr>
                  <w:rFonts w:ascii="Calibri" w:hAnsi="Calibri" w:cs="Calibri"/>
                  <w:color w:val="000000"/>
                  <w:sz w:val="16"/>
                  <w:szCs w:val="16"/>
                  <w:lang w:eastAsia="en-US"/>
                </w:rPr>
                <w:t xml:space="preserve">5,539,3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05" w:author="Machado, Diana" w:date="2019-02-04T10:19:00Z"/>
                <w:rFonts w:ascii="Calibri" w:hAnsi="Calibri" w:cs="Calibri"/>
                <w:color w:val="000000"/>
                <w:sz w:val="16"/>
                <w:szCs w:val="16"/>
                <w:lang w:eastAsia="en-US"/>
              </w:rPr>
            </w:pPr>
            <w:ins w:id="19006"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07" w:author="Machado, Diana" w:date="2019-02-04T10:19:00Z"/>
                <w:rFonts w:ascii="Calibri" w:hAnsi="Calibri" w:cs="Calibri"/>
                <w:color w:val="000000"/>
                <w:sz w:val="16"/>
                <w:szCs w:val="16"/>
                <w:lang w:eastAsia="en-US"/>
              </w:rPr>
            </w:pPr>
            <w:ins w:id="19008" w:author="Machado, Diana" w:date="2019-02-04T10:19:00Z">
              <w:r w:rsidRPr="00D01C04">
                <w:rPr>
                  <w:rFonts w:ascii="Calibri" w:hAnsi="Calibri" w:cs="Calibri"/>
                  <w:color w:val="000000"/>
                  <w:sz w:val="16"/>
                  <w:szCs w:val="16"/>
                  <w:lang w:eastAsia="en-US"/>
                </w:rPr>
                <w:t xml:space="preserve">4,783,21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09" w:author="Machado, Diana" w:date="2019-02-04T10:19:00Z"/>
                <w:rFonts w:ascii="Calibri" w:hAnsi="Calibri" w:cs="Calibri"/>
                <w:color w:val="000000"/>
                <w:sz w:val="16"/>
                <w:szCs w:val="16"/>
                <w:lang w:eastAsia="en-US"/>
              </w:rPr>
            </w:pPr>
            <w:ins w:id="19010"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11" w:author="Machado, Diana" w:date="2019-02-04T10:19:00Z"/>
                <w:rFonts w:ascii="Calibri" w:hAnsi="Calibri" w:cs="Calibri"/>
                <w:color w:val="000000"/>
                <w:sz w:val="16"/>
                <w:szCs w:val="16"/>
                <w:lang w:eastAsia="en-US"/>
              </w:rPr>
            </w:pPr>
            <w:ins w:id="190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13" w:author="Machado, Diana" w:date="2019-02-04T10:19:00Z"/>
                <w:rFonts w:ascii="Calibri" w:hAnsi="Calibri" w:cs="Calibri"/>
                <w:color w:val="000000"/>
                <w:sz w:val="16"/>
                <w:szCs w:val="16"/>
                <w:lang w:eastAsia="en-US"/>
              </w:rPr>
            </w:pPr>
            <w:ins w:id="190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15" w:author="Machado, Diana" w:date="2019-02-04T10:19:00Z"/>
                <w:rFonts w:ascii="Calibri" w:hAnsi="Calibri" w:cs="Calibri"/>
                <w:color w:val="000000"/>
                <w:sz w:val="16"/>
                <w:szCs w:val="16"/>
                <w:lang w:eastAsia="en-US"/>
              </w:rPr>
            </w:pPr>
            <w:ins w:id="19016" w:author="Machado, Diana" w:date="2019-02-04T10:19:00Z">
              <w:r w:rsidRPr="00D01C04">
                <w:rPr>
                  <w:rFonts w:ascii="Calibri" w:hAnsi="Calibri" w:cs="Calibri"/>
                  <w:color w:val="000000"/>
                  <w:sz w:val="16"/>
                  <w:szCs w:val="16"/>
                  <w:lang w:eastAsia="en-US"/>
                </w:rPr>
                <w:t xml:space="preserve">5,597,9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17" w:author="Machado, Diana" w:date="2019-02-04T10:19:00Z"/>
                <w:rFonts w:ascii="Calibri" w:hAnsi="Calibri" w:cs="Calibri"/>
                <w:color w:val="000000"/>
                <w:sz w:val="16"/>
                <w:szCs w:val="16"/>
                <w:lang w:eastAsia="en-US"/>
              </w:rPr>
            </w:pPr>
            <w:ins w:id="19018"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19" w:author="Machado, Diana" w:date="2019-02-04T10:19:00Z"/>
                <w:rFonts w:ascii="Calibri" w:hAnsi="Calibri" w:cs="Calibri"/>
                <w:color w:val="000000"/>
                <w:sz w:val="16"/>
                <w:szCs w:val="16"/>
                <w:lang w:eastAsia="en-US"/>
              </w:rPr>
            </w:pPr>
            <w:ins w:id="19020" w:author="Machado, Diana" w:date="2019-02-04T10:19:00Z">
              <w:r w:rsidRPr="00D01C04">
                <w:rPr>
                  <w:rFonts w:ascii="Calibri" w:hAnsi="Calibri" w:cs="Calibri"/>
                  <w:color w:val="000000"/>
                  <w:sz w:val="16"/>
                  <w:szCs w:val="16"/>
                  <w:lang w:eastAsia="en-US"/>
                </w:rPr>
                <w:t xml:space="preserve">15,920,5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21" w:author="Machado, Diana" w:date="2019-02-04T10:19:00Z"/>
                <w:rFonts w:ascii="Calibri" w:hAnsi="Calibri" w:cs="Calibri"/>
                <w:color w:val="000000"/>
                <w:sz w:val="16"/>
                <w:szCs w:val="16"/>
                <w:lang w:eastAsia="en-US"/>
              </w:rPr>
            </w:pPr>
            <w:ins w:id="19022"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90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24" w:author="Machado, Diana" w:date="2019-02-04T10:19:00Z"/>
                <w:rFonts w:ascii="Calibri" w:hAnsi="Calibri" w:cs="Calibri"/>
                <w:color w:val="000000"/>
                <w:sz w:val="16"/>
                <w:szCs w:val="16"/>
                <w:lang w:eastAsia="en-US"/>
              </w:rPr>
            </w:pPr>
            <w:ins w:id="19025" w:author="Machado, Diana" w:date="2019-02-04T10:19:00Z">
              <w:r w:rsidRPr="00D01C04">
                <w:rPr>
                  <w:rFonts w:ascii="Calibri" w:hAnsi="Calibri" w:cs="Calibri"/>
                  <w:color w:val="000000"/>
                  <w:sz w:val="16"/>
                  <w:szCs w:val="16"/>
                  <w:lang w:eastAsia="en-US"/>
                </w:rPr>
                <w:t>3212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26" w:author="Machado, Diana" w:date="2019-02-04T10:19:00Z"/>
                <w:rFonts w:ascii="Calibri" w:hAnsi="Calibri" w:cs="Calibri"/>
                <w:color w:val="000000"/>
                <w:sz w:val="16"/>
                <w:szCs w:val="16"/>
                <w:lang w:eastAsia="en-US"/>
              </w:rPr>
            </w:pPr>
            <w:ins w:id="19027" w:author="Machado, Diana" w:date="2019-02-04T10:19:00Z">
              <w:r w:rsidRPr="00D01C04">
                <w:rPr>
                  <w:rFonts w:ascii="Calibri" w:hAnsi="Calibri" w:cs="Calibri"/>
                  <w:color w:val="000000"/>
                  <w:sz w:val="16"/>
                  <w:szCs w:val="16"/>
                  <w:lang w:eastAsia="en-US"/>
                </w:rPr>
                <w:t xml:space="preserve">62,667,9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28" w:author="Machado, Diana" w:date="2019-02-04T10:19:00Z"/>
                <w:rFonts w:ascii="Calibri" w:hAnsi="Calibri" w:cs="Calibri"/>
                <w:color w:val="000000"/>
                <w:sz w:val="16"/>
                <w:szCs w:val="16"/>
                <w:lang w:eastAsia="en-US"/>
              </w:rPr>
            </w:pPr>
            <w:ins w:id="19029" w:author="Machado, Diana" w:date="2019-02-04T10:19:00Z">
              <w:r w:rsidRPr="00D01C04">
                <w:rPr>
                  <w:rFonts w:ascii="Calibri" w:hAnsi="Calibri" w:cs="Calibri"/>
                  <w:color w:val="000000"/>
                  <w:sz w:val="16"/>
                  <w:szCs w:val="16"/>
                  <w:lang w:eastAsia="en-US"/>
                </w:rPr>
                <w:t>0.7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30" w:author="Machado, Diana" w:date="2019-02-04T10:19:00Z"/>
                <w:rFonts w:ascii="Calibri" w:hAnsi="Calibri" w:cs="Calibri"/>
                <w:color w:val="000000"/>
                <w:sz w:val="16"/>
                <w:szCs w:val="16"/>
                <w:lang w:eastAsia="en-US"/>
              </w:rPr>
            </w:pPr>
            <w:ins w:id="19031" w:author="Machado, Diana" w:date="2019-02-04T10:19:00Z">
              <w:r w:rsidRPr="00D01C04">
                <w:rPr>
                  <w:rFonts w:ascii="Calibri" w:hAnsi="Calibri" w:cs="Calibri"/>
                  <w:color w:val="000000"/>
                  <w:sz w:val="16"/>
                  <w:szCs w:val="16"/>
                  <w:lang w:eastAsia="en-US"/>
                </w:rPr>
                <w:t xml:space="preserve">63,096,8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32" w:author="Machado, Diana" w:date="2019-02-04T10:19:00Z"/>
                <w:rFonts w:ascii="Calibri" w:hAnsi="Calibri" w:cs="Calibri"/>
                <w:color w:val="000000"/>
                <w:sz w:val="16"/>
                <w:szCs w:val="16"/>
                <w:lang w:eastAsia="en-US"/>
              </w:rPr>
            </w:pPr>
            <w:ins w:id="19033"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34" w:author="Machado, Diana" w:date="2019-02-04T10:19:00Z"/>
                <w:rFonts w:ascii="Calibri" w:hAnsi="Calibri" w:cs="Calibri"/>
                <w:color w:val="000000"/>
                <w:sz w:val="16"/>
                <w:szCs w:val="16"/>
                <w:lang w:eastAsia="en-US"/>
              </w:rPr>
            </w:pPr>
            <w:ins w:id="190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36" w:author="Machado, Diana" w:date="2019-02-04T10:19:00Z"/>
                <w:rFonts w:ascii="Calibri" w:hAnsi="Calibri" w:cs="Calibri"/>
                <w:color w:val="000000"/>
                <w:sz w:val="16"/>
                <w:szCs w:val="16"/>
                <w:lang w:eastAsia="en-US"/>
              </w:rPr>
            </w:pPr>
            <w:ins w:id="19037" w:author="Machado, Diana" w:date="2019-02-04T10:19:00Z">
              <w:r w:rsidRPr="00D01C04">
                <w:rPr>
                  <w:rFonts w:ascii="Calibri" w:hAnsi="Calibri" w:cs="Calibri"/>
                  <w:color w:val="000000"/>
                  <w:sz w:val="16"/>
                  <w:szCs w:val="16"/>
                  <w:lang w:eastAsia="en-US"/>
                </w:rPr>
                <w:t>0.19%</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38" w:author="Machado, Diana" w:date="2019-02-04T10:19:00Z"/>
                <w:rFonts w:ascii="Calibri" w:hAnsi="Calibri" w:cs="Calibri"/>
                <w:color w:val="000000"/>
                <w:sz w:val="16"/>
                <w:szCs w:val="16"/>
                <w:lang w:eastAsia="en-US"/>
              </w:rPr>
            </w:pPr>
            <w:ins w:id="19039" w:author="Machado, Diana" w:date="2019-02-04T10:19:00Z">
              <w:r w:rsidRPr="00D01C04">
                <w:rPr>
                  <w:rFonts w:ascii="Calibri" w:hAnsi="Calibri" w:cs="Calibri"/>
                  <w:color w:val="000000"/>
                  <w:sz w:val="16"/>
                  <w:szCs w:val="16"/>
                  <w:lang w:eastAsia="en-US"/>
                </w:rPr>
                <w:t xml:space="preserve">77,025,33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40" w:author="Machado, Diana" w:date="2019-02-04T10:19:00Z"/>
                <w:rFonts w:ascii="Calibri" w:hAnsi="Calibri" w:cs="Calibri"/>
                <w:color w:val="000000"/>
                <w:sz w:val="16"/>
                <w:szCs w:val="16"/>
                <w:lang w:eastAsia="en-US"/>
              </w:rPr>
            </w:pPr>
            <w:ins w:id="19041" w:author="Machado, Diana" w:date="2019-02-04T10:19:00Z">
              <w:r w:rsidRPr="00D01C04">
                <w:rPr>
                  <w:rFonts w:ascii="Calibri" w:hAnsi="Calibri" w:cs="Calibri"/>
                  <w:color w:val="000000"/>
                  <w:sz w:val="16"/>
                  <w:szCs w:val="16"/>
                  <w:lang w:eastAsia="en-US"/>
                </w:rPr>
                <w:t>0.5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42" w:author="Machado, Diana" w:date="2019-02-04T10:19:00Z"/>
                <w:rFonts w:ascii="Calibri" w:hAnsi="Calibri" w:cs="Calibri"/>
                <w:color w:val="000000"/>
                <w:sz w:val="16"/>
                <w:szCs w:val="16"/>
                <w:lang w:eastAsia="en-US"/>
              </w:rPr>
            </w:pPr>
            <w:ins w:id="19043" w:author="Machado, Diana" w:date="2019-02-04T10:19:00Z">
              <w:r w:rsidRPr="00D01C04">
                <w:rPr>
                  <w:rFonts w:ascii="Calibri" w:hAnsi="Calibri" w:cs="Calibri"/>
                  <w:color w:val="000000"/>
                  <w:sz w:val="16"/>
                  <w:szCs w:val="16"/>
                  <w:lang w:eastAsia="en-US"/>
                </w:rPr>
                <w:t xml:space="preserve">202,790,15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44" w:author="Machado, Diana" w:date="2019-02-04T10:19:00Z"/>
                <w:rFonts w:ascii="Calibri" w:hAnsi="Calibri" w:cs="Calibri"/>
                <w:color w:val="000000"/>
                <w:sz w:val="16"/>
                <w:szCs w:val="16"/>
                <w:lang w:eastAsia="en-US"/>
              </w:rPr>
            </w:pPr>
            <w:ins w:id="19045" w:author="Machado, Diana" w:date="2019-02-04T10:19:00Z">
              <w:r w:rsidRPr="00D01C04">
                <w:rPr>
                  <w:rFonts w:ascii="Calibri" w:hAnsi="Calibri" w:cs="Calibri"/>
                  <w:color w:val="000000"/>
                  <w:sz w:val="16"/>
                  <w:szCs w:val="16"/>
                  <w:lang w:eastAsia="en-US"/>
                </w:rPr>
                <w:t>0.56%</w:t>
              </w:r>
            </w:ins>
          </w:p>
        </w:tc>
      </w:tr>
      <w:tr w:rsidR="00CA5085" w:rsidRPr="00D01C04" w:rsidTr="00331AF4">
        <w:trPr>
          <w:trHeight w:hRule="exact" w:val="216"/>
          <w:ins w:id="190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47" w:author="Machado, Diana" w:date="2019-02-04T10:19:00Z"/>
                <w:rFonts w:ascii="Calibri" w:hAnsi="Calibri" w:cs="Calibri"/>
                <w:color w:val="000000"/>
                <w:sz w:val="16"/>
                <w:szCs w:val="16"/>
                <w:lang w:eastAsia="en-US"/>
              </w:rPr>
            </w:pPr>
            <w:ins w:id="19048" w:author="Machado, Diana" w:date="2019-02-04T10:19:00Z">
              <w:r w:rsidRPr="00D01C04">
                <w:rPr>
                  <w:rFonts w:ascii="Calibri" w:hAnsi="Calibri" w:cs="Calibri"/>
                  <w:color w:val="000000"/>
                  <w:sz w:val="16"/>
                  <w:szCs w:val="16"/>
                  <w:lang w:eastAsia="en-US"/>
                </w:rPr>
                <w:t>321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49" w:author="Machado, Diana" w:date="2019-02-04T10:19:00Z"/>
                <w:rFonts w:ascii="Calibri" w:hAnsi="Calibri" w:cs="Calibri"/>
                <w:color w:val="000000"/>
                <w:sz w:val="16"/>
                <w:szCs w:val="16"/>
                <w:lang w:eastAsia="en-US"/>
              </w:rPr>
            </w:pPr>
            <w:ins w:id="19050" w:author="Machado, Diana" w:date="2019-02-04T10:19:00Z">
              <w:r w:rsidRPr="00D01C04">
                <w:rPr>
                  <w:rFonts w:ascii="Calibri" w:hAnsi="Calibri" w:cs="Calibri"/>
                  <w:color w:val="000000"/>
                  <w:sz w:val="16"/>
                  <w:szCs w:val="16"/>
                  <w:lang w:eastAsia="en-US"/>
                </w:rPr>
                <w:t xml:space="preserve">52,597,0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51" w:author="Machado, Diana" w:date="2019-02-04T10:19:00Z"/>
                <w:rFonts w:ascii="Calibri" w:hAnsi="Calibri" w:cs="Calibri"/>
                <w:color w:val="000000"/>
                <w:sz w:val="16"/>
                <w:szCs w:val="16"/>
                <w:lang w:eastAsia="en-US"/>
              </w:rPr>
            </w:pPr>
            <w:ins w:id="19052" w:author="Machado, Diana" w:date="2019-02-04T10:19:00Z">
              <w:r w:rsidRPr="00D01C04">
                <w:rPr>
                  <w:rFonts w:ascii="Calibri" w:hAnsi="Calibri" w:cs="Calibri"/>
                  <w:color w:val="000000"/>
                  <w:sz w:val="16"/>
                  <w:szCs w:val="16"/>
                  <w:lang w:eastAsia="en-US"/>
                </w:rPr>
                <w:t>0.6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53" w:author="Machado, Diana" w:date="2019-02-04T10:19:00Z"/>
                <w:rFonts w:ascii="Calibri" w:hAnsi="Calibri" w:cs="Calibri"/>
                <w:color w:val="000000"/>
                <w:sz w:val="16"/>
                <w:szCs w:val="16"/>
                <w:lang w:eastAsia="en-US"/>
              </w:rPr>
            </w:pPr>
            <w:ins w:id="19054" w:author="Machado, Diana" w:date="2019-02-04T10:19:00Z">
              <w:r w:rsidRPr="00D01C04">
                <w:rPr>
                  <w:rFonts w:ascii="Calibri" w:hAnsi="Calibri" w:cs="Calibri"/>
                  <w:color w:val="000000"/>
                  <w:sz w:val="16"/>
                  <w:szCs w:val="16"/>
                  <w:lang w:eastAsia="en-US"/>
                </w:rPr>
                <w:t xml:space="preserve">34,927,3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55" w:author="Machado, Diana" w:date="2019-02-04T10:19:00Z"/>
                <w:rFonts w:ascii="Calibri" w:hAnsi="Calibri" w:cs="Calibri"/>
                <w:color w:val="000000"/>
                <w:sz w:val="16"/>
                <w:szCs w:val="16"/>
                <w:lang w:eastAsia="en-US"/>
              </w:rPr>
            </w:pPr>
            <w:ins w:id="19056"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57" w:author="Machado, Diana" w:date="2019-02-04T10:19:00Z"/>
                <w:rFonts w:ascii="Calibri" w:hAnsi="Calibri" w:cs="Calibri"/>
                <w:color w:val="000000"/>
                <w:sz w:val="16"/>
                <w:szCs w:val="16"/>
                <w:lang w:eastAsia="en-US"/>
              </w:rPr>
            </w:pPr>
            <w:ins w:id="190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59" w:author="Machado, Diana" w:date="2019-02-04T10:19:00Z"/>
                <w:rFonts w:ascii="Calibri" w:hAnsi="Calibri" w:cs="Calibri"/>
                <w:color w:val="000000"/>
                <w:sz w:val="16"/>
                <w:szCs w:val="16"/>
                <w:lang w:eastAsia="en-US"/>
              </w:rPr>
            </w:pPr>
            <w:ins w:id="190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61" w:author="Machado, Diana" w:date="2019-02-04T10:19:00Z"/>
                <w:rFonts w:ascii="Calibri" w:hAnsi="Calibri" w:cs="Calibri"/>
                <w:color w:val="000000"/>
                <w:sz w:val="16"/>
                <w:szCs w:val="16"/>
                <w:lang w:eastAsia="en-US"/>
              </w:rPr>
            </w:pPr>
            <w:ins w:id="19062" w:author="Machado, Diana" w:date="2019-02-04T10:19:00Z">
              <w:r w:rsidRPr="00D01C04">
                <w:rPr>
                  <w:rFonts w:ascii="Calibri" w:hAnsi="Calibri" w:cs="Calibri"/>
                  <w:color w:val="000000"/>
                  <w:sz w:val="16"/>
                  <w:szCs w:val="16"/>
                  <w:lang w:eastAsia="en-US"/>
                </w:rPr>
                <w:t xml:space="preserve">44,454,95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63" w:author="Machado, Diana" w:date="2019-02-04T10:19:00Z"/>
                <w:rFonts w:ascii="Calibri" w:hAnsi="Calibri" w:cs="Calibri"/>
                <w:color w:val="000000"/>
                <w:sz w:val="16"/>
                <w:szCs w:val="16"/>
                <w:lang w:eastAsia="en-US"/>
              </w:rPr>
            </w:pPr>
            <w:ins w:id="19064" w:author="Machado, Diana" w:date="2019-02-04T10:19:00Z">
              <w:r w:rsidRPr="00D01C04">
                <w:rPr>
                  <w:rFonts w:ascii="Calibri" w:hAnsi="Calibri" w:cs="Calibri"/>
                  <w:color w:val="000000"/>
                  <w:sz w:val="16"/>
                  <w:szCs w:val="16"/>
                  <w:lang w:eastAsia="en-US"/>
                </w:rPr>
                <w:t>0.3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65" w:author="Machado, Diana" w:date="2019-02-04T10:19:00Z"/>
                <w:rFonts w:ascii="Calibri" w:hAnsi="Calibri" w:cs="Calibri"/>
                <w:color w:val="000000"/>
                <w:sz w:val="16"/>
                <w:szCs w:val="16"/>
                <w:lang w:eastAsia="en-US"/>
              </w:rPr>
            </w:pPr>
            <w:ins w:id="19066" w:author="Machado, Diana" w:date="2019-02-04T10:19:00Z">
              <w:r w:rsidRPr="00D01C04">
                <w:rPr>
                  <w:rFonts w:ascii="Calibri" w:hAnsi="Calibri" w:cs="Calibri"/>
                  <w:color w:val="000000"/>
                  <w:sz w:val="16"/>
                  <w:szCs w:val="16"/>
                  <w:lang w:eastAsia="en-US"/>
                </w:rPr>
                <w:t xml:space="preserve">131,979,3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67" w:author="Machado, Diana" w:date="2019-02-04T10:19:00Z"/>
                <w:rFonts w:ascii="Calibri" w:hAnsi="Calibri" w:cs="Calibri"/>
                <w:color w:val="000000"/>
                <w:sz w:val="16"/>
                <w:szCs w:val="16"/>
                <w:lang w:eastAsia="en-US"/>
              </w:rPr>
            </w:pPr>
            <w:ins w:id="19068" w:author="Machado, Diana" w:date="2019-02-04T10:19:00Z">
              <w:r w:rsidRPr="00D01C04">
                <w:rPr>
                  <w:rFonts w:ascii="Calibri" w:hAnsi="Calibri" w:cs="Calibri"/>
                  <w:color w:val="000000"/>
                  <w:sz w:val="16"/>
                  <w:szCs w:val="16"/>
                  <w:lang w:eastAsia="en-US"/>
                </w:rPr>
                <w:t>0.37%</w:t>
              </w:r>
            </w:ins>
          </w:p>
        </w:tc>
      </w:tr>
      <w:tr w:rsidR="00CA5085" w:rsidRPr="00D01C04" w:rsidTr="00331AF4">
        <w:trPr>
          <w:trHeight w:hRule="exact" w:val="216"/>
          <w:ins w:id="190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70" w:author="Machado, Diana" w:date="2019-02-04T10:19:00Z"/>
                <w:rFonts w:ascii="Calibri" w:hAnsi="Calibri" w:cs="Calibri"/>
                <w:color w:val="000000"/>
                <w:sz w:val="16"/>
                <w:szCs w:val="16"/>
                <w:lang w:eastAsia="en-US"/>
              </w:rPr>
            </w:pPr>
            <w:ins w:id="19071" w:author="Machado, Diana" w:date="2019-02-04T10:19:00Z">
              <w:r w:rsidRPr="00D01C04">
                <w:rPr>
                  <w:rFonts w:ascii="Calibri" w:hAnsi="Calibri" w:cs="Calibri"/>
                  <w:color w:val="000000"/>
                  <w:sz w:val="16"/>
                  <w:szCs w:val="16"/>
                  <w:lang w:eastAsia="en-US"/>
                </w:rPr>
                <w:t>3212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72" w:author="Machado, Diana" w:date="2019-02-04T10:19:00Z"/>
                <w:rFonts w:ascii="Calibri" w:hAnsi="Calibri" w:cs="Calibri"/>
                <w:color w:val="000000"/>
                <w:sz w:val="16"/>
                <w:szCs w:val="16"/>
                <w:lang w:eastAsia="en-US"/>
              </w:rPr>
            </w:pPr>
            <w:ins w:id="19073" w:author="Machado, Diana" w:date="2019-02-04T10:19:00Z">
              <w:r w:rsidRPr="00D01C04">
                <w:rPr>
                  <w:rFonts w:ascii="Calibri" w:hAnsi="Calibri" w:cs="Calibri"/>
                  <w:color w:val="000000"/>
                  <w:sz w:val="16"/>
                  <w:szCs w:val="16"/>
                  <w:lang w:eastAsia="en-US"/>
                </w:rPr>
                <w:t xml:space="preserve">36,630,0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74" w:author="Machado, Diana" w:date="2019-02-04T10:19:00Z"/>
                <w:rFonts w:ascii="Calibri" w:hAnsi="Calibri" w:cs="Calibri"/>
                <w:color w:val="000000"/>
                <w:sz w:val="16"/>
                <w:szCs w:val="16"/>
                <w:lang w:eastAsia="en-US"/>
              </w:rPr>
            </w:pPr>
            <w:ins w:id="19075"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76" w:author="Machado, Diana" w:date="2019-02-04T10:19:00Z"/>
                <w:rFonts w:ascii="Calibri" w:hAnsi="Calibri" w:cs="Calibri"/>
                <w:color w:val="000000"/>
                <w:sz w:val="16"/>
                <w:szCs w:val="16"/>
                <w:lang w:eastAsia="en-US"/>
              </w:rPr>
            </w:pPr>
            <w:ins w:id="19077" w:author="Machado, Diana" w:date="2019-02-04T10:19:00Z">
              <w:r w:rsidRPr="00D01C04">
                <w:rPr>
                  <w:rFonts w:ascii="Calibri" w:hAnsi="Calibri" w:cs="Calibri"/>
                  <w:color w:val="000000"/>
                  <w:sz w:val="16"/>
                  <w:szCs w:val="16"/>
                  <w:lang w:eastAsia="en-US"/>
                </w:rPr>
                <w:t xml:space="preserve">22,385,3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78" w:author="Machado, Diana" w:date="2019-02-04T10:19:00Z"/>
                <w:rFonts w:ascii="Calibri" w:hAnsi="Calibri" w:cs="Calibri"/>
                <w:color w:val="000000"/>
                <w:sz w:val="16"/>
                <w:szCs w:val="16"/>
                <w:lang w:eastAsia="en-US"/>
              </w:rPr>
            </w:pPr>
            <w:ins w:id="19079"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80" w:author="Machado, Diana" w:date="2019-02-04T10:19:00Z"/>
                <w:rFonts w:ascii="Calibri" w:hAnsi="Calibri" w:cs="Calibri"/>
                <w:color w:val="000000"/>
                <w:sz w:val="16"/>
                <w:szCs w:val="16"/>
                <w:lang w:eastAsia="en-US"/>
              </w:rPr>
            </w:pPr>
            <w:ins w:id="190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82" w:author="Machado, Diana" w:date="2019-02-04T10:19:00Z"/>
                <w:rFonts w:ascii="Calibri" w:hAnsi="Calibri" w:cs="Calibri"/>
                <w:color w:val="000000"/>
                <w:sz w:val="16"/>
                <w:szCs w:val="16"/>
                <w:lang w:eastAsia="en-US"/>
              </w:rPr>
            </w:pPr>
            <w:ins w:id="190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84" w:author="Machado, Diana" w:date="2019-02-04T10:19:00Z"/>
                <w:rFonts w:ascii="Calibri" w:hAnsi="Calibri" w:cs="Calibri"/>
                <w:color w:val="000000"/>
                <w:sz w:val="16"/>
                <w:szCs w:val="16"/>
                <w:lang w:eastAsia="en-US"/>
              </w:rPr>
            </w:pPr>
            <w:ins w:id="19085" w:author="Machado, Diana" w:date="2019-02-04T10:19:00Z">
              <w:r w:rsidRPr="00D01C04">
                <w:rPr>
                  <w:rFonts w:ascii="Calibri" w:hAnsi="Calibri" w:cs="Calibri"/>
                  <w:color w:val="000000"/>
                  <w:sz w:val="16"/>
                  <w:szCs w:val="16"/>
                  <w:lang w:eastAsia="en-US"/>
                </w:rPr>
                <w:t xml:space="preserve">30,368,2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86" w:author="Machado, Diana" w:date="2019-02-04T10:19:00Z"/>
                <w:rFonts w:ascii="Calibri" w:hAnsi="Calibri" w:cs="Calibri"/>
                <w:color w:val="000000"/>
                <w:sz w:val="16"/>
                <w:szCs w:val="16"/>
                <w:lang w:eastAsia="en-US"/>
              </w:rPr>
            </w:pPr>
            <w:ins w:id="19087"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88" w:author="Machado, Diana" w:date="2019-02-04T10:19:00Z"/>
                <w:rFonts w:ascii="Calibri" w:hAnsi="Calibri" w:cs="Calibri"/>
                <w:color w:val="000000"/>
                <w:sz w:val="16"/>
                <w:szCs w:val="16"/>
                <w:lang w:eastAsia="en-US"/>
              </w:rPr>
            </w:pPr>
            <w:ins w:id="19089" w:author="Machado, Diana" w:date="2019-02-04T10:19:00Z">
              <w:r w:rsidRPr="00D01C04">
                <w:rPr>
                  <w:rFonts w:ascii="Calibri" w:hAnsi="Calibri" w:cs="Calibri"/>
                  <w:color w:val="000000"/>
                  <w:sz w:val="16"/>
                  <w:szCs w:val="16"/>
                  <w:lang w:eastAsia="en-US"/>
                </w:rPr>
                <w:t xml:space="preserve">89,383,5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90" w:author="Machado, Diana" w:date="2019-02-04T10:19:00Z"/>
                <w:rFonts w:ascii="Calibri" w:hAnsi="Calibri" w:cs="Calibri"/>
                <w:color w:val="000000"/>
                <w:sz w:val="16"/>
                <w:szCs w:val="16"/>
                <w:lang w:eastAsia="en-US"/>
              </w:rPr>
            </w:pPr>
            <w:ins w:id="19091"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190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93" w:author="Machado, Diana" w:date="2019-02-04T10:19:00Z"/>
                <w:rFonts w:ascii="Calibri" w:hAnsi="Calibri" w:cs="Calibri"/>
                <w:color w:val="000000"/>
                <w:sz w:val="16"/>
                <w:szCs w:val="16"/>
                <w:lang w:eastAsia="en-US"/>
              </w:rPr>
            </w:pPr>
            <w:ins w:id="19094" w:author="Machado, Diana" w:date="2019-02-04T10:19:00Z">
              <w:r w:rsidRPr="00D01C04">
                <w:rPr>
                  <w:rFonts w:ascii="Calibri" w:hAnsi="Calibri" w:cs="Calibri"/>
                  <w:color w:val="000000"/>
                  <w:sz w:val="16"/>
                  <w:szCs w:val="16"/>
                  <w:lang w:eastAsia="en-US"/>
                </w:rPr>
                <w:t>3213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95" w:author="Machado, Diana" w:date="2019-02-04T10:19:00Z"/>
                <w:rFonts w:ascii="Calibri" w:hAnsi="Calibri" w:cs="Calibri"/>
                <w:color w:val="000000"/>
                <w:sz w:val="16"/>
                <w:szCs w:val="16"/>
                <w:lang w:eastAsia="en-US"/>
              </w:rPr>
            </w:pPr>
            <w:ins w:id="190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97" w:author="Machado, Diana" w:date="2019-02-04T10:19:00Z"/>
                <w:rFonts w:ascii="Calibri" w:hAnsi="Calibri" w:cs="Calibri"/>
                <w:color w:val="000000"/>
                <w:sz w:val="16"/>
                <w:szCs w:val="16"/>
                <w:lang w:eastAsia="en-US"/>
              </w:rPr>
            </w:pPr>
            <w:ins w:id="190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99" w:author="Machado, Diana" w:date="2019-02-04T10:19:00Z"/>
                <w:rFonts w:ascii="Calibri" w:hAnsi="Calibri" w:cs="Calibri"/>
                <w:color w:val="000000"/>
                <w:sz w:val="16"/>
                <w:szCs w:val="16"/>
                <w:lang w:eastAsia="en-US"/>
              </w:rPr>
            </w:pPr>
            <w:ins w:id="191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01" w:author="Machado, Diana" w:date="2019-02-04T10:19:00Z"/>
                <w:rFonts w:ascii="Calibri" w:hAnsi="Calibri" w:cs="Calibri"/>
                <w:color w:val="000000"/>
                <w:sz w:val="16"/>
                <w:szCs w:val="16"/>
                <w:lang w:eastAsia="en-US"/>
              </w:rPr>
            </w:pPr>
            <w:ins w:id="191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03" w:author="Machado, Diana" w:date="2019-02-04T10:19:00Z"/>
                <w:rFonts w:ascii="Calibri" w:hAnsi="Calibri" w:cs="Calibri"/>
                <w:color w:val="000000"/>
                <w:sz w:val="16"/>
                <w:szCs w:val="16"/>
                <w:lang w:eastAsia="en-US"/>
              </w:rPr>
            </w:pPr>
            <w:ins w:id="191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05" w:author="Machado, Diana" w:date="2019-02-04T10:19:00Z"/>
                <w:rFonts w:ascii="Calibri" w:hAnsi="Calibri" w:cs="Calibri"/>
                <w:color w:val="000000"/>
                <w:sz w:val="16"/>
                <w:szCs w:val="16"/>
                <w:lang w:eastAsia="en-US"/>
              </w:rPr>
            </w:pPr>
            <w:ins w:id="191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07" w:author="Machado, Diana" w:date="2019-02-04T10:19:00Z"/>
                <w:rFonts w:ascii="Calibri" w:hAnsi="Calibri" w:cs="Calibri"/>
                <w:color w:val="000000"/>
                <w:sz w:val="16"/>
                <w:szCs w:val="16"/>
                <w:lang w:eastAsia="en-US"/>
              </w:rPr>
            </w:pPr>
            <w:ins w:id="19108" w:author="Machado, Diana" w:date="2019-02-04T10:19:00Z">
              <w:r w:rsidRPr="00D01C04">
                <w:rPr>
                  <w:rFonts w:ascii="Calibri" w:hAnsi="Calibri" w:cs="Calibri"/>
                  <w:color w:val="000000"/>
                  <w:sz w:val="16"/>
                  <w:szCs w:val="16"/>
                  <w:lang w:eastAsia="en-US"/>
                </w:rPr>
                <w:t xml:space="preserve">3,308,3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09" w:author="Machado, Diana" w:date="2019-02-04T10:19:00Z"/>
                <w:rFonts w:ascii="Calibri" w:hAnsi="Calibri" w:cs="Calibri"/>
                <w:color w:val="000000"/>
                <w:sz w:val="16"/>
                <w:szCs w:val="16"/>
                <w:lang w:eastAsia="en-US"/>
              </w:rPr>
            </w:pPr>
            <w:ins w:id="19110"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11" w:author="Machado, Diana" w:date="2019-02-04T10:19:00Z"/>
                <w:rFonts w:ascii="Calibri" w:hAnsi="Calibri" w:cs="Calibri"/>
                <w:color w:val="000000"/>
                <w:sz w:val="16"/>
                <w:szCs w:val="16"/>
                <w:lang w:eastAsia="en-US"/>
              </w:rPr>
            </w:pPr>
            <w:ins w:id="19112" w:author="Machado, Diana" w:date="2019-02-04T10:19:00Z">
              <w:r w:rsidRPr="00D01C04">
                <w:rPr>
                  <w:rFonts w:ascii="Calibri" w:hAnsi="Calibri" w:cs="Calibri"/>
                  <w:color w:val="000000"/>
                  <w:sz w:val="16"/>
                  <w:szCs w:val="16"/>
                  <w:lang w:eastAsia="en-US"/>
                </w:rPr>
                <w:t xml:space="preserve">3,364,5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13" w:author="Machado, Diana" w:date="2019-02-04T10:19:00Z"/>
                <w:rFonts w:ascii="Calibri" w:hAnsi="Calibri" w:cs="Calibri"/>
                <w:color w:val="000000"/>
                <w:sz w:val="16"/>
                <w:szCs w:val="16"/>
                <w:lang w:eastAsia="en-US"/>
              </w:rPr>
            </w:pPr>
            <w:ins w:id="19114"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1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16" w:author="Machado, Diana" w:date="2019-02-04T10:19:00Z"/>
                <w:rFonts w:ascii="Calibri" w:hAnsi="Calibri" w:cs="Calibri"/>
                <w:color w:val="000000"/>
                <w:sz w:val="16"/>
                <w:szCs w:val="16"/>
                <w:lang w:eastAsia="en-US"/>
              </w:rPr>
            </w:pPr>
            <w:ins w:id="19117" w:author="Machado, Diana" w:date="2019-02-04T10:19:00Z">
              <w:r w:rsidRPr="00D01C04">
                <w:rPr>
                  <w:rFonts w:ascii="Calibri" w:hAnsi="Calibri" w:cs="Calibri"/>
                  <w:color w:val="000000"/>
                  <w:sz w:val="16"/>
                  <w:szCs w:val="16"/>
                  <w:lang w:eastAsia="en-US"/>
                </w:rPr>
                <w:t>3213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18" w:author="Machado, Diana" w:date="2019-02-04T10:19:00Z"/>
                <w:rFonts w:ascii="Calibri" w:hAnsi="Calibri" w:cs="Calibri"/>
                <w:color w:val="000000"/>
                <w:sz w:val="16"/>
                <w:szCs w:val="16"/>
                <w:lang w:eastAsia="en-US"/>
              </w:rPr>
            </w:pPr>
            <w:ins w:id="19119" w:author="Machado, Diana" w:date="2019-02-04T10:19:00Z">
              <w:r w:rsidRPr="00D01C04">
                <w:rPr>
                  <w:rFonts w:ascii="Calibri" w:hAnsi="Calibri" w:cs="Calibri"/>
                  <w:color w:val="000000"/>
                  <w:sz w:val="16"/>
                  <w:szCs w:val="16"/>
                  <w:lang w:eastAsia="en-US"/>
                </w:rPr>
                <w:t xml:space="preserve">12,635,9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20" w:author="Machado, Diana" w:date="2019-02-04T10:19:00Z"/>
                <w:rFonts w:ascii="Calibri" w:hAnsi="Calibri" w:cs="Calibri"/>
                <w:color w:val="000000"/>
                <w:sz w:val="16"/>
                <w:szCs w:val="16"/>
                <w:lang w:eastAsia="en-US"/>
              </w:rPr>
            </w:pPr>
            <w:ins w:id="19121"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22" w:author="Machado, Diana" w:date="2019-02-04T10:19:00Z"/>
                <w:rFonts w:ascii="Calibri" w:hAnsi="Calibri" w:cs="Calibri"/>
                <w:color w:val="000000"/>
                <w:sz w:val="16"/>
                <w:szCs w:val="16"/>
                <w:lang w:eastAsia="en-US"/>
              </w:rPr>
            </w:pPr>
            <w:ins w:id="19123" w:author="Machado, Diana" w:date="2019-02-04T10:19:00Z">
              <w:r w:rsidRPr="00D01C04">
                <w:rPr>
                  <w:rFonts w:ascii="Calibri" w:hAnsi="Calibri" w:cs="Calibri"/>
                  <w:color w:val="000000"/>
                  <w:sz w:val="16"/>
                  <w:szCs w:val="16"/>
                  <w:lang w:eastAsia="en-US"/>
                </w:rPr>
                <w:t xml:space="preserve">12,725,8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24" w:author="Machado, Diana" w:date="2019-02-04T10:19:00Z"/>
                <w:rFonts w:ascii="Calibri" w:hAnsi="Calibri" w:cs="Calibri"/>
                <w:color w:val="000000"/>
                <w:sz w:val="16"/>
                <w:szCs w:val="16"/>
                <w:lang w:eastAsia="en-US"/>
              </w:rPr>
            </w:pPr>
            <w:ins w:id="19125"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26" w:author="Machado, Diana" w:date="2019-02-04T10:19:00Z"/>
                <w:rFonts w:ascii="Calibri" w:hAnsi="Calibri" w:cs="Calibri"/>
                <w:color w:val="000000"/>
                <w:sz w:val="16"/>
                <w:szCs w:val="16"/>
                <w:lang w:eastAsia="en-US"/>
              </w:rPr>
            </w:pPr>
            <w:ins w:id="191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28" w:author="Machado, Diana" w:date="2019-02-04T10:19:00Z"/>
                <w:rFonts w:ascii="Calibri" w:hAnsi="Calibri" w:cs="Calibri"/>
                <w:color w:val="000000"/>
                <w:sz w:val="16"/>
                <w:szCs w:val="16"/>
                <w:lang w:eastAsia="en-US"/>
              </w:rPr>
            </w:pPr>
            <w:ins w:id="191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30" w:author="Machado, Diana" w:date="2019-02-04T10:19:00Z"/>
                <w:rFonts w:ascii="Calibri" w:hAnsi="Calibri" w:cs="Calibri"/>
                <w:color w:val="000000"/>
                <w:sz w:val="16"/>
                <w:szCs w:val="16"/>
                <w:lang w:eastAsia="en-US"/>
              </w:rPr>
            </w:pPr>
            <w:ins w:id="19131" w:author="Machado, Diana" w:date="2019-02-04T10:19:00Z">
              <w:r w:rsidRPr="00D01C04">
                <w:rPr>
                  <w:rFonts w:ascii="Calibri" w:hAnsi="Calibri" w:cs="Calibri"/>
                  <w:color w:val="000000"/>
                  <w:sz w:val="16"/>
                  <w:szCs w:val="16"/>
                  <w:lang w:eastAsia="en-US"/>
                </w:rPr>
                <w:t xml:space="preserve">15,576,02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32" w:author="Machado, Diana" w:date="2019-02-04T10:19:00Z"/>
                <w:rFonts w:ascii="Calibri" w:hAnsi="Calibri" w:cs="Calibri"/>
                <w:color w:val="000000"/>
                <w:sz w:val="16"/>
                <w:szCs w:val="16"/>
                <w:lang w:eastAsia="en-US"/>
              </w:rPr>
            </w:pPr>
            <w:ins w:id="19133"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34" w:author="Machado, Diana" w:date="2019-02-04T10:19:00Z"/>
                <w:rFonts w:ascii="Calibri" w:hAnsi="Calibri" w:cs="Calibri"/>
                <w:color w:val="000000"/>
                <w:sz w:val="16"/>
                <w:szCs w:val="16"/>
                <w:lang w:eastAsia="en-US"/>
              </w:rPr>
            </w:pPr>
            <w:ins w:id="19135" w:author="Machado, Diana" w:date="2019-02-04T10:19:00Z">
              <w:r w:rsidRPr="00D01C04">
                <w:rPr>
                  <w:rFonts w:ascii="Calibri" w:hAnsi="Calibri" w:cs="Calibri"/>
                  <w:color w:val="000000"/>
                  <w:sz w:val="16"/>
                  <w:szCs w:val="16"/>
                  <w:lang w:eastAsia="en-US"/>
                </w:rPr>
                <w:t xml:space="preserve">40,937,8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36" w:author="Machado, Diana" w:date="2019-02-04T10:19:00Z"/>
                <w:rFonts w:ascii="Calibri" w:hAnsi="Calibri" w:cs="Calibri"/>
                <w:color w:val="000000"/>
                <w:sz w:val="16"/>
                <w:szCs w:val="16"/>
                <w:lang w:eastAsia="en-US"/>
              </w:rPr>
            </w:pPr>
            <w:ins w:id="19137"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191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39" w:author="Machado, Diana" w:date="2019-02-04T10:19:00Z"/>
                <w:rFonts w:ascii="Calibri" w:hAnsi="Calibri" w:cs="Calibri"/>
                <w:color w:val="000000"/>
                <w:sz w:val="16"/>
                <w:szCs w:val="16"/>
                <w:lang w:eastAsia="en-US"/>
              </w:rPr>
            </w:pPr>
            <w:ins w:id="19140" w:author="Machado, Diana" w:date="2019-02-04T10:19:00Z">
              <w:r w:rsidRPr="00D01C04">
                <w:rPr>
                  <w:rFonts w:ascii="Calibri" w:hAnsi="Calibri" w:cs="Calibri"/>
                  <w:color w:val="000000"/>
                  <w:sz w:val="16"/>
                  <w:szCs w:val="16"/>
                  <w:lang w:eastAsia="en-US"/>
                </w:rPr>
                <w:t>32134</w:t>
              </w:r>
            </w:ins>
          </w:p>
        </w:tc>
        <w:tc>
          <w:tcPr>
            <w:tcW w:w="1620" w:type="dxa"/>
            <w:tcBorders>
              <w:top w:val="single" w:sz="2" w:space="0" w:color="000000"/>
              <w:left w:val="single" w:sz="6" w:space="0" w:color="auto"/>
              <w:bottom w:val="single" w:sz="2" w:space="0" w:color="000000"/>
              <w:right w:val="single" w:sz="6" w:space="0" w:color="auto"/>
            </w:tcBorders>
          </w:tcPr>
          <w:p w:rsidR="00CA5085" w:rsidRDefault="00CA5085" w:rsidP="00331AF4">
            <w:pPr>
              <w:autoSpaceDE w:val="0"/>
              <w:autoSpaceDN w:val="0"/>
              <w:adjustRightInd w:val="0"/>
              <w:jc w:val="center"/>
              <w:rPr>
                <w:rFonts w:ascii="Calibri" w:hAnsi="Calibri" w:cs="Calibri"/>
                <w:color w:val="000000"/>
                <w:sz w:val="16"/>
                <w:szCs w:val="16"/>
                <w:lang w:eastAsia="en-US"/>
              </w:rPr>
            </w:pPr>
            <w:ins w:id="19141" w:author="Machado, Diana" w:date="2019-02-04T10:19:00Z">
              <w:r w:rsidRPr="00D01C04">
                <w:rPr>
                  <w:rFonts w:ascii="Calibri" w:hAnsi="Calibri" w:cs="Calibri"/>
                  <w:color w:val="000000"/>
                  <w:sz w:val="16"/>
                  <w:szCs w:val="16"/>
                  <w:lang w:eastAsia="en-US"/>
                </w:rPr>
                <w:t xml:space="preserve">0 </w:t>
              </w:r>
            </w:ins>
          </w:p>
          <w:p w:rsidR="00CA5085" w:rsidRPr="00CA5085" w:rsidRDefault="00CA5085" w:rsidP="00CA5085">
            <w:pPr>
              <w:rPr>
                <w:rFonts w:ascii="Calibri" w:hAnsi="Calibri" w:cs="Calibri"/>
                <w:sz w:val="16"/>
                <w:szCs w:val="16"/>
                <w:lang w:eastAsia="en-US"/>
              </w:rPr>
            </w:pPr>
          </w:p>
          <w:p w:rsidR="00CA5085" w:rsidRPr="00CA5085" w:rsidRDefault="00CA5085" w:rsidP="00CA5085">
            <w:pPr>
              <w:rPr>
                <w:rFonts w:ascii="Calibri" w:hAnsi="Calibri" w:cs="Calibri"/>
                <w:sz w:val="16"/>
                <w:szCs w:val="16"/>
                <w:lang w:eastAsia="en-US"/>
              </w:rPr>
            </w:pPr>
          </w:p>
          <w:p w:rsidR="00CA5085" w:rsidRPr="00CA5085" w:rsidRDefault="00CA5085" w:rsidP="00CA5085">
            <w:pPr>
              <w:rPr>
                <w:rFonts w:ascii="Calibri" w:hAnsi="Calibri" w:cs="Calibri"/>
                <w:sz w:val="16"/>
                <w:szCs w:val="16"/>
                <w:lang w:eastAsia="en-US"/>
              </w:rPr>
            </w:pPr>
          </w:p>
          <w:p w:rsidR="00CA5085" w:rsidRPr="00CA5085" w:rsidRDefault="00CA5085">
            <w:pPr>
              <w:jc w:val="left"/>
              <w:rPr>
                <w:ins w:id="19142" w:author="Machado, Diana" w:date="2019-02-04T10:19:00Z"/>
                <w:rFonts w:ascii="Calibri" w:hAnsi="Calibri" w:cs="Calibri"/>
                <w:sz w:val="16"/>
                <w:szCs w:val="16"/>
                <w:lang w:eastAsia="en-US"/>
              </w:rPr>
              <w:pPrChange w:id="19143" w:author="Diana Machado" w:date="2019-04-05T14:25:00Z">
                <w:pPr>
                  <w:jc w:val="center"/>
                </w:pPr>
              </w:pPrChange>
            </w:pPr>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44" w:author="Machado, Diana" w:date="2019-02-04T10:19:00Z"/>
                <w:rFonts w:ascii="Calibri" w:hAnsi="Calibri" w:cs="Calibri"/>
                <w:color w:val="000000"/>
                <w:sz w:val="16"/>
                <w:szCs w:val="16"/>
                <w:lang w:eastAsia="en-US"/>
              </w:rPr>
            </w:pPr>
            <w:ins w:id="191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46" w:author="Machado, Diana" w:date="2019-02-04T10:19:00Z"/>
                <w:rFonts w:ascii="Calibri" w:hAnsi="Calibri" w:cs="Calibri"/>
                <w:color w:val="000000"/>
                <w:sz w:val="16"/>
                <w:szCs w:val="16"/>
                <w:lang w:eastAsia="en-US"/>
              </w:rPr>
            </w:pPr>
            <w:ins w:id="191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48" w:author="Machado, Diana" w:date="2019-02-04T10:19:00Z"/>
                <w:rFonts w:ascii="Calibri" w:hAnsi="Calibri" w:cs="Calibri"/>
                <w:color w:val="000000"/>
                <w:sz w:val="16"/>
                <w:szCs w:val="16"/>
                <w:lang w:eastAsia="en-US"/>
              </w:rPr>
            </w:pPr>
            <w:ins w:id="191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50" w:author="Machado, Diana" w:date="2019-02-04T10:19:00Z"/>
                <w:rFonts w:ascii="Calibri" w:hAnsi="Calibri" w:cs="Calibri"/>
                <w:color w:val="000000"/>
                <w:sz w:val="16"/>
                <w:szCs w:val="16"/>
                <w:lang w:eastAsia="en-US"/>
              </w:rPr>
            </w:pPr>
            <w:ins w:id="191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52" w:author="Machado, Diana" w:date="2019-02-04T10:19:00Z"/>
                <w:rFonts w:ascii="Calibri" w:hAnsi="Calibri" w:cs="Calibri"/>
                <w:color w:val="000000"/>
                <w:sz w:val="16"/>
                <w:szCs w:val="16"/>
                <w:lang w:eastAsia="en-US"/>
              </w:rPr>
            </w:pPr>
            <w:ins w:id="191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54" w:author="Machado, Diana" w:date="2019-02-04T10:19:00Z"/>
                <w:rFonts w:ascii="Calibri" w:hAnsi="Calibri" w:cs="Calibri"/>
                <w:color w:val="000000"/>
                <w:sz w:val="16"/>
                <w:szCs w:val="16"/>
                <w:lang w:eastAsia="en-US"/>
              </w:rPr>
            </w:pPr>
            <w:ins w:id="19155" w:author="Machado, Diana" w:date="2019-02-04T10:19:00Z">
              <w:r w:rsidRPr="00D01C04">
                <w:rPr>
                  <w:rFonts w:ascii="Calibri" w:hAnsi="Calibri" w:cs="Calibri"/>
                  <w:color w:val="000000"/>
                  <w:sz w:val="16"/>
                  <w:szCs w:val="16"/>
                  <w:lang w:eastAsia="en-US"/>
                </w:rPr>
                <w:t xml:space="preserve">3,574,6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56" w:author="Machado, Diana" w:date="2019-02-04T10:19:00Z"/>
                <w:rFonts w:ascii="Calibri" w:hAnsi="Calibri" w:cs="Calibri"/>
                <w:color w:val="000000"/>
                <w:sz w:val="16"/>
                <w:szCs w:val="16"/>
                <w:lang w:eastAsia="en-US"/>
              </w:rPr>
            </w:pPr>
            <w:ins w:id="19157"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58" w:author="Machado, Diana" w:date="2019-02-04T10:19:00Z"/>
                <w:rFonts w:ascii="Calibri" w:hAnsi="Calibri" w:cs="Calibri"/>
                <w:color w:val="000000"/>
                <w:sz w:val="16"/>
                <w:szCs w:val="16"/>
                <w:lang w:eastAsia="en-US"/>
              </w:rPr>
            </w:pPr>
            <w:ins w:id="19159" w:author="Machado, Diana" w:date="2019-02-04T10:19:00Z">
              <w:r w:rsidRPr="00D01C04">
                <w:rPr>
                  <w:rFonts w:ascii="Calibri" w:hAnsi="Calibri" w:cs="Calibri"/>
                  <w:color w:val="000000"/>
                  <w:sz w:val="16"/>
                  <w:szCs w:val="16"/>
                  <w:lang w:eastAsia="en-US"/>
                </w:rPr>
                <w:t xml:space="preserve">3,638,1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60" w:author="Machado, Diana" w:date="2019-02-04T10:19:00Z"/>
                <w:rFonts w:ascii="Calibri" w:hAnsi="Calibri" w:cs="Calibri"/>
                <w:color w:val="000000"/>
                <w:sz w:val="16"/>
                <w:szCs w:val="16"/>
                <w:lang w:eastAsia="en-US"/>
              </w:rPr>
            </w:pPr>
            <w:ins w:id="19161"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1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63" w:author="Machado, Diana" w:date="2019-02-04T10:19:00Z"/>
                <w:rFonts w:ascii="Calibri" w:hAnsi="Calibri" w:cs="Calibri"/>
                <w:color w:val="000000"/>
                <w:sz w:val="16"/>
                <w:szCs w:val="16"/>
                <w:lang w:eastAsia="en-US"/>
              </w:rPr>
            </w:pPr>
            <w:ins w:id="19164" w:author="Machado, Diana" w:date="2019-02-04T10:19:00Z">
              <w:r w:rsidRPr="00D01C04">
                <w:rPr>
                  <w:rFonts w:ascii="Calibri" w:hAnsi="Calibri" w:cs="Calibri"/>
                  <w:color w:val="000000"/>
                  <w:sz w:val="16"/>
                  <w:szCs w:val="16"/>
                  <w:lang w:eastAsia="en-US"/>
                </w:rPr>
                <w:lastRenderedPageBreak/>
                <w:t>321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65" w:author="Machado, Diana" w:date="2019-02-04T10:19:00Z"/>
                <w:rFonts w:ascii="Calibri" w:hAnsi="Calibri" w:cs="Calibri"/>
                <w:color w:val="000000"/>
                <w:sz w:val="16"/>
                <w:szCs w:val="16"/>
                <w:lang w:eastAsia="en-US"/>
              </w:rPr>
            </w:pPr>
            <w:ins w:id="19166" w:author="Machado, Diana" w:date="2019-02-04T10:19:00Z">
              <w:r w:rsidRPr="00D01C04">
                <w:rPr>
                  <w:rFonts w:ascii="Calibri" w:hAnsi="Calibri" w:cs="Calibri"/>
                  <w:color w:val="000000"/>
                  <w:sz w:val="16"/>
                  <w:szCs w:val="16"/>
                  <w:lang w:eastAsia="en-US"/>
                </w:rPr>
                <w:t xml:space="preserve">24,172,8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67" w:author="Machado, Diana" w:date="2019-02-04T10:19:00Z"/>
                <w:rFonts w:ascii="Calibri" w:hAnsi="Calibri" w:cs="Calibri"/>
                <w:color w:val="000000"/>
                <w:sz w:val="16"/>
                <w:szCs w:val="16"/>
                <w:lang w:eastAsia="en-US"/>
              </w:rPr>
            </w:pPr>
            <w:ins w:id="19168"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69" w:author="Machado, Diana" w:date="2019-02-04T10:19:00Z"/>
                <w:rFonts w:ascii="Calibri" w:hAnsi="Calibri" w:cs="Calibri"/>
                <w:color w:val="000000"/>
                <w:sz w:val="16"/>
                <w:szCs w:val="16"/>
                <w:lang w:eastAsia="en-US"/>
              </w:rPr>
            </w:pPr>
            <w:ins w:id="19170" w:author="Machado, Diana" w:date="2019-02-04T10:19:00Z">
              <w:r w:rsidRPr="00D01C04">
                <w:rPr>
                  <w:rFonts w:ascii="Calibri" w:hAnsi="Calibri" w:cs="Calibri"/>
                  <w:color w:val="000000"/>
                  <w:sz w:val="16"/>
                  <w:szCs w:val="16"/>
                  <w:lang w:eastAsia="en-US"/>
                </w:rPr>
                <w:t xml:space="preserve">20,157,2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71" w:author="Machado, Diana" w:date="2019-02-04T10:19:00Z"/>
                <w:rFonts w:ascii="Calibri" w:hAnsi="Calibri" w:cs="Calibri"/>
                <w:color w:val="000000"/>
                <w:sz w:val="16"/>
                <w:szCs w:val="16"/>
                <w:lang w:eastAsia="en-US"/>
              </w:rPr>
            </w:pPr>
            <w:ins w:id="19172"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73" w:author="Machado, Diana" w:date="2019-02-04T10:19:00Z"/>
                <w:rFonts w:ascii="Calibri" w:hAnsi="Calibri" w:cs="Calibri"/>
                <w:color w:val="000000"/>
                <w:sz w:val="16"/>
                <w:szCs w:val="16"/>
                <w:lang w:eastAsia="en-US"/>
              </w:rPr>
            </w:pPr>
            <w:ins w:id="191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75" w:author="Machado, Diana" w:date="2019-02-04T10:19:00Z"/>
                <w:rFonts w:ascii="Calibri" w:hAnsi="Calibri" w:cs="Calibri"/>
                <w:color w:val="000000"/>
                <w:sz w:val="16"/>
                <w:szCs w:val="16"/>
                <w:lang w:eastAsia="en-US"/>
              </w:rPr>
            </w:pPr>
            <w:ins w:id="191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77" w:author="Machado, Diana" w:date="2019-02-04T10:19:00Z"/>
                <w:rFonts w:ascii="Calibri" w:hAnsi="Calibri" w:cs="Calibri"/>
                <w:color w:val="000000"/>
                <w:sz w:val="16"/>
                <w:szCs w:val="16"/>
                <w:lang w:eastAsia="en-US"/>
              </w:rPr>
            </w:pPr>
            <w:ins w:id="19178" w:author="Machado, Diana" w:date="2019-02-04T10:19:00Z">
              <w:r w:rsidRPr="00D01C04">
                <w:rPr>
                  <w:rFonts w:ascii="Calibri" w:hAnsi="Calibri" w:cs="Calibri"/>
                  <w:color w:val="000000"/>
                  <w:sz w:val="16"/>
                  <w:szCs w:val="16"/>
                  <w:lang w:eastAsia="en-US"/>
                </w:rPr>
                <w:t xml:space="preserve">24,425,29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79" w:author="Machado, Diana" w:date="2019-02-04T10:19:00Z"/>
                <w:rFonts w:ascii="Calibri" w:hAnsi="Calibri" w:cs="Calibri"/>
                <w:color w:val="000000"/>
                <w:sz w:val="16"/>
                <w:szCs w:val="16"/>
                <w:lang w:eastAsia="en-US"/>
              </w:rPr>
            </w:pPr>
            <w:ins w:id="19180"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81" w:author="Machado, Diana" w:date="2019-02-04T10:19:00Z"/>
                <w:rFonts w:ascii="Calibri" w:hAnsi="Calibri" w:cs="Calibri"/>
                <w:color w:val="000000"/>
                <w:sz w:val="16"/>
                <w:szCs w:val="16"/>
                <w:lang w:eastAsia="en-US"/>
              </w:rPr>
            </w:pPr>
            <w:ins w:id="19182" w:author="Machado, Diana" w:date="2019-02-04T10:19:00Z">
              <w:r w:rsidRPr="00D01C04">
                <w:rPr>
                  <w:rFonts w:ascii="Calibri" w:hAnsi="Calibri" w:cs="Calibri"/>
                  <w:color w:val="000000"/>
                  <w:sz w:val="16"/>
                  <w:szCs w:val="16"/>
                  <w:lang w:eastAsia="en-US"/>
                </w:rPr>
                <w:t xml:space="preserve">68,755,48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83" w:author="Machado, Diana" w:date="2019-02-04T10:19:00Z"/>
                <w:rFonts w:ascii="Calibri" w:hAnsi="Calibri" w:cs="Calibri"/>
                <w:color w:val="000000"/>
                <w:sz w:val="16"/>
                <w:szCs w:val="16"/>
                <w:lang w:eastAsia="en-US"/>
              </w:rPr>
            </w:pPr>
            <w:ins w:id="19184"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191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86" w:author="Machado, Diana" w:date="2019-02-04T10:19:00Z"/>
                <w:rFonts w:ascii="Calibri" w:hAnsi="Calibri" w:cs="Calibri"/>
                <w:color w:val="000000"/>
                <w:sz w:val="16"/>
                <w:szCs w:val="16"/>
                <w:lang w:eastAsia="en-US"/>
              </w:rPr>
            </w:pPr>
            <w:ins w:id="19187" w:author="Machado, Diana" w:date="2019-02-04T10:19:00Z">
              <w:r w:rsidRPr="00D01C04">
                <w:rPr>
                  <w:rFonts w:ascii="Calibri" w:hAnsi="Calibri" w:cs="Calibri"/>
                  <w:color w:val="000000"/>
                  <w:sz w:val="16"/>
                  <w:szCs w:val="16"/>
                  <w:lang w:eastAsia="en-US"/>
                </w:rPr>
                <w:t>321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88" w:author="Machado, Diana" w:date="2019-02-04T10:19:00Z"/>
                <w:rFonts w:ascii="Calibri" w:hAnsi="Calibri" w:cs="Calibri"/>
                <w:color w:val="000000"/>
                <w:sz w:val="16"/>
                <w:szCs w:val="16"/>
                <w:lang w:eastAsia="en-US"/>
              </w:rPr>
            </w:pPr>
            <w:ins w:id="191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90" w:author="Machado, Diana" w:date="2019-02-04T10:19:00Z"/>
                <w:rFonts w:ascii="Calibri" w:hAnsi="Calibri" w:cs="Calibri"/>
                <w:color w:val="000000"/>
                <w:sz w:val="16"/>
                <w:szCs w:val="16"/>
                <w:lang w:eastAsia="en-US"/>
              </w:rPr>
            </w:pPr>
            <w:ins w:id="191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92" w:author="Machado, Diana" w:date="2019-02-04T10:19:00Z"/>
                <w:rFonts w:ascii="Calibri" w:hAnsi="Calibri" w:cs="Calibri"/>
                <w:color w:val="000000"/>
                <w:sz w:val="16"/>
                <w:szCs w:val="16"/>
                <w:lang w:eastAsia="en-US"/>
              </w:rPr>
            </w:pPr>
            <w:ins w:id="19193" w:author="Machado, Diana" w:date="2019-02-04T10:19:00Z">
              <w:r w:rsidRPr="00D01C04">
                <w:rPr>
                  <w:rFonts w:ascii="Calibri" w:hAnsi="Calibri" w:cs="Calibri"/>
                  <w:color w:val="000000"/>
                  <w:sz w:val="16"/>
                  <w:szCs w:val="16"/>
                  <w:lang w:eastAsia="en-US"/>
                </w:rPr>
                <w:t xml:space="preserve">65,551,4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94" w:author="Machado, Diana" w:date="2019-02-04T10:19:00Z"/>
                <w:rFonts w:ascii="Calibri" w:hAnsi="Calibri" w:cs="Calibri"/>
                <w:color w:val="000000"/>
                <w:sz w:val="16"/>
                <w:szCs w:val="16"/>
                <w:lang w:eastAsia="en-US"/>
              </w:rPr>
            </w:pPr>
            <w:ins w:id="19195" w:author="Machado, Diana" w:date="2019-02-04T10:19:00Z">
              <w:r w:rsidRPr="00D01C04">
                <w:rPr>
                  <w:rFonts w:ascii="Calibri" w:hAnsi="Calibri" w:cs="Calibri"/>
                  <w:color w:val="000000"/>
                  <w:sz w:val="16"/>
                  <w:szCs w:val="16"/>
                  <w:lang w:eastAsia="en-US"/>
                </w:rPr>
                <w:t>0.5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96" w:author="Machado, Diana" w:date="2019-02-04T10:19:00Z"/>
                <w:rFonts w:ascii="Calibri" w:hAnsi="Calibri" w:cs="Calibri"/>
                <w:color w:val="000000"/>
                <w:sz w:val="16"/>
                <w:szCs w:val="16"/>
                <w:lang w:eastAsia="en-US"/>
              </w:rPr>
            </w:pPr>
            <w:ins w:id="191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98" w:author="Machado, Diana" w:date="2019-02-04T10:19:00Z"/>
                <w:rFonts w:ascii="Calibri" w:hAnsi="Calibri" w:cs="Calibri"/>
                <w:color w:val="000000"/>
                <w:sz w:val="16"/>
                <w:szCs w:val="16"/>
                <w:lang w:eastAsia="en-US"/>
              </w:rPr>
            </w:pPr>
            <w:ins w:id="191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00" w:author="Machado, Diana" w:date="2019-02-04T10:19:00Z"/>
                <w:rFonts w:ascii="Calibri" w:hAnsi="Calibri" w:cs="Calibri"/>
                <w:color w:val="000000"/>
                <w:sz w:val="16"/>
                <w:szCs w:val="16"/>
                <w:lang w:eastAsia="en-US"/>
              </w:rPr>
            </w:pPr>
            <w:ins w:id="19201" w:author="Machado, Diana" w:date="2019-02-04T10:19:00Z">
              <w:r w:rsidRPr="00D01C04">
                <w:rPr>
                  <w:rFonts w:ascii="Calibri" w:hAnsi="Calibri" w:cs="Calibri"/>
                  <w:color w:val="000000"/>
                  <w:sz w:val="16"/>
                  <w:szCs w:val="16"/>
                  <w:lang w:eastAsia="en-US"/>
                </w:rPr>
                <w:t xml:space="preserve">87,673,5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02" w:author="Machado, Diana" w:date="2019-02-04T10:19:00Z"/>
                <w:rFonts w:ascii="Calibri" w:hAnsi="Calibri" w:cs="Calibri"/>
                <w:color w:val="000000"/>
                <w:sz w:val="16"/>
                <w:szCs w:val="16"/>
                <w:lang w:eastAsia="en-US"/>
              </w:rPr>
            </w:pPr>
            <w:ins w:id="19203" w:author="Machado, Diana" w:date="2019-02-04T10:19:00Z">
              <w:r w:rsidRPr="00D01C04">
                <w:rPr>
                  <w:rFonts w:ascii="Calibri" w:hAnsi="Calibri" w:cs="Calibri"/>
                  <w:color w:val="000000"/>
                  <w:sz w:val="16"/>
                  <w:szCs w:val="16"/>
                  <w:lang w:eastAsia="en-US"/>
                </w:rPr>
                <w:t>0.6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04" w:author="Machado, Diana" w:date="2019-02-04T10:19:00Z"/>
                <w:rFonts w:ascii="Calibri" w:hAnsi="Calibri" w:cs="Calibri"/>
                <w:color w:val="000000"/>
                <w:sz w:val="16"/>
                <w:szCs w:val="16"/>
                <w:lang w:eastAsia="en-US"/>
              </w:rPr>
            </w:pPr>
            <w:ins w:id="19205" w:author="Machado, Diana" w:date="2019-02-04T10:19:00Z">
              <w:r w:rsidRPr="00D01C04">
                <w:rPr>
                  <w:rFonts w:ascii="Calibri" w:hAnsi="Calibri" w:cs="Calibri"/>
                  <w:color w:val="000000"/>
                  <w:sz w:val="16"/>
                  <w:szCs w:val="16"/>
                  <w:lang w:eastAsia="en-US"/>
                </w:rPr>
                <w:t xml:space="preserve">153,230,3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06" w:author="Machado, Diana" w:date="2019-02-04T10:19:00Z"/>
                <w:rFonts w:ascii="Calibri" w:hAnsi="Calibri" w:cs="Calibri"/>
                <w:color w:val="000000"/>
                <w:sz w:val="16"/>
                <w:szCs w:val="16"/>
                <w:lang w:eastAsia="en-US"/>
              </w:rPr>
            </w:pPr>
            <w:ins w:id="19207" w:author="Machado, Diana" w:date="2019-02-04T10:19:00Z">
              <w:r w:rsidRPr="00D01C04">
                <w:rPr>
                  <w:rFonts w:ascii="Calibri" w:hAnsi="Calibri" w:cs="Calibri"/>
                  <w:color w:val="000000"/>
                  <w:sz w:val="16"/>
                  <w:szCs w:val="16"/>
                  <w:lang w:eastAsia="en-US"/>
                </w:rPr>
                <w:t>0.43%</w:t>
              </w:r>
            </w:ins>
          </w:p>
        </w:tc>
      </w:tr>
      <w:tr w:rsidR="00CA5085" w:rsidRPr="00D01C04" w:rsidTr="00331AF4">
        <w:trPr>
          <w:trHeight w:hRule="exact" w:val="216"/>
          <w:ins w:id="192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09" w:author="Machado, Diana" w:date="2019-02-04T10:19:00Z"/>
                <w:rFonts w:ascii="Calibri" w:hAnsi="Calibri" w:cs="Calibri"/>
                <w:color w:val="000000"/>
                <w:sz w:val="16"/>
                <w:szCs w:val="16"/>
                <w:lang w:eastAsia="en-US"/>
              </w:rPr>
            </w:pPr>
            <w:ins w:id="19210" w:author="Machado, Diana" w:date="2019-02-04T10:19:00Z">
              <w:r w:rsidRPr="00D01C04">
                <w:rPr>
                  <w:rFonts w:ascii="Calibri" w:hAnsi="Calibri" w:cs="Calibri"/>
                  <w:color w:val="000000"/>
                  <w:sz w:val="16"/>
                  <w:szCs w:val="16"/>
                  <w:lang w:eastAsia="en-US"/>
                </w:rPr>
                <w:t>321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11" w:author="Machado, Diana" w:date="2019-02-04T10:19:00Z"/>
                <w:rFonts w:ascii="Calibri" w:hAnsi="Calibri" w:cs="Calibri"/>
                <w:color w:val="000000"/>
                <w:sz w:val="16"/>
                <w:szCs w:val="16"/>
                <w:lang w:eastAsia="en-US"/>
              </w:rPr>
            </w:pPr>
            <w:ins w:id="19212" w:author="Machado, Diana" w:date="2019-02-04T10:19:00Z">
              <w:r w:rsidRPr="00D01C04">
                <w:rPr>
                  <w:rFonts w:ascii="Calibri" w:hAnsi="Calibri" w:cs="Calibri"/>
                  <w:color w:val="000000"/>
                  <w:sz w:val="16"/>
                  <w:szCs w:val="16"/>
                  <w:lang w:eastAsia="en-US"/>
                </w:rPr>
                <w:t xml:space="preserve">30,680,7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13" w:author="Machado, Diana" w:date="2019-02-04T10:19:00Z"/>
                <w:rFonts w:ascii="Calibri" w:hAnsi="Calibri" w:cs="Calibri"/>
                <w:color w:val="000000"/>
                <w:sz w:val="16"/>
                <w:szCs w:val="16"/>
                <w:lang w:eastAsia="en-US"/>
              </w:rPr>
            </w:pPr>
            <w:ins w:id="19214"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15" w:author="Machado, Diana" w:date="2019-02-04T10:19:00Z"/>
                <w:rFonts w:ascii="Calibri" w:hAnsi="Calibri" w:cs="Calibri"/>
                <w:color w:val="000000"/>
                <w:sz w:val="16"/>
                <w:szCs w:val="16"/>
                <w:lang w:eastAsia="en-US"/>
              </w:rPr>
            </w:pPr>
            <w:ins w:id="19216" w:author="Machado, Diana" w:date="2019-02-04T10:19:00Z">
              <w:r w:rsidRPr="00D01C04">
                <w:rPr>
                  <w:rFonts w:ascii="Calibri" w:hAnsi="Calibri" w:cs="Calibri"/>
                  <w:color w:val="000000"/>
                  <w:sz w:val="16"/>
                  <w:szCs w:val="16"/>
                  <w:lang w:eastAsia="en-US"/>
                </w:rPr>
                <w:t xml:space="preserve">30,899,1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17" w:author="Machado, Diana" w:date="2019-02-04T10:19:00Z"/>
                <w:rFonts w:ascii="Calibri" w:hAnsi="Calibri" w:cs="Calibri"/>
                <w:color w:val="000000"/>
                <w:sz w:val="16"/>
                <w:szCs w:val="16"/>
                <w:lang w:eastAsia="en-US"/>
              </w:rPr>
            </w:pPr>
            <w:ins w:id="19218"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19" w:author="Machado, Diana" w:date="2019-02-04T10:19:00Z"/>
                <w:rFonts w:ascii="Calibri" w:hAnsi="Calibri" w:cs="Calibri"/>
                <w:color w:val="000000"/>
                <w:sz w:val="16"/>
                <w:szCs w:val="16"/>
                <w:lang w:eastAsia="en-US"/>
              </w:rPr>
            </w:pPr>
            <w:ins w:id="192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21" w:author="Machado, Diana" w:date="2019-02-04T10:19:00Z"/>
                <w:rFonts w:ascii="Calibri" w:hAnsi="Calibri" w:cs="Calibri"/>
                <w:color w:val="000000"/>
                <w:sz w:val="16"/>
                <w:szCs w:val="16"/>
                <w:lang w:eastAsia="en-US"/>
              </w:rPr>
            </w:pPr>
            <w:ins w:id="192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23" w:author="Machado, Diana" w:date="2019-02-04T10:19:00Z"/>
                <w:rFonts w:ascii="Calibri" w:hAnsi="Calibri" w:cs="Calibri"/>
                <w:color w:val="000000"/>
                <w:sz w:val="16"/>
                <w:szCs w:val="16"/>
                <w:lang w:eastAsia="en-US"/>
              </w:rPr>
            </w:pPr>
            <w:ins w:id="19224" w:author="Machado, Diana" w:date="2019-02-04T10:19:00Z">
              <w:r w:rsidRPr="00D01C04">
                <w:rPr>
                  <w:rFonts w:ascii="Calibri" w:hAnsi="Calibri" w:cs="Calibri"/>
                  <w:color w:val="000000"/>
                  <w:sz w:val="16"/>
                  <w:szCs w:val="16"/>
                  <w:lang w:eastAsia="en-US"/>
                </w:rPr>
                <w:t xml:space="preserve">37,747,71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25" w:author="Machado, Diana" w:date="2019-02-04T10:19:00Z"/>
                <w:rFonts w:ascii="Calibri" w:hAnsi="Calibri" w:cs="Calibri"/>
                <w:color w:val="000000"/>
                <w:sz w:val="16"/>
                <w:szCs w:val="16"/>
                <w:lang w:eastAsia="en-US"/>
              </w:rPr>
            </w:pPr>
            <w:ins w:id="19226"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27" w:author="Machado, Diana" w:date="2019-02-04T10:19:00Z"/>
                <w:rFonts w:ascii="Calibri" w:hAnsi="Calibri" w:cs="Calibri"/>
                <w:color w:val="000000"/>
                <w:sz w:val="16"/>
                <w:szCs w:val="16"/>
                <w:lang w:eastAsia="en-US"/>
              </w:rPr>
            </w:pPr>
            <w:ins w:id="19228" w:author="Machado, Diana" w:date="2019-02-04T10:19:00Z">
              <w:r w:rsidRPr="00D01C04">
                <w:rPr>
                  <w:rFonts w:ascii="Calibri" w:hAnsi="Calibri" w:cs="Calibri"/>
                  <w:color w:val="000000"/>
                  <w:sz w:val="16"/>
                  <w:szCs w:val="16"/>
                  <w:lang w:eastAsia="en-US"/>
                </w:rPr>
                <w:t xml:space="preserve">99,327,6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29" w:author="Machado, Diana" w:date="2019-02-04T10:19:00Z"/>
                <w:rFonts w:ascii="Calibri" w:hAnsi="Calibri" w:cs="Calibri"/>
                <w:color w:val="000000"/>
                <w:sz w:val="16"/>
                <w:szCs w:val="16"/>
                <w:lang w:eastAsia="en-US"/>
              </w:rPr>
            </w:pPr>
            <w:ins w:id="19230"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192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32" w:author="Machado, Diana" w:date="2019-02-04T10:19:00Z"/>
                <w:rFonts w:ascii="Calibri" w:hAnsi="Calibri" w:cs="Calibri"/>
                <w:color w:val="000000"/>
                <w:sz w:val="16"/>
                <w:szCs w:val="16"/>
                <w:lang w:eastAsia="en-US"/>
              </w:rPr>
            </w:pPr>
            <w:ins w:id="19233" w:author="Machado, Diana" w:date="2019-02-04T10:19:00Z">
              <w:r w:rsidRPr="00D01C04">
                <w:rPr>
                  <w:rFonts w:ascii="Calibri" w:hAnsi="Calibri" w:cs="Calibri"/>
                  <w:color w:val="000000"/>
                  <w:sz w:val="16"/>
                  <w:szCs w:val="16"/>
                  <w:lang w:eastAsia="en-US"/>
                </w:rPr>
                <w:t>321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34" w:author="Machado, Diana" w:date="2019-02-04T10:19:00Z"/>
                <w:rFonts w:ascii="Calibri" w:hAnsi="Calibri" w:cs="Calibri"/>
                <w:color w:val="000000"/>
                <w:sz w:val="16"/>
                <w:szCs w:val="16"/>
                <w:lang w:eastAsia="en-US"/>
              </w:rPr>
            </w:pPr>
            <w:ins w:id="192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36" w:author="Machado, Diana" w:date="2019-02-04T10:19:00Z"/>
                <w:rFonts w:ascii="Calibri" w:hAnsi="Calibri" w:cs="Calibri"/>
                <w:color w:val="000000"/>
                <w:sz w:val="16"/>
                <w:szCs w:val="16"/>
                <w:lang w:eastAsia="en-US"/>
              </w:rPr>
            </w:pPr>
            <w:ins w:id="192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38" w:author="Machado, Diana" w:date="2019-02-04T10:19:00Z"/>
                <w:rFonts w:ascii="Calibri" w:hAnsi="Calibri" w:cs="Calibri"/>
                <w:color w:val="000000"/>
                <w:sz w:val="16"/>
                <w:szCs w:val="16"/>
                <w:lang w:eastAsia="en-US"/>
              </w:rPr>
            </w:pPr>
            <w:ins w:id="192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40" w:author="Machado, Diana" w:date="2019-02-04T10:19:00Z"/>
                <w:rFonts w:ascii="Calibri" w:hAnsi="Calibri" w:cs="Calibri"/>
                <w:color w:val="000000"/>
                <w:sz w:val="16"/>
                <w:szCs w:val="16"/>
                <w:lang w:eastAsia="en-US"/>
              </w:rPr>
            </w:pPr>
            <w:ins w:id="192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42" w:author="Machado, Diana" w:date="2019-02-04T10:19:00Z"/>
                <w:rFonts w:ascii="Calibri" w:hAnsi="Calibri" w:cs="Calibri"/>
                <w:color w:val="000000"/>
                <w:sz w:val="16"/>
                <w:szCs w:val="16"/>
                <w:lang w:eastAsia="en-US"/>
              </w:rPr>
            </w:pPr>
            <w:ins w:id="192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44" w:author="Machado, Diana" w:date="2019-02-04T10:19:00Z"/>
                <w:rFonts w:ascii="Calibri" w:hAnsi="Calibri" w:cs="Calibri"/>
                <w:color w:val="000000"/>
                <w:sz w:val="16"/>
                <w:szCs w:val="16"/>
                <w:lang w:eastAsia="en-US"/>
              </w:rPr>
            </w:pPr>
            <w:ins w:id="192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46" w:author="Machado, Diana" w:date="2019-02-04T10:19:00Z"/>
                <w:rFonts w:ascii="Calibri" w:hAnsi="Calibri" w:cs="Calibri"/>
                <w:color w:val="000000"/>
                <w:sz w:val="16"/>
                <w:szCs w:val="16"/>
                <w:lang w:eastAsia="en-US"/>
              </w:rPr>
            </w:pPr>
            <w:ins w:id="19247" w:author="Machado, Diana" w:date="2019-02-04T10:19:00Z">
              <w:r w:rsidRPr="00D01C04">
                <w:rPr>
                  <w:rFonts w:ascii="Calibri" w:hAnsi="Calibri" w:cs="Calibri"/>
                  <w:color w:val="000000"/>
                  <w:sz w:val="16"/>
                  <w:szCs w:val="16"/>
                  <w:lang w:eastAsia="en-US"/>
                </w:rPr>
                <w:t xml:space="preserve">2,970,78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48" w:author="Machado, Diana" w:date="2019-02-04T10:19:00Z"/>
                <w:rFonts w:ascii="Calibri" w:hAnsi="Calibri" w:cs="Calibri"/>
                <w:color w:val="000000"/>
                <w:sz w:val="16"/>
                <w:szCs w:val="16"/>
                <w:lang w:eastAsia="en-US"/>
              </w:rPr>
            </w:pPr>
            <w:ins w:id="19249"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50" w:author="Machado, Diana" w:date="2019-02-04T10:19:00Z"/>
                <w:rFonts w:ascii="Calibri" w:hAnsi="Calibri" w:cs="Calibri"/>
                <w:color w:val="000000"/>
                <w:sz w:val="16"/>
                <w:szCs w:val="16"/>
                <w:lang w:eastAsia="en-US"/>
              </w:rPr>
            </w:pPr>
            <w:ins w:id="19251" w:author="Machado, Diana" w:date="2019-02-04T10:19:00Z">
              <w:r w:rsidRPr="00D01C04">
                <w:rPr>
                  <w:rFonts w:ascii="Calibri" w:hAnsi="Calibri" w:cs="Calibri"/>
                  <w:color w:val="000000"/>
                  <w:sz w:val="16"/>
                  <w:szCs w:val="16"/>
                  <w:lang w:eastAsia="en-US"/>
                </w:rPr>
                <w:t xml:space="preserve">2,970,7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52" w:author="Machado, Diana" w:date="2019-02-04T10:19:00Z"/>
                <w:rFonts w:ascii="Calibri" w:hAnsi="Calibri" w:cs="Calibri"/>
                <w:color w:val="000000"/>
                <w:sz w:val="16"/>
                <w:szCs w:val="16"/>
                <w:lang w:eastAsia="en-US"/>
              </w:rPr>
            </w:pPr>
            <w:ins w:id="1925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2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55" w:author="Machado, Diana" w:date="2019-02-04T10:19:00Z"/>
                <w:rFonts w:ascii="Calibri" w:hAnsi="Calibri" w:cs="Calibri"/>
                <w:color w:val="000000"/>
                <w:sz w:val="16"/>
                <w:szCs w:val="16"/>
                <w:lang w:eastAsia="en-US"/>
              </w:rPr>
            </w:pPr>
            <w:ins w:id="19256" w:author="Machado, Diana" w:date="2019-02-04T10:19:00Z">
              <w:r w:rsidRPr="00D01C04">
                <w:rPr>
                  <w:rFonts w:ascii="Calibri" w:hAnsi="Calibri" w:cs="Calibri"/>
                  <w:color w:val="000000"/>
                  <w:sz w:val="16"/>
                  <w:szCs w:val="16"/>
                  <w:lang w:eastAsia="en-US"/>
                </w:rPr>
                <w:t>321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57" w:author="Machado, Diana" w:date="2019-02-04T10:19:00Z"/>
                <w:rFonts w:ascii="Calibri" w:hAnsi="Calibri" w:cs="Calibri"/>
                <w:color w:val="000000"/>
                <w:sz w:val="16"/>
                <w:szCs w:val="16"/>
                <w:lang w:eastAsia="en-US"/>
              </w:rPr>
            </w:pPr>
            <w:ins w:id="192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59" w:author="Machado, Diana" w:date="2019-02-04T10:19:00Z"/>
                <w:rFonts w:ascii="Calibri" w:hAnsi="Calibri" w:cs="Calibri"/>
                <w:color w:val="000000"/>
                <w:sz w:val="16"/>
                <w:szCs w:val="16"/>
                <w:lang w:eastAsia="en-US"/>
              </w:rPr>
            </w:pPr>
            <w:ins w:id="192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61" w:author="Machado, Diana" w:date="2019-02-04T10:19:00Z"/>
                <w:rFonts w:ascii="Calibri" w:hAnsi="Calibri" w:cs="Calibri"/>
                <w:color w:val="000000"/>
                <w:sz w:val="16"/>
                <w:szCs w:val="16"/>
                <w:lang w:eastAsia="en-US"/>
              </w:rPr>
            </w:pPr>
            <w:ins w:id="19262" w:author="Machado, Diana" w:date="2019-02-04T10:19:00Z">
              <w:r w:rsidRPr="00D01C04">
                <w:rPr>
                  <w:rFonts w:ascii="Calibri" w:hAnsi="Calibri" w:cs="Calibri"/>
                  <w:color w:val="000000"/>
                  <w:sz w:val="16"/>
                  <w:szCs w:val="16"/>
                  <w:lang w:eastAsia="en-US"/>
                </w:rPr>
                <w:t xml:space="preserve">33,108,7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63" w:author="Machado, Diana" w:date="2019-02-04T10:19:00Z"/>
                <w:rFonts w:ascii="Calibri" w:hAnsi="Calibri" w:cs="Calibri"/>
                <w:color w:val="000000"/>
                <w:sz w:val="16"/>
                <w:szCs w:val="16"/>
                <w:lang w:eastAsia="en-US"/>
              </w:rPr>
            </w:pPr>
            <w:ins w:id="19264"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65" w:author="Machado, Diana" w:date="2019-02-04T10:19:00Z"/>
                <w:rFonts w:ascii="Calibri" w:hAnsi="Calibri" w:cs="Calibri"/>
                <w:color w:val="000000"/>
                <w:sz w:val="16"/>
                <w:szCs w:val="16"/>
                <w:lang w:eastAsia="en-US"/>
              </w:rPr>
            </w:pPr>
            <w:ins w:id="192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67" w:author="Machado, Diana" w:date="2019-02-04T10:19:00Z"/>
                <w:rFonts w:ascii="Calibri" w:hAnsi="Calibri" w:cs="Calibri"/>
                <w:color w:val="000000"/>
                <w:sz w:val="16"/>
                <w:szCs w:val="16"/>
                <w:lang w:eastAsia="en-US"/>
              </w:rPr>
            </w:pPr>
            <w:ins w:id="192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69" w:author="Machado, Diana" w:date="2019-02-04T10:19:00Z"/>
                <w:rFonts w:ascii="Calibri" w:hAnsi="Calibri" w:cs="Calibri"/>
                <w:color w:val="000000"/>
                <w:sz w:val="16"/>
                <w:szCs w:val="16"/>
                <w:lang w:eastAsia="en-US"/>
              </w:rPr>
            </w:pPr>
            <w:ins w:id="19270" w:author="Machado, Diana" w:date="2019-02-04T10:19:00Z">
              <w:r w:rsidRPr="00D01C04">
                <w:rPr>
                  <w:rFonts w:ascii="Calibri" w:hAnsi="Calibri" w:cs="Calibri"/>
                  <w:color w:val="000000"/>
                  <w:sz w:val="16"/>
                  <w:szCs w:val="16"/>
                  <w:lang w:eastAsia="en-US"/>
                </w:rPr>
                <w:t xml:space="preserve">54,351,9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71" w:author="Machado, Diana" w:date="2019-02-04T10:19:00Z"/>
                <w:rFonts w:ascii="Calibri" w:hAnsi="Calibri" w:cs="Calibri"/>
                <w:color w:val="000000"/>
                <w:sz w:val="16"/>
                <w:szCs w:val="16"/>
                <w:lang w:eastAsia="en-US"/>
              </w:rPr>
            </w:pPr>
            <w:ins w:id="19272" w:author="Machado, Diana" w:date="2019-02-04T10:19:00Z">
              <w:r w:rsidRPr="00D01C04">
                <w:rPr>
                  <w:rFonts w:ascii="Calibri" w:hAnsi="Calibri" w:cs="Calibri"/>
                  <w:color w:val="000000"/>
                  <w:sz w:val="16"/>
                  <w:szCs w:val="16"/>
                  <w:lang w:eastAsia="en-US"/>
                </w:rPr>
                <w:t>0.3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73" w:author="Machado, Diana" w:date="2019-02-04T10:19:00Z"/>
                <w:rFonts w:ascii="Calibri" w:hAnsi="Calibri" w:cs="Calibri"/>
                <w:color w:val="000000"/>
                <w:sz w:val="16"/>
                <w:szCs w:val="16"/>
                <w:lang w:eastAsia="en-US"/>
              </w:rPr>
            </w:pPr>
            <w:ins w:id="19274" w:author="Machado, Diana" w:date="2019-02-04T10:19:00Z">
              <w:r w:rsidRPr="00D01C04">
                <w:rPr>
                  <w:rFonts w:ascii="Calibri" w:hAnsi="Calibri" w:cs="Calibri"/>
                  <w:color w:val="000000"/>
                  <w:sz w:val="16"/>
                  <w:szCs w:val="16"/>
                  <w:lang w:eastAsia="en-US"/>
                </w:rPr>
                <w:t xml:space="preserve">87,460,7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75" w:author="Machado, Diana" w:date="2019-02-04T10:19:00Z"/>
                <w:rFonts w:ascii="Calibri" w:hAnsi="Calibri" w:cs="Calibri"/>
                <w:color w:val="000000"/>
                <w:sz w:val="16"/>
                <w:szCs w:val="16"/>
                <w:lang w:eastAsia="en-US"/>
              </w:rPr>
            </w:pPr>
            <w:ins w:id="19276"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192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78" w:author="Machado, Diana" w:date="2019-02-04T10:19:00Z"/>
                <w:rFonts w:ascii="Calibri" w:hAnsi="Calibri" w:cs="Calibri"/>
                <w:color w:val="000000"/>
                <w:sz w:val="16"/>
                <w:szCs w:val="16"/>
                <w:lang w:eastAsia="en-US"/>
              </w:rPr>
            </w:pPr>
            <w:ins w:id="19279" w:author="Machado, Diana" w:date="2019-02-04T10:19:00Z">
              <w:r w:rsidRPr="00D01C04">
                <w:rPr>
                  <w:rFonts w:ascii="Calibri" w:hAnsi="Calibri" w:cs="Calibri"/>
                  <w:color w:val="000000"/>
                  <w:sz w:val="16"/>
                  <w:szCs w:val="16"/>
                  <w:lang w:eastAsia="en-US"/>
                </w:rPr>
                <w:t>321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80" w:author="Machado, Diana" w:date="2019-02-04T10:19:00Z"/>
                <w:rFonts w:ascii="Calibri" w:hAnsi="Calibri" w:cs="Calibri"/>
                <w:color w:val="000000"/>
                <w:sz w:val="16"/>
                <w:szCs w:val="16"/>
                <w:lang w:eastAsia="en-US"/>
              </w:rPr>
            </w:pPr>
            <w:ins w:id="192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82" w:author="Machado, Diana" w:date="2019-02-04T10:19:00Z"/>
                <w:rFonts w:ascii="Calibri" w:hAnsi="Calibri" w:cs="Calibri"/>
                <w:color w:val="000000"/>
                <w:sz w:val="16"/>
                <w:szCs w:val="16"/>
                <w:lang w:eastAsia="en-US"/>
              </w:rPr>
            </w:pPr>
            <w:ins w:id="192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84" w:author="Machado, Diana" w:date="2019-02-04T10:19:00Z"/>
                <w:rFonts w:ascii="Calibri" w:hAnsi="Calibri" w:cs="Calibri"/>
                <w:color w:val="000000"/>
                <w:sz w:val="16"/>
                <w:szCs w:val="16"/>
                <w:lang w:eastAsia="en-US"/>
              </w:rPr>
            </w:pPr>
            <w:ins w:id="19285" w:author="Machado, Diana" w:date="2019-02-04T10:19:00Z">
              <w:r w:rsidRPr="00D01C04">
                <w:rPr>
                  <w:rFonts w:ascii="Calibri" w:hAnsi="Calibri" w:cs="Calibri"/>
                  <w:color w:val="000000"/>
                  <w:sz w:val="16"/>
                  <w:szCs w:val="16"/>
                  <w:lang w:eastAsia="en-US"/>
                </w:rPr>
                <w:t xml:space="preserve">102,065,8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86" w:author="Machado, Diana" w:date="2019-02-04T10:19:00Z"/>
                <w:rFonts w:ascii="Calibri" w:hAnsi="Calibri" w:cs="Calibri"/>
                <w:color w:val="000000"/>
                <w:sz w:val="16"/>
                <w:szCs w:val="16"/>
                <w:lang w:eastAsia="en-US"/>
              </w:rPr>
            </w:pPr>
            <w:ins w:id="19287" w:author="Machado, Diana" w:date="2019-02-04T10:19:00Z">
              <w:r w:rsidRPr="00D01C04">
                <w:rPr>
                  <w:rFonts w:ascii="Calibri" w:hAnsi="Calibri" w:cs="Calibri"/>
                  <w:color w:val="000000"/>
                  <w:sz w:val="16"/>
                  <w:szCs w:val="16"/>
                  <w:lang w:eastAsia="en-US"/>
                </w:rPr>
                <w:t>0.8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88" w:author="Machado, Diana" w:date="2019-02-04T10:19:00Z"/>
                <w:rFonts w:ascii="Calibri" w:hAnsi="Calibri" w:cs="Calibri"/>
                <w:color w:val="000000"/>
                <w:sz w:val="16"/>
                <w:szCs w:val="16"/>
                <w:lang w:eastAsia="en-US"/>
              </w:rPr>
            </w:pPr>
            <w:ins w:id="192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90" w:author="Machado, Diana" w:date="2019-02-04T10:19:00Z"/>
                <w:rFonts w:ascii="Calibri" w:hAnsi="Calibri" w:cs="Calibri"/>
                <w:color w:val="000000"/>
                <w:sz w:val="16"/>
                <w:szCs w:val="16"/>
                <w:lang w:eastAsia="en-US"/>
              </w:rPr>
            </w:pPr>
            <w:ins w:id="192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92" w:author="Machado, Diana" w:date="2019-02-04T10:19:00Z"/>
                <w:rFonts w:ascii="Calibri" w:hAnsi="Calibri" w:cs="Calibri"/>
                <w:color w:val="000000"/>
                <w:sz w:val="16"/>
                <w:szCs w:val="16"/>
                <w:lang w:eastAsia="en-US"/>
              </w:rPr>
            </w:pPr>
            <w:ins w:id="19293" w:author="Machado, Diana" w:date="2019-02-04T10:19:00Z">
              <w:r w:rsidRPr="00D01C04">
                <w:rPr>
                  <w:rFonts w:ascii="Calibri" w:hAnsi="Calibri" w:cs="Calibri"/>
                  <w:color w:val="000000"/>
                  <w:sz w:val="16"/>
                  <w:szCs w:val="16"/>
                  <w:lang w:eastAsia="en-US"/>
                </w:rPr>
                <w:t xml:space="preserve">102,413,31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94" w:author="Machado, Diana" w:date="2019-02-04T10:19:00Z"/>
                <w:rFonts w:ascii="Calibri" w:hAnsi="Calibri" w:cs="Calibri"/>
                <w:color w:val="000000"/>
                <w:sz w:val="16"/>
                <w:szCs w:val="16"/>
                <w:lang w:eastAsia="en-US"/>
              </w:rPr>
            </w:pPr>
            <w:ins w:id="19295" w:author="Machado, Diana" w:date="2019-02-04T10:19:00Z">
              <w:r w:rsidRPr="00D01C04">
                <w:rPr>
                  <w:rFonts w:ascii="Calibri" w:hAnsi="Calibri" w:cs="Calibri"/>
                  <w:color w:val="000000"/>
                  <w:sz w:val="16"/>
                  <w:szCs w:val="16"/>
                  <w:lang w:eastAsia="en-US"/>
                </w:rPr>
                <w:t>0.7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96" w:author="Machado, Diana" w:date="2019-02-04T10:19:00Z"/>
                <w:rFonts w:ascii="Calibri" w:hAnsi="Calibri" w:cs="Calibri"/>
                <w:color w:val="000000"/>
                <w:sz w:val="16"/>
                <w:szCs w:val="16"/>
                <w:lang w:eastAsia="en-US"/>
              </w:rPr>
            </w:pPr>
            <w:ins w:id="19297" w:author="Machado, Diana" w:date="2019-02-04T10:19:00Z">
              <w:r w:rsidRPr="00D01C04">
                <w:rPr>
                  <w:rFonts w:ascii="Calibri" w:hAnsi="Calibri" w:cs="Calibri"/>
                  <w:color w:val="000000"/>
                  <w:sz w:val="16"/>
                  <w:szCs w:val="16"/>
                  <w:lang w:eastAsia="en-US"/>
                </w:rPr>
                <w:t xml:space="preserve">204,479,1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98" w:author="Machado, Diana" w:date="2019-02-04T10:19:00Z"/>
                <w:rFonts w:ascii="Calibri" w:hAnsi="Calibri" w:cs="Calibri"/>
                <w:color w:val="000000"/>
                <w:sz w:val="16"/>
                <w:szCs w:val="16"/>
                <w:lang w:eastAsia="en-US"/>
              </w:rPr>
            </w:pPr>
            <w:ins w:id="19299" w:author="Machado, Diana" w:date="2019-02-04T10:19:00Z">
              <w:r w:rsidRPr="00D01C04">
                <w:rPr>
                  <w:rFonts w:ascii="Calibri" w:hAnsi="Calibri" w:cs="Calibri"/>
                  <w:color w:val="000000"/>
                  <w:sz w:val="16"/>
                  <w:szCs w:val="16"/>
                  <w:lang w:eastAsia="en-US"/>
                </w:rPr>
                <w:t>0.57%</w:t>
              </w:r>
            </w:ins>
          </w:p>
        </w:tc>
      </w:tr>
      <w:tr w:rsidR="00CA5085" w:rsidRPr="00D01C04" w:rsidTr="00331AF4">
        <w:trPr>
          <w:trHeight w:hRule="exact" w:val="216"/>
          <w:ins w:id="193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01" w:author="Machado, Diana" w:date="2019-02-04T10:19:00Z"/>
                <w:rFonts w:ascii="Calibri" w:hAnsi="Calibri" w:cs="Calibri"/>
                <w:color w:val="000000"/>
                <w:sz w:val="16"/>
                <w:szCs w:val="16"/>
                <w:lang w:eastAsia="en-US"/>
              </w:rPr>
            </w:pPr>
            <w:ins w:id="19302" w:author="Machado, Diana" w:date="2019-02-04T10:19:00Z">
              <w:r w:rsidRPr="00D01C04">
                <w:rPr>
                  <w:rFonts w:ascii="Calibri" w:hAnsi="Calibri" w:cs="Calibri"/>
                  <w:color w:val="000000"/>
                  <w:sz w:val="16"/>
                  <w:szCs w:val="16"/>
                  <w:lang w:eastAsia="en-US"/>
                </w:rPr>
                <w:t>321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03" w:author="Machado, Diana" w:date="2019-02-04T10:19:00Z"/>
                <w:rFonts w:ascii="Calibri" w:hAnsi="Calibri" w:cs="Calibri"/>
                <w:color w:val="000000"/>
                <w:sz w:val="16"/>
                <w:szCs w:val="16"/>
                <w:lang w:eastAsia="en-US"/>
              </w:rPr>
            </w:pPr>
            <w:ins w:id="193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05" w:author="Machado, Diana" w:date="2019-02-04T10:19:00Z"/>
                <w:rFonts w:ascii="Calibri" w:hAnsi="Calibri" w:cs="Calibri"/>
                <w:color w:val="000000"/>
                <w:sz w:val="16"/>
                <w:szCs w:val="16"/>
                <w:lang w:eastAsia="en-US"/>
              </w:rPr>
            </w:pPr>
            <w:ins w:id="193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07" w:author="Machado, Diana" w:date="2019-02-04T10:19:00Z"/>
                <w:rFonts w:ascii="Calibri" w:hAnsi="Calibri" w:cs="Calibri"/>
                <w:color w:val="000000"/>
                <w:sz w:val="16"/>
                <w:szCs w:val="16"/>
                <w:lang w:eastAsia="en-US"/>
              </w:rPr>
            </w:pPr>
            <w:ins w:id="19308" w:author="Machado, Diana" w:date="2019-02-04T10:19:00Z">
              <w:r w:rsidRPr="00D01C04">
                <w:rPr>
                  <w:rFonts w:ascii="Calibri" w:hAnsi="Calibri" w:cs="Calibri"/>
                  <w:color w:val="000000"/>
                  <w:sz w:val="16"/>
                  <w:szCs w:val="16"/>
                  <w:lang w:eastAsia="en-US"/>
                </w:rPr>
                <w:t xml:space="preserve">40,150,6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09" w:author="Machado, Diana" w:date="2019-02-04T10:19:00Z"/>
                <w:rFonts w:ascii="Calibri" w:hAnsi="Calibri" w:cs="Calibri"/>
                <w:color w:val="000000"/>
                <w:sz w:val="16"/>
                <w:szCs w:val="16"/>
                <w:lang w:eastAsia="en-US"/>
              </w:rPr>
            </w:pPr>
            <w:ins w:id="19310" w:author="Machado, Diana" w:date="2019-02-04T10:19:00Z">
              <w:r w:rsidRPr="00D01C04">
                <w:rPr>
                  <w:rFonts w:ascii="Calibri" w:hAnsi="Calibri" w:cs="Calibri"/>
                  <w:color w:val="000000"/>
                  <w:sz w:val="16"/>
                  <w:szCs w:val="16"/>
                  <w:lang w:eastAsia="en-US"/>
                </w:rPr>
                <w:t>0.3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11" w:author="Machado, Diana" w:date="2019-02-04T10:19:00Z"/>
                <w:rFonts w:ascii="Calibri" w:hAnsi="Calibri" w:cs="Calibri"/>
                <w:color w:val="000000"/>
                <w:sz w:val="16"/>
                <w:szCs w:val="16"/>
                <w:lang w:eastAsia="en-US"/>
              </w:rPr>
            </w:pPr>
            <w:ins w:id="193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13" w:author="Machado, Diana" w:date="2019-02-04T10:19:00Z"/>
                <w:rFonts w:ascii="Calibri" w:hAnsi="Calibri" w:cs="Calibri"/>
                <w:color w:val="000000"/>
                <w:sz w:val="16"/>
                <w:szCs w:val="16"/>
                <w:lang w:eastAsia="en-US"/>
              </w:rPr>
            </w:pPr>
            <w:ins w:id="193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15" w:author="Machado, Diana" w:date="2019-02-04T10:19:00Z"/>
                <w:rFonts w:ascii="Calibri" w:hAnsi="Calibri" w:cs="Calibri"/>
                <w:color w:val="000000"/>
                <w:sz w:val="16"/>
                <w:szCs w:val="16"/>
                <w:lang w:eastAsia="en-US"/>
              </w:rPr>
            </w:pPr>
            <w:ins w:id="19316" w:author="Machado, Diana" w:date="2019-02-04T10:19:00Z">
              <w:r w:rsidRPr="00D01C04">
                <w:rPr>
                  <w:rFonts w:ascii="Calibri" w:hAnsi="Calibri" w:cs="Calibri"/>
                  <w:color w:val="000000"/>
                  <w:sz w:val="16"/>
                  <w:szCs w:val="16"/>
                  <w:lang w:eastAsia="en-US"/>
                </w:rPr>
                <w:t xml:space="preserve">43,604,5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17" w:author="Machado, Diana" w:date="2019-02-04T10:19:00Z"/>
                <w:rFonts w:ascii="Calibri" w:hAnsi="Calibri" w:cs="Calibri"/>
                <w:color w:val="000000"/>
                <w:sz w:val="16"/>
                <w:szCs w:val="16"/>
                <w:lang w:eastAsia="en-US"/>
              </w:rPr>
            </w:pPr>
            <w:ins w:id="19318" w:author="Machado, Diana" w:date="2019-02-04T10:19:00Z">
              <w:r w:rsidRPr="00D01C04">
                <w:rPr>
                  <w:rFonts w:ascii="Calibri" w:hAnsi="Calibri" w:cs="Calibri"/>
                  <w:color w:val="000000"/>
                  <w:sz w:val="16"/>
                  <w:szCs w:val="16"/>
                  <w:lang w:eastAsia="en-US"/>
                </w:rPr>
                <w:t>0.3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19" w:author="Machado, Diana" w:date="2019-02-04T10:19:00Z"/>
                <w:rFonts w:ascii="Calibri" w:hAnsi="Calibri" w:cs="Calibri"/>
                <w:color w:val="000000"/>
                <w:sz w:val="16"/>
                <w:szCs w:val="16"/>
                <w:lang w:eastAsia="en-US"/>
              </w:rPr>
            </w:pPr>
            <w:ins w:id="19320" w:author="Machado, Diana" w:date="2019-02-04T10:19:00Z">
              <w:r w:rsidRPr="00D01C04">
                <w:rPr>
                  <w:rFonts w:ascii="Calibri" w:hAnsi="Calibri" w:cs="Calibri"/>
                  <w:color w:val="000000"/>
                  <w:sz w:val="16"/>
                  <w:szCs w:val="16"/>
                  <w:lang w:eastAsia="en-US"/>
                </w:rPr>
                <w:t xml:space="preserve">83,755,2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21" w:author="Machado, Diana" w:date="2019-02-04T10:19:00Z"/>
                <w:rFonts w:ascii="Calibri" w:hAnsi="Calibri" w:cs="Calibri"/>
                <w:color w:val="000000"/>
                <w:sz w:val="16"/>
                <w:szCs w:val="16"/>
                <w:lang w:eastAsia="en-US"/>
              </w:rPr>
            </w:pPr>
            <w:ins w:id="19322"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193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24" w:author="Machado, Diana" w:date="2019-02-04T10:19:00Z"/>
                <w:rFonts w:ascii="Calibri" w:hAnsi="Calibri" w:cs="Calibri"/>
                <w:color w:val="000000"/>
                <w:sz w:val="16"/>
                <w:szCs w:val="16"/>
                <w:lang w:eastAsia="en-US"/>
              </w:rPr>
            </w:pPr>
            <w:ins w:id="19325" w:author="Machado, Diana" w:date="2019-02-04T10:19:00Z">
              <w:r w:rsidRPr="00D01C04">
                <w:rPr>
                  <w:rFonts w:ascii="Calibri" w:hAnsi="Calibri" w:cs="Calibri"/>
                  <w:color w:val="000000"/>
                  <w:sz w:val="16"/>
                  <w:szCs w:val="16"/>
                  <w:lang w:eastAsia="en-US"/>
                </w:rPr>
                <w:t>321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26" w:author="Machado, Diana" w:date="2019-02-04T10:19:00Z"/>
                <w:rFonts w:ascii="Calibri" w:hAnsi="Calibri" w:cs="Calibri"/>
                <w:color w:val="000000"/>
                <w:sz w:val="16"/>
                <w:szCs w:val="16"/>
                <w:lang w:eastAsia="en-US"/>
              </w:rPr>
            </w:pPr>
            <w:ins w:id="193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28" w:author="Machado, Diana" w:date="2019-02-04T10:19:00Z"/>
                <w:rFonts w:ascii="Calibri" w:hAnsi="Calibri" w:cs="Calibri"/>
                <w:color w:val="000000"/>
                <w:sz w:val="16"/>
                <w:szCs w:val="16"/>
                <w:lang w:eastAsia="en-US"/>
              </w:rPr>
            </w:pPr>
            <w:ins w:id="193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30" w:author="Machado, Diana" w:date="2019-02-04T10:19:00Z"/>
                <w:rFonts w:ascii="Calibri" w:hAnsi="Calibri" w:cs="Calibri"/>
                <w:color w:val="000000"/>
                <w:sz w:val="16"/>
                <w:szCs w:val="16"/>
                <w:lang w:eastAsia="en-US"/>
              </w:rPr>
            </w:pPr>
            <w:ins w:id="19331" w:author="Machado, Diana" w:date="2019-02-04T10:19:00Z">
              <w:r w:rsidRPr="00D01C04">
                <w:rPr>
                  <w:rFonts w:ascii="Calibri" w:hAnsi="Calibri" w:cs="Calibri"/>
                  <w:color w:val="000000"/>
                  <w:sz w:val="16"/>
                  <w:szCs w:val="16"/>
                  <w:lang w:eastAsia="en-US"/>
                </w:rPr>
                <w:t xml:space="preserve">45,589,6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32" w:author="Machado, Diana" w:date="2019-02-04T10:19:00Z"/>
                <w:rFonts w:ascii="Calibri" w:hAnsi="Calibri" w:cs="Calibri"/>
                <w:color w:val="000000"/>
                <w:sz w:val="16"/>
                <w:szCs w:val="16"/>
                <w:lang w:eastAsia="en-US"/>
              </w:rPr>
            </w:pPr>
            <w:ins w:id="19333"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34" w:author="Machado, Diana" w:date="2019-02-04T10:19:00Z"/>
                <w:rFonts w:ascii="Calibri" w:hAnsi="Calibri" w:cs="Calibri"/>
                <w:color w:val="000000"/>
                <w:sz w:val="16"/>
                <w:szCs w:val="16"/>
                <w:lang w:eastAsia="en-US"/>
              </w:rPr>
            </w:pPr>
            <w:ins w:id="193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36" w:author="Machado, Diana" w:date="2019-02-04T10:19:00Z"/>
                <w:rFonts w:ascii="Calibri" w:hAnsi="Calibri" w:cs="Calibri"/>
                <w:color w:val="000000"/>
                <w:sz w:val="16"/>
                <w:szCs w:val="16"/>
                <w:lang w:eastAsia="en-US"/>
              </w:rPr>
            </w:pPr>
            <w:ins w:id="193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38" w:author="Machado, Diana" w:date="2019-02-04T10:19:00Z"/>
                <w:rFonts w:ascii="Calibri" w:hAnsi="Calibri" w:cs="Calibri"/>
                <w:color w:val="000000"/>
                <w:sz w:val="16"/>
                <w:szCs w:val="16"/>
                <w:lang w:eastAsia="en-US"/>
              </w:rPr>
            </w:pPr>
            <w:ins w:id="19339" w:author="Machado, Diana" w:date="2019-02-04T10:19:00Z">
              <w:r w:rsidRPr="00D01C04">
                <w:rPr>
                  <w:rFonts w:ascii="Calibri" w:hAnsi="Calibri" w:cs="Calibri"/>
                  <w:color w:val="000000"/>
                  <w:sz w:val="16"/>
                  <w:szCs w:val="16"/>
                  <w:lang w:eastAsia="en-US"/>
                </w:rPr>
                <w:t xml:space="preserve">45,752,04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40" w:author="Machado, Diana" w:date="2019-02-04T10:19:00Z"/>
                <w:rFonts w:ascii="Calibri" w:hAnsi="Calibri" w:cs="Calibri"/>
                <w:color w:val="000000"/>
                <w:sz w:val="16"/>
                <w:szCs w:val="16"/>
                <w:lang w:eastAsia="en-US"/>
              </w:rPr>
            </w:pPr>
            <w:ins w:id="19341"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42" w:author="Machado, Diana" w:date="2019-02-04T10:19:00Z"/>
                <w:rFonts w:ascii="Calibri" w:hAnsi="Calibri" w:cs="Calibri"/>
                <w:color w:val="000000"/>
                <w:sz w:val="16"/>
                <w:szCs w:val="16"/>
                <w:lang w:eastAsia="en-US"/>
              </w:rPr>
            </w:pPr>
            <w:ins w:id="19343" w:author="Machado, Diana" w:date="2019-02-04T10:19:00Z">
              <w:r w:rsidRPr="00D01C04">
                <w:rPr>
                  <w:rFonts w:ascii="Calibri" w:hAnsi="Calibri" w:cs="Calibri"/>
                  <w:color w:val="000000"/>
                  <w:sz w:val="16"/>
                  <w:szCs w:val="16"/>
                  <w:lang w:eastAsia="en-US"/>
                </w:rPr>
                <w:t xml:space="preserve">91,341,6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44" w:author="Machado, Diana" w:date="2019-02-04T10:19:00Z"/>
                <w:rFonts w:ascii="Calibri" w:hAnsi="Calibri" w:cs="Calibri"/>
                <w:color w:val="000000"/>
                <w:sz w:val="16"/>
                <w:szCs w:val="16"/>
                <w:lang w:eastAsia="en-US"/>
              </w:rPr>
            </w:pPr>
            <w:ins w:id="19345"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193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47" w:author="Machado, Diana" w:date="2019-02-04T10:19:00Z"/>
                <w:rFonts w:ascii="Calibri" w:hAnsi="Calibri" w:cs="Calibri"/>
                <w:color w:val="000000"/>
                <w:sz w:val="16"/>
                <w:szCs w:val="16"/>
                <w:lang w:eastAsia="en-US"/>
              </w:rPr>
            </w:pPr>
            <w:ins w:id="19348" w:author="Machado, Diana" w:date="2019-02-04T10:19:00Z">
              <w:r w:rsidRPr="00D01C04">
                <w:rPr>
                  <w:rFonts w:ascii="Calibri" w:hAnsi="Calibri" w:cs="Calibri"/>
                  <w:color w:val="000000"/>
                  <w:sz w:val="16"/>
                  <w:szCs w:val="16"/>
                  <w:lang w:eastAsia="en-US"/>
                </w:rPr>
                <w:t>321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49" w:author="Machado, Diana" w:date="2019-02-04T10:19:00Z"/>
                <w:rFonts w:ascii="Calibri" w:hAnsi="Calibri" w:cs="Calibri"/>
                <w:color w:val="000000"/>
                <w:sz w:val="16"/>
                <w:szCs w:val="16"/>
                <w:lang w:eastAsia="en-US"/>
              </w:rPr>
            </w:pPr>
            <w:ins w:id="19350" w:author="Machado, Diana" w:date="2019-02-04T10:19:00Z">
              <w:r w:rsidRPr="00D01C04">
                <w:rPr>
                  <w:rFonts w:ascii="Calibri" w:hAnsi="Calibri" w:cs="Calibri"/>
                  <w:color w:val="000000"/>
                  <w:sz w:val="16"/>
                  <w:szCs w:val="16"/>
                  <w:lang w:eastAsia="en-US"/>
                </w:rPr>
                <w:t xml:space="preserve">60,816,16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51" w:author="Machado, Diana" w:date="2019-02-04T10:19:00Z"/>
                <w:rFonts w:ascii="Calibri" w:hAnsi="Calibri" w:cs="Calibri"/>
                <w:color w:val="000000"/>
                <w:sz w:val="16"/>
                <w:szCs w:val="16"/>
                <w:lang w:eastAsia="en-US"/>
              </w:rPr>
            </w:pPr>
            <w:ins w:id="19352" w:author="Machado, Diana" w:date="2019-02-04T10:19:00Z">
              <w:r w:rsidRPr="00D01C04">
                <w:rPr>
                  <w:rFonts w:ascii="Calibri" w:hAnsi="Calibri" w:cs="Calibri"/>
                  <w:color w:val="000000"/>
                  <w:sz w:val="16"/>
                  <w:szCs w:val="16"/>
                  <w:lang w:eastAsia="en-US"/>
                </w:rPr>
                <w:t>0.7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53" w:author="Machado, Diana" w:date="2019-02-04T10:19:00Z"/>
                <w:rFonts w:ascii="Calibri" w:hAnsi="Calibri" w:cs="Calibri"/>
                <w:color w:val="000000"/>
                <w:sz w:val="16"/>
                <w:szCs w:val="16"/>
                <w:lang w:eastAsia="en-US"/>
              </w:rPr>
            </w:pPr>
            <w:ins w:id="19354" w:author="Machado, Diana" w:date="2019-02-04T10:19:00Z">
              <w:r w:rsidRPr="00D01C04">
                <w:rPr>
                  <w:rFonts w:ascii="Calibri" w:hAnsi="Calibri" w:cs="Calibri"/>
                  <w:color w:val="000000"/>
                  <w:sz w:val="16"/>
                  <w:szCs w:val="16"/>
                  <w:lang w:eastAsia="en-US"/>
                </w:rPr>
                <w:t xml:space="preserve">39,099,7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55" w:author="Machado, Diana" w:date="2019-02-04T10:19:00Z"/>
                <w:rFonts w:ascii="Calibri" w:hAnsi="Calibri" w:cs="Calibri"/>
                <w:color w:val="000000"/>
                <w:sz w:val="16"/>
                <w:szCs w:val="16"/>
                <w:lang w:eastAsia="en-US"/>
              </w:rPr>
            </w:pPr>
            <w:ins w:id="19356"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57" w:author="Machado, Diana" w:date="2019-02-04T10:19:00Z"/>
                <w:rFonts w:ascii="Calibri" w:hAnsi="Calibri" w:cs="Calibri"/>
                <w:color w:val="000000"/>
                <w:sz w:val="16"/>
                <w:szCs w:val="16"/>
                <w:lang w:eastAsia="en-US"/>
              </w:rPr>
            </w:pPr>
            <w:ins w:id="193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59" w:author="Machado, Diana" w:date="2019-02-04T10:19:00Z"/>
                <w:rFonts w:ascii="Calibri" w:hAnsi="Calibri" w:cs="Calibri"/>
                <w:color w:val="000000"/>
                <w:sz w:val="16"/>
                <w:szCs w:val="16"/>
                <w:lang w:eastAsia="en-US"/>
              </w:rPr>
            </w:pPr>
            <w:ins w:id="193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61" w:author="Machado, Diana" w:date="2019-02-04T10:19:00Z"/>
                <w:rFonts w:ascii="Calibri" w:hAnsi="Calibri" w:cs="Calibri"/>
                <w:color w:val="000000"/>
                <w:sz w:val="16"/>
                <w:szCs w:val="16"/>
                <w:lang w:eastAsia="en-US"/>
              </w:rPr>
            </w:pPr>
            <w:ins w:id="19362" w:author="Machado, Diana" w:date="2019-02-04T10:19:00Z">
              <w:r w:rsidRPr="00D01C04">
                <w:rPr>
                  <w:rFonts w:ascii="Calibri" w:hAnsi="Calibri" w:cs="Calibri"/>
                  <w:color w:val="000000"/>
                  <w:sz w:val="16"/>
                  <w:szCs w:val="16"/>
                  <w:lang w:eastAsia="en-US"/>
                </w:rPr>
                <w:t xml:space="preserve">61,440,1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63" w:author="Machado, Diana" w:date="2019-02-04T10:19:00Z"/>
                <w:rFonts w:ascii="Calibri" w:hAnsi="Calibri" w:cs="Calibri"/>
                <w:color w:val="000000"/>
                <w:sz w:val="16"/>
                <w:szCs w:val="16"/>
                <w:lang w:eastAsia="en-US"/>
              </w:rPr>
            </w:pPr>
            <w:ins w:id="19364"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65" w:author="Machado, Diana" w:date="2019-02-04T10:19:00Z"/>
                <w:rFonts w:ascii="Calibri" w:hAnsi="Calibri" w:cs="Calibri"/>
                <w:color w:val="000000"/>
                <w:sz w:val="16"/>
                <w:szCs w:val="16"/>
                <w:lang w:eastAsia="en-US"/>
              </w:rPr>
            </w:pPr>
            <w:ins w:id="19366" w:author="Machado, Diana" w:date="2019-02-04T10:19:00Z">
              <w:r w:rsidRPr="00D01C04">
                <w:rPr>
                  <w:rFonts w:ascii="Calibri" w:hAnsi="Calibri" w:cs="Calibri"/>
                  <w:color w:val="000000"/>
                  <w:sz w:val="16"/>
                  <w:szCs w:val="16"/>
                  <w:lang w:eastAsia="en-US"/>
                </w:rPr>
                <w:t xml:space="preserve">161,356,0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67" w:author="Machado, Diana" w:date="2019-02-04T10:19:00Z"/>
                <w:rFonts w:ascii="Calibri" w:hAnsi="Calibri" w:cs="Calibri"/>
                <w:color w:val="000000"/>
                <w:sz w:val="16"/>
                <w:szCs w:val="16"/>
                <w:lang w:eastAsia="en-US"/>
              </w:rPr>
            </w:pPr>
            <w:ins w:id="19368" w:author="Machado, Diana" w:date="2019-02-04T10:19:00Z">
              <w:r w:rsidRPr="00D01C04">
                <w:rPr>
                  <w:rFonts w:ascii="Calibri" w:hAnsi="Calibri" w:cs="Calibri"/>
                  <w:color w:val="000000"/>
                  <w:sz w:val="16"/>
                  <w:szCs w:val="16"/>
                  <w:lang w:eastAsia="en-US"/>
                </w:rPr>
                <w:t>0.45%</w:t>
              </w:r>
            </w:ins>
          </w:p>
        </w:tc>
      </w:tr>
      <w:tr w:rsidR="00CA5085" w:rsidRPr="00D01C04" w:rsidTr="00331AF4">
        <w:trPr>
          <w:trHeight w:hRule="exact" w:val="216"/>
          <w:ins w:id="193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70" w:author="Machado, Diana" w:date="2019-02-04T10:19:00Z"/>
                <w:rFonts w:ascii="Calibri" w:hAnsi="Calibri" w:cs="Calibri"/>
                <w:color w:val="000000"/>
                <w:sz w:val="16"/>
                <w:szCs w:val="16"/>
                <w:lang w:eastAsia="en-US"/>
              </w:rPr>
            </w:pPr>
            <w:ins w:id="19371" w:author="Machado, Diana" w:date="2019-02-04T10:19:00Z">
              <w:r w:rsidRPr="00D01C04">
                <w:rPr>
                  <w:rFonts w:ascii="Calibri" w:hAnsi="Calibri" w:cs="Calibri"/>
                  <w:color w:val="000000"/>
                  <w:sz w:val="16"/>
                  <w:szCs w:val="16"/>
                  <w:lang w:eastAsia="en-US"/>
                </w:rPr>
                <w:t>321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72" w:author="Machado, Diana" w:date="2019-02-04T10:19:00Z"/>
                <w:rFonts w:ascii="Calibri" w:hAnsi="Calibri" w:cs="Calibri"/>
                <w:color w:val="000000"/>
                <w:sz w:val="16"/>
                <w:szCs w:val="16"/>
                <w:lang w:eastAsia="en-US"/>
              </w:rPr>
            </w:pPr>
            <w:ins w:id="19373" w:author="Machado, Diana" w:date="2019-02-04T10:19:00Z">
              <w:r w:rsidRPr="00D01C04">
                <w:rPr>
                  <w:rFonts w:ascii="Calibri" w:hAnsi="Calibri" w:cs="Calibri"/>
                  <w:color w:val="000000"/>
                  <w:sz w:val="16"/>
                  <w:szCs w:val="16"/>
                  <w:lang w:eastAsia="en-US"/>
                </w:rPr>
                <w:t xml:space="preserve">49,377,8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74" w:author="Machado, Diana" w:date="2019-02-04T10:19:00Z"/>
                <w:rFonts w:ascii="Calibri" w:hAnsi="Calibri" w:cs="Calibri"/>
                <w:color w:val="000000"/>
                <w:sz w:val="16"/>
                <w:szCs w:val="16"/>
                <w:lang w:eastAsia="en-US"/>
              </w:rPr>
            </w:pPr>
            <w:ins w:id="19375" w:author="Machado, Diana" w:date="2019-02-04T10:19:00Z">
              <w:r w:rsidRPr="00D01C04">
                <w:rPr>
                  <w:rFonts w:ascii="Calibri" w:hAnsi="Calibri" w:cs="Calibri"/>
                  <w:color w:val="000000"/>
                  <w:sz w:val="16"/>
                  <w:szCs w:val="16"/>
                  <w:lang w:eastAsia="en-US"/>
                </w:rPr>
                <w:t>0.6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76" w:author="Machado, Diana" w:date="2019-02-04T10:19:00Z"/>
                <w:rFonts w:ascii="Calibri" w:hAnsi="Calibri" w:cs="Calibri"/>
                <w:color w:val="000000"/>
                <w:sz w:val="16"/>
                <w:szCs w:val="16"/>
                <w:lang w:eastAsia="en-US"/>
              </w:rPr>
            </w:pPr>
            <w:ins w:id="19377" w:author="Machado, Diana" w:date="2019-02-04T10:19:00Z">
              <w:r w:rsidRPr="00D01C04">
                <w:rPr>
                  <w:rFonts w:ascii="Calibri" w:hAnsi="Calibri" w:cs="Calibri"/>
                  <w:color w:val="000000"/>
                  <w:sz w:val="16"/>
                  <w:szCs w:val="16"/>
                  <w:lang w:eastAsia="en-US"/>
                </w:rPr>
                <w:t xml:space="preserve">56,723,7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78" w:author="Machado, Diana" w:date="2019-02-04T10:19:00Z"/>
                <w:rFonts w:ascii="Calibri" w:hAnsi="Calibri" w:cs="Calibri"/>
                <w:color w:val="000000"/>
                <w:sz w:val="16"/>
                <w:szCs w:val="16"/>
                <w:lang w:eastAsia="en-US"/>
              </w:rPr>
            </w:pPr>
            <w:ins w:id="19379" w:author="Machado, Diana" w:date="2019-02-04T10:19:00Z">
              <w:r w:rsidRPr="00D01C04">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80" w:author="Machado, Diana" w:date="2019-02-04T10:19:00Z"/>
                <w:rFonts w:ascii="Calibri" w:hAnsi="Calibri" w:cs="Calibri"/>
                <w:color w:val="000000"/>
                <w:sz w:val="16"/>
                <w:szCs w:val="16"/>
                <w:lang w:eastAsia="en-US"/>
              </w:rPr>
            </w:pPr>
            <w:ins w:id="193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82" w:author="Machado, Diana" w:date="2019-02-04T10:19:00Z"/>
                <w:rFonts w:ascii="Calibri" w:hAnsi="Calibri" w:cs="Calibri"/>
                <w:color w:val="000000"/>
                <w:sz w:val="16"/>
                <w:szCs w:val="16"/>
                <w:lang w:eastAsia="en-US"/>
              </w:rPr>
            </w:pPr>
            <w:ins w:id="193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84" w:author="Machado, Diana" w:date="2019-02-04T10:19:00Z"/>
                <w:rFonts w:ascii="Calibri" w:hAnsi="Calibri" w:cs="Calibri"/>
                <w:color w:val="000000"/>
                <w:sz w:val="16"/>
                <w:szCs w:val="16"/>
                <w:lang w:eastAsia="en-US"/>
              </w:rPr>
            </w:pPr>
            <w:ins w:id="19385" w:author="Machado, Diana" w:date="2019-02-04T10:19:00Z">
              <w:r w:rsidRPr="00D01C04">
                <w:rPr>
                  <w:rFonts w:ascii="Calibri" w:hAnsi="Calibri" w:cs="Calibri"/>
                  <w:color w:val="000000"/>
                  <w:sz w:val="16"/>
                  <w:szCs w:val="16"/>
                  <w:lang w:eastAsia="en-US"/>
                </w:rPr>
                <w:t xml:space="preserve">61,818,2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86" w:author="Machado, Diana" w:date="2019-02-04T10:19:00Z"/>
                <w:rFonts w:ascii="Calibri" w:hAnsi="Calibri" w:cs="Calibri"/>
                <w:color w:val="000000"/>
                <w:sz w:val="16"/>
                <w:szCs w:val="16"/>
                <w:lang w:eastAsia="en-US"/>
              </w:rPr>
            </w:pPr>
            <w:ins w:id="19387"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88" w:author="Machado, Diana" w:date="2019-02-04T10:19:00Z"/>
                <w:rFonts w:ascii="Calibri" w:hAnsi="Calibri" w:cs="Calibri"/>
                <w:color w:val="000000"/>
                <w:sz w:val="16"/>
                <w:szCs w:val="16"/>
                <w:lang w:eastAsia="en-US"/>
              </w:rPr>
            </w:pPr>
            <w:ins w:id="19389" w:author="Machado, Diana" w:date="2019-02-04T10:19:00Z">
              <w:r w:rsidRPr="00D01C04">
                <w:rPr>
                  <w:rFonts w:ascii="Calibri" w:hAnsi="Calibri" w:cs="Calibri"/>
                  <w:color w:val="000000"/>
                  <w:sz w:val="16"/>
                  <w:szCs w:val="16"/>
                  <w:lang w:eastAsia="en-US"/>
                </w:rPr>
                <w:t xml:space="preserve">167,919,7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90" w:author="Machado, Diana" w:date="2019-02-04T10:19:00Z"/>
                <w:rFonts w:ascii="Calibri" w:hAnsi="Calibri" w:cs="Calibri"/>
                <w:color w:val="000000"/>
                <w:sz w:val="16"/>
                <w:szCs w:val="16"/>
                <w:lang w:eastAsia="en-US"/>
              </w:rPr>
            </w:pPr>
            <w:ins w:id="19391" w:author="Machado, Diana" w:date="2019-02-04T10:19:00Z">
              <w:r w:rsidRPr="00D01C04">
                <w:rPr>
                  <w:rFonts w:ascii="Calibri" w:hAnsi="Calibri" w:cs="Calibri"/>
                  <w:color w:val="000000"/>
                  <w:sz w:val="16"/>
                  <w:szCs w:val="16"/>
                  <w:lang w:eastAsia="en-US"/>
                </w:rPr>
                <w:t>0.47%</w:t>
              </w:r>
            </w:ins>
          </w:p>
        </w:tc>
      </w:tr>
      <w:tr w:rsidR="00CA5085" w:rsidRPr="00D01C04" w:rsidTr="00331AF4">
        <w:trPr>
          <w:trHeight w:hRule="exact" w:val="216"/>
          <w:ins w:id="193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93" w:author="Machado, Diana" w:date="2019-02-04T10:19:00Z"/>
                <w:rFonts w:ascii="Calibri" w:hAnsi="Calibri" w:cs="Calibri"/>
                <w:color w:val="000000"/>
                <w:sz w:val="16"/>
                <w:szCs w:val="16"/>
                <w:lang w:eastAsia="en-US"/>
              </w:rPr>
            </w:pPr>
            <w:ins w:id="19394" w:author="Machado, Diana" w:date="2019-02-04T10:19:00Z">
              <w:r w:rsidRPr="00D01C04">
                <w:rPr>
                  <w:rFonts w:ascii="Calibri" w:hAnsi="Calibri" w:cs="Calibri"/>
                  <w:color w:val="000000"/>
                  <w:sz w:val="16"/>
                  <w:szCs w:val="16"/>
                  <w:lang w:eastAsia="en-US"/>
                </w:rPr>
                <w:t>3217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95" w:author="Machado, Diana" w:date="2019-02-04T10:19:00Z"/>
                <w:rFonts w:ascii="Calibri" w:hAnsi="Calibri" w:cs="Calibri"/>
                <w:color w:val="000000"/>
                <w:sz w:val="16"/>
                <w:szCs w:val="16"/>
                <w:lang w:eastAsia="en-US"/>
              </w:rPr>
            </w:pPr>
            <w:ins w:id="19396" w:author="Machado, Diana" w:date="2019-02-04T10:19:00Z">
              <w:r w:rsidRPr="00D01C04">
                <w:rPr>
                  <w:rFonts w:ascii="Calibri" w:hAnsi="Calibri" w:cs="Calibri"/>
                  <w:color w:val="000000"/>
                  <w:sz w:val="16"/>
                  <w:szCs w:val="16"/>
                  <w:lang w:eastAsia="en-US"/>
                </w:rPr>
                <w:t xml:space="preserve">111,231,20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97" w:author="Machado, Diana" w:date="2019-02-04T10:19:00Z"/>
                <w:rFonts w:ascii="Calibri" w:hAnsi="Calibri" w:cs="Calibri"/>
                <w:color w:val="000000"/>
                <w:sz w:val="16"/>
                <w:szCs w:val="16"/>
                <w:lang w:eastAsia="en-US"/>
              </w:rPr>
            </w:pPr>
            <w:ins w:id="19398" w:author="Machado, Diana" w:date="2019-02-04T10:19:00Z">
              <w:r w:rsidRPr="00D01C04">
                <w:rPr>
                  <w:rFonts w:ascii="Calibri" w:hAnsi="Calibri" w:cs="Calibri"/>
                  <w:color w:val="000000"/>
                  <w:sz w:val="16"/>
                  <w:szCs w:val="16"/>
                  <w:lang w:eastAsia="en-US"/>
                </w:rPr>
                <w:t>1.3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99" w:author="Machado, Diana" w:date="2019-02-04T10:19:00Z"/>
                <w:rFonts w:ascii="Calibri" w:hAnsi="Calibri" w:cs="Calibri"/>
                <w:color w:val="000000"/>
                <w:sz w:val="16"/>
                <w:szCs w:val="16"/>
                <w:lang w:eastAsia="en-US"/>
              </w:rPr>
            </w:pPr>
            <w:ins w:id="19400" w:author="Machado, Diana" w:date="2019-02-04T10:19:00Z">
              <w:r w:rsidRPr="00D01C04">
                <w:rPr>
                  <w:rFonts w:ascii="Calibri" w:hAnsi="Calibri" w:cs="Calibri"/>
                  <w:color w:val="000000"/>
                  <w:sz w:val="16"/>
                  <w:szCs w:val="16"/>
                  <w:lang w:eastAsia="en-US"/>
                </w:rPr>
                <w:t xml:space="preserve">84,561,09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01" w:author="Machado, Diana" w:date="2019-02-04T10:19:00Z"/>
                <w:rFonts w:ascii="Calibri" w:hAnsi="Calibri" w:cs="Calibri"/>
                <w:color w:val="000000"/>
                <w:sz w:val="16"/>
                <w:szCs w:val="16"/>
                <w:lang w:eastAsia="en-US"/>
              </w:rPr>
            </w:pPr>
            <w:ins w:id="19402" w:author="Machado, Diana" w:date="2019-02-04T10:19:00Z">
              <w:r w:rsidRPr="00D01C04">
                <w:rPr>
                  <w:rFonts w:ascii="Calibri" w:hAnsi="Calibri" w:cs="Calibri"/>
                  <w:color w:val="000000"/>
                  <w:sz w:val="16"/>
                  <w:szCs w:val="16"/>
                  <w:lang w:eastAsia="en-US"/>
                </w:rPr>
                <w:t>0.6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03" w:author="Machado, Diana" w:date="2019-02-04T10:19:00Z"/>
                <w:rFonts w:ascii="Calibri" w:hAnsi="Calibri" w:cs="Calibri"/>
                <w:color w:val="000000"/>
                <w:sz w:val="16"/>
                <w:szCs w:val="16"/>
                <w:lang w:eastAsia="en-US"/>
              </w:rPr>
            </w:pPr>
            <w:ins w:id="194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05" w:author="Machado, Diana" w:date="2019-02-04T10:19:00Z"/>
                <w:rFonts w:ascii="Calibri" w:hAnsi="Calibri" w:cs="Calibri"/>
                <w:color w:val="000000"/>
                <w:sz w:val="16"/>
                <w:szCs w:val="16"/>
                <w:lang w:eastAsia="en-US"/>
              </w:rPr>
            </w:pPr>
            <w:ins w:id="194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07" w:author="Machado, Diana" w:date="2019-02-04T10:19:00Z"/>
                <w:rFonts w:ascii="Calibri" w:hAnsi="Calibri" w:cs="Calibri"/>
                <w:color w:val="000000"/>
                <w:sz w:val="16"/>
                <w:szCs w:val="16"/>
                <w:lang w:eastAsia="en-US"/>
              </w:rPr>
            </w:pPr>
            <w:ins w:id="19408" w:author="Machado, Diana" w:date="2019-02-04T10:19:00Z">
              <w:r w:rsidRPr="00D01C04">
                <w:rPr>
                  <w:rFonts w:ascii="Calibri" w:hAnsi="Calibri" w:cs="Calibri"/>
                  <w:color w:val="000000"/>
                  <w:sz w:val="16"/>
                  <w:szCs w:val="16"/>
                  <w:lang w:eastAsia="en-US"/>
                </w:rPr>
                <w:t xml:space="preserve">112,396,92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09" w:author="Machado, Diana" w:date="2019-02-04T10:19:00Z"/>
                <w:rFonts w:ascii="Calibri" w:hAnsi="Calibri" w:cs="Calibri"/>
                <w:color w:val="000000"/>
                <w:sz w:val="16"/>
                <w:szCs w:val="16"/>
                <w:lang w:eastAsia="en-US"/>
              </w:rPr>
            </w:pPr>
            <w:ins w:id="19410" w:author="Machado, Diana" w:date="2019-02-04T10:19:00Z">
              <w:r w:rsidRPr="00D01C04">
                <w:rPr>
                  <w:rFonts w:ascii="Calibri" w:hAnsi="Calibri" w:cs="Calibri"/>
                  <w:color w:val="000000"/>
                  <w:sz w:val="16"/>
                  <w:szCs w:val="16"/>
                  <w:lang w:eastAsia="en-US"/>
                </w:rPr>
                <w:t>0.7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11" w:author="Machado, Diana" w:date="2019-02-04T10:19:00Z"/>
                <w:rFonts w:ascii="Calibri" w:hAnsi="Calibri" w:cs="Calibri"/>
                <w:color w:val="000000"/>
                <w:sz w:val="16"/>
                <w:szCs w:val="16"/>
                <w:lang w:eastAsia="en-US"/>
              </w:rPr>
            </w:pPr>
            <w:ins w:id="19412" w:author="Machado, Diana" w:date="2019-02-04T10:19:00Z">
              <w:r w:rsidRPr="00D01C04">
                <w:rPr>
                  <w:rFonts w:ascii="Calibri" w:hAnsi="Calibri" w:cs="Calibri"/>
                  <w:color w:val="000000"/>
                  <w:sz w:val="16"/>
                  <w:szCs w:val="16"/>
                  <w:lang w:eastAsia="en-US"/>
                </w:rPr>
                <w:t xml:space="preserve">308,189,21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13" w:author="Machado, Diana" w:date="2019-02-04T10:19:00Z"/>
                <w:rFonts w:ascii="Calibri" w:hAnsi="Calibri" w:cs="Calibri"/>
                <w:color w:val="000000"/>
                <w:sz w:val="16"/>
                <w:szCs w:val="16"/>
                <w:lang w:eastAsia="en-US"/>
              </w:rPr>
            </w:pPr>
            <w:ins w:id="19414" w:author="Machado, Diana" w:date="2019-02-04T10:19:00Z">
              <w:r w:rsidRPr="00D01C04">
                <w:rPr>
                  <w:rFonts w:ascii="Calibri" w:hAnsi="Calibri" w:cs="Calibri"/>
                  <w:color w:val="000000"/>
                  <w:sz w:val="16"/>
                  <w:szCs w:val="16"/>
                  <w:lang w:eastAsia="en-US"/>
                </w:rPr>
                <w:t>0.86%</w:t>
              </w:r>
            </w:ins>
          </w:p>
        </w:tc>
      </w:tr>
      <w:tr w:rsidR="00CA5085" w:rsidRPr="00D01C04" w:rsidTr="00331AF4">
        <w:trPr>
          <w:trHeight w:hRule="exact" w:val="216"/>
          <w:ins w:id="194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16" w:author="Machado, Diana" w:date="2019-02-04T10:19:00Z"/>
                <w:rFonts w:ascii="Calibri" w:hAnsi="Calibri" w:cs="Calibri"/>
                <w:color w:val="000000"/>
                <w:sz w:val="16"/>
                <w:szCs w:val="16"/>
                <w:lang w:eastAsia="en-US"/>
              </w:rPr>
            </w:pPr>
            <w:ins w:id="19417" w:author="Machado, Diana" w:date="2019-02-04T10:19:00Z">
              <w:r w:rsidRPr="00D01C04">
                <w:rPr>
                  <w:rFonts w:ascii="Calibri" w:hAnsi="Calibri" w:cs="Calibri"/>
                  <w:color w:val="000000"/>
                  <w:sz w:val="16"/>
                  <w:szCs w:val="16"/>
                  <w:lang w:eastAsia="en-US"/>
                </w:rPr>
                <w:t>321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18" w:author="Machado, Diana" w:date="2019-02-04T10:19:00Z"/>
                <w:rFonts w:ascii="Calibri" w:hAnsi="Calibri" w:cs="Calibri"/>
                <w:color w:val="000000"/>
                <w:sz w:val="16"/>
                <w:szCs w:val="16"/>
                <w:lang w:eastAsia="en-US"/>
              </w:rPr>
            </w:pPr>
            <w:ins w:id="19419" w:author="Machado, Diana" w:date="2019-02-04T10:19:00Z">
              <w:r w:rsidRPr="00D01C04">
                <w:rPr>
                  <w:rFonts w:ascii="Calibri" w:hAnsi="Calibri" w:cs="Calibri"/>
                  <w:color w:val="000000"/>
                  <w:sz w:val="16"/>
                  <w:szCs w:val="16"/>
                  <w:lang w:eastAsia="en-US"/>
                </w:rPr>
                <w:t xml:space="preserve">70,005,1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20" w:author="Machado, Diana" w:date="2019-02-04T10:19:00Z"/>
                <w:rFonts w:ascii="Calibri" w:hAnsi="Calibri" w:cs="Calibri"/>
                <w:color w:val="000000"/>
                <w:sz w:val="16"/>
                <w:szCs w:val="16"/>
                <w:lang w:eastAsia="en-US"/>
              </w:rPr>
            </w:pPr>
            <w:ins w:id="19421" w:author="Machado, Diana" w:date="2019-02-04T10:19:00Z">
              <w:r w:rsidRPr="00D01C04">
                <w:rPr>
                  <w:rFonts w:ascii="Calibri" w:hAnsi="Calibri" w:cs="Calibri"/>
                  <w:color w:val="000000"/>
                  <w:sz w:val="16"/>
                  <w:szCs w:val="16"/>
                  <w:lang w:eastAsia="en-US"/>
                </w:rPr>
                <w:t>0.8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22" w:author="Machado, Diana" w:date="2019-02-04T10:19:00Z"/>
                <w:rFonts w:ascii="Calibri" w:hAnsi="Calibri" w:cs="Calibri"/>
                <w:color w:val="000000"/>
                <w:sz w:val="16"/>
                <w:szCs w:val="16"/>
                <w:lang w:eastAsia="en-US"/>
              </w:rPr>
            </w:pPr>
            <w:ins w:id="19423" w:author="Machado, Diana" w:date="2019-02-04T10:19:00Z">
              <w:r w:rsidRPr="00D01C04">
                <w:rPr>
                  <w:rFonts w:ascii="Calibri" w:hAnsi="Calibri" w:cs="Calibri"/>
                  <w:color w:val="000000"/>
                  <w:sz w:val="16"/>
                  <w:szCs w:val="16"/>
                  <w:lang w:eastAsia="en-US"/>
                </w:rPr>
                <w:t xml:space="preserve">56,902,9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24" w:author="Machado, Diana" w:date="2019-02-04T10:19:00Z"/>
                <w:rFonts w:ascii="Calibri" w:hAnsi="Calibri" w:cs="Calibri"/>
                <w:color w:val="000000"/>
                <w:sz w:val="16"/>
                <w:szCs w:val="16"/>
                <w:lang w:eastAsia="en-US"/>
              </w:rPr>
            </w:pPr>
            <w:ins w:id="19425" w:author="Machado, Diana" w:date="2019-02-04T10:19:00Z">
              <w:r w:rsidRPr="00D01C04">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26" w:author="Machado, Diana" w:date="2019-02-04T10:19:00Z"/>
                <w:rFonts w:ascii="Calibri" w:hAnsi="Calibri" w:cs="Calibri"/>
                <w:color w:val="000000"/>
                <w:sz w:val="16"/>
                <w:szCs w:val="16"/>
                <w:lang w:eastAsia="en-US"/>
              </w:rPr>
            </w:pPr>
            <w:ins w:id="194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28" w:author="Machado, Diana" w:date="2019-02-04T10:19:00Z"/>
                <w:rFonts w:ascii="Calibri" w:hAnsi="Calibri" w:cs="Calibri"/>
                <w:color w:val="000000"/>
                <w:sz w:val="16"/>
                <w:szCs w:val="16"/>
                <w:lang w:eastAsia="en-US"/>
              </w:rPr>
            </w:pPr>
            <w:ins w:id="194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30" w:author="Machado, Diana" w:date="2019-02-04T10:19:00Z"/>
                <w:rFonts w:ascii="Calibri" w:hAnsi="Calibri" w:cs="Calibri"/>
                <w:color w:val="000000"/>
                <w:sz w:val="16"/>
                <w:szCs w:val="16"/>
                <w:lang w:eastAsia="en-US"/>
              </w:rPr>
            </w:pPr>
            <w:ins w:id="19431" w:author="Machado, Diana" w:date="2019-02-04T10:19:00Z">
              <w:r w:rsidRPr="00D01C04">
                <w:rPr>
                  <w:rFonts w:ascii="Calibri" w:hAnsi="Calibri" w:cs="Calibri"/>
                  <w:color w:val="000000"/>
                  <w:sz w:val="16"/>
                  <w:szCs w:val="16"/>
                  <w:lang w:eastAsia="en-US"/>
                </w:rPr>
                <w:t xml:space="preserve">65,204,0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32" w:author="Machado, Diana" w:date="2019-02-04T10:19:00Z"/>
                <w:rFonts w:ascii="Calibri" w:hAnsi="Calibri" w:cs="Calibri"/>
                <w:color w:val="000000"/>
                <w:sz w:val="16"/>
                <w:szCs w:val="16"/>
                <w:lang w:eastAsia="en-US"/>
              </w:rPr>
            </w:pPr>
            <w:ins w:id="19433" w:author="Machado, Diana" w:date="2019-02-04T10:19:00Z">
              <w:r w:rsidRPr="00D01C04">
                <w:rPr>
                  <w:rFonts w:ascii="Calibri" w:hAnsi="Calibri" w:cs="Calibri"/>
                  <w:color w:val="000000"/>
                  <w:sz w:val="16"/>
                  <w:szCs w:val="16"/>
                  <w:lang w:eastAsia="en-US"/>
                </w:rPr>
                <w:t>0.4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34" w:author="Machado, Diana" w:date="2019-02-04T10:19:00Z"/>
                <w:rFonts w:ascii="Calibri" w:hAnsi="Calibri" w:cs="Calibri"/>
                <w:color w:val="000000"/>
                <w:sz w:val="16"/>
                <w:szCs w:val="16"/>
                <w:lang w:eastAsia="en-US"/>
              </w:rPr>
            </w:pPr>
            <w:ins w:id="19435" w:author="Machado, Diana" w:date="2019-02-04T10:19:00Z">
              <w:r w:rsidRPr="00D01C04">
                <w:rPr>
                  <w:rFonts w:ascii="Calibri" w:hAnsi="Calibri" w:cs="Calibri"/>
                  <w:color w:val="000000"/>
                  <w:sz w:val="16"/>
                  <w:szCs w:val="16"/>
                  <w:lang w:eastAsia="en-US"/>
                </w:rPr>
                <w:t xml:space="preserve">192,112,1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36" w:author="Machado, Diana" w:date="2019-02-04T10:19:00Z"/>
                <w:rFonts w:ascii="Calibri" w:hAnsi="Calibri" w:cs="Calibri"/>
                <w:color w:val="000000"/>
                <w:sz w:val="16"/>
                <w:szCs w:val="16"/>
                <w:lang w:eastAsia="en-US"/>
              </w:rPr>
            </w:pPr>
            <w:ins w:id="19437" w:author="Machado, Diana" w:date="2019-02-04T10:19:00Z">
              <w:r w:rsidRPr="00D01C04">
                <w:rPr>
                  <w:rFonts w:ascii="Calibri" w:hAnsi="Calibri" w:cs="Calibri"/>
                  <w:color w:val="000000"/>
                  <w:sz w:val="16"/>
                  <w:szCs w:val="16"/>
                  <w:lang w:eastAsia="en-US"/>
                </w:rPr>
                <w:t>0.53%</w:t>
              </w:r>
            </w:ins>
          </w:p>
        </w:tc>
      </w:tr>
      <w:tr w:rsidR="00CA5085" w:rsidRPr="00D01C04" w:rsidTr="00331AF4">
        <w:trPr>
          <w:trHeight w:hRule="exact" w:val="216"/>
          <w:ins w:id="194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39" w:author="Machado, Diana" w:date="2019-02-04T10:19:00Z"/>
                <w:rFonts w:ascii="Calibri" w:hAnsi="Calibri" w:cs="Calibri"/>
                <w:color w:val="000000"/>
                <w:sz w:val="16"/>
                <w:szCs w:val="16"/>
                <w:lang w:eastAsia="en-US"/>
              </w:rPr>
            </w:pPr>
            <w:ins w:id="19440" w:author="Machado, Diana" w:date="2019-02-04T10:19:00Z">
              <w:r w:rsidRPr="00D01C04">
                <w:rPr>
                  <w:rFonts w:ascii="Calibri" w:hAnsi="Calibri" w:cs="Calibri"/>
                  <w:color w:val="000000"/>
                  <w:sz w:val="16"/>
                  <w:szCs w:val="16"/>
                  <w:lang w:eastAsia="en-US"/>
                </w:rPr>
                <w:t>3217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41" w:author="Machado, Diana" w:date="2019-02-04T10:19:00Z"/>
                <w:rFonts w:ascii="Calibri" w:hAnsi="Calibri" w:cs="Calibri"/>
                <w:color w:val="000000"/>
                <w:sz w:val="16"/>
                <w:szCs w:val="16"/>
                <w:lang w:eastAsia="en-US"/>
              </w:rPr>
            </w:pPr>
            <w:ins w:id="194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43" w:author="Machado, Diana" w:date="2019-02-04T10:19:00Z"/>
                <w:rFonts w:ascii="Calibri" w:hAnsi="Calibri" w:cs="Calibri"/>
                <w:color w:val="000000"/>
                <w:sz w:val="16"/>
                <w:szCs w:val="16"/>
                <w:lang w:eastAsia="en-US"/>
              </w:rPr>
            </w:pPr>
            <w:ins w:id="194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45" w:author="Machado, Diana" w:date="2019-02-04T10:19:00Z"/>
                <w:rFonts w:ascii="Calibri" w:hAnsi="Calibri" w:cs="Calibri"/>
                <w:color w:val="000000"/>
                <w:sz w:val="16"/>
                <w:szCs w:val="16"/>
                <w:lang w:eastAsia="en-US"/>
              </w:rPr>
            </w:pPr>
            <w:ins w:id="19446" w:author="Machado, Diana" w:date="2019-02-04T10:19:00Z">
              <w:r w:rsidRPr="00D01C04">
                <w:rPr>
                  <w:rFonts w:ascii="Calibri" w:hAnsi="Calibri" w:cs="Calibri"/>
                  <w:color w:val="000000"/>
                  <w:sz w:val="16"/>
                  <w:szCs w:val="16"/>
                  <w:lang w:eastAsia="en-US"/>
                </w:rPr>
                <w:t xml:space="preserve">4,313,7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47" w:author="Machado, Diana" w:date="2019-02-04T10:19:00Z"/>
                <w:rFonts w:ascii="Calibri" w:hAnsi="Calibri" w:cs="Calibri"/>
                <w:color w:val="000000"/>
                <w:sz w:val="16"/>
                <w:szCs w:val="16"/>
                <w:lang w:eastAsia="en-US"/>
              </w:rPr>
            </w:pPr>
            <w:ins w:id="19448"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49" w:author="Machado, Diana" w:date="2019-02-04T10:19:00Z"/>
                <w:rFonts w:ascii="Calibri" w:hAnsi="Calibri" w:cs="Calibri"/>
                <w:color w:val="000000"/>
                <w:sz w:val="16"/>
                <w:szCs w:val="16"/>
                <w:lang w:eastAsia="en-US"/>
              </w:rPr>
            </w:pPr>
            <w:ins w:id="194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51" w:author="Machado, Diana" w:date="2019-02-04T10:19:00Z"/>
                <w:rFonts w:ascii="Calibri" w:hAnsi="Calibri" w:cs="Calibri"/>
                <w:color w:val="000000"/>
                <w:sz w:val="16"/>
                <w:szCs w:val="16"/>
                <w:lang w:eastAsia="en-US"/>
              </w:rPr>
            </w:pPr>
            <w:ins w:id="194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53" w:author="Machado, Diana" w:date="2019-02-04T10:19:00Z"/>
                <w:rFonts w:ascii="Calibri" w:hAnsi="Calibri" w:cs="Calibri"/>
                <w:color w:val="000000"/>
                <w:sz w:val="16"/>
                <w:szCs w:val="16"/>
                <w:lang w:eastAsia="en-US"/>
              </w:rPr>
            </w:pPr>
            <w:ins w:id="19454" w:author="Machado, Diana" w:date="2019-02-04T10:19:00Z">
              <w:r w:rsidRPr="00D01C04">
                <w:rPr>
                  <w:rFonts w:ascii="Calibri" w:hAnsi="Calibri" w:cs="Calibri"/>
                  <w:color w:val="000000"/>
                  <w:sz w:val="16"/>
                  <w:szCs w:val="16"/>
                  <w:lang w:eastAsia="en-US"/>
                </w:rPr>
                <w:t xml:space="preserve">6,635,37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55" w:author="Machado, Diana" w:date="2019-02-04T10:19:00Z"/>
                <w:rFonts w:ascii="Calibri" w:hAnsi="Calibri" w:cs="Calibri"/>
                <w:color w:val="000000"/>
                <w:sz w:val="16"/>
                <w:szCs w:val="16"/>
                <w:lang w:eastAsia="en-US"/>
              </w:rPr>
            </w:pPr>
            <w:ins w:id="19456"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57" w:author="Machado, Diana" w:date="2019-02-04T10:19:00Z"/>
                <w:rFonts w:ascii="Calibri" w:hAnsi="Calibri" w:cs="Calibri"/>
                <w:color w:val="000000"/>
                <w:sz w:val="16"/>
                <w:szCs w:val="16"/>
                <w:lang w:eastAsia="en-US"/>
              </w:rPr>
            </w:pPr>
            <w:ins w:id="19458" w:author="Machado, Diana" w:date="2019-02-04T10:19:00Z">
              <w:r w:rsidRPr="00D01C04">
                <w:rPr>
                  <w:rFonts w:ascii="Calibri" w:hAnsi="Calibri" w:cs="Calibri"/>
                  <w:color w:val="000000"/>
                  <w:sz w:val="16"/>
                  <w:szCs w:val="16"/>
                  <w:lang w:eastAsia="en-US"/>
                </w:rPr>
                <w:t xml:space="preserve">10,949,1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59" w:author="Machado, Diana" w:date="2019-02-04T10:19:00Z"/>
                <w:rFonts w:ascii="Calibri" w:hAnsi="Calibri" w:cs="Calibri"/>
                <w:color w:val="000000"/>
                <w:sz w:val="16"/>
                <w:szCs w:val="16"/>
                <w:lang w:eastAsia="en-US"/>
              </w:rPr>
            </w:pPr>
            <w:ins w:id="19460"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194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62" w:author="Machado, Diana" w:date="2019-02-04T10:19:00Z"/>
                <w:rFonts w:ascii="Calibri" w:hAnsi="Calibri" w:cs="Calibri"/>
                <w:color w:val="000000"/>
                <w:sz w:val="16"/>
                <w:szCs w:val="16"/>
                <w:lang w:eastAsia="en-US"/>
              </w:rPr>
            </w:pPr>
            <w:ins w:id="19463" w:author="Machado, Diana" w:date="2019-02-04T10:19:00Z">
              <w:r w:rsidRPr="00D01C04">
                <w:rPr>
                  <w:rFonts w:ascii="Calibri" w:hAnsi="Calibri" w:cs="Calibri"/>
                  <w:color w:val="000000"/>
                  <w:sz w:val="16"/>
                  <w:szCs w:val="16"/>
                  <w:lang w:eastAsia="en-US"/>
                </w:rPr>
                <w:t>321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64" w:author="Machado, Diana" w:date="2019-02-04T10:19:00Z"/>
                <w:rFonts w:ascii="Calibri" w:hAnsi="Calibri" w:cs="Calibri"/>
                <w:color w:val="000000"/>
                <w:sz w:val="16"/>
                <w:szCs w:val="16"/>
                <w:lang w:eastAsia="en-US"/>
              </w:rPr>
            </w:pPr>
            <w:ins w:id="194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66" w:author="Machado, Diana" w:date="2019-02-04T10:19:00Z"/>
                <w:rFonts w:ascii="Calibri" w:hAnsi="Calibri" w:cs="Calibri"/>
                <w:color w:val="000000"/>
                <w:sz w:val="16"/>
                <w:szCs w:val="16"/>
                <w:lang w:eastAsia="en-US"/>
              </w:rPr>
            </w:pPr>
            <w:ins w:id="194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68" w:author="Machado, Diana" w:date="2019-02-04T10:19:00Z"/>
                <w:rFonts w:ascii="Calibri" w:hAnsi="Calibri" w:cs="Calibri"/>
                <w:color w:val="000000"/>
                <w:sz w:val="16"/>
                <w:szCs w:val="16"/>
                <w:lang w:eastAsia="en-US"/>
              </w:rPr>
            </w:pPr>
            <w:ins w:id="194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70" w:author="Machado, Diana" w:date="2019-02-04T10:19:00Z"/>
                <w:rFonts w:ascii="Calibri" w:hAnsi="Calibri" w:cs="Calibri"/>
                <w:color w:val="000000"/>
                <w:sz w:val="16"/>
                <w:szCs w:val="16"/>
                <w:lang w:eastAsia="en-US"/>
              </w:rPr>
            </w:pPr>
            <w:ins w:id="194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72" w:author="Machado, Diana" w:date="2019-02-04T10:19:00Z"/>
                <w:rFonts w:ascii="Calibri" w:hAnsi="Calibri" w:cs="Calibri"/>
                <w:color w:val="000000"/>
                <w:sz w:val="16"/>
                <w:szCs w:val="16"/>
                <w:lang w:eastAsia="en-US"/>
              </w:rPr>
            </w:pPr>
            <w:ins w:id="194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74" w:author="Machado, Diana" w:date="2019-02-04T10:19:00Z"/>
                <w:rFonts w:ascii="Calibri" w:hAnsi="Calibri" w:cs="Calibri"/>
                <w:color w:val="000000"/>
                <w:sz w:val="16"/>
                <w:szCs w:val="16"/>
                <w:lang w:eastAsia="en-US"/>
              </w:rPr>
            </w:pPr>
            <w:ins w:id="194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76" w:author="Machado, Diana" w:date="2019-02-04T10:19:00Z"/>
                <w:rFonts w:ascii="Calibri" w:hAnsi="Calibri" w:cs="Calibri"/>
                <w:color w:val="000000"/>
                <w:sz w:val="16"/>
                <w:szCs w:val="16"/>
                <w:lang w:eastAsia="en-US"/>
              </w:rPr>
            </w:pPr>
            <w:ins w:id="19477" w:author="Machado, Diana" w:date="2019-02-04T10:19:00Z">
              <w:r w:rsidRPr="00D01C04">
                <w:rPr>
                  <w:rFonts w:ascii="Calibri" w:hAnsi="Calibri" w:cs="Calibri"/>
                  <w:color w:val="000000"/>
                  <w:sz w:val="16"/>
                  <w:szCs w:val="16"/>
                  <w:lang w:eastAsia="en-US"/>
                </w:rPr>
                <w:t xml:space="preserve">1,705,67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78" w:author="Machado, Diana" w:date="2019-02-04T10:19:00Z"/>
                <w:rFonts w:ascii="Calibri" w:hAnsi="Calibri" w:cs="Calibri"/>
                <w:color w:val="000000"/>
                <w:sz w:val="16"/>
                <w:szCs w:val="16"/>
                <w:lang w:eastAsia="en-US"/>
              </w:rPr>
            </w:pPr>
            <w:ins w:id="19479"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80" w:author="Machado, Diana" w:date="2019-02-04T10:19:00Z"/>
                <w:rFonts w:ascii="Calibri" w:hAnsi="Calibri" w:cs="Calibri"/>
                <w:color w:val="000000"/>
                <w:sz w:val="16"/>
                <w:szCs w:val="16"/>
                <w:lang w:eastAsia="en-US"/>
              </w:rPr>
            </w:pPr>
            <w:ins w:id="19481" w:author="Machado, Diana" w:date="2019-02-04T10:19:00Z">
              <w:r w:rsidRPr="00D01C04">
                <w:rPr>
                  <w:rFonts w:ascii="Calibri" w:hAnsi="Calibri" w:cs="Calibri"/>
                  <w:color w:val="000000"/>
                  <w:sz w:val="16"/>
                  <w:szCs w:val="16"/>
                  <w:lang w:eastAsia="en-US"/>
                </w:rPr>
                <w:t xml:space="preserve">1,705,6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82" w:author="Machado, Diana" w:date="2019-02-04T10:19:00Z"/>
                <w:rFonts w:ascii="Calibri" w:hAnsi="Calibri" w:cs="Calibri"/>
                <w:color w:val="000000"/>
                <w:sz w:val="16"/>
                <w:szCs w:val="16"/>
                <w:lang w:eastAsia="en-US"/>
              </w:rPr>
            </w:pPr>
            <w:ins w:id="19483"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94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85" w:author="Machado, Diana" w:date="2019-02-04T10:19:00Z"/>
                <w:rFonts w:ascii="Calibri" w:hAnsi="Calibri" w:cs="Calibri"/>
                <w:color w:val="000000"/>
                <w:sz w:val="16"/>
                <w:szCs w:val="16"/>
                <w:lang w:eastAsia="en-US"/>
              </w:rPr>
            </w:pPr>
            <w:ins w:id="19486" w:author="Machado, Diana" w:date="2019-02-04T10:19:00Z">
              <w:r w:rsidRPr="00D01C04">
                <w:rPr>
                  <w:rFonts w:ascii="Calibri" w:hAnsi="Calibri" w:cs="Calibri"/>
                  <w:color w:val="000000"/>
                  <w:sz w:val="16"/>
                  <w:szCs w:val="16"/>
                  <w:lang w:eastAsia="en-US"/>
                </w:rPr>
                <w:t>321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87" w:author="Machado, Diana" w:date="2019-02-04T10:19:00Z"/>
                <w:rFonts w:ascii="Calibri" w:hAnsi="Calibri" w:cs="Calibri"/>
                <w:color w:val="000000"/>
                <w:sz w:val="16"/>
                <w:szCs w:val="16"/>
                <w:lang w:eastAsia="en-US"/>
              </w:rPr>
            </w:pPr>
            <w:ins w:id="194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89" w:author="Machado, Diana" w:date="2019-02-04T10:19:00Z"/>
                <w:rFonts w:ascii="Calibri" w:hAnsi="Calibri" w:cs="Calibri"/>
                <w:color w:val="000000"/>
                <w:sz w:val="16"/>
                <w:szCs w:val="16"/>
                <w:lang w:eastAsia="en-US"/>
              </w:rPr>
            </w:pPr>
            <w:ins w:id="194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91" w:author="Machado, Diana" w:date="2019-02-04T10:19:00Z"/>
                <w:rFonts w:ascii="Calibri" w:hAnsi="Calibri" w:cs="Calibri"/>
                <w:color w:val="000000"/>
                <w:sz w:val="16"/>
                <w:szCs w:val="16"/>
                <w:lang w:eastAsia="en-US"/>
              </w:rPr>
            </w:pPr>
            <w:ins w:id="194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93" w:author="Machado, Diana" w:date="2019-02-04T10:19:00Z"/>
                <w:rFonts w:ascii="Calibri" w:hAnsi="Calibri" w:cs="Calibri"/>
                <w:color w:val="000000"/>
                <w:sz w:val="16"/>
                <w:szCs w:val="16"/>
                <w:lang w:eastAsia="en-US"/>
              </w:rPr>
            </w:pPr>
            <w:ins w:id="194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95" w:author="Machado, Diana" w:date="2019-02-04T10:19:00Z"/>
                <w:rFonts w:ascii="Calibri" w:hAnsi="Calibri" w:cs="Calibri"/>
                <w:color w:val="000000"/>
                <w:sz w:val="16"/>
                <w:szCs w:val="16"/>
                <w:lang w:eastAsia="en-US"/>
              </w:rPr>
            </w:pPr>
            <w:ins w:id="194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97" w:author="Machado, Diana" w:date="2019-02-04T10:19:00Z"/>
                <w:rFonts w:ascii="Calibri" w:hAnsi="Calibri" w:cs="Calibri"/>
                <w:color w:val="000000"/>
                <w:sz w:val="16"/>
                <w:szCs w:val="16"/>
                <w:lang w:eastAsia="en-US"/>
              </w:rPr>
            </w:pPr>
            <w:ins w:id="194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99" w:author="Machado, Diana" w:date="2019-02-04T10:19:00Z"/>
                <w:rFonts w:ascii="Calibri" w:hAnsi="Calibri" w:cs="Calibri"/>
                <w:color w:val="000000"/>
                <w:sz w:val="16"/>
                <w:szCs w:val="16"/>
                <w:lang w:eastAsia="en-US"/>
              </w:rPr>
            </w:pPr>
            <w:ins w:id="19500" w:author="Machado, Diana" w:date="2019-02-04T10:19:00Z">
              <w:r w:rsidRPr="00D01C04">
                <w:rPr>
                  <w:rFonts w:ascii="Calibri" w:hAnsi="Calibri" w:cs="Calibri"/>
                  <w:color w:val="000000"/>
                  <w:sz w:val="16"/>
                  <w:szCs w:val="16"/>
                  <w:lang w:eastAsia="en-US"/>
                </w:rPr>
                <w:t xml:space="preserve">549,6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01" w:author="Machado, Diana" w:date="2019-02-04T10:19:00Z"/>
                <w:rFonts w:ascii="Calibri" w:hAnsi="Calibri" w:cs="Calibri"/>
                <w:color w:val="000000"/>
                <w:sz w:val="16"/>
                <w:szCs w:val="16"/>
                <w:lang w:eastAsia="en-US"/>
              </w:rPr>
            </w:pPr>
            <w:ins w:id="1950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03" w:author="Machado, Diana" w:date="2019-02-04T10:19:00Z"/>
                <w:rFonts w:ascii="Calibri" w:hAnsi="Calibri" w:cs="Calibri"/>
                <w:color w:val="000000"/>
                <w:sz w:val="16"/>
                <w:szCs w:val="16"/>
                <w:lang w:eastAsia="en-US"/>
              </w:rPr>
            </w:pPr>
            <w:ins w:id="19504" w:author="Machado, Diana" w:date="2019-02-04T10:19:00Z">
              <w:r w:rsidRPr="00D01C04">
                <w:rPr>
                  <w:rFonts w:ascii="Calibri" w:hAnsi="Calibri" w:cs="Calibri"/>
                  <w:color w:val="000000"/>
                  <w:sz w:val="16"/>
                  <w:szCs w:val="16"/>
                  <w:lang w:eastAsia="en-US"/>
                </w:rPr>
                <w:t xml:space="preserve">549,6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05" w:author="Machado, Diana" w:date="2019-02-04T10:19:00Z"/>
                <w:rFonts w:ascii="Calibri" w:hAnsi="Calibri" w:cs="Calibri"/>
                <w:color w:val="000000"/>
                <w:sz w:val="16"/>
                <w:szCs w:val="16"/>
                <w:lang w:eastAsia="en-US"/>
              </w:rPr>
            </w:pPr>
            <w:ins w:id="19506"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95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08" w:author="Machado, Diana" w:date="2019-02-04T10:19:00Z"/>
                <w:rFonts w:ascii="Calibri" w:hAnsi="Calibri" w:cs="Calibri"/>
                <w:color w:val="000000"/>
                <w:sz w:val="16"/>
                <w:szCs w:val="16"/>
                <w:lang w:eastAsia="en-US"/>
              </w:rPr>
            </w:pPr>
            <w:ins w:id="19509" w:author="Machado, Diana" w:date="2019-02-04T10:19:00Z">
              <w:r w:rsidRPr="00D01C04">
                <w:rPr>
                  <w:rFonts w:ascii="Calibri" w:hAnsi="Calibri" w:cs="Calibri"/>
                  <w:color w:val="000000"/>
                  <w:sz w:val="16"/>
                  <w:szCs w:val="16"/>
                  <w:lang w:eastAsia="en-US"/>
                </w:rPr>
                <w:t>3219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10" w:author="Machado, Diana" w:date="2019-02-04T10:19:00Z"/>
                <w:rFonts w:ascii="Calibri" w:hAnsi="Calibri" w:cs="Calibri"/>
                <w:color w:val="000000"/>
                <w:sz w:val="16"/>
                <w:szCs w:val="16"/>
                <w:lang w:eastAsia="en-US"/>
              </w:rPr>
            </w:pPr>
            <w:ins w:id="195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12" w:author="Machado, Diana" w:date="2019-02-04T10:19:00Z"/>
                <w:rFonts w:ascii="Calibri" w:hAnsi="Calibri" w:cs="Calibri"/>
                <w:color w:val="000000"/>
                <w:sz w:val="16"/>
                <w:szCs w:val="16"/>
                <w:lang w:eastAsia="en-US"/>
              </w:rPr>
            </w:pPr>
            <w:ins w:id="195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14" w:author="Machado, Diana" w:date="2019-02-04T10:19:00Z"/>
                <w:rFonts w:ascii="Calibri" w:hAnsi="Calibri" w:cs="Calibri"/>
                <w:color w:val="000000"/>
                <w:sz w:val="16"/>
                <w:szCs w:val="16"/>
                <w:lang w:eastAsia="en-US"/>
              </w:rPr>
            </w:pPr>
            <w:ins w:id="19515" w:author="Machado, Diana" w:date="2019-02-04T10:19:00Z">
              <w:r w:rsidRPr="00D01C04">
                <w:rPr>
                  <w:rFonts w:ascii="Calibri" w:hAnsi="Calibri" w:cs="Calibri"/>
                  <w:color w:val="000000"/>
                  <w:sz w:val="16"/>
                  <w:szCs w:val="16"/>
                  <w:lang w:eastAsia="en-US"/>
                </w:rPr>
                <w:t xml:space="preserve">2,470,0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16" w:author="Machado, Diana" w:date="2019-02-04T10:19:00Z"/>
                <w:rFonts w:ascii="Calibri" w:hAnsi="Calibri" w:cs="Calibri"/>
                <w:color w:val="000000"/>
                <w:sz w:val="16"/>
                <w:szCs w:val="16"/>
                <w:lang w:eastAsia="en-US"/>
              </w:rPr>
            </w:pPr>
            <w:ins w:id="19517"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18" w:author="Machado, Diana" w:date="2019-02-04T10:19:00Z"/>
                <w:rFonts w:ascii="Calibri" w:hAnsi="Calibri" w:cs="Calibri"/>
                <w:color w:val="000000"/>
                <w:sz w:val="16"/>
                <w:szCs w:val="16"/>
                <w:lang w:eastAsia="en-US"/>
              </w:rPr>
            </w:pPr>
            <w:ins w:id="195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20" w:author="Machado, Diana" w:date="2019-02-04T10:19:00Z"/>
                <w:rFonts w:ascii="Calibri" w:hAnsi="Calibri" w:cs="Calibri"/>
                <w:color w:val="000000"/>
                <w:sz w:val="16"/>
                <w:szCs w:val="16"/>
                <w:lang w:eastAsia="en-US"/>
              </w:rPr>
            </w:pPr>
            <w:ins w:id="195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22" w:author="Machado, Diana" w:date="2019-02-04T10:19:00Z"/>
                <w:rFonts w:ascii="Calibri" w:hAnsi="Calibri" w:cs="Calibri"/>
                <w:color w:val="000000"/>
                <w:sz w:val="16"/>
                <w:szCs w:val="16"/>
                <w:lang w:eastAsia="en-US"/>
              </w:rPr>
            </w:pPr>
            <w:ins w:id="19523" w:author="Machado, Diana" w:date="2019-02-04T10:19:00Z">
              <w:r w:rsidRPr="00D01C04">
                <w:rPr>
                  <w:rFonts w:ascii="Calibri" w:hAnsi="Calibri" w:cs="Calibri"/>
                  <w:color w:val="000000"/>
                  <w:sz w:val="16"/>
                  <w:szCs w:val="16"/>
                  <w:lang w:eastAsia="en-US"/>
                </w:rPr>
                <w:t xml:space="preserve">3,624,56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24" w:author="Machado, Diana" w:date="2019-02-04T10:19:00Z"/>
                <w:rFonts w:ascii="Calibri" w:hAnsi="Calibri" w:cs="Calibri"/>
                <w:color w:val="000000"/>
                <w:sz w:val="16"/>
                <w:szCs w:val="16"/>
                <w:lang w:eastAsia="en-US"/>
              </w:rPr>
            </w:pPr>
            <w:ins w:id="19525"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26" w:author="Machado, Diana" w:date="2019-02-04T10:19:00Z"/>
                <w:rFonts w:ascii="Calibri" w:hAnsi="Calibri" w:cs="Calibri"/>
                <w:color w:val="000000"/>
                <w:sz w:val="16"/>
                <w:szCs w:val="16"/>
                <w:lang w:eastAsia="en-US"/>
              </w:rPr>
            </w:pPr>
            <w:ins w:id="19527" w:author="Machado, Diana" w:date="2019-02-04T10:19:00Z">
              <w:r w:rsidRPr="00D01C04">
                <w:rPr>
                  <w:rFonts w:ascii="Calibri" w:hAnsi="Calibri" w:cs="Calibri"/>
                  <w:color w:val="000000"/>
                  <w:sz w:val="16"/>
                  <w:szCs w:val="16"/>
                  <w:lang w:eastAsia="en-US"/>
                </w:rPr>
                <w:t xml:space="preserve">6,094,6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28" w:author="Machado, Diana" w:date="2019-02-04T10:19:00Z"/>
                <w:rFonts w:ascii="Calibri" w:hAnsi="Calibri" w:cs="Calibri"/>
                <w:color w:val="000000"/>
                <w:sz w:val="16"/>
                <w:szCs w:val="16"/>
                <w:lang w:eastAsia="en-US"/>
              </w:rPr>
            </w:pPr>
            <w:ins w:id="19529"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95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31" w:author="Machado, Diana" w:date="2019-02-04T10:19:00Z"/>
                <w:rFonts w:ascii="Calibri" w:hAnsi="Calibri" w:cs="Calibri"/>
                <w:color w:val="000000"/>
                <w:sz w:val="16"/>
                <w:szCs w:val="16"/>
                <w:lang w:eastAsia="en-US"/>
              </w:rPr>
            </w:pPr>
            <w:ins w:id="19532" w:author="Machado, Diana" w:date="2019-02-04T10:19:00Z">
              <w:r w:rsidRPr="00D01C04">
                <w:rPr>
                  <w:rFonts w:ascii="Calibri" w:hAnsi="Calibri" w:cs="Calibri"/>
                  <w:color w:val="000000"/>
                  <w:sz w:val="16"/>
                  <w:szCs w:val="16"/>
                  <w:lang w:eastAsia="en-US"/>
                </w:rPr>
                <w:t>3223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33" w:author="Machado, Diana" w:date="2019-02-04T10:19:00Z"/>
                <w:rFonts w:ascii="Calibri" w:hAnsi="Calibri" w:cs="Calibri"/>
                <w:color w:val="000000"/>
                <w:sz w:val="16"/>
                <w:szCs w:val="16"/>
                <w:lang w:eastAsia="en-US"/>
              </w:rPr>
            </w:pPr>
            <w:ins w:id="195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35" w:author="Machado, Diana" w:date="2019-02-04T10:19:00Z"/>
                <w:rFonts w:ascii="Calibri" w:hAnsi="Calibri" w:cs="Calibri"/>
                <w:color w:val="000000"/>
                <w:sz w:val="16"/>
                <w:szCs w:val="16"/>
                <w:lang w:eastAsia="en-US"/>
              </w:rPr>
            </w:pPr>
            <w:ins w:id="195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37" w:author="Machado, Diana" w:date="2019-02-04T10:19:00Z"/>
                <w:rFonts w:ascii="Calibri" w:hAnsi="Calibri" w:cs="Calibri"/>
                <w:color w:val="000000"/>
                <w:sz w:val="16"/>
                <w:szCs w:val="16"/>
                <w:lang w:eastAsia="en-US"/>
              </w:rPr>
            </w:pPr>
            <w:ins w:id="19538" w:author="Machado, Diana" w:date="2019-02-04T10:19:00Z">
              <w:r w:rsidRPr="00D01C04">
                <w:rPr>
                  <w:rFonts w:ascii="Calibri" w:hAnsi="Calibri" w:cs="Calibri"/>
                  <w:color w:val="000000"/>
                  <w:sz w:val="16"/>
                  <w:szCs w:val="16"/>
                  <w:lang w:eastAsia="en-US"/>
                </w:rPr>
                <w:t xml:space="preserve">689,0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39" w:author="Machado, Diana" w:date="2019-02-04T10:19:00Z"/>
                <w:rFonts w:ascii="Calibri" w:hAnsi="Calibri" w:cs="Calibri"/>
                <w:color w:val="000000"/>
                <w:sz w:val="16"/>
                <w:szCs w:val="16"/>
                <w:lang w:eastAsia="en-US"/>
              </w:rPr>
            </w:pPr>
            <w:ins w:id="1954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41" w:author="Machado, Diana" w:date="2019-02-04T10:19:00Z"/>
                <w:rFonts w:ascii="Calibri" w:hAnsi="Calibri" w:cs="Calibri"/>
                <w:color w:val="000000"/>
                <w:sz w:val="16"/>
                <w:szCs w:val="16"/>
                <w:lang w:eastAsia="en-US"/>
              </w:rPr>
            </w:pPr>
            <w:ins w:id="195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43" w:author="Machado, Diana" w:date="2019-02-04T10:19:00Z"/>
                <w:rFonts w:ascii="Calibri" w:hAnsi="Calibri" w:cs="Calibri"/>
                <w:color w:val="000000"/>
                <w:sz w:val="16"/>
                <w:szCs w:val="16"/>
                <w:lang w:eastAsia="en-US"/>
              </w:rPr>
            </w:pPr>
            <w:ins w:id="195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45" w:author="Machado, Diana" w:date="2019-02-04T10:19:00Z"/>
                <w:rFonts w:ascii="Calibri" w:hAnsi="Calibri" w:cs="Calibri"/>
                <w:color w:val="000000"/>
                <w:sz w:val="16"/>
                <w:szCs w:val="16"/>
                <w:lang w:eastAsia="en-US"/>
              </w:rPr>
            </w:pPr>
            <w:ins w:id="19546" w:author="Machado, Diana" w:date="2019-02-04T10:19:00Z">
              <w:r w:rsidRPr="00D01C04">
                <w:rPr>
                  <w:rFonts w:ascii="Calibri" w:hAnsi="Calibri" w:cs="Calibri"/>
                  <w:color w:val="000000"/>
                  <w:sz w:val="16"/>
                  <w:szCs w:val="16"/>
                  <w:lang w:eastAsia="en-US"/>
                </w:rPr>
                <w:t xml:space="preserve">18,217,9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47" w:author="Machado, Diana" w:date="2019-02-04T10:19:00Z"/>
                <w:rFonts w:ascii="Calibri" w:hAnsi="Calibri" w:cs="Calibri"/>
                <w:color w:val="000000"/>
                <w:sz w:val="16"/>
                <w:szCs w:val="16"/>
                <w:lang w:eastAsia="en-US"/>
              </w:rPr>
            </w:pPr>
            <w:ins w:id="19548"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49" w:author="Machado, Diana" w:date="2019-02-04T10:19:00Z"/>
                <w:rFonts w:ascii="Calibri" w:hAnsi="Calibri" w:cs="Calibri"/>
                <w:color w:val="000000"/>
                <w:sz w:val="16"/>
                <w:szCs w:val="16"/>
                <w:lang w:eastAsia="en-US"/>
              </w:rPr>
            </w:pPr>
            <w:ins w:id="19550" w:author="Machado, Diana" w:date="2019-02-04T10:19:00Z">
              <w:r w:rsidRPr="00D01C04">
                <w:rPr>
                  <w:rFonts w:ascii="Calibri" w:hAnsi="Calibri" w:cs="Calibri"/>
                  <w:color w:val="000000"/>
                  <w:sz w:val="16"/>
                  <w:szCs w:val="16"/>
                  <w:lang w:eastAsia="en-US"/>
                </w:rPr>
                <w:t xml:space="preserve">18,906,9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51" w:author="Machado, Diana" w:date="2019-02-04T10:19:00Z"/>
                <w:rFonts w:ascii="Calibri" w:hAnsi="Calibri" w:cs="Calibri"/>
                <w:color w:val="000000"/>
                <w:sz w:val="16"/>
                <w:szCs w:val="16"/>
                <w:lang w:eastAsia="en-US"/>
              </w:rPr>
            </w:pPr>
            <w:ins w:id="19552"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195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54" w:author="Machado, Diana" w:date="2019-02-04T10:19:00Z"/>
                <w:rFonts w:ascii="Calibri" w:hAnsi="Calibri" w:cs="Calibri"/>
                <w:color w:val="000000"/>
                <w:sz w:val="16"/>
                <w:szCs w:val="16"/>
                <w:lang w:eastAsia="en-US"/>
              </w:rPr>
            </w:pPr>
            <w:ins w:id="19555" w:author="Machado, Diana" w:date="2019-02-04T10:19:00Z">
              <w:r w:rsidRPr="00D01C04">
                <w:rPr>
                  <w:rFonts w:ascii="Calibri" w:hAnsi="Calibri" w:cs="Calibri"/>
                  <w:color w:val="000000"/>
                  <w:sz w:val="16"/>
                  <w:szCs w:val="16"/>
                  <w:lang w:eastAsia="en-US"/>
                </w:rPr>
                <w:t>322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56" w:author="Machado, Diana" w:date="2019-02-04T10:19:00Z"/>
                <w:rFonts w:ascii="Calibri" w:hAnsi="Calibri" w:cs="Calibri"/>
                <w:color w:val="000000"/>
                <w:sz w:val="16"/>
                <w:szCs w:val="16"/>
                <w:lang w:eastAsia="en-US"/>
              </w:rPr>
            </w:pPr>
            <w:ins w:id="195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58" w:author="Machado, Diana" w:date="2019-02-04T10:19:00Z"/>
                <w:rFonts w:ascii="Calibri" w:hAnsi="Calibri" w:cs="Calibri"/>
                <w:color w:val="000000"/>
                <w:sz w:val="16"/>
                <w:szCs w:val="16"/>
                <w:lang w:eastAsia="en-US"/>
              </w:rPr>
            </w:pPr>
            <w:ins w:id="195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60" w:author="Machado, Diana" w:date="2019-02-04T10:19:00Z"/>
                <w:rFonts w:ascii="Calibri" w:hAnsi="Calibri" w:cs="Calibri"/>
                <w:color w:val="000000"/>
                <w:sz w:val="16"/>
                <w:szCs w:val="16"/>
                <w:lang w:eastAsia="en-US"/>
              </w:rPr>
            </w:pPr>
            <w:ins w:id="19561" w:author="Machado, Diana" w:date="2019-02-04T10:19:00Z">
              <w:r w:rsidRPr="00D01C04">
                <w:rPr>
                  <w:rFonts w:ascii="Calibri" w:hAnsi="Calibri" w:cs="Calibri"/>
                  <w:color w:val="000000"/>
                  <w:sz w:val="16"/>
                  <w:szCs w:val="16"/>
                  <w:lang w:eastAsia="en-US"/>
                </w:rPr>
                <w:t xml:space="preserve">3,188,7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62" w:author="Machado, Diana" w:date="2019-02-04T10:19:00Z"/>
                <w:rFonts w:ascii="Calibri" w:hAnsi="Calibri" w:cs="Calibri"/>
                <w:color w:val="000000"/>
                <w:sz w:val="16"/>
                <w:szCs w:val="16"/>
                <w:lang w:eastAsia="en-US"/>
              </w:rPr>
            </w:pPr>
            <w:ins w:id="19563"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64" w:author="Machado, Diana" w:date="2019-02-04T10:19:00Z"/>
                <w:rFonts w:ascii="Calibri" w:hAnsi="Calibri" w:cs="Calibri"/>
                <w:color w:val="000000"/>
                <w:sz w:val="16"/>
                <w:szCs w:val="16"/>
                <w:lang w:eastAsia="en-US"/>
              </w:rPr>
            </w:pPr>
            <w:ins w:id="195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66" w:author="Machado, Diana" w:date="2019-02-04T10:19:00Z"/>
                <w:rFonts w:ascii="Calibri" w:hAnsi="Calibri" w:cs="Calibri"/>
                <w:color w:val="000000"/>
                <w:sz w:val="16"/>
                <w:szCs w:val="16"/>
                <w:lang w:eastAsia="en-US"/>
              </w:rPr>
            </w:pPr>
            <w:ins w:id="195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68" w:author="Machado, Diana" w:date="2019-02-04T10:19:00Z"/>
                <w:rFonts w:ascii="Calibri" w:hAnsi="Calibri" w:cs="Calibri"/>
                <w:color w:val="000000"/>
                <w:sz w:val="16"/>
                <w:szCs w:val="16"/>
                <w:lang w:eastAsia="en-US"/>
              </w:rPr>
            </w:pPr>
            <w:ins w:id="19569" w:author="Machado, Diana" w:date="2019-02-04T10:19:00Z">
              <w:r w:rsidRPr="00D01C04">
                <w:rPr>
                  <w:rFonts w:ascii="Calibri" w:hAnsi="Calibri" w:cs="Calibri"/>
                  <w:color w:val="000000"/>
                  <w:sz w:val="16"/>
                  <w:szCs w:val="16"/>
                  <w:lang w:eastAsia="en-US"/>
                </w:rPr>
                <w:t xml:space="preserve">29,045,1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70" w:author="Machado, Diana" w:date="2019-02-04T10:19:00Z"/>
                <w:rFonts w:ascii="Calibri" w:hAnsi="Calibri" w:cs="Calibri"/>
                <w:color w:val="000000"/>
                <w:sz w:val="16"/>
                <w:szCs w:val="16"/>
                <w:lang w:eastAsia="en-US"/>
              </w:rPr>
            </w:pPr>
            <w:ins w:id="19571"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72" w:author="Machado, Diana" w:date="2019-02-04T10:19:00Z"/>
                <w:rFonts w:ascii="Calibri" w:hAnsi="Calibri" w:cs="Calibri"/>
                <w:color w:val="000000"/>
                <w:sz w:val="16"/>
                <w:szCs w:val="16"/>
                <w:lang w:eastAsia="en-US"/>
              </w:rPr>
            </w:pPr>
            <w:ins w:id="19573" w:author="Machado, Diana" w:date="2019-02-04T10:19:00Z">
              <w:r w:rsidRPr="00D01C04">
                <w:rPr>
                  <w:rFonts w:ascii="Calibri" w:hAnsi="Calibri" w:cs="Calibri"/>
                  <w:color w:val="000000"/>
                  <w:sz w:val="16"/>
                  <w:szCs w:val="16"/>
                  <w:lang w:eastAsia="en-US"/>
                </w:rPr>
                <w:t xml:space="preserve">32,233,8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74" w:author="Machado, Diana" w:date="2019-02-04T10:19:00Z"/>
                <w:rFonts w:ascii="Calibri" w:hAnsi="Calibri" w:cs="Calibri"/>
                <w:color w:val="000000"/>
                <w:sz w:val="16"/>
                <w:szCs w:val="16"/>
                <w:lang w:eastAsia="en-US"/>
              </w:rPr>
            </w:pPr>
            <w:ins w:id="19575"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195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77" w:author="Machado, Diana" w:date="2019-02-04T10:19:00Z"/>
                <w:rFonts w:ascii="Calibri" w:hAnsi="Calibri" w:cs="Calibri"/>
                <w:color w:val="000000"/>
                <w:sz w:val="16"/>
                <w:szCs w:val="16"/>
                <w:lang w:eastAsia="en-US"/>
              </w:rPr>
            </w:pPr>
            <w:ins w:id="19578" w:author="Machado, Diana" w:date="2019-02-04T10:19:00Z">
              <w:r w:rsidRPr="00D01C04">
                <w:rPr>
                  <w:rFonts w:ascii="Calibri" w:hAnsi="Calibri" w:cs="Calibri"/>
                  <w:color w:val="000000"/>
                  <w:sz w:val="16"/>
                  <w:szCs w:val="16"/>
                  <w:lang w:eastAsia="en-US"/>
                </w:rPr>
                <w:t>322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79" w:author="Machado, Diana" w:date="2019-02-04T10:19:00Z"/>
                <w:rFonts w:ascii="Calibri" w:hAnsi="Calibri" w:cs="Calibri"/>
                <w:color w:val="000000"/>
                <w:sz w:val="16"/>
                <w:szCs w:val="16"/>
                <w:lang w:eastAsia="en-US"/>
              </w:rPr>
            </w:pPr>
            <w:ins w:id="195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81" w:author="Machado, Diana" w:date="2019-02-04T10:19:00Z"/>
                <w:rFonts w:ascii="Calibri" w:hAnsi="Calibri" w:cs="Calibri"/>
                <w:color w:val="000000"/>
                <w:sz w:val="16"/>
                <w:szCs w:val="16"/>
                <w:lang w:eastAsia="en-US"/>
              </w:rPr>
            </w:pPr>
            <w:ins w:id="195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83" w:author="Machado, Diana" w:date="2019-02-04T10:19:00Z"/>
                <w:rFonts w:ascii="Calibri" w:hAnsi="Calibri" w:cs="Calibri"/>
                <w:color w:val="000000"/>
                <w:sz w:val="16"/>
                <w:szCs w:val="16"/>
                <w:lang w:eastAsia="en-US"/>
              </w:rPr>
            </w:pPr>
            <w:ins w:id="19584" w:author="Machado, Diana" w:date="2019-02-04T10:19:00Z">
              <w:r w:rsidRPr="00D01C04">
                <w:rPr>
                  <w:rFonts w:ascii="Calibri" w:hAnsi="Calibri" w:cs="Calibri"/>
                  <w:color w:val="000000"/>
                  <w:sz w:val="16"/>
                  <w:szCs w:val="16"/>
                  <w:lang w:eastAsia="en-US"/>
                </w:rPr>
                <w:t xml:space="preserve">7,673,8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85" w:author="Machado, Diana" w:date="2019-02-04T10:19:00Z"/>
                <w:rFonts w:ascii="Calibri" w:hAnsi="Calibri" w:cs="Calibri"/>
                <w:color w:val="000000"/>
                <w:sz w:val="16"/>
                <w:szCs w:val="16"/>
                <w:lang w:eastAsia="en-US"/>
              </w:rPr>
            </w:pPr>
            <w:ins w:id="19586"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87" w:author="Machado, Diana" w:date="2019-02-04T10:19:00Z"/>
                <w:rFonts w:ascii="Calibri" w:hAnsi="Calibri" w:cs="Calibri"/>
                <w:color w:val="000000"/>
                <w:sz w:val="16"/>
                <w:szCs w:val="16"/>
                <w:lang w:eastAsia="en-US"/>
              </w:rPr>
            </w:pPr>
            <w:ins w:id="195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89" w:author="Machado, Diana" w:date="2019-02-04T10:19:00Z"/>
                <w:rFonts w:ascii="Calibri" w:hAnsi="Calibri" w:cs="Calibri"/>
                <w:color w:val="000000"/>
                <w:sz w:val="16"/>
                <w:szCs w:val="16"/>
                <w:lang w:eastAsia="en-US"/>
              </w:rPr>
            </w:pPr>
            <w:ins w:id="195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91" w:author="Machado, Diana" w:date="2019-02-04T10:19:00Z"/>
                <w:rFonts w:ascii="Calibri" w:hAnsi="Calibri" w:cs="Calibri"/>
                <w:color w:val="000000"/>
                <w:sz w:val="16"/>
                <w:szCs w:val="16"/>
                <w:lang w:eastAsia="en-US"/>
              </w:rPr>
            </w:pPr>
            <w:ins w:id="19592" w:author="Machado, Diana" w:date="2019-02-04T10:19:00Z">
              <w:r w:rsidRPr="00D01C04">
                <w:rPr>
                  <w:rFonts w:ascii="Calibri" w:hAnsi="Calibri" w:cs="Calibri"/>
                  <w:color w:val="000000"/>
                  <w:sz w:val="16"/>
                  <w:szCs w:val="16"/>
                  <w:lang w:eastAsia="en-US"/>
                </w:rPr>
                <w:t xml:space="preserve">7,701,1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93" w:author="Machado, Diana" w:date="2019-02-04T10:19:00Z"/>
                <w:rFonts w:ascii="Calibri" w:hAnsi="Calibri" w:cs="Calibri"/>
                <w:color w:val="000000"/>
                <w:sz w:val="16"/>
                <w:szCs w:val="16"/>
                <w:lang w:eastAsia="en-US"/>
              </w:rPr>
            </w:pPr>
            <w:ins w:id="19594"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95" w:author="Machado, Diana" w:date="2019-02-04T10:19:00Z"/>
                <w:rFonts w:ascii="Calibri" w:hAnsi="Calibri" w:cs="Calibri"/>
                <w:color w:val="000000"/>
                <w:sz w:val="16"/>
                <w:szCs w:val="16"/>
                <w:lang w:eastAsia="en-US"/>
              </w:rPr>
            </w:pPr>
            <w:ins w:id="19596" w:author="Machado, Diana" w:date="2019-02-04T10:19:00Z">
              <w:r w:rsidRPr="00D01C04">
                <w:rPr>
                  <w:rFonts w:ascii="Calibri" w:hAnsi="Calibri" w:cs="Calibri"/>
                  <w:color w:val="000000"/>
                  <w:sz w:val="16"/>
                  <w:szCs w:val="16"/>
                  <w:lang w:eastAsia="en-US"/>
                </w:rPr>
                <w:t xml:space="preserve">15,375,0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97" w:author="Machado, Diana" w:date="2019-02-04T10:19:00Z"/>
                <w:rFonts w:ascii="Calibri" w:hAnsi="Calibri" w:cs="Calibri"/>
                <w:color w:val="000000"/>
                <w:sz w:val="16"/>
                <w:szCs w:val="16"/>
                <w:lang w:eastAsia="en-US"/>
              </w:rPr>
            </w:pPr>
            <w:ins w:id="19598"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95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00" w:author="Machado, Diana" w:date="2019-02-04T10:19:00Z"/>
                <w:rFonts w:ascii="Calibri" w:hAnsi="Calibri" w:cs="Calibri"/>
                <w:color w:val="000000"/>
                <w:sz w:val="16"/>
                <w:szCs w:val="16"/>
                <w:lang w:eastAsia="en-US"/>
              </w:rPr>
            </w:pPr>
            <w:ins w:id="19601" w:author="Machado, Diana" w:date="2019-02-04T10:19:00Z">
              <w:r w:rsidRPr="00D01C04">
                <w:rPr>
                  <w:rFonts w:ascii="Calibri" w:hAnsi="Calibri" w:cs="Calibri"/>
                  <w:color w:val="000000"/>
                  <w:sz w:val="16"/>
                  <w:szCs w:val="16"/>
                  <w:lang w:eastAsia="en-US"/>
                </w:rPr>
                <w:t>323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02" w:author="Machado, Diana" w:date="2019-02-04T10:19:00Z"/>
                <w:rFonts w:ascii="Calibri" w:hAnsi="Calibri" w:cs="Calibri"/>
                <w:color w:val="000000"/>
                <w:sz w:val="16"/>
                <w:szCs w:val="16"/>
                <w:lang w:eastAsia="en-US"/>
              </w:rPr>
            </w:pPr>
            <w:ins w:id="196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04" w:author="Machado, Diana" w:date="2019-02-04T10:19:00Z"/>
                <w:rFonts w:ascii="Calibri" w:hAnsi="Calibri" w:cs="Calibri"/>
                <w:color w:val="000000"/>
                <w:sz w:val="16"/>
                <w:szCs w:val="16"/>
                <w:lang w:eastAsia="en-US"/>
              </w:rPr>
            </w:pPr>
            <w:ins w:id="196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06" w:author="Machado, Diana" w:date="2019-02-04T10:19:00Z"/>
                <w:rFonts w:ascii="Calibri" w:hAnsi="Calibri" w:cs="Calibri"/>
                <w:color w:val="000000"/>
                <w:sz w:val="16"/>
                <w:szCs w:val="16"/>
                <w:lang w:eastAsia="en-US"/>
              </w:rPr>
            </w:pPr>
            <w:ins w:id="19607" w:author="Machado, Diana" w:date="2019-02-04T10:19:00Z">
              <w:r w:rsidRPr="00D01C04">
                <w:rPr>
                  <w:rFonts w:ascii="Calibri" w:hAnsi="Calibri" w:cs="Calibri"/>
                  <w:color w:val="000000"/>
                  <w:sz w:val="16"/>
                  <w:szCs w:val="16"/>
                  <w:lang w:eastAsia="en-US"/>
                </w:rPr>
                <w:t xml:space="preserve">15,689,8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08" w:author="Machado, Diana" w:date="2019-02-04T10:19:00Z"/>
                <w:rFonts w:ascii="Calibri" w:hAnsi="Calibri" w:cs="Calibri"/>
                <w:color w:val="000000"/>
                <w:sz w:val="16"/>
                <w:szCs w:val="16"/>
                <w:lang w:eastAsia="en-US"/>
              </w:rPr>
            </w:pPr>
            <w:ins w:id="19609"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10" w:author="Machado, Diana" w:date="2019-02-04T10:19:00Z"/>
                <w:rFonts w:ascii="Calibri" w:hAnsi="Calibri" w:cs="Calibri"/>
                <w:color w:val="000000"/>
                <w:sz w:val="16"/>
                <w:szCs w:val="16"/>
                <w:lang w:eastAsia="en-US"/>
              </w:rPr>
            </w:pPr>
            <w:ins w:id="196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12" w:author="Machado, Diana" w:date="2019-02-04T10:19:00Z"/>
                <w:rFonts w:ascii="Calibri" w:hAnsi="Calibri" w:cs="Calibri"/>
                <w:color w:val="000000"/>
                <w:sz w:val="16"/>
                <w:szCs w:val="16"/>
                <w:lang w:eastAsia="en-US"/>
              </w:rPr>
            </w:pPr>
            <w:ins w:id="196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14" w:author="Machado, Diana" w:date="2019-02-04T10:19:00Z"/>
                <w:rFonts w:ascii="Calibri" w:hAnsi="Calibri" w:cs="Calibri"/>
                <w:color w:val="000000"/>
                <w:sz w:val="16"/>
                <w:szCs w:val="16"/>
                <w:lang w:eastAsia="en-US"/>
              </w:rPr>
            </w:pPr>
            <w:ins w:id="1961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16" w:author="Machado, Diana" w:date="2019-02-04T10:19:00Z"/>
                <w:rFonts w:ascii="Calibri" w:hAnsi="Calibri" w:cs="Calibri"/>
                <w:color w:val="000000"/>
                <w:sz w:val="16"/>
                <w:szCs w:val="16"/>
                <w:lang w:eastAsia="en-US"/>
              </w:rPr>
            </w:pPr>
            <w:ins w:id="1961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18" w:author="Machado, Diana" w:date="2019-02-04T10:19:00Z"/>
                <w:rFonts w:ascii="Calibri" w:hAnsi="Calibri" w:cs="Calibri"/>
                <w:color w:val="000000"/>
                <w:sz w:val="16"/>
                <w:szCs w:val="16"/>
                <w:lang w:eastAsia="en-US"/>
              </w:rPr>
            </w:pPr>
            <w:ins w:id="19619" w:author="Machado, Diana" w:date="2019-02-04T10:19:00Z">
              <w:r w:rsidRPr="00D01C04">
                <w:rPr>
                  <w:rFonts w:ascii="Calibri" w:hAnsi="Calibri" w:cs="Calibri"/>
                  <w:color w:val="000000"/>
                  <w:sz w:val="16"/>
                  <w:szCs w:val="16"/>
                  <w:lang w:eastAsia="en-US"/>
                </w:rPr>
                <w:t xml:space="preserve">15,689,8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20" w:author="Machado, Diana" w:date="2019-02-04T10:19:00Z"/>
                <w:rFonts w:ascii="Calibri" w:hAnsi="Calibri" w:cs="Calibri"/>
                <w:color w:val="000000"/>
                <w:sz w:val="16"/>
                <w:szCs w:val="16"/>
                <w:lang w:eastAsia="en-US"/>
              </w:rPr>
            </w:pPr>
            <w:ins w:id="19621"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96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23" w:author="Machado, Diana" w:date="2019-02-04T10:19:00Z"/>
                <w:rFonts w:ascii="Calibri" w:hAnsi="Calibri" w:cs="Calibri"/>
                <w:color w:val="000000"/>
                <w:sz w:val="16"/>
                <w:szCs w:val="16"/>
                <w:lang w:eastAsia="en-US"/>
              </w:rPr>
            </w:pPr>
            <w:ins w:id="19624" w:author="Machado, Diana" w:date="2019-02-04T10:19:00Z">
              <w:r w:rsidRPr="00D01C04">
                <w:rPr>
                  <w:rFonts w:ascii="Calibri" w:hAnsi="Calibri" w:cs="Calibri"/>
                  <w:color w:val="000000"/>
                  <w:sz w:val="16"/>
                  <w:szCs w:val="16"/>
                  <w:lang w:eastAsia="en-US"/>
                </w:rPr>
                <w:t>323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25" w:author="Machado, Diana" w:date="2019-02-04T10:19:00Z"/>
                <w:rFonts w:ascii="Calibri" w:hAnsi="Calibri" w:cs="Calibri"/>
                <w:color w:val="000000"/>
                <w:sz w:val="16"/>
                <w:szCs w:val="16"/>
                <w:lang w:eastAsia="en-US"/>
              </w:rPr>
            </w:pPr>
            <w:ins w:id="196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27" w:author="Machado, Diana" w:date="2019-02-04T10:19:00Z"/>
                <w:rFonts w:ascii="Calibri" w:hAnsi="Calibri" w:cs="Calibri"/>
                <w:color w:val="000000"/>
                <w:sz w:val="16"/>
                <w:szCs w:val="16"/>
                <w:lang w:eastAsia="en-US"/>
              </w:rPr>
            </w:pPr>
            <w:ins w:id="196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29" w:author="Machado, Diana" w:date="2019-02-04T10:19:00Z"/>
                <w:rFonts w:ascii="Calibri" w:hAnsi="Calibri" w:cs="Calibri"/>
                <w:color w:val="000000"/>
                <w:sz w:val="16"/>
                <w:szCs w:val="16"/>
                <w:lang w:eastAsia="en-US"/>
              </w:rPr>
            </w:pPr>
            <w:ins w:id="19630" w:author="Machado, Diana" w:date="2019-02-04T10:19:00Z">
              <w:r w:rsidRPr="00D01C04">
                <w:rPr>
                  <w:rFonts w:ascii="Calibri" w:hAnsi="Calibri" w:cs="Calibri"/>
                  <w:color w:val="000000"/>
                  <w:sz w:val="16"/>
                  <w:szCs w:val="16"/>
                  <w:lang w:eastAsia="en-US"/>
                </w:rPr>
                <w:t xml:space="preserve">31,500,09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31" w:author="Machado, Diana" w:date="2019-02-04T10:19:00Z"/>
                <w:rFonts w:ascii="Calibri" w:hAnsi="Calibri" w:cs="Calibri"/>
                <w:color w:val="000000"/>
                <w:sz w:val="16"/>
                <w:szCs w:val="16"/>
                <w:lang w:eastAsia="en-US"/>
              </w:rPr>
            </w:pPr>
            <w:ins w:id="19632"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33" w:author="Machado, Diana" w:date="2019-02-04T10:19:00Z"/>
                <w:rFonts w:ascii="Calibri" w:hAnsi="Calibri" w:cs="Calibri"/>
                <w:color w:val="000000"/>
                <w:sz w:val="16"/>
                <w:szCs w:val="16"/>
                <w:lang w:eastAsia="en-US"/>
              </w:rPr>
            </w:pPr>
            <w:ins w:id="196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35" w:author="Machado, Diana" w:date="2019-02-04T10:19:00Z"/>
                <w:rFonts w:ascii="Calibri" w:hAnsi="Calibri" w:cs="Calibri"/>
                <w:color w:val="000000"/>
                <w:sz w:val="16"/>
                <w:szCs w:val="16"/>
                <w:lang w:eastAsia="en-US"/>
              </w:rPr>
            </w:pPr>
            <w:ins w:id="196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37" w:author="Machado, Diana" w:date="2019-02-04T10:19:00Z"/>
                <w:rFonts w:ascii="Calibri" w:hAnsi="Calibri" w:cs="Calibri"/>
                <w:color w:val="000000"/>
                <w:sz w:val="16"/>
                <w:szCs w:val="16"/>
                <w:lang w:eastAsia="en-US"/>
              </w:rPr>
            </w:pPr>
            <w:ins w:id="1963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39" w:author="Machado, Diana" w:date="2019-02-04T10:19:00Z"/>
                <w:rFonts w:ascii="Calibri" w:hAnsi="Calibri" w:cs="Calibri"/>
                <w:color w:val="000000"/>
                <w:sz w:val="16"/>
                <w:szCs w:val="16"/>
                <w:lang w:eastAsia="en-US"/>
              </w:rPr>
            </w:pPr>
            <w:ins w:id="1964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41" w:author="Machado, Diana" w:date="2019-02-04T10:19:00Z"/>
                <w:rFonts w:ascii="Calibri" w:hAnsi="Calibri" w:cs="Calibri"/>
                <w:color w:val="000000"/>
                <w:sz w:val="16"/>
                <w:szCs w:val="16"/>
                <w:lang w:eastAsia="en-US"/>
              </w:rPr>
            </w:pPr>
            <w:ins w:id="19642" w:author="Machado, Diana" w:date="2019-02-04T10:19:00Z">
              <w:r w:rsidRPr="00D01C04">
                <w:rPr>
                  <w:rFonts w:ascii="Calibri" w:hAnsi="Calibri" w:cs="Calibri"/>
                  <w:color w:val="000000"/>
                  <w:sz w:val="16"/>
                  <w:szCs w:val="16"/>
                  <w:lang w:eastAsia="en-US"/>
                </w:rPr>
                <w:t xml:space="preserve">31,500,0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43" w:author="Machado, Diana" w:date="2019-02-04T10:19:00Z"/>
                <w:rFonts w:ascii="Calibri" w:hAnsi="Calibri" w:cs="Calibri"/>
                <w:color w:val="000000"/>
                <w:sz w:val="16"/>
                <w:szCs w:val="16"/>
                <w:lang w:eastAsia="en-US"/>
              </w:rPr>
            </w:pPr>
            <w:ins w:id="19644"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196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46" w:author="Machado, Diana" w:date="2019-02-04T10:19:00Z"/>
                <w:rFonts w:ascii="Calibri" w:hAnsi="Calibri" w:cs="Calibri"/>
                <w:color w:val="000000"/>
                <w:sz w:val="16"/>
                <w:szCs w:val="16"/>
                <w:lang w:eastAsia="en-US"/>
              </w:rPr>
            </w:pPr>
            <w:ins w:id="19647" w:author="Machado, Diana" w:date="2019-02-04T10:19:00Z">
              <w:r w:rsidRPr="00D01C04">
                <w:rPr>
                  <w:rFonts w:ascii="Calibri" w:hAnsi="Calibri" w:cs="Calibri"/>
                  <w:color w:val="000000"/>
                  <w:sz w:val="16"/>
                  <w:szCs w:val="16"/>
                  <w:lang w:eastAsia="en-US"/>
                </w:rPr>
                <w:t>323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48" w:author="Machado, Diana" w:date="2019-02-04T10:19:00Z"/>
                <w:rFonts w:ascii="Calibri" w:hAnsi="Calibri" w:cs="Calibri"/>
                <w:color w:val="000000"/>
                <w:sz w:val="16"/>
                <w:szCs w:val="16"/>
                <w:lang w:eastAsia="en-US"/>
              </w:rPr>
            </w:pPr>
            <w:ins w:id="196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50" w:author="Machado, Diana" w:date="2019-02-04T10:19:00Z"/>
                <w:rFonts w:ascii="Calibri" w:hAnsi="Calibri" w:cs="Calibri"/>
                <w:color w:val="000000"/>
                <w:sz w:val="16"/>
                <w:szCs w:val="16"/>
                <w:lang w:eastAsia="en-US"/>
              </w:rPr>
            </w:pPr>
            <w:ins w:id="196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52" w:author="Machado, Diana" w:date="2019-02-04T10:19:00Z"/>
                <w:rFonts w:ascii="Calibri" w:hAnsi="Calibri" w:cs="Calibri"/>
                <w:color w:val="000000"/>
                <w:sz w:val="16"/>
                <w:szCs w:val="16"/>
                <w:lang w:eastAsia="en-US"/>
              </w:rPr>
            </w:pPr>
            <w:ins w:id="19653" w:author="Machado, Diana" w:date="2019-02-04T10:19:00Z">
              <w:r w:rsidRPr="00D01C04">
                <w:rPr>
                  <w:rFonts w:ascii="Calibri" w:hAnsi="Calibri" w:cs="Calibri"/>
                  <w:color w:val="000000"/>
                  <w:sz w:val="16"/>
                  <w:szCs w:val="16"/>
                  <w:lang w:eastAsia="en-US"/>
                </w:rPr>
                <w:t xml:space="preserve">10,180,1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54" w:author="Machado, Diana" w:date="2019-02-04T10:19:00Z"/>
                <w:rFonts w:ascii="Calibri" w:hAnsi="Calibri" w:cs="Calibri"/>
                <w:color w:val="000000"/>
                <w:sz w:val="16"/>
                <w:szCs w:val="16"/>
                <w:lang w:eastAsia="en-US"/>
              </w:rPr>
            </w:pPr>
            <w:ins w:id="19655"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56" w:author="Machado, Diana" w:date="2019-02-04T10:19:00Z"/>
                <w:rFonts w:ascii="Calibri" w:hAnsi="Calibri" w:cs="Calibri"/>
                <w:color w:val="000000"/>
                <w:sz w:val="16"/>
                <w:szCs w:val="16"/>
                <w:lang w:eastAsia="en-US"/>
              </w:rPr>
            </w:pPr>
            <w:ins w:id="196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58" w:author="Machado, Diana" w:date="2019-02-04T10:19:00Z"/>
                <w:rFonts w:ascii="Calibri" w:hAnsi="Calibri" w:cs="Calibri"/>
                <w:color w:val="000000"/>
                <w:sz w:val="16"/>
                <w:szCs w:val="16"/>
                <w:lang w:eastAsia="en-US"/>
              </w:rPr>
            </w:pPr>
            <w:ins w:id="196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60" w:author="Machado, Diana" w:date="2019-02-04T10:19:00Z"/>
                <w:rFonts w:ascii="Calibri" w:hAnsi="Calibri" w:cs="Calibri"/>
                <w:color w:val="000000"/>
                <w:sz w:val="16"/>
                <w:szCs w:val="16"/>
                <w:lang w:eastAsia="en-US"/>
              </w:rPr>
            </w:pPr>
            <w:ins w:id="1966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62" w:author="Machado, Diana" w:date="2019-02-04T10:19:00Z"/>
                <w:rFonts w:ascii="Calibri" w:hAnsi="Calibri" w:cs="Calibri"/>
                <w:color w:val="000000"/>
                <w:sz w:val="16"/>
                <w:szCs w:val="16"/>
                <w:lang w:eastAsia="en-US"/>
              </w:rPr>
            </w:pPr>
            <w:ins w:id="1966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64" w:author="Machado, Diana" w:date="2019-02-04T10:19:00Z"/>
                <w:rFonts w:ascii="Calibri" w:hAnsi="Calibri" w:cs="Calibri"/>
                <w:color w:val="000000"/>
                <w:sz w:val="16"/>
                <w:szCs w:val="16"/>
                <w:lang w:eastAsia="en-US"/>
              </w:rPr>
            </w:pPr>
            <w:ins w:id="19665" w:author="Machado, Diana" w:date="2019-02-04T10:19:00Z">
              <w:r w:rsidRPr="00D01C04">
                <w:rPr>
                  <w:rFonts w:ascii="Calibri" w:hAnsi="Calibri" w:cs="Calibri"/>
                  <w:color w:val="000000"/>
                  <w:sz w:val="16"/>
                  <w:szCs w:val="16"/>
                  <w:lang w:eastAsia="en-US"/>
                </w:rPr>
                <w:t xml:space="preserve">10,180,1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66" w:author="Machado, Diana" w:date="2019-02-04T10:19:00Z"/>
                <w:rFonts w:ascii="Calibri" w:hAnsi="Calibri" w:cs="Calibri"/>
                <w:color w:val="000000"/>
                <w:sz w:val="16"/>
                <w:szCs w:val="16"/>
                <w:lang w:eastAsia="en-US"/>
              </w:rPr>
            </w:pPr>
            <w:ins w:id="19667"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196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69" w:author="Machado, Diana" w:date="2019-02-04T10:19:00Z"/>
                <w:rFonts w:ascii="Calibri" w:hAnsi="Calibri" w:cs="Calibri"/>
                <w:color w:val="000000"/>
                <w:sz w:val="16"/>
                <w:szCs w:val="16"/>
                <w:lang w:eastAsia="en-US"/>
              </w:rPr>
            </w:pPr>
            <w:ins w:id="19670" w:author="Machado, Diana" w:date="2019-02-04T10:19:00Z">
              <w:r w:rsidRPr="00D01C04">
                <w:rPr>
                  <w:rFonts w:ascii="Calibri" w:hAnsi="Calibri" w:cs="Calibri"/>
                  <w:color w:val="000000"/>
                  <w:sz w:val="16"/>
                  <w:szCs w:val="16"/>
                  <w:lang w:eastAsia="en-US"/>
                </w:rPr>
                <w:t>323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71" w:author="Machado, Diana" w:date="2019-02-04T10:19:00Z"/>
                <w:rFonts w:ascii="Calibri" w:hAnsi="Calibri" w:cs="Calibri"/>
                <w:color w:val="000000"/>
                <w:sz w:val="16"/>
                <w:szCs w:val="16"/>
                <w:lang w:eastAsia="en-US"/>
              </w:rPr>
            </w:pPr>
            <w:ins w:id="196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73" w:author="Machado, Diana" w:date="2019-02-04T10:19:00Z"/>
                <w:rFonts w:ascii="Calibri" w:hAnsi="Calibri" w:cs="Calibri"/>
                <w:color w:val="000000"/>
                <w:sz w:val="16"/>
                <w:szCs w:val="16"/>
                <w:lang w:eastAsia="en-US"/>
              </w:rPr>
            </w:pPr>
            <w:ins w:id="196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75" w:author="Machado, Diana" w:date="2019-02-04T10:19:00Z"/>
                <w:rFonts w:ascii="Calibri" w:hAnsi="Calibri" w:cs="Calibri"/>
                <w:color w:val="000000"/>
                <w:sz w:val="16"/>
                <w:szCs w:val="16"/>
                <w:lang w:eastAsia="en-US"/>
              </w:rPr>
            </w:pPr>
            <w:ins w:id="19676" w:author="Machado, Diana" w:date="2019-02-04T10:19:00Z">
              <w:r w:rsidRPr="00D01C04">
                <w:rPr>
                  <w:rFonts w:ascii="Calibri" w:hAnsi="Calibri" w:cs="Calibri"/>
                  <w:color w:val="000000"/>
                  <w:sz w:val="16"/>
                  <w:szCs w:val="16"/>
                  <w:lang w:eastAsia="en-US"/>
                </w:rPr>
                <w:t xml:space="preserve">6,547,2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77" w:author="Machado, Diana" w:date="2019-02-04T10:19:00Z"/>
                <w:rFonts w:ascii="Calibri" w:hAnsi="Calibri" w:cs="Calibri"/>
                <w:color w:val="000000"/>
                <w:sz w:val="16"/>
                <w:szCs w:val="16"/>
                <w:lang w:eastAsia="en-US"/>
              </w:rPr>
            </w:pPr>
            <w:ins w:id="19678"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79" w:author="Machado, Diana" w:date="2019-02-04T10:19:00Z"/>
                <w:rFonts w:ascii="Calibri" w:hAnsi="Calibri" w:cs="Calibri"/>
                <w:color w:val="000000"/>
                <w:sz w:val="16"/>
                <w:szCs w:val="16"/>
                <w:lang w:eastAsia="en-US"/>
              </w:rPr>
            </w:pPr>
            <w:ins w:id="196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81" w:author="Machado, Diana" w:date="2019-02-04T10:19:00Z"/>
                <w:rFonts w:ascii="Calibri" w:hAnsi="Calibri" w:cs="Calibri"/>
                <w:color w:val="000000"/>
                <w:sz w:val="16"/>
                <w:szCs w:val="16"/>
                <w:lang w:eastAsia="en-US"/>
              </w:rPr>
            </w:pPr>
            <w:ins w:id="196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83" w:author="Machado, Diana" w:date="2019-02-04T10:19:00Z"/>
                <w:rFonts w:ascii="Calibri" w:hAnsi="Calibri" w:cs="Calibri"/>
                <w:color w:val="000000"/>
                <w:sz w:val="16"/>
                <w:szCs w:val="16"/>
                <w:lang w:eastAsia="en-US"/>
              </w:rPr>
            </w:pPr>
            <w:ins w:id="1968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85" w:author="Machado, Diana" w:date="2019-02-04T10:19:00Z"/>
                <w:rFonts w:ascii="Calibri" w:hAnsi="Calibri" w:cs="Calibri"/>
                <w:color w:val="000000"/>
                <w:sz w:val="16"/>
                <w:szCs w:val="16"/>
                <w:lang w:eastAsia="en-US"/>
              </w:rPr>
            </w:pPr>
            <w:ins w:id="1968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87" w:author="Machado, Diana" w:date="2019-02-04T10:19:00Z"/>
                <w:rFonts w:ascii="Calibri" w:hAnsi="Calibri" w:cs="Calibri"/>
                <w:color w:val="000000"/>
                <w:sz w:val="16"/>
                <w:szCs w:val="16"/>
                <w:lang w:eastAsia="en-US"/>
              </w:rPr>
            </w:pPr>
            <w:ins w:id="19688" w:author="Machado, Diana" w:date="2019-02-04T10:19:00Z">
              <w:r w:rsidRPr="00D01C04">
                <w:rPr>
                  <w:rFonts w:ascii="Calibri" w:hAnsi="Calibri" w:cs="Calibri"/>
                  <w:color w:val="000000"/>
                  <w:sz w:val="16"/>
                  <w:szCs w:val="16"/>
                  <w:lang w:eastAsia="en-US"/>
                </w:rPr>
                <w:t xml:space="preserve">6,547,2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89" w:author="Machado, Diana" w:date="2019-02-04T10:19:00Z"/>
                <w:rFonts w:ascii="Calibri" w:hAnsi="Calibri" w:cs="Calibri"/>
                <w:color w:val="000000"/>
                <w:sz w:val="16"/>
                <w:szCs w:val="16"/>
                <w:lang w:eastAsia="en-US"/>
              </w:rPr>
            </w:pPr>
            <w:ins w:id="1969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96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92" w:author="Machado, Diana" w:date="2019-02-04T10:19:00Z"/>
                <w:rFonts w:ascii="Calibri" w:hAnsi="Calibri" w:cs="Calibri"/>
                <w:color w:val="000000"/>
                <w:sz w:val="16"/>
                <w:szCs w:val="16"/>
                <w:lang w:eastAsia="en-US"/>
              </w:rPr>
            </w:pPr>
            <w:ins w:id="19693" w:author="Machado, Diana" w:date="2019-02-04T10:19:00Z">
              <w:r w:rsidRPr="00D01C04">
                <w:rPr>
                  <w:rFonts w:ascii="Calibri" w:hAnsi="Calibri" w:cs="Calibri"/>
                  <w:color w:val="000000"/>
                  <w:sz w:val="16"/>
                  <w:szCs w:val="16"/>
                  <w:lang w:eastAsia="en-US"/>
                </w:rPr>
                <w:t>323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94" w:author="Machado, Diana" w:date="2019-02-04T10:19:00Z"/>
                <w:rFonts w:ascii="Calibri" w:hAnsi="Calibri" w:cs="Calibri"/>
                <w:color w:val="000000"/>
                <w:sz w:val="16"/>
                <w:szCs w:val="16"/>
                <w:lang w:eastAsia="en-US"/>
              </w:rPr>
            </w:pPr>
            <w:ins w:id="196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96" w:author="Machado, Diana" w:date="2019-02-04T10:19:00Z"/>
                <w:rFonts w:ascii="Calibri" w:hAnsi="Calibri" w:cs="Calibri"/>
                <w:color w:val="000000"/>
                <w:sz w:val="16"/>
                <w:szCs w:val="16"/>
                <w:lang w:eastAsia="en-US"/>
              </w:rPr>
            </w:pPr>
            <w:ins w:id="196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98" w:author="Machado, Diana" w:date="2019-02-04T10:19:00Z"/>
                <w:rFonts w:ascii="Calibri" w:hAnsi="Calibri" w:cs="Calibri"/>
                <w:color w:val="000000"/>
                <w:sz w:val="16"/>
                <w:szCs w:val="16"/>
                <w:lang w:eastAsia="en-US"/>
              </w:rPr>
            </w:pPr>
            <w:ins w:id="19699" w:author="Machado, Diana" w:date="2019-02-04T10:19:00Z">
              <w:r w:rsidRPr="00D01C04">
                <w:rPr>
                  <w:rFonts w:ascii="Calibri" w:hAnsi="Calibri" w:cs="Calibri"/>
                  <w:color w:val="000000"/>
                  <w:sz w:val="16"/>
                  <w:szCs w:val="16"/>
                  <w:lang w:eastAsia="en-US"/>
                </w:rPr>
                <w:t xml:space="preserve">19,478,1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00" w:author="Machado, Diana" w:date="2019-02-04T10:19:00Z"/>
                <w:rFonts w:ascii="Calibri" w:hAnsi="Calibri" w:cs="Calibri"/>
                <w:color w:val="000000"/>
                <w:sz w:val="16"/>
                <w:szCs w:val="16"/>
                <w:lang w:eastAsia="en-US"/>
              </w:rPr>
            </w:pPr>
            <w:ins w:id="19701"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02" w:author="Machado, Diana" w:date="2019-02-04T10:19:00Z"/>
                <w:rFonts w:ascii="Calibri" w:hAnsi="Calibri" w:cs="Calibri"/>
                <w:color w:val="000000"/>
                <w:sz w:val="16"/>
                <w:szCs w:val="16"/>
                <w:lang w:eastAsia="en-US"/>
              </w:rPr>
            </w:pPr>
            <w:ins w:id="197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04" w:author="Machado, Diana" w:date="2019-02-04T10:19:00Z"/>
                <w:rFonts w:ascii="Calibri" w:hAnsi="Calibri" w:cs="Calibri"/>
                <w:color w:val="000000"/>
                <w:sz w:val="16"/>
                <w:szCs w:val="16"/>
                <w:lang w:eastAsia="en-US"/>
              </w:rPr>
            </w:pPr>
            <w:ins w:id="19705" w:author="Machado, Diana" w:date="2019-02-04T10:19:00Z">
              <w:r w:rsidRPr="00D01C04">
                <w:rPr>
                  <w:rFonts w:ascii="Calibri" w:hAnsi="Calibri" w:cs="Calibri"/>
                  <w:color w:val="000000"/>
                  <w:sz w:val="16"/>
                  <w:szCs w:val="16"/>
                  <w:lang w:eastAsia="en-US"/>
                </w:rPr>
                <w:t>3.9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06" w:author="Machado, Diana" w:date="2019-02-04T10:19:00Z"/>
                <w:rFonts w:ascii="Calibri" w:hAnsi="Calibri" w:cs="Calibri"/>
                <w:color w:val="000000"/>
                <w:sz w:val="16"/>
                <w:szCs w:val="16"/>
                <w:lang w:eastAsia="en-US"/>
              </w:rPr>
            </w:pPr>
            <w:ins w:id="1970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08" w:author="Machado, Diana" w:date="2019-02-04T10:19:00Z"/>
                <w:rFonts w:ascii="Calibri" w:hAnsi="Calibri" w:cs="Calibri"/>
                <w:color w:val="000000"/>
                <w:sz w:val="16"/>
                <w:szCs w:val="16"/>
                <w:lang w:eastAsia="en-US"/>
              </w:rPr>
            </w:pPr>
            <w:ins w:id="1970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10" w:author="Machado, Diana" w:date="2019-02-04T10:19:00Z"/>
                <w:rFonts w:ascii="Calibri" w:hAnsi="Calibri" w:cs="Calibri"/>
                <w:color w:val="000000"/>
                <w:sz w:val="16"/>
                <w:szCs w:val="16"/>
                <w:lang w:eastAsia="en-US"/>
              </w:rPr>
            </w:pPr>
            <w:ins w:id="19711" w:author="Machado, Diana" w:date="2019-02-04T10:19:00Z">
              <w:r w:rsidRPr="00D01C04">
                <w:rPr>
                  <w:rFonts w:ascii="Calibri" w:hAnsi="Calibri" w:cs="Calibri"/>
                  <w:color w:val="000000"/>
                  <w:sz w:val="16"/>
                  <w:szCs w:val="16"/>
                  <w:lang w:eastAsia="en-US"/>
                </w:rPr>
                <w:t xml:space="preserve">19,478,1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12" w:author="Machado, Diana" w:date="2019-02-04T10:19:00Z"/>
                <w:rFonts w:ascii="Calibri" w:hAnsi="Calibri" w:cs="Calibri"/>
                <w:color w:val="000000"/>
                <w:sz w:val="16"/>
                <w:szCs w:val="16"/>
                <w:lang w:eastAsia="en-US"/>
              </w:rPr>
            </w:pPr>
            <w:ins w:id="19713"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197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15" w:author="Machado, Diana" w:date="2019-02-04T10:19:00Z"/>
                <w:rFonts w:ascii="Calibri" w:hAnsi="Calibri" w:cs="Calibri"/>
                <w:color w:val="000000"/>
                <w:sz w:val="16"/>
                <w:szCs w:val="16"/>
                <w:lang w:eastAsia="en-US"/>
              </w:rPr>
            </w:pPr>
            <w:ins w:id="19716" w:author="Machado, Diana" w:date="2019-02-04T10:19:00Z">
              <w:r w:rsidRPr="00D01C04">
                <w:rPr>
                  <w:rFonts w:ascii="Calibri" w:hAnsi="Calibri" w:cs="Calibri"/>
                  <w:color w:val="000000"/>
                  <w:sz w:val="16"/>
                  <w:szCs w:val="16"/>
                  <w:lang w:eastAsia="en-US"/>
                </w:rPr>
                <w:t>323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17" w:author="Machado, Diana" w:date="2019-02-04T10:19:00Z"/>
                <w:rFonts w:ascii="Calibri" w:hAnsi="Calibri" w:cs="Calibri"/>
                <w:color w:val="000000"/>
                <w:sz w:val="16"/>
                <w:szCs w:val="16"/>
                <w:lang w:eastAsia="en-US"/>
              </w:rPr>
            </w:pPr>
            <w:ins w:id="197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19" w:author="Machado, Diana" w:date="2019-02-04T10:19:00Z"/>
                <w:rFonts w:ascii="Calibri" w:hAnsi="Calibri" w:cs="Calibri"/>
                <w:color w:val="000000"/>
                <w:sz w:val="16"/>
                <w:szCs w:val="16"/>
                <w:lang w:eastAsia="en-US"/>
              </w:rPr>
            </w:pPr>
            <w:ins w:id="197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21" w:author="Machado, Diana" w:date="2019-02-04T10:19:00Z"/>
                <w:rFonts w:ascii="Calibri" w:hAnsi="Calibri" w:cs="Calibri"/>
                <w:color w:val="000000"/>
                <w:sz w:val="16"/>
                <w:szCs w:val="16"/>
                <w:lang w:eastAsia="en-US"/>
              </w:rPr>
            </w:pPr>
            <w:ins w:id="19722" w:author="Machado, Diana" w:date="2019-02-04T10:19:00Z">
              <w:r w:rsidRPr="00D01C04">
                <w:rPr>
                  <w:rFonts w:ascii="Calibri" w:hAnsi="Calibri" w:cs="Calibri"/>
                  <w:color w:val="000000"/>
                  <w:sz w:val="16"/>
                  <w:szCs w:val="16"/>
                  <w:lang w:eastAsia="en-US"/>
                </w:rPr>
                <w:t xml:space="preserve">34,301,8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23" w:author="Machado, Diana" w:date="2019-02-04T10:19:00Z"/>
                <w:rFonts w:ascii="Calibri" w:hAnsi="Calibri" w:cs="Calibri"/>
                <w:color w:val="000000"/>
                <w:sz w:val="16"/>
                <w:szCs w:val="16"/>
                <w:lang w:eastAsia="en-US"/>
              </w:rPr>
            </w:pPr>
            <w:ins w:id="19724"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25" w:author="Machado, Diana" w:date="2019-02-04T10:19:00Z"/>
                <w:rFonts w:ascii="Calibri" w:hAnsi="Calibri" w:cs="Calibri"/>
                <w:color w:val="000000"/>
                <w:sz w:val="16"/>
                <w:szCs w:val="16"/>
                <w:lang w:eastAsia="en-US"/>
              </w:rPr>
            </w:pPr>
            <w:ins w:id="197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27" w:author="Machado, Diana" w:date="2019-02-04T10:19:00Z"/>
                <w:rFonts w:ascii="Calibri" w:hAnsi="Calibri" w:cs="Calibri"/>
                <w:color w:val="000000"/>
                <w:sz w:val="16"/>
                <w:szCs w:val="16"/>
                <w:lang w:eastAsia="en-US"/>
              </w:rPr>
            </w:pPr>
            <w:ins w:id="197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29" w:author="Machado, Diana" w:date="2019-02-04T10:19:00Z"/>
                <w:rFonts w:ascii="Calibri" w:hAnsi="Calibri" w:cs="Calibri"/>
                <w:color w:val="000000"/>
                <w:sz w:val="16"/>
                <w:szCs w:val="16"/>
                <w:lang w:eastAsia="en-US"/>
              </w:rPr>
            </w:pPr>
            <w:ins w:id="1973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31" w:author="Machado, Diana" w:date="2019-02-04T10:19:00Z"/>
                <w:rFonts w:ascii="Calibri" w:hAnsi="Calibri" w:cs="Calibri"/>
                <w:color w:val="000000"/>
                <w:sz w:val="16"/>
                <w:szCs w:val="16"/>
                <w:lang w:eastAsia="en-US"/>
              </w:rPr>
            </w:pPr>
            <w:ins w:id="1973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33" w:author="Machado, Diana" w:date="2019-02-04T10:19:00Z"/>
                <w:rFonts w:ascii="Calibri" w:hAnsi="Calibri" w:cs="Calibri"/>
                <w:color w:val="000000"/>
                <w:sz w:val="16"/>
                <w:szCs w:val="16"/>
                <w:lang w:eastAsia="en-US"/>
              </w:rPr>
            </w:pPr>
            <w:ins w:id="19734" w:author="Machado, Diana" w:date="2019-02-04T10:19:00Z">
              <w:r w:rsidRPr="00D01C04">
                <w:rPr>
                  <w:rFonts w:ascii="Calibri" w:hAnsi="Calibri" w:cs="Calibri"/>
                  <w:color w:val="000000"/>
                  <w:sz w:val="16"/>
                  <w:szCs w:val="16"/>
                  <w:lang w:eastAsia="en-US"/>
                </w:rPr>
                <w:t xml:space="preserve">34,301,8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35" w:author="Machado, Diana" w:date="2019-02-04T10:19:00Z"/>
                <w:rFonts w:ascii="Calibri" w:hAnsi="Calibri" w:cs="Calibri"/>
                <w:color w:val="000000"/>
                <w:sz w:val="16"/>
                <w:szCs w:val="16"/>
                <w:lang w:eastAsia="en-US"/>
              </w:rPr>
            </w:pPr>
            <w:ins w:id="19736"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197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38" w:author="Machado, Diana" w:date="2019-02-04T10:19:00Z"/>
                <w:rFonts w:ascii="Calibri" w:hAnsi="Calibri" w:cs="Calibri"/>
                <w:color w:val="000000"/>
                <w:sz w:val="16"/>
                <w:szCs w:val="16"/>
                <w:lang w:eastAsia="en-US"/>
              </w:rPr>
            </w:pPr>
            <w:ins w:id="19739" w:author="Machado, Diana" w:date="2019-02-04T10:19:00Z">
              <w:r w:rsidRPr="00D01C04">
                <w:rPr>
                  <w:rFonts w:ascii="Calibri" w:hAnsi="Calibri" w:cs="Calibri"/>
                  <w:color w:val="000000"/>
                  <w:sz w:val="16"/>
                  <w:szCs w:val="16"/>
                  <w:lang w:eastAsia="en-US"/>
                </w:rPr>
                <w:t>323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40" w:author="Machado, Diana" w:date="2019-02-04T10:19:00Z"/>
                <w:rFonts w:ascii="Calibri" w:hAnsi="Calibri" w:cs="Calibri"/>
                <w:color w:val="000000"/>
                <w:sz w:val="16"/>
                <w:szCs w:val="16"/>
                <w:lang w:eastAsia="en-US"/>
              </w:rPr>
            </w:pPr>
            <w:ins w:id="197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42" w:author="Machado, Diana" w:date="2019-02-04T10:19:00Z"/>
                <w:rFonts w:ascii="Calibri" w:hAnsi="Calibri" w:cs="Calibri"/>
                <w:color w:val="000000"/>
                <w:sz w:val="16"/>
                <w:szCs w:val="16"/>
                <w:lang w:eastAsia="en-US"/>
              </w:rPr>
            </w:pPr>
            <w:ins w:id="197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44" w:author="Machado, Diana" w:date="2019-02-04T10:19:00Z"/>
                <w:rFonts w:ascii="Calibri" w:hAnsi="Calibri" w:cs="Calibri"/>
                <w:color w:val="000000"/>
                <w:sz w:val="16"/>
                <w:szCs w:val="16"/>
                <w:lang w:eastAsia="en-US"/>
              </w:rPr>
            </w:pPr>
            <w:ins w:id="19745" w:author="Machado, Diana" w:date="2019-02-04T10:19:00Z">
              <w:r w:rsidRPr="00D01C04">
                <w:rPr>
                  <w:rFonts w:ascii="Calibri" w:hAnsi="Calibri" w:cs="Calibri"/>
                  <w:color w:val="000000"/>
                  <w:sz w:val="16"/>
                  <w:szCs w:val="16"/>
                  <w:lang w:eastAsia="en-US"/>
                </w:rPr>
                <w:t xml:space="preserve">5,293,3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46" w:author="Machado, Diana" w:date="2019-02-04T10:19:00Z"/>
                <w:rFonts w:ascii="Calibri" w:hAnsi="Calibri" w:cs="Calibri"/>
                <w:color w:val="000000"/>
                <w:sz w:val="16"/>
                <w:szCs w:val="16"/>
                <w:lang w:eastAsia="en-US"/>
              </w:rPr>
            </w:pPr>
            <w:ins w:id="19747"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48" w:author="Machado, Diana" w:date="2019-02-04T10:19:00Z"/>
                <w:rFonts w:ascii="Calibri" w:hAnsi="Calibri" w:cs="Calibri"/>
                <w:color w:val="000000"/>
                <w:sz w:val="16"/>
                <w:szCs w:val="16"/>
                <w:lang w:eastAsia="en-US"/>
              </w:rPr>
            </w:pPr>
            <w:ins w:id="197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50" w:author="Machado, Diana" w:date="2019-02-04T10:19:00Z"/>
                <w:rFonts w:ascii="Calibri" w:hAnsi="Calibri" w:cs="Calibri"/>
                <w:color w:val="000000"/>
                <w:sz w:val="16"/>
                <w:szCs w:val="16"/>
                <w:lang w:eastAsia="en-US"/>
              </w:rPr>
            </w:pPr>
            <w:ins w:id="197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52" w:author="Machado, Diana" w:date="2019-02-04T10:19:00Z"/>
                <w:rFonts w:ascii="Calibri" w:hAnsi="Calibri" w:cs="Calibri"/>
                <w:color w:val="000000"/>
                <w:sz w:val="16"/>
                <w:szCs w:val="16"/>
                <w:lang w:eastAsia="en-US"/>
              </w:rPr>
            </w:pPr>
            <w:ins w:id="1975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54" w:author="Machado, Diana" w:date="2019-02-04T10:19:00Z"/>
                <w:rFonts w:ascii="Calibri" w:hAnsi="Calibri" w:cs="Calibri"/>
                <w:color w:val="000000"/>
                <w:sz w:val="16"/>
                <w:szCs w:val="16"/>
                <w:lang w:eastAsia="en-US"/>
              </w:rPr>
            </w:pPr>
            <w:ins w:id="1975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56" w:author="Machado, Diana" w:date="2019-02-04T10:19:00Z"/>
                <w:rFonts w:ascii="Calibri" w:hAnsi="Calibri" w:cs="Calibri"/>
                <w:color w:val="000000"/>
                <w:sz w:val="16"/>
                <w:szCs w:val="16"/>
                <w:lang w:eastAsia="en-US"/>
              </w:rPr>
            </w:pPr>
            <w:ins w:id="19757" w:author="Machado, Diana" w:date="2019-02-04T10:19:00Z">
              <w:r w:rsidRPr="00D01C04">
                <w:rPr>
                  <w:rFonts w:ascii="Calibri" w:hAnsi="Calibri" w:cs="Calibri"/>
                  <w:color w:val="000000"/>
                  <w:sz w:val="16"/>
                  <w:szCs w:val="16"/>
                  <w:lang w:eastAsia="en-US"/>
                </w:rPr>
                <w:t xml:space="preserve">5,293,3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58" w:author="Machado, Diana" w:date="2019-02-04T10:19:00Z"/>
                <w:rFonts w:ascii="Calibri" w:hAnsi="Calibri" w:cs="Calibri"/>
                <w:color w:val="000000"/>
                <w:sz w:val="16"/>
                <w:szCs w:val="16"/>
                <w:lang w:eastAsia="en-US"/>
              </w:rPr>
            </w:pPr>
            <w:ins w:id="1975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7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61" w:author="Machado, Diana" w:date="2019-02-04T10:19:00Z"/>
                <w:rFonts w:ascii="Calibri" w:hAnsi="Calibri" w:cs="Calibri"/>
                <w:color w:val="000000"/>
                <w:sz w:val="16"/>
                <w:szCs w:val="16"/>
                <w:lang w:eastAsia="en-US"/>
              </w:rPr>
            </w:pPr>
            <w:ins w:id="19762" w:author="Machado, Diana" w:date="2019-02-04T10:19:00Z">
              <w:r w:rsidRPr="00D01C04">
                <w:rPr>
                  <w:rFonts w:ascii="Calibri" w:hAnsi="Calibri" w:cs="Calibri"/>
                  <w:color w:val="000000"/>
                  <w:sz w:val="16"/>
                  <w:szCs w:val="16"/>
                  <w:lang w:eastAsia="en-US"/>
                </w:rPr>
                <w:t>323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63" w:author="Machado, Diana" w:date="2019-02-04T10:19:00Z"/>
                <w:rFonts w:ascii="Calibri" w:hAnsi="Calibri" w:cs="Calibri"/>
                <w:color w:val="000000"/>
                <w:sz w:val="16"/>
                <w:szCs w:val="16"/>
                <w:lang w:eastAsia="en-US"/>
              </w:rPr>
            </w:pPr>
            <w:ins w:id="197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65" w:author="Machado, Diana" w:date="2019-02-04T10:19:00Z"/>
                <w:rFonts w:ascii="Calibri" w:hAnsi="Calibri" w:cs="Calibri"/>
                <w:color w:val="000000"/>
                <w:sz w:val="16"/>
                <w:szCs w:val="16"/>
                <w:lang w:eastAsia="en-US"/>
              </w:rPr>
            </w:pPr>
            <w:ins w:id="197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67" w:author="Machado, Diana" w:date="2019-02-04T10:19:00Z"/>
                <w:rFonts w:ascii="Calibri" w:hAnsi="Calibri" w:cs="Calibri"/>
                <w:color w:val="000000"/>
                <w:sz w:val="16"/>
                <w:szCs w:val="16"/>
                <w:lang w:eastAsia="en-US"/>
              </w:rPr>
            </w:pPr>
            <w:ins w:id="19768" w:author="Machado, Diana" w:date="2019-02-04T10:19:00Z">
              <w:r w:rsidRPr="00D01C04">
                <w:rPr>
                  <w:rFonts w:ascii="Calibri" w:hAnsi="Calibri" w:cs="Calibri"/>
                  <w:color w:val="000000"/>
                  <w:sz w:val="16"/>
                  <w:szCs w:val="16"/>
                  <w:lang w:eastAsia="en-US"/>
                </w:rPr>
                <w:t xml:space="preserve">18,190,2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69" w:author="Machado, Diana" w:date="2019-02-04T10:19:00Z"/>
                <w:rFonts w:ascii="Calibri" w:hAnsi="Calibri" w:cs="Calibri"/>
                <w:color w:val="000000"/>
                <w:sz w:val="16"/>
                <w:szCs w:val="16"/>
                <w:lang w:eastAsia="en-US"/>
              </w:rPr>
            </w:pPr>
            <w:ins w:id="19770"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71" w:author="Machado, Diana" w:date="2019-02-04T10:19:00Z"/>
                <w:rFonts w:ascii="Calibri" w:hAnsi="Calibri" w:cs="Calibri"/>
                <w:color w:val="000000"/>
                <w:sz w:val="16"/>
                <w:szCs w:val="16"/>
                <w:lang w:eastAsia="en-US"/>
              </w:rPr>
            </w:pPr>
            <w:ins w:id="197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73" w:author="Machado, Diana" w:date="2019-02-04T10:19:00Z"/>
                <w:rFonts w:ascii="Calibri" w:hAnsi="Calibri" w:cs="Calibri"/>
                <w:color w:val="000000"/>
                <w:sz w:val="16"/>
                <w:szCs w:val="16"/>
                <w:lang w:eastAsia="en-US"/>
              </w:rPr>
            </w:pPr>
            <w:ins w:id="197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75" w:author="Machado, Diana" w:date="2019-02-04T10:19:00Z"/>
                <w:rFonts w:ascii="Calibri" w:hAnsi="Calibri" w:cs="Calibri"/>
                <w:color w:val="000000"/>
                <w:sz w:val="16"/>
                <w:szCs w:val="16"/>
                <w:lang w:eastAsia="en-US"/>
              </w:rPr>
            </w:pPr>
            <w:ins w:id="1977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77" w:author="Machado, Diana" w:date="2019-02-04T10:19:00Z"/>
                <w:rFonts w:ascii="Calibri" w:hAnsi="Calibri" w:cs="Calibri"/>
                <w:color w:val="000000"/>
                <w:sz w:val="16"/>
                <w:szCs w:val="16"/>
                <w:lang w:eastAsia="en-US"/>
              </w:rPr>
            </w:pPr>
            <w:ins w:id="1977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79" w:author="Machado, Diana" w:date="2019-02-04T10:19:00Z"/>
                <w:rFonts w:ascii="Calibri" w:hAnsi="Calibri" w:cs="Calibri"/>
                <w:color w:val="000000"/>
                <w:sz w:val="16"/>
                <w:szCs w:val="16"/>
                <w:lang w:eastAsia="en-US"/>
              </w:rPr>
            </w:pPr>
            <w:ins w:id="19780" w:author="Machado, Diana" w:date="2019-02-04T10:19:00Z">
              <w:r w:rsidRPr="00D01C04">
                <w:rPr>
                  <w:rFonts w:ascii="Calibri" w:hAnsi="Calibri" w:cs="Calibri"/>
                  <w:color w:val="000000"/>
                  <w:sz w:val="16"/>
                  <w:szCs w:val="16"/>
                  <w:lang w:eastAsia="en-US"/>
                </w:rPr>
                <w:t xml:space="preserve">18,190,2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81" w:author="Machado, Diana" w:date="2019-02-04T10:19:00Z"/>
                <w:rFonts w:ascii="Calibri" w:hAnsi="Calibri" w:cs="Calibri"/>
                <w:color w:val="000000"/>
                <w:sz w:val="16"/>
                <w:szCs w:val="16"/>
                <w:lang w:eastAsia="en-US"/>
              </w:rPr>
            </w:pPr>
            <w:ins w:id="19782"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197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84" w:author="Machado, Diana" w:date="2019-02-04T10:19:00Z"/>
                <w:rFonts w:ascii="Calibri" w:hAnsi="Calibri" w:cs="Calibri"/>
                <w:color w:val="000000"/>
                <w:sz w:val="16"/>
                <w:szCs w:val="16"/>
                <w:lang w:eastAsia="en-US"/>
              </w:rPr>
            </w:pPr>
            <w:ins w:id="19785" w:author="Machado, Diana" w:date="2019-02-04T10:19:00Z">
              <w:r w:rsidRPr="00D01C04">
                <w:rPr>
                  <w:rFonts w:ascii="Calibri" w:hAnsi="Calibri" w:cs="Calibri"/>
                  <w:color w:val="000000"/>
                  <w:sz w:val="16"/>
                  <w:szCs w:val="16"/>
                  <w:lang w:eastAsia="en-US"/>
                </w:rPr>
                <w:t>323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86" w:author="Machado, Diana" w:date="2019-02-04T10:19:00Z"/>
                <w:rFonts w:ascii="Calibri" w:hAnsi="Calibri" w:cs="Calibri"/>
                <w:color w:val="000000"/>
                <w:sz w:val="16"/>
                <w:szCs w:val="16"/>
                <w:lang w:eastAsia="en-US"/>
              </w:rPr>
            </w:pPr>
            <w:ins w:id="197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88" w:author="Machado, Diana" w:date="2019-02-04T10:19:00Z"/>
                <w:rFonts w:ascii="Calibri" w:hAnsi="Calibri" w:cs="Calibri"/>
                <w:color w:val="000000"/>
                <w:sz w:val="16"/>
                <w:szCs w:val="16"/>
                <w:lang w:eastAsia="en-US"/>
              </w:rPr>
            </w:pPr>
            <w:ins w:id="197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90" w:author="Machado, Diana" w:date="2019-02-04T10:19:00Z"/>
                <w:rFonts w:ascii="Calibri" w:hAnsi="Calibri" w:cs="Calibri"/>
                <w:color w:val="000000"/>
                <w:sz w:val="16"/>
                <w:szCs w:val="16"/>
                <w:lang w:eastAsia="en-US"/>
              </w:rPr>
            </w:pPr>
            <w:ins w:id="19791" w:author="Machado, Diana" w:date="2019-02-04T10:19:00Z">
              <w:r w:rsidRPr="00D01C04">
                <w:rPr>
                  <w:rFonts w:ascii="Calibri" w:hAnsi="Calibri" w:cs="Calibri"/>
                  <w:color w:val="000000"/>
                  <w:sz w:val="16"/>
                  <w:szCs w:val="16"/>
                  <w:lang w:eastAsia="en-US"/>
                </w:rPr>
                <w:t xml:space="preserve">45,814,5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92" w:author="Machado, Diana" w:date="2019-02-04T10:19:00Z"/>
                <w:rFonts w:ascii="Calibri" w:hAnsi="Calibri" w:cs="Calibri"/>
                <w:color w:val="000000"/>
                <w:sz w:val="16"/>
                <w:szCs w:val="16"/>
                <w:lang w:eastAsia="en-US"/>
              </w:rPr>
            </w:pPr>
            <w:ins w:id="19793"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94" w:author="Machado, Diana" w:date="2019-02-04T10:19:00Z"/>
                <w:rFonts w:ascii="Calibri" w:hAnsi="Calibri" w:cs="Calibri"/>
                <w:color w:val="000000"/>
                <w:sz w:val="16"/>
                <w:szCs w:val="16"/>
                <w:lang w:eastAsia="en-US"/>
              </w:rPr>
            </w:pPr>
            <w:ins w:id="197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96" w:author="Machado, Diana" w:date="2019-02-04T10:19:00Z"/>
                <w:rFonts w:ascii="Calibri" w:hAnsi="Calibri" w:cs="Calibri"/>
                <w:color w:val="000000"/>
                <w:sz w:val="16"/>
                <w:szCs w:val="16"/>
                <w:lang w:eastAsia="en-US"/>
              </w:rPr>
            </w:pPr>
            <w:ins w:id="197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98" w:author="Machado, Diana" w:date="2019-02-04T10:19:00Z"/>
                <w:rFonts w:ascii="Calibri" w:hAnsi="Calibri" w:cs="Calibri"/>
                <w:color w:val="000000"/>
                <w:sz w:val="16"/>
                <w:szCs w:val="16"/>
                <w:lang w:eastAsia="en-US"/>
              </w:rPr>
            </w:pPr>
            <w:ins w:id="1979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00" w:author="Machado, Diana" w:date="2019-02-04T10:19:00Z"/>
                <w:rFonts w:ascii="Calibri" w:hAnsi="Calibri" w:cs="Calibri"/>
                <w:color w:val="000000"/>
                <w:sz w:val="16"/>
                <w:szCs w:val="16"/>
                <w:lang w:eastAsia="en-US"/>
              </w:rPr>
            </w:pPr>
            <w:ins w:id="1980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02" w:author="Machado, Diana" w:date="2019-02-04T10:19:00Z"/>
                <w:rFonts w:ascii="Calibri" w:hAnsi="Calibri" w:cs="Calibri"/>
                <w:color w:val="000000"/>
                <w:sz w:val="16"/>
                <w:szCs w:val="16"/>
                <w:lang w:eastAsia="en-US"/>
              </w:rPr>
            </w:pPr>
            <w:ins w:id="19803" w:author="Machado, Diana" w:date="2019-02-04T10:19:00Z">
              <w:r w:rsidRPr="00D01C04">
                <w:rPr>
                  <w:rFonts w:ascii="Calibri" w:hAnsi="Calibri" w:cs="Calibri"/>
                  <w:color w:val="000000"/>
                  <w:sz w:val="16"/>
                  <w:szCs w:val="16"/>
                  <w:lang w:eastAsia="en-US"/>
                </w:rPr>
                <w:t xml:space="preserve">45,814,5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04" w:author="Machado, Diana" w:date="2019-02-04T10:19:00Z"/>
                <w:rFonts w:ascii="Calibri" w:hAnsi="Calibri" w:cs="Calibri"/>
                <w:color w:val="000000"/>
                <w:sz w:val="16"/>
                <w:szCs w:val="16"/>
                <w:lang w:eastAsia="en-US"/>
              </w:rPr>
            </w:pPr>
            <w:ins w:id="19805"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198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07" w:author="Machado, Diana" w:date="2019-02-04T10:19:00Z"/>
                <w:rFonts w:ascii="Calibri" w:hAnsi="Calibri" w:cs="Calibri"/>
                <w:color w:val="000000"/>
                <w:sz w:val="16"/>
                <w:szCs w:val="16"/>
                <w:lang w:eastAsia="en-US"/>
              </w:rPr>
            </w:pPr>
            <w:ins w:id="19808" w:author="Machado, Diana" w:date="2019-02-04T10:19:00Z">
              <w:r w:rsidRPr="00D01C04">
                <w:rPr>
                  <w:rFonts w:ascii="Calibri" w:hAnsi="Calibri" w:cs="Calibri"/>
                  <w:color w:val="000000"/>
                  <w:sz w:val="16"/>
                  <w:szCs w:val="16"/>
                  <w:lang w:eastAsia="en-US"/>
                </w:rPr>
                <w:t>323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09" w:author="Machado, Diana" w:date="2019-02-04T10:19:00Z"/>
                <w:rFonts w:ascii="Calibri" w:hAnsi="Calibri" w:cs="Calibri"/>
                <w:color w:val="000000"/>
                <w:sz w:val="16"/>
                <w:szCs w:val="16"/>
                <w:lang w:eastAsia="en-US"/>
              </w:rPr>
            </w:pPr>
            <w:ins w:id="198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11" w:author="Machado, Diana" w:date="2019-02-04T10:19:00Z"/>
                <w:rFonts w:ascii="Calibri" w:hAnsi="Calibri" w:cs="Calibri"/>
                <w:color w:val="000000"/>
                <w:sz w:val="16"/>
                <w:szCs w:val="16"/>
                <w:lang w:eastAsia="en-US"/>
              </w:rPr>
            </w:pPr>
            <w:ins w:id="198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13" w:author="Machado, Diana" w:date="2019-02-04T10:19:00Z"/>
                <w:rFonts w:ascii="Calibri" w:hAnsi="Calibri" w:cs="Calibri"/>
                <w:color w:val="000000"/>
                <w:sz w:val="16"/>
                <w:szCs w:val="16"/>
                <w:lang w:eastAsia="en-US"/>
              </w:rPr>
            </w:pPr>
            <w:ins w:id="19814" w:author="Machado, Diana" w:date="2019-02-04T10:19:00Z">
              <w:r w:rsidRPr="00D01C04">
                <w:rPr>
                  <w:rFonts w:ascii="Calibri" w:hAnsi="Calibri" w:cs="Calibri"/>
                  <w:color w:val="000000"/>
                  <w:sz w:val="16"/>
                  <w:szCs w:val="16"/>
                  <w:lang w:eastAsia="en-US"/>
                </w:rPr>
                <w:t xml:space="preserve">15,450,8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15" w:author="Machado, Diana" w:date="2019-02-04T10:19:00Z"/>
                <w:rFonts w:ascii="Calibri" w:hAnsi="Calibri" w:cs="Calibri"/>
                <w:color w:val="000000"/>
                <w:sz w:val="16"/>
                <w:szCs w:val="16"/>
                <w:lang w:eastAsia="en-US"/>
              </w:rPr>
            </w:pPr>
            <w:ins w:id="19816"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17" w:author="Machado, Diana" w:date="2019-02-04T10:19:00Z"/>
                <w:rFonts w:ascii="Calibri" w:hAnsi="Calibri" w:cs="Calibri"/>
                <w:color w:val="000000"/>
                <w:sz w:val="16"/>
                <w:szCs w:val="16"/>
                <w:lang w:eastAsia="en-US"/>
              </w:rPr>
            </w:pPr>
            <w:ins w:id="198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19" w:author="Machado, Diana" w:date="2019-02-04T10:19:00Z"/>
                <w:rFonts w:ascii="Calibri" w:hAnsi="Calibri" w:cs="Calibri"/>
                <w:color w:val="000000"/>
                <w:sz w:val="16"/>
                <w:szCs w:val="16"/>
                <w:lang w:eastAsia="en-US"/>
              </w:rPr>
            </w:pPr>
            <w:ins w:id="198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21" w:author="Machado, Diana" w:date="2019-02-04T10:19:00Z"/>
                <w:rFonts w:ascii="Calibri" w:hAnsi="Calibri" w:cs="Calibri"/>
                <w:color w:val="000000"/>
                <w:sz w:val="16"/>
                <w:szCs w:val="16"/>
                <w:lang w:eastAsia="en-US"/>
              </w:rPr>
            </w:pPr>
            <w:ins w:id="1982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23" w:author="Machado, Diana" w:date="2019-02-04T10:19:00Z"/>
                <w:rFonts w:ascii="Calibri" w:hAnsi="Calibri" w:cs="Calibri"/>
                <w:color w:val="000000"/>
                <w:sz w:val="16"/>
                <w:szCs w:val="16"/>
                <w:lang w:eastAsia="en-US"/>
              </w:rPr>
            </w:pPr>
            <w:ins w:id="1982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25" w:author="Machado, Diana" w:date="2019-02-04T10:19:00Z"/>
                <w:rFonts w:ascii="Calibri" w:hAnsi="Calibri" w:cs="Calibri"/>
                <w:color w:val="000000"/>
                <w:sz w:val="16"/>
                <w:szCs w:val="16"/>
                <w:lang w:eastAsia="en-US"/>
              </w:rPr>
            </w:pPr>
            <w:ins w:id="19826" w:author="Machado, Diana" w:date="2019-02-04T10:19:00Z">
              <w:r w:rsidRPr="00D01C04">
                <w:rPr>
                  <w:rFonts w:ascii="Calibri" w:hAnsi="Calibri" w:cs="Calibri"/>
                  <w:color w:val="000000"/>
                  <w:sz w:val="16"/>
                  <w:szCs w:val="16"/>
                  <w:lang w:eastAsia="en-US"/>
                </w:rPr>
                <w:t xml:space="preserve">15,450,8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27" w:author="Machado, Diana" w:date="2019-02-04T10:19:00Z"/>
                <w:rFonts w:ascii="Calibri" w:hAnsi="Calibri" w:cs="Calibri"/>
                <w:color w:val="000000"/>
                <w:sz w:val="16"/>
                <w:szCs w:val="16"/>
                <w:lang w:eastAsia="en-US"/>
              </w:rPr>
            </w:pPr>
            <w:ins w:id="19828"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98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30" w:author="Machado, Diana" w:date="2019-02-04T10:19:00Z"/>
                <w:rFonts w:ascii="Calibri" w:hAnsi="Calibri" w:cs="Calibri"/>
                <w:color w:val="000000"/>
                <w:sz w:val="16"/>
                <w:szCs w:val="16"/>
                <w:lang w:eastAsia="en-US"/>
              </w:rPr>
            </w:pPr>
            <w:ins w:id="19831" w:author="Machado, Diana" w:date="2019-02-04T10:19:00Z">
              <w:r w:rsidRPr="00D01C04">
                <w:rPr>
                  <w:rFonts w:ascii="Calibri" w:hAnsi="Calibri" w:cs="Calibri"/>
                  <w:color w:val="000000"/>
                  <w:sz w:val="16"/>
                  <w:szCs w:val="16"/>
                  <w:lang w:eastAsia="en-US"/>
                </w:rPr>
                <w:t>323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32" w:author="Machado, Diana" w:date="2019-02-04T10:19:00Z"/>
                <w:rFonts w:ascii="Calibri" w:hAnsi="Calibri" w:cs="Calibri"/>
                <w:color w:val="000000"/>
                <w:sz w:val="16"/>
                <w:szCs w:val="16"/>
                <w:lang w:eastAsia="en-US"/>
              </w:rPr>
            </w:pPr>
            <w:ins w:id="198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34" w:author="Machado, Diana" w:date="2019-02-04T10:19:00Z"/>
                <w:rFonts w:ascii="Calibri" w:hAnsi="Calibri" w:cs="Calibri"/>
                <w:color w:val="000000"/>
                <w:sz w:val="16"/>
                <w:szCs w:val="16"/>
                <w:lang w:eastAsia="en-US"/>
              </w:rPr>
            </w:pPr>
            <w:ins w:id="198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36" w:author="Machado, Diana" w:date="2019-02-04T10:19:00Z"/>
                <w:rFonts w:ascii="Calibri" w:hAnsi="Calibri" w:cs="Calibri"/>
                <w:color w:val="000000"/>
                <w:sz w:val="16"/>
                <w:szCs w:val="16"/>
                <w:lang w:eastAsia="en-US"/>
              </w:rPr>
            </w:pPr>
            <w:ins w:id="19837" w:author="Machado, Diana" w:date="2019-02-04T10:19:00Z">
              <w:r w:rsidRPr="00D01C04">
                <w:rPr>
                  <w:rFonts w:ascii="Calibri" w:hAnsi="Calibri" w:cs="Calibri"/>
                  <w:color w:val="000000"/>
                  <w:sz w:val="16"/>
                  <w:szCs w:val="16"/>
                  <w:lang w:eastAsia="en-US"/>
                </w:rPr>
                <w:t xml:space="preserve">1,943,3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38" w:author="Machado, Diana" w:date="2019-02-04T10:19:00Z"/>
                <w:rFonts w:ascii="Calibri" w:hAnsi="Calibri" w:cs="Calibri"/>
                <w:color w:val="000000"/>
                <w:sz w:val="16"/>
                <w:szCs w:val="16"/>
                <w:lang w:eastAsia="en-US"/>
              </w:rPr>
            </w:pPr>
            <w:ins w:id="19839"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40" w:author="Machado, Diana" w:date="2019-02-04T10:19:00Z"/>
                <w:rFonts w:ascii="Calibri" w:hAnsi="Calibri" w:cs="Calibri"/>
                <w:color w:val="000000"/>
                <w:sz w:val="16"/>
                <w:szCs w:val="16"/>
                <w:lang w:eastAsia="en-US"/>
              </w:rPr>
            </w:pPr>
            <w:ins w:id="198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42" w:author="Machado, Diana" w:date="2019-02-04T10:19:00Z"/>
                <w:rFonts w:ascii="Calibri" w:hAnsi="Calibri" w:cs="Calibri"/>
                <w:color w:val="000000"/>
                <w:sz w:val="16"/>
                <w:szCs w:val="16"/>
                <w:lang w:eastAsia="en-US"/>
              </w:rPr>
            </w:pPr>
            <w:ins w:id="198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44" w:author="Machado, Diana" w:date="2019-02-04T10:19:00Z"/>
                <w:rFonts w:ascii="Calibri" w:hAnsi="Calibri" w:cs="Calibri"/>
                <w:color w:val="000000"/>
                <w:sz w:val="16"/>
                <w:szCs w:val="16"/>
                <w:lang w:eastAsia="en-US"/>
              </w:rPr>
            </w:pPr>
            <w:ins w:id="1984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46" w:author="Machado, Diana" w:date="2019-02-04T10:19:00Z"/>
                <w:rFonts w:ascii="Calibri" w:hAnsi="Calibri" w:cs="Calibri"/>
                <w:color w:val="000000"/>
                <w:sz w:val="16"/>
                <w:szCs w:val="16"/>
                <w:lang w:eastAsia="en-US"/>
              </w:rPr>
            </w:pPr>
            <w:ins w:id="1984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48" w:author="Machado, Diana" w:date="2019-02-04T10:19:00Z"/>
                <w:rFonts w:ascii="Calibri" w:hAnsi="Calibri" w:cs="Calibri"/>
                <w:color w:val="000000"/>
                <w:sz w:val="16"/>
                <w:szCs w:val="16"/>
                <w:lang w:eastAsia="en-US"/>
              </w:rPr>
            </w:pPr>
            <w:ins w:id="19849" w:author="Machado, Diana" w:date="2019-02-04T10:19:00Z">
              <w:r w:rsidRPr="00D01C04">
                <w:rPr>
                  <w:rFonts w:ascii="Calibri" w:hAnsi="Calibri" w:cs="Calibri"/>
                  <w:color w:val="000000"/>
                  <w:sz w:val="16"/>
                  <w:szCs w:val="16"/>
                  <w:lang w:eastAsia="en-US"/>
                </w:rPr>
                <w:t xml:space="preserve">1,943,3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50" w:author="Machado, Diana" w:date="2019-02-04T10:19:00Z"/>
                <w:rFonts w:ascii="Calibri" w:hAnsi="Calibri" w:cs="Calibri"/>
                <w:color w:val="000000"/>
                <w:sz w:val="16"/>
                <w:szCs w:val="16"/>
                <w:lang w:eastAsia="en-US"/>
              </w:rPr>
            </w:pPr>
            <w:ins w:id="19851"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8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53" w:author="Machado, Diana" w:date="2019-02-04T10:19:00Z"/>
                <w:rFonts w:ascii="Calibri" w:hAnsi="Calibri" w:cs="Calibri"/>
                <w:color w:val="000000"/>
                <w:sz w:val="16"/>
                <w:szCs w:val="16"/>
                <w:lang w:eastAsia="en-US"/>
              </w:rPr>
            </w:pPr>
            <w:ins w:id="19854" w:author="Machado, Diana" w:date="2019-02-04T10:19:00Z">
              <w:r w:rsidRPr="00D01C04">
                <w:rPr>
                  <w:rFonts w:ascii="Calibri" w:hAnsi="Calibri" w:cs="Calibri"/>
                  <w:color w:val="000000"/>
                  <w:sz w:val="16"/>
                  <w:szCs w:val="16"/>
                  <w:lang w:eastAsia="en-US"/>
                </w:rPr>
                <w:t>323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55" w:author="Machado, Diana" w:date="2019-02-04T10:19:00Z"/>
                <w:rFonts w:ascii="Calibri" w:hAnsi="Calibri" w:cs="Calibri"/>
                <w:color w:val="000000"/>
                <w:sz w:val="16"/>
                <w:szCs w:val="16"/>
                <w:lang w:eastAsia="en-US"/>
              </w:rPr>
            </w:pPr>
            <w:ins w:id="198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57" w:author="Machado, Diana" w:date="2019-02-04T10:19:00Z"/>
                <w:rFonts w:ascii="Calibri" w:hAnsi="Calibri" w:cs="Calibri"/>
                <w:color w:val="000000"/>
                <w:sz w:val="16"/>
                <w:szCs w:val="16"/>
                <w:lang w:eastAsia="en-US"/>
              </w:rPr>
            </w:pPr>
            <w:ins w:id="198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59" w:author="Machado, Diana" w:date="2019-02-04T10:19:00Z"/>
                <w:rFonts w:ascii="Calibri" w:hAnsi="Calibri" w:cs="Calibri"/>
                <w:color w:val="000000"/>
                <w:sz w:val="16"/>
                <w:szCs w:val="16"/>
                <w:lang w:eastAsia="en-US"/>
              </w:rPr>
            </w:pPr>
            <w:ins w:id="19860" w:author="Machado, Diana" w:date="2019-02-04T10:19:00Z">
              <w:r w:rsidRPr="00D01C04">
                <w:rPr>
                  <w:rFonts w:ascii="Calibri" w:hAnsi="Calibri" w:cs="Calibri"/>
                  <w:color w:val="000000"/>
                  <w:sz w:val="16"/>
                  <w:szCs w:val="16"/>
                  <w:lang w:eastAsia="en-US"/>
                </w:rPr>
                <w:t xml:space="preserve">638,2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61" w:author="Machado, Diana" w:date="2019-02-04T10:19:00Z"/>
                <w:rFonts w:ascii="Calibri" w:hAnsi="Calibri" w:cs="Calibri"/>
                <w:color w:val="000000"/>
                <w:sz w:val="16"/>
                <w:szCs w:val="16"/>
                <w:lang w:eastAsia="en-US"/>
              </w:rPr>
            </w:pPr>
            <w:ins w:id="19862"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63" w:author="Machado, Diana" w:date="2019-02-04T10:19:00Z"/>
                <w:rFonts w:ascii="Calibri" w:hAnsi="Calibri" w:cs="Calibri"/>
                <w:color w:val="000000"/>
                <w:sz w:val="16"/>
                <w:szCs w:val="16"/>
                <w:lang w:eastAsia="en-US"/>
              </w:rPr>
            </w:pPr>
            <w:ins w:id="198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65" w:author="Machado, Diana" w:date="2019-02-04T10:19:00Z"/>
                <w:rFonts w:ascii="Calibri" w:hAnsi="Calibri" w:cs="Calibri"/>
                <w:color w:val="000000"/>
                <w:sz w:val="16"/>
                <w:szCs w:val="16"/>
                <w:lang w:eastAsia="en-US"/>
              </w:rPr>
            </w:pPr>
            <w:ins w:id="198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67" w:author="Machado, Diana" w:date="2019-02-04T10:19:00Z"/>
                <w:rFonts w:ascii="Calibri" w:hAnsi="Calibri" w:cs="Calibri"/>
                <w:color w:val="000000"/>
                <w:sz w:val="16"/>
                <w:szCs w:val="16"/>
                <w:lang w:eastAsia="en-US"/>
              </w:rPr>
            </w:pPr>
            <w:ins w:id="1986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69" w:author="Machado, Diana" w:date="2019-02-04T10:19:00Z"/>
                <w:rFonts w:ascii="Calibri" w:hAnsi="Calibri" w:cs="Calibri"/>
                <w:color w:val="000000"/>
                <w:sz w:val="16"/>
                <w:szCs w:val="16"/>
                <w:lang w:eastAsia="en-US"/>
              </w:rPr>
            </w:pPr>
            <w:ins w:id="1987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71" w:author="Machado, Diana" w:date="2019-02-04T10:19:00Z"/>
                <w:rFonts w:ascii="Calibri" w:hAnsi="Calibri" w:cs="Calibri"/>
                <w:color w:val="000000"/>
                <w:sz w:val="16"/>
                <w:szCs w:val="16"/>
                <w:lang w:eastAsia="en-US"/>
              </w:rPr>
            </w:pPr>
            <w:ins w:id="19872" w:author="Machado, Diana" w:date="2019-02-04T10:19:00Z">
              <w:r w:rsidRPr="00D01C04">
                <w:rPr>
                  <w:rFonts w:ascii="Calibri" w:hAnsi="Calibri" w:cs="Calibri"/>
                  <w:color w:val="000000"/>
                  <w:sz w:val="16"/>
                  <w:szCs w:val="16"/>
                  <w:lang w:eastAsia="en-US"/>
                </w:rPr>
                <w:t xml:space="preserve">638,2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73" w:author="Machado, Diana" w:date="2019-02-04T10:19:00Z"/>
                <w:rFonts w:ascii="Calibri" w:hAnsi="Calibri" w:cs="Calibri"/>
                <w:color w:val="000000"/>
                <w:sz w:val="16"/>
                <w:szCs w:val="16"/>
                <w:lang w:eastAsia="en-US"/>
              </w:rPr>
            </w:pPr>
            <w:ins w:id="19874"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98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76" w:author="Machado, Diana" w:date="2019-02-04T10:19:00Z"/>
                <w:rFonts w:ascii="Calibri" w:hAnsi="Calibri" w:cs="Calibri"/>
                <w:color w:val="000000"/>
                <w:sz w:val="16"/>
                <w:szCs w:val="16"/>
                <w:lang w:eastAsia="en-US"/>
              </w:rPr>
            </w:pPr>
            <w:ins w:id="19877" w:author="Machado, Diana" w:date="2019-02-04T10:19:00Z">
              <w:r w:rsidRPr="00D01C04">
                <w:rPr>
                  <w:rFonts w:ascii="Calibri" w:hAnsi="Calibri" w:cs="Calibri"/>
                  <w:color w:val="000000"/>
                  <w:sz w:val="16"/>
                  <w:szCs w:val="16"/>
                  <w:lang w:eastAsia="en-US"/>
                </w:rPr>
                <w:t>3234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78" w:author="Machado, Diana" w:date="2019-02-04T10:19:00Z"/>
                <w:rFonts w:ascii="Calibri" w:hAnsi="Calibri" w:cs="Calibri"/>
                <w:color w:val="000000"/>
                <w:sz w:val="16"/>
                <w:szCs w:val="16"/>
                <w:lang w:eastAsia="en-US"/>
              </w:rPr>
            </w:pPr>
            <w:ins w:id="1987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80" w:author="Machado, Diana" w:date="2019-02-04T10:19:00Z"/>
                <w:rFonts w:ascii="Calibri" w:hAnsi="Calibri" w:cs="Calibri"/>
                <w:color w:val="000000"/>
                <w:sz w:val="16"/>
                <w:szCs w:val="16"/>
                <w:lang w:eastAsia="en-US"/>
              </w:rPr>
            </w:pPr>
            <w:ins w:id="1988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82" w:author="Machado, Diana" w:date="2019-02-04T10:19:00Z"/>
                <w:rFonts w:ascii="Calibri" w:hAnsi="Calibri" w:cs="Calibri"/>
                <w:color w:val="000000"/>
                <w:sz w:val="16"/>
                <w:szCs w:val="16"/>
                <w:lang w:eastAsia="en-US"/>
              </w:rPr>
            </w:pPr>
            <w:ins w:id="19883" w:author="Machado, Diana" w:date="2019-02-04T10:19:00Z">
              <w:r w:rsidRPr="00D01C04">
                <w:rPr>
                  <w:rFonts w:ascii="Calibri" w:hAnsi="Calibri" w:cs="Calibri"/>
                  <w:color w:val="000000"/>
                  <w:sz w:val="16"/>
                  <w:szCs w:val="16"/>
                  <w:lang w:eastAsia="en-US"/>
                </w:rPr>
                <w:t xml:space="preserve">4,539,7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84" w:author="Machado, Diana" w:date="2019-02-04T10:19:00Z"/>
                <w:rFonts w:ascii="Calibri" w:hAnsi="Calibri" w:cs="Calibri"/>
                <w:color w:val="000000"/>
                <w:sz w:val="16"/>
                <w:szCs w:val="16"/>
                <w:lang w:eastAsia="en-US"/>
              </w:rPr>
            </w:pPr>
            <w:ins w:id="19885"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86" w:author="Machado, Diana" w:date="2019-02-04T10:19:00Z"/>
                <w:rFonts w:ascii="Calibri" w:hAnsi="Calibri" w:cs="Calibri"/>
                <w:color w:val="000000"/>
                <w:sz w:val="16"/>
                <w:szCs w:val="16"/>
                <w:lang w:eastAsia="en-US"/>
              </w:rPr>
            </w:pPr>
            <w:ins w:id="198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88" w:author="Machado, Diana" w:date="2019-02-04T10:19:00Z"/>
                <w:rFonts w:ascii="Calibri" w:hAnsi="Calibri" w:cs="Calibri"/>
                <w:color w:val="000000"/>
                <w:sz w:val="16"/>
                <w:szCs w:val="16"/>
                <w:lang w:eastAsia="en-US"/>
              </w:rPr>
            </w:pPr>
            <w:ins w:id="198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90" w:author="Machado, Diana" w:date="2019-02-04T10:19:00Z"/>
                <w:rFonts w:ascii="Calibri" w:hAnsi="Calibri" w:cs="Calibri"/>
                <w:color w:val="000000"/>
                <w:sz w:val="16"/>
                <w:szCs w:val="16"/>
                <w:lang w:eastAsia="en-US"/>
              </w:rPr>
            </w:pPr>
            <w:ins w:id="1989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92" w:author="Machado, Diana" w:date="2019-02-04T10:19:00Z"/>
                <w:rFonts w:ascii="Calibri" w:hAnsi="Calibri" w:cs="Calibri"/>
                <w:color w:val="000000"/>
                <w:sz w:val="16"/>
                <w:szCs w:val="16"/>
                <w:lang w:eastAsia="en-US"/>
              </w:rPr>
            </w:pPr>
            <w:ins w:id="1989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94" w:author="Machado, Diana" w:date="2019-02-04T10:19:00Z"/>
                <w:rFonts w:ascii="Calibri" w:hAnsi="Calibri" w:cs="Calibri"/>
                <w:color w:val="000000"/>
                <w:sz w:val="16"/>
                <w:szCs w:val="16"/>
                <w:lang w:eastAsia="en-US"/>
              </w:rPr>
            </w:pPr>
            <w:ins w:id="19895" w:author="Machado, Diana" w:date="2019-02-04T10:19:00Z">
              <w:r w:rsidRPr="00D01C04">
                <w:rPr>
                  <w:rFonts w:ascii="Calibri" w:hAnsi="Calibri" w:cs="Calibri"/>
                  <w:color w:val="000000"/>
                  <w:sz w:val="16"/>
                  <w:szCs w:val="16"/>
                  <w:lang w:eastAsia="en-US"/>
                </w:rPr>
                <w:t xml:space="preserve">4,539,7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96" w:author="Machado, Diana" w:date="2019-02-04T10:19:00Z"/>
                <w:rFonts w:ascii="Calibri" w:hAnsi="Calibri" w:cs="Calibri"/>
                <w:color w:val="000000"/>
                <w:sz w:val="16"/>
                <w:szCs w:val="16"/>
                <w:lang w:eastAsia="en-US"/>
              </w:rPr>
            </w:pPr>
            <w:ins w:id="1989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8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99" w:author="Machado, Diana" w:date="2019-02-04T10:19:00Z"/>
                <w:rFonts w:ascii="Calibri" w:hAnsi="Calibri" w:cs="Calibri"/>
                <w:color w:val="000000"/>
                <w:sz w:val="16"/>
                <w:szCs w:val="16"/>
                <w:lang w:eastAsia="en-US"/>
              </w:rPr>
            </w:pPr>
            <w:ins w:id="19900" w:author="Machado, Diana" w:date="2019-02-04T10:19:00Z">
              <w:r w:rsidRPr="00D01C04">
                <w:rPr>
                  <w:rFonts w:ascii="Calibri" w:hAnsi="Calibri" w:cs="Calibri"/>
                  <w:color w:val="000000"/>
                  <w:sz w:val="16"/>
                  <w:szCs w:val="16"/>
                  <w:lang w:eastAsia="en-US"/>
                </w:rPr>
                <w:t>323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01" w:author="Machado, Diana" w:date="2019-02-04T10:19:00Z"/>
                <w:rFonts w:ascii="Calibri" w:hAnsi="Calibri" w:cs="Calibri"/>
                <w:color w:val="000000"/>
                <w:sz w:val="16"/>
                <w:szCs w:val="16"/>
                <w:lang w:eastAsia="en-US"/>
              </w:rPr>
            </w:pPr>
            <w:ins w:id="199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03" w:author="Machado, Diana" w:date="2019-02-04T10:19:00Z"/>
                <w:rFonts w:ascii="Calibri" w:hAnsi="Calibri" w:cs="Calibri"/>
                <w:color w:val="000000"/>
                <w:sz w:val="16"/>
                <w:szCs w:val="16"/>
                <w:lang w:eastAsia="en-US"/>
              </w:rPr>
            </w:pPr>
            <w:ins w:id="199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05" w:author="Machado, Diana" w:date="2019-02-04T10:19:00Z"/>
                <w:rFonts w:ascii="Calibri" w:hAnsi="Calibri" w:cs="Calibri"/>
                <w:color w:val="000000"/>
                <w:sz w:val="16"/>
                <w:szCs w:val="16"/>
                <w:lang w:eastAsia="en-US"/>
              </w:rPr>
            </w:pPr>
            <w:ins w:id="19906" w:author="Machado, Diana" w:date="2019-02-04T10:19:00Z">
              <w:r w:rsidRPr="00D01C04">
                <w:rPr>
                  <w:rFonts w:ascii="Calibri" w:hAnsi="Calibri" w:cs="Calibri"/>
                  <w:color w:val="000000"/>
                  <w:sz w:val="16"/>
                  <w:szCs w:val="16"/>
                  <w:lang w:eastAsia="en-US"/>
                </w:rPr>
                <w:t xml:space="preserve">8,949,2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07" w:author="Machado, Diana" w:date="2019-02-04T10:19:00Z"/>
                <w:rFonts w:ascii="Calibri" w:hAnsi="Calibri" w:cs="Calibri"/>
                <w:color w:val="000000"/>
                <w:sz w:val="16"/>
                <w:szCs w:val="16"/>
                <w:lang w:eastAsia="en-US"/>
              </w:rPr>
            </w:pPr>
            <w:ins w:id="19908"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09" w:author="Machado, Diana" w:date="2019-02-04T10:19:00Z"/>
                <w:rFonts w:ascii="Calibri" w:hAnsi="Calibri" w:cs="Calibri"/>
                <w:color w:val="000000"/>
                <w:sz w:val="16"/>
                <w:szCs w:val="16"/>
                <w:lang w:eastAsia="en-US"/>
              </w:rPr>
            </w:pPr>
            <w:ins w:id="199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11" w:author="Machado, Diana" w:date="2019-02-04T10:19:00Z"/>
                <w:rFonts w:ascii="Calibri" w:hAnsi="Calibri" w:cs="Calibri"/>
                <w:color w:val="000000"/>
                <w:sz w:val="16"/>
                <w:szCs w:val="16"/>
                <w:lang w:eastAsia="en-US"/>
              </w:rPr>
            </w:pPr>
            <w:ins w:id="199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13" w:author="Machado, Diana" w:date="2019-02-04T10:19:00Z"/>
                <w:rFonts w:ascii="Calibri" w:hAnsi="Calibri" w:cs="Calibri"/>
                <w:color w:val="000000"/>
                <w:sz w:val="16"/>
                <w:szCs w:val="16"/>
                <w:lang w:eastAsia="en-US"/>
              </w:rPr>
            </w:pPr>
            <w:ins w:id="1991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15" w:author="Machado, Diana" w:date="2019-02-04T10:19:00Z"/>
                <w:rFonts w:ascii="Calibri" w:hAnsi="Calibri" w:cs="Calibri"/>
                <w:color w:val="000000"/>
                <w:sz w:val="16"/>
                <w:szCs w:val="16"/>
                <w:lang w:eastAsia="en-US"/>
              </w:rPr>
            </w:pPr>
            <w:ins w:id="1991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17" w:author="Machado, Diana" w:date="2019-02-04T10:19:00Z"/>
                <w:rFonts w:ascii="Calibri" w:hAnsi="Calibri" w:cs="Calibri"/>
                <w:color w:val="000000"/>
                <w:sz w:val="16"/>
                <w:szCs w:val="16"/>
                <w:lang w:eastAsia="en-US"/>
              </w:rPr>
            </w:pPr>
            <w:ins w:id="19918" w:author="Machado, Diana" w:date="2019-02-04T10:19:00Z">
              <w:r w:rsidRPr="00D01C04">
                <w:rPr>
                  <w:rFonts w:ascii="Calibri" w:hAnsi="Calibri" w:cs="Calibri"/>
                  <w:color w:val="000000"/>
                  <w:sz w:val="16"/>
                  <w:szCs w:val="16"/>
                  <w:lang w:eastAsia="en-US"/>
                </w:rPr>
                <w:t xml:space="preserve">8,949,2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19" w:author="Machado, Diana" w:date="2019-02-04T10:19:00Z"/>
                <w:rFonts w:ascii="Calibri" w:hAnsi="Calibri" w:cs="Calibri"/>
                <w:color w:val="000000"/>
                <w:sz w:val="16"/>
                <w:szCs w:val="16"/>
                <w:lang w:eastAsia="en-US"/>
              </w:rPr>
            </w:pPr>
            <w:ins w:id="1992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99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22" w:author="Machado, Diana" w:date="2019-02-04T10:19:00Z"/>
                <w:rFonts w:ascii="Calibri" w:hAnsi="Calibri" w:cs="Calibri"/>
                <w:color w:val="000000"/>
                <w:sz w:val="16"/>
                <w:szCs w:val="16"/>
                <w:lang w:eastAsia="en-US"/>
              </w:rPr>
            </w:pPr>
            <w:ins w:id="19923" w:author="Machado, Diana" w:date="2019-02-04T10:19:00Z">
              <w:r w:rsidRPr="00D01C04">
                <w:rPr>
                  <w:rFonts w:ascii="Calibri" w:hAnsi="Calibri" w:cs="Calibri"/>
                  <w:color w:val="000000"/>
                  <w:sz w:val="16"/>
                  <w:szCs w:val="16"/>
                  <w:lang w:eastAsia="en-US"/>
                </w:rPr>
                <w:t>323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24" w:author="Machado, Diana" w:date="2019-02-04T10:19:00Z"/>
                <w:rFonts w:ascii="Calibri" w:hAnsi="Calibri" w:cs="Calibri"/>
                <w:color w:val="000000"/>
                <w:sz w:val="16"/>
                <w:szCs w:val="16"/>
                <w:lang w:eastAsia="en-US"/>
              </w:rPr>
            </w:pPr>
            <w:ins w:id="199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26" w:author="Machado, Diana" w:date="2019-02-04T10:19:00Z"/>
                <w:rFonts w:ascii="Calibri" w:hAnsi="Calibri" w:cs="Calibri"/>
                <w:color w:val="000000"/>
                <w:sz w:val="16"/>
                <w:szCs w:val="16"/>
                <w:lang w:eastAsia="en-US"/>
              </w:rPr>
            </w:pPr>
            <w:ins w:id="199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28" w:author="Machado, Diana" w:date="2019-02-04T10:19:00Z"/>
                <w:rFonts w:ascii="Calibri" w:hAnsi="Calibri" w:cs="Calibri"/>
                <w:color w:val="000000"/>
                <w:sz w:val="16"/>
                <w:szCs w:val="16"/>
                <w:lang w:eastAsia="en-US"/>
              </w:rPr>
            </w:pPr>
            <w:ins w:id="19929" w:author="Machado, Diana" w:date="2019-02-04T10:19:00Z">
              <w:r w:rsidRPr="00D01C04">
                <w:rPr>
                  <w:rFonts w:ascii="Calibri" w:hAnsi="Calibri" w:cs="Calibri"/>
                  <w:color w:val="000000"/>
                  <w:sz w:val="16"/>
                  <w:szCs w:val="16"/>
                  <w:lang w:eastAsia="en-US"/>
                </w:rPr>
                <w:t xml:space="preserve">2,259,7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30" w:author="Machado, Diana" w:date="2019-02-04T10:19:00Z"/>
                <w:rFonts w:ascii="Calibri" w:hAnsi="Calibri" w:cs="Calibri"/>
                <w:color w:val="000000"/>
                <w:sz w:val="16"/>
                <w:szCs w:val="16"/>
                <w:lang w:eastAsia="en-US"/>
              </w:rPr>
            </w:pPr>
            <w:ins w:id="19931"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32" w:author="Machado, Diana" w:date="2019-02-04T10:19:00Z"/>
                <w:rFonts w:ascii="Calibri" w:hAnsi="Calibri" w:cs="Calibri"/>
                <w:color w:val="000000"/>
                <w:sz w:val="16"/>
                <w:szCs w:val="16"/>
                <w:lang w:eastAsia="en-US"/>
              </w:rPr>
            </w:pPr>
            <w:ins w:id="199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34" w:author="Machado, Diana" w:date="2019-02-04T10:19:00Z"/>
                <w:rFonts w:ascii="Calibri" w:hAnsi="Calibri" w:cs="Calibri"/>
                <w:color w:val="000000"/>
                <w:sz w:val="16"/>
                <w:szCs w:val="16"/>
                <w:lang w:eastAsia="en-US"/>
              </w:rPr>
            </w:pPr>
            <w:ins w:id="199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36" w:author="Machado, Diana" w:date="2019-02-04T10:19:00Z"/>
                <w:rFonts w:ascii="Calibri" w:hAnsi="Calibri" w:cs="Calibri"/>
                <w:color w:val="000000"/>
                <w:sz w:val="16"/>
                <w:szCs w:val="16"/>
                <w:lang w:eastAsia="en-US"/>
              </w:rPr>
            </w:pPr>
            <w:ins w:id="1993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38" w:author="Machado, Diana" w:date="2019-02-04T10:19:00Z"/>
                <w:rFonts w:ascii="Calibri" w:hAnsi="Calibri" w:cs="Calibri"/>
                <w:color w:val="000000"/>
                <w:sz w:val="16"/>
                <w:szCs w:val="16"/>
                <w:lang w:eastAsia="en-US"/>
              </w:rPr>
            </w:pPr>
            <w:ins w:id="1993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40" w:author="Machado, Diana" w:date="2019-02-04T10:19:00Z"/>
                <w:rFonts w:ascii="Calibri" w:hAnsi="Calibri" w:cs="Calibri"/>
                <w:color w:val="000000"/>
                <w:sz w:val="16"/>
                <w:szCs w:val="16"/>
                <w:lang w:eastAsia="en-US"/>
              </w:rPr>
            </w:pPr>
            <w:ins w:id="19941" w:author="Machado, Diana" w:date="2019-02-04T10:19:00Z">
              <w:r w:rsidRPr="00D01C04">
                <w:rPr>
                  <w:rFonts w:ascii="Calibri" w:hAnsi="Calibri" w:cs="Calibri"/>
                  <w:color w:val="000000"/>
                  <w:sz w:val="16"/>
                  <w:szCs w:val="16"/>
                  <w:lang w:eastAsia="en-US"/>
                </w:rPr>
                <w:t xml:space="preserve">2,259,7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42" w:author="Machado, Diana" w:date="2019-02-04T10:19:00Z"/>
                <w:rFonts w:ascii="Calibri" w:hAnsi="Calibri" w:cs="Calibri"/>
                <w:color w:val="000000"/>
                <w:sz w:val="16"/>
                <w:szCs w:val="16"/>
                <w:lang w:eastAsia="en-US"/>
              </w:rPr>
            </w:pPr>
            <w:ins w:id="1994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9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45" w:author="Machado, Diana" w:date="2019-02-04T10:19:00Z"/>
                <w:rFonts w:ascii="Calibri" w:hAnsi="Calibri" w:cs="Calibri"/>
                <w:color w:val="000000"/>
                <w:sz w:val="16"/>
                <w:szCs w:val="16"/>
                <w:lang w:eastAsia="en-US"/>
              </w:rPr>
            </w:pPr>
            <w:ins w:id="19946" w:author="Machado, Diana" w:date="2019-02-04T10:19:00Z">
              <w:r w:rsidRPr="00D01C04">
                <w:rPr>
                  <w:rFonts w:ascii="Calibri" w:hAnsi="Calibri" w:cs="Calibri"/>
                  <w:color w:val="000000"/>
                  <w:sz w:val="16"/>
                  <w:szCs w:val="16"/>
                  <w:lang w:eastAsia="en-US"/>
                </w:rPr>
                <w:t>323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47" w:author="Machado, Diana" w:date="2019-02-04T10:19:00Z"/>
                <w:rFonts w:ascii="Calibri" w:hAnsi="Calibri" w:cs="Calibri"/>
                <w:color w:val="000000"/>
                <w:sz w:val="16"/>
                <w:szCs w:val="16"/>
                <w:lang w:eastAsia="en-US"/>
              </w:rPr>
            </w:pPr>
            <w:ins w:id="199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49" w:author="Machado, Diana" w:date="2019-02-04T10:19:00Z"/>
                <w:rFonts w:ascii="Calibri" w:hAnsi="Calibri" w:cs="Calibri"/>
                <w:color w:val="000000"/>
                <w:sz w:val="16"/>
                <w:szCs w:val="16"/>
                <w:lang w:eastAsia="en-US"/>
              </w:rPr>
            </w:pPr>
            <w:ins w:id="199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51" w:author="Machado, Diana" w:date="2019-02-04T10:19:00Z"/>
                <w:rFonts w:ascii="Calibri" w:hAnsi="Calibri" w:cs="Calibri"/>
                <w:color w:val="000000"/>
                <w:sz w:val="16"/>
                <w:szCs w:val="16"/>
                <w:lang w:eastAsia="en-US"/>
              </w:rPr>
            </w:pPr>
            <w:ins w:id="19952" w:author="Machado, Diana" w:date="2019-02-04T10:19:00Z">
              <w:r w:rsidRPr="00D01C04">
                <w:rPr>
                  <w:rFonts w:ascii="Calibri" w:hAnsi="Calibri" w:cs="Calibri"/>
                  <w:color w:val="000000"/>
                  <w:sz w:val="16"/>
                  <w:szCs w:val="16"/>
                  <w:lang w:eastAsia="en-US"/>
                </w:rPr>
                <w:t xml:space="preserve">4,608,0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53" w:author="Machado, Diana" w:date="2019-02-04T10:19:00Z"/>
                <w:rFonts w:ascii="Calibri" w:hAnsi="Calibri" w:cs="Calibri"/>
                <w:color w:val="000000"/>
                <w:sz w:val="16"/>
                <w:szCs w:val="16"/>
                <w:lang w:eastAsia="en-US"/>
              </w:rPr>
            </w:pPr>
            <w:ins w:id="19954"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55" w:author="Machado, Diana" w:date="2019-02-04T10:19:00Z"/>
                <w:rFonts w:ascii="Calibri" w:hAnsi="Calibri" w:cs="Calibri"/>
                <w:color w:val="000000"/>
                <w:sz w:val="16"/>
                <w:szCs w:val="16"/>
                <w:lang w:eastAsia="en-US"/>
              </w:rPr>
            </w:pPr>
            <w:ins w:id="199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57" w:author="Machado, Diana" w:date="2019-02-04T10:19:00Z"/>
                <w:rFonts w:ascii="Calibri" w:hAnsi="Calibri" w:cs="Calibri"/>
                <w:color w:val="000000"/>
                <w:sz w:val="16"/>
                <w:szCs w:val="16"/>
                <w:lang w:eastAsia="en-US"/>
              </w:rPr>
            </w:pPr>
            <w:ins w:id="199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59" w:author="Machado, Diana" w:date="2019-02-04T10:19:00Z"/>
                <w:rFonts w:ascii="Calibri" w:hAnsi="Calibri" w:cs="Calibri"/>
                <w:color w:val="000000"/>
                <w:sz w:val="16"/>
                <w:szCs w:val="16"/>
                <w:lang w:eastAsia="en-US"/>
              </w:rPr>
            </w:pPr>
            <w:ins w:id="1996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61" w:author="Machado, Diana" w:date="2019-02-04T10:19:00Z"/>
                <w:rFonts w:ascii="Calibri" w:hAnsi="Calibri" w:cs="Calibri"/>
                <w:color w:val="000000"/>
                <w:sz w:val="16"/>
                <w:szCs w:val="16"/>
                <w:lang w:eastAsia="en-US"/>
              </w:rPr>
            </w:pPr>
            <w:ins w:id="1996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63" w:author="Machado, Diana" w:date="2019-02-04T10:19:00Z"/>
                <w:rFonts w:ascii="Calibri" w:hAnsi="Calibri" w:cs="Calibri"/>
                <w:color w:val="000000"/>
                <w:sz w:val="16"/>
                <w:szCs w:val="16"/>
                <w:lang w:eastAsia="en-US"/>
              </w:rPr>
            </w:pPr>
            <w:ins w:id="19964" w:author="Machado, Diana" w:date="2019-02-04T10:19:00Z">
              <w:r w:rsidRPr="00D01C04">
                <w:rPr>
                  <w:rFonts w:ascii="Calibri" w:hAnsi="Calibri" w:cs="Calibri"/>
                  <w:color w:val="000000"/>
                  <w:sz w:val="16"/>
                  <w:szCs w:val="16"/>
                  <w:lang w:eastAsia="en-US"/>
                </w:rPr>
                <w:t xml:space="preserve">4,608,0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65" w:author="Machado, Diana" w:date="2019-02-04T10:19:00Z"/>
                <w:rFonts w:ascii="Calibri" w:hAnsi="Calibri" w:cs="Calibri"/>
                <w:color w:val="000000"/>
                <w:sz w:val="16"/>
                <w:szCs w:val="16"/>
                <w:lang w:eastAsia="en-US"/>
              </w:rPr>
            </w:pPr>
            <w:ins w:id="19966"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9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68" w:author="Machado, Diana" w:date="2019-02-04T10:19:00Z"/>
                <w:rFonts w:ascii="Calibri" w:hAnsi="Calibri" w:cs="Calibri"/>
                <w:color w:val="000000"/>
                <w:sz w:val="16"/>
                <w:szCs w:val="16"/>
                <w:lang w:eastAsia="en-US"/>
              </w:rPr>
            </w:pPr>
            <w:ins w:id="19969" w:author="Machado, Diana" w:date="2019-02-04T10:19:00Z">
              <w:r w:rsidRPr="00D01C04">
                <w:rPr>
                  <w:rFonts w:ascii="Calibri" w:hAnsi="Calibri" w:cs="Calibri"/>
                  <w:color w:val="000000"/>
                  <w:sz w:val="16"/>
                  <w:szCs w:val="16"/>
                  <w:lang w:eastAsia="en-US"/>
                </w:rPr>
                <w:t>323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70" w:author="Machado, Diana" w:date="2019-02-04T10:19:00Z"/>
                <w:rFonts w:ascii="Calibri" w:hAnsi="Calibri" w:cs="Calibri"/>
                <w:color w:val="000000"/>
                <w:sz w:val="16"/>
                <w:szCs w:val="16"/>
                <w:lang w:eastAsia="en-US"/>
              </w:rPr>
            </w:pPr>
            <w:ins w:id="199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72" w:author="Machado, Diana" w:date="2019-02-04T10:19:00Z"/>
                <w:rFonts w:ascii="Calibri" w:hAnsi="Calibri" w:cs="Calibri"/>
                <w:color w:val="000000"/>
                <w:sz w:val="16"/>
                <w:szCs w:val="16"/>
                <w:lang w:eastAsia="en-US"/>
              </w:rPr>
            </w:pPr>
            <w:ins w:id="199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74" w:author="Machado, Diana" w:date="2019-02-04T10:19:00Z"/>
                <w:rFonts w:ascii="Calibri" w:hAnsi="Calibri" w:cs="Calibri"/>
                <w:color w:val="000000"/>
                <w:sz w:val="16"/>
                <w:szCs w:val="16"/>
                <w:lang w:eastAsia="en-US"/>
              </w:rPr>
            </w:pPr>
            <w:ins w:id="19975" w:author="Machado, Diana" w:date="2019-02-04T10:19:00Z">
              <w:r w:rsidRPr="00D01C04">
                <w:rPr>
                  <w:rFonts w:ascii="Calibri" w:hAnsi="Calibri" w:cs="Calibri"/>
                  <w:color w:val="000000"/>
                  <w:sz w:val="16"/>
                  <w:szCs w:val="16"/>
                  <w:lang w:eastAsia="en-US"/>
                </w:rPr>
                <w:t xml:space="preserve">4,375,5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76" w:author="Machado, Diana" w:date="2019-02-04T10:19:00Z"/>
                <w:rFonts w:ascii="Calibri" w:hAnsi="Calibri" w:cs="Calibri"/>
                <w:color w:val="000000"/>
                <w:sz w:val="16"/>
                <w:szCs w:val="16"/>
                <w:lang w:eastAsia="en-US"/>
              </w:rPr>
            </w:pPr>
            <w:ins w:id="19977"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78" w:author="Machado, Diana" w:date="2019-02-04T10:19:00Z"/>
                <w:rFonts w:ascii="Calibri" w:hAnsi="Calibri" w:cs="Calibri"/>
                <w:color w:val="000000"/>
                <w:sz w:val="16"/>
                <w:szCs w:val="16"/>
                <w:lang w:eastAsia="en-US"/>
              </w:rPr>
            </w:pPr>
            <w:ins w:id="199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80" w:author="Machado, Diana" w:date="2019-02-04T10:19:00Z"/>
                <w:rFonts w:ascii="Calibri" w:hAnsi="Calibri" w:cs="Calibri"/>
                <w:color w:val="000000"/>
                <w:sz w:val="16"/>
                <w:szCs w:val="16"/>
                <w:lang w:eastAsia="en-US"/>
              </w:rPr>
            </w:pPr>
            <w:ins w:id="199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82" w:author="Machado, Diana" w:date="2019-02-04T10:19:00Z"/>
                <w:rFonts w:ascii="Calibri" w:hAnsi="Calibri" w:cs="Calibri"/>
                <w:color w:val="000000"/>
                <w:sz w:val="16"/>
                <w:szCs w:val="16"/>
                <w:lang w:eastAsia="en-US"/>
              </w:rPr>
            </w:pPr>
            <w:ins w:id="1998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84" w:author="Machado, Diana" w:date="2019-02-04T10:19:00Z"/>
                <w:rFonts w:ascii="Calibri" w:hAnsi="Calibri" w:cs="Calibri"/>
                <w:color w:val="000000"/>
                <w:sz w:val="16"/>
                <w:szCs w:val="16"/>
                <w:lang w:eastAsia="en-US"/>
              </w:rPr>
            </w:pPr>
            <w:ins w:id="1998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86" w:author="Machado, Diana" w:date="2019-02-04T10:19:00Z"/>
                <w:rFonts w:ascii="Calibri" w:hAnsi="Calibri" w:cs="Calibri"/>
                <w:color w:val="000000"/>
                <w:sz w:val="16"/>
                <w:szCs w:val="16"/>
                <w:lang w:eastAsia="en-US"/>
              </w:rPr>
            </w:pPr>
            <w:ins w:id="19987" w:author="Machado, Diana" w:date="2019-02-04T10:19:00Z">
              <w:r w:rsidRPr="00D01C04">
                <w:rPr>
                  <w:rFonts w:ascii="Calibri" w:hAnsi="Calibri" w:cs="Calibri"/>
                  <w:color w:val="000000"/>
                  <w:sz w:val="16"/>
                  <w:szCs w:val="16"/>
                  <w:lang w:eastAsia="en-US"/>
                </w:rPr>
                <w:t xml:space="preserve">4,375,5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88" w:author="Machado, Diana" w:date="2019-02-04T10:19:00Z"/>
                <w:rFonts w:ascii="Calibri" w:hAnsi="Calibri" w:cs="Calibri"/>
                <w:color w:val="000000"/>
                <w:sz w:val="16"/>
                <w:szCs w:val="16"/>
                <w:lang w:eastAsia="en-US"/>
              </w:rPr>
            </w:pPr>
            <w:ins w:id="1998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9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91" w:author="Machado, Diana" w:date="2019-02-04T10:19:00Z"/>
                <w:rFonts w:ascii="Calibri" w:hAnsi="Calibri" w:cs="Calibri"/>
                <w:color w:val="000000"/>
                <w:sz w:val="16"/>
                <w:szCs w:val="16"/>
                <w:lang w:eastAsia="en-US"/>
              </w:rPr>
            </w:pPr>
            <w:ins w:id="19992" w:author="Machado, Diana" w:date="2019-02-04T10:19:00Z">
              <w:r w:rsidRPr="00D01C04">
                <w:rPr>
                  <w:rFonts w:ascii="Calibri" w:hAnsi="Calibri" w:cs="Calibri"/>
                  <w:color w:val="000000"/>
                  <w:sz w:val="16"/>
                  <w:szCs w:val="16"/>
                  <w:lang w:eastAsia="en-US"/>
                </w:rPr>
                <w:lastRenderedPageBreak/>
                <w:t>323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93" w:author="Machado, Diana" w:date="2019-02-04T10:19:00Z"/>
                <w:rFonts w:ascii="Calibri" w:hAnsi="Calibri" w:cs="Calibri"/>
                <w:color w:val="000000"/>
                <w:sz w:val="16"/>
                <w:szCs w:val="16"/>
                <w:lang w:eastAsia="en-US"/>
              </w:rPr>
            </w:pPr>
            <w:ins w:id="199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95" w:author="Machado, Diana" w:date="2019-02-04T10:19:00Z"/>
                <w:rFonts w:ascii="Calibri" w:hAnsi="Calibri" w:cs="Calibri"/>
                <w:color w:val="000000"/>
                <w:sz w:val="16"/>
                <w:szCs w:val="16"/>
                <w:lang w:eastAsia="en-US"/>
              </w:rPr>
            </w:pPr>
            <w:ins w:id="199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97" w:author="Machado, Diana" w:date="2019-02-04T10:19:00Z"/>
                <w:rFonts w:ascii="Calibri" w:hAnsi="Calibri" w:cs="Calibri"/>
                <w:color w:val="000000"/>
                <w:sz w:val="16"/>
                <w:szCs w:val="16"/>
                <w:lang w:eastAsia="en-US"/>
              </w:rPr>
            </w:pPr>
            <w:ins w:id="19998" w:author="Machado, Diana" w:date="2019-02-04T10:19:00Z">
              <w:r w:rsidRPr="00D01C04">
                <w:rPr>
                  <w:rFonts w:ascii="Calibri" w:hAnsi="Calibri" w:cs="Calibri"/>
                  <w:color w:val="000000"/>
                  <w:sz w:val="16"/>
                  <w:szCs w:val="16"/>
                  <w:lang w:eastAsia="en-US"/>
                </w:rPr>
                <w:t xml:space="preserve">615,0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99" w:author="Machado, Diana" w:date="2019-02-04T10:19:00Z"/>
                <w:rFonts w:ascii="Calibri" w:hAnsi="Calibri" w:cs="Calibri"/>
                <w:color w:val="000000"/>
                <w:sz w:val="16"/>
                <w:szCs w:val="16"/>
                <w:lang w:eastAsia="en-US"/>
              </w:rPr>
            </w:pPr>
            <w:ins w:id="200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01" w:author="Machado, Diana" w:date="2019-02-04T10:19:00Z"/>
                <w:rFonts w:ascii="Calibri" w:hAnsi="Calibri" w:cs="Calibri"/>
                <w:color w:val="000000"/>
                <w:sz w:val="16"/>
                <w:szCs w:val="16"/>
                <w:lang w:eastAsia="en-US"/>
              </w:rPr>
            </w:pPr>
            <w:ins w:id="200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03" w:author="Machado, Diana" w:date="2019-02-04T10:19:00Z"/>
                <w:rFonts w:ascii="Calibri" w:hAnsi="Calibri" w:cs="Calibri"/>
                <w:color w:val="000000"/>
                <w:sz w:val="16"/>
                <w:szCs w:val="16"/>
                <w:lang w:eastAsia="en-US"/>
              </w:rPr>
            </w:pPr>
            <w:ins w:id="200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05" w:author="Machado, Diana" w:date="2019-02-04T10:19:00Z"/>
                <w:rFonts w:ascii="Calibri" w:hAnsi="Calibri" w:cs="Calibri"/>
                <w:color w:val="000000"/>
                <w:sz w:val="16"/>
                <w:szCs w:val="16"/>
                <w:lang w:eastAsia="en-US"/>
              </w:rPr>
            </w:pPr>
            <w:ins w:id="2000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07" w:author="Machado, Diana" w:date="2019-02-04T10:19:00Z"/>
                <w:rFonts w:ascii="Calibri" w:hAnsi="Calibri" w:cs="Calibri"/>
                <w:color w:val="000000"/>
                <w:sz w:val="16"/>
                <w:szCs w:val="16"/>
                <w:lang w:eastAsia="en-US"/>
              </w:rPr>
            </w:pPr>
            <w:ins w:id="2000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09" w:author="Machado, Diana" w:date="2019-02-04T10:19:00Z"/>
                <w:rFonts w:ascii="Calibri" w:hAnsi="Calibri" w:cs="Calibri"/>
                <w:color w:val="000000"/>
                <w:sz w:val="16"/>
                <w:szCs w:val="16"/>
                <w:lang w:eastAsia="en-US"/>
              </w:rPr>
            </w:pPr>
            <w:ins w:id="20010" w:author="Machado, Diana" w:date="2019-02-04T10:19:00Z">
              <w:r w:rsidRPr="00D01C04">
                <w:rPr>
                  <w:rFonts w:ascii="Calibri" w:hAnsi="Calibri" w:cs="Calibri"/>
                  <w:color w:val="000000"/>
                  <w:sz w:val="16"/>
                  <w:szCs w:val="16"/>
                  <w:lang w:eastAsia="en-US"/>
                </w:rPr>
                <w:t xml:space="preserve">615,0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11" w:author="Machado, Diana" w:date="2019-02-04T10:19:00Z"/>
                <w:rFonts w:ascii="Calibri" w:hAnsi="Calibri" w:cs="Calibri"/>
                <w:color w:val="000000"/>
                <w:sz w:val="16"/>
                <w:szCs w:val="16"/>
                <w:lang w:eastAsia="en-US"/>
              </w:rPr>
            </w:pPr>
            <w:ins w:id="20012"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0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14" w:author="Machado, Diana" w:date="2019-02-04T10:19:00Z"/>
                <w:rFonts w:ascii="Calibri" w:hAnsi="Calibri" w:cs="Calibri"/>
                <w:color w:val="000000"/>
                <w:sz w:val="16"/>
                <w:szCs w:val="16"/>
                <w:lang w:eastAsia="en-US"/>
              </w:rPr>
            </w:pPr>
            <w:ins w:id="20015" w:author="Machado, Diana" w:date="2019-02-04T10:19:00Z">
              <w:r w:rsidRPr="00D01C04">
                <w:rPr>
                  <w:rFonts w:ascii="Calibri" w:hAnsi="Calibri" w:cs="Calibri"/>
                  <w:color w:val="000000"/>
                  <w:sz w:val="16"/>
                  <w:szCs w:val="16"/>
                  <w:lang w:eastAsia="en-US"/>
                </w:rPr>
                <w:t>323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16" w:author="Machado, Diana" w:date="2019-02-04T10:19:00Z"/>
                <w:rFonts w:ascii="Calibri" w:hAnsi="Calibri" w:cs="Calibri"/>
                <w:color w:val="000000"/>
                <w:sz w:val="16"/>
                <w:szCs w:val="16"/>
                <w:lang w:eastAsia="en-US"/>
              </w:rPr>
            </w:pPr>
            <w:ins w:id="200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18" w:author="Machado, Diana" w:date="2019-02-04T10:19:00Z"/>
                <w:rFonts w:ascii="Calibri" w:hAnsi="Calibri" w:cs="Calibri"/>
                <w:color w:val="000000"/>
                <w:sz w:val="16"/>
                <w:szCs w:val="16"/>
                <w:lang w:eastAsia="en-US"/>
              </w:rPr>
            </w:pPr>
            <w:ins w:id="200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20" w:author="Machado, Diana" w:date="2019-02-04T10:19:00Z"/>
                <w:rFonts w:ascii="Calibri" w:hAnsi="Calibri" w:cs="Calibri"/>
                <w:color w:val="000000"/>
                <w:sz w:val="16"/>
                <w:szCs w:val="16"/>
                <w:lang w:eastAsia="en-US"/>
              </w:rPr>
            </w:pPr>
            <w:ins w:id="20021" w:author="Machado, Diana" w:date="2019-02-04T10:19:00Z">
              <w:r w:rsidRPr="00D01C04">
                <w:rPr>
                  <w:rFonts w:ascii="Calibri" w:hAnsi="Calibri" w:cs="Calibri"/>
                  <w:color w:val="000000"/>
                  <w:sz w:val="16"/>
                  <w:szCs w:val="16"/>
                  <w:lang w:eastAsia="en-US"/>
                </w:rPr>
                <w:t xml:space="preserve">2,244,1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22" w:author="Machado, Diana" w:date="2019-02-04T10:19:00Z"/>
                <w:rFonts w:ascii="Calibri" w:hAnsi="Calibri" w:cs="Calibri"/>
                <w:color w:val="000000"/>
                <w:sz w:val="16"/>
                <w:szCs w:val="16"/>
                <w:lang w:eastAsia="en-US"/>
              </w:rPr>
            </w:pPr>
            <w:ins w:id="2002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24" w:author="Machado, Diana" w:date="2019-02-04T10:19:00Z"/>
                <w:rFonts w:ascii="Calibri" w:hAnsi="Calibri" w:cs="Calibri"/>
                <w:color w:val="000000"/>
                <w:sz w:val="16"/>
                <w:szCs w:val="16"/>
                <w:lang w:eastAsia="en-US"/>
              </w:rPr>
            </w:pPr>
            <w:ins w:id="200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26" w:author="Machado, Diana" w:date="2019-02-04T10:19:00Z"/>
                <w:rFonts w:ascii="Calibri" w:hAnsi="Calibri" w:cs="Calibri"/>
                <w:color w:val="000000"/>
                <w:sz w:val="16"/>
                <w:szCs w:val="16"/>
                <w:lang w:eastAsia="en-US"/>
              </w:rPr>
            </w:pPr>
            <w:ins w:id="200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28" w:author="Machado, Diana" w:date="2019-02-04T10:19:00Z"/>
                <w:rFonts w:ascii="Calibri" w:hAnsi="Calibri" w:cs="Calibri"/>
                <w:color w:val="000000"/>
                <w:sz w:val="16"/>
                <w:szCs w:val="16"/>
                <w:lang w:eastAsia="en-US"/>
              </w:rPr>
            </w:pPr>
            <w:ins w:id="2002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30" w:author="Machado, Diana" w:date="2019-02-04T10:19:00Z"/>
                <w:rFonts w:ascii="Calibri" w:hAnsi="Calibri" w:cs="Calibri"/>
                <w:color w:val="000000"/>
                <w:sz w:val="16"/>
                <w:szCs w:val="16"/>
                <w:lang w:eastAsia="en-US"/>
              </w:rPr>
            </w:pPr>
            <w:ins w:id="2003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32" w:author="Machado, Diana" w:date="2019-02-04T10:19:00Z"/>
                <w:rFonts w:ascii="Calibri" w:hAnsi="Calibri" w:cs="Calibri"/>
                <w:color w:val="000000"/>
                <w:sz w:val="16"/>
                <w:szCs w:val="16"/>
                <w:lang w:eastAsia="en-US"/>
              </w:rPr>
            </w:pPr>
            <w:ins w:id="20033" w:author="Machado, Diana" w:date="2019-02-04T10:19:00Z">
              <w:r w:rsidRPr="00D01C04">
                <w:rPr>
                  <w:rFonts w:ascii="Calibri" w:hAnsi="Calibri" w:cs="Calibri"/>
                  <w:color w:val="000000"/>
                  <w:sz w:val="16"/>
                  <w:szCs w:val="16"/>
                  <w:lang w:eastAsia="en-US"/>
                </w:rPr>
                <w:t xml:space="preserve">2,244,1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34" w:author="Machado, Diana" w:date="2019-02-04T10:19:00Z"/>
                <w:rFonts w:ascii="Calibri" w:hAnsi="Calibri" w:cs="Calibri"/>
                <w:color w:val="000000"/>
                <w:sz w:val="16"/>
                <w:szCs w:val="16"/>
                <w:lang w:eastAsia="en-US"/>
              </w:rPr>
            </w:pPr>
            <w:ins w:id="2003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0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37" w:author="Machado, Diana" w:date="2019-02-04T10:19:00Z"/>
                <w:rFonts w:ascii="Calibri" w:hAnsi="Calibri" w:cs="Calibri"/>
                <w:color w:val="000000"/>
                <w:sz w:val="16"/>
                <w:szCs w:val="16"/>
                <w:lang w:eastAsia="en-US"/>
              </w:rPr>
            </w:pPr>
            <w:ins w:id="20038" w:author="Machado, Diana" w:date="2019-02-04T10:19:00Z">
              <w:r w:rsidRPr="00D01C04">
                <w:rPr>
                  <w:rFonts w:ascii="Calibri" w:hAnsi="Calibri" w:cs="Calibri"/>
                  <w:color w:val="000000"/>
                  <w:sz w:val="16"/>
                  <w:szCs w:val="16"/>
                  <w:lang w:eastAsia="en-US"/>
                </w:rPr>
                <w:t>324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39" w:author="Machado, Diana" w:date="2019-02-04T10:19:00Z"/>
                <w:rFonts w:ascii="Calibri" w:hAnsi="Calibri" w:cs="Calibri"/>
                <w:color w:val="000000"/>
                <w:sz w:val="16"/>
                <w:szCs w:val="16"/>
                <w:lang w:eastAsia="en-US"/>
              </w:rPr>
            </w:pPr>
            <w:ins w:id="200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41" w:author="Machado, Diana" w:date="2019-02-04T10:19:00Z"/>
                <w:rFonts w:ascii="Calibri" w:hAnsi="Calibri" w:cs="Calibri"/>
                <w:color w:val="000000"/>
                <w:sz w:val="16"/>
                <w:szCs w:val="16"/>
                <w:lang w:eastAsia="en-US"/>
              </w:rPr>
            </w:pPr>
            <w:ins w:id="200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43" w:author="Machado, Diana" w:date="2019-02-04T10:19:00Z"/>
                <w:rFonts w:ascii="Calibri" w:hAnsi="Calibri" w:cs="Calibri"/>
                <w:color w:val="000000"/>
                <w:sz w:val="16"/>
                <w:szCs w:val="16"/>
                <w:lang w:eastAsia="en-US"/>
              </w:rPr>
            </w:pPr>
            <w:ins w:id="200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45" w:author="Machado, Diana" w:date="2019-02-04T10:19:00Z"/>
                <w:rFonts w:ascii="Calibri" w:hAnsi="Calibri" w:cs="Calibri"/>
                <w:color w:val="000000"/>
                <w:sz w:val="16"/>
                <w:szCs w:val="16"/>
                <w:lang w:eastAsia="en-US"/>
              </w:rPr>
            </w:pPr>
            <w:ins w:id="200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47" w:author="Machado, Diana" w:date="2019-02-04T10:19:00Z"/>
                <w:rFonts w:ascii="Calibri" w:hAnsi="Calibri" w:cs="Calibri"/>
                <w:color w:val="000000"/>
                <w:sz w:val="16"/>
                <w:szCs w:val="16"/>
                <w:lang w:eastAsia="en-US"/>
              </w:rPr>
            </w:pPr>
            <w:ins w:id="20048" w:author="Machado, Diana" w:date="2019-02-04T10:19:00Z">
              <w:r w:rsidRPr="00D01C04">
                <w:rPr>
                  <w:rFonts w:ascii="Calibri" w:hAnsi="Calibri" w:cs="Calibri"/>
                  <w:color w:val="000000"/>
                  <w:sz w:val="16"/>
                  <w:szCs w:val="16"/>
                  <w:lang w:eastAsia="en-US"/>
                </w:rPr>
                <w:t xml:space="preserve">1,364,051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49" w:author="Machado, Diana" w:date="2019-02-04T10:19:00Z"/>
                <w:rFonts w:ascii="Calibri" w:hAnsi="Calibri" w:cs="Calibri"/>
                <w:color w:val="000000"/>
                <w:sz w:val="16"/>
                <w:szCs w:val="16"/>
                <w:lang w:eastAsia="en-US"/>
              </w:rPr>
            </w:pPr>
            <w:ins w:id="200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51" w:author="Machado, Diana" w:date="2019-02-04T10:19:00Z"/>
                <w:rFonts w:ascii="Calibri" w:hAnsi="Calibri" w:cs="Calibri"/>
                <w:color w:val="000000"/>
                <w:sz w:val="16"/>
                <w:szCs w:val="16"/>
                <w:lang w:eastAsia="en-US"/>
              </w:rPr>
            </w:pPr>
            <w:ins w:id="2005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53" w:author="Machado, Diana" w:date="2019-02-04T10:19:00Z"/>
                <w:rFonts w:ascii="Calibri" w:hAnsi="Calibri" w:cs="Calibri"/>
                <w:color w:val="000000"/>
                <w:sz w:val="16"/>
                <w:szCs w:val="16"/>
                <w:lang w:eastAsia="en-US"/>
              </w:rPr>
            </w:pPr>
            <w:ins w:id="2005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55" w:author="Machado, Diana" w:date="2019-02-04T10:19:00Z"/>
                <w:rFonts w:ascii="Calibri" w:hAnsi="Calibri" w:cs="Calibri"/>
                <w:color w:val="000000"/>
                <w:sz w:val="16"/>
                <w:szCs w:val="16"/>
                <w:lang w:eastAsia="en-US"/>
              </w:rPr>
            </w:pPr>
            <w:ins w:id="20056" w:author="Machado, Diana" w:date="2019-02-04T10:19:00Z">
              <w:r w:rsidRPr="00D01C04">
                <w:rPr>
                  <w:rFonts w:ascii="Calibri" w:hAnsi="Calibri" w:cs="Calibri"/>
                  <w:color w:val="000000"/>
                  <w:sz w:val="16"/>
                  <w:szCs w:val="16"/>
                  <w:lang w:eastAsia="en-US"/>
                </w:rPr>
                <w:t xml:space="preserve">1,364,0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57" w:author="Machado, Diana" w:date="2019-02-04T10:19:00Z"/>
                <w:rFonts w:ascii="Calibri" w:hAnsi="Calibri" w:cs="Calibri"/>
                <w:color w:val="000000"/>
                <w:sz w:val="16"/>
                <w:szCs w:val="16"/>
                <w:lang w:eastAsia="en-US"/>
              </w:rPr>
            </w:pPr>
            <w:ins w:id="20058"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0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60" w:author="Machado, Diana" w:date="2019-02-04T10:19:00Z"/>
                <w:rFonts w:ascii="Calibri" w:hAnsi="Calibri" w:cs="Calibri"/>
                <w:color w:val="000000"/>
                <w:sz w:val="16"/>
                <w:szCs w:val="16"/>
                <w:lang w:eastAsia="en-US"/>
              </w:rPr>
            </w:pPr>
            <w:ins w:id="20061" w:author="Machado, Diana" w:date="2019-02-04T10:19:00Z">
              <w:r w:rsidRPr="00D01C04">
                <w:rPr>
                  <w:rFonts w:ascii="Calibri" w:hAnsi="Calibri" w:cs="Calibri"/>
                  <w:color w:val="000000"/>
                  <w:sz w:val="16"/>
                  <w:szCs w:val="16"/>
                  <w:lang w:eastAsia="en-US"/>
                </w:rPr>
                <w:t>324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62" w:author="Machado, Diana" w:date="2019-02-04T10:19:00Z"/>
                <w:rFonts w:ascii="Calibri" w:hAnsi="Calibri" w:cs="Calibri"/>
                <w:color w:val="000000"/>
                <w:sz w:val="16"/>
                <w:szCs w:val="16"/>
                <w:lang w:eastAsia="en-US"/>
              </w:rPr>
            </w:pPr>
            <w:ins w:id="200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64" w:author="Machado, Diana" w:date="2019-02-04T10:19:00Z"/>
                <w:rFonts w:ascii="Calibri" w:hAnsi="Calibri" w:cs="Calibri"/>
                <w:color w:val="000000"/>
                <w:sz w:val="16"/>
                <w:szCs w:val="16"/>
                <w:lang w:eastAsia="en-US"/>
              </w:rPr>
            </w:pPr>
            <w:ins w:id="200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66" w:author="Machado, Diana" w:date="2019-02-04T10:19:00Z"/>
                <w:rFonts w:ascii="Calibri" w:hAnsi="Calibri" w:cs="Calibri"/>
                <w:color w:val="000000"/>
                <w:sz w:val="16"/>
                <w:szCs w:val="16"/>
                <w:lang w:eastAsia="en-US"/>
              </w:rPr>
            </w:pPr>
            <w:ins w:id="2006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68" w:author="Machado, Diana" w:date="2019-02-04T10:19:00Z"/>
                <w:rFonts w:ascii="Calibri" w:hAnsi="Calibri" w:cs="Calibri"/>
                <w:color w:val="000000"/>
                <w:sz w:val="16"/>
                <w:szCs w:val="16"/>
                <w:lang w:eastAsia="en-US"/>
              </w:rPr>
            </w:pPr>
            <w:ins w:id="2006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70" w:author="Machado, Diana" w:date="2019-02-04T10:19:00Z"/>
                <w:rFonts w:ascii="Calibri" w:hAnsi="Calibri" w:cs="Calibri"/>
                <w:color w:val="000000"/>
                <w:sz w:val="16"/>
                <w:szCs w:val="16"/>
                <w:lang w:eastAsia="en-US"/>
              </w:rPr>
            </w:pPr>
            <w:ins w:id="20071" w:author="Machado, Diana" w:date="2019-02-04T10:19:00Z">
              <w:r w:rsidRPr="00D01C04">
                <w:rPr>
                  <w:rFonts w:ascii="Calibri" w:hAnsi="Calibri" w:cs="Calibri"/>
                  <w:color w:val="000000"/>
                  <w:sz w:val="16"/>
                  <w:szCs w:val="16"/>
                  <w:lang w:eastAsia="en-US"/>
                </w:rPr>
                <w:t xml:space="preserve">26,260,218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72" w:author="Machado, Diana" w:date="2019-02-04T10:19:00Z"/>
                <w:rFonts w:ascii="Calibri" w:hAnsi="Calibri" w:cs="Calibri"/>
                <w:color w:val="000000"/>
                <w:sz w:val="16"/>
                <w:szCs w:val="16"/>
                <w:lang w:eastAsia="en-US"/>
              </w:rPr>
            </w:pPr>
            <w:ins w:id="200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74" w:author="Machado, Diana" w:date="2019-02-04T10:19:00Z"/>
                <w:rFonts w:ascii="Calibri" w:hAnsi="Calibri" w:cs="Calibri"/>
                <w:color w:val="000000"/>
                <w:sz w:val="16"/>
                <w:szCs w:val="16"/>
                <w:lang w:eastAsia="en-US"/>
              </w:rPr>
            </w:pPr>
            <w:ins w:id="2007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76" w:author="Machado, Diana" w:date="2019-02-04T10:19:00Z"/>
                <w:rFonts w:ascii="Calibri" w:hAnsi="Calibri" w:cs="Calibri"/>
                <w:color w:val="000000"/>
                <w:sz w:val="16"/>
                <w:szCs w:val="16"/>
                <w:lang w:eastAsia="en-US"/>
              </w:rPr>
            </w:pPr>
            <w:ins w:id="2007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78" w:author="Machado, Diana" w:date="2019-02-04T10:19:00Z"/>
                <w:rFonts w:ascii="Calibri" w:hAnsi="Calibri" w:cs="Calibri"/>
                <w:color w:val="000000"/>
                <w:sz w:val="16"/>
                <w:szCs w:val="16"/>
                <w:lang w:eastAsia="en-US"/>
              </w:rPr>
            </w:pPr>
            <w:ins w:id="20079" w:author="Machado, Diana" w:date="2019-02-04T10:19:00Z">
              <w:r w:rsidRPr="00D01C04">
                <w:rPr>
                  <w:rFonts w:ascii="Calibri" w:hAnsi="Calibri" w:cs="Calibri"/>
                  <w:color w:val="000000"/>
                  <w:sz w:val="16"/>
                  <w:szCs w:val="16"/>
                  <w:lang w:eastAsia="en-US"/>
                </w:rPr>
                <w:t xml:space="preserve">26,260,2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80" w:author="Machado, Diana" w:date="2019-02-04T10:19:00Z"/>
                <w:rFonts w:ascii="Calibri" w:hAnsi="Calibri" w:cs="Calibri"/>
                <w:color w:val="000000"/>
                <w:sz w:val="16"/>
                <w:szCs w:val="16"/>
                <w:lang w:eastAsia="en-US"/>
              </w:rPr>
            </w:pPr>
            <w:ins w:id="20081"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00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83" w:author="Machado, Diana" w:date="2019-02-04T10:19:00Z"/>
                <w:rFonts w:ascii="Calibri" w:hAnsi="Calibri" w:cs="Calibri"/>
                <w:color w:val="000000"/>
                <w:sz w:val="16"/>
                <w:szCs w:val="16"/>
                <w:lang w:eastAsia="en-US"/>
              </w:rPr>
            </w:pPr>
            <w:ins w:id="20084" w:author="Machado, Diana" w:date="2019-02-04T10:19:00Z">
              <w:r w:rsidRPr="00D01C04">
                <w:rPr>
                  <w:rFonts w:ascii="Calibri" w:hAnsi="Calibri" w:cs="Calibri"/>
                  <w:color w:val="000000"/>
                  <w:sz w:val="16"/>
                  <w:szCs w:val="16"/>
                  <w:lang w:eastAsia="en-US"/>
                </w:rPr>
                <w:t>325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85" w:author="Machado, Diana" w:date="2019-02-04T10:19:00Z"/>
                <w:rFonts w:ascii="Calibri" w:hAnsi="Calibri" w:cs="Calibri"/>
                <w:color w:val="000000"/>
                <w:sz w:val="16"/>
                <w:szCs w:val="16"/>
                <w:lang w:eastAsia="en-US"/>
              </w:rPr>
            </w:pPr>
            <w:ins w:id="200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87" w:author="Machado, Diana" w:date="2019-02-04T10:19:00Z"/>
                <w:rFonts w:ascii="Calibri" w:hAnsi="Calibri" w:cs="Calibri"/>
                <w:color w:val="000000"/>
                <w:sz w:val="16"/>
                <w:szCs w:val="16"/>
                <w:lang w:eastAsia="en-US"/>
              </w:rPr>
            </w:pPr>
            <w:ins w:id="200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89" w:author="Machado, Diana" w:date="2019-02-04T10:19:00Z"/>
                <w:rFonts w:ascii="Calibri" w:hAnsi="Calibri" w:cs="Calibri"/>
                <w:color w:val="000000"/>
                <w:sz w:val="16"/>
                <w:szCs w:val="16"/>
                <w:lang w:eastAsia="en-US"/>
              </w:rPr>
            </w:pPr>
            <w:ins w:id="2009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91" w:author="Machado, Diana" w:date="2019-02-04T10:19:00Z"/>
                <w:rFonts w:ascii="Calibri" w:hAnsi="Calibri" w:cs="Calibri"/>
                <w:color w:val="000000"/>
                <w:sz w:val="16"/>
                <w:szCs w:val="16"/>
                <w:lang w:eastAsia="en-US"/>
              </w:rPr>
            </w:pPr>
            <w:ins w:id="2009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93" w:author="Machado, Diana" w:date="2019-02-04T10:19:00Z"/>
                <w:rFonts w:ascii="Calibri" w:hAnsi="Calibri" w:cs="Calibri"/>
                <w:color w:val="000000"/>
                <w:sz w:val="16"/>
                <w:szCs w:val="16"/>
                <w:lang w:eastAsia="en-US"/>
              </w:rPr>
            </w:pPr>
            <w:ins w:id="20094" w:author="Machado, Diana" w:date="2019-02-04T10:19:00Z">
              <w:r w:rsidRPr="00D01C04">
                <w:rPr>
                  <w:rFonts w:ascii="Calibri" w:hAnsi="Calibri" w:cs="Calibri"/>
                  <w:color w:val="000000"/>
                  <w:sz w:val="16"/>
                  <w:szCs w:val="16"/>
                  <w:lang w:eastAsia="en-US"/>
                </w:rPr>
                <w:t xml:space="preserve">9,706,257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95" w:author="Machado, Diana" w:date="2019-02-04T10:19:00Z"/>
                <w:rFonts w:ascii="Calibri" w:hAnsi="Calibri" w:cs="Calibri"/>
                <w:color w:val="000000"/>
                <w:sz w:val="16"/>
                <w:szCs w:val="16"/>
                <w:lang w:eastAsia="en-US"/>
              </w:rPr>
            </w:pPr>
            <w:ins w:id="200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97" w:author="Machado, Diana" w:date="2019-02-04T10:19:00Z"/>
                <w:rFonts w:ascii="Calibri" w:hAnsi="Calibri" w:cs="Calibri"/>
                <w:color w:val="000000"/>
                <w:sz w:val="16"/>
                <w:szCs w:val="16"/>
                <w:lang w:eastAsia="en-US"/>
              </w:rPr>
            </w:pPr>
            <w:ins w:id="2009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99" w:author="Machado, Diana" w:date="2019-02-04T10:19:00Z"/>
                <w:rFonts w:ascii="Calibri" w:hAnsi="Calibri" w:cs="Calibri"/>
                <w:color w:val="000000"/>
                <w:sz w:val="16"/>
                <w:szCs w:val="16"/>
                <w:lang w:eastAsia="en-US"/>
              </w:rPr>
            </w:pPr>
            <w:ins w:id="2010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01" w:author="Machado, Diana" w:date="2019-02-04T10:19:00Z"/>
                <w:rFonts w:ascii="Calibri" w:hAnsi="Calibri" w:cs="Calibri"/>
                <w:color w:val="000000"/>
                <w:sz w:val="16"/>
                <w:szCs w:val="16"/>
                <w:lang w:eastAsia="en-US"/>
              </w:rPr>
            </w:pPr>
            <w:ins w:id="20102" w:author="Machado, Diana" w:date="2019-02-04T10:19:00Z">
              <w:r w:rsidRPr="00D01C04">
                <w:rPr>
                  <w:rFonts w:ascii="Calibri" w:hAnsi="Calibri" w:cs="Calibri"/>
                  <w:color w:val="000000"/>
                  <w:sz w:val="16"/>
                  <w:szCs w:val="16"/>
                  <w:lang w:eastAsia="en-US"/>
                </w:rPr>
                <w:t xml:space="preserve">9,706,2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03" w:author="Machado, Diana" w:date="2019-02-04T10:19:00Z"/>
                <w:rFonts w:ascii="Calibri" w:hAnsi="Calibri" w:cs="Calibri"/>
                <w:color w:val="000000"/>
                <w:sz w:val="16"/>
                <w:szCs w:val="16"/>
                <w:lang w:eastAsia="en-US"/>
              </w:rPr>
            </w:pPr>
            <w:ins w:id="20104"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01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06" w:author="Machado, Diana" w:date="2019-02-04T10:19:00Z"/>
                <w:rFonts w:ascii="Calibri" w:hAnsi="Calibri" w:cs="Calibri"/>
                <w:color w:val="000000"/>
                <w:sz w:val="16"/>
                <w:szCs w:val="16"/>
                <w:lang w:eastAsia="en-US"/>
              </w:rPr>
            </w:pPr>
            <w:ins w:id="20107" w:author="Machado, Diana" w:date="2019-02-04T10:19:00Z">
              <w:r w:rsidRPr="00D01C04">
                <w:rPr>
                  <w:rFonts w:ascii="Calibri" w:hAnsi="Calibri" w:cs="Calibri"/>
                  <w:color w:val="000000"/>
                  <w:sz w:val="16"/>
                  <w:szCs w:val="16"/>
                  <w:lang w:eastAsia="en-US"/>
                </w:rPr>
                <w:t>325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08" w:author="Machado, Diana" w:date="2019-02-04T10:19:00Z"/>
                <w:rFonts w:ascii="Calibri" w:hAnsi="Calibri" w:cs="Calibri"/>
                <w:color w:val="000000"/>
                <w:sz w:val="16"/>
                <w:szCs w:val="16"/>
                <w:lang w:eastAsia="en-US"/>
              </w:rPr>
            </w:pPr>
            <w:ins w:id="201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10" w:author="Machado, Diana" w:date="2019-02-04T10:19:00Z"/>
                <w:rFonts w:ascii="Calibri" w:hAnsi="Calibri" w:cs="Calibri"/>
                <w:color w:val="000000"/>
                <w:sz w:val="16"/>
                <w:szCs w:val="16"/>
                <w:lang w:eastAsia="en-US"/>
              </w:rPr>
            </w:pPr>
            <w:ins w:id="201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12" w:author="Machado, Diana" w:date="2019-02-04T10:19:00Z"/>
                <w:rFonts w:ascii="Calibri" w:hAnsi="Calibri" w:cs="Calibri"/>
                <w:color w:val="000000"/>
                <w:sz w:val="16"/>
                <w:szCs w:val="16"/>
                <w:lang w:eastAsia="en-US"/>
              </w:rPr>
            </w:pPr>
            <w:ins w:id="201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14" w:author="Machado, Diana" w:date="2019-02-04T10:19:00Z"/>
                <w:rFonts w:ascii="Calibri" w:hAnsi="Calibri" w:cs="Calibri"/>
                <w:color w:val="000000"/>
                <w:sz w:val="16"/>
                <w:szCs w:val="16"/>
                <w:lang w:eastAsia="en-US"/>
              </w:rPr>
            </w:pPr>
            <w:ins w:id="201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16" w:author="Machado, Diana" w:date="2019-02-04T10:19:00Z"/>
                <w:rFonts w:ascii="Calibri" w:hAnsi="Calibri" w:cs="Calibri"/>
                <w:color w:val="000000"/>
                <w:sz w:val="16"/>
                <w:szCs w:val="16"/>
                <w:lang w:eastAsia="en-US"/>
              </w:rPr>
            </w:pPr>
            <w:ins w:id="20117" w:author="Machado, Diana" w:date="2019-02-04T10:19:00Z">
              <w:r w:rsidRPr="00D01C04">
                <w:rPr>
                  <w:rFonts w:ascii="Calibri" w:hAnsi="Calibri" w:cs="Calibri"/>
                  <w:color w:val="000000"/>
                  <w:sz w:val="16"/>
                  <w:szCs w:val="16"/>
                  <w:lang w:eastAsia="en-US"/>
                </w:rPr>
                <w:t xml:space="preserve">3,596,868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18" w:author="Machado, Diana" w:date="2019-02-04T10:19:00Z"/>
                <w:rFonts w:ascii="Calibri" w:hAnsi="Calibri" w:cs="Calibri"/>
                <w:color w:val="000000"/>
                <w:sz w:val="16"/>
                <w:szCs w:val="16"/>
                <w:lang w:eastAsia="en-US"/>
              </w:rPr>
            </w:pPr>
            <w:ins w:id="201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20" w:author="Machado, Diana" w:date="2019-02-04T10:19:00Z"/>
                <w:rFonts w:ascii="Calibri" w:hAnsi="Calibri" w:cs="Calibri"/>
                <w:color w:val="000000"/>
                <w:sz w:val="16"/>
                <w:szCs w:val="16"/>
                <w:lang w:eastAsia="en-US"/>
              </w:rPr>
            </w:pPr>
            <w:ins w:id="2012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22" w:author="Machado, Diana" w:date="2019-02-04T10:19:00Z"/>
                <w:rFonts w:ascii="Calibri" w:hAnsi="Calibri" w:cs="Calibri"/>
                <w:color w:val="000000"/>
                <w:sz w:val="16"/>
                <w:szCs w:val="16"/>
                <w:lang w:eastAsia="en-US"/>
              </w:rPr>
            </w:pPr>
            <w:ins w:id="2012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24" w:author="Machado, Diana" w:date="2019-02-04T10:19:00Z"/>
                <w:rFonts w:ascii="Calibri" w:hAnsi="Calibri" w:cs="Calibri"/>
                <w:color w:val="000000"/>
                <w:sz w:val="16"/>
                <w:szCs w:val="16"/>
                <w:lang w:eastAsia="en-US"/>
              </w:rPr>
            </w:pPr>
            <w:ins w:id="20125" w:author="Machado, Diana" w:date="2019-02-04T10:19:00Z">
              <w:r w:rsidRPr="00D01C04">
                <w:rPr>
                  <w:rFonts w:ascii="Calibri" w:hAnsi="Calibri" w:cs="Calibri"/>
                  <w:color w:val="000000"/>
                  <w:sz w:val="16"/>
                  <w:szCs w:val="16"/>
                  <w:lang w:eastAsia="en-US"/>
                </w:rPr>
                <w:t xml:space="preserve">3,596,86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26" w:author="Machado, Diana" w:date="2019-02-04T10:19:00Z"/>
                <w:rFonts w:ascii="Calibri" w:hAnsi="Calibri" w:cs="Calibri"/>
                <w:color w:val="000000"/>
                <w:sz w:val="16"/>
                <w:szCs w:val="16"/>
                <w:lang w:eastAsia="en-US"/>
              </w:rPr>
            </w:pPr>
            <w:ins w:id="2012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1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29" w:author="Machado, Diana" w:date="2019-02-04T10:19:00Z"/>
                <w:rFonts w:ascii="Calibri" w:hAnsi="Calibri" w:cs="Calibri"/>
                <w:color w:val="000000"/>
                <w:sz w:val="16"/>
                <w:szCs w:val="16"/>
                <w:lang w:eastAsia="en-US"/>
              </w:rPr>
            </w:pPr>
            <w:ins w:id="20130" w:author="Machado, Diana" w:date="2019-02-04T10:19:00Z">
              <w:r w:rsidRPr="00D01C04">
                <w:rPr>
                  <w:rFonts w:ascii="Calibri" w:hAnsi="Calibri" w:cs="Calibri"/>
                  <w:color w:val="000000"/>
                  <w:sz w:val="16"/>
                  <w:szCs w:val="16"/>
                  <w:lang w:eastAsia="en-US"/>
                </w:rPr>
                <w:t>325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31" w:author="Machado, Diana" w:date="2019-02-04T10:19:00Z"/>
                <w:rFonts w:ascii="Calibri" w:hAnsi="Calibri" w:cs="Calibri"/>
                <w:color w:val="000000"/>
                <w:sz w:val="16"/>
                <w:szCs w:val="16"/>
                <w:lang w:eastAsia="en-US"/>
              </w:rPr>
            </w:pPr>
            <w:ins w:id="201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33" w:author="Machado, Diana" w:date="2019-02-04T10:19:00Z"/>
                <w:rFonts w:ascii="Calibri" w:hAnsi="Calibri" w:cs="Calibri"/>
                <w:color w:val="000000"/>
                <w:sz w:val="16"/>
                <w:szCs w:val="16"/>
                <w:lang w:eastAsia="en-US"/>
              </w:rPr>
            </w:pPr>
            <w:ins w:id="201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35" w:author="Machado, Diana" w:date="2019-02-04T10:19:00Z"/>
                <w:rFonts w:ascii="Calibri" w:hAnsi="Calibri" w:cs="Calibri"/>
                <w:color w:val="000000"/>
                <w:sz w:val="16"/>
                <w:szCs w:val="16"/>
                <w:lang w:eastAsia="en-US"/>
              </w:rPr>
            </w:pPr>
            <w:ins w:id="2013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37" w:author="Machado, Diana" w:date="2019-02-04T10:19:00Z"/>
                <w:rFonts w:ascii="Calibri" w:hAnsi="Calibri" w:cs="Calibri"/>
                <w:color w:val="000000"/>
                <w:sz w:val="16"/>
                <w:szCs w:val="16"/>
                <w:lang w:eastAsia="en-US"/>
              </w:rPr>
            </w:pPr>
            <w:ins w:id="2013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39" w:author="Machado, Diana" w:date="2019-02-04T10:19:00Z"/>
                <w:rFonts w:ascii="Calibri" w:hAnsi="Calibri" w:cs="Calibri"/>
                <w:color w:val="000000"/>
                <w:sz w:val="16"/>
                <w:szCs w:val="16"/>
                <w:lang w:eastAsia="en-US"/>
              </w:rPr>
            </w:pPr>
            <w:ins w:id="20140" w:author="Machado, Diana" w:date="2019-02-04T10:19:00Z">
              <w:r w:rsidRPr="00D01C04">
                <w:rPr>
                  <w:rFonts w:ascii="Calibri" w:hAnsi="Calibri" w:cs="Calibri"/>
                  <w:color w:val="000000"/>
                  <w:sz w:val="16"/>
                  <w:szCs w:val="16"/>
                  <w:lang w:eastAsia="en-US"/>
                </w:rPr>
                <w:t xml:space="preserve">42,885,415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41" w:author="Machado, Diana" w:date="2019-02-04T10:19:00Z"/>
                <w:rFonts w:ascii="Calibri" w:hAnsi="Calibri" w:cs="Calibri"/>
                <w:color w:val="000000"/>
                <w:sz w:val="16"/>
                <w:szCs w:val="16"/>
                <w:lang w:eastAsia="en-US"/>
              </w:rPr>
            </w:pPr>
            <w:ins w:id="201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43" w:author="Machado, Diana" w:date="2019-02-04T10:19:00Z"/>
                <w:rFonts w:ascii="Calibri" w:hAnsi="Calibri" w:cs="Calibri"/>
                <w:color w:val="000000"/>
                <w:sz w:val="16"/>
                <w:szCs w:val="16"/>
                <w:lang w:eastAsia="en-US"/>
              </w:rPr>
            </w:pPr>
            <w:ins w:id="2014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45" w:author="Machado, Diana" w:date="2019-02-04T10:19:00Z"/>
                <w:rFonts w:ascii="Calibri" w:hAnsi="Calibri" w:cs="Calibri"/>
                <w:color w:val="000000"/>
                <w:sz w:val="16"/>
                <w:szCs w:val="16"/>
                <w:lang w:eastAsia="en-US"/>
              </w:rPr>
            </w:pPr>
            <w:ins w:id="2014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47" w:author="Machado, Diana" w:date="2019-02-04T10:19:00Z"/>
                <w:rFonts w:ascii="Calibri" w:hAnsi="Calibri" w:cs="Calibri"/>
                <w:color w:val="000000"/>
                <w:sz w:val="16"/>
                <w:szCs w:val="16"/>
                <w:lang w:eastAsia="en-US"/>
              </w:rPr>
            </w:pPr>
            <w:ins w:id="20148" w:author="Machado, Diana" w:date="2019-02-04T10:19:00Z">
              <w:r w:rsidRPr="00D01C04">
                <w:rPr>
                  <w:rFonts w:ascii="Calibri" w:hAnsi="Calibri" w:cs="Calibri"/>
                  <w:color w:val="000000"/>
                  <w:sz w:val="16"/>
                  <w:szCs w:val="16"/>
                  <w:lang w:eastAsia="en-US"/>
                </w:rPr>
                <w:t xml:space="preserve">42,885,4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49" w:author="Machado, Diana" w:date="2019-02-04T10:19:00Z"/>
                <w:rFonts w:ascii="Calibri" w:hAnsi="Calibri" w:cs="Calibri"/>
                <w:color w:val="000000"/>
                <w:sz w:val="16"/>
                <w:szCs w:val="16"/>
                <w:lang w:eastAsia="en-US"/>
              </w:rPr>
            </w:pPr>
            <w:ins w:id="20150"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01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52" w:author="Machado, Diana" w:date="2019-02-04T10:19:00Z"/>
                <w:rFonts w:ascii="Calibri" w:hAnsi="Calibri" w:cs="Calibri"/>
                <w:color w:val="000000"/>
                <w:sz w:val="16"/>
                <w:szCs w:val="16"/>
                <w:lang w:eastAsia="en-US"/>
              </w:rPr>
            </w:pPr>
            <w:ins w:id="20153" w:author="Machado, Diana" w:date="2019-02-04T10:19:00Z">
              <w:r w:rsidRPr="00D01C04">
                <w:rPr>
                  <w:rFonts w:ascii="Calibri" w:hAnsi="Calibri" w:cs="Calibri"/>
                  <w:color w:val="000000"/>
                  <w:sz w:val="16"/>
                  <w:szCs w:val="16"/>
                  <w:lang w:eastAsia="en-US"/>
                </w:rPr>
                <w:t>325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54" w:author="Machado, Diana" w:date="2019-02-04T10:19:00Z"/>
                <w:rFonts w:ascii="Calibri" w:hAnsi="Calibri" w:cs="Calibri"/>
                <w:color w:val="000000"/>
                <w:sz w:val="16"/>
                <w:szCs w:val="16"/>
                <w:lang w:eastAsia="en-US"/>
              </w:rPr>
            </w:pPr>
            <w:ins w:id="201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56" w:author="Machado, Diana" w:date="2019-02-04T10:19:00Z"/>
                <w:rFonts w:ascii="Calibri" w:hAnsi="Calibri" w:cs="Calibri"/>
                <w:color w:val="000000"/>
                <w:sz w:val="16"/>
                <w:szCs w:val="16"/>
                <w:lang w:eastAsia="en-US"/>
              </w:rPr>
            </w:pPr>
            <w:ins w:id="201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58" w:author="Machado, Diana" w:date="2019-02-04T10:19:00Z"/>
                <w:rFonts w:ascii="Calibri" w:hAnsi="Calibri" w:cs="Calibri"/>
                <w:color w:val="000000"/>
                <w:sz w:val="16"/>
                <w:szCs w:val="16"/>
                <w:lang w:eastAsia="en-US"/>
              </w:rPr>
            </w:pPr>
            <w:ins w:id="201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60" w:author="Machado, Diana" w:date="2019-02-04T10:19:00Z"/>
                <w:rFonts w:ascii="Calibri" w:hAnsi="Calibri" w:cs="Calibri"/>
                <w:color w:val="000000"/>
                <w:sz w:val="16"/>
                <w:szCs w:val="16"/>
                <w:lang w:eastAsia="en-US"/>
              </w:rPr>
            </w:pPr>
            <w:ins w:id="201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62" w:author="Machado, Diana" w:date="2019-02-04T10:19:00Z"/>
                <w:rFonts w:ascii="Calibri" w:hAnsi="Calibri" w:cs="Calibri"/>
                <w:color w:val="000000"/>
                <w:sz w:val="16"/>
                <w:szCs w:val="16"/>
                <w:lang w:eastAsia="en-US"/>
              </w:rPr>
            </w:pPr>
            <w:ins w:id="20163" w:author="Machado, Diana" w:date="2019-02-04T10:19:00Z">
              <w:r w:rsidRPr="00D01C04">
                <w:rPr>
                  <w:rFonts w:ascii="Calibri" w:hAnsi="Calibri" w:cs="Calibri"/>
                  <w:color w:val="000000"/>
                  <w:sz w:val="16"/>
                  <w:szCs w:val="16"/>
                  <w:lang w:eastAsia="en-US"/>
                </w:rPr>
                <w:t xml:space="preserve">32,662,969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64" w:author="Machado, Diana" w:date="2019-02-04T10:19:00Z"/>
                <w:rFonts w:ascii="Calibri" w:hAnsi="Calibri" w:cs="Calibri"/>
                <w:color w:val="000000"/>
                <w:sz w:val="16"/>
                <w:szCs w:val="16"/>
                <w:lang w:eastAsia="en-US"/>
              </w:rPr>
            </w:pPr>
            <w:ins w:id="201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66" w:author="Machado, Diana" w:date="2019-02-04T10:19:00Z"/>
                <w:rFonts w:ascii="Calibri" w:hAnsi="Calibri" w:cs="Calibri"/>
                <w:color w:val="000000"/>
                <w:sz w:val="16"/>
                <w:szCs w:val="16"/>
                <w:lang w:eastAsia="en-US"/>
              </w:rPr>
            </w:pPr>
            <w:ins w:id="2016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68" w:author="Machado, Diana" w:date="2019-02-04T10:19:00Z"/>
                <w:rFonts w:ascii="Calibri" w:hAnsi="Calibri" w:cs="Calibri"/>
                <w:color w:val="000000"/>
                <w:sz w:val="16"/>
                <w:szCs w:val="16"/>
                <w:lang w:eastAsia="en-US"/>
              </w:rPr>
            </w:pPr>
            <w:ins w:id="2016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70" w:author="Machado, Diana" w:date="2019-02-04T10:19:00Z"/>
                <w:rFonts w:ascii="Calibri" w:hAnsi="Calibri" w:cs="Calibri"/>
                <w:color w:val="000000"/>
                <w:sz w:val="16"/>
                <w:szCs w:val="16"/>
                <w:lang w:eastAsia="en-US"/>
              </w:rPr>
            </w:pPr>
            <w:ins w:id="20171" w:author="Machado, Diana" w:date="2019-02-04T10:19:00Z">
              <w:r w:rsidRPr="00D01C04">
                <w:rPr>
                  <w:rFonts w:ascii="Calibri" w:hAnsi="Calibri" w:cs="Calibri"/>
                  <w:color w:val="000000"/>
                  <w:sz w:val="16"/>
                  <w:szCs w:val="16"/>
                  <w:lang w:eastAsia="en-US"/>
                </w:rPr>
                <w:t xml:space="preserve">32,662,96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72" w:author="Machado, Diana" w:date="2019-02-04T10:19:00Z"/>
                <w:rFonts w:ascii="Calibri" w:hAnsi="Calibri" w:cs="Calibri"/>
                <w:color w:val="000000"/>
                <w:sz w:val="16"/>
                <w:szCs w:val="16"/>
                <w:lang w:eastAsia="en-US"/>
              </w:rPr>
            </w:pPr>
            <w:ins w:id="20173"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01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75" w:author="Machado, Diana" w:date="2019-02-04T10:19:00Z"/>
                <w:rFonts w:ascii="Calibri" w:hAnsi="Calibri" w:cs="Calibri"/>
                <w:color w:val="000000"/>
                <w:sz w:val="16"/>
                <w:szCs w:val="16"/>
                <w:lang w:eastAsia="en-US"/>
              </w:rPr>
            </w:pPr>
            <w:ins w:id="20176" w:author="Machado, Diana" w:date="2019-02-04T10:19:00Z">
              <w:r w:rsidRPr="00D01C04">
                <w:rPr>
                  <w:rFonts w:ascii="Calibri" w:hAnsi="Calibri" w:cs="Calibri"/>
                  <w:color w:val="000000"/>
                  <w:sz w:val="16"/>
                  <w:szCs w:val="16"/>
                  <w:lang w:eastAsia="en-US"/>
                </w:rPr>
                <w:t>325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77" w:author="Machado, Diana" w:date="2019-02-04T10:19:00Z"/>
                <w:rFonts w:ascii="Calibri" w:hAnsi="Calibri" w:cs="Calibri"/>
                <w:color w:val="000000"/>
                <w:sz w:val="16"/>
                <w:szCs w:val="16"/>
                <w:lang w:eastAsia="en-US"/>
              </w:rPr>
            </w:pPr>
            <w:ins w:id="2017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79" w:author="Machado, Diana" w:date="2019-02-04T10:19:00Z"/>
                <w:rFonts w:ascii="Calibri" w:hAnsi="Calibri" w:cs="Calibri"/>
                <w:color w:val="000000"/>
                <w:sz w:val="16"/>
                <w:szCs w:val="16"/>
                <w:lang w:eastAsia="en-US"/>
              </w:rPr>
            </w:pPr>
            <w:ins w:id="2018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81" w:author="Machado, Diana" w:date="2019-02-04T10:19:00Z"/>
                <w:rFonts w:ascii="Calibri" w:hAnsi="Calibri" w:cs="Calibri"/>
                <w:color w:val="000000"/>
                <w:sz w:val="16"/>
                <w:szCs w:val="16"/>
                <w:lang w:eastAsia="en-US"/>
              </w:rPr>
            </w:pPr>
            <w:ins w:id="201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83" w:author="Machado, Diana" w:date="2019-02-04T10:19:00Z"/>
                <w:rFonts w:ascii="Calibri" w:hAnsi="Calibri" w:cs="Calibri"/>
                <w:color w:val="000000"/>
                <w:sz w:val="16"/>
                <w:szCs w:val="16"/>
                <w:lang w:eastAsia="en-US"/>
              </w:rPr>
            </w:pPr>
            <w:ins w:id="201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85" w:author="Machado, Diana" w:date="2019-02-04T10:19:00Z"/>
                <w:rFonts w:ascii="Calibri" w:hAnsi="Calibri" w:cs="Calibri"/>
                <w:color w:val="000000"/>
                <w:sz w:val="16"/>
                <w:szCs w:val="16"/>
                <w:lang w:eastAsia="en-US"/>
              </w:rPr>
            </w:pPr>
            <w:ins w:id="20186" w:author="Machado, Diana" w:date="2019-02-04T10:19:00Z">
              <w:r w:rsidRPr="00D01C04">
                <w:rPr>
                  <w:rFonts w:ascii="Calibri" w:hAnsi="Calibri" w:cs="Calibri"/>
                  <w:color w:val="000000"/>
                  <w:sz w:val="16"/>
                  <w:szCs w:val="16"/>
                  <w:lang w:eastAsia="en-US"/>
                </w:rPr>
                <w:t xml:space="preserve">15,607,967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87" w:author="Machado, Diana" w:date="2019-02-04T10:19:00Z"/>
                <w:rFonts w:ascii="Calibri" w:hAnsi="Calibri" w:cs="Calibri"/>
                <w:color w:val="000000"/>
                <w:sz w:val="16"/>
                <w:szCs w:val="16"/>
                <w:lang w:eastAsia="en-US"/>
              </w:rPr>
            </w:pPr>
            <w:ins w:id="201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89" w:author="Machado, Diana" w:date="2019-02-04T10:19:00Z"/>
                <w:rFonts w:ascii="Calibri" w:hAnsi="Calibri" w:cs="Calibri"/>
                <w:color w:val="000000"/>
                <w:sz w:val="16"/>
                <w:szCs w:val="16"/>
                <w:lang w:eastAsia="en-US"/>
              </w:rPr>
            </w:pPr>
            <w:ins w:id="2019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91" w:author="Machado, Diana" w:date="2019-02-04T10:19:00Z"/>
                <w:rFonts w:ascii="Calibri" w:hAnsi="Calibri" w:cs="Calibri"/>
                <w:color w:val="000000"/>
                <w:sz w:val="16"/>
                <w:szCs w:val="16"/>
                <w:lang w:eastAsia="en-US"/>
              </w:rPr>
            </w:pPr>
            <w:ins w:id="2019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93" w:author="Machado, Diana" w:date="2019-02-04T10:19:00Z"/>
                <w:rFonts w:ascii="Calibri" w:hAnsi="Calibri" w:cs="Calibri"/>
                <w:color w:val="000000"/>
                <w:sz w:val="16"/>
                <w:szCs w:val="16"/>
                <w:lang w:eastAsia="en-US"/>
              </w:rPr>
            </w:pPr>
            <w:ins w:id="20194" w:author="Machado, Diana" w:date="2019-02-04T10:19:00Z">
              <w:r w:rsidRPr="00D01C04">
                <w:rPr>
                  <w:rFonts w:ascii="Calibri" w:hAnsi="Calibri" w:cs="Calibri"/>
                  <w:color w:val="000000"/>
                  <w:sz w:val="16"/>
                  <w:szCs w:val="16"/>
                  <w:lang w:eastAsia="en-US"/>
                </w:rPr>
                <w:t xml:space="preserve">15,607,9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95" w:author="Machado, Diana" w:date="2019-02-04T10:19:00Z"/>
                <w:rFonts w:ascii="Calibri" w:hAnsi="Calibri" w:cs="Calibri"/>
                <w:color w:val="000000"/>
                <w:sz w:val="16"/>
                <w:szCs w:val="16"/>
                <w:lang w:eastAsia="en-US"/>
              </w:rPr>
            </w:pPr>
            <w:ins w:id="20196"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01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98" w:author="Machado, Diana" w:date="2019-02-04T10:19:00Z"/>
                <w:rFonts w:ascii="Calibri" w:hAnsi="Calibri" w:cs="Calibri"/>
                <w:color w:val="000000"/>
                <w:sz w:val="16"/>
                <w:szCs w:val="16"/>
                <w:lang w:eastAsia="en-US"/>
              </w:rPr>
            </w:pPr>
            <w:ins w:id="20199" w:author="Machado, Diana" w:date="2019-02-04T10:19:00Z">
              <w:r w:rsidRPr="00D01C04">
                <w:rPr>
                  <w:rFonts w:ascii="Calibri" w:hAnsi="Calibri" w:cs="Calibri"/>
                  <w:color w:val="000000"/>
                  <w:sz w:val="16"/>
                  <w:szCs w:val="16"/>
                  <w:lang w:eastAsia="en-US"/>
                </w:rPr>
                <w:t>325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00" w:author="Machado, Diana" w:date="2019-02-04T10:19:00Z"/>
                <w:rFonts w:ascii="Calibri" w:hAnsi="Calibri" w:cs="Calibri"/>
                <w:color w:val="000000"/>
                <w:sz w:val="16"/>
                <w:szCs w:val="16"/>
                <w:lang w:eastAsia="en-US"/>
              </w:rPr>
            </w:pPr>
            <w:ins w:id="202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02" w:author="Machado, Diana" w:date="2019-02-04T10:19:00Z"/>
                <w:rFonts w:ascii="Calibri" w:hAnsi="Calibri" w:cs="Calibri"/>
                <w:color w:val="000000"/>
                <w:sz w:val="16"/>
                <w:szCs w:val="16"/>
                <w:lang w:eastAsia="en-US"/>
              </w:rPr>
            </w:pPr>
            <w:ins w:id="202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04" w:author="Machado, Diana" w:date="2019-02-04T10:19:00Z"/>
                <w:rFonts w:ascii="Calibri" w:hAnsi="Calibri" w:cs="Calibri"/>
                <w:color w:val="000000"/>
                <w:sz w:val="16"/>
                <w:szCs w:val="16"/>
                <w:lang w:eastAsia="en-US"/>
              </w:rPr>
            </w:pPr>
            <w:ins w:id="202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06" w:author="Machado, Diana" w:date="2019-02-04T10:19:00Z"/>
                <w:rFonts w:ascii="Calibri" w:hAnsi="Calibri" w:cs="Calibri"/>
                <w:color w:val="000000"/>
                <w:sz w:val="16"/>
                <w:szCs w:val="16"/>
                <w:lang w:eastAsia="en-US"/>
              </w:rPr>
            </w:pPr>
            <w:ins w:id="202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08" w:author="Machado, Diana" w:date="2019-02-04T10:19:00Z"/>
                <w:rFonts w:ascii="Calibri" w:hAnsi="Calibri" w:cs="Calibri"/>
                <w:color w:val="000000"/>
                <w:sz w:val="16"/>
                <w:szCs w:val="16"/>
                <w:lang w:eastAsia="en-US"/>
              </w:rPr>
            </w:pPr>
            <w:ins w:id="20209" w:author="Machado, Diana" w:date="2019-02-04T10:19:00Z">
              <w:r w:rsidRPr="00D01C04">
                <w:rPr>
                  <w:rFonts w:ascii="Calibri" w:hAnsi="Calibri" w:cs="Calibri"/>
                  <w:color w:val="000000"/>
                  <w:sz w:val="16"/>
                  <w:szCs w:val="16"/>
                  <w:lang w:eastAsia="en-US"/>
                </w:rPr>
                <w:t xml:space="preserve">36,925,34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10" w:author="Machado, Diana" w:date="2019-02-04T10:19:00Z"/>
                <w:rFonts w:ascii="Calibri" w:hAnsi="Calibri" w:cs="Calibri"/>
                <w:color w:val="000000"/>
                <w:sz w:val="16"/>
                <w:szCs w:val="16"/>
                <w:lang w:eastAsia="en-US"/>
              </w:rPr>
            </w:pPr>
            <w:ins w:id="202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12" w:author="Machado, Diana" w:date="2019-02-04T10:19:00Z"/>
                <w:rFonts w:ascii="Calibri" w:hAnsi="Calibri" w:cs="Calibri"/>
                <w:color w:val="000000"/>
                <w:sz w:val="16"/>
                <w:szCs w:val="16"/>
                <w:lang w:eastAsia="en-US"/>
              </w:rPr>
            </w:pPr>
            <w:ins w:id="2021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14" w:author="Machado, Diana" w:date="2019-02-04T10:19:00Z"/>
                <w:rFonts w:ascii="Calibri" w:hAnsi="Calibri" w:cs="Calibri"/>
                <w:color w:val="000000"/>
                <w:sz w:val="16"/>
                <w:szCs w:val="16"/>
                <w:lang w:eastAsia="en-US"/>
              </w:rPr>
            </w:pPr>
            <w:ins w:id="2021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16" w:author="Machado, Diana" w:date="2019-02-04T10:19:00Z"/>
                <w:rFonts w:ascii="Calibri" w:hAnsi="Calibri" w:cs="Calibri"/>
                <w:color w:val="000000"/>
                <w:sz w:val="16"/>
                <w:szCs w:val="16"/>
                <w:lang w:eastAsia="en-US"/>
              </w:rPr>
            </w:pPr>
            <w:ins w:id="20217" w:author="Machado, Diana" w:date="2019-02-04T10:19:00Z">
              <w:r w:rsidRPr="00D01C04">
                <w:rPr>
                  <w:rFonts w:ascii="Calibri" w:hAnsi="Calibri" w:cs="Calibri"/>
                  <w:color w:val="000000"/>
                  <w:sz w:val="16"/>
                  <w:szCs w:val="16"/>
                  <w:lang w:eastAsia="en-US"/>
                </w:rPr>
                <w:t xml:space="preserve">36,925,3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18" w:author="Machado, Diana" w:date="2019-02-04T10:19:00Z"/>
                <w:rFonts w:ascii="Calibri" w:hAnsi="Calibri" w:cs="Calibri"/>
                <w:color w:val="000000"/>
                <w:sz w:val="16"/>
                <w:szCs w:val="16"/>
                <w:lang w:eastAsia="en-US"/>
              </w:rPr>
            </w:pPr>
            <w:ins w:id="20219"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02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21" w:author="Machado, Diana" w:date="2019-02-04T10:19:00Z"/>
                <w:rFonts w:ascii="Calibri" w:hAnsi="Calibri" w:cs="Calibri"/>
                <w:color w:val="000000"/>
                <w:sz w:val="16"/>
                <w:szCs w:val="16"/>
                <w:lang w:eastAsia="en-US"/>
              </w:rPr>
            </w:pPr>
            <w:ins w:id="20222" w:author="Machado, Diana" w:date="2019-02-04T10:19:00Z">
              <w:r w:rsidRPr="00D01C04">
                <w:rPr>
                  <w:rFonts w:ascii="Calibri" w:hAnsi="Calibri" w:cs="Calibri"/>
                  <w:color w:val="000000"/>
                  <w:sz w:val="16"/>
                  <w:szCs w:val="16"/>
                  <w:lang w:eastAsia="en-US"/>
                </w:rPr>
                <w:t>325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23" w:author="Machado, Diana" w:date="2019-02-04T10:19:00Z"/>
                <w:rFonts w:ascii="Calibri" w:hAnsi="Calibri" w:cs="Calibri"/>
                <w:color w:val="000000"/>
                <w:sz w:val="16"/>
                <w:szCs w:val="16"/>
                <w:lang w:eastAsia="en-US"/>
              </w:rPr>
            </w:pPr>
            <w:ins w:id="2022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25" w:author="Machado, Diana" w:date="2019-02-04T10:19:00Z"/>
                <w:rFonts w:ascii="Calibri" w:hAnsi="Calibri" w:cs="Calibri"/>
                <w:color w:val="000000"/>
                <w:sz w:val="16"/>
                <w:szCs w:val="16"/>
                <w:lang w:eastAsia="en-US"/>
              </w:rPr>
            </w:pPr>
            <w:ins w:id="202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27" w:author="Machado, Diana" w:date="2019-02-04T10:19:00Z"/>
                <w:rFonts w:ascii="Calibri" w:hAnsi="Calibri" w:cs="Calibri"/>
                <w:color w:val="000000"/>
                <w:sz w:val="16"/>
                <w:szCs w:val="16"/>
                <w:lang w:eastAsia="en-US"/>
              </w:rPr>
            </w:pPr>
            <w:ins w:id="2022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29" w:author="Machado, Diana" w:date="2019-02-04T10:19:00Z"/>
                <w:rFonts w:ascii="Calibri" w:hAnsi="Calibri" w:cs="Calibri"/>
                <w:color w:val="000000"/>
                <w:sz w:val="16"/>
                <w:szCs w:val="16"/>
                <w:lang w:eastAsia="en-US"/>
              </w:rPr>
            </w:pPr>
            <w:ins w:id="2023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31" w:author="Machado, Diana" w:date="2019-02-04T10:19:00Z"/>
                <w:rFonts w:ascii="Calibri" w:hAnsi="Calibri" w:cs="Calibri"/>
                <w:color w:val="000000"/>
                <w:sz w:val="16"/>
                <w:szCs w:val="16"/>
                <w:lang w:eastAsia="en-US"/>
              </w:rPr>
            </w:pPr>
            <w:ins w:id="20232" w:author="Machado, Diana" w:date="2019-02-04T10:19:00Z">
              <w:r w:rsidRPr="00D01C04">
                <w:rPr>
                  <w:rFonts w:ascii="Calibri" w:hAnsi="Calibri" w:cs="Calibri"/>
                  <w:color w:val="000000"/>
                  <w:sz w:val="16"/>
                  <w:szCs w:val="16"/>
                  <w:lang w:eastAsia="en-US"/>
                </w:rPr>
                <w:t xml:space="preserve">53,919,645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33" w:author="Machado, Diana" w:date="2019-02-04T10:19:00Z"/>
                <w:rFonts w:ascii="Calibri" w:hAnsi="Calibri" w:cs="Calibri"/>
                <w:color w:val="000000"/>
                <w:sz w:val="16"/>
                <w:szCs w:val="16"/>
                <w:lang w:eastAsia="en-US"/>
              </w:rPr>
            </w:pPr>
            <w:ins w:id="202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35" w:author="Machado, Diana" w:date="2019-02-04T10:19:00Z"/>
                <w:rFonts w:ascii="Calibri" w:hAnsi="Calibri" w:cs="Calibri"/>
                <w:color w:val="000000"/>
                <w:sz w:val="16"/>
                <w:szCs w:val="16"/>
                <w:lang w:eastAsia="en-US"/>
              </w:rPr>
            </w:pPr>
            <w:ins w:id="2023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37" w:author="Machado, Diana" w:date="2019-02-04T10:19:00Z"/>
                <w:rFonts w:ascii="Calibri" w:hAnsi="Calibri" w:cs="Calibri"/>
                <w:color w:val="000000"/>
                <w:sz w:val="16"/>
                <w:szCs w:val="16"/>
                <w:lang w:eastAsia="en-US"/>
              </w:rPr>
            </w:pPr>
            <w:ins w:id="2023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39" w:author="Machado, Diana" w:date="2019-02-04T10:19:00Z"/>
                <w:rFonts w:ascii="Calibri" w:hAnsi="Calibri" w:cs="Calibri"/>
                <w:color w:val="000000"/>
                <w:sz w:val="16"/>
                <w:szCs w:val="16"/>
                <w:lang w:eastAsia="en-US"/>
              </w:rPr>
            </w:pPr>
            <w:ins w:id="20240" w:author="Machado, Diana" w:date="2019-02-04T10:19:00Z">
              <w:r w:rsidRPr="00D01C04">
                <w:rPr>
                  <w:rFonts w:ascii="Calibri" w:hAnsi="Calibri" w:cs="Calibri"/>
                  <w:color w:val="000000"/>
                  <w:sz w:val="16"/>
                  <w:szCs w:val="16"/>
                  <w:lang w:eastAsia="en-US"/>
                </w:rPr>
                <w:t xml:space="preserve">53,919,6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41" w:author="Machado, Diana" w:date="2019-02-04T10:19:00Z"/>
                <w:rFonts w:ascii="Calibri" w:hAnsi="Calibri" w:cs="Calibri"/>
                <w:color w:val="000000"/>
                <w:sz w:val="16"/>
                <w:szCs w:val="16"/>
                <w:lang w:eastAsia="en-US"/>
              </w:rPr>
            </w:pPr>
            <w:ins w:id="20242"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02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44" w:author="Machado, Diana" w:date="2019-02-04T10:19:00Z"/>
                <w:rFonts w:ascii="Calibri" w:hAnsi="Calibri" w:cs="Calibri"/>
                <w:color w:val="000000"/>
                <w:sz w:val="16"/>
                <w:szCs w:val="16"/>
                <w:lang w:eastAsia="en-US"/>
              </w:rPr>
            </w:pPr>
            <w:ins w:id="20245" w:author="Machado, Diana" w:date="2019-02-04T10:19:00Z">
              <w:r w:rsidRPr="00D01C04">
                <w:rPr>
                  <w:rFonts w:ascii="Calibri" w:hAnsi="Calibri" w:cs="Calibri"/>
                  <w:color w:val="000000"/>
                  <w:sz w:val="16"/>
                  <w:szCs w:val="16"/>
                  <w:lang w:eastAsia="en-US"/>
                </w:rPr>
                <w:t>325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46" w:author="Machado, Diana" w:date="2019-02-04T10:19:00Z"/>
                <w:rFonts w:ascii="Calibri" w:hAnsi="Calibri" w:cs="Calibri"/>
                <w:color w:val="000000"/>
                <w:sz w:val="16"/>
                <w:szCs w:val="16"/>
                <w:lang w:eastAsia="en-US"/>
              </w:rPr>
            </w:pPr>
            <w:ins w:id="202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48" w:author="Machado, Diana" w:date="2019-02-04T10:19:00Z"/>
                <w:rFonts w:ascii="Calibri" w:hAnsi="Calibri" w:cs="Calibri"/>
                <w:color w:val="000000"/>
                <w:sz w:val="16"/>
                <w:szCs w:val="16"/>
                <w:lang w:eastAsia="en-US"/>
              </w:rPr>
            </w:pPr>
            <w:ins w:id="202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50" w:author="Machado, Diana" w:date="2019-02-04T10:19:00Z"/>
                <w:rFonts w:ascii="Calibri" w:hAnsi="Calibri" w:cs="Calibri"/>
                <w:color w:val="000000"/>
                <w:sz w:val="16"/>
                <w:szCs w:val="16"/>
                <w:lang w:eastAsia="en-US"/>
              </w:rPr>
            </w:pPr>
            <w:ins w:id="202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52" w:author="Machado, Diana" w:date="2019-02-04T10:19:00Z"/>
                <w:rFonts w:ascii="Calibri" w:hAnsi="Calibri" w:cs="Calibri"/>
                <w:color w:val="000000"/>
                <w:sz w:val="16"/>
                <w:szCs w:val="16"/>
                <w:lang w:eastAsia="en-US"/>
              </w:rPr>
            </w:pPr>
            <w:ins w:id="202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54" w:author="Machado, Diana" w:date="2019-02-04T10:19:00Z"/>
                <w:rFonts w:ascii="Calibri" w:hAnsi="Calibri" w:cs="Calibri"/>
                <w:color w:val="000000"/>
                <w:sz w:val="16"/>
                <w:szCs w:val="16"/>
                <w:lang w:eastAsia="en-US"/>
              </w:rPr>
            </w:pPr>
            <w:ins w:id="20255" w:author="Machado, Diana" w:date="2019-02-04T10:19:00Z">
              <w:r w:rsidRPr="00D01C04">
                <w:rPr>
                  <w:rFonts w:ascii="Calibri" w:hAnsi="Calibri" w:cs="Calibri"/>
                  <w:color w:val="000000"/>
                  <w:sz w:val="16"/>
                  <w:szCs w:val="16"/>
                  <w:lang w:eastAsia="en-US"/>
                </w:rPr>
                <w:t xml:space="preserve">37,821,803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56" w:author="Machado, Diana" w:date="2019-02-04T10:19:00Z"/>
                <w:rFonts w:ascii="Calibri" w:hAnsi="Calibri" w:cs="Calibri"/>
                <w:color w:val="000000"/>
                <w:sz w:val="16"/>
                <w:szCs w:val="16"/>
                <w:lang w:eastAsia="en-US"/>
              </w:rPr>
            </w:pPr>
            <w:ins w:id="202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58" w:author="Machado, Diana" w:date="2019-02-04T10:19:00Z"/>
                <w:rFonts w:ascii="Calibri" w:hAnsi="Calibri" w:cs="Calibri"/>
                <w:color w:val="000000"/>
                <w:sz w:val="16"/>
                <w:szCs w:val="16"/>
                <w:lang w:eastAsia="en-US"/>
              </w:rPr>
            </w:pPr>
            <w:ins w:id="2025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60" w:author="Machado, Diana" w:date="2019-02-04T10:19:00Z"/>
                <w:rFonts w:ascii="Calibri" w:hAnsi="Calibri" w:cs="Calibri"/>
                <w:color w:val="000000"/>
                <w:sz w:val="16"/>
                <w:szCs w:val="16"/>
                <w:lang w:eastAsia="en-US"/>
              </w:rPr>
            </w:pPr>
            <w:ins w:id="2026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62" w:author="Machado, Diana" w:date="2019-02-04T10:19:00Z"/>
                <w:rFonts w:ascii="Calibri" w:hAnsi="Calibri" w:cs="Calibri"/>
                <w:color w:val="000000"/>
                <w:sz w:val="16"/>
                <w:szCs w:val="16"/>
                <w:lang w:eastAsia="en-US"/>
              </w:rPr>
            </w:pPr>
            <w:ins w:id="20263" w:author="Machado, Diana" w:date="2019-02-04T10:19:00Z">
              <w:r w:rsidRPr="00D01C04">
                <w:rPr>
                  <w:rFonts w:ascii="Calibri" w:hAnsi="Calibri" w:cs="Calibri"/>
                  <w:color w:val="000000"/>
                  <w:sz w:val="16"/>
                  <w:szCs w:val="16"/>
                  <w:lang w:eastAsia="en-US"/>
                </w:rPr>
                <w:t xml:space="preserve">37,821,8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64" w:author="Machado, Diana" w:date="2019-02-04T10:19:00Z"/>
                <w:rFonts w:ascii="Calibri" w:hAnsi="Calibri" w:cs="Calibri"/>
                <w:color w:val="000000"/>
                <w:sz w:val="16"/>
                <w:szCs w:val="16"/>
                <w:lang w:eastAsia="en-US"/>
              </w:rPr>
            </w:pPr>
            <w:ins w:id="20265"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02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67" w:author="Machado, Diana" w:date="2019-02-04T10:19:00Z"/>
                <w:rFonts w:ascii="Calibri" w:hAnsi="Calibri" w:cs="Calibri"/>
                <w:color w:val="000000"/>
                <w:sz w:val="16"/>
                <w:szCs w:val="16"/>
                <w:lang w:eastAsia="en-US"/>
              </w:rPr>
            </w:pPr>
            <w:ins w:id="20268" w:author="Machado, Diana" w:date="2019-02-04T10:19:00Z">
              <w:r w:rsidRPr="00D01C04">
                <w:rPr>
                  <w:rFonts w:ascii="Calibri" w:hAnsi="Calibri" w:cs="Calibri"/>
                  <w:color w:val="000000"/>
                  <w:sz w:val="16"/>
                  <w:szCs w:val="16"/>
                  <w:lang w:eastAsia="en-US"/>
                </w:rPr>
                <w:t>325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69" w:author="Machado, Diana" w:date="2019-02-04T10:19:00Z"/>
                <w:rFonts w:ascii="Calibri" w:hAnsi="Calibri" w:cs="Calibri"/>
                <w:color w:val="000000"/>
                <w:sz w:val="16"/>
                <w:szCs w:val="16"/>
                <w:lang w:eastAsia="en-US"/>
              </w:rPr>
            </w:pPr>
            <w:ins w:id="202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71" w:author="Machado, Diana" w:date="2019-02-04T10:19:00Z"/>
                <w:rFonts w:ascii="Calibri" w:hAnsi="Calibri" w:cs="Calibri"/>
                <w:color w:val="000000"/>
                <w:sz w:val="16"/>
                <w:szCs w:val="16"/>
                <w:lang w:eastAsia="en-US"/>
              </w:rPr>
            </w:pPr>
            <w:ins w:id="202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73" w:author="Machado, Diana" w:date="2019-02-04T10:19:00Z"/>
                <w:rFonts w:ascii="Calibri" w:hAnsi="Calibri" w:cs="Calibri"/>
                <w:color w:val="000000"/>
                <w:sz w:val="16"/>
                <w:szCs w:val="16"/>
                <w:lang w:eastAsia="en-US"/>
              </w:rPr>
            </w:pPr>
            <w:ins w:id="202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75" w:author="Machado, Diana" w:date="2019-02-04T10:19:00Z"/>
                <w:rFonts w:ascii="Calibri" w:hAnsi="Calibri" w:cs="Calibri"/>
                <w:color w:val="000000"/>
                <w:sz w:val="16"/>
                <w:szCs w:val="16"/>
                <w:lang w:eastAsia="en-US"/>
              </w:rPr>
            </w:pPr>
            <w:ins w:id="202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77" w:author="Machado, Diana" w:date="2019-02-04T10:19:00Z"/>
                <w:rFonts w:ascii="Calibri" w:hAnsi="Calibri" w:cs="Calibri"/>
                <w:color w:val="000000"/>
                <w:sz w:val="16"/>
                <w:szCs w:val="16"/>
                <w:lang w:eastAsia="en-US"/>
              </w:rPr>
            </w:pPr>
            <w:ins w:id="20278" w:author="Machado, Diana" w:date="2019-02-04T10:19:00Z">
              <w:r w:rsidRPr="00D01C04">
                <w:rPr>
                  <w:rFonts w:ascii="Calibri" w:hAnsi="Calibri" w:cs="Calibri"/>
                  <w:color w:val="000000"/>
                  <w:sz w:val="16"/>
                  <w:szCs w:val="16"/>
                  <w:lang w:eastAsia="en-US"/>
                </w:rPr>
                <w:t xml:space="preserve">46,949,555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79" w:author="Machado, Diana" w:date="2019-02-04T10:19:00Z"/>
                <w:rFonts w:ascii="Calibri" w:hAnsi="Calibri" w:cs="Calibri"/>
                <w:color w:val="000000"/>
                <w:sz w:val="16"/>
                <w:szCs w:val="16"/>
                <w:lang w:eastAsia="en-US"/>
              </w:rPr>
            </w:pPr>
            <w:ins w:id="202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81" w:author="Machado, Diana" w:date="2019-02-04T10:19:00Z"/>
                <w:rFonts w:ascii="Calibri" w:hAnsi="Calibri" w:cs="Calibri"/>
                <w:color w:val="000000"/>
                <w:sz w:val="16"/>
                <w:szCs w:val="16"/>
                <w:lang w:eastAsia="en-US"/>
              </w:rPr>
            </w:pPr>
            <w:ins w:id="2028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83" w:author="Machado, Diana" w:date="2019-02-04T10:19:00Z"/>
                <w:rFonts w:ascii="Calibri" w:hAnsi="Calibri" w:cs="Calibri"/>
                <w:color w:val="000000"/>
                <w:sz w:val="16"/>
                <w:szCs w:val="16"/>
                <w:lang w:eastAsia="en-US"/>
              </w:rPr>
            </w:pPr>
            <w:ins w:id="2028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85" w:author="Machado, Diana" w:date="2019-02-04T10:19:00Z"/>
                <w:rFonts w:ascii="Calibri" w:hAnsi="Calibri" w:cs="Calibri"/>
                <w:color w:val="000000"/>
                <w:sz w:val="16"/>
                <w:szCs w:val="16"/>
                <w:lang w:eastAsia="en-US"/>
              </w:rPr>
            </w:pPr>
            <w:ins w:id="20286" w:author="Machado, Diana" w:date="2019-02-04T10:19:00Z">
              <w:r w:rsidRPr="00D01C04">
                <w:rPr>
                  <w:rFonts w:ascii="Calibri" w:hAnsi="Calibri" w:cs="Calibri"/>
                  <w:color w:val="000000"/>
                  <w:sz w:val="16"/>
                  <w:szCs w:val="16"/>
                  <w:lang w:eastAsia="en-US"/>
                </w:rPr>
                <w:t xml:space="preserve">46,949,5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87" w:author="Machado, Diana" w:date="2019-02-04T10:19:00Z"/>
                <w:rFonts w:ascii="Calibri" w:hAnsi="Calibri" w:cs="Calibri"/>
                <w:color w:val="000000"/>
                <w:sz w:val="16"/>
                <w:szCs w:val="16"/>
                <w:lang w:eastAsia="en-US"/>
              </w:rPr>
            </w:pPr>
            <w:ins w:id="20288"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02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90" w:author="Machado, Diana" w:date="2019-02-04T10:19:00Z"/>
                <w:rFonts w:ascii="Calibri" w:hAnsi="Calibri" w:cs="Calibri"/>
                <w:color w:val="000000"/>
                <w:sz w:val="16"/>
                <w:szCs w:val="16"/>
                <w:lang w:eastAsia="en-US"/>
              </w:rPr>
            </w:pPr>
            <w:ins w:id="20291" w:author="Machado, Diana" w:date="2019-02-04T10:19:00Z">
              <w:r w:rsidRPr="00D01C04">
                <w:rPr>
                  <w:rFonts w:ascii="Calibri" w:hAnsi="Calibri" w:cs="Calibri"/>
                  <w:color w:val="000000"/>
                  <w:sz w:val="16"/>
                  <w:szCs w:val="16"/>
                  <w:lang w:eastAsia="en-US"/>
                </w:rPr>
                <w:t>325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92" w:author="Machado, Diana" w:date="2019-02-04T10:19:00Z"/>
                <w:rFonts w:ascii="Calibri" w:hAnsi="Calibri" w:cs="Calibri"/>
                <w:color w:val="000000"/>
                <w:sz w:val="16"/>
                <w:szCs w:val="16"/>
                <w:lang w:eastAsia="en-US"/>
              </w:rPr>
            </w:pPr>
            <w:ins w:id="202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94" w:author="Machado, Diana" w:date="2019-02-04T10:19:00Z"/>
                <w:rFonts w:ascii="Calibri" w:hAnsi="Calibri" w:cs="Calibri"/>
                <w:color w:val="000000"/>
                <w:sz w:val="16"/>
                <w:szCs w:val="16"/>
                <w:lang w:eastAsia="en-US"/>
              </w:rPr>
            </w:pPr>
            <w:ins w:id="202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96" w:author="Machado, Diana" w:date="2019-02-04T10:19:00Z"/>
                <w:rFonts w:ascii="Calibri" w:hAnsi="Calibri" w:cs="Calibri"/>
                <w:color w:val="000000"/>
                <w:sz w:val="16"/>
                <w:szCs w:val="16"/>
                <w:lang w:eastAsia="en-US"/>
              </w:rPr>
            </w:pPr>
            <w:ins w:id="202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98" w:author="Machado, Diana" w:date="2019-02-04T10:19:00Z"/>
                <w:rFonts w:ascii="Calibri" w:hAnsi="Calibri" w:cs="Calibri"/>
                <w:color w:val="000000"/>
                <w:sz w:val="16"/>
                <w:szCs w:val="16"/>
                <w:lang w:eastAsia="en-US"/>
              </w:rPr>
            </w:pPr>
            <w:ins w:id="202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00" w:author="Machado, Diana" w:date="2019-02-04T10:19:00Z"/>
                <w:rFonts w:ascii="Calibri" w:hAnsi="Calibri" w:cs="Calibri"/>
                <w:color w:val="000000"/>
                <w:sz w:val="16"/>
                <w:szCs w:val="16"/>
                <w:lang w:eastAsia="en-US"/>
              </w:rPr>
            </w:pPr>
            <w:ins w:id="20301" w:author="Machado, Diana" w:date="2019-02-04T10:19:00Z">
              <w:r w:rsidRPr="00D01C04">
                <w:rPr>
                  <w:rFonts w:ascii="Calibri" w:hAnsi="Calibri" w:cs="Calibri"/>
                  <w:color w:val="000000"/>
                  <w:sz w:val="16"/>
                  <w:szCs w:val="16"/>
                  <w:lang w:eastAsia="en-US"/>
                </w:rPr>
                <w:t xml:space="preserve">3,535,315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02" w:author="Machado, Diana" w:date="2019-02-04T10:19:00Z"/>
                <w:rFonts w:ascii="Calibri" w:hAnsi="Calibri" w:cs="Calibri"/>
                <w:color w:val="000000"/>
                <w:sz w:val="16"/>
                <w:szCs w:val="16"/>
                <w:lang w:eastAsia="en-US"/>
              </w:rPr>
            </w:pPr>
            <w:ins w:id="203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04" w:author="Machado, Diana" w:date="2019-02-04T10:19:00Z"/>
                <w:rFonts w:ascii="Calibri" w:hAnsi="Calibri" w:cs="Calibri"/>
                <w:color w:val="000000"/>
                <w:sz w:val="16"/>
                <w:szCs w:val="16"/>
                <w:lang w:eastAsia="en-US"/>
              </w:rPr>
            </w:pPr>
            <w:ins w:id="2030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06" w:author="Machado, Diana" w:date="2019-02-04T10:19:00Z"/>
                <w:rFonts w:ascii="Calibri" w:hAnsi="Calibri" w:cs="Calibri"/>
                <w:color w:val="000000"/>
                <w:sz w:val="16"/>
                <w:szCs w:val="16"/>
                <w:lang w:eastAsia="en-US"/>
              </w:rPr>
            </w:pPr>
            <w:ins w:id="2030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08" w:author="Machado, Diana" w:date="2019-02-04T10:19:00Z"/>
                <w:rFonts w:ascii="Calibri" w:hAnsi="Calibri" w:cs="Calibri"/>
                <w:color w:val="000000"/>
                <w:sz w:val="16"/>
                <w:szCs w:val="16"/>
                <w:lang w:eastAsia="en-US"/>
              </w:rPr>
            </w:pPr>
            <w:ins w:id="20309" w:author="Machado, Diana" w:date="2019-02-04T10:19:00Z">
              <w:r w:rsidRPr="00D01C04">
                <w:rPr>
                  <w:rFonts w:ascii="Calibri" w:hAnsi="Calibri" w:cs="Calibri"/>
                  <w:color w:val="000000"/>
                  <w:sz w:val="16"/>
                  <w:szCs w:val="16"/>
                  <w:lang w:eastAsia="en-US"/>
                </w:rPr>
                <w:t xml:space="preserve">3,535,3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10" w:author="Machado, Diana" w:date="2019-02-04T10:19:00Z"/>
                <w:rFonts w:ascii="Calibri" w:hAnsi="Calibri" w:cs="Calibri"/>
                <w:color w:val="000000"/>
                <w:sz w:val="16"/>
                <w:szCs w:val="16"/>
                <w:lang w:eastAsia="en-US"/>
              </w:rPr>
            </w:pPr>
            <w:ins w:id="20311"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3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13" w:author="Machado, Diana" w:date="2019-02-04T10:19:00Z"/>
                <w:rFonts w:ascii="Calibri" w:hAnsi="Calibri" w:cs="Calibri"/>
                <w:color w:val="000000"/>
                <w:sz w:val="16"/>
                <w:szCs w:val="16"/>
                <w:lang w:eastAsia="en-US"/>
              </w:rPr>
            </w:pPr>
            <w:ins w:id="20314" w:author="Machado, Diana" w:date="2019-02-04T10:19:00Z">
              <w:r w:rsidRPr="00D01C04">
                <w:rPr>
                  <w:rFonts w:ascii="Calibri" w:hAnsi="Calibri" w:cs="Calibri"/>
                  <w:color w:val="000000"/>
                  <w:sz w:val="16"/>
                  <w:szCs w:val="16"/>
                  <w:lang w:eastAsia="en-US"/>
                </w:rPr>
                <w:t>3253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15" w:author="Machado, Diana" w:date="2019-02-04T10:19:00Z"/>
                <w:rFonts w:ascii="Calibri" w:hAnsi="Calibri" w:cs="Calibri"/>
                <w:color w:val="000000"/>
                <w:sz w:val="16"/>
                <w:szCs w:val="16"/>
                <w:lang w:eastAsia="en-US"/>
              </w:rPr>
            </w:pPr>
            <w:ins w:id="203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17" w:author="Machado, Diana" w:date="2019-02-04T10:19:00Z"/>
                <w:rFonts w:ascii="Calibri" w:hAnsi="Calibri" w:cs="Calibri"/>
                <w:color w:val="000000"/>
                <w:sz w:val="16"/>
                <w:szCs w:val="16"/>
                <w:lang w:eastAsia="en-US"/>
              </w:rPr>
            </w:pPr>
            <w:ins w:id="203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19" w:author="Machado, Diana" w:date="2019-02-04T10:19:00Z"/>
                <w:rFonts w:ascii="Calibri" w:hAnsi="Calibri" w:cs="Calibri"/>
                <w:color w:val="000000"/>
                <w:sz w:val="16"/>
                <w:szCs w:val="16"/>
                <w:lang w:eastAsia="en-US"/>
              </w:rPr>
            </w:pPr>
            <w:ins w:id="203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21" w:author="Machado, Diana" w:date="2019-02-04T10:19:00Z"/>
                <w:rFonts w:ascii="Calibri" w:hAnsi="Calibri" w:cs="Calibri"/>
                <w:color w:val="000000"/>
                <w:sz w:val="16"/>
                <w:szCs w:val="16"/>
                <w:lang w:eastAsia="en-US"/>
              </w:rPr>
            </w:pPr>
            <w:ins w:id="203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23" w:author="Machado, Diana" w:date="2019-02-04T10:19:00Z"/>
                <w:rFonts w:ascii="Calibri" w:hAnsi="Calibri" w:cs="Calibri"/>
                <w:color w:val="000000"/>
                <w:sz w:val="16"/>
                <w:szCs w:val="16"/>
                <w:lang w:eastAsia="en-US"/>
              </w:rPr>
            </w:pPr>
            <w:ins w:id="20324" w:author="Machado, Diana" w:date="2019-02-04T10:19:00Z">
              <w:r w:rsidRPr="00D01C04">
                <w:rPr>
                  <w:rFonts w:ascii="Calibri" w:hAnsi="Calibri" w:cs="Calibri"/>
                  <w:color w:val="000000"/>
                  <w:sz w:val="16"/>
                  <w:szCs w:val="16"/>
                  <w:lang w:eastAsia="en-US"/>
                </w:rPr>
                <w:t xml:space="preserve">33,797,94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25" w:author="Machado, Diana" w:date="2019-02-04T10:19:00Z"/>
                <w:rFonts w:ascii="Calibri" w:hAnsi="Calibri" w:cs="Calibri"/>
                <w:color w:val="000000"/>
                <w:sz w:val="16"/>
                <w:szCs w:val="16"/>
                <w:lang w:eastAsia="en-US"/>
              </w:rPr>
            </w:pPr>
            <w:ins w:id="203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27" w:author="Machado, Diana" w:date="2019-02-04T10:19:00Z"/>
                <w:rFonts w:ascii="Calibri" w:hAnsi="Calibri" w:cs="Calibri"/>
                <w:color w:val="000000"/>
                <w:sz w:val="16"/>
                <w:szCs w:val="16"/>
                <w:lang w:eastAsia="en-US"/>
              </w:rPr>
            </w:pPr>
            <w:ins w:id="2032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29" w:author="Machado, Diana" w:date="2019-02-04T10:19:00Z"/>
                <w:rFonts w:ascii="Calibri" w:hAnsi="Calibri" w:cs="Calibri"/>
                <w:color w:val="000000"/>
                <w:sz w:val="16"/>
                <w:szCs w:val="16"/>
                <w:lang w:eastAsia="en-US"/>
              </w:rPr>
            </w:pPr>
            <w:ins w:id="2033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31" w:author="Machado, Diana" w:date="2019-02-04T10:19:00Z"/>
                <w:rFonts w:ascii="Calibri" w:hAnsi="Calibri" w:cs="Calibri"/>
                <w:color w:val="000000"/>
                <w:sz w:val="16"/>
                <w:szCs w:val="16"/>
                <w:lang w:eastAsia="en-US"/>
              </w:rPr>
            </w:pPr>
            <w:ins w:id="20332" w:author="Machado, Diana" w:date="2019-02-04T10:19:00Z">
              <w:r w:rsidRPr="00D01C04">
                <w:rPr>
                  <w:rFonts w:ascii="Calibri" w:hAnsi="Calibri" w:cs="Calibri"/>
                  <w:color w:val="000000"/>
                  <w:sz w:val="16"/>
                  <w:szCs w:val="16"/>
                  <w:lang w:eastAsia="en-US"/>
                </w:rPr>
                <w:t xml:space="preserve">33,797,9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33" w:author="Machado, Diana" w:date="2019-02-04T10:19:00Z"/>
                <w:rFonts w:ascii="Calibri" w:hAnsi="Calibri" w:cs="Calibri"/>
                <w:color w:val="000000"/>
                <w:sz w:val="16"/>
                <w:szCs w:val="16"/>
                <w:lang w:eastAsia="en-US"/>
              </w:rPr>
            </w:pPr>
            <w:ins w:id="20334"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03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36" w:author="Machado, Diana" w:date="2019-02-04T10:19:00Z"/>
                <w:rFonts w:ascii="Calibri" w:hAnsi="Calibri" w:cs="Calibri"/>
                <w:color w:val="000000"/>
                <w:sz w:val="16"/>
                <w:szCs w:val="16"/>
                <w:lang w:eastAsia="en-US"/>
              </w:rPr>
            </w:pPr>
            <w:ins w:id="20337" w:author="Machado, Diana" w:date="2019-02-04T10:19:00Z">
              <w:r w:rsidRPr="00D01C04">
                <w:rPr>
                  <w:rFonts w:ascii="Calibri" w:hAnsi="Calibri" w:cs="Calibri"/>
                  <w:color w:val="000000"/>
                  <w:sz w:val="16"/>
                  <w:szCs w:val="16"/>
                  <w:lang w:eastAsia="en-US"/>
                </w:rPr>
                <w:t>325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38" w:author="Machado, Diana" w:date="2019-02-04T10:19:00Z"/>
                <w:rFonts w:ascii="Calibri" w:hAnsi="Calibri" w:cs="Calibri"/>
                <w:color w:val="000000"/>
                <w:sz w:val="16"/>
                <w:szCs w:val="16"/>
                <w:lang w:eastAsia="en-US"/>
              </w:rPr>
            </w:pPr>
            <w:ins w:id="203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40" w:author="Machado, Diana" w:date="2019-02-04T10:19:00Z"/>
                <w:rFonts w:ascii="Calibri" w:hAnsi="Calibri" w:cs="Calibri"/>
                <w:color w:val="000000"/>
                <w:sz w:val="16"/>
                <w:szCs w:val="16"/>
                <w:lang w:eastAsia="en-US"/>
              </w:rPr>
            </w:pPr>
            <w:ins w:id="203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42" w:author="Machado, Diana" w:date="2019-02-04T10:19:00Z"/>
                <w:rFonts w:ascii="Calibri" w:hAnsi="Calibri" w:cs="Calibri"/>
                <w:color w:val="000000"/>
                <w:sz w:val="16"/>
                <w:szCs w:val="16"/>
                <w:lang w:eastAsia="en-US"/>
              </w:rPr>
            </w:pPr>
            <w:ins w:id="203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44" w:author="Machado, Diana" w:date="2019-02-04T10:19:00Z"/>
                <w:rFonts w:ascii="Calibri" w:hAnsi="Calibri" w:cs="Calibri"/>
                <w:color w:val="000000"/>
                <w:sz w:val="16"/>
                <w:szCs w:val="16"/>
                <w:lang w:eastAsia="en-US"/>
              </w:rPr>
            </w:pPr>
            <w:ins w:id="203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46" w:author="Machado, Diana" w:date="2019-02-04T10:19:00Z"/>
                <w:rFonts w:ascii="Calibri" w:hAnsi="Calibri" w:cs="Calibri"/>
                <w:color w:val="000000"/>
                <w:sz w:val="16"/>
                <w:szCs w:val="16"/>
                <w:lang w:eastAsia="en-US"/>
              </w:rPr>
            </w:pPr>
            <w:ins w:id="20347" w:author="Machado, Diana" w:date="2019-02-04T10:19:00Z">
              <w:r w:rsidRPr="00D01C04">
                <w:rPr>
                  <w:rFonts w:ascii="Calibri" w:hAnsi="Calibri" w:cs="Calibri"/>
                  <w:color w:val="000000"/>
                  <w:sz w:val="16"/>
                  <w:szCs w:val="16"/>
                  <w:lang w:eastAsia="en-US"/>
                </w:rPr>
                <w:t xml:space="preserve">13,585,15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48" w:author="Machado, Diana" w:date="2019-02-04T10:19:00Z"/>
                <w:rFonts w:ascii="Calibri" w:hAnsi="Calibri" w:cs="Calibri"/>
                <w:color w:val="000000"/>
                <w:sz w:val="16"/>
                <w:szCs w:val="16"/>
                <w:lang w:eastAsia="en-US"/>
              </w:rPr>
            </w:pPr>
            <w:ins w:id="203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50" w:author="Machado, Diana" w:date="2019-02-04T10:19:00Z"/>
                <w:rFonts w:ascii="Calibri" w:hAnsi="Calibri" w:cs="Calibri"/>
                <w:color w:val="000000"/>
                <w:sz w:val="16"/>
                <w:szCs w:val="16"/>
                <w:lang w:eastAsia="en-US"/>
              </w:rPr>
            </w:pPr>
            <w:ins w:id="2035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52" w:author="Machado, Diana" w:date="2019-02-04T10:19:00Z"/>
                <w:rFonts w:ascii="Calibri" w:hAnsi="Calibri" w:cs="Calibri"/>
                <w:color w:val="000000"/>
                <w:sz w:val="16"/>
                <w:szCs w:val="16"/>
                <w:lang w:eastAsia="en-US"/>
              </w:rPr>
            </w:pPr>
            <w:ins w:id="2035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54" w:author="Machado, Diana" w:date="2019-02-04T10:19:00Z"/>
                <w:rFonts w:ascii="Calibri" w:hAnsi="Calibri" w:cs="Calibri"/>
                <w:color w:val="000000"/>
                <w:sz w:val="16"/>
                <w:szCs w:val="16"/>
                <w:lang w:eastAsia="en-US"/>
              </w:rPr>
            </w:pPr>
            <w:ins w:id="20355" w:author="Machado, Diana" w:date="2019-02-04T10:19:00Z">
              <w:r w:rsidRPr="00D01C04">
                <w:rPr>
                  <w:rFonts w:ascii="Calibri" w:hAnsi="Calibri" w:cs="Calibri"/>
                  <w:color w:val="000000"/>
                  <w:sz w:val="16"/>
                  <w:szCs w:val="16"/>
                  <w:lang w:eastAsia="en-US"/>
                </w:rPr>
                <w:t xml:space="preserve">13,585,15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56" w:author="Machado, Diana" w:date="2019-02-04T10:19:00Z"/>
                <w:rFonts w:ascii="Calibri" w:hAnsi="Calibri" w:cs="Calibri"/>
                <w:color w:val="000000"/>
                <w:sz w:val="16"/>
                <w:szCs w:val="16"/>
                <w:lang w:eastAsia="en-US"/>
              </w:rPr>
            </w:pPr>
            <w:ins w:id="20357"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03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59" w:author="Machado, Diana" w:date="2019-02-04T10:19:00Z"/>
                <w:rFonts w:ascii="Calibri" w:hAnsi="Calibri" w:cs="Calibri"/>
                <w:color w:val="000000"/>
                <w:sz w:val="16"/>
                <w:szCs w:val="16"/>
                <w:lang w:eastAsia="en-US"/>
              </w:rPr>
            </w:pPr>
            <w:ins w:id="20360" w:author="Machado, Diana" w:date="2019-02-04T10:19:00Z">
              <w:r w:rsidRPr="00D01C04">
                <w:rPr>
                  <w:rFonts w:ascii="Calibri" w:hAnsi="Calibri" w:cs="Calibri"/>
                  <w:color w:val="000000"/>
                  <w:sz w:val="16"/>
                  <w:szCs w:val="16"/>
                  <w:lang w:eastAsia="en-US"/>
                </w:rPr>
                <w:t>325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61" w:author="Machado, Diana" w:date="2019-02-04T10:19:00Z"/>
                <w:rFonts w:ascii="Calibri" w:hAnsi="Calibri" w:cs="Calibri"/>
                <w:color w:val="000000"/>
                <w:sz w:val="16"/>
                <w:szCs w:val="16"/>
                <w:lang w:eastAsia="en-US"/>
              </w:rPr>
            </w:pPr>
            <w:ins w:id="203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63" w:author="Machado, Diana" w:date="2019-02-04T10:19:00Z"/>
                <w:rFonts w:ascii="Calibri" w:hAnsi="Calibri" w:cs="Calibri"/>
                <w:color w:val="000000"/>
                <w:sz w:val="16"/>
                <w:szCs w:val="16"/>
                <w:lang w:eastAsia="en-US"/>
              </w:rPr>
            </w:pPr>
            <w:ins w:id="203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65" w:author="Machado, Diana" w:date="2019-02-04T10:19:00Z"/>
                <w:rFonts w:ascii="Calibri" w:hAnsi="Calibri" w:cs="Calibri"/>
                <w:color w:val="000000"/>
                <w:sz w:val="16"/>
                <w:szCs w:val="16"/>
                <w:lang w:eastAsia="en-US"/>
              </w:rPr>
            </w:pPr>
            <w:ins w:id="203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67" w:author="Machado, Diana" w:date="2019-02-04T10:19:00Z"/>
                <w:rFonts w:ascii="Calibri" w:hAnsi="Calibri" w:cs="Calibri"/>
                <w:color w:val="000000"/>
                <w:sz w:val="16"/>
                <w:szCs w:val="16"/>
                <w:lang w:eastAsia="en-US"/>
              </w:rPr>
            </w:pPr>
            <w:ins w:id="203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69" w:author="Machado, Diana" w:date="2019-02-04T10:19:00Z"/>
                <w:rFonts w:ascii="Calibri" w:hAnsi="Calibri" w:cs="Calibri"/>
                <w:color w:val="000000"/>
                <w:sz w:val="16"/>
                <w:szCs w:val="16"/>
                <w:lang w:eastAsia="en-US"/>
              </w:rPr>
            </w:pPr>
            <w:ins w:id="20370" w:author="Machado, Diana" w:date="2019-02-04T10:19:00Z">
              <w:r w:rsidRPr="00D01C04">
                <w:rPr>
                  <w:rFonts w:ascii="Calibri" w:hAnsi="Calibri" w:cs="Calibri"/>
                  <w:color w:val="000000"/>
                  <w:sz w:val="16"/>
                  <w:szCs w:val="16"/>
                  <w:lang w:eastAsia="en-US"/>
                </w:rPr>
                <w:t xml:space="preserve">2,595,541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71" w:author="Machado, Diana" w:date="2019-02-04T10:19:00Z"/>
                <w:rFonts w:ascii="Calibri" w:hAnsi="Calibri" w:cs="Calibri"/>
                <w:color w:val="000000"/>
                <w:sz w:val="16"/>
                <w:szCs w:val="16"/>
                <w:lang w:eastAsia="en-US"/>
              </w:rPr>
            </w:pPr>
            <w:ins w:id="20372" w:author="Machado, Diana" w:date="2019-02-04T10:19:00Z">
              <w:r w:rsidRPr="00D01C04">
                <w:rPr>
                  <w:rFonts w:ascii="Calibri" w:hAnsi="Calibri" w:cs="Calibri"/>
                  <w:color w:val="000000"/>
                  <w:sz w:val="16"/>
                  <w:szCs w:val="16"/>
                  <w:lang w:eastAsia="en-US"/>
                </w:rPr>
                <w:t>4.81%</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73" w:author="Machado, Diana" w:date="2019-02-04T10:19:00Z"/>
                <w:rFonts w:ascii="Calibri" w:hAnsi="Calibri" w:cs="Calibri"/>
                <w:color w:val="000000"/>
                <w:sz w:val="16"/>
                <w:szCs w:val="16"/>
                <w:lang w:eastAsia="en-US"/>
              </w:rPr>
            </w:pPr>
            <w:ins w:id="2037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75" w:author="Machado, Diana" w:date="2019-02-04T10:19:00Z"/>
                <w:rFonts w:ascii="Calibri" w:hAnsi="Calibri" w:cs="Calibri"/>
                <w:color w:val="000000"/>
                <w:sz w:val="16"/>
                <w:szCs w:val="16"/>
                <w:lang w:eastAsia="en-US"/>
              </w:rPr>
            </w:pPr>
            <w:ins w:id="2037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77" w:author="Machado, Diana" w:date="2019-02-04T10:19:00Z"/>
                <w:rFonts w:ascii="Calibri" w:hAnsi="Calibri" w:cs="Calibri"/>
                <w:color w:val="000000"/>
                <w:sz w:val="16"/>
                <w:szCs w:val="16"/>
                <w:lang w:eastAsia="en-US"/>
              </w:rPr>
            </w:pPr>
            <w:ins w:id="20378" w:author="Machado, Diana" w:date="2019-02-04T10:19:00Z">
              <w:r w:rsidRPr="00D01C04">
                <w:rPr>
                  <w:rFonts w:ascii="Calibri" w:hAnsi="Calibri" w:cs="Calibri"/>
                  <w:color w:val="000000"/>
                  <w:sz w:val="16"/>
                  <w:szCs w:val="16"/>
                  <w:lang w:eastAsia="en-US"/>
                </w:rPr>
                <w:t xml:space="preserve">2,595,5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79" w:author="Machado, Diana" w:date="2019-02-04T10:19:00Z"/>
                <w:rFonts w:ascii="Calibri" w:hAnsi="Calibri" w:cs="Calibri"/>
                <w:color w:val="000000"/>
                <w:sz w:val="16"/>
                <w:szCs w:val="16"/>
                <w:lang w:eastAsia="en-US"/>
              </w:rPr>
            </w:pPr>
            <w:ins w:id="2038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3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82" w:author="Machado, Diana" w:date="2019-02-04T10:19:00Z"/>
                <w:rFonts w:ascii="Calibri" w:hAnsi="Calibri" w:cs="Calibri"/>
                <w:color w:val="000000"/>
                <w:sz w:val="16"/>
                <w:szCs w:val="16"/>
                <w:lang w:eastAsia="en-US"/>
              </w:rPr>
            </w:pPr>
            <w:ins w:id="20383" w:author="Machado, Diana" w:date="2019-02-04T10:19:00Z">
              <w:r w:rsidRPr="00D01C04">
                <w:rPr>
                  <w:rFonts w:ascii="Calibri" w:hAnsi="Calibri" w:cs="Calibri"/>
                  <w:color w:val="000000"/>
                  <w:sz w:val="16"/>
                  <w:szCs w:val="16"/>
                  <w:lang w:eastAsia="en-US"/>
                </w:rPr>
                <w:t>325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84" w:author="Machado, Diana" w:date="2019-02-04T10:19:00Z"/>
                <w:rFonts w:ascii="Calibri" w:hAnsi="Calibri" w:cs="Calibri"/>
                <w:color w:val="000000"/>
                <w:sz w:val="16"/>
                <w:szCs w:val="16"/>
                <w:lang w:eastAsia="en-US"/>
              </w:rPr>
            </w:pPr>
            <w:ins w:id="203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86" w:author="Machado, Diana" w:date="2019-02-04T10:19:00Z"/>
                <w:rFonts w:ascii="Calibri" w:hAnsi="Calibri" w:cs="Calibri"/>
                <w:color w:val="000000"/>
                <w:sz w:val="16"/>
                <w:szCs w:val="16"/>
                <w:lang w:eastAsia="en-US"/>
              </w:rPr>
            </w:pPr>
            <w:ins w:id="203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88" w:author="Machado, Diana" w:date="2019-02-04T10:19:00Z"/>
                <w:rFonts w:ascii="Calibri" w:hAnsi="Calibri" w:cs="Calibri"/>
                <w:color w:val="000000"/>
                <w:sz w:val="16"/>
                <w:szCs w:val="16"/>
                <w:lang w:eastAsia="en-US"/>
              </w:rPr>
            </w:pPr>
            <w:ins w:id="203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90" w:author="Machado, Diana" w:date="2019-02-04T10:19:00Z"/>
                <w:rFonts w:ascii="Calibri" w:hAnsi="Calibri" w:cs="Calibri"/>
                <w:color w:val="000000"/>
                <w:sz w:val="16"/>
                <w:szCs w:val="16"/>
                <w:lang w:eastAsia="en-US"/>
              </w:rPr>
            </w:pPr>
            <w:ins w:id="203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92" w:author="Machado, Diana" w:date="2019-02-04T10:19:00Z"/>
                <w:rFonts w:ascii="Calibri" w:hAnsi="Calibri" w:cs="Calibri"/>
                <w:color w:val="000000"/>
                <w:sz w:val="16"/>
                <w:szCs w:val="16"/>
                <w:lang w:eastAsia="en-US"/>
              </w:rPr>
            </w:pPr>
            <w:ins w:id="20393" w:author="Machado, Diana" w:date="2019-02-04T10:19:00Z">
              <w:r w:rsidRPr="00D01C04">
                <w:rPr>
                  <w:rFonts w:ascii="Calibri" w:hAnsi="Calibri" w:cs="Calibri"/>
                  <w:color w:val="000000"/>
                  <w:sz w:val="16"/>
                  <w:szCs w:val="16"/>
                  <w:lang w:eastAsia="en-US"/>
                </w:rPr>
                <w:t xml:space="preserve">28,901,01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94" w:author="Machado, Diana" w:date="2019-02-04T10:19:00Z"/>
                <w:rFonts w:ascii="Calibri" w:hAnsi="Calibri" w:cs="Calibri"/>
                <w:color w:val="000000"/>
                <w:sz w:val="16"/>
                <w:szCs w:val="16"/>
                <w:lang w:eastAsia="en-US"/>
              </w:rPr>
            </w:pPr>
            <w:ins w:id="203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96" w:author="Machado, Diana" w:date="2019-02-04T10:19:00Z"/>
                <w:rFonts w:ascii="Calibri" w:hAnsi="Calibri" w:cs="Calibri"/>
                <w:color w:val="000000"/>
                <w:sz w:val="16"/>
                <w:szCs w:val="16"/>
                <w:lang w:eastAsia="en-US"/>
              </w:rPr>
            </w:pPr>
            <w:ins w:id="2039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98" w:author="Machado, Diana" w:date="2019-02-04T10:19:00Z"/>
                <w:rFonts w:ascii="Calibri" w:hAnsi="Calibri" w:cs="Calibri"/>
                <w:color w:val="000000"/>
                <w:sz w:val="16"/>
                <w:szCs w:val="16"/>
                <w:lang w:eastAsia="en-US"/>
              </w:rPr>
            </w:pPr>
            <w:ins w:id="2039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00" w:author="Machado, Diana" w:date="2019-02-04T10:19:00Z"/>
                <w:rFonts w:ascii="Calibri" w:hAnsi="Calibri" w:cs="Calibri"/>
                <w:color w:val="000000"/>
                <w:sz w:val="16"/>
                <w:szCs w:val="16"/>
                <w:lang w:eastAsia="en-US"/>
              </w:rPr>
            </w:pPr>
            <w:ins w:id="20401" w:author="Machado, Diana" w:date="2019-02-04T10:19:00Z">
              <w:r w:rsidRPr="00D01C04">
                <w:rPr>
                  <w:rFonts w:ascii="Calibri" w:hAnsi="Calibri" w:cs="Calibri"/>
                  <w:color w:val="000000"/>
                  <w:sz w:val="16"/>
                  <w:szCs w:val="16"/>
                  <w:lang w:eastAsia="en-US"/>
                </w:rPr>
                <w:t xml:space="preserve">28,901,0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02" w:author="Machado, Diana" w:date="2019-02-04T10:19:00Z"/>
                <w:rFonts w:ascii="Calibri" w:hAnsi="Calibri" w:cs="Calibri"/>
                <w:color w:val="000000"/>
                <w:sz w:val="16"/>
                <w:szCs w:val="16"/>
                <w:lang w:eastAsia="en-US"/>
              </w:rPr>
            </w:pPr>
            <w:ins w:id="20403"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04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05" w:author="Machado, Diana" w:date="2019-02-04T10:19:00Z"/>
                <w:rFonts w:ascii="Calibri" w:hAnsi="Calibri" w:cs="Calibri"/>
                <w:color w:val="000000"/>
                <w:sz w:val="16"/>
                <w:szCs w:val="16"/>
                <w:lang w:eastAsia="en-US"/>
              </w:rPr>
            </w:pPr>
            <w:ins w:id="20406" w:author="Machado, Diana" w:date="2019-02-04T10:19:00Z">
              <w:r w:rsidRPr="00D01C04">
                <w:rPr>
                  <w:rFonts w:ascii="Calibri" w:hAnsi="Calibri" w:cs="Calibri"/>
                  <w:color w:val="000000"/>
                  <w:sz w:val="16"/>
                  <w:szCs w:val="16"/>
                  <w:lang w:eastAsia="en-US"/>
                </w:rPr>
                <w:t>325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07" w:author="Machado, Diana" w:date="2019-02-04T10:19:00Z"/>
                <w:rFonts w:ascii="Calibri" w:hAnsi="Calibri" w:cs="Calibri"/>
                <w:color w:val="000000"/>
                <w:sz w:val="16"/>
                <w:szCs w:val="16"/>
                <w:lang w:eastAsia="en-US"/>
              </w:rPr>
            </w:pPr>
            <w:ins w:id="2040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09" w:author="Machado, Diana" w:date="2019-02-04T10:19:00Z"/>
                <w:rFonts w:ascii="Calibri" w:hAnsi="Calibri" w:cs="Calibri"/>
                <w:color w:val="000000"/>
                <w:sz w:val="16"/>
                <w:szCs w:val="16"/>
                <w:lang w:eastAsia="en-US"/>
              </w:rPr>
            </w:pPr>
            <w:ins w:id="2041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11" w:author="Machado, Diana" w:date="2019-02-04T10:19:00Z"/>
                <w:rFonts w:ascii="Calibri" w:hAnsi="Calibri" w:cs="Calibri"/>
                <w:color w:val="000000"/>
                <w:sz w:val="16"/>
                <w:szCs w:val="16"/>
                <w:lang w:eastAsia="en-US"/>
              </w:rPr>
            </w:pPr>
            <w:ins w:id="204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13" w:author="Machado, Diana" w:date="2019-02-04T10:19:00Z"/>
                <w:rFonts w:ascii="Calibri" w:hAnsi="Calibri" w:cs="Calibri"/>
                <w:color w:val="000000"/>
                <w:sz w:val="16"/>
                <w:szCs w:val="16"/>
                <w:lang w:eastAsia="en-US"/>
              </w:rPr>
            </w:pPr>
            <w:ins w:id="204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15" w:author="Machado, Diana" w:date="2019-02-04T10:19:00Z"/>
                <w:rFonts w:ascii="Calibri" w:hAnsi="Calibri" w:cs="Calibri"/>
                <w:color w:val="000000"/>
                <w:sz w:val="16"/>
                <w:szCs w:val="16"/>
                <w:lang w:eastAsia="en-US"/>
              </w:rPr>
            </w:pPr>
            <w:ins w:id="20416" w:author="Machado, Diana" w:date="2019-02-04T10:19:00Z">
              <w:r w:rsidRPr="00D01C04">
                <w:rPr>
                  <w:rFonts w:ascii="Calibri" w:hAnsi="Calibri" w:cs="Calibri"/>
                  <w:color w:val="000000"/>
                  <w:sz w:val="16"/>
                  <w:szCs w:val="16"/>
                  <w:lang w:eastAsia="en-US"/>
                </w:rPr>
                <w:t xml:space="preserve">22,035,234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17" w:author="Machado, Diana" w:date="2019-02-04T10:19:00Z"/>
                <w:rFonts w:ascii="Calibri" w:hAnsi="Calibri" w:cs="Calibri"/>
                <w:color w:val="000000"/>
                <w:sz w:val="16"/>
                <w:szCs w:val="16"/>
                <w:lang w:eastAsia="en-US"/>
              </w:rPr>
            </w:pPr>
            <w:ins w:id="204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19" w:author="Machado, Diana" w:date="2019-02-04T10:19:00Z"/>
                <w:rFonts w:ascii="Calibri" w:hAnsi="Calibri" w:cs="Calibri"/>
                <w:color w:val="000000"/>
                <w:sz w:val="16"/>
                <w:szCs w:val="16"/>
                <w:lang w:eastAsia="en-US"/>
              </w:rPr>
            </w:pPr>
            <w:ins w:id="2042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21" w:author="Machado, Diana" w:date="2019-02-04T10:19:00Z"/>
                <w:rFonts w:ascii="Calibri" w:hAnsi="Calibri" w:cs="Calibri"/>
                <w:color w:val="000000"/>
                <w:sz w:val="16"/>
                <w:szCs w:val="16"/>
                <w:lang w:eastAsia="en-US"/>
              </w:rPr>
            </w:pPr>
            <w:ins w:id="2042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23" w:author="Machado, Diana" w:date="2019-02-04T10:19:00Z"/>
                <w:rFonts w:ascii="Calibri" w:hAnsi="Calibri" w:cs="Calibri"/>
                <w:color w:val="000000"/>
                <w:sz w:val="16"/>
                <w:szCs w:val="16"/>
                <w:lang w:eastAsia="en-US"/>
              </w:rPr>
            </w:pPr>
            <w:ins w:id="20424" w:author="Machado, Diana" w:date="2019-02-04T10:19:00Z">
              <w:r w:rsidRPr="00D01C04">
                <w:rPr>
                  <w:rFonts w:ascii="Calibri" w:hAnsi="Calibri" w:cs="Calibri"/>
                  <w:color w:val="000000"/>
                  <w:sz w:val="16"/>
                  <w:szCs w:val="16"/>
                  <w:lang w:eastAsia="en-US"/>
                </w:rPr>
                <w:t xml:space="preserve">22,035,2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25" w:author="Machado, Diana" w:date="2019-02-04T10:19:00Z"/>
                <w:rFonts w:ascii="Calibri" w:hAnsi="Calibri" w:cs="Calibri"/>
                <w:color w:val="000000"/>
                <w:sz w:val="16"/>
                <w:szCs w:val="16"/>
                <w:lang w:eastAsia="en-US"/>
              </w:rPr>
            </w:pPr>
            <w:ins w:id="20426"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04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28" w:author="Machado, Diana" w:date="2019-02-04T10:19:00Z"/>
                <w:rFonts w:ascii="Calibri" w:hAnsi="Calibri" w:cs="Calibri"/>
                <w:color w:val="000000"/>
                <w:sz w:val="16"/>
                <w:szCs w:val="16"/>
                <w:lang w:eastAsia="en-US"/>
              </w:rPr>
            </w:pPr>
            <w:ins w:id="20429" w:author="Machado, Diana" w:date="2019-02-04T10:19:00Z">
              <w:r w:rsidRPr="00D01C04">
                <w:rPr>
                  <w:rFonts w:ascii="Calibri" w:hAnsi="Calibri" w:cs="Calibri"/>
                  <w:color w:val="000000"/>
                  <w:sz w:val="16"/>
                  <w:szCs w:val="16"/>
                  <w:lang w:eastAsia="en-US"/>
                </w:rPr>
                <w:t>325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30" w:author="Machado, Diana" w:date="2019-02-04T10:19:00Z"/>
                <w:rFonts w:ascii="Calibri" w:hAnsi="Calibri" w:cs="Calibri"/>
                <w:color w:val="000000"/>
                <w:sz w:val="16"/>
                <w:szCs w:val="16"/>
                <w:lang w:eastAsia="en-US"/>
              </w:rPr>
            </w:pPr>
            <w:ins w:id="204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32" w:author="Machado, Diana" w:date="2019-02-04T10:19:00Z"/>
                <w:rFonts w:ascii="Calibri" w:hAnsi="Calibri" w:cs="Calibri"/>
                <w:color w:val="000000"/>
                <w:sz w:val="16"/>
                <w:szCs w:val="16"/>
                <w:lang w:eastAsia="en-US"/>
              </w:rPr>
            </w:pPr>
            <w:ins w:id="204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34" w:author="Machado, Diana" w:date="2019-02-04T10:19:00Z"/>
                <w:rFonts w:ascii="Calibri" w:hAnsi="Calibri" w:cs="Calibri"/>
                <w:color w:val="000000"/>
                <w:sz w:val="16"/>
                <w:szCs w:val="16"/>
                <w:lang w:eastAsia="en-US"/>
              </w:rPr>
            </w:pPr>
            <w:ins w:id="204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36" w:author="Machado, Diana" w:date="2019-02-04T10:19:00Z"/>
                <w:rFonts w:ascii="Calibri" w:hAnsi="Calibri" w:cs="Calibri"/>
                <w:color w:val="000000"/>
                <w:sz w:val="16"/>
                <w:szCs w:val="16"/>
                <w:lang w:eastAsia="en-US"/>
              </w:rPr>
            </w:pPr>
            <w:ins w:id="204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38" w:author="Machado, Diana" w:date="2019-02-04T10:19:00Z"/>
                <w:rFonts w:ascii="Calibri" w:hAnsi="Calibri" w:cs="Calibri"/>
                <w:color w:val="000000"/>
                <w:sz w:val="16"/>
                <w:szCs w:val="16"/>
                <w:lang w:eastAsia="en-US"/>
              </w:rPr>
            </w:pPr>
            <w:ins w:id="20439" w:author="Machado, Diana" w:date="2019-02-04T10:19:00Z">
              <w:r w:rsidRPr="00D01C04">
                <w:rPr>
                  <w:rFonts w:ascii="Calibri" w:hAnsi="Calibri" w:cs="Calibri"/>
                  <w:color w:val="000000"/>
                  <w:sz w:val="16"/>
                  <w:szCs w:val="16"/>
                  <w:lang w:eastAsia="en-US"/>
                </w:rPr>
                <w:t xml:space="preserve">18,873,117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40" w:author="Machado, Diana" w:date="2019-02-04T10:19:00Z"/>
                <w:rFonts w:ascii="Calibri" w:hAnsi="Calibri" w:cs="Calibri"/>
                <w:color w:val="000000"/>
                <w:sz w:val="16"/>
                <w:szCs w:val="16"/>
                <w:lang w:eastAsia="en-US"/>
              </w:rPr>
            </w:pPr>
            <w:ins w:id="204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42" w:author="Machado, Diana" w:date="2019-02-04T10:19:00Z"/>
                <w:rFonts w:ascii="Calibri" w:hAnsi="Calibri" w:cs="Calibri"/>
                <w:color w:val="000000"/>
                <w:sz w:val="16"/>
                <w:szCs w:val="16"/>
                <w:lang w:eastAsia="en-US"/>
              </w:rPr>
            </w:pPr>
            <w:ins w:id="2044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44" w:author="Machado, Diana" w:date="2019-02-04T10:19:00Z"/>
                <w:rFonts w:ascii="Calibri" w:hAnsi="Calibri" w:cs="Calibri"/>
                <w:color w:val="000000"/>
                <w:sz w:val="16"/>
                <w:szCs w:val="16"/>
                <w:lang w:eastAsia="en-US"/>
              </w:rPr>
            </w:pPr>
            <w:ins w:id="2044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46" w:author="Machado, Diana" w:date="2019-02-04T10:19:00Z"/>
                <w:rFonts w:ascii="Calibri" w:hAnsi="Calibri" w:cs="Calibri"/>
                <w:color w:val="000000"/>
                <w:sz w:val="16"/>
                <w:szCs w:val="16"/>
                <w:lang w:eastAsia="en-US"/>
              </w:rPr>
            </w:pPr>
            <w:ins w:id="20447" w:author="Machado, Diana" w:date="2019-02-04T10:19:00Z">
              <w:r w:rsidRPr="00D01C04">
                <w:rPr>
                  <w:rFonts w:ascii="Calibri" w:hAnsi="Calibri" w:cs="Calibri"/>
                  <w:color w:val="000000"/>
                  <w:sz w:val="16"/>
                  <w:szCs w:val="16"/>
                  <w:lang w:eastAsia="en-US"/>
                </w:rPr>
                <w:t xml:space="preserve">18,873,1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48" w:author="Machado, Diana" w:date="2019-02-04T10:19:00Z"/>
                <w:rFonts w:ascii="Calibri" w:hAnsi="Calibri" w:cs="Calibri"/>
                <w:color w:val="000000"/>
                <w:sz w:val="16"/>
                <w:szCs w:val="16"/>
                <w:lang w:eastAsia="en-US"/>
              </w:rPr>
            </w:pPr>
            <w:ins w:id="20449"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04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51" w:author="Machado, Diana" w:date="2019-02-04T10:19:00Z"/>
                <w:rFonts w:ascii="Calibri" w:hAnsi="Calibri" w:cs="Calibri"/>
                <w:color w:val="000000"/>
                <w:sz w:val="16"/>
                <w:szCs w:val="16"/>
                <w:lang w:eastAsia="en-US"/>
              </w:rPr>
            </w:pPr>
            <w:ins w:id="20452" w:author="Machado, Diana" w:date="2019-02-04T10:19:00Z">
              <w:r w:rsidRPr="00D01C04">
                <w:rPr>
                  <w:rFonts w:ascii="Calibri" w:hAnsi="Calibri" w:cs="Calibri"/>
                  <w:color w:val="000000"/>
                  <w:sz w:val="16"/>
                  <w:szCs w:val="16"/>
                  <w:lang w:eastAsia="en-US"/>
                </w:rPr>
                <w:t>325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53" w:author="Machado, Diana" w:date="2019-02-04T10:19:00Z"/>
                <w:rFonts w:ascii="Calibri" w:hAnsi="Calibri" w:cs="Calibri"/>
                <w:color w:val="000000"/>
                <w:sz w:val="16"/>
                <w:szCs w:val="16"/>
                <w:lang w:eastAsia="en-US"/>
              </w:rPr>
            </w:pPr>
            <w:ins w:id="204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55" w:author="Machado, Diana" w:date="2019-02-04T10:19:00Z"/>
                <w:rFonts w:ascii="Calibri" w:hAnsi="Calibri" w:cs="Calibri"/>
                <w:color w:val="000000"/>
                <w:sz w:val="16"/>
                <w:szCs w:val="16"/>
                <w:lang w:eastAsia="en-US"/>
              </w:rPr>
            </w:pPr>
            <w:ins w:id="204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57" w:author="Machado, Diana" w:date="2019-02-04T10:19:00Z"/>
                <w:rFonts w:ascii="Calibri" w:hAnsi="Calibri" w:cs="Calibri"/>
                <w:color w:val="000000"/>
                <w:sz w:val="16"/>
                <w:szCs w:val="16"/>
                <w:lang w:eastAsia="en-US"/>
              </w:rPr>
            </w:pPr>
            <w:ins w:id="204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59" w:author="Machado, Diana" w:date="2019-02-04T10:19:00Z"/>
                <w:rFonts w:ascii="Calibri" w:hAnsi="Calibri" w:cs="Calibri"/>
                <w:color w:val="000000"/>
                <w:sz w:val="16"/>
                <w:szCs w:val="16"/>
                <w:lang w:eastAsia="en-US"/>
              </w:rPr>
            </w:pPr>
            <w:ins w:id="204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61" w:author="Machado, Diana" w:date="2019-02-04T10:19:00Z"/>
                <w:rFonts w:ascii="Calibri" w:hAnsi="Calibri" w:cs="Calibri"/>
                <w:color w:val="000000"/>
                <w:sz w:val="16"/>
                <w:szCs w:val="16"/>
                <w:lang w:eastAsia="en-US"/>
              </w:rPr>
            </w:pPr>
            <w:ins w:id="20462" w:author="Machado, Diana" w:date="2019-02-04T10:19:00Z">
              <w:r w:rsidRPr="00D01C04">
                <w:rPr>
                  <w:rFonts w:ascii="Calibri" w:hAnsi="Calibri" w:cs="Calibri"/>
                  <w:color w:val="000000"/>
                  <w:sz w:val="16"/>
                  <w:szCs w:val="16"/>
                  <w:lang w:eastAsia="en-US"/>
                </w:rPr>
                <w:t xml:space="preserve">1,279,082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63" w:author="Machado, Diana" w:date="2019-02-04T10:19:00Z"/>
                <w:rFonts w:ascii="Calibri" w:hAnsi="Calibri" w:cs="Calibri"/>
                <w:color w:val="000000"/>
                <w:sz w:val="16"/>
                <w:szCs w:val="16"/>
                <w:lang w:eastAsia="en-US"/>
              </w:rPr>
            </w:pPr>
            <w:ins w:id="204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65" w:author="Machado, Diana" w:date="2019-02-04T10:19:00Z"/>
                <w:rFonts w:ascii="Calibri" w:hAnsi="Calibri" w:cs="Calibri"/>
                <w:color w:val="000000"/>
                <w:sz w:val="16"/>
                <w:szCs w:val="16"/>
                <w:lang w:eastAsia="en-US"/>
              </w:rPr>
            </w:pPr>
            <w:ins w:id="2046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67" w:author="Machado, Diana" w:date="2019-02-04T10:19:00Z"/>
                <w:rFonts w:ascii="Calibri" w:hAnsi="Calibri" w:cs="Calibri"/>
                <w:color w:val="000000"/>
                <w:sz w:val="16"/>
                <w:szCs w:val="16"/>
                <w:lang w:eastAsia="en-US"/>
              </w:rPr>
            </w:pPr>
            <w:ins w:id="2046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69" w:author="Machado, Diana" w:date="2019-02-04T10:19:00Z"/>
                <w:rFonts w:ascii="Calibri" w:hAnsi="Calibri" w:cs="Calibri"/>
                <w:color w:val="000000"/>
                <w:sz w:val="16"/>
                <w:szCs w:val="16"/>
                <w:lang w:eastAsia="en-US"/>
              </w:rPr>
            </w:pPr>
            <w:ins w:id="20470" w:author="Machado, Diana" w:date="2019-02-04T10:19:00Z">
              <w:r w:rsidRPr="00D01C04">
                <w:rPr>
                  <w:rFonts w:ascii="Calibri" w:hAnsi="Calibri" w:cs="Calibri"/>
                  <w:color w:val="000000"/>
                  <w:sz w:val="16"/>
                  <w:szCs w:val="16"/>
                  <w:lang w:eastAsia="en-US"/>
                </w:rPr>
                <w:t xml:space="preserve">1,279,0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71" w:author="Machado, Diana" w:date="2019-02-04T10:19:00Z"/>
                <w:rFonts w:ascii="Calibri" w:hAnsi="Calibri" w:cs="Calibri"/>
                <w:color w:val="000000"/>
                <w:sz w:val="16"/>
                <w:szCs w:val="16"/>
                <w:lang w:eastAsia="en-US"/>
              </w:rPr>
            </w:pPr>
            <w:ins w:id="20472"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4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74" w:author="Machado, Diana" w:date="2019-02-04T10:19:00Z"/>
                <w:rFonts w:ascii="Calibri" w:hAnsi="Calibri" w:cs="Calibri"/>
                <w:color w:val="000000"/>
                <w:sz w:val="16"/>
                <w:szCs w:val="16"/>
                <w:lang w:eastAsia="en-US"/>
              </w:rPr>
            </w:pPr>
            <w:ins w:id="20475" w:author="Machado, Diana" w:date="2019-02-04T10:19:00Z">
              <w:r w:rsidRPr="00D01C04">
                <w:rPr>
                  <w:rFonts w:ascii="Calibri" w:hAnsi="Calibri" w:cs="Calibri"/>
                  <w:color w:val="000000"/>
                  <w:sz w:val="16"/>
                  <w:szCs w:val="16"/>
                  <w:lang w:eastAsia="en-US"/>
                </w:rPr>
                <w:t>3256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76" w:author="Machado, Diana" w:date="2019-02-04T10:19:00Z"/>
                <w:rFonts w:ascii="Calibri" w:hAnsi="Calibri" w:cs="Calibri"/>
                <w:color w:val="000000"/>
                <w:sz w:val="16"/>
                <w:szCs w:val="16"/>
                <w:lang w:eastAsia="en-US"/>
              </w:rPr>
            </w:pPr>
            <w:ins w:id="204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78" w:author="Machado, Diana" w:date="2019-02-04T10:19:00Z"/>
                <w:rFonts w:ascii="Calibri" w:hAnsi="Calibri" w:cs="Calibri"/>
                <w:color w:val="000000"/>
                <w:sz w:val="16"/>
                <w:szCs w:val="16"/>
                <w:lang w:eastAsia="en-US"/>
              </w:rPr>
            </w:pPr>
            <w:ins w:id="204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80" w:author="Machado, Diana" w:date="2019-02-04T10:19:00Z"/>
                <w:rFonts w:ascii="Calibri" w:hAnsi="Calibri" w:cs="Calibri"/>
                <w:color w:val="000000"/>
                <w:sz w:val="16"/>
                <w:szCs w:val="16"/>
                <w:lang w:eastAsia="en-US"/>
              </w:rPr>
            </w:pPr>
            <w:ins w:id="204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82" w:author="Machado, Diana" w:date="2019-02-04T10:19:00Z"/>
                <w:rFonts w:ascii="Calibri" w:hAnsi="Calibri" w:cs="Calibri"/>
                <w:color w:val="000000"/>
                <w:sz w:val="16"/>
                <w:szCs w:val="16"/>
                <w:lang w:eastAsia="en-US"/>
              </w:rPr>
            </w:pPr>
            <w:ins w:id="204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84" w:author="Machado, Diana" w:date="2019-02-04T10:19:00Z"/>
                <w:rFonts w:ascii="Calibri" w:hAnsi="Calibri" w:cs="Calibri"/>
                <w:color w:val="000000"/>
                <w:sz w:val="16"/>
                <w:szCs w:val="16"/>
                <w:lang w:eastAsia="en-US"/>
              </w:rPr>
            </w:pPr>
            <w:ins w:id="20485" w:author="Machado, Diana" w:date="2019-02-04T10:19:00Z">
              <w:r w:rsidRPr="00D01C04">
                <w:rPr>
                  <w:rFonts w:ascii="Calibri" w:hAnsi="Calibri" w:cs="Calibri"/>
                  <w:color w:val="000000"/>
                  <w:sz w:val="16"/>
                  <w:szCs w:val="16"/>
                  <w:lang w:eastAsia="en-US"/>
                </w:rPr>
                <w:t xml:space="preserve">32,084,067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86" w:author="Machado, Diana" w:date="2019-02-04T10:19:00Z"/>
                <w:rFonts w:ascii="Calibri" w:hAnsi="Calibri" w:cs="Calibri"/>
                <w:color w:val="000000"/>
                <w:sz w:val="16"/>
                <w:szCs w:val="16"/>
                <w:lang w:eastAsia="en-US"/>
              </w:rPr>
            </w:pPr>
            <w:ins w:id="204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88" w:author="Machado, Diana" w:date="2019-02-04T10:19:00Z"/>
                <w:rFonts w:ascii="Calibri" w:hAnsi="Calibri" w:cs="Calibri"/>
                <w:color w:val="000000"/>
                <w:sz w:val="16"/>
                <w:szCs w:val="16"/>
                <w:lang w:eastAsia="en-US"/>
              </w:rPr>
            </w:pPr>
            <w:ins w:id="2048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90" w:author="Machado, Diana" w:date="2019-02-04T10:19:00Z"/>
                <w:rFonts w:ascii="Calibri" w:hAnsi="Calibri" w:cs="Calibri"/>
                <w:color w:val="000000"/>
                <w:sz w:val="16"/>
                <w:szCs w:val="16"/>
                <w:lang w:eastAsia="en-US"/>
              </w:rPr>
            </w:pPr>
            <w:ins w:id="2049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92" w:author="Machado, Diana" w:date="2019-02-04T10:19:00Z"/>
                <w:rFonts w:ascii="Calibri" w:hAnsi="Calibri" w:cs="Calibri"/>
                <w:color w:val="000000"/>
                <w:sz w:val="16"/>
                <w:szCs w:val="16"/>
                <w:lang w:eastAsia="en-US"/>
              </w:rPr>
            </w:pPr>
            <w:ins w:id="20493" w:author="Machado, Diana" w:date="2019-02-04T10:19:00Z">
              <w:r w:rsidRPr="00D01C04">
                <w:rPr>
                  <w:rFonts w:ascii="Calibri" w:hAnsi="Calibri" w:cs="Calibri"/>
                  <w:color w:val="000000"/>
                  <w:sz w:val="16"/>
                  <w:szCs w:val="16"/>
                  <w:lang w:eastAsia="en-US"/>
                </w:rPr>
                <w:t xml:space="preserve">32,084,0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94" w:author="Machado, Diana" w:date="2019-02-04T10:19:00Z"/>
                <w:rFonts w:ascii="Calibri" w:hAnsi="Calibri" w:cs="Calibri"/>
                <w:color w:val="000000"/>
                <w:sz w:val="16"/>
                <w:szCs w:val="16"/>
                <w:lang w:eastAsia="en-US"/>
              </w:rPr>
            </w:pPr>
            <w:ins w:id="20495"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04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97" w:author="Machado, Diana" w:date="2019-02-04T10:19:00Z"/>
                <w:rFonts w:ascii="Calibri" w:hAnsi="Calibri" w:cs="Calibri"/>
                <w:color w:val="000000"/>
                <w:sz w:val="16"/>
                <w:szCs w:val="16"/>
                <w:lang w:eastAsia="en-US"/>
              </w:rPr>
            </w:pPr>
            <w:ins w:id="20498" w:author="Machado, Diana" w:date="2019-02-04T10:19:00Z">
              <w:r w:rsidRPr="00D01C04">
                <w:rPr>
                  <w:rFonts w:ascii="Calibri" w:hAnsi="Calibri" w:cs="Calibri"/>
                  <w:color w:val="000000"/>
                  <w:sz w:val="16"/>
                  <w:szCs w:val="16"/>
                  <w:lang w:eastAsia="en-US"/>
                </w:rPr>
                <w:t>325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99" w:author="Machado, Diana" w:date="2019-02-04T10:19:00Z"/>
                <w:rFonts w:ascii="Calibri" w:hAnsi="Calibri" w:cs="Calibri"/>
                <w:color w:val="000000"/>
                <w:sz w:val="16"/>
                <w:szCs w:val="16"/>
                <w:lang w:eastAsia="en-US"/>
              </w:rPr>
            </w:pPr>
            <w:ins w:id="205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01" w:author="Machado, Diana" w:date="2019-02-04T10:19:00Z"/>
                <w:rFonts w:ascii="Calibri" w:hAnsi="Calibri" w:cs="Calibri"/>
                <w:color w:val="000000"/>
                <w:sz w:val="16"/>
                <w:szCs w:val="16"/>
                <w:lang w:eastAsia="en-US"/>
              </w:rPr>
            </w:pPr>
            <w:ins w:id="205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03" w:author="Machado, Diana" w:date="2019-02-04T10:19:00Z"/>
                <w:rFonts w:ascii="Calibri" w:hAnsi="Calibri" w:cs="Calibri"/>
                <w:color w:val="000000"/>
                <w:sz w:val="16"/>
                <w:szCs w:val="16"/>
                <w:lang w:eastAsia="en-US"/>
              </w:rPr>
            </w:pPr>
            <w:ins w:id="205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05" w:author="Machado, Diana" w:date="2019-02-04T10:19:00Z"/>
                <w:rFonts w:ascii="Calibri" w:hAnsi="Calibri" w:cs="Calibri"/>
                <w:color w:val="000000"/>
                <w:sz w:val="16"/>
                <w:szCs w:val="16"/>
                <w:lang w:eastAsia="en-US"/>
              </w:rPr>
            </w:pPr>
            <w:ins w:id="205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07" w:author="Machado, Diana" w:date="2019-02-04T10:19:00Z"/>
                <w:rFonts w:ascii="Calibri" w:hAnsi="Calibri" w:cs="Calibri"/>
                <w:color w:val="000000"/>
                <w:sz w:val="16"/>
                <w:szCs w:val="16"/>
                <w:lang w:eastAsia="en-US"/>
              </w:rPr>
            </w:pPr>
            <w:ins w:id="20508" w:author="Machado, Diana" w:date="2019-02-04T10:19:00Z">
              <w:r w:rsidRPr="00D01C04">
                <w:rPr>
                  <w:rFonts w:ascii="Calibri" w:hAnsi="Calibri" w:cs="Calibri"/>
                  <w:color w:val="000000"/>
                  <w:sz w:val="16"/>
                  <w:szCs w:val="16"/>
                  <w:lang w:eastAsia="en-US"/>
                </w:rPr>
                <w:t xml:space="preserve">39,584,008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09" w:author="Machado, Diana" w:date="2019-02-04T10:19:00Z"/>
                <w:rFonts w:ascii="Calibri" w:hAnsi="Calibri" w:cs="Calibri"/>
                <w:color w:val="000000"/>
                <w:sz w:val="16"/>
                <w:szCs w:val="16"/>
                <w:lang w:eastAsia="en-US"/>
              </w:rPr>
            </w:pPr>
            <w:ins w:id="205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11" w:author="Machado, Diana" w:date="2019-02-04T10:19:00Z"/>
                <w:rFonts w:ascii="Calibri" w:hAnsi="Calibri" w:cs="Calibri"/>
                <w:color w:val="000000"/>
                <w:sz w:val="16"/>
                <w:szCs w:val="16"/>
                <w:lang w:eastAsia="en-US"/>
              </w:rPr>
            </w:pPr>
            <w:ins w:id="2051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13" w:author="Machado, Diana" w:date="2019-02-04T10:19:00Z"/>
                <w:rFonts w:ascii="Calibri" w:hAnsi="Calibri" w:cs="Calibri"/>
                <w:color w:val="000000"/>
                <w:sz w:val="16"/>
                <w:szCs w:val="16"/>
                <w:lang w:eastAsia="en-US"/>
              </w:rPr>
            </w:pPr>
            <w:ins w:id="2051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15" w:author="Machado, Diana" w:date="2019-02-04T10:19:00Z"/>
                <w:rFonts w:ascii="Calibri" w:hAnsi="Calibri" w:cs="Calibri"/>
                <w:color w:val="000000"/>
                <w:sz w:val="16"/>
                <w:szCs w:val="16"/>
                <w:lang w:eastAsia="en-US"/>
              </w:rPr>
            </w:pPr>
            <w:ins w:id="20516" w:author="Machado, Diana" w:date="2019-02-04T10:19:00Z">
              <w:r w:rsidRPr="00D01C04">
                <w:rPr>
                  <w:rFonts w:ascii="Calibri" w:hAnsi="Calibri" w:cs="Calibri"/>
                  <w:color w:val="000000"/>
                  <w:sz w:val="16"/>
                  <w:szCs w:val="16"/>
                  <w:lang w:eastAsia="en-US"/>
                </w:rPr>
                <w:t xml:space="preserve">39,584,0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17" w:author="Machado, Diana" w:date="2019-02-04T10:19:00Z"/>
                <w:rFonts w:ascii="Calibri" w:hAnsi="Calibri" w:cs="Calibri"/>
                <w:color w:val="000000"/>
                <w:sz w:val="16"/>
                <w:szCs w:val="16"/>
                <w:lang w:eastAsia="en-US"/>
              </w:rPr>
            </w:pPr>
            <w:ins w:id="20518"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05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20" w:author="Machado, Diana" w:date="2019-02-04T10:19:00Z"/>
                <w:rFonts w:ascii="Calibri" w:hAnsi="Calibri" w:cs="Calibri"/>
                <w:color w:val="000000"/>
                <w:sz w:val="16"/>
                <w:szCs w:val="16"/>
                <w:lang w:eastAsia="en-US"/>
              </w:rPr>
            </w:pPr>
            <w:ins w:id="20521" w:author="Machado, Diana" w:date="2019-02-04T10:19:00Z">
              <w:r w:rsidRPr="00D01C04">
                <w:rPr>
                  <w:rFonts w:ascii="Calibri" w:hAnsi="Calibri" w:cs="Calibri"/>
                  <w:color w:val="000000"/>
                  <w:sz w:val="16"/>
                  <w:szCs w:val="16"/>
                  <w:lang w:eastAsia="en-US"/>
                </w:rPr>
                <w:t>325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22" w:author="Machado, Diana" w:date="2019-02-04T10:19:00Z"/>
                <w:rFonts w:ascii="Calibri" w:hAnsi="Calibri" w:cs="Calibri"/>
                <w:color w:val="000000"/>
                <w:sz w:val="16"/>
                <w:szCs w:val="16"/>
                <w:lang w:eastAsia="en-US"/>
              </w:rPr>
            </w:pPr>
            <w:ins w:id="205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24" w:author="Machado, Diana" w:date="2019-02-04T10:19:00Z"/>
                <w:rFonts w:ascii="Calibri" w:hAnsi="Calibri" w:cs="Calibri"/>
                <w:color w:val="000000"/>
                <w:sz w:val="16"/>
                <w:szCs w:val="16"/>
                <w:lang w:eastAsia="en-US"/>
              </w:rPr>
            </w:pPr>
            <w:ins w:id="205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26" w:author="Machado, Diana" w:date="2019-02-04T10:19:00Z"/>
                <w:rFonts w:ascii="Calibri" w:hAnsi="Calibri" w:cs="Calibri"/>
                <w:color w:val="000000"/>
                <w:sz w:val="16"/>
                <w:szCs w:val="16"/>
                <w:lang w:eastAsia="en-US"/>
              </w:rPr>
            </w:pPr>
            <w:ins w:id="205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28" w:author="Machado, Diana" w:date="2019-02-04T10:19:00Z"/>
                <w:rFonts w:ascii="Calibri" w:hAnsi="Calibri" w:cs="Calibri"/>
                <w:color w:val="000000"/>
                <w:sz w:val="16"/>
                <w:szCs w:val="16"/>
                <w:lang w:eastAsia="en-US"/>
              </w:rPr>
            </w:pPr>
            <w:ins w:id="205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30" w:author="Machado, Diana" w:date="2019-02-04T10:19:00Z"/>
                <w:rFonts w:ascii="Calibri" w:hAnsi="Calibri" w:cs="Calibri"/>
                <w:color w:val="000000"/>
                <w:sz w:val="16"/>
                <w:szCs w:val="16"/>
                <w:lang w:eastAsia="en-US"/>
              </w:rPr>
            </w:pPr>
            <w:ins w:id="20531" w:author="Machado, Diana" w:date="2019-02-04T10:19:00Z">
              <w:r w:rsidRPr="00D01C04">
                <w:rPr>
                  <w:rFonts w:ascii="Calibri" w:hAnsi="Calibri" w:cs="Calibri"/>
                  <w:color w:val="000000"/>
                  <w:sz w:val="16"/>
                  <w:szCs w:val="16"/>
                  <w:lang w:eastAsia="en-US"/>
                </w:rPr>
                <w:t xml:space="preserve">1,158,032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32" w:author="Machado, Diana" w:date="2019-02-04T10:19:00Z"/>
                <w:rFonts w:ascii="Calibri" w:hAnsi="Calibri" w:cs="Calibri"/>
                <w:color w:val="000000"/>
                <w:sz w:val="16"/>
                <w:szCs w:val="16"/>
                <w:lang w:eastAsia="en-US"/>
              </w:rPr>
            </w:pPr>
            <w:ins w:id="205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34" w:author="Machado, Diana" w:date="2019-02-04T10:19:00Z"/>
                <w:rFonts w:ascii="Calibri" w:hAnsi="Calibri" w:cs="Calibri"/>
                <w:color w:val="000000"/>
                <w:sz w:val="16"/>
                <w:szCs w:val="16"/>
                <w:lang w:eastAsia="en-US"/>
              </w:rPr>
            </w:pPr>
            <w:ins w:id="2053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36" w:author="Machado, Diana" w:date="2019-02-04T10:19:00Z"/>
                <w:rFonts w:ascii="Calibri" w:hAnsi="Calibri" w:cs="Calibri"/>
                <w:color w:val="000000"/>
                <w:sz w:val="16"/>
                <w:szCs w:val="16"/>
                <w:lang w:eastAsia="en-US"/>
              </w:rPr>
            </w:pPr>
            <w:ins w:id="2053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38" w:author="Machado, Diana" w:date="2019-02-04T10:19:00Z"/>
                <w:rFonts w:ascii="Calibri" w:hAnsi="Calibri" w:cs="Calibri"/>
                <w:color w:val="000000"/>
                <w:sz w:val="16"/>
                <w:szCs w:val="16"/>
                <w:lang w:eastAsia="en-US"/>
              </w:rPr>
            </w:pPr>
            <w:ins w:id="20539" w:author="Machado, Diana" w:date="2019-02-04T10:19:00Z">
              <w:r w:rsidRPr="00D01C04">
                <w:rPr>
                  <w:rFonts w:ascii="Calibri" w:hAnsi="Calibri" w:cs="Calibri"/>
                  <w:color w:val="000000"/>
                  <w:sz w:val="16"/>
                  <w:szCs w:val="16"/>
                  <w:lang w:eastAsia="en-US"/>
                </w:rPr>
                <w:t xml:space="preserve">1,158,0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40" w:author="Machado, Diana" w:date="2019-02-04T10:19:00Z"/>
                <w:rFonts w:ascii="Calibri" w:hAnsi="Calibri" w:cs="Calibri"/>
                <w:color w:val="000000"/>
                <w:sz w:val="16"/>
                <w:szCs w:val="16"/>
                <w:lang w:eastAsia="en-US"/>
              </w:rPr>
            </w:pPr>
            <w:ins w:id="20541"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5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43" w:author="Machado, Diana" w:date="2019-02-04T10:19:00Z"/>
                <w:rFonts w:ascii="Calibri" w:hAnsi="Calibri" w:cs="Calibri"/>
                <w:color w:val="000000"/>
                <w:sz w:val="16"/>
                <w:szCs w:val="16"/>
                <w:lang w:eastAsia="en-US"/>
              </w:rPr>
            </w:pPr>
            <w:ins w:id="20544" w:author="Machado, Diana" w:date="2019-02-04T10:19:00Z">
              <w:r w:rsidRPr="00D01C04">
                <w:rPr>
                  <w:rFonts w:ascii="Calibri" w:hAnsi="Calibri" w:cs="Calibri"/>
                  <w:color w:val="000000"/>
                  <w:sz w:val="16"/>
                  <w:szCs w:val="16"/>
                  <w:lang w:eastAsia="en-US"/>
                </w:rPr>
                <w:t>325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45" w:author="Machado, Diana" w:date="2019-02-04T10:19:00Z"/>
                <w:rFonts w:ascii="Calibri" w:hAnsi="Calibri" w:cs="Calibri"/>
                <w:color w:val="000000"/>
                <w:sz w:val="16"/>
                <w:szCs w:val="16"/>
                <w:lang w:eastAsia="en-US"/>
              </w:rPr>
            </w:pPr>
            <w:ins w:id="205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47" w:author="Machado, Diana" w:date="2019-02-04T10:19:00Z"/>
                <w:rFonts w:ascii="Calibri" w:hAnsi="Calibri" w:cs="Calibri"/>
                <w:color w:val="000000"/>
                <w:sz w:val="16"/>
                <w:szCs w:val="16"/>
                <w:lang w:eastAsia="en-US"/>
              </w:rPr>
            </w:pPr>
            <w:ins w:id="205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49" w:author="Machado, Diana" w:date="2019-02-04T10:19:00Z"/>
                <w:rFonts w:ascii="Calibri" w:hAnsi="Calibri" w:cs="Calibri"/>
                <w:color w:val="000000"/>
                <w:sz w:val="16"/>
                <w:szCs w:val="16"/>
                <w:lang w:eastAsia="en-US"/>
              </w:rPr>
            </w:pPr>
            <w:ins w:id="2055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51" w:author="Machado, Diana" w:date="2019-02-04T10:19:00Z"/>
                <w:rFonts w:ascii="Calibri" w:hAnsi="Calibri" w:cs="Calibri"/>
                <w:color w:val="000000"/>
                <w:sz w:val="16"/>
                <w:szCs w:val="16"/>
                <w:lang w:eastAsia="en-US"/>
              </w:rPr>
            </w:pPr>
            <w:ins w:id="2055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53" w:author="Machado, Diana" w:date="2019-02-04T10:19:00Z"/>
                <w:rFonts w:ascii="Calibri" w:hAnsi="Calibri" w:cs="Calibri"/>
                <w:color w:val="000000"/>
                <w:sz w:val="16"/>
                <w:szCs w:val="16"/>
                <w:lang w:eastAsia="en-US"/>
              </w:rPr>
            </w:pPr>
            <w:ins w:id="20554" w:author="Machado, Diana" w:date="2019-02-04T10:19:00Z">
              <w:r w:rsidRPr="00D01C04">
                <w:rPr>
                  <w:rFonts w:ascii="Calibri" w:hAnsi="Calibri" w:cs="Calibri"/>
                  <w:color w:val="000000"/>
                  <w:sz w:val="16"/>
                  <w:szCs w:val="16"/>
                  <w:lang w:eastAsia="en-US"/>
                </w:rPr>
                <w:t xml:space="preserve">4,451,292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55" w:author="Machado, Diana" w:date="2019-02-04T10:19:00Z"/>
                <w:rFonts w:ascii="Calibri" w:hAnsi="Calibri" w:cs="Calibri"/>
                <w:color w:val="000000"/>
                <w:sz w:val="16"/>
                <w:szCs w:val="16"/>
                <w:lang w:eastAsia="en-US"/>
              </w:rPr>
            </w:pPr>
            <w:ins w:id="20556" w:author="Machado, Diana" w:date="2019-02-04T10:19:00Z">
              <w:r w:rsidRPr="00D01C04">
                <w:rPr>
                  <w:rFonts w:ascii="Calibri" w:hAnsi="Calibri" w:cs="Calibri"/>
                  <w:color w:val="000000"/>
                  <w:sz w:val="16"/>
                  <w:szCs w:val="16"/>
                  <w:lang w:eastAsia="en-US"/>
                </w:rPr>
                <w:t>5.9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57" w:author="Machado, Diana" w:date="2019-02-04T10:19:00Z"/>
                <w:rFonts w:ascii="Calibri" w:hAnsi="Calibri" w:cs="Calibri"/>
                <w:color w:val="000000"/>
                <w:sz w:val="16"/>
                <w:szCs w:val="16"/>
                <w:lang w:eastAsia="en-US"/>
              </w:rPr>
            </w:pPr>
            <w:ins w:id="2055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59" w:author="Machado, Diana" w:date="2019-02-04T10:19:00Z"/>
                <w:rFonts w:ascii="Calibri" w:hAnsi="Calibri" w:cs="Calibri"/>
                <w:color w:val="000000"/>
                <w:sz w:val="16"/>
                <w:szCs w:val="16"/>
                <w:lang w:eastAsia="en-US"/>
              </w:rPr>
            </w:pPr>
            <w:ins w:id="2056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61" w:author="Machado, Diana" w:date="2019-02-04T10:19:00Z"/>
                <w:rFonts w:ascii="Calibri" w:hAnsi="Calibri" w:cs="Calibri"/>
                <w:color w:val="000000"/>
                <w:sz w:val="16"/>
                <w:szCs w:val="16"/>
                <w:lang w:eastAsia="en-US"/>
              </w:rPr>
            </w:pPr>
            <w:ins w:id="20562" w:author="Machado, Diana" w:date="2019-02-04T10:19:00Z">
              <w:r w:rsidRPr="00D01C04">
                <w:rPr>
                  <w:rFonts w:ascii="Calibri" w:hAnsi="Calibri" w:cs="Calibri"/>
                  <w:color w:val="000000"/>
                  <w:sz w:val="16"/>
                  <w:szCs w:val="16"/>
                  <w:lang w:eastAsia="en-US"/>
                </w:rPr>
                <w:t xml:space="preserve">4,451,2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63" w:author="Machado, Diana" w:date="2019-02-04T10:19:00Z"/>
                <w:rFonts w:ascii="Calibri" w:hAnsi="Calibri" w:cs="Calibri"/>
                <w:color w:val="000000"/>
                <w:sz w:val="16"/>
                <w:szCs w:val="16"/>
                <w:lang w:eastAsia="en-US"/>
              </w:rPr>
            </w:pPr>
            <w:ins w:id="20564"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5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66" w:author="Machado, Diana" w:date="2019-02-04T10:19:00Z"/>
                <w:rFonts w:ascii="Calibri" w:hAnsi="Calibri" w:cs="Calibri"/>
                <w:color w:val="000000"/>
                <w:sz w:val="16"/>
                <w:szCs w:val="16"/>
                <w:lang w:eastAsia="en-US"/>
              </w:rPr>
            </w:pPr>
            <w:ins w:id="20567" w:author="Machado, Diana" w:date="2019-02-04T10:19:00Z">
              <w:r w:rsidRPr="00D01C04">
                <w:rPr>
                  <w:rFonts w:ascii="Calibri" w:hAnsi="Calibri" w:cs="Calibri"/>
                  <w:color w:val="000000"/>
                  <w:sz w:val="16"/>
                  <w:szCs w:val="16"/>
                  <w:lang w:eastAsia="en-US"/>
                </w:rPr>
                <w:t>325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68" w:author="Machado, Diana" w:date="2019-02-04T10:19:00Z"/>
                <w:rFonts w:ascii="Calibri" w:hAnsi="Calibri" w:cs="Calibri"/>
                <w:color w:val="000000"/>
                <w:sz w:val="16"/>
                <w:szCs w:val="16"/>
                <w:lang w:eastAsia="en-US"/>
              </w:rPr>
            </w:pPr>
            <w:ins w:id="205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70" w:author="Machado, Diana" w:date="2019-02-04T10:19:00Z"/>
                <w:rFonts w:ascii="Calibri" w:hAnsi="Calibri" w:cs="Calibri"/>
                <w:color w:val="000000"/>
                <w:sz w:val="16"/>
                <w:szCs w:val="16"/>
                <w:lang w:eastAsia="en-US"/>
              </w:rPr>
            </w:pPr>
            <w:ins w:id="205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72" w:author="Machado, Diana" w:date="2019-02-04T10:19:00Z"/>
                <w:rFonts w:ascii="Calibri" w:hAnsi="Calibri" w:cs="Calibri"/>
                <w:color w:val="000000"/>
                <w:sz w:val="16"/>
                <w:szCs w:val="16"/>
                <w:lang w:eastAsia="en-US"/>
              </w:rPr>
            </w:pPr>
            <w:ins w:id="205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74" w:author="Machado, Diana" w:date="2019-02-04T10:19:00Z"/>
                <w:rFonts w:ascii="Calibri" w:hAnsi="Calibri" w:cs="Calibri"/>
                <w:color w:val="000000"/>
                <w:sz w:val="16"/>
                <w:szCs w:val="16"/>
                <w:lang w:eastAsia="en-US"/>
              </w:rPr>
            </w:pPr>
            <w:ins w:id="205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76" w:author="Machado, Diana" w:date="2019-02-04T10:19:00Z"/>
                <w:rFonts w:ascii="Calibri" w:hAnsi="Calibri" w:cs="Calibri"/>
                <w:color w:val="000000"/>
                <w:sz w:val="16"/>
                <w:szCs w:val="16"/>
                <w:lang w:eastAsia="en-US"/>
              </w:rPr>
            </w:pPr>
            <w:ins w:id="20577" w:author="Machado, Diana" w:date="2019-02-04T10:19:00Z">
              <w:r w:rsidRPr="00D01C04">
                <w:rPr>
                  <w:rFonts w:ascii="Calibri" w:hAnsi="Calibri" w:cs="Calibri"/>
                  <w:color w:val="000000"/>
                  <w:sz w:val="16"/>
                  <w:szCs w:val="16"/>
                  <w:lang w:eastAsia="en-US"/>
                </w:rPr>
                <w:t xml:space="preserve">45,753,146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78" w:author="Machado, Diana" w:date="2019-02-04T10:19:00Z"/>
                <w:rFonts w:ascii="Calibri" w:hAnsi="Calibri" w:cs="Calibri"/>
                <w:color w:val="000000"/>
                <w:sz w:val="16"/>
                <w:szCs w:val="16"/>
                <w:lang w:eastAsia="en-US"/>
              </w:rPr>
            </w:pPr>
            <w:ins w:id="205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80" w:author="Machado, Diana" w:date="2019-02-04T10:19:00Z"/>
                <w:rFonts w:ascii="Calibri" w:hAnsi="Calibri" w:cs="Calibri"/>
                <w:color w:val="000000"/>
                <w:sz w:val="16"/>
                <w:szCs w:val="16"/>
                <w:lang w:eastAsia="en-US"/>
              </w:rPr>
            </w:pPr>
            <w:ins w:id="2058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82" w:author="Machado, Diana" w:date="2019-02-04T10:19:00Z"/>
                <w:rFonts w:ascii="Calibri" w:hAnsi="Calibri" w:cs="Calibri"/>
                <w:color w:val="000000"/>
                <w:sz w:val="16"/>
                <w:szCs w:val="16"/>
                <w:lang w:eastAsia="en-US"/>
              </w:rPr>
            </w:pPr>
            <w:ins w:id="2058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84" w:author="Machado, Diana" w:date="2019-02-04T10:19:00Z"/>
                <w:rFonts w:ascii="Calibri" w:hAnsi="Calibri" w:cs="Calibri"/>
                <w:color w:val="000000"/>
                <w:sz w:val="16"/>
                <w:szCs w:val="16"/>
                <w:lang w:eastAsia="en-US"/>
              </w:rPr>
            </w:pPr>
            <w:ins w:id="20585" w:author="Machado, Diana" w:date="2019-02-04T10:19:00Z">
              <w:r w:rsidRPr="00D01C04">
                <w:rPr>
                  <w:rFonts w:ascii="Calibri" w:hAnsi="Calibri" w:cs="Calibri"/>
                  <w:color w:val="000000"/>
                  <w:sz w:val="16"/>
                  <w:szCs w:val="16"/>
                  <w:lang w:eastAsia="en-US"/>
                </w:rPr>
                <w:t xml:space="preserve">45,753,14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86" w:author="Machado, Diana" w:date="2019-02-04T10:19:00Z"/>
                <w:rFonts w:ascii="Calibri" w:hAnsi="Calibri" w:cs="Calibri"/>
                <w:color w:val="000000"/>
                <w:sz w:val="16"/>
                <w:szCs w:val="16"/>
                <w:lang w:eastAsia="en-US"/>
              </w:rPr>
            </w:pPr>
            <w:ins w:id="20587"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05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89" w:author="Machado, Diana" w:date="2019-02-04T10:19:00Z"/>
                <w:rFonts w:ascii="Calibri" w:hAnsi="Calibri" w:cs="Calibri"/>
                <w:color w:val="000000"/>
                <w:sz w:val="16"/>
                <w:szCs w:val="16"/>
                <w:lang w:eastAsia="en-US"/>
              </w:rPr>
            </w:pPr>
            <w:ins w:id="20590" w:author="Machado, Diana" w:date="2019-02-04T10:19:00Z">
              <w:r w:rsidRPr="00D01C04">
                <w:rPr>
                  <w:rFonts w:ascii="Calibri" w:hAnsi="Calibri" w:cs="Calibri"/>
                  <w:color w:val="000000"/>
                  <w:sz w:val="16"/>
                  <w:szCs w:val="16"/>
                  <w:lang w:eastAsia="en-US"/>
                </w:rPr>
                <w:t>325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91" w:author="Machado, Diana" w:date="2019-02-04T10:19:00Z"/>
                <w:rFonts w:ascii="Calibri" w:hAnsi="Calibri" w:cs="Calibri"/>
                <w:color w:val="000000"/>
                <w:sz w:val="16"/>
                <w:szCs w:val="16"/>
                <w:lang w:eastAsia="en-US"/>
              </w:rPr>
            </w:pPr>
            <w:ins w:id="205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93" w:author="Machado, Diana" w:date="2019-02-04T10:19:00Z"/>
                <w:rFonts w:ascii="Calibri" w:hAnsi="Calibri" w:cs="Calibri"/>
                <w:color w:val="000000"/>
                <w:sz w:val="16"/>
                <w:szCs w:val="16"/>
                <w:lang w:eastAsia="en-US"/>
              </w:rPr>
            </w:pPr>
            <w:ins w:id="205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95" w:author="Machado, Diana" w:date="2019-02-04T10:19:00Z"/>
                <w:rFonts w:ascii="Calibri" w:hAnsi="Calibri" w:cs="Calibri"/>
                <w:color w:val="000000"/>
                <w:sz w:val="16"/>
                <w:szCs w:val="16"/>
                <w:lang w:eastAsia="en-US"/>
              </w:rPr>
            </w:pPr>
            <w:ins w:id="205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97" w:author="Machado, Diana" w:date="2019-02-04T10:19:00Z"/>
                <w:rFonts w:ascii="Calibri" w:hAnsi="Calibri" w:cs="Calibri"/>
                <w:color w:val="000000"/>
                <w:sz w:val="16"/>
                <w:szCs w:val="16"/>
                <w:lang w:eastAsia="en-US"/>
              </w:rPr>
            </w:pPr>
            <w:ins w:id="205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99" w:author="Machado, Diana" w:date="2019-02-04T10:19:00Z"/>
                <w:rFonts w:ascii="Calibri" w:hAnsi="Calibri" w:cs="Calibri"/>
                <w:color w:val="000000"/>
                <w:sz w:val="16"/>
                <w:szCs w:val="16"/>
                <w:lang w:eastAsia="en-US"/>
              </w:rPr>
            </w:pPr>
            <w:ins w:id="20600" w:author="Machado, Diana" w:date="2019-02-04T10:19:00Z">
              <w:r w:rsidRPr="00D01C04">
                <w:rPr>
                  <w:rFonts w:ascii="Calibri" w:hAnsi="Calibri" w:cs="Calibri"/>
                  <w:color w:val="000000"/>
                  <w:sz w:val="16"/>
                  <w:szCs w:val="16"/>
                  <w:lang w:eastAsia="en-US"/>
                </w:rPr>
                <w:t xml:space="preserve">2,688,633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01" w:author="Machado, Diana" w:date="2019-02-04T10:19:00Z"/>
                <w:rFonts w:ascii="Calibri" w:hAnsi="Calibri" w:cs="Calibri"/>
                <w:color w:val="000000"/>
                <w:sz w:val="16"/>
                <w:szCs w:val="16"/>
                <w:lang w:eastAsia="en-US"/>
              </w:rPr>
            </w:pPr>
            <w:ins w:id="206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03" w:author="Machado, Diana" w:date="2019-02-04T10:19:00Z"/>
                <w:rFonts w:ascii="Calibri" w:hAnsi="Calibri" w:cs="Calibri"/>
                <w:color w:val="000000"/>
                <w:sz w:val="16"/>
                <w:szCs w:val="16"/>
                <w:lang w:eastAsia="en-US"/>
              </w:rPr>
            </w:pPr>
            <w:ins w:id="2060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05" w:author="Machado, Diana" w:date="2019-02-04T10:19:00Z"/>
                <w:rFonts w:ascii="Calibri" w:hAnsi="Calibri" w:cs="Calibri"/>
                <w:color w:val="000000"/>
                <w:sz w:val="16"/>
                <w:szCs w:val="16"/>
                <w:lang w:eastAsia="en-US"/>
              </w:rPr>
            </w:pPr>
            <w:ins w:id="2060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07" w:author="Machado, Diana" w:date="2019-02-04T10:19:00Z"/>
                <w:rFonts w:ascii="Calibri" w:hAnsi="Calibri" w:cs="Calibri"/>
                <w:color w:val="000000"/>
                <w:sz w:val="16"/>
                <w:szCs w:val="16"/>
                <w:lang w:eastAsia="en-US"/>
              </w:rPr>
            </w:pPr>
            <w:ins w:id="20608" w:author="Machado, Diana" w:date="2019-02-04T10:19:00Z">
              <w:r w:rsidRPr="00D01C04">
                <w:rPr>
                  <w:rFonts w:ascii="Calibri" w:hAnsi="Calibri" w:cs="Calibri"/>
                  <w:color w:val="000000"/>
                  <w:sz w:val="16"/>
                  <w:szCs w:val="16"/>
                  <w:lang w:eastAsia="en-US"/>
                </w:rPr>
                <w:t xml:space="preserve">2,688,6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09" w:author="Machado, Diana" w:date="2019-02-04T10:19:00Z"/>
                <w:rFonts w:ascii="Calibri" w:hAnsi="Calibri" w:cs="Calibri"/>
                <w:color w:val="000000"/>
                <w:sz w:val="16"/>
                <w:szCs w:val="16"/>
                <w:lang w:eastAsia="en-US"/>
              </w:rPr>
            </w:pPr>
            <w:ins w:id="2061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6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12" w:author="Machado, Diana" w:date="2019-02-04T10:19:00Z"/>
                <w:rFonts w:ascii="Calibri" w:hAnsi="Calibri" w:cs="Calibri"/>
                <w:color w:val="000000"/>
                <w:sz w:val="16"/>
                <w:szCs w:val="16"/>
                <w:lang w:eastAsia="en-US"/>
              </w:rPr>
            </w:pPr>
            <w:ins w:id="20613" w:author="Machado, Diana" w:date="2019-02-04T10:19:00Z">
              <w:r w:rsidRPr="00D01C04">
                <w:rPr>
                  <w:rFonts w:ascii="Calibri" w:hAnsi="Calibri" w:cs="Calibri"/>
                  <w:color w:val="000000"/>
                  <w:sz w:val="16"/>
                  <w:szCs w:val="16"/>
                  <w:lang w:eastAsia="en-US"/>
                </w:rPr>
                <w:t>325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14" w:author="Machado, Diana" w:date="2019-02-04T10:19:00Z"/>
                <w:rFonts w:ascii="Calibri" w:hAnsi="Calibri" w:cs="Calibri"/>
                <w:color w:val="000000"/>
                <w:sz w:val="16"/>
                <w:szCs w:val="16"/>
                <w:lang w:eastAsia="en-US"/>
              </w:rPr>
            </w:pPr>
            <w:ins w:id="206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16" w:author="Machado, Diana" w:date="2019-02-04T10:19:00Z"/>
                <w:rFonts w:ascii="Calibri" w:hAnsi="Calibri" w:cs="Calibri"/>
                <w:color w:val="000000"/>
                <w:sz w:val="16"/>
                <w:szCs w:val="16"/>
                <w:lang w:eastAsia="en-US"/>
              </w:rPr>
            </w:pPr>
            <w:ins w:id="206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18" w:author="Machado, Diana" w:date="2019-02-04T10:19:00Z"/>
                <w:rFonts w:ascii="Calibri" w:hAnsi="Calibri" w:cs="Calibri"/>
                <w:color w:val="000000"/>
                <w:sz w:val="16"/>
                <w:szCs w:val="16"/>
                <w:lang w:eastAsia="en-US"/>
              </w:rPr>
            </w:pPr>
            <w:ins w:id="2061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20" w:author="Machado, Diana" w:date="2019-02-04T10:19:00Z"/>
                <w:rFonts w:ascii="Calibri" w:hAnsi="Calibri" w:cs="Calibri"/>
                <w:color w:val="000000"/>
                <w:sz w:val="16"/>
                <w:szCs w:val="16"/>
                <w:lang w:eastAsia="en-US"/>
              </w:rPr>
            </w:pPr>
            <w:ins w:id="2062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22" w:author="Machado, Diana" w:date="2019-02-04T10:19:00Z"/>
                <w:rFonts w:ascii="Calibri" w:hAnsi="Calibri" w:cs="Calibri"/>
                <w:color w:val="000000"/>
                <w:sz w:val="16"/>
                <w:szCs w:val="16"/>
                <w:lang w:eastAsia="en-US"/>
              </w:rPr>
            </w:pPr>
            <w:ins w:id="20623" w:author="Machado, Diana" w:date="2019-02-04T10:19:00Z">
              <w:r w:rsidRPr="00D01C04">
                <w:rPr>
                  <w:rFonts w:ascii="Calibri" w:hAnsi="Calibri" w:cs="Calibri"/>
                  <w:color w:val="000000"/>
                  <w:sz w:val="16"/>
                  <w:szCs w:val="16"/>
                  <w:lang w:eastAsia="en-US"/>
                </w:rPr>
                <w:t xml:space="preserve">10,932,031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24" w:author="Machado, Diana" w:date="2019-02-04T10:19:00Z"/>
                <w:rFonts w:ascii="Calibri" w:hAnsi="Calibri" w:cs="Calibri"/>
                <w:color w:val="000000"/>
                <w:sz w:val="16"/>
                <w:szCs w:val="16"/>
                <w:lang w:eastAsia="en-US"/>
              </w:rPr>
            </w:pPr>
            <w:ins w:id="20625" w:author="Machado, Diana" w:date="2019-02-04T10:19:00Z">
              <w:r w:rsidRPr="00D01C04">
                <w:rPr>
                  <w:rFonts w:ascii="Calibri" w:hAnsi="Calibri" w:cs="Calibri"/>
                  <w:color w:val="000000"/>
                  <w:sz w:val="16"/>
                  <w:szCs w:val="16"/>
                  <w:lang w:eastAsia="en-US"/>
                </w:rPr>
                <w:t>0.17%</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26" w:author="Machado, Diana" w:date="2019-02-04T10:19:00Z"/>
                <w:rFonts w:ascii="Calibri" w:hAnsi="Calibri" w:cs="Calibri"/>
                <w:color w:val="000000"/>
                <w:sz w:val="16"/>
                <w:szCs w:val="16"/>
                <w:lang w:eastAsia="en-US"/>
              </w:rPr>
            </w:pPr>
            <w:ins w:id="2062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28" w:author="Machado, Diana" w:date="2019-02-04T10:19:00Z"/>
                <w:rFonts w:ascii="Calibri" w:hAnsi="Calibri" w:cs="Calibri"/>
                <w:color w:val="000000"/>
                <w:sz w:val="16"/>
                <w:szCs w:val="16"/>
                <w:lang w:eastAsia="en-US"/>
              </w:rPr>
            </w:pPr>
            <w:ins w:id="2062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30" w:author="Machado, Diana" w:date="2019-02-04T10:19:00Z"/>
                <w:rFonts w:ascii="Calibri" w:hAnsi="Calibri" w:cs="Calibri"/>
                <w:color w:val="000000"/>
                <w:sz w:val="16"/>
                <w:szCs w:val="16"/>
                <w:lang w:eastAsia="en-US"/>
              </w:rPr>
            </w:pPr>
            <w:ins w:id="20631" w:author="Machado, Diana" w:date="2019-02-04T10:19:00Z">
              <w:r w:rsidRPr="00D01C04">
                <w:rPr>
                  <w:rFonts w:ascii="Calibri" w:hAnsi="Calibri" w:cs="Calibri"/>
                  <w:color w:val="000000"/>
                  <w:sz w:val="16"/>
                  <w:szCs w:val="16"/>
                  <w:lang w:eastAsia="en-US"/>
                </w:rPr>
                <w:t xml:space="preserve">10,932,0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32" w:author="Machado, Diana" w:date="2019-02-04T10:19:00Z"/>
                <w:rFonts w:ascii="Calibri" w:hAnsi="Calibri" w:cs="Calibri"/>
                <w:color w:val="000000"/>
                <w:sz w:val="16"/>
                <w:szCs w:val="16"/>
                <w:lang w:eastAsia="en-US"/>
              </w:rPr>
            </w:pPr>
            <w:ins w:id="20633"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06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35" w:author="Machado, Diana" w:date="2019-02-04T10:19:00Z"/>
                <w:rFonts w:ascii="Calibri" w:hAnsi="Calibri" w:cs="Calibri"/>
                <w:color w:val="000000"/>
                <w:sz w:val="16"/>
                <w:szCs w:val="16"/>
                <w:lang w:eastAsia="en-US"/>
              </w:rPr>
            </w:pPr>
            <w:ins w:id="20636" w:author="Machado, Diana" w:date="2019-02-04T10:19:00Z">
              <w:r w:rsidRPr="00D01C04">
                <w:rPr>
                  <w:rFonts w:ascii="Calibri" w:hAnsi="Calibri" w:cs="Calibri"/>
                  <w:color w:val="000000"/>
                  <w:sz w:val="16"/>
                  <w:szCs w:val="16"/>
                  <w:lang w:eastAsia="en-US"/>
                </w:rPr>
                <w:t>325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37" w:author="Machado, Diana" w:date="2019-02-04T10:19:00Z"/>
                <w:rFonts w:ascii="Calibri" w:hAnsi="Calibri" w:cs="Calibri"/>
                <w:color w:val="000000"/>
                <w:sz w:val="16"/>
                <w:szCs w:val="16"/>
                <w:lang w:eastAsia="en-US"/>
              </w:rPr>
            </w:pPr>
            <w:ins w:id="2063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39" w:author="Machado, Diana" w:date="2019-02-04T10:19:00Z"/>
                <w:rFonts w:ascii="Calibri" w:hAnsi="Calibri" w:cs="Calibri"/>
                <w:color w:val="000000"/>
                <w:sz w:val="16"/>
                <w:szCs w:val="16"/>
                <w:lang w:eastAsia="en-US"/>
              </w:rPr>
            </w:pPr>
            <w:ins w:id="2064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41" w:author="Machado, Diana" w:date="2019-02-04T10:19:00Z"/>
                <w:rFonts w:ascii="Calibri" w:hAnsi="Calibri" w:cs="Calibri"/>
                <w:color w:val="000000"/>
                <w:sz w:val="16"/>
                <w:szCs w:val="16"/>
                <w:lang w:eastAsia="en-US"/>
              </w:rPr>
            </w:pPr>
            <w:ins w:id="206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43" w:author="Machado, Diana" w:date="2019-02-04T10:19:00Z"/>
                <w:rFonts w:ascii="Calibri" w:hAnsi="Calibri" w:cs="Calibri"/>
                <w:color w:val="000000"/>
                <w:sz w:val="16"/>
                <w:szCs w:val="16"/>
                <w:lang w:eastAsia="en-US"/>
              </w:rPr>
            </w:pPr>
            <w:ins w:id="206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45" w:author="Machado, Diana" w:date="2019-02-04T10:19:00Z"/>
                <w:rFonts w:ascii="Calibri" w:hAnsi="Calibri" w:cs="Calibri"/>
                <w:color w:val="000000"/>
                <w:sz w:val="16"/>
                <w:szCs w:val="16"/>
                <w:lang w:eastAsia="en-US"/>
              </w:rPr>
            </w:pPr>
            <w:ins w:id="20646" w:author="Machado, Diana" w:date="2019-02-04T10:19:00Z">
              <w:r w:rsidRPr="00D01C04">
                <w:rPr>
                  <w:rFonts w:ascii="Calibri" w:hAnsi="Calibri" w:cs="Calibri"/>
                  <w:color w:val="000000"/>
                  <w:sz w:val="16"/>
                  <w:szCs w:val="16"/>
                  <w:lang w:eastAsia="en-US"/>
                </w:rPr>
                <w:t xml:space="preserve">23,095,618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47" w:author="Machado, Diana" w:date="2019-02-04T10:19:00Z"/>
                <w:rFonts w:ascii="Calibri" w:hAnsi="Calibri" w:cs="Calibri"/>
                <w:color w:val="000000"/>
                <w:sz w:val="16"/>
                <w:szCs w:val="16"/>
                <w:lang w:eastAsia="en-US"/>
              </w:rPr>
            </w:pPr>
            <w:ins w:id="206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49" w:author="Machado, Diana" w:date="2019-02-04T10:19:00Z"/>
                <w:rFonts w:ascii="Calibri" w:hAnsi="Calibri" w:cs="Calibri"/>
                <w:color w:val="000000"/>
                <w:sz w:val="16"/>
                <w:szCs w:val="16"/>
                <w:lang w:eastAsia="en-US"/>
              </w:rPr>
            </w:pPr>
            <w:ins w:id="2065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51" w:author="Machado, Diana" w:date="2019-02-04T10:19:00Z"/>
                <w:rFonts w:ascii="Calibri" w:hAnsi="Calibri" w:cs="Calibri"/>
                <w:color w:val="000000"/>
                <w:sz w:val="16"/>
                <w:szCs w:val="16"/>
                <w:lang w:eastAsia="en-US"/>
              </w:rPr>
            </w:pPr>
            <w:ins w:id="2065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53" w:author="Machado, Diana" w:date="2019-02-04T10:19:00Z"/>
                <w:rFonts w:ascii="Calibri" w:hAnsi="Calibri" w:cs="Calibri"/>
                <w:color w:val="000000"/>
                <w:sz w:val="16"/>
                <w:szCs w:val="16"/>
                <w:lang w:eastAsia="en-US"/>
              </w:rPr>
            </w:pPr>
            <w:ins w:id="20654" w:author="Machado, Diana" w:date="2019-02-04T10:19:00Z">
              <w:r w:rsidRPr="00D01C04">
                <w:rPr>
                  <w:rFonts w:ascii="Calibri" w:hAnsi="Calibri" w:cs="Calibri"/>
                  <w:color w:val="000000"/>
                  <w:sz w:val="16"/>
                  <w:szCs w:val="16"/>
                  <w:lang w:eastAsia="en-US"/>
                </w:rPr>
                <w:t xml:space="preserve">23,095,6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55" w:author="Machado, Diana" w:date="2019-02-04T10:19:00Z"/>
                <w:rFonts w:ascii="Calibri" w:hAnsi="Calibri" w:cs="Calibri"/>
                <w:color w:val="000000"/>
                <w:sz w:val="16"/>
                <w:szCs w:val="16"/>
                <w:lang w:eastAsia="en-US"/>
              </w:rPr>
            </w:pPr>
            <w:ins w:id="20656"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06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58" w:author="Machado, Diana" w:date="2019-02-04T10:19:00Z"/>
                <w:rFonts w:ascii="Calibri" w:hAnsi="Calibri" w:cs="Calibri"/>
                <w:color w:val="000000"/>
                <w:sz w:val="16"/>
                <w:szCs w:val="16"/>
                <w:lang w:eastAsia="en-US"/>
              </w:rPr>
            </w:pPr>
            <w:ins w:id="20659" w:author="Machado, Diana" w:date="2019-02-04T10:19:00Z">
              <w:r w:rsidRPr="00D01C04">
                <w:rPr>
                  <w:rFonts w:ascii="Calibri" w:hAnsi="Calibri" w:cs="Calibri"/>
                  <w:color w:val="000000"/>
                  <w:sz w:val="16"/>
                  <w:szCs w:val="16"/>
                  <w:lang w:eastAsia="en-US"/>
                </w:rPr>
                <w:t>325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60" w:author="Machado, Diana" w:date="2019-02-04T10:19:00Z"/>
                <w:rFonts w:ascii="Calibri" w:hAnsi="Calibri" w:cs="Calibri"/>
                <w:color w:val="000000"/>
                <w:sz w:val="16"/>
                <w:szCs w:val="16"/>
                <w:lang w:eastAsia="en-US"/>
              </w:rPr>
            </w:pPr>
            <w:ins w:id="2066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62" w:author="Machado, Diana" w:date="2019-02-04T10:19:00Z"/>
                <w:rFonts w:ascii="Calibri" w:hAnsi="Calibri" w:cs="Calibri"/>
                <w:color w:val="000000"/>
                <w:sz w:val="16"/>
                <w:szCs w:val="16"/>
                <w:lang w:eastAsia="en-US"/>
              </w:rPr>
            </w:pPr>
            <w:ins w:id="2066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64" w:author="Machado, Diana" w:date="2019-02-04T10:19:00Z"/>
                <w:rFonts w:ascii="Calibri" w:hAnsi="Calibri" w:cs="Calibri"/>
                <w:color w:val="000000"/>
                <w:sz w:val="16"/>
                <w:szCs w:val="16"/>
                <w:lang w:eastAsia="en-US"/>
              </w:rPr>
            </w:pPr>
            <w:ins w:id="206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66" w:author="Machado, Diana" w:date="2019-02-04T10:19:00Z"/>
                <w:rFonts w:ascii="Calibri" w:hAnsi="Calibri" w:cs="Calibri"/>
                <w:color w:val="000000"/>
                <w:sz w:val="16"/>
                <w:szCs w:val="16"/>
                <w:lang w:eastAsia="en-US"/>
              </w:rPr>
            </w:pPr>
            <w:ins w:id="206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68" w:author="Machado, Diana" w:date="2019-02-04T10:19:00Z"/>
                <w:rFonts w:ascii="Calibri" w:hAnsi="Calibri" w:cs="Calibri"/>
                <w:color w:val="000000"/>
                <w:sz w:val="16"/>
                <w:szCs w:val="16"/>
                <w:lang w:eastAsia="en-US"/>
              </w:rPr>
            </w:pPr>
            <w:ins w:id="20669" w:author="Machado, Diana" w:date="2019-02-04T10:19:00Z">
              <w:r w:rsidRPr="00D01C04">
                <w:rPr>
                  <w:rFonts w:ascii="Calibri" w:hAnsi="Calibri" w:cs="Calibri"/>
                  <w:color w:val="000000"/>
                  <w:sz w:val="16"/>
                  <w:szCs w:val="16"/>
                  <w:lang w:eastAsia="en-US"/>
                </w:rPr>
                <w:t xml:space="preserve">35,004,714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70" w:author="Machado, Diana" w:date="2019-02-04T10:19:00Z"/>
                <w:rFonts w:ascii="Calibri" w:hAnsi="Calibri" w:cs="Calibri"/>
                <w:color w:val="000000"/>
                <w:sz w:val="16"/>
                <w:szCs w:val="16"/>
                <w:lang w:eastAsia="en-US"/>
              </w:rPr>
            </w:pPr>
            <w:ins w:id="206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72" w:author="Machado, Diana" w:date="2019-02-04T10:19:00Z"/>
                <w:rFonts w:ascii="Calibri" w:hAnsi="Calibri" w:cs="Calibri"/>
                <w:color w:val="000000"/>
                <w:sz w:val="16"/>
                <w:szCs w:val="16"/>
                <w:lang w:eastAsia="en-US"/>
              </w:rPr>
            </w:pPr>
            <w:ins w:id="2067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74" w:author="Machado, Diana" w:date="2019-02-04T10:19:00Z"/>
                <w:rFonts w:ascii="Calibri" w:hAnsi="Calibri" w:cs="Calibri"/>
                <w:color w:val="000000"/>
                <w:sz w:val="16"/>
                <w:szCs w:val="16"/>
                <w:lang w:eastAsia="en-US"/>
              </w:rPr>
            </w:pPr>
            <w:ins w:id="2067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76" w:author="Machado, Diana" w:date="2019-02-04T10:19:00Z"/>
                <w:rFonts w:ascii="Calibri" w:hAnsi="Calibri" w:cs="Calibri"/>
                <w:color w:val="000000"/>
                <w:sz w:val="16"/>
                <w:szCs w:val="16"/>
                <w:lang w:eastAsia="en-US"/>
              </w:rPr>
            </w:pPr>
            <w:ins w:id="20677" w:author="Machado, Diana" w:date="2019-02-04T10:19:00Z">
              <w:r w:rsidRPr="00D01C04">
                <w:rPr>
                  <w:rFonts w:ascii="Calibri" w:hAnsi="Calibri" w:cs="Calibri"/>
                  <w:color w:val="000000"/>
                  <w:sz w:val="16"/>
                  <w:szCs w:val="16"/>
                  <w:lang w:eastAsia="en-US"/>
                </w:rPr>
                <w:t xml:space="preserve">35,004,71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78" w:author="Machado, Diana" w:date="2019-02-04T10:19:00Z"/>
                <w:rFonts w:ascii="Calibri" w:hAnsi="Calibri" w:cs="Calibri"/>
                <w:color w:val="000000"/>
                <w:sz w:val="16"/>
                <w:szCs w:val="16"/>
                <w:lang w:eastAsia="en-US"/>
              </w:rPr>
            </w:pPr>
            <w:ins w:id="20679"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06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81" w:author="Machado, Diana" w:date="2019-02-04T10:19:00Z"/>
                <w:rFonts w:ascii="Calibri" w:hAnsi="Calibri" w:cs="Calibri"/>
                <w:color w:val="000000"/>
                <w:sz w:val="16"/>
                <w:szCs w:val="16"/>
                <w:lang w:eastAsia="en-US"/>
              </w:rPr>
            </w:pPr>
            <w:ins w:id="20682" w:author="Machado, Diana" w:date="2019-02-04T10:19:00Z">
              <w:r w:rsidRPr="00D01C04">
                <w:rPr>
                  <w:rFonts w:ascii="Calibri" w:hAnsi="Calibri" w:cs="Calibri"/>
                  <w:color w:val="000000"/>
                  <w:sz w:val="16"/>
                  <w:szCs w:val="16"/>
                  <w:lang w:eastAsia="en-US"/>
                </w:rPr>
                <w:t>3257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83" w:author="Machado, Diana" w:date="2019-02-04T10:19:00Z"/>
                <w:rFonts w:ascii="Calibri" w:hAnsi="Calibri" w:cs="Calibri"/>
                <w:color w:val="000000"/>
                <w:sz w:val="16"/>
                <w:szCs w:val="16"/>
                <w:lang w:eastAsia="en-US"/>
              </w:rPr>
            </w:pPr>
            <w:ins w:id="2068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85" w:author="Machado, Diana" w:date="2019-02-04T10:19:00Z"/>
                <w:rFonts w:ascii="Calibri" w:hAnsi="Calibri" w:cs="Calibri"/>
                <w:color w:val="000000"/>
                <w:sz w:val="16"/>
                <w:szCs w:val="16"/>
                <w:lang w:eastAsia="en-US"/>
              </w:rPr>
            </w:pPr>
            <w:ins w:id="2068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87" w:author="Machado, Diana" w:date="2019-02-04T10:19:00Z"/>
                <w:rFonts w:ascii="Calibri" w:hAnsi="Calibri" w:cs="Calibri"/>
                <w:color w:val="000000"/>
                <w:sz w:val="16"/>
                <w:szCs w:val="16"/>
                <w:lang w:eastAsia="en-US"/>
              </w:rPr>
            </w:pPr>
            <w:ins w:id="206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89" w:author="Machado, Diana" w:date="2019-02-04T10:19:00Z"/>
                <w:rFonts w:ascii="Calibri" w:hAnsi="Calibri" w:cs="Calibri"/>
                <w:color w:val="000000"/>
                <w:sz w:val="16"/>
                <w:szCs w:val="16"/>
                <w:lang w:eastAsia="en-US"/>
              </w:rPr>
            </w:pPr>
            <w:ins w:id="206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91" w:author="Machado, Diana" w:date="2019-02-04T10:19:00Z"/>
                <w:rFonts w:ascii="Calibri" w:hAnsi="Calibri" w:cs="Calibri"/>
                <w:color w:val="000000"/>
                <w:sz w:val="16"/>
                <w:szCs w:val="16"/>
                <w:lang w:eastAsia="en-US"/>
              </w:rPr>
            </w:pPr>
            <w:ins w:id="20692" w:author="Machado, Diana" w:date="2019-02-04T10:19:00Z">
              <w:r w:rsidRPr="00D01C04">
                <w:rPr>
                  <w:rFonts w:ascii="Calibri" w:hAnsi="Calibri" w:cs="Calibri"/>
                  <w:color w:val="000000"/>
                  <w:sz w:val="16"/>
                  <w:szCs w:val="16"/>
                  <w:lang w:eastAsia="en-US"/>
                </w:rPr>
                <w:t xml:space="preserve">5,789,827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93" w:author="Machado, Diana" w:date="2019-02-04T10:19:00Z"/>
                <w:rFonts w:ascii="Calibri" w:hAnsi="Calibri" w:cs="Calibri"/>
                <w:color w:val="000000"/>
                <w:sz w:val="16"/>
                <w:szCs w:val="16"/>
                <w:lang w:eastAsia="en-US"/>
              </w:rPr>
            </w:pPr>
            <w:ins w:id="206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95" w:author="Machado, Diana" w:date="2019-02-04T10:19:00Z"/>
                <w:rFonts w:ascii="Calibri" w:hAnsi="Calibri" w:cs="Calibri"/>
                <w:color w:val="000000"/>
                <w:sz w:val="16"/>
                <w:szCs w:val="16"/>
                <w:lang w:eastAsia="en-US"/>
              </w:rPr>
            </w:pPr>
            <w:ins w:id="2069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97" w:author="Machado, Diana" w:date="2019-02-04T10:19:00Z"/>
                <w:rFonts w:ascii="Calibri" w:hAnsi="Calibri" w:cs="Calibri"/>
                <w:color w:val="000000"/>
                <w:sz w:val="16"/>
                <w:szCs w:val="16"/>
                <w:lang w:eastAsia="en-US"/>
              </w:rPr>
            </w:pPr>
            <w:ins w:id="2069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99" w:author="Machado, Diana" w:date="2019-02-04T10:19:00Z"/>
                <w:rFonts w:ascii="Calibri" w:hAnsi="Calibri" w:cs="Calibri"/>
                <w:color w:val="000000"/>
                <w:sz w:val="16"/>
                <w:szCs w:val="16"/>
                <w:lang w:eastAsia="en-US"/>
              </w:rPr>
            </w:pPr>
            <w:ins w:id="20700" w:author="Machado, Diana" w:date="2019-02-04T10:19:00Z">
              <w:r w:rsidRPr="00D01C04">
                <w:rPr>
                  <w:rFonts w:ascii="Calibri" w:hAnsi="Calibri" w:cs="Calibri"/>
                  <w:color w:val="000000"/>
                  <w:sz w:val="16"/>
                  <w:szCs w:val="16"/>
                  <w:lang w:eastAsia="en-US"/>
                </w:rPr>
                <w:t xml:space="preserve">5,789,8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01" w:author="Machado, Diana" w:date="2019-02-04T10:19:00Z"/>
                <w:rFonts w:ascii="Calibri" w:hAnsi="Calibri" w:cs="Calibri"/>
                <w:color w:val="000000"/>
                <w:sz w:val="16"/>
                <w:szCs w:val="16"/>
                <w:lang w:eastAsia="en-US"/>
              </w:rPr>
            </w:pPr>
            <w:ins w:id="20702"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07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04" w:author="Machado, Diana" w:date="2019-02-04T10:19:00Z"/>
                <w:rFonts w:ascii="Calibri" w:hAnsi="Calibri" w:cs="Calibri"/>
                <w:color w:val="000000"/>
                <w:sz w:val="16"/>
                <w:szCs w:val="16"/>
                <w:lang w:eastAsia="en-US"/>
              </w:rPr>
            </w:pPr>
            <w:ins w:id="20705" w:author="Machado, Diana" w:date="2019-02-04T10:19:00Z">
              <w:r w:rsidRPr="00D01C04">
                <w:rPr>
                  <w:rFonts w:ascii="Calibri" w:hAnsi="Calibri" w:cs="Calibri"/>
                  <w:color w:val="000000"/>
                  <w:sz w:val="16"/>
                  <w:szCs w:val="16"/>
                  <w:lang w:eastAsia="en-US"/>
                </w:rPr>
                <w:t>3257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06" w:author="Machado, Diana" w:date="2019-02-04T10:19:00Z"/>
                <w:rFonts w:ascii="Calibri" w:hAnsi="Calibri" w:cs="Calibri"/>
                <w:color w:val="000000"/>
                <w:sz w:val="16"/>
                <w:szCs w:val="16"/>
                <w:lang w:eastAsia="en-US"/>
              </w:rPr>
            </w:pPr>
            <w:ins w:id="2070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08" w:author="Machado, Diana" w:date="2019-02-04T10:19:00Z"/>
                <w:rFonts w:ascii="Calibri" w:hAnsi="Calibri" w:cs="Calibri"/>
                <w:color w:val="000000"/>
                <w:sz w:val="16"/>
                <w:szCs w:val="16"/>
                <w:lang w:eastAsia="en-US"/>
              </w:rPr>
            </w:pPr>
            <w:ins w:id="2070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10" w:author="Machado, Diana" w:date="2019-02-04T10:19:00Z"/>
                <w:rFonts w:ascii="Calibri" w:hAnsi="Calibri" w:cs="Calibri"/>
                <w:color w:val="000000"/>
                <w:sz w:val="16"/>
                <w:szCs w:val="16"/>
                <w:lang w:eastAsia="en-US"/>
              </w:rPr>
            </w:pPr>
            <w:ins w:id="207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12" w:author="Machado, Diana" w:date="2019-02-04T10:19:00Z"/>
                <w:rFonts w:ascii="Calibri" w:hAnsi="Calibri" w:cs="Calibri"/>
                <w:color w:val="000000"/>
                <w:sz w:val="16"/>
                <w:szCs w:val="16"/>
                <w:lang w:eastAsia="en-US"/>
              </w:rPr>
            </w:pPr>
            <w:ins w:id="207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14" w:author="Machado, Diana" w:date="2019-02-04T10:19:00Z"/>
                <w:rFonts w:ascii="Calibri" w:hAnsi="Calibri" w:cs="Calibri"/>
                <w:color w:val="000000"/>
                <w:sz w:val="16"/>
                <w:szCs w:val="16"/>
                <w:lang w:eastAsia="en-US"/>
              </w:rPr>
            </w:pPr>
            <w:ins w:id="20715" w:author="Machado, Diana" w:date="2019-02-04T10:19:00Z">
              <w:r w:rsidRPr="00D01C04">
                <w:rPr>
                  <w:rFonts w:ascii="Calibri" w:hAnsi="Calibri" w:cs="Calibri"/>
                  <w:color w:val="000000"/>
                  <w:sz w:val="16"/>
                  <w:szCs w:val="16"/>
                  <w:lang w:eastAsia="en-US"/>
                </w:rPr>
                <w:t xml:space="preserve">1,644,516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16" w:author="Machado, Diana" w:date="2019-02-04T10:19:00Z"/>
                <w:rFonts w:ascii="Calibri" w:hAnsi="Calibri" w:cs="Calibri"/>
                <w:color w:val="000000"/>
                <w:sz w:val="16"/>
                <w:szCs w:val="16"/>
                <w:lang w:eastAsia="en-US"/>
              </w:rPr>
            </w:pPr>
            <w:ins w:id="20717" w:author="Machado, Diana" w:date="2019-02-04T10:19:00Z">
              <w:r w:rsidRPr="00D01C04">
                <w:rPr>
                  <w:rFonts w:ascii="Calibri" w:hAnsi="Calibri" w:cs="Calibri"/>
                  <w:color w:val="000000"/>
                  <w:sz w:val="16"/>
                  <w:szCs w:val="16"/>
                  <w:lang w:eastAsia="en-US"/>
                </w:rPr>
                <w:t>0.67%</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18" w:author="Machado, Diana" w:date="2019-02-04T10:19:00Z"/>
                <w:rFonts w:ascii="Calibri" w:hAnsi="Calibri" w:cs="Calibri"/>
                <w:color w:val="000000"/>
                <w:sz w:val="16"/>
                <w:szCs w:val="16"/>
                <w:lang w:eastAsia="en-US"/>
              </w:rPr>
            </w:pPr>
            <w:ins w:id="2071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20" w:author="Machado, Diana" w:date="2019-02-04T10:19:00Z"/>
                <w:rFonts w:ascii="Calibri" w:hAnsi="Calibri" w:cs="Calibri"/>
                <w:color w:val="000000"/>
                <w:sz w:val="16"/>
                <w:szCs w:val="16"/>
                <w:lang w:eastAsia="en-US"/>
              </w:rPr>
            </w:pPr>
            <w:ins w:id="2072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22" w:author="Machado, Diana" w:date="2019-02-04T10:19:00Z"/>
                <w:rFonts w:ascii="Calibri" w:hAnsi="Calibri" w:cs="Calibri"/>
                <w:color w:val="000000"/>
                <w:sz w:val="16"/>
                <w:szCs w:val="16"/>
                <w:lang w:eastAsia="en-US"/>
              </w:rPr>
            </w:pPr>
            <w:ins w:id="20723" w:author="Machado, Diana" w:date="2019-02-04T10:19:00Z">
              <w:r w:rsidRPr="00D01C04">
                <w:rPr>
                  <w:rFonts w:ascii="Calibri" w:hAnsi="Calibri" w:cs="Calibri"/>
                  <w:color w:val="000000"/>
                  <w:sz w:val="16"/>
                  <w:szCs w:val="16"/>
                  <w:lang w:eastAsia="en-US"/>
                </w:rPr>
                <w:t xml:space="preserve">1,644,5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24" w:author="Machado, Diana" w:date="2019-02-04T10:19:00Z"/>
                <w:rFonts w:ascii="Calibri" w:hAnsi="Calibri" w:cs="Calibri"/>
                <w:color w:val="000000"/>
                <w:sz w:val="16"/>
                <w:szCs w:val="16"/>
                <w:lang w:eastAsia="en-US"/>
              </w:rPr>
            </w:pPr>
            <w:ins w:id="20725"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7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27" w:author="Machado, Diana" w:date="2019-02-04T10:19:00Z"/>
                <w:rFonts w:ascii="Calibri" w:hAnsi="Calibri" w:cs="Calibri"/>
                <w:color w:val="000000"/>
                <w:sz w:val="16"/>
                <w:szCs w:val="16"/>
                <w:lang w:eastAsia="en-US"/>
              </w:rPr>
            </w:pPr>
            <w:ins w:id="20728" w:author="Machado, Diana" w:date="2019-02-04T10:19:00Z">
              <w:r w:rsidRPr="00D01C04">
                <w:rPr>
                  <w:rFonts w:ascii="Calibri" w:hAnsi="Calibri" w:cs="Calibri"/>
                  <w:color w:val="000000"/>
                  <w:sz w:val="16"/>
                  <w:szCs w:val="16"/>
                  <w:lang w:eastAsia="en-US"/>
                </w:rPr>
                <w:t>3257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29" w:author="Machado, Diana" w:date="2019-02-04T10:19:00Z"/>
                <w:rFonts w:ascii="Calibri" w:hAnsi="Calibri" w:cs="Calibri"/>
                <w:color w:val="000000"/>
                <w:sz w:val="16"/>
                <w:szCs w:val="16"/>
                <w:lang w:eastAsia="en-US"/>
              </w:rPr>
            </w:pPr>
            <w:ins w:id="207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31" w:author="Machado, Diana" w:date="2019-02-04T10:19:00Z"/>
                <w:rFonts w:ascii="Calibri" w:hAnsi="Calibri" w:cs="Calibri"/>
                <w:color w:val="000000"/>
                <w:sz w:val="16"/>
                <w:szCs w:val="16"/>
                <w:lang w:eastAsia="en-US"/>
              </w:rPr>
            </w:pPr>
            <w:ins w:id="207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33" w:author="Machado, Diana" w:date="2019-02-04T10:19:00Z"/>
                <w:rFonts w:ascii="Calibri" w:hAnsi="Calibri" w:cs="Calibri"/>
                <w:color w:val="000000"/>
                <w:sz w:val="16"/>
                <w:szCs w:val="16"/>
                <w:lang w:eastAsia="en-US"/>
              </w:rPr>
            </w:pPr>
            <w:ins w:id="207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35" w:author="Machado, Diana" w:date="2019-02-04T10:19:00Z"/>
                <w:rFonts w:ascii="Calibri" w:hAnsi="Calibri" w:cs="Calibri"/>
                <w:color w:val="000000"/>
                <w:sz w:val="16"/>
                <w:szCs w:val="16"/>
                <w:lang w:eastAsia="en-US"/>
              </w:rPr>
            </w:pPr>
            <w:ins w:id="207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37" w:author="Machado, Diana" w:date="2019-02-04T10:19:00Z"/>
                <w:rFonts w:ascii="Calibri" w:hAnsi="Calibri" w:cs="Calibri"/>
                <w:color w:val="000000"/>
                <w:sz w:val="16"/>
                <w:szCs w:val="16"/>
                <w:lang w:eastAsia="en-US"/>
              </w:rPr>
            </w:pPr>
            <w:ins w:id="20738" w:author="Machado, Diana" w:date="2019-02-04T10:19:00Z">
              <w:r w:rsidRPr="00D01C04">
                <w:rPr>
                  <w:rFonts w:ascii="Calibri" w:hAnsi="Calibri" w:cs="Calibri"/>
                  <w:color w:val="000000"/>
                  <w:sz w:val="16"/>
                  <w:szCs w:val="16"/>
                  <w:lang w:eastAsia="en-US"/>
                </w:rPr>
                <w:t xml:space="preserve">11,013,919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39" w:author="Machado, Diana" w:date="2019-02-04T10:19:00Z"/>
                <w:rFonts w:ascii="Calibri" w:hAnsi="Calibri" w:cs="Calibri"/>
                <w:color w:val="000000"/>
                <w:sz w:val="16"/>
                <w:szCs w:val="16"/>
                <w:lang w:eastAsia="en-US"/>
              </w:rPr>
            </w:pPr>
            <w:ins w:id="207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41" w:author="Machado, Diana" w:date="2019-02-04T10:19:00Z"/>
                <w:rFonts w:ascii="Calibri" w:hAnsi="Calibri" w:cs="Calibri"/>
                <w:color w:val="000000"/>
                <w:sz w:val="16"/>
                <w:szCs w:val="16"/>
                <w:lang w:eastAsia="en-US"/>
              </w:rPr>
            </w:pPr>
            <w:ins w:id="2074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43" w:author="Machado, Diana" w:date="2019-02-04T10:19:00Z"/>
                <w:rFonts w:ascii="Calibri" w:hAnsi="Calibri" w:cs="Calibri"/>
                <w:color w:val="000000"/>
                <w:sz w:val="16"/>
                <w:szCs w:val="16"/>
                <w:lang w:eastAsia="en-US"/>
              </w:rPr>
            </w:pPr>
            <w:ins w:id="2074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45" w:author="Machado, Diana" w:date="2019-02-04T10:19:00Z"/>
                <w:rFonts w:ascii="Calibri" w:hAnsi="Calibri" w:cs="Calibri"/>
                <w:color w:val="000000"/>
                <w:sz w:val="16"/>
                <w:szCs w:val="16"/>
                <w:lang w:eastAsia="en-US"/>
              </w:rPr>
            </w:pPr>
            <w:ins w:id="20746" w:author="Machado, Diana" w:date="2019-02-04T10:19:00Z">
              <w:r w:rsidRPr="00D01C04">
                <w:rPr>
                  <w:rFonts w:ascii="Calibri" w:hAnsi="Calibri" w:cs="Calibri"/>
                  <w:color w:val="000000"/>
                  <w:sz w:val="16"/>
                  <w:szCs w:val="16"/>
                  <w:lang w:eastAsia="en-US"/>
                </w:rPr>
                <w:t xml:space="preserve">11,013,91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47" w:author="Machado, Diana" w:date="2019-02-04T10:19:00Z"/>
                <w:rFonts w:ascii="Calibri" w:hAnsi="Calibri" w:cs="Calibri"/>
                <w:color w:val="000000"/>
                <w:sz w:val="16"/>
                <w:szCs w:val="16"/>
                <w:lang w:eastAsia="en-US"/>
              </w:rPr>
            </w:pPr>
            <w:ins w:id="20748"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07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50" w:author="Machado, Diana" w:date="2019-02-04T10:19:00Z"/>
                <w:rFonts w:ascii="Calibri" w:hAnsi="Calibri" w:cs="Calibri"/>
                <w:color w:val="000000"/>
                <w:sz w:val="16"/>
                <w:szCs w:val="16"/>
                <w:lang w:eastAsia="en-US"/>
              </w:rPr>
            </w:pPr>
            <w:ins w:id="20751" w:author="Machado, Diana" w:date="2019-02-04T10:19:00Z">
              <w:r w:rsidRPr="00D01C04">
                <w:rPr>
                  <w:rFonts w:ascii="Calibri" w:hAnsi="Calibri" w:cs="Calibri"/>
                  <w:color w:val="000000"/>
                  <w:sz w:val="16"/>
                  <w:szCs w:val="16"/>
                  <w:lang w:eastAsia="en-US"/>
                </w:rPr>
                <w:t>325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52" w:author="Machado, Diana" w:date="2019-02-04T10:19:00Z"/>
                <w:rFonts w:ascii="Calibri" w:hAnsi="Calibri" w:cs="Calibri"/>
                <w:color w:val="000000"/>
                <w:sz w:val="16"/>
                <w:szCs w:val="16"/>
                <w:lang w:eastAsia="en-US"/>
              </w:rPr>
            </w:pPr>
            <w:ins w:id="2075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54" w:author="Machado, Diana" w:date="2019-02-04T10:19:00Z"/>
                <w:rFonts w:ascii="Calibri" w:hAnsi="Calibri" w:cs="Calibri"/>
                <w:color w:val="000000"/>
                <w:sz w:val="16"/>
                <w:szCs w:val="16"/>
                <w:lang w:eastAsia="en-US"/>
              </w:rPr>
            </w:pPr>
            <w:ins w:id="207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56" w:author="Machado, Diana" w:date="2019-02-04T10:19:00Z"/>
                <w:rFonts w:ascii="Calibri" w:hAnsi="Calibri" w:cs="Calibri"/>
                <w:color w:val="000000"/>
                <w:sz w:val="16"/>
                <w:szCs w:val="16"/>
                <w:lang w:eastAsia="en-US"/>
              </w:rPr>
            </w:pPr>
            <w:ins w:id="207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58" w:author="Machado, Diana" w:date="2019-02-04T10:19:00Z"/>
                <w:rFonts w:ascii="Calibri" w:hAnsi="Calibri" w:cs="Calibri"/>
                <w:color w:val="000000"/>
                <w:sz w:val="16"/>
                <w:szCs w:val="16"/>
                <w:lang w:eastAsia="en-US"/>
              </w:rPr>
            </w:pPr>
            <w:ins w:id="207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60" w:author="Machado, Diana" w:date="2019-02-04T10:19:00Z"/>
                <w:rFonts w:ascii="Calibri" w:hAnsi="Calibri" w:cs="Calibri"/>
                <w:color w:val="000000"/>
                <w:sz w:val="16"/>
                <w:szCs w:val="16"/>
                <w:lang w:eastAsia="en-US"/>
              </w:rPr>
            </w:pPr>
            <w:ins w:id="20761" w:author="Machado, Diana" w:date="2019-02-04T10:19:00Z">
              <w:r w:rsidRPr="00D01C04">
                <w:rPr>
                  <w:rFonts w:ascii="Calibri" w:hAnsi="Calibri" w:cs="Calibri"/>
                  <w:color w:val="000000"/>
                  <w:sz w:val="16"/>
                  <w:szCs w:val="16"/>
                  <w:lang w:eastAsia="en-US"/>
                </w:rPr>
                <w:t xml:space="preserve">2,982,025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62" w:author="Machado, Diana" w:date="2019-02-04T10:19:00Z"/>
                <w:rFonts w:ascii="Calibri" w:hAnsi="Calibri" w:cs="Calibri"/>
                <w:color w:val="000000"/>
                <w:sz w:val="16"/>
                <w:szCs w:val="16"/>
                <w:lang w:eastAsia="en-US"/>
              </w:rPr>
            </w:pPr>
            <w:ins w:id="207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64" w:author="Machado, Diana" w:date="2019-02-04T10:19:00Z"/>
                <w:rFonts w:ascii="Calibri" w:hAnsi="Calibri" w:cs="Calibri"/>
                <w:color w:val="000000"/>
                <w:sz w:val="16"/>
                <w:szCs w:val="16"/>
                <w:lang w:eastAsia="en-US"/>
              </w:rPr>
            </w:pPr>
            <w:ins w:id="2076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66" w:author="Machado, Diana" w:date="2019-02-04T10:19:00Z"/>
                <w:rFonts w:ascii="Calibri" w:hAnsi="Calibri" w:cs="Calibri"/>
                <w:color w:val="000000"/>
                <w:sz w:val="16"/>
                <w:szCs w:val="16"/>
                <w:lang w:eastAsia="en-US"/>
              </w:rPr>
            </w:pPr>
            <w:ins w:id="2076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68" w:author="Machado, Diana" w:date="2019-02-04T10:19:00Z"/>
                <w:rFonts w:ascii="Calibri" w:hAnsi="Calibri" w:cs="Calibri"/>
                <w:color w:val="000000"/>
                <w:sz w:val="16"/>
                <w:szCs w:val="16"/>
                <w:lang w:eastAsia="en-US"/>
              </w:rPr>
            </w:pPr>
            <w:ins w:id="20769" w:author="Machado, Diana" w:date="2019-02-04T10:19:00Z">
              <w:r w:rsidRPr="00D01C04">
                <w:rPr>
                  <w:rFonts w:ascii="Calibri" w:hAnsi="Calibri" w:cs="Calibri"/>
                  <w:color w:val="000000"/>
                  <w:sz w:val="16"/>
                  <w:szCs w:val="16"/>
                  <w:lang w:eastAsia="en-US"/>
                </w:rPr>
                <w:t xml:space="preserve">2,982,0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70" w:author="Machado, Diana" w:date="2019-02-04T10:19:00Z"/>
                <w:rFonts w:ascii="Calibri" w:hAnsi="Calibri" w:cs="Calibri"/>
                <w:color w:val="000000"/>
                <w:sz w:val="16"/>
                <w:szCs w:val="16"/>
                <w:lang w:eastAsia="en-US"/>
              </w:rPr>
            </w:pPr>
            <w:ins w:id="20771"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7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73" w:author="Machado, Diana" w:date="2019-02-04T10:19:00Z"/>
                <w:rFonts w:ascii="Calibri" w:hAnsi="Calibri" w:cs="Calibri"/>
                <w:color w:val="000000"/>
                <w:sz w:val="16"/>
                <w:szCs w:val="16"/>
                <w:lang w:eastAsia="en-US"/>
              </w:rPr>
            </w:pPr>
            <w:ins w:id="20774" w:author="Machado, Diana" w:date="2019-02-04T10:19:00Z">
              <w:r w:rsidRPr="00D01C04">
                <w:rPr>
                  <w:rFonts w:ascii="Calibri" w:hAnsi="Calibri" w:cs="Calibri"/>
                  <w:color w:val="000000"/>
                  <w:sz w:val="16"/>
                  <w:szCs w:val="16"/>
                  <w:lang w:eastAsia="en-US"/>
                </w:rPr>
                <w:t>3258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75" w:author="Machado, Diana" w:date="2019-02-04T10:19:00Z"/>
                <w:rFonts w:ascii="Calibri" w:hAnsi="Calibri" w:cs="Calibri"/>
                <w:color w:val="000000"/>
                <w:sz w:val="16"/>
                <w:szCs w:val="16"/>
                <w:lang w:eastAsia="en-US"/>
              </w:rPr>
            </w:pPr>
            <w:ins w:id="207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77" w:author="Machado, Diana" w:date="2019-02-04T10:19:00Z"/>
                <w:rFonts w:ascii="Calibri" w:hAnsi="Calibri" w:cs="Calibri"/>
                <w:color w:val="000000"/>
                <w:sz w:val="16"/>
                <w:szCs w:val="16"/>
                <w:lang w:eastAsia="en-US"/>
              </w:rPr>
            </w:pPr>
            <w:ins w:id="207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79" w:author="Machado, Diana" w:date="2019-02-04T10:19:00Z"/>
                <w:rFonts w:ascii="Calibri" w:hAnsi="Calibri" w:cs="Calibri"/>
                <w:color w:val="000000"/>
                <w:sz w:val="16"/>
                <w:szCs w:val="16"/>
                <w:lang w:eastAsia="en-US"/>
              </w:rPr>
            </w:pPr>
            <w:ins w:id="207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81" w:author="Machado, Diana" w:date="2019-02-04T10:19:00Z"/>
                <w:rFonts w:ascii="Calibri" w:hAnsi="Calibri" w:cs="Calibri"/>
                <w:color w:val="000000"/>
                <w:sz w:val="16"/>
                <w:szCs w:val="16"/>
                <w:lang w:eastAsia="en-US"/>
              </w:rPr>
            </w:pPr>
            <w:ins w:id="207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83" w:author="Machado, Diana" w:date="2019-02-04T10:19:00Z"/>
                <w:rFonts w:ascii="Calibri" w:hAnsi="Calibri" w:cs="Calibri"/>
                <w:color w:val="000000"/>
                <w:sz w:val="16"/>
                <w:szCs w:val="16"/>
                <w:lang w:eastAsia="en-US"/>
              </w:rPr>
            </w:pPr>
            <w:ins w:id="20784" w:author="Machado, Diana" w:date="2019-02-04T10:19:00Z">
              <w:r w:rsidRPr="00D01C04">
                <w:rPr>
                  <w:rFonts w:ascii="Calibri" w:hAnsi="Calibri" w:cs="Calibri"/>
                  <w:color w:val="000000"/>
                  <w:sz w:val="16"/>
                  <w:szCs w:val="16"/>
                  <w:lang w:eastAsia="en-US"/>
                </w:rPr>
                <w:t xml:space="preserve">17,076,112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85" w:author="Machado, Diana" w:date="2019-02-04T10:19:00Z"/>
                <w:rFonts w:ascii="Calibri" w:hAnsi="Calibri" w:cs="Calibri"/>
                <w:color w:val="000000"/>
                <w:sz w:val="16"/>
                <w:szCs w:val="16"/>
                <w:lang w:eastAsia="en-US"/>
              </w:rPr>
            </w:pPr>
            <w:ins w:id="207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87" w:author="Machado, Diana" w:date="2019-02-04T10:19:00Z"/>
                <w:rFonts w:ascii="Calibri" w:hAnsi="Calibri" w:cs="Calibri"/>
                <w:color w:val="000000"/>
                <w:sz w:val="16"/>
                <w:szCs w:val="16"/>
                <w:lang w:eastAsia="en-US"/>
              </w:rPr>
            </w:pPr>
            <w:ins w:id="2078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89" w:author="Machado, Diana" w:date="2019-02-04T10:19:00Z"/>
                <w:rFonts w:ascii="Calibri" w:hAnsi="Calibri" w:cs="Calibri"/>
                <w:color w:val="000000"/>
                <w:sz w:val="16"/>
                <w:szCs w:val="16"/>
                <w:lang w:eastAsia="en-US"/>
              </w:rPr>
            </w:pPr>
            <w:ins w:id="2079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91" w:author="Machado, Diana" w:date="2019-02-04T10:19:00Z"/>
                <w:rFonts w:ascii="Calibri" w:hAnsi="Calibri" w:cs="Calibri"/>
                <w:color w:val="000000"/>
                <w:sz w:val="16"/>
                <w:szCs w:val="16"/>
                <w:lang w:eastAsia="en-US"/>
              </w:rPr>
            </w:pPr>
            <w:ins w:id="20792" w:author="Machado, Diana" w:date="2019-02-04T10:19:00Z">
              <w:r w:rsidRPr="00D01C04">
                <w:rPr>
                  <w:rFonts w:ascii="Calibri" w:hAnsi="Calibri" w:cs="Calibri"/>
                  <w:color w:val="000000"/>
                  <w:sz w:val="16"/>
                  <w:szCs w:val="16"/>
                  <w:lang w:eastAsia="en-US"/>
                </w:rPr>
                <w:t xml:space="preserve">17,076,1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93" w:author="Machado, Diana" w:date="2019-02-04T10:19:00Z"/>
                <w:rFonts w:ascii="Calibri" w:hAnsi="Calibri" w:cs="Calibri"/>
                <w:color w:val="000000"/>
                <w:sz w:val="16"/>
                <w:szCs w:val="16"/>
                <w:lang w:eastAsia="en-US"/>
              </w:rPr>
            </w:pPr>
            <w:ins w:id="20794"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07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96" w:author="Machado, Diana" w:date="2019-02-04T10:19:00Z"/>
                <w:rFonts w:ascii="Calibri" w:hAnsi="Calibri" w:cs="Calibri"/>
                <w:color w:val="000000"/>
                <w:sz w:val="16"/>
                <w:szCs w:val="16"/>
                <w:lang w:eastAsia="en-US"/>
              </w:rPr>
            </w:pPr>
            <w:ins w:id="20797" w:author="Machado, Diana" w:date="2019-02-04T10:19:00Z">
              <w:r w:rsidRPr="00D01C04">
                <w:rPr>
                  <w:rFonts w:ascii="Calibri" w:hAnsi="Calibri" w:cs="Calibri"/>
                  <w:color w:val="000000"/>
                  <w:sz w:val="16"/>
                  <w:szCs w:val="16"/>
                  <w:lang w:eastAsia="en-US"/>
                </w:rPr>
                <w:t>326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98" w:author="Machado, Diana" w:date="2019-02-04T10:19:00Z"/>
                <w:rFonts w:ascii="Calibri" w:hAnsi="Calibri" w:cs="Calibri"/>
                <w:color w:val="000000"/>
                <w:sz w:val="16"/>
                <w:szCs w:val="16"/>
                <w:lang w:eastAsia="en-US"/>
              </w:rPr>
            </w:pPr>
            <w:ins w:id="207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00" w:author="Machado, Diana" w:date="2019-02-04T10:19:00Z"/>
                <w:rFonts w:ascii="Calibri" w:hAnsi="Calibri" w:cs="Calibri"/>
                <w:color w:val="000000"/>
                <w:sz w:val="16"/>
                <w:szCs w:val="16"/>
                <w:lang w:eastAsia="en-US"/>
              </w:rPr>
            </w:pPr>
            <w:ins w:id="208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02" w:author="Machado, Diana" w:date="2019-02-04T10:19:00Z"/>
                <w:rFonts w:ascii="Calibri" w:hAnsi="Calibri" w:cs="Calibri"/>
                <w:color w:val="000000"/>
                <w:sz w:val="16"/>
                <w:szCs w:val="16"/>
                <w:lang w:eastAsia="en-US"/>
              </w:rPr>
            </w:pPr>
            <w:ins w:id="20803" w:author="Machado, Diana" w:date="2019-02-04T10:19:00Z">
              <w:r w:rsidRPr="00D01C04">
                <w:rPr>
                  <w:rFonts w:ascii="Calibri" w:hAnsi="Calibri" w:cs="Calibri"/>
                  <w:color w:val="000000"/>
                  <w:sz w:val="16"/>
                  <w:szCs w:val="16"/>
                  <w:lang w:eastAsia="en-US"/>
                </w:rPr>
                <w:t xml:space="preserve">4,529,4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04" w:author="Machado, Diana" w:date="2019-02-04T10:19:00Z"/>
                <w:rFonts w:ascii="Calibri" w:hAnsi="Calibri" w:cs="Calibri"/>
                <w:color w:val="000000"/>
                <w:sz w:val="16"/>
                <w:szCs w:val="16"/>
                <w:lang w:eastAsia="en-US"/>
              </w:rPr>
            </w:pPr>
            <w:ins w:id="20805"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06" w:author="Machado, Diana" w:date="2019-02-04T10:19:00Z"/>
                <w:rFonts w:ascii="Calibri" w:hAnsi="Calibri" w:cs="Calibri"/>
                <w:color w:val="000000"/>
                <w:sz w:val="16"/>
                <w:szCs w:val="16"/>
                <w:lang w:eastAsia="en-US"/>
              </w:rPr>
            </w:pPr>
            <w:ins w:id="208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08" w:author="Machado, Diana" w:date="2019-02-04T10:19:00Z"/>
                <w:rFonts w:ascii="Calibri" w:hAnsi="Calibri" w:cs="Calibri"/>
                <w:color w:val="000000"/>
                <w:sz w:val="16"/>
                <w:szCs w:val="16"/>
                <w:lang w:eastAsia="en-US"/>
              </w:rPr>
            </w:pPr>
            <w:ins w:id="208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10" w:author="Machado, Diana" w:date="2019-02-04T10:19:00Z"/>
                <w:rFonts w:ascii="Calibri" w:hAnsi="Calibri" w:cs="Calibri"/>
                <w:color w:val="000000"/>
                <w:sz w:val="16"/>
                <w:szCs w:val="16"/>
                <w:lang w:eastAsia="en-US"/>
              </w:rPr>
            </w:pPr>
            <w:ins w:id="20811" w:author="Machado, Diana" w:date="2019-02-04T10:19:00Z">
              <w:r w:rsidRPr="00D01C04">
                <w:rPr>
                  <w:rFonts w:ascii="Calibri" w:hAnsi="Calibri" w:cs="Calibri"/>
                  <w:color w:val="000000"/>
                  <w:sz w:val="16"/>
                  <w:szCs w:val="16"/>
                  <w:lang w:eastAsia="en-US"/>
                </w:rPr>
                <w:t xml:space="preserve">10,376,6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12" w:author="Machado, Diana" w:date="2019-02-04T10:19:00Z"/>
                <w:rFonts w:ascii="Calibri" w:hAnsi="Calibri" w:cs="Calibri"/>
                <w:color w:val="000000"/>
                <w:sz w:val="16"/>
                <w:szCs w:val="16"/>
                <w:lang w:eastAsia="en-US"/>
              </w:rPr>
            </w:pPr>
            <w:ins w:id="20813"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14" w:author="Machado, Diana" w:date="2019-02-04T10:19:00Z"/>
                <w:rFonts w:ascii="Calibri" w:hAnsi="Calibri" w:cs="Calibri"/>
                <w:color w:val="000000"/>
                <w:sz w:val="16"/>
                <w:szCs w:val="16"/>
                <w:lang w:eastAsia="en-US"/>
              </w:rPr>
            </w:pPr>
            <w:ins w:id="20815" w:author="Machado, Diana" w:date="2019-02-04T10:19:00Z">
              <w:r w:rsidRPr="00D01C04">
                <w:rPr>
                  <w:rFonts w:ascii="Calibri" w:hAnsi="Calibri" w:cs="Calibri"/>
                  <w:color w:val="000000"/>
                  <w:sz w:val="16"/>
                  <w:szCs w:val="16"/>
                  <w:lang w:eastAsia="en-US"/>
                </w:rPr>
                <w:t xml:space="preserve">14,906,1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16" w:author="Machado, Diana" w:date="2019-02-04T10:19:00Z"/>
                <w:rFonts w:ascii="Calibri" w:hAnsi="Calibri" w:cs="Calibri"/>
                <w:color w:val="000000"/>
                <w:sz w:val="16"/>
                <w:szCs w:val="16"/>
                <w:lang w:eastAsia="en-US"/>
              </w:rPr>
            </w:pPr>
            <w:ins w:id="20817"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08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19" w:author="Machado, Diana" w:date="2019-02-04T10:19:00Z"/>
                <w:rFonts w:ascii="Calibri" w:hAnsi="Calibri" w:cs="Calibri"/>
                <w:color w:val="000000"/>
                <w:sz w:val="16"/>
                <w:szCs w:val="16"/>
                <w:lang w:eastAsia="en-US"/>
              </w:rPr>
            </w:pPr>
            <w:ins w:id="20820" w:author="Machado, Diana" w:date="2019-02-04T10:19:00Z">
              <w:r w:rsidRPr="00D01C04">
                <w:rPr>
                  <w:rFonts w:ascii="Calibri" w:hAnsi="Calibri" w:cs="Calibri"/>
                  <w:color w:val="000000"/>
                  <w:sz w:val="16"/>
                  <w:szCs w:val="16"/>
                  <w:lang w:eastAsia="en-US"/>
                </w:rPr>
                <w:lastRenderedPageBreak/>
                <w:t>326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21" w:author="Machado, Diana" w:date="2019-02-04T10:19:00Z"/>
                <w:rFonts w:ascii="Calibri" w:hAnsi="Calibri" w:cs="Calibri"/>
                <w:color w:val="000000"/>
                <w:sz w:val="16"/>
                <w:szCs w:val="16"/>
                <w:lang w:eastAsia="en-US"/>
              </w:rPr>
            </w:pPr>
            <w:ins w:id="208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23" w:author="Machado, Diana" w:date="2019-02-04T10:19:00Z"/>
                <w:rFonts w:ascii="Calibri" w:hAnsi="Calibri" w:cs="Calibri"/>
                <w:color w:val="000000"/>
                <w:sz w:val="16"/>
                <w:szCs w:val="16"/>
                <w:lang w:eastAsia="en-US"/>
              </w:rPr>
            </w:pPr>
            <w:ins w:id="208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25" w:author="Machado, Diana" w:date="2019-02-04T10:19:00Z"/>
                <w:rFonts w:ascii="Calibri" w:hAnsi="Calibri" w:cs="Calibri"/>
                <w:color w:val="000000"/>
                <w:sz w:val="16"/>
                <w:szCs w:val="16"/>
                <w:lang w:eastAsia="en-US"/>
              </w:rPr>
            </w:pPr>
            <w:ins w:id="208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27" w:author="Machado, Diana" w:date="2019-02-04T10:19:00Z"/>
                <w:rFonts w:ascii="Calibri" w:hAnsi="Calibri" w:cs="Calibri"/>
                <w:color w:val="000000"/>
                <w:sz w:val="16"/>
                <w:szCs w:val="16"/>
                <w:lang w:eastAsia="en-US"/>
              </w:rPr>
            </w:pPr>
            <w:ins w:id="208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29" w:author="Machado, Diana" w:date="2019-02-04T10:19:00Z"/>
                <w:rFonts w:ascii="Calibri" w:hAnsi="Calibri" w:cs="Calibri"/>
                <w:color w:val="000000"/>
                <w:sz w:val="16"/>
                <w:szCs w:val="16"/>
                <w:lang w:eastAsia="en-US"/>
              </w:rPr>
            </w:pPr>
            <w:ins w:id="208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31" w:author="Machado, Diana" w:date="2019-02-04T10:19:00Z"/>
                <w:rFonts w:ascii="Calibri" w:hAnsi="Calibri" w:cs="Calibri"/>
                <w:color w:val="000000"/>
                <w:sz w:val="16"/>
                <w:szCs w:val="16"/>
                <w:lang w:eastAsia="en-US"/>
              </w:rPr>
            </w:pPr>
            <w:ins w:id="208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33" w:author="Machado, Diana" w:date="2019-02-04T10:19:00Z"/>
                <w:rFonts w:ascii="Calibri" w:hAnsi="Calibri" w:cs="Calibri"/>
                <w:color w:val="000000"/>
                <w:sz w:val="16"/>
                <w:szCs w:val="16"/>
                <w:lang w:eastAsia="en-US"/>
              </w:rPr>
            </w:pPr>
            <w:ins w:id="20834" w:author="Machado, Diana" w:date="2019-02-04T10:19:00Z">
              <w:r w:rsidRPr="00D01C04">
                <w:rPr>
                  <w:rFonts w:ascii="Calibri" w:hAnsi="Calibri" w:cs="Calibri"/>
                  <w:color w:val="000000"/>
                  <w:sz w:val="16"/>
                  <w:szCs w:val="16"/>
                  <w:lang w:eastAsia="en-US"/>
                </w:rPr>
                <w:t xml:space="preserve">1,728,39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35" w:author="Machado, Diana" w:date="2019-02-04T10:19:00Z"/>
                <w:rFonts w:ascii="Calibri" w:hAnsi="Calibri" w:cs="Calibri"/>
                <w:color w:val="000000"/>
                <w:sz w:val="16"/>
                <w:szCs w:val="16"/>
                <w:lang w:eastAsia="en-US"/>
              </w:rPr>
            </w:pPr>
            <w:ins w:id="20836"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37" w:author="Machado, Diana" w:date="2019-02-04T10:19:00Z"/>
                <w:rFonts w:ascii="Calibri" w:hAnsi="Calibri" w:cs="Calibri"/>
                <w:color w:val="000000"/>
                <w:sz w:val="16"/>
                <w:szCs w:val="16"/>
                <w:lang w:eastAsia="en-US"/>
              </w:rPr>
            </w:pPr>
            <w:ins w:id="20838" w:author="Machado, Diana" w:date="2019-02-04T10:19:00Z">
              <w:r w:rsidRPr="00D01C04">
                <w:rPr>
                  <w:rFonts w:ascii="Calibri" w:hAnsi="Calibri" w:cs="Calibri"/>
                  <w:color w:val="000000"/>
                  <w:sz w:val="16"/>
                  <w:szCs w:val="16"/>
                  <w:lang w:eastAsia="en-US"/>
                </w:rPr>
                <w:t xml:space="preserve">1,939,9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39" w:author="Machado, Diana" w:date="2019-02-04T10:19:00Z"/>
                <w:rFonts w:ascii="Calibri" w:hAnsi="Calibri" w:cs="Calibri"/>
                <w:color w:val="000000"/>
                <w:sz w:val="16"/>
                <w:szCs w:val="16"/>
                <w:lang w:eastAsia="en-US"/>
              </w:rPr>
            </w:pPr>
            <w:ins w:id="2084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8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42" w:author="Machado, Diana" w:date="2019-02-04T10:19:00Z"/>
                <w:rFonts w:ascii="Calibri" w:hAnsi="Calibri" w:cs="Calibri"/>
                <w:color w:val="000000"/>
                <w:sz w:val="16"/>
                <w:szCs w:val="16"/>
                <w:lang w:eastAsia="en-US"/>
              </w:rPr>
            </w:pPr>
            <w:ins w:id="20843" w:author="Machado, Diana" w:date="2019-02-04T10:19:00Z">
              <w:r w:rsidRPr="00D01C04">
                <w:rPr>
                  <w:rFonts w:ascii="Calibri" w:hAnsi="Calibri" w:cs="Calibri"/>
                  <w:color w:val="000000"/>
                  <w:sz w:val="16"/>
                  <w:szCs w:val="16"/>
                  <w:lang w:eastAsia="en-US"/>
                </w:rPr>
                <w:t>326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44" w:author="Machado, Diana" w:date="2019-02-04T10:19:00Z"/>
                <w:rFonts w:ascii="Calibri" w:hAnsi="Calibri" w:cs="Calibri"/>
                <w:color w:val="000000"/>
                <w:sz w:val="16"/>
                <w:szCs w:val="16"/>
                <w:lang w:eastAsia="en-US"/>
              </w:rPr>
            </w:pPr>
            <w:ins w:id="2084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46" w:author="Machado, Diana" w:date="2019-02-04T10:19:00Z"/>
                <w:rFonts w:ascii="Calibri" w:hAnsi="Calibri" w:cs="Calibri"/>
                <w:color w:val="000000"/>
                <w:sz w:val="16"/>
                <w:szCs w:val="16"/>
                <w:lang w:eastAsia="en-US"/>
              </w:rPr>
            </w:pPr>
            <w:ins w:id="2084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48" w:author="Machado, Diana" w:date="2019-02-04T10:19:00Z"/>
                <w:rFonts w:ascii="Calibri" w:hAnsi="Calibri" w:cs="Calibri"/>
                <w:color w:val="000000"/>
                <w:sz w:val="16"/>
                <w:szCs w:val="16"/>
                <w:lang w:eastAsia="en-US"/>
              </w:rPr>
            </w:pPr>
            <w:ins w:id="20849" w:author="Machado, Diana" w:date="2019-02-04T10:19:00Z">
              <w:r w:rsidRPr="00D01C04">
                <w:rPr>
                  <w:rFonts w:ascii="Calibri" w:hAnsi="Calibri" w:cs="Calibri"/>
                  <w:color w:val="000000"/>
                  <w:sz w:val="16"/>
                  <w:szCs w:val="16"/>
                  <w:lang w:eastAsia="en-US"/>
                </w:rPr>
                <w:t xml:space="preserve">881,1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50" w:author="Machado, Diana" w:date="2019-02-04T10:19:00Z"/>
                <w:rFonts w:ascii="Calibri" w:hAnsi="Calibri" w:cs="Calibri"/>
                <w:color w:val="000000"/>
                <w:sz w:val="16"/>
                <w:szCs w:val="16"/>
                <w:lang w:eastAsia="en-US"/>
              </w:rPr>
            </w:pPr>
            <w:ins w:id="2085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52" w:author="Machado, Diana" w:date="2019-02-04T10:19:00Z"/>
                <w:rFonts w:ascii="Calibri" w:hAnsi="Calibri" w:cs="Calibri"/>
                <w:color w:val="000000"/>
                <w:sz w:val="16"/>
                <w:szCs w:val="16"/>
                <w:lang w:eastAsia="en-US"/>
              </w:rPr>
            </w:pPr>
            <w:ins w:id="208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54" w:author="Machado, Diana" w:date="2019-02-04T10:19:00Z"/>
                <w:rFonts w:ascii="Calibri" w:hAnsi="Calibri" w:cs="Calibri"/>
                <w:color w:val="000000"/>
                <w:sz w:val="16"/>
                <w:szCs w:val="16"/>
                <w:lang w:eastAsia="en-US"/>
              </w:rPr>
            </w:pPr>
            <w:ins w:id="208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56" w:author="Machado, Diana" w:date="2019-02-04T10:19:00Z"/>
                <w:rFonts w:ascii="Calibri" w:hAnsi="Calibri" w:cs="Calibri"/>
                <w:color w:val="000000"/>
                <w:sz w:val="16"/>
                <w:szCs w:val="16"/>
                <w:lang w:eastAsia="en-US"/>
              </w:rPr>
            </w:pPr>
            <w:ins w:id="20857" w:author="Machado, Diana" w:date="2019-02-04T10:19:00Z">
              <w:r w:rsidRPr="00D01C04">
                <w:rPr>
                  <w:rFonts w:ascii="Calibri" w:hAnsi="Calibri" w:cs="Calibri"/>
                  <w:color w:val="000000"/>
                  <w:sz w:val="16"/>
                  <w:szCs w:val="16"/>
                  <w:lang w:eastAsia="en-US"/>
                </w:rPr>
                <w:t xml:space="preserve">21,287,95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58" w:author="Machado, Diana" w:date="2019-02-04T10:19:00Z"/>
                <w:rFonts w:ascii="Calibri" w:hAnsi="Calibri" w:cs="Calibri"/>
                <w:color w:val="000000"/>
                <w:sz w:val="16"/>
                <w:szCs w:val="16"/>
                <w:lang w:eastAsia="en-US"/>
              </w:rPr>
            </w:pPr>
            <w:ins w:id="20859"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60" w:author="Machado, Diana" w:date="2019-02-04T10:19:00Z"/>
                <w:rFonts w:ascii="Calibri" w:hAnsi="Calibri" w:cs="Calibri"/>
                <w:color w:val="000000"/>
                <w:sz w:val="16"/>
                <w:szCs w:val="16"/>
                <w:lang w:eastAsia="en-US"/>
              </w:rPr>
            </w:pPr>
            <w:ins w:id="20861" w:author="Machado, Diana" w:date="2019-02-04T10:19:00Z">
              <w:r w:rsidRPr="00D01C04">
                <w:rPr>
                  <w:rFonts w:ascii="Calibri" w:hAnsi="Calibri" w:cs="Calibri"/>
                  <w:color w:val="000000"/>
                  <w:sz w:val="16"/>
                  <w:szCs w:val="16"/>
                  <w:lang w:eastAsia="en-US"/>
                </w:rPr>
                <w:t xml:space="preserve">22,169,0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62" w:author="Machado, Diana" w:date="2019-02-04T10:19:00Z"/>
                <w:rFonts w:ascii="Calibri" w:hAnsi="Calibri" w:cs="Calibri"/>
                <w:color w:val="000000"/>
                <w:sz w:val="16"/>
                <w:szCs w:val="16"/>
                <w:lang w:eastAsia="en-US"/>
              </w:rPr>
            </w:pPr>
            <w:ins w:id="20863"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08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65" w:author="Machado, Diana" w:date="2019-02-04T10:19:00Z"/>
                <w:rFonts w:ascii="Calibri" w:hAnsi="Calibri" w:cs="Calibri"/>
                <w:color w:val="000000"/>
                <w:sz w:val="16"/>
                <w:szCs w:val="16"/>
                <w:lang w:eastAsia="en-US"/>
              </w:rPr>
            </w:pPr>
            <w:ins w:id="20866" w:author="Machado, Diana" w:date="2019-02-04T10:19:00Z">
              <w:r w:rsidRPr="00D01C04">
                <w:rPr>
                  <w:rFonts w:ascii="Calibri" w:hAnsi="Calibri" w:cs="Calibri"/>
                  <w:color w:val="000000"/>
                  <w:sz w:val="16"/>
                  <w:szCs w:val="16"/>
                  <w:lang w:eastAsia="en-US"/>
                </w:rPr>
                <w:t>326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67" w:author="Machado, Diana" w:date="2019-02-04T10:19:00Z"/>
                <w:rFonts w:ascii="Calibri" w:hAnsi="Calibri" w:cs="Calibri"/>
                <w:color w:val="000000"/>
                <w:sz w:val="16"/>
                <w:szCs w:val="16"/>
                <w:lang w:eastAsia="en-US"/>
              </w:rPr>
            </w:pPr>
            <w:ins w:id="208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69" w:author="Machado, Diana" w:date="2019-02-04T10:19:00Z"/>
                <w:rFonts w:ascii="Calibri" w:hAnsi="Calibri" w:cs="Calibri"/>
                <w:color w:val="000000"/>
                <w:sz w:val="16"/>
                <w:szCs w:val="16"/>
                <w:lang w:eastAsia="en-US"/>
              </w:rPr>
            </w:pPr>
            <w:ins w:id="208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71" w:author="Machado, Diana" w:date="2019-02-04T10:19:00Z"/>
                <w:rFonts w:ascii="Calibri" w:hAnsi="Calibri" w:cs="Calibri"/>
                <w:color w:val="000000"/>
                <w:sz w:val="16"/>
                <w:szCs w:val="16"/>
                <w:lang w:eastAsia="en-US"/>
              </w:rPr>
            </w:pPr>
            <w:ins w:id="20872" w:author="Machado, Diana" w:date="2019-02-04T10:19:00Z">
              <w:r w:rsidRPr="00D01C04">
                <w:rPr>
                  <w:rFonts w:ascii="Calibri" w:hAnsi="Calibri" w:cs="Calibri"/>
                  <w:color w:val="000000"/>
                  <w:sz w:val="16"/>
                  <w:szCs w:val="16"/>
                  <w:lang w:eastAsia="en-US"/>
                </w:rPr>
                <w:t xml:space="preserve">1,926,6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73" w:author="Machado, Diana" w:date="2019-02-04T10:19:00Z"/>
                <w:rFonts w:ascii="Calibri" w:hAnsi="Calibri" w:cs="Calibri"/>
                <w:color w:val="000000"/>
                <w:sz w:val="16"/>
                <w:szCs w:val="16"/>
                <w:lang w:eastAsia="en-US"/>
              </w:rPr>
            </w:pPr>
            <w:ins w:id="20874"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75" w:author="Machado, Diana" w:date="2019-02-04T10:19:00Z"/>
                <w:rFonts w:ascii="Calibri" w:hAnsi="Calibri" w:cs="Calibri"/>
                <w:color w:val="000000"/>
                <w:sz w:val="16"/>
                <w:szCs w:val="16"/>
                <w:lang w:eastAsia="en-US"/>
              </w:rPr>
            </w:pPr>
            <w:ins w:id="208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77" w:author="Machado, Diana" w:date="2019-02-04T10:19:00Z"/>
                <w:rFonts w:ascii="Calibri" w:hAnsi="Calibri" w:cs="Calibri"/>
                <w:color w:val="000000"/>
                <w:sz w:val="16"/>
                <w:szCs w:val="16"/>
                <w:lang w:eastAsia="en-US"/>
              </w:rPr>
            </w:pPr>
            <w:ins w:id="208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79" w:author="Machado, Diana" w:date="2019-02-04T10:19:00Z"/>
                <w:rFonts w:ascii="Calibri" w:hAnsi="Calibri" w:cs="Calibri"/>
                <w:color w:val="000000"/>
                <w:sz w:val="16"/>
                <w:szCs w:val="16"/>
                <w:lang w:eastAsia="en-US"/>
              </w:rPr>
            </w:pPr>
            <w:ins w:id="20880" w:author="Machado, Diana" w:date="2019-02-04T10:19:00Z">
              <w:r w:rsidRPr="00D01C04">
                <w:rPr>
                  <w:rFonts w:ascii="Calibri" w:hAnsi="Calibri" w:cs="Calibri"/>
                  <w:color w:val="000000"/>
                  <w:sz w:val="16"/>
                  <w:szCs w:val="16"/>
                  <w:lang w:eastAsia="en-US"/>
                </w:rPr>
                <w:t xml:space="preserve">18,907,3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81" w:author="Machado, Diana" w:date="2019-02-04T10:19:00Z"/>
                <w:rFonts w:ascii="Calibri" w:hAnsi="Calibri" w:cs="Calibri"/>
                <w:color w:val="000000"/>
                <w:sz w:val="16"/>
                <w:szCs w:val="16"/>
                <w:lang w:eastAsia="en-US"/>
              </w:rPr>
            </w:pPr>
            <w:ins w:id="20882"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83" w:author="Machado, Diana" w:date="2019-02-04T10:19:00Z"/>
                <w:rFonts w:ascii="Calibri" w:hAnsi="Calibri" w:cs="Calibri"/>
                <w:color w:val="000000"/>
                <w:sz w:val="16"/>
                <w:szCs w:val="16"/>
                <w:lang w:eastAsia="en-US"/>
              </w:rPr>
            </w:pPr>
            <w:ins w:id="20884" w:author="Machado, Diana" w:date="2019-02-04T10:19:00Z">
              <w:r w:rsidRPr="00D01C04">
                <w:rPr>
                  <w:rFonts w:ascii="Calibri" w:hAnsi="Calibri" w:cs="Calibri"/>
                  <w:color w:val="000000"/>
                  <w:sz w:val="16"/>
                  <w:szCs w:val="16"/>
                  <w:lang w:eastAsia="en-US"/>
                </w:rPr>
                <w:t xml:space="preserve">20,834,0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85" w:author="Machado, Diana" w:date="2019-02-04T10:19:00Z"/>
                <w:rFonts w:ascii="Calibri" w:hAnsi="Calibri" w:cs="Calibri"/>
                <w:color w:val="000000"/>
                <w:sz w:val="16"/>
                <w:szCs w:val="16"/>
                <w:lang w:eastAsia="en-US"/>
              </w:rPr>
            </w:pPr>
            <w:ins w:id="20886"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08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88" w:author="Machado, Diana" w:date="2019-02-04T10:19:00Z"/>
                <w:rFonts w:ascii="Calibri" w:hAnsi="Calibri" w:cs="Calibri"/>
                <w:color w:val="000000"/>
                <w:sz w:val="16"/>
                <w:szCs w:val="16"/>
                <w:lang w:eastAsia="en-US"/>
              </w:rPr>
            </w:pPr>
            <w:ins w:id="20889" w:author="Machado, Diana" w:date="2019-02-04T10:19:00Z">
              <w:r w:rsidRPr="00D01C04">
                <w:rPr>
                  <w:rFonts w:ascii="Calibri" w:hAnsi="Calibri" w:cs="Calibri"/>
                  <w:color w:val="000000"/>
                  <w:sz w:val="16"/>
                  <w:szCs w:val="16"/>
                  <w:lang w:eastAsia="en-US"/>
                </w:rPr>
                <w:t>326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90" w:author="Machado, Diana" w:date="2019-02-04T10:19:00Z"/>
                <w:rFonts w:ascii="Calibri" w:hAnsi="Calibri" w:cs="Calibri"/>
                <w:color w:val="000000"/>
                <w:sz w:val="16"/>
                <w:szCs w:val="16"/>
                <w:lang w:eastAsia="en-US"/>
              </w:rPr>
            </w:pPr>
            <w:ins w:id="2089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92" w:author="Machado, Diana" w:date="2019-02-04T10:19:00Z"/>
                <w:rFonts w:ascii="Calibri" w:hAnsi="Calibri" w:cs="Calibri"/>
                <w:color w:val="000000"/>
                <w:sz w:val="16"/>
                <w:szCs w:val="16"/>
                <w:lang w:eastAsia="en-US"/>
              </w:rPr>
            </w:pPr>
            <w:ins w:id="2089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94" w:author="Machado, Diana" w:date="2019-02-04T10:19:00Z"/>
                <w:rFonts w:ascii="Calibri" w:hAnsi="Calibri" w:cs="Calibri"/>
                <w:color w:val="000000"/>
                <w:sz w:val="16"/>
                <w:szCs w:val="16"/>
                <w:lang w:eastAsia="en-US"/>
              </w:rPr>
            </w:pPr>
            <w:ins w:id="20895" w:author="Machado, Diana" w:date="2019-02-04T10:19:00Z">
              <w:r w:rsidRPr="00D01C04">
                <w:rPr>
                  <w:rFonts w:ascii="Calibri" w:hAnsi="Calibri" w:cs="Calibri"/>
                  <w:color w:val="000000"/>
                  <w:sz w:val="16"/>
                  <w:szCs w:val="16"/>
                  <w:lang w:eastAsia="en-US"/>
                </w:rPr>
                <w:t xml:space="preserve">2,997,1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96" w:author="Machado, Diana" w:date="2019-02-04T10:19:00Z"/>
                <w:rFonts w:ascii="Calibri" w:hAnsi="Calibri" w:cs="Calibri"/>
                <w:color w:val="000000"/>
                <w:sz w:val="16"/>
                <w:szCs w:val="16"/>
                <w:lang w:eastAsia="en-US"/>
              </w:rPr>
            </w:pPr>
            <w:ins w:id="20897"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98" w:author="Machado, Diana" w:date="2019-02-04T10:19:00Z"/>
                <w:rFonts w:ascii="Calibri" w:hAnsi="Calibri" w:cs="Calibri"/>
                <w:color w:val="000000"/>
                <w:sz w:val="16"/>
                <w:szCs w:val="16"/>
                <w:lang w:eastAsia="en-US"/>
              </w:rPr>
            </w:pPr>
            <w:ins w:id="208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00" w:author="Machado, Diana" w:date="2019-02-04T10:19:00Z"/>
                <w:rFonts w:ascii="Calibri" w:hAnsi="Calibri" w:cs="Calibri"/>
                <w:color w:val="000000"/>
                <w:sz w:val="16"/>
                <w:szCs w:val="16"/>
                <w:lang w:eastAsia="en-US"/>
              </w:rPr>
            </w:pPr>
            <w:ins w:id="20901" w:author="Machado, Diana" w:date="2019-02-04T10:19:00Z">
              <w:r w:rsidRPr="00D01C04">
                <w:rPr>
                  <w:rFonts w:ascii="Calibri" w:hAnsi="Calibri" w:cs="Calibri"/>
                  <w:color w:val="000000"/>
                  <w:sz w:val="16"/>
                  <w:szCs w:val="16"/>
                  <w:lang w:eastAsia="en-US"/>
                </w:rPr>
                <w:t>6.86%</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02" w:author="Machado, Diana" w:date="2019-02-04T10:19:00Z"/>
                <w:rFonts w:ascii="Calibri" w:hAnsi="Calibri" w:cs="Calibri"/>
                <w:color w:val="000000"/>
                <w:sz w:val="16"/>
                <w:szCs w:val="16"/>
                <w:lang w:eastAsia="en-US"/>
              </w:rPr>
            </w:pPr>
            <w:ins w:id="20903" w:author="Machado, Diana" w:date="2019-02-04T10:19:00Z">
              <w:r w:rsidRPr="00D01C04">
                <w:rPr>
                  <w:rFonts w:ascii="Calibri" w:hAnsi="Calibri" w:cs="Calibri"/>
                  <w:color w:val="000000"/>
                  <w:sz w:val="16"/>
                  <w:szCs w:val="16"/>
                  <w:lang w:eastAsia="en-US"/>
                </w:rPr>
                <w:t xml:space="preserve">17,557,0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04" w:author="Machado, Diana" w:date="2019-02-04T10:19:00Z"/>
                <w:rFonts w:ascii="Calibri" w:hAnsi="Calibri" w:cs="Calibri"/>
                <w:color w:val="000000"/>
                <w:sz w:val="16"/>
                <w:szCs w:val="16"/>
                <w:lang w:eastAsia="en-US"/>
              </w:rPr>
            </w:pPr>
            <w:ins w:id="20905"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06" w:author="Machado, Diana" w:date="2019-02-04T10:19:00Z"/>
                <w:rFonts w:ascii="Calibri" w:hAnsi="Calibri" w:cs="Calibri"/>
                <w:color w:val="000000"/>
                <w:sz w:val="16"/>
                <w:szCs w:val="16"/>
                <w:lang w:eastAsia="en-US"/>
              </w:rPr>
            </w:pPr>
            <w:ins w:id="20907" w:author="Machado, Diana" w:date="2019-02-04T10:19:00Z">
              <w:r w:rsidRPr="00D01C04">
                <w:rPr>
                  <w:rFonts w:ascii="Calibri" w:hAnsi="Calibri" w:cs="Calibri"/>
                  <w:color w:val="000000"/>
                  <w:sz w:val="16"/>
                  <w:szCs w:val="16"/>
                  <w:lang w:eastAsia="en-US"/>
                </w:rPr>
                <w:t xml:space="preserve">20,554,1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08" w:author="Machado, Diana" w:date="2019-02-04T10:19:00Z"/>
                <w:rFonts w:ascii="Calibri" w:hAnsi="Calibri" w:cs="Calibri"/>
                <w:color w:val="000000"/>
                <w:sz w:val="16"/>
                <w:szCs w:val="16"/>
                <w:lang w:eastAsia="en-US"/>
              </w:rPr>
            </w:pPr>
            <w:ins w:id="20909"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09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11" w:author="Machado, Diana" w:date="2019-02-04T10:19:00Z"/>
                <w:rFonts w:ascii="Calibri" w:hAnsi="Calibri" w:cs="Calibri"/>
                <w:color w:val="000000"/>
                <w:sz w:val="16"/>
                <w:szCs w:val="16"/>
                <w:lang w:eastAsia="en-US"/>
              </w:rPr>
            </w:pPr>
            <w:ins w:id="20912" w:author="Machado, Diana" w:date="2019-02-04T10:19:00Z">
              <w:r w:rsidRPr="00D01C04">
                <w:rPr>
                  <w:rFonts w:ascii="Calibri" w:hAnsi="Calibri" w:cs="Calibri"/>
                  <w:color w:val="000000"/>
                  <w:sz w:val="16"/>
                  <w:szCs w:val="16"/>
                  <w:lang w:eastAsia="en-US"/>
                </w:rPr>
                <w:t>326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13" w:author="Machado, Diana" w:date="2019-02-04T10:19:00Z"/>
                <w:rFonts w:ascii="Calibri" w:hAnsi="Calibri" w:cs="Calibri"/>
                <w:color w:val="000000"/>
                <w:sz w:val="16"/>
                <w:szCs w:val="16"/>
                <w:lang w:eastAsia="en-US"/>
              </w:rPr>
            </w:pPr>
            <w:ins w:id="209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15" w:author="Machado, Diana" w:date="2019-02-04T10:19:00Z"/>
                <w:rFonts w:ascii="Calibri" w:hAnsi="Calibri" w:cs="Calibri"/>
                <w:color w:val="000000"/>
                <w:sz w:val="16"/>
                <w:szCs w:val="16"/>
                <w:lang w:eastAsia="en-US"/>
              </w:rPr>
            </w:pPr>
            <w:ins w:id="209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17" w:author="Machado, Diana" w:date="2019-02-04T10:19:00Z"/>
                <w:rFonts w:ascii="Calibri" w:hAnsi="Calibri" w:cs="Calibri"/>
                <w:color w:val="000000"/>
                <w:sz w:val="16"/>
                <w:szCs w:val="16"/>
                <w:lang w:eastAsia="en-US"/>
              </w:rPr>
            </w:pPr>
            <w:ins w:id="20918" w:author="Machado, Diana" w:date="2019-02-04T10:19:00Z">
              <w:r w:rsidRPr="00D01C04">
                <w:rPr>
                  <w:rFonts w:ascii="Calibri" w:hAnsi="Calibri" w:cs="Calibri"/>
                  <w:color w:val="000000"/>
                  <w:sz w:val="16"/>
                  <w:szCs w:val="16"/>
                  <w:lang w:eastAsia="en-US"/>
                </w:rPr>
                <w:t xml:space="preserve">28,333,7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19" w:author="Machado, Diana" w:date="2019-02-04T10:19:00Z"/>
                <w:rFonts w:ascii="Calibri" w:hAnsi="Calibri" w:cs="Calibri"/>
                <w:color w:val="000000"/>
                <w:sz w:val="16"/>
                <w:szCs w:val="16"/>
                <w:lang w:eastAsia="en-US"/>
              </w:rPr>
            </w:pPr>
            <w:ins w:id="20920"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21" w:author="Machado, Diana" w:date="2019-02-04T10:19:00Z"/>
                <w:rFonts w:ascii="Calibri" w:hAnsi="Calibri" w:cs="Calibri"/>
                <w:color w:val="000000"/>
                <w:sz w:val="16"/>
                <w:szCs w:val="16"/>
                <w:lang w:eastAsia="en-US"/>
              </w:rPr>
            </w:pPr>
            <w:ins w:id="209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23" w:author="Machado, Diana" w:date="2019-02-04T10:19:00Z"/>
                <w:rFonts w:ascii="Calibri" w:hAnsi="Calibri" w:cs="Calibri"/>
                <w:color w:val="000000"/>
                <w:sz w:val="16"/>
                <w:szCs w:val="16"/>
                <w:lang w:eastAsia="en-US"/>
              </w:rPr>
            </w:pPr>
            <w:ins w:id="209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25" w:author="Machado, Diana" w:date="2019-02-04T10:19:00Z"/>
                <w:rFonts w:ascii="Calibri" w:hAnsi="Calibri" w:cs="Calibri"/>
                <w:color w:val="000000"/>
                <w:sz w:val="16"/>
                <w:szCs w:val="16"/>
                <w:lang w:eastAsia="en-US"/>
              </w:rPr>
            </w:pPr>
            <w:ins w:id="20926" w:author="Machado, Diana" w:date="2019-02-04T10:19:00Z">
              <w:r w:rsidRPr="00D01C04">
                <w:rPr>
                  <w:rFonts w:ascii="Calibri" w:hAnsi="Calibri" w:cs="Calibri"/>
                  <w:color w:val="000000"/>
                  <w:sz w:val="16"/>
                  <w:szCs w:val="16"/>
                  <w:lang w:eastAsia="en-US"/>
                </w:rPr>
                <w:t xml:space="preserve">28,425,9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27" w:author="Machado, Diana" w:date="2019-02-04T10:19:00Z"/>
                <w:rFonts w:ascii="Calibri" w:hAnsi="Calibri" w:cs="Calibri"/>
                <w:color w:val="000000"/>
                <w:sz w:val="16"/>
                <w:szCs w:val="16"/>
                <w:lang w:eastAsia="en-US"/>
              </w:rPr>
            </w:pPr>
            <w:ins w:id="20928"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29" w:author="Machado, Diana" w:date="2019-02-04T10:19:00Z"/>
                <w:rFonts w:ascii="Calibri" w:hAnsi="Calibri" w:cs="Calibri"/>
                <w:color w:val="000000"/>
                <w:sz w:val="16"/>
                <w:szCs w:val="16"/>
                <w:lang w:eastAsia="en-US"/>
              </w:rPr>
            </w:pPr>
            <w:ins w:id="20930" w:author="Machado, Diana" w:date="2019-02-04T10:19:00Z">
              <w:r w:rsidRPr="00D01C04">
                <w:rPr>
                  <w:rFonts w:ascii="Calibri" w:hAnsi="Calibri" w:cs="Calibri"/>
                  <w:color w:val="000000"/>
                  <w:sz w:val="16"/>
                  <w:szCs w:val="16"/>
                  <w:lang w:eastAsia="en-US"/>
                </w:rPr>
                <w:t xml:space="preserve">56,759,7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31" w:author="Machado, Diana" w:date="2019-02-04T10:19:00Z"/>
                <w:rFonts w:ascii="Calibri" w:hAnsi="Calibri" w:cs="Calibri"/>
                <w:color w:val="000000"/>
                <w:sz w:val="16"/>
                <w:szCs w:val="16"/>
                <w:lang w:eastAsia="en-US"/>
              </w:rPr>
            </w:pPr>
            <w:ins w:id="20932"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09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34" w:author="Machado, Diana" w:date="2019-02-04T10:19:00Z"/>
                <w:rFonts w:ascii="Calibri" w:hAnsi="Calibri" w:cs="Calibri"/>
                <w:color w:val="000000"/>
                <w:sz w:val="16"/>
                <w:szCs w:val="16"/>
                <w:lang w:eastAsia="en-US"/>
              </w:rPr>
            </w:pPr>
            <w:ins w:id="20935" w:author="Machado, Diana" w:date="2019-02-04T10:19:00Z">
              <w:r w:rsidRPr="00D01C04">
                <w:rPr>
                  <w:rFonts w:ascii="Calibri" w:hAnsi="Calibri" w:cs="Calibri"/>
                  <w:color w:val="000000"/>
                  <w:sz w:val="16"/>
                  <w:szCs w:val="16"/>
                  <w:lang w:eastAsia="en-US"/>
                </w:rPr>
                <w:t>326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36" w:author="Machado, Diana" w:date="2019-02-04T10:19:00Z"/>
                <w:rFonts w:ascii="Calibri" w:hAnsi="Calibri" w:cs="Calibri"/>
                <w:color w:val="000000"/>
                <w:sz w:val="16"/>
                <w:szCs w:val="16"/>
                <w:lang w:eastAsia="en-US"/>
              </w:rPr>
            </w:pPr>
            <w:ins w:id="209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38" w:author="Machado, Diana" w:date="2019-02-04T10:19:00Z"/>
                <w:rFonts w:ascii="Calibri" w:hAnsi="Calibri" w:cs="Calibri"/>
                <w:color w:val="000000"/>
                <w:sz w:val="16"/>
                <w:szCs w:val="16"/>
                <w:lang w:eastAsia="en-US"/>
              </w:rPr>
            </w:pPr>
            <w:ins w:id="209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40" w:author="Machado, Diana" w:date="2019-02-04T10:19:00Z"/>
                <w:rFonts w:ascii="Calibri" w:hAnsi="Calibri" w:cs="Calibri"/>
                <w:color w:val="000000"/>
                <w:sz w:val="16"/>
                <w:szCs w:val="16"/>
                <w:lang w:eastAsia="en-US"/>
              </w:rPr>
            </w:pPr>
            <w:ins w:id="20941" w:author="Machado, Diana" w:date="2019-02-04T10:19:00Z">
              <w:r w:rsidRPr="00D01C04">
                <w:rPr>
                  <w:rFonts w:ascii="Calibri" w:hAnsi="Calibri" w:cs="Calibri"/>
                  <w:color w:val="000000"/>
                  <w:sz w:val="16"/>
                  <w:szCs w:val="16"/>
                  <w:lang w:eastAsia="en-US"/>
                </w:rPr>
                <w:t xml:space="preserve">600,9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42" w:author="Machado, Diana" w:date="2019-02-04T10:19:00Z"/>
                <w:rFonts w:ascii="Calibri" w:hAnsi="Calibri" w:cs="Calibri"/>
                <w:color w:val="000000"/>
                <w:sz w:val="16"/>
                <w:szCs w:val="16"/>
                <w:lang w:eastAsia="en-US"/>
              </w:rPr>
            </w:pPr>
            <w:ins w:id="209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44" w:author="Machado, Diana" w:date="2019-02-04T10:19:00Z"/>
                <w:rFonts w:ascii="Calibri" w:hAnsi="Calibri" w:cs="Calibri"/>
                <w:color w:val="000000"/>
                <w:sz w:val="16"/>
                <w:szCs w:val="16"/>
                <w:lang w:eastAsia="en-US"/>
              </w:rPr>
            </w:pPr>
            <w:ins w:id="209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46" w:author="Machado, Diana" w:date="2019-02-04T10:19:00Z"/>
                <w:rFonts w:ascii="Calibri" w:hAnsi="Calibri" w:cs="Calibri"/>
                <w:color w:val="000000"/>
                <w:sz w:val="16"/>
                <w:szCs w:val="16"/>
                <w:lang w:eastAsia="en-US"/>
              </w:rPr>
            </w:pPr>
            <w:ins w:id="209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48" w:author="Machado, Diana" w:date="2019-02-04T10:19:00Z"/>
                <w:rFonts w:ascii="Calibri" w:hAnsi="Calibri" w:cs="Calibri"/>
                <w:color w:val="000000"/>
                <w:sz w:val="16"/>
                <w:szCs w:val="16"/>
                <w:lang w:eastAsia="en-US"/>
              </w:rPr>
            </w:pPr>
            <w:ins w:id="20949" w:author="Machado, Diana" w:date="2019-02-04T10:19:00Z">
              <w:r w:rsidRPr="00D01C04">
                <w:rPr>
                  <w:rFonts w:ascii="Calibri" w:hAnsi="Calibri" w:cs="Calibri"/>
                  <w:color w:val="000000"/>
                  <w:sz w:val="16"/>
                  <w:szCs w:val="16"/>
                  <w:lang w:eastAsia="en-US"/>
                </w:rPr>
                <w:t xml:space="preserve">6,407,4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50" w:author="Machado, Diana" w:date="2019-02-04T10:19:00Z"/>
                <w:rFonts w:ascii="Calibri" w:hAnsi="Calibri" w:cs="Calibri"/>
                <w:color w:val="000000"/>
                <w:sz w:val="16"/>
                <w:szCs w:val="16"/>
                <w:lang w:eastAsia="en-US"/>
              </w:rPr>
            </w:pPr>
            <w:ins w:id="20951"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52" w:author="Machado, Diana" w:date="2019-02-04T10:19:00Z"/>
                <w:rFonts w:ascii="Calibri" w:hAnsi="Calibri" w:cs="Calibri"/>
                <w:color w:val="000000"/>
                <w:sz w:val="16"/>
                <w:szCs w:val="16"/>
                <w:lang w:eastAsia="en-US"/>
              </w:rPr>
            </w:pPr>
            <w:ins w:id="20953" w:author="Machado, Diana" w:date="2019-02-04T10:19:00Z">
              <w:r w:rsidRPr="00D01C04">
                <w:rPr>
                  <w:rFonts w:ascii="Calibri" w:hAnsi="Calibri" w:cs="Calibri"/>
                  <w:color w:val="000000"/>
                  <w:sz w:val="16"/>
                  <w:szCs w:val="16"/>
                  <w:lang w:eastAsia="en-US"/>
                </w:rPr>
                <w:t xml:space="preserve">7,008,3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54" w:author="Machado, Diana" w:date="2019-02-04T10:19:00Z"/>
                <w:rFonts w:ascii="Calibri" w:hAnsi="Calibri" w:cs="Calibri"/>
                <w:color w:val="000000"/>
                <w:sz w:val="16"/>
                <w:szCs w:val="16"/>
                <w:lang w:eastAsia="en-US"/>
              </w:rPr>
            </w:pPr>
            <w:ins w:id="20955"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09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57" w:author="Machado, Diana" w:date="2019-02-04T10:19:00Z"/>
                <w:rFonts w:ascii="Calibri" w:hAnsi="Calibri" w:cs="Calibri"/>
                <w:color w:val="000000"/>
                <w:sz w:val="16"/>
                <w:szCs w:val="16"/>
                <w:lang w:eastAsia="en-US"/>
              </w:rPr>
            </w:pPr>
            <w:ins w:id="20958" w:author="Machado, Diana" w:date="2019-02-04T10:19:00Z">
              <w:r w:rsidRPr="00D01C04">
                <w:rPr>
                  <w:rFonts w:ascii="Calibri" w:hAnsi="Calibri" w:cs="Calibri"/>
                  <w:color w:val="000000"/>
                  <w:sz w:val="16"/>
                  <w:szCs w:val="16"/>
                  <w:lang w:eastAsia="en-US"/>
                </w:rPr>
                <w:t>326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59" w:author="Machado, Diana" w:date="2019-02-04T10:19:00Z"/>
                <w:rFonts w:ascii="Calibri" w:hAnsi="Calibri" w:cs="Calibri"/>
                <w:color w:val="000000"/>
                <w:sz w:val="16"/>
                <w:szCs w:val="16"/>
                <w:lang w:eastAsia="en-US"/>
              </w:rPr>
            </w:pPr>
            <w:ins w:id="209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61" w:author="Machado, Diana" w:date="2019-02-04T10:19:00Z"/>
                <w:rFonts w:ascii="Calibri" w:hAnsi="Calibri" w:cs="Calibri"/>
                <w:color w:val="000000"/>
                <w:sz w:val="16"/>
                <w:szCs w:val="16"/>
                <w:lang w:eastAsia="en-US"/>
              </w:rPr>
            </w:pPr>
            <w:ins w:id="209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63" w:author="Machado, Diana" w:date="2019-02-04T10:19:00Z"/>
                <w:rFonts w:ascii="Calibri" w:hAnsi="Calibri" w:cs="Calibri"/>
                <w:color w:val="000000"/>
                <w:sz w:val="16"/>
                <w:szCs w:val="16"/>
                <w:lang w:eastAsia="en-US"/>
              </w:rPr>
            </w:pPr>
            <w:ins w:id="209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65" w:author="Machado, Diana" w:date="2019-02-04T10:19:00Z"/>
                <w:rFonts w:ascii="Calibri" w:hAnsi="Calibri" w:cs="Calibri"/>
                <w:color w:val="000000"/>
                <w:sz w:val="16"/>
                <w:szCs w:val="16"/>
                <w:lang w:eastAsia="en-US"/>
              </w:rPr>
            </w:pPr>
            <w:ins w:id="209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67" w:author="Machado, Diana" w:date="2019-02-04T10:19:00Z"/>
                <w:rFonts w:ascii="Calibri" w:hAnsi="Calibri" w:cs="Calibri"/>
                <w:color w:val="000000"/>
                <w:sz w:val="16"/>
                <w:szCs w:val="16"/>
                <w:lang w:eastAsia="en-US"/>
              </w:rPr>
            </w:pPr>
            <w:ins w:id="209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69" w:author="Machado, Diana" w:date="2019-02-04T10:19:00Z"/>
                <w:rFonts w:ascii="Calibri" w:hAnsi="Calibri" w:cs="Calibri"/>
                <w:color w:val="000000"/>
                <w:sz w:val="16"/>
                <w:szCs w:val="16"/>
                <w:lang w:eastAsia="en-US"/>
              </w:rPr>
            </w:pPr>
            <w:ins w:id="209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71" w:author="Machado, Diana" w:date="2019-02-04T10:19:00Z"/>
                <w:rFonts w:ascii="Calibri" w:hAnsi="Calibri" w:cs="Calibri"/>
                <w:color w:val="000000"/>
                <w:sz w:val="16"/>
                <w:szCs w:val="16"/>
                <w:lang w:eastAsia="en-US"/>
              </w:rPr>
            </w:pPr>
            <w:ins w:id="20972" w:author="Machado, Diana" w:date="2019-02-04T10:19:00Z">
              <w:r w:rsidRPr="00D01C04">
                <w:rPr>
                  <w:rFonts w:ascii="Calibri" w:hAnsi="Calibri" w:cs="Calibri"/>
                  <w:color w:val="000000"/>
                  <w:sz w:val="16"/>
                  <w:szCs w:val="16"/>
                  <w:lang w:eastAsia="en-US"/>
                </w:rPr>
                <w:t xml:space="preserve">11,613,31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73" w:author="Machado, Diana" w:date="2019-02-04T10:19:00Z"/>
                <w:rFonts w:ascii="Calibri" w:hAnsi="Calibri" w:cs="Calibri"/>
                <w:color w:val="000000"/>
                <w:sz w:val="16"/>
                <w:szCs w:val="16"/>
                <w:lang w:eastAsia="en-US"/>
              </w:rPr>
            </w:pPr>
            <w:ins w:id="20974"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75" w:author="Machado, Diana" w:date="2019-02-04T10:19:00Z"/>
                <w:rFonts w:ascii="Calibri" w:hAnsi="Calibri" w:cs="Calibri"/>
                <w:color w:val="000000"/>
                <w:sz w:val="16"/>
                <w:szCs w:val="16"/>
                <w:lang w:eastAsia="en-US"/>
              </w:rPr>
            </w:pPr>
            <w:ins w:id="20976" w:author="Machado, Diana" w:date="2019-02-04T10:19:00Z">
              <w:r w:rsidRPr="00D01C04">
                <w:rPr>
                  <w:rFonts w:ascii="Calibri" w:hAnsi="Calibri" w:cs="Calibri"/>
                  <w:color w:val="000000"/>
                  <w:sz w:val="16"/>
                  <w:szCs w:val="16"/>
                  <w:lang w:eastAsia="en-US"/>
                </w:rPr>
                <w:t xml:space="preserve">11,898,9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77" w:author="Machado, Diana" w:date="2019-02-04T10:19:00Z"/>
                <w:rFonts w:ascii="Calibri" w:hAnsi="Calibri" w:cs="Calibri"/>
                <w:color w:val="000000"/>
                <w:sz w:val="16"/>
                <w:szCs w:val="16"/>
                <w:lang w:eastAsia="en-US"/>
              </w:rPr>
            </w:pPr>
            <w:ins w:id="20978"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09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80" w:author="Machado, Diana" w:date="2019-02-04T10:19:00Z"/>
                <w:rFonts w:ascii="Calibri" w:hAnsi="Calibri" w:cs="Calibri"/>
                <w:color w:val="000000"/>
                <w:sz w:val="16"/>
                <w:szCs w:val="16"/>
                <w:lang w:eastAsia="en-US"/>
              </w:rPr>
            </w:pPr>
            <w:ins w:id="20981" w:author="Machado, Diana" w:date="2019-02-04T10:19:00Z">
              <w:r w:rsidRPr="00D01C04">
                <w:rPr>
                  <w:rFonts w:ascii="Calibri" w:hAnsi="Calibri" w:cs="Calibri"/>
                  <w:color w:val="000000"/>
                  <w:sz w:val="16"/>
                  <w:szCs w:val="16"/>
                  <w:lang w:eastAsia="en-US"/>
                </w:rPr>
                <w:t>326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82" w:author="Machado, Diana" w:date="2019-02-04T10:19:00Z"/>
                <w:rFonts w:ascii="Calibri" w:hAnsi="Calibri" w:cs="Calibri"/>
                <w:color w:val="000000"/>
                <w:sz w:val="16"/>
                <w:szCs w:val="16"/>
                <w:lang w:eastAsia="en-US"/>
              </w:rPr>
            </w:pPr>
            <w:ins w:id="209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84" w:author="Machado, Diana" w:date="2019-02-04T10:19:00Z"/>
                <w:rFonts w:ascii="Calibri" w:hAnsi="Calibri" w:cs="Calibri"/>
                <w:color w:val="000000"/>
                <w:sz w:val="16"/>
                <w:szCs w:val="16"/>
                <w:lang w:eastAsia="en-US"/>
              </w:rPr>
            </w:pPr>
            <w:ins w:id="209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86" w:author="Machado, Diana" w:date="2019-02-04T10:19:00Z"/>
                <w:rFonts w:ascii="Calibri" w:hAnsi="Calibri" w:cs="Calibri"/>
                <w:color w:val="000000"/>
                <w:sz w:val="16"/>
                <w:szCs w:val="16"/>
                <w:lang w:eastAsia="en-US"/>
              </w:rPr>
            </w:pPr>
            <w:ins w:id="20987" w:author="Machado, Diana" w:date="2019-02-04T10:19:00Z">
              <w:r w:rsidRPr="00D01C04">
                <w:rPr>
                  <w:rFonts w:ascii="Calibri" w:hAnsi="Calibri" w:cs="Calibri"/>
                  <w:color w:val="000000"/>
                  <w:sz w:val="16"/>
                  <w:szCs w:val="16"/>
                  <w:lang w:eastAsia="en-US"/>
                </w:rPr>
                <w:t xml:space="preserve">2,378,2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88" w:author="Machado, Diana" w:date="2019-02-04T10:19:00Z"/>
                <w:rFonts w:ascii="Calibri" w:hAnsi="Calibri" w:cs="Calibri"/>
                <w:color w:val="000000"/>
                <w:sz w:val="16"/>
                <w:szCs w:val="16"/>
                <w:lang w:eastAsia="en-US"/>
              </w:rPr>
            </w:pPr>
            <w:ins w:id="20989"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90" w:author="Machado, Diana" w:date="2019-02-04T10:19:00Z"/>
                <w:rFonts w:ascii="Calibri" w:hAnsi="Calibri" w:cs="Calibri"/>
                <w:color w:val="000000"/>
                <w:sz w:val="16"/>
                <w:szCs w:val="16"/>
                <w:lang w:eastAsia="en-US"/>
              </w:rPr>
            </w:pPr>
            <w:ins w:id="209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92" w:author="Machado, Diana" w:date="2019-02-04T10:19:00Z"/>
                <w:rFonts w:ascii="Calibri" w:hAnsi="Calibri" w:cs="Calibri"/>
                <w:color w:val="000000"/>
                <w:sz w:val="16"/>
                <w:szCs w:val="16"/>
                <w:lang w:eastAsia="en-US"/>
              </w:rPr>
            </w:pPr>
            <w:ins w:id="209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94" w:author="Machado, Diana" w:date="2019-02-04T10:19:00Z"/>
                <w:rFonts w:ascii="Calibri" w:hAnsi="Calibri" w:cs="Calibri"/>
                <w:color w:val="000000"/>
                <w:sz w:val="16"/>
                <w:szCs w:val="16"/>
                <w:lang w:eastAsia="en-US"/>
              </w:rPr>
            </w:pPr>
            <w:ins w:id="20995" w:author="Machado, Diana" w:date="2019-02-04T10:19:00Z">
              <w:r w:rsidRPr="00D01C04">
                <w:rPr>
                  <w:rFonts w:ascii="Calibri" w:hAnsi="Calibri" w:cs="Calibri"/>
                  <w:color w:val="000000"/>
                  <w:sz w:val="16"/>
                  <w:szCs w:val="16"/>
                  <w:lang w:eastAsia="en-US"/>
                </w:rPr>
                <w:t xml:space="preserve">3,725,20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96" w:author="Machado, Diana" w:date="2019-02-04T10:19:00Z"/>
                <w:rFonts w:ascii="Calibri" w:hAnsi="Calibri" w:cs="Calibri"/>
                <w:color w:val="000000"/>
                <w:sz w:val="16"/>
                <w:szCs w:val="16"/>
                <w:lang w:eastAsia="en-US"/>
              </w:rPr>
            </w:pPr>
            <w:ins w:id="20997"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98" w:author="Machado, Diana" w:date="2019-02-04T10:19:00Z"/>
                <w:rFonts w:ascii="Calibri" w:hAnsi="Calibri" w:cs="Calibri"/>
                <w:color w:val="000000"/>
                <w:sz w:val="16"/>
                <w:szCs w:val="16"/>
                <w:lang w:eastAsia="en-US"/>
              </w:rPr>
            </w:pPr>
            <w:ins w:id="20999" w:author="Machado, Diana" w:date="2019-02-04T10:19:00Z">
              <w:r w:rsidRPr="00D01C04">
                <w:rPr>
                  <w:rFonts w:ascii="Calibri" w:hAnsi="Calibri" w:cs="Calibri"/>
                  <w:color w:val="000000"/>
                  <w:sz w:val="16"/>
                  <w:szCs w:val="16"/>
                  <w:lang w:eastAsia="en-US"/>
                </w:rPr>
                <w:t xml:space="preserve">6,103,4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00" w:author="Machado, Diana" w:date="2019-02-04T10:19:00Z"/>
                <w:rFonts w:ascii="Calibri" w:hAnsi="Calibri" w:cs="Calibri"/>
                <w:color w:val="000000"/>
                <w:sz w:val="16"/>
                <w:szCs w:val="16"/>
                <w:lang w:eastAsia="en-US"/>
              </w:rPr>
            </w:pPr>
            <w:ins w:id="21001"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10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03" w:author="Machado, Diana" w:date="2019-02-04T10:19:00Z"/>
                <w:rFonts w:ascii="Calibri" w:hAnsi="Calibri" w:cs="Calibri"/>
                <w:color w:val="000000"/>
                <w:sz w:val="16"/>
                <w:szCs w:val="16"/>
                <w:lang w:eastAsia="en-US"/>
              </w:rPr>
            </w:pPr>
            <w:ins w:id="21004" w:author="Machado, Diana" w:date="2019-02-04T10:19:00Z">
              <w:r w:rsidRPr="00D01C04">
                <w:rPr>
                  <w:rFonts w:ascii="Calibri" w:hAnsi="Calibri" w:cs="Calibri"/>
                  <w:color w:val="000000"/>
                  <w:sz w:val="16"/>
                  <w:szCs w:val="16"/>
                  <w:lang w:eastAsia="en-US"/>
                </w:rPr>
                <w:t>3261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05" w:author="Machado, Diana" w:date="2019-02-04T10:19:00Z"/>
                <w:rFonts w:ascii="Calibri" w:hAnsi="Calibri" w:cs="Calibri"/>
                <w:color w:val="000000"/>
                <w:sz w:val="16"/>
                <w:szCs w:val="16"/>
                <w:lang w:eastAsia="en-US"/>
              </w:rPr>
            </w:pPr>
            <w:ins w:id="210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07" w:author="Machado, Diana" w:date="2019-02-04T10:19:00Z"/>
                <w:rFonts w:ascii="Calibri" w:hAnsi="Calibri" w:cs="Calibri"/>
                <w:color w:val="000000"/>
                <w:sz w:val="16"/>
                <w:szCs w:val="16"/>
                <w:lang w:eastAsia="en-US"/>
              </w:rPr>
            </w:pPr>
            <w:ins w:id="210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09" w:author="Machado, Diana" w:date="2019-02-04T10:19:00Z"/>
                <w:rFonts w:ascii="Calibri" w:hAnsi="Calibri" w:cs="Calibri"/>
                <w:color w:val="000000"/>
                <w:sz w:val="16"/>
                <w:szCs w:val="16"/>
                <w:lang w:eastAsia="en-US"/>
              </w:rPr>
            </w:pPr>
            <w:ins w:id="21010" w:author="Machado, Diana" w:date="2019-02-04T10:19:00Z">
              <w:r w:rsidRPr="00D01C04">
                <w:rPr>
                  <w:rFonts w:ascii="Calibri" w:hAnsi="Calibri" w:cs="Calibri"/>
                  <w:color w:val="000000"/>
                  <w:sz w:val="16"/>
                  <w:szCs w:val="16"/>
                  <w:lang w:eastAsia="en-US"/>
                </w:rPr>
                <w:t xml:space="preserve">3,494,1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11" w:author="Machado, Diana" w:date="2019-02-04T10:19:00Z"/>
                <w:rFonts w:ascii="Calibri" w:hAnsi="Calibri" w:cs="Calibri"/>
                <w:color w:val="000000"/>
                <w:sz w:val="16"/>
                <w:szCs w:val="16"/>
                <w:lang w:eastAsia="en-US"/>
              </w:rPr>
            </w:pPr>
            <w:ins w:id="21012"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13" w:author="Machado, Diana" w:date="2019-02-04T10:19:00Z"/>
                <w:rFonts w:ascii="Calibri" w:hAnsi="Calibri" w:cs="Calibri"/>
                <w:color w:val="000000"/>
                <w:sz w:val="16"/>
                <w:szCs w:val="16"/>
                <w:lang w:eastAsia="en-US"/>
              </w:rPr>
            </w:pPr>
            <w:ins w:id="210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15" w:author="Machado, Diana" w:date="2019-02-04T10:19:00Z"/>
                <w:rFonts w:ascii="Calibri" w:hAnsi="Calibri" w:cs="Calibri"/>
                <w:color w:val="000000"/>
                <w:sz w:val="16"/>
                <w:szCs w:val="16"/>
                <w:lang w:eastAsia="en-US"/>
              </w:rPr>
            </w:pPr>
            <w:ins w:id="2101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17" w:author="Machado, Diana" w:date="2019-02-04T10:19:00Z"/>
                <w:rFonts w:ascii="Calibri" w:hAnsi="Calibri" w:cs="Calibri"/>
                <w:color w:val="000000"/>
                <w:sz w:val="16"/>
                <w:szCs w:val="16"/>
                <w:lang w:eastAsia="en-US"/>
              </w:rPr>
            </w:pPr>
            <w:ins w:id="21018" w:author="Machado, Diana" w:date="2019-02-04T10:19:00Z">
              <w:r w:rsidRPr="00D01C04">
                <w:rPr>
                  <w:rFonts w:ascii="Calibri" w:hAnsi="Calibri" w:cs="Calibri"/>
                  <w:color w:val="000000"/>
                  <w:sz w:val="16"/>
                  <w:szCs w:val="16"/>
                  <w:lang w:eastAsia="en-US"/>
                </w:rPr>
                <w:t xml:space="preserve">3,506,6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19" w:author="Machado, Diana" w:date="2019-02-04T10:19:00Z"/>
                <w:rFonts w:ascii="Calibri" w:hAnsi="Calibri" w:cs="Calibri"/>
                <w:color w:val="000000"/>
                <w:sz w:val="16"/>
                <w:szCs w:val="16"/>
                <w:lang w:eastAsia="en-US"/>
              </w:rPr>
            </w:pPr>
            <w:ins w:id="21020"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21" w:author="Machado, Diana" w:date="2019-02-04T10:19:00Z"/>
                <w:rFonts w:ascii="Calibri" w:hAnsi="Calibri" w:cs="Calibri"/>
                <w:color w:val="000000"/>
                <w:sz w:val="16"/>
                <w:szCs w:val="16"/>
                <w:lang w:eastAsia="en-US"/>
              </w:rPr>
            </w:pPr>
            <w:ins w:id="21022" w:author="Machado, Diana" w:date="2019-02-04T10:19:00Z">
              <w:r w:rsidRPr="00D01C04">
                <w:rPr>
                  <w:rFonts w:ascii="Calibri" w:hAnsi="Calibri" w:cs="Calibri"/>
                  <w:color w:val="000000"/>
                  <w:sz w:val="16"/>
                  <w:szCs w:val="16"/>
                  <w:lang w:eastAsia="en-US"/>
                </w:rPr>
                <w:t xml:space="preserve">7,000,8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23" w:author="Machado, Diana" w:date="2019-02-04T10:19:00Z"/>
                <w:rFonts w:ascii="Calibri" w:hAnsi="Calibri" w:cs="Calibri"/>
                <w:color w:val="000000"/>
                <w:sz w:val="16"/>
                <w:szCs w:val="16"/>
                <w:lang w:eastAsia="en-US"/>
              </w:rPr>
            </w:pPr>
            <w:ins w:id="21024"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10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26" w:author="Machado, Diana" w:date="2019-02-04T10:19:00Z"/>
                <w:rFonts w:ascii="Calibri" w:hAnsi="Calibri" w:cs="Calibri"/>
                <w:color w:val="000000"/>
                <w:sz w:val="16"/>
                <w:szCs w:val="16"/>
                <w:lang w:eastAsia="en-US"/>
              </w:rPr>
            </w:pPr>
            <w:ins w:id="21027" w:author="Machado, Diana" w:date="2019-02-04T10:19:00Z">
              <w:r w:rsidRPr="00D01C04">
                <w:rPr>
                  <w:rFonts w:ascii="Calibri" w:hAnsi="Calibri" w:cs="Calibri"/>
                  <w:color w:val="000000"/>
                  <w:sz w:val="16"/>
                  <w:szCs w:val="16"/>
                  <w:lang w:eastAsia="en-US"/>
                </w:rPr>
                <w:t>3262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28" w:author="Machado, Diana" w:date="2019-02-04T10:19:00Z"/>
                <w:rFonts w:ascii="Calibri" w:hAnsi="Calibri" w:cs="Calibri"/>
                <w:color w:val="000000"/>
                <w:sz w:val="16"/>
                <w:szCs w:val="16"/>
                <w:lang w:eastAsia="en-US"/>
              </w:rPr>
            </w:pPr>
            <w:ins w:id="210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30" w:author="Machado, Diana" w:date="2019-02-04T10:19:00Z"/>
                <w:rFonts w:ascii="Calibri" w:hAnsi="Calibri" w:cs="Calibri"/>
                <w:color w:val="000000"/>
                <w:sz w:val="16"/>
                <w:szCs w:val="16"/>
                <w:lang w:eastAsia="en-US"/>
              </w:rPr>
            </w:pPr>
            <w:ins w:id="210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32" w:author="Machado, Diana" w:date="2019-02-04T10:19:00Z"/>
                <w:rFonts w:ascii="Calibri" w:hAnsi="Calibri" w:cs="Calibri"/>
                <w:color w:val="000000"/>
                <w:sz w:val="16"/>
                <w:szCs w:val="16"/>
                <w:lang w:eastAsia="en-US"/>
              </w:rPr>
            </w:pPr>
            <w:ins w:id="21033" w:author="Machado, Diana" w:date="2019-02-04T10:19:00Z">
              <w:r w:rsidRPr="00D01C04">
                <w:rPr>
                  <w:rFonts w:ascii="Calibri" w:hAnsi="Calibri" w:cs="Calibri"/>
                  <w:color w:val="000000"/>
                  <w:sz w:val="16"/>
                  <w:szCs w:val="16"/>
                  <w:lang w:eastAsia="en-US"/>
                </w:rPr>
                <w:t xml:space="preserve">1,690,8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34" w:author="Machado, Diana" w:date="2019-02-04T10:19:00Z"/>
                <w:rFonts w:ascii="Calibri" w:hAnsi="Calibri" w:cs="Calibri"/>
                <w:color w:val="000000"/>
                <w:sz w:val="16"/>
                <w:szCs w:val="16"/>
                <w:lang w:eastAsia="en-US"/>
              </w:rPr>
            </w:pPr>
            <w:ins w:id="2103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36" w:author="Machado, Diana" w:date="2019-02-04T10:19:00Z"/>
                <w:rFonts w:ascii="Calibri" w:hAnsi="Calibri" w:cs="Calibri"/>
                <w:color w:val="000000"/>
                <w:sz w:val="16"/>
                <w:szCs w:val="16"/>
                <w:lang w:eastAsia="en-US"/>
              </w:rPr>
            </w:pPr>
            <w:ins w:id="210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38" w:author="Machado, Diana" w:date="2019-02-04T10:19:00Z"/>
                <w:rFonts w:ascii="Calibri" w:hAnsi="Calibri" w:cs="Calibri"/>
                <w:color w:val="000000"/>
                <w:sz w:val="16"/>
                <w:szCs w:val="16"/>
                <w:lang w:eastAsia="en-US"/>
              </w:rPr>
            </w:pPr>
            <w:ins w:id="210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40" w:author="Machado, Diana" w:date="2019-02-04T10:19:00Z"/>
                <w:rFonts w:ascii="Calibri" w:hAnsi="Calibri" w:cs="Calibri"/>
                <w:color w:val="000000"/>
                <w:sz w:val="16"/>
                <w:szCs w:val="16"/>
                <w:lang w:eastAsia="en-US"/>
              </w:rPr>
            </w:pPr>
            <w:ins w:id="21041" w:author="Machado, Diana" w:date="2019-02-04T10:19:00Z">
              <w:r w:rsidRPr="00D01C04">
                <w:rPr>
                  <w:rFonts w:ascii="Calibri" w:hAnsi="Calibri" w:cs="Calibri"/>
                  <w:color w:val="000000"/>
                  <w:sz w:val="16"/>
                  <w:szCs w:val="16"/>
                  <w:lang w:eastAsia="en-US"/>
                </w:rPr>
                <w:t xml:space="preserve">1,476,9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42" w:author="Machado, Diana" w:date="2019-02-04T10:19:00Z"/>
                <w:rFonts w:ascii="Calibri" w:hAnsi="Calibri" w:cs="Calibri"/>
                <w:color w:val="000000"/>
                <w:sz w:val="16"/>
                <w:szCs w:val="16"/>
                <w:lang w:eastAsia="en-US"/>
              </w:rPr>
            </w:pPr>
            <w:ins w:id="21043"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44" w:author="Machado, Diana" w:date="2019-02-04T10:19:00Z"/>
                <w:rFonts w:ascii="Calibri" w:hAnsi="Calibri" w:cs="Calibri"/>
                <w:color w:val="000000"/>
                <w:sz w:val="16"/>
                <w:szCs w:val="16"/>
                <w:lang w:eastAsia="en-US"/>
              </w:rPr>
            </w:pPr>
            <w:ins w:id="21045" w:author="Machado, Diana" w:date="2019-02-04T10:19:00Z">
              <w:r w:rsidRPr="00D01C04">
                <w:rPr>
                  <w:rFonts w:ascii="Calibri" w:hAnsi="Calibri" w:cs="Calibri"/>
                  <w:color w:val="000000"/>
                  <w:sz w:val="16"/>
                  <w:szCs w:val="16"/>
                  <w:lang w:eastAsia="en-US"/>
                </w:rPr>
                <w:t xml:space="preserve">3,167,80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46" w:author="Machado, Diana" w:date="2019-02-04T10:19:00Z"/>
                <w:rFonts w:ascii="Calibri" w:hAnsi="Calibri" w:cs="Calibri"/>
                <w:color w:val="000000"/>
                <w:sz w:val="16"/>
                <w:szCs w:val="16"/>
                <w:lang w:eastAsia="en-US"/>
              </w:rPr>
            </w:pPr>
            <w:ins w:id="2104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10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49" w:author="Machado, Diana" w:date="2019-02-04T10:19:00Z"/>
                <w:rFonts w:ascii="Calibri" w:hAnsi="Calibri" w:cs="Calibri"/>
                <w:color w:val="000000"/>
                <w:sz w:val="16"/>
                <w:szCs w:val="16"/>
                <w:lang w:eastAsia="en-US"/>
              </w:rPr>
            </w:pPr>
            <w:ins w:id="21050" w:author="Machado, Diana" w:date="2019-02-04T10:19:00Z">
              <w:r w:rsidRPr="00D01C04">
                <w:rPr>
                  <w:rFonts w:ascii="Calibri" w:hAnsi="Calibri" w:cs="Calibri"/>
                  <w:color w:val="000000"/>
                  <w:sz w:val="16"/>
                  <w:szCs w:val="16"/>
                  <w:lang w:eastAsia="en-US"/>
                </w:rPr>
                <w:t>3262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51" w:author="Machado, Diana" w:date="2019-02-04T10:19:00Z"/>
                <w:rFonts w:ascii="Calibri" w:hAnsi="Calibri" w:cs="Calibri"/>
                <w:color w:val="000000"/>
                <w:sz w:val="16"/>
                <w:szCs w:val="16"/>
                <w:lang w:eastAsia="en-US"/>
              </w:rPr>
            </w:pPr>
            <w:ins w:id="210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53" w:author="Machado, Diana" w:date="2019-02-04T10:19:00Z"/>
                <w:rFonts w:ascii="Calibri" w:hAnsi="Calibri" w:cs="Calibri"/>
                <w:color w:val="000000"/>
                <w:sz w:val="16"/>
                <w:szCs w:val="16"/>
                <w:lang w:eastAsia="en-US"/>
              </w:rPr>
            </w:pPr>
            <w:ins w:id="210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55" w:author="Machado, Diana" w:date="2019-02-04T10:19:00Z"/>
                <w:rFonts w:ascii="Calibri" w:hAnsi="Calibri" w:cs="Calibri"/>
                <w:color w:val="000000"/>
                <w:sz w:val="16"/>
                <w:szCs w:val="16"/>
                <w:lang w:eastAsia="en-US"/>
              </w:rPr>
            </w:pPr>
            <w:ins w:id="210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57" w:author="Machado, Diana" w:date="2019-02-04T10:19:00Z"/>
                <w:rFonts w:ascii="Calibri" w:hAnsi="Calibri" w:cs="Calibri"/>
                <w:color w:val="000000"/>
                <w:sz w:val="16"/>
                <w:szCs w:val="16"/>
                <w:lang w:eastAsia="en-US"/>
              </w:rPr>
            </w:pPr>
            <w:ins w:id="210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59" w:author="Machado, Diana" w:date="2019-02-04T10:19:00Z"/>
                <w:rFonts w:ascii="Calibri" w:hAnsi="Calibri" w:cs="Calibri"/>
                <w:color w:val="000000"/>
                <w:sz w:val="16"/>
                <w:szCs w:val="16"/>
                <w:lang w:eastAsia="en-US"/>
              </w:rPr>
            </w:pPr>
            <w:ins w:id="210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61" w:author="Machado, Diana" w:date="2019-02-04T10:19:00Z"/>
                <w:rFonts w:ascii="Calibri" w:hAnsi="Calibri" w:cs="Calibri"/>
                <w:color w:val="000000"/>
                <w:sz w:val="16"/>
                <w:szCs w:val="16"/>
                <w:lang w:eastAsia="en-US"/>
              </w:rPr>
            </w:pPr>
            <w:ins w:id="210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63" w:author="Machado, Diana" w:date="2019-02-04T10:19:00Z"/>
                <w:rFonts w:ascii="Calibri" w:hAnsi="Calibri" w:cs="Calibri"/>
                <w:color w:val="000000"/>
                <w:sz w:val="16"/>
                <w:szCs w:val="16"/>
                <w:lang w:eastAsia="en-US"/>
              </w:rPr>
            </w:pPr>
            <w:ins w:id="21064" w:author="Machado, Diana" w:date="2019-02-04T10:19:00Z">
              <w:r w:rsidRPr="00D01C04">
                <w:rPr>
                  <w:rFonts w:ascii="Calibri" w:hAnsi="Calibri" w:cs="Calibri"/>
                  <w:color w:val="000000"/>
                  <w:sz w:val="16"/>
                  <w:szCs w:val="16"/>
                  <w:lang w:eastAsia="en-US"/>
                </w:rPr>
                <w:t xml:space="preserve">760,0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65" w:author="Machado, Diana" w:date="2019-02-04T10:19:00Z"/>
                <w:rFonts w:ascii="Calibri" w:hAnsi="Calibri" w:cs="Calibri"/>
                <w:color w:val="000000"/>
                <w:sz w:val="16"/>
                <w:szCs w:val="16"/>
                <w:lang w:eastAsia="en-US"/>
              </w:rPr>
            </w:pPr>
            <w:ins w:id="21066"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67" w:author="Machado, Diana" w:date="2019-02-04T10:19:00Z"/>
                <w:rFonts w:ascii="Calibri" w:hAnsi="Calibri" w:cs="Calibri"/>
                <w:color w:val="000000"/>
                <w:sz w:val="16"/>
                <w:szCs w:val="16"/>
                <w:lang w:eastAsia="en-US"/>
              </w:rPr>
            </w:pPr>
            <w:ins w:id="21068" w:author="Machado, Diana" w:date="2019-02-04T10:19:00Z">
              <w:r w:rsidRPr="00D01C04">
                <w:rPr>
                  <w:rFonts w:ascii="Calibri" w:hAnsi="Calibri" w:cs="Calibri"/>
                  <w:color w:val="000000"/>
                  <w:sz w:val="16"/>
                  <w:szCs w:val="16"/>
                  <w:lang w:eastAsia="en-US"/>
                </w:rPr>
                <w:t xml:space="preserve">772,4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69" w:author="Machado, Diana" w:date="2019-02-04T10:19:00Z"/>
                <w:rFonts w:ascii="Calibri" w:hAnsi="Calibri" w:cs="Calibri"/>
                <w:color w:val="000000"/>
                <w:sz w:val="16"/>
                <w:szCs w:val="16"/>
                <w:lang w:eastAsia="en-US"/>
              </w:rPr>
            </w:pPr>
            <w:ins w:id="2107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10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72" w:author="Machado, Diana" w:date="2019-02-04T10:19:00Z"/>
                <w:rFonts w:ascii="Calibri" w:hAnsi="Calibri" w:cs="Calibri"/>
                <w:color w:val="000000"/>
                <w:sz w:val="16"/>
                <w:szCs w:val="16"/>
                <w:lang w:eastAsia="en-US"/>
              </w:rPr>
            </w:pPr>
            <w:ins w:id="21073" w:author="Machado, Diana" w:date="2019-02-04T10:19:00Z">
              <w:r w:rsidRPr="00D01C04">
                <w:rPr>
                  <w:rFonts w:ascii="Calibri" w:hAnsi="Calibri" w:cs="Calibri"/>
                  <w:color w:val="000000"/>
                  <w:sz w:val="16"/>
                  <w:szCs w:val="16"/>
                  <w:lang w:eastAsia="en-US"/>
                </w:rPr>
                <w:t>326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74" w:author="Machado, Diana" w:date="2019-02-04T10:19:00Z"/>
                <w:rFonts w:ascii="Calibri" w:hAnsi="Calibri" w:cs="Calibri"/>
                <w:color w:val="000000"/>
                <w:sz w:val="16"/>
                <w:szCs w:val="16"/>
                <w:lang w:eastAsia="en-US"/>
              </w:rPr>
            </w:pPr>
            <w:ins w:id="210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76" w:author="Machado, Diana" w:date="2019-02-04T10:19:00Z"/>
                <w:rFonts w:ascii="Calibri" w:hAnsi="Calibri" w:cs="Calibri"/>
                <w:color w:val="000000"/>
                <w:sz w:val="16"/>
                <w:szCs w:val="16"/>
                <w:lang w:eastAsia="en-US"/>
              </w:rPr>
            </w:pPr>
            <w:ins w:id="210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78" w:author="Machado, Diana" w:date="2019-02-04T10:19:00Z"/>
                <w:rFonts w:ascii="Calibri" w:hAnsi="Calibri" w:cs="Calibri"/>
                <w:color w:val="000000"/>
                <w:sz w:val="16"/>
                <w:szCs w:val="16"/>
                <w:lang w:eastAsia="en-US"/>
              </w:rPr>
            </w:pPr>
            <w:ins w:id="21079" w:author="Machado, Diana" w:date="2019-02-04T10:19:00Z">
              <w:r w:rsidRPr="00D01C04">
                <w:rPr>
                  <w:rFonts w:ascii="Calibri" w:hAnsi="Calibri" w:cs="Calibri"/>
                  <w:color w:val="000000"/>
                  <w:sz w:val="16"/>
                  <w:szCs w:val="16"/>
                  <w:lang w:eastAsia="en-US"/>
                </w:rPr>
                <w:t xml:space="preserve">2,547,4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80" w:author="Machado, Diana" w:date="2019-02-04T10:19:00Z"/>
                <w:rFonts w:ascii="Calibri" w:hAnsi="Calibri" w:cs="Calibri"/>
                <w:color w:val="000000"/>
                <w:sz w:val="16"/>
                <w:szCs w:val="16"/>
                <w:lang w:eastAsia="en-US"/>
              </w:rPr>
            </w:pPr>
            <w:ins w:id="21081"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82" w:author="Machado, Diana" w:date="2019-02-04T10:19:00Z"/>
                <w:rFonts w:ascii="Calibri" w:hAnsi="Calibri" w:cs="Calibri"/>
                <w:color w:val="000000"/>
                <w:sz w:val="16"/>
                <w:szCs w:val="16"/>
                <w:lang w:eastAsia="en-US"/>
              </w:rPr>
            </w:pPr>
            <w:ins w:id="210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84" w:author="Machado, Diana" w:date="2019-02-04T10:19:00Z"/>
                <w:rFonts w:ascii="Calibri" w:hAnsi="Calibri" w:cs="Calibri"/>
                <w:color w:val="000000"/>
                <w:sz w:val="16"/>
                <w:szCs w:val="16"/>
                <w:lang w:eastAsia="en-US"/>
              </w:rPr>
            </w:pPr>
            <w:ins w:id="210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86" w:author="Machado, Diana" w:date="2019-02-04T10:19:00Z"/>
                <w:rFonts w:ascii="Calibri" w:hAnsi="Calibri" w:cs="Calibri"/>
                <w:color w:val="000000"/>
                <w:sz w:val="16"/>
                <w:szCs w:val="16"/>
                <w:lang w:eastAsia="en-US"/>
              </w:rPr>
            </w:pPr>
            <w:ins w:id="21087" w:author="Machado, Diana" w:date="2019-02-04T10:19:00Z">
              <w:r w:rsidRPr="00D01C04">
                <w:rPr>
                  <w:rFonts w:ascii="Calibri" w:hAnsi="Calibri" w:cs="Calibri"/>
                  <w:color w:val="000000"/>
                  <w:sz w:val="16"/>
                  <w:szCs w:val="16"/>
                  <w:lang w:eastAsia="en-US"/>
                </w:rPr>
                <w:t xml:space="preserve">1,309,29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88" w:author="Machado, Diana" w:date="2019-02-04T10:19:00Z"/>
                <w:rFonts w:ascii="Calibri" w:hAnsi="Calibri" w:cs="Calibri"/>
                <w:color w:val="000000"/>
                <w:sz w:val="16"/>
                <w:szCs w:val="16"/>
                <w:lang w:eastAsia="en-US"/>
              </w:rPr>
            </w:pPr>
            <w:ins w:id="21089"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90" w:author="Machado, Diana" w:date="2019-02-04T10:19:00Z"/>
                <w:rFonts w:ascii="Calibri" w:hAnsi="Calibri" w:cs="Calibri"/>
                <w:color w:val="000000"/>
                <w:sz w:val="16"/>
                <w:szCs w:val="16"/>
                <w:lang w:eastAsia="en-US"/>
              </w:rPr>
            </w:pPr>
            <w:ins w:id="21091" w:author="Machado, Diana" w:date="2019-02-04T10:19:00Z">
              <w:r w:rsidRPr="00D01C04">
                <w:rPr>
                  <w:rFonts w:ascii="Calibri" w:hAnsi="Calibri" w:cs="Calibri"/>
                  <w:color w:val="000000"/>
                  <w:sz w:val="16"/>
                  <w:szCs w:val="16"/>
                  <w:lang w:eastAsia="en-US"/>
                </w:rPr>
                <w:t xml:space="preserve">3,856,78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92" w:author="Machado, Diana" w:date="2019-02-04T10:19:00Z"/>
                <w:rFonts w:ascii="Calibri" w:hAnsi="Calibri" w:cs="Calibri"/>
                <w:color w:val="000000"/>
                <w:sz w:val="16"/>
                <w:szCs w:val="16"/>
                <w:lang w:eastAsia="en-US"/>
              </w:rPr>
            </w:pPr>
            <w:ins w:id="2109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10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95" w:author="Machado, Diana" w:date="2019-02-04T10:19:00Z"/>
                <w:rFonts w:ascii="Calibri" w:hAnsi="Calibri" w:cs="Calibri"/>
                <w:color w:val="000000"/>
                <w:sz w:val="16"/>
                <w:szCs w:val="16"/>
                <w:lang w:eastAsia="en-US"/>
              </w:rPr>
            </w:pPr>
            <w:ins w:id="21096" w:author="Machado, Diana" w:date="2019-02-04T10:19:00Z">
              <w:r w:rsidRPr="00D01C04">
                <w:rPr>
                  <w:rFonts w:ascii="Calibri" w:hAnsi="Calibri" w:cs="Calibri"/>
                  <w:color w:val="000000"/>
                  <w:sz w:val="16"/>
                  <w:szCs w:val="16"/>
                  <w:lang w:eastAsia="en-US"/>
                </w:rPr>
                <w:t>326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97" w:author="Machado, Diana" w:date="2019-02-04T10:19:00Z"/>
                <w:rFonts w:ascii="Calibri" w:hAnsi="Calibri" w:cs="Calibri"/>
                <w:color w:val="000000"/>
                <w:sz w:val="16"/>
                <w:szCs w:val="16"/>
                <w:lang w:eastAsia="en-US"/>
              </w:rPr>
            </w:pPr>
            <w:ins w:id="210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99" w:author="Machado, Diana" w:date="2019-02-04T10:19:00Z"/>
                <w:rFonts w:ascii="Calibri" w:hAnsi="Calibri" w:cs="Calibri"/>
                <w:color w:val="000000"/>
                <w:sz w:val="16"/>
                <w:szCs w:val="16"/>
                <w:lang w:eastAsia="en-US"/>
              </w:rPr>
            </w:pPr>
            <w:ins w:id="211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01" w:author="Machado, Diana" w:date="2019-02-04T10:19:00Z"/>
                <w:rFonts w:ascii="Calibri" w:hAnsi="Calibri" w:cs="Calibri"/>
                <w:color w:val="000000"/>
                <w:sz w:val="16"/>
                <w:szCs w:val="16"/>
                <w:lang w:eastAsia="en-US"/>
              </w:rPr>
            </w:pPr>
            <w:ins w:id="21102" w:author="Machado, Diana" w:date="2019-02-04T10:19:00Z">
              <w:r w:rsidRPr="00D01C04">
                <w:rPr>
                  <w:rFonts w:ascii="Calibri" w:hAnsi="Calibri" w:cs="Calibri"/>
                  <w:color w:val="000000"/>
                  <w:sz w:val="16"/>
                  <w:szCs w:val="16"/>
                  <w:lang w:eastAsia="en-US"/>
                </w:rPr>
                <w:t xml:space="preserve">4,136,31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03" w:author="Machado, Diana" w:date="2019-02-04T10:19:00Z"/>
                <w:rFonts w:ascii="Calibri" w:hAnsi="Calibri" w:cs="Calibri"/>
                <w:color w:val="000000"/>
                <w:sz w:val="16"/>
                <w:szCs w:val="16"/>
                <w:lang w:eastAsia="en-US"/>
              </w:rPr>
            </w:pPr>
            <w:ins w:id="21104"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05" w:author="Machado, Diana" w:date="2019-02-04T10:19:00Z"/>
                <w:rFonts w:ascii="Calibri" w:hAnsi="Calibri" w:cs="Calibri"/>
                <w:color w:val="000000"/>
                <w:sz w:val="16"/>
                <w:szCs w:val="16"/>
                <w:lang w:eastAsia="en-US"/>
              </w:rPr>
            </w:pPr>
            <w:ins w:id="211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07" w:author="Machado, Diana" w:date="2019-02-04T10:19:00Z"/>
                <w:rFonts w:ascii="Calibri" w:hAnsi="Calibri" w:cs="Calibri"/>
                <w:color w:val="000000"/>
                <w:sz w:val="16"/>
                <w:szCs w:val="16"/>
                <w:lang w:eastAsia="en-US"/>
              </w:rPr>
            </w:pPr>
            <w:ins w:id="211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09" w:author="Machado, Diana" w:date="2019-02-04T10:19:00Z"/>
                <w:rFonts w:ascii="Calibri" w:hAnsi="Calibri" w:cs="Calibri"/>
                <w:color w:val="000000"/>
                <w:sz w:val="16"/>
                <w:szCs w:val="16"/>
                <w:lang w:eastAsia="en-US"/>
              </w:rPr>
            </w:pPr>
            <w:ins w:id="2111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11" w:author="Machado, Diana" w:date="2019-02-04T10:19:00Z"/>
                <w:rFonts w:ascii="Calibri" w:hAnsi="Calibri" w:cs="Calibri"/>
                <w:color w:val="000000"/>
                <w:sz w:val="16"/>
                <w:szCs w:val="16"/>
                <w:lang w:eastAsia="en-US"/>
              </w:rPr>
            </w:pPr>
            <w:ins w:id="2111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13" w:author="Machado, Diana" w:date="2019-02-04T10:19:00Z"/>
                <w:rFonts w:ascii="Calibri" w:hAnsi="Calibri" w:cs="Calibri"/>
                <w:color w:val="000000"/>
                <w:sz w:val="16"/>
                <w:szCs w:val="16"/>
                <w:lang w:eastAsia="en-US"/>
              </w:rPr>
            </w:pPr>
            <w:ins w:id="21114" w:author="Machado, Diana" w:date="2019-02-04T10:19:00Z">
              <w:r w:rsidRPr="00D01C04">
                <w:rPr>
                  <w:rFonts w:ascii="Calibri" w:hAnsi="Calibri" w:cs="Calibri"/>
                  <w:color w:val="000000"/>
                  <w:sz w:val="16"/>
                  <w:szCs w:val="16"/>
                  <w:lang w:eastAsia="en-US"/>
                </w:rPr>
                <w:t xml:space="preserve">4,199,7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15" w:author="Machado, Diana" w:date="2019-02-04T10:19:00Z"/>
                <w:rFonts w:ascii="Calibri" w:hAnsi="Calibri" w:cs="Calibri"/>
                <w:color w:val="000000"/>
                <w:sz w:val="16"/>
                <w:szCs w:val="16"/>
                <w:lang w:eastAsia="en-US"/>
              </w:rPr>
            </w:pPr>
            <w:ins w:id="21116"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11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18" w:author="Machado, Diana" w:date="2019-02-04T10:19:00Z"/>
                <w:rFonts w:ascii="Calibri" w:hAnsi="Calibri" w:cs="Calibri"/>
                <w:color w:val="000000"/>
                <w:sz w:val="16"/>
                <w:szCs w:val="16"/>
                <w:lang w:eastAsia="en-US"/>
              </w:rPr>
            </w:pPr>
            <w:ins w:id="21119" w:author="Machado, Diana" w:date="2019-02-04T10:19:00Z">
              <w:r w:rsidRPr="00D01C04">
                <w:rPr>
                  <w:rFonts w:ascii="Calibri" w:hAnsi="Calibri" w:cs="Calibri"/>
                  <w:color w:val="000000"/>
                  <w:sz w:val="16"/>
                  <w:szCs w:val="16"/>
                  <w:lang w:eastAsia="en-US"/>
                </w:rPr>
                <w:t>326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20" w:author="Machado, Diana" w:date="2019-02-04T10:19:00Z"/>
                <w:rFonts w:ascii="Calibri" w:hAnsi="Calibri" w:cs="Calibri"/>
                <w:color w:val="000000"/>
                <w:sz w:val="16"/>
                <w:szCs w:val="16"/>
                <w:lang w:eastAsia="en-US"/>
              </w:rPr>
            </w:pPr>
            <w:ins w:id="211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22" w:author="Machado, Diana" w:date="2019-02-04T10:19:00Z"/>
                <w:rFonts w:ascii="Calibri" w:hAnsi="Calibri" w:cs="Calibri"/>
                <w:color w:val="000000"/>
                <w:sz w:val="16"/>
                <w:szCs w:val="16"/>
                <w:lang w:eastAsia="en-US"/>
              </w:rPr>
            </w:pPr>
            <w:ins w:id="211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24" w:author="Machado, Diana" w:date="2019-02-04T10:19:00Z"/>
                <w:rFonts w:ascii="Calibri" w:hAnsi="Calibri" w:cs="Calibri"/>
                <w:color w:val="000000"/>
                <w:sz w:val="16"/>
                <w:szCs w:val="16"/>
                <w:lang w:eastAsia="en-US"/>
              </w:rPr>
            </w:pPr>
            <w:ins w:id="21125" w:author="Machado, Diana" w:date="2019-02-04T10:19:00Z">
              <w:r w:rsidRPr="00D01C04">
                <w:rPr>
                  <w:rFonts w:ascii="Calibri" w:hAnsi="Calibri" w:cs="Calibri"/>
                  <w:color w:val="000000"/>
                  <w:sz w:val="16"/>
                  <w:szCs w:val="16"/>
                  <w:lang w:eastAsia="en-US"/>
                </w:rPr>
                <w:t xml:space="preserve">1,381,4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26" w:author="Machado, Diana" w:date="2019-02-04T10:19:00Z"/>
                <w:rFonts w:ascii="Calibri" w:hAnsi="Calibri" w:cs="Calibri"/>
                <w:color w:val="000000"/>
                <w:sz w:val="16"/>
                <w:szCs w:val="16"/>
                <w:lang w:eastAsia="en-US"/>
              </w:rPr>
            </w:pPr>
            <w:ins w:id="2112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28" w:author="Machado, Diana" w:date="2019-02-04T10:19:00Z"/>
                <w:rFonts w:ascii="Calibri" w:hAnsi="Calibri" w:cs="Calibri"/>
                <w:color w:val="000000"/>
                <w:sz w:val="16"/>
                <w:szCs w:val="16"/>
                <w:lang w:eastAsia="en-US"/>
              </w:rPr>
            </w:pPr>
            <w:ins w:id="211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30" w:author="Machado, Diana" w:date="2019-02-04T10:19:00Z"/>
                <w:rFonts w:ascii="Calibri" w:hAnsi="Calibri" w:cs="Calibri"/>
                <w:color w:val="000000"/>
                <w:sz w:val="16"/>
                <w:szCs w:val="16"/>
                <w:lang w:eastAsia="en-US"/>
              </w:rPr>
            </w:pPr>
            <w:ins w:id="211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32" w:author="Machado, Diana" w:date="2019-02-04T10:19:00Z"/>
                <w:rFonts w:ascii="Calibri" w:hAnsi="Calibri" w:cs="Calibri"/>
                <w:color w:val="000000"/>
                <w:sz w:val="16"/>
                <w:szCs w:val="16"/>
                <w:lang w:eastAsia="en-US"/>
              </w:rPr>
            </w:pPr>
            <w:ins w:id="2113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34" w:author="Machado, Diana" w:date="2019-02-04T10:19:00Z"/>
                <w:rFonts w:ascii="Calibri" w:hAnsi="Calibri" w:cs="Calibri"/>
                <w:color w:val="000000"/>
                <w:sz w:val="16"/>
                <w:szCs w:val="16"/>
                <w:lang w:eastAsia="en-US"/>
              </w:rPr>
            </w:pPr>
            <w:ins w:id="2113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36" w:author="Machado, Diana" w:date="2019-02-04T10:19:00Z"/>
                <w:rFonts w:ascii="Calibri" w:hAnsi="Calibri" w:cs="Calibri"/>
                <w:color w:val="000000"/>
                <w:sz w:val="16"/>
                <w:szCs w:val="16"/>
                <w:lang w:eastAsia="en-US"/>
              </w:rPr>
            </w:pPr>
            <w:ins w:id="21137" w:author="Machado, Diana" w:date="2019-02-04T10:19:00Z">
              <w:r w:rsidRPr="00D01C04">
                <w:rPr>
                  <w:rFonts w:ascii="Calibri" w:hAnsi="Calibri" w:cs="Calibri"/>
                  <w:color w:val="000000"/>
                  <w:sz w:val="16"/>
                  <w:szCs w:val="16"/>
                  <w:lang w:eastAsia="en-US"/>
                </w:rPr>
                <w:t xml:space="preserve">1,381,48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38" w:author="Machado, Diana" w:date="2019-02-04T10:19:00Z"/>
                <w:rFonts w:ascii="Calibri" w:hAnsi="Calibri" w:cs="Calibri"/>
                <w:color w:val="000000"/>
                <w:sz w:val="16"/>
                <w:szCs w:val="16"/>
                <w:lang w:eastAsia="en-US"/>
              </w:rPr>
            </w:pPr>
            <w:ins w:id="21139"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11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41" w:author="Machado, Diana" w:date="2019-02-04T10:19:00Z"/>
                <w:rFonts w:ascii="Calibri" w:hAnsi="Calibri" w:cs="Calibri"/>
                <w:color w:val="000000"/>
                <w:sz w:val="16"/>
                <w:szCs w:val="16"/>
                <w:lang w:eastAsia="en-US"/>
              </w:rPr>
            </w:pPr>
            <w:ins w:id="21142" w:author="Machado, Diana" w:date="2019-02-04T10:19:00Z">
              <w:r w:rsidRPr="00D01C04">
                <w:rPr>
                  <w:rFonts w:ascii="Calibri" w:hAnsi="Calibri" w:cs="Calibri"/>
                  <w:color w:val="000000"/>
                  <w:sz w:val="16"/>
                  <w:szCs w:val="16"/>
                  <w:lang w:eastAsia="en-US"/>
                </w:rPr>
                <w:t>3264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43" w:author="Machado, Diana" w:date="2019-02-04T10:19:00Z"/>
                <w:rFonts w:ascii="Calibri" w:hAnsi="Calibri" w:cs="Calibri"/>
                <w:color w:val="000000"/>
                <w:sz w:val="16"/>
                <w:szCs w:val="16"/>
                <w:lang w:eastAsia="en-US"/>
              </w:rPr>
            </w:pPr>
            <w:ins w:id="211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45" w:author="Machado, Diana" w:date="2019-02-04T10:19:00Z"/>
                <w:rFonts w:ascii="Calibri" w:hAnsi="Calibri" w:cs="Calibri"/>
                <w:color w:val="000000"/>
                <w:sz w:val="16"/>
                <w:szCs w:val="16"/>
                <w:lang w:eastAsia="en-US"/>
              </w:rPr>
            </w:pPr>
            <w:ins w:id="211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47" w:author="Machado, Diana" w:date="2019-02-04T10:19:00Z"/>
                <w:rFonts w:ascii="Calibri" w:hAnsi="Calibri" w:cs="Calibri"/>
                <w:color w:val="000000"/>
                <w:sz w:val="16"/>
                <w:szCs w:val="16"/>
                <w:lang w:eastAsia="en-US"/>
              </w:rPr>
            </w:pPr>
            <w:ins w:id="211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49" w:author="Machado, Diana" w:date="2019-02-04T10:19:00Z"/>
                <w:rFonts w:ascii="Calibri" w:hAnsi="Calibri" w:cs="Calibri"/>
                <w:color w:val="000000"/>
                <w:sz w:val="16"/>
                <w:szCs w:val="16"/>
                <w:lang w:eastAsia="en-US"/>
              </w:rPr>
            </w:pPr>
            <w:ins w:id="211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51" w:author="Machado, Diana" w:date="2019-02-04T10:19:00Z"/>
                <w:rFonts w:ascii="Calibri" w:hAnsi="Calibri" w:cs="Calibri"/>
                <w:color w:val="000000"/>
                <w:sz w:val="16"/>
                <w:szCs w:val="16"/>
                <w:lang w:eastAsia="en-US"/>
              </w:rPr>
            </w:pPr>
            <w:ins w:id="211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53" w:author="Machado, Diana" w:date="2019-02-04T10:19:00Z"/>
                <w:rFonts w:ascii="Calibri" w:hAnsi="Calibri" w:cs="Calibri"/>
                <w:color w:val="000000"/>
                <w:sz w:val="16"/>
                <w:szCs w:val="16"/>
                <w:lang w:eastAsia="en-US"/>
              </w:rPr>
            </w:pPr>
            <w:ins w:id="21154" w:author="Machado, Diana" w:date="2019-02-04T10:19:00Z">
              <w:r w:rsidRPr="00D01C04">
                <w:rPr>
                  <w:rFonts w:ascii="Calibri" w:hAnsi="Calibri" w:cs="Calibri"/>
                  <w:color w:val="000000"/>
                  <w:sz w:val="16"/>
                  <w:szCs w:val="16"/>
                  <w:lang w:eastAsia="en-US"/>
                </w:rPr>
                <w:t>0.4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55" w:author="Machado, Diana" w:date="2019-02-04T10:19:00Z"/>
                <w:rFonts w:ascii="Calibri" w:hAnsi="Calibri" w:cs="Calibri"/>
                <w:color w:val="000000"/>
                <w:sz w:val="16"/>
                <w:szCs w:val="16"/>
                <w:lang w:eastAsia="en-US"/>
              </w:rPr>
            </w:pPr>
            <w:ins w:id="21156" w:author="Machado, Diana" w:date="2019-02-04T10:19:00Z">
              <w:r w:rsidRPr="00D01C04">
                <w:rPr>
                  <w:rFonts w:ascii="Calibri" w:hAnsi="Calibri" w:cs="Calibri"/>
                  <w:color w:val="000000"/>
                  <w:sz w:val="16"/>
                  <w:szCs w:val="16"/>
                  <w:lang w:eastAsia="en-US"/>
                </w:rPr>
                <w:t xml:space="preserve">4,944,53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57" w:author="Machado, Diana" w:date="2019-02-04T10:19:00Z"/>
                <w:rFonts w:ascii="Calibri" w:hAnsi="Calibri" w:cs="Calibri"/>
                <w:color w:val="000000"/>
                <w:sz w:val="16"/>
                <w:szCs w:val="16"/>
                <w:lang w:eastAsia="en-US"/>
              </w:rPr>
            </w:pPr>
            <w:ins w:id="21158"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59" w:author="Machado, Diana" w:date="2019-02-04T10:19:00Z"/>
                <w:rFonts w:ascii="Calibri" w:hAnsi="Calibri" w:cs="Calibri"/>
                <w:color w:val="000000"/>
                <w:sz w:val="16"/>
                <w:szCs w:val="16"/>
                <w:lang w:eastAsia="en-US"/>
              </w:rPr>
            </w:pPr>
            <w:ins w:id="21160" w:author="Machado, Diana" w:date="2019-02-04T10:19:00Z">
              <w:r w:rsidRPr="00D01C04">
                <w:rPr>
                  <w:rFonts w:ascii="Calibri" w:hAnsi="Calibri" w:cs="Calibri"/>
                  <w:color w:val="000000"/>
                  <w:sz w:val="16"/>
                  <w:szCs w:val="16"/>
                  <w:lang w:eastAsia="en-US"/>
                </w:rPr>
                <w:t xml:space="preserve">5,030,4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61" w:author="Machado, Diana" w:date="2019-02-04T10:19:00Z"/>
                <w:rFonts w:ascii="Calibri" w:hAnsi="Calibri" w:cs="Calibri"/>
                <w:color w:val="000000"/>
                <w:sz w:val="16"/>
                <w:szCs w:val="16"/>
                <w:lang w:eastAsia="en-US"/>
              </w:rPr>
            </w:pPr>
            <w:ins w:id="2116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11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64" w:author="Machado, Diana" w:date="2019-02-04T10:19:00Z"/>
                <w:rFonts w:ascii="Calibri" w:hAnsi="Calibri" w:cs="Calibri"/>
                <w:color w:val="000000"/>
                <w:sz w:val="16"/>
                <w:szCs w:val="16"/>
                <w:lang w:eastAsia="en-US"/>
              </w:rPr>
            </w:pPr>
            <w:ins w:id="21165" w:author="Machado, Diana" w:date="2019-02-04T10:19:00Z">
              <w:r w:rsidRPr="00D01C04">
                <w:rPr>
                  <w:rFonts w:ascii="Calibri" w:hAnsi="Calibri" w:cs="Calibri"/>
                  <w:color w:val="000000"/>
                  <w:sz w:val="16"/>
                  <w:szCs w:val="16"/>
                  <w:lang w:eastAsia="en-US"/>
                </w:rPr>
                <w:t>326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66" w:author="Machado, Diana" w:date="2019-02-04T10:19:00Z"/>
                <w:rFonts w:ascii="Calibri" w:hAnsi="Calibri" w:cs="Calibri"/>
                <w:color w:val="000000"/>
                <w:sz w:val="16"/>
                <w:szCs w:val="16"/>
                <w:lang w:eastAsia="en-US"/>
              </w:rPr>
            </w:pPr>
            <w:ins w:id="2116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68" w:author="Machado, Diana" w:date="2019-02-04T10:19:00Z"/>
                <w:rFonts w:ascii="Calibri" w:hAnsi="Calibri" w:cs="Calibri"/>
                <w:color w:val="000000"/>
                <w:sz w:val="16"/>
                <w:szCs w:val="16"/>
                <w:lang w:eastAsia="en-US"/>
              </w:rPr>
            </w:pPr>
            <w:ins w:id="2116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70" w:author="Machado, Diana" w:date="2019-02-04T10:19:00Z"/>
                <w:rFonts w:ascii="Calibri" w:hAnsi="Calibri" w:cs="Calibri"/>
                <w:color w:val="000000"/>
                <w:sz w:val="16"/>
                <w:szCs w:val="16"/>
                <w:lang w:eastAsia="en-US"/>
              </w:rPr>
            </w:pPr>
            <w:ins w:id="211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72" w:author="Machado, Diana" w:date="2019-02-04T10:19:00Z"/>
                <w:rFonts w:ascii="Calibri" w:hAnsi="Calibri" w:cs="Calibri"/>
                <w:color w:val="000000"/>
                <w:sz w:val="16"/>
                <w:szCs w:val="16"/>
                <w:lang w:eastAsia="en-US"/>
              </w:rPr>
            </w:pPr>
            <w:ins w:id="211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74" w:author="Machado, Diana" w:date="2019-02-04T10:19:00Z"/>
                <w:rFonts w:ascii="Calibri" w:hAnsi="Calibri" w:cs="Calibri"/>
                <w:color w:val="000000"/>
                <w:sz w:val="16"/>
                <w:szCs w:val="16"/>
                <w:lang w:eastAsia="en-US"/>
              </w:rPr>
            </w:pPr>
            <w:ins w:id="211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76" w:author="Machado, Diana" w:date="2019-02-04T10:19:00Z"/>
                <w:rFonts w:ascii="Calibri" w:hAnsi="Calibri" w:cs="Calibri"/>
                <w:color w:val="000000"/>
                <w:sz w:val="16"/>
                <w:szCs w:val="16"/>
                <w:lang w:eastAsia="en-US"/>
              </w:rPr>
            </w:pPr>
            <w:ins w:id="211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78" w:author="Machado, Diana" w:date="2019-02-04T10:19:00Z"/>
                <w:rFonts w:ascii="Calibri" w:hAnsi="Calibri" w:cs="Calibri"/>
                <w:color w:val="000000"/>
                <w:sz w:val="16"/>
                <w:szCs w:val="16"/>
                <w:lang w:eastAsia="en-US"/>
              </w:rPr>
            </w:pPr>
            <w:ins w:id="21179" w:author="Machado, Diana" w:date="2019-02-04T10:19:00Z">
              <w:r w:rsidRPr="00D01C04">
                <w:rPr>
                  <w:rFonts w:ascii="Calibri" w:hAnsi="Calibri" w:cs="Calibri"/>
                  <w:color w:val="000000"/>
                  <w:sz w:val="16"/>
                  <w:szCs w:val="16"/>
                  <w:lang w:eastAsia="en-US"/>
                </w:rPr>
                <w:t xml:space="preserve">4,217,1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80" w:author="Machado, Diana" w:date="2019-02-04T10:19:00Z"/>
                <w:rFonts w:ascii="Calibri" w:hAnsi="Calibri" w:cs="Calibri"/>
                <w:color w:val="000000"/>
                <w:sz w:val="16"/>
                <w:szCs w:val="16"/>
                <w:lang w:eastAsia="en-US"/>
              </w:rPr>
            </w:pPr>
            <w:ins w:id="21181"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82" w:author="Machado, Diana" w:date="2019-02-04T10:19:00Z"/>
                <w:rFonts w:ascii="Calibri" w:hAnsi="Calibri" w:cs="Calibri"/>
                <w:color w:val="000000"/>
                <w:sz w:val="16"/>
                <w:szCs w:val="16"/>
                <w:lang w:eastAsia="en-US"/>
              </w:rPr>
            </w:pPr>
            <w:ins w:id="21183" w:author="Machado, Diana" w:date="2019-02-04T10:19:00Z">
              <w:r w:rsidRPr="00D01C04">
                <w:rPr>
                  <w:rFonts w:ascii="Calibri" w:hAnsi="Calibri" w:cs="Calibri"/>
                  <w:color w:val="000000"/>
                  <w:sz w:val="16"/>
                  <w:szCs w:val="16"/>
                  <w:lang w:eastAsia="en-US"/>
                </w:rPr>
                <w:t xml:space="preserve">4,272,7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84" w:author="Machado, Diana" w:date="2019-02-04T10:19:00Z"/>
                <w:rFonts w:ascii="Calibri" w:hAnsi="Calibri" w:cs="Calibri"/>
                <w:color w:val="000000"/>
                <w:sz w:val="16"/>
                <w:szCs w:val="16"/>
                <w:lang w:eastAsia="en-US"/>
              </w:rPr>
            </w:pPr>
            <w:ins w:id="2118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11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87" w:author="Machado, Diana" w:date="2019-02-04T10:19:00Z"/>
                <w:rFonts w:ascii="Calibri" w:hAnsi="Calibri" w:cs="Calibri"/>
                <w:color w:val="000000"/>
                <w:sz w:val="16"/>
                <w:szCs w:val="16"/>
                <w:lang w:eastAsia="en-US"/>
              </w:rPr>
            </w:pPr>
            <w:ins w:id="21188" w:author="Machado, Diana" w:date="2019-02-04T10:19:00Z">
              <w:r w:rsidRPr="00D01C04">
                <w:rPr>
                  <w:rFonts w:ascii="Calibri" w:hAnsi="Calibri" w:cs="Calibri"/>
                  <w:color w:val="000000"/>
                  <w:sz w:val="16"/>
                  <w:szCs w:val="16"/>
                  <w:lang w:eastAsia="en-US"/>
                </w:rPr>
                <w:t>3264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89" w:author="Machado, Diana" w:date="2019-02-04T10:19:00Z"/>
                <w:rFonts w:ascii="Calibri" w:hAnsi="Calibri" w:cs="Calibri"/>
                <w:color w:val="000000"/>
                <w:sz w:val="16"/>
                <w:szCs w:val="16"/>
                <w:lang w:eastAsia="en-US"/>
              </w:rPr>
            </w:pPr>
            <w:ins w:id="2119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91" w:author="Machado, Diana" w:date="2019-02-04T10:19:00Z"/>
                <w:rFonts w:ascii="Calibri" w:hAnsi="Calibri" w:cs="Calibri"/>
                <w:color w:val="000000"/>
                <w:sz w:val="16"/>
                <w:szCs w:val="16"/>
                <w:lang w:eastAsia="en-US"/>
              </w:rPr>
            </w:pPr>
            <w:ins w:id="2119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93" w:author="Machado, Diana" w:date="2019-02-04T10:19:00Z"/>
                <w:rFonts w:ascii="Calibri" w:hAnsi="Calibri" w:cs="Calibri"/>
                <w:color w:val="000000"/>
                <w:sz w:val="16"/>
                <w:szCs w:val="16"/>
                <w:lang w:eastAsia="en-US"/>
              </w:rPr>
            </w:pPr>
            <w:ins w:id="211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95" w:author="Machado, Diana" w:date="2019-02-04T10:19:00Z"/>
                <w:rFonts w:ascii="Calibri" w:hAnsi="Calibri" w:cs="Calibri"/>
                <w:color w:val="000000"/>
                <w:sz w:val="16"/>
                <w:szCs w:val="16"/>
                <w:lang w:eastAsia="en-US"/>
              </w:rPr>
            </w:pPr>
            <w:ins w:id="211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97" w:author="Machado, Diana" w:date="2019-02-04T10:19:00Z"/>
                <w:rFonts w:ascii="Calibri" w:hAnsi="Calibri" w:cs="Calibri"/>
                <w:color w:val="000000"/>
                <w:sz w:val="16"/>
                <w:szCs w:val="16"/>
                <w:lang w:eastAsia="en-US"/>
              </w:rPr>
            </w:pPr>
            <w:ins w:id="211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99" w:author="Machado, Diana" w:date="2019-02-04T10:19:00Z"/>
                <w:rFonts w:ascii="Calibri" w:hAnsi="Calibri" w:cs="Calibri"/>
                <w:color w:val="000000"/>
                <w:sz w:val="16"/>
                <w:szCs w:val="16"/>
                <w:lang w:eastAsia="en-US"/>
              </w:rPr>
            </w:pPr>
            <w:ins w:id="212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01" w:author="Machado, Diana" w:date="2019-02-04T10:19:00Z"/>
                <w:rFonts w:ascii="Calibri" w:hAnsi="Calibri" w:cs="Calibri"/>
                <w:color w:val="000000"/>
                <w:sz w:val="16"/>
                <w:szCs w:val="16"/>
                <w:lang w:eastAsia="en-US"/>
              </w:rPr>
            </w:pPr>
            <w:ins w:id="21202" w:author="Machado, Diana" w:date="2019-02-04T10:19:00Z">
              <w:r w:rsidRPr="00D01C04">
                <w:rPr>
                  <w:rFonts w:ascii="Calibri" w:hAnsi="Calibri" w:cs="Calibri"/>
                  <w:color w:val="000000"/>
                  <w:sz w:val="16"/>
                  <w:szCs w:val="16"/>
                  <w:lang w:eastAsia="en-US"/>
                </w:rPr>
                <w:t xml:space="preserve">7,430,90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03" w:author="Machado, Diana" w:date="2019-02-04T10:19:00Z"/>
                <w:rFonts w:ascii="Calibri" w:hAnsi="Calibri" w:cs="Calibri"/>
                <w:color w:val="000000"/>
                <w:sz w:val="16"/>
                <w:szCs w:val="16"/>
                <w:lang w:eastAsia="en-US"/>
              </w:rPr>
            </w:pPr>
            <w:ins w:id="21204"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05" w:author="Machado, Diana" w:date="2019-02-04T10:19:00Z"/>
                <w:rFonts w:ascii="Calibri" w:hAnsi="Calibri" w:cs="Calibri"/>
                <w:color w:val="000000"/>
                <w:sz w:val="16"/>
                <w:szCs w:val="16"/>
                <w:lang w:eastAsia="en-US"/>
              </w:rPr>
            </w:pPr>
            <w:ins w:id="21206" w:author="Machado, Diana" w:date="2019-02-04T10:19:00Z">
              <w:r w:rsidRPr="00D01C04">
                <w:rPr>
                  <w:rFonts w:ascii="Calibri" w:hAnsi="Calibri" w:cs="Calibri"/>
                  <w:color w:val="000000"/>
                  <w:sz w:val="16"/>
                  <w:szCs w:val="16"/>
                  <w:lang w:eastAsia="en-US"/>
                </w:rPr>
                <w:t xml:space="preserve">7,595,3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07" w:author="Machado, Diana" w:date="2019-02-04T10:19:00Z"/>
                <w:rFonts w:ascii="Calibri" w:hAnsi="Calibri" w:cs="Calibri"/>
                <w:color w:val="000000"/>
                <w:sz w:val="16"/>
                <w:szCs w:val="16"/>
                <w:lang w:eastAsia="en-US"/>
              </w:rPr>
            </w:pPr>
            <w:ins w:id="21208"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12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10" w:author="Machado, Diana" w:date="2019-02-04T10:19:00Z"/>
                <w:rFonts w:ascii="Calibri" w:hAnsi="Calibri" w:cs="Calibri"/>
                <w:color w:val="000000"/>
                <w:sz w:val="16"/>
                <w:szCs w:val="16"/>
                <w:lang w:eastAsia="en-US"/>
              </w:rPr>
            </w:pPr>
            <w:ins w:id="21211" w:author="Machado, Diana" w:date="2019-02-04T10:19:00Z">
              <w:r w:rsidRPr="00D01C04">
                <w:rPr>
                  <w:rFonts w:ascii="Calibri" w:hAnsi="Calibri" w:cs="Calibri"/>
                  <w:color w:val="000000"/>
                  <w:sz w:val="16"/>
                  <w:szCs w:val="16"/>
                  <w:lang w:eastAsia="en-US"/>
                </w:rPr>
                <w:t>326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12" w:author="Machado, Diana" w:date="2019-02-04T10:19:00Z"/>
                <w:rFonts w:ascii="Calibri" w:hAnsi="Calibri" w:cs="Calibri"/>
                <w:color w:val="000000"/>
                <w:sz w:val="16"/>
                <w:szCs w:val="16"/>
                <w:lang w:eastAsia="en-US"/>
              </w:rPr>
            </w:pPr>
            <w:ins w:id="212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14" w:author="Machado, Diana" w:date="2019-02-04T10:19:00Z"/>
                <w:rFonts w:ascii="Calibri" w:hAnsi="Calibri" w:cs="Calibri"/>
                <w:color w:val="000000"/>
                <w:sz w:val="16"/>
                <w:szCs w:val="16"/>
                <w:lang w:eastAsia="en-US"/>
              </w:rPr>
            </w:pPr>
            <w:ins w:id="212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16" w:author="Machado, Diana" w:date="2019-02-04T10:19:00Z"/>
                <w:rFonts w:ascii="Calibri" w:hAnsi="Calibri" w:cs="Calibri"/>
                <w:color w:val="000000"/>
                <w:sz w:val="16"/>
                <w:szCs w:val="16"/>
                <w:lang w:eastAsia="en-US"/>
              </w:rPr>
            </w:pPr>
            <w:ins w:id="21217" w:author="Machado, Diana" w:date="2019-02-04T10:19:00Z">
              <w:r w:rsidRPr="00D01C04">
                <w:rPr>
                  <w:rFonts w:ascii="Calibri" w:hAnsi="Calibri" w:cs="Calibri"/>
                  <w:color w:val="000000"/>
                  <w:sz w:val="16"/>
                  <w:szCs w:val="16"/>
                  <w:lang w:eastAsia="en-US"/>
                </w:rPr>
                <w:t xml:space="preserve">684,2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18" w:author="Machado, Diana" w:date="2019-02-04T10:19:00Z"/>
                <w:rFonts w:ascii="Calibri" w:hAnsi="Calibri" w:cs="Calibri"/>
                <w:color w:val="000000"/>
                <w:sz w:val="16"/>
                <w:szCs w:val="16"/>
                <w:lang w:eastAsia="en-US"/>
              </w:rPr>
            </w:pPr>
            <w:ins w:id="2121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20" w:author="Machado, Diana" w:date="2019-02-04T10:19:00Z"/>
                <w:rFonts w:ascii="Calibri" w:hAnsi="Calibri" w:cs="Calibri"/>
                <w:color w:val="000000"/>
                <w:sz w:val="16"/>
                <w:szCs w:val="16"/>
                <w:lang w:eastAsia="en-US"/>
              </w:rPr>
            </w:pPr>
            <w:ins w:id="212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22" w:author="Machado, Diana" w:date="2019-02-04T10:19:00Z"/>
                <w:rFonts w:ascii="Calibri" w:hAnsi="Calibri" w:cs="Calibri"/>
                <w:color w:val="000000"/>
                <w:sz w:val="16"/>
                <w:szCs w:val="16"/>
                <w:lang w:eastAsia="en-US"/>
              </w:rPr>
            </w:pPr>
            <w:ins w:id="212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24" w:author="Machado, Diana" w:date="2019-02-04T10:19:00Z"/>
                <w:rFonts w:ascii="Calibri" w:hAnsi="Calibri" w:cs="Calibri"/>
                <w:color w:val="000000"/>
                <w:sz w:val="16"/>
                <w:szCs w:val="16"/>
                <w:lang w:eastAsia="en-US"/>
              </w:rPr>
            </w:pPr>
            <w:ins w:id="2122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26" w:author="Machado, Diana" w:date="2019-02-04T10:19:00Z"/>
                <w:rFonts w:ascii="Calibri" w:hAnsi="Calibri" w:cs="Calibri"/>
                <w:color w:val="000000"/>
                <w:sz w:val="16"/>
                <w:szCs w:val="16"/>
                <w:lang w:eastAsia="en-US"/>
              </w:rPr>
            </w:pPr>
            <w:ins w:id="2122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28" w:author="Machado, Diana" w:date="2019-02-04T10:19:00Z"/>
                <w:rFonts w:ascii="Calibri" w:hAnsi="Calibri" w:cs="Calibri"/>
                <w:color w:val="000000"/>
                <w:sz w:val="16"/>
                <w:szCs w:val="16"/>
                <w:lang w:eastAsia="en-US"/>
              </w:rPr>
            </w:pPr>
            <w:ins w:id="21229" w:author="Machado, Diana" w:date="2019-02-04T10:19:00Z">
              <w:r w:rsidRPr="00D01C04">
                <w:rPr>
                  <w:rFonts w:ascii="Calibri" w:hAnsi="Calibri" w:cs="Calibri"/>
                  <w:color w:val="000000"/>
                  <w:sz w:val="16"/>
                  <w:szCs w:val="16"/>
                  <w:lang w:eastAsia="en-US"/>
                </w:rPr>
                <w:t xml:space="preserve">684,2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30" w:author="Machado, Diana" w:date="2019-02-04T10:19:00Z"/>
                <w:rFonts w:ascii="Calibri" w:hAnsi="Calibri" w:cs="Calibri"/>
                <w:color w:val="000000"/>
                <w:sz w:val="16"/>
                <w:szCs w:val="16"/>
                <w:lang w:eastAsia="en-US"/>
              </w:rPr>
            </w:pPr>
            <w:ins w:id="21231"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12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33" w:author="Machado, Diana" w:date="2019-02-04T10:19:00Z"/>
                <w:rFonts w:ascii="Calibri" w:hAnsi="Calibri" w:cs="Calibri"/>
                <w:color w:val="000000"/>
                <w:sz w:val="16"/>
                <w:szCs w:val="16"/>
                <w:lang w:eastAsia="en-US"/>
              </w:rPr>
            </w:pPr>
            <w:ins w:id="21234" w:author="Machado, Diana" w:date="2019-02-04T10:19:00Z">
              <w:r w:rsidRPr="00D01C04">
                <w:rPr>
                  <w:rFonts w:ascii="Calibri" w:hAnsi="Calibri" w:cs="Calibri"/>
                  <w:color w:val="000000"/>
                  <w:sz w:val="16"/>
                  <w:szCs w:val="16"/>
                  <w:lang w:eastAsia="en-US"/>
                </w:rPr>
                <w:t>326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35" w:author="Machado, Diana" w:date="2019-02-04T10:19:00Z"/>
                <w:rFonts w:ascii="Calibri" w:hAnsi="Calibri" w:cs="Calibri"/>
                <w:color w:val="000000"/>
                <w:sz w:val="16"/>
                <w:szCs w:val="16"/>
                <w:lang w:eastAsia="en-US"/>
              </w:rPr>
            </w:pPr>
            <w:ins w:id="2123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37" w:author="Machado, Diana" w:date="2019-02-04T10:19:00Z"/>
                <w:rFonts w:ascii="Calibri" w:hAnsi="Calibri" w:cs="Calibri"/>
                <w:color w:val="000000"/>
                <w:sz w:val="16"/>
                <w:szCs w:val="16"/>
                <w:lang w:eastAsia="en-US"/>
              </w:rPr>
            </w:pPr>
            <w:ins w:id="2123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39" w:author="Machado, Diana" w:date="2019-02-04T10:19:00Z"/>
                <w:rFonts w:ascii="Calibri" w:hAnsi="Calibri" w:cs="Calibri"/>
                <w:color w:val="000000"/>
                <w:sz w:val="16"/>
                <w:szCs w:val="16"/>
                <w:lang w:eastAsia="en-US"/>
              </w:rPr>
            </w:pPr>
            <w:ins w:id="212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41" w:author="Machado, Diana" w:date="2019-02-04T10:19:00Z"/>
                <w:rFonts w:ascii="Calibri" w:hAnsi="Calibri" w:cs="Calibri"/>
                <w:color w:val="000000"/>
                <w:sz w:val="16"/>
                <w:szCs w:val="16"/>
                <w:lang w:eastAsia="en-US"/>
              </w:rPr>
            </w:pPr>
            <w:ins w:id="212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43" w:author="Machado, Diana" w:date="2019-02-04T10:19:00Z"/>
                <w:rFonts w:ascii="Calibri" w:hAnsi="Calibri" w:cs="Calibri"/>
                <w:color w:val="000000"/>
                <w:sz w:val="16"/>
                <w:szCs w:val="16"/>
                <w:lang w:eastAsia="en-US"/>
              </w:rPr>
            </w:pPr>
            <w:ins w:id="212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45" w:author="Machado, Diana" w:date="2019-02-04T10:19:00Z"/>
                <w:rFonts w:ascii="Calibri" w:hAnsi="Calibri" w:cs="Calibri"/>
                <w:color w:val="000000"/>
                <w:sz w:val="16"/>
                <w:szCs w:val="16"/>
                <w:lang w:eastAsia="en-US"/>
              </w:rPr>
            </w:pPr>
            <w:ins w:id="212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47" w:author="Machado, Diana" w:date="2019-02-04T10:19:00Z"/>
                <w:rFonts w:ascii="Calibri" w:hAnsi="Calibri" w:cs="Calibri"/>
                <w:color w:val="000000"/>
                <w:sz w:val="16"/>
                <w:szCs w:val="16"/>
                <w:lang w:eastAsia="en-US"/>
              </w:rPr>
            </w:pPr>
            <w:ins w:id="21248" w:author="Machado, Diana" w:date="2019-02-04T10:19:00Z">
              <w:r w:rsidRPr="00D01C04">
                <w:rPr>
                  <w:rFonts w:ascii="Calibri" w:hAnsi="Calibri" w:cs="Calibri"/>
                  <w:color w:val="000000"/>
                  <w:sz w:val="16"/>
                  <w:szCs w:val="16"/>
                  <w:lang w:eastAsia="en-US"/>
                </w:rPr>
                <w:t xml:space="preserve">13,282,3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49" w:author="Machado, Diana" w:date="2019-02-04T10:19:00Z"/>
                <w:rFonts w:ascii="Calibri" w:hAnsi="Calibri" w:cs="Calibri"/>
                <w:color w:val="000000"/>
                <w:sz w:val="16"/>
                <w:szCs w:val="16"/>
                <w:lang w:eastAsia="en-US"/>
              </w:rPr>
            </w:pPr>
            <w:ins w:id="21250"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51" w:author="Machado, Diana" w:date="2019-02-04T10:19:00Z"/>
                <w:rFonts w:ascii="Calibri" w:hAnsi="Calibri" w:cs="Calibri"/>
                <w:color w:val="000000"/>
                <w:sz w:val="16"/>
                <w:szCs w:val="16"/>
                <w:lang w:eastAsia="en-US"/>
              </w:rPr>
            </w:pPr>
            <w:ins w:id="21252" w:author="Machado, Diana" w:date="2019-02-04T10:19:00Z">
              <w:r w:rsidRPr="00D01C04">
                <w:rPr>
                  <w:rFonts w:ascii="Calibri" w:hAnsi="Calibri" w:cs="Calibri"/>
                  <w:color w:val="000000"/>
                  <w:sz w:val="16"/>
                  <w:szCs w:val="16"/>
                  <w:lang w:eastAsia="en-US"/>
                </w:rPr>
                <w:t xml:space="preserve">13,731,3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53" w:author="Machado, Diana" w:date="2019-02-04T10:19:00Z"/>
                <w:rFonts w:ascii="Calibri" w:hAnsi="Calibri" w:cs="Calibri"/>
                <w:color w:val="000000"/>
                <w:sz w:val="16"/>
                <w:szCs w:val="16"/>
                <w:lang w:eastAsia="en-US"/>
              </w:rPr>
            </w:pPr>
            <w:ins w:id="21254"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12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56" w:author="Machado, Diana" w:date="2019-02-04T10:19:00Z"/>
                <w:rFonts w:ascii="Calibri" w:hAnsi="Calibri" w:cs="Calibri"/>
                <w:color w:val="000000"/>
                <w:sz w:val="16"/>
                <w:szCs w:val="16"/>
                <w:lang w:eastAsia="en-US"/>
              </w:rPr>
            </w:pPr>
            <w:ins w:id="21257" w:author="Machado, Diana" w:date="2019-02-04T10:19:00Z">
              <w:r w:rsidRPr="00D01C04">
                <w:rPr>
                  <w:rFonts w:ascii="Calibri" w:hAnsi="Calibri" w:cs="Calibri"/>
                  <w:color w:val="000000"/>
                  <w:sz w:val="16"/>
                  <w:szCs w:val="16"/>
                  <w:lang w:eastAsia="en-US"/>
                </w:rPr>
                <w:t>326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58" w:author="Machado, Diana" w:date="2019-02-04T10:19:00Z"/>
                <w:rFonts w:ascii="Calibri" w:hAnsi="Calibri" w:cs="Calibri"/>
                <w:color w:val="000000"/>
                <w:sz w:val="16"/>
                <w:szCs w:val="16"/>
                <w:lang w:eastAsia="en-US"/>
              </w:rPr>
            </w:pPr>
            <w:ins w:id="212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60" w:author="Machado, Diana" w:date="2019-02-04T10:19:00Z"/>
                <w:rFonts w:ascii="Calibri" w:hAnsi="Calibri" w:cs="Calibri"/>
                <w:color w:val="000000"/>
                <w:sz w:val="16"/>
                <w:szCs w:val="16"/>
                <w:lang w:eastAsia="en-US"/>
              </w:rPr>
            </w:pPr>
            <w:ins w:id="212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62" w:author="Machado, Diana" w:date="2019-02-04T10:19:00Z"/>
                <w:rFonts w:ascii="Calibri" w:hAnsi="Calibri" w:cs="Calibri"/>
                <w:color w:val="000000"/>
                <w:sz w:val="16"/>
                <w:szCs w:val="16"/>
                <w:lang w:eastAsia="en-US"/>
              </w:rPr>
            </w:pPr>
            <w:ins w:id="212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64" w:author="Machado, Diana" w:date="2019-02-04T10:19:00Z"/>
                <w:rFonts w:ascii="Calibri" w:hAnsi="Calibri" w:cs="Calibri"/>
                <w:color w:val="000000"/>
                <w:sz w:val="16"/>
                <w:szCs w:val="16"/>
                <w:lang w:eastAsia="en-US"/>
              </w:rPr>
            </w:pPr>
            <w:ins w:id="212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66" w:author="Machado, Diana" w:date="2019-02-04T10:19:00Z"/>
                <w:rFonts w:ascii="Calibri" w:hAnsi="Calibri" w:cs="Calibri"/>
                <w:color w:val="000000"/>
                <w:sz w:val="16"/>
                <w:szCs w:val="16"/>
                <w:lang w:eastAsia="en-US"/>
              </w:rPr>
            </w:pPr>
            <w:ins w:id="212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68" w:author="Machado, Diana" w:date="2019-02-04T10:19:00Z"/>
                <w:rFonts w:ascii="Calibri" w:hAnsi="Calibri" w:cs="Calibri"/>
                <w:color w:val="000000"/>
                <w:sz w:val="16"/>
                <w:szCs w:val="16"/>
                <w:lang w:eastAsia="en-US"/>
              </w:rPr>
            </w:pPr>
            <w:ins w:id="212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70" w:author="Machado, Diana" w:date="2019-02-04T10:19:00Z"/>
                <w:rFonts w:ascii="Calibri" w:hAnsi="Calibri" w:cs="Calibri"/>
                <w:color w:val="000000"/>
                <w:sz w:val="16"/>
                <w:szCs w:val="16"/>
                <w:lang w:eastAsia="en-US"/>
              </w:rPr>
            </w:pPr>
            <w:ins w:id="21271" w:author="Machado, Diana" w:date="2019-02-04T10:19:00Z">
              <w:r w:rsidRPr="00D01C04">
                <w:rPr>
                  <w:rFonts w:ascii="Calibri" w:hAnsi="Calibri" w:cs="Calibri"/>
                  <w:color w:val="000000"/>
                  <w:sz w:val="16"/>
                  <w:szCs w:val="16"/>
                  <w:lang w:eastAsia="en-US"/>
                </w:rPr>
                <w:t xml:space="preserve">7,623,8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72" w:author="Machado, Diana" w:date="2019-02-04T10:19:00Z"/>
                <w:rFonts w:ascii="Calibri" w:hAnsi="Calibri" w:cs="Calibri"/>
                <w:color w:val="000000"/>
                <w:sz w:val="16"/>
                <w:szCs w:val="16"/>
                <w:lang w:eastAsia="en-US"/>
              </w:rPr>
            </w:pPr>
            <w:ins w:id="21273"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74" w:author="Machado, Diana" w:date="2019-02-04T10:19:00Z"/>
                <w:rFonts w:ascii="Calibri" w:hAnsi="Calibri" w:cs="Calibri"/>
                <w:color w:val="000000"/>
                <w:sz w:val="16"/>
                <w:szCs w:val="16"/>
                <w:lang w:eastAsia="en-US"/>
              </w:rPr>
            </w:pPr>
            <w:ins w:id="21275" w:author="Machado, Diana" w:date="2019-02-04T10:19:00Z">
              <w:r w:rsidRPr="00D01C04">
                <w:rPr>
                  <w:rFonts w:ascii="Calibri" w:hAnsi="Calibri" w:cs="Calibri"/>
                  <w:color w:val="000000"/>
                  <w:sz w:val="16"/>
                  <w:szCs w:val="16"/>
                  <w:lang w:eastAsia="en-US"/>
                </w:rPr>
                <w:t xml:space="preserve">7,623,8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76" w:author="Machado, Diana" w:date="2019-02-04T10:19:00Z"/>
                <w:rFonts w:ascii="Calibri" w:hAnsi="Calibri" w:cs="Calibri"/>
                <w:color w:val="000000"/>
                <w:sz w:val="16"/>
                <w:szCs w:val="16"/>
                <w:lang w:eastAsia="en-US"/>
              </w:rPr>
            </w:pPr>
            <w:ins w:id="21277"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12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79" w:author="Machado, Diana" w:date="2019-02-04T10:19:00Z"/>
                <w:rFonts w:ascii="Calibri" w:hAnsi="Calibri" w:cs="Calibri"/>
                <w:color w:val="000000"/>
                <w:sz w:val="16"/>
                <w:szCs w:val="16"/>
                <w:lang w:eastAsia="en-US"/>
              </w:rPr>
            </w:pPr>
            <w:ins w:id="21280" w:author="Machado, Diana" w:date="2019-02-04T10:19:00Z">
              <w:r w:rsidRPr="00D01C04">
                <w:rPr>
                  <w:rFonts w:ascii="Calibri" w:hAnsi="Calibri" w:cs="Calibri"/>
                  <w:color w:val="000000"/>
                  <w:sz w:val="16"/>
                  <w:szCs w:val="16"/>
                  <w:lang w:eastAsia="en-US"/>
                </w:rPr>
                <w:t>326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81" w:author="Machado, Diana" w:date="2019-02-04T10:19:00Z"/>
                <w:rFonts w:ascii="Calibri" w:hAnsi="Calibri" w:cs="Calibri"/>
                <w:color w:val="000000"/>
                <w:sz w:val="16"/>
                <w:szCs w:val="16"/>
                <w:lang w:eastAsia="en-US"/>
              </w:rPr>
            </w:pPr>
            <w:ins w:id="212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83" w:author="Machado, Diana" w:date="2019-02-04T10:19:00Z"/>
                <w:rFonts w:ascii="Calibri" w:hAnsi="Calibri" w:cs="Calibri"/>
                <w:color w:val="000000"/>
                <w:sz w:val="16"/>
                <w:szCs w:val="16"/>
                <w:lang w:eastAsia="en-US"/>
              </w:rPr>
            </w:pPr>
            <w:ins w:id="212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85" w:author="Machado, Diana" w:date="2019-02-04T10:19:00Z"/>
                <w:rFonts w:ascii="Calibri" w:hAnsi="Calibri" w:cs="Calibri"/>
                <w:color w:val="000000"/>
                <w:sz w:val="16"/>
                <w:szCs w:val="16"/>
                <w:lang w:eastAsia="en-US"/>
              </w:rPr>
            </w:pPr>
            <w:ins w:id="21286" w:author="Machado, Diana" w:date="2019-02-04T10:19:00Z">
              <w:r w:rsidRPr="00D01C04">
                <w:rPr>
                  <w:rFonts w:ascii="Calibri" w:hAnsi="Calibri" w:cs="Calibri"/>
                  <w:color w:val="000000"/>
                  <w:sz w:val="16"/>
                  <w:szCs w:val="16"/>
                  <w:lang w:eastAsia="en-US"/>
                </w:rPr>
                <w:t xml:space="preserve">771,3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87" w:author="Machado, Diana" w:date="2019-02-04T10:19:00Z"/>
                <w:rFonts w:ascii="Calibri" w:hAnsi="Calibri" w:cs="Calibri"/>
                <w:color w:val="000000"/>
                <w:sz w:val="16"/>
                <w:szCs w:val="16"/>
                <w:lang w:eastAsia="en-US"/>
              </w:rPr>
            </w:pPr>
            <w:ins w:id="2128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89" w:author="Machado, Diana" w:date="2019-02-04T10:19:00Z"/>
                <w:rFonts w:ascii="Calibri" w:hAnsi="Calibri" w:cs="Calibri"/>
                <w:color w:val="000000"/>
                <w:sz w:val="16"/>
                <w:szCs w:val="16"/>
                <w:lang w:eastAsia="en-US"/>
              </w:rPr>
            </w:pPr>
            <w:ins w:id="212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91" w:author="Machado, Diana" w:date="2019-02-04T10:19:00Z"/>
                <w:rFonts w:ascii="Calibri" w:hAnsi="Calibri" w:cs="Calibri"/>
                <w:color w:val="000000"/>
                <w:sz w:val="16"/>
                <w:szCs w:val="16"/>
                <w:lang w:eastAsia="en-US"/>
              </w:rPr>
            </w:pPr>
            <w:ins w:id="212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93" w:author="Machado, Diana" w:date="2019-02-04T10:19:00Z"/>
                <w:rFonts w:ascii="Calibri" w:hAnsi="Calibri" w:cs="Calibri"/>
                <w:color w:val="000000"/>
                <w:sz w:val="16"/>
                <w:szCs w:val="16"/>
                <w:lang w:eastAsia="en-US"/>
              </w:rPr>
            </w:pPr>
            <w:ins w:id="21294" w:author="Machado, Diana" w:date="2019-02-04T10:19:00Z">
              <w:r w:rsidRPr="00D01C04">
                <w:rPr>
                  <w:rFonts w:ascii="Calibri" w:hAnsi="Calibri" w:cs="Calibri"/>
                  <w:color w:val="000000"/>
                  <w:sz w:val="16"/>
                  <w:szCs w:val="16"/>
                  <w:lang w:eastAsia="en-US"/>
                </w:rPr>
                <w:t xml:space="preserve">774,0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95" w:author="Machado, Diana" w:date="2019-02-04T10:19:00Z"/>
                <w:rFonts w:ascii="Calibri" w:hAnsi="Calibri" w:cs="Calibri"/>
                <w:color w:val="000000"/>
                <w:sz w:val="16"/>
                <w:szCs w:val="16"/>
                <w:lang w:eastAsia="en-US"/>
              </w:rPr>
            </w:pPr>
            <w:ins w:id="21296"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97" w:author="Machado, Diana" w:date="2019-02-04T10:19:00Z"/>
                <w:rFonts w:ascii="Calibri" w:hAnsi="Calibri" w:cs="Calibri"/>
                <w:color w:val="000000"/>
                <w:sz w:val="16"/>
                <w:szCs w:val="16"/>
                <w:lang w:eastAsia="en-US"/>
              </w:rPr>
            </w:pPr>
            <w:ins w:id="21298" w:author="Machado, Diana" w:date="2019-02-04T10:19:00Z">
              <w:r w:rsidRPr="00D01C04">
                <w:rPr>
                  <w:rFonts w:ascii="Calibri" w:hAnsi="Calibri" w:cs="Calibri"/>
                  <w:color w:val="000000"/>
                  <w:sz w:val="16"/>
                  <w:szCs w:val="16"/>
                  <w:lang w:eastAsia="en-US"/>
                </w:rPr>
                <w:t xml:space="preserve">1,545,3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99" w:author="Machado, Diana" w:date="2019-02-04T10:19:00Z"/>
                <w:rFonts w:ascii="Calibri" w:hAnsi="Calibri" w:cs="Calibri"/>
                <w:color w:val="000000"/>
                <w:sz w:val="16"/>
                <w:szCs w:val="16"/>
                <w:lang w:eastAsia="en-US"/>
              </w:rPr>
            </w:pPr>
            <w:ins w:id="2130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13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02" w:author="Machado, Diana" w:date="2019-02-04T10:19:00Z"/>
                <w:rFonts w:ascii="Calibri" w:hAnsi="Calibri" w:cs="Calibri"/>
                <w:color w:val="000000"/>
                <w:sz w:val="16"/>
                <w:szCs w:val="16"/>
                <w:lang w:eastAsia="en-US"/>
              </w:rPr>
            </w:pPr>
            <w:ins w:id="21303" w:author="Machado, Diana" w:date="2019-02-04T10:19:00Z">
              <w:r w:rsidRPr="00D01C04">
                <w:rPr>
                  <w:rFonts w:ascii="Calibri" w:hAnsi="Calibri" w:cs="Calibri"/>
                  <w:color w:val="000000"/>
                  <w:sz w:val="16"/>
                  <w:szCs w:val="16"/>
                  <w:lang w:eastAsia="en-US"/>
                </w:rPr>
                <w:t>326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04" w:author="Machado, Diana" w:date="2019-02-04T10:19:00Z"/>
                <w:rFonts w:ascii="Calibri" w:hAnsi="Calibri" w:cs="Calibri"/>
                <w:color w:val="000000"/>
                <w:sz w:val="16"/>
                <w:szCs w:val="16"/>
                <w:lang w:eastAsia="en-US"/>
              </w:rPr>
            </w:pPr>
            <w:ins w:id="213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06" w:author="Machado, Diana" w:date="2019-02-04T10:19:00Z"/>
                <w:rFonts w:ascii="Calibri" w:hAnsi="Calibri" w:cs="Calibri"/>
                <w:color w:val="000000"/>
                <w:sz w:val="16"/>
                <w:szCs w:val="16"/>
                <w:lang w:eastAsia="en-US"/>
              </w:rPr>
            </w:pPr>
            <w:ins w:id="213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08" w:author="Machado, Diana" w:date="2019-02-04T10:19:00Z"/>
                <w:rFonts w:ascii="Calibri" w:hAnsi="Calibri" w:cs="Calibri"/>
                <w:color w:val="000000"/>
                <w:sz w:val="16"/>
                <w:szCs w:val="16"/>
                <w:lang w:eastAsia="en-US"/>
              </w:rPr>
            </w:pPr>
            <w:ins w:id="213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10" w:author="Machado, Diana" w:date="2019-02-04T10:19:00Z"/>
                <w:rFonts w:ascii="Calibri" w:hAnsi="Calibri" w:cs="Calibri"/>
                <w:color w:val="000000"/>
                <w:sz w:val="16"/>
                <w:szCs w:val="16"/>
                <w:lang w:eastAsia="en-US"/>
              </w:rPr>
            </w:pPr>
            <w:ins w:id="213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12" w:author="Machado, Diana" w:date="2019-02-04T10:19:00Z"/>
                <w:rFonts w:ascii="Calibri" w:hAnsi="Calibri" w:cs="Calibri"/>
                <w:color w:val="000000"/>
                <w:sz w:val="16"/>
                <w:szCs w:val="16"/>
                <w:lang w:eastAsia="en-US"/>
              </w:rPr>
            </w:pPr>
            <w:ins w:id="213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14" w:author="Machado, Diana" w:date="2019-02-04T10:19:00Z"/>
                <w:rFonts w:ascii="Calibri" w:hAnsi="Calibri" w:cs="Calibri"/>
                <w:color w:val="000000"/>
                <w:sz w:val="16"/>
                <w:szCs w:val="16"/>
                <w:lang w:eastAsia="en-US"/>
              </w:rPr>
            </w:pPr>
            <w:ins w:id="21315" w:author="Machado, Diana" w:date="2019-02-04T10:19:00Z">
              <w:r w:rsidRPr="00D01C04">
                <w:rPr>
                  <w:rFonts w:ascii="Calibri" w:hAnsi="Calibri" w:cs="Calibri"/>
                  <w:color w:val="000000"/>
                  <w:sz w:val="16"/>
                  <w:szCs w:val="16"/>
                  <w:lang w:eastAsia="en-US"/>
                </w:rPr>
                <w:t>1.6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16" w:author="Machado, Diana" w:date="2019-02-04T10:19:00Z"/>
                <w:rFonts w:ascii="Calibri" w:hAnsi="Calibri" w:cs="Calibri"/>
                <w:color w:val="000000"/>
                <w:sz w:val="16"/>
                <w:szCs w:val="16"/>
                <w:lang w:eastAsia="en-US"/>
              </w:rPr>
            </w:pPr>
            <w:ins w:id="21317" w:author="Machado, Diana" w:date="2019-02-04T10:19:00Z">
              <w:r w:rsidRPr="00D01C04">
                <w:rPr>
                  <w:rFonts w:ascii="Calibri" w:hAnsi="Calibri" w:cs="Calibri"/>
                  <w:color w:val="000000"/>
                  <w:sz w:val="16"/>
                  <w:szCs w:val="16"/>
                  <w:lang w:eastAsia="en-US"/>
                </w:rPr>
                <w:t xml:space="preserve">4,407,1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18" w:author="Machado, Diana" w:date="2019-02-04T10:19:00Z"/>
                <w:rFonts w:ascii="Calibri" w:hAnsi="Calibri" w:cs="Calibri"/>
                <w:color w:val="000000"/>
                <w:sz w:val="16"/>
                <w:szCs w:val="16"/>
                <w:lang w:eastAsia="en-US"/>
              </w:rPr>
            </w:pPr>
            <w:ins w:id="21319"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20" w:author="Machado, Diana" w:date="2019-02-04T10:19:00Z"/>
                <w:rFonts w:ascii="Calibri" w:hAnsi="Calibri" w:cs="Calibri"/>
                <w:color w:val="000000"/>
                <w:sz w:val="16"/>
                <w:szCs w:val="16"/>
                <w:lang w:eastAsia="en-US"/>
              </w:rPr>
            </w:pPr>
            <w:ins w:id="21321" w:author="Machado, Diana" w:date="2019-02-04T10:19:00Z">
              <w:r w:rsidRPr="00D01C04">
                <w:rPr>
                  <w:rFonts w:ascii="Calibri" w:hAnsi="Calibri" w:cs="Calibri"/>
                  <w:color w:val="000000"/>
                  <w:sz w:val="16"/>
                  <w:szCs w:val="16"/>
                  <w:lang w:eastAsia="en-US"/>
                </w:rPr>
                <w:t xml:space="preserve">4,407,1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22" w:author="Machado, Diana" w:date="2019-02-04T10:19:00Z"/>
                <w:rFonts w:ascii="Calibri" w:hAnsi="Calibri" w:cs="Calibri"/>
                <w:color w:val="000000"/>
                <w:sz w:val="16"/>
                <w:szCs w:val="16"/>
                <w:lang w:eastAsia="en-US"/>
              </w:rPr>
            </w:pPr>
            <w:ins w:id="2132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13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25" w:author="Machado, Diana" w:date="2019-02-04T10:19:00Z"/>
                <w:rFonts w:ascii="Calibri" w:hAnsi="Calibri" w:cs="Calibri"/>
                <w:color w:val="000000"/>
                <w:sz w:val="16"/>
                <w:szCs w:val="16"/>
                <w:lang w:eastAsia="en-US"/>
              </w:rPr>
            </w:pPr>
            <w:ins w:id="21326" w:author="Machado, Diana" w:date="2019-02-04T10:19:00Z">
              <w:r w:rsidRPr="00D01C04">
                <w:rPr>
                  <w:rFonts w:ascii="Calibri" w:hAnsi="Calibri" w:cs="Calibri"/>
                  <w:color w:val="000000"/>
                  <w:sz w:val="16"/>
                  <w:szCs w:val="16"/>
                  <w:lang w:eastAsia="en-US"/>
                </w:rPr>
                <w:t>326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27" w:author="Machado, Diana" w:date="2019-02-04T10:19:00Z"/>
                <w:rFonts w:ascii="Calibri" w:hAnsi="Calibri" w:cs="Calibri"/>
                <w:color w:val="000000"/>
                <w:sz w:val="16"/>
                <w:szCs w:val="16"/>
                <w:lang w:eastAsia="en-US"/>
              </w:rPr>
            </w:pPr>
            <w:ins w:id="2132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29" w:author="Machado, Diana" w:date="2019-02-04T10:19:00Z"/>
                <w:rFonts w:ascii="Calibri" w:hAnsi="Calibri" w:cs="Calibri"/>
                <w:color w:val="000000"/>
                <w:sz w:val="16"/>
                <w:szCs w:val="16"/>
                <w:lang w:eastAsia="en-US"/>
              </w:rPr>
            </w:pPr>
            <w:ins w:id="2133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31" w:author="Machado, Diana" w:date="2019-02-04T10:19:00Z"/>
                <w:rFonts w:ascii="Calibri" w:hAnsi="Calibri" w:cs="Calibri"/>
                <w:color w:val="000000"/>
                <w:sz w:val="16"/>
                <w:szCs w:val="16"/>
                <w:lang w:eastAsia="en-US"/>
              </w:rPr>
            </w:pPr>
            <w:ins w:id="21332" w:author="Machado, Diana" w:date="2019-02-04T10:19:00Z">
              <w:r w:rsidRPr="00D01C04">
                <w:rPr>
                  <w:rFonts w:ascii="Calibri" w:hAnsi="Calibri" w:cs="Calibri"/>
                  <w:color w:val="000000"/>
                  <w:sz w:val="16"/>
                  <w:szCs w:val="16"/>
                  <w:lang w:eastAsia="en-US"/>
                </w:rPr>
                <w:t xml:space="preserve">3,240,0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33" w:author="Machado, Diana" w:date="2019-02-04T10:19:00Z"/>
                <w:rFonts w:ascii="Calibri" w:hAnsi="Calibri" w:cs="Calibri"/>
                <w:color w:val="000000"/>
                <w:sz w:val="16"/>
                <w:szCs w:val="16"/>
                <w:lang w:eastAsia="en-US"/>
              </w:rPr>
            </w:pPr>
            <w:ins w:id="21334"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35" w:author="Machado, Diana" w:date="2019-02-04T10:19:00Z"/>
                <w:rFonts w:ascii="Calibri" w:hAnsi="Calibri" w:cs="Calibri"/>
                <w:color w:val="000000"/>
                <w:sz w:val="16"/>
                <w:szCs w:val="16"/>
                <w:lang w:eastAsia="en-US"/>
              </w:rPr>
            </w:pPr>
            <w:ins w:id="213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37" w:author="Machado, Diana" w:date="2019-02-04T10:19:00Z"/>
                <w:rFonts w:ascii="Calibri" w:hAnsi="Calibri" w:cs="Calibri"/>
                <w:color w:val="000000"/>
                <w:sz w:val="16"/>
                <w:szCs w:val="16"/>
                <w:lang w:eastAsia="en-US"/>
              </w:rPr>
            </w:pPr>
            <w:ins w:id="213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39" w:author="Machado, Diana" w:date="2019-02-04T10:19:00Z"/>
                <w:rFonts w:ascii="Calibri" w:hAnsi="Calibri" w:cs="Calibri"/>
                <w:color w:val="000000"/>
                <w:sz w:val="16"/>
                <w:szCs w:val="16"/>
                <w:lang w:eastAsia="en-US"/>
              </w:rPr>
            </w:pPr>
            <w:ins w:id="21340" w:author="Machado, Diana" w:date="2019-02-04T10:19:00Z">
              <w:r w:rsidRPr="00D01C04">
                <w:rPr>
                  <w:rFonts w:ascii="Calibri" w:hAnsi="Calibri" w:cs="Calibri"/>
                  <w:color w:val="000000"/>
                  <w:sz w:val="16"/>
                  <w:szCs w:val="16"/>
                  <w:lang w:eastAsia="en-US"/>
                </w:rPr>
                <w:t xml:space="preserve">3,251,63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41" w:author="Machado, Diana" w:date="2019-02-04T10:19:00Z"/>
                <w:rFonts w:ascii="Calibri" w:hAnsi="Calibri" w:cs="Calibri"/>
                <w:color w:val="000000"/>
                <w:sz w:val="16"/>
                <w:szCs w:val="16"/>
                <w:lang w:eastAsia="en-US"/>
              </w:rPr>
            </w:pPr>
            <w:ins w:id="21342"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43" w:author="Machado, Diana" w:date="2019-02-04T10:19:00Z"/>
                <w:rFonts w:ascii="Calibri" w:hAnsi="Calibri" w:cs="Calibri"/>
                <w:color w:val="000000"/>
                <w:sz w:val="16"/>
                <w:szCs w:val="16"/>
                <w:lang w:eastAsia="en-US"/>
              </w:rPr>
            </w:pPr>
            <w:ins w:id="21344" w:author="Machado, Diana" w:date="2019-02-04T10:19:00Z">
              <w:r w:rsidRPr="00D01C04">
                <w:rPr>
                  <w:rFonts w:ascii="Calibri" w:hAnsi="Calibri" w:cs="Calibri"/>
                  <w:color w:val="000000"/>
                  <w:sz w:val="16"/>
                  <w:szCs w:val="16"/>
                  <w:lang w:eastAsia="en-US"/>
                </w:rPr>
                <w:t xml:space="preserve">6,491,7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45" w:author="Machado, Diana" w:date="2019-02-04T10:19:00Z"/>
                <w:rFonts w:ascii="Calibri" w:hAnsi="Calibri" w:cs="Calibri"/>
                <w:color w:val="000000"/>
                <w:sz w:val="16"/>
                <w:szCs w:val="16"/>
                <w:lang w:eastAsia="en-US"/>
              </w:rPr>
            </w:pPr>
            <w:ins w:id="21346"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13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48" w:author="Machado, Diana" w:date="2019-02-04T10:19:00Z"/>
                <w:rFonts w:ascii="Calibri" w:hAnsi="Calibri" w:cs="Calibri"/>
                <w:color w:val="000000"/>
                <w:sz w:val="16"/>
                <w:szCs w:val="16"/>
                <w:lang w:eastAsia="en-US"/>
              </w:rPr>
            </w:pPr>
            <w:ins w:id="21349" w:author="Machado, Diana" w:date="2019-02-04T10:19:00Z">
              <w:r w:rsidRPr="00D01C04">
                <w:rPr>
                  <w:rFonts w:ascii="Calibri" w:hAnsi="Calibri" w:cs="Calibri"/>
                  <w:color w:val="000000"/>
                  <w:sz w:val="16"/>
                  <w:szCs w:val="16"/>
                  <w:lang w:eastAsia="en-US"/>
                </w:rPr>
                <w:t>326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50" w:author="Machado, Diana" w:date="2019-02-04T10:19:00Z"/>
                <w:rFonts w:ascii="Calibri" w:hAnsi="Calibri" w:cs="Calibri"/>
                <w:color w:val="000000"/>
                <w:sz w:val="16"/>
                <w:szCs w:val="16"/>
                <w:lang w:eastAsia="en-US"/>
              </w:rPr>
            </w:pPr>
            <w:ins w:id="213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52" w:author="Machado, Diana" w:date="2019-02-04T10:19:00Z"/>
                <w:rFonts w:ascii="Calibri" w:hAnsi="Calibri" w:cs="Calibri"/>
                <w:color w:val="000000"/>
                <w:sz w:val="16"/>
                <w:szCs w:val="16"/>
                <w:lang w:eastAsia="en-US"/>
              </w:rPr>
            </w:pPr>
            <w:ins w:id="213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54" w:author="Machado, Diana" w:date="2019-02-04T10:19:00Z"/>
                <w:rFonts w:ascii="Calibri" w:hAnsi="Calibri" w:cs="Calibri"/>
                <w:color w:val="000000"/>
                <w:sz w:val="16"/>
                <w:szCs w:val="16"/>
                <w:lang w:eastAsia="en-US"/>
              </w:rPr>
            </w:pPr>
            <w:ins w:id="21355" w:author="Machado, Diana" w:date="2019-02-04T10:19:00Z">
              <w:r w:rsidRPr="00D01C04">
                <w:rPr>
                  <w:rFonts w:ascii="Calibri" w:hAnsi="Calibri" w:cs="Calibri"/>
                  <w:color w:val="000000"/>
                  <w:sz w:val="16"/>
                  <w:szCs w:val="16"/>
                  <w:lang w:eastAsia="en-US"/>
                </w:rPr>
                <w:t xml:space="preserve">3,692,4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56" w:author="Machado, Diana" w:date="2019-02-04T10:19:00Z"/>
                <w:rFonts w:ascii="Calibri" w:hAnsi="Calibri" w:cs="Calibri"/>
                <w:color w:val="000000"/>
                <w:sz w:val="16"/>
                <w:szCs w:val="16"/>
                <w:lang w:eastAsia="en-US"/>
              </w:rPr>
            </w:pPr>
            <w:ins w:id="21357"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58" w:author="Machado, Diana" w:date="2019-02-04T10:19:00Z"/>
                <w:rFonts w:ascii="Calibri" w:hAnsi="Calibri" w:cs="Calibri"/>
                <w:color w:val="000000"/>
                <w:sz w:val="16"/>
                <w:szCs w:val="16"/>
                <w:lang w:eastAsia="en-US"/>
              </w:rPr>
            </w:pPr>
            <w:ins w:id="213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60" w:author="Machado, Diana" w:date="2019-02-04T10:19:00Z"/>
                <w:rFonts w:ascii="Calibri" w:hAnsi="Calibri" w:cs="Calibri"/>
                <w:color w:val="000000"/>
                <w:sz w:val="16"/>
                <w:szCs w:val="16"/>
                <w:lang w:eastAsia="en-US"/>
              </w:rPr>
            </w:pPr>
            <w:ins w:id="213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62" w:author="Machado, Diana" w:date="2019-02-04T10:19:00Z"/>
                <w:rFonts w:ascii="Calibri" w:hAnsi="Calibri" w:cs="Calibri"/>
                <w:color w:val="000000"/>
                <w:sz w:val="16"/>
                <w:szCs w:val="16"/>
                <w:lang w:eastAsia="en-US"/>
              </w:rPr>
            </w:pPr>
            <w:ins w:id="21363" w:author="Machado, Diana" w:date="2019-02-04T10:19:00Z">
              <w:r w:rsidRPr="00D01C04">
                <w:rPr>
                  <w:rFonts w:ascii="Calibri" w:hAnsi="Calibri" w:cs="Calibri"/>
                  <w:color w:val="000000"/>
                  <w:sz w:val="16"/>
                  <w:szCs w:val="16"/>
                  <w:lang w:eastAsia="en-US"/>
                </w:rPr>
                <w:t xml:space="preserve">3,255,0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64" w:author="Machado, Diana" w:date="2019-02-04T10:19:00Z"/>
                <w:rFonts w:ascii="Calibri" w:hAnsi="Calibri" w:cs="Calibri"/>
                <w:color w:val="000000"/>
                <w:sz w:val="16"/>
                <w:szCs w:val="16"/>
                <w:lang w:eastAsia="en-US"/>
              </w:rPr>
            </w:pPr>
            <w:ins w:id="21365"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66" w:author="Machado, Diana" w:date="2019-02-04T10:19:00Z"/>
                <w:rFonts w:ascii="Calibri" w:hAnsi="Calibri" w:cs="Calibri"/>
                <w:color w:val="000000"/>
                <w:sz w:val="16"/>
                <w:szCs w:val="16"/>
                <w:lang w:eastAsia="en-US"/>
              </w:rPr>
            </w:pPr>
            <w:ins w:id="21367" w:author="Machado, Diana" w:date="2019-02-04T10:19:00Z">
              <w:r w:rsidRPr="00D01C04">
                <w:rPr>
                  <w:rFonts w:ascii="Calibri" w:hAnsi="Calibri" w:cs="Calibri"/>
                  <w:color w:val="000000"/>
                  <w:sz w:val="16"/>
                  <w:szCs w:val="16"/>
                  <w:lang w:eastAsia="en-US"/>
                </w:rPr>
                <w:t xml:space="preserve">6,947,5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68" w:author="Machado, Diana" w:date="2019-02-04T10:19:00Z"/>
                <w:rFonts w:ascii="Calibri" w:hAnsi="Calibri" w:cs="Calibri"/>
                <w:color w:val="000000"/>
                <w:sz w:val="16"/>
                <w:szCs w:val="16"/>
                <w:lang w:eastAsia="en-US"/>
              </w:rPr>
            </w:pPr>
            <w:ins w:id="21369"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13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71" w:author="Machado, Diana" w:date="2019-02-04T10:19:00Z"/>
                <w:rFonts w:ascii="Calibri" w:hAnsi="Calibri" w:cs="Calibri"/>
                <w:color w:val="000000"/>
                <w:sz w:val="16"/>
                <w:szCs w:val="16"/>
                <w:lang w:eastAsia="en-US"/>
              </w:rPr>
            </w:pPr>
            <w:ins w:id="21372" w:author="Machado, Diana" w:date="2019-02-04T10:19:00Z">
              <w:r w:rsidRPr="00D01C04">
                <w:rPr>
                  <w:rFonts w:ascii="Calibri" w:hAnsi="Calibri" w:cs="Calibri"/>
                  <w:color w:val="000000"/>
                  <w:sz w:val="16"/>
                  <w:szCs w:val="16"/>
                  <w:lang w:eastAsia="en-US"/>
                </w:rPr>
                <w:t>326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73" w:author="Machado, Diana" w:date="2019-02-04T10:19:00Z"/>
                <w:rFonts w:ascii="Calibri" w:hAnsi="Calibri" w:cs="Calibri"/>
                <w:color w:val="000000"/>
                <w:sz w:val="16"/>
                <w:szCs w:val="16"/>
                <w:lang w:eastAsia="en-US"/>
              </w:rPr>
            </w:pPr>
            <w:ins w:id="213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75" w:author="Machado, Diana" w:date="2019-02-04T10:19:00Z"/>
                <w:rFonts w:ascii="Calibri" w:hAnsi="Calibri" w:cs="Calibri"/>
                <w:color w:val="000000"/>
                <w:sz w:val="16"/>
                <w:szCs w:val="16"/>
                <w:lang w:eastAsia="en-US"/>
              </w:rPr>
            </w:pPr>
            <w:ins w:id="213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77" w:author="Machado, Diana" w:date="2019-02-04T10:19:00Z"/>
                <w:rFonts w:ascii="Calibri" w:hAnsi="Calibri" w:cs="Calibri"/>
                <w:color w:val="000000"/>
                <w:sz w:val="16"/>
                <w:szCs w:val="16"/>
                <w:lang w:eastAsia="en-US"/>
              </w:rPr>
            </w:pPr>
            <w:ins w:id="21378" w:author="Machado, Diana" w:date="2019-02-04T10:19:00Z">
              <w:r w:rsidRPr="00D01C04">
                <w:rPr>
                  <w:rFonts w:ascii="Calibri" w:hAnsi="Calibri" w:cs="Calibri"/>
                  <w:color w:val="000000"/>
                  <w:sz w:val="16"/>
                  <w:szCs w:val="16"/>
                  <w:lang w:eastAsia="en-US"/>
                </w:rPr>
                <w:t xml:space="preserve">11,962,6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79" w:author="Machado, Diana" w:date="2019-02-04T10:19:00Z"/>
                <w:rFonts w:ascii="Calibri" w:hAnsi="Calibri" w:cs="Calibri"/>
                <w:color w:val="000000"/>
                <w:sz w:val="16"/>
                <w:szCs w:val="16"/>
                <w:lang w:eastAsia="en-US"/>
              </w:rPr>
            </w:pPr>
            <w:ins w:id="21380"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81" w:author="Machado, Diana" w:date="2019-02-04T10:19:00Z"/>
                <w:rFonts w:ascii="Calibri" w:hAnsi="Calibri" w:cs="Calibri"/>
                <w:color w:val="000000"/>
                <w:sz w:val="16"/>
                <w:szCs w:val="16"/>
                <w:lang w:eastAsia="en-US"/>
              </w:rPr>
            </w:pPr>
            <w:ins w:id="213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83" w:author="Machado, Diana" w:date="2019-02-04T10:19:00Z"/>
                <w:rFonts w:ascii="Calibri" w:hAnsi="Calibri" w:cs="Calibri"/>
                <w:color w:val="000000"/>
                <w:sz w:val="16"/>
                <w:szCs w:val="16"/>
                <w:lang w:eastAsia="en-US"/>
              </w:rPr>
            </w:pPr>
            <w:ins w:id="213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85" w:author="Machado, Diana" w:date="2019-02-04T10:19:00Z"/>
                <w:rFonts w:ascii="Calibri" w:hAnsi="Calibri" w:cs="Calibri"/>
                <w:color w:val="000000"/>
                <w:sz w:val="16"/>
                <w:szCs w:val="16"/>
                <w:lang w:eastAsia="en-US"/>
              </w:rPr>
            </w:pPr>
            <w:ins w:id="21386" w:author="Machado, Diana" w:date="2019-02-04T10:19:00Z">
              <w:r w:rsidRPr="00D01C04">
                <w:rPr>
                  <w:rFonts w:ascii="Calibri" w:hAnsi="Calibri" w:cs="Calibri"/>
                  <w:color w:val="000000"/>
                  <w:sz w:val="16"/>
                  <w:szCs w:val="16"/>
                  <w:lang w:eastAsia="en-US"/>
                </w:rPr>
                <w:t xml:space="preserve">12,003,0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87" w:author="Machado, Diana" w:date="2019-02-04T10:19:00Z"/>
                <w:rFonts w:ascii="Calibri" w:hAnsi="Calibri" w:cs="Calibri"/>
                <w:color w:val="000000"/>
                <w:sz w:val="16"/>
                <w:szCs w:val="16"/>
                <w:lang w:eastAsia="en-US"/>
              </w:rPr>
            </w:pPr>
            <w:ins w:id="21388"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89" w:author="Machado, Diana" w:date="2019-02-04T10:19:00Z"/>
                <w:rFonts w:ascii="Calibri" w:hAnsi="Calibri" w:cs="Calibri"/>
                <w:color w:val="000000"/>
                <w:sz w:val="16"/>
                <w:szCs w:val="16"/>
                <w:lang w:eastAsia="en-US"/>
              </w:rPr>
            </w:pPr>
            <w:ins w:id="21390" w:author="Machado, Diana" w:date="2019-02-04T10:19:00Z">
              <w:r w:rsidRPr="00D01C04">
                <w:rPr>
                  <w:rFonts w:ascii="Calibri" w:hAnsi="Calibri" w:cs="Calibri"/>
                  <w:color w:val="000000"/>
                  <w:sz w:val="16"/>
                  <w:szCs w:val="16"/>
                  <w:lang w:eastAsia="en-US"/>
                </w:rPr>
                <w:t xml:space="preserve">23,965,6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91" w:author="Machado, Diana" w:date="2019-02-04T10:19:00Z"/>
                <w:rFonts w:ascii="Calibri" w:hAnsi="Calibri" w:cs="Calibri"/>
                <w:color w:val="000000"/>
                <w:sz w:val="16"/>
                <w:szCs w:val="16"/>
                <w:lang w:eastAsia="en-US"/>
              </w:rPr>
            </w:pPr>
            <w:ins w:id="21392"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13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94" w:author="Machado, Diana" w:date="2019-02-04T10:19:00Z"/>
                <w:rFonts w:ascii="Calibri" w:hAnsi="Calibri" w:cs="Calibri"/>
                <w:color w:val="000000"/>
                <w:sz w:val="16"/>
                <w:szCs w:val="16"/>
                <w:lang w:eastAsia="en-US"/>
              </w:rPr>
            </w:pPr>
            <w:ins w:id="21395" w:author="Machado, Diana" w:date="2019-02-04T10:19:00Z">
              <w:r w:rsidRPr="00D01C04">
                <w:rPr>
                  <w:rFonts w:ascii="Calibri" w:hAnsi="Calibri" w:cs="Calibri"/>
                  <w:color w:val="000000"/>
                  <w:sz w:val="16"/>
                  <w:szCs w:val="16"/>
                  <w:lang w:eastAsia="en-US"/>
                </w:rPr>
                <w:t>326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96" w:author="Machado, Diana" w:date="2019-02-04T10:19:00Z"/>
                <w:rFonts w:ascii="Calibri" w:hAnsi="Calibri" w:cs="Calibri"/>
                <w:color w:val="000000"/>
                <w:sz w:val="16"/>
                <w:szCs w:val="16"/>
                <w:lang w:eastAsia="en-US"/>
              </w:rPr>
            </w:pPr>
            <w:ins w:id="213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98" w:author="Machado, Diana" w:date="2019-02-04T10:19:00Z"/>
                <w:rFonts w:ascii="Calibri" w:hAnsi="Calibri" w:cs="Calibri"/>
                <w:color w:val="000000"/>
                <w:sz w:val="16"/>
                <w:szCs w:val="16"/>
                <w:lang w:eastAsia="en-US"/>
              </w:rPr>
            </w:pPr>
            <w:ins w:id="213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00" w:author="Machado, Diana" w:date="2019-02-04T10:19:00Z"/>
                <w:rFonts w:ascii="Calibri" w:hAnsi="Calibri" w:cs="Calibri"/>
                <w:color w:val="000000"/>
                <w:sz w:val="16"/>
                <w:szCs w:val="16"/>
                <w:lang w:eastAsia="en-US"/>
              </w:rPr>
            </w:pPr>
            <w:ins w:id="21401" w:author="Machado, Diana" w:date="2019-02-04T10:19:00Z">
              <w:r w:rsidRPr="00D01C04">
                <w:rPr>
                  <w:rFonts w:ascii="Calibri" w:hAnsi="Calibri" w:cs="Calibri"/>
                  <w:color w:val="000000"/>
                  <w:sz w:val="16"/>
                  <w:szCs w:val="16"/>
                  <w:lang w:eastAsia="en-US"/>
                </w:rPr>
                <w:t xml:space="preserve">3,039,1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02" w:author="Machado, Diana" w:date="2019-02-04T10:19:00Z"/>
                <w:rFonts w:ascii="Calibri" w:hAnsi="Calibri" w:cs="Calibri"/>
                <w:color w:val="000000"/>
                <w:sz w:val="16"/>
                <w:szCs w:val="16"/>
                <w:lang w:eastAsia="en-US"/>
              </w:rPr>
            </w:pPr>
            <w:ins w:id="2140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04" w:author="Machado, Diana" w:date="2019-02-04T10:19:00Z"/>
                <w:rFonts w:ascii="Calibri" w:hAnsi="Calibri" w:cs="Calibri"/>
                <w:color w:val="000000"/>
                <w:sz w:val="16"/>
                <w:szCs w:val="16"/>
                <w:lang w:eastAsia="en-US"/>
              </w:rPr>
            </w:pPr>
            <w:ins w:id="214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06" w:author="Machado, Diana" w:date="2019-02-04T10:19:00Z"/>
                <w:rFonts w:ascii="Calibri" w:hAnsi="Calibri" w:cs="Calibri"/>
                <w:color w:val="000000"/>
                <w:sz w:val="16"/>
                <w:szCs w:val="16"/>
                <w:lang w:eastAsia="en-US"/>
              </w:rPr>
            </w:pPr>
            <w:ins w:id="21407" w:author="Machado, Diana" w:date="2019-02-04T10:19:00Z">
              <w:r w:rsidRPr="00D01C04">
                <w:rPr>
                  <w:rFonts w:ascii="Calibri" w:hAnsi="Calibri" w:cs="Calibri"/>
                  <w:color w:val="000000"/>
                  <w:sz w:val="16"/>
                  <w:szCs w:val="16"/>
                  <w:lang w:eastAsia="en-US"/>
                </w:rPr>
                <w:t>3.46%</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08" w:author="Machado, Diana" w:date="2019-02-04T10:19:00Z"/>
                <w:rFonts w:ascii="Calibri" w:hAnsi="Calibri" w:cs="Calibri"/>
                <w:color w:val="000000"/>
                <w:sz w:val="16"/>
                <w:szCs w:val="16"/>
                <w:lang w:eastAsia="en-US"/>
              </w:rPr>
            </w:pPr>
            <w:ins w:id="2140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10" w:author="Machado, Diana" w:date="2019-02-04T10:19:00Z"/>
                <w:rFonts w:ascii="Calibri" w:hAnsi="Calibri" w:cs="Calibri"/>
                <w:color w:val="000000"/>
                <w:sz w:val="16"/>
                <w:szCs w:val="16"/>
                <w:lang w:eastAsia="en-US"/>
              </w:rPr>
            </w:pPr>
            <w:ins w:id="2141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12" w:author="Machado, Diana" w:date="2019-02-04T10:19:00Z"/>
                <w:rFonts w:ascii="Calibri" w:hAnsi="Calibri" w:cs="Calibri"/>
                <w:color w:val="000000"/>
                <w:sz w:val="16"/>
                <w:szCs w:val="16"/>
                <w:lang w:eastAsia="en-US"/>
              </w:rPr>
            </w:pPr>
            <w:ins w:id="21413" w:author="Machado, Diana" w:date="2019-02-04T10:19:00Z">
              <w:r w:rsidRPr="00D01C04">
                <w:rPr>
                  <w:rFonts w:ascii="Calibri" w:hAnsi="Calibri" w:cs="Calibri"/>
                  <w:color w:val="000000"/>
                  <w:sz w:val="16"/>
                  <w:szCs w:val="16"/>
                  <w:lang w:eastAsia="en-US"/>
                </w:rPr>
                <w:t xml:space="preserve">3,079,9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14" w:author="Machado, Diana" w:date="2019-02-04T10:19:00Z"/>
                <w:rFonts w:ascii="Calibri" w:hAnsi="Calibri" w:cs="Calibri"/>
                <w:color w:val="000000"/>
                <w:sz w:val="16"/>
                <w:szCs w:val="16"/>
                <w:lang w:eastAsia="en-US"/>
              </w:rPr>
            </w:pPr>
            <w:ins w:id="2141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14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17" w:author="Machado, Diana" w:date="2019-02-04T10:19:00Z"/>
                <w:rFonts w:ascii="Calibri" w:hAnsi="Calibri" w:cs="Calibri"/>
                <w:color w:val="000000"/>
                <w:sz w:val="16"/>
                <w:szCs w:val="16"/>
                <w:lang w:eastAsia="en-US"/>
              </w:rPr>
            </w:pPr>
            <w:ins w:id="21418" w:author="Machado, Diana" w:date="2019-02-04T10:19:00Z">
              <w:r w:rsidRPr="00D01C04">
                <w:rPr>
                  <w:rFonts w:ascii="Calibri" w:hAnsi="Calibri" w:cs="Calibri"/>
                  <w:color w:val="000000"/>
                  <w:sz w:val="16"/>
                  <w:szCs w:val="16"/>
                  <w:lang w:eastAsia="en-US"/>
                </w:rPr>
                <w:t>326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19" w:author="Machado, Diana" w:date="2019-02-04T10:19:00Z"/>
                <w:rFonts w:ascii="Calibri" w:hAnsi="Calibri" w:cs="Calibri"/>
                <w:color w:val="000000"/>
                <w:sz w:val="16"/>
                <w:szCs w:val="16"/>
                <w:lang w:eastAsia="en-US"/>
              </w:rPr>
            </w:pPr>
            <w:ins w:id="214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21" w:author="Machado, Diana" w:date="2019-02-04T10:19:00Z"/>
                <w:rFonts w:ascii="Calibri" w:hAnsi="Calibri" w:cs="Calibri"/>
                <w:color w:val="000000"/>
                <w:sz w:val="16"/>
                <w:szCs w:val="16"/>
                <w:lang w:eastAsia="en-US"/>
              </w:rPr>
            </w:pPr>
            <w:ins w:id="214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23" w:author="Machado, Diana" w:date="2019-02-04T10:19:00Z"/>
                <w:rFonts w:ascii="Calibri" w:hAnsi="Calibri" w:cs="Calibri"/>
                <w:color w:val="000000"/>
                <w:sz w:val="16"/>
                <w:szCs w:val="16"/>
                <w:lang w:eastAsia="en-US"/>
              </w:rPr>
            </w:pPr>
            <w:ins w:id="21424" w:author="Machado, Diana" w:date="2019-02-04T10:19:00Z">
              <w:r w:rsidRPr="00D01C04">
                <w:rPr>
                  <w:rFonts w:ascii="Calibri" w:hAnsi="Calibri" w:cs="Calibri"/>
                  <w:color w:val="000000"/>
                  <w:sz w:val="16"/>
                  <w:szCs w:val="16"/>
                  <w:lang w:eastAsia="en-US"/>
                </w:rPr>
                <w:t xml:space="preserve">3,495,5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25" w:author="Machado, Diana" w:date="2019-02-04T10:19:00Z"/>
                <w:rFonts w:ascii="Calibri" w:hAnsi="Calibri" w:cs="Calibri"/>
                <w:color w:val="000000"/>
                <w:sz w:val="16"/>
                <w:szCs w:val="16"/>
                <w:lang w:eastAsia="en-US"/>
              </w:rPr>
            </w:pPr>
            <w:ins w:id="21426"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27" w:author="Machado, Diana" w:date="2019-02-04T10:19:00Z"/>
                <w:rFonts w:ascii="Calibri" w:hAnsi="Calibri" w:cs="Calibri"/>
                <w:color w:val="000000"/>
                <w:sz w:val="16"/>
                <w:szCs w:val="16"/>
                <w:lang w:eastAsia="en-US"/>
              </w:rPr>
            </w:pPr>
            <w:ins w:id="214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29" w:author="Machado, Diana" w:date="2019-02-04T10:19:00Z"/>
                <w:rFonts w:ascii="Calibri" w:hAnsi="Calibri" w:cs="Calibri"/>
                <w:color w:val="000000"/>
                <w:sz w:val="16"/>
                <w:szCs w:val="16"/>
                <w:lang w:eastAsia="en-US"/>
              </w:rPr>
            </w:pPr>
            <w:ins w:id="214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31" w:author="Machado, Diana" w:date="2019-02-04T10:19:00Z"/>
                <w:rFonts w:ascii="Calibri" w:hAnsi="Calibri" w:cs="Calibri"/>
                <w:color w:val="000000"/>
                <w:sz w:val="16"/>
                <w:szCs w:val="16"/>
                <w:lang w:eastAsia="en-US"/>
              </w:rPr>
            </w:pPr>
            <w:ins w:id="21432" w:author="Machado, Diana" w:date="2019-02-04T10:19:00Z">
              <w:r w:rsidRPr="00D01C04">
                <w:rPr>
                  <w:rFonts w:ascii="Calibri" w:hAnsi="Calibri" w:cs="Calibri"/>
                  <w:color w:val="000000"/>
                  <w:sz w:val="16"/>
                  <w:szCs w:val="16"/>
                  <w:lang w:eastAsia="en-US"/>
                </w:rPr>
                <w:t xml:space="preserve">5,047,6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33" w:author="Machado, Diana" w:date="2019-02-04T10:19:00Z"/>
                <w:rFonts w:ascii="Calibri" w:hAnsi="Calibri" w:cs="Calibri"/>
                <w:color w:val="000000"/>
                <w:sz w:val="16"/>
                <w:szCs w:val="16"/>
                <w:lang w:eastAsia="en-US"/>
              </w:rPr>
            </w:pPr>
            <w:ins w:id="21434"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35" w:author="Machado, Diana" w:date="2019-02-04T10:19:00Z"/>
                <w:rFonts w:ascii="Calibri" w:hAnsi="Calibri" w:cs="Calibri"/>
                <w:color w:val="000000"/>
                <w:sz w:val="16"/>
                <w:szCs w:val="16"/>
                <w:lang w:eastAsia="en-US"/>
              </w:rPr>
            </w:pPr>
            <w:ins w:id="21436" w:author="Machado, Diana" w:date="2019-02-04T10:19:00Z">
              <w:r w:rsidRPr="00D01C04">
                <w:rPr>
                  <w:rFonts w:ascii="Calibri" w:hAnsi="Calibri" w:cs="Calibri"/>
                  <w:color w:val="000000"/>
                  <w:sz w:val="16"/>
                  <w:szCs w:val="16"/>
                  <w:lang w:eastAsia="en-US"/>
                </w:rPr>
                <w:t xml:space="preserve">8,543,1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37" w:author="Machado, Diana" w:date="2019-02-04T10:19:00Z"/>
                <w:rFonts w:ascii="Calibri" w:hAnsi="Calibri" w:cs="Calibri"/>
                <w:color w:val="000000"/>
                <w:sz w:val="16"/>
                <w:szCs w:val="16"/>
                <w:lang w:eastAsia="en-US"/>
              </w:rPr>
            </w:pPr>
            <w:ins w:id="21438"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14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40" w:author="Machado, Diana" w:date="2019-02-04T10:19:00Z"/>
                <w:rFonts w:ascii="Calibri" w:hAnsi="Calibri" w:cs="Calibri"/>
                <w:color w:val="000000"/>
                <w:sz w:val="16"/>
                <w:szCs w:val="16"/>
                <w:lang w:eastAsia="en-US"/>
              </w:rPr>
            </w:pPr>
            <w:ins w:id="21441" w:author="Machado, Diana" w:date="2019-02-04T10:19:00Z">
              <w:r w:rsidRPr="00D01C04">
                <w:rPr>
                  <w:rFonts w:ascii="Calibri" w:hAnsi="Calibri" w:cs="Calibri"/>
                  <w:color w:val="000000"/>
                  <w:sz w:val="16"/>
                  <w:szCs w:val="16"/>
                  <w:lang w:eastAsia="en-US"/>
                </w:rPr>
                <w:t>3269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42" w:author="Machado, Diana" w:date="2019-02-04T10:19:00Z"/>
                <w:rFonts w:ascii="Calibri" w:hAnsi="Calibri" w:cs="Calibri"/>
                <w:color w:val="000000"/>
                <w:sz w:val="16"/>
                <w:szCs w:val="16"/>
                <w:lang w:eastAsia="en-US"/>
              </w:rPr>
            </w:pPr>
            <w:ins w:id="214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44" w:author="Machado, Diana" w:date="2019-02-04T10:19:00Z"/>
                <w:rFonts w:ascii="Calibri" w:hAnsi="Calibri" w:cs="Calibri"/>
                <w:color w:val="000000"/>
                <w:sz w:val="16"/>
                <w:szCs w:val="16"/>
                <w:lang w:eastAsia="en-US"/>
              </w:rPr>
            </w:pPr>
            <w:ins w:id="214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46" w:author="Machado, Diana" w:date="2019-02-04T10:19:00Z"/>
                <w:rFonts w:ascii="Calibri" w:hAnsi="Calibri" w:cs="Calibri"/>
                <w:color w:val="000000"/>
                <w:sz w:val="16"/>
                <w:szCs w:val="16"/>
                <w:lang w:eastAsia="en-US"/>
              </w:rPr>
            </w:pPr>
            <w:ins w:id="21447" w:author="Machado, Diana" w:date="2019-02-04T10:19:00Z">
              <w:r w:rsidRPr="00D01C04">
                <w:rPr>
                  <w:rFonts w:ascii="Calibri" w:hAnsi="Calibri" w:cs="Calibri"/>
                  <w:color w:val="000000"/>
                  <w:sz w:val="16"/>
                  <w:szCs w:val="16"/>
                  <w:lang w:eastAsia="en-US"/>
                </w:rPr>
                <w:t xml:space="preserve">706,68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48" w:author="Machado, Diana" w:date="2019-02-04T10:19:00Z"/>
                <w:rFonts w:ascii="Calibri" w:hAnsi="Calibri" w:cs="Calibri"/>
                <w:color w:val="000000"/>
                <w:sz w:val="16"/>
                <w:szCs w:val="16"/>
                <w:lang w:eastAsia="en-US"/>
              </w:rPr>
            </w:pPr>
            <w:ins w:id="2144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50" w:author="Machado, Diana" w:date="2019-02-04T10:19:00Z"/>
                <w:rFonts w:ascii="Calibri" w:hAnsi="Calibri" w:cs="Calibri"/>
                <w:color w:val="000000"/>
                <w:sz w:val="16"/>
                <w:szCs w:val="16"/>
                <w:lang w:eastAsia="en-US"/>
              </w:rPr>
            </w:pPr>
            <w:ins w:id="214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52" w:author="Machado, Diana" w:date="2019-02-04T10:19:00Z"/>
                <w:rFonts w:ascii="Calibri" w:hAnsi="Calibri" w:cs="Calibri"/>
                <w:color w:val="000000"/>
                <w:sz w:val="16"/>
                <w:szCs w:val="16"/>
                <w:lang w:eastAsia="en-US"/>
              </w:rPr>
            </w:pPr>
            <w:ins w:id="214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54" w:author="Machado, Diana" w:date="2019-02-04T10:19:00Z"/>
                <w:rFonts w:ascii="Calibri" w:hAnsi="Calibri" w:cs="Calibri"/>
                <w:color w:val="000000"/>
                <w:sz w:val="16"/>
                <w:szCs w:val="16"/>
                <w:lang w:eastAsia="en-US"/>
              </w:rPr>
            </w:pPr>
            <w:ins w:id="2145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56" w:author="Machado, Diana" w:date="2019-02-04T10:19:00Z"/>
                <w:rFonts w:ascii="Calibri" w:hAnsi="Calibri" w:cs="Calibri"/>
                <w:color w:val="000000"/>
                <w:sz w:val="16"/>
                <w:szCs w:val="16"/>
                <w:lang w:eastAsia="en-US"/>
              </w:rPr>
            </w:pPr>
            <w:ins w:id="2145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58" w:author="Machado, Diana" w:date="2019-02-04T10:19:00Z"/>
                <w:rFonts w:ascii="Calibri" w:hAnsi="Calibri" w:cs="Calibri"/>
                <w:color w:val="000000"/>
                <w:sz w:val="16"/>
                <w:szCs w:val="16"/>
                <w:lang w:eastAsia="en-US"/>
              </w:rPr>
            </w:pPr>
            <w:ins w:id="21459" w:author="Machado, Diana" w:date="2019-02-04T10:19:00Z">
              <w:r w:rsidRPr="00D01C04">
                <w:rPr>
                  <w:rFonts w:ascii="Calibri" w:hAnsi="Calibri" w:cs="Calibri"/>
                  <w:color w:val="000000"/>
                  <w:sz w:val="16"/>
                  <w:szCs w:val="16"/>
                  <w:lang w:eastAsia="en-US"/>
                </w:rPr>
                <w:t xml:space="preserve">706,6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60" w:author="Machado, Diana" w:date="2019-02-04T10:19:00Z"/>
                <w:rFonts w:ascii="Calibri" w:hAnsi="Calibri" w:cs="Calibri"/>
                <w:color w:val="000000"/>
                <w:sz w:val="16"/>
                <w:szCs w:val="16"/>
                <w:lang w:eastAsia="en-US"/>
              </w:rPr>
            </w:pPr>
            <w:ins w:id="21461"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14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63" w:author="Machado, Diana" w:date="2019-02-04T10:19:00Z"/>
                <w:rFonts w:ascii="Calibri" w:hAnsi="Calibri" w:cs="Calibri"/>
                <w:color w:val="000000"/>
                <w:sz w:val="16"/>
                <w:szCs w:val="16"/>
                <w:lang w:eastAsia="en-US"/>
              </w:rPr>
            </w:pPr>
            <w:ins w:id="21464" w:author="Machado, Diana" w:date="2019-02-04T10:19:00Z">
              <w:r w:rsidRPr="00D01C04">
                <w:rPr>
                  <w:rFonts w:ascii="Calibri" w:hAnsi="Calibri" w:cs="Calibri"/>
                  <w:color w:val="000000"/>
                  <w:sz w:val="16"/>
                  <w:szCs w:val="16"/>
                  <w:lang w:eastAsia="en-US"/>
                </w:rPr>
                <w:t>3269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65" w:author="Machado, Diana" w:date="2019-02-04T10:19:00Z"/>
                <w:rFonts w:ascii="Calibri" w:hAnsi="Calibri" w:cs="Calibri"/>
                <w:color w:val="000000"/>
                <w:sz w:val="16"/>
                <w:szCs w:val="16"/>
                <w:lang w:eastAsia="en-US"/>
              </w:rPr>
            </w:pPr>
            <w:ins w:id="214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67" w:author="Machado, Diana" w:date="2019-02-04T10:19:00Z"/>
                <w:rFonts w:ascii="Calibri" w:hAnsi="Calibri" w:cs="Calibri"/>
                <w:color w:val="000000"/>
                <w:sz w:val="16"/>
                <w:szCs w:val="16"/>
                <w:lang w:eastAsia="en-US"/>
              </w:rPr>
            </w:pPr>
            <w:ins w:id="214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69" w:author="Machado, Diana" w:date="2019-02-04T10:19:00Z"/>
                <w:rFonts w:ascii="Calibri" w:hAnsi="Calibri" w:cs="Calibri"/>
                <w:color w:val="000000"/>
                <w:sz w:val="16"/>
                <w:szCs w:val="16"/>
                <w:lang w:eastAsia="en-US"/>
              </w:rPr>
            </w:pPr>
            <w:ins w:id="21470" w:author="Machado, Diana" w:date="2019-02-04T10:19:00Z">
              <w:r w:rsidRPr="00D01C04">
                <w:rPr>
                  <w:rFonts w:ascii="Calibri" w:hAnsi="Calibri" w:cs="Calibri"/>
                  <w:color w:val="000000"/>
                  <w:sz w:val="16"/>
                  <w:szCs w:val="16"/>
                  <w:lang w:eastAsia="en-US"/>
                </w:rPr>
                <w:t xml:space="preserve">5,033,1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71" w:author="Machado, Diana" w:date="2019-02-04T10:19:00Z"/>
                <w:rFonts w:ascii="Calibri" w:hAnsi="Calibri" w:cs="Calibri"/>
                <w:color w:val="000000"/>
                <w:sz w:val="16"/>
                <w:szCs w:val="16"/>
                <w:lang w:eastAsia="en-US"/>
              </w:rPr>
            </w:pPr>
            <w:ins w:id="21472"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73" w:author="Machado, Diana" w:date="2019-02-04T10:19:00Z"/>
                <w:rFonts w:ascii="Calibri" w:hAnsi="Calibri" w:cs="Calibri"/>
                <w:color w:val="000000"/>
                <w:sz w:val="16"/>
                <w:szCs w:val="16"/>
                <w:lang w:eastAsia="en-US"/>
              </w:rPr>
            </w:pPr>
            <w:ins w:id="214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75" w:author="Machado, Diana" w:date="2019-02-04T10:19:00Z"/>
                <w:rFonts w:ascii="Calibri" w:hAnsi="Calibri" w:cs="Calibri"/>
                <w:color w:val="000000"/>
                <w:sz w:val="16"/>
                <w:szCs w:val="16"/>
                <w:lang w:eastAsia="en-US"/>
              </w:rPr>
            </w:pPr>
            <w:ins w:id="214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77" w:author="Machado, Diana" w:date="2019-02-04T10:19:00Z"/>
                <w:rFonts w:ascii="Calibri" w:hAnsi="Calibri" w:cs="Calibri"/>
                <w:color w:val="000000"/>
                <w:sz w:val="16"/>
                <w:szCs w:val="16"/>
                <w:lang w:eastAsia="en-US"/>
              </w:rPr>
            </w:pPr>
            <w:ins w:id="2147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79" w:author="Machado, Diana" w:date="2019-02-04T10:19:00Z"/>
                <w:rFonts w:ascii="Calibri" w:hAnsi="Calibri" w:cs="Calibri"/>
                <w:color w:val="000000"/>
                <w:sz w:val="16"/>
                <w:szCs w:val="16"/>
                <w:lang w:eastAsia="en-US"/>
              </w:rPr>
            </w:pPr>
            <w:ins w:id="2148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81" w:author="Machado, Diana" w:date="2019-02-04T10:19:00Z"/>
                <w:rFonts w:ascii="Calibri" w:hAnsi="Calibri" w:cs="Calibri"/>
                <w:color w:val="000000"/>
                <w:sz w:val="16"/>
                <w:szCs w:val="16"/>
                <w:lang w:eastAsia="en-US"/>
              </w:rPr>
            </w:pPr>
            <w:ins w:id="21482" w:author="Machado, Diana" w:date="2019-02-04T10:19:00Z">
              <w:r w:rsidRPr="00D01C04">
                <w:rPr>
                  <w:rFonts w:ascii="Calibri" w:hAnsi="Calibri" w:cs="Calibri"/>
                  <w:color w:val="000000"/>
                  <w:sz w:val="16"/>
                  <w:szCs w:val="16"/>
                  <w:lang w:eastAsia="en-US"/>
                </w:rPr>
                <w:t xml:space="preserve">5,104,9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83" w:author="Machado, Diana" w:date="2019-02-04T10:19:00Z"/>
                <w:rFonts w:ascii="Calibri" w:hAnsi="Calibri" w:cs="Calibri"/>
                <w:color w:val="000000"/>
                <w:sz w:val="16"/>
                <w:szCs w:val="16"/>
                <w:lang w:eastAsia="en-US"/>
              </w:rPr>
            </w:pPr>
            <w:ins w:id="21484"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14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86" w:author="Machado, Diana" w:date="2019-02-04T10:19:00Z"/>
                <w:rFonts w:ascii="Calibri" w:hAnsi="Calibri" w:cs="Calibri"/>
                <w:color w:val="000000"/>
                <w:sz w:val="16"/>
                <w:szCs w:val="16"/>
                <w:lang w:eastAsia="en-US"/>
              </w:rPr>
            </w:pPr>
            <w:ins w:id="21487" w:author="Machado, Diana" w:date="2019-02-04T10:19:00Z">
              <w:r w:rsidRPr="00D01C04">
                <w:rPr>
                  <w:rFonts w:ascii="Calibri" w:hAnsi="Calibri" w:cs="Calibri"/>
                  <w:color w:val="000000"/>
                  <w:sz w:val="16"/>
                  <w:szCs w:val="16"/>
                  <w:lang w:eastAsia="en-US"/>
                </w:rPr>
                <w:t>3269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88" w:author="Machado, Diana" w:date="2019-02-04T10:19:00Z"/>
                <w:rFonts w:ascii="Calibri" w:hAnsi="Calibri" w:cs="Calibri"/>
                <w:color w:val="000000"/>
                <w:sz w:val="16"/>
                <w:szCs w:val="16"/>
                <w:lang w:eastAsia="en-US"/>
              </w:rPr>
            </w:pPr>
            <w:ins w:id="214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90" w:author="Machado, Diana" w:date="2019-02-04T10:19:00Z"/>
                <w:rFonts w:ascii="Calibri" w:hAnsi="Calibri" w:cs="Calibri"/>
                <w:color w:val="000000"/>
                <w:sz w:val="16"/>
                <w:szCs w:val="16"/>
                <w:lang w:eastAsia="en-US"/>
              </w:rPr>
            </w:pPr>
            <w:ins w:id="214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92" w:author="Machado, Diana" w:date="2019-02-04T10:19:00Z"/>
                <w:rFonts w:ascii="Calibri" w:hAnsi="Calibri" w:cs="Calibri"/>
                <w:color w:val="000000"/>
                <w:sz w:val="16"/>
                <w:szCs w:val="16"/>
                <w:lang w:eastAsia="en-US"/>
              </w:rPr>
            </w:pPr>
            <w:ins w:id="214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94" w:author="Machado, Diana" w:date="2019-02-04T10:19:00Z"/>
                <w:rFonts w:ascii="Calibri" w:hAnsi="Calibri" w:cs="Calibri"/>
                <w:color w:val="000000"/>
                <w:sz w:val="16"/>
                <w:szCs w:val="16"/>
                <w:lang w:eastAsia="en-US"/>
              </w:rPr>
            </w:pPr>
            <w:ins w:id="214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96" w:author="Machado, Diana" w:date="2019-02-04T10:19:00Z"/>
                <w:rFonts w:ascii="Calibri" w:hAnsi="Calibri" w:cs="Calibri"/>
                <w:color w:val="000000"/>
                <w:sz w:val="16"/>
                <w:szCs w:val="16"/>
                <w:lang w:eastAsia="en-US"/>
              </w:rPr>
            </w:pPr>
            <w:ins w:id="214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98" w:author="Machado, Diana" w:date="2019-02-04T10:19:00Z"/>
                <w:rFonts w:ascii="Calibri" w:hAnsi="Calibri" w:cs="Calibri"/>
                <w:color w:val="000000"/>
                <w:sz w:val="16"/>
                <w:szCs w:val="16"/>
                <w:lang w:eastAsia="en-US"/>
              </w:rPr>
            </w:pPr>
            <w:ins w:id="21499" w:author="Machado, Diana" w:date="2019-02-04T10:19:00Z">
              <w:r w:rsidRPr="00D01C04">
                <w:rPr>
                  <w:rFonts w:ascii="Calibri" w:hAnsi="Calibri" w:cs="Calibri"/>
                  <w:color w:val="000000"/>
                  <w:sz w:val="16"/>
                  <w:szCs w:val="16"/>
                  <w:lang w:eastAsia="en-US"/>
                </w:rPr>
                <w:t>5.25%</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00" w:author="Machado, Diana" w:date="2019-02-04T10:19:00Z"/>
                <w:rFonts w:ascii="Calibri" w:hAnsi="Calibri" w:cs="Calibri"/>
                <w:color w:val="000000"/>
                <w:sz w:val="16"/>
                <w:szCs w:val="16"/>
                <w:lang w:eastAsia="en-US"/>
              </w:rPr>
            </w:pPr>
            <w:ins w:id="21501" w:author="Machado, Diana" w:date="2019-02-04T10:19:00Z">
              <w:r w:rsidRPr="00D01C04">
                <w:rPr>
                  <w:rFonts w:ascii="Calibri" w:hAnsi="Calibri" w:cs="Calibri"/>
                  <w:color w:val="000000"/>
                  <w:sz w:val="16"/>
                  <w:szCs w:val="16"/>
                  <w:lang w:eastAsia="en-US"/>
                </w:rPr>
                <w:t xml:space="preserve">863,67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02" w:author="Machado, Diana" w:date="2019-02-04T10:19:00Z"/>
                <w:rFonts w:ascii="Calibri" w:hAnsi="Calibri" w:cs="Calibri"/>
                <w:color w:val="000000"/>
                <w:sz w:val="16"/>
                <w:szCs w:val="16"/>
                <w:lang w:eastAsia="en-US"/>
              </w:rPr>
            </w:pPr>
            <w:ins w:id="21503"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04" w:author="Machado, Diana" w:date="2019-02-04T10:19:00Z"/>
                <w:rFonts w:ascii="Calibri" w:hAnsi="Calibri" w:cs="Calibri"/>
                <w:color w:val="000000"/>
                <w:sz w:val="16"/>
                <w:szCs w:val="16"/>
                <w:lang w:eastAsia="en-US"/>
              </w:rPr>
            </w:pPr>
            <w:ins w:id="21505" w:author="Machado, Diana" w:date="2019-02-04T10:19:00Z">
              <w:r w:rsidRPr="00D01C04">
                <w:rPr>
                  <w:rFonts w:ascii="Calibri" w:hAnsi="Calibri" w:cs="Calibri"/>
                  <w:color w:val="000000"/>
                  <w:sz w:val="16"/>
                  <w:szCs w:val="16"/>
                  <w:lang w:eastAsia="en-US"/>
                </w:rPr>
                <w:t xml:space="preserve">863,6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06" w:author="Machado, Diana" w:date="2019-02-04T10:19:00Z"/>
                <w:rFonts w:ascii="Calibri" w:hAnsi="Calibri" w:cs="Calibri"/>
                <w:color w:val="000000"/>
                <w:sz w:val="16"/>
                <w:szCs w:val="16"/>
                <w:lang w:eastAsia="en-US"/>
              </w:rPr>
            </w:pPr>
            <w:ins w:id="21507"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15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09" w:author="Machado, Diana" w:date="2019-02-04T10:19:00Z"/>
                <w:rFonts w:ascii="Calibri" w:hAnsi="Calibri" w:cs="Calibri"/>
                <w:color w:val="000000"/>
                <w:sz w:val="16"/>
                <w:szCs w:val="16"/>
                <w:lang w:eastAsia="en-US"/>
              </w:rPr>
            </w:pPr>
            <w:ins w:id="21510" w:author="Machado, Diana" w:date="2019-02-04T10:19:00Z">
              <w:r w:rsidRPr="00D01C04">
                <w:rPr>
                  <w:rFonts w:ascii="Calibri" w:hAnsi="Calibri" w:cs="Calibri"/>
                  <w:color w:val="000000"/>
                  <w:sz w:val="16"/>
                  <w:szCs w:val="16"/>
                  <w:lang w:eastAsia="en-US"/>
                </w:rPr>
                <w:t>326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11" w:author="Machado, Diana" w:date="2019-02-04T10:19:00Z"/>
                <w:rFonts w:ascii="Calibri" w:hAnsi="Calibri" w:cs="Calibri"/>
                <w:color w:val="000000"/>
                <w:sz w:val="16"/>
                <w:szCs w:val="16"/>
                <w:lang w:eastAsia="en-US"/>
              </w:rPr>
            </w:pPr>
            <w:ins w:id="215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13" w:author="Machado, Diana" w:date="2019-02-04T10:19:00Z"/>
                <w:rFonts w:ascii="Calibri" w:hAnsi="Calibri" w:cs="Calibri"/>
                <w:color w:val="000000"/>
                <w:sz w:val="16"/>
                <w:szCs w:val="16"/>
                <w:lang w:eastAsia="en-US"/>
              </w:rPr>
            </w:pPr>
            <w:ins w:id="215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15" w:author="Machado, Diana" w:date="2019-02-04T10:19:00Z"/>
                <w:rFonts w:ascii="Calibri" w:hAnsi="Calibri" w:cs="Calibri"/>
                <w:color w:val="000000"/>
                <w:sz w:val="16"/>
                <w:szCs w:val="16"/>
                <w:lang w:eastAsia="en-US"/>
              </w:rPr>
            </w:pPr>
            <w:ins w:id="21516" w:author="Machado, Diana" w:date="2019-02-04T10:19:00Z">
              <w:r w:rsidRPr="00D01C04">
                <w:rPr>
                  <w:rFonts w:ascii="Calibri" w:hAnsi="Calibri" w:cs="Calibri"/>
                  <w:color w:val="000000"/>
                  <w:sz w:val="16"/>
                  <w:szCs w:val="16"/>
                  <w:lang w:eastAsia="en-US"/>
                </w:rPr>
                <w:t xml:space="preserve">6,102,6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17" w:author="Machado, Diana" w:date="2019-02-04T10:19:00Z"/>
                <w:rFonts w:ascii="Calibri" w:hAnsi="Calibri" w:cs="Calibri"/>
                <w:color w:val="000000"/>
                <w:sz w:val="16"/>
                <w:szCs w:val="16"/>
                <w:lang w:eastAsia="en-US"/>
              </w:rPr>
            </w:pPr>
            <w:ins w:id="21518"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19" w:author="Machado, Diana" w:date="2019-02-04T10:19:00Z"/>
                <w:rFonts w:ascii="Calibri" w:hAnsi="Calibri" w:cs="Calibri"/>
                <w:color w:val="000000"/>
                <w:sz w:val="16"/>
                <w:szCs w:val="16"/>
                <w:lang w:eastAsia="en-US"/>
              </w:rPr>
            </w:pPr>
            <w:ins w:id="215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21" w:author="Machado, Diana" w:date="2019-02-04T10:19:00Z"/>
                <w:rFonts w:ascii="Calibri" w:hAnsi="Calibri" w:cs="Calibri"/>
                <w:color w:val="000000"/>
                <w:sz w:val="16"/>
                <w:szCs w:val="16"/>
                <w:lang w:eastAsia="en-US"/>
              </w:rPr>
            </w:pPr>
            <w:ins w:id="215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23" w:author="Machado, Diana" w:date="2019-02-04T10:19:00Z"/>
                <w:rFonts w:ascii="Calibri" w:hAnsi="Calibri" w:cs="Calibri"/>
                <w:color w:val="000000"/>
                <w:sz w:val="16"/>
                <w:szCs w:val="16"/>
                <w:lang w:eastAsia="en-US"/>
              </w:rPr>
            </w:pPr>
            <w:ins w:id="21524" w:author="Machado, Diana" w:date="2019-02-04T10:19:00Z">
              <w:r w:rsidRPr="00D01C04">
                <w:rPr>
                  <w:rFonts w:ascii="Calibri" w:hAnsi="Calibri" w:cs="Calibri"/>
                  <w:color w:val="000000"/>
                  <w:sz w:val="16"/>
                  <w:szCs w:val="16"/>
                  <w:lang w:eastAsia="en-US"/>
                </w:rPr>
                <w:t xml:space="preserve">5,535,7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25" w:author="Machado, Diana" w:date="2019-02-04T10:19:00Z"/>
                <w:rFonts w:ascii="Calibri" w:hAnsi="Calibri" w:cs="Calibri"/>
                <w:color w:val="000000"/>
                <w:sz w:val="16"/>
                <w:szCs w:val="16"/>
                <w:lang w:eastAsia="en-US"/>
              </w:rPr>
            </w:pPr>
            <w:ins w:id="21526"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27" w:author="Machado, Diana" w:date="2019-02-04T10:19:00Z"/>
                <w:rFonts w:ascii="Calibri" w:hAnsi="Calibri" w:cs="Calibri"/>
                <w:color w:val="000000"/>
                <w:sz w:val="16"/>
                <w:szCs w:val="16"/>
                <w:lang w:eastAsia="en-US"/>
              </w:rPr>
            </w:pPr>
            <w:ins w:id="21528" w:author="Machado, Diana" w:date="2019-02-04T10:19:00Z">
              <w:r w:rsidRPr="00D01C04">
                <w:rPr>
                  <w:rFonts w:ascii="Calibri" w:hAnsi="Calibri" w:cs="Calibri"/>
                  <w:color w:val="000000"/>
                  <w:sz w:val="16"/>
                  <w:szCs w:val="16"/>
                  <w:lang w:eastAsia="en-US"/>
                </w:rPr>
                <w:t xml:space="preserve">11,638,4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29" w:author="Machado, Diana" w:date="2019-02-04T10:19:00Z"/>
                <w:rFonts w:ascii="Calibri" w:hAnsi="Calibri" w:cs="Calibri"/>
                <w:color w:val="000000"/>
                <w:sz w:val="16"/>
                <w:szCs w:val="16"/>
                <w:lang w:eastAsia="en-US"/>
              </w:rPr>
            </w:pPr>
            <w:ins w:id="21530"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15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32" w:author="Machado, Diana" w:date="2019-02-04T10:19:00Z"/>
                <w:rFonts w:ascii="Calibri" w:hAnsi="Calibri" w:cs="Calibri"/>
                <w:color w:val="000000"/>
                <w:sz w:val="16"/>
                <w:szCs w:val="16"/>
                <w:lang w:eastAsia="en-US"/>
              </w:rPr>
            </w:pPr>
            <w:ins w:id="21533" w:author="Machado, Diana" w:date="2019-02-04T10:19:00Z">
              <w:r w:rsidRPr="00D01C04">
                <w:rPr>
                  <w:rFonts w:ascii="Calibri" w:hAnsi="Calibri" w:cs="Calibri"/>
                  <w:color w:val="000000"/>
                  <w:sz w:val="16"/>
                  <w:szCs w:val="16"/>
                  <w:lang w:eastAsia="en-US"/>
                </w:rPr>
                <w:t>327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34" w:author="Machado, Diana" w:date="2019-02-04T10:19:00Z"/>
                <w:rFonts w:ascii="Calibri" w:hAnsi="Calibri" w:cs="Calibri"/>
                <w:color w:val="000000"/>
                <w:sz w:val="16"/>
                <w:szCs w:val="16"/>
                <w:lang w:eastAsia="en-US"/>
              </w:rPr>
            </w:pPr>
            <w:ins w:id="21535" w:author="Machado, Diana" w:date="2019-02-04T10:19:00Z">
              <w:r w:rsidRPr="00D01C04">
                <w:rPr>
                  <w:rFonts w:ascii="Calibri" w:hAnsi="Calibri" w:cs="Calibri"/>
                  <w:color w:val="000000"/>
                  <w:sz w:val="16"/>
                  <w:szCs w:val="16"/>
                  <w:lang w:eastAsia="en-US"/>
                </w:rPr>
                <w:t xml:space="preserve">34,907,2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36" w:author="Machado, Diana" w:date="2019-02-04T10:19:00Z"/>
                <w:rFonts w:ascii="Calibri" w:hAnsi="Calibri" w:cs="Calibri"/>
                <w:color w:val="000000"/>
                <w:sz w:val="16"/>
                <w:szCs w:val="16"/>
                <w:lang w:eastAsia="en-US"/>
              </w:rPr>
            </w:pPr>
            <w:ins w:id="21537"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38" w:author="Machado, Diana" w:date="2019-02-04T10:19:00Z"/>
                <w:rFonts w:ascii="Calibri" w:hAnsi="Calibri" w:cs="Calibri"/>
                <w:color w:val="000000"/>
                <w:sz w:val="16"/>
                <w:szCs w:val="16"/>
                <w:lang w:eastAsia="en-US"/>
              </w:rPr>
            </w:pPr>
            <w:ins w:id="21539" w:author="Machado, Diana" w:date="2019-02-04T10:19:00Z">
              <w:r w:rsidRPr="00D01C04">
                <w:rPr>
                  <w:rFonts w:ascii="Calibri" w:hAnsi="Calibri" w:cs="Calibri"/>
                  <w:color w:val="000000"/>
                  <w:sz w:val="16"/>
                  <w:szCs w:val="16"/>
                  <w:lang w:eastAsia="en-US"/>
                </w:rPr>
                <w:t xml:space="preserve">15,828,2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40" w:author="Machado, Diana" w:date="2019-02-04T10:19:00Z"/>
                <w:rFonts w:ascii="Calibri" w:hAnsi="Calibri" w:cs="Calibri"/>
                <w:color w:val="000000"/>
                <w:sz w:val="16"/>
                <w:szCs w:val="16"/>
                <w:lang w:eastAsia="en-US"/>
              </w:rPr>
            </w:pPr>
            <w:ins w:id="21541"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42" w:author="Machado, Diana" w:date="2019-02-04T10:19:00Z"/>
                <w:rFonts w:ascii="Calibri" w:hAnsi="Calibri" w:cs="Calibri"/>
                <w:color w:val="000000"/>
                <w:sz w:val="16"/>
                <w:szCs w:val="16"/>
                <w:lang w:eastAsia="en-US"/>
              </w:rPr>
            </w:pPr>
            <w:ins w:id="215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44" w:author="Machado, Diana" w:date="2019-02-04T10:19:00Z"/>
                <w:rFonts w:ascii="Calibri" w:hAnsi="Calibri" w:cs="Calibri"/>
                <w:color w:val="000000"/>
                <w:sz w:val="16"/>
                <w:szCs w:val="16"/>
                <w:lang w:eastAsia="en-US"/>
              </w:rPr>
            </w:pPr>
            <w:ins w:id="215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46" w:author="Machado, Diana" w:date="2019-02-04T10:19:00Z"/>
                <w:rFonts w:ascii="Calibri" w:hAnsi="Calibri" w:cs="Calibri"/>
                <w:color w:val="000000"/>
                <w:sz w:val="16"/>
                <w:szCs w:val="16"/>
                <w:lang w:eastAsia="en-US"/>
              </w:rPr>
            </w:pPr>
            <w:ins w:id="21547" w:author="Machado, Diana" w:date="2019-02-04T10:19:00Z">
              <w:r w:rsidRPr="00D01C04">
                <w:rPr>
                  <w:rFonts w:ascii="Calibri" w:hAnsi="Calibri" w:cs="Calibri"/>
                  <w:color w:val="000000"/>
                  <w:sz w:val="16"/>
                  <w:szCs w:val="16"/>
                  <w:lang w:eastAsia="en-US"/>
                </w:rPr>
                <w:t xml:space="preserve">25,884,51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48" w:author="Machado, Diana" w:date="2019-02-04T10:19:00Z"/>
                <w:rFonts w:ascii="Calibri" w:hAnsi="Calibri" w:cs="Calibri"/>
                <w:color w:val="000000"/>
                <w:sz w:val="16"/>
                <w:szCs w:val="16"/>
                <w:lang w:eastAsia="en-US"/>
              </w:rPr>
            </w:pPr>
            <w:ins w:id="21549"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50" w:author="Machado, Diana" w:date="2019-02-04T10:19:00Z"/>
                <w:rFonts w:ascii="Calibri" w:hAnsi="Calibri" w:cs="Calibri"/>
                <w:color w:val="000000"/>
                <w:sz w:val="16"/>
                <w:szCs w:val="16"/>
                <w:lang w:eastAsia="en-US"/>
              </w:rPr>
            </w:pPr>
            <w:ins w:id="21551" w:author="Machado, Diana" w:date="2019-02-04T10:19:00Z">
              <w:r w:rsidRPr="00D01C04">
                <w:rPr>
                  <w:rFonts w:ascii="Calibri" w:hAnsi="Calibri" w:cs="Calibri"/>
                  <w:color w:val="000000"/>
                  <w:sz w:val="16"/>
                  <w:szCs w:val="16"/>
                  <w:lang w:eastAsia="en-US"/>
                </w:rPr>
                <w:t xml:space="preserve">76,620,02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52" w:author="Machado, Diana" w:date="2019-02-04T10:19:00Z"/>
                <w:rFonts w:ascii="Calibri" w:hAnsi="Calibri" w:cs="Calibri"/>
                <w:color w:val="000000"/>
                <w:sz w:val="16"/>
                <w:szCs w:val="16"/>
                <w:lang w:eastAsia="en-US"/>
              </w:rPr>
            </w:pPr>
            <w:ins w:id="21553"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215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55" w:author="Machado, Diana" w:date="2019-02-04T10:19:00Z"/>
                <w:rFonts w:ascii="Calibri" w:hAnsi="Calibri" w:cs="Calibri"/>
                <w:color w:val="000000"/>
                <w:sz w:val="16"/>
                <w:szCs w:val="16"/>
                <w:lang w:eastAsia="en-US"/>
              </w:rPr>
            </w:pPr>
            <w:ins w:id="21556" w:author="Machado, Diana" w:date="2019-02-04T10:19:00Z">
              <w:r w:rsidRPr="00D01C04">
                <w:rPr>
                  <w:rFonts w:ascii="Calibri" w:hAnsi="Calibri" w:cs="Calibri"/>
                  <w:color w:val="000000"/>
                  <w:sz w:val="16"/>
                  <w:szCs w:val="16"/>
                  <w:lang w:eastAsia="en-US"/>
                </w:rPr>
                <w:t>327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57" w:author="Machado, Diana" w:date="2019-02-04T10:19:00Z"/>
                <w:rFonts w:ascii="Calibri" w:hAnsi="Calibri" w:cs="Calibri"/>
                <w:color w:val="000000"/>
                <w:sz w:val="16"/>
                <w:szCs w:val="16"/>
                <w:lang w:eastAsia="en-US"/>
              </w:rPr>
            </w:pPr>
            <w:ins w:id="215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59" w:author="Machado, Diana" w:date="2019-02-04T10:19:00Z"/>
                <w:rFonts w:ascii="Calibri" w:hAnsi="Calibri" w:cs="Calibri"/>
                <w:color w:val="000000"/>
                <w:sz w:val="16"/>
                <w:szCs w:val="16"/>
                <w:lang w:eastAsia="en-US"/>
              </w:rPr>
            </w:pPr>
            <w:ins w:id="215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61" w:author="Machado, Diana" w:date="2019-02-04T10:19:00Z"/>
                <w:rFonts w:ascii="Calibri" w:hAnsi="Calibri" w:cs="Calibri"/>
                <w:color w:val="000000"/>
                <w:sz w:val="16"/>
                <w:szCs w:val="16"/>
                <w:lang w:eastAsia="en-US"/>
              </w:rPr>
            </w:pPr>
            <w:ins w:id="215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63" w:author="Machado, Diana" w:date="2019-02-04T10:19:00Z"/>
                <w:rFonts w:ascii="Calibri" w:hAnsi="Calibri" w:cs="Calibri"/>
                <w:color w:val="000000"/>
                <w:sz w:val="16"/>
                <w:szCs w:val="16"/>
                <w:lang w:eastAsia="en-US"/>
              </w:rPr>
            </w:pPr>
            <w:ins w:id="215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65" w:author="Machado, Diana" w:date="2019-02-04T10:19:00Z"/>
                <w:rFonts w:ascii="Calibri" w:hAnsi="Calibri" w:cs="Calibri"/>
                <w:color w:val="000000"/>
                <w:sz w:val="16"/>
                <w:szCs w:val="16"/>
                <w:lang w:eastAsia="en-US"/>
              </w:rPr>
            </w:pPr>
            <w:ins w:id="215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67" w:author="Machado, Diana" w:date="2019-02-04T10:19:00Z"/>
                <w:rFonts w:ascii="Calibri" w:hAnsi="Calibri" w:cs="Calibri"/>
                <w:color w:val="000000"/>
                <w:sz w:val="16"/>
                <w:szCs w:val="16"/>
                <w:lang w:eastAsia="en-US"/>
              </w:rPr>
            </w:pPr>
            <w:ins w:id="215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69" w:author="Machado, Diana" w:date="2019-02-04T10:19:00Z"/>
                <w:rFonts w:ascii="Calibri" w:hAnsi="Calibri" w:cs="Calibri"/>
                <w:color w:val="000000"/>
                <w:sz w:val="16"/>
                <w:szCs w:val="16"/>
                <w:lang w:eastAsia="en-US"/>
              </w:rPr>
            </w:pPr>
            <w:ins w:id="21570" w:author="Machado, Diana" w:date="2019-02-04T10:19:00Z">
              <w:r w:rsidRPr="00D01C04">
                <w:rPr>
                  <w:rFonts w:ascii="Calibri" w:hAnsi="Calibri" w:cs="Calibri"/>
                  <w:color w:val="000000"/>
                  <w:sz w:val="16"/>
                  <w:szCs w:val="16"/>
                  <w:lang w:eastAsia="en-US"/>
                </w:rPr>
                <w:t xml:space="preserve">1,198,4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71" w:author="Machado, Diana" w:date="2019-02-04T10:19:00Z"/>
                <w:rFonts w:ascii="Calibri" w:hAnsi="Calibri" w:cs="Calibri"/>
                <w:color w:val="000000"/>
                <w:sz w:val="16"/>
                <w:szCs w:val="16"/>
                <w:lang w:eastAsia="en-US"/>
              </w:rPr>
            </w:pPr>
            <w:ins w:id="21572"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73" w:author="Machado, Diana" w:date="2019-02-04T10:19:00Z"/>
                <w:rFonts w:ascii="Calibri" w:hAnsi="Calibri" w:cs="Calibri"/>
                <w:color w:val="000000"/>
                <w:sz w:val="16"/>
                <w:szCs w:val="16"/>
                <w:lang w:eastAsia="en-US"/>
              </w:rPr>
            </w:pPr>
            <w:ins w:id="21574" w:author="Machado, Diana" w:date="2019-02-04T10:19:00Z">
              <w:r w:rsidRPr="00D01C04">
                <w:rPr>
                  <w:rFonts w:ascii="Calibri" w:hAnsi="Calibri" w:cs="Calibri"/>
                  <w:color w:val="000000"/>
                  <w:sz w:val="16"/>
                  <w:szCs w:val="16"/>
                  <w:lang w:eastAsia="en-US"/>
                </w:rPr>
                <w:t xml:space="preserve">1,198,4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75" w:author="Machado, Diana" w:date="2019-02-04T10:19:00Z"/>
                <w:rFonts w:ascii="Calibri" w:hAnsi="Calibri" w:cs="Calibri"/>
                <w:color w:val="000000"/>
                <w:sz w:val="16"/>
                <w:szCs w:val="16"/>
                <w:lang w:eastAsia="en-US"/>
              </w:rPr>
            </w:pPr>
            <w:ins w:id="21576"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15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78" w:author="Machado, Diana" w:date="2019-02-04T10:19:00Z"/>
                <w:rFonts w:ascii="Calibri" w:hAnsi="Calibri" w:cs="Calibri"/>
                <w:color w:val="000000"/>
                <w:sz w:val="16"/>
                <w:szCs w:val="16"/>
                <w:lang w:eastAsia="en-US"/>
              </w:rPr>
            </w:pPr>
            <w:ins w:id="21579" w:author="Machado, Diana" w:date="2019-02-04T10:19:00Z">
              <w:r w:rsidRPr="00D01C04">
                <w:rPr>
                  <w:rFonts w:ascii="Calibri" w:hAnsi="Calibri" w:cs="Calibri"/>
                  <w:color w:val="000000"/>
                  <w:sz w:val="16"/>
                  <w:szCs w:val="16"/>
                  <w:lang w:eastAsia="en-US"/>
                </w:rPr>
                <w:t>327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80" w:author="Machado, Diana" w:date="2019-02-04T10:19:00Z"/>
                <w:rFonts w:ascii="Calibri" w:hAnsi="Calibri" w:cs="Calibri"/>
                <w:color w:val="000000"/>
                <w:sz w:val="16"/>
                <w:szCs w:val="16"/>
                <w:lang w:eastAsia="en-US"/>
              </w:rPr>
            </w:pPr>
            <w:ins w:id="21581" w:author="Machado, Diana" w:date="2019-02-04T10:19:00Z">
              <w:r w:rsidRPr="00D01C04">
                <w:rPr>
                  <w:rFonts w:ascii="Calibri" w:hAnsi="Calibri" w:cs="Calibri"/>
                  <w:color w:val="000000"/>
                  <w:sz w:val="16"/>
                  <w:szCs w:val="16"/>
                  <w:lang w:eastAsia="en-US"/>
                </w:rPr>
                <w:t xml:space="preserve">30,021,0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82" w:author="Machado, Diana" w:date="2019-02-04T10:19:00Z"/>
                <w:rFonts w:ascii="Calibri" w:hAnsi="Calibri" w:cs="Calibri"/>
                <w:color w:val="000000"/>
                <w:sz w:val="16"/>
                <w:szCs w:val="16"/>
                <w:lang w:eastAsia="en-US"/>
              </w:rPr>
            </w:pPr>
            <w:ins w:id="21583"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84" w:author="Machado, Diana" w:date="2019-02-04T10:19:00Z"/>
                <w:rFonts w:ascii="Calibri" w:hAnsi="Calibri" w:cs="Calibri"/>
                <w:color w:val="000000"/>
                <w:sz w:val="16"/>
                <w:szCs w:val="16"/>
                <w:lang w:eastAsia="en-US"/>
              </w:rPr>
            </w:pPr>
            <w:ins w:id="21585" w:author="Machado, Diana" w:date="2019-02-04T10:19:00Z">
              <w:r w:rsidRPr="00D01C04">
                <w:rPr>
                  <w:rFonts w:ascii="Calibri" w:hAnsi="Calibri" w:cs="Calibri"/>
                  <w:color w:val="000000"/>
                  <w:sz w:val="16"/>
                  <w:szCs w:val="16"/>
                  <w:lang w:eastAsia="en-US"/>
                </w:rPr>
                <w:t xml:space="preserve">997,0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86" w:author="Machado, Diana" w:date="2019-02-04T10:19:00Z"/>
                <w:rFonts w:ascii="Calibri" w:hAnsi="Calibri" w:cs="Calibri"/>
                <w:color w:val="000000"/>
                <w:sz w:val="16"/>
                <w:szCs w:val="16"/>
                <w:lang w:eastAsia="en-US"/>
              </w:rPr>
            </w:pPr>
            <w:ins w:id="2158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88" w:author="Machado, Diana" w:date="2019-02-04T10:19:00Z"/>
                <w:rFonts w:ascii="Calibri" w:hAnsi="Calibri" w:cs="Calibri"/>
                <w:color w:val="000000"/>
                <w:sz w:val="16"/>
                <w:szCs w:val="16"/>
                <w:lang w:eastAsia="en-US"/>
              </w:rPr>
            </w:pPr>
            <w:ins w:id="215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90" w:author="Machado, Diana" w:date="2019-02-04T10:19:00Z"/>
                <w:rFonts w:ascii="Calibri" w:hAnsi="Calibri" w:cs="Calibri"/>
                <w:color w:val="000000"/>
                <w:sz w:val="16"/>
                <w:szCs w:val="16"/>
                <w:lang w:eastAsia="en-US"/>
              </w:rPr>
            </w:pPr>
            <w:ins w:id="215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92" w:author="Machado, Diana" w:date="2019-02-04T10:19:00Z"/>
                <w:rFonts w:ascii="Calibri" w:hAnsi="Calibri" w:cs="Calibri"/>
                <w:color w:val="000000"/>
                <w:sz w:val="16"/>
                <w:szCs w:val="16"/>
                <w:lang w:eastAsia="en-US"/>
              </w:rPr>
            </w:pPr>
            <w:ins w:id="21593" w:author="Machado, Diana" w:date="2019-02-04T10:19:00Z">
              <w:r w:rsidRPr="00D01C04">
                <w:rPr>
                  <w:rFonts w:ascii="Calibri" w:hAnsi="Calibri" w:cs="Calibri"/>
                  <w:color w:val="000000"/>
                  <w:sz w:val="16"/>
                  <w:szCs w:val="16"/>
                  <w:lang w:eastAsia="en-US"/>
                </w:rPr>
                <w:t xml:space="preserve">47,580,63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94" w:author="Machado, Diana" w:date="2019-02-04T10:19:00Z"/>
                <w:rFonts w:ascii="Calibri" w:hAnsi="Calibri" w:cs="Calibri"/>
                <w:color w:val="000000"/>
                <w:sz w:val="16"/>
                <w:szCs w:val="16"/>
                <w:lang w:eastAsia="en-US"/>
              </w:rPr>
            </w:pPr>
            <w:ins w:id="21595" w:author="Machado, Diana" w:date="2019-02-04T10:19:00Z">
              <w:r w:rsidRPr="00D01C04">
                <w:rPr>
                  <w:rFonts w:ascii="Calibri" w:hAnsi="Calibri" w:cs="Calibri"/>
                  <w:color w:val="000000"/>
                  <w:sz w:val="16"/>
                  <w:szCs w:val="16"/>
                  <w:lang w:eastAsia="en-US"/>
                </w:rPr>
                <w:t>0.3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96" w:author="Machado, Diana" w:date="2019-02-04T10:19:00Z"/>
                <w:rFonts w:ascii="Calibri" w:hAnsi="Calibri" w:cs="Calibri"/>
                <w:color w:val="000000"/>
                <w:sz w:val="16"/>
                <w:szCs w:val="16"/>
                <w:lang w:eastAsia="en-US"/>
              </w:rPr>
            </w:pPr>
            <w:ins w:id="21597" w:author="Machado, Diana" w:date="2019-02-04T10:19:00Z">
              <w:r w:rsidRPr="00D01C04">
                <w:rPr>
                  <w:rFonts w:ascii="Calibri" w:hAnsi="Calibri" w:cs="Calibri"/>
                  <w:color w:val="000000"/>
                  <w:sz w:val="16"/>
                  <w:szCs w:val="16"/>
                  <w:lang w:eastAsia="en-US"/>
                </w:rPr>
                <w:t xml:space="preserve">78,598,7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98" w:author="Machado, Diana" w:date="2019-02-04T10:19:00Z"/>
                <w:rFonts w:ascii="Calibri" w:hAnsi="Calibri" w:cs="Calibri"/>
                <w:color w:val="000000"/>
                <w:sz w:val="16"/>
                <w:szCs w:val="16"/>
                <w:lang w:eastAsia="en-US"/>
              </w:rPr>
            </w:pPr>
            <w:ins w:id="21599"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16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01" w:author="Machado, Diana" w:date="2019-02-04T10:19:00Z"/>
                <w:rFonts w:ascii="Calibri" w:hAnsi="Calibri" w:cs="Calibri"/>
                <w:color w:val="000000"/>
                <w:sz w:val="16"/>
                <w:szCs w:val="16"/>
                <w:lang w:eastAsia="en-US"/>
              </w:rPr>
            </w:pPr>
            <w:ins w:id="21602" w:author="Machado, Diana" w:date="2019-02-04T10:19:00Z">
              <w:r w:rsidRPr="00D01C04">
                <w:rPr>
                  <w:rFonts w:ascii="Calibri" w:hAnsi="Calibri" w:cs="Calibri"/>
                  <w:color w:val="000000"/>
                  <w:sz w:val="16"/>
                  <w:szCs w:val="16"/>
                  <w:lang w:eastAsia="en-US"/>
                </w:rPr>
                <w:t>327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03" w:author="Machado, Diana" w:date="2019-02-04T10:19:00Z"/>
                <w:rFonts w:ascii="Calibri" w:hAnsi="Calibri" w:cs="Calibri"/>
                <w:color w:val="000000"/>
                <w:sz w:val="16"/>
                <w:szCs w:val="16"/>
                <w:lang w:eastAsia="en-US"/>
              </w:rPr>
            </w:pPr>
            <w:ins w:id="21604" w:author="Machado, Diana" w:date="2019-02-04T10:19:00Z">
              <w:r w:rsidRPr="00D01C04">
                <w:rPr>
                  <w:rFonts w:ascii="Calibri" w:hAnsi="Calibri" w:cs="Calibri"/>
                  <w:color w:val="000000"/>
                  <w:sz w:val="16"/>
                  <w:szCs w:val="16"/>
                  <w:lang w:eastAsia="en-US"/>
                </w:rPr>
                <w:t xml:space="preserve">69,167,38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05" w:author="Machado, Diana" w:date="2019-02-04T10:19:00Z"/>
                <w:rFonts w:ascii="Calibri" w:hAnsi="Calibri" w:cs="Calibri"/>
                <w:color w:val="000000"/>
                <w:sz w:val="16"/>
                <w:szCs w:val="16"/>
                <w:lang w:eastAsia="en-US"/>
              </w:rPr>
            </w:pPr>
            <w:ins w:id="21606" w:author="Machado, Diana" w:date="2019-02-04T10:19:00Z">
              <w:r w:rsidRPr="00D01C04">
                <w:rPr>
                  <w:rFonts w:ascii="Calibri" w:hAnsi="Calibri" w:cs="Calibri"/>
                  <w:color w:val="000000"/>
                  <w:sz w:val="16"/>
                  <w:szCs w:val="16"/>
                  <w:lang w:eastAsia="en-US"/>
                </w:rPr>
                <w:t>0.8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07" w:author="Machado, Diana" w:date="2019-02-04T10:19:00Z"/>
                <w:rFonts w:ascii="Calibri" w:hAnsi="Calibri" w:cs="Calibri"/>
                <w:color w:val="000000"/>
                <w:sz w:val="16"/>
                <w:szCs w:val="16"/>
                <w:lang w:eastAsia="en-US"/>
              </w:rPr>
            </w:pPr>
            <w:ins w:id="21608" w:author="Machado, Diana" w:date="2019-02-04T10:19:00Z">
              <w:r w:rsidRPr="00D01C04">
                <w:rPr>
                  <w:rFonts w:ascii="Calibri" w:hAnsi="Calibri" w:cs="Calibri"/>
                  <w:color w:val="000000"/>
                  <w:sz w:val="16"/>
                  <w:szCs w:val="16"/>
                  <w:lang w:eastAsia="en-US"/>
                </w:rPr>
                <w:t xml:space="preserve">25,645,6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09" w:author="Machado, Diana" w:date="2019-02-04T10:19:00Z"/>
                <w:rFonts w:ascii="Calibri" w:hAnsi="Calibri" w:cs="Calibri"/>
                <w:color w:val="000000"/>
                <w:sz w:val="16"/>
                <w:szCs w:val="16"/>
                <w:lang w:eastAsia="en-US"/>
              </w:rPr>
            </w:pPr>
            <w:ins w:id="21610"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11" w:author="Machado, Diana" w:date="2019-02-04T10:19:00Z"/>
                <w:rFonts w:ascii="Calibri" w:hAnsi="Calibri" w:cs="Calibri"/>
                <w:color w:val="000000"/>
                <w:sz w:val="16"/>
                <w:szCs w:val="16"/>
                <w:lang w:eastAsia="en-US"/>
              </w:rPr>
            </w:pPr>
            <w:ins w:id="216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13" w:author="Machado, Diana" w:date="2019-02-04T10:19:00Z"/>
                <w:rFonts w:ascii="Calibri" w:hAnsi="Calibri" w:cs="Calibri"/>
                <w:color w:val="000000"/>
                <w:sz w:val="16"/>
                <w:szCs w:val="16"/>
                <w:lang w:eastAsia="en-US"/>
              </w:rPr>
            </w:pPr>
            <w:ins w:id="216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15" w:author="Machado, Diana" w:date="2019-02-04T10:19:00Z"/>
                <w:rFonts w:ascii="Calibri" w:hAnsi="Calibri" w:cs="Calibri"/>
                <w:color w:val="000000"/>
                <w:sz w:val="16"/>
                <w:szCs w:val="16"/>
                <w:lang w:eastAsia="en-US"/>
              </w:rPr>
            </w:pPr>
            <w:ins w:id="21616" w:author="Machado, Diana" w:date="2019-02-04T10:19:00Z">
              <w:r w:rsidRPr="00D01C04">
                <w:rPr>
                  <w:rFonts w:ascii="Calibri" w:hAnsi="Calibri" w:cs="Calibri"/>
                  <w:color w:val="000000"/>
                  <w:sz w:val="16"/>
                  <w:szCs w:val="16"/>
                  <w:lang w:eastAsia="en-US"/>
                </w:rPr>
                <w:t xml:space="preserve">57,273,9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17" w:author="Machado, Diana" w:date="2019-02-04T10:19:00Z"/>
                <w:rFonts w:ascii="Calibri" w:hAnsi="Calibri" w:cs="Calibri"/>
                <w:color w:val="000000"/>
                <w:sz w:val="16"/>
                <w:szCs w:val="16"/>
                <w:lang w:eastAsia="en-US"/>
              </w:rPr>
            </w:pPr>
            <w:ins w:id="21618" w:author="Machado, Diana" w:date="2019-02-04T10:19:00Z">
              <w:r w:rsidRPr="00D01C04">
                <w:rPr>
                  <w:rFonts w:ascii="Calibri" w:hAnsi="Calibri" w:cs="Calibri"/>
                  <w:color w:val="000000"/>
                  <w:sz w:val="16"/>
                  <w:szCs w:val="16"/>
                  <w:lang w:eastAsia="en-US"/>
                </w:rPr>
                <w:t>0.4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19" w:author="Machado, Diana" w:date="2019-02-04T10:19:00Z"/>
                <w:rFonts w:ascii="Calibri" w:hAnsi="Calibri" w:cs="Calibri"/>
                <w:color w:val="000000"/>
                <w:sz w:val="16"/>
                <w:szCs w:val="16"/>
                <w:lang w:eastAsia="en-US"/>
              </w:rPr>
            </w:pPr>
            <w:ins w:id="21620" w:author="Machado, Diana" w:date="2019-02-04T10:19:00Z">
              <w:r w:rsidRPr="00D01C04">
                <w:rPr>
                  <w:rFonts w:ascii="Calibri" w:hAnsi="Calibri" w:cs="Calibri"/>
                  <w:color w:val="000000"/>
                  <w:sz w:val="16"/>
                  <w:szCs w:val="16"/>
                  <w:lang w:eastAsia="en-US"/>
                </w:rPr>
                <w:t xml:space="preserve">152,086,9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21" w:author="Machado, Diana" w:date="2019-02-04T10:19:00Z"/>
                <w:rFonts w:ascii="Calibri" w:hAnsi="Calibri" w:cs="Calibri"/>
                <w:color w:val="000000"/>
                <w:sz w:val="16"/>
                <w:szCs w:val="16"/>
                <w:lang w:eastAsia="en-US"/>
              </w:rPr>
            </w:pPr>
            <w:ins w:id="21622" w:author="Machado, Diana" w:date="2019-02-04T10:19:00Z">
              <w:r w:rsidRPr="00D01C04">
                <w:rPr>
                  <w:rFonts w:ascii="Calibri" w:hAnsi="Calibri" w:cs="Calibri"/>
                  <w:color w:val="000000"/>
                  <w:sz w:val="16"/>
                  <w:szCs w:val="16"/>
                  <w:lang w:eastAsia="en-US"/>
                </w:rPr>
                <w:t>0.42%</w:t>
              </w:r>
            </w:ins>
          </w:p>
        </w:tc>
      </w:tr>
      <w:tr w:rsidR="00CA5085" w:rsidRPr="00D01C04" w:rsidTr="00331AF4">
        <w:trPr>
          <w:trHeight w:hRule="exact" w:val="216"/>
          <w:ins w:id="216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24" w:author="Machado, Diana" w:date="2019-02-04T10:19:00Z"/>
                <w:rFonts w:ascii="Calibri" w:hAnsi="Calibri" w:cs="Calibri"/>
                <w:color w:val="000000"/>
                <w:sz w:val="16"/>
                <w:szCs w:val="16"/>
                <w:lang w:eastAsia="en-US"/>
              </w:rPr>
            </w:pPr>
            <w:ins w:id="21625" w:author="Machado, Diana" w:date="2019-02-04T10:19:00Z">
              <w:r w:rsidRPr="00D01C04">
                <w:rPr>
                  <w:rFonts w:ascii="Calibri" w:hAnsi="Calibri" w:cs="Calibri"/>
                  <w:color w:val="000000"/>
                  <w:sz w:val="16"/>
                  <w:szCs w:val="16"/>
                  <w:lang w:eastAsia="en-US"/>
                </w:rPr>
                <w:t>327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26" w:author="Machado, Diana" w:date="2019-02-04T10:19:00Z"/>
                <w:rFonts w:ascii="Calibri" w:hAnsi="Calibri" w:cs="Calibri"/>
                <w:color w:val="000000"/>
                <w:sz w:val="16"/>
                <w:szCs w:val="16"/>
                <w:lang w:eastAsia="en-US"/>
              </w:rPr>
            </w:pPr>
            <w:ins w:id="21627" w:author="Machado, Diana" w:date="2019-02-04T10:19:00Z">
              <w:r w:rsidRPr="00D01C04">
                <w:rPr>
                  <w:rFonts w:ascii="Calibri" w:hAnsi="Calibri" w:cs="Calibri"/>
                  <w:color w:val="000000"/>
                  <w:sz w:val="16"/>
                  <w:szCs w:val="16"/>
                  <w:lang w:eastAsia="en-US"/>
                </w:rPr>
                <w:t xml:space="preserve">119,644,11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28" w:author="Machado, Diana" w:date="2019-02-04T10:19:00Z"/>
                <w:rFonts w:ascii="Calibri" w:hAnsi="Calibri" w:cs="Calibri"/>
                <w:color w:val="000000"/>
                <w:sz w:val="16"/>
                <w:szCs w:val="16"/>
                <w:lang w:eastAsia="en-US"/>
              </w:rPr>
            </w:pPr>
            <w:ins w:id="21629" w:author="Machado, Diana" w:date="2019-02-04T10:19:00Z">
              <w:r w:rsidRPr="00D01C04">
                <w:rPr>
                  <w:rFonts w:ascii="Calibri" w:hAnsi="Calibri" w:cs="Calibri"/>
                  <w:color w:val="000000"/>
                  <w:sz w:val="16"/>
                  <w:szCs w:val="16"/>
                  <w:lang w:eastAsia="en-US"/>
                </w:rPr>
                <w:t>1.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30" w:author="Machado, Diana" w:date="2019-02-04T10:19:00Z"/>
                <w:rFonts w:ascii="Calibri" w:hAnsi="Calibri" w:cs="Calibri"/>
                <w:color w:val="000000"/>
                <w:sz w:val="16"/>
                <w:szCs w:val="16"/>
                <w:lang w:eastAsia="en-US"/>
              </w:rPr>
            </w:pPr>
            <w:ins w:id="21631" w:author="Machado, Diana" w:date="2019-02-04T10:19:00Z">
              <w:r w:rsidRPr="00D01C04">
                <w:rPr>
                  <w:rFonts w:ascii="Calibri" w:hAnsi="Calibri" w:cs="Calibri"/>
                  <w:color w:val="000000"/>
                  <w:sz w:val="16"/>
                  <w:szCs w:val="16"/>
                  <w:lang w:eastAsia="en-US"/>
                </w:rPr>
                <w:t xml:space="preserve">45,252,7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32" w:author="Machado, Diana" w:date="2019-02-04T10:19:00Z"/>
                <w:rFonts w:ascii="Calibri" w:hAnsi="Calibri" w:cs="Calibri"/>
                <w:color w:val="000000"/>
                <w:sz w:val="16"/>
                <w:szCs w:val="16"/>
                <w:lang w:eastAsia="en-US"/>
              </w:rPr>
            </w:pPr>
            <w:ins w:id="21633"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34" w:author="Machado, Diana" w:date="2019-02-04T10:19:00Z"/>
                <w:rFonts w:ascii="Calibri" w:hAnsi="Calibri" w:cs="Calibri"/>
                <w:color w:val="000000"/>
                <w:sz w:val="16"/>
                <w:szCs w:val="16"/>
                <w:lang w:eastAsia="en-US"/>
              </w:rPr>
            </w:pPr>
            <w:ins w:id="216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36" w:author="Machado, Diana" w:date="2019-02-04T10:19:00Z"/>
                <w:rFonts w:ascii="Calibri" w:hAnsi="Calibri" w:cs="Calibri"/>
                <w:color w:val="000000"/>
                <w:sz w:val="16"/>
                <w:szCs w:val="16"/>
                <w:lang w:eastAsia="en-US"/>
              </w:rPr>
            </w:pPr>
            <w:ins w:id="216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38" w:author="Machado, Diana" w:date="2019-02-04T10:19:00Z"/>
                <w:rFonts w:ascii="Calibri" w:hAnsi="Calibri" w:cs="Calibri"/>
                <w:color w:val="000000"/>
                <w:sz w:val="16"/>
                <w:szCs w:val="16"/>
                <w:lang w:eastAsia="en-US"/>
              </w:rPr>
            </w:pPr>
            <w:ins w:id="21639" w:author="Machado, Diana" w:date="2019-02-04T10:19:00Z">
              <w:r w:rsidRPr="00D01C04">
                <w:rPr>
                  <w:rFonts w:ascii="Calibri" w:hAnsi="Calibri" w:cs="Calibri"/>
                  <w:color w:val="000000"/>
                  <w:sz w:val="16"/>
                  <w:szCs w:val="16"/>
                  <w:lang w:eastAsia="en-US"/>
                </w:rPr>
                <w:t xml:space="preserve">99,284,50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40" w:author="Machado, Diana" w:date="2019-02-04T10:19:00Z"/>
                <w:rFonts w:ascii="Calibri" w:hAnsi="Calibri" w:cs="Calibri"/>
                <w:color w:val="000000"/>
                <w:sz w:val="16"/>
                <w:szCs w:val="16"/>
                <w:lang w:eastAsia="en-US"/>
              </w:rPr>
            </w:pPr>
            <w:ins w:id="21641" w:author="Machado, Diana" w:date="2019-02-04T10:19:00Z">
              <w:r w:rsidRPr="00D01C04">
                <w:rPr>
                  <w:rFonts w:ascii="Calibri" w:hAnsi="Calibri" w:cs="Calibri"/>
                  <w:color w:val="000000"/>
                  <w:sz w:val="16"/>
                  <w:szCs w:val="16"/>
                  <w:lang w:eastAsia="en-US"/>
                </w:rPr>
                <w:t>0.6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42" w:author="Machado, Diana" w:date="2019-02-04T10:19:00Z"/>
                <w:rFonts w:ascii="Calibri" w:hAnsi="Calibri" w:cs="Calibri"/>
                <w:color w:val="000000"/>
                <w:sz w:val="16"/>
                <w:szCs w:val="16"/>
                <w:lang w:eastAsia="en-US"/>
              </w:rPr>
            </w:pPr>
            <w:ins w:id="21643" w:author="Machado, Diana" w:date="2019-02-04T10:19:00Z">
              <w:r w:rsidRPr="00D01C04">
                <w:rPr>
                  <w:rFonts w:ascii="Calibri" w:hAnsi="Calibri" w:cs="Calibri"/>
                  <w:color w:val="000000"/>
                  <w:sz w:val="16"/>
                  <w:szCs w:val="16"/>
                  <w:lang w:eastAsia="en-US"/>
                </w:rPr>
                <w:t xml:space="preserve">264,181,3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44" w:author="Machado, Diana" w:date="2019-02-04T10:19:00Z"/>
                <w:rFonts w:ascii="Calibri" w:hAnsi="Calibri" w:cs="Calibri"/>
                <w:color w:val="000000"/>
                <w:sz w:val="16"/>
                <w:szCs w:val="16"/>
                <w:lang w:eastAsia="en-US"/>
              </w:rPr>
            </w:pPr>
            <w:ins w:id="21645" w:author="Machado, Diana" w:date="2019-02-04T10:19:00Z">
              <w:r w:rsidRPr="00D01C04">
                <w:rPr>
                  <w:rFonts w:ascii="Calibri" w:hAnsi="Calibri" w:cs="Calibri"/>
                  <w:color w:val="000000"/>
                  <w:sz w:val="16"/>
                  <w:szCs w:val="16"/>
                  <w:lang w:eastAsia="en-US"/>
                </w:rPr>
                <w:t>0.73%</w:t>
              </w:r>
            </w:ins>
          </w:p>
        </w:tc>
      </w:tr>
      <w:tr w:rsidR="00CA5085" w:rsidRPr="00D01C04" w:rsidTr="00331AF4">
        <w:trPr>
          <w:trHeight w:hRule="exact" w:val="216"/>
          <w:ins w:id="216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47" w:author="Machado, Diana" w:date="2019-02-04T10:19:00Z"/>
                <w:rFonts w:ascii="Calibri" w:hAnsi="Calibri" w:cs="Calibri"/>
                <w:color w:val="000000"/>
                <w:sz w:val="16"/>
                <w:szCs w:val="16"/>
                <w:lang w:eastAsia="en-US"/>
              </w:rPr>
            </w:pPr>
            <w:ins w:id="21648" w:author="Machado, Diana" w:date="2019-02-04T10:19:00Z">
              <w:r w:rsidRPr="00D01C04">
                <w:rPr>
                  <w:rFonts w:ascii="Calibri" w:hAnsi="Calibri" w:cs="Calibri"/>
                  <w:color w:val="000000"/>
                  <w:sz w:val="16"/>
                  <w:szCs w:val="16"/>
                  <w:lang w:eastAsia="en-US"/>
                </w:rPr>
                <w:lastRenderedPageBreak/>
                <w:t>327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49" w:author="Machado, Diana" w:date="2019-02-04T10:19:00Z"/>
                <w:rFonts w:ascii="Calibri" w:hAnsi="Calibri" w:cs="Calibri"/>
                <w:color w:val="000000"/>
                <w:sz w:val="16"/>
                <w:szCs w:val="16"/>
                <w:lang w:eastAsia="en-US"/>
              </w:rPr>
            </w:pPr>
            <w:ins w:id="21650" w:author="Machado, Diana" w:date="2019-02-04T10:19:00Z">
              <w:r w:rsidRPr="00D01C04">
                <w:rPr>
                  <w:rFonts w:ascii="Calibri" w:hAnsi="Calibri" w:cs="Calibri"/>
                  <w:color w:val="000000"/>
                  <w:sz w:val="16"/>
                  <w:szCs w:val="16"/>
                  <w:lang w:eastAsia="en-US"/>
                </w:rPr>
                <w:t xml:space="preserve">3,117,3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51" w:author="Machado, Diana" w:date="2019-02-04T10:19:00Z"/>
                <w:rFonts w:ascii="Calibri" w:hAnsi="Calibri" w:cs="Calibri"/>
                <w:color w:val="000000"/>
                <w:sz w:val="16"/>
                <w:szCs w:val="16"/>
                <w:lang w:eastAsia="en-US"/>
              </w:rPr>
            </w:pPr>
            <w:ins w:id="21652"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53" w:author="Machado, Diana" w:date="2019-02-04T10:19:00Z"/>
                <w:rFonts w:ascii="Calibri" w:hAnsi="Calibri" w:cs="Calibri"/>
                <w:color w:val="000000"/>
                <w:sz w:val="16"/>
                <w:szCs w:val="16"/>
                <w:lang w:eastAsia="en-US"/>
              </w:rPr>
            </w:pPr>
            <w:ins w:id="21654" w:author="Machado, Diana" w:date="2019-02-04T10:19:00Z">
              <w:r w:rsidRPr="00D01C04">
                <w:rPr>
                  <w:rFonts w:ascii="Calibri" w:hAnsi="Calibri" w:cs="Calibri"/>
                  <w:color w:val="000000"/>
                  <w:sz w:val="16"/>
                  <w:szCs w:val="16"/>
                  <w:lang w:eastAsia="en-US"/>
                </w:rPr>
                <w:t xml:space="preserve">1,270,8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55" w:author="Machado, Diana" w:date="2019-02-04T10:19:00Z"/>
                <w:rFonts w:ascii="Calibri" w:hAnsi="Calibri" w:cs="Calibri"/>
                <w:color w:val="000000"/>
                <w:sz w:val="16"/>
                <w:szCs w:val="16"/>
                <w:lang w:eastAsia="en-US"/>
              </w:rPr>
            </w:pPr>
            <w:ins w:id="2165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57" w:author="Machado, Diana" w:date="2019-02-04T10:19:00Z"/>
                <w:rFonts w:ascii="Calibri" w:hAnsi="Calibri" w:cs="Calibri"/>
                <w:color w:val="000000"/>
                <w:sz w:val="16"/>
                <w:szCs w:val="16"/>
                <w:lang w:eastAsia="en-US"/>
              </w:rPr>
            </w:pPr>
            <w:ins w:id="216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59" w:author="Machado, Diana" w:date="2019-02-04T10:19:00Z"/>
                <w:rFonts w:ascii="Calibri" w:hAnsi="Calibri" w:cs="Calibri"/>
                <w:color w:val="000000"/>
                <w:sz w:val="16"/>
                <w:szCs w:val="16"/>
                <w:lang w:eastAsia="en-US"/>
              </w:rPr>
            </w:pPr>
            <w:ins w:id="216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61" w:author="Machado, Diana" w:date="2019-02-04T10:19:00Z"/>
                <w:rFonts w:ascii="Calibri" w:hAnsi="Calibri" w:cs="Calibri"/>
                <w:color w:val="000000"/>
                <w:sz w:val="16"/>
                <w:szCs w:val="16"/>
                <w:lang w:eastAsia="en-US"/>
              </w:rPr>
            </w:pPr>
            <w:ins w:id="21662" w:author="Machado, Diana" w:date="2019-02-04T10:19:00Z">
              <w:r w:rsidRPr="00D01C04">
                <w:rPr>
                  <w:rFonts w:ascii="Calibri" w:hAnsi="Calibri" w:cs="Calibri"/>
                  <w:color w:val="000000"/>
                  <w:sz w:val="16"/>
                  <w:szCs w:val="16"/>
                  <w:lang w:eastAsia="en-US"/>
                </w:rPr>
                <w:t xml:space="preserve">2,588,7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63" w:author="Machado, Diana" w:date="2019-02-04T10:19:00Z"/>
                <w:rFonts w:ascii="Calibri" w:hAnsi="Calibri" w:cs="Calibri"/>
                <w:color w:val="000000"/>
                <w:sz w:val="16"/>
                <w:szCs w:val="16"/>
                <w:lang w:eastAsia="en-US"/>
              </w:rPr>
            </w:pPr>
            <w:ins w:id="21664"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65" w:author="Machado, Diana" w:date="2019-02-04T10:19:00Z"/>
                <w:rFonts w:ascii="Calibri" w:hAnsi="Calibri" w:cs="Calibri"/>
                <w:color w:val="000000"/>
                <w:sz w:val="16"/>
                <w:szCs w:val="16"/>
                <w:lang w:eastAsia="en-US"/>
              </w:rPr>
            </w:pPr>
            <w:ins w:id="21666" w:author="Machado, Diana" w:date="2019-02-04T10:19:00Z">
              <w:r w:rsidRPr="00D01C04">
                <w:rPr>
                  <w:rFonts w:ascii="Calibri" w:hAnsi="Calibri" w:cs="Calibri"/>
                  <w:color w:val="000000"/>
                  <w:sz w:val="16"/>
                  <w:szCs w:val="16"/>
                  <w:lang w:eastAsia="en-US"/>
                </w:rPr>
                <w:t xml:space="preserve">6,976,9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67" w:author="Machado, Diana" w:date="2019-02-04T10:19:00Z"/>
                <w:rFonts w:ascii="Calibri" w:hAnsi="Calibri" w:cs="Calibri"/>
                <w:color w:val="000000"/>
                <w:sz w:val="16"/>
                <w:szCs w:val="16"/>
                <w:lang w:eastAsia="en-US"/>
              </w:rPr>
            </w:pPr>
            <w:ins w:id="21668"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16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70" w:author="Machado, Diana" w:date="2019-02-04T10:19:00Z"/>
                <w:rFonts w:ascii="Calibri" w:hAnsi="Calibri" w:cs="Calibri"/>
                <w:color w:val="000000"/>
                <w:sz w:val="16"/>
                <w:szCs w:val="16"/>
                <w:lang w:eastAsia="en-US"/>
              </w:rPr>
            </w:pPr>
            <w:ins w:id="21671" w:author="Machado, Diana" w:date="2019-02-04T10:19:00Z">
              <w:r w:rsidRPr="00D01C04">
                <w:rPr>
                  <w:rFonts w:ascii="Calibri" w:hAnsi="Calibri" w:cs="Calibri"/>
                  <w:color w:val="000000"/>
                  <w:sz w:val="16"/>
                  <w:szCs w:val="16"/>
                  <w:lang w:eastAsia="en-US"/>
                </w:rPr>
                <w:t>327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72" w:author="Machado, Diana" w:date="2019-02-04T10:19:00Z"/>
                <w:rFonts w:ascii="Calibri" w:hAnsi="Calibri" w:cs="Calibri"/>
                <w:color w:val="000000"/>
                <w:sz w:val="16"/>
                <w:szCs w:val="16"/>
                <w:lang w:eastAsia="en-US"/>
              </w:rPr>
            </w:pPr>
            <w:ins w:id="21673" w:author="Machado, Diana" w:date="2019-02-04T10:19:00Z">
              <w:r w:rsidRPr="00D01C04">
                <w:rPr>
                  <w:rFonts w:ascii="Calibri" w:hAnsi="Calibri" w:cs="Calibri"/>
                  <w:color w:val="000000"/>
                  <w:sz w:val="16"/>
                  <w:szCs w:val="16"/>
                  <w:lang w:eastAsia="en-US"/>
                </w:rPr>
                <w:t xml:space="preserve">1,486,9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74" w:author="Machado, Diana" w:date="2019-02-04T10:19:00Z"/>
                <w:rFonts w:ascii="Calibri" w:hAnsi="Calibri" w:cs="Calibri"/>
                <w:color w:val="000000"/>
                <w:sz w:val="16"/>
                <w:szCs w:val="16"/>
                <w:lang w:eastAsia="en-US"/>
              </w:rPr>
            </w:pPr>
            <w:ins w:id="21675"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76" w:author="Machado, Diana" w:date="2019-02-04T10:19:00Z"/>
                <w:rFonts w:ascii="Calibri" w:hAnsi="Calibri" w:cs="Calibri"/>
                <w:color w:val="000000"/>
                <w:sz w:val="16"/>
                <w:szCs w:val="16"/>
                <w:lang w:eastAsia="en-US"/>
              </w:rPr>
            </w:pPr>
            <w:ins w:id="21677" w:author="Machado, Diana" w:date="2019-02-04T10:19:00Z">
              <w:r w:rsidRPr="00D01C04">
                <w:rPr>
                  <w:rFonts w:ascii="Calibri" w:hAnsi="Calibri" w:cs="Calibri"/>
                  <w:color w:val="000000"/>
                  <w:sz w:val="16"/>
                  <w:szCs w:val="16"/>
                  <w:lang w:eastAsia="en-US"/>
                </w:rPr>
                <w:t xml:space="preserve">1,492,9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78" w:author="Machado, Diana" w:date="2019-02-04T10:19:00Z"/>
                <w:rFonts w:ascii="Calibri" w:hAnsi="Calibri" w:cs="Calibri"/>
                <w:color w:val="000000"/>
                <w:sz w:val="16"/>
                <w:szCs w:val="16"/>
                <w:lang w:eastAsia="en-US"/>
              </w:rPr>
            </w:pPr>
            <w:ins w:id="2167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80" w:author="Machado, Diana" w:date="2019-02-04T10:19:00Z"/>
                <w:rFonts w:ascii="Calibri" w:hAnsi="Calibri" w:cs="Calibri"/>
                <w:color w:val="000000"/>
                <w:sz w:val="16"/>
                <w:szCs w:val="16"/>
                <w:lang w:eastAsia="en-US"/>
              </w:rPr>
            </w:pPr>
            <w:ins w:id="216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82" w:author="Machado, Diana" w:date="2019-02-04T10:19:00Z"/>
                <w:rFonts w:ascii="Calibri" w:hAnsi="Calibri" w:cs="Calibri"/>
                <w:color w:val="000000"/>
                <w:sz w:val="16"/>
                <w:szCs w:val="16"/>
                <w:lang w:eastAsia="en-US"/>
              </w:rPr>
            </w:pPr>
            <w:ins w:id="216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84" w:author="Machado, Diana" w:date="2019-02-04T10:19:00Z"/>
                <w:rFonts w:ascii="Calibri" w:hAnsi="Calibri" w:cs="Calibri"/>
                <w:color w:val="000000"/>
                <w:sz w:val="16"/>
                <w:szCs w:val="16"/>
                <w:lang w:eastAsia="en-US"/>
              </w:rPr>
            </w:pPr>
            <w:ins w:id="21685" w:author="Machado, Diana" w:date="2019-02-04T10:19:00Z">
              <w:r w:rsidRPr="00D01C04">
                <w:rPr>
                  <w:rFonts w:ascii="Calibri" w:hAnsi="Calibri" w:cs="Calibri"/>
                  <w:color w:val="000000"/>
                  <w:sz w:val="16"/>
                  <w:szCs w:val="16"/>
                  <w:lang w:eastAsia="en-US"/>
                </w:rPr>
                <w:t xml:space="preserve">64,063,9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86" w:author="Machado, Diana" w:date="2019-02-04T10:19:00Z"/>
                <w:rFonts w:ascii="Calibri" w:hAnsi="Calibri" w:cs="Calibri"/>
                <w:color w:val="000000"/>
                <w:sz w:val="16"/>
                <w:szCs w:val="16"/>
                <w:lang w:eastAsia="en-US"/>
              </w:rPr>
            </w:pPr>
            <w:ins w:id="21687" w:author="Machado, Diana" w:date="2019-02-04T10:19:00Z">
              <w:r w:rsidRPr="00D01C04">
                <w:rPr>
                  <w:rFonts w:ascii="Calibri" w:hAnsi="Calibri" w:cs="Calibri"/>
                  <w:color w:val="000000"/>
                  <w:sz w:val="16"/>
                  <w:szCs w:val="16"/>
                  <w:lang w:eastAsia="en-US"/>
                </w:rPr>
                <w:t>0.4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88" w:author="Machado, Diana" w:date="2019-02-04T10:19:00Z"/>
                <w:rFonts w:ascii="Calibri" w:hAnsi="Calibri" w:cs="Calibri"/>
                <w:color w:val="000000"/>
                <w:sz w:val="16"/>
                <w:szCs w:val="16"/>
                <w:lang w:eastAsia="en-US"/>
              </w:rPr>
            </w:pPr>
            <w:ins w:id="21689" w:author="Machado, Diana" w:date="2019-02-04T10:19:00Z">
              <w:r w:rsidRPr="00D01C04">
                <w:rPr>
                  <w:rFonts w:ascii="Calibri" w:hAnsi="Calibri" w:cs="Calibri"/>
                  <w:color w:val="000000"/>
                  <w:sz w:val="16"/>
                  <w:szCs w:val="16"/>
                  <w:lang w:eastAsia="en-US"/>
                </w:rPr>
                <w:t xml:space="preserve">67,043,72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90" w:author="Machado, Diana" w:date="2019-02-04T10:19:00Z"/>
                <w:rFonts w:ascii="Calibri" w:hAnsi="Calibri" w:cs="Calibri"/>
                <w:color w:val="000000"/>
                <w:sz w:val="16"/>
                <w:szCs w:val="16"/>
                <w:lang w:eastAsia="en-US"/>
              </w:rPr>
            </w:pPr>
            <w:ins w:id="21691"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216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93" w:author="Machado, Diana" w:date="2019-02-04T10:19:00Z"/>
                <w:rFonts w:ascii="Calibri" w:hAnsi="Calibri" w:cs="Calibri"/>
                <w:color w:val="000000"/>
                <w:sz w:val="16"/>
                <w:szCs w:val="16"/>
                <w:lang w:eastAsia="en-US"/>
              </w:rPr>
            </w:pPr>
            <w:ins w:id="21694" w:author="Machado, Diana" w:date="2019-02-04T10:19:00Z">
              <w:r w:rsidRPr="00D01C04">
                <w:rPr>
                  <w:rFonts w:ascii="Calibri" w:hAnsi="Calibri" w:cs="Calibri"/>
                  <w:color w:val="000000"/>
                  <w:sz w:val="16"/>
                  <w:szCs w:val="16"/>
                  <w:lang w:eastAsia="en-US"/>
                </w:rPr>
                <w:t>327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95" w:author="Machado, Diana" w:date="2019-02-04T10:19:00Z"/>
                <w:rFonts w:ascii="Calibri" w:hAnsi="Calibri" w:cs="Calibri"/>
                <w:color w:val="000000"/>
                <w:sz w:val="16"/>
                <w:szCs w:val="16"/>
                <w:lang w:eastAsia="en-US"/>
              </w:rPr>
            </w:pPr>
            <w:ins w:id="21696" w:author="Machado, Diana" w:date="2019-02-04T10:19:00Z">
              <w:r w:rsidRPr="00D01C04">
                <w:rPr>
                  <w:rFonts w:ascii="Calibri" w:hAnsi="Calibri" w:cs="Calibri"/>
                  <w:color w:val="000000"/>
                  <w:sz w:val="16"/>
                  <w:szCs w:val="16"/>
                  <w:lang w:eastAsia="en-US"/>
                </w:rPr>
                <w:t xml:space="preserve">32,389,5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97" w:author="Machado, Diana" w:date="2019-02-04T10:19:00Z"/>
                <w:rFonts w:ascii="Calibri" w:hAnsi="Calibri" w:cs="Calibri"/>
                <w:color w:val="000000"/>
                <w:sz w:val="16"/>
                <w:szCs w:val="16"/>
                <w:lang w:eastAsia="en-US"/>
              </w:rPr>
            </w:pPr>
            <w:ins w:id="21698" w:author="Machado, Diana" w:date="2019-02-04T10:19:00Z">
              <w:r w:rsidRPr="00D01C04">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99" w:author="Machado, Diana" w:date="2019-02-04T10:19:00Z"/>
                <w:rFonts w:ascii="Calibri" w:hAnsi="Calibri" w:cs="Calibri"/>
                <w:color w:val="000000"/>
                <w:sz w:val="16"/>
                <w:szCs w:val="16"/>
                <w:lang w:eastAsia="en-US"/>
              </w:rPr>
            </w:pPr>
            <w:ins w:id="217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01" w:author="Machado, Diana" w:date="2019-02-04T10:19:00Z"/>
                <w:rFonts w:ascii="Calibri" w:hAnsi="Calibri" w:cs="Calibri"/>
                <w:color w:val="000000"/>
                <w:sz w:val="16"/>
                <w:szCs w:val="16"/>
                <w:lang w:eastAsia="en-US"/>
              </w:rPr>
            </w:pPr>
            <w:ins w:id="217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03" w:author="Machado, Diana" w:date="2019-02-04T10:19:00Z"/>
                <w:rFonts w:ascii="Calibri" w:hAnsi="Calibri" w:cs="Calibri"/>
                <w:color w:val="000000"/>
                <w:sz w:val="16"/>
                <w:szCs w:val="16"/>
                <w:lang w:eastAsia="en-US"/>
              </w:rPr>
            </w:pPr>
            <w:ins w:id="217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05" w:author="Machado, Diana" w:date="2019-02-04T10:19:00Z"/>
                <w:rFonts w:ascii="Calibri" w:hAnsi="Calibri" w:cs="Calibri"/>
                <w:color w:val="000000"/>
                <w:sz w:val="16"/>
                <w:szCs w:val="16"/>
                <w:lang w:eastAsia="en-US"/>
              </w:rPr>
            </w:pPr>
            <w:ins w:id="217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07" w:author="Machado, Diana" w:date="2019-02-04T10:19:00Z"/>
                <w:rFonts w:ascii="Calibri" w:hAnsi="Calibri" w:cs="Calibri"/>
                <w:color w:val="000000"/>
                <w:sz w:val="16"/>
                <w:szCs w:val="16"/>
                <w:lang w:eastAsia="en-US"/>
              </w:rPr>
            </w:pPr>
            <w:ins w:id="21708" w:author="Machado, Diana" w:date="2019-02-04T10:19:00Z">
              <w:r w:rsidRPr="00D01C04">
                <w:rPr>
                  <w:rFonts w:ascii="Calibri" w:hAnsi="Calibri" w:cs="Calibri"/>
                  <w:color w:val="000000"/>
                  <w:sz w:val="16"/>
                  <w:szCs w:val="16"/>
                  <w:lang w:eastAsia="en-US"/>
                </w:rPr>
                <w:t xml:space="preserve">32,733,30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09" w:author="Machado, Diana" w:date="2019-02-04T10:19:00Z"/>
                <w:rFonts w:ascii="Calibri" w:hAnsi="Calibri" w:cs="Calibri"/>
                <w:color w:val="000000"/>
                <w:sz w:val="16"/>
                <w:szCs w:val="16"/>
                <w:lang w:eastAsia="en-US"/>
              </w:rPr>
            </w:pPr>
            <w:ins w:id="21710" w:author="Machado, Diana" w:date="2019-02-04T10:19:00Z">
              <w:r w:rsidRPr="00D01C04">
                <w:rPr>
                  <w:rFonts w:ascii="Calibri" w:hAnsi="Calibri" w:cs="Calibri"/>
                  <w:color w:val="000000"/>
                  <w:sz w:val="16"/>
                  <w:szCs w:val="16"/>
                  <w:lang w:eastAsia="en-US"/>
                </w:rPr>
                <w:t>0.2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11" w:author="Machado, Diana" w:date="2019-02-04T10:19:00Z"/>
                <w:rFonts w:ascii="Calibri" w:hAnsi="Calibri" w:cs="Calibri"/>
                <w:color w:val="000000"/>
                <w:sz w:val="16"/>
                <w:szCs w:val="16"/>
                <w:lang w:eastAsia="en-US"/>
              </w:rPr>
            </w:pPr>
            <w:ins w:id="21712" w:author="Machado, Diana" w:date="2019-02-04T10:19:00Z">
              <w:r w:rsidRPr="00D01C04">
                <w:rPr>
                  <w:rFonts w:ascii="Calibri" w:hAnsi="Calibri" w:cs="Calibri"/>
                  <w:color w:val="000000"/>
                  <w:sz w:val="16"/>
                  <w:szCs w:val="16"/>
                  <w:lang w:eastAsia="en-US"/>
                </w:rPr>
                <w:t xml:space="preserve">65,409,8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13" w:author="Machado, Diana" w:date="2019-02-04T10:19:00Z"/>
                <w:rFonts w:ascii="Calibri" w:hAnsi="Calibri" w:cs="Calibri"/>
                <w:color w:val="000000"/>
                <w:sz w:val="16"/>
                <w:szCs w:val="16"/>
                <w:lang w:eastAsia="en-US"/>
              </w:rPr>
            </w:pPr>
            <w:ins w:id="21714"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217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16" w:author="Machado, Diana" w:date="2019-02-04T10:19:00Z"/>
                <w:rFonts w:ascii="Calibri" w:hAnsi="Calibri" w:cs="Calibri"/>
                <w:color w:val="000000"/>
                <w:sz w:val="16"/>
                <w:szCs w:val="16"/>
                <w:lang w:eastAsia="en-US"/>
              </w:rPr>
            </w:pPr>
            <w:ins w:id="21717" w:author="Machado, Diana" w:date="2019-02-04T10:19:00Z">
              <w:r w:rsidRPr="00D01C04">
                <w:rPr>
                  <w:rFonts w:ascii="Calibri" w:hAnsi="Calibri" w:cs="Calibri"/>
                  <w:color w:val="000000"/>
                  <w:sz w:val="16"/>
                  <w:szCs w:val="16"/>
                  <w:lang w:eastAsia="en-US"/>
                </w:rPr>
                <w:t>327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18" w:author="Machado, Diana" w:date="2019-02-04T10:19:00Z"/>
                <w:rFonts w:ascii="Calibri" w:hAnsi="Calibri" w:cs="Calibri"/>
                <w:color w:val="000000"/>
                <w:sz w:val="16"/>
                <w:szCs w:val="16"/>
                <w:lang w:eastAsia="en-US"/>
              </w:rPr>
            </w:pPr>
            <w:ins w:id="21719" w:author="Machado, Diana" w:date="2019-02-04T10:19:00Z">
              <w:r w:rsidRPr="00D01C04">
                <w:rPr>
                  <w:rFonts w:ascii="Calibri" w:hAnsi="Calibri" w:cs="Calibri"/>
                  <w:color w:val="000000"/>
                  <w:sz w:val="16"/>
                  <w:szCs w:val="16"/>
                  <w:lang w:eastAsia="en-US"/>
                </w:rPr>
                <w:t xml:space="preserve">36,934,64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20" w:author="Machado, Diana" w:date="2019-02-04T10:19:00Z"/>
                <w:rFonts w:ascii="Calibri" w:hAnsi="Calibri" w:cs="Calibri"/>
                <w:color w:val="000000"/>
                <w:sz w:val="16"/>
                <w:szCs w:val="16"/>
                <w:lang w:eastAsia="en-US"/>
              </w:rPr>
            </w:pPr>
            <w:ins w:id="21721" w:author="Machado, Diana" w:date="2019-02-04T10:19:00Z">
              <w:r w:rsidRPr="00D01C04">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22" w:author="Machado, Diana" w:date="2019-02-04T10:19:00Z"/>
                <w:rFonts w:ascii="Calibri" w:hAnsi="Calibri" w:cs="Calibri"/>
                <w:color w:val="000000"/>
                <w:sz w:val="16"/>
                <w:szCs w:val="16"/>
                <w:lang w:eastAsia="en-US"/>
              </w:rPr>
            </w:pPr>
            <w:ins w:id="21723" w:author="Machado, Diana" w:date="2019-02-04T10:19:00Z">
              <w:r w:rsidRPr="00D01C04">
                <w:rPr>
                  <w:rFonts w:ascii="Calibri" w:hAnsi="Calibri" w:cs="Calibri"/>
                  <w:color w:val="000000"/>
                  <w:sz w:val="16"/>
                  <w:szCs w:val="16"/>
                  <w:lang w:eastAsia="en-US"/>
                </w:rPr>
                <w:t xml:space="preserve">3,365,01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24" w:author="Machado, Diana" w:date="2019-02-04T10:19:00Z"/>
                <w:rFonts w:ascii="Calibri" w:hAnsi="Calibri" w:cs="Calibri"/>
                <w:color w:val="000000"/>
                <w:sz w:val="16"/>
                <w:szCs w:val="16"/>
                <w:lang w:eastAsia="en-US"/>
              </w:rPr>
            </w:pPr>
            <w:ins w:id="21725"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26" w:author="Machado, Diana" w:date="2019-02-04T10:19:00Z"/>
                <w:rFonts w:ascii="Calibri" w:hAnsi="Calibri" w:cs="Calibri"/>
                <w:color w:val="000000"/>
                <w:sz w:val="16"/>
                <w:szCs w:val="16"/>
                <w:lang w:eastAsia="en-US"/>
              </w:rPr>
            </w:pPr>
            <w:ins w:id="217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28" w:author="Machado, Diana" w:date="2019-02-04T10:19:00Z"/>
                <w:rFonts w:ascii="Calibri" w:hAnsi="Calibri" w:cs="Calibri"/>
                <w:color w:val="000000"/>
                <w:sz w:val="16"/>
                <w:szCs w:val="16"/>
                <w:lang w:eastAsia="en-US"/>
              </w:rPr>
            </w:pPr>
            <w:ins w:id="217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30" w:author="Machado, Diana" w:date="2019-02-04T10:19:00Z"/>
                <w:rFonts w:ascii="Calibri" w:hAnsi="Calibri" w:cs="Calibri"/>
                <w:color w:val="000000"/>
                <w:sz w:val="16"/>
                <w:szCs w:val="16"/>
                <w:lang w:eastAsia="en-US"/>
              </w:rPr>
            </w:pPr>
            <w:ins w:id="21731" w:author="Machado, Diana" w:date="2019-02-04T10:19:00Z">
              <w:r w:rsidRPr="00D01C04">
                <w:rPr>
                  <w:rFonts w:ascii="Calibri" w:hAnsi="Calibri" w:cs="Calibri"/>
                  <w:color w:val="000000"/>
                  <w:sz w:val="16"/>
                  <w:szCs w:val="16"/>
                  <w:lang w:eastAsia="en-US"/>
                </w:rPr>
                <w:t xml:space="preserve">37,281,95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32" w:author="Machado, Diana" w:date="2019-02-04T10:19:00Z"/>
                <w:rFonts w:ascii="Calibri" w:hAnsi="Calibri" w:cs="Calibri"/>
                <w:color w:val="000000"/>
                <w:sz w:val="16"/>
                <w:szCs w:val="16"/>
                <w:lang w:eastAsia="en-US"/>
              </w:rPr>
            </w:pPr>
            <w:ins w:id="21733"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34" w:author="Machado, Diana" w:date="2019-02-04T10:19:00Z"/>
                <w:rFonts w:ascii="Calibri" w:hAnsi="Calibri" w:cs="Calibri"/>
                <w:color w:val="000000"/>
                <w:sz w:val="16"/>
                <w:szCs w:val="16"/>
                <w:lang w:eastAsia="en-US"/>
              </w:rPr>
            </w:pPr>
            <w:ins w:id="21735" w:author="Machado, Diana" w:date="2019-02-04T10:19:00Z">
              <w:r w:rsidRPr="00D01C04">
                <w:rPr>
                  <w:rFonts w:ascii="Calibri" w:hAnsi="Calibri" w:cs="Calibri"/>
                  <w:color w:val="000000"/>
                  <w:sz w:val="16"/>
                  <w:szCs w:val="16"/>
                  <w:lang w:eastAsia="en-US"/>
                </w:rPr>
                <w:t xml:space="preserve">77,581,6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36" w:author="Machado, Diana" w:date="2019-02-04T10:19:00Z"/>
                <w:rFonts w:ascii="Calibri" w:hAnsi="Calibri" w:cs="Calibri"/>
                <w:color w:val="000000"/>
                <w:sz w:val="16"/>
                <w:szCs w:val="16"/>
                <w:lang w:eastAsia="en-US"/>
              </w:rPr>
            </w:pPr>
            <w:ins w:id="21737"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17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39" w:author="Machado, Diana" w:date="2019-02-04T10:19:00Z"/>
                <w:rFonts w:ascii="Calibri" w:hAnsi="Calibri" w:cs="Calibri"/>
                <w:color w:val="000000"/>
                <w:sz w:val="16"/>
                <w:szCs w:val="16"/>
                <w:lang w:eastAsia="en-US"/>
              </w:rPr>
            </w:pPr>
            <w:ins w:id="21740" w:author="Machado, Diana" w:date="2019-02-04T10:19:00Z">
              <w:r w:rsidRPr="00D01C04">
                <w:rPr>
                  <w:rFonts w:ascii="Calibri" w:hAnsi="Calibri" w:cs="Calibri"/>
                  <w:color w:val="000000"/>
                  <w:sz w:val="16"/>
                  <w:szCs w:val="16"/>
                  <w:lang w:eastAsia="en-US"/>
                </w:rPr>
                <w:t>327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41" w:author="Machado, Diana" w:date="2019-02-04T10:19:00Z"/>
                <w:rFonts w:ascii="Calibri" w:hAnsi="Calibri" w:cs="Calibri"/>
                <w:color w:val="000000"/>
                <w:sz w:val="16"/>
                <w:szCs w:val="16"/>
                <w:lang w:eastAsia="en-US"/>
              </w:rPr>
            </w:pPr>
            <w:ins w:id="21742" w:author="Machado, Diana" w:date="2019-02-04T10:19:00Z">
              <w:r w:rsidRPr="00D01C04">
                <w:rPr>
                  <w:rFonts w:ascii="Calibri" w:hAnsi="Calibri" w:cs="Calibri"/>
                  <w:color w:val="000000"/>
                  <w:sz w:val="16"/>
                  <w:szCs w:val="16"/>
                  <w:lang w:eastAsia="en-US"/>
                </w:rPr>
                <w:t xml:space="preserve">500,7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43" w:author="Machado, Diana" w:date="2019-02-04T10:19:00Z"/>
                <w:rFonts w:ascii="Calibri" w:hAnsi="Calibri" w:cs="Calibri"/>
                <w:color w:val="000000"/>
                <w:sz w:val="16"/>
                <w:szCs w:val="16"/>
                <w:lang w:eastAsia="en-US"/>
              </w:rPr>
            </w:pPr>
            <w:ins w:id="21744"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45" w:author="Machado, Diana" w:date="2019-02-04T10:19:00Z"/>
                <w:rFonts w:ascii="Calibri" w:hAnsi="Calibri" w:cs="Calibri"/>
                <w:color w:val="000000"/>
                <w:sz w:val="16"/>
                <w:szCs w:val="16"/>
                <w:lang w:eastAsia="en-US"/>
              </w:rPr>
            </w:pPr>
            <w:ins w:id="217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47" w:author="Machado, Diana" w:date="2019-02-04T10:19:00Z"/>
                <w:rFonts w:ascii="Calibri" w:hAnsi="Calibri" w:cs="Calibri"/>
                <w:color w:val="000000"/>
                <w:sz w:val="16"/>
                <w:szCs w:val="16"/>
                <w:lang w:eastAsia="en-US"/>
              </w:rPr>
            </w:pPr>
            <w:ins w:id="217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49" w:author="Machado, Diana" w:date="2019-02-04T10:19:00Z"/>
                <w:rFonts w:ascii="Calibri" w:hAnsi="Calibri" w:cs="Calibri"/>
                <w:color w:val="000000"/>
                <w:sz w:val="16"/>
                <w:szCs w:val="16"/>
                <w:lang w:eastAsia="en-US"/>
              </w:rPr>
            </w:pPr>
            <w:ins w:id="217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51" w:author="Machado, Diana" w:date="2019-02-04T10:19:00Z"/>
                <w:rFonts w:ascii="Calibri" w:hAnsi="Calibri" w:cs="Calibri"/>
                <w:color w:val="000000"/>
                <w:sz w:val="16"/>
                <w:szCs w:val="16"/>
                <w:lang w:eastAsia="en-US"/>
              </w:rPr>
            </w:pPr>
            <w:ins w:id="217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53" w:author="Machado, Diana" w:date="2019-02-04T10:19:00Z"/>
                <w:rFonts w:ascii="Calibri" w:hAnsi="Calibri" w:cs="Calibri"/>
                <w:color w:val="000000"/>
                <w:sz w:val="16"/>
                <w:szCs w:val="16"/>
                <w:lang w:eastAsia="en-US"/>
              </w:rPr>
            </w:pPr>
            <w:ins w:id="2175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55" w:author="Machado, Diana" w:date="2019-02-04T10:19:00Z"/>
                <w:rFonts w:ascii="Calibri" w:hAnsi="Calibri" w:cs="Calibri"/>
                <w:color w:val="000000"/>
                <w:sz w:val="16"/>
                <w:szCs w:val="16"/>
                <w:lang w:eastAsia="en-US"/>
              </w:rPr>
            </w:pPr>
            <w:ins w:id="2175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57" w:author="Machado, Diana" w:date="2019-02-04T10:19:00Z"/>
                <w:rFonts w:ascii="Calibri" w:hAnsi="Calibri" w:cs="Calibri"/>
                <w:color w:val="000000"/>
                <w:sz w:val="16"/>
                <w:szCs w:val="16"/>
                <w:lang w:eastAsia="en-US"/>
              </w:rPr>
            </w:pPr>
            <w:ins w:id="21758" w:author="Machado, Diana" w:date="2019-02-04T10:19:00Z">
              <w:r w:rsidRPr="00D01C04">
                <w:rPr>
                  <w:rFonts w:ascii="Calibri" w:hAnsi="Calibri" w:cs="Calibri"/>
                  <w:color w:val="000000"/>
                  <w:sz w:val="16"/>
                  <w:szCs w:val="16"/>
                  <w:lang w:eastAsia="en-US"/>
                </w:rPr>
                <w:t xml:space="preserve">1,228,89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59" w:author="Machado, Diana" w:date="2019-02-04T10:19:00Z"/>
                <w:rFonts w:ascii="Calibri" w:hAnsi="Calibri" w:cs="Calibri"/>
                <w:color w:val="000000"/>
                <w:sz w:val="16"/>
                <w:szCs w:val="16"/>
                <w:lang w:eastAsia="en-US"/>
              </w:rPr>
            </w:pPr>
            <w:ins w:id="2176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17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62" w:author="Machado, Diana" w:date="2019-02-04T10:19:00Z"/>
                <w:rFonts w:ascii="Calibri" w:hAnsi="Calibri" w:cs="Calibri"/>
                <w:color w:val="000000"/>
                <w:sz w:val="16"/>
                <w:szCs w:val="16"/>
                <w:lang w:eastAsia="en-US"/>
              </w:rPr>
            </w:pPr>
            <w:ins w:id="21763" w:author="Machado, Diana" w:date="2019-02-04T10:19:00Z">
              <w:r w:rsidRPr="00D01C04">
                <w:rPr>
                  <w:rFonts w:ascii="Calibri" w:hAnsi="Calibri" w:cs="Calibri"/>
                  <w:color w:val="000000"/>
                  <w:sz w:val="16"/>
                  <w:szCs w:val="16"/>
                  <w:lang w:eastAsia="en-US"/>
                </w:rPr>
                <w:t>327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64" w:author="Machado, Diana" w:date="2019-02-04T10:19:00Z"/>
                <w:rFonts w:ascii="Calibri" w:hAnsi="Calibri" w:cs="Calibri"/>
                <w:color w:val="000000"/>
                <w:sz w:val="16"/>
                <w:szCs w:val="16"/>
                <w:lang w:eastAsia="en-US"/>
              </w:rPr>
            </w:pPr>
            <w:ins w:id="21765" w:author="Machado, Diana" w:date="2019-02-04T10:19:00Z">
              <w:r w:rsidRPr="00D01C04">
                <w:rPr>
                  <w:rFonts w:ascii="Calibri" w:hAnsi="Calibri" w:cs="Calibri"/>
                  <w:color w:val="000000"/>
                  <w:sz w:val="16"/>
                  <w:szCs w:val="16"/>
                  <w:lang w:eastAsia="en-US"/>
                </w:rPr>
                <w:t xml:space="preserve">665,0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66" w:author="Machado, Diana" w:date="2019-02-04T10:19:00Z"/>
                <w:rFonts w:ascii="Calibri" w:hAnsi="Calibri" w:cs="Calibri"/>
                <w:color w:val="000000"/>
                <w:sz w:val="16"/>
                <w:szCs w:val="16"/>
                <w:lang w:eastAsia="en-US"/>
              </w:rPr>
            </w:pPr>
            <w:ins w:id="2176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68" w:author="Machado, Diana" w:date="2019-02-04T10:19:00Z"/>
                <w:rFonts w:ascii="Calibri" w:hAnsi="Calibri" w:cs="Calibri"/>
                <w:color w:val="000000"/>
                <w:sz w:val="16"/>
                <w:szCs w:val="16"/>
                <w:lang w:eastAsia="en-US"/>
              </w:rPr>
            </w:pPr>
            <w:ins w:id="21769" w:author="Machado, Diana" w:date="2019-02-04T10:19:00Z">
              <w:r w:rsidRPr="00D01C04">
                <w:rPr>
                  <w:rFonts w:ascii="Calibri" w:hAnsi="Calibri" w:cs="Calibri"/>
                  <w:color w:val="000000"/>
                  <w:sz w:val="16"/>
                  <w:szCs w:val="16"/>
                  <w:lang w:eastAsia="en-US"/>
                </w:rPr>
                <w:t xml:space="preserve">668,1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70" w:author="Machado, Diana" w:date="2019-02-04T10:19:00Z"/>
                <w:rFonts w:ascii="Calibri" w:hAnsi="Calibri" w:cs="Calibri"/>
                <w:color w:val="000000"/>
                <w:sz w:val="16"/>
                <w:szCs w:val="16"/>
                <w:lang w:eastAsia="en-US"/>
              </w:rPr>
            </w:pPr>
            <w:ins w:id="2177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72" w:author="Machado, Diana" w:date="2019-02-04T10:19:00Z"/>
                <w:rFonts w:ascii="Calibri" w:hAnsi="Calibri" w:cs="Calibri"/>
                <w:color w:val="000000"/>
                <w:sz w:val="16"/>
                <w:szCs w:val="16"/>
                <w:lang w:eastAsia="en-US"/>
              </w:rPr>
            </w:pPr>
            <w:ins w:id="217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74" w:author="Machado, Diana" w:date="2019-02-04T10:19:00Z"/>
                <w:rFonts w:ascii="Calibri" w:hAnsi="Calibri" w:cs="Calibri"/>
                <w:color w:val="000000"/>
                <w:sz w:val="16"/>
                <w:szCs w:val="16"/>
                <w:lang w:eastAsia="en-US"/>
              </w:rPr>
            </w:pPr>
            <w:ins w:id="217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76" w:author="Machado, Diana" w:date="2019-02-04T10:19:00Z"/>
                <w:rFonts w:ascii="Calibri" w:hAnsi="Calibri" w:cs="Calibri"/>
                <w:color w:val="000000"/>
                <w:sz w:val="16"/>
                <w:szCs w:val="16"/>
                <w:lang w:eastAsia="en-US"/>
              </w:rPr>
            </w:pPr>
            <w:ins w:id="21777" w:author="Machado, Diana" w:date="2019-02-04T10:19:00Z">
              <w:r w:rsidRPr="00D01C04">
                <w:rPr>
                  <w:rFonts w:ascii="Calibri" w:hAnsi="Calibri" w:cs="Calibri"/>
                  <w:color w:val="000000"/>
                  <w:sz w:val="16"/>
                  <w:szCs w:val="16"/>
                  <w:lang w:eastAsia="en-US"/>
                </w:rPr>
                <w:t xml:space="preserve">22,784,9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78" w:author="Machado, Diana" w:date="2019-02-04T10:19:00Z"/>
                <w:rFonts w:ascii="Calibri" w:hAnsi="Calibri" w:cs="Calibri"/>
                <w:color w:val="000000"/>
                <w:sz w:val="16"/>
                <w:szCs w:val="16"/>
                <w:lang w:eastAsia="en-US"/>
              </w:rPr>
            </w:pPr>
            <w:ins w:id="21779"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80" w:author="Machado, Diana" w:date="2019-02-04T10:19:00Z"/>
                <w:rFonts w:ascii="Calibri" w:hAnsi="Calibri" w:cs="Calibri"/>
                <w:color w:val="000000"/>
                <w:sz w:val="16"/>
                <w:szCs w:val="16"/>
                <w:lang w:eastAsia="en-US"/>
              </w:rPr>
            </w:pPr>
            <w:ins w:id="21781" w:author="Machado, Diana" w:date="2019-02-04T10:19:00Z">
              <w:r w:rsidRPr="00D01C04">
                <w:rPr>
                  <w:rFonts w:ascii="Calibri" w:hAnsi="Calibri" w:cs="Calibri"/>
                  <w:color w:val="000000"/>
                  <w:sz w:val="16"/>
                  <w:szCs w:val="16"/>
                  <w:lang w:eastAsia="en-US"/>
                </w:rPr>
                <w:t xml:space="preserve">24,118,1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82" w:author="Machado, Diana" w:date="2019-02-04T10:19:00Z"/>
                <w:rFonts w:ascii="Calibri" w:hAnsi="Calibri" w:cs="Calibri"/>
                <w:color w:val="000000"/>
                <w:sz w:val="16"/>
                <w:szCs w:val="16"/>
                <w:lang w:eastAsia="en-US"/>
              </w:rPr>
            </w:pPr>
            <w:ins w:id="21783"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17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85" w:author="Machado, Diana" w:date="2019-02-04T10:19:00Z"/>
                <w:rFonts w:ascii="Calibri" w:hAnsi="Calibri" w:cs="Calibri"/>
                <w:color w:val="000000"/>
                <w:sz w:val="16"/>
                <w:szCs w:val="16"/>
                <w:lang w:eastAsia="en-US"/>
              </w:rPr>
            </w:pPr>
            <w:ins w:id="21786" w:author="Machado, Diana" w:date="2019-02-04T10:19:00Z">
              <w:r w:rsidRPr="00D01C04">
                <w:rPr>
                  <w:rFonts w:ascii="Calibri" w:hAnsi="Calibri" w:cs="Calibri"/>
                  <w:color w:val="000000"/>
                  <w:sz w:val="16"/>
                  <w:szCs w:val="16"/>
                  <w:lang w:eastAsia="en-US"/>
                </w:rPr>
                <w:t>327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87" w:author="Machado, Diana" w:date="2019-02-04T10:19:00Z"/>
                <w:rFonts w:ascii="Calibri" w:hAnsi="Calibri" w:cs="Calibri"/>
                <w:color w:val="000000"/>
                <w:sz w:val="16"/>
                <w:szCs w:val="16"/>
                <w:lang w:eastAsia="en-US"/>
              </w:rPr>
            </w:pPr>
            <w:ins w:id="21788" w:author="Machado, Diana" w:date="2019-02-04T10:19:00Z">
              <w:r w:rsidRPr="00D01C04">
                <w:rPr>
                  <w:rFonts w:ascii="Calibri" w:hAnsi="Calibri" w:cs="Calibri"/>
                  <w:color w:val="000000"/>
                  <w:sz w:val="16"/>
                  <w:szCs w:val="16"/>
                  <w:lang w:eastAsia="en-US"/>
                </w:rPr>
                <w:t xml:space="preserve">28,378,6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89" w:author="Machado, Diana" w:date="2019-02-04T10:19:00Z"/>
                <w:rFonts w:ascii="Calibri" w:hAnsi="Calibri" w:cs="Calibri"/>
                <w:color w:val="000000"/>
                <w:sz w:val="16"/>
                <w:szCs w:val="16"/>
                <w:lang w:eastAsia="en-US"/>
              </w:rPr>
            </w:pPr>
            <w:ins w:id="21790" w:author="Machado, Diana" w:date="2019-02-04T10:19:00Z">
              <w:r w:rsidRPr="00D01C04">
                <w:rPr>
                  <w:rFonts w:ascii="Calibri" w:hAnsi="Calibri" w:cs="Calibri"/>
                  <w:color w:val="000000"/>
                  <w:sz w:val="16"/>
                  <w:szCs w:val="16"/>
                  <w:lang w:eastAsia="en-US"/>
                </w:rPr>
                <w:t>0.3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91" w:author="Machado, Diana" w:date="2019-02-04T10:19:00Z"/>
                <w:rFonts w:ascii="Calibri" w:hAnsi="Calibri" w:cs="Calibri"/>
                <w:color w:val="000000"/>
                <w:sz w:val="16"/>
                <w:szCs w:val="16"/>
                <w:lang w:eastAsia="en-US"/>
              </w:rPr>
            </w:pPr>
            <w:ins w:id="21792" w:author="Machado, Diana" w:date="2019-02-04T10:19:00Z">
              <w:r w:rsidRPr="00D01C04">
                <w:rPr>
                  <w:rFonts w:ascii="Calibri" w:hAnsi="Calibri" w:cs="Calibri"/>
                  <w:color w:val="000000"/>
                  <w:sz w:val="16"/>
                  <w:szCs w:val="16"/>
                  <w:lang w:eastAsia="en-US"/>
                </w:rPr>
                <w:t xml:space="preserve">777,7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93" w:author="Machado, Diana" w:date="2019-02-04T10:19:00Z"/>
                <w:rFonts w:ascii="Calibri" w:hAnsi="Calibri" w:cs="Calibri"/>
                <w:color w:val="000000"/>
                <w:sz w:val="16"/>
                <w:szCs w:val="16"/>
                <w:lang w:eastAsia="en-US"/>
              </w:rPr>
            </w:pPr>
            <w:ins w:id="21794"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95" w:author="Machado, Diana" w:date="2019-02-04T10:19:00Z"/>
                <w:rFonts w:ascii="Calibri" w:hAnsi="Calibri" w:cs="Calibri"/>
                <w:color w:val="000000"/>
                <w:sz w:val="16"/>
                <w:szCs w:val="16"/>
                <w:lang w:eastAsia="en-US"/>
              </w:rPr>
            </w:pPr>
            <w:ins w:id="217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97" w:author="Machado, Diana" w:date="2019-02-04T10:19:00Z"/>
                <w:rFonts w:ascii="Calibri" w:hAnsi="Calibri" w:cs="Calibri"/>
                <w:color w:val="000000"/>
                <w:sz w:val="16"/>
                <w:szCs w:val="16"/>
                <w:lang w:eastAsia="en-US"/>
              </w:rPr>
            </w:pPr>
            <w:ins w:id="217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99" w:author="Machado, Diana" w:date="2019-02-04T10:19:00Z"/>
                <w:rFonts w:ascii="Calibri" w:hAnsi="Calibri" w:cs="Calibri"/>
                <w:color w:val="000000"/>
                <w:sz w:val="16"/>
                <w:szCs w:val="16"/>
                <w:lang w:eastAsia="en-US"/>
              </w:rPr>
            </w:pPr>
            <w:ins w:id="21800" w:author="Machado, Diana" w:date="2019-02-04T10:19:00Z">
              <w:r w:rsidRPr="00D01C04">
                <w:rPr>
                  <w:rFonts w:ascii="Calibri" w:hAnsi="Calibri" w:cs="Calibri"/>
                  <w:color w:val="000000"/>
                  <w:sz w:val="16"/>
                  <w:szCs w:val="16"/>
                  <w:lang w:eastAsia="en-US"/>
                </w:rPr>
                <w:t xml:space="preserve">28,676,91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01" w:author="Machado, Diana" w:date="2019-02-04T10:19:00Z"/>
                <w:rFonts w:ascii="Calibri" w:hAnsi="Calibri" w:cs="Calibri"/>
                <w:color w:val="000000"/>
                <w:sz w:val="16"/>
                <w:szCs w:val="16"/>
                <w:lang w:eastAsia="en-US"/>
              </w:rPr>
            </w:pPr>
            <w:ins w:id="21802"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03" w:author="Machado, Diana" w:date="2019-02-04T10:19:00Z"/>
                <w:rFonts w:ascii="Calibri" w:hAnsi="Calibri" w:cs="Calibri"/>
                <w:color w:val="000000"/>
                <w:sz w:val="16"/>
                <w:szCs w:val="16"/>
                <w:lang w:eastAsia="en-US"/>
              </w:rPr>
            </w:pPr>
            <w:ins w:id="21804" w:author="Machado, Diana" w:date="2019-02-04T10:19:00Z">
              <w:r w:rsidRPr="00D01C04">
                <w:rPr>
                  <w:rFonts w:ascii="Calibri" w:hAnsi="Calibri" w:cs="Calibri"/>
                  <w:color w:val="000000"/>
                  <w:sz w:val="16"/>
                  <w:szCs w:val="16"/>
                  <w:lang w:eastAsia="en-US"/>
                </w:rPr>
                <w:t xml:space="preserve">57,833,36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05" w:author="Machado, Diana" w:date="2019-02-04T10:19:00Z"/>
                <w:rFonts w:ascii="Calibri" w:hAnsi="Calibri" w:cs="Calibri"/>
                <w:color w:val="000000"/>
                <w:sz w:val="16"/>
                <w:szCs w:val="16"/>
                <w:lang w:eastAsia="en-US"/>
              </w:rPr>
            </w:pPr>
            <w:ins w:id="21806"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18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08" w:author="Machado, Diana" w:date="2019-02-04T10:19:00Z"/>
                <w:rFonts w:ascii="Calibri" w:hAnsi="Calibri" w:cs="Calibri"/>
                <w:color w:val="000000"/>
                <w:sz w:val="16"/>
                <w:szCs w:val="16"/>
                <w:lang w:eastAsia="en-US"/>
              </w:rPr>
            </w:pPr>
            <w:ins w:id="21809" w:author="Machado, Diana" w:date="2019-02-04T10:19:00Z">
              <w:r w:rsidRPr="00D01C04">
                <w:rPr>
                  <w:rFonts w:ascii="Calibri" w:hAnsi="Calibri" w:cs="Calibri"/>
                  <w:color w:val="000000"/>
                  <w:sz w:val="16"/>
                  <w:szCs w:val="16"/>
                  <w:lang w:eastAsia="en-US"/>
                </w:rPr>
                <w:t>327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10" w:author="Machado, Diana" w:date="2019-02-04T10:19:00Z"/>
                <w:rFonts w:ascii="Calibri" w:hAnsi="Calibri" w:cs="Calibri"/>
                <w:color w:val="000000"/>
                <w:sz w:val="16"/>
                <w:szCs w:val="16"/>
                <w:lang w:eastAsia="en-US"/>
              </w:rPr>
            </w:pPr>
            <w:ins w:id="21811" w:author="Machado, Diana" w:date="2019-02-04T10:19:00Z">
              <w:r w:rsidRPr="00D01C04">
                <w:rPr>
                  <w:rFonts w:ascii="Calibri" w:hAnsi="Calibri" w:cs="Calibri"/>
                  <w:color w:val="000000"/>
                  <w:sz w:val="16"/>
                  <w:szCs w:val="16"/>
                  <w:lang w:eastAsia="en-US"/>
                </w:rPr>
                <w:t xml:space="preserve">59,731,5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12" w:author="Machado, Diana" w:date="2019-02-04T10:19:00Z"/>
                <w:rFonts w:ascii="Calibri" w:hAnsi="Calibri" w:cs="Calibri"/>
                <w:color w:val="000000"/>
                <w:sz w:val="16"/>
                <w:szCs w:val="16"/>
                <w:lang w:eastAsia="en-US"/>
              </w:rPr>
            </w:pPr>
            <w:ins w:id="21813" w:author="Machado, Diana" w:date="2019-02-04T10:19:00Z">
              <w:r w:rsidRPr="00D01C04">
                <w:rPr>
                  <w:rFonts w:ascii="Calibri" w:hAnsi="Calibri" w:cs="Calibri"/>
                  <w:color w:val="000000"/>
                  <w:sz w:val="16"/>
                  <w:szCs w:val="16"/>
                  <w:lang w:eastAsia="en-US"/>
                </w:rPr>
                <w:t>0.7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14" w:author="Machado, Diana" w:date="2019-02-04T10:19:00Z"/>
                <w:rFonts w:ascii="Calibri" w:hAnsi="Calibri" w:cs="Calibri"/>
                <w:color w:val="000000"/>
                <w:sz w:val="16"/>
                <w:szCs w:val="16"/>
                <w:lang w:eastAsia="en-US"/>
              </w:rPr>
            </w:pPr>
            <w:ins w:id="21815" w:author="Machado, Diana" w:date="2019-02-04T10:19:00Z">
              <w:r w:rsidRPr="00D01C04">
                <w:rPr>
                  <w:rFonts w:ascii="Calibri" w:hAnsi="Calibri" w:cs="Calibri"/>
                  <w:color w:val="000000"/>
                  <w:sz w:val="16"/>
                  <w:szCs w:val="16"/>
                  <w:lang w:eastAsia="en-US"/>
                </w:rPr>
                <w:t xml:space="preserve">743,5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16" w:author="Machado, Diana" w:date="2019-02-04T10:19:00Z"/>
                <w:rFonts w:ascii="Calibri" w:hAnsi="Calibri" w:cs="Calibri"/>
                <w:color w:val="000000"/>
                <w:sz w:val="16"/>
                <w:szCs w:val="16"/>
                <w:lang w:eastAsia="en-US"/>
              </w:rPr>
            </w:pPr>
            <w:ins w:id="2181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18" w:author="Machado, Diana" w:date="2019-02-04T10:19:00Z"/>
                <w:rFonts w:ascii="Calibri" w:hAnsi="Calibri" w:cs="Calibri"/>
                <w:color w:val="000000"/>
                <w:sz w:val="16"/>
                <w:szCs w:val="16"/>
                <w:lang w:eastAsia="en-US"/>
              </w:rPr>
            </w:pPr>
            <w:ins w:id="218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20" w:author="Machado, Diana" w:date="2019-02-04T10:19:00Z"/>
                <w:rFonts w:ascii="Calibri" w:hAnsi="Calibri" w:cs="Calibri"/>
                <w:color w:val="000000"/>
                <w:sz w:val="16"/>
                <w:szCs w:val="16"/>
                <w:lang w:eastAsia="en-US"/>
              </w:rPr>
            </w:pPr>
            <w:ins w:id="218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22" w:author="Machado, Diana" w:date="2019-02-04T10:19:00Z"/>
                <w:rFonts w:ascii="Calibri" w:hAnsi="Calibri" w:cs="Calibri"/>
                <w:color w:val="000000"/>
                <w:sz w:val="16"/>
                <w:szCs w:val="16"/>
                <w:lang w:eastAsia="en-US"/>
              </w:rPr>
            </w:pPr>
            <w:ins w:id="21823" w:author="Machado, Diana" w:date="2019-02-04T10:19:00Z">
              <w:r w:rsidRPr="00D01C04">
                <w:rPr>
                  <w:rFonts w:ascii="Calibri" w:hAnsi="Calibri" w:cs="Calibri"/>
                  <w:color w:val="000000"/>
                  <w:sz w:val="16"/>
                  <w:szCs w:val="16"/>
                  <w:lang w:eastAsia="en-US"/>
                </w:rPr>
                <w:t xml:space="preserve">60,363,2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24" w:author="Machado, Diana" w:date="2019-02-04T10:19:00Z"/>
                <w:rFonts w:ascii="Calibri" w:hAnsi="Calibri" w:cs="Calibri"/>
                <w:color w:val="000000"/>
                <w:sz w:val="16"/>
                <w:szCs w:val="16"/>
                <w:lang w:eastAsia="en-US"/>
              </w:rPr>
            </w:pPr>
            <w:ins w:id="21825" w:author="Machado, Diana" w:date="2019-02-04T10:19:00Z">
              <w:r w:rsidRPr="00D01C04">
                <w:rPr>
                  <w:rFonts w:ascii="Calibri" w:hAnsi="Calibri" w:cs="Calibri"/>
                  <w:color w:val="000000"/>
                  <w:sz w:val="16"/>
                  <w:szCs w:val="16"/>
                  <w:lang w:eastAsia="en-US"/>
                </w:rPr>
                <w:t>0.4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26" w:author="Machado, Diana" w:date="2019-02-04T10:19:00Z"/>
                <w:rFonts w:ascii="Calibri" w:hAnsi="Calibri" w:cs="Calibri"/>
                <w:color w:val="000000"/>
                <w:sz w:val="16"/>
                <w:szCs w:val="16"/>
                <w:lang w:eastAsia="en-US"/>
              </w:rPr>
            </w:pPr>
            <w:ins w:id="21827" w:author="Machado, Diana" w:date="2019-02-04T10:19:00Z">
              <w:r w:rsidRPr="00D01C04">
                <w:rPr>
                  <w:rFonts w:ascii="Calibri" w:hAnsi="Calibri" w:cs="Calibri"/>
                  <w:color w:val="000000"/>
                  <w:sz w:val="16"/>
                  <w:szCs w:val="16"/>
                  <w:lang w:eastAsia="en-US"/>
                </w:rPr>
                <w:t xml:space="preserve">120,838,41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28" w:author="Machado, Diana" w:date="2019-02-04T10:19:00Z"/>
                <w:rFonts w:ascii="Calibri" w:hAnsi="Calibri" w:cs="Calibri"/>
                <w:color w:val="000000"/>
                <w:sz w:val="16"/>
                <w:szCs w:val="16"/>
                <w:lang w:eastAsia="en-US"/>
              </w:rPr>
            </w:pPr>
            <w:ins w:id="21829" w:author="Machado, Diana" w:date="2019-02-04T10:19:00Z">
              <w:r w:rsidRPr="00D01C04">
                <w:rPr>
                  <w:rFonts w:ascii="Calibri" w:hAnsi="Calibri" w:cs="Calibri"/>
                  <w:color w:val="000000"/>
                  <w:sz w:val="16"/>
                  <w:szCs w:val="16"/>
                  <w:lang w:eastAsia="en-US"/>
                </w:rPr>
                <w:t>0.34%</w:t>
              </w:r>
            </w:ins>
          </w:p>
        </w:tc>
      </w:tr>
      <w:tr w:rsidR="00CA5085" w:rsidRPr="00D01C04" w:rsidTr="00331AF4">
        <w:trPr>
          <w:trHeight w:hRule="exact" w:val="216"/>
          <w:ins w:id="218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31" w:author="Machado, Diana" w:date="2019-02-04T10:19:00Z"/>
                <w:rFonts w:ascii="Calibri" w:hAnsi="Calibri" w:cs="Calibri"/>
                <w:color w:val="000000"/>
                <w:sz w:val="16"/>
                <w:szCs w:val="16"/>
                <w:lang w:eastAsia="en-US"/>
              </w:rPr>
            </w:pPr>
            <w:ins w:id="21832" w:author="Machado, Diana" w:date="2019-02-04T10:19:00Z">
              <w:r w:rsidRPr="00D01C04">
                <w:rPr>
                  <w:rFonts w:ascii="Calibri" w:hAnsi="Calibri" w:cs="Calibri"/>
                  <w:color w:val="000000"/>
                  <w:sz w:val="16"/>
                  <w:szCs w:val="16"/>
                  <w:lang w:eastAsia="en-US"/>
                </w:rPr>
                <w:t>327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33" w:author="Machado, Diana" w:date="2019-02-04T10:19:00Z"/>
                <w:rFonts w:ascii="Calibri" w:hAnsi="Calibri" w:cs="Calibri"/>
                <w:color w:val="000000"/>
                <w:sz w:val="16"/>
                <w:szCs w:val="16"/>
                <w:lang w:eastAsia="en-US"/>
              </w:rPr>
            </w:pPr>
            <w:ins w:id="218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35" w:author="Machado, Diana" w:date="2019-02-04T10:19:00Z"/>
                <w:rFonts w:ascii="Calibri" w:hAnsi="Calibri" w:cs="Calibri"/>
                <w:color w:val="000000"/>
                <w:sz w:val="16"/>
                <w:szCs w:val="16"/>
                <w:lang w:eastAsia="en-US"/>
              </w:rPr>
            </w:pPr>
            <w:ins w:id="218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37" w:author="Machado, Diana" w:date="2019-02-04T10:19:00Z"/>
                <w:rFonts w:ascii="Calibri" w:hAnsi="Calibri" w:cs="Calibri"/>
                <w:color w:val="000000"/>
                <w:sz w:val="16"/>
                <w:szCs w:val="16"/>
                <w:lang w:eastAsia="en-US"/>
              </w:rPr>
            </w:pPr>
            <w:ins w:id="21838" w:author="Machado, Diana" w:date="2019-02-04T10:19:00Z">
              <w:r w:rsidRPr="00D01C04">
                <w:rPr>
                  <w:rFonts w:ascii="Calibri" w:hAnsi="Calibri" w:cs="Calibri"/>
                  <w:color w:val="000000"/>
                  <w:sz w:val="16"/>
                  <w:szCs w:val="16"/>
                  <w:lang w:eastAsia="en-US"/>
                </w:rPr>
                <w:t xml:space="preserve">14,787,61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39" w:author="Machado, Diana" w:date="2019-02-04T10:19:00Z"/>
                <w:rFonts w:ascii="Calibri" w:hAnsi="Calibri" w:cs="Calibri"/>
                <w:color w:val="000000"/>
                <w:sz w:val="16"/>
                <w:szCs w:val="16"/>
                <w:lang w:eastAsia="en-US"/>
              </w:rPr>
            </w:pPr>
            <w:ins w:id="21840"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41" w:author="Machado, Diana" w:date="2019-02-04T10:19:00Z"/>
                <w:rFonts w:ascii="Calibri" w:hAnsi="Calibri" w:cs="Calibri"/>
                <w:color w:val="000000"/>
                <w:sz w:val="16"/>
                <w:szCs w:val="16"/>
                <w:lang w:eastAsia="en-US"/>
              </w:rPr>
            </w:pPr>
            <w:ins w:id="218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43" w:author="Machado, Diana" w:date="2019-02-04T10:19:00Z"/>
                <w:rFonts w:ascii="Calibri" w:hAnsi="Calibri" w:cs="Calibri"/>
                <w:color w:val="000000"/>
                <w:sz w:val="16"/>
                <w:szCs w:val="16"/>
                <w:lang w:eastAsia="en-US"/>
              </w:rPr>
            </w:pPr>
            <w:ins w:id="218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45" w:author="Machado, Diana" w:date="2019-02-04T10:19:00Z"/>
                <w:rFonts w:ascii="Calibri" w:hAnsi="Calibri" w:cs="Calibri"/>
                <w:color w:val="000000"/>
                <w:sz w:val="16"/>
                <w:szCs w:val="16"/>
                <w:lang w:eastAsia="en-US"/>
              </w:rPr>
            </w:pPr>
            <w:ins w:id="21846" w:author="Machado, Diana" w:date="2019-02-04T10:19:00Z">
              <w:r w:rsidRPr="00D01C04">
                <w:rPr>
                  <w:rFonts w:ascii="Calibri" w:hAnsi="Calibri" w:cs="Calibri"/>
                  <w:color w:val="000000"/>
                  <w:sz w:val="16"/>
                  <w:szCs w:val="16"/>
                  <w:lang w:eastAsia="en-US"/>
                </w:rPr>
                <w:t xml:space="preserve">23,980,7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47" w:author="Machado, Diana" w:date="2019-02-04T10:19:00Z"/>
                <w:rFonts w:ascii="Calibri" w:hAnsi="Calibri" w:cs="Calibri"/>
                <w:color w:val="000000"/>
                <w:sz w:val="16"/>
                <w:szCs w:val="16"/>
                <w:lang w:eastAsia="en-US"/>
              </w:rPr>
            </w:pPr>
            <w:ins w:id="21848"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49" w:author="Machado, Diana" w:date="2019-02-04T10:19:00Z"/>
                <w:rFonts w:ascii="Calibri" w:hAnsi="Calibri" w:cs="Calibri"/>
                <w:color w:val="000000"/>
                <w:sz w:val="16"/>
                <w:szCs w:val="16"/>
                <w:lang w:eastAsia="en-US"/>
              </w:rPr>
            </w:pPr>
            <w:ins w:id="21850" w:author="Machado, Diana" w:date="2019-02-04T10:19:00Z">
              <w:r w:rsidRPr="00D01C04">
                <w:rPr>
                  <w:rFonts w:ascii="Calibri" w:hAnsi="Calibri" w:cs="Calibri"/>
                  <w:color w:val="000000"/>
                  <w:sz w:val="16"/>
                  <w:szCs w:val="16"/>
                  <w:lang w:eastAsia="en-US"/>
                </w:rPr>
                <w:t xml:space="preserve">38,768,3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51" w:author="Machado, Diana" w:date="2019-02-04T10:19:00Z"/>
                <w:rFonts w:ascii="Calibri" w:hAnsi="Calibri" w:cs="Calibri"/>
                <w:color w:val="000000"/>
                <w:sz w:val="16"/>
                <w:szCs w:val="16"/>
                <w:lang w:eastAsia="en-US"/>
              </w:rPr>
            </w:pPr>
            <w:ins w:id="21852"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18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54" w:author="Machado, Diana" w:date="2019-02-04T10:19:00Z"/>
                <w:rFonts w:ascii="Calibri" w:hAnsi="Calibri" w:cs="Calibri"/>
                <w:color w:val="000000"/>
                <w:sz w:val="16"/>
                <w:szCs w:val="16"/>
                <w:lang w:eastAsia="en-US"/>
              </w:rPr>
            </w:pPr>
            <w:ins w:id="21855" w:author="Machado, Diana" w:date="2019-02-04T10:19:00Z">
              <w:r w:rsidRPr="00D01C04">
                <w:rPr>
                  <w:rFonts w:ascii="Calibri" w:hAnsi="Calibri" w:cs="Calibri"/>
                  <w:color w:val="000000"/>
                  <w:sz w:val="16"/>
                  <w:szCs w:val="16"/>
                  <w:lang w:eastAsia="en-US"/>
                </w:rPr>
                <w:t>3273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56" w:author="Machado, Diana" w:date="2019-02-04T10:19:00Z"/>
                <w:rFonts w:ascii="Calibri" w:hAnsi="Calibri" w:cs="Calibri"/>
                <w:color w:val="000000"/>
                <w:sz w:val="16"/>
                <w:szCs w:val="16"/>
                <w:lang w:eastAsia="en-US"/>
              </w:rPr>
            </w:pPr>
            <w:ins w:id="21857" w:author="Machado, Diana" w:date="2019-02-04T10:19:00Z">
              <w:r w:rsidRPr="00D01C04">
                <w:rPr>
                  <w:rFonts w:ascii="Calibri" w:hAnsi="Calibri" w:cs="Calibri"/>
                  <w:color w:val="000000"/>
                  <w:sz w:val="16"/>
                  <w:szCs w:val="16"/>
                  <w:lang w:eastAsia="en-US"/>
                </w:rPr>
                <w:t xml:space="preserve">7,717,1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58" w:author="Machado, Diana" w:date="2019-02-04T10:19:00Z"/>
                <w:rFonts w:ascii="Calibri" w:hAnsi="Calibri" w:cs="Calibri"/>
                <w:color w:val="000000"/>
                <w:sz w:val="16"/>
                <w:szCs w:val="16"/>
                <w:lang w:eastAsia="en-US"/>
              </w:rPr>
            </w:pPr>
            <w:ins w:id="21859"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60" w:author="Machado, Diana" w:date="2019-02-04T10:19:00Z"/>
                <w:rFonts w:ascii="Calibri" w:hAnsi="Calibri" w:cs="Calibri"/>
                <w:color w:val="000000"/>
                <w:sz w:val="16"/>
                <w:szCs w:val="16"/>
                <w:lang w:eastAsia="en-US"/>
              </w:rPr>
            </w:pPr>
            <w:ins w:id="2186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62" w:author="Machado, Diana" w:date="2019-02-04T10:19:00Z"/>
                <w:rFonts w:ascii="Calibri" w:hAnsi="Calibri" w:cs="Calibri"/>
                <w:color w:val="000000"/>
                <w:sz w:val="16"/>
                <w:szCs w:val="16"/>
                <w:lang w:eastAsia="en-US"/>
              </w:rPr>
            </w:pPr>
            <w:ins w:id="2186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64" w:author="Machado, Diana" w:date="2019-02-04T10:19:00Z"/>
                <w:rFonts w:ascii="Calibri" w:hAnsi="Calibri" w:cs="Calibri"/>
                <w:color w:val="000000"/>
                <w:sz w:val="16"/>
                <w:szCs w:val="16"/>
                <w:lang w:eastAsia="en-US"/>
              </w:rPr>
            </w:pPr>
            <w:ins w:id="218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66" w:author="Machado, Diana" w:date="2019-02-04T10:19:00Z"/>
                <w:rFonts w:ascii="Calibri" w:hAnsi="Calibri" w:cs="Calibri"/>
                <w:color w:val="000000"/>
                <w:sz w:val="16"/>
                <w:szCs w:val="16"/>
                <w:lang w:eastAsia="en-US"/>
              </w:rPr>
            </w:pPr>
            <w:ins w:id="218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68" w:author="Machado, Diana" w:date="2019-02-04T10:19:00Z"/>
                <w:rFonts w:ascii="Calibri" w:hAnsi="Calibri" w:cs="Calibri"/>
                <w:color w:val="000000"/>
                <w:sz w:val="16"/>
                <w:szCs w:val="16"/>
                <w:lang w:eastAsia="en-US"/>
              </w:rPr>
            </w:pPr>
            <w:ins w:id="21869" w:author="Machado, Diana" w:date="2019-02-04T10:19:00Z">
              <w:r w:rsidRPr="00D01C04">
                <w:rPr>
                  <w:rFonts w:ascii="Calibri" w:hAnsi="Calibri" w:cs="Calibri"/>
                  <w:color w:val="000000"/>
                  <w:sz w:val="16"/>
                  <w:szCs w:val="16"/>
                  <w:lang w:eastAsia="en-US"/>
                </w:rPr>
                <w:t xml:space="preserve">5,534,5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70" w:author="Machado, Diana" w:date="2019-02-04T10:19:00Z"/>
                <w:rFonts w:ascii="Calibri" w:hAnsi="Calibri" w:cs="Calibri"/>
                <w:color w:val="000000"/>
                <w:sz w:val="16"/>
                <w:szCs w:val="16"/>
                <w:lang w:eastAsia="en-US"/>
              </w:rPr>
            </w:pPr>
            <w:ins w:id="21871"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72" w:author="Machado, Diana" w:date="2019-02-04T10:19:00Z"/>
                <w:rFonts w:ascii="Calibri" w:hAnsi="Calibri" w:cs="Calibri"/>
                <w:color w:val="000000"/>
                <w:sz w:val="16"/>
                <w:szCs w:val="16"/>
                <w:lang w:eastAsia="en-US"/>
              </w:rPr>
            </w:pPr>
            <w:ins w:id="21873" w:author="Machado, Diana" w:date="2019-02-04T10:19:00Z">
              <w:r w:rsidRPr="00D01C04">
                <w:rPr>
                  <w:rFonts w:ascii="Calibri" w:hAnsi="Calibri" w:cs="Calibri"/>
                  <w:color w:val="000000"/>
                  <w:sz w:val="16"/>
                  <w:szCs w:val="16"/>
                  <w:lang w:eastAsia="en-US"/>
                </w:rPr>
                <w:t xml:space="preserve">13,409,8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74" w:author="Machado, Diana" w:date="2019-02-04T10:19:00Z"/>
                <w:rFonts w:ascii="Calibri" w:hAnsi="Calibri" w:cs="Calibri"/>
                <w:color w:val="000000"/>
                <w:sz w:val="16"/>
                <w:szCs w:val="16"/>
                <w:lang w:eastAsia="en-US"/>
              </w:rPr>
            </w:pPr>
            <w:ins w:id="21875"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18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77" w:author="Machado, Diana" w:date="2019-02-04T10:19:00Z"/>
                <w:rFonts w:ascii="Calibri" w:hAnsi="Calibri" w:cs="Calibri"/>
                <w:color w:val="000000"/>
                <w:sz w:val="16"/>
                <w:szCs w:val="16"/>
                <w:lang w:eastAsia="en-US"/>
              </w:rPr>
            </w:pPr>
            <w:ins w:id="21878" w:author="Machado, Diana" w:date="2019-02-04T10:19:00Z">
              <w:r w:rsidRPr="00D01C04">
                <w:rPr>
                  <w:rFonts w:ascii="Calibri" w:hAnsi="Calibri" w:cs="Calibri"/>
                  <w:color w:val="000000"/>
                  <w:sz w:val="16"/>
                  <w:szCs w:val="16"/>
                  <w:lang w:eastAsia="en-US"/>
                </w:rPr>
                <w:t>3273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79" w:author="Machado, Diana" w:date="2019-02-04T10:19:00Z"/>
                <w:rFonts w:ascii="Calibri" w:hAnsi="Calibri" w:cs="Calibri"/>
                <w:color w:val="000000"/>
                <w:sz w:val="16"/>
                <w:szCs w:val="16"/>
                <w:lang w:eastAsia="en-US"/>
              </w:rPr>
            </w:pPr>
            <w:ins w:id="21880" w:author="Machado, Diana" w:date="2019-02-04T10:19:00Z">
              <w:r w:rsidRPr="00D01C04">
                <w:rPr>
                  <w:rFonts w:ascii="Calibri" w:hAnsi="Calibri" w:cs="Calibri"/>
                  <w:color w:val="000000"/>
                  <w:sz w:val="16"/>
                  <w:szCs w:val="16"/>
                  <w:lang w:eastAsia="en-US"/>
                </w:rPr>
                <w:t xml:space="preserve">15,899,4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81" w:author="Machado, Diana" w:date="2019-02-04T10:19:00Z"/>
                <w:rFonts w:ascii="Calibri" w:hAnsi="Calibri" w:cs="Calibri"/>
                <w:color w:val="000000"/>
                <w:sz w:val="16"/>
                <w:szCs w:val="16"/>
                <w:lang w:eastAsia="en-US"/>
              </w:rPr>
            </w:pPr>
            <w:ins w:id="21882"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83" w:author="Machado, Diana" w:date="2019-02-04T10:19:00Z"/>
                <w:rFonts w:ascii="Calibri" w:hAnsi="Calibri" w:cs="Calibri"/>
                <w:color w:val="000000"/>
                <w:sz w:val="16"/>
                <w:szCs w:val="16"/>
                <w:lang w:eastAsia="en-US"/>
              </w:rPr>
            </w:pPr>
            <w:ins w:id="21884" w:author="Machado, Diana" w:date="2019-02-04T10:19:00Z">
              <w:r w:rsidRPr="00D01C04">
                <w:rPr>
                  <w:rFonts w:ascii="Calibri" w:hAnsi="Calibri" w:cs="Calibri"/>
                  <w:color w:val="000000"/>
                  <w:sz w:val="16"/>
                  <w:szCs w:val="16"/>
                  <w:lang w:eastAsia="en-US"/>
                </w:rPr>
                <w:t xml:space="preserve">5,510,31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85" w:author="Machado, Diana" w:date="2019-02-04T10:19:00Z"/>
                <w:rFonts w:ascii="Calibri" w:hAnsi="Calibri" w:cs="Calibri"/>
                <w:color w:val="000000"/>
                <w:sz w:val="16"/>
                <w:szCs w:val="16"/>
                <w:lang w:eastAsia="en-US"/>
              </w:rPr>
            </w:pPr>
            <w:ins w:id="21886"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87" w:author="Machado, Diana" w:date="2019-02-04T10:19:00Z"/>
                <w:rFonts w:ascii="Calibri" w:hAnsi="Calibri" w:cs="Calibri"/>
                <w:color w:val="000000"/>
                <w:sz w:val="16"/>
                <w:szCs w:val="16"/>
                <w:lang w:eastAsia="en-US"/>
              </w:rPr>
            </w:pPr>
            <w:ins w:id="218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89" w:author="Machado, Diana" w:date="2019-02-04T10:19:00Z"/>
                <w:rFonts w:ascii="Calibri" w:hAnsi="Calibri" w:cs="Calibri"/>
                <w:color w:val="000000"/>
                <w:sz w:val="16"/>
                <w:szCs w:val="16"/>
                <w:lang w:eastAsia="en-US"/>
              </w:rPr>
            </w:pPr>
            <w:ins w:id="218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91" w:author="Machado, Diana" w:date="2019-02-04T10:19:00Z"/>
                <w:rFonts w:ascii="Calibri" w:hAnsi="Calibri" w:cs="Calibri"/>
                <w:color w:val="000000"/>
                <w:sz w:val="16"/>
                <w:szCs w:val="16"/>
                <w:lang w:eastAsia="en-US"/>
              </w:rPr>
            </w:pPr>
            <w:ins w:id="21892" w:author="Machado, Diana" w:date="2019-02-04T10:19:00Z">
              <w:r w:rsidRPr="00D01C04">
                <w:rPr>
                  <w:rFonts w:ascii="Calibri" w:hAnsi="Calibri" w:cs="Calibri"/>
                  <w:color w:val="000000"/>
                  <w:sz w:val="16"/>
                  <w:szCs w:val="16"/>
                  <w:lang w:eastAsia="en-US"/>
                </w:rPr>
                <w:t xml:space="preserve">11,551,2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93" w:author="Machado, Diana" w:date="2019-02-04T10:19:00Z"/>
                <w:rFonts w:ascii="Calibri" w:hAnsi="Calibri" w:cs="Calibri"/>
                <w:color w:val="000000"/>
                <w:sz w:val="16"/>
                <w:szCs w:val="16"/>
                <w:lang w:eastAsia="en-US"/>
              </w:rPr>
            </w:pPr>
            <w:ins w:id="21894"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95" w:author="Machado, Diana" w:date="2019-02-04T10:19:00Z"/>
                <w:rFonts w:ascii="Calibri" w:hAnsi="Calibri" w:cs="Calibri"/>
                <w:color w:val="000000"/>
                <w:sz w:val="16"/>
                <w:szCs w:val="16"/>
                <w:lang w:eastAsia="en-US"/>
              </w:rPr>
            </w:pPr>
            <w:ins w:id="21896" w:author="Machado, Diana" w:date="2019-02-04T10:19:00Z">
              <w:r w:rsidRPr="00D01C04">
                <w:rPr>
                  <w:rFonts w:ascii="Calibri" w:hAnsi="Calibri" w:cs="Calibri"/>
                  <w:color w:val="000000"/>
                  <w:sz w:val="16"/>
                  <w:szCs w:val="16"/>
                  <w:lang w:eastAsia="en-US"/>
                </w:rPr>
                <w:t xml:space="preserve">32,961,0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97" w:author="Machado, Diana" w:date="2019-02-04T10:19:00Z"/>
                <w:rFonts w:ascii="Calibri" w:hAnsi="Calibri" w:cs="Calibri"/>
                <w:color w:val="000000"/>
                <w:sz w:val="16"/>
                <w:szCs w:val="16"/>
                <w:lang w:eastAsia="en-US"/>
              </w:rPr>
            </w:pPr>
            <w:ins w:id="21898"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18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00" w:author="Machado, Diana" w:date="2019-02-04T10:19:00Z"/>
                <w:rFonts w:ascii="Calibri" w:hAnsi="Calibri" w:cs="Calibri"/>
                <w:color w:val="000000"/>
                <w:sz w:val="16"/>
                <w:szCs w:val="16"/>
                <w:lang w:eastAsia="en-US"/>
              </w:rPr>
            </w:pPr>
            <w:ins w:id="21901" w:author="Machado, Diana" w:date="2019-02-04T10:19:00Z">
              <w:r w:rsidRPr="00D01C04">
                <w:rPr>
                  <w:rFonts w:ascii="Calibri" w:hAnsi="Calibri" w:cs="Calibri"/>
                  <w:color w:val="000000"/>
                  <w:sz w:val="16"/>
                  <w:szCs w:val="16"/>
                  <w:lang w:eastAsia="en-US"/>
                </w:rPr>
                <w:t>327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02" w:author="Machado, Diana" w:date="2019-02-04T10:19:00Z"/>
                <w:rFonts w:ascii="Calibri" w:hAnsi="Calibri" w:cs="Calibri"/>
                <w:color w:val="000000"/>
                <w:sz w:val="16"/>
                <w:szCs w:val="16"/>
                <w:lang w:eastAsia="en-US"/>
              </w:rPr>
            </w:pPr>
            <w:ins w:id="219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04" w:author="Machado, Diana" w:date="2019-02-04T10:19:00Z"/>
                <w:rFonts w:ascii="Calibri" w:hAnsi="Calibri" w:cs="Calibri"/>
                <w:color w:val="000000"/>
                <w:sz w:val="16"/>
                <w:szCs w:val="16"/>
                <w:lang w:eastAsia="en-US"/>
              </w:rPr>
            </w:pPr>
            <w:ins w:id="219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06" w:author="Machado, Diana" w:date="2019-02-04T10:19:00Z"/>
                <w:rFonts w:ascii="Calibri" w:hAnsi="Calibri" w:cs="Calibri"/>
                <w:color w:val="000000"/>
                <w:sz w:val="16"/>
                <w:szCs w:val="16"/>
                <w:lang w:eastAsia="en-US"/>
              </w:rPr>
            </w:pPr>
            <w:ins w:id="21907" w:author="Machado, Diana" w:date="2019-02-04T10:19:00Z">
              <w:r w:rsidRPr="00D01C04">
                <w:rPr>
                  <w:rFonts w:ascii="Calibri" w:hAnsi="Calibri" w:cs="Calibri"/>
                  <w:color w:val="000000"/>
                  <w:sz w:val="16"/>
                  <w:szCs w:val="16"/>
                  <w:lang w:eastAsia="en-US"/>
                </w:rPr>
                <w:t xml:space="preserve">4,157,40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08" w:author="Machado, Diana" w:date="2019-02-04T10:19:00Z"/>
                <w:rFonts w:ascii="Calibri" w:hAnsi="Calibri" w:cs="Calibri"/>
                <w:color w:val="000000"/>
                <w:sz w:val="16"/>
                <w:szCs w:val="16"/>
                <w:lang w:eastAsia="en-US"/>
              </w:rPr>
            </w:pPr>
            <w:ins w:id="21909"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10" w:author="Machado, Diana" w:date="2019-02-04T10:19:00Z"/>
                <w:rFonts w:ascii="Calibri" w:hAnsi="Calibri" w:cs="Calibri"/>
                <w:color w:val="000000"/>
                <w:sz w:val="16"/>
                <w:szCs w:val="16"/>
                <w:lang w:eastAsia="en-US"/>
              </w:rPr>
            </w:pPr>
            <w:ins w:id="219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12" w:author="Machado, Diana" w:date="2019-02-04T10:19:00Z"/>
                <w:rFonts w:ascii="Calibri" w:hAnsi="Calibri" w:cs="Calibri"/>
                <w:color w:val="000000"/>
                <w:sz w:val="16"/>
                <w:szCs w:val="16"/>
                <w:lang w:eastAsia="en-US"/>
              </w:rPr>
            </w:pPr>
            <w:ins w:id="219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14" w:author="Machado, Diana" w:date="2019-02-04T10:19:00Z"/>
                <w:rFonts w:ascii="Calibri" w:hAnsi="Calibri" w:cs="Calibri"/>
                <w:color w:val="000000"/>
                <w:sz w:val="16"/>
                <w:szCs w:val="16"/>
                <w:lang w:eastAsia="en-US"/>
              </w:rPr>
            </w:pPr>
            <w:ins w:id="21915" w:author="Machado, Diana" w:date="2019-02-04T10:19:00Z">
              <w:r w:rsidRPr="00D01C04">
                <w:rPr>
                  <w:rFonts w:ascii="Calibri" w:hAnsi="Calibri" w:cs="Calibri"/>
                  <w:color w:val="000000"/>
                  <w:sz w:val="16"/>
                  <w:szCs w:val="16"/>
                  <w:lang w:eastAsia="en-US"/>
                </w:rPr>
                <w:t xml:space="preserve">5,940,3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16" w:author="Machado, Diana" w:date="2019-02-04T10:19:00Z"/>
                <w:rFonts w:ascii="Calibri" w:hAnsi="Calibri" w:cs="Calibri"/>
                <w:color w:val="000000"/>
                <w:sz w:val="16"/>
                <w:szCs w:val="16"/>
                <w:lang w:eastAsia="en-US"/>
              </w:rPr>
            </w:pPr>
            <w:ins w:id="21917"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18" w:author="Machado, Diana" w:date="2019-02-04T10:19:00Z"/>
                <w:rFonts w:ascii="Calibri" w:hAnsi="Calibri" w:cs="Calibri"/>
                <w:color w:val="000000"/>
                <w:sz w:val="16"/>
                <w:szCs w:val="16"/>
                <w:lang w:eastAsia="en-US"/>
              </w:rPr>
            </w:pPr>
            <w:ins w:id="21919" w:author="Machado, Diana" w:date="2019-02-04T10:19:00Z">
              <w:r w:rsidRPr="00D01C04">
                <w:rPr>
                  <w:rFonts w:ascii="Calibri" w:hAnsi="Calibri" w:cs="Calibri"/>
                  <w:color w:val="000000"/>
                  <w:sz w:val="16"/>
                  <w:szCs w:val="16"/>
                  <w:lang w:eastAsia="en-US"/>
                </w:rPr>
                <w:t xml:space="preserve">10,097,7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20" w:author="Machado, Diana" w:date="2019-02-04T10:19:00Z"/>
                <w:rFonts w:ascii="Calibri" w:hAnsi="Calibri" w:cs="Calibri"/>
                <w:color w:val="000000"/>
                <w:sz w:val="16"/>
                <w:szCs w:val="16"/>
                <w:lang w:eastAsia="en-US"/>
              </w:rPr>
            </w:pPr>
            <w:ins w:id="21921"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19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23" w:author="Machado, Diana" w:date="2019-02-04T10:19:00Z"/>
                <w:rFonts w:ascii="Calibri" w:hAnsi="Calibri" w:cs="Calibri"/>
                <w:color w:val="000000"/>
                <w:sz w:val="16"/>
                <w:szCs w:val="16"/>
                <w:lang w:eastAsia="en-US"/>
              </w:rPr>
            </w:pPr>
            <w:ins w:id="21924" w:author="Machado, Diana" w:date="2019-02-04T10:19:00Z">
              <w:r w:rsidRPr="00D01C04">
                <w:rPr>
                  <w:rFonts w:ascii="Calibri" w:hAnsi="Calibri" w:cs="Calibri"/>
                  <w:color w:val="000000"/>
                  <w:sz w:val="16"/>
                  <w:szCs w:val="16"/>
                  <w:lang w:eastAsia="en-US"/>
                </w:rPr>
                <w:t>327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25" w:author="Machado, Diana" w:date="2019-02-04T10:19:00Z"/>
                <w:rFonts w:ascii="Calibri" w:hAnsi="Calibri" w:cs="Calibri"/>
                <w:color w:val="000000"/>
                <w:sz w:val="16"/>
                <w:szCs w:val="16"/>
                <w:lang w:eastAsia="en-US"/>
              </w:rPr>
            </w:pPr>
            <w:ins w:id="219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27" w:author="Machado, Diana" w:date="2019-02-04T10:19:00Z"/>
                <w:rFonts w:ascii="Calibri" w:hAnsi="Calibri" w:cs="Calibri"/>
                <w:color w:val="000000"/>
                <w:sz w:val="16"/>
                <w:szCs w:val="16"/>
                <w:lang w:eastAsia="en-US"/>
              </w:rPr>
            </w:pPr>
            <w:ins w:id="219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29" w:author="Machado, Diana" w:date="2019-02-04T10:19:00Z"/>
                <w:rFonts w:ascii="Calibri" w:hAnsi="Calibri" w:cs="Calibri"/>
                <w:color w:val="000000"/>
                <w:sz w:val="16"/>
                <w:szCs w:val="16"/>
                <w:lang w:eastAsia="en-US"/>
              </w:rPr>
            </w:pPr>
            <w:ins w:id="219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31" w:author="Machado, Diana" w:date="2019-02-04T10:19:00Z"/>
                <w:rFonts w:ascii="Calibri" w:hAnsi="Calibri" w:cs="Calibri"/>
                <w:color w:val="000000"/>
                <w:sz w:val="16"/>
                <w:szCs w:val="16"/>
                <w:lang w:eastAsia="en-US"/>
              </w:rPr>
            </w:pPr>
            <w:ins w:id="219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33" w:author="Machado, Diana" w:date="2019-02-04T10:19:00Z"/>
                <w:rFonts w:ascii="Calibri" w:hAnsi="Calibri" w:cs="Calibri"/>
                <w:color w:val="000000"/>
                <w:sz w:val="16"/>
                <w:szCs w:val="16"/>
                <w:lang w:eastAsia="en-US"/>
              </w:rPr>
            </w:pPr>
            <w:ins w:id="219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35" w:author="Machado, Diana" w:date="2019-02-04T10:19:00Z"/>
                <w:rFonts w:ascii="Calibri" w:hAnsi="Calibri" w:cs="Calibri"/>
                <w:color w:val="000000"/>
                <w:sz w:val="16"/>
                <w:szCs w:val="16"/>
                <w:lang w:eastAsia="en-US"/>
              </w:rPr>
            </w:pPr>
            <w:ins w:id="219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37" w:author="Machado, Diana" w:date="2019-02-04T10:19:00Z"/>
                <w:rFonts w:ascii="Calibri" w:hAnsi="Calibri" w:cs="Calibri"/>
                <w:color w:val="000000"/>
                <w:sz w:val="16"/>
                <w:szCs w:val="16"/>
                <w:lang w:eastAsia="en-US"/>
              </w:rPr>
            </w:pPr>
            <w:ins w:id="21938" w:author="Machado, Diana" w:date="2019-02-04T10:19:00Z">
              <w:r w:rsidRPr="00D01C04">
                <w:rPr>
                  <w:rFonts w:ascii="Calibri" w:hAnsi="Calibri" w:cs="Calibri"/>
                  <w:color w:val="000000"/>
                  <w:sz w:val="16"/>
                  <w:szCs w:val="16"/>
                  <w:lang w:eastAsia="en-US"/>
                </w:rPr>
                <w:t xml:space="preserve">14,358,49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39" w:author="Machado, Diana" w:date="2019-02-04T10:19:00Z"/>
                <w:rFonts w:ascii="Calibri" w:hAnsi="Calibri" w:cs="Calibri"/>
                <w:color w:val="000000"/>
                <w:sz w:val="16"/>
                <w:szCs w:val="16"/>
                <w:lang w:eastAsia="en-US"/>
              </w:rPr>
            </w:pPr>
            <w:ins w:id="21940"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41" w:author="Machado, Diana" w:date="2019-02-04T10:19:00Z"/>
                <w:rFonts w:ascii="Calibri" w:hAnsi="Calibri" w:cs="Calibri"/>
                <w:color w:val="000000"/>
                <w:sz w:val="16"/>
                <w:szCs w:val="16"/>
                <w:lang w:eastAsia="en-US"/>
              </w:rPr>
            </w:pPr>
            <w:ins w:id="21942" w:author="Machado, Diana" w:date="2019-02-04T10:19:00Z">
              <w:r w:rsidRPr="00D01C04">
                <w:rPr>
                  <w:rFonts w:ascii="Calibri" w:hAnsi="Calibri" w:cs="Calibri"/>
                  <w:color w:val="000000"/>
                  <w:sz w:val="16"/>
                  <w:szCs w:val="16"/>
                  <w:lang w:eastAsia="en-US"/>
                </w:rPr>
                <w:t xml:space="preserve">14,514,4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43" w:author="Machado, Diana" w:date="2019-02-04T10:19:00Z"/>
                <w:rFonts w:ascii="Calibri" w:hAnsi="Calibri" w:cs="Calibri"/>
                <w:color w:val="000000"/>
                <w:sz w:val="16"/>
                <w:szCs w:val="16"/>
                <w:lang w:eastAsia="en-US"/>
              </w:rPr>
            </w:pPr>
            <w:ins w:id="21944"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19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46" w:author="Machado, Diana" w:date="2019-02-04T10:19:00Z"/>
                <w:rFonts w:ascii="Calibri" w:hAnsi="Calibri" w:cs="Calibri"/>
                <w:color w:val="000000"/>
                <w:sz w:val="16"/>
                <w:szCs w:val="16"/>
                <w:lang w:eastAsia="en-US"/>
              </w:rPr>
            </w:pPr>
            <w:ins w:id="21947" w:author="Machado, Diana" w:date="2019-02-04T10:19:00Z">
              <w:r w:rsidRPr="00D01C04">
                <w:rPr>
                  <w:rFonts w:ascii="Calibri" w:hAnsi="Calibri" w:cs="Calibri"/>
                  <w:color w:val="000000"/>
                  <w:sz w:val="16"/>
                  <w:szCs w:val="16"/>
                  <w:lang w:eastAsia="en-US"/>
                </w:rPr>
                <w:t>327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48" w:author="Machado, Diana" w:date="2019-02-04T10:19:00Z"/>
                <w:rFonts w:ascii="Calibri" w:hAnsi="Calibri" w:cs="Calibri"/>
                <w:color w:val="000000"/>
                <w:sz w:val="16"/>
                <w:szCs w:val="16"/>
                <w:lang w:eastAsia="en-US"/>
              </w:rPr>
            </w:pPr>
            <w:ins w:id="21949" w:author="Machado, Diana" w:date="2019-02-04T10:19:00Z">
              <w:r w:rsidRPr="00D01C04">
                <w:rPr>
                  <w:rFonts w:ascii="Calibri" w:hAnsi="Calibri" w:cs="Calibri"/>
                  <w:color w:val="000000"/>
                  <w:sz w:val="16"/>
                  <w:szCs w:val="16"/>
                  <w:lang w:eastAsia="en-US"/>
                </w:rPr>
                <w:t xml:space="preserve">69,511,5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50" w:author="Machado, Diana" w:date="2019-02-04T10:19:00Z"/>
                <w:rFonts w:ascii="Calibri" w:hAnsi="Calibri" w:cs="Calibri"/>
                <w:color w:val="000000"/>
                <w:sz w:val="16"/>
                <w:szCs w:val="16"/>
                <w:lang w:eastAsia="en-US"/>
              </w:rPr>
            </w:pPr>
            <w:ins w:id="21951" w:author="Machado, Diana" w:date="2019-02-04T10:19:00Z">
              <w:r w:rsidRPr="00D01C04">
                <w:rPr>
                  <w:rFonts w:ascii="Calibri" w:hAnsi="Calibri" w:cs="Calibri"/>
                  <w:color w:val="000000"/>
                  <w:sz w:val="16"/>
                  <w:szCs w:val="16"/>
                  <w:lang w:eastAsia="en-US"/>
                </w:rPr>
                <w:t>0.8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52" w:author="Machado, Diana" w:date="2019-02-04T10:19:00Z"/>
                <w:rFonts w:ascii="Calibri" w:hAnsi="Calibri" w:cs="Calibri"/>
                <w:color w:val="000000"/>
                <w:sz w:val="16"/>
                <w:szCs w:val="16"/>
                <w:lang w:eastAsia="en-US"/>
              </w:rPr>
            </w:pPr>
            <w:ins w:id="2195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54" w:author="Machado, Diana" w:date="2019-02-04T10:19:00Z"/>
                <w:rFonts w:ascii="Calibri" w:hAnsi="Calibri" w:cs="Calibri"/>
                <w:color w:val="000000"/>
                <w:sz w:val="16"/>
                <w:szCs w:val="16"/>
                <w:lang w:eastAsia="en-US"/>
              </w:rPr>
            </w:pPr>
            <w:ins w:id="219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56" w:author="Machado, Diana" w:date="2019-02-04T10:19:00Z"/>
                <w:rFonts w:ascii="Calibri" w:hAnsi="Calibri" w:cs="Calibri"/>
                <w:color w:val="000000"/>
                <w:sz w:val="16"/>
                <w:szCs w:val="16"/>
                <w:lang w:eastAsia="en-US"/>
              </w:rPr>
            </w:pPr>
            <w:ins w:id="219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58" w:author="Machado, Diana" w:date="2019-02-04T10:19:00Z"/>
                <w:rFonts w:ascii="Calibri" w:hAnsi="Calibri" w:cs="Calibri"/>
                <w:color w:val="000000"/>
                <w:sz w:val="16"/>
                <w:szCs w:val="16"/>
                <w:lang w:eastAsia="en-US"/>
              </w:rPr>
            </w:pPr>
            <w:ins w:id="219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60" w:author="Machado, Diana" w:date="2019-02-04T10:19:00Z"/>
                <w:rFonts w:ascii="Calibri" w:hAnsi="Calibri" w:cs="Calibri"/>
                <w:color w:val="000000"/>
                <w:sz w:val="16"/>
                <w:szCs w:val="16"/>
                <w:lang w:eastAsia="en-US"/>
              </w:rPr>
            </w:pPr>
            <w:ins w:id="21961" w:author="Machado, Diana" w:date="2019-02-04T10:19:00Z">
              <w:r w:rsidRPr="00D01C04">
                <w:rPr>
                  <w:rFonts w:ascii="Calibri" w:hAnsi="Calibri" w:cs="Calibri"/>
                  <w:color w:val="000000"/>
                  <w:sz w:val="16"/>
                  <w:szCs w:val="16"/>
                  <w:lang w:eastAsia="en-US"/>
                </w:rPr>
                <w:t xml:space="preserve">52,506,34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62" w:author="Machado, Diana" w:date="2019-02-04T10:19:00Z"/>
                <w:rFonts w:ascii="Calibri" w:hAnsi="Calibri" w:cs="Calibri"/>
                <w:color w:val="000000"/>
                <w:sz w:val="16"/>
                <w:szCs w:val="16"/>
                <w:lang w:eastAsia="en-US"/>
              </w:rPr>
            </w:pPr>
            <w:ins w:id="21963" w:author="Machado, Diana" w:date="2019-02-04T10:19:00Z">
              <w:r w:rsidRPr="00D01C04">
                <w:rPr>
                  <w:rFonts w:ascii="Calibri" w:hAnsi="Calibri" w:cs="Calibri"/>
                  <w:color w:val="000000"/>
                  <w:sz w:val="16"/>
                  <w:szCs w:val="16"/>
                  <w:lang w:eastAsia="en-US"/>
                </w:rPr>
                <w:t>0.3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64" w:author="Machado, Diana" w:date="2019-02-04T10:19:00Z"/>
                <w:rFonts w:ascii="Calibri" w:hAnsi="Calibri" w:cs="Calibri"/>
                <w:color w:val="000000"/>
                <w:sz w:val="16"/>
                <w:szCs w:val="16"/>
                <w:lang w:eastAsia="en-US"/>
              </w:rPr>
            </w:pPr>
            <w:ins w:id="21965" w:author="Machado, Diana" w:date="2019-02-04T10:19:00Z">
              <w:r w:rsidRPr="00D01C04">
                <w:rPr>
                  <w:rFonts w:ascii="Calibri" w:hAnsi="Calibri" w:cs="Calibri"/>
                  <w:color w:val="000000"/>
                  <w:sz w:val="16"/>
                  <w:szCs w:val="16"/>
                  <w:lang w:eastAsia="en-US"/>
                </w:rPr>
                <w:t xml:space="preserve">122,380,57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66" w:author="Machado, Diana" w:date="2019-02-04T10:19:00Z"/>
                <w:rFonts w:ascii="Calibri" w:hAnsi="Calibri" w:cs="Calibri"/>
                <w:color w:val="000000"/>
                <w:sz w:val="16"/>
                <w:szCs w:val="16"/>
                <w:lang w:eastAsia="en-US"/>
              </w:rPr>
            </w:pPr>
            <w:ins w:id="21967" w:author="Machado, Diana" w:date="2019-02-04T10:19:00Z">
              <w:r w:rsidRPr="00D01C04">
                <w:rPr>
                  <w:rFonts w:ascii="Calibri" w:hAnsi="Calibri" w:cs="Calibri"/>
                  <w:color w:val="000000"/>
                  <w:sz w:val="16"/>
                  <w:szCs w:val="16"/>
                  <w:lang w:eastAsia="en-US"/>
                </w:rPr>
                <w:t>0.34%</w:t>
              </w:r>
            </w:ins>
          </w:p>
        </w:tc>
      </w:tr>
      <w:tr w:rsidR="00CA5085" w:rsidRPr="00D01C04" w:rsidTr="00331AF4">
        <w:trPr>
          <w:trHeight w:hRule="exact" w:val="216"/>
          <w:ins w:id="219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69" w:author="Machado, Diana" w:date="2019-02-04T10:19:00Z"/>
                <w:rFonts w:ascii="Calibri" w:hAnsi="Calibri" w:cs="Calibri"/>
                <w:color w:val="000000"/>
                <w:sz w:val="16"/>
                <w:szCs w:val="16"/>
                <w:lang w:eastAsia="en-US"/>
              </w:rPr>
            </w:pPr>
            <w:ins w:id="21970" w:author="Machado, Diana" w:date="2019-02-04T10:19:00Z">
              <w:r w:rsidRPr="00D01C04">
                <w:rPr>
                  <w:rFonts w:ascii="Calibri" w:hAnsi="Calibri" w:cs="Calibri"/>
                  <w:color w:val="000000"/>
                  <w:sz w:val="16"/>
                  <w:szCs w:val="16"/>
                  <w:lang w:eastAsia="en-US"/>
                </w:rPr>
                <w:t>327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71" w:author="Machado, Diana" w:date="2019-02-04T10:19:00Z"/>
                <w:rFonts w:ascii="Calibri" w:hAnsi="Calibri" w:cs="Calibri"/>
                <w:color w:val="000000"/>
                <w:sz w:val="16"/>
                <w:szCs w:val="16"/>
                <w:lang w:eastAsia="en-US"/>
              </w:rPr>
            </w:pPr>
            <w:ins w:id="21972" w:author="Machado, Diana" w:date="2019-02-04T10:19:00Z">
              <w:r w:rsidRPr="00D01C04">
                <w:rPr>
                  <w:rFonts w:ascii="Calibri" w:hAnsi="Calibri" w:cs="Calibri"/>
                  <w:color w:val="000000"/>
                  <w:sz w:val="16"/>
                  <w:szCs w:val="16"/>
                  <w:lang w:eastAsia="en-US"/>
                </w:rPr>
                <w:t xml:space="preserve">4,162,5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73" w:author="Machado, Diana" w:date="2019-02-04T10:19:00Z"/>
                <w:rFonts w:ascii="Calibri" w:hAnsi="Calibri" w:cs="Calibri"/>
                <w:color w:val="000000"/>
                <w:sz w:val="16"/>
                <w:szCs w:val="16"/>
                <w:lang w:eastAsia="en-US"/>
              </w:rPr>
            </w:pPr>
            <w:ins w:id="21974"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75" w:author="Machado, Diana" w:date="2019-02-04T10:19:00Z"/>
                <w:rFonts w:ascii="Calibri" w:hAnsi="Calibri" w:cs="Calibri"/>
                <w:color w:val="000000"/>
                <w:sz w:val="16"/>
                <w:szCs w:val="16"/>
                <w:lang w:eastAsia="en-US"/>
              </w:rPr>
            </w:pPr>
            <w:ins w:id="219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77" w:author="Machado, Diana" w:date="2019-02-04T10:19:00Z"/>
                <w:rFonts w:ascii="Calibri" w:hAnsi="Calibri" w:cs="Calibri"/>
                <w:color w:val="000000"/>
                <w:sz w:val="16"/>
                <w:szCs w:val="16"/>
                <w:lang w:eastAsia="en-US"/>
              </w:rPr>
            </w:pPr>
            <w:ins w:id="219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79" w:author="Machado, Diana" w:date="2019-02-04T10:19:00Z"/>
                <w:rFonts w:ascii="Calibri" w:hAnsi="Calibri" w:cs="Calibri"/>
                <w:color w:val="000000"/>
                <w:sz w:val="16"/>
                <w:szCs w:val="16"/>
                <w:lang w:eastAsia="en-US"/>
              </w:rPr>
            </w:pPr>
            <w:ins w:id="219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81" w:author="Machado, Diana" w:date="2019-02-04T10:19:00Z"/>
                <w:rFonts w:ascii="Calibri" w:hAnsi="Calibri" w:cs="Calibri"/>
                <w:color w:val="000000"/>
                <w:sz w:val="16"/>
                <w:szCs w:val="16"/>
                <w:lang w:eastAsia="en-US"/>
              </w:rPr>
            </w:pPr>
            <w:ins w:id="219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83" w:author="Machado, Diana" w:date="2019-02-04T10:19:00Z"/>
                <w:rFonts w:ascii="Calibri" w:hAnsi="Calibri" w:cs="Calibri"/>
                <w:color w:val="000000"/>
                <w:sz w:val="16"/>
                <w:szCs w:val="16"/>
                <w:lang w:eastAsia="en-US"/>
              </w:rPr>
            </w:pPr>
            <w:ins w:id="21984" w:author="Machado, Diana" w:date="2019-02-04T10:19:00Z">
              <w:r w:rsidRPr="00D01C04">
                <w:rPr>
                  <w:rFonts w:ascii="Calibri" w:hAnsi="Calibri" w:cs="Calibri"/>
                  <w:color w:val="000000"/>
                  <w:sz w:val="16"/>
                  <w:szCs w:val="16"/>
                  <w:lang w:eastAsia="en-US"/>
                </w:rPr>
                <w:t xml:space="preserve">4,206,93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85" w:author="Machado, Diana" w:date="2019-02-04T10:19:00Z"/>
                <w:rFonts w:ascii="Calibri" w:hAnsi="Calibri" w:cs="Calibri"/>
                <w:color w:val="000000"/>
                <w:sz w:val="16"/>
                <w:szCs w:val="16"/>
                <w:lang w:eastAsia="en-US"/>
              </w:rPr>
            </w:pPr>
            <w:ins w:id="21986"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87" w:author="Machado, Diana" w:date="2019-02-04T10:19:00Z"/>
                <w:rFonts w:ascii="Calibri" w:hAnsi="Calibri" w:cs="Calibri"/>
                <w:color w:val="000000"/>
                <w:sz w:val="16"/>
                <w:szCs w:val="16"/>
                <w:lang w:eastAsia="en-US"/>
              </w:rPr>
            </w:pPr>
            <w:ins w:id="21988" w:author="Machado, Diana" w:date="2019-02-04T10:19:00Z">
              <w:r w:rsidRPr="00D01C04">
                <w:rPr>
                  <w:rFonts w:ascii="Calibri" w:hAnsi="Calibri" w:cs="Calibri"/>
                  <w:color w:val="000000"/>
                  <w:sz w:val="16"/>
                  <w:szCs w:val="16"/>
                  <w:lang w:eastAsia="en-US"/>
                </w:rPr>
                <w:t xml:space="preserve">8,412,3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89" w:author="Machado, Diana" w:date="2019-02-04T10:19:00Z"/>
                <w:rFonts w:ascii="Calibri" w:hAnsi="Calibri" w:cs="Calibri"/>
                <w:color w:val="000000"/>
                <w:sz w:val="16"/>
                <w:szCs w:val="16"/>
                <w:lang w:eastAsia="en-US"/>
              </w:rPr>
            </w:pPr>
            <w:ins w:id="2199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19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92" w:author="Machado, Diana" w:date="2019-02-04T10:19:00Z"/>
                <w:rFonts w:ascii="Calibri" w:hAnsi="Calibri" w:cs="Calibri"/>
                <w:color w:val="000000"/>
                <w:sz w:val="16"/>
                <w:szCs w:val="16"/>
                <w:lang w:eastAsia="en-US"/>
              </w:rPr>
            </w:pPr>
            <w:ins w:id="21993" w:author="Machado, Diana" w:date="2019-02-04T10:19:00Z">
              <w:r w:rsidRPr="00D01C04">
                <w:rPr>
                  <w:rFonts w:ascii="Calibri" w:hAnsi="Calibri" w:cs="Calibri"/>
                  <w:color w:val="000000"/>
                  <w:sz w:val="16"/>
                  <w:szCs w:val="16"/>
                  <w:lang w:eastAsia="en-US"/>
                </w:rPr>
                <w:t>327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94" w:author="Machado, Diana" w:date="2019-02-04T10:19:00Z"/>
                <w:rFonts w:ascii="Calibri" w:hAnsi="Calibri" w:cs="Calibri"/>
                <w:color w:val="000000"/>
                <w:sz w:val="16"/>
                <w:szCs w:val="16"/>
                <w:lang w:eastAsia="en-US"/>
              </w:rPr>
            </w:pPr>
            <w:ins w:id="21995" w:author="Machado, Diana" w:date="2019-02-04T10:19:00Z">
              <w:r w:rsidRPr="00D01C04">
                <w:rPr>
                  <w:rFonts w:ascii="Calibri" w:hAnsi="Calibri" w:cs="Calibri"/>
                  <w:color w:val="000000"/>
                  <w:sz w:val="16"/>
                  <w:szCs w:val="16"/>
                  <w:lang w:eastAsia="en-US"/>
                </w:rPr>
                <w:t xml:space="preserve">106,753,6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96" w:author="Machado, Diana" w:date="2019-02-04T10:19:00Z"/>
                <w:rFonts w:ascii="Calibri" w:hAnsi="Calibri" w:cs="Calibri"/>
                <w:color w:val="000000"/>
                <w:sz w:val="16"/>
                <w:szCs w:val="16"/>
                <w:lang w:eastAsia="en-US"/>
              </w:rPr>
            </w:pPr>
            <w:ins w:id="21997" w:author="Machado, Diana" w:date="2019-02-04T10:19:00Z">
              <w:r w:rsidRPr="00D01C04">
                <w:rPr>
                  <w:rFonts w:ascii="Calibri" w:hAnsi="Calibri" w:cs="Calibri"/>
                  <w:color w:val="000000"/>
                  <w:sz w:val="16"/>
                  <w:szCs w:val="16"/>
                  <w:lang w:eastAsia="en-US"/>
                </w:rPr>
                <w:t>1.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98" w:author="Machado, Diana" w:date="2019-02-04T10:19:00Z"/>
                <w:rFonts w:ascii="Calibri" w:hAnsi="Calibri" w:cs="Calibri"/>
                <w:color w:val="000000"/>
                <w:sz w:val="16"/>
                <w:szCs w:val="16"/>
                <w:lang w:eastAsia="en-US"/>
              </w:rPr>
            </w:pPr>
            <w:ins w:id="21999" w:author="Machado, Diana" w:date="2019-02-04T10:19:00Z">
              <w:r w:rsidRPr="00D01C04">
                <w:rPr>
                  <w:rFonts w:ascii="Calibri" w:hAnsi="Calibri" w:cs="Calibri"/>
                  <w:color w:val="000000"/>
                  <w:sz w:val="16"/>
                  <w:szCs w:val="16"/>
                  <w:lang w:eastAsia="en-US"/>
                </w:rPr>
                <w:t xml:space="preserve">52,757,6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00" w:author="Machado, Diana" w:date="2019-02-04T10:19:00Z"/>
                <w:rFonts w:ascii="Calibri" w:hAnsi="Calibri" w:cs="Calibri"/>
                <w:color w:val="000000"/>
                <w:sz w:val="16"/>
                <w:szCs w:val="16"/>
                <w:lang w:eastAsia="en-US"/>
              </w:rPr>
            </w:pPr>
            <w:ins w:id="22001"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02" w:author="Machado, Diana" w:date="2019-02-04T10:19:00Z"/>
                <w:rFonts w:ascii="Calibri" w:hAnsi="Calibri" w:cs="Calibri"/>
                <w:color w:val="000000"/>
                <w:sz w:val="16"/>
                <w:szCs w:val="16"/>
                <w:lang w:eastAsia="en-US"/>
              </w:rPr>
            </w:pPr>
            <w:ins w:id="220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04" w:author="Machado, Diana" w:date="2019-02-04T10:19:00Z"/>
                <w:rFonts w:ascii="Calibri" w:hAnsi="Calibri" w:cs="Calibri"/>
                <w:color w:val="000000"/>
                <w:sz w:val="16"/>
                <w:szCs w:val="16"/>
                <w:lang w:eastAsia="en-US"/>
              </w:rPr>
            </w:pPr>
            <w:ins w:id="220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06" w:author="Machado, Diana" w:date="2019-02-04T10:19:00Z"/>
                <w:rFonts w:ascii="Calibri" w:hAnsi="Calibri" w:cs="Calibri"/>
                <w:color w:val="000000"/>
                <w:sz w:val="16"/>
                <w:szCs w:val="16"/>
                <w:lang w:eastAsia="en-US"/>
              </w:rPr>
            </w:pPr>
            <w:ins w:id="22007" w:author="Machado, Diana" w:date="2019-02-04T10:19:00Z">
              <w:r w:rsidRPr="00D01C04">
                <w:rPr>
                  <w:rFonts w:ascii="Calibri" w:hAnsi="Calibri" w:cs="Calibri"/>
                  <w:color w:val="000000"/>
                  <w:sz w:val="16"/>
                  <w:szCs w:val="16"/>
                  <w:lang w:eastAsia="en-US"/>
                </w:rPr>
                <w:t xml:space="preserve">81,980,5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08" w:author="Machado, Diana" w:date="2019-02-04T10:19:00Z"/>
                <w:rFonts w:ascii="Calibri" w:hAnsi="Calibri" w:cs="Calibri"/>
                <w:color w:val="000000"/>
                <w:sz w:val="16"/>
                <w:szCs w:val="16"/>
                <w:lang w:eastAsia="en-US"/>
              </w:rPr>
            </w:pPr>
            <w:ins w:id="22009" w:author="Machado, Diana" w:date="2019-02-04T10:19:00Z">
              <w:r w:rsidRPr="00D01C04">
                <w:rPr>
                  <w:rFonts w:ascii="Calibri" w:hAnsi="Calibri" w:cs="Calibri"/>
                  <w:color w:val="000000"/>
                  <w:sz w:val="16"/>
                  <w:szCs w:val="16"/>
                  <w:lang w:eastAsia="en-US"/>
                </w:rPr>
                <w:t>0.5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10" w:author="Machado, Diana" w:date="2019-02-04T10:19:00Z"/>
                <w:rFonts w:ascii="Calibri" w:hAnsi="Calibri" w:cs="Calibri"/>
                <w:color w:val="000000"/>
                <w:sz w:val="16"/>
                <w:szCs w:val="16"/>
                <w:lang w:eastAsia="en-US"/>
              </w:rPr>
            </w:pPr>
            <w:ins w:id="22011" w:author="Machado, Diana" w:date="2019-02-04T10:19:00Z">
              <w:r w:rsidRPr="00D01C04">
                <w:rPr>
                  <w:rFonts w:ascii="Calibri" w:hAnsi="Calibri" w:cs="Calibri"/>
                  <w:color w:val="000000"/>
                  <w:sz w:val="16"/>
                  <w:szCs w:val="16"/>
                  <w:lang w:eastAsia="en-US"/>
                </w:rPr>
                <w:t xml:space="preserve">241,491,8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12" w:author="Machado, Diana" w:date="2019-02-04T10:19:00Z"/>
                <w:rFonts w:ascii="Calibri" w:hAnsi="Calibri" w:cs="Calibri"/>
                <w:color w:val="000000"/>
                <w:sz w:val="16"/>
                <w:szCs w:val="16"/>
                <w:lang w:eastAsia="en-US"/>
              </w:rPr>
            </w:pPr>
            <w:ins w:id="22013" w:author="Machado, Diana" w:date="2019-02-04T10:19:00Z">
              <w:r w:rsidRPr="00D01C04">
                <w:rPr>
                  <w:rFonts w:ascii="Calibri" w:hAnsi="Calibri" w:cs="Calibri"/>
                  <w:color w:val="000000"/>
                  <w:sz w:val="16"/>
                  <w:szCs w:val="16"/>
                  <w:lang w:eastAsia="en-US"/>
                </w:rPr>
                <w:t>0.67%</w:t>
              </w:r>
            </w:ins>
          </w:p>
        </w:tc>
      </w:tr>
      <w:tr w:rsidR="00CA5085" w:rsidRPr="00D01C04" w:rsidTr="00331AF4">
        <w:trPr>
          <w:trHeight w:hRule="exact" w:val="216"/>
          <w:ins w:id="220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15" w:author="Machado, Diana" w:date="2019-02-04T10:19:00Z"/>
                <w:rFonts w:ascii="Calibri" w:hAnsi="Calibri" w:cs="Calibri"/>
                <w:color w:val="000000"/>
                <w:sz w:val="16"/>
                <w:szCs w:val="16"/>
                <w:lang w:eastAsia="en-US"/>
              </w:rPr>
            </w:pPr>
            <w:ins w:id="22016" w:author="Machado, Diana" w:date="2019-02-04T10:19:00Z">
              <w:r w:rsidRPr="00D01C04">
                <w:rPr>
                  <w:rFonts w:ascii="Calibri" w:hAnsi="Calibri" w:cs="Calibri"/>
                  <w:color w:val="000000"/>
                  <w:sz w:val="16"/>
                  <w:szCs w:val="16"/>
                  <w:lang w:eastAsia="en-US"/>
                </w:rPr>
                <w:t>327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17" w:author="Machado, Diana" w:date="2019-02-04T10:19:00Z"/>
                <w:rFonts w:ascii="Calibri" w:hAnsi="Calibri" w:cs="Calibri"/>
                <w:color w:val="000000"/>
                <w:sz w:val="16"/>
                <w:szCs w:val="16"/>
                <w:lang w:eastAsia="en-US"/>
              </w:rPr>
            </w:pPr>
            <w:ins w:id="22018" w:author="Machado, Diana" w:date="2019-02-04T10:19:00Z">
              <w:r w:rsidRPr="00D01C04">
                <w:rPr>
                  <w:rFonts w:ascii="Calibri" w:hAnsi="Calibri" w:cs="Calibri"/>
                  <w:color w:val="000000"/>
                  <w:sz w:val="16"/>
                  <w:szCs w:val="16"/>
                  <w:lang w:eastAsia="en-US"/>
                </w:rPr>
                <w:t xml:space="preserve">36,766,2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19" w:author="Machado, Diana" w:date="2019-02-04T10:19:00Z"/>
                <w:rFonts w:ascii="Calibri" w:hAnsi="Calibri" w:cs="Calibri"/>
                <w:color w:val="000000"/>
                <w:sz w:val="16"/>
                <w:szCs w:val="16"/>
                <w:lang w:eastAsia="en-US"/>
              </w:rPr>
            </w:pPr>
            <w:ins w:id="22020" w:author="Machado, Diana" w:date="2019-02-04T10:19:00Z">
              <w:r w:rsidRPr="00D01C04">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21" w:author="Machado, Diana" w:date="2019-02-04T10:19:00Z"/>
                <w:rFonts w:ascii="Calibri" w:hAnsi="Calibri" w:cs="Calibri"/>
                <w:color w:val="000000"/>
                <w:sz w:val="16"/>
                <w:szCs w:val="16"/>
                <w:lang w:eastAsia="en-US"/>
              </w:rPr>
            </w:pPr>
            <w:ins w:id="22022" w:author="Machado, Diana" w:date="2019-02-04T10:19:00Z">
              <w:r w:rsidRPr="00D01C04">
                <w:rPr>
                  <w:rFonts w:ascii="Calibri" w:hAnsi="Calibri" w:cs="Calibri"/>
                  <w:color w:val="000000"/>
                  <w:sz w:val="16"/>
                  <w:szCs w:val="16"/>
                  <w:lang w:eastAsia="en-US"/>
                </w:rPr>
                <w:t xml:space="preserve">22,271,5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23" w:author="Machado, Diana" w:date="2019-02-04T10:19:00Z"/>
                <w:rFonts w:ascii="Calibri" w:hAnsi="Calibri" w:cs="Calibri"/>
                <w:color w:val="000000"/>
                <w:sz w:val="16"/>
                <w:szCs w:val="16"/>
                <w:lang w:eastAsia="en-US"/>
              </w:rPr>
            </w:pPr>
            <w:ins w:id="22024"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25" w:author="Machado, Diana" w:date="2019-02-04T10:19:00Z"/>
                <w:rFonts w:ascii="Calibri" w:hAnsi="Calibri" w:cs="Calibri"/>
                <w:color w:val="000000"/>
                <w:sz w:val="16"/>
                <w:szCs w:val="16"/>
                <w:lang w:eastAsia="en-US"/>
              </w:rPr>
            </w:pPr>
            <w:ins w:id="220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27" w:author="Machado, Diana" w:date="2019-02-04T10:19:00Z"/>
                <w:rFonts w:ascii="Calibri" w:hAnsi="Calibri" w:cs="Calibri"/>
                <w:color w:val="000000"/>
                <w:sz w:val="16"/>
                <w:szCs w:val="16"/>
                <w:lang w:eastAsia="en-US"/>
              </w:rPr>
            </w:pPr>
            <w:ins w:id="220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29" w:author="Machado, Diana" w:date="2019-02-04T10:19:00Z"/>
                <w:rFonts w:ascii="Calibri" w:hAnsi="Calibri" w:cs="Calibri"/>
                <w:color w:val="000000"/>
                <w:sz w:val="16"/>
                <w:szCs w:val="16"/>
                <w:lang w:eastAsia="en-US"/>
              </w:rPr>
            </w:pPr>
            <w:ins w:id="22030" w:author="Machado, Diana" w:date="2019-02-04T10:19:00Z">
              <w:r w:rsidRPr="00D01C04">
                <w:rPr>
                  <w:rFonts w:ascii="Calibri" w:hAnsi="Calibri" w:cs="Calibri"/>
                  <w:color w:val="000000"/>
                  <w:sz w:val="16"/>
                  <w:szCs w:val="16"/>
                  <w:lang w:eastAsia="en-US"/>
                </w:rPr>
                <w:t xml:space="preserve">37,151,06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31" w:author="Machado, Diana" w:date="2019-02-04T10:19:00Z"/>
                <w:rFonts w:ascii="Calibri" w:hAnsi="Calibri" w:cs="Calibri"/>
                <w:color w:val="000000"/>
                <w:sz w:val="16"/>
                <w:szCs w:val="16"/>
                <w:lang w:eastAsia="en-US"/>
              </w:rPr>
            </w:pPr>
            <w:ins w:id="22032"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33" w:author="Machado, Diana" w:date="2019-02-04T10:19:00Z"/>
                <w:rFonts w:ascii="Calibri" w:hAnsi="Calibri" w:cs="Calibri"/>
                <w:color w:val="000000"/>
                <w:sz w:val="16"/>
                <w:szCs w:val="16"/>
                <w:lang w:eastAsia="en-US"/>
              </w:rPr>
            </w:pPr>
            <w:ins w:id="22034" w:author="Machado, Diana" w:date="2019-02-04T10:19:00Z">
              <w:r w:rsidRPr="00D01C04">
                <w:rPr>
                  <w:rFonts w:ascii="Calibri" w:hAnsi="Calibri" w:cs="Calibri"/>
                  <w:color w:val="000000"/>
                  <w:sz w:val="16"/>
                  <w:szCs w:val="16"/>
                  <w:lang w:eastAsia="en-US"/>
                </w:rPr>
                <w:t xml:space="preserve">96,188,85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35" w:author="Machado, Diana" w:date="2019-02-04T10:19:00Z"/>
                <w:rFonts w:ascii="Calibri" w:hAnsi="Calibri" w:cs="Calibri"/>
                <w:color w:val="000000"/>
                <w:sz w:val="16"/>
                <w:szCs w:val="16"/>
                <w:lang w:eastAsia="en-US"/>
              </w:rPr>
            </w:pPr>
            <w:ins w:id="22036" w:author="Machado, Diana" w:date="2019-02-04T10:19:00Z">
              <w:r w:rsidRPr="00D01C04">
                <w:rPr>
                  <w:rFonts w:ascii="Calibri" w:hAnsi="Calibri" w:cs="Calibri"/>
                  <w:color w:val="000000"/>
                  <w:sz w:val="16"/>
                  <w:szCs w:val="16"/>
                  <w:lang w:eastAsia="en-US"/>
                </w:rPr>
                <w:t>0.27%</w:t>
              </w:r>
            </w:ins>
          </w:p>
        </w:tc>
      </w:tr>
      <w:tr w:rsidR="00CA5085" w:rsidRPr="00D01C04" w:rsidTr="00331AF4">
        <w:trPr>
          <w:trHeight w:hRule="exact" w:val="216"/>
          <w:ins w:id="220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38" w:author="Machado, Diana" w:date="2019-02-04T10:19:00Z"/>
                <w:rFonts w:ascii="Calibri" w:hAnsi="Calibri" w:cs="Calibri"/>
                <w:color w:val="000000"/>
                <w:sz w:val="16"/>
                <w:szCs w:val="16"/>
                <w:lang w:eastAsia="en-US"/>
              </w:rPr>
            </w:pPr>
            <w:ins w:id="22039" w:author="Machado, Diana" w:date="2019-02-04T10:19:00Z">
              <w:r w:rsidRPr="00D01C04">
                <w:rPr>
                  <w:rFonts w:ascii="Calibri" w:hAnsi="Calibri" w:cs="Calibri"/>
                  <w:color w:val="000000"/>
                  <w:sz w:val="16"/>
                  <w:szCs w:val="16"/>
                  <w:lang w:eastAsia="en-US"/>
                </w:rPr>
                <w:t>3275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40" w:author="Machado, Diana" w:date="2019-02-04T10:19:00Z"/>
                <w:rFonts w:ascii="Calibri" w:hAnsi="Calibri" w:cs="Calibri"/>
                <w:color w:val="000000"/>
                <w:sz w:val="16"/>
                <w:szCs w:val="16"/>
                <w:lang w:eastAsia="en-US"/>
              </w:rPr>
            </w:pPr>
            <w:ins w:id="22041" w:author="Machado, Diana" w:date="2019-02-04T10:19:00Z">
              <w:r w:rsidRPr="00D01C04">
                <w:rPr>
                  <w:rFonts w:ascii="Calibri" w:hAnsi="Calibri" w:cs="Calibri"/>
                  <w:color w:val="000000"/>
                  <w:sz w:val="16"/>
                  <w:szCs w:val="16"/>
                  <w:lang w:eastAsia="en-US"/>
                </w:rPr>
                <w:t xml:space="preserve">68,370,7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42" w:author="Machado, Diana" w:date="2019-02-04T10:19:00Z"/>
                <w:rFonts w:ascii="Calibri" w:hAnsi="Calibri" w:cs="Calibri"/>
                <w:color w:val="000000"/>
                <w:sz w:val="16"/>
                <w:szCs w:val="16"/>
                <w:lang w:eastAsia="en-US"/>
              </w:rPr>
            </w:pPr>
            <w:ins w:id="22043" w:author="Machado, Diana" w:date="2019-02-04T10:19:00Z">
              <w:r w:rsidRPr="00D01C04">
                <w:rPr>
                  <w:rFonts w:ascii="Calibri" w:hAnsi="Calibri" w:cs="Calibri"/>
                  <w:color w:val="000000"/>
                  <w:sz w:val="16"/>
                  <w:szCs w:val="16"/>
                  <w:lang w:eastAsia="en-US"/>
                </w:rPr>
                <w:t>0.8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44" w:author="Machado, Diana" w:date="2019-02-04T10:19:00Z"/>
                <w:rFonts w:ascii="Calibri" w:hAnsi="Calibri" w:cs="Calibri"/>
                <w:color w:val="000000"/>
                <w:sz w:val="16"/>
                <w:szCs w:val="16"/>
                <w:lang w:eastAsia="en-US"/>
              </w:rPr>
            </w:pPr>
            <w:ins w:id="22045" w:author="Machado, Diana" w:date="2019-02-04T10:19:00Z">
              <w:r w:rsidRPr="00D01C04">
                <w:rPr>
                  <w:rFonts w:ascii="Calibri" w:hAnsi="Calibri" w:cs="Calibri"/>
                  <w:color w:val="000000"/>
                  <w:sz w:val="16"/>
                  <w:szCs w:val="16"/>
                  <w:lang w:eastAsia="en-US"/>
                </w:rPr>
                <w:t xml:space="preserve">30,378,3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46" w:author="Machado, Diana" w:date="2019-02-04T10:19:00Z"/>
                <w:rFonts w:ascii="Calibri" w:hAnsi="Calibri" w:cs="Calibri"/>
                <w:color w:val="000000"/>
                <w:sz w:val="16"/>
                <w:szCs w:val="16"/>
                <w:lang w:eastAsia="en-US"/>
              </w:rPr>
            </w:pPr>
            <w:ins w:id="22047"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48" w:author="Machado, Diana" w:date="2019-02-04T10:19:00Z"/>
                <w:rFonts w:ascii="Calibri" w:hAnsi="Calibri" w:cs="Calibri"/>
                <w:color w:val="000000"/>
                <w:sz w:val="16"/>
                <w:szCs w:val="16"/>
                <w:lang w:eastAsia="en-US"/>
              </w:rPr>
            </w:pPr>
            <w:ins w:id="220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50" w:author="Machado, Diana" w:date="2019-02-04T10:19:00Z"/>
                <w:rFonts w:ascii="Calibri" w:hAnsi="Calibri" w:cs="Calibri"/>
                <w:color w:val="000000"/>
                <w:sz w:val="16"/>
                <w:szCs w:val="16"/>
                <w:lang w:eastAsia="en-US"/>
              </w:rPr>
            </w:pPr>
            <w:ins w:id="220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52" w:author="Machado, Diana" w:date="2019-02-04T10:19:00Z"/>
                <w:rFonts w:ascii="Calibri" w:hAnsi="Calibri" w:cs="Calibri"/>
                <w:color w:val="000000"/>
                <w:sz w:val="16"/>
                <w:szCs w:val="16"/>
                <w:lang w:eastAsia="en-US"/>
              </w:rPr>
            </w:pPr>
            <w:ins w:id="22053" w:author="Machado, Diana" w:date="2019-02-04T10:19:00Z">
              <w:r w:rsidRPr="00D01C04">
                <w:rPr>
                  <w:rFonts w:ascii="Calibri" w:hAnsi="Calibri" w:cs="Calibri"/>
                  <w:color w:val="000000"/>
                  <w:sz w:val="16"/>
                  <w:szCs w:val="16"/>
                  <w:lang w:eastAsia="en-US"/>
                </w:rPr>
                <w:t xml:space="preserve">50,863,0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54" w:author="Machado, Diana" w:date="2019-02-04T10:19:00Z"/>
                <w:rFonts w:ascii="Calibri" w:hAnsi="Calibri" w:cs="Calibri"/>
                <w:color w:val="000000"/>
                <w:sz w:val="16"/>
                <w:szCs w:val="16"/>
                <w:lang w:eastAsia="en-US"/>
              </w:rPr>
            </w:pPr>
            <w:ins w:id="22055" w:author="Machado, Diana" w:date="2019-02-04T10:19:00Z">
              <w:r w:rsidRPr="00D01C04">
                <w:rPr>
                  <w:rFonts w:ascii="Calibri" w:hAnsi="Calibri" w:cs="Calibri"/>
                  <w:color w:val="000000"/>
                  <w:sz w:val="16"/>
                  <w:szCs w:val="16"/>
                  <w:lang w:eastAsia="en-US"/>
                </w:rPr>
                <w:t>0.3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56" w:author="Machado, Diana" w:date="2019-02-04T10:19:00Z"/>
                <w:rFonts w:ascii="Calibri" w:hAnsi="Calibri" w:cs="Calibri"/>
                <w:color w:val="000000"/>
                <w:sz w:val="16"/>
                <w:szCs w:val="16"/>
                <w:lang w:eastAsia="en-US"/>
              </w:rPr>
            </w:pPr>
            <w:ins w:id="22057" w:author="Machado, Diana" w:date="2019-02-04T10:19:00Z">
              <w:r w:rsidRPr="00D01C04">
                <w:rPr>
                  <w:rFonts w:ascii="Calibri" w:hAnsi="Calibri" w:cs="Calibri"/>
                  <w:color w:val="000000"/>
                  <w:sz w:val="16"/>
                  <w:szCs w:val="16"/>
                  <w:lang w:eastAsia="en-US"/>
                </w:rPr>
                <w:t xml:space="preserve">149,612,1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58" w:author="Machado, Diana" w:date="2019-02-04T10:19:00Z"/>
                <w:rFonts w:ascii="Calibri" w:hAnsi="Calibri" w:cs="Calibri"/>
                <w:color w:val="000000"/>
                <w:sz w:val="16"/>
                <w:szCs w:val="16"/>
                <w:lang w:eastAsia="en-US"/>
              </w:rPr>
            </w:pPr>
            <w:ins w:id="22059" w:author="Machado, Diana" w:date="2019-02-04T10:19:00Z">
              <w:r w:rsidRPr="00D01C04">
                <w:rPr>
                  <w:rFonts w:ascii="Calibri" w:hAnsi="Calibri" w:cs="Calibri"/>
                  <w:color w:val="000000"/>
                  <w:sz w:val="16"/>
                  <w:szCs w:val="16"/>
                  <w:lang w:eastAsia="en-US"/>
                </w:rPr>
                <w:t>0.42%</w:t>
              </w:r>
            </w:ins>
          </w:p>
        </w:tc>
      </w:tr>
      <w:tr w:rsidR="00CA5085" w:rsidRPr="00D01C04" w:rsidTr="00331AF4">
        <w:trPr>
          <w:trHeight w:hRule="exact" w:val="216"/>
          <w:ins w:id="220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61" w:author="Machado, Diana" w:date="2019-02-04T10:19:00Z"/>
                <w:rFonts w:ascii="Calibri" w:hAnsi="Calibri" w:cs="Calibri"/>
                <w:color w:val="000000"/>
                <w:sz w:val="16"/>
                <w:szCs w:val="16"/>
                <w:lang w:eastAsia="en-US"/>
              </w:rPr>
            </w:pPr>
            <w:ins w:id="22062" w:author="Machado, Diana" w:date="2019-02-04T10:19:00Z">
              <w:r w:rsidRPr="00D01C04">
                <w:rPr>
                  <w:rFonts w:ascii="Calibri" w:hAnsi="Calibri" w:cs="Calibri"/>
                  <w:color w:val="000000"/>
                  <w:sz w:val="16"/>
                  <w:szCs w:val="16"/>
                  <w:lang w:eastAsia="en-US"/>
                </w:rPr>
                <w:t>3275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63" w:author="Machado, Diana" w:date="2019-02-04T10:19:00Z"/>
                <w:rFonts w:ascii="Calibri" w:hAnsi="Calibri" w:cs="Calibri"/>
                <w:color w:val="000000"/>
                <w:sz w:val="16"/>
                <w:szCs w:val="16"/>
                <w:lang w:eastAsia="en-US"/>
              </w:rPr>
            </w:pPr>
            <w:ins w:id="22064" w:author="Machado, Diana" w:date="2019-02-04T10:19:00Z">
              <w:r w:rsidRPr="00D01C04">
                <w:rPr>
                  <w:rFonts w:ascii="Calibri" w:hAnsi="Calibri" w:cs="Calibri"/>
                  <w:color w:val="000000"/>
                  <w:sz w:val="16"/>
                  <w:szCs w:val="16"/>
                  <w:lang w:eastAsia="en-US"/>
                </w:rPr>
                <w:t xml:space="preserve">15,544,0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65" w:author="Machado, Diana" w:date="2019-02-04T10:19:00Z"/>
                <w:rFonts w:ascii="Calibri" w:hAnsi="Calibri" w:cs="Calibri"/>
                <w:color w:val="000000"/>
                <w:sz w:val="16"/>
                <w:szCs w:val="16"/>
                <w:lang w:eastAsia="en-US"/>
              </w:rPr>
            </w:pPr>
            <w:ins w:id="22066"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67" w:author="Machado, Diana" w:date="2019-02-04T10:19:00Z"/>
                <w:rFonts w:ascii="Calibri" w:hAnsi="Calibri" w:cs="Calibri"/>
                <w:color w:val="000000"/>
                <w:sz w:val="16"/>
                <w:szCs w:val="16"/>
                <w:lang w:eastAsia="en-US"/>
              </w:rPr>
            </w:pPr>
            <w:ins w:id="22068" w:author="Machado, Diana" w:date="2019-02-04T10:19:00Z">
              <w:r w:rsidRPr="00D01C04">
                <w:rPr>
                  <w:rFonts w:ascii="Calibri" w:hAnsi="Calibri" w:cs="Calibri"/>
                  <w:color w:val="000000"/>
                  <w:sz w:val="16"/>
                  <w:szCs w:val="16"/>
                  <w:lang w:eastAsia="en-US"/>
                </w:rPr>
                <w:t xml:space="preserve">11,835,7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69" w:author="Machado, Diana" w:date="2019-02-04T10:19:00Z"/>
                <w:rFonts w:ascii="Calibri" w:hAnsi="Calibri" w:cs="Calibri"/>
                <w:color w:val="000000"/>
                <w:sz w:val="16"/>
                <w:szCs w:val="16"/>
                <w:lang w:eastAsia="en-US"/>
              </w:rPr>
            </w:pPr>
            <w:ins w:id="22070"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71" w:author="Machado, Diana" w:date="2019-02-04T10:19:00Z"/>
                <w:rFonts w:ascii="Calibri" w:hAnsi="Calibri" w:cs="Calibri"/>
                <w:color w:val="000000"/>
                <w:sz w:val="16"/>
                <w:szCs w:val="16"/>
                <w:lang w:eastAsia="en-US"/>
              </w:rPr>
            </w:pPr>
            <w:ins w:id="220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73" w:author="Machado, Diana" w:date="2019-02-04T10:19:00Z"/>
                <w:rFonts w:ascii="Calibri" w:hAnsi="Calibri" w:cs="Calibri"/>
                <w:color w:val="000000"/>
                <w:sz w:val="16"/>
                <w:szCs w:val="16"/>
                <w:lang w:eastAsia="en-US"/>
              </w:rPr>
            </w:pPr>
            <w:ins w:id="220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75" w:author="Machado, Diana" w:date="2019-02-04T10:19:00Z"/>
                <w:rFonts w:ascii="Calibri" w:hAnsi="Calibri" w:cs="Calibri"/>
                <w:color w:val="000000"/>
                <w:sz w:val="16"/>
                <w:szCs w:val="16"/>
                <w:lang w:eastAsia="en-US"/>
              </w:rPr>
            </w:pPr>
            <w:ins w:id="22076" w:author="Machado, Diana" w:date="2019-02-04T10:19:00Z">
              <w:r w:rsidRPr="00D01C04">
                <w:rPr>
                  <w:rFonts w:ascii="Calibri" w:hAnsi="Calibri" w:cs="Calibri"/>
                  <w:color w:val="000000"/>
                  <w:sz w:val="16"/>
                  <w:szCs w:val="16"/>
                  <w:lang w:eastAsia="en-US"/>
                </w:rPr>
                <w:t xml:space="preserve">18,998,62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77" w:author="Machado, Diana" w:date="2019-02-04T10:19:00Z"/>
                <w:rFonts w:ascii="Calibri" w:hAnsi="Calibri" w:cs="Calibri"/>
                <w:color w:val="000000"/>
                <w:sz w:val="16"/>
                <w:szCs w:val="16"/>
                <w:lang w:eastAsia="en-US"/>
              </w:rPr>
            </w:pPr>
            <w:ins w:id="22078"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79" w:author="Machado, Diana" w:date="2019-02-04T10:19:00Z"/>
                <w:rFonts w:ascii="Calibri" w:hAnsi="Calibri" w:cs="Calibri"/>
                <w:color w:val="000000"/>
                <w:sz w:val="16"/>
                <w:szCs w:val="16"/>
                <w:lang w:eastAsia="en-US"/>
              </w:rPr>
            </w:pPr>
            <w:ins w:id="22080" w:author="Machado, Diana" w:date="2019-02-04T10:19:00Z">
              <w:r w:rsidRPr="00D01C04">
                <w:rPr>
                  <w:rFonts w:ascii="Calibri" w:hAnsi="Calibri" w:cs="Calibri"/>
                  <w:color w:val="000000"/>
                  <w:sz w:val="16"/>
                  <w:szCs w:val="16"/>
                  <w:lang w:eastAsia="en-US"/>
                </w:rPr>
                <w:t xml:space="preserve">46,378,3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81" w:author="Machado, Diana" w:date="2019-02-04T10:19:00Z"/>
                <w:rFonts w:ascii="Calibri" w:hAnsi="Calibri" w:cs="Calibri"/>
                <w:color w:val="000000"/>
                <w:sz w:val="16"/>
                <w:szCs w:val="16"/>
                <w:lang w:eastAsia="en-US"/>
              </w:rPr>
            </w:pPr>
            <w:ins w:id="22082"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20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84" w:author="Machado, Diana" w:date="2019-02-04T10:19:00Z"/>
                <w:rFonts w:ascii="Calibri" w:hAnsi="Calibri" w:cs="Calibri"/>
                <w:color w:val="000000"/>
                <w:sz w:val="16"/>
                <w:szCs w:val="16"/>
                <w:lang w:eastAsia="en-US"/>
              </w:rPr>
            </w:pPr>
            <w:ins w:id="22085" w:author="Machado, Diana" w:date="2019-02-04T10:19:00Z">
              <w:r w:rsidRPr="00D01C04">
                <w:rPr>
                  <w:rFonts w:ascii="Calibri" w:hAnsi="Calibri" w:cs="Calibri"/>
                  <w:color w:val="000000"/>
                  <w:sz w:val="16"/>
                  <w:szCs w:val="16"/>
                  <w:lang w:eastAsia="en-US"/>
                </w:rPr>
                <w:t>3275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86" w:author="Machado, Diana" w:date="2019-02-04T10:19:00Z"/>
                <w:rFonts w:ascii="Calibri" w:hAnsi="Calibri" w:cs="Calibri"/>
                <w:color w:val="000000"/>
                <w:sz w:val="16"/>
                <w:szCs w:val="16"/>
                <w:lang w:eastAsia="en-US"/>
              </w:rPr>
            </w:pPr>
            <w:ins w:id="220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88" w:author="Machado, Diana" w:date="2019-02-04T10:19:00Z"/>
                <w:rFonts w:ascii="Calibri" w:hAnsi="Calibri" w:cs="Calibri"/>
                <w:color w:val="000000"/>
                <w:sz w:val="16"/>
                <w:szCs w:val="16"/>
                <w:lang w:eastAsia="en-US"/>
              </w:rPr>
            </w:pPr>
            <w:ins w:id="220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90" w:author="Machado, Diana" w:date="2019-02-04T10:19:00Z"/>
                <w:rFonts w:ascii="Calibri" w:hAnsi="Calibri" w:cs="Calibri"/>
                <w:color w:val="000000"/>
                <w:sz w:val="16"/>
                <w:szCs w:val="16"/>
                <w:lang w:eastAsia="en-US"/>
              </w:rPr>
            </w:pPr>
            <w:ins w:id="22091" w:author="Machado, Diana" w:date="2019-02-04T10:19:00Z">
              <w:r w:rsidRPr="00D01C04">
                <w:rPr>
                  <w:rFonts w:ascii="Calibri" w:hAnsi="Calibri" w:cs="Calibri"/>
                  <w:color w:val="000000"/>
                  <w:sz w:val="16"/>
                  <w:szCs w:val="16"/>
                  <w:lang w:eastAsia="en-US"/>
                </w:rPr>
                <w:t xml:space="preserve">1,372,47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92" w:author="Machado, Diana" w:date="2019-02-04T10:19:00Z"/>
                <w:rFonts w:ascii="Calibri" w:hAnsi="Calibri" w:cs="Calibri"/>
                <w:color w:val="000000"/>
                <w:sz w:val="16"/>
                <w:szCs w:val="16"/>
                <w:lang w:eastAsia="en-US"/>
              </w:rPr>
            </w:pPr>
            <w:ins w:id="22093"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94" w:author="Machado, Diana" w:date="2019-02-04T10:19:00Z"/>
                <w:rFonts w:ascii="Calibri" w:hAnsi="Calibri" w:cs="Calibri"/>
                <w:color w:val="000000"/>
                <w:sz w:val="16"/>
                <w:szCs w:val="16"/>
                <w:lang w:eastAsia="en-US"/>
              </w:rPr>
            </w:pPr>
            <w:ins w:id="220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96" w:author="Machado, Diana" w:date="2019-02-04T10:19:00Z"/>
                <w:rFonts w:ascii="Calibri" w:hAnsi="Calibri" w:cs="Calibri"/>
                <w:color w:val="000000"/>
                <w:sz w:val="16"/>
                <w:szCs w:val="16"/>
                <w:lang w:eastAsia="en-US"/>
              </w:rPr>
            </w:pPr>
            <w:ins w:id="22097" w:author="Machado, Diana" w:date="2019-02-04T10:19:00Z">
              <w:r w:rsidRPr="00D01C04">
                <w:rPr>
                  <w:rFonts w:ascii="Calibri" w:hAnsi="Calibri" w:cs="Calibri"/>
                  <w:color w:val="000000"/>
                  <w:sz w:val="16"/>
                  <w:szCs w:val="16"/>
                  <w:lang w:eastAsia="en-US"/>
                </w:rPr>
                <w:t>0.87%</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98" w:author="Machado, Diana" w:date="2019-02-04T10:19:00Z"/>
                <w:rFonts w:ascii="Calibri" w:hAnsi="Calibri" w:cs="Calibri"/>
                <w:color w:val="000000"/>
                <w:sz w:val="16"/>
                <w:szCs w:val="16"/>
                <w:lang w:eastAsia="en-US"/>
              </w:rPr>
            </w:pPr>
            <w:ins w:id="22099" w:author="Machado, Diana" w:date="2019-02-04T10:19:00Z">
              <w:r w:rsidRPr="00D01C04">
                <w:rPr>
                  <w:rFonts w:ascii="Calibri" w:hAnsi="Calibri" w:cs="Calibri"/>
                  <w:color w:val="000000"/>
                  <w:sz w:val="16"/>
                  <w:szCs w:val="16"/>
                  <w:lang w:eastAsia="en-US"/>
                </w:rPr>
                <w:t xml:space="preserve">39,797,2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00" w:author="Machado, Diana" w:date="2019-02-04T10:19:00Z"/>
                <w:rFonts w:ascii="Calibri" w:hAnsi="Calibri" w:cs="Calibri"/>
                <w:color w:val="000000"/>
                <w:sz w:val="16"/>
                <w:szCs w:val="16"/>
                <w:lang w:eastAsia="en-US"/>
              </w:rPr>
            </w:pPr>
            <w:ins w:id="22101"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02" w:author="Machado, Diana" w:date="2019-02-04T10:19:00Z"/>
                <w:rFonts w:ascii="Calibri" w:hAnsi="Calibri" w:cs="Calibri"/>
                <w:color w:val="000000"/>
                <w:sz w:val="16"/>
                <w:szCs w:val="16"/>
                <w:lang w:eastAsia="en-US"/>
              </w:rPr>
            </w:pPr>
            <w:ins w:id="22103" w:author="Machado, Diana" w:date="2019-02-04T10:19:00Z">
              <w:r w:rsidRPr="00D01C04">
                <w:rPr>
                  <w:rFonts w:ascii="Calibri" w:hAnsi="Calibri" w:cs="Calibri"/>
                  <w:color w:val="000000"/>
                  <w:sz w:val="16"/>
                  <w:szCs w:val="16"/>
                  <w:lang w:eastAsia="en-US"/>
                </w:rPr>
                <w:t xml:space="preserve">41,169,7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04" w:author="Machado, Diana" w:date="2019-02-04T10:19:00Z"/>
                <w:rFonts w:ascii="Calibri" w:hAnsi="Calibri" w:cs="Calibri"/>
                <w:color w:val="000000"/>
                <w:sz w:val="16"/>
                <w:szCs w:val="16"/>
                <w:lang w:eastAsia="en-US"/>
              </w:rPr>
            </w:pPr>
            <w:ins w:id="22105"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21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07" w:author="Machado, Diana" w:date="2019-02-04T10:19:00Z"/>
                <w:rFonts w:ascii="Calibri" w:hAnsi="Calibri" w:cs="Calibri"/>
                <w:color w:val="000000"/>
                <w:sz w:val="16"/>
                <w:szCs w:val="16"/>
                <w:lang w:eastAsia="en-US"/>
              </w:rPr>
            </w:pPr>
            <w:ins w:id="22108" w:author="Machado, Diana" w:date="2019-02-04T10:19:00Z">
              <w:r w:rsidRPr="00D01C04">
                <w:rPr>
                  <w:rFonts w:ascii="Calibri" w:hAnsi="Calibri" w:cs="Calibri"/>
                  <w:color w:val="000000"/>
                  <w:sz w:val="16"/>
                  <w:szCs w:val="16"/>
                  <w:lang w:eastAsia="en-US"/>
                </w:rPr>
                <w:t>327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09" w:author="Machado, Diana" w:date="2019-02-04T10:19:00Z"/>
                <w:rFonts w:ascii="Calibri" w:hAnsi="Calibri" w:cs="Calibri"/>
                <w:color w:val="000000"/>
                <w:sz w:val="16"/>
                <w:szCs w:val="16"/>
                <w:lang w:eastAsia="en-US"/>
              </w:rPr>
            </w:pPr>
            <w:ins w:id="22110" w:author="Machado, Diana" w:date="2019-02-04T10:19:00Z">
              <w:r w:rsidRPr="00D01C04">
                <w:rPr>
                  <w:rFonts w:ascii="Calibri" w:hAnsi="Calibri" w:cs="Calibri"/>
                  <w:color w:val="000000"/>
                  <w:sz w:val="16"/>
                  <w:szCs w:val="16"/>
                  <w:lang w:eastAsia="en-US"/>
                </w:rPr>
                <w:t xml:space="preserve">2,886,99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11" w:author="Machado, Diana" w:date="2019-02-04T10:19:00Z"/>
                <w:rFonts w:ascii="Calibri" w:hAnsi="Calibri" w:cs="Calibri"/>
                <w:color w:val="000000"/>
                <w:sz w:val="16"/>
                <w:szCs w:val="16"/>
                <w:lang w:eastAsia="en-US"/>
              </w:rPr>
            </w:pPr>
            <w:ins w:id="22112"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13" w:author="Machado, Diana" w:date="2019-02-04T10:19:00Z"/>
                <w:rFonts w:ascii="Calibri" w:hAnsi="Calibri" w:cs="Calibri"/>
                <w:color w:val="000000"/>
                <w:sz w:val="16"/>
                <w:szCs w:val="16"/>
                <w:lang w:eastAsia="en-US"/>
              </w:rPr>
            </w:pPr>
            <w:ins w:id="22114" w:author="Machado, Diana" w:date="2019-02-04T10:19:00Z">
              <w:r w:rsidRPr="00D01C04">
                <w:rPr>
                  <w:rFonts w:ascii="Calibri" w:hAnsi="Calibri" w:cs="Calibri"/>
                  <w:color w:val="000000"/>
                  <w:sz w:val="16"/>
                  <w:szCs w:val="16"/>
                  <w:lang w:eastAsia="en-US"/>
                </w:rPr>
                <w:t xml:space="preserve">2,907,4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15" w:author="Machado, Diana" w:date="2019-02-04T10:19:00Z"/>
                <w:rFonts w:ascii="Calibri" w:hAnsi="Calibri" w:cs="Calibri"/>
                <w:color w:val="000000"/>
                <w:sz w:val="16"/>
                <w:szCs w:val="16"/>
                <w:lang w:eastAsia="en-US"/>
              </w:rPr>
            </w:pPr>
            <w:ins w:id="22116"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17" w:author="Machado, Diana" w:date="2019-02-04T10:19:00Z"/>
                <w:rFonts w:ascii="Calibri" w:hAnsi="Calibri" w:cs="Calibri"/>
                <w:color w:val="000000"/>
                <w:sz w:val="16"/>
                <w:szCs w:val="16"/>
                <w:lang w:eastAsia="en-US"/>
              </w:rPr>
            </w:pPr>
            <w:ins w:id="221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19" w:author="Machado, Diana" w:date="2019-02-04T10:19:00Z"/>
                <w:rFonts w:ascii="Calibri" w:hAnsi="Calibri" w:cs="Calibri"/>
                <w:color w:val="000000"/>
                <w:sz w:val="16"/>
                <w:szCs w:val="16"/>
                <w:lang w:eastAsia="en-US"/>
              </w:rPr>
            </w:pPr>
            <w:ins w:id="221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21" w:author="Machado, Diana" w:date="2019-02-04T10:19:00Z"/>
                <w:rFonts w:ascii="Calibri" w:hAnsi="Calibri" w:cs="Calibri"/>
                <w:color w:val="000000"/>
                <w:sz w:val="16"/>
                <w:szCs w:val="16"/>
                <w:lang w:eastAsia="en-US"/>
              </w:rPr>
            </w:pPr>
            <w:ins w:id="22122" w:author="Machado, Diana" w:date="2019-02-04T10:19:00Z">
              <w:r w:rsidRPr="00D01C04">
                <w:rPr>
                  <w:rFonts w:ascii="Calibri" w:hAnsi="Calibri" w:cs="Calibri"/>
                  <w:color w:val="000000"/>
                  <w:sz w:val="16"/>
                  <w:szCs w:val="16"/>
                  <w:lang w:eastAsia="en-US"/>
                </w:rPr>
                <w:t xml:space="preserve">4,071,60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23" w:author="Machado, Diana" w:date="2019-02-04T10:19:00Z"/>
                <w:rFonts w:ascii="Calibri" w:hAnsi="Calibri" w:cs="Calibri"/>
                <w:color w:val="000000"/>
                <w:sz w:val="16"/>
                <w:szCs w:val="16"/>
                <w:lang w:eastAsia="en-US"/>
              </w:rPr>
            </w:pPr>
            <w:ins w:id="22124"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25" w:author="Machado, Diana" w:date="2019-02-04T10:19:00Z"/>
                <w:rFonts w:ascii="Calibri" w:hAnsi="Calibri" w:cs="Calibri"/>
                <w:color w:val="000000"/>
                <w:sz w:val="16"/>
                <w:szCs w:val="16"/>
                <w:lang w:eastAsia="en-US"/>
              </w:rPr>
            </w:pPr>
            <w:ins w:id="22126" w:author="Machado, Diana" w:date="2019-02-04T10:19:00Z">
              <w:r w:rsidRPr="00D01C04">
                <w:rPr>
                  <w:rFonts w:ascii="Calibri" w:hAnsi="Calibri" w:cs="Calibri"/>
                  <w:color w:val="000000"/>
                  <w:sz w:val="16"/>
                  <w:szCs w:val="16"/>
                  <w:lang w:eastAsia="en-US"/>
                </w:rPr>
                <w:t xml:space="preserve">9,866,09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27" w:author="Machado, Diana" w:date="2019-02-04T10:19:00Z"/>
                <w:rFonts w:ascii="Calibri" w:hAnsi="Calibri" w:cs="Calibri"/>
                <w:color w:val="000000"/>
                <w:sz w:val="16"/>
                <w:szCs w:val="16"/>
                <w:lang w:eastAsia="en-US"/>
              </w:rPr>
            </w:pPr>
            <w:ins w:id="22128"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21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30" w:author="Machado, Diana" w:date="2019-02-04T10:19:00Z"/>
                <w:rFonts w:ascii="Calibri" w:hAnsi="Calibri" w:cs="Calibri"/>
                <w:color w:val="000000"/>
                <w:sz w:val="16"/>
                <w:szCs w:val="16"/>
                <w:lang w:eastAsia="en-US"/>
              </w:rPr>
            </w:pPr>
            <w:ins w:id="22131" w:author="Machado, Diana" w:date="2019-02-04T10:19:00Z">
              <w:r w:rsidRPr="00D01C04">
                <w:rPr>
                  <w:rFonts w:ascii="Calibri" w:hAnsi="Calibri" w:cs="Calibri"/>
                  <w:color w:val="000000"/>
                  <w:sz w:val="16"/>
                  <w:szCs w:val="16"/>
                  <w:lang w:eastAsia="en-US"/>
                </w:rPr>
                <w:t>327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32" w:author="Machado, Diana" w:date="2019-02-04T10:19:00Z"/>
                <w:rFonts w:ascii="Calibri" w:hAnsi="Calibri" w:cs="Calibri"/>
                <w:color w:val="000000"/>
                <w:sz w:val="16"/>
                <w:szCs w:val="16"/>
                <w:lang w:eastAsia="en-US"/>
              </w:rPr>
            </w:pPr>
            <w:ins w:id="22133" w:author="Machado, Diana" w:date="2019-02-04T10:19:00Z">
              <w:r w:rsidRPr="00D01C04">
                <w:rPr>
                  <w:rFonts w:ascii="Calibri" w:hAnsi="Calibri" w:cs="Calibri"/>
                  <w:color w:val="000000"/>
                  <w:sz w:val="16"/>
                  <w:szCs w:val="16"/>
                  <w:lang w:eastAsia="en-US"/>
                </w:rPr>
                <w:t xml:space="preserve">12,624,2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34" w:author="Machado, Diana" w:date="2019-02-04T10:19:00Z"/>
                <w:rFonts w:ascii="Calibri" w:hAnsi="Calibri" w:cs="Calibri"/>
                <w:color w:val="000000"/>
                <w:sz w:val="16"/>
                <w:szCs w:val="16"/>
                <w:lang w:eastAsia="en-US"/>
              </w:rPr>
            </w:pPr>
            <w:ins w:id="22135"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36" w:author="Machado, Diana" w:date="2019-02-04T10:19:00Z"/>
                <w:rFonts w:ascii="Calibri" w:hAnsi="Calibri" w:cs="Calibri"/>
                <w:color w:val="000000"/>
                <w:sz w:val="16"/>
                <w:szCs w:val="16"/>
                <w:lang w:eastAsia="en-US"/>
              </w:rPr>
            </w:pPr>
            <w:ins w:id="221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38" w:author="Machado, Diana" w:date="2019-02-04T10:19:00Z"/>
                <w:rFonts w:ascii="Calibri" w:hAnsi="Calibri" w:cs="Calibri"/>
                <w:color w:val="000000"/>
                <w:sz w:val="16"/>
                <w:szCs w:val="16"/>
                <w:lang w:eastAsia="en-US"/>
              </w:rPr>
            </w:pPr>
            <w:ins w:id="221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40" w:author="Machado, Diana" w:date="2019-02-04T10:19:00Z"/>
                <w:rFonts w:ascii="Calibri" w:hAnsi="Calibri" w:cs="Calibri"/>
                <w:color w:val="000000"/>
                <w:sz w:val="16"/>
                <w:szCs w:val="16"/>
                <w:lang w:eastAsia="en-US"/>
              </w:rPr>
            </w:pPr>
            <w:ins w:id="221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42" w:author="Machado, Diana" w:date="2019-02-04T10:19:00Z"/>
                <w:rFonts w:ascii="Calibri" w:hAnsi="Calibri" w:cs="Calibri"/>
                <w:color w:val="000000"/>
                <w:sz w:val="16"/>
                <w:szCs w:val="16"/>
                <w:lang w:eastAsia="en-US"/>
              </w:rPr>
            </w:pPr>
            <w:ins w:id="221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44" w:author="Machado, Diana" w:date="2019-02-04T10:19:00Z"/>
                <w:rFonts w:ascii="Calibri" w:hAnsi="Calibri" w:cs="Calibri"/>
                <w:color w:val="000000"/>
                <w:sz w:val="16"/>
                <w:szCs w:val="16"/>
                <w:lang w:eastAsia="en-US"/>
              </w:rPr>
            </w:pPr>
            <w:ins w:id="22145" w:author="Machado, Diana" w:date="2019-02-04T10:19:00Z">
              <w:r w:rsidRPr="00D01C04">
                <w:rPr>
                  <w:rFonts w:ascii="Calibri" w:hAnsi="Calibri" w:cs="Calibri"/>
                  <w:color w:val="000000"/>
                  <w:sz w:val="16"/>
                  <w:szCs w:val="16"/>
                  <w:lang w:eastAsia="en-US"/>
                </w:rPr>
                <w:t xml:space="preserve">12,759,17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46" w:author="Machado, Diana" w:date="2019-02-04T10:19:00Z"/>
                <w:rFonts w:ascii="Calibri" w:hAnsi="Calibri" w:cs="Calibri"/>
                <w:color w:val="000000"/>
                <w:sz w:val="16"/>
                <w:szCs w:val="16"/>
                <w:lang w:eastAsia="en-US"/>
              </w:rPr>
            </w:pPr>
            <w:ins w:id="22147"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48" w:author="Machado, Diana" w:date="2019-02-04T10:19:00Z"/>
                <w:rFonts w:ascii="Calibri" w:hAnsi="Calibri" w:cs="Calibri"/>
                <w:color w:val="000000"/>
                <w:sz w:val="16"/>
                <w:szCs w:val="16"/>
                <w:lang w:eastAsia="en-US"/>
              </w:rPr>
            </w:pPr>
            <w:ins w:id="22149" w:author="Machado, Diana" w:date="2019-02-04T10:19:00Z">
              <w:r w:rsidRPr="00D01C04">
                <w:rPr>
                  <w:rFonts w:ascii="Calibri" w:hAnsi="Calibri" w:cs="Calibri"/>
                  <w:color w:val="000000"/>
                  <w:sz w:val="16"/>
                  <w:szCs w:val="16"/>
                  <w:lang w:eastAsia="en-US"/>
                </w:rPr>
                <w:t xml:space="preserve">25,658,6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50" w:author="Machado, Diana" w:date="2019-02-04T10:19:00Z"/>
                <w:rFonts w:ascii="Calibri" w:hAnsi="Calibri" w:cs="Calibri"/>
                <w:color w:val="000000"/>
                <w:sz w:val="16"/>
                <w:szCs w:val="16"/>
                <w:lang w:eastAsia="en-US"/>
              </w:rPr>
            </w:pPr>
            <w:ins w:id="22151"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21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53" w:author="Machado, Diana" w:date="2019-02-04T10:19:00Z"/>
                <w:rFonts w:ascii="Calibri" w:hAnsi="Calibri" w:cs="Calibri"/>
                <w:color w:val="000000"/>
                <w:sz w:val="16"/>
                <w:szCs w:val="16"/>
                <w:lang w:eastAsia="en-US"/>
              </w:rPr>
            </w:pPr>
            <w:ins w:id="22154" w:author="Machado, Diana" w:date="2019-02-04T10:19:00Z">
              <w:r w:rsidRPr="00D01C04">
                <w:rPr>
                  <w:rFonts w:ascii="Calibri" w:hAnsi="Calibri" w:cs="Calibri"/>
                  <w:color w:val="000000"/>
                  <w:sz w:val="16"/>
                  <w:szCs w:val="16"/>
                  <w:lang w:eastAsia="en-US"/>
                </w:rPr>
                <w:t>327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55" w:author="Machado, Diana" w:date="2019-02-04T10:19:00Z"/>
                <w:rFonts w:ascii="Calibri" w:hAnsi="Calibri" w:cs="Calibri"/>
                <w:color w:val="000000"/>
                <w:sz w:val="16"/>
                <w:szCs w:val="16"/>
                <w:lang w:eastAsia="en-US"/>
              </w:rPr>
            </w:pPr>
            <w:ins w:id="22156" w:author="Machado, Diana" w:date="2019-02-04T10:19:00Z">
              <w:r w:rsidRPr="00D01C04">
                <w:rPr>
                  <w:rFonts w:ascii="Calibri" w:hAnsi="Calibri" w:cs="Calibri"/>
                  <w:color w:val="000000"/>
                  <w:sz w:val="16"/>
                  <w:szCs w:val="16"/>
                  <w:lang w:eastAsia="en-US"/>
                </w:rPr>
                <w:t xml:space="preserve">5,506,1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57" w:author="Machado, Diana" w:date="2019-02-04T10:19:00Z"/>
                <w:rFonts w:ascii="Calibri" w:hAnsi="Calibri" w:cs="Calibri"/>
                <w:color w:val="000000"/>
                <w:sz w:val="16"/>
                <w:szCs w:val="16"/>
                <w:lang w:eastAsia="en-US"/>
              </w:rPr>
            </w:pPr>
            <w:ins w:id="22158"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59" w:author="Machado, Diana" w:date="2019-02-04T10:19:00Z"/>
                <w:rFonts w:ascii="Calibri" w:hAnsi="Calibri" w:cs="Calibri"/>
                <w:color w:val="000000"/>
                <w:sz w:val="16"/>
                <w:szCs w:val="16"/>
                <w:lang w:eastAsia="en-US"/>
              </w:rPr>
            </w:pPr>
            <w:ins w:id="22160" w:author="Machado, Diana" w:date="2019-02-04T10:19:00Z">
              <w:r w:rsidRPr="00D01C04">
                <w:rPr>
                  <w:rFonts w:ascii="Calibri" w:hAnsi="Calibri" w:cs="Calibri"/>
                  <w:color w:val="000000"/>
                  <w:sz w:val="16"/>
                  <w:szCs w:val="16"/>
                  <w:lang w:eastAsia="en-US"/>
                </w:rPr>
                <w:t xml:space="preserve">2,279,3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61" w:author="Machado, Diana" w:date="2019-02-04T10:19:00Z"/>
                <w:rFonts w:ascii="Calibri" w:hAnsi="Calibri" w:cs="Calibri"/>
                <w:color w:val="000000"/>
                <w:sz w:val="16"/>
                <w:szCs w:val="16"/>
                <w:lang w:eastAsia="en-US"/>
              </w:rPr>
            </w:pPr>
            <w:ins w:id="22162"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63" w:author="Machado, Diana" w:date="2019-02-04T10:19:00Z"/>
                <w:rFonts w:ascii="Calibri" w:hAnsi="Calibri" w:cs="Calibri"/>
                <w:color w:val="000000"/>
                <w:sz w:val="16"/>
                <w:szCs w:val="16"/>
                <w:lang w:eastAsia="en-US"/>
              </w:rPr>
            </w:pPr>
            <w:ins w:id="221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65" w:author="Machado, Diana" w:date="2019-02-04T10:19:00Z"/>
                <w:rFonts w:ascii="Calibri" w:hAnsi="Calibri" w:cs="Calibri"/>
                <w:color w:val="000000"/>
                <w:sz w:val="16"/>
                <w:szCs w:val="16"/>
                <w:lang w:eastAsia="en-US"/>
              </w:rPr>
            </w:pPr>
            <w:ins w:id="221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67" w:author="Machado, Diana" w:date="2019-02-04T10:19:00Z"/>
                <w:rFonts w:ascii="Calibri" w:hAnsi="Calibri" w:cs="Calibri"/>
                <w:color w:val="000000"/>
                <w:sz w:val="16"/>
                <w:szCs w:val="16"/>
                <w:lang w:eastAsia="en-US"/>
              </w:rPr>
            </w:pPr>
            <w:ins w:id="22168" w:author="Machado, Diana" w:date="2019-02-04T10:19:00Z">
              <w:r w:rsidRPr="00D01C04">
                <w:rPr>
                  <w:rFonts w:ascii="Calibri" w:hAnsi="Calibri" w:cs="Calibri"/>
                  <w:color w:val="000000"/>
                  <w:sz w:val="16"/>
                  <w:szCs w:val="16"/>
                  <w:lang w:eastAsia="en-US"/>
                </w:rPr>
                <w:t xml:space="preserve">3,494,2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69" w:author="Machado, Diana" w:date="2019-02-04T10:19:00Z"/>
                <w:rFonts w:ascii="Calibri" w:hAnsi="Calibri" w:cs="Calibri"/>
                <w:color w:val="000000"/>
                <w:sz w:val="16"/>
                <w:szCs w:val="16"/>
                <w:lang w:eastAsia="en-US"/>
              </w:rPr>
            </w:pPr>
            <w:ins w:id="22170"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71" w:author="Machado, Diana" w:date="2019-02-04T10:19:00Z"/>
                <w:rFonts w:ascii="Calibri" w:hAnsi="Calibri" w:cs="Calibri"/>
                <w:color w:val="000000"/>
                <w:sz w:val="16"/>
                <w:szCs w:val="16"/>
                <w:lang w:eastAsia="en-US"/>
              </w:rPr>
            </w:pPr>
            <w:ins w:id="22172" w:author="Machado, Diana" w:date="2019-02-04T10:19:00Z">
              <w:r w:rsidRPr="00D01C04">
                <w:rPr>
                  <w:rFonts w:ascii="Calibri" w:hAnsi="Calibri" w:cs="Calibri"/>
                  <w:color w:val="000000"/>
                  <w:sz w:val="16"/>
                  <w:szCs w:val="16"/>
                  <w:lang w:eastAsia="en-US"/>
                </w:rPr>
                <w:t xml:space="preserve">11,279,7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73" w:author="Machado, Diana" w:date="2019-02-04T10:19:00Z"/>
                <w:rFonts w:ascii="Calibri" w:hAnsi="Calibri" w:cs="Calibri"/>
                <w:color w:val="000000"/>
                <w:sz w:val="16"/>
                <w:szCs w:val="16"/>
                <w:lang w:eastAsia="en-US"/>
              </w:rPr>
            </w:pPr>
            <w:ins w:id="22174"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21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76" w:author="Machado, Diana" w:date="2019-02-04T10:19:00Z"/>
                <w:rFonts w:ascii="Calibri" w:hAnsi="Calibri" w:cs="Calibri"/>
                <w:color w:val="000000"/>
                <w:sz w:val="16"/>
                <w:szCs w:val="16"/>
                <w:lang w:eastAsia="en-US"/>
              </w:rPr>
            </w:pPr>
            <w:ins w:id="22177" w:author="Machado, Diana" w:date="2019-02-04T10:19:00Z">
              <w:r w:rsidRPr="00D01C04">
                <w:rPr>
                  <w:rFonts w:ascii="Calibri" w:hAnsi="Calibri" w:cs="Calibri"/>
                  <w:color w:val="000000"/>
                  <w:sz w:val="16"/>
                  <w:szCs w:val="16"/>
                  <w:lang w:eastAsia="en-US"/>
                </w:rPr>
                <w:t>327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78" w:author="Machado, Diana" w:date="2019-02-04T10:19:00Z"/>
                <w:rFonts w:ascii="Calibri" w:hAnsi="Calibri" w:cs="Calibri"/>
                <w:color w:val="000000"/>
                <w:sz w:val="16"/>
                <w:szCs w:val="16"/>
                <w:lang w:eastAsia="en-US"/>
              </w:rPr>
            </w:pPr>
            <w:ins w:id="22179" w:author="Machado, Diana" w:date="2019-02-04T10:19:00Z">
              <w:r w:rsidRPr="00D01C04">
                <w:rPr>
                  <w:rFonts w:ascii="Calibri" w:hAnsi="Calibri" w:cs="Calibri"/>
                  <w:color w:val="000000"/>
                  <w:sz w:val="16"/>
                  <w:szCs w:val="16"/>
                  <w:lang w:eastAsia="en-US"/>
                </w:rPr>
                <w:t xml:space="preserve">174,238,7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80" w:author="Machado, Diana" w:date="2019-02-04T10:19:00Z"/>
                <w:rFonts w:ascii="Calibri" w:hAnsi="Calibri" w:cs="Calibri"/>
                <w:color w:val="000000"/>
                <w:sz w:val="16"/>
                <w:szCs w:val="16"/>
                <w:lang w:eastAsia="en-US"/>
              </w:rPr>
            </w:pPr>
            <w:ins w:id="22181" w:author="Machado, Diana" w:date="2019-02-04T10:19:00Z">
              <w:r w:rsidRPr="00D01C04">
                <w:rPr>
                  <w:rFonts w:ascii="Calibri" w:hAnsi="Calibri" w:cs="Calibri"/>
                  <w:color w:val="000000"/>
                  <w:sz w:val="16"/>
                  <w:szCs w:val="16"/>
                  <w:lang w:eastAsia="en-US"/>
                </w:rPr>
                <w:t>2.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82" w:author="Machado, Diana" w:date="2019-02-04T10:19:00Z"/>
                <w:rFonts w:ascii="Calibri" w:hAnsi="Calibri" w:cs="Calibri"/>
                <w:color w:val="000000"/>
                <w:sz w:val="16"/>
                <w:szCs w:val="16"/>
                <w:lang w:eastAsia="en-US"/>
              </w:rPr>
            </w:pPr>
            <w:ins w:id="22183" w:author="Machado, Diana" w:date="2019-02-04T10:19:00Z">
              <w:r w:rsidRPr="00D01C04">
                <w:rPr>
                  <w:rFonts w:ascii="Calibri" w:hAnsi="Calibri" w:cs="Calibri"/>
                  <w:color w:val="000000"/>
                  <w:sz w:val="16"/>
                  <w:szCs w:val="16"/>
                  <w:lang w:eastAsia="en-US"/>
                </w:rPr>
                <w:t xml:space="preserve">59,710,9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84" w:author="Machado, Diana" w:date="2019-02-04T10:19:00Z"/>
                <w:rFonts w:ascii="Calibri" w:hAnsi="Calibri" w:cs="Calibri"/>
                <w:color w:val="000000"/>
                <w:sz w:val="16"/>
                <w:szCs w:val="16"/>
                <w:lang w:eastAsia="en-US"/>
              </w:rPr>
            </w:pPr>
            <w:ins w:id="22185" w:author="Machado, Diana" w:date="2019-02-04T10:19:00Z">
              <w:r w:rsidRPr="00D01C04">
                <w:rPr>
                  <w:rFonts w:ascii="Calibri" w:hAnsi="Calibri" w:cs="Calibri"/>
                  <w:color w:val="000000"/>
                  <w:sz w:val="16"/>
                  <w:szCs w:val="16"/>
                  <w:lang w:eastAsia="en-US"/>
                </w:rPr>
                <w:t>0.4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86" w:author="Machado, Diana" w:date="2019-02-04T10:19:00Z"/>
                <w:rFonts w:ascii="Calibri" w:hAnsi="Calibri" w:cs="Calibri"/>
                <w:color w:val="000000"/>
                <w:sz w:val="16"/>
                <w:szCs w:val="16"/>
                <w:lang w:eastAsia="en-US"/>
              </w:rPr>
            </w:pPr>
            <w:ins w:id="221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88" w:author="Machado, Diana" w:date="2019-02-04T10:19:00Z"/>
                <w:rFonts w:ascii="Calibri" w:hAnsi="Calibri" w:cs="Calibri"/>
                <w:color w:val="000000"/>
                <w:sz w:val="16"/>
                <w:szCs w:val="16"/>
                <w:lang w:eastAsia="en-US"/>
              </w:rPr>
            </w:pPr>
            <w:ins w:id="221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90" w:author="Machado, Diana" w:date="2019-02-04T10:19:00Z"/>
                <w:rFonts w:ascii="Calibri" w:hAnsi="Calibri" w:cs="Calibri"/>
                <w:color w:val="000000"/>
                <w:sz w:val="16"/>
                <w:szCs w:val="16"/>
                <w:lang w:eastAsia="en-US"/>
              </w:rPr>
            </w:pPr>
            <w:ins w:id="22191" w:author="Machado, Diana" w:date="2019-02-04T10:19:00Z">
              <w:r w:rsidRPr="00D01C04">
                <w:rPr>
                  <w:rFonts w:ascii="Calibri" w:hAnsi="Calibri" w:cs="Calibri"/>
                  <w:color w:val="000000"/>
                  <w:sz w:val="16"/>
                  <w:szCs w:val="16"/>
                  <w:lang w:eastAsia="en-US"/>
                </w:rPr>
                <w:t xml:space="preserve">127,184,89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92" w:author="Machado, Diana" w:date="2019-02-04T10:19:00Z"/>
                <w:rFonts w:ascii="Calibri" w:hAnsi="Calibri" w:cs="Calibri"/>
                <w:color w:val="000000"/>
                <w:sz w:val="16"/>
                <w:szCs w:val="16"/>
                <w:lang w:eastAsia="en-US"/>
              </w:rPr>
            </w:pPr>
            <w:ins w:id="22193" w:author="Machado, Diana" w:date="2019-02-04T10:19:00Z">
              <w:r w:rsidRPr="00D01C04">
                <w:rPr>
                  <w:rFonts w:ascii="Calibri" w:hAnsi="Calibri" w:cs="Calibri"/>
                  <w:color w:val="000000"/>
                  <w:sz w:val="16"/>
                  <w:szCs w:val="16"/>
                  <w:lang w:eastAsia="en-US"/>
                </w:rPr>
                <w:t>0.8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94" w:author="Machado, Diana" w:date="2019-02-04T10:19:00Z"/>
                <w:rFonts w:ascii="Calibri" w:hAnsi="Calibri" w:cs="Calibri"/>
                <w:color w:val="000000"/>
                <w:sz w:val="16"/>
                <w:szCs w:val="16"/>
                <w:lang w:eastAsia="en-US"/>
              </w:rPr>
            </w:pPr>
            <w:ins w:id="22195" w:author="Machado, Diana" w:date="2019-02-04T10:19:00Z">
              <w:r w:rsidRPr="00D01C04">
                <w:rPr>
                  <w:rFonts w:ascii="Calibri" w:hAnsi="Calibri" w:cs="Calibri"/>
                  <w:color w:val="000000"/>
                  <w:sz w:val="16"/>
                  <w:szCs w:val="16"/>
                  <w:lang w:eastAsia="en-US"/>
                </w:rPr>
                <w:t xml:space="preserve">361,134,6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96" w:author="Machado, Diana" w:date="2019-02-04T10:19:00Z"/>
                <w:rFonts w:ascii="Calibri" w:hAnsi="Calibri" w:cs="Calibri"/>
                <w:color w:val="000000"/>
                <w:sz w:val="16"/>
                <w:szCs w:val="16"/>
                <w:lang w:eastAsia="en-US"/>
              </w:rPr>
            </w:pPr>
            <w:ins w:id="22197" w:author="Machado, Diana" w:date="2019-02-04T10:19:00Z">
              <w:r w:rsidRPr="00D01C04">
                <w:rPr>
                  <w:rFonts w:ascii="Calibri" w:hAnsi="Calibri" w:cs="Calibri"/>
                  <w:color w:val="000000"/>
                  <w:sz w:val="16"/>
                  <w:szCs w:val="16"/>
                  <w:lang w:eastAsia="en-US"/>
                </w:rPr>
                <w:t>1.00%</w:t>
              </w:r>
            </w:ins>
          </w:p>
        </w:tc>
      </w:tr>
      <w:tr w:rsidR="00CA5085" w:rsidRPr="00D01C04" w:rsidTr="00331AF4">
        <w:trPr>
          <w:trHeight w:hRule="exact" w:val="216"/>
          <w:ins w:id="221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99" w:author="Machado, Diana" w:date="2019-02-04T10:19:00Z"/>
                <w:rFonts w:ascii="Calibri" w:hAnsi="Calibri" w:cs="Calibri"/>
                <w:color w:val="000000"/>
                <w:sz w:val="16"/>
                <w:szCs w:val="16"/>
                <w:lang w:eastAsia="en-US"/>
              </w:rPr>
            </w:pPr>
            <w:ins w:id="22200" w:author="Machado, Diana" w:date="2019-02-04T10:19:00Z">
              <w:r w:rsidRPr="00D01C04">
                <w:rPr>
                  <w:rFonts w:ascii="Calibri" w:hAnsi="Calibri" w:cs="Calibri"/>
                  <w:color w:val="000000"/>
                  <w:sz w:val="16"/>
                  <w:szCs w:val="16"/>
                  <w:lang w:eastAsia="en-US"/>
                </w:rPr>
                <w:t>327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01" w:author="Machado, Diana" w:date="2019-02-04T10:19:00Z"/>
                <w:rFonts w:ascii="Calibri" w:hAnsi="Calibri" w:cs="Calibri"/>
                <w:color w:val="000000"/>
                <w:sz w:val="16"/>
                <w:szCs w:val="16"/>
                <w:lang w:eastAsia="en-US"/>
              </w:rPr>
            </w:pPr>
            <w:ins w:id="22202" w:author="Machado, Diana" w:date="2019-02-04T10:19:00Z">
              <w:r w:rsidRPr="00D01C04">
                <w:rPr>
                  <w:rFonts w:ascii="Calibri" w:hAnsi="Calibri" w:cs="Calibri"/>
                  <w:color w:val="000000"/>
                  <w:sz w:val="16"/>
                  <w:szCs w:val="16"/>
                  <w:lang w:eastAsia="en-US"/>
                </w:rPr>
                <w:t xml:space="preserve">41,408,9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03" w:author="Machado, Diana" w:date="2019-02-04T10:19:00Z"/>
                <w:rFonts w:ascii="Calibri" w:hAnsi="Calibri" w:cs="Calibri"/>
                <w:color w:val="000000"/>
                <w:sz w:val="16"/>
                <w:szCs w:val="16"/>
                <w:lang w:eastAsia="en-US"/>
              </w:rPr>
            </w:pPr>
            <w:ins w:id="22204"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05" w:author="Machado, Diana" w:date="2019-02-04T10:19:00Z"/>
                <w:rFonts w:ascii="Calibri" w:hAnsi="Calibri" w:cs="Calibri"/>
                <w:color w:val="000000"/>
                <w:sz w:val="16"/>
                <w:szCs w:val="16"/>
                <w:lang w:eastAsia="en-US"/>
              </w:rPr>
            </w:pPr>
            <w:ins w:id="22206" w:author="Machado, Diana" w:date="2019-02-04T10:19:00Z">
              <w:r w:rsidRPr="00D01C04">
                <w:rPr>
                  <w:rFonts w:ascii="Calibri" w:hAnsi="Calibri" w:cs="Calibri"/>
                  <w:color w:val="000000"/>
                  <w:sz w:val="16"/>
                  <w:szCs w:val="16"/>
                  <w:lang w:eastAsia="en-US"/>
                </w:rPr>
                <w:t xml:space="preserve">18,824,8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07" w:author="Machado, Diana" w:date="2019-02-04T10:19:00Z"/>
                <w:rFonts w:ascii="Calibri" w:hAnsi="Calibri" w:cs="Calibri"/>
                <w:color w:val="000000"/>
                <w:sz w:val="16"/>
                <w:szCs w:val="16"/>
                <w:lang w:eastAsia="en-US"/>
              </w:rPr>
            </w:pPr>
            <w:ins w:id="22208"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09" w:author="Machado, Diana" w:date="2019-02-04T10:19:00Z"/>
                <w:rFonts w:ascii="Calibri" w:hAnsi="Calibri" w:cs="Calibri"/>
                <w:color w:val="000000"/>
                <w:sz w:val="16"/>
                <w:szCs w:val="16"/>
                <w:lang w:eastAsia="en-US"/>
              </w:rPr>
            </w:pPr>
            <w:ins w:id="222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11" w:author="Machado, Diana" w:date="2019-02-04T10:19:00Z"/>
                <w:rFonts w:ascii="Calibri" w:hAnsi="Calibri" w:cs="Calibri"/>
                <w:color w:val="000000"/>
                <w:sz w:val="16"/>
                <w:szCs w:val="16"/>
                <w:lang w:eastAsia="en-US"/>
              </w:rPr>
            </w:pPr>
            <w:ins w:id="222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13" w:author="Machado, Diana" w:date="2019-02-04T10:19:00Z"/>
                <w:rFonts w:ascii="Calibri" w:hAnsi="Calibri" w:cs="Calibri"/>
                <w:color w:val="000000"/>
                <w:sz w:val="16"/>
                <w:szCs w:val="16"/>
                <w:lang w:eastAsia="en-US"/>
              </w:rPr>
            </w:pPr>
            <w:ins w:id="22214" w:author="Machado, Diana" w:date="2019-02-04T10:19:00Z">
              <w:r w:rsidRPr="00D01C04">
                <w:rPr>
                  <w:rFonts w:ascii="Calibri" w:hAnsi="Calibri" w:cs="Calibri"/>
                  <w:color w:val="000000"/>
                  <w:sz w:val="16"/>
                  <w:szCs w:val="16"/>
                  <w:lang w:eastAsia="en-US"/>
                </w:rPr>
                <w:t xml:space="preserve">30,855,02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15" w:author="Machado, Diana" w:date="2019-02-04T10:19:00Z"/>
                <w:rFonts w:ascii="Calibri" w:hAnsi="Calibri" w:cs="Calibri"/>
                <w:color w:val="000000"/>
                <w:sz w:val="16"/>
                <w:szCs w:val="16"/>
                <w:lang w:eastAsia="en-US"/>
              </w:rPr>
            </w:pPr>
            <w:ins w:id="22216"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17" w:author="Machado, Diana" w:date="2019-02-04T10:19:00Z"/>
                <w:rFonts w:ascii="Calibri" w:hAnsi="Calibri" w:cs="Calibri"/>
                <w:color w:val="000000"/>
                <w:sz w:val="16"/>
                <w:szCs w:val="16"/>
                <w:lang w:eastAsia="en-US"/>
              </w:rPr>
            </w:pPr>
            <w:ins w:id="22218" w:author="Machado, Diana" w:date="2019-02-04T10:19:00Z">
              <w:r w:rsidRPr="00D01C04">
                <w:rPr>
                  <w:rFonts w:ascii="Calibri" w:hAnsi="Calibri" w:cs="Calibri"/>
                  <w:color w:val="000000"/>
                  <w:sz w:val="16"/>
                  <w:szCs w:val="16"/>
                  <w:lang w:eastAsia="en-US"/>
                </w:rPr>
                <w:t xml:space="preserve">91,088,7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19" w:author="Machado, Diana" w:date="2019-02-04T10:19:00Z"/>
                <w:rFonts w:ascii="Calibri" w:hAnsi="Calibri" w:cs="Calibri"/>
                <w:color w:val="000000"/>
                <w:sz w:val="16"/>
                <w:szCs w:val="16"/>
                <w:lang w:eastAsia="en-US"/>
              </w:rPr>
            </w:pPr>
            <w:ins w:id="22220"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222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22" w:author="Machado, Diana" w:date="2019-02-04T10:19:00Z"/>
                <w:rFonts w:ascii="Calibri" w:hAnsi="Calibri" w:cs="Calibri"/>
                <w:color w:val="000000"/>
                <w:sz w:val="16"/>
                <w:szCs w:val="16"/>
                <w:lang w:eastAsia="en-US"/>
              </w:rPr>
            </w:pPr>
            <w:ins w:id="22223" w:author="Machado, Diana" w:date="2019-02-04T10:19:00Z">
              <w:r w:rsidRPr="00D01C04">
                <w:rPr>
                  <w:rFonts w:ascii="Calibri" w:hAnsi="Calibri" w:cs="Calibri"/>
                  <w:color w:val="000000"/>
                  <w:sz w:val="16"/>
                  <w:szCs w:val="16"/>
                  <w:lang w:eastAsia="en-US"/>
                </w:rPr>
                <w:t>327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24" w:author="Machado, Diana" w:date="2019-02-04T10:19:00Z"/>
                <w:rFonts w:ascii="Calibri" w:hAnsi="Calibri" w:cs="Calibri"/>
                <w:color w:val="000000"/>
                <w:sz w:val="16"/>
                <w:szCs w:val="16"/>
                <w:lang w:eastAsia="en-US"/>
              </w:rPr>
            </w:pPr>
            <w:ins w:id="222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26" w:author="Machado, Diana" w:date="2019-02-04T10:19:00Z"/>
                <w:rFonts w:ascii="Calibri" w:hAnsi="Calibri" w:cs="Calibri"/>
                <w:color w:val="000000"/>
                <w:sz w:val="16"/>
                <w:szCs w:val="16"/>
                <w:lang w:eastAsia="en-US"/>
              </w:rPr>
            </w:pPr>
            <w:ins w:id="222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28" w:author="Machado, Diana" w:date="2019-02-04T10:19:00Z"/>
                <w:rFonts w:ascii="Calibri" w:hAnsi="Calibri" w:cs="Calibri"/>
                <w:color w:val="000000"/>
                <w:sz w:val="16"/>
                <w:szCs w:val="16"/>
                <w:lang w:eastAsia="en-US"/>
              </w:rPr>
            </w:pPr>
            <w:ins w:id="222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30" w:author="Machado, Diana" w:date="2019-02-04T10:19:00Z"/>
                <w:rFonts w:ascii="Calibri" w:hAnsi="Calibri" w:cs="Calibri"/>
                <w:color w:val="000000"/>
                <w:sz w:val="16"/>
                <w:szCs w:val="16"/>
                <w:lang w:eastAsia="en-US"/>
              </w:rPr>
            </w:pPr>
            <w:ins w:id="222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32" w:author="Machado, Diana" w:date="2019-02-04T10:19:00Z"/>
                <w:rFonts w:ascii="Calibri" w:hAnsi="Calibri" w:cs="Calibri"/>
                <w:color w:val="000000"/>
                <w:sz w:val="16"/>
                <w:szCs w:val="16"/>
                <w:lang w:eastAsia="en-US"/>
              </w:rPr>
            </w:pPr>
            <w:ins w:id="222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34" w:author="Machado, Diana" w:date="2019-02-04T10:19:00Z"/>
                <w:rFonts w:ascii="Calibri" w:hAnsi="Calibri" w:cs="Calibri"/>
                <w:color w:val="000000"/>
                <w:sz w:val="16"/>
                <w:szCs w:val="16"/>
                <w:lang w:eastAsia="en-US"/>
              </w:rPr>
            </w:pPr>
            <w:ins w:id="222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36" w:author="Machado, Diana" w:date="2019-02-04T10:19:00Z"/>
                <w:rFonts w:ascii="Calibri" w:hAnsi="Calibri" w:cs="Calibri"/>
                <w:color w:val="000000"/>
                <w:sz w:val="16"/>
                <w:szCs w:val="16"/>
                <w:lang w:eastAsia="en-US"/>
              </w:rPr>
            </w:pPr>
            <w:ins w:id="22237" w:author="Machado, Diana" w:date="2019-02-04T10:19:00Z">
              <w:r w:rsidRPr="00D01C04">
                <w:rPr>
                  <w:rFonts w:ascii="Calibri" w:hAnsi="Calibri" w:cs="Calibri"/>
                  <w:color w:val="000000"/>
                  <w:sz w:val="16"/>
                  <w:szCs w:val="16"/>
                  <w:lang w:eastAsia="en-US"/>
                </w:rPr>
                <w:t xml:space="preserve">968,5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38" w:author="Machado, Diana" w:date="2019-02-04T10:19:00Z"/>
                <w:rFonts w:ascii="Calibri" w:hAnsi="Calibri" w:cs="Calibri"/>
                <w:color w:val="000000"/>
                <w:sz w:val="16"/>
                <w:szCs w:val="16"/>
                <w:lang w:eastAsia="en-US"/>
              </w:rPr>
            </w:pPr>
            <w:ins w:id="22239"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40" w:author="Machado, Diana" w:date="2019-02-04T10:19:00Z"/>
                <w:rFonts w:ascii="Calibri" w:hAnsi="Calibri" w:cs="Calibri"/>
                <w:color w:val="000000"/>
                <w:sz w:val="16"/>
                <w:szCs w:val="16"/>
                <w:lang w:eastAsia="en-US"/>
              </w:rPr>
            </w:pPr>
            <w:ins w:id="22241" w:author="Machado, Diana" w:date="2019-02-04T10:19:00Z">
              <w:r w:rsidRPr="00D01C04">
                <w:rPr>
                  <w:rFonts w:ascii="Calibri" w:hAnsi="Calibri" w:cs="Calibri"/>
                  <w:color w:val="000000"/>
                  <w:sz w:val="16"/>
                  <w:szCs w:val="16"/>
                  <w:lang w:eastAsia="en-US"/>
                </w:rPr>
                <w:t xml:space="preserve">983,2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42" w:author="Machado, Diana" w:date="2019-02-04T10:19:00Z"/>
                <w:rFonts w:ascii="Calibri" w:hAnsi="Calibri" w:cs="Calibri"/>
                <w:color w:val="000000"/>
                <w:sz w:val="16"/>
                <w:szCs w:val="16"/>
                <w:lang w:eastAsia="en-US"/>
              </w:rPr>
            </w:pPr>
            <w:ins w:id="22243"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22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45" w:author="Machado, Diana" w:date="2019-02-04T10:19:00Z"/>
                <w:rFonts w:ascii="Calibri" w:hAnsi="Calibri" w:cs="Calibri"/>
                <w:color w:val="000000"/>
                <w:sz w:val="16"/>
                <w:szCs w:val="16"/>
                <w:lang w:eastAsia="en-US"/>
              </w:rPr>
            </w:pPr>
            <w:ins w:id="22246" w:author="Machado, Diana" w:date="2019-02-04T10:19:00Z">
              <w:r w:rsidRPr="00D01C04">
                <w:rPr>
                  <w:rFonts w:ascii="Calibri" w:hAnsi="Calibri" w:cs="Calibri"/>
                  <w:color w:val="000000"/>
                  <w:sz w:val="16"/>
                  <w:szCs w:val="16"/>
                  <w:lang w:eastAsia="en-US"/>
                </w:rPr>
                <w:t>327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47" w:author="Machado, Diana" w:date="2019-02-04T10:19:00Z"/>
                <w:rFonts w:ascii="Calibri" w:hAnsi="Calibri" w:cs="Calibri"/>
                <w:color w:val="000000"/>
                <w:sz w:val="16"/>
                <w:szCs w:val="16"/>
                <w:lang w:eastAsia="en-US"/>
              </w:rPr>
            </w:pPr>
            <w:ins w:id="22248" w:author="Machado, Diana" w:date="2019-02-04T10:19:00Z">
              <w:r w:rsidRPr="00D01C04">
                <w:rPr>
                  <w:rFonts w:ascii="Calibri" w:hAnsi="Calibri" w:cs="Calibri"/>
                  <w:color w:val="000000"/>
                  <w:sz w:val="16"/>
                  <w:szCs w:val="16"/>
                  <w:lang w:eastAsia="en-US"/>
                </w:rPr>
                <w:t xml:space="preserve">72,967,8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49" w:author="Machado, Diana" w:date="2019-02-04T10:19:00Z"/>
                <w:rFonts w:ascii="Calibri" w:hAnsi="Calibri" w:cs="Calibri"/>
                <w:color w:val="000000"/>
                <w:sz w:val="16"/>
                <w:szCs w:val="16"/>
                <w:lang w:eastAsia="en-US"/>
              </w:rPr>
            </w:pPr>
            <w:ins w:id="22250" w:author="Machado, Diana" w:date="2019-02-04T10:19:00Z">
              <w:r w:rsidRPr="00D01C04">
                <w:rPr>
                  <w:rFonts w:ascii="Calibri" w:hAnsi="Calibri" w:cs="Calibri"/>
                  <w:color w:val="000000"/>
                  <w:sz w:val="16"/>
                  <w:szCs w:val="16"/>
                  <w:lang w:eastAsia="en-US"/>
                </w:rPr>
                <w:t>0.8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51" w:author="Machado, Diana" w:date="2019-02-04T10:19:00Z"/>
                <w:rFonts w:ascii="Calibri" w:hAnsi="Calibri" w:cs="Calibri"/>
                <w:color w:val="000000"/>
                <w:sz w:val="16"/>
                <w:szCs w:val="16"/>
                <w:lang w:eastAsia="en-US"/>
              </w:rPr>
            </w:pPr>
            <w:ins w:id="22252" w:author="Machado, Diana" w:date="2019-02-04T10:19:00Z">
              <w:r w:rsidRPr="00D01C04">
                <w:rPr>
                  <w:rFonts w:ascii="Calibri" w:hAnsi="Calibri" w:cs="Calibri"/>
                  <w:color w:val="000000"/>
                  <w:sz w:val="16"/>
                  <w:szCs w:val="16"/>
                  <w:lang w:eastAsia="en-US"/>
                </w:rPr>
                <w:t xml:space="preserve">42,304,7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53" w:author="Machado, Diana" w:date="2019-02-04T10:19:00Z"/>
                <w:rFonts w:ascii="Calibri" w:hAnsi="Calibri" w:cs="Calibri"/>
                <w:color w:val="000000"/>
                <w:sz w:val="16"/>
                <w:szCs w:val="16"/>
                <w:lang w:eastAsia="en-US"/>
              </w:rPr>
            </w:pPr>
            <w:ins w:id="22254"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55" w:author="Machado, Diana" w:date="2019-02-04T10:19:00Z"/>
                <w:rFonts w:ascii="Calibri" w:hAnsi="Calibri" w:cs="Calibri"/>
                <w:color w:val="000000"/>
                <w:sz w:val="16"/>
                <w:szCs w:val="16"/>
                <w:lang w:eastAsia="en-US"/>
              </w:rPr>
            </w:pPr>
            <w:ins w:id="222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57" w:author="Machado, Diana" w:date="2019-02-04T10:19:00Z"/>
                <w:rFonts w:ascii="Calibri" w:hAnsi="Calibri" w:cs="Calibri"/>
                <w:color w:val="000000"/>
                <w:sz w:val="16"/>
                <w:szCs w:val="16"/>
                <w:lang w:eastAsia="en-US"/>
              </w:rPr>
            </w:pPr>
            <w:ins w:id="222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59" w:author="Machado, Diana" w:date="2019-02-04T10:19:00Z"/>
                <w:rFonts w:ascii="Calibri" w:hAnsi="Calibri" w:cs="Calibri"/>
                <w:color w:val="000000"/>
                <w:sz w:val="16"/>
                <w:szCs w:val="16"/>
                <w:lang w:eastAsia="en-US"/>
              </w:rPr>
            </w:pPr>
            <w:ins w:id="22260" w:author="Machado, Diana" w:date="2019-02-04T10:19:00Z">
              <w:r w:rsidRPr="00D01C04">
                <w:rPr>
                  <w:rFonts w:ascii="Calibri" w:hAnsi="Calibri" w:cs="Calibri"/>
                  <w:color w:val="000000"/>
                  <w:sz w:val="16"/>
                  <w:szCs w:val="16"/>
                  <w:lang w:eastAsia="en-US"/>
                </w:rPr>
                <w:t xml:space="preserve">58,397,12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61" w:author="Machado, Diana" w:date="2019-02-04T10:19:00Z"/>
                <w:rFonts w:ascii="Calibri" w:hAnsi="Calibri" w:cs="Calibri"/>
                <w:color w:val="000000"/>
                <w:sz w:val="16"/>
                <w:szCs w:val="16"/>
                <w:lang w:eastAsia="en-US"/>
              </w:rPr>
            </w:pPr>
            <w:ins w:id="22262" w:author="Machado, Diana" w:date="2019-02-04T10:19:00Z">
              <w:r w:rsidRPr="00D01C04">
                <w:rPr>
                  <w:rFonts w:ascii="Calibri" w:hAnsi="Calibri" w:cs="Calibri"/>
                  <w:color w:val="000000"/>
                  <w:sz w:val="16"/>
                  <w:szCs w:val="16"/>
                  <w:lang w:eastAsia="en-US"/>
                </w:rPr>
                <w:t>0.4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63" w:author="Machado, Diana" w:date="2019-02-04T10:19:00Z"/>
                <w:rFonts w:ascii="Calibri" w:hAnsi="Calibri" w:cs="Calibri"/>
                <w:color w:val="000000"/>
                <w:sz w:val="16"/>
                <w:szCs w:val="16"/>
                <w:lang w:eastAsia="en-US"/>
              </w:rPr>
            </w:pPr>
            <w:ins w:id="22264" w:author="Machado, Diana" w:date="2019-02-04T10:19:00Z">
              <w:r w:rsidRPr="00D01C04">
                <w:rPr>
                  <w:rFonts w:ascii="Calibri" w:hAnsi="Calibri" w:cs="Calibri"/>
                  <w:color w:val="000000"/>
                  <w:sz w:val="16"/>
                  <w:szCs w:val="16"/>
                  <w:lang w:eastAsia="en-US"/>
                </w:rPr>
                <w:t xml:space="preserve">173,669,7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65" w:author="Machado, Diana" w:date="2019-02-04T10:19:00Z"/>
                <w:rFonts w:ascii="Calibri" w:hAnsi="Calibri" w:cs="Calibri"/>
                <w:color w:val="000000"/>
                <w:sz w:val="16"/>
                <w:szCs w:val="16"/>
                <w:lang w:eastAsia="en-US"/>
              </w:rPr>
            </w:pPr>
            <w:ins w:id="22266" w:author="Machado, Diana" w:date="2019-02-04T10:19:00Z">
              <w:r w:rsidRPr="00D01C04">
                <w:rPr>
                  <w:rFonts w:ascii="Calibri" w:hAnsi="Calibri" w:cs="Calibri"/>
                  <w:color w:val="000000"/>
                  <w:sz w:val="16"/>
                  <w:szCs w:val="16"/>
                  <w:lang w:eastAsia="en-US"/>
                </w:rPr>
                <w:t>0.48%</w:t>
              </w:r>
            </w:ins>
          </w:p>
        </w:tc>
      </w:tr>
      <w:tr w:rsidR="00CA5085" w:rsidRPr="00D01C04" w:rsidTr="00331AF4">
        <w:trPr>
          <w:trHeight w:hRule="exact" w:val="216"/>
          <w:ins w:id="222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68" w:author="Machado, Diana" w:date="2019-02-04T10:19:00Z"/>
                <w:rFonts w:ascii="Calibri" w:hAnsi="Calibri" w:cs="Calibri"/>
                <w:color w:val="000000"/>
                <w:sz w:val="16"/>
                <w:szCs w:val="16"/>
                <w:lang w:eastAsia="en-US"/>
              </w:rPr>
            </w:pPr>
            <w:ins w:id="22269" w:author="Machado, Diana" w:date="2019-02-04T10:19:00Z">
              <w:r w:rsidRPr="00D01C04">
                <w:rPr>
                  <w:rFonts w:ascii="Calibri" w:hAnsi="Calibri" w:cs="Calibri"/>
                  <w:color w:val="000000"/>
                  <w:sz w:val="16"/>
                  <w:szCs w:val="16"/>
                  <w:lang w:eastAsia="en-US"/>
                </w:rPr>
                <w:t>327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70" w:author="Machado, Diana" w:date="2019-02-04T10:19:00Z"/>
                <w:rFonts w:ascii="Calibri" w:hAnsi="Calibri" w:cs="Calibri"/>
                <w:color w:val="000000"/>
                <w:sz w:val="16"/>
                <w:szCs w:val="16"/>
                <w:lang w:eastAsia="en-US"/>
              </w:rPr>
            </w:pPr>
            <w:ins w:id="22271" w:author="Machado, Diana" w:date="2019-02-04T10:19:00Z">
              <w:r w:rsidRPr="00D01C04">
                <w:rPr>
                  <w:rFonts w:ascii="Calibri" w:hAnsi="Calibri" w:cs="Calibri"/>
                  <w:color w:val="000000"/>
                  <w:sz w:val="16"/>
                  <w:szCs w:val="16"/>
                  <w:lang w:eastAsia="en-US"/>
                </w:rPr>
                <w:t xml:space="preserve">38,474,0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72" w:author="Machado, Diana" w:date="2019-02-04T10:19:00Z"/>
                <w:rFonts w:ascii="Calibri" w:hAnsi="Calibri" w:cs="Calibri"/>
                <w:color w:val="000000"/>
                <w:sz w:val="16"/>
                <w:szCs w:val="16"/>
                <w:lang w:eastAsia="en-US"/>
              </w:rPr>
            </w:pPr>
            <w:ins w:id="22273" w:author="Machado, Diana" w:date="2019-02-04T10:19:00Z">
              <w:r w:rsidRPr="00D01C04">
                <w:rPr>
                  <w:rFonts w:ascii="Calibri" w:hAnsi="Calibri" w:cs="Calibri"/>
                  <w:color w:val="000000"/>
                  <w:sz w:val="16"/>
                  <w:szCs w:val="16"/>
                  <w:lang w:eastAsia="en-US"/>
                </w:rPr>
                <w:t>0.4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74" w:author="Machado, Diana" w:date="2019-02-04T10:19:00Z"/>
                <w:rFonts w:ascii="Calibri" w:hAnsi="Calibri" w:cs="Calibri"/>
                <w:color w:val="000000"/>
                <w:sz w:val="16"/>
                <w:szCs w:val="16"/>
                <w:lang w:eastAsia="en-US"/>
              </w:rPr>
            </w:pPr>
            <w:ins w:id="22275" w:author="Machado, Diana" w:date="2019-02-04T10:19:00Z">
              <w:r w:rsidRPr="00D01C04">
                <w:rPr>
                  <w:rFonts w:ascii="Calibri" w:hAnsi="Calibri" w:cs="Calibri"/>
                  <w:color w:val="000000"/>
                  <w:sz w:val="16"/>
                  <w:szCs w:val="16"/>
                  <w:lang w:eastAsia="en-US"/>
                </w:rPr>
                <w:t xml:space="preserve">15,738,91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76" w:author="Machado, Diana" w:date="2019-02-04T10:19:00Z"/>
                <w:rFonts w:ascii="Calibri" w:hAnsi="Calibri" w:cs="Calibri"/>
                <w:color w:val="000000"/>
                <w:sz w:val="16"/>
                <w:szCs w:val="16"/>
                <w:lang w:eastAsia="en-US"/>
              </w:rPr>
            </w:pPr>
            <w:ins w:id="22277"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78" w:author="Machado, Diana" w:date="2019-02-04T10:19:00Z"/>
                <w:rFonts w:ascii="Calibri" w:hAnsi="Calibri" w:cs="Calibri"/>
                <w:color w:val="000000"/>
                <w:sz w:val="16"/>
                <w:szCs w:val="16"/>
                <w:lang w:eastAsia="en-US"/>
              </w:rPr>
            </w:pPr>
            <w:ins w:id="222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80" w:author="Machado, Diana" w:date="2019-02-04T10:19:00Z"/>
                <w:rFonts w:ascii="Calibri" w:hAnsi="Calibri" w:cs="Calibri"/>
                <w:color w:val="000000"/>
                <w:sz w:val="16"/>
                <w:szCs w:val="16"/>
                <w:lang w:eastAsia="en-US"/>
              </w:rPr>
            </w:pPr>
            <w:ins w:id="222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82" w:author="Machado, Diana" w:date="2019-02-04T10:19:00Z"/>
                <w:rFonts w:ascii="Calibri" w:hAnsi="Calibri" w:cs="Calibri"/>
                <w:color w:val="000000"/>
                <w:sz w:val="16"/>
                <w:szCs w:val="16"/>
                <w:lang w:eastAsia="en-US"/>
              </w:rPr>
            </w:pPr>
            <w:ins w:id="22283" w:author="Machado, Diana" w:date="2019-02-04T10:19:00Z">
              <w:r w:rsidRPr="00D01C04">
                <w:rPr>
                  <w:rFonts w:ascii="Calibri" w:hAnsi="Calibri" w:cs="Calibri"/>
                  <w:color w:val="000000"/>
                  <w:sz w:val="16"/>
                  <w:szCs w:val="16"/>
                  <w:lang w:eastAsia="en-US"/>
                </w:rPr>
                <w:t xml:space="preserve">24,040,6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84" w:author="Machado, Diana" w:date="2019-02-04T10:19:00Z"/>
                <w:rFonts w:ascii="Calibri" w:hAnsi="Calibri" w:cs="Calibri"/>
                <w:color w:val="000000"/>
                <w:sz w:val="16"/>
                <w:szCs w:val="16"/>
                <w:lang w:eastAsia="en-US"/>
              </w:rPr>
            </w:pPr>
            <w:ins w:id="22285"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86" w:author="Machado, Diana" w:date="2019-02-04T10:19:00Z"/>
                <w:rFonts w:ascii="Calibri" w:hAnsi="Calibri" w:cs="Calibri"/>
                <w:color w:val="000000"/>
                <w:sz w:val="16"/>
                <w:szCs w:val="16"/>
                <w:lang w:eastAsia="en-US"/>
              </w:rPr>
            </w:pPr>
            <w:ins w:id="22287" w:author="Machado, Diana" w:date="2019-02-04T10:19:00Z">
              <w:r w:rsidRPr="00D01C04">
                <w:rPr>
                  <w:rFonts w:ascii="Calibri" w:hAnsi="Calibri" w:cs="Calibri"/>
                  <w:color w:val="000000"/>
                  <w:sz w:val="16"/>
                  <w:szCs w:val="16"/>
                  <w:lang w:eastAsia="en-US"/>
                </w:rPr>
                <w:t xml:space="preserve">78,253,58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88" w:author="Machado, Diana" w:date="2019-02-04T10:19:00Z"/>
                <w:rFonts w:ascii="Calibri" w:hAnsi="Calibri" w:cs="Calibri"/>
                <w:color w:val="000000"/>
                <w:sz w:val="16"/>
                <w:szCs w:val="16"/>
                <w:lang w:eastAsia="en-US"/>
              </w:rPr>
            </w:pPr>
            <w:ins w:id="22289"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22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91" w:author="Machado, Diana" w:date="2019-02-04T10:19:00Z"/>
                <w:rFonts w:ascii="Calibri" w:hAnsi="Calibri" w:cs="Calibri"/>
                <w:color w:val="000000"/>
                <w:sz w:val="16"/>
                <w:szCs w:val="16"/>
                <w:lang w:eastAsia="en-US"/>
              </w:rPr>
            </w:pPr>
            <w:ins w:id="22292" w:author="Machado, Diana" w:date="2019-02-04T10:19:00Z">
              <w:r w:rsidRPr="00D01C04">
                <w:rPr>
                  <w:rFonts w:ascii="Calibri" w:hAnsi="Calibri" w:cs="Calibri"/>
                  <w:color w:val="000000"/>
                  <w:sz w:val="16"/>
                  <w:szCs w:val="16"/>
                  <w:lang w:eastAsia="en-US"/>
                </w:rPr>
                <w:t>327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93" w:author="Machado, Diana" w:date="2019-02-04T10:19:00Z"/>
                <w:rFonts w:ascii="Calibri" w:hAnsi="Calibri" w:cs="Calibri"/>
                <w:color w:val="000000"/>
                <w:sz w:val="16"/>
                <w:szCs w:val="16"/>
                <w:lang w:eastAsia="en-US"/>
              </w:rPr>
            </w:pPr>
            <w:ins w:id="222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95" w:author="Machado, Diana" w:date="2019-02-04T10:19:00Z"/>
                <w:rFonts w:ascii="Calibri" w:hAnsi="Calibri" w:cs="Calibri"/>
                <w:color w:val="000000"/>
                <w:sz w:val="16"/>
                <w:szCs w:val="16"/>
                <w:lang w:eastAsia="en-US"/>
              </w:rPr>
            </w:pPr>
            <w:ins w:id="222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97" w:author="Machado, Diana" w:date="2019-02-04T10:19:00Z"/>
                <w:rFonts w:ascii="Calibri" w:hAnsi="Calibri" w:cs="Calibri"/>
                <w:color w:val="000000"/>
                <w:sz w:val="16"/>
                <w:szCs w:val="16"/>
                <w:lang w:eastAsia="en-US"/>
              </w:rPr>
            </w:pPr>
            <w:ins w:id="22298" w:author="Machado, Diana" w:date="2019-02-04T10:19:00Z">
              <w:r w:rsidRPr="00D01C04">
                <w:rPr>
                  <w:rFonts w:ascii="Calibri" w:hAnsi="Calibri" w:cs="Calibri"/>
                  <w:color w:val="000000"/>
                  <w:sz w:val="16"/>
                  <w:szCs w:val="16"/>
                  <w:lang w:eastAsia="en-US"/>
                </w:rPr>
                <w:t xml:space="preserve">11,224,7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99" w:author="Machado, Diana" w:date="2019-02-04T10:19:00Z"/>
                <w:rFonts w:ascii="Calibri" w:hAnsi="Calibri" w:cs="Calibri"/>
                <w:color w:val="000000"/>
                <w:sz w:val="16"/>
                <w:szCs w:val="16"/>
                <w:lang w:eastAsia="en-US"/>
              </w:rPr>
            </w:pPr>
            <w:ins w:id="22300"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01" w:author="Machado, Diana" w:date="2019-02-04T10:19:00Z"/>
                <w:rFonts w:ascii="Calibri" w:hAnsi="Calibri" w:cs="Calibri"/>
                <w:color w:val="000000"/>
                <w:sz w:val="16"/>
                <w:szCs w:val="16"/>
                <w:lang w:eastAsia="en-US"/>
              </w:rPr>
            </w:pPr>
            <w:ins w:id="223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03" w:author="Machado, Diana" w:date="2019-02-04T10:19:00Z"/>
                <w:rFonts w:ascii="Calibri" w:hAnsi="Calibri" w:cs="Calibri"/>
                <w:color w:val="000000"/>
                <w:sz w:val="16"/>
                <w:szCs w:val="16"/>
                <w:lang w:eastAsia="en-US"/>
              </w:rPr>
            </w:pPr>
            <w:ins w:id="22304" w:author="Machado, Diana" w:date="2019-02-04T10:19:00Z">
              <w:r w:rsidRPr="00D01C04">
                <w:rPr>
                  <w:rFonts w:ascii="Calibri" w:hAnsi="Calibri" w:cs="Calibri"/>
                  <w:color w:val="000000"/>
                  <w:sz w:val="16"/>
                  <w:szCs w:val="16"/>
                  <w:lang w:eastAsia="en-US"/>
                </w:rPr>
                <w:t>0.25%</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05" w:author="Machado, Diana" w:date="2019-02-04T10:19:00Z"/>
                <w:rFonts w:ascii="Calibri" w:hAnsi="Calibri" w:cs="Calibri"/>
                <w:color w:val="000000"/>
                <w:sz w:val="16"/>
                <w:szCs w:val="16"/>
                <w:lang w:eastAsia="en-US"/>
              </w:rPr>
            </w:pPr>
            <w:ins w:id="22306" w:author="Machado, Diana" w:date="2019-02-04T10:19:00Z">
              <w:r w:rsidRPr="00D01C04">
                <w:rPr>
                  <w:rFonts w:ascii="Calibri" w:hAnsi="Calibri" w:cs="Calibri"/>
                  <w:color w:val="000000"/>
                  <w:sz w:val="16"/>
                  <w:szCs w:val="16"/>
                  <w:lang w:eastAsia="en-US"/>
                </w:rPr>
                <w:t xml:space="preserve">15,212,51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07" w:author="Machado, Diana" w:date="2019-02-04T10:19:00Z"/>
                <w:rFonts w:ascii="Calibri" w:hAnsi="Calibri" w:cs="Calibri"/>
                <w:color w:val="000000"/>
                <w:sz w:val="16"/>
                <w:szCs w:val="16"/>
                <w:lang w:eastAsia="en-US"/>
              </w:rPr>
            </w:pPr>
            <w:ins w:id="22308"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09" w:author="Machado, Diana" w:date="2019-02-04T10:19:00Z"/>
                <w:rFonts w:ascii="Calibri" w:hAnsi="Calibri" w:cs="Calibri"/>
                <w:color w:val="000000"/>
                <w:sz w:val="16"/>
                <w:szCs w:val="16"/>
                <w:lang w:eastAsia="en-US"/>
              </w:rPr>
            </w:pPr>
            <w:ins w:id="22310" w:author="Machado, Diana" w:date="2019-02-04T10:19:00Z">
              <w:r w:rsidRPr="00D01C04">
                <w:rPr>
                  <w:rFonts w:ascii="Calibri" w:hAnsi="Calibri" w:cs="Calibri"/>
                  <w:color w:val="000000"/>
                  <w:sz w:val="16"/>
                  <w:szCs w:val="16"/>
                  <w:lang w:eastAsia="en-US"/>
                </w:rPr>
                <w:t xml:space="preserve">26,437,2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11" w:author="Machado, Diana" w:date="2019-02-04T10:19:00Z"/>
                <w:rFonts w:ascii="Calibri" w:hAnsi="Calibri" w:cs="Calibri"/>
                <w:color w:val="000000"/>
                <w:sz w:val="16"/>
                <w:szCs w:val="16"/>
                <w:lang w:eastAsia="en-US"/>
              </w:rPr>
            </w:pPr>
            <w:ins w:id="22312"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23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14" w:author="Machado, Diana" w:date="2019-02-04T10:19:00Z"/>
                <w:rFonts w:ascii="Calibri" w:hAnsi="Calibri" w:cs="Calibri"/>
                <w:color w:val="000000"/>
                <w:sz w:val="16"/>
                <w:szCs w:val="16"/>
                <w:lang w:eastAsia="en-US"/>
              </w:rPr>
            </w:pPr>
            <w:ins w:id="22315" w:author="Machado, Diana" w:date="2019-02-04T10:19:00Z">
              <w:r w:rsidRPr="00D01C04">
                <w:rPr>
                  <w:rFonts w:ascii="Calibri" w:hAnsi="Calibri" w:cs="Calibri"/>
                  <w:color w:val="000000"/>
                  <w:sz w:val="16"/>
                  <w:szCs w:val="16"/>
                  <w:lang w:eastAsia="en-US"/>
                </w:rPr>
                <w:t>3277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16" w:author="Machado, Diana" w:date="2019-02-04T10:19:00Z"/>
                <w:rFonts w:ascii="Calibri" w:hAnsi="Calibri" w:cs="Calibri"/>
                <w:color w:val="000000"/>
                <w:sz w:val="16"/>
                <w:szCs w:val="16"/>
                <w:lang w:eastAsia="en-US"/>
              </w:rPr>
            </w:pPr>
            <w:ins w:id="223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18" w:author="Machado, Diana" w:date="2019-02-04T10:19:00Z"/>
                <w:rFonts w:ascii="Calibri" w:hAnsi="Calibri" w:cs="Calibri"/>
                <w:color w:val="000000"/>
                <w:sz w:val="16"/>
                <w:szCs w:val="16"/>
                <w:lang w:eastAsia="en-US"/>
              </w:rPr>
            </w:pPr>
            <w:ins w:id="223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20" w:author="Machado, Diana" w:date="2019-02-04T10:19:00Z"/>
                <w:rFonts w:ascii="Calibri" w:hAnsi="Calibri" w:cs="Calibri"/>
                <w:color w:val="000000"/>
                <w:sz w:val="16"/>
                <w:szCs w:val="16"/>
                <w:lang w:eastAsia="en-US"/>
              </w:rPr>
            </w:pPr>
            <w:ins w:id="22321" w:author="Machado, Diana" w:date="2019-02-04T10:19:00Z">
              <w:r w:rsidRPr="00D01C04">
                <w:rPr>
                  <w:rFonts w:ascii="Calibri" w:hAnsi="Calibri" w:cs="Calibri"/>
                  <w:color w:val="000000"/>
                  <w:sz w:val="16"/>
                  <w:szCs w:val="16"/>
                  <w:lang w:eastAsia="en-US"/>
                </w:rPr>
                <w:t xml:space="preserve">18,461,0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22" w:author="Machado, Diana" w:date="2019-02-04T10:19:00Z"/>
                <w:rFonts w:ascii="Calibri" w:hAnsi="Calibri" w:cs="Calibri"/>
                <w:color w:val="000000"/>
                <w:sz w:val="16"/>
                <w:szCs w:val="16"/>
                <w:lang w:eastAsia="en-US"/>
              </w:rPr>
            </w:pPr>
            <w:ins w:id="22323"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24" w:author="Machado, Diana" w:date="2019-02-04T10:19:00Z"/>
                <w:rFonts w:ascii="Calibri" w:hAnsi="Calibri" w:cs="Calibri"/>
                <w:color w:val="000000"/>
                <w:sz w:val="16"/>
                <w:szCs w:val="16"/>
                <w:lang w:eastAsia="en-US"/>
              </w:rPr>
            </w:pPr>
            <w:ins w:id="223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26" w:author="Machado, Diana" w:date="2019-02-04T10:19:00Z"/>
                <w:rFonts w:ascii="Calibri" w:hAnsi="Calibri" w:cs="Calibri"/>
                <w:color w:val="000000"/>
                <w:sz w:val="16"/>
                <w:szCs w:val="16"/>
                <w:lang w:eastAsia="en-US"/>
              </w:rPr>
            </w:pPr>
            <w:ins w:id="223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28" w:author="Machado, Diana" w:date="2019-02-04T10:19:00Z"/>
                <w:rFonts w:ascii="Calibri" w:hAnsi="Calibri" w:cs="Calibri"/>
                <w:color w:val="000000"/>
                <w:sz w:val="16"/>
                <w:szCs w:val="16"/>
                <w:lang w:eastAsia="en-US"/>
              </w:rPr>
            </w:pPr>
            <w:ins w:id="22329" w:author="Machado, Diana" w:date="2019-02-04T10:19:00Z">
              <w:r w:rsidRPr="00D01C04">
                <w:rPr>
                  <w:rFonts w:ascii="Calibri" w:hAnsi="Calibri" w:cs="Calibri"/>
                  <w:color w:val="000000"/>
                  <w:sz w:val="16"/>
                  <w:szCs w:val="16"/>
                  <w:lang w:eastAsia="en-US"/>
                </w:rPr>
                <w:t xml:space="preserve">26,878,3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30" w:author="Machado, Diana" w:date="2019-02-04T10:19:00Z"/>
                <w:rFonts w:ascii="Calibri" w:hAnsi="Calibri" w:cs="Calibri"/>
                <w:color w:val="000000"/>
                <w:sz w:val="16"/>
                <w:szCs w:val="16"/>
                <w:lang w:eastAsia="en-US"/>
              </w:rPr>
            </w:pPr>
            <w:ins w:id="22331"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32" w:author="Machado, Diana" w:date="2019-02-04T10:19:00Z"/>
                <w:rFonts w:ascii="Calibri" w:hAnsi="Calibri" w:cs="Calibri"/>
                <w:color w:val="000000"/>
                <w:sz w:val="16"/>
                <w:szCs w:val="16"/>
                <w:lang w:eastAsia="en-US"/>
              </w:rPr>
            </w:pPr>
            <w:ins w:id="22333" w:author="Machado, Diana" w:date="2019-02-04T10:19:00Z">
              <w:r w:rsidRPr="00D01C04">
                <w:rPr>
                  <w:rFonts w:ascii="Calibri" w:hAnsi="Calibri" w:cs="Calibri"/>
                  <w:color w:val="000000"/>
                  <w:sz w:val="16"/>
                  <w:szCs w:val="16"/>
                  <w:lang w:eastAsia="en-US"/>
                </w:rPr>
                <w:t xml:space="preserve">45,339,4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34" w:author="Machado, Diana" w:date="2019-02-04T10:19:00Z"/>
                <w:rFonts w:ascii="Calibri" w:hAnsi="Calibri" w:cs="Calibri"/>
                <w:color w:val="000000"/>
                <w:sz w:val="16"/>
                <w:szCs w:val="16"/>
                <w:lang w:eastAsia="en-US"/>
              </w:rPr>
            </w:pPr>
            <w:ins w:id="22335"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23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37" w:author="Machado, Diana" w:date="2019-02-04T10:19:00Z"/>
                <w:rFonts w:ascii="Calibri" w:hAnsi="Calibri" w:cs="Calibri"/>
                <w:color w:val="000000"/>
                <w:sz w:val="16"/>
                <w:szCs w:val="16"/>
                <w:lang w:eastAsia="en-US"/>
              </w:rPr>
            </w:pPr>
            <w:ins w:id="22338" w:author="Machado, Diana" w:date="2019-02-04T10:19:00Z">
              <w:r w:rsidRPr="00D01C04">
                <w:rPr>
                  <w:rFonts w:ascii="Calibri" w:hAnsi="Calibri" w:cs="Calibri"/>
                  <w:color w:val="000000"/>
                  <w:sz w:val="16"/>
                  <w:szCs w:val="16"/>
                  <w:lang w:eastAsia="en-US"/>
                </w:rPr>
                <w:t>3277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39" w:author="Machado, Diana" w:date="2019-02-04T10:19:00Z"/>
                <w:rFonts w:ascii="Calibri" w:hAnsi="Calibri" w:cs="Calibri"/>
                <w:color w:val="000000"/>
                <w:sz w:val="16"/>
                <w:szCs w:val="16"/>
                <w:lang w:eastAsia="en-US"/>
              </w:rPr>
            </w:pPr>
            <w:ins w:id="22340" w:author="Machado, Diana" w:date="2019-02-04T10:19:00Z">
              <w:r w:rsidRPr="00D01C04">
                <w:rPr>
                  <w:rFonts w:ascii="Calibri" w:hAnsi="Calibri" w:cs="Calibri"/>
                  <w:color w:val="000000"/>
                  <w:sz w:val="16"/>
                  <w:szCs w:val="16"/>
                  <w:lang w:eastAsia="en-US"/>
                </w:rPr>
                <w:t xml:space="preserve">77,492,3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41" w:author="Machado, Diana" w:date="2019-02-04T10:19:00Z"/>
                <w:rFonts w:ascii="Calibri" w:hAnsi="Calibri" w:cs="Calibri"/>
                <w:color w:val="000000"/>
                <w:sz w:val="16"/>
                <w:szCs w:val="16"/>
                <w:lang w:eastAsia="en-US"/>
              </w:rPr>
            </w:pPr>
            <w:ins w:id="22342" w:author="Machado, Diana" w:date="2019-02-04T10:19:00Z">
              <w:r w:rsidRPr="00D01C04">
                <w:rPr>
                  <w:rFonts w:ascii="Calibri" w:hAnsi="Calibri" w:cs="Calibri"/>
                  <w:color w:val="000000"/>
                  <w:sz w:val="16"/>
                  <w:szCs w:val="16"/>
                  <w:lang w:eastAsia="en-US"/>
                </w:rPr>
                <w:t>0.9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43" w:author="Machado, Diana" w:date="2019-02-04T10:19:00Z"/>
                <w:rFonts w:ascii="Calibri" w:hAnsi="Calibri" w:cs="Calibri"/>
                <w:color w:val="000000"/>
                <w:sz w:val="16"/>
                <w:szCs w:val="16"/>
                <w:lang w:eastAsia="en-US"/>
              </w:rPr>
            </w:pPr>
            <w:ins w:id="22344" w:author="Machado, Diana" w:date="2019-02-04T10:19:00Z">
              <w:r w:rsidRPr="00D01C04">
                <w:rPr>
                  <w:rFonts w:ascii="Calibri" w:hAnsi="Calibri" w:cs="Calibri"/>
                  <w:color w:val="000000"/>
                  <w:sz w:val="16"/>
                  <w:szCs w:val="16"/>
                  <w:lang w:eastAsia="en-US"/>
                </w:rPr>
                <w:t xml:space="preserve">49,496,2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45" w:author="Machado, Diana" w:date="2019-02-04T10:19:00Z"/>
                <w:rFonts w:ascii="Calibri" w:hAnsi="Calibri" w:cs="Calibri"/>
                <w:color w:val="000000"/>
                <w:sz w:val="16"/>
                <w:szCs w:val="16"/>
                <w:lang w:eastAsia="en-US"/>
              </w:rPr>
            </w:pPr>
            <w:ins w:id="22346" w:author="Machado, Diana" w:date="2019-02-04T10:19:00Z">
              <w:r w:rsidRPr="00D01C04">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47" w:author="Machado, Diana" w:date="2019-02-04T10:19:00Z"/>
                <w:rFonts w:ascii="Calibri" w:hAnsi="Calibri" w:cs="Calibri"/>
                <w:color w:val="000000"/>
                <w:sz w:val="16"/>
                <w:szCs w:val="16"/>
                <w:lang w:eastAsia="en-US"/>
              </w:rPr>
            </w:pPr>
            <w:ins w:id="223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49" w:author="Machado, Diana" w:date="2019-02-04T10:19:00Z"/>
                <w:rFonts w:ascii="Calibri" w:hAnsi="Calibri" w:cs="Calibri"/>
                <w:color w:val="000000"/>
                <w:sz w:val="16"/>
                <w:szCs w:val="16"/>
                <w:lang w:eastAsia="en-US"/>
              </w:rPr>
            </w:pPr>
            <w:ins w:id="223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51" w:author="Machado, Diana" w:date="2019-02-04T10:19:00Z"/>
                <w:rFonts w:ascii="Calibri" w:hAnsi="Calibri" w:cs="Calibri"/>
                <w:color w:val="000000"/>
                <w:sz w:val="16"/>
                <w:szCs w:val="16"/>
                <w:lang w:eastAsia="en-US"/>
              </w:rPr>
            </w:pPr>
            <w:ins w:id="22352" w:author="Machado, Diana" w:date="2019-02-04T10:19:00Z">
              <w:r w:rsidRPr="00D01C04">
                <w:rPr>
                  <w:rFonts w:ascii="Calibri" w:hAnsi="Calibri" w:cs="Calibri"/>
                  <w:color w:val="000000"/>
                  <w:sz w:val="16"/>
                  <w:szCs w:val="16"/>
                  <w:lang w:eastAsia="en-US"/>
                </w:rPr>
                <w:t xml:space="preserve">78,307,15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53" w:author="Machado, Diana" w:date="2019-02-04T10:19:00Z"/>
                <w:rFonts w:ascii="Calibri" w:hAnsi="Calibri" w:cs="Calibri"/>
                <w:color w:val="000000"/>
                <w:sz w:val="16"/>
                <w:szCs w:val="16"/>
                <w:lang w:eastAsia="en-US"/>
              </w:rPr>
            </w:pPr>
            <w:ins w:id="22354" w:author="Machado, Diana" w:date="2019-02-04T10:19:00Z">
              <w:r w:rsidRPr="00D01C04">
                <w:rPr>
                  <w:rFonts w:ascii="Calibri" w:hAnsi="Calibri" w:cs="Calibri"/>
                  <w:color w:val="000000"/>
                  <w:sz w:val="16"/>
                  <w:szCs w:val="16"/>
                  <w:lang w:eastAsia="en-US"/>
                </w:rPr>
                <w:t>0.5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55" w:author="Machado, Diana" w:date="2019-02-04T10:19:00Z"/>
                <w:rFonts w:ascii="Calibri" w:hAnsi="Calibri" w:cs="Calibri"/>
                <w:color w:val="000000"/>
                <w:sz w:val="16"/>
                <w:szCs w:val="16"/>
                <w:lang w:eastAsia="en-US"/>
              </w:rPr>
            </w:pPr>
            <w:ins w:id="22356" w:author="Machado, Diana" w:date="2019-02-04T10:19:00Z">
              <w:r w:rsidRPr="00D01C04">
                <w:rPr>
                  <w:rFonts w:ascii="Calibri" w:hAnsi="Calibri" w:cs="Calibri"/>
                  <w:color w:val="000000"/>
                  <w:sz w:val="16"/>
                  <w:szCs w:val="16"/>
                  <w:lang w:eastAsia="en-US"/>
                </w:rPr>
                <w:t xml:space="preserve">205,295,74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57" w:author="Machado, Diana" w:date="2019-02-04T10:19:00Z"/>
                <w:rFonts w:ascii="Calibri" w:hAnsi="Calibri" w:cs="Calibri"/>
                <w:color w:val="000000"/>
                <w:sz w:val="16"/>
                <w:szCs w:val="16"/>
                <w:lang w:eastAsia="en-US"/>
              </w:rPr>
            </w:pPr>
            <w:ins w:id="22358" w:author="Machado, Diana" w:date="2019-02-04T10:19:00Z">
              <w:r w:rsidRPr="00D01C04">
                <w:rPr>
                  <w:rFonts w:ascii="Calibri" w:hAnsi="Calibri" w:cs="Calibri"/>
                  <w:color w:val="000000"/>
                  <w:sz w:val="16"/>
                  <w:szCs w:val="16"/>
                  <w:lang w:eastAsia="en-US"/>
                </w:rPr>
                <w:t>0.57%</w:t>
              </w:r>
            </w:ins>
          </w:p>
        </w:tc>
      </w:tr>
      <w:tr w:rsidR="00CA5085" w:rsidRPr="00D01C04" w:rsidTr="00331AF4">
        <w:trPr>
          <w:trHeight w:hRule="exact" w:val="216"/>
          <w:ins w:id="223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60" w:author="Machado, Diana" w:date="2019-02-04T10:19:00Z"/>
                <w:rFonts w:ascii="Calibri" w:hAnsi="Calibri" w:cs="Calibri"/>
                <w:color w:val="000000"/>
                <w:sz w:val="16"/>
                <w:szCs w:val="16"/>
                <w:lang w:eastAsia="en-US"/>
              </w:rPr>
            </w:pPr>
            <w:ins w:id="22361" w:author="Machado, Diana" w:date="2019-02-04T10:19:00Z">
              <w:r w:rsidRPr="00D01C04">
                <w:rPr>
                  <w:rFonts w:ascii="Calibri" w:hAnsi="Calibri" w:cs="Calibri"/>
                  <w:color w:val="000000"/>
                  <w:sz w:val="16"/>
                  <w:szCs w:val="16"/>
                  <w:lang w:eastAsia="en-US"/>
                </w:rPr>
                <w:t>327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62" w:author="Machado, Diana" w:date="2019-02-04T10:19:00Z"/>
                <w:rFonts w:ascii="Calibri" w:hAnsi="Calibri" w:cs="Calibri"/>
                <w:color w:val="000000"/>
                <w:sz w:val="16"/>
                <w:szCs w:val="16"/>
                <w:lang w:eastAsia="en-US"/>
              </w:rPr>
            </w:pPr>
            <w:ins w:id="22363" w:author="Machado, Diana" w:date="2019-02-04T10:19:00Z">
              <w:r w:rsidRPr="00D01C04">
                <w:rPr>
                  <w:rFonts w:ascii="Calibri" w:hAnsi="Calibri" w:cs="Calibri"/>
                  <w:color w:val="000000"/>
                  <w:sz w:val="16"/>
                  <w:szCs w:val="16"/>
                  <w:lang w:eastAsia="en-US"/>
                </w:rPr>
                <w:t xml:space="preserve">48,931,5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64" w:author="Machado, Diana" w:date="2019-02-04T10:19:00Z"/>
                <w:rFonts w:ascii="Calibri" w:hAnsi="Calibri" w:cs="Calibri"/>
                <w:color w:val="000000"/>
                <w:sz w:val="16"/>
                <w:szCs w:val="16"/>
                <w:lang w:eastAsia="en-US"/>
              </w:rPr>
            </w:pPr>
            <w:ins w:id="22365"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66" w:author="Machado, Diana" w:date="2019-02-04T10:19:00Z"/>
                <w:rFonts w:ascii="Calibri" w:hAnsi="Calibri" w:cs="Calibri"/>
                <w:color w:val="000000"/>
                <w:sz w:val="16"/>
                <w:szCs w:val="16"/>
                <w:lang w:eastAsia="en-US"/>
              </w:rPr>
            </w:pPr>
            <w:ins w:id="22367" w:author="Machado, Diana" w:date="2019-02-04T10:19:00Z">
              <w:r w:rsidRPr="00D01C04">
                <w:rPr>
                  <w:rFonts w:ascii="Calibri" w:hAnsi="Calibri" w:cs="Calibri"/>
                  <w:color w:val="000000"/>
                  <w:sz w:val="16"/>
                  <w:szCs w:val="16"/>
                  <w:lang w:eastAsia="en-US"/>
                </w:rPr>
                <w:t xml:space="preserve">49,265,0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68" w:author="Machado, Diana" w:date="2019-02-04T10:19:00Z"/>
                <w:rFonts w:ascii="Calibri" w:hAnsi="Calibri" w:cs="Calibri"/>
                <w:color w:val="000000"/>
                <w:sz w:val="16"/>
                <w:szCs w:val="16"/>
                <w:lang w:eastAsia="en-US"/>
              </w:rPr>
            </w:pPr>
            <w:ins w:id="22369" w:author="Machado, Diana" w:date="2019-02-04T10:19:00Z">
              <w:r w:rsidRPr="00D01C04">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70" w:author="Machado, Diana" w:date="2019-02-04T10:19:00Z"/>
                <w:rFonts w:ascii="Calibri" w:hAnsi="Calibri" w:cs="Calibri"/>
                <w:color w:val="000000"/>
                <w:sz w:val="16"/>
                <w:szCs w:val="16"/>
                <w:lang w:eastAsia="en-US"/>
              </w:rPr>
            </w:pPr>
            <w:ins w:id="223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72" w:author="Machado, Diana" w:date="2019-02-04T10:19:00Z"/>
                <w:rFonts w:ascii="Calibri" w:hAnsi="Calibri" w:cs="Calibri"/>
                <w:color w:val="000000"/>
                <w:sz w:val="16"/>
                <w:szCs w:val="16"/>
                <w:lang w:eastAsia="en-US"/>
              </w:rPr>
            </w:pPr>
            <w:ins w:id="223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74" w:author="Machado, Diana" w:date="2019-02-04T10:19:00Z"/>
                <w:rFonts w:ascii="Calibri" w:hAnsi="Calibri" w:cs="Calibri"/>
                <w:color w:val="000000"/>
                <w:sz w:val="16"/>
                <w:szCs w:val="16"/>
                <w:lang w:eastAsia="en-US"/>
              </w:rPr>
            </w:pPr>
            <w:ins w:id="22375" w:author="Machado, Diana" w:date="2019-02-04T10:19:00Z">
              <w:r w:rsidRPr="00D01C04">
                <w:rPr>
                  <w:rFonts w:ascii="Calibri" w:hAnsi="Calibri" w:cs="Calibri"/>
                  <w:color w:val="000000"/>
                  <w:sz w:val="16"/>
                  <w:szCs w:val="16"/>
                  <w:lang w:eastAsia="en-US"/>
                </w:rPr>
                <w:t xml:space="preserve">79,914,4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76" w:author="Machado, Diana" w:date="2019-02-04T10:19:00Z"/>
                <w:rFonts w:ascii="Calibri" w:hAnsi="Calibri" w:cs="Calibri"/>
                <w:color w:val="000000"/>
                <w:sz w:val="16"/>
                <w:szCs w:val="16"/>
                <w:lang w:eastAsia="en-US"/>
              </w:rPr>
            </w:pPr>
            <w:ins w:id="22377" w:author="Machado, Diana" w:date="2019-02-04T10:19:00Z">
              <w:r w:rsidRPr="00D01C04">
                <w:rPr>
                  <w:rFonts w:ascii="Calibri" w:hAnsi="Calibri" w:cs="Calibri"/>
                  <w:color w:val="000000"/>
                  <w:sz w:val="16"/>
                  <w:szCs w:val="16"/>
                  <w:lang w:eastAsia="en-US"/>
                </w:rPr>
                <w:t>0.5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78" w:author="Machado, Diana" w:date="2019-02-04T10:19:00Z"/>
                <w:rFonts w:ascii="Calibri" w:hAnsi="Calibri" w:cs="Calibri"/>
                <w:color w:val="000000"/>
                <w:sz w:val="16"/>
                <w:szCs w:val="16"/>
                <w:lang w:eastAsia="en-US"/>
              </w:rPr>
            </w:pPr>
            <w:ins w:id="22379" w:author="Machado, Diana" w:date="2019-02-04T10:19:00Z">
              <w:r w:rsidRPr="00D01C04">
                <w:rPr>
                  <w:rFonts w:ascii="Calibri" w:hAnsi="Calibri" w:cs="Calibri"/>
                  <w:color w:val="000000"/>
                  <w:sz w:val="16"/>
                  <w:szCs w:val="16"/>
                  <w:lang w:eastAsia="en-US"/>
                </w:rPr>
                <w:t xml:space="preserve">178,111,1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80" w:author="Machado, Diana" w:date="2019-02-04T10:19:00Z"/>
                <w:rFonts w:ascii="Calibri" w:hAnsi="Calibri" w:cs="Calibri"/>
                <w:color w:val="000000"/>
                <w:sz w:val="16"/>
                <w:szCs w:val="16"/>
                <w:lang w:eastAsia="en-US"/>
              </w:rPr>
            </w:pPr>
            <w:ins w:id="22381" w:author="Machado, Diana" w:date="2019-02-04T10:19:00Z">
              <w:r w:rsidRPr="00D01C04">
                <w:rPr>
                  <w:rFonts w:ascii="Calibri" w:hAnsi="Calibri" w:cs="Calibri"/>
                  <w:color w:val="000000"/>
                  <w:sz w:val="16"/>
                  <w:szCs w:val="16"/>
                  <w:lang w:eastAsia="en-US"/>
                </w:rPr>
                <w:t>0.49%</w:t>
              </w:r>
            </w:ins>
          </w:p>
        </w:tc>
      </w:tr>
      <w:tr w:rsidR="00CA5085" w:rsidRPr="00D01C04" w:rsidTr="00331AF4">
        <w:trPr>
          <w:trHeight w:hRule="exact" w:val="216"/>
          <w:ins w:id="223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83" w:author="Machado, Diana" w:date="2019-02-04T10:19:00Z"/>
                <w:rFonts w:ascii="Calibri" w:hAnsi="Calibri" w:cs="Calibri"/>
                <w:color w:val="000000"/>
                <w:sz w:val="16"/>
                <w:szCs w:val="16"/>
                <w:lang w:eastAsia="en-US"/>
              </w:rPr>
            </w:pPr>
            <w:ins w:id="22384" w:author="Machado, Diana" w:date="2019-02-04T10:19:00Z">
              <w:r w:rsidRPr="00D01C04">
                <w:rPr>
                  <w:rFonts w:ascii="Calibri" w:hAnsi="Calibri" w:cs="Calibri"/>
                  <w:color w:val="000000"/>
                  <w:sz w:val="16"/>
                  <w:szCs w:val="16"/>
                  <w:lang w:eastAsia="en-US"/>
                </w:rPr>
                <w:t>327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85" w:author="Machado, Diana" w:date="2019-02-04T10:19:00Z"/>
                <w:rFonts w:ascii="Calibri" w:hAnsi="Calibri" w:cs="Calibri"/>
                <w:color w:val="000000"/>
                <w:sz w:val="16"/>
                <w:szCs w:val="16"/>
                <w:lang w:eastAsia="en-US"/>
              </w:rPr>
            </w:pPr>
            <w:ins w:id="223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87" w:author="Machado, Diana" w:date="2019-02-04T10:19:00Z"/>
                <w:rFonts w:ascii="Calibri" w:hAnsi="Calibri" w:cs="Calibri"/>
                <w:color w:val="000000"/>
                <w:sz w:val="16"/>
                <w:szCs w:val="16"/>
                <w:lang w:eastAsia="en-US"/>
              </w:rPr>
            </w:pPr>
            <w:ins w:id="223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89" w:author="Machado, Diana" w:date="2019-02-04T10:19:00Z"/>
                <w:rFonts w:ascii="Calibri" w:hAnsi="Calibri" w:cs="Calibri"/>
                <w:color w:val="000000"/>
                <w:sz w:val="16"/>
                <w:szCs w:val="16"/>
                <w:lang w:eastAsia="en-US"/>
              </w:rPr>
            </w:pPr>
            <w:ins w:id="22390" w:author="Machado, Diana" w:date="2019-02-04T10:19:00Z">
              <w:r w:rsidRPr="00D01C04">
                <w:rPr>
                  <w:rFonts w:ascii="Calibri" w:hAnsi="Calibri" w:cs="Calibri"/>
                  <w:color w:val="000000"/>
                  <w:sz w:val="16"/>
                  <w:szCs w:val="16"/>
                  <w:lang w:eastAsia="en-US"/>
                </w:rPr>
                <w:t xml:space="preserve">7,019,83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91" w:author="Machado, Diana" w:date="2019-02-04T10:19:00Z"/>
                <w:rFonts w:ascii="Calibri" w:hAnsi="Calibri" w:cs="Calibri"/>
                <w:color w:val="000000"/>
                <w:sz w:val="16"/>
                <w:szCs w:val="16"/>
                <w:lang w:eastAsia="en-US"/>
              </w:rPr>
            </w:pPr>
            <w:ins w:id="22392"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93" w:author="Machado, Diana" w:date="2019-02-04T10:19:00Z"/>
                <w:rFonts w:ascii="Calibri" w:hAnsi="Calibri" w:cs="Calibri"/>
                <w:color w:val="000000"/>
                <w:sz w:val="16"/>
                <w:szCs w:val="16"/>
                <w:lang w:eastAsia="en-US"/>
              </w:rPr>
            </w:pPr>
            <w:ins w:id="223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95" w:author="Machado, Diana" w:date="2019-02-04T10:19:00Z"/>
                <w:rFonts w:ascii="Calibri" w:hAnsi="Calibri" w:cs="Calibri"/>
                <w:color w:val="000000"/>
                <w:sz w:val="16"/>
                <w:szCs w:val="16"/>
                <w:lang w:eastAsia="en-US"/>
              </w:rPr>
            </w:pPr>
            <w:ins w:id="223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97" w:author="Machado, Diana" w:date="2019-02-04T10:19:00Z"/>
                <w:rFonts w:ascii="Calibri" w:hAnsi="Calibri" w:cs="Calibri"/>
                <w:color w:val="000000"/>
                <w:sz w:val="16"/>
                <w:szCs w:val="16"/>
                <w:lang w:eastAsia="en-US"/>
              </w:rPr>
            </w:pPr>
            <w:ins w:id="22398" w:author="Machado, Diana" w:date="2019-02-04T10:19:00Z">
              <w:r w:rsidRPr="00D01C04">
                <w:rPr>
                  <w:rFonts w:ascii="Calibri" w:hAnsi="Calibri" w:cs="Calibri"/>
                  <w:color w:val="000000"/>
                  <w:sz w:val="16"/>
                  <w:szCs w:val="16"/>
                  <w:lang w:eastAsia="en-US"/>
                </w:rPr>
                <w:t xml:space="preserve">11,092,90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99" w:author="Machado, Diana" w:date="2019-02-04T10:19:00Z"/>
                <w:rFonts w:ascii="Calibri" w:hAnsi="Calibri" w:cs="Calibri"/>
                <w:color w:val="000000"/>
                <w:sz w:val="16"/>
                <w:szCs w:val="16"/>
                <w:lang w:eastAsia="en-US"/>
              </w:rPr>
            </w:pPr>
            <w:ins w:id="22400"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01" w:author="Machado, Diana" w:date="2019-02-04T10:19:00Z"/>
                <w:rFonts w:ascii="Calibri" w:hAnsi="Calibri" w:cs="Calibri"/>
                <w:color w:val="000000"/>
                <w:sz w:val="16"/>
                <w:szCs w:val="16"/>
                <w:lang w:eastAsia="en-US"/>
              </w:rPr>
            </w:pPr>
            <w:ins w:id="22402" w:author="Machado, Diana" w:date="2019-02-04T10:19:00Z">
              <w:r w:rsidRPr="00D01C04">
                <w:rPr>
                  <w:rFonts w:ascii="Calibri" w:hAnsi="Calibri" w:cs="Calibri"/>
                  <w:color w:val="000000"/>
                  <w:sz w:val="16"/>
                  <w:szCs w:val="16"/>
                  <w:lang w:eastAsia="en-US"/>
                </w:rPr>
                <w:t xml:space="preserve">18,112,7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03" w:author="Machado, Diana" w:date="2019-02-04T10:19:00Z"/>
                <w:rFonts w:ascii="Calibri" w:hAnsi="Calibri" w:cs="Calibri"/>
                <w:color w:val="000000"/>
                <w:sz w:val="16"/>
                <w:szCs w:val="16"/>
                <w:lang w:eastAsia="en-US"/>
              </w:rPr>
            </w:pPr>
            <w:ins w:id="22404"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24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06" w:author="Machado, Diana" w:date="2019-02-04T10:19:00Z"/>
                <w:rFonts w:ascii="Calibri" w:hAnsi="Calibri" w:cs="Calibri"/>
                <w:color w:val="000000"/>
                <w:sz w:val="16"/>
                <w:szCs w:val="16"/>
                <w:lang w:eastAsia="en-US"/>
              </w:rPr>
            </w:pPr>
            <w:ins w:id="22407" w:author="Machado, Diana" w:date="2019-02-04T10:19:00Z">
              <w:r w:rsidRPr="00D01C04">
                <w:rPr>
                  <w:rFonts w:ascii="Calibri" w:hAnsi="Calibri" w:cs="Calibri"/>
                  <w:color w:val="000000"/>
                  <w:sz w:val="16"/>
                  <w:szCs w:val="16"/>
                  <w:lang w:eastAsia="en-US"/>
                </w:rPr>
                <w:t>3278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08" w:author="Machado, Diana" w:date="2019-02-04T10:19:00Z"/>
                <w:rFonts w:ascii="Calibri" w:hAnsi="Calibri" w:cs="Calibri"/>
                <w:color w:val="000000"/>
                <w:sz w:val="16"/>
                <w:szCs w:val="16"/>
                <w:lang w:eastAsia="en-US"/>
              </w:rPr>
            </w:pPr>
            <w:ins w:id="22409" w:author="Machado, Diana" w:date="2019-02-04T10:19:00Z">
              <w:r w:rsidRPr="00D01C04">
                <w:rPr>
                  <w:rFonts w:ascii="Calibri" w:hAnsi="Calibri" w:cs="Calibri"/>
                  <w:color w:val="000000"/>
                  <w:sz w:val="16"/>
                  <w:szCs w:val="16"/>
                  <w:lang w:eastAsia="en-US"/>
                </w:rPr>
                <w:t xml:space="preserve">134,552,1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10" w:author="Machado, Diana" w:date="2019-02-04T10:19:00Z"/>
                <w:rFonts w:ascii="Calibri" w:hAnsi="Calibri" w:cs="Calibri"/>
                <w:color w:val="000000"/>
                <w:sz w:val="16"/>
                <w:szCs w:val="16"/>
                <w:lang w:eastAsia="en-US"/>
              </w:rPr>
            </w:pPr>
            <w:ins w:id="22411" w:author="Machado, Diana" w:date="2019-02-04T10:19:00Z">
              <w:r w:rsidRPr="00D01C04">
                <w:rPr>
                  <w:rFonts w:ascii="Calibri" w:hAnsi="Calibri" w:cs="Calibri"/>
                  <w:color w:val="000000"/>
                  <w:sz w:val="16"/>
                  <w:szCs w:val="16"/>
                  <w:lang w:eastAsia="en-US"/>
                </w:rPr>
                <w:t>1.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12" w:author="Machado, Diana" w:date="2019-02-04T10:19:00Z"/>
                <w:rFonts w:ascii="Calibri" w:hAnsi="Calibri" w:cs="Calibri"/>
                <w:color w:val="000000"/>
                <w:sz w:val="16"/>
                <w:szCs w:val="16"/>
                <w:lang w:eastAsia="en-US"/>
              </w:rPr>
            </w:pPr>
            <w:ins w:id="22413" w:author="Machado, Diana" w:date="2019-02-04T10:19:00Z">
              <w:r w:rsidRPr="00D01C04">
                <w:rPr>
                  <w:rFonts w:ascii="Calibri" w:hAnsi="Calibri" w:cs="Calibri"/>
                  <w:color w:val="000000"/>
                  <w:sz w:val="16"/>
                  <w:szCs w:val="16"/>
                  <w:lang w:eastAsia="en-US"/>
                </w:rPr>
                <w:t xml:space="preserve">55,492,18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14" w:author="Machado, Diana" w:date="2019-02-04T10:19:00Z"/>
                <w:rFonts w:ascii="Calibri" w:hAnsi="Calibri" w:cs="Calibri"/>
                <w:color w:val="000000"/>
                <w:sz w:val="16"/>
                <w:szCs w:val="16"/>
                <w:lang w:eastAsia="en-US"/>
              </w:rPr>
            </w:pPr>
            <w:ins w:id="22415"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16" w:author="Machado, Diana" w:date="2019-02-04T10:19:00Z"/>
                <w:rFonts w:ascii="Calibri" w:hAnsi="Calibri" w:cs="Calibri"/>
                <w:color w:val="000000"/>
                <w:sz w:val="16"/>
                <w:szCs w:val="16"/>
                <w:lang w:eastAsia="en-US"/>
              </w:rPr>
            </w:pPr>
            <w:ins w:id="224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18" w:author="Machado, Diana" w:date="2019-02-04T10:19:00Z"/>
                <w:rFonts w:ascii="Calibri" w:hAnsi="Calibri" w:cs="Calibri"/>
                <w:color w:val="000000"/>
                <w:sz w:val="16"/>
                <w:szCs w:val="16"/>
                <w:lang w:eastAsia="en-US"/>
              </w:rPr>
            </w:pPr>
            <w:ins w:id="224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20" w:author="Machado, Diana" w:date="2019-02-04T10:19:00Z"/>
                <w:rFonts w:ascii="Calibri" w:hAnsi="Calibri" w:cs="Calibri"/>
                <w:color w:val="000000"/>
                <w:sz w:val="16"/>
                <w:szCs w:val="16"/>
                <w:lang w:eastAsia="en-US"/>
              </w:rPr>
            </w:pPr>
            <w:ins w:id="22421" w:author="Machado, Diana" w:date="2019-02-04T10:19:00Z">
              <w:r w:rsidRPr="00D01C04">
                <w:rPr>
                  <w:rFonts w:ascii="Calibri" w:hAnsi="Calibri" w:cs="Calibri"/>
                  <w:color w:val="000000"/>
                  <w:sz w:val="16"/>
                  <w:szCs w:val="16"/>
                  <w:lang w:eastAsia="en-US"/>
                </w:rPr>
                <w:t xml:space="preserve">112,407,82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22" w:author="Machado, Diana" w:date="2019-02-04T10:19:00Z"/>
                <w:rFonts w:ascii="Calibri" w:hAnsi="Calibri" w:cs="Calibri"/>
                <w:color w:val="000000"/>
                <w:sz w:val="16"/>
                <w:szCs w:val="16"/>
                <w:lang w:eastAsia="en-US"/>
              </w:rPr>
            </w:pPr>
            <w:ins w:id="22423" w:author="Machado, Diana" w:date="2019-02-04T10:19:00Z">
              <w:r w:rsidRPr="00D01C04">
                <w:rPr>
                  <w:rFonts w:ascii="Calibri" w:hAnsi="Calibri" w:cs="Calibri"/>
                  <w:color w:val="000000"/>
                  <w:sz w:val="16"/>
                  <w:szCs w:val="16"/>
                  <w:lang w:eastAsia="en-US"/>
                </w:rPr>
                <w:t>0.7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24" w:author="Machado, Diana" w:date="2019-02-04T10:19:00Z"/>
                <w:rFonts w:ascii="Calibri" w:hAnsi="Calibri" w:cs="Calibri"/>
                <w:color w:val="000000"/>
                <w:sz w:val="16"/>
                <w:szCs w:val="16"/>
                <w:lang w:eastAsia="en-US"/>
              </w:rPr>
            </w:pPr>
            <w:ins w:id="22425" w:author="Machado, Diana" w:date="2019-02-04T10:19:00Z">
              <w:r w:rsidRPr="00D01C04">
                <w:rPr>
                  <w:rFonts w:ascii="Calibri" w:hAnsi="Calibri" w:cs="Calibri"/>
                  <w:color w:val="000000"/>
                  <w:sz w:val="16"/>
                  <w:szCs w:val="16"/>
                  <w:lang w:eastAsia="en-US"/>
                </w:rPr>
                <w:t xml:space="preserve">302,452,2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26" w:author="Machado, Diana" w:date="2019-02-04T10:19:00Z"/>
                <w:rFonts w:ascii="Calibri" w:hAnsi="Calibri" w:cs="Calibri"/>
                <w:color w:val="000000"/>
                <w:sz w:val="16"/>
                <w:szCs w:val="16"/>
                <w:lang w:eastAsia="en-US"/>
              </w:rPr>
            </w:pPr>
            <w:ins w:id="22427" w:author="Machado, Diana" w:date="2019-02-04T10:19:00Z">
              <w:r w:rsidRPr="00D01C04">
                <w:rPr>
                  <w:rFonts w:ascii="Calibri" w:hAnsi="Calibri" w:cs="Calibri"/>
                  <w:color w:val="000000"/>
                  <w:sz w:val="16"/>
                  <w:szCs w:val="16"/>
                  <w:lang w:eastAsia="en-US"/>
                </w:rPr>
                <w:t>0.84%</w:t>
              </w:r>
            </w:ins>
          </w:p>
        </w:tc>
      </w:tr>
      <w:tr w:rsidR="00CA5085" w:rsidRPr="00D01C04" w:rsidTr="00331AF4">
        <w:trPr>
          <w:trHeight w:hRule="exact" w:val="216"/>
          <w:ins w:id="224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29" w:author="Machado, Diana" w:date="2019-02-04T10:19:00Z"/>
                <w:rFonts w:ascii="Calibri" w:hAnsi="Calibri" w:cs="Calibri"/>
                <w:color w:val="000000"/>
                <w:sz w:val="16"/>
                <w:szCs w:val="16"/>
                <w:lang w:eastAsia="en-US"/>
              </w:rPr>
            </w:pPr>
            <w:ins w:id="22430" w:author="Machado, Diana" w:date="2019-02-04T10:19:00Z">
              <w:r w:rsidRPr="00D01C04">
                <w:rPr>
                  <w:rFonts w:ascii="Calibri" w:hAnsi="Calibri" w:cs="Calibri"/>
                  <w:color w:val="000000"/>
                  <w:sz w:val="16"/>
                  <w:szCs w:val="16"/>
                  <w:lang w:eastAsia="en-US"/>
                </w:rPr>
                <w:t>327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31" w:author="Machado, Diana" w:date="2019-02-04T10:19:00Z"/>
                <w:rFonts w:ascii="Calibri" w:hAnsi="Calibri" w:cs="Calibri"/>
                <w:color w:val="000000"/>
                <w:sz w:val="16"/>
                <w:szCs w:val="16"/>
                <w:lang w:eastAsia="en-US"/>
              </w:rPr>
            </w:pPr>
            <w:ins w:id="224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33" w:author="Machado, Diana" w:date="2019-02-04T10:19:00Z"/>
                <w:rFonts w:ascii="Calibri" w:hAnsi="Calibri" w:cs="Calibri"/>
                <w:color w:val="000000"/>
                <w:sz w:val="16"/>
                <w:szCs w:val="16"/>
                <w:lang w:eastAsia="en-US"/>
              </w:rPr>
            </w:pPr>
            <w:ins w:id="224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35" w:author="Machado, Diana" w:date="2019-02-04T10:19:00Z"/>
                <w:rFonts w:ascii="Calibri" w:hAnsi="Calibri" w:cs="Calibri"/>
                <w:color w:val="000000"/>
                <w:sz w:val="16"/>
                <w:szCs w:val="16"/>
                <w:lang w:eastAsia="en-US"/>
              </w:rPr>
            </w:pPr>
            <w:ins w:id="2243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37" w:author="Machado, Diana" w:date="2019-02-04T10:19:00Z"/>
                <w:rFonts w:ascii="Calibri" w:hAnsi="Calibri" w:cs="Calibri"/>
                <w:color w:val="000000"/>
                <w:sz w:val="16"/>
                <w:szCs w:val="16"/>
                <w:lang w:eastAsia="en-US"/>
              </w:rPr>
            </w:pPr>
            <w:ins w:id="2243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39" w:author="Machado, Diana" w:date="2019-02-04T10:19:00Z"/>
                <w:rFonts w:ascii="Calibri" w:hAnsi="Calibri" w:cs="Calibri"/>
                <w:color w:val="000000"/>
                <w:sz w:val="16"/>
                <w:szCs w:val="16"/>
                <w:lang w:eastAsia="en-US"/>
              </w:rPr>
            </w:pPr>
            <w:ins w:id="224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41" w:author="Machado, Diana" w:date="2019-02-04T10:19:00Z"/>
                <w:rFonts w:ascii="Calibri" w:hAnsi="Calibri" w:cs="Calibri"/>
                <w:color w:val="000000"/>
                <w:sz w:val="16"/>
                <w:szCs w:val="16"/>
                <w:lang w:eastAsia="en-US"/>
              </w:rPr>
            </w:pPr>
            <w:ins w:id="224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43" w:author="Machado, Diana" w:date="2019-02-04T10:19:00Z"/>
                <w:rFonts w:ascii="Calibri" w:hAnsi="Calibri" w:cs="Calibri"/>
                <w:color w:val="000000"/>
                <w:sz w:val="16"/>
                <w:szCs w:val="16"/>
                <w:lang w:eastAsia="en-US"/>
              </w:rPr>
            </w:pPr>
            <w:ins w:id="2244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45" w:author="Machado, Diana" w:date="2019-02-04T10:19:00Z"/>
                <w:rFonts w:ascii="Calibri" w:hAnsi="Calibri" w:cs="Calibri"/>
                <w:color w:val="000000"/>
                <w:sz w:val="16"/>
                <w:szCs w:val="16"/>
                <w:lang w:eastAsia="en-US"/>
              </w:rPr>
            </w:pPr>
            <w:ins w:id="2244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47" w:author="Machado, Diana" w:date="2019-02-04T10:19:00Z"/>
                <w:rFonts w:ascii="Calibri" w:hAnsi="Calibri" w:cs="Calibri"/>
                <w:color w:val="000000"/>
                <w:sz w:val="16"/>
                <w:szCs w:val="16"/>
                <w:lang w:eastAsia="en-US"/>
              </w:rPr>
            </w:pPr>
            <w:ins w:id="22448" w:author="Machado, Diana" w:date="2019-02-04T10:19:00Z">
              <w:r w:rsidRPr="00D01C04">
                <w:rPr>
                  <w:rFonts w:ascii="Calibri" w:hAnsi="Calibri" w:cs="Calibri"/>
                  <w:color w:val="000000"/>
                  <w:sz w:val="16"/>
                  <w:szCs w:val="16"/>
                  <w:lang w:eastAsia="en-US"/>
                </w:rPr>
                <w:t xml:space="preserve">574,3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49" w:author="Machado, Diana" w:date="2019-02-04T10:19:00Z"/>
                <w:rFonts w:ascii="Calibri" w:hAnsi="Calibri" w:cs="Calibri"/>
                <w:color w:val="000000"/>
                <w:sz w:val="16"/>
                <w:szCs w:val="16"/>
                <w:lang w:eastAsia="en-US"/>
              </w:rPr>
            </w:pPr>
            <w:ins w:id="2245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24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52" w:author="Machado, Diana" w:date="2019-02-04T10:19:00Z"/>
                <w:rFonts w:ascii="Calibri" w:hAnsi="Calibri" w:cs="Calibri"/>
                <w:color w:val="000000"/>
                <w:sz w:val="16"/>
                <w:szCs w:val="16"/>
                <w:lang w:eastAsia="en-US"/>
              </w:rPr>
            </w:pPr>
            <w:ins w:id="22453" w:author="Machado, Diana" w:date="2019-02-04T10:19:00Z">
              <w:r w:rsidRPr="00D01C04">
                <w:rPr>
                  <w:rFonts w:ascii="Calibri" w:hAnsi="Calibri" w:cs="Calibri"/>
                  <w:color w:val="000000"/>
                  <w:sz w:val="16"/>
                  <w:szCs w:val="16"/>
                  <w:lang w:eastAsia="en-US"/>
                </w:rPr>
                <w:t>3279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54" w:author="Machado, Diana" w:date="2019-02-04T10:19:00Z"/>
                <w:rFonts w:ascii="Calibri" w:hAnsi="Calibri" w:cs="Calibri"/>
                <w:color w:val="000000"/>
                <w:sz w:val="16"/>
                <w:szCs w:val="16"/>
                <w:lang w:eastAsia="en-US"/>
              </w:rPr>
            </w:pPr>
            <w:ins w:id="22455" w:author="Machado, Diana" w:date="2019-02-04T10:19:00Z">
              <w:r w:rsidRPr="00D01C04">
                <w:rPr>
                  <w:rFonts w:ascii="Calibri" w:hAnsi="Calibri" w:cs="Calibri"/>
                  <w:color w:val="000000"/>
                  <w:sz w:val="16"/>
                  <w:szCs w:val="16"/>
                  <w:lang w:eastAsia="en-US"/>
                </w:rPr>
                <w:t xml:space="preserve">92,865,5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56" w:author="Machado, Diana" w:date="2019-02-04T10:19:00Z"/>
                <w:rFonts w:ascii="Calibri" w:hAnsi="Calibri" w:cs="Calibri"/>
                <w:color w:val="000000"/>
                <w:sz w:val="16"/>
                <w:szCs w:val="16"/>
                <w:lang w:eastAsia="en-US"/>
              </w:rPr>
            </w:pPr>
            <w:ins w:id="22457" w:author="Machado, Diana" w:date="2019-02-04T10:19:00Z">
              <w:r w:rsidRPr="00D01C04">
                <w:rPr>
                  <w:rFonts w:ascii="Calibri" w:hAnsi="Calibri" w:cs="Calibri"/>
                  <w:color w:val="000000"/>
                  <w:sz w:val="16"/>
                  <w:szCs w:val="16"/>
                  <w:lang w:eastAsia="en-US"/>
                </w:rPr>
                <w:t>1.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58" w:author="Machado, Diana" w:date="2019-02-04T10:19:00Z"/>
                <w:rFonts w:ascii="Calibri" w:hAnsi="Calibri" w:cs="Calibri"/>
                <w:color w:val="000000"/>
                <w:sz w:val="16"/>
                <w:szCs w:val="16"/>
                <w:lang w:eastAsia="en-US"/>
              </w:rPr>
            </w:pPr>
            <w:ins w:id="22459" w:author="Machado, Diana" w:date="2019-02-04T10:19:00Z">
              <w:r w:rsidRPr="00D01C04">
                <w:rPr>
                  <w:rFonts w:ascii="Calibri" w:hAnsi="Calibri" w:cs="Calibri"/>
                  <w:color w:val="000000"/>
                  <w:sz w:val="16"/>
                  <w:szCs w:val="16"/>
                  <w:lang w:eastAsia="en-US"/>
                </w:rPr>
                <w:t xml:space="preserve">32,719,56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60" w:author="Machado, Diana" w:date="2019-02-04T10:19:00Z"/>
                <w:rFonts w:ascii="Calibri" w:hAnsi="Calibri" w:cs="Calibri"/>
                <w:color w:val="000000"/>
                <w:sz w:val="16"/>
                <w:szCs w:val="16"/>
                <w:lang w:eastAsia="en-US"/>
              </w:rPr>
            </w:pPr>
            <w:ins w:id="22461"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62" w:author="Machado, Diana" w:date="2019-02-04T10:19:00Z"/>
                <w:rFonts w:ascii="Calibri" w:hAnsi="Calibri" w:cs="Calibri"/>
                <w:color w:val="000000"/>
                <w:sz w:val="16"/>
                <w:szCs w:val="16"/>
                <w:lang w:eastAsia="en-US"/>
              </w:rPr>
            </w:pPr>
            <w:ins w:id="224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64" w:author="Machado, Diana" w:date="2019-02-04T10:19:00Z"/>
                <w:rFonts w:ascii="Calibri" w:hAnsi="Calibri" w:cs="Calibri"/>
                <w:color w:val="000000"/>
                <w:sz w:val="16"/>
                <w:szCs w:val="16"/>
                <w:lang w:eastAsia="en-US"/>
              </w:rPr>
            </w:pPr>
            <w:ins w:id="22465" w:author="Machado, Diana" w:date="2019-02-04T10:19:00Z">
              <w:r w:rsidRPr="00D01C04">
                <w:rPr>
                  <w:rFonts w:ascii="Calibri" w:hAnsi="Calibri" w:cs="Calibri"/>
                  <w:color w:val="000000"/>
                  <w:sz w:val="16"/>
                  <w:szCs w:val="16"/>
                  <w:lang w:eastAsia="en-US"/>
                </w:rPr>
                <w:t>1.65%</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66" w:author="Machado, Diana" w:date="2019-02-04T10:19:00Z"/>
                <w:rFonts w:ascii="Calibri" w:hAnsi="Calibri" w:cs="Calibri"/>
                <w:color w:val="000000"/>
                <w:sz w:val="16"/>
                <w:szCs w:val="16"/>
                <w:lang w:eastAsia="en-US"/>
              </w:rPr>
            </w:pPr>
            <w:ins w:id="22467" w:author="Machado, Diana" w:date="2019-02-04T10:19:00Z">
              <w:r w:rsidRPr="00D01C04">
                <w:rPr>
                  <w:rFonts w:ascii="Calibri" w:hAnsi="Calibri" w:cs="Calibri"/>
                  <w:color w:val="000000"/>
                  <w:sz w:val="16"/>
                  <w:szCs w:val="16"/>
                  <w:lang w:eastAsia="en-US"/>
                </w:rPr>
                <w:t xml:space="preserve">76,901,9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68" w:author="Machado, Diana" w:date="2019-02-04T10:19:00Z"/>
                <w:rFonts w:ascii="Calibri" w:hAnsi="Calibri" w:cs="Calibri"/>
                <w:color w:val="000000"/>
                <w:sz w:val="16"/>
                <w:szCs w:val="16"/>
                <w:lang w:eastAsia="en-US"/>
              </w:rPr>
            </w:pPr>
            <w:ins w:id="22469" w:author="Machado, Diana" w:date="2019-02-04T10:19:00Z">
              <w:r w:rsidRPr="00D01C04">
                <w:rPr>
                  <w:rFonts w:ascii="Calibri" w:hAnsi="Calibri" w:cs="Calibri"/>
                  <w:color w:val="000000"/>
                  <w:sz w:val="16"/>
                  <w:szCs w:val="16"/>
                  <w:lang w:eastAsia="en-US"/>
                </w:rPr>
                <w:t>0.5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70" w:author="Machado, Diana" w:date="2019-02-04T10:19:00Z"/>
                <w:rFonts w:ascii="Calibri" w:hAnsi="Calibri" w:cs="Calibri"/>
                <w:color w:val="000000"/>
                <w:sz w:val="16"/>
                <w:szCs w:val="16"/>
                <w:lang w:eastAsia="en-US"/>
              </w:rPr>
            </w:pPr>
            <w:ins w:id="22471" w:author="Machado, Diana" w:date="2019-02-04T10:19:00Z">
              <w:r w:rsidRPr="00D01C04">
                <w:rPr>
                  <w:rFonts w:ascii="Calibri" w:hAnsi="Calibri" w:cs="Calibri"/>
                  <w:color w:val="000000"/>
                  <w:sz w:val="16"/>
                  <w:szCs w:val="16"/>
                  <w:lang w:eastAsia="en-US"/>
                </w:rPr>
                <w:t xml:space="preserve">202,487,0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72" w:author="Machado, Diana" w:date="2019-02-04T10:19:00Z"/>
                <w:rFonts w:ascii="Calibri" w:hAnsi="Calibri" w:cs="Calibri"/>
                <w:color w:val="000000"/>
                <w:sz w:val="16"/>
                <w:szCs w:val="16"/>
                <w:lang w:eastAsia="en-US"/>
              </w:rPr>
            </w:pPr>
            <w:ins w:id="22473" w:author="Machado, Diana" w:date="2019-02-04T10:19:00Z">
              <w:r w:rsidRPr="00D01C04">
                <w:rPr>
                  <w:rFonts w:ascii="Calibri" w:hAnsi="Calibri" w:cs="Calibri"/>
                  <w:color w:val="000000"/>
                  <w:sz w:val="16"/>
                  <w:szCs w:val="16"/>
                  <w:lang w:eastAsia="en-US"/>
                </w:rPr>
                <w:t>0.56%</w:t>
              </w:r>
            </w:ins>
          </w:p>
        </w:tc>
      </w:tr>
      <w:tr w:rsidR="00CA5085" w:rsidRPr="00D01C04" w:rsidTr="00331AF4">
        <w:trPr>
          <w:trHeight w:hRule="exact" w:val="216"/>
          <w:ins w:id="224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75" w:author="Machado, Diana" w:date="2019-02-04T10:19:00Z"/>
                <w:rFonts w:ascii="Calibri" w:hAnsi="Calibri" w:cs="Calibri"/>
                <w:color w:val="000000"/>
                <w:sz w:val="16"/>
                <w:szCs w:val="16"/>
                <w:lang w:eastAsia="en-US"/>
              </w:rPr>
            </w:pPr>
            <w:ins w:id="22476" w:author="Machado, Diana" w:date="2019-02-04T10:19:00Z">
              <w:r w:rsidRPr="00D01C04">
                <w:rPr>
                  <w:rFonts w:ascii="Calibri" w:hAnsi="Calibri" w:cs="Calibri"/>
                  <w:color w:val="000000"/>
                  <w:sz w:val="16"/>
                  <w:szCs w:val="16"/>
                  <w:lang w:eastAsia="en-US"/>
                </w:rPr>
                <w:lastRenderedPageBreak/>
                <w:t>327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77" w:author="Machado, Diana" w:date="2019-02-04T10:19:00Z"/>
                <w:rFonts w:ascii="Calibri" w:hAnsi="Calibri" w:cs="Calibri"/>
                <w:color w:val="000000"/>
                <w:sz w:val="16"/>
                <w:szCs w:val="16"/>
                <w:lang w:eastAsia="en-US"/>
              </w:rPr>
            </w:pPr>
            <w:ins w:id="22478" w:author="Machado, Diana" w:date="2019-02-04T10:19:00Z">
              <w:r w:rsidRPr="00D01C04">
                <w:rPr>
                  <w:rFonts w:ascii="Calibri" w:hAnsi="Calibri" w:cs="Calibri"/>
                  <w:color w:val="000000"/>
                  <w:sz w:val="16"/>
                  <w:szCs w:val="16"/>
                  <w:lang w:eastAsia="en-US"/>
                </w:rPr>
                <w:t xml:space="preserve">26,766,2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79" w:author="Machado, Diana" w:date="2019-02-04T10:19:00Z"/>
                <w:rFonts w:ascii="Calibri" w:hAnsi="Calibri" w:cs="Calibri"/>
                <w:color w:val="000000"/>
                <w:sz w:val="16"/>
                <w:szCs w:val="16"/>
                <w:lang w:eastAsia="en-US"/>
              </w:rPr>
            </w:pPr>
            <w:ins w:id="22480"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81" w:author="Machado, Diana" w:date="2019-02-04T10:19:00Z"/>
                <w:rFonts w:ascii="Calibri" w:hAnsi="Calibri" w:cs="Calibri"/>
                <w:color w:val="000000"/>
                <w:sz w:val="16"/>
                <w:szCs w:val="16"/>
                <w:lang w:eastAsia="en-US"/>
              </w:rPr>
            </w:pPr>
            <w:ins w:id="22482" w:author="Machado, Diana" w:date="2019-02-04T10:19:00Z">
              <w:r w:rsidRPr="00D01C04">
                <w:rPr>
                  <w:rFonts w:ascii="Calibri" w:hAnsi="Calibri" w:cs="Calibri"/>
                  <w:color w:val="000000"/>
                  <w:sz w:val="16"/>
                  <w:szCs w:val="16"/>
                  <w:lang w:eastAsia="en-US"/>
                </w:rPr>
                <w:t xml:space="preserve">26,947,1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83" w:author="Machado, Diana" w:date="2019-02-04T10:19:00Z"/>
                <w:rFonts w:ascii="Calibri" w:hAnsi="Calibri" w:cs="Calibri"/>
                <w:color w:val="000000"/>
                <w:sz w:val="16"/>
                <w:szCs w:val="16"/>
                <w:lang w:eastAsia="en-US"/>
              </w:rPr>
            </w:pPr>
            <w:ins w:id="22484"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85" w:author="Machado, Diana" w:date="2019-02-04T10:19:00Z"/>
                <w:rFonts w:ascii="Calibri" w:hAnsi="Calibri" w:cs="Calibri"/>
                <w:color w:val="000000"/>
                <w:sz w:val="16"/>
                <w:szCs w:val="16"/>
                <w:lang w:eastAsia="en-US"/>
              </w:rPr>
            </w:pPr>
            <w:ins w:id="224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87" w:author="Machado, Diana" w:date="2019-02-04T10:19:00Z"/>
                <w:rFonts w:ascii="Calibri" w:hAnsi="Calibri" w:cs="Calibri"/>
                <w:color w:val="000000"/>
                <w:sz w:val="16"/>
                <w:szCs w:val="16"/>
                <w:lang w:eastAsia="en-US"/>
              </w:rPr>
            </w:pPr>
            <w:ins w:id="224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89" w:author="Machado, Diana" w:date="2019-02-04T10:19:00Z"/>
                <w:rFonts w:ascii="Calibri" w:hAnsi="Calibri" w:cs="Calibri"/>
                <w:color w:val="000000"/>
                <w:sz w:val="16"/>
                <w:szCs w:val="16"/>
                <w:lang w:eastAsia="en-US"/>
              </w:rPr>
            </w:pPr>
            <w:ins w:id="22490" w:author="Machado, Diana" w:date="2019-02-04T10:19:00Z">
              <w:r w:rsidRPr="00D01C04">
                <w:rPr>
                  <w:rFonts w:ascii="Calibri" w:hAnsi="Calibri" w:cs="Calibri"/>
                  <w:color w:val="000000"/>
                  <w:sz w:val="16"/>
                  <w:szCs w:val="16"/>
                  <w:lang w:eastAsia="en-US"/>
                </w:rPr>
                <w:t xml:space="preserve">36,834,4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91" w:author="Machado, Diana" w:date="2019-02-04T10:19:00Z"/>
                <w:rFonts w:ascii="Calibri" w:hAnsi="Calibri" w:cs="Calibri"/>
                <w:color w:val="000000"/>
                <w:sz w:val="16"/>
                <w:szCs w:val="16"/>
                <w:lang w:eastAsia="en-US"/>
              </w:rPr>
            </w:pPr>
            <w:ins w:id="22492"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93" w:author="Machado, Diana" w:date="2019-02-04T10:19:00Z"/>
                <w:rFonts w:ascii="Calibri" w:hAnsi="Calibri" w:cs="Calibri"/>
                <w:color w:val="000000"/>
                <w:sz w:val="16"/>
                <w:szCs w:val="16"/>
                <w:lang w:eastAsia="en-US"/>
              </w:rPr>
            </w:pPr>
            <w:ins w:id="22494" w:author="Machado, Diana" w:date="2019-02-04T10:19:00Z">
              <w:r w:rsidRPr="00D01C04">
                <w:rPr>
                  <w:rFonts w:ascii="Calibri" w:hAnsi="Calibri" w:cs="Calibri"/>
                  <w:color w:val="000000"/>
                  <w:sz w:val="16"/>
                  <w:szCs w:val="16"/>
                  <w:lang w:eastAsia="en-US"/>
                </w:rPr>
                <w:t xml:space="preserve">90,547,8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95" w:author="Machado, Diana" w:date="2019-02-04T10:19:00Z"/>
                <w:rFonts w:ascii="Calibri" w:hAnsi="Calibri" w:cs="Calibri"/>
                <w:color w:val="000000"/>
                <w:sz w:val="16"/>
                <w:szCs w:val="16"/>
                <w:lang w:eastAsia="en-US"/>
              </w:rPr>
            </w:pPr>
            <w:ins w:id="22496"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224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98" w:author="Machado, Diana" w:date="2019-02-04T10:19:00Z"/>
                <w:rFonts w:ascii="Calibri" w:hAnsi="Calibri" w:cs="Calibri"/>
                <w:color w:val="000000"/>
                <w:sz w:val="16"/>
                <w:szCs w:val="16"/>
                <w:lang w:eastAsia="en-US"/>
              </w:rPr>
            </w:pPr>
            <w:ins w:id="22499" w:author="Machado, Diana" w:date="2019-02-04T10:19:00Z">
              <w:r w:rsidRPr="00D01C04">
                <w:rPr>
                  <w:rFonts w:ascii="Calibri" w:hAnsi="Calibri" w:cs="Calibri"/>
                  <w:color w:val="000000"/>
                  <w:sz w:val="16"/>
                  <w:szCs w:val="16"/>
                  <w:lang w:eastAsia="en-US"/>
                </w:rPr>
                <w:t>327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00" w:author="Machado, Diana" w:date="2019-02-04T10:19:00Z"/>
                <w:rFonts w:ascii="Calibri" w:hAnsi="Calibri" w:cs="Calibri"/>
                <w:color w:val="000000"/>
                <w:sz w:val="16"/>
                <w:szCs w:val="16"/>
                <w:lang w:eastAsia="en-US"/>
              </w:rPr>
            </w:pPr>
            <w:ins w:id="225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02" w:author="Machado, Diana" w:date="2019-02-04T10:19:00Z"/>
                <w:rFonts w:ascii="Calibri" w:hAnsi="Calibri" w:cs="Calibri"/>
                <w:color w:val="000000"/>
                <w:sz w:val="16"/>
                <w:szCs w:val="16"/>
                <w:lang w:eastAsia="en-US"/>
              </w:rPr>
            </w:pPr>
            <w:ins w:id="225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04" w:author="Machado, Diana" w:date="2019-02-04T10:19:00Z"/>
                <w:rFonts w:ascii="Calibri" w:hAnsi="Calibri" w:cs="Calibri"/>
                <w:color w:val="000000"/>
                <w:sz w:val="16"/>
                <w:szCs w:val="16"/>
                <w:lang w:eastAsia="en-US"/>
              </w:rPr>
            </w:pPr>
            <w:ins w:id="225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06" w:author="Machado, Diana" w:date="2019-02-04T10:19:00Z"/>
                <w:rFonts w:ascii="Calibri" w:hAnsi="Calibri" w:cs="Calibri"/>
                <w:color w:val="000000"/>
                <w:sz w:val="16"/>
                <w:szCs w:val="16"/>
                <w:lang w:eastAsia="en-US"/>
              </w:rPr>
            </w:pPr>
            <w:ins w:id="225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08" w:author="Machado, Diana" w:date="2019-02-04T10:19:00Z"/>
                <w:rFonts w:ascii="Calibri" w:hAnsi="Calibri" w:cs="Calibri"/>
                <w:color w:val="000000"/>
                <w:sz w:val="16"/>
                <w:szCs w:val="16"/>
                <w:lang w:eastAsia="en-US"/>
              </w:rPr>
            </w:pPr>
            <w:ins w:id="225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10" w:author="Machado, Diana" w:date="2019-02-04T10:19:00Z"/>
                <w:rFonts w:ascii="Calibri" w:hAnsi="Calibri" w:cs="Calibri"/>
                <w:color w:val="000000"/>
                <w:sz w:val="16"/>
                <w:szCs w:val="16"/>
                <w:lang w:eastAsia="en-US"/>
              </w:rPr>
            </w:pPr>
            <w:ins w:id="225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12" w:author="Machado, Diana" w:date="2019-02-04T10:19:00Z"/>
                <w:rFonts w:ascii="Calibri" w:hAnsi="Calibri" w:cs="Calibri"/>
                <w:color w:val="000000"/>
                <w:sz w:val="16"/>
                <w:szCs w:val="16"/>
                <w:lang w:eastAsia="en-US"/>
              </w:rPr>
            </w:pPr>
            <w:ins w:id="22513" w:author="Machado, Diana" w:date="2019-02-04T10:19:00Z">
              <w:r w:rsidRPr="00D01C04">
                <w:rPr>
                  <w:rFonts w:ascii="Calibri" w:hAnsi="Calibri" w:cs="Calibri"/>
                  <w:color w:val="000000"/>
                  <w:sz w:val="16"/>
                  <w:szCs w:val="16"/>
                  <w:lang w:eastAsia="en-US"/>
                </w:rPr>
                <w:t xml:space="preserve">3,107,05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14" w:author="Machado, Diana" w:date="2019-02-04T10:19:00Z"/>
                <w:rFonts w:ascii="Calibri" w:hAnsi="Calibri" w:cs="Calibri"/>
                <w:color w:val="000000"/>
                <w:sz w:val="16"/>
                <w:szCs w:val="16"/>
                <w:lang w:eastAsia="en-US"/>
              </w:rPr>
            </w:pPr>
            <w:ins w:id="22515"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16" w:author="Machado, Diana" w:date="2019-02-04T10:19:00Z"/>
                <w:rFonts w:ascii="Calibri" w:hAnsi="Calibri" w:cs="Calibri"/>
                <w:color w:val="000000"/>
                <w:sz w:val="16"/>
                <w:szCs w:val="16"/>
                <w:lang w:eastAsia="en-US"/>
              </w:rPr>
            </w:pPr>
            <w:ins w:id="22517" w:author="Machado, Diana" w:date="2019-02-04T10:19:00Z">
              <w:r w:rsidRPr="00D01C04">
                <w:rPr>
                  <w:rFonts w:ascii="Calibri" w:hAnsi="Calibri" w:cs="Calibri"/>
                  <w:color w:val="000000"/>
                  <w:sz w:val="16"/>
                  <w:szCs w:val="16"/>
                  <w:lang w:eastAsia="en-US"/>
                </w:rPr>
                <w:t xml:space="preserve">3,135,2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18" w:author="Machado, Diana" w:date="2019-02-04T10:19:00Z"/>
                <w:rFonts w:ascii="Calibri" w:hAnsi="Calibri" w:cs="Calibri"/>
                <w:color w:val="000000"/>
                <w:sz w:val="16"/>
                <w:szCs w:val="16"/>
                <w:lang w:eastAsia="en-US"/>
              </w:rPr>
            </w:pPr>
            <w:ins w:id="2251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25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21" w:author="Machado, Diana" w:date="2019-02-04T10:19:00Z"/>
                <w:rFonts w:ascii="Calibri" w:hAnsi="Calibri" w:cs="Calibri"/>
                <w:color w:val="000000"/>
                <w:sz w:val="16"/>
                <w:szCs w:val="16"/>
                <w:lang w:eastAsia="en-US"/>
              </w:rPr>
            </w:pPr>
            <w:ins w:id="22522" w:author="Machado, Diana" w:date="2019-02-04T10:19:00Z">
              <w:r w:rsidRPr="00D01C04">
                <w:rPr>
                  <w:rFonts w:ascii="Calibri" w:hAnsi="Calibri" w:cs="Calibri"/>
                  <w:color w:val="000000"/>
                  <w:sz w:val="16"/>
                  <w:szCs w:val="16"/>
                  <w:lang w:eastAsia="en-US"/>
                </w:rPr>
                <w:t>328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23" w:author="Machado, Diana" w:date="2019-02-04T10:19:00Z"/>
                <w:rFonts w:ascii="Calibri" w:hAnsi="Calibri" w:cs="Calibri"/>
                <w:color w:val="000000"/>
                <w:sz w:val="16"/>
                <w:szCs w:val="16"/>
                <w:lang w:eastAsia="en-US"/>
              </w:rPr>
            </w:pPr>
            <w:ins w:id="22524" w:author="Machado, Diana" w:date="2019-02-04T10:19:00Z">
              <w:r w:rsidRPr="00D01C04">
                <w:rPr>
                  <w:rFonts w:ascii="Calibri" w:hAnsi="Calibri" w:cs="Calibri"/>
                  <w:color w:val="000000"/>
                  <w:sz w:val="16"/>
                  <w:szCs w:val="16"/>
                  <w:lang w:eastAsia="en-US"/>
                </w:rPr>
                <w:t xml:space="preserve">25,526,0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25" w:author="Machado, Diana" w:date="2019-02-04T10:19:00Z"/>
                <w:rFonts w:ascii="Calibri" w:hAnsi="Calibri" w:cs="Calibri"/>
                <w:color w:val="000000"/>
                <w:sz w:val="16"/>
                <w:szCs w:val="16"/>
                <w:lang w:eastAsia="en-US"/>
              </w:rPr>
            </w:pPr>
            <w:ins w:id="22526"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27" w:author="Machado, Diana" w:date="2019-02-04T10:19:00Z"/>
                <w:rFonts w:ascii="Calibri" w:hAnsi="Calibri" w:cs="Calibri"/>
                <w:color w:val="000000"/>
                <w:sz w:val="16"/>
                <w:szCs w:val="16"/>
                <w:lang w:eastAsia="en-US"/>
              </w:rPr>
            </w:pPr>
            <w:ins w:id="22528" w:author="Machado, Diana" w:date="2019-02-04T10:19:00Z">
              <w:r w:rsidRPr="00D01C04">
                <w:rPr>
                  <w:rFonts w:ascii="Calibri" w:hAnsi="Calibri" w:cs="Calibri"/>
                  <w:color w:val="000000"/>
                  <w:sz w:val="16"/>
                  <w:szCs w:val="16"/>
                  <w:lang w:eastAsia="en-US"/>
                </w:rPr>
                <w:t xml:space="preserve">12,800,5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29" w:author="Machado, Diana" w:date="2019-02-04T10:19:00Z"/>
                <w:rFonts w:ascii="Calibri" w:hAnsi="Calibri" w:cs="Calibri"/>
                <w:color w:val="000000"/>
                <w:sz w:val="16"/>
                <w:szCs w:val="16"/>
                <w:lang w:eastAsia="en-US"/>
              </w:rPr>
            </w:pPr>
            <w:ins w:id="22530"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31" w:author="Machado, Diana" w:date="2019-02-04T10:19:00Z"/>
                <w:rFonts w:ascii="Calibri" w:hAnsi="Calibri" w:cs="Calibri"/>
                <w:color w:val="000000"/>
                <w:sz w:val="16"/>
                <w:szCs w:val="16"/>
                <w:lang w:eastAsia="en-US"/>
              </w:rPr>
            </w:pPr>
            <w:ins w:id="225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33" w:author="Machado, Diana" w:date="2019-02-04T10:19:00Z"/>
                <w:rFonts w:ascii="Calibri" w:hAnsi="Calibri" w:cs="Calibri"/>
                <w:color w:val="000000"/>
                <w:sz w:val="16"/>
                <w:szCs w:val="16"/>
                <w:lang w:eastAsia="en-US"/>
              </w:rPr>
            </w:pPr>
            <w:ins w:id="225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35" w:author="Machado, Diana" w:date="2019-02-04T10:19:00Z"/>
                <w:rFonts w:ascii="Calibri" w:hAnsi="Calibri" w:cs="Calibri"/>
                <w:color w:val="000000"/>
                <w:sz w:val="16"/>
                <w:szCs w:val="16"/>
                <w:lang w:eastAsia="en-US"/>
              </w:rPr>
            </w:pPr>
            <w:ins w:id="22536" w:author="Machado, Diana" w:date="2019-02-04T10:19:00Z">
              <w:r w:rsidRPr="00D01C04">
                <w:rPr>
                  <w:rFonts w:ascii="Calibri" w:hAnsi="Calibri" w:cs="Calibri"/>
                  <w:color w:val="000000"/>
                  <w:sz w:val="16"/>
                  <w:szCs w:val="16"/>
                  <w:lang w:eastAsia="en-US"/>
                </w:rPr>
                <w:t xml:space="preserve">21,611,1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37" w:author="Machado, Diana" w:date="2019-02-04T10:19:00Z"/>
                <w:rFonts w:ascii="Calibri" w:hAnsi="Calibri" w:cs="Calibri"/>
                <w:color w:val="000000"/>
                <w:sz w:val="16"/>
                <w:szCs w:val="16"/>
                <w:lang w:eastAsia="en-US"/>
              </w:rPr>
            </w:pPr>
            <w:ins w:id="22538"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39" w:author="Machado, Diana" w:date="2019-02-04T10:19:00Z"/>
                <w:rFonts w:ascii="Calibri" w:hAnsi="Calibri" w:cs="Calibri"/>
                <w:color w:val="000000"/>
                <w:sz w:val="16"/>
                <w:szCs w:val="16"/>
                <w:lang w:eastAsia="en-US"/>
              </w:rPr>
            </w:pPr>
            <w:ins w:id="22540" w:author="Machado, Diana" w:date="2019-02-04T10:19:00Z">
              <w:r w:rsidRPr="00D01C04">
                <w:rPr>
                  <w:rFonts w:ascii="Calibri" w:hAnsi="Calibri" w:cs="Calibri"/>
                  <w:color w:val="000000"/>
                  <w:sz w:val="16"/>
                  <w:szCs w:val="16"/>
                  <w:lang w:eastAsia="en-US"/>
                </w:rPr>
                <w:t xml:space="preserve">59,937,7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41" w:author="Machado, Diana" w:date="2019-02-04T10:19:00Z"/>
                <w:rFonts w:ascii="Calibri" w:hAnsi="Calibri" w:cs="Calibri"/>
                <w:color w:val="000000"/>
                <w:sz w:val="16"/>
                <w:szCs w:val="16"/>
                <w:lang w:eastAsia="en-US"/>
              </w:rPr>
            </w:pPr>
            <w:ins w:id="22542"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25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44" w:author="Machado, Diana" w:date="2019-02-04T10:19:00Z"/>
                <w:rFonts w:ascii="Calibri" w:hAnsi="Calibri" w:cs="Calibri"/>
                <w:color w:val="000000"/>
                <w:sz w:val="16"/>
                <w:szCs w:val="16"/>
                <w:lang w:eastAsia="en-US"/>
              </w:rPr>
            </w:pPr>
            <w:ins w:id="22545" w:author="Machado, Diana" w:date="2019-02-04T10:19:00Z">
              <w:r w:rsidRPr="00D01C04">
                <w:rPr>
                  <w:rFonts w:ascii="Calibri" w:hAnsi="Calibri" w:cs="Calibri"/>
                  <w:color w:val="000000"/>
                  <w:sz w:val="16"/>
                  <w:szCs w:val="16"/>
                  <w:lang w:eastAsia="en-US"/>
                </w:rPr>
                <w:t>328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46" w:author="Machado, Diana" w:date="2019-02-04T10:19:00Z"/>
                <w:rFonts w:ascii="Calibri" w:hAnsi="Calibri" w:cs="Calibri"/>
                <w:color w:val="000000"/>
                <w:sz w:val="16"/>
                <w:szCs w:val="16"/>
                <w:lang w:eastAsia="en-US"/>
              </w:rPr>
            </w:pPr>
            <w:ins w:id="22547" w:author="Machado, Diana" w:date="2019-02-04T10:19:00Z">
              <w:r w:rsidRPr="00D01C04">
                <w:rPr>
                  <w:rFonts w:ascii="Calibri" w:hAnsi="Calibri" w:cs="Calibri"/>
                  <w:color w:val="000000"/>
                  <w:sz w:val="16"/>
                  <w:szCs w:val="16"/>
                  <w:lang w:eastAsia="en-US"/>
                </w:rPr>
                <w:t xml:space="preserve">55,652,2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48" w:author="Machado, Diana" w:date="2019-02-04T10:19:00Z"/>
                <w:rFonts w:ascii="Calibri" w:hAnsi="Calibri" w:cs="Calibri"/>
                <w:color w:val="000000"/>
                <w:sz w:val="16"/>
                <w:szCs w:val="16"/>
                <w:lang w:eastAsia="en-US"/>
              </w:rPr>
            </w:pPr>
            <w:ins w:id="22549" w:author="Machado, Diana" w:date="2019-02-04T10:19:00Z">
              <w:r w:rsidRPr="00D01C04">
                <w:rPr>
                  <w:rFonts w:ascii="Calibri" w:hAnsi="Calibri" w:cs="Calibri"/>
                  <w:color w:val="000000"/>
                  <w:sz w:val="16"/>
                  <w:szCs w:val="16"/>
                  <w:lang w:eastAsia="en-US"/>
                </w:rPr>
                <w:t>0.6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50" w:author="Machado, Diana" w:date="2019-02-04T10:19:00Z"/>
                <w:rFonts w:ascii="Calibri" w:hAnsi="Calibri" w:cs="Calibri"/>
                <w:color w:val="000000"/>
                <w:sz w:val="16"/>
                <w:szCs w:val="16"/>
                <w:lang w:eastAsia="en-US"/>
              </w:rPr>
            </w:pPr>
            <w:ins w:id="22551" w:author="Machado, Diana" w:date="2019-02-04T10:19:00Z">
              <w:r w:rsidRPr="00D01C04">
                <w:rPr>
                  <w:rFonts w:ascii="Calibri" w:hAnsi="Calibri" w:cs="Calibri"/>
                  <w:color w:val="000000"/>
                  <w:sz w:val="16"/>
                  <w:szCs w:val="16"/>
                  <w:lang w:eastAsia="en-US"/>
                </w:rPr>
                <w:t xml:space="preserve">19,748,0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52" w:author="Machado, Diana" w:date="2019-02-04T10:19:00Z"/>
                <w:rFonts w:ascii="Calibri" w:hAnsi="Calibri" w:cs="Calibri"/>
                <w:color w:val="000000"/>
                <w:sz w:val="16"/>
                <w:szCs w:val="16"/>
                <w:lang w:eastAsia="en-US"/>
              </w:rPr>
            </w:pPr>
            <w:ins w:id="22553"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54" w:author="Machado, Diana" w:date="2019-02-04T10:19:00Z"/>
                <w:rFonts w:ascii="Calibri" w:hAnsi="Calibri" w:cs="Calibri"/>
                <w:color w:val="000000"/>
                <w:sz w:val="16"/>
                <w:szCs w:val="16"/>
                <w:lang w:eastAsia="en-US"/>
              </w:rPr>
            </w:pPr>
            <w:ins w:id="225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56" w:author="Machado, Diana" w:date="2019-02-04T10:19:00Z"/>
                <w:rFonts w:ascii="Calibri" w:hAnsi="Calibri" w:cs="Calibri"/>
                <w:color w:val="000000"/>
                <w:sz w:val="16"/>
                <w:szCs w:val="16"/>
                <w:lang w:eastAsia="en-US"/>
              </w:rPr>
            </w:pPr>
            <w:ins w:id="225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58" w:author="Machado, Diana" w:date="2019-02-04T10:19:00Z"/>
                <w:rFonts w:ascii="Calibri" w:hAnsi="Calibri" w:cs="Calibri"/>
                <w:color w:val="000000"/>
                <w:sz w:val="16"/>
                <w:szCs w:val="16"/>
                <w:lang w:eastAsia="en-US"/>
              </w:rPr>
            </w:pPr>
            <w:ins w:id="22559" w:author="Machado, Diana" w:date="2019-02-04T10:19:00Z">
              <w:r w:rsidRPr="00D01C04">
                <w:rPr>
                  <w:rFonts w:ascii="Calibri" w:hAnsi="Calibri" w:cs="Calibri"/>
                  <w:color w:val="000000"/>
                  <w:sz w:val="16"/>
                  <w:szCs w:val="16"/>
                  <w:lang w:eastAsia="en-US"/>
                </w:rPr>
                <w:t xml:space="preserve">46,050,89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60" w:author="Machado, Diana" w:date="2019-02-04T10:19:00Z"/>
                <w:rFonts w:ascii="Calibri" w:hAnsi="Calibri" w:cs="Calibri"/>
                <w:color w:val="000000"/>
                <w:sz w:val="16"/>
                <w:szCs w:val="16"/>
                <w:lang w:eastAsia="en-US"/>
              </w:rPr>
            </w:pPr>
            <w:ins w:id="22561"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62" w:author="Machado, Diana" w:date="2019-02-04T10:19:00Z"/>
                <w:rFonts w:ascii="Calibri" w:hAnsi="Calibri" w:cs="Calibri"/>
                <w:color w:val="000000"/>
                <w:sz w:val="16"/>
                <w:szCs w:val="16"/>
                <w:lang w:eastAsia="en-US"/>
              </w:rPr>
            </w:pPr>
            <w:ins w:id="22563" w:author="Machado, Diana" w:date="2019-02-04T10:19:00Z">
              <w:r w:rsidRPr="00D01C04">
                <w:rPr>
                  <w:rFonts w:ascii="Calibri" w:hAnsi="Calibri" w:cs="Calibri"/>
                  <w:color w:val="000000"/>
                  <w:sz w:val="16"/>
                  <w:szCs w:val="16"/>
                  <w:lang w:eastAsia="en-US"/>
                </w:rPr>
                <w:t xml:space="preserve">121,451,2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64" w:author="Machado, Diana" w:date="2019-02-04T10:19:00Z"/>
                <w:rFonts w:ascii="Calibri" w:hAnsi="Calibri" w:cs="Calibri"/>
                <w:color w:val="000000"/>
                <w:sz w:val="16"/>
                <w:szCs w:val="16"/>
                <w:lang w:eastAsia="en-US"/>
              </w:rPr>
            </w:pPr>
            <w:ins w:id="22565" w:author="Machado, Diana" w:date="2019-02-04T10:19:00Z">
              <w:r w:rsidRPr="00D01C04">
                <w:rPr>
                  <w:rFonts w:ascii="Calibri" w:hAnsi="Calibri" w:cs="Calibri"/>
                  <w:color w:val="000000"/>
                  <w:sz w:val="16"/>
                  <w:szCs w:val="16"/>
                  <w:lang w:eastAsia="en-US"/>
                </w:rPr>
                <w:t>0.34%</w:t>
              </w:r>
            </w:ins>
          </w:p>
        </w:tc>
      </w:tr>
      <w:tr w:rsidR="00CA5085" w:rsidRPr="00D01C04" w:rsidTr="00331AF4">
        <w:trPr>
          <w:trHeight w:hRule="exact" w:val="216"/>
          <w:ins w:id="225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67" w:author="Machado, Diana" w:date="2019-02-04T10:19:00Z"/>
                <w:rFonts w:ascii="Calibri" w:hAnsi="Calibri" w:cs="Calibri"/>
                <w:color w:val="000000"/>
                <w:sz w:val="16"/>
                <w:szCs w:val="16"/>
                <w:lang w:eastAsia="en-US"/>
              </w:rPr>
            </w:pPr>
            <w:ins w:id="22568" w:author="Machado, Diana" w:date="2019-02-04T10:19:00Z">
              <w:r w:rsidRPr="00D01C04">
                <w:rPr>
                  <w:rFonts w:ascii="Calibri" w:hAnsi="Calibri" w:cs="Calibri"/>
                  <w:color w:val="000000"/>
                  <w:sz w:val="16"/>
                  <w:szCs w:val="16"/>
                  <w:lang w:eastAsia="en-US"/>
                </w:rPr>
                <w:t>328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69" w:author="Machado, Diana" w:date="2019-02-04T10:19:00Z"/>
                <w:rFonts w:ascii="Calibri" w:hAnsi="Calibri" w:cs="Calibri"/>
                <w:color w:val="000000"/>
                <w:sz w:val="16"/>
                <w:szCs w:val="16"/>
                <w:lang w:eastAsia="en-US"/>
              </w:rPr>
            </w:pPr>
            <w:ins w:id="22570" w:author="Machado, Diana" w:date="2019-02-04T10:19:00Z">
              <w:r w:rsidRPr="00D01C04">
                <w:rPr>
                  <w:rFonts w:ascii="Calibri" w:hAnsi="Calibri" w:cs="Calibri"/>
                  <w:color w:val="000000"/>
                  <w:sz w:val="16"/>
                  <w:szCs w:val="16"/>
                  <w:lang w:eastAsia="en-US"/>
                </w:rPr>
                <w:t xml:space="preserve">66,530,2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71" w:author="Machado, Diana" w:date="2019-02-04T10:19:00Z"/>
                <w:rFonts w:ascii="Calibri" w:hAnsi="Calibri" w:cs="Calibri"/>
                <w:color w:val="000000"/>
                <w:sz w:val="16"/>
                <w:szCs w:val="16"/>
                <w:lang w:eastAsia="en-US"/>
              </w:rPr>
            </w:pPr>
            <w:ins w:id="22572" w:author="Machado, Diana" w:date="2019-02-04T10:19:00Z">
              <w:r w:rsidRPr="00D01C04">
                <w:rPr>
                  <w:rFonts w:ascii="Calibri" w:hAnsi="Calibri" w:cs="Calibri"/>
                  <w:color w:val="000000"/>
                  <w:sz w:val="16"/>
                  <w:szCs w:val="16"/>
                  <w:lang w:eastAsia="en-US"/>
                </w:rPr>
                <w:t>0.8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73" w:author="Machado, Diana" w:date="2019-02-04T10:19:00Z"/>
                <w:rFonts w:ascii="Calibri" w:hAnsi="Calibri" w:cs="Calibri"/>
                <w:color w:val="000000"/>
                <w:sz w:val="16"/>
                <w:szCs w:val="16"/>
                <w:lang w:eastAsia="en-US"/>
              </w:rPr>
            </w:pPr>
            <w:ins w:id="22574" w:author="Machado, Diana" w:date="2019-02-04T10:19:00Z">
              <w:r w:rsidRPr="00D01C04">
                <w:rPr>
                  <w:rFonts w:ascii="Calibri" w:hAnsi="Calibri" w:cs="Calibri"/>
                  <w:color w:val="000000"/>
                  <w:sz w:val="16"/>
                  <w:szCs w:val="16"/>
                  <w:lang w:eastAsia="en-US"/>
                </w:rPr>
                <w:t xml:space="preserve">24,810,7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75" w:author="Machado, Diana" w:date="2019-02-04T10:19:00Z"/>
                <w:rFonts w:ascii="Calibri" w:hAnsi="Calibri" w:cs="Calibri"/>
                <w:color w:val="000000"/>
                <w:sz w:val="16"/>
                <w:szCs w:val="16"/>
                <w:lang w:eastAsia="en-US"/>
              </w:rPr>
            </w:pPr>
            <w:ins w:id="22576"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77" w:author="Machado, Diana" w:date="2019-02-04T10:19:00Z"/>
                <w:rFonts w:ascii="Calibri" w:hAnsi="Calibri" w:cs="Calibri"/>
                <w:color w:val="000000"/>
                <w:sz w:val="16"/>
                <w:szCs w:val="16"/>
                <w:lang w:eastAsia="en-US"/>
              </w:rPr>
            </w:pPr>
            <w:ins w:id="225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79" w:author="Machado, Diana" w:date="2019-02-04T10:19:00Z"/>
                <w:rFonts w:ascii="Calibri" w:hAnsi="Calibri" w:cs="Calibri"/>
                <w:color w:val="000000"/>
                <w:sz w:val="16"/>
                <w:szCs w:val="16"/>
                <w:lang w:eastAsia="en-US"/>
              </w:rPr>
            </w:pPr>
            <w:ins w:id="22580" w:author="Machado, Diana" w:date="2019-02-04T10:19:00Z">
              <w:r w:rsidRPr="00D01C04">
                <w:rPr>
                  <w:rFonts w:ascii="Calibri" w:hAnsi="Calibri" w:cs="Calibri"/>
                  <w:color w:val="000000"/>
                  <w:sz w:val="16"/>
                  <w:szCs w:val="16"/>
                  <w:lang w:eastAsia="en-US"/>
                </w:rPr>
                <w:t>0.45%</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81" w:author="Machado, Diana" w:date="2019-02-04T10:19:00Z"/>
                <w:rFonts w:ascii="Calibri" w:hAnsi="Calibri" w:cs="Calibri"/>
                <w:color w:val="000000"/>
                <w:sz w:val="16"/>
                <w:szCs w:val="16"/>
                <w:lang w:eastAsia="en-US"/>
              </w:rPr>
            </w:pPr>
            <w:ins w:id="22582" w:author="Machado, Diana" w:date="2019-02-04T10:19:00Z">
              <w:r w:rsidRPr="00D01C04">
                <w:rPr>
                  <w:rFonts w:ascii="Calibri" w:hAnsi="Calibri" w:cs="Calibri"/>
                  <w:color w:val="000000"/>
                  <w:sz w:val="16"/>
                  <w:szCs w:val="16"/>
                  <w:lang w:eastAsia="en-US"/>
                </w:rPr>
                <w:t xml:space="preserve">55,230,3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83" w:author="Machado, Diana" w:date="2019-02-04T10:19:00Z"/>
                <w:rFonts w:ascii="Calibri" w:hAnsi="Calibri" w:cs="Calibri"/>
                <w:color w:val="000000"/>
                <w:sz w:val="16"/>
                <w:szCs w:val="16"/>
                <w:lang w:eastAsia="en-US"/>
              </w:rPr>
            </w:pPr>
            <w:ins w:id="22584" w:author="Machado, Diana" w:date="2019-02-04T10:19:00Z">
              <w:r w:rsidRPr="00D01C04">
                <w:rPr>
                  <w:rFonts w:ascii="Calibri" w:hAnsi="Calibri" w:cs="Calibri"/>
                  <w:color w:val="000000"/>
                  <w:sz w:val="16"/>
                  <w:szCs w:val="16"/>
                  <w:lang w:eastAsia="en-US"/>
                </w:rPr>
                <w:t>0.3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85" w:author="Machado, Diana" w:date="2019-02-04T10:19:00Z"/>
                <w:rFonts w:ascii="Calibri" w:hAnsi="Calibri" w:cs="Calibri"/>
                <w:color w:val="000000"/>
                <w:sz w:val="16"/>
                <w:szCs w:val="16"/>
                <w:lang w:eastAsia="en-US"/>
              </w:rPr>
            </w:pPr>
            <w:ins w:id="22586" w:author="Machado, Diana" w:date="2019-02-04T10:19:00Z">
              <w:r w:rsidRPr="00D01C04">
                <w:rPr>
                  <w:rFonts w:ascii="Calibri" w:hAnsi="Calibri" w:cs="Calibri"/>
                  <w:color w:val="000000"/>
                  <w:sz w:val="16"/>
                  <w:szCs w:val="16"/>
                  <w:lang w:eastAsia="en-US"/>
                </w:rPr>
                <w:t xml:space="preserve">146,571,3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87" w:author="Machado, Diana" w:date="2019-02-04T10:19:00Z"/>
                <w:rFonts w:ascii="Calibri" w:hAnsi="Calibri" w:cs="Calibri"/>
                <w:color w:val="000000"/>
                <w:sz w:val="16"/>
                <w:szCs w:val="16"/>
                <w:lang w:eastAsia="en-US"/>
              </w:rPr>
            </w:pPr>
            <w:ins w:id="22588" w:author="Machado, Diana" w:date="2019-02-04T10:19:00Z">
              <w:r w:rsidRPr="00D01C04">
                <w:rPr>
                  <w:rFonts w:ascii="Calibri" w:hAnsi="Calibri" w:cs="Calibri"/>
                  <w:color w:val="000000"/>
                  <w:sz w:val="16"/>
                  <w:szCs w:val="16"/>
                  <w:lang w:eastAsia="en-US"/>
                </w:rPr>
                <w:t>0.41%</w:t>
              </w:r>
            </w:ins>
          </w:p>
        </w:tc>
      </w:tr>
      <w:tr w:rsidR="00CA5085" w:rsidRPr="00D01C04" w:rsidTr="00331AF4">
        <w:trPr>
          <w:trHeight w:hRule="exact" w:val="216"/>
          <w:ins w:id="225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90" w:author="Machado, Diana" w:date="2019-02-04T10:19:00Z"/>
                <w:rFonts w:ascii="Calibri" w:hAnsi="Calibri" w:cs="Calibri"/>
                <w:color w:val="000000"/>
                <w:sz w:val="16"/>
                <w:szCs w:val="16"/>
                <w:lang w:eastAsia="en-US"/>
              </w:rPr>
            </w:pPr>
            <w:ins w:id="22591" w:author="Machado, Diana" w:date="2019-02-04T10:19:00Z">
              <w:r w:rsidRPr="00D01C04">
                <w:rPr>
                  <w:rFonts w:ascii="Calibri" w:hAnsi="Calibri" w:cs="Calibri"/>
                  <w:color w:val="000000"/>
                  <w:sz w:val="16"/>
                  <w:szCs w:val="16"/>
                  <w:lang w:eastAsia="en-US"/>
                </w:rPr>
                <w:t>328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92" w:author="Machado, Diana" w:date="2019-02-04T10:19:00Z"/>
                <w:rFonts w:ascii="Calibri" w:hAnsi="Calibri" w:cs="Calibri"/>
                <w:color w:val="000000"/>
                <w:sz w:val="16"/>
                <w:szCs w:val="16"/>
                <w:lang w:eastAsia="en-US"/>
              </w:rPr>
            </w:pPr>
            <w:ins w:id="22593" w:author="Machado, Diana" w:date="2019-02-04T10:19:00Z">
              <w:r w:rsidRPr="00D01C04">
                <w:rPr>
                  <w:rFonts w:ascii="Calibri" w:hAnsi="Calibri" w:cs="Calibri"/>
                  <w:color w:val="000000"/>
                  <w:sz w:val="16"/>
                  <w:szCs w:val="16"/>
                  <w:lang w:eastAsia="en-US"/>
                </w:rPr>
                <w:t xml:space="preserve">16,646,8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94" w:author="Machado, Diana" w:date="2019-02-04T10:19:00Z"/>
                <w:rFonts w:ascii="Calibri" w:hAnsi="Calibri" w:cs="Calibri"/>
                <w:color w:val="000000"/>
                <w:sz w:val="16"/>
                <w:szCs w:val="16"/>
                <w:lang w:eastAsia="en-US"/>
              </w:rPr>
            </w:pPr>
            <w:ins w:id="22595"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96" w:author="Machado, Diana" w:date="2019-02-04T10:19:00Z"/>
                <w:rFonts w:ascii="Calibri" w:hAnsi="Calibri" w:cs="Calibri"/>
                <w:color w:val="000000"/>
                <w:sz w:val="16"/>
                <w:szCs w:val="16"/>
                <w:lang w:eastAsia="en-US"/>
              </w:rPr>
            </w:pPr>
            <w:ins w:id="22597" w:author="Machado, Diana" w:date="2019-02-04T10:19:00Z">
              <w:r w:rsidRPr="00D01C04">
                <w:rPr>
                  <w:rFonts w:ascii="Calibri" w:hAnsi="Calibri" w:cs="Calibri"/>
                  <w:color w:val="000000"/>
                  <w:sz w:val="16"/>
                  <w:szCs w:val="16"/>
                  <w:lang w:eastAsia="en-US"/>
                </w:rPr>
                <w:t xml:space="preserve">6,778,34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98" w:author="Machado, Diana" w:date="2019-02-04T10:19:00Z"/>
                <w:rFonts w:ascii="Calibri" w:hAnsi="Calibri" w:cs="Calibri"/>
                <w:color w:val="000000"/>
                <w:sz w:val="16"/>
                <w:szCs w:val="16"/>
                <w:lang w:eastAsia="en-US"/>
              </w:rPr>
            </w:pPr>
            <w:ins w:id="22599"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00" w:author="Machado, Diana" w:date="2019-02-04T10:19:00Z"/>
                <w:rFonts w:ascii="Calibri" w:hAnsi="Calibri" w:cs="Calibri"/>
                <w:color w:val="000000"/>
                <w:sz w:val="16"/>
                <w:szCs w:val="16"/>
                <w:lang w:eastAsia="en-US"/>
              </w:rPr>
            </w:pPr>
            <w:ins w:id="226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02" w:author="Machado, Diana" w:date="2019-02-04T10:19:00Z"/>
                <w:rFonts w:ascii="Calibri" w:hAnsi="Calibri" w:cs="Calibri"/>
                <w:color w:val="000000"/>
                <w:sz w:val="16"/>
                <w:szCs w:val="16"/>
                <w:lang w:eastAsia="en-US"/>
              </w:rPr>
            </w:pPr>
            <w:ins w:id="226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04" w:author="Machado, Diana" w:date="2019-02-04T10:19:00Z"/>
                <w:rFonts w:ascii="Calibri" w:hAnsi="Calibri" w:cs="Calibri"/>
                <w:color w:val="000000"/>
                <w:sz w:val="16"/>
                <w:szCs w:val="16"/>
                <w:lang w:eastAsia="en-US"/>
              </w:rPr>
            </w:pPr>
            <w:ins w:id="22605" w:author="Machado, Diana" w:date="2019-02-04T10:19:00Z">
              <w:r w:rsidRPr="00D01C04">
                <w:rPr>
                  <w:rFonts w:ascii="Calibri" w:hAnsi="Calibri" w:cs="Calibri"/>
                  <w:color w:val="000000"/>
                  <w:sz w:val="16"/>
                  <w:szCs w:val="16"/>
                  <w:lang w:eastAsia="en-US"/>
                </w:rPr>
                <w:t xml:space="preserve">16,821,3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06" w:author="Machado, Diana" w:date="2019-02-04T10:19:00Z"/>
                <w:rFonts w:ascii="Calibri" w:hAnsi="Calibri" w:cs="Calibri"/>
                <w:color w:val="000000"/>
                <w:sz w:val="16"/>
                <w:szCs w:val="16"/>
                <w:lang w:eastAsia="en-US"/>
              </w:rPr>
            </w:pPr>
            <w:ins w:id="22607"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08" w:author="Machado, Diana" w:date="2019-02-04T10:19:00Z"/>
                <w:rFonts w:ascii="Calibri" w:hAnsi="Calibri" w:cs="Calibri"/>
                <w:color w:val="000000"/>
                <w:sz w:val="16"/>
                <w:szCs w:val="16"/>
                <w:lang w:eastAsia="en-US"/>
              </w:rPr>
            </w:pPr>
            <w:ins w:id="22609" w:author="Machado, Diana" w:date="2019-02-04T10:19:00Z">
              <w:r w:rsidRPr="00D01C04">
                <w:rPr>
                  <w:rFonts w:ascii="Calibri" w:hAnsi="Calibri" w:cs="Calibri"/>
                  <w:color w:val="000000"/>
                  <w:sz w:val="16"/>
                  <w:szCs w:val="16"/>
                  <w:lang w:eastAsia="en-US"/>
                </w:rPr>
                <w:t xml:space="preserve">40,246,4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10" w:author="Machado, Diana" w:date="2019-02-04T10:19:00Z"/>
                <w:rFonts w:ascii="Calibri" w:hAnsi="Calibri" w:cs="Calibri"/>
                <w:color w:val="000000"/>
                <w:sz w:val="16"/>
                <w:szCs w:val="16"/>
                <w:lang w:eastAsia="en-US"/>
              </w:rPr>
            </w:pPr>
            <w:ins w:id="22611"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26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13" w:author="Machado, Diana" w:date="2019-02-04T10:19:00Z"/>
                <w:rFonts w:ascii="Calibri" w:hAnsi="Calibri" w:cs="Calibri"/>
                <w:color w:val="000000"/>
                <w:sz w:val="16"/>
                <w:szCs w:val="16"/>
                <w:lang w:eastAsia="en-US"/>
              </w:rPr>
            </w:pPr>
            <w:ins w:id="22614" w:author="Machado, Diana" w:date="2019-02-04T10:19:00Z">
              <w:r w:rsidRPr="00D01C04">
                <w:rPr>
                  <w:rFonts w:ascii="Calibri" w:hAnsi="Calibri" w:cs="Calibri"/>
                  <w:color w:val="000000"/>
                  <w:sz w:val="16"/>
                  <w:szCs w:val="16"/>
                  <w:lang w:eastAsia="en-US"/>
                </w:rPr>
                <w:t>328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15" w:author="Machado, Diana" w:date="2019-02-04T10:19:00Z"/>
                <w:rFonts w:ascii="Calibri" w:hAnsi="Calibri" w:cs="Calibri"/>
                <w:color w:val="000000"/>
                <w:sz w:val="16"/>
                <w:szCs w:val="16"/>
                <w:lang w:eastAsia="en-US"/>
              </w:rPr>
            </w:pPr>
            <w:ins w:id="22616" w:author="Machado, Diana" w:date="2019-02-04T10:19:00Z">
              <w:r w:rsidRPr="00D01C04">
                <w:rPr>
                  <w:rFonts w:ascii="Calibri" w:hAnsi="Calibri" w:cs="Calibri"/>
                  <w:color w:val="000000"/>
                  <w:sz w:val="16"/>
                  <w:szCs w:val="16"/>
                  <w:lang w:eastAsia="en-US"/>
                </w:rPr>
                <w:t xml:space="preserve">90,687,1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17" w:author="Machado, Diana" w:date="2019-02-04T10:19:00Z"/>
                <w:rFonts w:ascii="Calibri" w:hAnsi="Calibri" w:cs="Calibri"/>
                <w:color w:val="000000"/>
                <w:sz w:val="16"/>
                <w:szCs w:val="16"/>
                <w:lang w:eastAsia="en-US"/>
              </w:rPr>
            </w:pPr>
            <w:ins w:id="22618" w:author="Machado, Diana" w:date="2019-02-04T10:19:00Z">
              <w:r w:rsidRPr="00D01C04">
                <w:rPr>
                  <w:rFonts w:ascii="Calibri" w:hAnsi="Calibri" w:cs="Calibri"/>
                  <w:color w:val="000000"/>
                  <w:sz w:val="16"/>
                  <w:szCs w:val="16"/>
                  <w:lang w:eastAsia="en-US"/>
                </w:rPr>
                <w:t>1.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19" w:author="Machado, Diana" w:date="2019-02-04T10:19:00Z"/>
                <w:rFonts w:ascii="Calibri" w:hAnsi="Calibri" w:cs="Calibri"/>
                <w:color w:val="000000"/>
                <w:sz w:val="16"/>
                <w:szCs w:val="16"/>
                <w:lang w:eastAsia="en-US"/>
              </w:rPr>
            </w:pPr>
            <w:ins w:id="22620" w:author="Machado, Diana" w:date="2019-02-04T10:19:00Z">
              <w:r w:rsidRPr="00D01C04">
                <w:rPr>
                  <w:rFonts w:ascii="Calibri" w:hAnsi="Calibri" w:cs="Calibri"/>
                  <w:color w:val="000000"/>
                  <w:sz w:val="16"/>
                  <w:szCs w:val="16"/>
                  <w:lang w:eastAsia="en-US"/>
                </w:rPr>
                <w:t xml:space="preserve">27,879,3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21" w:author="Machado, Diana" w:date="2019-02-04T10:19:00Z"/>
                <w:rFonts w:ascii="Calibri" w:hAnsi="Calibri" w:cs="Calibri"/>
                <w:color w:val="000000"/>
                <w:sz w:val="16"/>
                <w:szCs w:val="16"/>
                <w:lang w:eastAsia="en-US"/>
              </w:rPr>
            </w:pPr>
            <w:ins w:id="22622"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23" w:author="Machado, Diana" w:date="2019-02-04T10:19:00Z"/>
                <w:rFonts w:ascii="Calibri" w:hAnsi="Calibri" w:cs="Calibri"/>
                <w:color w:val="000000"/>
                <w:sz w:val="16"/>
                <w:szCs w:val="16"/>
                <w:lang w:eastAsia="en-US"/>
              </w:rPr>
            </w:pPr>
            <w:ins w:id="226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25" w:author="Machado, Diana" w:date="2019-02-04T10:19:00Z"/>
                <w:rFonts w:ascii="Calibri" w:hAnsi="Calibri" w:cs="Calibri"/>
                <w:color w:val="000000"/>
                <w:sz w:val="16"/>
                <w:szCs w:val="16"/>
                <w:lang w:eastAsia="en-US"/>
              </w:rPr>
            </w:pPr>
            <w:ins w:id="226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27" w:author="Machado, Diana" w:date="2019-02-04T10:19:00Z"/>
                <w:rFonts w:ascii="Calibri" w:hAnsi="Calibri" w:cs="Calibri"/>
                <w:color w:val="000000"/>
                <w:sz w:val="16"/>
                <w:szCs w:val="16"/>
                <w:lang w:eastAsia="en-US"/>
              </w:rPr>
            </w:pPr>
            <w:ins w:id="22628" w:author="Machado, Diana" w:date="2019-02-04T10:19:00Z">
              <w:r w:rsidRPr="00D01C04">
                <w:rPr>
                  <w:rFonts w:ascii="Calibri" w:hAnsi="Calibri" w:cs="Calibri"/>
                  <w:color w:val="000000"/>
                  <w:sz w:val="16"/>
                  <w:szCs w:val="16"/>
                  <w:lang w:eastAsia="en-US"/>
                </w:rPr>
                <w:t xml:space="preserve">65,893,0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29" w:author="Machado, Diana" w:date="2019-02-04T10:19:00Z"/>
                <w:rFonts w:ascii="Calibri" w:hAnsi="Calibri" w:cs="Calibri"/>
                <w:color w:val="000000"/>
                <w:sz w:val="16"/>
                <w:szCs w:val="16"/>
                <w:lang w:eastAsia="en-US"/>
              </w:rPr>
            </w:pPr>
            <w:ins w:id="22630" w:author="Machado, Diana" w:date="2019-02-04T10:19:00Z">
              <w:r w:rsidRPr="00D01C04">
                <w:rPr>
                  <w:rFonts w:ascii="Calibri" w:hAnsi="Calibri" w:cs="Calibri"/>
                  <w:color w:val="000000"/>
                  <w:sz w:val="16"/>
                  <w:szCs w:val="16"/>
                  <w:lang w:eastAsia="en-US"/>
                </w:rPr>
                <w:t>0.4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31" w:author="Machado, Diana" w:date="2019-02-04T10:19:00Z"/>
                <w:rFonts w:ascii="Calibri" w:hAnsi="Calibri" w:cs="Calibri"/>
                <w:color w:val="000000"/>
                <w:sz w:val="16"/>
                <w:szCs w:val="16"/>
                <w:lang w:eastAsia="en-US"/>
              </w:rPr>
            </w:pPr>
            <w:ins w:id="22632" w:author="Machado, Diana" w:date="2019-02-04T10:19:00Z">
              <w:r w:rsidRPr="00D01C04">
                <w:rPr>
                  <w:rFonts w:ascii="Calibri" w:hAnsi="Calibri" w:cs="Calibri"/>
                  <w:color w:val="000000"/>
                  <w:sz w:val="16"/>
                  <w:szCs w:val="16"/>
                  <w:lang w:eastAsia="en-US"/>
                </w:rPr>
                <w:t xml:space="preserve">184,459,5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33" w:author="Machado, Diana" w:date="2019-02-04T10:19:00Z"/>
                <w:rFonts w:ascii="Calibri" w:hAnsi="Calibri" w:cs="Calibri"/>
                <w:color w:val="000000"/>
                <w:sz w:val="16"/>
                <w:szCs w:val="16"/>
                <w:lang w:eastAsia="en-US"/>
              </w:rPr>
            </w:pPr>
            <w:ins w:id="22634" w:author="Machado, Diana" w:date="2019-02-04T10:19:00Z">
              <w:r w:rsidRPr="00D01C04">
                <w:rPr>
                  <w:rFonts w:ascii="Calibri" w:hAnsi="Calibri" w:cs="Calibri"/>
                  <w:color w:val="000000"/>
                  <w:sz w:val="16"/>
                  <w:szCs w:val="16"/>
                  <w:lang w:eastAsia="en-US"/>
                </w:rPr>
                <w:t>0.51%</w:t>
              </w:r>
            </w:ins>
          </w:p>
        </w:tc>
      </w:tr>
      <w:tr w:rsidR="00CA5085" w:rsidRPr="00D01C04" w:rsidTr="00331AF4">
        <w:trPr>
          <w:trHeight w:hRule="exact" w:val="216"/>
          <w:ins w:id="226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36" w:author="Machado, Diana" w:date="2019-02-04T10:19:00Z"/>
                <w:rFonts w:ascii="Calibri" w:hAnsi="Calibri" w:cs="Calibri"/>
                <w:color w:val="000000"/>
                <w:sz w:val="16"/>
                <w:szCs w:val="16"/>
                <w:lang w:eastAsia="en-US"/>
              </w:rPr>
            </w:pPr>
            <w:ins w:id="22637" w:author="Machado, Diana" w:date="2019-02-04T10:19:00Z">
              <w:r w:rsidRPr="00D01C04">
                <w:rPr>
                  <w:rFonts w:ascii="Calibri" w:hAnsi="Calibri" w:cs="Calibri"/>
                  <w:color w:val="000000"/>
                  <w:sz w:val="16"/>
                  <w:szCs w:val="16"/>
                  <w:lang w:eastAsia="en-US"/>
                </w:rPr>
                <w:t>328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38" w:author="Machado, Diana" w:date="2019-02-04T10:19:00Z"/>
                <w:rFonts w:ascii="Calibri" w:hAnsi="Calibri" w:cs="Calibri"/>
                <w:color w:val="000000"/>
                <w:sz w:val="16"/>
                <w:szCs w:val="16"/>
                <w:lang w:eastAsia="en-US"/>
              </w:rPr>
            </w:pPr>
            <w:ins w:id="22639" w:author="Machado, Diana" w:date="2019-02-04T10:19:00Z">
              <w:r w:rsidRPr="00D01C04">
                <w:rPr>
                  <w:rFonts w:ascii="Calibri" w:hAnsi="Calibri" w:cs="Calibri"/>
                  <w:color w:val="000000"/>
                  <w:sz w:val="16"/>
                  <w:szCs w:val="16"/>
                  <w:lang w:eastAsia="en-US"/>
                </w:rPr>
                <w:t xml:space="preserve">50,601,2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40" w:author="Machado, Diana" w:date="2019-02-04T10:19:00Z"/>
                <w:rFonts w:ascii="Calibri" w:hAnsi="Calibri" w:cs="Calibri"/>
                <w:color w:val="000000"/>
                <w:sz w:val="16"/>
                <w:szCs w:val="16"/>
                <w:lang w:eastAsia="en-US"/>
              </w:rPr>
            </w:pPr>
            <w:ins w:id="22641" w:author="Machado, Diana" w:date="2019-02-04T10:19:00Z">
              <w:r w:rsidRPr="00D01C04">
                <w:rPr>
                  <w:rFonts w:ascii="Calibri" w:hAnsi="Calibri" w:cs="Calibri"/>
                  <w:color w:val="000000"/>
                  <w:sz w:val="16"/>
                  <w:szCs w:val="16"/>
                  <w:lang w:eastAsia="en-US"/>
                </w:rPr>
                <w:t>0.6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42" w:author="Machado, Diana" w:date="2019-02-04T10:19:00Z"/>
                <w:rFonts w:ascii="Calibri" w:hAnsi="Calibri" w:cs="Calibri"/>
                <w:color w:val="000000"/>
                <w:sz w:val="16"/>
                <w:szCs w:val="16"/>
                <w:lang w:eastAsia="en-US"/>
              </w:rPr>
            </w:pPr>
            <w:ins w:id="22643" w:author="Machado, Diana" w:date="2019-02-04T10:19:00Z">
              <w:r w:rsidRPr="00D01C04">
                <w:rPr>
                  <w:rFonts w:ascii="Calibri" w:hAnsi="Calibri" w:cs="Calibri"/>
                  <w:color w:val="000000"/>
                  <w:sz w:val="16"/>
                  <w:szCs w:val="16"/>
                  <w:lang w:eastAsia="en-US"/>
                </w:rPr>
                <w:t xml:space="preserve">15,177,8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44" w:author="Machado, Diana" w:date="2019-02-04T10:19:00Z"/>
                <w:rFonts w:ascii="Calibri" w:hAnsi="Calibri" w:cs="Calibri"/>
                <w:color w:val="000000"/>
                <w:sz w:val="16"/>
                <w:szCs w:val="16"/>
                <w:lang w:eastAsia="en-US"/>
              </w:rPr>
            </w:pPr>
            <w:ins w:id="22645"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46" w:author="Machado, Diana" w:date="2019-02-04T10:19:00Z"/>
                <w:rFonts w:ascii="Calibri" w:hAnsi="Calibri" w:cs="Calibri"/>
                <w:color w:val="000000"/>
                <w:sz w:val="16"/>
                <w:szCs w:val="16"/>
                <w:lang w:eastAsia="en-US"/>
              </w:rPr>
            </w:pPr>
            <w:ins w:id="226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48" w:author="Machado, Diana" w:date="2019-02-04T10:19:00Z"/>
                <w:rFonts w:ascii="Calibri" w:hAnsi="Calibri" w:cs="Calibri"/>
                <w:color w:val="000000"/>
                <w:sz w:val="16"/>
                <w:szCs w:val="16"/>
                <w:lang w:eastAsia="en-US"/>
              </w:rPr>
            </w:pPr>
            <w:ins w:id="226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50" w:author="Machado, Diana" w:date="2019-02-04T10:19:00Z"/>
                <w:rFonts w:ascii="Calibri" w:hAnsi="Calibri" w:cs="Calibri"/>
                <w:color w:val="000000"/>
                <w:sz w:val="16"/>
                <w:szCs w:val="16"/>
                <w:lang w:eastAsia="en-US"/>
              </w:rPr>
            </w:pPr>
            <w:ins w:id="22651" w:author="Machado, Diana" w:date="2019-02-04T10:19:00Z">
              <w:r w:rsidRPr="00D01C04">
                <w:rPr>
                  <w:rFonts w:ascii="Calibri" w:hAnsi="Calibri" w:cs="Calibri"/>
                  <w:color w:val="000000"/>
                  <w:sz w:val="16"/>
                  <w:szCs w:val="16"/>
                  <w:lang w:eastAsia="en-US"/>
                </w:rPr>
                <w:t xml:space="preserve">36,686,4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52" w:author="Machado, Diana" w:date="2019-02-04T10:19:00Z"/>
                <w:rFonts w:ascii="Calibri" w:hAnsi="Calibri" w:cs="Calibri"/>
                <w:color w:val="000000"/>
                <w:sz w:val="16"/>
                <w:szCs w:val="16"/>
                <w:lang w:eastAsia="en-US"/>
              </w:rPr>
            </w:pPr>
            <w:ins w:id="22653"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54" w:author="Machado, Diana" w:date="2019-02-04T10:19:00Z"/>
                <w:rFonts w:ascii="Calibri" w:hAnsi="Calibri" w:cs="Calibri"/>
                <w:color w:val="000000"/>
                <w:sz w:val="16"/>
                <w:szCs w:val="16"/>
                <w:lang w:eastAsia="en-US"/>
              </w:rPr>
            </w:pPr>
            <w:ins w:id="22655" w:author="Machado, Diana" w:date="2019-02-04T10:19:00Z">
              <w:r w:rsidRPr="00D01C04">
                <w:rPr>
                  <w:rFonts w:ascii="Calibri" w:hAnsi="Calibri" w:cs="Calibri"/>
                  <w:color w:val="000000"/>
                  <w:sz w:val="16"/>
                  <w:szCs w:val="16"/>
                  <w:lang w:eastAsia="en-US"/>
                </w:rPr>
                <w:t xml:space="preserve">102,465,5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56" w:author="Machado, Diana" w:date="2019-02-04T10:19:00Z"/>
                <w:rFonts w:ascii="Calibri" w:hAnsi="Calibri" w:cs="Calibri"/>
                <w:color w:val="000000"/>
                <w:sz w:val="16"/>
                <w:szCs w:val="16"/>
                <w:lang w:eastAsia="en-US"/>
              </w:rPr>
            </w:pPr>
            <w:ins w:id="22657"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226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59" w:author="Machado, Diana" w:date="2019-02-04T10:19:00Z"/>
                <w:rFonts w:ascii="Calibri" w:hAnsi="Calibri" w:cs="Calibri"/>
                <w:color w:val="000000"/>
                <w:sz w:val="16"/>
                <w:szCs w:val="16"/>
                <w:lang w:eastAsia="en-US"/>
              </w:rPr>
            </w:pPr>
            <w:ins w:id="22660" w:author="Machado, Diana" w:date="2019-02-04T10:19:00Z">
              <w:r w:rsidRPr="00D01C04">
                <w:rPr>
                  <w:rFonts w:ascii="Calibri" w:hAnsi="Calibri" w:cs="Calibri"/>
                  <w:color w:val="000000"/>
                  <w:sz w:val="16"/>
                  <w:szCs w:val="16"/>
                  <w:lang w:eastAsia="en-US"/>
                </w:rPr>
                <w:t>328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61" w:author="Machado, Diana" w:date="2019-02-04T10:19:00Z"/>
                <w:rFonts w:ascii="Calibri" w:hAnsi="Calibri" w:cs="Calibri"/>
                <w:color w:val="000000"/>
                <w:sz w:val="16"/>
                <w:szCs w:val="16"/>
                <w:lang w:eastAsia="en-US"/>
              </w:rPr>
            </w:pPr>
            <w:ins w:id="22662" w:author="Machado, Diana" w:date="2019-02-04T10:19:00Z">
              <w:r w:rsidRPr="00D01C04">
                <w:rPr>
                  <w:rFonts w:ascii="Calibri" w:hAnsi="Calibri" w:cs="Calibri"/>
                  <w:color w:val="000000"/>
                  <w:sz w:val="16"/>
                  <w:szCs w:val="16"/>
                  <w:lang w:eastAsia="en-US"/>
                </w:rPr>
                <w:t xml:space="preserve">32,797,5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63" w:author="Machado, Diana" w:date="2019-02-04T10:19:00Z"/>
                <w:rFonts w:ascii="Calibri" w:hAnsi="Calibri" w:cs="Calibri"/>
                <w:color w:val="000000"/>
                <w:sz w:val="16"/>
                <w:szCs w:val="16"/>
                <w:lang w:eastAsia="en-US"/>
              </w:rPr>
            </w:pPr>
            <w:ins w:id="22664"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65" w:author="Machado, Diana" w:date="2019-02-04T10:19:00Z"/>
                <w:rFonts w:ascii="Calibri" w:hAnsi="Calibri" w:cs="Calibri"/>
                <w:color w:val="000000"/>
                <w:sz w:val="16"/>
                <w:szCs w:val="16"/>
                <w:lang w:eastAsia="en-US"/>
              </w:rPr>
            </w:pPr>
            <w:ins w:id="22666" w:author="Machado, Diana" w:date="2019-02-04T10:19:00Z">
              <w:r w:rsidRPr="00D01C04">
                <w:rPr>
                  <w:rFonts w:ascii="Calibri" w:hAnsi="Calibri" w:cs="Calibri"/>
                  <w:color w:val="000000"/>
                  <w:sz w:val="16"/>
                  <w:szCs w:val="16"/>
                  <w:lang w:eastAsia="en-US"/>
                </w:rPr>
                <w:t xml:space="preserve">2,727,1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67" w:author="Machado, Diana" w:date="2019-02-04T10:19:00Z"/>
                <w:rFonts w:ascii="Calibri" w:hAnsi="Calibri" w:cs="Calibri"/>
                <w:color w:val="000000"/>
                <w:sz w:val="16"/>
                <w:szCs w:val="16"/>
                <w:lang w:eastAsia="en-US"/>
              </w:rPr>
            </w:pPr>
            <w:ins w:id="22668"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69" w:author="Machado, Diana" w:date="2019-02-04T10:19:00Z"/>
                <w:rFonts w:ascii="Calibri" w:hAnsi="Calibri" w:cs="Calibri"/>
                <w:color w:val="000000"/>
                <w:sz w:val="16"/>
                <w:szCs w:val="16"/>
                <w:lang w:eastAsia="en-US"/>
              </w:rPr>
            </w:pPr>
            <w:ins w:id="226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71" w:author="Machado, Diana" w:date="2019-02-04T10:19:00Z"/>
                <w:rFonts w:ascii="Calibri" w:hAnsi="Calibri" w:cs="Calibri"/>
                <w:color w:val="000000"/>
                <w:sz w:val="16"/>
                <w:szCs w:val="16"/>
                <w:lang w:eastAsia="en-US"/>
              </w:rPr>
            </w:pPr>
            <w:ins w:id="226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73" w:author="Machado, Diana" w:date="2019-02-04T10:19:00Z"/>
                <w:rFonts w:ascii="Calibri" w:hAnsi="Calibri" w:cs="Calibri"/>
                <w:color w:val="000000"/>
                <w:sz w:val="16"/>
                <w:szCs w:val="16"/>
                <w:lang w:eastAsia="en-US"/>
              </w:rPr>
            </w:pPr>
            <w:ins w:id="22674" w:author="Machado, Diana" w:date="2019-02-04T10:19:00Z">
              <w:r w:rsidRPr="00D01C04">
                <w:rPr>
                  <w:rFonts w:ascii="Calibri" w:hAnsi="Calibri" w:cs="Calibri"/>
                  <w:color w:val="000000"/>
                  <w:sz w:val="16"/>
                  <w:szCs w:val="16"/>
                  <w:lang w:eastAsia="en-US"/>
                </w:rPr>
                <w:t xml:space="preserve">45,871,6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75" w:author="Machado, Diana" w:date="2019-02-04T10:19:00Z"/>
                <w:rFonts w:ascii="Calibri" w:hAnsi="Calibri" w:cs="Calibri"/>
                <w:color w:val="000000"/>
                <w:sz w:val="16"/>
                <w:szCs w:val="16"/>
                <w:lang w:eastAsia="en-US"/>
              </w:rPr>
            </w:pPr>
            <w:ins w:id="22676"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77" w:author="Machado, Diana" w:date="2019-02-04T10:19:00Z"/>
                <w:rFonts w:ascii="Calibri" w:hAnsi="Calibri" w:cs="Calibri"/>
                <w:color w:val="000000"/>
                <w:sz w:val="16"/>
                <w:szCs w:val="16"/>
                <w:lang w:eastAsia="en-US"/>
              </w:rPr>
            </w:pPr>
            <w:ins w:id="22678" w:author="Machado, Diana" w:date="2019-02-04T10:19:00Z">
              <w:r w:rsidRPr="00D01C04">
                <w:rPr>
                  <w:rFonts w:ascii="Calibri" w:hAnsi="Calibri" w:cs="Calibri"/>
                  <w:color w:val="000000"/>
                  <w:sz w:val="16"/>
                  <w:szCs w:val="16"/>
                  <w:lang w:eastAsia="en-US"/>
                </w:rPr>
                <w:t xml:space="preserve">81,396,3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79" w:author="Machado, Diana" w:date="2019-02-04T10:19:00Z"/>
                <w:rFonts w:ascii="Calibri" w:hAnsi="Calibri" w:cs="Calibri"/>
                <w:color w:val="000000"/>
                <w:sz w:val="16"/>
                <w:szCs w:val="16"/>
                <w:lang w:eastAsia="en-US"/>
              </w:rPr>
            </w:pPr>
            <w:ins w:id="22680"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26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82" w:author="Machado, Diana" w:date="2019-02-04T10:19:00Z"/>
                <w:rFonts w:ascii="Calibri" w:hAnsi="Calibri" w:cs="Calibri"/>
                <w:color w:val="000000"/>
                <w:sz w:val="16"/>
                <w:szCs w:val="16"/>
                <w:lang w:eastAsia="en-US"/>
              </w:rPr>
            </w:pPr>
            <w:ins w:id="22683" w:author="Machado, Diana" w:date="2019-02-04T10:19:00Z">
              <w:r w:rsidRPr="00D01C04">
                <w:rPr>
                  <w:rFonts w:ascii="Calibri" w:hAnsi="Calibri" w:cs="Calibri"/>
                  <w:color w:val="000000"/>
                  <w:sz w:val="16"/>
                  <w:szCs w:val="16"/>
                  <w:lang w:eastAsia="en-US"/>
                </w:rPr>
                <w:t>328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84" w:author="Machado, Diana" w:date="2019-02-04T10:19:00Z"/>
                <w:rFonts w:ascii="Calibri" w:hAnsi="Calibri" w:cs="Calibri"/>
                <w:color w:val="000000"/>
                <w:sz w:val="16"/>
                <w:szCs w:val="16"/>
                <w:lang w:eastAsia="en-US"/>
              </w:rPr>
            </w:pPr>
            <w:ins w:id="22685" w:author="Machado, Diana" w:date="2019-02-04T10:19:00Z">
              <w:r w:rsidRPr="00D01C04">
                <w:rPr>
                  <w:rFonts w:ascii="Calibri" w:hAnsi="Calibri" w:cs="Calibri"/>
                  <w:color w:val="000000"/>
                  <w:sz w:val="16"/>
                  <w:szCs w:val="16"/>
                  <w:lang w:eastAsia="en-US"/>
                </w:rPr>
                <w:t xml:space="preserve">45,647,0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86" w:author="Machado, Diana" w:date="2019-02-04T10:19:00Z"/>
                <w:rFonts w:ascii="Calibri" w:hAnsi="Calibri" w:cs="Calibri"/>
                <w:color w:val="000000"/>
                <w:sz w:val="16"/>
                <w:szCs w:val="16"/>
                <w:lang w:eastAsia="en-US"/>
              </w:rPr>
            </w:pPr>
            <w:ins w:id="22687" w:author="Machado, Diana" w:date="2019-02-04T10:19:00Z">
              <w:r w:rsidRPr="00D01C04">
                <w:rPr>
                  <w:rFonts w:ascii="Calibri" w:hAnsi="Calibri" w:cs="Calibri"/>
                  <w:color w:val="000000"/>
                  <w:sz w:val="16"/>
                  <w:szCs w:val="16"/>
                  <w:lang w:eastAsia="en-US"/>
                </w:rPr>
                <w:t>0.5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88" w:author="Machado, Diana" w:date="2019-02-04T10:19:00Z"/>
                <w:rFonts w:ascii="Calibri" w:hAnsi="Calibri" w:cs="Calibri"/>
                <w:color w:val="000000"/>
                <w:sz w:val="16"/>
                <w:szCs w:val="16"/>
                <w:lang w:eastAsia="en-US"/>
              </w:rPr>
            </w:pPr>
            <w:ins w:id="22689" w:author="Machado, Diana" w:date="2019-02-04T10:19:00Z">
              <w:r w:rsidRPr="00D01C04">
                <w:rPr>
                  <w:rFonts w:ascii="Calibri" w:hAnsi="Calibri" w:cs="Calibri"/>
                  <w:color w:val="000000"/>
                  <w:sz w:val="16"/>
                  <w:szCs w:val="16"/>
                  <w:lang w:eastAsia="en-US"/>
                </w:rPr>
                <w:t xml:space="preserve">14,091,9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90" w:author="Machado, Diana" w:date="2019-02-04T10:19:00Z"/>
                <w:rFonts w:ascii="Calibri" w:hAnsi="Calibri" w:cs="Calibri"/>
                <w:color w:val="000000"/>
                <w:sz w:val="16"/>
                <w:szCs w:val="16"/>
                <w:lang w:eastAsia="en-US"/>
              </w:rPr>
            </w:pPr>
            <w:ins w:id="22691"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92" w:author="Machado, Diana" w:date="2019-02-04T10:19:00Z"/>
                <w:rFonts w:ascii="Calibri" w:hAnsi="Calibri" w:cs="Calibri"/>
                <w:color w:val="000000"/>
                <w:sz w:val="16"/>
                <w:szCs w:val="16"/>
                <w:lang w:eastAsia="en-US"/>
              </w:rPr>
            </w:pPr>
            <w:ins w:id="226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94" w:author="Machado, Diana" w:date="2019-02-04T10:19:00Z"/>
                <w:rFonts w:ascii="Calibri" w:hAnsi="Calibri" w:cs="Calibri"/>
                <w:color w:val="000000"/>
                <w:sz w:val="16"/>
                <w:szCs w:val="16"/>
                <w:lang w:eastAsia="en-US"/>
              </w:rPr>
            </w:pPr>
            <w:ins w:id="226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96" w:author="Machado, Diana" w:date="2019-02-04T10:19:00Z"/>
                <w:rFonts w:ascii="Calibri" w:hAnsi="Calibri" w:cs="Calibri"/>
                <w:color w:val="000000"/>
                <w:sz w:val="16"/>
                <w:szCs w:val="16"/>
                <w:lang w:eastAsia="en-US"/>
              </w:rPr>
            </w:pPr>
            <w:ins w:id="22697" w:author="Machado, Diana" w:date="2019-02-04T10:19:00Z">
              <w:r w:rsidRPr="00D01C04">
                <w:rPr>
                  <w:rFonts w:ascii="Calibri" w:hAnsi="Calibri" w:cs="Calibri"/>
                  <w:color w:val="000000"/>
                  <w:sz w:val="16"/>
                  <w:szCs w:val="16"/>
                  <w:lang w:eastAsia="en-US"/>
                </w:rPr>
                <w:t xml:space="preserve">33,160,08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98" w:author="Machado, Diana" w:date="2019-02-04T10:19:00Z"/>
                <w:rFonts w:ascii="Calibri" w:hAnsi="Calibri" w:cs="Calibri"/>
                <w:color w:val="000000"/>
                <w:sz w:val="16"/>
                <w:szCs w:val="16"/>
                <w:lang w:eastAsia="en-US"/>
              </w:rPr>
            </w:pPr>
            <w:ins w:id="22699" w:author="Machado, Diana" w:date="2019-02-04T10:19:00Z">
              <w:r w:rsidRPr="00D01C04">
                <w:rPr>
                  <w:rFonts w:ascii="Calibri" w:hAnsi="Calibri" w:cs="Calibri"/>
                  <w:color w:val="000000"/>
                  <w:sz w:val="16"/>
                  <w:szCs w:val="16"/>
                  <w:lang w:eastAsia="en-US"/>
                </w:rPr>
                <w:t>0.2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00" w:author="Machado, Diana" w:date="2019-02-04T10:19:00Z"/>
                <w:rFonts w:ascii="Calibri" w:hAnsi="Calibri" w:cs="Calibri"/>
                <w:color w:val="000000"/>
                <w:sz w:val="16"/>
                <w:szCs w:val="16"/>
                <w:lang w:eastAsia="en-US"/>
              </w:rPr>
            </w:pPr>
            <w:ins w:id="22701" w:author="Machado, Diana" w:date="2019-02-04T10:19:00Z">
              <w:r w:rsidRPr="00D01C04">
                <w:rPr>
                  <w:rFonts w:ascii="Calibri" w:hAnsi="Calibri" w:cs="Calibri"/>
                  <w:color w:val="000000"/>
                  <w:sz w:val="16"/>
                  <w:szCs w:val="16"/>
                  <w:lang w:eastAsia="en-US"/>
                </w:rPr>
                <w:t xml:space="preserve">92,899,0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02" w:author="Machado, Diana" w:date="2019-02-04T10:19:00Z"/>
                <w:rFonts w:ascii="Calibri" w:hAnsi="Calibri" w:cs="Calibri"/>
                <w:color w:val="000000"/>
                <w:sz w:val="16"/>
                <w:szCs w:val="16"/>
                <w:lang w:eastAsia="en-US"/>
              </w:rPr>
            </w:pPr>
            <w:ins w:id="22703" w:author="Machado, Diana" w:date="2019-02-04T10:19:00Z">
              <w:r w:rsidRPr="00D01C04">
                <w:rPr>
                  <w:rFonts w:ascii="Calibri" w:hAnsi="Calibri" w:cs="Calibri"/>
                  <w:color w:val="000000"/>
                  <w:sz w:val="16"/>
                  <w:szCs w:val="16"/>
                  <w:lang w:eastAsia="en-US"/>
                </w:rPr>
                <w:t>0.26%</w:t>
              </w:r>
            </w:ins>
          </w:p>
        </w:tc>
      </w:tr>
      <w:tr w:rsidR="00CA5085" w:rsidRPr="00D01C04" w:rsidTr="00331AF4">
        <w:trPr>
          <w:trHeight w:hRule="exact" w:val="216"/>
          <w:ins w:id="227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05" w:author="Machado, Diana" w:date="2019-02-04T10:19:00Z"/>
                <w:rFonts w:ascii="Calibri" w:hAnsi="Calibri" w:cs="Calibri"/>
                <w:color w:val="000000"/>
                <w:sz w:val="16"/>
                <w:szCs w:val="16"/>
                <w:lang w:eastAsia="en-US"/>
              </w:rPr>
            </w:pPr>
            <w:ins w:id="22706" w:author="Machado, Diana" w:date="2019-02-04T10:19:00Z">
              <w:r w:rsidRPr="00D01C04">
                <w:rPr>
                  <w:rFonts w:ascii="Calibri" w:hAnsi="Calibri" w:cs="Calibri"/>
                  <w:color w:val="000000"/>
                  <w:sz w:val="16"/>
                  <w:szCs w:val="16"/>
                  <w:lang w:eastAsia="en-US"/>
                </w:rPr>
                <w:t>328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07" w:author="Machado, Diana" w:date="2019-02-04T10:19:00Z"/>
                <w:rFonts w:ascii="Calibri" w:hAnsi="Calibri" w:cs="Calibri"/>
                <w:color w:val="000000"/>
                <w:sz w:val="16"/>
                <w:szCs w:val="16"/>
                <w:lang w:eastAsia="en-US"/>
              </w:rPr>
            </w:pPr>
            <w:ins w:id="22708" w:author="Machado, Diana" w:date="2019-02-04T10:19:00Z">
              <w:r w:rsidRPr="00D01C04">
                <w:rPr>
                  <w:rFonts w:ascii="Calibri" w:hAnsi="Calibri" w:cs="Calibri"/>
                  <w:color w:val="000000"/>
                  <w:sz w:val="16"/>
                  <w:szCs w:val="16"/>
                  <w:lang w:eastAsia="en-US"/>
                </w:rPr>
                <w:t xml:space="preserve">39,049,0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09" w:author="Machado, Diana" w:date="2019-02-04T10:19:00Z"/>
                <w:rFonts w:ascii="Calibri" w:hAnsi="Calibri" w:cs="Calibri"/>
                <w:color w:val="000000"/>
                <w:sz w:val="16"/>
                <w:szCs w:val="16"/>
                <w:lang w:eastAsia="en-US"/>
              </w:rPr>
            </w:pPr>
            <w:ins w:id="22710" w:author="Machado, Diana" w:date="2019-02-04T10:19:00Z">
              <w:r w:rsidRPr="00D01C04">
                <w:rPr>
                  <w:rFonts w:ascii="Calibri" w:hAnsi="Calibri" w:cs="Calibri"/>
                  <w:color w:val="000000"/>
                  <w:sz w:val="16"/>
                  <w:szCs w:val="16"/>
                  <w:lang w:eastAsia="en-US"/>
                </w:rPr>
                <w:t>0.4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11" w:author="Machado, Diana" w:date="2019-02-04T10:19:00Z"/>
                <w:rFonts w:ascii="Calibri" w:hAnsi="Calibri" w:cs="Calibri"/>
                <w:color w:val="000000"/>
                <w:sz w:val="16"/>
                <w:szCs w:val="16"/>
                <w:lang w:eastAsia="en-US"/>
              </w:rPr>
            </w:pPr>
            <w:ins w:id="22712" w:author="Machado, Diana" w:date="2019-02-04T10:19:00Z">
              <w:r w:rsidRPr="00D01C04">
                <w:rPr>
                  <w:rFonts w:ascii="Calibri" w:hAnsi="Calibri" w:cs="Calibri"/>
                  <w:color w:val="000000"/>
                  <w:sz w:val="16"/>
                  <w:szCs w:val="16"/>
                  <w:lang w:eastAsia="en-US"/>
                </w:rPr>
                <w:t xml:space="preserve">1,222,3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13" w:author="Machado, Diana" w:date="2019-02-04T10:19:00Z"/>
                <w:rFonts w:ascii="Calibri" w:hAnsi="Calibri" w:cs="Calibri"/>
                <w:color w:val="000000"/>
                <w:sz w:val="16"/>
                <w:szCs w:val="16"/>
                <w:lang w:eastAsia="en-US"/>
              </w:rPr>
            </w:pPr>
            <w:ins w:id="22714"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15" w:author="Machado, Diana" w:date="2019-02-04T10:19:00Z"/>
                <w:rFonts w:ascii="Calibri" w:hAnsi="Calibri" w:cs="Calibri"/>
                <w:color w:val="000000"/>
                <w:sz w:val="16"/>
                <w:szCs w:val="16"/>
                <w:lang w:eastAsia="en-US"/>
              </w:rPr>
            </w:pPr>
            <w:ins w:id="227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17" w:author="Machado, Diana" w:date="2019-02-04T10:19:00Z"/>
                <w:rFonts w:ascii="Calibri" w:hAnsi="Calibri" w:cs="Calibri"/>
                <w:color w:val="000000"/>
                <w:sz w:val="16"/>
                <w:szCs w:val="16"/>
                <w:lang w:eastAsia="en-US"/>
              </w:rPr>
            </w:pPr>
            <w:ins w:id="227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19" w:author="Machado, Diana" w:date="2019-02-04T10:19:00Z"/>
                <w:rFonts w:ascii="Calibri" w:hAnsi="Calibri" w:cs="Calibri"/>
                <w:color w:val="000000"/>
                <w:sz w:val="16"/>
                <w:szCs w:val="16"/>
                <w:lang w:eastAsia="en-US"/>
              </w:rPr>
            </w:pPr>
            <w:ins w:id="22720" w:author="Machado, Diana" w:date="2019-02-04T10:19:00Z">
              <w:r w:rsidRPr="00D01C04">
                <w:rPr>
                  <w:rFonts w:ascii="Calibri" w:hAnsi="Calibri" w:cs="Calibri"/>
                  <w:color w:val="000000"/>
                  <w:sz w:val="16"/>
                  <w:szCs w:val="16"/>
                  <w:lang w:eastAsia="en-US"/>
                </w:rPr>
                <w:t xml:space="preserve">39,449,1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21" w:author="Machado, Diana" w:date="2019-02-04T10:19:00Z"/>
                <w:rFonts w:ascii="Calibri" w:hAnsi="Calibri" w:cs="Calibri"/>
                <w:color w:val="000000"/>
                <w:sz w:val="16"/>
                <w:szCs w:val="16"/>
                <w:lang w:eastAsia="en-US"/>
              </w:rPr>
            </w:pPr>
            <w:ins w:id="22722" w:author="Machado, Diana" w:date="2019-02-04T10:19:00Z">
              <w:r w:rsidRPr="00D01C04">
                <w:rPr>
                  <w:rFonts w:ascii="Calibri" w:hAnsi="Calibri" w:cs="Calibri"/>
                  <w:color w:val="000000"/>
                  <w:sz w:val="16"/>
                  <w:szCs w:val="16"/>
                  <w:lang w:eastAsia="en-US"/>
                </w:rPr>
                <w:t>0.2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23" w:author="Machado, Diana" w:date="2019-02-04T10:19:00Z"/>
                <w:rFonts w:ascii="Calibri" w:hAnsi="Calibri" w:cs="Calibri"/>
                <w:color w:val="000000"/>
                <w:sz w:val="16"/>
                <w:szCs w:val="16"/>
                <w:lang w:eastAsia="en-US"/>
              </w:rPr>
            </w:pPr>
            <w:ins w:id="22724" w:author="Machado, Diana" w:date="2019-02-04T10:19:00Z">
              <w:r w:rsidRPr="00D01C04">
                <w:rPr>
                  <w:rFonts w:ascii="Calibri" w:hAnsi="Calibri" w:cs="Calibri"/>
                  <w:color w:val="000000"/>
                  <w:sz w:val="16"/>
                  <w:szCs w:val="16"/>
                  <w:lang w:eastAsia="en-US"/>
                </w:rPr>
                <w:t xml:space="preserve">79,720,5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25" w:author="Machado, Diana" w:date="2019-02-04T10:19:00Z"/>
                <w:rFonts w:ascii="Calibri" w:hAnsi="Calibri" w:cs="Calibri"/>
                <w:color w:val="000000"/>
                <w:sz w:val="16"/>
                <w:szCs w:val="16"/>
                <w:lang w:eastAsia="en-US"/>
              </w:rPr>
            </w:pPr>
            <w:ins w:id="22726"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27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28" w:author="Machado, Diana" w:date="2019-02-04T10:19:00Z"/>
                <w:rFonts w:ascii="Calibri" w:hAnsi="Calibri" w:cs="Calibri"/>
                <w:color w:val="000000"/>
                <w:sz w:val="16"/>
                <w:szCs w:val="16"/>
                <w:lang w:eastAsia="en-US"/>
              </w:rPr>
            </w:pPr>
            <w:ins w:id="22729" w:author="Machado, Diana" w:date="2019-02-04T10:19:00Z">
              <w:r w:rsidRPr="00D01C04">
                <w:rPr>
                  <w:rFonts w:ascii="Calibri" w:hAnsi="Calibri" w:cs="Calibri"/>
                  <w:color w:val="000000"/>
                  <w:sz w:val="16"/>
                  <w:szCs w:val="16"/>
                  <w:lang w:eastAsia="en-US"/>
                </w:rPr>
                <w:t>328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30" w:author="Machado, Diana" w:date="2019-02-04T10:19:00Z"/>
                <w:rFonts w:ascii="Calibri" w:hAnsi="Calibri" w:cs="Calibri"/>
                <w:color w:val="000000"/>
                <w:sz w:val="16"/>
                <w:szCs w:val="16"/>
                <w:lang w:eastAsia="en-US"/>
              </w:rPr>
            </w:pPr>
            <w:ins w:id="22731" w:author="Machado, Diana" w:date="2019-02-04T10:19:00Z">
              <w:r w:rsidRPr="00D01C04">
                <w:rPr>
                  <w:rFonts w:ascii="Calibri" w:hAnsi="Calibri" w:cs="Calibri"/>
                  <w:color w:val="000000"/>
                  <w:sz w:val="16"/>
                  <w:szCs w:val="16"/>
                  <w:lang w:eastAsia="en-US"/>
                </w:rPr>
                <w:t xml:space="preserve">22,278,98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32" w:author="Machado, Diana" w:date="2019-02-04T10:19:00Z"/>
                <w:rFonts w:ascii="Calibri" w:hAnsi="Calibri" w:cs="Calibri"/>
                <w:color w:val="000000"/>
                <w:sz w:val="16"/>
                <w:szCs w:val="16"/>
                <w:lang w:eastAsia="en-US"/>
              </w:rPr>
            </w:pPr>
            <w:ins w:id="22733"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34" w:author="Machado, Diana" w:date="2019-02-04T10:19:00Z"/>
                <w:rFonts w:ascii="Calibri" w:hAnsi="Calibri" w:cs="Calibri"/>
                <w:color w:val="000000"/>
                <w:sz w:val="16"/>
                <w:szCs w:val="16"/>
                <w:lang w:eastAsia="en-US"/>
              </w:rPr>
            </w:pPr>
            <w:ins w:id="22735" w:author="Machado, Diana" w:date="2019-02-04T10:19:00Z">
              <w:r w:rsidRPr="00D01C04">
                <w:rPr>
                  <w:rFonts w:ascii="Calibri" w:hAnsi="Calibri" w:cs="Calibri"/>
                  <w:color w:val="000000"/>
                  <w:sz w:val="16"/>
                  <w:szCs w:val="16"/>
                  <w:lang w:eastAsia="en-US"/>
                </w:rPr>
                <w:t xml:space="preserve">11,004,0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36" w:author="Machado, Diana" w:date="2019-02-04T10:19:00Z"/>
                <w:rFonts w:ascii="Calibri" w:hAnsi="Calibri" w:cs="Calibri"/>
                <w:color w:val="000000"/>
                <w:sz w:val="16"/>
                <w:szCs w:val="16"/>
                <w:lang w:eastAsia="en-US"/>
              </w:rPr>
            </w:pPr>
            <w:ins w:id="22737"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38" w:author="Machado, Diana" w:date="2019-02-04T10:19:00Z"/>
                <w:rFonts w:ascii="Calibri" w:hAnsi="Calibri" w:cs="Calibri"/>
                <w:color w:val="000000"/>
                <w:sz w:val="16"/>
                <w:szCs w:val="16"/>
                <w:lang w:eastAsia="en-US"/>
              </w:rPr>
            </w:pPr>
            <w:ins w:id="227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40" w:author="Machado, Diana" w:date="2019-02-04T10:19:00Z"/>
                <w:rFonts w:ascii="Calibri" w:hAnsi="Calibri" w:cs="Calibri"/>
                <w:color w:val="000000"/>
                <w:sz w:val="16"/>
                <w:szCs w:val="16"/>
                <w:lang w:eastAsia="en-US"/>
              </w:rPr>
            </w:pPr>
            <w:ins w:id="227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42" w:author="Machado, Diana" w:date="2019-02-04T10:19:00Z"/>
                <w:rFonts w:ascii="Calibri" w:hAnsi="Calibri" w:cs="Calibri"/>
                <w:color w:val="000000"/>
                <w:sz w:val="16"/>
                <w:szCs w:val="16"/>
                <w:lang w:eastAsia="en-US"/>
              </w:rPr>
            </w:pPr>
            <w:ins w:id="22743" w:author="Machado, Diana" w:date="2019-02-04T10:19:00Z">
              <w:r w:rsidRPr="00D01C04">
                <w:rPr>
                  <w:rFonts w:ascii="Calibri" w:hAnsi="Calibri" w:cs="Calibri"/>
                  <w:color w:val="000000"/>
                  <w:sz w:val="16"/>
                  <w:szCs w:val="16"/>
                  <w:lang w:eastAsia="en-US"/>
                </w:rPr>
                <w:t xml:space="preserve">22,472,99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44" w:author="Machado, Diana" w:date="2019-02-04T10:19:00Z"/>
                <w:rFonts w:ascii="Calibri" w:hAnsi="Calibri" w:cs="Calibri"/>
                <w:color w:val="000000"/>
                <w:sz w:val="16"/>
                <w:szCs w:val="16"/>
                <w:lang w:eastAsia="en-US"/>
              </w:rPr>
            </w:pPr>
            <w:ins w:id="22745"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46" w:author="Machado, Diana" w:date="2019-02-04T10:19:00Z"/>
                <w:rFonts w:ascii="Calibri" w:hAnsi="Calibri" w:cs="Calibri"/>
                <w:color w:val="000000"/>
                <w:sz w:val="16"/>
                <w:szCs w:val="16"/>
                <w:lang w:eastAsia="en-US"/>
              </w:rPr>
            </w:pPr>
            <w:ins w:id="22747" w:author="Machado, Diana" w:date="2019-02-04T10:19:00Z">
              <w:r w:rsidRPr="00D01C04">
                <w:rPr>
                  <w:rFonts w:ascii="Calibri" w:hAnsi="Calibri" w:cs="Calibri"/>
                  <w:color w:val="000000"/>
                  <w:sz w:val="16"/>
                  <w:szCs w:val="16"/>
                  <w:lang w:eastAsia="en-US"/>
                </w:rPr>
                <w:t xml:space="preserve">55,756,0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48" w:author="Machado, Diana" w:date="2019-02-04T10:19:00Z"/>
                <w:rFonts w:ascii="Calibri" w:hAnsi="Calibri" w:cs="Calibri"/>
                <w:color w:val="000000"/>
                <w:sz w:val="16"/>
                <w:szCs w:val="16"/>
                <w:lang w:eastAsia="en-US"/>
              </w:rPr>
            </w:pPr>
            <w:ins w:id="22749"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27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51" w:author="Machado, Diana" w:date="2019-02-04T10:19:00Z"/>
                <w:rFonts w:ascii="Calibri" w:hAnsi="Calibri" w:cs="Calibri"/>
                <w:color w:val="000000"/>
                <w:sz w:val="16"/>
                <w:szCs w:val="16"/>
                <w:lang w:eastAsia="en-US"/>
              </w:rPr>
            </w:pPr>
            <w:ins w:id="22752" w:author="Machado, Diana" w:date="2019-02-04T10:19:00Z">
              <w:r w:rsidRPr="00D01C04">
                <w:rPr>
                  <w:rFonts w:ascii="Calibri" w:hAnsi="Calibri" w:cs="Calibri"/>
                  <w:color w:val="000000"/>
                  <w:sz w:val="16"/>
                  <w:szCs w:val="16"/>
                  <w:lang w:eastAsia="en-US"/>
                </w:rPr>
                <w:t>328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53" w:author="Machado, Diana" w:date="2019-02-04T10:19:00Z"/>
                <w:rFonts w:ascii="Calibri" w:hAnsi="Calibri" w:cs="Calibri"/>
                <w:color w:val="000000"/>
                <w:sz w:val="16"/>
                <w:szCs w:val="16"/>
                <w:lang w:eastAsia="en-US"/>
              </w:rPr>
            </w:pPr>
            <w:ins w:id="22754" w:author="Machado, Diana" w:date="2019-02-04T10:19:00Z">
              <w:r w:rsidRPr="00D01C04">
                <w:rPr>
                  <w:rFonts w:ascii="Calibri" w:hAnsi="Calibri" w:cs="Calibri"/>
                  <w:color w:val="000000"/>
                  <w:sz w:val="16"/>
                  <w:szCs w:val="16"/>
                  <w:lang w:eastAsia="en-US"/>
                </w:rPr>
                <w:t xml:space="preserve">83,732,3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55" w:author="Machado, Diana" w:date="2019-02-04T10:19:00Z"/>
                <w:rFonts w:ascii="Calibri" w:hAnsi="Calibri" w:cs="Calibri"/>
                <w:color w:val="000000"/>
                <w:sz w:val="16"/>
                <w:szCs w:val="16"/>
                <w:lang w:eastAsia="en-US"/>
              </w:rPr>
            </w:pPr>
            <w:ins w:id="22756" w:author="Machado, Diana" w:date="2019-02-04T10:19:00Z">
              <w:r w:rsidRPr="00D01C04">
                <w:rPr>
                  <w:rFonts w:ascii="Calibri" w:hAnsi="Calibri" w:cs="Calibri"/>
                  <w:color w:val="000000"/>
                  <w:sz w:val="16"/>
                  <w:szCs w:val="16"/>
                  <w:lang w:eastAsia="en-US"/>
                </w:rPr>
                <w:t>1.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57" w:author="Machado, Diana" w:date="2019-02-04T10:19:00Z"/>
                <w:rFonts w:ascii="Calibri" w:hAnsi="Calibri" w:cs="Calibri"/>
                <w:color w:val="000000"/>
                <w:sz w:val="16"/>
                <w:szCs w:val="16"/>
                <w:lang w:eastAsia="en-US"/>
              </w:rPr>
            </w:pPr>
            <w:ins w:id="22758" w:author="Machado, Diana" w:date="2019-02-04T10:19:00Z">
              <w:r w:rsidRPr="00D01C04">
                <w:rPr>
                  <w:rFonts w:ascii="Calibri" w:hAnsi="Calibri" w:cs="Calibri"/>
                  <w:color w:val="000000"/>
                  <w:sz w:val="16"/>
                  <w:szCs w:val="16"/>
                  <w:lang w:eastAsia="en-US"/>
                </w:rPr>
                <w:t xml:space="preserve">25,766,1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59" w:author="Machado, Diana" w:date="2019-02-04T10:19:00Z"/>
                <w:rFonts w:ascii="Calibri" w:hAnsi="Calibri" w:cs="Calibri"/>
                <w:color w:val="000000"/>
                <w:sz w:val="16"/>
                <w:szCs w:val="16"/>
                <w:lang w:eastAsia="en-US"/>
              </w:rPr>
            </w:pPr>
            <w:ins w:id="22760"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61" w:author="Machado, Diana" w:date="2019-02-04T10:19:00Z"/>
                <w:rFonts w:ascii="Calibri" w:hAnsi="Calibri" w:cs="Calibri"/>
                <w:color w:val="000000"/>
                <w:sz w:val="16"/>
                <w:szCs w:val="16"/>
                <w:lang w:eastAsia="en-US"/>
              </w:rPr>
            </w:pPr>
            <w:ins w:id="227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63" w:author="Machado, Diana" w:date="2019-02-04T10:19:00Z"/>
                <w:rFonts w:ascii="Calibri" w:hAnsi="Calibri" w:cs="Calibri"/>
                <w:color w:val="000000"/>
                <w:sz w:val="16"/>
                <w:szCs w:val="16"/>
                <w:lang w:eastAsia="en-US"/>
              </w:rPr>
            </w:pPr>
            <w:ins w:id="227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65" w:author="Machado, Diana" w:date="2019-02-04T10:19:00Z"/>
                <w:rFonts w:ascii="Calibri" w:hAnsi="Calibri" w:cs="Calibri"/>
                <w:color w:val="000000"/>
                <w:sz w:val="16"/>
                <w:szCs w:val="16"/>
                <w:lang w:eastAsia="en-US"/>
              </w:rPr>
            </w:pPr>
            <w:ins w:id="22766" w:author="Machado, Diana" w:date="2019-02-04T10:19:00Z">
              <w:r w:rsidRPr="00D01C04">
                <w:rPr>
                  <w:rFonts w:ascii="Calibri" w:hAnsi="Calibri" w:cs="Calibri"/>
                  <w:color w:val="000000"/>
                  <w:sz w:val="16"/>
                  <w:szCs w:val="16"/>
                  <w:lang w:eastAsia="en-US"/>
                </w:rPr>
                <w:t xml:space="preserve">60,761,87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67" w:author="Machado, Diana" w:date="2019-02-04T10:19:00Z"/>
                <w:rFonts w:ascii="Calibri" w:hAnsi="Calibri" w:cs="Calibri"/>
                <w:color w:val="000000"/>
                <w:sz w:val="16"/>
                <w:szCs w:val="16"/>
                <w:lang w:eastAsia="en-US"/>
              </w:rPr>
            </w:pPr>
            <w:ins w:id="22768" w:author="Machado, Diana" w:date="2019-02-04T10:19:00Z">
              <w:r w:rsidRPr="00D01C04">
                <w:rPr>
                  <w:rFonts w:ascii="Calibri" w:hAnsi="Calibri" w:cs="Calibri"/>
                  <w:color w:val="000000"/>
                  <w:sz w:val="16"/>
                  <w:szCs w:val="16"/>
                  <w:lang w:eastAsia="en-US"/>
                </w:rPr>
                <w:t>0.4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69" w:author="Machado, Diana" w:date="2019-02-04T10:19:00Z"/>
                <w:rFonts w:ascii="Calibri" w:hAnsi="Calibri" w:cs="Calibri"/>
                <w:color w:val="000000"/>
                <w:sz w:val="16"/>
                <w:szCs w:val="16"/>
                <w:lang w:eastAsia="en-US"/>
              </w:rPr>
            </w:pPr>
            <w:ins w:id="22770" w:author="Machado, Diana" w:date="2019-02-04T10:19:00Z">
              <w:r w:rsidRPr="00D01C04">
                <w:rPr>
                  <w:rFonts w:ascii="Calibri" w:hAnsi="Calibri" w:cs="Calibri"/>
                  <w:color w:val="000000"/>
                  <w:sz w:val="16"/>
                  <w:szCs w:val="16"/>
                  <w:lang w:eastAsia="en-US"/>
                </w:rPr>
                <w:t xml:space="preserve">170,260,3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71" w:author="Machado, Diana" w:date="2019-02-04T10:19:00Z"/>
                <w:rFonts w:ascii="Calibri" w:hAnsi="Calibri" w:cs="Calibri"/>
                <w:color w:val="000000"/>
                <w:sz w:val="16"/>
                <w:szCs w:val="16"/>
                <w:lang w:eastAsia="en-US"/>
              </w:rPr>
            </w:pPr>
            <w:ins w:id="22772" w:author="Machado, Diana" w:date="2019-02-04T10:19:00Z">
              <w:r w:rsidRPr="00D01C04">
                <w:rPr>
                  <w:rFonts w:ascii="Calibri" w:hAnsi="Calibri" w:cs="Calibri"/>
                  <w:color w:val="000000"/>
                  <w:sz w:val="16"/>
                  <w:szCs w:val="16"/>
                  <w:lang w:eastAsia="en-US"/>
                </w:rPr>
                <w:t>0.47%</w:t>
              </w:r>
            </w:ins>
          </w:p>
        </w:tc>
      </w:tr>
      <w:tr w:rsidR="00CA5085" w:rsidRPr="00D01C04" w:rsidTr="00331AF4">
        <w:trPr>
          <w:trHeight w:hRule="exact" w:val="216"/>
          <w:ins w:id="227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74" w:author="Machado, Diana" w:date="2019-02-04T10:19:00Z"/>
                <w:rFonts w:ascii="Calibri" w:hAnsi="Calibri" w:cs="Calibri"/>
                <w:color w:val="000000"/>
                <w:sz w:val="16"/>
                <w:szCs w:val="16"/>
                <w:lang w:eastAsia="en-US"/>
              </w:rPr>
            </w:pPr>
            <w:ins w:id="22775" w:author="Machado, Diana" w:date="2019-02-04T10:19:00Z">
              <w:r w:rsidRPr="00D01C04">
                <w:rPr>
                  <w:rFonts w:ascii="Calibri" w:hAnsi="Calibri" w:cs="Calibri"/>
                  <w:color w:val="000000"/>
                  <w:sz w:val="16"/>
                  <w:szCs w:val="16"/>
                  <w:lang w:eastAsia="en-US"/>
                </w:rPr>
                <w:t>328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76" w:author="Machado, Diana" w:date="2019-02-04T10:19:00Z"/>
                <w:rFonts w:ascii="Calibri" w:hAnsi="Calibri" w:cs="Calibri"/>
                <w:color w:val="000000"/>
                <w:sz w:val="16"/>
                <w:szCs w:val="16"/>
                <w:lang w:eastAsia="en-US"/>
              </w:rPr>
            </w:pPr>
            <w:ins w:id="22777" w:author="Machado, Diana" w:date="2019-02-04T10:19:00Z">
              <w:r w:rsidRPr="00D01C04">
                <w:rPr>
                  <w:rFonts w:ascii="Calibri" w:hAnsi="Calibri" w:cs="Calibri"/>
                  <w:color w:val="000000"/>
                  <w:sz w:val="16"/>
                  <w:szCs w:val="16"/>
                  <w:lang w:eastAsia="en-US"/>
                </w:rPr>
                <w:t xml:space="preserve">13,602,5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78" w:author="Machado, Diana" w:date="2019-02-04T10:19:00Z"/>
                <w:rFonts w:ascii="Calibri" w:hAnsi="Calibri" w:cs="Calibri"/>
                <w:color w:val="000000"/>
                <w:sz w:val="16"/>
                <w:szCs w:val="16"/>
                <w:lang w:eastAsia="en-US"/>
              </w:rPr>
            </w:pPr>
            <w:ins w:id="22779"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80" w:author="Machado, Diana" w:date="2019-02-04T10:19:00Z"/>
                <w:rFonts w:ascii="Calibri" w:hAnsi="Calibri" w:cs="Calibri"/>
                <w:color w:val="000000"/>
                <w:sz w:val="16"/>
                <w:szCs w:val="16"/>
                <w:lang w:eastAsia="en-US"/>
              </w:rPr>
            </w:pPr>
            <w:ins w:id="22781" w:author="Machado, Diana" w:date="2019-02-04T10:19:00Z">
              <w:r w:rsidRPr="00D01C04">
                <w:rPr>
                  <w:rFonts w:ascii="Calibri" w:hAnsi="Calibri" w:cs="Calibri"/>
                  <w:color w:val="000000"/>
                  <w:sz w:val="16"/>
                  <w:szCs w:val="16"/>
                  <w:lang w:eastAsia="en-US"/>
                </w:rPr>
                <w:t xml:space="preserve">8,789,6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82" w:author="Machado, Diana" w:date="2019-02-04T10:19:00Z"/>
                <w:rFonts w:ascii="Calibri" w:hAnsi="Calibri" w:cs="Calibri"/>
                <w:color w:val="000000"/>
                <w:sz w:val="16"/>
                <w:szCs w:val="16"/>
                <w:lang w:eastAsia="en-US"/>
              </w:rPr>
            </w:pPr>
            <w:ins w:id="22783"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84" w:author="Machado, Diana" w:date="2019-02-04T10:19:00Z"/>
                <w:rFonts w:ascii="Calibri" w:hAnsi="Calibri" w:cs="Calibri"/>
                <w:color w:val="000000"/>
                <w:sz w:val="16"/>
                <w:szCs w:val="16"/>
                <w:lang w:eastAsia="en-US"/>
              </w:rPr>
            </w:pPr>
            <w:ins w:id="227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86" w:author="Machado, Diana" w:date="2019-02-04T10:19:00Z"/>
                <w:rFonts w:ascii="Calibri" w:hAnsi="Calibri" w:cs="Calibri"/>
                <w:color w:val="000000"/>
                <w:sz w:val="16"/>
                <w:szCs w:val="16"/>
                <w:lang w:eastAsia="en-US"/>
              </w:rPr>
            </w:pPr>
            <w:ins w:id="227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88" w:author="Machado, Diana" w:date="2019-02-04T10:19:00Z"/>
                <w:rFonts w:ascii="Calibri" w:hAnsi="Calibri" w:cs="Calibri"/>
                <w:color w:val="000000"/>
                <w:sz w:val="16"/>
                <w:szCs w:val="16"/>
                <w:lang w:eastAsia="en-US"/>
              </w:rPr>
            </w:pPr>
            <w:ins w:id="22789" w:author="Machado, Diana" w:date="2019-02-04T10:19:00Z">
              <w:r w:rsidRPr="00D01C04">
                <w:rPr>
                  <w:rFonts w:ascii="Calibri" w:hAnsi="Calibri" w:cs="Calibri"/>
                  <w:color w:val="000000"/>
                  <w:sz w:val="16"/>
                  <w:szCs w:val="16"/>
                  <w:lang w:eastAsia="en-US"/>
                </w:rPr>
                <w:t xml:space="preserve">10,450,22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90" w:author="Machado, Diana" w:date="2019-02-04T10:19:00Z"/>
                <w:rFonts w:ascii="Calibri" w:hAnsi="Calibri" w:cs="Calibri"/>
                <w:color w:val="000000"/>
                <w:sz w:val="16"/>
                <w:szCs w:val="16"/>
                <w:lang w:eastAsia="en-US"/>
              </w:rPr>
            </w:pPr>
            <w:ins w:id="22791"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92" w:author="Machado, Diana" w:date="2019-02-04T10:19:00Z"/>
                <w:rFonts w:ascii="Calibri" w:hAnsi="Calibri" w:cs="Calibri"/>
                <w:color w:val="000000"/>
                <w:sz w:val="16"/>
                <w:szCs w:val="16"/>
                <w:lang w:eastAsia="en-US"/>
              </w:rPr>
            </w:pPr>
            <w:ins w:id="22793" w:author="Machado, Diana" w:date="2019-02-04T10:19:00Z">
              <w:r w:rsidRPr="00D01C04">
                <w:rPr>
                  <w:rFonts w:ascii="Calibri" w:hAnsi="Calibri" w:cs="Calibri"/>
                  <w:color w:val="000000"/>
                  <w:sz w:val="16"/>
                  <w:szCs w:val="16"/>
                  <w:lang w:eastAsia="en-US"/>
                </w:rPr>
                <w:t xml:space="preserve">32,842,4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94" w:author="Machado, Diana" w:date="2019-02-04T10:19:00Z"/>
                <w:rFonts w:ascii="Calibri" w:hAnsi="Calibri" w:cs="Calibri"/>
                <w:color w:val="000000"/>
                <w:sz w:val="16"/>
                <w:szCs w:val="16"/>
                <w:lang w:eastAsia="en-US"/>
              </w:rPr>
            </w:pPr>
            <w:ins w:id="22795"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27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97" w:author="Machado, Diana" w:date="2019-02-04T10:19:00Z"/>
                <w:rFonts w:ascii="Calibri" w:hAnsi="Calibri" w:cs="Calibri"/>
                <w:color w:val="000000"/>
                <w:sz w:val="16"/>
                <w:szCs w:val="16"/>
                <w:lang w:eastAsia="en-US"/>
              </w:rPr>
            </w:pPr>
            <w:ins w:id="22798" w:author="Machado, Diana" w:date="2019-02-04T10:19:00Z">
              <w:r w:rsidRPr="00D01C04">
                <w:rPr>
                  <w:rFonts w:ascii="Calibri" w:hAnsi="Calibri" w:cs="Calibri"/>
                  <w:color w:val="000000"/>
                  <w:sz w:val="16"/>
                  <w:szCs w:val="16"/>
                  <w:lang w:eastAsia="en-US"/>
                </w:rPr>
                <w:t>3281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99" w:author="Machado, Diana" w:date="2019-02-04T10:19:00Z"/>
                <w:rFonts w:ascii="Calibri" w:hAnsi="Calibri" w:cs="Calibri"/>
                <w:color w:val="000000"/>
                <w:sz w:val="16"/>
                <w:szCs w:val="16"/>
                <w:lang w:eastAsia="en-US"/>
              </w:rPr>
            </w:pPr>
            <w:ins w:id="22800" w:author="Machado, Diana" w:date="2019-02-04T10:19:00Z">
              <w:r w:rsidRPr="00D01C04">
                <w:rPr>
                  <w:rFonts w:ascii="Calibri" w:hAnsi="Calibri" w:cs="Calibri"/>
                  <w:color w:val="000000"/>
                  <w:sz w:val="16"/>
                  <w:szCs w:val="16"/>
                  <w:lang w:eastAsia="en-US"/>
                </w:rPr>
                <w:t xml:space="preserve">3,101,79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01" w:author="Machado, Diana" w:date="2019-02-04T10:19:00Z"/>
                <w:rFonts w:ascii="Calibri" w:hAnsi="Calibri" w:cs="Calibri"/>
                <w:color w:val="000000"/>
                <w:sz w:val="16"/>
                <w:szCs w:val="16"/>
                <w:lang w:eastAsia="en-US"/>
              </w:rPr>
            </w:pPr>
            <w:ins w:id="22802"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03" w:author="Machado, Diana" w:date="2019-02-04T10:19:00Z"/>
                <w:rFonts w:ascii="Calibri" w:hAnsi="Calibri" w:cs="Calibri"/>
                <w:color w:val="000000"/>
                <w:sz w:val="16"/>
                <w:szCs w:val="16"/>
                <w:lang w:eastAsia="en-US"/>
              </w:rPr>
            </w:pPr>
            <w:ins w:id="22804" w:author="Machado, Diana" w:date="2019-02-04T10:19:00Z">
              <w:r w:rsidRPr="00D01C04">
                <w:rPr>
                  <w:rFonts w:ascii="Calibri" w:hAnsi="Calibri" w:cs="Calibri"/>
                  <w:color w:val="000000"/>
                  <w:sz w:val="16"/>
                  <w:szCs w:val="16"/>
                  <w:lang w:eastAsia="en-US"/>
                </w:rPr>
                <w:t xml:space="preserve">1,702,2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05" w:author="Machado, Diana" w:date="2019-02-04T10:19:00Z"/>
                <w:rFonts w:ascii="Calibri" w:hAnsi="Calibri" w:cs="Calibri"/>
                <w:color w:val="000000"/>
                <w:sz w:val="16"/>
                <w:szCs w:val="16"/>
                <w:lang w:eastAsia="en-US"/>
              </w:rPr>
            </w:pPr>
            <w:ins w:id="2280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07" w:author="Machado, Diana" w:date="2019-02-04T10:19:00Z"/>
                <w:rFonts w:ascii="Calibri" w:hAnsi="Calibri" w:cs="Calibri"/>
                <w:color w:val="000000"/>
                <w:sz w:val="16"/>
                <w:szCs w:val="16"/>
                <w:lang w:eastAsia="en-US"/>
              </w:rPr>
            </w:pPr>
            <w:ins w:id="228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09" w:author="Machado, Diana" w:date="2019-02-04T10:19:00Z"/>
                <w:rFonts w:ascii="Calibri" w:hAnsi="Calibri" w:cs="Calibri"/>
                <w:color w:val="000000"/>
                <w:sz w:val="16"/>
                <w:szCs w:val="16"/>
                <w:lang w:eastAsia="en-US"/>
              </w:rPr>
            </w:pPr>
            <w:ins w:id="228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11" w:author="Machado, Diana" w:date="2019-02-04T10:19:00Z"/>
                <w:rFonts w:ascii="Calibri" w:hAnsi="Calibri" w:cs="Calibri"/>
                <w:color w:val="000000"/>
                <w:sz w:val="16"/>
                <w:szCs w:val="16"/>
                <w:lang w:eastAsia="en-US"/>
              </w:rPr>
            </w:pPr>
            <w:ins w:id="22812" w:author="Machado, Diana" w:date="2019-02-04T10:19:00Z">
              <w:r w:rsidRPr="00D01C04">
                <w:rPr>
                  <w:rFonts w:ascii="Calibri" w:hAnsi="Calibri" w:cs="Calibri"/>
                  <w:color w:val="000000"/>
                  <w:sz w:val="16"/>
                  <w:szCs w:val="16"/>
                  <w:lang w:eastAsia="en-US"/>
                </w:rPr>
                <w:t xml:space="preserve">2,365,7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13" w:author="Machado, Diana" w:date="2019-02-04T10:19:00Z"/>
                <w:rFonts w:ascii="Calibri" w:hAnsi="Calibri" w:cs="Calibri"/>
                <w:color w:val="000000"/>
                <w:sz w:val="16"/>
                <w:szCs w:val="16"/>
                <w:lang w:eastAsia="en-US"/>
              </w:rPr>
            </w:pPr>
            <w:ins w:id="22814"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15" w:author="Machado, Diana" w:date="2019-02-04T10:19:00Z"/>
                <w:rFonts w:ascii="Calibri" w:hAnsi="Calibri" w:cs="Calibri"/>
                <w:color w:val="000000"/>
                <w:sz w:val="16"/>
                <w:szCs w:val="16"/>
                <w:lang w:eastAsia="en-US"/>
              </w:rPr>
            </w:pPr>
            <w:ins w:id="22816" w:author="Machado, Diana" w:date="2019-02-04T10:19:00Z">
              <w:r w:rsidRPr="00D01C04">
                <w:rPr>
                  <w:rFonts w:ascii="Calibri" w:hAnsi="Calibri" w:cs="Calibri"/>
                  <w:color w:val="000000"/>
                  <w:sz w:val="16"/>
                  <w:szCs w:val="16"/>
                  <w:lang w:eastAsia="en-US"/>
                </w:rPr>
                <w:t xml:space="preserve">7,169,78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17" w:author="Machado, Diana" w:date="2019-02-04T10:19:00Z"/>
                <w:rFonts w:ascii="Calibri" w:hAnsi="Calibri" w:cs="Calibri"/>
                <w:color w:val="000000"/>
                <w:sz w:val="16"/>
                <w:szCs w:val="16"/>
                <w:lang w:eastAsia="en-US"/>
              </w:rPr>
            </w:pPr>
            <w:ins w:id="22818"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28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20" w:author="Machado, Diana" w:date="2019-02-04T10:19:00Z"/>
                <w:rFonts w:ascii="Calibri" w:hAnsi="Calibri" w:cs="Calibri"/>
                <w:color w:val="000000"/>
                <w:sz w:val="16"/>
                <w:szCs w:val="16"/>
                <w:lang w:eastAsia="en-US"/>
              </w:rPr>
            </w:pPr>
            <w:ins w:id="22821" w:author="Machado, Diana" w:date="2019-02-04T10:19:00Z">
              <w:r w:rsidRPr="00D01C04">
                <w:rPr>
                  <w:rFonts w:ascii="Calibri" w:hAnsi="Calibri" w:cs="Calibri"/>
                  <w:color w:val="000000"/>
                  <w:sz w:val="16"/>
                  <w:szCs w:val="16"/>
                  <w:lang w:eastAsia="en-US"/>
                </w:rPr>
                <w:t>328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22" w:author="Machado, Diana" w:date="2019-02-04T10:19:00Z"/>
                <w:rFonts w:ascii="Calibri" w:hAnsi="Calibri" w:cs="Calibri"/>
                <w:color w:val="000000"/>
                <w:sz w:val="16"/>
                <w:szCs w:val="16"/>
                <w:lang w:eastAsia="en-US"/>
              </w:rPr>
            </w:pPr>
            <w:ins w:id="22823" w:author="Machado, Diana" w:date="2019-02-04T10:19:00Z">
              <w:r w:rsidRPr="00D01C04">
                <w:rPr>
                  <w:rFonts w:ascii="Calibri" w:hAnsi="Calibri" w:cs="Calibri"/>
                  <w:color w:val="000000"/>
                  <w:sz w:val="16"/>
                  <w:szCs w:val="16"/>
                  <w:lang w:eastAsia="en-US"/>
                </w:rPr>
                <w:t xml:space="preserve">70,485,8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24" w:author="Machado, Diana" w:date="2019-02-04T10:19:00Z"/>
                <w:rFonts w:ascii="Calibri" w:hAnsi="Calibri" w:cs="Calibri"/>
                <w:color w:val="000000"/>
                <w:sz w:val="16"/>
                <w:szCs w:val="16"/>
                <w:lang w:eastAsia="en-US"/>
              </w:rPr>
            </w:pPr>
            <w:ins w:id="22825" w:author="Machado, Diana" w:date="2019-02-04T10:19:00Z">
              <w:r w:rsidRPr="00D01C04">
                <w:rPr>
                  <w:rFonts w:ascii="Calibri" w:hAnsi="Calibri" w:cs="Calibri"/>
                  <w:color w:val="000000"/>
                  <w:sz w:val="16"/>
                  <w:szCs w:val="16"/>
                  <w:lang w:eastAsia="en-US"/>
                </w:rPr>
                <w:t>0.8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26" w:author="Machado, Diana" w:date="2019-02-04T10:19:00Z"/>
                <w:rFonts w:ascii="Calibri" w:hAnsi="Calibri" w:cs="Calibri"/>
                <w:color w:val="000000"/>
                <w:sz w:val="16"/>
                <w:szCs w:val="16"/>
                <w:lang w:eastAsia="en-US"/>
              </w:rPr>
            </w:pPr>
            <w:ins w:id="22827" w:author="Machado, Diana" w:date="2019-02-04T10:19:00Z">
              <w:r w:rsidRPr="00D01C04">
                <w:rPr>
                  <w:rFonts w:ascii="Calibri" w:hAnsi="Calibri" w:cs="Calibri"/>
                  <w:color w:val="000000"/>
                  <w:sz w:val="16"/>
                  <w:szCs w:val="16"/>
                  <w:lang w:eastAsia="en-US"/>
                </w:rPr>
                <w:t xml:space="preserve">22,079,2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28" w:author="Machado, Diana" w:date="2019-02-04T10:19:00Z"/>
                <w:rFonts w:ascii="Calibri" w:hAnsi="Calibri" w:cs="Calibri"/>
                <w:color w:val="000000"/>
                <w:sz w:val="16"/>
                <w:szCs w:val="16"/>
                <w:lang w:eastAsia="en-US"/>
              </w:rPr>
            </w:pPr>
            <w:ins w:id="22829"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30" w:author="Machado, Diana" w:date="2019-02-04T10:19:00Z"/>
                <w:rFonts w:ascii="Calibri" w:hAnsi="Calibri" w:cs="Calibri"/>
                <w:color w:val="000000"/>
                <w:sz w:val="16"/>
                <w:szCs w:val="16"/>
                <w:lang w:eastAsia="en-US"/>
              </w:rPr>
            </w:pPr>
            <w:ins w:id="228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32" w:author="Machado, Diana" w:date="2019-02-04T10:19:00Z"/>
                <w:rFonts w:ascii="Calibri" w:hAnsi="Calibri" w:cs="Calibri"/>
                <w:color w:val="000000"/>
                <w:sz w:val="16"/>
                <w:szCs w:val="16"/>
                <w:lang w:eastAsia="en-US"/>
              </w:rPr>
            </w:pPr>
            <w:ins w:id="228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34" w:author="Machado, Diana" w:date="2019-02-04T10:19:00Z"/>
                <w:rFonts w:ascii="Calibri" w:hAnsi="Calibri" w:cs="Calibri"/>
                <w:color w:val="000000"/>
                <w:sz w:val="16"/>
                <w:szCs w:val="16"/>
                <w:lang w:eastAsia="en-US"/>
              </w:rPr>
            </w:pPr>
            <w:ins w:id="22835" w:author="Machado, Diana" w:date="2019-02-04T10:19:00Z">
              <w:r w:rsidRPr="00D01C04">
                <w:rPr>
                  <w:rFonts w:ascii="Calibri" w:hAnsi="Calibri" w:cs="Calibri"/>
                  <w:color w:val="000000"/>
                  <w:sz w:val="16"/>
                  <w:szCs w:val="16"/>
                  <w:lang w:eastAsia="en-US"/>
                </w:rPr>
                <w:t xml:space="preserve">51,093,2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36" w:author="Machado, Diana" w:date="2019-02-04T10:19:00Z"/>
                <w:rFonts w:ascii="Calibri" w:hAnsi="Calibri" w:cs="Calibri"/>
                <w:color w:val="000000"/>
                <w:sz w:val="16"/>
                <w:szCs w:val="16"/>
                <w:lang w:eastAsia="en-US"/>
              </w:rPr>
            </w:pPr>
            <w:ins w:id="22837" w:author="Machado, Diana" w:date="2019-02-04T10:19:00Z">
              <w:r w:rsidRPr="00D01C04">
                <w:rPr>
                  <w:rFonts w:ascii="Calibri" w:hAnsi="Calibri" w:cs="Calibri"/>
                  <w:color w:val="000000"/>
                  <w:sz w:val="16"/>
                  <w:szCs w:val="16"/>
                  <w:lang w:eastAsia="en-US"/>
                </w:rPr>
                <w:t>0.3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38" w:author="Machado, Diana" w:date="2019-02-04T10:19:00Z"/>
                <w:rFonts w:ascii="Calibri" w:hAnsi="Calibri" w:cs="Calibri"/>
                <w:color w:val="000000"/>
                <w:sz w:val="16"/>
                <w:szCs w:val="16"/>
                <w:lang w:eastAsia="en-US"/>
              </w:rPr>
            </w:pPr>
            <w:ins w:id="22839" w:author="Machado, Diana" w:date="2019-02-04T10:19:00Z">
              <w:r w:rsidRPr="00D01C04">
                <w:rPr>
                  <w:rFonts w:ascii="Calibri" w:hAnsi="Calibri" w:cs="Calibri"/>
                  <w:color w:val="000000"/>
                  <w:sz w:val="16"/>
                  <w:szCs w:val="16"/>
                  <w:lang w:eastAsia="en-US"/>
                </w:rPr>
                <w:t xml:space="preserve">143,658,4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40" w:author="Machado, Diana" w:date="2019-02-04T10:19:00Z"/>
                <w:rFonts w:ascii="Calibri" w:hAnsi="Calibri" w:cs="Calibri"/>
                <w:color w:val="000000"/>
                <w:sz w:val="16"/>
                <w:szCs w:val="16"/>
                <w:lang w:eastAsia="en-US"/>
              </w:rPr>
            </w:pPr>
            <w:ins w:id="22841" w:author="Machado, Diana" w:date="2019-02-04T10:19:00Z">
              <w:r w:rsidRPr="00D01C04">
                <w:rPr>
                  <w:rFonts w:ascii="Calibri" w:hAnsi="Calibri" w:cs="Calibri"/>
                  <w:color w:val="000000"/>
                  <w:sz w:val="16"/>
                  <w:szCs w:val="16"/>
                  <w:lang w:eastAsia="en-US"/>
                </w:rPr>
                <w:t>0.40%</w:t>
              </w:r>
            </w:ins>
          </w:p>
        </w:tc>
      </w:tr>
      <w:tr w:rsidR="00CA5085" w:rsidRPr="00D01C04" w:rsidTr="00331AF4">
        <w:trPr>
          <w:trHeight w:hRule="exact" w:val="216"/>
          <w:ins w:id="228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43" w:author="Machado, Diana" w:date="2019-02-04T10:19:00Z"/>
                <w:rFonts w:ascii="Calibri" w:hAnsi="Calibri" w:cs="Calibri"/>
                <w:color w:val="000000"/>
                <w:sz w:val="16"/>
                <w:szCs w:val="16"/>
                <w:lang w:eastAsia="en-US"/>
              </w:rPr>
            </w:pPr>
            <w:ins w:id="22844" w:author="Machado, Diana" w:date="2019-02-04T10:19:00Z">
              <w:r w:rsidRPr="00D01C04">
                <w:rPr>
                  <w:rFonts w:ascii="Calibri" w:hAnsi="Calibri" w:cs="Calibri"/>
                  <w:color w:val="000000"/>
                  <w:sz w:val="16"/>
                  <w:szCs w:val="16"/>
                  <w:lang w:eastAsia="en-US"/>
                </w:rPr>
                <w:t>3281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45" w:author="Machado, Diana" w:date="2019-02-04T10:19:00Z"/>
                <w:rFonts w:ascii="Calibri" w:hAnsi="Calibri" w:cs="Calibri"/>
                <w:color w:val="000000"/>
                <w:sz w:val="16"/>
                <w:szCs w:val="16"/>
                <w:lang w:eastAsia="en-US"/>
              </w:rPr>
            </w:pPr>
            <w:ins w:id="22846" w:author="Machado, Diana" w:date="2019-02-04T10:19:00Z">
              <w:r w:rsidRPr="00D01C04">
                <w:rPr>
                  <w:rFonts w:ascii="Calibri" w:hAnsi="Calibri" w:cs="Calibri"/>
                  <w:color w:val="000000"/>
                  <w:sz w:val="16"/>
                  <w:szCs w:val="16"/>
                  <w:lang w:eastAsia="en-US"/>
                </w:rPr>
                <w:t xml:space="preserve">41,379,0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47" w:author="Machado, Diana" w:date="2019-02-04T10:19:00Z"/>
                <w:rFonts w:ascii="Calibri" w:hAnsi="Calibri" w:cs="Calibri"/>
                <w:color w:val="000000"/>
                <w:sz w:val="16"/>
                <w:szCs w:val="16"/>
                <w:lang w:eastAsia="en-US"/>
              </w:rPr>
            </w:pPr>
            <w:ins w:id="22848"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49" w:author="Machado, Diana" w:date="2019-02-04T10:19:00Z"/>
                <w:rFonts w:ascii="Calibri" w:hAnsi="Calibri" w:cs="Calibri"/>
                <w:color w:val="000000"/>
                <w:sz w:val="16"/>
                <w:szCs w:val="16"/>
                <w:lang w:eastAsia="en-US"/>
              </w:rPr>
            </w:pPr>
            <w:ins w:id="22850" w:author="Machado, Diana" w:date="2019-02-04T10:19:00Z">
              <w:r w:rsidRPr="00D01C04">
                <w:rPr>
                  <w:rFonts w:ascii="Calibri" w:hAnsi="Calibri" w:cs="Calibri"/>
                  <w:color w:val="000000"/>
                  <w:sz w:val="16"/>
                  <w:szCs w:val="16"/>
                  <w:lang w:eastAsia="en-US"/>
                </w:rPr>
                <w:t xml:space="preserve">821,2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51" w:author="Machado, Diana" w:date="2019-02-04T10:19:00Z"/>
                <w:rFonts w:ascii="Calibri" w:hAnsi="Calibri" w:cs="Calibri"/>
                <w:color w:val="000000"/>
                <w:sz w:val="16"/>
                <w:szCs w:val="16"/>
                <w:lang w:eastAsia="en-US"/>
              </w:rPr>
            </w:pPr>
            <w:ins w:id="22852"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53" w:author="Machado, Diana" w:date="2019-02-04T10:19:00Z"/>
                <w:rFonts w:ascii="Calibri" w:hAnsi="Calibri" w:cs="Calibri"/>
                <w:color w:val="000000"/>
                <w:sz w:val="16"/>
                <w:szCs w:val="16"/>
                <w:lang w:eastAsia="en-US"/>
              </w:rPr>
            </w:pPr>
            <w:ins w:id="228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55" w:author="Machado, Diana" w:date="2019-02-04T10:19:00Z"/>
                <w:rFonts w:ascii="Calibri" w:hAnsi="Calibri" w:cs="Calibri"/>
                <w:color w:val="000000"/>
                <w:sz w:val="16"/>
                <w:szCs w:val="16"/>
                <w:lang w:eastAsia="en-US"/>
              </w:rPr>
            </w:pPr>
            <w:ins w:id="228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57" w:author="Machado, Diana" w:date="2019-02-04T10:19:00Z"/>
                <w:rFonts w:ascii="Calibri" w:hAnsi="Calibri" w:cs="Calibri"/>
                <w:color w:val="000000"/>
                <w:sz w:val="16"/>
                <w:szCs w:val="16"/>
                <w:lang w:eastAsia="en-US"/>
              </w:rPr>
            </w:pPr>
            <w:ins w:id="22858" w:author="Machado, Diana" w:date="2019-02-04T10:19:00Z">
              <w:r w:rsidRPr="00D01C04">
                <w:rPr>
                  <w:rFonts w:ascii="Calibri" w:hAnsi="Calibri" w:cs="Calibri"/>
                  <w:color w:val="000000"/>
                  <w:sz w:val="16"/>
                  <w:szCs w:val="16"/>
                  <w:lang w:eastAsia="en-US"/>
                </w:rPr>
                <w:t xml:space="preserve">57,571,0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59" w:author="Machado, Diana" w:date="2019-02-04T10:19:00Z"/>
                <w:rFonts w:ascii="Calibri" w:hAnsi="Calibri" w:cs="Calibri"/>
                <w:color w:val="000000"/>
                <w:sz w:val="16"/>
                <w:szCs w:val="16"/>
                <w:lang w:eastAsia="en-US"/>
              </w:rPr>
            </w:pPr>
            <w:ins w:id="22860" w:author="Machado, Diana" w:date="2019-02-04T10:19:00Z">
              <w:r w:rsidRPr="00D01C04">
                <w:rPr>
                  <w:rFonts w:ascii="Calibri" w:hAnsi="Calibri" w:cs="Calibri"/>
                  <w:color w:val="000000"/>
                  <w:sz w:val="16"/>
                  <w:szCs w:val="16"/>
                  <w:lang w:eastAsia="en-US"/>
                </w:rPr>
                <w:t>0.4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61" w:author="Machado, Diana" w:date="2019-02-04T10:19:00Z"/>
                <w:rFonts w:ascii="Calibri" w:hAnsi="Calibri" w:cs="Calibri"/>
                <w:color w:val="000000"/>
                <w:sz w:val="16"/>
                <w:szCs w:val="16"/>
                <w:lang w:eastAsia="en-US"/>
              </w:rPr>
            </w:pPr>
            <w:ins w:id="22862" w:author="Machado, Diana" w:date="2019-02-04T10:19:00Z">
              <w:r w:rsidRPr="00D01C04">
                <w:rPr>
                  <w:rFonts w:ascii="Calibri" w:hAnsi="Calibri" w:cs="Calibri"/>
                  <w:color w:val="000000"/>
                  <w:sz w:val="16"/>
                  <w:szCs w:val="16"/>
                  <w:lang w:eastAsia="en-US"/>
                </w:rPr>
                <w:t xml:space="preserve">99,771,3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63" w:author="Machado, Diana" w:date="2019-02-04T10:19:00Z"/>
                <w:rFonts w:ascii="Calibri" w:hAnsi="Calibri" w:cs="Calibri"/>
                <w:color w:val="000000"/>
                <w:sz w:val="16"/>
                <w:szCs w:val="16"/>
                <w:lang w:eastAsia="en-US"/>
              </w:rPr>
            </w:pPr>
            <w:ins w:id="22864"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228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66" w:author="Machado, Diana" w:date="2019-02-04T10:19:00Z"/>
                <w:rFonts w:ascii="Calibri" w:hAnsi="Calibri" w:cs="Calibri"/>
                <w:color w:val="000000"/>
                <w:sz w:val="16"/>
                <w:szCs w:val="16"/>
                <w:lang w:eastAsia="en-US"/>
              </w:rPr>
            </w:pPr>
            <w:ins w:id="22867" w:author="Machado, Diana" w:date="2019-02-04T10:19:00Z">
              <w:r w:rsidRPr="00D01C04">
                <w:rPr>
                  <w:rFonts w:ascii="Calibri" w:hAnsi="Calibri" w:cs="Calibri"/>
                  <w:color w:val="000000"/>
                  <w:sz w:val="16"/>
                  <w:szCs w:val="16"/>
                  <w:lang w:eastAsia="en-US"/>
                </w:rPr>
                <w:t>328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68" w:author="Machado, Diana" w:date="2019-02-04T10:19:00Z"/>
                <w:rFonts w:ascii="Calibri" w:hAnsi="Calibri" w:cs="Calibri"/>
                <w:color w:val="000000"/>
                <w:sz w:val="16"/>
                <w:szCs w:val="16"/>
                <w:lang w:eastAsia="en-US"/>
              </w:rPr>
            </w:pPr>
            <w:ins w:id="22869" w:author="Machado, Diana" w:date="2019-02-04T10:19:00Z">
              <w:r w:rsidRPr="00D01C04">
                <w:rPr>
                  <w:rFonts w:ascii="Calibri" w:hAnsi="Calibri" w:cs="Calibri"/>
                  <w:color w:val="000000"/>
                  <w:sz w:val="16"/>
                  <w:szCs w:val="16"/>
                  <w:lang w:eastAsia="en-US"/>
                </w:rPr>
                <w:t xml:space="preserve">76,678,5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70" w:author="Machado, Diana" w:date="2019-02-04T10:19:00Z"/>
                <w:rFonts w:ascii="Calibri" w:hAnsi="Calibri" w:cs="Calibri"/>
                <w:color w:val="000000"/>
                <w:sz w:val="16"/>
                <w:szCs w:val="16"/>
                <w:lang w:eastAsia="en-US"/>
              </w:rPr>
            </w:pPr>
            <w:ins w:id="22871" w:author="Machado, Diana" w:date="2019-02-04T10:19:00Z">
              <w:r w:rsidRPr="00D01C04">
                <w:rPr>
                  <w:rFonts w:ascii="Calibri" w:hAnsi="Calibri" w:cs="Calibri"/>
                  <w:color w:val="000000"/>
                  <w:sz w:val="16"/>
                  <w:szCs w:val="16"/>
                  <w:lang w:eastAsia="en-US"/>
                </w:rPr>
                <w:t>0.9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72" w:author="Machado, Diana" w:date="2019-02-04T10:19:00Z"/>
                <w:rFonts w:ascii="Calibri" w:hAnsi="Calibri" w:cs="Calibri"/>
                <w:color w:val="000000"/>
                <w:sz w:val="16"/>
                <w:szCs w:val="16"/>
                <w:lang w:eastAsia="en-US"/>
              </w:rPr>
            </w:pPr>
            <w:ins w:id="22873" w:author="Machado, Diana" w:date="2019-02-04T10:19:00Z">
              <w:r w:rsidRPr="00D01C04">
                <w:rPr>
                  <w:rFonts w:ascii="Calibri" w:hAnsi="Calibri" w:cs="Calibri"/>
                  <w:color w:val="000000"/>
                  <w:sz w:val="16"/>
                  <w:szCs w:val="16"/>
                  <w:lang w:eastAsia="en-US"/>
                </w:rPr>
                <w:t xml:space="preserve">35,623,1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74" w:author="Machado, Diana" w:date="2019-02-04T10:19:00Z"/>
                <w:rFonts w:ascii="Calibri" w:hAnsi="Calibri" w:cs="Calibri"/>
                <w:color w:val="000000"/>
                <w:sz w:val="16"/>
                <w:szCs w:val="16"/>
                <w:lang w:eastAsia="en-US"/>
              </w:rPr>
            </w:pPr>
            <w:ins w:id="22875"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76" w:author="Machado, Diana" w:date="2019-02-04T10:19:00Z"/>
                <w:rFonts w:ascii="Calibri" w:hAnsi="Calibri" w:cs="Calibri"/>
                <w:color w:val="000000"/>
                <w:sz w:val="16"/>
                <w:szCs w:val="16"/>
                <w:lang w:eastAsia="en-US"/>
              </w:rPr>
            </w:pPr>
            <w:ins w:id="228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78" w:author="Machado, Diana" w:date="2019-02-04T10:19:00Z"/>
                <w:rFonts w:ascii="Calibri" w:hAnsi="Calibri" w:cs="Calibri"/>
                <w:color w:val="000000"/>
                <w:sz w:val="16"/>
                <w:szCs w:val="16"/>
                <w:lang w:eastAsia="en-US"/>
              </w:rPr>
            </w:pPr>
            <w:ins w:id="228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80" w:author="Machado, Diana" w:date="2019-02-04T10:19:00Z"/>
                <w:rFonts w:ascii="Calibri" w:hAnsi="Calibri" w:cs="Calibri"/>
                <w:color w:val="000000"/>
                <w:sz w:val="16"/>
                <w:szCs w:val="16"/>
                <w:lang w:eastAsia="en-US"/>
              </w:rPr>
            </w:pPr>
            <w:ins w:id="22881" w:author="Machado, Diana" w:date="2019-02-04T10:19:00Z">
              <w:r w:rsidRPr="00D01C04">
                <w:rPr>
                  <w:rFonts w:ascii="Calibri" w:hAnsi="Calibri" w:cs="Calibri"/>
                  <w:color w:val="000000"/>
                  <w:sz w:val="16"/>
                  <w:szCs w:val="16"/>
                  <w:lang w:eastAsia="en-US"/>
                </w:rPr>
                <w:t xml:space="preserve">77,465,1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82" w:author="Machado, Diana" w:date="2019-02-04T10:19:00Z"/>
                <w:rFonts w:ascii="Calibri" w:hAnsi="Calibri" w:cs="Calibri"/>
                <w:color w:val="000000"/>
                <w:sz w:val="16"/>
                <w:szCs w:val="16"/>
                <w:lang w:eastAsia="en-US"/>
              </w:rPr>
            </w:pPr>
            <w:ins w:id="22883" w:author="Machado, Diana" w:date="2019-02-04T10:19:00Z">
              <w:r w:rsidRPr="00D01C04">
                <w:rPr>
                  <w:rFonts w:ascii="Calibri" w:hAnsi="Calibri" w:cs="Calibri"/>
                  <w:color w:val="000000"/>
                  <w:sz w:val="16"/>
                  <w:szCs w:val="16"/>
                  <w:lang w:eastAsia="en-US"/>
                </w:rPr>
                <w:t>0.5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84" w:author="Machado, Diana" w:date="2019-02-04T10:19:00Z"/>
                <w:rFonts w:ascii="Calibri" w:hAnsi="Calibri" w:cs="Calibri"/>
                <w:color w:val="000000"/>
                <w:sz w:val="16"/>
                <w:szCs w:val="16"/>
                <w:lang w:eastAsia="en-US"/>
              </w:rPr>
            </w:pPr>
            <w:ins w:id="22885" w:author="Machado, Diana" w:date="2019-02-04T10:19:00Z">
              <w:r w:rsidRPr="00D01C04">
                <w:rPr>
                  <w:rFonts w:ascii="Calibri" w:hAnsi="Calibri" w:cs="Calibri"/>
                  <w:color w:val="000000"/>
                  <w:sz w:val="16"/>
                  <w:szCs w:val="16"/>
                  <w:lang w:eastAsia="en-US"/>
                </w:rPr>
                <w:t xml:space="preserve">189,766,8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86" w:author="Machado, Diana" w:date="2019-02-04T10:19:00Z"/>
                <w:rFonts w:ascii="Calibri" w:hAnsi="Calibri" w:cs="Calibri"/>
                <w:color w:val="000000"/>
                <w:sz w:val="16"/>
                <w:szCs w:val="16"/>
                <w:lang w:eastAsia="en-US"/>
              </w:rPr>
            </w:pPr>
            <w:ins w:id="22887" w:author="Machado, Diana" w:date="2019-02-04T10:19:00Z">
              <w:r w:rsidRPr="00D01C04">
                <w:rPr>
                  <w:rFonts w:ascii="Calibri" w:hAnsi="Calibri" w:cs="Calibri"/>
                  <w:color w:val="000000"/>
                  <w:sz w:val="16"/>
                  <w:szCs w:val="16"/>
                  <w:lang w:eastAsia="en-US"/>
                </w:rPr>
                <w:t>0.53%</w:t>
              </w:r>
            </w:ins>
          </w:p>
        </w:tc>
      </w:tr>
      <w:tr w:rsidR="00CA5085" w:rsidRPr="00D01C04" w:rsidTr="00331AF4">
        <w:trPr>
          <w:trHeight w:hRule="exact" w:val="216"/>
          <w:ins w:id="228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89" w:author="Machado, Diana" w:date="2019-02-04T10:19:00Z"/>
                <w:rFonts w:ascii="Calibri" w:hAnsi="Calibri" w:cs="Calibri"/>
                <w:color w:val="000000"/>
                <w:sz w:val="16"/>
                <w:szCs w:val="16"/>
                <w:lang w:eastAsia="en-US"/>
              </w:rPr>
            </w:pPr>
            <w:ins w:id="22890" w:author="Machado, Diana" w:date="2019-02-04T10:19:00Z">
              <w:r w:rsidRPr="00D01C04">
                <w:rPr>
                  <w:rFonts w:ascii="Calibri" w:hAnsi="Calibri" w:cs="Calibri"/>
                  <w:color w:val="000000"/>
                  <w:sz w:val="16"/>
                  <w:szCs w:val="16"/>
                  <w:lang w:eastAsia="en-US"/>
                </w:rPr>
                <w:t>328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91" w:author="Machado, Diana" w:date="2019-02-04T10:19:00Z"/>
                <w:rFonts w:ascii="Calibri" w:hAnsi="Calibri" w:cs="Calibri"/>
                <w:color w:val="000000"/>
                <w:sz w:val="16"/>
                <w:szCs w:val="16"/>
                <w:lang w:eastAsia="en-US"/>
              </w:rPr>
            </w:pPr>
            <w:ins w:id="22892" w:author="Machado, Diana" w:date="2019-02-04T10:19:00Z">
              <w:r w:rsidRPr="00D01C04">
                <w:rPr>
                  <w:rFonts w:ascii="Calibri" w:hAnsi="Calibri" w:cs="Calibri"/>
                  <w:color w:val="000000"/>
                  <w:sz w:val="16"/>
                  <w:szCs w:val="16"/>
                  <w:lang w:eastAsia="en-US"/>
                </w:rPr>
                <w:t xml:space="preserve">15,091,3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93" w:author="Machado, Diana" w:date="2019-02-04T10:19:00Z"/>
                <w:rFonts w:ascii="Calibri" w:hAnsi="Calibri" w:cs="Calibri"/>
                <w:color w:val="000000"/>
                <w:sz w:val="16"/>
                <w:szCs w:val="16"/>
                <w:lang w:eastAsia="en-US"/>
              </w:rPr>
            </w:pPr>
            <w:ins w:id="22894"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95" w:author="Machado, Diana" w:date="2019-02-04T10:19:00Z"/>
                <w:rFonts w:ascii="Calibri" w:hAnsi="Calibri" w:cs="Calibri"/>
                <w:color w:val="000000"/>
                <w:sz w:val="16"/>
                <w:szCs w:val="16"/>
                <w:lang w:eastAsia="en-US"/>
              </w:rPr>
            </w:pPr>
            <w:ins w:id="22896" w:author="Machado, Diana" w:date="2019-02-04T10:19:00Z">
              <w:r w:rsidRPr="00D01C04">
                <w:rPr>
                  <w:rFonts w:ascii="Calibri" w:hAnsi="Calibri" w:cs="Calibri"/>
                  <w:color w:val="000000"/>
                  <w:sz w:val="16"/>
                  <w:szCs w:val="16"/>
                  <w:lang w:eastAsia="en-US"/>
                </w:rPr>
                <w:t xml:space="preserve">8,552,9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97" w:author="Machado, Diana" w:date="2019-02-04T10:19:00Z"/>
                <w:rFonts w:ascii="Calibri" w:hAnsi="Calibri" w:cs="Calibri"/>
                <w:color w:val="000000"/>
                <w:sz w:val="16"/>
                <w:szCs w:val="16"/>
                <w:lang w:eastAsia="en-US"/>
              </w:rPr>
            </w:pPr>
            <w:ins w:id="22898"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99" w:author="Machado, Diana" w:date="2019-02-04T10:19:00Z"/>
                <w:rFonts w:ascii="Calibri" w:hAnsi="Calibri" w:cs="Calibri"/>
                <w:color w:val="000000"/>
                <w:sz w:val="16"/>
                <w:szCs w:val="16"/>
                <w:lang w:eastAsia="en-US"/>
              </w:rPr>
            </w:pPr>
            <w:ins w:id="229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01" w:author="Machado, Diana" w:date="2019-02-04T10:19:00Z"/>
                <w:rFonts w:ascii="Calibri" w:hAnsi="Calibri" w:cs="Calibri"/>
                <w:color w:val="000000"/>
                <w:sz w:val="16"/>
                <w:szCs w:val="16"/>
                <w:lang w:eastAsia="en-US"/>
              </w:rPr>
            </w:pPr>
            <w:ins w:id="229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03" w:author="Machado, Diana" w:date="2019-02-04T10:19:00Z"/>
                <w:rFonts w:ascii="Calibri" w:hAnsi="Calibri" w:cs="Calibri"/>
                <w:color w:val="000000"/>
                <w:sz w:val="16"/>
                <w:szCs w:val="16"/>
                <w:lang w:eastAsia="en-US"/>
              </w:rPr>
            </w:pPr>
            <w:ins w:id="22904" w:author="Machado, Diana" w:date="2019-02-04T10:19:00Z">
              <w:r w:rsidRPr="00D01C04">
                <w:rPr>
                  <w:rFonts w:ascii="Calibri" w:hAnsi="Calibri" w:cs="Calibri"/>
                  <w:color w:val="000000"/>
                  <w:sz w:val="16"/>
                  <w:szCs w:val="16"/>
                  <w:lang w:eastAsia="en-US"/>
                </w:rPr>
                <w:t xml:space="preserve">11,395,07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05" w:author="Machado, Diana" w:date="2019-02-04T10:19:00Z"/>
                <w:rFonts w:ascii="Calibri" w:hAnsi="Calibri" w:cs="Calibri"/>
                <w:color w:val="000000"/>
                <w:sz w:val="16"/>
                <w:szCs w:val="16"/>
                <w:lang w:eastAsia="en-US"/>
              </w:rPr>
            </w:pPr>
            <w:ins w:id="22906"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07" w:author="Machado, Diana" w:date="2019-02-04T10:19:00Z"/>
                <w:rFonts w:ascii="Calibri" w:hAnsi="Calibri" w:cs="Calibri"/>
                <w:color w:val="000000"/>
                <w:sz w:val="16"/>
                <w:szCs w:val="16"/>
                <w:lang w:eastAsia="en-US"/>
              </w:rPr>
            </w:pPr>
            <w:ins w:id="22908" w:author="Machado, Diana" w:date="2019-02-04T10:19:00Z">
              <w:r w:rsidRPr="00D01C04">
                <w:rPr>
                  <w:rFonts w:ascii="Calibri" w:hAnsi="Calibri" w:cs="Calibri"/>
                  <w:color w:val="000000"/>
                  <w:sz w:val="16"/>
                  <w:szCs w:val="16"/>
                  <w:lang w:eastAsia="en-US"/>
                </w:rPr>
                <w:t xml:space="preserve">35,039,3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09" w:author="Machado, Diana" w:date="2019-02-04T10:19:00Z"/>
                <w:rFonts w:ascii="Calibri" w:hAnsi="Calibri" w:cs="Calibri"/>
                <w:color w:val="000000"/>
                <w:sz w:val="16"/>
                <w:szCs w:val="16"/>
                <w:lang w:eastAsia="en-US"/>
              </w:rPr>
            </w:pPr>
            <w:ins w:id="22910"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29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12" w:author="Machado, Diana" w:date="2019-02-04T10:19:00Z"/>
                <w:rFonts w:ascii="Calibri" w:hAnsi="Calibri" w:cs="Calibri"/>
                <w:color w:val="000000"/>
                <w:sz w:val="16"/>
                <w:szCs w:val="16"/>
                <w:lang w:eastAsia="en-US"/>
              </w:rPr>
            </w:pPr>
            <w:ins w:id="22913" w:author="Machado, Diana" w:date="2019-02-04T10:19:00Z">
              <w:r w:rsidRPr="00D01C04">
                <w:rPr>
                  <w:rFonts w:ascii="Calibri" w:hAnsi="Calibri" w:cs="Calibri"/>
                  <w:color w:val="000000"/>
                  <w:sz w:val="16"/>
                  <w:szCs w:val="16"/>
                  <w:lang w:eastAsia="en-US"/>
                </w:rPr>
                <w:t>3282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14" w:author="Machado, Diana" w:date="2019-02-04T10:19:00Z"/>
                <w:rFonts w:ascii="Calibri" w:hAnsi="Calibri" w:cs="Calibri"/>
                <w:color w:val="000000"/>
                <w:sz w:val="16"/>
                <w:szCs w:val="16"/>
                <w:lang w:eastAsia="en-US"/>
              </w:rPr>
            </w:pPr>
            <w:ins w:id="22915" w:author="Machado, Diana" w:date="2019-02-04T10:19:00Z">
              <w:r w:rsidRPr="00D01C04">
                <w:rPr>
                  <w:rFonts w:ascii="Calibri" w:hAnsi="Calibri" w:cs="Calibri"/>
                  <w:color w:val="000000"/>
                  <w:sz w:val="16"/>
                  <w:szCs w:val="16"/>
                  <w:lang w:eastAsia="en-US"/>
                </w:rPr>
                <w:t xml:space="preserve">30,824,9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16" w:author="Machado, Diana" w:date="2019-02-04T10:19:00Z"/>
                <w:rFonts w:ascii="Calibri" w:hAnsi="Calibri" w:cs="Calibri"/>
                <w:color w:val="000000"/>
                <w:sz w:val="16"/>
                <w:szCs w:val="16"/>
                <w:lang w:eastAsia="en-US"/>
              </w:rPr>
            </w:pPr>
            <w:ins w:id="22917"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18" w:author="Machado, Diana" w:date="2019-02-04T10:19:00Z"/>
                <w:rFonts w:ascii="Calibri" w:hAnsi="Calibri" w:cs="Calibri"/>
                <w:color w:val="000000"/>
                <w:sz w:val="16"/>
                <w:szCs w:val="16"/>
                <w:lang w:eastAsia="en-US"/>
              </w:rPr>
            </w:pPr>
            <w:ins w:id="22919" w:author="Machado, Diana" w:date="2019-02-04T10:19:00Z">
              <w:r w:rsidRPr="00D01C04">
                <w:rPr>
                  <w:rFonts w:ascii="Calibri" w:hAnsi="Calibri" w:cs="Calibri"/>
                  <w:color w:val="000000"/>
                  <w:sz w:val="16"/>
                  <w:szCs w:val="16"/>
                  <w:lang w:eastAsia="en-US"/>
                </w:rPr>
                <w:t xml:space="preserve">1,051,1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20" w:author="Machado, Diana" w:date="2019-02-04T10:19:00Z"/>
                <w:rFonts w:ascii="Calibri" w:hAnsi="Calibri" w:cs="Calibri"/>
                <w:color w:val="000000"/>
                <w:sz w:val="16"/>
                <w:szCs w:val="16"/>
                <w:lang w:eastAsia="en-US"/>
              </w:rPr>
            </w:pPr>
            <w:ins w:id="2292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22" w:author="Machado, Diana" w:date="2019-02-04T10:19:00Z"/>
                <w:rFonts w:ascii="Calibri" w:hAnsi="Calibri" w:cs="Calibri"/>
                <w:color w:val="000000"/>
                <w:sz w:val="16"/>
                <w:szCs w:val="16"/>
                <w:lang w:eastAsia="en-US"/>
              </w:rPr>
            </w:pPr>
            <w:ins w:id="229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24" w:author="Machado, Diana" w:date="2019-02-04T10:19:00Z"/>
                <w:rFonts w:ascii="Calibri" w:hAnsi="Calibri" w:cs="Calibri"/>
                <w:color w:val="000000"/>
                <w:sz w:val="16"/>
                <w:szCs w:val="16"/>
                <w:lang w:eastAsia="en-US"/>
              </w:rPr>
            </w:pPr>
            <w:ins w:id="22925" w:author="Machado, Diana" w:date="2019-02-04T10:19:00Z">
              <w:r w:rsidRPr="00D01C04">
                <w:rPr>
                  <w:rFonts w:ascii="Calibri" w:hAnsi="Calibri" w:cs="Calibri"/>
                  <w:color w:val="000000"/>
                  <w:sz w:val="16"/>
                  <w:szCs w:val="16"/>
                  <w:lang w:eastAsia="en-US"/>
                </w:rPr>
                <w:t>2.56%</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26" w:author="Machado, Diana" w:date="2019-02-04T10:19:00Z"/>
                <w:rFonts w:ascii="Calibri" w:hAnsi="Calibri" w:cs="Calibri"/>
                <w:color w:val="000000"/>
                <w:sz w:val="16"/>
                <w:szCs w:val="16"/>
                <w:lang w:eastAsia="en-US"/>
              </w:rPr>
            </w:pPr>
            <w:ins w:id="22927" w:author="Machado, Diana" w:date="2019-02-04T10:19:00Z">
              <w:r w:rsidRPr="00D01C04">
                <w:rPr>
                  <w:rFonts w:ascii="Calibri" w:hAnsi="Calibri" w:cs="Calibri"/>
                  <w:color w:val="000000"/>
                  <w:sz w:val="16"/>
                  <w:szCs w:val="16"/>
                  <w:lang w:eastAsia="en-US"/>
                </w:rPr>
                <w:t xml:space="preserve">22,369,25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28" w:author="Machado, Diana" w:date="2019-02-04T10:19:00Z"/>
                <w:rFonts w:ascii="Calibri" w:hAnsi="Calibri" w:cs="Calibri"/>
                <w:color w:val="000000"/>
                <w:sz w:val="16"/>
                <w:szCs w:val="16"/>
                <w:lang w:eastAsia="en-US"/>
              </w:rPr>
            </w:pPr>
            <w:ins w:id="22929"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30" w:author="Machado, Diana" w:date="2019-02-04T10:19:00Z"/>
                <w:rFonts w:ascii="Calibri" w:hAnsi="Calibri" w:cs="Calibri"/>
                <w:color w:val="000000"/>
                <w:sz w:val="16"/>
                <w:szCs w:val="16"/>
                <w:lang w:eastAsia="en-US"/>
              </w:rPr>
            </w:pPr>
            <w:ins w:id="22931" w:author="Machado, Diana" w:date="2019-02-04T10:19:00Z">
              <w:r w:rsidRPr="00D01C04">
                <w:rPr>
                  <w:rFonts w:ascii="Calibri" w:hAnsi="Calibri" w:cs="Calibri"/>
                  <w:color w:val="000000"/>
                  <w:sz w:val="16"/>
                  <w:szCs w:val="16"/>
                  <w:lang w:eastAsia="en-US"/>
                </w:rPr>
                <w:t xml:space="preserve">54,245,4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32" w:author="Machado, Diana" w:date="2019-02-04T10:19:00Z"/>
                <w:rFonts w:ascii="Calibri" w:hAnsi="Calibri" w:cs="Calibri"/>
                <w:color w:val="000000"/>
                <w:sz w:val="16"/>
                <w:szCs w:val="16"/>
                <w:lang w:eastAsia="en-US"/>
              </w:rPr>
            </w:pPr>
            <w:ins w:id="22933"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29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35" w:author="Machado, Diana" w:date="2019-02-04T10:19:00Z"/>
                <w:rFonts w:ascii="Calibri" w:hAnsi="Calibri" w:cs="Calibri"/>
                <w:color w:val="000000"/>
                <w:sz w:val="16"/>
                <w:szCs w:val="16"/>
                <w:lang w:eastAsia="en-US"/>
              </w:rPr>
            </w:pPr>
            <w:ins w:id="22936" w:author="Machado, Diana" w:date="2019-02-04T10:19:00Z">
              <w:r w:rsidRPr="00D01C04">
                <w:rPr>
                  <w:rFonts w:ascii="Calibri" w:hAnsi="Calibri" w:cs="Calibri"/>
                  <w:color w:val="000000"/>
                  <w:sz w:val="16"/>
                  <w:szCs w:val="16"/>
                  <w:lang w:eastAsia="en-US"/>
                </w:rPr>
                <w:t>3282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37" w:author="Machado, Diana" w:date="2019-02-04T10:19:00Z"/>
                <w:rFonts w:ascii="Calibri" w:hAnsi="Calibri" w:cs="Calibri"/>
                <w:color w:val="000000"/>
                <w:sz w:val="16"/>
                <w:szCs w:val="16"/>
                <w:lang w:eastAsia="en-US"/>
              </w:rPr>
            </w:pPr>
            <w:ins w:id="22938" w:author="Machado, Diana" w:date="2019-02-04T10:19:00Z">
              <w:r w:rsidRPr="00D01C04">
                <w:rPr>
                  <w:rFonts w:ascii="Calibri" w:hAnsi="Calibri" w:cs="Calibri"/>
                  <w:color w:val="000000"/>
                  <w:sz w:val="16"/>
                  <w:szCs w:val="16"/>
                  <w:lang w:eastAsia="en-US"/>
                </w:rPr>
                <w:t xml:space="preserve">65,361,6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39" w:author="Machado, Diana" w:date="2019-02-04T10:19:00Z"/>
                <w:rFonts w:ascii="Calibri" w:hAnsi="Calibri" w:cs="Calibri"/>
                <w:color w:val="000000"/>
                <w:sz w:val="16"/>
                <w:szCs w:val="16"/>
                <w:lang w:eastAsia="en-US"/>
              </w:rPr>
            </w:pPr>
            <w:ins w:id="22940" w:author="Machado, Diana" w:date="2019-02-04T10:19:00Z">
              <w:r w:rsidRPr="00D01C04">
                <w:rPr>
                  <w:rFonts w:ascii="Calibri" w:hAnsi="Calibri" w:cs="Calibri"/>
                  <w:color w:val="000000"/>
                  <w:sz w:val="16"/>
                  <w:szCs w:val="16"/>
                  <w:lang w:eastAsia="en-US"/>
                </w:rPr>
                <w:t>0.7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41" w:author="Machado, Diana" w:date="2019-02-04T10:19:00Z"/>
                <w:rFonts w:ascii="Calibri" w:hAnsi="Calibri" w:cs="Calibri"/>
                <w:color w:val="000000"/>
                <w:sz w:val="16"/>
                <w:szCs w:val="16"/>
                <w:lang w:eastAsia="en-US"/>
              </w:rPr>
            </w:pPr>
            <w:ins w:id="22942" w:author="Machado, Diana" w:date="2019-02-04T10:19:00Z">
              <w:r w:rsidRPr="00D01C04">
                <w:rPr>
                  <w:rFonts w:ascii="Calibri" w:hAnsi="Calibri" w:cs="Calibri"/>
                  <w:color w:val="000000"/>
                  <w:sz w:val="16"/>
                  <w:szCs w:val="16"/>
                  <w:lang w:eastAsia="en-US"/>
                </w:rPr>
                <w:t xml:space="preserve">22,595,3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43" w:author="Machado, Diana" w:date="2019-02-04T10:19:00Z"/>
                <w:rFonts w:ascii="Calibri" w:hAnsi="Calibri" w:cs="Calibri"/>
                <w:color w:val="000000"/>
                <w:sz w:val="16"/>
                <w:szCs w:val="16"/>
                <w:lang w:eastAsia="en-US"/>
              </w:rPr>
            </w:pPr>
            <w:ins w:id="22944"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45" w:author="Machado, Diana" w:date="2019-02-04T10:19:00Z"/>
                <w:rFonts w:ascii="Calibri" w:hAnsi="Calibri" w:cs="Calibri"/>
                <w:color w:val="000000"/>
                <w:sz w:val="16"/>
                <w:szCs w:val="16"/>
                <w:lang w:eastAsia="en-US"/>
              </w:rPr>
            </w:pPr>
            <w:ins w:id="229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47" w:author="Machado, Diana" w:date="2019-02-04T10:19:00Z"/>
                <w:rFonts w:ascii="Calibri" w:hAnsi="Calibri" w:cs="Calibri"/>
                <w:color w:val="000000"/>
                <w:sz w:val="16"/>
                <w:szCs w:val="16"/>
                <w:lang w:eastAsia="en-US"/>
              </w:rPr>
            </w:pPr>
            <w:ins w:id="229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49" w:author="Machado, Diana" w:date="2019-02-04T10:19:00Z"/>
                <w:rFonts w:ascii="Calibri" w:hAnsi="Calibri" w:cs="Calibri"/>
                <w:color w:val="000000"/>
                <w:sz w:val="16"/>
                <w:szCs w:val="16"/>
                <w:lang w:eastAsia="en-US"/>
              </w:rPr>
            </w:pPr>
            <w:ins w:id="22950" w:author="Machado, Diana" w:date="2019-02-04T10:19:00Z">
              <w:r w:rsidRPr="00D01C04">
                <w:rPr>
                  <w:rFonts w:ascii="Calibri" w:hAnsi="Calibri" w:cs="Calibri"/>
                  <w:color w:val="000000"/>
                  <w:sz w:val="16"/>
                  <w:szCs w:val="16"/>
                  <w:lang w:eastAsia="en-US"/>
                </w:rPr>
                <w:t xml:space="preserve">47,441,9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51" w:author="Machado, Diana" w:date="2019-02-04T10:19:00Z"/>
                <w:rFonts w:ascii="Calibri" w:hAnsi="Calibri" w:cs="Calibri"/>
                <w:color w:val="000000"/>
                <w:sz w:val="16"/>
                <w:szCs w:val="16"/>
                <w:lang w:eastAsia="en-US"/>
              </w:rPr>
            </w:pPr>
            <w:ins w:id="22952" w:author="Machado, Diana" w:date="2019-02-04T10:19:00Z">
              <w:r w:rsidRPr="00D01C04">
                <w:rPr>
                  <w:rFonts w:ascii="Calibri" w:hAnsi="Calibri" w:cs="Calibri"/>
                  <w:color w:val="000000"/>
                  <w:sz w:val="16"/>
                  <w:szCs w:val="16"/>
                  <w:lang w:eastAsia="en-US"/>
                </w:rPr>
                <w:t>0.3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53" w:author="Machado, Diana" w:date="2019-02-04T10:19:00Z"/>
                <w:rFonts w:ascii="Calibri" w:hAnsi="Calibri" w:cs="Calibri"/>
                <w:color w:val="000000"/>
                <w:sz w:val="16"/>
                <w:szCs w:val="16"/>
                <w:lang w:eastAsia="en-US"/>
              </w:rPr>
            </w:pPr>
            <w:ins w:id="22954" w:author="Machado, Diana" w:date="2019-02-04T10:19:00Z">
              <w:r w:rsidRPr="00D01C04">
                <w:rPr>
                  <w:rFonts w:ascii="Calibri" w:hAnsi="Calibri" w:cs="Calibri"/>
                  <w:color w:val="000000"/>
                  <w:sz w:val="16"/>
                  <w:szCs w:val="16"/>
                  <w:lang w:eastAsia="en-US"/>
                </w:rPr>
                <w:t xml:space="preserve">135,398,97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55" w:author="Machado, Diana" w:date="2019-02-04T10:19:00Z"/>
                <w:rFonts w:ascii="Calibri" w:hAnsi="Calibri" w:cs="Calibri"/>
                <w:color w:val="000000"/>
                <w:sz w:val="16"/>
                <w:szCs w:val="16"/>
                <w:lang w:eastAsia="en-US"/>
              </w:rPr>
            </w:pPr>
            <w:ins w:id="22956" w:author="Machado, Diana" w:date="2019-02-04T10:19:00Z">
              <w:r w:rsidRPr="00D01C04">
                <w:rPr>
                  <w:rFonts w:ascii="Calibri" w:hAnsi="Calibri" w:cs="Calibri"/>
                  <w:color w:val="000000"/>
                  <w:sz w:val="16"/>
                  <w:szCs w:val="16"/>
                  <w:lang w:eastAsia="en-US"/>
                </w:rPr>
                <w:t>0.38%</w:t>
              </w:r>
            </w:ins>
          </w:p>
        </w:tc>
      </w:tr>
      <w:tr w:rsidR="00CA5085" w:rsidRPr="00D01C04" w:rsidTr="00331AF4">
        <w:trPr>
          <w:trHeight w:hRule="exact" w:val="216"/>
          <w:ins w:id="229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58" w:author="Machado, Diana" w:date="2019-02-04T10:19:00Z"/>
                <w:rFonts w:ascii="Calibri" w:hAnsi="Calibri" w:cs="Calibri"/>
                <w:color w:val="000000"/>
                <w:sz w:val="16"/>
                <w:szCs w:val="16"/>
                <w:lang w:eastAsia="en-US"/>
              </w:rPr>
            </w:pPr>
            <w:ins w:id="22959" w:author="Machado, Diana" w:date="2019-02-04T10:19:00Z">
              <w:r w:rsidRPr="00D01C04">
                <w:rPr>
                  <w:rFonts w:ascii="Calibri" w:hAnsi="Calibri" w:cs="Calibri"/>
                  <w:color w:val="000000"/>
                  <w:sz w:val="16"/>
                  <w:szCs w:val="16"/>
                  <w:lang w:eastAsia="en-US"/>
                </w:rPr>
                <w:t>328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60" w:author="Machado, Diana" w:date="2019-02-04T10:19:00Z"/>
                <w:rFonts w:ascii="Calibri" w:hAnsi="Calibri" w:cs="Calibri"/>
                <w:color w:val="000000"/>
                <w:sz w:val="16"/>
                <w:szCs w:val="16"/>
                <w:lang w:eastAsia="en-US"/>
              </w:rPr>
            </w:pPr>
            <w:ins w:id="22961" w:author="Machado, Diana" w:date="2019-02-04T10:19:00Z">
              <w:r w:rsidRPr="00D01C04">
                <w:rPr>
                  <w:rFonts w:ascii="Calibri" w:hAnsi="Calibri" w:cs="Calibri"/>
                  <w:color w:val="000000"/>
                  <w:sz w:val="16"/>
                  <w:szCs w:val="16"/>
                  <w:lang w:eastAsia="en-US"/>
                </w:rPr>
                <w:t xml:space="preserve">84,596,84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62" w:author="Machado, Diana" w:date="2019-02-04T10:19:00Z"/>
                <w:rFonts w:ascii="Calibri" w:hAnsi="Calibri" w:cs="Calibri"/>
                <w:color w:val="000000"/>
                <w:sz w:val="16"/>
                <w:szCs w:val="16"/>
                <w:lang w:eastAsia="en-US"/>
              </w:rPr>
            </w:pPr>
            <w:ins w:id="22963" w:author="Machado, Diana" w:date="2019-02-04T10:19:00Z">
              <w:r w:rsidRPr="00D01C04">
                <w:rPr>
                  <w:rFonts w:ascii="Calibri" w:hAnsi="Calibri" w:cs="Calibri"/>
                  <w:color w:val="000000"/>
                  <w:sz w:val="16"/>
                  <w:szCs w:val="16"/>
                  <w:lang w:eastAsia="en-US"/>
                </w:rPr>
                <w:t>1.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64" w:author="Machado, Diana" w:date="2019-02-04T10:19:00Z"/>
                <w:rFonts w:ascii="Calibri" w:hAnsi="Calibri" w:cs="Calibri"/>
                <w:color w:val="000000"/>
                <w:sz w:val="16"/>
                <w:szCs w:val="16"/>
                <w:lang w:eastAsia="en-US"/>
              </w:rPr>
            </w:pPr>
            <w:ins w:id="22965" w:author="Machado, Diana" w:date="2019-02-04T10:19:00Z">
              <w:r w:rsidRPr="00D01C04">
                <w:rPr>
                  <w:rFonts w:ascii="Calibri" w:hAnsi="Calibri" w:cs="Calibri"/>
                  <w:color w:val="000000"/>
                  <w:sz w:val="16"/>
                  <w:szCs w:val="16"/>
                  <w:lang w:eastAsia="en-US"/>
                </w:rPr>
                <w:t xml:space="preserve">34,508,7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66" w:author="Machado, Diana" w:date="2019-02-04T10:19:00Z"/>
                <w:rFonts w:ascii="Calibri" w:hAnsi="Calibri" w:cs="Calibri"/>
                <w:color w:val="000000"/>
                <w:sz w:val="16"/>
                <w:szCs w:val="16"/>
                <w:lang w:eastAsia="en-US"/>
              </w:rPr>
            </w:pPr>
            <w:ins w:id="22967"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68" w:author="Machado, Diana" w:date="2019-02-04T10:19:00Z"/>
                <w:rFonts w:ascii="Calibri" w:hAnsi="Calibri" w:cs="Calibri"/>
                <w:color w:val="000000"/>
                <w:sz w:val="16"/>
                <w:szCs w:val="16"/>
                <w:lang w:eastAsia="en-US"/>
              </w:rPr>
            </w:pPr>
            <w:ins w:id="229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70" w:author="Machado, Diana" w:date="2019-02-04T10:19:00Z"/>
                <w:rFonts w:ascii="Calibri" w:hAnsi="Calibri" w:cs="Calibri"/>
                <w:color w:val="000000"/>
                <w:sz w:val="16"/>
                <w:szCs w:val="16"/>
                <w:lang w:eastAsia="en-US"/>
              </w:rPr>
            </w:pPr>
            <w:ins w:id="229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72" w:author="Machado, Diana" w:date="2019-02-04T10:19:00Z"/>
                <w:rFonts w:ascii="Calibri" w:hAnsi="Calibri" w:cs="Calibri"/>
                <w:color w:val="000000"/>
                <w:sz w:val="16"/>
                <w:szCs w:val="16"/>
                <w:lang w:eastAsia="en-US"/>
              </w:rPr>
            </w:pPr>
            <w:ins w:id="22973" w:author="Machado, Diana" w:date="2019-02-04T10:19:00Z">
              <w:r w:rsidRPr="00D01C04">
                <w:rPr>
                  <w:rFonts w:ascii="Calibri" w:hAnsi="Calibri" w:cs="Calibri"/>
                  <w:color w:val="000000"/>
                  <w:sz w:val="16"/>
                  <w:szCs w:val="16"/>
                  <w:lang w:eastAsia="en-US"/>
                </w:rPr>
                <w:t xml:space="preserve">69,114,3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74" w:author="Machado, Diana" w:date="2019-02-04T10:19:00Z"/>
                <w:rFonts w:ascii="Calibri" w:hAnsi="Calibri" w:cs="Calibri"/>
                <w:color w:val="000000"/>
                <w:sz w:val="16"/>
                <w:szCs w:val="16"/>
                <w:lang w:eastAsia="en-US"/>
              </w:rPr>
            </w:pPr>
            <w:ins w:id="22975" w:author="Machado, Diana" w:date="2019-02-04T10:19:00Z">
              <w:r w:rsidRPr="00D01C04">
                <w:rPr>
                  <w:rFonts w:ascii="Calibri" w:hAnsi="Calibri" w:cs="Calibri"/>
                  <w:color w:val="000000"/>
                  <w:sz w:val="16"/>
                  <w:szCs w:val="16"/>
                  <w:lang w:eastAsia="en-US"/>
                </w:rPr>
                <w:t>0.4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76" w:author="Machado, Diana" w:date="2019-02-04T10:19:00Z"/>
                <w:rFonts w:ascii="Calibri" w:hAnsi="Calibri" w:cs="Calibri"/>
                <w:color w:val="000000"/>
                <w:sz w:val="16"/>
                <w:szCs w:val="16"/>
                <w:lang w:eastAsia="en-US"/>
              </w:rPr>
            </w:pPr>
            <w:ins w:id="22977" w:author="Machado, Diana" w:date="2019-02-04T10:19:00Z">
              <w:r w:rsidRPr="00D01C04">
                <w:rPr>
                  <w:rFonts w:ascii="Calibri" w:hAnsi="Calibri" w:cs="Calibri"/>
                  <w:color w:val="000000"/>
                  <w:sz w:val="16"/>
                  <w:szCs w:val="16"/>
                  <w:lang w:eastAsia="en-US"/>
                </w:rPr>
                <w:t xml:space="preserve">188,220,0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78" w:author="Machado, Diana" w:date="2019-02-04T10:19:00Z"/>
                <w:rFonts w:ascii="Calibri" w:hAnsi="Calibri" w:cs="Calibri"/>
                <w:color w:val="000000"/>
                <w:sz w:val="16"/>
                <w:szCs w:val="16"/>
                <w:lang w:eastAsia="en-US"/>
              </w:rPr>
            </w:pPr>
            <w:ins w:id="22979" w:author="Machado, Diana" w:date="2019-02-04T10:19:00Z">
              <w:r w:rsidRPr="00D01C04">
                <w:rPr>
                  <w:rFonts w:ascii="Calibri" w:hAnsi="Calibri" w:cs="Calibri"/>
                  <w:color w:val="000000"/>
                  <w:sz w:val="16"/>
                  <w:szCs w:val="16"/>
                  <w:lang w:eastAsia="en-US"/>
                </w:rPr>
                <w:t>0.52%</w:t>
              </w:r>
            </w:ins>
          </w:p>
        </w:tc>
      </w:tr>
      <w:tr w:rsidR="00CA5085" w:rsidRPr="00D01C04" w:rsidTr="00331AF4">
        <w:trPr>
          <w:trHeight w:hRule="exact" w:val="216"/>
          <w:ins w:id="229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81" w:author="Machado, Diana" w:date="2019-02-04T10:19:00Z"/>
                <w:rFonts w:ascii="Calibri" w:hAnsi="Calibri" w:cs="Calibri"/>
                <w:color w:val="000000"/>
                <w:sz w:val="16"/>
                <w:szCs w:val="16"/>
                <w:lang w:eastAsia="en-US"/>
              </w:rPr>
            </w:pPr>
            <w:ins w:id="22982" w:author="Machado, Diana" w:date="2019-02-04T10:19:00Z">
              <w:r w:rsidRPr="00D01C04">
                <w:rPr>
                  <w:rFonts w:ascii="Calibri" w:hAnsi="Calibri" w:cs="Calibri"/>
                  <w:color w:val="000000"/>
                  <w:sz w:val="16"/>
                  <w:szCs w:val="16"/>
                  <w:lang w:eastAsia="en-US"/>
                </w:rPr>
                <w:t>328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83" w:author="Machado, Diana" w:date="2019-02-04T10:19:00Z"/>
                <w:rFonts w:ascii="Calibri" w:hAnsi="Calibri" w:cs="Calibri"/>
                <w:color w:val="000000"/>
                <w:sz w:val="16"/>
                <w:szCs w:val="16"/>
                <w:lang w:eastAsia="en-US"/>
              </w:rPr>
            </w:pPr>
            <w:ins w:id="22984" w:author="Machado, Diana" w:date="2019-02-04T10:19:00Z">
              <w:r w:rsidRPr="00D01C04">
                <w:rPr>
                  <w:rFonts w:ascii="Calibri" w:hAnsi="Calibri" w:cs="Calibri"/>
                  <w:color w:val="000000"/>
                  <w:sz w:val="16"/>
                  <w:szCs w:val="16"/>
                  <w:lang w:eastAsia="en-US"/>
                </w:rPr>
                <w:t xml:space="preserve">114,681,8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85" w:author="Machado, Diana" w:date="2019-02-04T10:19:00Z"/>
                <w:rFonts w:ascii="Calibri" w:hAnsi="Calibri" w:cs="Calibri"/>
                <w:color w:val="000000"/>
                <w:sz w:val="16"/>
                <w:szCs w:val="16"/>
                <w:lang w:eastAsia="en-US"/>
              </w:rPr>
            </w:pPr>
            <w:ins w:id="22986" w:author="Machado, Diana" w:date="2019-02-04T10:19:00Z">
              <w:r w:rsidRPr="00D01C04">
                <w:rPr>
                  <w:rFonts w:ascii="Calibri" w:hAnsi="Calibri" w:cs="Calibri"/>
                  <w:color w:val="000000"/>
                  <w:sz w:val="16"/>
                  <w:szCs w:val="16"/>
                  <w:lang w:eastAsia="en-US"/>
                </w:rPr>
                <w:t>1.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87" w:author="Machado, Diana" w:date="2019-02-04T10:19:00Z"/>
                <w:rFonts w:ascii="Calibri" w:hAnsi="Calibri" w:cs="Calibri"/>
                <w:color w:val="000000"/>
                <w:sz w:val="16"/>
                <w:szCs w:val="16"/>
                <w:lang w:eastAsia="en-US"/>
              </w:rPr>
            </w:pPr>
            <w:ins w:id="22988" w:author="Machado, Diana" w:date="2019-02-04T10:19:00Z">
              <w:r w:rsidRPr="00D01C04">
                <w:rPr>
                  <w:rFonts w:ascii="Calibri" w:hAnsi="Calibri" w:cs="Calibri"/>
                  <w:color w:val="000000"/>
                  <w:sz w:val="16"/>
                  <w:szCs w:val="16"/>
                  <w:lang w:eastAsia="en-US"/>
                </w:rPr>
                <w:t xml:space="preserve">40,574,8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89" w:author="Machado, Diana" w:date="2019-02-04T10:19:00Z"/>
                <w:rFonts w:ascii="Calibri" w:hAnsi="Calibri" w:cs="Calibri"/>
                <w:color w:val="000000"/>
                <w:sz w:val="16"/>
                <w:szCs w:val="16"/>
                <w:lang w:eastAsia="en-US"/>
              </w:rPr>
            </w:pPr>
            <w:ins w:id="22990" w:author="Machado, Diana" w:date="2019-02-04T10:19:00Z">
              <w:r w:rsidRPr="00D01C04">
                <w:rPr>
                  <w:rFonts w:ascii="Calibri" w:hAnsi="Calibri" w:cs="Calibri"/>
                  <w:color w:val="000000"/>
                  <w:sz w:val="16"/>
                  <w:szCs w:val="16"/>
                  <w:lang w:eastAsia="en-US"/>
                </w:rPr>
                <w:t>0.3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91" w:author="Machado, Diana" w:date="2019-02-04T10:19:00Z"/>
                <w:rFonts w:ascii="Calibri" w:hAnsi="Calibri" w:cs="Calibri"/>
                <w:color w:val="000000"/>
                <w:sz w:val="16"/>
                <w:szCs w:val="16"/>
                <w:lang w:eastAsia="en-US"/>
              </w:rPr>
            </w:pPr>
            <w:ins w:id="229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93" w:author="Machado, Diana" w:date="2019-02-04T10:19:00Z"/>
                <w:rFonts w:ascii="Calibri" w:hAnsi="Calibri" w:cs="Calibri"/>
                <w:color w:val="000000"/>
                <w:sz w:val="16"/>
                <w:szCs w:val="16"/>
                <w:lang w:eastAsia="en-US"/>
              </w:rPr>
            </w:pPr>
            <w:ins w:id="229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95" w:author="Machado, Diana" w:date="2019-02-04T10:19:00Z"/>
                <w:rFonts w:ascii="Calibri" w:hAnsi="Calibri" w:cs="Calibri"/>
                <w:color w:val="000000"/>
                <w:sz w:val="16"/>
                <w:szCs w:val="16"/>
                <w:lang w:eastAsia="en-US"/>
              </w:rPr>
            </w:pPr>
            <w:ins w:id="22996" w:author="Machado, Diana" w:date="2019-02-04T10:19:00Z">
              <w:r w:rsidRPr="00D01C04">
                <w:rPr>
                  <w:rFonts w:ascii="Calibri" w:hAnsi="Calibri" w:cs="Calibri"/>
                  <w:color w:val="000000"/>
                  <w:sz w:val="16"/>
                  <w:szCs w:val="16"/>
                  <w:lang w:eastAsia="en-US"/>
                </w:rPr>
                <w:t xml:space="preserve">83,874,36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97" w:author="Machado, Diana" w:date="2019-02-04T10:19:00Z"/>
                <w:rFonts w:ascii="Calibri" w:hAnsi="Calibri" w:cs="Calibri"/>
                <w:color w:val="000000"/>
                <w:sz w:val="16"/>
                <w:szCs w:val="16"/>
                <w:lang w:eastAsia="en-US"/>
              </w:rPr>
            </w:pPr>
            <w:ins w:id="22998" w:author="Machado, Diana" w:date="2019-02-04T10:19:00Z">
              <w:r w:rsidRPr="00D01C04">
                <w:rPr>
                  <w:rFonts w:ascii="Calibri" w:hAnsi="Calibri" w:cs="Calibri"/>
                  <w:color w:val="000000"/>
                  <w:sz w:val="16"/>
                  <w:szCs w:val="16"/>
                  <w:lang w:eastAsia="en-US"/>
                </w:rPr>
                <w:t>0.5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99" w:author="Machado, Diana" w:date="2019-02-04T10:19:00Z"/>
                <w:rFonts w:ascii="Calibri" w:hAnsi="Calibri" w:cs="Calibri"/>
                <w:color w:val="000000"/>
                <w:sz w:val="16"/>
                <w:szCs w:val="16"/>
                <w:lang w:eastAsia="en-US"/>
              </w:rPr>
            </w:pPr>
            <w:ins w:id="23000" w:author="Machado, Diana" w:date="2019-02-04T10:19:00Z">
              <w:r w:rsidRPr="00D01C04">
                <w:rPr>
                  <w:rFonts w:ascii="Calibri" w:hAnsi="Calibri" w:cs="Calibri"/>
                  <w:color w:val="000000"/>
                  <w:sz w:val="16"/>
                  <w:szCs w:val="16"/>
                  <w:lang w:eastAsia="en-US"/>
                </w:rPr>
                <w:t xml:space="preserve">239,131,04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01" w:author="Machado, Diana" w:date="2019-02-04T10:19:00Z"/>
                <w:rFonts w:ascii="Calibri" w:hAnsi="Calibri" w:cs="Calibri"/>
                <w:color w:val="000000"/>
                <w:sz w:val="16"/>
                <w:szCs w:val="16"/>
                <w:lang w:eastAsia="en-US"/>
              </w:rPr>
            </w:pPr>
            <w:ins w:id="23002" w:author="Machado, Diana" w:date="2019-02-04T10:19:00Z">
              <w:r w:rsidRPr="00D01C04">
                <w:rPr>
                  <w:rFonts w:ascii="Calibri" w:hAnsi="Calibri" w:cs="Calibri"/>
                  <w:color w:val="000000"/>
                  <w:sz w:val="16"/>
                  <w:szCs w:val="16"/>
                  <w:lang w:eastAsia="en-US"/>
                </w:rPr>
                <w:t>0.66%</w:t>
              </w:r>
            </w:ins>
          </w:p>
        </w:tc>
      </w:tr>
      <w:tr w:rsidR="00CA5085" w:rsidRPr="00D01C04" w:rsidTr="00331AF4">
        <w:trPr>
          <w:trHeight w:hRule="exact" w:val="216"/>
          <w:ins w:id="230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04" w:author="Machado, Diana" w:date="2019-02-04T10:19:00Z"/>
                <w:rFonts w:ascii="Calibri" w:hAnsi="Calibri" w:cs="Calibri"/>
                <w:color w:val="000000"/>
                <w:sz w:val="16"/>
                <w:szCs w:val="16"/>
                <w:lang w:eastAsia="en-US"/>
              </w:rPr>
            </w:pPr>
            <w:ins w:id="23005" w:author="Machado, Diana" w:date="2019-02-04T10:19:00Z">
              <w:r w:rsidRPr="00D01C04">
                <w:rPr>
                  <w:rFonts w:ascii="Calibri" w:hAnsi="Calibri" w:cs="Calibri"/>
                  <w:color w:val="000000"/>
                  <w:sz w:val="16"/>
                  <w:szCs w:val="16"/>
                  <w:lang w:eastAsia="en-US"/>
                </w:rPr>
                <w:t>328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06" w:author="Machado, Diana" w:date="2019-02-04T10:19:00Z"/>
                <w:rFonts w:ascii="Calibri" w:hAnsi="Calibri" w:cs="Calibri"/>
                <w:color w:val="000000"/>
                <w:sz w:val="16"/>
                <w:szCs w:val="16"/>
                <w:lang w:eastAsia="en-US"/>
              </w:rPr>
            </w:pPr>
            <w:ins w:id="23007" w:author="Machado, Diana" w:date="2019-02-04T10:19:00Z">
              <w:r w:rsidRPr="00D01C04">
                <w:rPr>
                  <w:rFonts w:ascii="Calibri" w:hAnsi="Calibri" w:cs="Calibri"/>
                  <w:color w:val="000000"/>
                  <w:sz w:val="16"/>
                  <w:szCs w:val="16"/>
                  <w:lang w:eastAsia="en-US"/>
                </w:rPr>
                <w:t xml:space="preserve">37,773,8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08" w:author="Machado, Diana" w:date="2019-02-04T10:19:00Z"/>
                <w:rFonts w:ascii="Calibri" w:hAnsi="Calibri" w:cs="Calibri"/>
                <w:color w:val="000000"/>
                <w:sz w:val="16"/>
                <w:szCs w:val="16"/>
                <w:lang w:eastAsia="en-US"/>
              </w:rPr>
            </w:pPr>
            <w:ins w:id="23009"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10" w:author="Machado, Diana" w:date="2019-02-04T10:19:00Z"/>
                <w:rFonts w:ascii="Calibri" w:hAnsi="Calibri" w:cs="Calibri"/>
                <w:color w:val="000000"/>
                <w:sz w:val="16"/>
                <w:szCs w:val="16"/>
                <w:lang w:eastAsia="en-US"/>
              </w:rPr>
            </w:pPr>
            <w:ins w:id="23011" w:author="Machado, Diana" w:date="2019-02-04T10:19:00Z">
              <w:r w:rsidRPr="00D01C04">
                <w:rPr>
                  <w:rFonts w:ascii="Calibri" w:hAnsi="Calibri" w:cs="Calibri"/>
                  <w:color w:val="000000"/>
                  <w:sz w:val="16"/>
                  <w:szCs w:val="16"/>
                  <w:lang w:eastAsia="en-US"/>
                </w:rPr>
                <w:t xml:space="preserve">13,913,1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12" w:author="Machado, Diana" w:date="2019-02-04T10:19:00Z"/>
                <w:rFonts w:ascii="Calibri" w:hAnsi="Calibri" w:cs="Calibri"/>
                <w:color w:val="000000"/>
                <w:sz w:val="16"/>
                <w:szCs w:val="16"/>
                <w:lang w:eastAsia="en-US"/>
              </w:rPr>
            </w:pPr>
            <w:ins w:id="23013"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14" w:author="Machado, Diana" w:date="2019-02-04T10:19:00Z"/>
                <w:rFonts w:ascii="Calibri" w:hAnsi="Calibri" w:cs="Calibri"/>
                <w:color w:val="000000"/>
                <w:sz w:val="16"/>
                <w:szCs w:val="16"/>
                <w:lang w:eastAsia="en-US"/>
              </w:rPr>
            </w:pPr>
            <w:ins w:id="230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16" w:author="Machado, Diana" w:date="2019-02-04T10:19:00Z"/>
                <w:rFonts w:ascii="Calibri" w:hAnsi="Calibri" w:cs="Calibri"/>
                <w:color w:val="000000"/>
                <w:sz w:val="16"/>
                <w:szCs w:val="16"/>
                <w:lang w:eastAsia="en-US"/>
              </w:rPr>
            </w:pPr>
            <w:ins w:id="2301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18" w:author="Machado, Diana" w:date="2019-02-04T10:19:00Z"/>
                <w:rFonts w:ascii="Calibri" w:hAnsi="Calibri" w:cs="Calibri"/>
                <w:color w:val="000000"/>
                <w:sz w:val="16"/>
                <w:szCs w:val="16"/>
                <w:lang w:eastAsia="en-US"/>
              </w:rPr>
            </w:pPr>
            <w:ins w:id="23019" w:author="Machado, Diana" w:date="2019-02-04T10:19:00Z">
              <w:r w:rsidRPr="00D01C04">
                <w:rPr>
                  <w:rFonts w:ascii="Calibri" w:hAnsi="Calibri" w:cs="Calibri"/>
                  <w:color w:val="000000"/>
                  <w:sz w:val="16"/>
                  <w:szCs w:val="16"/>
                  <w:lang w:eastAsia="en-US"/>
                </w:rPr>
                <w:t xml:space="preserve">20,983,7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20" w:author="Machado, Diana" w:date="2019-02-04T10:19:00Z"/>
                <w:rFonts w:ascii="Calibri" w:hAnsi="Calibri" w:cs="Calibri"/>
                <w:color w:val="000000"/>
                <w:sz w:val="16"/>
                <w:szCs w:val="16"/>
                <w:lang w:eastAsia="en-US"/>
              </w:rPr>
            </w:pPr>
            <w:ins w:id="23021"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22" w:author="Machado, Diana" w:date="2019-02-04T10:19:00Z"/>
                <w:rFonts w:ascii="Calibri" w:hAnsi="Calibri" w:cs="Calibri"/>
                <w:color w:val="000000"/>
                <w:sz w:val="16"/>
                <w:szCs w:val="16"/>
                <w:lang w:eastAsia="en-US"/>
              </w:rPr>
            </w:pPr>
            <w:ins w:id="23023" w:author="Machado, Diana" w:date="2019-02-04T10:19:00Z">
              <w:r w:rsidRPr="00D01C04">
                <w:rPr>
                  <w:rFonts w:ascii="Calibri" w:hAnsi="Calibri" w:cs="Calibri"/>
                  <w:color w:val="000000"/>
                  <w:sz w:val="16"/>
                  <w:szCs w:val="16"/>
                  <w:lang w:eastAsia="en-US"/>
                </w:rPr>
                <w:t xml:space="preserve">72,670,7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24" w:author="Machado, Diana" w:date="2019-02-04T10:19:00Z"/>
                <w:rFonts w:ascii="Calibri" w:hAnsi="Calibri" w:cs="Calibri"/>
                <w:color w:val="000000"/>
                <w:sz w:val="16"/>
                <w:szCs w:val="16"/>
                <w:lang w:eastAsia="en-US"/>
              </w:rPr>
            </w:pPr>
            <w:ins w:id="23025"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230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27" w:author="Machado, Diana" w:date="2019-02-04T10:19:00Z"/>
                <w:rFonts w:ascii="Calibri" w:hAnsi="Calibri" w:cs="Calibri"/>
                <w:color w:val="000000"/>
                <w:sz w:val="16"/>
                <w:szCs w:val="16"/>
                <w:lang w:eastAsia="en-US"/>
              </w:rPr>
            </w:pPr>
            <w:ins w:id="23028" w:author="Machado, Diana" w:date="2019-02-04T10:19:00Z">
              <w:r w:rsidRPr="00D01C04">
                <w:rPr>
                  <w:rFonts w:ascii="Calibri" w:hAnsi="Calibri" w:cs="Calibri"/>
                  <w:color w:val="000000"/>
                  <w:sz w:val="16"/>
                  <w:szCs w:val="16"/>
                  <w:lang w:eastAsia="en-US"/>
                </w:rPr>
                <w:t>3282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29" w:author="Machado, Diana" w:date="2019-02-04T10:19:00Z"/>
                <w:rFonts w:ascii="Calibri" w:hAnsi="Calibri" w:cs="Calibri"/>
                <w:color w:val="000000"/>
                <w:sz w:val="16"/>
                <w:szCs w:val="16"/>
                <w:lang w:eastAsia="en-US"/>
              </w:rPr>
            </w:pPr>
            <w:ins w:id="23030" w:author="Machado, Diana" w:date="2019-02-04T10:19:00Z">
              <w:r w:rsidRPr="00D01C04">
                <w:rPr>
                  <w:rFonts w:ascii="Calibri" w:hAnsi="Calibri" w:cs="Calibri"/>
                  <w:color w:val="000000"/>
                  <w:sz w:val="16"/>
                  <w:szCs w:val="16"/>
                  <w:lang w:eastAsia="en-US"/>
                </w:rPr>
                <w:t xml:space="preserve">41,418,71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31" w:author="Machado, Diana" w:date="2019-02-04T10:19:00Z"/>
                <w:rFonts w:ascii="Calibri" w:hAnsi="Calibri" w:cs="Calibri"/>
                <w:color w:val="000000"/>
                <w:sz w:val="16"/>
                <w:szCs w:val="16"/>
                <w:lang w:eastAsia="en-US"/>
              </w:rPr>
            </w:pPr>
            <w:ins w:id="23032"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33" w:author="Machado, Diana" w:date="2019-02-04T10:19:00Z"/>
                <w:rFonts w:ascii="Calibri" w:hAnsi="Calibri" w:cs="Calibri"/>
                <w:color w:val="000000"/>
                <w:sz w:val="16"/>
                <w:szCs w:val="16"/>
                <w:lang w:eastAsia="en-US"/>
              </w:rPr>
            </w:pPr>
            <w:ins w:id="23034" w:author="Machado, Diana" w:date="2019-02-04T10:19:00Z">
              <w:r w:rsidRPr="00D01C04">
                <w:rPr>
                  <w:rFonts w:ascii="Calibri" w:hAnsi="Calibri" w:cs="Calibri"/>
                  <w:color w:val="000000"/>
                  <w:sz w:val="16"/>
                  <w:szCs w:val="16"/>
                  <w:lang w:eastAsia="en-US"/>
                </w:rPr>
                <w:t xml:space="preserve">20,762,01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35" w:author="Machado, Diana" w:date="2019-02-04T10:19:00Z"/>
                <w:rFonts w:ascii="Calibri" w:hAnsi="Calibri" w:cs="Calibri"/>
                <w:color w:val="000000"/>
                <w:sz w:val="16"/>
                <w:szCs w:val="16"/>
                <w:lang w:eastAsia="en-US"/>
              </w:rPr>
            </w:pPr>
            <w:ins w:id="23036"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37" w:author="Machado, Diana" w:date="2019-02-04T10:19:00Z"/>
                <w:rFonts w:ascii="Calibri" w:hAnsi="Calibri" w:cs="Calibri"/>
                <w:color w:val="000000"/>
                <w:sz w:val="16"/>
                <w:szCs w:val="16"/>
                <w:lang w:eastAsia="en-US"/>
              </w:rPr>
            </w:pPr>
            <w:ins w:id="230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39" w:author="Machado, Diana" w:date="2019-02-04T10:19:00Z"/>
                <w:rFonts w:ascii="Calibri" w:hAnsi="Calibri" w:cs="Calibri"/>
                <w:color w:val="000000"/>
                <w:sz w:val="16"/>
                <w:szCs w:val="16"/>
                <w:lang w:eastAsia="en-US"/>
              </w:rPr>
            </w:pPr>
            <w:ins w:id="230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41" w:author="Machado, Diana" w:date="2019-02-04T10:19:00Z"/>
                <w:rFonts w:ascii="Calibri" w:hAnsi="Calibri" w:cs="Calibri"/>
                <w:color w:val="000000"/>
                <w:sz w:val="16"/>
                <w:szCs w:val="16"/>
                <w:lang w:eastAsia="en-US"/>
              </w:rPr>
            </w:pPr>
            <w:ins w:id="23042" w:author="Machado, Diana" w:date="2019-02-04T10:19:00Z">
              <w:r w:rsidRPr="00D01C04">
                <w:rPr>
                  <w:rFonts w:ascii="Calibri" w:hAnsi="Calibri" w:cs="Calibri"/>
                  <w:color w:val="000000"/>
                  <w:sz w:val="16"/>
                  <w:szCs w:val="16"/>
                  <w:lang w:eastAsia="en-US"/>
                </w:rPr>
                <w:t xml:space="preserve">33,877,51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43" w:author="Machado, Diana" w:date="2019-02-04T10:19:00Z"/>
                <w:rFonts w:ascii="Calibri" w:hAnsi="Calibri" w:cs="Calibri"/>
                <w:color w:val="000000"/>
                <w:sz w:val="16"/>
                <w:szCs w:val="16"/>
                <w:lang w:eastAsia="en-US"/>
              </w:rPr>
            </w:pPr>
            <w:ins w:id="23044" w:author="Machado, Diana" w:date="2019-02-04T10:19:00Z">
              <w:r w:rsidRPr="00D01C04">
                <w:rPr>
                  <w:rFonts w:ascii="Calibri" w:hAnsi="Calibri" w:cs="Calibri"/>
                  <w:color w:val="000000"/>
                  <w:sz w:val="16"/>
                  <w:szCs w:val="16"/>
                  <w:lang w:eastAsia="en-US"/>
                </w:rPr>
                <w:t>0.2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45" w:author="Machado, Diana" w:date="2019-02-04T10:19:00Z"/>
                <w:rFonts w:ascii="Calibri" w:hAnsi="Calibri" w:cs="Calibri"/>
                <w:color w:val="000000"/>
                <w:sz w:val="16"/>
                <w:szCs w:val="16"/>
                <w:lang w:eastAsia="en-US"/>
              </w:rPr>
            </w:pPr>
            <w:ins w:id="23046" w:author="Machado, Diana" w:date="2019-02-04T10:19:00Z">
              <w:r w:rsidRPr="00D01C04">
                <w:rPr>
                  <w:rFonts w:ascii="Calibri" w:hAnsi="Calibri" w:cs="Calibri"/>
                  <w:color w:val="000000"/>
                  <w:sz w:val="16"/>
                  <w:szCs w:val="16"/>
                  <w:lang w:eastAsia="en-US"/>
                </w:rPr>
                <w:t xml:space="preserve">96,058,2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47" w:author="Machado, Diana" w:date="2019-02-04T10:19:00Z"/>
                <w:rFonts w:ascii="Calibri" w:hAnsi="Calibri" w:cs="Calibri"/>
                <w:color w:val="000000"/>
                <w:sz w:val="16"/>
                <w:szCs w:val="16"/>
                <w:lang w:eastAsia="en-US"/>
              </w:rPr>
            </w:pPr>
            <w:ins w:id="23048" w:author="Machado, Diana" w:date="2019-02-04T10:19:00Z">
              <w:r w:rsidRPr="00D01C04">
                <w:rPr>
                  <w:rFonts w:ascii="Calibri" w:hAnsi="Calibri" w:cs="Calibri"/>
                  <w:color w:val="000000"/>
                  <w:sz w:val="16"/>
                  <w:szCs w:val="16"/>
                  <w:lang w:eastAsia="en-US"/>
                </w:rPr>
                <w:t>0.27%</w:t>
              </w:r>
            </w:ins>
          </w:p>
        </w:tc>
      </w:tr>
      <w:tr w:rsidR="00CA5085" w:rsidRPr="00D01C04" w:rsidTr="00331AF4">
        <w:trPr>
          <w:trHeight w:hRule="exact" w:val="216"/>
          <w:ins w:id="230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50" w:author="Machado, Diana" w:date="2019-02-04T10:19:00Z"/>
                <w:rFonts w:ascii="Calibri" w:hAnsi="Calibri" w:cs="Calibri"/>
                <w:color w:val="000000"/>
                <w:sz w:val="16"/>
                <w:szCs w:val="16"/>
                <w:lang w:eastAsia="en-US"/>
              </w:rPr>
            </w:pPr>
            <w:ins w:id="23051" w:author="Machado, Diana" w:date="2019-02-04T10:19:00Z">
              <w:r w:rsidRPr="00D01C04">
                <w:rPr>
                  <w:rFonts w:ascii="Calibri" w:hAnsi="Calibri" w:cs="Calibri"/>
                  <w:color w:val="000000"/>
                  <w:sz w:val="16"/>
                  <w:szCs w:val="16"/>
                  <w:lang w:eastAsia="en-US"/>
                </w:rPr>
                <w:t>328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52" w:author="Machado, Diana" w:date="2019-02-04T10:19:00Z"/>
                <w:rFonts w:ascii="Calibri" w:hAnsi="Calibri" w:cs="Calibri"/>
                <w:color w:val="000000"/>
                <w:sz w:val="16"/>
                <w:szCs w:val="16"/>
                <w:lang w:eastAsia="en-US"/>
              </w:rPr>
            </w:pPr>
            <w:ins w:id="23053" w:author="Machado, Diana" w:date="2019-02-04T10:19:00Z">
              <w:r w:rsidRPr="00D01C04">
                <w:rPr>
                  <w:rFonts w:ascii="Calibri" w:hAnsi="Calibri" w:cs="Calibri"/>
                  <w:color w:val="000000"/>
                  <w:sz w:val="16"/>
                  <w:szCs w:val="16"/>
                  <w:lang w:eastAsia="en-US"/>
                </w:rPr>
                <w:t xml:space="preserve">114,774,8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54" w:author="Machado, Diana" w:date="2019-02-04T10:19:00Z"/>
                <w:rFonts w:ascii="Calibri" w:hAnsi="Calibri" w:cs="Calibri"/>
                <w:color w:val="000000"/>
                <w:sz w:val="16"/>
                <w:szCs w:val="16"/>
                <w:lang w:eastAsia="en-US"/>
              </w:rPr>
            </w:pPr>
            <w:ins w:id="23055" w:author="Machado, Diana" w:date="2019-02-04T10:19:00Z">
              <w:r w:rsidRPr="00D01C04">
                <w:rPr>
                  <w:rFonts w:ascii="Calibri" w:hAnsi="Calibri" w:cs="Calibri"/>
                  <w:color w:val="000000"/>
                  <w:sz w:val="16"/>
                  <w:szCs w:val="16"/>
                  <w:lang w:eastAsia="en-US"/>
                </w:rPr>
                <w:t>1.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56" w:author="Machado, Diana" w:date="2019-02-04T10:19:00Z"/>
                <w:rFonts w:ascii="Calibri" w:hAnsi="Calibri" w:cs="Calibri"/>
                <w:color w:val="000000"/>
                <w:sz w:val="16"/>
                <w:szCs w:val="16"/>
                <w:lang w:eastAsia="en-US"/>
              </w:rPr>
            </w:pPr>
            <w:ins w:id="23057" w:author="Machado, Diana" w:date="2019-02-04T10:19:00Z">
              <w:r w:rsidRPr="00D01C04">
                <w:rPr>
                  <w:rFonts w:ascii="Calibri" w:hAnsi="Calibri" w:cs="Calibri"/>
                  <w:color w:val="000000"/>
                  <w:sz w:val="16"/>
                  <w:szCs w:val="16"/>
                  <w:lang w:eastAsia="en-US"/>
                </w:rPr>
                <w:t xml:space="preserve">52,375,6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58" w:author="Machado, Diana" w:date="2019-02-04T10:19:00Z"/>
                <w:rFonts w:ascii="Calibri" w:hAnsi="Calibri" w:cs="Calibri"/>
                <w:color w:val="000000"/>
                <w:sz w:val="16"/>
                <w:szCs w:val="16"/>
                <w:lang w:eastAsia="en-US"/>
              </w:rPr>
            </w:pPr>
            <w:ins w:id="23059" w:author="Machado, Diana" w:date="2019-02-04T10:19:00Z">
              <w:r w:rsidRPr="00D01C04">
                <w:rPr>
                  <w:rFonts w:ascii="Calibri" w:hAnsi="Calibri" w:cs="Calibri"/>
                  <w:color w:val="000000"/>
                  <w:sz w:val="16"/>
                  <w:szCs w:val="16"/>
                  <w:lang w:eastAsia="en-US"/>
                </w:rPr>
                <w:t>0.4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60" w:author="Machado, Diana" w:date="2019-02-04T10:19:00Z"/>
                <w:rFonts w:ascii="Calibri" w:hAnsi="Calibri" w:cs="Calibri"/>
                <w:color w:val="000000"/>
                <w:sz w:val="16"/>
                <w:szCs w:val="16"/>
                <w:lang w:eastAsia="en-US"/>
              </w:rPr>
            </w:pPr>
            <w:ins w:id="230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62" w:author="Machado, Diana" w:date="2019-02-04T10:19:00Z"/>
                <w:rFonts w:ascii="Calibri" w:hAnsi="Calibri" w:cs="Calibri"/>
                <w:color w:val="000000"/>
                <w:sz w:val="16"/>
                <w:szCs w:val="16"/>
                <w:lang w:eastAsia="en-US"/>
              </w:rPr>
            </w:pPr>
            <w:ins w:id="230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64" w:author="Machado, Diana" w:date="2019-02-04T10:19:00Z"/>
                <w:rFonts w:ascii="Calibri" w:hAnsi="Calibri" w:cs="Calibri"/>
                <w:color w:val="000000"/>
                <w:sz w:val="16"/>
                <w:szCs w:val="16"/>
                <w:lang w:eastAsia="en-US"/>
              </w:rPr>
            </w:pPr>
            <w:ins w:id="23065" w:author="Machado, Diana" w:date="2019-02-04T10:19:00Z">
              <w:r w:rsidRPr="00D01C04">
                <w:rPr>
                  <w:rFonts w:ascii="Calibri" w:hAnsi="Calibri" w:cs="Calibri"/>
                  <w:color w:val="000000"/>
                  <w:sz w:val="16"/>
                  <w:szCs w:val="16"/>
                  <w:lang w:eastAsia="en-US"/>
                </w:rPr>
                <w:t xml:space="preserve">85,607,79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66" w:author="Machado, Diana" w:date="2019-02-04T10:19:00Z"/>
                <w:rFonts w:ascii="Calibri" w:hAnsi="Calibri" w:cs="Calibri"/>
                <w:color w:val="000000"/>
                <w:sz w:val="16"/>
                <w:szCs w:val="16"/>
                <w:lang w:eastAsia="en-US"/>
              </w:rPr>
            </w:pPr>
            <w:ins w:id="23067" w:author="Machado, Diana" w:date="2019-02-04T10:19:00Z">
              <w:r w:rsidRPr="00D01C04">
                <w:rPr>
                  <w:rFonts w:ascii="Calibri" w:hAnsi="Calibri" w:cs="Calibri"/>
                  <w:color w:val="000000"/>
                  <w:sz w:val="16"/>
                  <w:szCs w:val="16"/>
                  <w:lang w:eastAsia="en-US"/>
                </w:rPr>
                <w:t>0.5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68" w:author="Machado, Diana" w:date="2019-02-04T10:19:00Z"/>
                <w:rFonts w:ascii="Calibri" w:hAnsi="Calibri" w:cs="Calibri"/>
                <w:color w:val="000000"/>
                <w:sz w:val="16"/>
                <w:szCs w:val="16"/>
                <w:lang w:eastAsia="en-US"/>
              </w:rPr>
            </w:pPr>
            <w:ins w:id="23069" w:author="Machado, Diana" w:date="2019-02-04T10:19:00Z">
              <w:r w:rsidRPr="00D01C04">
                <w:rPr>
                  <w:rFonts w:ascii="Calibri" w:hAnsi="Calibri" w:cs="Calibri"/>
                  <w:color w:val="000000"/>
                  <w:sz w:val="16"/>
                  <w:szCs w:val="16"/>
                  <w:lang w:eastAsia="en-US"/>
                </w:rPr>
                <w:t xml:space="preserve">252,758,34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70" w:author="Machado, Diana" w:date="2019-02-04T10:19:00Z"/>
                <w:rFonts w:ascii="Calibri" w:hAnsi="Calibri" w:cs="Calibri"/>
                <w:color w:val="000000"/>
                <w:sz w:val="16"/>
                <w:szCs w:val="16"/>
                <w:lang w:eastAsia="en-US"/>
              </w:rPr>
            </w:pPr>
            <w:ins w:id="23071" w:author="Machado, Diana" w:date="2019-02-04T10:19:00Z">
              <w:r w:rsidRPr="00D01C04">
                <w:rPr>
                  <w:rFonts w:ascii="Calibri" w:hAnsi="Calibri" w:cs="Calibri"/>
                  <w:color w:val="000000"/>
                  <w:sz w:val="16"/>
                  <w:szCs w:val="16"/>
                  <w:lang w:eastAsia="en-US"/>
                </w:rPr>
                <w:t>0.70%</w:t>
              </w:r>
            </w:ins>
          </w:p>
        </w:tc>
      </w:tr>
      <w:tr w:rsidR="00CA5085" w:rsidRPr="00D01C04" w:rsidTr="00331AF4">
        <w:trPr>
          <w:trHeight w:hRule="exact" w:val="216"/>
          <w:ins w:id="230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73" w:author="Machado, Diana" w:date="2019-02-04T10:19:00Z"/>
                <w:rFonts w:ascii="Calibri" w:hAnsi="Calibri" w:cs="Calibri"/>
                <w:color w:val="000000"/>
                <w:sz w:val="16"/>
                <w:szCs w:val="16"/>
                <w:lang w:eastAsia="en-US"/>
              </w:rPr>
            </w:pPr>
            <w:ins w:id="23074" w:author="Machado, Diana" w:date="2019-02-04T10:19:00Z">
              <w:r w:rsidRPr="00D01C04">
                <w:rPr>
                  <w:rFonts w:ascii="Calibri" w:hAnsi="Calibri" w:cs="Calibri"/>
                  <w:color w:val="000000"/>
                  <w:sz w:val="16"/>
                  <w:szCs w:val="16"/>
                  <w:lang w:eastAsia="en-US"/>
                </w:rPr>
                <w:t>3282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75" w:author="Machado, Diana" w:date="2019-02-04T10:19:00Z"/>
                <w:rFonts w:ascii="Calibri" w:hAnsi="Calibri" w:cs="Calibri"/>
                <w:color w:val="000000"/>
                <w:sz w:val="16"/>
                <w:szCs w:val="16"/>
                <w:lang w:eastAsia="en-US"/>
              </w:rPr>
            </w:pPr>
            <w:ins w:id="23076" w:author="Machado, Diana" w:date="2019-02-04T10:19:00Z">
              <w:r w:rsidRPr="00D01C04">
                <w:rPr>
                  <w:rFonts w:ascii="Calibri" w:hAnsi="Calibri" w:cs="Calibri"/>
                  <w:color w:val="000000"/>
                  <w:sz w:val="16"/>
                  <w:szCs w:val="16"/>
                  <w:lang w:eastAsia="en-US"/>
                </w:rPr>
                <w:t xml:space="preserve">34,436,9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77" w:author="Machado, Diana" w:date="2019-02-04T10:19:00Z"/>
                <w:rFonts w:ascii="Calibri" w:hAnsi="Calibri" w:cs="Calibri"/>
                <w:color w:val="000000"/>
                <w:sz w:val="16"/>
                <w:szCs w:val="16"/>
                <w:lang w:eastAsia="en-US"/>
              </w:rPr>
            </w:pPr>
            <w:ins w:id="23078"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79" w:author="Machado, Diana" w:date="2019-02-04T10:19:00Z"/>
                <w:rFonts w:ascii="Calibri" w:hAnsi="Calibri" w:cs="Calibri"/>
                <w:color w:val="000000"/>
                <w:sz w:val="16"/>
                <w:szCs w:val="16"/>
                <w:lang w:eastAsia="en-US"/>
              </w:rPr>
            </w:pPr>
            <w:ins w:id="23080" w:author="Machado, Diana" w:date="2019-02-04T10:19:00Z">
              <w:r w:rsidRPr="00D01C04">
                <w:rPr>
                  <w:rFonts w:ascii="Calibri" w:hAnsi="Calibri" w:cs="Calibri"/>
                  <w:color w:val="000000"/>
                  <w:sz w:val="16"/>
                  <w:szCs w:val="16"/>
                  <w:lang w:eastAsia="en-US"/>
                </w:rPr>
                <w:t xml:space="preserve">15,085,0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81" w:author="Machado, Diana" w:date="2019-02-04T10:19:00Z"/>
                <w:rFonts w:ascii="Calibri" w:hAnsi="Calibri" w:cs="Calibri"/>
                <w:color w:val="000000"/>
                <w:sz w:val="16"/>
                <w:szCs w:val="16"/>
                <w:lang w:eastAsia="en-US"/>
              </w:rPr>
            </w:pPr>
            <w:ins w:id="23082"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83" w:author="Machado, Diana" w:date="2019-02-04T10:19:00Z"/>
                <w:rFonts w:ascii="Calibri" w:hAnsi="Calibri" w:cs="Calibri"/>
                <w:color w:val="000000"/>
                <w:sz w:val="16"/>
                <w:szCs w:val="16"/>
                <w:lang w:eastAsia="en-US"/>
              </w:rPr>
            </w:pPr>
            <w:ins w:id="230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85" w:author="Machado, Diana" w:date="2019-02-04T10:19:00Z"/>
                <w:rFonts w:ascii="Calibri" w:hAnsi="Calibri" w:cs="Calibri"/>
                <w:color w:val="000000"/>
                <w:sz w:val="16"/>
                <w:szCs w:val="16"/>
                <w:lang w:eastAsia="en-US"/>
              </w:rPr>
            </w:pPr>
            <w:ins w:id="230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87" w:author="Machado, Diana" w:date="2019-02-04T10:19:00Z"/>
                <w:rFonts w:ascii="Calibri" w:hAnsi="Calibri" w:cs="Calibri"/>
                <w:color w:val="000000"/>
                <w:sz w:val="16"/>
                <w:szCs w:val="16"/>
                <w:lang w:eastAsia="en-US"/>
              </w:rPr>
            </w:pPr>
            <w:ins w:id="23088" w:author="Machado, Diana" w:date="2019-02-04T10:19:00Z">
              <w:r w:rsidRPr="00D01C04">
                <w:rPr>
                  <w:rFonts w:ascii="Calibri" w:hAnsi="Calibri" w:cs="Calibri"/>
                  <w:color w:val="000000"/>
                  <w:sz w:val="16"/>
                  <w:szCs w:val="16"/>
                  <w:lang w:eastAsia="en-US"/>
                </w:rPr>
                <w:t xml:space="preserve">23,724,25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89" w:author="Machado, Diana" w:date="2019-02-04T10:19:00Z"/>
                <w:rFonts w:ascii="Calibri" w:hAnsi="Calibri" w:cs="Calibri"/>
                <w:color w:val="000000"/>
                <w:sz w:val="16"/>
                <w:szCs w:val="16"/>
                <w:lang w:eastAsia="en-US"/>
              </w:rPr>
            </w:pPr>
            <w:ins w:id="23090"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91" w:author="Machado, Diana" w:date="2019-02-04T10:19:00Z"/>
                <w:rFonts w:ascii="Calibri" w:hAnsi="Calibri" w:cs="Calibri"/>
                <w:color w:val="000000"/>
                <w:sz w:val="16"/>
                <w:szCs w:val="16"/>
                <w:lang w:eastAsia="en-US"/>
              </w:rPr>
            </w:pPr>
            <w:ins w:id="23092" w:author="Machado, Diana" w:date="2019-02-04T10:19:00Z">
              <w:r w:rsidRPr="00D01C04">
                <w:rPr>
                  <w:rFonts w:ascii="Calibri" w:hAnsi="Calibri" w:cs="Calibri"/>
                  <w:color w:val="000000"/>
                  <w:sz w:val="16"/>
                  <w:szCs w:val="16"/>
                  <w:lang w:eastAsia="en-US"/>
                </w:rPr>
                <w:t xml:space="preserve">73,246,2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93" w:author="Machado, Diana" w:date="2019-02-04T10:19:00Z"/>
                <w:rFonts w:ascii="Calibri" w:hAnsi="Calibri" w:cs="Calibri"/>
                <w:color w:val="000000"/>
                <w:sz w:val="16"/>
                <w:szCs w:val="16"/>
                <w:lang w:eastAsia="en-US"/>
              </w:rPr>
            </w:pPr>
            <w:ins w:id="23094"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230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96" w:author="Machado, Diana" w:date="2019-02-04T10:19:00Z"/>
                <w:rFonts w:ascii="Calibri" w:hAnsi="Calibri" w:cs="Calibri"/>
                <w:color w:val="000000"/>
                <w:sz w:val="16"/>
                <w:szCs w:val="16"/>
                <w:lang w:eastAsia="en-US"/>
              </w:rPr>
            </w:pPr>
            <w:ins w:id="23097" w:author="Machado, Diana" w:date="2019-02-04T10:19:00Z">
              <w:r w:rsidRPr="00D01C04">
                <w:rPr>
                  <w:rFonts w:ascii="Calibri" w:hAnsi="Calibri" w:cs="Calibri"/>
                  <w:color w:val="000000"/>
                  <w:sz w:val="16"/>
                  <w:szCs w:val="16"/>
                  <w:lang w:eastAsia="en-US"/>
                </w:rPr>
                <w:t>3283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98" w:author="Machado, Diana" w:date="2019-02-04T10:19:00Z"/>
                <w:rFonts w:ascii="Calibri" w:hAnsi="Calibri" w:cs="Calibri"/>
                <w:color w:val="000000"/>
                <w:sz w:val="16"/>
                <w:szCs w:val="16"/>
                <w:lang w:eastAsia="en-US"/>
              </w:rPr>
            </w:pPr>
            <w:ins w:id="23099" w:author="Machado, Diana" w:date="2019-02-04T10:19:00Z">
              <w:r w:rsidRPr="00D01C04">
                <w:rPr>
                  <w:rFonts w:ascii="Calibri" w:hAnsi="Calibri" w:cs="Calibri"/>
                  <w:color w:val="000000"/>
                  <w:sz w:val="16"/>
                  <w:szCs w:val="16"/>
                  <w:lang w:eastAsia="en-US"/>
                </w:rPr>
                <w:t xml:space="preserve">821,4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00" w:author="Machado, Diana" w:date="2019-02-04T10:19:00Z"/>
                <w:rFonts w:ascii="Calibri" w:hAnsi="Calibri" w:cs="Calibri"/>
                <w:color w:val="000000"/>
                <w:sz w:val="16"/>
                <w:szCs w:val="16"/>
                <w:lang w:eastAsia="en-US"/>
              </w:rPr>
            </w:pPr>
            <w:ins w:id="2310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02" w:author="Machado, Diana" w:date="2019-02-04T10:19:00Z"/>
                <w:rFonts w:ascii="Calibri" w:hAnsi="Calibri" w:cs="Calibri"/>
                <w:color w:val="000000"/>
                <w:sz w:val="16"/>
                <w:szCs w:val="16"/>
                <w:lang w:eastAsia="en-US"/>
              </w:rPr>
            </w:pPr>
            <w:ins w:id="23103" w:author="Machado, Diana" w:date="2019-02-04T10:19:00Z">
              <w:r w:rsidRPr="00D01C04">
                <w:rPr>
                  <w:rFonts w:ascii="Calibri" w:hAnsi="Calibri" w:cs="Calibri"/>
                  <w:color w:val="000000"/>
                  <w:sz w:val="16"/>
                  <w:szCs w:val="16"/>
                  <w:lang w:eastAsia="en-US"/>
                </w:rPr>
                <w:t xml:space="preserve">600,8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04" w:author="Machado, Diana" w:date="2019-02-04T10:19:00Z"/>
                <w:rFonts w:ascii="Calibri" w:hAnsi="Calibri" w:cs="Calibri"/>
                <w:color w:val="000000"/>
                <w:sz w:val="16"/>
                <w:szCs w:val="16"/>
                <w:lang w:eastAsia="en-US"/>
              </w:rPr>
            </w:pPr>
            <w:ins w:id="231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06" w:author="Machado, Diana" w:date="2019-02-04T10:19:00Z"/>
                <w:rFonts w:ascii="Calibri" w:hAnsi="Calibri" w:cs="Calibri"/>
                <w:color w:val="000000"/>
                <w:sz w:val="16"/>
                <w:szCs w:val="16"/>
                <w:lang w:eastAsia="en-US"/>
              </w:rPr>
            </w:pPr>
            <w:ins w:id="231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08" w:author="Machado, Diana" w:date="2019-02-04T10:19:00Z"/>
                <w:rFonts w:ascii="Calibri" w:hAnsi="Calibri" w:cs="Calibri"/>
                <w:color w:val="000000"/>
                <w:sz w:val="16"/>
                <w:szCs w:val="16"/>
                <w:lang w:eastAsia="en-US"/>
              </w:rPr>
            </w:pPr>
            <w:ins w:id="231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10" w:author="Machado, Diana" w:date="2019-02-04T10:19:00Z"/>
                <w:rFonts w:ascii="Calibri" w:hAnsi="Calibri" w:cs="Calibri"/>
                <w:color w:val="000000"/>
                <w:sz w:val="16"/>
                <w:szCs w:val="16"/>
                <w:lang w:eastAsia="en-US"/>
              </w:rPr>
            </w:pPr>
            <w:ins w:id="23111" w:author="Machado, Diana" w:date="2019-02-04T10:19:00Z">
              <w:r w:rsidRPr="00D01C04">
                <w:rPr>
                  <w:rFonts w:ascii="Calibri" w:hAnsi="Calibri" w:cs="Calibri"/>
                  <w:color w:val="000000"/>
                  <w:sz w:val="16"/>
                  <w:szCs w:val="16"/>
                  <w:lang w:eastAsia="en-US"/>
                </w:rPr>
                <w:t xml:space="preserve">823,52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12" w:author="Machado, Diana" w:date="2019-02-04T10:19:00Z"/>
                <w:rFonts w:ascii="Calibri" w:hAnsi="Calibri" w:cs="Calibri"/>
                <w:color w:val="000000"/>
                <w:sz w:val="16"/>
                <w:szCs w:val="16"/>
                <w:lang w:eastAsia="en-US"/>
              </w:rPr>
            </w:pPr>
            <w:ins w:id="23113"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14" w:author="Machado, Diana" w:date="2019-02-04T10:19:00Z"/>
                <w:rFonts w:ascii="Calibri" w:hAnsi="Calibri" w:cs="Calibri"/>
                <w:color w:val="000000"/>
                <w:sz w:val="16"/>
                <w:szCs w:val="16"/>
                <w:lang w:eastAsia="en-US"/>
              </w:rPr>
            </w:pPr>
            <w:ins w:id="23115" w:author="Machado, Diana" w:date="2019-02-04T10:19:00Z">
              <w:r w:rsidRPr="00D01C04">
                <w:rPr>
                  <w:rFonts w:ascii="Calibri" w:hAnsi="Calibri" w:cs="Calibri"/>
                  <w:color w:val="000000"/>
                  <w:sz w:val="16"/>
                  <w:szCs w:val="16"/>
                  <w:lang w:eastAsia="en-US"/>
                </w:rPr>
                <w:t xml:space="preserve">2,245,8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16" w:author="Machado, Diana" w:date="2019-02-04T10:19:00Z"/>
                <w:rFonts w:ascii="Calibri" w:hAnsi="Calibri" w:cs="Calibri"/>
                <w:color w:val="000000"/>
                <w:sz w:val="16"/>
                <w:szCs w:val="16"/>
                <w:lang w:eastAsia="en-US"/>
              </w:rPr>
            </w:pPr>
            <w:ins w:id="2311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31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19" w:author="Machado, Diana" w:date="2019-02-04T10:19:00Z"/>
                <w:rFonts w:ascii="Calibri" w:hAnsi="Calibri" w:cs="Calibri"/>
                <w:color w:val="000000"/>
                <w:sz w:val="16"/>
                <w:szCs w:val="16"/>
                <w:lang w:eastAsia="en-US"/>
              </w:rPr>
            </w:pPr>
            <w:ins w:id="23120" w:author="Machado, Diana" w:date="2019-02-04T10:19:00Z">
              <w:r w:rsidRPr="00D01C04">
                <w:rPr>
                  <w:rFonts w:ascii="Calibri" w:hAnsi="Calibri" w:cs="Calibri"/>
                  <w:color w:val="000000"/>
                  <w:sz w:val="16"/>
                  <w:szCs w:val="16"/>
                  <w:lang w:eastAsia="en-US"/>
                </w:rPr>
                <w:t>3283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21" w:author="Machado, Diana" w:date="2019-02-04T10:19:00Z"/>
                <w:rFonts w:ascii="Calibri" w:hAnsi="Calibri" w:cs="Calibri"/>
                <w:color w:val="000000"/>
                <w:sz w:val="16"/>
                <w:szCs w:val="16"/>
                <w:lang w:eastAsia="en-US"/>
              </w:rPr>
            </w:pPr>
            <w:ins w:id="23122" w:author="Machado, Diana" w:date="2019-02-04T10:19:00Z">
              <w:r w:rsidRPr="00D01C04">
                <w:rPr>
                  <w:rFonts w:ascii="Calibri" w:hAnsi="Calibri" w:cs="Calibri"/>
                  <w:color w:val="000000"/>
                  <w:sz w:val="16"/>
                  <w:szCs w:val="16"/>
                  <w:lang w:eastAsia="en-US"/>
                </w:rPr>
                <w:t xml:space="preserve">48,962,7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23" w:author="Machado, Diana" w:date="2019-02-04T10:19:00Z"/>
                <w:rFonts w:ascii="Calibri" w:hAnsi="Calibri" w:cs="Calibri"/>
                <w:color w:val="000000"/>
                <w:sz w:val="16"/>
                <w:szCs w:val="16"/>
                <w:lang w:eastAsia="en-US"/>
              </w:rPr>
            </w:pPr>
            <w:ins w:id="23124"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25" w:author="Machado, Diana" w:date="2019-02-04T10:19:00Z"/>
                <w:rFonts w:ascii="Calibri" w:hAnsi="Calibri" w:cs="Calibri"/>
                <w:color w:val="000000"/>
                <w:sz w:val="16"/>
                <w:szCs w:val="16"/>
                <w:lang w:eastAsia="en-US"/>
              </w:rPr>
            </w:pPr>
            <w:ins w:id="23126" w:author="Machado, Diana" w:date="2019-02-04T10:19:00Z">
              <w:r w:rsidRPr="00D01C04">
                <w:rPr>
                  <w:rFonts w:ascii="Calibri" w:hAnsi="Calibri" w:cs="Calibri"/>
                  <w:color w:val="000000"/>
                  <w:sz w:val="16"/>
                  <w:szCs w:val="16"/>
                  <w:lang w:eastAsia="en-US"/>
                </w:rPr>
                <w:t xml:space="preserve">29,929,8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27" w:author="Machado, Diana" w:date="2019-02-04T10:19:00Z"/>
                <w:rFonts w:ascii="Calibri" w:hAnsi="Calibri" w:cs="Calibri"/>
                <w:color w:val="000000"/>
                <w:sz w:val="16"/>
                <w:szCs w:val="16"/>
                <w:lang w:eastAsia="en-US"/>
              </w:rPr>
            </w:pPr>
            <w:ins w:id="23128"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29" w:author="Machado, Diana" w:date="2019-02-04T10:19:00Z"/>
                <w:rFonts w:ascii="Calibri" w:hAnsi="Calibri" w:cs="Calibri"/>
                <w:color w:val="000000"/>
                <w:sz w:val="16"/>
                <w:szCs w:val="16"/>
                <w:lang w:eastAsia="en-US"/>
              </w:rPr>
            </w:pPr>
            <w:ins w:id="231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31" w:author="Machado, Diana" w:date="2019-02-04T10:19:00Z"/>
                <w:rFonts w:ascii="Calibri" w:hAnsi="Calibri" w:cs="Calibri"/>
                <w:color w:val="000000"/>
                <w:sz w:val="16"/>
                <w:szCs w:val="16"/>
                <w:lang w:eastAsia="en-US"/>
              </w:rPr>
            </w:pPr>
            <w:ins w:id="231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33" w:author="Machado, Diana" w:date="2019-02-04T10:19:00Z"/>
                <w:rFonts w:ascii="Calibri" w:hAnsi="Calibri" w:cs="Calibri"/>
                <w:color w:val="000000"/>
                <w:sz w:val="16"/>
                <w:szCs w:val="16"/>
                <w:lang w:eastAsia="en-US"/>
              </w:rPr>
            </w:pPr>
            <w:ins w:id="23134" w:author="Machado, Diana" w:date="2019-02-04T10:19:00Z">
              <w:r w:rsidRPr="00D01C04">
                <w:rPr>
                  <w:rFonts w:ascii="Calibri" w:hAnsi="Calibri" w:cs="Calibri"/>
                  <w:color w:val="000000"/>
                  <w:sz w:val="16"/>
                  <w:szCs w:val="16"/>
                  <w:lang w:eastAsia="en-US"/>
                </w:rPr>
                <w:t xml:space="preserve">39,936,9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35" w:author="Machado, Diana" w:date="2019-02-04T10:19:00Z"/>
                <w:rFonts w:ascii="Calibri" w:hAnsi="Calibri" w:cs="Calibri"/>
                <w:color w:val="000000"/>
                <w:sz w:val="16"/>
                <w:szCs w:val="16"/>
                <w:lang w:eastAsia="en-US"/>
              </w:rPr>
            </w:pPr>
            <w:ins w:id="23136"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37" w:author="Machado, Diana" w:date="2019-02-04T10:19:00Z"/>
                <w:rFonts w:ascii="Calibri" w:hAnsi="Calibri" w:cs="Calibri"/>
                <w:color w:val="000000"/>
                <w:sz w:val="16"/>
                <w:szCs w:val="16"/>
                <w:lang w:eastAsia="en-US"/>
              </w:rPr>
            </w:pPr>
            <w:ins w:id="23138" w:author="Machado, Diana" w:date="2019-02-04T10:19:00Z">
              <w:r w:rsidRPr="00D01C04">
                <w:rPr>
                  <w:rFonts w:ascii="Calibri" w:hAnsi="Calibri" w:cs="Calibri"/>
                  <w:color w:val="000000"/>
                  <w:sz w:val="16"/>
                  <w:szCs w:val="16"/>
                  <w:lang w:eastAsia="en-US"/>
                </w:rPr>
                <w:t xml:space="preserve">118,829,5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39" w:author="Machado, Diana" w:date="2019-02-04T10:19:00Z"/>
                <w:rFonts w:ascii="Calibri" w:hAnsi="Calibri" w:cs="Calibri"/>
                <w:color w:val="000000"/>
                <w:sz w:val="16"/>
                <w:szCs w:val="16"/>
                <w:lang w:eastAsia="en-US"/>
              </w:rPr>
            </w:pPr>
            <w:ins w:id="23140" w:author="Machado, Diana" w:date="2019-02-04T10:19:00Z">
              <w:r w:rsidRPr="00D01C04">
                <w:rPr>
                  <w:rFonts w:ascii="Calibri" w:hAnsi="Calibri" w:cs="Calibri"/>
                  <w:color w:val="000000"/>
                  <w:sz w:val="16"/>
                  <w:szCs w:val="16"/>
                  <w:lang w:eastAsia="en-US"/>
                </w:rPr>
                <w:t>0.33%</w:t>
              </w:r>
            </w:ins>
          </w:p>
        </w:tc>
      </w:tr>
      <w:tr w:rsidR="00CA5085" w:rsidRPr="00D01C04" w:rsidTr="00331AF4">
        <w:trPr>
          <w:trHeight w:hRule="exact" w:val="216"/>
          <w:ins w:id="231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42" w:author="Machado, Diana" w:date="2019-02-04T10:19:00Z"/>
                <w:rFonts w:ascii="Calibri" w:hAnsi="Calibri" w:cs="Calibri"/>
                <w:color w:val="000000"/>
                <w:sz w:val="16"/>
                <w:szCs w:val="16"/>
                <w:lang w:eastAsia="en-US"/>
              </w:rPr>
            </w:pPr>
            <w:ins w:id="23143" w:author="Machado, Diana" w:date="2019-02-04T10:19:00Z">
              <w:r w:rsidRPr="00D01C04">
                <w:rPr>
                  <w:rFonts w:ascii="Calibri" w:hAnsi="Calibri" w:cs="Calibri"/>
                  <w:color w:val="000000"/>
                  <w:sz w:val="16"/>
                  <w:szCs w:val="16"/>
                  <w:lang w:eastAsia="en-US"/>
                </w:rPr>
                <w:t>3283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44" w:author="Machado, Diana" w:date="2019-02-04T10:19:00Z"/>
                <w:rFonts w:ascii="Calibri" w:hAnsi="Calibri" w:cs="Calibri"/>
                <w:color w:val="000000"/>
                <w:sz w:val="16"/>
                <w:szCs w:val="16"/>
                <w:lang w:eastAsia="en-US"/>
              </w:rPr>
            </w:pPr>
            <w:ins w:id="23145" w:author="Machado, Diana" w:date="2019-02-04T10:19:00Z">
              <w:r w:rsidRPr="00D01C04">
                <w:rPr>
                  <w:rFonts w:ascii="Calibri" w:hAnsi="Calibri" w:cs="Calibri"/>
                  <w:color w:val="000000"/>
                  <w:sz w:val="16"/>
                  <w:szCs w:val="16"/>
                  <w:lang w:eastAsia="en-US"/>
                </w:rPr>
                <w:t xml:space="preserve">19,865,7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46" w:author="Machado, Diana" w:date="2019-02-04T10:19:00Z"/>
                <w:rFonts w:ascii="Calibri" w:hAnsi="Calibri" w:cs="Calibri"/>
                <w:color w:val="000000"/>
                <w:sz w:val="16"/>
                <w:szCs w:val="16"/>
                <w:lang w:eastAsia="en-US"/>
              </w:rPr>
            </w:pPr>
            <w:ins w:id="23147"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48" w:author="Machado, Diana" w:date="2019-02-04T10:19:00Z"/>
                <w:rFonts w:ascii="Calibri" w:hAnsi="Calibri" w:cs="Calibri"/>
                <w:color w:val="000000"/>
                <w:sz w:val="16"/>
                <w:szCs w:val="16"/>
                <w:lang w:eastAsia="en-US"/>
              </w:rPr>
            </w:pPr>
            <w:ins w:id="23149" w:author="Machado, Diana" w:date="2019-02-04T10:19:00Z">
              <w:r w:rsidRPr="00D01C04">
                <w:rPr>
                  <w:rFonts w:ascii="Calibri" w:hAnsi="Calibri" w:cs="Calibri"/>
                  <w:color w:val="000000"/>
                  <w:sz w:val="16"/>
                  <w:szCs w:val="16"/>
                  <w:lang w:eastAsia="en-US"/>
                </w:rPr>
                <w:t xml:space="preserve">8,865,65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50" w:author="Machado, Diana" w:date="2019-02-04T10:19:00Z"/>
                <w:rFonts w:ascii="Calibri" w:hAnsi="Calibri" w:cs="Calibri"/>
                <w:color w:val="000000"/>
                <w:sz w:val="16"/>
                <w:szCs w:val="16"/>
                <w:lang w:eastAsia="en-US"/>
              </w:rPr>
            </w:pPr>
            <w:ins w:id="23151"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52" w:author="Machado, Diana" w:date="2019-02-04T10:19:00Z"/>
                <w:rFonts w:ascii="Calibri" w:hAnsi="Calibri" w:cs="Calibri"/>
                <w:color w:val="000000"/>
                <w:sz w:val="16"/>
                <w:szCs w:val="16"/>
                <w:lang w:eastAsia="en-US"/>
              </w:rPr>
            </w:pPr>
            <w:ins w:id="231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54" w:author="Machado, Diana" w:date="2019-02-04T10:19:00Z"/>
                <w:rFonts w:ascii="Calibri" w:hAnsi="Calibri" w:cs="Calibri"/>
                <w:color w:val="000000"/>
                <w:sz w:val="16"/>
                <w:szCs w:val="16"/>
                <w:lang w:eastAsia="en-US"/>
              </w:rPr>
            </w:pPr>
            <w:ins w:id="231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56" w:author="Machado, Diana" w:date="2019-02-04T10:19:00Z"/>
                <w:rFonts w:ascii="Calibri" w:hAnsi="Calibri" w:cs="Calibri"/>
                <w:color w:val="000000"/>
                <w:sz w:val="16"/>
                <w:szCs w:val="16"/>
                <w:lang w:eastAsia="en-US"/>
              </w:rPr>
            </w:pPr>
            <w:ins w:id="23157" w:author="Machado, Diana" w:date="2019-02-04T10:19:00Z">
              <w:r w:rsidRPr="00D01C04">
                <w:rPr>
                  <w:rFonts w:ascii="Calibri" w:hAnsi="Calibri" w:cs="Calibri"/>
                  <w:color w:val="000000"/>
                  <w:sz w:val="16"/>
                  <w:szCs w:val="16"/>
                  <w:lang w:eastAsia="en-US"/>
                </w:rPr>
                <w:t xml:space="preserve">14,751,6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58" w:author="Machado, Diana" w:date="2019-02-04T10:19:00Z"/>
                <w:rFonts w:ascii="Calibri" w:hAnsi="Calibri" w:cs="Calibri"/>
                <w:color w:val="000000"/>
                <w:sz w:val="16"/>
                <w:szCs w:val="16"/>
                <w:lang w:eastAsia="en-US"/>
              </w:rPr>
            </w:pPr>
            <w:ins w:id="23159"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60" w:author="Machado, Diana" w:date="2019-02-04T10:19:00Z"/>
                <w:rFonts w:ascii="Calibri" w:hAnsi="Calibri" w:cs="Calibri"/>
                <w:color w:val="000000"/>
                <w:sz w:val="16"/>
                <w:szCs w:val="16"/>
                <w:lang w:eastAsia="en-US"/>
              </w:rPr>
            </w:pPr>
            <w:ins w:id="23161" w:author="Machado, Diana" w:date="2019-02-04T10:19:00Z">
              <w:r w:rsidRPr="00D01C04">
                <w:rPr>
                  <w:rFonts w:ascii="Calibri" w:hAnsi="Calibri" w:cs="Calibri"/>
                  <w:color w:val="000000"/>
                  <w:sz w:val="16"/>
                  <w:szCs w:val="16"/>
                  <w:lang w:eastAsia="en-US"/>
                </w:rPr>
                <w:t xml:space="preserve">43,483,0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62" w:author="Machado, Diana" w:date="2019-02-04T10:19:00Z"/>
                <w:rFonts w:ascii="Calibri" w:hAnsi="Calibri" w:cs="Calibri"/>
                <w:color w:val="000000"/>
                <w:sz w:val="16"/>
                <w:szCs w:val="16"/>
                <w:lang w:eastAsia="en-US"/>
              </w:rPr>
            </w:pPr>
            <w:ins w:id="23163"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31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65" w:author="Machado, Diana" w:date="2019-02-04T10:19:00Z"/>
                <w:rFonts w:ascii="Calibri" w:hAnsi="Calibri" w:cs="Calibri"/>
                <w:color w:val="000000"/>
                <w:sz w:val="16"/>
                <w:szCs w:val="16"/>
                <w:lang w:eastAsia="en-US"/>
              </w:rPr>
            </w:pPr>
            <w:ins w:id="23166" w:author="Machado, Diana" w:date="2019-02-04T10:19:00Z">
              <w:r w:rsidRPr="00D01C04">
                <w:rPr>
                  <w:rFonts w:ascii="Calibri" w:hAnsi="Calibri" w:cs="Calibri"/>
                  <w:color w:val="000000"/>
                  <w:sz w:val="16"/>
                  <w:szCs w:val="16"/>
                  <w:lang w:eastAsia="en-US"/>
                </w:rPr>
                <w:t>328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67" w:author="Machado, Diana" w:date="2019-02-04T10:19:00Z"/>
                <w:rFonts w:ascii="Calibri" w:hAnsi="Calibri" w:cs="Calibri"/>
                <w:color w:val="000000"/>
                <w:sz w:val="16"/>
                <w:szCs w:val="16"/>
                <w:lang w:eastAsia="en-US"/>
              </w:rPr>
            </w:pPr>
            <w:ins w:id="23168" w:author="Machado, Diana" w:date="2019-02-04T10:19:00Z">
              <w:r w:rsidRPr="00D01C04">
                <w:rPr>
                  <w:rFonts w:ascii="Calibri" w:hAnsi="Calibri" w:cs="Calibri"/>
                  <w:color w:val="000000"/>
                  <w:sz w:val="16"/>
                  <w:szCs w:val="16"/>
                  <w:lang w:eastAsia="en-US"/>
                </w:rPr>
                <w:t xml:space="preserve">65,968,9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69" w:author="Machado, Diana" w:date="2019-02-04T10:19:00Z"/>
                <w:rFonts w:ascii="Calibri" w:hAnsi="Calibri" w:cs="Calibri"/>
                <w:color w:val="000000"/>
                <w:sz w:val="16"/>
                <w:szCs w:val="16"/>
                <w:lang w:eastAsia="en-US"/>
              </w:rPr>
            </w:pPr>
            <w:ins w:id="23170" w:author="Machado, Diana" w:date="2019-02-04T10:19:00Z">
              <w:r w:rsidRPr="00D01C04">
                <w:rPr>
                  <w:rFonts w:ascii="Calibri" w:hAnsi="Calibri" w:cs="Calibri"/>
                  <w:color w:val="000000"/>
                  <w:sz w:val="16"/>
                  <w:szCs w:val="16"/>
                  <w:lang w:eastAsia="en-US"/>
                </w:rPr>
                <w:t>0.8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71" w:author="Machado, Diana" w:date="2019-02-04T10:19:00Z"/>
                <w:rFonts w:ascii="Calibri" w:hAnsi="Calibri" w:cs="Calibri"/>
                <w:color w:val="000000"/>
                <w:sz w:val="16"/>
                <w:szCs w:val="16"/>
                <w:lang w:eastAsia="en-US"/>
              </w:rPr>
            </w:pPr>
            <w:ins w:id="23172" w:author="Machado, Diana" w:date="2019-02-04T10:19:00Z">
              <w:r w:rsidRPr="00D01C04">
                <w:rPr>
                  <w:rFonts w:ascii="Calibri" w:hAnsi="Calibri" w:cs="Calibri"/>
                  <w:color w:val="000000"/>
                  <w:sz w:val="16"/>
                  <w:szCs w:val="16"/>
                  <w:lang w:eastAsia="en-US"/>
                </w:rPr>
                <w:t xml:space="preserve">31,572,5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73" w:author="Machado, Diana" w:date="2019-02-04T10:19:00Z"/>
                <w:rFonts w:ascii="Calibri" w:hAnsi="Calibri" w:cs="Calibri"/>
                <w:color w:val="000000"/>
                <w:sz w:val="16"/>
                <w:szCs w:val="16"/>
                <w:lang w:eastAsia="en-US"/>
              </w:rPr>
            </w:pPr>
            <w:ins w:id="23174"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75" w:author="Machado, Diana" w:date="2019-02-04T10:19:00Z"/>
                <w:rFonts w:ascii="Calibri" w:hAnsi="Calibri" w:cs="Calibri"/>
                <w:color w:val="000000"/>
                <w:sz w:val="16"/>
                <w:szCs w:val="16"/>
                <w:lang w:eastAsia="en-US"/>
              </w:rPr>
            </w:pPr>
            <w:ins w:id="231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77" w:author="Machado, Diana" w:date="2019-02-04T10:19:00Z"/>
                <w:rFonts w:ascii="Calibri" w:hAnsi="Calibri" w:cs="Calibri"/>
                <w:color w:val="000000"/>
                <w:sz w:val="16"/>
                <w:szCs w:val="16"/>
                <w:lang w:eastAsia="en-US"/>
              </w:rPr>
            </w:pPr>
            <w:ins w:id="231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79" w:author="Machado, Diana" w:date="2019-02-04T10:19:00Z"/>
                <w:rFonts w:ascii="Calibri" w:hAnsi="Calibri" w:cs="Calibri"/>
                <w:color w:val="000000"/>
                <w:sz w:val="16"/>
                <w:szCs w:val="16"/>
                <w:lang w:eastAsia="en-US"/>
              </w:rPr>
            </w:pPr>
            <w:ins w:id="23180" w:author="Machado, Diana" w:date="2019-02-04T10:19:00Z">
              <w:r w:rsidRPr="00D01C04">
                <w:rPr>
                  <w:rFonts w:ascii="Calibri" w:hAnsi="Calibri" w:cs="Calibri"/>
                  <w:color w:val="000000"/>
                  <w:sz w:val="16"/>
                  <w:szCs w:val="16"/>
                  <w:lang w:eastAsia="en-US"/>
                </w:rPr>
                <w:t xml:space="preserve">66,569,4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81" w:author="Machado, Diana" w:date="2019-02-04T10:19:00Z"/>
                <w:rFonts w:ascii="Calibri" w:hAnsi="Calibri" w:cs="Calibri"/>
                <w:color w:val="000000"/>
                <w:sz w:val="16"/>
                <w:szCs w:val="16"/>
                <w:lang w:eastAsia="en-US"/>
              </w:rPr>
            </w:pPr>
            <w:ins w:id="23182" w:author="Machado, Diana" w:date="2019-02-04T10:19:00Z">
              <w:r w:rsidRPr="00D01C04">
                <w:rPr>
                  <w:rFonts w:ascii="Calibri" w:hAnsi="Calibri" w:cs="Calibri"/>
                  <w:color w:val="000000"/>
                  <w:sz w:val="16"/>
                  <w:szCs w:val="16"/>
                  <w:lang w:eastAsia="en-US"/>
                </w:rPr>
                <w:t>0.4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83" w:author="Machado, Diana" w:date="2019-02-04T10:19:00Z"/>
                <w:rFonts w:ascii="Calibri" w:hAnsi="Calibri" w:cs="Calibri"/>
                <w:color w:val="000000"/>
                <w:sz w:val="16"/>
                <w:szCs w:val="16"/>
                <w:lang w:eastAsia="en-US"/>
              </w:rPr>
            </w:pPr>
            <w:ins w:id="23184" w:author="Machado, Diana" w:date="2019-02-04T10:19:00Z">
              <w:r w:rsidRPr="00D01C04">
                <w:rPr>
                  <w:rFonts w:ascii="Calibri" w:hAnsi="Calibri" w:cs="Calibri"/>
                  <w:color w:val="000000"/>
                  <w:sz w:val="16"/>
                  <w:szCs w:val="16"/>
                  <w:lang w:eastAsia="en-US"/>
                </w:rPr>
                <w:t xml:space="preserve">164,110,9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85" w:author="Machado, Diana" w:date="2019-02-04T10:19:00Z"/>
                <w:rFonts w:ascii="Calibri" w:hAnsi="Calibri" w:cs="Calibri"/>
                <w:color w:val="000000"/>
                <w:sz w:val="16"/>
                <w:szCs w:val="16"/>
                <w:lang w:eastAsia="en-US"/>
              </w:rPr>
            </w:pPr>
            <w:ins w:id="23186"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231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88" w:author="Machado, Diana" w:date="2019-02-04T10:19:00Z"/>
                <w:rFonts w:ascii="Calibri" w:hAnsi="Calibri" w:cs="Calibri"/>
                <w:color w:val="000000"/>
                <w:sz w:val="16"/>
                <w:szCs w:val="16"/>
                <w:lang w:eastAsia="en-US"/>
              </w:rPr>
            </w:pPr>
            <w:ins w:id="23189" w:author="Machado, Diana" w:date="2019-02-04T10:19:00Z">
              <w:r w:rsidRPr="00D01C04">
                <w:rPr>
                  <w:rFonts w:ascii="Calibri" w:hAnsi="Calibri" w:cs="Calibri"/>
                  <w:color w:val="000000"/>
                  <w:sz w:val="16"/>
                  <w:szCs w:val="16"/>
                  <w:lang w:eastAsia="en-US"/>
                </w:rPr>
                <w:t>328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90" w:author="Machado, Diana" w:date="2019-02-04T10:19:00Z"/>
                <w:rFonts w:ascii="Calibri" w:hAnsi="Calibri" w:cs="Calibri"/>
                <w:color w:val="000000"/>
                <w:sz w:val="16"/>
                <w:szCs w:val="16"/>
                <w:lang w:eastAsia="en-US"/>
              </w:rPr>
            </w:pPr>
            <w:ins w:id="23191" w:author="Machado, Diana" w:date="2019-02-04T10:19:00Z">
              <w:r w:rsidRPr="00D01C04">
                <w:rPr>
                  <w:rFonts w:ascii="Calibri" w:hAnsi="Calibri" w:cs="Calibri"/>
                  <w:color w:val="000000"/>
                  <w:sz w:val="16"/>
                  <w:szCs w:val="16"/>
                  <w:lang w:eastAsia="en-US"/>
                </w:rPr>
                <w:t xml:space="preserve">63,188,2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92" w:author="Machado, Diana" w:date="2019-02-04T10:19:00Z"/>
                <w:rFonts w:ascii="Calibri" w:hAnsi="Calibri" w:cs="Calibri"/>
                <w:color w:val="000000"/>
                <w:sz w:val="16"/>
                <w:szCs w:val="16"/>
                <w:lang w:eastAsia="en-US"/>
              </w:rPr>
            </w:pPr>
            <w:ins w:id="23193" w:author="Machado, Diana" w:date="2019-02-04T10:19:00Z">
              <w:r w:rsidRPr="00D01C04">
                <w:rPr>
                  <w:rFonts w:ascii="Calibri" w:hAnsi="Calibri" w:cs="Calibri"/>
                  <w:color w:val="000000"/>
                  <w:sz w:val="16"/>
                  <w:szCs w:val="16"/>
                  <w:lang w:eastAsia="en-US"/>
                </w:rPr>
                <w:t>0.7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94" w:author="Machado, Diana" w:date="2019-02-04T10:19:00Z"/>
                <w:rFonts w:ascii="Calibri" w:hAnsi="Calibri" w:cs="Calibri"/>
                <w:color w:val="000000"/>
                <w:sz w:val="16"/>
                <w:szCs w:val="16"/>
                <w:lang w:eastAsia="en-US"/>
              </w:rPr>
            </w:pPr>
            <w:ins w:id="23195" w:author="Machado, Diana" w:date="2019-02-04T10:19:00Z">
              <w:r w:rsidRPr="00D01C04">
                <w:rPr>
                  <w:rFonts w:ascii="Calibri" w:hAnsi="Calibri" w:cs="Calibri"/>
                  <w:color w:val="000000"/>
                  <w:sz w:val="16"/>
                  <w:szCs w:val="16"/>
                  <w:lang w:eastAsia="en-US"/>
                </w:rPr>
                <w:t xml:space="preserve">36,177,5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96" w:author="Machado, Diana" w:date="2019-02-04T10:19:00Z"/>
                <w:rFonts w:ascii="Calibri" w:hAnsi="Calibri" w:cs="Calibri"/>
                <w:color w:val="000000"/>
                <w:sz w:val="16"/>
                <w:szCs w:val="16"/>
                <w:lang w:eastAsia="en-US"/>
              </w:rPr>
            </w:pPr>
            <w:ins w:id="23197"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98" w:author="Machado, Diana" w:date="2019-02-04T10:19:00Z"/>
                <w:rFonts w:ascii="Calibri" w:hAnsi="Calibri" w:cs="Calibri"/>
                <w:color w:val="000000"/>
                <w:sz w:val="16"/>
                <w:szCs w:val="16"/>
                <w:lang w:eastAsia="en-US"/>
              </w:rPr>
            </w:pPr>
            <w:ins w:id="231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00" w:author="Machado, Diana" w:date="2019-02-04T10:19:00Z"/>
                <w:rFonts w:ascii="Calibri" w:hAnsi="Calibri" w:cs="Calibri"/>
                <w:color w:val="000000"/>
                <w:sz w:val="16"/>
                <w:szCs w:val="16"/>
                <w:lang w:eastAsia="en-US"/>
              </w:rPr>
            </w:pPr>
            <w:ins w:id="2320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02" w:author="Machado, Diana" w:date="2019-02-04T10:19:00Z"/>
                <w:rFonts w:ascii="Calibri" w:hAnsi="Calibri" w:cs="Calibri"/>
                <w:color w:val="000000"/>
                <w:sz w:val="16"/>
                <w:szCs w:val="16"/>
                <w:lang w:eastAsia="en-US"/>
              </w:rPr>
            </w:pPr>
            <w:ins w:id="23203" w:author="Machado, Diana" w:date="2019-02-04T10:19:00Z">
              <w:r w:rsidRPr="00D01C04">
                <w:rPr>
                  <w:rFonts w:ascii="Calibri" w:hAnsi="Calibri" w:cs="Calibri"/>
                  <w:color w:val="000000"/>
                  <w:sz w:val="16"/>
                  <w:szCs w:val="16"/>
                  <w:lang w:eastAsia="en-US"/>
                </w:rPr>
                <w:t xml:space="preserve">76,437,8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04" w:author="Machado, Diana" w:date="2019-02-04T10:19:00Z"/>
                <w:rFonts w:ascii="Calibri" w:hAnsi="Calibri" w:cs="Calibri"/>
                <w:color w:val="000000"/>
                <w:sz w:val="16"/>
                <w:szCs w:val="16"/>
                <w:lang w:eastAsia="en-US"/>
              </w:rPr>
            </w:pPr>
            <w:ins w:id="23205" w:author="Machado, Diana" w:date="2019-02-04T10:19:00Z">
              <w:r w:rsidRPr="00D01C04">
                <w:rPr>
                  <w:rFonts w:ascii="Calibri" w:hAnsi="Calibri" w:cs="Calibri"/>
                  <w:color w:val="000000"/>
                  <w:sz w:val="16"/>
                  <w:szCs w:val="16"/>
                  <w:lang w:eastAsia="en-US"/>
                </w:rPr>
                <w:t>0.5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06" w:author="Machado, Diana" w:date="2019-02-04T10:19:00Z"/>
                <w:rFonts w:ascii="Calibri" w:hAnsi="Calibri" w:cs="Calibri"/>
                <w:color w:val="000000"/>
                <w:sz w:val="16"/>
                <w:szCs w:val="16"/>
                <w:lang w:eastAsia="en-US"/>
              </w:rPr>
            </w:pPr>
            <w:ins w:id="23207" w:author="Machado, Diana" w:date="2019-02-04T10:19:00Z">
              <w:r w:rsidRPr="00D01C04">
                <w:rPr>
                  <w:rFonts w:ascii="Calibri" w:hAnsi="Calibri" w:cs="Calibri"/>
                  <w:color w:val="000000"/>
                  <w:sz w:val="16"/>
                  <w:szCs w:val="16"/>
                  <w:lang w:eastAsia="en-US"/>
                </w:rPr>
                <w:t xml:space="preserve">175,803,6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08" w:author="Machado, Diana" w:date="2019-02-04T10:19:00Z"/>
                <w:rFonts w:ascii="Calibri" w:hAnsi="Calibri" w:cs="Calibri"/>
                <w:color w:val="000000"/>
                <w:sz w:val="16"/>
                <w:szCs w:val="16"/>
                <w:lang w:eastAsia="en-US"/>
              </w:rPr>
            </w:pPr>
            <w:ins w:id="23209" w:author="Machado, Diana" w:date="2019-02-04T10:19:00Z">
              <w:r w:rsidRPr="00D01C04">
                <w:rPr>
                  <w:rFonts w:ascii="Calibri" w:hAnsi="Calibri" w:cs="Calibri"/>
                  <w:color w:val="000000"/>
                  <w:sz w:val="16"/>
                  <w:szCs w:val="16"/>
                  <w:lang w:eastAsia="en-US"/>
                </w:rPr>
                <w:t>0.49%</w:t>
              </w:r>
            </w:ins>
          </w:p>
        </w:tc>
      </w:tr>
      <w:tr w:rsidR="00CA5085" w:rsidRPr="00D01C04" w:rsidTr="00331AF4">
        <w:trPr>
          <w:trHeight w:hRule="exact" w:val="216"/>
          <w:ins w:id="232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11" w:author="Machado, Diana" w:date="2019-02-04T10:19:00Z"/>
                <w:rFonts w:ascii="Calibri" w:hAnsi="Calibri" w:cs="Calibri"/>
                <w:color w:val="000000"/>
                <w:sz w:val="16"/>
                <w:szCs w:val="16"/>
                <w:lang w:eastAsia="en-US"/>
              </w:rPr>
            </w:pPr>
            <w:ins w:id="23212" w:author="Machado, Diana" w:date="2019-02-04T10:19:00Z">
              <w:r w:rsidRPr="00D01C04">
                <w:rPr>
                  <w:rFonts w:ascii="Calibri" w:hAnsi="Calibri" w:cs="Calibri"/>
                  <w:color w:val="000000"/>
                  <w:sz w:val="16"/>
                  <w:szCs w:val="16"/>
                  <w:lang w:eastAsia="en-US"/>
                </w:rPr>
                <w:t>328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13" w:author="Machado, Diana" w:date="2019-02-04T10:19:00Z"/>
                <w:rFonts w:ascii="Calibri" w:hAnsi="Calibri" w:cs="Calibri"/>
                <w:color w:val="000000"/>
                <w:sz w:val="16"/>
                <w:szCs w:val="16"/>
                <w:lang w:eastAsia="en-US"/>
              </w:rPr>
            </w:pPr>
            <w:ins w:id="23214" w:author="Machado, Diana" w:date="2019-02-04T10:19:00Z">
              <w:r w:rsidRPr="00D01C04">
                <w:rPr>
                  <w:rFonts w:ascii="Calibri" w:hAnsi="Calibri" w:cs="Calibri"/>
                  <w:color w:val="000000"/>
                  <w:sz w:val="16"/>
                  <w:szCs w:val="16"/>
                  <w:lang w:eastAsia="en-US"/>
                </w:rPr>
                <w:t xml:space="preserve">119,481,0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15" w:author="Machado, Diana" w:date="2019-02-04T10:19:00Z"/>
                <w:rFonts w:ascii="Calibri" w:hAnsi="Calibri" w:cs="Calibri"/>
                <w:color w:val="000000"/>
                <w:sz w:val="16"/>
                <w:szCs w:val="16"/>
                <w:lang w:eastAsia="en-US"/>
              </w:rPr>
            </w:pPr>
            <w:ins w:id="23216" w:author="Machado, Diana" w:date="2019-02-04T10:19:00Z">
              <w:r w:rsidRPr="00D01C04">
                <w:rPr>
                  <w:rFonts w:ascii="Calibri" w:hAnsi="Calibri" w:cs="Calibri"/>
                  <w:color w:val="000000"/>
                  <w:sz w:val="16"/>
                  <w:szCs w:val="16"/>
                  <w:lang w:eastAsia="en-US"/>
                </w:rPr>
                <w:t>1.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17" w:author="Machado, Diana" w:date="2019-02-04T10:19:00Z"/>
                <w:rFonts w:ascii="Calibri" w:hAnsi="Calibri" w:cs="Calibri"/>
                <w:color w:val="000000"/>
                <w:sz w:val="16"/>
                <w:szCs w:val="16"/>
                <w:lang w:eastAsia="en-US"/>
              </w:rPr>
            </w:pPr>
            <w:ins w:id="23218" w:author="Machado, Diana" w:date="2019-02-04T10:19:00Z">
              <w:r w:rsidRPr="00D01C04">
                <w:rPr>
                  <w:rFonts w:ascii="Calibri" w:hAnsi="Calibri" w:cs="Calibri"/>
                  <w:color w:val="000000"/>
                  <w:sz w:val="16"/>
                  <w:szCs w:val="16"/>
                  <w:lang w:eastAsia="en-US"/>
                </w:rPr>
                <w:t xml:space="preserve">39,228,64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19" w:author="Machado, Diana" w:date="2019-02-04T10:19:00Z"/>
                <w:rFonts w:ascii="Calibri" w:hAnsi="Calibri" w:cs="Calibri"/>
                <w:color w:val="000000"/>
                <w:sz w:val="16"/>
                <w:szCs w:val="16"/>
                <w:lang w:eastAsia="en-US"/>
              </w:rPr>
            </w:pPr>
            <w:ins w:id="23220"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21" w:author="Machado, Diana" w:date="2019-02-04T10:19:00Z"/>
                <w:rFonts w:ascii="Calibri" w:hAnsi="Calibri" w:cs="Calibri"/>
                <w:color w:val="000000"/>
                <w:sz w:val="16"/>
                <w:szCs w:val="16"/>
                <w:lang w:eastAsia="en-US"/>
              </w:rPr>
            </w:pPr>
            <w:ins w:id="232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23" w:author="Machado, Diana" w:date="2019-02-04T10:19:00Z"/>
                <w:rFonts w:ascii="Calibri" w:hAnsi="Calibri" w:cs="Calibri"/>
                <w:color w:val="000000"/>
                <w:sz w:val="16"/>
                <w:szCs w:val="16"/>
                <w:lang w:eastAsia="en-US"/>
              </w:rPr>
            </w:pPr>
            <w:ins w:id="232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25" w:author="Machado, Diana" w:date="2019-02-04T10:19:00Z"/>
                <w:rFonts w:ascii="Calibri" w:hAnsi="Calibri" w:cs="Calibri"/>
                <w:color w:val="000000"/>
                <w:sz w:val="16"/>
                <w:szCs w:val="16"/>
                <w:lang w:eastAsia="en-US"/>
              </w:rPr>
            </w:pPr>
            <w:ins w:id="23226" w:author="Machado, Diana" w:date="2019-02-04T10:19:00Z">
              <w:r w:rsidRPr="00D01C04">
                <w:rPr>
                  <w:rFonts w:ascii="Calibri" w:hAnsi="Calibri" w:cs="Calibri"/>
                  <w:color w:val="000000"/>
                  <w:sz w:val="16"/>
                  <w:szCs w:val="16"/>
                  <w:lang w:eastAsia="en-US"/>
                </w:rPr>
                <w:t xml:space="preserve">87,146,17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27" w:author="Machado, Diana" w:date="2019-02-04T10:19:00Z"/>
                <w:rFonts w:ascii="Calibri" w:hAnsi="Calibri" w:cs="Calibri"/>
                <w:color w:val="000000"/>
                <w:sz w:val="16"/>
                <w:szCs w:val="16"/>
                <w:lang w:eastAsia="en-US"/>
              </w:rPr>
            </w:pPr>
            <w:ins w:id="23228" w:author="Machado, Diana" w:date="2019-02-04T10:19:00Z">
              <w:r w:rsidRPr="00D01C04">
                <w:rPr>
                  <w:rFonts w:ascii="Calibri" w:hAnsi="Calibri" w:cs="Calibri"/>
                  <w:color w:val="000000"/>
                  <w:sz w:val="16"/>
                  <w:szCs w:val="16"/>
                  <w:lang w:eastAsia="en-US"/>
                </w:rPr>
                <w:t>0.6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29" w:author="Machado, Diana" w:date="2019-02-04T10:19:00Z"/>
                <w:rFonts w:ascii="Calibri" w:hAnsi="Calibri" w:cs="Calibri"/>
                <w:color w:val="000000"/>
                <w:sz w:val="16"/>
                <w:szCs w:val="16"/>
                <w:lang w:eastAsia="en-US"/>
              </w:rPr>
            </w:pPr>
            <w:ins w:id="23230" w:author="Machado, Diana" w:date="2019-02-04T10:19:00Z">
              <w:r w:rsidRPr="00D01C04">
                <w:rPr>
                  <w:rFonts w:ascii="Calibri" w:hAnsi="Calibri" w:cs="Calibri"/>
                  <w:color w:val="000000"/>
                  <w:sz w:val="16"/>
                  <w:szCs w:val="16"/>
                  <w:lang w:eastAsia="en-US"/>
                </w:rPr>
                <w:t xml:space="preserve">245,855,8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31" w:author="Machado, Diana" w:date="2019-02-04T10:19:00Z"/>
                <w:rFonts w:ascii="Calibri" w:hAnsi="Calibri" w:cs="Calibri"/>
                <w:color w:val="000000"/>
                <w:sz w:val="16"/>
                <w:szCs w:val="16"/>
                <w:lang w:eastAsia="en-US"/>
              </w:rPr>
            </w:pPr>
            <w:ins w:id="23232" w:author="Machado, Diana" w:date="2019-02-04T10:19:00Z">
              <w:r w:rsidRPr="00D01C04">
                <w:rPr>
                  <w:rFonts w:ascii="Calibri" w:hAnsi="Calibri" w:cs="Calibri"/>
                  <w:color w:val="000000"/>
                  <w:sz w:val="16"/>
                  <w:szCs w:val="16"/>
                  <w:lang w:eastAsia="en-US"/>
                </w:rPr>
                <w:t>0.68%</w:t>
              </w:r>
            </w:ins>
          </w:p>
        </w:tc>
      </w:tr>
      <w:tr w:rsidR="00CA5085" w:rsidRPr="00D01C04" w:rsidTr="00331AF4">
        <w:trPr>
          <w:trHeight w:hRule="exact" w:val="216"/>
          <w:ins w:id="232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34" w:author="Machado, Diana" w:date="2019-02-04T10:19:00Z"/>
                <w:rFonts w:ascii="Calibri" w:hAnsi="Calibri" w:cs="Calibri"/>
                <w:color w:val="000000"/>
                <w:sz w:val="16"/>
                <w:szCs w:val="16"/>
                <w:lang w:eastAsia="en-US"/>
              </w:rPr>
            </w:pPr>
            <w:ins w:id="23235" w:author="Machado, Diana" w:date="2019-02-04T10:19:00Z">
              <w:r w:rsidRPr="00D01C04">
                <w:rPr>
                  <w:rFonts w:ascii="Calibri" w:hAnsi="Calibri" w:cs="Calibri"/>
                  <w:color w:val="000000"/>
                  <w:sz w:val="16"/>
                  <w:szCs w:val="16"/>
                  <w:lang w:eastAsia="en-US"/>
                </w:rPr>
                <w:t>3283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36" w:author="Machado, Diana" w:date="2019-02-04T10:19:00Z"/>
                <w:rFonts w:ascii="Calibri" w:hAnsi="Calibri" w:cs="Calibri"/>
                <w:color w:val="000000"/>
                <w:sz w:val="16"/>
                <w:szCs w:val="16"/>
                <w:lang w:eastAsia="en-US"/>
              </w:rPr>
            </w:pPr>
            <w:ins w:id="23237" w:author="Machado, Diana" w:date="2019-02-04T10:19:00Z">
              <w:r w:rsidRPr="00D01C04">
                <w:rPr>
                  <w:rFonts w:ascii="Calibri" w:hAnsi="Calibri" w:cs="Calibri"/>
                  <w:color w:val="000000"/>
                  <w:sz w:val="16"/>
                  <w:szCs w:val="16"/>
                  <w:lang w:eastAsia="en-US"/>
                </w:rPr>
                <w:t xml:space="preserve">36,116,2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38" w:author="Machado, Diana" w:date="2019-02-04T10:19:00Z"/>
                <w:rFonts w:ascii="Calibri" w:hAnsi="Calibri" w:cs="Calibri"/>
                <w:color w:val="000000"/>
                <w:sz w:val="16"/>
                <w:szCs w:val="16"/>
                <w:lang w:eastAsia="en-US"/>
              </w:rPr>
            </w:pPr>
            <w:ins w:id="23239"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40" w:author="Machado, Diana" w:date="2019-02-04T10:19:00Z"/>
                <w:rFonts w:ascii="Calibri" w:hAnsi="Calibri" w:cs="Calibri"/>
                <w:color w:val="000000"/>
                <w:sz w:val="16"/>
                <w:szCs w:val="16"/>
                <w:lang w:eastAsia="en-US"/>
              </w:rPr>
            </w:pPr>
            <w:ins w:id="23241" w:author="Machado, Diana" w:date="2019-02-04T10:19:00Z">
              <w:r w:rsidRPr="00D01C04">
                <w:rPr>
                  <w:rFonts w:ascii="Calibri" w:hAnsi="Calibri" w:cs="Calibri"/>
                  <w:color w:val="000000"/>
                  <w:sz w:val="16"/>
                  <w:szCs w:val="16"/>
                  <w:lang w:eastAsia="en-US"/>
                </w:rPr>
                <w:t xml:space="preserve">14,012,96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42" w:author="Machado, Diana" w:date="2019-02-04T10:19:00Z"/>
                <w:rFonts w:ascii="Calibri" w:hAnsi="Calibri" w:cs="Calibri"/>
                <w:color w:val="000000"/>
                <w:sz w:val="16"/>
                <w:szCs w:val="16"/>
                <w:lang w:eastAsia="en-US"/>
              </w:rPr>
            </w:pPr>
            <w:ins w:id="23243"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44" w:author="Machado, Diana" w:date="2019-02-04T10:19:00Z"/>
                <w:rFonts w:ascii="Calibri" w:hAnsi="Calibri" w:cs="Calibri"/>
                <w:color w:val="000000"/>
                <w:sz w:val="16"/>
                <w:szCs w:val="16"/>
                <w:lang w:eastAsia="en-US"/>
              </w:rPr>
            </w:pPr>
            <w:ins w:id="232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46" w:author="Machado, Diana" w:date="2019-02-04T10:19:00Z"/>
                <w:rFonts w:ascii="Calibri" w:hAnsi="Calibri" w:cs="Calibri"/>
                <w:color w:val="000000"/>
                <w:sz w:val="16"/>
                <w:szCs w:val="16"/>
                <w:lang w:eastAsia="en-US"/>
              </w:rPr>
            </w:pPr>
            <w:ins w:id="232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48" w:author="Machado, Diana" w:date="2019-02-04T10:19:00Z"/>
                <w:rFonts w:ascii="Calibri" w:hAnsi="Calibri" w:cs="Calibri"/>
                <w:color w:val="000000"/>
                <w:sz w:val="16"/>
                <w:szCs w:val="16"/>
                <w:lang w:eastAsia="en-US"/>
              </w:rPr>
            </w:pPr>
            <w:ins w:id="23249" w:author="Machado, Diana" w:date="2019-02-04T10:19:00Z">
              <w:r w:rsidRPr="00D01C04">
                <w:rPr>
                  <w:rFonts w:ascii="Calibri" w:hAnsi="Calibri" w:cs="Calibri"/>
                  <w:color w:val="000000"/>
                  <w:sz w:val="16"/>
                  <w:szCs w:val="16"/>
                  <w:lang w:eastAsia="en-US"/>
                </w:rPr>
                <w:t xml:space="preserve">30,074,39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50" w:author="Machado, Diana" w:date="2019-02-04T10:19:00Z"/>
                <w:rFonts w:ascii="Calibri" w:hAnsi="Calibri" w:cs="Calibri"/>
                <w:color w:val="000000"/>
                <w:sz w:val="16"/>
                <w:szCs w:val="16"/>
                <w:lang w:eastAsia="en-US"/>
              </w:rPr>
            </w:pPr>
            <w:ins w:id="23251"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52" w:author="Machado, Diana" w:date="2019-02-04T10:19:00Z"/>
                <w:rFonts w:ascii="Calibri" w:hAnsi="Calibri" w:cs="Calibri"/>
                <w:color w:val="000000"/>
                <w:sz w:val="16"/>
                <w:szCs w:val="16"/>
                <w:lang w:eastAsia="en-US"/>
              </w:rPr>
            </w:pPr>
            <w:ins w:id="23253" w:author="Machado, Diana" w:date="2019-02-04T10:19:00Z">
              <w:r w:rsidRPr="00D01C04">
                <w:rPr>
                  <w:rFonts w:ascii="Calibri" w:hAnsi="Calibri" w:cs="Calibri"/>
                  <w:color w:val="000000"/>
                  <w:sz w:val="16"/>
                  <w:szCs w:val="16"/>
                  <w:lang w:eastAsia="en-US"/>
                </w:rPr>
                <w:t xml:space="preserve">80,203,6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54" w:author="Machado, Diana" w:date="2019-02-04T10:19:00Z"/>
                <w:rFonts w:ascii="Calibri" w:hAnsi="Calibri" w:cs="Calibri"/>
                <w:color w:val="000000"/>
                <w:sz w:val="16"/>
                <w:szCs w:val="16"/>
                <w:lang w:eastAsia="en-US"/>
              </w:rPr>
            </w:pPr>
            <w:ins w:id="23255"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32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57" w:author="Machado, Diana" w:date="2019-02-04T10:19:00Z"/>
                <w:rFonts w:ascii="Calibri" w:hAnsi="Calibri" w:cs="Calibri"/>
                <w:color w:val="000000"/>
                <w:sz w:val="16"/>
                <w:szCs w:val="16"/>
                <w:lang w:eastAsia="en-US"/>
              </w:rPr>
            </w:pPr>
            <w:ins w:id="23258" w:author="Machado, Diana" w:date="2019-02-04T10:19:00Z">
              <w:r w:rsidRPr="00D01C04">
                <w:rPr>
                  <w:rFonts w:ascii="Calibri" w:hAnsi="Calibri" w:cs="Calibri"/>
                  <w:color w:val="000000"/>
                  <w:sz w:val="16"/>
                  <w:szCs w:val="16"/>
                  <w:lang w:eastAsia="en-US"/>
                </w:rPr>
                <w:t>329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59" w:author="Machado, Diana" w:date="2019-02-04T10:19:00Z"/>
                <w:rFonts w:ascii="Calibri" w:hAnsi="Calibri" w:cs="Calibri"/>
                <w:color w:val="000000"/>
                <w:sz w:val="16"/>
                <w:szCs w:val="16"/>
                <w:lang w:eastAsia="en-US"/>
              </w:rPr>
            </w:pPr>
            <w:ins w:id="232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61" w:author="Machado, Diana" w:date="2019-02-04T10:19:00Z"/>
                <w:rFonts w:ascii="Calibri" w:hAnsi="Calibri" w:cs="Calibri"/>
                <w:color w:val="000000"/>
                <w:sz w:val="16"/>
                <w:szCs w:val="16"/>
                <w:lang w:eastAsia="en-US"/>
              </w:rPr>
            </w:pPr>
            <w:ins w:id="232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63" w:author="Machado, Diana" w:date="2019-02-04T10:19:00Z"/>
                <w:rFonts w:ascii="Calibri" w:hAnsi="Calibri" w:cs="Calibri"/>
                <w:color w:val="000000"/>
                <w:sz w:val="16"/>
                <w:szCs w:val="16"/>
                <w:lang w:eastAsia="en-US"/>
              </w:rPr>
            </w:pPr>
            <w:ins w:id="23264" w:author="Machado, Diana" w:date="2019-02-04T10:19:00Z">
              <w:r w:rsidRPr="00D01C04">
                <w:rPr>
                  <w:rFonts w:ascii="Calibri" w:hAnsi="Calibri" w:cs="Calibri"/>
                  <w:color w:val="000000"/>
                  <w:sz w:val="16"/>
                  <w:szCs w:val="16"/>
                  <w:lang w:eastAsia="en-US"/>
                </w:rPr>
                <w:t xml:space="preserve">33,626,7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65" w:author="Machado, Diana" w:date="2019-02-04T10:19:00Z"/>
                <w:rFonts w:ascii="Calibri" w:hAnsi="Calibri" w:cs="Calibri"/>
                <w:color w:val="000000"/>
                <w:sz w:val="16"/>
                <w:szCs w:val="16"/>
                <w:lang w:eastAsia="en-US"/>
              </w:rPr>
            </w:pPr>
            <w:ins w:id="23266"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67" w:author="Machado, Diana" w:date="2019-02-04T10:19:00Z"/>
                <w:rFonts w:ascii="Calibri" w:hAnsi="Calibri" w:cs="Calibri"/>
                <w:color w:val="000000"/>
                <w:sz w:val="16"/>
                <w:szCs w:val="16"/>
                <w:lang w:eastAsia="en-US"/>
              </w:rPr>
            </w:pPr>
            <w:ins w:id="232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69" w:author="Machado, Diana" w:date="2019-02-04T10:19:00Z"/>
                <w:rFonts w:ascii="Calibri" w:hAnsi="Calibri" w:cs="Calibri"/>
                <w:color w:val="000000"/>
                <w:sz w:val="16"/>
                <w:szCs w:val="16"/>
                <w:lang w:eastAsia="en-US"/>
              </w:rPr>
            </w:pPr>
            <w:ins w:id="232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71" w:author="Machado, Diana" w:date="2019-02-04T10:19:00Z"/>
                <w:rFonts w:ascii="Calibri" w:hAnsi="Calibri" w:cs="Calibri"/>
                <w:color w:val="000000"/>
                <w:sz w:val="16"/>
                <w:szCs w:val="16"/>
                <w:lang w:eastAsia="en-US"/>
              </w:rPr>
            </w:pPr>
            <w:ins w:id="23272" w:author="Machado, Diana" w:date="2019-02-04T10:19:00Z">
              <w:r w:rsidRPr="00D01C04">
                <w:rPr>
                  <w:rFonts w:ascii="Calibri" w:hAnsi="Calibri" w:cs="Calibri"/>
                  <w:color w:val="000000"/>
                  <w:sz w:val="16"/>
                  <w:szCs w:val="16"/>
                  <w:lang w:eastAsia="en-US"/>
                </w:rPr>
                <w:t xml:space="preserve">41,926,7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73" w:author="Machado, Diana" w:date="2019-02-04T10:19:00Z"/>
                <w:rFonts w:ascii="Calibri" w:hAnsi="Calibri" w:cs="Calibri"/>
                <w:color w:val="000000"/>
                <w:sz w:val="16"/>
                <w:szCs w:val="16"/>
                <w:lang w:eastAsia="en-US"/>
              </w:rPr>
            </w:pPr>
            <w:ins w:id="23274" w:author="Machado, Diana" w:date="2019-02-04T10:19:00Z">
              <w:r w:rsidRPr="00D01C04">
                <w:rPr>
                  <w:rFonts w:ascii="Calibri" w:hAnsi="Calibri" w:cs="Calibri"/>
                  <w:color w:val="000000"/>
                  <w:sz w:val="16"/>
                  <w:szCs w:val="16"/>
                  <w:lang w:eastAsia="en-US"/>
                </w:rPr>
                <w:t>0.2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75" w:author="Machado, Diana" w:date="2019-02-04T10:19:00Z"/>
                <w:rFonts w:ascii="Calibri" w:hAnsi="Calibri" w:cs="Calibri"/>
                <w:color w:val="000000"/>
                <w:sz w:val="16"/>
                <w:szCs w:val="16"/>
                <w:lang w:eastAsia="en-US"/>
              </w:rPr>
            </w:pPr>
            <w:ins w:id="23276" w:author="Machado, Diana" w:date="2019-02-04T10:19:00Z">
              <w:r w:rsidRPr="00D01C04">
                <w:rPr>
                  <w:rFonts w:ascii="Calibri" w:hAnsi="Calibri" w:cs="Calibri"/>
                  <w:color w:val="000000"/>
                  <w:sz w:val="16"/>
                  <w:szCs w:val="16"/>
                  <w:lang w:eastAsia="en-US"/>
                </w:rPr>
                <w:t xml:space="preserve">75,553,5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77" w:author="Machado, Diana" w:date="2019-02-04T10:19:00Z"/>
                <w:rFonts w:ascii="Calibri" w:hAnsi="Calibri" w:cs="Calibri"/>
                <w:color w:val="000000"/>
                <w:sz w:val="16"/>
                <w:szCs w:val="16"/>
                <w:lang w:eastAsia="en-US"/>
              </w:rPr>
            </w:pPr>
            <w:ins w:id="23278"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232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80" w:author="Machado, Diana" w:date="2019-02-04T10:19:00Z"/>
                <w:rFonts w:ascii="Calibri" w:hAnsi="Calibri" w:cs="Calibri"/>
                <w:color w:val="000000"/>
                <w:sz w:val="16"/>
                <w:szCs w:val="16"/>
                <w:lang w:eastAsia="en-US"/>
              </w:rPr>
            </w:pPr>
            <w:ins w:id="23281" w:author="Machado, Diana" w:date="2019-02-04T10:19:00Z">
              <w:r w:rsidRPr="00D01C04">
                <w:rPr>
                  <w:rFonts w:ascii="Calibri" w:hAnsi="Calibri" w:cs="Calibri"/>
                  <w:color w:val="000000"/>
                  <w:sz w:val="16"/>
                  <w:szCs w:val="16"/>
                  <w:lang w:eastAsia="en-US"/>
                </w:rPr>
                <w:t>329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82" w:author="Machado, Diana" w:date="2019-02-04T10:19:00Z"/>
                <w:rFonts w:ascii="Calibri" w:hAnsi="Calibri" w:cs="Calibri"/>
                <w:color w:val="000000"/>
                <w:sz w:val="16"/>
                <w:szCs w:val="16"/>
                <w:lang w:eastAsia="en-US"/>
              </w:rPr>
            </w:pPr>
            <w:ins w:id="232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84" w:author="Machado, Diana" w:date="2019-02-04T10:19:00Z"/>
                <w:rFonts w:ascii="Calibri" w:hAnsi="Calibri" w:cs="Calibri"/>
                <w:color w:val="000000"/>
                <w:sz w:val="16"/>
                <w:szCs w:val="16"/>
                <w:lang w:eastAsia="en-US"/>
              </w:rPr>
            </w:pPr>
            <w:ins w:id="232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86" w:author="Machado, Diana" w:date="2019-02-04T10:19:00Z"/>
                <w:rFonts w:ascii="Calibri" w:hAnsi="Calibri" w:cs="Calibri"/>
                <w:color w:val="000000"/>
                <w:sz w:val="16"/>
                <w:szCs w:val="16"/>
                <w:lang w:eastAsia="en-US"/>
              </w:rPr>
            </w:pPr>
            <w:ins w:id="23287" w:author="Machado, Diana" w:date="2019-02-04T10:19:00Z">
              <w:r w:rsidRPr="00D01C04">
                <w:rPr>
                  <w:rFonts w:ascii="Calibri" w:hAnsi="Calibri" w:cs="Calibri"/>
                  <w:color w:val="000000"/>
                  <w:sz w:val="16"/>
                  <w:szCs w:val="16"/>
                  <w:lang w:eastAsia="en-US"/>
                </w:rPr>
                <w:t xml:space="preserve">65,550,6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88" w:author="Machado, Diana" w:date="2019-02-04T10:19:00Z"/>
                <w:rFonts w:ascii="Calibri" w:hAnsi="Calibri" w:cs="Calibri"/>
                <w:color w:val="000000"/>
                <w:sz w:val="16"/>
                <w:szCs w:val="16"/>
                <w:lang w:eastAsia="en-US"/>
              </w:rPr>
            </w:pPr>
            <w:ins w:id="23289" w:author="Machado, Diana" w:date="2019-02-04T10:19:00Z">
              <w:r w:rsidRPr="00D01C04">
                <w:rPr>
                  <w:rFonts w:ascii="Calibri" w:hAnsi="Calibri" w:cs="Calibri"/>
                  <w:color w:val="000000"/>
                  <w:sz w:val="16"/>
                  <w:szCs w:val="16"/>
                  <w:lang w:eastAsia="en-US"/>
                </w:rPr>
                <w:t>0.5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90" w:author="Machado, Diana" w:date="2019-02-04T10:19:00Z"/>
                <w:rFonts w:ascii="Calibri" w:hAnsi="Calibri" w:cs="Calibri"/>
                <w:color w:val="000000"/>
                <w:sz w:val="16"/>
                <w:szCs w:val="16"/>
                <w:lang w:eastAsia="en-US"/>
              </w:rPr>
            </w:pPr>
            <w:ins w:id="232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92" w:author="Machado, Diana" w:date="2019-02-04T10:19:00Z"/>
                <w:rFonts w:ascii="Calibri" w:hAnsi="Calibri" w:cs="Calibri"/>
                <w:color w:val="000000"/>
                <w:sz w:val="16"/>
                <w:szCs w:val="16"/>
                <w:lang w:eastAsia="en-US"/>
              </w:rPr>
            </w:pPr>
            <w:ins w:id="232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94" w:author="Machado, Diana" w:date="2019-02-04T10:19:00Z"/>
                <w:rFonts w:ascii="Calibri" w:hAnsi="Calibri" w:cs="Calibri"/>
                <w:color w:val="000000"/>
                <w:sz w:val="16"/>
                <w:szCs w:val="16"/>
                <w:lang w:eastAsia="en-US"/>
              </w:rPr>
            </w:pPr>
            <w:ins w:id="23295" w:author="Machado, Diana" w:date="2019-02-04T10:19:00Z">
              <w:r w:rsidRPr="00D01C04">
                <w:rPr>
                  <w:rFonts w:ascii="Calibri" w:hAnsi="Calibri" w:cs="Calibri"/>
                  <w:color w:val="000000"/>
                  <w:sz w:val="16"/>
                  <w:szCs w:val="16"/>
                  <w:lang w:eastAsia="en-US"/>
                </w:rPr>
                <w:t xml:space="preserve">76,561,4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96" w:author="Machado, Diana" w:date="2019-02-04T10:19:00Z"/>
                <w:rFonts w:ascii="Calibri" w:hAnsi="Calibri" w:cs="Calibri"/>
                <w:color w:val="000000"/>
                <w:sz w:val="16"/>
                <w:szCs w:val="16"/>
                <w:lang w:eastAsia="en-US"/>
              </w:rPr>
            </w:pPr>
            <w:ins w:id="23297" w:author="Machado, Diana" w:date="2019-02-04T10:19:00Z">
              <w:r w:rsidRPr="00D01C04">
                <w:rPr>
                  <w:rFonts w:ascii="Calibri" w:hAnsi="Calibri" w:cs="Calibri"/>
                  <w:color w:val="000000"/>
                  <w:sz w:val="16"/>
                  <w:szCs w:val="16"/>
                  <w:lang w:eastAsia="en-US"/>
                </w:rPr>
                <w:t>0.5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98" w:author="Machado, Diana" w:date="2019-02-04T10:19:00Z"/>
                <w:rFonts w:ascii="Calibri" w:hAnsi="Calibri" w:cs="Calibri"/>
                <w:color w:val="000000"/>
                <w:sz w:val="16"/>
                <w:szCs w:val="16"/>
                <w:lang w:eastAsia="en-US"/>
              </w:rPr>
            </w:pPr>
            <w:ins w:id="23299" w:author="Machado, Diana" w:date="2019-02-04T10:19:00Z">
              <w:r w:rsidRPr="00D01C04">
                <w:rPr>
                  <w:rFonts w:ascii="Calibri" w:hAnsi="Calibri" w:cs="Calibri"/>
                  <w:color w:val="000000"/>
                  <w:sz w:val="16"/>
                  <w:szCs w:val="16"/>
                  <w:lang w:eastAsia="en-US"/>
                </w:rPr>
                <w:t xml:space="preserve">142,112,0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00" w:author="Machado, Diana" w:date="2019-02-04T10:19:00Z"/>
                <w:rFonts w:ascii="Calibri" w:hAnsi="Calibri" w:cs="Calibri"/>
                <w:color w:val="000000"/>
                <w:sz w:val="16"/>
                <w:szCs w:val="16"/>
                <w:lang w:eastAsia="en-US"/>
              </w:rPr>
            </w:pPr>
            <w:ins w:id="23301" w:author="Machado, Diana" w:date="2019-02-04T10:19:00Z">
              <w:r w:rsidRPr="00D01C04">
                <w:rPr>
                  <w:rFonts w:ascii="Calibri" w:hAnsi="Calibri" w:cs="Calibri"/>
                  <w:color w:val="000000"/>
                  <w:sz w:val="16"/>
                  <w:szCs w:val="16"/>
                  <w:lang w:eastAsia="en-US"/>
                </w:rPr>
                <w:t>0.39%</w:t>
              </w:r>
            </w:ins>
          </w:p>
        </w:tc>
      </w:tr>
      <w:tr w:rsidR="00CA5085" w:rsidRPr="00D01C04" w:rsidTr="00331AF4">
        <w:trPr>
          <w:trHeight w:hRule="exact" w:val="216"/>
          <w:ins w:id="233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03" w:author="Machado, Diana" w:date="2019-02-04T10:19:00Z"/>
                <w:rFonts w:ascii="Calibri" w:hAnsi="Calibri" w:cs="Calibri"/>
                <w:color w:val="000000"/>
                <w:sz w:val="16"/>
                <w:szCs w:val="16"/>
                <w:lang w:eastAsia="en-US"/>
              </w:rPr>
            </w:pPr>
            <w:ins w:id="23304" w:author="Machado, Diana" w:date="2019-02-04T10:19:00Z">
              <w:r w:rsidRPr="00D01C04">
                <w:rPr>
                  <w:rFonts w:ascii="Calibri" w:hAnsi="Calibri" w:cs="Calibri"/>
                  <w:color w:val="000000"/>
                  <w:sz w:val="16"/>
                  <w:szCs w:val="16"/>
                  <w:lang w:eastAsia="en-US"/>
                </w:rPr>
                <w:lastRenderedPageBreak/>
                <w:t>329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05" w:author="Machado, Diana" w:date="2019-02-04T10:19:00Z"/>
                <w:rFonts w:ascii="Calibri" w:hAnsi="Calibri" w:cs="Calibri"/>
                <w:color w:val="000000"/>
                <w:sz w:val="16"/>
                <w:szCs w:val="16"/>
                <w:lang w:eastAsia="en-US"/>
              </w:rPr>
            </w:pPr>
            <w:ins w:id="233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07" w:author="Machado, Diana" w:date="2019-02-04T10:19:00Z"/>
                <w:rFonts w:ascii="Calibri" w:hAnsi="Calibri" w:cs="Calibri"/>
                <w:color w:val="000000"/>
                <w:sz w:val="16"/>
                <w:szCs w:val="16"/>
                <w:lang w:eastAsia="en-US"/>
              </w:rPr>
            </w:pPr>
            <w:ins w:id="233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09" w:author="Machado, Diana" w:date="2019-02-04T10:19:00Z"/>
                <w:rFonts w:ascii="Calibri" w:hAnsi="Calibri" w:cs="Calibri"/>
                <w:color w:val="000000"/>
                <w:sz w:val="16"/>
                <w:szCs w:val="16"/>
                <w:lang w:eastAsia="en-US"/>
              </w:rPr>
            </w:pPr>
            <w:ins w:id="23310" w:author="Machado, Diana" w:date="2019-02-04T10:19:00Z">
              <w:r w:rsidRPr="00D01C04">
                <w:rPr>
                  <w:rFonts w:ascii="Calibri" w:hAnsi="Calibri" w:cs="Calibri"/>
                  <w:color w:val="000000"/>
                  <w:sz w:val="16"/>
                  <w:szCs w:val="16"/>
                  <w:lang w:eastAsia="en-US"/>
                </w:rPr>
                <w:t xml:space="preserve">47,441,1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11" w:author="Machado, Diana" w:date="2019-02-04T10:19:00Z"/>
                <w:rFonts w:ascii="Calibri" w:hAnsi="Calibri" w:cs="Calibri"/>
                <w:color w:val="000000"/>
                <w:sz w:val="16"/>
                <w:szCs w:val="16"/>
                <w:lang w:eastAsia="en-US"/>
              </w:rPr>
            </w:pPr>
            <w:ins w:id="23312"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13" w:author="Machado, Diana" w:date="2019-02-04T10:19:00Z"/>
                <w:rFonts w:ascii="Calibri" w:hAnsi="Calibri" w:cs="Calibri"/>
                <w:color w:val="000000"/>
                <w:sz w:val="16"/>
                <w:szCs w:val="16"/>
                <w:lang w:eastAsia="en-US"/>
              </w:rPr>
            </w:pPr>
            <w:ins w:id="233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15" w:author="Machado, Diana" w:date="2019-02-04T10:19:00Z"/>
                <w:rFonts w:ascii="Calibri" w:hAnsi="Calibri" w:cs="Calibri"/>
                <w:color w:val="000000"/>
                <w:sz w:val="16"/>
                <w:szCs w:val="16"/>
                <w:lang w:eastAsia="en-US"/>
              </w:rPr>
            </w:pPr>
            <w:ins w:id="2331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17" w:author="Machado, Diana" w:date="2019-02-04T10:19:00Z"/>
                <w:rFonts w:ascii="Calibri" w:hAnsi="Calibri" w:cs="Calibri"/>
                <w:color w:val="000000"/>
                <w:sz w:val="16"/>
                <w:szCs w:val="16"/>
                <w:lang w:eastAsia="en-US"/>
              </w:rPr>
            </w:pPr>
            <w:ins w:id="23318" w:author="Machado, Diana" w:date="2019-02-04T10:19:00Z">
              <w:r w:rsidRPr="00D01C04">
                <w:rPr>
                  <w:rFonts w:ascii="Calibri" w:hAnsi="Calibri" w:cs="Calibri"/>
                  <w:color w:val="000000"/>
                  <w:sz w:val="16"/>
                  <w:szCs w:val="16"/>
                  <w:lang w:eastAsia="en-US"/>
                </w:rPr>
                <w:t xml:space="preserve">64,957,3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19" w:author="Machado, Diana" w:date="2019-02-04T10:19:00Z"/>
                <w:rFonts w:ascii="Calibri" w:hAnsi="Calibri" w:cs="Calibri"/>
                <w:color w:val="000000"/>
                <w:sz w:val="16"/>
                <w:szCs w:val="16"/>
                <w:lang w:eastAsia="en-US"/>
              </w:rPr>
            </w:pPr>
            <w:ins w:id="23320" w:author="Machado, Diana" w:date="2019-02-04T10:19:00Z">
              <w:r w:rsidRPr="00D01C04">
                <w:rPr>
                  <w:rFonts w:ascii="Calibri" w:hAnsi="Calibri" w:cs="Calibri"/>
                  <w:color w:val="000000"/>
                  <w:sz w:val="16"/>
                  <w:szCs w:val="16"/>
                  <w:lang w:eastAsia="en-US"/>
                </w:rPr>
                <w:t>0.4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21" w:author="Machado, Diana" w:date="2019-02-04T10:19:00Z"/>
                <w:rFonts w:ascii="Calibri" w:hAnsi="Calibri" w:cs="Calibri"/>
                <w:color w:val="000000"/>
                <w:sz w:val="16"/>
                <w:szCs w:val="16"/>
                <w:lang w:eastAsia="en-US"/>
              </w:rPr>
            </w:pPr>
            <w:ins w:id="23322" w:author="Machado, Diana" w:date="2019-02-04T10:19:00Z">
              <w:r w:rsidRPr="00D01C04">
                <w:rPr>
                  <w:rFonts w:ascii="Calibri" w:hAnsi="Calibri" w:cs="Calibri"/>
                  <w:color w:val="000000"/>
                  <w:sz w:val="16"/>
                  <w:szCs w:val="16"/>
                  <w:lang w:eastAsia="en-US"/>
                </w:rPr>
                <w:t xml:space="preserve">112,398,4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23" w:author="Machado, Diana" w:date="2019-02-04T10:19:00Z"/>
                <w:rFonts w:ascii="Calibri" w:hAnsi="Calibri" w:cs="Calibri"/>
                <w:color w:val="000000"/>
                <w:sz w:val="16"/>
                <w:szCs w:val="16"/>
                <w:lang w:eastAsia="en-US"/>
              </w:rPr>
            </w:pPr>
            <w:ins w:id="23324" w:author="Machado, Diana" w:date="2019-02-04T10:19:00Z">
              <w:r w:rsidRPr="00D01C04">
                <w:rPr>
                  <w:rFonts w:ascii="Calibri" w:hAnsi="Calibri" w:cs="Calibri"/>
                  <w:color w:val="000000"/>
                  <w:sz w:val="16"/>
                  <w:szCs w:val="16"/>
                  <w:lang w:eastAsia="en-US"/>
                </w:rPr>
                <w:t>0.31%</w:t>
              </w:r>
            </w:ins>
          </w:p>
        </w:tc>
      </w:tr>
      <w:tr w:rsidR="00CA5085" w:rsidRPr="00D01C04" w:rsidTr="00331AF4">
        <w:trPr>
          <w:trHeight w:hRule="exact" w:val="216"/>
          <w:ins w:id="233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26" w:author="Machado, Diana" w:date="2019-02-04T10:19:00Z"/>
                <w:rFonts w:ascii="Calibri" w:hAnsi="Calibri" w:cs="Calibri"/>
                <w:color w:val="000000"/>
                <w:sz w:val="16"/>
                <w:szCs w:val="16"/>
                <w:lang w:eastAsia="en-US"/>
              </w:rPr>
            </w:pPr>
            <w:ins w:id="23327" w:author="Machado, Diana" w:date="2019-02-04T10:19:00Z">
              <w:r w:rsidRPr="00D01C04">
                <w:rPr>
                  <w:rFonts w:ascii="Calibri" w:hAnsi="Calibri" w:cs="Calibri"/>
                  <w:color w:val="000000"/>
                  <w:sz w:val="16"/>
                  <w:szCs w:val="16"/>
                  <w:lang w:eastAsia="en-US"/>
                </w:rPr>
                <w:t>329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28" w:author="Machado, Diana" w:date="2019-02-04T10:19:00Z"/>
                <w:rFonts w:ascii="Calibri" w:hAnsi="Calibri" w:cs="Calibri"/>
                <w:color w:val="000000"/>
                <w:sz w:val="16"/>
                <w:szCs w:val="16"/>
                <w:lang w:eastAsia="en-US"/>
              </w:rPr>
            </w:pPr>
            <w:ins w:id="233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30" w:author="Machado, Diana" w:date="2019-02-04T10:19:00Z"/>
                <w:rFonts w:ascii="Calibri" w:hAnsi="Calibri" w:cs="Calibri"/>
                <w:color w:val="000000"/>
                <w:sz w:val="16"/>
                <w:szCs w:val="16"/>
                <w:lang w:eastAsia="en-US"/>
              </w:rPr>
            </w:pPr>
            <w:ins w:id="233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32" w:author="Machado, Diana" w:date="2019-02-04T10:19:00Z"/>
                <w:rFonts w:ascii="Calibri" w:hAnsi="Calibri" w:cs="Calibri"/>
                <w:color w:val="000000"/>
                <w:sz w:val="16"/>
                <w:szCs w:val="16"/>
                <w:lang w:eastAsia="en-US"/>
              </w:rPr>
            </w:pPr>
            <w:ins w:id="23333" w:author="Machado, Diana" w:date="2019-02-04T10:19:00Z">
              <w:r w:rsidRPr="00D01C04">
                <w:rPr>
                  <w:rFonts w:ascii="Calibri" w:hAnsi="Calibri" w:cs="Calibri"/>
                  <w:color w:val="000000"/>
                  <w:sz w:val="16"/>
                  <w:szCs w:val="16"/>
                  <w:lang w:eastAsia="en-US"/>
                </w:rPr>
                <w:t xml:space="preserve">29,242,0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34" w:author="Machado, Diana" w:date="2019-02-04T10:19:00Z"/>
                <w:rFonts w:ascii="Calibri" w:hAnsi="Calibri" w:cs="Calibri"/>
                <w:color w:val="000000"/>
                <w:sz w:val="16"/>
                <w:szCs w:val="16"/>
                <w:lang w:eastAsia="en-US"/>
              </w:rPr>
            </w:pPr>
            <w:ins w:id="23335"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36" w:author="Machado, Diana" w:date="2019-02-04T10:19:00Z"/>
                <w:rFonts w:ascii="Calibri" w:hAnsi="Calibri" w:cs="Calibri"/>
                <w:color w:val="000000"/>
                <w:sz w:val="16"/>
                <w:szCs w:val="16"/>
                <w:lang w:eastAsia="en-US"/>
              </w:rPr>
            </w:pPr>
            <w:ins w:id="233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38" w:author="Machado, Diana" w:date="2019-02-04T10:19:00Z"/>
                <w:rFonts w:ascii="Calibri" w:hAnsi="Calibri" w:cs="Calibri"/>
                <w:color w:val="000000"/>
                <w:sz w:val="16"/>
                <w:szCs w:val="16"/>
                <w:lang w:eastAsia="en-US"/>
              </w:rPr>
            </w:pPr>
            <w:ins w:id="233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40" w:author="Machado, Diana" w:date="2019-02-04T10:19:00Z"/>
                <w:rFonts w:ascii="Calibri" w:hAnsi="Calibri" w:cs="Calibri"/>
                <w:color w:val="000000"/>
                <w:sz w:val="16"/>
                <w:szCs w:val="16"/>
                <w:lang w:eastAsia="en-US"/>
              </w:rPr>
            </w:pPr>
            <w:ins w:id="23341" w:author="Machado, Diana" w:date="2019-02-04T10:19:00Z">
              <w:r w:rsidRPr="00D01C04">
                <w:rPr>
                  <w:rFonts w:ascii="Calibri" w:hAnsi="Calibri" w:cs="Calibri"/>
                  <w:color w:val="000000"/>
                  <w:sz w:val="16"/>
                  <w:szCs w:val="16"/>
                  <w:lang w:eastAsia="en-US"/>
                </w:rPr>
                <w:t xml:space="preserve">47,435,14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42" w:author="Machado, Diana" w:date="2019-02-04T10:19:00Z"/>
                <w:rFonts w:ascii="Calibri" w:hAnsi="Calibri" w:cs="Calibri"/>
                <w:color w:val="000000"/>
                <w:sz w:val="16"/>
                <w:szCs w:val="16"/>
                <w:lang w:eastAsia="en-US"/>
              </w:rPr>
            </w:pPr>
            <w:ins w:id="23343" w:author="Machado, Diana" w:date="2019-02-04T10:19:00Z">
              <w:r w:rsidRPr="00D01C04">
                <w:rPr>
                  <w:rFonts w:ascii="Calibri" w:hAnsi="Calibri" w:cs="Calibri"/>
                  <w:color w:val="000000"/>
                  <w:sz w:val="16"/>
                  <w:szCs w:val="16"/>
                  <w:lang w:eastAsia="en-US"/>
                </w:rPr>
                <w:t>0.3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44" w:author="Machado, Diana" w:date="2019-02-04T10:19:00Z"/>
                <w:rFonts w:ascii="Calibri" w:hAnsi="Calibri" w:cs="Calibri"/>
                <w:color w:val="000000"/>
                <w:sz w:val="16"/>
                <w:szCs w:val="16"/>
                <w:lang w:eastAsia="en-US"/>
              </w:rPr>
            </w:pPr>
            <w:ins w:id="23345" w:author="Machado, Diana" w:date="2019-02-04T10:19:00Z">
              <w:r w:rsidRPr="00D01C04">
                <w:rPr>
                  <w:rFonts w:ascii="Calibri" w:hAnsi="Calibri" w:cs="Calibri"/>
                  <w:color w:val="000000"/>
                  <w:sz w:val="16"/>
                  <w:szCs w:val="16"/>
                  <w:lang w:eastAsia="en-US"/>
                </w:rPr>
                <w:t xml:space="preserve">76,677,44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46" w:author="Machado, Diana" w:date="2019-02-04T10:19:00Z"/>
                <w:rFonts w:ascii="Calibri" w:hAnsi="Calibri" w:cs="Calibri"/>
                <w:color w:val="000000"/>
                <w:sz w:val="16"/>
                <w:szCs w:val="16"/>
                <w:lang w:eastAsia="en-US"/>
              </w:rPr>
            </w:pPr>
            <w:ins w:id="23347"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233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49" w:author="Machado, Diana" w:date="2019-02-04T10:19:00Z"/>
                <w:rFonts w:ascii="Calibri" w:hAnsi="Calibri" w:cs="Calibri"/>
                <w:color w:val="000000"/>
                <w:sz w:val="16"/>
                <w:szCs w:val="16"/>
                <w:lang w:eastAsia="en-US"/>
              </w:rPr>
            </w:pPr>
            <w:ins w:id="23350" w:author="Machado, Diana" w:date="2019-02-04T10:19:00Z">
              <w:r w:rsidRPr="00D01C04">
                <w:rPr>
                  <w:rFonts w:ascii="Calibri" w:hAnsi="Calibri" w:cs="Calibri"/>
                  <w:color w:val="000000"/>
                  <w:sz w:val="16"/>
                  <w:szCs w:val="16"/>
                  <w:lang w:eastAsia="en-US"/>
                </w:rPr>
                <w:t>329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51" w:author="Machado, Diana" w:date="2019-02-04T10:19:00Z"/>
                <w:rFonts w:ascii="Calibri" w:hAnsi="Calibri" w:cs="Calibri"/>
                <w:color w:val="000000"/>
                <w:sz w:val="16"/>
                <w:szCs w:val="16"/>
                <w:lang w:eastAsia="en-US"/>
              </w:rPr>
            </w:pPr>
            <w:ins w:id="233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53" w:author="Machado, Diana" w:date="2019-02-04T10:19:00Z"/>
                <w:rFonts w:ascii="Calibri" w:hAnsi="Calibri" w:cs="Calibri"/>
                <w:color w:val="000000"/>
                <w:sz w:val="16"/>
                <w:szCs w:val="16"/>
                <w:lang w:eastAsia="en-US"/>
              </w:rPr>
            </w:pPr>
            <w:ins w:id="233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55" w:author="Machado, Diana" w:date="2019-02-04T10:19:00Z"/>
                <w:rFonts w:ascii="Calibri" w:hAnsi="Calibri" w:cs="Calibri"/>
                <w:color w:val="000000"/>
                <w:sz w:val="16"/>
                <w:szCs w:val="16"/>
                <w:lang w:eastAsia="en-US"/>
              </w:rPr>
            </w:pPr>
            <w:ins w:id="23356" w:author="Machado, Diana" w:date="2019-02-04T10:19:00Z">
              <w:r w:rsidRPr="00D01C04">
                <w:rPr>
                  <w:rFonts w:ascii="Calibri" w:hAnsi="Calibri" w:cs="Calibri"/>
                  <w:color w:val="000000"/>
                  <w:sz w:val="16"/>
                  <w:szCs w:val="16"/>
                  <w:lang w:eastAsia="en-US"/>
                </w:rPr>
                <w:t xml:space="preserve">51,453,7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57" w:author="Machado, Diana" w:date="2019-02-04T10:19:00Z"/>
                <w:rFonts w:ascii="Calibri" w:hAnsi="Calibri" w:cs="Calibri"/>
                <w:color w:val="000000"/>
                <w:sz w:val="16"/>
                <w:szCs w:val="16"/>
                <w:lang w:eastAsia="en-US"/>
              </w:rPr>
            </w:pPr>
            <w:ins w:id="23358" w:author="Machado, Diana" w:date="2019-02-04T10:19:00Z">
              <w:r w:rsidRPr="00D01C04">
                <w:rPr>
                  <w:rFonts w:ascii="Calibri" w:hAnsi="Calibri" w:cs="Calibri"/>
                  <w:color w:val="000000"/>
                  <w:sz w:val="16"/>
                  <w:szCs w:val="16"/>
                  <w:lang w:eastAsia="en-US"/>
                </w:rPr>
                <w:t>0.4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59" w:author="Machado, Diana" w:date="2019-02-04T10:19:00Z"/>
                <w:rFonts w:ascii="Calibri" w:hAnsi="Calibri" w:cs="Calibri"/>
                <w:color w:val="000000"/>
                <w:sz w:val="16"/>
                <w:szCs w:val="16"/>
                <w:lang w:eastAsia="en-US"/>
              </w:rPr>
            </w:pPr>
            <w:ins w:id="233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61" w:author="Machado, Diana" w:date="2019-02-04T10:19:00Z"/>
                <w:rFonts w:ascii="Calibri" w:hAnsi="Calibri" w:cs="Calibri"/>
                <w:color w:val="000000"/>
                <w:sz w:val="16"/>
                <w:szCs w:val="16"/>
                <w:lang w:eastAsia="en-US"/>
              </w:rPr>
            </w:pPr>
            <w:ins w:id="233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63" w:author="Machado, Diana" w:date="2019-02-04T10:19:00Z"/>
                <w:rFonts w:ascii="Calibri" w:hAnsi="Calibri" w:cs="Calibri"/>
                <w:color w:val="000000"/>
                <w:sz w:val="16"/>
                <w:szCs w:val="16"/>
                <w:lang w:eastAsia="en-US"/>
              </w:rPr>
            </w:pPr>
            <w:ins w:id="23364" w:author="Machado, Diana" w:date="2019-02-04T10:19:00Z">
              <w:r w:rsidRPr="00D01C04">
                <w:rPr>
                  <w:rFonts w:ascii="Calibri" w:hAnsi="Calibri" w:cs="Calibri"/>
                  <w:color w:val="000000"/>
                  <w:sz w:val="16"/>
                  <w:szCs w:val="16"/>
                  <w:lang w:eastAsia="en-US"/>
                </w:rPr>
                <w:t xml:space="preserve">95,994,28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65" w:author="Machado, Diana" w:date="2019-02-04T10:19:00Z"/>
                <w:rFonts w:ascii="Calibri" w:hAnsi="Calibri" w:cs="Calibri"/>
                <w:color w:val="000000"/>
                <w:sz w:val="16"/>
                <w:szCs w:val="16"/>
                <w:lang w:eastAsia="en-US"/>
              </w:rPr>
            </w:pPr>
            <w:ins w:id="23366" w:author="Machado, Diana" w:date="2019-02-04T10:19:00Z">
              <w:r w:rsidRPr="00D01C04">
                <w:rPr>
                  <w:rFonts w:ascii="Calibri" w:hAnsi="Calibri" w:cs="Calibri"/>
                  <w:color w:val="000000"/>
                  <w:sz w:val="16"/>
                  <w:szCs w:val="16"/>
                  <w:lang w:eastAsia="en-US"/>
                </w:rPr>
                <w:t>0.6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67" w:author="Machado, Diana" w:date="2019-02-04T10:19:00Z"/>
                <w:rFonts w:ascii="Calibri" w:hAnsi="Calibri" w:cs="Calibri"/>
                <w:color w:val="000000"/>
                <w:sz w:val="16"/>
                <w:szCs w:val="16"/>
                <w:lang w:eastAsia="en-US"/>
              </w:rPr>
            </w:pPr>
            <w:ins w:id="23368" w:author="Machado, Diana" w:date="2019-02-04T10:19:00Z">
              <w:r w:rsidRPr="00D01C04">
                <w:rPr>
                  <w:rFonts w:ascii="Calibri" w:hAnsi="Calibri" w:cs="Calibri"/>
                  <w:color w:val="000000"/>
                  <w:sz w:val="16"/>
                  <w:szCs w:val="16"/>
                  <w:lang w:eastAsia="en-US"/>
                </w:rPr>
                <w:t xml:space="preserve">147,448,00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69" w:author="Machado, Diana" w:date="2019-02-04T10:19:00Z"/>
                <w:rFonts w:ascii="Calibri" w:hAnsi="Calibri" w:cs="Calibri"/>
                <w:color w:val="000000"/>
                <w:sz w:val="16"/>
                <w:szCs w:val="16"/>
                <w:lang w:eastAsia="en-US"/>
              </w:rPr>
            </w:pPr>
            <w:ins w:id="23370" w:author="Machado, Diana" w:date="2019-02-04T10:19:00Z">
              <w:r w:rsidRPr="00D01C04">
                <w:rPr>
                  <w:rFonts w:ascii="Calibri" w:hAnsi="Calibri" w:cs="Calibri"/>
                  <w:color w:val="000000"/>
                  <w:sz w:val="16"/>
                  <w:szCs w:val="16"/>
                  <w:lang w:eastAsia="en-US"/>
                </w:rPr>
                <w:t>0.41%</w:t>
              </w:r>
            </w:ins>
          </w:p>
        </w:tc>
      </w:tr>
      <w:tr w:rsidR="00CA5085" w:rsidRPr="00D01C04" w:rsidTr="00331AF4">
        <w:trPr>
          <w:trHeight w:hRule="exact" w:val="216"/>
          <w:ins w:id="233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72" w:author="Machado, Diana" w:date="2019-02-04T10:19:00Z"/>
                <w:rFonts w:ascii="Calibri" w:hAnsi="Calibri" w:cs="Calibri"/>
                <w:color w:val="000000"/>
                <w:sz w:val="16"/>
                <w:szCs w:val="16"/>
                <w:lang w:eastAsia="en-US"/>
              </w:rPr>
            </w:pPr>
            <w:ins w:id="23373" w:author="Machado, Diana" w:date="2019-02-04T10:19:00Z">
              <w:r w:rsidRPr="00D01C04">
                <w:rPr>
                  <w:rFonts w:ascii="Calibri" w:hAnsi="Calibri" w:cs="Calibri"/>
                  <w:color w:val="000000"/>
                  <w:sz w:val="16"/>
                  <w:szCs w:val="16"/>
                  <w:lang w:eastAsia="en-US"/>
                </w:rPr>
                <w:t>329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74" w:author="Machado, Diana" w:date="2019-02-04T10:19:00Z"/>
                <w:rFonts w:ascii="Calibri" w:hAnsi="Calibri" w:cs="Calibri"/>
                <w:color w:val="000000"/>
                <w:sz w:val="16"/>
                <w:szCs w:val="16"/>
                <w:lang w:eastAsia="en-US"/>
              </w:rPr>
            </w:pPr>
            <w:ins w:id="233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76" w:author="Machado, Diana" w:date="2019-02-04T10:19:00Z"/>
                <w:rFonts w:ascii="Calibri" w:hAnsi="Calibri" w:cs="Calibri"/>
                <w:color w:val="000000"/>
                <w:sz w:val="16"/>
                <w:szCs w:val="16"/>
                <w:lang w:eastAsia="en-US"/>
              </w:rPr>
            </w:pPr>
            <w:ins w:id="233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78" w:author="Machado, Diana" w:date="2019-02-04T10:19:00Z"/>
                <w:rFonts w:ascii="Calibri" w:hAnsi="Calibri" w:cs="Calibri"/>
                <w:color w:val="000000"/>
                <w:sz w:val="16"/>
                <w:szCs w:val="16"/>
                <w:lang w:eastAsia="en-US"/>
              </w:rPr>
            </w:pPr>
            <w:ins w:id="23379" w:author="Machado, Diana" w:date="2019-02-04T10:19:00Z">
              <w:r w:rsidRPr="00D01C04">
                <w:rPr>
                  <w:rFonts w:ascii="Calibri" w:hAnsi="Calibri" w:cs="Calibri"/>
                  <w:color w:val="000000"/>
                  <w:sz w:val="16"/>
                  <w:szCs w:val="16"/>
                  <w:lang w:eastAsia="en-US"/>
                </w:rPr>
                <w:t xml:space="preserve">12,247,6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80" w:author="Machado, Diana" w:date="2019-02-04T10:19:00Z"/>
                <w:rFonts w:ascii="Calibri" w:hAnsi="Calibri" w:cs="Calibri"/>
                <w:color w:val="000000"/>
                <w:sz w:val="16"/>
                <w:szCs w:val="16"/>
                <w:lang w:eastAsia="en-US"/>
              </w:rPr>
            </w:pPr>
            <w:ins w:id="23381"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82" w:author="Machado, Diana" w:date="2019-02-04T10:19:00Z"/>
                <w:rFonts w:ascii="Calibri" w:hAnsi="Calibri" w:cs="Calibri"/>
                <w:color w:val="000000"/>
                <w:sz w:val="16"/>
                <w:szCs w:val="16"/>
                <w:lang w:eastAsia="en-US"/>
              </w:rPr>
            </w:pPr>
            <w:ins w:id="233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84" w:author="Machado, Diana" w:date="2019-02-04T10:19:00Z"/>
                <w:rFonts w:ascii="Calibri" w:hAnsi="Calibri" w:cs="Calibri"/>
                <w:color w:val="000000"/>
                <w:sz w:val="16"/>
                <w:szCs w:val="16"/>
                <w:lang w:eastAsia="en-US"/>
              </w:rPr>
            </w:pPr>
            <w:ins w:id="233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86" w:author="Machado, Diana" w:date="2019-02-04T10:19:00Z"/>
                <w:rFonts w:ascii="Calibri" w:hAnsi="Calibri" w:cs="Calibri"/>
                <w:color w:val="000000"/>
                <w:sz w:val="16"/>
                <w:szCs w:val="16"/>
                <w:lang w:eastAsia="en-US"/>
              </w:rPr>
            </w:pPr>
            <w:ins w:id="23387" w:author="Machado, Diana" w:date="2019-02-04T10:19:00Z">
              <w:r w:rsidRPr="00D01C04">
                <w:rPr>
                  <w:rFonts w:ascii="Calibri" w:hAnsi="Calibri" w:cs="Calibri"/>
                  <w:color w:val="000000"/>
                  <w:sz w:val="16"/>
                  <w:szCs w:val="16"/>
                  <w:lang w:eastAsia="en-US"/>
                </w:rPr>
                <w:t xml:space="preserve">20,195,09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88" w:author="Machado, Diana" w:date="2019-02-04T10:19:00Z"/>
                <w:rFonts w:ascii="Calibri" w:hAnsi="Calibri" w:cs="Calibri"/>
                <w:color w:val="000000"/>
                <w:sz w:val="16"/>
                <w:szCs w:val="16"/>
                <w:lang w:eastAsia="en-US"/>
              </w:rPr>
            </w:pPr>
            <w:ins w:id="23389" w:author="Machado, Diana" w:date="2019-02-04T10:19:00Z">
              <w:r w:rsidRPr="00D01C04">
                <w:rPr>
                  <w:rFonts w:ascii="Calibri" w:hAnsi="Calibri" w:cs="Calibri"/>
                  <w:color w:val="000000"/>
                  <w:sz w:val="16"/>
                  <w:szCs w:val="16"/>
                  <w:lang w:eastAsia="en-US"/>
                </w:rPr>
                <w:t>0.1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90" w:author="Machado, Diana" w:date="2019-02-04T10:19:00Z"/>
                <w:rFonts w:ascii="Calibri" w:hAnsi="Calibri" w:cs="Calibri"/>
                <w:color w:val="000000"/>
                <w:sz w:val="16"/>
                <w:szCs w:val="16"/>
                <w:lang w:eastAsia="en-US"/>
              </w:rPr>
            </w:pPr>
            <w:ins w:id="23391" w:author="Machado, Diana" w:date="2019-02-04T10:19:00Z">
              <w:r w:rsidRPr="00D01C04">
                <w:rPr>
                  <w:rFonts w:ascii="Calibri" w:hAnsi="Calibri" w:cs="Calibri"/>
                  <w:color w:val="000000"/>
                  <w:sz w:val="16"/>
                  <w:szCs w:val="16"/>
                  <w:lang w:eastAsia="en-US"/>
                </w:rPr>
                <w:t xml:space="preserve">32,442,7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92" w:author="Machado, Diana" w:date="2019-02-04T10:19:00Z"/>
                <w:rFonts w:ascii="Calibri" w:hAnsi="Calibri" w:cs="Calibri"/>
                <w:color w:val="000000"/>
                <w:sz w:val="16"/>
                <w:szCs w:val="16"/>
                <w:lang w:eastAsia="en-US"/>
              </w:rPr>
            </w:pPr>
            <w:ins w:id="23393"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33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95" w:author="Machado, Diana" w:date="2019-02-04T10:19:00Z"/>
                <w:rFonts w:ascii="Calibri" w:hAnsi="Calibri" w:cs="Calibri"/>
                <w:color w:val="000000"/>
                <w:sz w:val="16"/>
                <w:szCs w:val="16"/>
                <w:lang w:eastAsia="en-US"/>
              </w:rPr>
            </w:pPr>
            <w:ins w:id="23396" w:author="Machado, Diana" w:date="2019-02-04T10:19:00Z">
              <w:r w:rsidRPr="00D01C04">
                <w:rPr>
                  <w:rFonts w:ascii="Calibri" w:hAnsi="Calibri" w:cs="Calibri"/>
                  <w:color w:val="000000"/>
                  <w:sz w:val="16"/>
                  <w:szCs w:val="16"/>
                  <w:lang w:eastAsia="en-US"/>
                </w:rPr>
                <w:t>329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97" w:author="Machado, Diana" w:date="2019-02-04T10:19:00Z"/>
                <w:rFonts w:ascii="Calibri" w:hAnsi="Calibri" w:cs="Calibri"/>
                <w:color w:val="000000"/>
                <w:sz w:val="16"/>
                <w:szCs w:val="16"/>
                <w:lang w:eastAsia="en-US"/>
              </w:rPr>
            </w:pPr>
            <w:ins w:id="233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99" w:author="Machado, Diana" w:date="2019-02-04T10:19:00Z"/>
                <w:rFonts w:ascii="Calibri" w:hAnsi="Calibri" w:cs="Calibri"/>
                <w:color w:val="000000"/>
                <w:sz w:val="16"/>
                <w:szCs w:val="16"/>
                <w:lang w:eastAsia="en-US"/>
              </w:rPr>
            </w:pPr>
            <w:ins w:id="234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01" w:author="Machado, Diana" w:date="2019-02-04T10:19:00Z"/>
                <w:rFonts w:ascii="Calibri" w:hAnsi="Calibri" w:cs="Calibri"/>
                <w:color w:val="000000"/>
                <w:sz w:val="16"/>
                <w:szCs w:val="16"/>
                <w:lang w:eastAsia="en-US"/>
              </w:rPr>
            </w:pPr>
            <w:ins w:id="23402" w:author="Machado, Diana" w:date="2019-02-04T10:19:00Z">
              <w:r w:rsidRPr="00D01C04">
                <w:rPr>
                  <w:rFonts w:ascii="Calibri" w:hAnsi="Calibri" w:cs="Calibri"/>
                  <w:color w:val="000000"/>
                  <w:sz w:val="16"/>
                  <w:szCs w:val="16"/>
                  <w:lang w:eastAsia="en-US"/>
                </w:rPr>
                <w:t xml:space="preserve">46,411,9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03" w:author="Machado, Diana" w:date="2019-02-04T10:19:00Z"/>
                <w:rFonts w:ascii="Calibri" w:hAnsi="Calibri" w:cs="Calibri"/>
                <w:color w:val="000000"/>
                <w:sz w:val="16"/>
                <w:szCs w:val="16"/>
                <w:lang w:eastAsia="en-US"/>
              </w:rPr>
            </w:pPr>
            <w:ins w:id="23404"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05" w:author="Machado, Diana" w:date="2019-02-04T10:19:00Z"/>
                <w:rFonts w:ascii="Calibri" w:hAnsi="Calibri" w:cs="Calibri"/>
                <w:color w:val="000000"/>
                <w:sz w:val="16"/>
                <w:szCs w:val="16"/>
                <w:lang w:eastAsia="en-US"/>
              </w:rPr>
            </w:pPr>
            <w:ins w:id="234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07" w:author="Machado, Diana" w:date="2019-02-04T10:19:00Z"/>
                <w:rFonts w:ascii="Calibri" w:hAnsi="Calibri" w:cs="Calibri"/>
                <w:color w:val="000000"/>
                <w:sz w:val="16"/>
                <w:szCs w:val="16"/>
                <w:lang w:eastAsia="en-US"/>
              </w:rPr>
            </w:pPr>
            <w:ins w:id="234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09" w:author="Machado, Diana" w:date="2019-02-04T10:19:00Z"/>
                <w:rFonts w:ascii="Calibri" w:hAnsi="Calibri" w:cs="Calibri"/>
                <w:color w:val="000000"/>
                <w:sz w:val="16"/>
                <w:szCs w:val="16"/>
                <w:lang w:eastAsia="en-US"/>
              </w:rPr>
            </w:pPr>
            <w:ins w:id="23410" w:author="Machado, Diana" w:date="2019-02-04T10:19:00Z">
              <w:r w:rsidRPr="00D01C04">
                <w:rPr>
                  <w:rFonts w:ascii="Calibri" w:hAnsi="Calibri" w:cs="Calibri"/>
                  <w:color w:val="000000"/>
                  <w:sz w:val="16"/>
                  <w:szCs w:val="16"/>
                  <w:lang w:eastAsia="en-US"/>
                </w:rPr>
                <w:t xml:space="preserve">68,144,6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11" w:author="Machado, Diana" w:date="2019-02-04T10:19:00Z"/>
                <w:rFonts w:ascii="Calibri" w:hAnsi="Calibri" w:cs="Calibri"/>
                <w:color w:val="000000"/>
                <w:sz w:val="16"/>
                <w:szCs w:val="16"/>
                <w:lang w:eastAsia="en-US"/>
              </w:rPr>
            </w:pPr>
            <w:ins w:id="23412" w:author="Machado, Diana" w:date="2019-02-04T10:19:00Z">
              <w:r w:rsidRPr="00D01C04">
                <w:rPr>
                  <w:rFonts w:ascii="Calibri" w:hAnsi="Calibri" w:cs="Calibri"/>
                  <w:color w:val="000000"/>
                  <w:sz w:val="16"/>
                  <w:szCs w:val="16"/>
                  <w:lang w:eastAsia="en-US"/>
                </w:rPr>
                <w:t>0.4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13" w:author="Machado, Diana" w:date="2019-02-04T10:19:00Z"/>
                <w:rFonts w:ascii="Calibri" w:hAnsi="Calibri" w:cs="Calibri"/>
                <w:color w:val="000000"/>
                <w:sz w:val="16"/>
                <w:szCs w:val="16"/>
                <w:lang w:eastAsia="en-US"/>
              </w:rPr>
            </w:pPr>
            <w:ins w:id="23414" w:author="Machado, Diana" w:date="2019-02-04T10:19:00Z">
              <w:r w:rsidRPr="00D01C04">
                <w:rPr>
                  <w:rFonts w:ascii="Calibri" w:hAnsi="Calibri" w:cs="Calibri"/>
                  <w:color w:val="000000"/>
                  <w:sz w:val="16"/>
                  <w:szCs w:val="16"/>
                  <w:lang w:eastAsia="en-US"/>
                </w:rPr>
                <w:t xml:space="preserve">114,556,6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15" w:author="Machado, Diana" w:date="2019-02-04T10:19:00Z"/>
                <w:rFonts w:ascii="Calibri" w:hAnsi="Calibri" w:cs="Calibri"/>
                <w:color w:val="000000"/>
                <w:sz w:val="16"/>
                <w:szCs w:val="16"/>
                <w:lang w:eastAsia="en-US"/>
              </w:rPr>
            </w:pPr>
            <w:ins w:id="23416" w:author="Machado, Diana" w:date="2019-02-04T10:19:00Z">
              <w:r w:rsidRPr="00D01C04">
                <w:rPr>
                  <w:rFonts w:ascii="Calibri" w:hAnsi="Calibri" w:cs="Calibri"/>
                  <w:color w:val="000000"/>
                  <w:sz w:val="16"/>
                  <w:szCs w:val="16"/>
                  <w:lang w:eastAsia="en-US"/>
                </w:rPr>
                <w:t>0.32%</w:t>
              </w:r>
            </w:ins>
          </w:p>
        </w:tc>
      </w:tr>
      <w:tr w:rsidR="00CA5085" w:rsidRPr="00D01C04" w:rsidTr="00331AF4">
        <w:trPr>
          <w:trHeight w:hRule="exact" w:val="216"/>
          <w:ins w:id="234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18" w:author="Machado, Diana" w:date="2019-02-04T10:19:00Z"/>
                <w:rFonts w:ascii="Calibri" w:hAnsi="Calibri" w:cs="Calibri"/>
                <w:color w:val="000000"/>
                <w:sz w:val="16"/>
                <w:szCs w:val="16"/>
                <w:lang w:eastAsia="en-US"/>
              </w:rPr>
            </w:pPr>
            <w:ins w:id="23419" w:author="Machado, Diana" w:date="2019-02-04T10:19:00Z">
              <w:r w:rsidRPr="00D01C04">
                <w:rPr>
                  <w:rFonts w:ascii="Calibri" w:hAnsi="Calibri" w:cs="Calibri"/>
                  <w:color w:val="000000"/>
                  <w:sz w:val="16"/>
                  <w:szCs w:val="16"/>
                  <w:lang w:eastAsia="en-US"/>
                </w:rPr>
                <w:t>329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20" w:author="Machado, Diana" w:date="2019-02-04T10:19:00Z"/>
                <w:rFonts w:ascii="Calibri" w:hAnsi="Calibri" w:cs="Calibri"/>
                <w:color w:val="000000"/>
                <w:sz w:val="16"/>
                <w:szCs w:val="16"/>
                <w:lang w:eastAsia="en-US"/>
              </w:rPr>
            </w:pPr>
            <w:ins w:id="23421" w:author="Machado, Diana" w:date="2019-02-04T10:19:00Z">
              <w:r w:rsidRPr="00D01C04">
                <w:rPr>
                  <w:rFonts w:ascii="Calibri" w:hAnsi="Calibri" w:cs="Calibri"/>
                  <w:color w:val="000000"/>
                  <w:sz w:val="16"/>
                  <w:szCs w:val="16"/>
                  <w:lang w:eastAsia="en-US"/>
                </w:rPr>
                <w:t xml:space="preserve">16,750,6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22" w:author="Machado, Diana" w:date="2019-02-04T10:19:00Z"/>
                <w:rFonts w:ascii="Calibri" w:hAnsi="Calibri" w:cs="Calibri"/>
                <w:color w:val="000000"/>
                <w:sz w:val="16"/>
                <w:szCs w:val="16"/>
                <w:lang w:eastAsia="en-US"/>
              </w:rPr>
            </w:pPr>
            <w:ins w:id="23423"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24" w:author="Machado, Diana" w:date="2019-02-04T10:19:00Z"/>
                <w:rFonts w:ascii="Calibri" w:hAnsi="Calibri" w:cs="Calibri"/>
                <w:color w:val="000000"/>
                <w:sz w:val="16"/>
                <w:szCs w:val="16"/>
                <w:lang w:eastAsia="en-US"/>
              </w:rPr>
            </w:pPr>
            <w:ins w:id="23425" w:author="Machado, Diana" w:date="2019-02-04T10:19:00Z">
              <w:r w:rsidRPr="00D01C04">
                <w:rPr>
                  <w:rFonts w:ascii="Calibri" w:hAnsi="Calibri" w:cs="Calibri"/>
                  <w:color w:val="000000"/>
                  <w:sz w:val="16"/>
                  <w:szCs w:val="16"/>
                  <w:lang w:eastAsia="en-US"/>
                </w:rPr>
                <w:t xml:space="preserve">28,744,7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26" w:author="Machado, Diana" w:date="2019-02-04T10:19:00Z"/>
                <w:rFonts w:ascii="Calibri" w:hAnsi="Calibri" w:cs="Calibri"/>
                <w:color w:val="000000"/>
                <w:sz w:val="16"/>
                <w:szCs w:val="16"/>
                <w:lang w:eastAsia="en-US"/>
              </w:rPr>
            </w:pPr>
            <w:ins w:id="23427"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28" w:author="Machado, Diana" w:date="2019-02-04T10:19:00Z"/>
                <w:rFonts w:ascii="Calibri" w:hAnsi="Calibri" w:cs="Calibri"/>
                <w:color w:val="000000"/>
                <w:sz w:val="16"/>
                <w:szCs w:val="16"/>
                <w:lang w:eastAsia="en-US"/>
              </w:rPr>
            </w:pPr>
            <w:ins w:id="234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30" w:author="Machado, Diana" w:date="2019-02-04T10:19:00Z"/>
                <w:rFonts w:ascii="Calibri" w:hAnsi="Calibri" w:cs="Calibri"/>
                <w:color w:val="000000"/>
                <w:sz w:val="16"/>
                <w:szCs w:val="16"/>
                <w:lang w:eastAsia="en-US"/>
              </w:rPr>
            </w:pPr>
            <w:ins w:id="234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32" w:author="Machado, Diana" w:date="2019-02-04T10:19:00Z"/>
                <w:rFonts w:ascii="Calibri" w:hAnsi="Calibri" w:cs="Calibri"/>
                <w:color w:val="000000"/>
                <w:sz w:val="16"/>
                <w:szCs w:val="16"/>
                <w:lang w:eastAsia="en-US"/>
              </w:rPr>
            </w:pPr>
            <w:ins w:id="23433" w:author="Machado, Diana" w:date="2019-02-04T10:19:00Z">
              <w:r w:rsidRPr="00D01C04">
                <w:rPr>
                  <w:rFonts w:ascii="Calibri" w:hAnsi="Calibri" w:cs="Calibri"/>
                  <w:color w:val="000000"/>
                  <w:sz w:val="16"/>
                  <w:szCs w:val="16"/>
                  <w:lang w:eastAsia="en-US"/>
                </w:rPr>
                <w:t xml:space="preserve">34,679,1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34" w:author="Machado, Diana" w:date="2019-02-04T10:19:00Z"/>
                <w:rFonts w:ascii="Calibri" w:hAnsi="Calibri" w:cs="Calibri"/>
                <w:color w:val="000000"/>
                <w:sz w:val="16"/>
                <w:szCs w:val="16"/>
                <w:lang w:eastAsia="en-US"/>
              </w:rPr>
            </w:pPr>
            <w:ins w:id="23435"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36" w:author="Machado, Diana" w:date="2019-02-04T10:19:00Z"/>
                <w:rFonts w:ascii="Calibri" w:hAnsi="Calibri" w:cs="Calibri"/>
                <w:color w:val="000000"/>
                <w:sz w:val="16"/>
                <w:szCs w:val="16"/>
                <w:lang w:eastAsia="en-US"/>
              </w:rPr>
            </w:pPr>
            <w:ins w:id="23437" w:author="Machado, Diana" w:date="2019-02-04T10:19:00Z">
              <w:r w:rsidRPr="00D01C04">
                <w:rPr>
                  <w:rFonts w:ascii="Calibri" w:hAnsi="Calibri" w:cs="Calibri"/>
                  <w:color w:val="000000"/>
                  <w:sz w:val="16"/>
                  <w:szCs w:val="16"/>
                  <w:lang w:eastAsia="en-US"/>
                </w:rPr>
                <w:t xml:space="preserve">80,174,5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38" w:author="Machado, Diana" w:date="2019-02-04T10:19:00Z"/>
                <w:rFonts w:ascii="Calibri" w:hAnsi="Calibri" w:cs="Calibri"/>
                <w:color w:val="000000"/>
                <w:sz w:val="16"/>
                <w:szCs w:val="16"/>
                <w:lang w:eastAsia="en-US"/>
              </w:rPr>
            </w:pPr>
            <w:ins w:id="23439"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34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41" w:author="Machado, Diana" w:date="2019-02-04T10:19:00Z"/>
                <w:rFonts w:ascii="Calibri" w:hAnsi="Calibri" w:cs="Calibri"/>
                <w:color w:val="000000"/>
                <w:sz w:val="16"/>
                <w:szCs w:val="16"/>
                <w:lang w:eastAsia="en-US"/>
              </w:rPr>
            </w:pPr>
            <w:ins w:id="23442" w:author="Machado, Diana" w:date="2019-02-04T10:19:00Z">
              <w:r w:rsidRPr="00D01C04">
                <w:rPr>
                  <w:rFonts w:ascii="Calibri" w:hAnsi="Calibri" w:cs="Calibri"/>
                  <w:color w:val="000000"/>
                  <w:sz w:val="16"/>
                  <w:szCs w:val="16"/>
                  <w:lang w:eastAsia="en-US"/>
                </w:rPr>
                <w:t>3292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43" w:author="Machado, Diana" w:date="2019-02-04T10:19:00Z"/>
                <w:rFonts w:ascii="Calibri" w:hAnsi="Calibri" w:cs="Calibri"/>
                <w:color w:val="000000"/>
                <w:sz w:val="16"/>
                <w:szCs w:val="16"/>
                <w:lang w:eastAsia="en-US"/>
              </w:rPr>
            </w:pPr>
            <w:ins w:id="23444" w:author="Machado, Diana" w:date="2019-02-04T10:19:00Z">
              <w:r w:rsidRPr="00D01C04">
                <w:rPr>
                  <w:rFonts w:ascii="Calibri" w:hAnsi="Calibri" w:cs="Calibri"/>
                  <w:color w:val="000000"/>
                  <w:sz w:val="16"/>
                  <w:szCs w:val="16"/>
                  <w:lang w:eastAsia="en-US"/>
                </w:rPr>
                <w:t xml:space="preserve">6,450,0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45" w:author="Machado, Diana" w:date="2019-02-04T10:19:00Z"/>
                <w:rFonts w:ascii="Calibri" w:hAnsi="Calibri" w:cs="Calibri"/>
                <w:color w:val="000000"/>
                <w:sz w:val="16"/>
                <w:szCs w:val="16"/>
                <w:lang w:eastAsia="en-US"/>
              </w:rPr>
            </w:pPr>
            <w:ins w:id="23446"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47" w:author="Machado, Diana" w:date="2019-02-04T10:19:00Z"/>
                <w:rFonts w:ascii="Calibri" w:hAnsi="Calibri" w:cs="Calibri"/>
                <w:color w:val="000000"/>
                <w:sz w:val="16"/>
                <w:szCs w:val="16"/>
                <w:lang w:eastAsia="en-US"/>
              </w:rPr>
            </w:pPr>
            <w:ins w:id="23448" w:author="Machado, Diana" w:date="2019-02-04T10:19:00Z">
              <w:r w:rsidRPr="00D01C04">
                <w:rPr>
                  <w:rFonts w:ascii="Calibri" w:hAnsi="Calibri" w:cs="Calibri"/>
                  <w:color w:val="000000"/>
                  <w:sz w:val="16"/>
                  <w:szCs w:val="16"/>
                  <w:lang w:eastAsia="en-US"/>
                </w:rPr>
                <w:t xml:space="preserve">13,574,6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49" w:author="Machado, Diana" w:date="2019-02-04T10:19:00Z"/>
                <w:rFonts w:ascii="Calibri" w:hAnsi="Calibri" w:cs="Calibri"/>
                <w:color w:val="000000"/>
                <w:sz w:val="16"/>
                <w:szCs w:val="16"/>
                <w:lang w:eastAsia="en-US"/>
              </w:rPr>
            </w:pPr>
            <w:ins w:id="23450"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51" w:author="Machado, Diana" w:date="2019-02-04T10:19:00Z"/>
                <w:rFonts w:ascii="Calibri" w:hAnsi="Calibri" w:cs="Calibri"/>
                <w:color w:val="000000"/>
                <w:sz w:val="16"/>
                <w:szCs w:val="16"/>
                <w:lang w:eastAsia="en-US"/>
              </w:rPr>
            </w:pPr>
            <w:ins w:id="234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53" w:author="Machado, Diana" w:date="2019-02-04T10:19:00Z"/>
                <w:rFonts w:ascii="Calibri" w:hAnsi="Calibri" w:cs="Calibri"/>
                <w:color w:val="000000"/>
                <w:sz w:val="16"/>
                <w:szCs w:val="16"/>
                <w:lang w:eastAsia="en-US"/>
              </w:rPr>
            </w:pPr>
            <w:ins w:id="2345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55" w:author="Machado, Diana" w:date="2019-02-04T10:19:00Z"/>
                <w:rFonts w:ascii="Calibri" w:hAnsi="Calibri" w:cs="Calibri"/>
                <w:color w:val="000000"/>
                <w:sz w:val="16"/>
                <w:szCs w:val="16"/>
                <w:lang w:eastAsia="en-US"/>
              </w:rPr>
            </w:pPr>
            <w:ins w:id="23456" w:author="Machado, Diana" w:date="2019-02-04T10:19:00Z">
              <w:r w:rsidRPr="00D01C04">
                <w:rPr>
                  <w:rFonts w:ascii="Calibri" w:hAnsi="Calibri" w:cs="Calibri"/>
                  <w:color w:val="000000"/>
                  <w:sz w:val="16"/>
                  <w:szCs w:val="16"/>
                  <w:lang w:eastAsia="en-US"/>
                </w:rPr>
                <w:t xml:space="preserve">18,773,71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57" w:author="Machado, Diana" w:date="2019-02-04T10:19:00Z"/>
                <w:rFonts w:ascii="Calibri" w:hAnsi="Calibri" w:cs="Calibri"/>
                <w:color w:val="000000"/>
                <w:sz w:val="16"/>
                <w:szCs w:val="16"/>
                <w:lang w:eastAsia="en-US"/>
              </w:rPr>
            </w:pPr>
            <w:ins w:id="23458"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59" w:author="Machado, Diana" w:date="2019-02-04T10:19:00Z"/>
                <w:rFonts w:ascii="Calibri" w:hAnsi="Calibri" w:cs="Calibri"/>
                <w:color w:val="000000"/>
                <w:sz w:val="16"/>
                <w:szCs w:val="16"/>
                <w:lang w:eastAsia="en-US"/>
              </w:rPr>
            </w:pPr>
            <w:ins w:id="23460" w:author="Machado, Diana" w:date="2019-02-04T10:19:00Z">
              <w:r w:rsidRPr="00D01C04">
                <w:rPr>
                  <w:rFonts w:ascii="Calibri" w:hAnsi="Calibri" w:cs="Calibri"/>
                  <w:color w:val="000000"/>
                  <w:sz w:val="16"/>
                  <w:szCs w:val="16"/>
                  <w:lang w:eastAsia="en-US"/>
                </w:rPr>
                <w:t xml:space="preserve">38,798,4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61" w:author="Machado, Diana" w:date="2019-02-04T10:19:00Z"/>
                <w:rFonts w:ascii="Calibri" w:hAnsi="Calibri" w:cs="Calibri"/>
                <w:color w:val="000000"/>
                <w:sz w:val="16"/>
                <w:szCs w:val="16"/>
                <w:lang w:eastAsia="en-US"/>
              </w:rPr>
            </w:pPr>
            <w:ins w:id="23462"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34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64" w:author="Machado, Diana" w:date="2019-02-04T10:19:00Z"/>
                <w:rFonts w:ascii="Calibri" w:hAnsi="Calibri" w:cs="Calibri"/>
                <w:color w:val="000000"/>
                <w:sz w:val="16"/>
                <w:szCs w:val="16"/>
                <w:lang w:eastAsia="en-US"/>
              </w:rPr>
            </w:pPr>
            <w:ins w:id="23465" w:author="Machado, Diana" w:date="2019-02-04T10:19:00Z">
              <w:r w:rsidRPr="00D01C04">
                <w:rPr>
                  <w:rFonts w:ascii="Calibri" w:hAnsi="Calibri" w:cs="Calibri"/>
                  <w:color w:val="000000"/>
                  <w:sz w:val="16"/>
                  <w:szCs w:val="16"/>
                  <w:lang w:eastAsia="en-US"/>
                </w:rPr>
                <w:t>329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66" w:author="Machado, Diana" w:date="2019-02-04T10:19:00Z"/>
                <w:rFonts w:ascii="Calibri" w:hAnsi="Calibri" w:cs="Calibri"/>
                <w:color w:val="000000"/>
                <w:sz w:val="16"/>
                <w:szCs w:val="16"/>
                <w:lang w:eastAsia="en-US"/>
              </w:rPr>
            </w:pPr>
            <w:ins w:id="23467" w:author="Machado, Diana" w:date="2019-02-04T10:19:00Z">
              <w:r w:rsidRPr="00D01C04">
                <w:rPr>
                  <w:rFonts w:ascii="Calibri" w:hAnsi="Calibri" w:cs="Calibri"/>
                  <w:color w:val="000000"/>
                  <w:sz w:val="16"/>
                  <w:szCs w:val="16"/>
                  <w:lang w:eastAsia="en-US"/>
                </w:rPr>
                <w:t xml:space="preserve">15,761,9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68" w:author="Machado, Diana" w:date="2019-02-04T10:19:00Z"/>
                <w:rFonts w:ascii="Calibri" w:hAnsi="Calibri" w:cs="Calibri"/>
                <w:color w:val="000000"/>
                <w:sz w:val="16"/>
                <w:szCs w:val="16"/>
                <w:lang w:eastAsia="en-US"/>
              </w:rPr>
            </w:pPr>
            <w:ins w:id="23469"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70" w:author="Machado, Diana" w:date="2019-02-04T10:19:00Z"/>
                <w:rFonts w:ascii="Calibri" w:hAnsi="Calibri" w:cs="Calibri"/>
                <w:color w:val="000000"/>
                <w:sz w:val="16"/>
                <w:szCs w:val="16"/>
                <w:lang w:eastAsia="en-US"/>
              </w:rPr>
            </w:pPr>
            <w:ins w:id="23471" w:author="Machado, Diana" w:date="2019-02-04T10:19:00Z">
              <w:r w:rsidRPr="00D01C04">
                <w:rPr>
                  <w:rFonts w:ascii="Calibri" w:hAnsi="Calibri" w:cs="Calibri"/>
                  <w:color w:val="000000"/>
                  <w:sz w:val="16"/>
                  <w:szCs w:val="16"/>
                  <w:lang w:eastAsia="en-US"/>
                </w:rPr>
                <w:t xml:space="preserve">25,579,5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72" w:author="Machado, Diana" w:date="2019-02-04T10:19:00Z"/>
                <w:rFonts w:ascii="Calibri" w:hAnsi="Calibri" w:cs="Calibri"/>
                <w:color w:val="000000"/>
                <w:sz w:val="16"/>
                <w:szCs w:val="16"/>
                <w:lang w:eastAsia="en-US"/>
              </w:rPr>
            </w:pPr>
            <w:ins w:id="23473"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74" w:author="Machado, Diana" w:date="2019-02-04T10:19:00Z"/>
                <w:rFonts w:ascii="Calibri" w:hAnsi="Calibri" w:cs="Calibri"/>
                <w:color w:val="000000"/>
                <w:sz w:val="16"/>
                <w:szCs w:val="16"/>
                <w:lang w:eastAsia="en-US"/>
              </w:rPr>
            </w:pPr>
            <w:ins w:id="234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76" w:author="Machado, Diana" w:date="2019-02-04T10:19:00Z"/>
                <w:rFonts w:ascii="Calibri" w:hAnsi="Calibri" w:cs="Calibri"/>
                <w:color w:val="000000"/>
                <w:sz w:val="16"/>
                <w:szCs w:val="16"/>
                <w:lang w:eastAsia="en-US"/>
              </w:rPr>
            </w:pPr>
            <w:ins w:id="234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78" w:author="Machado, Diana" w:date="2019-02-04T10:19:00Z"/>
                <w:rFonts w:ascii="Calibri" w:hAnsi="Calibri" w:cs="Calibri"/>
                <w:color w:val="000000"/>
                <w:sz w:val="16"/>
                <w:szCs w:val="16"/>
                <w:lang w:eastAsia="en-US"/>
              </w:rPr>
            </w:pPr>
            <w:ins w:id="23479" w:author="Machado, Diana" w:date="2019-02-04T10:19:00Z">
              <w:r w:rsidRPr="00D01C04">
                <w:rPr>
                  <w:rFonts w:ascii="Calibri" w:hAnsi="Calibri" w:cs="Calibri"/>
                  <w:color w:val="000000"/>
                  <w:sz w:val="16"/>
                  <w:szCs w:val="16"/>
                  <w:lang w:eastAsia="en-US"/>
                </w:rPr>
                <w:t xml:space="preserve">42,329,1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80" w:author="Machado, Diana" w:date="2019-02-04T10:19:00Z"/>
                <w:rFonts w:ascii="Calibri" w:hAnsi="Calibri" w:cs="Calibri"/>
                <w:color w:val="000000"/>
                <w:sz w:val="16"/>
                <w:szCs w:val="16"/>
                <w:lang w:eastAsia="en-US"/>
              </w:rPr>
            </w:pPr>
            <w:ins w:id="23481" w:author="Machado, Diana" w:date="2019-02-04T10:19:00Z">
              <w:r w:rsidRPr="00D01C04">
                <w:rPr>
                  <w:rFonts w:ascii="Calibri" w:hAnsi="Calibri" w:cs="Calibri"/>
                  <w:color w:val="000000"/>
                  <w:sz w:val="16"/>
                  <w:szCs w:val="16"/>
                  <w:lang w:eastAsia="en-US"/>
                </w:rPr>
                <w:t>0.2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82" w:author="Machado, Diana" w:date="2019-02-04T10:19:00Z"/>
                <w:rFonts w:ascii="Calibri" w:hAnsi="Calibri" w:cs="Calibri"/>
                <w:color w:val="000000"/>
                <w:sz w:val="16"/>
                <w:szCs w:val="16"/>
                <w:lang w:eastAsia="en-US"/>
              </w:rPr>
            </w:pPr>
            <w:ins w:id="23483" w:author="Machado, Diana" w:date="2019-02-04T10:19:00Z">
              <w:r w:rsidRPr="00D01C04">
                <w:rPr>
                  <w:rFonts w:ascii="Calibri" w:hAnsi="Calibri" w:cs="Calibri"/>
                  <w:color w:val="000000"/>
                  <w:sz w:val="16"/>
                  <w:szCs w:val="16"/>
                  <w:lang w:eastAsia="en-US"/>
                </w:rPr>
                <w:t xml:space="preserve">83,670,6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84" w:author="Machado, Diana" w:date="2019-02-04T10:19:00Z"/>
                <w:rFonts w:ascii="Calibri" w:hAnsi="Calibri" w:cs="Calibri"/>
                <w:color w:val="000000"/>
                <w:sz w:val="16"/>
                <w:szCs w:val="16"/>
                <w:lang w:eastAsia="en-US"/>
              </w:rPr>
            </w:pPr>
            <w:ins w:id="23485"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34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87" w:author="Machado, Diana" w:date="2019-02-04T10:19:00Z"/>
                <w:rFonts w:ascii="Calibri" w:hAnsi="Calibri" w:cs="Calibri"/>
                <w:color w:val="000000"/>
                <w:sz w:val="16"/>
                <w:szCs w:val="16"/>
                <w:lang w:eastAsia="en-US"/>
              </w:rPr>
            </w:pPr>
            <w:ins w:id="23488" w:author="Machado, Diana" w:date="2019-02-04T10:19:00Z">
              <w:r w:rsidRPr="00D01C04">
                <w:rPr>
                  <w:rFonts w:ascii="Calibri" w:hAnsi="Calibri" w:cs="Calibri"/>
                  <w:color w:val="000000"/>
                  <w:sz w:val="16"/>
                  <w:szCs w:val="16"/>
                  <w:lang w:eastAsia="en-US"/>
                </w:rPr>
                <w:t>3292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89" w:author="Machado, Diana" w:date="2019-02-04T10:19:00Z"/>
                <w:rFonts w:ascii="Calibri" w:hAnsi="Calibri" w:cs="Calibri"/>
                <w:color w:val="000000"/>
                <w:sz w:val="16"/>
                <w:szCs w:val="16"/>
                <w:lang w:eastAsia="en-US"/>
              </w:rPr>
            </w:pPr>
            <w:ins w:id="23490" w:author="Machado, Diana" w:date="2019-02-04T10:19:00Z">
              <w:r w:rsidRPr="00D01C04">
                <w:rPr>
                  <w:rFonts w:ascii="Calibri" w:hAnsi="Calibri" w:cs="Calibri"/>
                  <w:color w:val="000000"/>
                  <w:sz w:val="16"/>
                  <w:szCs w:val="16"/>
                  <w:lang w:eastAsia="en-US"/>
                </w:rPr>
                <w:t xml:space="preserve">31,225,0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91" w:author="Machado, Diana" w:date="2019-02-04T10:19:00Z"/>
                <w:rFonts w:ascii="Calibri" w:hAnsi="Calibri" w:cs="Calibri"/>
                <w:color w:val="000000"/>
                <w:sz w:val="16"/>
                <w:szCs w:val="16"/>
                <w:lang w:eastAsia="en-US"/>
              </w:rPr>
            </w:pPr>
            <w:ins w:id="23492" w:author="Machado, Diana" w:date="2019-02-04T10:19:00Z">
              <w:r w:rsidRPr="00D01C04">
                <w:rPr>
                  <w:rFonts w:ascii="Calibri" w:hAnsi="Calibri" w:cs="Calibri"/>
                  <w:color w:val="000000"/>
                  <w:sz w:val="16"/>
                  <w:szCs w:val="16"/>
                  <w:lang w:eastAsia="en-US"/>
                </w:rPr>
                <w:t>0.3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93" w:author="Machado, Diana" w:date="2019-02-04T10:19:00Z"/>
                <w:rFonts w:ascii="Calibri" w:hAnsi="Calibri" w:cs="Calibri"/>
                <w:color w:val="000000"/>
                <w:sz w:val="16"/>
                <w:szCs w:val="16"/>
                <w:lang w:eastAsia="en-US"/>
              </w:rPr>
            </w:pPr>
            <w:ins w:id="23494" w:author="Machado, Diana" w:date="2019-02-04T10:19:00Z">
              <w:r w:rsidRPr="00D01C04">
                <w:rPr>
                  <w:rFonts w:ascii="Calibri" w:hAnsi="Calibri" w:cs="Calibri"/>
                  <w:color w:val="000000"/>
                  <w:sz w:val="16"/>
                  <w:szCs w:val="16"/>
                  <w:lang w:eastAsia="en-US"/>
                </w:rPr>
                <w:t xml:space="preserve">31,442,7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95" w:author="Machado, Diana" w:date="2019-02-04T10:19:00Z"/>
                <w:rFonts w:ascii="Calibri" w:hAnsi="Calibri" w:cs="Calibri"/>
                <w:color w:val="000000"/>
                <w:sz w:val="16"/>
                <w:szCs w:val="16"/>
                <w:lang w:eastAsia="en-US"/>
              </w:rPr>
            </w:pPr>
            <w:ins w:id="23496"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97" w:author="Machado, Diana" w:date="2019-02-04T10:19:00Z"/>
                <w:rFonts w:ascii="Calibri" w:hAnsi="Calibri" w:cs="Calibri"/>
                <w:color w:val="000000"/>
                <w:sz w:val="16"/>
                <w:szCs w:val="16"/>
                <w:lang w:eastAsia="en-US"/>
              </w:rPr>
            </w:pPr>
            <w:ins w:id="234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99" w:author="Machado, Diana" w:date="2019-02-04T10:19:00Z"/>
                <w:rFonts w:ascii="Calibri" w:hAnsi="Calibri" w:cs="Calibri"/>
                <w:color w:val="000000"/>
                <w:sz w:val="16"/>
                <w:szCs w:val="16"/>
                <w:lang w:eastAsia="en-US"/>
              </w:rPr>
            </w:pPr>
            <w:ins w:id="235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01" w:author="Machado, Diana" w:date="2019-02-04T10:19:00Z"/>
                <w:rFonts w:ascii="Calibri" w:hAnsi="Calibri" w:cs="Calibri"/>
                <w:color w:val="000000"/>
                <w:sz w:val="16"/>
                <w:szCs w:val="16"/>
                <w:lang w:eastAsia="en-US"/>
              </w:rPr>
            </w:pPr>
            <w:ins w:id="23502" w:author="Machado, Diana" w:date="2019-02-04T10:19:00Z">
              <w:r w:rsidRPr="00D01C04">
                <w:rPr>
                  <w:rFonts w:ascii="Calibri" w:hAnsi="Calibri" w:cs="Calibri"/>
                  <w:color w:val="000000"/>
                  <w:sz w:val="16"/>
                  <w:szCs w:val="16"/>
                  <w:lang w:eastAsia="en-US"/>
                </w:rPr>
                <w:t xml:space="preserve">51,585,7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03" w:author="Machado, Diana" w:date="2019-02-04T10:19:00Z"/>
                <w:rFonts w:ascii="Calibri" w:hAnsi="Calibri" w:cs="Calibri"/>
                <w:color w:val="000000"/>
                <w:sz w:val="16"/>
                <w:szCs w:val="16"/>
                <w:lang w:eastAsia="en-US"/>
              </w:rPr>
            </w:pPr>
            <w:ins w:id="23504" w:author="Machado, Diana" w:date="2019-02-04T10:19:00Z">
              <w:r w:rsidRPr="00D01C04">
                <w:rPr>
                  <w:rFonts w:ascii="Calibri" w:hAnsi="Calibri" w:cs="Calibri"/>
                  <w:color w:val="000000"/>
                  <w:sz w:val="16"/>
                  <w:szCs w:val="16"/>
                  <w:lang w:eastAsia="en-US"/>
                </w:rPr>
                <w:t>0.3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05" w:author="Machado, Diana" w:date="2019-02-04T10:19:00Z"/>
                <w:rFonts w:ascii="Calibri" w:hAnsi="Calibri" w:cs="Calibri"/>
                <w:color w:val="000000"/>
                <w:sz w:val="16"/>
                <w:szCs w:val="16"/>
                <w:lang w:eastAsia="en-US"/>
              </w:rPr>
            </w:pPr>
            <w:ins w:id="23506" w:author="Machado, Diana" w:date="2019-02-04T10:19:00Z">
              <w:r w:rsidRPr="00D01C04">
                <w:rPr>
                  <w:rFonts w:ascii="Calibri" w:hAnsi="Calibri" w:cs="Calibri"/>
                  <w:color w:val="000000"/>
                  <w:sz w:val="16"/>
                  <w:szCs w:val="16"/>
                  <w:lang w:eastAsia="en-US"/>
                </w:rPr>
                <w:t xml:space="preserve">114,253,6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07" w:author="Machado, Diana" w:date="2019-02-04T10:19:00Z"/>
                <w:rFonts w:ascii="Calibri" w:hAnsi="Calibri" w:cs="Calibri"/>
                <w:color w:val="000000"/>
                <w:sz w:val="16"/>
                <w:szCs w:val="16"/>
                <w:lang w:eastAsia="en-US"/>
              </w:rPr>
            </w:pPr>
            <w:ins w:id="23508" w:author="Machado, Diana" w:date="2019-02-04T10:19:00Z">
              <w:r w:rsidRPr="00D01C04">
                <w:rPr>
                  <w:rFonts w:ascii="Calibri" w:hAnsi="Calibri" w:cs="Calibri"/>
                  <w:color w:val="000000"/>
                  <w:sz w:val="16"/>
                  <w:szCs w:val="16"/>
                  <w:lang w:eastAsia="en-US"/>
                </w:rPr>
                <w:t>0.32%</w:t>
              </w:r>
            </w:ins>
          </w:p>
        </w:tc>
      </w:tr>
      <w:tr w:rsidR="00CA5085" w:rsidRPr="00D01C04" w:rsidTr="00331AF4">
        <w:trPr>
          <w:trHeight w:hRule="exact" w:val="216"/>
          <w:ins w:id="235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10" w:author="Machado, Diana" w:date="2019-02-04T10:19:00Z"/>
                <w:rFonts w:ascii="Calibri" w:hAnsi="Calibri" w:cs="Calibri"/>
                <w:color w:val="000000"/>
                <w:sz w:val="16"/>
                <w:szCs w:val="16"/>
                <w:lang w:eastAsia="en-US"/>
              </w:rPr>
            </w:pPr>
            <w:ins w:id="23511" w:author="Machado, Diana" w:date="2019-02-04T10:19:00Z">
              <w:r w:rsidRPr="00D01C04">
                <w:rPr>
                  <w:rFonts w:ascii="Calibri" w:hAnsi="Calibri" w:cs="Calibri"/>
                  <w:color w:val="000000"/>
                  <w:sz w:val="16"/>
                  <w:szCs w:val="16"/>
                  <w:lang w:eastAsia="en-US"/>
                </w:rPr>
                <w:t>329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12" w:author="Machado, Diana" w:date="2019-02-04T10:19:00Z"/>
                <w:rFonts w:ascii="Calibri" w:hAnsi="Calibri" w:cs="Calibri"/>
                <w:color w:val="000000"/>
                <w:sz w:val="16"/>
                <w:szCs w:val="16"/>
                <w:lang w:eastAsia="en-US"/>
              </w:rPr>
            </w:pPr>
            <w:ins w:id="23513" w:author="Machado, Diana" w:date="2019-02-04T10:19:00Z">
              <w:r w:rsidRPr="00D01C04">
                <w:rPr>
                  <w:rFonts w:ascii="Calibri" w:hAnsi="Calibri" w:cs="Calibri"/>
                  <w:color w:val="000000"/>
                  <w:sz w:val="16"/>
                  <w:szCs w:val="16"/>
                  <w:lang w:eastAsia="en-US"/>
                </w:rPr>
                <w:t xml:space="preserve">21,651,4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14" w:author="Machado, Diana" w:date="2019-02-04T10:19:00Z"/>
                <w:rFonts w:ascii="Calibri" w:hAnsi="Calibri" w:cs="Calibri"/>
                <w:color w:val="000000"/>
                <w:sz w:val="16"/>
                <w:szCs w:val="16"/>
                <w:lang w:eastAsia="en-US"/>
              </w:rPr>
            </w:pPr>
            <w:ins w:id="23515"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16" w:author="Machado, Diana" w:date="2019-02-04T10:19:00Z"/>
                <w:rFonts w:ascii="Calibri" w:hAnsi="Calibri" w:cs="Calibri"/>
                <w:color w:val="000000"/>
                <w:sz w:val="16"/>
                <w:szCs w:val="16"/>
                <w:lang w:eastAsia="en-US"/>
              </w:rPr>
            </w:pPr>
            <w:ins w:id="23517" w:author="Machado, Diana" w:date="2019-02-04T10:19:00Z">
              <w:r w:rsidRPr="00D01C04">
                <w:rPr>
                  <w:rFonts w:ascii="Calibri" w:hAnsi="Calibri" w:cs="Calibri"/>
                  <w:color w:val="000000"/>
                  <w:sz w:val="16"/>
                  <w:szCs w:val="16"/>
                  <w:lang w:eastAsia="en-US"/>
                </w:rPr>
                <w:t xml:space="preserve">69,890,88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18" w:author="Machado, Diana" w:date="2019-02-04T10:19:00Z"/>
                <w:rFonts w:ascii="Calibri" w:hAnsi="Calibri" w:cs="Calibri"/>
                <w:color w:val="000000"/>
                <w:sz w:val="16"/>
                <w:szCs w:val="16"/>
                <w:lang w:eastAsia="en-US"/>
              </w:rPr>
            </w:pPr>
            <w:ins w:id="23519" w:author="Machado, Diana" w:date="2019-02-04T10:19:00Z">
              <w:r w:rsidRPr="00D01C04">
                <w:rPr>
                  <w:rFonts w:ascii="Calibri" w:hAnsi="Calibri" w:cs="Calibri"/>
                  <w:color w:val="000000"/>
                  <w:sz w:val="16"/>
                  <w:szCs w:val="16"/>
                  <w:lang w:eastAsia="en-US"/>
                </w:rPr>
                <w:t>0.5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20" w:author="Machado, Diana" w:date="2019-02-04T10:19:00Z"/>
                <w:rFonts w:ascii="Calibri" w:hAnsi="Calibri" w:cs="Calibri"/>
                <w:color w:val="000000"/>
                <w:sz w:val="16"/>
                <w:szCs w:val="16"/>
                <w:lang w:eastAsia="en-US"/>
              </w:rPr>
            </w:pPr>
            <w:ins w:id="235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22" w:author="Machado, Diana" w:date="2019-02-04T10:19:00Z"/>
                <w:rFonts w:ascii="Calibri" w:hAnsi="Calibri" w:cs="Calibri"/>
                <w:color w:val="000000"/>
                <w:sz w:val="16"/>
                <w:szCs w:val="16"/>
                <w:lang w:eastAsia="en-US"/>
              </w:rPr>
            </w:pPr>
            <w:ins w:id="235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24" w:author="Machado, Diana" w:date="2019-02-04T10:19:00Z"/>
                <w:rFonts w:ascii="Calibri" w:hAnsi="Calibri" w:cs="Calibri"/>
                <w:color w:val="000000"/>
                <w:sz w:val="16"/>
                <w:szCs w:val="16"/>
                <w:lang w:eastAsia="en-US"/>
              </w:rPr>
            </w:pPr>
            <w:ins w:id="23525" w:author="Machado, Diana" w:date="2019-02-04T10:19:00Z">
              <w:r w:rsidRPr="00D01C04">
                <w:rPr>
                  <w:rFonts w:ascii="Calibri" w:hAnsi="Calibri" w:cs="Calibri"/>
                  <w:color w:val="000000"/>
                  <w:sz w:val="16"/>
                  <w:szCs w:val="16"/>
                  <w:lang w:eastAsia="en-US"/>
                </w:rPr>
                <w:t xml:space="preserve">85,422,23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26" w:author="Machado, Diana" w:date="2019-02-04T10:19:00Z"/>
                <w:rFonts w:ascii="Calibri" w:hAnsi="Calibri" w:cs="Calibri"/>
                <w:color w:val="000000"/>
                <w:sz w:val="16"/>
                <w:szCs w:val="16"/>
                <w:lang w:eastAsia="en-US"/>
              </w:rPr>
            </w:pPr>
            <w:ins w:id="23527" w:author="Machado, Diana" w:date="2019-02-04T10:19:00Z">
              <w:r w:rsidRPr="00D01C04">
                <w:rPr>
                  <w:rFonts w:ascii="Calibri" w:hAnsi="Calibri" w:cs="Calibri"/>
                  <w:color w:val="000000"/>
                  <w:sz w:val="16"/>
                  <w:szCs w:val="16"/>
                  <w:lang w:eastAsia="en-US"/>
                </w:rPr>
                <w:t>0.5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28" w:author="Machado, Diana" w:date="2019-02-04T10:19:00Z"/>
                <w:rFonts w:ascii="Calibri" w:hAnsi="Calibri" w:cs="Calibri"/>
                <w:color w:val="000000"/>
                <w:sz w:val="16"/>
                <w:szCs w:val="16"/>
                <w:lang w:eastAsia="en-US"/>
              </w:rPr>
            </w:pPr>
            <w:ins w:id="23529" w:author="Machado, Diana" w:date="2019-02-04T10:19:00Z">
              <w:r w:rsidRPr="00D01C04">
                <w:rPr>
                  <w:rFonts w:ascii="Calibri" w:hAnsi="Calibri" w:cs="Calibri"/>
                  <w:color w:val="000000"/>
                  <w:sz w:val="16"/>
                  <w:szCs w:val="16"/>
                  <w:lang w:eastAsia="en-US"/>
                </w:rPr>
                <w:t xml:space="preserve">176,964,5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30" w:author="Machado, Diana" w:date="2019-02-04T10:19:00Z"/>
                <w:rFonts w:ascii="Calibri" w:hAnsi="Calibri" w:cs="Calibri"/>
                <w:color w:val="000000"/>
                <w:sz w:val="16"/>
                <w:szCs w:val="16"/>
                <w:lang w:eastAsia="en-US"/>
              </w:rPr>
            </w:pPr>
            <w:ins w:id="23531" w:author="Machado, Diana" w:date="2019-02-04T10:19:00Z">
              <w:r w:rsidRPr="00D01C04">
                <w:rPr>
                  <w:rFonts w:ascii="Calibri" w:hAnsi="Calibri" w:cs="Calibri"/>
                  <w:color w:val="000000"/>
                  <w:sz w:val="16"/>
                  <w:szCs w:val="16"/>
                  <w:lang w:eastAsia="en-US"/>
                </w:rPr>
                <w:t>0.49%</w:t>
              </w:r>
            </w:ins>
          </w:p>
        </w:tc>
      </w:tr>
      <w:tr w:rsidR="00CA5085" w:rsidRPr="00D01C04" w:rsidTr="00331AF4">
        <w:trPr>
          <w:trHeight w:hRule="exact" w:val="216"/>
          <w:ins w:id="235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33" w:author="Machado, Diana" w:date="2019-02-04T10:19:00Z"/>
                <w:rFonts w:ascii="Calibri" w:hAnsi="Calibri" w:cs="Calibri"/>
                <w:color w:val="000000"/>
                <w:sz w:val="16"/>
                <w:szCs w:val="16"/>
                <w:lang w:eastAsia="en-US"/>
              </w:rPr>
            </w:pPr>
            <w:ins w:id="23534" w:author="Machado, Diana" w:date="2019-02-04T10:19:00Z">
              <w:r w:rsidRPr="00D01C04">
                <w:rPr>
                  <w:rFonts w:ascii="Calibri" w:hAnsi="Calibri" w:cs="Calibri"/>
                  <w:color w:val="000000"/>
                  <w:sz w:val="16"/>
                  <w:szCs w:val="16"/>
                  <w:lang w:eastAsia="en-US"/>
                </w:rPr>
                <w:t>329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35" w:author="Machado, Diana" w:date="2019-02-04T10:19:00Z"/>
                <w:rFonts w:ascii="Calibri" w:hAnsi="Calibri" w:cs="Calibri"/>
                <w:color w:val="000000"/>
                <w:sz w:val="16"/>
                <w:szCs w:val="16"/>
                <w:lang w:eastAsia="en-US"/>
              </w:rPr>
            </w:pPr>
            <w:ins w:id="23536" w:author="Machado, Diana" w:date="2019-02-04T10:19:00Z">
              <w:r w:rsidRPr="00D01C04">
                <w:rPr>
                  <w:rFonts w:ascii="Calibri" w:hAnsi="Calibri" w:cs="Calibri"/>
                  <w:color w:val="000000"/>
                  <w:sz w:val="16"/>
                  <w:szCs w:val="16"/>
                  <w:lang w:eastAsia="en-US"/>
                </w:rPr>
                <w:t xml:space="preserve">616,14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37" w:author="Machado, Diana" w:date="2019-02-04T10:19:00Z"/>
                <w:rFonts w:ascii="Calibri" w:hAnsi="Calibri" w:cs="Calibri"/>
                <w:color w:val="000000"/>
                <w:sz w:val="16"/>
                <w:szCs w:val="16"/>
                <w:lang w:eastAsia="en-US"/>
              </w:rPr>
            </w:pPr>
            <w:ins w:id="2353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39" w:author="Machado, Diana" w:date="2019-02-04T10:19:00Z"/>
                <w:rFonts w:ascii="Calibri" w:hAnsi="Calibri" w:cs="Calibri"/>
                <w:color w:val="000000"/>
                <w:sz w:val="16"/>
                <w:szCs w:val="16"/>
                <w:lang w:eastAsia="en-US"/>
              </w:rPr>
            </w:pPr>
            <w:ins w:id="23540" w:author="Machado, Diana" w:date="2019-02-04T10:19:00Z">
              <w:r w:rsidRPr="00D01C04">
                <w:rPr>
                  <w:rFonts w:ascii="Calibri" w:hAnsi="Calibri" w:cs="Calibri"/>
                  <w:color w:val="000000"/>
                  <w:sz w:val="16"/>
                  <w:szCs w:val="16"/>
                  <w:lang w:eastAsia="en-US"/>
                </w:rPr>
                <w:t xml:space="preserve">41,297,52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41" w:author="Machado, Diana" w:date="2019-02-04T10:19:00Z"/>
                <w:rFonts w:ascii="Calibri" w:hAnsi="Calibri" w:cs="Calibri"/>
                <w:color w:val="000000"/>
                <w:sz w:val="16"/>
                <w:szCs w:val="16"/>
                <w:lang w:eastAsia="en-US"/>
              </w:rPr>
            </w:pPr>
            <w:ins w:id="23542"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43" w:author="Machado, Diana" w:date="2019-02-04T10:19:00Z"/>
                <w:rFonts w:ascii="Calibri" w:hAnsi="Calibri" w:cs="Calibri"/>
                <w:color w:val="000000"/>
                <w:sz w:val="16"/>
                <w:szCs w:val="16"/>
                <w:lang w:eastAsia="en-US"/>
              </w:rPr>
            </w:pPr>
            <w:ins w:id="235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45" w:author="Machado, Diana" w:date="2019-02-04T10:19:00Z"/>
                <w:rFonts w:ascii="Calibri" w:hAnsi="Calibri" w:cs="Calibri"/>
                <w:color w:val="000000"/>
                <w:sz w:val="16"/>
                <w:szCs w:val="16"/>
                <w:lang w:eastAsia="en-US"/>
              </w:rPr>
            </w:pPr>
            <w:ins w:id="235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47" w:author="Machado, Diana" w:date="2019-02-04T10:19:00Z"/>
                <w:rFonts w:ascii="Calibri" w:hAnsi="Calibri" w:cs="Calibri"/>
                <w:color w:val="000000"/>
                <w:sz w:val="16"/>
                <w:szCs w:val="16"/>
                <w:lang w:eastAsia="en-US"/>
              </w:rPr>
            </w:pPr>
            <w:ins w:id="23548" w:author="Machado, Diana" w:date="2019-02-04T10:19:00Z">
              <w:r w:rsidRPr="00D01C04">
                <w:rPr>
                  <w:rFonts w:ascii="Calibri" w:hAnsi="Calibri" w:cs="Calibri"/>
                  <w:color w:val="000000"/>
                  <w:sz w:val="16"/>
                  <w:szCs w:val="16"/>
                  <w:lang w:eastAsia="en-US"/>
                </w:rPr>
                <w:t xml:space="preserve">57,306,5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49" w:author="Machado, Diana" w:date="2019-02-04T10:19:00Z"/>
                <w:rFonts w:ascii="Calibri" w:hAnsi="Calibri" w:cs="Calibri"/>
                <w:color w:val="000000"/>
                <w:sz w:val="16"/>
                <w:szCs w:val="16"/>
                <w:lang w:eastAsia="en-US"/>
              </w:rPr>
            </w:pPr>
            <w:ins w:id="23550" w:author="Machado, Diana" w:date="2019-02-04T10:19:00Z">
              <w:r w:rsidRPr="00D01C04">
                <w:rPr>
                  <w:rFonts w:ascii="Calibri" w:hAnsi="Calibri" w:cs="Calibri"/>
                  <w:color w:val="000000"/>
                  <w:sz w:val="16"/>
                  <w:szCs w:val="16"/>
                  <w:lang w:eastAsia="en-US"/>
                </w:rPr>
                <w:t>0.4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51" w:author="Machado, Diana" w:date="2019-02-04T10:19:00Z"/>
                <w:rFonts w:ascii="Calibri" w:hAnsi="Calibri" w:cs="Calibri"/>
                <w:color w:val="000000"/>
                <w:sz w:val="16"/>
                <w:szCs w:val="16"/>
                <w:lang w:eastAsia="en-US"/>
              </w:rPr>
            </w:pPr>
            <w:ins w:id="23552" w:author="Machado, Diana" w:date="2019-02-04T10:19:00Z">
              <w:r w:rsidRPr="00D01C04">
                <w:rPr>
                  <w:rFonts w:ascii="Calibri" w:hAnsi="Calibri" w:cs="Calibri"/>
                  <w:color w:val="000000"/>
                  <w:sz w:val="16"/>
                  <w:szCs w:val="16"/>
                  <w:lang w:eastAsia="en-US"/>
                </w:rPr>
                <w:t xml:space="preserve">99,220,2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53" w:author="Machado, Diana" w:date="2019-02-04T10:19:00Z"/>
                <w:rFonts w:ascii="Calibri" w:hAnsi="Calibri" w:cs="Calibri"/>
                <w:color w:val="000000"/>
                <w:sz w:val="16"/>
                <w:szCs w:val="16"/>
                <w:lang w:eastAsia="en-US"/>
              </w:rPr>
            </w:pPr>
            <w:ins w:id="23554"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235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56" w:author="Machado, Diana" w:date="2019-02-04T10:19:00Z"/>
                <w:rFonts w:ascii="Calibri" w:hAnsi="Calibri" w:cs="Calibri"/>
                <w:color w:val="000000"/>
                <w:sz w:val="16"/>
                <w:szCs w:val="16"/>
                <w:lang w:eastAsia="en-US"/>
              </w:rPr>
            </w:pPr>
            <w:ins w:id="23557" w:author="Machado, Diana" w:date="2019-02-04T10:19:00Z">
              <w:r w:rsidRPr="00D01C04">
                <w:rPr>
                  <w:rFonts w:ascii="Calibri" w:hAnsi="Calibri" w:cs="Calibri"/>
                  <w:color w:val="000000"/>
                  <w:sz w:val="16"/>
                  <w:szCs w:val="16"/>
                  <w:lang w:eastAsia="en-US"/>
                </w:rPr>
                <w:t>329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58" w:author="Machado, Diana" w:date="2019-02-04T10:19:00Z"/>
                <w:rFonts w:ascii="Calibri" w:hAnsi="Calibri" w:cs="Calibri"/>
                <w:color w:val="000000"/>
                <w:sz w:val="16"/>
                <w:szCs w:val="16"/>
                <w:lang w:eastAsia="en-US"/>
              </w:rPr>
            </w:pPr>
            <w:ins w:id="235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60" w:author="Machado, Diana" w:date="2019-02-04T10:19:00Z"/>
                <w:rFonts w:ascii="Calibri" w:hAnsi="Calibri" w:cs="Calibri"/>
                <w:color w:val="000000"/>
                <w:sz w:val="16"/>
                <w:szCs w:val="16"/>
                <w:lang w:eastAsia="en-US"/>
              </w:rPr>
            </w:pPr>
            <w:ins w:id="235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62" w:author="Machado, Diana" w:date="2019-02-04T10:19:00Z"/>
                <w:rFonts w:ascii="Calibri" w:hAnsi="Calibri" w:cs="Calibri"/>
                <w:color w:val="000000"/>
                <w:sz w:val="16"/>
                <w:szCs w:val="16"/>
                <w:lang w:eastAsia="en-US"/>
              </w:rPr>
            </w:pPr>
            <w:ins w:id="23563" w:author="Machado, Diana" w:date="2019-02-04T10:19:00Z">
              <w:r w:rsidRPr="00D01C04">
                <w:rPr>
                  <w:rFonts w:ascii="Calibri" w:hAnsi="Calibri" w:cs="Calibri"/>
                  <w:color w:val="000000"/>
                  <w:sz w:val="16"/>
                  <w:szCs w:val="16"/>
                  <w:lang w:eastAsia="en-US"/>
                </w:rPr>
                <w:t xml:space="preserve">80,045,6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64" w:author="Machado, Diana" w:date="2019-02-04T10:19:00Z"/>
                <w:rFonts w:ascii="Calibri" w:hAnsi="Calibri" w:cs="Calibri"/>
                <w:color w:val="000000"/>
                <w:sz w:val="16"/>
                <w:szCs w:val="16"/>
                <w:lang w:eastAsia="en-US"/>
              </w:rPr>
            </w:pPr>
            <w:ins w:id="23565"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66" w:author="Machado, Diana" w:date="2019-02-04T10:19:00Z"/>
                <w:rFonts w:ascii="Calibri" w:hAnsi="Calibri" w:cs="Calibri"/>
                <w:color w:val="000000"/>
                <w:sz w:val="16"/>
                <w:szCs w:val="16"/>
                <w:lang w:eastAsia="en-US"/>
              </w:rPr>
            </w:pPr>
            <w:ins w:id="235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68" w:author="Machado, Diana" w:date="2019-02-04T10:19:00Z"/>
                <w:rFonts w:ascii="Calibri" w:hAnsi="Calibri" w:cs="Calibri"/>
                <w:color w:val="000000"/>
                <w:sz w:val="16"/>
                <w:szCs w:val="16"/>
                <w:lang w:eastAsia="en-US"/>
              </w:rPr>
            </w:pPr>
            <w:ins w:id="235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70" w:author="Machado, Diana" w:date="2019-02-04T10:19:00Z"/>
                <w:rFonts w:ascii="Calibri" w:hAnsi="Calibri" w:cs="Calibri"/>
                <w:color w:val="000000"/>
                <w:sz w:val="16"/>
                <w:szCs w:val="16"/>
                <w:lang w:eastAsia="en-US"/>
              </w:rPr>
            </w:pPr>
            <w:ins w:id="23571" w:author="Machado, Diana" w:date="2019-02-04T10:19:00Z">
              <w:r w:rsidRPr="00D01C04">
                <w:rPr>
                  <w:rFonts w:ascii="Calibri" w:hAnsi="Calibri" w:cs="Calibri"/>
                  <w:color w:val="000000"/>
                  <w:sz w:val="16"/>
                  <w:szCs w:val="16"/>
                  <w:lang w:eastAsia="en-US"/>
                </w:rPr>
                <w:t xml:space="preserve">99,781,04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72" w:author="Machado, Diana" w:date="2019-02-04T10:19:00Z"/>
                <w:rFonts w:ascii="Calibri" w:hAnsi="Calibri" w:cs="Calibri"/>
                <w:color w:val="000000"/>
                <w:sz w:val="16"/>
                <w:szCs w:val="16"/>
                <w:lang w:eastAsia="en-US"/>
              </w:rPr>
            </w:pPr>
            <w:ins w:id="23573" w:author="Machado, Diana" w:date="2019-02-04T10:19:00Z">
              <w:r w:rsidRPr="00D01C04">
                <w:rPr>
                  <w:rFonts w:ascii="Calibri" w:hAnsi="Calibri" w:cs="Calibri"/>
                  <w:color w:val="000000"/>
                  <w:sz w:val="16"/>
                  <w:szCs w:val="16"/>
                  <w:lang w:eastAsia="en-US"/>
                </w:rPr>
                <w:t>0.6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74" w:author="Machado, Diana" w:date="2019-02-04T10:19:00Z"/>
                <w:rFonts w:ascii="Calibri" w:hAnsi="Calibri" w:cs="Calibri"/>
                <w:color w:val="000000"/>
                <w:sz w:val="16"/>
                <w:szCs w:val="16"/>
                <w:lang w:eastAsia="en-US"/>
              </w:rPr>
            </w:pPr>
            <w:ins w:id="23575" w:author="Machado, Diana" w:date="2019-02-04T10:19:00Z">
              <w:r w:rsidRPr="00D01C04">
                <w:rPr>
                  <w:rFonts w:ascii="Calibri" w:hAnsi="Calibri" w:cs="Calibri"/>
                  <w:color w:val="000000"/>
                  <w:sz w:val="16"/>
                  <w:szCs w:val="16"/>
                  <w:lang w:eastAsia="en-US"/>
                </w:rPr>
                <w:t xml:space="preserve">179,826,7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76" w:author="Machado, Diana" w:date="2019-02-04T10:19:00Z"/>
                <w:rFonts w:ascii="Calibri" w:hAnsi="Calibri" w:cs="Calibri"/>
                <w:color w:val="000000"/>
                <w:sz w:val="16"/>
                <w:szCs w:val="16"/>
                <w:lang w:eastAsia="en-US"/>
              </w:rPr>
            </w:pPr>
            <w:ins w:id="23577" w:author="Machado, Diana" w:date="2019-02-04T10:19:00Z">
              <w:r w:rsidRPr="00D01C04">
                <w:rPr>
                  <w:rFonts w:ascii="Calibri" w:hAnsi="Calibri" w:cs="Calibri"/>
                  <w:color w:val="000000"/>
                  <w:sz w:val="16"/>
                  <w:szCs w:val="16"/>
                  <w:lang w:eastAsia="en-US"/>
                </w:rPr>
                <w:t>0.50%</w:t>
              </w:r>
            </w:ins>
          </w:p>
        </w:tc>
      </w:tr>
      <w:tr w:rsidR="00CA5085" w:rsidRPr="00D01C04" w:rsidTr="00331AF4">
        <w:trPr>
          <w:trHeight w:hRule="exact" w:val="216"/>
          <w:ins w:id="235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79" w:author="Machado, Diana" w:date="2019-02-04T10:19:00Z"/>
                <w:rFonts w:ascii="Calibri" w:hAnsi="Calibri" w:cs="Calibri"/>
                <w:color w:val="000000"/>
                <w:sz w:val="16"/>
                <w:szCs w:val="16"/>
                <w:lang w:eastAsia="en-US"/>
              </w:rPr>
            </w:pPr>
            <w:ins w:id="23580" w:author="Machado, Diana" w:date="2019-02-04T10:19:00Z">
              <w:r w:rsidRPr="00D01C04">
                <w:rPr>
                  <w:rFonts w:ascii="Calibri" w:hAnsi="Calibri" w:cs="Calibri"/>
                  <w:color w:val="000000"/>
                  <w:sz w:val="16"/>
                  <w:szCs w:val="16"/>
                  <w:lang w:eastAsia="en-US"/>
                </w:rPr>
                <w:t>329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81" w:author="Machado, Diana" w:date="2019-02-04T10:19:00Z"/>
                <w:rFonts w:ascii="Calibri" w:hAnsi="Calibri" w:cs="Calibri"/>
                <w:color w:val="000000"/>
                <w:sz w:val="16"/>
                <w:szCs w:val="16"/>
                <w:lang w:eastAsia="en-US"/>
              </w:rPr>
            </w:pPr>
            <w:ins w:id="23582" w:author="Machado, Diana" w:date="2019-02-04T10:19:00Z">
              <w:r w:rsidRPr="00D01C04">
                <w:rPr>
                  <w:rFonts w:ascii="Calibri" w:hAnsi="Calibri" w:cs="Calibri"/>
                  <w:color w:val="000000"/>
                  <w:sz w:val="16"/>
                  <w:szCs w:val="16"/>
                  <w:lang w:eastAsia="en-US"/>
                </w:rPr>
                <w:t xml:space="preserve">3,328,5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83" w:author="Machado, Diana" w:date="2019-02-04T10:19:00Z"/>
                <w:rFonts w:ascii="Calibri" w:hAnsi="Calibri" w:cs="Calibri"/>
                <w:color w:val="000000"/>
                <w:sz w:val="16"/>
                <w:szCs w:val="16"/>
                <w:lang w:eastAsia="en-US"/>
              </w:rPr>
            </w:pPr>
            <w:ins w:id="23584"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85" w:author="Machado, Diana" w:date="2019-02-04T10:19:00Z"/>
                <w:rFonts w:ascii="Calibri" w:hAnsi="Calibri" w:cs="Calibri"/>
                <w:color w:val="000000"/>
                <w:sz w:val="16"/>
                <w:szCs w:val="16"/>
                <w:lang w:eastAsia="en-US"/>
              </w:rPr>
            </w:pPr>
            <w:ins w:id="23586" w:author="Machado, Diana" w:date="2019-02-04T10:19:00Z">
              <w:r w:rsidRPr="00D01C04">
                <w:rPr>
                  <w:rFonts w:ascii="Calibri" w:hAnsi="Calibri" w:cs="Calibri"/>
                  <w:color w:val="000000"/>
                  <w:sz w:val="16"/>
                  <w:szCs w:val="16"/>
                  <w:lang w:eastAsia="en-US"/>
                </w:rPr>
                <w:t xml:space="preserve">107,075,5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87" w:author="Machado, Diana" w:date="2019-02-04T10:19:00Z"/>
                <w:rFonts w:ascii="Calibri" w:hAnsi="Calibri" w:cs="Calibri"/>
                <w:color w:val="000000"/>
                <w:sz w:val="16"/>
                <w:szCs w:val="16"/>
                <w:lang w:eastAsia="en-US"/>
              </w:rPr>
            </w:pPr>
            <w:ins w:id="23588" w:author="Machado, Diana" w:date="2019-02-04T10:19:00Z">
              <w:r w:rsidRPr="00D01C04">
                <w:rPr>
                  <w:rFonts w:ascii="Calibri" w:hAnsi="Calibri" w:cs="Calibri"/>
                  <w:color w:val="000000"/>
                  <w:sz w:val="16"/>
                  <w:szCs w:val="16"/>
                  <w:lang w:eastAsia="en-US"/>
                </w:rPr>
                <w:t>0.8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89" w:author="Machado, Diana" w:date="2019-02-04T10:19:00Z"/>
                <w:rFonts w:ascii="Calibri" w:hAnsi="Calibri" w:cs="Calibri"/>
                <w:color w:val="000000"/>
                <w:sz w:val="16"/>
                <w:szCs w:val="16"/>
                <w:lang w:eastAsia="en-US"/>
              </w:rPr>
            </w:pPr>
            <w:ins w:id="235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91" w:author="Machado, Diana" w:date="2019-02-04T10:19:00Z"/>
                <w:rFonts w:ascii="Calibri" w:hAnsi="Calibri" w:cs="Calibri"/>
                <w:color w:val="000000"/>
                <w:sz w:val="16"/>
                <w:szCs w:val="16"/>
                <w:lang w:eastAsia="en-US"/>
              </w:rPr>
            </w:pPr>
            <w:ins w:id="235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93" w:author="Machado, Diana" w:date="2019-02-04T10:19:00Z"/>
                <w:rFonts w:ascii="Calibri" w:hAnsi="Calibri" w:cs="Calibri"/>
                <w:color w:val="000000"/>
                <w:sz w:val="16"/>
                <w:szCs w:val="16"/>
                <w:lang w:eastAsia="en-US"/>
              </w:rPr>
            </w:pPr>
            <w:ins w:id="23594" w:author="Machado, Diana" w:date="2019-02-04T10:19:00Z">
              <w:r w:rsidRPr="00D01C04">
                <w:rPr>
                  <w:rFonts w:ascii="Calibri" w:hAnsi="Calibri" w:cs="Calibri"/>
                  <w:color w:val="000000"/>
                  <w:sz w:val="16"/>
                  <w:szCs w:val="16"/>
                  <w:lang w:eastAsia="en-US"/>
                </w:rPr>
                <w:t xml:space="preserve">114,699,3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95" w:author="Machado, Diana" w:date="2019-02-04T10:19:00Z"/>
                <w:rFonts w:ascii="Calibri" w:hAnsi="Calibri" w:cs="Calibri"/>
                <w:color w:val="000000"/>
                <w:sz w:val="16"/>
                <w:szCs w:val="16"/>
                <w:lang w:eastAsia="en-US"/>
              </w:rPr>
            </w:pPr>
            <w:ins w:id="23596" w:author="Machado, Diana" w:date="2019-02-04T10:19:00Z">
              <w:r w:rsidRPr="00D01C04">
                <w:rPr>
                  <w:rFonts w:ascii="Calibri" w:hAnsi="Calibri" w:cs="Calibri"/>
                  <w:color w:val="000000"/>
                  <w:sz w:val="16"/>
                  <w:szCs w:val="16"/>
                  <w:lang w:eastAsia="en-US"/>
                </w:rPr>
                <w:t>0.7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97" w:author="Machado, Diana" w:date="2019-02-04T10:19:00Z"/>
                <w:rFonts w:ascii="Calibri" w:hAnsi="Calibri" w:cs="Calibri"/>
                <w:color w:val="000000"/>
                <w:sz w:val="16"/>
                <w:szCs w:val="16"/>
                <w:lang w:eastAsia="en-US"/>
              </w:rPr>
            </w:pPr>
            <w:ins w:id="23598" w:author="Machado, Diana" w:date="2019-02-04T10:19:00Z">
              <w:r w:rsidRPr="00D01C04">
                <w:rPr>
                  <w:rFonts w:ascii="Calibri" w:hAnsi="Calibri" w:cs="Calibri"/>
                  <w:color w:val="000000"/>
                  <w:sz w:val="16"/>
                  <w:szCs w:val="16"/>
                  <w:lang w:eastAsia="en-US"/>
                </w:rPr>
                <w:t xml:space="preserve">225,103,5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99" w:author="Machado, Diana" w:date="2019-02-04T10:19:00Z"/>
                <w:rFonts w:ascii="Calibri" w:hAnsi="Calibri" w:cs="Calibri"/>
                <w:color w:val="000000"/>
                <w:sz w:val="16"/>
                <w:szCs w:val="16"/>
                <w:lang w:eastAsia="en-US"/>
              </w:rPr>
            </w:pPr>
            <w:ins w:id="23600" w:author="Machado, Diana" w:date="2019-02-04T10:19:00Z">
              <w:r w:rsidRPr="00D01C04">
                <w:rPr>
                  <w:rFonts w:ascii="Calibri" w:hAnsi="Calibri" w:cs="Calibri"/>
                  <w:color w:val="000000"/>
                  <w:sz w:val="16"/>
                  <w:szCs w:val="16"/>
                  <w:lang w:eastAsia="en-US"/>
                </w:rPr>
                <w:t>0.63%</w:t>
              </w:r>
            </w:ins>
          </w:p>
        </w:tc>
      </w:tr>
      <w:tr w:rsidR="00CA5085" w:rsidRPr="00D01C04" w:rsidTr="00331AF4">
        <w:trPr>
          <w:trHeight w:hRule="exact" w:val="216"/>
          <w:ins w:id="236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02" w:author="Machado, Diana" w:date="2019-02-04T10:19:00Z"/>
                <w:rFonts w:ascii="Calibri" w:hAnsi="Calibri" w:cs="Calibri"/>
                <w:color w:val="000000"/>
                <w:sz w:val="16"/>
                <w:szCs w:val="16"/>
                <w:lang w:eastAsia="en-US"/>
              </w:rPr>
            </w:pPr>
            <w:ins w:id="23603" w:author="Machado, Diana" w:date="2019-02-04T10:19:00Z">
              <w:r w:rsidRPr="00D01C04">
                <w:rPr>
                  <w:rFonts w:ascii="Calibri" w:hAnsi="Calibri" w:cs="Calibri"/>
                  <w:color w:val="000000"/>
                  <w:sz w:val="16"/>
                  <w:szCs w:val="16"/>
                  <w:lang w:eastAsia="en-US"/>
                </w:rPr>
                <w:t>3294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04" w:author="Machado, Diana" w:date="2019-02-04T10:19:00Z"/>
                <w:rFonts w:ascii="Calibri" w:hAnsi="Calibri" w:cs="Calibri"/>
                <w:color w:val="000000"/>
                <w:sz w:val="16"/>
                <w:szCs w:val="16"/>
                <w:lang w:eastAsia="en-US"/>
              </w:rPr>
            </w:pPr>
            <w:ins w:id="23605" w:author="Machado, Diana" w:date="2019-02-04T10:19:00Z">
              <w:r w:rsidRPr="00D01C04">
                <w:rPr>
                  <w:rFonts w:ascii="Calibri" w:hAnsi="Calibri" w:cs="Calibri"/>
                  <w:color w:val="000000"/>
                  <w:sz w:val="16"/>
                  <w:szCs w:val="16"/>
                  <w:lang w:eastAsia="en-US"/>
                </w:rPr>
                <w:t xml:space="preserve">53,001,2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06" w:author="Machado, Diana" w:date="2019-02-04T10:19:00Z"/>
                <w:rFonts w:ascii="Calibri" w:hAnsi="Calibri" w:cs="Calibri"/>
                <w:color w:val="000000"/>
                <w:sz w:val="16"/>
                <w:szCs w:val="16"/>
                <w:lang w:eastAsia="en-US"/>
              </w:rPr>
            </w:pPr>
            <w:ins w:id="23607" w:author="Machado, Diana" w:date="2019-02-04T10:19:00Z">
              <w:r w:rsidRPr="00D01C04">
                <w:rPr>
                  <w:rFonts w:ascii="Calibri" w:hAnsi="Calibri" w:cs="Calibri"/>
                  <w:color w:val="000000"/>
                  <w:sz w:val="16"/>
                  <w:szCs w:val="16"/>
                  <w:lang w:eastAsia="en-US"/>
                </w:rPr>
                <w:t>0.6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08" w:author="Machado, Diana" w:date="2019-02-04T10:19:00Z"/>
                <w:rFonts w:ascii="Calibri" w:hAnsi="Calibri" w:cs="Calibri"/>
                <w:color w:val="000000"/>
                <w:sz w:val="16"/>
                <w:szCs w:val="16"/>
                <w:lang w:eastAsia="en-US"/>
              </w:rPr>
            </w:pPr>
            <w:ins w:id="23609" w:author="Machado, Diana" w:date="2019-02-04T10:19:00Z">
              <w:r w:rsidRPr="00D01C04">
                <w:rPr>
                  <w:rFonts w:ascii="Calibri" w:hAnsi="Calibri" w:cs="Calibri"/>
                  <w:color w:val="000000"/>
                  <w:sz w:val="16"/>
                  <w:szCs w:val="16"/>
                  <w:lang w:eastAsia="en-US"/>
                </w:rPr>
                <w:t xml:space="preserve">108,656,4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10" w:author="Machado, Diana" w:date="2019-02-04T10:19:00Z"/>
                <w:rFonts w:ascii="Calibri" w:hAnsi="Calibri" w:cs="Calibri"/>
                <w:color w:val="000000"/>
                <w:sz w:val="16"/>
                <w:szCs w:val="16"/>
                <w:lang w:eastAsia="en-US"/>
              </w:rPr>
            </w:pPr>
            <w:ins w:id="23611" w:author="Machado, Diana" w:date="2019-02-04T10:19:00Z">
              <w:r w:rsidRPr="00D01C04">
                <w:rPr>
                  <w:rFonts w:ascii="Calibri" w:hAnsi="Calibri" w:cs="Calibri"/>
                  <w:color w:val="000000"/>
                  <w:sz w:val="16"/>
                  <w:szCs w:val="16"/>
                  <w:lang w:eastAsia="en-US"/>
                </w:rPr>
                <w:t>0.8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12" w:author="Machado, Diana" w:date="2019-02-04T10:19:00Z"/>
                <w:rFonts w:ascii="Calibri" w:hAnsi="Calibri" w:cs="Calibri"/>
                <w:color w:val="000000"/>
                <w:sz w:val="16"/>
                <w:szCs w:val="16"/>
                <w:lang w:eastAsia="en-US"/>
              </w:rPr>
            </w:pPr>
            <w:ins w:id="236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14" w:author="Machado, Diana" w:date="2019-02-04T10:19:00Z"/>
                <w:rFonts w:ascii="Calibri" w:hAnsi="Calibri" w:cs="Calibri"/>
                <w:color w:val="000000"/>
                <w:sz w:val="16"/>
                <w:szCs w:val="16"/>
                <w:lang w:eastAsia="en-US"/>
              </w:rPr>
            </w:pPr>
            <w:ins w:id="236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16" w:author="Machado, Diana" w:date="2019-02-04T10:19:00Z"/>
                <w:rFonts w:ascii="Calibri" w:hAnsi="Calibri" w:cs="Calibri"/>
                <w:color w:val="000000"/>
                <w:sz w:val="16"/>
                <w:szCs w:val="16"/>
                <w:lang w:eastAsia="en-US"/>
              </w:rPr>
            </w:pPr>
            <w:ins w:id="23617" w:author="Machado, Diana" w:date="2019-02-04T10:19:00Z">
              <w:r w:rsidRPr="00D01C04">
                <w:rPr>
                  <w:rFonts w:ascii="Calibri" w:hAnsi="Calibri" w:cs="Calibri"/>
                  <w:color w:val="000000"/>
                  <w:sz w:val="16"/>
                  <w:szCs w:val="16"/>
                  <w:lang w:eastAsia="en-US"/>
                </w:rPr>
                <w:t xml:space="preserve">140,976,14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18" w:author="Machado, Diana" w:date="2019-02-04T10:19:00Z"/>
                <w:rFonts w:ascii="Calibri" w:hAnsi="Calibri" w:cs="Calibri"/>
                <w:color w:val="000000"/>
                <w:sz w:val="16"/>
                <w:szCs w:val="16"/>
                <w:lang w:eastAsia="en-US"/>
              </w:rPr>
            </w:pPr>
            <w:ins w:id="23619" w:author="Machado, Diana" w:date="2019-02-04T10:19:00Z">
              <w:r w:rsidRPr="00D01C04">
                <w:rPr>
                  <w:rFonts w:ascii="Calibri" w:hAnsi="Calibri" w:cs="Calibri"/>
                  <w:color w:val="000000"/>
                  <w:sz w:val="16"/>
                  <w:szCs w:val="16"/>
                  <w:lang w:eastAsia="en-US"/>
                </w:rPr>
                <w:t>0.9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20" w:author="Machado, Diana" w:date="2019-02-04T10:19:00Z"/>
                <w:rFonts w:ascii="Calibri" w:hAnsi="Calibri" w:cs="Calibri"/>
                <w:color w:val="000000"/>
                <w:sz w:val="16"/>
                <w:szCs w:val="16"/>
                <w:lang w:eastAsia="en-US"/>
              </w:rPr>
            </w:pPr>
            <w:ins w:id="23621" w:author="Machado, Diana" w:date="2019-02-04T10:19:00Z">
              <w:r w:rsidRPr="00D01C04">
                <w:rPr>
                  <w:rFonts w:ascii="Calibri" w:hAnsi="Calibri" w:cs="Calibri"/>
                  <w:color w:val="000000"/>
                  <w:sz w:val="16"/>
                  <w:szCs w:val="16"/>
                  <w:lang w:eastAsia="en-US"/>
                </w:rPr>
                <w:t xml:space="preserve">302,633,86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22" w:author="Machado, Diana" w:date="2019-02-04T10:19:00Z"/>
                <w:rFonts w:ascii="Calibri" w:hAnsi="Calibri" w:cs="Calibri"/>
                <w:color w:val="000000"/>
                <w:sz w:val="16"/>
                <w:szCs w:val="16"/>
                <w:lang w:eastAsia="en-US"/>
              </w:rPr>
            </w:pPr>
            <w:ins w:id="23623" w:author="Machado, Diana" w:date="2019-02-04T10:19:00Z">
              <w:r w:rsidRPr="00D01C04">
                <w:rPr>
                  <w:rFonts w:ascii="Calibri" w:hAnsi="Calibri" w:cs="Calibri"/>
                  <w:color w:val="000000"/>
                  <w:sz w:val="16"/>
                  <w:szCs w:val="16"/>
                  <w:lang w:eastAsia="en-US"/>
                </w:rPr>
                <w:t>0.84%</w:t>
              </w:r>
            </w:ins>
          </w:p>
        </w:tc>
      </w:tr>
      <w:tr w:rsidR="00CA5085" w:rsidRPr="00D01C04" w:rsidTr="00331AF4">
        <w:trPr>
          <w:trHeight w:hRule="exact" w:val="216"/>
          <w:ins w:id="236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25" w:author="Machado, Diana" w:date="2019-02-04T10:19:00Z"/>
                <w:rFonts w:ascii="Calibri" w:hAnsi="Calibri" w:cs="Calibri"/>
                <w:color w:val="000000"/>
                <w:sz w:val="16"/>
                <w:szCs w:val="16"/>
                <w:lang w:eastAsia="en-US"/>
              </w:rPr>
            </w:pPr>
            <w:ins w:id="23626" w:author="Machado, Diana" w:date="2019-02-04T10:19:00Z">
              <w:r w:rsidRPr="00D01C04">
                <w:rPr>
                  <w:rFonts w:ascii="Calibri" w:hAnsi="Calibri" w:cs="Calibri"/>
                  <w:color w:val="000000"/>
                  <w:sz w:val="16"/>
                  <w:szCs w:val="16"/>
                  <w:lang w:eastAsia="en-US"/>
                </w:rPr>
                <w:t>329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27" w:author="Machado, Diana" w:date="2019-02-04T10:19:00Z"/>
                <w:rFonts w:ascii="Calibri" w:hAnsi="Calibri" w:cs="Calibri"/>
                <w:color w:val="000000"/>
                <w:sz w:val="16"/>
                <w:szCs w:val="16"/>
                <w:lang w:eastAsia="en-US"/>
              </w:rPr>
            </w:pPr>
            <w:ins w:id="2362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29" w:author="Machado, Diana" w:date="2019-02-04T10:19:00Z"/>
                <w:rFonts w:ascii="Calibri" w:hAnsi="Calibri" w:cs="Calibri"/>
                <w:color w:val="000000"/>
                <w:sz w:val="16"/>
                <w:szCs w:val="16"/>
                <w:lang w:eastAsia="en-US"/>
              </w:rPr>
            </w:pPr>
            <w:ins w:id="2363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31" w:author="Machado, Diana" w:date="2019-02-04T10:19:00Z"/>
                <w:rFonts w:ascii="Calibri" w:hAnsi="Calibri" w:cs="Calibri"/>
                <w:color w:val="000000"/>
                <w:sz w:val="16"/>
                <w:szCs w:val="16"/>
                <w:lang w:eastAsia="en-US"/>
              </w:rPr>
            </w:pPr>
            <w:ins w:id="23632" w:author="Machado, Diana" w:date="2019-02-04T10:19:00Z">
              <w:r w:rsidRPr="00D01C04">
                <w:rPr>
                  <w:rFonts w:ascii="Calibri" w:hAnsi="Calibri" w:cs="Calibri"/>
                  <w:color w:val="000000"/>
                  <w:sz w:val="16"/>
                  <w:szCs w:val="16"/>
                  <w:lang w:eastAsia="en-US"/>
                </w:rPr>
                <w:t xml:space="preserve">3,752,1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33" w:author="Machado, Diana" w:date="2019-02-04T10:19:00Z"/>
                <w:rFonts w:ascii="Calibri" w:hAnsi="Calibri" w:cs="Calibri"/>
                <w:color w:val="000000"/>
                <w:sz w:val="16"/>
                <w:szCs w:val="16"/>
                <w:lang w:eastAsia="en-US"/>
              </w:rPr>
            </w:pPr>
            <w:ins w:id="23634"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35" w:author="Machado, Diana" w:date="2019-02-04T10:19:00Z"/>
                <w:rFonts w:ascii="Calibri" w:hAnsi="Calibri" w:cs="Calibri"/>
                <w:color w:val="000000"/>
                <w:sz w:val="16"/>
                <w:szCs w:val="16"/>
                <w:lang w:eastAsia="en-US"/>
              </w:rPr>
            </w:pPr>
            <w:ins w:id="236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37" w:author="Machado, Diana" w:date="2019-02-04T10:19:00Z"/>
                <w:rFonts w:ascii="Calibri" w:hAnsi="Calibri" w:cs="Calibri"/>
                <w:color w:val="000000"/>
                <w:sz w:val="16"/>
                <w:szCs w:val="16"/>
                <w:lang w:eastAsia="en-US"/>
              </w:rPr>
            </w:pPr>
            <w:ins w:id="236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39" w:author="Machado, Diana" w:date="2019-02-04T10:19:00Z"/>
                <w:rFonts w:ascii="Calibri" w:hAnsi="Calibri" w:cs="Calibri"/>
                <w:color w:val="000000"/>
                <w:sz w:val="16"/>
                <w:szCs w:val="16"/>
                <w:lang w:eastAsia="en-US"/>
              </w:rPr>
            </w:pPr>
            <w:ins w:id="23640" w:author="Machado, Diana" w:date="2019-02-04T10:19:00Z">
              <w:r w:rsidRPr="00D01C04">
                <w:rPr>
                  <w:rFonts w:ascii="Calibri" w:hAnsi="Calibri" w:cs="Calibri"/>
                  <w:color w:val="000000"/>
                  <w:sz w:val="16"/>
                  <w:szCs w:val="16"/>
                  <w:lang w:eastAsia="en-US"/>
                </w:rPr>
                <w:t xml:space="preserve">5,548,71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41" w:author="Machado, Diana" w:date="2019-02-04T10:19:00Z"/>
                <w:rFonts w:ascii="Calibri" w:hAnsi="Calibri" w:cs="Calibri"/>
                <w:color w:val="000000"/>
                <w:sz w:val="16"/>
                <w:szCs w:val="16"/>
                <w:lang w:eastAsia="en-US"/>
              </w:rPr>
            </w:pPr>
            <w:ins w:id="23642"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43" w:author="Machado, Diana" w:date="2019-02-04T10:19:00Z"/>
                <w:rFonts w:ascii="Calibri" w:hAnsi="Calibri" w:cs="Calibri"/>
                <w:color w:val="000000"/>
                <w:sz w:val="16"/>
                <w:szCs w:val="16"/>
                <w:lang w:eastAsia="en-US"/>
              </w:rPr>
            </w:pPr>
            <w:ins w:id="23644" w:author="Machado, Diana" w:date="2019-02-04T10:19:00Z">
              <w:r w:rsidRPr="00D01C04">
                <w:rPr>
                  <w:rFonts w:ascii="Calibri" w:hAnsi="Calibri" w:cs="Calibri"/>
                  <w:color w:val="000000"/>
                  <w:sz w:val="16"/>
                  <w:szCs w:val="16"/>
                  <w:lang w:eastAsia="en-US"/>
                </w:rPr>
                <w:t xml:space="preserve">9,300,8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45" w:author="Machado, Diana" w:date="2019-02-04T10:19:00Z"/>
                <w:rFonts w:ascii="Calibri" w:hAnsi="Calibri" w:cs="Calibri"/>
                <w:color w:val="000000"/>
                <w:sz w:val="16"/>
                <w:szCs w:val="16"/>
                <w:lang w:eastAsia="en-US"/>
              </w:rPr>
            </w:pPr>
            <w:ins w:id="23646"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36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48" w:author="Machado, Diana" w:date="2019-02-04T10:19:00Z"/>
                <w:rFonts w:ascii="Calibri" w:hAnsi="Calibri" w:cs="Calibri"/>
                <w:color w:val="000000"/>
                <w:sz w:val="16"/>
                <w:szCs w:val="16"/>
                <w:lang w:eastAsia="en-US"/>
              </w:rPr>
            </w:pPr>
            <w:ins w:id="23649" w:author="Machado, Diana" w:date="2019-02-04T10:19:00Z">
              <w:r w:rsidRPr="00D01C04">
                <w:rPr>
                  <w:rFonts w:ascii="Calibri" w:hAnsi="Calibri" w:cs="Calibri"/>
                  <w:color w:val="000000"/>
                  <w:sz w:val="16"/>
                  <w:szCs w:val="16"/>
                  <w:lang w:eastAsia="en-US"/>
                </w:rPr>
                <w:t>329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50" w:author="Machado, Diana" w:date="2019-02-04T10:19:00Z"/>
                <w:rFonts w:ascii="Calibri" w:hAnsi="Calibri" w:cs="Calibri"/>
                <w:color w:val="000000"/>
                <w:sz w:val="16"/>
                <w:szCs w:val="16"/>
                <w:lang w:eastAsia="en-US"/>
              </w:rPr>
            </w:pPr>
            <w:ins w:id="236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52" w:author="Machado, Diana" w:date="2019-02-04T10:19:00Z"/>
                <w:rFonts w:ascii="Calibri" w:hAnsi="Calibri" w:cs="Calibri"/>
                <w:color w:val="000000"/>
                <w:sz w:val="16"/>
                <w:szCs w:val="16"/>
                <w:lang w:eastAsia="en-US"/>
              </w:rPr>
            </w:pPr>
            <w:ins w:id="236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54" w:author="Machado, Diana" w:date="2019-02-04T10:19:00Z"/>
                <w:rFonts w:ascii="Calibri" w:hAnsi="Calibri" w:cs="Calibri"/>
                <w:color w:val="000000"/>
                <w:sz w:val="16"/>
                <w:szCs w:val="16"/>
                <w:lang w:eastAsia="en-US"/>
              </w:rPr>
            </w:pPr>
            <w:ins w:id="23655" w:author="Machado, Diana" w:date="2019-02-04T10:19:00Z">
              <w:r w:rsidRPr="00D01C04">
                <w:rPr>
                  <w:rFonts w:ascii="Calibri" w:hAnsi="Calibri" w:cs="Calibri"/>
                  <w:color w:val="000000"/>
                  <w:sz w:val="16"/>
                  <w:szCs w:val="16"/>
                  <w:lang w:eastAsia="en-US"/>
                </w:rPr>
                <w:t xml:space="preserve">8,100,5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56" w:author="Machado, Diana" w:date="2019-02-04T10:19:00Z"/>
                <w:rFonts w:ascii="Calibri" w:hAnsi="Calibri" w:cs="Calibri"/>
                <w:color w:val="000000"/>
                <w:sz w:val="16"/>
                <w:szCs w:val="16"/>
                <w:lang w:eastAsia="en-US"/>
              </w:rPr>
            </w:pPr>
            <w:ins w:id="23657"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58" w:author="Machado, Diana" w:date="2019-02-04T10:19:00Z"/>
                <w:rFonts w:ascii="Calibri" w:hAnsi="Calibri" w:cs="Calibri"/>
                <w:color w:val="000000"/>
                <w:sz w:val="16"/>
                <w:szCs w:val="16"/>
                <w:lang w:eastAsia="en-US"/>
              </w:rPr>
            </w:pPr>
            <w:ins w:id="236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60" w:author="Machado, Diana" w:date="2019-02-04T10:19:00Z"/>
                <w:rFonts w:ascii="Calibri" w:hAnsi="Calibri" w:cs="Calibri"/>
                <w:color w:val="000000"/>
                <w:sz w:val="16"/>
                <w:szCs w:val="16"/>
                <w:lang w:eastAsia="en-US"/>
              </w:rPr>
            </w:pPr>
            <w:ins w:id="236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62" w:author="Machado, Diana" w:date="2019-02-04T10:19:00Z"/>
                <w:rFonts w:ascii="Calibri" w:hAnsi="Calibri" w:cs="Calibri"/>
                <w:color w:val="000000"/>
                <w:sz w:val="16"/>
                <w:szCs w:val="16"/>
                <w:lang w:eastAsia="en-US"/>
              </w:rPr>
            </w:pPr>
            <w:ins w:id="23663" w:author="Machado, Diana" w:date="2019-02-04T10:19:00Z">
              <w:r w:rsidRPr="00D01C04">
                <w:rPr>
                  <w:rFonts w:ascii="Calibri" w:hAnsi="Calibri" w:cs="Calibri"/>
                  <w:color w:val="000000"/>
                  <w:sz w:val="16"/>
                  <w:szCs w:val="16"/>
                  <w:lang w:eastAsia="en-US"/>
                </w:rPr>
                <w:t xml:space="preserve">10,414,1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64" w:author="Machado, Diana" w:date="2019-02-04T10:19:00Z"/>
                <w:rFonts w:ascii="Calibri" w:hAnsi="Calibri" w:cs="Calibri"/>
                <w:color w:val="000000"/>
                <w:sz w:val="16"/>
                <w:szCs w:val="16"/>
                <w:lang w:eastAsia="en-US"/>
              </w:rPr>
            </w:pPr>
            <w:ins w:id="23665"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66" w:author="Machado, Diana" w:date="2019-02-04T10:19:00Z"/>
                <w:rFonts w:ascii="Calibri" w:hAnsi="Calibri" w:cs="Calibri"/>
                <w:color w:val="000000"/>
                <w:sz w:val="16"/>
                <w:szCs w:val="16"/>
                <w:lang w:eastAsia="en-US"/>
              </w:rPr>
            </w:pPr>
            <w:ins w:id="23667" w:author="Machado, Diana" w:date="2019-02-04T10:19:00Z">
              <w:r w:rsidRPr="00D01C04">
                <w:rPr>
                  <w:rFonts w:ascii="Calibri" w:hAnsi="Calibri" w:cs="Calibri"/>
                  <w:color w:val="000000"/>
                  <w:sz w:val="16"/>
                  <w:szCs w:val="16"/>
                  <w:lang w:eastAsia="en-US"/>
                </w:rPr>
                <w:t xml:space="preserve">18,514,7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68" w:author="Machado, Diana" w:date="2019-02-04T10:19:00Z"/>
                <w:rFonts w:ascii="Calibri" w:hAnsi="Calibri" w:cs="Calibri"/>
                <w:color w:val="000000"/>
                <w:sz w:val="16"/>
                <w:szCs w:val="16"/>
                <w:lang w:eastAsia="en-US"/>
              </w:rPr>
            </w:pPr>
            <w:ins w:id="23669"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36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71" w:author="Machado, Diana" w:date="2019-02-04T10:19:00Z"/>
                <w:rFonts w:ascii="Calibri" w:hAnsi="Calibri" w:cs="Calibri"/>
                <w:color w:val="000000"/>
                <w:sz w:val="16"/>
                <w:szCs w:val="16"/>
                <w:lang w:eastAsia="en-US"/>
              </w:rPr>
            </w:pPr>
            <w:ins w:id="23672" w:author="Machado, Diana" w:date="2019-02-04T10:19:00Z">
              <w:r w:rsidRPr="00D01C04">
                <w:rPr>
                  <w:rFonts w:ascii="Calibri" w:hAnsi="Calibri" w:cs="Calibri"/>
                  <w:color w:val="000000"/>
                  <w:sz w:val="16"/>
                  <w:szCs w:val="16"/>
                  <w:lang w:eastAsia="en-US"/>
                </w:rPr>
                <w:t>329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73" w:author="Machado, Diana" w:date="2019-02-04T10:19:00Z"/>
                <w:rFonts w:ascii="Calibri" w:hAnsi="Calibri" w:cs="Calibri"/>
                <w:color w:val="000000"/>
                <w:sz w:val="16"/>
                <w:szCs w:val="16"/>
                <w:lang w:eastAsia="en-US"/>
              </w:rPr>
            </w:pPr>
            <w:ins w:id="236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75" w:author="Machado, Diana" w:date="2019-02-04T10:19:00Z"/>
                <w:rFonts w:ascii="Calibri" w:hAnsi="Calibri" w:cs="Calibri"/>
                <w:color w:val="000000"/>
                <w:sz w:val="16"/>
                <w:szCs w:val="16"/>
                <w:lang w:eastAsia="en-US"/>
              </w:rPr>
            </w:pPr>
            <w:ins w:id="236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77" w:author="Machado, Diana" w:date="2019-02-04T10:19:00Z"/>
                <w:rFonts w:ascii="Calibri" w:hAnsi="Calibri" w:cs="Calibri"/>
                <w:color w:val="000000"/>
                <w:sz w:val="16"/>
                <w:szCs w:val="16"/>
                <w:lang w:eastAsia="en-US"/>
              </w:rPr>
            </w:pPr>
            <w:ins w:id="23678" w:author="Machado, Diana" w:date="2019-02-04T10:19:00Z">
              <w:r w:rsidRPr="00D01C04">
                <w:rPr>
                  <w:rFonts w:ascii="Calibri" w:hAnsi="Calibri" w:cs="Calibri"/>
                  <w:color w:val="000000"/>
                  <w:sz w:val="16"/>
                  <w:szCs w:val="16"/>
                  <w:lang w:eastAsia="en-US"/>
                </w:rPr>
                <w:t xml:space="preserve">14,096,2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79" w:author="Machado, Diana" w:date="2019-02-04T10:19:00Z"/>
                <w:rFonts w:ascii="Calibri" w:hAnsi="Calibri" w:cs="Calibri"/>
                <w:color w:val="000000"/>
                <w:sz w:val="16"/>
                <w:szCs w:val="16"/>
                <w:lang w:eastAsia="en-US"/>
              </w:rPr>
            </w:pPr>
            <w:ins w:id="23680"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81" w:author="Machado, Diana" w:date="2019-02-04T10:19:00Z"/>
                <w:rFonts w:ascii="Calibri" w:hAnsi="Calibri" w:cs="Calibri"/>
                <w:color w:val="000000"/>
                <w:sz w:val="16"/>
                <w:szCs w:val="16"/>
                <w:lang w:eastAsia="en-US"/>
              </w:rPr>
            </w:pPr>
            <w:ins w:id="236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83" w:author="Machado, Diana" w:date="2019-02-04T10:19:00Z"/>
                <w:rFonts w:ascii="Calibri" w:hAnsi="Calibri" w:cs="Calibri"/>
                <w:color w:val="000000"/>
                <w:sz w:val="16"/>
                <w:szCs w:val="16"/>
                <w:lang w:eastAsia="en-US"/>
              </w:rPr>
            </w:pPr>
            <w:ins w:id="236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85" w:author="Machado, Diana" w:date="2019-02-04T10:19:00Z"/>
                <w:rFonts w:ascii="Calibri" w:hAnsi="Calibri" w:cs="Calibri"/>
                <w:color w:val="000000"/>
                <w:sz w:val="16"/>
                <w:szCs w:val="16"/>
                <w:lang w:eastAsia="en-US"/>
              </w:rPr>
            </w:pPr>
            <w:ins w:id="23686" w:author="Machado, Diana" w:date="2019-02-04T10:19:00Z">
              <w:r w:rsidRPr="00D01C04">
                <w:rPr>
                  <w:rFonts w:ascii="Calibri" w:hAnsi="Calibri" w:cs="Calibri"/>
                  <w:color w:val="000000"/>
                  <w:sz w:val="16"/>
                  <w:szCs w:val="16"/>
                  <w:lang w:eastAsia="en-US"/>
                </w:rPr>
                <w:t xml:space="preserve">16,949,90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87" w:author="Machado, Diana" w:date="2019-02-04T10:19:00Z"/>
                <w:rFonts w:ascii="Calibri" w:hAnsi="Calibri" w:cs="Calibri"/>
                <w:color w:val="000000"/>
                <w:sz w:val="16"/>
                <w:szCs w:val="16"/>
                <w:lang w:eastAsia="en-US"/>
              </w:rPr>
            </w:pPr>
            <w:ins w:id="23688"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89" w:author="Machado, Diana" w:date="2019-02-04T10:19:00Z"/>
                <w:rFonts w:ascii="Calibri" w:hAnsi="Calibri" w:cs="Calibri"/>
                <w:color w:val="000000"/>
                <w:sz w:val="16"/>
                <w:szCs w:val="16"/>
                <w:lang w:eastAsia="en-US"/>
              </w:rPr>
            </w:pPr>
            <w:ins w:id="23690" w:author="Machado, Diana" w:date="2019-02-04T10:19:00Z">
              <w:r w:rsidRPr="00D01C04">
                <w:rPr>
                  <w:rFonts w:ascii="Calibri" w:hAnsi="Calibri" w:cs="Calibri"/>
                  <w:color w:val="000000"/>
                  <w:sz w:val="16"/>
                  <w:szCs w:val="16"/>
                  <w:lang w:eastAsia="en-US"/>
                </w:rPr>
                <w:t xml:space="preserve">31,046,1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91" w:author="Machado, Diana" w:date="2019-02-04T10:19:00Z"/>
                <w:rFonts w:ascii="Calibri" w:hAnsi="Calibri" w:cs="Calibri"/>
                <w:color w:val="000000"/>
                <w:sz w:val="16"/>
                <w:szCs w:val="16"/>
                <w:lang w:eastAsia="en-US"/>
              </w:rPr>
            </w:pPr>
            <w:ins w:id="23692"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36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94" w:author="Machado, Diana" w:date="2019-02-04T10:19:00Z"/>
                <w:rFonts w:ascii="Calibri" w:hAnsi="Calibri" w:cs="Calibri"/>
                <w:color w:val="000000"/>
                <w:sz w:val="16"/>
                <w:szCs w:val="16"/>
                <w:lang w:eastAsia="en-US"/>
              </w:rPr>
            </w:pPr>
            <w:ins w:id="23695" w:author="Machado, Diana" w:date="2019-02-04T10:19:00Z">
              <w:r w:rsidRPr="00D01C04">
                <w:rPr>
                  <w:rFonts w:ascii="Calibri" w:hAnsi="Calibri" w:cs="Calibri"/>
                  <w:color w:val="000000"/>
                  <w:sz w:val="16"/>
                  <w:szCs w:val="16"/>
                  <w:lang w:eastAsia="en-US"/>
                </w:rPr>
                <w:t>3295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96" w:author="Machado, Diana" w:date="2019-02-04T10:19:00Z"/>
                <w:rFonts w:ascii="Calibri" w:hAnsi="Calibri" w:cs="Calibri"/>
                <w:color w:val="000000"/>
                <w:sz w:val="16"/>
                <w:szCs w:val="16"/>
                <w:lang w:eastAsia="en-US"/>
              </w:rPr>
            </w:pPr>
            <w:ins w:id="236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98" w:author="Machado, Diana" w:date="2019-02-04T10:19:00Z"/>
                <w:rFonts w:ascii="Calibri" w:hAnsi="Calibri" w:cs="Calibri"/>
                <w:color w:val="000000"/>
                <w:sz w:val="16"/>
                <w:szCs w:val="16"/>
                <w:lang w:eastAsia="en-US"/>
              </w:rPr>
            </w:pPr>
            <w:ins w:id="236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00" w:author="Machado, Diana" w:date="2019-02-04T10:19:00Z"/>
                <w:rFonts w:ascii="Calibri" w:hAnsi="Calibri" w:cs="Calibri"/>
                <w:color w:val="000000"/>
                <w:sz w:val="16"/>
                <w:szCs w:val="16"/>
                <w:lang w:eastAsia="en-US"/>
              </w:rPr>
            </w:pPr>
            <w:ins w:id="23701" w:author="Machado, Diana" w:date="2019-02-04T10:19:00Z">
              <w:r w:rsidRPr="00D01C04">
                <w:rPr>
                  <w:rFonts w:ascii="Calibri" w:hAnsi="Calibri" w:cs="Calibri"/>
                  <w:color w:val="000000"/>
                  <w:sz w:val="16"/>
                  <w:szCs w:val="16"/>
                  <w:lang w:eastAsia="en-US"/>
                </w:rPr>
                <w:t xml:space="preserve">54,651,6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02" w:author="Machado, Diana" w:date="2019-02-04T10:19:00Z"/>
                <w:rFonts w:ascii="Calibri" w:hAnsi="Calibri" w:cs="Calibri"/>
                <w:color w:val="000000"/>
                <w:sz w:val="16"/>
                <w:szCs w:val="16"/>
                <w:lang w:eastAsia="en-US"/>
              </w:rPr>
            </w:pPr>
            <w:ins w:id="23703" w:author="Machado, Diana" w:date="2019-02-04T10:19:00Z">
              <w:r w:rsidRPr="00D01C04">
                <w:rPr>
                  <w:rFonts w:ascii="Calibri" w:hAnsi="Calibri" w:cs="Calibri"/>
                  <w:color w:val="000000"/>
                  <w:sz w:val="16"/>
                  <w:szCs w:val="16"/>
                  <w:lang w:eastAsia="en-US"/>
                </w:rPr>
                <w:t>0.4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04" w:author="Machado, Diana" w:date="2019-02-04T10:19:00Z"/>
                <w:rFonts w:ascii="Calibri" w:hAnsi="Calibri" w:cs="Calibri"/>
                <w:color w:val="000000"/>
                <w:sz w:val="16"/>
                <w:szCs w:val="16"/>
                <w:lang w:eastAsia="en-US"/>
              </w:rPr>
            </w:pPr>
            <w:ins w:id="237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06" w:author="Machado, Diana" w:date="2019-02-04T10:19:00Z"/>
                <w:rFonts w:ascii="Calibri" w:hAnsi="Calibri" w:cs="Calibri"/>
                <w:color w:val="000000"/>
                <w:sz w:val="16"/>
                <w:szCs w:val="16"/>
                <w:lang w:eastAsia="en-US"/>
              </w:rPr>
            </w:pPr>
            <w:ins w:id="237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08" w:author="Machado, Diana" w:date="2019-02-04T10:19:00Z"/>
                <w:rFonts w:ascii="Calibri" w:hAnsi="Calibri" w:cs="Calibri"/>
                <w:color w:val="000000"/>
                <w:sz w:val="16"/>
                <w:szCs w:val="16"/>
                <w:lang w:eastAsia="en-US"/>
              </w:rPr>
            </w:pPr>
            <w:ins w:id="23709" w:author="Machado, Diana" w:date="2019-02-04T10:19:00Z">
              <w:r w:rsidRPr="00D01C04">
                <w:rPr>
                  <w:rFonts w:ascii="Calibri" w:hAnsi="Calibri" w:cs="Calibri"/>
                  <w:color w:val="000000"/>
                  <w:sz w:val="16"/>
                  <w:szCs w:val="16"/>
                  <w:lang w:eastAsia="en-US"/>
                </w:rPr>
                <w:t xml:space="preserve">98,685,2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10" w:author="Machado, Diana" w:date="2019-02-04T10:19:00Z"/>
                <w:rFonts w:ascii="Calibri" w:hAnsi="Calibri" w:cs="Calibri"/>
                <w:color w:val="000000"/>
                <w:sz w:val="16"/>
                <w:szCs w:val="16"/>
                <w:lang w:eastAsia="en-US"/>
              </w:rPr>
            </w:pPr>
            <w:ins w:id="23711" w:author="Machado, Diana" w:date="2019-02-04T10:19:00Z">
              <w:r w:rsidRPr="00D01C04">
                <w:rPr>
                  <w:rFonts w:ascii="Calibri" w:hAnsi="Calibri" w:cs="Calibri"/>
                  <w:color w:val="000000"/>
                  <w:sz w:val="16"/>
                  <w:szCs w:val="16"/>
                  <w:lang w:eastAsia="en-US"/>
                </w:rPr>
                <w:t>0.6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12" w:author="Machado, Diana" w:date="2019-02-04T10:19:00Z"/>
                <w:rFonts w:ascii="Calibri" w:hAnsi="Calibri" w:cs="Calibri"/>
                <w:color w:val="000000"/>
                <w:sz w:val="16"/>
                <w:szCs w:val="16"/>
                <w:lang w:eastAsia="en-US"/>
              </w:rPr>
            </w:pPr>
            <w:ins w:id="23713" w:author="Machado, Diana" w:date="2019-02-04T10:19:00Z">
              <w:r w:rsidRPr="00D01C04">
                <w:rPr>
                  <w:rFonts w:ascii="Calibri" w:hAnsi="Calibri" w:cs="Calibri"/>
                  <w:color w:val="000000"/>
                  <w:sz w:val="16"/>
                  <w:szCs w:val="16"/>
                  <w:lang w:eastAsia="en-US"/>
                </w:rPr>
                <w:t xml:space="preserve">153,336,8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14" w:author="Machado, Diana" w:date="2019-02-04T10:19:00Z"/>
                <w:rFonts w:ascii="Calibri" w:hAnsi="Calibri" w:cs="Calibri"/>
                <w:color w:val="000000"/>
                <w:sz w:val="16"/>
                <w:szCs w:val="16"/>
                <w:lang w:eastAsia="en-US"/>
              </w:rPr>
            </w:pPr>
            <w:ins w:id="23715" w:author="Machado, Diana" w:date="2019-02-04T10:19:00Z">
              <w:r w:rsidRPr="00D01C04">
                <w:rPr>
                  <w:rFonts w:ascii="Calibri" w:hAnsi="Calibri" w:cs="Calibri"/>
                  <w:color w:val="000000"/>
                  <w:sz w:val="16"/>
                  <w:szCs w:val="16"/>
                  <w:lang w:eastAsia="en-US"/>
                </w:rPr>
                <w:t>0.43%</w:t>
              </w:r>
            </w:ins>
          </w:p>
        </w:tc>
      </w:tr>
      <w:tr w:rsidR="00CA5085" w:rsidRPr="00D01C04" w:rsidTr="00331AF4">
        <w:trPr>
          <w:trHeight w:hRule="exact" w:val="216"/>
          <w:ins w:id="237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17" w:author="Machado, Diana" w:date="2019-02-04T10:19:00Z"/>
                <w:rFonts w:ascii="Calibri" w:hAnsi="Calibri" w:cs="Calibri"/>
                <w:color w:val="000000"/>
                <w:sz w:val="16"/>
                <w:szCs w:val="16"/>
                <w:lang w:eastAsia="en-US"/>
              </w:rPr>
            </w:pPr>
            <w:ins w:id="23718" w:author="Machado, Diana" w:date="2019-02-04T10:19:00Z">
              <w:r w:rsidRPr="00D01C04">
                <w:rPr>
                  <w:rFonts w:ascii="Calibri" w:hAnsi="Calibri" w:cs="Calibri"/>
                  <w:color w:val="000000"/>
                  <w:sz w:val="16"/>
                  <w:szCs w:val="16"/>
                  <w:lang w:eastAsia="en-US"/>
                </w:rPr>
                <w:t>329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19" w:author="Machado, Diana" w:date="2019-02-04T10:19:00Z"/>
                <w:rFonts w:ascii="Calibri" w:hAnsi="Calibri" w:cs="Calibri"/>
                <w:color w:val="000000"/>
                <w:sz w:val="16"/>
                <w:szCs w:val="16"/>
                <w:lang w:eastAsia="en-US"/>
              </w:rPr>
            </w:pPr>
            <w:ins w:id="23720" w:author="Machado, Diana" w:date="2019-02-04T10:19:00Z">
              <w:r w:rsidRPr="00D01C04">
                <w:rPr>
                  <w:rFonts w:ascii="Calibri" w:hAnsi="Calibri" w:cs="Calibri"/>
                  <w:color w:val="000000"/>
                  <w:sz w:val="16"/>
                  <w:szCs w:val="16"/>
                  <w:lang w:eastAsia="en-US"/>
                </w:rPr>
                <w:t xml:space="preserve">25,083,2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21" w:author="Machado, Diana" w:date="2019-02-04T10:19:00Z"/>
                <w:rFonts w:ascii="Calibri" w:hAnsi="Calibri" w:cs="Calibri"/>
                <w:color w:val="000000"/>
                <w:sz w:val="16"/>
                <w:szCs w:val="16"/>
                <w:lang w:eastAsia="en-US"/>
              </w:rPr>
            </w:pPr>
            <w:ins w:id="23722"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23" w:author="Machado, Diana" w:date="2019-02-04T10:19:00Z"/>
                <w:rFonts w:ascii="Calibri" w:hAnsi="Calibri" w:cs="Calibri"/>
                <w:color w:val="000000"/>
                <w:sz w:val="16"/>
                <w:szCs w:val="16"/>
                <w:lang w:eastAsia="en-US"/>
              </w:rPr>
            </w:pPr>
            <w:ins w:id="23724" w:author="Machado, Diana" w:date="2019-02-04T10:19:00Z">
              <w:r w:rsidRPr="00D01C04">
                <w:rPr>
                  <w:rFonts w:ascii="Calibri" w:hAnsi="Calibri" w:cs="Calibri"/>
                  <w:color w:val="000000"/>
                  <w:sz w:val="16"/>
                  <w:szCs w:val="16"/>
                  <w:lang w:eastAsia="en-US"/>
                </w:rPr>
                <w:t xml:space="preserve">77,258,5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25" w:author="Machado, Diana" w:date="2019-02-04T10:19:00Z"/>
                <w:rFonts w:ascii="Calibri" w:hAnsi="Calibri" w:cs="Calibri"/>
                <w:color w:val="000000"/>
                <w:sz w:val="16"/>
                <w:szCs w:val="16"/>
                <w:lang w:eastAsia="en-US"/>
              </w:rPr>
            </w:pPr>
            <w:ins w:id="23726" w:author="Machado, Diana" w:date="2019-02-04T10:19:00Z">
              <w:r w:rsidRPr="00D01C04">
                <w:rPr>
                  <w:rFonts w:ascii="Calibri" w:hAnsi="Calibri" w:cs="Calibri"/>
                  <w:color w:val="000000"/>
                  <w:sz w:val="16"/>
                  <w:szCs w:val="16"/>
                  <w:lang w:eastAsia="en-US"/>
                </w:rPr>
                <w:t>0.6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27" w:author="Machado, Diana" w:date="2019-02-04T10:19:00Z"/>
                <w:rFonts w:ascii="Calibri" w:hAnsi="Calibri" w:cs="Calibri"/>
                <w:color w:val="000000"/>
                <w:sz w:val="16"/>
                <w:szCs w:val="16"/>
                <w:lang w:eastAsia="en-US"/>
              </w:rPr>
            </w:pPr>
            <w:ins w:id="237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29" w:author="Machado, Diana" w:date="2019-02-04T10:19:00Z"/>
                <w:rFonts w:ascii="Calibri" w:hAnsi="Calibri" w:cs="Calibri"/>
                <w:color w:val="000000"/>
                <w:sz w:val="16"/>
                <w:szCs w:val="16"/>
                <w:lang w:eastAsia="en-US"/>
              </w:rPr>
            </w:pPr>
            <w:ins w:id="237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31" w:author="Machado, Diana" w:date="2019-02-04T10:19:00Z"/>
                <w:rFonts w:ascii="Calibri" w:hAnsi="Calibri" w:cs="Calibri"/>
                <w:color w:val="000000"/>
                <w:sz w:val="16"/>
                <w:szCs w:val="16"/>
                <w:lang w:eastAsia="en-US"/>
              </w:rPr>
            </w:pPr>
            <w:ins w:id="23732" w:author="Machado, Diana" w:date="2019-02-04T10:19:00Z">
              <w:r w:rsidRPr="00D01C04">
                <w:rPr>
                  <w:rFonts w:ascii="Calibri" w:hAnsi="Calibri" w:cs="Calibri"/>
                  <w:color w:val="000000"/>
                  <w:sz w:val="16"/>
                  <w:szCs w:val="16"/>
                  <w:lang w:eastAsia="en-US"/>
                </w:rPr>
                <w:t xml:space="preserve">89,904,48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33" w:author="Machado, Diana" w:date="2019-02-04T10:19:00Z"/>
                <w:rFonts w:ascii="Calibri" w:hAnsi="Calibri" w:cs="Calibri"/>
                <w:color w:val="000000"/>
                <w:sz w:val="16"/>
                <w:szCs w:val="16"/>
                <w:lang w:eastAsia="en-US"/>
              </w:rPr>
            </w:pPr>
            <w:ins w:id="23734" w:author="Machado, Diana" w:date="2019-02-04T10:19:00Z">
              <w:r w:rsidRPr="00D01C04">
                <w:rPr>
                  <w:rFonts w:ascii="Calibri" w:hAnsi="Calibri" w:cs="Calibri"/>
                  <w:color w:val="000000"/>
                  <w:sz w:val="16"/>
                  <w:szCs w:val="16"/>
                  <w:lang w:eastAsia="en-US"/>
                </w:rPr>
                <w:t>0.6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35" w:author="Machado, Diana" w:date="2019-02-04T10:19:00Z"/>
                <w:rFonts w:ascii="Calibri" w:hAnsi="Calibri" w:cs="Calibri"/>
                <w:color w:val="000000"/>
                <w:sz w:val="16"/>
                <w:szCs w:val="16"/>
                <w:lang w:eastAsia="en-US"/>
              </w:rPr>
            </w:pPr>
            <w:ins w:id="23736" w:author="Machado, Diana" w:date="2019-02-04T10:19:00Z">
              <w:r w:rsidRPr="00D01C04">
                <w:rPr>
                  <w:rFonts w:ascii="Calibri" w:hAnsi="Calibri" w:cs="Calibri"/>
                  <w:color w:val="000000"/>
                  <w:sz w:val="16"/>
                  <w:szCs w:val="16"/>
                  <w:lang w:eastAsia="en-US"/>
                </w:rPr>
                <w:t xml:space="preserve">192,246,3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37" w:author="Machado, Diana" w:date="2019-02-04T10:19:00Z"/>
                <w:rFonts w:ascii="Calibri" w:hAnsi="Calibri" w:cs="Calibri"/>
                <w:color w:val="000000"/>
                <w:sz w:val="16"/>
                <w:szCs w:val="16"/>
                <w:lang w:eastAsia="en-US"/>
              </w:rPr>
            </w:pPr>
            <w:ins w:id="23738" w:author="Machado, Diana" w:date="2019-02-04T10:19:00Z">
              <w:r w:rsidRPr="00D01C04">
                <w:rPr>
                  <w:rFonts w:ascii="Calibri" w:hAnsi="Calibri" w:cs="Calibri"/>
                  <w:color w:val="000000"/>
                  <w:sz w:val="16"/>
                  <w:szCs w:val="16"/>
                  <w:lang w:eastAsia="en-US"/>
                </w:rPr>
                <w:t>0.53%</w:t>
              </w:r>
            </w:ins>
          </w:p>
        </w:tc>
      </w:tr>
      <w:tr w:rsidR="00CA5085" w:rsidRPr="00D01C04" w:rsidTr="00331AF4">
        <w:trPr>
          <w:trHeight w:hRule="exact" w:val="216"/>
          <w:ins w:id="237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40" w:author="Machado, Diana" w:date="2019-02-04T10:19:00Z"/>
                <w:rFonts w:ascii="Calibri" w:hAnsi="Calibri" w:cs="Calibri"/>
                <w:color w:val="000000"/>
                <w:sz w:val="16"/>
                <w:szCs w:val="16"/>
                <w:lang w:eastAsia="en-US"/>
              </w:rPr>
            </w:pPr>
            <w:ins w:id="23741" w:author="Machado, Diana" w:date="2019-02-04T10:19:00Z">
              <w:r w:rsidRPr="00D01C04">
                <w:rPr>
                  <w:rFonts w:ascii="Calibri" w:hAnsi="Calibri" w:cs="Calibri"/>
                  <w:color w:val="000000"/>
                  <w:sz w:val="16"/>
                  <w:szCs w:val="16"/>
                  <w:lang w:eastAsia="en-US"/>
                </w:rPr>
                <w:t>329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42" w:author="Machado, Diana" w:date="2019-02-04T10:19:00Z"/>
                <w:rFonts w:ascii="Calibri" w:hAnsi="Calibri" w:cs="Calibri"/>
                <w:color w:val="000000"/>
                <w:sz w:val="16"/>
                <w:szCs w:val="16"/>
                <w:lang w:eastAsia="en-US"/>
              </w:rPr>
            </w:pPr>
            <w:ins w:id="23743" w:author="Machado, Diana" w:date="2019-02-04T10:19:00Z">
              <w:r w:rsidRPr="00D01C04">
                <w:rPr>
                  <w:rFonts w:ascii="Calibri" w:hAnsi="Calibri" w:cs="Calibri"/>
                  <w:color w:val="000000"/>
                  <w:sz w:val="16"/>
                  <w:szCs w:val="16"/>
                  <w:lang w:eastAsia="en-US"/>
                </w:rPr>
                <w:t xml:space="preserve">22,776,4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44" w:author="Machado, Diana" w:date="2019-02-04T10:19:00Z"/>
                <w:rFonts w:ascii="Calibri" w:hAnsi="Calibri" w:cs="Calibri"/>
                <w:color w:val="000000"/>
                <w:sz w:val="16"/>
                <w:szCs w:val="16"/>
                <w:lang w:eastAsia="en-US"/>
              </w:rPr>
            </w:pPr>
            <w:ins w:id="23745"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46" w:author="Machado, Diana" w:date="2019-02-04T10:19:00Z"/>
                <w:rFonts w:ascii="Calibri" w:hAnsi="Calibri" w:cs="Calibri"/>
                <w:color w:val="000000"/>
                <w:sz w:val="16"/>
                <w:szCs w:val="16"/>
                <w:lang w:eastAsia="en-US"/>
              </w:rPr>
            </w:pPr>
            <w:ins w:id="23747" w:author="Machado, Diana" w:date="2019-02-04T10:19:00Z">
              <w:r w:rsidRPr="00D01C04">
                <w:rPr>
                  <w:rFonts w:ascii="Calibri" w:hAnsi="Calibri" w:cs="Calibri"/>
                  <w:color w:val="000000"/>
                  <w:sz w:val="16"/>
                  <w:szCs w:val="16"/>
                  <w:lang w:eastAsia="en-US"/>
                </w:rPr>
                <w:t xml:space="preserve">49,931,0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48" w:author="Machado, Diana" w:date="2019-02-04T10:19:00Z"/>
                <w:rFonts w:ascii="Calibri" w:hAnsi="Calibri" w:cs="Calibri"/>
                <w:color w:val="000000"/>
                <w:sz w:val="16"/>
                <w:szCs w:val="16"/>
                <w:lang w:eastAsia="en-US"/>
              </w:rPr>
            </w:pPr>
            <w:ins w:id="23749" w:author="Machado, Diana" w:date="2019-02-04T10:19:00Z">
              <w:r w:rsidRPr="00D01C04">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50" w:author="Machado, Diana" w:date="2019-02-04T10:19:00Z"/>
                <w:rFonts w:ascii="Calibri" w:hAnsi="Calibri" w:cs="Calibri"/>
                <w:color w:val="000000"/>
                <w:sz w:val="16"/>
                <w:szCs w:val="16"/>
                <w:lang w:eastAsia="en-US"/>
              </w:rPr>
            </w:pPr>
            <w:ins w:id="237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52" w:author="Machado, Diana" w:date="2019-02-04T10:19:00Z"/>
                <w:rFonts w:ascii="Calibri" w:hAnsi="Calibri" w:cs="Calibri"/>
                <w:color w:val="000000"/>
                <w:sz w:val="16"/>
                <w:szCs w:val="16"/>
                <w:lang w:eastAsia="en-US"/>
              </w:rPr>
            </w:pPr>
            <w:ins w:id="237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54" w:author="Machado, Diana" w:date="2019-02-04T10:19:00Z"/>
                <w:rFonts w:ascii="Calibri" w:hAnsi="Calibri" w:cs="Calibri"/>
                <w:color w:val="000000"/>
                <w:sz w:val="16"/>
                <w:szCs w:val="16"/>
                <w:lang w:eastAsia="en-US"/>
              </w:rPr>
            </w:pPr>
            <w:ins w:id="23755" w:author="Machado, Diana" w:date="2019-02-04T10:19:00Z">
              <w:r w:rsidRPr="00D01C04">
                <w:rPr>
                  <w:rFonts w:ascii="Calibri" w:hAnsi="Calibri" w:cs="Calibri"/>
                  <w:color w:val="000000"/>
                  <w:sz w:val="16"/>
                  <w:szCs w:val="16"/>
                  <w:lang w:eastAsia="en-US"/>
                </w:rPr>
                <w:t xml:space="preserve">69,368,68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56" w:author="Machado, Diana" w:date="2019-02-04T10:19:00Z"/>
                <w:rFonts w:ascii="Calibri" w:hAnsi="Calibri" w:cs="Calibri"/>
                <w:color w:val="000000"/>
                <w:sz w:val="16"/>
                <w:szCs w:val="16"/>
                <w:lang w:eastAsia="en-US"/>
              </w:rPr>
            </w:pPr>
            <w:ins w:id="23757" w:author="Machado, Diana" w:date="2019-02-04T10:19:00Z">
              <w:r w:rsidRPr="00D01C04">
                <w:rPr>
                  <w:rFonts w:ascii="Calibri" w:hAnsi="Calibri" w:cs="Calibri"/>
                  <w:color w:val="000000"/>
                  <w:sz w:val="16"/>
                  <w:szCs w:val="16"/>
                  <w:lang w:eastAsia="en-US"/>
                </w:rPr>
                <w:t>0.4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58" w:author="Machado, Diana" w:date="2019-02-04T10:19:00Z"/>
                <w:rFonts w:ascii="Calibri" w:hAnsi="Calibri" w:cs="Calibri"/>
                <w:color w:val="000000"/>
                <w:sz w:val="16"/>
                <w:szCs w:val="16"/>
                <w:lang w:eastAsia="en-US"/>
              </w:rPr>
            </w:pPr>
            <w:ins w:id="23759" w:author="Machado, Diana" w:date="2019-02-04T10:19:00Z">
              <w:r w:rsidRPr="00D01C04">
                <w:rPr>
                  <w:rFonts w:ascii="Calibri" w:hAnsi="Calibri" w:cs="Calibri"/>
                  <w:color w:val="000000"/>
                  <w:sz w:val="16"/>
                  <w:szCs w:val="16"/>
                  <w:lang w:eastAsia="en-US"/>
                </w:rPr>
                <w:t xml:space="preserve">142,076,2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60" w:author="Machado, Diana" w:date="2019-02-04T10:19:00Z"/>
                <w:rFonts w:ascii="Calibri" w:hAnsi="Calibri" w:cs="Calibri"/>
                <w:color w:val="000000"/>
                <w:sz w:val="16"/>
                <w:szCs w:val="16"/>
                <w:lang w:eastAsia="en-US"/>
              </w:rPr>
            </w:pPr>
            <w:ins w:id="23761" w:author="Machado, Diana" w:date="2019-02-04T10:19:00Z">
              <w:r w:rsidRPr="00D01C04">
                <w:rPr>
                  <w:rFonts w:ascii="Calibri" w:hAnsi="Calibri" w:cs="Calibri"/>
                  <w:color w:val="000000"/>
                  <w:sz w:val="16"/>
                  <w:szCs w:val="16"/>
                  <w:lang w:eastAsia="en-US"/>
                </w:rPr>
                <w:t>0.39%</w:t>
              </w:r>
            </w:ins>
          </w:p>
        </w:tc>
      </w:tr>
      <w:tr w:rsidR="00CA5085" w:rsidRPr="00D01C04" w:rsidTr="00331AF4">
        <w:trPr>
          <w:trHeight w:hRule="exact" w:val="216"/>
          <w:ins w:id="237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63" w:author="Machado, Diana" w:date="2019-02-04T10:19:00Z"/>
                <w:rFonts w:ascii="Calibri" w:hAnsi="Calibri" w:cs="Calibri"/>
                <w:color w:val="000000"/>
                <w:sz w:val="16"/>
                <w:szCs w:val="16"/>
                <w:lang w:eastAsia="en-US"/>
              </w:rPr>
            </w:pPr>
            <w:ins w:id="23764" w:author="Machado, Diana" w:date="2019-02-04T10:19:00Z">
              <w:r w:rsidRPr="00D01C04">
                <w:rPr>
                  <w:rFonts w:ascii="Calibri" w:hAnsi="Calibri" w:cs="Calibri"/>
                  <w:color w:val="000000"/>
                  <w:sz w:val="16"/>
                  <w:szCs w:val="16"/>
                  <w:lang w:eastAsia="en-US"/>
                </w:rPr>
                <w:t>329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65" w:author="Machado, Diana" w:date="2019-02-04T10:19:00Z"/>
                <w:rFonts w:ascii="Calibri" w:hAnsi="Calibri" w:cs="Calibri"/>
                <w:color w:val="000000"/>
                <w:sz w:val="16"/>
                <w:szCs w:val="16"/>
                <w:lang w:eastAsia="en-US"/>
              </w:rPr>
            </w:pPr>
            <w:ins w:id="23766" w:author="Machado, Diana" w:date="2019-02-04T10:19:00Z">
              <w:r w:rsidRPr="00D01C04">
                <w:rPr>
                  <w:rFonts w:ascii="Calibri" w:hAnsi="Calibri" w:cs="Calibri"/>
                  <w:color w:val="000000"/>
                  <w:sz w:val="16"/>
                  <w:szCs w:val="16"/>
                  <w:lang w:eastAsia="en-US"/>
                </w:rPr>
                <w:t xml:space="preserve">38,263,9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67" w:author="Machado, Diana" w:date="2019-02-04T10:19:00Z"/>
                <w:rFonts w:ascii="Calibri" w:hAnsi="Calibri" w:cs="Calibri"/>
                <w:color w:val="000000"/>
                <w:sz w:val="16"/>
                <w:szCs w:val="16"/>
                <w:lang w:eastAsia="en-US"/>
              </w:rPr>
            </w:pPr>
            <w:ins w:id="23768"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69" w:author="Machado, Diana" w:date="2019-02-04T10:19:00Z"/>
                <w:rFonts w:ascii="Calibri" w:hAnsi="Calibri" w:cs="Calibri"/>
                <w:color w:val="000000"/>
                <w:sz w:val="16"/>
                <w:szCs w:val="16"/>
                <w:lang w:eastAsia="en-US"/>
              </w:rPr>
            </w:pPr>
            <w:ins w:id="23770" w:author="Machado, Diana" w:date="2019-02-04T10:19:00Z">
              <w:r w:rsidRPr="00D01C04">
                <w:rPr>
                  <w:rFonts w:ascii="Calibri" w:hAnsi="Calibri" w:cs="Calibri"/>
                  <w:color w:val="000000"/>
                  <w:sz w:val="16"/>
                  <w:szCs w:val="16"/>
                  <w:lang w:eastAsia="en-US"/>
                </w:rPr>
                <w:t xml:space="preserve">72,239,0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71" w:author="Machado, Diana" w:date="2019-02-04T10:19:00Z"/>
                <w:rFonts w:ascii="Calibri" w:hAnsi="Calibri" w:cs="Calibri"/>
                <w:color w:val="000000"/>
                <w:sz w:val="16"/>
                <w:szCs w:val="16"/>
                <w:lang w:eastAsia="en-US"/>
              </w:rPr>
            </w:pPr>
            <w:ins w:id="23772" w:author="Machado, Diana" w:date="2019-02-04T10:19:00Z">
              <w:r w:rsidRPr="00D01C04">
                <w:rPr>
                  <w:rFonts w:ascii="Calibri" w:hAnsi="Calibri" w:cs="Calibri"/>
                  <w:color w:val="000000"/>
                  <w:sz w:val="16"/>
                  <w:szCs w:val="16"/>
                  <w:lang w:eastAsia="en-US"/>
                </w:rPr>
                <w:t>0.5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73" w:author="Machado, Diana" w:date="2019-02-04T10:19:00Z"/>
                <w:rFonts w:ascii="Calibri" w:hAnsi="Calibri" w:cs="Calibri"/>
                <w:color w:val="000000"/>
                <w:sz w:val="16"/>
                <w:szCs w:val="16"/>
                <w:lang w:eastAsia="en-US"/>
              </w:rPr>
            </w:pPr>
            <w:ins w:id="237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75" w:author="Machado, Diana" w:date="2019-02-04T10:19:00Z"/>
                <w:rFonts w:ascii="Calibri" w:hAnsi="Calibri" w:cs="Calibri"/>
                <w:color w:val="000000"/>
                <w:sz w:val="16"/>
                <w:szCs w:val="16"/>
                <w:lang w:eastAsia="en-US"/>
              </w:rPr>
            </w:pPr>
            <w:ins w:id="237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77" w:author="Machado, Diana" w:date="2019-02-04T10:19:00Z"/>
                <w:rFonts w:ascii="Calibri" w:hAnsi="Calibri" w:cs="Calibri"/>
                <w:color w:val="000000"/>
                <w:sz w:val="16"/>
                <w:szCs w:val="16"/>
                <w:lang w:eastAsia="en-US"/>
              </w:rPr>
            </w:pPr>
            <w:ins w:id="23778" w:author="Machado, Diana" w:date="2019-02-04T10:19:00Z">
              <w:r w:rsidRPr="00D01C04">
                <w:rPr>
                  <w:rFonts w:ascii="Calibri" w:hAnsi="Calibri" w:cs="Calibri"/>
                  <w:color w:val="000000"/>
                  <w:sz w:val="16"/>
                  <w:szCs w:val="16"/>
                  <w:lang w:eastAsia="en-US"/>
                </w:rPr>
                <w:t xml:space="preserve">99,404,9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79" w:author="Machado, Diana" w:date="2019-02-04T10:19:00Z"/>
                <w:rFonts w:ascii="Calibri" w:hAnsi="Calibri" w:cs="Calibri"/>
                <w:color w:val="000000"/>
                <w:sz w:val="16"/>
                <w:szCs w:val="16"/>
                <w:lang w:eastAsia="en-US"/>
              </w:rPr>
            </w:pPr>
            <w:ins w:id="23780" w:author="Machado, Diana" w:date="2019-02-04T10:19:00Z">
              <w:r w:rsidRPr="00D01C04">
                <w:rPr>
                  <w:rFonts w:ascii="Calibri" w:hAnsi="Calibri" w:cs="Calibri"/>
                  <w:color w:val="000000"/>
                  <w:sz w:val="16"/>
                  <w:szCs w:val="16"/>
                  <w:lang w:eastAsia="en-US"/>
                </w:rPr>
                <w:t>0.6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81" w:author="Machado, Diana" w:date="2019-02-04T10:19:00Z"/>
                <w:rFonts w:ascii="Calibri" w:hAnsi="Calibri" w:cs="Calibri"/>
                <w:color w:val="000000"/>
                <w:sz w:val="16"/>
                <w:szCs w:val="16"/>
                <w:lang w:eastAsia="en-US"/>
              </w:rPr>
            </w:pPr>
            <w:ins w:id="23782" w:author="Machado, Diana" w:date="2019-02-04T10:19:00Z">
              <w:r w:rsidRPr="00D01C04">
                <w:rPr>
                  <w:rFonts w:ascii="Calibri" w:hAnsi="Calibri" w:cs="Calibri"/>
                  <w:color w:val="000000"/>
                  <w:sz w:val="16"/>
                  <w:szCs w:val="16"/>
                  <w:lang w:eastAsia="en-US"/>
                </w:rPr>
                <w:t xml:space="preserve">209,907,91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83" w:author="Machado, Diana" w:date="2019-02-04T10:19:00Z"/>
                <w:rFonts w:ascii="Calibri" w:hAnsi="Calibri" w:cs="Calibri"/>
                <w:color w:val="000000"/>
                <w:sz w:val="16"/>
                <w:szCs w:val="16"/>
                <w:lang w:eastAsia="en-US"/>
              </w:rPr>
            </w:pPr>
            <w:ins w:id="23784" w:author="Machado, Diana" w:date="2019-02-04T10:19:00Z">
              <w:r w:rsidRPr="00D01C04">
                <w:rPr>
                  <w:rFonts w:ascii="Calibri" w:hAnsi="Calibri" w:cs="Calibri"/>
                  <w:color w:val="000000"/>
                  <w:sz w:val="16"/>
                  <w:szCs w:val="16"/>
                  <w:lang w:eastAsia="en-US"/>
                </w:rPr>
                <w:t>0.58%</w:t>
              </w:r>
            </w:ins>
          </w:p>
        </w:tc>
      </w:tr>
      <w:tr w:rsidR="00CA5085" w:rsidRPr="00D01C04" w:rsidTr="00331AF4">
        <w:trPr>
          <w:trHeight w:hRule="exact" w:val="216"/>
          <w:ins w:id="237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86" w:author="Machado, Diana" w:date="2019-02-04T10:19:00Z"/>
                <w:rFonts w:ascii="Calibri" w:hAnsi="Calibri" w:cs="Calibri"/>
                <w:color w:val="000000"/>
                <w:sz w:val="16"/>
                <w:szCs w:val="16"/>
                <w:lang w:eastAsia="en-US"/>
              </w:rPr>
            </w:pPr>
            <w:ins w:id="23787" w:author="Machado, Diana" w:date="2019-02-04T10:19:00Z">
              <w:r w:rsidRPr="00D01C04">
                <w:rPr>
                  <w:rFonts w:ascii="Calibri" w:hAnsi="Calibri" w:cs="Calibri"/>
                  <w:color w:val="000000"/>
                  <w:sz w:val="16"/>
                  <w:szCs w:val="16"/>
                  <w:lang w:eastAsia="en-US"/>
                </w:rPr>
                <w:t>3295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88" w:author="Machado, Diana" w:date="2019-02-04T10:19:00Z"/>
                <w:rFonts w:ascii="Calibri" w:hAnsi="Calibri" w:cs="Calibri"/>
                <w:color w:val="000000"/>
                <w:sz w:val="16"/>
                <w:szCs w:val="16"/>
                <w:lang w:eastAsia="en-US"/>
              </w:rPr>
            </w:pPr>
            <w:ins w:id="237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90" w:author="Machado, Diana" w:date="2019-02-04T10:19:00Z"/>
                <w:rFonts w:ascii="Calibri" w:hAnsi="Calibri" w:cs="Calibri"/>
                <w:color w:val="000000"/>
                <w:sz w:val="16"/>
                <w:szCs w:val="16"/>
                <w:lang w:eastAsia="en-US"/>
              </w:rPr>
            </w:pPr>
            <w:ins w:id="237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92" w:author="Machado, Diana" w:date="2019-02-04T10:19:00Z"/>
                <w:rFonts w:ascii="Calibri" w:hAnsi="Calibri" w:cs="Calibri"/>
                <w:color w:val="000000"/>
                <w:sz w:val="16"/>
                <w:szCs w:val="16"/>
                <w:lang w:eastAsia="en-US"/>
              </w:rPr>
            </w:pPr>
            <w:ins w:id="23793" w:author="Machado, Diana" w:date="2019-02-04T10:19:00Z">
              <w:r w:rsidRPr="00D01C04">
                <w:rPr>
                  <w:rFonts w:ascii="Calibri" w:hAnsi="Calibri" w:cs="Calibri"/>
                  <w:color w:val="000000"/>
                  <w:sz w:val="16"/>
                  <w:szCs w:val="16"/>
                  <w:lang w:eastAsia="en-US"/>
                </w:rPr>
                <w:t xml:space="preserve">74,575,4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94" w:author="Machado, Diana" w:date="2019-02-04T10:19:00Z"/>
                <w:rFonts w:ascii="Calibri" w:hAnsi="Calibri" w:cs="Calibri"/>
                <w:color w:val="000000"/>
                <w:sz w:val="16"/>
                <w:szCs w:val="16"/>
                <w:lang w:eastAsia="en-US"/>
              </w:rPr>
            </w:pPr>
            <w:ins w:id="23795"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96" w:author="Machado, Diana" w:date="2019-02-04T10:19:00Z"/>
                <w:rFonts w:ascii="Calibri" w:hAnsi="Calibri" w:cs="Calibri"/>
                <w:color w:val="000000"/>
                <w:sz w:val="16"/>
                <w:szCs w:val="16"/>
                <w:lang w:eastAsia="en-US"/>
              </w:rPr>
            </w:pPr>
            <w:ins w:id="237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98" w:author="Machado, Diana" w:date="2019-02-04T10:19:00Z"/>
                <w:rFonts w:ascii="Calibri" w:hAnsi="Calibri" w:cs="Calibri"/>
                <w:color w:val="000000"/>
                <w:sz w:val="16"/>
                <w:szCs w:val="16"/>
                <w:lang w:eastAsia="en-US"/>
              </w:rPr>
            </w:pPr>
            <w:ins w:id="237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00" w:author="Machado, Diana" w:date="2019-02-04T10:19:00Z"/>
                <w:rFonts w:ascii="Calibri" w:hAnsi="Calibri" w:cs="Calibri"/>
                <w:color w:val="000000"/>
                <w:sz w:val="16"/>
                <w:szCs w:val="16"/>
                <w:lang w:eastAsia="en-US"/>
              </w:rPr>
            </w:pPr>
            <w:ins w:id="23801" w:author="Machado, Diana" w:date="2019-02-04T10:19:00Z">
              <w:r w:rsidRPr="00D01C04">
                <w:rPr>
                  <w:rFonts w:ascii="Calibri" w:hAnsi="Calibri" w:cs="Calibri"/>
                  <w:color w:val="000000"/>
                  <w:sz w:val="16"/>
                  <w:szCs w:val="16"/>
                  <w:lang w:eastAsia="en-US"/>
                </w:rPr>
                <w:t xml:space="preserve">91,553,4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02" w:author="Machado, Diana" w:date="2019-02-04T10:19:00Z"/>
                <w:rFonts w:ascii="Calibri" w:hAnsi="Calibri" w:cs="Calibri"/>
                <w:color w:val="000000"/>
                <w:sz w:val="16"/>
                <w:szCs w:val="16"/>
                <w:lang w:eastAsia="en-US"/>
              </w:rPr>
            </w:pPr>
            <w:ins w:id="23803" w:author="Machado, Diana" w:date="2019-02-04T10:19:00Z">
              <w:r w:rsidRPr="00D01C04">
                <w:rPr>
                  <w:rFonts w:ascii="Calibri" w:hAnsi="Calibri" w:cs="Calibri"/>
                  <w:color w:val="000000"/>
                  <w:sz w:val="16"/>
                  <w:szCs w:val="16"/>
                  <w:lang w:eastAsia="en-US"/>
                </w:rPr>
                <w:t>0.6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04" w:author="Machado, Diana" w:date="2019-02-04T10:19:00Z"/>
                <w:rFonts w:ascii="Calibri" w:hAnsi="Calibri" w:cs="Calibri"/>
                <w:color w:val="000000"/>
                <w:sz w:val="16"/>
                <w:szCs w:val="16"/>
                <w:lang w:eastAsia="en-US"/>
              </w:rPr>
            </w:pPr>
            <w:ins w:id="23805" w:author="Machado, Diana" w:date="2019-02-04T10:19:00Z">
              <w:r w:rsidRPr="00D01C04">
                <w:rPr>
                  <w:rFonts w:ascii="Calibri" w:hAnsi="Calibri" w:cs="Calibri"/>
                  <w:color w:val="000000"/>
                  <w:sz w:val="16"/>
                  <w:szCs w:val="16"/>
                  <w:lang w:eastAsia="en-US"/>
                </w:rPr>
                <w:t xml:space="preserve">166,128,9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06" w:author="Machado, Diana" w:date="2019-02-04T10:19:00Z"/>
                <w:rFonts w:ascii="Calibri" w:hAnsi="Calibri" w:cs="Calibri"/>
                <w:color w:val="000000"/>
                <w:sz w:val="16"/>
                <w:szCs w:val="16"/>
                <w:lang w:eastAsia="en-US"/>
              </w:rPr>
            </w:pPr>
            <w:ins w:id="23807"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238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09" w:author="Machado, Diana" w:date="2019-02-04T10:19:00Z"/>
                <w:rFonts w:ascii="Calibri" w:hAnsi="Calibri" w:cs="Calibri"/>
                <w:color w:val="000000"/>
                <w:sz w:val="16"/>
                <w:szCs w:val="16"/>
                <w:lang w:eastAsia="en-US"/>
              </w:rPr>
            </w:pPr>
            <w:ins w:id="23810" w:author="Machado, Diana" w:date="2019-02-04T10:19:00Z">
              <w:r w:rsidRPr="00D01C04">
                <w:rPr>
                  <w:rFonts w:ascii="Calibri" w:hAnsi="Calibri" w:cs="Calibri"/>
                  <w:color w:val="000000"/>
                  <w:sz w:val="16"/>
                  <w:szCs w:val="16"/>
                  <w:lang w:eastAsia="en-US"/>
                </w:rPr>
                <w:t>329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11" w:author="Machado, Diana" w:date="2019-02-04T10:19:00Z"/>
                <w:rFonts w:ascii="Calibri" w:hAnsi="Calibri" w:cs="Calibri"/>
                <w:color w:val="000000"/>
                <w:sz w:val="16"/>
                <w:szCs w:val="16"/>
                <w:lang w:eastAsia="en-US"/>
              </w:rPr>
            </w:pPr>
            <w:ins w:id="238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13" w:author="Machado, Diana" w:date="2019-02-04T10:19:00Z"/>
                <w:rFonts w:ascii="Calibri" w:hAnsi="Calibri" w:cs="Calibri"/>
                <w:color w:val="000000"/>
                <w:sz w:val="16"/>
                <w:szCs w:val="16"/>
                <w:lang w:eastAsia="en-US"/>
              </w:rPr>
            </w:pPr>
            <w:ins w:id="238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15" w:author="Machado, Diana" w:date="2019-02-04T10:19:00Z"/>
                <w:rFonts w:ascii="Calibri" w:hAnsi="Calibri" w:cs="Calibri"/>
                <w:color w:val="000000"/>
                <w:sz w:val="16"/>
                <w:szCs w:val="16"/>
                <w:lang w:eastAsia="en-US"/>
              </w:rPr>
            </w:pPr>
            <w:ins w:id="23816" w:author="Machado, Diana" w:date="2019-02-04T10:19:00Z">
              <w:r w:rsidRPr="00D01C04">
                <w:rPr>
                  <w:rFonts w:ascii="Calibri" w:hAnsi="Calibri" w:cs="Calibri"/>
                  <w:color w:val="000000"/>
                  <w:sz w:val="16"/>
                  <w:szCs w:val="16"/>
                  <w:lang w:eastAsia="en-US"/>
                </w:rPr>
                <w:t xml:space="preserve">46,208,8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17" w:author="Machado, Diana" w:date="2019-02-04T10:19:00Z"/>
                <w:rFonts w:ascii="Calibri" w:hAnsi="Calibri" w:cs="Calibri"/>
                <w:color w:val="000000"/>
                <w:sz w:val="16"/>
                <w:szCs w:val="16"/>
                <w:lang w:eastAsia="en-US"/>
              </w:rPr>
            </w:pPr>
            <w:ins w:id="23818"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19" w:author="Machado, Diana" w:date="2019-02-04T10:19:00Z"/>
                <w:rFonts w:ascii="Calibri" w:hAnsi="Calibri" w:cs="Calibri"/>
                <w:color w:val="000000"/>
                <w:sz w:val="16"/>
                <w:szCs w:val="16"/>
                <w:lang w:eastAsia="en-US"/>
              </w:rPr>
            </w:pPr>
            <w:ins w:id="238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21" w:author="Machado, Diana" w:date="2019-02-04T10:19:00Z"/>
                <w:rFonts w:ascii="Calibri" w:hAnsi="Calibri" w:cs="Calibri"/>
                <w:color w:val="000000"/>
                <w:sz w:val="16"/>
                <w:szCs w:val="16"/>
                <w:lang w:eastAsia="en-US"/>
              </w:rPr>
            </w:pPr>
            <w:ins w:id="238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23" w:author="Machado, Diana" w:date="2019-02-04T10:19:00Z"/>
                <w:rFonts w:ascii="Calibri" w:hAnsi="Calibri" w:cs="Calibri"/>
                <w:color w:val="000000"/>
                <w:sz w:val="16"/>
                <w:szCs w:val="16"/>
                <w:lang w:eastAsia="en-US"/>
              </w:rPr>
            </w:pPr>
            <w:ins w:id="23824" w:author="Machado, Diana" w:date="2019-02-04T10:19:00Z">
              <w:r w:rsidRPr="00D01C04">
                <w:rPr>
                  <w:rFonts w:ascii="Calibri" w:hAnsi="Calibri" w:cs="Calibri"/>
                  <w:color w:val="000000"/>
                  <w:sz w:val="16"/>
                  <w:szCs w:val="16"/>
                  <w:lang w:eastAsia="en-US"/>
                </w:rPr>
                <w:t xml:space="preserve">54,327,5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25" w:author="Machado, Diana" w:date="2019-02-04T10:19:00Z"/>
                <w:rFonts w:ascii="Calibri" w:hAnsi="Calibri" w:cs="Calibri"/>
                <w:color w:val="000000"/>
                <w:sz w:val="16"/>
                <w:szCs w:val="16"/>
                <w:lang w:eastAsia="en-US"/>
              </w:rPr>
            </w:pPr>
            <w:ins w:id="23826" w:author="Machado, Diana" w:date="2019-02-04T10:19:00Z">
              <w:r w:rsidRPr="00D01C04">
                <w:rPr>
                  <w:rFonts w:ascii="Calibri" w:hAnsi="Calibri" w:cs="Calibri"/>
                  <w:color w:val="000000"/>
                  <w:sz w:val="16"/>
                  <w:szCs w:val="16"/>
                  <w:lang w:eastAsia="en-US"/>
                </w:rPr>
                <w:t>0.3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27" w:author="Machado, Diana" w:date="2019-02-04T10:19:00Z"/>
                <w:rFonts w:ascii="Calibri" w:hAnsi="Calibri" w:cs="Calibri"/>
                <w:color w:val="000000"/>
                <w:sz w:val="16"/>
                <w:szCs w:val="16"/>
                <w:lang w:eastAsia="en-US"/>
              </w:rPr>
            </w:pPr>
            <w:ins w:id="23828" w:author="Machado, Diana" w:date="2019-02-04T10:19:00Z">
              <w:r w:rsidRPr="00D01C04">
                <w:rPr>
                  <w:rFonts w:ascii="Calibri" w:hAnsi="Calibri" w:cs="Calibri"/>
                  <w:color w:val="000000"/>
                  <w:sz w:val="16"/>
                  <w:szCs w:val="16"/>
                  <w:lang w:eastAsia="en-US"/>
                </w:rPr>
                <w:t xml:space="preserve">100,536,48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29" w:author="Machado, Diana" w:date="2019-02-04T10:19:00Z"/>
                <w:rFonts w:ascii="Calibri" w:hAnsi="Calibri" w:cs="Calibri"/>
                <w:color w:val="000000"/>
                <w:sz w:val="16"/>
                <w:szCs w:val="16"/>
                <w:lang w:eastAsia="en-US"/>
              </w:rPr>
            </w:pPr>
            <w:ins w:id="23830"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238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32" w:author="Machado, Diana" w:date="2019-02-04T10:19:00Z"/>
                <w:rFonts w:ascii="Calibri" w:hAnsi="Calibri" w:cs="Calibri"/>
                <w:color w:val="000000"/>
                <w:sz w:val="16"/>
                <w:szCs w:val="16"/>
                <w:lang w:eastAsia="en-US"/>
              </w:rPr>
            </w:pPr>
            <w:ins w:id="23833" w:author="Machado, Diana" w:date="2019-02-04T10:19:00Z">
              <w:r w:rsidRPr="00D01C04">
                <w:rPr>
                  <w:rFonts w:ascii="Calibri" w:hAnsi="Calibri" w:cs="Calibri"/>
                  <w:color w:val="000000"/>
                  <w:sz w:val="16"/>
                  <w:szCs w:val="16"/>
                  <w:lang w:eastAsia="en-US"/>
                </w:rPr>
                <w:t>329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34" w:author="Machado, Diana" w:date="2019-02-04T10:19:00Z"/>
                <w:rFonts w:ascii="Calibri" w:hAnsi="Calibri" w:cs="Calibri"/>
                <w:color w:val="000000"/>
                <w:sz w:val="16"/>
                <w:szCs w:val="16"/>
                <w:lang w:eastAsia="en-US"/>
              </w:rPr>
            </w:pPr>
            <w:ins w:id="238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36" w:author="Machado, Diana" w:date="2019-02-04T10:19:00Z"/>
                <w:rFonts w:ascii="Calibri" w:hAnsi="Calibri" w:cs="Calibri"/>
                <w:color w:val="000000"/>
                <w:sz w:val="16"/>
                <w:szCs w:val="16"/>
                <w:lang w:eastAsia="en-US"/>
              </w:rPr>
            </w:pPr>
            <w:ins w:id="238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38" w:author="Machado, Diana" w:date="2019-02-04T10:19:00Z"/>
                <w:rFonts w:ascii="Calibri" w:hAnsi="Calibri" w:cs="Calibri"/>
                <w:color w:val="000000"/>
                <w:sz w:val="16"/>
                <w:szCs w:val="16"/>
                <w:lang w:eastAsia="en-US"/>
              </w:rPr>
            </w:pPr>
            <w:ins w:id="23839" w:author="Machado, Diana" w:date="2019-02-04T10:19:00Z">
              <w:r w:rsidRPr="00D01C04">
                <w:rPr>
                  <w:rFonts w:ascii="Calibri" w:hAnsi="Calibri" w:cs="Calibri"/>
                  <w:color w:val="000000"/>
                  <w:sz w:val="16"/>
                  <w:szCs w:val="16"/>
                  <w:lang w:eastAsia="en-US"/>
                </w:rPr>
                <w:t xml:space="preserve">55,341,7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40" w:author="Machado, Diana" w:date="2019-02-04T10:19:00Z"/>
                <w:rFonts w:ascii="Calibri" w:hAnsi="Calibri" w:cs="Calibri"/>
                <w:color w:val="000000"/>
                <w:sz w:val="16"/>
                <w:szCs w:val="16"/>
                <w:lang w:eastAsia="en-US"/>
              </w:rPr>
            </w:pPr>
            <w:ins w:id="23841"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42" w:author="Machado, Diana" w:date="2019-02-04T10:19:00Z"/>
                <w:rFonts w:ascii="Calibri" w:hAnsi="Calibri" w:cs="Calibri"/>
                <w:color w:val="000000"/>
                <w:sz w:val="16"/>
                <w:szCs w:val="16"/>
                <w:lang w:eastAsia="en-US"/>
              </w:rPr>
            </w:pPr>
            <w:ins w:id="238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44" w:author="Machado, Diana" w:date="2019-02-04T10:19:00Z"/>
                <w:rFonts w:ascii="Calibri" w:hAnsi="Calibri" w:cs="Calibri"/>
                <w:color w:val="000000"/>
                <w:sz w:val="16"/>
                <w:szCs w:val="16"/>
                <w:lang w:eastAsia="en-US"/>
              </w:rPr>
            </w:pPr>
            <w:ins w:id="238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46" w:author="Machado, Diana" w:date="2019-02-04T10:19:00Z"/>
                <w:rFonts w:ascii="Calibri" w:hAnsi="Calibri" w:cs="Calibri"/>
                <w:color w:val="000000"/>
                <w:sz w:val="16"/>
                <w:szCs w:val="16"/>
                <w:lang w:eastAsia="en-US"/>
              </w:rPr>
            </w:pPr>
            <w:ins w:id="23847" w:author="Machado, Diana" w:date="2019-02-04T10:19:00Z">
              <w:r w:rsidRPr="00D01C04">
                <w:rPr>
                  <w:rFonts w:ascii="Calibri" w:hAnsi="Calibri" w:cs="Calibri"/>
                  <w:color w:val="000000"/>
                  <w:sz w:val="16"/>
                  <w:szCs w:val="16"/>
                  <w:lang w:eastAsia="en-US"/>
                </w:rPr>
                <w:t xml:space="preserve">62,881,08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48" w:author="Machado, Diana" w:date="2019-02-04T10:19:00Z"/>
                <w:rFonts w:ascii="Calibri" w:hAnsi="Calibri" w:cs="Calibri"/>
                <w:color w:val="000000"/>
                <w:sz w:val="16"/>
                <w:szCs w:val="16"/>
                <w:lang w:eastAsia="en-US"/>
              </w:rPr>
            </w:pPr>
            <w:ins w:id="23849" w:author="Machado, Diana" w:date="2019-02-04T10:19:00Z">
              <w:r w:rsidRPr="00D01C04">
                <w:rPr>
                  <w:rFonts w:ascii="Calibri" w:hAnsi="Calibri" w:cs="Calibri"/>
                  <w:color w:val="000000"/>
                  <w:sz w:val="16"/>
                  <w:szCs w:val="16"/>
                  <w:lang w:eastAsia="en-US"/>
                </w:rPr>
                <w:t>0.4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50" w:author="Machado, Diana" w:date="2019-02-04T10:19:00Z"/>
                <w:rFonts w:ascii="Calibri" w:hAnsi="Calibri" w:cs="Calibri"/>
                <w:color w:val="000000"/>
                <w:sz w:val="16"/>
                <w:szCs w:val="16"/>
                <w:lang w:eastAsia="en-US"/>
              </w:rPr>
            </w:pPr>
            <w:ins w:id="23851" w:author="Machado, Diana" w:date="2019-02-04T10:19:00Z">
              <w:r w:rsidRPr="00D01C04">
                <w:rPr>
                  <w:rFonts w:ascii="Calibri" w:hAnsi="Calibri" w:cs="Calibri"/>
                  <w:color w:val="000000"/>
                  <w:sz w:val="16"/>
                  <w:szCs w:val="16"/>
                  <w:lang w:eastAsia="en-US"/>
                </w:rPr>
                <w:t xml:space="preserve">118,222,8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52" w:author="Machado, Diana" w:date="2019-02-04T10:19:00Z"/>
                <w:rFonts w:ascii="Calibri" w:hAnsi="Calibri" w:cs="Calibri"/>
                <w:color w:val="000000"/>
                <w:sz w:val="16"/>
                <w:szCs w:val="16"/>
                <w:lang w:eastAsia="en-US"/>
              </w:rPr>
            </w:pPr>
            <w:ins w:id="23853" w:author="Machado, Diana" w:date="2019-02-04T10:19:00Z">
              <w:r w:rsidRPr="00D01C04">
                <w:rPr>
                  <w:rFonts w:ascii="Calibri" w:hAnsi="Calibri" w:cs="Calibri"/>
                  <w:color w:val="000000"/>
                  <w:sz w:val="16"/>
                  <w:szCs w:val="16"/>
                  <w:lang w:eastAsia="en-US"/>
                </w:rPr>
                <w:t>0.33%</w:t>
              </w:r>
            </w:ins>
          </w:p>
        </w:tc>
      </w:tr>
      <w:tr w:rsidR="00CA5085" w:rsidRPr="00D01C04" w:rsidTr="00331AF4">
        <w:trPr>
          <w:trHeight w:hRule="exact" w:val="216"/>
          <w:ins w:id="238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55" w:author="Machado, Diana" w:date="2019-02-04T10:19:00Z"/>
                <w:rFonts w:ascii="Calibri" w:hAnsi="Calibri" w:cs="Calibri"/>
                <w:color w:val="000000"/>
                <w:sz w:val="16"/>
                <w:szCs w:val="16"/>
                <w:lang w:eastAsia="en-US"/>
              </w:rPr>
            </w:pPr>
            <w:ins w:id="23856" w:author="Machado, Diana" w:date="2019-02-04T10:19:00Z">
              <w:r w:rsidRPr="00D01C04">
                <w:rPr>
                  <w:rFonts w:ascii="Calibri" w:hAnsi="Calibri" w:cs="Calibri"/>
                  <w:color w:val="000000"/>
                  <w:sz w:val="16"/>
                  <w:szCs w:val="16"/>
                  <w:lang w:eastAsia="en-US"/>
                </w:rPr>
                <w:t>329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57" w:author="Machado, Diana" w:date="2019-02-04T10:19:00Z"/>
                <w:rFonts w:ascii="Calibri" w:hAnsi="Calibri" w:cs="Calibri"/>
                <w:color w:val="000000"/>
                <w:sz w:val="16"/>
                <w:szCs w:val="16"/>
                <w:lang w:eastAsia="en-US"/>
              </w:rPr>
            </w:pPr>
            <w:ins w:id="238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59" w:author="Machado, Diana" w:date="2019-02-04T10:19:00Z"/>
                <w:rFonts w:ascii="Calibri" w:hAnsi="Calibri" w:cs="Calibri"/>
                <w:color w:val="000000"/>
                <w:sz w:val="16"/>
                <w:szCs w:val="16"/>
                <w:lang w:eastAsia="en-US"/>
              </w:rPr>
            </w:pPr>
            <w:ins w:id="238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61" w:author="Machado, Diana" w:date="2019-02-04T10:19:00Z"/>
                <w:rFonts w:ascii="Calibri" w:hAnsi="Calibri" w:cs="Calibri"/>
                <w:color w:val="000000"/>
                <w:sz w:val="16"/>
                <w:szCs w:val="16"/>
                <w:lang w:eastAsia="en-US"/>
              </w:rPr>
            </w:pPr>
            <w:ins w:id="23862" w:author="Machado, Diana" w:date="2019-02-04T10:19:00Z">
              <w:r w:rsidRPr="00D01C04">
                <w:rPr>
                  <w:rFonts w:ascii="Calibri" w:hAnsi="Calibri" w:cs="Calibri"/>
                  <w:color w:val="000000"/>
                  <w:sz w:val="16"/>
                  <w:szCs w:val="16"/>
                  <w:lang w:eastAsia="en-US"/>
                </w:rPr>
                <w:t xml:space="preserve">177,307,3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63" w:author="Machado, Diana" w:date="2019-02-04T10:19:00Z"/>
                <w:rFonts w:ascii="Calibri" w:hAnsi="Calibri" w:cs="Calibri"/>
                <w:color w:val="000000"/>
                <w:sz w:val="16"/>
                <w:szCs w:val="16"/>
                <w:lang w:eastAsia="en-US"/>
              </w:rPr>
            </w:pPr>
            <w:ins w:id="23864" w:author="Machado, Diana" w:date="2019-02-04T10:19:00Z">
              <w:r w:rsidRPr="00D01C04">
                <w:rPr>
                  <w:rFonts w:ascii="Calibri" w:hAnsi="Calibri" w:cs="Calibri"/>
                  <w:color w:val="000000"/>
                  <w:sz w:val="16"/>
                  <w:szCs w:val="16"/>
                  <w:lang w:eastAsia="en-US"/>
                </w:rPr>
                <w:t>1.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65" w:author="Machado, Diana" w:date="2019-02-04T10:19:00Z"/>
                <w:rFonts w:ascii="Calibri" w:hAnsi="Calibri" w:cs="Calibri"/>
                <w:color w:val="000000"/>
                <w:sz w:val="16"/>
                <w:szCs w:val="16"/>
                <w:lang w:eastAsia="en-US"/>
              </w:rPr>
            </w:pPr>
            <w:ins w:id="238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67" w:author="Machado, Diana" w:date="2019-02-04T10:19:00Z"/>
                <w:rFonts w:ascii="Calibri" w:hAnsi="Calibri" w:cs="Calibri"/>
                <w:color w:val="000000"/>
                <w:sz w:val="16"/>
                <w:szCs w:val="16"/>
                <w:lang w:eastAsia="en-US"/>
              </w:rPr>
            </w:pPr>
            <w:ins w:id="238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69" w:author="Machado, Diana" w:date="2019-02-04T10:19:00Z"/>
                <w:rFonts w:ascii="Calibri" w:hAnsi="Calibri" w:cs="Calibri"/>
                <w:color w:val="000000"/>
                <w:sz w:val="16"/>
                <w:szCs w:val="16"/>
                <w:lang w:eastAsia="en-US"/>
              </w:rPr>
            </w:pPr>
            <w:ins w:id="23870" w:author="Machado, Diana" w:date="2019-02-04T10:19:00Z">
              <w:r w:rsidRPr="00D01C04">
                <w:rPr>
                  <w:rFonts w:ascii="Calibri" w:hAnsi="Calibri" w:cs="Calibri"/>
                  <w:color w:val="000000"/>
                  <w:sz w:val="16"/>
                  <w:szCs w:val="16"/>
                  <w:lang w:eastAsia="en-US"/>
                </w:rPr>
                <w:t xml:space="preserve">401,666,02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71" w:author="Machado, Diana" w:date="2019-02-04T10:19:00Z"/>
                <w:rFonts w:ascii="Calibri" w:hAnsi="Calibri" w:cs="Calibri"/>
                <w:color w:val="000000"/>
                <w:sz w:val="16"/>
                <w:szCs w:val="16"/>
                <w:lang w:eastAsia="en-US"/>
              </w:rPr>
            </w:pPr>
            <w:ins w:id="23872" w:author="Machado, Diana" w:date="2019-02-04T10:19:00Z">
              <w:r w:rsidRPr="00D01C04">
                <w:rPr>
                  <w:rFonts w:ascii="Calibri" w:hAnsi="Calibri" w:cs="Calibri"/>
                  <w:color w:val="000000"/>
                  <w:sz w:val="16"/>
                  <w:szCs w:val="16"/>
                  <w:lang w:eastAsia="en-US"/>
                </w:rPr>
                <w:t>2.7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73" w:author="Machado, Diana" w:date="2019-02-04T10:19:00Z"/>
                <w:rFonts w:ascii="Calibri" w:hAnsi="Calibri" w:cs="Calibri"/>
                <w:color w:val="000000"/>
                <w:sz w:val="16"/>
                <w:szCs w:val="16"/>
                <w:lang w:eastAsia="en-US"/>
              </w:rPr>
            </w:pPr>
            <w:ins w:id="23874" w:author="Machado, Diana" w:date="2019-02-04T10:19:00Z">
              <w:r w:rsidRPr="00D01C04">
                <w:rPr>
                  <w:rFonts w:ascii="Calibri" w:hAnsi="Calibri" w:cs="Calibri"/>
                  <w:color w:val="000000"/>
                  <w:sz w:val="16"/>
                  <w:szCs w:val="16"/>
                  <w:lang w:eastAsia="en-US"/>
                </w:rPr>
                <w:t xml:space="preserve">578,973,38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75" w:author="Machado, Diana" w:date="2019-02-04T10:19:00Z"/>
                <w:rFonts w:ascii="Calibri" w:hAnsi="Calibri" w:cs="Calibri"/>
                <w:color w:val="000000"/>
                <w:sz w:val="16"/>
                <w:szCs w:val="16"/>
                <w:lang w:eastAsia="en-US"/>
              </w:rPr>
            </w:pPr>
            <w:ins w:id="23876" w:author="Machado, Diana" w:date="2019-02-04T10:19:00Z">
              <w:r w:rsidRPr="00D01C04">
                <w:rPr>
                  <w:rFonts w:ascii="Calibri" w:hAnsi="Calibri" w:cs="Calibri"/>
                  <w:color w:val="000000"/>
                  <w:sz w:val="16"/>
                  <w:szCs w:val="16"/>
                  <w:lang w:eastAsia="en-US"/>
                </w:rPr>
                <w:t>1.61%</w:t>
              </w:r>
            </w:ins>
          </w:p>
        </w:tc>
      </w:tr>
      <w:tr w:rsidR="00CA5085" w:rsidRPr="00D01C04" w:rsidTr="00331AF4">
        <w:trPr>
          <w:trHeight w:hRule="exact" w:val="216"/>
          <w:ins w:id="238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78" w:author="Machado, Diana" w:date="2019-02-04T10:19:00Z"/>
                <w:rFonts w:ascii="Calibri" w:hAnsi="Calibri" w:cs="Calibri"/>
                <w:color w:val="000000"/>
                <w:sz w:val="16"/>
                <w:szCs w:val="16"/>
                <w:lang w:eastAsia="en-US"/>
              </w:rPr>
            </w:pPr>
            <w:ins w:id="23879" w:author="Machado, Diana" w:date="2019-02-04T10:19:00Z">
              <w:r w:rsidRPr="00D01C04">
                <w:rPr>
                  <w:rFonts w:ascii="Calibri" w:hAnsi="Calibri" w:cs="Calibri"/>
                  <w:color w:val="000000"/>
                  <w:sz w:val="16"/>
                  <w:szCs w:val="16"/>
                  <w:lang w:eastAsia="en-US"/>
                </w:rPr>
                <w:t>329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80" w:author="Machado, Diana" w:date="2019-02-04T10:19:00Z"/>
                <w:rFonts w:ascii="Calibri" w:hAnsi="Calibri" w:cs="Calibri"/>
                <w:color w:val="000000"/>
                <w:sz w:val="16"/>
                <w:szCs w:val="16"/>
                <w:lang w:eastAsia="en-US"/>
              </w:rPr>
            </w:pPr>
            <w:ins w:id="238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82" w:author="Machado, Diana" w:date="2019-02-04T10:19:00Z"/>
                <w:rFonts w:ascii="Calibri" w:hAnsi="Calibri" w:cs="Calibri"/>
                <w:color w:val="000000"/>
                <w:sz w:val="16"/>
                <w:szCs w:val="16"/>
                <w:lang w:eastAsia="en-US"/>
              </w:rPr>
            </w:pPr>
            <w:ins w:id="238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84" w:author="Machado, Diana" w:date="2019-02-04T10:19:00Z"/>
                <w:rFonts w:ascii="Calibri" w:hAnsi="Calibri" w:cs="Calibri"/>
                <w:color w:val="000000"/>
                <w:sz w:val="16"/>
                <w:szCs w:val="16"/>
                <w:lang w:eastAsia="en-US"/>
              </w:rPr>
            </w:pPr>
            <w:ins w:id="23885" w:author="Machado, Diana" w:date="2019-02-04T10:19:00Z">
              <w:r w:rsidRPr="00D01C04">
                <w:rPr>
                  <w:rFonts w:ascii="Calibri" w:hAnsi="Calibri" w:cs="Calibri"/>
                  <w:color w:val="000000"/>
                  <w:sz w:val="16"/>
                  <w:szCs w:val="16"/>
                  <w:lang w:eastAsia="en-US"/>
                </w:rPr>
                <w:t xml:space="preserve">35,924,7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86" w:author="Machado, Diana" w:date="2019-02-04T10:19:00Z"/>
                <w:rFonts w:ascii="Calibri" w:hAnsi="Calibri" w:cs="Calibri"/>
                <w:color w:val="000000"/>
                <w:sz w:val="16"/>
                <w:szCs w:val="16"/>
                <w:lang w:eastAsia="en-US"/>
              </w:rPr>
            </w:pPr>
            <w:ins w:id="23887"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88" w:author="Machado, Diana" w:date="2019-02-04T10:19:00Z"/>
                <w:rFonts w:ascii="Calibri" w:hAnsi="Calibri" w:cs="Calibri"/>
                <w:color w:val="000000"/>
                <w:sz w:val="16"/>
                <w:szCs w:val="16"/>
                <w:lang w:eastAsia="en-US"/>
              </w:rPr>
            </w:pPr>
            <w:ins w:id="238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90" w:author="Machado, Diana" w:date="2019-02-04T10:19:00Z"/>
                <w:rFonts w:ascii="Calibri" w:hAnsi="Calibri" w:cs="Calibri"/>
                <w:color w:val="000000"/>
                <w:sz w:val="16"/>
                <w:szCs w:val="16"/>
                <w:lang w:eastAsia="en-US"/>
              </w:rPr>
            </w:pPr>
            <w:ins w:id="238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92" w:author="Machado, Diana" w:date="2019-02-04T10:19:00Z"/>
                <w:rFonts w:ascii="Calibri" w:hAnsi="Calibri" w:cs="Calibri"/>
                <w:color w:val="000000"/>
                <w:sz w:val="16"/>
                <w:szCs w:val="16"/>
                <w:lang w:eastAsia="en-US"/>
              </w:rPr>
            </w:pPr>
            <w:ins w:id="23893" w:author="Machado, Diana" w:date="2019-02-04T10:19:00Z">
              <w:r w:rsidRPr="00D01C04">
                <w:rPr>
                  <w:rFonts w:ascii="Calibri" w:hAnsi="Calibri" w:cs="Calibri"/>
                  <w:color w:val="000000"/>
                  <w:sz w:val="16"/>
                  <w:szCs w:val="16"/>
                  <w:lang w:eastAsia="en-US"/>
                </w:rPr>
                <w:t xml:space="preserve">48,390,58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94" w:author="Machado, Diana" w:date="2019-02-04T10:19:00Z"/>
                <w:rFonts w:ascii="Calibri" w:hAnsi="Calibri" w:cs="Calibri"/>
                <w:color w:val="000000"/>
                <w:sz w:val="16"/>
                <w:szCs w:val="16"/>
                <w:lang w:eastAsia="en-US"/>
              </w:rPr>
            </w:pPr>
            <w:ins w:id="23895" w:author="Machado, Diana" w:date="2019-02-04T10:19:00Z">
              <w:r w:rsidRPr="00D01C04">
                <w:rPr>
                  <w:rFonts w:ascii="Calibri" w:hAnsi="Calibri" w:cs="Calibri"/>
                  <w:color w:val="000000"/>
                  <w:sz w:val="16"/>
                  <w:szCs w:val="16"/>
                  <w:lang w:eastAsia="en-US"/>
                </w:rPr>
                <w:t>0.3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96" w:author="Machado, Diana" w:date="2019-02-04T10:19:00Z"/>
                <w:rFonts w:ascii="Calibri" w:hAnsi="Calibri" w:cs="Calibri"/>
                <w:color w:val="000000"/>
                <w:sz w:val="16"/>
                <w:szCs w:val="16"/>
                <w:lang w:eastAsia="en-US"/>
              </w:rPr>
            </w:pPr>
            <w:ins w:id="23897" w:author="Machado, Diana" w:date="2019-02-04T10:19:00Z">
              <w:r w:rsidRPr="00D01C04">
                <w:rPr>
                  <w:rFonts w:ascii="Calibri" w:hAnsi="Calibri" w:cs="Calibri"/>
                  <w:color w:val="000000"/>
                  <w:sz w:val="16"/>
                  <w:szCs w:val="16"/>
                  <w:lang w:eastAsia="en-US"/>
                </w:rPr>
                <w:t xml:space="preserve">84,315,3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98" w:author="Machado, Diana" w:date="2019-02-04T10:19:00Z"/>
                <w:rFonts w:ascii="Calibri" w:hAnsi="Calibri" w:cs="Calibri"/>
                <w:color w:val="000000"/>
                <w:sz w:val="16"/>
                <w:szCs w:val="16"/>
                <w:lang w:eastAsia="en-US"/>
              </w:rPr>
            </w:pPr>
            <w:ins w:id="23899"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39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01" w:author="Machado, Diana" w:date="2019-02-04T10:19:00Z"/>
                <w:rFonts w:ascii="Calibri" w:hAnsi="Calibri" w:cs="Calibri"/>
                <w:color w:val="000000"/>
                <w:sz w:val="16"/>
                <w:szCs w:val="16"/>
                <w:lang w:eastAsia="en-US"/>
              </w:rPr>
            </w:pPr>
            <w:ins w:id="23902" w:author="Machado, Diana" w:date="2019-02-04T10:19:00Z">
              <w:r w:rsidRPr="00D01C04">
                <w:rPr>
                  <w:rFonts w:ascii="Calibri" w:hAnsi="Calibri" w:cs="Calibri"/>
                  <w:color w:val="000000"/>
                  <w:sz w:val="16"/>
                  <w:szCs w:val="16"/>
                  <w:lang w:eastAsia="en-US"/>
                </w:rPr>
                <w:t>329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03" w:author="Machado, Diana" w:date="2019-02-04T10:19:00Z"/>
                <w:rFonts w:ascii="Calibri" w:hAnsi="Calibri" w:cs="Calibri"/>
                <w:color w:val="000000"/>
                <w:sz w:val="16"/>
                <w:szCs w:val="16"/>
                <w:lang w:eastAsia="en-US"/>
              </w:rPr>
            </w:pPr>
            <w:ins w:id="239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05" w:author="Machado, Diana" w:date="2019-02-04T10:19:00Z"/>
                <w:rFonts w:ascii="Calibri" w:hAnsi="Calibri" w:cs="Calibri"/>
                <w:color w:val="000000"/>
                <w:sz w:val="16"/>
                <w:szCs w:val="16"/>
                <w:lang w:eastAsia="en-US"/>
              </w:rPr>
            </w:pPr>
            <w:ins w:id="239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07" w:author="Machado, Diana" w:date="2019-02-04T10:19:00Z"/>
                <w:rFonts w:ascii="Calibri" w:hAnsi="Calibri" w:cs="Calibri"/>
                <w:color w:val="000000"/>
                <w:sz w:val="16"/>
                <w:szCs w:val="16"/>
                <w:lang w:eastAsia="en-US"/>
              </w:rPr>
            </w:pPr>
            <w:ins w:id="23908" w:author="Machado, Diana" w:date="2019-02-04T10:19:00Z">
              <w:r w:rsidRPr="00D01C04">
                <w:rPr>
                  <w:rFonts w:ascii="Calibri" w:hAnsi="Calibri" w:cs="Calibri"/>
                  <w:color w:val="000000"/>
                  <w:sz w:val="16"/>
                  <w:szCs w:val="16"/>
                  <w:lang w:eastAsia="en-US"/>
                </w:rPr>
                <w:t xml:space="preserve">46,254,3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09" w:author="Machado, Diana" w:date="2019-02-04T10:19:00Z"/>
                <w:rFonts w:ascii="Calibri" w:hAnsi="Calibri" w:cs="Calibri"/>
                <w:color w:val="000000"/>
                <w:sz w:val="16"/>
                <w:szCs w:val="16"/>
                <w:lang w:eastAsia="en-US"/>
              </w:rPr>
            </w:pPr>
            <w:ins w:id="23910"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11" w:author="Machado, Diana" w:date="2019-02-04T10:19:00Z"/>
                <w:rFonts w:ascii="Calibri" w:hAnsi="Calibri" w:cs="Calibri"/>
                <w:color w:val="000000"/>
                <w:sz w:val="16"/>
                <w:szCs w:val="16"/>
                <w:lang w:eastAsia="en-US"/>
              </w:rPr>
            </w:pPr>
            <w:ins w:id="239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13" w:author="Machado, Diana" w:date="2019-02-04T10:19:00Z"/>
                <w:rFonts w:ascii="Calibri" w:hAnsi="Calibri" w:cs="Calibri"/>
                <w:color w:val="000000"/>
                <w:sz w:val="16"/>
                <w:szCs w:val="16"/>
                <w:lang w:eastAsia="en-US"/>
              </w:rPr>
            </w:pPr>
            <w:ins w:id="239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15" w:author="Machado, Diana" w:date="2019-02-04T10:19:00Z"/>
                <w:rFonts w:ascii="Calibri" w:hAnsi="Calibri" w:cs="Calibri"/>
                <w:color w:val="000000"/>
                <w:sz w:val="16"/>
                <w:szCs w:val="16"/>
                <w:lang w:eastAsia="en-US"/>
              </w:rPr>
            </w:pPr>
            <w:ins w:id="23916" w:author="Machado, Diana" w:date="2019-02-04T10:19:00Z">
              <w:r w:rsidRPr="00D01C04">
                <w:rPr>
                  <w:rFonts w:ascii="Calibri" w:hAnsi="Calibri" w:cs="Calibri"/>
                  <w:color w:val="000000"/>
                  <w:sz w:val="16"/>
                  <w:szCs w:val="16"/>
                  <w:lang w:eastAsia="en-US"/>
                </w:rPr>
                <w:t xml:space="preserve">59,339,14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17" w:author="Machado, Diana" w:date="2019-02-04T10:19:00Z"/>
                <w:rFonts w:ascii="Calibri" w:hAnsi="Calibri" w:cs="Calibri"/>
                <w:color w:val="000000"/>
                <w:sz w:val="16"/>
                <w:szCs w:val="16"/>
                <w:lang w:eastAsia="en-US"/>
              </w:rPr>
            </w:pPr>
            <w:ins w:id="23918" w:author="Machado, Diana" w:date="2019-02-04T10:19:00Z">
              <w:r w:rsidRPr="00D01C04">
                <w:rPr>
                  <w:rFonts w:ascii="Calibri" w:hAnsi="Calibri" w:cs="Calibri"/>
                  <w:color w:val="000000"/>
                  <w:sz w:val="16"/>
                  <w:szCs w:val="16"/>
                  <w:lang w:eastAsia="en-US"/>
                </w:rPr>
                <w:t>0.4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19" w:author="Machado, Diana" w:date="2019-02-04T10:19:00Z"/>
                <w:rFonts w:ascii="Calibri" w:hAnsi="Calibri" w:cs="Calibri"/>
                <w:color w:val="000000"/>
                <w:sz w:val="16"/>
                <w:szCs w:val="16"/>
                <w:lang w:eastAsia="en-US"/>
              </w:rPr>
            </w:pPr>
            <w:ins w:id="23920" w:author="Machado, Diana" w:date="2019-02-04T10:19:00Z">
              <w:r w:rsidRPr="00D01C04">
                <w:rPr>
                  <w:rFonts w:ascii="Calibri" w:hAnsi="Calibri" w:cs="Calibri"/>
                  <w:color w:val="000000"/>
                  <w:sz w:val="16"/>
                  <w:szCs w:val="16"/>
                  <w:lang w:eastAsia="en-US"/>
                </w:rPr>
                <w:t xml:space="preserve">105,594,2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21" w:author="Machado, Diana" w:date="2019-02-04T10:19:00Z"/>
                <w:rFonts w:ascii="Calibri" w:hAnsi="Calibri" w:cs="Calibri"/>
                <w:color w:val="000000"/>
                <w:sz w:val="16"/>
                <w:szCs w:val="16"/>
                <w:lang w:eastAsia="en-US"/>
              </w:rPr>
            </w:pPr>
            <w:ins w:id="23922"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239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24" w:author="Machado, Diana" w:date="2019-02-04T10:19:00Z"/>
                <w:rFonts w:ascii="Calibri" w:hAnsi="Calibri" w:cs="Calibri"/>
                <w:color w:val="000000"/>
                <w:sz w:val="16"/>
                <w:szCs w:val="16"/>
                <w:lang w:eastAsia="en-US"/>
              </w:rPr>
            </w:pPr>
            <w:ins w:id="23925" w:author="Machado, Diana" w:date="2019-02-04T10:19:00Z">
              <w:r w:rsidRPr="00D01C04">
                <w:rPr>
                  <w:rFonts w:ascii="Calibri" w:hAnsi="Calibri" w:cs="Calibri"/>
                  <w:color w:val="000000"/>
                  <w:sz w:val="16"/>
                  <w:szCs w:val="16"/>
                  <w:lang w:eastAsia="en-US"/>
                </w:rPr>
                <w:t>329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26" w:author="Machado, Diana" w:date="2019-02-04T10:19:00Z"/>
                <w:rFonts w:ascii="Calibri" w:hAnsi="Calibri" w:cs="Calibri"/>
                <w:color w:val="000000"/>
                <w:sz w:val="16"/>
                <w:szCs w:val="16"/>
                <w:lang w:eastAsia="en-US"/>
              </w:rPr>
            </w:pPr>
            <w:ins w:id="239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28" w:author="Machado, Diana" w:date="2019-02-04T10:19:00Z"/>
                <w:rFonts w:ascii="Calibri" w:hAnsi="Calibri" w:cs="Calibri"/>
                <w:color w:val="000000"/>
                <w:sz w:val="16"/>
                <w:szCs w:val="16"/>
                <w:lang w:eastAsia="en-US"/>
              </w:rPr>
            </w:pPr>
            <w:ins w:id="239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30" w:author="Machado, Diana" w:date="2019-02-04T10:19:00Z"/>
                <w:rFonts w:ascii="Calibri" w:hAnsi="Calibri" w:cs="Calibri"/>
                <w:color w:val="000000"/>
                <w:sz w:val="16"/>
                <w:szCs w:val="16"/>
                <w:lang w:eastAsia="en-US"/>
              </w:rPr>
            </w:pPr>
            <w:ins w:id="23931" w:author="Machado, Diana" w:date="2019-02-04T10:19:00Z">
              <w:r w:rsidRPr="00D01C04">
                <w:rPr>
                  <w:rFonts w:ascii="Calibri" w:hAnsi="Calibri" w:cs="Calibri"/>
                  <w:color w:val="000000"/>
                  <w:sz w:val="16"/>
                  <w:szCs w:val="16"/>
                  <w:lang w:eastAsia="en-US"/>
                </w:rPr>
                <w:t xml:space="preserve">37,722,5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32" w:author="Machado, Diana" w:date="2019-02-04T10:19:00Z"/>
                <w:rFonts w:ascii="Calibri" w:hAnsi="Calibri" w:cs="Calibri"/>
                <w:color w:val="000000"/>
                <w:sz w:val="16"/>
                <w:szCs w:val="16"/>
                <w:lang w:eastAsia="en-US"/>
              </w:rPr>
            </w:pPr>
            <w:ins w:id="23933"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34" w:author="Machado, Diana" w:date="2019-02-04T10:19:00Z"/>
                <w:rFonts w:ascii="Calibri" w:hAnsi="Calibri" w:cs="Calibri"/>
                <w:color w:val="000000"/>
                <w:sz w:val="16"/>
                <w:szCs w:val="16"/>
                <w:lang w:eastAsia="en-US"/>
              </w:rPr>
            </w:pPr>
            <w:ins w:id="239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36" w:author="Machado, Diana" w:date="2019-02-04T10:19:00Z"/>
                <w:rFonts w:ascii="Calibri" w:hAnsi="Calibri" w:cs="Calibri"/>
                <w:color w:val="000000"/>
                <w:sz w:val="16"/>
                <w:szCs w:val="16"/>
                <w:lang w:eastAsia="en-US"/>
              </w:rPr>
            </w:pPr>
            <w:ins w:id="239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38" w:author="Machado, Diana" w:date="2019-02-04T10:19:00Z"/>
                <w:rFonts w:ascii="Calibri" w:hAnsi="Calibri" w:cs="Calibri"/>
                <w:color w:val="000000"/>
                <w:sz w:val="16"/>
                <w:szCs w:val="16"/>
                <w:lang w:eastAsia="en-US"/>
              </w:rPr>
            </w:pPr>
            <w:ins w:id="23939" w:author="Machado, Diana" w:date="2019-02-04T10:19:00Z">
              <w:r w:rsidRPr="00D01C04">
                <w:rPr>
                  <w:rFonts w:ascii="Calibri" w:hAnsi="Calibri" w:cs="Calibri"/>
                  <w:color w:val="000000"/>
                  <w:sz w:val="16"/>
                  <w:szCs w:val="16"/>
                  <w:lang w:eastAsia="en-US"/>
                </w:rPr>
                <w:t xml:space="preserve">40,948,8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40" w:author="Machado, Diana" w:date="2019-02-04T10:19:00Z"/>
                <w:rFonts w:ascii="Calibri" w:hAnsi="Calibri" w:cs="Calibri"/>
                <w:color w:val="000000"/>
                <w:sz w:val="16"/>
                <w:szCs w:val="16"/>
                <w:lang w:eastAsia="en-US"/>
              </w:rPr>
            </w:pPr>
            <w:ins w:id="23941"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42" w:author="Machado, Diana" w:date="2019-02-04T10:19:00Z"/>
                <w:rFonts w:ascii="Calibri" w:hAnsi="Calibri" w:cs="Calibri"/>
                <w:color w:val="000000"/>
                <w:sz w:val="16"/>
                <w:szCs w:val="16"/>
                <w:lang w:eastAsia="en-US"/>
              </w:rPr>
            </w:pPr>
            <w:ins w:id="23943" w:author="Machado, Diana" w:date="2019-02-04T10:19:00Z">
              <w:r w:rsidRPr="00D01C04">
                <w:rPr>
                  <w:rFonts w:ascii="Calibri" w:hAnsi="Calibri" w:cs="Calibri"/>
                  <w:color w:val="000000"/>
                  <w:sz w:val="16"/>
                  <w:szCs w:val="16"/>
                  <w:lang w:eastAsia="en-US"/>
                </w:rPr>
                <w:t xml:space="preserve">78,671,3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44" w:author="Machado, Diana" w:date="2019-02-04T10:19:00Z"/>
                <w:rFonts w:ascii="Calibri" w:hAnsi="Calibri" w:cs="Calibri"/>
                <w:color w:val="000000"/>
                <w:sz w:val="16"/>
                <w:szCs w:val="16"/>
                <w:lang w:eastAsia="en-US"/>
              </w:rPr>
            </w:pPr>
            <w:ins w:id="23945"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39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47" w:author="Machado, Diana" w:date="2019-02-04T10:19:00Z"/>
                <w:rFonts w:ascii="Calibri" w:hAnsi="Calibri" w:cs="Calibri"/>
                <w:color w:val="000000"/>
                <w:sz w:val="16"/>
                <w:szCs w:val="16"/>
                <w:lang w:eastAsia="en-US"/>
              </w:rPr>
            </w:pPr>
            <w:ins w:id="23948" w:author="Machado, Diana" w:date="2019-02-04T10:19:00Z">
              <w:r w:rsidRPr="00D01C04">
                <w:rPr>
                  <w:rFonts w:ascii="Calibri" w:hAnsi="Calibri" w:cs="Calibri"/>
                  <w:color w:val="000000"/>
                  <w:sz w:val="16"/>
                  <w:szCs w:val="16"/>
                  <w:lang w:eastAsia="en-US"/>
                </w:rPr>
                <w:t>329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49" w:author="Machado, Diana" w:date="2019-02-04T10:19:00Z"/>
                <w:rFonts w:ascii="Calibri" w:hAnsi="Calibri" w:cs="Calibri"/>
                <w:color w:val="000000"/>
                <w:sz w:val="16"/>
                <w:szCs w:val="16"/>
                <w:lang w:eastAsia="en-US"/>
              </w:rPr>
            </w:pPr>
            <w:ins w:id="2395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51" w:author="Machado, Diana" w:date="2019-02-04T10:19:00Z"/>
                <w:rFonts w:ascii="Calibri" w:hAnsi="Calibri" w:cs="Calibri"/>
                <w:color w:val="000000"/>
                <w:sz w:val="16"/>
                <w:szCs w:val="16"/>
                <w:lang w:eastAsia="en-US"/>
              </w:rPr>
            </w:pPr>
            <w:ins w:id="2395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53" w:author="Machado, Diana" w:date="2019-02-04T10:19:00Z"/>
                <w:rFonts w:ascii="Calibri" w:hAnsi="Calibri" w:cs="Calibri"/>
                <w:color w:val="000000"/>
                <w:sz w:val="16"/>
                <w:szCs w:val="16"/>
                <w:lang w:eastAsia="en-US"/>
              </w:rPr>
            </w:pPr>
            <w:ins w:id="23954" w:author="Machado, Diana" w:date="2019-02-04T10:19:00Z">
              <w:r w:rsidRPr="00D01C04">
                <w:rPr>
                  <w:rFonts w:ascii="Calibri" w:hAnsi="Calibri" w:cs="Calibri"/>
                  <w:color w:val="000000"/>
                  <w:sz w:val="16"/>
                  <w:szCs w:val="16"/>
                  <w:lang w:eastAsia="en-US"/>
                </w:rPr>
                <w:t xml:space="preserve">17,234,9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55" w:author="Machado, Diana" w:date="2019-02-04T10:19:00Z"/>
                <w:rFonts w:ascii="Calibri" w:hAnsi="Calibri" w:cs="Calibri"/>
                <w:color w:val="000000"/>
                <w:sz w:val="16"/>
                <w:szCs w:val="16"/>
                <w:lang w:eastAsia="en-US"/>
              </w:rPr>
            </w:pPr>
            <w:ins w:id="23956"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57" w:author="Machado, Diana" w:date="2019-02-04T10:19:00Z"/>
                <w:rFonts w:ascii="Calibri" w:hAnsi="Calibri" w:cs="Calibri"/>
                <w:color w:val="000000"/>
                <w:sz w:val="16"/>
                <w:szCs w:val="16"/>
                <w:lang w:eastAsia="en-US"/>
              </w:rPr>
            </w:pPr>
            <w:ins w:id="239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59" w:author="Machado, Diana" w:date="2019-02-04T10:19:00Z"/>
                <w:rFonts w:ascii="Calibri" w:hAnsi="Calibri" w:cs="Calibri"/>
                <w:color w:val="000000"/>
                <w:sz w:val="16"/>
                <w:szCs w:val="16"/>
                <w:lang w:eastAsia="en-US"/>
              </w:rPr>
            </w:pPr>
            <w:ins w:id="239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61" w:author="Machado, Diana" w:date="2019-02-04T10:19:00Z"/>
                <w:rFonts w:ascii="Calibri" w:hAnsi="Calibri" w:cs="Calibri"/>
                <w:color w:val="000000"/>
                <w:sz w:val="16"/>
                <w:szCs w:val="16"/>
                <w:lang w:eastAsia="en-US"/>
              </w:rPr>
            </w:pPr>
            <w:ins w:id="23962" w:author="Machado, Diana" w:date="2019-02-04T10:19:00Z">
              <w:r w:rsidRPr="00D01C04">
                <w:rPr>
                  <w:rFonts w:ascii="Calibri" w:hAnsi="Calibri" w:cs="Calibri"/>
                  <w:color w:val="000000"/>
                  <w:sz w:val="16"/>
                  <w:szCs w:val="16"/>
                  <w:lang w:eastAsia="en-US"/>
                </w:rPr>
                <w:t xml:space="preserve">45,918,9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63" w:author="Machado, Diana" w:date="2019-02-04T10:19:00Z"/>
                <w:rFonts w:ascii="Calibri" w:hAnsi="Calibri" w:cs="Calibri"/>
                <w:color w:val="000000"/>
                <w:sz w:val="16"/>
                <w:szCs w:val="16"/>
                <w:lang w:eastAsia="en-US"/>
              </w:rPr>
            </w:pPr>
            <w:ins w:id="23964"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65" w:author="Machado, Diana" w:date="2019-02-04T10:19:00Z"/>
                <w:rFonts w:ascii="Calibri" w:hAnsi="Calibri" w:cs="Calibri"/>
                <w:color w:val="000000"/>
                <w:sz w:val="16"/>
                <w:szCs w:val="16"/>
                <w:lang w:eastAsia="en-US"/>
              </w:rPr>
            </w:pPr>
            <w:ins w:id="23966" w:author="Machado, Diana" w:date="2019-02-04T10:19:00Z">
              <w:r w:rsidRPr="00D01C04">
                <w:rPr>
                  <w:rFonts w:ascii="Calibri" w:hAnsi="Calibri" w:cs="Calibri"/>
                  <w:color w:val="000000"/>
                  <w:sz w:val="16"/>
                  <w:szCs w:val="16"/>
                  <w:lang w:eastAsia="en-US"/>
                </w:rPr>
                <w:t xml:space="preserve">63,154,0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67" w:author="Machado, Diana" w:date="2019-02-04T10:19:00Z"/>
                <w:rFonts w:ascii="Calibri" w:hAnsi="Calibri" w:cs="Calibri"/>
                <w:color w:val="000000"/>
                <w:sz w:val="16"/>
                <w:szCs w:val="16"/>
                <w:lang w:eastAsia="en-US"/>
              </w:rPr>
            </w:pPr>
            <w:ins w:id="23968"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239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70" w:author="Machado, Diana" w:date="2019-02-04T10:19:00Z"/>
                <w:rFonts w:ascii="Calibri" w:hAnsi="Calibri" w:cs="Calibri"/>
                <w:color w:val="000000"/>
                <w:sz w:val="16"/>
                <w:szCs w:val="16"/>
                <w:lang w:eastAsia="en-US"/>
              </w:rPr>
            </w:pPr>
            <w:ins w:id="23971" w:author="Machado, Diana" w:date="2019-02-04T10:19:00Z">
              <w:r w:rsidRPr="00D01C04">
                <w:rPr>
                  <w:rFonts w:ascii="Calibri" w:hAnsi="Calibri" w:cs="Calibri"/>
                  <w:color w:val="000000"/>
                  <w:sz w:val="16"/>
                  <w:szCs w:val="16"/>
                  <w:lang w:eastAsia="en-US"/>
                </w:rPr>
                <w:t>330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72" w:author="Machado, Diana" w:date="2019-02-04T10:19:00Z"/>
                <w:rFonts w:ascii="Calibri" w:hAnsi="Calibri" w:cs="Calibri"/>
                <w:color w:val="000000"/>
                <w:sz w:val="16"/>
                <w:szCs w:val="16"/>
                <w:lang w:eastAsia="en-US"/>
              </w:rPr>
            </w:pPr>
            <w:ins w:id="239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74" w:author="Machado, Diana" w:date="2019-02-04T10:19:00Z"/>
                <w:rFonts w:ascii="Calibri" w:hAnsi="Calibri" w:cs="Calibri"/>
                <w:color w:val="000000"/>
                <w:sz w:val="16"/>
                <w:szCs w:val="16"/>
                <w:lang w:eastAsia="en-US"/>
              </w:rPr>
            </w:pPr>
            <w:ins w:id="239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76" w:author="Machado, Diana" w:date="2019-02-04T10:19:00Z"/>
                <w:rFonts w:ascii="Calibri" w:hAnsi="Calibri" w:cs="Calibri"/>
                <w:color w:val="000000"/>
                <w:sz w:val="16"/>
                <w:szCs w:val="16"/>
                <w:lang w:eastAsia="en-US"/>
              </w:rPr>
            </w:pPr>
            <w:ins w:id="23977" w:author="Machado, Diana" w:date="2019-02-04T10:19:00Z">
              <w:r w:rsidRPr="00D01C04">
                <w:rPr>
                  <w:rFonts w:ascii="Calibri" w:hAnsi="Calibri" w:cs="Calibri"/>
                  <w:color w:val="000000"/>
                  <w:sz w:val="16"/>
                  <w:szCs w:val="16"/>
                  <w:lang w:eastAsia="en-US"/>
                </w:rPr>
                <w:t xml:space="preserve">2,863,76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78" w:author="Machado, Diana" w:date="2019-02-04T10:19:00Z"/>
                <w:rFonts w:ascii="Calibri" w:hAnsi="Calibri" w:cs="Calibri"/>
                <w:color w:val="000000"/>
                <w:sz w:val="16"/>
                <w:szCs w:val="16"/>
                <w:lang w:eastAsia="en-US"/>
              </w:rPr>
            </w:pPr>
            <w:ins w:id="23979"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80" w:author="Machado, Diana" w:date="2019-02-04T10:19:00Z"/>
                <w:rFonts w:ascii="Calibri" w:hAnsi="Calibri" w:cs="Calibri"/>
                <w:color w:val="000000"/>
                <w:sz w:val="16"/>
                <w:szCs w:val="16"/>
                <w:lang w:eastAsia="en-US"/>
              </w:rPr>
            </w:pPr>
            <w:ins w:id="239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82" w:author="Machado, Diana" w:date="2019-02-04T10:19:00Z"/>
                <w:rFonts w:ascii="Calibri" w:hAnsi="Calibri" w:cs="Calibri"/>
                <w:color w:val="000000"/>
                <w:sz w:val="16"/>
                <w:szCs w:val="16"/>
                <w:lang w:eastAsia="en-US"/>
              </w:rPr>
            </w:pPr>
            <w:ins w:id="239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84" w:author="Machado, Diana" w:date="2019-02-04T10:19:00Z"/>
                <w:rFonts w:ascii="Calibri" w:hAnsi="Calibri" w:cs="Calibri"/>
                <w:color w:val="000000"/>
                <w:sz w:val="16"/>
                <w:szCs w:val="16"/>
                <w:lang w:eastAsia="en-US"/>
              </w:rPr>
            </w:pPr>
            <w:ins w:id="2398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86" w:author="Machado, Diana" w:date="2019-02-04T10:19:00Z"/>
                <w:rFonts w:ascii="Calibri" w:hAnsi="Calibri" w:cs="Calibri"/>
                <w:color w:val="000000"/>
                <w:sz w:val="16"/>
                <w:szCs w:val="16"/>
                <w:lang w:eastAsia="en-US"/>
              </w:rPr>
            </w:pPr>
            <w:ins w:id="2398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88" w:author="Machado, Diana" w:date="2019-02-04T10:19:00Z"/>
                <w:rFonts w:ascii="Calibri" w:hAnsi="Calibri" w:cs="Calibri"/>
                <w:color w:val="000000"/>
                <w:sz w:val="16"/>
                <w:szCs w:val="16"/>
                <w:lang w:eastAsia="en-US"/>
              </w:rPr>
            </w:pPr>
            <w:ins w:id="23989" w:author="Machado, Diana" w:date="2019-02-04T10:19:00Z">
              <w:r w:rsidRPr="00D01C04">
                <w:rPr>
                  <w:rFonts w:ascii="Calibri" w:hAnsi="Calibri" w:cs="Calibri"/>
                  <w:color w:val="000000"/>
                  <w:sz w:val="16"/>
                  <w:szCs w:val="16"/>
                  <w:lang w:eastAsia="en-US"/>
                </w:rPr>
                <w:t xml:space="preserve">2,863,7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90" w:author="Machado, Diana" w:date="2019-02-04T10:19:00Z"/>
                <w:rFonts w:ascii="Calibri" w:hAnsi="Calibri" w:cs="Calibri"/>
                <w:color w:val="000000"/>
                <w:sz w:val="16"/>
                <w:szCs w:val="16"/>
                <w:lang w:eastAsia="en-US"/>
              </w:rPr>
            </w:pPr>
            <w:ins w:id="23991"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39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93" w:author="Machado, Diana" w:date="2019-02-04T10:19:00Z"/>
                <w:rFonts w:ascii="Calibri" w:hAnsi="Calibri" w:cs="Calibri"/>
                <w:color w:val="000000"/>
                <w:sz w:val="16"/>
                <w:szCs w:val="16"/>
                <w:lang w:eastAsia="en-US"/>
              </w:rPr>
            </w:pPr>
            <w:ins w:id="23994" w:author="Machado, Diana" w:date="2019-02-04T10:19:00Z">
              <w:r w:rsidRPr="00D01C04">
                <w:rPr>
                  <w:rFonts w:ascii="Calibri" w:hAnsi="Calibri" w:cs="Calibri"/>
                  <w:color w:val="000000"/>
                  <w:sz w:val="16"/>
                  <w:szCs w:val="16"/>
                  <w:lang w:eastAsia="en-US"/>
                </w:rPr>
                <w:t>330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95" w:author="Machado, Diana" w:date="2019-02-04T10:19:00Z"/>
                <w:rFonts w:ascii="Calibri" w:hAnsi="Calibri" w:cs="Calibri"/>
                <w:color w:val="000000"/>
                <w:sz w:val="16"/>
                <w:szCs w:val="16"/>
                <w:lang w:eastAsia="en-US"/>
              </w:rPr>
            </w:pPr>
            <w:ins w:id="239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97" w:author="Machado, Diana" w:date="2019-02-04T10:19:00Z"/>
                <w:rFonts w:ascii="Calibri" w:hAnsi="Calibri" w:cs="Calibri"/>
                <w:color w:val="000000"/>
                <w:sz w:val="16"/>
                <w:szCs w:val="16"/>
                <w:lang w:eastAsia="en-US"/>
              </w:rPr>
            </w:pPr>
            <w:ins w:id="239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99" w:author="Machado, Diana" w:date="2019-02-04T10:19:00Z"/>
                <w:rFonts w:ascii="Calibri" w:hAnsi="Calibri" w:cs="Calibri"/>
                <w:color w:val="000000"/>
                <w:sz w:val="16"/>
                <w:szCs w:val="16"/>
                <w:lang w:eastAsia="en-US"/>
              </w:rPr>
            </w:pPr>
            <w:ins w:id="24000" w:author="Machado, Diana" w:date="2019-02-04T10:19:00Z">
              <w:r w:rsidRPr="00D01C04">
                <w:rPr>
                  <w:rFonts w:ascii="Calibri" w:hAnsi="Calibri" w:cs="Calibri"/>
                  <w:color w:val="000000"/>
                  <w:sz w:val="16"/>
                  <w:szCs w:val="16"/>
                  <w:lang w:eastAsia="en-US"/>
                </w:rPr>
                <w:t xml:space="preserve">22,085,3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01" w:author="Machado, Diana" w:date="2019-02-04T10:19:00Z"/>
                <w:rFonts w:ascii="Calibri" w:hAnsi="Calibri" w:cs="Calibri"/>
                <w:color w:val="000000"/>
                <w:sz w:val="16"/>
                <w:szCs w:val="16"/>
                <w:lang w:eastAsia="en-US"/>
              </w:rPr>
            </w:pPr>
            <w:ins w:id="24002"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03" w:author="Machado, Diana" w:date="2019-02-04T10:19:00Z"/>
                <w:rFonts w:ascii="Calibri" w:hAnsi="Calibri" w:cs="Calibri"/>
                <w:color w:val="000000"/>
                <w:sz w:val="16"/>
                <w:szCs w:val="16"/>
                <w:lang w:eastAsia="en-US"/>
              </w:rPr>
            </w:pPr>
            <w:ins w:id="240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05" w:author="Machado, Diana" w:date="2019-02-04T10:19:00Z"/>
                <w:rFonts w:ascii="Calibri" w:hAnsi="Calibri" w:cs="Calibri"/>
                <w:color w:val="000000"/>
                <w:sz w:val="16"/>
                <w:szCs w:val="16"/>
                <w:lang w:eastAsia="en-US"/>
              </w:rPr>
            </w:pPr>
            <w:ins w:id="240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07" w:author="Machado, Diana" w:date="2019-02-04T10:19:00Z"/>
                <w:rFonts w:ascii="Calibri" w:hAnsi="Calibri" w:cs="Calibri"/>
                <w:color w:val="000000"/>
                <w:sz w:val="16"/>
                <w:szCs w:val="16"/>
                <w:lang w:eastAsia="en-US"/>
              </w:rPr>
            </w:pPr>
            <w:ins w:id="2400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09" w:author="Machado, Diana" w:date="2019-02-04T10:19:00Z"/>
                <w:rFonts w:ascii="Calibri" w:hAnsi="Calibri" w:cs="Calibri"/>
                <w:color w:val="000000"/>
                <w:sz w:val="16"/>
                <w:szCs w:val="16"/>
                <w:lang w:eastAsia="en-US"/>
              </w:rPr>
            </w:pPr>
            <w:ins w:id="2401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11" w:author="Machado, Diana" w:date="2019-02-04T10:19:00Z"/>
                <w:rFonts w:ascii="Calibri" w:hAnsi="Calibri" w:cs="Calibri"/>
                <w:color w:val="000000"/>
                <w:sz w:val="16"/>
                <w:szCs w:val="16"/>
                <w:lang w:eastAsia="en-US"/>
              </w:rPr>
            </w:pPr>
            <w:ins w:id="24012" w:author="Machado, Diana" w:date="2019-02-04T10:19:00Z">
              <w:r w:rsidRPr="00D01C04">
                <w:rPr>
                  <w:rFonts w:ascii="Calibri" w:hAnsi="Calibri" w:cs="Calibri"/>
                  <w:color w:val="000000"/>
                  <w:sz w:val="16"/>
                  <w:szCs w:val="16"/>
                  <w:lang w:eastAsia="en-US"/>
                </w:rPr>
                <w:t xml:space="preserve">22,085,3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13" w:author="Machado, Diana" w:date="2019-02-04T10:19:00Z"/>
                <w:rFonts w:ascii="Calibri" w:hAnsi="Calibri" w:cs="Calibri"/>
                <w:color w:val="000000"/>
                <w:sz w:val="16"/>
                <w:szCs w:val="16"/>
                <w:lang w:eastAsia="en-US"/>
              </w:rPr>
            </w:pPr>
            <w:ins w:id="24014"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40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16" w:author="Machado, Diana" w:date="2019-02-04T10:19:00Z"/>
                <w:rFonts w:ascii="Calibri" w:hAnsi="Calibri" w:cs="Calibri"/>
                <w:color w:val="000000"/>
                <w:sz w:val="16"/>
                <w:szCs w:val="16"/>
                <w:lang w:eastAsia="en-US"/>
              </w:rPr>
            </w:pPr>
            <w:ins w:id="24017" w:author="Machado, Diana" w:date="2019-02-04T10:19:00Z">
              <w:r w:rsidRPr="00D01C04">
                <w:rPr>
                  <w:rFonts w:ascii="Calibri" w:hAnsi="Calibri" w:cs="Calibri"/>
                  <w:color w:val="000000"/>
                  <w:sz w:val="16"/>
                  <w:szCs w:val="16"/>
                  <w:lang w:eastAsia="en-US"/>
                </w:rPr>
                <w:t>330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18" w:author="Machado, Diana" w:date="2019-02-04T10:19:00Z"/>
                <w:rFonts w:ascii="Calibri" w:hAnsi="Calibri" w:cs="Calibri"/>
                <w:color w:val="000000"/>
                <w:sz w:val="16"/>
                <w:szCs w:val="16"/>
                <w:lang w:eastAsia="en-US"/>
              </w:rPr>
            </w:pPr>
            <w:ins w:id="2401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20" w:author="Machado, Diana" w:date="2019-02-04T10:19:00Z"/>
                <w:rFonts w:ascii="Calibri" w:hAnsi="Calibri" w:cs="Calibri"/>
                <w:color w:val="000000"/>
                <w:sz w:val="16"/>
                <w:szCs w:val="16"/>
                <w:lang w:eastAsia="en-US"/>
              </w:rPr>
            </w:pPr>
            <w:ins w:id="2402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22" w:author="Machado, Diana" w:date="2019-02-04T10:19:00Z"/>
                <w:rFonts w:ascii="Calibri" w:hAnsi="Calibri" w:cs="Calibri"/>
                <w:color w:val="000000"/>
                <w:sz w:val="16"/>
                <w:szCs w:val="16"/>
                <w:lang w:eastAsia="en-US"/>
              </w:rPr>
            </w:pPr>
            <w:ins w:id="24023" w:author="Machado, Diana" w:date="2019-02-04T10:19:00Z">
              <w:r w:rsidRPr="00D01C04">
                <w:rPr>
                  <w:rFonts w:ascii="Calibri" w:hAnsi="Calibri" w:cs="Calibri"/>
                  <w:color w:val="000000"/>
                  <w:sz w:val="16"/>
                  <w:szCs w:val="16"/>
                  <w:lang w:eastAsia="en-US"/>
                </w:rPr>
                <w:t xml:space="preserve">6,424,3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24" w:author="Machado, Diana" w:date="2019-02-04T10:19:00Z"/>
                <w:rFonts w:ascii="Calibri" w:hAnsi="Calibri" w:cs="Calibri"/>
                <w:color w:val="000000"/>
                <w:sz w:val="16"/>
                <w:szCs w:val="16"/>
                <w:lang w:eastAsia="en-US"/>
              </w:rPr>
            </w:pPr>
            <w:ins w:id="24025"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26" w:author="Machado, Diana" w:date="2019-02-04T10:19:00Z"/>
                <w:rFonts w:ascii="Calibri" w:hAnsi="Calibri" w:cs="Calibri"/>
                <w:color w:val="000000"/>
                <w:sz w:val="16"/>
                <w:szCs w:val="16"/>
                <w:lang w:eastAsia="en-US"/>
              </w:rPr>
            </w:pPr>
            <w:ins w:id="240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28" w:author="Machado, Diana" w:date="2019-02-04T10:19:00Z"/>
                <w:rFonts w:ascii="Calibri" w:hAnsi="Calibri" w:cs="Calibri"/>
                <w:color w:val="000000"/>
                <w:sz w:val="16"/>
                <w:szCs w:val="16"/>
                <w:lang w:eastAsia="en-US"/>
              </w:rPr>
            </w:pPr>
            <w:ins w:id="240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30" w:author="Machado, Diana" w:date="2019-02-04T10:19:00Z"/>
                <w:rFonts w:ascii="Calibri" w:hAnsi="Calibri" w:cs="Calibri"/>
                <w:color w:val="000000"/>
                <w:sz w:val="16"/>
                <w:szCs w:val="16"/>
                <w:lang w:eastAsia="en-US"/>
              </w:rPr>
            </w:pPr>
            <w:ins w:id="2403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32" w:author="Machado, Diana" w:date="2019-02-04T10:19:00Z"/>
                <w:rFonts w:ascii="Calibri" w:hAnsi="Calibri" w:cs="Calibri"/>
                <w:color w:val="000000"/>
                <w:sz w:val="16"/>
                <w:szCs w:val="16"/>
                <w:lang w:eastAsia="en-US"/>
              </w:rPr>
            </w:pPr>
            <w:ins w:id="2403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34" w:author="Machado, Diana" w:date="2019-02-04T10:19:00Z"/>
                <w:rFonts w:ascii="Calibri" w:hAnsi="Calibri" w:cs="Calibri"/>
                <w:color w:val="000000"/>
                <w:sz w:val="16"/>
                <w:szCs w:val="16"/>
                <w:lang w:eastAsia="en-US"/>
              </w:rPr>
            </w:pPr>
            <w:ins w:id="24035" w:author="Machado, Diana" w:date="2019-02-04T10:19:00Z">
              <w:r w:rsidRPr="00D01C04">
                <w:rPr>
                  <w:rFonts w:ascii="Calibri" w:hAnsi="Calibri" w:cs="Calibri"/>
                  <w:color w:val="000000"/>
                  <w:sz w:val="16"/>
                  <w:szCs w:val="16"/>
                  <w:lang w:eastAsia="en-US"/>
                </w:rPr>
                <w:t xml:space="preserve">6,424,3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36" w:author="Machado, Diana" w:date="2019-02-04T10:19:00Z"/>
                <w:rFonts w:ascii="Calibri" w:hAnsi="Calibri" w:cs="Calibri"/>
                <w:color w:val="000000"/>
                <w:sz w:val="16"/>
                <w:szCs w:val="16"/>
                <w:lang w:eastAsia="en-US"/>
              </w:rPr>
            </w:pPr>
            <w:ins w:id="24037"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40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39" w:author="Machado, Diana" w:date="2019-02-04T10:19:00Z"/>
                <w:rFonts w:ascii="Calibri" w:hAnsi="Calibri" w:cs="Calibri"/>
                <w:color w:val="000000"/>
                <w:sz w:val="16"/>
                <w:szCs w:val="16"/>
                <w:lang w:eastAsia="en-US"/>
              </w:rPr>
            </w:pPr>
            <w:ins w:id="24040" w:author="Machado, Diana" w:date="2019-02-04T10:19:00Z">
              <w:r w:rsidRPr="00D01C04">
                <w:rPr>
                  <w:rFonts w:ascii="Calibri" w:hAnsi="Calibri" w:cs="Calibri"/>
                  <w:color w:val="000000"/>
                  <w:sz w:val="16"/>
                  <w:szCs w:val="16"/>
                  <w:lang w:eastAsia="en-US"/>
                </w:rPr>
                <w:t>330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41" w:author="Machado, Diana" w:date="2019-02-04T10:19:00Z"/>
                <w:rFonts w:ascii="Calibri" w:hAnsi="Calibri" w:cs="Calibri"/>
                <w:color w:val="000000"/>
                <w:sz w:val="16"/>
                <w:szCs w:val="16"/>
                <w:lang w:eastAsia="en-US"/>
              </w:rPr>
            </w:pPr>
            <w:ins w:id="240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43" w:author="Machado, Diana" w:date="2019-02-04T10:19:00Z"/>
                <w:rFonts w:ascii="Calibri" w:hAnsi="Calibri" w:cs="Calibri"/>
                <w:color w:val="000000"/>
                <w:sz w:val="16"/>
                <w:szCs w:val="16"/>
                <w:lang w:eastAsia="en-US"/>
              </w:rPr>
            </w:pPr>
            <w:ins w:id="240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45" w:author="Machado, Diana" w:date="2019-02-04T10:19:00Z"/>
                <w:rFonts w:ascii="Calibri" w:hAnsi="Calibri" w:cs="Calibri"/>
                <w:color w:val="000000"/>
                <w:sz w:val="16"/>
                <w:szCs w:val="16"/>
                <w:lang w:eastAsia="en-US"/>
              </w:rPr>
            </w:pPr>
            <w:ins w:id="24046" w:author="Machado, Diana" w:date="2019-02-04T10:19:00Z">
              <w:r w:rsidRPr="00D01C04">
                <w:rPr>
                  <w:rFonts w:ascii="Calibri" w:hAnsi="Calibri" w:cs="Calibri"/>
                  <w:color w:val="000000"/>
                  <w:sz w:val="16"/>
                  <w:szCs w:val="16"/>
                  <w:lang w:eastAsia="en-US"/>
                </w:rPr>
                <w:t xml:space="preserve">2,856,9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47" w:author="Machado, Diana" w:date="2019-02-04T10:19:00Z"/>
                <w:rFonts w:ascii="Calibri" w:hAnsi="Calibri" w:cs="Calibri"/>
                <w:color w:val="000000"/>
                <w:sz w:val="16"/>
                <w:szCs w:val="16"/>
                <w:lang w:eastAsia="en-US"/>
              </w:rPr>
            </w:pPr>
            <w:ins w:id="24048"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49" w:author="Machado, Diana" w:date="2019-02-04T10:19:00Z"/>
                <w:rFonts w:ascii="Calibri" w:hAnsi="Calibri" w:cs="Calibri"/>
                <w:color w:val="000000"/>
                <w:sz w:val="16"/>
                <w:szCs w:val="16"/>
                <w:lang w:eastAsia="en-US"/>
              </w:rPr>
            </w:pPr>
            <w:ins w:id="240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51" w:author="Machado, Diana" w:date="2019-02-04T10:19:00Z"/>
                <w:rFonts w:ascii="Calibri" w:hAnsi="Calibri" w:cs="Calibri"/>
                <w:color w:val="000000"/>
                <w:sz w:val="16"/>
                <w:szCs w:val="16"/>
                <w:lang w:eastAsia="en-US"/>
              </w:rPr>
            </w:pPr>
            <w:ins w:id="240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53" w:author="Machado, Diana" w:date="2019-02-04T10:19:00Z"/>
                <w:rFonts w:ascii="Calibri" w:hAnsi="Calibri" w:cs="Calibri"/>
                <w:color w:val="000000"/>
                <w:sz w:val="16"/>
                <w:szCs w:val="16"/>
                <w:lang w:eastAsia="en-US"/>
              </w:rPr>
            </w:pPr>
            <w:ins w:id="2405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55" w:author="Machado, Diana" w:date="2019-02-04T10:19:00Z"/>
                <w:rFonts w:ascii="Calibri" w:hAnsi="Calibri" w:cs="Calibri"/>
                <w:color w:val="000000"/>
                <w:sz w:val="16"/>
                <w:szCs w:val="16"/>
                <w:lang w:eastAsia="en-US"/>
              </w:rPr>
            </w:pPr>
            <w:ins w:id="2405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57" w:author="Machado, Diana" w:date="2019-02-04T10:19:00Z"/>
                <w:rFonts w:ascii="Calibri" w:hAnsi="Calibri" w:cs="Calibri"/>
                <w:color w:val="000000"/>
                <w:sz w:val="16"/>
                <w:szCs w:val="16"/>
                <w:lang w:eastAsia="en-US"/>
              </w:rPr>
            </w:pPr>
            <w:ins w:id="24058" w:author="Machado, Diana" w:date="2019-02-04T10:19:00Z">
              <w:r w:rsidRPr="00D01C04">
                <w:rPr>
                  <w:rFonts w:ascii="Calibri" w:hAnsi="Calibri" w:cs="Calibri"/>
                  <w:color w:val="000000"/>
                  <w:sz w:val="16"/>
                  <w:szCs w:val="16"/>
                  <w:lang w:eastAsia="en-US"/>
                </w:rPr>
                <w:t xml:space="preserve">2,856,96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59" w:author="Machado, Diana" w:date="2019-02-04T10:19:00Z"/>
                <w:rFonts w:ascii="Calibri" w:hAnsi="Calibri" w:cs="Calibri"/>
                <w:color w:val="000000"/>
                <w:sz w:val="16"/>
                <w:szCs w:val="16"/>
                <w:lang w:eastAsia="en-US"/>
              </w:rPr>
            </w:pPr>
            <w:ins w:id="2406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40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62" w:author="Machado, Diana" w:date="2019-02-04T10:19:00Z"/>
                <w:rFonts w:ascii="Calibri" w:hAnsi="Calibri" w:cs="Calibri"/>
                <w:color w:val="000000"/>
                <w:sz w:val="16"/>
                <w:szCs w:val="16"/>
                <w:lang w:eastAsia="en-US"/>
              </w:rPr>
            </w:pPr>
            <w:ins w:id="24063" w:author="Machado, Diana" w:date="2019-02-04T10:19:00Z">
              <w:r w:rsidRPr="00D01C04">
                <w:rPr>
                  <w:rFonts w:ascii="Calibri" w:hAnsi="Calibri" w:cs="Calibri"/>
                  <w:color w:val="000000"/>
                  <w:sz w:val="16"/>
                  <w:szCs w:val="16"/>
                  <w:lang w:eastAsia="en-US"/>
                </w:rPr>
                <w:t>330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64" w:author="Machado, Diana" w:date="2019-02-04T10:19:00Z"/>
                <w:rFonts w:ascii="Calibri" w:hAnsi="Calibri" w:cs="Calibri"/>
                <w:color w:val="000000"/>
                <w:sz w:val="16"/>
                <w:szCs w:val="16"/>
                <w:lang w:eastAsia="en-US"/>
              </w:rPr>
            </w:pPr>
            <w:ins w:id="240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66" w:author="Machado, Diana" w:date="2019-02-04T10:19:00Z"/>
                <w:rFonts w:ascii="Calibri" w:hAnsi="Calibri" w:cs="Calibri"/>
                <w:color w:val="000000"/>
                <w:sz w:val="16"/>
                <w:szCs w:val="16"/>
                <w:lang w:eastAsia="en-US"/>
              </w:rPr>
            </w:pPr>
            <w:ins w:id="240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68" w:author="Machado, Diana" w:date="2019-02-04T10:19:00Z"/>
                <w:rFonts w:ascii="Calibri" w:hAnsi="Calibri" w:cs="Calibri"/>
                <w:color w:val="000000"/>
                <w:sz w:val="16"/>
                <w:szCs w:val="16"/>
                <w:lang w:eastAsia="en-US"/>
              </w:rPr>
            </w:pPr>
            <w:ins w:id="24069" w:author="Machado, Diana" w:date="2019-02-04T10:19:00Z">
              <w:r w:rsidRPr="00D01C04">
                <w:rPr>
                  <w:rFonts w:ascii="Calibri" w:hAnsi="Calibri" w:cs="Calibri"/>
                  <w:color w:val="000000"/>
                  <w:sz w:val="16"/>
                  <w:szCs w:val="16"/>
                  <w:lang w:eastAsia="en-US"/>
                </w:rPr>
                <w:t xml:space="preserve">18,625,8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70" w:author="Machado, Diana" w:date="2019-02-04T10:19:00Z"/>
                <w:rFonts w:ascii="Calibri" w:hAnsi="Calibri" w:cs="Calibri"/>
                <w:color w:val="000000"/>
                <w:sz w:val="16"/>
                <w:szCs w:val="16"/>
                <w:lang w:eastAsia="en-US"/>
              </w:rPr>
            </w:pPr>
            <w:ins w:id="24071"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72" w:author="Machado, Diana" w:date="2019-02-04T10:19:00Z"/>
                <w:rFonts w:ascii="Calibri" w:hAnsi="Calibri" w:cs="Calibri"/>
                <w:color w:val="000000"/>
                <w:sz w:val="16"/>
                <w:szCs w:val="16"/>
                <w:lang w:eastAsia="en-US"/>
              </w:rPr>
            </w:pPr>
            <w:ins w:id="240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74" w:author="Machado, Diana" w:date="2019-02-04T10:19:00Z"/>
                <w:rFonts w:ascii="Calibri" w:hAnsi="Calibri" w:cs="Calibri"/>
                <w:color w:val="000000"/>
                <w:sz w:val="16"/>
                <w:szCs w:val="16"/>
                <w:lang w:eastAsia="en-US"/>
              </w:rPr>
            </w:pPr>
            <w:ins w:id="240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76" w:author="Machado, Diana" w:date="2019-02-04T10:19:00Z"/>
                <w:rFonts w:ascii="Calibri" w:hAnsi="Calibri" w:cs="Calibri"/>
                <w:color w:val="000000"/>
                <w:sz w:val="16"/>
                <w:szCs w:val="16"/>
                <w:lang w:eastAsia="en-US"/>
              </w:rPr>
            </w:pPr>
            <w:ins w:id="2407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78" w:author="Machado, Diana" w:date="2019-02-04T10:19:00Z"/>
                <w:rFonts w:ascii="Calibri" w:hAnsi="Calibri" w:cs="Calibri"/>
                <w:color w:val="000000"/>
                <w:sz w:val="16"/>
                <w:szCs w:val="16"/>
                <w:lang w:eastAsia="en-US"/>
              </w:rPr>
            </w:pPr>
            <w:ins w:id="2407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80" w:author="Machado, Diana" w:date="2019-02-04T10:19:00Z"/>
                <w:rFonts w:ascii="Calibri" w:hAnsi="Calibri" w:cs="Calibri"/>
                <w:color w:val="000000"/>
                <w:sz w:val="16"/>
                <w:szCs w:val="16"/>
                <w:lang w:eastAsia="en-US"/>
              </w:rPr>
            </w:pPr>
            <w:ins w:id="24081" w:author="Machado, Diana" w:date="2019-02-04T10:19:00Z">
              <w:r w:rsidRPr="00D01C04">
                <w:rPr>
                  <w:rFonts w:ascii="Calibri" w:hAnsi="Calibri" w:cs="Calibri"/>
                  <w:color w:val="000000"/>
                  <w:sz w:val="16"/>
                  <w:szCs w:val="16"/>
                  <w:lang w:eastAsia="en-US"/>
                </w:rPr>
                <w:t xml:space="preserve">18,626,33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82" w:author="Machado, Diana" w:date="2019-02-04T10:19:00Z"/>
                <w:rFonts w:ascii="Calibri" w:hAnsi="Calibri" w:cs="Calibri"/>
                <w:color w:val="000000"/>
                <w:sz w:val="16"/>
                <w:szCs w:val="16"/>
                <w:lang w:eastAsia="en-US"/>
              </w:rPr>
            </w:pPr>
            <w:ins w:id="24083"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40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85" w:author="Machado, Diana" w:date="2019-02-04T10:19:00Z"/>
                <w:rFonts w:ascii="Calibri" w:hAnsi="Calibri" w:cs="Calibri"/>
                <w:color w:val="000000"/>
                <w:sz w:val="16"/>
                <w:szCs w:val="16"/>
                <w:lang w:eastAsia="en-US"/>
              </w:rPr>
            </w:pPr>
            <w:ins w:id="24086" w:author="Machado, Diana" w:date="2019-02-04T10:19:00Z">
              <w:r w:rsidRPr="00D01C04">
                <w:rPr>
                  <w:rFonts w:ascii="Calibri" w:hAnsi="Calibri" w:cs="Calibri"/>
                  <w:color w:val="000000"/>
                  <w:sz w:val="16"/>
                  <w:szCs w:val="16"/>
                  <w:lang w:eastAsia="en-US"/>
                </w:rPr>
                <w:t>330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87" w:author="Machado, Diana" w:date="2019-02-04T10:19:00Z"/>
                <w:rFonts w:ascii="Calibri" w:hAnsi="Calibri" w:cs="Calibri"/>
                <w:color w:val="000000"/>
                <w:sz w:val="16"/>
                <w:szCs w:val="16"/>
                <w:lang w:eastAsia="en-US"/>
              </w:rPr>
            </w:pPr>
            <w:ins w:id="240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89" w:author="Machado, Diana" w:date="2019-02-04T10:19:00Z"/>
                <w:rFonts w:ascii="Calibri" w:hAnsi="Calibri" w:cs="Calibri"/>
                <w:color w:val="000000"/>
                <w:sz w:val="16"/>
                <w:szCs w:val="16"/>
                <w:lang w:eastAsia="en-US"/>
              </w:rPr>
            </w:pPr>
            <w:ins w:id="240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91" w:author="Machado, Diana" w:date="2019-02-04T10:19:00Z"/>
                <w:rFonts w:ascii="Calibri" w:hAnsi="Calibri" w:cs="Calibri"/>
                <w:color w:val="000000"/>
                <w:sz w:val="16"/>
                <w:szCs w:val="16"/>
                <w:lang w:eastAsia="en-US"/>
              </w:rPr>
            </w:pPr>
            <w:ins w:id="24092" w:author="Machado, Diana" w:date="2019-02-04T10:19:00Z">
              <w:r w:rsidRPr="00D01C04">
                <w:rPr>
                  <w:rFonts w:ascii="Calibri" w:hAnsi="Calibri" w:cs="Calibri"/>
                  <w:color w:val="000000"/>
                  <w:sz w:val="16"/>
                  <w:szCs w:val="16"/>
                  <w:lang w:eastAsia="en-US"/>
                </w:rPr>
                <w:t xml:space="preserve">2,824,2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93" w:author="Machado, Diana" w:date="2019-02-04T10:19:00Z"/>
                <w:rFonts w:ascii="Calibri" w:hAnsi="Calibri" w:cs="Calibri"/>
                <w:color w:val="000000"/>
                <w:sz w:val="16"/>
                <w:szCs w:val="16"/>
                <w:lang w:eastAsia="en-US"/>
              </w:rPr>
            </w:pPr>
            <w:ins w:id="24094"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95" w:author="Machado, Diana" w:date="2019-02-04T10:19:00Z"/>
                <w:rFonts w:ascii="Calibri" w:hAnsi="Calibri" w:cs="Calibri"/>
                <w:color w:val="000000"/>
                <w:sz w:val="16"/>
                <w:szCs w:val="16"/>
                <w:lang w:eastAsia="en-US"/>
              </w:rPr>
            </w:pPr>
            <w:ins w:id="240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97" w:author="Machado, Diana" w:date="2019-02-04T10:19:00Z"/>
                <w:rFonts w:ascii="Calibri" w:hAnsi="Calibri" w:cs="Calibri"/>
                <w:color w:val="000000"/>
                <w:sz w:val="16"/>
                <w:szCs w:val="16"/>
                <w:lang w:eastAsia="en-US"/>
              </w:rPr>
            </w:pPr>
            <w:ins w:id="240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99" w:author="Machado, Diana" w:date="2019-02-04T10:19:00Z"/>
                <w:rFonts w:ascii="Calibri" w:hAnsi="Calibri" w:cs="Calibri"/>
                <w:color w:val="000000"/>
                <w:sz w:val="16"/>
                <w:szCs w:val="16"/>
                <w:lang w:eastAsia="en-US"/>
              </w:rPr>
            </w:pPr>
            <w:ins w:id="2410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01" w:author="Machado, Diana" w:date="2019-02-04T10:19:00Z"/>
                <w:rFonts w:ascii="Calibri" w:hAnsi="Calibri" w:cs="Calibri"/>
                <w:color w:val="000000"/>
                <w:sz w:val="16"/>
                <w:szCs w:val="16"/>
                <w:lang w:eastAsia="en-US"/>
              </w:rPr>
            </w:pPr>
            <w:ins w:id="2410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03" w:author="Machado, Diana" w:date="2019-02-04T10:19:00Z"/>
                <w:rFonts w:ascii="Calibri" w:hAnsi="Calibri" w:cs="Calibri"/>
                <w:color w:val="000000"/>
                <w:sz w:val="16"/>
                <w:szCs w:val="16"/>
                <w:lang w:eastAsia="en-US"/>
              </w:rPr>
            </w:pPr>
            <w:ins w:id="24104" w:author="Machado, Diana" w:date="2019-02-04T10:19:00Z">
              <w:r w:rsidRPr="00D01C04">
                <w:rPr>
                  <w:rFonts w:ascii="Calibri" w:hAnsi="Calibri" w:cs="Calibri"/>
                  <w:color w:val="000000"/>
                  <w:sz w:val="16"/>
                  <w:szCs w:val="16"/>
                  <w:lang w:eastAsia="en-US"/>
                </w:rPr>
                <w:t xml:space="preserve">2,824,2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05" w:author="Machado, Diana" w:date="2019-02-04T10:19:00Z"/>
                <w:rFonts w:ascii="Calibri" w:hAnsi="Calibri" w:cs="Calibri"/>
                <w:color w:val="000000"/>
                <w:sz w:val="16"/>
                <w:szCs w:val="16"/>
                <w:lang w:eastAsia="en-US"/>
              </w:rPr>
            </w:pPr>
            <w:ins w:id="24106"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41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08" w:author="Machado, Diana" w:date="2019-02-04T10:19:00Z"/>
                <w:rFonts w:ascii="Calibri" w:hAnsi="Calibri" w:cs="Calibri"/>
                <w:color w:val="000000"/>
                <w:sz w:val="16"/>
                <w:szCs w:val="16"/>
                <w:lang w:eastAsia="en-US"/>
              </w:rPr>
            </w:pPr>
            <w:ins w:id="24109" w:author="Machado, Diana" w:date="2019-02-04T10:19:00Z">
              <w:r w:rsidRPr="00D01C04">
                <w:rPr>
                  <w:rFonts w:ascii="Calibri" w:hAnsi="Calibri" w:cs="Calibri"/>
                  <w:color w:val="000000"/>
                  <w:sz w:val="16"/>
                  <w:szCs w:val="16"/>
                  <w:lang w:eastAsia="en-US"/>
                </w:rPr>
                <w:t>330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10" w:author="Machado, Diana" w:date="2019-02-04T10:19:00Z"/>
                <w:rFonts w:ascii="Calibri" w:hAnsi="Calibri" w:cs="Calibri"/>
                <w:color w:val="000000"/>
                <w:sz w:val="16"/>
                <w:szCs w:val="16"/>
                <w:lang w:eastAsia="en-US"/>
              </w:rPr>
            </w:pPr>
            <w:ins w:id="241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12" w:author="Machado, Diana" w:date="2019-02-04T10:19:00Z"/>
                <w:rFonts w:ascii="Calibri" w:hAnsi="Calibri" w:cs="Calibri"/>
                <w:color w:val="000000"/>
                <w:sz w:val="16"/>
                <w:szCs w:val="16"/>
                <w:lang w:eastAsia="en-US"/>
              </w:rPr>
            </w:pPr>
            <w:ins w:id="241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14" w:author="Machado, Diana" w:date="2019-02-04T10:19:00Z"/>
                <w:rFonts w:ascii="Calibri" w:hAnsi="Calibri" w:cs="Calibri"/>
                <w:color w:val="000000"/>
                <w:sz w:val="16"/>
                <w:szCs w:val="16"/>
                <w:lang w:eastAsia="en-US"/>
              </w:rPr>
            </w:pPr>
            <w:ins w:id="24115" w:author="Machado, Diana" w:date="2019-02-04T10:19:00Z">
              <w:r w:rsidRPr="00D01C04">
                <w:rPr>
                  <w:rFonts w:ascii="Calibri" w:hAnsi="Calibri" w:cs="Calibri"/>
                  <w:color w:val="000000"/>
                  <w:sz w:val="16"/>
                  <w:szCs w:val="16"/>
                  <w:lang w:eastAsia="en-US"/>
                </w:rPr>
                <w:t xml:space="preserve">1,865,7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16" w:author="Machado, Diana" w:date="2019-02-04T10:19:00Z"/>
                <w:rFonts w:ascii="Calibri" w:hAnsi="Calibri" w:cs="Calibri"/>
                <w:color w:val="000000"/>
                <w:sz w:val="16"/>
                <w:szCs w:val="16"/>
                <w:lang w:eastAsia="en-US"/>
              </w:rPr>
            </w:pPr>
            <w:ins w:id="2411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18" w:author="Machado, Diana" w:date="2019-02-04T10:19:00Z"/>
                <w:rFonts w:ascii="Calibri" w:hAnsi="Calibri" w:cs="Calibri"/>
                <w:color w:val="000000"/>
                <w:sz w:val="16"/>
                <w:szCs w:val="16"/>
                <w:lang w:eastAsia="en-US"/>
              </w:rPr>
            </w:pPr>
            <w:ins w:id="241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20" w:author="Machado, Diana" w:date="2019-02-04T10:19:00Z"/>
                <w:rFonts w:ascii="Calibri" w:hAnsi="Calibri" w:cs="Calibri"/>
                <w:color w:val="000000"/>
                <w:sz w:val="16"/>
                <w:szCs w:val="16"/>
                <w:lang w:eastAsia="en-US"/>
              </w:rPr>
            </w:pPr>
            <w:ins w:id="241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22" w:author="Machado, Diana" w:date="2019-02-04T10:19:00Z"/>
                <w:rFonts w:ascii="Calibri" w:hAnsi="Calibri" w:cs="Calibri"/>
                <w:color w:val="000000"/>
                <w:sz w:val="16"/>
                <w:szCs w:val="16"/>
                <w:lang w:eastAsia="en-US"/>
              </w:rPr>
            </w:pPr>
            <w:ins w:id="2412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24" w:author="Machado, Diana" w:date="2019-02-04T10:19:00Z"/>
                <w:rFonts w:ascii="Calibri" w:hAnsi="Calibri" w:cs="Calibri"/>
                <w:color w:val="000000"/>
                <w:sz w:val="16"/>
                <w:szCs w:val="16"/>
                <w:lang w:eastAsia="en-US"/>
              </w:rPr>
            </w:pPr>
            <w:ins w:id="2412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26" w:author="Machado, Diana" w:date="2019-02-04T10:19:00Z"/>
                <w:rFonts w:ascii="Calibri" w:hAnsi="Calibri" w:cs="Calibri"/>
                <w:color w:val="000000"/>
                <w:sz w:val="16"/>
                <w:szCs w:val="16"/>
                <w:lang w:eastAsia="en-US"/>
              </w:rPr>
            </w:pPr>
            <w:ins w:id="24127" w:author="Machado, Diana" w:date="2019-02-04T10:19:00Z">
              <w:r w:rsidRPr="00D01C04">
                <w:rPr>
                  <w:rFonts w:ascii="Calibri" w:hAnsi="Calibri" w:cs="Calibri"/>
                  <w:color w:val="000000"/>
                  <w:sz w:val="16"/>
                  <w:szCs w:val="16"/>
                  <w:lang w:eastAsia="en-US"/>
                </w:rPr>
                <w:t xml:space="preserve">1,865,7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28" w:author="Machado, Diana" w:date="2019-02-04T10:19:00Z"/>
                <w:rFonts w:ascii="Calibri" w:hAnsi="Calibri" w:cs="Calibri"/>
                <w:color w:val="000000"/>
                <w:sz w:val="16"/>
                <w:szCs w:val="16"/>
                <w:lang w:eastAsia="en-US"/>
              </w:rPr>
            </w:pPr>
            <w:ins w:id="2412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41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31" w:author="Machado, Diana" w:date="2019-02-04T10:19:00Z"/>
                <w:rFonts w:ascii="Calibri" w:hAnsi="Calibri" w:cs="Calibri"/>
                <w:color w:val="000000"/>
                <w:sz w:val="16"/>
                <w:szCs w:val="16"/>
                <w:lang w:eastAsia="en-US"/>
              </w:rPr>
            </w:pPr>
            <w:ins w:id="24132" w:author="Machado, Diana" w:date="2019-02-04T10:19:00Z">
              <w:r w:rsidRPr="00D01C04">
                <w:rPr>
                  <w:rFonts w:ascii="Calibri" w:hAnsi="Calibri" w:cs="Calibri"/>
                  <w:color w:val="000000"/>
                  <w:sz w:val="16"/>
                  <w:szCs w:val="16"/>
                  <w:lang w:eastAsia="en-US"/>
                </w:rPr>
                <w:lastRenderedPageBreak/>
                <w:t>334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33" w:author="Machado, Diana" w:date="2019-02-04T10:19:00Z"/>
                <w:rFonts w:ascii="Calibri" w:hAnsi="Calibri" w:cs="Calibri"/>
                <w:color w:val="000000"/>
                <w:sz w:val="16"/>
                <w:szCs w:val="16"/>
                <w:lang w:eastAsia="en-US"/>
              </w:rPr>
            </w:pPr>
            <w:ins w:id="241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35" w:author="Machado, Diana" w:date="2019-02-04T10:19:00Z"/>
                <w:rFonts w:ascii="Calibri" w:hAnsi="Calibri" w:cs="Calibri"/>
                <w:color w:val="000000"/>
                <w:sz w:val="16"/>
                <w:szCs w:val="16"/>
                <w:lang w:eastAsia="en-US"/>
              </w:rPr>
            </w:pPr>
            <w:ins w:id="241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37" w:author="Machado, Diana" w:date="2019-02-04T10:19:00Z"/>
                <w:rFonts w:ascii="Calibri" w:hAnsi="Calibri" w:cs="Calibri"/>
                <w:color w:val="000000"/>
                <w:sz w:val="16"/>
                <w:szCs w:val="16"/>
                <w:lang w:eastAsia="en-US"/>
              </w:rPr>
            </w:pPr>
            <w:ins w:id="24138" w:author="Machado, Diana" w:date="2019-02-04T10:19:00Z">
              <w:r w:rsidRPr="00D01C04">
                <w:rPr>
                  <w:rFonts w:ascii="Calibri" w:hAnsi="Calibri" w:cs="Calibri"/>
                  <w:color w:val="000000"/>
                  <w:sz w:val="16"/>
                  <w:szCs w:val="16"/>
                  <w:lang w:eastAsia="en-US"/>
                </w:rPr>
                <w:t xml:space="preserve">46,249,7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39" w:author="Machado, Diana" w:date="2019-02-04T10:19:00Z"/>
                <w:rFonts w:ascii="Calibri" w:hAnsi="Calibri" w:cs="Calibri"/>
                <w:color w:val="000000"/>
                <w:sz w:val="16"/>
                <w:szCs w:val="16"/>
                <w:lang w:eastAsia="en-US"/>
              </w:rPr>
            </w:pPr>
            <w:ins w:id="24140"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41" w:author="Machado, Diana" w:date="2019-02-04T10:19:00Z"/>
                <w:rFonts w:ascii="Calibri" w:hAnsi="Calibri" w:cs="Calibri"/>
                <w:color w:val="000000"/>
                <w:sz w:val="16"/>
                <w:szCs w:val="16"/>
                <w:lang w:eastAsia="en-US"/>
              </w:rPr>
            </w:pPr>
            <w:ins w:id="241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43" w:author="Machado, Diana" w:date="2019-02-04T10:19:00Z"/>
                <w:rFonts w:ascii="Calibri" w:hAnsi="Calibri" w:cs="Calibri"/>
                <w:color w:val="000000"/>
                <w:sz w:val="16"/>
                <w:szCs w:val="16"/>
                <w:lang w:eastAsia="en-US"/>
              </w:rPr>
            </w:pPr>
            <w:ins w:id="241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45" w:author="Machado, Diana" w:date="2019-02-04T10:19:00Z"/>
                <w:rFonts w:ascii="Calibri" w:hAnsi="Calibri" w:cs="Calibri"/>
                <w:color w:val="000000"/>
                <w:sz w:val="16"/>
                <w:szCs w:val="16"/>
                <w:lang w:eastAsia="en-US"/>
              </w:rPr>
            </w:pPr>
            <w:ins w:id="24146" w:author="Machado, Diana" w:date="2019-02-04T10:19:00Z">
              <w:r w:rsidRPr="00D01C04">
                <w:rPr>
                  <w:rFonts w:ascii="Calibri" w:hAnsi="Calibri" w:cs="Calibri"/>
                  <w:color w:val="000000"/>
                  <w:sz w:val="16"/>
                  <w:szCs w:val="16"/>
                  <w:lang w:eastAsia="en-US"/>
                </w:rPr>
                <w:t xml:space="preserve">34,405,20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47" w:author="Machado, Diana" w:date="2019-02-04T10:19:00Z"/>
                <w:rFonts w:ascii="Calibri" w:hAnsi="Calibri" w:cs="Calibri"/>
                <w:color w:val="000000"/>
                <w:sz w:val="16"/>
                <w:szCs w:val="16"/>
                <w:lang w:eastAsia="en-US"/>
              </w:rPr>
            </w:pPr>
            <w:ins w:id="24148"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49" w:author="Machado, Diana" w:date="2019-02-04T10:19:00Z"/>
                <w:rFonts w:ascii="Calibri" w:hAnsi="Calibri" w:cs="Calibri"/>
                <w:color w:val="000000"/>
                <w:sz w:val="16"/>
                <w:szCs w:val="16"/>
                <w:lang w:eastAsia="en-US"/>
              </w:rPr>
            </w:pPr>
            <w:ins w:id="24150" w:author="Machado, Diana" w:date="2019-02-04T10:19:00Z">
              <w:r w:rsidRPr="00D01C04">
                <w:rPr>
                  <w:rFonts w:ascii="Calibri" w:hAnsi="Calibri" w:cs="Calibri"/>
                  <w:color w:val="000000"/>
                  <w:sz w:val="16"/>
                  <w:szCs w:val="16"/>
                  <w:lang w:eastAsia="en-US"/>
                </w:rPr>
                <w:t xml:space="preserve">80,654,92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51" w:author="Machado, Diana" w:date="2019-02-04T10:19:00Z"/>
                <w:rFonts w:ascii="Calibri" w:hAnsi="Calibri" w:cs="Calibri"/>
                <w:color w:val="000000"/>
                <w:sz w:val="16"/>
                <w:szCs w:val="16"/>
                <w:lang w:eastAsia="en-US"/>
              </w:rPr>
            </w:pPr>
            <w:ins w:id="24152"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41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54" w:author="Machado, Diana" w:date="2019-02-04T10:19:00Z"/>
                <w:rFonts w:ascii="Calibri" w:hAnsi="Calibri" w:cs="Calibri"/>
                <w:color w:val="000000"/>
                <w:sz w:val="16"/>
                <w:szCs w:val="16"/>
                <w:lang w:eastAsia="en-US"/>
              </w:rPr>
            </w:pPr>
            <w:ins w:id="24155" w:author="Machado, Diana" w:date="2019-02-04T10:19:00Z">
              <w:r w:rsidRPr="00D01C04">
                <w:rPr>
                  <w:rFonts w:ascii="Calibri" w:hAnsi="Calibri" w:cs="Calibri"/>
                  <w:color w:val="000000"/>
                  <w:sz w:val="16"/>
                  <w:szCs w:val="16"/>
                  <w:lang w:eastAsia="en-US"/>
                </w:rPr>
                <w:t>334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56" w:author="Machado, Diana" w:date="2019-02-04T10:19:00Z"/>
                <w:rFonts w:ascii="Calibri" w:hAnsi="Calibri" w:cs="Calibri"/>
                <w:color w:val="000000"/>
                <w:sz w:val="16"/>
                <w:szCs w:val="16"/>
                <w:lang w:eastAsia="en-US"/>
              </w:rPr>
            </w:pPr>
            <w:ins w:id="241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58" w:author="Machado, Diana" w:date="2019-02-04T10:19:00Z"/>
                <w:rFonts w:ascii="Calibri" w:hAnsi="Calibri" w:cs="Calibri"/>
                <w:color w:val="000000"/>
                <w:sz w:val="16"/>
                <w:szCs w:val="16"/>
                <w:lang w:eastAsia="en-US"/>
              </w:rPr>
            </w:pPr>
            <w:ins w:id="241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60" w:author="Machado, Diana" w:date="2019-02-04T10:19:00Z"/>
                <w:rFonts w:ascii="Calibri" w:hAnsi="Calibri" w:cs="Calibri"/>
                <w:color w:val="000000"/>
                <w:sz w:val="16"/>
                <w:szCs w:val="16"/>
                <w:lang w:eastAsia="en-US"/>
              </w:rPr>
            </w:pPr>
            <w:ins w:id="24161" w:author="Machado, Diana" w:date="2019-02-04T10:19:00Z">
              <w:r w:rsidRPr="00D01C04">
                <w:rPr>
                  <w:rFonts w:ascii="Calibri" w:hAnsi="Calibri" w:cs="Calibri"/>
                  <w:color w:val="000000"/>
                  <w:sz w:val="16"/>
                  <w:szCs w:val="16"/>
                  <w:lang w:eastAsia="en-US"/>
                </w:rPr>
                <w:t xml:space="preserve">14,828,7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62" w:author="Machado, Diana" w:date="2019-02-04T10:19:00Z"/>
                <w:rFonts w:ascii="Calibri" w:hAnsi="Calibri" w:cs="Calibri"/>
                <w:color w:val="000000"/>
                <w:sz w:val="16"/>
                <w:szCs w:val="16"/>
                <w:lang w:eastAsia="en-US"/>
              </w:rPr>
            </w:pPr>
            <w:ins w:id="24163"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64" w:author="Machado, Diana" w:date="2019-02-04T10:19:00Z"/>
                <w:rFonts w:ascii="Calibri" w:hAnsi="Calibri" w:cs="Calibri"/>
                <w:color w:val="000000"/>
                <w:sz w:val="16"/>
                <w:szCs w:val="16"/>
                <w:lang w:eastAsia="en-US"/>
              </w:rPr>
            </w:pPr>
            <w:ins w:id="241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66" w:author="Machado, Diana" w:date="2019-02-04T10:19:00Z"/>
                <w:rFonts w:ascii="Calibri" w:hAnsi="Calibri" w:cs="Calibri"/>
                <w:color w:val="000000"/>
                <w:sz w:val="16"/>
                <w:szCs w:val="16"/>
                <w:lang w:eastAsia="en-US"/>
              </w:rPr>
            </w:pPr>
            <w:ins w:id="241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68" w:author="Machado, Diana" w:date="2019-02-04T10:19:00Z"/>
                <w:rFonts w:ascii="Calibri" w:hAnsi="Calibri" w:cs="Calibri"/>
                <w:color w:val="000000"/>
                <w:sz w:val="16"/>
                <w:szCs w:val="16"/>
                <w:lang w:eastAsia="en-US"/>
              </w:rPr>
            </w:pPr>
            <w:ins w:id="24169" w:author="Machado, Diana" w:date="2019-02-04T10:19:00Z">
              <w:r w:rsidRPr="00D01C04">
                <w:rPr>
                  <w:rFonts w:ascii="Calibri" w:hAnsi="Calibri" w:cs="Calibri"/>
                  <w:color w:val="000000"/>
                  <w:sz w:val="16"/>
                  <w:szCs w:val="16"/>
                  <w:lang w:eastAsia="en-US"/>
                </w:rPr>
                <w:t xml:space="preserve">10,637,8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70" w:author="Machado, Diana" w:date="2019-02-04T10:19:00Z"/>
                <w:rFonts w:ascii="Calibri" w:hAnsi="Calibri" w:cs="Calibri"/>
                <w:color w:val="000000"/>
                <w:sz w:val="16"/>
                <w:szCs w:val="16"/>
                <w:lang w:eastAsia="en-US"/>
              </w:rPr>
            </w:pPr>
            <w:ins w:id="24171"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72" w:author="Machado, Diana" w:date="2019-02-04T10:19:00Z"/>
                <w:rFonts w:ascii="Calibri" w:hAnsi="Calibri" w:cs="Calibri"/>
                <w:color w:val="000000"/>
                <w:sz w:val="16"/>
                <w:szCs w:val="16"/>
                <w:lang w:eastAsia="en-US"/>
              </w:rPr>
            </w:pPr>
            <w:ins w:id="24173" w:author="Machado, Diana" w:date="2019-02-04T10:19:00Z">
              <w:r w:rsidRPr="00D01C04">
                <w:rPr>
                  <w:rFonts w:ascii="Calibri" w:hAnsi="Calibri" w:cs="Calibri"/>
                  <w:color w:val="000000"/>
                  <w:sz w:val="16"/>
                  <w:szCs w:val="16"/>
                  <w:lang w:eastAsia="en-US"/>
                </w:rPr>
                <w:t xml:space="preserve">25,466,6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74" w:author="Machado, Diana" w:date="2019-02-04T10:19:00Z"/>
                <w:rFonts w:ascii="Calibri" w:hAnsi="Calibri" w:cs="Calibri"/>
                <w:color w:val="000000"/>
                <w:sz w:val="16"/>
                <w:szCs w:val="16"/>
                <w:lang w:eastAsia="en-US"/>
              </w:rPr>
            </w:pPr>
            <w:ins w:id="24175"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41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77" w:author="Machado, Diana" w:date="2019-02-04T10:19:00Z"/>
                <w:rFonts w:ascii="Calibri" w:hAnsi="Calibri" w:cs="Calibri"/>
                <w:color w:val="000000"/>
                <w:sz w:val="16"/>
                <w:szCs w:val="16"/>
                <w:lang w:eastAsia="en-US"/>
              </w:rPr>
            </w:pPr>
            <w:ins w:id="24178" w:author="Machado, Diana" w:date="2019-02-04T10:19:00Z">
              <w:r w:rsidRPr="00D01C04">
                <w:rPr>
                  <w:rFonts w:ascii="Calibri" w:hAnsi="Calibri" w:cs="Calibri"/>
                  <w:color w:val="000000"/>
                  <w:sz w:val="16"/>
                  <w:szCs w:val="16"/>
                  <w:lang w:eastAsia="en-US"/>
                </w:rPr>
                <w:t>334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79" w:author="Machado, Diana" w:date="2019-02-04T10:19:00Z"/>
                <w:rFonts w:ascii="Calibri" w:hAnsi="Calibri" w:cs="Calibri"/>
                <w:color w:val="000000"/>
                <w:sz w:val="16"/>
                <w:szCs w:val="16"/>
                <w:lang w:eastAsia="en-US"/>
              </w:rPr>
            </w:pPr>
            <w:ins w:id="241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81" w:author="Machado, Diana" w:date="2019-02-04T10:19:00Z"/>
                <w:rFonts w:ascii="Calibri" w:hAnsi="Calibri" w:cs="Calibri"/>
                <w:color w:val="000000"/>
                <w:sz w:val="16"/>
                <w:szCs w:val="16"/>
                <w:lang w:eastAsia="en-US"/>
              </w:rPr>
            </w:pPr>
            <w:ins w:id="241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83" w:author="Machado, Diana" w:date="2019-02-04T10:19:00Z"/>
                <w:rFonts w:ascii="Calibri" w:hAnsi="Calibri" w:cs="Calibri"/>
                <w:color w:val="000000"/>
                <w:sz w:val="16"/>
                <w:szCs w:val="16"/>
                <w:lang w:eastAsia="en-US"/>
              </w:rPr>
            </w:pPr>
            <w:ins w:id="24184" w:author="Machado, Diana" w:date="2019-02-04T10:19:00Z">
              <w:r w:rsidRPr="00D01C04">
                <w:rPr>
                  <w:rFonts w:ascii="Calibri" w:hAnsi="Calibri" w:cs="Calibri"/>
                  <w:color w:val="000000"/>
                  <w:sz w:val="16"/>
                  <w:szCs w:val="16"/>
                  <w:lang w:eastAsia="en-US"/>
                </w:rPr>
                <w:t xml:space="preserve">52,605,2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85" w:author="Machado, Diana" w:date="2019-02-04T10:19:00Z"/>
                <w:rFonts w:ascii="Calibri" w:hAnsi="Calibri" w:cs="Calibri"/>
                <w:color w:val="000000"/>
                <w:sz w:val="16"/>
                <w:szCs w:val="16"/>
                <w:lang w:eastAsia="en-US"/>
              </w:rPr>
            </w:pPr>
            <w:ins w:id="24186"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87" w:author="Machado, Diana" w:date="2019-02-04T10:19:00Z"/>
                <w:rFonts w:ascii="Calibri" w:hAnsi="Calibri" w:cs="Calibri"/>
                <w:color w:val="000000"/>
                <w:sz w:val="16"/>
                <w:szCs w:val="16"/>
                <w:lang w:eastAsia="en-US"/>
              </w:rPr>
            </w:pPr>
            <w:ins w:id="241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89" w:author="Machado, Diana" w:date="2019-02-04T10:19:00Z"/>
                <w:rFonts w:ascii="Calibri" w:hAnsi="Calibri" w:cs="Calibri"/>
                <w:color w:val="000000"/>
                <w:sz w:val="16"/>
                <w:szCs w:val="16"/>
                <w:lang w:eastAsia="en-US"/>
              </w:rPr>
            </w:pPr>
            <w:ins w:id="241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91" w:author="Machado, Diana" w:date="2019-02-04T10:19:00Z"/>
                <w:rFonts w:ascii="Calibri" w:hAnsi="Calibri" w:cs="Calibri"/>
                <w:color w:val="000000"/>
                <w:sz w:val="16"/>
                <w:szCs w:val="16"/>
                <w:lang w:eastAsia="en-US"/>
              </w:rPr>
            </w:pPr>
            <w:ins w:id="24192" w:author="Machado, Diana" w:date="2019-02-04T10:19:00Z">
              <w:r w:rsidRPr="00D01C04">
                <w:rPr>
                  <w:rFonts w:ascii="Calibri" w:hAnsi="Calibri" w:cs="Calibri"/>
                  <w:color w:val="000000"/>
                  <w:sz w:val="16"/>
                  <w:szCs w:val="16"/>
                  <w:lang w:eastAsia="en-US"/>
                </w:rPr>
                <w:t xml:space="preserve">38,691,2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93" w:author="Machado, Diana" w:date="2019-02-04T10:19:00Z"/>
                <w:rFonts w:ascii="Calibri" w:hAnsi="Calibri" w:cs="Calibri"/>
                <w:color w:val="000000"/>
                <w:sz w:val="16"/>
                <w:szCs w:val="16"/>
                <w:lang w:eastAsia="en-US"/>
              </w:rPr>
            </w:pPr>
            <w:ins w:id="24194" w:author="Machado, Diana" w:date="2019-02-04T10:19:00Z">
              <w:r w:rsidRPr="00D01C04">
                <w:rPr>
                  <w:rFonts w:ascii="Calibri" w:hAnsi="Calibri" w:cs="Calibri"/>
                  <w:color w:val="000000"/>
                  <w:sz w:val="16"/>
                  <w:szCs w:val="16"/>
                  <w:lang w:eastAsia="en-US"/>
                </w:rPr>
                <w:t>0.2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95" w:author="Machado, Diana" w:date="2019-02-04T10:19:00Z"/>
                <w:rFonts w:ascii="Calibri" w:hAnsi="Calibri" w:cs="Calibri"/>
                <w:color w:val="000000"/>
                <w:sz w:val="16"/>
                <w:szCs w:val="16"/>
                <w:lang w:eastAsia="en-US"/>
              </w:rPr>
            </w:pPr>
            <w:ins w:id="24196" w:author="Machado, Diana" w:date="2019-02-04T10:19:00Z">
              <w:r w:rsidRPr="00D01C04">
                <w:rPr>
                  <w:rFonts w:ascii="Calibri" w:hAnsi="Calibri" w:cs="Calibri"/>
                  <w:color w:val="000000"/>
                  <w:sz w:val="16"/>
                  <w:szCs w:val="16"/>
                  <w:lang w:eastAsia="en-US"/>
                </w:rPr>
                <w:t xml:space="preserve">91,296,4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97" w:author="Machado, Diana" w:date="2019-02-04T10:19:00Z"/>
                <w:rFonts w:ascii="Calibri" w:hAnsi="Calibri" w:cs="Calibri"/>
                <w:color w:val="000000"/>
                <w:sz w:val="16"/>
                <w:szCs w:val="16"/>
                <w:lang w:eastAsia="en-US"/>
              </w:rPr>
            </w:pPr>
            <w:ins w:id="24198"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241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00" w:author="Machado, Diana" w:date="2019-02-04T10:19:00Z"/>
                <w:rFonts w:ascii="Calibri" w:hAnsi="Calibri" w:cs="Calibri"/>
                <w:color w:val="000000"/>
                <w:sz w:val="16"/>
                <w:szCs w:val="16"/>
                <w:lang w:eastAsia="en-US"/>
              </w:rPr>
            </w:pPr>
            <w:ins w:id="24201" w:author="Machado, Diana" w:date="2019-02-04T10:19:00Z">
              <w:r w:rsidRPr="00D01C04">
                <w:rPr>
                  <w:rFonts w:ascii="Calibri" w:hAnsi="Calibri" w:cs="Calibri"/>
                  <w:color w:val="000000"/>
                  <w:sz w:val="16"/>
                  <w:szCs w:val="16"/>
                  <w:lang w:eastAsia="en-US"/>
                </w:rPr>
                <w:t>334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02" w:author="Machado, Diana" w:date="2019-02-04T10:19:00Z"/>
                <w:rFonts w:ascii="Calibri" w:hAnsi="Calibri" w:cs="Calibri"/>
                <w:color w:val="000000"/>
                <w:sz w:val="16"/>
                <w:szCs w:val="16"/>
                <w:lang w:eastAsia="en-US"/>
              </w:rPr>
            </w:pPr>
            <w:ins w:id="242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04" w:author="Machado, Diana" w:date="2019-02-04T10:19:00Z"/>
                <w:rFonts w:ascii="Calibri" w:hAnsi="Calibri" w:cs="Calibri"/>
                <w:color w:val="000000"/>
                <w:sz w:val="16"/>
                <w:szCs w:val="16"/>
                <w:lang w:eastAsia="en-US"/>
              </w:rPr>
            </w:pPr>
            <w:ins w:id="242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06" w:author="Machado, Diana" w:date="2019-02-04T10:19:00Z"/>
                <w:rFonts w:ascii="Calibri" w:hAnsi="Calibri" w:cs="Calibri"/>
                <w:color w:val="000000"/>
                <w:sz w:val="16"/>
                <w:szCs w:val="16"/>
                <w:lang w:eastAsia="en-US"/>
              </w:rPr>
            </w:pPr>
            <w:ins w:id="24207" w:author="Machado, Diana" w:date="2019-02-04T10:19:00Z">
              <w:r w:rsidRPr="00D01C04">
                <w:rPr>
                  <w:rFonts w:ascii="Calibri" w:hAnsi="Calibri" w:cs="Calibri"/>
                  <w:color w:val="000000"/>
                  <w:sz w:val="16"/>
                  <w:szCs w:val="16"/>
                  <w:lang w:eastAsia="en-US"/>
                </w:rPr>
                <w:t xml:space="preserve">33,022,7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08" w:author="Machado, Diana" w:date="2019-02-04T10:19:00Z"/>
                <w:rFonts w:ascii="Calibri" w:hAnsi="Calibri" w:cs="Calibri"/>
                <w:color w:val="000000"/>
                <w:sz w:val="16"/>
                <w:szCs w:val="16"/>
                <w:lang w:eastAsia="en-US"/>
              </w:rPr>
            </w:pPr>
            <w:ins w:id="24209"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10" w:author="Machado, Diana" w:date="2019-02-04T10:19:00Z"/>
                <w:rFonts w:ascii="Calibri" w:hAnsi="Calibri" w:cs="Calibri"/>
                <w:color w:val="000000"/>
                <w:sz w:val="16"/>
                <w:szCs w:val="16"/>
                <w:lang w:eastAsia="en-US"/>
              </w:rPr>
            </w:pPr>
            <w:ins w:id="242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12" w:author="Machado, Diana" w:date="2019-02-04T10:19:00Z"/>
                <w:rFonts w:ascii="Calibri" w:hAnsi="Calibri" w:cs="Calibri"/>
                <w:color w:val="000000"/>
                <w:sz w:val="16"/>
                <w:szCs w:val="16"/>
                <w:lang w:eastAsia="en-US"/>
              </w:rPr>
            </w:pPr>
            <w:ins w:id="242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14" w:author="Machado, Diana" w:date="2019-02-04T10:19:00Z"/>
                <w:rFonts w:ascii="Calibri" w:hAnsi="Calibri" w:cs="Calibri"/>
                <w:color w:val="000000"/>
                <w:sz w:val="16"/>
                <w:szCs w:val="16"/>
                <w:lang w:eastAsia="en-US"/>
              </w:rPr>
            </w:pPr>
            <w:ins w:id="24215" w:author="Machado, Diana" w:date="2019-02-04T10:19:00Z">
              <w:r w:rsidRPr="00D01C04">
                <w:rPr>
                  <w:rFonts w:ascii="Calibri" w:hAnsi="Calibri" w:cs="Calibri"/>
                  <w:color w:val="000000"/>
                  <w:sz w:val="16"/>
                  <w:szCs w:val="16"/>
                  <w:lang w:eastAsia="en-US"/>
                </w:rPr>
                <w:t xml:space="preserve">17,268,18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16" w:author="Machado, Diana" w:date="2019-02-04T10:19:00Z"/>
                <w:rFonts w:ascii="Calibri" w:hAnsi="Calibri" w:cs="Calibri"/>
                <w:color w:val="000000"/>
                <w:sz w:val="16"/>
                <w:szCs w:val="16"/>
                <w:lang w:eastAsia="en-US"/>
              </w:rPr>
            </w:pPr>
            <w:ins w:id="24217"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18" w:author="Machado, Diana" w:date="2019-02-04T10:19:00Z"/>
                <w:rFonts w:ascii="Calibri" w:hAnsi="Calibri" w:cs="Calibri"/>
                <w:color w:val="000000"/>
                <w:sz w:val="16"/>
                <w:szCs w:val="16"/>
                <w:lang w:eastAsia="en-US"/>
              </w:rPr>
            </w:pPr>
            <w:ins w:id="24219" w:author="Machado, Diana" w:date="2019-02-04T10:19:00Z">
              <w:r w:rsidRPr="00D01C04">
                <w:rPr>
                  <w:rFonts w:ascii="Calibri" w:hAnsi="Calibri" w:cs="Calibri"/>
                  <w:color w:val="000000"/>
                  <w:sz w:val="16"/>
                  <w:szCs w:val="16"/>
                  <w:lang w:eastAsia="en-US"/>
                </w:rPr>
                <w:t xml:space="preserve">50,290,9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20" w:author="Machado, Diana" w:date="2019-02-04T10:19:00Z"/>
                <w:rFonts w:ascii="Calibri" w:hAnsi="Calibri" w:cs="Calibri"/>
                <w:color w:val="000000"/>
                <w:sz w:val="16"/>
                <w:szCs w:val="16"/>
                <w:lang w:eastAsia="en-US"/>
              </w:rPr>
            </w:pPr>
            <w:ins w:id="24221"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42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23" w:author="Machado, Diana" w:date="2019-02-04T10:19:00Z"/>
                <w:rFonts w:ascii="Calibri" w:hAnsi="Calibri" w:cs="Calibri"/>
                <w:color w:val="000000"/>
                <w:sz w:val="16"/>
                <w:szCs w:val="16"/>
                <w:lang w:eastAsia="en-US"/>
              </w:rPr>
            </w:pPr>
            <w:ins w:id="24224" w:author="Machado, Diana" w:date="2019-02-04T10:19:00Z">
              <w:r w:rsidRPr="00D01C04">
                <w:rPr>
                  <w:rFonts w:ascii="Calibri" w:hAnsi="Calibri" w:cs="Calibri"/>
                  <w:color w:val="000000"/>
                  <w:sz w:val="16"/>
                  <w:szCs w:val="16"/>
                  <w:lang w:eastAsia="en-US"/>
                </w:rPr>
                <w:t>334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25" w:author="Machado, Diana" w:date="2019-02-04T10:19:00Z"/>
                <w:rFonts w:ascii="Calibri" w:hAnsi="Calibri" w:cs="Calibri"/>
                <w:color w:val="000000"/>
                <w:sz w:val="16"/>
                <w:szCs w:val="16"/>
                <w:lang w:eastAsia="en-US"/>
              </w:rPr>
            </w:pPr>
            <w:ins w:id="242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27" w:author="Machado, Diana" w:date="2019-02-04T10:19:00Z"/>
                <w:rFonts w:ascii="Calibri" w:hAnsi="Calibri" w:cs="Calibri"/>
                <w:color w:val="000000"/>
                <w:sz w:val="16"/>
                <w:szCs w:val="16"/>
                <w:lang w:eastAsia="en-US"/>
              </w:rPr>
            </w:pPr>
            <w:ins w:id="242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29" w:author="Machado, Diana" w:date="2019-02-04T10:19:00Z"/>
                <w:rFonts w:ascii="Calibri" w:hAnsi="Calibri" w:cs="Calibri"/>
                <w:color w:val="000000"/>
                <w:sz w:val="16"/>
                <w:szCs w:val="16"/>
                <w:lang w:eastAsia="en-US"/>
              </w:rPr>
            </w:pPr>
            <w:ins w:id="24230" w:author="Machado, Diana" w:date="2019-02-04T10:19:00Z">
              <w:r w:rsidRPr="00D01C04">
                <w:rPr>
                  <w:rFonts w:ascii="Calibri" w:hAnsi="Calibri" w:cs="Calibri"/>
                  <w:color w:val="000000"/>
                  <w:sz w:val="16"/>
                  <w:szCs w:val="16"/>
                  <w:lang w:eastAsia="en-US"/>
                </w:rPr>
                <w:t xml:space="preserve">38,698,3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31" w:author="Machado, Diana" w:date="2019-02-04T10:19:00Z"/>
                <w:rFonts w:ascii="Calibri" w:hAnsi="Calibri" w:cs="Calibri"/>
                <w:color w:val="000000"/>
                <w:sz w:val="16"/>
                <w:szCs w:val="16"/>
                <w:lang w:eastAsia="en-US"/>
              </w:rPr>
            </w:pPr>
            <w:ins w:id="24232"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33" w:author="Machado, Diana" w:date="2019-02-04T10:19:00Z"/>
                <w:rFonts w:ascii="Calibri" w:hAnsi="Calibri" w:cs="Calibri"/>
                <w:color w:val="000000"/>
                <w:sz w:val="16"/>
                <w:szCs w:val="16"/>
                <w:lang w:eastAsia="en-US"/>
              </w:rPr>
            </w:pPr>
            <w:ins w:id="242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35" w:author="Machado, Diana" w:date="2019-02-04T10:19:00Z"/>
                <w:rFonts w:ascii="Calibri" w:hAnsi="Calibri" w:cs="Calibri"/>
                <w:color w:val="000000"/>
                <w:sz w:val="16"/>
                <w:szCs w:val="16"/>
                <w:lang w:eastAsia="en-US"/>
              </w:rPr>
            </w:pPr>
            <w:ins w:id="242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37" w:author="Machado, Diana" w:date="2019-02-04T10:19:00Z"/>
                <w:rFonts w:ascii="Calibri" w:hAnsi="Calibri" w:cs="Calibri"/>
                <w:color w:val="000000"/>
                <w:sz w:val="16"/>
                <w:szCs w:val="16"/>
                <w:lang w:eastAsia="en-US"/>
              </w:rPr>
            </w:pPr>
            <w:ins w:id="24238" w:author="Machado, Diana" w:date="2019-02-04T10:19:00Z">
              <w:r w:rsidRPr="00D01C04">
                <w:rPr>
                  <w:rFonts w:ascii="Calibri" w:hAnsi="Calibri" w:cs="Calibri"/>
                  <w:color w:val="000000"/>
                  <w:sz w:val="16"/>
                  <w:szCs w:val="16"/>
                  <w:lang w:eastAsia="en-US"/>
                </w:rPr>
                <w:t xml:space="preserve">23,463,84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39" w:author="Machado, Diana" w:date="2019-02-04T10:19:00Z"/>
                <w:rFonts w:ascii="Calibri" w:hAnsi="Calibri" w:cs="Calibri"/>
                <w:color w:val="000000"/>
                <w:sz w:val="16"/>
                <w:szCs w:val="16"/>
                <w:lang w:eastAsia="en-US"/>
              </w:rPr>
            </w:pPr>
            <w:ins w:id="24240"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41" w:author="Machado, Diana" w:date="2019-02-04T10:19:00Z"/>
                <w:rFonts w:ascii="Calibri" w:hAnsi="Calibri" w:cs="Calibri"/>
                <w:color w:val="000000"/>
                <w:sz w:val="16"/>
                <w:szCs w:val="16"/>
                <w:lang w:eastAsia="en-US"/>
              </w:rPr>
            </w:pPr>
            <w:ins w:id="24242" w:author="Machado, Diana" w:date="2019-02-04T10:19:00Z">
              <w:r w:rsidRPr="00D01C04">
                <w:rPr>
                  <w:rFonts w:ascii="Calibri" w:hAnsi="Calibri" w:cs="Calibri"/>
                  <w:color w:val="000000"/>
                  <w:sz w:val="16"/>
                  <w:szCs w:val="16"/>
                  <w:lang w:eastAsia="en-US"/>
                </w:rPr>
                <w:t xml:space="preserve">62,162,1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43" w:author="Machado, Diana" w:date="2019-02-04T10:19:00Z"/>
                <w:rFonts w:ascii="Calibri" w:hAnsi="Calibri" w:cs="Calibri"/>
                <w:color w:val="000000"/>
                <w:sz w:val="16"/>
                <w:szCs w:val="16"/>
                <w:lang w:eastAsia="en-US"/>
              </w:rPr>
            </w:pPr>
            <w:ins w:id="24244"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42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46" w:author="Machado, Diana" w:date="2019-02-04T10:19:00Z"/>
                <w:rFonts w:ascii="Calibri" w:hAnsi="Calibri" w:cs="Calibri"/>
                <w:color w:val="000000"/>
                <w:sz w:val="16"/>
                <w:szCs w:val="16"/>
                <w:lang w:eastAsia="en-US"/>
              </w:rPr>
            </w:pPr>
            <w:ins w:id="24247" w:author="Machado, Diana" w:date="2019-02-04T10:19:00Z">
              <w:r w:rsidRPr="00D01C04">
                <w:rPr>
                  <w:rFonts w:ascii="Calibri" w:hAnsi="Calibri" w:cs="Calibri"/>
                  <w:color w:val="000000"/>
                  <w:sz w:val="16"/>
                  <w:szCs w:val="16"/>
                  <w:lang w:eastAsia="en-US"/>
                </w:rPr>
                <w:t>334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48" w:author="Machado, Diana" w:date="2019-02-04T10:19:00Z"/>
                <w:rFonts w:ascii="Calibri" w:hAnsi="Calibri" w:cs="Calibri"/>
                <w:color w:val="000000"/>
                <w:sz w:val="16"/>
                <w:szCs w:val="16"/>
                <w:lang w:eastAsia="en-US"/>
              </w:rPr>
            </w:pPr>
            <w:ins w:id="242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50" w:author="Machado, Diana" w:date="2019-02-04T10:19:00Z"/>
                <w:rFonts w:ascii="Calibri" w:hAnsi="Calibri" w:cs="Calibri"/>
                <w:color w:val="000000"/>
                <w:sz w:val="16"/>
                <w:szCs w:val="16"/>
                <w:lang w:eastAsia="en-US"/>
              </w:rPr>
            </w:pPr>
            <w:ins w:id="242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52" w:author="Machado, Diana" w:date="2019-02-04T10:19:00Z"/>
                <w:rFonts w:ascii="Calibri" w:hAnsi="Calibri" w:cs="Calibri"/>
                <w:color w:val="000000"/>
                <w:sz w:val="16"/>
                <w:szCs w:val="16"/>
                <w:lang w:eastAsia="en-US"/>
              </w:rPr>
            </w:pPr>
            <w:ins w:id="24253" w:author="Machado, Diana" w:date="2019-02-04T10:19:00Z">
              <w:r w:rsidRPr="00D01C04">
                <w:rPr>
                  <w:rFonts w:ascii="Calibri" w:hAnsi="Calibri" w:cs="Calibri"/>
                  <w:color w:val="000000"/>
                  <w:sz w:val="16"/>
                  <w:szCs w:val="16"/>
                  <w:lang w:eastAsia="en-US"/>
                </w:rPr>
                <w:t xml:space="preserve">35,912,1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54" w:author="Machado, Diana" w:date="2019-02-04T10:19:00Z"/>
                <w:rFonts w:ascii="Calibri" w:hAnsi="Calibri" w:cs="Calibri"/>
                <w:color w:val="000000"/>
                <w:sz w:val="16"/>
                <w:szCs w:val="16"/>
                <w:lang w:eastAsia="en-US"/>
              </w:rPr>
            </w:pPr>
            <w:ins w:id="24255"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56" w:author="Machado, Diana" w:date="2019-02-04T10:19:00Z"/>
                <w:rFonts w:ascii="Calibri" w:hAnsi="Calibri" w:cs="Calibri"/>
                <w:color w:val="000000"/>
                <w:sz w:val="16"/>
                <w:szCs w:val="16"/>
                <w:lang w:eastAsia="en-US"/>
              </w:rPr>
            </w:pPr>
            <w:ins w:id="242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58" w:author="Machado, Diana" w:date="2019-02-04T10:19:00Z"/>
                <w:rFonts w:ascii="Calibri" w:hAnsi="Calibri" w:cs="Calibri"/>
                <w:color w:val="000000"/>
                <w:sz w:val="16"/>
                <w:szCs w:val="16"/>
                <w:lang w:eastAsia="en-US"/>
              </w:rPr>
            </w:pPr>
            <w:ins w:id="242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60" w:author="Machado, Diana" w:date="2019-02-04T10:19:00Z"/>
                <w:rFonts w:ascii="Calibri" w:hAnsi="Calibri" w:cs="Calibri"/>
                <w:color w:val="000000"/>
                <w:sz w:val="16"/>
                <w:szCs w:val="16"/>
                <w:lang w:eastAsia="en-US"/>
              </w:rPr>
            </w:pPr>
            <w:ins w:id="24261" w:author="Machado, Diana" w:date="2019-02-04T10:19:00Z">
              <w:r w:rsidRPr="00D01C04">
                <w:rPr>
                  <w:rFonts w:ascii="Calibri" w:hAnsi="Calibri" w:cs="Calibri"/>
                  <w:color w:val="000000"/>
                  <w:sz w:val="16"/>
                  <w:szCs w:val="16"/>
                  <w:lang w:eastAsia="en-US"/>
                </w:rPr>
                <w:t xml:space="preserve">26,267,6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62" w:author="Machado, Diana" w:date="2019-02-04T10:19:00Z"/>
                <w:rFonts w:ascii="Calibri" w:hAnsi="Calibri" w:cs="Calibri"/>
                <w:color w:val="000000"/>
                <w:sz w:val="16"/>
                <w:szCs w:val="16"/>
                <w:lang w:eastAsia="en-US"/>
              </w:rPr>
            </w:pPr>
            <w:ins w:id="24263"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64" w:author="Machado, Diana" w:date="2019-02-04T10:19:00Z"/>
                <w:rFonts w:ascii="Calibri" w:hAnsi="Calibri" w:cs="Calibri"/>
                <w:color w:val="000000"/>
                <w:sz w:val="16"/>
                <w:szCs w:val="16"/>
                <w:lang w:eastAsia="en-US"/>
              </w:rPr>
            </w:pPr>
            <w:ins w:id="24265" w:author="Machado, Diana" w:date="2019-02-04T10:19:00Z">
              <w:r w:rsidRPr="00D01C04">
                <w:rPr>
                  <w:rFonts w:ascii="Calibri" w:hAnsi="Calibri" w:cs="Calibri"/>
                  <w:color w:val="000000"/>
                  <w:sz w:val="16"/>
                  <w:szCs w:val="16"/>
                  <w:lang w:eastAsia="en-US"/>
                </w:rPr>
                <w:t xml:space="preserve">62,179,8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66" w:author="Machado, Diana" w:date="2019-02-04T10:19:00Z"/>
                <w:rFonts w:ascii="Calibri" w:hAnsi="Calibri" w:cs="Calibri"/>
                <w:color w:val="000000"/>
                <w:sz w:val="16"/>
                <w:szCs w:val="16"/>
                <w:lang w:eastAsia="en-US"/>
              </w:rPr>
            </w:pPr>
            <w:ins w:id="24267"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42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69" w:author="Machado, Diana" w:date="2019-02-04T10:19:00Z"/>
                <w:rFonts w:ascii="Calibri" w:hAnsi="Calibri" w:cs="Calibri"/>
                <w:color w:val="000000"/>
                <w:sz w:val="16"/>
                <w:szCs w:val="16"/>
                <w:lang w:eastAsia="en-US"/>
              </w:rPr>
            </w:pPr>
            <w:ins w:id="24270" w:author="Machado, Diana" w:date="2019-02-04T10:19:00Z">
              <w:r w:rsidRPr="00D01C04">
                <w:rPr>
                  <w:rFonts w:ascii="Calibri" w:hAnsi="Calibri" w:cs="Calibri"/>
                  <w:color w:val="000000"/>
                  <w:sz w:val="16"/>
                  <w:szCs w:val="16"/>
                  <w:lang w:eastAsia="en-US"/>
                </w:rPr>
                <w:t>334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71" w:author="Machado, Diana" w:date="2019-02-04T10:19:00Z"/>
                <w:rFonts w:ascii="Calibri" w:hAnsi="Calibri" w:cs="Calibri"/>
                <w:color w:val="000000"/>
                <w:sz w:val="16"/>
                <w:szCs w:val="16"/>
                <w:lang w:eastAsia="en-US"/>
              </w:rPr>
            </w:pPr>
            <w:ins w:id="242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73" w:author="Machado, Diana" w:date="2019-02-04T10:19:00Z"/>
                <w:rFonts w:ascii="Calibri" w:hAnsi="Calibri" w:cs="Calibri"/>
                <w:color w:val="000000"/>
                <w:sz w:val="16"/>
                <w:szCs w:val="16"/>
                <w:lang w:eastAsia="en-US"/>
              </w:rPr>
            </w:pPr>
            <w:ins w:id="242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75" w:author="Machado, Diana" w:date="2019-02-04T10:19:00Z"/>
                <w:rFonts w:ascii="Calibri" w:hAnsi="Calibri" w:cs="Calibri"/>
                <w:color w:val="000000"/>
                <w:sz w:val="16"/>
                <w:szCs w:val="16"/>
                <w:lang w:eastAsia="en-US"/>
              </w:rPr>
            </w:pPr>
            <w:ins w:id="24276" w:author="Machado, Diana" w:date="2019-02-04T10:19:00Z">
              <w:r w:rsidRPr="00D01C04">
                <w:rPr>
                  <w:rFonts w:ascii="Calibri" w:hAnsi="Calibri" w:cs="Calibri"/>
                  <w:color w:val="000000"/>
                  <w:sz w:val="16"/>
                  <w:szCs w:val="16"/>
                  <w:lang w:eastAsia="en-US"/>
                </w:rPr>
                <w:t xml:space="preserve">96,161,3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77" w:author="Machado, Diana" w:date="2019-02-04T10:19:00Z"/>
                <w:rFonts w:ascii="Calibri" w:hAnsi="Calibri" w:cs="Calibri"/>
                <w:color w:val="000000"/>
                <w:sz w:val="16"/>
                <w:szCs w:val="16"/>
                <w:lang w:eastAsia="en-US"/>
              </w:rPr>
            </w:pPr>
            <w:ins w:id="24278" w:author="Machado, Diana" w:date="2019-02-04T10:19:00Z">
              <w:r w:rsidRPr="00D01C04">
                <w:rPr>
                  <w:rFonts w:ascii="Calibri" w:hAnsi="Calibri" w:cs="Calibri"/>
                  <w:color w:val="000000"/>
                  <w:sz w:val="16"/>
                  <w:szCs w:val="16"/>
                  <w:lang w:eastAsia="en-US"/>
                </w:rPr>
                <w:t>0.7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79" w:author="Machado, Diana" w:date="2019-02-04T10:19:00Z"/>
                <w:rFonts w:ascii="Calibri" w:hAnsi="Calibri" w:cs="Calibri"/>
                <w:color w:val="000000"/>
                <w:sz w:val="16"/>
                <w:szCs w:val="16"/>
                <w:lang w:eastAsia="en-US"/>
              </w:rPr>
            </w:pPr>
            <w:ins w:id="242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81" w:author="Machado, Diana" w:date="2019-02-04T10:19:00Z"/>
                <w:rFonts w:ascii="Calibri" w:hAnsi="Calibri" w:cs="Calibri"/>
                <w:color w:val="000000"/>
                <w:sz w:val="16"/>
                <w:szCs w:val="16"/>
                <w:lang w:eastAsia="en-US"/>
              </w:rPr>
            </w:pPr>
            <w:ins w:id="242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83" w:author="Machado, Diana" w:date="2019-02-04T10:19:00Z"/>
                <w:rFonts w:ascii="Calibri" w:hAnsi="Calibri" w:cs="Calibri"/>
                <w:color w:val="000000"/>
                <w:sz w:val="16"/>
                <w:szCs w:val="16"/>
                <w:lang w:eastAsia="en-US"/>
              </w:rPr>
            </w:pPr>
            <w:ins w:id="24284" w:author="Machado, Diana" w:date="2019-02-04T10:19:00Z">
              <w:r w:rsidRPr="00D01C04">
                <w:rPr>
                  <w:rFonts w:ascii="Calibri" w:hAnsi="Calibri" w:cs="Calibri"/>
                  <w:color w:val="000000"/>
                  <w:sz w:val="16"/>
                  <w:szCs w:val="16"/>
                  <w:lang w:eastAsia="en-US"/>
                </w:rPr>
                <w:t xml:space="preserve">77,409,9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85" w:author="Machado, Diana" w:date="2019-02-04T10:19:00Z"/>
                <w:rFonts w:ascii="Calibri" w:hAnsi="Calibri" w:cs="Calibri"/>
                <w:color w:val="000000"/>
                <w:sz w:val="16"/>
                <w:szCs w:val="16"/>
                <w:lang w:eastAsia="en-US"/>
              </w:rPr>
            </w:pPr>
            <w:ins w:id="24286" w:author="Machado, Diana" w:date="2019-02-04T10:19:00Z">
              <w:r w:rsidRPr="00D01C04">
                <w:rPr>
                  <w:rFonts w:ascii="Calibri" w:hAnsi="Calibri" w:cs="Calibri"/>
                  <w:color w:val="000000"/>
                  <w:sz w:val="16"/>
                  <w:szCs w:val="16"/>
                  <w:lang w:eastAsia="en-US"/>
                </w:rPr>
                <w:t>0.5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87" w:author="Machado, Diana" w:date="2019-02-04T10:19:00Z"/>
                <w:rFonts w:ascii="Calibri" w:hAnsi="Calibri" w:cs="Calibri"/>
                <w:color w:val="000000"/>
                <w:sz w:val="16"/>
                <w:szCs w:val="16"/>
                <w:lang w:eastAsia="en-US"/>
              </w:rPr>
            </w:pPr>
            <w:ins w:id="24288" w:author="Machado, Diana" w:date="2019-02-04T10:19:00Z">
              <w:r w:rsidRPr="00D01C04">
                <w:rPr>
                  <w:rFonts w:ascii="Calibri" w:hAnsi="Calibri" w:cs="Calibri"/>
                  <w:color w:val="000000"/>
                  <w:sz w:val="16"/>
                  <w:szCs w:val="16"/>
                  <w:lang w:eastAsia="en-US"/>
                </w:rPr>
                <w:t xml:space="preserve">173,571,3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89" w:author="Machado, Diana" w:date="2019-02-04T10:19:00Z"/>
                <w:rFonts w:ascii="Calibri" w:hAnsi="Calibri" w:cs="Calibri"/>
                <w:color w:val="000000"/>
                <w:sz w:val="16"/>
                <w:szCs w:val="16"/>
                <w:lang w:eastAsia="en-US"/>
              </w:rPr>
            </w:pPr>
            <w:ins w:id="24290" w:author="Machado, Diana" w:date="2019-02-04T10:19:00Z">
              <w:r w:rsidRPr="00D01C04">
                <w:rPr>
                  <w:rFonts w:ascii="Calibri" w:hAnsi="Calibri" w:cs="Calibri"/>
                  <w:color w:val="000000"/>
                  <w:sz w:val="16"/>
                  <w:szCs w:val="16"/>
                  <w:lang w:eastAsia="en-US"/>
                </w:rPr>
                <w:t>0.48%</w:t>
              </w:r>
            </w:ins>
          </w:p>
        </w:tc>
      </w:tr>
      <w:tr w:rsidR="00CA5085" w:rsidRPr="00D01C04" w:rsidTr="00331AF4">
        <w:trPr>
          <w:trHeight w:hRule="exact" w:val="216"/>
          <w:ins w:id="242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92" w:author="Machado, Diana" w:date="2019-02-04T10:19:00Z"/>
                <w:rFonts w:ascii="Calibri" w:hAnsi="Calibri" w:cs="Calibri"/>
                <w:color w:val="000000"/>
                <w:sz w:val="16"/>
                <w:szCs w:val="16"/>
                <w:lang w:eastAsia="en-US"/>
              </w:rPr>
            </w:pPr>
            <w:ins w:id="24293" w:author="Machado, Diana" w:date="2019-02-04T10:19:00Z">
              <w:r w:rsidRPr="00D01C04">
                <w:rPr>
                  <w:rFonts w:ascii="Calibri" w:hAnsi="Calibri" w:cs="Calibri"/>
                  <w:color w:val="000000"/>
                  <w:sz w:val="16"/>
                  <w:szCs w:val="16"/>
                  <w:lang w:eastAsia="en-US"/>
                </w:rPr>
                <w:t>334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94" w:author="Machado, Diana" w:date="2019-02-04T10:19:00Z"/>
                <w:rFonts w:ascii="Calibri" w:hAnsi="Calibri" w:cs="Calibri"/>
                <w:color w:val="000000"/>
                <w:sz w:val="16"/>
                <w:szCs w:val="16"/>
                <w:lang w:eastAsia="en-US"/>
              </w:rPr>
            </w:pPr>
            <w:ins w:id="242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96" w:author="Machado, Diana" w:date="2019-02-04T10:19:00Z"/>
                <w:rFonts w:ascii="Calibri" w:hAnsi="Calibri" w:cs="Calibri"/>
                <w:color w:val="000000"/>
                <w:sz w:val="16"/>
                <w:szCs w:val="16"/>
                <w:lang w:eastAsia="en-US"/>
              </w:rPr>
            </w:pPr>
            <w:ins w:id="242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98" w:author="Machado, Diana" w:date="2019-02-04T10:19:00Z"/>
                <w:rFonts w:ascii="Calibri" w:hAnsi="Calibri" w:cs="Calibri"/>
                <w:color w:val="000000"/>
                <w:sz w:val="16"/>
                <w:szCs w:val="16"/>
                <w:lang w:eastAsia="en-US"/>
              </w:rPr>
            </w:pPr>
            <w:ins w:id="24299" w:author="Machado, Diana" w:date="2019-02-04T10:19:00Z">
              <w:r w:rsidRPr="00D01C04">
                <w:rPr>
                  <w:rFonts w:ascii="Calibri" w:hAnsi="Calibri" w:cs="Calibri"/>
                  <w:color w:val="000000"/>
                  <w:sz w:val="16"/>
                  <w:szCs w:val="16"/>
                  <w:lang w:eastAsia="en-US"/>
                </w:rPr>
                <w:t xml:space="preserve">35,143,05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00" w:author="Machado, Diana" w:date="2019-02-04T10:19:00Z"/>
                <w:rFonts w:ascii="Calibri" w:hAnsi="Calibri" w:cs="Calibri"/>
                <w:color w:val="000000"/>
                <w:sz w:val="16"/>
                <w:szCs w:val="16"/>
                <w:lang w:eastAsia="en-US"/>
              </w:rPr>
            </w:pPr>
            <w:ins w:id="24301"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02" w:author="Machado, Diana" w:date="2019-02-04T10:19:00Z"/>
                <w:rFonts w:ascii="Calibri" w:hAnsi="Calibri" w:cs="Calibri"/>
                <w:color w:val="000000"/>
                <w:sz w:val="16"/>
                <w:szCs w:val="16"/>
                <w:lang w:eastAsia="en-US"/>
              </w:rPr>
            </w:pPr>
            <w:ins w:id="243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04" w:author="Machado, Diana" w:date="2019-02-04T10:19:00Z"/>
                <w:rFonts w:ascii="Calibri" w:hAnsi="Calibri" w:cs="Calibri"/>
                <w:color w:val="000000"/>
                <w:sz w:val="16"/>
                <w:szCs w:val="16"/>
                <w:lang w:eastAsia="en-US"/>
              </w:rPr>
            </w:pPr>
            <w:ins w:id="243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06" w:author="Machado, Diana" w:date="2019-02-04T10:19:00Z"/>
                <w:rFonts w:ascii="Calibri" w:hAnsi="Calibri" w:cs="Calibri"/>
                <w:color w:val="000000"/>
                <w:sz w:val="16"/>
                <w:szCs w:val="16"/>
                <w:lang w:eastAsia="en-US"/>
              </w:rPr>
            </w:pPr>
            <w:ins w:id="24307" w:author="Machado, Diana" w:date="2019-02-04T10:19:00Z">
              <w:r w:rsidRPr="00D01C04">
                <w:rPr>
                  <w:rFonts w:ascii="Calibri" w:hAnsi="Calibri" w:cs="Calibri"/>
                  <w:color w:val="000000"/>
                  <w:sz w:val="16"/>
                  <w:szCs w:val="16"/>
                  <w:lang w:eastAsia="en-US"/>
                </w:rPr>
                <w:t xml:space="preserve">22,996,23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08" w:author="Machado, Diana" w:date="2019-02-04T10:19:00Z"/>
                <w:rFonts w:ascii="Calibri" w:hAnsi="Calibri" w:cs="Calibri"/>
                <w:color w:val="000000"/>
                <w:sz w:val="16"/>
                <w:szCs w:val="16"/>
                <w:lang w:eastAsia="en-US"/>
              </w:rPr>
            </w:pPr>
            <w:ins w:id="24309"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10" w:author="Machado, Diana" w:date="2019-02-04T10:19:00Z"/>
                <w:rFonts w:ascii="Calibri" w:hAnsi="Calibri" w:cs="Calibri"/>
                <w:color w:val="000000"/>
                <w:sz w:val="16"/>
                <w:szCs w:val="16"/>
                <w:lang w:eastAsia="en-US"/>
              </w:rPr>
            </w:pPr>
            <w:ins w:id="24311" w:author="Machado, Diana" w:date="2019-02-04T10:19:00Z">
              <w:r w:rsidRPr="00D01C04">
                <w:rPr>
                  <w:rFonts w:ascii="Calibri" w:hAnsi="Calibri" w:cs="Calibri"/>
                  <w:color w:val="000000"/>
                  <w:sz w:val="16"/>
                  <w:szCs w:val="16"/>
                  <w:lang w:eastAsia="en-US"/>
                </w:rPr>
                <w:t xml:space="preserve">58,139,2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12" w:author="Machado, Diana" w:date="2019-02-04T10:19:00Z"/>
                <w:rFonts w:ascii="Calibri" w:hAnsi="Calibri" w:cs="Calibri"/>
                <w:color w:val="000000"/>
                <w:sz w:val="16"/>
                <w:szCs w:val="16"/>
                <w:lang w:eastAsia="en-US"/>
              </w:rPr>
            </w:pPr>
            <w:ins w:id="24313"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43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15" w:author="Machado, Diana" w:date="2019-02-04T10:19:00Z"/>
                <w:rFonts w:ascii="Calibri" w:hAnsi="Calibri" w:cs="Calibri"/>
                <w:color w:val="000000"/>
                <w:sz w:val="16"/>
                <w:szCs w:val="16"/>
                <w:lang w:eastAsia="en-US"/>
              </w:rPr>
            </w:pPr>
            <w:ins w:id="24316" w:author="Machado, Diana" w:date="2019-02-04T10:19:00Z">
              <w:r w:rsidRPr="00D01C04">
                <w:rPr>
                  <w:rFonts w:ascii="Calibri" w:hAnsi="Calibri" w:cs="Calibri"/>
                  <w:color w:val="000000"/>
                  <w:sz w:val="16"/>
                  <w:szCs w:val="16"/>
                  <w:lang w:eastAsia="en-US"/>
                </w:rPr>
                <w:t>334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17" w:author="Machado, Diana" w:date="2019-02-04T10:19:00Z"/>
                <w:rFonts w:ascii="Calibri" w:hAnsi="Calibri" w:cs="Calibri"/>
                <w:color w:val="000000"/>
                <w:sz w:val="16"/>
                <w:szCs w:val="16"/>
                <w:lang w:eastAsia="en-US"/>
              </w:rPr>
            </w:pPr>
            <w:ins w:id="243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19" w:author="Machado, Diana" w:date="2019-02-04T10:19:00Z"/>
                <w:rFonts w:ascii="Calibri" w:hAnsi="Calibri" w:cs="Calibri"/>
                <w:color w:val="000000"/>
                <w:sz w:val="16"/>
                <w:szCs w:val="16"/>
                <w:lang w:eastAsia="en-US"/>
              </w:rPr>
            </w:pPr>
            <w:ins w:id="243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21" w:author="Machado, Diana" w:date="2019-02-04T10:19:00Z"/>
                <w:rFonts w:ascii="Calibri" w:hAnsi="Calibri" w:cs="Calibri"/>
                <w:color w:val="000000"/>
                <w:sz w:val="16"/>
                <w:szCs w:val="16"/>
                <w:lang w:eastAsia="en-US"/>
              </w:rPr>
            </w:pPr>
            <w:ins w:id="24322" w:author="Machado, Diana" w:date="2019-02-04T10:19:00Z">
              <w:r w:rsidRPr="00D01C04">
                <w:rPr>
                  <w:rFonts w:ascii="Calibri" w:hAnsi="Calibri" w:cs="Calibri"/>
                  <w:color w:val="000000"/>
                  <w:sz w:val="16"/>
                  <w:szCs w:val="16"/>
                  <w:lang w:eastAsia="en-US"/>
                </w:rPr>
                <w:t xml:space="preserve">120,446,3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23" w:author="Machado, Diana" w:date="2019-02-04T10:19:00Z"/>
                <w:rFonts w:ascii="Calibri" w:hAnsi="Calibri" w:cs="Calibri"/>
                <w:color w:val="000000"/>
                <w:sz w:val="16"/>
                <w:szCs w:val="16"/>
                <w:lang w:eastAsia="en-US"/>
              </w:rPr>
            </w:pPr>
            <w:ins w:id="24324" w:author="Machado, Diana" w:date="2019-02-04T10:19:00Z">
              <w:r w:rsidRPr="00D01C04">
                <w:rPr>
                  <w:rFonts w:ascii="Calibri" w:hAnsi="Calibri" w:cs="Calibri"/>
                  <w:color w:val="000000"/>
                  <w:sz w:val="16"/>
                  <w:szCs w:val="16"/>
                  <w:lang w:eastAsia="en-US"/>
                </w:rPr>
                <w:t>0.9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25" w:author="Machado, Diana" w:date="2019-02-04T10:19:00Z"/>
                <w:rFonts w:ascii="Calibri" w:hAnsi="Calibri" w:cs="Calibri"/>
                <w:color w:val="000000"/>
                <w:sz w:val="16"/>
                <w:szCs w:val="16"/>
                <w:lang w:eastAsia="en-US"/>
              </w:rPr>
            </w:pPr>
            <w:ins w:id="243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27" w:author="Machado, Diana" w:date="2019-02-04T10:19:00Z"/>
                <w:rFonts w:ascii="Calibri" w:hAnsi="Calibri" w:cs="Calibri"/>
                <w:color w:val="000000"/>
                <w:sz w:val="16"/>
                <w:szCs w:val="16"/>
                <w:lang w:eastAsia="en-US"/>
              </w:rPr>
            </w:pPr>
            <w:ins w:id="243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29" w:author="Machado, Diana" w:date="2019-02-04T10:19:00Z"/>
                <w:rFonts w:ascii="Calibri" w:hAnsi="Calibri" w:cs="Calibri"/>
                <w:color w:val="000000"/>
                <w:sz w:val="16"/>
                <w:szCs w:val="16"/>
                <w:lang w:eastAsia="en-US"/>
              </w:rPr>
            </w:pPr>
            <w:ins w:id="24330" w:author="Machado, Diana" w:date="2019-02-04T10:19:00Z">
              <w:r w:rsidRPr="00D01C04">
                <w:rPr>
                  <w:rFonts w:ascii="Calibri" w:hAnsi="Calibri" w:cs="Calibri"/>
                  <w:color w:val="000000"/>
                  <w:sz w:val="16"/>
                  <w:szCs w:val="16"/>
                  <w:lang w:eastAsia="en-US"/>
                </w:rPr>
                <w:t xml:space="preserve">106,083,69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31" w:author="Machado, Diana" w:date="2019-02-04T10:19:00Z"/>
                <w:rFonts w:ascii="Calibri" w:hAnsi="Calibri" w:cs="Calibri"/>
                <w:color w:val="000000"/>
                <w:sz w:val="16"/>
                <w:szCs w:val="16"/>
                <w:lang w:eastAsia="en-US"/>
              </w:rPr>
            </w:pPr>
            <w:ins w:id="24332" w:author="Machado, Diana" w:date="2019-02-04T10:19:00Z">
              <w:r w:rsidRPr="00D01C04">
                <w:rPr>
                  <w:rFonts w:ascii="Calibri" w:hAnsi="Calibri" w:cs="Calibri"/>
                  <w:color w:val="000000"/>
                  <w:sz w:val="16"/>
                  <w:szCs w:val="16"/>
                  <w:lang w:eastAsia="en-US"/>
                </w:rPr>
                <w:t>0.7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33" w:author="Machado, Diana" w:date="2019-02-04T10:19:00Z"/>
                <w:rFonts w:ascii="Calibri" w:hAnsi="Calibri" w:cs="Calibri"/>
                <w:color w:val="000000"/>
                <w:sz w:val="16"/>
                <w:szCs w:val="16"/>
                <w:lang w:eastAsia="en-US"/>
              </w:rPr>
            </w:pPr>
            <w:ins w:id="24334" w:author="Machado, Diana" w:date="2019-02-04T10:19:00Z">
              <w:r w:rsidRPr="00D01C04">
                <w:rPr>
                  <w:rFonts w:ascii="Calibri" w:hAnsi="Calibri" w:cs="Calibri"/>
                  <w:color w:val="000000"/>
                  <w:sz w:val="16"/>
                  <w:szCs w:val="16"/>
                  <w:lang w:eastAsia="en-US"/>
                </w:rPr>
                <w:t xml:space="preserve">226,530,0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35" w:author="Machado, Diana" w:date="2019-02-04T10:19:00Z"/>
                <w:rFonts w:ascii="Calibri" w:hAnsi="Calibri" w:cs="Calibri"/>
                <w:color w:val="000000"/>
                <w:sz w:val="16"/>
                <w:szCs w:val="16"/>
                <w:lang w:eastAsia="en-US"/>
              </w:rPr>
            </w:pPr>
            <w:ins w:id="24336" w:author="Machado, Diana" w:date="2019-02-04T10:19:00Z">
              <w:r w:rsidRPr="00D01C04">
                <w:rPr>
                  <w:rFonts w:ascii="Calibri" w:hAnsi="Calibri" w:cs="Calibri"/>
                  <w:color w:val="000000"/>
                  <w:sz w:val="16"/>
                  <w:szCs w:val="16"/>
                  <w:lang w:eastAsia="en-US"/>
                </w:rPr>
                <w:t>0.63%</w:t>
              </w:r>
            </w:ins>
          </w:p>
        </w:tc>
      </w:tr>
      <w:tr w:rsidR="00CA5085" w:rsidRPr="00D01C04" w:rsidTr="00331AF4">
        <w:trPr>
          <w:trHeight w:hRule="exact" w:val="216"/>
          <w:ins w:id="243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38" w:author="Machado, Diana" w:date="2019-02-04T10:19:00Z"/>
                <w:rFonts w:ascii="Calibri" w:hAnsi="Calibri" w:cs="Calibri"/>
                <w:color w:val="000000"/>
                <w:sz w:val="16"/>
                <w:szCs w:val="16"/>
                <w:lang w:eastAsia="en-US"/>
              </w:rPr>
            </w:pPr>
            <w:ins w:id="24339" w:author="Machado, Diana" w:date="2019-02-04T10:19:00Z">
              <w:r w:rsidRPr="00D01C04">
                <w:rPr>
                  <w:rFonts w:ascii="Calibri" w:hAnsi="Calibri" w:cs="Calibri"/>
                  <w:color w:val="000000"/>
                  <w:sz w:val="16"/>
                  <w:szCs w:val="16"/>
                  <w:lang w:eastAsia="en-US"/>
                </w:rPr>
                <w:t>334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40" w:author="Machado, Diana" w:date="2019-02-04T10:19:00Z"/>
                <w:rFonts w:ascii="Calibri" w:hAnsi="Calibri" w:cs="Calibri"/>
                <w:color w:val="000000"/>
                <w:sz w:val="16"/>
                <w:szCs w:val="16"/>
                <w:lang w:eastAsia="en-US"/>
              </w:rPr>
            </w:pPr>
            <w:ins w:id="243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42" w:author="Machado, Diana" w:date="2019-02-04T10:19:00Z"/>
                <w:rFonts w:ascii="Calibri" w:hAnsi="Calibri" w:cs="Calibri"/>
                <w:color w:val="000000"/>
                <w:sz w:val="16"/>
                <w:szCs w:val="16"/>
                <w:lang w:eastAsia="en-US"/>
              </w:rPr>
            </w:pPr>
            <w:ins w:id="243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44" w:author="Machado, Diana" w:date="2019-02-04T10:19:00Z"/>
                <w:rFonts w:ascii="Calibri" w:hAnsi="Calibri" w:cs="Calibri"/>
                <w:color w:val="000000"/>
                <w:sz w:val="16"/>
                <w:szCs w:val="16"/>
                <w:lang w:eastAsia="en-US"/>
              </w:rPr>
            </w:pPr>
            <w:ins w:id="24345" w:author="Machado, Diana" w:date="2019-02-04T10:19:00Z">
              <w:r w:rsidRPr="00D01C04">
                <w:rPr>
                  <w:rFonts w:ascii="Calibri" w:hAnsi="Calibri" w:cs="Calibri"/>
                  <w:color w:val="000000"/>
                  <w:sz w:val="16"/>
                  <w:szCs w:val="16"/>
                  <w:lang w:eastAsia="en-US"/>
                </w:rPr>
                <w:t xml:space="preserve">146,113,4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46" w:author="Machado, Diana" w:date="2019-02-04T10:19:00Z"/>
                <w:rFonts w:ascii="Calibri" w:hAnsi="Calibri" w:cs="Calibri"/>
                <w:color w:val="000000"/>
                <w:sz w:val="16"/>
                <w:szCs w:val="16"/>
                <w:lang w:eastAsia="en-US"/>
              </w:rPr>
            </w:pPr>
            <w:ins w:id="24347" w:author="Machado, Diana" w:date="2019-02-04T10:19:00Z">
              <w:r w:rsidRPr="00D01C04">
                <w:rPr>
                  <w:rFonts w:ascii="Calibri" w:hAnsi="Calibri" w:cs="Calibri"/>
                  <w:color w:val="000000"/>
                  <w:sz w:val="16"/>
                  <w:szCs w:val="16"/>
                  <w:lang w:eastAsia="en-US"/>
                </w:rPr>
                <w:t>1.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48" w:author="Machado, Diana" w:date="2019-02-04T10:19:00Z"/>
                <w:rFonts w:ascii="Calibri" w:hAnsi="Calibri" w:cs="Calibri"/>
                <w:color w:val="000000"/>
                <w:sz w:val="16"/>
                <w:szCs w:val="16"/>
                <w:lang w:eastAsia="en-US"/>
              </w:rPr>
            </w:pPr>
            <w:ins w:id="243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50" w:author="Machado, Diana" w:date="2019-02-04T10:19:00Z"/>
                <w:rFonts w:ascii="Calibri" w:hAnsi="Calibri" w:cs="Calibri"/>
                <w:color w:val="000000"/>
                <w:sz w:val="16"/>
                <w:szCs w:val="16"/>
                <w:lang w:eastAsia="en-US"/>
              </w:rPr>
            </w:pPr>
            <w:ins w:id="243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52" w:author="Machado, Diana" w:date="2019-02-04T10:19:00Z"/>
                <w:rFonts w:ascii="Calibri" w:hAnsi="Calibri" w:cs="Calibri"/>
                <w:color w:val="000000"/>
                <w:sz w:val="16"/>
                <w:szCs w:val="16"/>
                <w:lang w:eastAsia="en-US"/>
              </w:rPr>
            </w:pPr>
            <w:ins w:id="24353" w:author="Machado, Diana" w:date="2019-02-04T10:19:00Z">
              <w:r w:rsidRPr="00D01C04">
                <w:rPr>
                  <w:rFonts w:ascii="Calibri" w:hAnsi="Calibri" w:cs="Calibri"/>
                  <w:color w:val="000000"/>
                  <w:sz w:val="16"/>
                  <w:szCs w:val="16"/>
                  <w:lang w:eastAsia="en-US"/>
                </w:rPr>
                <w:t xml:space="preserve">98,145,9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54" w:author="Machado, Diana" w:date="2019-02-04T10:19:00Z"/>
                <w:rFonts w:ascii="Calibri" w:hAnsi="Calibri" w:cs="Calibri"/>
                <w:color w:val="000000"/>
                <w:sz w:val="16"/>
                <w:szCs w:val="16"/>
                <w:lang w:eastAsia="en-US"/>
              </w:rPr>
            </w:pPr>
            <w:ins w:id="24355" w:author="Machado, Diana" w:date="2019-02-04T10:19:00Z">
              <w:r w:rsidRPr="00D01C04">
                <w:rPr>
                  <w:rFonts w:ascii="Calibri" w:hAnsi="Calibri" w:cs="Calibri"/>
                  <w:color w:val="000000"/>
                  <w:sz w:val="16"/>
                  <w:szCs w:val="16"/>
                  <w:lang w:eastAsia="en-US"/>
                </w:rPr>
                <w:t>0.6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56" w:author="Machado, Diana" w:date="2019-02-04T10:19:00Z"/>
                <w:rFonts w:ascii="Calibri" w:hAnsi="Calibri" w:cs="Calibri"/>
                <w:color w:val="000000"/>
                <w:sz w:val="16"/>
                <w:szCs w:val="16"/>
                <w:lang w:eastAsia="en-US"/>
              </w:rPr>
            </w:pPr>
            <w:ins w:id="24357" w:author="Machado, Diana" w:date="2019-02-04T10:19:00Z">
              <w:r w:rsidRPr="00D01C04">
                <w:rPr>
                  <w:rFonts w:ascii="Calibri" w:hAnsi="Calibri" w:cs="Calibri"/>
                  <w:color w:val="000000"/>
                  <w:sz w:val="16"/>
                  <w:szCs w:val="16"/>
                  <w:lang w:eastAsia="en-US"/>
                </w:rPr>
                <w:t xml:space="preserve">244,259,3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58" w:author="Machado, Diana" w:date="2019-02-04T10:19:00Z"/>
                <w:rFonts w:ascii="Calibri" w:hAnsi="Calibri" w:cs="Calibri"/>
                <w:color w:val="000000"/>
                <w:sz w:val="16"/>
                <w:szCs w:val="16"/>
                <w:lang w:eastAsia="en-US"/>
              </w:rPr>
            </w:pPr>
            <w:ins w:id="24359" w:author="Machado, Diana" w:date="2019-02-04T10:19:00Z">
              <w:r w:rsidRPr="00D01C04">
                <w:rPr>
                  <w:rFonts w:ascii="Calibri" w:hAnsi="Calibri" w:cs="Calibri"/>
                  <w:color w:val="000000"/>
                  <w:sz w:val="16"/>
                  <w:szCs w:val="16"/>
                  <w:lang w:eastAsia="en-US"/>
                </w:rPr>
                <w:t>0.68%</w:t>
              </w:r>
            </w:ins>
          </w:p>
        </w:tc>
      </w:tr>
      <w:tr w:rsidR="00CA5085" w:rsidRPr="00D01C04" w:rsidTr="00331AF4">
        <w:trPr>
          <w:trHeight w:hRule="exact" w:val="216"/>
          <w:ins w:id="243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61" w:author="Machado, Diana" w:date="2019-02-04T10:19:00Z"/>
                <w:rFonts w:ascii="Calibri" w:hAnsi="Calibri" w:cs="Calibri"/>
                <w:color w:val="000000"/>
                <w:sz w:val="16"/>
                <w:szCs w:val="16"/>
                <w:lang w:eastAsia="en-US"/>
              </w:rPr>
            </w:pPr>
            <w:ins w:id="24362" w:author="Machado, Diana" w:date="2019-02-04T10:19:00Z">
              <w:r w:rsidRPr="00D01C04">
                <w:rPr>
                  <w:rFonts w:ascii="Calibri" w:hAnsi="Calibri" w:cs="Calibri"/>
                  <w:color w:val="000000"/>
                  <w:sz w:val="16"/>
                  <w:szCs w:val="16"/>
                  <w:lang w:eastAsia="en-US"/>
                </w:rPr>
                <w:t>334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63" w:author="Machado, Diana" w:date="2019-02-04T10:19:00Z"/>
                <w:rFonts w:ascii="Calibri" w:hAnsi="Calibri" w:cs="Calibri"/>
                <w:color w:val="000000"/>
                <w:sz w:val="16"/>
                <w:szCs w:val="16"/>
                <w:lang w:eastAsia="en-US"/>
              </w:rPr>
            </w:pPr>
            <w:ins w:id="243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65" w:author="Machado, Diana" w:date="2019-02-04T10:19:00Z"/>
                <w:rFonts w:ascii="Calibri" w:hAnsi="Calibri" w:cs="Calibri"/>
                <w:color w:val="000000"/>
                <w:sz w:val="16"/>
                <w:szCs w:val="16"/>
                <w:lang w:eastAsia="en-US"/>
              </w:rPr>
            </w:pPr>
            <w:ins w:id="243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67" w:author="Machado, Diana" w:date="2019-02-04T10:19:00Z"/>
                <w:rFonts w:ascii="Calibri" w:hAnsi="Calibri" w:cs="Calibri"/>
                <w:color w:val="000000"/>
                <w:sz w:val="16"/>
                <w:szCs w:val="16"/>
                <w:lang w:eastAsia="en-US"/>
              </w:rPr>
            </w:pPr>
            <w:ins w:id="24368" w:author="Machado, Diana" w:date="2019-02-04T10:19:00Z">
              <w:r w:rsidRPr="00D01C04">
                <w:rPr>
                  <w:rFonts w:ascii="Calibri" w:hAnsi="Calibri" w:cs="Calibri"/>
                  <w:color w:val="000000"/>
                  <w:sz w:val="16"/>
                  <w:szCs w:val="16"/>
                  <w:lang w:eastAsia="en-US"/>
                </w:rPr>
                <w:t xml:space="preserve">60,676,5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69" w:author="Machado, Diana" w:date="2019-02-04T10:19:00Z"/>
                <w:rFonts w:ascii="Calibri" w:hAnsi="Calibri" w:cs="Calibri"/>
                <w:color w:val="000000"/>
                <w:sz w:val="16"/>
                <w:szCs w:val="16"/>
                <w:lang w:eastAsia="en-US"/>
              </w:rPr>
            </w:pPr>
            <w:ins w:id="24370" w:author="Machado, Diana" w:date="2019-02-04T10:19:00Z">
              <w:r w:rsidRPr="00D01C04">
                <w:rPr>
                  <w:rFonts w:ascii="Calibri" w:hAnsi="Calibri" w:cs="Calibri"/>
                  <w:color w:val="000000"/>
                  <w:sz w:val="16"/>
                  <w:szCs w:val="16"/>
                  <w:lang w:eastAsia="en-US"/>
                </w:rPr>
                <w:t>0.4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71" w:author="Machado, Diana" w:date="2019-02-04T10:19:00Z"/>
                <w:rFonts w:ascii="Calibri" w:hAnsi="Calibri" w:cs="Calibri"/>
                <w:color w:val="000000"/>
                <w:sz w:val="16"/>
                <w:szCs w:val="16"/>
                <w:lang w:eastAsia="en-US"/>
              </w:rPr>
            </w:pPr>
            <w:ins w:id="243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73" w:author="Machado, Diana" w:date="2019-02-04T10:19:00Z"/>
                <w:rFonts w:ascii="Calibri" w:hAnsi="Calibri" w:cs="Calibri"/>
                <w:color w:val="000000"/>
                <w:sz w:val="16"/>
                <w:szCs w:val="16"/>
                <w:lang w:eastAsia="en-US"/>
              </w:rPr>
            </w:pPr>
            <w:ins w:id="243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75" w:author="Machado, Diana" w:date="2019-02-04T10:19:00Z"/>
                <w:rFonts w:ascii="Calibri" w:hAnsi="Calibri" w:cs="Calibri"/>
                <w:color w:val="000000"/>
                <w:sz w:val="16"/>
                <w:szCs w:val="16"/>
                <w:lang w:eastAsia="en-US"/>
              </w:rPr>
            </w:pPr>
            <w:ins w:id="24376" w:author="Machado, Diana" w:date="2019-02-04T10:19:00Z">
              <w:r w:rsidRPr="00D01C04">
                <w:rPr>
                  <w:rFonts w:ascii="Calibri" w:hAnsi="Calibri" w:cs="Calibri"/>
                  <w:color w:val="000000"/>
                  <w:sz w:val="16"/>
                  <w:szCs w:val="16"/>
                  <w:lang w:eastAsia="en-US"/>
                </w:rPr>
                <w:t xml:space="preserve">53,813,1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77" w:author="Machado, Diana" w:date="2019-02-04T10:19:00Z"/>
                <w:rFonts w:ascii="Calibri" w:hAnsi="Calibri" w:cs="Calibri"/>
                <w:color w:val="000000"/>
                <w:sz w:val="16"/>
                <w:szCs w:val="16"/>
                <w:lang w:eastAsia="en-US"/>
              </w:rPr>
            </w:pPr>
            <w:ins w:id="24378" w:author="Machado, Diana" w:date="2019-02-04T10:19:00Z">
              <w:r w:rsidRPr="00D01C04">
                <w:rPr>
                  <w:rFonts w:ascii="Calibri" w:hAnsi="Calibri" w:cs="Calibri"/>
                  <w:color w:val="000000"/>
                  <w:sz w:val="16"/>
                  <w:szCs w:val="16"/>
                  <w:lang w:eastAsia="en-US"/>
                </w:rPr>
                <w:t>0.3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79" w:author="Machado, Diana" w:date="2019-02-04T10:19:00Z"/>
                <w:rFonts w:ascii="Calibri" w:hAnsi="Calibri" w:cs="Calibri"/>
                <w:color w:val="000000"/>
                <w:sz w:val="16"/>
                <w:szCs w:val="16"/>
                <w:lang w:eastAsia="en-US"/>
              </w:rPr>
            </w:pPr>
            <w:ins w:id="24380" w:author="Machado, Diana" w:date="2019-02-04T10:19:00Z">
              <w:r w:rsidRPr="00D01C04">
                <w:rPr>
                  <w:rFonts w:ascii="Calibri" w:hAnsi="Calibri" w:cs="Calibri"/>
                  <w:color w:val="000000"/>
                  <w:sz w:val="16"/>
                  <w:szCs w:val="16"/>
                  <w:lang w:eastAsia="en-US"/>
                </w:rPr>
                <w:t xml:space="preserve">114,489,6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81" w:author="Machado, Diana" w:date="2019-02-04T10:19:00Z"/>
                <w:rFonts w:ascii="Calibri" w:hAnsi="Calibri" w:cs="Calibri"/>
                <w:color w:val="000000"/>
                <w:sz w:val="16"/>
                <w:szCs w:val="16"/>
                <w:lang w:eastAsia="en-US"/>
              </w:rPr>
            </w:pPr>
            <w:ins w:id="24382" w:author="Machado, Diana" w:date="2019-02-04T10:19:00Z">
              <w:r w:rsidRPr="00D01C04">
                <w:rPr>
                  <w:rFonts w:ascii="Calibri" w:hAnsi="Calibri" w:cs="Calibri"/>
                  <w:color w:val="000000"/>
                  <w:sz w:val="16"/>
                  <w:szCs w:val="16"/>
                  <w:lang w:eastAsia="en-US"/>
                </w:rPr>
                <w:t>0.32%</w:t>
              </w:r>
            </w:ins>
          </w:p>
        </w:tc>
      </w:tr>
      <w:tr w:rsidR="00CA5085" w:rsidRPr="00D01C04" w:rsidTr="00331AF4">
        <w:trPr>
          <w:trHeight w:hRule="exact" w:val="216"/>
          <w:ins w:id="243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84" w:author="Machado, Diana" w:date="2019-02-04T10:19:00Z"/>
                <w:rFonts w:ascii="Calibri" w:hAnsi="Calibri" w:cs="Calibri"/>
                <w:color w:val="000000"/>
                <w:sz w:val="16"/>
                <w:szCs w:val="16"/>
                <w:lang w:eastAsia="en-US"/>
              </w:rPr>
            </w:pPr>
            <w:ins w:id="24385" w:author="Machado, Diana" w:date="2019-02-04T10:19:00Z">
              <w:r w:rsidRPr="00D01C04">
                <w:rPr>
                  <w:rFonts w:ascii="Calibri" w:hAnsi="Calibri" w:cs="Calibri"/>
                  <w:color w:val="000000"/>
                  <w:sz w:val="16"/>
                  <w:szCs w:val="16"/>
                  <w:lang w:eastAsia="en-US"/>
                </w:rPr>
                <w:t>334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86" w:author="Machado, Diana" w:date="2019-02-04T10:19:00Z"/>
                <w:rFonts w:ascii="Calibri" w:hAnsi="Calibri" w:cs="Calibri"/>
                <w:color w:val="000000"/>
                <w:sz w:val="16"/>
                <w:szCs w:val="16"/>
                <w:lang w:eastAsia="en-US"/>
              </w:rPr>
            </w:pPr>
            <w:ins w:id="243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88" w:author="Machado, Diana" w:date="2019-02-04T10:19:00Z"/>
                <w:rFonts w:ascii="Calibri" w:hAnsi="Calibri" w:cs="Calibri"/>
                <w:color w:val="000000"/>
                <w:sz w:val="16"/>
                <w:szCs w:val="16"/>
                <w:lang w:eastAsia="en-US"/>
              </w:rPr>
            </w:pPr>
            <w:ins w:id="243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90" w:author="Machado, Diana" w:date="2019-02-04T10:19:00Z"/>
                <w:rFonts w:ascii="Calibri" w:hAnsi="Calibri" w:cs="Calibri"/>
                <w:color w:val="000000"/>
                <w:sz w:val="16"/>
                <w:szCs w:val="16"/>
                <w:lang w:eastAsia="en-US"/>
              </w:rPr>
            </w:pPr>
            <w:ins w:id="24391" w:author="Machado, Diana" w:date="2019-02-04T10:19:00Z">
              <w:r w:rsidRPr="00D01C04">
                <w:rPr>
                  <w:rFonts w:ascii="Calibri" w:hAnsi="Calibri" w:cs="Calibri"/>
                  <w:color w:val="000000"/>
                  <w:sz w:val="16"/>
                  <w:szCs w:val="16"/>
                  <w:lang w:eastAsia="en-US"/>
                </w:rPr>
                <w:t xml:space="preserve">23,024,1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92" w:author="Machado, Diana" w:date="2019-02-04T10:19:00Z"/>
                <w:rFonts w:ascii="Calibri" w:hAnsi="Calibri" w:cs="Calibri"/>
                <w:color w:val="000000"/>
                <w:sz w:val="16"/>
                <w:szCs w:val="16"/>
                <w:lang w:eastAsia="en-US"/>
              </w:rPr>
            </w:pPr>
            <w:ins w:id="24393"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94" w:author="Machado, Diana" w:date="2019-02-04T10:19:00Z"/>
                <w:rFonts w:ascii="Calibri" w:hAnsi="Calibri" w:cs="Calibri"/>
                <w:color w:val="000000"/>
                <w:sz w:val="16"/>
                <w:szCs w:val="16"/>
                <w:lang w:eastAsia="en-US"/>
              </w:rPr>
            </w:pPr>
            <w:ins w:id="243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96" w:author="Machado, Diana" w:date="2019-02-04T10:19:00Z"/>
                <w:rFonts w:ascii="Calibri" w:hAnsi="Calibri" w:cs="Calibri"/>
                <w:color w:val="000000"/>
                <w:sz w:val="16"/>
                <w:szCs w:val="16"/>
                <w:lang w:eastAsia="en-US"/>
              </w:rPr>
            </w:pPr>
            <w:ins w:id="243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98" w:author="Machado, Diana" w:date="2019-02-04T10:19:00Z"/>
                <w:rFonts w:ascii="Calibri" w:hAnsi="Calibri" w:cs="Calibri"/>
                <w:color w:val="000000"/>
                <w:sz w:val="16"/>
                <w:szCs w:val="16"/>
                <w:lang w:eastAsia="en-US"/>
              </w:rPr>
            </w:pPr>
            <w:ins w:id="24399" w:author="Machado, Diana" w:date="2019-02-04T10:19:00Z">
              <w:r w:rsidRPr="00D01C04">
                <w:rPr>
                  <w:rFonts w:ascii="Calibri" w:hAnsi="Calibri" w:cs="Calibri"/>
                  <w:color w:val="000000"/>
                  <w:sz w:val="16"/>
                  <w:szCs w:val="16"/>
                  <w:lang w:eastAsia="en-US"/>
                </w:rPr>
                <w:t xml:space="preserve">15,343,6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00" w:author="Machado, Diana" w:date="2019-02-04T10:19:00Z"/>
                <w:rFonts w:ascii="Calibri" w:hAnsi="Calibri" w:cs="Calibri"/>
                <w:color w:val="000000"/>
                <w:sz w:val="16"/>
                <w:szCs w:val="16"/>
                <w:lang w:eastAsia="en-US"/>
              </w:rPr>
            </w:pPr>
            <w:ins w:id="24401"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02" w:author="Machado, Diana" w:date="2019-02-04T10:19:00Z"/>
                <w:rFonts w:ascii="Calibri" w:hAnsi="Calibri" w:cs="Calibri"/>
                <w:color w:val="000000"/>
                <w:sz w:val="16"/>
                <w:szCs w:val="16"/>
                <w:lang w:eastAsia="en-US"/>
              </w:rPr>
            </w:pPr>
            <w:ins w:id="24403" w:author="Machado, Diana" w:date="2019-02-04T10:19:00Z">
              <w:r w:rsidRPr="00D01C04">
                <w:rPr>
                  <w:rFonts w:ascii="Calibri" w:hAnsi="Calibri" w:cs="Calibri"/>
                  <w:color w:val="000000"/>
                  <w:sz w:val="16"/>
                  <w:szCs w:val="16"/>
                  <w:lang w:eastAsia="en-US"/>
                </w:rPr>
                <w:t xml:space="preserve">38,367,7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04" w:author="Machado, Diana" w:date="2019-02-04T10:19:00Z"/>
                <w:rFonts w:ascii="Calibri" w:hAnsi="Calibri" w:cs="Calibri"/>
                <w:color w:val="000000"/>
                <w:sz w:val="16"/>
                <w:szCs w:val="16"/>
                <w:lang w:eastAsia="en-US"/>
              </w:rPr>
            </w:pPr>
            <w:ins w:id="24405"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44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07" w:author="Machado, Diana" w:date="2019-02-04T10:19:00Z"/>
                <w:rFonts w:ascii="Calibri" w:hAnsi="Calibri" w:cs="Calibri"/>
                <w:color w:val="000000"/>
                <w:sz w:val="16"/>
                <w:szCs w:val="16"/>
                <w:lang w:eastAsia="en-US"/>
              </w:rPr>
            </w:pPr>
            <w:ins w:id="24408" w:author="Machado, Diana" w:date="2019-02-04T10:19:00Z">
              <w:r w:rsidRPr="00D01C04">
                <w:rPr>
                  <w:rFonts w:ascii="Calibri" w:hAnsi="Calibri" w:cs="Calibri"/>
                  <w:color w:val="000000"/>
                  <w:sz w:val="16"/>
                  <w:szCs w:val="16"/>
                  <w:lang w:eastAsia="en-US"/>
                </w:rPr>
                <w:t>334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09" w:author="Machado, Diana" w:date="2019-02-04T10:19:00Z"/>
                <w:rFonts w:ascii="Calibri" w:hAnsi="Calibri" w:cs="Calibri"/>
                <w:color w:val="000000"/>
                <w:sz w:val="16"/>
                <w:szCs w:val="16"/>
                <w:lang w:eastAsia="en-US"/>
              </w:rPr>
            </w:pPr>
            <w:ins w:id="244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11" w:author="Machado, Diana" w:date="2019-02-04T10:19:00Z"/>
                <w:rFonts w:ascii="Calibri" w:hAnsi="Calibri" w:cs="Calibri"/>
                <w:color w:val="000000"/>
                <w:sz w:val="16"/>
                <w:szCs w:val="16"/>
                <w:lang w:eastAsia="en-US"/>
              </w:rPr>
            </w:pPr>
            <w:ins w:id="244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13" w:author="Machado, Diana" w:date="2019-02-04T10:19:00Z"/>
                <w:rFonts w:ascii="Calibri" w:hAnsi="Calibri" w:cs="Calibri"/>
                <w:color w:val="000000"/>
                <w:sz w:val="16"/>
                <w:szCs w:val="16"/>
                <w:lang w:eastAsia="en-US"/>
              </w:rPr>
            </w:pPr>
            <w:ins w:id="24414" w:author="Machado, Diana" w:date="2019-02-04T10:19:00Z">
              <w:r w:rsidRPr="00D01C04">
                <w:rPr>
                  <w:rFonts w:ascii="Calibri" w:hAnsi="Calibri" w:cs="Calibri"/>
                  <w:color w:val="000000"/>
                  <w:sz w:val="16"/>
                  <w:szCs w:val="16"/>
                  <w:lang w:eastAsia="en-US"/>
                </w:rPr>
                <w:t xml:space="preserve">145,056,4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15" w:author="Machado, Diana" w:date="2019-02-04T10:19:00Z"/>
                <w:rFonts w:ascii="Calibri" w:hAnsi="Calibri" w:cs="Calibri"/>
                <w:color w:val="000000"/>
                <w:sz w:val="16"/>
                <w:szCs w:val="16"/>
                <w:lang w:eastAsia="en-US"/>
              </w:rPr>
            </w:pPr>
            <w:ins w:id="24416" w:author="Machado, Diana" w:date="2019-02-04T10:19:00Z">
              <w:r w:rsidRPr="00D01C04">
                <w:rPr>
                  <w:rFonts w:ascii="Calibri" w:hAnsi="Calibri" w:cs="Calibri"/>
                  <w:color w:val="000000"/>
                  <w:sz w:val="16"/>
                  <w:szCs w:val="16"/>
                  <w:lang w:eastAsia="en-US"/>
                </w:rPr>
                <w:t>1.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17" w:author="Machado, Diana" w:date="2019-02-04T10:19:00Z"/>
                <w:rFonts w:ascii="Calibri" w:hAnsi="Calibri" w:cs="Calibri"/>
                <w:color w:val="000000"/>
                <w:sz w:val="16"/>
                <w:szCs w:val="16"/>
                <w:lang w:eastAsia="en-US"/>
              </w:rPr>
            </w:pPr>
            <w:ins w:id="244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19" w:author="Machado, Diana" w:date="2019-02-04T10:19:00Z"/>
                <w:rFonts w:ascii="Calibri" w:hAnsi="Calibri" w:cs="Calibri"/>
                <w:color w:val="000000"/>
                <w:sz w:val="16"/>
                <w:szCs w:val="16"/>
                <w:lang w:eastAsia="en-US"/>
              </w:rPr>
            </w:pPr>
            <w:ins w:id="244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21" w:author="Machado, Diana" w:date="2019-02-04T10:19:00Z"/>
                <w:rFonts w:ascii="Calibri" w:hAnsi="Calibri" w:cs="Calibri"/>
                <w:color w:val="000000"/>
                <w:sz w:val="16"/>
                <w:szCs w:val="16"/>
                <w:lang w:eastAsia="en-US"/>
              </w:rPr>
            </w:pPr>
            <w:ins w:id="24422" w:author="Machado, Diana" w:date="2019-02-04T10:19:00Z">
              <w:r w:rsidRPr="00D01C04">
                <w:rPr>
                  <w:rFonts w:ascii="Calibri" w:hAnsi="Calibri" w:cs="Calibri"/>
                  <w:color w:val="000000"/>
                  <w:sz w:val="16"/>
                  <w:szCs w:val="16"/>
                  <w:lang w:eastAsia="en-US"/>
                </w:rPr>
                <w:t xml:space="preserve">113,079,9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23" w:author="Machado, Diana" w:date="2019-02-04T10:19:00Z"/>
                <w:rFonts w:ascii="Calibri" w:hAnsi="Calibri" w:cs="Calibri"/>
                <w:color w:val="000000"/>
                <w:sz w:val="16"/>
                <w:szCs w:val="16"/>
                <w:lang w:eastAsia="en-US"/>
              </w:rPr>
            </w:pPr>
            <w:ins w:id="24424" w:author="Machado, Diana" w:date="2019-02-04T10:19:00Z">
              <w:r w:rsidRPr="00D01C04">
                <w:rPr>
                  <w:rFonts w:ascii="Calibri" w:hAnsi="Calibri" w:cs="Calibri"/>
                  <w:color w:val="000000"/>
                  <w:sz w:val="16"/>
                  <w:szCs w:val="16"/>
                  <w:lang w:eastAsia="en-US"/>
                </w:rPr>
                <w:t>0.7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25" w:author="Machado, Diana" w:date="2019-02-04T10:19:00Z"/>
                <w:rFonts w:ascii="Calibri" w:hAnsi="Calibri" w:cs="Calibri"/>
                <w:color w:val="000000"/>
                <w:sz w:val="16"/>
                <w:szCs w:val="16"/>
                <w:lang w:eastAsia="en-US"/>
              </w:rPr>
            </w:pPr>
            <w:ins w:id="24426" w:author="Machado, Diana" w:date="2019-02-04T10:19:00Z">
              <w:r w:rsidRPr="00D01C04">
                <w:rPr>
                  <w:rFonts w:ascii="Calibri" w:hAnsi="Calibri" w:cs="Calibri"/>
                  <w:color w:val="000000"/>
                  <w:sz w:val="16"/>
                  <w:szCs w:val="16"/>
                  <w:lang w:eastAsia="en-US"/>
                </w:rPr>
                <w:t xml:space="preserve">258,136,4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27" w:author="Machado, Diana" w:date="2019-02-04T10:19:00Z"/>
                <w:rFonts w:ascii="Calibri" w:hAnsi="Calibri" w:cs="Calibri"/>
                <w:color w:val="000000"/>
                <w:sz w:val="16"/>
                <w:szCs w:val="16"/>
                <w:lang w:eastAsia="en-US"/>
              </w:rPr>
            </w:pPr>
            <w:ins w:id="24428" w:author="Machado, Diana" w:date="2019-02-04T10:19:00Z">
              <w:r w:rsidRPr="00D01C04">
                <w:rPr>
                  <w:rFonts w:ascii="Calibri" w:hAnsi="Calibri" w:cs="Calibri"/>
                  <w:color w:val="000000"/>
                  <w:sz w:val="16"/>
                  <w:szCs w:val="16"/>
                  <w:lang w:eastAsia="en-US"/>
                </w:rPr>
                <w:t>0.72%</w:t>
              </w:r>
            </w:ins>
          </w:p>
        </w:tc>
      </w:tr>
      <w:tr w:rsidR="00CA5085" w:rsidRPr="00D01C04" w:rsidTr="00331AF4">
        <w:trPr>
          <w:trHeight w:hRule="exact" w:val="216"/>
          <w:ins w:id="244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30" w:author="Machado, Diana" w:date="2019-02-04T10:19:00Z"/>
                <w:rFonts w:ascii="Calibri" w:hAnsi="Calibri" w:cs="Calibri"/>
                <w:color w:val="000000"/>
                <w:sz w:val="16"/>
                <w:szCs w:val="16"/>
                <w:lang w:eastAsia="en-US"/>
              </w:rPr>
            </w:pPr>
            <w:ins w:id="24431" w:author="Machado, Diana" w:date="2019-02-04T10:19:00Z">
              <w:r w:rsidRPr="00D01C04">
                <w:rPr>
                  <w:rFonts w:ascii="Calibri" w:hAnsi="Calibri" w:cs="Calibri"/>
                  <w:color w:val="000000"/>
                  <w:sz w:val="16"/>
                  <w:szCs w:val="16"/>
                  <w:lang w:eastAsia="en-US"/>
                </w:rPr>
                <w:t>334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32" w:author="Machado, Diana" w:date="2019-02-04T10:19:00Z"/>
                <w:rFonts w:ascii="Calibri" w:hAnsi="Calibri" w:cs="Calibri"/>
                <w:color w:val="000000"/>
                <w:sz w:val="16"/>
                <w:szCs w:val="16"/>
                <w:lang w:eastAsia="en-US"/>
              </w:rPr>
            </w:pPr>
            <w:ins w:id="244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34" w:author="Machado, Diana" w:date="2019-02-04T10:19:00Z"/>
                <w:rFonts w:ascii="Calibri" w:hAnsi="Calibri" w:cs="Calibri"/>
                <w:color w:val="000000"/>
                <w:sz w:val="16"/>
                <w:szCs w:val="16"/>
                <w:lang w:eastAsia="en-US"/>
              </w:rPr>
            </w:pPr>
            <w:ins w:id="244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36" w:author="Machado, Diana" w:date="2019-02-04T10:19:00Z"/>
                <w:rFonts w:ascii="Calibri" w:hAnsi="Calibri" w:cs="Calibri"/>
                <w:color w:val="000000"/>
                <w:sz w:val="16"/>
                <w:szCs w:val="16"/>
                <w:lang w:eastAsia="en-US"/>
              </w:rPr>
            </w:pPr>
            <w:ins w:id="24437" w:author="Machado, Diana" w:date="2019-02-04T10:19:00Z">
              <w:r w:rsidRPr="00D01C04">
                <w:rPr>
                  <w:rFonts w:ascii="Calibri" w:hAnsi="Calibri" w:cs="Calibri"/>
                  <w:color w:val="000000"/>
                  <w:sz w:val="16"/>
                  <w:szCs w:val="16"/>
                  <w:lang w:eastAsia="en-US"/>
                </w:rPr>
                <w:t xml:space="preserve">46,006,6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38" w:author="Machado, Diana" w:date="2019-02-04T10:19:00Z"/>
                <w:rFonts w:ascii="Calibri" w:hAnsi="Calibri" w:cs="Calibri"/>
                <w:color w:val="000000"/>
                <w:sz w:val="16"/>
                <w:szCs w:val="16"/>
                <w:lang w:eastAsia="en-US"/>
              </w:rPr>
            </w:pPr>
            <w:ins w:id="24439"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40" w:author="Machado, Diana" w:date="2019-02-04T10:19:00Z"/>
                <w:rFonts w:ascii="Calibri" w:hAnsi="Calibri" w:cs="Calibri"/>
                <w:color w:val="000000"/>
                <w:sz w:val="16"/>
                <w:szCs w:val="16"/>
                <w:lang w:eastAsia="en-US"/>
              </w:rPr>
            </w:pPr>
            <w:ins w:id="244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42" w:author="Machado, Diana" w:date="2019-02-04T10:19:00Z"/>
                <w:rFonts w:ascii="Calibri" w:hAnsi="Calibri" w:cs="Calibri"/>
                <w:color w:val="000000"/>
                <w:sz w:val="16"/>
                <w:szCs w:val="16"/>
                <w:lang w:eastAsia="en-US"/>
              </w:rPr>
            </w:pPr>
            <w:ins w:id="244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44" w:author="Machado, Diana" w:date="2019-02-04T10:19:00Z"/>
                <w:rFonts w:ascii="Calibri" w:hAnsi="Calibri" w:cs="Calibri"/>
                <w:color w:val="000000"/>
                <w:sz w:val="16"/>
                <w:szCs w:val="16"/>
                <w:lang w:eastAsia="en-US"/>
              </w:rPr>
            </w:pPr>
            <w:ins w:id="24445" w:author="Machado, Diana" w:date="2019-02-04T10:19:00Z">
              <w:r w:rsidRPr="00D01C04">
                <w:rPr>
                  <w:rFonts w:ascii="Calibri" w:hAnsi="Calibri" w:cs="Calibri"/>
                  <w:color w:val="000000"/>
                  <w:sz w:val="16"/>
                  <w:szCs w:val="16"/>
                  <w:lang w:eastAsia="en-US"/>
                </w:rPr>
                <w:t xml:space="preserve">35,280,5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46" w:author="Machado, Diana" w:date="2019-02-04T10:19:00Z"/>
                <w:rFonts w:ascii="Calibri" w:hAnsi="Calibri" w:cs="Calibri"/>
                <w:color w:val="000000"/>
                <w:sz w:val="16"/>
                <w:szCs w:val="16"/>
                <w:lang w:eastAsia="en-US"/>
              </w:rPr>
            </w:pPr>
            <w:ins w:id="24447"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48" w:author="Machado, Diana" w:date="2019-02-04T10:19:00Z"/>
                <w:rFonts w:ascii="Calibri" w:hAnsi="Calibri" w:cs="Calibri"/>
                <w:color w:val="000000"/>
                <w:sz w:val="16"/>
                <w:szCs w:val="16"/>
                <w:lang w:eastAsia="en-US"/>
              </w:rPr>
            </w:pPr>
            <w:ins w:id="24449" w:author="Machado, Diana" w:date="2019-02-04T10:19:00Z">
              <w:r w:rsidRPr="00D01C04">
                <w:rPr>
                  <w:rFonts w:ascii="Calibri" w:hAnsi="Calibri" w:cs="Calibri"/>
                  <w:color w:val="000000"/>
                  <w:sz w:val="16"/>
                  <w:szCs w:val="16"/>
                  <w:lang w:eastAsia="en-US"/>
                </w:rPr>
                <w:t xml:space="preserve">81,287,2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50" w:author="Machado, Diana" w:date="2019-02-04T10:19:00Z"/>
                <w:rFonts w:ascii="Calibri" w:hAnsi="Calibri" w:cs="Calibri"/>
                <w:color w:val="000000"/>
                <w:sz w:val="16"/>
                <w:szCs w:val="16"/>
                <w:lang w:eastAsia="en-US"/>
              </w:rPr>
            </w:pPr>
            <w:ins w:id="24451"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44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53" w:author="Machado, Diana" w:date="2019-02-04T10:19:00Z"/>
                <w:rFonts w:ascii="Calibri" w:hAnsi="Calibri" w:cs="Calibri"/>
                <w:color w:val="000000"/>
                <w:sz w:val="16"/>
                <w:szCs w:val="16"/>
                <w:lang w:eastAsia="en-US"/>
              </w:rPr>
            </w:pPr>
            <w:ins w:id="24454" w:author="Machado, Diana" w:date="2019-02-04T10:19:00Z">
              <w:r w:rsidRPr="00D01C04">
                <w:rPr>
                  <w:rFonts w:ascii="Calibri" w:hAnsi="Calibri" w:cs="Calibri"/>
                  <w:color w:val="000000"/>
                  <w:sz w:val="16"/>
                  <w:szCs w:val="16"/>
                  <w:lang w:eastAsia="en-US"/>
                </w:rPr>
                <w:t>334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55" w:author="Machado, Diana" w:date="2019-02-04T10:19:00Z"/>
                <w:rFonts w:ascii="Calibri" w:hAnsi="Calibri" w:cs="Calibri"/>
                <w:color w:val="000000"/>
                <w:sz w:val="16"/>
                <w:szCs w:val="16"/>
                <w:lang w:eastAsia="en-US"/>
              </w:rPr>
            </w:pPr>
            <w:ins w:id="244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57" w:author="Machado, Diana" w:date="2019-02-04T10:19:00Z"/>
                <w:rFonts w:ascii="Calibri" w:hAnsi="Calibri" w:cs="Calibri"/>
                <w:color w:val="000000"/>
                <w:sz w:val="16"/>
                <w:szCs w:val="16"/>
                <w:lang w:eastAsia="en-US"/>
              </w:rPr>
            </w:pPr>
            <w:ins w:id="244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59" w:author="Machado, Diana" w:date="2019-02-04T10:19:00Z"/>
                <w:rFonts w:ascii="Calibri" w:hAnsi="Calibri" w:cs="Calibri"/>
                <w:color w:val="000000"/>
                <w:sz w:val="16"/>
                <w:szCs w:val="16"/>
                <w:lang w:eastAsia="en-US"/>
              </w:rPr>
            </w:pPr>
            <w:ins w:id="24460" w:author="Machado, Diana" w:date="2019-02-04T10:19:00Z">
              <w:r w:rsidRPr="00D01C04">
                <w:rPr>
                  <w:rFonts w:ascii="Calibri" w:hAnsi="Calibri" w:cs="Calibri"/>
                  <w:color w:val="000000"/>
                  <w:sz w:val="16"/>
                  <w:szCs w:val="16"/>
                  <w:lang w:eastAsia="en-US"/>
                </w:rPr>
                <w:t xml:space="preserve">55,644,5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61" w:author="Machado, Diana" w:date="2019-02-04T10:19:00Z"/>
                <w:rFonts w:ascii="Calibri" w:hAnsi="Calibri" w:cs="Calibri"/>
                <w:color w:val="000000"/>
                <w:sz w:val="16"/>
                <w:szCs w:val="16"/>
                <w:lang w:eastAsia="en-US"/>
              </w:rPr>
            </w:pPr>
            <w:ins w:id="24462"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63" w:author="Machado, Diana" w:date="2019-02-04T10:19:00Z"/>
                <w:rFonts w:ascii="Calibri" w:hAnsi="Calibri" w:cs="Calibri"/>
                <w:color w:val="000000"/>
                <w:sz w:val="16"/>
                <w:szCs w:val="16"/>
                <w:lang w:eastAsia="en-US"/>
              </w:rPr>
            </w:pPr>
            <w:ins w:id="244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65" w:author="Machado, Diana" w:date="2019-02-04T10:19:00Z"/>
                <w:rFonts w:ascii="Calibri" w:hAnsi="Calibri" w:cs="Calibri"/>
                <w:color w:val="000000"/>
                <w:sz w:val="16"/>
                <w:szCs w:val="16"/>
                <w:lang w:eastAsia="en-US"/>
              </w:rPr>
            </w:pPr>
            <w:ins w:id="244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67" w:author="Machado, Diana" w:date="2019-02-04T10:19:00Z"/>
                <w:rFonts w:ascii="Calibri" w:hAnsi="Calibri" w:cs="Calibri"/>
                <w:color w:val="000000"/>
                <w:sz w:val="16"/>
                <w:szCs w:val="16"/>
                <w:lang w:eastAsia="en-US"/>
              </w:rPr>
            </w:pPr>
            <w:ins w:id="24468" w:author="Machado, Diana" w:date="2019-02-04T10:19:00Z">
              <w:r w:rsidRPr="00D01C04">
                <w:rPr>
                  <w:rFonts w:ascii="Calibri" w:hAnsi="Calibri" w:cs="Calibri"/>
                  <w:color w:val="000000"/>
                  <w:sz w:val="16"/>
                  <w:szCs w:val="16"/>
                  <w:lang w:eastAsia="en-US"/>
                </w:rPr>
                <w:t xml:space="preserve">36,794,4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69" w:author="Machado, Diana" w:date="2019-02-04T10:19:00Z"/>
                <w:rFonts w:ascii="Calibri" w:hAnsi="Calibri" w:cs="Calibri"/>
                <w:color w:val="000000"/>
                <w:sz w:val="16"/>
                <w:szCs w:val="16"/>
                <w:lang w:eastAsia="en-US"/>
              </w:rPr>
            </w:pPr>
            <w:ins w:id="24470"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71" w:author="Machado, Diana" w:date="2019-02-04T10:19:00Z"/>
                <w:rFonts w:ascii="Calibri" w:hAnsi="Calibri" w:cs="Calibri"/>
                <w:color w:val="000000"/>
                <w:sz w:val="16"/>
                <w:szCs w:val="16"/>
                <w:lang w:eastAsia="en-US"/>
              </w:rPr>
            </w:pPr>
            <w:ins w:id="24472" w:author="Machado, Diana" w:date="2019-02-04T10:19:00Z">
              <w:r w:rsidRPr="00D01C04">
                <w:rPr>
                  <w:rFonts w:ascii="Calibri" w:hAnsi="Calibri" w:cs="Calibri"/>
                  <w:color w:val="000000"/>
                  <w:sz w:val="16"/>
                  <w:szCs w:val="16"/>
                  <w:lang w:eastAsia="en-US"/>
                </w:rPr>
                <w:t xml:space="preserve">92,438,9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73" w:author="Machado, Diana" w:date="2019-02-04T10:19:00Z"/>
                <w:rFonts w:ascii="Calibri" w:hAnsi="Calibri" w:cs="Calibri"/>
                <w:color w:val="000000"/>
                <w:sz w:val="16"/>
                <w:szCs w:val="16"/>
                <w:lang w:eastAsia="en-US"/>
              </w:rPr>
            </w:pPr>
            <w:ins w:id="24474" w:author="Machado, Diana" w:date="2019-02-04T10:19:00Z">
              <w:r w:rsidRPr="00D01C04">
                <w:rPr>
                  <w:rFonts w:ascii="Calibri" w:hAnsi="Calibri" w:cs="Calibri"/>
                  <w:color w:val="000000"/>
                  <w:sz w:val="16"/>
                  <w:szCs w:val="16"/>
                  <w:lang w:eastAsia="en-US"/>
                </w:rPr>
                <w:t>0.26%</w:t>
              </w:r>
            </w:ins>
          </w:p>
        </w:tc>
      </w:tr>
      <w:tr w:rsidR="00CA5085" w:rsidRPr="00D01C04" w:rsidTr="00331AF4">
        <w:trPr>
          <w:trHeight w:hRule="exact" w:val="216"/>
          <w:ins w:id="244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76" w:author="Machado, Diana" w:date="2019-02-04T10:19:00Z"/>
                <w:rFonts w:ascii="Calibri" w:hAnsi="Calibri" w:cs="Calibri"/>
                <w:color w:val="000000"/>
                <w:sz w:val="16"/>
                <w:szCs w:val="16"/>
                <w:lang w:eastAsia="en-US"/>
              </w:rPr>
            </w:pPr>
            <w:ins w:id="24477" w:author="Machado, Diana" w:date="2019-02-04T10:19:00Z">
              <w:r w:rsidRPr="00D01C04">
                <w:rPr>
                  <w:rFonts w:ascii="Calibri" w:hAnsi="Calibri" w:cs="Calibri"/>
                  <w:color w:val="000000"/>
                  <w:sz w:val="16"/>
                  <w:szCs w:val="16"/>
                  <w:lang w:eastAsia="en-US"/>
                </w:rPr>
                <w:t>3341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78" w:author="Machado, Diana" w:date="2019-02-04T10:19:00Z"/>
                <w:rFonts w:ascii="Calibri" w:hAnsi="Calibri" w:cs="Calibri"/>
                <w:color w:val="000000"/>
                <w:sz w:val="16"/>
                <w:szCs w:val="16"/>
                <w:lang w:eastAsia="en-US"/>
              </w:rPr>
            </w:pPr>
            <w:ins w:id="2447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80" w:author="Machado, Diana" w:date="2019-02-04T10:19:00Z"/>
                <w:rFonts w:ascii="Calibri" w:hAnsi="Calibri" w:cs="Calibri"/>
                <w:color w:val="000000"/>
                <w:sz w:val="16"/>
                <w:szCs w:val="16"/>
                <w:lang w:eastAsia="en-US"/>
              </w:rPr>
            </w:pPr>
            <w:ins w:id="2448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82" w:author="Machado, Diana" w:date="2019-02-04T10:19:00Z"/>
                <w:rFonts w:ascii="Calibri" w:hAnsi="Calibri" w:cs="Calibri"/>
                <w:color w:val="000000"/>
                <w:sz w:val="16"/>
                <w:szCs w:val="16"/>
                <w:lang w:eastAsia="en-US"/>
              </w:rPr>
            </w:pPr>
            <w:ins w:id="24483" w:author="Machado, Diana" w:date="2019-02-04T10:19:00Z">
              <w:r w:rsidRPr="00D01C04">
                <w:rPr>
                  <w:rFonts w:ascii="Calibri" w:hAnsi="Calibri" w:cs="Calibri"/>
                  <w:color w:val="000000"/>
                  <w:sz w:val="16"/>
                  <w:szCs w:val="16"/>
                  <w:lang w:eastAsia="en-US"/>
                </w:rPr>
                <w:t xml:space="preserve">222,564,6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84" w:author="Machado, Diana" w:date="2019-02-04T10:19:00Z"/>
                <w:rFonts w:ascii="Calibri" w:hAnsi="Calibri" w:cs="Calibri"/>
                <w:color w:val="000000"/>
                <w:sz w:val="16"/>
                <w:szCs w:val="16"/>
                <w:lang w:eastAsia="en-US"/>
              </w:rPr>
            </w:pPr>
            <w:ins w:id="24485" w:author="Machado, Diana" w:date="2019-02-04T10:19:00Z">
              <w:r w:rsidRPr="00D01C04">
                <w:rPr>
                  <w:rFonts w:ascii="Calibri" w:hAnsi="Calibri" w:cs="Calibri"/>
                  <w:color w:val="000000"/>
                  <w:sz w:val="16"/>
                  <w:szCs w:val="16"/>
                  <w:lang w:eastAsia="en-US"/>
                </w:rPr>
                <w:t>1.7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86" w:author="Machado, Diana" w:date="2019-02-04T10:19:00Z"/>
                <w:rFonts w:ascii="Calibri" w:hAnsi="Calibri" w:cs="Calibri"/>
                <w:color w:val="000000"/>
                <w:sz w:val="16"/>
                <w:szCs w:val="16"/>
                <w:lang w:eastAsia="en-US"/>
              </w:rPr>
            </w:pPr>
            <w:ins w:id="244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88" w:author="Machado, Diana" w:date="2019-02-04T10:19:00Z"/>
                <w:rFonts w:ascii="Calibri" w:hAnsi="Calibri" w:cs="Calibri"/>
                <w:color w:val="000000"/>
                <w:sz w:val="16"/>
                <w:szCs w:val="16"/>
                <w:lang w:eastAsia="en-US"/>
              </w:rPr>
            </w:pPr>
            <w:ins w:id="244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90" w:author="Machado, Diana" w:date="2019-02-04T10:19:00Z"/>
                <w:rFonts w:ascii="Calibri" w:hAnsi="Calibri" w:cs="Calibri"/>
                <w:color w:val="000000"/>
                <w:sz w:val="16"/>
                <w:szCs w:val="16"/>
                <w:lang w:eastAsia="en-US"/>
              </w:rPr>
            </w:pPr>
            <w:ins w:id="24491" w:author="Machado, Diana" w:date="2019-02-04T10:19:00Z">
              <w:r w:rsidRPr="00D01C04">
                <w:rPr>
                  <w:rFonts w:ascii="Calibri" w:hAnsi="Calibri" w:cs="Calibri"/>
                  <w:color w:val="000000"/>
                  <w:sz w:val="16"/>
                  <w:szCs w:val="16"/>
                  <w:lang w:eastAsia="en-US"/>
                </w:rPr>
                <w:t xml:space="preserve">181,599,5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92" w:author="Machado, Diana" w:date="2019-02-04T10:19:00Z"/>
                <w:rFonts w:ascii="Calibri" w:hAnsi="Calibri" w:cs="Calibri"/>
                <w:color w:val="000000"/>
                <w:sz w:val="16"/>
                <w:szCs w:val="16"/>
                <w:lang w:eastAsia="en-US"/>
              </w:rPr>
            </w:pPr>
            <w:ins w:id="24493" w:author="Machado, Diana" w:date="2019-02-04T10:19:00Z">
              <w:r w:rsidRPr="00D01C04">
                <w:rPr>
                  <w:rFonts w:ascii="Calibri" w:hAnsi="Calibri" w:cs="Calibri"/>
                  <w:color w:val="000000"/>
                  <w:sz w:val="16"/>
                  <w:szCs w:val="16"/>
                  <w:lang w:eastAsia="en-US"/>
                </w:rPr>
                <w:t>1.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94" w:author="Machado, Diana" w:date="2019-02-04T10:19:00Z"/>
                <w:rFonts w:ascii="Calibri" w:hAnsi="Calibri" w:cs="Calibri"/>
                <w:color w:val="000000"/>
                <w:sz w:val="16"/>
                <w:szCs w:val="16"/>
                <w:lang w:eastAsia="en-US"/>
              </w:rPr>
            </w:pPr>
            <w:ins w:id="24495" w:author="Machado, Diana" w:date="2019-02-04T10:19:00Z">
              <w:r w:rsidRPr="00D01C04">
                <w:rPr>
                  <w:rFonts w:ascii="Calibri" w:hAnsi="Calibri" w:cs="Calibri"/>
                  <w:color w:val="000000"/>
                  <w:sz w:val="16"/>
                  <w:szCs w:val="16"/>
                  <w:lang w:eastAsia="en-US"/>
                </w:rPr>
                <w:t xml:space="preserve">404,164,2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96" w:author="Machado, Diana" w:date="2019-02-04T10:19:00Z"/>
                <w:rFonts w:ascii="Calibri" w:hAnsi="Calibri" w:cs="Calibri"/>
                <w:color w:val="000000"/>
                <w:sz w:val="16"/>
                <w:szCs w:val="16"/>
                <w:lang w:eastAsia="en-US"/>
              </w:rPr>
            </w:pPr>
            <w:ins w:id="24497" w:author="Machado, Diana" w:date="2019-02-04T10:19:00Z">
              <w:r w:rsidRPr="00D01C04">
                <w:rPr>
                  <w:rFonts w:ascii="Calibri" w:hAnsi="Calibri" w:cs="Calibri"/>
                  <w:color w:val="000000"/>
                  <w:sz w:val="16"/>
                  <w:szCs w:val="16"/>
                  <w:lang w:eastAsia="en-US"/>
                </w:rPr>
                <w:t>1.12%</w:t>
              </w:r>
            </w:ins>
          </w:p>
        </w:tc>
      </w:tr>
      <w:tr w:rsidR="00CA5085" w:rsidRPr="00D01C04" w:rsidTr="00331AF4">
        <w:trPr>
          <w:trHeight w:hRule="exact" w:val="216"/>
          <w:ins w:id="244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99" w:author="Machado, Diana" w:date="2019-02-04T10:19:00Z"/>
                <w:rFonts w:ascii="Calibri" w:hAnsi="Calibri" w:cs="Calibri"/>
                <w:color w:val="000000"/>
                <w:sz w:val="16"/>
                <w:szCs w:val="16"/>
                <w:lang w:eastAsia="en-US"/>
              </w:rPr>
            </w:pPr>
            <w:ins w:id="24500" w:author="Machado, Diana" w:date="2019-02-04T10:19:00Z">
              <w:r w:rsidRPr="00D01C04">
                <w:rPr>
                  <w:rFonts w:ascii="Calibri" w:hAnsi="Calibri" w:cs="Calibri"/>
                  <w:color w:val="000000"/>
                  <w:sz w:val="16"/>
                  <w:szCs w:val="16"/>
                  <w:lang w:eastAsia="en-US"/>
                </w:rPr>
                <w:t>334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01" w:author="Machado, Diana" w:date="2019-02-04T10:19:00Z"/>
                <w:rFonts w:ascii="Calibri" w:hAnsi="Calibri" w:cs="Calibri"/>
                <w:color w:val="000000"/>
                <w:sz w:val="16"/>
                <w:szCs w:val="16"/>
                <w:lang w:eastAsia="en-US"/>
              </w:rPr>
            </w:pPr>
            <w:ins w:id="245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03" w:author="Machado, Diana" w:date="2019-02-04T10:19:00Z"/>
                <w:rFonts w:ascii="Calibri" w:hAnsi="Calibri" w:cs="Calibri"/>
                <w:color w:val="000000"/>
                <w:sz w:val="16"/>
                <w:szCs w:val="16"/>
                <w:lang w:eastAsia="en-US"/>
              </w:rPr>
            </w:pPr>
            <w:ins w:id="245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05" w:author="Machado, Diana" w:date="2019-02-04T10:19:00Z"/>
                <w:rFonts w:ascii="Calibri" w:hAnsi="Calibri" w:cs="Calibri"/>
                <w:color w:val="000000"/>
                <w:sz w:val="16"/>
                <w:szCs w:val="16"/>
                <w:lang w:eastAsia="en-US"/>
              </w:rPr>
            </w:pPr>
            <w:ins w:id="24506" w:author="Machado, Diana" w:date="2019-02-04T10:19:00Z">
              <w:r w:rsidRPr="00D01C04">
                <w:rPr>
                  <w:rFonts w:ascii="Calibri" w:hAnsi="Calibri" w:cs="Calibri"/>
                  <w:color w:val="000000"/>
                  <w:sz w:val="16"/>
                  <w:szCs w:val="16"/>
                  <w:lang w:eastAsia="en-US"/>
                </w:rPr>
                <w:t xml:space="preserve">546,4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07" w:author="Machado, Diana" w:date="2019-02-04T10:19:00Z"/>
                <w:rFonts w:ascii="Calibri" w:hAnsi="Calibri" w:cs="Calibri"/>
                <w:color w:val="000000"/>
                <w:sz w:val="16"/>
                <w:szCs w:val="16"/>
                <w:lang w:eastAsia="en-US"/>
              </w:rPr>
            </w:pPr>
            <w:ins w:id="245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09" w:author="Machado, Diana" w:date="2019-02-04T10:19:00Z"/>
                <w:rFonts w:ascii="Calibri" w:hAnsi="Calibri" w:cs="Calibri"/>
                <w:color w:val="000000"/>
                <w:sz w:val="16"/>
                <w:szCs w:val="16"/>
                <w:lang w:eastAsia="en-US"/>
              </w:rPr>
            </w:pPr>
            <w:ins w:id="245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11" w:author="Machado, Diana" w:date="2019-02-04T10:19:00Z"/>
                <w:rFonts w:ascii="Calibri" w:hAnsi="Calibri" w:cs="Calibri"/>
                <w:color w:val="000000"/>
                <w:sz w:val="16"/>
                <w:szCs w:val="16"/>
                <w:lang w:eastAsia="en-US"/>
              </w:rPr>
            </w:pPr>
            <w:ins w:id="245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13" w:author="Machado, Diana" w:date="2019-02-04T10:19:00Z"/>
                <w:rFonts w:ascii="Calibri" w:hAnsi="Calibri" w:cs="Calibri"/>
                <w:color w:val="000000"/>
                <w:sz w:val="16"/>
                <w:szCs w:val="16"/>
                <w:lang w:eastAsia="en-US"/>
              </w:rPr>
            </w:pPr>
            <w:ins w:id="2451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15" w:author="Machado, Diana" w:date="2019-02-04T10:19:00Z"/>
                <w:rFonts w:ascii="Calibri" w:hAnsi="Calibri" w:cs="Calibri"/>
                <w:color w:val="000000"/>
                <w:sz w:val="16"/>
                <w:szCs w:val="16"/>
                <w:lang w:eastAsia="en-US"/>
              </w:rPr>
            </w:pPr>
            <w:ins w:id="2451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17" w:author="Machado, Diana" w:date="2019-02-04T10:19:00Z"/>
                <w:rFonts w:ascii="Calibri" w:hAnsi="Calibri" w:cs="Calibri"/>
                <w:color w:val="000000"/>
                <w:sz w:val="16"/>
                <w:szCs w:val="16"/>
                <w:lang w:eastAsia="en-US"/>
              </w:rPr>
            </w:pPr>
            <w:ins w:id="24518" w:author="Machado, Diana" w:date="2019-02-04T10:19:00Z">
              <w:r w:rsidRPr="00D01C04">
                <w:rPr>
                  <w:rFonts w:ascii="Calibri" w:hAnsi="Calibri" w:cs="Calibri"/>
                  <w:color w:val="000000"/>
                  <w:sz w:val="16"/>
                  <w:szCs w:val="16"/>
                  <w:lang w:eastAsia="en-US"/>
                </w:rPr>
                <w:t xml:space="preserve">934,3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19" w:author="Machado, Diana" w:date="2019-02-04T10:19:00Z"/>
                <w:rFonts w:ascii="Calibri" w:hAnsi="Calibri" w:cs="Calibri"/>
                <w:color w:val="000000"/>
                <w:sz w:val="16"/>
                <w:szCs w:val="16"/>
                <w:lang w:eastAsia="en-US"/>
              </w:rPr>
            </w:pPr>
            <w:ins w:id="2452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45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22" w:author="Machado, Diana" w:date="2019-02-04T10:19:00Z"/>
                <w:rFonts w:ascii="Calibri" w:hAnsi="Calibri" w:cs="Calibri"/>
                <w:color w:val="000000"/>
                <w:sz w:val="16"/>
                <w:szCs w:val="16"/>
                <w:lang w:eastAsia="en-US"/>
              </w:rPr>
            </w:pPr>
            <w:ins w:id="24523" w:author="Machado, Diana" w:date="2019-02-04T10:19:00Z">
              <w:r w:rsidRPr="00D01C04">
                <w:rPr>
                  <w:rFonts w:ascii="Calibri" w:hAnsi="Calibri" w:cs="Calibri"/>
                  <w:color w:val="000000"/>
                  <w:sz w:val="16"/>
                  <w:szCs w:val="16"/>
                  <w:lang w:eastAsia="en-US"/>
                </w:rPr>
                <w:t>334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24" w:author="Machado, Diana" w:date="2019-02-04T10:19:00Z"/>
                <w:rFonts w:ascii="Calibri" w:hAnsi="Calibri" w:cs="Calibri"/>
                <w:color w:val="000000"/>
                <w:sz w:val="16"/>
                <w:szCs w:val="16"/>
                <w:lang w:eastAsia="en-US"/>
              </w:rPr>
            </w:pPr>
            <w:ins w:id="245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26" w:author="Machado, Diana" w:date="2019-02-04T10:19:00Z"/>
                <w:rFonts w:ascii="Calibri" w:hAnsi="Calibri" w:cs="Calibri"/>
                <w:color w:val="000000"/>
                <w:sz w:val="16"/>
                <w:szCs w:val="16"/>
                <w:lang w:eastAsia="en-US"/>
              </w:rPr>
            </w:pPr>
            <w:ins w:id="245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28" w:author="Machado, Diana" w:date="2019-02-04T10:19:00Z"/>
                <w:rFonts w:ascii="Calibri" w:hAnsi="Calibri" w:cs="Calibri"/>
                <w:color w:val="000000"/>
                <w:sz w:val="16"/>
                <w:szCs w:val="16"/>
                <w:lang w:eastAsia="en-US"/>
              </w:rPr>
            </w:pPr>
            <w:ins w:id="24529" w:author="Machado, Diana" w:date="2019-02-04T10:19:00Z">
              <w:r w:rsidRPr="00D01C04">
                <w:rPr>
                  <w:rFonts w:ascii="Calibri" w:hAnsi="Calibri" w:cs="Calibri"/>
                  <w:color w:val="000000"/>
                  <w:sz w:val="16"/>
                  <w:szCs w:val="16"/>
                  <w:lang w:eastAsia="en-US"/>
                </w:rPr>
                <w:t xml:space="preserve">31,051,9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30" w:author="Machado, Diana" w:date="2019-02-04T10:19:00Z"/>
                <w:rFonts w:ascii="Calibri" w:hAnsi="Calibri" w:cs="Calibri"/>
                <w:color w:val="000000"/>
                <w:sz w:val="16"/>
                <w:szCs w:val="16"/>
                <w:lang w:eastAsia="en-US"/>
              </w:rPr>
            </w:pPr>
            <w:ins w:id="24531"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32" w:author="Machado, Diana" w:date="2019-02-04T10:19:00Z"/>
                <w:rFonts w:ascii="Calibri" w:hAnsi="Calibri" w:cs="Calibri"/>
                <w:color w:val="000000"/>
                <w:sz w:val="16"/>
                <w:szCs w:val="16"/>
                <w:lang w:eastAsia="en-US"/>
              </w:rPr>
            </w:pPr>
            <w:ins w:id="245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34" w:author="Machado, Diana" w:date="2019-02-04T10:19:00Z"/>
                <w:rFonts w:ascii="Calibri" w:hAnsi="Calibri" w:cs="Calibri"/>
                <w:color w:val="000000"/>
                <w:sz w:val="16"/>
                <w:szCs w:val="16"/>
                <w:lang w:eastAsia="en-US"/>
              </w:rPr>
            </w:pPr>
            <w:ins w:id="245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36" w:author="Machado, Diana" w:date="2019-02-04T10:19:00Z"/>
                <w:rFonts w:ascii="Calibri" w:hAnsi="Calibri" w:cs="Calibri"/>
                <w:color w:val="000000"/>
                <w:sz w:val="16"/>
                <w:szCs w:val="16"/>
                <w:lang w:eastAsia="en-US"/>
              </w:rPr>
            </w:pPr>
            <w:ins w:id="24537" w:author="Machado, Diana" w:date="2019-02-04T10:19:00Z">
              <w:r w:rsidRPr="00D01C04">
                <w:rPr>
                  <w:rFonts w:ascii="Calibri" w:hAnsi="Calibri" w:cs="Calibri"/>
                  <w:color w:val="000000"/>
                  <w:sz w:val="16"/>
                  <w:szCs w:val="16"/>
                  <w:lang w:eastAsia="en-US"/>
                </w:rPr>
                <w:t xml:space="preserve">16,122,3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38" w:author="Machado, Diana" w:date="2019-02-04T10:19:00Z"/>
                <w:rFonts w:ascii="Calibri" w:hAnsi="Calibri" w:cs="Calibri"/>
                <w:color w:val="000000"/>
                <w:sz w:val="16"/>
                <w:szCs w:val="16"/>
                <w:lang w:eastAsia="en-US"/>
              </w:rPr>
            </w:pPr>
            <w:ins w:id="24539"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40" w:author="Machado, Diana" w:date="2019-02-04T10:19:00Z"/>
                <w:rFonts w:ascii="Calibri" w:hAnsi="Calibri" w:cs="Calibri"/>
                <w:color w:val="000000"/>
                <w:sz w:val="16"/>
                <w:szCs w:val="16"/>
                <w:lang w:eastAsia="en-US"/>
              </w:rPr>
            </w:pPr>
            <w:ins w:id="24541" w:author="Machado, Diana" w:date="2019-02-04T10:19:00Z">
              <w:r w:rsidRPr="00D01C04">
                <w:rPr>
                  <w:rFonts w:ascii="Calibri" w:hAnsi="Calibri" w:cs="Calibri"/>
                  <w:color w:val="000000"/>
                  <w:sz w:val="16"/>
                  <w:szCs w:val="16"/>
                  <w:lang w:eastAsia="en-US"/>
                </w:rPr>
                <w:t xml:space="preserve">47,174,3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42" w:author="Machado, Diana" w:date="2019-02-04T10:19:00Z"/>
                <w:rFonts w:ascii="Calibri" w:hAnsi="Calibri" w:cs="Calibri"/>
                <w:color w:val="000000"/>
                <w:sz w:val="16"/>
                <w:szCs w:val="16"/>
                <w:lang w:eastAsia="en-US"/>
              </w:rPr>
            </w:pPr>
            <w:ins w:id="24543"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45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45" w:author="Machado, Diana" w:date="2019-02-04T10:19:00Z"/>
                <w:rFonts w:ascii="Calibri" w:hAnsi="Calibri" w:cs="Calibri"/>
                <w:color w:val="000000"/>
                <w:sz w:val="16"/>
                <w:szCs w:val="16"/>
                <w:lang w:eastAsia="en-US"/>
              </w:rPr>
            </w:pPr>
            <w:ins w:id="24546" w:author="Machado, Diana" w:date="2019-02-04T10:19:00Z">
              <w:r w:rsidRPr="00D01C04">
                <w:rPr>
                  <w:rFonts w:ascii="Calibri" w:hAnsi="Calibri" w:cs="Calibri"/>
                  <w:color w:val="000000"/>
                  <w:sz w:val="16"/>
                  <w:szCs w:val="16"/>
                  <w:lang w:eastAsia="en-US"/>
                </w:rPr>
                <w:t>334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47" w:author="Machado, Diana" w:date="2019-02-04T10:19:00Z"/>
                <w:rFonts w:ascii="Calibri" w:hAnsi="Calibri" w:cs="Calibri"/>
                <w:color w:val="000000"/>
                <w:sz w:val="16"/>
                <w:szCs w:val="16"/>
                <w:lang w:eastAsia="en-US"/>
              </w:rPr>
            </w:pPr>
            <w:ins w:id="245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49" w:author="Machado, Diana" w:date="2019-02-04T10:19:00Z"/>
                <w:rFonts w:ascii="Calibri" w:hAnsi="Calibri" w:cs="Calibri"/>
                <w:color w:val="000000"/>
                <w:sz w:val="16"/>
                <w:szCs w:val="16"/>
                <w:lang w:eastAsia="en-US"/>
              </w:rPr>
            </w:pPr>
            <w:ins w:id="245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51" w:author="Machado, Diana" w:date="2019-02-04T10:19:00Z"/>
                <w:rFonts w:ascii="Calibri" w:hAnsi="Calibri" w:cs="Calibri"/>
                <w:color w:val="000000"/>
                <w:sz w:val="16"/>
                <w:szCs w:val="16"/>
                <w:lang w:eastAsia="en-US"/>
              </w:rPr>
            </w:pPr>
            <w:ins w:id="24552" w:author="Machado, Diana" w:date="2019-02-04T10:19:00Z">
              <w:r w:rsidRPr="00D01C04">
                <w:rPr>
                  <w:rFonts w:ascii="Calibri" w:hAnsi="Calibri" w:cs="Calibri"/>
                  <w:color w:val="000000"/>
                  <w:sz w:val="16"/>
                  <w:szCs w:val="16"/>
                  <w:lang w:eastAsia="en-US"/>
                </w:rPr>
                <w:t xml:space="preserve">38,384,6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53" w:author="Machado, Diana" w:date="2019-02-04T10:19:00Z"/>
                <w:rFonts w:ascii="Calibri" w:hAnsi="Calibri" w:cs="Calibri"/>
                <w:color w:val="000000"/>
                <w:sz w:val="16"/>
                <w:szCs w:val="16"/>
                <w:lang w:eastAsia="en-US"/>
              </w:rPr>
            </w:pPr>
            <w:ins w:id="24554"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55" w:author="Machado, Diana" w:date="2019-02-04T10:19:00Z"/>
                <w:rFonts w:ascii="Calibri" w:hAnsi="Calibri" w:cs="Calibri"/>
                <w:color w:val="000000"/>
                <w:sz w:val="16"/>
                <w:szCs w:val="16"/>
                <w:lang w:eastAsia="en-US"/>
              </w:rPr>
            </w:pPr>
            <w:ins w:id="245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57" w:author="Machado, Diana" w:date="2019-02-04T10:19:00Z"/>
                <w:rFonts w:ascii="Calibri" w:hAnsi="Calibri" w:cs="Calibri"/>
                <w:color w:val="000000"/>
                <w:sz w:val="16"/>
                <w:szCs w:val="16"/>
                <w:lang w:eastAsia="en-US"/>
              </w:rPr>
            </w:pPr>
            <w:ins w:id="245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59" w:author="Machado, Diana" w:date="2019-02-04T10:19:00Z"/>
                <w:rFonts w:ascii="Calibri" w:hAnsi="Calibri" w:cs="Calibri"/>
                <w:color w:val="000000"/>
                <w:sz w:val="16"/>
                <w:szCs w:val="16"/>
                <w:lang w:eastAsia="en-US"/>
              </w:rPr>
            </w:pPr>
            <w:ins w:id="2456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61" w:author="Machado, Diana" w:date="2019-02-04T10:19:00Z"/>
                <w:rFonts w:ascii="Calibri" w:hAnsi="Calibri" w:cs="Calibri"/>
                <w:color w:val="000000"/>
                <w:sz w:val="16"/>
                <w:szCs w:val="16"/>
                <w:lang w:eastAsia="en-US"/>
              </w:rPr>
            </w:pPr>
            <w:ins w:id="2456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63" w:author="Machado, Diana" w:date="2019-02-04T10:19:00Z"/>
                <w:rFonts w:ascii="Calibri" w:hAnsi="Calibri" w:cs="Calibri"/>
                <w:color w:val="000000"/>
                <w:sz w:val="16"/>
                <w:szCs w:val="16"/>
                <w:lang w:eastAsia="en-US"/>
              </w:rPr>
            </w:pPr>
            <w:ins w:id="24564" w:author="Machado, Diana" w:date="2019-02-04T10:19:00Z">
              <w:r w:rsidRPr="00D01C04">
                <w:rPr>
                  <w:rFonts w:ascii="Calibri" w:hAnsi="Calibri" w:cs="Calibri"/>
                  <w:color w:val="000000"/>
                  <w:sz w:val="16"/>
                  <w:szCs w:val="16"/>
                  <w:lang w:eastAsia="en-US"/>
                </w:rPr>
                <w:t xml:space="preserve">38,384,6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65" w:author="Machado, Diana" w:date="2019-02-04T10:19:00Z"/>
                <w:rFonts w:ascii="Calibri" w:hAnsi="Calibri" w:cs="Calibri"/>
                <w:color w:val="000000"/>
                <w:sz w:val="16"/>
                <w:szCs w:val="16"/>
                <w:lang w:eastAsia="en-US"/>
              </w:rPr>
            </w:pPr>
            <w:ins w:id="24566"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45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68" w:author="Machado, Diana" w:date="2019-02-04T10:19:00Z"/>
                <w:rFonts w:ascii="Calibri" w:hAnsi="Calibri" w:cs="Calibri"/>
                <w:color w:val="000000"/>
                <w:sz w:val="16"/>
                <w:szCs w:val="16"/>
                <w:lang w:eastAsia="en-US"/>
              </w:rPr>
            </w:pPr>
            <w:ins w:id="24569" w:author="Machado, Diana" w:date="2019-02-04T10:19:00Z">
              <w:r w:rsidRPr="00D01C04">
                <w:rPr>
                  <w:rFonts w:ascii="Calibri" w:hAnsi="Calibri" w:cs="Calibri"/>
                  <w:color w:val="000000"/>
                  <w:sz w:val="16"/>
                  <w:szCs w:val="16"/>
                  <w:lang w:eastAsia="en-US"/>
                </w:rPr>
                <w:t>3343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70" w:author="Machado, Diana" w:date="2019-02-04T10:19:00Z"/>
                <w:rFonts w:ascii="Calibri" w:hAnsi="Calibri" w:cs="Calibri"/>
                <w:color w:val="000000"/>
                <w:sz w:val="16"/>
                <w:szCs w:val="16"/>
                <w:lang w:eastAsia="en-US"/>
              </w:rPr>
            </w:pPr>
            <w:ins w:id="245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72" w:author="Machado, Diana" w:date="2019-02-04T10:19:00Z"/>
                <w:rFonts w:ascii="Calibri" w:hAnsi="Calibri" w:cs="Calibri"/>
                <w:color w:val="000000"/>
                <w:sz w:val="16"/>
                <w:szCs w:val="16"/>
                <w:lang w:eastAsia="en-US"/>
              </w:rPr>
            </w:pPr>
            <w:ins w:id="245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74" w:author="Machado, Diana" w:date="2019-02-04T10:19:00Z"/>
                <w:rFonts w:ascii="Calibri" w:hAnsi="Calibri" w:cs="Calibri"/>
                <w:color w:val="000000"/>
                <w:sz w:val="16"/>
                <w:szCs w:val="16"/>
                <w:lang w:eastAsia="en-US"/>
              </w:rPr>
            </w:pPr>
            <w:ins w:id="24575" w:author="Machado, Diana" w:date="2019-02-04T10:19:00Z">
              <w:r w:rsidRPr="00D01C04">
                <w:rPr>
                  <w:rFonts w:ascii="Calibri" w:hAnsi="Calibri" w:cs="Calibri"/>
                  <w:color w:val="000000"/>
                  <w:sz w:val="16"/>
                  <w:szCs w:val="16"/>
                  <w:lang w:eastAsia="en-US"/>
                </w:rPr>
                <w:t xml:space="preserve">4,902,9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76" w:author="Machado, Diana" w:date="2019-02-04T10:19:00Z"/>
                <w:rFonts w:ascii="Calibri" w:hAnsi="Calibri" w:cs="Calibri"/>
                <w:color w:val="000000"/>
                <w:sz w:val="16"/>
                <w:szCs w:val="16"/>
                <w:lang w:eastAsia="en-US"/>
              </w:rPr>
            </w:pPr>
            <w:ins w:id="24577"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78" w:author="Machado, Diana" w:date="2019-02-04T10:19:00Z"/>
                <w:rFonts w:ascii="Calibri" w:hAnsi="Calibri" w:cs="Calibri"/>
                <w:color w:val="000000"/>
                <w:sz w:val="16"/>
                <w:szCs w:val="16"/>
                <w:lang w:eastAsia="en-US"/>
              </w:rPr>
            </w:pPr>
            <w:ins w:id="245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80" w:author="Machado, Diana" w:date="2019-02-04T10:19:00Z"/>
                <w:rFonts w:ascii="Calibri" w:hAnsi="Calibri" w:cs="Calibri"/>
                <w:color w:val="000000"/>
                <w:sz w:val="16"/>
                <w:szCs w:val="16"/>
                <w:lang w:eastAsia="en-US"/>
              </w:rPr>
            </w:pPr>
            <w:ins w:id="245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82" w:author="Machado, Diana" w:date="2019-02-04T10:19:00Z"/>
                <w:rFonts w:ascii="Calibri" w:hAnsi="Calibri" w:cs="Calibri"/>
                <w:color w:val="000000"/>
                <w:sz w:val="16"/>
                <w:szCs w:val="16"/>
                <w:lang w:eastAsia="en-US"/>
              </w:rPr>
            </w:pPr>
            <w:ins w:id="24583" w:author="Machado, Diana" w:date="2019-02-04T10:19:00Z">
              <w:r w:rsidRPr="00D01C04">
                <w:rPr>
                  <w:rFonts w:ascii="Calibri" w:hAnsi="Calibri" w:cs="Calibri"/>
                  <w:color w:val="000000"/>
                  <w:sz w:val="16"/>
                  <w:szCs w:val="16"/>
                  <w:lang w:eastAsia="en-US"/>
                </w:rPr>
                <w:t xml:space="preserve">4,917,30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84" w:author="Machado, Diana" w:date="2019-02-04T10:19:00Z"/>
                <w:rFonts w:ascii="Calibri" w:hAnsi="Calibri" w:cs="Calibri"/>
                <w:color w:val="000000"/>
                <w:sz w:val="16"/>
                <w:szCs w:val="16"/>
                <w:lang w:eastAsia="en-US"/>
              </w:rPr>
            </w:pPr>
            <w:ins w:id="24585"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86" w:author="Machado, Diana" w:date="2019-02-04T10:19:00Z"/>
                <w:rFonts w:ascii="Calibri" w:hAnsi="Calibri" w:cs="Calibri"/>
                <w:color w:val="000000"/>
                <w:sz w:val="16"/>
                <w:szCs w:val="16"/>
                <w:lang w:eastAsia="en-US"/>
              </w:rPr>
            </w:pPr>
            <w:ins w:id="24587" w:author="Machado, Diana" w:date="2019-02-04T10:19:00Z">
              <w:r w:rsidRPr="00D01C04">
                <w:rPr>
                  <w:rFonts w:ascii="Calibri" w:hAnsi="Calibri" w:cs="Calibri"/>
                  <w:color w:val="000000"/>
                  <w:sz w:val="16"/>
                  <w:szCs w:val="16"/>
                  <w:lang w:eastAsia="en-US"/>
                </w:rPr>
                <w:t xml:space="preserve">9,820,2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88" w:author="Machado, Diana" w:date="2019-02-04T10:19:00Z"/>
                <w:rFonts w:ascii="Calibri" w:hAnsi="Calibri" w:cs="Calibri"/>
                <w:color w:val="000000"/>
                <w:sz w:val="16"/>
                <w:szCs w:val="16"/>
                <w:lang w:eastAsia="en-US"/>
              </w:rPr>
            </w:pPr>
            <w:ins w:id="24589"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45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91" w:author="Machado, Diana" w:date="2019-02-04T10:19:00Z"/>
                <w:rFonts w:ascii="Calibri" w:hAnsi="Calibri" w:cs="Calibri"/>
                <w:color w:val="000000"/>
                <w:sz w:val="16"/>
                <w:szCs w:val="16"/>
                <w:lang w:eastAsia="en-US"/>
              </w:rPr>
            </w:pPr>
            <w:ins w:id="24592" w:author="Machado, Diana" w:date="2019-02-04T10:19:00Z">
              <w:r w:rsidRPr="00D01C04">
                <w:rPr>
                  <w:rFonts w:ascii="Calibri" w:hAnsi="Calibri" w:cs="Calibri"/>
                  <w:color w:val="000000"/>
                  <w:sz w:val="16"/>
                  <w:szCs w:val="16"/>
                  <w:lang w:eastAsia="en-US"/>
                </w:rPr>
                <w:t>334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93" w:author="Machado, Diana" w:date="2019-02-04T10:19:00Z"/>
                <w:rFonts w:ascii="Calibri" w:hAnsi="Calibri" w:cs="Calibri"/>
                <w:color w:val="000000"/>
                <w:sz w:val="16"/>
                <w:szCs w:val="16"/>
                <w:lang w:eastAsia="en-US"/>
              </w:rPr>
            </w:pPr>
            <w:ins w:id="245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95" w:author="Machado, Diana" w:date="2019-02-04T10:19:00Z"/>
                <w:rFonts w:ascii="Calibri" w:hAnsi="Calibri" w:cs="Calibri"/>
                <w:color w:val="000000"/>
                <w:sz w:val="16"/>
                <w:szCs w:val="16"/>
                <w:lang w:eastAsia="en-US"/>
              </w:rPr>
            </w:pPr>
            <w:ins w:id="245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97" w:author="Machado, Diana" w:date="2019-02-04T10:19:00Z"/>
                <w:rFonts w:ascii="Calibri" w:hAnsi="Calibri" w:cs="Calibri"/>
                <w:color w:val="000000"/>
                <w:sz w:val="16"/>
                <w:szCs w:val="16"/>
                <w:lang w:eastAsia="en-US"/>
              </w:rPr>
            </w:pPr>
            <w:ins w:id="24598" w:author="Machado, Diana" w:date="2019-02-04T10:19:00Z">
              <w:r w:rsidRPr="00D01C04">
                <w:rPr>
                  <w:rFonts w:ascii="Calibri" w:hAnsi="Calibri" w:cs="Calibri"/>
                  <w:color w:val="000000"/>
                  <w:sz w:val="16"/>
                  <w:szCs w:val="16"/>
                  <w:lang w:eastAsia="en-US"/>
                </w:rPr>
                <w:t xml:space="preserve">21,689,9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99" w:author="Machado, Diana" w:date="2019-02-04T10:19:00Z"/>
                <w:rFonts w:ascii="Calibri" w:hAnsi="Calibri" w:cs="Calibri"/>
                <w:color w:val="000000"/>
                <w:sz w:val="16"/>
                <w:szCs w:val="16"/>
                <w:lang w:eastAsia="en-US"/>
              </w:rPr>
            </w:pPr>
            <w:ins w:id="24600"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01" w:author="Machado, Diana" w:date="2019-02-04T10:19:00Z"/>
                <w:rFonts w:ascii="Calibri" w:hAnsi="Calibri" w:cs="Calibri"/>
                <w:color w:val="000000"/>
                <w:sz w:val="16"/>
                <w:szCs w:val="16"/>
                <w:lang w:eastAsia="en-US"/>
              </w:rPr>
            </w:pPr>
            <w:ins w:id="246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03" w:author="Machado, Diana" w:date="2019-02-04T10:19:00Z"/>
                <w:rFonts w:ascii="Calibri" w:hAnsi="Calibri" w:cs="Calibri"/>
                <w:color w:val="000000"/>
                <w:sz w:val="16"/>
                <w:szCs w:val="16"/>
                <w:lang w:eastAsia="en-US"/>
              </w:rPr>
            </w:pPr>
            <w:ins w:id="246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05" w:author="Machado, Diana" w:date="2019-02-04T10:19:00Z"/>
                <w:rFonts w:ascii="Calibri" w:hAnsi="Calibri" w:cs="Calibri"/>
                <w:color w:val="000000"/>
                <w:sz w:val="16"/>
                <w:szCs w:val="16"/>
                <w:lang w:eastAsia="en-US"/>
              </w:rPr>
            </w:pPr>
            <w:ins w:id="2460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07" w:author="Machado, Diana" w:date="2019-02-04T10:19:00Z"/>
                <w:rFonts w:ascii="Calibri" w:hAnsi="Calibri" w:cs="Calibri"/>
                <w:color w:val="000000"/>
                <w:sz w:val="16"/>
                <w:szCs w:val="16"/>
                <w:lang w:eastAsia="en-US"/>
              </w:rPr>
            </w:pPr>
            <w:ins w:id="2460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09" w:author="Machado, Diana" w:date="2019-02-04T10:19:00Z"/>
                <w:rFonts w:ascii="Calibri" w:hAnsi="Calibri" w:cs="Calibri"/>
                <w:color w:val="000000"/>
                <w:sz w:val="16"/>
                <w:szCs w:val="16"/>
                <w:lang w:eastAsia="en-US"/>
              </w:rPr>
            </w:pPr>
            <w:ins w:id="24610" w:author="Machado, Diana" w:date="2019-02-04T10:19:00Z">
              <w:r w:rsidRPr="00D01C04">
                <w:rPr>
                  <w:rFonts w:ascii="Calibri" w:hAnsi="Calibri" w:cs="Calibri"/>
                  <w:color w:val="000000"/>
                  <w:sz w:val="16"/>
                  <w:szCs w:val="16"/>
                  <w:lang w:eastAsia="en-US"/>
                </w:rPr>
                <w:t xml:space="preserve">21,690,0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11" w:author="Machado, Diana" w:date="2019-02-04T10:19:00Z"/>
                <w:rFonts w:ascii="Calibri" w:hAnsi="Calibri" w:cs="Calibri"/>
                <w:color w:val="000000"/>
                <w:sz w:val="16"/>
                <w:szCs w:val="16"/>
                <w:lang w:eastAsia="en-US"/>
              </w:rPr>
            </w:pPr>
            <w:ins w:id="24612"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46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14" w:author="Machado, Diana" w:date="2019-02-04T10:19:00Z"/>
                <w:rFonts w:ascii="Calibri" w:hAnsi="Calibri" w:cs="Calibri"/>
                <w:color w:val="000000"/>
                <w:sz w:val="16"/>
                <w:szCs w:val="16"/>
                <w:lang w:eastAsia="en-US"/>
              </w:rPr>
            </w:pPr>
            <w:ins w:id="24615" w:author="Machado, Diana" w:date="2019-02-04T10:19:00Z">
              <w:r w:rsidRPr="00D01C04">
                <w:rPr>
                  <w:rFonts w:ascii="Calibri" w:hAnsi="Calibri" w:cs="Calibri"/>
                  <w:color w:val="000000"/>
                  <w:sz w:val="16"/>
                  <w:szCs w:val="16"/>
                  <w:lang w:eastAsia="en-US"/>
                </w:rPr>
                <w:t>3343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16" w:author="Machado, Diana" w:date="2019-02-04T10:19:00Z"/>
                <w:rFonts w:ascii="Calibri" w:hAnsi="Calibri" w:cs="Calibri"/>
                <w:color w:val="000000"/>
                <w:sz w:val="16"/>
                <w:szCs w:val="16"/>
                <w:lang w:eastAsia="en-US"/>
              </w:rPr>
            </w:pPr>
            <w:ins w:id="246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18" w:author="Machado, Diana" w:date="2019-02-04T10:19:00Z"/>
                <w:rFonts w:ascii="Calibri" w:hAnsi="Calibri" w:cs="Calibri"/>
                <w:color w:val="000000"/>
                <w:sz w:val="16"/>
                <w:szCs w:val="16"/>
                <w:lang w:eastAsia="en-US"/>
              </w:rPr>
            </w:pPr>
            <w:ins w:id="246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20" w:author="Machado, Diana" w:date="2019-02-04T10:19:00Z"/>
                <w:rFonts w:ascii="Calibri" w:hAnsi="Calibri" w:cs="Calibri"/>
                <w:color w:val="000000"/>
                <w:sz w:val="16"/>
                <w:szCs w:val="16"/>
                <w:lang w:eastAsia="en-US"/>
              </w:rPr>
            </w:pPr>
            <w:ins w:id="24621" w:author="Machado, Diana" w:date="2019-02-04T10:19:00Z">
              <w:r w:rsidRPr="00D01C04">
                <w:rPr>
                  <w:rFonts w:ascii="Calibri" w:hAnsi="Calibri" w:cs="Calibri"/>
                  <w:color w:val="000000"/>
                  <w:sz w:val="16"/>
                  <w:szCs w:val="16"/>
                  <w:lang w:eastAsia="en-US"/>
                </w:rPr>
                <w:t xml:space="preserve">46,323,1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22" w:author="Machado, Diana" w:date="2019-02-04T10:19:00Z"/>
                <w:rFonts w:ascii="Calibri" w:hAnsi="Calibri" w:cs="Calibri"/>
                <w:color w:val="000000"/>
                <w:sz w:val="16"/>
                <w:szCs w:val="16"/>
                <w:lang w:eastAsia="en-US"/>
              </w:rPr>
            </w:pPr>
            <w:ins w:id="24623"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24" w:author="Machado, Diana" w:date="2019-02-04T10:19:00Z"/>
                <w:rFonts w:ascii="Calibri" w:hAnsi="Calibri" w:cs="Calibri"/>
                <w:color w:val="000000"/>
                <w:sz w:val="16"/>
                <w:szCs w:val="16"/>
                <w:lang w:eastAsia="en-US"/>
              </w:rPr>
            </w:pPr>
            <w:ins w:id="246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26" w:author="Machado, Diana" w:date="2019-02-04T10:19:00Z"/>
                <w:rFonts w:ascii="Calibri" w:hAnsi="Calibri" w:cs="Calibri"/>
                <w:color w:val="000000"/>
                <w:sz w:val="16"/>
                <w:szCs w:val="16"/>
                <w:lang w:eastAsia="en-US"/>
              </w:rPr>
            </w:pPr>
            <w:ins w:id="246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28" w:author="Machado, Diana" w:date="2019-02-04T10:19:00Z"/>
                <w:rFonts w:ascii="Calibri" w:hAnsi="Calibri" w:cs="Calibri"/>
                <w:color w:val="000000"/>
                <w:sz w:val="16"/>
                <w:szCs w:val="16"/>
                <w:lang w:eastAsia="en-US"/>
              </w:rPr>
            </w:pPr>
            <w:ins w:id="2462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30" w:author="Machado, Diana" w:date="2019-02-04T10:19:00Z"/>
                <w:rFonts w:ascii="Calibri" w:hAnsi="Calibri" w:cs="Calibri"/>
                <w:color w:val="000000"/>
                <w:sz w:val="16"/>
                <w:szCs w:val="16"/>
                <w:lang w:eastAsia="en-US"/>
              </w:rPr>
            </w:pPr>
            <w:ins w:id="2463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32" w:author="Machado, Diana" w:date="2019-02-04T10:19:00Z"/>
                <w:rFonts w:ascii="Calibri" w:hAnsi="Calibri" w:cs="Calibri"/>
                <w:color w:val="000000"/>
                <w:sz w:val="16"/>
                <w:szCs w:val="16"/>
                <w:lang w:eastAsia="en-US"/>
              </w:rPr>
            </w:pPr>
            <w:ins w:id="24633" w:author="Machado, Diana" w:date="2019-02-04T10:19:00Z">
              <w:r w:rsidRPr="00D01C04">
                <w:rPr>
                  <w:rFonts w:ascii="Calibri" w:hAnsi="Calibri" w:cs="Calibri"/>
                  <w:color w:val="000000"/>
                  <w:sz w:val="16"/>
                  <w:szCs w:val="16"/>
                  <w:lang w:eastAsia="en-US"/>
                </w:rPr>
                <w:t xml:space="preserve">46,323,19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34" w:author="Machado, Diana" w:date="2019-02-04T10:19:00Z"/>
                <w:rFonts w:ascii="Calibri" w:hAnsi="Calibri" w:cs="Calibri"/>
                <w:color w:val="000000"/>
                <w:sz w:val="16"/>
                <w:szCs w:val="16"/>
                <w:lang w:eastAsia="en-US"/>
              </w:rPr>
            </w:pPr>
            <w:ins w:id="24635"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46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37" w:author="Machado, Diana" w:date="2019-02-04T10:19:00Z"/>
                <w:rFonts w:ascii="Calibri" w:hAnsi="Calibri" w:cs="Calibri"/>
                <w:color w:val="000000"/>
                <w:sz w:val="16"/>
                <w:szCs w:val="16"/>
                <w:lang w:eastAsia="en-US"/>
              </w:rPr>
            </w:pPr>
            <w:ins w:id="24638" w:author="Machado, Diana" w:date="2019-02-04T10:19:00Z">
              <w:r w:rsidRPr="00D01C04">
                <w:rPr>
                  <w:rFonts w:ascii="Calibri" w:hAnsi="Calibri" w:cs="Calibri"/>
                  <w:color w:val="000000"/>
                  <w:sz w:val="16"/>
                  <w:szCs w:val="16"/>
                  <w:lang w:eastAsia="en-US"/>
                </w:rPr>
                <w:t>3343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39" w:author="Machado, Diana" w:date="2019-02-04T10:19:00Z"/>
                <w:rFonts w:ascii="Calibri" w:hAnsi="Calibri" w:cs="Calibri"/>
                <w:color w:val="000000"/>
                <w:sz w:val="16"/>
                <w:szCs w:val="16"/>
                <w:lang w:eastAsia="en-US"/>
              </w:rPr>
            </w:pPr>
            <w:ins w:id="246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41" w:author="Machado, Diana" w:date="2019-02-04T10:19:00Z"/>
                <w:rFonts w:ascii="Calibri" w:hAnsi="Calibri" w:cs="Calibri"/>
                <w:color w:val="000000"/>
                <w:sz w:val="16"/>
                <w:szCs w:val="16"/>
                <w:lang w:eastAsia="en-US"/>
              </w:rPr>
            </w:pPr>
            <w:ins w:id="246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43" w:author="Machado, Diana" w:date="2019-02-04T10:19:00Z"/>
                <w:rFonts w:ascii="Calibri" w:hAnsi="Calibri" w:cs="Calibri"/>
                <w:color w:val="000000"/>
                <w:sz w:val="16"/>
                <w:szCs w:val="16"/>
                <w:lang w:eastAsia="en-US"/>
              </w:rPr>
            </w:pPr>
            <w:ins w:id="24644" w:author="Machado, Diana" w:date="2019-02-04T10:19:00Z">
              <w:r w:rsidRPr="00D01C04">
                <w:rPr>
                  <w:rFonts w:ascii="Calibri" w:hAnsi="Calibri" w:cs="Calibri"/>
                  <w:color w:val="000000"/>
                  <w:sz w:val="16"/>
                  <w:szCs w:val="16"/>
                  <w:lang w:eastAsia="en-US"/>
                </w:rPr>
                <w:t xml:space="preserve">58,541,9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45" w:author="Machado, Diana" w:date="2019-02-04T10:19:00Z"/>
                <w:rFonts w:ascii="Calibri" w:hAnsi="Calibri" w:cs="Calibri"/>
                <w:color w:val="000000"/>
                <w:sz w:val="16"/>
                <w:szCs w:val="16"/>
                <w:lang w:eastAsia="en-US"/>
              </w:rPr>
            </w:pPr>
            <w:ins w:id="24646"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47" w:author="Machado, Diana" w:date="2019-02-04T10:19:00Z"/>
                <w:rFonts w:ascii="Calibri" w:hAnsi="Calibri" w:cs="Calibri"/>
                <w:color w:val="000000"/>
                <w:sz w:val="16"/>
                <w:szCs w:val="16"/>
                <w:lang w:eastAsia="en-US"/>
              </w:rPr>
            </w:pPr>
            <w:ins w:id="246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49" w:author="Machado, Diana" w:date="2019-02-04T10:19:00Z"/>
                <w:rFonts w:ascii="Calibri" w:hAnsi="Calibri" w:cs="Calibri"/>
                <w:color w:val="000000"/>
                <w:sz w:val="16"/>
                <w:szCs w:val="16"/>
                <w:lang w:eastAsia="en-US"/>
              </w:rPr>
            </w:pPr>
            <w:ins w:id="246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51" w:author="Machado, Diana" w:date="2019-02-04T10:19:00Z"/>
                <w:rFonts w:ascii="Calibri" w:hAnsi="Calibri" w:cs="Calibri"/>
                <w:color w:val="000000"/>
                <w:sz w:val="16"/>
                <w:szCs w:val="16"/>
                <w:lang w:eastAsia="en-US"/>
              </w:rPr>
            </w:pPr>
            <w:ins w:id="2465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53" w:author="Machado, Diana" w:date="2019-02-04T10:19:00Z"/>
                <w:rFonts w:ascii="Calibri" w:hAnsi="Calibri" w:cs="Calibri"/>
                <w:color w:val="000000"/>
                <w:sz w:val="16"/>
                <w:szCs w:val="16"/>
                <w:lang w:eastAsia="en-US"/>
              </w:rPr>
            </w:pPr>
            <w:ins w:id="2465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55" w:author="Machado, Diana" w:date="2019-02-04T10:19:00Z"/>
                <w:rFonts w:ascii="Calibri" w:hAnsi="Calibri" w:cs="Calibri"/>
                <w:color w:val="000000"/>
                <w:sz w:val="16"/>
                <w:szCs w:val="16"/>
                <w:lang w:eastAsia="en-US"/>
              </w:rPr>
            </w:pPr>
            <w:ins w:id="24656" w:author="Machado, Diana" w:date="2019-02-04T10:19:00Z">
              <w:r w:rsidRPr="00D01C04">
                <w:rPr>
                  <w:rFonts w:ascii="Calibri" w:hAnsi="Calibri" w:cs="Calibri"/>
                  <w:color w:val="000000"/>
                  <w:sz w:val="16"/>
                  <w:szCs w:val="16"/>
                  <w:lang w:eastAsia="en-US"/>
                </w:rPr>
                <w:t xml:space="preserve">58,541,9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57" w:author="Machado, Diana" w:date="2019-02-04T10:19:00Z"/>
                <w:rFonts w:ascii="Calibri" w:hAnsi="Calibri" w:cs="Calibri"/>
                <w:color w:val="000000"/>
                <w:sz w:val="16"/>
                <w:szCs w:val="16"/>
                <w:lang w:eastAsia="en-US"/>
              </w:rPr>
            </w:pPr>
            <w:ins w:id="24658"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46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60" w:author="Machado, Diana" w:date="2019-02-04T10:19:00Z"/>
                <w:rFonts w:ascii="Calibri" w:hAnsi="Calibri" w:cs="Calibri"/>
                <w:color w:val="000000"/>
                <w:sz w:val="16"/>
                <w:szCs w:val="16"/>
                <w:lang w:eastAsia="en-US"/>
              </w:rPr>
            </w:pPr>
            <w:ins w:id="24661" w:author="Machado, Diana" w:date="2019-02-04T10:19:00Z">
              <w:r w:rsidRPr="00D01C04">
                <w:rPr>
                  <w:rFonts w:ascii="Calibri" w:hAnsi="Calibri" w:cs="Calibri"/>
                  <w:color w:val="000000"/>
                  <w:sz w:val="16"/>
                  <w:szCs w:val="16"/>
                  <w:lang w:eastAsia="en-US"/>
                </w:rPr>
                <w:t>334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62" w:author="Machado, Diana" w:date="2019-02-04T10:19:00Z"/>
                <w:rFonts w:ascii="Calibri" w:hAnsi="Calibri" w:cs="Calibri"/>
                <w:color w:val="000000"/>
                <w:sz w:val="16"/>
                <w:szCs w:val="16"/>
                <w:lang w:eastAsia="en-US"/>
              </w:rPr>
            </w:pPr>
            <w:ins w:id="246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64" w:author="Machado, Diana" w:date="2019-02-04T10:19:00Z"/>
                <w:rFonts w:ascii="Calibri" w:hAnsi="Calibri" w:cs="Calibri"/>
                <w:color w:val="000000"/>
                <w:sz w:val="16"/>
                <w:szCs w:val="16"/>
                <w:lang w:eastAsia="en-US"/>
              </w:rPr>
            </w:pPr>
            <w:ins w:id="246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66" w:author="Machado, Diana" w:date="2019-02-04T10:19:00Z"/>
                <w:rFonts w:ascii="Calibri" w:hAnsi="Calibri" w:cs="Calibri"/>
                <w:color w:val="000000"/>
                <w:sz w:val="16"/>
                <w:szCs w:val="16"/>
                <w:lang w:eastAsia="en-US"/>
              </w:rPr>
            </w:pPr>
            <w:ins w:id="24667" w:author="Machado, Diana" w:date="2019-02-04T10:19:00Z">
              <w:r w:rsidRPr="00D01C04">
                <w:rPr>
                  <w:rFonts w:ascii="Calibri" w:hAnsi="Calibri" w:cs="Calibri"/>
                  <w:color w:val="000000"/>
                  <w:sz w:val="16"/>
                  <w:szCs w:val="16"/>
                  <w:lang w:eastAsia="en-US"/>
                </w:rPr>
                <w:t xml:space="preserve">40,605,0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68" w:author="Machado, Diana" w:date="2019-02-04T10:19:00Z"/>
                <w:rFonts w:ascii="Calibri" w:hAnsi="Calibri" w:cs="Calibri"/>
                <w:color w:val="000000"/>
                <w:sz w:val="16"/>
                <w:szCs w:val="16"/>
                <w:lang w:eastAsia="en-US"/>
              </w:rPr>
            </w:pPr>
            <w:ins w:id="24669" w:author="Machado, Diana" w:date="2019-02-04T10:19:00Z">
              <w:r w:rsidRPr="00D01C04">
                <w:rPr>
                  <w:rFonts w:ascii="Calibri" w:hAnsi="Calibri" w:cs="Calibri"/>
                  <w:color w:val="000000"/>
                  <w:sz w:val="16"/>
                  <w:szCs w:val="16"/>
                  <w:lang w:eastAsia="en-US"/>
                </w:rPr>
                <w:t>0.3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70" w:author="Machado, Diana" w:date="2019-02-04T10:19:00Z"/>
                <w:rFonts w:ascii="Calibri" w:hAnsi="Calibri" w:cs="Calibri"/>
                <w:color w:val="000000"/>
                <w:sz w:val="16"/>
                <w:szCs w:val="16"/>
                <w:lang w:eastAsia="en-US"/>
              </w:rPr>
            </w:pPr>
            <w:ins w:id="246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72" w:author="Machado, Diana" w:date="2019-02-04T10:19:00Z"/>
                <w:rFonts w:ascii="Calibri" w:hAnsi="Calibri" w:cs="Calibri"/>
                <w:color w:val="000000"/>
                <w:sz w:val="16"/>
                <w:szCs w:val="16"/>
                <w:lang w:eastAsia="en-US"/>
              </w:rPr>
            </w:pPr>
            <w:ins w:id="246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74" w:author="Machado, Diana" w:date="2019-02-04T10:19:00Z"/>
                <w:rFonts w:ascii="Calibri" w:hAnsi="Calibri" w:cs="Calibri"/>
                <w:color w:val="000000"/>
                <w:sz w:val="16"/>
                <w:szCs w:val="16"/>
                <w:lang w:eastAsia="en-US"/>
              </w:rPr>
            </w:pPr>
            <w:ins w:id="2467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76" w:author="Machado, Diana" w:date="2019-02-04T10:19:00Z"/>
                <w:rFonts w:ascii="Calibri" w:hAnsi="Calibri" w:cs="Calibri"/>
                <w:color w:val="000000"/>
                <w:sz w:val="16"/>
                <w:szCs w:val="16"/>
                <w:lang w:eastAsia="en-US"/>
              </w:rPr>
            </w:pPr>
            <w:ins w:id="2467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78" w:author="Machado, Diana" w:date="2019-02-04T10:19:00Z"/>
                <w:rFonts w:ascii="Calibri" w:hAnsi="Calibri" w:cs="Calibri"/>
                <w:color w:val="000000"/>
                <w:sz w:val="16"/>
                <w:szCs w:val="16"/>
                <w:lang w:eastAsia="en-US"/>
              </w:rPr>
            </w:pPr>
            <w:ins w:id="24679" w:author="Machado, Diana" w:date="2019-02-04T10:19:00Z">
              <w:r w:rsidRPr="00D01C04">
                <w:rPr>
                  <w:rFonts w:ascii="Calibri" w:hAnsi="Calibri" w:cs="Calibri"/>
                  <w:color w:val="000000"/>
                  <w:sz w:val="16"/>
                  <w:szCs w:val="16"/>
                  <w:lang w:eastAsia="en-US"/>
                </w:rPr>
                <w:t xml:space="preserve">40,605,7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80" w:author="Machado, Diana" w:date="2019-02-04T10:19:00Z"/>
                <w:rFonts w:ascii="Calibri" w:hAnsi="Calibri" w:cs="Calibri"/>
                <w:color w:val="000000"/>
                <w:sz w:val="16"/>
                <w:szCs w:val="16"/>
                <w:lang w:eastAsia="en-US"/>
              </w:rPr>
            </w:pPr>
            <w:ins w:id="24681"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46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83" w:author="Machado, Diana" w:date="2019-02-04T10:19:00Z"/>
                <w:rFonts w:ascii="Calibri" w:hAnsi="Calibri" w:cs="Calibri"/>
                <w:color w:val="000000"/>
                <w:sz w:val="16"/>
                <w:szCs w:val="16"/>
                <w:lang w:eastAsia="en-US"/>
              </w:rPr>
            </w:pPr>
            <w:ins w:id="24684" w:author="Machado, Diana" w:date="2019-02-04T10:19:00Z">
              <w:r w:rsidRPr="00D01C04">
                <w:rPr>
                  <w:rFonts w:ascii="Calibri" w:hAnsi="Calibri" w:cs="Calibri"/>
                  <w:color w:val="000000"/>
                  <w:sz w:val="16"/>
                  <w:szCs w:val="16"/>
                  <w:lang w:eastAsia="en-US"/>
                </w:rPr>
                <w:t>334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85" w:author="Machado, Diana" w:date="2019-02-04T10:19:00Z"/>
                <w:rFonts w:ascii="Calibri" w:hAnsi="Calibri" w:cs="Calibri"/>
                <w:color w:val="000000"/>
                <w:sz w:val="16"/>
                <w:szCs w:val="16"/>
                <w:lang w:eastAsia="en-US"/>
              </w:rPr>
            </w:pPr>
            <w:ins w:id="246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87" w:author="Machado, Diana" w:date="2019-02-04T10:19:00Z"/>
                <w:rFonts w:ascii="Calibri" w:hAnsi="Calibri" w:cs="Calibri"/>
                <w:color w:val="000000"/>
                <w:sz w:val="16"/>
                <w:szCs w:val="16"/>
                <w:lang w:eastAsia="en-US"/>
              </w:rPr>
            </w:pPr>
            <w:ins w:id="246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89" w:author="Machado, Diana" w:date="2019-02-04T10:19:00Z"/>
                <w:rFonts w:ascii="Calibri" w:hAnsi="Calibri" w:cs="Calibri"/>
                <w:color w:val="000000"/>
                <w:sz w:val="16"/>
                <w:szCs w:val="16"/>
                <w:lang w:eastAsia="en-US"/>
              </w:rPr>
            </w:pPr>
            <w:ins w:id="24690" w:author="Machado, Diana" w:date="2019-02-04T10:19:00Z">
              <w:r w:rsidRPr="00D01C04">
                <w:rPr>
                  <w:rFonts w:ascii="Calibri" w:hAnsi="Calibri" w:cs="Calibri"/>
                  <w:color w:val="000000"/>
                  <w:sz w:val="16"/>
                  <w:szCs w:val="16"/>
                  <w:lang w:eastAsia="en-US"/>
                </w:rPr>
                <w:t xml:space="preserve">50,976,4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91" w:author="Machado, Diana" w:date="2019-02-04T10:19:00Z"/>
                <w:rFonts w:ascii="Calibri" w:hAnsi="Calibri" w:cs="Calibri"/>
                <w:color w:val="000000"/>
                <w:sz w:val="16"/>
                <w:szCs w:val="16"/>
                <w:lang w:eastAsia="en-US"/>
              </w:rPr>
            </w:pPr>
            <w:ins w:id="24692"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93" w:author="Machado, Diana" w:date="2019-02-04T10:19:00Z"/>
                <w:rFonts w:ascii="Calibri" w:hAnsi="Calibri" w:cs="Calibri"/>
                <w:color w:val="000000"/>
                <w:sz w:val="16"/>
                <w:szCs w:val="16"/>
                <w:lang w:eastAsia="en-US"/>
              </w:rPr>
            </w:pPr>
            <w:ins w:id="246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95" w:author="Machado, Diana" w:date="2019-02-04T10:19:00Z"/>
                <w:rFonts w:ascii="Calibri" w:hAnsi="Calibri" w:cs="Calibri"/>
                <w:color w:val="000000"/>
                <w:sz w:val="16"/>
                <w:szCs w:val="16"/>
                <w:lang w:eastAsia="en-US"/>
              </w:rPr>
            </w:pPr>
            <w:ins w:id="246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97" w:author="Machado, Diana" w:date="2019-02-04T10:19:00Z"/>
                <w:rFonts w:ascii="Calibri" w:hAnsi="Calibri" w:cs="Calibri"/>
                <w:color w:val="000000"/>
                <w:sz w:val="16"/>
                <w:szCs w:val="16"/>
                <w:lang w:eastAsia="en-US"/>
              </w:rPr>
            </w:pPr>
            <w:ins w:id="24698" w:author="Machado, Diana" w:date="2019-02-04T10:19:00Z">
              <w:r w:rsidRPr="00D01C04">
                <w:rPr>
                  <w:rFonts w:ascii="Calibri" w:hAnsi="Calibri" w:cs="Calibri"/>
                  <w:color w:val="000000"/>
                  <w:sz w:val="16"/>
                  <w:szCs w:val="16"/>
                  <w:lang w:eastAsia="en-US"/>
                </w:rPr>
                <w:t xml:space="preserve">27,839,3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99" w:author="Machado, Diana" w:date="2019-02-04T10:19:00Z"/>
                <w:rFonts w:ascii="Calibri" w:hAnsi="Calibri" w:cs="Calibri"/>
                <w:color w:val="000000"/>
                <w:sz w:val="16"/>
                <w:szCs w:val="16"/>
                <w:lang w:eastAsia="en-US"/>
              </w:rPr>
            </w:pPr>
            <w:ins w:id="24700"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01" w:author="Machado, Diana" w:date="2019-02-04T10:19:00Z"/>
                <w:rFonts w:ascii="Calibri" w:hAnsi="Calibri" w:cs="Calibri"/>
                <w:color w:val="000000"/>
                <w:sz w:val="16"/>
                <w:szCs w:val="16"/>
                <w:lang w:eastAsia="en-US"/>
              </w:rPr>
            </w:pPr>
            <w:ins w:id="24702" w:author="Machado, Diana" w:date="2019-02-04T10:19:00Z">
              <w:r w:rsidRPr="00D01C04">
                <w:rPr>
                  <w:rFonts w:ascii="Calibri" w:hAnsi="Calibri" w:cs="Calibri"/>
                  <w:color w:val="000000"/>
                  <w:sz w:val="16"/>
                  <w:szCs w:val="16"/>
                  <w:lang w:eastAsia="en-US"/>
                </w:rPr>
                <w:t xml:space="preserve">78,815,7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03" w:author="Machado, Diana" w:date="2019-02-04T10:19:00Z"/>
                <w:rFonts w:ascii="Calibri" w:hAnsi="Calibri" w:cs="Calibri"/>
                <w:color w:val="000000"/>
                <w:sz w:val="16"/>
                <w:szCs w:val="16"/>
                <w:lang w:eastAsia="en-US"/>
              </w:rPr>
            </w:pPr>
            <w:ins w:id="24704"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47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06" w:author="Machado, Diana" w:date="2019-02-04T10:19:00Z"/>
                <w:rFonts w:ascii="Calibri" w:hAnsi="Calibri" w:cs="Calibri"/>
                <w:color w:val="000000"/>
                <w:sz w:val="16"/>
                <w:szCs w:val="16"/>
                <w:lang w:eastAsia="en-US"/>
              </w:rPr>
            </w:pPr>
            <w:ins w:id="24707" w:author="Machado, Diana" w:date="2019-02-04T10:19:00Z">
              <w:r w:rsidRPr="00D01C04">
                <w:rPr>
                  <w:rFonts w:ascii="Calibri" w:hAnsi="Calibri" w:cs="Calibri"/>
                  <w:color w:val="000000"/>
                  <w:sz w:val="16"/>
                  <w:szCs w:val="16"/>
                  <w:lang w:eastAsia="en-US"/>
                </w:rPr>
                <w:t>334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08" w:author="Machado, Diana" w:date="2019-02-04T10:19:00Z"/>
                <w:rFonts w:ascii="Calibri" w:hAnsi="Calibri" w:cs="Calibri"/>
                <w:color w:val="000000"/>
                <w:sz w:val="16"/>
                <w:szCs w:val="16"/>
                <w:lang w:eastAsia="en-US"/>
              </w:rPr>
            </w:pPr>
            <w:ins w:id="247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10" w:author="Machado, Diana" w:date="2019-02-04T10:19:00Z"/>
                <w:rFonts w:ascii="Calibri" w:hAnsi="Calibri" w:cs="Calibri"/>
                <w:color w:val="000000"/>
                <w:sz w:val="16"/>
                <w:szCs w:val="16"/>
                <w:lang w:eastAsia="en-US"/>
              </w:rPr>
            </w:pPr>
            <w:ins w:id="247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12" w:author="Machado, Diana" w:date="2019-02-04T10:19:00Z"/>
                <w:rFonts w:ascii="Calibri" w:hAnsi="Calibri" w:cs="Calibri"/>
                <w:color w:val="000000"/>
                <w:sz w:val="16"/>
                <w:szCs w:val="16"/>
                <w:lang w:eastAsia="en-US"/>
              </w:rPr>
            </w:pPr>
            <w:ins w:id="24713" w:author="Machado, Diana" w:date="2019-02-04T10:19:00Z">
              <w:r w:rsidRPr="00D01C04">
                <w:rPr>
                  <w:rFonts w:ascii="Calibri" w:hAnsi="Calibri" w:cs="Calibri"/>
                  <w:color w:val="000000"/>
                  <w:sz w:val="16"/>
                  <w:szCs w:val="16"/>
                  <w:lang w:eastAsia="en-US"/>
                </w:rPr>
                <w:t xml:space="preserve">70,929,9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14" w:author="Machado, Diana" w:date="2019-02-04T10:19:00Z"/>
                <w:rFonts w:ascii="Calibri" w:hAnsi="Calibri" w:cs="Calibri"/>
                <w:color w:val="000000"/>
                <w:sz w:val="16"/>
                <w:szCs w:val="16"/>
                <w:lang w:eastAsia="en-US"/>
              </w:rPr>
            </w:pPr>
            <w:ins w:id="24715" w:author="Machado, Diana" w:date="2019-02-04T10:19:00Z">
              <w:r w:rsidRPr="00D01C04">
                <w:rPr>
                  <w:rFonts w:ascii="Calibri" w:hAnsi="Calibri" w:cs="Calibri"/>
                  <w:color w:val="000000"/>
                  <w:sz w:val="16"/>
                  <w:szCs w:val="16"/>
                  <w:lang w:eastAsia="en-US"/>
                </w:rPr>
                <w:t>0.5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16" w:author="Machado, Diana" w:date="2019-02-04T10:19:00Z"/>
                <w:rFonts w:ascii="Calibri" w:hAnsi="Calibri" w:cs="Calibri"/>
                <w:color w:val="000000"/>
                <w:sz w:val="16"/>
                <w:szCs w:val="16"/>
                <w:lang w:eastAsia="en-US"/>
              </w:rPr>
            </w:pPr>
            <w:ins w:id="247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18" w:author="Machado, Diana" w:date="2019-02-04T10:19:00Z"/>
                <w:rFonts w:ascii="Calibri" w:hAnsi="Calibri" w:cs="Calibri"/>
                <w:color w:val="000000"/>
                <w:sz w:val="16"/>
                <w:szCs w:val="16"/>
                <w:lang w:eastAsia="en-US"/>
              </w:rPr>
            </w:pPr>
            <w:ins w:id="247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20" w:author="Machado, Diana" w:date="2019-02-04T10:19:00Z"/>
                <w:rFonts w:ascii="Calibri" w:hAnsi="Calibri" w:cs="Calibri"/>
                <w:color w:val="000000"/>
                <w:sz w:val="16"/>
                <w:szCs w:val="16"/>
                <w:lang w:eastAsia="en-US"/>
              </w:rPr>
            </w:pPr>
            <w:ins w:id="24721" w:author="Machado, Diana" w:date="2019-02-04T10:19:00Z">
              <w:r w:rsidRPr="00D01C04">
                <w:rPr>
                  <w:rFonts w:ascii="Calibri" w:hAnsi="Calibri" w:cs="Calibri"/>
                  <w:color w:val="000000"/>
                  <w:sz w:val="16"/>
                  <w:szCs w:val="16"/>
                  <w:lang w:eastAsia="en-US"/>
                </w:rPr>
                <w:t xml:space="preserve">49,767,6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22" w:author="Machado, Diana" w:date="2019-02-04T10:19:00Z"/>
                <w:rFonts w:ascii="Calibri" w:hAnsi="Calibri" w:cs="Calibri"/>
                <w:color w:val="000000"/>
                <w:sz w:val="16"/>
                <w:szCs w:val="16"/>
                <w:lang w:eastAsia="en-US"/>
              </w:rPr>
            </w:pPr>
            <w:ins w:id="24723" w:author="Machado, Diana" w:date="2019-02-04T10:19:00Z">
              <w:r w:rsidRPr="00D01C04">
                <w:rPr>
                  <w:rFonts w:ascii="Calibri" w:hAnsi="Calibri" w:cs="Calibri"/>
                  <w:color w:val="000000"/>
                  <w:sz w:val="16"/>
                  <w:szCs w:val="16"/>
                  <w:lang w:eastAsia="en-US"/>
                </w:rPr>
                <w:t>0.3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24" w:author="Machado, Diana" w:date="2019-02-04T10:19:00Z"/>
                <w:rFonts w:ascii="Calibri" w:hAnsi="Calibri" w:cs="Calibri"/>
                <w:color w:val="000000"/>
                <w:sz w:val="16"/>
                <w:szCs w:val="16"/>
                <w:lang w:eastAsia="en-US"/>
              </w:rPr>
            </w:pPr>
            <w:ins w:id="24725" w:author="Machado, Diana" w:date="2019-02-04T10:19:00Z">
              <w:r w:rsidRPr="00D01C04">
                <w:rPr>
                  <w:rFonts w:ascii="Calibri" w:hAnsi="Calibri" w:cs="Calibri"/>
                  <w:color w:val="000000"/>
                  <w:sz w:val="16"/>
                  <w:szCs w:val="16"/>
                  <w:lang w:eastAsia="en-US"/>
                </w:rPr>
                <w:t xml:space="preserve">120,697,5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26" w:author="Machado, Diana" w:date="2019-02-04T10:19:00Z"/>
                <w:rFonts w:ascii="Calibri" w:hAnsi="Calibri" w:cs="Calibri"/>
                <w:color w:val="000000"/>
                <w:sz w:val="16"/>
                <w:szCs w:val="16"/>
                <w:lang w:eastAsia="en-US"/>
              </w:rPr>
            </w:pPr>
            <w:ins w:id="24727" w:author="Machado, Diana" w:date="2019-02-04T10:19:00Z">
              <w:r w:rsidRPr="00D01C04">
                <w:rPr>
                  <w:rFonts w:ascii="Calibri" w:hAnsi="Calibri" w:cs="Calibri"/>
                  <w:color w:val="000000"/>
                  <w:sz w:val="16"/>
                  <w:szCs w:val="16"/>
                  <w:lang w:eastAsia="en-US"/>
                </w:rPr>
                <w:t>0.34%</w:t>
              </w:r>
            </w:ins>
          </w:p>
        </w:tc>
      </w:tr>
      <w:tr w:rsidR="00CA5085" w:rsidRPr="00D01C04" w:rsidTr="00331AF4">
        <w:trPr>
          <w:trHeight w:hRule="exact" w:val="216"/>
          <w:ins w:id="247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29" w:author="Machado, Diana" w:date="2019-02-04T10:19:00Z"/>
                <w:rFonts w:ascii="Calibri" w:hAnsi="Calibri" w:cs="Calibri"/>
                <w:color w:val="000000"/>
                <w:sz w:val="16"/>
                <w:szCs w:val="16"/>
                <w:lang w:eastAsia="en-US"/>
              </w:rPr>
            </w:pPr>
            <w:ins w:id="24730" w:author="Machado, Diana" w:date="2019-02-04T10:19:00Z">
              <w:r w:rsidRPr="00D01C04">
                <w:rPr>
                  <w:rFonts w:ascii="Calibri" w:hAnsi="Calibri" w:cs="Calibri"/>
                  <w:color w:val="000000"/>
                  <w:sz w:val="16"/>
                  <w:szCs w:val="16"/>
                  <w:lang w:eastAsia="en-US"/>
                </w:rPr>
                <w:t>334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31" w:author="Machado, Diana" w:date="2019-02-04T10:19:00Z"/>
                <w:rFonts w:ascii="Calibri" w:hAnsi="Calibri" w:cs="Calibri"/>
                <w:color w:val="000000"/>
                <w:sz w:val="16"/>
                <w:szCs w:val="16"/>
                <w:lang w:eastAsia="en-US"/>
              </w:rPr>
            </w:pPr>
            <w:ins w:id="247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33" w:author="Machado, Diana" w:date="2019-02-04T10:19:00Z"/>
                <w:rFonts w:ascii="Calibri" w:hAnsi="Calibri" w:cs="Calibri"/>
                <w:color w:val="000000"/>
                <w:sz w:val="16"/>
                <w:szCs w:val="16"/>
                <w:lang w:eastAsia="en-US"/>
              </w:rPr>
            </w:pPr>
            <w:ins w:id="247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35" w:author="Machado, Diana" w:date="2019-02-04T10:19:00Z"/>
                <w:rFonts w:ascii="Calibri" w:hAnsi="Calibri" w:cs="Calibri"/>
                <w:color w:val="000000"/>
                <w:sz w:val="16"/>
                <w:szCs w:val="16"/>
                <w:lang w:eastAsia="en-US"/>
              </w:rPr>
            </w:pPr>
            <w:ins w:id="24736" w:author="Machado, Diana" w:date="2019-02-04T10:19:00Z">
              <w:r w:rsidRPr="00D01C04">
                <w:rPr>
                  <w:rFonts w:ascii="Calibri" w:hAnsi="Calibri" w:cs="Calibri"/>
                  <w:color w:val="000000"/>
                  <w:sz w:val="16"/>
                  <w:szCs w:val="16"/>
                  <w:lang w:eastAsia="en-US"/>
                </w:rPr>
                <w:t xml:space="preserve">87,059,4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37" w:author="Machado, Diana" w:date="2019-02-04T10:19:00Z"/>
                <w:rFonts w:ascii="Calibri" w:hAnsi="Calibri" w:cs="Calibri"/>
                <w:color w:val="000000"/>
                <w:sz w:val="16"/>
                <w:szCs w:val="16"/>
                <w:lang w:eastAsia="en-US"/>
              </w:rPr>
            </w:pPr>
            <w:ins w:id="24738" w:author="Machado, Diana" w:date="2019-02-04T10:19:00Z">
              <w:r w:rsidRPr="00D01C04">
                <w:rPr>
                  <w:rFonts w:ascii="Calibri" w:hAnsi="Calibri" w:cs="Calibri"/>
                  <w:color w:val="000000"/>
                  <w:sz w:val="16"/>
                  <w:szCs w:val="16"/>
                  <w:lang w:eastAsia="en-US"/>
                </w:rPr>
                <w:t>0.6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39" w:author="Machado, Diana" w:date="2019-02-04T10:19:00Z"/>
                <w:rFonts w:ascii="Calibri" w:hAnsi="Calibri" w:cs="Calibri"/>
                <w:color w:val="000000"/>
                <w:sz w:val="16"/>
                <w:szCs w:val="16"/>
                <w:lang w:eastAsia="en-US"/>
              </w:rPr>
            </w:pPr>
            <w:ins w:id="247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41" w:author="Machado, Diana" w:date="2019-02-04T10:19:00Z"/>
                <w:rFonts w:ascii="Calibri" w:hAnsi="Calibri" w:cs="Calibri"/>
                <w:color w:val="000000"/>
                <w:sz w:val="16"/>
                <w:szCs w:val="16"/>
                <w:lang w:eastAsia="en-US"/>
              </w:rPr>
            </w:pPr>
            <w:ins w:id="247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43" w:author="Machado, Diana" w:date="2019-02-04T10:19:00Z"/>
                <w:rFonts w:ascii="Calibri" w:hAnsi="Calibri" w:cs="Calibri"/>
                <w:color w:val="000000"/>
                <w:sz w:val="16"/>
                <w:szCs w:val="16"/>
                <w:lang w:eastAsia="en-US"/>
              </w:rPr>
            </w:pPr>
            <w:ins w:id="24744" w:author="Machado, Diana" w:date="2019-02-04T10:19:00Z">
              <w:r w:rsidRPr="00D01C04">
                <w:rPr>
                  <w:rFonts w:ascii="Calibri" w:hAnsi="Calibri" w:cs="Calibri"/>
                  <w:color w:val="000000"/>
                  <w:sz w:val="16"/>
                  <w:szCs w:val="16"/>
                  <w:lang w:eastAsia="en-US"/>
                </w:rPr>
                <w:t xml:space="preserve">62,408,5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45" w:author="Machado, Diana" w:date="2019-02-04T10:19:00Z"/>
                <w:rFonts w:ascii="Calibri" w:hAnsi="Calibri" w:cs="Calibri"/>
                <w:color w:val="000000"/>
                <w:sz w:val="16"/>
                <w:szCs w:val="16"/>
                <w:lang w:eastAsia="en-US"/>
              </w:rPr>
            </w:pPr>
            <w:ins w:id="24746"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47" w:author="Machado, Diana" w:date="2019-02-04T10:19:00Z"/>
                <w:rFonts w:ascii="Calibri" w:hAnsi="Calibri" w:cs="Calibri"/>
                <w:color w:val="000000"/>
                <w:sz w:val="16"/>
                <w:szCs w:val="16"/>
                <w:lang w:eastAsia="en-US"/>
              </w:rPr>
            </w:pPr>
            <w:ins w:id="24748" w:author="Machado, Diana" w:date="2019-02-04T10:19:00Z">
              <w:r w:rsidRPr="00D01C04">
                <w:rPr>
                  <w:rFonts w:ascii="Calibri" w:hAnsi="Calibri" w:cs="Calibri"/>
                  <w:color w:val="000000"/>
                  <w:sz w:val="16"/>
                  <w:szCs w:val="16"/>
                  <w:lang w:eastAsia="en-US"/>
                </w:rPr>
                <w:t xml:space="preserve">149,467,9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49" w:author="Machado, Diana" w:date="2019-02-04T10:19:00Z"/>
                <w:rFonts w:ascii="Calibri" w:hAnsi="Calibri" w:cs="Calibri"/>
                <w:color w:val="000000"/>
                <w:sz w:val="16"/>
                <w:szCs w:val="16"/>
                <w:lang w:eastAsia="en-US"/>
              </w:rPr>
            </w:pPr>
            <w:ins w:id="24750" w:author="Machado, Diana" w:date="2019-02-04T10:19:00Z">
              <w:r w:rsidRPr="00D01C04">
                <w:rPr>
                  <w:rFonts w:ascii="Calibri" w:hAnsi="Calibri" w:cs="Calibri"/>
                  <w:color w:val="000000"/>
                  <w:sz w:val="16"/>
                  <w:szCs w:val="16"/>
                  <w:lang w:eastAsia="en-US"/>
                </w:rPr>
                <w:t>0.42%</w:t>
              </w:r>
            </w:ins>
          </w:p>
        </w:tc>
      </w:tr>
      <w:tr w:rsidR="00CA5085" w:rsidRPr="00D01C04" w:rsidTr="00331AF4">
        <w:trPr>
          <w:trHeight w:hRule="exact" w:val="216"/>
          <w:ins w:id="247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52" w:author="Machado, Diana" w:date="2019-02-04T10:19:00Z"/>
                <w:rFonts w:ascii="Calibri" w:hAnsi="Calibri" w:cs="Calibri"/>
                <w:color w:val="000000"/>
                <w:sz w:val="16"/>
                <w:szCs w:val="16"/>
                <w:lang w:eastAsia="en-US"/>
              </w:rPr>
            </w:pPr>
            <w:ins w:id="24753" w:author="Machado, Diana" w:date="2019-02-04T10:19:00Z">
              <w:r w:rsidRPr="00D01C04">
                <w:rPr>
                  <w:rFonts w:ascii="Calibri" w:hAnsi="Calibri" w:cs="Calibri"/>
                  <w:color w:val="000000"/>
                  <w:sz w:val="16"/>
                  <w:szCs w:val="16"/>
                  <w:lang w:eastAsia="en-US"/>
                </w:rPr>
                <w:t>334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54" w:author="Machado, Diana" w:date="2019-02-04T10:19:00Z"/>
                <w:rFonts w:ascii="Calibri" w:hAnsi="Calibri" w:cs="Calibri"/>
                <w:color w:val="000000"/>
                <w:sz w:val="16"/>
                <w:szCs w:val="16"/>
                <w:lang w:eastAsia="en-US"/>
              </w:rPr>
            </w:pPr>
            <w:ins w:id="247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56" w:author="Machado, Diana" w:date="2019-02-04T10:19:00Z"/>
                <w:rFonts w:ascii="Calibri" w:hAnsi="Calibri" w:cs="Calibri"/>
                <w:color w:val="000000"/>
                <w:sz w:val="16"/>
                <w:szCs w:val="16"/>
                <w:lang w:eastAsia="en-US"/>
              </w:rPr>
            </w:pPr>
            <w:ins w:id="247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58" w:author="Machado, Diana" w:date="2019-02-04T10:19:00Z"/>
                <w:rFonts w:ascii="Calibri" w:hAnsi="Calibri" w:cs="Calibri"/>
                <w:color w:val="000000"/>
                <w:sz w:val="16"/>
                <w:szCs w:val="16"/>
                <w:lang w:eastAsia="en-US"/>
              </w:rPr>
            </w:pPr>
            <w:ins w:id="24759" w:author="Machado, Diana" w:date="2019-02-04T10:19:00Z">
              <w:r w:rsidRPr="00D01C04">
                <w:rPr>
                  <w:rFonts w:ascii="Calibri" w:hAnsi="Calibri" w:cs="Calibri"/>
                  <w:color w:val="000000"/>
                  <w:sz w:val="16"/>
                  <w:szCs w:val="16"/>
                  <w:lang w:eastAsia="en-US"/>
                </w:rPr>
                <w:t xml:space="preserve">692,1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60" w:author="Machado, Diana" w:date="2019-02-04T10:19:00Z"/>
                <w:rFonts w:ascii="Calibri" w:hAnsi="Calibri" w:cs="Calibri"/>
                <w:color w:val="000000"/>
                <w:sz w:val="16"/>
                <w:szCs w:val="16"/>
                <w:lang w:eastAsia="en-US"/>
              </w:rPr>
            </w:pPr>
            <w:ins w:id="2476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62" w:author="Machado, Diana" w:date="2019-02-04T10:19:00Z"/>
                <w:rFonts w:ascii="Calibri" w:hAnsi="Calibri" w:cs="Calibri"/>
                <w:color w:val="000000"/>
                <w:sz w:val="16"/>
                <w:szCs w:val="16"/>
                <w:lang w:eastAsia="en-US"/>
              </w:rPr>
            </w:pPr>
            <w:ins w:id="247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64" w:author="Machado, Diana" w:date="2019-02-04T10:19:00Z"/>
                <w:rFonts w:ascii="Calibri" w:hAnsi="Calibri" w:cs="Calibri"/>
                <w:color w:val="000000"/>
                <w:sz w:val="16"/>
                <w:szCs w:val="16"/>
                <w:lang w:eastAsia="en-US"/>
              </w:rPr>
            </w:pPr>
            <w:ins w:id="247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66" w:author="Machado, Diana" w:date="2019-02-04T10:19:00Z"/>
                <w:rFonts w:ascii="Calibri" w:hAnsi="Calibri" w:cs="Calibri"/>
                <w:color w:val="000000"/>
                <w:sz w:val="16"/>
                <w:szCs w:val="16"/>
                <w:lang w:eastAsia="en-US"/>
              </w:rPr>
            </w:pPr>
            <w:ins w:id="24767" w:author="Machado, Diana" w:date="2019-02-04T10:19:00Z">
              <w:r w:rsidRPr="00D01C04">
                <w:rPr>
                  <w:rFonts w:ascii="Calibri" w:hAnsi="Calibri" w:cs="Calibri"/>
                  <w:color w:val="000000"/>
                  <w:sz w:val="16"/>
                  <w:szCs w:val="16"/>
                  <w:lang w:eastAsia="en-US"/>
                </w:rPr>
                <w:t xml:space="preserve">620,85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68" w:author="Machado, Diana" w:date="2019-02-04T10:19:00Z"/>
                <w:rFonts w:ascii="Calibri" w:hAnsi="Calibri" w:cs="Calibri"/>
                <w:color w:val="000000"/>
                <w:sz w:val="16"/>
                <w:szCs w:val="16"/>
                <w:lang w:eastAsia="en-US"/>
              </w:rPr>
            </w:pPr>
            <w:ins w:id="2476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70" w:author="Machado, Diana" w:date="2019-02-04T10:19:00Z"/>
                <w:rFonts w:ascii="Calibri" w:hAnsi="Calibri" w:cs="Calibri"/>
                <w:color w:val="000000"/>
                <w:sz w:val="16"/>
                <w:szCs w:val="16"/>
                <w:lang w:eastAsia="en-US"/>
              </w:rPr>
            </w:pPr>
            <w:ins w:id="24771" w:author="Machado, Diana" w:date="2019-02-04T10:19:00Z">
              <w:r w:rsidRPr="00D01C04">
                <w:rPr>
                  <w:rFonts w:ascii="Calibri" w:hAnsi="Calibri" w:cs="Calibri"/>
                  <w:color w:val="000000"/>
                  <w:sz w:val="16"/>
                  <w:szCs w:val="16"/>
                  <w:lang w:eastAsia="en-US"/>
                </w:rPr>
                <w:t xml:space="preserve">1,312,9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72" w:author="Machado, Diana" w:date="2019-02-04T10:19:00Z"/>
                <w:rFonts w:ascii="Calibri" w:hAnsi="Calibri" w:cs="Calibri"/>
                <w:color w:val="000000"/>
                <w:sz w:val="16"/>
                <w:szCs w:val="16"/>
                <w:lang w:eastAsia="en-US"/>
              </w:rPr>
            </w:pPr>
            <w:ins w:id="24773"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47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75" w:author="Machado, Diana" w:date="2019-02-04T10:19:00Z"/>
                <w:rFonts w:ascii="Calibri" w:hAnsi="Calibri" w:cs="Calibri"/>
                <w:color w:val="000000"/>
                <w:sz w:val="16"/>
                <w:szCs w:val="16"/>
                <w:lang w:eastAsia="en-US"/>
              </w:rPr>
            </w:pPr>
            <w:ins w:id="24776" w:author="Machado, Diana" w:date="2019-02-04T10:19:00Z">
              <w:r w:rsidRPr="00D01C04">
                <w:rPr>
                  <w:rFonts w:ascii="Calibri" w:hAnsi="Calibri" w:cs="Calibri"/>
                  <w:color w:val="000000"/>
                  <w:sz w:val="16"/>
                  <w:szCs w:val="16"/>
                  <w:lang w:eastAsia="en-US"/>
                </w:rPr>
                <w:t>3344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77" w:author="Machado, Diana" w:date="2019-02-04T10:19:00Z"/>
                <w:rFonts w:ascii="Calibri" w:hAnsi="Calibri" w:cs="Calibri"/>
                <w:color w:val="000000"/>
                <w:sz w:val="16"/>
                <w:szCs w:val="16"/>
                <w:lang w:eastAsia="en-US"/>
              </w:rPr>
            </w:pPr>
            <w:ins w:id="2477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79" w:author="Machado, Diana" w:date="2019-02-04T10:19:00Z"/>
                <w:rFonts w:ascii="Calibri" w:hAnsi="Calibri" w:cs="Calibri"/>
                <w:color w:val="000000"/>
                <w:sz w:val="16"/>
                <w:szCs w:val="16"/>
                <w:lang w:eastAsia="en-US"/>
              </w:rPr>
            </w:pPr>
            <w:ins w:id="2478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81" w:author="Machado, Diana" w:date="2019-02-04T10:19:00Z"/>
                <w:rFonts w:ascii="Calibri" w:hAnsi="Calibri" w:cs="Calibri"/>
                <w:color w:val="000000"/>
                <w:sz w:val="16"/>
                <w:szCs w:val="16"/>
                <w:lang w:eastAsia="en-US"/>
              </w:rPr>
            </w:pPr>
            <w:ins w:id="24782" w:author="Machado, Diana" w:date="2019-02-04T10:19:00Z">
              <w:r w:rsidRPr="00D01C04">
                <w:rPr>
                  <w:rFonts w:ascii="Calibri" w:hAnsi="Calibri" w:cs="Calibri"/>
                  <w:color w:val="000000"/>
                  <w:sz w:val="16"/>
                  <w:szCs w:val="16"/>
                  <w:lang w:eastAsia="en-US"/>
                </w:rPr>
                <w:t xml:space="preserve">8,673,5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83" w:author="Machado, Diana" w:date="2019-02-04T10:19:00Z"/>
                <w:rFonts w:ascii="Calibri" w:hAnsi="Calibri" w:cs="Calibri"/>
                <w:color w:val="000000"/>
                <w:sz w:val="16"/>
                <w:szCs w:val="16"/>
                <w:lang w:eastAsia="en-US"/>
              </w:rPr>
            </w:pPr>
            <w:ins w:id="24784"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85" w:author="Machado, Diana" w:date="2019-02-04T10:19:00Z"/>
                <w:rFonts w:ascii="Calibri" w:hAnsi="Calibri" w:cs="Calibri"/>
                <w:color w:val="000000"/>
                <w:sz w:val="16"/>
                <w:szCs w:val="16"/>
                <w:lang w:eastAsia="en-US"/>
              </w:rPr>
            </w:pPr>
            <w:ins w:id="247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87" w:author="Machado, Diana" w:date="2019-02-04T10:19:00Z"/>
                <w:rFonts w:ascii="Calibri" w:hAnsi="Calibri" w:cs="Calibri"/>
                <w:color w:val="000000"/>
                <w:sz w:val="16"/>
                <w:szCs w:val="16"/>
                <w:lang w:eastAsia="en-US"/>
              </w:rPr>
            </w:pPr>
            <w:ins w:id="247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89" w:author="Machado, Diana" w:date="2019-02-04T10:19:00Z"/>
                <w:rFonts w:ascii="Calibri" w:hAnsi="Calibri" w:cs="Calibri"/>
                <w:color w:val="000000"/>
                <w:sz w:val="16"/>
                <w:szCs w:val="16"/>
                <w:lang w:eastAsia="en-US"/>
              </w:rPr>
            </w:pPr>
            <w:ins w:id="24790" w:author="Machado, Diana" w:date="2019-02-04T10:19:00Z">
              <w:r w:rsidRPr="00D01C04">
                <w:rPr>
                  <w:rFonts w:ascii="Calibri" w:hAnsi="Calibri" w:cs="Calibri"/>
                  <w:color w:val="000000"/>
                  <w:sz w:val="16"/>
                  <w:szCs w:val="16"/>
                  <w:lang w:eastAsia="en-US"/>
                </w:rPr>
                <w:t xml:space="preserve">8,703,92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91" w:author="Machado, Diana" w:date="2019-02-04T10:19:00Z"/>
                <w:rFonts w:ascii="Calibri" w:hAnsi="Calibri" w:cs="Calibri"/>
                <w:color w:val="000000"/>
                <w:sz w:val="16"/>
                <w:szCs w:val="16"/>
                <w:lang w:eastAsia="en-US"/>
              </w:rPr>
            </w:pPr>
            <w:ins w:id="24792"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93" w:author="Machado, Diana" w:date="2019-02-04T10:19:00Z"/>
                <w:rFonts w:ascii="Calibri" w:hAnsi="Calibri" w:cs="Calibri"/>
                <w:color w:val="000000"/>
                <w:sz w:val="16"/>
                <w:szCs w:val="16"/>
                <w:lang w:eastAsia="en-US"/>
              </w:rPr>
            </w:pPr>
            <w:ins w:id="24794" w:author="Machado, Diana" w:date="2019-02-04T10:19:00Z">
              <w:r w:rsidRPr="00D01C04">
                <w:rPr>
                  <w:rFonts w:ascii="Calibri" w:hAnsi="Calibri" w:cs="Calibri"/>
                  <w:color w:val="000000"/>
                  <w:sz w:val="16"/>
                  <w:szCs w:val="16"/>
                  <w:lang w:eastAsia="en-US"/>
                </w:rPr>
                <w:t xml:space="preserve">17,377,4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95" w:author="Machado, Diana" w:date="2019-02-04T10:19:00Z"/>
                <w:rFonts w:ascii="Calibri" w:hAnsi="Calibri" w:cs="Calibri"/>
                <w:color w:val="000000"/>
                <w:sz w:val="16"/>
                <w:szCs w:val="16"/>
                <w:lang w:eastAsia="en-US"/>
              </w:rPr>
            </w:pPr>
            <w:ins w:id="24796"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47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98" w:author="Machado, Diana" w:date="2019-02-04T10:19:00Z"/>
                <w:rFonts w:ascii="Calibri" w:hAnsi="Calibri" w:cs="Calibri"/>
                <w:color w:val="000000"/>
                <w:sz w:val="16"/>
                <w:szCs w:val="16"/>
                <w:lang w:eastAsia="en-US"/>
              </w:rPr>
            </w:pPr>
            <w:ins w:id="24799" w:author="Machado, Diana" w:date="2019-02-04T10:19:00Z">
              <w:r w:rsidRPr="00D01C04">
                <w:rPr>
                  <w:rFonts w:ascii="Calibri" w:hAnsi="Calibri" w:cs="Calibri"/>
                  <w:color w:val="000000"/>
                  <w:sz w:val="16"/>
                  <w:szCs w:val="16"/>
                  <w:lang w:eastAsia="en-US"/>
                </w:rPr>
                <w:t>334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00" w:author="Machado, Diana" w:date="2019-02-04T10:19:00Z"/>
                <w:rFonts w:ascii="Calibri" w:hAnsi="Calibri" w:cs="Calibri"/>
                <w:color w:val="000000"/>
                <w:sz w:val="16"/>
                <w:szCs w:val="16"/>
                <w:lang w:eastAsia="en-US"/>
              </w:rPr>
            </w:pPr>
            <w:ins w:id="248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02" w:author="Machado, Diana" w:date="2019-02-04T10:19:00Z"/>
                <w:rFonts w:ascii="Calibri" w:hAnsi="Calibri" w:cs="Calibri"/>
                <w:color w:val="000000"/>
                <w:sz w:val="16"/>
                <w:szCs w:val="16"/>
                <w:lang w:eastAsia="en-US"/>
              </w:rPr>
            </w:pPr>
            <w:ins w:id="248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04" w:author="Machado, Diana" w:date="2019-02-04T10:19:00Z"/>
                <w:rFonts w:ascii="Calibri" w:hAnsi="Calibri" w:cs="Calibri"/>
                <w:color w:val="000000"/>
                <w:sz w:val="16"/>
                <w:szCs w:val="16"/>
                <w:lang w:eastAsia="en-US"/>
              </w:rPr>
            </w:pPr>
            <w:ins w:id="24805" w:author="Machado, Diana" w:date="2019-02-04T10:19:00Z">
              <w:r w:rsidRPr="00D01C04">
                <w:rPr>
                  <w:rFonts w:ascii="Calibri" w:hAnsi="Calibri" w:cs="Calibri"/>
                  <w:color w:val="000000"/>
                  <w:sz w:val="16"/>
                  <w:szCs w:val="16"/>
                  <w:lang w:eastAsia="en-US"/>
                </w:rPr>
                <w:t xml:space="preserve">11,052,6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06" w:author="Machado, Diana" w:date="2019-02-04T10:19:00Z"/>
                <w:rFonts w:ascii="Calibri" w:hAnsi="Calibri" w:cs="Calibri"/>
                <w:color w:val="000000"/>
                <w:sz w:val="16"/>
                <w:szCs w:val="16"/>
                <w:lang w:eastAsia="en-US"/>
              </w:rPr>
            </w:pPr>
            <w:ins w:id="24807"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08" w:author="Machado, Diana" w:date="2019-02-04T10:19:00Z"/>
                <w:rFonts w:ascii="Calibri" w:hAnsi="Calibri" w:cs="Calibri"/>
                <w:color w:val="000000"/>
                <w:sz w:val="16"/>
                <w:szCs w:val="16"/>
                <w:lang w:eastAsia="en-US"/>
              </w:rPr>
            </w:pPr>
            <w:ins w:id="248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10" w:author="Machado, Diana" w:date="2019-02-04T10:19:00Z"/>
                <w:rFonts w:ascii="Calibri" w:hAnsi="Calibri" w:cs="Calibri"/>
                <w:color w:val="000000"/>
                <w:sz w:val="16"/>
                <w:szCs w:val="16"/>
                <w:lang w:eastAsia="en-US"/>
              </w:rPr>
            </w:pPr>
            <w:ins w:id="248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12" w:author="Machado, Diana" w:date="2019-02-04T10:19:00Z"/>
                <w:rFonts w:ascii="Calibri" w:hAnsi="Calibri" w:cs="Calibri"/>
                <w:color w:val="000000"/>
                <w:sz w:val="16"/>
                <w:szCs w:val="16"/>
                <w:lang w:eastAsia="en-US"/>
              </w:rPr>
            </w:pPr>
            <w:ins w:id="2481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14" w:author="Machado, Diana" w:date="2019-02-04T10:19:00Z"/>
                <w:rFonts w:ascii="Calibri" w:hAnsi="Calibri" w:cs="Calibri"/>
                <w:color w:val="000000"/>
                <w:sz w:val="16"/>
                <w:szCs w:val="16"/>
                <w:lang w:eastAsia="en-US"/>
              </w:rPr>
            </w:pPr>
            <w:ins w:id="2481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16" w:author="Machado, Diana" w:date="2019-02-04T10:19:00Z"/>
                <w:rFonts w:ascii="Calibri" w:hAnsi="Calibri" w:cs="Calibri"/>
                <w:color w:val="000000"/>
                <w:sz w:val="16"/>
                <w:szCs w:val="16"/>
                <w:lang w:eastAsia="en-US"/>
              </w:rPr>
            </w:pPr>
            <w:ins w:id="24817" w:author="Machado, Diana" w:date="2019-02-04T10:19:00Z">
              <w:r w:rsidRPr="00D01C04">
                <w:rPr>
                  <w:rFonts w:ascii="Calibri" w:hAnsi="Calibri" w:cs="Calibri"/>
                  <w:color w:val="000000"/>
                  <w:sz w:val="16"/>
                  <w:szCs w:val="16"/>
                  <w:lang w:eastAsia="en-US"/>
                </w:rPr>
                <w:t xml:space="preserve">11,062,6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18" w:author="Machado, Diana" w:date="2019-02-04T10:19:00Z"/>
                <w:rFonts w:ascii="Calibri" w:hAnsi="Calibri" w:cs="Calibri"/>
                <w:color w:val="000000"/>
                <w:sz w:val="16"/>
                <w:szCs w:val="16"/>
                <w:lang w:eastAsia="en-US"/>
              </w:rPr>
            </w:pPr>
            <w:ins w:id="24819"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48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21" w:author="Machado, Diana" w:date="2019-02-04T10:19:00Z"/>
                <w:rFonts w:ascii="Calibri" w:hAnsi="Calibri" w:cs="Calibri"/>
                <w:color w:val="000000"/>
                <w:sz w:val="16"/>
                <w:szCs w:val="16"/>
                <w:lang w:eastAsia="en-US"/>
              </w:rPr>
            </w:pPr>
            <w:ins w:id="24822" w:author="Machado, Diana" w:date="2019-02-04T10:19:00Z">
              <w:r w:rsidRPr="00D01C04">
                <w:rPr>
                  <w:rFonts w:ascii="Calibri" w:hAnsi="Calibri" w:cs="Calibri"/>
                  <w:color w:val="000000"/>
                  <w:sz w:val="16"/>
                  <w:szCs w:val="16"/>
                  <w:lang w:eastAsia="en-US"/>
                </w:rPr>
                <w:t>3344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23" w:author="Machado, Diana" w:date="2019-02-04T10:19:00Z"/>
                <w:rFonts w:ascii="Calibri" w:hAnsi="Calibri" w:cs="Calibri"/>
                <w:color w:val="000000"/>
                <w:sz w:val="16"/>
                <w:szCs w:val="16"/>
                <w:lang w:eastAsia="en-US"/>
              </w:rPr>
            </w:pPr>
            <w:ins w:id="2482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25" w:author="Machado, Diana" w:date="2019-02-04T10:19:00Z"/>
                <w:rFonts w:ascii="Calibri" w:hAnsi="Calibri" w:cs="Calibri"/>
                <w:color w:val="000000"/>
                <w:sz w:val="16"/>
                <w:szCs w:val="16"/>
                <w:lang w:eastAsia="en-US"/>
              </w:rPr>
            </w:pPr>
            <w:ins w:id="248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27" w:author="Machado, Diana" w:date="2019-02-04T10:19:00Z"/>
                <w:rFonts w:ascii="Calibri" w:hAnsi="Calibri" w:cs="Calibri"/>
                <w:color w:val="000000"/>
                <w:sz w:val="16"/>
                <w:szCs w:val="16"/>
                <w:lang w:eastAsia="en-US"/>
              </w:rPr>
            </w:pPr>
            <w:ins w:id="24828" w:author="Machado, Diana" w:date="2019-02-04T10:19:00Z">
              <w:r w:rsidRPr="00D01C04">
                <w:rPr>
                  <w:rFonts w:ascii="Calibri" w:hAnsi="Calibri" w:cs="Calibri"/>
                  <w:color w:val="000000"/>
                  <w:sz w:val="16"/>
                  <w:szCs w:val="16"/>
                  <w:lang w:eastAsia="en-US"/>
                </w:rPr>
                <w:t xml:space="preserve">13,850,0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29" w:author="Machado, Diana" w:date="2019-02-04T10:19:00Z"/>
                <w:rFonts w:ascii="Calibri" w:hAnsi="Calibri" w:cs="Calibri"/>
                <w:color w:val="000000"/>
                <w:sz w:val="16"/>
                <w:szCs w:val="16"/>
                <w:lang w:eastAsia="en-US"/>
              </w:rPr>
            </w:pPr>
            <w:ins w:id="24830"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31" w:author="Machado, Diana" w:date="2019-02-04T10:19:00Z"/>
                <w:rFonts w:ascii="Calibri" w:hAnsi="Calibri" w:cs="Calibri"/>
                <w:color w:val="000000"/>
                <w:sz w:val="16"/>
                <w:szCs w:val="16"/>
                <w:lang w:eastAsia="en-US"/>
              </w:rPr>
            </w:pPr>
            <w:ins w:id="248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33" w:author="Machado, Diana" w:date="2019-02-04T10:19:00Z"/>
                <w:rFonts w:ascii="Calibri" w:hAnsi="Calibri" w:cs="Calibri"/>
                <w:color w:val="000000"/>
                <w:sz w:val="16"/>
                <w:szCs w:val="16"/>
                <w:lang w:eastAsia="en-US"/>
              </w:rPr>
            </w:pPr>
            <w:ins w:id="248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35" w:author="Machado, Diana" w:date="2019-02-04T10:19:00Z"/>
                <w:rFonts w:ascii="Calibri" w:hAnsi="Calibri" w:cs="Calibri"/>
                <w:color w:val="000000"/>
                <w:sz w:val="16"/>
                <w:szCs w:val="16"/>
                <w:lang w:eastAsia="en-US"/>
              </w:rPr>
            </w:pPr>
            <w:ins w:id="2483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37" w:author="Machado, Diana" w:date="2019-02-04T10:19:00Z"/>
                <w:rFonts w:ascii="Calibri" w:hAnsi="Calibri" w:cs="Calibri"/>
                <w:color w:val="000000"/>
                <w:sz w:val="16"/>
                <w:szCs w:val="16"/>
                <w:lang w:eastAsia="en-US"/>
              </w:rPr>
            </w:pPr>
            <w:ins w:id="2483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39" w:author="Machado, Diana" w:date="2019-02-04T10:19:00Z"/>
                <w:rFonts w:ascii="Calibri" w:hAnsi="Calibri" w:cs="Calibri"/>
                <w:color w:val="000000"/>
                <w:sz w:val="16"/>
                <w:szCs w:val="16"/>
                <w:lang w:eastAsia="en-US"/>
              </w:rPr>
            </w:pPr>
            <w:ins w:id="24840" w:author="Machado, Diana" w:date="2019-02-04T10:19:00Z">
              <w:r w:rsidRPr="00D01C04">
                <w:rPr>
                  <w:rFonts w:ascii="Calibri" w:hAnsi="Calibri" w:cs="Calibri"/>
                  <w:color w:val="000000"/>
                  <w:sz w:val="16"/>
                  <w:szCs w:val="16"/>
                  <w:lang w:eastAsia="en-US"/>
                </w:rPr>
                <w:t xml:space="preserve">13,870,2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41" w:author="Machado, Diana" w:date="2019-02-04T10:19:00Z"/>
                <w:rFonts w:ascii="Calibri" w:hAnsi="Calibri" w:cs="Calibri"/>
                <w:color w:val="000000"/>
                <w:sz w:val="16"/>
                <w:szCs w:val="16"/>
                <w:lang w:eastAsia="en-US"/>
              </w:rPr>
            </w:pPr>
            <w:ins w:id="24842"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48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44" w:author="Machado, Diana" w:date="2019-02-04T10:19:00Z"/>
                <w:rFonts w:ascii="Calibri" w:hAnsi="Calibri" w:cs="Calibri"/>
                <w:color w:val="000000"/>
                <w:sz w:val="16"/>
                <w:szCs w:val="16"/>
                <w:lang w:eastAsia="en-US"/>
              </w:rPr>
            </w:pPr>
            <w:ins w:id="24845" w:author="Machado, Diana" w:date="2019-02-04T10:19:00Z">
              <w:r w:rsidRPr="00D01C04">
                <w:rPr>
                  <w:rFonts w:ascii="Calibri" w:hAnsi="Calibri" w:cs="Calibri"/>
                  <w:color w:val="000000"/>
                  <w:sz w:val="16"/>
                  <w:szCs w:val="16"/>
                  <w:lang w:eastAsia="en-US"/>
                </w:rPr>
                <w:t>334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46" w:author="Machado, Diana" w:date="2019-02-04T10:19:00Z"/>
                <w:rFonts w:ascii="Calibri" w:hAnsi="Calibri" w:cs="Calibri"/>
                <w:color w:val="000000"/>
                <w:sz w:val="16"/>
                <w:szCs w:val="16"/>
                <w:lang w:eastAsia="en-US"/>
              </w:rPr>
            </w:pPr>
            <w:ins w:id="248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48" w:author="Machado, Diana" w:date="2019-02-04T10:19:00Z"/>
                <w:rFonts w:ascii="Calibri" w:hAnsi="Calibri" w:cs="Calibri"/>
                <w:color w:val="000000"/>
                <w:sz w:val="16"/>
                <w:szCs w:val="16"/>
                <w:lang w:eastAsia="en-US"/>
              </w:rPr>
            </w:pPr>
            <w:ins w:id="248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50" w:author="Machado, Diana" w:date="2019-02-04T10:19:00Z"/>
                <w:rFonts w:ascii="Calibri" w:hAnsi="Calibri" w:cs="Calibri"/>
                <w:color w:val="000000"/>
                <w:sz w:val="16"/>
                <w:szCs w:val="16"/>
                <w:lang w:eastAsia="en-US"/>
              </w:rPr>
            </w:pPr>
            <w:ins w:id="24851" w:author="Machado, Diana" w:date="2019-02-04T10:19:00Z">
              <w:r w:rsidRPr="00D01C04">
                <w:rPr>
                  <w:rFonts w:ascii="Calibri" w:hAnsi="Calibri" w:cs="Calibri"/>
                  <w:color w:val="000000"/>
                  <w:sz w:val="16"/>
                  <w:szCs w:val="16"/>
                  <w:lang w:eastAsia="en-US"/>
                </w:rPr>
                <w:t xml:space="preserve">19,496,5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52" w:author="Machado, Diana" w:date="2019-02-04T10:19:00Z"/>
                <w:rFonts w:ascii="Calibri" w:hAnsi="Calibri" w:cs="Calibri"/>
                <w:color w:val="000000"/>
                <w:sz w:val="16"/>
                <w:szCs w:val="16"/>
                <w:lang w:eastAsia="en-US"/>
              </w:rPr>
            </w:pPr>
            <w:ins w:id="24853"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54" w:author="Machado, Diana" w:date="2019-02-04T10:19:00Z"/>
                <w:rFonts w:ascii="Calibri" w:hAnsi="Calibri" w:cs="Calibri"/>
                <w:color w:val="000000"/>
                <w:sz w:val="16"/>
                <w:szCs w:val="16"/>
                <w:lang w:eastAsia="en-US"/>
              </w:rPr>
            </w:pPr>
            <w:ins w:id="248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56" w:author="Machado, Diana" w:date="2019-02-04T10:19:00Z"/>
                <w:rFonts w:ascii="Calibri" w:hAnsi="Calibri" w:cs="Calibri"/>
                <w:color w:val="000000"/>
                <w:sz w:val="16"/>
                <w:szCs w:val="16"/>
                <w:lang w:eastAsia="en-US"/>
              </w:rPr>
            </w:pPr>
            <w:ins w:id="248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58" w:author="Machado, Diana" w:date="2019-02-04T10:19:00Z"/>
                <w:rFonts w:ascii="Calibri" w:hAnsi="Calibri" w:cs="Calibri"/>
                <w:color w:val="000000"/>
                <w:sz w:val="16"/>
                <w:szCs w:val="16"/>
                <w:lang w:eastAsia="en-US"/>
              </w:rPr>
            </w:pPr>
            <w:ins w:id="24859" w:author="Machado, Diana" w:date="2019-02-04T10:19:00Z">
              <w:r w:rsidRPr="00D01C04">
                <w:rPr>
                  <w:rFonts w:ascii="Calibri" w:hAnsi="Calibri" w:cs="Calibri"/>
                  <w:color w:val="000000"/>
                  <w:sz w:val="16"/>
                  <w:szCs w:val="16"/>
                  <w:lang w:eastAsia="en-US"/>
                </w:rPr>
                <w:t xml:space="preserve">1,846,3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60" w:author="Machado, Diana" w:date="2019-02-04T10:19:00Z"/>
                <w:rFonts w:ascii="Calibri" w:hAnsi="Calibri" w:cs="Calibri"/>
                <w:color w:val="000000"/>
                <w:sz w:val="16"/>
                <w:szCs w:val="16"/>
                <w:lang w:eastAsia="en-US"/>
              </w:rPr>
            </w:pPr>
            <w:ins w:id="24861"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62" w:author="Machado, Diana" w:date="2019-02-04T10:19:00Z"/>
                <w:rFonts w:ascii="Calibri" w:hAnsi="Calibri" w:cs="Calibri"/>
                <w:color w:val="000000"/>
                <w:sz w:val="16"/>
                <w:szCs w:val="16"/>
                <w:lang w:eastAsia="en-US"/>
              </w:rPr>
            </w:pPr>
            <w:ins w:id="24863" w:author="Machado, Diana" w:date="2019-02-04T10:19:00Z">
              <w:r w:rsidRPr="00D01C04">
                <w:rPr>
                  <w:rFonts w:ascii="Calibri" w:hAnsi="Calibri" w:cs="Calibri"/>
                  <w:color w:val="000000"/>
                  <w:sz w:val="16"/>
                  <w:szCs w:val="16"/>
                  <w:lang w:eastAsia="en-US"/>
                </w:rPr>
                <w:t xml:space="preserve">21,342,9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64" w:author="Machado, Diana" w:date="2019-02-04T10:19:00Z"/>
                <w:rFonts w:ascii="Calibri" w:hAnsi="Calibri" w:cs="Calibri"/>
                <w:color w:val="000000"/>
                <w:sz w:val="16"/>
                <w:szCs w:val="16"/>
                <w:lang w:eastAsia="en-US"/>
              </w:rPr>
            </w:pPr>
            <w:ins w:id="24865"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48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67" w:author="Machado, Diana" w:date="2019-02-04T10:19:00Z"/>
                <w:rFonts w:ascii="Calibri" w:hAnsi="Calibri" w:cs="Calibri"/>
                <w:color w:val="000000"/>
                <w:sz w:val="16"/>
                <w:szCs w:val="16"/>
                <w:lang w:eastAsia="en-US"/>
              </w:rPr>
            </w:pPr>
            <w:ins w:id="24868" w:author="Machado, Diana" w:date="2019-02-04T10:19:00Z">
              <w:r w:rsidRPr="00D01C04">
                <w:rPr>
                  <w:rFonts w:ascii="Calibri" w:hAnsi="Calibri" w:cs="Calibri"/>
                  <w:color w:val="000000"/>
                  <w:sz w:val="16"/>
                  <w:szCs w:val="16"/>
                  <w:lang w:eastAsia="en-US"/>
                </w:rPr>
                <w:t>3344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69" w:author="Machado, Diana" w:date="2019-02-04T10:19:00Z"/>
                <w:rFonts w:ascii="Calibri" w:hAnsi="Calibri" w:cs="Calibri"/>
                <w:color w:val="000000"/>
                <w:sz w:val="16"/>
                <w:szCs w:val="16"/>
                <w:lang w:eastAsia="en-US"/>
              </w:rPr>
            </w:pPr>
            <w:ins w:id="248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71" w:author="Machado, Diana" w:date="2019-02-04T10:19:00Z"/>
                <w:rFonts w:ascii="Calibri" w:hAnsi="Calibri" w:cs="Calibri"/>
                <w:color w:val="000000"/>
                <w:sz w:val="16"/>
                <w:szCs w:val="16"/>
                <w:lang w:eastAsia="en-US"/>
              </w:rPr>
            </w:pPr>
            <w:ins w:id="248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73" w:author="Machado, Diana" w:date="2019-02-04T10:19:00Z"/>
                <w:rFonts w:ascii="Calibri" w:hAnsi="Calibri" w:cs="Calibri"/>
                <w:color w:val="000000"/>
                <w:sz w:val="16"/>
                <w:szCs w:val="16"/>
                <w:lang w:eastAsia="en-US"/>
              </w:rPr>
            </w:pPr>
            <w:ins w:id="24874" w:author="Machado, Diana" w:date="2019-02-04T10:19:00Z">
              <w:r w:rsidRPr="00D01C04">
                <w:rPr>
                  <w:rFonts w:ascii="Calibri" w:hAnsi="Calibri" w:cs="Calibri"/>
                  <w:color w:val="000000"/>
                  <w:sz w:val="16"/>
                  <w:szCs w:val="16"/>
                  <w:lang w:eastAsia="en-US"/>
                </w:rPr>
                <w:t xml:space="preserve">50,173,3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75" w:author="Machado, Diana" w:date="2019-02-04T10:19:00Z"/>
                <w:rFonts w:ascii="Calibri" w:hAnsi="Calibri" w:cs="Calibri"/>
                <w:color w:val="000000"/>
                <w:sz w:val="16"/>
                <w:szCs w:val="16"/>
                <w:lang w:eastAsia="en-US"/>
              </w:rPr>
            </w:pPr>
            <w:ins w:id="24876"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77" w:author="Machado, Diana" w:date="2019-02-04T10:19:00Z"/>
                <w:rFonts w:ascii="Calibri" w:hAnsi="Calibri" w:cs="Calibri"/>
                <w:color w:val="000000"/>
                <w:sz w:val="16"/>
                <w:szCs w:val="16"/>
                <w:lang w:eastAsia="en-US"/>
              </w:rPr>
            </w:pPr>
            <w:ins w:id="248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79" w:author="Machado, Diana" w:date="2019-02-04T10:19:00Z"/>
                <w:rFonts w:ascii="Calibri" w:hAnsi="Calibri" w:cs="Calibri"/>
                <w:color w:val="000000"/>
                <w:sz w:val="16"/>
                <w:szCs w:val="16"/>
                <w:lang w:eastAsia="en-US"/>
              </w:rPr>
            </w:pPr>
            <w:ins w:id="248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81" w:author="Machado, Diana" w:date="2019-02-04T10:19:00Z"/>
                <w:rFonts w:ascii="Calibri" w:hAnsi="Calibri" w:cs="Calibri"/>
                <w:color w:val="000000"/>
                <w:sz w:val="16"/>
                <w:szCs w:val="16"/>
                <w:lang w:eastAsia="en-US"/>
              </w:rPr>
            </w:pPr>
            <w:ins w:id="24882" w:author="Machado, Diana" w:date="2019-02-04T10:19:00Z">
              <w:r w:rsidRPr="00D01C04">
                <w:rPr>
                  <w:rFonts w:ascii="Calibri" w:hAnsi="Calibri" w:cs="Calibri"/>
                  <w:color w:val="000000"/>
                  <w:sz w:val="16"/>
                  <w:szCs w:val="16"/>
                  <w:lang w:eastAsia="en-US"/>
                </w:rPr>
                <w:t xml:space="preserve">11,849,66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83" w:author="Machado, Diana" w:date="2019-02-04T10:19:00Z"/>
                <w:rFonts w:ascii="Calibri" w:hAnsi="Calibri" w:cs="Calibri"/>
                <w:color w:val="000000"/>
                <w:sz w:val="16"/>
                <w:szCs w:val="16"/>
                <w:lang w:eastAsia="en-US"/>
              </w:rPr>
            </w:pPr>
            <w:ins w:id="24884"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85" w:author="Machado, Diana" w:date="2019-02-04T10:19:00Z"/>
                <w:rFonts w:ascii="Calibri" w:hAnsi="Calibri" w:cs="Calibri"/>
                <w:color w:val="000000"/>
                <w:sz w:val="16"/>
                <w:szCs w:val="16"/>
                <w:lang w:eastAsia="en-US"/>
              </w:rPr>
            </w:pPr>
            <w:ins w:id="24886" w:author="Machado, Diana" w:date="2019-02-04T10:19:00Z">
              <w:r w:rsidRPr="00D01C04">
                <w:rPr>
                  <w:rFonts w:ascii="Calibri" w:hAnsi="Calibri" w:cs="Calibri"/>
                  <w:color w:val="000000"/>
                  <w:sz w:val="16"/>
                  <w:szCs w:val="16"/>
                  <w:lang w:eastAsia="en-US"/>
                </w:rPr>
                <w:t xml:space="preserve">62,023,0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87" w:author="Machado, Diana" w:date="2019-02-04T10:19:00Z"/>
                <w:rFonts w:ascii="Calibri" w:hAnsi="Calibri" w:cs="Calibri"/>
                <w:color w:val="000000"/>
                <w:sz w:val="16"/>
                <w:szCs w:val="16"/>
                <w:lang w:eastAsia="en-US"/>
              </w:rPr>
            </w:pPr>
            <w:ins w:id="24888"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48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90" w:author="Machado, Diana" w:date="2019-02-04T10:19:00Z"/>
                <w:rFonts w:ascii="Calibri" w:hAnsi="Calibri" w:cs="Calibri"/>
                <w:color w:val="000000"/>
                <w:sz w:val="16"/>
                <w:szCs w:val="16"/>
                <w:lang w:eastAsia="en-US"/>
              </w:rPr>
            </w:pPr>
            <w:ins w:id="24891" w:author="Machado, Diana" w:date="2019-02-04T10:19:00Z">
              <w:r w:rsidRPr="00D01C04">
                <w:rPr>
                  <w:rFonts w:ascii="Calibri" w:hAnsi="Calibri" w:cs="Calibri"/>
                  <w:color w:val="000000"/>
                  <w:sz w:val="16"/>
                  <w:szCs w:val="16"/>
                  <w:lang w:eastAsia="en-US"/>
                </w:rPr>
                <w:t>334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92" w:author="Machado, Diana" w:date="2019-02-04T10:19:00Z"/>
                <w:rFonts w:ascii="Calibri" w:hAnsi="Calibri" w:cs="Calibri"/>
                <w:color w:val="000000"/>
                <w:sz w:val="16"/>
                <w:szCs w:val="16"/>
                <w:lang w:eastAsia="en-US"/>
              </w:rPr>
            </w:pPr>
            <w:ins w:id="248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94" w:author="Machado, Diana" w:date="2019-02-04T10:19:00Z"/>
                <w:rFonts w:ascii="Calibri" w:hAnsi="Calibri" w:cs="Calibri"/>
                <w:color w:val="000000"/>
                <w:sz w:val="16"/>
                <w:szCs w:val="16"/>
                <w:lang w:eastAsia="en-US"/>
              </w:rPr>
            </w:pPr>
            <w:ins w:id="248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96" w:author="Machado, Diana" w:date="2019-02-04T10:19:00Z"/>
                <w:rFonts w:ascii="Calibri" w:hAnsi="Calibri" w:cs="Calibri"/>
                <w:color w:val="000000"/>
                <w:sz w:val="16"/>
                <w:szCs w:val="16"/>
                <w:lang w:eastAsia="en-US"/>
              </w:rPr>
            </w:pPr>
            <w:ins w:id="24897" w:author="Machado, Diana" w:date="2019-02-04T10:19:00Z">
              <w:r w:rsidRPr="00D01C04">
                <w:rPr>
                  <w:rFonts w:ascii="Calibri" w:hAnsi="Calibri" w:cs="Calibri"/>
                  <w:color w:val="000000"/>
                  <w:sz w:val="16"/>
                  <w:szCs w:val="16"/>
                  <w:lang w:eastAsia="en-US"/>
                </w:rPr>
                <w:t xml:space="preserve">79,576,3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98" w:author="Machado, Diana" w:date="2019-02-04T10:19:00Z"/>
                <w:rFonts w:ascii="Calibri" w:hAnsi="Calibri" w:cs="Calibri"/>
                <w:color w:val="000000"/>
                <w:sz w:val="16"/>
                <w:szCs w:val="16"/>
                <w:lang w:eastAsia="en-US"/>
              </w:rPr>
            </w:pPr>
            <w:ins w:id="24899"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00" w:author="Machado, Diana" w:date="2019-02-04T10:19:00Z"/>
                <w:rFonts w:ascii="Calibri" w:hAnsi="Calibri" w:cs="Calibri"/>
                <w:color w:val="000000"/>
                <w:sz w:val="16"/>
                <w:szCs w:val="16"/>
                <w:lang w:eastAsia="en-US"/>
              </w:rPr>
            </w:pPr>
            <w:ins w:id="249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02" w:author="Machado, Diana" w:date="2019-02-04T10:19:00Z"/>
                <w:rFonts w:ascii="Calibri" w:hAnsi="Calibri" w:cs="Calibri"/>
                <w:color w:val="000000"/>
                <w:sz w:val="16"/>
                <w:szCs w:val="16"/>
                <w:lang w:eastAsia="en-US"/>
              </w:rPr>
            </w:pPr>
            <w:ins w:id="249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04" w:author="Machado, Diana" w:date="2019-02-04T10:19:00Z"/>
                <w:rFonts w:ascii="Calibri" w:hAnsi="Calibri" w:cs="Calibri"/>
                <w:color w:val="000000"/>
                <w:sz w:val="16"/>
                <w:szCs w:val="16"/>
                <w:lang w:eastAsia="en-US"/>
              </w:rPr>
            </w:pPr>
            <w:ins w:id="24905" w:author="Machado, Diana" w:date="2019-02-04T10:19:00Z">
              <w:r w:rsidRPr="00D01C04">
                <w:rPr>
                  <w:rFonts w:ascii="Calibri" w:hAnsi="Calibri" w:cs="Calibri"/>
                  <w:color w:val="000000"/>
                  <w:sz w:val="16"/>
                  <w:szCs w:val="16"/>
                  <w:lang w:eastAsia="en-US"/>
                </w:rPr>
                <w:t xml:space="preserve">62,541,79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06" w:author="Machado, Diana" w:date="2019-02-04T10:19:00Z"/>
                <w:rFonts w:ascii="Calibri" w:hAnsi="Calibri" w:cs="Calibri"/>
                <w:color w:val="000000"/>
                <w:sz w:val="16"/>
                <w:szCs w:val="16"/>
                <w:lang w:eastAsia="en-US"/>
              </w:rPr>
            </w:pPr>
            <w:ins w:id="24907"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08" w:author="Machado, Diana" w:date="2019-02-04T10:19:00Z"/>
                <w:rFonts w:ascii="Calibri" w:hAnsi="Calibri" w:cs="Calibri"/>
                <w:color w:val="000000"/>
                <w:sz w:val="16"/>
                <w:szCs w:val="16"/>
                <w:lang w:eastAsia="en-US"/>
              </w:rPr>
            </w:pPr>
            <w:ins w:id="24909" w:author="Machado, Diana" w:date="2019-02-04T10:19:00Z">
              <w:r w:rsidRPr="00D01C04">
                <w:rPr>
                  <w:rFonts w:ascii="Calibri" w:hAnsi="Calibri" w:cs="Calibri"/>
                  <w:color w:val="000000"/>
                  <w:sz w:val="16"/>
                  <w:szCs w:val="16"/>
                  <w:lang w:eastAsia="en-US"/>
                </w:rPr>
                <w:t xml:space="preserve">142,118,1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10" w:author="Machado, Diana" w:date="2019-02-04T10:19:00Z"/>
                <w:rFonts w:ascii="Calibri" w:hAnsi="Calibri" w:cs="Calibri"/>
                <w:color w:val="000000"/>
                <w:sz w:val="16"/>
                <w:szCs w:val="16"/>
                <w:lang w:eastAsia="en-US"/>
              </w:rPr>
            </w:pPr>
            <w:ins w:id="24911" w:author="Machado, Diana" w:date="2019-02-04T10:19:00Z">
              <w:r w:rsidRPr="00D01C04">
                <w:rPr>
                  <w:rFonts w:ascii="Calibri" w:hAnsi="Calibri" w:cs="Calibri"/>
                  <w:color w:val="000000"/>
                  <w:sz w:val="16"/>
                  <w:szCs w:val="16"/>
                  <w:lang w:eastAsia="en-US"/>
                </w:rPr>
                <w:t>0.39%</w:t>
              </w:r>
            </w:ins>
          </w:p>
        </w:tc>
      </w:tr>
      <w:tr w:rsidR="00CA5085" w:rsidRPr="00D01C04" w:rsidTr="00331AF4">
        <w:trPr>
          <w:trHeight w:hRule="exact" w:val="216"/>
          <w:ins w:id="249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13" w:author="Machado, Diana" w:date="2019-02-04T10:19:00Z"/>
                <w:rFonts w:ascii="Calibri" w:hAnsi="Calibri" w:cs="Calibri"/>
                <w:color w:val="000000"/>
                <w:sz w:val="16"/>
                <w:szCs w:val="16"/>
                <w:lang w:eastAsia="en-US"/>
              </w:rPr>
            </w:pPr>
            <w:ins w:id="24914" w:author="Machado, Diana" w:date="2019-02-04T10:19:00Z">
              <w:r w:rsidRPr="00D01C04">
                <w:rPr>
                  <w:rFonts w:ascii="Calibri" w:hAnsi="Calibri" w:cs="Calibri"/>
                  <w:color w:val="000000"/>
                  <w:sz w:val="16"/>
                  <w:szCs w:val="16"/>
                  <w:lang w:eastAsia="en-US"/>
                </w:rPr>
                <w:t>334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15" w:author="Machado, Diana" w:date="2019-02-04T10:19:00Z"/>
                <w:rFonts w:ascii="Calibri" w:hAnsi="Calibri" w:cs="Calibri"/>
                <w:color w:val="000000"/>
                <w:sz w:val="16"/>
                <w:szCs w:val="16"/>
                <w:lang w:eastAsia="en-US"/>
              </w:rPr>
            </w:pPr>
            <w:ins w:id="249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17" w:author="Machado, Diana" w:date="2019-02-04T10:19:00Z"/>
                <w:rFonts w:ascii="Calibri" w:hAnsi="Calibri" w:cs="Calibri"/>
                <w:color w:val="000000"/>
                <w:sz w:val="16"/>
                <w:szCs w:val="16"/>
                <w:lang w:eastAsia="en-US"/>
              </w:rPr>
            </w:pPr>
            <w:ins w:id="249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19" w:author="Machado, Diana" w:date="2019-02-04T10:19:00Z"/>
                <w:rFonts w:ascii="Calibri" w:hAnsi="Calibri" w:cs="Calibri"/>
                <w:color w:val="000000"/>
                <w:sz w:val="16"/>
                <w:szCs w:val="16"/>
                <w:lang w:eastAsia="en-US"/>
              </w:rPr>
            </w:pPr>
            <w:ins w:id="24920" w:author="Machado, Diana" w:date="2019-02-04T10:19:00Z">
              <w:r w:rsidRPr="00D01C04">
                <w:rPr>
                  <w:rFonts w:ascii="Calibri" w:hAnsi="Calibri" w:cs="Calibri"/>
                  <w:color w:val="000000"/>
                  <w:sz w:val="16"/>
                  <w:szCs w:val="16"/>
                  <w:lang w:eastAsia="en-US"/>
                </w:rPr>
                <w:t xml:space="preserve">25,525,2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21" w:author="Machado, Diana" w:date="2019-02-04T10:19:00Z"/>
                <w:rFonts w:ascii="Calibri" w:hAnsi="Calibri" w:cs="Calibri"/>
                <w:color w:val="000000"/>
                <w:sz w:val="16"/>
                <w:szCs w:val="16"/>
                <w:lang w:eastAsia="en-US"/>
              </w:rPr>
            </w:pPr>
            <w:ins w:id="24922"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23" w:author="Machado, Diana" w:date="2019-02-04T10:19:00Z"/>
                <w:rFonts w:ascii="Calibri" w:hAnsi="Calibri" w:cs="Calibri"/>
                <w:color w:val="000000"/>
                <w:sz w:val="16"/>
                <w:szCs w:val="16"/>
                <w:lang w:eastAsia="en-US"/>
              </w:rPr>
            </w:pPr>
            <w:ins w:id="249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25" w:author="Machado, Diana" w:date="2019-02-04T10:19:00Z"/>
                <w:rFonts w:ascii="Calibri" w:hAnsi="Calibri" w:cs="Calibri"/>
                <w:color w:val="000000"/>
                <w:sz w:val="16"/>
                <w:szCs w:val="16"/>
                <w:lang w:eastAsia="en-US"/>
              </w:rPr>
            </w:pPr>
            <w:ins w:id="249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27" w:author="Machado, Diana" w:date="2019-02-04T10:19:00Z"/>
                <w:rFonts w:ascii="Calibri" w:hAnsi="Calibri" w:cs="Calibri"/>
                <w:color w:val="000000"/>
                <w:sz w:val="16"/>
                <w:szCs w:val="16"/>
                <w:lang w:eastAsia="en-US"/>
              </w:rPr>
            </w:pPr>
            <w:ins w:id="24928" w:author="Machado, Diana" w:date="2019-02-04T10:19:00Z">
              <w:r w:rsidRPr="00D01C04">
                <w:rPr>
                  <w:rFonts w:ascii="Calibri" w:hAnsi="Calibri" w:cs="Calibri"/>
                  <w:color w:val="000000"/>
                  <w:sz w:val="16"/>
                  <w:szCs w:val="16"/>
                  <w:lang w:eastAsia="en-US"/>
                </w:rPr>
                <w:t xml:space="preserve">21,337,88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29" w:author="Machado, Diana" w:date="2019-02-04T10:19:00Z"/>
                <w:rFonts w:ascii="Calibri" w:hAnsi="Calibri" w:cs="Calibri"/>
                <w:color w:val="000000"/>
                <w:sz w:val="16"/>
                <w:szCs w:val="16"/>
                <w:lang w:eastAsia="en-US"/>
              </w:rPr>
            </w:pPr>
            <w:ins w:id="24930"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31" w:author="Machado, Diana" w:date="2019-02-04T10:19:00Z"/>
                <w:rFonts w:ascii="Calibri" w:hAnsi="Calibri" w:cs="Calibri"/>
                <w:color w:val="000000"/>
                <w:sz w:val="16"/>
                <w:szCs w:val="16"/>
                <w:lang w:eastAsia="en-US"/>
              </w:rPr>
            </w:pPr>
            <w:ins w:id="24932" w:author="Machado, Diana" w:date="2019-02-04T10:19:00Z">
              <w:r w:rsidRPr="00D01C04">
                <w:rPr>
                  <w:rFonts w:ascii="Calibri" w:hAnsi="Calibri" w:cs="Calibri"/>
                  <w:color w:val="000000"/>
                  <w:sz w:val="16"/>
                  <w:szCs w:val="16"/>
                  <w:lang w:eastAsia="en-US"/>
                </w:rPr>
                <w:t xml:space="preserve">46,863,17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33" w:author="Machado, Diana" w:date="2019-02-04T10:19:00Z"/>
                <w:rFonts w:ascii="Calibri" w:hAnsi="Calibri" w:cs="Calibri"/>
                <w:color w:val="000000"/>
                <w:sz w:val="16"/>
                <w:szCs w:val="16"/>
                <w:lang w:eastAsia="en-US"/>
              </w:rPr>
            </w:pPr>
            <w:ins w:id="24934"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49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36" w:author="Machado, Diana" w:date="2019-02-04T10:19:00Z"/>
                <w:rFonts w:ascii="Calibri" w:hAnsi="Calibri" w:cs="Calibri"/>
                <w:color w:val="000000"/>
                <w:sz w:val="16"/>
                <w:szCs w:val="16"/>
                <w:lang w:eastAsia="en-US"/>
              </w:rPr>
            </w:pPr>
            <w:ins w:id="24937" w:author="Machado, Diana" w:date="2019-02-04T10:19:00Z">
              <w:r w:rsidRPr="00D01C04">
                <w:rPr>
                  <w:rFonts w:ascii="Calibri" w:hAnsi="Calibri" w:cs="Calibri"/>
                  <w:color w:val="000000"/>
                  <w:sz w:val="16"/>
                  <w:szCs w:val="16"/>
                  <w:lang w:eastAsia="en-US"/>
                </w:rPr>
                <w:t>334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38" w:author="Machado, Diana" w:date="2019-02-04T10:19:00Z"/>
                <w:rFonts w:ascii="Calibri" w:hAnsi="Calibri" w:cs="Calibri"/>
                <w:color w:val="000000"/>
                <w:sz w:val="16"/>
                <w:szCs w:val="16"/>
                <w:lang w:eastAsia="en-US"/>
              </w:rPr>
            </w:pPr>
            <w:ins w:id="249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40" w:author="Machado, Diana" w:date="2019-02-04T10:19:00Z"/>
                <w:rFonts w:ascii="Calibri" w:hAnsi="Calibri" w:cs="Calibri"/>
                <w:color w:val="000000"/>
                <w:sz w:val="16"/>
                <w:szCs w:val="16"/>
                <w:lang w:eastAsia="en-US"/>
              </w:rPr>
            </w:pPr>
            <w:ins w:id="249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42" w:author="Machado, Diana" w:date="2019-02-04T10:19:00Z"/>
                <w:rFonts w:ascii="Calibri" w:hAnsi="Calibri" w:cs="Calibri"/>
                <w:color w:val="000000"/>
                <w:sz w:val="16"/>
                <w:szCs w:val="16"/>
                <w:lang w:eastAsia="en-US"/>
              </w:rPr>
            </w:pPr>
            <w:ins w:id="24943" w:author="Machado, Diana" w:date="2019-02-04T10:19:00Z">
              <w:r w:rsidRPr="00D01C04">
                <w:rPr>
                  <w:rFonts w:ascii="Calibri" w:hAnsi="Calibri" w:cs="Calibri"/>
                  <w:color w:val="000000"/>
                  <w:sz w:val="16"/>
                  <w:szCs w:val="16"/>
                  <w:lang w:eastAsia="en-US"/>
                </w:rPr>
                <w:t xml:space="preserve">100,215,6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44" w:author="Machado, Diana" w:date="2019-02-04T10:19:00Z"/>
                <w:rFonts w:ascii="Calibri" w:hAnsi="Calibri" w:cs="Calibri"/>
                <w:color w:val="000000"/>
                <w:sz w:val="16"/>
                <w:szCs w:val="16"/>
                <w:lang w:eastAsia="en-US"/>
              </w:rPr>
            </w:pPr>
            <w:ins w:id="24945" w:author="Machado, Diana" w:date="2019-02-04T10:19:00Z">
              <w:r w:rsidRPr="00D01C04">
                <w:rPr>
                  <w:rFonts w:ascii="Calibri" w:hAnsi="Calibri" w:cs="Calibri"/>
                  <w:color w:val="000000"/>
                  <w:sz w:val="16"/>
                  <w:szCs w:val="16"/>
                  <w:lang w:eastAsia="en-US"/>
                </w:rPr>
                <w:t>0.7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46" w:author="Machado, Diana" w:date="2019-02-04T10:19:00Z"/>
                <w:rFonts w:ascii="Calibri" w:hAnsi="Calibri" w:cs="Calibri"/>
                <w:color w:val="000000"/>
                <w:sz w:val="16"/>
                <w:szCs w:val="16"/>
                <w:lang w:eastAsia="en-US"/>
              </w:rPr>
            </w:pPr>
            <w:ins w:id="249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48" w:author="Machado, Diana" w:date="2019-02-04T10:19:00Z"/>
                <w:rFonts w:ascii="Calibri" w:hAnsi="Calibri" w:cs="Calibri"/>
                <w:color w:val="000000"/>
                <w:sz w:val="16"/>
                <w:szCs w:val="16"/>
                <w:lang w:eastAsia="en-US"/>
              </w:rPr>
            </w:pPr>
            <w:ins w:id="249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50" w:author="Machado, Diana" w:date="2019-02-04T10:19:00Z"/>
                <w:rFonts w:ascii="Calibri" w:hAnsi="Calibri" w:cs="Calibri"/>
                <w:color w:val="000000"/>
                <w:sz w:val="16"/>
                <w:szCs w:val="16"/>
                <w:lang w:eastAsia="en-US"/>
              </w:rPr>
            </w:pPr>
            <w:ins w:id="24951" w:author="Machado, Diana" w:date="2019-02-04T10:19:00Z">
              <w:r w:rsidRPr="00D01C04">
                <w:rPr>
                  <w:rFonts w:ascii="Calibri" w:hAnsi="Calibri" w:cs="Calibri"/>
                  <w:color w:val="000000"/>
                  <w:sz w:val="16"/>
                  <w:szCs w:val="16"/>
                  <w:lang w:eastAsia="en-US"/>
                </w:rPr>
                <w:t xml:space="preserve">92,222,12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52" w:author="Machado, Diana" w:date="2019-02-04T10:19:00Z"/>
                <w:rFonts w:ascii="Calibri" w:hAnsi="Calibri" w:cs="Calibri"/>
                <w:color w:val="000000"/>
                <w:sz w:val="16"/>
                <w:szCs w:val="16"/>
                <w:lang w:eastAsia="en-US"/>
              </w:rPr>
            </w:pPr>
            <w:ins w:id="24953" w:author="Machado, Diana" w:date="2019-02-04T10:19:00Z">
              <w:r w:rsidRPr="00D01C04">
                <w:rPr>
                  <w:rFonts w:ascii="Calibri" w:hAnsi="Calibri" w:cs="Calibri"/>
                  <w:color w:val="000000"/>
                  <w:sz w:val="16"/>
                  <w:szCs w:val="16"/>
                  <w:lang w:eastAsia="en-US"/>
                </w:rPr>
                <w:t>0.6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54" w:author="Machado, Diana" w:date="2019-02-04T10:19:00Z"/>
                <w:rFonts w:ascii="Calibri" w:hAnsi="Calibri" w:cs="Calibri"/>
                <w:color w:val="000000"/>
                <w:sz w:val="16"/>
                <w:szCs w:val="16"/>
                <w:lang w:eastAsia="en-US"/>
              </w:rPr>
            </w:pPr>
            <w:ins w:id="24955" w:author="Machado, Diana" w:date="2019-02-04T10:19:00Z">
              <w:r w:rsidRPr="00D01C04">
                <w:rPr>
                  <w:rFonts w:ascii="Calibri" w:hAnsi="Calibri" w:cs="Calibri"/>
                  <w:color w:val="000000"/>
                  <w:sz w:val="16"/>
                  <w:szCs w:val="16"/>
                  <w:lang w:eastAsia="en-US"/>
                </w:rPr>
                <w:t xml:space="preserve">192,437,7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56" w:author="Machado, Diana" w:date="2019-02-04T10:19:00Z"/>
                <w:rFonts w:ascii="Calibri" w:hAnsi="Calibri" w:cs="Calibri"/>
                <w:color w:val="000000"/>
                <w:sz w:val="16"/>
                <w:szCs w:val="16"/>
                <w:lang w:eastAsia="en-US"/>
              </w:rPr>
            </w:pPr>
            <w:ins w:id="24957" w:author="Machado, Diana" w:date="2019-02-04T10:19:00Z">
              <w:r w:rsidRPr="00D01C04">
                <w:rPr>
                  <w:rFonts w:ascii="Calibri" w:hAnsi="Calibri" w:cs="Calibri"/>
                  <w:color w:val="000000"/>
                  <w:sz w:val="16"/>
                  <w:szCs w:val="16"/>
                  <w:lang w:eastAsia="en-US"/>
                </w:rPr>
                <w:t>0.53%</w:t>
              </w:r>
            </w:ins>
          </w:p>
        </w:tc>
      </w:tr>
      <w:tr w:rsidR="00CA5085" w:rsidRPr="00D01C04" w:rsidTr="00331AF4">
        <w:trPr>
          <w:trHeight w:hRule="exact" w:val="216"/>
          <w:ins w:id="249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59" w:author="Machado, Diana" w:date="2019-02-04T10:19:00Z"/>
                <w:rFonts w:ascii="Calibri" w:hAnsi="Calibri" w:cs="Calibri"/>
                <w:color w:val="000000"/>
                <w:sz w:val="16"/>
                <w:szCs w:val="16"/>
                <w:lang w:eastAsia="en-US"/>
              </w:rPr>
            </w:pPr>
            <w:ins w:id="24960" w:author="Machado, Diana" w:date="2019-02-04T10:19:00Z">
              <w:r w:rsidRPr="00D01C04">
                <w:rPr>
                  <w:rFonts w:ascii="Calibri" w:hAnsi="Calibri" w:cs="Calibri"/>
                  <w:color w:val="000000"/>
                  <w:sz w:val="16"/>
                  <w:szCs w:val="16"/>
                  <w:lang w:eastAsia="en-US"/>
                </w:rPr>
                <w:lastRenderedPageBreak/>
                <w:t>3345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61" w:author="Machado, Diana" w:date="2019-02-04T10:19:00Z"/>
                <w:rFonts w:ascii="Calibri" w:hAnsi="Calibri" w:cs="Calibri"/>
                <w:color w:val="000000"/>
                <w:sz w:val="16"/>
                <w:szCs w:val="16"/>
                <w:lang w:eastAsia="en-US"/>
              </w:rPr>
            </w:pPr>
            <w:ins w:id="249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63" w:author="Machado, Diana" w:date="2019-02-04T10:19:00Z"/>
                <w:rFonts w:ascii="Calibri" w:hAnsi="Calibri" w:cs="Calibri"/>
                <w:color w:val="000000"/>
                <w:sz w:val="16"/>
                <w:szCs w:val="16"/>
                <w:lang w:eastAsia="en-US"/>
              </w:rPr>
            </w:pPr>
            <w:ins w:id="249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65" w:author="Machado, Diana" w:date="2019-02-04T10:19:00Z"/>
                <w:rFonts w:ascii="Calibri" w:hAnsi="Calibri" w:cs="Calibri"/>
                <w:color w:val="000000"/>
                <w:sz w:val="16"/>
                <w:szCs w:val="16"/>
                <w:lang w:eastAsia="en-US"/>
              </w:rPr>
            </w:pPr>
            <w:ins w:id="24966" w:author="Machado, Diana" w:date="2019-02-04T10:19:00Z">
              <w:r w:rsidRPr="00D01C04">
                <w:rPr>
                  <w:rFonts w:ascii="Calibri" w:hAnsi="Calibri" w:cs="Calibri"/>
                  <w:color w:val="000000"/>
                  <w:sz w:val="16"/>
                  <w:szCs w:val="16"/>
                  <w:lang w:eastAsia="en-US"/>
                </w:rPr>
                <w:t xml:space="preserve">164,509,5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67" w:author="Machado, Diana" w:date="2019-02-04T10:19:00Z"/>
                <w:rFonts w:ascii="Calibri" w:hAnsi="Calibri" w:cs="Calibri"/>
                <w:color w:val="000000"/>
                <w:sz w:val="16"/>
                <w:szCs w:val="16"/>
                <w:lang w:eastAsia="en-US"/>
              </w:rPr>
            </w:pPr>
            <w:ins w:id="24968" w:author="Machado, Diana" w:date="2019-02-04T10:19:00Z">
              <w:r w:rsidRPr="00D01C04">
                <w:rPr>
                  <w:rFonts w:ascii="Calibri" w:hAnsi="Calibri" w:cs="Calibri"/>
                  <w:color w:val="000000"/>
                  <w:sz w:val="16"/>
                  <w:szCs w:val="16"/>
                  <w:lang w:eastAsia="en-US"/>
                </w:rPr>
                <w:t>1.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69" w:author="Machado, Diana" w:date="2019-02-04T10:19:00Z"/>
                <w:rFonts w:ascii="Calibri" w:hAnsi="Calibri" w:cs="Calibri"/>
                <w:color w:val="000000"/>
                <w:sz w:val="16"/>
                <w:szCs w:val="16"/>
                <w:lang w:eastAsia="en-US"/>
              </w:rPr>
            </w:pPr>
            <w:ins w:id="249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71" w:author="Machado, Diana" w:date="2019-02-04T10:19:00Z"/>
                <w:rFonts w:ascii="Calibri" w:hAnsi="Calibri" w:cs="Calibri"/>
                <w:color w:val="000000"/>
                <w:sz w:val="16"/>
                <w:szCs w:val="16"/>
                <w:lang w:eastAsia="en-US"/>
              </w:rPr>
            </w:pPr>
            <w:ins w:id="249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73" w:author="Machado, Diana" w:date="2019-02-04T10:19:00Z"/>
                <w:rFonts w:ascii="Calibri" w:hAnsi="Calibri" w:cs="Calibri"/>
                <w:color w:val="000000"/>
                <w:sz w:val="16"/>
                <w:szCs w:val="16"/>
                <w:lang w:eastAsia="en-US"/>
              </w:rPr>
            </w:pPr>
            <w:ins w:id="24974" w:author="Machado, Diana" w:date="2019-02-04T10:19:00Z">
              <w:r w:rsidRPr="00D01C04">
                <w:rPr>
                  <w:rFonts w:ascii="Calibri" w:hAnsi="Calibri" w:cs="Calibri"/>
                  <w:color w:val="000000"/>
                  <w:sz w:val="16"/>
                  <w:szCs w:val="16"/>
                  <w:lang w:eastAsia="en-US"/>
                </w:rPr>
                <w:t xml:space="preserve">134,091,7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75" w:author="Machado, Diana" w:date="2019-02-04T10:19:00Z"/>
                <w:rFonts w:ascii="Calibri" w:hAnsi="Calibri" w:cs="Calibri"/>
                <w:color w:val="000000"/>
                <w:sz w:val="16"/>
                <w:szCs w:val="16"/>
                <w:lang w:eastAsia="en-US"/>
              </w:rPr>
            </w:pPr>
            <w:ins w:id="24976" w:author="Machado, Diana" w:date="2019-02-04T10:19:00Z">
              <w:r w:rsidRPr="00D01C04">
                <w:rPr>
                  <w:rFonts w:ascii="Calibri" w:hAnsi="Calibri" w:cs="Calibri"/>
                  <w:color w:val="000000"/>
                  <w:sz w:val="16"/>
                  <w:szCs w:val="16"/>
                  <w:lang w:eastAsia="en-US"/>
                </w:rPr>
                <w:t>0.9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77" w:author="Machado, Diana" w:date="2019-02-04T10:19:00Z"/>
                <w:rFonts w:ascii="Calibri" w:hAnsi="Calibri" w:cs="Calibri"/>
                <w:color w:val="000000"/>
                <w:sz w:val="16"/>
                <w:szCs w:val="16"/>
                <w:lang w:eastAsia="en-US"/>
              </w:rPr>
            </w:pPr>
            <w:ins w:id="24978" w:author="Machado, Diana" w:date="2019-02-04T10:19:00Z">
              <w:r w:rsidRPr="00D01C04">
                <w:rPr>
                  <w:rFonts w:ascii="Calibri" w:hAnsi="Calibri" w:cs="Calibri"/>
                  <w:color w:val="000000"/>
                  <w:sz w:val="16"/>
                  <w:szCs w:val="16"/>
                  <w:lang w:eastAsia="en-US"/>
                </w:rPr>
                <w:t xml:space="preserve">298,601,26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79" w:author="Machado, Diana" w:date="2019-02-04T10:19:00Z"/>
                <w:rFonts w:ascii="Calibri" w:hAnsi="Calibri" w:cs="Calibri"/>
                <w:color w:val="000000"/>
                <w:sz w:val="16"/>
                <w:szCs w:val="16"/>
                <w:lang w:eastAsia="en-US"/>
              </w:rPr>
            </w:pPr>
            <w:ins w:id="24980" w:author="Machado, Diana" w:date="2019-02-04T10:19:00Z">
              <w:r w:rsidRPr="00D01C04">
                <w:rPr>
                  <w:rFonts w:ascii="Calibri" w:hAnsi="Calibri" w:cs="Calibri"/>
                  <w:color w:val="000000"/>
                  <w:sz w:val="16"/>
                  <w:szCs w:val="16"/>
                  <w:lang w:eastAsia="en-US"/>
                </w:rPr>
                <w:t>0.83%</w:t>
              </w:r>
            </w:ins>
          </w:p>
        </w:tc>
      </w:tr>
      <w:tr w:rsidR="00CA5085" w:rsidRPr="00D01C04" w:rsidTr="00331AF4">
        <w:trPr>
          <w:trHeight w:hRule="exact" w:val="216"/>
          <w:ins w:id="249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82" w:author="Machado, Diana" w:date="2019-02-04T10:19:00Z"/>
                <w:rFonts w:ascii="Calibri" w:hAnsi="Calibri" w:cs="Calibri"/>
                <w:color w:val="000000"/>
                <w:sz w:val="16"/>
                <w:szCs w:val="16"/>
                <w:lang w:eastAsia="en-US"/>
              </w:rPr>
            </w:pPr>
            <w:ins w:id="24983" w:author="Machado, Diana" w:date="2019-02-04T10:19:00Z">
              <w:r w:rsidRPr="00D01C04">
                <w:rPr>
                  <w:rFonts w:ascii="Calibri" w:hAnsi="Calibri" w:cs="Calibri"/>
                  <w:color w:val="000000"/>
                  <w:sz w:val="16"/>
                  <w:szCs w:val="16"/>
                  <w:lang w:eastAsia="en-US"/>
                </w:rPr>
                <w:t>334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84" w:author="Machado, Diana" w:date="2019-02-04T10:19:00Z"/>
                <w:rFonts w:ascii="Calibri" w:hAnsi="Calibri" w:cs="Calibri"/>
                <w:color w:val="000000"/>
                <w:sz w:val="16"/>
                <w:szCs w:val="16"/>
                <w:lang w:eastAsia="en-US"/>
              </w:rPr>
            </w:pPr>
            <w:ins w:id="249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86" w:author="Machado, Diana" w:date="2019-02-04T10:19:00Z"/>
                <w:rFonts w:ascii="Calibri" w:hAnsi="Calibri" w:cs="Calibri"/>
                <w:color w:val="000000"/>
                <w:sz w:val="16"/>
                <w:szCs w:val="16"/>
                <w:lang w:eastAsia="en-US"/>
              </w:rPr>
            </w:pPr>
            <w:ins w:id="249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88" w:author="Machado, Diana" w:date="2019-02-04T10:19:00Z"/>
                <w:rFonts w:ascii="Calibri" w:hAnsi="Calibri" w:cs="Calibri"/>
                <w:color w:val="000000"/>
                <w:sz w:val="16"/>
                <w:szCs w:val="16"/>
                <w:lang w:eastAsia="en-US"/>
              </w:rPr>
            </w:pPr>
            <w:ins w:id="24989" w:author="Machado, Diana" w:date="2019-02-04T10:19:00Z">
              <w:r w:rsidRPr="00D01C04">
                <w:rPr>
                  <w:rFonts w:ascii="Calibri" w:hAnsi="Calibri" w:cs="Calibri"/>
                  <w:color w:val="000000"/>
                  <w:sz w:val="16"/>
                  <w:szCs w:val="16"/>
                  <w:lang w:eastAsia="en-US"/>
                </w:rPr>
                <w:t xml:space="preserve">31,817,8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90" w:author="Machado, Diana" w:date="2019-02-04T10:19:00Z"/>
                <w:rFonts w:ascii="Calibri" w:hAnsi="Calibri" w:cs="Calibri"/>
                <w:color w:val="000000"/>
                <w:sz w:val="16"/>
                <w:szCs w:val="16"/>
                <w:lang w:eastAsia="en-US"/>
              </w:rPr>
            </w:pPr>
            <w:ins w:id="24991"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92" w:author="Machado, Diana" w:date="2019-02-04T10:19:00Z"/>
                <w:rFonts w:ascii="Calibri" w:hAnsi="Calibri" w:cs="Calibri"/>
                <w:color w:val="000000"/>
                <w:sz w:val="16"/>
                <w:szCs w:val="16"/>
                <w:lang w:eastAsia="en-US"/>
              </w:rPr>
            </w:pPr>
            <w:ins w:id="249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94" w:author="Machado, Diana" w:date="2019-02-04T10:19:00Z"/>
                <w:rFonts w:ascii="Calibri" w:hAnsi="Calibri" w:cs="Calibri"/>
                <w:color w:val="000000"/>
                <w:sz w:val="16"/>
                <w:szCs w:val="16"/>
                <w:lang w:eastAsia="en-US"/>
              </w:rPr>
            </w:pPr>
            <w:ins w:id="249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96" w:author="Machado, Diana" w:date="2019-02-04T10:19:00Z"/>
                <w:rFonts w:ascii="Calibri" w:hAnsi="Calibri" w:cs="Calibri"/>
                <w:color w:val="000000"/>
                <w:sz w:val="16"/>
                <w:szCs w:val="16"/>
                <w:lang w:eastAsia="en-US"/>
              </w:rPr>
            </w:pPr>
            <w:ins w:id="24997" w:author="Machado, Diana" w:date="2019-02-04T10:19:00Z">
              <w:r w:rsidRPr="00D01C04">
                <w:rPr>
                  <w:rFonts w:ascii="Calibri" w:hAnsi="Calibri" w:cs="Calibri"/>
                  <w:color w:val="000000"/>
                  <w:sz w:val="16"/>
                  <w:szCs w:val="16"/>
                  <w:lang w:eastAsia="en-US"/>
                </w:rPr>
                <w:t xml:space="preserve">19,138,4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98" w:author="Machado, Diana" w:date="2019-02-04T10:19:00Z"/>
                <w:rFonts w:ascii="Calibri" w:hAnsi="Calibri" w:cs="Calibri"/>
                <w:color w:val="000000"/>
                <w:sz w:val="16"/>
                <w:szCs w:val="16"/>
                <w:lang w:eastAsia="en-US"/>
              </w:rPr>
            </w:pPr>
            <w:ins w:id="24999"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00" w:author="Machado, Diana" w:date="2019-02-04T10:19:00Z"/>
                <w:rFonts w:ascii="Calibri" w:hAnsi="Calibri" w:cs="Calibri"/>
                <w:color w:val="000000"/>
                <w:sz w:val="16"/>
                <w:szCs w:val="16"/>
                <w:lang w:eastAsia="en-US"/>
              </w:rPr>
            </w:pPr>
            <w:ins w:id="25001" w:author="Machado, Diana" w:date="2019-02-04T10:19:00Z">
              <w:r w:rsidRPr="00D01C04">
                <w:rPr>
                  <w:rFonts w:ascii="Calibri" w:hAnsi="Calibri" w:cs="Calibri"/>
                  <w:color w:val="000000"/>
                  <w:sz w:val="16"/>
                  <w:szCs w:val="16"/>
                  <w:lang w:eastAsia="en-US"/>
                </w:rPr>
                <w:t xml:space="preserve">50,956,3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02" w:author="Machado, Diana" w:date="2019-02-04T10:19:00Z"/>
                <w:rFonts w:ascii="Calibri" w:hAnsi="Calibri" w:cs="Calibri"/>
                <w:color w:val="000000"/>
                <w:sz w:val="16"/>
                <w:szCs w:val="16"/>
                <w:lang w:eastAsia="en-US"/>
              </w:rPr>
            </w:pPr>
            <w:ins w:id="25003"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50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05" w:author="Machado, Diana" w:date="2019-02-04T10:19:00Z"/>
                <w:rFonts w:ascii="Calibri" w:hAnsi="Calibri" w:cs="Calibri"/>
                <w:color w:val="000000"/>
                <w:sz w:val="16"/>
                <w:szCs w:val="16"/>
                <w:lang w:eastAsia="en-US"/>
              </w:rPr>
            </w:pPr>
            <w:ins w:id="25006" w:author="Machado, Diana" w:date="2019-02-04T10:19:00Z">
              <w:r w:rsidRPr="00D01C04">
                <w:rPr>
                  <w:rFonts w:ascii="Calibri" w:hAnsi="Calibri" w:cs="Calibri"/>
                  <w:color w:val="000000"/>
                  <w:sz w:val="16"/>
                  <w:szCs w:val="16"/>
                  <w:lang w:eastAsia="en-US"/>
                </w:rPr>
                <w:t>3346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07" w:author="Machado, Diana" w:date="2019-02-04T10:19:00Z"/>
                <w:rFonts w:ascii="Calibri" w:hAnsi="Calibri" w:cs="Calibri"/>
                <w:color w:val="000000"/>
                <w:sz w:val="16"/>
                <w:szCs w:val="16"/>
                <w:lang w:eastAsia="en-US"/>
              </w:rPr>
            </w:pPr>
            <w:ins w:id="2500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09" w:author="Machado, Diana" w:date="2019-02-04T10:19:00Z"/>
                <w:rFonts w:ascii="Calibri" w:hAnsi="Calibri" w:cs="Calibri"/>
                <w:color w:val="000000"/>
                <w:sz w:val="16"/>
                <w:szCs w:val="16"/>
                <w:lang w:eastAsia="en-US"/>
              </w:rPr>
            </w:pPr>
            <w:ins w:id="2501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11" w:author="Machado, Diana" w:date="2019-02-04T10:19:00Z"/>
                <w:rFonts w:ascii="Calibri" w:hAnsi="Calibri" w:cs="Calibri"/>
                <w:color w:val="000000"/>
                <w:sz w:val="16"/>
                <w:szCs w:val="16"/>
                <w:lang w:eastAsia="en-US"/>
              </w:rPr>
            </w:pPr>
            <w:ins w:id="25012" w:author="Machado, Diana" w:date="2019-02-04T10:19:00Z">
              <w:r w:rsidRPr="00D01C04">
                <w:rPr>
                  <w:rFonts w:ascii="Calibri" w:hAnsi="Calibri" w:cs="Calibri"/>
                  <w:color w:val="000000"/>
                  <w:sz w:val="16"/>
                  <w:szCs w:val="16"/>
                  <w:lang w:eastAsia="en-US"/>
                </w:rPr>
                <w:t xml:space="preserve">35,451,54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13" w:author="Machado, Diana" w:date="2019-02-04T10:19:00Z"/>
                <w:rFonts w:ascii="Calibri" w:hAnsi="Calibri" w:cs="Calibri"/>
                <w:color w:val="000000"/>
                <w:sz w:val="16"/>
                <w:szCs w:val="16"/>
                <w:lang w:eastAsia="en-US"/>
              </w:rPr>
            </w:pPr>
            <w:ins w:id="25014"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15" w:author="Machado, Diana" w:date="2019-02-04T10:19:00Z"/>
                <w:rFonts w:ascii="Calibri" w:hAnsi="Calibri" w:cs="Calibri"/>
                <w:color w:val="000000"/>
                <w:sz w:val="16"/>
                <w:szCs w:val="16"/>
                <w:lang w:eastAsia="en-US"/>
              </w:rPr>
            </w:pPr>
            <w:ins w:id="250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17" w:author="Machado, Diana" w:date="2019-02-04T10:19:00Z"/>
                <w:rFonts w:ascii="Calibri" w:hAnsi="Calibri" w:cs="Calibri"/>
                <w:color w:val="000000"/>
                <w:sz w:val="16"/>
                <w:szCs w:val="16"/>
                <w:lang w:eastAsia="en-US"/>
              </w:rPr>
            </w:pPr>
            <w:ins w:id="250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19" w:author="Machado, Diana" w:date="2019-02-04T10:19:00Z"/>
                <w:rFonts w:ascii="Calibri" w:hAnsi="Calibri" w:cs="Calibri"/>
                <w:color w:val="000000"/>
                <w:sz w:val="16"/>
                <w:szCs w:val="16"/>
                <w:lang w:eastAsia="en-US"/>
              </w:rPr>
            </w:pPr>
            <w:ins w:id="25020" w:author="Machado, Diana" w:date="2019-02-04T10:19:00Z">
              <w:r w:rsidRPr="00D01C04">
                <w:rPr>
                  <w:rFonts w:ascii="Calibri" w:hAnsi="Calibri" w:cs="Calibri"/>
                  <w:color w:val="000000"/>
                  <w:sz w:val="16"/>
                  <w:szCs w:val="16"/>
                  <w:lang w:eastAsia="en-US"/>
                </w:rPr>
                <w:t xml:space="preserve">18,152,8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21" w:author="Machado, Diana" w:date="2019-02-04T10:19:00Z"/>
                <w:rFonts w:ascii="Calibri" w:hAnsi="Calibri" w:cs="Calibri"/>
                <w:color w:val="000000"/>
                <w:sz w:val="16"/>
                <w:szCs w:val="16"/>
                <w:lang w:eastAsia="en-US"/>
              </w:rPr>
            </w:pPr>
            <w:ins w:id="25022"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23" w:author="Machado, Diana" w:date="2019-02-04T10:19:00Z"/>
                <w:rFonts w:ascii="Calibri" w:hAnsi="Calibri" w:cs="Calibri"/>
                <w:color w:val="000000"/>
                <w:sz w:val="16"/>
                <w:szCs w:val="16"/>
                <w:lang w:eastAsia="en-US"/>
              </w:rPr>
            </w:pPr>
            <w:ins w:id="25024" w:author="Machado, Diana" w:date="2019-02-04T10:19:00Z">
              <w:r w:rsidRPr="00D01C04">
                <w:rPr>
                  <w:rFonts w:ascii="Calibri" w:hAnsi="Calibri" w:cs="Calibri"/>
                  <w:color w:val="000000"/>
                  <w:sz w:val="16"/>
                  <w:szCs w:val="16"/>
                  <w:lang w:eastAsia="en-US"/>
                </w:rPr>
                <w:t xml:space="preserve">53,604,3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25" w:author="Machado, Diana" w:date="2019-02-04T10:19:00Z"/>
                <w:rFonts w:ascii="Calibri" w:hAnsi="Calibri" w:cs="Calibri"/>
                <w:color w:val="000000"/>
                <w:sz w:val="16"/>
                <w:szCs w:val="16"/>
                <w:lang w:eastAsia="en-US"/>
              </w:rPr>
            </w:pPr>
            <w:ins w:id="25026"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50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28" w:author="Machado, Diana" w:date="2019-02-04T10:19:00Z"/>
                <w:rFonts w:ascii="Calibri" w:hAnsi="Calibri" w:cs="Calibri"/>
                <w:color w:val="000000"/>
                <w:sz w:val="16"/>
                <w:szCs w:val="16"/>
                <w:lang w:eastAsia="en-US"/>
              </w:rPr>
            </w:pPr>
            <w:ins w:id="25029" w:author="Machado, Diana" w:date="2019-02-04T10:19:00Z">
              <w:r w:rsidRPr="00D01C04">
                <w:rPr>
                  <w:rFonts w:ascii="Calibri" w:hAnsi="Calibri" w:cs="Calibri"/>
                  <w:color w:val="000000"/>
                  <w:sz w:val="16"/>
                  <w:szCs w:val="16"/>
                  <w:lang w:eastAsia="en-US"/>
                </w:rPr>
                <w:t>334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30" w:author="Machado, Diana" w:date="2019-02-04T10:19:00Z"/>
                <w:rFonts w:ascii="Calibri" w:hAnsi="Calibri" w:cs="Calibri"/>
                <w:color w:val="000000"/>
                <w:sz w:val="16"/>
                <w:szCs w:val="16"/>
                <w:lang w:eastAsia="en-US"/>
              </w:rPr>
            </w:pPr>
            <w:ins w:id="250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32" w:author="Machado, Diana" w:date="2019-02-04T10:19:00Z"/>
                <w:rFonts w:ascii="Calibri" w:hAnsi="Calibri" w:cs="Calibri"/>
                <w:color w:val="000000"/>
                <w:sz w:val="16"/>
                <w:szCs w:val="16"/>
                <w:lang w:eastAsia="en-US"/>
              </w:rPr>
            </w:pPr>
            <w:ins w:id="250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34" w:author="Machado, Diana" w:date="2019-02-04T10:19:00Z"/>
                <w:rFonts w:ascii="Calibri" w:hAnsi="Calibri" w:cs="Calibri"/>
                <w:color w:val="000000"/>
                <w:sz w:val="16"/>
                <w:szCs w:val="16"/>
                <w:lang w:eastAsia="en-US"/>
              </w:rPr>
            </w:pPr>
            <w:ins w:id="25035" w:author="Machado, Diana" w:date="2019-02-04T10:19:00Z">
              <w:r w:rsidRPr="00D01C04">
                <w:rPr>
                  <w:rFonts w:ascii="Calibri" w:hAnsi="Calibri" w:cs="Calibri"/>
                  <w:color w:val="000000"/>
                  <w:sz w:val="16"/>
                  <w:szCs w:val="16"/>
                  <w:lang w:eastAsia="en-US"/>
                </w:rPr>
                <w:t xml:space="preserve">53,783,6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36" w:author="Machado, Diana" w:date="2019-02-04T10:19:00Z"/>
                <w:rFonts w:ascii="Calibri" w:hAnsi="Calibri" w:cs="Calibri"/>
                <w:color w:val="000000"/>
                <w:sz w:val="16"/>
                <w:szCs w:val="16"/>
                <w:lang w:eastAsia="en-US"/>
              </w:rPr>
            </w:pPr>
            <w:ins w:id="25037" w:author="Machado, Diana" w:date="2019-02-04T10:19:00Z">
              <w:r w:rsidRPr="00D01C04">
                <w:rPr>
                  <w:rFonts w:ascii="Calibri" w:hAnsi="Calibri" w:cs="Calibri"/>
                  <w:color w:val="000000"/>
                  <w:sz w:val="16"/>
                  <w:szCs w:val="16"/>
                  <w:lang w:eastAsia="en-US"/>
                </w:rPr>
                <w:t>0.4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38" w:author="Machado, Diana" w:date="2019-02-04T10:19:00Z"/>
                <w:rFonts w:ascii="Calibri" w:hAnsi="Calibri" w:cs="Calibri"/>
                <w:color w:val="000000"/>
                <w:sz w:val="16"/>
                <w:szCs w:val="16"/>
                <w:lang w:eastAsia="en-US"/>
              </w:rPr>
            </w:pPr>
            <w:ins w:id="250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40" w:author="Machado, Diana" w:date="2019-02-04T10:19:00Z"/>
                <w:rFonts w:ascii="Calibri" w:hAnsi="Calibri" w:cs="Calibri"/>
                <w:color w:val="000000"/>
                <w:sz w:val="16"/>
                <w:szCs w:val="16"/>
                <w:lang w:eastAsia="en-US"/>
              </w:rPr>
            </w:pPr>
            <w:ins w:id="250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42" w:author="Machado, Diana" w:date="2019-02-04T10:19:00Z"/>
                <w:rFonts w:ascii="Calibri" w:hAnsi="Calibri" w:cs="Calibri"/>
                <w:color w:val="000000"/>
                <w:sz w:val="16"/>
                <w:szCs w:val="16"/>
                <w:lang w:eastAsia="en-US"/>
              </w:rPr>
            </w:pPr>
            <w:ins w:id="25043" w:author="Machado, Diana" w:date="2019-02-04T10:19:00Z">
              <w:r w:rsidRPr="00D01C04">
                <w:rPr>
                  <w:rFonts w:ascii="Calibri" w:hAnsi="Calibri" w:cs="Calibri"/>
                  <w:color w:val="000000"/>
                  <w:sz w:val="16"/>
                  <w:szCs w:val="16"/>
                  <w:lang w:eastAsia="en-US"/>
                </w:rPr>
                <w:t xml:space="preserve">28,259,7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44" w:author="Machado, Diana" w:date="2019-02-04T10:19:00Z"/>
                <w:rFonts w:ascii="Calibri" w:hAnsi="Calibri" w:cs="Calibri"/>
                <w:color w:val="000000"/>
                <w:sz w:val="16"/>
                <w:szCs w:val="16"/>
                <w:lang w:eastAsia="en-US"/>
              </w:rPr>
            </w:pPr>
            <w:ins w:id="25045"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46" w:author="Machado, Diana" w:date="2019-02-04T10:19:00Z"/>
                <w:rFonts w:ascii="Calibri" w:hAnsi="Calibri" w:cs="Calibri"/>
                <w:color w:val="000000"/>
                <w:sz w:val="16"/>
                <w:szCs w:val="16"/>
                <w:lang w:eastAsia="en-US"/>
              </w:rPr>
            </w:pPr>
            <w:ins w:id="25047" w:author="Machado, Diana" w:date="2019-02-04T10:19:00Z">
              <w:r w:rsidRPr="00D01C04">
                <w:rPr>
                  <w:rFonts w:ascii="Calibri" w:hAnsi="Calibri" w:cs="Calibri"/>
                  <w:color w:val="000000"/>
                  <w:sz w:val="16"/>
                  <w:szCs w:val="16"/>
                  <w:lang w:eastAsia="en-US"/>
                </w:rPr>
                <w:t xml:space="preserve">82,043,4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48" w:author="Machado, Diana" w:date="2019-02-04T10:19:00Z"/>
                <w:rFonts w:ascii="Calibri" w:hAnsi="Calibri" w:cs="Calibri"/>
                <w:color w:val="000000"/>
                <w:sz w:val="16"/>
                <w:szCs w:val="16"/>
                <w:lang w:eastAsia="en-US"/>
              </w:rPr>
            </w:pPr>
            <w:ins w:id="25049"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50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51" w:author="Machado, Diana" w:date="2019-02-04T10:19:00Z"/>
                <w:rFonts w:ascii="Calibri" w:hAnsi="Calibri" w:cs="Calibri"/>
                <w:color w:val="000000"/>
                <w:sz w:val="16"/>
                <w:szCs w:val="16"/>
                <w:lang w:eastAsia="en-US"/>
              </w:rPr>
            </w:pPr>
            <w:ins w:id="25052" w:author="Machado, Diana" w:date="2019-02-04T10:19:00Z">
              <w:r w:rsidRPr="00D01C04">
                <w:rPr>
                  <w:rFonts w:ascii="Calibri" w:hAnsi="Calibri" w:cs="Calibri"/>
                  <w:color w:val="000000"/>
                  <w:sz w:val="16"/>
                  <w:szCs w:val="16"/>
                  <w:lang w:eastAsia="en-US"/>
                </w:rPr>
                <w:t>334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53" w:author="Machado, Diana" w:date="2019-02-04T10:19:00Z"/>
                <w:rFonts w:ascii="Calibri" w:hAnsi="Calibri" w:cs="Calibri"/>
                <w:color w:val="000000"/>
                <w:sz w:val="16"/>
                <w:szCs w:val="16"/>
                <w:lang w:eastAsia="en-US"/>
              </w:rPr>
            </w:pPr>
            <w:ins w:id="250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55" w:author="Machado, Diana" w:date="2019-02-04T10:19:00Z"/>
                <w:rFonts w:ascii="Calibri" w:hAnsi="Calibri" w:cs="Calibri"/>
                <w:color w:val="000000"/>
                <w:sz w:val="16"/>
                <w:szCs w:val="16"/>
                <w:lang w:eastAsia="en-US"/>
              </w:rPr>
            </w:pPr>
            <w:ins w:id="250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57" w:author="Machado, Diana" w:date="2019-02-04T10:19:00Z"/>
                <w:rFonts w:ascii="Calibri" w:hAnsi="Calibri" w:cs="Calibri"/>
                <w:color w:val="000000"/>
                <w:sz w:val="16"/>
                <w:szCs w:val="16"/>
                <w:lang w:eastAsia="en-US"/>
              </w:rPr>
            </w:pPr>
            <w:ins w:id="25058" w:author="Machado, Diana" w:date="2019-02-04T10:19:00Z">
              <w:r w:rsidRPr="00D01C04">
                <w:rPr>
                  <w:rFonts w:ascii="Calibri" w:hAnsi="Calibri" w:cs="Calibri"/>
                  <w:color w:val="000000"/>
                  <w:sz w:val="16"/>
                  <w:szCs w:val="16"/>
                  <w:lang w:eastAsia="en-US"/>
                </w:rPr>
                <w:t xml:space="preserve">70,523,3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59" w:author="Machado, Diana" w:date="2019-02-04T10:19:00Z"/>
                <w:rFonts w:ascii="Calibri" w:hAnsi="Calibri" w:cs="Calibri"/>
                <w:color w:val="000000"/>
                <w:sz w:val="16"/>
                <w:szCs w:val="16"/>
                <w:lang w:eastAsia="en-US"/>
              </w:rPr>
            </w:pPr>
            <w:ins w:id="25060" w:author="Machado, Diana" w:date="2019-02-04T10:19:00Z">
              <w:r w:rsidRPr="00D01C04">
                <w:rPr>
                  <w:rFonts w:ascii="Calibri" w:hAnsi="Calibri" w:cs="Calibri"/>
                  <w:color w:val="000000"/>
                  <w:sz w:val="16"/>
                  <w:szCs w:val="16"/>
                  <w:lang w:eastAsia="en-US"/>
                </w:rPr>
                <w:t>0.5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61" w:author="Machado, Diana" w:date="2019-02-04T10:19:00Z"/>
                <w:rFonts w:ascii="Calibri" w:hAnsi="Calibri" w:cs="Calibri"/>
                <w:color w:val="000000"/>
                <w:sz w:val="16"/>
                <w:szCs w:val="16"/>
                <w:lang w:eastAsia="en-US"/>
              </w:rPr>
            </w:pPr>
            <w:ins w:id="250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63" w:author="Machado, Diana" w:date="2019-02-04T10:19:00Z"/>
                <w:rFonts w:ascii="Calibri" w:hAnsi="Calibri" w:cs="Calibri"/>
                <w:color w:val="000000"/>
                <w:sz w:val="16"/>
                <w:szCs w:val="16"/>
                <w:lang w:eastAsia="en-US"/>
              </w:rPr>
            </w:pPr>
            <w:ins w:id="250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65" w:author="Machado, Diana" w:date="2019-02-04T10:19:00Z"/>
                <w:rFonts w:ascii="Calibri" w:hAnsi="Calibri" w:cs="Calibri"/>
                <w:color w:val="000000"/>
                <w:sz w:val="16"/>
                <w:szCs w:val="16"/>
                <w:lang w:eastAsia="en-US"/>
              </w:rPr>
            </w:pPr>
            <w:ins w:id="25066" w:author="Machado, Diana" w:date="2019-02-04T10:19:00Z">
              <w:r w:rsidRPr="00D01C04">
                <w:rPr>
                  <w:rFonts w:ascii="Calibri" w:hAnsi="Calibri" w:cs="Calibri"/>
                  <w:color w:val="000000"/>
                  <w:sz w:val="16"/>
                  <w:szCs w:val="16"/>
                  <w:lang w:eastAsia="en-US"/>
                </w:rPr>
                <w:t xml:space="preserve">40,110,3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67" w:author="Machado, Diana" w:date="2019-02-04T10:19:00Z"/>
                <w:rFonts w:ascii="Calibri" w:hAnsi="Calibri" w:cs="Calibri"/>
                <w:color w:val="000000"/>
                <w:sz w:val="16"/>
                <w:szCs w:val="16"/>
                <w:lang w:eastAsia="en-US"/>
              </w:rPr>
            </w:pPr>
            <w:ins w:id="25068"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69" w:author="Machado, Diana" w:date="2019-02-04T10:19:00Z"/>
                <w:rFonts w:ascii="Calibri" w:hAnsi="Calibri" w:cs="Calibri"/>
                <w:color w:val="000000"/>
                <w:sz w:val="16"/>
                <w:szCs w:val="16"/>
                <w:lang w:eastAsia="en-US"/>
              </w:rPr>
            </w:pPr>
            <w:ins w:id="25070" w:author="Machado, Diana" w:date="2019-02-04T10:19:00Z">
              <w:r w:rsidRPr="00D01C04">
                <w:rPr>
                  <w:rFonts w:ascii="Calibri" w:hAnsi="Calibri" w:cs="Calibri"/>
                  <w:color w:val="000000"/>
                  <w:sz w:val="16"/>
                  <w:szCs w:val="16"/>
                  <w:lang w:eastAsia="en-US"/>
                </w:rPr>
                <w:t xml:space="preserve">110,633,6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71" w:author="Machado, Diana" w:date="2019-02-04T10:19:00Z"/>
                <w:rFonts w:ascii="Calibri" w:hAnsi="Calibri" w:cs="Calibri"/>
                <w:color w:val="000000"/>
                <w:sz w:val="16"/>
                <w:szCs w:val="16"/>
                <w:lang w:eastAsia="en-US"/>
              </w:rPr>
            </w:pPr>
            <w:ins w:id="25072" w:author="Machado, Diana" w:date="2019-02-04T10:19:00Z">
              <w:r w:rsidRPr="00D01C04">
                <w:rPr>
                  <w:rFonts w:ascii="Calibri" w:hAnsi="Calibri" w:cs="Calibri"/>
                  <w:color w:val="000000"/>
                  <w:sz w:val="16"/>
                  <w:szCs w:val="16"/>
                  <w:lang w:eastAsia="en-US"/>
                </w:rPr>
                <w:t>0.31%</w:t>
              </w:r>
            </w:ins>
          </w:p>
        </w:tc>
      </w:tr>
      <w:tr w:rsidR="00CA5085" w:rsidRPr="00D01C04" w:rsidTr="00331AF4">
        <w:trPr>
          <w:trHeight w:hRule="exact" w:val="216"/>
          <w:ins w:id="250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74" w:author="Machado, Diana" w:date="2019-02-04T10:19:00Z"/>
                <w:rFonts w:ascii="Calibri" w:hAnsi="Calibri" w:cs="Calibri"/>
                <w:color w:val="000000"/>
                <w:sz w:val="16"/>
                <w:szCs w:val="16"/>
                <w:lang w:eastAsia="en-US"/>
              </w:rPr>
            </w:pPr>
            <w:ins w:id="25075" w:author="Machado, Diana" w:date="2019-02-04T10:19:00Z">
              <w:r w:rsidRPr="00D01C04">
                <w:rPr>
                  <w:rFonts w:ascii="Calibri" w:hAnsi="Calibri" w:cs="Calibri"/>
                  <w:color w:val="000000"/>
                  <w:sz w:val="16"/>
                  <w:szCs w:val="16"/>
                  <w:lang w:eastAsia="en-US"/>
                </w:rPr>
                <w:t>334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76" w:author="Machado, Diana" w:date="2019-02-04T10:19:00Z"/>
                <w:rFonts w:ascii="Calibri" w:hAnsi="Calibri" w:cs="Calibri"/>
                <w:color w:val="000000"/>
                <w:sz w:val="16"/>
                <w:szCs w:val="16"/>
                <w:lang w:eastAsia="en-US"/>
              </w:rPr>
            </w:pPr>
            <w:ins w:id="250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78" w:author="Machado, Diana" w:date="2019-02-04T10:19:00Z"/>
                <w:rFonts w:ascii="Calibri" w:hAnsi="Calibri" w:cs="Calibri"/>
                <w:color w:val="000000"/>
                <w:sz w:val="16"/>
                <w:szCs w:val="16"/>
                <w:lang w:eastAsia="en-US"/>
              </w:rPr>
            </w:pPr>
            <w:ins w:id="250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80" w:author="Machado, Diana" w:date="2019-02-04T10:19:00Z"/>
                <w:rFonts w:ascii="Calibri" w:hAnsi="Calibri" w:cs="Calibri"/>
                <w:color w:val="000000"/>
                <w:sz w:val="16"/>
                <w:szCs w:val="16"/>
                <w:lang w:eastAsia="en-US"/>
              </w:rPr>
            </w:pPr>
            <w:ins w:id="25081" w:author="Machado, Diana" w:date="2019-02-04T10:19:00Z">
              <w:r w:rsidRPr="00D01C04">
                <w:rPr>
                  <w:rFonts w:ascii="Calibri" w:hAnsi="Calibri" w:cs="Calibri"/>
                  <w:color w:val="000000"/>
                  <w:sz w:val="16"/>
                  <w:szCs w:val="16"/>
                  <w:lang w:eastAsia="en-US"/>
                </w:rPr>
                <w:t xml:space="preserve">113,029,1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82" w:author="Machado, Diana" w:date="2019-02-04T10:19:00Z"/>
                <w:rFonts w:ascii="Calibri" w:hAnsi="Calibri" w:cs="Calibri"/>
                <w:color w:val="000000"/>
                <w:sz w:val="16"/>
                <w:szCs w:val="16"/>
                <w:lang w:eastAsia="en-US"/>
              </w:rPr>
            </w:pPr>
            <w:ins w:id="25083" w:author="Machado, Diana" w:date="2019-02-04T10:19:00Z">
              <w:r w:rsidRPr="00D01C04">
                <w:rPr>
                  <w:rFonts w:ascii="Calibri" w:hAnsi="Calibri" w:cs="Calibri"/>
                  <w:color w:val="000000"/>
                  <w:sz w:val="16"/>
                  <w:szCs w:val="16"/>
                  <w:lang w:eastAsia="en-US"/>
                </w:rPr>
                <w:t>0.8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84" w:author="Machado, Diana" w:date="2019-02-04T10:19:00Z"/>
                <w:rFonts w:ascii="Calibri" w:hAnsi="Calibri" w:cs="Calibri"/>
                <w:color w:val="000000"/>
                <w:sz w:val="16"/>
                <w:szCs w:val="16"/>
                <w:lang w:eastAsia="en-US"/>
              </w:rPr>
            </w:pPr>
            <w:ins w:id="250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86" w:author="Machado, Diana" w:date="2019-02-04T10:19:00Z"/>
                <w:rFonts w:ascii="Calibri" w:hAnsi="Calibri" w:cs="Calibri"/>
                <w:color w:val="000000"/>
                <w:sz w:val="16"/>
                <w:szCs w:val="16"/>
                <w:lang w:eastAsia="en-US"/>
              </w:rPr>
            </w:pPr>
            <w:ins w:id="250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88" w:author="Machado, Diana" w:date="2019-02-04T10:19:00Z"/>
                <w:rFonts w:ascii="Calibri" w:hAnsi="Calibri" w:cs="Calibri"/>
                <w:color w:val="000000"/>
                <w:sz w:val="16"/>
                <w:szCs w:val="16"/>
                <w:lang w:eastAsia="en-US"/>
              </w:rPr>
            </w:pPr>
            <w:ins w:id="25089" w:author="Machado, Diana" w:date="2019-02-04T10:19:00Z">
              <w:r w:rsidRPr="00D01C04">
                <w:rPr>
                  <w:rFonts w:ascii="Calibri" w:hAnsi="Calibri" w:cs="Calibri"/>
                  <w:color w:val="000000"/>
                  <w:sz w:val="16"/>
                  <w:szCs w:val="16"/>
                  <w:lang w:eastAsia="en-US"/>
                </w:rPr>
                <w:t xml:space="preserve">88,844,51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90" w:author="Machado, Diana" w:date="2019-02-04T10:19:00Z"/>
                <w:rFonts w:ascii="Calibri" w:hAnsi="Calibri" w:cs="Calibri"/>
                <w:color w:val="000000"/>
                <w:sz w:val="16"/>
                <w:szCs w:val="16"/>
                <w:lang w:eastAsia="en-US"/>
              </w:rPr>
            </w:pPr>
            <w:ins w:id="25091" w:author="Machado, Diana" w:date="2019-02-04T10:19:00Z">
              <w:r w:rsidRPr="00D01C04">
                <w:rPr>
                  <w:rFonts w:ascii="Calibri" w:hAnsi="Calibri" w:cs="Calibri"/>
                  <w:color w:val="000000"/>
                  <w:sz w:val="16"/>
                  <w:szCs w:val="16"/>
                  <w:lang w:eastAsia="en-US"/>
                </w:rPr>
                <w:t>0.6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92" w:author="Machado, Diana" w:date="2019-02-04T10:19:00Z"/>
                <w:rFonts w:ascii="Calibri" w:hAnsi="Calibri" w:cs="Calibri"/>
                <w:color w:val="000000"/>
                <w:sz w:val="16"/>
                <w:szCs w:val="16"/>
                <w:lang w:eastAsia="en-US"/>
              </w:rPr>
            </w:pPr>
            <w:ins w:id="25093" w:author="Machado, Diana" w:date="2019-02-04T10:19:00Z">
              <w:r w:rsidRPr="00D01C04">
                <w:rPr>
                  <w:rFonts w:ascii="Calibri" w:hAnsi="Calibri" w:cs="Calibri"/>
                  <w:color w:val="000000"/>
                  <w:sz w:val="16"/>
                  <w:szCs w:val="16"/>
                  <w:lang w:eastAsia="en-US"/>
                </w:rPr>
                <w:t xml:space="preserve">201,873,61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94" w:author="Machado, Diana" w:date="2019-02-04T10:19:00Z"/>
                <w:rFonts w:ascii="Calibri" w:hAnsi="Calibri" w:cs="Calibri"/>
                <w:color w:val="000000"/>
                <w:sz w:val="16"/>
                <w:szCs w:val="16"/>
                <w:lang w:eastAsia="en-US"/>
              </w:rPr>
            </w:pPr>
            <w:ins w:id="25095" w:author="Machado, Diana" w:date="2019-02-04T10:19:00Z">
              <w:r w:rsidRPr="00D01C04">
                <w:rPr>
                  <w:rFonts w:ascii="Calibri" w:hAnsi="Calibri" w:cs="Calibri"/>
                  <w:color w:val="000000"/>
                  <w:sz w:val="16"/>
                  <w:szCs w:val="16"/>
                  <w:lang w:eastAsia="en-US"/>
                </w:rPr>
                <w:t>0.56%</w:t>
              </w:r>
            </w:ins>
          </w:p>
        </w:tc>
      </w:tr>
      <w:tr w:rsidR="00CA5085" w:rsidRPr="00D01C04" w:rsidTr="00331AF4">
        <w:trPr>
          <w:trHeight w:hRule="exact" w:val="216"/>
          <w:ins w:id="250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97" w:author="Machado, Diana" w:date="2019-02-04T10:19:00Z"/>
                <w:rFonts w:ascii="Calibri" w:hAnsi="Calibri" w:cs="Calibri"/>
                <w:color w:val="000000"/>
                <w:sz w:val="16"/>
                <w:szCs w:val="16"/>
                <w:lang w:eastAsia="en-US"/>
              </w:rPr>
            </w:pPr>
            <w:ins w:id="25098" w:author="Machado, Diana" w:date="2019-02-04T10:19:00Z">
              <w:r w:rsidRPr="00D01C04">
                <w:rPr>
                  <w:rFonts w:ascii="Calibri" w:hAnsi="Calibri" w:cs="Calibri"/>
                  <w:color w:val="000000"/>
                  <w:sz w:val="16"/>
                  <w:szCs w:val="16"/>
                  <w:lang w:eastAsia="en-US"/>
                </w:rPr>
                <w:t>334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99" w:author="Machado, Diana" w:date="2019-02-04T10:19:00Z"/>
                <w:rFonts w:ascii="Calibri" w:hAnsi="Calibri" w:cs="Calibri"/>
                <w:color w:val="000000"/>
                <w:sz w:val="16"/>
                <w:szCs w:val="16"/>
                <w:lang w:eastAsia="en-US"/>
              </w:rPr>
            </w:pPr>
            <w:ins w:id="251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01" w:author="Machado, Diana" w:date="2019-02-04T10:19:00Z"/>
                <w:rFonts w:ascii="Calibri" w:hAnsi="Calibri" w:cs="Calibri"/>
                <w:color w:val="000000"/>
                <w:sz w:val="16"/>
                <w:szCs w:val="16"/>
                <w:lang w:eastAsia="en-US"/>
              </w:rPr>
            </w:pPr>
            <w:ins w:id="251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03" w:author="Machado, Diana" w:date="2019-02-04T10:19:00Z"/>
                <w:rFonts w:ascii="Calibri" w:hAnsi="Calibri" w:cs="Calibri"/>
                <w:color w:val="000000"/>
                <w:sz w:val="16"/>
                <w:szCs w:val="16"/>
                <w:lang w:eastAsia="en-US"/>
              </w:rPr>
            </w:pPr>
            <w:ins w:id="25104" w:author="Machado, Diana" w:date="2019-02-04T10:19:00Z">
              <w:r w:rsidRPr="00D01C04">
                <w:rPr>
                  <w:rFonts w:ascii="Calibri" w:hAnsi="Calibri" w:cs="Calibri"/>
                  <w:color w:val="000000"/>
                  <w:sz w:val="16"/>
                  <w:szCs w:val="16"/>
                  <w:lang w:eastAsia="en-US"/>
                </w:rPr>
                <w:t xml:space="preserve">80,157,91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05" w:author="Machado, Diana" w:date="2019-02-04T10:19:00Z"/>
                <w:rFonts w:ascii="Calibri" w:hAnsi="Calibri" w:cs="Calibri"/>
                <w:color w:val="000000"/>
                <w:sz w:val="16"/>
                <w:szCs w:val="16"/>
                <w:lang w:eastAsia="en-US"/>
              </w:rPr>
            </w:pPr>
            <w:ins w:id="25106"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07" w:author="Machado, Diana" w:date="2019-02-04T10:19:00Z"/>
                <w:rFonts w:ascii="Calibri" w:hAnsi="Calibri" w:cs="Calibri"/>
                <w:color w:val="000000"/>
                <w:sz w:val="16"/>
                <w:szCs w:val="16"/>
                <w:lang w:eastAsia="en-US"/>
              </w:rPr>
            </w:pPr>
            <w:ins w:id="251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09" w:author="Machado, Diana" w:date="2019-02-04T10:19:00Z"/>
                <w:rFonts w:ascii="Calibri" w:hAnsi="Calibri" w:cs="Calibri"/>
                <w:color w:val="000000"/>
                <w:sz w:val="16"/>
                <w:szCs w:val="16"/>
                <w:lang w:eastAsia="en-US"/>
              </w:rPr>
            </w:pPr>
            <w:ins w:id="251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11" w:author="Machado, Diana" w:date="2019-02-04T10:19:00Z"/>
                <w:rFonts w:ascii="Calibri" w:hAnsi="Calibri" w:cs="Calibri"/>
                <w:color w:val="000000"/>
                <w:sz w:val="16"/>
                <w:szCs w:val="16"/>
                <w:lang w:eastAsia="en-US"/>
              </w:rPr>
            </w:pPr>
            <w:ins w:id="25112" w:author="Machado, Diana" w:date="2019-02-04T10:19:00Z">
              <w:r w:rsidRPr="00D01C04">
                <w:rPr>
                  <w:rFonts w:ascii="Calibri" w:hAnsi="Calibri" w:cs="Calibri"/>
                  <w:color w:val="000000"/>
                  <w:sz w:val="16"/>
                  <w:szCs w:val="16"/>
                  <w:lang w:eastAsia="en-US"/>
                </w:rPr>
                <w:t xml:space="preserve">73,740,9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13" w:author="Machado, Diana" w:date="2019-02-04T10:19:00Z"/>
                <w:rFonts w:ascii="Calibri" w:hAnsi="Calibri" w:cs="Calibri"/>
                <w:color w:val="000000"/>
                <w:sz w:val="16"/>
                <w:szCs w:val="16"/>
                <w:lang w:eastAsia="en-US"/>
              </w:rPr>
            </w:pPr>
            <w:ins w:id="25114" w:author="Machado, Diana" w:date="2019-02-04T10:19:00Z">
              <w:r w:rsidRPr="00D01C04">
                <w:rPr>
                  <w:rFonts w:ascii="Calibri" w:hAnsi="Calibri" w:cs="Calibri"/>
                  <w:color w:val="000000"/>
                  <w:sz w:val="16"/>
                  <w:szCs w:val="16"/>
                  <w:lang w:eastAsia="en-US"/>
                </w:rPr>
                <w:t>0.5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15" w:author="Machado, Diana" w:date="2019-02-04T10:19:00Z"/>
                <w:rFonts w:ascii="Calibri" w:hAnsi="Calibri" w:cs="Calibri"/>
                <w:color w:val="000000"/>
                <w:sz w:val="16"/>
                <w:szCs w:val="16"/>
                <w:lang w:eastAsia="en-US"/>
              </w:rPr>
            </w:pPr>
            <w:ins w:id="25116" w:author="Machado, Diana" w:date="2019-02-04T10:19:00Z">
              <w:r w:rsidRPr="00D01C04">
                <w:rPr>
                  <w:rFonts w:ascii="Calibri" w:hAnsi="Calibri" w:cs="Calibri"/>
                  <w:color w:val="000000"/>
                  <w:sz w:val="16"/>
                  <w:szCs w:val="16"/>
                  <w:lang w:eastAsia="en-US"/>
                </w:rPr>
                <w:t xml:space="preserve">153,898,8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17" w:author="Machado, Diana" w:date="2019-02-04T10:19:00Z"/>
                <w:rFonts w:ascii="Calibri" w:hAnsi="Calibri" w:cs="Calibri"/>
                <w:color w:val="000000"/>
                <w:sz w:val="16"/>
                <w:szCs w:val="16"/>
                <w:lang w:eastAsia="en-US"/>
              </w:rPr>
            </w:pPr>
            <w:ins w:id="25118" w:author="Machado, Diana" w:date="2019-02-04T10:19:00Z">
              <w:r w:rsidRPr="00D01C04">
                <w:rPr>
                  <w:rFonts w:ascii="Calibri" w:hAnsi="Calibri" w:cs="Calibri"/>
                  <w:color w:val="000000"/>
                  <w:sz w:val="16"/>
                  <w:szCs w:val="16"/>
                  <w:lang w:eastAsia="en-US"/>
                </w:rPr>
                <w:t>0.43%</w:t>
              </w:r>
            </w:ins>
          </w:p>
        </w:tc>
      </w:tr>
      <w:tr w:rsidR="00CA5085" w:rsidRPr="00D01C04" w:rsidTr="00331AF4">
        <w:trPr>
          <w:trHeight w:hRule="exact" w:val="216"/>
          <w:ins w:id="251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20" w:author="Machado, Diana" w:date="2019-02-04T10:19:00Z"/>
                <w:rFonts w:ascii="Calibri" w:hAnsi="Calibri" w:cs="Calibri"/>
                <w:color w:val="000000"/>
                <w:sz w:val="16"/>
                <w:szCs w:val="16"/>
                <w:lang w:eastAsia="en-US"/>
              </w:rPr>
            </w:pPr>
            <w:ins w:id="25121" w:author="Machado, Diana" w:date="2019-02-04T10:19:00Z">
              <w:r w:rsidRPr="00D01C04">
                <w:rPr>
                  <w:rFonts w:ascii="Calibri" w:hAnsi="Calibri" w:cs="Calibri"/>
                  <w:color w:val="000000"/>
                  <w:sz w:val="16"/>
                  <w:szCs w:val="16"/>
                  <w:lang w:eastAsia="en-US"/>
                </w:rPr>
                <w:t>334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22" w:author="Machado, Diana" w:date="2019-02-04T10:19:00Z"/>
                <w:rFonts w:ascii="Calibri" w:hAnsi="Calibri" w:cs="Calibri"/>
                <w:color w:val="000000"/>
                <w:sz w:val="16"/>
                <w:szCs w:val="16"/>
                <w:lang w:eastAsia="en-US"/>
              </w:rPr>
            </w:pPr>
            <w:ins w:id="251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24" w:author="Machado, Diana" w:date="2019-02-04T10:19:00Z"/>
                <w:rFonts w:ascii="Calibri" w:hAnsi="Calibri" w:cs="Calibri"/>
                <w:color w:val="000000"/>
                <w:sz w:val="16"/>
                <w:szCs w:val="16"/>
                <w:lang w:eastAsia="en-US"/>
              </w:rPr>
            </w:pPr>
            <w:ins w:id="251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26" w:author="Machado, Diana" w:date="2019-02-04T10:19:00Z"/>
                <w:rFonts w:ascii="Calibri" w:hAnsi="Calibri" w:cs="Calibri"/>
                <w:color w:val="000000"/>
                <w:sz w:val="16"/>
                <w:szCs w:val="16"/>
                <w:lang w:eastAsia="en-US"/>
              </w:rPr>
            </w:pPr>
            <w:ins w:id="25127" w:author="Machado, Diana" w:date="2019-02-04T10:19:00Z">
              <w:r w:rsidRPr="00D01C04">
                <w:rPr>
                  <w:rFonts w:ascii="Calibri" w:hAnsi="Calibri" w:cs="Calibri"/>
                  <w:color w:val="000000"/>
                  <w:sz w:val="16"/>
                  <w:szCs w:val="16"/>
                  <w:lang w:eastAsia="en-US"/>
                </w:rPr>
                <w:t xml:space="preserve">56,016,8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28" w:author="Machado, Diana" w:date="2019-02-04T10:19:00Z"/>
                <w:rFonts w:ascii="Calibri" w:hAnsi="Calibri" w:cs="Calibri"/>
                <w:color w:val="000000"/>
                <w:sz w:val="16"/>
                <w:szCs w:val="16"/>
                <w:lang w:eastAsia="en-US"/>
              </w:rPr>
            </w:pPr>
            <w:ins w:id="25129"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30" w:author="Machado, Diana" w:date="2019-02-04T10:19:00Z"/>
                <w:rFonts w:ascii="Calibri" w:hAnsi="Calibri" w:cs="Calibri"/>
                <w:color w:val="000000"/>
                <w:sz w:val="16"/>
                <w:szCs w:val="16"/>
                <w:lang w:eastAsia="en-US"/>
              </w:rPr>
            </w:pPr>
            <w:ins w:id="251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32" w:author="Machado, Diana" w:date="2019-02-04T10:19:00Z"/>
                <w:rFonts w:ascii="Calibri" w:hAnsi="Calibri" w:cs="Calibri"/>
                <w:color w:val="000000"/>
                <w:sz w:val="16"/>
                <w:szCs w:val="16"/>
                <w:lang w:eastAsia="en-US"/>
              </w:rPr>
            </w:pPr>
            <w:ins w:id="251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34" w:author="Machado, Diana" w:date="2019-02-04T10:19:00Z"/>
                <w:rFonts w:ascii="Calibri" w:hAnsi="Calibri" w:cs="Calibri"/>
                <w:color w:val="000000"/>
                <w:sz w:val="16"/>
                <w:szCs w:val="16"/>
                <w:lang w:eastAsia="en-US"/>
              </w:rPr>
            </w:pPr>
            <w:ins w:id="25135" w:author="Machado, Diana" w:date="2019-02-04T10:19:00Z">
              <w:r w:rsidRPr="00D01C04">
                <w:rPr>
                  <w:rFonts w:ascii="Calibri" w:hAnsi="Calibri" w:cs="Calibri"/>
                  <w:color w:val="000000"/>
                  <w:sz w:val="16"/>
                  <w:szCs w:val="16"/>
                  <w:lang w:eastAsia="en-US"/>
                </w:rPr>
                <w:t xml:space="preserve">47,161,1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36" w:author="Machado, Diana" w:date="2019-02-04T10:19:00Z"/>
                <w:rFonts w:ascii="Calibri" w:hAnsi="Calibri" w:cs="Calibri"/>
                <w:color w:val="000000"/>
                <w:sz w:val="16"/>
                <w:szCs w:val="16"/>
                <w:lang w:eastAsia="en-US"/>
              </w:rPr>
            </w:pPr>
            <w:ins w:id="25137" w:author="Machado, Diana" w:date="2019-02-04T10:19:00Z">
              <w:r w:rsidRPr="00D01C04">
                <w:rPr>
                  <w:rFonts w:ascii="Calibri" w:hAnsi="Calibri" w:cs="Calibri"/>
                  <w:color w:val="000000"/>
                  <w:sz w:val="16"/>
                  <w:szCs w:val="16"/>
                  <w:lang w:eastAsia="en-US"/>
                </w:rPr>
                <w:t>0.3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38" w:author="Machado, Diana" w:date="2019-02-04T10:19:00Z"/>
                <w:rFonts w:ascii="Calibri" w:hAnsi="Calibri" w:cs="Calibri"/>
                <w:color w:val="000000"/>
                <w:sz w:val="16"/>
                <w:szCs w:val="16"/>
                <w:lang w:eastAsia="en-US"/>
              </w:rPr>
            </w:pPr>
            <w:ins w:id="25139" w:author="Machado, Diana" w:date="2019-02-04T10:19:00Z">
              <w:r w:rsidRPr="00D01C04">
                <w:rPr>
                  <w:rFonts w:ascii="Calibri" w:hAnsi="Calibri" w:cs="Calibri"/>
                  <w:color w:val="000000"/>
                  <w:sz w:val="16"/>
                  <w:szCs w:val="16"/>
                  <w:lang w:eastAsia="en-US"/>
                </w:rPr>
                <w:t xml:space="preserve">103,177,9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40" w:author="Machado, Diana" w:date="2019-02-04T10:19:00Z"/>
                <w:rFonts w:ascii="Calibri" w:hAnsi="Calibri" w:cs="Calibri"/>
                <w:color w:val="000000"/>
                <w:sz w:val="16"/>
                <w:szCs w:val="16"/>
                <w:lang w:eastAsia="en-US"/>
              </w:rPr>
            </w:pPr>
            <w:ins w:id="25141"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251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43" w:author="Machado, Diana" w:date="2019-02-04T10:19:00Z"/>
                <w:rFonts w:ascii="Calibri" w:hAnsi="Calibri" w:cs="Calibri"/>
                <w:color w:val="000000"/>
                <w:sz w:val="16"/>
                <w:szCs w:val="16"/>
                <w:lang w:eastAsia="en-US"/>
              </w:rPr>
            </w:pPr>
            <w:ins w:id="25144" w:author="Machado, Diana" w:date="2019-02-04T10:19:00Z">
              <w:r w:rsidRPr="00D01C04">
                <w:rPr>
                  <w:rFonts w:ascii="Calibri" w:hAnsi="Calibri" w:cs="Calibri"/>
                  <w:color w:val="000000"/>
                  <w:sz w:val="16"/>
                  <w:szCs w:val="16"/>
                  <w:lang w:eastAsia="en-US"/>
                </w:rPr>
                <w:t>334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45" w:author="Machado, Diana" w:date="2019-02-04T10:19:00Z"/>
                <w:rFonts w:ascii="Calibri" w:hAnsi="Calibri" w:cs="Calibri"/>
                <w:color w:val="000000"/>
                <w:sz w:val="16"/>
                <w:szCs w:val="16"/>
                <w:lang w:eastAsia="en-US"/>
              </w:rPr>
            </w:pPr>
            <w:ins w:id="251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47" w:author="Machado, Diana" w:date="2019-02-04T10:19:00Z"/>
                <w:rFonts w:ascii="Calibri" w:hAnsi="Calibri" w:cs="Calibri"/>
                <w:color w:val="000000"/>
                <w:sz w:val="16"/>
                <w:szCs w:val="16"/>
                <w:lang w:eastAsia="en-US"/>
              </w:rPr>
            </w:pPr>
            <w:ins w:id="251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49" w:author="Machado, Diana" w:date="2019-02-04T10:19:00Z"/>
                <w:rFonts w:ascii="Calibri" w:hAnsi="Calibri" w:cs="Calibri"/>
                <w:color w:val="000000"/>
                <w:sz w:val="16"/>
                <w:szCs w:val="16"/>
                <w:lang w:eastAsia="en-US"/>
              </w:rPr>
            </w:pPr>
            <w:ins w:id="25150" w:author="Machado, Diana" w:date="2019-02-04T10:19:00Z">
              <w:r w:rsidRPr="00D01C04">
                <w:rPr>
                  <w:rFonts w:ascii="Calibri" w:hAnsi="Calibri" w:cs="Calibri"/>
                  <w:color w:val="000000"/>
                  <w:sz w:val="16"/>
                  <w:szCs w:val="16"/>
                  <w:lang w:eastAsia="en-US"/>
                </w:rPr>
                <w:t xml:space="preserve">4,075,4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51" w:author="Machado, Diana" w:date="2019-02-04T10:19:00Z"/>
                <w:rFonts w:ascii="Calibri" w:hAnsi="Calibri" w:cs="Calibri"/>
                <w:color w:val="000000"/>
                <w:sz w:val="16"/>
                <w:szCs w:val="16"/>
                <w:lang w:eastAsia="en-US"/>
              </w:rPr>
            </w:pPr>
            <w:ins w:id="25152"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53" w:author="Machado, Diana" w:date="2019-02-04T10:19:00Z"/>
                <w:rFonts w:ascii="Calibri" w:hAnsi="Calibri" w:cs="Calibri"/>
                <w:color w:val="000000"/>
                <w:sz w:val="16"/>
                <w:szCs w:val="16"/>
                <w:lang w:eastAsia="en-US"/>
              </w:rPr>
            </w:pPr>
            <w:ins w:id="251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55" w:author="Machado, Diana" w:date="2019-02-04T10:19:00Z"/>
                <w:rFonts w:ascii="Calibri" w:hAnsi="Calibri" w:cs="Calibri"/>
                <w:color w:val="000000"/>
                <w:sz w:val="16"/>
                <w:szCs w:val="16"/>
                <w:lang w:eastAsia="en-US"/>
              </w:rPr>
            </w:pPr>
            <w:ins w:id="251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57" w:author="Machado, Diana" w:date="2019-02-04T10:19:00Z"/>
                <w:rFonts w:ascii="Calibri" w:hAnsi="Calibri" w:cs="Calibri"/>
                <w:color w:val="000000"/>
                <w:sz w:val="16"/>
                <w:szCs w:val="16"/>
                <w:lang w:eastAsia="en-US"/>
              </w:rPr>
            </w:pPr>
            <w:ins w:id="25158" w:author="Machado, Diana" w:date="2019-02-04T10:19:00Z">
              <w:r w:rsidRPr="00D01C04">
                <w:rPr>
                  <w:rFonts w:ascii="Calibri" w:hAnsi="Calibri" w:cs="Calibri"/>
                  <w:color w:val="000000"/>
                  <w:sz w:val="16"/>
                  <w:szCs w:val="16"/>
                  <w:lang w:eastAsia="en-US"/>
                </w:rPr>
                <w:t xml:space="preserve">4,089,7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59" w:author="Machado, Diana" w:date="2019-02-04T10:19:00Z"/>
                <w:rFonts w:ascii="Calibri" w:hAnsi="Calibri" w:cs="Calibri"/>
                <w:color w:val="000000"/>
                <w:sz w:val="16"/>
                <w:szCs w:val="16"/>
                <w:lang w:eastAsia="en-US"/>
              </w:rPr>
            </w:pPr>
            <w:ins w:id="25160"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61" w:author="Machado, Diana" w:date="2019-02-04T10:19:00Z"/>
                <w:rFonts w:ascii="Calibri" w:hAnsi="Calibri" w:cs="Calibri"/>
                <w:color w:val="000000"/>
                <w:sz w:val="16"/>
                <w:szCs w:val="16"/>
                <w:lang w:eastAsia="en-US"/>
              </w:rPr>
            </w:pPr>
            <w:ins w:id="25162" w:author="Machado, Diana" w:date="2019-02-04T10:19:00Z">
              <w:r w:rsidRPr="00D01C04">
                <w:rPr>
                  <w:rFonts w:ascii="Calibri" w:hAnsi="Calibri" w:cs="Calibri"/>
                  <w:color w:val="000000"/>
                  <w:sz w:val="16"/>
                  <w:szCs w:val="16"/>
                  <w:lang w:eastAsia="en-US"/>
                </w:rPr>
                <w:t xml:space="preserve">8,165,1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63" w:author="Machado, Diana" w:date="2019-02-04T10:19:00Z"/>
                <w:rFonts w:ascii="Calibri" w:hAnsi="Calibri" w:cs="Calibri"/>
                <w:color w:val="000000"/>
                <w:sz w:val="16"/>
                <w:szCs w:val="16"/>
                <w:lang w:eastAsia="en-US"/>
              </w:rPr>
            </w:pPr>
            <w:ins w:id="25164"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51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66" w:author="Machado, Diana" w:date="2019-02-04T10:19:00Z"/>
                <w:rFonts w:ascii="Calibri" w:hAnsi="Calibri" w:cs="Calibri"/>
                <w:color w:val="000000"/>
                <w:sz w:val="16"/>
                <w:szCs w:val="16"/>
                <w:lang w:eastAsia="en-US"/>
              </w:rPr>
            </w:pPr>
            <w:ins w:id="25167" w:author="Machado, Diana" w:date="2019-02-04T10:19:00Z">
              <w:r w:rsidRPr="00D01C04">
                <w:rPr>
                  <w:rFonts w:ascii="Calibri" w:hAnsi="Calibri" w:cs="Calibri"/>
                  <w:color w:val="000000"/>
                  <w:sz w:val="16"/>
                  <w:szCs w:val="16"/>
                  <w:lang w:eastAsia="en-US"/>
                </w:rPr>
                <w:t>334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68" w:author="Machado, Diana" w:date="2019-02-04T10:19:00Z"/>
                <w:rFonts w:ascii="Calibri" w:hAnsi="Calibri" w:cs="Calibri"/>
                <w:color w:val="000000"/>
                <w:sz w:val="16"/>
                <w:szCs w:val="16"/>
                <w:lang w:eastAsia="en-US"/>
              </w:rPr>
            </w:pPr>
            <w:ins w:id="251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70" w:author="Machado, Diana" w:date="2019-02-04T10:19:00Z"/>
                <w:rFonts w:ascii="Calibri" w:hAnsi="Calibri" w:cs="Calibri"/>
                <w:color w:val="000000"/>
                <w:sz w:val="16"/>
                <w:szCs w:val="16"/>
                <w:lang w:eastAsia="en-US"/>
              </w:rPr>
            </w:pPr>
            <w:ins w:id="251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72" w:author="Machado, Diana" w:date="2019-02-04T10:19:00Z"/>
                <w:rFonts w:ascii="Calibri" w:hAnsi="Calibri" w:cs="Calibri"/>
                <w:color w:val="000000"/>
                <w:sz w:val="16"/>
                <w:szCs w:val="16"/>
                <w:lang w:eastAsia="en-US"/>
              </w:rPr>
            </w:pPr>
            <w:ins w:id="25173" w:author="Machado, Diana" w:date="2019-02-04T10:19:00Z">
              <w:r w:rsidRPr="00D01C04">
                <w:rPr>
                  <w:rFonts w:ascii="Calibri" w:hAnsi="Calibri" w:cs="Calibri"/>
                  <w:color w:val="000000"/>
                  <w:sz w:val="16"/>
                  <w:szCs w:val="16"/>
                  <w:lang w:eastAsia="en-US"/>
                </w:rPr>
                <w:t xml:space="preserve">45,837,39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74" w:author="Machado, Diana" w:date="2019-02-04T10:19:00Z"/>
                <w:rFonts w:ascii="Calibri" w:hAnsi="Calibri" w:cs="Calibri"/>
                <w:color w:val="000000"/>
                <w:sz w:val="16"/>
                <w:szCs w:val="16"/>
                <w:lang w:eastAsia="en-US"/>
              </w:rPr>
            </w:pPr>
            <w:ins w:id="25175"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76" w:author="Machado, Diana" w:date="2019-02-04T10:19:00Z"/>
                <w:rFonts w:ascii="Calibri" w:hAnsi="Calibri" w:cs="Calibri"/>
                <w:color w:val="000000"/>
                <w:sz w:val="16"/>
                <w:szCs w:val="16"/>
                <w:lang w:eastAsia="en-US"/>
              </w:rPr>
            </w:pPr>
            <w:ins w:id="251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78" w:author="Machado, Diana" w:date="2019-02-04T10:19:00Z"/>
                <w:rFonts w:ascii="Calibri" w:hAnsi="Calibri" w:cs="Calibri"/>
                <w:color w:val="000000"/>
                <w:sz w:val="16"/>
                <w:szCs w:val="16"/>
                <w:lang w:eastAsia="en-US"/>
              </w:rPr>
            </w:pPr>
            <w:ins w:id="251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80" w:author="Machado, Diana" w:date="2019-02-04T10:19:00Z"/>
                <w:rFonts w:ascii="Calibri" w:hAnsi="Calibri" w:cs="Calibri"/>
                <w:color w:val="000000"/>
                <w:sz w:val="16"/>
                <w:szCs w:val="16"/>
                <w:lang w:eastAsia="en-US"/>
              </w:rPr>
            </w:pPr>
            <w:ins w:id="25181" w:author="Machado, Diana" w:date="2019-02-04T10:19:00Z">
              <w:r w:rsidRPr="00D01C04">
                <w:rPr>
                  <w:rFonts w:ascii="Calibri" w:hAnsi="Calibri" w:cs="Calibri"/>
                  <w:color w:val="000000"/>
                  <w:sz w:val="16"/>
                  <w:szCs w:val="16"/>
                  <w:lang w:eastAsia="en-US"/>
                </w:rPr>
                <w:t xml:space="preserve">23,987,06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82" w:author="Machado, Diana" w:date="2019-02-04T10:19:00Z"/>
                <w:rFonts w:ascii="Calibri" w:hAnsi="Calibri" w:cs="Calibri"/>
                <w:color w:val="000000"/>
                <w:sz w:val="16"/>
                <w:szCs w:val="16"/>
                <w:lang w:eastAsia="en-US"/>
              </w:rPr>
            </w:pPr>
            <w:ins w:id="25183"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84" w:author="Machado, Diana" w:date="2019-02-04T10:19:00Z"/>
                <w:rFonts w:ascii="Calibri" w:hAnsi="Calibri" w:cs="Calibri"/>
                <w:color w:val="000000"/>
                <w:sz w:val="16"/>
                <w:szCs w:val="16"/>
                <w:lang w:eastAsia="en-US"/>
              </w:rPr>
            </w:pPr>
            <w:ins w:id="25185" w:author="Machado, Diana" w:date="2019-02-04T10:19:00Z">
              <w:r w:rsidRPr="00D01C04">
                <w:rPr>
                  <w:rFonts w:ascii="Calibri" w:hAnsi="Calibri" w:cs="Calibri"/>
                  <w:color w:val="000000"/>
                  <w:sz w:val="16"/>
                  <w:szCs w:val="16"/>
                  <w:lang w:eastAsia="en-US"/>
                </w:rPr>
                <w:t xml:space="preserve">69,824,4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86" w:author="Machado, Diana" w:date="2019-02-04T10:19:00Z"/>
                <w:rFonts w:ascii="Calibri" w:hAnsi="Calibri" w:cs="Calibri"/>
                <w:color w:val="000000"/>
                <w:sz w:val="16"/>
                <w:szCs w:val="16"/>
                <w:lang w:eastAsia="en-US"/>
              </w:rPr>
            </w:pPr>
            <w:ins w:id="25187"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251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89" w:author="Machado, Diana" w:date="2019-02-04T10:19:00Z"/>
                <w:rFonts w:ascii="Calibri" w:hAnsi="Calibri" w:cs="Calibri"/>
                <w:color w:val="000000"/>
                <w:sz w:val="16"/>
                <w:szCs w:val="16"/>
                <w:lang w:eastAsia="en-US"/>
              </w:rPr>
            </w:pPr>
            <w:ins w:id="25190" w:author="Machado, Diana" w:date="2019-02-04T10:19:00Z">
              <w:r w:rsidRPr="00D01C04">
                <w:rPr>
                  <w:rFonts w:ascii="Calibri" w:hAnsi="Calibri" w:cs="Calibri"/>
                  <w:color w:val="000000"/>
                  <w:sz w:val="16"/>
                  <w:szCs w:val="16"/>
                  <w:lang w:eastAsia="en-US"/>
                </w:rPr>
                <w:t>334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91" w:author="Machado, Diana" w:date="2019-02-04T10:19:00Z"/>
                <w:rFonts w:ascii="Calibri" w:hAnsi="Calibri" w:cs="Calibri"/>
                <w:color w:val="000000"/>
                <w:sz w:val="16"/>
                <w:szCs w:val="16"/>
                <w:lang w:eastAsia="en-US"/>
              </w:rPr>
            </w:pPr>
            <w:ins w:id="251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93" w:author="Machado, Diana" w:date="2019-02-04T10:19:00Z"/>
                <w:rFonts w:ascii="Calibri" w:hAnsi="Calibri" w:cs="Calibri"/>
                <w:color w:val="000000"/>
                <w:sz w:val="16"/>
                <w:szCs w:val="16"/>
                <w:lang w:eastAsia="en-US"/>
              </w:rPr>
            </w:pPr>
            <w:ins w:id="251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95" w:author="Machado, Diana" w:date="2019-02-04T10:19:00Z"/>
                <w:rFonts w:ascii="Calibri" w:hAnsi="Calibri" w:cs="Calibri"/>
                <w:color w:val="000000"/>
                <w:sz w:val="16"/>
                <w:szCs w:val="16"/>
                <w:lang w:eastAsia="en-US"/>
              </w:rPr>
            </w:pPr>
            <w:ins w:id="25196" w:author="Machado, Diana" w:date="2019-02-04T10:19:00Z">
              <w:r w:rsidRPr="00D01C04">
                <w:rPr>
                  <w:rFonts w:ascii="Calibri" w:hAnsi="Calibri" w:cs="Calibri"/>
                  <w:color w:val="000000"/>
                  <w:sz w:val="16"/>
                  <w:szCs w:val="16"/>
                  <w:lang w:eastAsia="en-US"/>
                </w:rPr>
                <w:t xml:space="preserve">20,936,3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97" w:author="Machado, Diana" w:date="2019-02-04T10:19:00Z"/>
                <w:rFonts w:ascii="Calibri" w:hAnsi="Calibri" w:cs="Calibri"/>
                <w:color w:val="000000"/>
                <w:sz w:val="16"/>
                <w:szCs w:val="16"/>
                <w:lang w:eastAsia="en-US"/>
              </w:rPr>
            </w:pPr>
            <w:ins w:id="25198"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99" w:author="Machado, Diana" w:date="2019-02-04T10:19:00Z"/>
                <w:rFonts w:ascii="Calibri" w:hAnsi="Calibri" w:cs="Calibri"/>
                <w:color w:val="000000"/>
                <w:sz w:val="16"/>
                <w:szCs w:val="16"/>
                <w:lang w:eastAsia="en-US"/>
              </w:rPr>
            </w:pPr>
            <w:ins w:id="252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01" w:author="Machado, Diana" w:date="2019-02-04T10:19:00Z"/>
                <w:rFonts w:ascii="Calibri" w:hAnsi="Calibri" w:cs="Calibri"/>
                <w:color w:val="000000"/>
                <w:sz w:val="16"/>
                <w:szCs w:val="16"/>
                <w:lang w:eastAsia="en-US"/>
              </w:rPr>
            </w:pPr>
            <w:ins w:id="252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03" w:author="Machado, Diana" w:date="2019-02-04T10:19:00Z"/>
                <w:rFonts w:ascii="Calibri" w:hAnsi="Calibri" w:cs="Calibri"/>
                <w:color w:val="000000"/>
                <w:sz w:val="16"/>
                <w:szCs w:val="16"/>
                <w:lang w:eastAsia="en-US"/>
              </w:rPr>
            </w:pPr>
            <w:ins w:id="25204" w:author="Machado, Diana" w:date="2019-02-04T10:19:00Z">
              <w:r w:rsidRPr="00D01C04">
                <w:rPr>
                  <w:rFonts w:ascii="Calibri" w:hAnsi="Calibri" w:cs="Calibri"/>
                  <w:color w:val="000000"/>
                  <w:sz w:val="16"/>
                  <w:szCs w:val="16"/>
                  <w:lang w:eastAsia="en-US"/>
                </w:rPr>
                <w:t xml:space="preserve">19,002,4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05" w:author="Machado, Diana" w:date="2019-02-04T10:19:00Z"/>
                <w:rFonts w:ascii="Calibri" w:hAnsi="Calibri" w:cs="Calibri"/>
                <w:color w:val="000000"/>
                <w:sz w:val="16"/>
                <w:szCs w:val="16"/>
                <w:lang w:eastAsia="en-US"/>
              </w:rPr>
            </w:pPr>
            <w:ins w:id="25206"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07" w:author="Machado, Diana" w:date="2019-02-04T10:19:00Z"/>
                <w:rFonts w:ascii="Calibri" w:hAnsi="Calibri" w:cs="Calibri"/>
                <w:color w:val="000000"/>
                <w:sz w:val="16"/>
                <w:szCs w:val="16"/>
                <w:lang w:eastAsia="en-US"/>
              </w:rPr>
            </w:pPr>
            <w:ins w:id="25208" w:author="Machado, Diana" w:date="2019-02-04T10:19:00Z">
              <w:r w:rsidRPr="00D01C04">
                <w:rPr>
                  <w:rFonts w:ascii="Calibri" w:hAnsi="Calibri" w:cs="Calibri"/>
                  <w:color w:val="000000"/>
                  <w:sz w:val="16"/>
                  <w:szCs w:val="16"/>
                  <w:lang w:eastAsia="en-US"/>
                </w:rPr>
                <w:t xml:space="preserve">39,938,8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09" w:author="Machado, Diana" w:date="2019-02-04T10:19:00Z"/>
                <w:rFonts w:ascii="Calibri" w:hAnsi="Calibri" w:cs="Calibri"/>
                <w:color w:val="000000"/>
                <w:sz w:val="16"/>
                <w:szCs w:val="16"/>
                <w:lang w:eastAsia="en-US"/>
              </w:rPr>
            </w:pPr>
            <w:ins w:id="25210"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52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12" w:author="Machado, Diana" w:date="2019-02-04T10:19:00Z"/>
                <w:rFonts w:ascii="Calibri" w:hAnsi="Calibri" w:cs="Calibri"/>
                <w:color w:val="000000"/>
                <w:sz w:val="16"/>
                <w:szCs w:val="16"/>
                <w:lang w:eastAsia="en-US"/>
              </w:rPr>
            </w:pPr>
            <w:ins w:id="25213" w:author="Machado, Diana" w:date="2019-02-04T10:19:00Z">
              <w:r w:rsidRPr="00D01C04">
                <w:rPr>
                  <w:rFonts w:ascii="Calibri" w:hAnsi="Calibri" w:cs="Calibri"/>
                  <w:color w:val="000000"/>
                  <w:sz w:val="16"/>
                  <w:szCs w:val="16"/>
                  <w:lang w:eastAsia="en-US"/>
                </w:rPr>
                <w:t>334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14" w:author="Machado, Diana" w:date="2019-02-04T10:19:00Z"/>
                <w:rFonts w:ascii="Calibri" w:hAnsi="Calibri" w:cs="Calibri"/>
                <w:color w:val="000000"/>
                <w:sz w:val="16"/>
                <w:szCs w:val="16"/>
                <w:lang w:eastAsia="en-US"/>
              </w:rPr>
            </w:pPr>
            <w:ins w:id="252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16" w:author="Machado, Diana" w:date="2019-02-04T10:19:00Z"/>
                <w:rFonts w:ascii="Calibri" w:hAnsi="Calibri" w:cs="Calibri"/>
                <w:color w:val="000000"/>
                <w:sz w:val="16"/>
                <w:szCs w:val="16"/>
                <w:lang w:eastAsia="en-US"/>
              </w:rPr>
            </w:pPr>
            <w:ins w:id="252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18" w:author="Machado, Diana" w:date="2019-02-04T10:19:00Z"/>
                <w:rFonts w:ascii="Calibri" w:hAnsi="Calibri" w:cs="Calibri"/>
                <w:color w:val="000000"/>
                <w:sz w:val="16"/>
                <w:szCs w:val="16"/>
                <w:lang w:eastAsia="en-US"/>
              </w:rPr>
            </w:pPr>
            <w:ins w:id="25219" w:author="Machado, Diana" w:date="2019-02-04T10:19:00Z">
              <w:r w:rsidRPr="00D01C04">
                <w:rPr>
                  <w:rFonts w:ascii="Calibri" w:hAnsi="Calibri" w:cs="Calibri"/>
                  <w:color w:val="000000"/>
                  <w:sz w:val="16"/>
                  <w:szCs w:val="16"/>
                  <w:lang w:eastAsia="en-US"/>
                </w:rPr>
                <w:t xml:space="preserve">3,436,0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20" w:author="Machado, Diana" w:date="2019-02-04T10:19:00Z"/>
                <w:rFonts w:ascii="Calibri" w:hAnsi="Calibri" w:cs="Calibri"/>
                <w:color w:val="000000"/>
                <w:sz w:val="16"/>
                <w:szCs w:val="16"/>
                <w:lang w:eastAsia="en-US"/>
              </w:rPr>
            </w:pPr>
            <w:ins w:id="25221"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22" w:author="Machado, Diana" w:date="2019-02-04T10:19:00Z"/>
                <w:rFonts w:ascii="Calibri" w:hAnsi="Calibri" w:cs="Calibri"/>
                <w:color w:val="000000"/>
                <w:sz w:val="16"/>
                <w:szCs w:val="16"/>
                <w:lang w:eastAsia="en-US"/>
              </w:rPr>
            </w:pPr>
            <w:ins w:id="252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24" w:author="Machado, Diana" w:date="2019-02-04T10:19:00Z"/>
                <w:rFonts w:ascii="Calibri" w:hAnsi="Calibri" w:cs="Calibri"/>
                <w:color w:val="000000"/>
                <w:sz w:val="16"/>
                <w:szCs w:val="16"/>
                <w:lang w:eastAsia="en-US"/>
              </w:rPr>
            </w:pPr>
            <w:ins w:id="252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26" w:author="Machado, Diana" w:date="2019-02-04T10:19:00Z"/>
                <w:rFonts w:ascii="Calibri" w:hAnsi="Calibri" w:cs="Calibri"/>
                <w:color w:val="000000"/>
                <w:sz w:val="16"/>
                <w:szCs w:val="16"/>
                <w:lang w:eastAsia="en-US"/>
              </w:rPr>
            </w:pPr>
            <w:ins w:id="25227" w:author="Machado, Diana" w:date="2019-02-04T10:19:00Z">
              <w:r w:rsidRPr="00D01C04">
                <w:rPr>
                  <w:rFonts w:ascii="Calibri" w:hAnsi="Calibri" w:cs="Calibri"/>
                  <w:color w:val="000000"/>
                  <w:sz w:val="16"/>
                  <w:szCs w:val="16"/>
                  <w:lang w:eastAsia="en-US"/>
                </w:rPr>
                <w:t xml:space="preserve">2,776,29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28" w:author="Machado, Diana" w:date="2019-02-04T10:19:00Z"/>
                <w:rFonts w:ascii="Calibri" w:hAnsi="Calibri" w:cs="Calibri"/>
                <w:color w:val="000000"/>
                <w:sz w:val="16"/>
                <w:szCs w:val="16"/>
                <w:lang w:eastAsia="en-US"/>
              </w:rPr>
            </w:pPr>
            <w:ins w:id="25229"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30" w:author="Machado, Diana" w:date="2019-02-04T10:19:00Z"/>
                <w:rFonts w:ascii="Calibri" w:hAnsi="Calibri" w:cs="Calibri"/>
                <w:color w:val="000000"/>
                <w:sz w:val="16"/>
                <w:szCs w:val="16"/>
                <w:lang w:eastAsia="en-US"/>
              </w:rPr>
            </w:pPr>
            <w:ins w:id="25231" w:author="Machado, Diana" w:date="2019-02-04T10:19:00Z">
              <w:r w:rsidRPr="00D01C04">
                <w:rPr>
                  <w:rFonts w:ascii="Calibri" w:hAnsi="Calibri" w:cs="Calibri"/>
                  <w:color w:val="000000"/>
                  <w:sz w:val="16"/>
                  <w:szCs w:val="16"/>
                  <w:lang w:eastAsia="en-US"/>
                </w:rPr>
                <w:t xml:space="preserve">6,212,3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32" w:author="Machado, Diana" w:date="2019-02-04T10:19:00Z"/>
                <w:rFonts w:ascii="Calibri" w:hAnsi="Calibri" w:cs="Calibri"/>
                <w:color w:val="000000"/>
                <w:sz w:val="16"/>
                <w:szCs w:val="16"/>
                <w:lang w:eastAsia="en-US"/>
              </w:rPr>
            </w:pPr>
            <w:ins w:id="25233"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52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35" w:author="Machado, Diana" w:date="2019-02-04T10:19:00Z"/>
                <w:rFonts w:ascii="Calibri" w:hAnsi="Calibri" w:cs="Calibri"/>
                <w:color w:val="000000"/>
                <w:sz w:val="16"/>
                <w:szCs w:val="16"/>
                <w:lang w:eastAsia="en-US"/>
              </w:rPr>
            </w:pPr>
            <w:ins w:id="25236" w:author="Machado, Diana" w:date="2019-02-04T10:19:00Z">
              <w:r w:rsidRPr="00D01C04">
                <w:rPr>
                  <w:rFonts w:ascii="Calibri" w:hAnsi="Calibri" w:cs="Calibri"/>
                  <w:color w:val="000000"/>
                  <w:sz w:val="16"/>
                  <w:szCs w:val="16"/>
                  <w:lang w:eastAsia="en-US"/>
                </w:rPr>
                <w:t>3347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37" w:author="Machado, Diana" w:date="2019-02-04T10:19:00Z"/>
                <w:rFonts w:ascii="Calibri" w:hAnsi="Calibri" w:cs="Calibri"/>
                <w:color w:val="000000"/>
                <w:sz w:val="16"/>
                <w:szCs w:val="16"/>
                <w:lang w:eastAsia="en-US"/>
              </w:rPr>
            </w:pPr>
            <w:ins w:id="2523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39" w:author="Machado, Diana" w:date="2019-02-04T10:19:00Z"/>
                <w:rFonts w:ascii="Calibri" w:hAnsi="Calibri" w:cs="Calibri"/>
                <w:color w:val="000000"/>
                <w:sz w:val="16"/>
                <w:szCs w:val="16"/>
                <w:lang w:eastAsia="en-US"/>
              </w:rPr>
            </w:pPr>
            <w:ins w:id="2524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41" w:author="Machado, Diana" w:date="2019-02-04T10:19:00Z"/>
                <w:rFonts w:ascii="Calibri" w:hAnsi="Calibri" w:cs="Calibri"/>
                <w:color w:val="000000"/>
                <w:sz w:val="16"/>
                <w:szCs w:val="16"/>
                <w:lang w:eastAsia="en-US"/>
              </w:rPr>
            </w:pPr>
            <w:ins w:id="25242" w:author="Machado, Diana" w:date="2019-02-04T10:19:00Z">
              <w:r w:rsidRPr="00D01C04">
                <w:rPr>
                  <w:rFonts w:ascii="Calibri" w:hAnsi="Calibri" w:cs="Calibri"/>
                  <w:color w:val="000000"/>
                  <w:sz w:val="16"/>
                  <w:szCs w:val="16"/>
                  <w:lang w:eastAsia="en-US"/>
                </w:rPr>
                <w:t xml:space="preserve">89,356,37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43" w:author="Machado, Diana" w:date="2019-02-04T10:19:00Z"/>
                <w:rFonts w:ascii="Calibri" w:hAnsi="Calibri" w:cs="Calibri"/>
                <w:color w:val="000000"/>
                <w:sz w:val="16"/>
                <w:szCs w:val="16"/>
                <w:lang w:eastAsia="en-US"/>
              </w:rPr>
            </w:pPr>
            <w:ins w:id="25244" w:author="Machado, Diana" w:date="2019-02-04T10:19:00Z">
              <w:r w:rsidRPr="00D01C04">
                <w:rPr>
                  <w:rFonts w:ascii="Calibri" w:hAnsi="Calibri" w:cs="Calibri"/>
                  <w:color w:val="000000"/>
                  <w:sz w:val="16"/>
                  <w:szCs w:val="16"/>
                  <w:lang w:eastAsia="en-US"/>
                </w:rPr>
                <w:t>0.7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45" w:author="Machado, Diana" w:date="2019-02-04T10:19:00Z"/>
                <w:rFonts w:ascii="Calibri" w:hAnsi="Calibri" w:cs="Calibri"/>
                <w:color w:val="000000"/>
                <w:sz w:val="16"/>
                <w:szCs w:val="16"/>
                <w:lang w:eastAsia="en-US"/>
              </w:rPr>
            </w:pPr>
            <w:ins w:id="252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47" w:author="Machado, Diana" w:date="2019-02-04T10:19:00Z"/>
                <w:rFonts w:ascii="Calibri" w:hAnsi="Calibri" w:cs="Calibri"/>
                <w:color w:val="000000"/>
                <w:sz w:val="16"/>
                <w:szCs w:val="16"/>
                <w:lang w:eastAsia="en-US"/>
              </w:rPr>
            </w:pPr>
            <w:ins w:id="252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49" w:author="Machado, Diana" w:date="2019-02-04T10:19:00Z"/>
                <w:rFonts w:ascii="Calibri" w:hAnsi="Calibri" w:cs="Calibri"/>
                <w:color w:val="000000"/>
                <w:sz w:val="16"/>
                <w:szCs w:val="16"/>
                <w:lang w:eastAsia="en-US"/>
              </w:rPr>
            </w:pPr>
            <w:ins w:id="25250" w:author="Machado, Diana" w:date="2019-02-04T10:19:00Z">
              <w:r w:rsidRPr="00D01C04">
                <w:rPr>
                  <w:rFonts w:ascii="Calibri" w:hAnsi="Calibri" w:cs="Calibri"/>
                  <w:color w:val="000000"/>
                  <w:sz w:val="16"/>
                  <w:szCs w:val="16"/>
                  <w:lang w:eastAsia="en-US"/>
                </w:rPr>
                <w:t xml:space="preserve">81,961,84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51" w:author="Machado, Diana" w:date="2019-02-04T10:19:00Z"/>
                <w:rFonts w:ascii="Calibri" w:hAnsi="Calibri" w:cs="Calibri"/>
                <w:color w:val="000000"/>
                <w:sz w:val="16"/>
                <w:szCs w:val="16"/>
                <w:lang w:eastAsia="en-US"/>
              </w:rPr>
            </w:pPr>
            <w:ins w:id="25252" w:author="Machado, Diana" w:date="2019-02-04T10:19:00Z">
              <w:r w:rsidRPr="00D01C04">
                <w:rPr>
                  <w:rFonts w:ascii="Calibri" w:hAnsi="Calibri" w:cs="Calibri"/>
                  <w:color w:val="000000"/>
                  <w:sz w:val="16"/>
                  <w:szCs w:val="16"/>
                  <w:lang w:eastAsia="en-US"/>
                </w:rPr>
                <w:t>0.5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53" w:author="Machado, Diana" w:date="2019-02-04T10:19:00Z"/>
                <w:rFonts w:ascii="Calibri" w:hAnsi="Calibri" w:cs="Calibri"/>
                <w:color w:val="000000"/>
                <w:sz w:val="16"/>
                <w:szCs w:val="16"/>
                <w:lang w:eastAsia="en-US"/>
              </w:rPr>
            </w:pPr>
            <w:ins w:id="25254" w:author="Machado, Diana" w:date="2019-02-04T10:19:00Z">
              <w:r w:rsidRPr="00D01C04">
                <w:rPr>
                  <w:rFonts w:ascii="Calibri" w:hAnsi="Calibri" w:cs="Calibri"/>
                  <w:color w:val="000000"/>
                  <w:sz w:val="16"/>
                  <w:szCs w:val="16"/>
                  <w:lang w:eastAsia="en-US"/>
                </w:rPr>
                <w:t xml:space="preserve">171,318,2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55" w:author="Machado, Diana" w:date="2019-02-04T10:19:00Z"/>
                <w:rFonts w:ascii="Calibri" w:hAnsi="Calibri" w:cs="Calibri"/>
                <w:color w:val="000000"/>
                <w:sz w:val="16"/>
                <w:szCs w:val="16"/>
                <w:lang w:eastAsia="en-US"/>
              </w:rPr>
            </w:pPr>
            <w:ins w:id="25256" w:author="Machado, Diana" w:date="2019-02-04T10:19:00Z">
              <w:r w:rsidRPr="00D01C04">
                <w:rPr>
                  <w:rFonts w:ascii="Calibri" w:hAnsi="Calibri" w:cs="Calibri"/>
                  <w:color w:val="000000"/>
                  <w:sz w:val="16"/>
                  <w:szCs w:val="16"/>
                  <w:lang w:eastAsia="en-US"/>
                </w:rPr>
                <w:t>0.48%</w:t>
              </w:r>
            </w:ins>
          </w:p>
        </w:tc>
      </w:tr>
      <w:tr w:rsidR="00CA5085" w:rsidRPr="00D01C04" w:rsidTr="00331AF4">
        <w:trPr>
          <w:trHeight w:hRule="exact" w:val="216"/>
          <w:ins w:id="252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58" w:author="Machado, Diana" w:date="2019-02-04T10:19:00Z"/>
                <w:rFonts w:ascii="Calibri" w:hAnsi="Calibri" w:cs="Calibri"/>
                <w:color w:val="000000"/>
                <w:sz w:val="16"/>
                <w:szCs w:val="16"/>
                <w:lang w:eastAsia="en-US"/>
              </w:rPr>
            </w:pPr>
            <w:ins w:id="25259" w:author="Machado, Diana" w:date="2019-02-04T10:19:00Z">
              <w:r w:rsidRPr="00D01C04">
                <w:rPr>
                  <w:rFonts w:ascii="Calibri" w:hAnsi="Calibri" w:cs="Calibri"/>
                  <w:color w:val="000000"/>
                  <w:sz w:val="16"/>
                  <w:szCs w:val="16"/>
                  <w:lang w:eastAsia="en-US"/>
                </w:rPr>
                <w:t>3347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60" w:author="Machado, Diana" w:date="2019-02-04T10:19:00Z"/>
                <w:rFonts w:ascii="Calibri" w:hAnsi="Calibri" w:cs="Calibri"/>
                <w:color w:val="000000"/>
                <w:sz w:val="16"/>
                <w:szCs w:val="16"/>
                <w:lang w:eastAsia="en-US"/>
              </w:rPr>
            </w:pPr>
            <w:ins w:id="2526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62" w:author="Machado, Diana" w:date="2019-02-04T10:19:00Z"/>
                <w:rFonts w:ascii="Calibri" w:hAnsi="Calibri" w:cs="Calibri"/>
                <w:color w:val="000000"/>
                <w:sz w:val="16"/>
                <w:szCs w:val="16"/>
                <w:lang w:eastAsia="en-US"/>
              </w:rPr>
            </w:pPr>
            <w:ins w:id="2526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64" w:author="Machado, Diana" w:date="2019-02-04T10:19:00Z"/>
                <w:rFonts w:ascii="Calibri" w:hAnsi="Calibri" w:cs="Calibri"/>
                <w:color w:val="000000"/>
                <w:sz w:val="16"/>
                <w:szCs w:val="16"/>
                <w:lang w:eastAsia="en-US"/>
              </w:rPr>
            </w:pPr>
            <w:ins w:id="25265" w:author="Machado, Diana" w:date="2019-02-04T10:19:00Z">
              <w:r w:rsidRPr="00D01C04">
                <w:rPr>
                  <w:rFonts w:ascii="Calibri" w:hAnsi="Calibri" w:cs="Calibri"/>
                  <w:color w:val="000000"/>
                  <w:sz w:val="16"/>
                  <w:szCs w:val="16"/>
                  <w:lang w:eastAsia="en-US"/>
                </w:rPr>
                <w:t xml:space="preserve">53,899,05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66" w:author="Machado, Diana" w:date="2019-02-04T10:19:00Z"/>
                <w:rFonts w:ascii="Calibri" w:hAnsi="Calibri" w:cs="Calibri"/>
                <w:color w:val="000000"/>
                <w:sz w:val="16"/>
                <w:szCs w:val="16"/>
                <w:lang w:eastAsia="en-US"/>
              </w:rPr>
            </w:pPr>
            <w:ins w:id="25267" w:author="Machado, Diana" w:date="2019-02-04T10:19:00Z">
              <w:r w:rsidRPr="00D01C04">
                <w:rPr>
                  <w:rFonts w:ascii="Calibri" w:hAnsi="Calibri" w:cs="Calibri"/>
                  <w:color w:val="000000"/>
                  <w:sz w:val="16"/>
                  <w:szCs w:val="16"/>
                  <w:lang w:eastAsia="en-US"/>
                </w:rPr>
                <w:t>0.4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68" w:author="Machado, Diana" w:date="2019-02-04T10:19:00Z"/>
                <w:rFonts w:ascii="Calibri" w:hAnsi="Calibri" w:cs="Calibri"/>
                <w:color w:val="000000"/>
                <w:sz w:val="16"/>
                <w:szCs w:val="16"/>
                <w:lang w:eastAsia="en-US"/>
              </w:rPr>
            </w:pPr>
            <w:ins w:id="252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70" w:author="Machado, Diana" w:date="2019-02-04T10:19:00Z"/>
                <w:rFonts w:ascii="Calibri" w:hAnsi="Calibri" w:cs="Calibri"/>
                <w:color w:val="000000"/>
                <w:sz w:val="16"/>
                <w:szCs w:val="16"/>
                <w:lang w:eastAsia="en-US"/>
              </w:rPr>
            </w:pPr>
            <w:ins w:id="252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72" w:author="Machado, Diana" w:date="2019-02-04T10:19:00Z"/>
                <w:rFonts w:ascii="Calibri" w:hAnsi="Calibri" w:cs="Calibri"/>
                <w:color w:val="000000"/>
                <w:sz w:val="16"/>
                <w:szCs w:val="16"/>
                <w:lang w:eastAsia="en-US"/>
              </w:rPr>
            </w:pPr>
            <w:ins w:id="25273" w:author="Machado, Diana" w:date="2019-02-04T10:19:00Z">
              <w:r w:rsidRPr="00D01C04">
                <w:rPr>
                  <w:rFonts w:ascii="Calibri" w:hAnsi="Calibri" w:cs="Calibri"/>
                  <w:color w:val="000000"/>
                  <w:sz w:val="16"/>
                  <w:szCs w:val="16"/>
                  <w:lang w:eastAsia="en-US"/>
                </w:rPr>
                <w:t xml:space="preserve">50,132,4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74" w:author="Machado, Diana" w:date="2019-02-04T10:19:00Z"/>
                <w:rFonts w:ascii="Calibri" w:hAnsi="Calibri" w:cs="Calibri"/>
                <w:color w:val="000000"/>
                <w:sz w:val="16"/>
                <w:szCs w:val="16"/>
                <w:lang w:eastAsia="en-US"/>
              </w:rPr>
            </w:pPr>
            <w:ins w:id="25275" w:author="Machado, Diana" w:date="2019-02-04T10:19:00Z">
              <w:r w:rsidRPr="00D01C04">
                <w:rPr>
                  <w:rFonts w:ascii="Calibri" w:hAnsi="Calibri" w:cs="Calibri"/>
                  <w:color w:val="000000"/>
                  <w:sz w:val="16"/>
                  <w:szCs w:val="16"/>
                  <w:lang w:eastAsia="en-US"/>
                </w:rPr>
                <w:t>0.3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76" w:author="Machado, Diana" w:date="2019-02-04T10:19:00Z"/>
                <w:rFonts w:ascii="Calibri" w:hAnsi="Calibri" w:cs="Calibri"/>
                <w:color w:val="000000"/>
                <w:sz w:val="16"/>
                <w:szCs w:val="16"/>
                <w:lang w:eastAsia="en-US"/>
              </w:rPr>
            </w:pPr>
            <w:ins w:id="25277" w:author="Machado, Diana" w:date="2019-02-04T10:19:00Z">
              <w:r w:rsidRPr="00D01C04">
                <w:rPr>
                  <w:rFonts w:ascii="Calibri" w:hAnsi="Calibri" w:cs="Calibri"/>
                  <w:color w:val="000000"/>
                  <w:sz w:val="16"/>
                  <w:szCs w:val="16"/>
                  <w:lang w:eastAsia="en-US"/>
                </w:rPr>
                <w:t xml:space="preserve">104,031,5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78" w:author="Machado, Diana" w:date="2019-02-04T10:19:00Z"/>
                <w:rFonts w:ascii="Calibri" w:hAnsi="Calibri" w:cs="Calibri"/>
                <w:color w:val="000000"/>
                <w:sz w:val="16"/>
                <w:szCs w:val="16"/>
                <w:lang w:eastAsia="en-US"/>
              </w:rPr>
            </w:pPr>
            <w:ins w:id="25279"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252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81" w:author="Machado, Diana" w:date="2019-02-04T10:19:00Z"/>
                <w:rFonts w:ascii="Calibri" w:hAnsi="Calibri" w:cs="Calibri"/>
                <w:color w:val="000000"/>
                <w:sz w:val="16"/>
                <w:szCs w:val="16"/>
                <w:lang w:eastAsia="en-US"/>
              </w:rPr>
            </w:pPr>
            <w:ins w:id="25282" w:author="Machado, Diana" w:date="2019-02-04T10:19:00Z">
              <w:r w:rsidRPr="00D01C04">
                <w:rPr>
                  <w:rFonts w:ascii="Calibri" w:hAnsi="Calibri" w:cs="Calibri"/>
                  <w:color w:val="000000"/>
                  <w:sz w:val="16"/>
                  <w:szCs w:val="16"/>
                  <w:lang w:eastAsia="en-US"/>
                </w:rPr>
                <w:t>334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83" w:author="Machado, Diana" w:date="2019-02-04T10:19:00Z"/>
                <w:rFonts w:ascii="Calibri" w:hAnsi="Calibri" w:cs="Calibri"/>
                <w:color w:val="000000"/>
                <w:sz w:val="16"/>
                <w:szCs w:val="16"/>
                <w:lang w:eastAsia="en-US"/>
              </w:rPr>
            </w:pPr>
            <w:ins w:id="2528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85" w:author="Machado, Diana" w:date="2019-02-04T10:19:00Z"/>
                <w:rFonts w:ascii="Calibri" w:hAnsi="Calibri" w:cs="Calibri"/>
                <w:color w:val="000000"/>
                <w:sz w:val="16"/>
                <w:szCs w:val="16"/>
                <w:lang w:eastAsia="en-US"/>
              </w:rPr>
            </w:pPr>
            <w:ins w:id="2528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87" w:author="Machado, Diana" w:date="2019-02-04T10:19:00Z"/>
                <w:rFonts w:ascii="Calibri" w:hAnsi="Calibri" w:cs="Calibri"/>
                <w:color w:val="000000"/>
                <w:sz w:val="16"/>
                <w:szCs w:val="16"/>
                <w:lang w:eastAsia="en-US"/>
              </w:rPr>
            </w:pPr>
            <w:ins w:id="25288" w:author="Machado, Diana" w:date="2019-02-04T10:19:00Z">
              <w:r w:rsidRPr="00D01C04">
                <w:rPr>
                  <w:rFonts w:ascii="Calibri" w:hAnsi="Calibri" w:cs="Calibri"/>
                  <w:color w:val="000000"/>
                  <w:sz w:val="16"/>
                  <w:szCs w:val="16"/>
                  <w:lang w:eastAsia="en-US"/>
                </w:rPr>
                <w:t xml:space="preserve">230,294,57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89" w:author="Machado, Diana" w:date="2019-02-04T10:19:00Z"/>
                <w:rFonts w:ascii="Calibri" w:hAnsi="Calibri" w:cs="Calibri"/>
                <w:color w:val="000000"/>
                <w:sz w:val="16"/>
                <w:szCs w:val="16"/>
                <w:lang w:eastAsia="en-US"/>
              </w:rPr>
            </w:pPr>
            <w:ins w:id="25290" w:author="Machado, Diana" w:date="2019-02-04T10:19:00Z">
              <w:r w:rsidRPr="00D01C04">
                <w:rPr>
                  <w:rFonts w:ascii="Calibri" w:hAnsi="Calibri" w:cs="Calibri"/>
                  <w:color w:val="000000"/>
                  <w:sz w:val="16"/>
                  <w:szCs w:val="16"/>
                  <w:lang w:eastAsia="en-US"/>
                </w:rPr>
                <w:t>1.8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91" w:author="Machado, Diana" w:date="2019-02-04T10:19:00Z"/>
                <w:rFonts w:ascii="Calibri" w:hAnsi="Calibri" w:cs="Calibri"/>
                <w:color w:val="000000"/>
                <w:sz w:val="16"/>
                <w:szCs w:val="16"/>
                <w:lang w:eastAsia="en-US"/>
              </w:rPr>
            </w:pPr>
            <w:ins w:id="252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93" w:author="Machado, Diana" w:date="2019-02-04T10:19:00Z"/>
                <w:rFonts w:ascii="Calibri" w:hAnsi="Calibri" w:cs="Calibri"/>
                <w:color w:val="000000"/>
                <w:sz w:val="16"/>
                <w:szCs w:val="16"/>
                <w:lang w:eastAsia="en-US"/>
              </w:rPr>
            </w:pPr>
            <w:ins w:id="252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95" w:author="Machado, Diana" w:date="2019-02-04T10:19:00Z"/>
                <w:rFonts w:ascii="Calibri" w:hAnsi="Calibri" w:cs="Calibri"/>
                <w:color w:val="000000"/>
                <w:sz w:val="16"/>
                <w:szCs w:val="16"/>
                <w:lang w:eastAsia="en-US"/>
              </w:rPr>
            </w:pPr>
            <w:ins w:id="25296" w:author="Machado, Diana" w:date="2019-02-04T10:19:00Z">
              <w:r w:rsidRPr="00D01C04">
                <w:rPr>
                  <w:rFonts w:ascii="Calibri" w:hAnsi="Calibri" w:cs="Calibri"/>
                  <w:color w:val="000000"/>
                  <w:sz w:val="16"/>
                  <w:szCs w:val="16"/>
                  <w:lang w:eastAsia="en-US"/>
                </w:rPr>
                <w:t xml:space="preserve">155,463,9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97" w:author="Machado, Diana" w:date="2019-02-04T10:19:00Z"/>
                <w:rFonts w:ascii="Calibri" w:hAnsi="Calibri" w:cs="Calibri"/>
                <w:color w:val="000000"/>
                <w:sz w:val="16"/>
                <w:szCs w:val="16"/>
                <w:lang w:eastAsia="en-US"/>
              </w:rPr>
            </w:pPr>
            <w:ins w:id="25298" w:author="Machado, Diana" w:date="2019-02-04T10:19:00Z">
              <w:r w:rsidRPr="00D01C04">
                <w:rPr>
                  <w:rFonts w:ascii="Calibri" w:hAnsi="Calibri" w:cs="Calibri"/>
                  <w:color w:val="000000"/>
                  <w:sz w:val="16"/>
                  <w:szCs w:val="16"/>
                  <w:lang w:eastAsia="en-US"/>
                </w:rPr>
                <w:t>1.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99" w:author="Machado, Diana" w:date="2019-02-04T10:19:00Z"/>
                <w:rFonts w:ascii="Calibri" w:hAnsi="Calibri" w:cs="Calibri"/>
                <w:color w:val="000000"/>
                <w:sz w:val="16"/>
                <w:szCs w:val="16"/>
                <w:lang w:eastAsia="en-US"/>
              </w:rPr>
            </w:pPr>
            <w:ins w:id="25300" w:author="Machado, Diana" w:date="2019-02-04T10:19:00Z">
              <w:r w:rsidRPr="00D01C04">
                <w:rPr>
                  <w:rFonts w:ascii="Calibri" w:hAnsi="Calibri" w:cs="Calibri"/>
                  <w:color w:val="000000"/>
                  <w:sz w:val="16"/>
                  <w:szCs w:val="16"/>
                  <w:lang w:eastAsia="en-US"/>
                </w:rPr>
                <w:t xml:space="preserve">385,758,5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01" w:author="Machado, Diana" w:date="2019-02-04T10:19:00Z"/>
                <w:rFonts w:ascii="Calibri" w:hAnsi="Calibri" w:cs="Calibri"/>
                <w:color w:val="000000"/>
                <w:sz w:val="16"/>
                <w:szCs w:val="16"/>
                <w:lang w:eastAsia="en-US"/>
              </w:rPr>
            </w:pPr>
            <w:ins w:id="25302" w:author="Machado, Diana" w:date="2019-02-04T10:19:00Z">
              <w:r w:rsidRPr="00D01C04">
                <w:rPr>
                  <w:rFonts w:ascii="Calibri" w:hAnsi="Calibri" w:cs="Calibri"/>
                  <w:color w:val="000000"/>
                  <w:sz w:val="16"/>
                  <w:szCs w:val="16"/>
                  <w:lang w:eastAsia="en-US"/>
                </w:rPr>
                <w:t>1.07%</w:t>
              </w:r>
            </w:ins>
          </w:p>
        </w:tc>
      </w:tr>
      <w:tr w:rsidR="00CA5085" w:rsidRPr="00D01C04" w:rsidTr="00331AF4">
        <w:trPr>
          <w:trHeight w:hRule="exact" w:val="216"/>
          <w:ins w:id="253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04" w:author="Machado, Diana" w:date="2019-02-04T10:19:00Z"/>
                <w:rFonts w:ascii="Calibri" w:hAnsi="Calibri" w:cs="Calibri"/>
                <w:color w:val="000000"/>
                <w:sz w:val="16"/>
                <w:szCs w:val="16"/>
                <w:lang w:eastAsia="en-US"/>
              </w:rPr>
            </w:pPr>
            <w:ins w:id="25305" w:author="Machado, Diana" w:date="2019-02-04T10:19:00Z">
              <w:r w:rsidRPr="00D01C04">
                <w:rPr>
                  <w:rFonts w:ascii="Calibri" w:hAnsi="Calibri" w:cs="Calibri"/>
                  <w:color w:val="000000"/>
                  <w:sz w:val="16"/>
                  <w:szCs w:val="16"/>
                  <w:lang w:eastAsia="en-US"/>
                </w:rPr>
                <w:t>3348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06" w:author="Machado, Diana" w:date="2019-02-04T10:19:00Z"/>
                <w:rFonts w:ascii="Calibri" w:hAnsi="Calibri" w:cs="Calibri"/>
                <w:color w:val="000000"/>
                <w:sz w:val="16"/>
                <w:szCs w:val="16"/>
                <w:lang w:eastAsia="en-US"/>
              </w:rPr>
            </w:pPr>
            <w:ins w:id="2530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08" w:author="Machado, Diana" w:date="2019-02-04T10:19:00Z"/>
                <w:rFonts w:ascii="Calibri" w:hAnsi="Calibri" w:cs="Calibri"/>
                <w:color w:val="000000"/>
                <w:sz w:val="16"/>
                <w:szCs w:val="16"/>
                <w:lang w:eastAsia="en-US"/>
              </w:rPr>
            </w:pPr>
            <w:ins w:id="2530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10" w:author="Machado, Diana" w:date="2019-02-04T10:19:00Z"/>
                <w:rFonts w:ascii="Calibri" w:hAnsi="Calibri" w:cs="Calibri"/>
                <w:color w:val="000000"/>
                <w:sz w:val="16"/>
                <w:szCs w:val="16"/>
                <w:lang w:eastAsia="en-US"/>
              </w:rPr>
            </w:pPr>
            <w:ins w:id="25311" w:author="Machado, Diana" w:date="2019-02-04T10:19:00Z">
              <w:r w:rsidRPr="00D01C04">
                <w:rPr>
                  <w:rFonts w:ascii="Calibri" w:hAnsi="Calibri" w:cs="Calibri"/>
                  <w:color w:val="000000"/>
                  <w:sz w:val="16"/>
                  <w:szCs w:val="16"/>
                  <w:lang w:eastAsia="en-US"/>
                </w:rPr>
                <w:t xml:space="preserve">40,410,3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12" w:author="Machado, Diana" w:date="2019-02-04T10:19:00Z"/>
                <w:rFonts w:ascii="Calibri" w:hAnsi="Calibri" w:cs="Calibri"/>
                <w:color w:val="000000"/>
                <w:sz w:val="16"/>
                <w:szCs w:val="16"/>
                <w:lang w:eastAsia="en-US"/>
              </w:rPr>
            </w:pPr>
            <w:ins w:id="25313" w:author="Machado, Diana" w:date="2019-02-04T10:19:00Z">
              <w:r w:rsidRPr="00D01C04">
                <w:rPr>
                  <w:rFonts w:ascii="Calibri" w:hAnsi="Calibri" w:cs="Calibri"/>
                  <w:color w:val="000000"/>
                  <w:sz w:val="16"/>
                  <w:szCs w:val="16"/>
                  <w:lang w:eastAsia="en-US"/>
                </w:rPr>
                <w:t>0.3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14" w:author="Machado, Diana" w:date="2019-02-04T10:19:00Z"/>
                <w:rFonts w:ascii="Calibri" w:hAnsi="Calibri" w:cs="Calibri"/>
                <w:color w:val="000000"/>
                <w:sz w:val="16"/>
                <w:szCs w:val="16"/>
                <w:lang w:eastAsia="en-US"/>
              </w:rPr>
            </w:pPr>
            <w:ins w:id="253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16" w:author="Machado, Diana" w:date="2019-02-04T10:19:00Z"/>
                <w:rFonts w:ascii="Calibri" w:hAnsi="Calibri" w:cs="Calibri"/>
                <w:color w:val="000000"/>
                <w:sz w:val="16"/>
                <w:szCs w:val="16"/>
                <w:lang w:eastAsia="en-US"/>
              </w:rPr>
            </w:pPr>
            <w:ins w:id="2531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18" w:author="Machado, Diana" w:date="2019-02-04T10:19:00Z"/>
                <w:rFonts w:ascii="Calibri" w:hAnsi="Calibri" w:cs="Calibri"/>
                <w:color w:val="000000"/>
                <w:sz w:val="16"/>
                <w:szCs w:val="16"/>
                <w:lang w:eastAsia="en-US"/>
              </w:rPr>
            </w:pPr>
            <w:ins w:id="25319" w:author="Machado, Diana" w:date="2019-02-04T10:19:00Z">
              <w:r w:rsidRPr="00D01C04">
                <w:rPr>
                  <w:rFonts w:ascii="Calibri" w:hAnsi="Calibri" w:cs="Calibri"/>
                  <w:color w:val="000000"/>
                  <w:sz w:val="16"/>
                  <w:szCs w:val="16"/>
                  <w:lang w:eastAsia="en-US"/>
                </w:rPr>
                <w:t xml:space="preserve">8,669,5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20" w:author="Machado, Diana" w:date="2019-02-04T10:19:00Z"/>
                <w:rFonts w:ascii="Calibri" w:hAnsi="Calibri" w:cs="Calibri"/>
                <w:color w:val="000000"/>
                <w:sz w:val="16"/>
                <w:szCs w:val="16"/>
                <w:lang w:eastAsia="en-US"/>
              </w:rPr>
            </w:pPr>
            <w:ins w:id="25321"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22" w:author="Machado, Diana" w:date="2019-02-04T10:19:00Z"/>
                <w:rFonts w:ascii="Calibri" w:hAnsi="Calibri" w:cs="Calibri"/>
                <w:color w:val="000000"/>
                <w:sz w:val="16"/>
                <w:szCs w:val="16"/>
                <w:lang w:eastAsia="en-US"/>
              </w:rPr>
            </w:pPr>
            <w:ins w:id="25323" w:author="Machado, Diana" w:date="2019-02-04T10:19:00Z">
              <w:r w:rsidRPr="00D01C04">
                <w:rPr>
                  <w:rFonts w:ascii="Calibri" w:hAnsi="Calibri" w:cs="Calibri"/>
                  <w:color w:val="000000"/>
                  <w:sz w:val="16"/>
                  <w:szCs w:val="16"/>
                  <w:lang w:eastAsia="en-US"/>
                </w:rPr>
                <w:t xml:space="preserve">49,079,8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24" w:author="Machado, Diana" w:date="2019-02-04T10:19:00Z"/>
                <w:rFonts w:ascii="Calibri" w:hAnsi="Calibri" w:cs="Calibri"/>
                <w:color w:val="000000"/>
                <w:sz w:val="16"/>
                <w:szCs w:val="16"/>
                <w:lang w:eastAsia="en-US"/>
              </w:rPr>
            </w:pPr>
            <w:ins w:id="25325"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53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27" w:author="Machado, Diana" w:date="2019-02-04T10:19:00Z"/>
                <w:rFonts w:ascii="Calibri" w:hAnsi="Calibri" w:cs="Calibri"/>
                <w:color w:val="000000"/>
                <w:sz w:val="16"/>
                <w:szCs w:val="16"/>
                <w:lang w:eastAsia="en-US"/>
              </w:rPr>
            </w:pPr>
            <w:ins w:id="25328" w:author="Machado, Diana" w:date="2019-02-04T10:19:00Z">
              <w:r w:rsidRPr="00D01C04">
                <w:rPr>
                  <w:rFonts w:ascii="Calibri" w:hAnsi="Calibri" w:cs="Calibri"/>
                  <w:color w:val="000000"/>
                  <w:sz w:val="16"/>
                  <w:szCs w:val="16"/>
                  <w:lang w:eastAsia="en-US"/>
                </w:rPr>
                <w:t>334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29" w:author="Machado, Diana" w:date="2019-02-04T10:19:00Z"/>
                <w:rFonts w:ascii="Calibri" w:hAnsi="Calibri" w:cs="Calibri"/>
                <w:color w:val="000000"/>
                <w:sz w:val="16"/>
                <w:szCs w:val="16"/>
                <w:lang w:eastAsia="en-US"/>
              </w:rPr>
            </w:pPr>
            <w:ins w:id="253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31" w:author="Machado, Diana" w:date="2019-02-04T10:19:00Z"/>
                <w:rFonts w:ascii="Calibri" w:hAnsi="Calibri" w:cs="Calibri"/>
                <w:color w:val="000000"/>
                <w:sz w:val="16"/>
                <w:szCs w:val="16"/>
                <w:lang w:eastAsia="en-US"/>
              </w:rPr>
            </w:pPr>
            <w:ins w:id="253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33" w:author="Machado, Diana" w:date="2019-02-04T10:19:00Z"/>
                <w:rFonts w:ascii="Calibri" w:hAnsi="Calibri" w:cs="Calibri"/>
                <w:color w:val="000000"/>
                <w:sz w:val="16"/>
                <w:szCs w:val="16"/>
                <w:lang w:eastAsia="en-US"/>
              </w:rPr>
            </w:pPr>
            <w:ins w:id="25334" w:author="Machado, Diana" w:date="2019-02-04T10:19:00Z">
              <w:r w:rsidRPr="00D01C04">
                <w:rPr>
                  <w:rFonts w:ascii="Calibri" w:hAnsi="Calibri" w:cs="Calibri"/>
                  <w:color w:val="000000"/>
                  <w:sz w:val="16"/>
                  <w:szCs w:val="16"/>
                  <w:lang w:eastAsia="en-US"/>
                </w:rPr>
                <w:t xml:space="preserve">50,915,5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35" w:author="Machado, Diana" w:date="2019-02-04T10:19:00Z"/>
                <w:rFonts w:ascii="Calibri" w:hAnsi="Calibri" w:cs="Calibri"/>
                <w:color w:val="000000"/>
                <w:sz w:val="16"/>
                <w:szCs w:val="16"/>
                <w:lang w:eastAsia="en-US"/>
              </w:rPr>
            </w:pPr>
            <w:ins w:id="25336"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37" w:author="Machado, Diana" w:date="2019-02-04T10:19:00Z"/>
                <w:rFonts w:ascii="Calibri" w:hAnsi="Calibri" w:cs="Calibri"/>
                <w:color w:val="000000"/>
                <w:sz w:val="16"/>
                <w:szCs w:val="16"/>
                <w:lang w:eastAsia="en-US"/>
              </w:rPr>
            </w:pPr>
            <w:ins w:id="253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39" w:author="Machado, Diana" w:date="2019-02-04T10:19:00Z"/>
                <w:rFonts w:ascii="Calibri" w:hAnsi="Calibri" w:cs="Calibri"/>
                <w:color w:val="000000"/>
                <w:sz w:val="16"/>
                <w:szCs w:val="16"/>
                <w:lang w:eastAsia="en-US"/>
              </w:rPr>
            </w:pPr>
            <w:ins w:id="253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41" w:author="Machado, Diana" w:date="2019-02-04T10:19:00Z"/>
                <w:rFonts w:ascii="Calibri" w:hAnsi="Calibri" w:cs="Calibri"/>
                <w:color w:val="000000"/>
                <w:sz w:val="16"/>
                <w:szCs w:val="16"/>
                <w:lang w:eastAsia="en-US"/>
              </w:rPr>
            </w:pPr>
            <w:ins w:id="25342" w:author="Machado, Diana" w:date="2019-02-04T10:19:00Z">
              <w:r w:rsidRPr="00D01C04">
                <w:rPr>
                  <w:rFonts w:ascii="Calibri" w:hAnsi="Calibri" w:cs="Calibri"/>
                  <w:color w:val="000000"/>
                  <w:sz w:val="16"/>
                  <w:szCs w:val="16"/>
                  <w:lang w:eastAsia="en-US"/>
                </w:rPr>
                <w:t xml:space="preserve">15,313,76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43" w:author="Machado, Diana" w:date="2019-02-04T10:19:00Z"/>
                <w:rFonts w:ascii="Calibri" w:hAnsi="Calibri" w:cs="Calibri"/>
                <w:color w:val="000000"/>
                <w:sz w:val="16"/>
                <w:szCs w:val="16"/>
                <w:lang w:eastAsia="en-US"/>
              </w:rPr>
            </w:pPr>
            <w:ins w:id="25344"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45" w:author="Machado, Diana" w:date="2019-02-04T10:19:00Z"/>
                <w:rFonts w:ascii="Calibri" w:hAnsi="Calibri" w:cs="Calibri"/>
                <w:color w:val="000000"/>
                <w:sz w:val="16"/>
                <w:szCs w:val="16"/>
                <w:lang w:eastAsia="en-US"/>
              </w:rPr>
            </w:pPr>
            <w:ins w:id="25346" w:author="Machado, Diana" w:date="2019-02-04T10:19:00Z">
              <w:r w:rsidRPr="00D01C04">
                <w:rPr>
                  <w:rFonts w:ascii="Calibri" w:hAnsi="Calibri" w:cs="Calibri"/>
                  <w:color w:val="000000"/>
                  <w:sz w:val="16"/>
                  <w:szCs w:val="16"/>
                  <w:lang w:eastAsia="en-US"/>
                </w:rPr>
                <w:t xml:space="preserve">66,230,1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47" w:author="Machado, Diana" w:date="2019-02-04T10:19:00Z"/>
                <w:rFonts w:ascii="Calibri" w:hAnsi="Calibri" w:cs="Calibri"/>
                <w:color w:val="000000"/>
                <w:sz w:val="16"/>
                <w:szCs w:val="16"/>
                <w:lang w:eastAsia="en-US"/>
              </w:rPr>
            </w:pPr>
            <w:ins w:id="25348"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253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50" w:author="Machado, Diana" w:date="2019-02-04T10:19:00Z"/>
                <w:rFonts w:ascii="Calibri" w:hAnsi="Calibri" w:cs="Calibri"/>
                <w:color w:val="000000"/>
                <w:sz w:val="16"/>
                <w:szCs w:val="16"/>
                <w:lang w:eastAsia="en-US"/>
              </w:rPr>
            </w:pPr>
            <w:ins w:id="25351" w:author="Machado, Diana" w:date="2019-02-04T10:19:00Z">
              <w:r w:rsidRPr="00D01C04">
                <w:rPr>
                  <w:rFonts w:ascii="Calibri" w:hAnsi="Calibri" w:cs="Calibri"/>
                  <w:color w:val="000000"/>
                  <w:sz w:val="16"/>
                  <w:szCs w:val="16"/>
                  <w:lang w:eastAsia="en-US"/>
                </w:rPr>
                <w:t>334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52" w:author="Machado, Diana" w:date="2019-02-04T10:19:00Z"/>
                <w:rFonts w:ascii="Calibri" w:hAnsi="Calibri" w:cs="Calibri"/>
                <w:color w:val="000000"/>
                <w:sz w:val="16"/>
                <w:szCs w:val="16"/>
                <w:lang w:eastAsia="en-US"/>
              </w:rPr>
            </w:pPr>
            <w:ins w:id="2535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54" w:author="Machado, Diana" w:date="2019-02-04T10:19:00Z"/>
                <w:rFonts w:ascii="Calibri" w:hAnsi="Calibri" w:cs="Calibri"/>
                <w:color w:val="000000"/>
                <w:sz w:val="16"/>
                <w:szCs w:val="16"/>
                <w:lang w:eastAsia="en-US"/>
              </w:rPr>
            </w:pPr>
            <w:ins w:id="253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56" w:author="Machado, Diana" w:date="2019-02-04T10:19:00Z"/>
                <w:rFonts w:ascii="Calibri" w:hAnsi="Calibri" w:cs="Calibri"/>
                <w:color w:val="000000"/>
                <w:sz w:val="16"/>
                <w:szCs w:val="16"/>
                <w:lang w:eastAsia="en-US"/>
              </w:rPr>
            </w:pPr>
            <w:ins w:id="25357" w:author="Machado, Diana" w:date="2019-02-04T10:19:00Z">
              <w:r w:rsidRPr="00D01C04">
                <w:rPr>
                  <w:rFonts w:ascii="Calibri" w:hAnsi="Calibri" w:cs="Calibri"/>
                  <w:color w:val="000000"/>
                  <w:sz w:val="16"/>
                  <w:szCs w:val="16"/>
                  <w:lang w:eastAsia="en-US"/>
                </w:rPr>
                <w:t xml:space="preserve">22,455,10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58" w:author="Machado, Diana" w:date="2019-02-04T10:19:00Z"/>
                <w:rFonts w:ascii="Calibri" w:hAnsi="Calibri" w:cs="Calibri"/>
                <w:color w:val="000000"/>
                <w:sz w:val="16"/>
                <w:szCs w:val="16"/>
                <w:lang w:eastAsia="en-US"/>
              </w:rPr>
            </w:pPr>
            <w:ins w:id="25359"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60" w:author="Machado, Diana" w:date="2019-02-04T10:19:00Z"/>
                <w:rFonts w:ascii="Calibri" w:hAnsi="Calibri" w:cs="Calibri"/>
                <w:color w:val="000000"/>
                <w:sz w:val="16"/>
                <w:szCs w:val="16"/>
                <w:lang w:eastAsia="en-US"/>
              </w:rPr>
            </w:pPr>
            <w:ins w:id="253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62" w:author="Machado, Diana" w:date="2019-02-04T10:19:00Z"/>
                <w:rFonts w:ascii="Calibri" w:hAnsi="Calibri" w:cs="Calibri"/>
                <w:color w:val="000000"/>
                <w:sz w:val="16"/>
                <w:szCs w:val="16"/>
                <w:lang w:eastAsia="en-US"/>
              </w:rPr>
            </w:pPr>
            <w:ins w:id="253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64" w:author="Machado, Diana" w:date="2019-02-04T10:19:00Z"/>
                <w:rFonts w:ascii="Calibri" w:hAnsi="Calibri" w:cs="Calibri"/>
                <w:color w:val="000000"/>
                <w:sz w:val="16"/>
                <w:szCs w:val="16"/>
                <w:lang w:eastAsia="en-US"/>
              </w:rPr>
            </w:pPr>
            <w:ins w:id="2536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66" w:author="Machado, Diana" w:date="2019-02-04T10:19:00Z"/>
                <w:rFonts w:ascii="Calibri" w:hAnsi="Calibri" w:cs="Calibri"/>
                <w:color w:val="000000"/>
                <w:sz w:val="16"/>
                <w:szCs w:val="16"/>
                <w:lang w:eastAsia="en-US"/>
              </w:rPr>
            </w:pPr>
            <w:ins w:id="2536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68" w:author="Machado, Diana" w:date="2019-02-04T10:19:00Z"/>
                <w:rFonts w:ascii="Calibri" w:hAnsi="Calibri" w:cs="Calibri"/>
                <w:color w:val="000000"/>
                <w:sz w:val="16"/>
                <w:szCs w:val="16"/>
                <w:lang w:eastAsia="en-US"/>
              </w:rPr>
            </w:pPr>
            <w:ins w:id="25369" w:author="Machado, Diana" w:date="2019-02-04T10:19:00Z">
              <w:r w:rsidRPr="00D01C04">
                <w:rPr>
                  <w:rFonts w:ascii="Calibri" w:hAnsi="Calibri" w:cs="Calibri"/>
                  <w:color w:val="000000"/>
                  <w:sz w:val="16"/>
                  <w:szCs w:val="16"/>
                  <w:lang w:eastAsia="en-US"/>
                </w:rPr>
                <w:t xml:space="preserve">22,456,8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70" w:author="Machado, Diana" w:date="2019-02-04T10:19:00Z"/>
                <w:rFonts w:ascii="Calibri" w:hAnsi="Calibri" w:cs="Calibri"/>
                <w:color w:val="000000"/>
                <w:sz w:val="16"/>
                <w:szCs w:val="16"/>
                <w:lang w:eastAsia="en-US"/>
              </w:rPr>
            </w:pPr>
            <w:ins w:id="25371"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53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73" w:author="Machado, Diana" w:date="2019-02-04T10:19:00Z"/>
                <w:rFonts w:ascii="Calibri" w:hAnsi="Calibri" w:cs="Calibri"/>
                <w:color w:val="000000"/>
                <w:sz w:val="16"/>
                <w:szCs w:val="16"/>
                <w:lang w:eastAsia="en-US"/>
              </w:rPr>
            </w:pPr>
            <w:ins w:id="25374" w:author="Machado, Diana" w:date="2019-02-04T10:19:00Z">
              <w:r w:rsidRPr="00D01C04">
                <w:rPr>
                  <w:rFonts w:ascii="Calibri" w:hAnsi="Calibri" w:cs="Calibri"/>
                  <w:color w:val="000000"/>
                  <w:sz w:val="16"/>
                  <w:szCs w:val="16"/>
                  <w:lang w:eastAsia="en-US"/>
                </w:rPr>
                <w:t>3348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75" w:author="Machado, Diana" w:date="2019-02-04T10:19:00Z"/>
                <w:rFonts w:ascii="Calibri" w:hAnsi="Calibri" w:cs="Calibri"/>
                <w:color w:val="000000"/>
                <w:sz w:val="16"/>
                <w:szCs w:val="16"/>
                <w:lang w:eastAsia="en-US"/>
              </w:rPr>
            </w:pPr>
            <w:ins w:id="253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77" w:author="Machado, Diana" w:date="2019-02-04T10:19:00Z"/>
                <w:rFonts w:ascii="Calibri" w:hAnsi="Calibri" w:cs="Calibri"/>
                <w:color w:val="000000"/>
                <w:sz w:val="16"/>
                <w:szCs w:val="16"/>
                <w:lang w:eastAsia="en-US"/>
              </w:rPr>
            </w:pPr>
            <w:ins w:id="253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79" w:author="Machado, Diana" w:date="2019-02-04T10:19:00Z"/>
                <w:rFonts w:ascii="Calibri" w:hAnsi="Calibri" w:cs="Calibri"/>
                <w:color w:val="000000"/>
                <w:sz w:val="16"/>
                <w:szCs w:val="16"/>
                <w:lang w:eastAsia="en-US"/>
              </w:rPr>
            </w:pPr>
            <w:ins w:id="25380" w:author="Machado, Diana" w:date="2019-02-04T10:19:00Z">
              <w:r w:rsidRPr="00D01C04">
                <w:rPr>
                  <w:rFonts w:ascii="Calibri" w:hAnsi="Calibri" w:cs="Calibri"/>
                  <w:color w:val="000000"/>
                  <w:sz w:val="16"/>
                  <w:szCs w:val="16"/>
                  <w:lang w:eastAsia="en-US"/>
                </w:rPr>
                <w:t xml:space="preserve">33,537,2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81" w:author="Machado, Diana" w:date="2019-02-04T10:19:00Z"/>
                <w:rFonts w:ascii="Calibri" w:hAnsi="Calibri" w:cs="Calibri"/>
                <w:color w:val="000000"/>
                <w:sz w:val="16"/>
                <w:szCs w:val="16"/>
                <w:lang w:eastAsia="en-US"/>
              </w:rPr>
            </w:pPr>
            <w:ins w:id="25382"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83" w:author="Machado, Diana" w:date="2019-02-04T10:19:00Z"/>
                <w:rFonts w:ascii="Calibri" w:hAnsi="Calibri" w:cs="Calibri"/>
                <w:color w:val="000000"/>
                <w:sz w:val="16"/>
                <w:szCs w:val="16"/>
                <w:lang w:eastAsia="en-US"/>
              </w:rPr>
            </w:pPr>
            <w:ins w:id="253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85" w:author="Machado, Diana" w:date="2019-02-04T10:19:00Z"/>
                <w:rFonts w:ascii="Calibri" w:hAnsi="Calibri" w:cs="Calibri"/>
                <w:color w:val="000000"/>
                <w:sz w:val="16"/>
                <w:szCs w:val="16"/>
                <w:lang w:eastAsia="en-US"/>
              </w:rPr>
            </w:pPr>
            <w:ins w:id="253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87" w:author="Machado, Diana" w:date="2019-02-04T10:19:00Z"/>
                <w:rFonts w:ascii="Calibri" w:hAnsi="Calibri" w:cs="Calibri"/>
                <w:color w:val="000000"/>
                <w:sz w:val="16"/>
                <w:szCs w:val="16"/>
                <w:lang w:eastAsia="en-US"/>
              </w:rPr>
            </w:pPr>
            <w:ins w:id="25388" w:author="Machado, Diana" w:date="2019-02-04T10:19:00Z">
              <w:r w:rsidRPr="00D01C04">
                <w:rPr>
                  <w:rFonts w:ascii="Calibri" w:hAnsi="Calibri" w:cs="Calibri"/>
                  <w:color w:val="000000"/>
                  <w:sz w:val="16"/>
                  <w:szCs w:val="16"/>
                  <w:lang w:eastAsia="en-US"/>
                </w:rPr>
                <w:t xml:space="preserve">577,17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89" w:author="Machado, Diana" w:date="2019-02-04T10:19:00Z"/>
                <w:rFonts w:ascii="Calibri" w:hAnsi="Calibri" w:cs="Calibri"/>
                <w:color w:val="000000"/>
                <w:sz w:val="16"/>
                <w:szCs w:val="16"/>
                <w:lang w:eastAsia="en-US"/>
              </w:rPr>
            </w:pPr>
            <w:ins w:id="2539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91" w:author="Machado, Diana" w:date="2019-02-04T10:19:00Z"/>
                <w:rFonts w:ascii="Calibri" w:hAnsi="Calibri" w:cs="Calibri"/>
                <w:color w:val="000000"/>
                <w:sz w:val="16"/>
                <w:szCs w:val="16"/>
                <w:lang w:eastAsia="en-US"/>
              </w:rPr>
            </w:pPr>
            <w:ins w:id="25392" w:author="Machado, Diana" w:date="2019-02-04T10:19:00Z">
              <w:r w:rsidRPr="00D01C04">
                <w:rPr>
                  <w:rFonts w:ascii="Calibri" w:hAnsi="Calibri" w:cs="Calibri"/>
                  <w:color w:val="000000"/>
                  <w:sz w:val="16"/>
                  <w:szCs w:val="16"/>
                  <w:lang w:eastAsia="en-US"/>
                </w:rPr>
                <w:t xml:space="preserve">34,120,1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93" w:author="Machado, Diana" w:date="2019-02-04T10:19:00Z"/>
                <w:rFonts w:ascii="Calibri" w:hAnsi="Calibri" w:cs="Calibri"/>
                <w:color w:val="000000"/>
                <w:sz w:val="16"/>
                <w:szCs w:val="16"/>
                <w:lang w:eastAsia="en-US"/>
              </w:rPr>
            </w:pPr>
            <w:ins w:id="25394"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53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96" w:author="Machado, Diana" w:date="2019-02-04T10:19:00Z"/>
                <w:rFonts w:ascii="Calibri" w:hAnsi="Calibri" w:cs="Calibri"/>
                <w:color w:val="000000"/>
                <w:sz w:val="16"/>
                <w:szCs w:val="16"/>
                <w:lang w:eastAsia="en-US"/>
              </w:rPr>
            </w:pPr>
            <w:ins w:id="25397" w:author="Machado, Diana" w:date="2019-02-04T10:19:00Z">
              <w:r w:rsidRPr="00D01C04">
                <w:rPr>
                  <w:rFonts w:ascii="Calibri" w:hAnsi="Calibri" w:cs="Calibri"/>
                  <w:color w:val="000000"/>
                  <w:sz w:val="16"/>
                  <w:szCs w:val="16"/>
                  <w:lang w:eastAsia="en-US"/>
                </w:rPr>
                <w:t>3349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98" w:author="Machado, Diana" w:date="2019-02-04T10:19:00Z"/>
                <w:rFonts w:ascii="Calibri" w:hAnsi="Calibri" w:cs="Calibri"/>
                <w:color w:val="000000"/>
                <w:sz w:val="16"/>
                <w:szCs w:val="16"/>
                <w:lang w:eastAsia="en-US"/>
              </w:rPr>
            </w:pPr>
            <w:ins w:id="253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00" w:author="Machado, Diana" w:date="2019-02-04T10:19:00Z"/>
                <w:rFonts w:ascii="Calibri" w:hAnsi="Calibri" w:cs="Calibri"/>
                <w:color w:val="000000"/>
                <w:sz w:val="16"/>
                <w:szCs w:val="16"/>
                <w:lang w:eastAsia="en-US"/>
              </w:rPr>
            </w:pPr>
            <w:ins w:id="254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02" w:author="Machado, Diana" w:date="2019-02-04T10:19:00Z"/>
                <w:rFonts w:ascii="Calibri" w:hAnsi="Calibri" w:cs="Calibri"/>
                <w:color w:val="000000"/>
                <w:sz w:val="16"/>
                <w:szCs w:val="16"/>
                <w:lang w:eastAsia="en-US"/>
              </w:rPr>
            </w:pPr>
            <w:ins w:id="25403" w:author="Machado, Diana" w:date="2019-02-04T10:19:00Z">
              <w:r w:rsidRPr="00D01C04">
                <w:rPr>
                  <w:rFonts w:ascii="Calibri" w:hAnsi="Calibri" w:cs="Calibri"/>
                  <w:color w:val="000000"/>
                  <w:sz w:val="16"/>
                  <w:szCs w:val="16"/>
                  <w:lang w:eastAsia="en-US"/>
                </w:rPr>
                <w:t xml:space="preserve">876,5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04" w:author="Machado, Diana" w:date="2019-02-04T10:19:00Z"/>
                <w:rFonts w:ascii="Calibri" w:hAnsi="Calibri" w:cs="Calibri"/>
                <w:color w:val="000000"/>
                <w:sz w:val="16"/>
                <w:szCs w:val="16"/>
                <w:lang w:eastAsia="en-US"/>
              </w:rPr>
            </w:pPr>
            <w:ins w:id="2540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06" w:author="Machado, Diana" w:date="2019-02-04T10:19:00Z"/>
                <w:rFonts w:ascii="Calibri" w:hAnsi="Calibri" w:cs="Calibri"/>
                <w:color w:val="000000"/>
                <w:sz w:val="16"/>
                <w:szCs w:val="16"/>
                <w:lang w:eastAsia="en-US"/>
              </w:rPr>
            </w:pPr>
            <w:ins w:id="254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08" w:author="Machado, Diana" w:date="2019-02-04T10:19:00Z"/>
                <w:rFonts w:ascii="Calibri" w:hAnsi="Calibri" w:cs="Calibri"/>
                <w:color w:val="000000"/>
                <w:sz w:val="16"/>
                <w:szCs w:val="16"/>
                <w:lang w:eastAsia="en-US"/>
              </w:rPr>
            </w:pPr>
            <w:ins w:id="254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10" w:author="Machado, Diana" w:date="2019-02-04T10:19:00Z"/>
                <w:rFonts w:ascii="Calibri" w:hAnsi="Calibri" w:cs="Calibri"/>
                <w:color w:val="000000"/>
                <w:sz w:val="16"/>
                <w:szCs w:val="16"/>
                <w:lang w:eastAsia="en-US"/>
              </w:rPr>
            </w:pPr>
            <w:ins w:id="25411" w:author="Machado, Diana" w:date="2019-02-04T10:19:00Z">
              <w:r w:rsidRPr="00D01C04">
                <w:rPr>
                  <w:rFonts w:ascii="Calibri" w:hAnsi="Calibri" w:cs="Calibri"/>
                  <w:color w:val="000000"/>
                  <w:sz w:val="16"/>
                  <w:szCs w:val="16"/>
                  <w:lang w:eastAsia="en-US"/>
                </w:rPr>
                <w:t xml:space="preserve">879,64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12" w:author="Machado, Diana" w:date="2019-02-04T10:19:00Z"/>
                <w:rFonts w:ascii="Calibri" w:hAnsi="Calibri" w:cs="Calibri"/>
                <w:color w:val="000000"/>
                <w:sz w:val="16"/>
                <w:szCs w:val="16"/>
                <w:lang w:eastAsia="en-US"/>
              </w:rPr>
            </w:pPr>
            <w:ins w:id="25413"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14" w:author="Machado, Diana" w:date="2019-02-04T10:19:00Z"/>
                <w:rFonts w:ascii="Calibri" w:hAnsi="Calibri" w:cs="Calibri"/>
                <w:color w:val="000000"/>
                <w:sz w:val="16"/>
                <w:szCs w:val="16"/>
                <w:lang w:eastAsia="en-US"/>
              </w:rPr>
            </w:pPr>
            <w:ins w:id="25415" w:author="Machado, Diana" w:date="2019-02-04T10:19:00Z">
              <w:r w:rsidRPr="00D01C04">
                <w:rPr>
                  <w:rFonts w:ascii="Calibri" w:hAnsi="Calibri" w:cs="Calibri"/>
                  <w:color w:val="000000"/>
                  <w:sz w:val="16"/>
                  <w:szCs w:val="16"/>
                  <w:lang w:eastAsia="en-US"/>
                </w:rPr>
                <w:t xml:space="preserve">1,756,22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16" w:author="Machado, Diana" w:date="2019-02-04T10:19:00Z"/>
                <w:rFonts w:ascii="Calibri" w:hAnsi="Calibri" w:cs="Calibri"/>
                <w:color w:val="000000"/>
                <w:sz w:val="16"/>
                <w:szCs w:val="16"/>
                <w:lang w:eastAsia="en-US"/>
              </w:rPr>
            </w:pPr>
            <w:ins w:id="25417"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54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19" w:author="Machado, Diana" w:date="2019-02-04T10:19:00Z"/>
                <w:rFonts w:ascii="Calibri" w:hAnsi="Calibri" w:cs="Calibri"/>
                <w:color w:val="000000"/>
                <w:sz w:val="16"/>
                <w:szCs w:val="16"/>
                <w:lang w:eastAsia="en-US"/>
              </w:rPr>
            </w:pPr>
            <w:ins w:id="25420" w:author="Machado, Diana" w:date="2019-02-04T10:19:00Z">
              <w:r w:rsidRPr="00D01C04">
                <w:rPr>
                  <w:rFonts w:ascii="Calibri" w:hAnsi="Calibri" w:cs="Calibri"/>
                  <w:color w:val="000000"/>
                  <w:sz w:val="16"/>
                  <w:szCs w:val="16"/>
                  <w:lang w:eastAsia="en-US"/>
                </w:rPr>
                <w:t>334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21" w:author="Machado, Diana" w:date="2019-02-04T10:19:00Z"/>
                <w:rFonts w:ascii="Calibri" w:hAnsi="Calibri" w:cs="Calibri"/>
                <w:color w:val="000000"/>
                <w:sz w:val="16"/>
                <w:szCs w:val="16"/>
                <w:lang w:eastAsia="en-US"/>
              </w:rPr>
            </w:pPr>
            <w:ins w:id="254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23" w:author="Machado, Diana" w:date="2019-02-04T10:19:00Z"/>
                <w:rFonts w:ascii="Calibri" w:hAnsi="Calibri" w:cs="Calibri"/>
                <w:color w:val="000000"/>
                <w:sz w:val="16"/>
                <w:szCs w:val="16"/>
                <w:lang w:eastAsia="en-US"/>
              </w:rPr>
            </w:pPr>
            <w:ins w:id="254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25" w:author="Machado, Diana" w:date="2019-02-04T10:19:00Z"/>
                <w:rFonts w:ascii="Calibri" w:hAnsi="Calibri" w:cs="Calibri"/>
                <w:color w:val="000000"/>
                <w:sz w:val="16"/>
                <w:szCs w:val="16"/>
                <w:lang w:eastAsia="en-US"/>
              </w:rPr>
            </w:pPr>
            <w:ins w:id="25426" w:author="Machado, Diana" w:date="2019-02-04T10:19:00Z">
              <w:r w:rsidRPr="00D01C04">
                <w:rPr>
                  <w:rFonts w:ascii="Calibri" w:hAnsi="Calibri" w:cs="Calibri"/>
                  <w:color w:val="000000"/>
                  <w:sz w:val="16"/>
                  <w:szCs w:val="16"/>
                  <w:lang w:eastAsia="en-US"/>
                </w:rPr>
                <w:t xml:space="preserve">57,924,5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27" w:author="Machado, Diana" w:date="2019-02-04T10:19:00Z"/>
                <w:rFonts w:ascii="Calibri" w:hAnsi="Calibri" w:cs="Calibri"/>
                <w:color w:val="000000"/>
                <w:sz w:val="16"/>
                <w:szCs w:val="16"/>
                <w:lang w:eastAsia="en-US"/>
              </w:rPr>
            </w:pPr>
            <w:ins w:id="25428"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29" w:author="Machado, Diana" w:date="2019-02-04T10:19:00Z"/>
                <w:rFonts w:ascii="Calibri" w:hAnsi="Calibri" w:cs="Calibri"/>
                <w:color w:val="000000"/>
                <w:sz w:val="16"/>
                <w:szCs w:val="16"/>
                <w:lang w:eastAsia="en-US"/>
              </w:rPr>
            </w:pPr>
            <w:ins w:id="254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31" w:author="Machado, Diana" w:date="2019-02-04T10:19:00Z"/>
                <w:rFonts w:ascii="Calibri" w:hAnsi="Calibri" w:cs="Calibri"/>
                <w:color w:val="000000"/>
                <w:sz w:val="16"/>
                <w:szCs w:val="16"/>
                <w:lang w:eastAsia="en-US"/>
              </w:rPr>
            </w:pPr>
            <w:ins w:id="254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33" w:author="Machado, Diana" w:date="2019-02-04T10:19:00Z"/>
                <w:rFonts w:ascii="Calibri" w:hAnsi="Calibri" w:cs="Calibri"/>
                <w:color w:val="000000"/>
                <w:sz w:val="16"/>
                <w:szCs w:val="16"/>
                <w:lang w:eastAsia="en-US"/>
              </w:rPr>
            </w:pPr>
            <w:ins w:id="25434" w:author="Machado, Diana" w:date="2019-02-04T10:19:00Z">
              <w:r w:rsidRPr="00D01C04">
                <w:rPr>
                  <w:rFonts w:ascii="Calibri" w:hAnsi="Calibri" w:cs="Calibri"/>
                  <w:color w:val="000000"/>
                  <w:sz w:val="16"/>
                  <w:szCs w:val="16"/>
                  <w:lang w:eastAsia="en-US"/>
                </w:rPr>
                <w:t xml:space="preserve">1,100,35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35" w:author="Machado, Diana" w:date="2019-02-04T10:19:00Z"/>
                <w:rFonts w:ascii="Calibri" w:hAnsi="Calibri" w:cs="Calibri"/>
                <w:color w:val="000000"/>
                <w:sz w:val="16"/>
                <w:szCs w:val="16"/>
                <w:lang w:eastAsia="en-US"/>
              </w:rPr>
            </w:pPr>
            <w:ins w:id="25436"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37" w:author="Machado, Diana" w:date="2019-02-04T10:19:00Z"/>
                <w:rFonts w:ascii="Calibri" w:hAnsi="Calibri" w:cs="Calibri"/>
                <w:color w:val="000000"/>
                <w:sz w:val="16"/>
                <w:szCs w:val="16"/>
                <w:lang w:eastAsia="en-US"/>
              </w:rPr>
            </w:pPr>
            <w:ins w:id="25438" w:author="Machado, Diana" w:date="2019-02-04T10:19:00Z">
              <w:r w:rsidRPr="00D01C04">
                <w:rPr>
                  <w:rFonts w:ascii="Calibri" w:hAnsi="Calibri" w:cs="Calibri"/>
                  <w:color w:val="000000"/>
                  <w:sz w:val="16"/>
                  <w:szCs w:val="16"/>
                  <w:lang w:eastAsia="en-US"/>
                </w:rPr>
                <w:t xml:space="preserve">59,024,9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39" w:author="Machado, Diana" w:date="2019-02-04T10:19:00Z"/>
                <w:rFonts w:ascii="Calibri" w:hAnsi="Calibri" w:cs="Calibri"/>
                <w:color w:val="000000"/>
                <w:sz w:val="16"/>
                <w:szCs w:val="16"/>
                <w:lang w:eastAsia="en-US"/>
              </w:rPr>
            </w:pPr>
            <w:ins w:id="25440"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54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42" w:author="Machado, Diana" w:date="2019-02-04T10:19:00Z"/>
                <w:rFonts w:ascii="Calibri" w:hAnsi="Calibri" w:cs="Calibri"/>
                <w:color w:val="000000"/>
                <w:sz w:val="16"/>
                <w:szCs w:val="16"/>
                <w:lang w:eastAsia="en-US"/>
              </w:rPr>
            </w:pPr>
            <w:ins w:id="25443" w:author="Machado, Diana" w:date="2019-02-04T10:19:00Z">
              <w:r w:rsidRPr="00D01C04">
                <w:rPr>
                  <w:rFonts w:ascii="Calibri" w:hAnsi="Calibri" w:cs="Calibri"/>
                  <w:color w:val="000000"/>
                  <w:sz w:val="16"/>
                  <w:szCs w:val="16"/>
                  <w:lang w:eastAsia="en-US"/>
                </w:rPr>
                <w:t>334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44" w:author="Machado, Diana" w:date="2019-02-04T10:19:00Z"/>
                <w:rFonts w:ascii="Calibri" w:hAnsi="Calibri" w:cs="Calibri"/>
                <w:color w:val="000000"/>
                <w:sz w:val="16"/>
                <w:szCs w:val="16"/>
                <w:lang w:eastAsia="en-US"/>
              </w:rPr>
            </w:pPr>
            <w:ins w:id="2544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46" w:author="Machado, Diana" w:date="2019-02-04T10:19:00Z"/>
                <w:rFonts w:ascii="Calibri" w:hAnsi="Calibri" w:cs="Calibri"/>
                <w:color w:val="000000"/>
                <w:sz w:val="16"/>
                <w:szCs w:val="16"/>
                <w:lang w:eastAsia="en-US"/>
              </w:rPr>
            </w:pPr>
            <w:ins w:id="2544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48" w:author="Machado, Diana" w:date="2019-02-04T10:19:00Z"/>
                <w:rFonts w:ascii="Calibri" w:hAnsi="Calibri" w:cs="Calibri"/>
                <w:color w:val="000000"/>
                <w:sz w:val="16"/>
                <w:szCs w:val="16"/>
                <w:lang w:eastAsia="en-US"/>
              </w:rPr>
            </w:pPr>
            <w:ins w:id="25449" w:author="Machado, Diana" w:date="2019-02-04T10:19:00Z">
              <w:r w:rsidRPr="00D01C04">
                <w:rPr>
                  <w:rFonts w:ascii="Calibri" w:hAnsi="Calibri" w:cs="Calibri"/>
                  <w:color w:val="000000"/>
                  <w:sz w:val="16"/>
                  <w:szCs w:val="16"/>
                  <w:lang w:eastAsia="en-US"/>
                </w:rPr>
                <w:t xml:space="preserve">22,598,7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50" w:author="Machado, Diana" w:date="2019-02-04T10:19:00Z"/>
                <w:rFonts w:ascii="Calibri" w:hAnsi="Calibri" w:cs="Calibri"/>
                <w:color w:val="000000"/>
                <w:sz w:val="16"/>
                <w:szCs w:val="16"/>
                <w:lang w:eastAsia="en-US"/>
              </w:rPr>
            </w:pPr>
            <w:ins w:id="25451"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52" w:author="Machado, Diana" w:date="2019-02-04T10:19:00Z"/>
                <w:rFonts w:ascii="Calibri" w:hAnsi="Calibri" w:cs="Calibri"/>
                <w:color w:val="000000"/>
                <w:sz w:val="16"/>
                <w:szCs w:val="16"/>
                <w:lang w:eastAsia="en-US"/>
              </w:rPr>
            </w:pPr>
            <w:ins w:id="254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54" w:author="Machado, Diana" w:date="2019-02-04T10:19:00Z"/>
                <w:rFonts w:ascii="Calibri" w:hAnsi="Calibri" w:cs="Calibri"/>
                <w:color w:val="000000"/>
                <w:sz w:val="16"/>
                <w:szCs w:val="16"/>
                <w:lang w:eastAsia="en-US"/>
              </w:rPr>
            </w:pPr>
            <w:ins w:id="254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56" w:author="Machado, Diana" w:date="2019-02-04T10:19:00Z"/>
                <w:rFonts w:ascii="Calibri" w:hAnsi="Calibri" w:cs="Calibri"/>
                <w:color w:val="000000"/>
                <w:sz w:val="16"/>
                <w:szCs w:val="16"/>
                <w:lang w:eastAsia="en-US"/>
              </w:rPr>
            </w:pPr>
            <w:ins w:id="2545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58" w:author="Machado, Diana" w:date="2019-02-04T10:19:00Z"/>
                <w:rFonts w:ascii="Calibri" w:hAnsi="Calibri" w:cs="Calibri"/>
                <w:color w:val="000000"/>
                <w:sz w:val="16"/>
                <w:szCs w:val="16"/>
                <w:lang w:eastAsia="en-US"/>
              </w:rPr>
            </w:pPr>
            <w:ins w:id="2545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60" w:author="Machado, Diana" w:date="2019-02-04T10:19:00Z"/>
                <w:rFonts w:ascii="Calibri" w:hAnsi="Calibri" w:cs="Calibri"/>
                <w:color w:val="000000"/>
                <w:sz w:val="16"/>
                <w:szCs w:val="16"/>
                <w:lang w:eastAsia="en-US"/>
              </w:rPr>
            </w:pPr>
            <w:ins w:id="25461" w:author="Machado, Diana" w:date="2019-02-04T10:19:00Z">
              <w:r w:rsidRPr="00D01C04">
                <w:rPr>
                  <w:rFonts w:ascii="Calibri" w:hAnsi="Calibri" w:cs="Calibri"/>
                  <w:color w:val="000000"/>
                  <w:sz w:val="16"/>
                  <w:szCs w:val="16"/>
                  <w:lang w:eastAsia="en-US"/>
                </w:rPr>
                <w:t xml:space="preserve">22,799,9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62" w:author="Machado, Diana" w:date="2019-02-04T10:19:00Z"/>
                <w:rFonts w:ascii="Calibri" w:hAnsi="Calibri" w:cs="Calibri"/>
                <w:color w:val="000000"/>
                <w:sz w:val="16"/>
                <w:szCs w:val="16"/>
                <w:lang w:eastAsia="en-US"/>
              </w:rPr>
            </w:pPr>
            <w:ins w:id="25463"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54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65" w:author="Machado, Diana" w:date="2019-02-04T10:19:00Z"/>
                <w:rFonts w:ascii="Calibri" w:hAnsi="Calibri" w:cs="Calibri"/>
                <w:color w:val="000000"/>
                <w:sz w:val="16"/>
                <w:szCs w:val="16"/>
                <w:lang w:eastAsia="en-US"/>
              </w:rPr>
            </w:pPr>
            <w:ins w:id="25466" w:author="Machado, Diana" w:date="2019-02-04T10:19:00Z">
              <w:r w:rsidRPr="00D01C04">
                <w:rPr>
                  <w:rFonts w:ascii="Calibri" w:hAnsi="Calibri" w:cs="Calibri"/>
                  <w:color w:val="000000"/>
                  <w:sz w:val="16"/>
                  <w:szCs w:val="16"/>
                  <w:lang w:eastAsia="en-US"/>
                </w:rPr>
                <w:t>335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67" w:author="Machado, Diana" w:date="2019-02-04T10:19:00Z"/>
                <w:rFonts w:ascii="Calibri" w:hAnsi="Calibri" w:cs="Calibri"/>
                <w:color w:val="000000"/>
                <w:sz w:val="16"/>
                <w:szCs w:val="16"/>
                <w:lang w:eastAsia="en-US"/>
              </w:rPr>
            </w:pPr>
            <w:ins w:id="254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69" w:author="Machado, Diana" w:date="2019-02-04T10:19:00Z"/>
                <w:rFonts w:ascii="Calibri" w:hAnsi="Calibri" w:cs="Calibri"/>
                <w:color w:val="000000"/>
                <w:sz w:val="16"/>
                <w:szCs w:val="16"/>
                <w:lang w:eastAsia="en-US"/>
              </w:rPr>
            </w:pPr>
            <w:ins w:id="254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71" w:author="Machado, Diana" w:date="2019-02-04T10:19:00Z"/>
                <w:rFonts w:ascii="Calibri" w:hAnsi="Calibri" w:cs="Calibri"/>
                <w:color w:val="000000"/>
                <w:sz w:val="16"/>
                <w:szCs w:val="16"/>
                <w:lang w:eastAsia="en-US"/>
              </w:rPr>
            </w:pPr>
            <w:ins w:id="25472" w:author="Machado, Diana" w:date="2019-02-04T10:19:00Z">
              <w:r w:rsidRPr="00D01C04">
                <w:rPr>
                  <w:rFonts w:ascii="Calibri" w:hAnsi="Calibri" w:cs="Calibri"/>
                  <w:color w:val="000000"/>
                  <w:sz w:val="16"/>
                  <w:szCs w:val="16"/>
                  <w:lang w:eastAsia="en-US"/>
                </w:rPr>
                <w:t xml:space="preserve">1,008,90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73" w:author="Machado, Diana" w:date="2019-02-04T10:19:00Z"/>
                <w:rFonts w:ascii="Calibri" w:hAnsi="Calibri" w:cs="Calibri"/>
                <w:color w:val="000000"/>
                <w:sz w:val="16"/>
                <w:szCs w:val="16"/>
                <w:lang w:eastAsia="en-US"/>
              </w:rPr>
            </w:pPr>
            <w:ins w:id="25474"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75" w:author="Machado, Diana" w:date="2019-02-04T10:19:00Z"/>
                <w:rFonts w:ascii="Calibri" w:hAnsi="Calibri" w:cs="Calibri"/>
                <w:color w:val="000000"/>
                <w:sz w:val="16"/>
                <w:szCs w:val="16"/>
                <w:lang w:eastAsia="en-US"/>
              </w:rPr>
            </w:pPr>
            <w:ins w:id="254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77" w:author="Machado, Diana" w:date="2019-02-04T10:19:00Z"/>
                <w:rFonts w:ascii="Calibri" w:hAnsi="Calibri" w:cs="Calibri"/>
                <w:color w:val="000000"/>
                <w:sz w:val="16"/>
                <w:szCs w:val="16"/>
                <w:lang w:eastAsia="en-US"/>
              </w:rPr>
            </w:pPr>
            <w:ins w:id="254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79" w:author="Machado, Diana" w:date="2019-02-04T10:19:00Z"/>
                <w:rFonts w:ascii="Calibri" w:hAnsi="Calibri" w:cs="Calibri"/>
                <w:color w:val="000000"/>
                <w:sz w:val="16"/>
                <w:szCs w:val="16"/>
                <w:lang w:eastAsia="en-US"/>
              </w:rPr>
            </w:pPr>
            <w:ins w:id="25480" w:author="Machado, Diana" w:date="2019-02-04T10:19:00Z">
              <w:r w:rsidRPr="00D01C04">
                <w:rPr>
                  <w:rFonts w:ascii="Calibri" w:hAnsi="Calibri" w:cs="Calibri"/>
                  <w:color w:val="000000"/>
                  <w:sz w:val="16"/>
                  <w:szCs w:val="16"/>
                  <w:lang w:eastAsia="en-US"/>
                </w:rPr>
                <w:t xml:space="preserve">19,486,3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81" w:author="Machado, Diana" w:date="2019-02-04T10:19:00Z"/>
                <w:rFonts w:ascii="Calibri" w:hAnsi="Calibri" w:cs="Calibri"/>
                <w:color w:val="000000"/>
                <w:sz w:val="16"/>
                <w:szCs w:val="16"/>
                <w:lang w:eastAsia="en-US"/>
              </w:rPr>
            </w:pPr>
            <w:ins w:id="25482"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83" w:author="Machado, Diana" w:date="2019-02-04T10:19:00Z"/>
                <w:rFonts w:ascii="Calibri" w:hAnsi="Calibri" w:cs="Calibri"/>
                <w:color w:val="000000"/>
                <w:sz w:val="16"/>
                <w:szCs w:val="16"/>
                <w:lang w:eastAsia="en-US"/>
              </w:rPr>
            </w:pPr>
            <w:ins w:id="25484" w:author="Machado, Diana" w:date="2019-02-04T10:19:00Z">
              <w:r w:rsidRPr="00D01C04">
                <w:rPr>
                  <w:rFonts w:ascii="Calibri" w:hAnsi="Calibri" w:cs="Calibri"/>
                  <w:color w:val="000000"/>
                  <w:sz w:val="16"/>
                  <w:szCs w:val="16"/>
                  <w:lang w:eastAsia="en-US"/>
                </w:rPr>
                <w:t xml:space="preserve">20,495,22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85" w:author="Machado, Diana" w:date="2019-02-04T10:19:00Z"/>
                <w:rFonts w:ascii="Calibri" w:hAnsi="Calibri" w:cs="Calibri"/>
                <w:color w:val="000000"/>
                <w:sz w:val="16"/>
                <w:szCs w:val="16"/>
                <w:lang w:eastAsia="en-US"/>
              </w:rPr>
            </w:pPr>
            <w:ins w:id="25486"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54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88" w:author="Machado, Diana" w:date="2019-02-04T10:19:00Z"/>
                <w:rFonts w:ascii="Calibri" w:hAnsi="Calibri" w:cs="Calibri"/>
                <w:color w:val="000000"/>
                <w:sz w:val="16"/>
                <w:szCs w:val="16"/>
                <w:lang w:eastAsia="en-US"/>
              </w:rPr>
            </w:pPr>
            <w:ins w:id="25489" w:author="Machado, Diana" w:date="2019-02-04T10:19:00Z">
              <w:r w:rsidRPr="00D01C04">
                <w:rPr>
                  <w:rFonts w:ascii="Calibri" w:hAnsi="Calibri" w:cs="Calibri"/>
                  <w:color w:val="000000"/>
                  <w:sz w:val="16"/>
                  <w:szCs w:val="16"/>
                  <w:lang w:eastAsia="en-US"/>
                </w:rPr>
                <w:t>335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90" w:author="Machado, Diana" w:date="2019-02-04T10:19:00Z"/>
                <w:rFonts w:ascii="Calibri" w:hAnsi="Calibri" w:cs="Calibri"/>
                <w:color w:val="000000"/>
                <w:sz w:val="16"/>
                <w:szCs w:val="16"/>
                <w:lang w:eastAsia="en-US"/>
              </w:rPr>
            </w:pPr>
            <w:ins w:id="2549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92" w:author="Machado, Diana" w:date="2019-02-04T10:19:00Z"/>
                <w:rFonts w:ascii="Calibri" w:hAnsi="Calibri" w:cs="Calibri"/>
                <w:color w:val="000000"/>
                <w:sz w:val="16"/>
                <w:szCs w:val="16"/>
                <w:lang w:eastAsia="en-US"/>
              </w:rPr>
            </w:pPr>
            <w:ins w:id="2549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94" w:author="Machado, Diana" w:date="2019-02-04T10:19:00Z"/>
                <w:rFonts w:ascii="Calibri" w:hAnsi="Calibri" w:cs="Calibri"/>
                <w:color w:val="000000"/>
                <w:sz w:val="16"/>
                <w:szCs w:val="16"/>
                <w:lang w:eastAsia="en-US"/>
              </w:rPr>
            </w:pPr>
            <w:ins w:id="25495" w:author="Machado, Diana" w:date="2019-02-04T10:19:00Z">
              <w:r w:rsidRPr="00D01C04">
                <w:rPr>
                  <w:rFonts w:ascii="Calibri" w:hAnsi="Calibri" w:cs="Calibri"/>
                  <w:color w:val="000000"/>
                  <w:sz w:val="16"/>
                  <w:szCs w:val="16"/>
                  <w:lang w:eastAsia="en-US"/>
                </w:rPr>
                <w:t xml:space="preserve">2,236,7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96" w:author="Machado, Diana" w:date="2019-02-04T10:19:00Z"/>
                <w:rFonts w:ascii="Calibri" w:hAnsi="Calibri" w:cs="Calibri"/>
                <w:color w:val="000000"/>
                <w:sz w:val="16"/>
                <w:szCs w:val="16"/>
                <w:lang w:eastAsia="en-US"/>
              </w:rPr>
            </w:pPr>
            <w:ins w:id="25497"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98" w:author="Machado, Diana" w:date="2019-02-04T10:19:00Z"/>
                <w:rFonts w:ascii="Calibri" w:hAnsi="Calibri" w:cs="Calibri"/>
                <w:color w:val="000000"/>
                <w:sz w:val="16"/>
                <w:szCs w:val="16"/>
                <w:lang w:eastAsia="en-US"/>
              </w:rPr>
            </w:pPr>
            <w:ins w:id="254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00" w:author="Machado, Diana" w:date="2019-02-04T10:19:00Z"/>
                <w:rFonts w:ascii="Calibri" w:hAnsi="Calibri" w:cs="Calibri"/>
                <w:color w:val="000000"/>
                <w:sz w:val="16"/>
                <w:szCs w:val="16"/>
                <w:lang w:eastAsia="en-US"/>
              </w:rPr>
            </w:pPr>
            <w:ins w:id="2550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02" w:author="Machado, Diana" w:date="2019-02-04T10:19:00Z"/>
                <w:rFonts w:ascii="Calibri" w:hAnsi="Calibri" w:cs="Calibri"/>
                <w:color w:val="000000"/>
                <w:sz w:val="16"/>
                <w:szCs w:val="16"/>
                <w:lang w:eastAsia="en-US"/>
              </w:rPr>
            </w:pPr>
            <w:ins w:id="25503" w:author="Machado, Diana" w:date="2019-02-04T10:19:00Z">
              <w:r w:rsidRPr="00D01C04">
                <w:rPr>
                  <w:rFonts w:ascii="Calibri" w:hAnsi="Calibri" w:cs="Calibri"/>
                  <w:color w:val="000000"/>
                  <w:sz w:val="16"/>
                  <w:szCs w:val="16"/>
                  <w:lang w:eastAsia="en-US"/>
                </w:rPr>
                <w:t xml:space="preserve">36,906,3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04" w:author="Machado, Diana" w:date="2019-02-04T10:19:00Z"/>
                <w:rFonts w:ascii="Calibri" w:hAnsi="Calibri" w:cs="Calibri"/>
                <w:color w:val="000000"/>
                <w:sz w:val="16"/>
                <w:szCs w:val="16"/>
                <w:lang w:eastAsia="en-US"/>
              </w:rPr>
            </w:pPr>
            <w:ins w:id="25505"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06" w:author="Machado, Diana" w:date="2019-02-04T10:19:00Z"/>
                <w:rFonts w:ascii="Calibri" w:hAnsi="Calibri" w:cs="Calibri"/>
                <w:color w:val="000000"/>
                <w:sz w:val="16"/>
                <w:szCs w:val="16"/>
                <w:lang w:eastAsia="en-US"/>
              </w:rPr>
            </w:pPr>
            <w:ins w:id="25507" w:author="Machado, Diana" w:date="2019-02-04T10:19:00Z">
              <w:r w:rsidRPr="00D01C04">
                <w:rPr>
                  <w:rFonts w:ascii="Calibri" w:hAnsi="Calibri" w:cs="Calibri"/>
                  <w:color w:val="000000"/>
                  <w:sz w:val="16"/>
                  <w:szCs w:val="16"/>
                  <w:lang w:eastAsia="en-US"/>
                </w:rPr>
                <w:t xml:space="preserve">39,143,1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08" w:author="Machado, Diana" w:date="2019-02-04T10:19:00Z"/>
                <w:rFonts w:ascii="Calibri" w:hAnsi="Calibri" w:cs="Calibri"/>
                <w:color w:val="000000"/>
                <w:sz w:val="16"/>
                <w:szCs w:val="16"/>
                <w:lang w:eastAsia="en-US"/>
              </w:rPr>
            </w:pPr>
            <w:ins w:id="25509"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55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11" w:author="Machado, Diana" w:date="2019-02-04T10:19:00Z"/>
                <w:rFonts w:ascii="Calibri" w:hAnsi="Calibri" w:cs="Calibri"/>
                <w:color w:val="000000"/>
                <w:sz w:val="16"/>
                <w:szCs w:val="16"/>
                <w:lang w:eastAsia="en-US"/>
              </w:rPr>
            </w:pPr>
            <w:ins w:id="25512" w:author="Machado, Diana" w:date="2019-02-04T10:19:00Z">
              <w:r w:rsidRPr="00D01C04">
                <w:rPr>
                  <w:rFonts w:ascii="Calibri" w:hAnsi="Calibri" w:cs="Calibri"/>
                  <w:color w:val="000000"/>
                  <w:sz w:val="16"/>
                  <w:szCs w:val="16"/>
                  <w:lang w:eastAsia="en-US"/>
                </w:rPr>
                <w:t>335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13" w:author="Machado, Diana" w:date="2019-02-04T10:19:00Z"/>
                <w:rFonts w:ascii="Calibri" w:hAnsi="Calibri" w:cs="Calibri"/>
                <w:color w:val="000000"/>
                <w:sz w:val="16"/>
                <w:szCs w:val="16"/>
                <w:lang w:eastAsia="en-US"/>
              </w:rPr>
            </w:pPr>
            <w:ins w:id="255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15" w:author="Machado, Diana" w:date="2019-02-04T10:19:00Z"/>
                <w:rFonts w:ascii="Calibri" w:hAnsi="Calibri" w:cs="Calibri"/>
                <w:color w:val="000000"/>
                <w:sz w:val="16"/>
                <w:szCs w:val="16"/>
                <w:lang w:eastAsia="en-US"/>
              </w:rPr>
            </w:pPr>
            <w:ins w:id="255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17" w:author="Machado, Diana" w:date="2019-02-04T10:19:00Z"/>
                <w:rFonts w:ascii="Calibri" w:hAnsi="Calibri" w:cs="Calibri"/>
                <w:color w:val="000000"/>
                <w:sz w:val="16"/>
                <w:szCs w:val="16"/>
                <w:lang w:eastAsia="en-US"/>
              </w:rPr>
            </w:pPr>
            <w:ins w:id="25518" w:author="Machado, Diana" w:date="2019-02-04T10:19:00Z">
              <w:r w:rsidRPr="00D01C04">
                <w:rPr>
                  <w:rFonts w:ascii="Calibri" w:hAnsi="Calibri" w:cs="Calibri"/>
                  <w:color w:val="000000"/>
                  <w:sz w:val="16"/>
                  <w:szCs w:val="16"/>
                  <w:lang w:eastAsia="en-US"/>
                </w:rPr>
                <w:t xml:space="preserve">7,685,5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19" w:author="Machado, Diana" w:date="2019-02-04T10:19:00Z"/>
                <w:rFonts w:ascii="Calibri" w:hAnsi="Calibri" w:cs="Calibri"/>
                <w:color w:val="000000"/>
                <w:sz w:val="16"/>
                <w:szCs w:val="16"/>
                <w:lang w:eastAsia="en-US"/>
              </w:rPr>
            </w:pPr>
            <w:ins w:id="25520"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21" w:author="Machado, Diana" w:date="2019-02-04T10:19:00Z"/>
                <w:rFonts w:ascii="Calibri" w:hAnsi="Calibri" w:cs="Calibri"/>
                <w:color w:val="000000"/>
                <w:sz w:val="16"/>
                <w:szCs w:val="16"/>
                <w:lang w:eastAsia="en-US"/>
              </w:rPr>
            </w:pPr>
            <w:ins w:id="255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23" w:author="Machado, Diana" w:date="2019-02-04T10:19:00Z"/>
                <w:rFonts w:ascii="Calibri" w:hAnsi="Calibri" w:cs="Calibri"/>
                <w:color w:val="000000"/>
                <w:sz w:val="16"/>
                <w:szCs w:val="16"/>
                <w:lang w:eastAsia="en-US"/>
              </w:rPr>
            </w:pPr>
            <w:ins w:id="255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25" w:author="Machado, Diana" w:date="2019-02-04T10:19:00Z"/>
                <w:rFonts w:ascii="Calibri" w:hAnsi="Calibri" w:cs="Calibri"/>
                <w:color w:val="000000"/>
                <w:sz w:val="16"/>
                <w:szCs w:val="16"/>
                <w:lang w:eastAsia="en-US"/>
              </w:rPr>
            </w:pPr>
            <w:ins w:id="25526" w:author="Machado, Diana" w:date="2019-02-04T10:19:00Z">
              <w:r w:rsidRPr="00D01C04">
                <w:rPr>
                  <w:rFonts w:ascii="Calibri" w:hAnsi="Calibri" w:cs="Calibri"/>
                  <w:color w:val="000000"/>
                  <w:sz w:val="16"/>
                  <w:szCs w:val="16"/>
                  <w:lang w:eastAsia="en-US"/>
                </w:rPr>
                <w:t xml:space="preserve">7,712,66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27" w:author="Machado, Diana" w:date="2019-02-04T10:19:00Z"/>
                <w:rFonts w:ascii="Calibri" w:hAnsi="Calibri" w:cs="Calibri"/>
                <w:color w:val="000000"/>
                <w:sz w:val="16"/>
                <w:szCs w:val="16"/>
                <w:lang w:eastAsia="en-US"/>
              </w:rPr>
            </w:pPr>
            <w:ins w:id="25528"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29" w:author="Machado, Diana" w:date="2019-02-04T10:19:00Z"/>
                <w:rFonts w:ascii="Calibri" w:hAnsi="Calibri" w:cs="Calibri"/>
                <w:color w:val="000000"/>
                <w:sz w:val="16"/>
                <w:szCs w:val="16"/>
                <w:lang w:eastAsia="en-US"/>
              </w:rPr>
            </w:pPr>
            <w:ins w:id="25530" w:author="Machado, Diana" w:date="2019-02-04T10:19:00Z">
              <w:r w:rsidRPr="00D01C04">
                <w:rPr>
                  <w:rFonts w:ascii="Calibri" w:hAnsi="Calibri" w:cs="Calibri"/>
                  <w:color w:val="000000"/>
                  <w:sz w:val="16"/>
                  <w:szCs w:val="16"/>
                  <w:lang w:eastAsia="en-US"/>
                </w:rPr>
                <w:t xml:space="preserve">15,398,2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31" w:author="Machado, Diana" w:date="2019-02-04T10:19:00Z"/>
                <w:rFonts w:ascii="Calibri" w:hAnsi="Calibri" w:cs="Calibri"/>
                <w:color w:val="000000"/>
                <w:sz w:val="16"/>
                <w:szCs w:val="16"/>
                <w:lang w:eastAsia="en-US"/>
              </w:rPr>
            </w:pPr>
            <w:ins w:id="25532"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55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34" w:author="Machado, Diana" w:date="2019-02-04T10:19:00Z"/>
                <w:rFonts w:ascii="Calibri" w:hAnsi="Calibri" w:cs="Calibri"/>
                <w:color w:val="000000"/>
                <w:sz w:val="16"/>
                <w:szCs w:val="16"/>
                <w:lang w:eastAsia="en-US"/>
              </w:rPr>
            </w:pPr>
            <w:ins w:id="25535" w:author="Machado, Diana" w:date="2019-02-04T10:19:00Z">
              <w:r w:rsidRPr="00D01C04">
                <w:rPr>
                  <w:rFonts w:ascii="Calibri" w:hAnsi="Calibri" w:cs="Calibri"/>
                  <w:color w:val="000000"/>
                  <w:sz w:val="16"/>
                  <w:szCs w:val="16"/>
                  <w:lang w:eastAsia="en-US"/>
                </w:rPr>
                <w:t>335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36" w:author="Machado, Diana" w:date="2019-02-04T10:19:00Z"/>
                <w:rFonts w:ascii="Calibri" w:hAnsi="Calibri" w:cs="Calibri"/>
                <w:color w:val="000000"/>
                <w:sz w:val="16"/>
                <w:szCs w:val="16"/>
                <w:lang w:eastAsia="en-US"/>
              </w:rPr>
            </w:pPr>
            <w:ins w:id="255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38" w:author="Machado, Diana" w:date="2019-02-04T10:19:00Z"/>
                <w:rFonts w:ascii="Calibri" w:hAnsi="Calibri" w:cs="Calibri"/>
                <w:color w:val="000000"/>
                <w:sz w:val="16"/>
                <w:szCs w:val="16"/>
                <w:lang w:eastAsia="en-US"/>
              </w:rPr>
            </w:pPr>
            <w:ins w:id="255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40" w:author="Machado, Diana" w:date="2019-02-04T10:19:00Z"/>
                <w:rFonts w:ascii="Calibri" w:hAnsi="Calibri" w:cs="Calibri"/>
                <w:color w:val="000000"/>
                <w:sz w:val="16"/>
                <w:szCs w:val="16"/>
                <w:lang w:eastAsia="en-US"/>
              </w:rPr>
            </w:pPr>
            <w:ins w:id="25541" w:author="Machado, Diana" w:date="2019-02-04T10:19:00Z">
              <w:r w:rsidRPr="00D01C04">
                <w:rPr>
                  <w:rFonts w:ascii="Calibri" w:hAnsi="Calibri" w:cs="Calibri"/>
                  <w:color w:val="000000"/>
                  <w:sz w:val="16"/>
                  <w:szCs w:val="16"/>
                  <w:lang w:eastAsia="en-US"/>
                </w:rPr>
                <w:t xml:space="preserve">1,058,2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42" w:author="Machado, Diana" w:date="2019-02-04T10:19:00Z"/>
                <w:rFonts w:ascii="Calibri" w:hAnsi="Calibri" w:cs="Calibri"/>
                <w:color w:val="000000"/>
                <w:sz w:val="16"/>
                <w:szCs w:val="16"/>
                <w:lang w:eastAsia="en-US"/>
              </w:rPr>
            </w:pPr>
            <w:ins w:id="25543"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44" w:author="Machado, Diana" w:date="2019-02-04T10:19:00Z"/>
                <w:rFonts w:ascii="Calibri" w:hAnsi="Calibri" w:cs="Calibri"/>
                <w:color w:val="000000"/>
                <w:sz w:val="16"/>
                <w:szCs w:val="16"/>
                <w:lang w:eastAsia="en-US"/>
              </w:rPr>
            </w:pPr>
            <w:ins w:id="255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46" w:author="Machado, Diana" w:date="2019-02-04T10:19:00Z"/>
                <w:rFonts w:ascii="Calibri" w:hAnsi="Calibri" w:cs="Calibri"/>
                <w:color w:val="000000"/>
                <w:sz w:val="16"/>
                <w:szCs w:val="16"/>
                <w:lang w:eastAsia="en-US"/>
              </w:rPr>
            </w:pPr>
            <w:ins w:id="255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48" w:author="Machado, Diana" w:date="2019-02-04T10:19:00Z"/>
                <w:rFonts w:ascii="Calibri" w:hAnsi="Calibri" w:cs="Calibri"/>
                <w:color w:val="000000"/>
                <w:sz w:val="16"/>
                <w:szCs w:val="16"/>
                <w:lang w:eastAsia="en-US"/>
              </w:rPr>
            </w:pPr>
            <w:ins w:id="25549" w:author="Machado, Diana" w:date="2019-02-04T10:19:00Z">
              <w:r w:rsidRPr="00D01C04">
                <w:rPr>
                  <w:rFonts w:ascii="Calibri" w:hAnsi="Calibri" w:cs="Calibri"/>
                  <w:color w:val="000000"/>
                  <w:sz w:val="16"/>
                  <w:szCs w:val="16"/>
                  <w:lang w:eastAsia="en-US"/>
                </w:rPr>
                <w:t xml:space="preserve">1,407,87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50" w:author="Machado, Diana" w:date="2019-02-04T10:19:00Z"/>
                <w:rFonts w:ascii="Calibri" w:hAnsi="Calibri" w:cs="Calibri"/>
                <w:color w:val="000000"/>
                <w:sz w:val="16"/>
                <w:szCs w:val="16"/>
                <w:lang w:eastAsia="en-US"/>
              </w:rPr>
            </w:pPr>
            <w:ins w:id="25551"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52" w:author="Machado, Diana" w:date="2019-02-04T10:19:00Z"/>
                <w:rFonts w:ascii="Calibri" w:hAnsi="Calibri" w:cs="Calibri"/>
                <w:color w:val="000000"/>
                <w:sz w:val="16"/>
                <w:szCs w:val="16"/>
                <w:lang w:eastAsia="en-US"/>
              </w:rPr>
            </w:pPr>
            <w:ins w:id="25553" w:author="Machado, Diana" w:date="2019-02-04T10:19:00Z">
              <w:r w:rsidRPr="00D01C04">
                <w:rPr>
                  <w:rFonts w:ascii="Calibri" w:hAnsi="Calibri" w:cs="Calibri"/>
                  <w:color w:val="000000"/>
                  <w:sz w:val="16"/>
                  <w:szCs w:val="16"/>
                  <w:lang w:eastAsia="en-US"/>
                </w:rPr>
                <w:t xml:space="preserve">2,466,1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54" w:author="Machado, Diana" w:date="2019-02-04T10:19:00Z"/>
                <w:rFonts w:ascii="Calibri" w:hAnsi="Calibri" w:cs="Calibri"/>
                <w:color w:val="000000"/>
                <w:sz w:val="16"/>
                <w:szCs w:val="16"/>
                <w:lang w:eastAsia="en-US"/>
              </w:rPr>
            </w:pPr>
            <w:ins w:id="2555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55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57" w:author="Machado, Diana" w:date="2019-02-04T10:19:00Z"/>
                <w:rFonts w:ascii="Calibri" w:hAnsi="Calibri" w:cs="Calibri"/>
                <w:color w:val="000000"/>
                <w:sz w:val="16"/>
                <w:szCs w:val="16"/>
                <w:lang w:eastAsia="en-US"/>
              </w:rPr>
            </w:pPr>
            <w:ins w:id="25558" w:author="Machado, Diana" w:date="2019-02-04T10:19:00Z">
              <w:r w:rsidRPr="00D01C04">
                <w:rPr>
                  <w:rFonts w:ascii="Calibri" w:hAnsi="Calibri" w:cs="Calibri"/>
                  <w:color w:val="000000"/>
                  <w:sz w:val="16"/>
                  <w:szCs w:val="16"/>
                  <w:lang w:eastAsia="en-US"/>
                </w:rPr>
                <w:t>3352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59" w:author="Machado, Diana" w:date="2019-02-04T10:19:00Z"/>
                <w:rFonts w:ascii="Calibri" w:hAnsi="Calibri" w:cs="Calibri"/>
                <w:color w:val="000000"/>
                <w:sz w:val="16"/>
                <w:szCs w:val="16"/>
                <w:lang w:eastAsia="en-US"/>
              </w:rPr>
            </w:pPr>
            <w:ins w:id="255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61" w:author="Machado, Diana" w:date="2019-02-04T10:19:00Z"/>
                <w:rFonts w:ascii="Calibri" w:hAnsi="Calibri" w:cs="Calibri"/>
                <w:color w:val="000000"/>
                <w:sz w:val="16"/>
                <w:szCs w:val="16"/>
                <w:lang w:eastAsia="en-US"/>
              </w:rPr>
            </w:pPr>
            <w:ins w:id="255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63" w:author="Machado, Diana" w:date="2019-02-04T10:19:00Z"/>
                <w:rFonts w:ascii="Calibri" w:hAnsi="Calibri" w:cs="Calibri"/>
                <w:color w:val="000000"/>
                <w:sz w:val="16"/>
                <w:szCs w:val="16"/>
                <w:lang w:eastAsia="en-US"/>
              </w:rPr>
            </w:pPr>
            <w:ins w:id="255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65" w:author="Machado, Diana" w:date="2019-02-04T10:19:00Z"/>
                <w:rFonts w:ascii="Calibri" w:hAnsi="Calibri" w:cs="Calibri"/>
                <w:color w:val="000000"/>
                <w:sz w:val="16"/>
                <w:szCs w:val="16"/>
                <w:lang w:eastAsia="en-US"/>
              </w:rPr>
            </w:pPr>
            <w:ins w:id="255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67" w:author="Machado, Diana" w:date="2019-02-04T10:19:00Z"/>
                <w:rFonts w:ascii="Calibri" w:hAnsi="Calibri" w:cs="Calibri"/>
                <w:color w:val="000000"/>
                <w:sz w:val="16"/>
                <w:szCs w:val="16"/>
                <w:lang w:eastAsia="en-US"/>
              </w:rPr>
            </w:pPr>
            <w:ins w:id="255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69" w:author="Machado, Diana" w:date="2019-02-04T10:19:00Z"/>
                <w:rFonts w:ascii="Calibri" w:hAnsi="Calibri" w:cs="Calibri"/>
                <w:color w:val="000000"/>
                <w:sz w:val="16"/>
                <w:szCs w:val="16"/>
                <w:lang w:eastAsia="en-US"/>
              </w:rPr>
            </w:pPr>
            <w:ins w:id="255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71" w:author="Machado, Diana" w:date="2019-02-04T10:19:00Z"/>
                <w:rFonts w:ascii="Calibri" w:hAnsi="Calibri" w:cs="Calibri"/>
                <w:color w:val="000000"/>
                <w:sz w:val="16"/>
                <w:szCs w:val="16"/>
                <w:lang w:eastAsia="en-US"/>
              </w:rPr>
            </w:pPr>
            <w:ins w:id="2557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73" w:author="Machado, Diana" w:date="2019-02-04T10:19:00Z"/>
                <w:rFonts w:ascii="Calibri" w:hAnsi="Calibri" w:cs="Calibri"/>
                <w:color w:val="000000"/>
                <w:sz w:val="16"/>
                <w:szCs w:val="16"/>
                <w:lang w:eastAsia="en-US"/>
              </w:rPr>
            </w:pPr>
            <w:ins w:id="2557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75" w:author="Machado, Diana" w:date="2019-02-04T10:19:00Z"/>
                <w:rFonts w:ascii="Calibri" w:hAnsi="Calibri" w:cs="Calibri"/>
                <w:color w:val="000000"/>
                <w:sz w:val="16"/>
                <w:szCs w:val="16"/>
                <w:lang w:eastAsia="en-US"/>
              </w:rPr>
            </w:pPr>
            <w:ins w:id="25576" w:author="Machado, Diana" w:date="2019-02-04T10:19:00Z">
              <w:r w:rsidRPr="00D01C04">
                <w:rPr>
                  <w:rFonts w:ascii="Calibri" w:hAnsi="Calibri" w:cs="Calibri"/>
                  <w:color w:val="000000"/>
                  <w:sz w:val="16"/>
                  <w:szCs w:val="16"/>
                  <w:lang w:eastAsia="en-US"/>
                </w:rPr>
                <w:t xml:space="preserve">917,6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77" w:author="Machado, Diana" w:date="2019-02-04T10:19:00Z"/>
                <w:rFonts w:ascii="Calibri" w:hAnsi="Calibri" w:cs="Calibri"/>
                <w:color w:val="000000"/>
                <w:sz w:val="16"/>
                <w:szCs w:val="16"/>
                <w:lang w:eastAsia="en-US"/>
              </w:rPr>
            </w:pPr>
            <w:ins w:id="25578"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55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80" w:author="Machado, Diana" w:date="2019-02-04T10:19:00Z"/>
                <w:rFonts w:ascii="Calibri" w:hAnsi="Calibri" w:cs="Calibri"/>
                <w:color w:val="000000"/>
                <w:sz w:val="16"/>
                <w:szCs w:val="16"/>
                <w:lang w:eastAsia="en-US"/>
              </w:rPr>
            </w:pPr>
            <w:ins w:id="25581" w:author="Machado, Diana" w:date="2019-02-04T10:19:00Z">
              <w:r w:rsidRPr="00D01C04">
                <w:rPr>
                  <w:rFonts w:ascii="Calibri" w:hAnsi="Calibri" w:cs="Calibri"/>
                  <w:color w:val="000000"/>
                  <w:sz w:val="16"/>
                  <w:szCs w:val="16"/>
                  <w:lang w:eastAsia="en-US"/>
                </w:rPr>
                <w:t>3352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82" w:author="Machado, Diana" w:date="2019-02-04T10:19:00Z"/>
                <w:rFonts w:ascii="Calibri" w:hAnsi="Calibri" w:cs="Calibri"/>
                <w:color w:val="000000"/>
                <w:sz w:val="16"/>
                <w:szCs w:val="16"/>
                <w:lang w:eastAsia="en-US"/>
              </w:rPr>
            </w:pPr>
            <w:ins w:id="255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84" w:author="Machado, Diana" w:date="2019-02-04T10:19:00Z"/>
                <w:rFonts w:ascii="Calibri" w:hAnsi="Calibri" w:cs="Calibri"/>
                <w:color w:val="000000"/>
                <w:sz w:val="16"/>
                <w:szCs w:val="16"/>
                <w:lang w:eastAsia="en-US"/>
              </w:rPr>
            </w:pPr>
            <w:ins w:id="255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86" w:author="Machado, Diana" w:date="2019-02-04T10:19:00Z"/>
                <w:rFonts w:ascii="Calibri" w:hAnsi="Calibri" w:cs="Calibri"/>
                <w:color w:val="000000"/>
                <w:sz w:val="16"/>
                <w:szCs w:val="16"/>
                <w:lang w:eastAsia="en-US"/>
              </w:rPr>
            </w:pPr>
            <w:ins w:id="25587" w:author="Machado, Diana" w:date="2019-02-04T10:19:00Z">
              <w:r w:rsidRPr="00D01C04">
                <w:rPr>
                  <w:rFonts w:ascii="Calibri" w:hAnsi="Calibri" w:cs="Calibri"/>
                  <w:color w:val="000000"/>
                  <w:sz w:val="16"/>
                  <w:szCs w:val="16"/>
                  <w:lang w:eastAsia="en-US"/>
                </w:rPr>
                <w:t xml:space="preserve">13,454,6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88" w:author="Machado, Diana" w:date="2019-02-04T10:19:00Z"/>
                <w:rFonts w:ascii="Calibri" w:hAnsi="Calibri" w:cs="Calibri"/>
                <w:color w:val="000000"/>
                <w:sz w:val="16"/>
                <w:szCs w:val="16"/>
                <w:lang w:eastAsia="en-US"/>
              </w:rPr>
            </w:pPr>
            <w:ins w:id="25589"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90" w:author="Machado, Diana" w:date="2019-02-04T10:19:00Z"/>
                <w:rFonts w:ascii="Calibri" w:hAnsi="Calibri" w:cs="Calibri"/>
                <w:color w:val="000000"/>
                <w:sz w:val="16"/>
                <w:szCs w:val="16"/>
                <w:lang w:eastAsia="en-US"/>
              </w:rPr>
            </w:pPr>
            <w:ins w:id="255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92" w:author="Machado, Diana" w:date="2019-02-04T10:19:00Z"/>
                <w:rFonts w:ascii="Calibri" w:hAnsi="Calibri" w:cs="Calibri"/>
                <w:color w:val="000000"/>
                <w:sz w:val="16"/>
                <w:szCs w:val="16"/>
                <w:lang w:eastAsia="en-US"/>
              </w:rPr>
            </w:pPr>
            <w:ins w:id="255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94" w:author="Machado, Diana" w:date="2019-02-04T10:19:00Z"/>
                <w:rFonts w:ascii="Calibri" w:hAnsi="Calibri" w:cs="Calibri"/>
                <w:color w:val="000000"/>
                <w:sz w:val="16"/>
                <w:szCs w:val="16"/>
                <w:lang w:eastAsia="en-US"/>
              </w:rPr>
            </w:pPr>
            <w:ins w:id="25595" w:author="Machado, Diana" w:date="2019-02-04T10:19:00Z">
              <w:r w:rsidRPr="00D01C04">
                <w:rPr>
                  <w:rFonts w:ascii="Calibri" w:hAnsi="Calibri" w:cs="Calibri"/>
                  <w:color w:val="000000"/>
                  <w:sz w:val="16"/>
                  <w:szCs w:val="16"/>
                  <w:lang w:eastAsia="en-US"/>
                </w:rPr>
                <w:t xml:space="preserve">13,502,0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96" w:author="Machado, Diana" w:date="2019-02-04T10:19:00Z"/>
                <w:rFonts w:ascii="Calibri" w:hAnsi="Calibri" w:cs="Calibri"/>
                <w:color w:val="000000"/>
                <w:sz w:val="16"/>
                <w:szCs w:val="16"/>
                <w:lang w:eastAsia="en-US"/>
              </w:rPr>
            </w:pPr>
            <w:ins w:id="25597"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98" w:author="Machado, Diana" w:date="2019-02-04T10:19:00Z"/>
                <w:rFonts w:ascii="Calibri" w:hAnsi="Calibri" w:cs="Calibri"/>
                <w:color w:val="000000"/>
                <w:sz w:val="16"/>
                <w:szCs w:val="16"/>
                <w:lang w:eastAsia="en-US"/>
              </w:rPr>
            </w:pPr>
            <w:ins w:id="25599" w:author="Machado, Diana" w:date="2019-02-04T10:19:00Z">
              <w:r w:rsidRPr="00D01C04">
                <w:rPr>
                  <w:rFonts w:ascii="Calibri" w:hAnsi="Calibri" w:cs="Calibri"/>
                  <w:color w:val="000000"/>
                  <w:sz w:val="16"/>
                  <w:szCs w:val="16"/>
                  <w:lang w:eastAsia="en-US"/>
                </w:rPr>
                <w:t xml:space="preserve">26,956,6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00" w:author="Machado, Diana" w:date="2019-02-04T10:19:00Z"/>
                <w:rFonts w:ascii="Calibri" w:hAnsi="Calibri" w:cs="Calibri"/>
                <w:color w:val="000000"/>
                <w:sz w:val="16"/>
                <w:szCs w:val="16"/>
                <w:lang w:eastAsia="en-US"/>
              </w:rPr>
            </w:pPr>
            <w:ins w:id="25601"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56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03" w:author="Machado, Diana" w:date="2019-02-04T10:19:00Z"/>
                <w:rFonts w:ascii="Calibri" w:hAnsi="Calibri" w:cs="Calibri"/>
                <w:color w:val="000000"/>
                <w:sz w:val="16"/>
                <w:szCs w:val="16"/>
                <w:lang w:eastAsia="en-US"/>
              </w:rPr>
            </w:pPr>
            <w:ins w:id="25604" w:author="Machado, Diana" w:date="2019-02-04T10:19:00Z">
              <w:r w:rsidRPr="00D01C04">
                <w:rPr>
                  <w:rFonts w:ascii="Calibri" w:hAnsi="Calibri" w:cs="Calibri"/>
                  <w:color w:val="000000"/>
                  <w:sz w:val="16"/>
                  <w:szCs w:val="16"/>
                  <w:lang w:eastAsia="en-US"/>
                </w:rPr>
                <w:t>335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05" w:author="Machado, Diana" w:date="2019-02-04T10:19:00Z"/>
                <w:rFonts w:ascii="Calibri" w:hAnsi="Calibri" w:cs="Calibri"/>
                <w:color w:val="000000"/>
                <w:sz w:val="16"/>
                <w:szCs w:val="16"/>
                <w:lang w:eastAsia="en-US"/>
              </w:rPr>
            </w:pPr>
            <w:ins w:id="256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07" w:author="Machado, Diana" w:date="2019-02-04T10:19:00Z"/>
                <w:rFonts w:ascii="Calibri" w:hAnsi="Calibri" w:cs="Calibri"/>
                <w:color w:val="000000"/>
                <w:sz w:val="16"/>
                <w:szCs w:val="16"/>
                <w:lang w:eastAsia="en-US"/>
              </w:rPr>
            </w:pPr>
            <w:ins w:id="256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09" w:author="Machado, Diana" w:date="2019-02-04T10:19:00Z"/>
                <w:rFonts w:ascii="Calibri" w:hAnsi="Calibri" w:cs="Calibri"/>
                <w:color w:val="000000"/>
                <w:sz w:val="16"/>
                <w:szCs w:val="16"/>
                <w:lang w:eastAsia="en-US"/>
              </w:rPr>
            </w:pPr>
            <w:ins w:id="25610" w:author="Machado, Diana" w:date="2019-02-04T10:19:00Z">
              <w:r w:rsidRPr="00D01C04">
                <w:rPr>
                  <w:rFonts w:ascii="Calibri" w:hAnsi="Calibri" w:cs="Calibri"/>
                  <w:color w:val="000000"/>
                  <w:sz w:val="16"/>
                  <w:szCs w:val="16"/>
                  <w:lang w:eastAsia="en-US"/>
                </w:rPr>
                <w:t xml:space="preserve">13,048,3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11" w:author="Machado, Diana" w:date="2019-02-04T10:19:00Z"/>
                <w:rFonts w:ascii="Calibri" w:hAnsi="Calibri" w:cs="Calibri"/>
                <w:color w:val="000000"/>
                <w:sz w:val="16"/>
                <w:szCs w:val="16"/>
                <w:lang w:eastAsia="en-US"/>
              </w:rPr>
            </w:pPr>
            <w:ins w:id="25612"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13" w:author="Machado, Diana" w:date="2019-02-04T10:19:00Z"/>
                <w:rFonts w:ascii="Calibri" w:hAnsi="Calibri" w:cs="Calibri"/>
                <w:color w:val="000000"/>
                <w:sz w:val="16"/>
                <w:szCs w:val="16"/>
                <w:lang w:eastAsia="en-US"/>
              </w:rPr>
            </w:pPr>
            <w:ins w:id="256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15" w:author="Machado, Diana" w:date="2019-02-04T10:19:00Z"/>
                <w:rFonts w:ascii="Calibri" w:hAnsi="Calibri" w:cs="Calibri"/>
                <w:color w:val="000000"/>
                <w:sz w:val="16"/>
                <w:szCs w:val="16"/>
                <w:lang w:eastAsia="en-US"/>
              </w:rPr>
            </w:pPr>
            <w:ins w:id="2561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17" w:author="Machado, Diana" w:date="2019-02-04T10:19:00Z"/>
                <w:rFonts w:ascii="Calibri" w:hAnsi="Calibri" w:cs="Calibri"/>
                <w:color w:val="000000"/>
                <w:sz w:val="16"/>
                <w:szCs w:val="16"/>
                <w:lang w:eastAsia="en-US"/>
              </w:rPr>
            </w:pPr>
            <w:ins w:id="25618" w:author="Machado, Diana" w:date="2019-02-04T10:19:00Z">
              <w:r w:rsidRPr="00D01C04">
                <w:rPr>
                  <w:rFonts w:ascii="Calibri" w:hAnsi="Calibri" w:cs="Calibri"/>
                  <w:color w:val="000000"/>
                  <w:sz w:val="16"/>
                  <w:szCs w:val="16"/>
                  <w:lang w:eastAsia="en-US"/>
                </w:rPr>
                <w:t xml:space="preserve">18,763,8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19" w:author="Machado, Diana" w:date="2019-02-04T10:19:00Z"/>
                <w:rFonts w:ascii="Calibri" w:hAnsi="Calibri" w:cs="Calibri"/>
                <w:color w:val="000000"/>
                <w:sz w:val="16"/>
                <w:szCs w:val="16"/>
                <w:lang w:eastAsia="en-US"/>
              </w:rPr>
            </w:pPr>
            <w:ins w:id="25620"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21" w:author="Machado, Diana" w:date="2019-02-04T10:19:00Z"/>
                <w:rFonts w:ascii="Calibri" w:hAnsi="Calibri" w:cs="Calibri"/>
                <w:color w:val="000000"/>
                <w:sz w:val="16"/>
                <w:szCs w:val="16"/>
                <w:lang w:eastAsia="en-US"/>
              </w:rPr>
            </w:pPr>
            <w:ins w:id="25622" w:author="Machado, Diana" w:date="2019-02-04T10:19:00Z">
              <w:r w:rsidRPr="00D01C04">
                <w:rPr>
                  <w:rFonts w:ascii="Calibri" w:hAnsi="Calibri" w:cs="Calibri"/>
                  <w:color w:val="000000"/>
                  <w:sz w:val="16"/>
                  <w:szCs w:val="16"/>
                  <w:lang w:eastAsia="en-US"/>
                </w:rPr>
                <w:t xml:space="preserve">31,812,15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23" w:author="Machado, Diana" w:date="2019-02-04T10:19:00Z"/>
                <w:rFonts w:ascii="Calibri" w:hAnsi="Calibri" w:cs="Calibri"/>
                <w:color w:val="000000"/>
                <w:sz w:val="16"/>
                <w:szCs w:val="16"/>
                <w:lang w:eastAsia="en-US"/>
              </w:rPr>
            </w:pPr>
            <w:ins w:id="25624"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56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26" w:author="Machado, Diana" w:date="2019-02-04T10:19:00Z"/>
                <w:rFonts w:ascii="Calibri" w:hAnsi="Calibri" w:cs="Calibri"/>
                <w:color w:val="000000"/>
                <w:sz w:val="16"/>
                <w:szCs w:val="16"/>
                <w:lang w:eastAsia="en-US"/>
              </w:rPr>
            </w:pPr>
            <w:ins w:id="25627" w:author="Machado, Diana" w:date="2019-02-04T10:19:00Z">
              <w:r w:rsidRPr="00D01C04">
                <w:rPr>
                  <w:rFonts w:ascii="Calibri" w:hAnsi="Calibri" w:cs="Calibri"/>
                  <w:color w:val="000000"/>
                  <w:sz w:val="16"/>
                  <w:szCs w:val="16"/>
                  <w:lang w:eastAsia="en-US"/>
                </w:rPr>
                <w:t>3352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28" w:author="Machado, Diana" w:date="2019-02-04T10:19:00Z"/>
                <w:rFonts w:ascii="Calibri" w:hAnsi="Calibri" w:cs="Calibri"/>
                <w:color w:val="000000"/>
                <w:sz w:val="16"/>
                <w:szCs w:val="16"/>
                <w:lang w:eastAsia="en-US"/>
              </w:rPr>
            </w:pPr>
            <w:ins w:id="256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30" w:author="Machado, Diana" w:date="2019-02-04T10:19:00Z"/>
                <w:rFonts w:ascii="Calibri" w:hAnsi="Calibri" w:cs="Calibri"/>
                <w:color w:val="000000"/>
                <w:sz w:val="16"/>
                <w:szCs w:val="16"/>
                <w:lang w:eastAsia="en-US"/>
              </w:rPr>
            </w:pPr>
            <w:ins w:id="256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32" w:author="Machado, Diana" w:date="2019-02-04T10:19:00Z"/>
                <w:rFonts w:ascii="Calibri" w:hAnsi="Calibri" w:cs="Calibri"/>
                <w:color w:val="000000"/>
                <w:sz w:val="16"/>
                <w:szCs w:val="16"/>
                <w:lang w:eastAsia="en-US"/>
              </w:rPr>
            </w:pPr>
            <w:ins w:id="25633" w:author="Machado, Diana" w:date="2019-02-04T10:19:00Z">
              <w:r w:rsidRPr="00D01C04">
                <w:rPr>
                  <w:rFonts w:ascii="Calibri" w:hAnsi="Calibri" w:cs="Calibri"/>
                  <w:color w:val="000000"/>
                  <w:sz w:val="16"/>
                  <w:szCs w:val="16"/>
                  <w:lang w:eastAsia="en-US"/>
                </w:rPr>
                <w:t xml:space="preserve">8,961,6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34" w:author="Machado, Diana" w:date="2019-02-04T10:19:00Z"/>
                <w:rFonts w:ascii="Calibri" w:hAnsi="Calibri" w:cs="Calibri"/>
                <w:color w:val="000000"/>
                <w:sz w:val="16"/>
                <w:szCs w:val="16"/>
                <w:lang w:eastAsia="en-US"/>
              </w:rPr>
            </w:pPr>
            <w:ins w:id="25635"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36" w:author="Machado, Diana" w:date="2019-02-04T10:19:00Z"/>
                <w:rFonts w:ascii="Calibri" w:hAnsi="Calibri" w:cs="Calibri"/>
                <w:color w:val="000000"/>
                <w:sz w:val="16"/>
                <w:szCs w:val="16"/>
                <w:lang w:eastAsia="en-US"/>
              </w:rPr>
            </w:pPr>
            <w:ins w:id="256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38" w:author="Machado, Diana" w:date="2019-02-04T10:19:00Z"/>
                <w:rFonts w:ascii="Calibri" w:hAnsi="Calibri" w:cs="Calibri"/>
                <w:color w:val="000000"/>
                <w:sz w:val="16"/>
                <w:szCs w:val="16"/>
                <w:lang w:eastAsia="en-US"/>
              </w:rPr>
            </w:pPr>
            <w:ins w:id="256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40" w:author="Machado, Diana" w:date="2019-02-04T10:19:00Z"/>
                <w:rFonts w:ascii="Calibri" w:hAnsi="Calibri" w:cs="Calibri"/>
                <w:color w:val="000000"/>
                <w:sz w:val="16"/>
                <w:szCs w:val="16"/>
                <w:lang w:eastAsia="en-US"/>
              </w:rPr>
            </w:pPr>
            <w:ins w:id="25641" w:author="Machado, Diana" w:date="2019-02-04T10:19:00Z">
              <w:r w:rsidRPr="00D01C04">
                <w:rPr>
                  <w:rFonts w:ascii="Calibri" w:hAnsi="Calibri" w:cs="Calibri"/>
                  <w:color w:val="000000"/>
                  <w:sz w:val="16"/>
                  <w:szCs w:val="16"/>
                  <w:lang w:eastAsia="en-US"/>
                </w:rPr>
                <w:t xml:space="preserve">12,726,6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42" w:author="Machado, Diana" w:date="2019-02-04T10:19:00Z"/>
                <w:rFonts w:ascii="Calibri" w:hAnsi="Calibri" w:cs="Calibri"/>
                <w:color w:val="000000"/>
                <w:sz w:val="16"/>
                <w:szCs w:val="16"/>
                <w:lang w:eastAsia="en-US"/>
              </w:rPr>
            </w:pPr>
            <w:ins w:id="25643"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44" w:author="Machado, Diana" w:date="2019-02-04T10:19:00Z"/>
                <w:rFonts w:ascii="Calibri" w:hAnsi="Calibri" w:cs="Calibri"/>
                <w:color w:val="000000"/>
                <w:sz w:val="16"/>
                <w:szCs w:val="16"/>
                <w:lang w:eastAsia="en-US"/>
              </w:rPr>
            </w:pPr>
            <w:ins w:id="25645" w:author="Machado, Diana" w:date="2019-02-04T10:19:00Z">
              <w:r w:rsidRPr="00D01C04">
                <w:rPr>
                  <w:rFonts w:ascii="Calibri" w:hAnsi="Calibri" w:cs="Calibri"/>
                  <w:color w:val="000000"/>
                  <w:sz w:val="16"/>
                  <w:szCs w:val="16"/>
                  <w:lang w:eastAsia="en-US"/>
                </w:rPr>
                <w:t xml:space="preserve">21,688,28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46" w:author="Machado, Diana" w:date="2019-02-04T10:19:00Z"/>
                <w:rFonts w:ascii="Calibri" w:hAnsi="Calibri" w:cs="Calibri"/>
                <w:color w:val="000000"/>
                <w:sz w:val="16"/>
                <w:szCs w:val="16"/>
                <w:lang w:eastAsia="en-US"/>
              </w:rPr>
            </w:pPr>
            <w:ins w:id="25647"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56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49" w:author="Machado, Diana" w:date="2019-02-04T10:19:00Z"/>
                <w:rFonts w:ascii="Calibri" w:hAnsi="Calibri" w:cs="Calibri"/>
                <w:color w:val="000000"/>
                <w:sz w:val="16"/>
                <w:szCs w:val="16"/>
                <w:lang w:eastAsia="en-US"/>
              </w:rPr>
            </w:pPr>
            <w:ins w:id="25650" w:author="Machado, Diana" w:date="2019-02-04T10:19:00Z">
              <w:r w:rsidRPr="00D01C04">
                <w:rPr>
                  <w:rFonts w:ascii="Calibri" w:hAnsi="Calibri" w:cs="Calibri"/>
                  <w:color w:val="000000"/>
                  <w:sz w:val="16"/>
                  <w:szCs w:val="16"/>
                  <w:lang w:eastAsia="en-US"/>
                </w:rPr>
                <w:t>335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51" w:author="Machado, Diana" w:date="2019-02-04T10:19:00Z"/>
                <w:rFonts w:ascii="Calibri" w:hAnsi="Calibri" w:cs="Calibri"/>
                <w:color w:val="000000"/>
                <w:sz w:val="16"/>
                <w:szCs w:val="16"/>
                <w:lang w:eastAsia="en-US"/>
              </w:rPr>
            </w:pPr>
            <w:ins w:id="256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53" w:author="Machado, Diana" w:date="2019-02-04T10:19:00Z"/>
                <w:rFonts w:ascii="Calibri" w:hAnsi="Calibri" w:cs="Calibri"/>
                <w:color w:val="000000"/>
                <w:sz w:val="16"/>
                <w:szCs w:val="16"/>
                <w:lang w:eastAsia="en-US"/>
              </w:rPr>
            </w:pPr>
            <w:ins w:id="256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55" w:author="Machado, Diana" w:date="2019-02-04T10:19:00Z"/>
                <w:rFonts w:ascii="Calibri" w:hAnsi="Calibri" w:cs="Calibri"/>
                <w:color w:val="000000"/>
                <w:sz w:val="16"/>
                <w:szCs w:val="16"/>
                <w:lang w:eastAsia="en-US"/>
              </w:rPr>
            </w:pPr>
            <w:ins w:id="256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57" w:author="Machado, Diana" w:date="2019-02-04T10:19:00Z"/>
                <w:rFonts w:ascii="Calibri" w:hAnsi="Calibri" w:cs="Calibri"/>
                <w:color w:val="000000"/>
                <w:sz w:val="16"/>
                <w:szCs w:val="16"/>
                <w:lang w:eastAsia="en-US"/>
              </w:rPr>
            </w:pPr>
            <w:ins w:id="256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59" w:author="Machado, Diana" w:date="2019-02-04T10:19:00Z"/>
                <w:rFonts w:ascii="Calibri" w:hAnsi="Calibri" w:cs="Calibri"/>
                <w:color w:val="000000"/>
                <w:sz w:val="16"/>
                <w:szCs w:val="16"/>
                <w:lang w:eastAsia="en-US"/>
              </w:rPr>
            </w:pPr>
            <w:ins w:id="256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61" w:author="Machado, Diana" w:date="2019-02-04T10:19:00Z"/>
                <w:rFonts w:ascii="Calibri" w:hAnsi="Calibri" w:cs="Calibri"/>
                <w:color w:val="000000"/>
                <w:sz w:val="16"/>
                <w:szCs w:val="16"/>
                <w:lang w:eastAsia="en-US"/>
              </w:rPr>
            </w:pPr>
            <w:ins w:id="256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63" w:author="Machado, Diana" w:date="2019-02-04T10:19:00Z"/>
                <w:rFonts w:ascii="Calibri" w:hAnsi="Calibri" w:cs="Calibri"/>
                <w:color w:val="000000"/>
                <w:sz w:val="16"/>
                <w:szCs w:val="16"/>
                <w:lang w:eastAsia="en-US"/>
              </w:rPr>
            </w:pPr>
            <w:ins w:id="25664" w:author="Machado, Diana" w:date="2019-02-04T10:19:00Z">
              <w:r w:rsidRPr="00D01C04">
                <w:rPr>
                  <w:rFonts w:ascii="Calibri" w:hAnsi="Calibri" w:cs="Calibri"/>
                  <w:color w:val="000000"/>
                  <w:sz w:val="16"/>
                  <w:szCs w:val="16"/>
                  <w:lang w:eastAsia="en-US"/>
                </w:rPr>
                <w:t xml:space="preserve">6,776,42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65" w:author="Machado, Diana" w:date="2019-02-04T10:19:00Z"/>
                <w:rFonts w:ascii="Calibri" w:hAnsi="Calibri" w:cs="Calibri"/>
                <w:color w:val="000000"/>
                <w:sz w:val="16"/>
                <w:szCs w:val="16"/>
                <w:lang w:eastAsia="en-US"/>
              </w:rPr>
            </w:pPr>
            <w:ins w:id="25666"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67" w:author="Machado, Diana" w:date="2019-02-04T10:19:00Z"/>
                <w:rFonts w:ascii="Calibri" w:hAnsi="Calibri" w:cs="Calibri"/>
                <w:color w:val="000000"/>
                <w:sz w:val="16"/>
                <w:szCs w:val="16"/>
                <w:lang w:eastAsia="en-US"/>
              </w:rPr>
            </w:pPr>
            <w:ins w:id="25668" w:author="Machado, Diana" w:date="2019-02-04T10:19:00Z">
              <w:r w:rsidRPr="00D01C04">
                <w:rPr>
                  <w:rFonts w:ascii="Calibri" w:hAnsi="Calibri" w:cs="Calibri"/>
                  <w:color w:val="000000"/>
                  <w:sz w:val="16"/>
                  <w:szCs w:val="16"/>
                  <w:lang w:eastAsia="en-US"/>
                </w:rPr>
                <w:t xml:space="preserve">6,829,1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69" w:author="Machado, Diana" w:date="2019-02-04T10:19:00Z"/>
                <w:rFonts w:ascii="Calibri" w:hAnsi="Calibri" w:cs="Calibri"/>
                <w:color w:val="000000"/>
                <w:sz w:val="16"/>
                <w:szCs w:val="16"/>
                <w:lang w:eastAsia="en-US"/>
              </w:rPr>
            </w:pPr>
            <w:ins w:id="2567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56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72" w:author="Machado, Diana" w:date="2019-02-04T10:19:00Z"/>
                <w:rFonts w:ascii="Calibri" w:hAnsi="Calibri" w:cs="Calibri"/>
                <w:color w:val="000000"/>
                <w:sz w:val="16"/>
                <w:szCs w:val="16"/>
                <w:lang w:eastAsia="en-US"/>
              </w:rPr>
            </w:pPr>
            <w:ins w:id="25673" w:author="Machado, Diana" w:date="2019-02-04T10:19:00Z">
              <w:r w:rsidRPr="00D01C04">
                <w:rPr>
                  <w:rFonts w:ascii="Calibri" w:hAnsi="Calibri" w:cs="Calibri"/>
                  <w:color w:val="000000"/>
                  <w:sz w:val="16"/>
                  <w:szCs w:val="16"/>
                  <w:lang w:eastAsia="en-US"/>
                </w:rPr>
                <w:t>335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74" w:author="Machado, Diana" w:date="2019-02-04T10:19:00Z"/>
                <w:rFonts w:ascii="Calibri" w:hAnsi="Calibri" w:cs="Calibri"/>
                <w:color w:val="000000"/>
                <w:sz w:val="16"/>
                <w:szCs w:val="16"/>
                <w:lang w:eastAsia="en-US"/>
              </w:rPr>
            </w:pPr>
            <w:ins w:id="256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76" w:author="Machado, Diana" w:date="2019-02-04T10:19:00Z"/>
                <w:rFonts w:ascii="Calibri" w:hAnsi="Calibri" w:cs="Calibri"/>
                <w:color w:val="000000"/>
                <w:sz w:val="16"/>
                <w:szCs w:val="16"/>
                <w:lang w:eastAsia="en-US"/>
              </w:rPr>
            </w:pPr>
            <w:ins w:id="256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78" w:author="Machado, Diana" w:date="2019-02-04T10:19:00Z"/>
                <w:rFonts w:ascii="Calibri" w:hAnsi="Calibri" w:cs="Calibri"/>
                <w:color w:val="000000"/>
                <w:sz w:val="16"/>
                <w:szCs w:val="16"/>
                <w:lang w:eastAsia="en-US"/>
              </w:rPr>
            </w:pPr>
            <w:ins w:id="25679" w:author="Machado, Diana" w:date="2019-02-04T10:19:00Z">
              <w:r w:rsidRPr="00D01C04">
                <w:rPr>
                  <w:rFonts w:ascii="Calibri" w:hAnsi="Calibri" w:cs="Calibri"/>
                  <w:color w:val="000000"/>
                  <w:sz w:val="16"/>
                  <w:szCs w:val="16"/>
                  <w:lang w:eastAsia="en-US"/>
                </w:rPr>
                <w:t xml:space="preserve">5,106,4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80" w:author="Machado, Diana" w:date="2019-02-04T10:19:00Z"/>
                <w:rFonts w:ascii="Calibri" w:hAnsi="Calibri" w:cs="Calibri"/>
                <w:color w:val="000000"/>
                <w:sz w:val="16"/>
                <w:szCs w:val="16"/>
                <w:lang w:eastAsia="en-US"/>
              </w:rPr>
            </w:pPr>
            <w:ins w:id="25681"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82" w:author="Machado, Diana" w:date="2019-02-04T10:19:00Z"/>
                <w:rFonts w:ascii="Calibri" w:hAnsi="Calibri" w:cs="Calibri"/>
                <w:color w:val="000000"/>
                <w:sz w:val="16"/>
                <w:szCs w:val="16"/>
                <w:lang w:eastAsia="en-US"/>
              </w:rPr>
            </w:pPr>
            <w:ins w:id="256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84" w:author="Machado, Diana" w:date="2019-02-04T10:19:00Z"/>
                <w:rFonts w:ascii="Calibri" w:hAnsi="Calibri" w:cs="Calibri"/>
                <w:color w:val="000000"/>
                <w:sz w:val="16"/>
                <w:szCs w:val="16"/>
                <w:lang w:eastAsia="en-US"/>
              </w:rPr>
            </w:pPr>
            <w:ins w:id="256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86" w:author="Machado, Diana" w:date="2019-02-04T10:19:00Z"/>
                <w:rFonts w:ascii="Calibri" w:hAnsi="Calibri" w:cs="Calibri"/>
                <w:color w:val="000000"/>
                <w:sz w:val="16"/>
                <w:szCs w:val="16"/>
                <w:lang w:eastAsia="en-US"/>
              </w:rPr>
            </w:pPr>
            <w:ins w:id="25687" w:author="Machado, Diana" w:date="2019-02-04T10:19:00Z">
              <w:r w:rsidRPr="00D01C04">
                <w:rPr>
                  <w:rFonts w:ascii="Calibri" w:hAnsi="Calibri" w:cs="Calibri"/>
                  <w:color w:val="000000"/>
                  <w:sz w:val="16"/>
                  <w:szCs w:val="16"/>
                  <w:lang w:eastAsia="en-US"/>
                </w:rPr>
                <w:t xml:space="preserve">5,124,26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88" w:author="Machado, Diana" w:date="2019-02-04T10:19:00Z"/>
                <w:rFonts w:ascii="Calibri" w:hAnsi="Calibri" w:cs="Calibri"/>
                <w:color w:val="000000"/>
                <w:sz w:val="16"/>
                <w:szCs w:val="16"/>
                <w:lang w:eastAsia="en-US"/>
              </w:rPr>
            </w:pPr>
            <w:ins w:id="25689"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90" w:author="Machado, Diana" w:date="2019-02-04T10:19:00Z"/>
                <w:rFonts w:ascii="Calibri" w:hAnsi="Calibri" w:cs="Calibri"/>
                <w:color w:val="000000"/>
                <w:sz w:val="16"/>
                <w:szCs w:val="16"/>
                <w:lang w:eastAsia="en-US"/>
              </w:rPr>
            </w:pPr>
            <w:ins w:id="25691" w:author="Machado, Diana" w:date="2019-02-04T10:19:00Z">
              <w:r w:rsidRPr="00D01C04">
                <w:rPr>
                  <w:rFonts w:ascii="Calibri" w:hAnsi="Calibri" w:cs="Calibri"/>
                  <w:color w:val="000000"/>
                  <w:sz w:val="16"/>
                  <w:szCs w:val="16"/>
                  <w:lang w:eastAsia="en-US"/>
                </w:rPr>
                <w:t xml:space="preserve">10,230,7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92" w:author="Machado, Diana" w:date="2019-02-04T10:19:00Z"/>
                <w:rFonts w:ascii="Calibri" w:hAnsi="Calibri" w:cs="Calibri"/>
                <w:color w:val="000000"/>
                <w:sz w:val="16"/>
                <w:szCs w:val="16"/>
                <w:lang w:eastAsia="en-US"/>
              </w:rPr>
            </w:pPr>
            <w:ins w:id="25693"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56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95" w:author="Machado, Diana" w:date="2019-02-04T10:19:00Z"/>
                <w:rFonts w:ascii="Calibri" w:hAnsi="Calibri" w:cs="Calibri"/>
                <w:color w:val="000000"/>
                <w:sz w:val="16"/>
                <w:szCs w:val="16"/>
                <w:lang w:eastAsia="en-US"/>
              </w:rPr>
            </w:pPr>
            <w:ins w:id="25696" w:author="Machado, Diana" w:date="2019-02-04T10:19:00Z">
              <w:r w:rsidRPr="00D01C04">
                <w:rPr>
                  <w:rFonts w:ascii="Calibri" w:hAnsi="Calibri" w:cs="Calibri"/>
                  <w:color w:val="000000"/>
                  <w:sz w:val="16"/>
                  <w:szCs w:val="16"/>
                  <w:lang w:eastAsia="en-US"/>
                </w:rPr>
                <w:t>3354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97" w:author="Machado, Diana" w:date="2019-02-04T10:19:00Z"/>
                <w:rFonts w:ascii="Calibri" w:hAnsi="Calibri" w:cs="Calibri"/>
                <w:color w:val="000000"/>
                <w:sz w:val="16"/>
                <w:szCs w:val="16"/>
                <w:lang w:eastAsia="en-US"/>
              </w:rPr>
            </w:pPr>
            <w:ins w:id="256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99" w:author="Machado, Diana" w:date="2019-02-04T10:19:00Z"/>
                <w:rFonts w:ascii="Calibri" w:hAnsi="Calibri" w:cs="Calibri"/>
                <w:color w:val="000000"/>
                <w:sz w:val="16"/>
                <w:szCs w:val="16"/>
                <w:lang w:eastAsia="en-US"/>
              </w:rPr>
            </w:pPr>
            <w:ins w:id="257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01" w:author="Machado, Diana" w:date="2019-02-04T10:19:00Z"/>
                <w:rFonts w:ascii="Calibri" w:hAnsi="Calibri" w:cs="Calibri"/>
                <w:color w:val="000000"/>
                <w:sz w:val="16"/>
                <w:szCs w:val="16"/>
                <w:lang w:eastAsia="en-US"/>
              </w:rPr>
            </w:pPr>
            <w:ins w:id="25702" w:author="Machado, Diana" w:date="2019-02-04T10:19:00Z">
              <w:r w:rsidRPr="00D01C04">
                <w:rPr>
                  <w:rFonts w:ascii="Calibri" w:hAnsi="Calibri" w:cs="Calibri"/>
                  <w:color w:val="000000"/>
                  <w:sz w:val="16"/>
                  <w:szCs w:val="16"/>
                  <w:lang w:eastAsia="en-US"/>
                </w:rPr>
                <w:t xml:space="preserve">3,725,5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03" w:author="Machado, Diana" w:date="2019-02-04T10:19:00Z"/>
                <w:rFonts w:ascii="Calibri" w:hAnsi="Calibri" w:cs="Calibri"/>
                <w:color w:val="000000"/>
                <w:sz w:val="16"/>
                <w:szCs w:val="16"/>
                <w:lang w:eastAsia="en-US"/>
              </w:rPr>
            </w:pPr>
            <w:ins w:id="25704"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05" w:author="Machado, Diana" w:date="2019-02-04T10:19:00Z"/>
                <w:rFonts w:ascii="Calibri" w:hAnsi="Calibri" w:cs="Calibri"/>
                <w:color w:val="000000"/>
                <w:sz w:val="16"/>
                <w:szCs w:val="16"/>
                <w:lang w:eastAsia="en-US"/>
              </w:rPr>
            </w:pPr>
            <w:ins w:id="257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07" w:author="Machado, Diana" w:date="2019-02-04T10:19:00Z"/>
                <w:rFonts w:ascii="Calibri" w:hAnsi="Calibri" w:cs="Calibri"/>
                <w:color w:val="000000"/>
                <w:sz w:val="16"/>
                <w:szCs w:val="16"/>
                <w:lang w:eastAsia="en-US"/>
              </w:rPr>
            </w:pPr>
            <w:ins w:id="257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09" w:author="Machado, Diana" w:date="2019-02-04T10:19:00Z"/>
                <w:rFonts w:ascii="Calibri" w:hAnsi="Calibri" w:cs="Calibri"/>
                <w:color w:val="000000"/>
                <w:sz w:val="16"/>
                <w:szCs w:val="16"/>
                <w:lang w:eastAsia="en-US"/>
              </w:rPr>
            </w:pPr>
            <w:ins w:id="25710" w:author="Machado, Diana" w:date="2019-02-04T10:19:00Z">
              <w:r w:rsidRPr="00D01C04">
                <w:rPr>
                  <w:rFonts w:ascii="Calibri" w:hAnsi="Calibri" w:cs="Calibri"/>
                  <w:color w:val="000000"/>
                  <w:sz w:val="16"/>
                  <w:szCs w:val="16"/>
                  <w:lang w:eastAsia="en-US"/>
                </w:rPr>
                <w:t xml:space="preserve">5,856,9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11" w:author="Machado, Diana" w:date="2019-02-04T10:19:00Z"/>
                <w:rFonts w:ascii="Calibri" w:hAnsi="Calibri" w:cs="Calibri"/>
                <w:color w:val="000000"/>
                <w:sz w:val="16"/>
                <w:szCs w:val="16"/>
                <w:lang w:eastAsia="en-US"/>
              </w:rPr>
            </w:pPr>
            <w:ins w:id="25712"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13" w:author="Machado, Diana" w:date="2019-02-04T10:19:00Z"/>
                <w:rFonts w:ascii="Calibri" w:hAnsi="Calibri" w:cs="Calibri"/>
                <w:color w:val="000000"/>
                <w:sz w:val="16"/>
                <w:szCs w:val="16"/>
                <w:lang w:eastAsia="en-US"/>
              </w:rPr>
            </w:pPr>
            <w:ins w:id="25714" w:author="Machado, Diana" w:date="2019-02-04T10:19:00Z">
              <w:r w:rsidRPr="00D01C04">
                <w:rPr>
                  <w:rFonts w:ascii="Calibri" w:hAnsi="Calibri" w:cs="Calibri"/>
                  <w:color w:val="000000"/>
                  <w:sz w:val="16"/>
                  <w:szCs w:val="16"/>
                  <w:lang w:eastAsia="en-US"/>
                </w:rPr>
                <w:t xml:space="preserve">9,582,42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15" w:author="Machado, Diana" w:date="2019-02-04T10:19:00Z"/>
                <w:rFonts w:ascii="Calibri" w:hAnsi="Calibri" w:cs="Calibri"/>
                <w:color w:val="000000"/>
                <w:sz w:val="16"/>
                <w:szCs w:val="16"/>
                <w:lang w:eastAsia="en-US"/>
              </w:rPr>
            </w:pPr>
            <w:ins w:id="25716"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57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18" w:author="Machado, Diana" w:date="2019-02-04T10:19:00Z"/>
                <w:rFonts w:ascii="Calibri" w:hAnsi="Calibri" w:cs="Calibri"/>
                <w:color w:val="000000"/>
                <w:sz w:val="16"/>
                <w:szCs w:val="16"/>
                <w:lang w:eastAsia="en-US"/>
              </w:rPr>
            </w:pPr>
            <w:ins w:id="25719" w:author="Machado, Diana" w:date="2019-02-04T10:19:00Z">
              <w:r w:rsidRPr="00D01C04">
                <w:rPr>
                  <w:rFonts w:ascii="Calibri" w:hAnsi="Calibri" w:cs="Calibri"/>
                  <w:color w:val="000000"/>
                  <w:sz w:val="16"/>
                  <w:szCs w:val="16"/>
                  <w:lang w:eastAsia="en-US"/>
                </w:rPr>
                <w:t>335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20" w:author="Machado, Diana" w:date="2019-02-04T10:19:00Z"/>
                <w:rFonts w:ascii="Calibri" w:hAnsi="Calibri" w:cs="Calibri"/>
                <w:color w:val="000000"/>
                <w:sz w:val="16"/>
                <w:szCs w:val="16"/>
                <w:lang w:eastAsia="en-US"/>
              </w:rPr>
            </w:pPr>
            <w:ins w:id="257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22" w:author="Machado, Diana" w:date="2019-02-04T10:19:00Z"/>
                <w:rFonts w:ascii="Calibri" w:hAnsi="Calibri" w:cs="Calibri"/>
                <w:color w:val="000000"/>
                <w:sz w:val="16"/>
                <w:szCs w:val="16"/>
                <w:lang w:eastAsia="en-US"/>
              </w:rPr>
            </w:pPr>
            <w:ins w:id="257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24" w:author="Machado, Diana" w:date="2019-02-04T10:19:00Z"/>
                <w:rFonts w:ascii="Calibri" w:hAnsi="Calibri" w:cs="Calibri"/>
                <w:color w:val="000000"/>
                <w:sz w:val="16"/>
                <w:szCs w:val="16"/>
                <w:lang w:eastAsia="en-US"/>
              </w:rPr>
            </w:pPr>
            <w:ins w:id="25725" w:author="Machado, Diana" w:date="2019-02-04T10:19:00Z">
              <w:r w:rsidRPr="00D01C04">
                <w:rPr>
                  <w:rFonts w:ascii="Calibri" w:hAnsi="Calibri" w:cs="Calibri"/>
                  <w:color w:val="000000"/>
                  <w:sz w:val="16"/>
                  <w:szCs w:val="16"/>
                  <w:lang w:eastAsia="en-US"/>
                </w:rPr>
                <w:t xml:space="preserve">9,278,6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26" w:author="Machado, Diana" w:date="2019-02-04T10:19:00Z"/>
                <w:rFonts w:ascii="Calibri" w:hAnsi="Calibri" w:cs="Calibri"/>
                <w:color w:val="000000"/>
                <w:sz w:val="16"/>
                <w:szCs w:val="16"/>
                <w:lang w:eastAsia="en-US"/>
              </w:rPr>
            </w:pPr>
            <w:ins w:id="25727"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28" w:author="Machado, Diana" w:date="2019-02-04T10:19:00Z"/>
                <w:rFonts w:ascii="Calibri" w:hAnsi="Calibri" w:cs="Calibri"/>
                <w:color w:val="000000"/>
                <w:sz w:val="16"/>
                <w:szCs w:val="16"/>
                <w:lang w:eastAsia="en-US"/>
              </w:rPr>
            </w:pPr>
            <w:ins w:id="257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30" w:author="Machado, Diana" w:date="2019-02-04T10:19:00Z"/>
                <w:rFonts w:ascii="Calibri" w:hAnsi="Calibri" w:cs="Calibri"/>
                <w:color w:val="000000"/>
                <w:sz w:val="16"/>
                <w:szCs w:val="16"/>
                <w:lang w:eastAsia="en-US"/>
              </w:rPr>
            </w:pPr>
            <w:ins w:id="257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32" w:author="Machado, Diana" w:date="2019-02-04T10:19:00Z"/>
                <w:rFonts w:ascii="Calibri" w:hAnsi="Calibri" w:cs="Calibri"/>
                <w:color w:val="000000"/>
                <w:sz w:val="16"/>
                <w:szCs w:val="16"/>
                <w:lang w:eastAsia="en-US"/>
              </w:rPr>
            </w:pPr>
            <w:ins w:id="25733" w:author="Machado, Diana" w:date="2019-02-04T10:19:00Z">
              <w:r w:rsidRPr="00D01C04">
                <w:rPr>
                  <w:rFonts w:ascii="Calibri" w:hAnsi="Calibri" w:cs="Calibri"/>
                  <w:color w:val="000000"/>
                  <w:sz w:val="16"/>
                  <w:szCs w:val="16"/>
                  <w:lang w:eastAsia="en-US"/>
                </w:rPr>
                <w:t xml:space="preserve">13,619,10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34" w:author="Machado, Diana" w:date="2019-02-04T10:19:00Z"/>
                <w:rFonts w:ascii="Calibri" w:hAnsi="Calibri" w:cs="Calibri"/>
                <w:color w:val="000000"/>
                <w:sz w:val="16"/>
                <w:szCs w:val="16"/>
                <w:lang w:eastAsia="en-US"/>
              </w:rPr>
            </w:pPr>
            <w:ins w:id="25735"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36" w:author="Machado, Diana" w:date="2019-02-04T10:19:00Z"/>
                <w:rFonts w:ascii="Calibri" w:hAnsi="Calibri" w:cs="Calibri"/>
                <w:color w:val="000000"/>
                <w:sz w:val="16"/>
                <w:szCs w:val="16"/>
                <w:lang w:eastAsia="en-US"/>
              </w:rPr>
            </w:pPr>
            <w:ins w:id="25737" w:author="Machado, Diana" w:date="2019-02-04T10:19:00Z">
              <w:r w:rsidRPr="00D01C04">
                <w:rPr>
                  <w:rFonts w:ascii="Calibri" w:hAnsi="Calibri" w:cs="Calibri"/>
                  <w:color w:val="000000"/>
                  <w:sz w:val="16"/>
                  <w:szCs w:val="16"/>
                  <w:lang w:eastAsia="en-US"/>
                </w:rPr>
                <w:t xml:space="preserve">22,897,7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38" w:author="Machado, Diana" w:date="2019-02-04T10:19:00Z"/>
                <w:rFonts w:ascii="Calibri" w:hAnsi="Calibri" w:cs="Calibri"/>
                <w:color w:val="000000"/>
                <w:sz w:val="16"/>
                <w:szCs w:val="16"/>
                <w:lang w:eastAsia="en-US"/>
              </w:rPr>
            </w:pPr>
            <w:ins w:id="25739"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57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41" w:author="Machado, Diana" w:date="2019-02-04T10:19:00Z"/>
                <w:rFonts w:ascii="Calibri" w:hAnsi="Calibri" w:cs="Calibri"/>
                <w:color w:val="000000"/>
                <w:sz w:val="16"/>
                <w:szCs w:val="16"/>
                <w:lang w:eastAsia="en-US"/>
              </w:rPr>
            </w:pPr>
            <w:ins w:id="25742" w:author="Machado, Diana" w:date="2019-02-04T10:19:00Z">
              <w:r w:rsidRPr="00D01C04">
                <w:rPr>
                  <w:rFonts w:ascii="Calibri" w:hAnsi="Calibri" w:cs="Calibri"/>
                  <w:color w:val="000000"/>
                  <w:sz w:val="16"/>
                  <w:szCs w:val="16"/>
                  <w:lang w:eastAsia="en-US"/>
                </w:rPr>
                <w:t>3354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43" w:author="Machado, Diana" w:date="2019-02-04T10:19:00Z"/>
                <w:rFonts w:ascii="Calibri" w:hAnsi="Calibri" w:cs="Calibri"/>
                <w:color w:val="000000"/>
                <w:sz w:val="16"/>
                <w:szCs w:val="16"/>
                <w:lang w:eastAsia="en-US"/>
              </w:rPr>
            </w:pPr>
            <w:ins w:id="257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45" w:author="Machado, Diana" w:date="2019-02-04T10:19:00Z"/>
                <w:rFonts w:ascii="Calibri" w:hAnsi="Calibri" w:cs="Calibri"/>
                <w:color w:val="000000"/>
                <w:sz w:val="16"/>
                <w:szCs w:val="16"/>
                <w:lang w:eastAsia="en-US"/>
              </w:rPr>
            </w:pPr>
            <w:ins w:id="257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47" w:author="Machado, Diana" w:date="2019-02-04T10:19:00Z"/>
                <w:rFonts w:ascii="Calibri" w:hAnsi="Calibri" w:cs="Calibri"/>
                <w:color w:val="000000"/>
                <w:sz w:val="16"/>
                <w:szCs w:val="16"/>
                <w:lang w:eastAsia="en-US"/>
              </w:rPr>
            </w:pPr>
            <w:ins w:id="25748" w:author="Machado, Diana" w:date="2019-02-04T10:19:00Z">
              <w:r w:rsidRPr="00D01C04">
                <w:rPr>
                  <w:rFonts w:ascii="Calibri" w:hAnsi="Calibri" w:cs="Calibri"/>
                  <w:color w:val="000000"/>
                  <w:sz w:val="16"/>
                  <w:szCs w:val="16"/>
                  <w:lang w:eastAsia="en-US"/>
                </w:rPr>
                <w:t xml:space="preserve">9,522,4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49" w:author="Machado, Diana" w:date="2019-02-04T10:19:00Z"/>
                <w:rFonts w:ascii="Calibri" w:hAnsi="Calibri" w:cs="Calibri"/>
                <w:color w:val="000000"/>
                <w:sz w:val="16"/>
                <w:szCs w:val="16"/>
                <w:lang w:eastAsia="en-US"/>
              </w:rPr>
            </w:pPr>
            <w:ins w:id="25750"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51" w:author="Machado, Diana" w:date="2019-02-04T10:19:00Z"/>
                <w:rFonts w:ascii="Calibri" w:hAnsi="Calibri" w:cs="Calibri"/>
                <w:color w:val="000000"/>
                <w:sz w:val="16"/>
                <w:szCs w:val="16"/>
                <w:lang w:eastAsia="en-US"/>
              </w:rPr>
            </w:pPr>
            <w:ins w:id="257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53" w:author="Machado, Diana" w:date="2019-02-04T10:19:00Z"/>
                <w:rFonts w:ascii="Calibri" w:hAnsi="Calibri" w:cs="Calibri"/>
                <w:color w:val="000000"/>
                <w:sz w:val="16"/>
                <w:szCs w:val="16"/>
                <w:lang w:eastAsia="en-US"/>
              </w:rPr>
            </w:pPr>
            <w:ins w:id="2575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55" w:author="Machado, Diana" w:date="2019-02-04T10:19:00Z"/>
                <w:rFonts w:ascii="Calibri" w:hAnsi="Calibri" w:cs="Calibri"/>
                <w:color w:val="000000"/>
                <w:sz w:val="16"/>
                <w:szCs w:val="16"/>
                <w:lang w:eastAsia="en-US"/>
              </w:rPr>
            </w:pPr>
            <w:ins w:id="25756" w:author="Machado, Diana" w:date="2019-02-04T10:19:00Z">
              <w:r w:rsidRPr="00D01C04">
                <w:rPr>
                  <w:rFonts w:ascii="Calibri" w:hAnsi="Calibri" w:cs="Calibri"/>
                  <w:color w:val="000000"/>
                  <w:sz w:val="16"/>
                  <w:szCs w:val="16"/>
                  <w:lang w:eastAsia="en-US"/>
                </w:rPr>
                <w:t xml:space="preserve">15,824,1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57" w:author="Machado, Diana" w:date="2019-02-04T10:19:00Z"/>
                <w:rFonts w:ascii="Calibri" w:hAnsi="Calibri" w:cs="Calibri"/>
                <w:color w:val="000000"/>
                <w:sz w:val="16"/>
                <w:szCs w:val="16"/>
                <w:lang w:eastAsia="en-US"/>
              </w:rPr>
            </w:pPr>
            <w:ins w:id="25758"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59" w:author="Machado, Diana" w:date="2019-02-04T10:19:00Z"/>
                <w:rFonts w:ascii="Calibri" w:hAnsi="Calibri" w:cs="Calibri"/>
                <w:color w:val="000000"/>
                <w:sz w:val="16"/>
                <w:szCs w:val="16"/>
                <w:lang w:eastAsia="en-US"/>
              </w:rPr>
            </w:pPr>
            <w:ins w:id="25760" w:author="Machado, Diana" w:date="2019-02-04T10:19:00Z">
              <w:r w:rsidRPr="00D01C04">
                <w:rPr>
                  <w:rFonts w:ascii="Calibri" w:hAnsi="Calibri" w:cs="Calibri"/>
                  <w:color w:val="000000"/>
                  <w:sz w:val="16"/>
                  <w:szCs w:val="16"/>
                  <w:lang w:eastAsia="en-US"/>
                </w:rPr>
                <w:t xml:space="preserve">25,346,8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61" w:author="Machado, Diana" w:date="2019-02-04T10:19:00Z"/>
                <w:rFonts w:ascii="Calibri" w:hAnsi="Calibri" w:cs="Calibri"/>
                <w:color w:val="000000"/>
                <w:sz w:val="16"/>
                <w:szCs w:val="16"/>
                <w:lang w:eastAsia="en-US"/>
              </w:rPr>
            </w:pPr>
            <w:ins w:id="25762"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57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64" w:author="Machado, Diana" w:date="2019-02-04T10:19:00Z"/>
                <w:rFonts w:ascii="Calibri" w:hAnsi="Calibri" w:cs="Calibri"/>
                <w:color w:val="000000"/>
                <w:sz w:val="16"/>
                <w:szCs w:val="16"/>
                <w:lang w:eastAsia="en-US"/>
              </w:rPr>
            </w:pPr>
            <w:ins w:id="25765" w:author="Machado, Diana" w:date="2019-02-04T10:19:00Z">
              <w:r w:rsidRPr="00D01C04">
                <w:rPr>
                  <w:rFonts w:ascii="Calibri" w:hAnsi="Calibri" w:cs="Calibri"/>
                  <w:color w:val="000000"/>
                  <w:sz w:val="16"/>
                  <w:szCs w:val="16"/>
                  <w:lang w:eastAsia="en-US"/>
                </w:rPr>
                <w:t>3354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66" w:author="Machado, Diana" w:date="2019-02-04T10:19:00Z"/>
                <w:rFonts w:ascii="Calibri" w:hAnsi="Calibri" w:cs="Calibri"/>
                <w:color w:val="000000"/>
                <w:sz w:val="16"/>
                <w:szCs w:val="16"/>
                <w:lang w:eastAsia="en-US"/>
              </w:rPr>
            </w:pPr>
            <w:ins w:id="2576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68" w:author="Machado, Diana" w:date="2019-02-04T10:19:00Z"/>
                <w:rFonts w:ascii="Calibri" w:hAnsi="Calibri" w:cs="Calibri"/>
                <w:color w:val="000000"/>
                <w:sz w:val="16"/>
                <w:szCs w:val="16"/>
                <w:lang w:eastAsia="en-US"/>
              </w:rPr>
            </w:pPr>
            <w:ins w:id="2576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70" w:author="Machado, Diana" w:date="2019-02-04T10:19:00Z"/>
                <w:rFonts w:ascii="Calibri" w:hAnsi="Calibri" w:cs="Calibri"/>
                <w:color w:val="000000"/>
                <w:sz w:val="16"/>
                <w:szCs w:val="16"/>
                <w:lang w:eastAsia="en-US"/>
              </w:rPr>
            </w:pPr>
            <w:ins w:id="25771" w:author="Machado, Diana" w:date="2019-02-04T10:19:00Z">
              <w:r w:rsidRPr="00D01C04">
                <w:rPr>
                  <w:rFonts w:ascii="Calibri" w:hAnsi="Calibri" w:cs="Calibri"/>
                  <w:color w:val="000000"/>
                  <w:sz w:val="16"/>
                  <w:szCs w:val="16"/>
                  <w:lang w:eastAsia="en-US"/>
                </w:rPr>
                <w:t xml:space="preserve">26,799,2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72" w:author="Machado, Diana" w:date="2019-02-04T10:19:00Z"/>
                <w:rFonts w:ascii="Calibri" w:hAnsi="Calibri" w:cs="Calibri"/>
                <w:color w:val="000000"/>
                <w:sz w:val="16"/>
                <w:szCs w:val="16"/>
                <w:lang w:eastAsia="en-US"/>
              </w:rPr>
            </w:pPr>
            <w:ins w:id="25773"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74" w:author="Machado, Diana" w:date="2019-02-04T10:19:00Z"/>
                <w:rFonts w:ascii="Calibri" w:hAnsi="Calibri" w:cs="Calibri"/>
                <w:color w:val="000000"/>
                <w:sz w:val="16"/>
                <w:szCs w:val="16"/>
                <w:lang w:eastAsia="en-US"/>
              </w:rPr>
            </w:pPr>
            <w:ins w:id="257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76" w:author="Machado, Diana" w:date="2019-02-04T10:19:00Z"/>
                <w:rFonts w:ascii="Calibri" w:hAnsi="Calibri" w:cs="Calibri"/>
                <w:color w:val="000000"/>
                <w:sz w:val="16"/>
                <w:szCs w:val="16"/>
                <w:lang w:eastAsia="en-US"/>
              </w:rPr>
            </w:pPr>
            <w:ins w:id="257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78" w:author="Machado, Diana" w:date="2019-02-04T10:19:00Z"/>
                <w:rFonts w:ascii="Calibri" w:hAnsi="Calibri" w:cs="Calibri"/>
                <w:color w:val="000000"/>
                <w:sz w:val="16"/>
                <w:szCs w:val="16"/>
                <w:lang w:eastAsia="en-US"/>
              </w:rPr>
            </w:pPr>
            <w:ins w:id="25779" w:author="Machado, Diana" w:date="2019-02-04T10:19:00Z">
              <w:r w:rsidRPr="00D01C04">
                <w:rPr>
                  <w:rFonts w:ascii="Calibri" w:hAnsi="Calibri" w:cs="Calibri"/>
                  <w:color w:val="000000"/>
                  <w:sz w:val="16"/>
                  <w:szCs w:val="16"/>
                  <w:lang w:eastAsia="en-US"/>
                </w:rPr>
                <w:t xml:space="preserve">34,931,9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80" w:author="Machado, Diana" w:date="2019-02-04T10:19:00Z"/>
                <w:rFonts w:ascii="Calibri" w:hAnsi="Calibri" w:cs="Calibri"/>
                <w:color w:val="000000"/>
                <w:sz w:val="16"/>
                <w:szCs w:val="16"/>
                <w:lang w:eastAsia="en-US"/>
              </w:rPr>
            </w:pPr>
            <w:ins w:id="25781"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82" w:author="Machado, Diana" w:date="2019-02-04T10:19:00Z"/>
                <w:rFonts w:ascii="Calibri" w:hAnsi="Calibri" w:cs="Calibri"/>
                <w:color w:val="000000"/>
                <w:sz w:val="16"/>
                <w:szCs w:val="16"/>
                <w:lang w:eastAsia="en-US"/>
              </w:rPr>
            </w:pPr>
            <w:ins w:id="25783" w:author="Machado, Diana" w:date="2019-02-04T10:19:00Z">
              <w:r w:rsidRPr="00D01C04">
                <w:rPr>
                  <w:rFonts w:ascii="Calibri" w:hAnsi="Calibri" w:cs="Calibri"/>
                  <w:color w:val="000000"/>
                  <w:sz w:val="16"/>
                  <w:szCs w:val="16"/>
                  <w:lang w:eastAsia="en-US"/>
                </w:rPr>
                <w:t xml:space="preserve">61,731,1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84" w:author="Machado, Diana" w:date="2019-02-04T10:19:00Z"/>
                <w:rFonts w:ascii="Calibri" w:hAnsi="Calibri" w:cs="Calibri"/>
                <w:color w:val="000000"/>
                <w:sz w:val="16"/>
                <w:szCs w:val="16"/>
                <w:lang w:eastAsia="en-US"/>
              </w:rPr>
            </w:pPr>
            <w:ins w:id="25785"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57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87" w:author="Machado, Diana" w:date="2019-02-04T10:19:00Z"/>
                <w:rFonts w:ascii="Calibri" w:hAnsi="Calibri" w:cs="Calibri"/>
                <w:color w:val="000000"/>
                <w:sz w:val="16"/>
                <w:szCs w:val="16"/>
                <w:lang w:eastAsia="en-US"/>
              </w:rPr>
            </w:pPr>
            <w:ins w:id="25788" w:author="Machado, Diana" w:date="2019-02-04T10:19:00Z">
              <w:r w:rsidRPr="00D01C04">
                <w:rPr>
                  <w:rFonts w:ascii="Calibri" w:hAnsi="Calibri" w:cs="Calibri"/>
                  <w:color w:val="000000"/>
                  <w:sz w:val="16"/>
                  <w:szCs w:val="16"/>
                  <w:lang w:eastAsia="en-US"/>
                </w:rPr>
                <w:lastRenderedPageBreak/>
                <w:t>335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89" w:author="Machado, Diana" w:date="2019-02-04T10:19:00Z"/>
                <w:rFonts w:ascii="Calibri" w:hAnsi="Calibri" w:cs="Calibri"/>
                <w:color w:val="000000"/>
                <w:sz w:val="16"/>
                <w:szCs w:val="16"/>
                <w:lang w:eastAsia="en-US"/>
              </w:rPr>
            </w:pPr>
            <w:ins w:id="2579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91" w:author="Machado, Diana" w:date="2019-02-04T10:19:00Z"/>
                <w:rFonts w:ascii="Calibri" w:hAnsi="Calibri" w:cs="Calibri"/>
                <w:color w:val="000000"/>
                <w:sz w:val="16"/>
                <w:szCs w:val="16"/>
                <w:lang w:eastAsia="en-US"/>
              </w:rPr>
            </w:pPr>
            <w:ins w:id="2579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93" w:author="Machado, Diana" w:date="2019-02-04T10:19:00Z"/>
                <w:rFonts w:ascii="Calibri" w:hAnsi="Calibri" w:cs="Calibri"/>
                <w:color w:val="000000"/>
                <w:sz w:val="16"/>
                <w:szCs w:val="16"/>
                <w:lang w:eastAsia="en-US"/>
              </w:rPr>
            </w:pPr>
            <w:ins w:id="25794" w:author="Machado, Diana" w:date="2019-02-04T10:19:00Z">
              <w:r w:rsidRPr="00D01C04">
                <w:rPr>
                  <w:rFonts w:ascii="Calibri" w:hAnsi="Calibri" w:cs="Calibri"/>
                  <w:color w:val="000000"/>
                  <w:sz w:val="16"/>
                  <w:szCs w:val="16"/>
                  <w:lang w:eastAsia="en-US"/>
                </w:rPr>
                <w:t xml:space="preserve">22,477,7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95" w:author="Machado, Diana" w:date="2019-02-04T10:19:00Z"/>
                <w:rFonts w:ascii="Calibri" w:hAnsi="Calibri" w:cs="Calibri"/>
                <w:color w:val="000000"/>
                <w:sz w:val="16"/>
                <w:szCs w:val="16"/>
                <w:lang w:eastAsia="en-US"/>
              </w:rPr>
            </w:pPr>
            <w:ins w:id="25796"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97" w:author="Machado, Diana" w:date="2019-02-04T10:19:00Z"/>
                <w:rFonts w:ascii="Calibri" w:hAnsi="Calibri" w:cs="Calibri"/>
                <w:color w:val="000000"/>
                <w:sz w:val="16"/>
                <w:szCs w:val="16"/>
                <w:lang w:eastAsia="en-US"/>
              </w:rPr>
            </w:pPr>
            <w:ins w:id="257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99" w:author="Machado, Diana" w:date="2019-02-04T10:19:00Z"/>
                <w:rFonts w:ascii="Calibri" w:hAnsi="Calibri" w:cs="Calibri"/>
                <w:color w:val="000000"/>
                <w:sz w:val="16"/>
                <w:szCs w:val="16"/>
                <w:lang w:eastAsia="en-US"/>
              </w:rPr>
            </w:pPr>
            <w:ins w:id="258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01" w:author="Machado, Diana" w:date="2019-02-04T10:19:00Z"/>
                <w:rFonts w:ascii="Calibri" w:hAnsi="Calibri" w:cs="Calibri"/>
                <w:color w:val="000000"/>
                <w:sz w:val="16"/>
                <w:szCs w:val="16"/>
                <w:lang w:eastAsia="en-US"/>
              </w:rPr>
            </w:pPr>
            <w:ins w:id="25802" w:author="Machado, Diana" w:date="2019-02-04T10:19:00Z">
              <w:r w:rsidRPr="00D01C04">
                <w:rPr>
                  <w:rFonts w:ascii="Calibri" w:hAnsi="Calibri" w:cs="Calibri"/>
                  <w:color w:val="000000"/>
                  <w:sz w:val="16"/>
                  <w:szCs w:val="16"/>
                  <w:lang w:eastAsia="en-US"/>
                </w:rPr>
                <w:t xml:space="preserve">28,059,79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03" w:author="Machado, Diana" w:date="2019-02-04T10:19:00Z"/>
                <w:rFonts w:ascii="Calibri" w:hAnsi="Calibri" w:cs="Calibri"/>
                <w:color w:val="000000"/>
                <w:sz w:val="16"/>
                <w:szCs w:val="16"/>
                <w:lang w:eastAsia="en-US"/>
              </w:rPr>
            </w:pPr>
            <w:ins w:id="25804"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05" w:author="Machado, Diana" w:date="2019-02-04T10:19:00Z"/>
                <w:rFonts w:ascii="Calibri" w:hAnsi="Calibri" w:cs="Calibri"/>
                <w:color w:val="000000"/>
                <w:sz w:val="16"/>
                <w:szCs w:val="16"/>
                <w:lang w:eastAsia="en-US"/>
              </w:rPr>
            </w:pPr>
            <w:ins w:id="25806" w:author="Machado, Diana" w:date="2019-02-04T10:19:00Z">
              <w:r w:rsidRPr="00D01C04">
                <w:rPr>
                  <w:rFonts w:ascii="Calibri" w:hAnsi="Calibri" w:cs="Calibri"/>
                  <w:color w:val="000000"/>
                  <w:sz w:val="16"/>
                  <w:szCs w:val="16"/>
                  <w:lang w:eastAsia="en-US"/>
                </w:rPr>
                <w:t xml:space="preserve">50,537,5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07" w:author="Machado, Diana" w:date="2019-02-04T10:19:00Z"/>
                <w:rFonts w:ascii="Calibri" w:hAnsi="Calibri" w:cs="Calibri"/>
                <w:color w:val="000000"/>
                <w:sz w:val="16"/>
                <w:szCs w:val="16"/>
                <w:lang w:eastAsia="en-US"/>
              </w:rPr>
            </w:pPr>
            <w:ins w:id="25808"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58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10" w:author="Machado, Diana" w:date="2019-02-04T10:19:00Z"/>
                <w:rFonts w:ascii="Calibri" w:hAnsi="Calibri" w:cs="Calibri"/>
                <w:color w:val="000000"/>
                <w:sz w:val="16"/>
                <w:szCs w:val="16"/>
                <w:lang w:eastAsia="en-US"/>
              </w:rPr>
            </w:pPr>
            <w:ins w:id="25811" w:author="Machado, Diana" w:date="2019-02-04T10:19:00Z">
              <w:r w:rsidRPr="00D01C04">
                <w:rPr>
                  <w:rFonts w:ascii="Calibri" w:hAnsi="Calibri" w:cs="Calibri"/>
                  <w:color w:val="000000"/>
                  <w:sz w:val="16"/>
                  <w:szCs w:val="16"/>
                  <w:lang w:eastAsia="en-US"/>
                </w:rPr>
                <w:t>3354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12" w:author="Machado, Diana" w:date="2019-02-04T10:19:00Z"/>
                <w:rFonts w:ascii="Calibri" w:hAnsi="Calibri" w:cs="Calibri"/>
                <w:color w:val="000000"/>
                <w:sz w:val="16"/>
                <w:szCs w:val="16"/>
                <w:lang w:eastAsia="en-US"/>
              </w:rPr>
            </w:pPr>
            <w:ins w:id="258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14" w:author="Machado, Diana" w:date="2019-02-04T10:19:00Z"/>
                <w:rFonts w:ascii="Calibri" w:hAnsi="Calibri" w:cs="Calibri"/>
                <w:color w:val="000000"/>
                <w:sz w:val="16"/>
                <w:szCs w:val="16"/>
                <w:lang w:eastAsia="en-US"/>
              </w:rPr>
            </w:pPr>
            <w:ins w:id="258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16" w:author="Machado, Diana" w:date="2019-02-04T10:19:00Z"/>
                <w:rFonts w:ascii="Calibri" w:hAnsi="Calibri" w:cs="Calibri"/>
                <w:color w:val="000000"/>
                <w:sz w:val="16"/>
                <w:szCs w:val="16"/>
                <w:lang w:eastAsia="en-US"/>
              </w:rPr>
            </w:pPr>
            <w:ins w:id="25817" w:author="Machado, Diana" w:date="2019-02-04T10:19:00Z">
              <w:r w:rsidRPr="00D01C04">
                <w:rPr>
                  <w:rFonts w:ascii="Calibri" w:hAnsi="Calibri" w:cs="Calibri"/>
                  <w:color w:val="000000"/>
                  <w:sz w:val="16"/>
                  <w:szCs w:val="16"/>
                  <w:lang w:eastAsia="en-US"/>
                </w:rPr>
                <w:t xml:space="preserve">12,967,9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18" w:author="Machado, Diana" w:date="2019-02-04T10:19:00Z"/>
                <w:rFonts w:ascii="Calibri" w:hAnsi="Calibri" w:cs="Calibri"/>
                <w:color w:val="000000"/>
                <w:sz w:val="16"/>
                <w:szCs w:val="16"/>
                <w:lang w:eastAsia="en-US"/>
              </w:rPr>
            </w:pPr>
            <w:ins w:id="25819"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20" w:author="Machado, Diana" w:date="2019-02-04T10:19:00Z"/>
                <w:rFonts w:ascii="Calibri" w:hAnsi="Calibri" w:cs="Calibri"/>
                <w:color w:val="000000"/>
                <w:sz w:val="16"/>
                <w:szCs w:val="16"/>
                <w:lang w:eastAsia="en-US"/>
              </w:rPr>
            </w:pPr>
            <w:ins w:id="258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22" w:author="Machado, Diana" w:date="2019-02-04T10:19:00Z"/>
                <w:rFonts w:ascii="Calibri" w:hAnsi="Calibri" w:cs="Calibri"/>
                <w:color w:val="000000"/>
                <w:sz w:val="16"/>
                <w:szCs w:val="16"/>
                <w:lang w:eastAsia="en-US"/>
              </w:rPr>
            </w:pPr>
            <w:ins w:id="258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24" w:author="Machado, Diana" w:date="2019-02-04T10:19:00Z"/>
                <w:rFonts w:ascii="Calibri" w:hAnsi="Calibri" w:cs="Calibri"/>
                <w:color w:val="000000"/>
                <w:sz w:val="16"/>
                <w:szCs w:val="16"/>
                <w:lang w:eastAsia="en-US"/>
              </w:rPr>
            </w:pPr>
            <w:ins w:id="25825" w:author="Machado, Diana" w:date="2019-02-04T10:19:00Z">
              <w:r w:rsidRPr="00D01C04">
                <w:rPr>
                  <w:rFonts w:ascii="Calibri" w:hAnsi="Calibri" w:cs="Calibri"/>
                  <w:color w:val="000000"/>
                  <w:sz w:val="16"/>
                  <w:szCs w:val="16"/>
                  <w:lang w:eastAsia="en-US"/>
                </w:rPr>
                <w:t xml:space="preserve">15,019,9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26" w:author="Machado, Diana" w:date="2019-02-04T10:19:00Z"/>
                <w:rFonts w:ascii="Calibri" w:hAnsi="Calibri" w:cs="Calibri"/>
                <w:color w:val="000000"/>
                <w:sz w:val="16"/>
                <w:szCs w:val="16"/>
                <w:lang w:eastAsia="en-US"/>
              </w:rPr>
            </w:pPr>
            <w:ins w:id="25827"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28" w:author="Machado, Diana" w:date="2019-02-04T10:19:00Z"/>
                <w:rFonts w:ascii="Calibri" w:hAnsi="Calibri" w:cs="Calibri"/>
                <w:color w:val="000000"/>
                <w:sz w:val="16"/>
                <w:szCs w:val="16"/>
                <w:lang w:eastAsia="en-US"/>
              </w:rPr>
            </w:pPr>
            <w:ins w:id="25829" w:author="Machado, Diana" w:date="2019-02-04T10:19:00Z">
              <w:r w:rsidRPr="00D01C04">
                <w:rPr>
                  <w:rFonts w:ascii="Calibri" w:hAnsi="Calibri" w:cs="Calibri"/>
                  <w:color w:val="000000"/>
                  <w:sz w:val="16"/>
                  <w:szCs w:val="16"/>
                  <w:lang w:eastAsia="en-US"/>
                </w:rPr>
                <w:t xml:space="preserve">27,987,9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30" w:author="Machado, Diana" w:date="2019-02-04T10:19:00Z"/>
                <w:rFonts w:ascii="Calibri" w:hAnsi="Calibri" w:cs="Calibri"/>
                <w:color w:val="000000"/>
                <w:sz w:val="16"/>
                <w:szCs w:val="16"/>
                <w:lang w:eastAsia="en-US"/>
              </w:rPr>
            </w:pPr>
            <w:ins w:id="25831"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58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33" w:author="Machado, Diana" w:date="2019-02-04T10:19:00Z"/>
                <w:rFonts w:ascii="Calibri" w:hAnsi="Calibri" w:cs="Calibri"/>
                <w:color w:val="000000"/>
                <w:sz w:val="16"/>
                <w:szCs w:val="16"/>
                <w:lang w:eastAsia="en-US"/>
              </w:rPr>
            </w:pPr>
            <w:ins w:id="25834" w:author="Machado, Diana" w:date="2019-02-04T10:19:00Z">
              <w:r w:rsidRPr="00D01C04">
                <w:rPr>
                  <w:rFonts w:ascii="Calibri" w:hAnsi="Calibri" w:cs="Calibri"/>
                  <w:color w:val="000000"/>
                  <w:sz w:val="16"/>
                  <w:szCs w:val="16"/>
                  <w:lang w:eastAsia="en-US"/>
                </w:rPr>
                <w:t>335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35" w:author="Machado, Diana" w:date="2019-02-04T10:19:00Z"/>
                <w:rFonts w:ascii="Calibri" w:hAnsi="Calibri" w:cs="Calibri"/>
                <w:color w:val="000000"/>
                <w:sz w:val="16"/>
                <w:szCs w:val="16"/>
                <w:lang w:eastAsia="en-US"/>
              </w:rPr>
            </w:pPr>
            <w:ins w:id="2583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37" w:author="Machado, Diana" w:date="2019-02-04T10:19:00Z"/>
                <w:rFonts w:ascii="Calibri" w:hAnsi="Calibri" w:cs="Calibri"/>
                <w:color w:val="000000"/>
                <w:sz w:val="16"/>
                <w:szCs w:val="16"/>
                <w:lang w:eastAsia="en-US"/>
              </w:rPr>
            </w:pPr>
            <w:ins w:id="2583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39" w:author="Machado, Diana" w:date="2019-02-04T10:19:00Z"/>
                <w:rFonts w:ascii="Calibri" w:hAnsi="Calibri" w:cs="Calibri"/>
                <w:color w:val="000000"/>
                <w:sz w:val="16"/>
                <w:szCs w:val="16"/>
                <w:lang w:eastAsia="en-US"/>
              </w:rPr>
            </w:pPr>
            <w:ins w:id="258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41" w:author="Machado, Diana" w:date="2019-02-04T10:19:00Z"/>
                <w:rFonts w:ascii="Calibri" w:hAnsi="Calibri" w:cs="Calibri"/>
                <w:color w:val="000000"/>
                <w:sz w:val="16"/>
                <w:szCs w:val="16"/>
                <w:lang w:eastAsia="en-US"/>
              </w:rPr>
            </w:pPr>
            <w:ins w:id="258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43" w:author="Machado, Diana" w:date="2019-02-04T10:19:00Z"/>
                <w:rFonts w:ascii="Calibri" w:hAnsi="Calibri" w:cs="Calibri"/>
                <w:color w:val="000000"/>
                <w:sz w:val="16"/>
                <w:szCs w:val="16"/>
                <w:lang w:eastAsia="en-US"/>
              </w:rPr>
            </w:pPr>
            <w:ins w:id="258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45" w:author="Machado, Diana" w:date="2019-02-04T10:19:00Z"/>
                <w:rFonts w:ascii="Calibri" w:hAnsi="Calibri" w:cs="Calibri"/>
                <w:color w:val="000000"/>
                <w:sz w:val="16"/>
                <w:szCs w:val="16"/>
                <w:lang w:eastAsia="en-US"/>
              </w:rPr>
            </w:pPr>
            <w:ins w:id="258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47" w:author="Machado, Diana" w:date="2019-02-04T10:19:00Z"/>
                <w:rFonts w:ascii="Calibri" w:hAnsi="Calibri" w:cs="Calibri"/>
                <w:color w:val="000000"/>
                <w:sz w:val="16"/>
                <w:szCs w:val="16"/>
                <w:lang w:eastAsia="en-US"/>
              </w:rPr>
            </w:pPr>
            <w:ins w:id="25848" w:author="Machado, Diana" w:date="2019-02-04T10:19:00Z">
              <w:r w:rsidRPr="00D01C04">
                <w:rPr>
                  <w:rFonts w:ascii="Calibri" w:hAnsi="Calibri" w:cs="Calibri"/>
                  <w:color w:val="000000"/>
                  <w:sz w:val="16"/>
                  <w:szCs w:val="16"/>
                  <w:lang w:eastAsia="en-US"/>
                </w:rPr>
                <w:t xml:space="preserve">27,188,8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49" w:author="Machado, Diana" w:date="2019-02-04T10:19:00Z"/>
                <w:rFonts w:ascii="Calibri" w:hAnsi="Calibri" w:cs="Calibri"/>
                <w:color w:val="000000"/>
                <w:sz w:val="16"/>
                <w:szCs w:val="16"/>
                <w:lang w:eastAsia="en-US"/>
              </w:rPr>
            </w:pPr>
            <w:ins w:id="25850"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51" w:author="Machado, Diana" w:date="2019-02-04T10:19:00Z"/>
                <w:rFonts w:ascii="Calibri" w:hAnsi="Calibri" w:cs="Calibri"/>
                <w:color w:val="000000"/>
                <w:sz w:val="16"/>
                <w:szCs w:val="16"/>
                <w:lang w:eastAsia="en-US"/>
              </w:rPr>
            </w:pPr>
            <w:ins w:id="25852" w:author="Machado, Diana" w:date="2019-02-04T10:19:00Z">
              <w:r w:rsidRPr="00D01C04">
                <w:rPr>
                  <w:rFonts w:ascii="Calibri" w:hAnsi="Calibri" w:cs="Calibri"/>
                  <w:color w:val="000000"/>
                  <w:sz w:val="16"/>
                  <w:szCs w:val="16"/>
                  <w:lang w:eastAsia="en-US"/>
                </w:rPr>
                <w:t xml:space="preserve">27,515,89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53" w:author="Machado, Diana" w:date="2019-02-04T10:19:00Z"/>
                <w:rFonts w:ascii="Calibri" w:hAnsi="Calibri" w:cs="Calibri"/>
                <w:color w:val="000000"/>
                <w:sz w:val="16"/>
                <w:szCs w:val="16"/>
                <w:lang w:eastAsia="en-US"/>
              </w:rPr>
            </w:pPr>
            <w:ins w:id="25854"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58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56" w:author="Machado, Diana" w:date="2019-02-04T10:19:00Z"/>
                <w:rFonts w:ascii="Calibri" w:hAnsi="Calibri" w:cs="Calibri"/>
                <w:color w:val="000000"/>
                <w:sz w:val="16"/>
                <w:szCs w:val="16"/>
                <w:lang w:eastAsia="en-US"/>
              </w:rPr>
            </w:pPr>
            <w:ins w:id="25857" w:author="Machado, Diana" w:date="2019-02-04T10:19:00Z">
              <w:r w:rsidRPr="00D01C04">
                <w:rPr>
                  <w:rFonts w:ascii="Calibri" w:hAnsi="Calibri" w:cs="Calibri"/>
                  <w:color w:val="000000"/>
                  <w:sz w:val="16"/>
                  <w:szCs w:val="16"/>
                  <w:lang w:eastAsia="en-US"/>
                </w:rPr>
                <w:t>335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58" w:author="Machado, Diana" w:date="2019-02-04T10:19:00Z"/>
                <w:rFonts w:ascii="Calibri" w:hAnsi="Calibri" w:cs="Calibri"/>
                <w:color w:val="000000"/>
                <w:sz w:val="16"/>
                <w:szCs w:val="16"/>
                <w:lang w:eastAsia="en-US"/>
              </w:rPr>
            </w:pPr>
            <w:ins w:id="258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60" w:author="Machado, Diana" w:date="2019-02-04T10:19:00Z"/>
                <w:rFonts w:ascii="Calibri" w:hAnsi="Calibri" w:cs="Calibri"/>
                <w:color w:val="000000"/>
                <w:sz w:val="16"/>
                <w:szCs w:val="16"/>
                <w:lang w:eastAsia="en-US"/>
              </w:rPr>
            </w:pPr>
            <w:ins w:id="258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62" w:author="Machado, Diana" w:date="2019-02-04T10:19:00Z"/>
                <w:rFonts w:ascii="Calibri" w:hAnsi="Calibri" w:cs="Calibri"/>
                <w:color w:val="000000"/>
                <w:sz w:val="16"/>
                <w:szCs w:val="16"/>
                <w:lang w:eastAsia="en-US"/>
              </w:rPr>
            </w:pPr>
            <w:ins w:id="25863" w:author="Machado, Diana" w:date="2019-02-04T10:19:00Z">
              <w:r w:rsidRPr="00D01C04">
                <w:rPr>
                  <w:rFonts w:ascii="Calibri" w:hAnsi="Calibri" w:cs="Calibri"/>
                  <w:color w:val="000000"/>
                  <w:sz w:val="16"/>
                  <w:szCs w:val="16"/>
                  <w:lang w:eastAsia="en-US"/>
                </w:rPr>
                <w:t xml:space="preserve">9,128,7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64" w:author="Machado, Diana" w:date="2019-02-04T10:19:00Z"/>
                <w:rFonts w:ascii="Calibri" w:hAnsi="Calibri" w:cs="Calibri"/>
                <w:color w:val="000000"/>
                <w:sz w:val="16"/>
                <w:szCs w:val="16"/>
                <w:lang w:eastAsia="en-US"/>
              </w:rPr>
            </w:pPr>
            <w:ins w:id="25865"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66" w:author="Machado, Diana" w:date="2019-02-04T10:19:00Z"/>
                <w:rFonts w:ascii="Calibri" w:hAnsi="Calibri" w:cs="Calibri"/>
                <w:color w:val="000000"/>
                <w:sz w:val="16"/>
                <w:szCs w:val="16"/>
                <w:lang w:eastAsia="en-US"/>
              </w:rPr>
            </w:pPr>
            <w:ins w:id="258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68" w:author="Machado, Diana" w:date="2019-02-04T10:19:00Z"/>
                <w:rFonts w:ascii="Calibri" w:hAnsi="Calibri" w:cs="Calibri"/>
                <w:color w:val="000000"/>
                <w:sz w:val="16"/>
                <w:szCs w:val="16"/>
                <w:lang w:eastAsia="en-US"/>
              </w:rPr>
            </w:pPr>
            <w:ins w:id="258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70" w:author="Machado, Diana" w:date="2019-02-04T10:19:00Z"/>
                <w:rFonts w:ascii="Calibri" w:hAnsi="Calibri" w:cs="Calibri"/>
                <w:color w:val="000000"/>
                <w:sz w:val="16"/>
                <w:szCs w:val="16"/>
                <w:lang w:eastAsia="en-US"/>
              </w:rPr>
            </w:pPr>
            <w:ins w:id="25871" w:author="Machado, Diana" w:date="2019-02-04T10:19:00Z">
              <w:r w:rsidRPr="00D01C04">
                <w:rPr>
                  <w:rFonts w:ascii="Calibri" w:hAnsi="Calibri" w:cs="Calibri"/>
                  <w:color w:val="000000"/>
                  <w:sz w:val="16"/>
                  <w:szCs w:val="16"/>
                  <w:lang w:eastAsia="en-US"/>
                </w:rPr>
                <w:t xml:space="preserve">9,161,1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72" w:author="Machado, Diana" w:date="2019-02-04T10:19:00Z"/>
                <w:rFonts w:ascii="Calibri" w:hAnsi="Calibri" w:cs="Calibri"/>
                <w:color w:val="000000"/>
                <w:sz w:val="16"/>
                <w:szCs w:val="16"/>
                <w:lang w:eastAsia="en-US"/>
              </w:rPr>
            </w:pPr>
            <w:ins w:id="25873"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74" w:author="Machado, Diana" w:date="2019-02-04T10:19:00Z"/>
                <w:rFonts w:ascii="Calibri" w:hAnsi="Calibri" w:cs="Calibri"/>
                <w:color w:val="000000"/>
                <w:sz w:val="16"/>
                <w:szCs w:val="16"/>
                <w:lang w:eastAsia="en-US"/>
              </w:rPr>
            </w:pPr>
            <w:ins w:id="25875" w:author="Machado, Diana" w:date="2019-02-04T10:19:00Z">
              <w:r w:rsidRPr="00D01C04">
                <w:rPr>
                  <w:rFonts w:ascii="Calibri" w:hAnsi="Calibri" w:cs="Calibri"/>
                  <w:color w:val="000000"/>
                  <w:sz w:val="16"/>
                  <w:szCs w:val="16"/>
                  <w:lang w:eastAsia="en-US"/>
                </w:rPr>
                <w:t xml:space="preserve">18,289,9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76" w:author="Machado, Diana" w:date="2019-02-04T10:19:00Z"/>
                <w:rFonts w:ascii="Calibri" w:hAnsi="Calibri" w:cs="Calibri"/>
                <w:color w:val="000000"/>
                <w:sz w:val="16"/>
                <w:szCs w:val="16"/>
                <w:lang w:eastAsia="en-US"/>
              </w:rPr>
            </w:pPr>
            <w:ins w:id="25877"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58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79" w:author="Machado, Diana" w:date="2019-02-04T10:19:00Z"/>
                <w:rFonts w:ascii="Calibri" w:hAnsi="Calibri" w:cs="Calibri"/>
                <w:color w:val="000000"/>
                <w:sz w:val="16"/>
                <w:szCs w:val="16"/>
                <w:lang w:eastAsia="en-US"/>
              </w:rPr>
            </w:pPr>
            <w:ins w:id="25880" w:author="Machado, Diana" w:date="2019-02-04T10:19:00Z">
              <w:r w:rsidRPr="00D01C04">
                <w:rPr>
                  <w:rFonts w:ascii="Calibri" w:hAnsi="Calibri" w:cs="Calibri"/>
                  <w:color w:val="000000"/>
                  <w:sz w:val="16"/>
                  <w:szCs w:val="16"/>
                  <w:lang w:eastAsia="en-US"/>
                </w:rPr>
                <w:t>335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81" w:author="Machado, Diana" w:date="2019-02-04T10:19:00Z"/>
                <w:rFonts w:ascii="Calibri" w:hAnsi="Calibri" w:cs="Calibri"/>
                <w:color w:val="000000"/>
                <w:sz w:val="16"/>
                <w:szCs w:val="16"/>
                <w:lang w:eastAsia="en-US"/>
              </w:rPr>
            </w:pPr>
            <w:ins w:id="258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83" w:author="Machado, Diana" w:date="2019-02-04T10:19:00Z"/>
                <w:rFonts w:ascii="Calibri" w:hAnsi="Calibri" w:cs="Calibri"/>
                <w:color w:val="000000"/>
                <w:sz w:val="16"/>
                <w:szCs w:val="16"/>
                <w:lang w:eastAsia="en-US"/>
              </w:rPr>
            </w:pPr>
            <w:ins w:id="258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85" w:author="Machado, Diana" w:date="2019-02-04T10:19:00Z"/>
                <w:rFonts w:ascii="Calibri" w:hAnsi="Calibri" w:cs="Calibri"/>
                <w:color w:val="000000"/>
                <w:sz w:val="16"/>
                <w:szCs w:val="16"/>
                <w:lang w:eastAsia="en-US"/>
              </w:rPr>
            </w:pPr>
            <w:ins w:id="25886" w:author="Machado, Diana" w:date="2019-02-04T10:19:00Z">
              <w:r w:rsidRPr="00D01C04">
                <w:rPr>
                  <w:rFonts w:ascii="Calibri" w:hAnsi="Calibri" w:cs="Calibri"/>
                  <w:color w:val="000000"/>
                  <w:sz w:val="16"/>
                  <w:szCs w:val="16"/>
                  <w:lang w:eastAsia="en-US"/>
                </w:rPr>
                <w:t xml:space="preserve">17,105,9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87" w:author="Machado, Diana" w:date="2019-02-04T10:19:00Z"/>
                <w:rFonts w:ascii="Calibri" w:hAnsi="Calibri" w:cs="Calibri"/>
                <w:color w:val="000000"/>
                <w:sz w:val="16"/>
                <w:szCs w:val="16"/>
                <w:lang w:eastAsia="en-US"/>
              </w:rPr>
            </w:pPr>
            <w:ins w:id="25888"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89" w:author="Machado, Diana" w:date="2019-02-04T10:19:00Z"/>
                <w:rFonts w:ascii="Calibri" w:hAnsi="Calibri" w:cs="Calibri"/>
                <w:color w:val="000000"/>
                <w:sz w:val="16"/>
                <w:szCs w:val="16"/>
                <w:lang w:eastAsia="en-US"/>
              </w:rPr>
            </w:pPr>
            <w:ins w:id="258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91" w:author="Machado, Diana" w:date="2019-02-04T10:19:00Z"/>
                <w:rFonts w:ascii="Calibri" w:hAnsi="Calibri" w:cs="Calibri"/>
                <w:color w:val="000000"/>
                <w:sz w:val="16"/>
                <w:szCs w:val="16"/>
                <w:lang w:eastAsia="en-US"/>
              </w:rPr>
            </w:pPr>
            <w:ins w:id="258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93" w:author="Machado, Diana" w:date="2019-02-04T10:19:00Z"/>
                <w:rFonts w:ascii="Calibri" w:hAnsi="Calibri" w:cs="Calibri"/>
                <w:color w:val="000000"/>
                <w:sz w:val="16"/>
                <w:szCs w:val="16"/>
                <w:lang w:eastAsia="en-US"/>
              </w:rPr>
            </w:pPr>
            <w:ins w:id="25894" w:author="Machado, Diana" w:date="2019-02-04T10:19:00Z">
              <w:r w:rsidRPr="00D01C04">
                <w:rPr>
                  <w:rFonts w:ascii="Calibri" w:hAnsi="Calibri" w:cs="Calibri"/>
                  <w:color w:val="000000"/>
                  <w:sz w:val="16"/>
                  <w:szCs w:val="16"/>
                  <w:lang w:eastAsia="en-US"/>
                </w:rPr>
                <w:t xml:space="preserve">17,164,68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95" w:author="Machado, Diana" w:date="2019-02-04T10:19:00Z"/>
                <w:rFonts w:ascii="Calibri" w:hAnsi="Calibri" w:cs="Calibri"/>
                <w:color w:val="000000"/>
                <w:sz w:val="16"/>
                <w:szCs w:val="16"/>
                <w:lang w:eastAsia="en-US"/>
              </w:rPr>
            </w:pPr>
            <w:ins w:id="25896"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97" w:author="Machado, Diana" w:date="2019-02-04T10:19:00Z"/>
                <w:rFonts w:ascii="Calibri" w:hAnsi="Calibri" w:cs="Calibri"/>
                <w:color w:val="000000"/>
                <w:sz w:val="16"/>
                <w:szCs w:val="16"/>
                <w:lang w:eastAsia="en-US"/>
              </w:rPr>
            </w:pPr>
            <w:ins w:id="25898" w:author="Machado, Diana" w:date="2019-02-04T10:19:00Z">
              <w:r w:rsidRPr="00D01C04">
                <w:rPr>
                  <w:rFonts w:ascii="Calibri" w:hAnsi="Calibri" w:cs="Calibri"/>
                  <w:color w:val="000000"/>
                  <w:sz w:val="16"/>
                  <w:szCs w:val="16"/>
                  <w:lang w:eastAsia="en-US"/>
                </w:rPr>
                <w:t xml:space="preserve">34,270,6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99" w:author="Machado, Diana" w:date="2019-02-04T10:19:00Z"/>
                <w:rFonts w:ascii="Calibri" w:hAnsi="Calibri" w:cs="Calibri"/>
                <w:color w:val="000000"/>
                <w:sz w:val="16"/>
                <w:szCs w:val="16"/>
                <w:lang w:eastAsia="en-US"/>
              </w:rPr>
            </w:pPr>
            <w:ins w:id="25900"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59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02" w:author="Machado, Diana" w:date="2019-02-04T10:19:00Z"/>
                <w:rFonts w:ascii="Calibri" w:hAnsi="Calibri" w:cs="Calibri"/>
                <w:color w:val="000000"/>
                <w:sz w:val="16"/>
                <w:szCs w:val="16"/>
                <w:lang w:eastAsia="en-US"/>
              </w:rPr>
            </w:pPr>
            <w:ins w:id="25903" w:author="Machado, Diana" w:date="2019-02-04T10:19:00Z">
              <w:r w:rsidRPr="00D01C04">
                <w:rPr>
                  <w:rFonts w:ascii="Calibri" w:hAnsi="Calibri" w:cs="Calibri"/>
                  <w:color w:val="000000"/>
                  <w:sz w:val="16"/>
                  <w:szCs w:val="16"/>
                  <w:lang w:eastAsia="en-US"/>
                </w:rPr>
                <w:t>335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04" w:author="Machado, Diana" w:date="2019-02-04T10:19:00Z"/>
                <w:rFonts w:ascii="Calibri" w:hAnsi="Calibri" w:cs="Calibri"/>
                <w:color w:val="000000"/>
                <w:sz w:val="16"/>
                <w:szCs w:val="16"/>
                <w:lang w:eastAsia="en-US"/>
              </w:rPr>
            </w:pPr>
            <w:ins w:id="259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06" w:author="Machado, Diana" w:date="2019-02-04T10:19:00Z"/>
                <w:rFonts w:ascii="Calibri" w:hAnsi="Calibri" w:cs="Calibri"/>
                <w:color w:val="000000"/>
                <w:sz w:val="16"/>
                <w:szCs w:val="16"/>
                <w:lang w:eastAsia="en-US"/>
              </w:rPr>
            </w:pPr>
            <w:ins w:id="259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08" w:author="Machado, Diana" w:date="2019-02-04T10:19:00Z"/>
                <w:rFonts w:ascii="Calibri" w:hAnsi="Calibri" w:cs="Calibri"/>
                <w:color w:val="000000"/>
                <w:sz w:val="16"/>
                <w:szCs w:val="16"/>
                <w:lang w:eastAsia="en-US"/>
              </w:rPr>
            </w:pPr>
            <w:ins w:id="25909" w:author="Machado, Diana" w:date="2019-02-04T10:19:00Z">
              <w:r w:rsidRPr="00D01C04">
                <w:rPr>
                  <w:rFonts w:ascii="Calibri" w:hAnsi="Calibri" w:cs="Calibri"/>
                  <w:color w:val="000000"/>
                  <w:sz w:val="16"/>
                  <w:szCs w:val="16"/>
                  <w:lang w:eastAsia="en-US"/>
                </w:rPr>
                <w:t xml:space="preserve">36,793,0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10" w:author="Machado, Diana" w:date="2019-02-04T10:19:00Z"/>
                <w:rFonts w:ascii="Calibri" w:hAnsi="Calibri" w:cs="Calibri"/>
                <w:color w:val="000000"/>
                <w:sz w:val="16"/>
                <w:szCs w:val="16"/>
                <w:lang w:eastAsia="en-US"/>
              </w:rPr>
            </w:pPr>
            <w:ins w:id="25911"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12" w:author="Machado, Diana" w:date="2019-02-04T10:19:00Z"/>
                <w:rFonts w:ascii="Calibri" w:hAnsi="Calibri" w:cs="Calibri"/>
                <w:color w:val="000000"/>
                <w:sz w:val="16"/>
                <w:szCs w:val="16"/>
                <w:lang w:eastAsia="en-US"/>
              </w:rPr>
            </w:pPr>
            <w:ins w:id="259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14" w:author="Machado, Diana" w:date="2019-02-04T10:19:00Z"/>
                <w:rFonts w:ascii="Calibri" w:hAnsi="Calibri" w:cs="Calibri"/>
                <w:color w:val="000000"/>
                <w:sz w:val="16"/>
                <w:szCs w:val="16"/>
                <w:lang w:eastAsia="en-US"/>
              </w:rPr>
            </w:pPr>
            <w:ins w:id="259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16" w:author="Machado, Diana" w:date="2019-02-04T10:19:00Z"/>
                <w:rFonts w:ascii="Calibri" w:hAnsi="Calibri" w:cs="Calibri"/>
                <w:color w:val="000000"/>
                <w:sz w:val="16"/>
                <w:szCs w:val="16"/>
                <w:lang w:eastAsia="en-US"/>
              </w:rPr>
            </w:pPr>
            <w:ins w:id="25917" w:author="Machado, Diana" w:date="2019-02-04T10:19:00Z">
              <w:r w:rsidRPr="00D01C04">
                <w:rPr>
                  <w:rFonts w:ascii="Calibri" w:hAnsi="Calibri" w:cs="Calibri"/>
                  <w:color w:val="000000"/>
                  <w:sz w:val="16"/>
                  <w:szCs w:val="16"/>
                  <w:lang w:eastAsia="en-US"/>
                </w:rPr>
                <w:t xml:space="preserve">36,920,1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18" w:author="Machado, Diana" w:date="2019-02-04T10:19:00Z"/>
                <w:rFonts w:ascii="Calibri" w:hAnsi="Calibri" w:cs="Calibri"/>
                <w:color w:val="000000"/>
                <w:sz w:val="16"/>
                <w:szCs w:val="16"/>
                <w:lang w:eastAsia="en-US"/>
              </w:rPr>
            </w:pPr>
            <w:ins w:id="25919"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20" w:author="Machado, Diana" w:date="2019-02-04T10:19:00Z"/>
                <w:rFonts w:ascii="Calibri" w:hAnsi="Calibri" w:cs="Calibri"/>
                <w:color w:val="000000"/>
                <w:sz w:val="16"/>
                <w:szCs w:val="16"/>
                <w:lang w:eastAsia="en-US"/>
              </w:rPr>
            </w:pPr>
            <w:ins w:id="25921" w:author="Machado, Diana" w:date="2019-02-04T10:19:00Z">
              <w:r w:rsidRPr="00D01C04">
                <w:rPr>
                  <w:rFonts w:ascii="Calibri" w:hAnsi="Calibri" w:cs="Calibri"/>
                  <w:color w:val="000000"/>
                  <w:sz w:val="16"/>
                  <w:szCs w:val="16"/>
                  <w:lang w:eastAsia="en-US"/>
                </w:rPr>
                <w:t xml:space="preserve">73,713,18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22" w:author="Machado, Diana" w:date="2019-02-04T10:19:00Z"/>
                <w:rFonts w:ascii="Calibri" w:hAnsi="Calibri" w:cs="Calibri"/>
                <w:color w:val="000000"/>
                <w:sz w:val="16"/>
                <w:szCs w:val="16"/>
                <w:lang w:eastAsia="en-US"/>
              </w:rPr>
            </w:pPr>
            <w:ins w:id="25923"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259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25" w:author="Machado, Diana" w:date="2019-02-04T10:19:00Z"/>
                <w:rFonts w:ascii="Calibri" w:hAnsi="Calibri" w:cs="Calibri"/>
                <w:color w:val="000000"/>
                <w:sz w:val="16"/>
                <w:szCs w:val="16"/>
                <w:lang w:eastAsia="en-US"/>
              </w:rPr>
            </w:pPr>
            <w:ins w:id="25926" w:author="Machado, Diana" w:date="2019-02-04T10:19:00Z">
              <w:r w:rsidRPr="00D01C04">
                <w:rPr>
                  <w:rFonts w:ascii="Calibri" w:hAnsi="Calibri" w:cs="Calibri"/>
                  <w:color w:val="000000"/>
                  <w:sz w:val="16"/>
                  <w:szCs w:val="16"/>
                  <w:lang w:eastAsia="en-US"/>
                </w:rPr>
                <w:t>3355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27" w:author="Machado, Diana" w:date="2019-02-04T10:19:00Z"/>
                <w:rFonts w:ascii="Calibri" w:hAnsi="Calibri" w:cs="Calibri"/>
                <w:color w:val="000000"/>
                <w:sz w:val="16"/>
                <w:szCs w:val="16"/>
                <w:lang w:eastAsia="en-US"/>
              </w:rPr>
            </w:pPr>
            <w:ins w:id="2592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29" w:author="Machado, Diana" w:date="2019-02-04T10:19:00Z"/>
                <w:rFonts w:ascii="Calibri" w:hAnsi="Calibri" w:cs="Calibri"/>
                <w:color w:val="000000"/>
                <w:sz w:val="16"/>
                <w:szCs w:val="16"/>
                <w:lang w:eastAsia="en-US"/>
              </w:rPr>
            </w:pPr>
            <w:ins w:id="2593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31" w:author="Machado, Diana" w:date="2019-02-04T10:19:00Z"/>
                <w:rFonts w:ascii="Calibri" w:hAnsi="Calibri" w:cs="Calibri"/>
                <w:color w:val="000000"/>
                <w:sz w:val="16"/>
                <w:szCs w:val="16"/>
                <w:lang w:eastAsia="en-US"/>
              </w:rPr>
            </w:pPr>
            <w:ins w:id="25932" w:author="Machado, Diana" w:date="2019-02-04T10:19:00Z">
              <w:r w:rsidRPr="00D01C04">
                <w:rPr>
                  <w:rFonts w:ascii="Calibri" w:hAnsi="Calibri" w:cs="Calibri"/>
                  <w:color w:val="000000"/>
                  <w:sz w:val="16"/>
                  <w:szCs w:val="16"/>
                  <w:lang w:eastAsia="en-US"/>
                </w:rPr>
                <w:t xml:space="preserve">25,290,0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33" w:author="Machado, Diana" w:date="2019-02-04T10:19:00Z"/>
                <w:rFonts w:ascii="Calibri" w:hAnsi="Calibri" w:cs="Calibri"/>
                <w:color w:val="000000"/>
                <w:sz w:val="16"/>
                <w:szCs w:val="16"/>
                <w:lang w:eastAsia="en-US"/>
              </w:rPr>
            </w:pPr>
            <w:ins w:id="25934"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35" w:author="Machado, Diana" w:date="2019-02-04T10:19:00Z"/>
                <w:rFonts w:ascii="Calibri" w:hAnsi="Calibri" w:cs="Calibri"/>
                <w:color w:val="000000"/>
                <w:sz w:val="16"/>
                <w:szCs w:val="16"/>
                <w:lang w:eastAsia="en-US"/>
              </w:rPr>
            </w:pPr>
            <w:ins w:id="259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37" w:author="Machado, Diana" w:date="2019-02-04T10:19:00Z"/>
                <w:rFonts w:ascii="Calibri" w:hAnsi="Calibri" w:cs="Calibri"/>
                <w:color w:val="000000"/>
                <w:sz w:val="16"/>
                <w:szCs w:val="16"/>
                <w:lang w:eastAsia="en-US"/>
              </w:rPr>
            </w:pPr>
            <w:ins w:id="259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39" w:author="Machado, Diana" w:date="2019-02-04T10:19:00Z"/>
                <w:rFonts w:ascii="Calibri" w:hAnsi="Calibri" w:cs="Calibri"/>
                <w:color w:val="000000"/>
                <w:sz w:val="16"/>
                <w:szCs w:val="16"/>
                <w:lang w:eastAsia="en-US"/>
              </w:rPr>
            </w:pPr>
            <w:ins w:id="25940" w:author="Machado, Diana" w:date="2019-02-04T10:19:00Z">
              <w:r w:rsidRPr="00D01C04">
                <w:rPr>
                  <w:rFonts w:ascii="Calibri" w:hAnsi="Calibri" w:cs="Calibri"/>
                  <w:color w:val="000000"/>
                  <w:sz w:val="16"/>
                  <w:szCs w:val="16"/>
                  <w:lang w:eastAsia="en-US"/>
                </w:rPr>
                <w:t xml:space="preserve">25,376,2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41" w:author="Machado, Diana" w:date="2019-02-04T10:19:00Z"/>
                <w:rFonts w:ascii="Calibri" w:hAnsi="Calibri" w:cs="Calibri"/>
                <w:color w:val="000000"/>
                <w:sz w:val="16"/>
                <w:szCs w:val="16"/>
                <w:lang w:eastAsia="en-US"/>
              </w:rPr>
            </w:pPr>
            <w:ins w:id="25942"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43" w:author="Machado, Diana" w:date="2019-02-04T10:19:00Z"/>
                <w:rFonts w:ascii="Calibri" w:hAnsi="Calibri" w:cs="Calibri"/>
                <w:color w:val="000000"/>
                <w:sz w:val="16"/>
                <w:szCs w:val="16"/>
                <w:lang w:eastAsia="en-US"/>
              </w:rPr>
            </w:pPr>
            <w:ins w:id="25944" w:author="Machado, Diana" w:date="2019-02-04T10:19:00Z">
              <w:r w:rsidRPr="00D01C04">
                <w:rPr>
                  <w:rFonts w:ascii="Calibri" w:hAnsi="Calibri" w:cs="Calibri"/>
                  <w:color w:val="000000"/>
                  <w:sz w:val="16"/>
                  <w:szCs w:val="16"/>
                  <w:lang w:eastAsia="en-US"/>
                </w:rPr>
                <w:t xml:space="preserve">50,666,3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45" w:author="Machado, Diana" w:date="2019-02-04T10:19:00Z"/>
                <w:rFonts w:ascii="Calibri" w:hAnsi="Calibri" w:cs="Calibri"/>
                <w:color w:val="000000"/>
                <w:sz w:val="16"/>
                <w:szCs w:val="16"/>
                <w:lang w:eastAsia="en-US"/>
              </w:rPr>
            </w:pPr>
            <w:ins w:id="25946"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59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48" w:author="Machado, Diana" w:date="2019-02-04T10:19:00Z"/>
                <w:rFonts w:ascii="Calibri" w:hAnsi="Calibri" w:cs="Calibri"/>
                <w:color w:val="000000"/>
                <w:sz w:val="16"/>
                <w:szCs w:val="16"/>
                <w:lang w:eastAsia="en-US"/>
              </w:rPr>
            </w:pPr>
            <w:ins w:id="25949" w:author="Machado, Diana" w:date="2019-02-04T10:19:00Z">
              <w:r w:rsidRPr="00D01C04">
                <w:rPr>
                  <w:rFonts w:ascii="Calibri" w:hAnsi="Calibri" w:cs="Calibri"/>
                  <w:color w:val="000000"/>
                  <w:sz w:val="16"/>
                  <w:szCs w:val="16"/>
                  <w:lang w:eastAsia="en-US"/>
                </w:rPr>
                <w:t>335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50" w:author="Machado, Diana" w:date="2019-02-04T10:19:00Z"/>
                <w:rFonts w:ascii="Calibri" w:hAnsi="Calibri" w:cs="Calibri"/>
                <w:color w:val="000000"/>
                <w:sz w:val="16"/>
                <w:szCs w:val="16"/>
                <w:lang w:eastAsia="en-US"/>
              </w:rPr>
            </w:pPr>
            <w:ins w:id="259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52" w:author="Machado, Diana" w:date="2019-02-04T10:19:00Z"/>
                <w:rFonts w:ascii="Calibri" w:hAnsi="Calibri" w:cs="Calibri"/>
                <w:color w:val="000000"/>
                <w:sz w:val="16"/>
                <w:szCs w:val="16"/>
                <w:lang w:eastAsia="en-US"/>
              </w:rPr>
            </w:pPr>
            <w:ins w:id="259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54" w:author="Machado, Diana" w:date="2019-02-04T10:19:00Z"/>
                <w:rFonts w:ascii="Calibri" w:hAnsi="Calibri" w:cs="Calibri"/>
                <w:color w:val="000000"/>
                <w:sz w:val="16"/>
                <w:szCs w:val="16"/>
                <w:lang w:eastAsia="en-US"/>
              </w:rPr>
            </w:pPr>
            <w:ins w:id="25955" w:author="Machado, Diana" w:date="2019-02-04T10:19:00Z">
              <w:r w:rsidRPr="00D01C04">
                <w:rPr>
                  <w:rFonts w:ascii="Calibri" w:hAnsi="Calibri" w:cs="Calibri"/>
                  <w:color w:val="000000"/>
                  <w:sz w:val="16"/>
                  <w:szCs w:val="16"/>
                  <w:lang w:eastAsia="en-US"/>
                </w:rPr>
                <w:t xml:space="preserve">11,827,1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56" w:author="Machado, Diana" w:date="2019-02-04T10:19:00Z"/>
                <w:rFonts w:ascii="Calibri" w:hAnsi="Calibri" w:cs="Calibri"/>
                <w:color w:val="000000"/>
                <w:sz w:val="16"/>
                <w:szCs w:val="16"/>
                <w:lang w:eastAsia="en-US"/>
              </w:rPr>
            </w:pPr>
            <w:ins w:id="25957"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58" w:author="Machado, Diana" w:date="2019-02-04T10:19:00Z"/>
                <w:rFonts w:ascii="Calibri" w:hAnsi="Calibri" w:cs="Calibri"/>
                <w:color w:val="000000"/>
                <w:sz w:val="16"/>
                <w:szCs w:val="16"/>
                <w:lang w:eastAsia="en-US"/>
              </w:rPr>
            </w:pPr>
            <w:ins w:id="259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60" w:author="Machado, Diana" w:date="2019-02-04T10:19:00Z"/>
                <w:rFonts w:ascii="Calibri" w:hAnsi="Calibri" w:cs="Calibri"/>
                <w:color w:val="000000"/>
                <w:sz w:val="16"/>
                <w:szCs w:val="16"/>
                <w:lang w:eastAsia="en-US"/>
              </w:rPr>
            </w:pPr>
            <w:ins w:id="259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62" w:author="Machado, Diana" w:date="2019-02-04T10:19:00Z"/>
                <w:rFonts w:ascii="Calibri" w:hAnsi="Calibri" w:cs="Calibri"/>
                <w:color w:val="000000"/>
                <w:sz w:val="16"/>
                <w:szCs w:val="16"/>
                <w:lang w:eastAsia="en-US"/>
              </w:rPr>
            </w:pPr>
            <w:ins w:id="25963" w:author="Machado, Diana" w:date="2019-02-04T10:19:00Z">
              <w:r w:rsidRPr="00D01C04">
                <w:rPr>
                  <w:rFonts w:ascii="Calibri" w:hAnsi="Calibri" w:cs="Calibri"/>
                  <w:color w:val="000000"/>
                  <w:sz w:val="16"/>
                  <w:szCs w:val="16"/>
                  <w:lang w:eastAsia="en-US"/>
                </w:rPr>
                <w:t xml:space="preserve">11,863,96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64" w:author="Machado, Diana" w:date="2019-02-04T10:19:00Z"/>
                <w:rFonts w:ascii="Calibri" w:hAnsi="Calibri" w:cs="Calibri"/>
                <w:color w:val="000000"/>
                <w:sz w:val="16"/>
                <w:szCs w:val="16"/>
                <w:lang w:eastAsia="en-US"/>
              </w:rPr>
            </w:pPr>
            <w:ins w:id="25965"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66" w:author="Machado, Diana" w:date="2019-02-04T10:19:00Z"/>
                <w:rFonts w:ascii="Calibri" w:hAnsi="Calibri" w:cs="Calibri"/>
                <w:color w:val="000000"/>
                <w:sz w:val="16"/>
                <w:szCs w:val="16"/>
                <w:lang w:eastAsia="en-US"/>
              </w:rPr>
            </w:pPr>
            <w:ins w:id="25967" w:author="Machado, Diana" w:date="2019-02-04T10:19:00Z">
              <w:r w:rsidRPr="00D01C04">
                <w:rPr>
                  <w:rFonts w:ascii="Calibri" w:hAnsi="Calibri" w:cs="Calibri"/>
                  <w:color w:val="000000"/>
                  <w:sz w:val="16"/>
                  <w:szCs w:val="16"/>
                  <w:lang w:eastAsia="en-US"/>
                </w:rPr>
                <w:t xml:space="preserve">23,691,1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68" w:author="Machado, Diana" w:date="2019-02-04T10:19:00Z"/>
                <w:rFonts w:ascii="Calibri" w:hAnsi="Calibri" w:cs="Calibri"/>
                <w:color w:val="000000"/>
                <w:sz w:val="16"/>
                <w:szCs w:val="16"/>
                <w:lang w:eastAsia="en-US"/>
              </w:rPr>
            </w:pPr>
            <w:ins w:id="25969"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59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71" w:author="Machado, Diana" w:date="2019-02-04T10:19:00Z"/>
                <w:rFonts w:ascii="Calibri" w:hAnsi="Calibri" w:cs="Calibri"/>
                <w:color w:val="000000"/>
                <w:sz w:val="16"/>
                <w:szCs w:val="16"/>
                <w:lang w:eastAsia="en-US"/>
              </w:rPr>
            </w:pPr>
            <w:ins w:id="25972" w:author="Machado, Diana" w:date="2019-02-04T10:19:00Z">
              <w:r w:rsidRPr="00D01C04">
                <w:rPr>
                  <w:rFonts w:ascii="Calibri" w:hAnsi="Calibri" w:cs="Calibri"/>
                  <w:color w:val="000000"/>
                  <w:sz w:val="16"/>
                  <w:szCs w:val="16"/>
                  <w:lang w:eastAsia="en-US"/>
                </w:rPr>
                <w:t>335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73" w:author="Machado, Diana" w:date="2019-02-04T10:19:00Z"/>
                <w:rFonts w:ascii="Calibri" w:hAnsi="Calibri" w:cs="Calibri"/>
                <w:color w:val="000000"/>
                <w:sz w:val="16"/>
                <w:szCs w:val="16"/>
                <w:lang w:eastAsia="en-US"/>
              </w:rPr>
            </w:pPr>
            <w:ins w:id="259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75" w:author="Machado, Diana" w:date="2019-02-04T10:19:00Z"/>
                <w:rFonts w:ascii="Calibri" w:hAnsi="Calibri" w:cs="Calibri"/>
                <w:color w:val="000000"/>
                <w:sz w:val="16"/>
                <w:szCs w:val="16"/>
                <w:lang w:eastAsia="en-US"/>
              </w:rPr>
            </w:pPr>
            <w:ins w:id="259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77" w:author="Machado, Diana" w:date="2019-02-04T10:19:00Z"/>
                <w:rFonts w:ascii="Calibri" w:hAnsi="Calibri" w:cs="Calibri"/>
                <w:color w:val="000000"/>
                <w:sz w:val="16"/>
                <w:szCs w:val="16"/>
                <w:lang w:eastAsia="en-US"/>
              </w:rPr>
            </w:pPr>
            <w:ins w:id="2597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79" w:author="Machado, Diana" w:date="2019-02-04T10:19:00Z"/>
                <w:rFonts w:ascii="Calibri" w:hAnsi="Calibri" w:cs="Calibri"/>
                <w:color w:val="000000"/>
                <w:sz w:val="16"/>
                <w:szCs w:val="16"/>
                <w:lang w:eastAsia="en-US"/>
              </w:rPr>
            </w:pPr>
            <w:ins w:id="2598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81" w:author="Machado, Diana" w:date="2019-02-04T10:19:00Z"/>
                <w:rFonts w:ascii="Calibri" w:hAnsi="Calibri" w:cs="Calibri"/>
                <w:color w:val="000000"/>
                <w:sz w:val="16"/>
                <w:szCs w:val="16"/>
                <w:lang w:eastAsia="en-US"/>
              </w:rPr>
            </w:pPr>
            <w:ins w:id="259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83" w:author="Machado, Diana" w:date="2019-02-04T10:19:00Z"/>
                <w:rFonts w:ascii="Calibri" w:hAnsi="Calibri" w:cs="Calibri"/>
                <w:color w:val="000000"/>
                <w:sz w:val="16"/>
                <w:szCs w:val="16"/>
                <w:lang w:eastAsia="en-US"/>
              </w:rPr>
            </w:pPr>
            <w:ins w:id="259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85" w:author="Machado, Diana" w:date="2019-02-04T10:19:00Z"/>
                <w:rFonts w:ascii="Calibri" w:hAnsi="Calibri" w:cs="Calibri"/>
                <w:color w:val="000000"/>
                <w:sz w:val="16"/>
                <w:szCs w:val="16"/>
                <w:lang w:eastAsia="en-US"/>
              </w:rPr>
            </w:pPr>
            <w:ins w:id="25986" w:author="Machado, Diana" w:date="2019-02-04T10:19:00Z">
              <w:r w:rsidRPr="00D01C04">
                <w:rPr>
                  <w:rFonts w:ascii="Calibri" w:hAnsi="Calibri" w:cs="Calibri"/>
                  <w:color w:val="000000"/>
                  <w:sz w:val="16"/>
                  <w:szCs w:val="16"/>
                  <w:lang w:eastAsia="en-US"/>
                </w:rPr>
                <w:t xml:space="preserve">16,318,59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87" w:author="Machado, Diana" w:date="2019-02-04T10:19:00Z"/>
                <w:rFonts w:ascii="Calibri" w:hAnsi="Calibri" w:cs="Calibri"/>
                <w:color w:val="000000"/>
                <w:sz w:val="16"/>
                <w:szCs w:val="16"/>
                <w:lang w:eastAsia="en-US"/>
              </w:rPr>
            </w:pPr>
            <w:ins w:id="25988"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89" w:author="Machado, Diana" w:date="2019-02-04T10:19:00Z"/>
                <w:rFonts w:ascii="Calibri" w:hAnsi="Calibri" w:cs="Calibri"/>
                <w:color w:val="000000"/>
                <w:sz w:val="16"/>
                <w:szCs w:val="16"/>
                <w:lang w:eastAsia="en-US"/>
              </w:rPr>
            </w:pPr>
            <w:ins w:id="25990" w:author="Machado, Diana" w:date="2019-02-04T10:19:00Z">
              <w:r w:rsidRPr="00D01C04">
                <w:rPr>
                  <w:rFonts w:ascii="Calibri" w:hAnsi="Calibri" w:cs="Calibri"/>
                  <w:color w:val="000000"/>
                  <w:sz w:val="16"/>
                  <w:szCs w:val="16"/>
                  <w:lang w:eastAsia="en-US"/>
                </w:rPr>
                <w:t xml:space="preserve">16,589,2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91" w:author="Machado, Diana" w:date="2019-02-04T10:19:00Z"/>
                <w:rFonts w:ascii="Calibri" w:hAnsi="Calibri" w:cs="Calibri"/>
                <w:color w:val="000000"/>
                <w:sz w:val="16"/>
                <w:szCs w:val="16"/>
                <w:lang w:eastAsia="en-US"/>
              </w:rPr>
            </w:pPr>
            <w:ins w:id="25992"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59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94" w:author="Machado, Diana" w:date="2019-02-04T10:19:00Z"/>
                <w:rFonts w:ascii="Calibri" w:hAnsi="Calibri" w:cs="Calibri"/>
                <w:color w:val="000000"/>
                <w:sz w:val="16"/>
                <w:szCs w:val="16"/>
                <w:lang w:eastAsia="en-US"/>
              </w:rPr>
            </w:pPr>
            <w:ins w:id="25995" w:author="Machado, Diana" w:date="2019-02-04T10:19:00Z">
              <w:r w:rsidRPr="00D01C04">
                <w:rPr>
                  <w:rFonts w:ascii="Calibri" w:hAnsi="Calibri" w:cs="Calibri"/>
                  <w:color w:val="000000"/>
                  <w:sz w:val="16"/>
                  <w:szCs w:val="16"/>
                  <w:lang w:eastAsia="en-US"/>
                </w:rPr>
                <w:t>335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96" w:author="Machado, Diana" w:date="2019-02-04T10:19:00Z"/>
                <w:rFonts w:ascii="Calibri" w:hAnsi="Calibri" w:cs="Calibri"/>
                <w:color w:val="000000"/>
                <w:sz w:val="16"/>
                <w:szCs w:val="16"/>
                <w:lang w:eastAsia="en-US"/>
              </w:rPr>
            </w:pPr>
            <w:ins w:id="259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98" w:author="Machado, Diana" w:date="2019-02-04T10:19:00Z"/>
                <w:rFonts w:ascii="Calibri" w:hAnsi="Calibri" w:cs="Calibri"/>
                <w:color w:val="000000"/>
                <w:sz w:val="16"/>
                <w:szCs w:val="16"/>
                <w:lang w:eastAsia="en-US"/>
              </w:rPr>
            </w:pPr>
            <w:ins w:id="259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00" w:author="Machado, Diana" w:date="2019-02-04T10:19:00Z"/>
                <w:rFonts w:ascii="Calibri" w:hAnsi="Calibri" w:cs="Calibri"/>
                <w:color w:val="000000"/>
                <w:sz w:val="16"/>
                <w:szCs w:val="16"/>
                <w:lang w:eastAsia="en-US"/>
              </w:rPr>
            </w:pPr>
            <w:ins w:id="26001" w:author="Machado, Diana" w:date="2019-02-04T10:19:00Z">
              <w:r w:rsidRPr="00D01C04">
                <w:rPr>
                  <w:rFonts w:ascii="Calibri" w:hAnsi="Calibri" w:cs="Calibri"/>
                  <w:color w:val="000000"/>
                  <w:sz w:val="16"/>
                  <w:szCs w:val="16"/>
                  <w:lang w:eastAsia="en-US"/>
                </w:rPr>
                <w:t xml:space="preserve">9,485,7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02" w:author="Machado, Diana" w:date="2019-02-04T10:19:00Z"/>
                <w:rFonts w:ascii="Calibri" w:hAnsi="Calibri" w:cs="Calibri"/>
                <w:color w:val="000000"/>
                <w:sz w:val="16"/>
                <w:szCs w:val="16"/>
                <w:lang w:eastAsia="en-US"/>
              </w:rPr>
            </w:pPr>
            <w:ins w:id="26003"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04" w:author="Machado, Diana" w:date="2019-02-04T10:19:00Z"/>
                <w:rFonts w:ascii="Calibri" w:hAnsi="Calibri" w:cs="Calibri"/>
                <w:color w:val="000000"/>
                <w:sz w:val="16"/>
                <w:szCs w:val="16"/>
                <w:lang w:eastAsia="en-US"/>
              </w:rPr>
            </w:pPr>
            <w:ins w:id="260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06" w:author="Machado, Diana" w:date="2019-02-04T10:19:00Z"/>
                <w:rFonts w:ascii="Calibri" w:hAnsi="Calibri" w:cs="Calibri"/>
                <w:color w:val="000000"/>
                <w:sz w:val="16"/>
                <w:szCs w:val="16"/>
                <w:lang w:eastAsia="en-US"/>
              </w:rPr>
            </w:pPr>
            <w:ins w:id="260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08" w:author="Machado, Diana" w:date="2019-02-04T10:19:00Z"/>
                <w:rFonts w:ascii="Calibri" w:hAnsi="Calibri" w:cs="Calibri"/>
                <w:color w:val="000000"/>
                <w:sz w:val="16"/>
                <w:szCs w:val="16"/>
                <w:lang w:eastAsia="en-US"/>
              </w:rPr>
            </w:pPr>
            <w:ins w:id="26009" w:author="Machado, Diana" w:date="2019-02-04T10:19:00Z">
              <w:r w:rsidRPr="00D01C04">
                <w:rPr>
                  <w:rFonts w:ascii="Calibri" w:hAnsi="Calibri" w:cs="Calibri"/>
                  <w:color w:val="000000"/>
                  <w:sz w:val="16"/>
                  <w:szCs w:val="16"/>
                  <w:lang w:eastAsia="en-US"/>
                </w:rPr>
                <w:t xml:space="preserve">19,793,4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10" w:author="Machado, Diana" w:date="2019-02-04T10:19:00Z"/>
                <w:rFonts w:ascii="Calibri" w:hAnsi="Calibri" w:cs="Calibri"/>
                <w:color w:val="000000"/>
                <w:sz w:val="16"/>
                <w:szCs w:val="16"/>
                <w:lang w:eastAsia="en-US"/>
              </w:rPr>
            </w:pPr>
            <w:ins w:id="26011" w:author="Machado, Diana" w:date="2019-02-04T10:19:00Z">
              <w:r w:rsidRPr="00D01C04">
                <w:rPr>
                  <w:rFonts w:ascii="Calibri" w:hAnsi="Calibri" w:cs="Calibri"/>
                  <w:color w:val="000000"/>
                  <w:sz w:val="16"/>
                  <w:szCs w:val="16"/>
                  <w:lang w:eastAsia="en-US"/>
                </w:rPr>
                <w:t>0.1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12" w:author="Machado, Diana" w:date="2019-02-04T10:19:00Z"/>
                <w:rFonts w:ascii="Calibri" w:hAnsi="Calibri" w:cs="Calibri"/>
                <w:color w:val="000000"/>
                <w:sz w:val="16"/>
                <w:szCs w:val="16"/>
                <w:lang w:eastAsia="en-US"/>
              </w:rPr>
            </w:pPr>
            <w:ins w:id="26013" w:author="Machado, Diana" w:date="2019-02-04T10:19:00Z">
              <w:r w:rsidRPr="00D01C04">
                <w:rPr>
                  <w:rFonts w:ascii="Calibri" w:hAnsi="Calibri" w:cs="Calibri"/>
                  <w:color w:val="000000"/>
                  <w:sz w:val="16"/>
                  <w:szCs w:val="16"/>
                  <w:lang w:eastAsia="en-US"/>
                </w:rPr>
                <w:t xml:space="preserve">29,279,2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14" w:author="Machado, Diana" w:date="2019-02-04T10:19:00Z"/>
                <w:rFonts w:ascii="Calibri" w:hAnsi="Calibri" w:cs="Calibri"/>
                <w:color w:val="000000"/>
                <w:sz w:val="16"/>
                <w:szCs w:val="16"/>
                <w:lang w:eastAsia="en-US"/>
              </w:rPr>
            </w:pPr>
            <w:ins w:id="26015"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60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17" w:author="Machado, Diana" w:date="2019-02-04T10:19:00Z"/>
                <w:rFonts w:ascii="Calibri" w:hAnsi="Calibri" w:cs="Calibri"/>
                <w:color w:val="000000"/>
                <w:sz w:val="16"/>
                <w:szCs w:val="16"/>
                <w:lang w:eastAsia="en-US"/>
              </w:rPr>
            </w:pPr>
            <w:ins w:id="26018" w:author="Machado, Diana" w:date="2019-02-04T10:19:00Z">
              <w:r w:rsidRPr="00D01C04">
                <w:rPr>
                  <w:rFonts w:ascii="Calibri" w:hAnsi="Calibri" w:cs="Calibri"/>
                  <w:color w:val="000000"/>
                  <w:sz w:val="16"/>
                  <w:szCs w:val="16"/>
                  <w:lang w:eastAsia="en-US"/>
                </w:rPr>
                <w:t>335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19" w:author="Machado, Diana" w:date="2019-02-04T10:19:00Z"/>
                <w:rFonts w:ascii="Calibri" w:hAnsi="Calibri" w:cs="Calibri"/>
                <w:color w:val="000000"/>
                <w:sz w:val="16"/>
                <w:szCs w:val="16"/>
                <w:lang w:eastAsia="en-US"/>
              </w:rPr>
            </w:pPr>
            <w:ins w:id="260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21" w:author="Machado, Diana" w:date="2019-02-04T10:19:00Z"/>
                <w:rFonts w:ascii="Calibri" w:hAnsi="Calibri" w:cs="Calibri"/>
                <w:color w:val="000000"/>
                <w:sz w:val="16"/>
                <w:szCs w:val="16"/>
                <w:lang w:eastAsia="en-US"/>
              </w:rPr>
            </w:pPr>
            <w:ins w:id="260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23" w:author="Machado, Diana" w:date="2019-02-04T10:19:00Z"/>
                <w:rFonts w:ascii="Calibri" w:hAnsi="Calibri" w:cs="Calibri"/>
                <w:color w:val="000000"/>
                <w:sz w:val="16"/>
                <w:szCs w:val="16"/>
                <w:lang w:eastAsia="en-US"/>
              </w:rPr>
            </w:pPr>
            <w:ins w:id="26024" w:author="Machado, Diana" w:date="2019-02-04T10:19:00Z">
              <w:r w:rsidRPr="00D01C04">
                <w:rPr>
                  <w:rFonts w:ascii="Calibri" w:hAnsi="Calibri" w:cs="Calibri"/>
                  <w:color w:val="000000"/>
                  <w:sz w:val="16"/>
                  <w:szCs w:val="16"/>
                  <w:lang w:eastAsia="en-US"/>
                </w:rPr>
                <w:t xml:space="preserve">13,970,8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25" w:author="Machado, Diana" w:date="2019-02-04T10:19:00Z"/>
                <w:rFonts w:ascii="Calibri" w:hAnsi="Calibri" w:cs="Calibri"/>
                <w:color w:val="000000"/>
                <w:sz w:val="16"/>
                <w:szCs w:val="16"/>
                <w:lang w:eastAsia="en-US"/>
              </w:rPr>
            </w:pPr>
            <w:ins w:id="26026"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27" w:author="Machado, Diana" w:date="2019-02-04T10:19:00Z"/>
                <w:rFonts w:ascii="Calibri" w:hAnsi="Calibri" w:cs="Calibri"/>
                <w:color w:val="000000"/>
                <w:sz w:val="16"/>
                <w:szCs w:val="16"/>
                <w:lang w:eastAsia="en-US"/>
              </w:rPr>
            </w:pPr>
            <w:ins w:id="260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29" w:author="Machado, Diana" w:date="2019-02-04T10:19:00Z"/>
                <w:rFonts w:ascii="Calibri" w:hAnsi="Calibri" w:cs="Calibri"/>
                <w:color w:val="000000"/>
                <w:sz w:val="16"/>
                <w:szCs w:val="16"/>
                <w:lang w:eastAsia="en-US"/>
              </w:rPr>
            </w:pPr>
            <w:ins w:id="260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31" w:author="Machado, Diana" w:date="2019-02-04T10:19:00Z"/>
                <w:rFonts w:ascii="Calibri" w:hAnsi="Calibri" w:cs="Calibri"/>
                <w:color w:val="000000"/>
                <w:sz w:val="16"/>
                <w:szCs w:val="16"/>
                <w:lang w:eastAsia="en-US"/>
              </w:rPr>
            </w:pPr>
            <w:ins w:id="26032" w:author="Machado, Diana" w:date="2019-02-04T10:19:00Z">
              <w:r w:rsidRPr="00D01C04">
                <w:rPr>
                  <w:rFonts w:ascii="Calibri" w:hAnsi="Calibri" w:cs="Calibri"/>
                  <w:color w:val="000000"/>
                  <w:sz w:val="16"/>
                  <w:szCs w:val="16"/>
                  <w:lang w:eastAsia="en-US"/>
                </w:rPr>
                <w:t xml:space="preserve">22,679,5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33" w:author="Machado, Diana" w:date="2019-02-04T10:19:00Z"/>
                <w:rFonts w:ascii="Calibri" w:hAnsi="Calibri" w:cs="Calibri"/>
                <w:color w:val="000000"/>
                <w:sz w:val="16"/>
                <w:szCs w:val="16"/>
                <w:lang w:eastAsia="en-US"/>
              </w:rPr>
            </w:pPr>
            <w:ins w:id="26034"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35" w:author="Machado, Diana" w:date="2019-02-04T10:19:00Z"/>
                <w:rFonts w:ascii="Calibri" w:hAnsi="Calibri" w:cs="Calibri"/>
                <w:color w:val="000000"/>
                <w:sz w:val="16"/>
                <w:szCs w:val="16"/>
                <w:lang w:eastAsia="en-US"/>
              </w:rPr>
            </w:pPr>
            <w:ins w:id="26036" w:author="Machado, Diana" w:date="2019-02-04T10:19:00Z">
              <w:r w:rsidRPr="00D01C04">
                <w:rPr>
                  <w:rFonts w:ascii="Calibri" w:hAnsi="Calibri" w:cs="Calibri"/>
                  <w:color w:val="000000"/>
                  <w:sz w:val="16"/>
                  <w:szCs w:val="16"/>
                  <w:lang w:eastAsia="en-US"/>
                </w:rPr>
                <w:t xml:space="preserve">36,650,5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37" w:author="Machado, Diana" w:date="2019-02-04T10:19:00Z"/>
                <w:rFonts w:ascii="Calibri" w:hAnsi="Calibri" w:cs="Calibri"/>
                <w:color w:val="000000"/>
                <w:sz w:val="16"/>
                <w:szCs w:val="16"/>
                <w:lang w:eastAsia="en-US"/>
              </w:rPr>
            </w:pPr>
            <w:ins w:id="26038"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60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40" w:author="Machado, Diana" w:date="2019-02-04T10:19:00Z"/>
                <w:rFonts w:ascii="Calibri" w:hAnsi="Calibri" w:cs="Calibri"/>
                <w:color w:val="000000"/>
                <w:sz w:val="16"/>
                <w:szCs w:val="16"/>
                <w:lang w:eastAsia="en-US"/>
              </w:rPr>
            </w:pPr>
            <w:ins w:id="26041" w:author="Machado, Diana" w:date="2019-02-04T10:19:00Z">
              <w:r w:rsidRPr="00D01C04">
                <w:rPr>
                  <w:rFonts w:ascii="Calibri" w:hAnsi="Calibri" w:cs="Calibri"/>
                  <w:color w:val="000000"/>
                  <w:sz w:val="16"/>
                  <w:szCs w:val="16"/>
                  <w:lang w:eastAsia="en-US"/>
                </w:rPr>
                <w:t>335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42" w:author="Machado, Diana" w:date="2019-02-04T10:19:00Z"/>
                <w:rFonts w:ascii="Calibri" w:hAnsi="Calibri" w:cs="Calibri"/>
                <w:color w:val="000000"/>
                <w:sz w:val="16"/>
                <w:szCs w:val="16"/>
                <w:lang w:eastAsia="en-US"/>
              </w:rPr>
            </w:pPr>
            <w:ins w:id="260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44" w:author="Machado, Diana" w:date="2019-02-04T10:19:00Z"/>
                <w:rFonts w:ascii="Calibri" w:hAnsi="Calibri" w:cs="Calibri"/>
                <w:color w:val="000000"/>
                <w:sz w:val="16"/>
                <w:szCs w:val="16"/>
                <w:lang w:eastAsia="en-US"/>
              </w:rPr>
            </w:pPr>
            <w:ins w:id="260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46" w:author="Machado, Diana" w:date="2019-02-04T10:19:00Z"/>
                <w:rFonts w:ascii="Calibri" w:hAnsi="Calibri" w:cs="Calibri"/>
                <w:color w:val="000000"/>
                <w:sz w:val="16"/>
                <w:szCs w:val="16"/>
                <w:lang w:eastAsia="en-US"/>
              </w:rPr>
            </w:pPr>
            <w:ins w:id="26047" w:author="Machado, Diana" w:date="2019-02-04T10:19:00Z">
              <w:r w:rsidRPr="00D01C04">
                <w:rPr>
                  <w:rFonts w:ascii="Calibri" w:hAnsi="Calibri" w:cs="Calibri"/>
                  <w:color w:val="000000"/>
                  <w:sz w:val="16"/>
                  <w:szCs w:val="16"/>
                  <w:lang w:eastAsia="en-US"/>
                </w:rPr>
                <w:t xml:space="preserve">5,906,6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48" w:author="Machado, Diana" w:date="2019-02-04T10:19:00Z"/>
                <w:rFonts w:ascii="Calibri" w:hAnsi="Calibri" w:cs="Calibri"/>
                <w:color w:val="000000"/>
                <w:sz w:val="16"/>
                <w:szCs w:val="16"/>
                <w:lang w:eastAsia="en-US"/>
              </w:rPr>
            </w:pPr>
            <w:ins w:id="26049"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50" w:author="Machado, Diana" w:date="2019-02-04T10:19:00Z"/>
                <w:rFonts w:ascii="Calibri" w:hAnsi="Calibri" w:cs="Calibri"/>
                <w:color w:val="000000"/>
                <w:sz w:val="16"/>
                <w:szCs w:val="16"/>
                <w:lang w:eastAsia="en-US"/>
              </w:rPr>
            </w:pPr>
            <w:ins w:id="260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52" w:author="Machado, Diana" w:date="2019-02-04T10:19:00Z"/>
                <w:rFonts w:ascii="Calibri" w:hAnsi="Calibri" w:cs="Calibri"/>
                <w:color w:val="000000"/>
                <w:sz w:val="16"/>
                <w:szCs w:val="16"/>
                <w:lang w:eastAsia="en-US"/>
              </w:rPr>
            </w:pPr>
            <w:ins w:id="260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54" w:author="Machado, Diana" w:date="2019-02-04T10:19:00Z"/>
                <w:rFonts w:ascii="Calibri" w:hAnsi="Calibri" w:cs="Calibri"/>
                <w:color w:val="000000"/>
                <w:sz w:val="16"/>
                <w:szCs w:val="16"/>
                <w:lang w:eastAsia="en-US"/>
              </w:rPr>
            </w:pPr>
            <w:ins w:id="26055" w:author="Machado, Diana" w:date="2019-02-04T10:19:00Z">
              <w:r w:rsidRPr="00D01C04">
                <w:rPr>
                  <w:rFonts w:ascii="Calibri" w:hAnsi="Calibri" w:cs="Calibri"/>
                  <w:color w:val="000000"/>
                  <w:sz w:val="16"/>
                  <w:szCs w:val="16"/>
                  <w:lang w:eastAsia="en-US"/>
                </w:rPr>
                <w:t xml:space="preserve">8,396,4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56" w:author="Machado, Diana" w:date="2019-02-04T10:19:00Z"/>
                <w:rFonts w:ascii="Calibri" w:hAnsi="Calibri" w:cs="Calibri"/>
                <w:color w:val="000000"/>
                <w:sz w:val="16"/>
                <w:szCs w:val="16"/>
                <w:lang w:eastAsia="en-US"/>
              </w:rPr>
            </w:pPr>
            <w:ins w:id="26057"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58" w:author="Machado, Diana" w:date="2019-02-04T10:19:00Z"/>
                <w:rFonts w:ascii="Calibri" w:hAnsi="Calibri" w:cs="Calibri"/>
                <w:color w:val="000000"/>
                <w:sz w:val="16"/>
                <w:szCs w:val="16"/>
                <w:lang w:eastAsia="en-US"/>
              </w:rPr>
            </w:pPr>
            <w:ins w:id="26059" w:author="Machado, Diana" w:date="2019-02-04T10:19:00Z">
              <w:r w:rsidRPr="00D01C04">
                <w:rPr>
                  <w:rFonts w:ascii="Calibri" w:hAnsi="Calibri" w:cs="Calibri"/>
                  <w:color w:val="000000"/>
                  <w:sz w:val="16"/>
                  <w:szCs w:val="16"/>
                  <w:lang w:eastAsia="en-US"/>
                </w:rPr>
                <w:t xml:space="preserve">14,303,0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60" w:author="Machado, Diana" w:date="2019-02-04T10:19:00Z"/>
                <w:rFonts w:ascii="Calibri" w:hAnsi="Calibri" w:cs="Calibri"/>
                <w:color w:val="000000"/>
                <w:sz w:val="16"/>
                <w:szCs w:val="16"/>
                <w:lang w:eastAsia="en-US"/>
              </w:rPr>
            </w:pPr>
            <w:ins w:id="26061"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60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63" w:author="Machado, Diana" w:date="2019-02-04T10:19:00Z"/>
                <w:rFonts w:ascii="Calibri" w:hAnsi="Calibri" w:cs="Calibri"/>
                <w:color w:val="000000"/>
                <w:sz w:val="16"/>
                <w:szCs w:val="16"/>
                <w:lang w:eastAsia="en-US"/>
              </w:rPr>
            </w:pPr>
            <w:ins w:id="26064" w:author="Machado, Diana" w:date="2019-02-04T10:19:00Z">
              <w:r w:rsidRPr="00D01C04">
                <w:rPr>
                  <w:rFonts w:ascii="Calibri" w:hAnsi="Calibri" w:cs="Calibri"/>
                  <w:color w:val="000000"/>
                  <w:sz w:val="16"/>
                  <w:szCs w:val="16"/>
                  <w:lang w:eastAsia="en-US"/>
                </w:rPr>
                <w:t>335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65" w:author="Machado, Diana" w:date="2019-02-04T10:19:00Z"/>
                <w:rFonts w:ascii="Calibri" w:hAnsi="Calibri" w:cs="Calibri"/>
                <w:color w:val="000000"/>
                <w:sz w:val="16"/>
                <w:szCs w:val="16"/>
                <w:lang w:eastAsia="en-US"/>
              </w:rPr>
            </w:pPr>
            <w:ins w:id="260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67" w:author="Machado, Diana" w:date="2019-02-04T10:19:00Z"/>
                <w:rFonts w:ascii="Calibri" w:hAnsi="Calibri" w:cs="Calibri"/>
                <w:color w:val="000000"/>
                <w:sz w:val="16"/>
                <w:szCs w:val="16"/>
                <w:lang w:eastAsia="en-US"/>
              </w:rPr>
            </w:pPr>
            <w:ins w:id="260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69" w:author="Machado, Diana" w:date="2019-02-04T10:19:00Z"/>
                <w:rFonts w:ascii="Calibri" w:hAnsi="Calibri" w:cs="Calibri"/>
                <w:color w:val="000000"/>
                <w:sz w:val="16"/>
                <w:szCs w:val="16"/>
                <w:lang w:eastAsia="en-US"/>
              </w:rPr>
            </w:pPr>
            <w:ins w:id="260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71" w:author="Machado, Diana" w:date="2019-02-04T10:19:00Z"/>
                <w:rFonts w:ascii="Calibri" w:hAnsi="Calibri" w:cs="Calibri"/>
                <w:color w:val="000000"/>
                <w:sz w:val="16"/>
                <w:szCs w:val="16"/>
                <w:lang w:eastAsia="en-US"/>
              </w:rPr>
            </w:pPr>
            <w:ins w:id="260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73" w:author="Machado, Diana" w:date="2019-02-04T10:19:00Z"/>
                <w:rFonts w:ascii="Calibri" w:hAnsi="Calibri" w:cs="Calibri"/>
                <w:color w:val="000000"/>
                <w:sz w:val="16"/>
                <w:szCs w:val="16"/>
                <w:lang w:eastAsia="en-US"/>
              </w:rPr>
            </w:pPr>
            <w:ins w:id="260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75" w:author="Machado, Diana" w:date="2019-02-04T10:19:00Z"/>
                <w:rFonts w:ascii="Calibri" w:hAnsi="Calibri" w:cs="Calibri"/>
                <w:color w:val="000000"/>
                <w:sz w:val="16"/>
                <w:szCs w:val="16"/>
                <w:lang w:eastAsia="en-US"/>
              </w:rPr>
            </w:pPr>
            <w:ins w:id="260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77" w:author="Machado, Diana" w:date="2019-02-04T10:19:00Z"/>
                <w:rFonts w:ascii="Calibri" w:hAnsi="Calibri" w:cs="Calibri"/>
                <w:color w:val="000000"/>
                <w:sz w:val="16"/>
                <w:szCs w:val="16"/>
                <w:lang w:eastAsia="en-US"/>
              </w:rPr>
            </w:pPr>
            <w:ins w:id="26078" w:author="Machado, Diana" w:date="2019-02-04T10:19:00Z">
              <w:r w:rsidRPr="00D01C04">
                <w:rPr>
                  <w:rFonts w:ascii="Calibri" w:hAnsi="Calibri" w:cs="Calibri"/>
                  <w:color w:val="000000"/>
                  <w:sz w:val="16"/>
                  <w:szCs w:val="16"/>
                  <w:lang w:eastAsia="en-US"/>
                </w:rPr>
                <w:t xml:space="preserve">24,281,05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79" w:author="Machado, Diana" w:date="2019-02-04T10:19:00Z"/>
                <w:rFonts w:ascii="Calibri" w:hAnsi="Calibri" w:cs="Calibri"/>
                <w:color w:val="000000"/>
                <w:sz w:val="16"/>
                <w:szCs w:val="16"/>
                <w:lang w:eastAsia="en-US"/>
              </w:rPr>
            </w:pPr>
            <w:ins w:id="26080"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81" w:author="Machado, Diana" w:date="2019-02-04T10:19:00Z"/>
                <w:rFonts w:ascii="Calibri" w:hAnsi="Calibri" w:cs="Calibri"/>
                <w:color w:val="000000"/>
                <w:sz w:val="16"/>
                <w:szCs w:val="16"/>
                <w:lang w:eastAsia="en-US"/>
              </w:rPr>
            </w:pPr>
            <w:ins w:id="26082" w:author="Machado, Diana" w:date="2019-02-04T10:19:00Z">
              <w:r w:rsidRPr="00D01C04">
                <w:rPr>
                  <w:rFonts w:ascii="Calibri" w:hAnsi="Calibri" w:cs="Calibri"/>
                  <w:color w:val="000000"/>
                  <w:sz w:val="16"/>
                  <w:szCs w:val="16"/>
                  <w:lang w:eastAsia="en-US"/>
                </w:rPr>
                <w:t xml:space="preserve">24,535,7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83" w:author="Machado, Diana" w:date="2019-02-04T10:19:00Z"/>
                <w:rFonts w:ascii="Calibri" w:hAnsi="Calibri" w:cs="Calibri"/>
                <w:color w:val="000000"/>
                <w:sz w:val="16"/>
                <w:szCs w:val="16"/>
                <w:lang w:eastAsia="en-US"/>
              </w:rPr>
            </w:pPr>
            <w:ins w:id="26084"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60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86" w:author="Machado, Diana" w:date="2019-02-04T10:19:00Z"/>
                <w:rFonts w:ascii="Calibri" w:hAnsi="Calibri" w:cs="Calibri"/>
                <w:color w:val="000000"/>
                <w:sz w:val="16"/>
                <w:szCs w:val="16"/>
                <w:lang w:eastAsia="en-US"/>
              </w:rPr>
            </w:pPr>
            <w:ins w:id="26087" w:author="Machado, Diana" w:date="2019-02-04T10:19:00Z">
              <w:r w:rsidRPr="00D01C04">
                <w:rPr>
                  <w:rFonts w:ascii="Calibri" w:hAnsi="Calibri" w:cs="Calibri"/>
                  <w:color w:val="000000"/>
                  <w:sz w:val="16"/>
                  <w:szCs w:val="16"/>
                  <w:lang w:eastAsia="en-US"/>
                </w:rPr>
                <w:t>335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88" w:author="Machado, Diana" w:date="2019-02-04T10:19:00Z"/>
                <w:rFonts w:ascii="Calibri" w:hAnsi="Calibri" w:cs="Calibri"/>
                <w:color w:val="000000"/>
                <w:sz w:val="16"/>
                <w:szCs w:val="16"/>
                <w:lang w:eastAsia="en-US"/>
              </w:rPr>
            </w:pPr>
            <w:ins w:id="260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90" w:author="Machado, Diana" w:date="2019-02-04T10:19:00Z"/>
                <w:rFonts w:ascii="Calibri" w:hAnsi="Calibri" w:cs="Calibri"/>
                <w:color w:val="000000"/>
                <w:sz w:val="16"/>
                <w:szCs w:val="16"/>
                <w:lang w:eastAsia="en-US"/>
              </w:rPr>
            </w:pPr>
            <w:ins w:id="260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92" w:author="Machado, Diana" w:date="2019-02-04T10:19:00Z"/>
                <w:rFonts w:ascii="Calibri" w:hAnsi="Calibri" w:cs="Calibri"/>
                <w:color w:val="000000"/>
                <w:sz w:val="16"/>
                <w:szCs w:val="16"/>
                <w:lang w:eastAsia="en-US"/>
              </w:rPr>
            </w:pPr>
            <w:ins w:id="26093" w:author="Machado, Diana" w:date="2019-02-04T10:19:00Z">
              <w:r w:rsidRPr="00D01C04">
                <w:rPr>
                  <w:rFonts w:ascii="Calibri" w:hAnsi="Calibri" w:cs="Calibri"/>
                  <w:color w:val="000000"/>
                  <w:sz w:val="16"/>
                  <w:szCs w:val="16"/>
                  <w:lang w:eastAsia="en-US"/>
                </w:rPr>
                <w:t xml:space="preserve">747,20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94" w:author="Machado, Diana" w:date="2019-02-04T10:19:00Z"/>
                <w:rFonts w:ascii="Calibri" w:hAnsi="Calibri" w:cs="Calibri"/>
                <w:color w:val="000000"/>
                <w:sz w:val="16"/>
                <w:szCs w:val="16"/>
                <w:lang w:eastAsia="en-US"/>
              </w:rPr>
            </w:pPr>
            <w:ins w:id="2609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96" w:author="Machado, Diana" w:date="2019-02-04T10:19:00Z"/>
                <w:rFonts w:ascii="Calibri" w:hAnsi="Calibri" w:cs="Calibri"/>
                <w:color w:val="000000"/>
                <w:sz w:val="16"/>
                <w:szCs w:val="16"/>
                <w:lang w:eastAsia="en-US"/>
              </w:rPr>
            </w:pPr>
            <w:ins w:id="260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98" w:author="Machado, Diana" w:date="2019-02-04T10:19:00Z"/>
                <w:rFonts w:ascii="Calibri" w:hAnsi="Calibri" w:cs="Calibri"/>
                <w:color w:val="000000"/>
                <w:sz w:val="16"/>
                <w:szCs w:val="16"/>
                <w:lang w:eastAsia="en-US"/>
              </w:rPr>
            </w:pPr>
            <w:ins w:id="260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00" w:author="Machado, Diana" w:date="2019-02-04T10:19:00Z"/>
                <w:rFonts w:ascii="Calibri" w:hAnsi="Calibri" w:cs="Calibri"/>
                <w:color w:val="000000"/>
                <w:sz w:val="16"/>
                <w:szCs w:val="16"/>
                <w:lang w:eastAsia="en-US"/>
              </w:rPr>
            </w:pPr>
            <w:ins w:id="26101" w:author="Machado, Diana" w:date="2019-02-04T10:19:00Z">
              <w:r w:rsidRPr="00D01C04">
                <w:rPr>
                  <w:rFonts w:ascii="Calibri" w:hAnsi="Calibri" w:cs="Calibri"/>
                  <w:color w:val="000000"/>
                  <w:sz w:val="16"/>
                  <w:szCs w:val="16"/>
                  <w:lang w:eastAsia="en-US"/>
                </w:rPr>
                <w:t xml:space="preserve">16,250,0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02" w:author="Machado, Diana" w:date="2019-02-04T10:19:00Z"/>
                <w:rFonts w:ascii="Calibri" w:hAnsi="Calibri" w:cs="Calibri"/>
                <w:color w:val="000000"/>
                <w:sz w:val="16"/>
                <w:szCs w:val="16"/>
                <w:lang w:eastAsia="en-US"/>
              </w:rPr>
            </w:pPr>
            <w:ins w:id="26103"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04" w:author="Machado, Diana" w:date="2019-02-04T10:19:00Z"/>
                <w:rFonts w:ascii="Calibri" w:hAnsi="Calibri" w:cs="Calibri"/>
                <w:color w:val="000000"/>
                <w:sz w:val="16"/>
                <w:szCs w:val="16"/>
                <w:lang w:eastAsia="en-US"/>
              </w:rPr>
            </w:pPr>
            <w:ins w:id="26105" w:author="Machado, Diana" w:date="2019-02-04T10:19:00Z">
              <w:r w:rsidRPr="00D01C04">
                <w:rPr>
                  <w:rFonts w:ascii="Calibri" w:hAnsi="Calibri" w:cs="Calibri"/>
                  <w:color w:val="000000"/>
                  <w:sz w:val="16"/>
                  <w:szCs w:val="16"/>
                  <w:lang w:eastAsia="en-US"/>
                </w:rPr>
                <w:t xml:space="preserve">16,997,29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06" w:author="Machado, Diana" w:date="2019-02-04T10:19:00Z"/>
                <w:rFonts w:ascii="Calibri" w:hAnsi="Calibri" w:cs="Calibri"/>
                <w:color w:val="000000"/>
                <w:sz w:val="16"/>
                <w:szCs w:val="16"/>
                <w:lang w:eastAsia="en-US"/>
              </w:rPr>
            </w:pPr>
            <w:ins w:id="26107"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61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09" w:author="Machado, Diana" w:date="2019-02-04T10:19:00Z"/>
                <w:rFonts w:ascii="Calibri" w:hAnsi="Calibri" w:cs="Calibri"/>
                <w:color w:val="000000"/>
                <w:sz w:val="16"/>
                <w:szCs w:val="16"/>
                <w:lang w:eastAsia="en-US"/>
              </w:rPr>
            </w:pPr>
            <w:ins w:id="26110" w:author="Machado, Diana" w:date="2019-02-04T10:19:00Z">
              <w:r w:rsidRPr="00D01C04">
                <w:rPr>
                  <w:rFonts w:ascii="Calibri" w:hAnsi="Calibri" w:cs="Calibri"/>
                  <w:color w:val="000000"/>
                  <w:sz w:val="16"/>
                  <w:szCs w:val="16"/>
                  <w:lang w:eastAsia="en-US"/>
                </w:rPr>
                <w:t>335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11" w:author="Machado, Diana" w:date="2019-02-04T10:19:00Z"/>
                <w:rFonts w:ascii="Calibri" w:hAnsi="Calibri" w:cs="Calibri"/>
                <w:color w:val="000000"/>
                <w:sz w:val="16"/>
                <w:szCs w:val="16"/>
                <w:lang w:eastAsia="en-US"/>
              </w:rPr>
            </w:pPr>
            <w:ins w:id="261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13" w:author="Machado, Diana" w:date="2019-02-04T10:19:00Z"/>
                <w:rFonts w:ascii="Calibri" w:hAnsi="Calibri" w:cs="Calibri"/>
                <w:color w:val="000000"/>
                <w:sz w:val="16"/>
                <w:szCs w:val="16"/>
                <w:lang w:eastAsia="en-US"/>
              </w:rPr>
            </w:pPr>
            <w:ins w:id="261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15" w:author="Machado, Diana" w:date="2019-02-04T10:19:00Z"/>
                <w:rFonts w:ascii="Calibri" w:hAnsi="Calibri" w:cs="Calibri"/>
                <w:color w:val="000000"/>
                <w:sz w:val="16"/>
                <w:szCs w:val="16"/>
                <w:lang w:eastAsia="en-US"/>
              </w:rPr>
            </w:pPr>
            <w:ins w:id="26116" w:author="Machado, Diana" w:date="2019-02-04T10:19:00Z">
              <w:r w:rsidRPr="00D01C04">
                <w:rPr>
                  <w:rFonts w:ascii="Calibri" w:hAnsi="Calibri" w:cs="Calibri"/>
                  <w:color w:val="000000"/>
                  <w:sz w:val="16"/>
                  <w:szCs w:val="16"/>
                  <w:lang w:eastAsia="en-US"/>
                </w:rPr>
                <w:t xml:space="preserve">1,228,1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17" w:author="Machado, Diana" w:date="2019-02-04T10:19:00Z"/>
                <w:rFonts w:ascii="Calibri" w:hAnsi="Calibri" w:cs="Calibri"/>
                <w:color w:val="000000"/>
                <w:sz w:val="16"/>
                <w:szCs w:val="16"/>
                <w:lang w:eastAsia="en-US"/>
              </w:rPr>
            </w:pPr>
            <w:ins w:id="2611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19" w:author="Machado, Diana" w:date="2019-02-04T10:19:00Z"/>
                <w:rFonts w:ascii="Calibri" w:hAnsi="Calibri" w:cs="Calibri"/>
                <w:color w:val="000000"/>
                <w:sz w:val="16"/>
                <w:szCs w:val="16"/>
                <w:lang w:eastAsia="en-US"/>
              </w:rPr>
            </w:pPr>
            <w:ins w:id="261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21" w:author="Machado, Diana" w:date="2019-02-04T10:19:00Z"/>
                <w:rFonts w:ascii="Calibri" w:hAnsi="Calibri" w:cs="Calibri"/>
                <w:color w:val="000000"/>
                <w:sz w:val="16"/>
                <w:szCs w:val="16"/>
                <w:lang w:eastAsia="en-US"/>
              </w:rPr>
            </w:pPr>
            <w:ins w:id="261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23" w:author="Machado, Diana" w:date="2019-02-04T10:19:00Z"/>
                <w:rFonts w:ascii="Calibri" w:hAnsi="Calibri" w:cs="Calibri"/>
                <w:color w:val="000000"/>
                <w:sz w:val="16"/>
                <w:szCs w:val="16"/>
                <w:lang w:eastAsia="en-US"/>
              </w:rPr>
            </w:pPr>
            <w:ins w:id="26124" w:author="Machado, Diana" w:date="2019-02-04T10:19:00Z">
              <w:r w:rsidRPr="00D01C04">
                <w:rPr>
                  <w:rFonts w:ascii="Calibri" w:hAnsi="Calibri" w:cs="Calibri"/>
                  <w:color w:val="000000"/>
                  <w:sz w:val="16"/>
                  <w:szCs w:val="16"/>
                  <w:lang w:eastAsia="en-US"/>
                </w:rPr>
                <w:t xml:space="preserve">26,296,70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25" w:author="Machado, Diana" w:date="2019-02-04T10:19:00Z"/>
                <w:rFonts w:ascii="Calibri" w:hAnsi="Calibri" w:cs="Calibri"/>
                <w:color w:val="000000"/>
                <w:sz w:val="16"/>
                <w:szCs w:val="16"/>
                <w:lang w:eastAsia="en-US"/>
              </w:rPr>
            </w:pPr>
            <w:ins w:id="26126"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27" w:author="Machado, Diana" w:date="2019-02-04T10:19:00Z"/>
                <w:rFonts w:ascii="Calibri" w:hAnsi="Calibri" w:cs="Calibri"/>
                <w:color w:val="000000"/>
                <w:sz w:val="16"/>
                <w:szCs w:val="16"/>
                <w:lang w:eastAsia="en-US"/>
              </w:rPr>
            </w:pPr>
            <w:ins w:id="26128" w:author="Machado, Diana" w:date="2019-02-04T10:19:00Z">
              <w:r w:rsidRPr="00D01C04">
                <w:rPr>
                  <w:rFonts w:ascii="Calibri" w:hAnsi="Calibri" w:cs="Calibri"/>
                  <w:color w:val="000000"/>
                  <w:sz w:val="16"/>
                  <w:szCs w:val="16"/>
                  <w:lang w:eastAsia="en-US"/>
                </w:rPr>
                <w:t xml:space="preserve">27,524,8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29" w:author="Machado, Diana" w:date="2019-02-04T10:19:00Z"/>
                <w:rFonts w:ascii="Calibri" w:hAnsi="Calibri" w:cs="Calibri"/>
                <w:color w:val="000000"/>
                <w:sz w:val="16"/>
                <w:szCs w:val="16"/>
                <w:lang w:eastAsia="en-US"/>
              </w:rPr>
            </w:pPr>
            <w:ins w:id="26130"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61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32" w:author="Machado, Diana" w:date="2019-02-04T10:19:00Z"/>
                <w:rFonts w:ascii="Calibri" w:hAnsi="Calibri" w:cs="Calibri"/>
                <w:color w:val="000000"/>
                <w:sz w:val="16"/>
                <w:szCs w:val="16"/>
                <w:lang w:eastAsia="en-US"/>
              </w:rPr>
            </w:pPr>
            <w:ins w:id="26133" w:author="Machado, Diana" w:date="2019-02-04T10:19:00Z">
              <w:r w:rsidRPr="00D01C04">
                <w:rPr>
                  <w:rFonts w:ascii="Calibri" w:hAnsi="Calibri" w:cs="Calibri"/>
                  <w:color w:val="000000"/>
                  <w:sz w:val="16"/>
                  <w:szCs w:val="16"/>
                  <w:lang w:eastAsia="en-US"/>
                </w:rPr>
                <w:t>335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34" w:author="Machado, Diana" w:date="2019-02-04T10:19:00Z"/>
                <w:rFonts w:ascii="Calibri" w:hAnsi="Calibri" w:cs="Calibri"/>
                <w:color w:val="000000"/>
                <w:sz w:val="16"/>
                <w:szCs w:val="16"/>
                <w:lang w:eastAsia="en-US"/>
              </w:rPr>
            </w:pPr>
            <w:ins w:id="261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36" w:author="Machado, Diana" w:date="2019-02-04T10:19:00Z"/>
                <w:rFonts w:ascii="Calibri" w:hAnsi="Calibri" w:cs="Calibri"/>
                <w:color w:val="000000"/>
                <w:sz w:val="16"/>
                <w:szCs w:val="16"/>
                <w:lang w:eastAsia="en-US"/>
              </w:rPr>
            </w:pPr>
            <w:ins w:id="261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38" w:author="Machado, Diana" w:date="2019-02-04T10:19:00Z"/>
                <w:rFonts w:ascii="Calibri" w:hAnsi="Calibri" w:cs="Calibri"/>
                <w:color w:val="000000"/>
                <w:sz w:val="16"/>
                <w:szCs w:val="16"/>
                <w:lang w:eastAsia="en-US"/>
              </w:rPr>
            </w:pPr>
            <w:ins w:id="26139" w:author="Machado, Diana" w:date="2019-02-04T10:19:00Z">
              <w:r w:rsidRPr="00D01C04">
                <w:rPr>
                  <w:rFonts w:ascii="Calibri" w:hAnsi="Calibri" w:cs="Calibri"/>
                  <w:color w:val="000000"/>
                  <w:sz w:val="16"/>
                  <w:szCs w:val="16"/>
                  <w:lang w:eastAsia="en-US"/>
                </w:rPr>
                <w:t xml:space="preserve">12,674,7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40" w:author="Machado, Diana" w:date="2019-02-04T10:19:00Z"/>
                <w:rFonts w:ascii="Calibri" w:hAnsi="Calibri" w:cs="Calibri"/>
                <w:color w:val="000000"/>
                <w:sz w:val="16"/>
                <w:szCs w:val="16"/>
                <w:lang w:eastAsia="en-US"/>
              </w:rPr>
            </w:pPr>
            <w:ins w:id="26141"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42" w:author="Machado, Diana" w:date="2019-02-04T10:19:00Z"/>
                <w:rFonts w:ascii="Calibri" w:hAnsi="Calibri" w:cs="Calibri"/>
                <w:color w:val="000000"/>
                <w:sz w:val="16"/>
                <w:szCs w:val="16"/>
                <w:lang w:eastAsia="en-US"/>
              </w:rPr>
            </w:pPr>
            <w:ins w:id="261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44" w:author="Machado, Diana" w:date="2019-02-04T10:19:00Z"/>
                <w:rFonts w:ascii="Calibri" w:hAnsi="Calibri" w:cs="Calibri"/>
                <w:color w:val="000000"/>
                <w:sz w:val="16"/>
                <w:szCs w:val="16"/>
                <w:lang w:eastAsia="en-US"/>
              </w:rPr>
            </w:pPr>
            <w:ins w:id="261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46" w:author="Machado, Diana" w:date="2019-02-04T10:19:00Z"/>
                <w:rFonts w:ascii="Calibri" w:hAnsi="Calibri" w:cs="Calibri"/>
                <w:color w:val="000000"/>
                <w:sz w:val="16"/>
                <w:szCs w:val="16"/>
                <w:lang w:eastAsia="en-US"/>
              </w:rPr>
            </w:pPr>
            <w:ins w:id="26147" w:author="Machado, Diana" w:date="2019-02-04T10:19:00Z">
              <w:r w:rsidRPr="00D01C04">
                <w:rPr>
                  <w:rFonts w:ascii="Calibri" w:hAnsi="Calibri" w:cs="Calibri"/>
                  <w:color w:val="000000"/>
                  <w:sz w:val="16"/>
                  <w:szCs w:val="16"/>
                  <w:lang w:eastAsia="en-US"/>
                </w:rPr>
                <w:t xml:space="preserve">38,863,7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48" w:author="Machado, Diana" w:date="2019-02-04T10:19:00Z"/>
                <w:rFonts w:ascii="Calibri" w:hAnsi="Calibri" w:cs="Calibri"/>
                <w:color w:val="000000"/>
                <w:sz w:val="16"/>
                <w:szCs w:val="16"/>
                <w:lang w:eastAsia="en-US"/>
              </w:rPr>
            </w:pPr>
            <w:ins w:id="26149" w:author="Machado, Diana" w:date="2019-02-04T10:19:00Z">
              <w:r w:rsidRPr="00D01C04">
                <w:rPr>
                  <w:rFonts w:ascii="Calibri" w:hAnsi="Calibri" w:cs="Calibri"/>
                  <w:color w:val="000000"/>
                  <w:sz w:val="16"/>
                  <w:szCs w:val="16"/>
                  <w:lang w:eastAsia="en-US"/>
                </w:rPr>
                <w:t>0.2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50" w:author="Machado, Diana" w:date="2019-02-04T10:19:00Z"/>
                <w:rFonts w:ascii="Calibri" w:hAnsi="Calibri" w:cs="Calibri"/>
                <w:color w:val="000000"/>
                <w:sz w:val="16"/>
                <w:szCs w:val="16"/>
                <w:lang w:eastAsia="en-US"/>
              </w:rPr>
            </w:pPr>
            <w:ins w:id="26151" w:author="Machado, Diana" w:date="2019-02-04T10:19:00Z">
              <w:r w:rsidRPr="00D01C04">
                <w:rPr>
                  <w:rFonts w:ascii="Calibri" w:hAnsi="Calibri" w:cs="Calibri"/>
                  <w:color w:val="000000"/>
                  <w:sz w:val="16"/>
                  <w:szCs w:val="16"/>
                  <w:lang w:eastAsia="en-US"/>
                </w:rPr>
                <w:t xml:space="preserve">51,538,5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52" w:author="Machado, Diana" w:date="2019-02-04T10:19:00Z"/>
                <w:rFonts w:ascii="Calibri" w:hAnsi="Calibri" w:cs="Calibri"/>
                <w:color w:val="000000"/>
                <w:sz w:val="16"/>
                <w:szCs w:val="16"/>
                <w:lang w:eastAsia="en-US"/>
              </w:rPr>
            </w:pPr>
            <w:ins w:id="26153"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61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55" w:author="Machado, Diana" w:date="2019-02-04T10:19:00Z"/>
                <w:rFonts w:ascii="Calibri" w:hAnsi="Calibri" w:cs="Calibri"/>
                <w:color w:val="000000"/>
                <w:sz w:val="16"/>
                <w:szCs w:val="16"/>
                <w:lang w:eastAsia="en-US"/>
              </w:rPr>
            </w:pPr>
            <w:ins w:id="26156" w:author="Machado, Diana" w:date="2019-02-04T10:19:00Z">
              <w:r w:rsidRPr="00D01C04">
                <w:rPr>
                  <w:rFonts w:ascii="Calibri" w:hAnsi="Calibri" w:cs="Calibri"/>
                  <w:color w:val="000000"/>
                  <w:sz w:val="16"/>
                  <w:szCs w:val="16"/>
                  <w:lang w:eastAsia="en-US"/>
                </w:rPr>
                <w:t>335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57" w:author="Machado, Diana" w:date="2019-02-04T10:19:00Z"/>
                <w:rFonts w:ascii="Calibri" w:hAnsi="Calibri" w:cs="Calibri"/>
                <w:color w:val="000000"/>
                <w:sz w:val="16"/>
                <w:szCs w:val="16"/>
                <w:lang w:eastAsia="en-US"/>
              </w:rPr>
            </w:pPr>
            <w:ins w:id="261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59" w:author="Machado, Diana" w:date="2019-02-04T10:19:00Z"/>
                <w:rFonts w:ascii="Calibri" w:hAnsi="Calibri" w:cs="Calibri"/>
                <w:color w:val="000000"/>
                <w:sz w:val="16"/>
                <w:szCs w:val="16"/>
                <w:lang w:eastAsia="en-US"/>
              </w:rPr>
            </w:pPr>
            <w:ins w:id="261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61" w:author="Machado, Diana" w:date="2019-02-04T10:19:00Z"/>
                <w:rFonts w:ascii="Calibri" w:hAnsi="Calibri" w:cs="Calibri"/>
                <w:color w:val="000000"/>
                <w:sz w:val="16"/>
                <w:szCs w:val="16"/>
                <w:lang w:eastAsia="en-US"/>
              </w:rPr>
            </w:pPr>
            <w:ins w:id="26162" w:author="Machado, Diana" w:date="2019-02-04T10:19:00Z">
              <w:r w:rsidRPr="00D01C04">
                <w:rPr>
                  <w:rFonts w:ascii="Calibri" w:hAnsi="Calibri" w:cs="Calibri"/>
                  <w:color w:val="000000"/>
                  <w:sz w:val="16"/>
                  <w:szCs w:val="16"/>
                  <w:lang w:eastAsia="en-US"/>
                </w:rPr>
                <w:t xml:space="preserve">7,082,4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63" w:author="Machado, Diana" w:date="2019-02-04T10:19:00Z"/>
                <w:rFonts w:ascii="Calibri" w:hAnsi="Calibri" w:cs="Calibri"/>
                <w:color w:val="000000"/>
                <w:sz w:val="16"/>
                <w:szCs w:val="16"/>
                <w:lang w:eastAsia="en-US"/>
              </w:rPr>
            </w:pPr>
            <w:ins w:id="26164"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65" w:author="Machado, Diana" w:date="2019-02-04T10:19:00Z"/>
                <w:rFonts w:ascii="Calibri" w:hAnsi="Calibri" w:cs="Calibri"/>
                <w:color w:val="000000"/>
                <w:sz w:val="16"/>
                <w:szCs w:val="16"/>
                <w:lang w:eastAsia="en-US"/>
              </w:rPr>
            </w:pPr>
            <w:ins w:id="261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67" w:author="Machado, Diana" w:date="2019-02-04T10:19:00Z"/>
                <w:rFonts w:ascii="Calibri" w:hAnsi="Calibri" w:cs="Calibri"/>
                <w:color w:val="000000"/>
                <w:sz w:val="16"/>
                <w:szCs w:val="16"/>
                <w:lang w:eastAsia="en-US"/>
              </w:rPr>
            </w:pPr>
            <w:ins w:id="261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69" w:author="Machado, Diana" w:date="2019-02-04T10:19:00Z"/>
                <w:rFonts w:ascii="Calibri" w:hAnsi="Calibri" w:cs="Calibri"/>
                <w:color w:val="000000"/>
                <w:sz w:val="16"/>
                <w:szCs w:val="16"/>
                <w:lang w:eastAsia="en-US"/>
              </w:rPr>
            </w:pPr>
            <w:ins w:id="26170" w:author="Machado, Diana" w:date="2019-02-04T10:19:00Z">
              <w:r w:rsidRPr="00D01C04">
                <w:rPr>
                  <w:rFonts w:ascii="Calibri" w:hAnsi="Calibri" w:cs="Calibri"/>
                  <w:color w:val="000000"/>
                  <w:sz w:val="16"/>
                  <w:szCs w:val="16"/>
                  <w:lang w:eastAsia="en-US"/>
                </w:rPr>
                <w:t xml:space="preserve">7,106,1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71" w:author="Machado, Diana" w:date="2019-02-04T10:19:00Z"/>
                <w:rFonts w:ascii="Calibri" w:hAnsi="Calibri" w:cs="Calibri"/>
                <w:color w:val="000000"/>
                <w:sz w:val="16"/>
                <w:szCs w:val="16"/>
                <w:lang w:eastAsia="en-US"/>
              </w:rPr>
            </w:pPr>
            <w:ins w:id="26172"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73" w:author="Machado, Diana" w:date="2019-02-04T10:19:00Z"/>
                <w:rFonts w:ascii="Calibri" w:hAnsi="Calibri" w:cs="Calibri"/>
                <w:color w:val="000000"/>
                <w:sz w:val="16"/>
                <w:szCs w:val="16"/>
                <w:lang w:eastAsia="en-US"/>
              </w:rPr>
            </w:pPr>
            <w:ins w:id="26174" w:author="Machado, Diana" w:date="2019-02-04T10:19:00Z">
              <w:r w:rsidRPr="00D01C04">
                <w:rPr>
                  <w:rFonts w:ascii="Calibri" w:hAnsi="Calibri" w:cs="Calibri"/>
                  <w:color w:val="000000"/>
                  <w:sz w:val="16"/>
                  <w:szCs w:val="16"/>
                  <w:lang w:eastAsia="en-US"/>
                </w:rPr>
                <w:t xml:space="preserve">14,188,5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75" w:author="Machado, Diana" w:date="2019-02-04T10:19:00Z"/>
                <w:rFonts w:ascii="Calibri" w:hAnsi="Calibri" w:cs="Calibri"/>
                <w:color w:val="000000"/>
                <w:sz w:val="16"/>
                <w:szCs w:val="16"/>
                <w:lang w:eastAsia="en-US"/>
              </w:rPr>
            </w:pPr>
            <w:ins w:id="26176"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61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78" w:author="Machado, Diana" w:date="2019-02-04T10:19:00Z"/>
                <w:rFonts w:ascii="Calibri" w:hAnsi="Calibri" w:cs="Calibri"/>
                <w:color w:val="000000"/>
                <w:sz w:val="16"/>
                <w:szCs w:val="16"/>
                <w:lang w:eastAsia="en-US"/>
              </w:rPr>
            </w:pPr>
            <w:ins w:id="26179" w:author="Machado, Diana" w:date="2019-02-04T10:19:00Z">
              <w:r w:rsidRPr="00D01C04">
                <w:rPr>
                  <w:rFonts w:ascii="Calibri" w:hAnsi="Calibri" w:cs="Calibri"/>
                  <w:color w:val="000000"/>
                  <w:sz w:val="16"/>
                  <w:szCs w:val="16"/>
                  <w:lang w:eastAsia="en-US"/>
                </w:rPr>
                <w:t>3357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80" w:author="Machado, Diana" w:date="2019-02-04T10:19:00Z"/>
                <w:rFonts w:ascii="Calibri" w:hAnsi="Calibri" w:cs="Calibri"/>
                <w:color w:val="000000"/>
                <w:sz w:val="16"/>
                <w:szCs w:val="16"/>
                <w:lang w:eastAsia="en-US"/>
              </w:rPr>
            </w:pPr>
            <w:ins w:id="261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82" w:author="Machado, Diana" w:date="2019-02-04T10:19:00Z"/>
                <w:rFonts w:ascii="Calibri" w:hAnsi="Calibri" w:cs="Calibri"/>
                <w:color w:val="000000"/>
                <w:sz w:val="16"/>
                <w:szCs w:val="16"/>
                <w:lang w:eastAsia="en-US"/>
              </w:rPr>
            </w:pPr>
            <w:ins w:id="261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84" w:author="Machado, Diana" w:date="2019-02-04T10:19:00Z"/>
                <w:rFonts w:ascii="Calibri" w:hAnsi="Calibri" w:cs="Calibri"/>
                <w:color w:val="000000"/>
                <w:sz w:val="16"/>
                <w:szCs w:val="16"/>
                <w:lang w:eastAsia="en-US"/>
              </w:rPr>
            </w:pPr>
            <w:ins w:id="26185" w:author="Machado, Diana" w:date="2019-02-04T10:19:00Z">
              <w:r w:rsidRPr="00D01C04">
                <w:rPr>
                  <w:rFonts w:ascii="Calibri" w:hAnsi="Calibri" w:cs="Calibri"/>
                  <w:color w:val="000000"/>
                  <w:sz w:val="16"/>
                  <w:szCs w:val="16"/>
                  <w:lang w:eastAsia="en-US"/>
                </w:rPr>
                <w:t xml:space="preserve">4,785,9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86" w:author="Machado, Diana" w:date="2019-02-04T10:19:00Z"/>
                <w:rFonts w:ascii="Calibri" w:hAnsi="Calibri" w:cs="Calibri"/>
                <w:color w:val="000000"/>
                <w:sz w:val="16"/>
                <w:szCs w:val="16"/>
                <w:lang w:eastAsia="en-US"/>
              </w:rPr>
            </w:pPr>
            <w:ins w:id="26187"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88" w:author="Machado, Diana" w:date="2019-02-04T10:19:00Z"/>
                <w:rFonts w:ascii="Calibri" w:hAnsi="Calibri" w:cs="Calibri"/>
                <w:color w:val="000000"/>
                <w:sz w:val="16"/>
                <w:szCs w:val="16"/>
                <w:lang w:eastAsia="en-US"/>
              </w:rPr>
            </w:pPr>
            <w:ins w:id="261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90" w:author="Machado, Diana" w:date="2019-02-04T10:19:00Z"/>
                <w:rFonts w:ascii="Calibri" w:hAnsi="Calibri" w:cs="Calibri"/>
                <w:color w:val="000000"/>
                <w:sz w:val="16"/>
                <w:szCs w:val="16"/>
                <w:lang w:eastAsia="en-US"/>
              </w:rPr>
            </w:pPr>
            <w:ins w:id="261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92" w:author="Machado, Diana" w:date="2019-02-04T10:19:00Z"/>
                <w:rFonts w:ascii="Calibri" w:hAnsi="Calibri" w:cs="Calibri"/>
                <w:color w:val="000000"/>
                <w:sz w:val="16"/>
                <w:szCs w:val="16"/>
                <w:lang w:eastAsia="en-US"/>
              </w:rPr>
            </w:pPr>
            <w:ins w:id="26193" w:author="Machado, Diana" w:date="2019-02-04T10:19:00Z">
              <w:r w:rsidRPr="00D01C04">
                <w:rPr>
                  <w:rFonts w:ascii="Calibri" w:hAnsi="Calibri" w:cs="Calibri"/>
                  <w:color w:val="000000"/>
                  <w:sz w:val="16"/>
                  <w:szCs w:val="16"/>
                  <w:lang w:eastAsia="en-US"/>
                </w:rPr>
                <w:t xml:space="preserve">31,369,93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94" w:author="Machado, Diana" w:date="2019-02-04T10:19:00Z"/>
                <w:rFonts w:ascii="Calibri" w:hAnsi="Calibri" w:cs="Calibri"/>
                <w:color w:val="000000"/>
                <w:sz w:val="16"/>
                <w:szCs w:val="16"/>
                <w:lang w:eastAsia="en-US"/>
              </w:rPr>
            </w:pPr>
            <w:ins w:id="26195" w:author="Machado, Diana" w:date="2019-02-04T10:19:00Z">
              <w:r w:rsidRPr="00D01C04">
                <w:rPr>
                  <w:rFonts w:ascii="Calibri" w:hAnsi="Calibri" w:cs="Calibri"/>
                  <w:color w:val="000000"/>
                  <w:sz w:val="16"/>
                  <w:szCs w:val="16"/>
                  <w:lang w:eastAsia="en-US"/>
                </w:rPr>
                <w:t>0.2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96" w:author="Machado, Diana" w:date="2019-02-04T10:19:00Z"/>
                <w:rFonts w:ascii="Calibri" w:hAnsi="Calibri" w:cs="Calibri"/>
                <w:color w:val="000000"/>
                <w:sz w:val="16"/>
                <w:szCs w:val="16"/>
                <w:lang w:eastAsia="en-US"/>
              </w:rPr>
            </w:pPr>
            <w:ins w:id="26197" w:author="Machado, Diana" w:date="2019-02-04T10:19:00Z">
              <w:r w:rsidRPr="00D01C04">
                <w:rPr>
                  <w:rFonts w:ascii="Calibri" w:hAnsi="Calibri" w:cs="Calibri"/>
                  <w:color w:val="000000"/>
                  <w:sz w:val="16"/>
                  <w:szCs w:val="16"/>
                  <w:lang w:eastAsia="en-US"/>
                </w:rPr>
                <w:t xml:space="preserve">36,155,9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98" w:author="Machado, Diana" w:date="2019-02-04T10:19:00Z"/>
                <w:rFonts w:ascii="Calibri" w:hAnsi="Calibri" w:cs="Calibri"/>
                <w:color w:val="000000"/>
                <w:sz w:val="16"/>
                <w:szCs w:val="16"/>
                <w:lang w:eastAsia="en-US"/>
              </w:rPr>
            </w:pPr>
            <w:ins w:id="26199"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62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01" w:author="Machado, Diana" w:date="2019-02-04T10:19:00Z"/>
                <w:rFonts w:ascii="Calibri" w:hAnsi="Calibri" w:cs="Calibri"/>
                <w:color w:val="000000"/>
                <w:sz w:val="16"/>
                <w:szCs w:val="16"/>
                <w:lang w:eastAsia="en-US"/>
              </w:rPr>
            </w:pPr>
            <w:ins w:id="26202" w:author="Machado, Diana" w:date="2019-02-04T10:19:00Z">
              <w:r w:rsidRPr="00D01C04">
                <w:rPr>
                  <w:rFonts w:ascii="Calibri" w:hAnsi="Calibri" w:cs="Calibri"/>
                  <w:color w:val="000000"/>
                  <w:sz w:val="16"/>
                  <w:szCs w:val="16"/>
                  <w:lang w:eastAsia="en-US"/>
                </w:rPr>
                <w:t>3357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03" w:author="Machado, Diana" w:date="2019-02-04T10:19:00Z"/>
                <w:rFonts w:ascii="Calibri" w:hAnsi="Calibri" w:cs="Calibri"/>
                <w:color w:val="000000"/>
                <w:sz w:val="16"/>
                <w:szCs w:val="16"/>
                <w:lang w:eastAsia="en-US"/>
              </w:rPr>
            </w:pPr>
            <w:ins w:id="262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05" w:author="Machado, Diana" w:date="2019-02-04T10:19:00Z"/>
                <w:rFonts w:ascii="Calibri" w:hAnsi="Calibri" w:cs="Calibri"/>
                <w:color w:val="000000"/>
                <w:sz w:val="16"/>
                <w:szCs w:val="16"/>
                <w:lang w:eastAsia="en-US"/>
              </w:rPr>
            </w:pPr>
            <w:ins w:id="262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07" w:author="Machado, Diana" w:date="2019-02-04T10:19:00Z"/>
                <w:rFonts w:ascii="Calibri" w:hAnsi="Calibri" w:cs="Calibri"/>
                <w:color w:val="000000"/>
                <w:sz w:val="16"/>
                <w:szCs w:val="16"/>
                <w:lang w:eastAsia="en-US"/>
              </w:rPr>
            </w:pPr>
            <w:ins w:id="26208" w:author="Machado, Diana" w:date="2019-02-04T10:19:00Z">
              <w:r w:rsidRPr="00D01C04">
                <w:rPr>
                  <w:rFonts w:ascii="Calibri" w:hAnsi="Calibri" w:cs="Calibri"/>
                  <w:color w:val="000000"/>
                  <w:sz w:val="16"/>
                  <w:szCs w:val="16"/>
                  <w:lang w:eastAsia="en-US"/>
                </w:rPr>
                <w:t xml:space="preserve">786,6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09" w:author="Machado, Diana" w:date="2019-02-04T10:19:00Z"/>
                <w:rFonts w:ascii="Calibri" w:hAnsi="Calibri" w:cs="Calibri"/>
                <w:color w:val="000000"/>
                <w:sz w:val="16"/>
                <w:szCs w:val="16"/>
                <w:lang w:eastAsia="en-US"/>
              </w:rPr>
            </w:pPr>
            <w:ins w:id="2621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11" w:author="Machado, Diana" w:date="2019-02-04T10:19:00Z"/>
                <w:rFonts w:ascii="Calibri" w:hAnsi="Calibri" w:cs="Calibri"/>
                <w:color w:val="000000"/>
                <w:sz w:val="16"/>
                <w:szCs w:val="16"/>
                <w:lang w:eastAsia="en-US"/>
              </w:rPr>
            </w:pPr>
            <w:ins w:id="262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13" w:author="Machado, Diana" w:date="2019-02-04T10:19:00Z"/>
                <w:rFonts w:ascii="Calibri" w:hAnsi="Calibri" w:cs="Calibri"/>
                <w:color w:val="000000"/>
                <w:sz w:val="16"/>
                <w:szCs w:val="16"/>
                <w:lang w:eastAsia="en-US"/>
              </w:rPr>
            </w:pPr>
            <w:ins w:id="262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15" w:author="Machado, Diana" w:date="2019-02-04T10:19:00Z"/>
                <w:rFonts w:ascii="Calibri" w:hAnsi="Calibri" w:cs="Calibri"/>
                <w:color w:val="000000"/>
                <w:sz w:val="16"/>
                <w:szCs w:val="16"/>
                <w:lang w:eastAsia="en-US"/>
              </w:rPr>
            </w:pPr>
            <w:ins w:id="26216" w:author="Machado, Diana" w:date="2019-02-04T10:19:00Z">
              <w:r w:rsidRPr="00D01C04">
                <w:rPr>
                  <w:rFonts w:ascii="Calibri" w:hAnsi="Calibri" w:cs="Calibri"/>
                  <w:color w:val="000000"/>
                  <w:sz w:val="16"/>
                  <w:szCs w:val="16"/>
                  <w:lang w:eastAsia="en-US"/>
                </w:rPr>
                <w:t xml:space="preserve">23,809,9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17" w:author="Machado, Diana" w:date="2019-02-04T10:19:00Z"/>
                <w:rFonts w:ascii="Calibri" w:hAnsi="Calibri" w:cs="Calibri"/>
                <w:color w:val="000000"/>
                <w:sz w:val="16"/>
                <w:szCs w:val="16"/>
                <w:lang w:eastAsia="en-US"/>
              </w:rPr>
            </w:pPr>
            <w:ins w:id="26218"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19" w:author="Machado, Diana" w:date="2019-02-04T10:19:00Z"/>
                <w:rFonts w:ascii="Calibri" w:hAnsi="Calibri" w:cs="Calibri"/>
                <w:color w:val="000000"/>
                <w:sz w:val="16"/>
                <w:szCs w:val="16"/>
                <w:lang w:eastAsia="en-US"/>
              </w:rPr>
            </w:pPr>
            <w:ins w:id="26220" w:author="Machado, Diana" w:date="2019-02-04T10:19:00Z">
              <w:r w:rsidRPr="00D01C04">
                <w:rPr>
                  <w:rFonts w:ascii="Calibri" w:hAnsi="Calibri" w:cs="Calibri"/>
                  <w:color w:val="000000"/>
                  <w:sz w:val="16"/>
                  <w:szCs w:val="16"/>
                  <w:lang w:eastAsia="en-US"/>
                </w:rPr>
                <w:t xml:space="preserve">24,596,6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21" w:author="Machado, Diana" w:date="2019-02-04T10:19:00Z"/>
                <w:rFonts w:ascii="Calibri" w:hAnsi="Calibri" w:cs="Calibri"/>
                <w:color w:val="000000"/>
                <w:sz w:val="16"/>
                <w:szCs w:val="16"/>
                <w:lang w:eastAsia="en-US"/>
              </w:rPr>
            </w:pPr>
            <w:ins w:id="26222"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62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24" w:author="Machado, Diana" w:date="2019-02-04T10:19:00Z"/>
                <w:rFonts w:ascii="Calibri" w:hAnsi="Calibri" w:cs="Calibri"/>
                <w:color w:val="000000"/>
                <w:sz w:val="16"/>
                <w:szCs w:val="16"/>
                <w:lang w:eastAsia="en-US"/>
              </w:rPr>
            </w:pPr>
            <w:ins w:id="26225" w:author="Machado, Diana" w:date="2019-02-04T10:19:00Z">
              <w:r w:rsidRPr="00D01C04">
                <w:rPr>
                  <w:rFonts w:ascii="Calibri" w:hAnsi="Calibri" w:cs="Calibri"/>
                  <w:color w:val="000000"/>
                  <w:sz w:val="16"/>
                  <w:szCs w:val="16"/>
                  <w:lang w:eastAsia="en-US"/>
                </w:rPr>
                <w:t>335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26" w:author="Machado, Diana" w:date="2019-02-04T10:19:00Z"/>
                <w:rFonts w:ascii="Calibri" w:hAnsi="Calibri" w:cs="Calibri"/>
                <w:color w:val="000000"/>
                <w:sz w:val="16"/>
                <w:szCs w:val="16"/>
                <w:lang w:eastAsia="en-US"/>
              </w:rPr>
            </w:pPr>
            <w:ins w:id="262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28" w:author="Machado, Diana" w:date="2019-02-04T10:19:00Z"/>
                <w:rFonts w:ascii="Calibri" w:hAnsi="Calibri" w:cs="Calibri"/>
                <w:color w:val="000000"/>
                <w:sz w:val="16"/>
                <w:szCs w:val="16"/>
                <w:lang w:eastAsia="en-US"/>
              </w:rPr>
            </w:pPr>
            <w:ins w:id="262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30" w:author="Machado, Diana" w:date="2019-02-04T10:19:00Z"/>
                <w:rFonts w:ascii="Calibri" w:hAnsi="Calibri" w:cs="Calibri"/>
                <w:color w:val="000000"/>
                <w:sz w:val="16"/>
                <w:szCs w:val="16"/>
                <w:lang w:eastAsia="en-US"/>
              </w:rPr>
            </w:pPr>
            <w:ins w:id="262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32" w:author="Machado, Diana" w:date="2019-02-04T10:19:00Z"/>
                <w:rFonts w:ascii="Calibri" w:hAnsi="Calibri" w:cs="Calibri"/>
                <w:color w:val="000000"/>
                <w:sz w:val="16"/>
                <w:szCs w:val="16"/>
                <w:lang w:eastAsia="en-US"/>
              </w:rPr>
            </w:pPr>
            <w:ins w:id="262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34" w:author="Machado, Diana" w:date="2019-02-04T10:19:00Z"/>
                <w:rFonts w:ascii="Calibri" w:hAnsi="Calibri" w:cs="Calibri"/>
                <w:color w:val="000000"/>
                <w:sz w:val="16"/>
                <w:szCs w:val="16"/>
                <w:lang w:eastAsia="en-US"/>
              </w:rPr>
            </w:pPr>
            <w:ins w:id="262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36" w:author="Machado, Diana" w:date="2019-02-04T10:19:00Z"/>
                <w:rFonts w:ascii="Calibri" w:hAnsi="Calibri" w:cs="Calibri"/>
                <w:color w:val="000000"/>
                <w:sz w:val="16"/>
                <w:szCs w:val="16"/>
                <w:lang w:eastAsia="en-US"/>
              </w:rPr>
            </w:pPr>
            <w:ins w:id="262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38" w:author="Machado, Diana" w:date="2019-02-04T10:19:00Z"/>
                <w:rFonts w:ascii="Calibri" w:hAnsi="Calibri" w:cs="Calibri"/>
                <w:color w:val="000000"/>
                <w:sz w:val="16"/>
                <w:szCs w:val="16"/>
                <w:lang w:eastAsia="en-US"/>
              </w:rPr>
            </w:pPr>
            <w:ins w:id="26239" w:author="Machado, Diana" w:date="2019-02-04T10:19:00Z">
              <w:r w:rsidRPr="00D01C04">
                <w:rPr>
                  <w:rFonts w:ascii="Calibri" w:hAnsi="Calibri" w:cs="Calibri"/>
                  <w:color w:val="000000"/>
                  <w:sz w:val="16"/>
                  <w:szCs w:val="16"/>
                  <w:lang w:eastAsia="en-US"/>
                </w:rPr>
                <w:t xml:space="preserve">16,957,22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40" w:author="Machado, Diana" w:date="2019-02-04T10:19:00Z"/>
                <w:rFonts w:ascii="Calibri" w:hAnsi="Calibri" w:cs="Calibri"/>
                <w:color w:val="000000"/>
                <w:sz w:val="16"/>
                <w:szCs w:val="16"/>
                <w:lang w:eastAsia="en-US"/>
              </w:rPr>
            </w:pPr>
            <w:ins w:id="26241"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42" w:author="Machado, Diana" w:date="2019-02-04T10:19:00Z"/>
                <w:rFonts w:ascii="Calibri" w:hAnsi="Calibri" w:cs="Calibri"/>
                <w:color w:val="000000"/>
                <w:sz w:val="16"/>
                <w:szCs w:val="16"/>
                <w:lang w:eastAsia="en-US"/>
              </w:rPr>
            </w:pPr>
            <w:ins w:id="26243" w:author="Machado, Diana" w:date="2019-02-04T10:19:00Z">
              <w:r w:rsidRPr="00D01C04">
                <w:rPr>
                  <w:rFonts w:ascii="Calibri" w:hAnsi="Calibri" w:cs="Calibri"/>
                  <w:color w:val="000000"/>
                  <w:sz w:val="16"/>
                  <w:szCs w:val="16"/>
                  <w:lang w:eastAsia="en-US"/>
                </w:rPr>
                <w:t xml:space="preserve">17,173,8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44" w:author="Machado, Diana" w:date="2019-02-04T10:19:00Z"/>
                <w:rFonts w:ascii="Calibri" w:hAnsi="Calibri" w:cs="Calibri"/>
                <w:color w:val="000000"/>
                <w:sz w:val="16"/>
                <w:szCs w:val="16"/>
                <w:lang w:eastAsia="en-US"/>
              </w:rPr>
            </w:pPr>
            <w:ins w:id="26245"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62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47" w:author="Machado, Diana" w:date="2019-02-04T10:19:00Z"/>
                <w:rFonts w:ascii="Calibri" w:hAnsi="Calibri" w:cs="Calibri"/>
                <w:color w:val="000000"/>
                <w:sz w:val="16"/>
                <w:szCs w:val="16"/>
                <w:lang w:eastAsia="en-US"/>
              </w:rPr>
            </w:pPr>
            <w:ins w:id="26248" w:author="Machado, Diana" w:date="2019-02-04T10:19:00Z">
              <w:r w:rsidRPr="00D01C04">
                <w:rPr>
                  <w:rFonts w:ascii="Calibri" w:hAnsi="Calibri" w:cs="Calibri"/>
                  <w:color w:val="000000"/>
                  <w:sz w:val="16"/>
                  <w:szCs w:val="16"/>
                  <w:lang w:eastAsia="en-US"/>
                </w:rPr>
                <w:t>3358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49" w:author="Machado, Diana" w:date="2019-02-04T10:19:00Z"/>
                <w:rFonts w:ascii="Calibri" w:hAnsi="Calibri" w:cs="Calibri"/>
                <w:color w:val="000000"/>
                <w:sz w:val="16"/>
                <w:szCs w:val="16"/>
                <w:lang w:eastAsia="en-US"/>
              </w:rPr>
            </w:pPr>
            <w:ins w:id="2625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51" w:author="Machado, Diana" w:date="2019-02-04T10:19:00Z"/>
                <w:rFonts w:ascii="Calibri" w:hAnsi="Calibri" w:cs="Calibri"/>
                <w:color w:val="000000"/>
                <w:sz w:val="16"/>
                <w:szCs w:val="16"/>
                <w:lang w:eastAsia="en-US"/>
              </w:rPr>
            </w:pPr>
            <w:ins w:id="2625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53" w:author="Machado, Diana" w:date="2019-02-04T10:19:00Z"/>
                <w:rFonts w:ascii="Calibri" w:hAnsi="Calibri" w:cs="Calibri"/>
                <w:color w:val="000000"/>
                <w:sz w:val="16"/>
                <w:szCs w:val="16"/>
                <w:lang w:eastAsia="en-US"/>
              </w:rPr>
            </w:pPr>
            <w:ins w:id="26254" w:author="Machado, Diana" w:date="2019-02-04T10:19:00Z">
              <w:r w:rsidRPr="00D01C04">
                <w:rPr>
                  <w:rFonts w:ascii="Calibri" w:hAnsi="Calibri" w:cs="Calibri"/>
                  <w:color w:val="000000"/>
                  <w:sz w:val="16"/>
                  <w:szCs w:val="16"/>
                  <w:lang w:eastAsia="en-US"/>
                </w:rPr>
                <w:t xml:space="preserve">1,035,3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55" w:author="Machado, Diana" w:date="2019-02-04T10:19:00Z"/>
                <w:rFonts w:ascii="Calibri" w:hAnsi="Calibri" w:cs="Calibri"/>
                <w:color w:val="000000"/>
                <w:sz w:val="16"/>
                <w:szCs w:val="16"/>
                <w:lang w:eastAsia="en-US"/>
              </w:rPr>
            </w:pPr>
            <w:ins w:id="2625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57" w:author="Machado, Diana" w:date="2019-02-04T10:19:00Z"/>
                <w:rFonts w:ascii="Calibri" w:hAnsi="Calibri" w:cs="Calibri"/>
                <w:color w:val="000000"/>
                <w:sz w:val="16"/>
                <w:szCs w:val="16"/>
                <w:lang w:eastAsia="en-US"/>
              </w:rPr>
            </w:pPr>
            <w:ins w:id="262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59" w:author="Machado, Diana" w:date="2019-02-04T10:19:00Z"/>
                <w:rFonts w:ascii="Calibri" w:hAnsi="Calibri" w:cs="Calibri"/>
                <w:color w:val="000000"/>
                <w:sz w:val="16"/>
                <w:szCs w:val="16"/>
                <w:lang w:eastAsia="en-US"/>
              </w:rPr>
            </w:pPr>
            <w:ins w:id="262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61" w:author="Machado, Diana" w:date="2019-02-04T10:19:00Z"/>
                <w:rFonts w:ascii="Calibri" w:hAnsi="Calibri" w:cs="Calibri"/>
                <w:color w:val="000000"/>
                <w:sz w:val="16"/>
                <w:szCs w:val="16"/>
                <w:lang w:eastAsia="en-US"/>
              </w:rPr>
            </w:pPr>
            <w:ins w:id="26262" w:author="Machado, Diana" w:date="2019-02-04T10:19:00Z">
              <w:r w:rsidRPr="00D01C04">
                <w:rPr>
                  <w:rFonts w:ascii="Calibri" w:hAnsi="Calibri" w:cs="Calibri"/>
                  <w:color w:val="000000"/>
                  <w:sz w:val="16"/>
                  <w:szCs w:val="16"/>
                  <w:lang w:eastAsia="en-US"/>
                </w:rPr>
                <w:t xml:space="preserve">1,038,94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63" w:author="Machado, Diana" w:date="2019-02-04T10:19:00Z"/>
                <w:rFonts w:ascii="Calibri" w:hAnsi="Calibri" w:cs="Calibri"/>
                <w:color w:val="000000"/>
                <w:sz w:val="16"/>
                <w:szCs w:val="16"/>
                <w:lang w:eastAsia="en-US"/>
              </w:rPr>
            </w:pPr>
            <w:ins w:id="26264"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65" w:author="Machado, Diana" w:date="2019-02-04T10:19:00Z"/>
                <w:rFonts w:ascii="Calibri" w:hAnsi="Calibri" w:cs="Calibri"/>
                <w:color w:val="000000"/>
                <w:sz w:val="16"/>
                <w:szCs w:val="16"/>
                <w:lang w:eastAsia="en-US"/>
              </w:rPr>
            </w:pPr>
            <w:ins w:id="26266" w:author="Machado, Diana" w:date="2019-02-04T10:19:00Z">
              <w:r w:rsidRPr="00D01C04">
                <w:rPr>
                  <w:rFonts w:ascii="Calibri" w:hAnsi="Calibri" w:cs="Calibri"/>
                  <w:color w:val="000000"/>
                  <w:sz w:val="16"/>
                  <w:szCs w:val="16"/>
                  <w:lang w:eastAsia="en-US"/>
                </w:rPr>
                <w:t xml:space="preserve">2,074,2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67" w:author="Machado, Diana" w:date="2019-02-04T10:19:00Z"/>
                <w:rFonts w:ascii="Calibri" w:hAnsi="Calibri" w:cs="Calibri"/>
                <w:color w:val="000000"/>
                <w:sz w:val="16"/>
                <w:szCs w:val="16"/>
                <w:lang w:eastAsia="en-US"/>
              </w:rPr>
            </w:pPr>
            <w:ins w:id="26268"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62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70" w:author="Machado, Diana" w:date="2019-02-04T10:19:00Z"/>
                <w:rFonts w:ascii="Calibri" w:hAnsi="Calibri" w:cs="Calibri"/>
                <w:color w:val="000000"/>
                <w:sz w:val="16"/>
                <w:szCs w:val="16"/>
                <w:lang w:eastAsia="en-US"/>
              </w:rPr>
            </w:pPr>
            <w:ins w:id="26271" w:author="Machado, Diana" w:date="2019-02-04T10:19:00Z">
              <w:r w:rsidRPr="00D01C04">
                <w:rPr>
                  <w:rFonts w:ascii="Calibri" w:hAnsi="Calibri" w:cs="Calibri"/>
                  <w:color w:val="000000"/>
                  <w:sz w:val="16"/>
                  <w:szCs w:val="16"/>
                  <w:lang w:eastAsia="en-US"/>
                </w:rPr>
                <w:t>3359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72" w:author="Machado, Diana" w:date="2019-02-04T10:19:00Z"/>
                <w:rFonts w:ascii="Calibri" w:hAnsi="Calibri" w:cs="Calibri"/>
                <w:color w:val="000000"/>
                <w:sz w:val="16"/>
                <w:szCs w:val="16"/>
                <w:lang w:eastAsia="en-US"/>
              </w:rPr>
            </w:pPr>
            <w:ins w:id="262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74" w:author="Machado, Diana" w:date="2019-02-04T10:19:00Z"/>
                <w:rFonts w:ascii="Calibri" w:hAnsi="Calibri" w:cs="Calibri"/>
                <w:color w:val="000000"/>
                <w:sz w:val="16"/>
                <w:szCs w:val="16"/>
                <w:lang w:eastAsia="en-US"/>
              </w:rPr>
            </w:pPr>
            <w:ins w:id="262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76" w:author="Machado, Diana" w:date="2019-02-04T10:19:00Z"/>
                <w:rFonts w:ascii="Calibri" w:hAnsi="Calibri" w:cs="Calibri"/>
                <w:color w:val="000000"/>
                <w:sz w:val="16"/>
                <w:szCs w:val="16"/>
                <w:lang w:eastAsia="en-US"/>
              </w:rPr>
            </w:pPr>
            <w:ins w:id="26277" w:author="Machado, Diana" w:date="2019-02-04T10:19:00Z">
              <w:r w:rsidRPr="00D01C04">
                <w:rPr>
                  <w:rFonts w:ascii="Calibri" w:hAnsi="Calibri" w:cs="Calibri"/>
                  <w:color w:val="000000"/>
                  <w:sz w:val="16"/>
                  <w:szCs w:val="16"/>
                  <w:lang w:eastAsia="en-US"/>
                </w:rPr>
                <w:t xml:space="preserve">6,730,2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78" w:author="Machado, Diana" w:date="2019-02-04T10:19:00Z"/>
                <w:rFonts w:ascii="Calibri" w:hAnsi="Calibri" w:cs="Calibri"/>
                <w:color w:val="000000"/>
                <w:sz w:val="16"/>
                <w:szCs w:val="16"/>
                <w:lang w:eastAsia="en-US"/>
              </w:rPr>
            </w:pPr>
            <w:ins w:id="26279"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80" w:author="Machado, Diana" w:date="2019-02-04T10:19:00Z"/>
                <w:rFonts w:ascii="Calibri" w:hAnsi="Calibri" w:cs="Calibri"/>
                <w:color w:val="000000"/>
                <w:sz w:val="16"/>
                <w:szCs w:val="16"/>
                <w:lang w:eastAsia="en-US"/>
              </w:rPr>
            </w:pPr>
            <w:ins w:id="262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82" w:author="Machado, Diana" w:date="2019-02-04T10:19:00Z"/>
                <w:rFonts w:ascii="Calibri" w:hAnsi="Calibri" w:cs="Calibri"/>
                <w:color w:val="000000"/>
                <w:sz w:val="16"/>
                <w:szCs w:val="16"/>
                <w:lang w:eastAsia="en-US"/>
              </w:rPr>
            </w:pPr>
            <w:ins w:id="262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84" w:author="Machado, Diana" w:date="2019-02-04T10:19:00Z"/>
                <w:rFonts w:ascii="Calibri" w:hAnsi="Calibri" w:cs="Calibri"/>
                <w:color w:val="000000"/>
                <w:sz w:val="16"/>
                <w:szCs w:val="16"/>
                <w:lang w:eastAsia="en-US"/>
              </w:rPr>
            </w:pPr>
            <w:ins w:id="26285" w:author="Machado, Diana" w:date="2019-02-04T10:19:00Z">
              <w:r w:rsidRPr="00D01C04">
                <w:rPr>
                  <w:rFonts w:ascii="Calibri" w:hAnsi="Calibri" w:cs="Calibri"/>
                  <w:color w:val="000000"/>
                  <w:sz w:val="16"/>
                  <w:szCs w:val="16"/>
                  <w:lang w:eastAsia="en-US"/>
                </w:rPr>
                <w:t xml:space="preserve">6,753,5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86" w:author="Machado, Diana" w:date="2019-02-04T10:19:00Z"/>
                <w:rFonts w:ascii="Calibri" w:hAnsi="Calibri" w:cs="Calibri"/>
                <w:color w:val="000000"/>
                <w:sz w:val="16"/>
                <w:szCs w:val="16"/>
                <w:lang w:eastAsia="en-US"/>
              </w:rPr>
            </w:pPr>
            <w:ins w:id="26287"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88" w:author="Machado, Diana" w:date="2019-02-04T10:19:00Z"/>
                <w:rFonts w:ascii="Calibri" w:hAnsi="Calibri" w:cs="Calibri"/>
                <w:color w:val="000000"/>
                <w:sz w:val="16"/>
                <w:szCs w:val="16"/>
                <w:lang w:eastAsia="en-US"/>
              </w:rPr>
            </w:pPr>
            <w:ins w:id="26289" w:author="Machado, Diana" w:date="2019-02-04T10:19:00Z">
              <w:r w:rsidRPr="00D01C04">
                <w:rPr>
                  <w:rFonts w:ascii="Calibri" w:hAnsi="Calibri" w:cs="Calibri"/>
                  <w:color w:val="000000"/>
                  <w:sz w:val="16"/>
                  <w:szCs w:val="16"/>
                  <w:lang w:eastAsia="en-US"/>
                </w:rPr>
                <w:t xml:space="preserve">13,483,8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90" w:author="Machado, Diana" w:date="2019-02-04T10:19:00Z"/>
                <w:rFonts w:ascii="Calibri" w:hAnsi="Calibri" w:cs="Calibri"/>
                <w:color w:val="000000"/>
                <w:sz w:val="16"/>
                <w:szCs w:val="16"/>
                <w:lang w:eastAsia="en-US"/>
              </w:rPr>
            </w:pPr>
            <w:ins w:id="26291"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62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93" w:author="Machado, Diana" w:date="2019-02-04T10:19:00Z"/>
                <w:rFonts w:ascii="Calibri" w:hAnsi="Calibri" w:cs="Calibri"/>
                <w:color w:val="000000"/>
                <w:sz w:val="16"/>
                <w:szCs w:val="16"/>
                <w:lang w:eastAsia="en-US"/>
              </w:rPr>
            </w:pPr>
            <w:ins w:id="26294" w:author="Machado, Diana" w:date="2019-02-04T10:19:00Z">
              <w:r w:rsidRPr="00D01C04">
                <w:rPr>
                  <w:rFonts w:ascii="Calibri" w:hAnsi="Calibri" w:cs="Calibri"/>
                  <w:color w:val="000000"/>
                  <w:sz w:val="16"/>
                  <w:szCs w:val="16"/>
                  <w:lang w:eastAsia="en-US"/>
                </w:rPr>
                <w:t>3359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95" w:author="Machado, Diana" w:date="2019-02-04T10:19:00Z"/>
                <w:rFonts w:ascii="Calibri" w:hAnsi="Calibri" w:cs="Calibri"/>
                <w:color w:val="000000"/>
                <w:sz w:val="16"/>
                <w:szCs w:val="16"/>
                <w:lang w:eastAsia="en-US"/>
              </w:rPr>
            </w:pPr>
            <w:ins w:id="262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97" w:author="Machado, Diana" w:date="2019-02-04T10:19:00Z"/>
                <w:rFonts w:ascii="Calibri" w:hAnsi="Calibri" w:cs="Calibri"/>
                <w:color w:val="000000"/>
                <w:sz w:val="16"/>
                <w:szCs w:val="16"/>
                <w:lang w:eastAsia="en-US"/>
              </w:rPr>
            </w:pPr>
            <w:ins w:id="262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99" w:author="Machado, Diana" w:date="2019-02-04T10:19:00Z"/>
                <w:rFonts w:ascii="Calibri" w:hAnsi="Calibri" w:cs="Calibri"/>
                <w:color w:val="000000"/>
                <w:sz w:val="16"/>
                <w:szCs w:val="16"/>
                <w:lang w:eastAsia="en-US"/>
              </w:rPr>
            </w:pPr>
            <w:ins w:id="26300" w:author="Machado, Diana" w:date="2019-02-04T10:19:00Z">
              <w:r w:rsidRPr="00D01C04">
                <w:rPr>
                  <w:rFonts w:ascii="Calibri" w:hAnsi="Calibri" w:cs="Calibri"/>
                  <w:color w:val="000000"/>
                  <w:sz w:val="16"/>
                  <w:szCs w:val="16"/>
                  <w:lang w:eastAsia="en-US"/>
                </w:rPr>
                <w:t xml:space="preserve">785,3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01" w:author="Machado, Diana" w:date="2019-02-04T10:19:00Z"/>
                <w:rFonts w:ascii="Calibri" w:hAnsi="Calibri" w:cs="Calibri"/>
                <w:color w:val="000000"/>
                <w:sz w:val="16"/>
                <w:szCs w:val="16"/>
                <w:lang w:eastAsia="en-US"/>
              </w:rPr>
            </w:pPr>
            <w:ins w:id="26302"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03" w:author="Machado, Diana" w:date="2019-02-04T10:19:00Z"/>
                <w:rFonts w:ascii="Calibri" w:hAnsi="Calibri" w:cs="Calibri"/>
                <w:color w:val="000000"/>
                <w:sz w:val="16"/>
                <w:szCs w:val="16"/>
                <w:lang w:eastAsia="en-US"/>
              </w:rPr>
            </w:pPr>
            <w:ins w:id="263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05" w:author="Machado, Diana" w:date="2019-02-04T10:19:00Z"/>
                <w:rFonts w:ascii="Calibri" w:hAnsi="Calibri" w:cs="Calibri"/>
                <w:color w:val="000000"/>
                <w:sz w:val="16"/>
                <w:szCs w:val="16"/>
                <w:lang w:eastAsia="en-US"/>
              </w:rPr>
            </w:pPr>
            <w:ins w:id="263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07" w:author="Machado, Diana" w:date="2019-02-04T10:19:00Z"/>
                <w:rFonts w:ascii="Calibri" w:hAnsi="Calibri" w:cs="Calibri"/>
                <w:color w:val="000000"/>
                <w:sz w:val="16"/>
                <w:szCs w:val="16"/>
                <w:lang w:eastAsia="en-US"/>
              </w:rPr>
            </w:pPr>
            <w:ins w:id="26308" w:author="Machado, Diana" w:date="2019-02-04T10:19:00Z">
              <w:r w:rsidRPr="00D01C04">
                <w:rPr>
                  <w:rFonts w:ascii="Calibri" w:hAnsi="Calibri" w:cs="Calibri"/>
                  <w:color w:val="000000"/>
                  <w:sz w:val="16"/>
                  <w:szCs w:val="16"/>
                  <w:lang w:eastAsia="en-US"/>
                </w:rPr>
                <w:t xml:space="preserve">28,948,58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09" w:author="Machado, Diana" w:date="2019-02-04T10:19:00Z"/>
                <w:rFonts w:ascii="Calibri" w:hAnsi="Calibri" w:cs="Calibri"/>
                <w:color w:val="000000"/>
                <w:sz w:val="16"/>
                <w:szCs w:val="16"/>
                <w:lang w:eastAsia="en-US"/>
              </w:rPr>
            </w:pPr>
            <w:ins w:id="26310"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11" w:author="Machado, Diana" w:date="2019-02-04T10:19:00Z"/>
                <w:rFonts w:ascii="Calibri" w:hAnsi="Calibri" w:cs="Calibri"/>
                <w:color w:val="000000"/>
                <w:sz w:val="16"/>
                <w:szCs w:val="16"/>
                <w:lang w:eastAsia="en-US"/>
              </w:rPr>
            </w:pPr>
            <w:ins w:id="26312" w:author="Machado, Diana" w:date="2019-02-04T10:19:00Z">
              <w:r w:rsidRPr="00D01C04">
                <w:rPr>
                  <w:rFonts w:ascii="Calibri" w:hAnsi="Calibri" w:cs="Calibri"/>
                  <w:color w:val="000000"/>
                  <w:sz w:val="16"/>
                  <w:szCs w:val="16"/>
                  <w:lang w:eastAsia="en-US"/>
                </w:rPr>
                <w:t xml:space="preserve">29,733,9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13" w:author="Machado, Diana" w:date="2019-02-04T10:19:00Z"/>
                <w:rFonts w:ascii="Calibri" w:hAnsi="Calibri" w:cs="Calibri"/>
                <w:color w:val="000000"/>
                <w:sz w:val="16"/>
                <w:szCs w:val="16"/>
                <w:lang w:eastAsia="en-US"/>
              </w:rPr>
            </w:pPr>
            <w:ins w:id="26314"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63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16" w:author="Machado, Diana" w:date="2019-02-04T10:19:00Z"/>
                <w:rFonts w:ascii="Calibri" w:hAnsi="Calibri" w:cs="Calibri"/>
                <w:color w:val="000000"/>
                <w:sz w:val="16"/>
                <w:szCs w:val="16"/>
                <w:lang w:eastAsia="en-US"/>
              </w:rPr>
            </w:pPr>
            <w:ins w:id="26317" w:author="Machado, Diana" w:date="2019-02-04T10:19:00Z">
              <w:r w:rsidRPr="00D01C04">
                <w:rPr>
                  <w:rFonts w:ascii="Calibri" w:hAnsi="Calibri" w:cs="Calibri"/>
                  <w:color w:val="000000"/>
                  <w:sz w:val="16"/>
                  <w:szCs w:val="16"/>
                  <w:lang w:eastAsia="en-US"/>
                </w:rPr>
                <w:t>335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18" w:author="Machado, Diana" w:date="2019-02-04T10:19:00Z"/>
                <w:rFonts w:ascii="Calibri" w:hAnsi="Calibri" w:cs="Calibri"/>
                <w:color w:val="000000"/>
                <w:sz w:val="16"/>
                <w:szCs w:val="16"/>
                <w:lang w:eastAsia="en-US"/>
              </w:rPr>
            </w:pPr>
            <w:ins w:id="2631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20" w:author="Machado, Diana" w:date="2019-02-04T10:19:00Z"/>
                <w:rFonts w:ascii="Calibri" w:hAnsi="Calibri" w:cs="Calibri"/>
                <w:color w:val="000000"/>
                <w:sz w:val="16"/>
                <w:szCs w:val="16"/>
                <w:lang w:eastAsia="en-US"/>
              </w:rPr>
            </w:pPr>
            <w:ins w:id="2632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22" w:author="Machado, Diana" w:date="2019-02-04T10:19:00Z"/>
                <w:rFonts w:ascii="Calibri" w:hAnsi="Calibri" w:cs="Calibri"/>
                <w:color w:val="000000"/>
                <w:sz w:val="16"/>
                <w:szCs w:val="16"/>
                <w:lang w:eastAsia="en-US"/>
              </w:rPr>
            </w:pPr>
            <w:ins w:id="26323" w:author="Machado, Diana" w:date="2019-02-04T10:19:00Z">
              <w:r w:rsidRPr="00D01C04">
                <w:rPr>
                  <w:rFonts w:ascii="Calibri" w:hAnsi="Calibri" w:cs="Calibri"/>
                  <w:color w:val="000000"/>
                  <w:sz w:val="16"/>
                  <w:szCs w:val="16"/>
                  <w:lang w:eastAsia="en-US"/>
                </w:rPr>
                <w:t xml:space="preserve">581,87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24" w:author="Machado, Diana" w:date="2019-02-04T10:19:00Z"/>
                <w:rFonts w:ascii="Calibri" w:hAnsi="Calibri" w:cs="Calibri"/>
                <w:color w:val="000000"/>
                <w:sz w:val="16"/>
                <w:szCs w:val="16"/>
                <w:lang w:eastAsia="en-US"/>
              </w:rPr>
            </w:pPr>
            <w:ins w:id="263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26" w:author="Machado, Diana" w:date="2019-02-04T10:19:00Z"/>
                <w:rFonts w:ascii="Calibri" w:hAnsi="Calibri" w:cs="Calibri"/>
                <w:color w:val="000000"/>
                <w:sz w:val="16"/>
                <w:szCs w:val="16"/>
                <w:lang w:eastAsia="en-US"/>
              </w:rPr>
            </w:pPr>
            <w:ins w:id="263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28" w:author="Machado, Diana" w:date="2019-02-04T10:19:00Z"/>
                <w:rFonts w:ascii="Calibri" w:hAnsi="Calibri" w:cs="Calibri"/>
                <w:color w:val="000000"/>
                <w:sz w:val="16"/>
                <w:szCs w:val="16"/>
                <w:lang w:eastAsia="en-US"/>
              </w:rPr>
            </w:pPr>
            <w:ins w:id="263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30" w:author="Machado, Diana" w:date="2019-02-04T10:19:00Z"/>
                <w:rFonts w:ascii="Calibri" w:hAnsi="Calibri" w:cs="Calibri"/>
                <w:color w:val="000000"/>
                <w:sz w:val="16"/>
                <w:szCs w:val="16"/>
                <w:lang w:eastAsia="en-US"/>
              </w:rPr>
            </w:pPr>
            <w:ins w:id="26331" w:author="Machado, Diana" w:date="2019-02-04T10:19:00Z">
              <w:r w:rsidRPr="00D01C04">
                <w:rPr>
                  <w:rFonts w:ascii="Calibri" w:hAnsi="Calibri" w:cs="Calibri"/>
                  <w:color w:val="000000"/>
                  <w:sz w:val="16"/>
                  <w:szCs w:val="16"/>
                  <w:lang w:eastAsia="en-US"/>
                </w:rPr>
                <w:t xml:space="preserve">30,919,4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32" w:author="Machado, Diana" w:date="2019-02-04T10:19:00Z"/>
                <w:rFonts w:ascii="Calibri" w:hAnsi="Calibri" w:cs="Calibri"/>
                <w:color w:val="000000"/>
                <w:sz w:val="16"/>
                <w:szCs w:val="16"/>
                <w:lang w:eastAsia="en-US"/>
              </w:rPr>
            </w:pPr>
            <w:ins w:id="26333"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34" w:author="Machado, Diana" w:date="2019-02-04T10:19:00Z"/>
                <w:rFonts w:ascii="Calibri" w:hAnsi="Calibri" w:cs="Calibri"/>
                <w:color w:val="000000"/>
                <w:sz w:val="16"/>
                <w:szCs w:val="16"/>
                <w:lang w:eastAsia="en-US"/>
              </w:rPr>
            </w:pPr>
            <w:ins w:id="26335" w:author="Machado, Diana" w:date="2019-02-04T10:19:00Z">
              <w:r w:rsidRPr="00D01C04">
                <w:rPr>
                  <w:rFonts w:ascii="Calibri" w:hAnsi="Calibri" w:cs="Calibri"/>
                  <w:color w:val="000000"/>
                  <w:sz w:val="16"/>
                  <w:szCs w:val="16"/>
                  <w:lang w:eastAsia="en-US"/>
                </w:rPr>
                <w:t xml:space="preserve">31,501,2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36" w:author="Machado, Diana" w:date="2019-02-04T10:19:00Z"/>
                <w:rFonts w:ascii="Calibri" w:hAnsi="Calibri" w:cs="Calibri"/>
                <w:color w:val="000000"/>
                <w:sz w:val="16"/>
                <w:szCs w:val="16"/>
                <w:lang w:eastAsia="en-US"/>
              </w:rPr>
            </w:pPr>
            <w:ins w:id="26337"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63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39" w:author="Machado, Diana" w:date="2019-02-04T10:19:00Z"/>
                <w:rFonts w:ascii="Calibri" w:hAnsi="Calibri" w:cs="Calibri"/>
                <w:color w:val="000000"/>
                <w:sz w:val="16"/>
                <w:szCs w:val="16"/>
                <w:lang w:eastAsia="en-US"/>
              </w:rPr>
            </w:pPr>
            <w:ins w:id="26340" w:author="Machado, Diana" w:date="2019-02-04T10:19:00Z">
              <w:r w:rsidRPr="00D01C04">
                <w:rPr>
                  <w:rFonts w:ascii="Calibri" w:hAnsi="Calibri" w:cs="Calibri"/>
                  <w:color w:val="000000"/>
                  <w:sz w:val="16"/>
                  <w:szCs w:val="16"/>
                  <w:lang w:eastAsia="en-US"/>
                </w:rPr>
                <w:t>3359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41" w:author="Machado, Diana" w:date="2019-02-04T10:19:00Z"/>
                <w:rFonts w:ascii="Calibri" w:hAnsi="Calibri" w:cs="Calibri"/>
                <w:color w:val="000000"/>
                <w:sz w:val="16"/>
                <w:szCs w:val="16"/>
                <w:lang w:eastAsia="en-US"/>
              </w:rPr>
            </w:pPr>
            <w:ins w:id="263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43" w:author="Machado, Diana" w:date="2019-02-04T10:19:00Z"/>
                <w:rFonts w:ascii="Calibri" w:hAnsi="Calibri" w:cs="Calibri"/>
                <w:color w:val="000000"/>
                <w:sz w:val="16"/>
                <w:szCs w:val="16"/>
                <w:lang w:eastAsia="en-US"/>
              </w:rPr>
            </w:pPr>
            <w:ins w:id="263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45" w:author="Machado, Diana" w:date="2019-02-04T10:19:00Z"/>
                <w:rFonts w:ascii="Calibri" w:hAnsi="Calibri" w:cs="Calibri"/>
                <w:color w:val="000000"/>
                <w:sz w:val="16"/>
                <w:szCs w:val="16"/>
                <w:lang w:eastAsia="en-US"/>
              </w:rPr>
            </w:pPr>
            <w:ins w:id="26346" w:author="Machado, Diana" w:date="2019-02-04T10:19:00Z">
              <w:r w:rsidRPr="00D01C04">
                <w:rPr>
                  <w:rFonts w:ascii="Calibri" w:hAnsi="Calibri" w:cs="Calibri"/>
                  <w:color w:val="000000"/>
                  <w:sz w:val="16"/>
                  <w:szCs w:val="16"/>
                  <w:lang w:eastAsia="en-US"/>
                </w:rPr>
                <w:t xml:space="preserve">4,683,2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47" w:author="Machado, Diana" w:date="2019-02-04T10:19:00Z"/>
                <w:rFonts w:ascii="Calibri" w:hAnsi="Calibri" w:cs="Calibri"/>
                <w:color w:val="000000"/>
                <w:sz w:val="16"/>
                <w:szCs w:val="16"/>
                <w:lang w:eastAsia="en-US"/>
              </w:rPr>
            </w:pPr>
            <w:ins w:id="26348"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49" w:author="Machado, Diana" w:date="2019-02-04T10:19:00Z"/>
                <w:rFonts w:ascii="Calibri" w:hAnsi="Calibri" w:cs="Calibri"/>
                <w:color w:val="000000"/>
                <w:sz w:val="16"/>
                <w:szCs w:val="16"/>
                <w:lang w:eastAsia="en-US"/>
              </w:rPr>
            </w:pPr>
            <w:ins w:id="263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51" w:author="Machado, Diana" w:date="2019-02-04T10:19:00Z"/>
                <w:rFonts w:ascii="Calibri" w:hAnsi="Calibri" w:cs="Calibri"/>
                <w:color w:val="000000"/>
                <w:sz w:val="16"/>
                <w:szCs w:val="16"/>
                <w:lang w:eastAsia="en-US"/>
              </w:rPr>
            </w:pPr>
            <w:ins w:id="263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53" w:author="Machado, Diana" w:date="2019-02-04T10:19:00Z"/>
                <w:rFonts w:ascii="Calibri" w:hAnsi="Calibri" w:cs="Calibri"/>
                <w:color w:val="000000"/>
                <w:sz w:val="16"/>
                <w:szCs w:val="16"/>
                <w:lang w:eastAsia="en-US"/>
              </w:rPr>
            </w:pPr>
            <w:ins w:id="26354" w:author="Machado, Diana" w:date="2019-02-04T10:19:00Z">
              <w:r w:rsidRPr="00D01C04">
                <w:rPr>
                  <w:rFonts w:ascii="Calibri" w:hAnsi="Calibri" w:cs="Calibri"/>
                  <w:color w:val="000000"/>
                  <w:sz w:val="16"/>
                  <w:szCs w:val="16"/>
                  <w:lang w:eastAsia="en-US"/>
                </w:rPr>
                <w:t xml:space="preserve">4,699,78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55" w:author="Machado, Diana" w:date="2019-02-04T10:19:00Z"/>
                <w:rFonts w:ascii="Calibri" w:hAnsi="Calibri" w:cs="Calibri"/>
                <w:color w:val="000000"/>
                <w:sz w:val="16"/>
                <w:szCs w:val="16"/>
                <w:lang w:eastAsia="en-US"/>
              </w:rPr>
            </w:pPr>
            <w:ins w:id="26356"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57" w:author="Machado, Diana" w:date="2019-02-04T10:19:00Z"/>
                <w:rFonts w:ascii="Calibri" w:hAnsi="Calibri" w:cs="Calibri"/>
                <w:color w:val="000000"/>
                <w:sz w:val="16"/>
                <w:szCs w:val="16"/>
                <w:lang w:eastAsia="en-US"/>
              </w:rPr>
            </w:pPr>
            <w:ins w:id="26358" w:author="Machado, Diana" w:date="2019-02-04T10:19:00Z">
              <w:r w:rsidRPr="00D01C04">
                <w:rPr>
                  <w:rFonts w:ascii="Calibri" w:hAnsi="Calibri" w:cs="Calibri"/>
                  <w:color w:val="000000"/>
                  <w:sz w:val="16"/>
                  <w:szCs w:val="16"/>
                  <w:lang w:eastAsia="en-US"/>
                </w:rPr>
                <w:t xml:space="preserve">9,383,0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59" w:author="Machado, Diana" w:date="2019-02-04T10:19:00Z"/>
                <w:rFonts w:ascii="Calibri" w:hAnsi="Calibri" w:cs="Calibri"/>
                <w:color w:val="000000"/>
                <w:sz w:val="16"/>
                <w:szCs w:val="16"/>
                <w:lang w:eastAsia="en-US"/>
              </w:rPr>
            </w:pPr>
            <w:ins w:id="26360"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3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62" w:author="Machado, Diana" w:date="2019-02-04T10:19:00Z"/>
                <w:rFonts w:ascii="Calibri" w:hAnsi="Calibri" w:cs="Calibri"/>
                <w:color w:val="000000"/>
                <w:sz w:val="16"/>
                <w:szCs w:val="16"/>
                <w:lang w:eastAsia="en-US"/>
              </w:rPr>
            </w:pPr>
            <w:ins w:id="26363" w:author="Machado, Diana" w:date="2019-02-04T10:19:00Z">
              <w:r w:rsidRPr="00D01C04">
                <w:rPr>
                  <w:rFonts w:ascii="Calibri" w:hAnsi="Calibri" w:cs="Calibri"/>
                  <w:color w:val="000000"/>
                  <w:sz w:val="16"/>
                  <w:szCs w:val="16"/>
                  <w:lang w:eastAsia="en-US"/>
                </w:rPr>
                <w:t>335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64" w:author="Machado, Diana" w:date="2019-02-04T10:19:00Z"/>
                <w:rFonts w:ascii="Calibri" w:hAnsi="Calibri" w:cs="Calibri"/>
                <w:color w:val="000000"/>
                <w:sz w:val="16"/>
                <w:szCs w:val="16"/>
                <w:lang w:eastAsia="en-US"/>
              </w:rPr>
            </w:pPr>
            <w:ins w:id="263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66" w:author="Machado, Diana" w:date="2019-02-04T10:19:00Z"/>
                <w:rFonts w:ascii="Calibri" w:hAnsi="Calibri" w:cs="Calibri"/>
                <w:color w:val="000000"/>
                <w:sz w:val="16"/>
                <w:szCs w:val="16"/>
                <w:lang w:eastAsia="en-US"/>
              </w:rPr>
            </w:pPr>
            <w:ins w:id="263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68" w:author="Machado, Diana" w:date="2019-02-04T10:19:00Z"/>
                <w:rFonts w:ascii="Calibri" w:hAnsi="Calibri" w:cs="Calibri"/>
                <w:color w:val="000000"/>
                <w:sz w:val="16"/>
                <w:szCs w:val="16"/>
                <w:lang w:eastAsia="en-US"/>
              </w:rPr>
            </w:pPr>
            <w:ins w:id="26369" w:author="Machado, Diana" w:date="2019-02-04T10:19:00Z">
              <w:r w:rsidRPr="00D01C04">
                <w:rPr>
                  <w:rFonts w:ascii="Calibri" w:hAnsi="Calibri" w:cs="Calibri"/>
                  <w:color w:val="000000"/>
                  <w:sz w:val="16"/>
                  <w:szCs w:val="16"/>
                  <w:lang w:eastAsia="en-US"/>
                </w:rPr>
                <w:t xml:space="preserve">684,8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70" w:author="Machado, Diana" w:date="2019-02-04T10:19:00Z"/>
                <w:rFonts w:ascii="Calibri" w:hAnsi="Calibri" w:cs="Calibri"/>
                <w:color w:val="000000"/>
                <w:sz w:val="16"/>
                <w:szCs w:val="16"/>
                <w:lang w:eastAsia="en-US"/>
              </w:rPr>
            </w:pPr>
            <w:ins w:id="2637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72" w:author="Machado, Diana" w:date="2019-02-04T10:19:00Z"/>
                <w:rFonts w:ascii="Calibri" w:hAnsi="Calibri" w:cs="Calibri"/>
                <w:color w:val="000000"/>
                <w:sz w:val="16"/>
                <w:szCs w:val="16"/>
                <w:lang w:eastAsia="en-US"/>
              </w:rPr>
            </w:pPr>
            <w:ins w:id="263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74" w:author="Machado, Diana" w:date="2019-02-04T10:19:00Z"/>
                <w:rFonts w:ascii="Calibri" w:hAnsi="Calibri" w:cs="Calibri"/>
                <w:color w:val="000000"/>
                <w:sz w:val="16"/>
                <w:szCs w:val="16"/>
                <w:lang w:eastAsia="en-US"/>
              </w:rPr>
            </w:pPr>
            <w:ins w:id="263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76" w:author="Machado, Diana" w:date="2019-02-04T10:19:00Z"/>
                <w:rFonts w:ascii="Calibri" w:hAnsi="Calibri" w:cs="Calibri"/>
                <w:color w:val="000000"/>
                <w:sz w:val="16"/>
                <w:szCs w:val="16"/>
                <w:lang w:eastAsia="en-US"/>
              </w:rPr>
            </w:pPr>
            <w:ins w:id="26377" w:author="Machado, Diana" w:date="2019-02-04T10:19:00Z">
              <w:r w:rsidRPr="00D01C04">
                <w:rPr>
                  <w:rFonts w:ascii="Calibri" w:hAnsi="Calibri" w:cs="Calibri"/>
                  <w:color w:val="000000"/>
                  <w:sz w:val="16"/>
                  <w:szCs w:val="16"/>
                  <w:lang w:eastAsia="en-US"/>
                </w:rPr>
                <w:t xml:space="preserve">12,043,6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78" w:author="Machado, Diana" w:date="2019-02-04T10:19:00Z"/>
                <w:rFonts w:ascii="Calibri" w:hAnsi="Calibri" w:cs="Calibri"/>
                <w:color w:val="000000"/>
                <w:sz w:val="16"/>
                <w:szCs w:val="16"/>
                <w:lang w:eastAsia="en-US"/>
              </w:rPr>
            </w:pPr>
            <w:ins w:id="26379"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80" w:author="Machado, Diana" w:date="2019-02-04T10:19:00Z"/>
                <w:rFonts w:ascii="Calibri" w:hAnsi="Calibri" w:cs="Calibri"/>
                <w:color w:val="000000"/>
                <w:sz w:val="16"/>
                <w:szCs w:val="16"/>
                <w:lang w:eastAsia="en-US"/>
              </w:rPr>
            </w:pPr>
            <w:ins w:id="26381" w:author="Machado, Diana" w:date="2019-02-04T10:19:00Z">
              <w:r w:rsidRPr="00D01C04">
                <w:rPr>
                  <w:rFonts w:ascii="Calibri" w:hAnsi="Calibri" w:cs="Calibri"/>
                  <w:color w:val="000000"/>
                  <w:sz w:val="16"/>
                  <w:szCs w:val="16"/>
                  <w:lang w:eastAsia="en-US"/>
                </w:rPr>
                <w:t xml:space="preserve">12,728,5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82" w:author="Machado, Diana" w:date="2019-02-04T10:19:00Z"/>
                <w:rFonts w:ascii="Calibri" w:hAnsi="Calibri" w:cs="Calibri"/>
                <w:color w:val="000000"/>
                <w:sz w:val="16"/>
                <w:szCs w:val="16"/>
                <w:lang w:eastAsia="en-US"/>
              </w:rPr>
            </w:pPr>
            <w:ins w:id="26383"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63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85" w:author="Machado, Diana" w:date="2019-02-04T10:19:00Z"/>
                <w:rFonts w:ascii="Calibri" w:hAnsi="Calibri" w:cs="Calibri"/>
                <w:color w:val="000000"/>
                <w:sz w:val="16"/>
                <w:szCs w:val="16"/>
                <w:lang w:eastAsia="en-US"/>
              </w:rPr>
            </w:pPr>
            <w:ins w:id="26386" w:author="Machado, Diana" w:date="2019-02-04T10:19:00Z">
              <w:r w:rsidRPr="00D01C04">
                <w:rPr>
                  <w:rFonts w:ascii="Calibri" w:hAnsi="Calibri" w:cs="Calibri"/>
                  <w:color w:val="000000"/>
                  <w:sz w:val="16"/>
                  <w:szCs w:val="16"/>
                  <w:lang w:eastAsia="en-US"/>
                </w:rPr>
                <w:t>336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87" w:author="Machado, Diana" w:date="2019-02-04T10:19:00Z"/>
                <w:rFonts w:ascii="Calibri" w:hAnsi="Calibri" w:cs="Calibri"/>
                <w:color w:val="000000"/>
                <w:sz w:val="16"/>
                <w:szCs w:val="16"/>
                <w:lang w:eastAsia="en-US"/>
              </w:rPr>
            </w:pPr>
            <w:ins w:id="263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89" w:author="Machado, Diana" w:date="2019-02-04T10:19:00Z"/>
                <w:rFonts w:ascii="Calibri" w:hAnsi="Calibri" w:cs="Calibri"/>
                <w:color w:val="000000"/>
                <w:sz w:val="16"/>
                <w:szCs w:val="16"/>
                <w:lang w:eastAsia="en-US"/>
              </w:rPr>
            </w:pPr>
            <w:ins w:id="263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91" w:author="Machado, Diana" w:date="2019-02-04T10:19:00Z"/>
                <w:rFonts w:ascii="Calibri" w:hAnsi="Calibri" w:cs="Calibri"/>
                <w:color w:val="000000"/>
                <w:sz w:val="16"/>
                <w:szCs w:val="16"/>
                <w:lang w:eastAsia="en-US"/>
              </w:rPr>
            </w:pPr>
            <w:ins w:id="26392" w:author="Machado, Diana" w:date="2019-02-04T10:19:00Z">
              <w:r w:rsidRPr="00D01C04">
                <w:rPr>
                  <w:rFonts w:ascii="Calibri" w:hAnsi="Calibri" w:cs="Calibri"/>
                  <w:color w:val="000000"/>
                  <w:sz w:val="16"/>
                  <w:szCs w:val="16"/>
                  <w:lang w:eastAsia="en-US"/>
                </w:rPr>
                <w:t xml:space="preserve">15,970,5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93" w:author="Machado, Diana" w:date="2019-02-04T10:19:00Z"/>
                <w:rFonts w:ascii="Calibri" w:hAnsi="Calibri" w:cs="Calibri"/>
                <w:color w:val="000000"/>
                <w:sz w:val="16"/>
                <w:szCs w:val="16"/>
                <w:lang w:eastAsia="en-US"/>
              </w:rPr>
            </w:pPr>
            <w:ins w:id="26394"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95" w:author="Machado, Diana" w:date="2019-02-04T10:19:00Z"/>
                <w:rFonts w:ascii="Calibri" w:hAnsi="Calibri" w:cs="Calibri"/>
                <w:color w:val="000000"/>
                <w:sz w:val="16"/>
                <w:szCs w:val="16"/>
                <w:lang w:eastAsia="en-US"/>
              </w:rPr>
            </w:pPr>
            <w:ins w:id="263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97" w:author="Machado, Diana" w:date="2019-02-04T10:19:00Z"/>
                <w:rFonts w:ascii="Calibri" w:hAnsi="Calibri" w:cs="Calibri"/>
                <w:color w:val="000000"/>
                <w:sz w:val="16"/>
                <w:szCs w:val="16"/>
                <w:lang w:eastAsia="en-US"/>
              </w:rPr>
            </w:pPr>
            <w:ins w:id="263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99" w:author="Machado, Diana" w:date="2019-02-04T10:19:00Z"/>
                <w:rFonts w:ascii="Calibri" w:hAnsi="Calibri" w:cs="Calibri"/>
                <w:color w:val="000000"/>
                <w:sz w:val="16"/>
                <w:szCs w:val="16"/>
                <w:lang w:eastAsia="en-US"/>
              </w:rPr>
            </w:pPr>
            <w:ins w:id="26400" w:author="Machado, Diana" w:date="2019-02-04T10:19:00Z">
              <w:r w:rsidRPr="00D01C04">
                <w:rPr>
                  <w:rFonts w:ascii="Calibri" w:hAnsi="Calibri" w:cs="Calibri"/>
                  <w:color w:val="000000"/>
                  <w:sz w:val="16"/>
                  <w:szCs w:val="16"/>
                  <w:lang w:eastAsia="en-US"/>
                </w:rPr>
                <w:t xml:space="preserve">7,318,1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01" w:author="Machado, Diana" w:date="2019-02-04T10:19:00Z"/>
                <w:rFonts w:ascii="Calibri" w:hAnsi="Calibri" w:cs="Calibri"/>
                <w:color w:val="000000"/>
                <w:sz w:val="16"/>
                <w:szCs w:val="16"/>
                <w:lang w:eastAsia="en-US"/>
              </w:rPr>
            </w:pPr>
            <w:ins w:id="26402"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03" w:author="Machado, Diana" w:date="2019-02-04T10:19:00Z"/>
                <w:rFonts w:ascii="Calibri" w:hAnsi="Calibri" w:cs="Calibri"/>
                <w:color w:val="000000"/>
                <w:sz w:val="16"/>
                <w:szCs w:val="16"/>
                <w:lang w:eastAsia="en-US"/>
              </w:rPr>
            </w:pPr>
            <w:ins w:id="26404" w:author="Machado, Diana" w:date="2019-02-04T10:19:00Z">
              <w:r w:rsidRPr="00D01C04">
                <w:rPr>
                  <w:rFonts w:ascii="Calibri" w:hAnsi="Calibri" w:cs="Calibri"/>
                  <w:color w:val="000000"/>
                  <w:sz w:val="16"/>
                  <w:szCs w:val="16"/>
                  <w:lang w:eastAsia="en-US"/>
                </w:rPr>
                <w:t xml:space="preserve">23,288,6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05" w:author="Machado, Diana" w:date="2019-02-04T10:19:00Z"/>
                <w:rFonts w:ascii="Calibri" w:hAnsi="Calibri" w:cs="Calibri"/>
                <w:color w:val="000000"/>
                <w:sz w:val="16"/>
                <w:szCs w:val="16"/>
                <w:lang w:eastAsia="en-US"/>
              </w:rPr>
            </w:pPr>
            <w:ins w:id="26406"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64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08" w:author="Machado, Diana" w:date="2019-02-04T10:19:00Z"/>
                <w:rFonts w:ascii="Calibri" w:hAnsi="Calibri" w:cs="Calibri"/>
                <w:color w:val="000000"/>
                <w:sz w:val="16"/>
                <w:szCs w:val="16"/>
                <w:lang w:eastAsia="en-US"/>
              </w:rPr>
            </w:pPr>
            <w:ins w:id="26409" w:author="Machado, Diana" w:date="2019-02-04T10:19:00Z">
              <w:r w:rsidRPr="00D01C04">
                <w:rPr>
                  <w:rFonts w:ascii="Calibri" w:hAnsi="Calibri" w:cs="Calibri"/>
                  <w:color w:val="000000"/>
                  <w:sz w:val="16"/>
                  <w:szCs w:val="16"/>
                  <w:lang w:eastAsia="en-US"/>
                </w:rPr>
                <w:t>336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10" w:author="Machado, Diana" w:date="2019-02-04T10:19:00Z"/>
                <w:rFonts w:ascii="Calibri" w:hAnsi="Calibri" w:cs="Calibri"/>
                <w:color w:val="000000"/>
                <w:sz w:val="16"/>
                <w:szCs w:val="16"/>
                <w:lang w:eastAsia="en-US"/>
              </w:rPr>
            </w:pPr>
            <w:ins w:id="264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12" w:author="Machado, Diana" w:date="2019-02-04T10:19:00Z"/>
                <w:rFonts w:ascii="Calibri" w:hAnsi="Calibri" w:cs="Calibri"/>
                <w:color w:val="000000"/>
                <w:sz w:val="16"/>
                <w:szCs w:val="16"/>
                <w:lang w:eastAsia="en-US"/>
              </w:rPr>
            </w:pPr>
            <w:ins w:id="264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14" w:author="Machado, Diana" w:date="2019-02-04T10:19:00Z"/>
                <w:rFonts w:ascii="Calibri" w:hAnsi="Calibri" w:cs="Calibri"/>
                <w:color w:val="000000"/>
                <w:sz w:val="16"/>
                <w:szCs w:val="16"/>
                <w:lang w:eastAsia="en-US"/>
              </w:rPr>
            </w:pPr>
            <w:ins w:id="264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16" w:author="Machado, Diana" w:date="2019-02-04T10:19:00Z"/>
                <w:rFonts w:ascii="Calibri" w:hAnsi="Calibri" w:cs="Calibri"/>
                <w:color w:val="000000"/>
                <w:sz w:val="16"/>
                <w:szCs w:val="16"/>
                <w:lang w:eastAsia="en-US"/>
              </w:rPr>
            </w:pPr>
            <w:ins w:id="264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18" w:author="Machado, Diana" w:date="2019-02-04T10:19:00Z"/>
                <w:rFonts w:ascii="Calibri" w:hAnsi="Calibri" w:cs="Calibri"/>
                <w:color w:val="000000"/>
                <w:sz w:val="16"/>
                <w:szCs w:val="16"/>
                <w:lang w:eastAsia="en-US"/>
              </w:rPr>
            </w:pPr>
            <w:ins w:id="264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20" w:author="Machado, Diana" w:date="2019-02-04T10:19:00Z"/>
                <w:rFonts w:ascii="Calibri" w:hAnsi="Calibri" w:cs="Calibri"/>
                <w:color w:val="000000"/>
                <w:sz w:val="16"/>
                <w:szCs w:val="16"/>
                <w:lang w:eastAsia="en-US"/>
              </w:rPr>
            </w:pPr>
            <w:ins w:id="264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22" w:author="Machado, Diana" w:date="2019-02-04T10:19:00Z"/>
                <w:rFonts w:ascii="Calibri" w:hAnsi="Calibri" w:cs="Calibri"/>
                <w:color w:val="000000"/>
                <w:sz w:val="16"/>
                <w:szCs w:val="16"/>
                <w:lang w:eastAsia="en-US"/>
              </w:rPr>
            </w:pPr>
            <w:ins w:id="2642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24" w:author="Machado, Diana" w:date="2019-02-04T10:19:00Z"/>
                <w:rFonts w:ascii="Calibri" w:hAnsi="Calibri" w:cs="Calibri"/>
                <w:color w:val="000000"/>
                <w:sz w:val="16"/>
                <w:szCs w:val="16"/>
                <w:lang w:eastAsia="en-US"/>
              </w:rPr>
            </w:pPr>
            <w:ins w:id="2642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26" w:author="Machado, Diana" w:date="2019-02-04T10:19:00Z"/>
                <w:rFonts w:ascii="Calibri" w:hAnsi="Calibri" w:cs="Calibri"/>
                <w:color w:val="000000"/>
                <w:sz w:val="16"/>
                <w:szCs w:val="16"/>
                <w:lang w:eastAsia="en-US"/>
              </w:rPr>
            </w:pPr>
            <w:ins w:id="26427" w:author="Machado, Diana" w:date="2019-02-04T10:19:00Z">
              <w:r w:rsidRPr="00D01C04">
                <w:rPr>
                  <w:rFonts w:ascii="Calibri" w:hAnsi="Calibri" w:cs="Calibri"/>
                  <w:color w:val="000000"/>
                  <w:sz w:val="16"/>
                  <w:szCs w:val="16"/>
                  <w:lang w:eastAsia="en-US"/>
                </w:rPr>
                <w:t xml:space="preserve">907,8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28" w:author="Machado, Diana" w:date="2019-02-04T10:19:00Z"/>
                <w:rFonts w:ascii="Calibri" w:hAnsi="Calibri" w:cs="Calibri"/>
                <w:color w:val="000000"/>
                <w:sz w:val="16"/>
                <w:szCs w:val="16"/>
                <w:lang w:eastAsia="en-US"/>
              </w:rPr>
            </w:pPr>
            <w:ins w:id="26429"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64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31" w:author="Machado, Diana" w:date="2019-02-04T10:19:00Z"/>
                <w:rFonts w:ascii="Calibri" w:hAnsi="Calibri" w:cs="Calibri"/>
                <w:color w:val="000000"/>
                <w:sz w:val="16"/>
                <w:szCs w:val="16"/>
                <w:lang w:eastAsia="en-US"/>
              </w:rPr>
            </w:pPr>
            <w:ins w:id="26432" w:author="Machado, Diana" w:date="2019-02-04T10:19:00Z">
              <w:r w:rsidRPr="00D01C04">
                <w:rPr>
                  <w:rFonts w:ascii="Calibri" w:hAnsi="Calibri" w:cs="Calibri"/>
                  <w:color w:val="000000"/>
                  <w:sz w:val="16"/>
                  <w:szCs w:val="16"/>
                  <w:lang w:eastAsia="en-US"/>
                </w:rPr>
                <w:t>336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33" w:author="Machado, Diana" w:date="2019-02-04T10:19:00Z"/>
                <w:rFonts w:ascii="Calibri" w:hAnsi="Calibri" w:cs="Calibri"/>
                <w:color w:val="000000"/>
                <w:sz w:val="16"/>
                <w:szCs w:val="16"/>
                <w:lang w:eastAsia="en-US"/>
              </w:rPr>
            </w:pPr>
            <w:ins w:id="264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35" w:author="Machado, Diana" w:date="2019-02-04T10:19:00Z"/>
                <w:rFonts w:ascii="Calibri" w:hAnsi="Calibri" w:cs="Calibri"/>
                <w:color w:val="000000"/>
                <w:sz w:val="16"/>
                <w:szCs w:val="16"/>
                <w:lang w:eastAsia="en-US"/>
              </w:rPr>
            </w:pPr>
            <w:ins w:id="264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37" w:author="Machado, Diana" w:date="2019-02-04T10:19:00Z"/>
                <w:rFonts w:ascii="Calibri" w:hAnsi="Calibri" w:cs="Calibri"/>
                <w:color w:val="000000"/>
                <w:sz w:val="16"/>
                <w:szCs w:val="16"/>
                <w:lang w:eastAsia="en-US"/>
              </w:rPr>
            </w:pPr>
            <w:ins w:id="26438" w:author="Machado, Diana" w:date="2019-02-04T10:19:00Z">
              <w:r w:rsidRPr="00D01C04">
                <w:rPr>
                  <w:rFonts w:ascii="Calibri" w:hAnsi="Calibri" w:cs="Calibri"/>
                  <w:color w:val="000000"/>
                  <w:sz w:val="16"/>
                  <w:szCs w:val="16"/>
                  <w:lang w:eastAsia="en-US"/>
                </w:rPr>
                <w:t xml:space="preserve">23,582,2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39" w:author="Machado, Diana" w:date="2019-02-04T10:19:00Z"/>
                <w:rFonts w:ascii="Calibri" w:hAnsi="Calibri" w:cs="Calibri"/>
                <w:color w:val="000000"/>
                <w:sz w:val="16"/>
                <w:szCs w:val="16"/>
                <w:lang w:eastAsia="en-US"/>
              </w:rPr>
            </w:pPr>
            <w:ins w:id="26440"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41" w:author="Machado, Diana" w:date="2019-02-04T10:19:00Z"/>
                <w:rFonts w:ascii="Calibri" w:hAnsi="Calibri" w:cs="Calibri"/>
                <w:color w:val="000000"/>
                <w:sz w:val="16"/>
                <w:szCs w:val="16"/>
                <w:lang w:eastAsia="en-US"/>
              </w:rPr>
            </w:pPr>
            <w:ins w:id="264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43" w:author="Machado, Diana" w:date="2019-02-04T10:19:00Z"/>
                <w:rFonts w:ascii="Calibri" w:hAnsi="Calibri" w:cs="Calibri"/>
                <w:color w:val="000000"/>
                <w:sz w:val="16"/>
                <w:szCs w:val="16"/>
                <w:lang w:eastAsia="en-US"/>
              </w:rPr>
            </w:pPr>
            <w:ins w:id="264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45" w:author="Machado, Diana" w:date="2019-02-04T10:19:00Z"/>
                <w:rFonts w:ascii="Calibri" w:hAnsi="Calibri" w:cs="Calibri"/>
                <w:color w:val="000000"/>
                <w:sz w:val="16"/>
                <w:szCs w:val="16"/>
                <w:lang w:eastAsia="en-US"/>
              </w:rPr>
            </w:pPr>
            <w:ins w:id="26446" w:author="Machado, Diana" w:date="2019-02-04T10:19:00Z">
              <w:r w:rsidRPr="00D01C04">
                <w:rPr>
                  <w:rFonts w:ascii="Calibri" w:hAnsi="Calibri" w:cs="Calibri"/>
                  <w:color w:val="000000"/>
                  <w:sz w:val="16"/>
                  <w:szCs w:val="16"/>
                  <w:lang w:eastAsia="en-US"/>
                </w:rPr>
                <w:t xml:space="preserve">3,320,64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47" w:author="Machado, Diana" w:date="2019-02-04T10:19:00Z"/>
                <w:rFonts w:ascii="Calibri" w:hAnsi="Calibri" w:cs="Calibri"/>
                <w:color w:val="000000"/>
                <w:sz w:val="16"/>
                <w:szCs w:val="16"/>
                <w:lang w:eastAsia="en-US"/>
              </w:rPr>
            </w:pPr>
            <w:ins w:id="26448"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49" w:author="Machado, Diana" w:date="2019-02-04T10:19:00Z"/>
                <w:rFonts w:ascii="Calibri" w:hAnsi="Calibri" w:cs="Calibri"/>
                <w:color w:val="000000"/>
                <w:sz w:val="16"/>
                <w:szCs w:val="16"/>
                <w:lang w:eastAsia="en-US"/>
              </w:rPr>
            </w:pPr>
            <w:ins w:id="26450" w:author="Machado, Diana" w:date="2019-02-04T10:19:00Z">
              <w:r w:rsidRPr="00D01C04">
                <w:rPr>
                  <w:rFonts w:ascii="Calibri" w:hAnsi="Calibri" w:cs="Calibri"/>
                  <w:color w:val="000000"/>
                  <w:sz w:val="16"/>
                  <w:szCs w:val="16"/>
                  <w:lang w:eastAsia="en-US"/>
                </w:rPr>
                <w:t xml:space="preserve">26,902,9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51" w:author="Machado, Diana" w:date="2019-02-04T10:19:00Z"/>
                <w:rFonts w:ascii="Calibri" w:hAnsi="Calibri" w:cs="Calibri"/>
                <w:color w:val="000000"/>
                <w:sz w:val="16"/>
                <w:szCs w:val="16"/>
                <w:lang w:eastAsia="en-US"/>
              </w:rPr>
            </w:pPr>
            <w:ins w:id="26452"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64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54" w:author="Machado, Diana" w:date="2019-02-04T10:19:00Z"/>
                <w:rFonts w:ascii="Calibri" w:hAnsi="Calibri" w:cs="Calibri"/>
                <w:color w:val="000000"/>
                <w:sz w:val="16"/>
                <w:szCs w:val="16"/>
                <w:lang w:eastAsia="en-US"/>
              </w:rPr>
            </w:pPr>
            <w:ins w:id="26455" w:author="Machado, Diana" w:date="2019-02-04T10:19:00Z">
              <w:r w:rsidRPr="00D01C04">
                <w:rPr>
                  <w:rFonts w:ascii="Calibri" w:hAnsi="Calibri" w:cs="Calibri"/>
                  <w:color w:val="000000"/>
                  <w:sz w:val="16"/>
                  <w:szCs w:val="16"/>
                  <w:lang w:eastAsia="en-US"/>
                </w:rPr>
                <w:t>336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56" w:author="Machado, Diana" w:date="2019-02-04T10:19:00Z"/>
                <w:rFonts w:ascii="Calibri" w:hAnsi="Calibri" w:cs="Calibri"/>
                <w:color w:val="000000"/>
                <w:sz w:val="16"/>
                <w:szCs w:val="16"/>
                <w:lang w:eastAsia="en-US"/>
              </w:rPr>
            </w:pPr>
            <w:ins w:id="264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58" w:author="Machado, Diana" w:date="2019-02-04T10:19:00Z"/>
                <w:rFonts w:ascii="Calibri" w:hAnsi="Calibri" w:cs="Calibri"/>
                <w:color w:val="000000"/>
                <w:sz w:val="16"/>
                <w:szCs w:val="16"/>
                <w:lang w:eastAsia="en-US"/>
              </w:rPr>
            </w:pPr>
            <w:ins w:id="264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60" w:author="Machado, Diana" w:date="2019-02-04T10:19:00Z"/>
                <w:rFonts w:ascii="Calibri" w:hAnsi="Calibri" w:cs="Calibri"/>
                <w:color w:val="000000"/>
                <w:sz w:val="16"/>
                <w:szCs w:val="16"/>
                <w:lang w:eastAsia="en-US"/>
              </w:rPr>
            </w:pPr>
            <w:ins w:id="26461" w:author="Machado, Diana" w:date="2019-02-04T10:19:00Z">
              <w:r w:rsidRPr="00D01C04">
                <w:rPr>
                  <w:rFonts w:ascii="Calibri" w:hAnsi="Calibri" w:cs="Calibri"/>
                  <w:color w:val="000000"/>
                  <w:sz w:val="16"/>
                  <w:szCs w:val="16"/>
                  <w:lang w:eastAsia="en-US"/>
                </w:rPr>
                <w:t xml:space="preserve">935,0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62" w:author="Machado, Diana" w:date="2019-02-04T10:19:00Z"/>
                <w:rFonts w:ascii="Calibri" w:hAnsi="Calibri" w:cs="Calibri"/>
                <w:color w:val="000000"/>
                <w:sz w:val="16"/>
                <w:szCs w:val="16"/>
                <w:lang w:eastAsia="en-US"/>
              </w:rPr>
            </w:pPr>
            <w:ins w:id="26463"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64" w:author="Machado, Diana" w:date="2019-02-04T10:19:00Z"/>
                <w:rFonts w:ascii="Calibri" w:hAnsi="Calibri" w:cs="Calibri"/>
                <w:color w:val="000000"/>
                <w:sz w:val="16"/>
                <w:szCs w:val="16"/>
                <w:lang w:eastAsia="en-US"/>
              </w:rPr>
            </w:pPr>
            <w:ins w:id="264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66" w:author="Machado, Diana" w:date="2019-02-04T10:19:00Z"/>
                <w:rFonts w:ascii="Calibri" w:hAnsi="Calibri" w:cs="Calibri"/>
                <w:color w:val="000000"/>
                <w:sz w:val="16"/>
                <w:szCs w:val="16"/>
                <w:lang w:eastAsia="en-US"/>
              </w:rPr>
            </w:pPr>
            <w:ins w:id="264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68" w:author="Machado, Diana" w:date="2019-02-04T10:19:00Z"/>
                <w:rFonts w:ascii="Calibri" w:hAnsi="Calibri" w:cs="Calibri"/>
                <w:color w:val="000000"/>
                <w:sz w:val="16"/>
                <w:szCs w:val="16"/>
                <w:lang w:eastAsia="en-US"/>
              </w:rPr>
            </w:pPr>
            <w:ins w:id="26469" w:author="Machado, Diana" w:date="2019-02-04T10:19:00Z">
              <w:r w:rsidRPr="00D01C04">
                <w:rPr>
                  <w:rFonts w:ascii="Calibri" w:hAnsi="Calibri" w:cs="Calibri"/>
                  <w:color w:val="000000"/>
                  <w:sz w:val="16"/>
                  <w:szCs w:val="16"/>
                  <w:lang w:eastAsia="en-US"/>
                </w:rPr>
                <w:t xml:space="preserve">933,1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70" w:author="Machado, Diana" w:date="2019-02-04T10:19:00Z"/>
                <w:rFonts w:ascii="Calibri" w:hAnsi="Calibri" w:cs="Calibri"/>
                <w:color w:val="000000"/>
                <w:sz w:val="16"/>
                <w:szCs w:val="16"/>
                <w:lang w:eastAsia="en-US"/>
              </w:rPr>
            </w:pPr>
            <w:ins w:id="26471"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72" w:author="Machado, Diana" w:date="2019-02-04T10:19:00Z"/>
                <w:rFonts w:ascii="Calibri" w:hAnsi="Calibri" w:cs="Calibri"/>
                <w:color w:val="000000"/>
                <w:sz w:val="16"/>
                <w:szCs w:val="16"/>
                <w:lang w:eastAsia="en-US"/>
              </w:rPr>
            </w:pPr>
            <w:ins w:id="26473" w:author="Machado, Diana" w:date="2019-02-04T10:19:00Z">
              <w:r w:rsidRPr="00D01C04">
                <w:rPr>
                  <w:rFonts w:ascii="Calibri" w:hAnsi="Calibri" w:cs="Calibri"/>
                  <w:color w:val="000000"/>
                  <w:sz w:val="16"/>
                  <w:szCs w:val="16"/>
                  <w:lang w:eastAsia="en-US"/>
                </w:rPr>
                <w:t xml:space="preserve">1,868,1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74" w:author="Machado, Diana" w:date="2019-02-04T10:19:00Z"/>
                <w:rFonts w:ascii="Calibri" w:hAnsi="Calibri" w:cs="Calibri"/>
                <w:color w:val="000000"/>
                <w:sz w:val="16"/>
                <w:szCs w:val="16"/>
                <w:lang w:eastAsia="en-US"/>
              </w:rPr>
            </w:pPr>
            <w:ins w:id="2647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64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77" w:author="Machado, Diana" w:date="2019-02-04T10:19:00Z"/>
                <w:rFonts w:ascii="Calibri" w:hAnsi="Calibri" w:cs="Calibri"/>
                <w:color w:val="000000"/>
                <w:sz w:val="16"/>
                <w:szCs w:val="16"/>
                <w:lang w:eastAsia="en-US"/>
              </w:rPr>
            </w:pPr>
            <w:ins w:id="26478" w:author="Machado, Diana" w:date="2019-02-04T10:19:00Z">
              <w:r w:rsidRPr="00D01C04">
                <w:rPr>
                  <w:rFonts w:ascii="Calibri" w:hAnsi="Calibri" w:cs="Calibri"/>
                  <w:color w:val="000000"/>
                  <w:sz w:val="16"/>
                  <w:szCs w:val="16"/>
                  <w:lang w:eastAsia="en-US"/>
                </w:rPr>
                <w:t>336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79" w:author="Machado, Diana" w:date="2019-02-04T10:19:00Z"/>
                <w:rFonts w:ascii="Calibri" w:hAnsi="Calibri" w:cs="Calibri"/>
                <w:color w:val="000000"/>
                <w:sz w:val="16"/>
                <w:szCs w:val="16"/>
                <w:lang w:eastAsia="en-US"/>
              </w:rPr>
            </w:pPr>
            <w:ins w:id="264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81" w:author="Machado, Diana" w:date="2019-02-04T10:19:00Z"/>
                <w:rFonts w:ascii="Calibri" w:hAnsi="Calibri" w:cs="Calibri"/>
                <w:color w:val="000000"/>
                <w:sz w:val="16"/>
                <w:szCs w:val="16"/>
                <w:lang w:eastAsia="en-US"/>
              </w:rPr>
            </w:pPr>
            <w:ins w:id="264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83" w:author="Machado, Diana" w:date="2019-02-04T10:19:00Z"/>
                <w:rFonts w:ascii="Calibri" w:hAnsi="Calibri" w:cs="Calibri"/>
                <w:color w:val="000000"/>
                <w:sz w:val="16"/>
                <w:szCs w:val="16"/>
                <w:lang w:eastAsia="en-US"/>
              </w:rPr>
            </w:pPr>
            <w:ins w:id="26484" w:author="Machado, Diana" w:date="2019-02-04T10:19:00Z">
              <w:r w:rsidRPr="00D01C04">
                <w:rPr>
                  <w:rFonts w:ascii="Calibri" w:hAnsi="Calibri" w:cs="Calibri"/>
                  <w:color w:val="000000"/>
                  <w:sz w:val="16"/>
                  <w:szCs w:val="16"/>
                  <w:lang w:eastAsia="en-US"/>
                </w:rPr>
                <w:t xml:space="preserve">2,916,6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85" w:author="Machado, Diana" w:date="2019-02-04T10:19:00Z"/>
                <w:rFonts w:ascii="Calibri" w:hAnsi="Calibri" w:cs="Calibri"/>
                <w:color w:val="000000"/>
                <w:sz w:val="16"/>
                <w:szCs w:val="16"/>
                <w:lang w:eastAsia="en-US"/>
              </w:rPr>
            </w:pPr>
            <w:ins w:id="26486"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87" w:author="Machado, Diana" w:date="2019-02-04T10:19:00Z"/>
                <w:rFonts w:ascii="Calibri" w:hAnsi="Calibri" w:cs="Calibri"/>
                <w:color w:val="000000"/>
                <w:sz w:val="16"/>
                <w:szCs w:val="16"/>
                <w:lang w:eastAsia="en-US"/>
              </w:rPr>
            </w:pPr>
            <w:ins w:id="264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89" w:author="Machado, Diana" w:date="2019-02-04T10:19:00Z"/>
                <w:rFonts w:ascii="Calibri" w:hAnsi="Calibri" w:cs="Calibri"/>
                <w:color w:val="000000"/>
                <w:sz w:val="16"/>
                <w:szCs w:val="16"/>
                <w:lang w:eastAsia="en-US"/>
              </w:rPr>
            </w:pPr>
            <w:ins w:id="264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91" w:author="Machado, Diana" w:date="2019-02-04T10:19:00Z"/>
                <w:rFonts w:ascii="Calibri" w:hAnsi="Calibri" w:cs="Calibri"/>
                <w:color w:val="000000"/>
                <w:sz w:val="16"/>
                <w:szCs w:val="16"/>
                <w:lang w:eastAsia="en-US"/>
              </w:rPr>
            </w:pPr>
            <w:ins w:id="26492" w:author="Machado, Diana" w:date="2019-02-04T10:19:00Z">
              <w:r w:rsidRPr="00D01C04">
                <w:rPr>
                  <w:rFonts w:ascii="Calibri" w:hAnsi="Calibri" w:cs="Calibri"/>
                  <w:color w:val="000000"/>
                  <w:sz w:val="16"/>
                  <w:szCs w:val="16"/>
                  <w:lang w:eastAsia="en-US"/>
                </w:rPr>
                <w:t xml:space="preserve">2,910,8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93" w:author="Machado, Diana" w:date="2019-02-04T10:19:00Z"/>
                <w:rFonts w:ascii="Calibri" w:hAnsi="Calibri" w:cs="Calibri"/>
                <w:color w:val="000000"/>
                <w:sz w:val="16"/>
                <w:szCs w:val="16"/>
                <w:lang w:eastAsia="en-US"/>
              </w:rPr>
            </w:pPr>
            <w:ins w:id="26494"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95" w:author="Machado, Diana" w:date="2019-02-04T10:19:00Z"/>
                <w:rFonts w:ascii="Calibri" w:hAnsi="Calibri" w:cs="Calibri"/>
                <w:color w:val="000000"/>
                <w:sz w:val="16"/>
                <w:szCs w:val="16"/>
                <w:lang w:eastAsia="en-US"/>
              </w:rPr>
            </w:pPr>
            <w:ins w:id="26496" w:author="Machado, Diana" w:date="2019-02-04T10:19:00Z">
              <w:r w:rsidRPr="00D01C04">
                <w:rPr>
                  <w:rFonts w:ascii="Calibri" w:hAnsi="Calibri" w:cs="Calibri"/>
                  <w:color w:val="000000"/>
                  <w:sz w:val="16"/>
                  <w:szCs w:val="16"/>
                  <w:lang w:eastAsia="en-US"/>
                </w:rPr>
                <w:t xml:space="preserve">5,827,5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97" w:author="Machado, Diana" w:date="2019-02-04T10:19:00Z"/>
                <w:rFonts w:ascii="Calibri" w:hAnsi="Calibri" w:cs="Calibri"/>
                <w:color w:val="000000"/>
                <w:sz w:val="16"/>
                <w:szCs w:val="16"/>
                <w:lang w:eastAsia="en-US"/>
              </w:rPr>
            </w:pPr>
            <w:ins w:id="26498"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64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00" w:author="Machado, Diana" w:date="2019-02-04T10:19:00Z"/>
                <w:rFonts w:ascii="Calibri" w:hAnsi="Calibri" w:cs="Calibri"/>
                <w:color w:val="000000"/>
                <w:sz w:val="16"/>
                <w:szCs w:val="16"/>
                <w:lang w:eastAsia="en-US"/>
              </w:rPr>
            </w:pPr>
            <w:ins w:id="26501" w:author="Machado, Diana" w:date="2019-02-04T10:19:00Z">
              <w:r w:rsidRPr="00D01C04">
                <w:rPr>
                  <w:rFonts w:ascii="Calibri" w:hAnsi="Calibri" w:cs="Calibri"/>
                  <w:color w:val="000000"/>
                  <w:sz w:val="16"/>
                  <w:szCs w:val="16"/>
                  <w:lang w:eastAsia="en-US"/>
                </w:rPr>
                <w:t>336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02" w:author="Machado, Diana" w:date="2019-02-04T10:19:00Z"/>
                <w:rFonts w:ascii="Calibri" w:hAnsi="Calibri" w:cs="Calibri"/>
                <w:color w:val="000000"/>
                <w:sz w:val="16"/>
                <w:szCs w:val="16"/>
                <w:lang w:eastAsia="en-US"/>
              </w:rPr>
            </w:pPr>
            <w:ins w:id="265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04" w:author="Machado, Diana" w:date="2019-02-04T10:19:00Z"/>
                <w:rFonts w:ascii="Calibri" w:hAnsi="Calibri" w:cs="Calibri"/>
                <w:color w:val="000000"/>
                <w:sz w:val="16"/>
                <w:szCs w:val="16"/>
                <w:lang w:eastAsia="en-US"/>
              </w:rPr>
            </w:pPr>
            <w:ins w:id="265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06" w:author="Machado, Diana" w:date="2019-02-04T10:19:00Z"/>
                <w:rFonts w:ascii="Calibri" w:hAnsi="Calibri" w:cs="Calibri"/>
                <w:color w:val="000000"/>
                <w:sz w:val="16"/>
                <w:szCs w:val="16"/>
                <w:lang w:eastAsia="en-US"/>
              </w:rPr>
            </w:pPr>
            <w:ins w:id="2650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08" w:author="Machado, Diana" w:date="2019-02-04T10:19:00Z"/>
                <w:rFonts w:ascii="Calibri" w:hAnsi="Calibri" w:cs="Calibri"/>
                <w:color w:val="000000"/>
                <w:sz w:val="16"/>
                <w:szCs w:val="16"/>
                <w:lang w:eastAsia="en-US"/>
              </w:rPr>
            </w:pPr>
            <w:ins w:id="2650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10" w:author="Machado, Diana" w:date="2019-02-04T10:19:00Z"/>
                <w:rFonts w:ascii="Calibri" w:hAnsi="Calibri" w:cs="Calibri"/>
                <w:color w:val="000000"/>
                <w:sz w:val="16"/>
                <w:szCs w:val="16"/>
                <w:lang w:eastAsia="en-US"/>
              </w:rPr>
            </w:pPr>
            <w:ins w:id="265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12" w:author="Machado, Diana" w:date="2019-02-04T10:19:00Z"/>
                <w:rFonts w:ascii="Calibri" w:hAnsi="Calibri" w:cs="Calibri"/>
                <w:color w:val="000000"/>
                <w:sz w:val="16"/>
                <w:szCs w:val="16"/>
                <w:lang w:eastAsia="en-US"/>
              </w:rPr>
            </w:pPr>
            <w:ins w:id="265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14" w:author="Machado, Diana" w:date="2019-02-04T10:19:00Z"/>
                <w:rFonts w:ascii="Calibri" w:hAnsi="Calibri" w:cs="Calibri"/>
                <w:color w:val="000000"/>
                <w:sz w:val="16"/>
                <w:szCs w:val="16"/>
                <w:lang w:eastAsia="en-US"/>
              </w:rPr>
            </w:pPr>
            <w:ins w:id="26515" w:author="Machado, Diana" w:date="2019-02-04T10:19:00Z">
              <w:r w:rsidRPr="00D01C04">
                <w:rPr>
                  <w:rFonts w:ascii="Calibri" w:hAnsi="Calibri" w:cs="Calibri"/>
                  <w:color w:val="000000"/>
                  <w:sz w:val="16"/>
                  <w:szCs w:val="16"/>
                  <w:lang w:eastAsia="en-US"/>
                </w:rPr>
                <w:t xml:space="preserve">11,739,48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16" w:author="Machado, Diana" w:date="2019-02-04T10:19:00Z"/>
                <w:rFonts w:ascii="Calibri" w:hAnsi="Calibri" w:cs="Calibri"/>
                <w:color w:val="000000"/>
                <w:sz w:val="16"/>
                <w:szCs w:val="16"/>
                <w:lang w:eastAsia="en-US"/>
              </w:rPr>
            </w:pPr>
            <w:ins w:id="26517"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18" w:author="Machado, Diana" w:date="2019-02-04T10:19:00Z"/>
                <w:rFonts w:ascii="Calibri" w:hAnsi="Calibri" w:cs="Calibri"/>
                <w:color w:val="000000"/>
                <w:sz w:val="16"/>
                <w:szCs w:val="16"/>
                <w:lang w:eastAsia="en-US"/>
              </w:rPr>
            </w:pPr>
            <w:ins w:id="26519" w:author="Machado, Diana" w:date="2019-02-04T10:19:00Z">
              <w:r w:rsidRPr="00D01C04">
                <w:rPr>
                  <w:rFonts w:ascii="Calibri" w:hAnsi="Calibri" w:cs="Calibri"/>
                  <w:color w:val="000000"/>
                  <w:sz w:val="16"/>
                  <w:szCs w:val="16"/>
                  <w:lang w:eastAsia="en-US"/>
                </w:rPr>
                <w:t xml:space="preserve">12,124,0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20" w:author="Machado, Diana" w:date="2019-02-04T10:19:00Z"/>
                <w:rFonts w:ascii="Calibri" w:hAnsi="Calibri" w:cs="Calibri"/>
                <w:color w:val="000000"/>
                <w:sz w:val="16"/>
                <w:szCs w:val="16"/>
                <w:lang w:eastAsia="en-US"/>
              </w:rPr>
            </w:pPr>
            <w:ins w:id="26521"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5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23" w:author="Machado, Diana" w:date="2019-02-04T10:19:00Z"/>
                <w:rFonts w:ascii="Calibri" w:hAnsi="Calibri" w:cs="Calibri"/>
                <w:color w:val="000000"/>
                <w:sz w:val="16"/>
                <w:szCs w:val="16"/>
                <w:lang w:eastAsia="en-US"/>
              </w:rPr>
            </w:pPr>
            <w:ins w:id="26524" w:author="Machado, Diana" w:date="2019-02-04T10:19:00Z">
              <w:r w:rsidRPr="00D01C04">
                <w:rPr>
                  <w:rFonts w:ascii="Calibri" w:hAnsi="Calibri" w:cs="Calibri"/>
                  <w:color w:val="000000"/>
                  <w:sz w:val="16"/>
                  <w:szCs w:val="16"/>
                  <w:lang w:eastAsia="en-US"/>
                </w:rPr>
                <w:t>336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25" w:author="Machado, Diana" w:date="2019-02-04T10:19:00Z"/>
                <w:rFonts w:ascii="Calibri" w:hAnsi="Calibri" w:cs="Calibri"/>
                <w:color w:val="000000"/>
                <w:sz w:val="16"/>
                <w:szCs w:val="16"/>
                <w:lang w:eastAsia="en-US"/>
              </w:rPr>
            </w:pPr>
            <w:ins w:id="265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27" w:author="Machado, Diana" w:date="2019-02-04T10:19:00Z"/>
                <w:rFonts w:ascii="Calibri" w:hAnsi="Calibri" w:cs="Calibri"/>
                <w:color w:val="000000"/>
                <w:sz w:val="16"/>
                <w:szCs w:val="16"/>
                <w:lang w:eastAsia="en-US"/>
              </w:rPr>
            </w:pPr>
            <w:ins w:id="265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29" w:author="Machado, Diana" w:date="2019-02-04T10:19:00Z"/>
                <w:rFonts w:ascii="Calibri" w:hAnsi="Calibri" w:cs="Calibri"/>
                <w:color w:val="000000"/>
                <w:sz w:val="16"/>
                <w:szCs w:val="16"/>
                <w:lang w:eastAsia="en-US"/>
              </w:rPr>
            </w:pPr>
            <w:ins w:id="26530" w:author="Machado, Diana" w:date="2019-02-04T10:19:00Z">
              <w:r w:rsidRPr="00D01C04">
                <w:rPr>
                  <w:rFonts w:ascii="Calibri" w:hAnsi="Calibri" w:cs="Calibri"/>
                  <w:color w:val="000000"/>
                  <w:sz w:val="16"/>
                  <w:szCs w:val="16"/>
                  <w:lang w:eastAsia="en-US"/>
                </w:rPr>
                <w:t xml:space="preserve">30,553,6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31" w:author="Machado, Diana" w:date="2019-02-04T10:19:00Z"/>
                <w:rFonts w:ascii="Calibri" w:hAnsi="Calibri" w:cs="Calibri"/>
                <w:color w:val="000000"/>
                <w:sz w:val="16"/>
                <w:szCs w:val="16"/>
                <w:lang w:eastAsia="en-US"/>
              </w:rPr>
            </w:pPr>
            <w:ins w:id="26532"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33" w:author="Machado, Diana" w:date="2019-02-04T10:19:00Z"/>
                <w:rFonts w:ascii="Calibri" w:hAnsi="Calibri" w:cs="Calibri"/>
                <w:color w:val="000000"/>
                <w:sz w:val="16"/>
                <w:szCs w:val="16"/>
                <w:lang w:eastAsia="en-US"/>
              </w:rPr>
            </w:pPr>
            <w:ins w:id="265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35" w:author="Machado, Diana" w:date="2019-02-04T10:19:00Z"/>
                <w:rFonts w:ascii="Calibri" w:hAnsi="Calibri" w:cs="Calibri"/>
                <w:color w:val="000000"/>
                <w:sz w:val="16"/>
                <w:szCs w:val="16"/>
                <w:lang w:eastAsia="en-US"/>
              </w:rPr>
            </w:pPr>
            <w:ins w:id="265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37" w:author="Machado, Diana" w:date="2019-02-04T10:19:00Z"/>
                <w:rFonts w:ascii="Calibri" w:hAnsi="Calibri" w:cs="Calibri"/>
                <w:color w:val="000000"/>
                <w:sz w:val="16"/>
                <w:szCs w:val="16"/>
                <w:lang w:eastAsia="en-US"/>
              </w:rPr>
            </w:pPr>
            <w:ins w:id="26538" w:author="Machado, Diana" w:date="2019-02-04T10:19:00Z">
              <w:r w:rsidRPr="00D01C04">
                <w:rPr>
                  <w:rFonts w:ascii="Calibri" w:hAnsi="Calibri" w:cs="Calibri"/>
                  <w:color w:val="000000"/>
                  <w:sz w:val="16"/>
                  <w:szCs w:val="16"/>
                  <w:lang w:eastAsia="en-US"/>
                </w:rPr>
                <w:t xml:space="preserve">4,360,3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39" w:author="Machado, Diana" w:date="2019-02-04T10:19:00Z"/>
                <w:rFonts w:ascii="Calibri" w:hAnsi="Calibri" w:cs="Calibri"/>
                <w:color w:val="000000"/>
                <w:sz w:val="16"/>
                <w:szCs w:val="16"/>
                <w:lang w:eastAsia="en-US"/>
              </w:rPr>
            </w:pPr>
            <w:ins w:id="26540"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41" w:author="Machado, Diana" w:date="2019-02-04T10:19:00Z"/>
                <w:rFonts w:ascii="Calibri" w:hAnsi="Calibri" w:cs="Calibri"/>
                <w:color w:val="000000"/>
                <w:sz w:val="16"/>
                <w:szCs w:val="16"/>
                <w:lang w:eastAsia="en-US"/>
              </w:rPr>
            </w:pPr>
            <w:ins w:id="26542" w:author="Machado, Diana" w:date="2019-02-04T10:19:00Z">
              <w:r w:rsidRPr="00D01C04">
                <w:rPr>
                  <w:rFonts w:ascii="Calibri" w:hAnsi="Calibri" w:cs="Calibri"/>
                  <w:color w:val="000000"/>
                  <w:sz w:val="16"/>
                  <w:szCs w:val="16"/>
                  <w:lang w:eastAsia="en-US"/>
                </w:rPr>
                <w:t xml:space="preserve">34,913,98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43" w:author="Machado, Diana" w:date="2019-02-04T10:19:00Z"/>
                <w:rFonts w:ascii="Calibri" w:hAnsi="Calibri" w:cs="Calibri"/>
                <w:color w:val="000000"/>
                <w:sz w:val="16"/>
                <w:szCs w:val="16"/>
                <w:lang w:eastAsia="en-US"/>
              </w:rPr>
            </w:pPr>
            <w:ins w:id="26544"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65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46" w:author="Machado, Diana" w:date="2019-02-04T10:19:00Z"/>
                <w:rFonts w:ascii="Calibri" w:hAnsi="Calibri" w:cs="Calibri"/>
                <w:color w:val="000000"/>
                <w:sz w:val="16"/>
                <w:szCs w:val="16"/>
                <w:lang w:eastAsia="en-US"/>
              </w:rPr>
            </w:pPr>
            <w:ins w:id="26547" w:author="Machado, Diana" w:date="2019-02-04T10:19:00Z">
              <w:r w:rsidRPr="00D01C04">
                <w:rPr>
                  <w:rFonts w:ascii="Calibri" w:hAnsi="Calibri" w:cs="Calibri"/>
                  <w:color w:val="000000"/>
                  <w:sz w:val="16"/>
                  <w:szCs w:val="16"/>
                  <w:lang w:eastAsia="en-US"/>
                </w:rPr>
                <w:t>336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48" w:author="Machado, Diana" w:date="2019-02-04T10:19:00Z"/>
                <w:rFonts w:ascii="Calibri" w:hAnsi="Calibri" w:cs="Calibri"/>
                <w:color w:val="000000"/>
                <w:sz w:val="16"/>
                <w:szCs w:val="16"/>
                <w:lang w:eastAsia="en-US"/>
              </w:rPr>
            </w:pPr>
            <w:ins w:id="265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50" w:author="Machado, Diana" w:date="2019-02-04T10:19:00Z"/>
                <w:rFonts w:ascii="Calibri" w:hAnsi="Calibri" w:cs="Calibri"/>
                <w:color w:val="000000"/>
                <w:sz w:val="16"/>
                <w:szCs w:val="16"/>
                <w:lang w:eastAsia="en-US"/>
              </w:rPr>
            </w:pPr>
            <w:ins w:id="265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52" w:author="Machado, Diana" w:date="2019-02-04T10:19:00Z"/>
                <w:rFonts w:ascii="Calibri" w:hAnsi="Calibri" w:cs="Calibri"/>
                <w:color w:val="000000"/>
                <w:sz w:val="16"/>
                <w:szCs w:val="16"/>
                <w:lang w:eastAsia="en-US"/>
              </w:rPr>
            </w:pPr>
            <w:ins w:id="26553" w:author="Machado, Diana" w:date="2019-02-04T10:19:00Z">
              <w:r w:rsidRPr="00D01C04">
                <w:rPr>
                  <w:rFonts w:ascii="Calibri" w:hAnsi="Calibri" w:cs="Calibri"/>
                  <w:color w:val="000000"/>
                  <w:sz w:val="16"/>
                  <w:szCs w:val="16"/>
                  <w:lang w:eastAsia="en-US"/>
                </w:rPr>
                <w:t xml:space="preserve">957,13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54" w:author="Machado, Diana" w:date="2019-02-04T10:19:00Z"/>
                <w:rFonts w:ascii="Calibri" w:hAnsi="Calibri" w:cs="Calibri"/>
                <w:color w:val="000000"/>
                <w:sz w:val="16"/>
                <w:szCs w:val="16"/>
                <w:lang w:eastAsia="en-US"/>
              </w:rPr>
            </w:pPr>
            <w:ins w:id="2655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56" w:author="Machado, Diana" w:date="2019-02-04T10:19:00Z"/>
                <w:rFonts w:ascii="Calibri" w:hAnsi="Calibri" w:cs="Calibri"/>
                <w:color w:val="000000"/>
                <w:sz w:val="16"/>
                <w:szCs w:val="16"/>
                <w:lang w:eastAsia="en-US"/>
              </w:rPr>
            </w:pPr>
            <w:ins w:id="265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58" w:author="Machado, Diana" w:date="2019-02-04T10:19:00Z"/>
                <w:rFonts w:ascii="Calibri" w:hAnsi="Calibri" w:cs="Calibri"/>
                <w:color w:val="000000"/>
                <w:sz w:val="16"/>
                <w:szCs w:val="16"/>
                <w:lang w:eastAsia="en-US"/>
              </w:rPr>
            </w:pPr>
            <w:ins w:id="265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60" w:author="Machado, Diana" w:date="2019-02-04T10:19:00Z"/>
                <w:rFonts w:ascii="Calibri" w:hAnsi="Calibri" w:cs="Calibri"/>
                <w:color w:val="000000"/>
                <w:sz w:val="16"/>
                <w:szCs w:val="16"/>
                <w:lang w:eastAsia="en-US"/>
              </w:rPr>
            </w:pPr>
            <w:ins w:id="26561" w:author="Machado, Diana" w:date="2019-02-04T10:19:00Z">
              <w:r w:rsidRPr="00D01C04">
                <w:rPr>
                  <w:rFonts w:ascii="Calibri" w:hAnsi="Calibri" w:cs="Calibri"/>
                  <w:color w:val="000000"/>
                  <w:sz w:val="16"/>
                  <w:szCs w:val="16"/>
                  <w:lang w:eastAsia="en-US"/>
                </w:rPr>
                <w:t xml:space="preserve">15,255,00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62" w:author="Machado, Diana" w:date="2019-02-04T10:19:00Z"/>
                <w:rFonts w:ascii="Calibri" w:hAnsi="Calibri" w:cs="Calibri"/>
                <w:color w:val="000000"/>
                <w:sz w:val="16"/>
                <w:szCs w:val="16"/>
                <w:lang w:eastAsia="en-US"/>
              </w:rPr>
            </w:pPr>
            <w:ins w:id="26563"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64" w:author="Machado, Diana" w:date="2019-02-04T10:19:00Z"/>
                <w:rFonts w:ascii="Calibri" w:hAnsi="Calibri" w:cs="Calibri"/>
                <w:color w:val="000000"/>
                <w:sz w:val="16"/>
                <w:szCs w:val="16"/>
                <w:lang w:eastAsia="en-US"/>
              </w:rPr>
            </w:pPr>
            <w:ins w:id="26565" w:author="Machado, Diana" w:date="2019-02-04T10:19:00Z">
              <w:r w:rsidRPr="00D01C04">
                <w:rPr>
                  <w:rFonts w:ascii="Calibri" w:hAnsi="Calibri" w:cs="Calibri"/>
                  <w:color w:val="000000"/>
                  <w:sz w:val="16"/>
                  <w:szCs w:val="16"/>
                  <w:lang w:eastAsia="en-US"/>
                </w:rPr>
                <w:t xml:space="preserve">16,212,1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66" w:author="Machado, Diana" w:date="2019-02-04T10:19:00Z"/>
                <w:rFonts w:ascii="Calibri" w:hAnsi="Calibri" w:cs="Calibri"/>
                <w:color w:val="000000"/>
                <w:sz w:val="16"/>
                <w:szCs w:val="16"/>
                <w:lang w:eastAsia="en-US"/>
              </w:rPr>
            </w:pPr>
            <w:ins w:id="26567"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65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69" w:author="Machado, Diana" w:date="2019-02-04T10:19:00Z"/>
                <w:rFonts w:ascii="Calibri" w:hAnsi="Calibri" w:cs="Calibri"/>
                <w:color w:val="000000"/>
                <w:sz w:val="16"/>
                <w:szCs w:val="16"/>
                <w:lang w:eastAsia="en-US"/>
              </w:rPr>
            </w:pPr>
            <w:ins w:id="26570" w:author="Machado, Diana" w:date="2019-02-04T10:19:00Z">
              <w:r w:rsidRPr="00D01C04">
                <w:rPr>
                  <w:rFonts w:ascii="Calibri" w:hAnsi="Calibri" w:cs="Calibri"/>
                  <w:color w:val="000000"/>
                  <w:sz w:val="16"/>
                  <w:szCs w:val="16"/>
                  <w:lang w:eastAsia="en-US"/>
                </w:rPr>
                <w:t>336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71" w:author="Machado, Diana" w:date="2019-02-04T10:19:00Z"/>
                <w:rFonts w:ascii="Calibri" w:hAnsi="Calibri" w:cs="Calibri"/>
                <w:color w:val="000000"/>
                <w:sz w:val="16"/>
                <w:szCs w:val="16"/>
                <w:lang w:eastAsia="en-US"/>
              </w:rPr>
            </w:pPr>
            <w:ins w:id="265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73" w:author="Machado, Diana" w:date="2019-02-04T10:19:00Z"/>
                <w:rFonts w:ascii="Calibri" w:hAnsi="Calibri" w:cs="Calibri"/>
                <w:color w:val="000000"/>
                <w:sz w:val="16"/>
                <w:szCs w:val="16"/>
                <w:lang w:eastAsia="en-US"/>
              </w:rPr>
            </w:pPr>
            <w:ins w:id="265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75" w:author="Machado, Diana" w:date="2019-02-04T10:19:00Z"/>
                <w:rFonts w:ascii="Calibri" w:hAnsi="Calibri" w:cs="Calibri"/>
                <w:color w:val="000000"/>
                <w:sz w:val="16"/>
                <w:szCs w:val="16"/>
                <w:lang w:eastAsia="en-US"/>
              </w:rPr>
            </w:pPr>
            <w:ins w:id="26576" w:author="Machado, Diana" w:date="2019-02-04T10:19:00Z">
              <w:r w:rsidRPr="00D01C04">
                <w:rPr>
                  <w:rFonts w:ascii="Calibri" w:hAnsi="Calibri" w:cs="Calibri"/>
                  <w:color w:val="000000"/>
                  <w:sz w:val="16"/>
                  <w:szCs w:val="16"/>
                  <w:lang w:eastAsia="en-US"/>
                </w:rPr>
                <w:t xml:space="preserve">18,486,4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77" w:author="Machado, Diana" w:date="2019-02-04T10:19:00Z"/>
                <w:rFonts w:ascii="Calibri" w:hAnsi="Calibri" w:cs="Calibri"/>
                <w:color w:val="000000"/>
                <w:sz w:val="16"/>
                <w:szCs w:val="16"/>
                <w:lang w:eastAsia="en-US"/>
              </w:rPr>
            </w:pPr>
            <w:ins w:id="26578"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79" w:author="Machado, Diana" w:date="2019-02-04T10:19:00Z"/>
                <w:rFonts w:ascii="Calibri" w:hAnsi="Calibri" w:cs="Calibri"/>
                <w:color w:val="000000"/>
                <w:sz w:val="16"/>
                <w:szCs w:val="16"/>
                <w:lang w:eastAsia="en-US"/>
              </w:rPr>
            </w:pPr>
            <w:ins w:id="265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81" w:author="Machado, Diana" w:date="2019-02-04T10:19:00Z"/>
                <w:rFonts w:ascii="Calibri" w:hAnsi="Calibri" w:cs="Calibri"/>
                <w:color w:val="000000"/>
                <w:sz w:val="16"/>
                <w:szCs w:val="16"/>
                <w:lang w:eastAsia="en-US"/>
              </w:rPr>
            </w:pPr>
            <w:ins w:id="265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83" w:author="Machado, Diana" w:date="2019-02-04T10:19:00Z"/>
                <w:rFonts w:ascii="Calibri" w:hAnsi="Calibri" w:cs="Calibri"/>
                <w:color w:val="000000"/>
                <w:sz w:val="16"/>
                <w:szCs w:val="16"/>
                <w:lang w:eastAsia="en-US"/>
              </w:rPr>
            </w:pPr>
            <w:ins w:id="26584" w:author="Machado, Diana" w:date="2019-02-04T10:19:00Z">
              <w:r w:rsidRPr="00D01C04">
                <w:rPr>
                  <w:rFonts w:ascii="Calibri" w:hAnsi="Calibri" w:cs="Calibri"/>
                  <w:color w:val="000000"/>
                  <w:sz w:val="16"/>
                  <w:szCs w:val="16"/>
                  <w:lang w:eastAsia="en-US"/>
                </w:rPr>
                <w:t xml:space="preserve">18,533,80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85" w:author="Machado, Diana" w:date="2019-02-04T10:19:00Z"/>
                <w:rFonts w:ascii="Calibri" w:hAnsi="Calibri" w:cs="Calibri"/>
                <w:color w:val="000000"/>
                <w:sz w:val="16"/>
                <w:szCs w:val="16"/>
                <w:lang w:eastAsia="en-US"/>
              </w:rPr>
            </w:pPr>
            <w:ins w:id="26586"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87" w:author="Machado, Diana" w:date="2019-02-04T10:19:00Z"/>
                <w:rFonts w:ascii="Calibri" w:hAnsi="Calibri" w:cs="Calibri"/>
                <w:color w:val="000000"/>
                <w:sz w:val="16"/>
                <w:szCs w:val="16"/>
                <w:lang w:eastAsia="en-US"/>
              </w:rPr>
            </w:pPr>
            <w:ins w:id="26588" w:author="Machado, Diana" w:date="2019-02-04T10:19:00Z">
              <w:r w:rsidRPr="00D01C04">
                <w:rPr>
                  <w:rFonts w:ascii="Calibri" w:hAnsi="Calibri" w:cs="Calibri"/>
                  <w:color w:val="000000"/>
                  <w:sz w:val="16"/>
                  <w:szCs w:val="16"/>
                  <w:lang w:eastAsia="en-US"/>
                </w:rPr>
                <w:t xml:space="preserve">37,020,3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89" w:author="Machado, Diana" w:date="2019-02-04T10:19:00Z"/>
                <w:rFonts w:ascii="Calibri" w:hAnsi="Calibri" w:cs="Calibri"/>
                <w:color w:val="000000"/>
                <w:sz w:val="16"/>
                <w:szCs w:val="16"/>
                <w:lang w:eastAsia="en-US"/>
              </w:rPr>
            </w:pPr>
            <w:ins w:id="26590"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65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92" w:author="Machado, Diana" w:date="2019-02-04T10:19:00Z"/>
                <w:rFonts w:ascii="Calibri" w:hAnsi="Calibri" w:cs="Calibri"/>
                <w:color w:val="000000"/>
                <w:sz w:val="16"/>
                <w:szCs w:val="16"/>
                <w:lang w:eastAsia="en-US"/>
              </w:rPr>
            </w:pPr>
            <w:ins w:id="26593" w:author="Machado, Diana" w:date="2019-02-04T10:19:00Z">
              <w:r w:rsidRPr="00D01C04">
                <w:rPr>
                  <w:rFonts w:ascii="Calibri" w:hAnsi="Calibri" w:cs="Calibri"/>
                  <w:color w:val="000000"/>
                  <w:sz w:val="16"/>
                  <w:szCs w:val="16"/>
                  <w:lang w:eastAsia="en-US"/>
                </w:rPr>
                <w:t>336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94" w:author="Machado, Diana" w:date="2019-02-04T10:19:00Z"/>
                <w:rFonts w:ascii="Calibri" w:hAnsi="Calibri" w:cs="Calibri"/>
                <w:color w:val="000000"/>
                <w:sz w:val="16"/>
                <w:szCs w:val="16"/>
                <w:lang w:eastAsia="en-US"/>
              </w:rPr>
            </w:pPr>
            <w:ins w:id="265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96" w:author="Machado, Diana" w:date="2019-02-04T10:19:00Z"/>
                <w:rFonts w:ascii="Calibri" w:hAnsi="Calibri" w:cs="Calibri"/>
                <w:color w:val="000000"/>
                <w:sz w:val="16"/>
                <w:szCs w:val="16"/>
                <w:lang w:eastAsia="en-US"/>
              </w:rPr>
            </w:pPr>
            <w:ins w:id="265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98" w:author="Machado, Diana" w:date="2019-02-04T10:19:00Z"/>
                <w:rFonts w:ascii="Calibri" w:hAnsi="Calibri" w:cs="Calibri"/>
                <w:color w:val="000000"/>
                <w:sz w:val="16"/>
                <w:szCs w:val="16"/>
                <w:lang w:eastAsia="en-US"/>
              </w:rPr>
            </w:pPr>
            <w:ins w:id="26599" w:author="Machado, Diana" w:date="2019-02-04T10:19:00Z">
              <w:r w:rsidRPr="00D01C04">
                <w:rPr>
                  <w:rFonts w:ascii="Calibri" w:hAnsi="Calibri" w:cs="Calibri"/>
                  <w:color w:val="000000"/>
                  <w:sz w:val="16"/>
                  <w:szCs w:val="16"/>
                  <w:lang w:eastAsia="en-US"/>
                </w:rPr>
                <w:t xml:space="preserve">2,525,9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00" w:author="Machado, Diana" w:date="2019-02-04T10:19:00Z"/>
                <w:rFonts w:ascii="Calibri" w:hAnsi="Calibri" w:cs="Calibri"/>
                <w:color w:val="000000"/>
                <w:sz w:val="16"/>
                <w:szCs w:val="16"/>
                <w:lang w:eastAsia="en-US"/>
              </w:rPr>
            </w:pPr>
            <w:ins w:id="26601"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02" w:author="Machado, Diana" w:date="2019-02-04T10:19:00Z"/>
                <w:rFonts w:ascii="Calibri" w:hAnsi="Calibri" w:cs="Calibri"/>
                <w:color w:val="000000"/>
                <w:sz w:val="16"/>
                <w:szCs w:val="16"/>
                <w:lang w:eastAsia="en-US"/>
              </w:rPr>
            </w:pPr>
            <w:ins w:id="266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04" w:author="Machado, Diana" w:date="2019-02-04T10:19:00Z"/>
                <w:rFonts w:ascii="Calibri" w:hAnsi="Calibri" w:cs="Calibri"/>
                <w:color w:val="000000"/>
                <w:sz w:val="16"/>
                <w:szCs w:val="16"/>
                <w:lang w:eastAsia="en-US"/>
              </w:rPr>
            </w:pPr>
            <w:ins w:id="266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06" w:author="Machado, Diana" w:date="2019-02-04T10:19:00Z"/>
                <w:rFonts w:ascii="Calibri" w:hAnsi="Calibri" w:cs="Calibri"/>
                <w:color w:val="000000"/>
                <w:sz w:val="16"/>
                <w:szCs w:val="16"/>
                <w:lang w:eastAsia="en-US"/>
              </w:rPr>
            </w:pPr>
            <w:ins w:id="26607" w:author="Machado, Diana" w:date="2019-02-04T10:19:00Z">
              <w:r w:rsidRPr="00D01C04">
                <w:rPr>
                  <w:rFonts w:ascii="Calibri" w:hAnsi="Calibri" w:cs="Calibri"/>
                  <w:color w:val="000000"/>
                  <w:sz w:val="16"/>
                  <w:szCs w:val="16"/>
                  <w:lang w:eastAsia="en-US"/>
                </w:rPr>
                <w:t xml:space="preserve">2,520,38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08" w:author="Machado, Diana" w:date="2019-02-04T10:19:00Z"/>
                <w:rFonts w:ascii="Calibri" w:hAnsi="Calibri" w:cs="Calibri"/>
                <w:color w:val="000000"/>
                <w:sz w:val="16"/>
                <w:szCs w:val="16"/>
                <w:lang w:eastAsia="en-US"/>
              </w:rPr>
            </w:pPr>
            <w:ins w:id="26609"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10" w:author="Machado, Diana" w:date="2019-02-04T10:19:00Z"/>
                <w:rFonts w:ascii="Calibri" w:hAnsi="Calibri" w:cs="Calibri"/>
                <w:color w:val="000000"/>
                <w:sz w:val="16"/>
                <w:szCs w:val="16"/>
                <w:lang w:eastAsia="en-US"/>
              </w:rPr>
            </w:pPr>
            <w:ins w:id="26611" w:author="Machado, Diana" w:date="2019-02-04T10:19:00Z">
              <w:r w:rsidRPr="00D01C04">
                <w:rPr>
                  <w:rFonts w:ascii="Calibri" w:hAnsi="Calibri" w:cs="Calibri"/>
                  <w:color w:val="000000"/>
                  <w:sz w:val="16"/>
                  <w:szCs w:val="16"/>
                  <w:lang w:eastAsia="en-US"/>
                </w:rPr>
                <w:t xml:space="preserve">5,046,3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12" w:author="Machado, Diana" w:date="2019-02-04T10:19:00Z"/>
                <w:rFonts w:ascii="Calibri" w:hAnsi="Calibri" w:cs="Calibri"/>
                <w:color w:val="000000"/>
                <w:sz w:val="16"/>
                <w:szCs w:val="16"/>
                <w:lang w:eastAsia="en-US"/>
              </w:rPr>
            </w:pPr>
            <w:ins w:id="2661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66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15" w:author="Machado, Diana" w:date="2019-02-04T10:19:00Z"/>
                <w:rFonts w:ascii="Calibri" w:hAnsi="Calibri" w:cs="Calibri"/>
                <w:color w:val="000000"/>
                <w:sz w:val="16"/>
                <w:szCs w:val="16"/>
                <w:lang w:eastAsia="en-US"/>
              </w:rPr>
            </w:pPr>
            <w:ins w:id="26616" w:author="Machado, Diana" w:date="2019-02-04T10:19:00Z">
              <w:r w:rsidRPr="00D01C04">
                <w:rPr>
                  <w:rFonts w:ascii="Calibri" w:hAnsi="Calibri" w:cs="Calibri"/>
                  <w:color w:val="000000"/>
                  <w:sz w:val="16"/>
                  <w:szCs w:val="16"/>
                  <w:lang w:eastAsia="en-US"/>
                </w:rPr>
                <w:lastRenderedPageBreak/>
                <w:t>336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17" w:author="Machado, Diana" w:date="2019-02-04T10:19:00Z"/>
                <w:rFonts w:ascii="Calibri" w:hAnsi="Calibri" w:cs="Calibri"/>
                <w:color w:val="000000"/>
                <w:sz w:val="16"/>
                <w:szCs w:val="16"/>
                <w:lang w:eastAsia="en-US"/>
              </w:rPr>
            </w:pPr>
            <w:ins w:id="266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19" w:author="Machado, Diana" w:date="2019-02-04T10:19:00Z"/>
                <w:rFonts w:ascii="Calibri" w:hAnsi="Calibri" w:cs="Calibri"/>
                <w:color w:val="000000"/>
                <w:sz w:val="16"/>
                <w:szCs w:val="16"/>
                <w:lang w:eastAsia="en-US"/>
              </w:rPr>
            </w:pPr>
            <w:ins w:id="266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21" w:author="Machado, Diana" w:date="2019-02-04T10:19:00Z"/>
                <w:rFonts w:ascii="Calibri" w:hAnsi="Calibri" w:cs="Calibri"/>
                <w:color w:val="000000"/>
                <w:sz w:val="16"/>
                <w:szCs w:val="16"/>
                <w:lang w:eastAsia="en-US"/>
              </w:rPr>
            </w:pPr>
            <w:ins w:id="26622" w:author="Machado, Diana" w:date="2019-02-04T10:19:00Z">
              <w:r w:rsidRPr="00D01C04">
                <w:rPr>
                  <w:rFonts w:ascii="Calibri" w:hAnsi="Calibri" w:cs="Calibri"/>
                  <w:color w:val="000000"/>
                  <w:sz w:val="16"/>
                  <w:szCs w:val="16"/>
                  <w:lang w:eastAsia="en-US"/>
                </w:rPr>
                <w:t xml:space="preserve">26,434,6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23" w:author="Machado, Diana" w:date="2019-02-04T10:19:00Z"/>
                <w:rFonts w:ascii="Calibri" w:hAnsi="Calibri" w:cs="Calibri"/>
                <w:color w:val="000000"/>
                <w:sz w:val="16"/>
                <w:szCs w:val="16"/>
                <w:lang w:eastAsia="en-US"/>
              </w:rPr>
            </w:pPr>
            <w:ins w:id="26624"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25" w:author="Machado, Diana" w:date="2019-02-04T10:19:00Z"/>
                <w:rFonts w:ascii="Calibri" w:hAnsi="Calibri" w:cs="Calibri"/>
                <w:color w:val="000000"/>
                <w:sz w:val="16"/>
                <w:szCs w:val="16"/>
                <w:lang w:eastAsia="en-US"/>
              </w:rPr>
            </w:pPr>
            <w:ins w:id="266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27" w:author="Machado, Diana" w:date="2019-02-04T10:19:00Z"/>
                <w:rFonts w:ascii="Calibri" w:hAnsi="Calibri" w:cs="Calibri"/>
                <w:color w:val="000000"/>
                <w:sz w:val="16"/>
                <w:szCs w:val="16"/>
                <w:lang w:eastAsia="en-US"/>
              </w:rPr>
            </w:pPr>
            <w:ins w:id="266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29" w:author="Machado, Diana" w:date="2019-02-04T10:19:00Z"/>
                <w:rFonts w:ascii="Calibri" w:hAnsi="Calibri" w:cs="Calibri"/>
                <w:color w:val="000000"/>
                <w:sz w:val="16"/>
                <w:szCs w:val="16"/>
                <w:lang w:eastAsia="en-US"/>
              </w:rPr>
            </w:pPr>
            <w:ins w:id="26630" w:author="Machado, Diana" w:date="2019-02-04T10:19:00Z">
              <w:r w:rsidRPr="00D01C04">
                <w:rPr>
                  <w:rFonts w:ascii="Calibri" w:hAnsi="Calibri" w:cs="Calibri"/>
                  <w:color w:val="000000"/>
                  <w:sz w:val="16"/>
                  <w:szCs w:val="16"/>
                  <w:lang w:eastAsia="en-US"/>
                </w:rPr>
                <w:t xml:space="preserve">2,887,6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31" w:author="Machado, Diana" w:date="2019-02-04T10:19:00Z"/>
                <w:rFonts w:ascii="Calibri" w:hAnsi="Calibri" w:cs="Calibri"/>
                <w:color w:val="000000"/>
                <w:sz w:val="16"/>
                <w:szCs w:val="16"/>
                <w:lang w:eastAsia="en-US"/>
              </w:rPr>
            </w:pPr>
            <w:ins w:id="26632"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33" w:author="Machado, Diana" w:date="2019-02-04T10:19:00Z"/>
                <w:rFonts w:ascii="Calibri" w:hAnsi="Calibri" w:cs="Calibri"/>
                <w:color w:val="000000"/>
                <w:sz w:val="16"/>
                <w:szCs w:val="16"/>
                <w:lang w:eastAsia="en-US"/>
              </w:rPr>
            </w:pPr>
            <w:ins w:id="26634" w:author="Machado, Diana" w:date="2019-02-04T10:19:00Z">
              <w:r w:rsidRPr="00D01C04">
                <w:rPr>
                  <w:rFonts w:ascii="Calibri" w:hAnsi="Calibri" w:cs="Calibri"/>
                  <w:color w:val="000000"/>
                  <w:sz w:val="16"/>
                  <w:szCs w:val="16"/>
                  <w:lang w:eastAsia="en-US"/>
                </w:rPr>
                <w:t xml:space="preserve">29,322,3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35" w:author="Machado, Diana" w:date="2019-02-04T10:19:00Z"/>
                <w:rFonts w:ascii="Calibri" w:hAnsi="Calibri" w:cs="Calibri"/>
                <w:color w:val="000000"/>
                <w:sz w:val="16"/>
                <w:szCs w:val="16"/>
                <w:lang w:eastAsia="en-US"/>
              </w:rPr>
            </w:pPr>
            <w:ins w:id="26636"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66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38" w:author="Machado, Diana" w:date="2019-02-04T10:19:00Z"/>
                <w:rFonts w:ascii="Calibri" w:hAnsi="Calibri" w:cs="Calibri"/>
                <w:color w:val="000000"/>
                <w:sz w:val="16"/>
                <w:szCs w:val="16"/>
                <w:lang w:eastAsia="en-US"/>
              </w:rPr>
            </w:pPr>
            <w:ins w:id="26639" w:author="Machado, Diana" w:date="2019-02-04T10:19:00Z">
              <w:r w:rsidRPr="00D01C04">
                <w:rPr>
                  <w:rFonts w:ascii="Calibri" w:hAnsi="Calibri" w:cs="Calibri"/>
                  <w:color w:val="000000"/>
                  <w:sz w:val="16"/>
                  <w:szCs w:val="16"/>
                  <w:lang w:eastAsia="en-US"/>
                </w:rPr>
                <w:t>3361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40" w:author="Machado, Diana" w:date="2019-02-04T10:19:00Z"/>
                <w:rFonts w:ascii="Calibri" w:hAnsi="Calibri" w:cs="Calibri"/>
                <w:color w:val="000000"/>
                <w:sz w:val="16"/>
                <w:szCs w:val="16"/>
                <w:lang w:eastAsia="en-US"/>
              </w:rPr>
            </w:pPr>
            <w:ins w:id="266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42" w:author="Machado, Diana" w:date="2019-02-04T10:19:00Z"/>
                <w:rFonts w:ascii="Calibri" w:hAnsi="Calibri" w:cs="Calibri"/>
                <w:color w:val="000000"/>
                <w:sz w:val="16"/>
                <w:szCs w:val="16"/>
                <w:lang w:eastAsia="en-US"/>
              </w:rPr>
            </w:pPr>
            <w:ins w:id="266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44" w:author="Machado, Diana" w:date="2019-02-04T10:19:00Z"/>
                <w:rFonts w:ascii="Calibri" w:hAnsi="Calibri" w:cs="Calibri"/>
                <w:color w:val="000000"/>
                <w:sz w:val="16"/>
                <w:szCs w:val="16"/>
                <w:lang w:eastAsia="en-US"/>
              </w:rPr>
            </w:pPr>
            <w:ins w:id="26645" w:author="Machado, Diana" w:date="2019-02-04T10:19:00Z">
              <w:r w:rsidRPr="00D01C04">
                <w:rPr>
                  <w:rFonts w:ascii="Calibri" w:hAnsi="Calibri" w:cs="Calibri"/>
                  <w:color w:val="000000"/>
                  <w:sz w:val="16"/>
                  <w:szCs w:val="16"/>
                  <w:lang w:eastAsia="en-US"/>
                </w:rPr>
                <w:t xml:space="preserve">10,413,0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46" w:author="Machado, Diana" w:date="2019-02-04T10:19:00Z"/>
                <w:rFonts w:ascii="Calibri" w:hAnsi="Calibri" w:cs="Calibri"/>
                <w:color w:val="000000"/>
                <w:sz w:val="16"/>
                <w:szCs w:val="16"/>
                <w:lang w:eastAsia="en-US"/>
              </w:rPr>
            </w:pPr>
            <w:ins w:id="26647"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48" w:author="Machado, Diana" w:date="2019-02-04T10:19:00Z"/>
                <w:rFonts w:ascii="Calibri" w:hAnsi="Calibri" w:cs="Calibri"/>
                <w:color w:val="000000"/>
                <w:sz w:val="16"/>
                <w:szCs w:val="16"/>
                <w:lang w:eastAsia="en-US"/>
              </w:rPr>
            </w:pPr>
            <w:ins w:id="266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50" w:author="Machado, Diana" w:date="2019-02-04T10:19:00Z"/>
                <w:rFonts w:ascii="Calibri" w:hAnsi="Calibri" w:cs="Calibri"/>
                <w:color w:val="000000"/>
                <w:sz w:val="16"/>
                <w:szCs w:val="16"/>
                <w:lang w:eastAsia="en-US"/>
              </w:rPr>
            </w:pPr>
            <w:ins w:id="266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52" w:author="Machado, Diana" w:date="2019-02-04T10:19:00Z"/>
                <w:rFonts w:ascii="Calibri" w:hAnsi="Calibri" w:cs="Calibri"/>
                <w:color w:val="000000"/>
                <w:sz w:val="16"/>
                <w:szCs w:val="16"/>
                <w:lang w:eastAsia="en-US"/>
              </w:rPr>
            </w:pPr>
            <w:ins w:id="26653" w:author="Machado, Diana" w:date="2019-02-04T10:19:00Z">
              <w:r w:rsidRPr="00D01C04">
                <w:rPr>
                  <w:rFonts w:ascii="Calibri" w:hAnsi="Calibri" w:cs="Calibri"/>
                  <w:color w:val="000000"/>
                  <w:sz w:val="16"/>
                  <w:szCs w:val="16"/>
                  <w:lang w:eastAsia="en-US"/>
                </w:rPr>
                <w:t xml:space="preserve">2,077,5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54" w:author="Machado, Diana" w:date="2019-02-04T10:19:00Z"/>
                <w:rFonts w:ascii="Calibri" w:hAnsi="Calibri" w:cs="Calibri"/>
                <w:color w:val="000000"/>
                <w:sz w:val="16"/>
                <w:szCs w:val="16"/>
                <w:lang w:eastAsia="en-US"/>
              </w:rPr>
            </w:pPr>
            <w:ins w:id="26655"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56" w:author="Machado, Diana" w:date="2019-02-04T10:19:00Z"/>
                <w:rFonts w:ascii="Calibri" w:hAnsi="Calibri" w:cs="Calibri"/>
                <w:color w:val="000000"/>
                <w:sz w:val="16"/>
                <w:szCs w:val="16"/>
                <w:lang w:eastAsia="en-US"/>
              </w:rPr>
            </w:pPr>
            <w:ins w:id="26657" w:author="Machado, Diana" w:date="2019-02-04T10:19:00Z">
              <w:r w:rsidRPr="00D01C04">
                <w:rPr>
                  <w:rFonts w:ascii="Calibri" w:hAnsi="Calibri" w:cs="Calibri"/>
                  <w:color w:val="000000"/>
                  <w:sz w:val="16"/>
                  <w:szCs w:val="16"/>
                  <w:lang w:eastAsia="en-US"/>
                </w:rPr>
                <w:t xml:space="preserve">12,490,5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58" w:author="Machado, Diana" w:date="2019-02-04T10:19:00Z"/>
                <w:rFonts w:ascii="Calibri" w:hAnsi="Calibri" w:cs="Calibri"/>
                <w:color w:val="000000"/>
                <w:sz w:val="16"/>
                <w:szCs w:val="16"/>
                <w:lang w:eastAsia="en-US"/>
              </w:rPr>
            </w:pPr>
            <w:ins w:id="26659"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6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61" w:author="Machado, Diana" w:date="2019-02-04T10:19:00Z"/>
                <w:rFonts w:ascii="Calibri" w:hAnsi="Calibri" w:cs="Calibri"/>
                <w:color w:val="000000"/>
                <w:sz w:val="16"/>
                <w:szCs w:val="16"/>
                <w:lang w:eastAsia="en-US"/>
              </w:rPr>
            </w:pPr>
            <w:ins w:id="26662" w:author="Machado, Diana" w:date="2019-02-04T10:19:00Z">
              <w:r w:rsidRPr="00D01C04">
                <w:rPr>
                  <w:rFonts w:ascii="Calibri" w:hAnsi="Calibri" w:cs="Calibri"/>
                  <w:color w:val="000000"/>
                  <w:sz w:val="16"/>
                  <w:szCs w:val="16"/>
                  <w:lang w:eastAsia="en-US"/>
                </w:rPr>
                <w:t>336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63" w:author="Machado, Diana" w:date="2019-02-04T10:19:00Z"/>
                <w:rFonts w:ascii="Calibri" w:hAnsi="Calibri" w:cs="Calibri"/>
                <w:color w:val="000000"/>
                <w:sz w:val="16"/>
                <w:szCs w:val="16"/>
                <w:lang w:eastAsia="en-US"/>
              </w:rPr>
            </w:pPr>
            <w:ins w:id="266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65" w:author="Machado, Diana" w:date="2019-02-04T10:19:00Z"/>
                <w:rFonts w:ascii="Calibri" w:hAnsi="Calibri" w:cs="Calibri"/>
                <w:color w:val="000000"/>
                <w:sz w:val="16"/>
                <w:szCs w:val="16"/>
                <w:lang w:eastAsia="en-US"/>
              </w:rPr>
            </w:pPr>
            <w:ins w:id="266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67" w:author="Machado, Diana" w:date="2019-02-04T10:19:00Z"/>
                <w:rFonts w:ascii="Calibri" w:hAnsi="Calibri" w:cs="Calibri"/>
                <w:color w:val="000000"/>
                <w:sz w:val="16"/>
                <w:szCs w:val="16"/>
                <w:lang w:eastAsia="en-US"/>
              </w:rPr>
            </w:pPr>
            <w:ins w:id="26668" w:author="Machado, Diana" w:date="2019-02-04T10:19:00Z">
              <w:r w:rsidRPr="00D01C04">
                <w:rPr>
                  <w:rFonts w:ascii="Calibri" w:hAnsi="Calibri" w:cs="Calibri"/>
                  <w:color w:val="000000"/>
                  <w:sz w:val="16"/>
                  <w:szCs w:val="16"/>
                  <w:lang w:eastAsia="en-US"/>
                </w:rPr>
                <w:t xml:space="preserve">3,424,2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69" w:author="Machado, Diana" w:date="2019-02-04T10:19:00Z"/>
                <w:rFonts w:ascii="Calibri" w:hAnsi="Calibri" w:cs="Calibri"/>
                <w:color w:val="000000"/>
                <w:sz w:val="16"/>
                <w:szCs w:val="16"/>
                <w:lang w:eastAsia="en-US"/>
              </w:rPr>
            </w:pPr>
            <w:ins w:id="26670"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71" w:author="Machado, Diana" w:date="2019-02-04T10:19:00Z"/>
                <w:rFonts w:ascii="Calibri" w:hAnsi="Calibri" w:cs="Calibri"/>
                <w:color w:val="000000"/>
                <w:sz w:val="16"/>
                <w:szCs w:val="16"/>
                <w:lang w:eastAsia="en-US"/>
              </w:rPr>
            </w:pPr>
            <w:ins w:id="266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73" w:author="Machado, Diana" w:date="2019-02-04T10:19:00Z"/>
                <w:rFonts w:ascii="Calibri" w:hAnsi="Calibri" w:cs="Calibri"/>
                <w:color w:val="000000"/>
                <w:sz w:val="16"/>
                <w:szCs w:val="16"/>
                <w:lang w:eastAsia="en-US"/>
              </w:rPr>
            </w:pPr>
            <w:ins w:id="266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75" w:author="Machado, Diana" w:date="2019-02-04T10:19:00Z"/>
                <w:rFonts w:ascii="Calibri" w:hAnsi="Calibri" w:cs="Calibri"/>
                <w:color w:val="000000"/>
                <w:sz w:val="16"/>
                <w:szCs w:val="16"/>
                <w:lang w:eastAsia="en-US"/>
              </w:rPr>
            </w:pPr>
            <w:ins w:id="26676" w:author="Machado, Diana" w:date="2019-02-04T10:19:00Z">
              <w:r w:rsidRPr="00D01C04">
                <w:rPr>
                  <w:rFonts w:ascii="Calibri" w:hAnsi="Calibri" w:cs="Calibri"/>
                  <w:color w:val="000000"/>
                  <w:sz w:val="16"/>
                  <w:szCs w:val="16"/>
                  <w:lang w:eastAsia="en-US"/>
                </w:rPr>
                <w:t xml:space="preserve">22,768,2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77" w:author="Machado, Diana" w:date="2019-02-04T10:19:00Z"/>
                <w:rFonts w:ascii="Calibri" w:hAnsi="Calibri" w:cs="Calibri"/>
                <w:color w:val="000000"/>
                <w:sz w:val="16"/>
                <w:szCs w:val="16"/>
                <w:lang w:eastAsia="en-US"/>
              </w:rPr>
            </w:pPr>
            <w:ins w:id="26678"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79" w:author="Machado, Diana" w:date="2019-02-04T10:19:00Z"/>
                <w:rFonts w:ascii="Calibri" w:hAnsi="Calibri" w:cs="Calibri"/>
                <w:color w:val="000000"/>
                <w:sz w:val="16"/>
                <w:szCs w:val="16"/>
                <w:lang w:eastAsia="en-US"/>
              </w:rPr>
            </w:pPr>
            <w:ins w:id="26680" w:author="Machado, Diana" w:date="2019-02-04T10:19:00Z">
              <w:r w:rsidRPr="00D01C04">
                <w:rPr>
                  <w:rFonts w:ascii="Calibri" w:hAnsi="Calibri" w:cs="Calibri"/>
                  <w:color w:val="000000"/>
                  <w:sz w:val="16"/>
                  <w:szCs w:val="16"/>
                  <w:lang w:eastAsia="en-US"/>
                </w:rPr>
                <w:t xml:space="preserve">26,192,5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81" w:author="Machado, Diana" w:date="2019-02-04T10:19:00Z"/>
                <w:rFonts w:ascii="Calibri" w:hAnsi="Calibri" w:cs="Calibri"/>
                <w:color w:val="000000"/>
                <w:sz w:val="16"/>
                <w:szCs w:val="16"/>
                <w:lang w:eastAsia="en-US"/>
              </w:rPr>
            </w:pPr>
            <w:ins w:id="26682"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66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84" w:author="Machado, Diana" w:date="2019-02-04T10:19:00Z"/>
                <w:rFonts w:ascii="Calibri" w:hAnsi="Calibri" w:cs="Calibri"/>
                <w:color w:val="000000"/>
                <w:sz w:val="16"/>
                <w:szCs w:val="16"/>
                <w:lang w:eastAsia="en-US"/>
              </w:rPr>
            </w:pPr>
            <w:ins w:id="26685" w:author="Machado, Diana" w:date="2019-02-04T10:19:00Z">
              <w:r w:rsidRPr="00D01C04">
                <w:rPr>
                  <w:rFonts w:ascii="Calibri" w:hAnsi="Calibri" w:cs="Calibri"/>
                  <w:color w:val="000000"/>
                  <w:sz w:val="16"/>
                  <w:szCs w:val="16"/>
                  <w:lang w:eastAsia="en-US"/>
                </w:rPr>
                <w:t>3361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86" w:author="Machado, Diana" w:date="2019-02-04T10:19:00Z"/>
                <w:rFonts w:ascii="Calibri" w:hAnsi="Calibri" w:cs="Calibri"/>
                <w:color w:val="000000"/>
                <w:sz w:val="16"/>
                <w:szCs w:val="16"/>
                <w:lang w:eastAsia="en-US"/>
              </w:rPr>
            </w:pPr>
            <w:ins w:id="266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88" w:author="Machado, Diana" w:date="2019-02-04T10:19:00Z"/>
                <w:rFonts w:ascii="Calibri" w:hAnsi="Calibri" w:cs="Calibri"/>
                <w:color w:val="000000"/>
                <w:sz w:val="16"/>
                <w:szCs w:val="16"/>
                <w:lang w:eastAsia="en-US"/>
              </w:rPr>
            </w:pPr>
            <w:ins w:id="266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90" w:author="Machado, Diana" w:date="2019-02-04T10:19:00Z"/>
                <w:rFonts w:ascii="Calibri" w:hAnsi="Calibri" w:cs="Calibri"/>
                <w:color w:val="000000"/>
                <w:sz w:val="16"/>
                <w:szCs w:val="16"/>
                <w:lang w:eastAsia="en-US"/>
              </w:rPr>
            </w:pPr>
            <w:ins w:id="26691" w:author="Machado, Diana" w:date="2019-02-04T10:19:00Z">
              <w:r w:rsidRPr="00D01C04">
                <w:rPr>
                  <w:rFonts w:ascii="Calibri" w:hAnsi="Calibri" w:cs="Calibri"/>
                  <w:color w:val="000000"/>
                  <w:sz w:val="16"/>
                  <w:szCs w:val="16"/>
                  <w:lang w:eastAsia="en-US"/>
                </w:rPr>
                <w:t xml:space="preserve">29,799,0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92" w:author="Machado, Diana" w:date="2019-02-04T10:19:00Z"/>
                <w:rFonts w:ascii="Calibri" w:hAnsi="Calibri" w:cs="Calibri"/>
                <w:color w:val="000000"/>
                <w:sz w:val="16"/>
                <w:szCs w:val="16"/>
                <w:lang w:eastAsia="en-US"/>
              </w:rPr>
            </w:pPr>
            <w:ins w:id="26693"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94" w:author="Machado, Diana" w:date="2019-02-04T10:19:00Z"/>
                <w:rFonts w:ascii="Calibri" w:hAnsi="Calibri" w:cs="Calibri"/>
                <w:color w:val="000000"/>
                <w:sz w:val="16"/>
                <w:szCs w:val="16"/>
                <w:lang w:eastAsia="en-US"/>
              </w:rPr>
            </w:pPr>
            <w:ins w:id="266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96" w:author="Machado, Diana" w:date="2019-02-04T10:19:00Z"/>
                <w:rFonts w:ascii="Calibri" w:hAnsi="Calibri" w:cs="Calibri"/>
                <w:color w:val="000000"/>
                <w:sz w:val="16"/>
                <w:szCs w:val="16"/>
                <w:lang w:eastAsia="en-US"/>
              </w:rPr>
            </w:pPr>
            <w:ins w:id="266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98" w:author="Machado, Diana" w:date="2019-02-04T10:19:00Z"/>
                <w:rFonts w:ascii="Calibri" w:hAnsi="Calibri" w:cs="Calibri"/>
                <w:color w:val="000000"/>
                <w:sz w:val="16"/>
                <w:szCs w:val="16"/>
                <w:lang w:eastAsia="en-US"/>
              </w:rPr>
            </w:pPr>
            <w:ins w:id="26699" w:author="Machado, Diana" w:date="2019-02-04T10:19:00Z">
              <w:r w:rsidRPr="00D01C04">
                <w:rPr>
                  <w:rFonts w:ascii="Calibri" w:hAnsi="Calibri" w:cs="Calibri"/>
                  <w:color w:val="000000"/>
                  <w:sz w:val="16"/>
                  <w:szCs w:val="16"/>
                  <w:lang w:eastAsia="en-US"/>
                </w:rPr>
                <w:t xml:space="preserve">29,873,46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00" w:author="Machado, Diana" w:date="2019-02-04T10:19:00Z"/>
                <w:rFonts w:ascii="Calibri" w:hAnsi="Calibri" w:cs="Calibri"/>
                <w:color w:val="000000"/>
                <w:sz w:val="16"/>
                <w:szCs w:val="16"/>
                <w:lang w:eastAsia="en-US"/>
              </w:rPr>
            </w:pPr>
            <w:ins w:id="26701"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02" w:author="Machado, Diana" w:date="2019-02-04T10:19:00Z"/>
                <w:rFonts w:ascii="Calibri" w:hAnsi="Calibri" w:cs="Calibri"/>
                <w:color w:val="000000"/>
                <w:sz w:val="16"/>
                <w:szCs w:val="16"/>
                <w:lang w:eastAsia="en-US"/>
              </w:rPr>
            </w:pPr>
            <w:ins w:id="26703" w:author="Machado, Diana" w:date="2019-02-04T10:19:00Z">
              <w:r w:rsidRPr="00D01C04">
                <w:rPr>
                  <w:rFonts w:ascii="Calibri" w:hAnsi="Calibri" w:cs="Calibri"/>
                  <w:color w:val="000000"/>
                  <w:sz w:val="16"/>
                  <w:szCs w:val="16"/>
                  <w:lang w:eastAsia="en-US"/>
                </w:rPr>
                <w:t xml:space="preserve">59,672,5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04" w:author="Machado, Diana" w:date="2019-02-04T10:19:00Z"/>
                <w:rFonts w:ascii="Calibri" w:hAnsi="Calibri" w:cs="Calibri"/>
                <w:color w:val="000000"/>
                <w:sz w:val="16"/>
                <w:szCs w:val="16"/>
                <w:lang w:eastAsia="en-US"/>
              </w:rPr>
            </w:pPr>
            <w:ins w:id="26705"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67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07" w:author="Machado, Diana" w:date="2019-02-04T10:19:00Z"/>
                <w:rFonts w:ascii="Calibri" w:hAnsi="Calibri" w:cs="Calibri"/>
                <w:color w:val="000000"/>
                <w:sz w:val="16"/>
                <w:szCs w:val="16"/>
                <w:lang w:eastAsia="en-US"/>
              </w:rPr>
            </w:pPr>
            <w:ins w:id="26708" w:author="Machado, Diana" w:date="2019-02-04T10:19:00Z">
              <w:r w:rsidRPr="00D01C04">
                <w:rPr>
                  <w:rFonts w:ascii="Calibri" w:hAnsi="Calibri" w:cs="Calibri"/>
                  <w:color w:val="000000"/>
                  <w:sz w:val="16"/>
                  <w:szCs w:val="16"/>
                  <w:lang w:eastAsia="en-US"/>
                </w:rPr>
                <w:t>336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09" w:author="Machado, Diana" w:date="2019-02-04T10:19:00Z"/>
                <w:rFonts w:ascii="Calibri" w:hAnsi="Calibri" w:cs="Calibri"/>
                <w:color w:val="000000"/>
                <w:sz w:val="16"/>
                <w:szCs w:val="16"/>
                <w:lang w:eastAsia="en-US"/>
              </w:rPr>
            </w:pPr>
            <w:ins w:id="267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11" w:author="Machado, Diana" w:date="2019-02-04T10:19:00Z"/>
                <w:rFonts w:ascii="Calibri" w:hAnsi="Calibri" w:cs="Calibri"/>
                <w:color w:val="000000"/>
                <w:sz w:val="16"/>
                <w:szCs w:val="16"/>
                <w:lang w:eastAsia="en-US"/>
              </w:rPr>
            </w:pPr>
            <w:ins w:id="267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13" w:author="Machado, Diana" w:date="2019-02-04T10:19:00Z"/>
                <w:rFonts w:ascii="Calibri" w:hAnsi="Calibri" w:cs="Calibri"/>
                <w:color w:val="000000"/>
                <w:sz w:val="16"/>
                <w:szCs w:val="16"/>
                <w:lang w:eastAsia="en-US"/>
              </w:rPr>
            </w:pPr>
            <w:ins w:id="26714" w:author="Machado, Diana" w:date="2019-02-04T10:19:00Z">
              <w:r w:rsidRPr="00D01C04">
                <w:rPr>
                  <w:rFonts w:ascii="Calibri" w:hAnsi="Calibri" w:cs="Calibri"/>
                  <w:color w:val="000000"/>
                  <w:sz w:val="16"/>
                  <w:szCs w:val="16"/>
                  <w:lang w:eastAsia="en-US"/>
                </w:rPr>
                <w:t xml:space="preserve">803,4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15" w:author="Machado, Diana" w:date="2019-02-04T10:19:00Z"/>
                <w:rFonts w:ascii="Calibri" w:hAnsi="Calibri" w:cs="Calibri"/>
                <w:color w:val="000000"/>
                <w:sz w:val="16"/>
                <w:szCs w:val="16"/>
                <w:lang w:eastAsia="en-US"/>
              </w:rPr>
            </w:pPr>
            <w:ins w:id="2671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17" w:author="Machado, Diana" w:date="2019-02-04T10:19:00Z"/>
                <w:rFonts w:ascii="Calibri" w:hAnsi="Calibri" w:cs="Calibri"/>
                <w:color w:val="000000"/>
                <w:sz w:val="16"/>
                <w:szCs w:val="16"/>
                <w:lang w:eastAsia="en-US"/>
              </w:rPr>
            </w:pPr>
            <w:ins w:id="267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19" w:author="Machado, Diana" w:date="2019-02-04T10:19:00Z"/>
                <w:rFonts w:ascii="Calibri" w:hAnsi="Calibri" w:cs="Calibri"/>
                <w:color w:val="000000"/>
                <w:sz w:val="16"/>
                <w:szCs w:val="16"/>
                <w:lang w:eastAsia="en-US"/>
              </w:rPr>
            </w:pPr>
            <w:ins w:id="267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21" w:author="Machado, Diana" w:date="2019-02-04T10:19:00Z"/>
                <w:rFonts w:ascii="Calibri" w:hAnsi="Calibri" w:cs="Calibri"/>
                <w:color w:val="000000"/>
                <w:sz w:val="16"/>
                <w:szCs w:val="16"/>
                <w:lang w:eastAsia="en-US"/>
              </w:rPr>
            </w:pPr>
            <w:ins w:id="26722" w:author="Machado, Diana" w:date="2019-02-04T10:19:00Z">
              <w:r w:rsidRPr="00D01C04">
                <w:rPr>
                  <w:rFonts w:ascii="Calibri" w:hAnsi="Calibri" w:cs="Calibri"/>
                  <w:color w:val="000000"/>
                  <w:sz w:val="16"/>
                  <w:szCs w:val="16"/>
                  <w:lang w:eastAsia="en-US"/>
                </w:rPr>
                <w:t xml:space="preserve">11,458,8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23" w:author="Machado, Diana" w:date="2019-02-04T10:19:00Z"/>
                <w:rFonts w:ascii="Calibri" w:hAnsi="Calibri" w:cs="Calibri"/>
                <w:color w:val="000000"/>
                <w:sz w:val="16"/>
                <w:szCs w:val="16"/>
                <w:lang w:eastAsia="en-US"/>
              </w:rPr>
            </w:pPr>
            <w:ins w:id="26724"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25" w:author="Machado, Diana" w:date="2019-02-04T10:19:00Z"/>
                <w:rFonts w:ascii="Calibri" w:hAnsi="Calibri" w:cs="Calibri"/>
                <w:color w:val="000000"/>
                <w:sz w:val="16"/>
                <w:szCs w:val="16"/>
                <w:lang w:eastAsia="en-US"/>
              </w:rPr>
            </w:pPr>
            <w:ins w:id="26726" w:author="Machado, Diana" w:date="2019-02-04T10:19:00Z">
              <w:r w:rsidRPr="00D01C04">
                <w:rPr>
                  <w:rFonts w:ascii="Calibri" w:hAnsi="Calibri" w:cs="Calibri"/>
                  <w:color w:val="000000"/>
                  <w:sz w:val="16"/>
                  <w:szCs w:val="16"/>
                  <w:lang w:eastAsia="en-US"/>
                </w:rPr>
                <w:t xml:space="preserve">12,262,3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27" w:author="Machado, Diana" w:date="2019-02-04T10:19:00Z"/>
                <w:rFonts w:ascii="Calibri" w:hAnsi="Calibri" w:cs="Calibri"/>
                <w:color w:val="000000"/>
                <w:sz w:val="16"/>
                <w:szCs w:val="16"/>
                <w:lang w:eastAsia="en-US"/>
              </w:rPr>
            </w:pPr>
            <w:ins w:id="26728"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7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30" w:author="Machado, Diana" w:date="2019-02-04T10:19:00Z"/>
                <w:rFonts w:ascii="Calibri" w:hAnsi="Calibri" w:cs="Calibri"/>
                <w:color w:val="000000"/>
                <w:sz w:val="16"/>
                <w:szCs w:val="16"/>
                <w:lang w:eastAsia="en-US"/>
              </w:rPr>
            </w:pPr>
            <w:ins w:id="26731" w:author="Machado, Diana" w:date="2019-02-04T10:19:00Z">
              <w:r w:rsidRPr="00D01C04">
                <w:rPr>
                  <w:rFonts w:ascii="Calibri" w:hAnsi="Calibri" w:cs="Calibri"/>
                  <w:color w:val="000000"/>
                  <w:sz w:val="16"/>
                  <w:szCs w:val="16"/>
                  <w:lang w:eastAsia="en-US"/>
                </w:rPr>
                <w:t>336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32" w:author="Machado, Diana" w:date="2019-02-04T10:19:00Z"/>
                <w:rFonts w:ascii="Calibri" w:hAnsi="Calibri" w:cs="Calibri"/>
                <w:color w:val="000000"/>
                <w:sz w:val="16"/>
                <w:szCs w:val="16"/>
                <w:lang w:eastAsia="en-US"/>
              </w:rPr>
            </w:pPr>
            <w:ins w:id="267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34" w:author="Machado, Diana" w:date="2019-02-04T10:19:00Z"/>
                <w:rFonts w:ascii="Calibri" w:hAnsi="Calibri" w:cs="Calibri"/>
                <w:color w:val="000000"/>
                <w:sz w:val="16"/>
                <w:szCs w:val="16"/>
                <w:lang w:eastAsia="en-US"/>
              </w:rPr>
            </w:pPr>
            <w:ins w:id="267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36" w:author="Machado, Diana" w:date="2019-02-04T10:19:00Z"/>
                <w:rFonts w:ascii="Calibri" w:hAnsi="Calibri" w:cs="Calibri"/>
                <w:color w:val="000000"/>
                <w:sz w:val="16"/>
                <w:szCs w:val="16"/>
                <w:lang w:eastAsia="en-US"/>
              </w:rPr>
            </w:pPr>
            <w:ins w:id="26737" w:author="Machado, Diana" w:date="2019-02-04T10:19:00Z">
              <w:r w:rsidRPr="00D01C04">
                <w:rPr>
                  <w:rFonts w:ascii="Calibri" w:hAnsi="Calibri" w:cs="Calibri"/>
                  <w:color w:val="000000"/>
                  <w:sz w:val="16"/>
                  <w:szCs w:val="16"/>
                  <w:lang w:eastAsia="en-US"/>
                </w:rPr>
                <w:t xml:space="preserve">29,427,3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38" w:author="Machado, Diana" w:date="2019-02-04T10:19:00Z"/>
                <w:rFonts w:ascii="Calibri" w:hAnsi="Calibri" w:cs="Calibri"/>
                <w:color w:val="000000"/>
                <w:sz w:val="16"/>
                <w:szCs w:val="16"/>
                <w:lang w:eastAsia="en-US"/>
              </w:rPr>
            </w:pPr>
            <w:ins w:id="26739"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40" w:author="Machado, Diana" w:date="2019-02-04T10:19:00Z"/>
                <w:rFonts w:ascii="Calibri" w:hAnsi="Calibri" w:cs="Calibri"/>
                <w:color w:val="000000"/>
                <w:sz w:val="16"/>
                <w:szCs w:val="16"/>
                <w:lang w:eastAsia="en-US"/>
              </w:rPr>
            </w:pPr>
            <w:ins w:id="267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42" w:author="Machado, Diana" w:date="2019-02-04T10:19:00Z"/>
                <w:rFonts w:ascii="Calibri" w:hAnsi="Calibri" w:cs="Calibri"/>
                <w:color w:val="000000"/>
                <w:sz w:val="16"/>
                <w:szCs w:val="16"/>
                <w:lang w:eastAsia="en-US"/>
              </w:rPr>
            </w:pPr>
            <w:ins w:id="267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44" w:author="Machado, Diana" w:date="2019-02-04T10:19:00Z"/>
                <w:rFonts w:ascii="Calibri" w:hAnsi="Calibri" w:cs="Calibri"/>
                <w:color w:val="000000"/>
                <w:sz w:val="16"/>
                <w:szCs w:val="16"/>
                <w:lang w:eastAsia="en-US"/>
              </w:rPr>
            </w:pPr>
            <w:ins w:id="26745" w:author="Machado, Diana" w:date="2019-02-04T10:19:00Z">
              <w:r w:rsidRPr="00D01C04">
                <w:rPr>
                  <w:rFonts w:ascii="Calibri" w:hAnsi="Calibri" w:cs="Calibri"/>
                  <w:color w:val="000000"/>
                  <w:sz w:val="16"/>
                  <w:szCs w:val="16"/>
                  <w:lang w:eastAsia="en-US"/>
                </w:rPr>
                <w:t xml:space="preserve">29,528,0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46" w:author="Machado, Diana" w:date="2019-02-04T10:19:00Z"/>
                <w:rFonts w:ascii="Calibri" w:hAnsi="Calibri" w:cs="Calibri"/>
                <w:color w:val="000000"/>
                <w:sz w:val="16"/>
                <w:szCs w:val="16"/>
                <w:lang w:eastAsia="en-US"/>
              </w:rPr>
            </w:pPr>
            <w:ins w:id="26747"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48" w:author="Machado, Diana" w:date="2019-02-04T10:19:00Z"/>
                <w:rFonts w:ascii="Calibri" w:hAnsi="Calibri" w:cs="Calibri"/>
                <w:color w:val="000000"/>
                <w:sz w:val="16"/>
                <w:szCs w:val="16"/>
                <w:lang w:eastAsia="en-US"/>
              </w:rPr>
            </w:pPr>
            <w:ins w:id="26749" w:author="Machado, Diana" w:date="2019-02-04T10:19:00Z">
              <w:r w:rsidRPr="00D01C04">
                <w:rPr>
                  <w:rFonts w:ascii="Calibri" w:hAnsi="Calibri" w:cs="Calibri"/>
                  <w:color w:val="000000"/>
                  <w:sz w:val="16"/>
                  <w:szCs w:val="16"/>
                  <w:lang w:eastAsia="en-US"/>
                </w:rPr>
                <w:t xml:space="preserve">58,955,3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50" w:author="Machado, Diana" w:date="2019-02-04T10:19:00Z"/>
                <w:rFonts w:ascii="Calibri" w:hAnsi="Calibri" w:cs="Calibri"/>
                <w:color w:val="000000"/>
                <w:sz w:val="16"/>
                <w:szCs w:val="16"/>
                <w:lang w:eastAsia="en-US"/>
              </w:rPr>
            </w:pPr>
            <w:ins w:id="26751"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67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53" w:author="Machado, Diana" w:date="2019-02-04T10:19:00Z"/>
                <w:rFonts w:ascii="Calibri" w:hAnsi="Calibri" w:cs="Calibri"/>
                <w:color w:val="000000"/>
                <w:sz w:val="16"/>
                <w:szCs w:val="16"/>
                <w:lang w:eastAsia="en-US"/>
              </w:rPr>
            </w:pPr>
            <w:ins w:id="26754" w:author="Machado, Diana" w:date="2019-02-04T10:19:00Z">
              <w:r w:rsidRPr="00D01C04">
                <w:rPr>
                  <w:rFonts w:ascii="Calibri" w:hAnsi="Calibri" w:cs="Calibri"/>
                  <w:color w:val="000000"/>
                  <w:sz w:val="16"/>
                  <w:szCs w:val="16"/>
                  <w:lang w:eastAsia="en-US"/>
                </w:rPr>
                <w:t>336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55" w:author="Machado, Diana" w:date="2019-02-04T10:19:00Z"/>
                <w:rFonts w:ascii="Calibri" w:hAnsi="Calibri" w:cs="Calibri"/>
                <w:color w:val="000000"/>
                <w:sz w:val="16"/>
                <w:szCs w:val="16"/>
                <w:lang w:eastAsia="en-US"/>
              </w:rPr>
            </w:pPr>
            <w:ins w:id="267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57" w:author="Machado, Diana" w:date="2019-02-04T10:19:00Z"/>
                <w:rFonts w:ascii="Calibri" w:hAnsi="Calibri" w:cs="Calibri"/>
                <w:color w:val="000000"/>
                <w:sz w:val="16"/>
                <w:szCs w:val="16"/>
                <w:lang w:eastAsia="en-US"/>
              </w:rPr>
            </w:pPr>
            <w:ins w:id="267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59" w:author="Machado, Diana" w:date="2019-02-04T10:19:00Z"/>
                <w:rFonts w:ascii="Calibri" w:hAnsi="Calibri" w:cs="Calibri"/>
                <w:color w:val="000000"/>
                <w:sz w:val="16"/>
                <w:szCs w:val="16"/>
                <w:lang w:eastAsia="en-US"/>
              </w:rPr>
            </w:pPr>
            <w:ins w:id="26760" w:author="Machado, Diana" w:date="2019-02-04T10:19:00Z">
              <w:r w:rsidRPr="00D01C04">
                <w:rPr>
                  <w:rFonts w:ascii="Calibri" w:hAnsi="Calibri" w:cs="Calibri"/>
                  <w:color w:val="000000"/>
                  <w:sz w:val="16"/>
                  <w:szCs w:val="16"/>
                  <w:lang w:eastAsia="en-US"/>
                </w:rPr>
                <w:t xml:space="preserve">17,949,91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61" w:author="Machado, Diana" w:date="2019-02-04T10:19:00Z"/>
                <w:rFonts w:ascii="Calibri" w:hAnsi="Calibri" w:cs="Calibri"/>
                <w:color w:val="000000"/>
                <w:sz w:val="16"/>
                <w:szCs w:val="16"/>
                <w:lang w:eastAsia="en-US"/>
              </w:rPr>
            </w:pPr>
            <w:ins w:id="26762"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63" w:author="Machado, Diana" w:date="2019-02-04T10:19:00Z"/>
                <w:rFonts w:ascii="Calibri" w:hAnsi="Calibri" w:cs="Calibri"/>
                <w:color w:val="000000"/>
                <w:sz w:val="16"/>
                <w:szCs w:val="16"/>
                <w:lang w:eastAsia="en-US"/>
              </w:rPr>
            </w:pPr>
            <w:ins w:id="267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65" w:author="Machado, Diana" w:date="2019-02-04T10:19:00Z"/>
                <w:rFonts w:ascii="Calibri" w:hAnsi="Calibri" w:cs="Calibri"/>
                <w:color w:val="000000"/>
                <w:sz w:val="16"/>
                <w:szCs w:val="16"/>
                <w:lang w:eastAsia="en-US"/>
              </w:rPr>
            </w:pPr>
            <w:ins w:id="267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67" w:author="Machado, Diana" w:date="2019-02-04T10:19:00Z"/>
                <w:rFonts w:ascii="Calibri" w:hAnsi="Calibri" w:cs="Calibri"/>
                <w:color w:val="000000"/>
                <w:sz w:val="16"/>
                <w:szCs w:val="16"/>
                <w:lang w:eastAsia="en-US"/>
              </w:rPr>
            </w:pPr>
            <w:ins w:id="26768" w:author="Machado, Diana" w:date="2019-02-04T10:19:00Z">
              <w:r w:rsidRPr="00D01C04">
                <w:rPr>
                  <w:rFonts w:ascii="Calibri" w:hAnsi="Calibri" w:cs="Calibri"/>
                  <w:color w:val="000000"/>
                  <w:sz w:val="16"/>
                  <w:szCs w:val="16"/>
                  <w:lang w:eastAsia="en-US"/>
                </w:rPr>
                <w:t xml:space="preserve">18,009,83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69" w:author="Machado, Diana" w:date="2019-02-04T10:19:00Z"/>
                <w:rFonts w:ascii="Calibri" w:hAnsi="Calibri" w:cs="Calibri"/>
                <w:color w:val="000000"/>
                <w:sz w:val="16"/>
                <w:szCs w:val="16"/>
                <w:lang w:eastAsia="en-US"/>
              </w:rPr>
            </w:pPr>
            <w:ins w:id="26770"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71" w:author="Machado, Diana" w:date="2019-02-04T10:19:00Z"/>
                <w:rFonts w:ascii="Calibri" w:hAnsi="Calibri" w:cs="Calibri"/>
                <w:color w:val="000000"/>
                <w:sz w:val="16"/>
                <w:szCs w:val="16"/>
                <w:lang w:eastAsia="en-US"/>
              </w:rPr>
            </w:pPr>
            <w:ins w:id="26772" w:author="Machado, Diana" w:date="2019-02-04T10:19:00Z">
              <w:r w:rsidRPr="00D01C04">
                <w:rPr>
                  <w:rFonts w:ascii="Calibri" w:hAnsi="Calibri" w:cs="Calibri"/>
                  <w:color w:val="000000"/>
                  <w:sz w:val="16"/>
                  <w:szCs w:val="16"/>
                  <w:lang w:eastAsia="en-US"/>
                </w:rPr>
                <w:t xml:space="preserve">35,959,7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73" w:author="Machado, Diana" w:date="2019-02-04T10:19:00Z"/>
                <w:rFonts w:ascii="Calibri" w:hAnsi="Calibri" w:cs="Calibri"/>
                <w:color w:val="000000"/>
                <w:sz w:val="16"/>
                <w:szCs w:val="16"/>
                <w:lang w:eastAsia="en-US"/>
              </w:rPr>
            </w:pPr>
            <w:ins w:id="26774"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67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76" w:author="Machado, Diana" w:date="2019-02-04T10:19:00Z"/>
                <w:rFonts w:ascii="Calibri" w:hAnsi="Calibri" w:cs="Calibri"/>
                <w:color w:val="000000"/>
                <w:sz w:val="16"/>
                <w:szCs w:val="16"/>
                <w:lang w:eastAsia="en-US"/>
              </w:rPr>
            </w:pPr>
            <w:ins w:id="26777" w:author="Machado, Diana" w:date="2019-02-04T10:19:00Z">
              <w:r w:rsidRPr="00D01C04">
                <w:rPr>
                  <w:rFonts w:ascii="Calibri" w:hAnsi="Calibri" w:cs="Calibri"/>
                  <w:color w:val="000000"/>
                  <w:sz w:val="16"/>
                  <w:szCs w:val="16"/>
                  <w:lang w:eastAsia="en-US"/>
                </w:rPr>
                <w:t>336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78" w:author="Machado, Diana" w:date="2019-02-04T10:19:00Z"/>
                <w:rFonts w:ascii="Calibri" w:hAnsi="Calibri" w:cs="Calibri"/>
                <w:color w:val="000000"/>
                <w:sz w:val="16"/>
                <w:szCs w:val="16"/>
                <w:lang w:eastAsia="en-US"/>
              </w:rPr>
            </w:pPr>
            <w:ins w:id="2677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80" w:author="Machado, Diana" w:date="2019-02-04T10:19:00Z"/>
                <w:rFonts w:ascii="Calibri" w:hAnsi="Calibri" w:cs="Calibri"/>
                <w:color w:val="000000"/>
                <w:sz w:val="16"/>
                <w:szCs w:val="16"/>
                <w:lang w:eastAsia="en-US"/>
              </w:rPr>
            </w:pPr>
            <w:ins w:id="2678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82" w:author="Machado, Diana" w:date="2019-02-04T10:19:00Z"/>
                <w:rFonts w:ascii="Calibri" w:hAnsi="Calibri" w:cs="Calibri"/>
                <w:color w:val="000000"/>
                <w:sz w:val="16"/>
                <w:szCs w:val="16"/>
                <w:lang w:eastAsia="en-US"/>
              </w:rPr>
            </w:pPr>
            <w:ins w:id="26783" w:author="Machado, Diana" w:date="2019-02-04T10:19:00Z">
              <w:r w:rsidRPr="00D01C04">
                <w:rPr>
                  <w:rFonts w:ascii="Calibri" w:hAnsi="Calibri" w:cs="Calibri"/>
                  <w:color w:val="000000"/>
                  <w:sz w:val="16"/>
                  <w:szCs w:val="16"/>
                  <w:lang w:eastAsia="en-US"/>
                </w:rPr>
                <w:t xml:space="preserve">33,157,97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84" w:author="Machado, Diana" w:date="2019-02-04T10:19:00Z"/>
                <w:rFonts w:ascii="Calibri" w:hAnsi="Calibri" w:cs="Calibri"/>
                <w:color w:val="000000"/>
                <w:sz w:val="16"/>
                <w:szCs w:val="16"/>
                <w:lang w:eastAsia="en-US"/>
              </w:rPr>
            </w:pPr>
            <w:ins w:id="26785"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86" w:author="Machado, Diana" w:date="2019-02-04T10:19:00Z"/>
                <w:rFonts w:ascii="Calibri" w:hAnsi="Calibri" w:cs="Calibri"/>
                <w:color w:val="000000"/>
                <w:sz w:val="16"/>
                <w:szCs w:val="16"/>
                <w:lang w:eastAsia="en-US"/>
              </w:rPr>
            </w:pPr>
            <w:ins w:id="267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88" w:author="Machado, Diana" w:date="2019-02-04T10:19:00Z"/>
                <w:rFonts w:ascii="Calibri" w:hAnsi="Calibri" w:cs="Calibri"/>
                <w:color w:val="000000"/>
                <w:sz w:val="16"/>
                <w:szCs w:val="16"/>
                <w:lang w:eastAsia="en-US"/>
              </w:rPr>
            </w:pPr>
            <w:ins w:id="267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90" w:author="Machado, Diana" w:date="2019-02-04T10:19:00Z"/>
                <w:rFonts w:ascii="Calibri" w:hAnsi="Calibri" w:cs="Calibri"/>
                <w:color w:val="000000"/>
                <w:sz w:val="16"/>
                <w:szCs w:val="16"/>
                <w:lang w:eastAsia="en-US"/>
              </w:rPr>
            </w:pPr>
            <w:ins w:id="26791" w:author="Machado, Diana" w:date="2019-02-04T10:19:00Z">
              <w:r w:rsidRPr="00D01C04">
                <w:rPr>
                  <w:rFonts w:ascii="Calibri" w:hAnsi="Calibri" w:cs="Calibri"/>
                  <w:color w:val="000000"/>
                  <w:sz w:val="16"/>
                  <w:szCs w:val="16"/>
                  <w:lang w:eastAsia="en-US"/>
                </w:rPr>
                <w:t xml:space="preserve">1,959,88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92" w:author="Machado, Diana" w:date="2019-02-04T10:19:00Z"/>
                <w:rFonts w:ascii="Calibri" w:hAnsi="Calibri" w:cs="Calibri"/>
                <w:color w:val="000000"/>
                <w:sz w:val="16"/>
                <w:szCs w:val="16"/>
                <w:lang w:eastAsia="en-US"/>
              </w:rPr>
            </w:pPr>
            <w:ins w:id="26793"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94" w:author="Machado, Diana" w:date="2019-02-04T10:19:00Z"/>
                <w:rFonts w:ascii="Calibri" w:hAnsi="Calibri" w:cs="Calibri"/>
                <w:color w:val="000000"/>
                <w:sz w:val="16"/>
                <w:szCs w:val="16"/>
                <w:lang w:eastAsia="en-US"/>
              </w:rPr>
            </w:pPr>
            <w:ins w:id="26795" w:author="Machado, Diana" w:date="2019-02-04T10:19:00Z">
              <w:r w:rsidRPr="00D01C04">
                <w:rPr>
                  <w:rFonts w:ascii="Calibri" w:hAnsi="Calibri" w:cs="Calibri"/>
                  <w:color w:val="000000"/>
                  <w:sz w:val="16"/>
                  <w:szCs w:val="16"/>
                  <w:lang w:eastAsia="en-US"/>
                </w:rPr>
                <w:t xml:space="preserve">35,117,8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96" w:author="Machado, Diana" w:date="2019-02-04T10:19:00Z"/>
                <w:rFonts w:ascii="Calibri" w:hAnsi="Calibri" w:cs="Calibri"/>
                <w:color w:val="000000"/>
                <w:sz w:val="16"/>
                <w:szCs w:val="16"/>
                <w:lang w:eastAsia="en-US"/>
              </w:rPr>
            </w:pPr>
            <w:ins w:id="26797"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67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99" w:author="Machado, Diana" w:date="2019-02-04T10:19:00Z"/>
                <w:rFonts w:ascii="Calibri" w:hAnsi="Calibri" w:cs="Calibri"/>
                <w:color w:val="000000"/>
                <w:sz w:val="16"/>
                <w:szCs w:val="16"/>
                <w:lang w:eastAsia="en-US"/>
              </w:rPr>
            </w:pPr>
            <w:ins w:id="26800" w:author="Machado, Diana" w:date="2019-02-04T10:19:00Z">
              <w:r w:rsidRPr="00D01C04">
                <w:rPr>
                  <w:rFonts w:ascii="Calibri" w:hAnsi="Calibri" w:cs="Calibri"/>
                  <w:color w:val="000000"/>
                  <w:sz w:val="16"/>
                  <w:szCs w:val="16"/>
                  <w:lang w:eastAsia="en-US"/>
                </w:rPr>
                <w:t>3362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01" w:author="Machado, Diana" w:date="2019-02-04T10:19:00Z"/>
                <w:rFonts w:ascii="Calibri" w:hAnsi="Calibri" w:cs="Calibri"/>
                <w:color w:val="000000"/>
                <w:sz w:val="16"/>
                <w:szCs w:val="16"/>
                <w:lang w:eastAsia="en-US"/>
              </w:rPr>
            </w:pPr>
            <w:ins w:id="268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03" w:author="Machado, Diana" w:date="2019-02-04T10:19:00Z"/>
                <w:rFonts w:ascii="Calibri" w:hAnsi="Calibri" w:cs="Calibri"/>
                <w:color w:val="000000"/>
                <w:sz w:val="16"/>
                <w:szCs w:val="16"/>
                <w:lang w:eastAsia="en-US"/>
              </w:rPr>
            </w:pPr>
            <w:ins w:id="268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05" w:author="Machado, Diana" w:date="2019-02-04T10:19:00Z"/>
                <w:rFonts w:ascii="Calibri" w:hAnsi="Calibri" w:cs="Calibri"/>
                <w:color w:val="000000"/>
                <w:sz w:val="16"/>
                <w:szCs w:val="16"/>
                <w:lang w:eastAsia="en-US"/>
              </w:rPr>
            </w:pPr>
            <w:ins w:id="26806" w:author="Machado, Diana" w:date="2019-02-04T10:19:00Z">
              <w:r w:rsidRPr="00D01C04">
                <w:rPr>
                  <w:rFonts w:ascii="Calibri" w:hAnsi="Calibri" w:cs="Calibri"/>
                  <w:color w:val="000000"/>
                  <w:sz w:val="16"/>
                  <w:szCs w:val="16"/>
                  <w:lang w:eastAsia="en-US"/>
                </w:rPr>
                <w:t xml:space="preserve">43,114,3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07" w:author="Machado, Diana" w:date="2019-02-04T10:19:00Z"/>
                <w:rFonts w:ascii="Calibri" w:hAnsi="Calibri" w:cs="Calibri"/>
                <w:color w:val="000000"/>
                <w:sz w:val="16"/>
                <w:szCs w:val="16"/>
                <w:lang w:eastAsia="en-US"/>
              </w:rPr>
            </w:pPr>
            <w:ins w:id="26808" w:author="Machado, Diana" w:date="2019-02-04T10:19:00Z">
              <w:r w:rsidRPr="00D01C04">
                <w:rPr>
                  <w:rFonts w:ascii="Calibri" w:hAnsi="Calibri" w:cs="Calibri"/>
                  <w:color w:val="000000"/>
                  <w:sz w:val="16"/>
                  <w:szCs w:val="16"/>
                  <w:lang w:eastAsia="en-US"/>
                </w:rPr>
                <w:t>0.3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09" w:author="Machado, Diana" w:date="2019-02-04T10:19:00Z"/>
                <w:rFonts w:ascii="Calibri" w:hAnsi="Calibri" w:cs="Calibri"/>
                <w:color w:val="000000"/>
                <w:sz w:val="16"/>
                <w:szCs w:val="16"/>
                <w:lang w:eastAsia="en-US"/>
              </w:rPr>
            </w:pPr>
            <w:ins w:id="268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11" w:author="Machado, Diana" w:date="2019-02-04T10:19:00Z"/>
                <w:rFonts w:ascii="Calibri" w:hAnsi="Calibri" w:cs="Calibri"/>
                <w:color w:val="000000"/>
                <w:sz w:val="16"/>
                <w:szCs w:val="16"/>
                <w:lang w:eastAsia="en-US"/>
              </w:rPr>
            </w:pPr>
            <w:ins w:id="268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13" w:author="Machado, Diana" w:date="2019-02-04T10:19:00Z"/>
                <w:rFonts w:ascii="Calibri" w:hAnsi="Calibri" w:cs="Calibri"/>
                <w:color w:val="000000"/>
                <w:sz w:val="16"/>
                <w:szCs w:val="16"/>
                <w:lang w:eastAsia="en-US"/>
              </w:rPr>
            </w:pPr>
            <w:ins w:id="26814" w:author="Machado, Diana" w:date="2019-02-04T10:19:00Z">
              <w:r w:rsidRPr="00D01C04">
                <w:rPr>
                  <w:rFonts w:ascii="Calibri" w:hAnsi="Calibri" w:cs="Calibri"/>
                  <w:color w:val="000000"/>
                  <w:sz w:val="16"/>
                  <w:szCs w:val="16"/>
                  <w:lang w:eastAsia="en-US"/>
                </w:rPr>
                <w:t xml:space="preserve">2,813,37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15" w:author="Machado, Diana" w:date="2019-02-04T10:19:00Z"/>
                <w:rFonts w:ascii="Calibri" w:hAnsi="Calibri" w:cs="Calibri"/>
                <w:color w:val="000000"/>
                <w:sz w:val="16"/>
                <w:szCs w:val="16"/>
                <w:lang w:eastAsia="en-US"/>
              </w:rPr>
            </w:pPr>
            <w:ins w:id="26816"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17" w:author="Machado, Diana" w:date="2019-02-04T10:19:00Z"/>
                <w:rFonts w:ascii="Calibri" w:hAnsi="Calibri" w:cs="Calibri"/>
                <w:color w:val="000000"/>
                <w:sz w:val="16"/>
                <w:szCs w:val="16"/>
                <w:lang w:eastAsia="en-US"/>
              </w:rPr>
            </w:pPr>
            <w:ins w:id="26818" w:author="Machado, Diana" w:date="2019-02-04T10:19:00Z">
              <w:r w:rsidRPr="00D01C04">
                <w:rPr>
                  <w:rFonts w:ascii="Calibri" w:hAnsi="Calibri" w:cs="Calibri"/>
                  <w:color w:val="000000"/>
                  <w:sz w:val="16"/>
                  <w:szCs w:val="16"/>
                  <w:lang w:eastAsia="en-US"/>
                </w:rPr>
                <w:t xml:space="preserve">45,927,7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19" w:author="Machado, Diana" w:date="2019-02-04T10:19:00Z"/>
                <w:rFonts w:ascii="Calibri" w:hAnsi="Calibri" w:cs="Calibri"/>
                <w:color w:val="000000"/>
                <w:sz w:val="16"/>
                <w:szCs w:val="16"/>
                <w:lang w:eastAsia="en-US"/>
              </w:rPr>
            </w:pPr>
            <w:ins w:id="26820"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68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22" w:author="Machado, Diana" w:date="2019-02-04T10:19:00Z"/>
                <w:rFonts w:ascii="Calibri" w:hAnsi="Calibri" w:cs="Calibri"/>
                <w:color w:val="000000"/>
                <w:sz w:val="16"/>
                <w:szCs w:val="16"/>
                <w:lang w:eastAsia="en-US"/>
              </w:rPr>
            </w:pPr>
            <w:ins w:id="26823" w:author="Machado, Diana" w:date="2019-02-04T10:19:00Z">
              <w:r w:rsidRPr="00D01C04">
                <w:rPr>
                  <w:rFonts w:ascii="Calibri" w:hAnsi="Calibri" w:cs="Calibri"/>
                  <w:color w:val="000000"/>
                  <w:sz w:val="16"/>
                  <w:szCs w:val="16"/>
                  <w:lang w:eastAsia="en-US"/>
                </w:rPr>
                <w:t>336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24" w:author="Machado, Diana" w:date="2019-02-04T10:19:00Z"/>
                <w:rFonts w:ascii="Calibri" w:hAnsi="Calibri" w:cs="Calibri"/>
                <w:color w:val="000000"/>
                <w:sz w:val="16"/>
                <w:szCs w:val="16"/>
                <w:lang w:eastAsia="en-US"/>
              </w:rPr>
            </w:pPr>
            <w:ins w:id="268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26" w:author="Machado, Diana" w:date="2019-02-04T10:19:00Z"/>
                <w:rFonts w:ascii="Calibri" w:hAnsi="Calibri" w:cs="Calibri"/>
                <w:color w:val="000000"/>
                <w:sz w:val="16"/>
                <w:szCs w:val="16"/>
                <w:lang w:eastAsia="en-US"/>
              </w:rPr>
            </w:pPr>
            <w:ins w:id="268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28" w:author="Machado, Diana" w:date="2019-02-04T10:19:00Z"/>
                <w:rFonts w:ascii="Calibri" w:hAnsi="Calibri" w:cs="Calibri"/>
                <w:color w:val="000000"/>
                <w:sz w:val="16"/>
                <w:szCs w:val="16"/>
                <w:lang w:eastAsia="en-US"/>
              </w:rPr>
            </w:pPr>
            <w:ins w:id="26829" w:author="Machado, Diana" w:date="2019-02-04T10:19:00Z">
              <w:r w:rsidRPr="00D01C04">
                <w:rPr>
                  <w:rFonts w:ascii="Calibri" w:hAnsi="Calibri" w:cs="Calibri"/>
                  <w:color w:val="000000"/>
                  <w:sz w:val="16"/>
                  <w:szCs w:val="16"/>
                  <w:lang w:eastAsia="en-US"/>
                </w:rPr>
                <w:t xml:space="preserve">11,019,4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30" w:author="Machado, Diana" w:date="2019-02-04T10:19:00Z"/>
                <w:rFonts w:ascii="Calibri" w:hAnsi="Calibri" w:cs="Calibri"/>
                <w:color w:val="000000"/>
                <w:sz w:val="16"/>
                <w:szCs w:val="16"/>
                <w:lang w:eastAsia="en-US"/>
              </w:rPr>
            </w:pPr>
            <w:ins w:id="26831"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32" w:author="Machado, Diana" w:date="2019-02-04T10:19:00Z"/>
                <w:rFonts w:ascii="Calibri" w:hAnsi="Calibri" w:cs="Calibri"/>
                <w:color w:val="000000"/>
                <w:sz w:val="16"/>
                <w:szCs w:val="16"/>
                <w:lang w:eastAsia="en-US"/>
              </w:rPr>
            </w:pPr>
            <w:ins w:id="268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34" w:author="Machado, Diana" w:date="2019-02-04T10:19:00Z"/>
                <w:rFonts w:ascii="Calibri" w:hAnsi="Calibri" w:cs="Calibri"/>
                <w:color w:val="000000"/>
                <w:sz w:val="16"/>
                <w:szCs w:val="16"/>
                <w:lang w:eastAsia="en-US"/>
              </w:rPr>
            </w:pPr>
            <w:ins w:id="268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36" w:author="Machado, Diana" w:date="2019-02-04T10:19:00Z"/>
                <w:rFonts w:ascii="Calibri" w:hAnsi="Calibri" w:cs="Calibri"/>
                <w:color w:val="000000"/>
                <w:sz w:val="16"/>
                <w:szCs w:val="16"/>
                <w:lang w:eastAsia="en-US"/>
              </w:rPr>
            </w:pPr>
            <w:ins w:id="26837" w:author="Machado, Diana" w:date="2019-02-04T10:19:00Z">
              <w:r w:rsidRPr="00D01C04">
                <w:rPr>
                  <w:rFonts w:ascii="Calibri" w:hAnsi="Calibri" w:cs="Calibri"/>
                  <w:color w:val="000000"/>
                  <w:sz w:val="16"/>
                  <w:szCs w:val="16"/>
                  <w:lang w:eastAsia="en-US"/>
                </w:rPr>
                <w:t xml:space="preserve">750,3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38" w:author="Machado, Diana" w:date="2019-02-04T10:19:00Z"/>
                <w:rFonts w:ascii="Calibri" w:hAnsi="Calibri" w:cs="Calibri"/>
                <w:color w:val="000000"/>
                <w:sz w:val="16"/>
                <w:szCs w:val="16"/>
                <w:lang w:eastAsia="en-US"/>
              </w:rPr>
            </w:pPr>
            <w:ins w:id="26839"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40" w:author="Machado, Diana" w:date="2019-02-04T10:19:00Z"/>
                <w:rFonts w:ascii="Calibri" w:hAnsi="Calibri" w:cs="Calibri"/>
                <w:color w:val="000000"/>
                <w:sz w:val="16"/>
                <w:szCs w:val="16"/>
                <w:lang w:eastAsia="en-US"/>
              </w:rPr>
            </w:pPr>
            <w:ins w:id="26841" w:author="Machado, Diana" w:date="2019-02-04T10:19:00Z">
              <w:r w:rsidRPr="00D01C04">
                <w:rPr>
                  <w:rFonts w:ascii="Calibri" w:hAnsi="Calibri" w:cs="Calibri"/>
                  <w:color w:val="000000"/>
                  <w:sz w:val="16"/>
                  <w:szCs w:val="16"/>
                  <w:lang w:eastAsia="en-US"/>
                </w:rPr>
                <w:t xml:space="preserve">11,769,8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42" w:author="Machado, Diana" w:date="2019-02-04T10:19:00Z"/>
                <w:rFonts w:ascii="Calibri" w:hAnsi="Calibri" w:cs="Calibri"/>
                <w:color w:val="000000"/>
                <w:sz w:val="16"/>
                <w:szCs w:val="16"/>
                <w:lang w:eastAsia="en-US"/>
              </w:rPr>
            </w:pPr>
            <w:ins w:id="26843"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8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45" w:author="Machado, Diana" w:date="2019-02-04T10:19:00Z"/>
                <w:rFonts w:ascii="Calibri" w:hAnsi="Calibri" w:cs="Calibri"/>
                <w:color w:val="000000"/>
                <w:sz w:val="16"/>
                <w:szCs w:val="16"/>
                <w:lang w:eastAsia="en-US"/>
              </w:rPr>
            </w:pPr>
            <w:ins w:id="26846" w:author="Machado, Diana" w:date="2019-02-04T10:19:00Z">
              <w:r w:rsidRPr="00D01C04">
                <w:rPr>
                  <w:rFonts w:ascii="Calibri" w:hAnsi="Calibri" w:cs="Calibri"/>
                  <w:color w:val="000000"/>
                  <w:sz w:val="16"/>
                  <w:szCs w:val="16"/>
                  <w:lang w:eastAsia="en-US"/>
                </w:rPr>
                <w:t>336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47" w:author="Machado, Diana" w:date="2019-02-04T10:19:00Z"/>
                <w:rFonts w:ascii="Calibri" w:hAnsi="Calibri" w:cs="Calibri"/>
                <w:color w:val="000000"/>
                <w:sz w:val="16"/>
                <w:szCs w:val="16"/>
                <w:lang w:eastAsia="en-US"/>
              </w:rPr>
            </w:pPr>
            <w:ins w:id="268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49" w:author="Machado, Diana" w:date="2019-02-04T10:19:00Z"/>
                <w:rFonts w:ascii="Calibri" w:hAnsi="Calibri" w:cs="Calibri"/>
                <w:color w:val="000000"/>
                <w:sz w:val="16"/>
                <w:szCs w:val="16"/>
                <w:lang w:eastAsia="en-US"/>
              </w:rPr>
            </w:pPr>
            <w:ins w:id="268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51" w:author="Machado, Diana" w:date="2019-02-04T10:19:00Z"/>
                <w:rFonts w:ascii="Calibri" w:hAnsi="Calibri" w:cs="Calibri"/>
                <w:color w:val="000000"/>
                <w:sz w:val="16"/>
                <w:szCs w:val="16"/>
                <w:lang w:eastAsia="en-US"/>
              </w:rPr>
            </w:pPr>
            <w:ins w:id="26852" w:author="Machado, Diana" w:date="2019-02-04T10:19:00Z">
              <w:r w:rsidRPr="00D01C04">
                <w:rPr>
                  <w:rFonts w:ascii="Calibri" w:hAnsi="Calibri" w:cs="Calibri"/>
                  <w:color w:val="000000"/>
                  <w:sz w:val="16"/>
                  <w:szCs w:val="16"/>
                  <w:lang w:eastAsia="en-US"/>
                </w:rPr>
                <w:t xml:space="preserve">9,338,7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53" w:author="Machado, Diana" w:date="2019-02-04T10:19:00Z"/>
                <w:rFonts w:ascii="Calibri" w:hAnsi="Calibri" w:cs="Calibri"/>
                <w:color w:val="000000"/>
                <w:sz w:val="16"/>
                <w:szCs w:val="16"/>
                <w:lang w:eastAsia="en-US"/>
              </w:rPr>
            </w:pPr>
            <w:ins w:id="26854"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55" w:author="Machado, Diana" w:date="2019-02-04T10:19:00Z"/>
                <w:rFonts w:ascii="Calibri" w:hAnsi="Calibri" w:cs="Calibri"/>
                <w:color w:val="000000"/>
                <w:sz w:val="16"/>
                <w:szCs w:val="16"/>
                <w:lang w:eastAsia="en-US"/>
              </w:rPr>
            </w:pPr>
            <w:ins w:id="268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57" w:author="Machado, Diana" w:date="2019-02-04T10:19:00Z"/>
                <w:rFonts w:ascii="Calibri" w:hAnsi="Calibri" w:cs="Calibri"/>
                <w:color w:val="000000"/>
                <w:sz w:val="16"/>
                <w:szCs w:val="16"/>
                <w:lang w:eastAsia="en-US"/>
              </w:rPr>
            </w:pPr>
            <w:ins w:id="268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59" w:author="Machado, Diana" w:date="2019-02-04T10:19:00Z"/>
                <w:rFonts w:ascii="Calibri" w:hAnsi="Calibri" w:cs="Calibri"/>
                <w:color w:val="000000"/>
                <w:sz w:val="16"/>
                <w:szCs w:val="16"/>
                <w:lang w:eastAsia="en-US"/>
              </w:rPr>
            </w:pPr>
            <w:ins w:id="2686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61" w:author="Machado, Diana" w:date="2019-02-04T10:19:00Z"/>
                <w:rFonts w:ascii="Calibri" w:hAnsi="Calibri" w:cs="Calibri"/>
                <w:color w:val="000000"/>
                <w:sz w:val="16"/>
                <w:szCs w:val="16"/>
                <w:lang w:eastAsia="en-US"/>
              </w:rPr>
            </w:pPr>
            <w:ins w:id="2686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63" w:author="Machado, Diana" w:date="2019-02-04T10:19:00Z"/>
                <w:rFonts w:ascii="Calibri" w:hAnsi="Calibri" w:cs="Calibri"/>
                <w:color w:val="000000"/>
                <w:sz w:val="16"/>
                <w:szCs w:val="16"/>
                <w:lang w:eastAsia="en-US"/>
              </w:rPr>
            </w:pPr>
            <w:ins w:id="26864" w:author="Machado, Diana" w:date="2019-02-04T10:19:00Z">
              <w:r w:rsidRPr="00D01C04">
                <w:rPr>
                  <w:rFonts w:ascii="Calibri" w:hAnsi="Calibri" w:cs="Calibri"/>
                  <w:color w:val="000000"/>
                  <w:sz w:val="16"/>
                  <w:szCs w:val="16"/>
                  <w:lang w:eastAsia="en-US"/>
                </w:rPr>
                <w:t xml:space="preserve">9,419,79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65" w:author="Machado, Diana" w:date="2019-02-04T10:19:00Z"/>
                <w:rFonts w:ascii="Calibri" w:hAnsi="Calibri" w:cs="Calibri"/>
                <w:color w:val="000000"/>
                <w:sz w:val="16"/>
                <w:szCs w:val="16"/>
                <w:lang w:eastAsia="en-US"/>
              </w:rPr>
            </w:pPr>
            <w:ins w:id="26866"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8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68" w:author="Machado, Diana" w:date="2019-02-04T10:19:00Z"/>
                <w:rFonts w:ascii="Calibri" w:hAnsi="Calibri" w:cs="Calibri"/>
                <w:color w:val="000000"/>
                <w:sz w:val="16"/>
                <w:szCs w:val="16"/>
                <w:lang w:eastAsia="en-US"/>
              </w:rPr>
            </w:pPr>
            <w:ins w:id="26869" w:author="Machado, Diana" w:date="2019-02-04T10:19:00Z">
              <w:r w:rsidRPr="00D01C04">
                <w:rPr>
                  <w:rFonts w:ascii="Calibri" w:hAnsi="Calibri" w:cs="Calibri"/>
                  <w:color w:val="000000"/>
                  <w:sz w:val="16"/>
                  <w:szCs w:val="16"/>
                  <w:lang w:eastAsia="en-US"/>
                </w:rPr>
                <w:t>336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70" w:author="Machado, Diana" w:date="2019-02-04T10:19:00Z"/>
                <w:rFonts w:ascii="Calibri" w:hAnsi="Calibri" w:cs="Calibri"/>
                <w:color w:val="000000"/>
                <w:sz w:val="16"/>
                <w:szCs w:val="16"/>
                <w:lang w:eastAsia="en-US"/>
              </w:rPr>
            </w:pPr>
            <w:ins w:id="268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72" w:author="Machado, Diana" w:date="2019-02-04T10:19:00Z"/>
                <w:rFonts w:ascii="Calibri" w:hAnsi="Calibri" w:cs="Calibri"/>
                <w:color w:val="000000"/>
                <w:sz w:val="16"/>
                <w:szCs w:val="16"/>
                <w:lang w:eastAsia="en-US"/>
              </w:rPr>
            </w:pPr>
            <w:ins w:id="268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74" w:author="Machado, Diana" w:date="2019-02-04T10:19:00Z"/>
                <w:rFonts w:ascii="Calibri" w:hAnsi="Calibri" w:cs="Calibri"/>
                <w:color w:val="000000"/>
                <w:sz w:val="16"/>
                <w:szCs w:val="16"/>
                <w:lang w:eastAsia="en-US"/>
              </w:rPr>
            </w:pPr>
            <w:ins w:id="26875" w:author="Machado, Diana" w:date="2019-02-04T10:19:00Z">
              <w:r w:rsidRPr="00D01C04">
                <w:rPr>
                  <w:rFonts w:ascii="Calibri" w:hAnsi="Calibri" w:cs="Calibri"/>
                  <w:color w:val="000000"/>
                  <w:sz w:val="16"/>
                  <w:szCs w:val="16"/>
                  <w:lang w:eastAsia="en-US"/>
                </w:rPr>
                <w:t xml:space="preserve">658,8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76" w:author="Machado, Diana" w:date="2019-02-04T10:19:00Z"/>
                <w:rFonts w:ascii="Calibri" w:hAnsi="Calibri" w:cs="Calibri"/>
                <w:color w:val="000000"/>
                <w:sz w:val="16"/>
                <w:szCs w:val="16"/>
                <w:lang w:eastAsia="en-US"/>
              </w:rPr>
            </w:pPr>
            <w:ins w:id="2687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78" w:author="Machado, Diana" w:date="2019-02-04T10:19:00Z"/>
                <w:rFonts w:ascii="Calibri" w:hAnsi="Calibri" w:cs="Calibri"/>
                <w:color w:val="000000"/>
                <w:sz w:val="16"/>
                <w:szCs w:val="16"/>
                <w:lang w:eastAsia="en-US"/>
              </w:rPr>
            </w:pPr>
            <w:ins w:id="268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80" w:author="Machado, Diana" w:date="2019-02-04T10:19:00Z"/>
                <w:rFonts w:ascii="Calibri" w:hAnsi="Calibri" w:cs="Calibri"/>
                <w:color w:val="000000"/>
                <w:sz w:val="16"/>
                <w:szCs w:val="16"/>
                <w:lang w:eastAsia="en-US"/>
              </w:rPr>
            </w:pPr>
            <w:ins w:id="268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82" w:author="Machado, Diana" w:date="2019-02-04T10:19:00Z"/>
                <w:rFonts w:ascii="Calibri" w:hAnsi="Calibri" w:cs="Calibri"/>
                <w:color w:val="000000"/>
                <w:sz w:val="16"/>
                <w:szCs w:val="16"/>
                <w:lang w:eastAsia="en-US"/>
              </w:rPr>
            </w:pPr>
            <w:ins w:id="26883" w:author="Machado, Diana" w:date="2019-02-04T10:19:00Z">
              <w:r w:rsidRPr="00D01C04">
                <w:rPr>
                  <w:rFonts w:ascii="Calibri" w:hAnsi="Calibri" w:cs="Calibri"/>
                  <w:color w:val="000000"/>
                  <w:sz w:val="16"/>
                  <w:szCs w:val="16"/>
                  <w:lang w:eastAsia="en-US"/>
                </w:rPr>
                <w:t xml:space="preserve">6,432,62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84" w:author="Machado, Diana" w:date="2019-02-04T10:19:00Z"/>
                <w:rFonts w:ascii="Calibri" w:hAnsi="Calibri" w:cs="Calibri"/>
                <w:color w:val="000000"/>
                <w:sz w:val="16"/>
                <w:szCs w:val="16"/>
                <w:lang w:eastAsia="en-US"/>
              </w:rPr>
            </w:pPr>
            <w:ins w:id="26885"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86" w:author="Machado, Diana" w:date="2019-02-04T10:19:00Z"/>
                <w:rFonts w:ascii="Calibri" w:hAnsi="Calibri" w:cs="Calibri"/>
                <w:color w:val="000000"/>
                <w:sz w:val="16"/>
                <w:szCs w:val="16"/>
                <w:lang w:eastAsia="en-US"/>
              </w:rPr>
            </w:pPr>
            <w:ins w:id="26887" w:author="Machado, Diana" w:date="2019-02-04T10:19:00Z">
              <w:r w:rsidRPr="00D01C04">
                <w:rPr>
                  <w:rFonts w:ascii="Calibri" w:hAnsi="Calibri" w:cs="Calibri"/>
                  <w:color w:val="000000"/>
                  <w:sz w:val="16"/>
                  <w:szCs w:val="16"/>
                  <w:lang w:eastAsia="en-US"/>
                </w:rPr>
                <w:t xml:space="preserve">7,091,5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88" w:author="Machado, Diana" w:date="2019-02-04T10:19:00Z"/>
                <w:rFonts w:ascii="Calibri" w:hAnsi="Calibri" w:cs="Calibri"/>
                <w:color w:val="000000"/>
                <w:sz w:val="16"/>
                <w:szCs w:val="16"/>
                <w:lang w:eastAsia="en-US"/>
              </w:rPr>
            </w:pPr>
            <w:ins w:id="26889"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68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91" w:author="Machado, Diana" w:date="2019-02-04T10:19:00Z"/>
                <w:rFonts w:ascii="Calibri" w:hAnsi="Calibri" w:cs="Calibri"/>
                <w:color w:val="000000"/>
                <w:sz w:val="16"/>
                <w:szCs w:val="16"/>
                <w:lang w:eastAsia="en-US"/>
              </w:rPr>
            </w:pPr>
            <w:ins w:id="26892" w:author="Machado, Diana" w:date="2019-02-04T10:19:00Z">
              <w:r w:rsidRPr="00D01C04">
                <w:rPr>
                  <w:rFonts w:ascii="Calibri" w:hAnsi="Calibri" w:cs="Calibri"/>
                  <w:color w:val="000000"/>
                  <w:sz w:val="16"/>
                  <w:szCs w:val="16"/>
                  <w:lang w:eastAsia="en-US"/>
                </w:rPr>
                <w:t>336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93" w:author="Machado, Diana" w:date="2019-02-04T10:19:00Z"/>
                <w:rFonts w:ascii="Calibri" w:hAnsi="Calibri" w:cs="Calibri"/>
                <w:color w:val="000000"/>
                <w:sz w:val="16"/>
                <w:szCs w:val="16"/>
                <w:lang w:eastAsia="en-US"/>
              </w:rPr>
            </w:pPr>
            <w:ins w:id="268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95" w:author="Machado, Diana" w:date="2019-02-04T10:19:00Z"/>
                <w:rFonts w:ascii="Calibri" w:hAnsi="Calibri" w:cs="Calibri"/>
                <w:color w:val="000000"/>
                <w:sz w:val="16"/>
                <w:szCs w:val="16"/>
                <w:lang w:eastAsia="en-US"/>
              </w:rPr>
            </w:pPr>
            <w:ins w:id="268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97" w:author="Machado, Diana" w:date="2019-02-04T10:19:00Z"/>
                <w:rFonts w:ascii="Calibri" w:hAnsi="Calibri" w:cs="Calibri"/>
                <w:color w:val="000000"/>
                <w:sz w:val="16"/>
                <w:szCs w:val="16"/>
                <w:lang w:eastAsia="en-US"/>
              </w:rPr>
            </w:pPr>
            <w:ins w:id="26898" w:author="Machado, Diana" w:date="2019-02-04T10:19:00Z">
              <w:r w:rsidRPr="00D01C04">
                <w:rPr>
                  <w:rFonts w:ascii="Calibri" w:hAnsi="Calibri" w:cs="Calibri"/>
                  <w:color w:val="000000"/>
                  <w:sz w:val="16"/>
                  <w:szCs w:val="16"/>
                  <w:lang w:eastAsia="en-US"/>
                </w:rPr>
                <w:t xml:space="preserve">63,790,8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99" w:author="Machado, Diana" w:date="2019-02-04T10:19:00Z"/>
                <w:rFonts w:ascii="Calibri" w:hAnsi="Calibri" w:cs="Calibri"/>
                <w:color w:val="000000"/>
                <w:sz w:val="16"/>
                <w:szCs w:val="16"/>
                <w:lang w:eastAsia="en-US"/>
              </w:rPr>
            </w:pPr>
            <w:ins w:id="26900"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01" w:author="Machado, Diana" w:date="2019-02-04T10:19:00Z"/>
                <w:rFonts w:ascii="Calibri" w:hAnsi="Calibri" w:cs="Calibri"/>
                <w:color w:val="000000"/>
                <w:sz w:val="16"/>
                <w:szCs w:val="16"/>
                <w:lang w:eastAsia="en-US"/>
              </w:rPr>
            </w:pPr>
            <w:ins w:id="269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03" w:author="Machado, Diana" w:date="2019-02-04T10:19:00Z"/>
                <w:rFonts w:ascii="Calibri" w:hAnsi="Calibri" w:cs="Calibri"/>
                <w:color w:val="000000"/>
                <w:sz w:val="16"/>
                <w:szCs w:val="16"/>
                <w:lang w:eastAsia="en-US"/>
              </w:rPr>
            </w:pPr>
            <w:ins w:id="269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05" w:author="Machado, Diana" w:date="2019-02-04T10:19:00Z"/>
                <w:rFonts w:ascii="Calibri" w:hAnsi="Calibri" w:cs="Calibri"/>
                <w:color w:val="000000"/>
                <w:sz w:val="16"/>
                <w:szCs w:val="16"/>
                <w:lang w:eastAsia="en-US"/>
              </w:rPr>
            </w:pPr>
            <w:ins w:id="26906" w:author="Machado, Diana" w:date="2019-02-04T10:19:00Z">
              <w:r w:rsidRPr="00D01C04">
                <w:rPr>
                  <w:rFonts w:ascii="Calibri" w:hAnsi="Calibri" w:cs="Calibri"/>
                  <w:color w:val="000000"/>
                  <w:sz w:val="16"/>
                  <w:szCs w:val="16"/>
                  <w:lang w:eastAsia="en-US"/>
                </w:rPr>
                <w:t xml:space="preserve">88,568,4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07" w:author="Machado, Diana" w:date="2019-02-04T10:19:00Z"/>
                <w:rFonts w:ascii="Calibri" w:hAnsi="Calibri" w:cs="Calibri"/>
                <w:color w:val="000000"/>
                <w:sz w:val="16"/>
                <w:szCs w:val="16"/>
                <w:lang w:eastAsia="en-US"/>
              </w:rPr>
            </w:pPr>
            <w:ins w:id="26908" w:author="Machado, Diana" w:date="2019-02-04T10:19:00Z">
              <w:r w:rsidRPr="00D01C04">
                <w:rPr>
                  <w:rFonts w:ascii="Calibri" w:hAnsi="Calibri" w:cs="Calibri"/>
                  <w:color w:val="000000"/>
                  <w:sz w:val="16"/>
                  <w:szCs w:val="16"/>
                  <w:lang w:eastAsia="en-US"/>
                </w:rPr>
                <w:t>0.6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09" w:author="Machado, Diana" w:date="2019-02-04T10:19:00Z"/>
                <w:rFonts w:ascii="Calibri" w:hAnsi="Calibri" w:cs="Calibri"/>
                <w:color w:val="000000"/>
                <w:sz w:val="16"/>
                <w:szCs w:val="16"/>
                <w:lang w:eastAsia="en-US"/>
              </w:rPr>
            </w:pPr>
            <w:ins w:id="26910" w:author="Machado, Diana" w:date="2019-02-04T10:19:00Z">
              <w:r w:rsidRPr="00D01C04">
                <w:rPr>
                  <w:rFonts w:ascii="Calibri" w:hAnsi="Calibri" w:cs="Calibri"/>
                  <w:color w:val="000000"/>
                  <w:sz w:val="16"/>
                  <w:szCs w:val="16"/>
                  <w:lang w:eastAsia="en-US"/>
                </w:rPr>
                <w:t xml:space="preserve">152,359,28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11" w:author="Machado, Diana" w:date="2019-02-04T10:19:00Z"/>
                <w:rFonts w:ascii="Calibri" w:hAnsi="Calibri" w:cs="Calibri"/>
                <w:color w:val="000000"/>
                <w:sz w:val="16"/>
                <w:szCs w:val="16"/>
                <w:lang w:eastAsia="en-US"/>
              </w:rPr>
            </w:pPr>
            <w:ins w:id="26912" w:author="Machado, Diana" w:date="2019-02-04T10:19:00Z">
              <w:r w:rsidRPr="00D01C04">
                <w:rPr>
                  <w:rFonts w:ascii="Calibri" w:hAnsi="Calibri" w:cs="Calibri"/>
                  <w:color w:val="000000"/>
                  <w:sz w:val="16"/>
                  <w:szCs w:val="16"/>
                  <w:lang w:eastAsia="en-US"/>
                </w:rPr>
                <w:t>0.42%</w:t>
              </w:r>
            </w:ins>
          </w:p>
        </w:tc>
      </w:tr>
      <w:tr w:rsidR="00CA5085" w:rsidRPr="00D01C04" w:rsidTr="00331AF4">
        <w:trPr>
          <w:trHeight w:hRule="exact" w:val="216"/>
          <w:ins w:id="269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14" w:author="Machado, Diana" w:date="2019-02-04T10:19:00Z"/>
                <w:rFonts w:ascii="Calibri" w:hAnsi="Calibri" w:cs="Calibri"/>
                <w:color w:val="000000"/>
                <w:sz w:val="16"/>
                <w:szCs w:val="16"/>
                <w:lang w:eastAsia="en-US"/>
              </w:rPr>
            </w:pPr>
            <w:ins w:id="26915" w:author="Machado, Diana" w:date="2019-02-04T10:19:00Z">
              <w:r w:rsidRPr="00D01C04">
                <w:rPr>
                  <w:rFonts w:ascii="Calibri" w:hAnsi="Calibri" w:cs="Calibri"/>
                  <w:color w:val="000000"/>
                  <w:sz w:val="16"/>
                  <w:szCs w:val="16"/>
                  <w:lang w:eastAsia="en-US"/>
                </w:rPr>
                <w:t>337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16" w:author="Machado, Diana" w:date="2019-02-04T10:19:00Z"/>
                <w:rFonts w:ascii="Calibri" w:hAnsi="Calibri" w:cs="Calibri"/>
                <w:color w:val="000000"/>
                <w:sz w:val="16"/>
                <w:szCs w:val="16"/>
                <w:lang w:eastAsia="en-US"/>
              </w:rPr>
            </w:pPr>
            <w:ins w:id="269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18" w:author="Machado, Diana" w:date="2019-02-04T10:19:00Z"/>
                <w:rFonts w:ascii="Calibri" w:hAnsi="Calibri" w:cs="Calibri"/>
                <w:color w:val="000000"/>
                <w:sz w:val="16"/>
                <w:szCs w:val="16"/>
                <w:lang w:eastAsia="en-US"/>
              </w:rPr>
            </w:pPr>
            <w:ins w:id="269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20" w:author="Machado, Diana" w:date="2019-02-04T10:19:00Z"/>
                <w:rFonts w:ascii="Calibri" w:hAnsi="Calibri" w:cs="Calibri"/>
                <w:color w:val="000000"/>
                <w:sz w:val="16"/>
                <w:szCs w:val="16"/>
                <w:lang w:eastAsia="en-US"/>
              </w:rPr>
            </w:pPr>
            <w:ins w:id="26921" w:author="Machado, Diana" w:date="2019-02-04T10:19:00Z">
              <w:r w:rsidRPr="00D01C04">
                <w:rPr>
                  <w:rFonts w:ascii="Calibri" w:hAnsi="Calibri" w:cs="Calibri"/>
                  <w:color w:val="000000"/>
                  <w:sz w:val="16"/>
                  <w:szCs w:val="16"/>
                  <w:lang w:eastAsia="en-US"/>
                </w:rPr>
                <w:t xml:space="preserve">13,985,3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22" w:author="Machado, Diana" w:date="2019-02-04T10:19:00Z"/>
                <w:rFonts w:ascii="Calibri" w:hAnsi="Calibri" w:cs="Calibri"/>
                <w:color w:val="000000"/>
                <w:sz w:val="16"/>
                <w:szCs w:val="16"/>
                <w:lang w:eastAsia="en-US"/>
              </w:rPr>
            </w:pPr>
            <w:ins w:id="26923"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24" w:author="Machado, Diana" w:date="2019-02-04T10:19:00Z"/>
                <w:rFonts w:ascii="Calibri" w:hAnsi="Calibri" w:cs="Calibri"/>
                <w:color w:val="000000"/>
                <w:sz w:val="16"/>
                <w:szCs w:val="16"/>
                <w:lang w:eastAsia="en-US"/>
              </w:rPr>
            </w:pPr>
            <w:ins w:id="269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26" w:author="Machado, Diana" w:date="2019-02-04T10:19:00Z"/>
                <w:rFonts w:ascii="Calibri" w:hAnsi="Calibri" w:cs="Calibri"/>
                <w:color w:val="000000"/>
                <w:sz w:val="16"/>
                <w:szCs w:val="16"/>
                <w:lang w:eastAsia="en-US"/>
              </w:rPr>
            </w:pPr>
            <w:ins w:id="269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28" w:author="Machado, Diana" w:date="2019-02-04T10:19:00Z"/>
                <w:rFonts w:ascii="Calibri" w:hAnsi="Calibri" w:cs="Calibri"/>
                <w:color w:val="000000"/>
                <w:sz w:val="16"/>
                <w:szCs w:val="16"/>
                <w:lang w:eastAsia="en-US"/>
              </w:rPr>
            </w:pPr>
            <w:ins w:id="2692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30" w:author="Machado, Diana" w:date="2019-02-04T10:19:00Z"/>
                <w:rFonts w:ascii="Calibri" w:hAnsi="Calibri" w:cs="Calibri"/>
                <w:color w:val="000000"/>
                <w:sz w:val="16"/>
                <w:szCs w:val="16"/>
                <w:lang w:eastAsia="en-US"/>
              </w:rPr>
            </w:pPr>
            <w:ins w:id="2693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32" w:author="Machado, Diana" w:date="2019-02-04T10:19:00Z"/>
                <w:rFonts w:ascii="Calibri" w:hAnsi="Calibri" w:cs="Calibri"/>
                <w:color w:val="000000"/>
                <w:sz w:val="16"/>
                <w:szCs w:val="16"/>
                <w:lang w:eastAsia="en-US"/>
              </w:rPr>
            </w:pPr>
            <w:ins w:id="26933" w:author="Machado, Diana" w:date="2019-02-04T10:19:00Z">
              <w:r w:rsidRPr="00D01C04">
                <w:rPr>
                  <w:rFonts w:ascii="Calibri" w:hAnsi="Calibri" w:cs="Calibri"/>
                  <w:color w:val="000000"/>
                  <w:sz w:val="16"/>
                  <w:szCs w:val="16"/>
                  <w:lang w:eastAsia="en-US"/>
                </w:rPr>
                <w:t xml:space="preserve">13,985,3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34" w:author="Machado, Diana" w:date="2019-02-04T10:19:00Z"/>
                <w:rFonts w:ascii="Calibri" w:hAnsi="Calibri" w:cs="Calibri"/>
                <w:color w:val="000000"/>
                <w:sz w:val="16"/>
                <w:szCs w:val="16"/>
                <w:lang w:eastAsia="en-US"/>
              </w:rPr>
            </w:pPr>
            <w:ins w:id="26935"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69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37" w:author="Machado, Diana" w:date="2019-02-04T10:19:00Z"/>
                <w:rFonts w:ascii="Calibri" w:hAnsi="Calibri" w:cs="Calibri"/>
                <w:color w:val="000000"/>
                <w:sz w:val="16"/>
                <w:szCs w:val="16"/>
                <w:lang w:eastAsia="en-US"/>
              </w:rPr>
            </w:pPr>
            <w:ins w:id="26938" w:author="Machado, Diana" w:date="2019-02-04T10:19:00Z">
              <w:r w:rsidRPr="00D01C04">
                <w:rPr>
                  <w:rFonts w:ascii="Calibri" w:hAnsi="Calibri" w:cs="Calibri"/>
                  <w:color w:val="000000"/>
                  <w:sz w:val="16"/>
                  <w:szCs w:val="16"/>
                  <w:lang w:eastAsia="en-US"/>
                </w:rPr>
                <w:t>337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39" w:author="Machado, Diana" w:date="2019-02-04T10:19:00Z"/>
                <w:rFonts w:ascii="Calibri" w:hAnsi="Calibri" w:cs="Calibri"/>
                <w:color w:val="000000"/>
                <w:sz w:val="16"/>
                <w:szCs w:val="16"/>
                <w:lang w:eastAsia="en-US"/>
              </w:rPr>
            </w:pPr>
            <w:ins w:id="269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41" w:author="Machado, Diana" w:date="2019-02-04T10:19:00Z"/>
                <w:rFonts w:ascii="Calibri" w:hAnsi="Calibri" w:cs="Calibri"/>
                <w:color w:val="000000"/>
                <w:sz w:val="16"/>
                <w:szCs w:val="16"/>
                <w:lang w:eastAsia="en-US"/>
              </w:rPr>
            </w:pPr>
            <w:ins w:id="269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43" w:author="Machado, Diana" w:date="2019-02-04T10:19:00Z"/>
                <w:rFonts w:ascii="Calibri" w:hAnsi="Calibri" w:cs="Calibri"/>
                <w:color w:val="000000"/>
                <w:sz w:val="16"/>
                <w:szCs w:val="16"/>
                <w:lang w:eastAsia="en-US"/>
              </w:rPr>
            </w:pPr>
            <w:ins w:id="26944" w:author="Machado, Diana" w:date="2019-02-04T10:19:00Z">
              <w:r w:rsidRPr="00D01C04">
                <w:rPr>
                  <w:rFonts w:ascii="Calibri" w:hAnsi="Calibri" w:cs="Calibri"/>
                  <w:color w:val="000000"/>
                  <w:sz w:val="16"/>
                  <w:szCs w:val="16"/>
                  <w:lang w:eastAsia="en-US"/>
                </w:rPr>
                <w:t xml:space="preserve">4,570,3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45" w:author="Machado, Diana" w:date="2019-02-04T10:19:00Z"/>
                <w:rFonts w:ascii="Calibri" w:hAnsi="Calibri" w:cs="Calibri"/>
                <w:color w:val="000000"/>
                <w:sz w:val="16"/>
                <w:szCs w:val="16"/>
                <w:lang w:eastAsia="en-US"/>
              </w:rPr>
            </w:pPr>
            <w:ins w:id="26946"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47" w:author="Machado, Diana" w:date="2019-02-04T10:19:00Z"/>
                <w:rFonts w:ascii="Calibri" w:hAnsi="Calibri" w:cs="Calibri"/>
                <w:color w:val="000000"/>
                <w:sz w:val="16"/>
                <w:szCs w:val="16"/>
                <w:lang w:eastAsia="en-US"/>
              </w:rPr>
            </w:pPr>
            <w:ins w:id="269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49" w:author="Machado, Diana" w:date="2019-02-04T10:19:00Z"/>
                <w:rFonts w:ascii="Calibri" w:hAnsi="Calibri" w:cs="Calibri"/>
                <w:color w:val="000000"/>
                <w:sz w:val="16"/>
                <w:szCs w:val="16"/>
                <w:lang w:eastAsia="en-US"/>
              </w:rPr>
            </w:pPr>
            <w:ins w:id="269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51" w:author="Machado, Diana" w:date="2019-02-04T10:19:00Z"/>
                <w:rFonts w:ascii="Calibri" w:hAnsi="Calibri" w:cs="Calibri"/>
                <w:color w:val="000000"/>
                <w:sz w:val="16"/>
                <w:szCs w:val="16"/>
                <w:lang w:eastAsia="en-US"/>
              </w:rPr>
            </w:pPr>
            <w:ins w:id="2695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53" w:author="Machado, Diana" w:date="2019-02-04T10:19:00Z"/>
                <w:rFonts w:ascii="Calibri" w:hAnsi="Calibri" w:cs="Calibri"/>
                <w:color w:val="000000"/>
                <w:sz w:val="16"/>
                <w:szCs w:val="16"/>
                <w:lang w:eastAsia="en-US"/>
              </w:rPr>
            </w:pPr>
            <w:ins w:id="2695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55" w:author="Machado, Diana" w:date="2019-02-04T10:19:00Z"/>
                <w:rFonts w:ascii="Calibri" w:hAnsi="Calibri" w:cs="Calibri"/>
                <w:color w:val="000000"/>
                <w:sz w:val="16"/>
                <w:szCs w:val="16"/>
                <w:lang w:eastAsia="en-US"/>
              </w:rPr>
            </w:pPr>
            <w:ins w:id="26956" w:author="Machado, Diana" w:date="2019-02-04T10:19:00Z">
              <w:r w:rsidRPr="00D01C04">
                <w:rPr>
                  <w:rFonts w:ascii="Calibri" w:hAnsi="Calibri" w:cs="Calibri"/>
                  <w:color w:val="000000"/>
                  <w:sz w:val="16"/>
                  <w:szCs w:val="16"/>
                  <w:lang w:eastAsia="en-US"/>
                </w:rPr>
                <w:t xml:space="preserve">4,570,3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57" w:author="Machado, Diana" w:date="2019-02-04T10:19:00Z"/>
                <w:rFonts w:ascii="Calibri" w:hAnsi="Calibri" w:cs="Calibri"/>
                <w:color w:val="000000"/>
                <w:sz w:val="16"/>
                <w:szCs w:val="16"/>
                <w:lang w:eastAsia="en-US"/>
              </w:rPr>
            </w:pPr>
            <w:ins w:id="26958"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69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60" w:author="Machado, Diana" w:date="2019-02-04T10:19:00Z"/>
                <w:rFonts w:ascii="Calibri" w:hAnsi="Calibri" w:cs="Calibri"/>
                <w:color w:val="000000"/>
                <w:sz w:val="16"/>
                <w:szCs w:val="16"/>
                <w:lang w:eastAsia="en-US"/>
              </w:rPr>
            </w:pPr>
            <w:ins w:id="26961" w:author="Machado, Diana" w:date="2019-02-04T10:19:00Z">
              <w:r w:rsidRPr="00D01C04">
                <w:rPr>
                  <w:rFonts w:ascii="Calibri" w:hAnsi="Calibri" w:cs="Calibri"/>
                  <w:color w:val="000000"/>
                  <w:sz w:val="16"/>
                  <w:szCs w:val="16"/>
                  <w:lang w:eastAsia="en-US"/>
                </w:rPr>
                <w:t>337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62" w:author="Machado, Diana" w:date="2019-02-04T10:19:00Z"/>
                <w:rFonts w:ascii="Calibri" w:hAnsi="Calibri" w:cs="Calibri"/>
                <w:color w:val="000000"/>
                <w:sz w:val="16"/>
                <w:szCs w:val="16"/>
                <w:lang w:eastAsia="en-US"/>
              </w:rPr>
            </w:pPr>
            <w:ins w:id="269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64" w:author="Machado, Diana" w:date="2019-02-04T10:19:00Z"/>
                <w:rFonts w:ascii="Calibri" w:hAnsi="Calibri" w:cs="Calibri"/>
                <w:color w:val="000000"/>
                <w:sz w:val="16"/>
                <w:szCs w:val="16"/>
                <w:lang w:eastAsia="en-US"/>
              </w:rPr>
            </w:pPr>
            <w:ins w:id="269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66" w:author="Machado, Diana" w:date="2019-02-04T10:19:00Z"/>
                <w:rFonts w:ascii="Calibri" w:hAnsi="Calibri" w:cs="Calibri"/>
                <w:color w:val="000000"/>
                <w:sz w:val="16"/>
                <w:szCs w:val="16"/>
                <w:lang w:eastAsia="en-US"/>
              </w:rPr>
            </w:pPr>
            <w:ins w:id="26967" w:author="Machado, Diana" w:date="2019-02-04T10:19:00Z">
              <w:r w:rsidRPr="00D01C04">
                <w:rPr>
                  <w:rFonts w:ascii="Calibri" w:hAnsi="Calibri" w:cs="Calibri"/>
                  <w:color w:val="000000"/>
                  <w:sz w:val="16"/>
                  <w:szCs w:val="16"/>
                  <w:lang w:eastAsia="en-US"/>
                </w:rPr>
                <w:t xml:space="preserve">24,741,97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68" w:author="Machado, Diana" w:date="2019-02-04T10:19:00Z"/>
                <w:rFonts w:ascii="Calibri" w:hAnsi="Calibri" w:cs="Calibri"/>
                <w:color w:val="000000"/>
                <w:sz w:val="16"/>
                <w:szCs w:val="16"/>
                <w:lang w:eastAsia="en-US"/>
              </w:rPr>
            </w:pPr>
            <w:ins w:id="26969"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70" w:author="Machado, Diana" w:date="2019-02-04T10:19:00Z"/>
                <w:rFonts w:ascii="Calibri" w:hAnsi="Calibri" w:cs="Calibri"/>
                <w:color w:val="000000"/>
                <w:sz w:val="16"/>
                <w:szCs w:val="16"/>
                <w:lang w:eastAsia="en-US"/>
              </w:rPr>
            </w:pPr>
            <w:ins w:id="269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72" w:author="Machado, Diana" w:date="2019-02-04T10:19:00Z"/>
                <w:rFonts w:ascii="Calibri" w:hAnsi="Calibri" w:cs="Calibri"/>
                <w:color w:val="000000"/>
                <w:sz w:val="16"/>
                <w:szCs w:val="16"/>
                <w:lang w:eastAsia="en-US"/>
              </w:rPr>
            </w:pPr>
            <w:ins w:id="269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74" w:author="Machado, Diana" w:date="2019-02-04T10:19:00Z"/>
                <w:rFonts w:ascii="Calibri" w:hAnsi="Calibri" w:cs="Calibri"/>
                <w:color w:val="000000"/>
                <w:sz w:val="16"/>
                <w:szCs w:val="16"/>
                <w:lang w:eastAsia="en-US"/>
              </w:rPr>
            </w:pPr>
            <w:ins w:id="2697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76" w:author="Machado, Diana" w:date="2019-02-04T10:19:00Z"/>
                <w:rFonts w:ascii="Calibri" w:hAnsi="Calibri" w:cs="Calibri"/>
                <w:color w:val="000000"/>
                <w:sz w:val="16"/>
                <w:szCs w:val="16"/>
                <w:lang w:eastAsia="en-US"/>
              </w:rPr>
            </w:pPr>
            <w:ins w:id="2697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78" w:author="Machado, Diana" w:date="2019-02-04T10:19:00Z"/>
                <w:rFonts w:ascii="Calibri" w:hAnsi="Calibri" w:cs="Calibri"/>
                <w:color w:val="000000"/>
                <w:sz w:val="16"/>
                <w:szCs w:val="16"/>
                <w:lang w:eastAsia="en-US"/>
              </w:rPr>
            </w:pPr>
            <w:ins w:id="26979" w:author="Machado, Diana" w:date="2019-02-04T10:19:00Z">
              <w:r w:rsidRPr="00D01C04">
                <w:rPr>
                  <w:rFonts w:ascii="Calibri" w:hAnsi="Calibri" w:cs="Calibri"/>
                  <w:color w:val="000000"/>
                  <w:sz w:val="16"/>
                  <w:szCs w:val="16"/>
                  <w:lang w:eastAsia="en-US"/>
                </w:rPr>
                <w:t xml:space="preserve">24,741,97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80" w:author="Machado, Diana" w:date="2019-02-04T10:19:00Z"/>
                <w:rFonts w:ascii="Calibri" w:hAnsi="Calibri" w:cs="Calibri"/>
                <w:color w:val="000000"/>
                <w:sz w:val="16"/>
                <w:szCs w:val="16"/>
                <w:lang w:eastAsia="en-US"/>
              </w:rPr>
            </w:pPr>
            <w:ins w:id="26981"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69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83" w:author="Machado, Diana" w:date="2019-02-04T10:19:00Z"/>
                <w:rFonts w:ascii="Calibri" w:hAnsi="Calibri" w:cs="Calibri"/>
                <w:color w:val="000000"/>
                <w:sz w:val="16"/>
                <w:szCs w:val="16"/>
                <w:lang w:eastAsia="en-US"/>
              </w:rPr>
            </w:pPr>
            <w:ins w:id="26984" w:author="Machado, Diana" w:date="2019-02-04T10:19:00Z">
              <w:r w:rsidRPr="00D01C04">
                <w:rPr>
                  <w:rFonts w:ascii="Calibri" w:hAnsi="Calibri" w:cs="Calibri"/>
                  <w:color w:val="000000"/>
                  <w:sz w:val="16"/>
                  <w:szCs w:val="16"/>
                  <w:lang w:eastAsia="en-US"/>
                </w:rPr>
                <w:t>337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85" w:author="Machado, Diana" w:date="2019-02-04T10:19:00Z"/>
                <w:rFonts w:ascii="Calibri" w:hAnsi="Calibri" w:cs="Calibri"/>
                <w:color w:val="000000"/>
                <w:sz w:val="16"/>
                <w:szCs w:val="16"/>
                <w:lang w:eastAsia="en-US"/>
              </w:rPr>
            </w:pPr>
            <w:ins w:id="269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87" w:author="Machado, Diana" w:date="2019-02-04T10:19:00Z"/>
                <w:rFonts w:ascii="Calibri" w:hAnsi="Calibri" w:cs="Calibri"/>
                <w:color w:val="000000"/>
                <w:sz w:val="16"/>
                <w:szCs w:val="16"/>
                <w:lang w:eastAsia="en-US"/>
              </w:rPr>
            </w:pPr>
            <w:ins w:id="269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89" w:author="Machado, Diana" w:date="2019-02-04T10:19:00Z"/>
                <w:rFonts w:ascii="Calibri" w:hAnsi="Calibri" w:cs="Calibri"/>
                <w:color w:val="000000"/>
                <w:sz w:val="16"/>
                <w:szCs w:val="16"/>
                <w:lang w:eastAsia="en-US"/>
              </w:rPr>
            </w:pPr>
            <w:ins w:id="26990" w:author="Machado, Diana" w:date="2019-02-04T10:19:00Z">
              <w:r w:rsidRPr="00D01C04">
                <w:rPr>
                  <w:rFonts w:ascii="Calibri" w:hAnsi="Calibri" w:cs="Calibri"/>
                  <w:color w:val="000000"/>
                  <w:sz w:val="16"/>
                  <w:szCs w:val="16"/>
                  <w:lang w:eastAsia="en-US"/>
                </w:rPr>
                <w:t xml:space="preserve">20,105,2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91" w:author="Machado, Diana" w:date="2019-02-04T10:19:00Z"/>
                <w:rFonts w:ascii="Calibri" w:hAnsi="Calibri" w:cs="Calibri"/>
                <w:color w:val="000000"/>
                <w:sz w:val="16"/>
                <w:szCs w:val="16"/>
                <w:lang w:eastAsia="en-US"/>
              </w:rPr>
            </w:pPr>
            <w:ins w:id="26992"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93" w:author="Machado, Diana" w:date="2019-02-04T10:19:00Z"/>
                <w:rFonts w:ascii="Calibri" w:hAnsi="Calibri" w:cs="Calibri"/>
                <w:color w:val="000000"/>
                <w:sz w:val="16"/>
                <w:szCs w:val="16"/>
                <w:lang w:eastAsia="en-US"/>
              </w:rPr>
            </w:pPr>
            <w:ins w:id="269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95" w:author="Machado, Diana" w:date="2019-02-04T10:19:00Z"/>
                <w:rFonts w:ascii="Calibri" w:hAnsi="Calibri" w:cs="Calibri"/>
                <w:color w:val="000000"/>
                <w:sz w:val="16"/>
                <w:szCs w:val="16"/>
                <w:lang w:eastAsia="en-US"/>
              </w:rPr>
            </w:pPr>
            <w:ins w:id="269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97" w:author="Machado, Diana" w:date="2019-02-04T10:19:00Z"/>
                <w:rFonts w:ascii="Calibri" w:hAnsi="Calibri" w:cs="Calibri"/>
                <w:color w:val="000000"/>
                <w:sz w:val="16"/>
                <w:szCs w:val="16"/>
                <w:lang w:eastAsia="en-US"/>
              </w:rPr>
            </w:pPr>
            <w:ins w:id="2699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99" w:author="Machado, Diana" w:date="2019-02-04T10:19:00Z"/>
                <w:rFonts w:ascii="Calibri" w:hAnsi="Calibri" w:cs="Calibri"/>
                <w:color w:val="000000"/>
                <w:sz w:val="16"/>
                <w:szCs w:val="16"/>
                <w:lang w:eastAsia="en-US"/>
              </w:rPr>
            </w:pPr>
            <w:ins w:id="2700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01" w:author="Machado, Diana" w:date="2019-02-04T10:19:00Z"/>
                <w:rFonts w:ascii="Calibri" w:hAnsi="Calibri" w:cs="Calibri"/>
                <w:color w:val="000000"/>
                <w:sz w:val="16"/>
                <w:szCs w:val="16"/>
                <w:lang w:eastAsia="en-US"/>
              </w:rPr>
            </w:pPr>
            <w:ins w:id="27002" w:author="Machado, Diana" w:date="2019-02-04T10:19:00Z">
              <w:r w:rsidRPr="00D01C04">
                <w:rPr>
                  <w:rFonts w:ascii="Calibri" w:hAnsi="Calibri" w:cs="Calibri"/>
                  <w:color w:val="000000"/>
                  <w:sz w:val="16"/>
                  <w:szCs w:val="16"/>
                  <w:lang w:eastAsia="en-US"/>
                </w:rPr>
                <w:t xml:space="preserve">20,105,2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03" w:author="Machado, Diana" w:date="2019-02-04T10:19:00Z"/>
                <w:rFonts w:ascii="Calibri" w:hAnsi="Calibri" w:cs="Calibri"/>
                <w:color w:val="000000"/>
                <w:sz w:val="16"/>
                <w:szCs w:val="16"/>
                <w:lang w:eastAsia="en-US"/>
              </w:rPr>
            </w:pPr>
            <w:ins w:id="27004"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70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06" w:author="Machado, Diana" w:date="2019-02-04T10:19:00Z"/>
                <w:rFonts w:ascii="Calibri" w:hAnsi="Calibri" w:cs="Calibri"/>
                <w:color w:val="000000"/>
                <w:sz w:val="16"/>
                <w:szCs w:val="16"/>
                <w:lang w:eastAsia="en-US"/>
              </w:rPr>
            </w:pPr>
            <w:ins w:id="27007" w:author="Machado, Diana" w:date="2019-02-04T10:19:00Z">
              <w:r w:rsidRPr="00D01C04">
                <w:rPr>
                  <w:rFonts w:ascii="Calibri" w:hAnsi="Calibri" w:cs="Calibri"/>
                  <w:color w:val="000000"/>
                  <w:sz w:val="16"/>
                  <w:szCs w:val="16"/>
                  <w:lang w:eastAsia="en-US"/>
                </w:rPr>
                <w:t>337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08" w:author="Machado, Diana" w:date="2019-02-04T10:19:00Z"/>
                <w:rFonts w:ascii="Calibri" w:hAnsi="Calibri" w:cs="Calibri"/>
                <w:color w:val="000000"/>
                <w:sz w:val="16"/>
                <w:szCs w:val="16"/>
                <w:lang w:eastAsia="en-US"/>
              </w:rPr>
            </w:pPr>
            <w:ins w:id="270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10" w:author="Machado, Diana" w:date="2019-02-04T10:19:00Z"/>
                <w:rFonts w:ascii="Calibri" w:hAnsi="Calibri" w:cs="Calibri"/>
                <w:color w:val="000000"/>
                <w:sz w:val="16"/>
                <w:szCs w:val="16"/>
                <w:lang w:eastAsia="en-US"/>
              </w:rPr>
            </w:pPr>
            <w:ins w:id="270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12" w:author="Machado, Diana" w:date="2019-02-04T10:19:00Z"/>
                <w:rFonts w:ascii="Calibri" w:hAnsi="Calibri" w:cs="Calibri"/>
                <w:color w:val="000000"/>
                <w:sz w:val="16"/>
                <w:szCs w:val="16"/>
                <w:lang w:eastAsia="en-US"/>
              </w:rPr>
            </w:pPr>
            <w:ins w:id="27013" w:author="Machado, Diana" w:date="2019-02-04T10:19:00Z">
              <w:r w:rsidRPr="00D01C04">
                <w:rPr>
                  <w:rFonts w:ascii="Calibri" w:hAnsi="Calibri" w:cs="Calibri"/>
                  <w:color w:val="000000"/>
                  <w:sz w:val="16"/>
                  <w:szCs w:val="16"/>
                  <w:lang w:eastAsia="en-US"/>
                </w:rPr>
                <w:t xml:space="preserve">15,075,7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14" w:author="Machado, Diana" w:date="2019-02-04T10:19:00Z"/>
                <w:rFonts w:ascii="Calibri" w:hAnsi="Calibri" w:cs="Calibri"/>
                <w:color w:val="000000"/>
                <w:sz w:val="16"/>
                <w:szCs w:val="16"/>
                <w:lang w:eastAsia="en-US"/>
              </w:rPr>
            </w:pPr>
            <w:ins w:id="27015"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16" w:author="Machado, Diana" w:date="2019-02-04T10:19:00Z"/>
                <w:rFonts w:ascii="Calibri" w:hAnsi="Calibri" w:cs="Calibri"/>
                <w:color w:val="000000"/>
                <w:sz w:val="16"/>
                <w:szCs w:val="16"/>
                <w:lang w:eastAsia="en-US"/>
              </w:rPr>
            </w:pPr>
            <w:ins w:id="270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18" w:author="Machado, Diana" w:date="2019-02-04T10:19:00Z"/>
                <w:rFonts w:ascii="Calibri" w:hAnsi="Calibri" w:cs="Calibri"/>
                <w:color w:val="000000"/>
                <w:sz w:val="16"/>
                <w:szCs w:val="16"/>
                <w:lang w:eastAsia="en-US"/>
              </w:rPr>
            </w:pPr>
            <w:ins w:id="270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20" w:author="Machado, Diana" w:date="2019-02-04T10:19:00Z"/>
                <w:rFonts w:ascii="Calibri" w:hAnsi="Calibri" w:cs="Calibri"/>
                <w:color w:val="000000"/>
                <w:sz w:val="16"/>
                <w:szCs w:val="16"/>
                <w:lang w:eastAsia="en-US"/>
              </w:rPr>
            </w:pPr>
            <w:ins w:id="2702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22" w:author="Machado, Diana" w:date="2019-02-04T10:19:00Z"/>
                <w:rFonts w:ascii="Calibri" w:hAnsi="Calibri" w:cs="Calibri"/>
                <w:color w:val="000000"/>
                <w:sz w:val="16"/>
                <w:szCs w:val="16"/>
                <w:lang w:eastAsia="en-US"/>
              </w:rPr>
            </w:pPr>
            <w:ins w:id="2702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24" w:author="Machado, Diana" w:date="2019-02-04T10:19:00Z"/>
                <w:rFonts w:ascii="Calibri" w:hAnsi="Calibri" w:cs="Calibri"/>
                <w:color w:val="000000"/>
                <w:sz w:val="16"/>
                <w:szCs w:val="16"/>
                <w:lang w:eastAsia="en-US"/>
              </w:rPr>
            </w:pPr>
            <w:ins w:id="27025" w:author="Machado, Diana" w:date="2019-02-04T10:19:00Z">
              <w:r w:rsidRPr="00D01C04">
                <w:rPr>
                  <w:rFonts w:ascii="Calibri" w:hAnsi="Calibri" w:cs="Calibri"/>
                  <w:color w:val="000000"/>
                  <w:sz w:val="16"/>
                  <w:szCs w:val="16"/>
                  <w:lang w:eastAsia="en-US"/>
                </w:rPr>
                <w:t xml:space="preserve">15,075,7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26" w:author="Machado, Diana" w:date="2019-02-04T10:19:00Z"/>
                <w:rFonts w:ascii="Calibri" w:hAnsi="Calibri" w:cs="Calibri"/>
                <w:color w:val="000000"/>
                <w:sz w:val="16"/>
                <w:szCs w:val="16"/>
                <w:lang w:eastAsia="en-US"/>
              </w:rPr>
            </w:pPr>
            <w:ins w:id="27027"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70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29" w:author="Machado, Diana" w:date="2019-02-04T10:19:00Z"/>
                <w:rFonts w:ascii="Calibri" w:hAnsi="Calibri" w:cs="Calibri"/>
                <w:color w:val="000000"/>
                <w:sz w:val="16"/>
                <w:szCs w:val="16"/>
                <w:lang w:eastAsia="en-US"/>
              </w:rPr>
            </w:pPr>
            <w:ins w:id="27030" w:author="Machado, Diana" w:date="2019-02-04T10:19:00Z">
              <w:r w:rsidRPr="00D01C04">
                <w:rPr>
                  <w:rFonts w:ascii="Calibri" w:hAnsi="Calibri" w:cs="Calibri"/>
                  <w:color w:val="000000"/>
                  <w:sz w:val="16"/>
                  <w:szCs w:val="16"/>
                  <w:lang w:eastAsia="en-US"/>
                </w:rPr>
                <w:t>337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31" w:author="Machado, Diana" w:date="2019-02-04T10:19:00Z"/>
                <w:rFonts w:ascii="Calibri" w:hAnsi="Calibri" w:cs="Calibri"/>
                <w:color w:val="000000"/>
                <w:sz w:val="16"/>
                <w:szCs w:val="16"/>
                <w:lang w:eastAsia="en-US"/>
              </w:rPr>
            </w:pPr>
            <w:ins w:id="270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33" w:author="Machado, Diana" w:date="2019-02-04T10:19:00Z"/>
                <w:rFonts w:ascii="Calibri" w:hAnsi="Calibri" w:cs="Calibri"/>
                <w:color w:val="000000"/>
                <w:sz w:val="16"/>
                <w:szCs w:val="16"/>
                <w:lang w:eastAsia="en-US"/>
              </w:rPr>
            </w:pPr>
            <w:ins w:id="270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35" w:author="Machado, Diana" w:date="2019-02-04T10:19:00Z"/>
                <w:rFonts w:ascii="Calibri" w:hAnsi="Calibri" w:cs="Calibri"/>
                <w:color w:val="000000"/>
                <w:sz w:val="16"/>
                <w:szCs w:val="16"/>
                <w:lang w:eastAsia="en-US"/>
              </w:rPr>
            </w:pPr>
            <w:ins w:id="27036" w:author="Machado, Diana" w:date="2019-02-04T10:19:00Z">
              <w:r w:rsidRPr="00D01C04">
                <w:rPr>
                  <w:rFonts w:ascii="Calibri" w:hAnsi="Calibri" w:cs="Calibri"/>
                  <w:color w:val="000000"/>
                  <w:sz w:val="16"/>
                  <w:szCs w:val="16"/>
                  <w:lang w:eastAsia="en-US"/>
                </w:rPr>
                <w:t xml:space="preserve">61,121,2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37" w:author="Machado, Diana" w:date="2019-02-04T10:19:00Z"/>
                <w:rFonts w:ascii="Calibri" w:hAnsi="Calibri" w:cs="Calibri"/>
                <w:color w:val="000000"/>
                <w:sz w:val="16"/>
                <w:szCs w:val="16"/>
                <w:lang w:eastAsia="en-US"/>
              </w:rPr>
            </w:pPr>
            <w:ins w:id="27038" w:author="Machado, Diana" w:date="2019-02-04T10:19:00Z">
              <w:r w:rsidRPr="00D01C04">
                <w:rPr>
                  <w:rFonts w:ascii="Calibri" w:hAnsi="Calibri" w:cs="Calibri"/>
                  <w:color w:val="000000"/>
                  <w:sz w:val="16"/>
                  <w:szCs w:val="16"/>
                  <w:lang w:eastAsia="en-US"/>
                </w:rPr>
                <w:t>0.4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39" w:author="Machado, Diana" w:date="2019-02-04T10:19:00Z"/>
                <w:rFonts w:ascii="Calibri" w:hAnsi="Calibri" w:cs="Calibri"/>
                <w:color w:val="000000"/>
                <w:sz w:val="16"/>
                <w:szCs w:val="16"/>
                <w:lang w:eastAsia="en-US"/>
              </w:rPr>
            </w:pPr>
            <w:ins w:id="270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41" w:author="Machado, Diana" w:date="2019-02-04T10:19:00Z"/>
                <w:rFonts w:ascii="Calibri" w:hAnsi="Calibri" w:cs="Calibri"/>
                <w:color w:val="000000"/>
                <w:sz w:val="16"/>
                <w:szCs w:val="16"/>
                <w:lang w:eastAsia="en-US"/>
              </w:rPr>
            </w:pPr>
            <w:ins w:id="270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43" w:author="Machado, Diana" w:date="2019-02-04T10:19:00Z"/>
                <w:rFonts w:ascii="Calibri" w:hAnsi="Calibri" w:cs="Calibri"/>
                <w:color w:val="000000"/>
                <w:sz w:val="16"/>
                <w:szCs w:val="16"/>
                <w:lang w:eastAsia="en-US"/>
              </w:rPr>
            </w:pPr>
            <w:ins w:id="2704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45" w:author="Machado, Diana" w:date="2019-02-04T10:19:00Z"/>
                <w:rFonts w:ascii="Calibri" w:hAnsi="Calibri" w:cs="Calibri"/>
                <w:color w:val="000000"/>
                <w:sz w:val="16"/>
                <w:szCs w:val="16"/>
                <w:lang w:eastAsia="en-US"/>
              </w:rPr>
            </w:pPr>
            <w:ins w:id="2704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47" w:author="Machado, Diana" w:date="2019-02-04T10:19:00Z"/>
                <w:rFonts w:ascii="Calibri" w:hAnsi="Calibri" w:cs="Calibri"/>
                <w:color w:val="000000"/>
                <w:sz w:val="16"/>
                <w:szCs w:val="16"/>
                <w:lang w:eastAsia="en-US"/>
              </w:rPr>
            </w:pPr>
            <w:ins w:id="27048" w:author="Machado, Diana" w:date="2019-02-04T10:19:00Z">
              <w:r w:rsidRPr="00D01C04">
                <w:rPr>
                  <w:rFonts w:ascii="Calibri" w:hAnsi="Calibri" w:cs="Calibri"/>
                  <w:color w:val="000000"/>
                  <w:sz w:val="16"/>
                  <w:szCs w:val="16"/>
                  <w:lang w:eastAsia="en-US"/>
                </w:rPr>
                <w:t xml:space="preserve">61,121,20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49" w:author="Machado, Diana" w:date="2019-02-04T10:19:00Z"/>
                <w:rFonts w:ascii="Calibri" w:hAnsi="Calibri" w:cs="Calibri"/>
                <w:color w:val="000000"/>
                <w:sz w:val="16"/>
                <w:szCs w:val="16"/>
                <w:lang w:eastAsia="en-US"/>
              </w:rPr>
            </w:pPr>
            <w:ins w:id="27050"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70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52" w:author="Machado, Diana" w:date="2019-02-04T10:19:00Z"/>
                <w:rFonts w:ascii="Calibri" w:hAnsi="Calibri" w:cs="Calibri"/>
                <w:color w:val="000000"/>
                <w:sz w:val="16"/>
                <w:szCs w:val="16"/>
                <w:lang w:eastAsia="en-US"/>
              </w:rPr>
            </w:pPr>
            <w:ins w:id="27053" w:author="Machado, Diana" w:date="2019-02-04T10:19:00Z">
              <w:r w:rsidRPr="00D01C04">
                <w:rPr>
                  <w:rFonts w:ascii="Calibri" w:hAnsi="Calibri" w:cs="Calibri"/>
                  <w:color w:val="000000"/>
                  <w:sz w:val="16"/>
                  <w:szCs w:val="16"/>
                  <w:lang w:eastAsia="en-US"/>
                </w:rPr>
                <w:t>337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54" w:author="Machado, Diana" w:date="2019-02-04T10:19:00Z"/>
                <w:rFonts w:ascii="Calibri" w:hAnsi="Calibri" w:cs="Calibri"/>
                <w:color w:val="000000"/>
                <w:sz w:val="16"/>
                <w:szCs w:val="16"/>
                <w:lang w:eastAsia="en-US"/>
              </w:rPr>
            </w:pPr>
            <w:ins w:id="270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56" w:author="Machado, Diana" w:date="2019-02-04T10:19:00Z"/>
                <w:rFonts w:ascii="Calibri" w:hAnsi="Calibri" w:cs="Calibri"/>
                <w:color w:val="000000"/>
                <w:sz w:val="16"/>
                <w:szCs w:val="16"/>
                <w:lang w:eastAsia="en-US"/>
              </w:rPr>
            </w:pPr>
            <w:ins w:id="270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58" w:author="Machado, Diana" w:date="2019-02-04T10:19:00Z"/>
                <w:rFonts w:ascii="Calibri" w:hAnsi="Calibri" w:cs="Calibri"/>
                <w:color w:val="000000"/>
                <w:sz w:val="16"/>
                <w:szCs w:val="16"/>
                <w:lang w:eastAsia="en-US"/>
              </w:rPr>
            </w:pPr>
            <w:ins w:id="27059" w:author="Machado, Diana" w:date="2019-02-04T10:19:00Z">
              <w:r w:rsidRPr="00D01C04">
                <w:rPr>
                  <w:rFonts w:ascii="Calibri" w:hAnsi="Calibri" w:cs="Calibri"/>
                  <w:color w:val="000000"/>
                  <w:sz w:val="16"/>
                  <w:szCs w:val="16"/>
                  <w:lang w:eastAsia="en-US"/>
                </w:rPr>
                <w:t xml:space="preserve">43,806,64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60" w:author="Machado, Diana" w:date="2019-02-04T10:19:00Z"/>
                <w:rFonts w:ascii="Calibri" w:hAnsi="Calibri" w:cs="Calibri"/>
                <w:color w:val="000000"/>
                <w:sz w:val="16"/>
                <w:szCs w:val="16"/>
                <w:lang w:eastAsia="en-US"/>
              </w:rPr>
            </w:pPr>
            <w:ins w:id="27061" w:author="Machado, Diana" w:date="2019-02-04T10:19:00Z">
              <w:r w:rsidRPr="00D01C04">
                <w:rPr>
                  <w:rFonts w:ascii="Calibri" w:hAnsi="Calibri" w:cs="Calibri"/>
                  <w:color w:val="000000"/>
                  <w:sz w:val="16"/>
                  <w:szCs w:val="16"/>
                  <w:lang w:eastAsia="en-US"/>
                </w:rPr>
                <w:t>0.3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62" w:author="Machado, Diana" w:date="2019-02-04T10:19:00Z"/>
                <w:rFonts w:ascii="Calibri" w:hAnsi="Calibri" w:cs="Calibri"/>
                <w:color w:val="000000"/>
                <w:sz w:val="16"/>
                <w:szCs w:val="16"/>
                <w:lang w:eastAsia="en-US"/>
              </w:rPr>
            </w:pPr>
            <w:ins w:id="270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64" w:author="Machado, Diana" w:date="2019-02-04T10:19:00Z"/>
                <w:rFonts w:ascii="Calibri" w:hAnsi="Calibri" w:cs="Calibri"/>
                <w:color w:val="000000"/>
                <w:sz w:val="16"/>
                <w:szCs w:val="16"/>
                <w:lang w:eastAsia="en-US"/>
              </w:rPr>
            </w:pPr>
            <w:ins w:id="270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66" w:author="Machado, Diana" w:date="2019-02-04T10:19:00Z"/>
                <w:rFonts w:ascii="Calibri" w:hAnsi="Calibri" w:cs="Calibri"/>
                <w:color w:val="000000"/>
                <w:sz w:val="16"/>
                <w:szCs w:val="16"/>
                <w:lang w:eastAsia="en-US"/>
              </w:rPr>
            </w:pPr>
            <w:ins w:id="2706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68" w:author="Machado, Diana" w:date="2019-02-04T10:19:00Z"/>
                <w:rFonts w:ascii="Calibri" w:hAnsi="Calibri" w:cs="Calibri"/>
                <w:color w:val="000000"/>
                <w:sz w:val="16"/>
                <w:szCs w:val="16"/>
                <w:lang w:eastAsia="en-US"/>
              </w:rPr>
            </w:pPr>
            <w:ins w:id="2706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70" w:author="Machado, Diana" w:date="2019-02-04T10:19:00Z"/>
                <w:rFonts w:ascii="Calibri" w:hAnsi="Calibri" w:cs="Calibri"/>
                <w:color w:val="000000"/>
                <w:sz w:val="16"/>
                <w:szCs w:val="16"/>
                <w:lang w:eastAsia="en-US"/>
              </w:rPr>
            </w:pPr>
            <w:ins w:id="27071" w:author="Machado, Diana" w:date="2019-02-04T10:19:00Z">
              <w:r w:rsidRPr="00D01C04">
                <w:rPr>
                  <w:rFonts w:ascii="Calibri" w:hAnsi="Calibri" w:cs="Calibri"/>
                  <w:color w:val="000000"/>
                  <w:sz w:val="16"/>
                  <w:szCs w:val="16"/>
                  <w:lang w:eastAsia="en-US"/>
                </w:rPr>
                <w:t xml:space="preserve">43,806,64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72" w:author="Machado, Diana" w:date="2019-02-04T10:19:00Z"/>
                <w:rFonts w:ascii="Calibri" w:hAnsi="Calibri" w:cs="Calibri"/>
                <w:color w:val="000000"/>
                <w:sz w:val="16"/>
                <w:szCs w:val="16"/>
                <w:lang w:eastAsia="en-US"/>
              </w:rPr>
            </w:pPr>
            <w:ins w:id="27073"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70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75" w:author="Machado, Diana" w:date="2019-02-04T10:19:00Z"/>
                <w:rFonts w:ascii="Calibri" w:hAnsi="Calibri" w:cs="Calibri"/>
                <w:color w:val="000000"/>
                <w:sz w:val="16"/>
                <w:szCs w:val="16"/>
                <w:lang w:eastAsia="en-US"/>
              </w:rPr>
            </w:pPr>
            <w:ins w:id="27076" w:author="Machado, Diana" w:date="2019-02-04T10:19:00Z">
              <w:r w:rsidRPr="00D01C04">
                <w:rPr>
                  <w:rFonts w:ascii="Calibri" w:hAnsi="Calibri" w:cs="Calibri"/>
                  <w:color w:val="000000"/>
                  <w:sz w:val="16"/>
                  <w:szCs w:val="16"/>
                  <w:lang w:eastAsia="en-US"/>
                </w:rPr>
                <w:t>337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77" w:author="Machado, Diana" w:date="2019-02-04T10:19:00Z"/>
                <w:rFonts w:ascii="Calibri" w:hAnsi="Calibri" w:cs="Calibri"/>
                <w:color w:val="000000"/>
                <w:sz w:val="16"/>
                <w:szCs w:val="16"/>
                <w:lang w:eastAsia="en-US"/>
              </w:rPr>
            </w:pPr>
            <w:ins w:id="2707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79" w:author="Machado, Diana" w:date="2019-02-04T10:19:00Z"/>
                <w:rFonts w:ascii="Calibri" w:hAnsi="Calibri" w:cs="Calibri"/>
                <w:color w:val="000000"/>
                <w:sz w:val="16"/>
                <w:szCs w:val="16"/>
                <w:lang w:eastAsia="en-US"/>
              </w:rPr>
            </w:pPr>
            <w:ins w:id="2708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81" w:author="Machado, Diana" w:date="2019-02-04T10:19:00Z"/>
                <w:rFonts w:ascii="Calibri" w:hAnsi="Calibri" w:cs="Calibri"/>
                <w:color w:val="000000"/>
                <w:sz w:val="16"/>
                <w:szCs w:val="16"/>
                <w:lang w:eastAsia="en-US"/>
              </w:rPr>
            </w:pPr>
            <w:ins w:id="27082" w:author="Machado, Diana" w:date="2019-02-04T10:19:00Z">
              <w:r w:rsidRPr="00D01C04">
                <w:rPr>
                  <w:rFonts w:ascii="Calibri" w:hAnsi="Calibri" w:cs="Calibri"/>
                  <w:color w:val="000000"/>
                  <w:sz w:val="16"/>
                  <w:szCs w:val="16"/>
                  <w:lang w:eastAsia="en-US"/>
                </w:rPr>
                <w:t xml:space="preserve">60,612,5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83" w:author="Machado, Diana" w:date="2019-02-04T10:19:00Z"/>
                <w:rFonts w:ascii="Calibri" w:hAnsi="Calibri" w:cs="Calibri"/>
                <w:color w:val="000000"/>
                <w:sz w:val="16"/>
                <w:szCs w:val="16"/>
                <w:lang w:eastAsia="en-US"/>
              </w:rPr>
            </w:pPr>
            <w:ins w:id="27084" w:author="Machado, Diana" w:date="2019-02-04T10:19:00Z">
              <w:r w:rsidRPr="00D01C04">
                <w:rPr>
                  <w:rFonts w:ascii="Calibri" w:hAnsi="Calibri" w:cs="Calibri"/>
                  <w:color w:val="000000"/>
                  <w:sz w:val="16"/>
                  <w:szCs w:val="16"/>
                  <w:lang w:eastAsia="en-US"/>
                </w:rPr>
                <w:t>0.4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85" w:author="Machado, Diana" w:date="2019-02-04T10:19:00Z"/>
                <w:rFonts w:ascii="Calibri" w:hAnsi="Calibri" w:cs="Calibri"/>
                <w:color w:val="000000"/>
                <w:sz w:val="16"/>
                <w:szCs w:val="16"/>
                <w:lang w:eastAsia="en-US"/>
              </w:rPr>
            </w:pPr>
            <w:ins w:id="270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87" w:author="Machado, Diana" w:date="2019-02-04T10:19:00Z"/>
                <w:rFonts w:ascii="Calibri" w:hAnsi="Calibri" w:cs="Calibri"/>
                <w:color w:val="000000"/>
                <w:sz w:val="16"/>
                <w:szCs w:val="16"/>
                <w:lang w:eastAsia="en-US"/>
              </w:rPr>
            </w:pPr>
            <w:ins w:id="270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89" w:author="Machado, Diana" w:date="2019-02-04T10:19:00Z"/>
                <w:rFonts w:ascii="Calibri" w:hAnsi="Calibri" w:cs="Calibri"/>
                <w:color w:val="000000"/>
                <w:sz w:val="16"/>
                <w:szCs w:val="16"/>
                <w:lang w:eastAsia="en-US"/>
              </w:rPr>
            </w:pPr>
            <w:ins w:id="2709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91" w:author="Machado, Diana" w:date="2019-02-04T10:19:00Z"/>
                <w:rFonts w:ascii="Calibri" w:hAnsi="Calibri" w:cs="Calibri"/>
                <w:color w:val="000000"/>
                <w:sz w:val="16"/>
                <w:szCs w:val="16"/>
                <w:lang w:eastAsia="en-US"/>
              </w:rPr>
            </w:pPr>
            <w:ins w:id="2709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93" w:author="Machado, Diana" w:date="2019-02-04T10:19:00Z"/>
                <w:rFonts w:ascii="Calibri" w:hAnsi="Calibri" w:cs="Calibri"/>
                <w:color w:val="000000"/>
                <w:sz w:val="16"/>
                <w:szCs w:val="16"/>
                <w:lang w:eastAsia="en-US"/>
              </w:rPr>
            </w:pPr>
            <w:ins w:id="27094" w:author="Machado, Diana" w:date="2019-02-04T10:19:00Z">
              <w:r w:rsidRPr="00D01C04">
                <w:rPr>
                  <w:rFonts w:ascii="Calibri" w:hAnsi="Calibri" w:cs="Calibri"/>
                  <w:color w:val="000000"/>
                  <w:sz w:val="16"/>
                  <w:szCs w:val="16"/>
                  <w:lang w:eastAsia="en-US"/>
                </w:rPr>
                <w:t xml:space="preserve">60,612,5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95" w:author="Machado, Diana" w:date="2019-02-04T10:19:00Z"/>
                <w:rFonts w:ascii="Calibri" w:hAnsi="Calibri" w:cs="Calibri"/>
                <w:color w:val="000000"/>
                <w:sz w:val="16"/>
                <w:szCs w:val="16"/>
                <w:lang w:eastAsia="en-US"/>
              </w:rPr>
            </w:pPr>
            <w:ins w:id="27096"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70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98" w:author="Machado, Diana" w:date="2019-02-04T10:19:00Z"/>
                <w:rFonts w:ascii="Calibri" w:hAnsi="Calibri" w:cs="Calibri"/>
                <w:color w:val="000000"/>
                <w:sz w:val="16"/>
                <w:szCs w:val="16"/>
                <w:lang w:eastAsia="en-US"/>
              </w:rPr>
            </w:pPr>
            <w:ins w:id="27099" w:author="Machado, Diana" w:date="2019-02-04T10:19:00Z">
              <w:r w:rsidRPr="00D01C04">
                <w:rPr>
                  <w:rFonts w:ascii="Calibri" w:hAnsi="Calibri" w:cs="Calibri"/>
                  <w:color w:val="000000"/>
                  <w:sz w:val="16"/>
                  <w:szCs w:val="16"/>
                  <w:lang w:eastAsia="en-US"/>
                </w:rPr>
                <w:t>337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00" w:author="Machado, Diana" w:date="2019-02-04T10:19:00Z"/>
                <w:rFonts w:ascii="Calibri" w:hAnsi="Calibri" w:cs="Calibri"/>
                <w:color w:val="000000"/>
                <w:sz w:val="16"/>
                <w:szCs w:val="16"/>
                <w:lang w:eastAsia="en-US"/>
              </w:rPr>
            </w:pPr>
            <w:ins w:id="271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02" w:author="Machado, Diana" w:date="2019-02-04T10:19:00Z"/>
                <w:rFonts w:ascii="Calibri" w:hAnsi="Calibri" w:cs="Calibri"/>
                <w:color w:val="000000"/>
                <w:sz w:val="16"/>
                <w:szCs w:val="16"/>
                <w:lang w:eastAsia="en-US"/>
              </w:rPr>
            </w:pPr>
            <w:ins w:id="271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04" w:author="Machado, Diana" w:date="2019-02-04T10:19:00Z"/>
                <w:rFonts w:ascii="Calibri" w:hAnsi="Calibri" w:cs="Calibri"/>
                <w:color w:val="000000"/>
                <w:sz w:val="16"/>
                <w:szCs w:val="16"/>
                <w:lang w:eastAsia="en-US"/>
              </w:rPr>
            </w:pPr>
            <w:ins w:id="27105" w:author="Machado, Diana" w:date="2019-02-04T10:19:00Z">
              <w:r w:rsidRPr="00D01C04">
                <w:rPr>
                  <w:rFonts w:ascii="Calibri" w:hAnsi="Calibri" w:cs="Calibri"/>
                  <w:color w:val="000000"/>
                  <w:sz w:val="16"/>
                  <w:szCs w:val="16"/>
                  <w:lang w:eastAsia="en-US"/>
                </w:rPr>
                <w:t xml:space="preserve">17,324,32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06" w:author="Machado, Diana" w:date="2019-02-04T10:19:00Z"/>
                <w:rFonts w:ascii="Calibri" w:hAnsi="Calibri" w:cs="Calibri"/>
                <w:color w:val="000000"/>
                <w:sz w:val="16"/>
                <w:szCs w:val="16"/>
                <w:lang w:eastAsia="en-US"/>
              </w:rPr>
            </w:pPr>
            <w:ins w:id="27107"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08" w:author="Machado, Diana" w:date="2019-02-04T10:19:00Z"/>
                <w:rFonts w:ascii="Calibri" w:hAnsi="Calibri" w:cs="Calibri"/>
                <w:color w:val="000000"/>
                <w:sz w:val="16"/>
                <w:szCs w:val="16"/>
                <w:lang w:eastAsia="en-US"/>
              </w:rPr>
            </w:pPr>
            <w:ins w:id="271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10" w:author="Machado, Diana" w:date="2019-02-04T10:19:00Z"/>
                <w:rFonts w:ascii="Calibri" w:hAnsi="Calibri" w:cs="Calibri"/>
                <w:color w:val="000000"/>
                <w:sz w:val="16"/>
                <w:szCs w:val="16"/>
                <w:lang w:eastAsia="en-US"/>
              </w:rPr>
            </w:pPr>
            <w:ins w:id="271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12" w:author="Machado, Diana" w:date="2019-02-04T10:19:00Z"/>
                <w:rFonts w:ascii="Calibri" w:hAnsi="Calibri" w:cs="Calibri"/>
                <w:color w:val="000000"/>
                <w:sz w:val="16"/>
                <w:szCs w:val="16"/>
                <w:lang w:eastAsia="en-US"/>
              </w:rPr>
            </w:pPr>
            <w:ins w:id="2711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14" w:author="Machado, Diana" w:date="2019-02-04T10:19:00Z"/>
                <w:rFonts w:ascii="Calibri" w:hAnsi="Calibri" w:cs="Calibri"/>
                <w:color w:val="000000"/>
                <w:sz w:val="16"/>
                <w:szCs w:val="16"/>
                <w:lang w:eastAsia="en-US"/>
              </w:rPr>
            </w:pPr>
            <w:ins w:id="2711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16" w:author="Machado, Diana" w:date="2019-02-04T10:19:00Z"/>
                <w:rFonts w:ascii="Calibri" w:hAnsi="Calibri" w:cs="Calibri"/>
                <w:color w:val="000000"/>
                <w:sz w:val="16"/>
                <w:szCs w:val="16"/>
                <w:lang w:eastAsia="en-US"/>
              </w:rPr>
            </w:pPr>
            <w:ins w:id="27117" w:author="Machado, Diana" w:date="2019-02-04T10:19:00Z">
              <w:r w:rsidRPr="00D01C04">
                <w:rPr>
                  <w:rFonts w:ascii="Calibri" w:hAnsi="Calibri" w:cs="Calibri"/>
                  <w:color w:val="000000"/>
                  <w:sz w:val="16"/>
                  <w:szCs w:val="16"/>
                  <w:lang w:eastAsia="en-US"/>
                </w:rPr>
                <w:t xml:space="preserve">17,324,3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18" w:author="Machado, Diana" w:date="2019-02-04T10:19:00Z"/>
                <w:rFonts w:ascii="Calibri" w:hAnsi="Calibri" w:cs="Calibri"/>
                <w:color w:val="000000"/>
                <w:sz w:val="16"/>
                <w:szCs w:val="16"/>
                <w:lang w:eastAsia="en-US"/>
              </w:rPr>
            </w:pPr>
            <w:ins w:id="27119"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71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21" w:author="Machado, Diana" w:date="2019-02-04T10:19:00Z"/>
                <w:rFonts w:ascii="Calibri" w:hAnsi="Calibri" w:cs="Calibri"/>
                <w:color w:val="000000"/>
                <w:sz w:val="16"/>
                <w:szCs w:val="16"/>
                <w:lang w:eastAsia="en-US"/>
              </w:rPr>
            </w:pPr>
            <w:ins w:id="27122" w:author="Machado, Diana" w:date="2019-02-04T10:19:00Z">
              <w:r w:rsidRPr="00D01C04">
                <w:rPr>
                  <w:rFonts w:ascii="Calibri" w:hAnsi="Calibri" w:cs="Calibri"/>
                  <w:color w:val="000000"/>
                  <w:sz w:val="16"/>
                  <w:szCs w:val="16"/>
                  <w:lang w:eastAsia="en-US"/>
                </w:rPr>
                <w:t>337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23" w:author="Machado, Diana" w:date="2019-02-04T10:19:00Z"/>
                <w:rFonts w:ascii="Calibri" w:hAnsi="Calibri" w:cs="Calibri"/>
                <w:color w:val="000000"/>
                <w:sz w:val="16"/>
                <w:szCs w:val="16"/>
                <w:lang w:eastAsia="en-US"/>
              </w:rPr>
            </w:pPr>
            <w:ins w:id="2712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25" w:author="Machado, Diana" w:date="2019-02-04T10:19:00Z"/>
                <w:rFonts w:ascii="Calibri" w:hAnsi="Calibri" w:cs="Calibri"/>
                <w:color w:val="000000"/>
                <w:sz w:val="16"/>
                <w:szCs w:val="16"/>
                <w:lang w:eastAsia="en-US"/>
              </w:rPr>
            </w:pPr>
            <w:ins w:id="271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27" w:author="Machado, Diana" w:date="2019-02-04T10:19:00Z"/>
                <w:rFonts w:ascii="Calibri" w:hAnsi="Calibri" w:cs="Calibri"/>
                <w:color w:val="000000"/>
                <w:sz w:val="16"/>
                <w:szCs w:val="16"/>
                <w:lang w:eastAsia="en-US"/>
              </w:rPr>
            </w:pPr>
            <w:ins w:id="27128" w:author="Machado, Diana" w:date="2019-02-04T10:19:00Z">
              <w:r w:rsidRPr="00D01C04">
                <w:rPr>
                  <w:rFonts w:ascii="Calibri" w:hAnsi="Calibri" w:cs="Calibri"/>
                  <w:color w:val="000000"/>
                  <w:sz w:val="16"/>
                  <w:szCs w:val="16"/>
                  <w:lang w:eastAsia="en-US"/>
                </w:rPr>
                <w:t xml:space="preserve">25,539,7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29" w:author="Machado, Diana" w:date="2019-02-04T10:19:00Z"/>
                <w:rFonts w:ascii="Calibri" w:hAnsi="Calibri" w:cs="Calibri"/>
                <w:color w:val="000000"/>
                <w:sz w:val="16"/>
                <w:szCs w:val="16"/>
                <w:lang w:eastAsia="en-US"/>
              </w:rPr>
            </w:pPr>
            <w:ins w:id="27130"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31" w:author="Machado, Diana" w:date="2019-02-04T10:19:00Z"/>
                <w:rFonts w:ascii="Calibri" w:hAnsi="Calibri" w:cs="Calibri"/>
                <w:color w:val="000000"/>
                <w:sz w:val="16"/>
                <w:szCs w:val="16"/>
                <w:lang w:eastAsia="en-US"/>
              </w:rPr>
            </w:pPr>
            <w:ins w:id="271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33" w:author="Machado, Diana" w:date="2019-02-04T10:19:00Z"/>
                <w:rFonts w:ascii="Calibri" w:hAnsi="Calibri" w:cs="Calibri"/>
                <w:color w:val="000000"/>
                <w:sz w:val="16"/>
                <w:szCs w:val="16"/>
                <w:lang w:eastAsia="en-US"/>
              </w:rPr>
            </w:pPr>
            <w:ins w:id="271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35" w:author="Machado, Diana" w:date="2019-02-04T10:19:00Z"/>
                <w:rFonts w:ascii="Calibri" w:hAnsi="Calibri" w:cs="Calibri"/>
                <w:color w:val="000000"/>
                <w:sz w:val="16"/>
                <w:szCs w:val="16"/>
                <w:lang w:eastAsia="en-US"/>
              </w:rPr>
            </w:pPr>
            <w:ins w:id="2713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37" w:author="Machado, Diana" w:date="2019-02-04T10:19:00Z"/>
                <w:rFonts w:ascii="Calibri" w:hAnsi="Calibri" w:cs="Calibri"/>
                <w:color w:val="000000"/>
                <w:sz w:val="16"/>
                <w:szCs w:val="16"/>
                <w:lang w:eastAsia="en-US"/>
              </w:rPr>
            </w:pPr>
            <w:ins w:id="2713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39" w:author="Machado, Diana" w:date="2019-02-04T10:19:00Z"/>
                <w:rFonts w:ascii="Calibri" w:hAnsi="Calibri" w:cs="Calibri"/>
                <w:color w:val="000000"/>
                <w:sz w:val="16"/>
                <w:szCs w:val="16"/>
                <w:lang w:eastAsia="en-US"/>
              </w:rPr>
            </w:pPr>
            <w:ins w:id="27140" w:author="Machado, Diana" w:date="2019-02-04T10:19:00Z">
              <w:r w:rsidRPr="00D01C04">
                <w:rPr>
                  <w:rFonts w:ascii="Calibri" w:hAnsi="Calibri" w:cs="Calibri"/>
                  <w:color w:val="000000"/>
                  <w:sz w:val="16"/>
                  <w:szCs w:val="16"/>
                  <w:lang w:eastAsia="en-US"/>
                </w:rPr>
                <w:t xml:space="preserve">25,539,7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41" w:author="Machado, Diana" w:date="2019-02-04T10:19:00Z"/>
                <w:rFonts w:ascii="Calibri" w:hAnsi="Calibri" w:cs="Calibri"/>
                <w:color w:val="000000"/>
                <w:sz w:val="16"/>
                <w:szCs w:val="16"/>
                <w:lang w:eastAsia="en-US"/>
              </w:rPr>
            </w:pPr>
            <w:ins w:id="27142"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71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44" w:author="Machado, Diana" w:date="2019-02-04T10:19:00Z"/>
                <w:rFonts w:ascii="Calibri" w:hAnsi="Calibri" w:cs="Calibri"/>
                <w:color w:val="000000"/>
                <w:sz w:val="16"/>
                <w:szCs w:val="16"/>
                <w:lang w:eastAsia="en-US"/>
              </w:rPr>
            </w:pPr>
            <w:ins w:id="27145" w:author="Machado, Diana" w:date="2019-02-04T10:19:00Z">
              <w:r w:rsidRPr="00D01C04">
                <w:rPr>
                  <w:rFonts w:ascii="Calibri" w:hAnsi="Calibri" w:cs="Calibri"/>
                  <w:color w:val="000000"/>
                  <w:sz w:val="16"/>
                  <w:szCs w:val="16"/>
                  <w:lang w:eastAsia="en-US"/>
                </w:rPr>
                <w:t>337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46" w:author="Machado, Diana" w:date="2019-02-04T10:19:00Z"/>
                <w:rFonts w:ascii="Calibri" w:hAnsi="Calibri" w:cs="Calibri"/>
                <w:color w:val="000000"/>
                <w:sz w:val="16"/>
                <w:szCs w:val="16"/>
                <w:lang w:eastAsia="en-US"/>
              </w:rPr>
            </w:pPr>
            <w:ins w:id="271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48" w:author="Machado, Diana" w:date="2019-02-04T10:19:00Z"/>
                <w:rFonts w:ascii="Calibri" w:hAnsi="Calibri" w:cs="Calibri"/>
                <w:color w:val="000000"/>
                <w:sz w:val="16"/>
                <w:szCs w:val="16"/>
                <w:lang w:eastAsia="en-US"/>
              </w:rPr>
            </w:pPr>
            <w:ins w:id="271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50" w:author="Machado, Diana" w:date="2019-02-04T10:19:00Z"/>
                <w:rFonts w:ascii="Calibri" w:hAnsi="Calibri" w:cs="Calibri"/>
                <w:color w:val="000000"/>
                <w:sz w:val="16"/>
                <w:szCs w:val="16"/>
                <w:lang w:eastAsia="en-US"/>
              </w:rPr>
            </w:pPr>
            <w:ins w:id="27151" w:author="Machado, Diana" w:date="2019-02-04T10:19:00Z">
              <w:r w:rsidRPr="00D01C04">
                <w:rPr>
                  <w:rFonts w:ascii="Calibri" w:hAnsi="Calibri" w:cs="Calibri"/>
                  <w:color w:val="000000"/>
                  <w:sz w:val="16"/>
                  <w:szCs w:val="16"/>
                  <w:lang w:eastAsia="en-US"/>
                </w:rPr>
                <w:t xml:space="preserve">12,800,4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52" w:author="Machado, Diana" w:date="2019-02-04T10:19:00Z"/>
                <w:rFonts w:ascii="Calibri" w:hAnsi="Calibri" w:cs="Calibri"/>
                <w:color w:val="000000"/>
                <w:sz w:val="16"/>
                <w:szCs w:val="16"/>
                <w:lang w:eastAsia="en-US"/>
              </w:rPr>
            </w:pPr>
            <w:ins w:id="27153"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54" w:author="Machado, Diana" w:date="2019-02-04T10:19:00Z"/>
                <w:rFonts w:ascii="Calibri" w:hAnsi="Calibri" w:cs="Calibri"/>
                <w:color w:val="000000"/>
                <w:sz w:val="16"/>
                <w:szCs w:val="16"/>
                <w:lang w:eastAsia="en-US"/>
              </w:rPr>
            </w:pPr>
            <w:ins w:id="271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56" w:author="Machado, Diana" w:date="2019-02-04T10:19:00Z"/>
                <w:rFonts w:ascii="Calibri" w:hAnsi="Calibri" w:cs="Calibri"/>
                <w:color w:val="000000"/>
                <w:sz w:val="16"/>
                <w:szCs w:val="16"/>
                <w:lang w:eastAsia="en-US"/>
              </w:rPr>
            </w:pPr>
            <w:ins w:id="271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58" w:author="Machado, Diana" w:date="2019-02-04T10:19:00Z"/>
                <w:rFonts w:ascii="Calibri" w:hAnsi="Calibri" w:cs="Calibri"/>
                <w:color w:val="000000"/>
                <w:sz w:val="16"/>
                <w:szCs w:val="16"/>
                <w:lang w:eastAsia="en-US"/>
              </w:rPr>
            </w:pPr>
            <w:ins w:id="2715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60" w:author="Machado, Diana" w:date="2019-02-04T10:19:00Z"/>
                <w:rFonts w:ascii="Calibri" w:hAnsi="Calibri" w:cs="Calibri"/>
                <w:color w:val="000000"/>
                <w:sz w:val="16"/>
                <w:szCs w:val="16"/>
                <w:lang w:eastAsia="en-US"/>
              </w:rPr>
            </w:pPr>
            <w:ins w:id="2716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62" w:author="Machado, Diana" w:date="2019-02-04T10:19:00Z"/>
                <w:rFonts w:ascii="Calibri" w:hAnsi="Calibri" w:cs="Calibri"/>
                <w:color w:val="000000"/>
                <w:sz w:val="16"/>
                <w:szCs w:val="16"/>
                <w:lang w:eastAsia="en-US"/>
              </w:rPr>
            </w:pPr>
            <w:ins w:id="27163" w:author="Machado, Diana" w:date="2019-02-04T10:19:00Z">
              <w:r w:rsidRPr="00D01C04">
                <w:rPr>
                  <w:rFonts w:ascii="Calibri" w:hAnsi="Calibri" w:cs="Calibri"/>
                  <w:color w:val="000000"/>
                  <w:sz w:val="16"/>
                  <w:szCs w:val="16"/>
                  <w:lang w:eastAsia="en-US"/>
                </w:rPr>
                <w:t xml:space="preserve">12,800,4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64" w:author="Machado, Diana" w:date="2019-02-04T10:19:00Z"/>
                <w:rFonts w:ascii="Calibri" w:hAnsi="Calibri" w:cs="Calibri"/>
                <w:color w:val="000000"/>
                <w:sz w:val="16"/>
                <w:szCs w:val="16"/>
                <w:lang w:eastAsia="en-US"/>
              </w:rPr>
            </w:pPr>
            <w:ins w:id="27165"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71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67" w:author="Machado, Diana" w:date="2019-02-04T10:19:00Z"/>
                <w:rFonts w:ascii="Calibri" w:hAnsi="Calibri" w:cs="Calibri"/>
                <w:color w:val="000000"/>
                <w:sz w:val="16"/>
                <w:szCs w:val="16"/>
                <w:lang w:eastAsia="en-US"/>
              </w:rPr>
            </w:pPr>
            <w:ins w:id="27168" w:author="Machado, Diana" w:date="2019-02-04T10:19:00Z">
              <w:r w:rsidRPr="00D01C04">
                <w:rPr>
                  <w:rFonts w:ascii="Calibri" w:hAnsi="Calibri" w:cs="Calibri"/>
                  <w:color w:val="000000"/>
                  <w:sz w:val="16"/>
                  <w:szCs w:val="16"/>
                  <w:lang w:eastAsia="en-US"/>
                </w:rPr>
                <w:t>337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69" w:author="Machado, Diana" w:date="2019-02-04T10:19:00Z"/>
                <w:rFonts w:ascii="Calibri" w:hAnsi="Calibri" w:cs="Calibri"/>
                <w:color w:val="000000"/>
                <w:sz w:val="16"/>
                <w:szCs w:val="16"/>
                <w:lang w:eastAsia="en-US"/>
              </w:rPr>
            </w:pPr>
            <w:ins w:id="271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71" w:author="Machado, Diana" w:date="2019-02-04T10:19:00Z"/>
                <w:rFonts w:ascii="Calibri" w:hAnsi="Calibri" w:cs="Calibri"/>
                <w:color w:val="000000"/>
                <w:sz w:val="16"/>
                <w:szCs w:val="16"/>
                <w:lang w:eastAsia="en-US"/>
              </w:rPr>
            </w:pPr>
            <w:ins w:id="271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73" w:author="Machado, Diana" w:date="2019-02-04T10:19:00Z"/>
                <w:rFonts w:ascii="Calibri" w:hAnsi="Calibri" w:cs="Calibri"/>
                <w:color w:val="000000"/>
                <w:sz w:val="16"/>
                <w:szCs w:val="16"/>
                <w:lang w:eastAsia="en-US"/>
              </w:rPr>
            </w:pPr>
            <w:ins w:id="27174" w:author="Machado, Diana" w:date="2019-02-04T10:19:00Z">
              <w:r w:rsidRPr="00D01C04">
                <w:rPr>
                  <w:rFonts w:ascii="Calibri" w:hAnsi="Calibri" w:cs="Calibri"/>
                  <w:color w:val="000000"/>
                  <w:sz w:val="16"/>
                  <w:szCs w:val="16"/>
                  <w:lang w:eastAsia="en-US"/>
                </w:rPr>
                <w:t xml:space="preserve">11,272,1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75" w:author="Machado, Diana" w:date="2019-02-04T10:19:00Z"/>
                <w:rFonts w:ascii="Calibri" w:hAnsi="Calibri" w:cs="Calibri"/>
                <w:color w:val="000000"/>
                <w:sz w:val="16"/>
                <w:szCs w:val="16"/>
                <w:lang w:eastAsia="en-US"/>
              </w:rPr>
            </w:pPr>
            <w:ins w:id="27176"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77" w:author="Machado, Diana" w:date="2019-02-04T10:19:00Z"/>
                <w:rFonts w:ascii="Calibri" w:hAnsi="Calibri" w:cs="Calibri"/>
                <w:color w:val="000000"/>
                <w:sz w:val="16"/>
                <w:szCs w:val="16"/>
                <w:lang w:eastAsia="en-US"/>
              </w:rPr>
            </w:pPr>
            <w:ins w:id="271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79" w:author="Machado, Diana" w:date="2019-02-04T10:19:00Z"/>
                <w:rFonts w:ascii="Calibri" w:hAnsi="Calibri" w:cs="Calibri"/>
                <w:color w:val="000000"/>
                <w:sz w:val="16"/>
                <w:szCs w:val="16"/>
                <w:lang w:eastAsia="en-US"/>
              </w:rPr>
            </w:pPr>
            <w:ins w:id="271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81" w:author="Machado, Diana" w:date="2019-02-04T10:19:00Z"/>
                <w:rFonts w:ascii="Calibri" w:hAnsi="Calibri" w:cs="Calibri"/>
                <w:color w:val="000000"/>
                <w:sz w:val="16"/>
                <w:szCs w:val="16"/>
                <w:lang w:eastAsia="en-US"/>
              </w:rPr>
            </w:pPr>
            <w:ins w:id="2718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83" w:author="Machado, Diana" w:date="2019-02-04T10:19:00Z"/>
                <w:rFonts w:ascii="Calibri" w:hAnsi="Calibri" w:cs="Calibri"/>
                <w:color w:val="000000"/>
                <w:sz w:val="16"/>
                <w:szCs w:val="16"/>
                <w:lang w:eastAsia="en-US"/>
              </w:rPr>
            </w:pPr>
            <w:ins w:id="2718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85" w:author="Machado, Diana" w:date="2019-02-04T10:19:00Z"/>
                <w:rFonts w:ascii="Calibri" w:hAnsi="Calibri" w:cs="Calibri"/>
                <w:color w:val="000000"/>
                <w:sz w:val="16"/>
                <w:szCs w:val="16"/>
                <w:lang w:eastAsia="en-US"/>
              </w:rPr>
            </w:pPr>
            <w:ins w:id="27186" w:author="Machado, Diana" w:date="2019-02-04T10:19:00Z">
              <w:r w:rsidRPr="00D01C04">
                <w:rPr>
                  <w:rFonts w:ascii="Calibri" w:hAnsi="Calibri" w:cs="Calibri"/>
                  <w:color w:val="000000"/>
                  <w:sz w:val="16"/>
                  <w:szCs w:val="16"/>
                  <w:lang w:eastAsia="en-US"/>
                </w:rPr>
                <w:t xml:space="preserve">11,272,1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87" w:author="Machado, Diana" w:date="2019-02-04T10:19:00Z"/>
                <w:rFonts w:ascii="Calibri" w:hAnsi="Calibri" w:cs="Calibri"/>
                <w:color w:val="000000"/>
                <w:sz w:val="16"/>
                <w:szCs w:val="16"/>
                <w:lang w:eastAsia="en-US"/>
              </w:rPr>
            </w:pPr>
            <w:ins w:id="27188"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71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90" w:author="Machado, Diana" w:date="2019-02-04T10:19:00Z"/>
                <w:rFonts w:ascii="Calibri" w:hAnsi="Calibri" w:cs="Calibri"/>
                <w:color w:val="000000"/>
                <w:sz w:val="16"/>
                <w:szCs w:val="16"/>
                <w:lang w:eastAsia="en-US"/>
              </w:rPr>
            </w:pPr>
            <w:ins w:id="27191" w:author="Machado, Diana" w:date="2019-02-04T10:19:00Z">
              <w:r w:rsidRPr="00D01C04">
                <w:rPr>
                  <w:rFonts w:ascii="Calibri" w:hAnsi="Calibri" w:cs="Calibri"/>
                  <w:color w:val="000000"/>
                  <w:sz w:val="16"/>
                  <w:szCs w:val="16"/>
                  <w:lang w:eastAsia="en-US"/>
                </w:rPr>
                <w:t>337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92" w:author="Machado, Diana" w:date="2019-02-04T10:19:00Z"/>
                <w:rFonts w:ascii="Calibri" w:hAnsi="Calibri" w:cs="Calibri"/>
                <w:color w:val="000000"/>
                <w:sz w:val="16"/>
                <w:szCs w:val="16"/>
                <w:lang w:eastAsia="en-US"/>
              </w:rPr>
            </w:pPr>
            <w:ins w:id="271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94" w:author="Machado, Diana" w:date="2019-02-04T10:19:00Z"/>
                <w:rFonts w:ascii="Calibri" w:hAnsi="Calibri" w:cs="Calibri"/>
                <w:color w:val="000000"/>
                <w:sz w:val="16"/>
                <w:szCs w:val="16"/>
                <w:lang w:eastAsia="en-US"/>
              </w:rPr>
            </w:pPr>
            <w:ins w:id="271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96" w:author="Machado, Diana" w:date="2019-02-04T10:19:00Z"/>
                <w:rFonts w:ascii="Calibri" w:hAnsi="Calibri" w:cs="Calibri"/>
                <w:color w:val="000000"/>
                <w:sz w:val="16"/>
                <w:szCs w:val="16"/>
                <w:lang w:eastAsia="en-US"/>
              </w:rPr>
            </w:pPr>
            <w:ins w:id="27197" w:author="Machado, Diana" w:date="2019-02-04T10:19:00Z">
              <w:r w:rsidRPr="00D01C04">
                <w:rPr>
                  <w:rFonts w:ascii="Calibri" w:hAnsi="Calibri" w:cs="Calibri"/>
                  <w:color w:val="000000"/>
                  <w:sz w:val="16"/>
                  <w:szCs w:val="16"/>
                  <w:lang w:eastAsia="en-US"/>
                </w:rPr>
                <w:t xml:space="preserve">16,705,5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98" w:author="Machado, Diana" w:date="2019-02-04T10:19:00Z"/>
                <w:rFonts w:ascii="Calibri" w:hAnsi="Calibri" w:cs="Calibri"/>
                <w:color w:val="000000"/>
                <w:sz w:val="16"/>
                <w:szCs w:val="16"/>
                <w:lang w:eastAsia="en-US"/>
              </w:rPr>
            </w:pPr>
            <w:ins w:id="27199"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00" w:author="Machado, Diana" w:date="2019-02-04T10:19:00Z"/>
                <w:rFonts w:ascii="Calibri" w:hAnsi="Calibri" w:cs="Calibri"/>
                <w:color w:val="000000"/>
                <w:sz w:val="16"/>
                <w:szCs w:val="16"/>
                <w:lang w:eastAsia="en-US"/>
              </w:rPr>
            </w:pPr>
            <w:ins w:id="272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02" w:author="Machado, Diana" w:date="2019-02-04T10:19:00Z"/>
                <w:rFonts w:ascii="Calibri" w:hAnsi="Calibri" w:cs="Calibri"/>
                <w:color w:val="000000"/>
                <w:sz w:val="16"/>
                <w:szCs w:val="16"/>
                <w:lang w:eastAsia="en-US"/>
              </w:rPr>
            </w:pPr>
            <w:ins w:id="272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04" w:author="Machado, Diana" w:date="2019-02-04T10:19:00Z"/>
                <w:rFonts w:ascii="Calibri" w:hAnsi="Calibri" w:cs="Calibri"/>
                <w:color w:val="000000"/>
                <w:sz w:val="16"/>
                <w:szCs w:val="16"/>
                <w:lang w:eastAsia="en-US"/>
              </w:rPr>
            </w:pPr>
            <w:ins w:id="2720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06" w:author="Machado, Diana" w:date="2019-02-04T10:19:00Z"/>
                <w:rFonts w:ascii="Calibri" w:hAnsi="Calibri" w:cs="Calibri"/>
                <w:color w:val="000000"/>
                <w:sz w:val="16"/>
                <w:szCs w:val="16"/>
                <w:lang w:eastAsia="en-US"/>
              </w:rPr>
            </w:pPr>
            <w:ins w:id="2720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08" w:author="Machado, Diana" w:date="2019-02-04T10:19:00Z"/>
                <w:rFonts w:ascii="Calibri" w:hAnsi="Calibri" w:cs="Calibri"/>
                <w:color w:val="000000"/>
                <w:sz w:val="16"/>
                <w:szCs w:val="16"/>
                <w:lang w:eastAsia="en-US"/>
              </w:rPr>
            </w:pPr>
            <w:ins w:id="27209" w:author="Machado, Diana" w:date="2019-02-04T10:19:00Z">
              <w:r w:rsidRPr="00D01C04">
                <w:rPr>
                  <w:rFonts w:ascii="Calibri" w:hAnsi="Calibri" w:cs="Calibri"/>
                  <w:color w:val="000000"/>
                  <w:sz w:val="16"/>
                  <w:szCs w:val="16"/>
                  <w:lang w:eastAsia="en-US"/>
                </w:rPr>
                <w:t xml:space="preserve">16,705,5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10" w:author="Machado, Diana" w:date="2019-02-04T10:19:00Z"/>
                <w:rFonts w:ascii="Calibri" w:hAnsi="Calibri" w:cs="Calibri"/>
                <w:color w:val="000000"/>
                <w:sz w:val="16"/>
                <w:szCs w:val="16"/>
                <w:lang w:eastAsia="en-US"/>
              </w:rPr>
            </w:pPr>
            <w:ins w:id="27211"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72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13" w:author="Machado, Diana" w:date="2019-02-04T10:19:00Z"/>
                <w:rFonts w:ascii="Calibri" w:hAnsi="Calibri" w:cs="Calibri"/>
                <w:color w:val="000000"/>
                <w:sz w:val="16"/>
                <w:szCs w:val="16"/>
                <w:lang w:eastAsia="en-US"/>
              </w:rPr>
            </w:pPr>
            <w:ins w:id="27214" w:author="Machado, Diana" w:date="2019-02-04T10:19:00Z">
              <w:r w:rsidRPr="00D01C04">
                <w:rPr>
                  <w:rFonts w:ascii="Calibri" w:hAnsi="Calibri" w:cs="Calibri"/>
                  <w:color w:val="000000"/>
                  <w:sz w:val="16"/>
                  <w:szCs w:val="16"/>
                  <w:lang w:eastAsia="en-US"/>
                </w:rPr>
                <w:t>337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15" w:author="Machado, Diana" w:date="2019-02-04T10:19:00Z"/>
                <w:rFonts w:ascii="Calibri" w:hAnsi="Calibri" w:cs="Calibri"/>
                <w:color w:val="000000"/>
                <w:sz w:val="16"/>
                <w:szCs w:val="16"/>
                <w:lang w:eastAsia="en-US"/>
              </w:rPr>
            </w:pPr>
            <w:ins w:id="272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17" w:author="Machado, Diana" w:date="2019-02-04T10:19:00Z"/>
                <w:rFonts w:ascii="Calibri" w:hAnsi="Calibri" w:cs="Calibri"/>
                <w:color w:val="000000"/>
                <w:sz w:val="16"/>
                <w:szCs w:val="16"/>
                <w:lang w:eastAsia="en-US"/>
              </w:rPr>
            </w:pPr>
            <w:ins w:id="272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19" w:author="Machado, Diana" w:date="2019-02-04T10:19:00Z"/>
                <w:rFonts w:ascii="Calibri" w:hAnsi="Calibri" w:cs="Calibri"/>
                <w:color w:val="000000"/>
                <w:sz w:val="16"/>
                <w:szCs w:val="16"/>
                <w:lang w:eastAsia="en-US"/>
              </w:rPr>
            </w:pPr>
            <w:ins w:id="27220" w:author="Machado, Diana" w:date="2019-02-04T10:19:00Z">
              <w:r w:rsidRPr="00D01C04">
                <w:rPr>
                  <w:rFonts w:ascii="Calibri" w:hAnsi="Calibri" w:cs="Calibri"/>
                  <w:color w:val="000000"/>
                  <w:sz w:val="16"/>
                  <w:szCs w:val="16"/>
                  <w:lang w:eastAsia="en-US"/>
                </w:rPr>
                <w:t xml:space="preserve">6,504,7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21" w:author="Machado, Diana" w:date="2019-02-04T10:19:00Z"/>
                <w:rFonts w:ascii="Calibri" w:hAnsi="Calibri" w:cs="Calibri"/>
                <w:color w:val="000000"/>
                <w:sz w:val="16"/>
                <w:szCs w:val="16"/>
                <w:lang w:eastAsia="en-US"/>
              </w:rPr>
            </w:pPr>
            <w:ins w:id="27222"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23" w:author="Machado, Diana" w:date="2019-02-04T10:19:00Z"/>
                <w:rFonts w:ascii="Calibri" w:hAnsi="Calibri" w:cs="Calibri"/>
                <w:color w:val="000000"/>
                <w:sz w:val="16"/>
                <w:szCs w:val="16"/>
                <w:lang w:eastAsia="en-US"/>
              </w:rPr>
            </w:pPr>
            <w:ins w:id="272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25" w:author="Machado, Diana" w:date="2019-02-04T10:19:00Z"/>
                <w:rFonts w:ascii="Calibri" w:hAnsi="Calibri" w:cs="Calibri"/>
                <w:color w:val="000000"/>
                <w:sz w:val="16"/>
                <w:szCs w:val="16"/>
                <w:lang w:eastAsia="en-US"/>
              </w:rPr>
            </w:pPr>
            <w:ins w:id="272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27" w:author="Machado, Diana" w:date="2019-02-04T10:19:00Z"/>
                <w:rFonts w:ascii="Calibri" w:hAnsi="Calibri" w:cs="Calibri"/>
                <w:color w:val="000000"/>
                <w:sz w:val="16"/>
                <w:szCs w:val="16"/>
                <w:lang w:eastAsia="en-US"/>
              </w:rPr>
            </w:pPr>
            <w:ins w:id="2722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29" w:author="Machado, Diana" w:date="2019-02-04T10:19:00Z"/>
                <w:rFonts w:ascii="Calibri" w:hAnsi="Calibri" w:cs="Calibri"/>
                <w:color w:val="000000"/>
                <w:sz w:val="16"/>
                <w:szCs w:val="16"/>
                <w:lang w:eastAsia="en-US"/>
              </w:rPr>
            </w:pPr>
            <w:ins w:id="2723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31" w:author="Machado, Diana" w:date="2019-02-04T10:19:00Z"/>
                <w:rFonts w:ascii="Calibri" w:hAnsi="Calibri" w:cs="Calibri"/>
                <w:color w:val="000000"/>
                <w:sz w:val="16"/>
                <w:szCs w:val="16"/>
                <w:lang w:eastAsia="en-US"/>
              </w:rPr>
            </w:pPr>
            <w:ins w:id="27232" w:author="Machado, Diana" w:date="2019-02-04T10:19:00Z">
              <w:r w:rsidRPr="00D01C04">
                <w:rPr>
                  <w:rFonts w:ascii="Calibri" w:hAnsi="Calibri" w:cs="Calibri"/>
                  <w:color w:val="000000"/>
                  <w:sz w:val="16"/>
                  <w:szCs w:val="16"/>
                  <w:lang w:eastAsia="en-US"/>
                </w:rPr>
                <w:t xml:space="preserve">6,504,7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33" w:author="Machado, Diana" w:date="2019-02-04T10:19:00Z"/>
                <w:rFonts w:ascii="Calibri" w:hAnsi="Calibri" w:cs="Calibri"/>
                <w:color w:val="000000"/>
                <w:sz w:val="16"/>
                <w:szCs w:val="16"/>
                <w:lang w:eastAsia="en-US"/>
              </w:rPr>
            </w:pPr>
            <w:ins w:id="27234"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72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36" w:author="Machado, Diana" w:date="2019-02-04T10:19:00Z"/>
                <w:rFonts w:ascii="Calibri" w:hAnsi="Calibri" w:cs="Calibri"/>
                <w:color w:val="000000"/>
                <w:sz w:val="16"/>
                <w:szCs w:val="16"/>
                <w:lang w:eastAsia="en-US"/>
              </w:rPr>
            </w:pPr>
            <w:ins w:id="27237" w:author="Machado, Diana" w:date="2019-02-04T10:19:00Z">
              <w:r w:rsidRPr="00D01C04">
                <w:rPr>
                  <w:rFonts w:ascii="Calibri" w:hAnsi="Calibri" w:cs="Calibri"/>
                  <w:color w:val="000000"/>
                  <w:sz w:val="16"/>
                  <w:szCs w:val="16"/>
                  <w:lang w:eastAsia="en-US"/>
                </w:rPr>
                <w:t>337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38" w:author="Machado, Diana" w:date="2019-02-04T10:19:00Z"/>
                <w:rFonts w:ascii="Calibri" w:hAnsi="Calibri" w:cs="Calibri"/>
                <w:color w:val="000000"/>
                <w:sz w:val="16"/>
                <w:szCs w:val="16"/>
                <w:lang w:eastAsia="en-US"/>
              </w:rPr>
            </w:pPr>
            <w:ins w:id="272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40" w:author="Machado, Diana" w:date="2019-02-04T10:19:00Z"/>
                <w:rFonts w:ascii="Calibri" w:hAnsi="Calibri" w:cs="Calibri"/>
                <w:color w:val="000000"/>
                <w:sz w:val="16"/>
                <w:szCs w:val="16"/>
                <w:lang w:eastAsia="en-US"/>
              </w:rPr>
            </w:pPr>
            <w:ins w:id="272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42" w:author="Machado, Diana" w:date="2019-02-04T10:19:00Z"/>
                <w:rFonts w:ascii="Calibri" w:hAnsi="Calibri" w:cs="Calibri"/>
                <w:color w:val="000000"/>
                <w:sz w:val="16"/>
                <w:szCs w:val="16"/>
                <w:lang w:eastAsia="en-US"/>
              </w:rPr>
            </w:pPr>
            <w:ins w:id="27243" w:author="Machado, Diana" w:date="2019-02-04T10:19:00Z">
              <w:r w:rsidRPr="00D01C04">
                <w:rPr>
                  <w:rFonts w:ascii="Calibri" w:hAnsi="Calibri" w:cs="Calibri"/>
                  <w:color w:val="000000"/>
                  <w:sz w:val="16"/>
                  <w:szCs w:val="16"/>
                  <w:lang w:eastAsia="en-US"/>
                </w:rPr>
                <w:t xml:space="preserve">35,090,5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44" w:author="Machado, Diana" w:date="2019-02-04T10:19:00Z"/>
                <w:rFonts w:ascii="Calibri" w:hAnsi="Calibri" w:cs="Calibri"/>
                <w:color w:val="000000"/>
                <w:sz w:val="16"/>
                <w:szCs w:val="16"/>
                <w:lang w:eastAsia="en-US"/>
              </w:rPr>
            </w:pPr>
            <w:ins w:id="27245"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46" w:author="Machado, Diana" w:date="2019-02-04T10:19:00Z"/>
                <w:rFonts w:ascii="Calibri" w:hAnsi="Calibri" w:cs="Calibri"/>
                <w:color w:val="000000"/>
                <w:sz w:val="16"/>
                <w:szCs w:val="16"/>
                <w:lang w:eastAsia="en-US"/>
              </w:rPr>
            </w:pPr>
            <w:ins w:id="272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48" w:author="Machado, Diana" w:date="2019-02-04T10:19:00Z"/>
                <w:rFonts w:ascii="Calibri" w:hAnsi="Calibri" w:cs="Calibri"/>
                <w:color w:val="000000"/>
                <w:sz w:val="16"/>
                <w:szCs w:val="16"/>
                <w:lang w:eastAsia="en-US"/>
              </w:rPr>
            </w:pPr>
            <w:ins w:id="272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50" w:author="Machado, Diana" w:date="2019-02-04T10:19:00Z"/>
                <w:rFonts w:ascii="Calibri" w:hAnsi="Calibri" w:cs="Calibri"/>
                <w:color w:val="000000"/>
                <w:sz w:val="16"/>
                <w:szCs w:val="16"/>
                <w:lang w:eastAsia="en-US"/>
              </w:rPr>
            </w:pPr>
            <w:ins w:id="27251" w:author="Machado, Diana" w:date="2019-02-04T10:19:00Z">
              <w:r w:rsidRPr="00D01C04">
                <w:rPr>
                  <w:rFonts w:ascii="Calibri" w:hAnsi="Calibri" w:cs="Calibri"/>
                  <w:color w:val="000000"/>
                  <w:sz w:val="16"/>
                  <w:szCs w:val="16"/>
                  <w:lang w:eastAsia="en-US"/>
                </w:rPr>
                <w:t xml:space="preserve">14,239,5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52" w:author="Machado, Diana" w:date="2019-02-04T10:19:00Z"/>
                <w:rFonts w:ascii="Calibri" w:hAnsi="Calibri" w:cs="Calibri"/>
                <w:color w:val="000000"/>
                <w:sz w:val="16"/>
                <w:szCs w:val="16"/>
                <w:lang w:eastAsia="en-US"/>
              </w:rPr>
            </w:pPr>
            <w:ins w:id="27253"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54" w:author="Machado, Diana" w:date="2019-02-04T10:19:00Z"/>
                <w:rFonts w:ascii="Calibri" w:hAnsi="Calibri" w:cs="Calibri"/>
                <w:color w:val="000000"/>
                <w:sz w:val="16"/>
                <w:szCs w:val="16"/>
                <w:lang w:eastAsia="en-US"/>
              </w:rPr>
            </w:pPr>
            <w:ins w:id="27255" w:author="Machado, Diana" w:date="2019-02-04T10:19:00Z">
              <w:r w:rsidRPr="00D01C04">
                <w:rPr>
                  <w:rFonts w:ascii="Calibri" w:hAnsi="Calibri" w:cs="Calibri"/>
                  <w:color w:val="000000"/>
                  <w:sz w:val="16"/>
                  <w:szCs w:val="16"/>
                  <w:lang w:eastAsia="en-US"/>
                </w:rPr>
                <w:t xml:space="preserve">49,330,0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56" w:author="Machado, Diana" w:date="2019-02-04T10:19:00Z"/>
                <w:rFonts w:ascii="Calibri" w:hAnsi="Calibri" w:cs="Calibri"/>
                <w:color w:val="000000"/>
                <w:sz w:val="16"/>
                <w:szCs w:val="16"/>
                <w:lang w:eastAsia="en-US"/>
              </w:rPr>
            </w:pPr>
            <w:ins w:id="27257"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72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59" w:author="Machado, Diana" w:date="2019-02-04T10:19:00Z"/>
                <w:rFonts w:ascii="Calibri" w:hAnsi="Calibri" w:cs="Calibri"/>
                <w:color w:val="000000"/>
                <w:sz w:val="16"/>
                <w:szCs w:val="16"/>
                <w:lang w:eastAsia="en-US"/>
              </w:rPr>
            </w:pPr>
            <w:ins w:id="27260" w:author="Machado, Diana" w:date="2019-02-04T10:19:00Z">
              <w:r w:rsidRPr="00D01C04">
                <w:rPr>
                  <w:rFonts w:ascii="Calibri" w:hAnsi="Calibri" w:cs="Calibri"/>
                  <w:color w:val="000000"/>
                  <w:sz w:val="16"/>
                  <w:szCs w:val="16"/>
                  <w:lang w:eastAsia="en-US"/>
                </w:rPr>
                <w:t>3371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61" w:author="Machado, Diana" w:date="2019-02-04T10:19:00Z"/>
                <w:rFonts w:ascii="Calibri" w:hAnsi="Calibri" w:cs="Calibri"/>
                <w:color w:val="000000"/>
                <w:sz w:val="16"/>
                <w:szCs w:val="16"/>
                <w:lang w:eastAsia="en-US"/>
              </w:rPr>
            </w:pPr>
            <w:ins w:id="272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63" w:author="Machado, Diana" w:date="2019-02-04T10:19:00Z"/>
                <w:rFonts w:ascii="Calibri" w:hAnsi="Calibri" w:cs="Calibri"/>
                <w:color w:val="000000"/>
                <w:sz w:val="16"/>
                <w:szCs w:val="16"/>
                <w:lang w:eastAsia="en-US"/>
              </w:rPr>
            </w:pPr>
            <w:ins w:id="272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65" w:author="Machado, Diana" w:date="2019-02-04T10:19:00Z"/>
                <w:rFonts w:ascii="Calibri" w:hAnsi="Calibri" w:cs="Calibri"/>
                <w:color w:val="000000"/>
                <w:sz w:val="16"/>
                <w:szCs w:val="16"/>
                <w:lang w:eastAsia="en-US"/>
              </w:rPr>
            </w:pPr>
            <w:ins w:id="27266" w:author="Machado, Diana" w:date="2019-02-04T10:19:00Z">
              <w:r w:rsidRPr="00D01C04">
                <w:rPr>
                  <w:rFonts w:ascii="Calibri" w:hAnsi="Calibri" w:cs="Calibri"/>
                  <w:color w:val="000000"/>
                  <w:sz w:val="16"/>
                  <w:szCs w:val="16"/>
                  <w:lang w:eastAsia="en-US"/>
                </w:rPr>
                <w:t xml:space="preserve">5,143,0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67" w:author="Machado, Diana" w:date="2019-02-04T10:19:00Z"/>
                <w:rFonts w:ascii="Calibri" w:hAnsi="Calibri" w:cs="Calibri"/>
                <w:color w:val="000000"/>
                <w:sz w:val="16"/>
                <w:szCs w:val="16"/>
                <w:lang w:eastAsia="en-US"/>
              </w:rPr>
            </w:pPr>
            <w:ins w:id="27268"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69" w:author="Machado, Diana" w:date="2019-02-04T10:19:00Z"/>
                <w:rFonts w:ascii="Calibri" w:hAnsi="Calibri" w:cs="Calibri"/>
                <w:color w:val="000000"/>
                <w:sz w:val="16"/>
                <w:szCs w:val="16"/>
                <w:lang w:eastAsia="en-US"/>
              </w:rPr>
            </w:pPr>
            <w:ins w:id="272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71" w:author="Machado, Diana" w:date="2019-02-04T10:19:00Z"/>
                <w:rFonts w:ascii="Calibri" w:hAnsi="Calibri" w:cs="Calibri"/>
                <w:color w:val="000000"/>
                <w:sz w:val="16"/>
                <w:szCs w:val="16"/>
                <w:lang w:eastAsia="en-US"/>
              </w:rPr>
            </w:pPr>
            <w:ins w:id="272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73" w:author="Machado, Diana" w:date="2019-02-04T10:19:00Z"/>
                <w:rFonts w:ascii="Calibri" w:hAnsi="Calibri" w:cs="Calibri"/>
                <w:color w:val="000000"/>
                <w:sz w:val="16"/>
                <w:szCs w:val="16"/>
                <w:lang w:eastAsia="en-US"/>
              </w:rPr>
            </w:pPr>
            <w:ins w:id="2727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75" w:author="Machado, Diana" w:date="2019-02-04T10:19:00Z"/>
                <w:rFonts w:ascii="Calibri" w:hAnsi="Calibri" w:cs="Calibri"/>
                <w:color w:val="000000"/>
                <w:sz w:val="16"/>
                <w:szCs w:val="16"/>
                <w:lang w:eastAsia="en-US"/>
              </w:rPr>
            </w:pPr>
            <w:ins w:id="2727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77" w:author="Machado, Diana" w:date="2019-02-04T10:19:00Z"/>
                <w:rFonts w:ascii="Calibri" w:hAnsi="Calibri" w:cs="Calibri"/>
                <w:color w:val="000000"/>
                <w:sz w:val="16"/>
                <w:szCs w:val="16"/>
                <w:lang w:eastAsia="en-US"/>
              </w:rPr>
            </w:pPr>
            <w:ins w:id="27278" w:author="Machado, Diana" w:date="2019-02-04T10:19:00Z">
              <w:r w:rsidRPr="00D01C04">
                <w:rPr>
                  <w:rFonts w:ascii="Calibri" w:hAnsi="Calibri" w:cs="Calibri"/>
                  <w:color w:val="000000"/>
                  <w:sz w:val="16"/>
                  <w:szCs w:val="16"/>
                  <w:lang w:eastAsia="en-US"/>
                </w:rPr>
                <w:t xml:space="preserve">5,143,0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79" w:author="Machado, Diana" w:date="2019-02-04T10:19:00Z"/>
                <w:rFonts w:ascii="Calibri" w:hAnsi="Calibri" w:cs="Calibri"/>
                <w:color w:val="000000"/>
                <w:sz w:val="16"/>
                <w:szCs w:val="16"/>
                <w:lang w:eastAsia="en-US"/>
              </w:rPr>
            </w:pPr>
            <w:ins w:id="2728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72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82" w:author="Machado, Diana" w:date="2019-02-04T10:19:00Z"/>
                <w:rFonts w:ascii="Calibri" w:hAnsi="Calibri" w:cs="Calibri"/>
                <w:color w:val="000000"/>
                <w:sz w:val="16"/>
                <w:szCs w:val="16"/>
                <w:lang w:eastAsia="en-US"/>
              </w:rPr>
            </w:pPr>
            <w:ins w:id="27283" w:author="Machado, Diana" w:date="2019-02-04T10:19:00Z">
              <w:r w:rsidRPr="00D01C04">
                <w:rPr>
                  <w:rFonts w:ascii="Calibri" w:hAnsi="Calibri" w:cs="Calibri"/>
                  <w:color w:val="000000"/>
                  <w:sz w:val="16"/>
                  <w:szCs w:val="16"/>
                  <w:lang w:eastAsia="en-US"/>
                </w:rPr>
                <w:t>337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84" w:author="Machado, Diana" w:date="2019-02-04T10:19:00Z"/>
                <w:rFonts w:ascii="Calibri" w:hAnsi="Calibri" w:cs="Calibri"/>
                <w:color w:val="000000"/>
                <w:sz w:val="16"/>
                <w:szCs w:val="16"/>
                <w:lang w:eastAsia="en-US"/>
              </w:rPr>
            </w:pPr>
            <w:ins w:id="272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86" w:author="Machado, Diana" w:date="2019-02-04T10:19:00Z"/>
                <w:rFonts w:ascii="Calibri" w:hAnsi="Calibri" w:cs="Calibri"/>
                <w:color w:val="000000"/>
                <w:sz w:val="16"/>
                <w:szCs w:val="16"/>
                <w:lang w:eastAsia="en-US"/>
              </w:rPr>
            </w:pPr>
            <w:ins w:id="272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88" w:author="Machado, Diana" w:date="2019-02-04T10:19:00Z"/>
                <w:rFonts w:ascii="Calibri" w:hAnsi="Calibri" w:cs="Calibri"/>
                <w:color w:val="000000"/>
                <w:sz w:val="16"/>
                <w:szCs w:val="16"/>
                <w:lang w:eastAsia="en-US"/>
              </w:rPr>
            </w:pPr>
            <w:ins w:id="27289" w:author="Machado, Diana" w:date="2019-02-04T10:19:00Z">
              <w:r w:rsidRPr="00D01C04">
                <w:rPr>
                  <w:rFonts w:ascii="Calibri" w:hAnsi="Calibri" w:cs="Calibri"/>
                  <w:color w:val="000000"/>
                  <w:sz w:val="16"/>
                  <w:szCs w:val="16"/>
                  <w:lang w:eastAsia="en-US"/>
                </w:rPr>
                <w:t xml:space="preserve">15,760,68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90" w:author="Machado, Diana" w:date="2019-02-04T10:19:00Z"/>
                <w:rFonts w:ascii="Calibri" w:hAnsi="Calibri" w:cs="Calibri"/>
                <w:color w:val="000000"/>
                <w:sz w:val="16"/>
                <w:szCs w:val="16"/>
                <w:lang w:eastAsia="en-US"/>
              </w:rPr>
            </w:pPr>
            <w:ins w:id="27291"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92" w:author="Machado, Diana" w:date="2019-02-04T10:19:00Z"/>
                <w:rFonts w:ascii="Calibri" w:hAnsi="Calibri" w:cs="Calibri"/>
                <w:color w:val="000000"/>
                <w:sz w:val="16"/>
                <w:szCs w:val="16"/>
                <w:lang w:eastAsia="en-US"/>
              </w:rPr>
            </w:pPr>
            <w:ins w:id="272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94" w:author="Machado, Diana" w:date="2019-02-04T10:19:00Z"/>
                <w:rFonts w:ascii="Calibri" w:hAnsi="Calibri" w:cs="Calibri"/>
                <w:color w:val="000000"/>
                <w:sz w:val="16"/>
                <w:szCs w:val="16"/>
                <w:lang w:eastAsia="en-US"/>
              </w:rPr>
            </w:pPr>
            <w:ins w:id="272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96" w:author="Machado, Diana" w:date="2019-02-04T10:19:00Z"/>
                <w:rFonts w:ascii="Calibri" w:hAnsi="Calibri" w:cs="Calibri"/>
                <w:color w:val="000000"/>
                <w:sz w:val="16"/>
                <w:szCs w:val="16"/>
                <w:lang w:eastAsia="en-US"/>
              </w:rPr>
            </w:pPr>
            <w:ins w:id="27297" w:author="Machado, Diana" w:date="2019-02-04T10:19:00Z">
              <w:r w:rsidRPr="00D01C04">
                <w:rPr>
                  <w:rFonts w:ascii="Calibri" w:hAnsi="Calibri" w:cs="Calibri"/>
                  <w:color w:val="000000"/>
                  <w:sz w:val="16"/>
                  <w:szCs w:val="16"/>
                  <w:lang w:eastAsia="en-US"/>
                </w:rPr>
                <w:t xml:space="preserve">2,543,67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98" w:author="Machado, Diana" w:date="2019-02-04T10:19:00Z"/>
                <w:rFonts w:ascii="Calibri" w:hAnsi="Calibri" w:cs="Calibri"/>
                <w:color w:val="000000"/>
                <w:sz w:val="16"/>
                <w:szCs w:val="16"/>
                <w:lang w:eastAsia="en-US"/>
              </w:rPr>
            </w:pPr>
            <w:ins w:id="27299"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00" w:author="Machado, Diana" w:date="2019-02-04T10:19:00Z"/>
                <w:rFonts w:ascii="Calibri" w:hAnsi="Calibri" w:cs="Calibri"/>
                <w:color w:val="000000"/>
                <w:sz w:val="16"/>
                <w:szCs w:val="16"/>
                <w:lang w:eastAsia="en-US"/>
              </w:rPr>
            </w:pPr>
            <w:ins w:id="27301" w:author="Machado, Diana" w:date="2019-02-04T10:19:00Z">
              <w:r w:rsidRPr="00D01C04">
                <w:rPr>
                  <w:rFonts w:ascii="Calibri" w:hAnsi="Calibri" w:cs="Calibri"/>
                  <w:color w:val="000000"/>
                  <w:sz w:val="16"/>
                  <w:szCs w:val="16"/>
                  <w:lang w:eastAsia="en-US"/>
                </w:rPr>
                <w:t xml:space="preserve">18,304,3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02" w:author="Machado, Diana" w:date="2019-02-04T10:19:00Z"/>
                <w:rFonts w:ascii="Calibri" w:hAnsi="Calibri" w:cs="Calibri"/>
                <w:color w:val="000000"/>
                <w:sz w:val="16"/>
                <w:szCs w:val="16"/>
                <w:lang w:eastAsia="en-US"/>
              </w:rPr>
            </w:pPr>
            <w:ins w:id="27303"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73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05" w:author="Machado, Diana" w:date="2019-02-04T10:19:00Z"/>
                <w:rFonts w:ascii="Calibri" w:hAnsi="Calibri" w:cs="Calibri"/>
                <w:color w:val="000000"/>
                <w:sz w:val="16"/>
                <w:szCs w:val="16"/>
                <w:lang w:eastAsia="en-US"/>
              </w:rPr>
            </w:pPr>
            <w:ins w:id="27306" w:author="Machado, Diana" w:date="2019-02-04T10:19:00Z">
              <w:r w:rsidRPr="00D01C04">
                <w:rPr>
                  <w:rFonts w:ascii="Calibri" w:hAnsi="Calibri" w:cs="Calibri"/>
                  <w:color w:val="000000"/>
                  <w:sz w:val="16"/>
                  <w:szCs w:val="16"/>
                  <w:lang w:eastAsia="en-US"/>
                </w:rPr>
                <w:t>337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07" w:author="Machado, Diana" w:date="2019-02-04T10:19:00Z"/>
                <w:rFonts w:ascii="Calibri" w:hAnsi="Calibri" w:cs="Calibri"/>
                <w:color w:val="000000"/>
                <w:sz w:val="16"/>
                <w:szCs w:val="16"/>
                <w:lang w:eastAsia="en-US"/>
              </w:rPr>
            </w:pPr>
            <w:ins w:id="2730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09" w:author="Machado, Diana" w:date="2019-02-04T10:19:00Z"/>
                <w:rFonts w:ascii="Calibri" w:hAnsi="Calibri" w:cs="Calibri"/>
                <w:color w:val="000000"/>
                <w:sz w:val="16"/>
                <w:szCs w:val="16"/>
                <w:lang w:eastAsia="en-US"/>
              </w:rPr>
            </w:pPr>
            <w:ins w:id="2731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11" w:author="Machado, Diana" w:date="2019-02-04T10:19:00Z"/>
                <w:rFonts w:ascii="Calibri" w:hAnsi="Calibri" w:cs="Calibri"/>
                <w:color w:val="000000"/>
                <w:sz w:val="16"/>
                <w:szCs w:val="16"/>
                <w:lang w:eastAsia="en-US"/>
              </w:rPr>
            </w:pPr>
            <w:ins w:id="27312" w:author="Machado, Diana" w:date="2019-02-04T10:19:00Z">
              <w:r w:rsidRPr="00D01C04">
                <w:rPr>
                  <w:rFonts w:ascii="Calibri" w:hAnsi="Calibri" w:cs="Calibri"/>
                  <w:color w:val="000000"/>
                  <w:sz w:val="16"/>
                  <w:szCs w:val="16"/>
                  <w:lang w:eastAsia="en-US"/>
                </w:rPr>
                <w:t xml:space="preserve">28,064,8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13" w:author="Machado, Diana" w:date="2019-02-04T10:19:00Z"/>
                <w:rFonts w:ascii="Calibri" w:hAnsi="Calibri" w:cs="Calibri"/>
                <w:color w:val="000000"/>
                <w:sz w:val="16"/>
                <w:szCs w:val="16"/>
                <w:lang w:eastAsia="en-US"/>
              </w:rPr>
            </w:pPr>
            <w:ins w:id="27314"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15" w:author="Machado, Diana" w:date="2019-02-04T10:19:00Z"/>
                <w:rFonts w:ascii="Calibri" w:hAnsi="Calibri" w:cs="Calibri"/>
                <w:color w:val="000000"/>
                <w:sz w:val="16"/>
                <w:szCs w:val="16"/>
                <w:lang w:eastAsia="en-US"/>
              </w:rPr>
            </w:pPr>
            <w:ins w:id="273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17" w:author="Machado, Diana" w:date="2019-02-04T10:19:00Z"/>
                <w:rFonts w:ascii="Calibri" w:hAnsi="Calibri" w:cs="Calibri"/>
                <w:color w:val="000000"/>
                <w:sz w:val="16"/>
                <w:szCs w:val="16"/>
                <w:lang w:eastAsia="en-US"/>
              </w:rPr>
            </w:pPr>
            <w:ins w:id="273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19" w:author="Machado, Diana" w:date="2019-02-04T10:19:00Z"/>
                <w:rFonts w:ascii="Calibri" w:hAnsi="Calibri" w:cs="Calibri"/>
                <w:color w:val="000000"/>
                <w:sz w:val="16"/>
                <w:szCs w:val="16"/>
                <w:lang w:eastAsia="en-US"/>
              </w:rPr>
            </w:pPr>
            <w:ins w:id="27320" w:author="Machado, Diana" w:date="2019-02-04T10:19:00Z">
              <w:r w:rsidRPr="00D01C04">
                <w:rPr>
                  <w:rFonts w:ascii="Calibri" w:hAnsi="Calibri" w:cs="Calibri"/>
                  <w:color w:val="000000"/>
                  <w:sz w:val="16"/>
                  <w:szCs w:val="16"/>
                  <w:lang w:eastAsia="en-US"/>
                </w:rPr>
                <w:t xml:space="preserve">5,953,8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21" w:author="Machado, Diana" w:date="2019-02-04T10:19:00Z"/>
                <w:rFonts w:ascii="Calibri" w:hAnsi="Calibri" w:cs="Calibri"/>
                <w:color w:val="000000"/>
                <w:sz w:val="16"/>
                <w:szCs w:val="16"/>
                <w:lang w:eastAsia="en-US"/>
              </w:rPr>
            </w:pPr>
            <w:ins w:id="27322"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23" w:author="Machado, Diana" w:date="2019-02-04T10:19:00Z"/>
                <w:rFonts w:ascii="Calibri" w:hAnsi="Calibri" w:cs="Calibri"/>
                <w:color w:val="000000"/>
                <w:sz w:val="16"/>
                <w:szCs w:val="16"/>
                <w:lang w:eastAsia="en-US"/>
              </w:rPr>
            </w:pPr>
            <w:ins w:id="27324" w:author="Machado, Diana" w:date="2019-02-04T10:19:00Z">
              <w:r w:rsidRPr="00D01C04">
                <w:rPr>
                  <w:rFonts w:ascii="Calibri" w:hAnsi="Calibri" w:cs="Calibri"/>
                  <w:color w:val="000000"/>
                  <w:sz w:val="16"/>
                  <w:szCs w:val="16"/>
                  <w:lang w:eastAsia="en-US"/>
                </w:rPr>
                <w:t xml:space="preserve">34,018,6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25" w:author="Machado, Diana" w:date="2019-02-04T10:19:00Z"/>
                <w:rFonts w:ascii="Calibri" w:hAnsi="Calibri" w:cs="Calibri"/>
                <w:color w:val="000000"/>
                <w:sz w:val="16"/>
                <w:szCs w:val="16"/>
                <w:lang w:eastAsia="en-US"/>
              </w:rPr>
            </w:pPr>
            <w:ins w:id="27326"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73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28" w:author="Machado, Diana" w:date="2019-02-04T10:19:00Z"/>
                <w:rFonts w:ascii="Calibri" w:hAnsi="Calibri" w:cs="Calibri"/>
                <w:color w:val="000000"/>
                <w:sz w:val="16"/>
                <w:szCs w:val="16"/>
                <w:lang w:eastAsia="en-US"/>
              </w:rPr>
            </w:pPr>
            <w:ins w:id="27329" w:author="Machado, Diana" w:date="2019-02-04T10:19:00Z">
              <w:r w:rsidRPr="00D01C04">
                <w:rPr>
                  <w:rFonts w:ascii="Calibri" w:hAnsi="Calibri" w:cs="Calibri"/>
                  <w:color w:val="000000"/>
                  <w:sz w:val="16"/>
                  <w:szCs w:val="16"/>
                  <w:lang w:eastAsia="en-US"/>
                </w:rPr>
                <w:t>337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30" w:author="Machado, Diana" w:date="2019-02-04T10:19:00Z"/>
                <w:rFonts w:ascii="Calibri" w:hAnsi="Calibri" w:cs="Calibri"/>
                <w:color w:val="000000"/>
                <w:sz w:val="16"/>
                <w:szCs w:val="16"/>
                <w:lang w:eastAsia="en-US"/>
              </w:rPr>
            </w:pPr>
            <w:ins w:id="273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32" w:author="Machado, Diana" w:date="2019-02-04T10:19:00Z"/>
                <w:rFonts w:ascii="Calibri" w:hAnsi="Calibri" w:cs="Calibri"/>
                <w:color w:val="000000"/>
                <w:sz w:val="16"/>
                <w:szCs w:val="16"/>
                <w:lang w:eastAsia="en-US"/>
              </w:rPr>
            </w:pPr>
            <w:ins w:id="273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34" w:author="Machado, Diana" w:date="2019-02-04T10:19:00Z"/>
                <w:rFonts w:ascii="Calibri" w:hAnsi="Calibri" w:cs="Calibri"/>
                <w:color w:val="000000"/>
                <w:sz w:val="16"/>
                <w:szCs w:val="16"/>
                <w:lang w:eastAsia="en-US"/>
              </w:rPr>
            </w:pPr>
            <w:ins w:id="27335" w:author="Machado, Diana" w:date="2019-02-04T10:19:00Z">
              <w:r w:rsidRPr="00D01C04">
                <w:rPr>
                  <w:rFonts w:ascii="Calibri" w:hAnsi="Calibri" w:cs="Calibri"/>
                  <w:color w:val="000000"/>
                  <w:sz w:val="16"/>
                  <w:szCs w:val="16"/>
                  <w:lang w:eastAsia="en-US"/>
                </w:rPr>
                <w:t xml:space="preserve">11,371,6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36" w:author="Machado, Diana" w:date="2019-02-04T10:19:00Z"/>
                <w:rFonts w:ascii="Calibri" w:hAnsi="Calibri" w:cs="Calibri"/>
                <w:color w:val="000000"/>
                <w:sz w:val="16"/>
                <w:szCs w:val="16"/>
                <w:lang w:eastAsia="en-US"/>
              </w:rPr>
            </w:pPr>
            <w:ins w:id="27337"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38" w:author="Machado, Diana" w:date="2019-02-04T10:19:00Z"/>
                <w:rFonts w:ascii="Calibri" w:hAnsi="Calibri" w:cs="Calibri"/>
                <w:color w:val="000000"/>
                <w:sz w:val="16"/>
                <w:szCs w:val="16"/>
                <w:lang w:eastAsia="en-US"/>
              </w:rPr>
            </w:pPr>
            <w:ins w:id="273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40" w:author="Machado, Diana" w:date="2019-02-04T10:19:00Z"/>
                <w:rFonts w:ascii="Calibri" w:hAnsi="Calibri" w:cs="Calibri"/>
                <w:color w:val="000000"/>
                <w:sz w:val="16"/>
                <w:szCs w:val="16"/>
                <w:lang w:eastAsia="en-US"/>
              </w:rPr>
            </w:pPr>
            <w:ins w:id="273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42" w:author="Machado, Diana" w:date="2019-02-04T10:19:00Z"/>
                <w:rFonts w:ascii="Calibri" w:hAnsi="Calibri" w:cs="Calibri"/>
                <w:color w:val="000000"/>
                <w:sz w:val="16"/>
                <w:szCs w:val="16"/>
                <w:lang w:eastAsia="en-US"/>
              </w:rPr>
            </w:pPr>
            <w:ins w:id="2734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44" w:author="Machado, Diana" w:date="2019-02-04T10:19:00Z"/>
                <w:rFonts w:ascii="Calibri" w:hAnsi="Calibri" w:cs="Calibri"/>
                <w:color w:val="000000"/>
                <w:sz w:val="16"/>
                <w:szCs w:val="16"/>
                <w:lang w:eastAsia="en-US"/>
              </w:rPr>
            </w:pPr>
            <w:ins w:id="2734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46" w:author="Machado, Diana" w:date="2019-02-04T10:19:00Z"/>
                <w:rFonts w:ascii="Calibri" w:hAnsi="Calibri" w:cs="Calibri"/>
                <w:color w:val="000000"/>
                <w:sz w:val="16"/>
                <w:szCs w:val="16"/>
                <w:lang w:eastAsia="en-US"/>
              </w:rPr>
            </w:pPr>
            <w:ins w:id="27347" w:author="Machado, Diana" w:date="2019-02-04T10:19:00Z">
              <w:r w:rsidRPr="00D01C04">
                <w:rPr>
                  <w:rFonts w:ascii="Calibri" w:hAnsi="Calibri" w:cs="Calibri"/>
                  <w:color w:val="000000"/>
                  <w:sz w:val="16"/>
                  <w:szCs w:val="16"/>
                  <w:lang w:eastAsia="en-US"/>
                </w:rPr>
                <w:t xml:space="preserve">11,371,6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48" w:author="Machado, Diana" w:date="2019-02-04T10:19:00Z"/>
                <w:rFonts w:ascii="Calibri" w:hAnsi="Calibri" w:cs="Calibri"/>
                <w:color w:val="000000"/>
                <w:sz w:val="16"/>
                <w:szCs w:val="16"/>
                <w:lang w:eastAsia="en-US"/>
              </w:rPr>
            </w:pPr>
            <w:ins w:id="27349"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73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51" w:author="Machado, Diana" w:date="2019-02-04T10:19:00Z"/>
                <w:rFonts w:ascii="Calibri" w:hAnsi="Calibri" w:cs="Calibri"/>
                <w:color w:val="000000"/>
                <w:sz w:val="16"/>
                <w:szCs w:val="16"/>
                <w:lang w:eastAsia="en-US"/>
              </w:rPr>
            </w:pPr>
            <w:ins w:id="27352" w:author="Machado, Diana" w:date="2019-02-04T10:19:00Z">
              <w:r w:rsidRPr="00D01C04">
                <w:rPr>
                  <w:rFonts w:ascii="Calibri" w:hAnsi="Calibri" w:cs="Calibri"/>
                  <w:color w:val="000000"/>
                  <w:sz w:val="16"/>
                  <w:szCs w:val="16"/>
                  <w:lang w:eastAsia="en-US"/>
                </w:rPr>
                <w:t>337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53" w:author="Machado, Diana" w:date="2019-02-04T10:19:00Z"/>
                <w:rFonts w:ascii="Calibri" w:hAnsi="Calibri" w:cs="Calibri"/>
                <w:color w:val="000000"/>
                <w:sz w:val="16"/>
                <w:szCs w:val="16"/>
                <w:lang w:eastAsia="en-US"/>
              </w:rPr>
            </w:pPr>
            <w:ins w:id="273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55" w:author="Machado, Diana" w:date="2019-02-04T10:19:00Z"/>
                <w:rFonts w:ascii="Calibri" w:hAnsi="Calibri" w:cs="Calibri"/>
                <w:color w:val="000000"/>
                <w:sz w:val="16"/>
                <w:szCs w:val="16"/>
                <w:lang w:eastAsia="en-US"/>
              </w:rPr>
            </w:pPr>
            <w:ins w:id="273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57" w:author="Machado, Diana" w:date="2019-02-04T10:19:00Z"/>
                <w:rFonts w:ascii="Calibri" w:hAnsi="Calibri" w:cs="Calibri"/>
                <w:color w:val="000000"/>
                <w:sz w:val="16"/>
                <w:szCs w:val="16"/>
                <w:lang w:eastAsia="en-US"/>
              </w:rPr>
            </w:pPr>
            <w:ins w:id="27358" w:author="Machado, Diana" w:date="2019-02-04T10:19:00Z">
              <w:r w:rsidRPr="00D01C04">
                <w:rPr>
                  <w:rFonts w:ascii="Calibri" w:hAnsi="Calibri" w:cs="Calibri"/>
                  <w:color w:val="000000"/>
                  <w:sz w:val="16"/>
                  <w:szCs w:val="16"/>
                  <w:lang w:eastAsia="en-US"/>
                </w:rPr>
                <w:t xml:space="preserve">9,367,00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59" w:author="Machado, Diana" w:date="2019-02-04T10:19:00Z"/>
                <w:rFonts w:ascii="Calibri" w:hAnsi="Calibri" w:cs="Calibri"/>
                <w:color w:val="000000"/>
                <w:sz w:val="16"/>
                <w:szCs w:val="16"/>
                <w:lang w:eastAsia="en-US"/>
              </w:rPr>
            </w:pPr>
            <w:ins w:id="27360"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61" w:author="Machado, Diana" w:date="2019-02-04T10:19:00Z"/>
                <w:rFonts w:ascii="Calibri" w:hAnsi="Calibri" w:cs="Calibri"/>
                <w:color w:val="000000"/>
                <w:sz w:val="16"/>
                <w:szCs w:val="16"/>
                <w:lang w:eastAsia="en-US"/>
              </w:rPr>
            </w:pPr>
            <w:ins w:id="273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63" w:author="Machado, Diana" w:date="2019-02-04T10:19:00Z"/>
                <w:rFonts w:ascii="Calibri" w:hAnsi="Calibri" w:cs="Calibri"/>
                <w:color w:val="000000"/>
                <w:sz w:val="16"/>
                <w:szCs w:val="16"/>
                <w:lang w:eastAsia="en-US"/>
              </w:rPr>
            </w:pPr>
            <w:ins w:id="273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65" w:author="Machado, Diana" w:date="2019-02-04T10:19:00Z"/>
                <w:rFonts w:ascii="Calibri" w:hAnsi="Calibri" w:cs="Calibri"/>
                <w:color w:val="000000"/>
                <w:sz w:val="16"/>
                <w:szCs w:val="16"/>
                <w:lang w:eastAsia="en-US"/>
              </w:rPr>
            </w:pPr>
            <w:ins w:id="2736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67" w:author="Machado, Diana" w:date="2019-02-04T10:19:00Z"/>
                <w:rFonts w:ascii="Calibri" w:hAnsi="Calibri" w:cs="Calibri"/>
                <w:color w:val="000000"/>
                <w:sz w:val="16"/>
                <w:szCs w:val="16"/>
                <w:lang w:eastAsia="en-US"/>
              </w:rPr>
            </w:pPr>
            <w:ins w:id="2736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69" w:author="Machado, Diana" w:date="2019-02-04T10:19:00Z"/>
                <w:rFonts w:ascii="Calibri" w:hAnsi="Calibri" w:cs="Calibri"/>
                <w:color w:val="000000"/>
                <w:sz w:val="16"/>
                <w:szCs w:val="16"/>
                <w:lang w:eastAsia="en-US"/>
              </w:rPr>
            </w:pPr>
            <w:ins w:id="27370" w:author="Machado, Diana" w:date="2019-02-04T10:19:00Z">
              <w:r w:rsidRPr="00D01C04">
                <w:rPr>
                  <w:rFonts w:ascii="Calibri" w:hAnsi="Calibri" w:cs="Calibri"/>
                  <w:color w:val="000000"/>
                  <w:sz w:val="16"/>
                  <w:szCs w:val="16"/>
                  <w:lang w:eastAsia="en-US"/>
                </w:rPr>
                <w:t xml:space="preserve">9,367,00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71" w:author="Machado, Diana" w:date="2019-02-04T10:19:00Z"/>
                <w:rFonts w:ascii="Calibri" w:hAnsi="Calibri" w:cs="Calibri"/>
                <w:color w:val="000000"/>
                <w:sz w:val="16"/>
                <w:szCs w:val="16"/>
                <w:lang w:eastAsia="en-US"/>
              </w:rPr>
            </w:pPr>
            <w:ins w:id="27372"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73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74" w:author="Machado, Diana" w:date="2019-02-04T10:19:00Z"/>
                <w:rFonts w:ascii="Calibri" w:hAnsi="Calibri" w:cs="Calibri"/>
                <w:color w:val="000000"/>
                <w:sz w:val="16"/>
                <w:szCs w:val="16"/>
                <w:lang w:eastAsia="en-US"/>
              </w:rPr>
            </w:pPr>
            <w:ins w:id="27375" w:author="Machado, Diana" w:date="2019-02-04T10:19:00Z">
              <w:r w:rsidRPr="00D01C04">
                <w:rPr>
                  <w:rFonts w:ascii="Calibri" w:hAnsi="Calibri" w:cs="Calibri"/>
                  <w:color w:val="000000"/>
                  <w:sz w:val="16"/>
                  <w:szCs w:val="16"/>
                  <w:lang w:eastAsia="en-US"/>
                </w:rPr>
                <w:t>3376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76" w:author="Machado, Diana" w:date="2019-02-04T10:19:00Z"/>
                <w:rFonts w:ascii="Calibri" w:hAnsi="Calibri" w:cs="Calibri"/>
                <w:color w:val="000000"/>
                <w:sz w:val="16"/>
                <w:szCs w:val="16"/>
                <w:lang w:eastAsia="en-US"/>
              </w:rPr>
            </w:pPr>
            <w:ins w:id="273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78" w:author="Machado, Diana" w:date="2019-02-04T10:19:00Z"/>
                <w:rFonts w:ascii="Calibri" w:hAnsi="Calibri" w:cs="Calibri"/>
                <w:color w:val="000000"/>
                <w:sz w:val="16"/>
                <w:szCs w:val="16"/>
                <w:lang w:eastAsia="en-US"/>
              </w:rPr>
            </w:pPr>
            <w:ins w:id="273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80" w:author="Machado, Diana" w:date="2019-02-04T10:19:00Z"/>
                <w:rFonts w:ascii="Calibri" w:hAnsi="Calibri" w:cs="Calibri"/>
                <w:color w:val="000000"/>
                <w:sz w:val="16"/>
                <w:szCs w:val="16"/>
                <w:lang w:eastAsia="en-US"/>
              </w:rPr>
            </w:pPr>
            <w:ins w:id="27381" w:author="Machado, Diana" w:date="2019-02-04T10:19:00Z">
              <w:r w:rsidRPr="00D01C04">
                <w:rPr>
                  <w:rFonts w:ascii="Calibri" w:hAnsi="Calibri" w:cs="Calibri"/>
                  <w:color w:val="000000"/>
                  <w:sz w:val="16"/>
                  <w:szCs w:val="16"/>
                  <w:lang w:eastAsia="en-US"/>
                </w:rPr>
                <w:t xml:space="preserve">21,405,6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82" w:author="Machado, Diana" w:date="2019-02-04T10:19:00Z"/>
                <w:rFonts w:ascii="Calibri" w:hAnsi="Calibri" w:cs="Calibri"/>
                <w:color w:val="000000"/>
                <w:sz w:val="16"/>
                <w:szCs w:val="16"/>
                <w:lang w:eastAsia="en-US"/>
              </w:rPr>
            </w:pPr>
            <w:ins w:id="27383"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84" w:author="Machado, Diana" w:date="2019-02-04T10:19:00Z"/>
                <w:rFonts w:ascii="Calibri" w:hAnsi="Calibri" w:cs="Calibri"/>
                <w:color w:val="000000"/>
                <w:sz w:val="16"/>
                <w:szCs w:val="16"/>
                <w:lang w:eastAsia="en-US"/>
              </w:rPr>
            </w:pPr>
            <w:ins w:id="273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86" w:author="Machado, Diana" w:date="2019-02-04T10:19:00Z"/>
                <w:rFonts w:ascii="Calibri" w:hAnsi="Calibri" w:cs="Calibri"/>
                <w:color w:val="000000"/>
                <w:sz w:val="16"/>
                <w:szCs w:val="16"/>
                <w:lang w:eastAsia="en-US"/>
              </w:rPr>
            </w:pPr>
            <w:ins w:id="273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88" w:author="Machado, Diana" w:date="2019-02-04T10:19:00Z"/>
                <w:rFonts w:ascii="Calibri" w:hAnsi="Calibri" w:cs="Calibri"/>
                <w:color w:val="000000"/>
                <w:sz w:val="16"/>
                <w:szCs w:val="16"/>
                <w:lang w:eastAsia="en-US"/>
              </w:rPr>
            </w:pPr>
            <w:ins w:id="27389" w:author="Machado, Diana" w:date="2019-02-04T10:19:00Z">
              <w:r w:rsidRPr="00D01C04">
                <w:rPr>
                  <w:rFonts w:ascii="Calibri" w:hAnsi="Calibri" w:cs="Calibri"/>
                  <w:color w:val="000000"/>
                  <w:sz w:val="16"/>
                  <w:szCs w:val="16"/>
                  <w:lang w:eastAsia="en-US"/>
                </w:rPr>
                <w:t xml:space="preserve">6,590,1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90" w:author="Machado, Diana" w:date="2019-02-04T10:19:00Z"/>
                <w:rFonts w:ascii="Calibri" w:hAnsi="Calibri" w:cs="Calibri"/>
                <w:color w:val="000000"/>
                <w:sz w:val="16"/>
                <w:szCs w:val="16"/>
                <w:lang w:eastAsia="en-US"/>
              </w:rPr>
            </w:pPr>
            <w:ins w:id="27391"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92" w:author="Machado, Diana" w:date="2019-02-04T10:19:00Z"/>
                <w:rFonts w:ascii="Calibri" w:hAnsi="Calibri" w:cs="Calibri"/>
                <w:color w:val="000000"/>
                <w:sz w:val="16"/>
                <w:szCs w:val="16"/>
                <w:lang w:eastAsia="en-US"/>
              </w:rPr>
            </w:pPr>
            <w:ins w:id="27393" w:author="Machado, Diana" w:date="2019-02-04T10:19:00Z">
              <w:r w:rsidRPr="00D01C04">
                <w:rPr>
                  <w:rFonts w:ascii="Calibri" w:hAnsi="Calibri" w:cs="Calibri"/>
                  <w:color w:val="000000"/>
                  <w:sz w:val="16"/>
                  <w:szCs w:val="16"/>
                  <w:lang w:eastAsia="en-US"/>
                </w:rPr>
                <w:t xml:space="preserve">27,995,8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94" w:author="Machado, Diana" w:date="2019-02-04T10:19:00Z"/>
                <w:rFonts w:ascii="Calibri" w:hAnsi="Calibri" w:cs="Calibri"/>
                <w:color w:val="000000"/>
                <w:sz w:val="16"/>
                <w:szCs w:val="16"/>
                <w:lang w:eastAsia="en-US"/>
              </w:rPr>
            </w:pPr>
            <w:ins w:id="27395"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73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97" w:author="Machado, Diana" w:date="2019-02-04T10:19:00Z"/>
                <w:rFonts w:ascii="Calibri" w:hAnsi="Calibri" w:cs="Calibri"/>
                <w:color w:val="000000"/>
                <w:sz w:val="16"/>
                <w:szCs w:val="16"/>
                <w:lang w:eastAsia="en-US"/>
              </w:rPr>
            </w:pPr>
            <w:ins w:id="27398" w:author="Machado, Diana" w:date="2019-02-04T10:19:00Z">
              <w:r w:rsidRPr="00D01C04">
                <w:rPr>
                  <w:rFonts w:ascii="Calibri" w:hAnsi="Calibri" w:cs="Calibri"/>
                  <w:color w:val="000000"/>
                  <w:sz w:val="16"/>
                  <w:szCs w:val="16"/>
                  <w:lang w:eastAsia="en-US"/>
                </w:rPr>
                <w:t>337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99" w:author="Machado, Diana" w:date="2019-02-04T10:19:00Z"/>
                <w:rFonts w:ascii="Calibri" w:hAnsi="Calibri" w:cs="Calibri"/>
                <w:color w:val="000000"/>
                <w:sz w:val="16"/>
                <w:szCs w:val="16"/>
                <w:lang w:eastAsia="en-US"/>
              </w:rPr>
            </w:pPr>
            <w:ins w:id="274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01" w:author="Machado, Diana" w:date="2019-02-04T10:19:00Z"/>
                <w:rFonts w:ascii="Calibri" w:hAnsi="Calibri" w:cs="Calibri"/>
                <w:color w:val="000000"/>
                <w:sz w:val="16"/>
                <w:szCs w:val="16"/>
                <w:lang w:eastAsia="en-US"/>
              </w:rPr>
            </w:pPr>
            <w:ins w:id="274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03" w:author="Machado, Diana" w:date="2019-02-04T10:19:00Z"/>
                <w:rFonts w:ascii="Calibri" w:hAnsi="Calibri" w:cs="Calibri"/>
                <w:color w:val="000000"/>
                <w:sz w:val="16"/>
                <w:szCs w:val="16"/>
                <w:lang w:eastAsia="en-US"/>
              </w:rPr>
            </w:pPr>
            <w:ins w:id="27404" w:author="Machado, Diana" w:date="2019-02-04T10:19:00Z">
              <w:r w:rsidRPr="00D01C04">
                <w:rPr>
                  <w:rFonts w:ascii="Calibri" w:hAnsi="Calibri" w:cs="Calibri"/>
                  <w:color w:val="000000"/>
                  <w:sz w:val="16"/>
                  <w:szCs w:val="16"/>
                  <w:lang w:eastAsia="en-US"/>
                </w:rPr>
                <w:t xml:space="preserve">7,741,7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05" w:author="Machado, Diana" w:date="2019-02-04T10:19:00Z"/>
                <w:rFonts w:ascii="Calibri" w:hAnsi="Calibri" w:cs="Calibri"/>
                <w:color w:val="000000"/>
                <w:sz w:val="16"/>
                <w:szCs w:val="16"/>
                <w:lang w:eastAsia="en-US"/>
              </w:rPr>
            </w:pPr>
            <w:ins w:id="27406"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07" w:author="Machado, Diana" w:date="2019-02-04T10:19:00Z"/>
                <w:rFonts w:ascii="Calibri" w:hAnsi="Calibri" w:cs="Calibri"/>
                <w:color w:val="000000"/>
                <w:sz w:val="16"/>
                <w:szCs w:val="16"/>
                <w:lang w:eastAsia="en-US"/>
              </w:rPr>
            </w:pPr>
            <w:ins w:id="274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09" w:author="Machado, Diana" w:date="2019-02-04T10:19:00Z"/>
                <w:rFonts w:ascii="Calibri" w:hAnsi="Calibri" w:cs="Calibri"/>
                <w:color w:val="000000"/>
                <w:sz w:val="16"/>
                <w:szCs w:val="16"/>
                <w:lang w:eastAsia="en-US"/>
              </w:rPr>
            </w:pPr>
            <w:ins w:id="274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11" w:author="Machado, Diana" w:date="2019-02-04T10:19:00Z"/>
                <w:rFonts w:ascii="Calibri" w:hAnsi="Calibri" w:cs="Calibri"/>
                <w:color w:val="000000"/>
                <w:sz w:val="16"/>
                <w:szCs w:val="16"/>
                <w:lang w:eastAsia="en-US"/>
              </w:rPr>
            </w:pPr>
            <w:ins w:id="2741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13" w:author="Machado, Diana" w:date="2019-02-04T10:19:00Z"/>
                <w:rFonts w:ascii="Calibri" w:hAnsi="Calibri" w:cs="Calibri"/>
                <w:color w:val="000000"/>
                <w:sz w:val="16"/>
                <w:szCs w:val="16"/>
                <w:lang w:eastAsia="en-US"/>
              </w:rPr>
            </w:pPr>
            <w:ins w:id="2741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15" w:author="Machado, Diana" w:date="2019-02-04T10:19:00Z"/>
                <w:rFonts w:ascii="Calibri" w:hAnsi="Calibri" w:cs="Calibri"/>
                <w:color w:val="000000"/>
                <w:sz w:val="16"/>
                <w:szCs w:val="16"/>
                <w:lang w:eastAsia="en-US"/>
              </w:rPr>
            </w:pPr>
            <w:ins w:id="27416" w:author="Machado, Diana" w:date="2019-02-04T10:19:00Z">
              <w:r w:rsidRPr="00D01C04">
                <w:rPr>
                  <w:rFonts w:ascii="Calibri" w:hAnsi="Calibri" w:cs="Calibri"/>
                  <w:color w:val="000000"/>
                  <w:sz w:val="16"/>
                  <w:szCs w:val="16"/>
                  <w:lang w:eastAsia="en-US"/>
                </w:rPr>
                <w:t xml:space="preserve">7,741,77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17" w:author="Machado, Diana" w:date="2019-02-04T10:19:00Z"/>
                <w:rFonts w:ascii="Calibri" w:hAnsi="Calibri" w:cs="Calibri"/>
                <w:color w:val="000000"/>
                <w:sz w:val="16"/>
                <w:szCs w:val="16"/>
                <w:lang w:eastAsia="en-US"/>
              </w:rPr>
            </w:pPr>
            <w:ins w:id="27418"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74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20" w:author="Machado, Diana" w:date="2019-02-04T10:19:00Z"/>
                <w:rFonts w:ascii="Calibri" w:hAnsi="Calibri" w:cs="Calibri"/>
                <w:color w:val="000000"/>
                <w:sz w:val="16"/>
                <w:szCs w:val="16"/>
                <w:lang w:eastAsia="en-US"/>
              </w:rPr>
            </w:pPr>
            <w:ins w:id="27421" w:author="Machado, Diana" w:date="2019-02-04T10:19:00Z">
              <w:r w:rsidRPr="00D01C04">
                <w:rPr>
                  <w:rFonts w:ascii="Calibri" w:hAnsi="Calibri" w:cs="Calibri"/>
                  <w:color w:val="000000"/>
                  <w:sz w:val="16"/>
                  <w:szCs w:val="16"/>
                  <w:lang w:eastAsia="en-US"/>
                </w:rPr>
                <w:t>337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22" w:author="Machado, Diana" w:date="2019-02-04T10:19:00Z"/>
                <w:rFonts w:ascii="Calibri" w:hAnsi="Calibri" w:cs="Calibri"/>
                <w:color w:val="000000"/>
                <w:sz w:val="16"/>
                <w:szCs w:val="16"/>
                <w:lang w:eastAsia="en-US"/>
              </w:rPr>
            </w:pPr>
            <w:ins w:id="274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24" w:author="Machado, Diana" w:date="2019-02-04T10:19:00Z"/>
                <w:rFonts w:ascii="Calibri" w:hAnsi="Calibri" w:cs="Calibri"/>
                <w:color w:val="000000"/>
                <w:sz w:val="16"/>
                <w:szCs w:val="16"/>
                <w:lang w:eastAsia="en-US"/>
              </w:rPr>
            </w:pPr>
            <w:ins w:id="274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26" w:author="Machado, Diana" w:date="2019-02-04T10:19:00Z"/>
                <w:rFonts w:ascii="Calibri" w:hAnsi="Calibri" w:cs="Calibri"/>
                <w:color w:val="000000"/>
                <w:sz w:val="16"/>
                <w:szCs w:val="16"/>
                <w:lang w:eastAsia="en-US"/>
              </w:rPr>
            </w:pPr>
            <w:ins w:id="27427" w:author="Machado, Diana" w:date="2019-02-04T10:19:00Z">
              <w:r w:rsidRPr="00D01C04">
                <w:rPr>
                  <w:rFonts w:ascii="Calibri" w:hAnsi="Calibri" w:cs="Calibri"/>
                  <w:color w:val="000000"/>
                  <w:sz w:val="16"/>
                  <w:szCs w:val="16"/>
                  <w:lang w:eastAsia="en-US"/>
                </w:rPr>
                <w:t xml:space="preserve">1,613,8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28" w:author="Machado, Diana" w:date="2019-02-04T10:19:00Z"/>
                <w:rFonts w:ascii="Calibri" w:hAnsi="Calibri" w:cs="Calibri"/>
                <w:color w:val="000000"/>
                <w:sz w:val="16"/>
                <w:szCs w:val="16"/>
                <w:lang w:eastAsia="en-US"/>
              </w:rPr>
            </w:pPr>
            <w:ins w:id="2742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30" w:author="Machado, Diana" w:date="2019-02-04T10:19:00Z"/>
                <w:rFonts w:ascii="Calibri" w:hAnsi="Calibri" w:cs="Calibri"/>
                <w:color w:val="000000"/>
                <w:sz w:val="16"/>
                <w:szCs w:val="16"/>
                <w:lang w:eastAsia="en-US"/>
              </w:rPr>
            </w:pPr>
            <w:ins w:id="274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32" w:author="Machado, Diana" w:date="2019-02-04T10:19:00Z"/>
                <w:rFonts w:ascii="Calibri" w:hAnsi="Calibri" w:cs="Calibri"/>
                <w:color w:val="000000"/>
                <w:sz w:val="16"/>
                <w:szCs w:val="16"/>
                <w:lang w:eastAsia="en-US"/>
              </w:rPr>
            </w:pPr>
            <w:ins w:id="274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34" w:author="Machado, Diana" w:date="2019-02-04T10:19:00Z"/>
                <w:rFonts w:ascii="Calibri" w:hAnsi="Calibri" w:cs="Calibri"/>
                <w:color w:val="000000"/>
                <w:sz w:val="16"/>
                <w:szCs w:val="16"/>
                <w:lang w:eastAsia="en-US"/>
              </w:rPr>
            </w:pPr>
            <w:ins w:id="2743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36" w:author="Machado, Diana" w:date="2019-02-04T10:19:00Z"/>
                <w:rFonts w:ascii="Calibri" w:hAnsi="Calibri" w:cs="Calibri"/>
                <w:color w:val="000000"/>
                <w:sz w:val="16"/>
                <w:szCs w:val="16"/>
                <w:lang w:eastAsia="en-US"/>
              </w:rPr>
            </w:pPr>
            <w:ins w:id="2743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38" w:author="Machado, Diana" w:date="2019-02-04T10:19:00Z"/>
                <w:rFonts w:ascii="Calibri" w:hAnsi="Calibri" w:cs="Calibri"/>
                <w:color w:val="000000"/>
                <w:sz w:val="16"/>
                <w:szCs w:val="16"/>
                <w:lang w:eastAsia="en-US"/>
              </w:rPr>
            </w:pPr>
            <w:ins w:id="27439" w:author="Machado, Diana" w:date="2019-02-04T10:19:00Z">
              <w:r w:rsidRPr="00D01C04">
                <w:rPr>
                  <w:rFonts w:ascii="Calibri" w:hAnsi="Calibri" w:cs="Calibri"/>
                  <w:color w:val="000000"/>
                  <w:sz w:val="16"/>
                  <w:szCs w:val="16"/>
                  <w:lang w:eastAsia="en-US"/>
                </w:rPr>
                <w:t xml:space="preserve">1,613,8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40" w:author="Machado, Diana" w:date="2019-02-04T10:19:00Z"/>
                <w:rFonts w:ascii="Calibri" w:hAnsi="Calibri" w:cs="Calibri"/>
                <w:color w:val="000000"/>
                <w:sz w:val="16"/>
                <w:szCs w:val="16"/>
                <w:lang w:eastAsia="en-US"/>
              </w:rPr>
            </w:pPr>
            <w:ins w:id="27441"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74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43" w:author="Machado, Diana" w:date="2019-02-04T10:19:00Z"/>
                <w:rFonts w:ascii="Calibri" w:hAnsi="Calibri" w:cs="Calibri"/>
                <w:color w:val="000000"/>
                <w:sz w:val="16"/>
                <w:szCs w:val="16"/>
                <w:lang w:eastAsia="en-US"/>
              </w:rPr>
            </w:pPr>
            <w:ins w:id="27444" w:author="Machado, Diana" w:date="2019-02-04T10:19:00Z">
              <w:r w:rsidRPr="00D01C04">
                <w:rPr>
                  <w:rFonts w:ascii="Calibri" w:hAnsi="Calibri" w:cs="Calibri"/>
                  <w:color w:val="000000"/>
                  <w:sz w:val="16"/>
                  <w:szCs w:val="16"/>
                  <w:lang w:eastAsia="en-US"/>
                </w:rPr>
                <w:lastRenderedPageBreak/>
                <w:t>337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45" w:author="Machado, Diana" w:date="2019-02-04T10:19:00Z"/>
                <w:rFonts w:ascii="Calibri" w:hAnsi="Calibri" w:cs="Calibri"/>
                <w:color w:val="000000"/>
                <w:sz w:val="16"/>
                <w:szCs w:val="16"/>
                <w:lang w:eastAsia="en-US"/>
              </w:rPr>
            </w:pPr>
            <w:ins w:id="274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47" w:author="Machado, Diana" w:date="2019-02-04T10:19:00Z"/>
                <w:rFonts w:ascii="Calibri" w:hAnsi="Calibri" w:cs="Calibri"/>
                <w:color w:val="000000"/>
                <w:sz w:val="16"/>
                <w:szCs w:val="16"/>
                <w:lang w:eastAsia="en-US"/>
              </w:rPr>
            </w:pPr>
            <w:ins w:id="274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49" w:author="Machado, Diana" w:date="2019-02-04T10:19:00Z"/>
                <w:rFonts w:ascii="Calibri" w:hAnsi="Calibri" w:cs="Calibri"/>
                <w:color w:val="000000"/>
                <w:sz w:val="16"/>
                <w:szCs w:val="16"/>
                <w:lang w:eastAsia="en-US"/>
              </w:rPr>
            </w:pPr>
            <w:ins w:id="27450" w:author="Machado, Diana" w:date="2019-02-04T10:19:00Z">
              <w:r w:rsidRPr="00D01C04">
                <w:rPr>
                  <w:rFonts w:ascii="Calibri" w:hAnsi="Calibri" w:cs="Calibri"/>
                  <w:color w:val="000000"/>
                  <w:sz w:val="16"/>
                  <w:szCs w:val="16"/>
                  <w:lang w:eastAsia="en-US"/>
                </w:rPr>
                <w:t xml:space="preserve">21,381,7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51" w:author="Machado, Diana" w:date="2019-02-04T10:19:00Z"/>
                <w:rFonts w:ascii="Calibri" w:hAnsi="Calibri" w:cs="Calibri"/>
                <w:color w:val="000000"/>
                <w:sz w:val="16"/>
                <w:szCs w:val="16"/>
                <w:lang w:eastAsia="en-US"/>
              </w:rPr>
            </w:pPr>
            <w:ins w:id="27452"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53" w:author="Machado, Diana" w:date="2019-02-04T10:19:00Z"/>
                <w:rFonts w:ascii="Calibri" w:hAnsi="Calibri" w:cs="Calibri"/>
                <w:color w:val="000000"/>
                <w:sz w:val="16"/>
                <w:szCs w:val="16"/>
                <w:lang w:eastAsia="en-US"/>
              </w:rPr>
            </w:pPr>
            <w:ins w:id="274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55" w:author="Machado, Diana" w:date="2019-02-04T10:19:00Z"/>
                <w:rFonts w:ascii="Calibri" w:hAnsi="Calibri" w:cs="Calibri"/>
                <w:color w:val="000000"/>
                <w:sz w:val="16"/>
                <w:szCs w:val="16"/>
                <w:lang w:eastAsia="en-US"/>
              </w:rPr>
            </w:pPr>
            <w:ins w:id="274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57" w:author="Machado, Diana" w:date="2019-02-04T10:19:00Z"/>
                <w:rFonts w:ascii="Calibri" w:hAnsi="Calibri" w:cs="Calibri"/>
                <w:color w:val="000000"/>
                <w:sz w:val="16"/>
                <w:szCs w:val="16"/>
                <w:lang w:eastAsia="en-US"/>
              </w:rPr>
            </w:pPr>
            <w:ins w:id="2745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59" w:author="Machado, Diana" w:date="2019-02-04T10:19:00Z"/>
                <w:rFonts w:ascii="Calibri" w:hAnsi="Calibri" w:cs="Calibri"/>
                <w:color w:val="000000"/>
                <w:sz w:val="16"/>
                <w:szCs w:val="16"/>
                <w:lang w:eastAsia="en-US"/>
              </w:rPr>
            </w:pPr>
            <w:ins w:id="2746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61" w:author="Machado, Diana" w:date="2019-02-04T10:19:00Z"/>
                <w:rFonts w:ascii="Calibri" w:hAnsi="Calibri" w:cs="Calibri"/>
                <w:color w:val="000000"/>
                <w:sz w:val="16"/>
                <w:szCs w:val="16"/>
                <w:lang w:eastAsia="en-US"/>
              </w:rPr>
            </w:pPr>
            <w:ins w:id="27462" w:author="Machado, Diana" w:date="2019-02-04T10:19:00Z">
              <w:r w:rsidRPr="00D01C04">
                <w:rPr>
                  <w:rFonts w:ascii="Calibri" w:hAnsi="Calibri" w:cs="Calibri"/>
                  <w:color w:val="000000"/>
                  <w:sz w:val="16"/>
                  <w:szCs w:val="16"/>
                  <w:lang w:eastAsia="en-US"/>
                </w:rPr>
                <w:t xml:space="preserve">21,381,72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63" w:author="Machado, Diana" w:date="2019-02-04T10:19:00Z"/>
                <w:rFonts w:ascii="Calibri" w:hAnsi="Calibri" w:cs="Calibri"/>
                <w:color w:val="000000"/>
                <w:sz w:val="16"/>
                <w:szCs w:val="16"/>
                <w:lang w:eastAsia="en-US"/>
              </w:rPr>
            </w:pPr>
            <w:ins w:id="27464"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74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66" w:author="Machado, Diana" w:date="2019-02-04T10:19:00Z"/>
                <w:rFonts w:ascii="Calibri" w:hAnsi="Calibri" w:cs="Calibri"/>
                <w:color w:val="000000"/>
                <w:sz w:val="16"/>
                <w:szCs w:val="16"/>
                <w:lang w:eastAsia="en-US"/>
              </w:rPr>
            </w:pPr>
            <w:ins w:id="27467" w:author="Machado, Diana" w:date="2019-02-04T10:19:00Z">
              <w:r w:rsidRPr="00D01C04">
                <w:rPr>
                  <w:rFonts w:ascii="Calibri" w:hAnsi="Calibri" w:cs="Calibri"/>
                  <w:color w:val="000000"/>
                  <w:sz w:val="16"/>
                  <w:szCs w:val="16"/>
                  <w:lang w:eastAsia="en-US"/>
                </w:rPr>
                <w:t>337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68" w:author="Machado, Diana" w:date="2019-02-04T10:19:00Z"/>
                <w:rFonts w:ascii="Calibri" w:hAnsi="Calibri" w:cs="Calibri"/>
                <w:color w:val="000000"/>
                <w:sz w:val="16"/>
                <w:szCs w:val="16"/>
                <w:lang w:eastAsia="en-US"/>
              </w:rPr>
            </w:pPr>
            <w:ins w:id="274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70" w:author="Machado, Diana" w:date="2019-02-04T10:19:00Z"/>
                <w:rFonts w:ascii="Calibri" w:hAnsi="Calibri" w:cs="Calibri"/>
                <w:color w:val="000000"/>
                <w:sz w:val="16"/>
                <w:szCs w:val="16"/>
                <w:lang w:eastAsia="en-US"/>
              </w:rPr>
            </w:pPr>
            <w:ins w:id="274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72" w:author="Machado, Diana" w:date="2019-02-04T10:19:00Z"/>
                <w:rFonts w:ascii="Calibri" w:hAnsi="Calibri" w:cs="Calibri"/>
                <w:color w:val="000000"/>
                <w:sz w:val="16"/>
                <w:szCs w:val="16"/>
                <w:lang w:eastAsia="en-US"/>
              </w:rPr>
            </w:pPr>
            <w:ins w:id="27473" w:author="Machado, Diana" w:date="2019-02-04T10:19:00Z">
              <w:r w:rsidRPr="00D01C04">
                <w:rPr>
                  <w:rFonts w:ascii="Calibri" w:hAnsi="Calibri" w:cs="Calibri"/>
                  <w:color w:val="000000"/>
                  <w:sz w:val="16"/>
                  <w:szCs w:val="16"/>
                  <w:lang w:eastAsia="en-US"/>
                </w:rPr>
                <w:t xml:space="preserve">7,647,3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74" w:author="Machado, Diana" w:date="2019-02-04T10:19:00Z"/>
                <w:rFonts w:ascii="Calibri" w:hAnsi="Calibri" w:cs="Calibri"/>
                <w:color w:val="000000"/>
                <w:sz w:val="16"/>
                <w:szCs w:val="16"/>
                <w:lang w:eastAsia="en-US"/>
              </w:rPr>
            </w:pPr>
            <w:ins w:id="27475"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76" w:author="Machado, Diana" w:date="2019-02-04T10:19:00Z"/>
                <w:rFonts w:ascii="Calibri" w:hAnsi="Calibri" w:cs="Calibri"/>
                <w:color w:val="000000"/>
                <w:sz w:val="16"/>
                <w:szCs w:val="16"/>
                <w:lang w:eastAsia="en-US"/>
              </w:rPr>
            </w:pPr>
            <w:ins w:id="274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78" w:author="Machado, Diana" w:date="2019-02-04T10:19:00Z"/>
                <w:rFonts w:ascii="Calibri" w:hAnsi="Calibri" w:cs="Calibri"/>
                <w:color w:val="000000"/>
                <w:sz w:val="16"/>
                <w:szCs w:val="16"/>
                <w:lang w:eastAsia="en-US"/>
              </w:rPr>
            </w:pPr>
            <w:ins w:id="274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80" w:author="Machado, Diana" w:date="2019-02-04T10:19:00Z"/>
                <w:rFonts w:ascii="Calibri" w:hAnsi="Calibri" w:cs="Calibri"/>
                <w:color w:val="000000"/>
                <w:sz w:val="16"/>
                <w:szCs w:val="16"/>
                <w:lang w:eastAsia="en-US"/>
              </w:rPr>
            </w:pPr>
            <w:ins w:id="2748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82" w:author="Machado, Diana" w:date="2019-02-04T10:19:00Z"/>
                <w:rFonts w:ascii="Calibri" w:hAnsi="Calibri" w:cs="Calibri"/>
                <w:color w:val="000000"/>
                <w:sz w:val="16"/>
                <w:szCs w:val="16"/>
                <w:lang w:eastAsia="en-US"/>
              </w:rPr>
            </w:pPr>
            <w:ins w:id="2748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84" w:author="Machado, Diana" w:date="2019-02-04T10:19:00Z"/>
                <w:rFonts w:ascii="Calibri" w:hAnsi="Calibri" w:cs="Calibri"/>
                <w:color w:val="000000"/>
                <w:sz w:val="16"/>
                <w:szCs w:val="16"/>
                <w:lang w:eastAsia="en-US"/>
              </w:rPr>
            </w:pPr>
            <w:ins w:id="27485" w:author="Machado, Diana" w:date="2019-02-04T10:19:00Z">
              <w:r w:rsidRPr="00D01C04">
                <w:rPr>
                  <w:rFonts w:ascii="Calibri" w:hAnsi="Calibri" w:cs="Calibri"/>
                  <w:color w:val="000000"/>
                  <w:sz w:val="16"/>
                  <w:szCs w:val="16"/>
                  <w:lang w:eastAsia="en-US"/>
                </w:rPr>
                <w:t xml:space="preserve">7,647,3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86" w:author="Machado, Diana" w:date="2019-02-04T10:19:00Z"/>
                <w:rFonts w:ascii="Calibri" w:hAnsi="Calibri" w:cs="Calibri"/>
                <w:color w:val="000000"/>
                <w:sz w:val="16"/>
                <w:szCs w:val="16"/>
                <w:lang w:eastAsia="en-US"/>
              </w:rPr>
            </w:pPr>
            <w:ins w:id="27487"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74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89" w:author="Machado, Diana" w:date="2019-02-04T10:19:00Z"/>
                <w:rFonts w:ascii="Calibri" w:hAnsi="Calibri" w:cs="Calibri"/>
                <w:color w:val="000000"/>
                <w:sz w:val="16"/>
                <w:szCs w:val="16"/>
                <w:lang w:eastAsia="en-US"/>
              </w:rPr>
            </w:pPr>
            <w:ins w:id="27490" w:author="Machado, Diana" w:date="2019-02-04T10:19:00Z">
              <w:r w:rsidRPr="00D01C04">
                <w:rPr>
                  <w:rFonts w:ascii="Calibri" w:hAnsi="Calibri" w:cs="Calibri"/>
                  <w:color w:val="000000"/>
                  <w:sz w:val="16"/>
                  <w:szCs w:val="16"/>
                  <w:lang w:eastAsia="en-US"/>
                </w:rPr>
                <w:t>337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91" w:author="Machado, Diana" w:date="2019-02-04T10:19:00Z"/>
                <w:rFonts w:ascii="Calibri" w:hAnsi="Calibri" w:cs="Calibri"/>
                <w:color w:val="000000"/>
                <w:sz w:val="16"/>
                <w:szCs w:val="16"/>
                <w:lang w:eastAsia="en-US"/>
              </w:rPr>
            </w:pPr>
            <w:ins w:id="274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93" w:author="Machado, Diana" w:date="2019-02-04T10:19:00Z"/>
                <w:rFonts w:ascii="Calibri" w:hAnsi="Calibri" w:cs="Calibri"/>
                <w:color w:val="000000"/>
                <w:sz w:val="16"/>
                <w:szCs w:val="16"/>
                <w:lang w:eastAsia="en-US"/>
              </w:rPr>
            </w:pPr>
            <w:ins w:id="274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95" w:author="Machado, Diana" w:date="2019-02-04T10:19:00Z"/>
                <w:rFonts w:ascii="Calibri" w:hAnsi="Calibri" w:cs="Calibri"/>
                <w:color w:val="000000"/>
                <w:sz w:val="16"/>
                <w:szCs w:val="16"/>
                <w:lang w:eastAsia="en-US"/>
              </w:rPr>
            </w:pPr>
            <w:ins w:id="27496" w:author="Machado, Diana" w:date="2019-02-04T10:19:00Z">
              <w:r w:rsidRPr="00D01C04">
                <w:rPr>
                  <w:rFonts w:ascii="Calibri" w:hAnsi="Calibri" w:cs="Calibri"/>
                  <w:color w:val="000000"/>
                  <w:sz w:val="16"/>
                  <w:szCs w:val="16"/>
                  <w:lang w:eastAsia="en-US"/>
                </w:rPr>
                <w:t xml:space="preserve">39,360,82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97" w:author="Machado, Diana" w:date="2019-02-04T10:19:00Z"/>
                <w:rFonts w:ascii="Calibri" w:hAnsi="Calibri" w:cs="Calibri"/>
                <w:color w:val="000000"/>
                <w:sz w:val="16"/>
                <w:szCs w:val="16"/>
                <w:lang w:eastAsia="en-US"/>
              </w:rPr>
            </w:pPr>
            <w:ins w:id="27498"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99" w:author="Machado, Diana" w:date="2019-02-04T10:19:00Z"/>
                <w:rFonts w:ascii="Calibri" w:hAnsi="Calibri" w:cs="Calibri"/>
                <w:color w:val="000000"/>
                <w:sz w:val="16"/>
                <w:szCs w:val="16"/>
                <w:lang w:eastAsia="en-US"/>
              </w:rPr>
            </w:pPr>
            <w:ins w:id="275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01" w:author="Machado, Diana" w:date="2019-02-04T10:19:00Z"/>
                <w:rFonts w:ascii="Calibri" w:hAnsi="Calibri" w:cs="Calibri"/>
                <w:color w:val="000000"/>
                <w:sz w:val="16"/>
                <w:szCs w:val="16"/>
                <w:lang w:eastAsia="en-US"/>
              </w:rPr>
            </w:pPr>
            <w:ins w:id="275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03" w:author="Machado, Diana" w:date="2019-02-04T10:19:00Z"/>
                <w:rFonts w:ascii="Calibri" w:hAnsi="Calibri" w:cs="Calibri"/>
                <w:color w:val="000000"/>
                <w:sz w:val="16"/>
                <w:szCs w:val="16"/>
                <w:lang w:eastAsia="en-US"/>
              </w:rPr>
            </w:pPr>
            <w:ins w:id="27504" w:author="Machado, Diana" w:date="2019-02-04T10:19:00Z">
              <w:r w:rsidRPr="00D01C04">
                <w:rPr>
                  <w:rFonts w:ascii="Calibri" w:hAnsi="Calibri" w:cs="Calibri"/>
                  <w:color w:val="000000"/>
                  <w:sz w:val="16"/>
                  <w:szCs w:val="16"/>
                  <w:lang w:eastAsia="en-US"/>
                </w:rPr>
                <w:t xml:space="preserve">22,928,3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05" w:author="Machado, Diana" w:date="2019-02-04T10:19:00Z"/>
                <w:rFonts w:ascii="Calibri" w:hAnsi="Calibri" w:cs="Calibri"/>
                <w:color w:val="000000"/>
                <w:sz w:val="16"/>
                <w:szCs w:val="16"/>
                <w:lang w:eastAsia="en-US"/>
              </w:rPr>
            </w:pPr>
            <w:ins w:id="27506"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07" w:author="Machado, Diana" w:date="2019-02-04T10:19:00Z"/>
                <w:rFonts w:ascii="Calibri" w:hAnsi="Calibri" w:cs="Calibri"/>
                <w:color w:val="000000"/>
                <w:sz w:val="16"/>
                <w:szCs w:val="16"/>
                <w:lang w:eastAsia="en-US"/>
              </w:rPr>
            </w:pPr>
            <w:ins w:id="27508" w:author="Machado, Diana" w:date="2019-02-04T10:19:00Z">
              <w:r w:rsidRPr="00D01C04">
                <w:rPr>
                  <w:rFonts w:ascii="Calibri" w:hAnsi="Calibri" w:cs="Calibri"/>
                  <w:color w:val="000000"/>
                  <w:sz w:val="16"/>
                  <w:szCs w:val="16"/>
                  <w:lang w:eastAsia="en-US"/>
                </w:rPr>
                <w:t xml:space="preserve">62,289,1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09" w:author="Machado, Diana" w:date="2019-02-04T10:19:00Z"/>
                <w:rFonts w:ascii="Calibri" w:hAnsi="Calibri" w:cs="Calibri"/>
                <w:color w:val="000000"/>
                <w:sz w:val="16"/>
                <w:szCs w:val="16"/>
                <w:lang w:eastAsia="en-US"/>
              </w:rPr>
            </w:pPr>
            <w:ins w:id="27510"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75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12" w:author="Machado, Diana" w:date="2019-02-04T10:19:00Z"/>
                <w:rFonts w:ascii="Calibri" w:hAnsi="Calibri" w:cs="Calibri"/>
                <w:color w:val="000000"/>
                <w:sz w:val="16"/>
                <w:szCs w:val="16"/>
                <w:lang w:eastAsia="en-US"/>
              </w:rPr>
            </w:pPr>
            <w:ins w:id="27513" w:author="Machado, Diana" w:date="2019-02-04T10:19:00Z">
              <w:r w:rsidRPr="00D01C04">
                <w:rPr>
                  <w:rFonts w:ascii="Calibri" w:hAnsi="Calibri" w:cs="Calibri"/>
                  <w:color w:val="000000"/>
                  <w:sz w:val="16"/>
                  <w:szCs w:val="16"/>
                  <w:lang w:eastAsia="en-US"/>
                </w:rPr>
                <w:t>337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14" w:author="Machado, Diana" w:date="2019-02-04T10:19:00Z"/>
                <w:rFonts w:ascii="Calibri" w:hAnsi="Calibri" w:cs="Calibri"/>
                <w:color w:val="000000"/>
                <w:sz w:val="16"/>
                <w:szCs w:val="16"/>
                <w:lang w:eastAsia="en-US"/>
              </w:rPr>
            </w:pPr>
            <w:ins w:id="275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16" w:author="Machado, Diana" w:date="2019-02-04T10:19:00Z"/>
                <w:rFonts w:ascii="Calibri" w:hAnsi="Calibri" w:cs="Calibri"/>
                <w:color w:val="000000"/>
                <w:sz w:val="16"/>
                <w:szCs w:val="16"/>
                <w:lang w:eastAsia="en-US"/>
              </w:rPr>
            </w:pPr>
            <w:ins w:id="275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18" w:author="Machado, Diana" w:date="2019-02-04T10:19:00Z"/>
                <w:rFonts w:ascii="Calibri" w:hAnsi="Calibri" w:cs="Calibri"/>
                <w:color w:val="000000"/>
                <w:sz w:val="16"/>
                <w:szCs w:val="16"/>
                <w:lang w:eastAsia="en-US"/>
              </w:rPr>
            </w:pPr>
            <w:ins w:id="27519" w:author="Machado, Diana" w:date="2019-02-04T10:19:00Z">
              <w:r w:rsidRPr="00D01C04">
                <w:rPr>
                  <w:rFonts w:ascii="Calibri" w:hAnsi="Calibri" w:cs="Calibri"/>
                  <w:color w:val="000000"/>
                  <w:sz w:val="16"/>
                  <w:szCs w:val="16"/>
                  <w:lang w:eastAsia="en-US"/>
                </w:rPr>
                <w:t xml:space="preserve">18,698,3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20" w:author="Machado, Diana" w:date="2019-02-04T10:19:00Z"/>
                <w:rFonts w:ascii="Calibri" w:hAnsi="Calibri" w:cs="Calibri"/>
                <w:color w:val="000000"/>
                <w:sz w:val="16"/>
                <w:szCs w:val="16"/>
                <w:lang w:eastAsia="en-US"/>
              </w:rPr>
            </w:pPr>
            <w:ins w:id="27521"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22" w:author="Machado, Diana" w:date="2019-02-04T10:19:00Z"/>
                <w:rFonts w:ascii="Calibri" w:hAnsi="Calibri" w:cs="Calibri"/>
                <w:color w:val="000000"/>
                <w:sz w:val="16"/>
                <w:szCs w:val="16"/>
                <w:lang w:eastAsia="en-US"/>
              </w:rPr>
            </w:pPr>
            <w:ins w:id="275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24" w:author="Machado, Diana" w:date="2019-02-04T10:19:00Z"/>
                <w:rFonts w:ascii="Calibri" w:hAnsi="Calibri" w:cs="Calibri"/>
                <w:color w:val="000000"/>
                <w:sz w:val="16"/>
                <w:szCs w:val="16"/>
                <w:lang w:eastAsia="en-US"/>
              </w:rPr>
            </w:pPr>
            <w:ins w:id="275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26" w:author="Machado, Diana" w:date="2019-02-04T10:19:00Z"/>
                <w:rFonts w:ascii="Calibri" w:hAnsi="Calibri" w:cs="Calibri"/>
                <w:color w:val="000000"/>
                <w:sz w:val="16"/>
                <w:szCs w:val="16"/>
                <w:lang w:eastAsia="en-US"/>
              </w:rPr>
            </w:pPr>
            <w:ins w:id="27527" w:author="Machado, Diana" w:date="2019-02-04T10:19:00Z">
              <w:r w:rsidRPr="00D01C04">
                <w:rPr>
                  <w:rFonts w:ascii="Calibri" w:hAnsi="Calibri" w:cs="Calibri"/>
                  <w:color w:val="000000"/>
                  <w:sz w:val="16"/>
                  <w:szCs w:val="16"/>
                  <w:lang w:eastAsia="en-US"/>
                </w:rPr>
                <w:t xml:space="preserve">1,821,05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28" w:author="Machado, Diana" w:date="2019-02-04T10:19:00Z"/>
                <w:rFonts w:ascii="Calibri" w:hAnsi="Calibri" w:cs="Calibri"/>
                <w:color w:val="000000"/>
                <w:sz w:val="16"/>
                <w:szCs w:val="16"/>
                <w:lang w:eastAsia="en-US"/>
              </w:rPr>
            </w:pPr>
            <w:ins w:id="27529"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30" w:author="Machado, Diana" w:date="2019-02-04T10:19:00Z"/>
                <w:rFonts w:ascii="Calibri" w:hAnsi="Calibri" w:cs="Calibri"/>
                <w:color w:val="000000"/>
                <w:sz w:val="16"/>
                <w:szCs w:val="16"/>
                <w:lang w:eastAsia="en-US"/>
              </w:rPr>
            </w:pPr>
            <w:ins w:id="27531" w:author="Machado, Diana" w:date="2019-02-04T10:19:00Z">
              <w:r w:rsidRPr="00D01C04">
                <w:rPr>
                  <w:rFonts w:ascii="Calibri" w:hAnsi="Calibri" w:cs="Calibri"/>
                  <w:color w:val="000000"/>
                  <w:sz w:val="16"/>
                  <w:szCs w:val="16"/>
                  <w:lang w:eastAsia="en-US"/>
                </w:rPr>
                <w:t xml:space="preserve">20,519,44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32" w:author="Machado, Diana" w:date="2019-02-04T10:19:00Z"/>
                <w:rFonts w:ascii="Calibri" w:hAnsi="Calibri" w:cs="Calibri"/>
                <w:color w:val="000000"/>
                <w:sz w:val="16"/>
                <w:szCs w:val="16"/>
                <w:lang w:eastAsia="en-US"/>
              </w:rPr>
            </w:pPr>
            <w:ins w:id="27533"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75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35" w:author="Machado, Diana" w:date="2019-02-04T10:19:00Z"/>
                <w:rFonts w:ascii="Calibri" w:hAnsi="Calibri" w:cs="Calibri"/>
                <w:color w:val="000000"/>
                <w:sz w:val="16"/>
                <w:szCs w:val="16"/>
                <w:lang w:eastAsia="en-US"/>
              </w:rPr>
            </w:pPr>
            <w:ins w:id="27536" w:author="Machado, Diana" w:date="2019-02-04T10:19:00Z">
              <w:r w:rsidRPr="00D01C04">
                <w:rPr>
                  <w:rFonts w:ascii="Calibri" w:hAnsi="Calibri" w:cs="Calibri"/>
                  <w:color w:val="000000"/>
                  <w:sz w:val="16"/>
                  <w:szCs w:val="16"/>
                  <w:lang w:eastAsia="en-US"/>
                </w:rPr>
                <w:t>337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37" w:author="Machado, Diana" w:date="2019-02-04T10:19:00Z"/>
                <w:rFonts w:ascii="Calibri" w:hAnsi="Calibri" w:cs="Calibri"/>
                <w:color w:val="000000"/>
                <w:sz w:val="16"/>
                <w:szCs w:val="16"/>
                <w:lang w:eastAsia="en-US"/>
              </w:rPr>
            </w:pPr>
            <w:ins w:id="2753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39" w:author="Machado, Diana" w:date="2019-02-04T10:19:00Z"/>
                <w:rFonts w:ascii="Calibri" w:hAnsi="Calibri" w:cs="Calibri"/>
                <w:color w:val="000000"/>
                <w:sz w:val="16"/>
                <w:szCs w:val="16"/>
                <w:lang w:eastAsia="en-US"/>
              </w:rPr>
            </w:pPr>
            <w:ins w:id="2754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41" w:author="Machado, Diana" w:date="2019-02-04T10:19:00Z"/>
                <w:rFonts w:ascii="Calibri" w:hAnsi="Calibri" w:cs="Calibri"/>
                <w:color w:val="000000"/>
                <w:sz w:val="16"/>
                <w:szCs w:val="16"/>
                <w:lang w:eastAsia="en-US"/>
              </w:rPr>
            </w:pPr>
            <w:ins w:id="27542" w:author="Machado, Diana" w:date="2019-02-04T10:19:00Z">
              <w:r w:rsidRPr="00D01C04">
                <w:rPr>
                  <w:rFonts w:ascii="Calibri" w:hAnsi="Calibri" w:cs="Calibri"/>
                  <w:color w:val="000000"/>
                  <w:sz w:val="16"/>
                  <w:szCs w:val="16"/>
                  <w:lang w:eastAsia="en-US"/>
                </w:rPr>
                <w:t xml:space="preserve">13,873,4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43" w:author="Machado, Diana" w:date="2019-02-04T10:19:00Z"/>
                <w:rFonts w:ascii="Calibri" w:hAnsi="Calibri" w:cs="Calibri"/>
                <w:color w:val="000000"/>
                <w:sz w:val="16"/>
                <w:szCs w:val="16"/>
                <w:lang w:eastAsia="en-US"/>
              </w:rPr>
            </w:pPr>
            <w:ins w:id="27544"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45" w:author="Machado, Diana" w:date="2019-02-04T10:19:00Z"/>
                <w:rFonts w:ascii="Calibri" w:hAnsi="Calibri" w:cs="Calibri"/>
                <w:color w:val="000000"/>
                <w:sz w:val="16"/>
                <w:szCs w:val="16"/>
                <w:lang w:eastAsia="en-US"/>
              </w:rPr>
            </w:pPr>
            <w:ins w:id="275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47" w:author="Machado, Diana" w:date="2019-02-04T10:19:00Z"/>
                <w:rFonts w:ascii="Calibri" w:hAnsi="Calibri" w:cs="Calibri"/>
                <w:color w:val="000000"/>
                <w:sz w:val="16"/>
                <w:szCs w:val="16"/>
                <w:lang w:eastAsia="en-US"/>
              </w:rPr>
            </w:pPr>
            <w:ins w:id="275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49" w:author="Machado, Diana" w:date="2019-02-04T10:19:00Z"/>
                <w:rFonts w:ascii="Calibri" w:hAnsi="Calibri" w:cs="Calibri"/>
                <w:color w:val="000000"/>
                <w:sz w:val="16"/>
                <w:szCs w:val="16"/>
                <w:lang w:eastAsia="en-US"/>
              </w:rPr>
            </w:pPr>
            <w:ins w:id="2755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51" w:author="Machado, Diana" w:date="2019-02-04T10:19:00Z"/>
                <w:rFonts w:ascii="Calibri" w:hAnsi="Calibri" w:cs="Calibri"/>
                <w:color w:val="000000"/>
                <w:sz w:val="16"/>
                <w:szCs w:val="16"/>
                <w:lang w:eastAsia="en-US"/>
              </w:rPr>
            </w:pPr>
            <w:ins w:id="2755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53" w:author="Machado, Diana" w:date="2019-02-04T10:19:00Z"/>
                <w:rFonts w:ascii="Calibri" w:hAnsi="Calibri" w:cs="Calibri"/>
                <w:color w:val="000000"/>
                <w:sz w:val="16"/>
                <w:szCs w:val="16"/>
                <w:lang w:eastAsia="en-US"/>
              </w:rPr>
            </w:pPr>
            <w:ins w:id="27554" w:author="Machado, Diana" w:date="2019-02-04T10:19:00Z">
              <w:r w:rsidRPr="00D01C04">
                <w:rPr>
                  <w:rFonts w:ascii="Calibri" w:hAnsi="Calibri" w:cs="Calibri"/>
                  <w:color w:val="000000"/>
                  <w:sz w:val="16"/>
                  <w:szCs w:val="16"/>
                  <w:lang w:eastAsia="en-US"/>
                </w:rPr>
                <w:t xml:space="preserve">13,873,4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55" w:author="Machado, Diana" w:date="2019-02-04T10:19:00Z"/>
                <w:rFonts w:ascii="Calibri" w:hAnsi="Calibri" w:cs="Calibri"/>
                <w:color w:val="000000"/>
                <w:sz w:val="16"/>
                <w:szCs w:val="16"/>
                <w:lang w:eastAsia="en-US"/>
              </w:rPr>
            </w:pPr>
            <w:ins w:id="27556"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75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58" w:author="Machado, Diana" w:date="2019-02-04T10:19:00Z"/>
                <w:rFonts w:ascii="Calibri" w:hAnsi="Calibri" w:cs="Calibri"/>
                <w:color w:val="000000"/>
                <w:sz w:val="16"/>
                <w:szCs w:val="16"/>
                <w:lang w:eastAsia="en-US"/>
              </w:rPr>
            </w:pPr>
            <w:ins w:id="27559" w:author="Machado, Diana" w:date="2019-02-04T10:19:00Z">
              <w:r w:rsidRPr="00D01C04">
                <w:rPr>
                  <w:rFonts w:ascii="Calibri" w:hAnsi="Calibri" w:cs="Calibri"/>
                  <w:color w:val="000000"/>
                  <w:sz w:val="16"/>
                  <w:szCs w:val="16"/>
                  <w:lang w:eastAsia="en-US"/>
                </w:rPr>
                <w:t>337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60" w:author="Machado, Diana" w:date="2019-02-04T10:19:00Z"/>
                <w:rFonts w:ascii="Calibri" w:hAnsi="Calibri" w:cs="Calibri"/>
                <w:color w:val="000000"/>
                <w:sz w:val="16"/>
                <w:szCs w:val="16"/>
                <w:lang w:eastAsia="en-US"/>
              </w:rPr>
            </w:pPr>
            <w:ins w:id="2756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62" w:author="Machado, Diana" w:date="2019-02-04T10:19:00Z"/>
                <w:rFonts w:ascii="Calibri" w:hAnsi="Calibri" w:cs="Calibri"/>
                <w:color w:val="000000"/>
                <w:sz w:val="16"/>
                <w:szCs w:val="16"/>
                <w:lang w:eastAsia="en-US"/>
              </w:rPr>
            </w:pPr>
            <w:ins w:id="2756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64" w:author="Machado, Diana" w:date="2019-02-04T10:19:00Z"/>
                <w:rFonts w:ascii="Calibri" w:hAnsi="Calibri" w:cs="Calibri"/>
                <w:color w:val="000000"/>
                <w:sz w:val="16"/>
                <w:szCs w:val="16"/>
                <w:lang w:eastAsia="en-US"/>
              </w:rPr>
            </w:pPr>
            <w:ins w:id="27565" w:author="Machado, Diana" w:date="2019-02-04T10:19:00Z">
              <w:r w:rsidRPr="00D01C04">
                <w:rPr>
                  <w:rFonts w:ascii="Calibri" w:hAnsi="Calibri" w:cs="Calibri"/>
                  <w:color w:val="000000"/>
                  <w:sz w:val="16"/>
                  <w:szCs w:val="16"/>
                  <w:lang w:eastAsia="en-US"/>
                </w:rPr>
                <w:t xml:space="preserve">35,498,55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66" w:author="Machado, Diana" w:date="2019-02-04T10:19:00Z"/>
                <w:rFonts w:ascii="Calibri" w:hAnsi="Calibri" w:cs="Calibri"/>
                <w:color w:val="000000"/>
                <w:sz w:val="16"/>
                <w:szCs w:val="16"/>
                <w:lang w:eastAsia="en-US"/>
              </w:rPr>
            </w:pPr>
            <w:ins w:id="27567"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68" w:author="Machado, Diana" w:date="2019-02-04T10:19:00Z"/>
                <w:rFonts w:ascii="Calibri" w:hAnsi="Calibri" w:cs="Calibri"/>
                <w:color w:val="000000"/>
                <w:sz w:val="16"/>
                <w:szCs w:val="16"/>
                <w:lang w:eastAsia="en-US"/>
              </w:rPr>
            </w:pPr>
            <w:ins w:id="275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70" w:author="Machado, Diana" w:date="2019-02-04T10:19:00Z"/>
                <w:rFonts w:ascii="Calibri" w:hAnsi="Calibri" w:cs="Calibri"/>
                <w:color w:val="000000"/>
                <w:sz w:val="16"/>
                <w:szCs w:val="16"/>
                <w:lang w:eastAsia="en-US"/>
              </w:rPr>
            </w:pPr>
            <w:ins w:id="275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72" w:author="Machado, Diana" w:date="2019-02-04T10:19:00Z"/>
                <w:rFonts w:ascii="Calibri" w:hAnsi="Calibri" w:cs="Calibri"/>
                <w:color w:val="000000"/>
                <w:sz w:val="16"/>
                <w:szCs w:val="16"/>
                <w:lang w:eastAsia="en-US"/>
              </w:rPr>
            </w:pPr>
            <w:ins w:id="2757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74" w:author="Machado, Diana" w:date="2019-02-04T10:19:00Z"/>
                <w:rFonts w:ascii="Calibri" w:hAnsi="Calibri" w:cs="Calibri"/>
                <w:color w:val="000000"/>
                <w:sz w:val="16"/>
                <w:szCs w:val="16"/>
                <w:lang w:eastAsia="en-US"/>
              </w:rPr>
            </w:pPr>
            <w:ins w:id="2757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76" w:author="Machado, Diana" w:date="2019-02-04T10:19:00Z"/>
                <w:rFonts w:ascii="Calibri" w:hAnsi="Calibri" w:cs="Calibri"/>
                <w:color w:val="000000"/>
                <w:sz w:val="16"/>
                <w:szCs w:val="16"/>
                <w:lang w:eastAsia="en-US"/>
              </w:rPr>
            </w:pPr>
            <w:ins w:id="27577" w:author="Machado, Diana" w:date="2019-02-04T10:19:00Z">
              <w:r w:rsidRPr="00D01C04">
                <w:rPr>
                  <w:rFonts w:ascii="Calibri" w:hAnsi="Calibri" w:cs="Calibri"/>
                  <w:color w:val="000000"/>
                  <w:sz w:val="16"/>
                  <w:szCs w:val="16"/>
                  <w:lang w:eastAsia="en-US"/>
                </w:rPr>
                <w:t xml:space="preserve">35,498,55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78" w:author="Machado, Diana" w:date="2019-02-04T10:19:00Z"/>
                <w:rFonts w:ascii="Calibri" w:hAnsi="Calibri" w:cs="Calibri"/>
                <w:color w:val="000000"/>
                <w:sz w:val="16"/>
                <w:szCs w:val="16"/>
                <w:lang w:eastAsia="en-US"/>
              </w:rPr>
            </w:pPr>
            <w:ins w:id="27579"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75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81" w:author="Machado, Diana" w:date="2019-02-04T10:19:00Z"/>
                <w:rFonts w:ascii="Calibri" w:hAnsi="Calibri" w:cs="Calibri"/>
                <w:color w:val="000000"/>
                <w:sz w:val="16"/>
                <w:szCs w:val="16"/>
                <w:lang w:eastAsia="en-US"/>
              </w:rPr>
            </w:pPr>
            <w:ins w:id="27582" w:author="Machado, Diana" w:date="2019-02-04T10:19:00Z">
              <w:r w:rsidRPr="00D01C04">
                <w:rPr>
                  <w:rFonts w:ascii="Calibri" w:hAnsi="Calibri" w:cs="Calibri"/>
                  <w:color w:val="000000"/>
                  <w:sz w:val="16"/>
                  <w:szCs w:val="16"/>
                  <w:lang w:eastAsia="en-US"/>
                </w:rPr>
                <w:t>337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83" w:author="Machado, Diana" w:date="2019-02-04T10:19:00Z"/>
                <w:rFonts w:ascii="Calibri" w:hAnsi="Calibri" w:cs="Calibri"/>
                <w:color w:val="000000"/>
                <w:sz w:val="16"/>
                <w:szCs w:val="16"/>
                <w:lang w:eastAsia="en-US"/>
              </w:rPr>
            </w:pPr>
            <w:ins w:id="2758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85" w:author="Machado, Diana" w:date="2019-02-04T10:19:00Z"/>
                <w:rFonts w:ascii="Calibri" w:hAnsi="Calibri" w:cs="Calibri"/>
                <w:color w:val="000000"/>
                <w:sz w:val="16"/>
                <w:szCs w:val="16"/>
                <w:lang w:eastAsia="en-US"/>
              </w:rPr>
            </w:pPr>
            <w:ins w:id="2758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87" w:author="Machado, Diana" w:date="2019-02-04T10:19:00Z"/>
                <w:rFonts w:ascii="Calibri" w:hAnsi="Calibri" w:cs="Calibri"/>
                <w:color w:val="000000"/>
                <w:sz w:val="16"/>
                <w:szCs w:val="16"/>
                <w:lang w:eastAsia="en-US"/>
              </w:rPr>
            </w:pPr>
            <w:ins w:id="27588" w:author="Machado, Diana" w:date="2019-02-04T10:19:00Z">
              <w:r w:rsidRPr="00D01C04">
                <w:rPr>
                  <w:rFonts w:ascii="Calibri" w:hAnsi="Calibri" w:cs="Calibri"/>
                  <w:color w:val="000000"/>
                  <w:sz w:val="16"/>
                  <w:szCs w:val="16"/>
                  <w:lang w:eastAsia="en-US"/>
                </w:rPr>
                <w:t xml:space="preserve">11,164,20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89" w:author="Machado, Diana" w:date="2019-02-04T10:19:00Z"/>
                <w:rFonts w:ascii="Calibri" w:hAnsi="Calibri" w:cs="Calibri"/>
                <w:color w:val="000000"/>
                <w:sz w:val="16"/>
                <w:szCs w:val="16"/>
                <w:lang w:eastAsia="en-US"/>
              </w:rPr>
            </w:pPr>
            <w:ins w:id="27590"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91" w:author="Machado, Diana" w:date="2019-02-04T10:19:00Z"/>
                <w:rFonts w:ascii="Calibri" w:hAnsi="Calibri" w:cs="Calibri"/>
                <w:color w:val="000000"/>
                <w:sz w:val="16"/>
                <w:szCs w:val="16"/>
                <w:lang w:eastAsia="en-US"/>
              </w:rPr>
            </w:pPr>
            <w:ins w:id="275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93" w:author="Machado, Diana" w:date="2019-02-04T10:19:00Z"/>
                <w:rFonts w:ascii="Calibri" w:hAnsi="Calibri" w:cs="Calibri"/>
                <w:color w:val="000000"/>
                <w:sz w:val="16"/>
                <w:szCs w:val="16"/>
                <w:lang w:eastAsia="en-US"/>
              </w:rPr>
            </w:pPr>
            <w:ins w:id="275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95" w:author="Machado, Diana" w:date="2019-02-04T10:19:00Z"/>
                <w:rFonts w:ascii="Calibri" w:hAnsi="Calibri" w:cs="Calibri"/>
                <w:color w:val="000000"/>
                <w:sz w:val="16"/>
                <w:szCs w:val="16"/>
                <w:lang w:eastAsia="en-US"/>
              </w:rPr>
            </w:pPr>
            <w:ins w:id="2759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97" w:author="Machado, Diana" w:date="2019-02-04T10:19:00Z"/>
                <w:rFonts w:ascii="Calibri" w:hAnsi="Calibri" w:cs="Calibri"/>
                <w:color w:val="000000"/>
                <w:sz w:val="16"/>
                <w:szCs w:val="16"/>
                <w:lang w:eastAsia="en-US"/>
              </w:rPr>
            </w:pPr>
            <w:ins w:id="2759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99" w:author="Machado, Diana" w:date="2019-02-04T10:19:00Z"/>
                <w:rFonts w:ascii="Calibri" w:hAnsi="Calibri" w:cs="Calibri"/>
                <w:color w:val="000000"/>
                <w:sz w:val="16"/>
                <w:szCs w:val="16"/>
                <w:lang w:eastAsia="en-US"/>
              </w:rPr>
            </w:pPr>
            <w:ins w:id="27600" w:author="Machado, Diana" w:date="2019-02-04T10:19:00Z">
              <w:r w:rsidRPr="00D01C04">
                <w:rPr>
                  <w:rFonts w:ascii="Calibri" w:hAnsi="Calibri" w:cs="Calibri"/>
                  <w:color w:val="000000"/>
                  <w:sz w:val="16"/>
                  <w:szCs w:val="16"/>
                  <w:lang w:eastAsia="en-US"/>
                </w:rPr>
                <w:t xml:space="preserve">11,164,20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01" w:author="Machado, Diana" w:date="2019-02-04T10:19:00Z"/>
                <w:rFonts w:ascii="Calibri" w:hAnsi="Calibri" w:cs="Calibri"/>
                <w:color w:val="000000"/>
                <w:sz w:val="16"/>
                <w:szCs w:val="16"/>
                <w:lang w:eastAsia="en-US"/>
              </w:rPr>
            </w:pPr>
            <w:ins w:id="27602"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76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04" w:author="Machado, Diana" w:date="2019-02-04T10:19:00Z"/>
                <w:rFonts w:ascii="Calibri" w:hAnsi="Calibri" w:cs="Calibri"/>
                <w:color w:val="000000"/>
                <w:sz w:val="16"/>
                <w:szCs w:val="16"/>
                <w:lang w:eastAsia="en-US"/>
              </w:rPr>
            </w:pPr>
            <w:ins w:id="27605" w:author="Machado, Diana" w:date="2019-02-04T10:19:00Z">
              <w:r w:rsidRPr="00D01C04">
                <w:rPr>
                  <w:rFonts w:ascii="Calibri" w:hAnsi="Calibri" w:cs="Calibri"/>
                  <w:color w:val="000000"/>
                  <w:sz w:val="16"/>
                  <w:szCs w:val="16"/>
                  <w:lang w:eastAsia="en-US"/>
                </w:rPr>
                <w:t>3377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06" w:author="Machado, Diana" w:date="2019-02-04T10:19:00Z"/>
                <w:rFonts w:ascii="Calibri" w:hAnsi="Calibri" w:cs="Calibri"/>
                <w:color w:val="000000"/>
                <w:sz w:val="16"/>
                <w:szCs w:val="16"/>
                <w:lang w:eastAsia="en-US"/>
              </w:rPr>
            </w:pPr>
            <w:ins w:id="2760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08" w:author="Machado, Diana" w:date="2019-02-04T10:19:00Z"/>
                <w:rFonts w:ascii="Calibri" w:hAnsi="Calibri" w:cs="Calibri"/>
                <w:color w:val="000000"/>
                <w:sz w:val="16"/>
                <w:szCs w:val="16"/>
                <w:lang w:eastAsia="en-US"/>
              </w:rPr>
            </w:pPr>
            <w:ins w:id="2760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10" w:author="Machado, Diana" w:date="2019-02-04T10:19:00Z"/>
                <w:rFonts w:ascii="Calibri" w:hAnsi="Calibri" w:cs="Calibri"/>
                <w:color w:val="000000"/>
                <w:sz w:val="16"/>
                <w:szCs w:val="16"/>
                <w:lang w:eastAsia="en-US"/>
              </w:rPr>
            </w:pPr>
            <w:ins w:id="27611" w:author="Machado, Diana" w:date="2019-02-04T10:19:00Z">
              <w:r w:rsidRPr="00D01C04">
                <w:rPr>
                  <w:rFonts w:ascii="Calibri" w:hAnsi="Calibri" w:cs="Calibri"/>
                  <w:color w:val="000000"/>
                  <w:sz w:val="16"/>
                  <w:szCs w:val="16"/>
                  <w:lang w:eastAsia="en-US"/>
                </w:rPr>
                <w:t xml:space="preserve">28,213,0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12" w:author="Machado, Diana" w:date="2019-02-04T10:19:00Z"/>
                <w:rFonts w:ascii="Calibri" w:hAnsi="Calibri" w:cs="Calibri"/>
                <w:color w:val="000000"/>
                <w:sz w:val="16"/>
                <w:szCs w:val="16"/>
                <w:lang w:eastAsia="en-US"/>
              </w:rPr>
            </w:pPr>
            <w:ins w:id="27613"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14" w:author="Machado, Diana" w:date="2019-02-04T10:19:00Z"/>
                <w:rFonts w:ascii="Calibri" w:hAnsi="Calibri" w:cs="Calibri"/>
                <w:color w:val="000000"/>
                <w:sz w:val="16"/>
                <w:szCs w:val="16"/>
                <w:lang w:eastAsia="en-US"/>
              </w:rPr>
            </w:pPr>
            <w:ins w:id="276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16" w:author="Machado, Diana" w:date="2019-02-04T10:19:00Z"/>
                <w:rFonts w:ascii="Calibri" w:hAnsi="Calibri" w:cs="Calibri"/>
                <w:color w:val="000000"/>
                <w:sz w:val="16"/>
                <w:szCs w:val="16"/>
                <w:lang w:eastAsia="en-US"/>
              </w:rPr>
            </w:pPr>
            <w:ins w:id="2761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18" w:author="Machado, Diana" w:date="2019-02-04T10:19:00Z"/>
                <w:rFonts w:ascii="Calibri" w:hAnsi="Calibri" w:cs="Calibri"/>
                <w:color w:val="000000"/>
                <w:sz w:val="16"/>
                <w:szCs w:val="16"/>
                <w:lang w:eastAsia="en-US"/>
              </w:rPr>
            </w:pPr>
            <w:ins w:id="27619" w:author="Machado, Diana" w:date="2019-02-04T10:19:00Z">
              <w:r w:rsidRPr="00D01C04">
                <w:rPr>
                  <w:rFonts w:ascii="Calibri" w:hAnsi="Calibri" w:cs="Calibri"/>
                  <w:color w:val="000000"/>
                  <w:sz w:val="16"/>
                  <w:szCs w:val="16"/>
                  <w:lang w:eastAsia="en-US"/>
                </w:rPr>
                <w:t xml:space="preserve">3,433,79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20" w:author="Machado, Diana" w:date="2019-02-04T10:19:00Z"/>
                <w:rFonts w:ascii="Calibri" w:hAnsi="Calibri" w:cs="Calibri"/>
                <w:color w:val="000000"/>
                <w:sz w:val="16"/>
                <w:szCs w:val="16"/>
                <w:lang w:eastAsia="en-US"/>
              </w:rPr>
            </w:pPr>
            <w:ins w:id="27621"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22" w:author="Machado, Diana" w:date="2019-02-04T10:19:00Z"/>
                <w:rFonts w:ascii="Calibri" w:hAnsi="Calibri" w:cs="Calibri"/>
                <w:color w:val="000000"/>
                <w:sz w:val="16"/>
                <w:szCs w:val="16"/>
                <w:lang w:eastAsia="en-US"/>
              </w:rPr>
            </w:pPr>
            <w:ins w:id="27623" w:author="Machado, Diana" w:date="2019-02-04T10:19:00Z">
              <w:r w:rsidRPr="00D01C04">
                <w:rPr>
                  <w:rFonts w:ascii="Calibri" w:hAnsi="Calibri" w:cs="Calibri"/>
                  <w:color w:val="000000"/>
                  <w:sz w:val="16"/>
                  <w:szCs w:val="16"/>
                  <w:lang w:eastAsia="en-US"/>
                </w:rPr>
                <w:t xml:space="preserve">31,646,8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24" w:author="Machado, Diana" w:date="2019-02-04T10:19:00Z"/>
                <w:rFonts w:ascii="Calibri" w:hAnsi="Calibri" w:cs="Calibri"/>
                <w:color w:val="000000"/>
                <w:sz w:val="16"/>
                <w:szCs w:val="16"/>
                <w:lang w:eastAsia="en-US"/>
              </w:rPr>
            </w:pPr>
            <w:ins w:id="27625"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76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27" w:author="Machado, Diana" w:date="2019-02-04T10:19:00Z"/>
                <w:rFonts w:ascii="Calibri" w:hAnsi="Calibri" w:cs="Calibri"/>
                <w:color w:val="000000"/>
                <w:sz w:val="16"/>
                <w:szCs w:val="16"/>
                <w:lang w:eastAsia="en-US"/>
              </w:rPr>
            </w:pPr>
            <w:ins w:id="27628" w:author="Machado, Diana" w:date="2019-02-04T10:19:00Z">
              <w:r w:rsidRPr="00D01C04">
                <w:rPr>
                  <w:rFonts w:ascii="Calibri" w:hAnsi="Calibri" w:cs="Calibri"/>
                  <w:color w:val="000000"/>
                  <w:sz w:val="16"/>
                  <w:szCs w:val="16"/>
                  <w:lang w:eastAsia="en-US"/>
                </w:rPr>
                <w:t>337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29" w:author="Machado, Diana" w:date="2019-02-04T10:19:00Z"/>
                <w:rFonts w:ascii="Calibri" w:hAnsi="Calibri" w:cs="Calibri"/>
                <w:color w:val="000000"/>
                <w:sz w:val="16"/>
                <w:szCs w:val="16"/>
                <w:lang w:eastAsia="en-US"/>
              </w:rPr>
            </w:pPr>
            <w:ins w:id="276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31" w:author="Machado, Diana" w:date="2019-02-04T10:19:00Z"/>
                <w:rFonts w:ascii="Calibri" w:hAnsi="Calibri" w:cs="Calibri"/>
                <w:color w:val="000000"/>
                <w:sz w:val="16"/>
                <w:szCs w:val="16"/>
                <w:lang w:eastAsia="en-US"/>
              </w:rPr>
            </w:pPr>
            <w:ins w:id="276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33" w:author="Machado, Diana" w:date="2019-02-04T10:19:00Z"/>
                <w:rFonts w:ascii="Calibri" w:hAnsi="Calibri" w:cs="Calibri"/>
                <w:color w:val="000000"/>
                <w:sz w:val="16"/>
                <w:szCs w:val="16"/>
                <w:lang w:eastAsia="en-US"/>
              </w:rPr>
            </w:pPr>
            <w:ins w:id="27634" w:author="Machado, Diana" w:date="2019-02-04T10:19:00Z">
              <w:r w:rsidRPr="00D01C04">
                <w:rPr>
                  <w:rFonts w:ascii="Calibri" w:hAnsi="Calibri" w:cs="Calibri"/>
                  <w:color w:val="000000"/>
                  <w:sz w:val="16"/>
                  <w:szCs w:val="16"/>
                  <w:lang w:eastAsia="en-US"/>
                </w:rPr>
                <w:t xml:space="preserve">35,067,7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35" w:author="Machado, Diana" w:date="2019-02-04T10:19:00Z"/>
                <w:rFonts w:ascii="Calibri" w:hAnsi="Calibri" w:cs="Calibri"/>
                <w:color w:val="000000"/>
                <w:sz w:val="16"/>
                <w:szCs w:val="16"/>
                <w:lang w:eastAsia="en-US"/>
              </w:rPr>
            </w:pPr>
            <w:ins w:id="27636"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37" w:author="Machado, Diana" w:date="2019-02-04T10:19:00Z"/>
                <w:rFonts w:ascii="Calibri" w:hAnsi="Calibri" w:cs="Calibri"/>
                <w:color w:val="000000"/>
                <w:sz w:val="16"/>
                <w:szCs w:val="16"/>
                <w:lang w:eastAsia="en-US"/>
              </w:rPr>
            </w:pPr>
            <w:ins w:id="276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39" w:author="Machado, Diana" w:date="2019-02-04T10:19:00Z"/>
                <w:rFonts w:ascii="Calibri" w:hAnsi="Calibri" w:cs="Calibri"/>
                <w:color w:val="000000"/>
                <w:sz w:val="16"/>
                <w:szCs w:val="16"/>
                <w:lang w:eastAsia="en-US"/>
              </w:rPr>
            </w:pPr>
            <w:ins w:id="276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41" w:author="Machado, Diana" w:date="2019-02-04T10:19:00Z"/>
                <w:rFonts w:ascii="Calibri" w:hAnsi="Calibri" w:cs="Calibri"/>
                <w:color w:val="000000"/>
                <w:sz w:val="16"/>
                <w:szCs w:val="16"/>
                <w:lang w:eastAsia="en-US"/>
              </w:rPr>
            </w:pPr>
            <w:ins w:id="27642" w:author="Machado, Diana" w:date="2019-02-04T10:19:00Z">
              <w:r w:rsidRPr="00D01C04">
                <w:rPr>
                  <w:rFonts w:ascii="Calibri" w:hAnsi="Calibri" w:cs="Calibri"/>
                  <w:color w:val="000000"/>
                  <w:sz w:val="16"/>
                  <w:szCs w:val="16"/>
                  <w:lang w:eastAsia="en-US"/>
                </w:rPr>
                <w:t xml:space="preserve">624,78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43" w:author="Machado, Diana" w:date="2019-02-04T10:19:00Z"/>
                <w:rFonts w:ascii="Calibri" w:hAnsi="Calibri" w:cs="Calibri"/>
                <w:color w:val="000000"/>
                <w:sz w:val="16"/>
                <w:szCs w:val="16"/>
                <w:lang w:eastAsia="en-US"/>
              </w:rPr>
            </w:pPr>
            <w:ins w:id="2764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45" w:author="Machado, Diana" w:date="2019-02-04T10:19:00Z"/>
                <w:rFonts w:ascii="Calibri" w:hAnsi="Calibri" w:cs="Calibri"/>
                <w:color w:val="000000"/>
                <w:sz w:val="16"/>
                <w:szCs w:val="16"/>
                <w:lang w:eastAsia="en-US"/>
              </w:rPr>
            </w:pPr>
            <w:ins w:id="27646" w:author="Machado, Diana" w:date="2019-02-04T10:19:00Z">
              <w:r w:rsidRPr="00D01C04">
                <w:rPr>
                  <w:rFonts w:ascii="Calibri" w:hAnsi="Calibri" w:cs="Calibri"/>
                  <w:color w:val="000000"/>
                  <w:sz w:val="16"/>
                  <w:szCs w:val="16"/>
                  <w:lang w:eastAsia="en-US"/>
                </w:rPr>
                <w:t xml:space="preserve">35,692,54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47" w:author="Machado, Diana" w:date="2019-02-04T10:19:00Z"/>
                <w:rFonts w:ascii="Calibri" w:hAnsi="Calibri" w:cs="Calibri"/>
                <w:color w:val="000000"/>
                <w:sz w:val="16"/>
                <w:szCs w:val="16"/>
                <w:lang w:eastAsia="en-US"/>
              </w:rPr>
            </w:pPr>
            <w:ins w:id="27648"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76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50" w:author="Machado, Diana" w:date="2019-02-04T10:19:00Z"/>
                <w:rFonts w:ascii="Calibri" w:hAnsi="Calibri" w:cs="Calibri"/>
                <w:color w:val="000000"/>
                <w:sz w:val="16"/>
                <w:szCs w:val="16"/>
                <w:lang w:eastAsia="en-US"/>
              </w:rPr>
            </w:pPr>
            <w:ins w:id="27651" w:author="Machado, Diana" w:date="2019-02-04T10:19:00Z">
              <w:r w:rsidRPr="00D01C04">
                <w:rPr>
                  <w:rFonts w:ascii="Calibri" w:hAnsi="Calibri" w:cs="Calibri"/>
                  <w:color w:val="000000"/>
                  <w:sz w:val="16"/>
                  <w:szCs w:val="16"/>
                  <w:lang w:eastAsia="en-US"/>
                </w:rPr>
                <w:t>3377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52" w:author="Machado, Diana" w:date="2019-02-04T10:19:00Z"/>
                <w:rFonts w:ascii="Calibri" w:hAnsi="Calibri" w:cs="Calibri"/>
                <w:color w:val="000000"/>
                <w:sz w:val="16"/>
                <w:szCs w:val="16"/>
                <w:lang w:eastAsia="en-US"/>
              </w:rPr>
            </w:pPr>
            <w:ins w:id="2765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54" w:author="Machado, Diana" w:date="2019-02-04T10:19:00Z"/>
                <w:rFonts w:ascii="Calibri" w:hAnsi="Calibri" w:cs="Calibri"/>
                <w:color w:val="000000"/>
                <w:sz w:val="16"/>
                <w:szCs w:val="16"/>
                <w:lang w:eastAsia="en-US"/>
              </w:rPr>
            </w:pPr>
            <w:ins w:id="276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56" w:author="Machado, Diana" w:date="2019-02-04T10:19:00Z"/>
                <w:rFonts w:ascii="Calibri" w:hAnsi="Calibri" w:cs="Calibri"/>
                <w:color w:val="000000"/>
                <w:sz w:val="16"/>
                <w:szCs w:val="16"/>
                <w:lang w:eastAsia="en-US"/>
              </w:rPr>
            </w:pPr>
            <w:ins w:id="27657" w:author="Machado, Diana" w:date="2019-02-04T10:19:00Z">
              <w:r w:rsidRPr="00D01C04">
                <w:rPr>
                  <w:rFonts w:ascii="Calibri" w:hAnsi="Calibri" w:cs="Calibri"/>
                  <w:color w:val="000000"/>
                  <w:sz w:val="16"/>
                  <w:szCs w:val="16"/>
                  <w:lang w:eastAsia="en-US"/>
                </w:rPr>
                <w:t xml:space="preserve">28,124,4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58" w:author="Machado, Diana" w:date="2019-02-04T10:19:00Z"/>
                <w:rFonts w:ascii="Calibri" w:hAnsi="Calibri" w:cs="Calibri"/>
                <w:color w:val="000000"/>
                <w:sz w:val="16"/>
                <w:szCs w:val="16"/>
                <w:lang w:eastAsia="en-US"/>
              </w:rPr>
            </w:pPr>
            <w:ins w:id="27659"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60" w:author="Machado, Diana" w:date="2019-02-04T10:19:00Z"/>
                <w:rFonts w:ascii="Calibri" w:hAnsi="Calibri" w:cs="Calibri"/>
                <w:color w:val="000000"/>
                <w:sz w:val="16"/>
                <w:szCs w:val="16"/>
                <w:lang w:eastAsia="en-US"/>
              </w:rPr>
            </w:pPr>
            <w:ins w:id="276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62" w:author="Machado, Diana" w:date="2019-02-04T10:19:00Z"/>
                <w:rFonts w:ascii="Calibri" w:hAnsi="Calibri" w:cs="Calibri"/>
                <w:color w:val="000000"/>
                <w:sz w:val="16"/>
                <w:szCs w:val="16"/>
                <w:lang w:eastAsia="en-US"/>
              </w:rPr>
            </w:pPr>
            <w:ins w:id="276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64" w:author="Machado, Diana" w:date="2019-02-04T10:19:00Z"/>
                <w:rFonts w:ascii="Calibri" w:hAnsi="Calibri" w:cs="Calibri"/>
                <w:color w:val="000000"/>
                <w:sz w:val="16"/>
                <w:szCs w:val="16"/>
                <w:lang w:eastAsia="en-US"/>
              </w:rPr>
            </w:pPr>
            <w:ins w:id="2766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66" w:author="Machado, Diana" w:date="2019-02-04T10:19:00Z"/>
                <w:rFonts w:ascii="Calibri" w:hAnsi="Calibri" w:cs="Calibri"/>
                <w:color w:val="000000"/>
                <w:sz w:val="16"/>
                <w:szCs w:val="16"/>
                <w:lang w:eastAsia="en-US"/>
              </w:rPr>
            </w:pPr>
            <w:ins w:id="2766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68" w:author="Machado, Diana" w:date="2019-02-04T10:19:00Z"/>
                <w:rFonts w:ascii="Calibri" w:hAnsi="Calibri" w:cs="Calibri"/>
                <w:color w:val="000000"/>
                <w:sz w:val="16"/>
                <w:szCs w:val="16"/>
                <w:lang w:eastAsia="en-US"/>
              </w:rPr>
            </w:pPr>
            <w:ins w:id="27669" w:author="Machado, Diana" w:date="2019-02-04T10:19:00Z">
              <w:r w:rsidRPr="00D01C04">
                <w:rPr>
                  <w:rFonts w:ascii="Calibri" w:hAnsi="Calibri" w:cs="Calibri"/>
                  <w:color w:val="000000"/>
                  <w:sz w:val="16"/>
                  <w:szCs w:val="16"/>
                  <w:lang w:eastAsia="en-US"/>
                </w:rPr>
                <w:t xml:space="preserve">28,124,4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70" w:author="Machado, Diana" w:date="2019-02-04T10:19:00Z"/>
                <w:rFonts w:ascii="Calibri" w:hAnsi="Calibri" w:cs="Calibri"/>
                <w:color w:val="000000"/>
                <w:sz w:val="16"/>
                <w:szCs w:val="16"/>
                <w:lang w:eastAsia="en-US"/>
              </w:rPr>
            </w:pPr>
            <w:ins w:id="27671"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76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73" w:author="Machado, Diana" w:date="2019-02-04T10:19:00Z"/>
                <w:rFonts w:ascii="Calibri" w:hAnsi="Calibri" w:cs="Calibri"/>
                <w:color w:val="000000"/>
                <w:sz w:val="16"/>
                <w:szCs w:val="16"/>
                <w:lang w:eastAsia="en-US"/>
              </w:rPr>
            </w:pPr>
            <w:ins w:id="27674" w:author="Machado, Diana" w:date="2019-02-04T10:19:00Z">
              <w:r w:rsidRPr="00D01C04">
                <w:rPr>
                  <w:rFonts w:ascii="Calibri" w:hAnsi="Calibri" w:cs="Calibri"/>
                  <w:color w:val="000000"/>
                  <w:sz w:val="16"/>
                  <w:szCs w:val="16"/>
                  <w:lang w:eastAsia="en-US"/>
                </w:rPr>
                <w:t>3377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75" w:author="Machado, Diana" w:date="2019-02-04T10:19:00Z"/>
                <w:rFonts w:ascii="Calibri" w:hAnsi="Calibri" w:cs="Calibri"/>
                <w:color w:val="000000"/>
                <w:sz w:val="16"/>
                <w:szCs w:val="16"/>
                <w:lang w:eastAsia="en-US"/>
              </w:rPr>
            </w:pPr>
            <w:ins w:id="276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77" w:author="Machado, Diana" w:date="2019-02-04T10:19:00Z"/>
                <w:rFonts w:ascii="Calibri" w:hAnsi="Calibri" w:cs="Calibri"/>
                <w:color w:val="000000"/>
                <w:sz w:val="16"/>
                <w:szCs w:val="16"/>
                <w:lang w:eastAsia="en-US"/>
              </w:rPr>
            </w:pPr>
            <w:ins w:id="276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79" w:author="Machado, Diana" w:date="2019-02-04T10:19:00Z"/>
                <w:rFonts w:ascii="Calibri" w:hAnsi="Calibri" w:cs="Calibri"/>
                <w:color w:val="000000"/>
                <w:sz w:val="16"/>
                <w:szCs w:val="16"/>
                <w:lang w:eastAsia="en-US"/>
              </w:rPr>
            </w:pPr>
            <w:ins w:id="27680" w:author="Machado, Diana" w:date="2019-02-04T10:19:00Z">
              <w:r w:rsidRPr="00D01C04">
                <w:rPr>
                  <w:rFonts w:ascii="Calibri" w:hAnsi="Calibri" w:cs="Calibri"/>
                  <w:color w:val="000000"/>
                  <w:sz w:val="16"/>
                  <w:szCs w:val="16"/>
                  <w:lang w:eastAsia="en-US"/>
                </w:rPr>
                <w:t xml:space="preserve">15,992,8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81" w:author="Machado, Diana" w:date="2019-02-04T10:19:00Z"/>
                <w:rFonts w:ascii="Calibri" w:hAnsi="Calibri" w:cs="Calibri"/>
                <w:color w:val="000000"/>
                <w:sz w:val="16"/>
                <w:szCs w:val="16"/>
                <w:lang w:eastAsia="en-US"/>
              </w:rPr>
            </w:pPr>
            <w:ins w:id="27682"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83" w:author="Machado, Diana" w:date="2019-02-04T10:19:00Z"/>
                <w:rFonts w:ascii="Calibri" w:hAnsi="Calibri" w:cs="Calibri"/>
                <w:color w:val="000000"/>
                <w:sz w:val="16"/>
                <w:szCs w:val="16"/>
                <w:lang w:eastAsia="en-US"/>
              </w:rPr>
            </w:pPr>
            <w:ins w:id="276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85" w:author="Machado, Diana" w:date="2019-02-04T10:19:00Z"/>
                <w:rFonts w:ascii="Calibri" w:hAnsi="Calibri" w:cs="Calibri"/>
                <w:color w:val="000000"/>
                <w:sz w:val="16"/>
                <w:szCs w:val="16"/>
                <w:lang w:eastAsia="en-US"/>
              </w:rPr>
            </w:pPr>
            <w:ins w:id="276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87" w:author="Machado, Diana" w:date="2019-02-04T10:19:00Z"/>
                <w:rFonts w:ascii="Calibri" w:hAnsi="Calibri" w:cs="Calibri"/>
                <w:color w:val="000000"/>
                <w:sz w:val="16"/>
                <w:szCs w:val="16"/>
                <w:lang w:eastAsia="en-US"/>
              </w:rPr>
            </w:pPr>
            <w:ins w:id="2768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89" w:author="Machado, Diana" w:date="2019-02-04T10:19:00Z"/>
                <w:rFonts w:ascii="Calibri" w:hAnsi="Calibri" w:cs="Calibri"/>
                <w:color w:val="000000"/>
                <w:sz w:val="16"/>
                <w:szCs w:val="16"/>
                <w:lang w:eastAsia="en-US"/>
              </w:rPr>
            </w:pPr>
            <w:ins w:id="2769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91" w:author="Machado, Diana" w:date="2019-02-04T10:19:00Z"/>
                <w:rFonts w:ascii="Calibri" w:hAnsi="Calibri" w:cs="Calibri"/>
                <w:color w:val="000000"/>
                <w:sz w:val="16"/>
                <w:szCs w:val="16"/>
                <w:lang w:eastAsia="en-US"/>
              </w:rPr>
            </w:pPr>
            <w:ins w:id="27692" w:author="Machado, Diana" w:date="2019-02-04T10:19:00Z">
              <w:r w:rsidRPr="00D01C04">
                <w:rPr>
                  <w:rFonts w:ascii="Calibri" w:hAnsi="Calibri" w:cs="Calibri"/>
                  <w:color w:val="000000"/>
                  <w:sz w:val="16"/>
                  <w:szCs w:val="16"/>
                  <w:lang w:eastAsia="en-US"/>
                </w:rPr>
                <w:t xml:space="preserve">15,992,8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93" w:author="Machado, Diana" w:date="2019-02-04T10:19:00Z"/>
                <w:rFonts w:ascii="Calibri" w:hAnsi="Calibri" w:cs="Calibri"/>
                <w:color w:val="000000"/>
                <w:sz w:val="16"/>
                <w:szCs w:val="16"/>
                <w:lang w:eastAsia="en-US"/>
              </w:rPr>
            </w:pPr>
            <w:ins w:id="27694"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76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96" w:author="Machado, Diana" w:date="2019-02-04T10:19:00Z"/>
                <w:rFonts w:ascii="Calibri" w:hAnsi="Calibri" w:cs="Calibri"/>
                <w:color w:val="000000"/>
                <w:sz w:val="16"/>
                <w:szCs w:val="16"/>
                <w:lang w:eastAsia="en-US"/>
              </w:rPr>
            </w:pPr>
            <w:ins w:id="27697" w:author="Machado, Diana" w:date="2019-02-04T10:19:00Z">
              <w:r w:rsidRPr="00D01C04">
                <w:rPr>
                  <w:rFonts w:ascii="Calibri" w:hAnsi="Calibri" w:cs="Calibri"/>
                  <w:color w:val="000000"/>
                  <w:sz w:val="16"/>
                  <w:szCs w:val="16"/>
                  <w:lang w:eastAsia="en-US"/>
                </w:rPr>
                <w:t>337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98" w:author="Machado, Diana" w:date="2019-02-04T10:19:00Z"/>
                <w:rFonts w:ascii="Calibri" w:hAnsi="Calibri" w:cs="Calibri"/>
                <w:color w:val="000000"/>
                <w:sz w:val="16"/>
                <w:szCs w:val="16"/>
                <w:lang w:eastAsia="en-US"/>
              </w:rPr>
            </w:pPr>
            <w:ins w:id="276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00" w:author="Machado, Diana" w:date="2019-02-04T10:19:00Z"/>
                <w:rFonts w:ascii="Calibri" w:hAnsi="Calibri" w:cs="Calibri"/>
                <w:color w:val="000000"/>
                <w:sz w:val="16"/>
                <w:szCs w:val="16"/>
                <w:lang w:eastAsia="en-US"/>
              </w:rPr>
            </w:pPr>
            <w:ins w:id="277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02" w:author="Machado, Diana" w:date="2019-02-04T10:19:00Z"/>
                <w:rFonts w:ascii="Calibri" w:hAnsi="Calibri" w:cs="Calibri"/>
                <w:color w:val="000000"/>
                <w:sz w:val="16"/>
                <w:szCs w:val="16"/>
                <w:lang w:eastAsia="en-US"/>
              </w:rPr>
            </w:pPr>
            <w:ins w:id="27703" w:author="Machado, Diana" w:date="2019-02-04T10:19:00Z">
              <w:r w:rsidRPr="00D01C04">
                <w:rPr>
                  <w:rFonts w:ascii="Calibri" w:hAnsi="Calibri" w:cs="Calibri"/>
                  <w:color w:val="000000"/>
                  <w:sz w:val="16"/>
                  <w:szCs w:val="16"/>
                  <w:lang w:eastAsia="en-US"/>
                </w:rPr>
                <w:t xml:space="preserve">12,532,64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04" w:author="Machado, Diana" w:date="2019-02-04T10:19:00Z"/>
                <w:rFonts w:ascii="Calibri" w:hAnsi="Calibri" w:cs="Calibri"/>
                <w:color w:val="000000"/>
                <w:sz w:val="16"/>
                <w:szCs w:val="16"/>
                <w:lang w:eastAsia="en-US"/>
              </w:rPr>
            </w:pPr>
            <w:ins w:id="27705"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06" w:author="Machado, Diana" w:date="2019-02-04T10:19:00Z"/>
                <w:rFonts w:ascii="Calibri" w:hAnsi="Calibri" w:cs="Calibri"/>
                <w:color w:val="000000"/>
                <w:sz w:val="16"/>
                <w:szCs w:val="16"/>
                <w:lang w:eastAsia="en-US"/>
              </w:rPr>
            </w:pPr>
            <w:ins w:id="277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08" w:author="Machado, Diana" w:date="2019-02-04T10:19:00Z"/>
                <w:rFonts w:ascii="Calibri" w:hAnsi="Calibri" w:cs="Calibri"/>
                <w:color w:val="000000"/>
                <w:sz w:val="16"/>
                <w:szCs w:val="16"/>
                <w:lang w:eastAsia="en-US"/>
              </w:rPr>
            </w:pPr>
            <w:ins w:id="277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10" w:author="Machado, Diana" w:date="2019-02-04T10:19:00Z"/>
                <w:rFonts w:ascii="Calibri" w:hAnsi="Calibri" w:cs="Calibri"/>
                <w:color w:val="000000"/>
                <w:sz w:val="16"/>
                <w:szCs w:val="16"/>
                <w:lang w:eastAsia="en-US"/>
              </w:rPr>
            </w:pPr>
            <w:ins w:id="2771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12" w:author="Machado, Diana" w:date="2019-02-04T10:19:00Z"/>
                <w:rFonts w:ascii="Calibri" w:hAnsi="Calibri" w:cs="Calibri"/>
                <w:color w:val="000000"/>
                <w:sz w:val="16"/>
                <w:szCs w:val="16"/>
                <w:lang w:eastAsia="en-US"/>
              </w:rPr>
            </w:pPr>
            <w:ins w:id="2771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14" w:author="Machado, Diana" w:date="2019-02-04T10:19:00Z"/>
                <w:rFonts w:ascii="Calibri" w:hAnsi="Calibri" w:cs="Calibri"/>
                <w:color w:val="000000"/>
                <w:sz w:val="16"/>
                <w:szCs w:val="16"/>
                <w:lang w:eastAsia="en-US"/>
              </w:rPr>
            </w:pPr>
            <w:ins w:id="27715" w:author="Machado, Diana" w:date="2019-02-04T10:19:00Z">
              <w:r w:rsidRPr="00D01C04">
                <w:rPr>
                  <w:rFonts w:ascii="Calibri" w:hAnsi="Calibri" w:cs="Calibri"/>
                  <w:color w:val="000000"/>
                  <w:sz w:val="16"/>
                  <w:szCs w:val="16"/>
                  <w:lang w:eastAsia="en-US"/>
                </w:rPr>
                <w:t xml:space="preserve">12,532,64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16" w:author="Machado, Diana" w:date="2019-02-04T10:19:00Z"/>
                <w:rFonts w:ascii="Calibri" w:hAnsi="Calibri" w:cs="Calibri"/>
                <w:color w:val="000000"/>
                <w:sz w:val="16"/>
                <w:szCs w:val="16"/>
                <w:lang w:eastAsia="en-US"/>
              </w:rPr>
            </w:pPr>
            <w:ins w:id="27717"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77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19" w:author="Machado, Diana" w:date="2019-02-04T10:19:00Z"/>
                <w:rFonts w:ascii="Calibri" w:hAnsi="Calibri" w:cs="Calibri"/>
                <w:color w:val="000000"/>
                <w:sz w:val="16"/>
                <w:szCs w:val="16"/>
                <w:lang w:eastAsia="en-US"/>
              </w:rPr>
            </w:pPr>
            <w:ins w:id="27720" w:author="Machado, Diana" w:date="2019-02-04T10:19:00Z">
              <w:r w:rsidRPr="00D01C04">
                <w:rPr>
                  <w:rFonts w:ascii="Calibri" w:hAnsi="Calibri" w:cs="Calibri"/>
                  <w:color w:val="000000"/>
                  <w:sz w:val="16"/>
                  <w:szCs w:val="16"/>
                  <w:lang w:eastAsia="en-US"/>
                </w:rPr>
                <w:t>3378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21" w:author="Machado, Diana" w:date="2019-02-04T10:19:00Z"/>
                <w:rFonts w:ascii="Calibri" w:hAnsi="Calibri" w:cs="Calibri"/>
                <w:color w:val="000000"/>
                <w:sz w:val="16"/>
                <w:szCs w:val="16"/>
                <w:lang w:eastAsia="en-US"/>
              </w:rPr>
            </w:pPr>
            <w:ins w:id="277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23" w:author="Machado, Diana" w:date="2019-02-04T10:19:00Z"/>
                <w:rFonts w:ascii="Calibri" w:hAnsi="Calibri" w:cs="Calibri"/>
                <w:color w:val="000000"/>
                <w:sz w:val="16"/>
                <w:szCs w:val="16"/>
                <w:lang w:eastAsia="en-US"/>
              </w:rPr>
            </w:pPr>
            <w:ins w:id="277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25" w:author="Machado, Diana" w:date="2019-02-04T10:19:00Z"/>
                <w:rFonts w:ascii="Calibri" w:hAnsi="Calibri" w:cs="Calibri"/>
                <w:color w:val="000000"/>
                <w:sz w:val="16"/>
                <w:szCs w:val="16"/>
                <w:lang w:eastAsia="en-US"/>
              </w:rPr>
            </w:pPr>
            <w:ins w:id="27726" w:author="Machado, Diana" w:date="2019-02-04T10:19:00Z">
              <w:r w:rsidRPr="00D01C04">
                <w:rPr>
                  <w:rFonts w:ascii="Calibri" w:hAnsi="Calibri" w:cs="Calibri"/>
                  <w:color w:val="000000"/>
                  <w:sz w:val="16"/>
                  <w:szCs w:val="16"/>
                  <w:lang w:eastAsia="en-US"/>
                </w:rPr>
                <w:t xml:space="preserve">15,584,80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27" w:author="Machado, Diana" w:date="2019-02-04T10:19:00Z"/>
                <w:rFonts w:ascii="Calibri" w:hAnsi="Calibri" w:cs="Calibri"/>
                <w:color w:val="000000"/>
                <w:sz w:val="16"/>
                <w:szCs w:val="16"/>
                <w:lang w:eastAsia="en-US"/>
              </w:rPr>
            </w:pPr>
            <w:ins w:id="27728"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29" w:author="Machado, Diana" w:date="2019-02-04T10:19:00Z"/>
                <w:rFonts w:ascii="Calibri" w:hAnsi="Calibri" w:cs="Calibri"/>
                <w:color w:val="000000"/>
                <w:sz w:val="16"/>
                <w:szCs w:val="16"/>
                <w:lang w:eastAsia="en-US"/>
              </w:rPr>
            </w:pPr>
            <w:ins w:id="277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31" w:author="Machado, Diana" w:date="2019-02-04T10:19:00Z"/>
                <w:rFonts w:ascii="Calibri" w:hAnsi="Calibri" w:cs="Calibri"/>
                <w:color w:val="000000"/>
                <w:sz w:val="16"/>
                <w:szCs w:val="16"/>
                <w:lang w:eastAsia="en-US"/>
              </w:rPr>
            </w:pPr>
            <w:ins w:id="277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33" w:author="Machado, Diana" w:date="2019-02-04T10:19:00Z"/>
                <w:rFonts w:ascii="Calibri" w:hAnsi="Calibri" w:cs="Calibri"/>
                <w:color w:val="000000"/>
                <w:sz w:val="16"/>
                <w:szCs w:val="16"/>
                <w:lang w:eastAsia="en-US"/>
              </w:rPr>
            </w:pPr>
            <w:ins w:id="2773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35" w:author="Machado, Diana" w:date="2019-02-04T10:19:00Z"/>
                <w:rFonts w:ascii="Calibri" w:hAnsi="Calibri" w:cs="Calibri"/>
                <w:color w:val="000000"/>
                <w:sz w:val="16"/>
                <w:szCs w:val="16"/>
                <w:lang w:eastAsia="en-US"/>
              </w:rPr>
            </w:pPr>
            <w:ins w:id="2773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37" w:author="Machado, Diana" w:date="2019-02-04T10:19:00Z"/>
                <w:rFonts w:ascii="Calibri" w:hAnsi="Calibri" w:cs="Calibri"/>
                <w:color w:val="000000"/>
                <w:sz w:val="16"/>
                <w:szCs w:val="16"/>
                <w:lang w:eastAsia="en-US"/>
              </w:rPr>
            </w:pPr>
            <w:ins w:id="27738" w:author="Machado, Diana" w:date="2019-02-04T10:19:00Z">
              <w:r w:rsidRPr="00D01C04">
                <w:rPr>
                  <w:rFonts w:ascii="Calibri" w:hAnsi="Calibri" w:cs="Calibri"/>
                  <w:color w:val="000000"/>
                  <w:sz w:val="16"/>
                  <w:szCs w:val="16"/>
                  <w:lang w:eastAsia="en-US"/>
                </w:rPr>
                <w:t xml:space="preserve">15,584,80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39" w:author="Machado, Diana" w:date="2019-02-04T10:19:00Z"/>
                <w:rFonts w:ascii="Calibri" w:hAnsi="Calibri" w:cs="Calibri"/>
                <w:color w:val="000000"/>
                <w:sz w:val="16"/>
                <w:szCs w:val="16"/>
                <w:lang w:eastAsia="en-US"/>
              </w:rPr>
            </w:pPr>
            <w:ins w:id="27740"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77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42" w:author="Machado, Diana" w:date="2019-02-04T10:19:00Z"/>
                <w:rFonts w:ascii="Calibri" w:hAnsi="Calibri" w:cs="Calibri"/>
                <w:color w:val="000000"/>
                <w:sz w:val="16"/>
                <w:szCs w:val="16"/>
                <w:lang w:eastAsia="en-US"/>
              </w:rPr>
            </w:pPr>
            <w:ins w:id="27743" w:author="Machado, Diana" w:date="2019-02-04T10:19:00Z">
              <w:r w:rsidRPr="00D01C04">
                <w:rPr>
                  <w:rFonts w:ascii="Calibri" w:hAnsi="Calibri" w:cs="Calibri"/>
                  <w:color w:val="000000"/>
                  <w:sz w:val="16"/>
                  <w:szCs w:val="16"/>
                  <w:lang w:eastAsia="en-US"/>
                </w:rPr>
                <w:t>3378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44" w:author="Machado, Diana" w:date="2019-02-04T10:19:00Z"/>
                <w:rFonts w:ascii="Calibri" w:hAnsi="Calibri" w:cs="Calibri"/>
                <w:color w:val="000000"/>
                <w:sz w:val="16"/>
                <w:szCs w:val="16"/>
                <w:lang w:eastAsia="en-US"/>
              </w:rPr>
            </w:pPr>
            <w:ins w:id="2774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46" w:author="Machado, Diana" w:date="2019-02-04T10:19:00Z"/>
                <w:rFonts w:ascii="Calibri" w:hAnsi="Calibri" w:cs="Calibri"/>
                <w:color w:val="000000"/>
                <w:sz w:val="16"/>
                <w:szCs w:val="16"/>
                <w:lang w:eastAsia="en-US"/>
              </w:rPr>
            </w:pPr>
            <w:ins w:id="2774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48" w:author="Machado, Diana" w:date="2019-02-04T10:19:00Z"/>
                <w:rFonts w:ascii="Calibri" w:hAnsi="Calibri" w:cs="Calibri"/>
                <w:color w:val="000000"/>
                <w:sz w:val="16"/>
                <w:szCs w:val="16"/>
                <w:lang w:eastAsia="en-US"/>
              </w:rPr>
            </w:pPr>
            <w:ins w:id="27749" w:author="Machado, Diana" w:date="2019-02-04T10:19:00Z">
              <w:r w:rsidRPr="00D01C04">
                <w:rPr>
                  <w:rFonts w:ascii="Calibri" w:hAnsi="Calibri" w:cs="Calibri"/>
                  <w:color w:val="000000"/>
                  <w:sz w:val="16"/>
                  <w:szCs w:val="16"/>
                  <w:lang w:eastAsia="en-US"/>
                </w:rPr>
                <w:t xml:space="preserve">30,326,07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50" w:author="Machado, Diana" w:date="2019-02-04T10:19:00Z"/>
                <w:rFonts w:ascii="Calibri" w:hAnsi="Calibri" w:cs="Calibri"/>
                <w:color w:val="000000"/>
                <w:sz w:val="16"/>
                <w:szCs w:val="16"/>
                <w:lang w:eastAsia="en-US"/>
              </w:rPr>
            </w:pPr>
            <w:ins w:id="27751"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52" w:author="Machado, Diana" w:date="2019-02-04T10:19:00Z"/>
                <w:rFonts w:ascii="Calibri" w:hAnsi="Calibri" w:cs="Calibri"/>
                <w:color w:val="000000"/>
                <w:sz w:val="16"/>
                <w:szCs w:val="16"/>
                <w:lang w:eastAsia="en-US"/>
              </w:rPr>
            </w:pPr>
            <w:ins w:id="277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54" w:author="Machado, Diana" w:date="2019-02-04T10:19:00Z"/>
                <w:rFonts w:ascii="Calibri" w:hAnsi="Calibri" w:cs="Calibri"/>
                <w:color w:val="000000"/>
                <w:sz w:val="16"/>
                <w:szCs w:val="16"/>
                <w:lang w:eastAsia="en-US"/>
              </w:rPr>
            </w:pPr>
            <w:ins w:id="277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56" w:author="Machado, Diana" w:date="2019-02-04T10:19:00Z"/>
                <w:rFonts w:ascii="Calibri" w:hAnsi="Calibri" w:cs="Calibri"/>
                <w:color w:val="000000"/>
                <w:sz w:val="16"/>
                <w:szCs w:val="16"/>
                <w:lang w:eastAsia="en-US"/>
              </w:rPr>
            </w:pPr>
            <w:ins w:id="27757" w:author="Machado, Diana" w:date="2019-02-04T10:19:00Z">
              <w:r w:rsidRPr="00D01C04">
                <w:rPr>
                  <w:rFonts w:ascii="Calibri" w:hAnsi="Calibri" w:cs="Calibri"/>
                  <w:color w:val="000000"/>
                  <w:sz w:val="16"/>
                  <w:szCs w:val="16"/>
                  <w:lang w:eastAsia="en-US"/>
                </w:rPr>
                <w:t xml:space="preserve">19,944,6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58" w:author="Machado, Diana" w:date="2019-02-04T10:19:00Z"/>
                <w:rFonts w:ascii="Calibri" w:hAnsi="Calibri" w:cs="Calibri"/>
                <w:color w:val="000000"/>
                <w:sz w:val="16"/>
                <w:szCs w:val="16"/>
                <w:lang w:eastAsia="en-US"/>
              </w:rPr>
            </w:pPr>
            <w:ins w:id="27759" w:author="Machado, Diana" w:date="2019-02-04T10:19:00Z">
              <w:r w:rsidRPr="00D01C04">
                <w:rPr>
                  <w:rFonts w:ascii="Calibri" w:hAnsi="Calibri" w:cs="Calibri"/>
                  <w:color w:val="000000"/>
                  <w:sz w:val="16"/>
                  <w:szCs w:val="16"/>
                  <w:lang w:eastAsia="en-US"/>
                </w:rPr>
                <w:t>0.1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60" w:author="Machado, Diana" w:date="2019-02-04T10:19:00Z"/>
                <w:rFonts w:ascii="Calibri" w:hAnsi="Calibri" w:cs="Calibri"/>
                <w:color w:val="000000"/>
                <w:sz w:val="16"/>
                <w:szCs w:val="16"/>
                <w:lang w:eastAsia="en-US"/>
              </w:rPr>
            </w:pPr>
            <w:ins w:id="27761" w:author="Machado, Diana" w:date="2019-02-04T10:19:00Z">
              <w:r w:rsidRPr="00D01C04">
                <w:rPr>
                  <w:rFonts w:ascii="Calibri" w:hAnsi="Calibri" w:cs="Calibri"/>
                  <w:color w:val="000000"/>
                  <w:sz w:val="16"/>
                  <w:szCs w:val="16"/>
                  <w:lang w:eastAsia="en-US"/>
                </w:rPr>
                <w:t xml:space="preserve">50,270,6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62" w:author="Machado, Diana" w:date="2019-02-04T10:19:00Z"/>
                <w:rFonts w:ascii="Calibri" w:hAnsi="Calibri" w:cs="Calibri"/>
                <w:color w:val="000000"/>
                <w:sz w:val="16"/>
                <w:szCs w:val="16"/>
                <w:lang w:eastAsia="en-US"/>
              </w:rPr>
            </w:pPr>
            <w:ins w:id="27763"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77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65" w:author="Machado, Diana" w:date="2019-02-04T10:19:00Z"/>
                <w:rFonts w:ascii="Calibri" w:hAnsi="Calibri" w:cs="Calibri"/>
                <w:color w:val="000000"/>
                <w:sz w:val="16"/>
                <w:szCs w:val="16"/>
                <w:lang w:eastAsia="en-US"/>
              </w:rPr>
            </w:pPr>
            <w:ins w:id="27766" w:author="Machado, Diana" w:date="2019-02-04T10:19:00Z">
              <w:r w:rsidRPr="00D01C04">
                <w:rPr>
                  <w:rFonts w:ascii="Calibri" w:hAnsi="Calibri" w:cs="Calibri"/>
                  <w:color w:val="000000"/>
                  <w:sz w:val="16"/>
                  <w:szCs w:val="16"/>
                  <w:lang w:eastAsia="en-US"/>
                </w:rPr>
                <w:t>337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67" w:author="Machado, Diana" w:date="2019-02-04T10:19:00Z"/>
                <w:rFonts w:ascii="Calibri" w:hAnsi="Calibri" w:cs="Calibri"/>
                <w:color w:val="000000"/>
                <w:sz w:val="16"/>
                <w:szCs w:val="16"/>
                <w:lang w:eastAsia="en-US"/>
              </w:rPr>
            </w:pPr>
            <w:ins w:id="277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69" w:author="Machado, Diana" w:date="2019-02-04T10:19:00Z"/>
                <w:rFonts w:ascii="Calibri" w:hAnsi="Calibri" w:cs="Calibri"/>
                <w:color w:val="000000"/>
                <w:sz w:val="16"/>
                <w:szCs w:val="16"/>
                <w:lang w:eastAsia="en-US"/>
              </w:rPr>
            </w:pPr>
            <w:ins w:id="277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71" w:author="Machado, Diana" w:date="2019-02-04T10:19:00Z"/>
                <w:rFonts w:ascii="Calibri" w:hAnsi="Calibri" w:cs="Calibri"/>
                <w:color w:val="000000"/>
                <w:sz w:val="16"/>
                <w:szCs w:val="16"/>
                <w:lang w:eastAsia="en-US"/>
              </w:rPr>
            </w:pPr>
            <w:ins w:id="27772" w:author="Machado, Diana" w:date="2019-02-04T10:19:00Z">
              <w:r w:rsidRPr="00D01C04">
                <w:rPr>
                  <w:rFonts w:ascii="Calibri" w:hAnsi="Calibri" w:cs="Calibri"/>
                  <w:color w:val="000000"/>
                  <w:sz w:val="16"/>
                  <w:szCs w:val="16"/>
                  <w:lang w:eastAsia="en-US"/>
                </w:rPr>
                <w:t xml:space="preserve">8,376,5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73" w:author="Machado, Diana" w:date="2019-02-04T10:19:00Z"/>
                <w:rFonts w:ascii="Calibri" w:hAnsi="Calibri" w:cs="Calibri"/>
                <w:color w:val="000000"/>
                <w:sz w:val="16"/>
                <w:szCs w:val="16"/>
                <w:lang w:eastAsia="en-US"/>
              </w:rPr>
            </w:pPr>
            <w:ins w:id="27774"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75" w:author="Machado, Diana" w:date="2019-02-04T10:19:00Z"/>
                <w:rFonts w:ascii="Calibri" w:hAnsi="Calibri" w:cs="Calibri"/>
                <w:color w:val="000000"/>
                <w:sz w:val="16"/>
                <w:szCs w:val="16"/>
                <w:lang w:eastAsia="en-US"/>
              </w:rPr>
            </w:pPr>
            <w:ins w:id="277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77" w:author="Machado, Diana" w:date="2019-02-04T10:19:00Z"/>
                <w:rFonts w:ascii="Calibri" w:hAnsi="Calibri" w:cs="Calibri"/>
                <w:color w:val="000000"/>
                <w:sz w:val="16"/>
                <w:szCs w:val="16"/>
                <w:lang w:eastAsia="en-US"/>
              </w:rPr>
            </w:pPr>
            <w:ins w:id="277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79" w:author="Machado, Diana" w:date="2019-02-04T10:19:00Z"/>
                <w:rFonts w:ascii="Calibri" w:hAnsi="Calibri" w:cs="Calibri"/>
                <w:color w:val="000000"/>
                <w:sz w:val="16"/>
                <w:szCs w:val="16"/>
                <w:lang w:eastAsia="en-US"/>
              </w:rPr>
            </w:pPr>
            <w:ins w:id="27780" w:author="Machado, Diana" w:date="2019-02-04T10:19:00Z">
              <w:r w:rsidRPr="00D01C04">
                <w:rPr>
                  <w:rFonts w:ascii="Calibri" w:hAnsi="Calibri" w:cs="Calibri"/>
                  <w:color w:val="000000"/>
                  <w:sz w:val="16"/>
                  <w:szCs w:val="16"/>
                  <w:lang w:eastAsia="en-US"/>
                </w:rPr>
                <w:t xml:space="preserve">6,307,51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81" w:author="Machado, Diana" w:date="2019-02-04T10:19:00Z"/>
                <w:rFonts w:ascii="Calibri" w:hAnsi="Calibri" w:cs="Calibri"/>
                <w:color w:val="000000"/>
                <w:sz w:val="16"/>
                <w:szCs w:val="16"/>
                <w:lang w:eastAsia="en-US"/>
              </w:rPr>
            </w:pPr>
            <w:ins w:id="27782"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83" w:author="Machado, Diana" w:date="2019-02-04T10:19:00Z"/>
                <w:rFonts w:ascii="Calibri" w:hAnsi="Calibri" w:cs="Calibri"/>
                <w:color w:val="000000"/>
                <w:sz w:val="16"/>
                <w:szCs w:val="16"/>
                <w:lang w:eastAsia="en-US"/>
              </w:rPr>
            </w:pPr>
            <w:ins w:id="27784" w:author="Machado, Diana" w:date="2019-02-04T10:19:00Z">
              <w:r w:rsidRPr="00D01C04">
                <w:rPr>
                  <w:rFonts w:ascii="Calibri" w:hAnsi="Calibri" w:cs="Calibri"/>
                  <w:color w:val="000000"/>
                  <w:sz w:val="16"/>
                  <w:szCs w:val="16"/>
                  <w:lang w:eastAsia="en-US"/>
                </w:rPr>
                <w:t xml:space="preserve">14,684,0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85" w:author="Machado, Diana" w:date="2019-02-04T10:19:00Z"/>
                <w:rFonts w:ascii="Calibri" w:hAnsi="Calibri" w:cs="Calibri"/>
                <w:color w:val="000000"/>
                <w:sz w:val="16"/>
                <w:szCs w:val="16"/>
                <w:lang w:eastAsia="en-US"/>
              </w:rPr>
            </w:pPr>
            <w:ins w:id="27786"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77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88" w:author="Machado, Diana" w:date="2019-02-04T10:19:00Z"/>
                <w:rFonts w:ascii="Calibri" w:hAnsi="Calibri" w:cs="Calibri"/>
                <w:color w:val="000000"/>
                <w:sz w:val="16"/>
                <w:szCs w:val="16"/>
                <w:lang w:eastAsia="en-US"/>
              </w:rPr>
            </w:pPr>
            <w:ins w:id="27789" w:author="Machado, Diana" w:date="2019-02-04T10:19:00Z">
              <w:r w:rsidRPr="00D01C04">
                <w:rPr>
                  <w:rFonts w:ascii="Calibri" w:hAnsi="Calibri" w:cs="Calibri"/>
                  <w:color w:val="000000"/>
                  <w:sz w:val="16"/>
                  <w:szCs w:val="16"/>
                  <w:lang w:eastAsia="en-US"/>
                </w:rPr>
                <w:t>338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90" w:author="Machado, Diana" w:date="2019-02-04T10:19:00Z"/>
                <w:rFonts w:ascii="Calibri" w:hAnsi="Calibri" w:cs="Calibri"/>
                <w:color w:val="000000"/>
                <w:sz w:val="16"/>
                <w:szCs w:val="16"/>
                <w:lang w:eastAsia="en-US"/>
              </w:rPr>
            </w:pPr>
            <w:ins w:id="2779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92" w:author="Machado, Diana" w:date="2019-02-04T10:19:00Z"/>
                <w:rFonts w:ascii="Calibri" w:hAnsi="Calibri" w:cs="Calibri"/>
                <w:color w:val="000000"/>
                <w:sz w:val="16"/>
                <w:szCs w:val="16"/>
                <w:lang w:eastAsia="en-US"/>
              </w:rPr>
            </w:pPr>
            <w:ins w:id="2779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94" w:author="Machado, Diana" w:date="2019-02-04T10:19:00Z"/>
                <w:rFonts w:ascii="Calibri" w:hAnsi="Calibri" w:cs="Calibri"/>
                <w:color w:val="000000"/>
                <w:sz w:val="16"/>
                <w:szCs w:val="16"/>
                <w:lang w:eastAsia="en-US"/>
              </w:rPr>
            </w:pPr>
            <w:ins w:id="27795" w:author="Machado, Diana" w:date="2019-02-04T10:19:00Z">
              <w:r w:rsidRPr="00D01C04">
                <w:rPr>
                  <w:rFonts w:ascii="Calibri" w:hAnsi="Calibri" w:cs="Calibri"/>
                  <w:color w:val="000000"/>
                  <w:sz w:val="16"/>
                  <w:szCs w:val="16"/>
                  <w:lang w:eastAsia="en-US"/>
                </w:rPr>
                <w:t xml:space="preserve">1,086,0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96" w:author="Machado, Diana" w:date="2019-02-04T10:19:00Z"/>
                <w:rFonts w:ascii="Calibri" w:hAnsi="Calibri" w:cs="Calibri"/>
                <w:color w:val="000000"/>
                <w:sz w:val="16"/>
                <w:szCs w:val="16"/>
                <w:lang w:eastAsia="en-US"/>
              </w:rPr>
            </w:pPr>
            <w:ins w:id="2779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98" w:author="Machado, Diana" w:date="2019-02-04T10:19:00Z"/>
                <w:rFonts w:ascii="Calibri" w:hAnsi="Calibri" w:cs="Calibri"/>
                <w:color w:val="000000"/>
                <w:sz w:val="16"/>
                <w:szCs w:val="16"/>
                <w:lang w:eastAsia="en-US"/>
              </w:rPr>
            </w:pPr>
            <w:ins w:id="277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00" w:author="Machado, Diana" w:date="2019-02-04T10:19:00Z"/>
                <w:rFonts w:ascii="Calibri" w:hAnsi="Calibri" w:cs="Calibri"/>
                <w:color w:val="000000"/>
                <w:sz w:val="16"/>
                <w:szCs w:val="16"/>
                <w:lang w:eastAsia="en-US"/>
              </w:rPr>
            </w:pPr>
            <w:ins w:id="2780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02" w:author="Machado, Diana" w:date="2019-02-04T10:19:00Z"/>
                <w:rFonts w:ascii="Calibri" w:hAnsi="Calibri" w:cs="Calibri"/>
                <w:color w:val="000000"/>
                <w:sz w:val="16"/>
                <w:szCs w:val="16"/>
                <w:lang w:eastAsia="en-US"/>
              </w:rPr>
            </w:pPr>
            <w:ins w:id="27803" w:author="Machado, Diana" w:date="2019-02-04T10:19:00Z">
              <w:r w:rsidRPr="00D01C04">
                <w:rPr>
                  <w:rFonts w:ascii="Calibri" w:hAnsi="Calibri" w:cs="Calibri"/>
                  <w:color w:val="000000"/>
                  <w:sz w:val="16"/>
                  <w:szCs w:val="16"/>
                  <w:lang w:eastAsia="en-US"/>
                </w:rPr>
                <w:t xml:space="preserve">29,445,98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04" w:author="Machado, Diana" w:date="2019-02-04T10:19:00Z"/>
                <w:rFonts w:ascii="Calibri" w:hAnsi="Calibri" w:cs="Calibri"/>
                <w:color w:val="000000"/>
                <w:sz w:val="16"/>
                <w:szCs w:val="16"/>
                <w:lang w:eastAsia="en-US"/>
              </w:rPr>
            </w:pPr>
            <w:ins w:id="27805"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06" w:author="Machado, Diana" w:date="2019-02-04T10:19:00Z"/>
                <w:rFonts w:ascii="Calibri" w:hAnsi="Calibri" w:cs="Calibri"/>
                <w:color w:val="000000"/>
                <w:sz w:val="16"/>
                <w:szCs w:val="16"/>
                <w:lang w:eastAsia="en-US"/>
              </w:rPr>
            </w:pPr>
            <w:ins w:id="27807" w:author="Machado, Diana" w:date="2019-02-04T10:19:00Z">
              <w:r w:rsidRPr="00D01C04">
                <w:rPr>
                  <w:rFonts w:ascii="Calibri" w:hAnsi="Calibri" w:cs="Calibri"/>
                  <w:color w:val="000000"/>
                  <w:sz w:val="16"/>
                  <w:szCs w:val="16"/>
                  <w:lang w:eastAsia="en-US"/>
                </w:rPr>
                <w:t xml:space="preserve">30,532,0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08" w:author="Machado, Diana" w:date="2019-02-04T10:19:00Z"/>
                <w:rFonts w:ascii="Calibri" w:hAnsi="Calibri" w:cs="Calibri"/>
                <w:color w:val="000000"/>
                <w:sz w:val="16"/>
                <w:szCs w:val="16"/>
                <w:lang w:eastAsia="en-US"/>
              </w:rPr>
            </w:pPr>
            <w:ins w:id="27809"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78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11" w:author="Machado, Diana" w:date="2019-02-04T10:19:00Z"/>
                <w:rFonts w:ascii="Calibri" w:hAnsi="Calibri" w:cs="Calibri"/>
                <w:color w:val="000000"/>
                <w:sz w:val="16"/>
                <w:szCs w:val="16"/>
                <w:lang w:eastAsia="en-US"/>
              </w:rPr>
            </w:pPr>
            <w:ins w:id="27812" w:author="Machado, Diana" w:date="2019-02-04T10:19:00Z">
              <w:r w:rsidRPr="00D01C04">
                <w:rPr>
                  <w:rFonts w:ascii="Calibri" w:hAnsi="Calibri" w:cs="Calibri"/>
                  <w:color w:val="000000"/>
                  <w:sz w:val="16"/>
                  <w:szCs w:val="16"/>
                  <w:lang w:eastAsia="en-US"/>
                </w:rPr>
                <w:t>338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13" w:author="Machado, Diana" w:date="2019-02-04T10:19:00Z"/>
                <w:rFonts w:ascii="Calibri" w:hAnsi="Calibri" w:cs="Calibri"/>
                <w:color w:val="000000"/>
                <w:sz w:val="16"/>
                <w:szCs w:val="16"/>
                <w:lang w:eastAsia="en-US"/>
              </w:rPr>
            </w:pPr>
            <w:ins w:id="278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15" w:author="Machado, Diana" w:date="2019-02-04T10:19:00Z"/>
                <w:rFonts w:ascii="Calibri" w:hAnsi="Calibri" w:cs="Calibri"/>
                <w:color w:val="000000"/>
                <w:sz w:val="16"/>
                <w:szCs w:val="16"/>
                <w:lang w:eastAsia="en-US"/>
              </w:rPr>
            </w:pPr>
            <w:ins w:id="278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17" w:author="Machado, Diana" w:date="2019-02-04T10:19:00Z"/>
                <w:rFonts w:ascii="Calibri" w:hAnsi="Calibri" w:cs="Calibri"/>
                <w:color w:val="000000"/>
                <w:sz w:val="16"/>
                <w:szCs w:val="16"/>
                <w:lang w:eastAsia="en-US"/>
              </w:rPr>
            </w:pPr>
            <w:ins w:id="278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19" w:author="Machado, Diana" w:date="2019-02-04T10:19:00Z"/>
                <w:rFonts w:ascii="Calibri" w:hAnsi="Calibri" w:cs="Calibri"/>
                <w:color w:val="000000"/>
                <w:sz w:val="16"/>
                <w:szCs w:val="16"/>
                <w:lang w:eastAsia="en-US"/>
              </w:rPr>
            </w:pPr>
            <w:ins w:id="278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21" w:author="Machado, Diana" w:date="2019-02-04T10:19:00Z"/>
                <w:rFonts w:ascii="Calibri" w:hAnsi="Calibri" w:cs="Calibri"/>
                <w:color w:val="000000"/>
                <w:sz w:val="16"/>
                <w:szCs w:val="16"/>
                <w:lang w:eastAsia="en-US"/>
              </w:rPr>
            </w:pPr>
            <w:ins w:id="278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23" w:author="Machado, Diana" w:date="2019-02-04T10:19:00Z"/>
                <w:rFonts w:ascii="Calibri" w:hAnsi="Calibri" w:cs="Calibri"/>
                <w:color w:val="000000"/>
                <w:sz w:val="16"/>
                <w:szCs w:val="16"/>
                <w:lang w:eastAsia="en-US"/>
              </w:rPr>
            </w:pPr>
            <w:ins w:id="278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25" w:author="Machado, Diana" w:date="2019-02-04T10:19:00Z"/>
                <w:rFonts w:ascii="Calibri" w:hAnsi="Calibri" w:cs="Calibri"/>
                <w:color w:val="000000"/>
                <w:sz w:val="16"/>
                <w:szCs w:val="16"/>
                <w:lang w:eastAsia="en-US"/>
              </w:rPr>
            </w:pPr>
            <w:ins w:id="2782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27" w:author="Machado, Diana" w:date="2019-02-04T10:19:00Z"/>
                <w:rFonts w:ascii="Calibri" w:hAnsi="Calibri" w:cs="Calibri"/>
                <w:color w:val="000000"/>
                <w:sz w:val="16"/>
                <w:szCs w:val="16"/>
                <w:lang w:eastAsia="en-US"/>
              </w:rPr>
            </w:pPr>
            <w:ins w:id="2782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29" w:author="Machado, Diana" w:date="2019-02-04T10:19:00Z"/>
                <w:rFonts w:ascii="Calibri" w:hAnsi="Calibri" w:cs="Calibri"/>
                <w:color w:val="000000"/>
                <w:sz w:val="16"/>
                <w:szCs w:val="16"/>
                <w:lang w:eastAsia="en-US"/>
              </w:rPr>
            </w:pPr>
            <w:ins w:id="27830" w:author="Machado, Diana" w:date="2019-02-04T10:19:00Z">
              <w:r w:rsidRPr="00D01C04">
                <w:rPr>
                  <w:rFonts w:ascii="Calibri" w:hAnsi="Calibri" w:cs="Calibri"/>
                  <w:color w:val="000000"/>
                  <w:sz w:val="16"/>
                  <w:szCs w:val="16"/>
                  <w:lang w:eastAsia="en-US"/>
                </w:rPr>
                <w:t xml:space="preserve">568,6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31" w:author="Machado, Diana" w:date="2019-02-04T10:19:00Z"/>
                <w:rFonts w:ascii="Calibri" w:hAnsi="Calibri" w:cs="Calibri"/>
                <w:color w:val="000000"/>
                <w:sz w:val="16"/>
                <w:szCs w:val="16"/>
                <w:lang w:eastAsia="en-US"/>
              </w:rPr>
            </w:pPr>
            <w:ins w:id="27832"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78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34" w:author="Machado, Diana" w:date="2019-02-04T10:19:00Z"/>
                <w:rFonts w:ascii="Calibri" w:hAnsi="Calibri" w:cs="Calibri"/>
                <w:color w:val="000000"/>
                <w:sz w:val="16"/>
                <w:szCs w:val="16"/>
                <w:lang w:eastAsia="en-US"/>
              </w:rPr>
            </w:pPr>
            <w:ins w:id="27835" w:author="Machado, Diana" w:date="2019-02-04T10:19:00Z">
              <w:r w:rsidRPr="00D01C04">
                <w:rPr>
                  <w:rFonts w:ascii="Calibri" w:hAnsi="Calibri" w:cs="Calibri"/>
                  <w:color w:val="000000"/>
                  <w:sz w:val="16"/>
                  <w:szCs w:val="16"/>
                  <w:lang w:eastAsia="en-US"/>
                </w:rPr>
                <w:t>338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36" w:author="Machado, Diana" w:date="2019-02-04T10:19:00Z"/>
                <w:rFonts w:ascii="Calibri" w:hAnsi="Calibri" w:cs="Calibri"/>
                <w:color w:val="000000"/>
                <w:sz w:val="16"/>
                <w:szCs w:val="16"/>
                <w:lang w:eastAsia="en-US"/>
              </w:rPr>
            </w:pPr>
            <w:ins w:id="278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38" w:author="Machado, Diana" w:date="2019-02-04T10:19:00Z"/>
                <w:rFonts w:ascii="Calibri" w:hAnsi="Calibri" w:cs="Calibri"/>
                <w:color w:val="000000"/>
                <w:sz w:val="16"/>
                <w:szCs w:val="16"/>
                <w:lang w:eastAsia="en-US"/>
              </w:rPr>
            </w:pPr>
            <w:ins w:id="278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40" w:author="Machado, Diana" w:date="2019-02-04T10:19:00Z"/>
                <w:rFonts w:ascii="Calibri" w:hAnsi="Calibri" w:cs="Calibri"/>
                <w:color w:val="000000"/>
                <w:sz w:val="16"/>
                <w:szCs w:val="16"/>
                <w:lang w:eastAsia="en-US"/>
              </w:rPr>
            </w:pPr>
            <w:ins w:id="27841" w:author="Machado, Diana" w:date="2019-02-04T10:19:00Z">
              <w:r w:rsidRPr="00D01C04">
                <w:rPr>
                  <w:rFonts w:ascii="Calibri" w:hAnsi="Calibri" w:cs="Calibri"/>
                  <w:color w:val="000000"/>
                  <w:sz w:val="16"/>
                  <w:szCs w:val="16"/>
                  <w:lang w:eastAsia="en-US"/>
                </w:rPr>
                <w:t xml:space="preserve">1,894,3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42" w:author="Machado, Diana" w:date="2019-02-04T10:19:00Z"/>
                <w:rFonts w:ascii="Calibri" w:hAnsi="Calibri" w:cs="Calibri"/>
                <w:color w:val="000000"/>
                <w:sz w:val="16"/>
                <w:szCs w:val="16"/>
                <w:lang w:eastAsia="en-US"/>
              </w:rPr>
            </w:pPr>
            <w:ins w:id="2784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44" w:author="Machado, Diana" w:date="2019-02-04T10:19:00Z"/>
                <w:rFonts w:ascii="Calibri" w:hAnsi="Calibri" w:cs="Calibri"/>
                <w:color w:val="000000"/>
                <w:sz w:val="16"/>
                <w:szCs w:val="16"/>
                <w:lang w:eastAsia="en-US"/>
              </w:rPr>
            </w:pPr>
            <w:ins w:id="278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46" w:author="Machado, Diana" w:date="2019-02-04T10:19:00Z"/>
                <w:rFonts w:ascii="Calibri" w:hAnsi="Calibri" w:cs="Calibri"/>
                <w:color w:val="000000"/>
                <w:sz w:val="16"/>
                <w:szCs w:val="16"/>
                <w:lang w:eastAsia="en-US"/>
              </w:rPr>
            </w:pPr>
            <w:ins w:id="278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48" w:author="Machado, Diana" w:date="2019-02-04T10:19:00Z"/>
                <w:rFonts w:ascii="Calibri" w:hAnsi="Calibri" w:cs="Calibri"/>
                <w:color w:val="000000"/>
                <w:sz w:val="16"/>
                <w:szCs w:val="16"/>
                <w:lang w:eastAsia="en-US"/>
              </w:rPr>
            </w:pPr>
            <w:ins w:id="27849" w:author="Machado, Diana" w:date="2019-02-04T10:19:00Z">
              <w:r w:rsidRPr="00D01C04">
                <w:rPr>
                  <w:rFonts w:ascii="Calibri" w:hAnsi="Calibri" w:cs="Calibri"/>
                  <w:color w:val="000000"/>
                  <w:sz w:val="16"/>
                  <w:szCs w:val="16"/>
                  <w:lang w:eastAsia="en-US"/>
                </w:rPr>
                <w:t xml:space="preserve">54,275,63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50" w:author="Machado, Diana" w:date="2019-02-04T10:19:00Z"/>
                <w:rFonts w:ascii="Calibri" w:hAnsi="Calibri" w:cs="Calibri"/>
                <w:color w:val="000000"/>
                <w:sz w:val="16"/>
                <w:szCs w:val="16"/>
                <w:lang w:eastAsia="en-US"/>
              </w:rPr>
            </w:pPr>
            <w:ins w:id="27851" w:author="Machado, Diana" w:date="2019-02-04T10:19:00Z">
              <w:r w:rsidRPr="00D01C04">
                <w:rPr>
                  <w:rFonts w:ascii="Calibri" w:hAnsi="Calibri" w:cs="Calibri"/>
                  <w:color w:val="000000"/>
                  <w:sz w:val="16"/>
                  <w:szCs w:val="16"/>
                  <w:lang w:eastAsia="en-US"/>
                </w:rPr>
                <w:t>0.3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52" w:author="Machado, Diana" w:date="2019-02-04T10:19:00Z"/>
                <w:rFonts w:ascii="Calibri" w:hAnsi="Calibri" w:cs="Calibri"/>
                <w:color w:val="000000"/>
                <w:sz w:val="16"/>
                <w:szCs w:val="16"/>
                <w:lang w:eastAsia="en-US"/>
              </w:rPr>
            </w:pPr>
            <w:ins w:id="27853" w:author="Machado, Diana" w:date="2019-02-04T10:19:00Z">
              <w:r w:rsidRPr="00D01C04">
                <w:rPr>
                  <w:rFonts w:ascii="Calibri" w:hAnsi="Calibri" w:cs="Calibri"/>
                  <w:color w:val="000000"/>
                  <w:sz w:val="16"/>
                  <w:szCs w:val="16"/>
                  <w:lang w:eastAsia="en-US"/>
                </w:rPr>
                <w:t xml:space="preserve">56,169,9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54" w:author="Machado, Diana" w:date="2019-02-04T10:19:00Z"/>
                <w:rFonts w:ascii="Calibri" w:hAnsi="Calibri" w:cs="Calibri"/>
                <w:color w:val="000000"/>
                <w:sz w:val="16"/>
                <w:szCs w:val="16"/>
                <w:lang w:eastAsia="en-US"/>
              </w:rPr>
            </w:pPr>
            <w:ins w:id="27855"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78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57" w:author="Machado, Diana" w:date="2019-02-04T10:19:00Z"/>
                <w:rFonts w:ascii="Calibri" w:hAnsi="Calibri" w:cs="Calibri"/>
                <w:color w:val="000000"/>
                <w:sz w:val="16"/>
                <w:szCs w:val="16"/>
                <w:lang w:eastAsia="en-US"/>
              </w:rPr>
            </w:pPr>
            <w:ins w:id="27858" w:author="Machado, Diana" w:date="2019-02-04T10:19:00Z">
              <w:r w:rsidRPr="00D01C04">
                <w:rPr>
                  <w:rFonts w:ascii="Calibri" w:hAnsi="Calibri" w:cs="Calibri"/>
                  <w:color w:val="000000"/>
                  <w:sz w:val="16"/>
                  <w:szCs w:val="16"/>
                  <w:lang w:eastAsia="en-US"/>
                </w:rPr>
                <w:t>338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59" w:author="Machado, Diana" w:date="2019-02-04T10:19:00Z"/>
                <w:rFonts w:ascii="Calibri" w:hAnsi="Calibri" w:cs="Calibri"/>
                <w:color w:val="000000"/>
                <w:sz w:val="16"/>
                <w:szCs w:val="16"/>
                <w:lang w:eastAsia="en-US"/>
              </w:rPr>
            </w:pPr>
            <w:ins w:id="278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61" w:author="Machado, Diana" w:date="2019-02-04T10:19:00Z"/>
                <w:rFonts w:ascii="Calibri" w:hAnsi="Calibri" w:cs="Calibri"/>
                <w:color w:val="000000"/>
                <w:sz w:val="16"/>
                <w:szCs w:val="16"/>
                <w:lang w:eastAsia="en-US"/>
              </w:rPr>
            </w:pPr>
            <w:ins w:id="278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63" w:author="Machado, Diana" w:date="2019-02-04T10:19:00Z"/>
                <w:rFonts w:ascii="Calibri" w:hAnsi="Calibri" w:cs="Calibri"/>
                <w:color w:val="000000"/>
                <w:sz w:val="16"/>
                <w:szCs w:val="16"/>
                <w:lang w:eastAsia="en-US"/>
              </w:rPr>
            </w:pPr>
            <w:ins w:id="27864" w:author="Machado, Diana" w:date="2019-02-04T10:19:00Z">
              <w:r w:rsidRPr="00D01C04">
                <w:rPr>
                  <w:rFonts w:ascii="Calibri" w:hAnsi="Calibri" w:cs="Calibri"/>
                  <w:color w:val="000000"/>
                  <w:sz w:val="16"/>
                  <w:szCs w:val="16"/>
                  <w:lang w:eastAsia="en-US"/>
                </w:rPr>
                <w:t xml:space="preserve">932,3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65" w:author="Machado, Diana" w:date="2019-02-04T10:19:00Z"/>
                <w:rFonts w:ascii="Calibri" w:hAnsi="Calibri" w:cs="Calibri"/>
                <w:color w:val="000000"/>
                <w:sz w:val="16"/>
                <w:szCs w:val="16"/>
                <w:lang w:eastAsia="en-US"/>
              </w:rPr>
            </w:pPr>
            <w:ins w:id="2786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67" w:author="Machado, Diana" w:date="2019-02-04T10:19:00Z"/>
                <w:rFonts w:ascii="Calibri" w:hAnsi="Calibri" w:cs="Calibri"/>
                <w:color w:val="000000"/>
                <w:sz w:val="16"/>
                <w:szCs w:val="16"/>
                <w:lang w:eastAsia="en-US"/>
              </w:rPr>
            </w:pPr>
            <w:ins w:id="278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69" w:author="Machado, Diana" w:date="2019-02-04T10:19:00Z"/>
                <w:rFonts w:ascii="Calibri" w:hAnsi="Calibri" w:cs="Calibri"/>
                <w:color w:val="000000"/>
                <w:sz w:val="16"/>
                <w:szCs w:val="16"/>
                <w:lang w:eastAsia="en-US"/>
              </w:rPr>
            </w:pPr>
            <w:ins w:id="278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71" w:author="Machado, Diana" w:date="2019-02-04T10:19:00Z"/>
                <w:rFonts w:ascii="Calibri" w:hAnsi="Calibri" w:cs="Calibri"/>
                <w:color w:val="000000"/>
                <w:sz w:val="16"/>
                <w:szCs w:val="16"/>
                <w:lang w:eastAsia="en-US"/>
              </w:rPr>
            </w:pPr>
            <w:ins w:id="27872" w:author="Machado, Diana" w:date="2019-02-04T10:19:00Z">
              <w:r w:rsidRPr="00D01C04">
                <w:rPr>
                  <w:rFonts w:ascii="Calibri" w:hAnsi="Calibri" w:cs="Calibri"/>
                  <w:color w:val="000000"/>
                  <w:sz w:val="16"/>
                  <w:szCs w:val="16"/>
                  <w:lang w:eastAsia="en-US"/>
                </w:rPr>
                <w:t xml:space="preserve">19,170,1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73" w:author="Machado, Diana" w:date="2019-02-04T10:19:00Z"/>
                <w:rFonts w:ascii="Calibri" w:hAnsi="Calibri" w:cs="Calibri"/>
                <w:color w:val="000000"/>
                <w:sz w:val="16"/>
                <w:szCs w:val="16"/>
                <w:lang w:eastAsia="en-US"/>
              </w:rPr>
            </w:pPr>
            <w:ins w:id="27874"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75" w:author="Machado, Diana" w:date="2019-02-04T10:19:00Z"/>
                <w:rFonts w:ascii="Calibri" w:hAnsi="Calibri" w:cs="Calibri"/>
                <w:color w:val="000000"/>
                <w:sz w:val="16"/>
                <w:szCs w:val="16"/>
                <w:lang w:eastAsia="en-US"/>
              </w:rPr>
            </w:pPr>
            <w:ins w:id="27876" w:author="Machado, Diana" w:date="2019-02-04T10:19:00Z">
              <w:r w:rsidRPr="00D01C04">
                <w:rPr>
                  <w:rFonts w:ascii="Calibri" w:hAnsi="Calibri" w:cs="Calibri"/>
                  <w:color w:val="000000"/>
                  <w:sz w:val="16"/>
                  <w:szCs w:val="16"/>
                  <w:lang w:eastAsia="en-US"/>
                </w:rPr>
                <w:t xml:space="preserve">20,102,4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77" w:author="Machado, Diana" w:date="2019-02-04T10:19:00Z"/>
                <w:rFonts w:ascii="Calibri" w:hAnsi="Calibri" w:cs="Calibri"/>
                <w:color w:val="000000"/>
                <w:sz w:val="16"/>
                <w:szCs w:val="16"/>
                <w:lang w:eastAsia="en-US"/>
              </w:rPr>
            </w:pPr>
            <w:ins w:id="27878"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78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80" w:author="Machado, Diana" w:date="2019-02-04T10:19:00Z"/>
                <w:rFonts w:ascii="Calibri" w:hAnsi="Calibri" w:cs="Calibri"/>
                <w:color w:val="000000"/>
                <w:sz w:val="16"/>
                <w:szCs w:val="16"/>
                <w:lang w:eastAsia="en-US"/>
              </w:rPr>
            </w:pPr>
            <w:ins w:id="27881" w:author="Machado, Diana" w:date="2019-02-04T10:19:00Z">
              <w:r w:rsidRPr="00D01C04">
                <w:rPr>
                  <w:rFonts w:ascii="Calibri" w:hAnsi="Calibri" w:cs="Calibri"/>
                  <w:color w:val="000000"/>
                  <w:sz w:val="16"/>
                  <w:szCs w:val="16"/>
                  <w:lang w:eastAsia="en-US"/>
                </w:rPr>
                <w:t>338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82" w:author="Machado, Diana" w:date="2019-02-04T10:19:00Z"/>
                <w:rFonts w:ascii="Calibri" w:hAnsi="Calibri" w:cs="Calibri"/>
                <w:color w:val="000000"/>
                <w:sz w:val="16"/>
                <w:szCs w:val="16"/>
                <w:lang w:eastAsia="en-US"/>
              </w:rPr>
            </w:pPr>
            <w:ins w:id="278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84" w:author="Machado, Diana" w:date="2019-02-04T10:19:00Z"/>
                <w:rFonts w:ascii="Calibri" w:hAnsi="Calibri" w:cs="Calibri"/>
                <w:color w:val="000000"/>
                <w:sz w:val="16"/>
                <w:szCs w:val="16"/>
                <w:lang w:eastAsia="en-US"/>
              </w:rPr>
            </w:pPr>
            <w:ins w:id="278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86" w:author="Machado, Diana" w:date="2019-02-04T10:19:00Z"/>
                <w:rFonts w:ascii="Calibri" w:hAnsi="Calibri" w:cs="Calibri"/>
                <w:color w:val="000000"/>
                <w:sz w:val="16"/>
                <w:szCs w:val="16"/>
                <w:lang w:eastAsia="en-US"/>
              </w:rPr>
            </w:pPr>
            <w:ins w:id="27887" w:author="Machado, Diana" w:date="2019-02-04T10:19:00Z">
              <w:r w:rsidRPr="00D01C04">
                <w:rPr>
                  <w:rFonts w:ascii="Calibri" w:hAnsi="Calibri" w:cs="Calibri"/>
                  <w:color w:val="000000"/>
                  <w:sz w:val="16"/>
                  <w:szCs w:val="16"/>
                  <w:lang w:eastAsia="en-US"/>
                </w:rPr>
                <w:t xml:space="preserve">20,783,7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88" w:author="Machado, Diana" w:date="2019-02-04T10:19:00Z"/>
                <w:rFonts w:ascii="Calibri" w:hAnsi="Calibri" w:cs="Calibri"/>
                <w:color w:val="000000"/>
                <w:sz w:val="16"/>
                <w:szCs w:val="16"/>
                <w:lang w:eastAsia="en-US"/>
              </w:rPr>
            </w:pPr>
            <w:ins w:id="27889"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90" w:author="Machado, Diana" w:date="2019-02-04T10:19:00Z"/>
                <w:rFonts w:ascii="Calibri" w:hAnsi="Calibri" w:cs="Calibri"/>
                <w:color w:val="000000"/>
                <w:sz w:val="16"/>
                <w:szCs w:val="16"/>
                <w:lang w:eastAsia="en-US"/>
              </w:rPr>
            </w:pPr>
            <w:ins w:id="278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92" w:author="Machado, Diana" w:date="2019-02-04T10:19:00Z"/>
                <w:rFonts w:ascii="Calibri" w:hAnsi="Calibri" w:cs="Calibri"/>
                <w:color w:val="000000"/>
                <w:sz w:val="16"/>
                <w:szCs w:val="16"/>
                <w:lang w:eastAsia="en-US"/>
              </w:rPr>
            </w:pPr>
            <w:ins w:id="278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94" w:author="Machado, Diana" w:date="2019-02-04T10:19:00Z"/>
                <w:rFonts w:ascii="Calibri" w:hAnsi="Calibri" w:cs="Calibri"/>
                <w:color w:val="000000"/>
                <w:sz w:val="16"/>
                <w:szCs w:val="16"/>
                <w:lang w:eastAsia="en-US"/>
              </w:rPr>
            </w:pPr>
            <w:ins w:id="27895" w:author="Machado, Diana" w:date="2019-02-04T10:19:00Z">
              <w:r w:rsidRPr="00D01C04">
                <w:rPr>
                  <w:rFonts w:ascii="Calibri" w:hAnsi="Calibri" w:cs="Calibri"/>
                  <w:color w:val="000000"/>
                  <w:sz w:val="16"/>
                  <w:szCs w:val="16"/>
                  <w:lang w:eastAsia="en-US"/>
                </w:rPr>
                <w:t xml:space="preserve">46,573,6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96" w:author="Machado, Diana" w:date="2019-02-04T10:19:00Z"/>
                <w:rFonts w:ascii="Calibri" w:hAnsi="Calibri" w:cs="Calibri"/>
                <w:color w:val="000000"/>
                <w:sz w:val="16"/>
                <w:szCs w:val="16"/>
                <w:lang w:eastAsia="en-US"/>
              </w:rPr>
            </w:pPr>
            <w:ins w:id="27897"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98" w:author="Machado, Diana" w:date="2019-02-04T10:19:00Z"/>
                <w:rFonts w:ascii="Calibri" w:hAnsi="Calibri" w:cs="Calibri"/>
                <w:color w:val="000000"/>
                <w:sz w:val="16"/>
                <w:szCs w:val="16"/>
                <w:lang w:eastAsia="en-US"/>
              </w:rPr>
            </w:pPr>
            <w:ins w:id="27899" w:author="Machado, Diana" w:date="2019-02-04T10:19:00Z">
              <w:r w:rsidRPr="00D01C04">
                <w:rPr>
                  <w:rFonts w:ascii="Calibri" w:hAnsi="Calibri" w:cs="Calibri"/>
                  <w:color w:val="000000"/>
                  <w:sz w:val="16"/>
                  <w:szCs w:val="16"/>
                  <w:lang w:eastAsia="en-US"/>
                </w:rPr>
                <w:t xml:space="preserve">67,357,4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00" w:author="Machado, Diana" w:date="2019-02-04T10:19:00Z"/>
                <w:rFonts w:ascii="Calibri" w:hAnsi="Calibri" w:cs="Calibri"/>
                <w:color w:val="000000"/>
                <w:sz w:val="16"/>
                <w:szCs w:val="16"/>
                <w:lang w:eastAsia="en-US"/>
              </w:rPr>
            </w:pPr>
            <w:ins w:id="27901"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279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03" w:author="Machado, Diana" w:date="2019-02-04T10:19:00Z"/>
                <w:rFonts w:ascii="Calibri" w:hAnsi="Calibri" w:cs="Calibri"/>
                <w:color w:val="000000"/>
                <w:sz w:val="16"/>
                <w:szCs w:val="16"/>
                <w:lang w:eastAsia="en-US"/>
              </w:rPr>
            </w:pPr>
            <w:ins w:id="27904" w:author="Machado, Diana" w:date="2019-02-04T10:19:00Z">
              <w:r w:rsidRPr="00D01C04">
                <w:rPr>
                  <w:rFonts w:ascii="Calibri" w:hAnsi="Calibri" w:cs="Calibri"/>
                  <w:color w:val="000000"/>
                  <w:sz w:val="16"/>
                  <w:szCs w:val="16"/>
                  <w:lang w:eastAsia="en-US"/>
                </w:rPr>
                <w:t>338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05" w:author="Machado, Diana" w:date="2019-02-04T10:19:00Z"/>
                <w:rFonts w:ascii="Calibri" w:hAnsi="Calibri" w:cs="Calibri"/>
                <w:color w:val="000000"/>
                <w:sz w:val="16"/>
                <w:szCs w:val="16"/>
                <w:lang w:eastAsia="en-US"/>
              </w:rPr>
            </w:pPr>
            <w:ins w:id="279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07" w:author="Machado, Diana" w:date="2019-02-04T10:19:00Z"/>
                <w:rFonts w:ascii="Calibri" w:hAnsi="Calibri" w:cs="Calibri"/>
                <w:color w:val="000000"/>
                <w:sz w:val="16"/>
                <w:szCs w:val="16"/>
                <w:lang w:eastAsia="en-US"/>
              </w:rPr>
            </w:pPr>
            <w:ins w:id="279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09" w:author="Machado, Diana" w:date="2019-02-04T10:19:00Z"/>
                <w:rFonts w:ascii="Calibri" w:hAnsi="Calibri" w:cs="Calibri"/>
                <w:color w:val="000000"/>
                <w:sz w:val="16"/>
                <w:szCs w:val="16"/>
                <w:lang w:eastAsia="en-US"/>
              </w:rPr>
            </w:pPr>
            <w:ins w:id="27910" w:author="Machado, Diana" w:date="2019-02-04T10:19:00Z">
              <w:r w:rsidRPr="00D01C04">
                <w:rPr>
                  <w:rFonts w:ascii="Calibri" w:hAnsi="Calibri" w:cs="Calibri"/>
                  <w:color w:val="000000"/>
                  <w:sz w:val="16"/>
                  <w:szCs w:val="16"/>
                  <w:lang w:eastAsia="en-US"/>
                </w:rPr>
                <w:t xml:space="preserve">30,445,0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11" w:author="Machado, Diana" w:date="2019-02-04T10:19:00Z"/>
                <w:rFonts w:ascii="Calibri" w:hAnsi="Calibri" w:cs="Calibri"/>
                <w:color w:val="000000"/>
                <w:sz w:val="16"/>
                <w:szCs w:val="16"/>
                <w:lang w:eastAsia="en-US"/>
              </w:rPr>
            </w:pPr>
            <w:ins w:id="27912"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13" w:author="Machado, Diana" w:date="2019-02-04T10:19:00Z"/>
                <w:rFonts w:ascii="Calibri" w:hAnsi="Calibri" w:cs="Calibri"/>
                <w:color w:val="000000"/>
                <w:sz w:val="16"/>
                <w:szCs w:val="16"/>
                <w:lang w:eastAsia="en-US"/>
              </w:rPr>
            </w:pPr>
            <w:ins w:id="279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15" w:author="Machado, Diana" w:date="2019-02-04T10:19:00Z"/>
                <w:rFonts w:ascii="Calibri" w:hAnsi="Calibri" w:cs="Calibri"/>
                <w:color w:val="000000"/>
                <w:sz w:val="16"/>
                <w:szCs w:val="16"/>
                <w:lang w:eastAsia="en-US"/>
              </w:rPr>
            </w:pPr>
            <w:ins w:id="2791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17" w:author="Machado, Diana" w:date="2019-02-04T10:19:00Z"/>
                <w:rFonts w:ascii="Calibri" w:hAnsi="Calibri" w:cs="Calibri"/>
                <w:color w:val="000000"/>
                <w:sz w:val="16"/>
                <w:szCs w:val="16"/>
                <w:lang w:eastAsia="en-US"/>
              </w:rPr>
            </w:pPr>
            <w:ins w:id="27918" w:author="Machado, Diana" w:date="2019-02-04T10:19:00Z">
              <w:r w:rsidRPr="00D01C04">
                <w:rPr>
                  <w:rFonts w:ascii="Calibri" w:hAnsi="Calibri" w:cs="Calibri"/>
                  <w:color w:val="000000"/>
                  <w:sz w:val="16"/>
                  <w:szCs w:val="16"/>
                  <w:lang w:eastAsia="en-US"/>
                </w:rPr>
                <w:t xml:space="preserve">57,275,00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19" w:author="Machado, Diana" w:date="2019-02-04T10:19:00Z"/>
                <w:rFonts w:ascii="Calibri" w:hAnsi="Calibri" w:cs="Calibri"/>
                <w:color w:val="000000"/>
                <w:sz w:val="16"/>
                <w:szCs w:val="16"/>
                <w:lang w:eastAsia="en-US"/>
              </w:rPr>
            </w:pPr>
            <w:ins w:id="27920" w:author="Machado, Diana" w:date="2019-02-04T10:19:00Z">
              <w:r w:rsidRPr="00D01C04">
                <w:rPr>
                  <w:rFonts w:ascii="Calibri" w:hAnsi="Calibri" w:cs="Calibri"/>
                  <w:color w:val="000000"/>
                  <w:sz w:val="16"/>
                  <w:szCs w:val="16"/>
                  <w:lang w:eastAsia="en-US"/>
                </w:rPr>
                <w:t>0.4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21" w:author="Machado, Diana" w:date="2019-02-04T10:19:00Z"/>
                <w:rFonts w:ascii="Calibri" w:hAnsi="Calibri" w:cs="Calibri"/>
                <w:color w:val="000000"/>
                <w:sz w:val="16"/>
                <w:szCs w:val="16"/>
                <w:lang w:eastAsia="en-US"/>
              </w:rPr>
            </w:pPr>
            <w:ins w:id="27922" w:author="Machado, Diana" w:date="2019-02-04T10:19:00Z">
              <w:r w:rsidRPr="00D01C04">
                <w:rPr>
                  <w:rFonts w:ascii="Calibri" w:hAnsi="Calibri" w:cs="Calibri"/>
                  <w:color w:val="000000"/>
                  <w:sz w:val="16"/>
                  <w:szCs w:val="16"/>
                  <w:lang w:eastAsia="en-US"/>
                </w:rPr>
                <w:t xml:space="preserve">87,720,0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23" w:author="Machado, Diana" w:date="2019-02-04T10:19:00Z"/>
                <w:rFonts w:ascii="Calibri" w:hAnsi="Calibri" w:cs="Calibri"/>
                <w:color w:val="000000"/>
                <w:sz w:val="16"/>
                <w:szCs w:val="16"/>
                <w:lang w:eastAsia="en-US"/>
              </w:rPr>
            </w:pPr>
            <w:ins w:id="27924"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279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26" w:author="Machado, Diana" w:date="2019-02-04T10:19:00Z"/>
                <w:rFonts w:ascii="Calibri" w:hAnsi="Calibri" w:cs="Calibri"/>
                <w:color w:val="000000"/>
                <w:sz w:val="16"/>
                <w:szCs w:val="16"/>
                <w:lang w:eastAsia="en-US"/>
              </w:rPr>
            </w:pPr>
            <w:ins w:id="27927" w:author="Machado, Diana" w:date="2019-02-04T10:19:00Z">
              <w:r w:rsidRPr="00D01C04">
                <w:rPr>
                  <w:rFonts w:ascii="Calibri" w:hAnsi="Calibri" w:cs="Calibri"/>
                  <w:color w:val="000000"/>
                  <w:sz w:val="16"/>
                  <w:szCs w:val="16"/>
                  <w:lang w:eastAsia="en-US"/>
                </w:rPr>
                <w:t>338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28" w:author="Machado, Diana" w:date="2019-02-04T10:19:00Z"/>
                <w:rFonts w:ascii="Calibri" w:hAnsi="Calibri" w:cs="Calibri"/>
                <w:color w:val="000000"/>
                <w:sz w:val="16"/>
                <w:szCs w:val="16"/>
                <w:lang w:eastAsia="en-US"/>
              </w:rPr>
            </w:pPr>
            <w:ins w:id="279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30" w:author="Machado, Diana" w:date="2019-02-04T10:19:00Z"/>
                <w:rFonts w:ascii="Calibri" w:hAnsi="Calibri" w:cs="Calibri"/>
                <w:color w:val="000000"/>
                <w:sz w:val="16"/>
                <w:szCs w:val="16"/>
                <w:lang w:eastAsia="en-US"/>
              </w:rPr>
            </w:pPr>
            <w:ins w:id="279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32" w:author="Machado, Diana" w:date="2019-02-04T10:19:00Z"/>
                <w:rFonts w:ascii="Calibri" w:hAnsi="Calibri" w:cs="Calibri"/>
                <w:color w:val="000000"/>
                <w:sz w:val="16"/>
                <w:szCs w:val="16"/>
                <w:lang w:eastAsia="en-US"/>
              </w:rPr>
            </w:pPr>
            <w:ins w:id="27933" w:author="Machado, Diana" w:date="2019-02-04T10:19:00Z">
              <w:r w:rsidRPr="00D01C04">
                <w:rPr>
                  <w:rFonts w:ascii="Calibri" w:hAnsi="Calibri" w:cs="Calibri"/>
                  <w:color w:val="000000"/>
                  <w:sz w:val="16"/>
                  <w:szCs w:val="16"/>
                  <w:lang w:eastAsia="en-US"/>
                </w:rPr>
                <w:t xml:space="preserve">723,6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34" w:author="Machado, Diana" w:date="2019-02-04T10:19:00Z"/>
                <w:rFonts w:ascii="Calibri" w:hAnsi="Calibri" w:cs="Calibri"/>
                <w:color w:val="000000"/>
                <w:sz w:val="16"/>
                <w:szCs w:val="16"/>
                <w:lang w:eastAsia="en-US"/>
              </w:rPr>
            </w:pPr>
            <w:ins w:id="2793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36" w:author="Machado, Diana" w:date="2019-02-04T10:19:00Z"/>
                <w:rFonts w:ascii="Calibri" w:hAnsi="Calibri" w:cs="Calibri"/>
                <w:color w:val="000000"/>
                <w:sz w:val="16"/>
                <w:szCs w:val="16"/>
                <w:lang w:eastAsia="en-US"/>
              </w:rPr>
            </w:pPr>
            <w:ins w:id="279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38" w:author="Machado, Diana" w:date="2019-02-04T10:19:00Z"/>
                <w:rFonts w:ascii="Calibri" w:hAnsi="Calibri" w:cs="Calibri"/>
                <w:color w:val="000000"/>
                <w:sz w:val="16"/>
                <w:szCs w:val="16"/>
                <w:lang w:eastAsia="en-US"/>
              </w:rPr>
            </w:pPr>
            <w:ins w:id="279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40" w:author="Machado, Diana" w:date="2019-02-04T10:19:00Z"/>
                <w:rFonts w:ascii="Calibri" w:hAnsi="Calibri" w:cs="Calibri"/>
                <w:color w:val="000000"/>
                <w:sz w:val="16"/>
                <w:szCs w:val="16"/>
                <w:lang w:eastAsia="en-US"/>
              </w:rPr>
            </w:pPr>
            <w:ins w:id="27941" w:author="Machado, Diana" w:date="2019-02-04T10:19:00Z">
              <w:r w:rsidRPr="00D01C04">
                <w:rPr>
                  <w:rFonts w:ascii="Calibri" w:hAnsi="Calibri" w:cs="Calibri"/>
                  <w:color w:val="000000"/>
                  <w:sz w:val="16"/>
                  <w:szCs w:val="16"/>
                  <w:lang w:eastAsia="en-US"/>
                </w:rPr>
                <w:t xml:space="preserve">34,153,8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42" w:author="Machado, Diana" w:date="2019-02-04T10:19:00Z"/>
                <w:rFonts w:ascii="Calibri" w:hAnsi="Calibri" w:cs="Calibri"/>
                <w:color w:val="000000"/>
                <w:sz w:val="16"/>
                <w:szCs w:val="16"/>
                <w:lang w:eastAsia="en-US"/>
              </w:rPr>
            </w:pPr>
            <w:ins w:id="27943"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44" w:author="Machado, Diana" w:date="2019-02-04T10:19:00Z"/>
                <w:rFonts w:ascii="Calibri" w:hAnsi="Calibri" w:cs="Calibri"/>
                <w:color w:val="000000"/>
                <w:sz w:val="16"/>
                <w:szCs w:val="16"/>
                <w:lang w:eastAsia="en-US"/>
              </w:rPr>
            </w:pPr>
            <w:ins w:id="27945" w:author="Machado, Diana" w:date="2019-02-04T10:19:00Z">
              <w:r w:rsidRPr="00D01C04">
                <w:rPr>
                  <w:rFonts w:ascii="Calibri" w:hAnsi="Calibri" w:cs="Calibri"/>
                  <w:color w:val="000000"/>
                  <w:sz w:val="16"/>
                  <w:szCs w:val="16"/>
                  <w:lang w:eastAsia="en-US"/>
                </w:rPr>
                <w:t xml:space="preserve">34,877,5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46" w:author="Machado, Diana" w:date="2019-02-04T10:19:00Z"/>
                <w:rFonts w:ascii="Calibri" w:hAnsi="Calibri" w:cs="Calibri"/>
                <w:color w:val="000000"/>
                <w:sz w:val="16"/>
                <w:szCs w:val="16"/>
                <w:lang w:eastAsia="en-US"/>
              </w:rPr>
            </w:pPr>
            <w:ins w:id="27947"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79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49" w:author="Machado, Diana" w:date="2019-02-04T10:19:00Z"/>
                <w:rFonts w:ascii="Calibri" w:hAnsi="Calibri" w:cs="Calibri"/>
                <w:color w:val="000000"/>
                <w:sz w:val="16"/>
                <w:szCs w:val="16"/>
                <w:lang w:eastAsia="en-US"/>
              </w:rPr>
            </w:pPr>
            <w:ins w:id="27950" w:author="Machado, Diana" w:date="2019-02-04T10:19:00Z">
              <w:r w:rsidRPr="00D01C04">
                <w:rPr>
                  <w:rFonts w:ascii="Calibri" w:hAnsi="Calibri" w:cs="Calibri"/>
                  <w:color w:val="000000"/>
                  <w:sz w:val="16"/>
                  <w:szCs w:val="16"/>
                  <w:lang w:eastAsia="en-US"/>
                </w:rPr>
                <w:t>338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51" w:author="Machado, Diana" w:date="2019-02-04T10:19:00Z"/>
                <w:rFonts w:ascii="Calibri" w:hAnsi="Calibri" w:cs="Calibri"/>
                <w:color w:val="000000"/>
                <w:sz w:val="16"/>
                <w:szCs w:val="16"/>
                <w:lang w:eastAsia="en-US"/>
              </w:rPr>
            </w:pPr>
            <w:ins w:id="279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53" w:author="Machado, Diana" w:date="2019-02-04T10:19:00Z"/>
                <w:rFonts w:ascii="Calibri" w:hAnsi="Calibri" w:cs="Calibri"/>
                <w:color w:val="000000"/>
                <w:sz w:val="16"/>
                <w:szCs w:val="16"/>
                <w:lang w:eastAsia="en-US"/>
              </w:rPr>
            </w:pPr>
            <w:ins w:id="279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55" w:author="Machado, Diana" w:date="2019-02-04T10:19:00Z"/>
                <w:rFonts w:ascii="Calibri" w:hAnsi="Calibri" w:cs="Calibri"/>
                <w:color w:val="000000"/>
                <w:sz w:val="16"/>
                <w:szCs w:val="16"/>
                <w:lang w:eastAsia="en-US"/>
              </w:rPr>
            </w:pPr>
            <w:ins w:id="27956" w:author="Machado, Diana" w:date="2019-02-04T10:19:00Z">
              <w:r w:rsidRPr="00D01C04">
                <w:rPr>
                  <w:rFonts w:ascii="Calibri" w:hAnsi="Calibri" w:cs="Calibri"/>
                  <w:color w:val="000000"/>
                  <w:sz w:val="16"/>
                  <w:szCs w:val="16"/>
                  <w:lang w:eastAsia="en-US"/>
                </w:rPr>
                <w:t xml:space="preserve">851,05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57" w:author="Machado, Diana" w:date="2019-02-04T10:19:00Z"/>
                <w:rFonts w:ascii="Calibri" w:hAnsi="Calibri" w:cs="Calibri"/>
                <w:color w:val="000000"/>
                <w:sz w:val="16"/>
                <w:szCs w:val="16"/>
                <w:lang w:eastAsia="en-US"/>
              </w:rPr>
            </w:pPr>
            <w:ins w:id="2795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59" w:author="Machado, Diana" w:date="2019-02-04T10:19:00Z"/>
                <w:rFonts w:ascii="Calibri" w:hAnsi="Calibri" w:cs="Calibri"/>
                <w:color w:val="000000"/>
                <w:sz w:val="16"/>
                <w:szCs w:val="16"/>
                <w:lang w:eastAsia="en-US"/>
              </w:rPr>
            </w:pPr>
            <w:ins w:id="279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61" w:author="Machado, Diana" w:date="2019-02-04T10:19:00Z"/>
                <w:rFonts w:ascii="Calibri" w:hAnsi="Calibri" w:cs="Calibri"/>
                <w:color w:val="000000"/>
                <w:sz w:val="16"/>
                <w:szCs w:val="16"/>
                <w:lang w:eastAsia="en-US"/>
              </w:rPr>
            </w:pPr>
            <w:ins w:id="279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63" w:author="Machado, Diana" w:date="2019-02-04T10:19:00Z"/>
                <w:rFonts w:ascii="Calibri" w:hAnsi="Calibri" w:cs="Calibri"/>
                <w:color w:val="000000"/>
                <w:sz w:val="16"/>
                <w:szCs w:val="16"/>
                <w:lang w:eastAsia="en-US"/>
              </w:rPr>
            </w:pPr>
            <w:ins w:id="27964" w:author="Machado, Diana" w:date="2019-02-04T10:19:00Z">
              <w:r w:rsidRPr="00D01C04">
                <w:rPr>
                  <w:rFonts w:ascii="Calibri" w:hAnsi="Calibri" w:cs="Calibri"/>
                  <w:color w:val="000000"/>
                  <w:sz w:val="16"/>
                  <w:szCs w:val="16"/>
                  <w:lang w:eastAsia="en-US"/>
                </w:rPr>
                <w:t xml:space="preserve">22,549,5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65" w:author="Machado, Diana" w:date="2019-02-04T10:19:00Z"/>
                <w:rFonts w:ascii="Calibri" w:hAnsi="Calibri" w:cs="Calibri"/>
                <w:color w:val="000000"/>
                <w:sz w:val="16"/>
                <w:szCs w:val="16"/>
                <w:lang w:eastAsia="en-US"/>
              </w:rPr>
            </w:pPr>
            <w:ins w:id="27966"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67" w:author="Machado, Diana" w:date="2019-02-04T10:19:00Z"/>
                <w:rFonts w:ascii="Calibri" w:hAnsi="Calibri" w:cs="Calibri"/>
                <w:color w:val="000000"/>
                <w:sz w:val="16"/>
                <w:szCs w:val="16"/>
                <w:lang w:eastAsia="en-US"/>
              </w:rPr>
            </w:pPr>
            <w:ins w:id="27968" w:author="Machado, Diana" w:date="2019-02-04T10:19:00Z">
              <w:r w:rsidRPr="00D01C04">
                <w:rPr>
                  <w:rFonts w:ascii="Calibri" w:hAnsi="Calibri" w:cs="Calibri"/>
                  <w:color w:val="000000"/>
                  <w:sz w:val="16"/>
                  <w:szCs w:val="16"/>
                  <w:lang w:eastAsia="en-US"/>
                </w:rPr>
                <w:t xml:space="preserve">23,400,6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69" w:author="Machado, Diana" w:date="2019-02-04T10:19:00Z"/>
                <w:rFonts w:ascii="Calibri" w:hAnsi="Calibri" w:cs="Calibri"/>
                <w:color w:val="000000"/>
                <w:sz w:val="16"/>
                <w:szCs w:val="16"/>
                <w:lang w:eastAsia="en-US"/>
              </w:rPr>
            </w:pPr>
            <w:ins w:id="27970"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79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72" w:author="Machado, Diana" w:date="2019-02-04T10:19:00Z"/>
                <w:rFonts w:ascii="Calibri" w:hAnsi="Calibri" w:cs="Calibri"/>
                <w:color w:val="000000"/>
                <w:sz w:val="16"/>
                <w:szCs w:val="16"/>
                <w:lang w:eastAsia="en-US"/>
              </w:rPr>
            </w:pPr>
            <w:ins w:id="27973" w:author="Machado, Diana" w:date="2019-02-04T10:19:00Z">
              <w:r w:rsidRPr="00D01C04">
                <w:rPr>
                  <w:rFonts w:ascii="Calibri" w:hAnsi="Calibri" w:cs="Calibri"/>
                  <w:color w:val="000000"/>
                  <w:sz w:val="16"/>
                  <w:szCs w:val="16"/>
                  <w:lang w:eastAsia="en-US"/>
                </w:rPr>
                <w:t>338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74" w:author="Machado, Diana" w:date="2019-02-04T10:19:00Z"/>
                <w:rFonts w:ascii="Calibri" w:hAnsi="Calibri" w:cs="Calibri"/>
                <w:color w:val="000000"/>
                <w:sz w:val="16"/>
                <w:szCs w:val="16"/>
                <w:lang w:eastAsia="en-US"/>
              </w:rPr>
            </w:pPr>
            <w:ins w:id="279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76" w:author="Machado, Diana" w:date="2019-02-04T10:19:00Z"/>
                <w:rFonts w:ascii="Calibri" w:hAnsi="Calibri" w:cs="Calibri"/>
                <w:color w:val="000000"/>
                <w:sz w:val="16"/>
                <w:szCs w:val="16"/>
                <w:lang w:eastAsia="en-US"/>
              </w:rPr>
            </w:pPr>
            <w:ins w:id="279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78" w:author="Machado, Diana" w:date="2019-02-04T10:19:00Z"/>
                <w:rFonts w:ascii="Calibri" w:hAnsi="Calibri" w:cs="Calibri"/>
                <w:color w:val="000000"/>
                <w:sz w:val="16"/>
                <w:szCs w:val="16"/>
                <w:lang w:eastAsia="en-US"/>
              </w:rPr>
            </w:pPr>
            <w:ins w:id="27979" w:author="Machado, Diana" w:date="2019-02-04T10:19:00Z">
              <w:r w:rsidRPr="00D01C04">
                <w:rPr>
                  <w:rFonts w:ascii="Calibri" w:hAnsi="Calibri" w:cs="Calibri"/>
                  <w:color w:val="000000"/>
                  <w:sz w:val="16"/>
                  <w:szCs w:val="16"/>
                  <w:lang w:eastAsia="en-US"/>
                </w:rPr>
                <w:t xml:space="preserve">871,77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80" w:author="Machado, Diana" w:date="2019-02-04T10:19:00Z"/>
                <w:rFonts w:ascii="Calibri" w:hAnsi="Calibri" w:cs="Calibri"/>
                <w:color w:val="000000"/>
                <w:sz w:val="16"/>
                <w:szCs w:val="16"/>
                <w:lang w:eastAsia="en-US"/>
              </w:rPr>
            </w:pPr>
            <w:ins w:id="2798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82" w:author="Machado, Diana" w:date="2019-02-04T10:19:00Z"/>
                <w:rFonts w:ascii="Calibri" w:hAnsi="Calibri" w:cs="Calibri"/>
                <w:color w:val="000000"/>
                <w:sz w:val="16"/>
                <w:szCs w:val="16"/>
                <w:lang w:eastAsia="en-US"/>
              </w:rPr>
            </w:pPr>
            <w:ins w:id="279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84" w:author="Machado, Diana" w:date="2019-02-04T10:19:00Z"/>
                <w:rFonts w:ascii="Calibri" w:hAnsi="Calibri" w:cs="Calibri"/>
                <w:color w:val="000000"/>
                <w:sz w:val="16"/>
                <w:szCs w:val="16"/>
                <w:lang w:eastAsia="en-US"/>
              </w:rPr>
            </w:pPr>
            <w:ins w:id="279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86" w:author="Machado, Diana" w:date="2019-02-04T10:19:00Z"/>
                <w:rFonts w:ascii="Calibri" w:hAnsi="Calibri" w:cs="Calibri"/>
                <w:color w:val="000000"/>
                <w:sz w:val="16"/>
                <w:szCs w:val="16"/>
                <w:lang w:eastAsia="en-US"/>
              </w:rPr>
            </w:pPr>
            <w:ins w:id="27987" w:author="Machado, Diana" w:date="2019-02-04T10:19:00Z">
              <w:r w:rsidRPr="00D01C04">
                <w:rPr>
                  <w:rFonts w:ascii="Calibri" w:hAnsi="Calibri" w:cs="Calibri"/>
                  <w:color w:val="000000"/>
                  <w:sz w:val="16"/>
                  <w:szCs w:val="16"/>
                  <w:lang w:eastAsia="en-US"/>
                </w:rPr>
                <w:t xml:space="preserve">83,740,12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88" w:author="Machado, Diana" w:date="2019-02-04T10:19:00Z"/>
                <w:rFonts w:ascii="Calibri" w:hAnsi="Calibri" w:cs="Calibri"/>
                <w:color w:val="000000"/>
                <w:sz w:val="16"/>
                <w:szCs w:val="16"/>
                <w:lang w:eastAsia="en-US"/>
              </w:rPr>
            </w:pPr>
            <w:ins w:id="27989" w:author="Machado, Diana" w:date="2019-02-04T10:19:00Z">
              <w:r w:rsidRPr="00D01C04">
                <w:rPr>
                  <w:rFonts w:ascii="Calibri" w:hAnsi="Calibri" w:cs="Calibri"/>
                  <w:color w:val="000000"/>
                  <w:sz w:val="16"/>
                  <w:szCs w:val="16"/>
                  <w:lang w:eastAsia="en-US"/>
                </w:rPr>
                <w:t>0.5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90" w:author="Machado, Diana" w:date="2019-02-04T10:19:00Z"/>
                <w:rFonts w:ascii="Calibri" w:hAnsi="Calibri" w:cs="Calibri"/>
                <w:color w:val="000000"/>
                <w:sz w:val="16"/>
                <w:szCs w:val="16"/>
                <w:lang w:eastAsia="en-US"/>
              </w:rPr>
            </w:pPr>
            <w:ins w:id="27991" w:author="Machado, Diana" w:date="2019-02-04T10:19:00Z">
              <w:r w:rsidRPr="00D01C04">
                <w:rPr>
                  <w:rFonts w:ascii="Calibri" w:hAnsi="Calibri" w:cs="Calibri"/>
                  <w:color w:val="000000"/>
                  <w:sz w:val="16"/>
                  <w:szCs w:val="16"/>
                  <w:lang w:eastAsia="en-US"/>
                </w:rPr>
                <w:t xml:space="preserve">84,611,90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92" w:author="Machado, Diana" w:date="2019-02-04T10:19:00Z"/>
                <w:rFonts w:ascii="Calibri" w:hAnsi="Calibri" w:cs="Calibri"/>
                <w:color w:val="000000"/>
                <w:sz w:val="16"/>
                <w:szCs w:val="16"/>
                <w:lang w:eastAsia="en-US"/>
              </w:rPr>
            </w:pPr>
            <w:ins w:id="27993"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279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95" w:author="Machado, Diana" w:date="2019-02-04T10:19:00Z"/>
                <w:rFonts w:ascii="Calibri" w:hAnsi="Calibri" w:cs="Calibri"/>
                <w:color w:val="000000"/>
                <w:sz w:val="16"/>
                <w:szCs w:val="16"/>
                <w:lang w:eastAsia="en-US"/>
              </w:rPr>
            </w:pPr>
            <w:ins w:id="27996" w:author="Machado, Diana" w:date="2019-02-04T10:19:00Z">
              <w:r w:rsidRPr="00D01C04">
                <w:rPr>
                  <w:rFonts w:ascii="Calibri" w:hAnsi="Calibri" w:cs="Calibri"/>
                  <w:color w:val="000000"/>
                  <w:sz w:val="16"/>
                  <w:szCs w:val="16"/>
                  <w:lang w:eastAsia="en-US"/>
                </w:rPr>
                <w:t>338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97" w:author="Machado, Diana" w:date="2019-02-04T10:19:00Z"/>
                <w:rFonts w:ascii="Calibri" w:hAnsi="Calibri" w:cs="Calibri"/>
                <w:color w:val="000000"/>
                <w:sz w:val="16"/>
                <w:szCs w:val="16"/>
                <w:lang w:eastAsia="en-US"/>
              </w:rPr>
            </w:pPr>
            <w:ins w:id="279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99" w:author="Machado, Diana" w:date="2019-02-04T10:19:00Z"/>
                <w:rFonts w:ascii="Calibri" w:hAnsi="Calibri" w:cs="Calibri"/>
                <w:color w:val="000000"/>
                <w:sz w:val="16"/>
                <w:szCs w:val="16"/>
                <w:lang w:eastAsia="en-US"/>
              </w:rPr>
            </w:pPr>
            <w:ins w:id="280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01" w:author="Machado, Diana" w:date="2019-02-04T10:19:00Z"/>
                <w:rFonts w:ascii="Calibri" w:hAnsi="Calibri" w:cs="Calibri"/>
                <w:color w:val="000000"/>
                <w:sz w:val="16"/>
                <w:szCs w:val="16"/>
                <w:lang w:eastAsia="en-US"/>
              </w:rPr>
            </w:pPr>
            <w:ins w:id="280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03" w:author="Machado, Diana" w:date="2019-02-04T10:19:00Z"/>
                <w:rFonts w:ascii="Calibri" w:hAnsi="Calibri" w:cs="Calibri"/>
                <w:color w:val="000000"/>
                <w:sz w:val="16"/>
                <w:szCs w:val="16"/>
                <w:lang w:eastAsia="en-US"/>
              </w:rPr>
            </w:pPr>
            <w:ins w:id="280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05" w:author="Machado, Diana" w:date="2019-02-04T10:19:00Z"/>
                <w:rFonts w:ascii="Calibri" w:hAnsi="Calibri" w:cs="Calibri"/>
                <w:color w:val="000000"/>
                <w:sz w:val="16"/>
                <w:szCs w:val="16"/>
                <w:lang w:eastAsia="en-US"/>
              </w:rPr>
            </w:pPr>
            <w:ins w:id="280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07" w:author="Machado, Diana" w:date="2019-02-04T10:19:00Z"/>
                <w:rFonts w:ascii="Calibri" w:hAnsi="Calibri" w:cs="Calibri"/>
                <w:color w:val="000000"/>
                <w:sz w:val="16"/>
                <w:szCs w:val="16"/>
                <w:lang w:eastAsia="en-US"/>
              </w:rPr>
            </w:pPr>
            <w:ins w:id="280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09" w:author="Machado, Diana" w:date="2019-02-04T10:19:00Z"/>
                <w:rFonts w:ascii="Calibri" w:hAnsi="Calibri" w:cs="Calibri"/>
                <w:color w:val="000000"/>
                <w:sz w:val="16"/>
                <w:szCs w:val="16"/>
                <w:lang w:eastAsia="en-US"/>
              </w:rPr>
            </w:pPr>
            <w:ins w:id="28010" w:author="Machado, Diana" w:date="2019-02-04T10:19:00Z">
              <w:r w:rsidRPr="00D01C04">
                <w:rPr>
                  <w:rFonts w:ascii="Calibri" w:hAnsi="Calibri" w:cs="Calibri"/>
                  <w:color w:val="000000"/>
                  <w:sz w:val="16"/>
                  <w:szCs w:val="16"/>
                  <w:lang w:eastAsia="en-US"/>
                </w:rPr>
                <w:t xml:space="preserve">4,950,19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11" w:author="Machado, Diana" w:date="2019-02-04T10:19:00Z"/>
                <w:rFonts w:ascii="Calibri" w:hAnsi="Calibri" w:cs="Calibri"/>
                <w:color w:val="000000"/>
                <w:sz w:val="16"/>
                <w:szCs w:val="16"/>
                <w:lang w:eastAsia="en-US"/>
              </w:rPr>
            </w:pPr>
            <w:ins w:id="28012"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13" w:author="Machado, Diana" w:date="2019-02-04T10:19:00Z"/>
                <w:rFonts w:ascii="Calibri" w:hAnsi="Calibri" w:cs="Calibri"/>
                <w:color w:val="000000"/>
                <w:sz w:val="16"/>
                <w:szCs w:val="16"/>
                <w:lang w:eastAsia="en-US"/>
              </w:rPr>
            </w:pPr>
            <w:ins w:id="28014" w:author="Machado, Diana" w:date="2019-02-04T10:19:00Z">
              <w:r w:rsidRPr="00D01C04">
                <w:rPr>
                  <w:rFonts w:ascii="Calibri" w:hAnsi="Calibri" w:cs="Calibri"/>
                  <w:color w:val="000000"/>
                  <w:sz w:val="16"/>
                  <w:szCs w:val="16"/>
                  <w:lang w:eastAsia="en-US"/>
                </w:rPr>
                <w:t xml:space="preserve">5,006,99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15" w:author="Machado, Diana" w:date="2019-02-04T10:19:00Z"/>
                <w:rFonts w:ascii="Calibri" w:hAnsi="Calibri" w:cs="Calibri"/>
                <w:color w:val="000000"/>
                <w:sz w:val="16"/>
                <w:szCs w:val="16"/>
                <w:lang w:eastAsia="en-US"/>
              </w:rPr>
            </w:pPr>
            <w:ins w:id="28016"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80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18" w:author="Machado, Diana" w:date="2019-02-04T10:19:00Z"/>
                <w:rFonts w:ascii="Calibri" w:hAnsi="Calibri" w:cs="Calibri"/>
                <w:color w:val="000000"/>
                <w:sz w:val="16"/>
                <w:szCs w:val="16"/>
                <w:lang w:eastAsia="en-US"/>
              </w:rPr>
            </w:pPr>
            <w:ins w:id="28019" w:author="Machado, Diana" w:date="2019-02-04T10:19:00Z">
              <w:r w:rsidRPr="00D01C04">
                <w:rPr>
                  <w:rFonts w:ascii="Calibri" w:hAnsi="Calibri" w:cs="Calibri"/>
                  <w:color w:val="000000"/>
                  <w:sz w:val="16"/>
                  <w:szCs w:val="16"/>
                  <w:lang w:eastAsia="en-US"/>
                </w:rPr>
                <w:t>338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20" w:author="Machado, Diana" w:date="2019-02-04T10:19:00Z"/>
                <w:rFonts w:ascii="Calibri" w:hAnsi="Calibri" w:cs="Calibri"/>
                <w:color w:val="000000"/>
                <w:sz w:val="16"/>
                <w:szCs w:val="16"/>
                <w:lang w:eastAsia="en-US"/>
              </w:rPr>
            </w:pPr>
            <w:ins w:id="280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22" w:author="Machado, Diana" w:date="2019-02-04T10:19:00Z"/>
                <w:rFonts w:ascii="Calibri" w:hAnsi="Calibri" w:cs="Calibri"/>
                <w:color w:val="000000"/>
                <w:sz w:val="16"/>
                <w:szCs w:val="16"/>
                <w:lang w:eastAsia="en-US"/>
              </w:rPr>
            </w:pPr>
            <w:ins w:id="280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24" w:author="Machado, Diana" w:date="2019-02-04T10:19:00Z"/>
                <w:rFonts w:ascii="Calibri" w:hAnsi="Calibri" w:cs="Calibri"/>
                <w:color w:val="000000"/>
                <w:sz w:val="16"/>
                <w:szCs w:val="16"/>
                <w:lang w:eastAsia="en-US"/>
              </w:rPr>
            </w:pPr>
            <w:ins w:id="280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26" w:author="Machado, Diana" w:date="2019-02-04T10:19:00Z"/>
                <w:rFonts w:ascii="Calibri" w:hAnsi="Calibri" w:cs="Calibri"/>
                <w:color w:val="000000"/>
                <w:sz w:val="16"/>
                <w:szCs w:val="16"/>
                <w:lang w:eastAsia="en-US"/>
              </w:rPr>
            </w:pPr>
            <w:ins w:id="280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28" w:author="Machado, Diana" w:date="2019-02-04T10:19:00Z"/>
                <w:rFonts w:ascii="Calibri" w:hAnsi="Calibri" w:cs="Calibri"/>
                <w:color w:val="000000"/>
                <w:sz w:val="16"/>
                <w:szCs w:val="16"/>
                <w:lang w:eastAsia="en-US"/>
              </w:rPr>
            </w:pPr>
            <w:ins w:id="280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30" w:author="Machado, Diana" w:date="2019-02-04T10:19:00Z"/>
                <w:rFonts w:ascii="Calibri" w:hAnsi="Calibri" w:cs="Calibri"/>
                <w:color w:val="000000"/>
                <w:sz w:val="16"/>
                <w:szCs w:val="16"/>
                <w:lang w:eastAsia="en-US"/>
              </w:rPr>
            </w:pPr>
            <w:ins w:id="280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32" w:author="Machado, Diana" w:date="2019-02-04T10:19:00Z"/>
                <w:rFonts w:ascii="Calibri" w:hAnsi="Calibri" w:cs="Calibri"/>
                <w:color w:val="000000"/>
                <w:sz w:val="16"/>
                <w:szCs w:val="16"/>
                <w:lang w:eastAsia="en-US"/>
              </w:rPr>
            </w:pPr>
            <w:ins w:id="2803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34" w:author="Machado, Diana" w:date="2019-02-04T10:19:00Z"/>
                <w:rFonts w:ascii="Calibri" w:hAnsi="Calibri" w:cs="Calibri"/>
                <w:color w:val="000000"/>
                <w:sz w:val="16"/>
                <w:szCs w:val="16"/>
                <w:lang w:eastAsia="en-US"/>
              </w:rPr>
            </w:pPr>
            <w:ins w:id="2803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36" w:author="Machado, Diana" w:date="2019-02-04T10:19:00Z"/>
                <w:rFonts w:ascii="Calibri" w:hAnsi="Calibri" w:cs="Calibri"/>
                <w:color w:val="000000"/>
                <w:sz w:val="16"/>
                <w:szCs w:val="16"/>
                <w:lang w:eastAsia="en-US"/>
              </w:rPr>
            </w:pPr>
            <w:ins w:id="28037" w:author="Machado, Diana" w:date="2019-02-04T10:19:00Z">
              <w:r w:rsidRPr="00D01C04">
                <w:rPr>
                  <w:rFonts w:ascii="Calibri" w:hAnsi="Calibri" w:cs="Calibri"/>
                  <w:color w:val="000000"/>
                  <w:sz w:val="16"/>
                  <w:szCs w:val="16"/>
                  <w:lang w:eastAsia="en-US"/>
                </w:rPr>
                <w:t xml:space="preserve">505,28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38" w:author="Machado, Diana" w:date="2019-02-04T10:19:00Z"/>
                <w:rFonts w:ascii="Calibri" w:hAnsi="Calibri" w:cs="Calibri"/>
                <w:color w:val="000000"/>
                <w:sz w:val="16"/>
                <w:szCs w:val="16"/>
                <w:lang w:eastAsia="en-US"/>
              </w:rPr>
            </w:pPr>
            <w:ins w:id="28039"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80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41" w:author="Machado, Diana" w:date="2019-02-04T10:19:00Z"/>
                <w:rFonts w:ascii="Calibri" w:hAnsi="Calibri" w:cs="Calibri"/>
                <w:color w:val="000000"/>
                <w:sz w:val="16"/>
                <w:szCs w:val="16"/>
                <w:lang w:eastAsia="en-US"/>
              </w:rPr>
            </w:pPr>
            <w:ins w:id="28042" w:author="Machado, Diana" w:date="2019-02-04T10:19:00Z">
              <w:r w:rsidRPr="00D01C04">
                <w:rPr>
                  <w:rFonts w:ascii="Calibri" w:hAnsi="Calibri" w:cs="Calibri"/>
                  <w:color w:val="000000"/>
                  <w:sz w:val="16"/>
                  <w:szCs w:val="16"/>
                  <w:lang w:eastAsia="en-US"/>
                </w:rPr>
                <w:t>3382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43" w:author="Machado, Diana" w:date="2019-02-04T10:19:00Z"/>
                <w:rFonts w:ascii="Calibri" w:hAnsi="Calibri" w:cs="Calibri"/>
                <w:color w:val="000000"/>
                <w:sz w:val="16"/>
                <w:szCs w:val="16"/>
                <w:lang w:eastAsia="en-US"/>
              </w:rPr>
            </w:pPr>
            <w:ins w:id="28044" w:author="Machado, Diana" w:date="2019-02-04T10:19:00Z">
              <w:r w:rsidRPr="00D01C04">
                <w:rPr>
                  <w:rFonts w:ascii="Calibri" w:hAnsi="Calibri" w:cs="Calibri"/>
                  <w:color w:val="000000"/>
                  <w:sz w:val="16"/>
                  <w:szCs w:val="16"/>
                  <w:lang w:eastAsia="en-US"/>
                </w:rPr>
                <w:t xml:space="preserve">19,165,5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45" w:author="Machado, Diana" w:date="2019-02-04T10:19:00Z"/>
                <w:rFonts w:ascii="Calibri" w:hAnsi="Calibri" w:cs="Calibri"/>
                <w:color w:val="000000"/>
                <w:sz w:val="16"/>
                <w:szCs w:val="16"/>
                <w:lang w:eastAsia="en-US"/>
              </w:rPr>
            </w:pPr>
            <w:ins w:id="28046"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47" w:author="Machado, Diana" w:date="2019-02-04T10:19:00Z"/>
                <w:rFonts w:ascii="Calibri" w:hAnsi="Calibri" w:cs="Calibri"/>
                <w:color w:val="000000"/>
                <w:sz w:val="16"/>
                <w:szCs w:val="16"/>
                <w:lang w:eastAsia="en-US"/>
              </w:rPr>
            </w:pPr>
            <w:ins w:id="280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49" w:author="Machado, Diana" w:date="2019-02-04T10:19:00Z"/>
                <w:rFonts w:ascii="Calibri" w:hAnsi="Calibri" w:cs="Calibri"/>
                <w:color w:val="000000"/>
                <w:sz w:val="16"/>
                <w:szCs w:val="16"/>
                <w:lang w:eastAsia="en-US"/>
              </w:rPr>
            </w:pPr>
            <w:ins w:id="280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51" w:author="Machado, Diana" w:date="2019-02-04T10:19:00Z"/>
                <w:rFonts w:ascii="Calibri" w:hAnsi="Calibri" w:cs="Calibri"/>
                <w:color w:val="000000"/>
                <w:sz w:val="16"/>
                <w:szCs w:val="16"/>
                <w:lang w:eastAsia="en-US"/>
              </w:rPr>
            </w:pPr>
            <w:ins w:id="280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53" w:author="Machado, Diana" w:date="2019-02-04T10:19:00Z"/>
                <w:rFonts w:ascii="Calibri" w:hAnsi="Calibri" w:cs="Calibri"/>
                <w:color w:val="000000"/>
                <w:sz w:val="16"/>
                <w:szCs w:val="16"/>
                <w:lang w:eastAsia="en-US"/>
              </w:rPr>
            </w:pPr>
            <w:ins w:id="2805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55" w:author="Machado, Diana" w:date="2019-02-04T10:19:00Z"/>
                <w:rFonts w:ascii="Calibri" w:hAnsi="Calibri" w:cs="Calibri"/>
                <w:color w:val="000000"/>
                <w:sz w:val="16"/>
                <w:szCs w:val="16"/>
                <w:lang w:eastAsia="en-US"/>
              </w:rPr>
            </w:pPr>
            <w:ins w:id="28056" w:author="Machado, Diana" w:date="2019-02-04T10:19:00Z">
              <w:r w:rsidRPr="00D01C04">
                <w:rPr>
                  <w:rFonts w:ascii="Calibri" w:hAnsi="Calibri" w:cs="Calibri"/>
                  <w:color w:val="000000"/>
                  <w:sz w:val="16"/>
                  <w:szCs w:val="16"/>
                  <w:lang w:eastAsia="en-US"/>
                </w:rPr>
                <w:t xml:space="preserve">38,372,75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57" w:author="Machado, Diana" w:date="2019-02-04T10:19:00Z"/>
                <w:rFonts w:ascii="Calibri" w:hAnsi="Calibri" w:cs="Calibri"/>
                <w:color w:val="000000"/>
                <w:sz w:val="16"/>
                <w:szCs w:val="16"/>
                <w:lang w:eastAsia="en-US"/>
              </w:rPr>
            </w:pPr>
            <w:ins w:id="28058" w:author="Machado, Diana" w:date="2019-02-04T10:19:00Z">
              <w:r w:rsidRPr="00D01C04">
                <w:rPr>
                  <w:rFonts w:ascii="Calibri" w:hAnsi="Calibri" w:cs="Calibri"/>
                  <w:color w:val="000000"/>
                  <w:sz w:val="16"/>
                  <w:szCs w:val="16"/>
                  <w:lang w:eastAsia="en-US"/>
                </w:rPr>
                <w:t>0.2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59" w:author="Machado, Diana" w:date="2019-02-04T10:19:00Z"/>
                <w:rFonts w:ascii="Calibri" w:hAnsi="Calibri" w:cs="Calibri"/>
                <w:color w:val="000000"/>
                <w:sz w:val="16"/>
                <w:szCs w:val="16"/>
                <w:lang w:eastAsia="en-US"/>
              </w:rPr>
            </w:pPr>
            <w:ins w:id="28060" w:author="Machado, Diana" w:date="2019-02-04T10:19:00Z">
              <w:r w:rsidRPr="00D01C04">
                <w:rPr>
                  <w:rFonts w:ascii="Calibri" w:hAnsi="Calibri" w:cs="Calibri"/>
                  <w:color w:val="000000"/>
                  <w:sz w:val="16"/>
                  <w:szCs w:val="16"/>
                  <w:lang w:eastAsia="en-US"/>
                </w:rPr>
                <w:t xml:space="preserve">57,851,81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61" w:author="Machado, Diana" w:date="2019-02-04T10:19:00Z"/>
                <w:rFonts w:ascii="Calibri" w:hAnsi="Calibri" w:cs="Calibri"/>
                <w:color w:val="000000"/>
                <w:sz w:val="16"/>
                <w:szCs w:val="16"/>
                <w:lang w:eastAsia="en-US"/>
              </w:rPr>
            </w:pPr>
            <w:ins w:id="28062"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80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64" w:author="Machado, Diana" w:date="2019-02-04T10:19:00Z"/>
                <w:rFonts w:ascii="Calibri" w:hAnsi="Calibri" w:cs="Calibri"/>
                <w:color w:val="000000"/>
                <w:sz w:val="16"/>
                <w:szCs w:val="16"/>
                <w:lang w:eastAsia="en-US"/>
              </w:rPr>
            </w:pPr>
            <w:ins w:id="28065" w:author="Machado, Diana" w:date="2019-02-04T10:19:00Z">
              <w:r w:rsidRPr="00D01C04">
                <w:rPr>
                  <w:rFonts w:ascii="Calibri" w:hAnsi="Calibri" w:cs="Calibri"/>
                  <w:color w:val="000000"/>
                  <w:sz w:val="16"/>
                  <w:szCs w:val="16"/>
                  <w:lang w:eastAsia="en-US"/>
                </w:rPr>
                <w:t>338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66" w:author="Machado, Diana" w:date="2019-02-04T10:19:00Z"/>
                <w:rFonts w:ascii="Calibri" w:hAnsi="Calibri" w:cs="Calibri"/>
                <w:color w:val="000000"/>
                <w:sz w:val="16"/>
                <w:szCs w:val="16"/>
                <w:lang w:eastAsia="en-US"/>
              </w:rPr>
            </w:pPr>
            <w:ins w:id="28067" w:author="Machado, Diana" w:date="2019-02-04T10:19:00Z">
              <w:r w:rsidRPr="00D01C04">
                <w:rPr>
                  <w:rFonts w:ascii="Calibri" w:hAnsi="Calibri" w:cs="Calibri"/>
                  <w:color w:val="000000"/>
                  <w:sz w:val="16"/>
                  <w:szCs w:val="16"/>
                  <w:lang w:eastAsia="en-US"/>
                </w:rPr>
                <w:t xml:space="preserve">45,881,81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68" w:author="Machado, Diana" w:date="2019-02-04T10:19:00Z"/>
                <w:rFonts w:ascii="Calibri" w:hAnsi="Calibri" w:cs="Calibri"/>
                <w:color w:val="000000"/>
                <w:sz w:val="16"/>
                <w:szCs w:val="16"/>
                <w:lang w:eastAsia="en-US"/>
              </w:rPr>
            </w:pPr>
            <w:ins w:id="28069" w:author="Machado, Diana" w:date="2019-02-04T10:19:00Z">
              <w:r w:rsidRPr="00D01C04">
                <w:rPr>
                  <w:rFonts w:ascii="Calibri" w:hAnsi="Calibri" w:cs="Calibri"/>
                  <w:color w:val="000000"/>
                  <w:sz w:val="16"/>
                  <w:szCs w:val="16"/>
                  <w:lang w:eastAsia="en-US"/>
                </w:rPr>
                <w:t>0.5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70" w:author="Machado, Diana" w:date="2019-02-04T10:19:00Z"/>
                <w:rFonts w:ascii="Calibri" w:hAnsi="Calibri" w:cs="Calibri"/>
                <w:color w:val="000000"/>
                <w:sz w:val="16"/>
                <w:szCs w:val="16"/>
                <w:lang w:eastAsia="en-US"/>
              </w:rPr>
            </w:pPr>
            <w:ins w:id="28071" w:author="Machado, Diana" w:date="2019-02-04T10:19:00Z">
              <w:r w:rsidRPr="00D01C04">
                <w:rPr>
                  <w:rFonts w:ascii="Calibri" w:hAnsi="Calibri" w:cs="Calibri"/>
                  <w:color w:val="000000"/>
                  <w:sz w:val="16"/>
                  <w:szCs w:val="16"/>
                  <w:lang w:eastAsia="en-US"/>
                </w:rPr>
                <w:t xml:space="preserve">13,395,9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72" w:author="Machado, Diana" w:date="2019-02-04T10:19:00Z"/>
                <w:rFonts w:ascii="Calibri" w:hAnsi="Calibri" w:cs="Calibri"/>
                <w:color w:val="000000"/>
                <w:sz w:val="16"/>
                <w:szCs w:val="16"/>
                <w:lang w:eastAsia="en-US"/>
              </w:rPr>
            </w:pPr>
            <w:ins w:id="28073"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74" w:author="Machado, Diana" w:date="2019-02-04T10:19:00Z"/>
                <w:rFonts w:ascii="Calibri" w:hAnsi="Calibri" w:cs="Calibri"/>
                <w:color w:val="000000"/>
                <w:sz w:val="16"/>
                <w:szCs w:val="16"/>
                <w:lang w:eastAsia="en-US"/>
              </w:rPr>
            </w:pPr>
            <w:ins w:id="280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76" w:author="Machado, Diana" w:date="2019-02-04T10:19:00Z"/>
                <w:rFonts w:ascii="Calibri" w:hAnsi="Calibri" w:cs="Calibri"/>
                <w:color w:val="000000"/>
                <w:sz w:val="16"/>
                <w:szCs w:val="16"/>
                <w:lang w:eastAsia="en-US"/>
              </w:rPr>
            </w:pPr>
            <w:ins w:id="280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78" w:author="Machado, Diana" w:date="2019-02-04T10:19:00Z"/>
                <w:rFonts w:ascii="Calibri" w:hAnsi="Calibri" w:cs="Calibri"/>
                <w:color w:val="000000"/>
                <w:sz w:val="16"/>
                <w:szCs w:val="16"/>
                <w:lang w:eastAsia="en-US"/>
              </w:rPr>
            </w:pPr>
            <w:ins w:id="28079" w:author="Machado, Diana" w:date="2019-02-04T10:19:00Z">
              <w:r w:rsidRPr="00D01C04">
                <w:rPr>
                  <w:rFonts w:ascii="Calibri" w:hAnsi="Calibri" w:cs="Calibri"/>
                  <w:color w:val="000000"/>
                  <w:sz w:val="16"/>
                  <w:szCs w:val="16"/>
                  <w:lang w:eastAsia="en-US"/>
                </w:rPr>
                <w:t xml:space="preserve">35,794,46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80" w:author="Machado, Diana" w:date="2019-02-04T10:19:00Z"/>
                <w:rFonts w:ascii="Calibri" w:hAnsi="Calibri" w:cs="Calibri"/>
                <w:color w:val="000000"/>
                <w:sz w:val="16"/>
                <w:szCs w:val="16"/>
                <w:lang w:eastAsia="en-US"/>
              </w:rPr>
            </w:pPr>
            <w:ins w:id="28081"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82" w:author="Machado, Diana" w:date="2019-02-04T10:19:00Z"/>
                <w:rFonts w:ascii="Calibri" w:hAnsi="Calibri" w:cs="Calibri"/>
                <w:color w:val="000000"/>
                <w:sz w:val="16"/>
                <w:szCs w:val="16"/>
                <w:lang w:eastAsia="en-US"/>
              </w:rPr>
            </w:pPr>
            <w:ins w:id="28083" w:author="Machado, Diana" w:date="2019-02-04T10:19:00Z">
              <w:r w:rsidRPr="00D01C04">
                <w:rPr>
                  <w:rFonts w:ascii="Calibri" w:hAnsi="Calibri" w:cs="Calibri"/>
                  <w:color w:val="000000"/>
                  <w:sz w:val="16"/>
                  <w:szCs w:val="16"/>
                  <w:lang w:eastAsia="en-US"/>
                </w:rPr>
                <w:t xml:space="preserve">95,072,26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84" w:author="Machado, Diana" w:date="2019-02-04T10:19:00Z"/>
                <w:rFonts w:ascii="Calibri" w:hAnsi="Calibri" w:cs="Calibri"/>
                <w:color w:val="000000"/>
                <w:sz w:val="16"/>
                <w:szCs w:val="16"/>
                <w:lang w:eastAsia="en-US"/>
              </w:rPr>
            </w:pPr>
            <w:ins w:id="28085" w:author="Machado, Diana" w:date="2019-02-04T10:19:00Z">
              <w:r w:rsidRPr="00D01C04">
                <w:rPr>
                  <w:rFonts w:ascii="Calibri" w:hAnsi="Calibri" w:cs="Calibri"/>
                  <w:color w:val="000000"/>
                  <w:sz w:val="16"/>
                  <w:szCs w:val="16"/>
                  <w:lang w:eastAsia="en-US"/>
                </w:rPr>
                <w:t>0.26%</w:t>
              </w:r>
            </w:ins>
          </w:p>
        </w:tc>
      </w:tr>
      <w:tr w:rsidR="00CA5085" w:rsidRPr="00D01C04" w:rsidTr="00331AF4">
        <w:trPr>
          <w:trHeight w:hRule="exact" w:val="216"/>
          <w:ins w:id="280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87" w:author="Machado, Diana" w:date="2019-02-04T10:19:00Z"/>
                <w:rFonts w:ascii="Calibri" w:hAnsi="Calibri" w:cs="Calibri"/>
                <w:color w:val="000000"/>
                <w:sz w:val="16"/>
                <w:szCs w:val="16"/>
                <w:lang w:eastAsia="en-US"/>
              </w:rPr>
            </w:pPr>
            <w:ins w:id="28088" w:author="Machado, Diana" w:date="2019-02-04T10:19:00Z">
              <w:r w:rsidRPr="00D01C04">
                <w:rPr>
                  <w:rFonts w:ascii="Calibri" w:hAnsi="Calibri" w:cs="Calibri"/>
                  <w:color w:val="000000"/>
                  <w:sz w:val="16"/>
                  <w:szCs w:val="16"/>
                  <w:lang w:eastAsia="en-US"/>
                </w:rPr>
                <w:t>3382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89" w:author="Machado, Diana" w:date="2019-02-04T10:19:00Z"/>
                <w:rFonts w:ascii="Calibri" w:hAnsi="Calibri" w:cs="Calibri"/>
                <w:color w:val="000000"/>
                <w:sz w:val="16"/>
                <w:szCs w:val="16"/>
                <w:lang w:eastAsia="en-US"/>
              </w:rPr>
            </w:pPr>
            <w:ins w:id="28090" w:author="Machado, Diana" w:date="2019-02-04T10:19:00Z">
              <w:r w:rsidRPr="00D01C04">
                <w:rPr>
                  <w:rFonts w:ascii="Calibri" w:hAnsi="Calibri" w:cs="Calibri"/>
                  <w:color w:val="000000"/>
                  <w:sz w:val="16"/>
                  <w:szCs w:val="16"/>
                  <w:lang w:eastAsia="en-US"/>
                </w:rPr>
                <w:t xml:space="preserve">9,484,8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91" w:author="Machado, Diana" w:date="2019-02-04T10:19:00Z"/>
                <w:rFonts w:ascii="Calibri" w:hAnsi="Calibri" w:cs="Calibri"/>
                <w:color w:val="000000"/>
                <w:sz w:val="16"/>
                <w:szCs w:val="16"/>
                <w:lang w:eastAsia="en-US"/>
              </w:rPr>
            </w:pPr>
            <w:ins w:id="28092"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93" w:author="Machado, Diana" w:date="2019-02-04T10:19:00Z"/>
                <w:rFonts w:ascii="Calibri" w:hAnsi="Calibri" w:cs="Calibri"/>
                <w:color w:val="000000"/>
                <w:sz w:val="16"/>
                <w:szCs w:val="16"/>
                <w:lang w:eastAsia="en-US"/>
              </w:rPr>
            </w:pPr>
            <w:ins w:id="28094" w:author="Machado, Diana" w:date="2019-02-04T10:19:00Z">
              <w:r w:rsidRPr="00D01C04">
                <w:rPr>
                  <w:rFonts w:ascii="Calibri" w:hAnsi="Calibri" w:cs="Calibri"/>
                  <w:color w:val="000000"/>
                  <w:sz w:val="16"/>
                  <w:szCs w:val="16"/>
                  <w:lang w:eastAsia="en-US"/>
                </w:rPr>
                <w:t xml:space="preserve">4,168,0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95" w:author="Machado, Diana" w:date="2019-02-04T10:19:00Z"/>
                <w:rFonts w:ascii="Calibri" w:hAnsi="Calibri" w:cs="Calibri"/>
                <w:color w:val="000000"/>
                <w:sz w:val="16"/>
                <w:szCs w:val="16"/>
                <w:lang w:eastAsia="en-US"/>
              </w:rPr>
            </w:pPr>
            <w:ins w:id="28096"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97" w:author="Machado, Diana" w:date="2019-02-04T10:19:00Z"/>
                <w:rFonts w:ascii="Calibri" w:hAnsi="Calibri" w:cs="Calibri"/>
                <w:color w:val="000000"/>
                <w:sz w:val="16"/>
                <w:szCs w:val="16"/>
                <w:lang w:eastAsia="en-US"/>
              </w:rPr>
            </w:pPr>
            <w:ins w:id="280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99" w:author="Machado, Diana" w:date="2019-02-04T10:19:00Z"/>
                <w:rFonts w:ascii="Calibri" w:hAnsi="Calibri" w:cs="Calibri"/>
                <w:color w:val="000000"/>
                <w:sz w:val="16"/>
                <w:szCs w:val="16"/>
                <w:lang w:eastAsia="en-US"/>
              </w:rPr>
            </w:pPr>
            <w:ins w:id="281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01" w:author="Machado, Diana" w:date="2019-02-04T10:19:00Z"/>
                <w:rFonts w:ascii="Calibri" w:hAnsi="Calibri" w:cs="Calibri"/>
                <w:color w:val="000000"/>
                <w:sz w:val="16"/>
                <w:szCs w:val="16"/>
                <w:lang w:eastAsia="en-US"/>
              </w:rPr>
            </w:pPr>
            <w:ins w:id="28102" w:author="Machado, Diana" w:date="2019-02-04T10:19:00Z">
              <w:r w:rsidRPr="00D01C04">
                <w:rPr>
                  <w:rFonts w:ascii="Calibri" w:hAnsi="Calibri" w:cs="Calibri"/>
                  <w:color w:val="000000"/>
                  <w:sz w:val="16"/>
                  <w:szCs w:val="16"/>
                  <w:lang w:eastAsia="en-US"/>
                </w:rPr>
                <w:t xml:space="preserve">6,886,3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03" w:author="Machado, Diana" w:date="2019-02-04T10:19:00Z"/>
                <w:rFonts w:ascii="Calibri" w:hAnsi="Calibri" w:cs="Calibri"/>
                <w:color w:val="000000"/>
                <w:sz w:val="16"/>
                <w:szCs w:val="16"/>
                <w:lang w:eastAsia="en-US"/>
              </w:rPr>
            </w:pPr>
            <w:ins w:id="28104"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05" w:author="Machado, Diana" w:date="2019-02-04T10:19:00Z"/>
                <w:rFonts w:ascii="Calibri" w:hAnsi="Calibri" w:cs="Calibri"/>
                <w:color w:val="000000"/>
                <w:sz w:val="16"/>
                <w:szCs w:val="16"/>
                <w:lang w:eastAsia="en-US"/>
              </w:rPr>
            </w:pPr>
            <w:ins w:id="28106" w:author="Machado, Diana" w:date="2019-02-04T10:19:00Z">
              <w:r w:rsidRPr="00D01C04">
                <w:rPr>
                  <w:rFonts w:ascii="Calibri" w:hAnsi="Calibri" w:cs="Calibri"/>
                  <w:color w:val="000000"/>
                  <w:sz w:val="16"/>
                  <w:szCs w:val="16"/>
                  <w:lang w:eastAsia="en-US"/>
                </w:rPr>
                <w:t xml:space="preserve">20,539,3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07" w:author="Machado, Diana" w:date="2019-02-04T10:19:00Z"/>
                <w:rFonts w:ascii="Calibri" w:hAnsi="Calibri" w:cs="Calibri"/>
                <w:color w:val="000000"/>
                <w:sz w:val="16"/>
                <w:szCs w:val="16"/>
                <w:lang w:eastAsia="en-US"/>
              </w:rPr>
            </w:pPr>
            <w:ins w:id="28108"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81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10" w:author="Machado, Diana" w:date="2019-02-04T10:19:00Z"/>
                <w:rFonts w:ascii="Calibri" w:hAnsi="Calibri" w:cs="Calibri"/>
                <w:color w:val="000000"/>
                <w:sz w:val="16"/>
                <w:szCs w:val="16"/>
                <w:lang w:eastAsia="en-US"/>
              </w:rPr>
            </w:pPr>
            <w:ins w:id="28111" w:author="Machado, Diana" w:date="2019-02-04T10:19:00Z">
              <w:r w:rsidRPr="00D01C04">
                <w:rPr>
                  <w:rFonts w:ascii="Calibri" w:hAnsi="Calibri" w:cs="Calibri"/>
                  <w:color w:val="000000"/>
                  <w:sz w:val="16"/>
                  <w:szCs w:val="16"/>
                  <w:lang w:eastAsia="en-US"/>
                </w:rPr>
                <w:t>3383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12" w:author="Machado, Diana" w:date="2019-02-04T10:19:00Z"/>
                <w:rFonts w:ascii="Calibri" w:hAnsi="Calibri" w:cs="Calibri"/>
                <w:color w:val="000000"/>
                <w:sz w:val="16"/>
                <w:szCs w:val="16"/>
                <w:lang w:eastAsia="en-US"/>
              </w:rPr>
            </w:pPr>
            <w:ins w:id="28113" w:author="Machado, Diana" w:date="2019-02-04T10:19:00Z">
              <w:r w:rsidRPr="00D01C04">
                <w:rPr>
                  <w:rFonts w:ascii="Calibri" w:hAnsi="Calibri" w:cs="Calibri"/>
                  <w:color w:val="000000"/>
                  <w:sz w:val="16"/>
                  <w:szCs w:val="16"/>
                  <w:lang w:eastAsia="en-US"/>
                </w:rPr>
                <w:t xml:space="preserve">22,975,87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14" w:author="Machado, Diana" w:date="2019-02-04T10:19:00Z"/>
                <w:rFonts w:ascii="Calibri" w:hAnsi="Calibri" w:cs="Calibri"/>
                <w:color w:val="000000"/>
                <w:sz w:val="16"/>
                <w:szCs w:val="16"/>
                <w:lang w:eastAsia="en-US"/>
              </w:rPr>
            </w:pPr>
            <w:ins w:id="28115"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16" w:author="Machado, Diana" w:date="2019-02-04T10:19:00Z"/>
                <w:rFonts w:ascii="Calibri" w:hAnsi="Calibri" w:cs="Calibri"/>
                <w:color w:val="000000"/>
                <w:sz w:val="16"/>
                <w:szCs w:val="16"/>
                <w:lang w:eastAsia="en-US"/>
              </w:rPr>
            </w:pPr>
            <w:ins w:id="281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18" w:author="Machado, Diana" w:date="2019-02-04T10:19:00Z"/>
                <w:rFonts w:ascii="Calibri" w:hAnsi="Calibri" w:cs="Calibri"/>
                <w:color w:val="000000"/>
                <w:sz w:val="16"/>
                <w:szCs w:val="16"/>
                <w:lang w:eastAsia="en-US"/>
              </w:rPr>
            </w:pPr>
            <w:ins w:id="281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20" w:author="Machado, Diana" w:date="2019-02-04T10:19:00Z"/>
                <w:rFonts w:ascii="Calibri" w:hAnsi="Calibri" w:cs="Calibri"/>
                <w:color w:val="000000"/>
                <w:sz w:val="16"/>
                <w:szCs w:val="16"/>
                <w:lang w:eastAsia="en-US"/>
              </w:rPr>
            </w:pPr>
            <w:ins w:id="281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22" w:author="Machado, Diana" w:date="2019-02-04T10:19:00Z"/>
                <w:rFonts w:ascii="Calibri" w:hAnsi="Calibri" w:cs="Calibri"/>
                <w:color w:val="000000"/>
                <w:sz w:val="16"/>
                <w:szCs w:val="16"/>
                <w:lang w:eastAsia="en-US"/>
              </w:rPr>
            </w:pPr>
            <w:ins w:id="281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24" w:author="Machado, Diana" w:date="2019-02-04T10:19:00Z"/>
                <w:rFonts w:ascii="Calibri" w:hAnsi="Calibri" w:cs="Calibri"/>
                <w:color w:val="000000"/>
                <w:sz w:val="16"/>
                <w:szCs w:val="16"/>
                <w:lang w:eastAsia="en-US"/>
              </w:rPr>
            </w:pPr>
            <w:ins w:id="28125" w:author="Machado, Diana" w:date="2019-02-04T10:19:00Z">
              <w:r w:rsidRPr="00D01C04">
                <w:rPr>
                  <w:rFonts w:ascii="Calibri" w:hAnsi="Calibri" w:cs="Calibri"/>
                  <w:color w:val="000000"/>
                  <w:sz w:val="16"/>
                  <w:szCs w:val="16"/>
                  <w:lang w:eastAsia="en-US"/>
                </w:rPr>
                <w:t xml:space="preserve">31,248,25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26" w:author="Machado, Diana" w:date="2019-02-04T10:19:00Z"/>
                <w:rFonts w:ascii="Calibri" w:hAnsi="Calibri" w:cs="Calibri"/>
                <w:color w:val="000000"/>
                <w:sz w:val="16"/>
                <w:szCs w:val="16"/>
                <w:lang w:eastAsia="en-US"/>
              </w:rPr>
            </w:pPr>
            <w:ins w:id="28127" w:author="Machado, Diana" w:date="2019-02-04T10:19:00Z">
              <w:r w:rsidRPr="00D01C04">
                <w:rPr>
                  <w:rFonts w:ascii="Calibri" w:hAnsi="Calibri" w:cs="Calibri"/>
                  <w:color w:val="000000"/>
                  <w:sz w:val="16"/>
                  <w:szCs w:val="16"/>
                  <w:lang w:eastAsia="en-US"/>
                </w:rPr>
                <w:t>0.2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28" w:author="Machado, Diana" w:date="2019-02-04T10:19:00Z"/>
                <w:rFonts w:ascii="Calibri" w:hAnsi="Calibri" w:cs="Calibri"/>
                <w:color w:val="000000"/>
                <w:sz w:val="16"/>
                <w:szCs w:val="16"/>
                <w:lang w:eastAsia="en-US"/>
              </w:rPr>
            </w:pPr>
            <w:ins w:id="28129" w:author="Machado, Diana" w:date="2019-02-04T10:19:00Z">
              <w:r w:rsidRPr="00D01C04">
                <w:rPr>
                  <w:rFonts w:ascii="Calibri" w:hAnsi="Calibri" w:cs="Calibri"/>
                  <w:color w:val="000000"/>
                  <w:sz w:val="16"/>
                  <w:szCs w:val="16"/>
                  <w:lang w:eastAsia="en-US"/>
                </w:rPr>
                <w:t xml:space="preserve">54,437,64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30" w:author="Machado, Diana" w:date="2019-02-04T10:19:00Z"/>
                <w:rFonts w:ascii="Calibri" w:hAnsi="Calibri" w:cs="Calibri"/>
                <w:color w:val="000000"/>
                <w:sz w:val="16"/>
                <w:szCs w:val="16"/>
                <w:lang w:eastAsia="en-US"/>
              </w:rPr>
            </w:pPr>
            <w:ins w:id="28131"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81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33" w:author="Machado, Diana" w:date="2019-02-04T10:19:00Z"/>
                <w:rFonts w:ascii="Calibri" w:hAnsi="Calibri" w:cs="Calibri"/>
                <w:color w:val="000000"/>
                <w:sz w:val="16"/>
                <w:szCs w:val="16"/>
                <w:lang w:eastAsia="en-US"/>
              </w:rPr>
            </w:pPr>
            <w:ins w:id="28134" w:author="Machado, Diana" w:date="2019-02-04T10:19:00Z">
              <w:r w:rsidRPr="00D01C04">
                <w:rPr>
                  <w:rFonts w:ascii="Calibri" w:hAnsi="Calibri" w:cs="Calibri"/>
                  <w:color w:val="000000"/>
                  <w:sz w:val="16"/>
                  <w:szCs w:val="16"/>
                  <w:lang w:eastAsia="en-US"/>
                </w:rPr>
                <w:t>338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35" w:author="Machado, Diana" w:date="2019-02-04T10:19:00Z"/>
                <w:rFonts w:ascii="Calibri" w:hAnsi="Calibri" w:cs="Calibri"/>
                <w:color w:val="000000"/>
                <w:sz w:val="16"/>
                <w:szCs w:val="16"/>
                <w:lang w:eastAsia="en-US"/>
              </w:rPr>
            </w:pPr>
            <w:ins w:id="28136" w:author="Machado, Diana" w:date="2019-02-04T10:19:00Z">
              <w:r w:rsidRPr="00D01C04">
                <w:rPr>
                  <w:rFonts w:ascii="Calibri" w:hAnsi="Calibri" w:cs="Calibri"/>
                  <w:color w:val="000000"/>
                  <w:sz w:val="16"/>
                  <w:szCs w:val="16"/>
                  <w:lang w:eastAsia="en-US"/>
                </w:rPr>
                <w:t xml:space="preserve">4,563,3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37" w:author="Machado, Diana" w:date="2019-02-04T10:19:00Z"/>
                <w:rFonts w:ascii="Calibri" w:hAnsi="Calibri" w:cs="Calibri"/>
                <w:color w:val="000000"/>
                <w:sz w:val="16"/>
                <w:szCs w:val="16"/>
                <w:lang w:eastAsia="en-US"/>
              </w:rPr>
            </w:pPr>
            <w:ins w:id="28138"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39" w:author="Machado, Diana" w:date="2019-02-04T10:19:00Z"/>
                <w:rFonts w:ascii="Calibri" w:hAnsi="Calibri" w:cs="Calibri"/>
                <w:color w:val="000000"/>
                <w:sz w:val="16"/>
                <w:szCs w:val="16"/>
                <w:lang w:eastAsia="en-US"/>
              </w:rPr>
            </w:pPr>
            <w:ins w:id="281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41" w:author="Machado, Diana" w:date="2019-02-04T10:19:00Z"/>
                <w:rFonts w:ascii="Calibri" w:hAnsi="Calibri" w:cs="Calibri"/>
                <w:color w:val="000000"/>
                <w:sz w:val="16"/>
                <w:szCs w:val="16"/>
                <w:lang w:eastAsia="en-US"/>
              </w:rPr>
            </w:pPr>
            <w:ins w:id="281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43" w:author="Machado, Diana" w:date="2019-02-04T10:19:00Z"/>
                <w:rFonts w:ascii="Calibri" w:hAnsi="Calibri" w:cs="Calibri"/>
                <w:color w:val="000000"/>
                <w:sz w:val="16"/>
                <w:szCs w:val="16"/>
                <w:lang w:eastAsia="en-US"/>
              </w:rPr>
            </w:pPr>
            <w:ins w:id="281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45" w:author="Machado, Diana" w:date="2019-02-04T10:19:00Z"/>
                <w:rFonts w:ascii="Calibri" w:hAnsi="Calibri" w:cs="Calibri"/>
                <w:color w:val="000000"/>
                <w:sz w:val="16"/>
                <w:szCs w:val="16"/>
                <w:lang w:eastAsia="en-US"/>
              </w:rPr>
            </w:pPr>
            <w:ins w:id="281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47" w:author="Machado, Diana" w:date="2019-02-04T10:19:00Z"/>
                <w:rFonts w:ascii="Calibri" w:hAnsi="Calibri" w:cs="Calibri"/>
                <w:color w:val="000000"/>
                <w:sz w:val="16"/>
                <w:szCs w:val="16"/>
                <w:lang w:eastAsia="en-US"/>
              </w:rPr>
            </w:pPr>
            <w:ins w:id="28148" w:author="Machado, Diana" w:date="2019-02-04T10:19:00Z">
              <w:r w:rsidRPr="00D01C04">
                <w:rPr>
                  <w:rFonts w:ascii="Calibri" w:hAnsi="Calibri" w:cs="Calibri"/>
                  <w:color w:val="000000"/>
                  <w:sz w:val="16"/>
                  <w:szCs w:val="16"/>
                  <w:lang w:eastAsia="en-US"/>
                </w:rPr>
                <w:t xml:space="preserve">2,963,8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49" w:author="Machado, Diana" w:date="2019-02-04T10:19:00Z"/>
                <w:rFonts w:ascii="Calibri" w:hAnsi="Calibri" w:cs="Calibri"/>
                <w:color w:val="000000"/>
                <w:sz w:val="16"/>
                <w:szCs w:val="16"/>
                <w:lang w:eastAsia="en-US"/>
              </w:rPr>
            </w:pPr>
            <w:ins w:id="28150"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51" w:author="Machado, Diana" w:date="2019-02-04T10:19:00Z"/>
                <w:rFonts w:ascii="Calibri" w:hAnsi="Calibri" w:cs="Calibri"/>
                <w:color w:val="000000"/>
                <w:sz w:val="16"/>
                <w:szCs w:val="16"/>
                <w:lang w:eastAsia="en-US"/>
              </w:rPr>
            </w:pPr>
            <w:ins w:id="28152" w:author="Machado, Diana" w:date="2019-02-04T10:19:00Z">
              <w:r w:rsidRPr="00D01C04">
                <w:rPr>
                  <w:rFonts w:ascii="Calibri" w:hAnsi="Calibri" w:cs="Calibri"/>
                  <w:color w:val="000000"/>
                  <w:sz w:val="16"/>
                  <w:szCs w:val="16"/>
                  <w:lang w:eastAsia="en-US"/>
                </w:rPr>
                <w:t xml:space="preserve">7,549,0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53" w:author="Machado, Diana" w:date="2019-02-04T10:19:00Z"/>
                <w:rFonts w:ascii="Calibri" w:hAnsi="Calibri" w:cs="Calibri"/>
                <w:color w:val="000000"/>
                <w:sz w:val="16"/>
                <w:szCs w:val="16"/>
                <w:lang w:eastAsia="en-US"/>
              </w:rPr>
            </w:pPr>
            <w:ins w:id="28154"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81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56" w:author="Machado, Diana" w:date="2019-02-04T10:19:00Z"/>
                <w:rFonts w:ascii="Calibri" w:hAnsi="Calibri" w:cs="Calibri"/>
                <w:color w:val="000000"/>
                <w:sz w:val="16"/>
                <w:szCs w:val="16"/>
                <w:lang w:eastAsia="en-US"/>
              </w:rPr>
            </w:pPr>
            <w:ins w:id="28157" w:author="Machado, Diana" w:date="2019-02-04T10:19:00Z">
              <w:r w:rsidRPr="00D01C04">
                <w:rPr>
                  <w:rFonts w:ascii="Calibri" w:hAnsi="Calibri" w:cs="Calibri"/>
                  <w:color w:val="000000"/>
                  <w:sz w:val="16"/>
                  <w:szCs w:val="16"/>
                  <w:lang w:eastAsia="en-US"/>
                </w:rPr>
                <w:t>338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58" w:author="Machado, Diana" w:date="2019-02-04T10:19:00Z"/>
                <w:rFonts w:ascii="Calibri" w:hAnsi="Calibri" w:cs="Calibri"/>
                <w:color w:val="000000"/>
                <w:sz w:val="16"/>
                <w:szCs w:val="16"/>
                <w:lang w:eastAsia="en-US"/>
              </w:rPr>
            </w:pPr>
            <w:ins w:id="281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60" w:author="Machado, Diana" w:date="2019-02-04T10:19:00Z"/>
                <w:rFonts w:ascii="Calibri" w:hAnsi="Calibri" w:cs="Calibri"/>
                <w:color w:val="000000"/>
                <w:sz w:val="16"/>
                <w:szCs w:val="16"/>
                <w:lang w:eastAsia="en-US"/>
              </w:rPr>
            </w:pPr>
            <w:ins w:id="281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62" w:author="Machado, Diana" w:date="2019-02-04T10:19:00Z"/>
                <w:rFonts w:ascii="Calibri" w:hAnsi="Calibri" w:cs="Calibri"/>
                <w:color w:val="000000"/>
                <w:sz w:val="16"/>
                <w:szCs w:val="16"/>
                <w:lang w:eastAsia="en-US"/>
              </w:rPr>
            </w:pPr>
            <w:ins w:id="281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64" w:author="Machado, Diana" w:date="2019-02-04T10:19:00Z"/>
                <w:rFonts w:ascii="Calibri" w:hAnsi="Calibri" w:cs="Calibri"/>
                <w:color w:val="000000"/>
                <w:sz w:val="16"/>
                <w:szCs w:val="16"/>
                <w:lang w:eastAsia="en-US"/>
              </w:rPr>
            </w:pPr>
            <w:ins w:id="281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66" w:author="Machado, Diana" w:date="2019-02-04T10:19:00Z"/>
                <w:rFonts w:ascii="Calibri" w:hAnsi="Calibri" w:cs="Calibri"/>
                <w:color w:val="000000"/>
                <w:sz w:val="16"/>
                <w:szCs w:val="16"/>
                <w:lang w:eastAsia="en-US"/>
              </w:rPr>
            </w:pPr>
            <w:ins w:id="281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68" w:author="Machado, Diana" w:date="2019-02-04T10:19:00Z"/>
                <w:rFonts w:ascii="Calibri" w:hAnsi="Calibri" w:cs="Calibri"/>
                <w:color w:val="000000"/>
                <w:sz w:val="16"/>
                <w:szCs w:val="16"/>
                <w:lang w:eastAsia="en-US"/>
              </w:rPr>
            </w:pPr>
            <w:ins w:id="281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70" w:author="Machado, Diana" w:date="2019-02-04T10:19:00Z"/>
                <w:rFonts w:ascii="Calibri" w:hAnsi="Calibri" w:cs="Calibri"/>
                <w:color w:val="000000"/>
                <w:sz w:val="16"/>
                <w:szCs w:val="16"/>
                <w:lang w:eastAsia="en-US"/>
              </w:rPr>
            </w:pPr>
            <w:ins w:id="2817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72" w:author="Machado, Diana" w:date="2019-02-04T10:19:00Z"/>
                <w:rFonts w:ascii="Calibri" w:hAnsi="Calibri" w:cs="Calibri"/>
                <w:color w:val="000000"/>
                <w:sz w:val="16"/>
                <w:szCs w:val="16"/>
                <w:lang w:eastAsia="en-US"/>
              </w:rPr>
            </w:pPr>
            <w:ins w:id="2817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74" w:author="Machado, Diana" w:date="2019-02-04T10:19:00Z"/>
                <w:rFonts w:ascii="Calibri" w:hAnsi="Calibri" w:cs="Calibri"/>
                <w:color w:val="000000"/>
                <w:sz w:val="16"/>
                <w:szCs w:val="16"/>
                <w:lang w:eastAsia="en-US"/>
              </w:rPr>
            </w:pPr>
            <w:ins w:id="28175" w:author="Machado, Diana" w:date="2019-02-04T10:19:00Z">
              <w:r w:rsidRPr="00D01C04">
                <w:rPr>
                  <w:rFonts w:ascii="Calibri" w:hAnsi="Calibri" w:cs="Calibri"/>
                  <w:color w:val="000000"/>
                  <w:sz w:val="16"/>
                  <w:szCs w:val="16"/>
                  <w:lang w:eastAsia="en-US"/>
                </w:rPr>
                <w:t xml:space="preserve">971,9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76" w:author="Machado, Diana" w:date="2019-02-04T10:19:00Z"/>
                <w:rFonts w:ascii="Calibri" w:hAnsi="Calibri" w:cs="Calibri"/>
                <w:color w:val="000000"/>
                <w:sz w:val="16"/>
                <w:szCs w:val="16"/>
                <w:lang w:eastAsia="en-US"/>
              </w:rPr>
            </w:pPr>
            <w:ins w:id="28177"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81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79" w:author="Machado, Diana" w:date="2019-02-04T10:19:00Z"/>
                <w:rFonts w:ascii="Calibri" w:hAnsi="Calibri" w:cs="Calibri"/>
                <w:color w:val="000000"/>
                <w:sz w:val="16"/>
                <w:szCs w:val="16"/>
                <w:lang w:eastAsia="en-US"/>
              </w:rPr>
            </w:pPr>
            <w:ins w:id="28180" w:author="Machado, Diana" w:date="2019-02-04T10:19:00Z">
              <w:r w:rsidRPr="00D01C04">
                <w:rPr>
                  <w:rFonts w:ascii="Calibri" w:hAnsi="Calibri" w:cs="Calibri"/>
                  <w:color w:val="000000"/>
                  <w:sz w:val="16"/>
                  <w:szCs w:val="16"/>
                  <w:lang w:eastAsia="en-US"/>
                </w:rPr>
                <w:t>338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81" w:author="Machado, Diana" w:date="2019-02-04T10:19:00Z"/>
                <w:rFonts w:ascii="Calibri" w:hAnsi="Calibri" w:cs="Calibri"/>
                <w:color w:val="000000"/>
                <w:sz w:val="16"/>
                <w:szCs w:val="16"/>
                <w:lang w:eastAsia="en-US"/>
              </w:rPr>
            </w:pPr>
            <w:ins w:id="28182" w:author="Machado, Diana" w:date="2019-02-04T10:19:00Z">
              <w:r w:rsidRPr="00D01C04">
                <w:rPr>
                  <w:rFonts w:ascii="Calibri" w:hAnsi="Calibri" w:cs="Calibri"/>
                  <w:color w:val="000000"/>
                  <w:sz w:val="16"/>
                  <w:szCs w:val="16"/>
                  <w:lang w:eastAsia="en-US"/>
                </w:rPr>
                <w:t xml:space="preserve">43,668,71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83" w:author="Machado, Diana" w:date="2019-02-04T10:19:00Z"/>
                <w:rFonts w:ascii="Calibri" w:hAnsi="Calibri" w:cs="Calibri"/>
                <w:color w:val="000000"/>
                <w:sz w:val="16"/>
                <w:szCs w:val="16"/>
                <w:lang w:eastAsia="en-US"/>
              </w:rPr>
            </w:pPr>
            <w:ins w:id="28184" w:author="Machado, Diana" w:date="2019-02-04T10:19:00Z">
              <w:r w:rsidRPr="00D01C04">
                <w:rPr>
                  <w:rFonts w:ascii="Calibri" w:hAnsi="Calibri" w:cs="Calibri"/>
                  <w:color w:val="000000"/>
                  <w:sz w:val="16"/>
                  <w:szCs w:val="16"/>
                  <w:lang w:eastAsia="en-US"/>
                </w:rPr>
                <w:t>0.5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85" w:author="Machado, Diana" w:date="2019-02-04T10:19:00Z"/>
                <w:rFonts w:ascii="Calibri" w:hAnsi="Calibri" w:cs="Calibri"/>
                <w:color w:val="000000"/>
                <w:sz w:val="16"/>
                <w:szCs w:val="16"/>
                <w:lang w:eastAsia="en-US"/>
              </w:rPr>
            </w:pPr>
            <w:ins w:id="28186" w:author="Machado, Diana" w:date="2019-02-04T10:19:00Z">
              <w:r w:rsidRPr="00D01C04">
                <w:rPr>
                  <w:rFonts w:ascii="Calibri" w:hAnsi="Calibri" w:cs="Calibri"/>
                  <w:color w:val="000000"/>
                  <w:sz w:val="16"/>
                  <w:szCs w:val="16"/>
                  <w:lang w:eastAsia="en-US"/>
                </w:rPr>
                <w:t xml:space="preserve">24,279,6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87" w:author="Machado, Diana" w:date="2019-02-04T10:19:00Z"/>
                <w:rFonts w:ascii="Calibri" w:hAnsi="Calibri" w:cs="Calibri"/>
                <w:color w:val="000000"/>
                <w:sz w:val="16"/>
                <w:szCs w:val="16"/>
                <w:lang w:eastAsia="en-US"/>
              </w:rPr>
            </w:pPr>
            <w:ins w:id="28188"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89" w:author="Machado, Diana" w:date="2019-02-04T10:19:00Z"/>
                <w:rFonts w:ascii="Calibri" w:hAnsi="Calibri" w:cs="Calibri"/>
                <w:color w:val="000000"/>
                <w:sz w:val="16"/>
                <w:szCs w:val="16"/>
                <w:lang w:eastAsia="en-US"/>
              </w:rPr>
            </w:pPr>
            <w:ins w:id="281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91" w:author="Machado, Diana" w:date="2019-02-04T10:19:00Z"/>
                <w:rFonts w:ascii="Calibri" w:hAnsi="Calibri" w:cs="Calibri"/>
                <w:color w:val="000000"/>
                <w:sz w:val="16"/>
                <w:szCs w:val="16"/>
                <w:lang w:eastAsia="en-US"/>
              </w:rPr>
            </w:pPr>
            <w:ins w:id="281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93" w:author="Machado, Diana" w:date="2019-02-04T10:19:00Z"/>
                <w:rFonts w:ascii="Calibri" w:hAnsi="Calibri" w:cs="Calibri"/>
                <w:color w:val="000000"/>
                <w:sz w:val="16"/>
                <w:szCs w:val="16"/>
                <w:lang w:eastAsia="en-US"/>
              </w:rPr>
            </w:pPr>
            <w:ins w:id="28194" w:author="Machado, Diana" w:date="2019-02-04T10:19:00Z">
              <w:r w:rsidRPr="00D01C04">
                <w:rPr>
                  <w:rFonts w:ascii="Calibri" w:hAnsi="Calibri" w:cs="Calibri"/>
                  <w:color w:val="000000"/>
                  <w:sz w:val="16"/>
                  <w:szCs w:val="16"/>
                  <w:lang w:eastAsia="en-US"/>
                </w:rPr>
                <w:t xml:space="preserve">37,151,50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95" w:author="Machado, Diana" w:date="2019-02-04T10:19:00Z"/>
                <w:rFonts w:ascii="Calibri" w:hAnsi="Calibri" w:cs="Calibri"/>
                <w:color w:val="000000"/>
                <w:sz w:val="16"/>
                <w:szCs w:val="16"/>
                <w:lang w:eastAsia="en-US"/>
              </w:rPr>
            </w:pPr>
            <w:ins w:id="28196"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97" w:author="Machado, Diana" w:date="2019-02-04T10:19:00Z"/>
                <w:rFonts w:ascii="Calibri" w:hAnsi="Calibri" w:cs="Calibri"/>
                <w:color w:val="000000"/>
                <w:sz w:val="16"/>
                <w:szCs w:val="16"/>
                <w:lang w:eastAsia="en-US"/>
              </w:rPr>
            </w:pPr>
            <w:ins w:id="28198" w:author="Machado, Diana" w:date="2019-02-04T10:19:00Z">
              <w:r w:rsidRPr="00D01C04">
                <w:rPr>
                  <w:rFonts w:ascii="Calibri" w:hAnsi="Calibri" w:cs="Calibri"/>
                  <w:color w:val="000000"/>
                  <w:sz w:val="16"/>
                  <w:szCs w:val="16"/>
                  <w:lang w:eastAsia="en-US"/>
                </w:rPr>
                <w:t xml:space="preserve">105,099,8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99" w:author="Machado, Diana" w:date="2019-02-04T10:19:00Z"/>
                <w:rFonts w:ascii="Calibri" w:hAnsi="Calibri" w:cs="Calibri"/>
                <w:color w:val="000000"/>
                <w:sz w:val="16"/>
                <w:szCs w:val="16"/>
                <w:lang w:eastAsia="en-US"/>
              </w:rPr>
            </w:pPr>
            <w:ins w:id="28200"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282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02" w:author="Machado, Diana" w:date="2019-02-04T10:19:00Z"/>
                <w:rFonts w:ascii="Calibri" w:hAnsi="Calibri" w:cs="Calibri"/>
                <w:color w:val="000000"/>
                <w:sz w:val="16"/>
                <w:szCs w:val="16"/>
                <w:lang w:eastAsia="en-US"/>
              </w:rPr>
            </w:pPr>
            <w:ins w:id="28203" w:author="Machado, Diana" w:date="2019-02-04T10:19:00Z">
              <w:r w:rsidRPr="00D01C04">
                <w:rPr>
                  <w:rFonts w:ascii="Calibri" w:hAnsi="Calibri" w:cs="Calibri"/>
                  <w:color w:val="000000"/>
                  <w:sz w:val="16"/>
                  <w:szCs w:val="16"/>
                  <w:lang w:eastAsia="en-US"/>
                </w:rPr>
                <w:t>338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04" w:author="Machado, Diana" w:date="2019-02-04T10:19:00Z"/>
                <w:rFonts w:ascii="Calibri" w:hAnsi="Calibri" w:cs="Calibri"/>
                <w:color w:val="000000"/>
                <w:sz w:val="16"/>
                <w:szCs w:val="16"/>
                <w:lang w:eastAsia="en-US"/>
              </w:rPr>
            </w:pPr>
            <w:ins w:id="28205" w:author="Machado, Diana" w:date="2019-02-04T10:19:00Z">
              <w:r w:rsidRPr="00D01C04">
                <w:rPr>
                  <w:rFonts w:ascii="Calibri" w:hAnsi="Calibri" w:cs="Calibri"/>
                  <w:color w:val="000000"/>
                  <w:sz w:val="16"/>
                  <w:szCs w:val="16"/>
                  <w:lang w:eastAsia="en-US"/>
                </w:rPr>
                <w:t xml:space="preserve">6,366,2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06" w:author="Machado, Diana" w:date="2019-02-04T10:19:00Z"/>
                <w:rFonts w:ascii="Calibri" w:hAnsi="Calibri" w:cs="Calibri"/>
                <w:color w:val="000000"/>
                <w:sz w:val="16"/>
                <w:szCs w:val="16"/>
                <w:lang w:eastAsia="en-US"/>
              </w:rPr>
            </w:pPr>
            <w:ins w:id="28207"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08" w:author="Machado, Diana" w:date="2019-02-04T10:19:00Z"/>
                <w:rFonts w:ascii="Calibri" w:hAnsi="Calibri" w:cs="Calibri"/>
                <w:color w:val="000000"/>
                <w:sz w:val="16"/>
                <w:szCs w:val="16"/>
                <w:lang w:eastAsia="en-US"/>
              </w:rPr>
            </w:pPr>
            <w:ins w:id="28209" w:author="Machado, Diana" w:date="2019-02-04T10:19:00Z">
              <w:r w:rsidRPr="00D01C04">
                <w:rPr>
                  <w:rFonts w:ascii="Calibri" w:hAnsi="Calibri" w:cs="Calibri"/>
                  <w:color w:val="000000"/>
                  <w:sz w:val="16"/>
                  <w:szCs w:val="16"/>
                  <w:lang w:eastAsia="en-US"/>
                </w:rPr>
                <w:t xml:space="preserve">2,267,9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10" w:author="Machado, Diana" w:date="2019-02-04T10:19:00Z"/>
                <w:rFonts w:ascii="Calibri" w:hAnsi="Calibri" w:cs="Calibri"/>
                <w:color w:val="000000"/>
                <w:sz w:val="16"/>
                <w:szCs w:val="16"/>
                <w:lang w:eastAsia="en-US"/>
              </w:rPr>
            </w:pPr>
            <w:ins w:id="28211"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12" w:author="Machado, Diana" w:date="2019-02-04T10:19:00Z"/>
                <w:rFonts w:ascii="Calibri" w:hAnsi="Calibri" w:cs="Calibri"/>
                <w:color w:val="000000"/>
                <w:sz w:val="16"/>
                <w:szCs w:val="16"/>
                <w:lang w:eastAsia="en-US"/>
              </w:rPr>
            </w:pPr>
            <w:ins w:id="282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14" w:author="Machado, Diana" w:date="2019-02-04T10:19:00Z"/>
                <w:rFonts w:ascii="Calibri" w:hAnsi="Calibri" w:cs="Calibri"/>
                <w:color w:val="000000"/>
                <w:sz w:val="16"/>
                <w:szCs w:val="16"/>
                <w:lang w:eastAsia="en-US"/>
              </w:rPr>
            </w:pPr>
            <w:ins w:id="282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16" w:author="Machado, Diana" w:date="2019-02-04T10:19:00Z"/>
                <w:rFonts w:ascii="Calibri" w:hAnsi="Calibri" w:cs="Calibri"/>
                <w:color w:val="000000"/>
                <w:sz w:val="16"/>
                <w:szCs w:val="16"/>
                <w:lang w:eastAsia="en-US"/>
              </w:rPr>
            </w:pPr>
            <w:ins w:id="28217" w:author="Machado, Diana" w:date="2019-02-04T10:19:00Z">
              <w:r w:rsidRPr="00D01C04">
                <w:rPr>
                  <w:rFonts w:ascii="Calibri" w:hAnsi="Calibri" w:cs="Calibri"/>
                  <w:color w:val="000000"/>
                  <w:sz w:val="16"/>
                  <w:szCs w:val="16"/>
                  <w:lang w:eastAsia="en-US"/>
                </w:rPr>
                <w:t xml:space="preserve">5,054,37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18" w:author="Machado, Diana" w:date="2019-02-04T10:19:00Z"/>
                <w:rFonts w:ascii="Calibri" w:hAnsi="Calibri" w:cs="Calibri"/>
                <w:color w:val="000000"/>
                <w:sz w:val="16"/>
                <w:szCs w:val="16"/>
                <w:lang w:eastAsia="en-US"/>
              </w:rPr>
            </w:pPr>
            <w:ins w:id="28219"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20" w:author="Machado, Diana" w:date="2019-02-04T10:19:00Z"/>
                <w:rFonts w:ascii="Calibri" w:hAnsi="Calibri" w:cs="Calibri"/>
                <w:color w:val="000000"/>
                <w:sz w:val="16"/>
                <w:szCs w:val="16"/>
                <w:lang w:eastAsia="en-US"/>
              </w:rPr>
            </w:pPr>
            <w:ins w:id="28221" w:author="Machado, Diana" w:date="2019-02-04T10:19:00Z">
              <w:r w:rsidRPr="00D01C04">
                <w:rPr>
                  <w:rFonts w:ascii="Calibri" w:hAnsi="Calibri" w:cs="Calibri"/>
                  <w:color w:val="000000"/>
                  <w:sz w:val="16"/>
                  <w:szCs w:val="16"/>
                  <w:lang w:eastAsia="en-US"/>
                </w:rPr>
                <w:t xml:space="preserve">13,688,5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22" w:author="Machado, Diana" w:date="2019-02-04T10:19:00Z"/>
                <w:rFonts w:ascii="Calibri" w:hAnsi="Calibri" w:cs="Calibri"/>
                <w:color w:val="000000"/>
                <w:sz w:val="16"/>
                <w:szCs w:val="16"/>
                <w:lang w:eastAsia="en-US"/>
              </w:rPr>
            </w:pPr>
            <w:ins w:id="28223"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82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25" w:author="Machado, Diana" w:date="2019-02-04T10:19:00Z"/>
                <w:rFonts w:ascii="Calibri" w:hAnsi="Calibri" w:cs="Calibri"/>
                <w:color w:val="000000"/>
                <w:sz w:val="16"/>
                <w:szCs w:val="16"/>
                <w:lang w:eastAsia="en-US"/>
              </w:rPr>
            </w:pPr>
            <w:ins w:id="28226" w:author="Machado, Diana" w:date="2019-02-04T10:19:00Z">
              <w:r w:rsidRPr="00D01C04">
                <w:rPr>
                  <w:rFonts w:ascii="Calibri" w:hAnsi="Calibri" w:cs="Calibri"/>
                  <w:color w:val="000000"/>
                  <w:sz w:val="16"/>
                  <w:szCs w:val="16"/>
                  <w:lang w:eastAsia="en-US"/>
                </w:rPr>
                <w:t>3383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27" w:author="Machado, Diana" w:date="2019-02-04T10:19:00Z"/>
                <w:rFonts w:ascii="Calibri" w:hAnsi="Calibri" w:cs="Calibri"/>
                <w:color w:val="000000"/>
                <w:sz w:val="16"/>
                <w:szCs w:val="16"/>
                <w:lang w:eastAsia="en-US"/>
              </w:rPr>
            </w:pPr>
            <w:ins w:id="28228" w:author="Machado, Diana" w:date="2019-02-04T10:19:00Z">
              <w:r w:rsidRPr="00D01C04">
                <w:rPr>
                  <w:rFonts w:ascii="Calibri" w:hAnsi="Calibri" w:cs="Calibri"/>
                  <w:color w:val="000000"/>
                  <w:sz w:val="16"/>
                  <w:szCs w:val="16"/>
                  <w:lang w:eastAsia="en-US"/>
                </w:rPr>
                <w:t xml:space="preserve">3,884,0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29" w:author="Machado, Diana" w:date="2019-02-04T10:19:00Z"/>
                <w:rFonts w:ascii="Calibri" w:hAnsi="Calibri" w:cs="Calibri"/>
                <w:color w:val="000000"/>
                <w:sz w:val="16"/>
                <w:szCs w:val="16"/>
                <w:lang w:eastAsia="en-US"/>
              </w:rPr>
            </w:pPr>
            <w:ins w:id="28230"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31" w:author="Machado, Diana" w:date="2019-02-04T10:19:00Z"/>
                <w:rFonts w:ascii="Calibri" w:hAnsi="Calibri" w:cs="Calibri"/>
                <w:color w:val="000000"/>
                <w:sz w:val="16"/>
                <w:szCs w:val="16"/>
                <w:lang w:eastAsia="en-US"/>
              </w:rPr>
            </w:pPr>
            <w:ins w:id="28232" w:author="Machado, Diana" w:date="2019-02-04T10:19:00Z">
              <w:r w:rsidRPr="00D01C04">
                <w:rPr>
                  <w:rFonts w:ascii="Calibri" w:hAnsi="Calibri" w:cs="Calibri"/>
                  <w:color w:val="000000"/>
                  <w:sz w:val="16"/>
                  <w:szCs w:val="16"/>
                  <w:lang w:eastAsia="en-US"/>
                </w:rPr>
                <w:t xml:space="preserve">2,022,4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33" w:author="Machado, Diana" w:date="2019-02-04T10:19:00Z"/>
                <w:rFonts w:ascii="Calibri" w:hAnsi="Calibri" w:cs="Calibri"/>
                <w:color w:val="000000"/>
                <w:sz w:val="16"/>
                <w:szCs w:val="16"/>
                <w:lang w:eastAsia="en-US"/>
              </w:rPr>
            </w:pPr>
            <w:ins w:id="28234"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35" w:author="Machado, Diana" w:date="2019-02-04T10:19:00Z"/>
                <w:rFonts w:ascii="Calibri" w:hAnsi="Calibri" w:cs="Calibri"/>
                <w:color w:val="000000"/>
                <w:sz w:val="16"/>
                <w:szCs w:val="16"/>
                <w:lang w:eastAsia="en-US"/>
              </w:rPr>
            </w:pPr>
            <w:ins w:id="282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37" w:author="Machado, Diana" w:date="2019-02-04T10:19:00Z"/>
                <w:rFonts w:ascii="Calibri" w:hAnsi="Calibri" w:cs="Calibri"/>
                <w:color w:val="000000"/>
                <w:sz w:val="16"/>
                <w:szCs w:val="16"/>
                <w:lang w:eastAsia="en-US"/>
              </w:rPr>
            </w:pPr>
            <w:ins w:id="282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39" w:author="Machado, Diana" w:date="2019-02-04T10:19:00Z"/>
                <w:rFonts w:ascii="Calibri" w:hAnsi="Calibri" w:cs="Calibri"/>
                <w:color w:val="000000"/>
                <w:sz w:val="16"/>
                <w:szCs w:val="16"/>
                <w:lang w:eastAsia="en-US"/>
              </w:rPr>
            </w:pPr>
            <w:ins w:id="28240" w:author="Machado, Diana" w:date="2019-02-04T10:19:00Z">
              <w:r w:rsidRPr="00D01C04">
                <w:rPr>
                  <w:rFonts w:ascii="Calibri" w:hAnsi="Calibri" w:cs="Calibri"/>
                  <w:color w:val="000000"/>
                  <w:sz w:val="16"/>
                  <w:szCs w:val="16"/>
                  <w:lang w:eastAsia="en-US"/>
                </w:rPr>
                <w:t xml:space="preserve">3,924,01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41" w:author="Machado, Diana" w:date="2019-02-04T10:19:00Z"/>
                <w:rFonts w:ascii="Calibri" w:hAnsi="Calibri" w:cs="Calibri"/>
                <w:color w:val="000000"/>
                <w:sz w:val="16"/>
                <w:szCs w:val="16"/>
                <w:lang w:eastAsia="en-US"/>
              </w:rPr>
            </w:pPr>
            <w:ins w:id="28242"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43" w:author="Machado, Diana" w:date="2019-02-04T10:19:00Z"/>
                <w:rFonts w:ascii="Calibri" w:hAnsi="Calibri" w:cs="Calibri"/>
                <w:color w:val="000000"/>
                <w:sz w:val="16"/>
                <w:szCs w:val="16"/>
                <w:lang w:eastAsia="en-US"/>
              </w:rPr>
            </w:pPr>
            <w:ins w:id="28244" w:author="Machado, Diana" w:date="2019-02-04T10:19:00Z">
              <w:r w:rsidRPr="00D01C04">
                <w:rPr>
                  <w:rFonts w:ascii="Calibri" w:hAnsi="Calibri" w:cs="Calibri"/>
                  <w:color w:val="000000"/>
                  <w:sz w:val="16"/>
                  <w:szCs w:val="16"/>
                  <w:lang w:eastAsia="en-US"/>
                </w:rPr>
                <w:t xml:space="preserve">9,830,58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45" w:author="Machado, Diana" w:date="2019-02-04T10:19:00Z"/>
                <w:rFonts w:ascii="Calibri" w:hAnsi="Calibri" w:cs="Calibri"/>
                <w:color w:val="000000"/>
                <w:sz w:val="16"/>
                <w:szCs w:val="16"/>
                <w:lang w:eastAsia="en-US"/>
              </w:rPr>
            </w:pPr>
            <w:ins w:id="28246"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82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48" w:author="Machado, Diana" w:date="2019-02-04T10:19:00Z"/>
                <w:rFonts w:ascii="Calibri" w:hAnsi="Calibri" w:cs="Calibri"/>
                <w:color w:val="000000"/>
                <w:sz w:val="16"/>
                <w:szCs w:val="16"/>
                <w:lang w:eastAsia="en-US"/>
              </w:rPr>
            </w:pPr>
            <w:ins w:id="28249" w:author="Machado, Diana" w:date="2019-02-04T10:19:00Z">
              <w:r w:rsidRPr="00D01C04">
                <w:rPr>
                  <w:rFonts w:ascii="Calibri" w:hAnsi="Calibri" w:cs="Calibri"/>
                  <w:color w:val="000000"/>
                  <w:sz w:val="16"/>
                  <w:szCs w:val="16"/>
                  <w:lang w:eastAsia="en-US"/>
                </w:rPr>
                <w:t>338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50" w:author="Machado, Diana" w:date="2019-02-04T10:19:00Z"/>
                <w:rFonts w:ascii="Calibri" w:hAnsi="Calibri" w:cs="Calibri"/>
                <w:color w:val="000000"/>
                <w:sz w:val="16"/>
                <w:szCs w:val="16"/>
                <w:lang w:eastAsia="en-US"/>
              </w:rPr>
            </w:pPr>
            <w:ins w:id="28251" w:author="Machado, Diana" w:date="2019-02-04T10:19:00Z">
              <w:r w:rsidRPr="00D01C04">
                <w:rPr>
                  <w:rFonts w:ascii="Calibri" w:hAnsi="Calibri" w:cs="Calibri"/>
                  <w:color w:val="000000"/>
                  <w:sz w:val="16"/>
                  <w:szCs w:val="16"/>
                  <w:lang w:eastAsia="en-US"/>
                </w:rPr>
                <w:t xml:space="preserve">10,264,9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52" w:author="Machado, Diana" w:date="2019-02-04T10:19:00Z"/>
                <w:rFonts w:ascii="Calibri" w:hAnsi="Calibri" w:cs="Calibri"/>
                <w:color w:val="000000"/>
                <w:sz w:val="16"/>
                <w:szCs w:val="16"/>
                <w:lang w:eastAsia="en-US"/>
              </w:rPr>
            </w:pPr>
            <w:ins w:id="28253"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54" w:author="Machado, Diana" w:date="2019-02-04T10:19:00Z"/>
                <w:rFonts w:ascii="Calibri" w:hAnsi="Calibri" w:cs="Calibri"/>
                <w:color w:val="000000"/>
                <w:sz w:val="16"/>
                <w:szCs w:val="16"/>
                <w:lang w:eastAsia="en-US"/>
              </w:rPr>
            </w:pPr>
            <w:ins w:id="282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56" w:author="Machado, Diana" w:date="2019-02-04T10:19:00Z"/>
                <w:rFonts w:ascii="Calibri" w:hAnsi="Calibri" w:cs="Calibri"/>
                <w:color w:val="000000"/>
                <w:sz w:val="16"/>
                <w:szCs w:val="16"/>
                <w:lang w:eastAsia="en-US"/>
              </w:rPr>
            </w:pPr>
            <w:ins w:id="282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58" w:author="Machado, Diana" w:date="2019-02-04T10:19:00Z"/>
                <w:rFonts w:ascii="Calibri" w:hAnsi="Calibri" w:cs="Calibri"/>
                <w:color w:val="000000"/>
                <w:sz w:val="16"/>
                <w:szCs w:val="16"/>
                <w:lang w:eastAsia="en-US"/>
              </w:rPr>
            </w:pPr>
            <w:ins w:id="282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60" w:author="Machado, Diana" w:date="2019-02-04T10:19:00Z"/>
                <w:rFonts w:ascii="Calibri" w:hAnsi="Calibri" w:cs="Calibri"/>
                <w:color w:val="000000"/>
                <w:sz w:val="16"/>
                <w:szCs w:val="16"/>
                <w:lang w:eastAsia="en-US"/>
              </w:rPr>
            </w:pPr>
            <w:ins w:id="282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62" w:author="Machado, Diana" w:date="2019-02-04T10:19:00Z"/>
                <w:rFonts w:ascii="Calibri" w:hAnsi="Calibri" w:cs="Calibri"/>
                <w:color w:val="000000"/>
                <w:sz w:val="16"/>
                <w:szCs w:val="16"/>
                <w:lang w:eastAsia="en-US"/>
              </w:rPr>
            </w:pPr>
            <w:ins w:id="28263" w:author="Machado, Diana" w:date="2019-02-04T10:19:00Z">
              <w:r w:rsidRPr="00D01C04">
                <w:rPr>
                  <w:rFonts w:ascii="Calibri" w:hAnsi="Calibri" w:cs="Calibri"/>
                  <w:color w:val="000000"/>
                  <w:sz w:val="16"/>
                  <w:szCs w:val="16"/>
                  <w:lang w:eastAsia="en-US"/>
                </w:rPr>
                <w:t xml:space="preserve">7,375,25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64" w:author="Machado, Diana" w:date="2019-02-04T10:19:00Z"/>
                <w:rFonts w:ascii="Calibri" w:hAnsi="Calibri" w:cs="Calibri"/>
                <w:color w:val="000000"/>
                <w:sz w:val="16"/>
                <w:szCs w:val="16"/>
                <w:lang w:eastAsia="en-US"/>
              </w:rPr>
            </w:pPr>
            <w:ins w:id="28265"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66" w:author="Machado, Diana" w:date="2019-02-04T10:19:00Z"/>
                <w:rFonts w:ascii="Calibri" w:hAnsi="Calibri" w:cs="Calibri"/>
                <w:color w:val="000000"/>
                <w:sz w:val="16"/>
                <w:szCs w:val="16"/>
                <w:lang w:eastAsia="en-US"/>
              </w:rPr>
            </w:pPr>
            <w:ins w:id="28267" w:author="Machado, Diana" w:date="2019-02-04T10:19:00Z">
              <w:r w:rsidRPr="00D01C04">
                <w:rPr>
                  <w:rFonts w:ascii="Calibri" w:hAnsi="Calibri" w:cs="Calibri"/>
                  <w:color w:val="000000"/>
                  <w:sz w:val="16"/>
                  <w:szCs w:val="16"/>
                  <w:lang w:eastAsia="en-US"/>
                </w:rPr>
                <w:t xml:space="preserve">17,700,9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68" w:author="Machado, Diana" w:date="2019-02-04T10:19:00Z"/>
                <w:rFonts w:ascii="Calibri" w:hAnsi="Calibri" w:cs="Calibri"/>
                <w:color w:val="000000"/>
                <w:sz w:val="16"/>
                <w:szCs w:val="16"/>
                <w:lang w:eastAsia="en-US"/>
              </w:rPr>
            </w:pPr>
            <w:ins w:id="28269"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82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71" w:author="Machado, Diana" w:date="2019-02-04T10:19:00Z"/>
                <w:rFonts w:ascii="Calibri" w:hAnsi="Calibri" w:cs="Calibri"/>
                <w:color w:val="000000"/>
                <w:sz w:val="16"/>
                <w:szCs w:val="16"/>
                <w:lang w:eastAsia="en-US"/>
              </w:rPr>
            </w:pPr>
            <w:ins w:id="28272" w:author="Machado, Diana" w:date="2019-02-04T10:19:00Z">
              <w:r w:rsidRPr="00D01C04">
                <w:rPr>
                  <w:rFonts w:ascii="Calibri" w:hAnsi="Calibri" w:cs="Calibri"/>
                  <w:color w:val="000000"/>
                  <w:sz w:val="16"/>
                  <w:szCs w:val="16"/>
                  <w:lang w:eastAsia="en-US"/>
                </w:rPr>
                <w:lastRenderedPageBreak/>
                <w:t>3384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73" w:author="Machado, Diana" w:date="2019-02-04T10:19:00Z"/>
                <w:rFonts w:ascii="Calibri" w:hAnsi="Calibri" w:cs="Calibri"/>
                <w:color w:val="000000"/>
                <w:sz w:val="16"/>
                <w:szCs w:val="16"/>
                <w:lang w:eastAsia="en-US"/>
              </w:rPr>
            </w:pPr>
            <w:ins w:id="28274" w:author="Machado, Diana" w:date="2019-02-04T10:19:00Z">
              <w:r w:rsidRPr="00D01C04">
                <w:rPr>
                  <w:rFonts w:ascii="Calibri" w:hAnsi="Calibri" w:cs="Calibri"/>
                  <w:color w:val="000000"/>
                  <w:sz w:val="16"/>
                  <w:szCs w:val="16"/>
                  <w:lang w:eastAsia="en-US"/>
                </w:rPr>
                <w:t xml:space="preserve">20,572,2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75" w:author="Machado, Diana" w:date="2019-02-04T10:19:00Z"/>
                <w:rFonts w:ascii="Calibri" w:hAnsi="Calibri" w:cs="Calibri"/>
                <w:color w:val="000000"/>
                <w:sz w:val="16"/>
                <w:szCs w:val="16"/>
                <w:lang w:eastAsia="en-US"/>
              </w:rPr>
            </w:pPr>
            <w:ins w:id="28276"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77" w:author="Machado, Diana" w:date="2019-02-04T10:19:00Z"/>
                <w:rFonts w:ascii="Calibri" w:hAnsi="Calibri" w:cs="Calibri"/>
                <w:color w:val="000000"/>
                <w:sz w:val="16"/>
                <w:szCs w:val="16"/>
                <w:lang w:eastAsia="en-US"/>
              </w:rPr>
            </w:pPr>
            <w:ins w:id="28278" w:author="Machado, Diana" w:date="2019-02-04T10:19:00Z">
              <w:r w:rsidRPr="00D01C04">
                <w:rPr>
                  <w:rFonts w:ascii="Calibri" w:hAnsi="Calibri" w:cs="Calibri"/>
                  <w:color w:val="000000"/>
                  <w:sz w:val="16"/>
                  <w:szCs w:val="16"/>
                  <w:lang w:eastAsia="en-US"/>
                </w:rPr>
                <w:t xml:space="preserve">4,491,4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79" w:author="Machado, Diana" w:date="2019-02-04T10:19:00Z"/>
                <w:rFonts w:ascii="Calibri" w:hAnsi="Calibri" w:cs="Calibri"/>
                <w:color w:val="000000"/>
                <w:sz w:val="16"/>
                <w:szCs w:val="16"/>
                <w:lang w:eastAsia="en-US"/>
              </w:rPr>
            </w:pPr>
            <w:ins w:id="28280"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81" w:author="Machado, Diana" w:date="2019-02-04T10:19:00Z"/>
                <w:rFonts w:ascii="Calibri" w:hAnsi="Calibri" w:cs="Calibri"/>
                <w:color w:val="000000"/>
                <w:sz w:val="16"/>
                <w:szCs w:val="16"/>
                <w:lang w:eastAsia="en-US"/>
              </w:rPr>
            </w:pPr>
            <w:ins w:id="282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83" w:author="Machado, Diana" w:date="2019-02-04T10:19:00Z"/>
                <w:rFonts w:ascii="Calibri" w:hAnsi="Calibri" w:cs="Calibri"/>
                <w:color w:val="000000"/>
                <w:sz w:val="16"/>
                <w:szCs w:val="16"/>
                <w:lang w:eastAsia="en-US"/>
              </w:rPr>
            </w:pPr>
            <w:ins w:id="282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85" w:author="Machado, Diana" w:date="2019-02-04T10:19:00Z"/>
                <w:rFonts w:ascii="Calibri" w:hAnsi="Calibri" w:cs="Calibri"/>
                <w:color w:val="000000"/>
                <w:sz w:val="16"/>
                <w:szCs w:val="16"/>
                <w:lang w:eastAsia="en-US"/>
              </w:rPr>
            </w:pPr>
            <w:ins w:id="28286" w:author="Machado, Diana" w:date="2019-02-04T10:19:00Z">
              <w:r w:rsidRPr="00D01C04">
                <w:rPr>
                  <w:rFonts w:ascii="Calibri" w:hAnsi="Calibri" w:cs="Calibri"/>
                  <w:color w:val="000000"/>
                  <w:sz w:val="16"/>
                  <w:szCs w:val="16"/>
                  <w:lang w:eastAsia="en-US"/>
                </w:rPr>
                <w:t xml:space="preserve">11,981,8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87" w:author="Machado, Diana" w:date="2019-02-04T10:19:00Z"/>
                <w:rFonts w:ascii="Calibri" w:hAnsi="Calibri" w:cs="Calibri"/>
                <w:color w:val="000000"/>
                <w:sz w:val="16"/>
                <w:szCs w:val="16"/>
                <w:lang w:eastAsia="en-US"/>
              </w:rPr>
            </w:pPr>
            <w:ins w:id="28288"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89" w:author="Machado, Diana" w:date="2019-02-04T10:19:00Z"/>
                <w:rFonts w:ascii="Calibri" w:hAnsi="Calibri" w:cs="Calibri"/>
                <w:color w:val="000000"/>
                <w:sz w:val="16"/>
                <w:szCs w:val="16"/>
                <w:lang w:eastAsia="en-US"/>
              </w:rPr>
            </w:pPr>
            <w:ins w:id="28290" w:author="Machado, Diana" w:date="2019-02-04T10:19:00Z">
              <w:r w:rsidRPr="00D01C04">
                <w:rPr>
                  <w:rFonts w:ascii="Calibri" w:hAnsi="Calibri" w:cs="Calibri"/>
                  <w:color w:val="000000"/>
                  <w:sz w:val="16"/>
                  <w:szCs w:val="16"/>
                  <w:lang w:eastAsia="en-US"/>
                </w:rPr>
                <w:t xml:space="preserve">37,045,57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91" w:author="Machado, Diana" w:date="2019-02-04T10:19:00Z"/>
                <w:rFonts w:ascii="Calibri" w:hAnsi="Calibri" w:cs="Calibri"/>
                <w:color w:val="000000"/>
                <w:sz w:val="16"/>
                <w:szCs w:val="16"/>
                <w:lang w:eastAsia="en-US"/>
              </w:rPr>
            </w:pPr>
            <w:ins w:id="28292"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82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94" w:author="Machado, Diana" w:date="2019-02-04T10:19:00Z"/>
                <w:rFonts w:ascii="Calibri" w:hAnsi="Calibri" w:cs="Calibri"/>
                <w:color w:val="000000"/>
                <w:sz w:val="16"/>
                <w:szCs w:val="16"/>
                <w:lang w:eastAsia="en-US"/>
              </w:rPr>
            </w:pPr>
            <w:ins w:id="28295" w:author="Machado, Diana" w:date="2019-02-04T10:19:00Z">
              <w:r w:rsidRPr="00D01C04">
                <w:rPr>
                  <w:rFonts w:ascii="Calibri" w:hAnsi="Calibri" w:cs="Calibri"/>
                  <w:color w:val="000000"/>
                  <w:sz w:val="16"/>
                  <w:szCs w:val="16"/>
                  <w:lang w:eastAsia="en-US"/>
                </w:rPr>
                <w:t>338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96" w:author="Machado, Diana" w:date="2019-02-04T10:19:00Z"/>
                <w:rFonts w:ascii="Calibri" w:hAnsi="Calibri" w:cs="Calibri"/>
                <w:color w:val="000000"/>
                <w:sz w:val="16"/>
                <w:szCs w:val="16"/>
                <w:lang w:eastAsia="en-US"/>
              </w:rPr>
            </w:pPr>
            <w:ins w:id="28297" w:author="Machado, Diana" w:date="2019-02-04T10:19:00Z">
              <w:r w:rsidRPr="00D01C04">
                <w:rPr>
                  <w:rFonts w:ascii="Calibri" w:hAnsi="Calibri" w:cs="Calibri"/>
                  <w:color w:val="000000"/>
                  <w:sz w:val="16"/>
                  <w:szCs w:val="16"/>
                  <w:lang w:eastAsia="en-US"/>
                </w:rPr>
                <w:t xml:space="preserve">48,328,9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98" w:author="Machado, Diana" w:date="2019-02-04T10:19:00Z"/>
                <w:rFonts w:ascii="Calibri" w:hAnsi="Calibri" w:cs="Calibri"/>
                <w:color w:val="000000"/>
                <w:sz w:val="16"/>
                <w:szCs w:val="16"/>
                <w:lang w:eastAsia="en-US"/>
              </w:rPr>
            </w:pPr>
            <w:ins w:id="28299"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00" w:author="Machado, Diana" w:date="2019-02-04T10:19:00Z"/>
                <w:rFonts w:ascii="Calibri" w:hAnsi="Calibri" w:cs="Calibri"/>
                <w:color w:val="000000"/>
                <w:sz w:val="16"/>
                <w:szCs w:val="16"/>
                <w:lang w:eastAsia="en-US"/>
              </w:rPr>
            </w:pPr>
            <w:ins w:id="28301" w:author="Machado, Diana" w:date="2019-02-04T10:19:00Z">
              <w:r w:rsidRPr="00D01C04">
                <w:rPr>
                  <w:rFonts w:ascii="Calibri" w:hAnsi="Calibri" w:cs="Calibri"/>
                  <w:color w:val="000000"/>
                  <w:sz w:val="16"/>
                  <w:szCs w:val="16"/>
                  <w:lang w:eastAsia="en-US"/>
                </w:rPr>
                <w:t xml:space="preserve">21,135,9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02" w:author="Machado, Diana" w:date="2019-02-04T10:19:00Z"/>
                <w:rFonts w:ascii="Calibri" w:hAnsi="Calibri" w:cs="Calibri"/>
                <w:color w:val="000000"/>
                <w:sz w:val="16"/>
                <w:szCs w:val="16"/>
                <w:lang w:eastAsia="en-US"/>
              </w:rPr>
            </w:pPr>
            <w:ins w:id="28303"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04" w:author="Machado, Diana" w:date="2019-02-04T10:19:00Z"/>
                <w:rFonts w:ascii="Calibri" w:hAnsi="Calibri" w:cs="Calibri"/>
                <w:color w:val="000000"/>
                <w:sz w:val="16"/>
                <w:szCs w:val="16"/>
                <w:lang w:eastAsia="en-US"/>
              </w:rPr>
            </w:pPr>
            <w:ins w:id="283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06" w:author="Machado, Diana" w:date="2019-02-04T10:19:00Z"/>
                <w:rFonts w:ascii="Calibri" w:hAnsi="Calibri" w:cs="Calibri"/>
                <w:color w:val="000000"/>
                <w:sz w:val="16"/>
                <w:szCs w:val="16"/>
                <w:lang w:eastAsia="en-US"/>
              </w:rPr>
            </w:pPr>
            <w:ins w:id="283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08" w:author="Machado, Diana" w:date="2019-02-04T10:19:00Z"/>
                <w:rFonts w:ascii="Calibri" w:hAnsi="Calibri" w:cs="Calibri"/>
                <w:color w:val="000000"/>
                <w:sz w:val="16"/>
                <w:szCs w:val="16"/>
                <w:lang w:eastAsia="en-US"/>
              </w:rPr>
            </w:pPr>
            <w:ins w:id="28309" w:author="Machado, Diana" w:date="2019-02-04T10:19:00Z">
              <w:r w:rsidRPr="00D01C04">
                <w:rPr>
                  <w:rFonts w:ascii="Calibri" w:hAnsi="Calibri" w:cs="Calibri"/>
                  <w:color w:val="000000"/>
                  <w:sz w:val="16"/>
                  <w:szCs w:val="16"/>
                  <w:lang w:eastAsia="en-US"/>
                </w:rPr>
                <w:t xml:space="preserve">48,837,1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10" w:author="Machado, Diana" w:date="2019-02-04T10:19:00Z"/>
                <w:rFonts w:ascii="Calibri" w:hAnsi="Calibri" w:cs="Calibri"/>
                <w:color w:val="000000"/>
                <w:sz w:val="16"/>
                <w:szCs w:val="16"/>
                <w:lang w:eastAsia="en-US"/>
              </w:rPr>
            </w:pPr>
            <w:ins w:id="28311" w:author="Machado, Diana" w:date="2019-02-04T10:19:00Z">
              <w:r w:rsidRPr="00D01C04">
                <w:rPr>
                  <w:rFonts w:ascii="Calibri" w:hAnsi="Calibri" w:cs="Calibri"/>
                  <w:color w:val="000000"/>
                  <w:sz w:val="16"/>
                  <w:szCs w:val="16"/>
                  <w:lang w:eastAsia="en-US"/>
                </w:rPr>
                <w:t>0.3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12" w:author="Machado, Diana" w:date="2019-02-04T10:19:00Z"/>
                <w:rFonts w:ascii="Calibri" w:hAnsi="Calibri" w:cs="Calibri"/>
                <w:color w:val="000000"/>
                <w:sz w:val="16"/>
                <w:szCs w:val="16"/>
                <w:lang w:eastAsia="en-US"/>
              </w:rPr>
            </w:pPr>
            <w:ins w:id="28313" w:author="Machado, Diana" w:date="2019-02-04T10:19:00Z">
              <w:r w:rsidRPr="00D01C04">
                <w:rPr>
                  <w:rFonts w:ascii="Calibri" w:hAnsi="Calibri" w:cs="Calibri"/>
                  <w:color w:val="000000"/>
                  <w:sz w:val="16"/>
                  <w:szCs w:val="16"/>
                  <w:lang w:eastAsia="en-US"/>
                </w:rPr>
                <w:t xml:space="preserve">118,301,9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14" w:author="Machado, Diana" w:date="2019-02-04T10:19:00Z"/>
                <w:rFonts w:ascii="Calibri" w:hAnsi="Calibri" w:cs="Calibri"/>
                <w:color w:val="000000"/>
                <w:sz w:val="16"/>
                <w:szCs w:val="16"/>
                <w:lang w:eastAsia="en-US"/>
              </w:rPr>
            </w:pPr>
            <w:ins w:id="28315" w:author="Machado, Diana" w:date="2019-02-04T10:19:00Z">
              <w:r w:rsidRPr="00D01C04">
                <w:rPr>
                  <w:rFonts w:ascii="Calibri" w:hAnsi="Calibri" w:cs="Calibri"/>
                  <w:color w:val="000000"/>
                  <w:sz w:val="16"/>
                  <w:szCs w:val="16"/>
                  <w:lang w:eastAsia="en-US"/>
                </w:rPr>
                <w:t>0.33%</w:t>
              </w:r>
            </w:ins>
          </w:p>
        </w:tc>
      </w:tr>
      <w:tr w:rsidR="00CA5085" w:rsidRPr="00D01C04" w:rsidTr="00331AF4">
        <w:trPr>
          <w:trHeight w:hRule="exact" w:val="216"/>
          <w:ins w:id="283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17" w:author="Machado, Diana" w:date="2019-02-04T10:19:00Z"/>
                <w:rFonts w:ascii="Calibri" w:hAnsi="Calibri" w:cs="Calibri"/>
                <w:color w:val="000000"/>
                <w:sz w:val="16"/>
                <w:szCs w:val="16"/>
                <w:lang w:eastAsia="en-US"/>
              </w:rPr>
            </w:pPr>
            <w:ins w:id="28318" w:author="Machado, Diana" w:date="2019-02-04T10:19:00Z">
              <w:r w:rsidRPr="00D01C04">
                <w:rPr>
                  <w:rFonts w:ascii="Calibri" w:hAnsi="Calibri" w:cs="Calibri"/>
                  <w:color w:val="000000"/>
                  <w:sz w:val="16"/>
                  <w:szCs w:val="16"/>
                  <w:lang w:eastAsia="en-US"/>
                </w:rPr>
                <w:t>338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19" w:author="Machado, Diana" w:date="2019-02-04T10:19:00Z"/>
                <w:rFonts w:ascii="Calibri" w:hAnsi="Calibri" w:cs="Calibri"/>
                <w:color w:val="000000"/>
                <w:sz w:val="16"/>
                <w:szCs w:val="16"/>
                <w:lang w:eastAsia="en-US"/>
              </w:rPr>
            </w:pPr>
            <w:ins w:id="283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21" w:author="Machado, Diana" w:date="2019-02-04T10:19:00Z"/>
                <w:rFonts w:ascii="Calibri" w:hAnsi="Calibri" w:cs="Calibri"/>
                <w:color w:val="000000"/>
                <w:sz w:val="16"/>
                <w:szCs w:val="16"/>
                <w:lang w:eastAsia="en-US"/>
              </w:rPr>
            </w:pPr>
            <w:ins w:id="283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23" w:author="Machado, Diana" w:date="2019-02-04T10:19:00Z"/>
                <w:rFonts w:ascii="Calibri" w:hAnsi="Calibri" w:cs="Calibri"/>
                <w:color w:val="000000"/>
                <w:sz w:val="16"/>
                <w:szCs w:val="16"/>
                <w:lang w:eastAsia="en-US"/>
              </w:rPr>
            </w:pPr>
            <w:ins w:id="2832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25" w:author="Machado, Diana" w:date="2019-02-04T10:19:00Z"/>
                <w:rFonts w:ascii="Calibri" w:hAnsi="Calibri" w:cs="Calibri"/>
                <w:color w:val="000000"/>
                <w:sz w:val="16"/>
                <w:szCs w:val="16"/>
                <w:lang w:eastAsia="en-US"/>
              </w:rPr>
            </w:pPr>
            <w:ins w:id="283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27" w:author="Machado, Diana" w:date="2019-02-04T10:19:00Z"/>
                <w:rFonts w:ascii="Calibri" w:hAnsi="Calibri" w:cs="Calibri"/>
                <w:color w:val="000000"/>
                <w:sz w:val="16"/>
                <w:szCs w:val="16"/>
                <w:lang w:eastAsia="en-US"/>
              </w:rPr>
            </w:pPr>
            <w:ins w:id="283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29" w:author="Machado, Diana" w:date="2019-02-04T10:19:00Z"/>
                <w:rFonts w:ascii="Calibri" w:hAnsi="Calibri" w:cs="Calibri"/>
                <w:color w:val="000000"/>
                <w:sz w:val="16"/>
                <w:szCs w:val="16"/>
                <w:lang w:eastAsia="en-US"/>
              </w:rPr>
            </w:pPr>
            <w:ins w:id="283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31" w:author="Machado, Diana" w:date="2019-02-04T10:19:00Z"/>
                <w:rFonts w:ascii="Calibri" w:hAnsi="Calibri" w:cs="Calibri"/>
                <w:color w:val="000000"/>
                <w:sz w:val="16"/>
                <w:szCs w:val="16"/>
                <w:lang w:eastAsia="en-US"/>
              </w:rPr>
            </w:pPr>
            <w:ins w:id="2833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33" w:author="Machado, Diana" w:date="2019-02-04T10:19:00Z"/>
                <w:rFonts w:ascii="Calibri" w:hAnsi="Calibri" w:cs="Calibri"/>
                <w:color w:val="000000"/>
                <w:sz w:val="16"/>
                <w:szCs w:val="16"/>
                <w:lang w:eastAsia="en-US"/>
              </w:rPr>
            </w:pPr>
            <w:ins w:id="2833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35" w:author="Machado, Diana" w:date="2019-02-04T10:19:00Z"/>
                <w:rFonts w:ascii="Calibri" w:hAnsi="Calibri" w:cs="Calibri"/>
                <w:color w:val="000000"/>
                <w:sz w:val="16"/>
                <w:szCs w:val="16"/>
                <w:lang w:eastAsia="en-US"/>
              </w:rPr>
            </w:pPr>
            <w:ins w:id="28336" w:author="Machado, Diana" w:date="2019-02-04T10:19:00Z">
              <w:r w:rsidRPr="00D01C04">
                <w:rPr>
                  <w:rFonts w:ascii="Calibri" w:hAnsi="Calibri" w:cs="Calibri"/>
                  <w:color w:val="000000"/>
                  <w:sz w:val="16"/>
                  <w:szCs w:val="16"/>
                  <w:lang w:eastAsia="en-US"/>
                </w:rPr>
                <w:t xml:space="preserve">726,7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37" w:author="Machado, Diana" w:date="2019-02-04T10:19:00Z"/>
                <w:rFonts w:ascii="Calibri" w:hAnsi="Calibri" w:cs="Calibri"/>
                <w:color w:val="000000"/>
                <w:sz w:val="16"/>
                <w:szCs w:val="16"/>
                <w:lang w:eastAsia="en-US"/>
              </w:rPr>
            </w:pPr>
            <w:ins w:id="28338"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83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40" w:author="Machado, Diana" w:date="2019-02-04T10:19:00Z"/>
                <w:rFonts w:ascii="Calibri" w:hAnsi="Calibri" w:cs="Calibri"/>
                <w:color w:val="000000"/>
                <w:sz w:val="16"/>
                <w:szCs w:val="16"/>
                <w:lang w:eastAsia="en-US"/>
              </w:rPr>
            </w:pPr>
            <w:ins w:id="28341" w:author="Machado, Diana" w:date="2019-02-04T10:19:00Z">
              <w:r w:rsidRPr="00D01C04">
                <w:rPr>
                  <w:rFonts w:ascii="Calibri" w:hAnsi="Calibri" w:cs="Calibri"/>
                  <w:color w:val="000000"/>
                  <w:sz w:val="16"/>
                  <w:szCs w:val="16"/>
                  <w:lang w:eastAsia="en-US"/>
                </w:rPr>
                <w:t>338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42" w:author="Machado, Diana" w:date="2019-02-04T10:19:00Z"/>
                <w:rFonts w:ascii="Calibri" w:hAnsi="Calibri" w:cs="Calibri"/>
                <w:color w:val="000000"/>
                <w:sz w:val="16"/>
                <w:szCs w:val="16"/>
                <w:lang w:eastAsia="en-US"/>
              </w:rPr>
            </w:pPr>
            <w:ins w:id="28343" w:author="Machado, Diana" w:date="2019-02-04T10:19:00Z">
              <w:r w:rsidRPr="00D01C04">
                <w:rPr>
                  <w:rFonts w:ascii="Calibri" w:hAnsi="Calibri" w:cs="Calibri"/>
                  <w:color w:val="000000"/>
                  <w:sz w:val="16"/>
                  <w:szCs w:val="16"/>
                  <w:lang w:eastAsia="en-US"/>
                </w:rPr>
                <w:t xml:space="preserve">722,4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44" w:author="Machado, Diana" w:date="2019-02-04T10:19:00Z"/>
                <w:rFonts w:ascii="Calibri" w:hAnsi="Calibri" w:cs="Calibri"/>
                <w:color w:val="000000"/>
                <w:sz w:val="16"/>
                <w:szCs w:val="16"/>
                <w:lang w:eastAsia="en-US"/>
              </w:rPr>
            </w:pPr>
            <w:ins w:id="2834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46" w:author="Machado, Diana" w:date="2019-02-04T10:19:00Z"/>
                <w:rFonts w:ascii="Calibri" w:hAnsi="Calibri" w:cs="Calibri"/>
                <w:color w:val="000000"/>
                <w:sz w:val="16"/>
                <w:szCs w:val="16"/>
                <w:lang w:eastAsia="en-US"/>
              </w:rPr>
            </w:pPr>
            <w:ins w:id="283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48" w:author="Machado, Diana" w:date="2019-02-04T10:19:00Z"/>
                <w:rFonts w:ascii="Calibri" w:hAnsi="Calibri" w:cs="Calibri"/>
                <w:color w:val="000000"/>
                <w:sz w:val="16"/>
                <w:szCs w:val="16"/>
                <w:lang w:eastAsia="en-US"/>
              </w:rPr>
            </w:pPr>
            <w:ins w:id="283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50" w:author="Machado, Diana" w:date="2019-02-04T10:19:00Z"/>
                <w:rFonts w:ascii="Calibri" w:hAnsi="Calibri" w:cs="Calibri"/>
                <w:color w:val="000000"/>
                <w:sz w:val="16"/>
                <w:szCs w:val="16"/>
                <w:lang w:eastAsia="en-US"/>
              </w:rPr>
            </w:pPr>
            <w:ins w:id="283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52" w:author="Machado, Diana" w:date="2019-02-04T10:19:00Z"/>
                <w:rFonts w:ascii="Calibri" w:hAnsi="Calibri" w:cs="Calibri"/>
                <w:color w:val="000000"/>
                <w:sz w:val="16"/>
                <w:szCs w:val="16"/>
                <w:lang w:eastAsia="en-US"/>
              </w:rPr>
            </w:pPr>
            <w:ins w:id="283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54" w:author="Machado, Diana" w:date="2019-02-04T10:19:00Z"/>
                <w:rFonts w:ascii="Calibri" w:hAnsi="Calibri" w:cs="Calibri"/>
                <w:color w:val="000000"/>
                <w:sz w:val="16"/>
                <w:szCs w:val="16"/>
                <w:lang w:eastAsia="en-US"/>
              </w:rPr>
            </w:pPr>
            <w:ins w:id="28355" w:author="Machado, Diana" w:date="2019-02-04T10:19:00Z">
              <w:r w:rsidRPr="00D01C04">
                <w:rPr>
                  <w:rFonts w:ascii="Calibri" w:hAnsi="Calibri" w:cs="Calibri"/>
                  <w:color w:val="000000"/>
                  <w:sz w:val="16"/>
                  <w:szCs w:val="16"/>
                  <w:lang w:eastAsia="en-US"/>
                </w:rPr>
                <w:t xml:space="preserve">635,0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56" w:author="Machado, Diana" w:date="2019-02-04T10:19:00Z"/>
                <w:rFonts w:ascii="Calibri" w:hAnsi="Calibri" w:cs="Calibri"/>
                <w:color w:val="000000"/>
                <w:sz w:val="16"/>
                <w:szCs w:val="16"/>
                <w:lang w:eastAsia="en-US"/>
              </w:rPr>
            </w:pPr>
            <w:ins w:id="2835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58" w:author="Machado, Diana" w:date="2019-02-04T10:19:00Z"/>
                <w:rFonts w:ascii="Calibri" w:hAnsi="Calibri" w:cs="Calibri"/>
                <w:color w:val="000000"/>
                <w:sz w:val="16"/>
                <w:szCs w:val="16"/>
                <w:lang w:eastAsia="en-US"/>
              </w:rPr>
            </w:pPr>
            <w:ins w:id="28359" w:author="Machado, Diana" w:date="2019-02-04T10:19:00Z">
              <w:r w:rsidRPr="00D01C04">
                <w:rPr>
                  <w:rFonts w:ascii="Calibri" w:hAnsi="Calibri" w:cs="Calibri"/>
                  <w:color w:val="000000"/>
                  <w:sz w:val="16"/>
                  <w:szCs w:val="16"/>
                  <w:lang w:eastAsia="en-US"/>
                </w:rPr>
                <w:t xml:space="preserve">1,583,8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60" w:author="Machado, Diana" w:date="2019-02-04T10:19:00Z"/>
                <w:rFonts w:ascii="Calibri" w:hAnsi="Calibri" w:cs="Calibri"/>
                <w:color w:val="000000"/>
                <w:sz w:val="16"/>
                <w:szCs w:val="16"/>
                <w:lang w:eastAsia="en-US"/>
              </w:rPr>
            </w:pPr>
            <w:ins w:id="28361"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83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63" w:author="Machado, Diana" w:date="2019-02-04T10:19:00Z"/>
                <w:rFonts w:ascii="Calibri" w:hAnsi="Calibri" w:cs="Calibri"/>
                <w:color w:val="000000"/>
                <w:sz w:val="16"/>
                <w:szCs w:val="16"/>
                <w:lang w:eastAsia="en-US"/>
              </w:rPr>
            </w:pPr>
            <w:ins w:id="28364" w:author="Machado, Diana" w:date="2019-02-04T10:19:00Z">
              <w:r w:rsidRPr="00D01C04">
                <w:rPr>
                  <w:rFonts w:ascii="Calibri" w:hAnsi="Calibri" w:cs="Calibri"/>
                  <w:color w:val="000000"/>
                  <w:sz w:val="16"/>
                  <w:szCs w:val="16"/>
                  <w:lang w:eastAsia="en-US"/>
                </w:rPr>
                <w:t>338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65" w:author="Machado, Diana" w:date="2019-02-04T10:19:00Z"/>
                <w:rFonts w:ascii="Calibri" w:hAnsi="Calibri" w:cs="Calibri"/>
                <w:color w:val="000000"/>
                <w:sz w:val="16"/>
                <w:szCs w:val="16"/>
                <w:lang w:eastAsia="en-US"/>
              </w:rPr>
            </w:pPr>
            <w:ins w:id="283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67" w:author="Machado, Diana" w:date="2019-02-04T10:19:00Z"/>
                <w:rFonts w:ascii="Calibri" w:hAnsi="Calibri" w:cs="Calibri"/>
                <w:color w:val="000000"/>
                <w:sz w:val="16"/>
                <w:szCs w:val="16"/>
                <w:lang w:eastAsia="en-US"/>
              </w:rPr>
            </w:pPr>
            <w:ins w:id="283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69" w:author="Machado, Diana" w:date="2019-02-04T10:19:00Z"/>
                <w:rFonts w:ascii="Calibri" w:hAnsi="Calibri" w:cs="Calibri"/>
                <w:color w:val="000000"/>
                <w:sz w:val="16"/>
                <w:szCs w:val="16"/>
                <w:lang w:eastAsia="en-US"/>
              </w:rPr>
            </w:pPr>
            <w:ins w:id="283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71" w:author="Machado, Diana" w:date="2019-02-04T10:19:00Z"/>
                <w:rFonts w:ascii="Calibri" w:hAnsi="Calibri" w:cs="Calibri"/>
                <w:color w:val="000000"/>
                <w:sz w:val="16"/>
                <w:szCs w:val="16"/>
                <w:lang w:eastAsia="en-US"/>
              </w:rPr>
            </w:pPr>
            <w:ins w:id="283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73" w:author="Machado, Diana" w:date="2019-02-04T10:19:00Z"/>
                <w:rFonts w:ascii="Calibri" w:hAnsi="Calibri" w:cs="Calibri"/>
                <w:color w:val="000000"/>
                <w:sz w:val="16"/>
                <w:szCs w:val="16"/>
                <w:lang w:eastAsia="en-US"/>
              </w:rPr>
            </w:pPr>
            <w:ins w:id="283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75" w:author="Machado, Diana" w:date="2019-02-04T10:19:00Z"/>
                <w:rFonts w:ascii="Calibri" w:hAnsi="Calibri" w:cs="Calibri"/>
                <w:color w:val="000000"/>
                <w:sz w:val="16"/>
                <w:szCs w:val="16"/>
                <w:lang w:eastAsia="en-US"/>
              </w:rPr>
            </w:pPr>
            <w:ins w:id="283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77" w:author="Machado, Diana" w:date="2019-02-04T10:19:00Z"/>
                <w:rFonts w:ascii="Calibri" w:hAnsi="Calibri" w:cs="Calibri"/>
                <w:color w:val="000000"/>
                <w:sz w:val="16"/>
                <w:szCs w:val="16"/>
                <w:lang w:eastAsia="en-US"/>
              </w:rPr>
            </w:pPr>
            <w:ins w:id="2837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79" w:author="Machado, Diana" w:date="2019-02-04T10:19:00Z"/>
                <w:rFonts w:ascii="Calibri" w:hAnsi="Calibri" w:cs="Calibri"/>
                <w:color w:val="000000"/>
                <w:sz w:val="16"/>
                <w:szCs w:val="16"/>
                <w:lang w:eastAsia="en-US"/>
              </w:rPr>
            </w:pPr>
            <w:ins w:id="2838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81" w:author="Machado, Diana" w:date="2019-02-04T10:19:00Z"/>
                <w:rFonts w:ascii="Calibri" w:hAnsi="Calibri" w:cs="Calibri"/>
                <w:color w:val="000000"/>
                <w:sz w:val="16"/>
                <w:szCs w:val="16"/>
                <w:lang w:eastAsia="en-US"/>
              </w:rPr>
            </w:pPr>
            <w:ins w:id="28382" w:author="Machado, Diana" w:date="2019-02-04T10:19:00Z">
              <w:r w:rsidRPr="00D01C04">
                <w:rPr>
                  <w:rFonts w:ascii="Calibri" w:hAnsi="Calibri" w:cs="Calibri"/>
                  <w:color w:val="000000"/>
                  <w:sz w:val="16"/>
                  <w:szCs w:val="16"/>
                  <w:lang w:eastAsia="en-US"/>
                </w:rPr>
                <w:t xml:space="preserve">758,6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83" w:author="Machado, Diana" w:date="2019-02-04T10:19:00Z"/>
                <w:rFonts w:ascii="Calibri" w:hAnsi="Calibri" w:cs="Calibri"/>
                <w:color w:val="000000"/>
                <w:sz w:val="16"/>
                <w:szCs w:val="16"/>
                <w:lang w:eastAsia="en-US"/>
              </w:rPr>
            </w:pPr>
            <w:ins w:id="28384"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83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86" w:author="Machado, Diana" w:date="2019-02-04T10:19:00Z"/>
                <w:rFonts w:ascii="Calibri" w:hAnsi="Calibri" w:cs="Calibri"/>
                <w:color w:val="000000"/>
                <w:sz w:val="16"/>
                <w:szCs w:val="16"/>
                <w:lang w:eastAsia="en-US"/>
              </w:rPr>
            </w:pPr>
            <w:ins w:id="28387" w:author="Machado, Diana" w:date="2019-02-04T10:19:00Z">
              <w:r w:rsidRPr="00D01C04">
                <w:rPr>
                  <w:rFonts w:ascii="Calibri" w:hAnsi="Calibri" w:cs="Calibri"/>
                  <w:color w:val="000000"/>
                  <w:sz w:val="16"/>
                  <w:szCs w:val="16"/>
                  <w:lang w:eastAsia="en-US"/>
                </w:rPr>
                <w:t>338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88" w:author="Machado, Diana" w:date="2019-02-04T10:19:00Z"/>
                <w:rFonts w:ascii="Calibri" w:hAnsi="Calibri" w:cs="Calibri"/>
                <w:color w:val="000000"/>
                <w:sz w:val="16"/>
                <w:szCs w:val="16"/>
                <w:lang w:eastAsia="en-US"/>
              </w:rPr>
            </w:pPr>
            <w:ins w:id="28389" w:author="Machado, Diana" w:date="2019-02-04T10:19:00Z">
              <w:r w:rsidRPr="00D01C04">
                <w:rPr>
                  <w:rFonts w:ascii="Calibri" w:hAnsi="Calibri" w:cs="Calibri"/>
                  <w:color w:val="000000"/>
                  <w:sz w:val="16"/>
                  <w:szCs w:val="16"/>
                  <w:lang w:eastAsia="en-US"/>
                </w:rPr>
                <w:t xml:space="preserve">6,813,5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90" w:author="Machado, Diana" w:date="2019-02-04T10:19:00Z"/>
                <w:rFonts w:ascii="Calibri" w:hAnsi="Calibri" w:cs="Calibri"/>
                <w:color w:val="000000"/>
                <w:sz w:val="16"/>
                <w:szCs w:val="16"/>
                <w:lang w:eastAsia="en-US"/>
              </w:rPr>
            </w:pPr>
            <w:ins w:id="28391"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92" w:author="Machado, Diana" w:date="2019-02-04T10:19:00Z"/>
                <w:rFonts w:ascii="Calibri" w:hAnsi="Calibri" w:cs="Calibri"/>
                <w:color w:val="000000"/>
                <w:sz w:val="16"/>
                <w:szCs w:val="16"/>
                <w:lang w:eastAsia="en-US"/>
              </w:rPr>
            </w:pPr>
            <w:ins w:id="283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94" w:author="Machado, Diana" w:date="2019-02-04T10:19:00Z"/>
                <w:rFonts w:ascii="Calibri" w:hAnsi="Calibri" w:cs="Calibri"/>
                <w:color w:val="000000"/>
                <w:sz w:val="16"/>
                <w:szCs w:val="16"/>
                <w:lang w:eastAsia="en-US"/>
              </w:rPr>
            </w:pPr>
            <w:ins w:id="283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96" w:author="Machado, Diana" w:date="2019-02-04T10:19:00Z"/>
                <w:rFonts w:ascii="Calibri" w:hAnsi="Calibri" w:cs="Calibri"/>
                <w:color w:val="000000"/>
                <w:sz w:val="16"/>
                <w:szCs w:val="16"/>
                <w:lang w:eastAsia="en-US"/>
              </w:rPr>
            </w:pPr>
            <w:ins w:id="283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98" w:author="Machado, Diana" w:date="2019-02-04T10:19:00Z"/>
                <w:rFonts w:ascii="Calibri" w:hAnsi="Calibri" w:cs="Calibri"/>
                <w:color w:val="000000"/>
                <w:sz w:val="16"/>
                <w:szCs w:val="16"/>
                <w:lang w:eastAsia="en-US"/>
              </w:rPr>
            </w:pPr>
            <w:ins w:id="283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00" w:author="Machado, Diana" w:date="2019-02-04T10:19:00Z"/>
                <w:rFonts w:ascii="Calibri" w:hAnsi="Calibri" w:cs="Calibri"/>
                <w:color w:val="000000"/>
                <w:sz w:val="16"/>
                <w:szCs w:val="16"/>
                <w:lang w:eastAsia="en-US"/>
              </w:rPr>
            </w:pPr>
            <w:ins w:id="28401" w:author="Machado, Diana" w:date="2019-02-04T10:19:00Z">
              <w:r w:rsidRPr="00D01C04">
                <w:rPr>
                  <w:rFonts w:ascii="Calibri" w:hAnsi="Calibri" w:cs="Calibri"/>
                  <w:color w:val="000000"/>
                  <w:sz w:val="16"/>
                  <w:szCs w:val="16"/>
                  <w:lang w:eastAsia="en-US"/>
                </w:rPr>
                <w:t xml:space="preserve">9,159,68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02" w:author="Machado, Diana" w:date="2019-02-04T10:19:00Z"/>
                <w:rFonts w:ascii="Calibri" w:hAnsi="Calibri" w:cs="Calibri"/>
                <w:color w:val="000000"/>
                <w:sz w:val="16"/>
                <w:szCs w:val="16"/>
                <w:lang w:eastAsia="en-US"/>
              </w:rPr>
            </w:pPr>
            <w:ins w:id="28403"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04" w:author="Machado, Diana" w:date="2019-02-04T10:19:00Z"/>
                <w:rFonts w:ascii="Calibri" w:hAnsi="Calibri" w:cs="Calibri"/>
                <w:color w:val="000000"/>
                <w:sz w:val="16"/>
                <w:szCs w:val="16"/>
                <w:lang w:eastAsia="en-US"/>
              </w:rPr>
            </w:pPr>
            <w:ins w:id="28405" w:author="Machado, Diana" w:date="2019-02-04T10:19:00Z">
              <w:r w:rsidRPr="00D01C04">
                <w:rPr>
                  <w:rFonts w:ascii="Calibri" w:hAnsi="Calibri" w:cs="Calibri"/>
                  <w:color w:val="000000"/>
                  <w:sz w:val="16"/>
                  <w:szCs w:val="16"/>
                  <w:lang w:eastAsia="en-US"/>
                </w:rPr>
                <w:t xml:space="preserve">16,036,9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06" w:author="Machado, Diana" w:date="2019-02-04T10:19:00Z"/>
                <w:rFonts w:ascii="Calibri" w:hAnsi="Calibri" w:cs="Calibri"/>
                <w:color w:val="000000"/>
                <w:sz w:val="16"/>
                <w:szCs w:val="16"/>
                <w:lang w:eastAsia="en-US"/>
              </w:rPr>
            </w:pPr>
            <w:ins w:id="28407"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84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09" w:author="Machado, Diana" w:date="2019-02-04T10:19:00Z"/>
                <w:rFonts w:ascii="Calibri" w:hAnsi="Calibri" w:cs="Calibri"/>
                <w:color w:val="000000"/>
                <w:sz w:val="16"/>
                <w:szCs w:val="16"/>
                <w:lang w:eastAsia="en-US"/>
              </w:rPr>
            </w:pPr>
            <w:ins w:id="28410" w:author="Machado, Diana" w:date="2019-02-04T10:19:00Z">
              <w:r w:rsidRPr="00D01C04">
                <w:rPr>
                  <w:rFonts w:ascii="Calibri" w:hAnsi="Calibri" w:cs="Calibri"/>
                  <w:color w:val="000000"/>
                  <w:sz w:val="16"/>
                  <w:szCs w:val="16"/>
                  <w:lang w:eastAsia="en-US"/>
                </w:rPr>
                <w:t>3385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11" w:author="Machado, Diana" w:date="2019-02-04T10:19:00Z"/>
                <w:rFonts w:ascii="Calibri" w:hAnsi="Calibri" w:cs="Calibri"/>
                <w:color w:val="000000"/>
                <w:sz w:val="16"/>
                <w:szCs w:val="16"/>
                <w:lang w:eastAsia="en-US"/>
              </w:rPr>
            </w:pPr>
            <w:ins w:id="28412" w:author="Machado, Diana" w:date="2019-02-04T10:19:00Z">
              <w:r w:rsidRPr="00D01C04">
                <w:rPr>
                  <w:rFonts w:ascii="Calibri" w:hAnsi="Calibri" w:cs="Calibri"/>
                  <w:color w:val="000000"/>
                  <w:sz w:val="16"/>
                  <w:szCs w:val="16"/>
                  <w:lang w:eastAsia="en-US"/>
                </w:rPr>
                <w:t xml:space="preserve">1,337,6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13" w:author="Machado, Diana" w:date="2019-02-04T10:19:00Z"/>
                <w:rFonts w:ascii="Calibri" w:hAnsi="Calibri" w:cs="Calibri"/>
                <w:color w:val="000000"/>
                <w:sz w:val="16"/>
                <w:szCs w:val="16"/>
                <w:lang w:eastAsia="en-US"/>
              </w:rPr>
            </w:pPr>
            <w:ins w:id="28414"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15" w:author="Machado, Diana" w:date="2019-02-04T10:19:00Z"/>
                <w:rFonts w:ascii="Calibri" w:hAnsi="Calibri" w:cs="Calibri"/>
                <w:color w:val="000000"/>
                <w:sz w:val="16"/>
                <w:szCs w:val="16"/>
                <w:lang w:eastAsia="en-US"/>
              </w:rPr>
            </w:pPr>
            <w:ins w:id="284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17" w:author="Machado, Diana" w:date="2019-02-04T10:19:00Z"/>
                <w:rFonts w:ascii="Calibri" w:hAnsi="Calibri" w:cs="Calibri"/>
                <w:color w:val="000000"/>
                <w:sz w:val="16"/>
                <w:szCs w:val="16"/>
                <w:lang w:eastAsia="en-US"/>
              </w:rPr>
            </w:pPr>
            <w:ins w:id="284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19" w:author="Machado, Diana" w:date="2019-02-04T10:19:00Z"/>
                <w:rFonts w:ascii="Calibri" w:hAnsi="Calibri" w:cs="Calibri"/>
                <w:color w:val="000000"/>
                <w:sz w:val="16"/>
                <w:szCs w:val="16"/>
                <w:lang w:eastAsia="en-US"/>
              </w:rPr>
            </w:pPr>
            <w:ins w:id="284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21" w:author="Machado, Diana" w:date="2019-02-04T10:19:00Z"/>
                <w:rFonts w:ascii="Calibri" w:hAnsi="Calibri" w:cs="Calibri"/>
                <w:color w:val="000000"/>
                <w:sz w:val="16"/>
                <w:szCs w:val="16"/>
                <w:lang w:eastAsia="en-US"/>
              </w:rPr>
            </w:pPr>
            <w:ins w:id="284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23" w:author="Machado, Diana" w:date="2019-02-04T10:19:00Z"/>
                <w:rFonts w:ascii="Calibri" w:hAnsi="Calibri" w:cs="Calibri"/>
                <w:color w:val="000000"/>
                <w:sz w:val="16"/>
                <w:szCs w:val="16"/>
                <w:lang w:eastAsia="en-US"/>
              </w:rPr>
            </w:pPr>
            <w:ins w:id="28424" w:author="Machado, Diana" w:date="2019-02-04T10:19:00Z">
              <w:r w:rsidRPr="00D01C04">
                <w:rPr>
                  <w:rFonts w:ascii="Calibri" w:hAnsi="Calibri" w:cs="Calibri"/>
                  <w:color w:val="000000"/>
                  <w:sz w:val="16"/>
                  <w:szCs w:val="16"/>
                  <w:lang w:eastAsia="en-US"/>
                </w:rPr>
                <w:t xml:space="preserve">1,115,3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25" w:author="Machado, Diana" w:date="2019-02-04T10:19:00Z"/>
                <w:rFonts w:ascii="Calibri" w:hAnsi="Calibri" w:cs="Calibri"/>
                <w:color w:val="000000"/>
                <w:sz w:val="16"/>
                <w:szCs w:val="16"/>
                <w:lang w:eastAsia="en-US"/>
              </w:rPr>
            </w:pPr>
            <w:ins w:id="28426"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27" w:author="Machado, Diana" w:date="2019-02-04T10:19:00Z"/>
                <w:rFonts w:ascii="Calibri" w:hAnsi="Calibri" w:cs="Calibri"/>
                <w:color w:val="000000"/>
                <w:sz w:val="16"/>
                <w:szCs w:val="16"/>
                <w:lang w:eastAsia="en-US"/>
              </w:rPr>
            </w:pPr>
            <w:ins w:id="28428" w:author="Machado, Diana" w:date="2019-02-04T10:19:00Z">
              <w:r w:rsidRPr="00D01C04">
                <w:rPr>
                  <w:rFonts w:ascii="Calibri" w:hAnsi="Calibri" w:cs="Calibri"/>
                  <w:color w:val="000000"/>
                  <w:sz w:val="16"/>
                  <w:szCs w:val="16"/>
                  <w:lang w:eastAsia="en-US"/>
                </w:rPr>
                <w:t xml:space="preserve">2,461,1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29" w:author="Machado, Diana" w:date="2019-02-04T10:19:00Z"/>
                <w:rFonts w:ascii="Calibri" w:hAnsi="Calibri" w:cs="Calibri"/>
                <w:color w:val="000000"/>
                <w:sz w:val="16"/>
                <w:szCs w:val="16"/>
                <w:lang w:eastAsia="en-US"/>
              </w:rPr>
            </w:pPr>
            <w:ins w:id="2843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84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32" w:author="Machado, Diana" w:date="2019-02-04T10:19:00Z"/>
                <w:rFonts w:ascii="Calibri" w:hAnsi="Calibri" w:cs="Calibri"/>
                <w:color w:val="000000"/>
                <w:sz w:val="16"/>
                <w:szCs w:val="16"/>
                <w:lang w:eastAsia="en-US"/>
              </w:rPr>
            </w:pPr>
            <w:ins w:id="28433" w:author="Machado, Diana" w:date="2019-02-04T10:19:00Z">
              <w:r w:rsidRPr="00D01C04">
                <w:rPr>
                  <w:rFonts w:ascii="Calibri" w:hAnsi="Calibri" w:cs="Calibri"/>
                  <w:color w:val="000000"/>
                  <w:sz w:val="16"/>
                  <w:szCs w:val="16"/>
                  <w:lang w:eastAsia="en-US"/>
                </w:rPr>
                <w:t>338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34" w:author="Machado, Diana" w:date="2019-02-04T10:19:00Z"/>
                <w:rFonts w:ascii="Calibri" w:hAnsi="Calibri" w:cs="Calibri"/>
                <w:color w:val="000000"/>
                <w:sz w:val="16"/>
                <w:szCs w:val="16"/>
                <w:lang w:eastAsia="en-US"/>
              </w:rPr>
            </w:pPr>
            <w:ins w:id="28435" w:author="Machado, Diana" w:date="2019-02-04T10:19:00Z">
              <w:r w:rsidRPr="00D01C04">
                <w:rPr>
                  <w:rFonts w:ascii="Calibri" w:hAnsi="Calibri" w:cs="Calibri"/>
                  <w:color w:val="000000"/>
                  <w:sz w:val="16"/>
                  <w:szCs w:val="16"/>
                  <w:lang w:eastAsia="en-US"/>
                </w:rPr>
                <w:t xml:space="preserve">31,266,90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36" w:author="Machado, Diana" w:date="2019-02-04T10:19:00Z"/>
                <w:rFonts w:ascii="Calibri" w:hAnsi="Calibri" w:cs="Calibri"/>
                <w:color w:val="000000"/>
                <w:sz w:val="16"/>
                <w:szCs w:val="16"/>
                <w:lang w:eastAsia="en-US"/>
              </w:rPr>
            </w:pPr>
            <w:ins w:id="28437" w:author="Machado, Diana" w:date="2019-02-04T10:19:00Z">
              <w:r w:rsidRPr="00D01C04">
                <w:rPr>
                  <w:rFonts w:ascii="Calibri" w:hAnsi="Calibri" w:cs="Calibri"/>
                  <w:color w:val="000000"/>
                  <w:sz w:val="16"/>
                  <w:szCs w:val="16"/>
                  <w:lang w:eastAsia="en-US"/>
                </w:rPr>
                <w:t>0.3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38" w:author="Machado, Diana" w:date="2019-02-04T10:19:00Z"/>
                <w:rFonts w:ascii="Calibri" w:hAnsi="Calibri" w:cs="Calibri"/>
                <w:color w:val="000000"/>
                <w:sz w:val="16"/>
                <w:szCs w:val="16"/>
                <w:lang w:eastAsia="en-US"/>
              </w:rPr>
            </w:pPr>
            <w:ins w:id="28439" w:author="Machado, Diana" w:date="2019-02-04T10:19:00Z">
              <w:r w:rsidRPr="00D01C04">
                <w:rPr>
                  <w:rFonts w:ascii="Calibri" w:hAnsi="Calibri" w:cs="Calibri"/>
                  <w:color w:val="000000"/>
                  <w:sz w:val="16"/>
                  <w:szCs w:val="16"/>
                  <w:lang w:eastAsia="en-US"/>
                </w:rPr>
                <w:t xml:space="preserve">31,486,5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40" w:author="Machado, Diana" w:date="2019-02-04T10:19:00Z"/>
                <w:rFonts w:ascii="Calibri" w:hAnsi="Calibri" w:cs="Calibri"/>
                <w:color w:val="000000"/>
                <w:sz w:val="16"/>
                <w:szCs w:val="16"/>
                <w:lang w:eastAsia="en-US"/>
              </w:rPr>
            </w:pPr>
            <w:ins w:id="28441"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42" w:author="Machado, Diana" w:date="2019-02-04T10:19:00Z"/>
                <w:rFonts w:ascii="Calibri" w:hAnsi="Calibri" w:cs="Calibri"/>
                <w:color w:val="000000"/>
                <w:sz w:val="16"/>
                <w:szCs w:val="16"/>
                <w:lang w:eastAsia="en-US"/>
              </w:rPr>
            </w:pPr>
            <w:ins w:id="284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44" w:author="Machado, Diana" w:date="2019-02-04T10:19:00Z"/>
                <w:rFonts w:ascii="Calibri" w:hAnsi="Calibri" w:cs="Calibri"/>
                <w:color w:val="000000"/>
                <w:sz w:val="16"/>
                <w:szCs w:val="16"/>
                <w:lang w:eastAsia="en-US"/>
              </w:rPr>
            </w:pPr>
            <w:ins w:id="284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46" w:author="Machado, Diana" w:date="2019-02-04T10:19:00Z"/>
                <w:rFonts w:ascii="Calibri" w:hAnsi="Calibri" w:cs="Calibri"/>
                <w:color w:val="000000"/>
                <w:sz w:val="16"/>
                <w:szCs w:val="16"/>
                <w:lang w:eastAsia="en-US"/>
              </w:rPr>
            </w:pPr>
            <w:ins w:id="28447" w:author="Machado, Diana" w:date="2019-02-04T10:19:00Z">
              <w:r w:rsidRPr="00D01C04">
                <w:rPr>
                  <w:rFonts w:ascii="Calibri" w:hAnsi="Calibri" w:cs="Calibri"/>
                  <w:color w:val="000000"/>
                  <w:sz w:val="16"/>
                  <w:szCs w:val="16"/>
                  <w:lang w:eastAsia="en-US"/>
                </w:rPr>
                <w:t xml:space="preserve">51,540,59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48" w:author="Machado, Diana" w:date="2019-02-04T10:19:00Z"/>
                <w:rFonts w:ascii="Calibri" w:hAnsi="Calibri" w:cs="Calibri"/>
                <w:color w:val="000000"/>
                <w:sz w:val="16"/>
                <w:szCs w:val="16"/>
                <w:lang w:eastAsia="en-US"/>
              </w:rPr>
            </w:pPr>
            <w:ins w:id="28449" w:author="Machado, Diana" w:date="2019-02-04T10:19:00Z">
              <w:r w:rsidRPr="00D01C04">
                <w:rPr>
                  <w:rFonts w:ascii="Calibri" w:hAnsi="Calibri" w:cs="Calibri"/>
                  <w:color w:val="000000"/>
                  <w:sz w:val="16"/>
                  <w:szCs w:val="16"/>
                  <w:lang w:eastAsia="en-US"/>
                </w:rPr>
                <w:t>0.3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50" w:author="Machado, Diana" w:date="2019-02-04T10:19:00Z"/>
                <w:rFonts w:ascii="Calibri" w:hAnsi="Calibri" w:cs="Calibri"/>
                <w:color w:val="000000"/>
                <w:sz w:val="16"/>
                <w:szCs w:val="16"/>
                <w:lang w:eastAsia="en-US"/>
              </w:rPr>
            </w:pPr>
            <w:ins w:id="28451" w:author="Machado, Diana" w:date="2019-02-04T10:19:00Z">
              <w:r w:rsidRPr="00D01C04">
                <w:rPr>
                  <w:rFonts w:ascii="Calibri" w:hAnsi="Calibri" w:cs="Calibri"/>
                  <w:color w:val="000000"/>
                  <w:sz w:val="16"/>
                  <w:szCs w:val="16"/>
                  <w:lang w:eastAsia="en-US"/>
                </w:rPr>
                <w:t xml:space="preserve">114,294,0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52" w:author="Machado, Diana" w:date="2019-02-04T10:19:00Z"/>
                <w:rFonts w:ascii="Calibri" w:hAnsi="Calibri" w:cs="Calibri"/>
                <w:color w:val="000000"/>
                <w:sz w:val="16"/>
                <w:szCs w:val="16"/>
                <w:lang w:eastAsia="en-US"/>
              </w:rPr>
            </w:pPr>
            <w:ins w:id="28453" w:author="Machado, Diana" w:date="2019-02-04T10:19:00Z">
              <w:r w:rsidRPr="00D01C04">
                <w:rPr>
                  <w:rFonts w:ascii="Calibri" w:hAnsi="Calibri" w:cs="Calibri"/>
                  <w:color w:val="000000"/>
                  <w:sz w:val="16"/>
                  <w:szCs w:val="16"/>
                  <w:lang w:eastAsia="en-US"/>
                </w:rPr>
                <w:t>0.32%</w:t>
              </w:r>
            </w:ins>
          </w:p>
        </w:tc>
      </w:tr>
      <w:tr w:rsidR="00CA5085" w:rsidRPr="00D01C04" w:rsidTr="00331AF4">
        <w:trPr>
          <w:trHeight w:hRule="exact" w:val="216"/>
          <w:ins w:id="284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55" w:author="Machado, Diana" w:date="2019-02-04T10:19:00Z"/>
                <w:rFonts w:ascii="Calibri" w:hAnsi="Calibri" w:cs="Calibri"/>
                <w:color w:val="000000"/>
                <w:sz w:val="16"/>
                <w:szCs w:val="16"/>
                <w:lang w:eastAsia="en-US"/>
              </w:rPr>
            </w:pPr>
            <w:ins w:id="28456" w:author="Machado, Diana" w:date="2019-02-04T10:19:00Z">
              <w:r w:rsidRPr="00D01C04">
                <w:rPr>
                  <w:rFonts w:ascii="Calibri" w:hAnsi="Calibri" w:cs="Calibri"/>
                  <w:color w:val="000000"/>
                  <w:sz w:val="16"/>
                  <w:szCs w:val="16"/>
                  <w:lang w:eastAsia="en-US"/>
                </w:rPr>
                <w:t>338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57" w:author="Machado, Diana" w:date="2019-02-04T10:19:00Z"/>
                <w:rFonts w:ascii="Calibri" w:hAnsi="Calibri" w:cs="Calibri"/>
                <w:color w:val="000000"/>
                <w:sz w:val="16"/>
                <w:szCs w:val="16"/>
                <w:lang w:eastAsia="en-US"/>
              </w:rPr>
            </w:pPr>
            <w:ins w:id="28458" w:author="Machado, Diana" w:date="2019-02-04T10:19:00Z">
              <w:r w:rsidRPr="00D01C04">
                <w:rPr>
                  <w:rFonts w:ascii="Calibri" w:hAnsi="Calibri" w:cs="Calibri"/>
                  <w:color w:val="000000"/>
                  <w:sz w:val="16"/>
                  <w:szCs w:val="16"/>
                  <w:lang w:eastAsia="en-US"/>
                </w:rPr>
                <w:t xml:space="preserve">24,062,5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59" w:author="Machado, Diana" w:date="2019-02-04T10:19:00Z"/>
                <w:rFonts w:ascii="Calibri" w:hAnsi="Calibri" w:cs="Calibri"/>
                <w:color w:val="000000"/>
                <w:sz w:val="16"/>
                <w:szCs w:val="16"/>
                <w:lang w:eastAsia="en-US"/>
              </w:rPr>
            </w:pPr>
            <w:ins w:id="28460"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61" w:author="Machado, Diana" w:date="2019-02-04T10:19:00Z"/>
                <w:rFonts w:ascii="Calibri" w:hAnsi="Calibri" w:cs="Calibri"/>
                <w:color w:val="000000"/>
                <w:sz w:val="16"/>
                <w:szCs w:val="16"/>
                <w:lang w:eastAsia="en-US"/>
              </w:rPr>
            </w:pPr>
            <w:ins w:id="28462" w:author="Machado, Diana" w:date="2019-02-04T10:19:00Z">
              <w:r w:rsidRPr="00D01C04">
                <w:rPr>
                  <w:rFonts w:ascii="Calibri" w:hAnsi="Calibri" w:cs="Calibri"/>
                  <w:color w:val="000000"/>
                  <w:sz w:val="16"/>
                  <w:szCs w:val="16"/>
                  <w:lang w:eastAsia="en-US"/>
                </w:rPr>
                <w:t xml:space="preserve">6,175,0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63" w:author="Machado, Diana" w:date="2019-02-04T10:19:00Z"/>
                <w:rFonts w:ascii="Calibri" w:hAnsi="Calibri" w:cs="Calibri"/>
                <w:color w:val="000000"/>
                <w:sz w:val="16"/>
                <w:szCs w:val="16"/>
                <w:lang w:eastAsia="en-US"/>
              </w:rPr>
            </w:pPr>
            <w:ins w:id="28464"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65" w:author="Machado, Diana" w:date="2019-02-04T10:19:00Z"/>
                <w:rFonts w:ascii="Calibri" w:hAnsi="Calibri" w:cs="Calibri"/>
                <w:color w:val="000000"/>
                <w:sz w:val="16"/>
                <w:szCs w:val="16"/>
                <w:lang w:eastAsia="en-US"/>
              </w:rPr>
            </w:pPr>
            <w:ins w:id="284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67" w:author="Machado, Diana" w:date="2019-02-04T10:19:00Z"/>
                <w:rFonts w:ascii="Calibri" w:hAnsi="Calibri" w:cs="Calibri"/>
                <w:color w:val="000000"/>
                <w:sz w:val="16"/>
                <w:szCs w:val="16"/>
                <w:lang w:eastAsia="en-US"/>
              </w:rPr>
            </w:pPr>
            <w:ins w:id="284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69" w:author="Machado, Diana" w:date="2019-02-04T10:19:00Z"/>
                <w:rFonts w:ascii="Calibri" w:hAnsi="Calibri" w:cs="Calibri"/>
                <w:color w:val="000000"/>
                <w:sz w:val="16"/>
                <w:szCs w:val="16"/>
                <w:lang w:eastAsia="en-US"/>
              </w:rPr>
            </w:pPr>
            <w:ins w:id="28470" w:author="Machado, Diana" w:date="2019-02-04T10:19:00Z">
              <w:r w:rsidRPr="00D01C04">
                <w:rPr>
                  <w:rFonts w:ascii="Calibri" w:hAnsi="Calibri" w:cs="Calibri"/>
                  <w:color w:val="000000"/>
                  <w:sz w:val="16"/>
                  <w:szCs w:val="16"/>
                  <w:lang w:eastAsia="en-US"/>
                </w:rPr>
                <w:t xml:space="preserve">17,330,2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71" w:author="Machado, Diana" w:date="2019-02-04T10:19:00Z"/>
                <w:rFonts w:ascii="Calibri" w:hAnsi="Calibri" w:cs="Calibri"/>
                <w:color w:val="000000"/>
                <w:sz w:val="16"/>
                <w:szCs w:val="16"/>
                <w:lang w:eastAsia="en-US"/>
              </w:rPr>
            </w:pPr>
            <w:ins w:id="28472"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73" w:author="Machado, Diana" w:date="2019-02-04T10:19:00Z"/>
                <w:rFonts w:ascii="Calibri" w:hAnsi="Calibri" w:cs="Calibri"/>
                <w:color w:val="000000"/>
                <w:sz w:val="16"/>
                <w:szCs w:val="16"/>
                <w:lang w:eastAsia="en-US"/>
              </w:rPr>
            </w:pPr>
            <w:ins w:id="28474" w:author="Machado, Diana" w:date="2019-02-04T10:19:00Z">
              <w:r w:rsidRPr="00D01C04">
                <w:rPr>
                  <w:rFonts w:ascii="Calibri" w:hAnsi="Calibri" w:cs="Calibri"/>
                  <w:color w:val="000000"/>
                  <w:sz w:val="16"/>
                  <w:szCs w:val="16"/>
                  <w:lang w:eastAsia="en-US"/>
                </w:rPr>
                <w:t xml:space="preserve">47,567,8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75" w:author="Machado, Diana" w:date="2019-02-04T10:19:00Z"/>
                <w:rFonts w:ascii="Calibri" w:hAnsi="Calibri" w:cs="Calibri"/>
                <w:color w:val="000000"/>
                <w:sz w:val="16"/>
                <w:szCs w:val="16"/>
                <w:lang w:eastAsia="en-US"/>
              </w:rPr>
            </w:pPr>
            <w:ins w:id="28476"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84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78" w:author="Machado, Diana" w:date="2019-02-04T10:19:00Z"/>
                <w:rFonts w:ascii="Calibri" w:hAnsi="Calibri" w:cs="Calibri"/>
                <w:color w:val="000000"/>
                <w:sz w:val="16"/>
                <w:szCs w:val="16"/>
                <w:lang w:eastAsia="en-US"/>
              </w:rPr>
            </w:pPr>
            <w:ins w:id="28479" w:author="Machado, Diana" w:date="2019-02-04T10:19:00Z">
              <w:r w:rsidRPr="00D01C04">
                <w:rPr>
                  <w:rFonts w:ascii="Calibri" w:hAnsi="Calibri" w:cs="Calibri"/>
                  <w:color w:val="000000"/>
                  <w:sz w:val="16"/>
                  <w:szCs w:val="16"/>
                  <w:lang w:eastAsia="en-US"/>
                </w:rPr>
                <w:t>3385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80" w:author="Machado, Diana" w:date="2019-02-04T10:19:00Z"/>
                <w:rFonts w:ascii="Calibri" w:hAnsi="Calibri" w:cs="Calibri"/>
                <w:color w:val="000000"/>
                <w:sz w:val="16"/>
                <w:szCs w:val="16"/>
                <w:lang w:eastAsia="en-US"/>
              </w:rPr>
            </w:pPr>
            <w:ins w:id="28481" w:author="Machado, Diana" w:date="2019-02-04T10:19:00Z">
              <w:r w:rsidRPr="00D01C04">
                <w:rPr>
                  <w:rFonts w:ascii="Calibri" w:hAnsi="Calibri" w:cs="Calibri"/>
                  <w:color w:val="000000"/>
                  <w:sz w:val="16"/>
                  <w:szCs w:val="16"/>
                  <w:lang w:eastAsia="en-US"/>
                </w:rPr>
                <w:t xml:space="preserve">1,429,1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82" w:author="Machado, Diana" w:date="2019-02-04T10:19:00Z"/>
                <w:rFonts w:ascii="Calibri" w:hAnsi="Calibri" w:cs="Calibri"/>
                <w:color w:val="000000"/>
                <w:sz w:val="16"/>
                <w:szCs w:val="16"/>
                <w:lang w:eastAsia="en-US"/>
              </w:rPr>
            </w:pPr>
            <w:ins w:id="2848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84" w:author="Machado, Diana" w:date="2019-02-04T10:19:00Z"/>
                <w:rFonts w:ascii="Calibri" w:hAnsi="Calibri" w:cs="Calibri"/>
                <w:color w:val="000000"/>
                <w:sz w:val="16"/>
                <w:szCs w:val="16"/>
                <w:lang w:eastAsia="en-US"/>
              </w:rPr>
            </w:pPr>
            <w:ins w:id="28485" w:author="Machado, Diana" w:date="2019-02-04T10:19:00Z">
              <w:r w:rsidRPr="00D01C04">
                <w:rPr>
                  <w:rFonts w:ascii="Calibri" w:hAnsi="Calibri" w:cs="Calibri"/>
                  <w:color w:val="000000"/>
                  <w:sz w:val="16"/>
                  <w:szCs w:val="16"/>
                  <w:lang w:eastAsia="en-US"/>
                </w:rPr>
                <w:t xml:space="preserve">621,5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86" w:author="Machado, Diana" w:date="2019-02-04T10:19:00Z"/>
                <w:rFonts w:ascii="Calibri" w:hAnsi="Calibri" w:cs="Calibri"/>
                <w:color w:val="000000"/>
                <w:sz w:val="16"/>
                <w:szCs w:val="16"/>
                <w:lang w:eastAsia="en-US"/>
              </w:rPr>
            </w:pPr>
            <w:ins w:id="284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88" w:author="Machado, Diana" w:date="2019-02-04T10:19:00Z"/>
                <w:rFonts w:ascii="Calibri" w:hAnsi="Calibri" w:cs="Calibri"/>
                <w:color w:val="000000"/>
                <w:sz w:val="16"/>
                <w:szCs w:val="16"/>
                <w:lang w:eastAsia="en-US"/>
              </w:rPr>
            </w:pPr>
            <w:ins w:id="284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90" w:author="Machado, Diana" w:date="2019-02-04T10:19:00Z"/>
                <w:rFonts w:ascii="Calibri" w:hAnsi="Calibri" w:cs="Calibri"/>
                <w:color w:val="000000"/>
                <w:sz w:val="16"/>
                <w:szCs w:val="16"/>
                <w:lang w:eastAsia="en-US"/>
              </w:rPr>
            </w:pPr>
            <w:ins w:id="284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92" w:author="Machado, Diana" w:date="2019-02-04T10:19:00Z"/>
                <w:rFonts w:ascii="Calibri" w:hAnsi="Calibri" w:cs="Calibri"/>
                <w:color w:val="000000"/>
                <w:sz w:val="16"/>
                <w:szCs w:val="16"/>
                <w:lang w:eastAsia="en-US"/>
              </w:rPr>
            </w:pPr>
            <w:ins w:id="28493" w:author="Machado, Diana" w:date="2019-02-04T10:19:00Z">
              <w:r w:rsidRPr="00D01C04">
                <w:rPr>
                  <w:rFonts w:ascii="Calibri" w:hAnsi="Calibri" w:cs="Calibri"/>
                  <w:color w:val="000000"/>
                  <w:sz w:val="16"/>
                  <w:szCs w:val="16"/>
                  <w:lang w:eastAsia="en-US"/>
                </w:rPr>
                <w:t xml:space="preserve">955,36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94" w:author="Machado, Diana" w:date="2019-02-04T10:19:00Z"/>
                <w:rFonts w:ascii="Calibri" w:hAnsi="Calibri" w:cs="Calibri"/>
                <w:color w:val="000000"/>
                <w:sz w:val="16"/>
                <w:szCs w:val="16"/>
                <w:lang w:eastAsia="en-US"/>
              </w:rPr>
            </w:pPr>
            <w:ins w:id="28495"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96" w:author="Machado, Diana" w:date="2019-02-04T10:19:00Z"/>
                <w:rFonts w:ascii="Calibri" w:hAnsi="Calibri" w:cs="Calibri"/>
                <w:color w:val="000000"/>
                <w:sz w:val="16"/>
                <w:szCs w:val="16"/>
                <w:lang w:eastAsia="en-US"/>
              </w:rPr>
            </w:pPr>
            <w:ins w:id="28497" w:author="Machado, Diana" w:date="2019-02-04T10:19:00Z">
              <w:r w:rsidRPr="00D01C04">
                <w:rPr>
                  <w:rFonts w:ascii="Calibri" w:hAnsi="Calibri" w:cs="Calibri"/>
                  <w:color w:val="000000"/>
                  <w:sz w:val="16"/>
                  <w:szCs w:val="16"/>
                  <w:lang w:eastAsia="en-US"/>
                </w:rPr>
                <w:t xml:space="preserve">3,006,0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98" w:author="Machado, Diana" w:date="2019-02-04T10:19:00Z"/>
                <w:rFonts w:ascii="Calibri" w:hAnsi="Calibri" w:cs="Calibri"/>
                <w:color w:val="000000"/>
                <w:sz w:val="16"/>
                <w:szCs w:val="16"/>
                <w:lang w:eastAsia="en-US"/>
              </w:rPr>
            </w:pPr>
            <w:ins w:id="2849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85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01" w:author="Machado, Diana" w:date="2019-02-04T10:19:00Z"/>
                <w:rFonts w:ascii="Calibri" w:hAnsi="Calibri" w:cs="Calibri"/>
                <w:color w:val="000000"/>
                <w:sz w:val="16"/>
                <w:szCs w:val="16"/>
                <w:lang w:eastAsia="en-US"/>
              </w:rPr>
            </w:pPr>
            <w:ins w:id="28502" w:author="Machado, Diana" w:date="2019-02-04T10:19:00Z">
              <w:r w:rsidRPr="00D01C04">
                <w:rPr>
                  <w:rFonts w:ascii="Calibri" w:hAnsi="Calibri" w:cs="Calibri"/>
                  <w:color w:val="000000"/>
                  <w:sz w:val="16"/>
                  <w:szCs w:val="16"/>
                  <w:lang w:eastAsia="en-US"/>
                </w:rPr>
                <w:t>338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03" w:author="Machado, Diana" w:date="2019-02-04T10:19:00Z"/>
                <w:rFonts w:ascii="Calibri" w:hAnsi="Calibri" w:cs="Calibri"/>
                <w:color w:val="000000"/>
                <w:sz w:val="16"/>
                <w:szCs w:val="16"/>
                <w:lang w:eastAsia="en-US"/>
              </w:rPr>
            </w:pPr>
            <w:ins w:id="28504" w:author="Machado, Diana" w:date="2019-02-04T10:19:00Z">
              <w:r w:rsidRPr="00D01C04">
                <w:rPr>
                  <w:rFonts w:ascii="Calibri" w:hAnsi="Calibri" w:cs="Calibri"/>
                  <w:color w:val="000000"/>
                  <w:sz w:val="16"/>
                  <w:szCs w:val="16"/>
                  <w:lang w:eastAsia="en-US"/>
                </w:rPr>
                <w:t xml:space="preserve">3,150,7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05" w:author="Machado, Diana" w:date="2019-02-04T10:19:00Z"/>
                <w:rFonts w:ascii="Calibri" w:hAnsi="Calibri" w:cs="Calibri"/>
                <w:color w:val="000000"/>
                <w:sz w:val="16"/>
                <w:szCs w:val="16"/>
                <w:lang w:eastAsia="en-US"/>
              </w:rPr>
            </w:pPr>
            <w:ins w:id="28506"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07" w:author="Machado, Diana" w:date="2019-02-04T10:19:00Z"/>
                <w:rFonts w:ascii="Calibri" w:hAnsi="Calibri" w:cs="Calibri"/>
                <w:color w:val="000000"/>
                <w:sz w:val="16"/>
                <w:szCs w:val="16"/>
                <w:lang w:eastAsia="en-US"/>
              </w:rPr>
            </w:pPr>
            <w:ins w:id="28508" w:author="Machado, Diana" w:date="2019-02-04T10:19:00Z">
              <w:r w:rsidRPr="00D01C04">
                <w:rPr>
                  <w:rFonts w:ascii="Calibri" w:hAnsi="Calibri" w:cs="Calibri"/>
                  <w:color w:val="000000"/>
                  <w:sz w:val="16"/>
                  <w:szCs w:val="16"/>
                  <w:lang w:eastAsia="en-US"/>
                </w:rPr>
                <w:t xml:space="preserve">1,921,6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09" w:author="Machado, Diana" w:date="2019-02-04T10:19:00Z"/>
                <w:rFonts w:ascii="Calibri" w:hAnsi="Calibri" w:cs="Calibri"/>
                <w:color w:val="000000"/>
                <w:sz w:val="16"/>
                <w:szCs w:val="16"/>
                <w:lang w:eastAsia="en-US"/>
              </w:rPr>
            </w:pPr>
            <w:ins w:id="28510"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11" w:author="Machado, Diana" w:date="2019-02-04T10:19:00Z"/>
                <w:rFonts w:ascii="Calibri" w:hAnsi="Calibri" w:cs="Calibri"/>
                <w:color w:val="000000"/>
                <w:sz w:val="16"/>
                <w:szCs w:val="16"/>
                <w:lang w:eastAsia="en-US"/>
              </w:rPr>
            </w:pPr>
            <w:ins w:id="285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13" w:author="Machado, Diana" w:date="2019-02-04T10:19:00Z"/>
                <w:rFonts w:ascii="Calibri" w:hAnsi="Calibri" w:cs="Calibri"/>
                <w:color w:val="000000"/>
                <w:sz w:val="16"/>
                <w:szCs w:val="16"/>
                <w:lang w:eastAsia="en-US"/>
              </w:rPr>
            </w:pPr>
            <w:ins w:id="285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15" w:author="Machado, Diana" w:date="2019-02-04T10:19:00Z"/>
                <w:rFonts w:ascii="Calibri" w:hAnsi="Calibri" w:cs="Calibri"/>
                <w:color w:val="000000"/>
                <w:sz w:val="16"/>
                <w:szCs w:val="16"/>
                <w:lang w:eastAsia="en-US"/>
              </w:rPr>
            </w:pPr>
            <w:ins w:id="28516" w:author="Machado, Diana" w:date="2019-02-04T10:19:00Z">
              <w:r w:rsidRPr="00D01C04">
                <w:rPr>
                  <w:rFonts w:ascii="Calibri" w:hAnsi="Calibri" w:cs="Calibri"/>
                  <w:color w:val="000000"/>
                  <w:sz w:val="16"/>
                  <w:szCs w:val="16"/>
                  <w:lang w:eastAsia="en-US"/>
                </w:rPr>
                <w:t xml:space="preserve">3,636,9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17" w:author="Machado, Diana" w:date="2019-02-04T10:19:00Z"/>
                <w:rFonts w:ascii="Calibri" w:hAnsi="Calibri" w:cs="Calibri"/>
                <w:color w:val="000000"/>
                <w:sz w:val="16"/>
                <w:szCs w:val="16"/>
                <w:lang w:eastAsia="en-US"/>
              </w:rPr>
            </w:pPr>
            <w:ins w:id="28518"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19" w:author="Machado, Diana" w:date="2019-02-04T10:19:00Z"/>
                <w:rFonts w:ascii="Calibri" w:hAnsi="Calibri" w:cs="Calibri"/>
                <w:color w:val="000000"/>
                <w:sz w:val="16"/>
                <w:szCs w:val="16"/>
                <w:lang w:eastAsia="en-US"/>
              </w:rPr>
            </w:pPr>
            <w:ins w:id="28520" w:author="Machado, Diana" w:date="2019-02-04T10:19:00Z">
              <w:r w:rsidRPr="00D01C04">
                <w:rPr>
                  <w:rFonts w:ascii="Calibri" w:hAnsi="Calibri" w:cs="Calibri"/>
                  <w:color w:val="000000"/>
                  <w:sz w:val="16"/>
                  <w:szCs w:val="16"/>
                  <w:lang w:eastAsia="en-US"/>
                </w:rPr>
                <w:t xml:space="preserve">8,709,3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21" w:author="Machado, Diana" w:date="2019-02-04T10:19:00Z"/>
                <w:rFonts w:ascii="Calibri" w:hAnsi="Calibri" w:cs="Calibri"/>
                <w:color w:val="000000"/>
                <w:sz w:val="16"/>
                <w:szCs w:val="16"/>
                <w:lang w:eastAsia="en-US"/>
              </w:rPr>
            </w:pPr>
            <w:ins w:id="28522"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85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24" w:author="Machado, Diana" w:date="2019-02-04T10:19:00Z"/>
                <w:rFonts w:ascii="Calibri" w:hAnsi="Calibri" w:cs="Calibri"/>
                <w:color w:val="000000"/>
                <w:sz w:val="16"/>
                <w:szCs w:val="16"/>
                <w:lang w:eastAsia="en-US"/>
              </w:rPr>
            </w:pPr>
            <w:ins w:id="28525" w:author="Machado, Diana" w:date="2019-02-04T10:19:00Z">
              <w:r w:rsidRPr="00D01C04">
                <w:rPr>
                  <w:rFonts w:ascii="Calibri" w:hAnsi="Calibri" w:cs="Calibri"/>
                  <w:color w:val="000000"/>
                  <w:sz w:val="16"/>
                  <w:szCs w:val="16"/>
                  <w:lang w:eastAsia="en-US"/>
                </w:rPr>
                <w:t>3385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26" w:author="Machado, Diana" w:date="2019-02-04T10:19:00Z"/>
                <w:rFonts w:ascii="Calibri" w:hAnsi="Calibri" w:cs="Calibri"/>
                <w:color w:val="000000"/>
                <w:sz w:val="16"/>
                <w:szCs w:val="16"/>
                <w:lang w:eastAsia="en-US"/>
              </w:rPr>
            </w:pPr>
            <w:ins w:id="28527" w:author="Machado, Diana" w:date="2019-02-04T10:19:00Z">
              <w:r w:rsidRPr="00D01C04">
                <w:rPr>
                  <w:rFonts w:ascii="Calibri" w:hAnsi="Calibri" w:cs="Calibri"/>
                  <w:color w:val="000000"/>
                  <w:sz w:val="16"/>
                  <w:szCs w:val="16"/>
                  <w:lang w:eastAsia="en-US"/>
                </w:rPr>
                <w:t xml:space="preserve">1,002,3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28" w:author="Machado, Diana" w:date="2019-02-04T10:19:00Z"/>
                <w:rFonts w:ascii="Calibri" w:hAnsi="Calibri" w:cs="Calibri"/>
                <w:color w:val="000000"/>
                <w:sz w:val="16"/>
                <w:szCs w:val="16"/>
                <w:lang w:eastAsia="en-US"/>
              </w:rPr>
            </w:pPr>
            <w:ins w:id="2852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30" w:author="Machado, Diana" w:date="2019-02-04T10:19:00Z"/>
                <w:rFonts w:ascii="Calibri" w:hAnsi="Calibri" w:cs="Calibri"/>
                <w:color w:val="000000"/>
                <w:sz w:val="16"/>
                <w:szCs w:val="16"/>
                <w:lang w:eastAsia="en-US"/>
              </w:rPr>
            </w:pPr>
            <w:ins w:id="28531" w:author="Machado, Diana" w:date="2019-02-04T10:19:00Z">
              <w:r w:rsidRPr="00D01C04">
                <w:rPr>
                  <w:rFonts w:ascii="Calibri" w:hAnsi="Calibri" w:cs="Calibri"/>
                  <w:color w:val="000000"/>
                  <w:sz w:val="16"/>
                  <w:szCs w:val="16"/>
                  <w:lang w:eastAsia="en-US"/>
                </w:rPr>
                <w:t xml:space="preserve">2,255,0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32" w:author="Machado, Diana" w:date="2019-02-04T10:19:00Z"/>
                <w:rFonts w:ascii="Calibri" w:hAnsi="Calibri" w:cs="Calibri"/>
                <w:color w:val="000000"/>
                <w:sz w:val="16"/>
                <w:szCs w:val="16"/>
                <w:lang w:eastAsia="en-US"/>
              </w:rPr>
            </w:pPr>
            <w:ins w:id="2853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34" w:author="Machado, Diana" w:date="2019-02-04T10:19:00Z"/>
                <w:rFonts w:ascii="Calibri" w:hAnsi="Calibri" w:cs="Calibri"/>
                <w:color w:val="000000"/>
                <w:sz w:val="16"/>
                <w:szCs w:val="16"/>
                <w:lang w:eastAsia="en-US"/>
              </w:rPr>
            </w:pPr>
            <w:ins w:id="285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36" w:author="Machado, Diana" w:date="2019-02-04T10:19:00Z"/>
                <w:rFonts w:ascii="Calibri" w:hAnsi="Calibri" w:cs="Calibri"/>
                <w:color w:val="000000"/>
                <w:sz w:val="16"/>
                <w:szCs w:val="16"/>
                <w:lang w:eastAsia="en-US"/>
              </w:rPr>
            </w:pPr>
            <w:ins w:id="285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38" w:author="Machado, Diana" w:date="2019-02-04T10:19:00Z"/>
                <w:rFonts w:ascii="Calibri" w:hAnsi="Calibri" w:cs="Calibri"/>
                <w:color w:val="000000"/>
                <w:sz w:val="16"/>
                <w:szCs w:val="16"/>
                <w:lang w:eastAsia="en-US"/>
              </w:rPr>
            </w:pPr>
            <w:ins w:id="28539" w:author="Machado, Diana" w:date="2019-02-04T10:19:00Z">
              <w:r w:rsidRPr="00D01C04">
                <w:rPr>
                  <w:rFonts w:ascii="Calibri" w:hAnsi="Calibri" w:cs="Calibri"/>
                  <w:color w:val="000000"/>
                  <w:sz w:val="16"/>
                  <w:szCs w:val="16"/>
                  <w:lang w:eastAsia="en-US"/>
                </w:rPr>
                <w:t xml:space="preserve">3,234,62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40" w:author="Machado, Diana" w:date="2019-02-04T10:19:00Z"/>
                <w:rFonts w:ascii="Calibri" w:hAnsi="Calibri" w:cs="Calibri"/>
                <w:color w:val="000000"/>
                <w:sz w:val="16"/>
                <w:szCs w:val="16"/>
                <w:lang w:eastAsia="en-US"/>
              </w:rPr>
            </w:pPr>
            <w:ins w:id="28541"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42" w:author="Machado, Diana" w:date="2019-02-04T10:19:00Z"/>
                <w:rFonts w:ascii="Calibri" w:hAnsi="Calibri" w:cs="Calibri"/>
                <w:color w:val="000000"/>
                <w:sz w:val="16"/>
                <w:szCs w:val="16"/>
                <w:lang w:eastAsia="en-US"/>
              </w:rPr>
            </w:pPr>
            <w:ins w:id="28543" w:author="Machado, Diana" w:date="2019-02-04T10:19:00Z">
              <w:r w:rsidRPr="00D01C04">
                <w:rPr>
                  <w:rFonts w:ascii="Calibri" w:hAnsi="Calibri" w:cs="Calibri"/>
                  <w:color w:val="000000"/>
                  <w:sz w:val="16"/>
                  <w:szCs w:val="16"/>
                  <w:lang w:eastAsia="en-US"/>
                </w:rPr>
                <w:t xml:space="preserve">6,491,99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44" w:author="Machado, Diana" w:date="2019-02-04T10:19:00Z"/>
                <w:rFonts w:ascii="Calibri" w:hAnsi="Calibri" w:cs="Calibri"/>
                <w:color w:val="000000"/>
                <w:sz w:val="16"/>
                <w:szCs w:val="16"/>
                <w:lang w:eastAsia="en-US"/>
              </w:rPr>
            </w:pPr>
            <w:ins w:id="28545"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85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47" w:author="Machado, Diana" w:date="2019-02-04T10:19:00Z"/>
                <w:rFonts w:ascii="Calibri" w:hAnsi="Calibri" w:cs="Calibri"/>
                <w:color w:val="000000"/>
                <w:sz w:val="16"/>
                <w:szCs w:val="16"/>
                <w:lang w:eastAsia="en-US"/>
              </w:rPr>
            </w:pPr>
            <w:ins w:id="28548" w:author="Machado, Diana" w:date="2019-02-04T10:19:00Z">
              <w:r w:rsidRPr="00D01C04">
                <w:rPr>
                  <w:rFonts w:ascii="Calibri" w:hAnsi="Calibri" w:cs="Calibri"/>
                  <w:color w:val="000000"/>
                  <w:sz w:val="16"/>
                  <w:szCs w:val="16"/>
                  <w:lang w:eastAsia="en-US"/>
                </w:rPr>
                <w:t>338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49" w:author="Machado, Diana" w:date="2019-02-04T10:19:00Z"/>
                <w:rFonts w:ascii="Calibri" w:hAnsi="Calibri" w:cs="Calibri"/>
                <w:color w:val="000000"/>
                <w:sz w:val="16"/>
                <w:szCs w:val="16"/>
                <w:lang w:eastAsia="en-US"/>
              </w:rPr>
            </w:pPr>
            <w:ins w:id="28550" w:author="Machado, Diana" w:date="2019-02-04T10:19:00Z">
              <w:r w:rsidRPr="00D01C04">
                <w:rPr>
                  <w:rFonts w:ascii="Calibri" w:hAnsi="Calibri" w:cs="Calibri"/>
                  <w:color w:val="000000"/>
                  <w:sz w:val="16"/>
                  <w:szCs w:val="16"/>
                  <w:lang w:eastAsia="en-US"/>
                </w:rPr>
                <w:t xml:space="preserve">22,938,3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51" w:author="Machado, Diana" w:date="2019-02-04T10:19:00Z"/>
                <w:rFonts w:ascii="Calibri" w:hAnsi="Calibri" w:cs="Calibri"/>
                <w:color w:val="000000"/>
                <w:sz w:val="16"/>
                <w:szCs w:val="16"/>
                <w:lang w:eastAsia="en-US"/>
              </w:rPr>
            </w:pPr>
            <w:ins w:id="28552"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53" w:author="Machado, Diana" w:date="2019-02-04T10:19:00Z"/>
                <w:rFonts w:ascii="Calibri" w:hAnsi="Calibri" w:cs="Calibri"/>
                <w:color w:val="000000"/>
                <w:sz w:val="16"/>
                <w:szCs w:val="16"/>
                <w:lang w:eastAsia="en-US"/>
              </w:rPr>
            </w:pPr>
            <w:ins w:id="28554" w:author="Machado, Diana" w:date="2019-02-04T10:19:00Z">
              <w:r w:rsidRPr="00D01C04">
                <w:rPr>
                  <w:rFonts w:ascii="Calibri" w:hAnsi="Calibri" w:cs="Calibri"/>
                  <w:color w:val="000000"/>
                  <w:sz w:val="16"/>
                  <w:szCs w:val="16"/>
                  <w:lang w:eastAsia="en-US"/>
                </w:rPr>
                <w:t xml:space="preserve">6,553,24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55" w:author="Machado, Diana" w:date="2019-02-04T10:19:00Z"/>
                <w:rFonts w:ascii="Calibri" w:hAnsi="Calibri" w:cs="Calibri"/>
                <w:color w:val="000000"/>
                <w:sz w:val="16"/>
                <w:szCs w:val="16"/>
                <w:lang w:eastAsia="en-US"/>
              </w:rPr>
            </w:pPr>
            <w:ins w:id="28556"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57" w:author="Machado, Diana" w:date="2019-02-04T10:19:00Z"/>
                <w:rFonts w:ascii="Calibri" w:hAnsi="Calibri" w:cs="Calibri"/>
                <w:color w:val="000000"/>
                <w:sz w:val="16"/>
                <w:szCs w:val="16"/>
                <w:lang w:eastAsia="en-US"/>
              </w:rPr>
            </w:pPr>
            <w:ins w:id="285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59" w:author="Machado, Diana" w:date="2019-02-04T10:19:00Z"/>
                <w:rFonts w:ascii="Calibri" w:hAnsi="Calibri" w:cs="Calibri"/>
                <w:color w:val="000000"/>
                <w:sz w:val="16"/>
                <w:szCs w:val="16"/>
                <w:lang w:eastAsia="en-US"/>
              </w:rPr>
            </w:pPr>
            <w:ins w:id="285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61" w:author="Machado, Diana" w:date="2019-02-04T10:19:00Z"/>
                <w:rFonts w:ascii="Calibri" w:hAnsi="Calibri" w:cs="Calibri"/>
                <w:color w:val="000000"/>
                <w:sz w:val="16"/>
                <w:szCs w:val="16"/>
                <w:lang w:eastAsia="en-US"/>
              </w:rPr>
            </w:pPr>
            <w:ins w:id="28562" w:author="Machado, Diana" w:date="2019-02-04T10:19:00Z">
              <w:r w:rsidRPr="00D01C04">
                <w:rPr>
                  <w:rFonts w:ascii="Calibri" w:hAnsi="Calibri" w:cs="Calibri"/>
                  <w:color w:val="000000"/>
                  <w:sz w:val="16"/>
                  <w:szCs w:val="16"/>
                  <w:lang w:eastAsia="en-US"/>
                </w:rPr>
                <w:t xml:space="preserve">13,533,22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63" w:author="Machado, Diana" w:date="2019-02-04T10:19:00Z"/>
                <w:rFonts w:ascii="Calibri" w:hAnsi="Calibri" w:cs="Calibri"/>
                <w:color w:val="000000"/>
                <w:sz w:val="16"/>
                <w:szCs w:val="16"/>
                <w:lang w:eastAsia="en-US"/>
              </w:rPr>
            </w:pPr>
            <w:ins w:id="28564"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65" w:author="Machado, Diana" w:date="2019-02-04T10:19:00Z"/>
                <w:rFonts w:ascii="Calibri" w:hAnsi="Calibri" w:cs="Calibri"/>
                <w:color w:val="000000"/>
                <w:sz w:val="16"/>
                <w:szCs w:val="16"/>
                <w:lang w:eastAsia="en-US"/>
              </w:rPr>
            </w:pPr>
            <w:ins w:id="28566" w:author="Machado, Diana" w:date="2019-02-04T10:19:00Z">
              <w:r w:rsidRPr="00D01C04">
                <w:rPr>
                  <w:rFonts w:ascii="Calibri" w:hAnsi="Calibri" w:cs="Calibri"/>
                  <w:color w:val="000000"/>
                  <w:sz w:val="16"/>
                  <w:szCs w:val="16"/>
                  <w:lang w:eastAsia="en-US"/>
                </w:rPr>
                <w:t xml:space="preserve">43,024,8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67" w:author="Machado, Diana" w:date="2019-02-04T10:19:00Z"/>
                <w:rFonts w:ascii="Calibri" w:hAnsi="Calibri" w:cs="Calibri"/>
                <w:color w:val="000000"/>
                <w:sz w:val="16"/>
                <w:szCs w:val="16"/>
                <w:lang w:eastAsia="en-US"/>
              </w:rPr>
            </w:pPr>
            <w:ins w:id="28568"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85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70" w:author="Machado, Diana" w:date="2019-02-04T10:19:00Z"/>
                <w:rFonts w:ascii="Calibri" w:hAnsi="Calibri" w:cs="Calibri"/>
                <w:color w:val="000000"/>
                <w:sz w:val="16"/>
                <w:szCs w:val="16"/>
                <w:lang w:eastAsia="en-US"/>
              </w:rPr>
            </w:pPr>
            <w:ins w:id="28571" w:author="Machado, Diana" w:date="2019-02-04T10:19:00Z">
              <w:r w:rsidRPr="00D01C04">
                <w:rPr>
                  <w:rFonts w:ascii="Calibri" w:hAnsi="Calibri" w:cs="Calibri"/>
                  <w:color w:val="000000"/>
                  <w:sz w:val="16"/>
                  <w:szCs w:val="16"/>
                  <w:lang w:eastAsia="en-US"/>
                </w:rPr>
                <w:t>338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72" w:author="Machado, Diana" w:date="2019-02-04T10:19:00Z"/>
                <w:rFonts w:ascii="Calibri" w:hAnsi="Calibri" w:cs="Calibri"/>
                <w:color w:val="000000"/>
                <w:sz w:val="16"/>
                <w:szCs w:val="16"/>
                <w:lang w:eastAsia="en-US"/>
              </w:rPr>
            </w:pPr>
            <w:ins w:id="285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74" w:author="Machado, Diana" w:date="2019-02-04T10:19:00Z"/>
                <w:rFonts w:ascii="Calibri" w:hAnsi="Calibri" w:cs="Calibri"/>
                <w:color w:val="000000"/>
                <w:sz w:val="16"/>
                <w:szCs w:val="16"/>
                <w:lang w:eastAsia="en-US"/>
              </w:rPr>
            </w:pPr>
            <w:ins w:id="285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76" w:author="Machado, Diana" w:date="2019-02-04T10:19:00Z"/>
                <w:rFonts w:ascii="Calibri" w:hAnsi="Calibri" w:cs="Calibri"/>
                <w:color w:val="000000"/>
                <w:sz w:val="16"/>
                <w:szCs w:val="16"/>
                <w:lang w:eastAsia="en-US"/>
              </w:rPr>
            </w:pPr>
            <w:ins w:id="285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78" w:author="Machado, Diana" w:date="2019-02-04T10:19:00Z"/>
                <w:rFonts w:ascii="Calibri" w:hAnsi="Calibri" w:cs="Calibri"/>
                <w:color w:val="000000"/>
                <w:sz w:val="16"/>
                <w:szCs w:val="16"/>
                <w:lang w:eastAsia="en-US"/>
              </w:rPr>
            </w:pPr>
            <w:ins w:id="285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80" w:author="Machado, Diana" w:date="2019-02-04T10:19:00Z"/>
                <w:rFonts w:ascii="Calibri" w:hAnsi="Calibri" w:cs="Calibri"/>
                <w:color w:val="000000"/>
                <w:sz w:val="16"/>
                <w:szCs w:val="16"/>
                <w:lang w:eastAsia="en-US"/>
              </w:rPr>
            </w:pPr>
            <w:ins w:id="285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82" w:author="Machado, Diana" w:date="2019-02-04T10:19:00Z"/>
                <w:rFonts w:ascii="Calibri" w:hAnsi="Calibri" w:cs="Calibri"/>
                <w:color w:val="000000"/>
                <w:sz w:val="16"/>
                <w:szCs w:val="16"/>
                <w:lang w:eastAsia="en-US"/>
              </w:rPr>
            </w:pPr>
            <w:ins w:id="285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84" w:author="Machado, Diana" w:date="2019-02-04T10:19:00Z"/>
                <w:rFonts w:ascii="Calibri" w:hAnsi="Calibri" w:cs="Calibri"/>
                <w:color w:val="000000"/>
                <w:sz w:val="16"/>
                <w:szCs w:val="16"/>
                <w:lang w:eastAsia="en-US"/>
              </w:rPr>
            </w:pPr>
            <w:ins w:id="28585" w:author="Machado, Diana" w:date="2019-02-04T10:19:00Z">
              <w:r w:rsidRPr="00D01C04">
                <w:rPr>
                  <w:rFonts w:ascii="Calibri" w:hAnsi="Calibri" w:cs="Calibri"/>
                  <w:color w:val="000000"/>
                  <w:sz w:val="16"/>
                  <w:szCs w:val="16"/>
                  <w:lang w:eastAsia="en-US"/>
                </w:rPr>
                <w:t xml:space="preserve">17,409,03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86" w:author="Machado, Diana" w:date="2019-02-04T10:19:00Z"/>
                <w:rFonts w:ascii="Calibri" w:hAnsi="Calibri" w:cs="Calibri"/>
                <w:color w:val="000000"/>
                <w:sz w:val="16"/>
                <w:szCs w:val="16"/>
                <w:lang w:eastAsia="en-US"/>
              </w:rPr>
            </w:pPr>
            <w:ins w:id="28587"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88" w:author="Machado, Diana" w:date="2019-02-04T10:19:00Z"/>
                <w:rFonts w:ascii="Calibri" w:hAnsi="Calibri" w:cs="Calibri"/>
                <w:color w:val="000000"/>
                <w:sz w:val="16"/>
                <w:szCs w:val="16"/>
                <w:lang w:eastAsia="en-US"/>
              </w:rPr>
            </w:pPr>
            <w:ins w:id="28589" w:author="Machado, Diana" w:date="2019-02-04T10:19:00Z">
              <w:r w:rsidRPr="00D01C04">
                <w:rPr>
                  <w:rFonts w:ascii="Calibri" w:hAnsi="Calibri" w:cs="Calibri"/>
                  <w:color w:val="000000"/>
                  <w:sz w:val="16"/>
                  <w:szCs w:val="16"/>
                  <w:lang w:eastAsia="en-US"/>
                </w:rPr>
                <w:t xml:space="preserve">17,871,1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90" w:author="Machado, Diana" w:date="2019-02-04T10:19:00Z"/>
                <w:rFonts w:ascii="Calibri" w:hAnsi="Calibri" w:cs="Calibri"/>
                <w:color w:val="000000"/>
                <w:sz w:val="16"/>
                <w:szCs w:val="16"/>
                <w:lang w:eastAsia="en-US"/>
              </w:rPr>
            </w:pPr>
            <w:ins w:id="28591"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85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93" w:author="Machado, Diana" w:date="2019-02-04T10:19:00Z"/>
                <w:rFonts w:ascii="Calibri" w:hAnsi="Calibri" w:cs="Calibri"/>
                <w:color w:val="000000"/>
                <w:sz w:val="16"/>
                <w:szCs w:val="16"/>
                <w:lang w:eastAsia="en-US"/>
              </w:rPr>
            </w:pPr>
            <w:ins w:id="28594" w:author="Machado, Diana" w:date="2019-02-04T10:19:00Z">
              <w:r w:rsidRPr="00D01C04">
                <w:rPr>
                  <w:rFonts w:ascii="Calibri" w:hAnsi="Calibri" w:cs="Calibri"/>
                  <w:color w:val="000000"/>
                  <w:sz w:val="16"/>
                  <w:szCs w:val="16"/>
                  <w:lang w:eastAsia="en-US"/>
                </w:rPr>
                <w:t>338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95" w:author="Machado, Diana" w:date="2019-02-04T10:19:00Z"/>
                <w:rFonts w:ascii="Calibri" w:hAnsi="Calibri" w:cs="Calibri"/>
                <w:color w:val="000000"/>
                <w:sz w:val="16"/>
                <w:szCs w:val="16"/>
                <w:lang w:eastAsia="en-US"/>
              </w:rPr>
            </w:pPr>
            <w:ins w:id="28596" w:author="Machado, Diana" w:date="2019-02-04T10:19:00Z">
              <w:r w:rsidRPr="00D01C04">
                <w:rPr>
                  <w:rFonts w:ascii="Calibri" w:hAnsi="Calibri" w:cs="Calibri"/>
                  <w:color w:val="000000"/>
                  <w:sz w:val="16"/>
                  <w:szCs w:val="16"/>
                  <w:lang w:eastAsia="en-US"/>
                </w:rPr>
                <w:t xml:space="preserve">1,213,8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97" w:author="Machado, Diana" w:date="2019-02-04T10:19:00Z"/>
                <w:rFonts w:ascii="Calibri" w:hAnsi="Calibri" w:cs="Calibri"/>
                <w:color w:val="000000"/>
                <w:sz w:val="16"/>
                <w:szCs w:val="16"/>
                <w:lang w:eastAsia="en-US"/>
              </w:rPr>
            </w:pPr>
            <w:ins w:id="2859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99" w:author="Machado, Diana" w:date="2019-02-04T10:19:00Z"/>
                <w:rFonts w:ascii="Calibri" w:hAnsi="Calibri" w:cs="Calibri"/>
                <w:color w:val="000000"/>
                <w:sz w:val="16"/>
                <w:szCs w:val="16"/>
                <w:lang w:eastAsia="en-US"/>
              </w:rPr>
            </w:pPr>
            <w:ins w:id="286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01" w:author="Machado, Diana" w:date="2019-02-04T10:19:00Z"/>
                <w:rFonts w:ascii="Calibri" w:hAnsi="Calibri" w:cs="Calibri"/>
                <w:color w:val="000000"/>
                <w:sz w:val="16"/>
                <w:szCs w:val="16"/>
                <w:lang w:eastAsia="en-US"/>
              </w:rPr>
            </w:pPr>
            <w:ins w:id="286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03" w:author="Machado, Diana" w:date="2019-02-04T10:19:00Z"/>
                <w:rFonts w:ascii="Calibri" w:hAnsi="Calibri" w:cs="Calibri"/>
                <w:color w:val="000000"/>
                <w:sz w:val="16"/>
                <w:szCs w:val="16"/>
                <w:lang w:eastAsia="en-US"/>
              </w:rPr>
            </w:pPr>
            <w:ins w:id="286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05" w:author="Machado, Diana" w:date="2019-02-04T10:19:00Z"/>
                <w:rFonts w:ascii="Calibri" w:hAnsi="Calibri" w:cs="Calibri"/>
                <w:color w:val="000000"/>
                <w:sz w:val="16"/>
                <w:szCs w:val="16"/>
                <w:lang w:eastAsia="en-US"/>
              </w:rPr>
            </w:pPr>
            <w:ins w:id="286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07" w:author="Machado, Diana" w:date="2019-02-04T10:19:00Z"/>
                <w:rFonts w:ascii="Calibri" w:hAnsi="Calibri" w:cs="Calibri"/>
                <w:color w:val="000000"/>
                <w:sz w:val="16"/>
                <w:szCs w:val="16"/>
                <w:lang w:eastAsia="en-US"/>
              </w:rPr>
            </w:pPr>
            <w:ins w:id="28608" w:author="Machado, Diana" w:date="2019-02-04T10:19:00Z">
              <w:r w:rsidRPr="00D01C04">
                <w:rPr>
                  <w:rFonts w:ascii="Calibri" w:hAnsi="Calibri" w:cs="Calibri"/>
                  <w:color w:val="000000"/>
                  <w:sz w:val="16"/>
                  <w:szCs w:val="16"/>
                  <w:lang w:eastAsia="en-US"/>
                </w:rPr>
                <w:t xml:space="preserve">606,45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09" w:author="Machado, Diana" w:date="2019-02-04T10:19:00Z"/>
                <w:rFonts w:ascii="Calibri" w:hAnsi="Calibri" w:cs="Calibri"/>
                <w:color w:val="000000"/>
                <w:sz w:val="16"/>
                <w:szCs w:val="16"/>
                <w:lang w:eastAsia="en-US"/>
              </w:rPr>
            </w:pPr>
            <w:ins w:id="2861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11" w:author="Machado, Diana" w:date="2019-02-04T10:19:00Z"/>
                <w:rFonts w:ascii="Calibri" w:hAnsi="Calibri" w:cs="Calibri"/>
                <w:color w:val="000000"/>
                <w:sz w:val="16"/>
                <w:szCs w:val="16"/>
                <w:lang w:eastAsia="en-US"/>
              </w:rPr>
            </w:pPr>
            <w:ins w:id="28612" w:author="Machado, Diana" w:date="2019-02-04T10:19:00Z">
              <w:r w:rsidRPr="00D01C04">
                <w:rPr>
                  <w:rFonts w:ascii="Calibri" w:hAnsi="Calibri" w:cs="Calibri"/>
                  <w:color w:val="000000"/>
                  <w:sz w:val="16"/>
                  <w:szCs w:val="16"/>
                  <w:lang w:eastAsia="en-US"/>
                </w:rPr>
                <w:t xml:space="preserve">1,827,0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13" w:author="Machado, Diana" w:date="2019-02-04T10:19:00Z"/>
                <w:rFonts w:ascii="Calibri" w:hAnsi="Calibri" w:cs="Calibri"/>
                <w:color w:val="000000"/>
                <w:sz w:val="16"/>
                <w:szCs w:val="16"/>
                <w:lang w:eastAsia="en-US"/>
              </w:rPr>
            </w:pPr>
            <w:ins w:id="28614"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86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16" w:author="Machado, Diana" w:date="2019-02-04T10:19:00Z"/>
                <w:rFonts w:ascii="Calibri" w:hAnsi="Calibri" w:cs="Calibri"/>
                <w:color w:val="000000"/>
                <w:sz w:val="16"/>
                <w:szCs w:val="16"/>
                <w:lang w:eastAsia="en-US"/>
              </w:rPr>
            </w:pPr>
            <w:ins w:id="28617" w:author="Machado, Diana" w:date="2019-02-04T10:19:00Z">
              <w:r w:rsidRPr="00D01C04">
                <w:rPr>
                  <w:rFonts w:ascii="Calibri" w:hAnsi="Calibri" w:cs="Calibri"/>
                  <w:color w:val="000000"/>
                  <w:sz w:val="16"/>
                  <w:szCs w:val="16"/>
                  <w:lang w:eastAsia="en-US"/>
                </w:rPr>
                <w:t>338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18" w:author="Machado, Diana" w:date="2019-02-04T10:19:00Z"/>
                <w:rFonts w:ascii="Calibri" w:hAnsi="Calibri" w:cs="Calibri"/>
                <w:color w:val="000000"/>
                <w:sz w:val="16"/>
                <w:szCs w:val="16"/>
                <w:lang w:eastAsia="en-US"/>
              </w:rPr>
            </w:pPr>
            <w:ins w:id="2861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20" w:author="Machado, Diana" w:date="2019-02-04T10:19:00Z"/>
                <w:rFonts w:ascii="Calibri" w:hAnsi="Calibri" w:cs="Calibri"/>
                <w:color w:val="000000"/>
                <w:sz w:val="16"/>
                <w:szCs w:val="16"/>
                <w:lang w:eastAsia="en-US"/>
              </w:rPr>
            </w:pPr>
            <w:ins w:id="2862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22" w:author="Machado, Diana" w:date="2019-02-04T10:19:00Z"/>
                <w:rFonts w:ascii="Calibri" w:hAnsi="Calibri" w:cs="Calibri"/>
                <w:color w:val="000000"/>
                <w:sz w:val="16"/>
                <w:szCs w:val="16"/>
                <w:lang w:eastAsia="en-US"/>
              </w:rPr>
            </w:pPr>
            <w:ins w:id="286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24" w:author="Machado, Diana" w:date="2019-02-04T10:19:00Z"/>
                <w:rFonts w:ascii="Calibri" w:hAnsi="Calibri" w:cs="Calibri"/>
                <w:color w:val="000000"/>
                <w:sz w:val="16"/>
                <w:szCs w:val="16"/>
                <w:lang w:eastAsia="en-US"/>
              </w:rPr>
            </w:pPr>
            <w:ins w:id="286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26" w:author="Machado, Diana" w:date="2019-02-04T10:19:00Z"/>
                <w:rFonts w:ascii="Calibri" w:hAnsi="Calibri" w:cs="Calibri"/>
                <w:color w:val="000000"/>
                <w:sz w:val="16"/>
                <w:szCs w:val="16"/>
                <w:lang w:eastAsia="en-US"/>
              </w:rPr>
            </w:pPr>
            <w:ins w:id="286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28" w:author="Machado, Diana" w:date="2019-02-04T10:19:00Z"/>
                <w:rFonts w:ascii="Calibri" w:hAnsi="Calibri" w:cs="Calibri"/>
                <w:color w:val="000000"/>
                <w:sz w:val="16"/>
                <w:szCs w:val="16"/>
                <w:lang w:eastAsia="en-US"/>
              </w:rPr>
            </w:pPr>
            <w:ins w:id="286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30" w:author="Machado, Diana" w:date="2019-02-04T10:19:00Z"/>
                <w:rFonts w:ascii="Calibri" w:hAnsi="Calibri" w:cs="Calibri"/>
                <w:color w:val="000000"/>
                <w:sz w:val="16"/>
                <w:szCs w:val="16"/>
                <w:lang w:eastAsia="en-US"/>
              </w:rPr>
            </w:pPr>
            <w:ins w:id="2863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32" w:author="Machado, Diana" w:date="2019-02-04T10:19:00Z"/>
                <w:rFonts w:ascii="Calibri" w:hAnsi="Calibri" w:cs="Calibri"/>
                <w:color w:val="000000"/>
                <w:sz w:val="16"/>
                <w:szCs w:val="16"/>
                <w:lang w:eastAsia="en-US"/>
              </w:rPr>
            </w:pPr>
            <w:ins w:id="2863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34" w:author="Machado, Diana" w:date="2019-02-04T10:19:00Z"/>
                <w:rFonts w:ascii="Calibri" w:hAnsi="Calibri" w:cs="Calibri"/>
                <w:color w:val="000000"/>
                <w:sz w:val="16"/>
                <w:szCs w:val="16"/>
                <w:lang w:eastAsia="en-US"/>
              </w:rPr>
            </w:pPr>
            <w:ins w:id="28635" w:author="Machado, Diana" w:date="2019-02-04T10:19:00Z">
              <w:r w:rsidRPr="00D01C04">
                <w:rPr>
                  <w:rFonts w:ascii="Calibri" w:hAnsi="Calibri" w:cs="Calibri"/>
                  <w:color w:val="000000"/>
                  <w:sz w:val="16"/>
                  <w:szCs w:val="16"/>
                  <w:lang w:eastAsia="en-US"/>
                </w:rPr>
                <w:t xml:space="preserve">768,9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36" w:author="Machado, Diana" w:date="2019-02-04T10:19:00Z"/>
                <w:rFonts w:ascii="Calibri" w:hAnsi="Calibri" w:cs="Calibri"/>
                <w:color w:val="000000"/>
                <w:sz w:val="16"/>
                <w:szCs w:val="16"/>
                <w:lang w:eastAsia="en-US"/>
              </w:rPr>
            </w:pPr>
            <w:ins w:id="28637"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86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39" w:author="Machado, Diana" w:date="2019-02-04T10:19:00Z"/>
                <w:rFonts w:ascii="Calibri" w:hAnsi="Calibri" w:cs="Calibri"/>
                <w:color w:val="000000"/>
                <w:sz w:val="16"/>
                <w:szCs w:val="16"/>
                <w:lang w:eastAsia="en-US"/>
              </w:rPr>
            </w:pPr>
            <w:ins w:id="28640" w:author="Machado, Diana" w:date="2019-02-04T10:19:00Z">
              <w:r w:rsidRPr="00D01C04">
                <w:rPr>
                  <w:rFonts w:ascii="Calibri" w:hAnsi="Calibri" w:cs="Calibri"/>
                  <w:color w:val="000000"/>
                  <w:sz w:val="16"/>
                  <w:szCs w:val="16"/>
                  <w:lang w:eastAsia="en-US"/>
                </w:rPr>
                <w:t>338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41" w:author="Machado, Diana" w:date="2019-02-04T10:19:00Z"/>
                <w:rFonts w:ascii="Calibri" w:hAnsi="Calibri" w:cs="Calibri"/>
                <w:color w:val="000000"/>
                <w:sz w:val="16"/>
                <w:szCs w:val="16"/>
                <w:lang w:eastAsia="en-US"/>
              </w:rPr>
            </w:pPr>
            <w:ins w:id="286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43" w:author="Machado, Diana" w:date="2019-02-04T10:19:00Z"/>
                <w:rFonts w:ascii="Calibri" w:hAnsi="Calibri" w:cs="Calibri"/>
                <w:color w:val="000000"/>
                <w:sz w:val="16"/>
                <w:szCs w:val="16"/>
                <w:lang w:eastAsia="en-US"/>
              </w:rPr>
            </w:pPr>
            <w:ins w:id="286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45" w:author="Machado, Diana" w:date="2019-02-04T10:19:00Z"/>
                <w:rFonts w:ascii="Calibri" w:hAnsi="Calibri" w:cs="Calibri"/>
                <w:color w:val="000000"/>
                <w:sz w:val="16"/>
                <w:szCs w:val="16"/>
                <w:lang w:eastAsia="en-US"/>
              </w:rPr>
            </w:pPr>
            <w:ins w:id="28646" w:author="Machado, Diana" w:date="2019-02-04T10:19:00Z">
              <w:r w:rsidRPr="00D01C04">
                <w:rPr>
                  <w:rFonts w:ascii="Calibri" w:hAnsi="Calibri" w:cs="Calibri"/>
                  <w:color w:val="000000"/>
                  <w:sz w:val="16"/>
                  <w:szCs w:val="16"/>
                  <w:lang w:eastAsia="en-US"/>
                </w:rPr>
                <w:t xml:space="preserve">5,248,4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47" w:author="Machado, Diana" w:date="2019-02-04T10:19:00Z"/>
                <w:rFonts w:ascii="Calibri" w:hAnsi="Calibri" w:cs="Calibri"/>
                <w:color w:val="000000"/>
                <w:sz w:val="16"/>
                <w:szCs w:val="16"/>
                <w:lang w:eastAsia="en-US"/>
              </w:rPr>
            </w:pPr>
            <w:ins w:id="28648"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49" w:author="Machado, Diana" w:date="2019-02-04T10:19:00Z"/>
                <w:rFonts w:ascii="Calibri" w:hAnsi="Calibri" w:cs="Calibri"/>
                <w:color w:val="000000"/>
                <w:sz w:val="16"/>
                <w:szCs w:val="16"/>
                <w:lang w:eastAsia="en-US"/>
              </w:rPr>
            </w:pPr>
            <w:ins w:id="286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51" w:author="Machado, Diana" w:date="2019-02-04T10:19:00Z"/>
                <w:rFonts w:ascii="Calibri" w:hAnsi="Calibri" w:cs="Calibri"/>
                <w:color w:val="000000"/>
                <w:sz w:val="16"/>
                <w:szCs w:val="16"/>
                <w:lang w:eastAsia="en-US"/>
              </w:rPr>
            </w:pPr>
            <w:ins w:id="286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53" w:author="Machado, Diana" w:date="2019-02-04T10:19:00Z"/>
                <w:rFonts w:ascii="Calibri" w:hAnsi="Calibri" w:cs="Calibri"/>
                <w:color w:val="000000"/>
                <w:sz w:val="16"/>
                <w:szCs w:val="16"/>
                <w:lang w:eastAsia="en-US"/>
              </w:rPr>
            </w:pPr>
            <w:ins w:id="28654" w:author="Machado, Diana" w:date="2019-02-04T10:19:00Z">
              <w:r w:rsidRPr="00D01C04">
                <w:rPr>
                  <w:rFonts w:ascii="Calibri" w:hAnsi="Calibri" w:cs="Calibri"/>
                  <w:color w:val="000000"/>
                  <w:sz w:val="16"/>
                  <w:szCs w:val="16"/>
                  <w:lang w:eastAsia="en-US"/>
                </w:rPr>
                <w:t xml:space="preserve">9,866,08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55" w:author="Machado, Diana" w:date="2019-02-04T10:19:00Z"/>
                <w:rFonts w:ascii="Calibri" w:hAnsi="Calibri" w:cs="Calibri"/>
                <w:color w:val="000000"/>
                <w:sz w:val="16"/>
                <w:szCs w:val="16"/>
                <w:lang w:eastAsia="en-US"/>
              </w:rPr>
            </w:pPr>
            <w:ins w:id="28656"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57" w:author="Machado, Diana" w:date="2019-02-04T10:19:00Z"/>
                <w:rFonts w:ascii="Calibri" w:hAnsi="Calibri" w:cs="Calibri"/>
                <w:color w:val="000000"/>
                <w:sz w:val="16"/>
                <w:szCs w:val="16"/>
                <w:lang w:eastAsia="en-US"/>
              </w:rPr>
            </w:pPr>
            <w:ins w:id="28658" w:author="Machado, Diana" w:date="2019-02-04T10:19:00Z">
              <w:r w:rsidRPr="00D01C04">
                <w:rPr>
                  <w:rFonts w:ascii="Calibri" w:hAnsi="Calibri" w:cs="Calibri"/>
                  <w:color w:val="000000"/>
                  <w:sz w:val="16"/>
                  <w:szCs w:val="16"/>
                  <w:lang w:eastAsia="en-US"/>
                </w:rPr>
                <w:t xml:space="preserve">15,114,57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59" w:author="Machado, Diana" w:date="2019-02-04T10:19:00Z"/>
                <w:rFonts w:ascii="Calibri" w:hAnsi="Calibri" w:cs="Calibri"/>
                <w:color w:val="000000"/>
                <w:sz w:val="16"/>
                <w:szCs w:val="16"/>
                <w:lang w:eastAsia="en-US"/>
              </w:rPr>
            </w:pPr>
            <w:ins w:id="28660"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86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62" w:author="Machado, Diana" w:date="2019-02-04T10:19:00Z"/>
                <w:rFonts w:ascii="Calibri" w:hAnsi="Calibri" w:cs="Calibri"/>
                <w:color w:val="000000"/>
                <w:sz w:val="16"/>
                <w:szCs w:val="16"/>
                <w:lang w:eastAsia="en-US"/>
              </w:rPr>
            </w:pPr>
            <w:ins w:id="28663" w:author="Machado, Diana" w:date="2019-02-04T10:19:00Z">
              <w:r w:rsidRPr="00D01C04">
                <w:rPr>
                  <w:rFonts w:ascii="Calibri" w:hAnsi="Calibri" w:cs="Calibri"/>
                  <w:color w:val="000000"/>
                  <w:sz w:val="16"/>
                  <w:szCs w:val="16"/>
                  <w:lang w:eastAsia="en-US"/>
                </w:rPr>
                <w:t>338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64" w:author="Machado, Diana" w:date="2019-02-04T10:19:00Z"/>
                <w:rFonts w:ascii="Calibri" w:hAnsi="Calibri" w:cs="Calibri"/>
                <w:color w:val="000000"/>
                <w:sz w:val="16"/>
                <w:szCs w:val="16"/>
                <w:lang w:eastAsia="en-US"/>
              </w:rPr>
            </w:pPr>
            <w:ins w:id="28665" w:author="Machado, Diana" w:date="2019-02-04T10:19:00Z">
              <w:r w:rsidRPr="00D01C04">
                <w:rPr>
                  <w:rFonts w:ascii="Calibri" w:hAnsi="Calibri" w:cs="Calibri"/>
                  <w:color w:val="000000"/>
                  <w:sz w:val="16"/>
                  <w:szCs w:val="16"/>
                  <w:lang w:eastAsia="en-US"/>
                </w:rPr>
                <w:t xml:space="preserve">34,238,95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66" w:author="Machado, Diana" w:date="2019-02-04T10:19:00Z"/>
                <w:rFonts w:ascii="Calibri" w:hAnsi="Calibri" w:cs="Calibri"/>
                <w:color w:val="000000"/>
                <w:sz w:val="16"/>
                <w:szCs w:val="16"/>
                <w:lang w:eastAsia="en-US"/>
              </w:rPr>
            </w:pPr>
            <w:ins w:id="28667"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68" w:author="Machado, Diana" w:date="2019-02-04T10:19:00Z"/>
                <w:rFonts w:ascii="Calibri" w:hAnsi="Calibri" w:cs="Calibri"/>
                <w:color w:val="000000"/>
                <w:sz w:val="16"/>
                <w:szCs w:val="16"/>
                <w:lang w:eastAsia="en-US"/>
              </w:rPr>
            </w:pPr>
            <w:ins w:id="28669" w:author="Machado, Diana" w:date="2019-02-04T10:19:00Z">
              <w:r w:rsidRPr="00D01C04">
                <w:rPr>
                  <w:rFonts w:ascii="Calibri" w:hAnsi="Calibri" w:cs="Calibri"/>
                  <w:color w:val="000000"/>
                  <w:sz w:val="16"/>
                  <w:szCs w:val="16"/>
                  <w:lang w:eastAsia="en-US"/>
                </w:rPr>
                <w:t xml:space="preserve">13,148,6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70" w:author="Machado, Diana" w:date="2019-02-04T10:19:00Z"/>
                <w:rFonts w:ascii="Calibri" w:hAnsi="Calibri" w:cs="Calibri"/>
                <w:color w:val="000000"/>
                <w:sz w:val="16"/>
                <w:szCs w:val="16"/>
                <w:lang w:eastAsia="en-US"/>
              </w:rPr>
            </w:pPr>
            <w:ins w:id="28671"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72" w:author="Machado, Diana" w:date="2019-02-04T10:19:00Z"/>
                <w:rFonts w:ascii="Calibri" w:hAnsi="Calibri" w:cs="Calibri"/>
                <w:color w:val="000000"/>
                <w:sz w:val="16"/>
                <w:szCs w:val="16"/>
                <w:lang w:eastAsia="en-US"/>
              </w:rPr>
            </w:pPr>
            <w:ins w:id="286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74" w:author="Machado, Diana" w:date="2019-02-04T10:19:00Z"/>
                <w:rFonts w:ascii="Calibri" w:hAnsi="Calibri" w:cs="Calibri"/>
                <w:color w:val="000000"/>
                <w:sz w:val="16"/>
                <w:szCs w:val="16"/>
                <w:lang w:eastAsia="en-US"/>
              </w:rPr>
            </w:pPr>
            <w:ins w:id="286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76" w:author="Machado, Diana" w:date="2019-02-04T10:19:00Z"/>
                <w:rFonts w:ascii="Calibri" w:hAnsi="Calibri" w:cs="Calibri"/>
                <w:color w:val="000000"/>
                <w:sz w:val="16"/>
                <w:szCs w:val="16"/>
                <w:lang w:eastAsia="en-US"/>
              </w:rPr>
            </w:pPr>
            <w:ins w:id="28677" w:author="Machado, Diana" w:date="2019-02-04T10:19:00Z">
              <w:r w:rsidRPr="00D01C04">
                <w:rPr>
                  <w:rFonts w:ascii="Calibri" w:hAnsi="Calibri" w:cs="Calibri"/>
                  <w:color w:val="000000"/>
                  <w:sz w:val="16"/>
                  <w:szCs w:val="16"/>
                  <w:lang w:eastAsia="en-US"/>
                </w:rPr>
                <w:t xml:space="preserve">34,577,9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78" w:author="Machado, Diana" w:date="2019-02-04T10:19:00Z"/>
                <w:rFonts w:ascii="Calibri" w:hAnsi="Calibri" w:cs="Calibri"/>
                <w:color w:val="000000"/>
                <w:sz w:val="16"/>
                <w:szCs w:val="16"/>
                <w:lang w:eastAsia="en-US"/>
              </w:rPr>
            </w:pPr>
            <w:ins w:id="28679"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80" w:author="Machado, Diana" w:date="2019-02-04T10:19:00Z"/>
                <w:rFonts w:ascii="Calibri" w:hAnsi="Calibri" w:cs="Calibri"/>
                <w:color w:val="000000"/>
                <w:sz w:val="16"/>
                <w:szCs w:val="16"/>
                <w:lang w:eastAsia="en-US"/>
              </w:rPr>
            </w:pPr>
            <w:ins w:id="28681" w:author="Machado, Diana" w:date="2019-02-04T10:19:00Z">
              <w:r w:rsidRPr="00D01C04">
                <w:rPr>
                  <w:rFonts w:ascii="Calibri" w:hAnsi="Calibri" w:cs="Calibri"/>
                  <w:color w:val="000000"/>
                  <w:sz w:val="16"/>
                  <w:szCs w:val="16"/>
                  <w:lang w:eastAsia="en-US"/>
                </w:rPr>
                <w:t xml:space="preserve">81,965,5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82" w:author="Machado, Diana" w:date="2019-02-04T10:19:00Z"/>
                <w:rFonts w:ascii="Calibri" w:hAnsi="Calibri" w:cs="Calibri"/>
                <w:color w:val="000000"/>
                <w:sz w:val="16"/>
                <w:szCs w:val="16"/>
                <w:lang w:eastAsia="en-US"/>
              </w:rPr>
            </w:pPr>
            <w:ins w:id="28683"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86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85" w:author="Machado, Diana" w:date="2019-02-04T10:19:00Z"/>
                <w:rFonts w:ascii="Calibri" w:hAnsi="Calibri" w:cs="Calibri"/>
                <w:color w:val="000000"/>
                <w:sz w:val="16"/>
                <w:szCs w:val="16"/>
                <w:lang w:eastAsia="en-US"/>
              </w:rPr>
            </w:pPr>
            <w:ins w:id="28686" w:author="Machado, Diana" w:date="2019-02-04T10:19:00Z">
              <w:r w:rsidRPr="00D01C04">
                <w:rPr>
                  <w:rFonts w:ascii="Calibri" w:hAnsi="Calibri" w:cs="Calibri"/>
                  <w:color w:val="000000"/>
                  <w:sz w:val="16"/>
                  <w:szCs w:val="16"/>
                  <w:lang w:eastAsia="en-US"/>
                </w:rPr>
                <w:t>338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87" w:author="Machado, Diana" w:date="2019-02-04T10:19:00Z"/>
                <w:rFonts w:ascii="Calibri" w:hAnsi="Calibri" w:cs="Calibri"/>
                <w:color w:val="000000"/>
                <w:sz w:val="16"/>
                <w:szCs w:val="16"/>
                <w:lang w:eastAsia="en-US"/>
              </w:rPr>
            </w:pPr>
            <w:ins w:id="28688" w:author="Machado, Diana" w:date="2019-02-04T10:19:00Z">
              <w:r w:rsidRPr="00D01C04">
                <w:rPr>
                  <w:rFonts w:ascii="Calibri" w:hAnsi="Calibri" w:cs="Calibri"/>
                  <w:color w:val="000000"/>
                  <w:sz w:val="16"/>
                  <w:szCs w:val="16"/>
                  <w:lang w:eastAsia="en-US"/>
                </w:rPr>
                <w:t xml:space="preserve">30,447,30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89" w:author="Machado, Diana" w:date="2019-02-04T10:19:00Z"/>
                <w:rFonts w:ascii="Calibri" w:hAnsi="Calibri" w:cs="Calibri"/>
                <w:color w:val="000000"/>
                <w:sz w:val="16"/>
                <w:szCs w:val="16"/>
                <w:lang w:eastAsia="en-US"/>
              </w:rPr>
            </w:pPr>
            <w:ins w:id="28690"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91" w:author="Machado, Diana" w:date="2019-02-04T10:19:00Z"/>
                <w:rFonts w:ascii="Calibri" w:hAnsi="Calibri" w:cs="Calibri"/>
                <w:color w:val="000000"/>
                <w:sz w:val="16"/>
                <w:szCs w:val="16"/>
                <w:lang w:eastAsia="en-US"/>
              </w:rPr>
            </w:pPr>
            <w:ins w:id="28692" w:author="Machado, Diana" w:date="2019-02-04T10:19:00Z">
              <w:r w:rsidRPr="00D01C04">
                <w:rPr>
                  <w:rFonts w:ascii="Calibri" w:hAnsi="Calibri" w:cs="Calibri"/>
                  <w:color w:val="000000"/>
                  <w:sz w:val="16"/>
                  <w:szCs w:val="16"/>
                  <w:lang w:eastAsia="en-US"/>
                </w:rPr>
                <w:t xml:space="preserve">12,728,1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93" w:author="Machado, Diana" w:date="2019-02-04T10:19:00Z"/>
                <w:rFonts w:ascii="Calibri" w:hAnsi="Calibri" w:cs="Calibri"/>
                <w:color w:val="000000"/>
                <w:sz w:val="16"/>
                <w:szCs w:val="16"/>
                <w:lang w:eastAsia="en-US"/>
              </w:rPr>
            </w:pPr>
            <w:ins w:id="28694"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95" w:author="Machado, Diana" w:date="2019-02-04T10:19:00Z"/>
                <w:rFonts w:ascii="Calibri" w:hAnsi="Calibri" w:cs="Calibri"/>
                <w:color w:val="000000"/>
                <w:sz w:val="16"/>
                <w:szCs w:val="16"/>
                <w:lang w:eastAsia="en-US"/>
              </w:rPr>
            </w:pPr>
            <w:ins w:id="286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97" w:author="Machado, Diana" w:date="2019-02-04T10:19:00Z"/>
                <w:rFonts w:ascii="Calibri" w:hAnsi="Calibri" w:cs="Calibri"/>
                <w:color w:val="000000"/>
                <w:sz w:val="16"/>
                <w:szCs w:val="16"/>
                <w:lang w:eastAsia="en-US"/>
              </w:rPr>
            </w:pPr>
            <w:ins w:id="286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99" w:author="Machado, Diana" w:date="2019-02-04T10:19:00Z"/>
                <w:rFonts w:ascii="Calibri" w:hAnsi="Calibri" w:cs="Calibri"/>
                <w:color w:val="000000"/>
                <w:sz w:val="16"/>
                <w:szCs w:val="16"/>
                <w:lang w:eastAsia="en-US"/>
              </w:rPr>
            </w:pPr>
            <w:ins w:id="28700" w:author="Machado, Diana" w:date="2019-02-04T10:19:00Z">
              <w:r w:rsidRPr="00D01C04">
                <w:rPr>
                  <w:rFonts w:ascii="Calibri" w:hAnsi="Calibri" w:cs="Calibri"/>
                  <w:color w:val="000000"/>
                  <w:sz w:val="16"/>
                  <w:szCs w:val="16"/>
                  <w:lang w:eastAsia="en-US"/>
                </w:rPr>
                <w:t xml:space="preserve">30,763,22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01" w:author="Machado, Diana" w:date="2019-02-04T10:19:00Z"/>
                <w:rFonts w:ascii="Calibri" w:hAnsi="Calibri" w:cs="Calibri"/>
                <w:color w:val="000000"/>
                <w:sz w:val="16"/>
                <w:szCs w:val="16"/>
                <w:lang w:eastAsia="en-US"/>
              </w:rPr>
            </w:pPr>
            <w:ins w:id="28702"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03" w:author="Machado, Diana" w:date="2019-02-04T10:19:00Z"/>
                <w:rFonts w:ascii="Calibri" w:hAnsi="Calibri" w:cs="Calibri"/>
                <w:color w:val="000000"/>
                <w:sz w:val="16"/>
                <w:szCs w:val="16"/>
                <w:lang w:eastAsia="en-US"/>
              </w:rPr>
            </w:pPr>
            <w:ins w:id="28704" w:author="Machado, Diana" w:date="2019-02-04T10:19:00Z">
              <w:r w:rsidRPr="00D01C04">
                <w:rPr>
                  <w:rFonts w:ascii="Calibri" w:hAnsi="Calibri" w:cs="Calibri"/>
                  <w:color w:val="000000"/>
                  <w:sz w:val="16"/>
                  <w:szCs w:val="16"/>
                  <w:lang w:eastAsia="en-US"/>
                </w:rPr>
                <w:t xml:space="preserve">73,938,6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05" w:author="Machado, Diana" w:date="2019-02-04T10:19:00Z"/>
                <w:rFonts w:ascii="Calibri" w:hAnsi="Calibri" w:cs="Calibri"/>
                <w:color w:val="000000"/>
                <w:sz w:val="16"/>
                <w:szCs w:val="16"/>
                <w:lang w:eastAsia="en-US"/>
              </w:rPr>
            </w:pPr>
            <w:ins w:id="28706"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287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08" w:author="Machado, Diana" w:date="2019-02-04T10:19:00Z"/>
                <w:rFonts w:ascii="Calibri" w:hAnsi="Calibri" w:cs="Calibri"/>
                <w:color w:val="000000"/>
                <w:sz w:val="16"/>
                <w:szCs w:val="16"/>
                <w:lang w:eastAsia="en-US"/>
              </w:rPr>
            </w:pPr>
            <w:ins w:id="28709" w:author="Machado, Diana" w:date="2019-02-04T10:19:00Z">
              <w:r w:rsidRPr="00D01C04">
                <w:rPr>
                  <w:rFonts w:ascii="Calibri" w:hAnsi="Calibri" w:cs="Calibri"/>
                  <w:color w:val="000000"/>
                  <w:sz w:val="16"/>
                  <w:szCs w:val="16"/>
                  <w:lang w:eastAsia="en-US"/>
                </w:rPr>
                <w:t>338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10" w:author="Machado, Diana" w:date="2019-02-04T10:19:00Z"/>
                <w:rFonts w:ascii="Calibri" w:hAnsi="Calibri" w:cs="Calibri"/>
                <w:color w:val="000000"/>
                <w:sz w:val="16"/>
                <w:szCs w:val="16"/>
                <w:lang w:eastAsia="en-US"/>
              </w:rPr>
            </w:pPr>
            <w:ins w:id="28711" w:author="Machado, Diana" w:date="2019-02-04T10:19:00Z">
              <w:r w:rsidRPr="00D01C04">
                <w:rPr>
                  <w:rFonts w:ascii="Calibri" w:hAnsi="Calibri" w:cs="Calibri"/>
                  <w:color w:val="000000"/>
                  <w:sz w:val="16"/>
                  <w:szCs w:val="16"/>
                  <w:lang w:eastAsia="en-US"/>
                </w:rPr>
                <w:t xml:space="preserve">18,890,5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12" w:author="Machado, Diana" w:date="2019-02-04T10:19:00Z"/>
                <w:rFonts w:ascii="Calibri" w:hAnsi="Calibri" w:cs="Calibri"/>
                <w:color w:val="000000"/>
                <w:sz w:val="16"/>
                <w:szCs w:val="16"/>
                <w:lang w:eastAsia="en-US"/>
              </w:rPr>
            </w:pPr>
            <w:ins w:id="28713"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14" w:author="Machado, Diana" w:date="2019-02-04T10:19:00Z"/>
                <w:rFonts w:ascii="Calibri" w:hAnsi="Calibri" w:cs="Calibri"/>
                <w:color w:val="000000"/>
                <w:sz w:val="16"/>
                <w:szCs w:val="16"/>
                <w:lang w:eastAsia="en-US"/>
              </w:rPr>
            </w:pPr>
            <w:ins w:id="287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16" w:author="Machado, Diana" w:date="2019-02-04T10:19:00Z"/>
                <w:rFonts w:ascii="Calibri" w:hAnsi="Calibri" w:cs="Calibri"/>
                <w:color w:val="000000"/>
                <w:sz w:val="16"/>
                <w:szCs w:val="16"/>
                <w:lang w:eastAsia="en-US"/>
              </w:rPr>
            </w:pPr>
            <w:ins w:id="287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18" w:author="Machado, Diana" w:date="2019-02-04T10:19:00Z"/>
                <w:rFonts w:ascii="Calibri" w:hAnsi="Calibri" w:cs="Calibri"/>
                <w:color w:val="000000"/>
                <w:sz w:val="16"/>
                <w:szCs w:val="16"/>
                <w:lang w:eastAsia="en-US"/>
              </w:rPr>
            </w:pPr>
            <w:ins w:id="287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20" w:author="Machado, Diana" w:date="2019-02-04T10:19:00Z"/>
                <w:rFonts w:ascii="Calibri" w:hAnsi="Calibri" w:cs="Calibri"/>
                <w:color w:val="000000"/>
                <w:sz w:val="16"/>
                <w:szCs w:val="16"/>
                <w:lang w:eastAsia="en-US"/>
              </w:rPr>
            </w:pPr>
            <w:ins w:id="287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22" w:author="Machado, Diana" w:date="2019-02-04T10:19:00Z"/>
                <w:rFonts w:ascii="Calibri" w:hAnsi="Calibri" w:cs="Calibri"/>
                <w:color w:val="000000"/>
                <w:sz w:val="16"/>
                <w:szCs w:val="16"/>
                <w:lang w:eastAsia="en-US"/>
              </w:rPr>
            </w:pPr>
            <w:ins w:id="28723" w:author="Machado, Diana" w:date="2019-02-04T10:19:00Z">
              <w:r w:rsidRPr="00D01C04">
                <w:rPr>
                  <w:rFonts w:ascii="Calibri" w:hAnsi="Calibri" w:cs="Calibri"/>
                  <w:color w:val="000000"/>
                  <w:sz w:val="16"/>
                  <w:szCs w:val="16"/>
                  <w:lang w:eastAsia="en-US"/>
                </w:rPr>
                <w:t xml:space="preserve">11,575,1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24" w:author="Machado, Diana" w:date="2019-02-04T10:19:00Z"/>
                <w:rFonts w:ascii="Calibri" w:hAnsi="Calibri" w:cs="Calibri"/>
                <w:color w:val="000000"/>
                <w:sz w:val="16"/>
                <w:szCs w:val="16"/>
                <w:lang w:eastAsia="en-US"/>
              </w:rPr>
            </w:pPr>
            <w:ins w:id="28725"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26" w:author="Machado, Diana" w:date="2019-02-04T10:19:00Z"/>
                <w:rFonts w:ascii="Calibri" w:hAnsi="Calibri" w:cs="Calibri"/>
                <w:color w:val="000000"/>
                <w:sz w:val="16"/>
                <w:szCs w:val="16"/>
                <w:lang w:eastAsia="en-US"/>
              </w:rPr>
            </w:pPr>
            <w:ins w:id="28727" w:author="Machado, Diana" w:date="2019-02-04T10:19:00Z">
              <w:r w:rsidRPr="00D01C04">
                <w:rPr>
                  <w:rFonts w:ascii="Calibri" w:hAnsi="Calibri" w:cs="Calibri"/>
                  <w:color w:val="000000"/>
                  <w:sz w:val="16"/>
                  <w:szCs w:val="16"/>
                  <w:lang w:eastAsia="en-US"/>
                </w:rPr>
                <w:t xml:space="preserve">30,547,2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28" w:author="Machado, Diana" w:date="2019-02-04T10:19:00Z"/>
                <w:rFonts w:ascii="Calibri" w:hAnsi="Calibri" w:cs="Calibri"/>
                <w:color w:val="000000"/>
                <w:sz w:val="16"/>
                <w:szCs w:val="16"/>
                <w:lang w:eastAsia="en-US"/>
              </w:rPr>
            </w:pPr>
            <w:ins w:id="28729"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87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31" w:author="Machado, Diana" w:date="2019-02-04T10:19:00Z"/>
                <w:rFonts w:ascii="Calibri" w:hAnsi="Calibri" w:cs="Calibri"/>
                <w:color w:val="000000"/>
                <w:sz w:val="16"/>
                <w:szCs w:val="16"/>
                <w:lang w:eastAsia="en-US"/>
              </w:rPr>
            </w:pPr>
            <w:ins w:id="28732" w:author="Machado, Diana" w:date="2019-02-04T10:19:00Z">
              <w:r w:rsidRPr="00D01C04">
                <w:rPr>
                  <w:rFonts w:ascii="Calibri" w:hAnsi="Calibri" w:cs="Calibri"/>
                  <w:color w:val="000000"/>
                  <w:sz w:val="16"/>
                  <w:szCs w:val="16"/>
                  <w:lang w:eastAsia="en-US"/>
                </w:rPr>
                <w:t>3387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33" w:author="Machado, Diana" w:date="2019-02-04T10:19:00Z"/>
                <w:rFonts w:ascii="Calibri" w:hAnsi="Calibri" w:cs="Calibri"/>
                <w:color w:val="000000"/>
                <w:sz w:val="16"/>
                <w:szCs w:val="16"/>
                <w:lang w:eastAsia="en-US"/>
              </w:rPr>
            </w:pPr>
            <w:ins w:id="28734" w:author="Machado, Diana" w:date="2019-02-04T10:19:00Z">
              <w:r w:rsidRPr="00D01C04">
                <w:rPr>
                  <w:rFonts w:ascii="Calibri" w:hAnsi="Calibri" w:cs="Calibri"/>
                  <w:color w:val="000000"/>
                  <w:sz w:val="16"/>
                  <w:szCs w:val="16"/>
                  <w:lang w:eastAsia="en-US"/>
                </w:rPr>
                <w:t xml:space="preserve">20,652,5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35" w:author="Machado, Diana" w:date="2019-02-04T10:19:00Z"/>
                <w:rFonts w:ascii="Calibri" w:hAnsi="Calibri" w:cs="Calibri"/>
                <w:color w:val="000000"/>
                <w:sz w:val="16"/>
                <w:szCs w:val="16"/>
                <w:lang w:eastAsia="en-US"/>
              </w:rPr>
            </w:pPr>
            <w:ins w:id="28736"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37" w:author="Machado, Diana" w:date="2019-02-04T10:19:00Z"/>
                <w:rFonts w:ascii="Calibri" w:hAnsi="Calibri" w:cs="Calibri"/>
                <w:color w:val="000000"/>
                <w:sz w:val="16"/>
                <w:szCs w:val="16"/>
                <w:lang w:eastAsia="en-US"/>
              </w:rPr>
            </w:pPr>
            <w:ins w:id="28738" w:author="Machado, Diana" w:date="2019-02-04T10:19:00Z">
              <w:r w:rsidRPr="00D01C04">
                <w:rPr>
                  <w:rFonts w:ascii="Calibri" w:hAnsi="Calibri" w:cs="Calibri"/>
                  <w:color w:val="000000"/>
                  <w:sz w:val="16"/>
                  <w:szCs w:val="16"/>
                  <w:lang w:eastAsia="en-US"/>
                </w:rPr>
                <w:t xml:space="preserve">10,192,1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39" w:author="Machado, Diana" w:date="2019-02-04T10:19:00Z"/>
                <w:rFonts w:ascii="Calibri" w:hAnsi="Calibri" w:cs="Calibri"/>
                <w:color w:val="000000"/>
                <w:sz w:val="16"/>
                <w:szCs w:val="16"/>
                <w:lang w:eastAsia="en-US"/>
              </w:rPr>
            </w:pPr>
            <w:ins w:id="28740"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41" w:author="Machado, Diana" w:date="2019-02-04T10:19:00Z"/>
                <w:rFonts w:ascii="Calibri" w:hAnsi="Calibri" w:cs="Calibri"/>
                <w:color w:val="000000"/>
                <w:sz w:val="16"/>
                <w:szCs w:val="16"/>
                <w:lang w:eastAsia="en-US"/>
              </w:rPr>
            </w:pPr>
            <w:ins w:id="287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43" w:author="Machado, Diana" w:date="2019-02-04T10:19:00Z"/>
                <w:rFonts w:ascii="Calibri" w:hAnsi="Calibri" w:cs="Calibri"/>
                <w:color w:val="000000"/>
                <w:sz w:val="16"/>
                <w:szCs w:val="16"/>
                <w:lang w:eastAsia="en-US"/>
              </w:rPr>
            </w:pPr>
            <w:ins w:id="287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45" w:author="Machado, Diana" w:date="2019-02-04T10:19:00Z"/>
                <w:rFonts w:ascii="Calibri" w:hAnsi="Calibri" w:cs="Calibri"/>
                <w:color w:val="000000"/>
                <w:sz w:val="16"/>
                <w:szCs w:val="16"/>
                <w:lang w:eastAsia="en-US"/>
              </w:rPr>
            </w:pPr>
            <w:ins w:id="28746" w:author="Machado, Diana" w:date="2019-02-04T10:19:00Z">
              <w:r w:rsidRPr="00D01C04">
                <w:rPr>
                  <w:rFonts w:ascii="Calibri" w:hAnsi="Calibri" w:cs="Calibri"/>
                  <w:color w:val="000000"/>
                  <w:sz w:val="16"/>
                  <w:szCs w:val="16"/>
                  <w:lang w:eastAsia="en-US"/>
                </w:rPr>
                <w:t xml:space="preserve">25,312,80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47" w:author="Machado, Diana" w:date="2019-02-04T10:19:00Z"/>
                <w:rFonts w:ascii="Calibri" w:hAnsi="Calibri" w:cs="Calibri"/>
                <w:color w:val="000000"/>
                <w:sz w:val="16"/>
                <w:szCs w:val="16"/>
                <w:lang w:eastAsia="en-US"/>
              </w:rPr>
            </w:pPr>
            <w:ins w:id="28748"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49" w:author="Machado, Diana" w:date="2019-02-04T10:19:00Z"/>
                <w:rFonts w:ascii="Calibri" w:hAnsi="Calibri" w:cs="Calibri"/>
                <w:color w:val="000000"/>
                <w:sz w:val="16"/>
                <w:szCs w:val="16"/>
                <w:lang w:eastAsia="en-US"/>
              </w:rPr>
            </w:pPr>
            <w:ins w:id="28750" w:author="Machado, Diana" w:date="2019-02-04T10:19:00Z">
              <w:r w:rsidRPr="00D01C04">
                <w:rPr>
                  <w:rFonts w:ascii="Calibri" w:hAnsi="Calibri" w:cs="Calibri"/>
                  <w:color w:val="000000"/>
                  <w:sz w:val="16"/>
                  <w:szCs w:val="16"/>
                  <w:lang w:eastAsia="en-US"/>
                </w:rPr>
                <w:t xml:space="preserve">56,157,4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51" w:author="Machado, Diana" w:date="2019-02-04T10:19:00Z"/>
                <w:rFonts w:ascii="Calibri" w:hAnsi="Calibri" w:cs="Calibri"/>
                <w:color w:val="000000"/>
                <w:sz w:val="16"/>
                <w:szCs w:val="16"/>
                <w:lang w:eastAsia="en-US"/>
              </w:rPr>
            </w:pPr>
            <w:ins w:id="28752"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87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54" w:author="Machado, Diana" w:date="2019-02-04T10:19:00Z"/>
                <w:rFonts w:ascii="Calibri" w:hAnsi="Calibri" w:cs="Calibri"/>
                <w:color w:val="000000"/>
                <w:sz w:val="16"/>
                <w:szCs w:val="16"/>
                <w:lang w:eastAsia="en-US"/>
              </w:rPr>
            </w:pPr>
            <w:ins w:id="28755" w:author="Machado, Diana" w:date="2019-02-04T10:19:00Z">
              <w:r w:rsidRPr="00D01C04">
                <w:rPr>
                  <w:rFonts w:ascii="Calibri" w:hAnsi="Calibri" w:cs="Calibri"/>
                  <w:color w:val="000000"/>
                  <w:sz w:val="16"/>
                  <w:szCs w:val="16"/>
                  <w:lang w:eastAsia="en-US"/>
                </w:rPr>
                <w:t>338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56" w:author="Machado, Diana" w:date="2019-02-04T10:19:00Z"/>
                <w:rFonts w:ascii="Calibri" w:hAnsi="Calibri" w:cs="Calibri"/>
                <w:color w:val="000000"/>
                <w:sz w:val="16"/>
                <w:szCs w:val="16"/>
                <w:lang w:eastAsia="en-US"/>
              </w:rPr>
            </w:pPr>
            <w:ins w:id="28757" w:author="Machado, Diana" w:date="2019-02-04T10:19:00Z">
              <w:r w:rsidRPr="00D01C04">
                <w:rPr>
                  <w:rFonts w:ascii="Calibri" w:hAnsi="Calibri" w:cs="Calibri"/>
                  <w:color w:val="000000"/>
                  <w:sz w:val="16"/>
                  <w:szCs w:val="16"/>
                  <w:lang w:eastAsia="en-US"/>
                </w:rPr>
                <w:t xml:space="preserve">7,367,6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58" w:author="Machado, Diana" w:date="2019-02-04T10:19:00Z"/>
                <w:rFonts w:ascii="Calibri" w:hAnsi="Calibri" w:cs="Calibri"/>
                <w:color w:val="000000"/>
                <w:sz w:val="16"/>
                <w:szCs w:val="16"/>
                <w:lang w:eastAsia="en-US"/>
              </w:rPr>
            </w:pPr>
            <w:ins w:id="28759"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60" w:author="Machado, Diana" w:date="2019-02-04T10:19:00Z"/>
                <w:rFonts w:ascii="Calibri" w:hAnsi="Calibri" w:cs="Calibri"/>
                <w:color w:val="000000"/>
                <w:sz w:val="16"/>
                <w:szCs w:val="16"/>
                <w:lang w:eastAsia="en-US"/>
              </w:rPr>
            </w:pPr>
            <w:ins w:id="28761" w:author="Machado, Diana" w:date="2019-02-04T10:19:00Z">
              <w:r w:rsidRPr="00D01C04">
                <w:rPr>
                  <w:rFonts w:ascii="Calibri" w:hAnsi="Calibri" w:cs="Calibri"/>
                  <w:color w:val="000000"/>
                  <w:sz w:val="16"/>
                  <w:szCs w:val="16"/>
                  <w:lang w:eastAsia="en-US"/>
                </w:rPr>
                <w:t xml:space="preserve">7,417,9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62" w:author="Machado, Diana" w:date="2019-02-04T10:19:00Z"/>
                <w:rFonts w:ascii="Calibri" w:hAnsi="Calibri" w:cs="Calibri"/>
                <w:color w:val="000000"/>
                <w:sz w:val="16"/>
                <w:szCs w:val="16"/>
                <w:lang w:eastAsia="en-US"/>
              </w:rPr>
            </w:pPr>
            <w:ins w:id="28763"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64" w:author="Machado, Diana" w:date="2019-02-04T10:19:00Z"/>
                <w:rFonts w:ascii="Calibri" w:hAnsi="Calibri" w:cs="Calibri"/>
                <w:color w:val="000000"/>
                <w:sz w:val="16"/>
                <w:szCs w:val="16"/>
                <w:lang w:eastAsia="en-US"/>
              </w:rPr>
            </w:pPr>
            <w:ins w:id="287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66" w:author="Machado, Diana" w:date="2019-02-04T10:19:00Z"/>
                <w:rFonts w:ascii="Calibri" w:hAnsi="Calibri" w:cs="Calibri"/>
                <w:color w:val="000000"/>
                <w:sz w:val="16"/>
                <w:szCs w:val="16"/>
                <w:lang w:eastAsia="en-US"/>
              </w:rPr>
            </w:pPr>
            <w:ins w:id="287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68" w:author="Machado, Diana" w:date="2019-02-04T10:19:00Z"/>
                <w:rFonts w:ascii="Calibri" w:hAnsi="Calibri" w:cs="Calibri"/>
                <w:color w:val="000000"/>
                <w:sz w:val="16"/>
                <w:szCs w:val="16"/>
                <w:lang w:eastAsia="en-US"/>
              </w:rPr>
            </w:pPr>
            <w:ins w:id="28769" w:author="Machado, Diana" w:date="2019-02-04T10:19:00Z">
              <w:r w:rsidRPr="00D01C04">
                <w:rPr>
                  <w:rFonts w:ascii="Calibri" w:hAnsi="Calibri" w:cs="Calibri"/>
                  <w:color w:val="000000"/>
                  <w:sz w:val="16"/>
                  <w:szCs w:val="16"/>
                  <w:lang w:eastAsia="en-US"/>
                </w:rPr>
                <w:t xml:space="preserve">14,070,75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70" w:author="Machado, Diana" w:date="2019-02-04T10:19:00Z"/>
                <w:rFonts w:ascii="Calibri" w:hAnsi="Calibri" w:cs="Calibri"/>
                <w:color w:val="000000"/>
                <w:sz w:val="16"/>
                <w:szCs w:val="16"/>
                <w:lang w:eastAsia="en-US"/>
              </w:rPr>
            </w:pPr>
            <w:ins w:id="28771"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72" w:author="Machado, Diana" w:date="2019-02-04T10:19:00Z"/>
                <w:rFonts w:ascii="Calibri" w:hAnsi="Calibri" w:cs="Calibri"/>
                <w:color w:val="000000"/>
                <w:sz w:val="16"/>
                <w:szCs w:val="16"/>
                <w:lang w:eastAsia="en-US"/>
              </w:rPr>
            </w:pPr>
            <w:ins w:id="28773" w:author="Machado, Diana" w:date="2019-02-04T10:19:00Z">
              <w:r w:rsidRPr="00D01C04">
                <w:rPr>
                  <w:rFonts w:ascii="Calibri" w:hAnsi="Calibri" w:cs="Calibri"/>
                  <w:color w:val="000000"/>
                  <w:sz w:val="16"/>
                  <w:szCs w:val="16"/>
                  <w:lang w:eastAsia="en-US"/>
                </w:rPr>
                <w:t xml:space="preserve">28,856,38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74" w:author="Machado, Diana" w:date="2019-02-04T10:19:00Z"/>
                <w:rFonts w:ascii="Calibri" w:hAnsi="Calibri" w:cs="Calibri"/>
                <w:color w:val="000000"/>
                <w:sz w:val="16"/>
                <w:szCs w:val="16"/>
                <w:lang w:eastAsia="en-US"/>
              </w:rPr>
            </w:pPr>
            <w:ins w:id="28775"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87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77" w:author="Machado, Diana" w:date="2019-02-04T10:19:00Z"/>
                <w:rFonts w:ascii="Calibri" w:hAnsi="Calibri" w:cs="Calibri"/>
                <w:color w:val="000000"/>
                <w:sz w:val="16"/>
                <w:szCs w:val="16"/>
                <w:lang w:eastAsia="en-US"/>
              </w:rPr>
            </w:pPr>
            <w:ins w:id="28778" w:author="Machado, Diana" w:date="2019-02-04T10:19:00Z">
              <w:r w:rsidRPr="00D01C04">
                <w:rPr>
                  <w:rFonts w:ascii="Calibri" w:hAnsi="Calibri" w:cs="Calibri"/>
                  <w:color w:val="000000"/>
                  <w:sz w:val="16"/>
                  <w:szCs w:val="16"/>
                  <w:lang w:eastAsia="en-US"/>
                </w:rPr>
                <w:t>3387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79" w:author="Machado, Diana" w:date="2019-02-04T10:19:00Z"/>
                <w:rFonts w:ascii="Calibri" w:hAnsi="Calibri" w:cs="Calibri"/>
                <w:color w:val="000000"/>
                <w:sz w:val="16"/>
                <w:szCs w:val="16"/>
                <w:lang w:eastAsia="en-US"/>
              </w:rPr>
            </w:pPr>
            <w:ins w:id="28780" w:author="Machado, Diana" w:date="2019-02-04T10:19:00Z">
              <w:r w:rsidRPr="00D01C04">
                <w:rPr>
                  <w:rFonts w:ascii="Calibri" w:hAnsi="Calibri" w:cs="Calibri"/>
                  <w:color w:val="000000"/>
                  <w:sz w:val="16"/>
                  <w:szCs w:val="16"/>
                  <w:lang w:eastAsia="en-US"/>
                </w:rPr>
                <w:t xml:space="preserve">500,0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81" w:author="Machado, Diana" w:date="2019-02-04T10:19:00Z"/>
                <w:rFonts w:ascii="Calibri" w:hAnsi="Calibri" w:cs="Calibri"/>
                <w:color w:val="000000"/>
                <w:sz w:val="16"/>
                <w:szCs w:val="16"/>
                <w:lang w:eastAsia="en-US"/>
              </w:rPr>
            </w:pPr>
            <w:ins w:id="28782"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83" w:author="Machado, Diana" w:date="2019-02-04T10:19:00Z"/>
                <w:rFonts w:ascii="Calibri" w:hAnsi="Calibri" w:cs="Calibri"/>
                <w:color w:val="000000"/>
                <w:sz w:val="16"/>
                <w:szCs w:val="16"/>
                <w:lang w:eastAsia="en-US"/>
              </w:rPr>
            </w:pPr>
            <w:ins w:id="2878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85" w:author="Machado, Diana" w:date="2019-02-04T10:19:00Z"/>
                <w:rFonts w:ascii="Calibri" w:hAnsi="Calibri" w:cs="Calibri"/>
                <w:color w:val="000000"/>
                <w:sz w:val="16"/>
                <w:szCs w:val="16"/>
                <w:lang w:eastAsia="en-US"/>
              </w:rPr>
            </w:pPr>
            <w:ins w:id="2878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87" w:author="Machado, Diana" w:date="2019-02-04T10:19:00Z"/>
                <w:rFonts w:ascii="Calibri" w:hAnsi="Calibri" w:cs="Calibri"/>
                <w:color w:val="000000"/>
                <w:sz w:val="16"/>
                <w:szCs w:val="16"/>
                <w:lang w:eastAsia="en-US"/>
              </w:rPr>
            </w:pPr>
            <w:ins w:id="287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89" w:author="Machado, Diana" w:date="2019-02-04T10:19:00Z"/>
                <w:rFonts w:ascii="Calibri" w:hAnsi="Calibri" w:cs="Calibri"/>
                <w:color w:val="000000"/>
                <w:sz w:val="16"/>
                <w:szCs w:val="16"/>
                <w:lang w:eastAsia="en-US"/>
              </w:rPr>
            </w:pPr>
            <w:ins w:id="287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91" w:author="Machado, Diana" w:date="2019-02-04T10:19:00Z"/>
                <w:rFonts w:ascii="Calibri" w:hAnsi="Calibri" w:cs="Calibri"/>
                <w:color w:val="000000"/>
                <w:sz w:val="16"/>
                <w:szCs w:val="16"/>
                <w:lang w:eastAsia="en-US"/>
              </w:rPr>
            </w:pPr>
            <w:ins w:id="2879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93" w:author="Machado, Diana" w:date="2019-02-04T10:19:00Z"/>
                <w:rFonts w:ascii="Calibri" w:hAnsi="Calibri" w:cs="Calibri"/>
                <w:color w:val="000000"/>
                <w:sz w:val="16"/>
                <w:szCs w:val="16"/>
                <w:lang w:eastAsia="en-US"/>
              </w:rPr>
            </w:pPr>
            <w:ins w:id="2879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95" w:author="Machado, Diana" w:date="2019-02-04T10:19:00Z"/>
                <w:rFonts w:ascii="Calibri" w:hAnsi="Calibri" w:cs="Calibri"/>
                <w:color w:val="000000"/>
                <w:sz w:val="16"/>
                <w:szCs w:val="16"/>
                <w:lang w:eastAsia="en-US"/>
              </w:rPr>
            </w:pPr>
            <w:ins w:id="28796" w:author="Machado, Diana" w:date="2019-02-04T10:19:00Z">
              <w:r w:rsidRPr="00D01C04">
                <w:rPr>
                  <w:rFonts w:ascii="Calibri" w:hAnsi="Calibri" w:cs="Calibri"/>
                  <w:color w:val="000000"/>
                  <w:sz w:val="16"/>
                  <w:szCs w:val="16"/>
                  <w:lang w:eastAsia="en-US"/>
                </w:rPr>
                <w:t xml:space="preserve">1,044,52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97" w:author="Machado, Diana" w:date="2019-02-04T10:19:00Z"/>
                <w:rFonts w:ascii="Calibri" w:hAnsi="Calibri" w:cs="Calibri"/>
                <w:color w:val="000000"/>
                <w:sz w:val="16"/>
                <w:szCs w:val="16"/>
                <w:lang w:eastAsia="en-US"/>
              </w:rPr>
            </w:pPr>
            <w:ins w:id="28798"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87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00" w:author="Machado, Diana" w:date="2019-02-04T10:19:00Z"/>
                <w:rFonts w:ascii="Calibri" w:hAnsi="Calibri" w:cs="Calibri"/>
                <w:color w:val="000000"/>
                <w:sz w:val="16"/>
                <w:szCs w:val="16"/>
                <w:lang w:eastAsia="en-US"/>
              </w:rPr>
            </w:pPr>
            <w:ins w:id="28801" w:author="Machado, Diana" w:date="2019-02-04T10:19:00Z">
              <w:r w:rsidRPr="00D01C04">
                <w:rPr>
                  <w:rFonts w:ascii="Calibri" w:hAnsi="Calibri" w:cs="Calibri"/>
                  <w:color w:val="000000"/>
                  <w:sz w:val="16"/>
                  <w:szCs w:val="16"/>
                  <w:lang w:eastAsia="en-US"/>
                </w:rPr>
                <w:t>338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02" w:author="Machado, Diana" w:date="2019-02-04T10:19:00Z"/>
                <w:rFonts w:ascii="Calibri" w:hAnsi="Calibri" w:cs="Calibri"/>
                <w:color w:val="000000"/>
                <w:sz w:val="16"/>
                <w:szCs w:val="16"/>
                <w:lang w:eastAsia="en-US"/>
              </w:rPr>
            </w:pPr>
            <w:ins w:id="28803" w:author="Machado, Diana" w:date="2019-02-04T10:19:00Z">
              <w:r w:rsidRPr="00D01C04">
                <w:rPr>
                  <w:rFonts w:ascii="Calibri" w:hAnsi="Calibri" w:cs="Calibri"/>
                  <w:color w:val="000000"/>
                  <w:sz w:val="16"/>
                  <w:szCs w:val="16"/>
                  <w:lang w:eastAsia="en-US"/>
                </w:rPr>
                <w:t xml:space="preserve">31,791,26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04" w:author="Machado, Diana" w:date="2019-02-04T10:19:00Z"/>
                <w:rFonts w:ascii="Calibri" w:hAnsi="Calibri" w:cs="Calibri"/>
                <w:color w:val="000000"/>
                <w:sz w:val="16"/>
                <w:szCs w:val="16"/>
                <w:lang w:eastAsia="en-US"/>
              </w:rPr>
            </w:pPr>
            <w:ins w:id="28805" w:author="Machado, Diana" w:date="2019-02-04T10:19:00Z">
              <w:r w:rsidRPr="00D01C04">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06" w:author="Machado, Diana" w:date="2019-02-04T10:19:00Z"/>
                <w:rFonts w:ascii="Calibri" w:hAnsi="Calibri" w:cs="Calibri"/>
                <w:color w:val="000000"/>
                <w:sz w:val="16"/>
                <w:szCs w:val="16"/>
                <w:lang w:eastAsia="en-US"/>
              </w:rPr>
            </w:pPr>
            <w:ins w:id="28807" w:author="Machado, Diana" w:date="2019-02-04T10:19:00Z">
              <w:r w:rsidRPr="00D01C04">
                <w:rPr>
                  <w:rFonts w:ascii="Calibri" w:hAnsi="Calibri" w:cs="Calibri"/>
                  <w:color w:val="000000"/>
                  <w:sz w:val="16"/>
                  <w:szCs w:val="16"/>
                  <w:lang w:eastAsia="en-US"/>
                </w:rPr>
                <w:t xml:space="preserve">1,121,32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08" w:author="Machado, Diana" w:date="2019-02-04T10:19:00Z"/>
                <w:rFonts w:ascii="Calibri" w:hAnsi="Calibri" w:cs="Calibri"/>
                <w:color w:val="000000"/>
                <w:sz w:val="16"/>
                <w:szCs w:val="16"/>
                <w:lang w:eastAsia="en-US"/>
              </w:rPr>
            </w:pPr>
            <w:ins w:id="2880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10" w:author="Machado, Diana" w:date="2019-02-04T10:19:00Z"/>
                <w:rFonts w:ascii="Calibri" w:hAnsi="Calibri" w:cs="Calibri"/>
                <w:color w:val="000000"/>
                <w:sz w:val="16"/>
                <w:szCs w:val="16"/>
                <w:lang w:eastAsia="en-US"/>
              </w:rPr>
            </w:pPr>
            <w:ins w:id="288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12" w:author="Machado, Diana" w:date="2019-02-04T10:19:00Z"/>
                <w:rFonts w:ascii="Calibri" w:hAnsi="Calibri" w:cs="Calibri"/>
                <w:color w:val="000000"/>
                <w:sz w:val="16"/>
                <w:szCs w:val="16"/>
                <w:lang w:eastAsia="en-US"/>
              </w:rPr>
            </w:pPr>
            <w:ins w:id="288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14" w:author="Machado, Diana" w:date="2019-02-04T10:19:00Z"/>
                <w:rFonts w:ascii="Calibri" w:hAnsi="Calibri" w:cs="Calibri"/>
                <w:color w:val="000000"/>
                <w:sz w:val="16"/>
                <w:szCs w:val="16"/>
                <w:lang w:eastAsia="en-US"/>
              </w:rPr>
            </w:pPr>
            <w:ins w:id="28815" w:author="Machado, Diana" w:date="2019-02-04T10:19:00Z">
              <w:r w:rsidRPr="00D01C04">
                <w:rPr>
                  <w:rFonts w:ascii="Calibri" w:hAnsi="Calibri" w:cs="Calibri"/>
                  <w:color w:val="000000"/>
                  <w:sz w:val="16"/>
                  <w:szCs w:val="16"/>
                  <w:lang w:eastAsia="en-US"/>
                </w:rPr>
                <w:t xml:space="preserve">43,172,9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16" w:author="Machado, Diana" w:date="2019-02-04T10:19:00Z"/>
                <w:rFonts w:ascii="Calibri" w:hAnsi="Calibri" w:cs="Calibri"/>
                <w:color w:val="000000"/>
                <w:sz w:val="16"/>
                <w:szCs w:val="16"/>
                <w:lang w:eastAsia="en-US"/>
              </w:rPr>
            </w:pPr>
            <w:ins w:id="28817" w:author="Machado, Diana" w:date="2019-02-04T10:19:00Z">
              <w:r w:rsidRPr="00D01C04">
                <w:rPr>
                  <w:rFonts w:ascii="Calibri" w:hAnsi="Calibri" w:cs="Calibri"/>
                  <w:color w:val="000000"/>
                  <w:sz w:val="16"/>
                  <w:szCs w:val="16"/>
                  <w:lang w:eastAsia="en-US"/>
                </w:rPr>
                <w:t>0.3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18" w:author="Machado, Diana" w:date="2019-02-04T10:19:00Z"/>
                <w:rFonts w:ascii="Calibri" w:hAnsi="Calibri" w:cs="Calibri"/>
                <w:color w:val="000000"/>
                <w:sz w:val="16"/>
                <w:szCs w:val="16"/>
                <w:lang w:eastAsia="en-US"/>
              </w:rPr>
            </w:pPr>
            <w:ins w:id="28819" w:author="Machado, Diana" w:date="2019-02-04T10:19:00Z">
              <w:r w:rsidRPr="00D01C04">
                <w:rPr>
                  <w:rFonts w:ascii="Calibri" w:hAnsi="Calibri" w:cs="Calibri"/>
                  <w:color w:val="000000"/>
                  <w:sz w:val="16"/>
                  <w:szCs w:val="16"/>
                  <w:lang w:eastAsia="en-US"/>
                </w:rPr>
                <w:t xml:space="preserve">76,085,5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20" w:author="Machado, Diana" w:date="2019-02-04T10:19:00Z"/>
                <w:rFonts w:ascii="Calibri" w:hAnsi="Calibri" w:cs="Calibri"/>
                <w:color w:val="000000"/>
                <w:sz w:val="16"/>
                <w:szCs w:val="16"/>
                <w:lang w:eastAsia="en-US"/>
              </w:rPr>
            </w:pPr>
            <w:ins w:id="28821"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288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23" w:author="Machado, Diana" w:date="2019-02-04T10:19:00Z"/>
                <w:rFonts w:ascii="Calibri" w:hAnsi="Calibri" w:cs="Calibri"/>
                <w:color w:val="000000"/>
                <w:sz w:val="16"/>
                <w:szCs w:val="16"/>
                <w:lang w:eastAsia="en-US"/>
              </w:rPr>
            </w:pPr>
            <w:ins w:id="28824" w:author="Machado, Diana" w:date="2019-02-04T10:19:00Z">
              <w:r w:rsidRPr="00D01C04">
                <w:rPr>
                  <w:rFonts w:ascii="Calibri" w:hAnsi="Calibri" w:cs="Calibri"/>
                  <w:color w:val="000000"/>
                  <w:sz w:val="16"/>
                  <w:szCs w:val="16"/>
                  <w:lang w:eastAsia="en-US"/>
                </w:rPr>
                <w:t>338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25" w:author="Machado, Diana" w:date="2019-02-04T10:19:00Z"/>
                <w:rFonts w:ascii="Calibri" w:hAnsi="Calibri" w:cs="Calibri"/>
                <w:color w:val="000000"/>
                <w:sz w:val="16"/>
                <w:szCs w:val="16"/>
                <w:lang w:eastAsia="en-US"/>
              </w:rPr>
            </w:pPr>
            <w:ins w:id="28826" w:author="Machado, Diana" w:date="2019-02-04T10:19:00Z">
              <w:r w:rsidRPr="00D01C04">
                <w:rPr>
                  <w:rFonts w:ascii="Calibri" w:hAnsi="Calibri" w:cs="Calibri"/>
                  <w:color w:val="000000"/>
                  <w:sz w:val="16"/>
                  <w:szCs w:val="16"/>
                  <w:lang w:eastAsia="en-US"/>
                </w:rPr>
                <w:t xml:space="preserve">40,423,62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27" w:author="Machado, Diana" w:date="2019-02-04T10:19:00Z"/>
                <w:rFonts w:ascii="Calibri" w:hAnsi="Calibri" w:cs="Calibri"/>
                <w:color w:val="000000"/>
                <w:sz w:val="16"/>
                <w:szCs w:val="16"/>
                <w:lang w:eastAsia="en-US"/>
              </w:rPr>
            </w:pPr>
            <w:ins w:id="28828" w:author="Machado, Diana" w:date="2019-02-04T10:19:00Z">
              <w:r w:rsidRPr="00D01C04">
                <w:rPr>
                  <w:rFonts w:ascii="Calibri" w:hAnsi="Calibri" w:cs="Calibri"/>
                  <w:color w:val="000000"/>
                  <w:sz w:val="16"/>
                  <w:szCs w:val="16"/>
                  <w:lang w:eastAsia="en-US"/>
                </w:rPr>
                <w:t>0.4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29" w:author="Machado, Diana" w:date="2019-02-04T10:19:00Z"/>
                <w:rFonts w:ascii="Calibri" w:hAnsi="Calibri" w:cs="Calibri"/>
                <w:color w:val="000000"/>
                <w:sz w:val="16"/>
                <w:szCs w:val="16"/>
                <w:lang w:eastAsia="en-US"/>
              </w:rPr>
            </w:pPr>
            <w:ins w:id="28830" w:author="Machado, Diana" w:date="2019-02-04T10:19:00Z">
              <w:r w:rsidRPr="00D01C04">
                <w:rPr>
                  <w:rFonts w:ascii="Calibri" w:hAnsi="Calibri" w:cs="Calibri"/>
                  <w:color w:val="000000"/>
                  <w:sz w:val="16"/>
                  <w:szCs w:val="16"/>
                  <w:lang w:eastAsia="en-US"/>
                </w:rPr>
                <w:t xml:space="preserve">19,665,6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31" w:author="Machado, Diana" w:date="2019-02-04T10:19:00Z"/>
                <w:rFonts w:ascii="Calibri" w:hAnsi="Calibri" w:cs="Calibri"/>
                <w:color w:val="000000"/>
                <w:sz w:val="16"/>
                <w:szCs w:val="16"/>
                <w:lang w:eastAsia="en-US"/>
              </w:rPr>
            </w:pPr>
            <w:ins w:id="28832"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33" w:author="Machado, Diana" w:date="2019-02-04T10:19:00Z"/>
                <w:rFonts w:ascii="Calibri" w:hAnsi="Calibri" w:cs="Calibri"/>
                <w:color w:val="000000"/>
                <w:sz w:val="16"/>
                <w:szCs w:val="16"/>
                <w:lang w:eastAsia="en-US"/>
              </w:rPr>
            </w:pPr>
            <w:ins w:id="288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35" w:author="Machado, Diana" w:date="2019-02-04T10:19:00Z"/>
                <w:rFonts w:ascii="Calibri" w:hAnsi="Calibri" w:cs="Calibri"/>
                <w:color w:val="000000"/>
                <w:sz w:val="16"/>
                <w:szCs w:val="16"/>
                <w:lang w:eastAsia="en-US"/>
              </w:rPr>
            </w:pPr>
            <w:ins w:id="288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37" w:author="Machado, Diana" w:date="2019-02-04T10:19:00Z"/>
                <w:rFonts w:ascii="Calibri" w:hAnsi="Calibri" w:cs="Calibri"/>
                <w:color w:val="000000"/>
                <w:sz w:val="16"/>
                <w:szCs w:val="16"/>
                <w:lang w:eastAsia="en-US"/>
              </w:rPr>
            </w:pPr>
            <w:ins w:id="28838" w:author="Machado, Diana" w:date="2019-02-04T10:19:00Z">
              <w:r w:rsidRPr="00D01C04">
                <w:rPr>
                  <w:rFonts w:ascii="Calibri" w:hAnsi="Calibri" w:cs="Calibri"/>
                  <w:color w:val="000000"/>
                  <w:sz w:val="16"/>
                  <w:szCs w:val="16"/>
                  <w:lang w:eastAsia="en-US"/>
                </w:rPr>
                <w:t xml:space="preserve">49,703,24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39" w:author="Machado, Diana" w:date="2019-02-04T10:19:00Z"/>
                <w:rFonts w:ascii="Calibri" w:hAnsi="Calibri" w:cs="Calibri"/>
                <w:color w:val="000000"/>
                <w:sz w:val="16"/>
                <w:szCs w:val="16"/>
                <w:lang w:eastAsia="en-US"/>
              </w:rPr>
            </w:pPr>
            <w:ins w:id="28840" w:author="Machado, Diana" w:date="2019-02-04T10:19:00Z">
              <w:r w:rsidRPr="00D01C04">
                <w:rPr>
                  <w:rFonts w:ascii="Calibri" w:hAnsi="Calibri" w:cs="Calibri"/>
                  <w:color w:val="000000"/>
                  <w:sz w:val="16"/>
                  <w:szCs w:val="16"/>
                  <w:lang w:eastAsia="en-US"/>
                </w:rPr>
                <w:t>0.3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41" w:author="Machado, Diana" w:date="2019-02-04T10:19:00Z"/>
                <w:rFonts w:ascii="Calibri" w:hAnsi="Calibri" w:cs="Calibri"/>
                <w:color w:val="000000"/>
                <w:sz w:val="16"/>
                <w:szCs w:val="16"/>
                <w:lang w:eastAsia="en-US"/>
              </w:rPr>
            </w:pPr>
            <w:ins w:id="28842" w:author="Machado, Diana" w:date="2019-02-04T10:19:00Z">
              <w:r w:rsidRPr="00D01C04">
                <w:rPr>
                  <w:rFonts w:ascii="Calibri" w:hAnsi="Calibri" w:cs="Calibri"/>
                  <w:color w:val="000000"/>
                  <w:sz w:val="16"/>
                  <w:szCs w:val="16"/>
                  <w:lang w:eastAsia="en-US"/>
                </w:rPr>
                <w:t xml:space="preserve">109,792,5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43" w:author="Machado, Diana" w:date="2019-02-04T10:19:00Z"/>
                <w:rFonts w:ascii="Calibri" w:hAnsi="Calibri" w:cs="Calibri"/>
                <w:color w:val="000000"/>
                <w:sz w:val="16"/>
                <w:szCs w:val="16"/>
                <w:lang w:eastAsia="en-US"/>
              </w:rPr>
            </w:pPr>
            <w:ins w:id="28844" w:author="Machado, Diana" w:date="2019-02-04T10:19:00Z">
              <w:r w:rsidRPr="00D01C04">
                <w:rPr>
                  <w:rFonts w:ascii="Calibri" w:hAnsi="Calibri" w:cs="Calibri"/>
                  <w:color w:val="000000"/>
                  <w:sz w:val="16"/>
                  <w:szCs w:val="16"/>
                  <w:lang w:eastAsia="en-US"/>
                </w:rPr>
                <w:t>0.31%</w:t>
              </w:r>
            </w:ins>
          </w:p>
        </w:tc>
      </w:tr>
      <w:tr w:rsidR="00CA5085" w:rsidRPr="00D01C04" w:rsidTr="00331AF4">
        <w:trPr>
          <w:trHeight w:hRule="exact" w:val="216"/>
          <w:ins w:id="288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46" w:author="Machado, Diana" w:date="2019-02-04T10:19:00Z"/>
                <w:rFonts w:ascii="Calibri" w:hAnsi="Calibri" w:cs="Calibri"/>
                <w:color w:val="000000"/>
                <w:sz w:val="16"/>
                <w:szCs w:val="16"/>
                <w:lang w:eastAsia="en-US"/>
              </w:rPr>
            </w:pPr>
            <w:ins w:id="28847" w:author="Machado, Diana" w:date="2019-02-04T10:19:00Z">
              <w:r w:rsidRPr="00D01C04">
                <w:rPr>
                  <w:rFonts w:ascii="Calibri" w:hAnsi="Calibri" w:cs="Calibri"/>
                  <w:color w:val="000000"/>
                  <w:sz w:val="16"/>
                  <w:szCs w:val="16"/>
                  <w:lang w:eastAsia="en-US"/>
                </w:rPr>
                <w:t>338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48" w:author="Machado, Diana" w:date="2019-02-04T10:19:00Z"/>
                <w:rFonts w:ascii="Calibri" w:hAnsi="Calibri" w:cs="Calibri"/>
                <w:color w:val="000000"/>
                <w:sz w:val="16"/>
                <w:szCs w:val="16"/>
                <w:lang w:eastAsia="en-US"/>
              </w:rPr>
            </w:pPr>
            <w:ins w:id="28849" w:author="Machado, Diana" w:date="2019-02-04T10:19:00Z">
              <w:r w:rsidRPr="00D01C04">
                <w:rPr>
                  <w:rFonts w:ascii="Calibri" w:hAnsi="Calibri" w:cs="Calibri"/>
                  <w:color w:val="000000"/>
                  <w:sz w:val="16"/>
                  <w:szCs w:val="16"/>
                  <w:lang w:eastAsia="en-US"/>
                </w:rPr>
                <w:t xml:space="preserve">87,841,6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50" w:author="Machado, Diana" w:date="2019-02-04T10:19:00Z"/>
                <w:rFonts w:ascii="Calibri" w:hAnsi="Calibri" w:cs="Calibri"/>
                <w:color w:val="000000"/>
                <w:sz w:val="16"/>
                <w:szCs w:val="16"/>
                <w:lang w:eastAsia="en-US"/>
              </w:rPr>
            </w:pPr>
            <w:ins w:id="28851" w:author="Machado, Diana" w:date="2019-02-04T10:19:00Z">
              <w:r w:rsidRPr="00D01C04">
                <w:rPr>
                  <w:rFonts w:ascii="Calibri" w:hAnsi="Calibri" w:cs="Calibri"/>
                  <w:color w:val="000000"/>
                  <w:sz w:val="16"/>
                  <w:szCs w:val="16"/>
                  <w:lang w:eastAsia="en-US"/>
                </w:rPr>
                <w:t>1.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52" w:author="Machado, Diana" w:date="2019-02-04T10:19:00Z"/>
                <w:rFonts w:ascii="Calibri" w:hAnsi="Calibri" w:cs="Calibri"/>
                <w:color w:val="000000"/>
                <w:sz w:val="16"/>
                <w:szCs w:val="16"/>
                <w:lang w:eastAsia="en-US"/>
              </w:rPr>
            </w:pPr>
            <w:ins w:id="28853" w:author="Machado, Diana" w:date="2019-02-04T10:19:00Z">
              <w:r w:rsidRPr="00D01C04">
                <w:rPr>
                  <w:rFonts w:ascii="Calibri" w:hAnsi="Calibri" w:cs="Calibri"/>
                  <w:color w:val="000000"/>
                  <w:sz w:val="16"/>
                  <w:szCs w:val="16"/>
                  <w:lang w:eastAsia="en-US"/>
                </w:rPr>
                <w:t xml:space="preserve">32,407,0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54" w:author="Machado, Diana" w:date="2019-02-04T10:19:00Z"/>
                <w:rFonts w:ascii="Calibri" w:hAnsi="Calibri" w:cs="Calibri"/>
                <w:color w:val="000000"/>
                <w:sz w:val="16"/>
                <w:szCs w:val="16"/>
                <w:lang w:eastAsia="en-US"/>
              </w:rPr>
            </w:pPr>
            <w:ins w:id="28855"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56" w:author="Machado, Diana" w:date="2019-02-04T10:19:00Z"/>
                <w:rFonts w:ascii="Calibri" w:hAnsi="Calibri" w:cs="Calibri"/>
                <w:color w:val="000000"/>
                <w:sz w:val="16"/>
                <w:szCs w:val="16"/>
                <w:lang w:eastAsia="en-US"/>
              </w:rPr>
            </w:pPr>
            <w:ins w:id="288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58" w:author="Machado, Diana" w:date="2019-02-04T10:19:00Z"/>
                <w:rFonts w:ascii="Calibri" w:hAnsi="Calibri" w:cs="Calibri"/>
                <w:color w:val="000000"/>
                <w:sz w:val="16"/>
                <w:szCs w:val="16"/>
                <w:lang w:eastAsia="en-US"/>
              </w:rPr>
            </w:pPr>
            <w:ins w:id="288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60" w:author="Machado, Diana" w:date="2019-02-04T10:19:00Z"/>
                <w:rFonts w:ascii="Calibri" w:hAnsi="Calibri" w:cs="Calibri"/>
                <w:color w:val="000000"/>
                <w:sz w:val="16"/>
                <w:szCs w:val="16"/>
                <w:lang w:eastAsia="en-US"/>
              </w:rPr>
            </w:pPr>
            <w:ins w:id="28861" w:author="Machado, Diana" w:date="2019-02-04T10:19:00Z">
              <w:r w:rsidRPr="00D01C04">
                <w:rPr>
                  <w:rFonts w:ascii="Calibri" w:hAnsi="Calibri" w:cs="Calibri"/>
                  <w:color w:val="000000"/>
                  <w:sz w:val="16"/>
                  <w:szCs w:val="16"/>
                  <w:lang w:eastAsia="en-US"/>
                </w:rPr>
                <w:t xml:space="preserve">77,373,7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62" w:author="Machado, Diana" w:date="2019-02-04T10:19:00Z"/>
                <w:rFonts w:ascii="Calibri" w:hAnsi="Calibri" w:cs="Calibri"/>
                <w:color w:val="000000"/>
                <w:sz w:val="16"/>
                <w:szCs w:val="16"/>
                <w:lang w:eastAsia="en-US"/>
              </w:rPr>
            </w:pPr>
            <w:ins w:id="28863" w:author="Machado, Diana" w:date="2019-02-04T10:19:00Z">
              <w:r w:rsidRPr="00D01C04">
                <w:rPr>
                  <w:rFonts w:ascii="Calibri" w:hAnsi="Calibri" w:cs="Calibri"/>
                  <w:color w:val="000000"/>
                  <w:sz w:val="16"/>
                  <w:szCs w:val="16"/>
                  <w:lang w:eastAsia="en-US"/>
                </w:rPr>
                <w:t>0.5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64" w:author="Machado, Diana" w:date="2019-02-04T10:19:00Z"/>
                <w:rFonts w:ascii="Calibri" w:hAnsi="Calibri" w:cs="Calibri"/>
                <w:color w:val="000000"/>
                <w:sz w:val="16"/>
                <w:szCs w:val="16"/>
                <w:lang w:eastAsia="en-US"/>
              </w:rPr>
            </w:pPr>
            <w:ins w:id="28865" w:author="Machado, Diana" w:date="2019-02-04T10:19:00Z">
              <w:r w:rsidRPr="00D01C04">
                <w:rPr>
                  <w:rFonts w:ascii="Calibri" w:hAnsi="Calibri" w:cs="Calibri"/>
                  <w:color w:val="000000"/>
                  <w:sz w:val="16"/>
                  <w:szCs w:val="16"/>
                  <w:lang w:eastAsia="en-US"/>
                </w:rPr>
                <w:t xml:space="preserve">197,622,4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66" w:author="Machado, Diana" w:date="2019-02-04T10:19:00Z"/>
                <w:rFonts w:ascii="Calibri" w:hAnsi="Calibri" w:cs="Calibri"/>
                <w:color w:val="000000"/>
                <w:sz w:val="16"/>
                <w:szCs w:val="16"/>
                <w:lang w:eastAsia="en-US"/>
              </w:rPr>
            </w:pPr>
            <w:ins w:id="28867" w:author="Machado, Diana" w:date="2019-02-04T10:19:00Z">
              <w:r w:rsidRPr="00D01C04">
                <w:rPr>
                  <w:rFonts w:ascii="Calibri" w:hAnsi="Calibri" w:cs="Calibri"/>
                  <w:color w:val="000000"/>
                  <w:sz w:val="16"/>
                  <w:szCs w:val="16"/>
                  <w:lang w:eastAsia="en-US"/>
                </w:rPr>
                <w:t>0.55%</w:t>
              </w:r>
            </w:ins>
          </w:p>
        </w:tc>
      </w:tr>
      <w:tr w:rsidR="00CA5085" w:rsidRPr="00D01C04" w:rsidTr="00331AF4">
        <w:trPr>
          <w:trHeight w:hRule="exact" w:val="216"/>
          <w:ins w:id="288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69" w:author="Machado, Diana" w:date="2019-02-04T10:19:00Z"/>
                <w:rFonts w:ascii="Calibri" w:hAnsi="Calibri" w:cs="Calibri"/>
                <w:color w:val="000000"/>
                <w:sz w:val="16"/>
                <w:szCs w:val="16"/>
                <w:lang w:eastAsia="en-US"/>
              </w:rPr>
            </w:pPr>
            <w:ins w:id="28870" w:author="Machado, Diana" w:date="2019-02-04T10:19:00Z">
              <w:r w:rsidRPr="00D01C04">
                <w:rPr>
                  <w:rFonts w:ascii="Calibri" w:hAnsi="Calibri" w:cs="Calibri"/>
                  <w:color w:val="000000"/>
                  <w:sz w:val="16"/>
                  <w:szCs w:val="16"/>
                  <w:lang w:eastAsia="en-US"/>
                </w:rPr>
                <w:t>338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71" w:author="Machado, Diana" w:date="2019-02-04T10:19:00Z"/>
                <w:rFonts w:ascii="Calibri" w:hAnsi="Calibri" w:cs="Calibri"/>
                <w:color w:val="000000"/>
                <w:sz w:val="16"/>
                <w:szCs w:val="16"/>
                <w:lang w:eastAsia="en-US"/>
              </w:rPr>
            </w:pPr>
            <w:ins w:id="28872" w:author="Machado, Diana" w:date="2019-02-04T10:19:00Z">
              <w:r w:rsidRPr="00D01C04">
                <w:rPr>
                  <w:rFonts w:ascii="Calibri" w:hAnsi="Calibri" w:cs="Calibri"/>
                  <w:color w:val="000000"/>
                  <w:sz w:val="16"/>
                  <w:szCs w:val="16"/>
                  <w:lang w:eastAsia="en-US"/>
                </w:rPr>
                <w:t xml:space="preserve">10,505,4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73" w:author="Machado, Diana" w:date="2019-02-04T10:19:00Z"/>
                <w:rFonts w:ascii="Calibri" w:hAnsi="Calibri" w:cs="Calibri"/>
                <w:color w:val="000000"/>
                <w:sz w:val="16"/>
                <w:szCs w:val="16"/>
                <w:lang w:eastAsia="en-US"/>
              </w:rPr>
            </w:pPr>
            <w:ins w:id="28874"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75" w:author="Machado, Diana" w:date="2019-02-04T10:19:00Z"/>
                <w:rFonts w:ascii="Calibri" w:hAnsi="Calibri" w:cs="Calibri"/>
                <w:color w:val="000000"/>
                <w:sz w:val="16"/>
                <w:szCs w:val="16"/>
                <w:lang w:eastAsia="en-US"/>
              </w:rPr>
            </w:pPr>
            <w:ins w:id="288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77" w:author="Machado, Diana" w:date="2019-02-04T10:19:00Z"/>
                <w:rFonts w:ascii="Calibri" w:hAnsi="Calibri" w:cs="Calibri"/>
                <w:color w:val="000000"/>
                <w:sz w:val="16"/>
                <w:szCs w:val="16"/>
                <w:lang w:eastAsia="en-US"/>
              </w:rPr>
            </w:pPr>
            <w:ins w:id="288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79" w:author="Machado, Diana" w:date="2019-02-04T10:19:00Z"/>
                <w:rFonts w:ascii="Calibri" w:hAnsi="Calibri" w:cs="Calibri"/>
                <w:color w:val="000000"/>
                <w:sz w:val="16"/>
                <w:szCs w:val="16"/>
                <w:lang w:eastAsia="en-US"/>
              </w:rPr>
            </w:pPr>
            <w:ins w:id="288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81" w:author="Machado, Diana" w:date="2019-02-04T10:19:00Z"/>
                <w:rFonts w:ascii="Calibri" w:hAnsi="Calibri" w:cs="Calibri"/>
                <w:color w:val="000000"/>
                <w:sz w:val="16"/>
                <w:szCs w:val="16"/>
                <w:lang w:eastAsia="en-US"/>
              </w:rPr>
            </w:pPr>
            <w:ins w:id="288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83" w:author="Machado, Diana" w:date="2019-02-04T10:19:00Z"/>
                <w:rFonts w:ascii="Calibri" w:hAnsi="Calibri" w:cs="Calibri"/>
                <w:color w:val="000000"/>
                <w:sz w:val="16"/>
                <w:szCs w:val="16"/>
                <w:lang w:eastAsia="en-US"/>
              </w:rPr>
            </w:pPr>
            <w:ins w:id="28884" w:author="Machado, Diana" w:date="2019-02-04T10:19:00Z">
              <w:r w:rsidRPr="00D01C04">
                <w:rPr>
                  <w:rFonts w:ascii="Calibri" w:hAnsi="Calibri" w:cs="Calibri"/>
                  <w:color w:val="000000"/>
                  <w:sz w:val="16"/>
                  <w:szCs w:val="16"/>
                  <w:lang w:eastAsia="en-US"/>
                </w:rPr>
                <w:t xml:space="preserve">3,890,73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85" w:author="Machado, Diana" w:date="2019-02-04T10:19:00Z"/>
                <w:rFonts w:ascii="Calibri" w:hAnsi="Calibri" w:cs="Calibri"/>
                <w:color w:val="000000"/>
                <w:sz w:val="16"/>
                <w:szCs w:val="16"/>
                <w:lang w:eastAsia="en-US"/>
              </w:rPr>
            </w:pPr>
            <w:ins w:id="28886"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87" w:author="Machado, Diana" w:date="2019-02-04T10:19:00Z"/>
                <w:rFonts w:ascii="Calibri" w:hAnsi="Calibri" w:cs="Calibri"/>
                <w:color w:val="000000"/>
                <w:sz w:val="16"/>
                <w:szCs w:val="16"/>
                <w:lang w:eastAsia="en-US"/>
              </w:rPr>
            </w:pPr>
            <w:ins w:id="28888" w:author="Machado, Diana" w:date="2019-02-04T10:19:00Z">
              <w:r w:rsidRPr="00D01C04">
                <w:rPr>
                  <w:rFonts w:ascii="Calibri" w:hAnsi="Calibri" w:cs="Calibri"/>
                  <w:color w:val="000000"/>
                  <w:sz w:val="16"/>
                  <w:szCs w:val="16"/>
                  <w:lang w:eastAsia="en-US"/>
                </w:rPr>
                <w:t xml:space="preserve">14,458,6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89" w:author="Machado, Diana" w:date="2019-02-04T10:19:00Z"/>
                <w:rFonts w:ascii="Calibri" w:hAnsi="Calibri" w:cs="Calibri"/>
                <w:color w:val="000000"/>
                <w:sz w:val="16"/>
                <w:szCs w:val="16"/>
                <w:lang w:eastAsia="en-US"/>
              </w:rPr>
            </w:pPr>
            <w:ins w:id="28890"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88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92" w:author="Machado, Diana" w:date="2019-02-04T10:19:00Z"/>
                <w:rFonts w:ascii="Calibri" w:hAnsi="Calibri" w:cs="Calibri"/>
                <w:color w:val="000000"/>
                <w:sz w:val="16"/>
                <w:szCs w:val="16"/>
                <w:lang w:eastAsia="en-US"/>
              </w:rPr>
            </w:pPr>
            <w:ins w:id="28893" w:author="Machado, Diana" w:date="2019-02-04T10:19:00Z">
              <w:r w:rsidRPr="00D01C04">
                <w:rPr>
                  <w:rFonts w:ascii="Calibri" w:hAnsi="Calibri" w:cs="Calibri"/>
                  <w:color w:val="000000"/>
                  <w:sz w:val="16"/>
                  <w:szCs w:val="16"/>
                  <w:lang w:eastAsia="en-US"/>
                </w:rPr>
                <w:t>338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94" w:author="Machado, Diana" w:date="2019-02-04T10:19:00Z"/>
                <w:rFonts w:ascii="Calibri" w:hAnsi="Calibri" w:cs="Calibri"/>
                <w:color w:val="000000"/>
                <w:sz w:val="16"/>
                <w:szCs w:val="16"/>
                <w:lang w:eastAsia="en-US"/>
              </w:rPr>
            </w:pPr>
            <w:ins w:id="28895" w:author="Machado, Diana" w:date="2019-02-04T10:19:00Z">
              <w:r w:rsidRPr="00D01C04">
                <w:rPr>
                  <w:rFonts w:ascii="Calibri" w:hAnsi="Calibri" w:cs="Calibri"/>
                  <w:color w:val="000000"/>
                  <w:sz w:val="16"/>
                  <w:szCs w:val="16"/>
                  <w:lang w:eastAsia="en-US"/>
                </w:rPr>
                <w:t xml:space="preserve">22,386,3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96" w:author="Machado, Diana" w:date="2019-02-04T10:19:00Z"/>
                <w:rFonts w:ascii="Calibri" w:hAnsi="Calibri" w:cs="Calibri"/>
                <w:color w:val="000000"/>
                <w:sz w:val="16"/>
                <w:szCs w:val="16"/>
                <w:lang w:eastAsia="en-US"/>
              </w:rPr>
            </w:pPr>
            <w:ins w:id="28897"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98" w:author="Machado, Diana" w:date="2019-02-04T10:19:00Z"/>
                <w:rFonts w:ascii="Calibri" w:hAnsi="Calibri" w:cs="Calibri"/>
                <w:color w:val="000000"/>
                <w:sz w:val="16"/>
                <w:szCs w:val="16"/>
                <w:lang w:eastAsia="en-US"/>
              </w:rPr>
            </w:pPr>
            <w:ins w:id="28899" w:author="Machado, Diana" w:date="2019-02-04T10:19:00Z">
              <w:r w:rsidRPr="00D01C04">
                <w:rPr>
                  <w:rFonts w:ascii="Calibri" w:hAnsi="Calibri" w:cs="Calibri"/>
                  <w:color w:val="000000"/>
                  <w:sz w:val="16"/>
                  <w:szCs w:val="16"/>
                  <w:lang w:eastAsia="en-US"/>
                </w:rPr>
                <w:t xml:space="preserve">3,590,0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00" w:author="Machado, Diana" w:date="2019-02-04T10:19:00Z"/>
                <w:rFonts w:ascii="Calibri" w:hAnsi="Calibri" w:cs="Calibri"/>
                <w:color w:val="000000"/>
                <w:sz w:val="16"/>
                <w:szCs w:val="16"/>
                <w:lang w:eastAsia="en-US"/>
              </w:rPr>
            </w:pPr>
            <w:ins w:id="28901"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02" w:author="Machado, Diana" w:date="2019-02-04T10:19:00Z"/>
                <w:rFonts w:ascii="Calibri" w:hAnsi="Calibri" w:cs="Calibri"/>
                <w:color w:val="000000"/>
                <w:sz w:val="16"/>
                <w:szCs w:val="16"/>
                <w:lang w:eastAsia="en-US"/>
              </w:rPr>
            </w:pPr>
            <w:ins w:id="289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04" w:author="Machado, Diana" w:date="2019-02-04T10:19:00Z"/>
                <w:rFonts w:ascii="Calibri" w:hAnsi="Calibri" w:cs="Calibri"/>
                <w:color w:val="000000"/>
                <w:sz w:val="16"/>
                <w:szCs w:val="16"/>
                <w:lang w:eastAsia="en-US"/>
              </w:rPr>
            </w:pPr>
            <w:ins w:id="289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06" w:author="Machado, Diana" w:date="2019-02-04T10:19:00Z"/>
                <w:rFonts w:ascii="Calibri" w:hAnsi="Calibri" w:cs="Calibri"/>
                <w:color w:val="000000"/>
                <w:sz w:val="16"/>
                <w:szCs w:val="16"/>
                <w:lang w:eastAsia="en-US"/>
              </w:rPr>
            </w:pPr>
            <w:ins w:id="28907" w:author="Machado, Diana" w:date="2019-02-04T10:19:00Z">
              <w:r w:rsidRPr="00D01C04">
                <w:rPr>
                  <w:rFonts w:ascii="Calibri" w:hAnsi="Calibri" w:cs="Calibri"/>
                  <w:color w:val="000000"/>
                  <w:sz w:val="16"/>
                  <w:szCs w:val="16"/>
                  <w:lang w:eastAsia="en-US"/>
                </w:rPr>
                <w:t xml:space="preserve">22,565,2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08" w:author="Machado, Diana" w:date="2019-02-04T10:19:00Z"/>
                <w:rFonts w:ascii="Calibri" w:hAnsi="Calibri" w:cs="Calibri"/>
                <w:color w:val="000000"/>
                <w:sz w:val="16"/>
                <w:szCs w:val="16"/>
                <w:lang w:eastAsia="en-US"/>
              </w:rPr>
            </w:pPr>
            <w:ins w:id="28909"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10" w:author="Machado, Diana" w:date="2019-02-04T10:19:00Z"/>
                <w:rFonts w:ascii="Calibri" w:hAnsi="Calibri" w:cs="Calibri"/>
                <w:color w:val="000000"/>
                <w:sz w:val="16"/>
                <w:szCs w:val="16"/>
                <w:lang w:eastAsia="en-US"/>
              </w:rPr>
            </w:pPr>
            <w:ins w:id="28911" w:author="Machado, Diana" w:date="2019-02-04T10:19:00Z">
              <w:r w:rsidRPr="00D01C04">
                <w:rPr>
                  <w:rFonts w:ascii="Calibri" w:hAnsi="Calibri" w:cs="Calibri"/>
                  <w:color w:val="000000"/>
                  <w:sz w:val="16"/>
                  <w:szCs w:val="16"/>
                  <w:lang w:eastAsia="en-US"/>
                </w:rPr>
                <w:t xml:space="preserve">48,541,6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12" w:author="Machado, Diana" w:date="2019-02-04T10:19:00Z"/>
                <w:rFonts w:ascii="Calibri" w:hAnsi="Calibri" w:cs="Calibri"/>
                <w:color w:val="000000"/>
                <w:sz w:val="16"/>
                <w:szCs w:val="16"/>
                <w:lang w:eastAsia="en-US"/>
              </w:rPr>
            </w:pPr>
            <w:ins w:id="28913"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89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15" w:author="Machado, Diana" w:date="2019-02-04T10:19:00Z"/>
                <w:rFonts w:ascii="Calibri" w:hAnsi="Calibri" w:cs="Calibri"/>
                <w:color w:val="000000"/>
                <w:sz w:val="16"/>
                <w:szCs w:val="16"/>
                <w:lang w:eastAsia="en-US"/>
              </w:rPr>
            </w:pPr>
            <w:ins w:id="28916" w:author="Machado, Diana" w:date="2019-02-04T10:19:00Z">
              <w:r w:rsidRPr="00D01C04">
                <w:rPr>
                  <w:rFonts w:ascii="Calibri" w:hAnsi="Calibri" w:cs="Calibri"/>
                  <w:color w:val="000000"/>
                  <w:sz w:val="16"/>
                  <w:szCs w:val="16"/>
                  <w:lang w:eastAsia="en-US"/>
                </w:rPr>
                <w:t>3389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17" w:author="Machado, Diana" w:date="2019-02-04T10:19:00Z"/>
                <w:rFonts w:ascii="Calibri" w:hAnsi="Calibri" w:cs="Calibri"/>
                <w:color w:val="000000"/>
                <w:sz w:val="16"/>
                <w:szCs w:val="16"/>
                <w:lang w:eastAsia="en-US"/>
              </w:rPr>
            </w:pPr>
            <w:ins w:id="289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19" w:author="Machado, Diana" w:date="2019-02-04T10:19:00Z"/>
                <w:rFonts w:ascii="Calibri" w:hAnsi="Calibri" w:cs="Calibri"/>
                <w:color w:val="000000"/>
                <w:sz w:val="16"/>
                <w:szCs w:val="16"/>
                <w:lang w:eastAsia="en-US"/>
              </w:rPr>
            </w:pPr>
            <w:ins w:id="289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21" w:author="Machado, Diana" w:date="2019-02-04T10:19:00Z"/>
                <w:rFonts w:ascii="Calibri" w:hAnsi="Calibri" w:cs="Calibri"/>
                <w:color w:val="000000"/>
                <w:sz w:val="16"/>
                <w:szCs w:val="16"/>
                <w:lang w:eastAsia="en-US"/>
              </w:rPr>
            </w:pPr>
            <w:ins w:id="289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23" w:author="Machado, Diana" w:date="2019-02-04T10:19:00Z"/>
                <w:rFonts w:ascii="Calibri" w:hAnsi="Calibri" w:cs="Calibri"/>
                <w:color w:val="000000"/>
                <w:sz w:val="16"/>
                <w:szCs w:val="16"/>
                <w:lang w:eastAsia="en-US"/>
              </w:rPr>
            </w:pPr>
            <w:ins w:id="289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25" w:author="Machado, Diana" w:date="2019-02-04T10:19:00Z"/>
                <w:rFonts w:ascii="Calibri" w:hAnsi="Calibri" w:cs="Calibri"/>
                <w:color w:val="000000"/>
                <w:sz w:val="16"/>
                <w:szCs w:val="16"/>
                <w:lang w:eastAsia="en-US"/>
              </w:rPr>
            </w:pPr>
            <w:ins w:id="289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27" w:author="Machado, Diana" w:date="2019-02-04T10:19:00Z"/>
                <w:rFonts w:ascii="Calibri" w:hAnsi="Calibri" w:cs="Calibri"/>
                <w:color w:val="000000"/>
                <w:sz w:val="16"/>
                <w:szCs w:val="16"/>
                <w:lang w:eastAsia="en-US"/>
              </w:rPr>
            </w:pPr>
            <w:ins w:id="289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29" w:author="Machado, Diana" w:date="2019-02-04T10:19:00Z"/>
                <w:rFonts w:ascii="Calibri" w:hAnsi="Calibri" w:cs="Calibri"/>
                <w:color w:val="000000"/>
                <w:sz w:val="16"/>
                <w:szCs w:val="16"/>
                <w:lang w:eastAsia="en-US"/>
              </w:rPr>
            </w:pPr>
            <w:ins w:id="28930" w:author="Machado, Diana" w:date="2019-02-04T10:19:00Z">
              <w:r w:rsidRPr="00D01C04">
                <w:rPr>
                  <w:rFonts w:ascii="Calibri" w:hAnsi="Calibri" w:cs="Calibri"/>
                  <w:color w:val="000000"/>
                  <w:sz w:val="16"/>
                  <w:szCs w:val="16"/>
                  <w:lang w:eastAsia="en-US"/>
                </w:rPr>
                <w:t xml:space="preserve">27,945,2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31" w:author="Machado, Diana" w:date="2019-02-04T10:19:00Z"/>
                <w:rFonts w:ascii="Calibri" w:hAnsi="Calibri" w:cs="Calibri"/>
                <w:color w:val="000000"/>
                <w:sz w:val="16"/>
                <w:szCs w:val="16"/>
                <w:lang w:eastAsia="en-US"/>
              </w:rPr>
            </w:pPr>
            <w:ins w:id="28932"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33" w:author="Machado, Diana" w:date="2019-02-04T10:19:00Z"/>
                <w:rFonts w:ascii="Calibri" w:hAnsi="Calibri" w:cs="Calibri"/>
                <w:color w:val="000000"/>
                <w:sz w:val="16"/>
                <w:szCs w:val="16"/>
                <w:lang w:eastAsia="en-US"/>
              </w:rPr>
            </w:pPr>
            <w:ins w:id="28934" w:author="Machado, Diana" w:date="2019-02-04T10:19:00Z">
              <w:r w:rsidRPr="00D01C04">
                <w:rPr>
                  <w:rFonts w:ascii="Calibri" w:hAnsi="Calibri" w:cs="Calibri"/>
                  <w:color w:val="000000"/>
                  <w:sz w:val="16"/>
                  <w:szCs w:val="16"/>
                  <w:lang w:eastAsia="en-US"/>
                </w:rPr>
                <w:t xml:space="preserve">28,373,5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35" w:author="Machado, Diana" w:date="2019-02-04T10:19:00Z"/>
                <w:rFonts w:ascii="Calibri" w:hAnsi="Calibri" w:cs="Calibri"/>
                <w:color w:val="000000"/>
                <w:sz w:val="16"/>
                <w:szCs w:val="16"/>
                <w:lang w:eastAsia="en-US"/>
              </w:rPr>
            </w:pPr>
            <w:ins w:id="28936"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89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38" w:author="Machado, Diana" w:date="2019-02-04T10:19:00Z"/>
                <w:rFonts w:ascii="Calibri" w:hAnsi="Calibri" w:cs="Calibri"/>
                <w:color w:val="000000"/>
                <w:sz w:val="16"/>
                <w:szCs w:val="16"/>
                <w:lang w:eastAsia="en-US"/>
              </w:rPr>
            </w:pPr>
            <w:ins w:id="28939" w:author="Machado, Diana" w:date="2019-02-04T10:19:00Z">
              <w:r w:rsidRPr="00D01C04">
                <w:rPr>
                  <w:rFonts w:ascii="Calibri" w:hAnsi="Calibri" w:cs="Calibri"/>
                  <w:color w:val="000000"/>
                  <w:sz w:val="16"/>
                  <w:szCs w:val="16"/>
                  <w:lang w:eastAsia="en-US"/>
                </w:rPr>
                <w:t>338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40" w:author="Machado, Diana" w:date="2019-02-04T10:19:00Z"/>
                <w:rFonts w:ascii="Calibri" w:hAnsi="Calibri" w:cs="Calibri"/>
                <w:color w:val="000000"/>
                <w:sz w:val="16"/>
                <w:szCs w:val="16"/>
                <w:lang w:eastAsia="en-US"/>
              </w:rPr>
            </w:pPr>
            <w:ins w:id="28941" w:author="Machado, Diana" w:date="2019-02-04T10:19:00Z">
              <w:r w:rsidRPr="00D01C04">
                <w:rPr>
                  <w:rFonts w:ascii="Calibri" w:hAnsi="Calibri" w:cs="Calibri"/>
                  <w:color w:val="000000"/>
                  <w:sz w:val="16"/>
                  <w:szCs w:val="16"/>
                  <w:lang w:eastAsia="en-US"/>
                </w:rPr>
                <w:t xml:space="preserve">46,322,86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42" w:author="Machado, Diana" w:date="2019-02-04T10:19:00Z"/>
                <w:rFonts w:ascii="Calibri" w:hAnsi="Calibri" w:cs="Calibri"/>
                <w:color w:val="000000"/>
                <w:sz w:val="16"/>
                <w:szCs w:val="16"/>
                <w:lang w:eastAsia="en-US"/>
              </w:rPr>
            </w:pPr>
            <w:ins w:id="28943" w:author="Machado, Diana" w:date="2019-02-04T10:19:00Z">
              <w:r w:rsidRPr="00D01C04">
                <w:rPr>
                  <w:rFonts w:ascii="Calibri" w:hAnsi="Calibri" w:cs="Calibri"/>
                  <w:color w:val="000000"/>
                  <w:sz w:val="16"/>
                  <w:szCs w:val="16"/>
                  <w:lang w:eastAsia="en-US"/>
                </w:rPr>
                <w:t>0.5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44" w:author="Machado, Diana" w:date="2019-02-04T10:19:00Z"/>
                <w:rFonts w:ascii="Calibri" w:hAnsi="Calibri" w:cs="Calibri"/>
                <w:color w:val="000000"/>
                <w:sz w:val="16"/>
                <w:szCs w:val="16"/>
                <w:lang w:eastAsia="en-US"/>
              </w:rPr>
            </w:pPr>
            <w:ins w:id="28945" w:author="Machado, Diana" w:date="2019-02-04T10:19:00Z">
              <w:r w:rsidRPr="00D01C04">
                <w:rPr>
                  <w:rFonts w:ascii="Calibri" w:hAnsi="Calibri" w:cs="Calibri"/>
                  <w:color w:val="000000"/>
                  <w:sz w:val="16"/>
                  <w:szCs w:val="16"/>
                  <w:lang w:eastAsia="en-US"/>
                </w:rPr>
                <w:t xml:space="preserve">11,107,7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46" w:author="Machado, Diana" w:date="2019-02-04T10:19:00Z"/>
                <w:rFonts w:ascii="Calibri" w:hAnsi="Calibri" w:cs="Calibri"/>
                <w:color w:val="000000"/>
                <w:sz w:val="16"/>
                <w:szCs w:val="16"/>
                <w:lang w:eastAsia="en-US"/>
              </w:rPr>
            </w:pPr>
            <w:ins w:id="28947"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48" w:author="Machado, Diana" w:date="2019-02-04T10:19:00Z"/>
                <w:rFonts w:ascii="Calibri" w:hAnsi="Calibri" w:cs="Calibri"/>
                <w:color w:val="000000"/>
                <w:sz w:val="16"/>
                <w:szCs w:val="16"/>
                <w:lang w:eastAsia="en-US"/>
              </w:rPr>
            </w:pPr>
            <w:ins w:id="289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50" w:author="Machado, Diana" w:date="2019-02-04T10:19:00Z"/>
                <w:rFonts w:ascii="Calibri" w:hAnsi="Calibri" w:cs="Calibri"/>
                <w:color w:val="000000"/>
                <w:sz w:val="16"/>
                <w:szCs w:val="16"/>
                <w:lang w:eastAsia="en-US"/>
              </w:rPr>
            </w:pPr>
            <w:ins w:id="289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52" w:author="Machado, Diana" w:date="2019-02-04T10:19:00Z"/>
                <w:rFonts w:ascii="Calibri" w:hAnsi="Calibri" w:cs="Calibri"/>
                <w:color w:val="000000"/>
                <w:sz w:val="16"/>
                <w:szCs w:val="16"/>
                <w:lang w:eastAsia="en-US"/>
              </w:rPr>
            </w:pPr>
            <w:ins w:id="28953" w:author="Machado, Diana" w:date="2019-02-04T10:19:00Z">
              <w:r w:rsidRPr="00D01C04">
                <w:rPr>
                  <w:rFonts w:ascii="Calibri" w:hAnsi="Calibri" w:cs="Calibri"/>
                  <w:color w:val="000000"/>
                  <w:sz w:val="16"/>
                  <w:szCs w:val="16"/>
                  <w:lang w:eastAsia="en-US"/>
                </w:rPr>
                <w:t xml:space="preserve">29,670,41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54" w:author="Machado, Diana" w:date="2019-02-04T10:19:00Z"/>
                <w:rFonts w:ascii="Calibri" w:hAnsi="Calibri" w:cs="Calibri"/>
                <w:color w:val="000000"/>
                <w:sz w:val="16"/>
                <w:szCs w:val="16"/>
                <w:lang w:eastAsia="en-US"/>
              </w:rPr>
            </w:pPr>
            <w:ins w:id="28955"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56" w:author="Machado, Diana" w:date="2019-02-04T10:19:00Z"/>
                <w:rFonts w:ascii="Calibri" w:hAnsi="Calibri" w:cs="Calibri"/>
                <w:color w:val="000000"/>
                <w:sz w:val="16"/>
                <w:szCs w:val="16"/>
                <w:lang w:eastAsia="en-US"/>
              </w:rPr>
            </w:pPr>
            <w:ins w:id="28957" w:author="Machado, Diana" w:date="2019-02-04T10:19:00Z">
              <w:r w:rsidRPr="00D01C04">
                <w:rPr>
                  <w:rFonts w:ascii="Calibri" w:hAnsi="Calibri" w:cs="Calibri"/>
                  <w:color w:val="000000"/>
                  <w:sz w:val="16"/>
                  <w:szCs w:val="16"/>
                  <w:lang w:eastAsia="en-US"/>
                </w:rPr>
                <w:t xml:space="preserve">87,101,0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58" w:author="Machado, Diana" w:date="2019-02-04T10:19:00Z"/>
                <w:rFonts w:ascii="Calibri" w:hAnsi="Calibri" w:cs="Calibri"/>
                <w:color w:val="000000"/>
                <w:sz w:val="16"/>
                <w:szCs w:val="16"/>
                <w:lang w:eastAsia="en-US"/>
              </w:rPr>
            </w:pPr>
            <w:ins w:id="28959"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289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61" w:author="Machado, Diana" w:date="2019-02-04T10:19:00Z"/>
                <w:rFonts w:ascii="Calibri" w:hAnsi="Calibri" w:cs="Calibri"/>
                <w:color w:val="000000"/>
                <w:sz w:val="16"/>
                <w:szCs w:val="16"/>
                <w:lang w:eastAsia="en-US"/>
              </w:rPr>
            </w:pPr>
            <w:ins w:id="28962" w:author="Machado, Diana" w:date="2019-02-04T10:19:00Z">
              <w:r w:rsidRPr="00D01C04">
                <w:rPr>
                  <w:rFonts w:ascii="Calibri" w:hAnsi="Calibri" w:cs="Calibri"/>
                  <w:color w:val="000000"/>
                  <w:sz w:val="16"/>
                  <w:szCs w:val="16"/>
                  <w:lang w:eastAsia="en-US"/>
                </w:rPr>
                <w:t>339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63" w:author="Machado, Diana" w:date="2019-02-04T10:19:00Z"/>
                <w:rFonts w:ascii="Calibri" w:hAnsi="Calibri" w:cs="Calibri"/>
                <w:color w:val="000000"/>
                <w:sz w:val="16"/>
                <w:szCs w:val="16"/>
                <w:lang w:eastAsia="en-US"/>
              </w:rPr>
            </w:pPr>
            <w:ins w:id="28964" w:author="Machado, Diana" w:date="2019-02-04T10:19:00Z">
              <w:r w:rsidRPr="00D01C04">
                <w:rPr>
                  <w:rFonts w:ascii="Calibri" w:hAnsi="Calibri" w:cs="Calibri"/>
                  <w:color w:val="000000"/>
                  <w:sz w:val="16"/>
                  <w:szCs w:val="16"/>
                  <w:lang w:eastAsia="en-US"/>
                </w:rPr>
                <w:t xml:space="preserve">34,055,7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65" w:author="Machado, Diana" w:date="2019-02-04T10:19:00Z"/>
                <w:rFonts w:ascii="Calibri" w:hAnsi="Calibri" w:cs="Calibri"/>
                <w:color w:val="000000"/>
                <w:sz w:val="16"/>
                <w:szCs w:val="16"/>
                <w:lang w:eastAsia="en-US"/>
              </w:rPr>
            </w:pPr>
            <w:ins w:id="28966" w:author="Machado, Diana" w:date="2019-02-04T10:19:00Z">
              <w:r w:rsidRPr="00D01C04">
                <w:rPr>
                  <w:rFonts w:ascii="Calibri" w:hAnsi="Calibri" w:cs="Calibri"/>
                  <w:color w:val="000000"/>
                  <w:sz w:val="16"/>
                  <w:szCs w:val="16"/>
                  <w:lang w:eastAsia="en-US"/>
                </w:rPr>
                <w:t>0.4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67" w:author="Machado, Diana" w:date="2019-02-04T10:19:00Z"/>
                <w:rFonts w:ascii="Calibri" w:hAnsi="Calibri" w:cs="Calibri"/>
                <w:color w:val="000000"/>
                <w:sz w:val="16"/>
                <w:szCs w:val="16"/>
                <w:lang w:eastAsia="en-US"/>
              </w:rPr>
            </w:pPr>
            <w:ins w:id="289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69" w:author="Machado, Diana" w:date="2019-02-04T10:19:00Z"/>
                <w:rFonts w:ascii="Calibri" w:hAnsi="Calibri" w:cs="Calibri"/>
                <w:color w:val="000000"/>
                <w:sz w:val="16"/>
                <w:szCs w:val="16"/>
                <w:lang w:eastAsia="en-US"/>
              </w:rPr>
            </w:pPr>
            <w:ins w:id="289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71" w:author="Machado, Diana" w:date="2019-02-04T10:19:00Z"/>
                <w:rFonts w:ascii="Calibri" w:hAnsi="Calibri" w:cs="Calibri"/>
                <w:color w:val="000000"/>
                <w:sz w:val="16"/>
                <w:szCs w:val="16"/>
                <w:lang w:eastAsia="en-US"/>
              </w:rPr>
            </w:pPr>
            <w:ins w:id="289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73" w:author="Machado, Diana" w:date="2019-02-04T10:19:00Z"/>
                <w:rFonts w:ascii="Calibri" w:hAnsi="Calibri" w:cs="Calibri"/>
                <w:color w:val="000000"/>
                <w:sz w:val="16"/>
                <w:szCs w:val="16"/>
                <w:lang w:eastAsia="en-US"/>
              </w:rPr>
            </w:pPr>
            <w:ins w:id="289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75" w:author="Machado, Diana" w:date="2019-02-04T10:19:00Z"/>
                <w:rFonts w:ascii="Calibri" w:hAnsi="Calibri" w:cs="Calibri"/>
                <w:color w:val="000000"/>
                <w:sz w:val="16"/>
                <w:szCs w:val="16"/>
                <w:lang w:eastAsia="en-US"/>
              </w:rPr>
            </w:pPr>
            <w:ins w:id="2897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77" w:author="Machado, Diana" w:date="2019-02-04T10:19:00Z"/>
                <w:rFonts w:ascii="Calibri" w:hAnsi="Calibri" w:cs="Calibri"/>
                <w:color w:val="000000"/>
                <w:sz w:val="16"/>
                <w:szCs w:val="16"/>
                <w:lang w:eastAsia="en-US"/>
              </w:rPr>
            </w:pPr>
            <w:ins w:id="2897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79" w:author="Machado, Diana" w:date="2019-02-04T10:19:00Z"/>
                <w:rFonts w:ascii="Calibri" w:hAnsi="Calibri" w:cs="Calibri"/>
                <w:color w:val="000000"/>
                <w:sz w:val="16"/>
                <w:szCs w:val="16"/>
                <w:lang w:eastAsia="en-US"/>
              </w:rPr>
            </w:pPr>
            <w:ins w:id="28980" w:author="Machado, Diana" w:date="2019-02-04T10:19:00Z">
              <w:r w:rsidRPr="00D01C04">
                <w:rPr>
                  <w:rFonts w:ascii="Calibri" w:hAnsi="Calibri" w:cs="Calibri"/>
                  <w:color w:val="000000"/>
                  <w:sz w:val="16"/>
                  <w:szCs w:val="16"/>
                  <w:lang w:eastAsia="en-US"/>
                </w:rPr>
                <w:t xml:space="preserve">34,055,7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81" w:author="Machado, Diana" w:date="2019-02-04T10:19:00Z"/>
                <w:rFonts w:ascii="Calibri" w:hAnsi="Calibri" w:cs="Calibri"/>
                <w:color w:val="000000"/>
                <w:sz w:val="16"/>
                <w:szCs w:val="16"/>
                <w:lang w:eastAsia="en-US"/>
              </w:rPr>
            </w:pPr>
            <w:ins w:id="28982"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89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84" w:author="Machado, Diana" w:date="2019-02-04T10:19:00Z"/>
                <w:rFonts w:ascii="Calibri" w:hAnsi="Calibri" w:cs="Calibri"/>
                <w:color w:val="000000"/>
                <w:sz w:val="16"/>
                <w:szCs w:val="16"/>
                <w:lang w:eastAsia="en-US"/>
              </w:rPr>
            </w:pPr>
            <w:ins w:id="28985" w:author="Machado, Diana" w:date="2019-02-04T10:19:00Z">
              <w:r w:rsidRPr="00D01C04">
                <w:rPr>
                  <w:rFonts w:ascii="Calibri" w:hAnsi="Calibri" w:cs="Calibri"/>
                  <w:color w:val="000000"/>
                  <w:sz w:val="16"/>
                  <w:szCs w:val="16"/>
                  <w:lang w:eastAsia="en-US"/>
                </w:rPr>
                <w:t>339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86" w:author="Machado, Diana" w:date="2019-02-04T10:19:00Z"/>
                <w:rFonts w:ascii="Calibri" w:hAnsi="Calibri" w:cs="Calibri"/>
                <w:color w:val="000000"/>
                <w:sz w:val="16"/>
                <w:szCs w:val="16"/>
                <w:lang w:eastAsia="en-US"/>
              </w:rPr>
            </w:pPr>
            <w:ins w:id="28987" w:author="Machado, Diana" w:date="2019-02-04T10:19:00Z">
              <w:r w:rsidRPr="00D01C04">
                <w:rPr>
                  <w:rFonts w:ascii="Calibri" w:hAnsi="Calibri" w:cs="Calibri"/>
                  <w:color w:val="000000"/>
                  <w:sz w:val="16"/>
                  <w:szCs w:val="16"/>
                  <w:lang w:eastAsia="en-US"/>
                </w:rPr>
                <w:t xml:space="preserve">55,059,7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88" w:author="Machado, Diana" w:date="2019-02-04T10:19:00Z"/>
                <w:rFonts w:ascii="Calibri" w:hAnsi="Calibri" w:cs="Calibri"/>
                <w:color w:val="000000"/>
                <w:sz w:val="16"/>
                <w:szCs w:val="16"/>
                <w:lang w:eastAsia="en-US"/>
              </w:rPr>
            </w:pPr>
            <w:ins w:id="28989" w:author="Machado, Diana" w:date="2019-02-04T10:19:00Z">
              <w:r w:rsidRPr="00D01C04">
                <w:rPr>
                  <w:rFonts w:ascii="Calibri" w:hAnsi="Calibri" w:cs="Calibri"/>
                  <w:color w:val="000000"/>
                  <w:sz w:val="16"/>
                  <w:szCs w:val="16"/>
                  <w:lang w:eastAsia="en-US"/>
                </w:rPr>
                <w:t>0.6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90" w:author="Machado, Diana" w:date="2019-02-04T10:19:00Z"/>
                <w:rFonts w:ascii="Calibri" w:hAnsi="Calibri" w:cs="Calibri"/>
                <w:color w:val="000000"/>
                <w:sz w:val="16"/>
                <w:szCs w:val="16"/>
                <w:lang w:eastAsia="en-US"/>
              </w:rPr>
            </w:pPr>
            <w:ins w:id="2899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92" w:author="Machado, Diana" w:date="2019-02-04T10:19:00Z"/>
                <w:rFonts w:ascii="Calibri" w:hAnsi="Calibri" w:cs="Calibri"/>
                <w:color w:val="000000"/>
                <w:sz w:val="16"/>
                <w:szCs w:val="16"/>
                <w:lang w:eastAsia="en-US"/>
              </w:rPr>
            </w:pPr>
            <w:ins w:id="2899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94" w:author="Machado, Diana" w:date="2019-02-04T10:19:00Z"/>
                <w:rFonts w:ascii="Calibri" w:hAnsi="Calibri" w:cs="Calibri"/>
                <w:color w:val="000000"/>
                <w:sz w:val="16"/>
                <w:szCs w:val="16"/>
                <w:lang w:eastAsia="en-US"/>
              </w:rPr>
            </w:pPr>
            <w:ins w:id="289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96" w:author="Machado, Diana" w:date="2019-02-04T10:19:00Z"/>
                <w:rFonts w:ascii="Calibri" w:hAnsi="Calibri" w:cs="Calibri"/>
                <w:color w:val="000000"/>
                <w:sz w:val="16"/>
                <w:szCs w:val="16"/>
                <w:lang w:eastAsia="en-US"/>
              </w:rPr>
            </w:pPr>
            <w:ins w:id="289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98" w:author="Machado, Diana" w:date="2019-02-04T10:19:00Z"/>
                <w:rFonts w:ascii="Calibri" w:hAnsi="Calibri" w:cs="Calibri"/>
                <w:color w:val="000000"/>
                <w:sz w:val="16"/>
                <w:szCs w:val="16"/>
                <w:lang w:eastAsia="en-US"/>
              </w:rPr>
            </w:pPr>
            <w:ins w:id="2899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00" w:author="Machado, Diana" w:date="2019-02-04T10:19:00Z"/>
                <w:rFonts w:ascii="Calibri" w:hAnsi="Calibri" w:cs="Calibri"/>
                <w:color w:val="000000"/>
                <w:sz w:val="16"/>
                <w:szCs w:val="16"/>
                <w:lang w:eastAsia="en-US"/>
              </w:rPr>
            </w:pPr>
            <w:ins w:id="2900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02" w:author="Machado, Diana" w:date="2019-02-04T10:19:00Z"/>
                <w:rFonts w:ascii="Calibri" w:hAnsi="Calibri" w:cs="Calibri"/>
                <w:color w:val="000000"/>
                <w:sz w:val="16"/>
                <w:szCs w:val="16"/>
                <w:lang w:eastAsia="en-US"/>
              </w:rPr>
            </w:pPr>
            <w:ins w:id="29003" w:author="Machado, Diana" w:date="2019-02-04T10:19:00Z">
              <w:r w:rsidRPr="00D01C04">
                <w:rPr>
                  <w:rFonts w:ascii="Calibri" w:hAnsi="Calibri" w:cs="Calibri"/>
                  <w:color w:val="000000"/>
                  <w:sz w:val="16"/>
                  <w:szCs w:val="16"/>
                  <w:lang w:eastAsia="en-US"/>
                </w:rPr>
                <w:t xml:space="preserve">55,059,7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04" w:author="Machado, Diana" w:date="2019-02-04T10:19:00Z"/>
                <w:rFonts w:ascii="Calibri" w:hAnsi="Calibri" w:cs="Calibri"/>
                <w:color w:val="000000"/>
                <w:sz w:val="16"/>
                <w:szCs w:val="16"/>
                <w:lang w:eastAsia="en-US"/>
              </w:rPr>
            </w:pPr>
            <w:ins w:id="29005"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90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07" w:author="Machado, Diana" w:date="2019-02-04T10:19:00Z"/>
                <w:rFonts w:ascii="Calibri" w:hAnsi="Calibri" w:cs="Calibri"/>
                <w:color w:val="000000"/>
                <w:sz w:val="16"/>
                <w:szCs w:val="16"/>
                <w:lang w:eastAsia="en-US"/>
              </w:rPr>
            </w:pPr>
            <w:ins w:id="29008" w:author="Machado, Diana" w:date="2019-02-04T10:19:00Z">
              <w:r w:rsidRPr="00D01C04">
                <w:rPr>
                  <w:rFonts w:ascii="Calibri" w:hAnsi="Calibri" w:cs="Calibri"/>
                  <w:color w:val="000000"/>
                  <w:sz w:val="16"/>
                  <w:szCs w:val="16"/>
                  <w:lang w:eastAsia="en-US"/>
                </w:rPr>
                <w:t>339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09" w:author="Machado, Diana" w:date="2019-02-04T10:19:00Z"/>
                <w:rFonts w:ascii="Calibri" w:hAnsi="Calibri" w:cs="Calibri"/>
                <w:color w:val="000000"/>
                <w:sz w:val="16"/>
                <w:szCs w:val="16"/>
                <w:lang w:eastAsia="en-US"/>
              </w:rPr>
            </w:pPr>
            <w:ins w:id="29010" w:author="Machado, Diana" w:date="2019-02-04T10:19:00Z">
              <w:r w:rsidRPr="00D01C04">
                <w:rPr>
                  <w:rFonts w:ascii="Calibri" w:hAnsi="Calibri" w:cs="Calibri"/>
                  <w:color w:val="000000"/>
                  <w:sz w:val="16"/>
                  <w:szCs w:val="16"/>
                  <w:lang w:eastAsia="en-US"/>
                </w:rPr>
                <w:t xml:space="preserve">144,184,7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11" w:author="Machado, Diana" w:date="2019-02-04T10:19:00Z"/>
                <w:rFonts w:ascii="Calibri" w:hAnsi="Calibri" w:cs="Calibri"/>
                <w:color w:val="000000"/>
                <w:sz w:val="16"/>
                <w:szCs w:val="16"/>
                <w:lang w:eastAsia="en-US"/>
              </w:rPr>
            </w:pPr>
            <w:ins w:id="29012" w:author="Machado, Diana" w:date="2019-02-04T10:19:00Z">
              <w:r w:rsidRPr="00D01C04">
                <w:rPr>
                  <w:rFonts w:ascii="Calibri" w:hAnsi="Calibri" w:cs="Calibri"/>
                  <w:color w:val="000000"/>
                  <w:sz w:val="16"/>
                  <w:szCs w:val="16"/>
                  <w:lang w:eastAsia="en-US"/>
                </w:rPr>
                <w:t>1.7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13" w:author="Machado, Diana" w:date="2019-02-04T10:19:00Z"/>
                <w:rFonts w:ascii="Calibri" w:hAnsi="Calibri" w:cs="Calibri"/>
                <w:color w:val="000000"/>
                <w:sz w:val="16"/>
                <w:szCs w:val="16"/>
                <w:lang w:eastAsia="en-US"/>
              </w:rPr>
            </w:pPr>
            <w:ins w:id="290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15" w:author="Machado, Diana" w:date="2019-02-04T10:19:00Z"/>
                <w:rFonts w:ascii="Calibri" w:hAnsi="Calibri" w:cs="Calibri"/>
                <w:color w:val="000000"/>
                <w:sz w:val="16"/>
                <w:szCs w:val="16"/>
                <w:lang w:eastAsia="en-US"/>
              </w:rPr>
            </w:pPr>
            <w:ins w:id="290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17" w:author="Machado, Diana" w:date="2019-02-04T10:19:00Z"/>
                <w:rFonts w:ascii="Calibri" w:hAnsi="Calibri" w:cs="Calibri"/>
                <w:color w:val="000000"/>
                <w:sz w:val="16"/>
                <w:szCs w:val="16"/>
                <w:lang w:eastAsia="en-US"/>
              </w:rPr>
            </w:pPr>
            <w:ins w:id="290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19" w:author="Machado, Diana" w:date="2019-02-04T10:19:00Z"/>
                <w:rFonts w:ascii="Calibri" w:hAnsi="Calibri" w:cs="Calibri"/>
                <w:color w:val="000000"/>
                <w:sz w:val="16"/>
                <w:szCs w:val="16"/>
                <w:lang w:eastAsia="en-US"/>
              </w:rPr>
            </w:pPr>
            <w:ins w:id="290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21" w:author="Machado, Diana" w:date="2019-02-04T10:19:00Z"/>
                <w:rFonts w:ascii="Calibri" w:hAnsi="Calibri" w:cs="Calibri"/>
                <w:color w:val="000000"/>
                <w:sz w:val="16"/>
                <w:szCs w:val="16"/>
                <w:lang w:eastAsia="en-US"/>
              </w:rPr>
            </w:pPr>
            <w:ins w:id="2902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23" w:author="Machado, Diana" w:date="2019-02-04T10:19:00Z"/>
                <w:rFonts w:ascii="Calibri" w:hAnsi="Calibri" w:cs="Calibri"/>
                <w:color w:val="000000"/>
                <w:sz w:val="16"/>
                <w:szCs w:val="16"/>
                <w:lang w:eastAsia="en-US"/>
              </w:rPr>
            </w:pPr>
            <w:ins w:id="2902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25" w:author="Machado, Diana" w:date="2019-02-04T10:19:00Z"/>
                <w:rFonts w:ascii="Calibri" w:hAnsi="Calibri" w:cs="Calibri"/>
                <w:color w:val="000000"/>
                <w:sz w:val="16"/>
                <w:szCs w:val="16"/>
                <w:lang w:eastAsia="en-US"/>
              </w:rPr>
            </w:pPr>
            <w:ins w:id="29026" w:author="Machado, Diana" w:date="2019-02-04T10:19:00Z">
              <w:r w:rsidRPr="00D01C04">
                <w:rPr>
                  <w:rFonts w:ascii="Calibri" w:hAnsi="Calibri" w:cs="Calibri"/>
                  <w:color w:val="000000"/>
                  <w:sz w:val="16"/>
                  <w:szCs w:val="16"/>
                  <w:lang w:eastAsia="en-US"/>
                </w:rPr>
                <w:t xml:space="preserve">144,184,7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27" w:author="Machado, Diana" w:date="2019-02-04T10:19:00Z"/>
                <w:rFonts w:ascii="Calibri" w:hAnsi="Calibri" w:cs="Calibri"/>
                <w:color w:val="000000"/>
                <w:sz w:val="16"/>
                <w:szCs w:val="16"/>
                <w:lang w:eastAsia="en-US"/>
              </w:rPr>
            </w:pPr>
            <w:ins w:id="29028" w:author="Machado, Diana" w:date="2019-02-04T10:19:00Z">
              <w:r w:rsidRPr="00D01C04">
                <w:rPr>
                  <w:rFonts w:ascii="Calibri" w:hAnsi="Calibri" w:cs="Calibri"/>
                  <w:color w:val="000000"/>
                  <w:sz w:val="16"/>
                  <w:szCs w:val="16"/>
                  <w:lang w:eastAsia="en-US"/>
                </w:rPr>
                <w:t>0.40%</w:t>
              </w:r>
            </w:ins>
          </w:p>
        </w:tc>
      </w:tr>
      <w:tr w:rsidR="00CA5085" w:rsidRPr="00D01C04" w:rsidTr="00331AF4">
        <w:trPr>
          <w:trHeight w:hRule="exact" w:val="216"/>
          <w:ins w:id="290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30" w:author="Machado, Diana" w:date="2019-02-04T10:19:00Z"/>
                <w:rFonts w:ascii="Calibri" w:hAnsi="Calibri" w:cs="Calibri"/>
                <w:color w:val="000000"/>
                <w:sz w:val="16"/>
                <w:szCs w:val="16"/>
                <w:lang w:eastAsia="en-US"/>
              </w:rPr>
            </w:pPr>
            <w:ins w:id="29031" w:author="Machado, Diana" w:date="2019-02-04T10:19:00Z">
              <w:r w:rsidRPr="00D01C04">
                <w:rPr>
                  <w:rFonts w:ascii="Calibri" w:hAnsi="Calibri" w:cs="Calibri"/>
                  <w:color w:val="000000"/>
                  <w:sz w:val="16"/>
                  <w:szCs w:val="16"/>
                  <w:lang w:eastAsia="en-US"/>
                </w:rPr>
                <w:t>339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32" w:author="Machado, Diana" w:date="2019-02-04T10:19:00Z"/>
                <w:rFonts w:ascii="Calibri" w:hAnsi="Calibri" w:cs="Calibri"/>
                <w:color w:val="000000"/>
                <w:sz w:val="16"/>
                <w:szCs w:val="16"/>
                <w:lang w:eastAsia="en-US"/>
              </w:rPr>
            </w:pPr>
            <w:ins w:id="29033" w:author="Machado, Diana" w:date="2019-02-04T10:19:00Z">
              <w:r w:rsidRPr="00D01C04">
                <w:rPr>
                  <w:rFonts w:ascii="Calibri" w:hAnsi="Calibri" w:cs="Calibri"/>
                  <w:color w:val="000000"/>
                  <w:sz w:val="16"/>
                  <w:szCs w:val="16"/>
                  <w:lang w:eastAsia="en-US"/>
                </w:rPr>
                <w:t xml:space="preserve">37,915,6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34" w:author="Machado, Diana" w:date="2019-02-04T10:19:00Z"/>
                <w:rFonts w:ascii="Calibri" w:hAnsi="Calibri" w:cs="Calibri"/>
                <w:color w:val="000000"/>
                <w:sz w:val="16"/>
                <w:szCs w:val="16"/>
                <w:lang w:eastAsia="en-US"/>
              </w:rPr>
            </w:pPr>
            <w:ins w:id="29035"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36" w:author="Machado, Diana" w:date="2019-02-04T10:19:00Z"/>
                <w:rFonts w:ascii="Calibri" w:hAnsi="Calibri" w:cs="Calibri"/>
                <w:color w:val="000000"/>
                <w:sz w:val="16"/>
                <w:szCs w:val="16"/>
                <w:lang w:eastAsia="en-US"/>
              </w:rPr>
            </w:pPr>
            <w:ins w:id="290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38" w:author="Machado, Diana" w:date="2019-02-04T10:19:00Z"/>
                <w:rFonts w:ascii="Calibri" w:hAnsi="Calibri" w:cs="Calibri"/>
                <w:color w:val="000000"/>
                <w:sz w:val="16"/>
                <w:szCs w:val="16"/>
                <w:lang w:eastAsia="en-US"/>
              </w:rPr>
            </w:pPr>
            <w:ins w:id="290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40" w:author="Machado, Diana" w:date="2019-02-04T10:19:00Z"/>
                <w:rFonts w:ascii="Calibri" w:hAnsi="Calibri" w:cs="Calibri"/>
                <w:color w:val="000000"/>
                <w:sz w:val="16"/>
                <w:szCs w:val="16"/>
                <w:lang w:eastAsia="en-US"/>
              </w:rPr>
            </w:pPr>
            <w:ins w:id="290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42" w:author="Machado, Diana" w:date="2019-02-04T10:19:00Z"/>
                <w:rFonts w:ascii="Calibri" w:hAnsi="Calibri" w:cs="Calibri"/>
                <w:color w:val="000000"/>
                <w:sz w:val="16"/>
                <w:szCs w:val="16"/>
                <w:lang w:eastAsia="en-US"/>
              </w:rPr>
            </w:pPr>
            <w:ins w:id="290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44" w:author="Machado, Diana" w:date="2019-02-04T10:19:00Z"/>
                <w:rFonts w:ascii="Calibri" w:hAnsi="Calibri" w:cs="Calibri"/>
                <w:color w:val="000000"/>
                <w:sz w:val="16"/>
                <w:szCs w:val="16"/>
                <w:lang w:eastAsia="en-US"/>
              </w:rPr>
            </w:pPr>
            <w:ins w:id="2904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46" w:author="Machado, Diana" w:date="2019-02-04T10:19:00Z"/>
                <w:rFonts w:ascii="Calibri" w:hAnsi="Calibri" w:cs="Calibri"/>
                <w:color w:val="000000"/>
                <w:sz w:val="16"/>
                <w:szCs w:val="16"/>
                <w:lang w:eastAsia="en-US"/>
              </w:rPr>
            </w:pPr>
            <w:ins w:id="2904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48" w:author="Machado, Diana" w:date="2019-02-04T10:19:00Z"/>
                <w:rFonts w:ascii="Calibri" w:hAnsi="Calibri" w:cs="Calibri"/>
                <w:color w:val="000000"/>
                <w:sz w:val="16"/>
                <w:szCs w:val="16"/>
                <w:lang w:eastAsia="en-US"/>
              </w:rPr>
            </w:pPr>
            <w:ins w:id="29049" w:author="Machado, Diana" w:date="2019-02-04T10:19:00Z">
              <w:r w:rsidRPr="00D01C04">
                <w:rPr>
                  <w:rFonts w:ascii="Calibri" w:hAnsi="Calibri" w:cs="Calibri"/>
                  <w:color w:val="000000"/>
                  <w:sz w:val="16"/>
                  <w:szCs w:val="16"/>
                  <w:lang w:eastAsia="en-US"/>
                </w:rPr>
                <w:t xml:space="preserve">37,915,6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50" w:author="Machado, Diana" w:date="2019-02-04T10:19:00Z"/>
                <w:rFonts w:ascii="Calibri" w:hAnsi="Calibri" w:cs="Calibri"/>
                <w:color w:val="000000"/>
                <w:sz w:val="16"/>
                <w:szCs w:val="16"/>
                <w:lang w:eastAsia="en-US"/>
              </w:rPr>
            </w:pPr>
            <w:ins w:id="29051"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90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53" w:author="Machado, Diana" w:date="2019-02-04T10:19:00Z"/>
                <w:rFonts w:ascii="Calibri" w:hAnsi="Calibri" w:cs="Calibri"/>
                <w:color w:val="000000"/>
                <w:sz w:val="16"/>
                <w:szCs w:val="16"/>
                <w:lang w:eastAsia="en-US"/>
              </w:rPr>
            </w:pPr>
            <w:ins w:id="29054" w:author="Machado, Diana" w:date="2019-02-04T10:19:00Z">
              <w:r w:rsidRPr="00D01C04">
                <w:rPr>
                  <w:rFonts w:ascii="Calibri" w:hAnsi="Calibri" w:cs="Calibri"/>
                  <w:color w:val="000000"/>
                  <w:sz w:val="16"/>
                  <w:szCs w:val="16"/>
                  <w:lang w:eastAsia="en-US"/>
                </w:rPr>
                <w:t>339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55" w:author="Machado, Diana" w:date="2019-02-04T10:19:00Z"/>
                <w:rFonts w:ascii="Calibri" w:hAnsi="Calibri" w:cs="Calibri"/>
                <w:color w:val="000000"/>
                <w:sz w:val="16"/>
                <w:szCs w:val="16"/>
                <w:lang w:eastAsia="en-US"/>
              </w:rPr>
            </w:pPr>
            <w:ins w:id="29056" w:author="Machado, Diana" w:date="2019-02-04T10:19:00Z">
              <w:r w:rsidRPr="00D01C04">
                <w:rPr>
                  <w:rFonts w:ascii="Calibri" w:hAnsi="Calibri" w:cs="Calibri"/>
                  <w:color w:val="000000"/>
                  <w:sz w:val="16"/>
                  <w:szCs w:val="16"/>
                  <w:lang w:eastAsia="en-US"/>
                </w:rPr>
                <w:t xml:space="preserve">35,451,21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57" w:author="Machado, Diana" w:date="2019-02-04T10:19:00Z"/>
                <w:rFonts w:ascii="Calibri" w:hAnsi="Calibri" w:cs="Calibri"/>
                <w:color w:val="000000"/>
                <w:sz w:val="16"/>
                <w:szCs w:val="16"/>
                <w:lang w:eastAsia="en-US"/>
              </w:rPr>
            </w:pPr>
            <w:ins w:id="29058" w:author="Machado, Diana" w:date="2019-02-04T10:19:00Z">
              <w:r w:rsidRPr="00D01C04">
                <w:rPr>
                  <w:rFonts w:ascii="Calibri" w:hAnsi="Calibri" w:cs="Calibri"/>
                  <w:color w:val="000000"/>
                  <w:sz w:val="16"/>
                  <w:szCs w:val="16"/>
                  <w:lang w:eastAsia="en-US"/>
                </w:rPr>
                <w:t>0.4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59" w:author="Machado, Diana" w:date="2019-02-04T10:19:00Z"/>
                <w:rFonts w:ascii="Calibri" w:hAnsi="Calibri" w:cs="Calibri"/>
                <w:color w:val="000000"/>
                <w:sz w:val="16"/>
                <w:szCs w:val="16"/>
                <w:lang w:eastAsia="en-US"/>
              </w:rPr>
            </w:pPr>
            <w:ins w:id="290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61" w:author="Machado, Diana" w:date="2019-02-04T10:19:00Z"/>
                <w:rFonts w:ascii="Calibri" w:hAnsi="Calibri" w:cs="Calibri"/>
                <w:color w:val="000000"/>
                <w:sz w:val="16"/>
                <w:szCs w:val="16"/>
                <w:lang w:eastAsia="en-US"/>
              </w:rPr>
            </w:pPr>
            <w:ins w:id="290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63" w:author="Machado, Diana" w:date="2019-02-04T10:19:00Z"/>
                <w:rFonts w:ascii="Calibri" w:hAnsi="Calibri" w:cs="Calibri"/>
                <w:color w:val="000000"/>
                <w:sz w:val="16"/>
                <w:szCs w:val="16"/>
                <w:lang w:eastAsia="en-US"/>
              </w:rPr>
            </w:pPr>
            <w:ins w:id="290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65" w:author="Machado, Diana" w:date="2019-02-04T10:19:00Z"/>
                <w:rFonts w:ascii="Calibri" w:hAnsi="Calibri" w:cs="Calibri"/>
                <w:color w:val="000000"/>
                <w:sz w:val="16"/>
                <w:szCs w:val="16"/>
                <w:lang w:eastAsia="en-US"/>
              </w:rPr>
            </w:pPr>
            <w:ins w:id="290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67" w:author="Machado, Diana" w:date="2019-02-04T10:19:00Z"/>
                <w:rFonts w:ascii="Calibri" w:hAnsi="Calibri" w:cs="Calibri"/>
                <w:color w:val="000000"/>
                <w:sz w:val="16"/>
                <w:szCs w:val="16"/>
                <w:lang w:eastAsia="en-US"/>
              </w:rPr>
            </w:pPr>
            <w:ins w:id="2906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69" w:author="Machado, Diana" w:date="2019-02-04T10:19:00Z"/>
                <w:rFonts w:ascii="Calibri" w:hAnsi="Calibri" w:cs="Calibri"/>
                <w:color w:val="000000"/>
                <w:sz w:val="16"/>
                <w:szCs w:val="16"/>
                <w:lang w:eastAsia="en-US"/>
              </w:rPr>
            </w:pPr>
            <w:ins w:id="2907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71" w:author="Machado, Diana" w:date="2019-02-04T10:19:00Z"/>
                <w:rFonts w:ascii="Calibri" w:hAnsi="Calibri" w:cs="Calibri"/>
                <w:color w:val="000000"/>
                <w:sz w:val="16"/>
                <w:szCs w:val="16"/>
                <w:lang w:eastAsia="en-US"/>
              </w:rPr>
            </w:pPr>
            <w:ins w:id="29072" w:author="Machado, Diana" w:date="2019-02-04T10:19:00Z">
              <w:r w:rsidRPr="00D01C04">
                <w:rPr>
                  <w:rFonts w:ascii="Calibri" w:hAnsi="Calibri" w:cs="Calibri"/>
                  <w:color w:val="000000"/>
                  <w:sz w:val="16"/>
                  <w:szCs w:val="16"/>
                  <w:lang w:eastAsia="en-US"/>
                </w:rPr>
                <w:t xml:space="preserve">35,451,2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73" w:author="Machado, Diana" w:date="2019-02-04T10:19:00Z"/>
                <w:rFonts w:ascii="Calibri" w:hAnsi="Calibri" w:cs="Calibri"/>
                <w:color w:val="000000"/>
                <w:sz w:val="16"/>
                <w:szCs w:val="16"/>
                <w:lang w:eastAsia="en-US"/>
              </w:rPr>
            </w:pPr>
            <w:ins w:id="29074"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90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76" w:author="Machado, Diana" w:date="2019-02-04T10:19:00Z"/>
                <w:rFonts w:ascii="Calibri" w:hAnsi="Calibri" w:cs="Calibri"/>
                <w:color w:val="000000"/>
                <w:sz w:val="16"/>
                <w:szCs w:val="16"/>
                <w:lang w:eastAsia="en-US"/>
              </w:rPr>
            </w:pPr>
            <w:ins w:id="29077" w:author="Machado, Diana" w:date="2019-02-04T10:19:00Z">
              <w:r w:rsidRPr="00D01C04">
                <w:rPr>
                  <w:rFonts w:ascii="Calibri" w:hAnsi="Calibri" w:cs="Calibri"/>
                  <w:color w:val="000000"/>
                  <w:sz w:val="16"/>
                  <w:szCs w:val="16"/>
                  <w:lang w:eastAsia="en-US"/>
                </w:rPr>
                <w:t>339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78" w:author="Machado, Diana" w:date="2019-02-04T10:19:00Z"/>
                <w:rFonts w:ascii="Calibri" w:hAnsi="Calibri" w:cs="Calibri"/>
                <w:color w:val="000000"/>
                <w:sz w:val="16"/>
                <w:szCs w:val="16"/>
                <w:lang w:eastAsia="en-US"/>
              </w:rPr>
            </w:pPr>
            <w:ins w:id="29079" w:author="Machado, Diana" w:date="2019-02-04T10:19:00Z">
              <w:r w:rsidRPr="00D01C04">
                <w:rPr>
                  <w:rFonts w:ascii="Calibri" w:hAnsi="Calibri" w:cs="Calibri"/>
                  <w:color w:val="000000"/>
                  <w:sz w:val="16"/>
                  <w:szCs w:val="16"/>
                  <w:lang w:eastAsia="en-US"/>
                </w:rPr>
                <w:t xml:space="preserve">135,561,6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80" w:author="Machado, Diana" w:date="2019-02-04T10:19:00Z"/>
                <w:rFonts w:ascii="Calibri" w:hAnsi="Calibri" w:cs="Calibri"/>
                <w:color w:val="000000"/>
                <w:sz w:val="16"/>
                <w:szCs w:val="16"/>
                <w:lang w:eastAsia="en-US"/>
              </w:rPr>
            </w:pPr>
            <w:ins w:id="29081" w:author="Machado, Diana" w:date="2019-02-04T10:19:00Z">
              <w:r w:rsidRPr="00D01C04">
                <w:rPr>
                  <w:rFonts w:ascii="Calibri" w:hAnsi="Calibri" w:cs="Calibri"/>
                  <w:color w:val="000000"/>
                  <w:sz w:val="16"/>
                  <w:szCs w:val="16"/>
                  <w:lang w:eastAsia="en-US"/>
                </w:rPr>
                <w:t>1.6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82" w:author="Machado, Diana" w:date="2019-02-04T10:19:00Z"/>
                <w:rFonts w:ascii="Calibri" w:hAnsi="Calibri" w:cs="Calibri"/>
                <w:color w:val="000000"/>
                <w:sz w:val="16"/>
                <w:szCs w:val="16"/>
                <w:lang w:eastAsia="en-US"/>
              </w:rPr>
            </w:pPr>
            <w:ins w:id="290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84" w:author="Machado, Diana" w:date="2019-02-04T10:19:00Z"/>
                <w:rFonts w:ascii="Calibri" w:hAnsi="Calibri" w:cs="Calibri"/>
                <w:color w:val="000000"/>
                <w:sz w:val="16"/>
                <w:szCs w:val="16"/>
                <w:lang w:eastAsia="en-US"/>
              </w:rPr>
            </w:pPr>
            <w:ins w:id="290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86" w:author="Machado, Diana" w:date="2019-02-04T10:19:00Z"/>
                <w:rFonts w:ascii="Calibri" w:hAnsi="Calibri" w:cs="Calibri"/>
                <w:color w:val="000000"/>
                <w:sz w:val="16"/>
                <w:szCs w:val="16"/>
                <w:lang w:eastAsia="en-US"/>
              </w:rPr>
            </w:pPr>
            <w:ins w:id="290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88" w:author="Machado, Diana" w:date="2019-02-04T10:19:00Z"/>
                <w:rFonts w:ascii="Calibri" w:hAnsi="Calibri" w:cs="Calibri"/>
                <w:color w:val="000000"/>
                <w:sz w:val="16"/>
                <w:szCs w:val="16"/>
                <w:lang w:eastAsia="en-US"/>
              </w:rPr>
            </w:pPr>
            <w:ins w:id="290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90" w:author="Machado, Diana" w:date="2019-02-04T10:19:00Z"/>
                <w:rFonts w:ascii="Calibri" w:hAnsi="Calibri" w:cs="Calibri"/>
                <w:color w:val="000000"/>
                <w:sz w:val="16"/>
                <w:szCs w:val="16"/>
                <w:lang w:eastAsia="en-US"/>
              </w:rPr>
            </w:pPr>
            <w:ins w:id="2909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92" w:author="Machado, Diana" w:date="2019-02-04T10:19:00Z"/>
                <w:rFonts w:ascii="Calibri" w:hAnsi="Calibri" w:cs="Calibri"/>
                <w:color w:val="000000"/>
                <w:sz w:val="16"/>
                <w:szCs w:val="16"/>
                <w:lang w:eastAsia="en-US"/>
              </w:rPr>
            </w:pPr>
            <w:ins w:id="2909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94" w:author="Machado, Diana" w:date="2019-02-04T10:19:00Z"/>
                <w:rFonts w:ascii="Calibri" w:hAnsi="Calibri" w:cs="Calibri"/>
                <w:color w:val="000000"/>
                <w:sz w:val="16"/>
                <w:szCs w:val="16"/>
                <w:lang w:eastAsia="en-US"/>
              </w:rPr>
            </w:pPr>
            <w:ins w:id="29095" w:author="Machado, Diana" w:date="2019-02-04T10:19:00Z">
              <w:r w:rsidRPr="00D01C04">
                <w:rPr>
                  <w:rFonts w:ascii="Calibri" w:hAnsi="Calibri" w:cs="Calibri"/>
                  <w:color w:val="000000"/>
                  <w:sz w:val="16"/>
                  <w:szCs w:val="16"/>
                  <w:lang w:eastAsia="en-US"/>
                </w:rPr>
                <w:t xml:space="preserve">135,561,62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96" w:author="Machado, Diana" w:date="2019-02-04T10:19:00Z"/>
                <w:rFonts w:ascii="Calibri" w:hAnsi="Calibri" w:cs="Calibri"/>
                <w:color w:val="000000"/>
                <w:sz w:val="16"/>
                <w:szCs w:val="16"/>
                <w:lang w:eastAsia="en-US"/>
              </w:rPr>
            </w:pPr>
            <w:ins w:id="29097" w:author="Machado, Diana" w:date="2019-02-04T10:19:00Z">
              <w:r w:rsidRPr="00D01C04">
                <w:rPr>
                  <w:rFonts w:ascii="Calibri" w:hAnsi="Calibri" w:cs="Calibri"/>
                  <w:color w:val="000000"/>
                  <w:sz w:val="16"/>
                  <w:szCs w:val="16"/>
                  <w:lang w:eastAsia="en-US"/>
                </w:rPr>
                <w:t>0.38%</w:t>
              </w:r>
            </w:ins>
          </w:p>
        </w:tc>
      </w:tr>
      <w:tr w:rsidR="00CA5085" w:rsidRPr="00D01C04" w:rsidTr="00331AF4">
        <w:trPr>
          <w:trHeight w:hRule="exact" w:val="216"/>
          <w:ins w:id="290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99" w:author="Machado, Diana" w:date="2019-02-04T10:19:00Z"/>
                <w:rFonts w:ascii="Calibri" w:hAnsi="Calibri" w:cs="Calibri"/>
                <w:color w:val="000000"/>
                <w:sz w:val="16"/>
                <w:szCs w:val="16"/>
                <w:lang w:eastAsia="en-US"/>
              </w:rPr>
            </w:pPr>
            <w:ins w:id="29100" w:author="Machado, Diana" w:date="2019-02-04T10:19:00Z">
              <w:r w:rsidRPr="00D01C04">
                <w:rPr>
                  <w:rFonts w:ascii="Calibri" w:hAnsi="Calibri" w:cs="Calibri"/>
                  <w:color w:val="000000"/>
                  <w:sz w:val="16"/>
                  <w:szCs w:val="16"/>
                  <w:lang w:eastAsia="en-US"/>
                </w:rPr>
                <w:lastRenderedPageBreak/>
                <w:t>339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01" w:author="Machado, Diana" w:date="2019-02-04T10:19:00Z"/>
                <w:rFonts w:ascii="Calibri" w:hAnsi="Calibri" w:cs="Calibri"/>
                <w:color w:val="000000"/>
                <w:sz w:val="16"/>
                <w:szCs w:val="16"/>
                <w:lang w:eastAsia="en-US"/>
              </w:rPr>
            </w:pPr>
            <w:ins w:id="29102" w:author="Machado, Diana" w:date="2019-02-04T10:19:00Z">
              <w:r w:rsidRPr="00D01C04">
                <w:rPr>
                  <w:rFonts w:ascii="Calibri" w:hAnsi="Calibri" w:cs="Calibri"/>
                  <w:color w:val="000000"/>
                  <w:sz w:val="16"/>
                  <w:szCs w:val="16"/>
                  <w:lang w:eastAsia="en-US"/>
                </w:rPr>
                <w:t xml:space="preserve">51,109,9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03" w:author="Machado, Diana" w:date="2019-02-04T10:19:00Z"/>
                <w:rFonts w:ascii="Calibri" w:hAnsi="Calibri" w:cs="Calibri"/>
                <w:color w:val="000000"/>
                <w:sz w:val="16"/>
                <w:szCs w:val="16"/>
                <w:lang w:eastAsia="en-US"/>
              </w:rPr>
            </w:pPr>
            <w:ins w:id="29104" w:author="Machado, Diana" w:date="2019-02-04T10:19:00Z">
              <w:r w:rsidRPr="00D01C04">
                <w:rPr>
                  <w:rFonts w:ascii="Calibri" w:hAnsi="Calibri" w:cs="Calibri"/>
                  <w:color w:val="000000"/>
                  <w:sz w:val="16"/>
                  <w:szCs w:val="16"/>
                  <w:lang w:eastAsia="en-US"/>
                </w:rPr>
                <w:t>0.6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05" w:author="Machado, Diana" w:date="2019-02-04T10:19:00Z"/>
                <w:rFonts w:ascii="Calibri" w:hAnsi="Calibri" w:cs="Calibri"/>
                <w:color w:val="000000"/>
                <w:sz w:val="16"/>
                <w:szCs w:val="16"/>
                <w:lang w:eastAsia="en-US"/>
              </w:rPr>
            </w:pPr>
            <w:ins w:id="291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07" w:author="Machado, Diana" w:date="2019-02-04T10:19:00Z"/>
                <w:rFonts w:ascii="Calibri" w:hAnsi="Calibri" w:cs="Calibri"/>
                <w:color w:val="000000"/>
                <w:sz w:val="16"/>
                <w:szCs w:val="16"/>
                <w:lang w:eastAsia="en-US"/>
              </w:rPr>
            </w:pPr>
            <w:ins w:id="291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09" w:author="Machado, Diana" w:date="2019-02-04T10:19:00Z"/>
                <w:rFonts w:ascii="Calibri" w:hAnsi="Calibri" w:cs="Calibri"/>
                <w:color w:val="000000"/>
                <w:sz w:val="16"/>
                <w:szCs w:val="16"/>
                <w:lang w:eastAsia="en-US"/>
              </w:rPr>
            </w:pPr>
            <w:ins w:id="291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11" w:author="Machado, Diana" w:date="2019-02-04T10:19:00Z"/>
                <w:rFonts w:ascii="Calibri" w:hAnsi="Calibri" w:cs="Calibri"/>
                <w:color w:val="000000"/>
                <w:sz w:val="16"/>
                <w:szCs w:val="16"/>
                <w:lang w:eastAsia="en-US"/>
              </w:rPr>
            </w:pPr>
            <w:ins w:id="291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13" w:author="Machado, Diana" w:date="2019-02-04T10:19:00Z"/>
                <w:rFonts w:ascii="Calibri" w:hAnsi="Calibri" w:cs="Calibri"/>
                <w:color w:val="000000"/>
                <w:sz w:val="16"/>
                <w:szCs w:val="16"/>
                <w:lang w:eastAsia="en-US"/>
              </w:rPr>
            </w:pPr>
            <w:ins w:id="2911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15" w:author="Machado, Diana" w:date="2019-02-04T10:19:00Z"/>
                <w:rFonts w:ascii="Calibri" w:hAnsi="Calibri" w:cs="Calibri"/>
                <w:color w:val="000000"/>
                <w:sz w:val="16"/>
                <w:szCs w:val="16"/>
                <w:lang w:eastAsia="en-US"/>
              </w:rPr>
            </w:pPr>
            <w:ins w:id="2911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17" w:author="Machado, Diana" w:date="2019-02-04T10:19:00Z"/>
                <w:rFonts w:ascii="Calibri" w:hAnsi="Calibri" w:cs="Calibri"/>
                <w:color w:val="000000"/>
                <w:sz w:val="16"/>
                <w:szCs w:val="16"/>
                <w:lang w:eastAsia="en-US"/>
              </w:rPr>
            </w:pPr>
            <w:ins w:id="29118" w:author="Machado, Diana" w:date="2019-02-04T10:19:00Z">
              <w:r w:rsidRPr="00D01C04">
                <w:rPr>
                  <w:rFonts w:ascii="Calibri" w:hAnsi="Calibri" w:cs="Calibri"/>
                  <w:color w:val="000000"/>
                  <w:sz w:val="16"/>
                  <w:szCs w:val="16"/>
                  <w:lang w:eastAsia="en-US"/>
                </w:rPr>
                <w:t xml:space="preserve">51,109,98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19" w:author="Machado, Diana" w:date="2019-02-04T10:19:00Z"/>
                <w:rFonts w:ascii="Calibri" w:hAnsi="Calibri" w:cs="Calibri"/>
                <w:color w:val="000000"/>
                <w:sz w:val="16"/>
                <w:szCs w:val="16"/>
                <w:lang w:eastAsia="en-US"/>
              </w:rPr>
            </w:pPr>
            <w:ins w:id="29120"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91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22" w:author="Machado, Diana" w:date="2019-02-04T10:19:00Z"/>
                <w:rFonts w:ascii="Calibri" w:hAnsi="Calibri" w:cs="Calibri"/>
                <w:color w:val="000000"/>
                <w:sz w:val="16"/>
                <w:szCs w:val="16"/>
                <w:lang w:eastAsia="en-US"/>
              </w:rPr>
            </w:pPr>
            <w:ins w:id="29123" w:author="Machado, Diana" w:date="2019-02-04T10:19:00Z">
              <w:r w:rsidRPr="00D01C04">
                <w:rPr>
                  <w:rFonts w:ascii="Calibri" w:hAnsi="Calibri" w:cs="Calibri"/>
                  <w:color w:val="000000"/>
                  <w:sz w:val="16"/>
                  <w:szCs w:val="16"/>
                  <w:lang w:eastAsia="en-US"/>
                </w:rPr>
                <w:t>339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24" w:author="Machado, Diana" w:date="2019-02-04T10:19:00Z"/>
                <w:rFonts w:ascii="Calibri" w:hAnsi="Calibri" w:cs="Calibri"/>
                <w:color w:val="000000"/>
                <w:sz w:val="16"/>
                <w:szCs w:val="16"/>
                <w:lang w:eastAsia="en-US"/>
              </w:rPr>
            </w:pPr>
            <w:ins w:id="29125" w:author="Machado, Diana" w:date="2019-02-04T10:19:00Z">
              <w:r w:rsidRPr="00D01C04">
                <w:rPr>
                  <w:rFonts w:ascii="Calibri" w:hAnsi="Calibri" w:cs="Calibri"/>
                  <w:color w:val="000000"/>
                  <w:sz w:val="16"/>
                  <w:szCs w:val="16"/>
                  <w:lang w:eastAsia="en-US"/>
                </w:rPr>
                <w:t xml:space="preserve">62,226,9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26" w:author="Machado, Diana" w:date="2019-02-04T10:19:00Z"/>
                <w:rFonts w:ascii="Calibri" w:hAnsi="Calibri" w:cs="Calibri"/>
                <w:color w:val="000000"/>
                <w:sz w:val="16"/>
                <w:szCs w:val="16"/>
                <w:lang w:eastAsia="en-US"/>
              </w:rPr>
            </w:pPr>
            <w:ins w:id="29127" w:author="Machado, Diana" w:date="2019-02-04T10:19:00Z">
              <w:r w:rsidRPr="00D01C04">
                <w:rPr>
                  <w:rFonts w:ascii="Calibri" w:hAnsi="Calibri" w:cs="Calibri"/>
                  <w:color w:val="000000"/>
                  <w:sz w:val="16"/>
                  <w:szCs w:val="16"/>
                  <w:lang w:eastAsia="en-US"/>
                </w:rPr>
                <w:t>0.7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28" w:author="Machado, Diana" w:date="2019-02-04T10:19:00Z"/>
                <w:rFonts w:ascii="Calibri" w:hAnsi="Calibri" w:cs="Calibri"/>
                <w:color w:val="000000"/>
                <w:sz w:val="16"/>
                <w:szCs w:val="16"/>
                <w:lang w:eastAsia="en-US"/>
              </w:rPr>
            </w:pPr>
            <w:ins w:id="291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30" w:author="Machado, Diana" w:date="2019-02-04T10:19:00Z"/>
                <w:rFonts w:ascii="Calibri" w:hAnsi="Calibri" w:cs="Calibri"/>
                <w:color w:val="000000"/>
                <w:sz w:val="16"/>
                <w:szCs w:val="16"/>
                <w:lang w:eastAsia="en-US"/>
              </w:rPr>
            </w:pPr>
            <w:ins w:id="291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32" w:author="Machado, Diana" w:date="2019-02-04T10:19:00Z"/>
                <w:rFonts w:ascii="Calibri" w:hAnsi="Calibri" w:cs="Calibri"/>
                <w:color w:val="000000"/>
                <w:sz w:val="16"/>
                <w:szCs w:val="16"/>
                <w:lang w:eastAsia="en-US"/>
              </w:rPr>
            </w:pPr>
            <w:ins w:id="291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34" w:author="Machado, Diana" w:date="2019-02-04T10:19:00Z"/>
                <w:rFonts w:ascii="Calibri" w:hAnsi="Calibri" w:cs="Calibri"/>
                <w:color w:val="000000"/>
                <w:sz w:val="16"/>
                <w:szCs w:val="16"/>
                <w:lang w:eastAsia="en-US"/>
              </w:rPr>
            </w:pPr>
            <w:ins w:id="291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36" w:author="Machado, Diana" w:date="2019-02-04T10:19:00Z"/>
                <w:rFonts w:ascii="Calibri" w:hAnsi="Calibri" w:cs="Calibri"/>
                <w:color w:val="000000"/>
                <w:sz w:val="16"/>
                <w:szCs w:val="16"/>
                <w:lang w:eastAsia="en-US"/>
              </w:rPr>
            </w:pPr>
            <w:ins w:id="2913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38" w:author="Machado, Diana" w:date="2019-02-04T10:19:00Z"/>
                <w:rFonts w:ascii="Calibri" w:hAnsi="Calibri" w:cs="Calibri"/>
                <w:color w:val="000000"/>
                <w:sz w:val="16"/>
                <w:szCs w:val="16"/>
                <w:lang w:eastAsia="en-US"/>
              </w:rPr>
            </w:pPr>
            <w:ins w:id="2913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40" w:author="Machado, Diana" w:date="2019-02-04T10:19:00Z"/>
                <w:rFonts w:ascii="Calibri" w:hAnsi="Calibri" w:cs="Calibri"/>
                <w:color w:val="000000"/>
                <w:sz w:val="16"/>
                <w:szCs w:val="16"/>
                <w:lang w:eastAsia="en-US"/>
              </w:rPr>
            </w:pPr>
            <w:ins w:id="29141" w:author="Machado, Diana" w:date="2019-02-04T10:19:00Z">
              <w:r w:rsidRPr="00D01C04">
                <w:rPr>
                  <w:rFonts w:ascii="Calibri" w:hAnsi="Calibri" w:cs="Calibri"/>
                  <w:color w:val="000000"/>
                  <w:sz w:val="16"/>
                  <w:szCs w:val="16"/>
                  <w:lang w:eastAsia="en-US"/>
                </w:rPr>
                <w:t xml:space="preserve">62,226,92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42" w:author="Machado, Diana" w:date="2019-02-04T10:19:00Z"/>
                <w:rFonts w:ascii="Calibri" w:hAnsi="Calibri" w:cs="Calibri"/>
                <w:color w:val="000000"/>
                <w:sz w:val="16"/>
                <w:szCs w:val="16"/>
                <w:lang w:eastAsia="en-US"/>
              </w:rPr>
            </w:pPr>
            <w:ins w:id="29143"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91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45" w:author="Machado, Diana" w:date="2019-02-04T10:19:00Z"/>
                <w:rFonts w:ascii="Calibri" w:hAnsi="Calibri" w:cs="Calibri"/>
                <w:color w:val="000000"/>
                <w:sz w:val="16"/>
                <w:szCs w:val="16"/>
                <w:lang w:eastAsia="en-US"/>
              </w:rPr>
            </w:pPr>
            <w:ins w:id="29146" w:author="Machado, Diana" w:date="2019-02-04T10:19:00Z">
              <w:r w:rsidRPr="00D01C04">
                <w:rPr>
                  <w:rFonts w:ascii="Calibri" w:hAnsi="Calibri" w:cs="Calibri"/>
                  <w:color w:val="000000"/>
                  <w:sz w:val="16"/>
                  <w:szCs w:val="16"/>
                  <w:lang w:eastAsia="en-US"/>
                </w:rPr>
                <w:t>339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47" w:author="Machado, Diana" w:date="2019-02-04T10:19:00Z"/>
                <w:rFonts w:ascii="Calibri" w:hAnsi="Calibri" w:cs="Calibri"/>
                <w:color w:val="000000"/>
                <w:sz w:val="16"/>
                <w:szCs w:val="16"/>
                <w:lang w:eastAsia="en-US"/>
              </w:rPr>
            </w:pPr>
            <w:ins w:id="29148" w:author="Machado, Diana" w:date="2019-02-04T10:19:00Z">
              <w:r w:rsidRPr="00D01C04">
                <w:rPr>
                  <w:rFonts w:ascii="Calibri" w:hAnsi="Calibri" w:cs="Calibri"/>
                  <w:color w:val="000000"/>
                  <w:sz w:val="16"/>
                  <w:szCs w:val="16"/>
                  <w:lang w:eastAsia="en-US"/>
                </w:rPr>
                <w:t xml:space="preserve">53,273,4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49" w:author="Machado, Diana" w:date="2019-02-04T10:19:00Z"/>
                <w:rFonts w:ascii="Calibri" w:hAnsi="Calibri" w:cs="Calibri"/>
                <w:color w:val="000000"/>
                <w:sz w:val="16"/>
                <w:szCs w:val="16"/>
                <w:lang w:eastAsia="en-US"/>
              </w:rPr>
            </w:pPr>
            <w:ins w:id="29150" w:author="Machado, Diana" w:date="2019-02-04T10:19:00Z">
              <w:r w:rsidRPr="00D01C04">
                <w:rPr>
                  <w:rFonts w:ascii="Calibri" w:hAnsi="Calibri" w:cs="Calibri"/>
                  <w:color w:val="000000"/>
                  <w:sz w:val="16"/>
                  <w:szCs w:val="16"/>
                  <w:lang w:eastAsia="en-US"/>
                </w:rPr>
                <w:t>0.6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51" w:author="Machado, Diana" w:date="2019-02-04T10:19:00Z"/>
                <w:rFonts w:ascii="Calibri" w:hAnsi="Calibri" w:cs="Calibri"/>
                <w:color w:val="000000"/>
                <w:sz w:val="16"/>
                <w:szCs w:val="16"/>
                <w:lang w:eastAsia="en-US"/>
              </w:rPr>
            </w:pPr>
            <w:ins w:id="291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53" w:author="Machado, Diana" w:date="2019-02-04T10:19:00Z"/>
                <w:rFonts w:ascii="Calibri" w:hAnsi="Calibri" w:cs="Calibri"/>
                <w:color w:val="000000"/>
                <w:sz w:val="16"/>
                <w:szCs w:val="16"/>
                <w:lang w:eastAsia="en-US"/>
              </w:rPr>
            </w:pPr>
            <w:ins w:id="291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55" w:author="Machado, Diana" w:date="2019-02-04T10:19:00Z"/>
                <w:rFonts w:ascii="Calibri" w:hAnsi="Calibri" w:cs="Calibri"/>
                <w:color w:val="000000"/>
                <w:sz w:val="16"/>
                <w:szCs w:val="16"/>
                <w:lang w:eastAsia="en-US"/>
              </w:rPr>
            </w:pPr>
            <w:ins w:id="291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57" w:author="Machado, Diana" w:date="2019-02-04T10:19:00Z"/>
                <w:rFonts w:ascii="Calibri" w:hAnsi="Calibri" w:cs="Calibri"/>
                <w:color w:val="000000"/>
                <w:sz w:val="16"/>
                <w:szCs w:val="16"/>
                <w:lang w:eastAsia="en-US"/>
              </w:rPr>
            </w:pPr>
            <w:ins w:id="291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59" w:author="Machado, Diana" w:date="2019-02-04T10:19:00Z"/>
                <w:rFonts w:ascii="Calibri" w:hAnsi="Calibri" w:cs="Calibri"/>
                <w:color w:val="000000"/>
                <w:sz w:val="16"/>
                <w:szCs w:val="16"/>
                <w:lang w:eastAsia="en-US"/>
              </w:rPr>
            </w:pPr>
            <w:ins w:id="2916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61" w:author="Machado, Diana" w:date="2019-02-04T10:19:00Z"/>
                <w:rFonts w:ascii="Calibri" w:hAnsi="Calibri" w:cs="Calibri"/>
                <w:color w:val="000000"/>
                <w:sz w:val="16"/>
                <w:szCs w:val="16"/>
                <w:lang w:eastAsia="en-US"/>
              </w:rPr>
            </w:pPr>
            <w:ins w:id="2916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63" w:author="Machado, Diana" w:date="2019-02-04T10:19:00Z"/>
                <w:rFonts w:ascii="Calibri" w:hAnsi="Calibri" w:cs="Calibri"/>
                <w:color w:val="000000"/>
                <w:sz w:val="16"/>
                <w:szCs w:val="16"/>
                <w:lang w:eastAsia="en-US"/>
              </w:rPr>
            </w:pPr>
            <w:ins w:id="29164" w:author="Machado, Diana" w:date="2019-02-04T10:19:00Z">
              <w:r w:rsidRPr="00D01C04">
                <w:rPr>
                  <w:rFonts w:ascii="Calibri" w:hAnsi="Calibri" w:cs="Calibri"/>
                  <w:color w:val="000000"/>
                  <w:sz w:val="16"/>
                  <w:szCs w:val="16"/>
                  <w:lang w:eastAsia="en-US"/>
                </w:rPr>
                <w:t xml:space="preserve">53,273,4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65" w:author="Machado, Diana" w:date="2019-02-04T10:19:00Z"/>
                <w:rFonts w:ascii="Calibri" w:hAnsi="Calibri" w:cs="Calibri"/>
                <w:color w:val="000000"/>
                <w:sz w:val="16"/>
                <w:szCs w:val="16"/>
                <w:lang w:eastAsia="en-US"/>
              </w:rPr>
            </w:pPr>
            <w:ins w:id="29166"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91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68" w:author="Machado, Diana" w:date="2019-02-04T10:19:00Z"/>
                <w:rFonts w:ascii="Calibri" w:hAnsi="Calibri" w:cs="Calibri"/>
                <w:color w:val="000000"/>
                <w:sz w:val="16"/>
                <w:szCs w:val="16"/>
                <w:lang w:eastAsia="en-US"/>
              </w:rPr>
            </w:pPr>
            <w:ins w:id="29169" w:author="Machado, Diana" w:date="2019-02-04T10:19:00Z">
              <w:r w:rsidRPr="00D01C04">
                <w:rPr>
                  <w:rFonts w:ascii="Calibri" w:hAnsi="Calibri" w:cs="Calibri"/>
                  <w:color w:val="000000"/>
                  <w:sz w:val="16"/>
                  <w:szCs w:val="16"/>
                  <w:lang w:eastAsia="en-US"/>
                </w:rPr>
                <w:t>339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70" w:author="Machado, Diana" w:date="2019-02-04T10:19:00Z"/>
                <w:rFonts w:ascii="Calibri" w:hAnsi="Calibri" w:cs="Calibri"/>
                <w:color w:val="000000"/>
                <w:sz w:val="16"/>
                <w:szCs w:val="16"/>
                <w:lang w:eastAsia="en-US"/>
              </w:rPr>
            </w:pPr>
            <w:ins w:id="29171" w:author="Machado, Diana" w:date="2019-02-04T10:19:00Z">
              <w:r w:rsidRPr="00D01C04">
                <w:rPr>
                  <w:rFonts w:ascii="Calibri" w:hAnsi="Calibri" w:cs="Calibri"/>
                  <w:color w:val="000000"/>
                  <w:sz w:val="16"/>
                  <w:szCs w:val="16"/>
                  <w:lang w:eastAsia="en-US"/>
                </w:rPr>
                <w:t xml:space="preserve">158,250,69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72" w:author="Machado, Diana" w:date="2019-02-04T10:19:00Z"/>
                <w:rFonts w:ascii="Calibri" w:hAnsi="Calibri" w:cs="Calibri"/>
                <w:color w:val="000000"/>
                <w:sz w:val="16"/>
                <w:szCs w:val="16"/>
                <w:lang w:eastAsia="en-US"/>
              </w:rPr>
            </w:pPr>
            <w:ins w:id="29173" w:author="Machado, Diana" w:date="2019-02-04T10:19:00Z">
              <w:r w:rsidRPr="00D01C04">
                <w:rPr>
                  <w:rFonts w:ascii="Calibri" w:hAnsi="Calibri" w:cs="Calibri"/>
                  <w:color w:val="000000"/>
                  <w:sz w:val="16"/>
                  <w:szCs w:val="16"/>
                  <w:lang w:eastAsia="en-US"/>
                </w:rPr>
                <w:t>1.9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74" w:author="Machado, Diana" w:date="2019-02-04T10:19:00Z"/>
                <w:rFonts w:ascii="Calibri" w:hAnsi="Calibri" w:cs="Calibri"/>
                <w:color w:val="000000"/>
                <w:sz w:val="16"/>
                <w:szCs w:val="16"/>
                <w:lang w:eastAsia="en-US"/>
              </w:rPr>
            </w:pPr>
            <w:ins w:id="291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76" w:author="Machado, Diana" w:date="2019-02-04T10:19:00Z"/>
                <w:rFonts w:ascii="Calibri" w:hAnsi="Calibri" w:cs="Calibri"/>
                <w:color w:val="000000"/>
                <w:sz w:val="16"/>
                <w:szCs w:val="16"/>
                <w:lang w:eastAsia="en-US"/>
              </w:rPr>
            </w:pPr>
            <w:ins w:id="291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78" w:author="Machado, Diana" w:date="2019-02-04T10:19:00Z"/>
                <w:rFonts w:ascii="Calibri" w:hAnsi="Calibri" w:cs="Calibri"/>
                <w:color w:val="000000"/>
                <w:sz w:val="16"/>
                <w:szCs w:val="16"/>
                <w:lang w:eastAsia="en-US"/>
              </w:rPr>
            </w:pPr>
            <w:ins w:id="291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80" w:author="Machado, Diana" w:date="2019-02-04T10:19:00Z"/>
                <w:rFonts w:ascii="Calibri" w:hAnsi="Calibri" w:cs="Calibri"/>
                <w:color w:val="000000"/>
                <w:sz w:val="16"/>
                <w:szCs w:val="16"/>
                <w:lang w:eastAsia="en-US"/>
              </w:rPr>
            </w:pPr>
            <w:ins w:id="291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82" w:author="Machado, Diana" w:date="2019-02-04T10:19:00Z"/>
                <w:rFonts w:ascii="Calibri" w:hAnsi="Calibri" w:cs="Calibri"/>
                <w:color w:val="000000"/>
                <w:sz w:val="16"/>
                <w:szCs w:val="16"/>
                <w:lang w:eastAsia="en-US"/>
              </w:rPr>
            </w:pPr>
            <w:ins w:id="2918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84" w:author="Machado, Diana" w:date="2019-02-04T10:19:00Z"/>
                <w:rFonts w:ascii="Calibri" w:hAnsi="Calibri" w:cs="Calibri"/>
                <w:color w:val="000000"/>
                <w:sz w:val="16"/>
                <w:szCs w:val="16"/>
                <w:lang w:eastAsia="en-US"/>
              </w:rPr>
            </w:pPr>
            <w:ins w:id="2918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86" w:author="Machado, Diana" w:date="2019-02-04T10:19:00Z"/>
                <w:rFonts w:ascii="Calibri" w:hAnsi="Calibri" w:cs="Calibri"/>
                <w:color w:val="000000"/>
                <w:sz w:val="16"/>
                <w:szCs w:val="16"/>
                <w:lang w:eastAsia="en-US"/>
              </w:rPr>
            </w:pPr>
            <w:ins w:id="29187" w:author="Machado, Diana" w:date="2019-02-04T10:19:00Z">
              <w:r w:rsidRPr="00D01C04">
                <w:rPr>
                  <w:rFonts w:ascii="Calibri" w:hAnsi="Calibri" w:cs="Calibri"/>
                  <w:color w:val="000000"/>
                  <w:sz w:val="16"/>
                  <w:szCs w:val="16"/>
                  <w:lang w:eastAsia="en-US"/>
                </w:rPr>
                <w:t xml:space="preserve">158,250,6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88" w:author="Machado, Diana" w:date="2019-02-04T10:19:00Z"/>
                <w:rFonts w:ascii="Calibri" w:hAnsi="Calibri" w:cs="Calibri"/>
                <w:color w:val="000000"/>
                <w:sz w:val="16"/>
                <w:szCs w:val="16"/>
                <w:lang w:eastAsia="en-US"/>
              </w:rPr>
            </w:pPr>
            <w:ins w:id="29189" w:author="Machado, Diana" w:date="2019-02-04T10:19:00Z">
              <w:r w:rsidRPr="00D01C04">
                <w:rPr>
                  <w:rFonts w:ascii="Calibri" w:hAnsi="Calibri" w:cs="Calibri"/>
                  <w:color w:val="000000"/>
                  <w:sz w:val="16"/>
                  <w:szCs w:val="16"/>
                  <w:lang w:eastAsia="en-US"/>
                </w:rPr>
                <w:t>0.44%</w:t>
              </w:r>
            </w:ins>
          </w:p>
        </w:tc>
      </w:tr>
      <w:tr w:rsidR="00CA5085" w:rsidRPr="00D01C04" w:rsidTr="00331AF4">
        <w:trPr>
          <w:trHeight w:hRule="exact" w:val="216"/>
          <w:ins w:id="291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91" w:author="Machado, Diana" w:date="2019-02-04T10:19:00Z"/>
                <w:rFonts w:ascii="Calibri" w:hAnsi="Calibri" w:cs="Calibri"/>
                <w:color w:val="000000"/>
                <w:sz w:val="16"/>
                <w:szCs w:val="16"/>
                <w:lang w:eastAsia="en-US"/>
              </w:rPr>
            </w:pPr>
            <w:ins w:id="29192" w:author="Machado, Diana" w:date="2019-02-04T10:19:00Z">
              <w:r w:rsidRPr="00D01C04">
                <w:rPr>
                  <w:rFonts w:ascii="Calibri" w:hAnsi="Calibri" w:cs="Calibri"/>
                  <w:color w:val="000000"/>
                  <w:sz w:val="16"/>
                  <w:szCs w:val="16"/>
                  <w:lang w:eastAsia="en-US"/>
                </w:rPr>
                <w:t>3391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93" w:author="Machado, Diana" w:date="2019-02-04T10:19:00Z"/>
                <w:rFonts w:ascii="Calibri" w:hAnsi="Calibri" w:cs="Calibri"/>
                <w:color w:val="000000"/>
                <w:sz w:val="16"/>
                <w:szCs w:val="16"/>
                <w:lang w:eastAsia="en-US"/>
              </w:rPr>
            </w:pPr>
            <w:ins w:id="29194" w:author="Machado, Diana" w:date="2019-02-04T10:19:00Z">
              <w:r w:rsidRPr="00D01C04">
                <w:rPr>
                  <w:rFonts w:ascii="Calibri" w:hAnsi="Calibri" w:cs="Calibri"/>
                  <w:color w:val="000000"/>
                  <w:sz w:val="16"/>
                  <w:szCs w:val="16"/>
                  <w:lang w:eastAsia="en-US"/>
                </w:rPr>
                <w:t xml:space="preserve">17,767,3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95" w:author="Machado, Diana" w:date="2019-02-04T10:19:00Z"/>
                <w:rFonts w:ascii="Calibri" w:hAnsi="Calibri" w:cs="Calibri"/>
                <w:color w:val="000000"/>
                <w:sz w:val="16"/>
                <w:szCs w:val="16"/>
                <w:lang w:eastAsia="en-US"/>
              </w:rPr>
            </w:pPr>
            <w:ins w:id="29196"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97" w:author="Machado, Diana" w:date="2019-02-04T10:19:00Z"/>
                <w:rFonts w:ascii="Calibri" w:hAnsi="Calibri" w:cs="Calibri"/>
                <w:color w:val="000000"/>
                <w:sz w:val="16"/>
                <w:szCs w:val="16"/>
                <w:lang w:eastAsia="en-US"/>
              </w:rPr>
            </w:pPr>
            <w:ins w:id="291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99" w:author="Machado, Diana" w:date="2019-02-04T10:19:00Z"/>
                <w:rFonts w:ascii="Calibri" w:hAnsi="Calibri" w:cs="Calibri"/>
                <w:color w:val="000000"/>
                <w:sz w:val="16"/>
                <w:szCs w:val="16"/>
                <w:lang w:eastAsia="en-US"/>
              </w:rPr>
            </w:pPr>
            <w:ins w:id="292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01" w:author="Machado, Diana" w:date="2019-02-04T10:19:00Z"/>
                <w:rFonts w:ascii="Calibri" w:hAnsi="Calibri" w:cs="Calibri"/>
                <w:color w:val="000000"/>
                <w:sz w:val="16"/>
                <w:szCs w:val="16"/>
                <w:lang w:eastAsia="en-US"/>
              </w:rPr>
            </w:pPr>
            <w:ins w:id="292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03" w:author="Machado, Diana" w:date="2019-02-04T10:19:00Z"/>
                <w:rFonts w:ascii="Calibri" w:hAnsi="Calibri" w:cs="Calibri"/>
                <w:color w:val="000000"/>
                <w:sz w:val="16"/>
                <w:szCs w:val="16"/>
                <w:lang w:eastAsia="en-US"/>
              </w:rPr>
            </w:pPr>
            <w:ins w:id="292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05" w:author="Machado, Diana" w:date="2019-02-04T10:19:00Z"/>
                <w:rFonts w:ascii="Calibri" w:hAnsi="Calibri" w:cs="Calibri"/>
                <w:color w:val="000000"/>
                <w:sz w:val="16"/>
                <w:szCs w:val="16"/>
                <w:lang w:eastAsia="en-US"/>
              </w:rPr>
            </w:pPr>
            <w:ins w:id="2920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07" w:author="Machado, Diana" w:date="2019-02-04T10:19:00Z"/>
                <w:rFonts w:ascii="Calibri" w:hAnsi="Calibri" w:cs="Calibri"/>
                <w:color w:val="000000"/>
                <w:sz w:val="16"/>
                <w:szCs w:val="16"/>
                <w:lang w:eastAsia="en-US"/>
              </w:rPr>
            </w:pPr>
            <w:ins w:id="2920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09" w:author="Machado, Diana" w:date="2019-02-04T10:19:00Z"/>
                <w:rFonts w:ascii="Calibri" w:hAnsi="Calibri" w:cs="Calibri"/>
                <w:color w:val="000000"/>
                <w:sz w:val="16"/>
                <w:szCs w:val="16"/>
                <w:lang w:eastAsia="en-US"/>
              </w:rPr>
            </w:pPr>
            <w:ins w:id="29210" w:author="Machado, Diana" w:date="2019-02-04T10:19:00Z">
              <w:r w:rsidRPr="00D01C04">
                <w:rPr>
                  <w:rFonts w:ascii="Calibri" w:hAnsi="Calibri" w:cs="Calibri"/>
                  <w:color w:val="000000"/>
                  <w:sz w:val="16"/>
                  <w:szCs w:val="16"/>
                  <w:lang w:eastAsia="en-US"/>
                </w:rPr>
                <w:t xml:space="preserve">17,767,3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11" w:author="Machado, Diana" w:date="2019-02-04T10:19:00Z"/>
                <w:rFonts w:ascii="Calibri" w:hAnsi="Calibri" w:cs="Calibri"/>
                <w:color w:val="000000"/>
                <w:sz w:val="16"/>
                <w:szCs w:val="16"/>
                <w:lang w:eastAsia="en-US"/>
              </w:rPr>
            </w:pPr>
            <w:ins w:id="29212"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92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14" w:author="Machado, Diana" w:date="2019-02-04T10:19:00Z"/>
                <w:rFonts w:ascii="Calibri" w:hAnsi="Calibri" w:cs="Calibri"/>
                <w:color w:val="000000"/>
                <w:sz w:val="16"/>
                <w:szCs w:val="16"/>
                <w:lang w:eastAsia="en-US"/>
              </w:rPr>
            </w:pPr>
            <w:ins w:id="29215" w:author="Machado, Diana" w:date="2019-02-04T10:19:00Z">
              <w:r w:rsidRPr="00D01C04">
                <w:rPr>
                  <w:rFonts w:ascii="Calibri" w:hAnsi="Calibri" w:cs="Calibri"/>
                  <w:color w:val="000000"/>
                  <w:sz w:val="16"/>
                  <w:szCs w:val="16"/>
                  <w:lang w:eastAsia="en-US"/>
                </w:rPr>
                <w:t>339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16" w:author="Machado, Diana" w:date="2019-02-04T10:19:00Z"/>
                <w:rFonts w:ascii="Calibri" w:hAnsi="Calibri" w:cs="Calibri"/>
                <w:color w:val="000000"/>
                <w:sz w:val="16"/>
                <w:szCs w:val="16"/>
                <w:lang w:eastAsia="en-US"/>
              </w:rPr>
            </w:pPr>
            <w:ins w:id="29217" w:author="Machado, Diana" w:date="2019-02-04T10:19:00Z">
              <w:r w:rsidRPr="00D01C04">
                <w:rPr>
                  <w:rFonts w:ascii="Calibri" w:hAnsi="Calibri" w:cs="Calibri"/>
                  <w:color w:val="000000"/>
                  <w:sz w:val="16"/>
                  <w:szCs w:val="16"/>
                  <w:lang w:eastAsia="en-US"/>
                </w:rPr>
                <w:t xml:space="preserve">59,273,61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18" w:author="Machado, Diana" w:date="2019-02-04T10:19:00Z"/>
                <w:rFonts w:ascii="Calibri" w:hAnsi="Calibri" w:cs="Calibri"/>
                <w:color w:val="000000"/>
                <w:sz w:val="16"/>
                <w:szCs w:val="16"/>
                <w:lang w:eastAsia="en-US"/>
              </w:rPr>
            </w:pPr>
            <w:ins w:id="29219" w:author="Machado, Diana" w:date="2019-02-04T10:19:00Z">
              <w:r w:rsidRPr="00D01C04">
                <w:rPr>
                  <w:rFonts w:ascii="Calibri" w:hAnsi="Calibri" w:cs="Calibri"/>
                  <w:color w:val="000000"/>
                  <w:sz w:val="16"/>
                  <w:szCs w:val="16"/>
                  <w:lang w:eastAsia="en-US"/>
                </w:rPr>
                <w:t>0.7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20" w:author="Machado, Diana" w:date="2019-02-04T10:19:00Z"/>
                <w:rFonts w:ascii="Calibri" w:hAnsi="Calibri" w:cs="Calibri"/>
                <w:color w:val="000000"/>
                <w:sz w:val="16"/>
                <w:szCs w:val="16"/>
                <w:lang w:eastAsia="en-US"/>
              </w:rPr>
            </w:pPr>
            <w:ins w:id="292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22" w:author="Machado, Diana" w:date="2019-02-04T10:19:00Z"/>
                <w:rFonts w:ascii="Calibri" w:hAnsi="Calibri" w:cs="Calibri"/>
                <w:color w:val="000000"/>
                <w:sz w:val="16"/>
                <w:szCs w:val="16"/>
                <w:lang w:eastAsia="en-US"/>
              </w:rPr>
            </w:pPr>
            <w:ins w:id="292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24" w:author="Machado, Diana" w:date="2019-02-04T10:19:00Z"/>
                <w:rFonts w:ascii="Calibri" w:hAnsi="Calibri" w:cs="Calibri"/>
                <w:color w:val="000000"/>
                <w:sz w:val="16"/>
                <w:szCs w:val="16"/>
                <w:lang w:eastAsia="en-US"/>
              </w:rPr>
            </w:pPr>
            <w:ins w:id="292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26" w:author="Machado, Diana" w:date="2019-02-04T10:19:00Z"/>
                <w:rFonts w:ascii="Calibri" w:hAnsi="Calibri" w:cs="Calibri"/>
                <w:color w:val="000000"/>
                <w:sz w:val="16"/>
                <w:szCs w:val="16"/>
                <w:lang w:eastAsia="en-US"/>
              </w:rPr>
            </w:pPr>
            <w:ins w:id="292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28" w:author="Machado, Diana" w:date="2019-02-04T10:19:00Z"/>
                <w:rFonts w:ascii="Calibri" w:hAnsi="Calibri" w:cs="Calibri"/>
                <w:color w:val="000000"/>
                <w:sz w:val="16"/>
                <w:szCs w:val="16"/>
                <w:lang w:eastAsia="en-US"/>
              </w:rPr>
            </w:pPr>
            <w:ins w:id="2922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30" w:author="Machado, Diana" w:date="2019-02-04T10:19:00Z"/>
                <w:rFonts w:ascii="Calibri" w:hAnsi="Calibri" w:cs="Calibri"/>
                <w:color w:val="000000"/>
                <w:sz w:val="16"/>
                <w:szCs w:val="16"/>
                <w:lang w:eastAsia="en-US"/>
              </w:rPr>
            </w:pPr>
            <w:ins w:id="2923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32" w:author="Machado, Diana" w:date="2019-02-04T10:19:00Z"/>
                <w:rFonts w:ascii="Calibri" w:hAnsi="Calibri" w:cs="Calibri"/>
                <w:color w:val="000000"/>
                <w:sz w:val="16"/>
                <w:szCs w:val="16"/>
                <w:lang w:eastAsia="en-US"/>
              </w:rPr>
            </w:pPr>
            <w:ins w:id="29233" w:author="Machado, Diana" w:date="2019-02-04T10:19:00Z">
              <w:r w:rsidRPr="00D01C04">
                <w:rPr>
                  <w:rFonts w:ascii="Calibri" w:hAnsi="Calibri" w:cs="Calibri"/>
                  <w:color w:val="000000"/>
                  <w:sz w:val="16"/>
                  <w:szCs w:val="16"/>
                  <w:lang w:eastAsia="en-US"/>
                </w:rPr>
                <w:t xml:space="preserve">59,273,7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34" w:author="Machado, Diana" w:date="2019-02-04T10:19:00Z"/>
                <w:rFonts w:ascii="Calibri" w:hAnsi="Calibri" w:cs="Calibri"/>
                <w:color w:val="000000"/>
                <w:sz w:val="16"/>
                <w:szCs w:val="16"/>
                <w:lang w:eastAsia="en-US"/>
              </w:rPr>
            </w:pPr>
            <w:ins w:id="29235"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92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37" w:author="Machado, Diana" w:date="2019-02-04T10:19:00Z"/>
                <w:rFonts w:ascii="Calibri" w:hAnsi="Calibri" w:cs="Calibri"/>
                <w:color w:val="000000"/>
                <w:sz w:val="16"/>
                <w:szCs w:val="16"/>
                <w:lang w:eastAsia="en-US"/>
              </w:rPr>
            </w:pPr>
            <w:ins w:id="29238" w:author="Machado, Diana" w:date="2019-02-04T10:19:00Z">
              <w:r w:rsidRPr="00D01C04">
                <w:rPr>
                  <w:rFonts w:ascii="Calibri" w:hAnsi="Calibri" w:cs="Calibri"/>
                  <w:color w:val="000000"/>
                  <w:sz w:val="16"/>
                  <w:szCs w:val="16"/>
                  <w:lang w:eastAsia="en-US"/>
                </w:rPr>
                <w:t>339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39" w:author="Machado, Diana" w:date="2019-02-04T10:19:00Z"/>
                <w:rFonts w:ascii="Calibri" w:hAnsi="Calibri" w:cs="Calibri"/>
                <w:color w:val="000000"/>
                <w:sz w:val="16"/>
                <w:szCs w:val="16"/>
                <w:lang w:eastAsia="en-US"/>
              </w:rPr>
            </w:pPr>
            <w:ins w:id="29240" w:author="Machado, Diana" w:date="2019-02-04T10:19:00Z">
              <w:r w:rsidRPr="00D01C04">
                <w:rPr>
                  <w:rFonts w:ascii="Calibri" w:hAnsi="Calibri" w:cs="Calibri"/>
                  <w:color w:val="000000"/>
                  <w:sz w:val="16"/>
                  <w:szCs w:val="16"/>
                  <w:lang w:eastAsia="en-US"/>
                </w:rPr>
                <w:t xml:space="preserve">110,753,9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41" w:author="Machado, Diana" w:date="2019-02-04T10:19:00Z"/>
                <w:rFonts w:ascii="Calibri" w:hAnsi="Calibri" w:cs="Calibri"/>
                <w:color w:val="000000"/>
                <w:sz w:val="16"/>
                <w:szCs w:val="16"/>
                <w:lang w:eastAsia="en-US"/>
              </w:rPr>
            </w:pPr>
            <w:ins w:id="29242" w:author="Machado, Diana" w:date="2019-02-04T10:19:00Z">
              <w:r w:rsidRPr="00D01C04">
                <w:rPr>
                  <w:rFonts w:ascii="Calibri" w:hAnsi="Calibri" w:cs="Calibri"/>
                  <w:color w:val="000000"/>
                  <w:sz w:val="16"/>
                  <w:szCs w:val="16"/>
                  <w:lang w:eastAsia="en-US"/>
                </w:rPr>
                <w:t>1.3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43" w:author="Machado, Diana" w:date="2019-02-04T10:19:00Z"/>
                <w:rFonts w:ascii="Calibri" w:hAnsi="Calibri" w:cs="Calibri"/>
                <w:color w:val="000000"/>
                <w:sz w:val="16"/>
                <w:szCs w:val="16"/>
                <w:lang w:eastAsia="en-US"/>
              </w:rPr>
            </w:pPr>
            <w:ins w:id="292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45" w:author="Machado, Diana" w:date="2019-02-04T10:19:00Z"/>
                <w:rFonts w:ascii="Calibri" w:hAnsi="Calibri" w:cs="Calibri"/>
                <w:color w:val="000000"/>
                <w:sz w:val="16"/>
                <w:szCs w:val="16"/>
                <w:lang w:eastAsia="en-US"/>
              </w:rPr>
            </w:pPr>
            <w:ins w:id="292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47" w:author="Machado, Diana" w:date="2019-02-04T10:19:00Z"/>
                <w:rFonts w:ascii="Calibri" w:hAnsi="Calibri" w:cs="Calibri"/>
                <w:color w:val="000000"/>
                <w:sz w:val="16"/>
                <w:szCs w:val="16"/>
                <w:lang w:eastAsia="en-US"/>
              </w:rPr>
            </w:pPr>
            <w:ins w:id="292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49" w:author="Machado, Diana" w:date="2019-02-04T10:19:00Z"/>
                <w:rFonts w:ascii="Calibri" w:hAnsi="Calibri" w:cs="Calibri"/>
                <w:color w:val="000000"/>
                <w:sz w:val="16"/>
                <w:szCs w:val="16"/>
                <w:lang w:eastAsia="en-US"/>
              </w:rPr>
            </w:pPr>
            <w:ins w:id="292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51" w:author="Machado, Diana" w:date="2019-02-04T10:19:00Z"/>
                <w:rFonts w:ascii="Calibri" w:hAnsi="Calibri" w:cs="Calibri"/>
                <w:color w:val="000000"/>
                <w:sz w:val="16"/>
                <w:szCs w:val="16"/>
                <w:lang w:eastAsia="en-US"/>
              </w:rPr>
            </w:pPr>
            <w:ins w:id="2925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53" w:author="Machado, Diana" w:date="2019-02-04T10:19:00Z"/>
                <w:rFonts w:ascii="Calibri" w:hAnsi="Calibri" w:cs="Calibri"/>
                <w:color w:val="000000"/>
                <w:sz w:val="16"/>
                <w:szCs w:val="16"/>
                <w:lang w:eastAsia="en-US"/>
              </w:rPr>
            </w:pPr>
            <w:ins w:id="2925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55" w:author="Machado, Diana" w:date="2019-02-04T10:19:00Z"/>
                <w:rFonts w:ascii="Calibri" w:hAnsi="Calibri" w:cs="Calibri"/>
                <w:color w:val="000000"/>
                <w:sz w:val="16"/>
                <w:szCs w:val="16"/>
                <w:lang w:eastAsia="en-US"/>
              </w:rPr>
            </w:pPr>
            <w:ins w:id="29256" w:author="Machado, Diana" w:date="2019-02-04T10:19:00Z">
              <w:r w:rsidRPr="00D01C04">
                <w:rPr>
                  <w:rFonts w:ascii="Calibri" w:hAnsi="Calibri" w:cs="Calibri"/>
                  <w:color w:val="000000"/>
                  <w:sz w:val="16"/>
                  <w:szCs w:val="16"/>
                  <w:lang w:eastAsia="en-US"/>
                </w:rPr>
                <w:t xml:space="preserve">110,753,9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57" w:author="Machado, Diana" w:date="2019-02-04T10:19:00Z"/>
                <w:rFonts w:ascii="Calibri" w:hAnsi="Calibri" w:cs="Calibri"/>
                <w:color w:val="000000"/>
                <w:sz w:val="16"/>
                <w:szCs w:val="16"/>
                <w:lang w:eastAsia="en-US"/>
              </w:rPr>
            </w:pPr>
            <w:ins w:id="29258" w:author="Machado, Diana" w:date="2019-02-04T10:19:00Z">
              <w:r w:rsidRPr="00D01C04">
                <w:rPr>
                  <w:rFonts w:ascii="Calibri" w:hAnsi="Calibri" w:cs="Calibri"/>
                  <w:color w:val="000000"/>
                  <w:sz w:val="16"/>
                  <w:szCs w:val="16"/>
                  <w:lang w:eastAsia="en-US"/>
                </w:rPr>
                <w:t>0.31%</w:t>
              </w:r>
            </w:ins>
          </w:p>
        </w:tc>
      </w:tr>
      <w:tr w:rsidR="00CA5085" w:rsidRPr="00D01C04" w:rsidTr="00331AF4">
        <w:trPr>
          <w:trHeight w:hRule="exact" w:val="216"/>
          <w:ins w:id="292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60" w:author="Machado, Diana" w:date="2019-02-04T10:19:00Z"/>
                <w:rFonts w:ascii="Calibri" w:hAnsi="Calibri" w:cs="Calibri"/>
                <w:color w:val="000000"/>
                <w:sz w:val="16"/>
                <w:szCs w:val="16"/>
                <w:lang w:eastAsia="en-US"/>
              </w:rPr>
            </w:pPr>
            <w:ins w:id="29261" w:author="Machado, Diana" w:date="2019-02-04T10:19:00Z">
              <w:r w:rsidRPr="00D01C04">
                <w:rPr>
                  <w:rFonts w:ascii="Calibri" w:hAnsi="Calibri" w:cs="Calibri"/>
                  <w:color w:val="000000"/>
                  <w:sz w:val="16"/>
                  <w:szCs w:val="16"/>
                  <w:lang w:eastAsia="en-US"/>
                </w:rPr>
                <w:t>339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62" w:author="Machado, Diana" w:date="2019-02-04T10:19:00Z"/>
                <w:rFonts w:ascii="Calibri" w:hAnsi="Calibri" w:cs="Calibri"/>
                <w:color w:val="000000"/>
                <w:sz w:val="16"/>
                <w:szCs w:val="16"/>
                <w:lang w:eastAsia="en-US"/>
              </w:rPr>
            </w:pPr>
            <w:ins w:id="29263" w:author="Machado, Diana" w:date="2019-02-04T10:19:00Z">
              <w:r w:rsidRPr="00D01C04">
                <w:rPr>
                  <w:rFonts w:ascii="Calibri" w:hAnsi="Calibri" w:cs="Calibri"/>
                  <w:color w:val="000000"/>
                  <w:sz w:val="16"/>
                  <w:szCs w:val="16"/>
                  <w:lang w:eastAsia="en-US"/>
                </w:rPr>
                <w:t xml:space="preserve">8,262,4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64" w:author="Machado, Diana" w:date="2019-02-04T10:19:00Z"/>
                <w:rFonts w:ascii="Calibri" w:hAnsi="Calibri" w:cs="Calibri"/>
                <w:color w:val="000000"/>
                <w:sz w:val="16"/>
                <w:szCs w:val="16"/>
                <w:lang w:eastAsia="en-US"/>
              </w:rPr>
            </w:pPr>
            <w:ins w:id="29265"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66" w:author="Machado, Diana" w:date="2019-02-04T10:19:00Z"/>
                <w:rFonts w:ascii="Calibri" w:hAnsi="Calibri" w:cs="Calibri"/>
                <w:color w:val="000000"/>
                <w:sz w:val="16"/>
                <w:szCs w:val="16"/>
                <w:lang w:eastAsia="en-US"/>
              </w:rPr>
            </w:pPr>
            <w:ins w:id="2926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68" w:author="Machado, Diana" w:date="2019-02-04T10:19:00Z"/>
                <w:rFonts w:ascii="Calibri" w:hAnsi="Calibri" w:cs="Calibri"/>
                <w:color w:val="000000"/>
                <w:sz w:val="16"/>
                <w:szCs w:val="16"/>
                <w:lang w:eastAsia="en-US"/>
              </w:rPr>
            </w:pPr>
            <w:ins w:id="2926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70" w:author="Machado, Diana" w:date="2019-02-04T10:19:00Z"/>
                <w:rFonts w:ascii="Calibri" w:hAnsi="Calibri" w:cs="Calibri"/>
                <w:color w:val="000000"/>
                <w:sz w:val="16"/>
                <w:szCs w:val="16"/>
                <w:lang w:eastAsia="en-US"/>
              </w:rPr>
            </w:pPr>
            <w:ins w:id="292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72" w:author="Machado, Diana" w:date="2019-02-04T10:19:00Z"/>
                <w:rFonts w:ascii="Calibri" w:hAnsi="Calibri" w:cs="Calibri"/>
                <w:color w:val="000000"/>
                <w:sz w:val="16"/>
                <w:szCs w:val="16"/>
                <w:lang w:eastAsia="en-US"/>
              </w:rPr>
            </w:pPr>
            <w:ins w:id="292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74" w:author="Machado, Diana" w:date="2019-02-04T10:19:00Z"/>
                <w:rFonts w:ascii="Calibri" w:hAnsi="Calibri" w:cs="Calibri"/>
                <w:color w:val="000000"/>
                <w:sz w:val="16"/>
                <w:szCs w:val="16"/>
                <w:lang w:eastAsia="en-US"/>
              </w:rPr>
            </w:pPr>
            <w:ins w:id="2927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76" w:author="Machado, Diana" w:date="2019-02-04T10:19:00Z"/>
                <w:rFonts w:ascii="Calibri" w:hAnsi="Calibri" w:cs="Calibri"/>
                <w:color w:val="000000"/>
                <w:sz w:val="16"/>
                <w:szCs w:val="16"/>
                <w:lang w:eastAsia="en-US"/>
              </w:rPr>
            </w:pPr>
            <w:ins w:id="2927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78" w:author="Machado, Diana" w:date="2019-02-04T10:19:00Z"/>
                <w:rFonts w:ascii="Calibri" w:hAnsi="Calibri" w:cs="Calibri"/>
                <w:color w:val="000000"/>
                <w:sz w:val="16"/>
                <w:szCs w:val="16"/>
                <w:lang w:eastAsia="en-US"/>
              </w:rPr>
            </w:pPr>
            <w:ins w:id="29279" w:author="Machado, Diana" w:date="2019-02-04T10:19:00Z">
              <w:r w:rsidRPr="00D01C04">
                <w:rPr>
                  <w:rFonts w:ascii="Calibri" w:hAnsi="Calibri" w:cs="Calibri"/>
                  <w:color w:val="000000"/>
                  <w:sz w:val="16"/>
                  <w:szCs w:val="16"/>
                  <w:lang w:eastAsia="en-US"/>
                </w:rPr>
                <w:t xml:space="preserve">8,474,38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80" w:author="Machado, Diana" w:date="2019-02-04T10:19:00Z"/>
                <w:rFonts w:ascii="Calibri" w:hAnsi="Calibri" w:cs="Calibri"/>
                <w:color w:val="000000"/>
                <w:sz w:val="16"/>
                <w:szCs w:val="16"/>
                <w:lang w:eastAsia="en-US"/>
              </w:rPr>
            </w:pPr>
            <w:ins w:id="29281"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92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83" w:author="Machado, Diana" w:date="2019-02-04T10:19:00Z"/>
                <w:rFonts w:ascii="Calibri" w:hAnsi="Calibri" w:cs="Calibri"/>
                <w:color w:val="000000"/>
                <w:sz w:val="16"/>
                <w:szCs w:val="16"/>
                <w:lang w:eastAsia="en-US"/>
              </w:rPr>
            </w:pPr>
            <w:ins w:id="29284" w:author="Machado, Diana" w:date="2019-02-04T10:19:00Z">
              <w:r w:rsidRPr="00D01C04">
                <w:rPr>
                  <w:rFonts w:ascii="Calibri" w:hAnsi="Calibri" w:cs="Calibri"/>
                  <w:color w:val="000000"/>
                  <w:sz w:val="16"/>
                  <w:szCs w:val="16"/>
                  <w:lang w:eastAsia="en-US"/>
                </w:rPr>
                <w:t>3392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85" w:author="Machado, Diana" w:date="2019-02-04T10:19:00Z"/>
                <w:rFonts w:ascii="Calibri" w:hAnsi="Calibri" w:cs="Calibri"/>
                <w:color w:val="000000"/>
                <w:sz w:val="16"/>
                <w:szCs w:val="16"/>
                <w:lang w:eastAsia="en-US"/>
              </w:rPr>
            </w:pPr>
            <w:ins w:id="29286" w:author="Machado, Diana" w:date="2019-02-04T10:19:00Z">
              <w:r w:rsidRPr="00D01C04">
                <w:rPr>
                  <w:rFonts w:ascii="Calibri" w:hAnsi="Calibri" w:cs="Calibri"/>
                  <w:color w:val="000000"/>
                  <w:sz w:val="16"/>
                  <w:szCs w:val="16"/>
                  <w:lang w:eastAsia="en-US"/>
                </w:rPr>
                <w:t xml:space="preserve">51,808,9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87" w:author="Machado, Diana" w:date="2019-02-04T10:19:00Z"/>
                <w:rFonts w:ascii="Calibri" w:hAnsi="Calibri" w:cs="Calibri"/>
                <w:color w:val="000000"/>
                <w:sz w:val="16"/>
                <w:szCs w:val="16"/>
                <w:lang w:eastAsia="en-US"/>
              </w:rPr>
            </w:pPr>
            <w:ins w:id="29288"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89" w:author="Machado, Diana" w:date="2019-02-04T10:19:00Z"/>
                <w:rFonts w:ascii="Calibri" w:hAnsi="Calibri" w:cs="Calibri"/>
                <w:color w:val="000000"/>
                <w:sz w:val="16"/>
                <w:szCs w:val="16"/>
                <w:lang w:eastAsia="en-US"/>
              </w:rPr>
            </w:pPr>
            <w:ins w:id="29290" w:author="Machado, Diana" w:date="2019-02-04T10:19:00Z">
              <w:r w:rsidRPr="00D01C04">
                <w:rPr>
                  <w:rFonts w:ascii="Calibri" w:hAnsi="Calibri" w:cs="Calibri"/>
                  <w:color w:val="000000"/>
                  <w:sz w:val="16"/>
                  <w:szCs w:val="16"/>
                  <w:lang w:eastAsia="en-US"/>
                </w:rPr>
                <w:t xml:space="preserve">16,462,2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91" w:author="Machado, Diana" w:date="2019-02-04T10:19:00Z"/>
                <w:rFonts w:ascii="Calibri" w:hAnsi="Calibri" w:cs="Calibri"/>
                <w:color w:val="000000"/>
                <w:sz w:val="16"/>
                <w:szCs w:val="16"/>
                <w:lang w:eastAsia="en-US"/>
              </w:rPr>
            </w:pPr>
            <w:ins w:id="29292"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93" w:author="Machado, Diana" w:date="2019-02-04T10:19:00Z"/>
                <w:rFonts w:ascii="Calibri" w:hAnsi="Calibri" w:cs="Calibri"/>
                <w:color w:val="000000"/>
                <w:sz w:val="16"/>
                <w:szCs w:val="16"/>
                <w:lang w:eastAsia="en-US"/>
              </w:rPr>
            </w:pPr>
            <w:ins w:id="292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95" w:author="Machado, Diana" w:date="2019-02-04T10:19:00Z"/>
                <w:rFonts w:ascii="Calibri" w:hAnsi="Calibri" w:cs="Calibri"/>
                <w:color w:val="000000"/>
                <w:sz w:val="16"/>
                <w:szCs w:val="16"/>
                <w:lang w:eastAsia="en-US"/>
              </w:rPr>
            </w:pPr>
            <w:ins w:id="292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97" w:author="Machado, Diana" w:date="2019-02-04T10:19:00Z"/>
                <w:rFonts w:ascii="Calibri" w:hAnsi="Calibri" w:cs="Calibri"/>
                <w:color w:val="000000"/>
                <w:sz w:val="16"/>
                <w:szCs w:val="16"/>
                <w:lang w:eastAsia="en-US"/>
              </w:rPr>
            </w:pPr>
            <w:ins w:id="29298" w:author="Machado, Diana" w:date="2019-02-04T10:19:00Z">
              <w:r w:rsidRPr="00D01C04">
                <w:rPr>
                  <w:rFonts w:ascii="Calibri" w:hAnsi="Calibri" w:cs="Calibri"/>
                  <w:color w:val="000000"/>
                  <w:sz w:val="16"/>
                  <w:szCs w:val="16"/>
                  <w:lang w:eastAsia="en-US"/>
                </w:rPr>
                <w:t xml:space="preserve">21,573,5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99" w:author="Machado, Diana" w:date="2019-02-04T10:19:00Z"/>
                <w:rFonts w:ascii="Calibri" w:hAnsi="Calibri" w:cs="Calibri"/>
                <w:color w:val="000000"/>
                <w:sz w:val="16"/>
                <w:szCs w:val="16"/>
                <w:lang w:eastAsia="en-US"/>
              </w:rPr>
            </w:pPr>
            <w:ins w:id="29300"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01" w:author="Machado, Diana" w:date="2019-02-04T10:19:00Z"/>
                <w:rFonts w:ascii="Calibri" w:hAnsi="Calibri" w:cs="Calibri"/>
                <w:color w:val="000000"/>
                <w:sz w:val="16"/>
                <w:szCs w:val="16"/>
                <w:lang w:eastAsia="en-US"/>
              </w:rPr>
            </w:pPr>
            <w:ins w:id="29302" w:author="Machado, Diana" w:date="2019-02-04T10:19:00Z">
              <w:r w:rsidRPr="00D01C04">
                <w:rPr>
                  <w:rFonts w:ascii="Calibri" w:hAnsi="Calibri" w:cs="Calibri"/>
                  <w:color w:val="000000"/>
                  <w:sz w:val="16"/>
                  <w:szCs w:val="16"/>
                  <w:lang w:eastAsia="en-US"/>
                </w:rPr>
                <w:t xml:space="preserve">89,844,7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03" w:author="Machado, Diana" w:date="2019-02-04T10:19:00Z"/>
                <w:rFonts w:ascii="Calibri" w:hAnsi="Calibri" w:cs="Calibri"/>
                <w:color w:val="000000"/>
                <w:sz w:val="16"/>
                <w:szCs w:val="16"/>
                <w:lang w:eastAsia="en-US"/>
              </w:rPr>
            </w:pPr>
            <w:ins w:id="29304"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293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06" w:author="Machado, Diana" w:date="2019-02-04T10:19:00Z"/>
                <w:rFonts w:ascii="Calibri" w:hAnsi="Calibri" w:cs="Calibri"/>
                <w:color w:val="000000"/>
                <w:sz w:val="16"/>
                <w:szCs w:val="16"/>
                <w:lang w:eastAsia="en-US"/>
              </w:rPr>
            </w:pPr>
            <w:ins w:id="29307" w:author="Machado, Diana" w:date="2019-02-04T10:19:00Z">
              <w:r w:rsidRPr="00D01C04">
                <w:rPr>
                  <w:rFonts w:ascii="Calibri" w:hAnsi="Calibri" w:cs="Calibri"/>
                  <w:color w:val="000000"/>
                  <w:sz w:val="16"/>
                  <w:szCs w:val="16"/>
                  <w:lang w:eastAsia="en-US"/>
                </w:rPr>
                <w:t>3392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08" w:author="Machado, Diana" w:date="2019-02-04T10:19:00Z"/>
                <w:rFonts w:ascii="Calibri" w:hAnsi="Calibri" w:cs="Calibri"/>
                <w:color w:val="000000"/>
                <w:sz w:val="16"/>
                <w:szCs w:val="16"/>
                <w:lang w:eastAsia="en-US"/>
              </w:rPr>
            </w:pPr>
            <w:ins w:id="29309" w:author="Machado, Diana" w:date="2019-02-04T10:19:00Z">
              <w:r w:rsidRPr="00D01C04">
                <w:rPr>
                  <w:rFonts w:ascii="Calibri" w:hAnsi="Calibri" w:cs="Calibri"/>
                  <w:color w:val="000000"/>
                  <w:sz w:val="16"/>
                  <w:szCs w:val="16"/>
                  <w:lang w:eastAsia="en-US"/>
                </w:rPr>
                <w:t xml:space="preserve">25,917,5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10" w:author="Machado, Diana" w:date="2019-02-04T10:19:00Z"/>
                <w:rFonts w:ascii="Calibri" w:hAnsi="Calibri" w:cs="Calibri"/>
                <w:color w:val="000000"/>
                <w:sz w:val="16"/>
                <w:szCs w:val="16"/>
                <w:lang w:eastAsia="en-US"/>
              </w:rPr>
            </w:pPr>
            <w:ins w:id="29311"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12" w:author="Machado, Diana" w:date="2019-02-04T10:19:00Z"/>
                <w:rFonts w:ascii="Calibri" w:hAnsi="Calibri" w:cs="Calibri"/>
                <w:color w:val="000000"/>
                <w:sz w:val="16"/>
                <w:szCs w:val="16"/>
                <w:lang w:eastAsia="en-US"/>
              </w:rPr>
            </w:pPr>
            <w:ins w:id="293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14" w:author="Machado, Diana" w:date="2019-02-04T10:19:00Z"/>
                <w:rFonts w:ascii="Calibri" w:hAnsi="Calibri" w:cs="Calibri"/>
                <w:color w:val="000000"/>
                <w:sz w:val="16"/>
                <w:szCs w:val="16"/>
                <w:lang w:eastAsia="en-US"/>
              </w:rPr>
            </w:pPr>
            <w:ins w:id="293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16" w:author="Machado, Diana" w:date="2019-02-04T10:19:00Z"/>
                <w:rFonts w:ascii="Calibri" w:hAnsi="Calibri" w:cs="Calibri"/>
                <w:color w:val="000000"/>
                <w:sz w:val="16"/>
                <w:szCs w:val="16"/>
                <w:lang w:eastAsia="en-US"/>
              </w:rPr>
            </w:pPr>
            <w:ins w:id="293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18" w:author="Machado, Diana" w:date="2019-02-04T10:19:00Z"/>
                <w:rFonts w:ascii="Calibri" w:hAnsi="Calibri" w:cs="Calibri"/>
                <w:color w:val="000000"/>
                <w:sz w:val="16"/>
                <w:szCs w:val="16"/>
                <w:lang w:eastAsia="en-US"/>
              </w:rPr>
            </w:pPr>
            <w:ins w:id="293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20" w:author="Machado, Diana" w:date="2019-02-04T10:19:00Z"/>
                <w:rFonts w:ascii="Calibri" w:hAnsi="Calibri" w:cs="Calibri"/>
                <w:color w:val="000000"/>
                <w:sz w:val="16"/>
                <w:szCs w:val="16"/>
                <w:lang w:eastAsia="en-US"/>
              </w:rPr>
            </w:pPr>
            <w:ins w:id="2932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22" w:author="Machado, Diana" w:date="2019-02-04T10:19:00Z"/>
                <w:rFonts w:ascii="Calibri" w:hAnsi="Calibri" w:cs="Calibri"/>
                <w:color w:val="000000"/>
                <w:sz w:val="16"/>
                <w:szCs w:val="16"/>
                <w:lang w:eastAsia="en-US"/>
              </w:rPr>
            </w:pPr>
            <w:ins w:id="2932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24" w:author="Machado, Diana" w:date="2019-02-04T10:19:00Z"/>
                <w:rFonts w:ascii="Calibri" w:hAnsi="Calibri" w:cs="Calibri"/>
                <w:color w:val="000000"/>
                <w:sz w:val="16"/>
                <w:szCs w:val="16"/>
                <w:lang w:eastAsia="en-US"/>
              </w:rPr>
            </w:pPr>
            <w:ins w:id="29325" w:author="Machado, Diana" w:date="2019-02-04T10:19:00Z">
              <w:r w:rsidRPr="00D01C04">
                <w:rPr>
                  <w:rFonts w:ascii="Calibri" w:hAnsi="Calibri" w:cs="Calibri"/>
                  <w:color w:val="000000"/>
                  <w:sz w:val="16"/>
                  <w:szCs w:val="16"/>
                  <w:lang w:eastAsia="en-US"/>
                </w:rPr>
                <w:t xml:space="preserve">25,917,5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26" w:author="Machado, Diana" w:date="2019-02-04T10:19:00Z"/>
                <w:rFonts w:ascii="Calibri" w:hAnsi="Calibri" w:cs="Calibri"/>
                <w:color w:val="000000"/>
                <w:sz w:val="16"/>
                <w:szCs w:val="16"/>
                <w:lang w:eastAsia="en-US"/>
              </w:rPr>
            </w:pPr>
            <w:ins w:id="29327"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93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29" w:author="Machado, Diana" w:date="2019-02-04T10:19:00Z"/>
                <w:rFonts w:ascii="Calibri" w:hAnsi="Calibri" w:cs="Calibri"/>
                <w:color w:val="000000"/>
                <w:sz w:val="16"/>
                <w:szCs w:val="16"/>
                <w:lang w:eastAsia="en-US"/>
              </w:rPr>
            </w:pPr>
            <w:ins w:id="29330" w:author="Machado, Diana" w:date="2019-02-04T10:19:00Z">
              <w:r w:rsidRPr="00D01C04">
                <w:rPr>
                  <w:rFonts w:ascii="Calibri" w:hAnsi="Calibri" w:cs="Calibri"/>
                  <w:color w:val="000000"/>
                  <w:sz w:val="16"/>
                  <w:szCs w:val="16"/>
                  <w:lang w:eastAsia="en-US"/>
                </w:rPr>
                <w:t>339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31" w:author="Machado, Diana" w:date="2019-02-04T10:19:00Z"/>
                <w:rFonts w:ascii="Calibri" w:hAnsi="Calibri" w:cs="Calibri"/>
                <w:color w:val="000000"/>
                <w:sz w:val="16"/>
                <w:szCs w:val="16"/>
                <w:lang w:eastAsia="en-US"/>
              </w:rPr>
            </w:pPr>
            <w:ins w:id="29332" w:author="Machado, Diana" w:date="2019-02-04T10:19:00Z">
              <w:r w:rsidRPr="00D01C04">
                <w:rPr>
                  <w:rFonts w:ascii="Calibri" w:hAnsi="Calibri" w:cs="Calibri"/>
                  <w:color w:val="000000"/>
                  <w:sz w:val="16"/>
                  <w:szCs w:val="16"/>
                  <w:lang w:eastAsia="en-US"/>
                </w:rPr>
                <w:t xml:space="preserve">48,703,1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33" w:author="Machado, Diana" w:date="2019-02-04T10:19:00Z"/>
                <w:rFonts w:ascii="Calibri" w:hAnsi="Calibri" w:cs="Calibri"/>
                <w:color w:val="000000"/>
                <w:sz w:val="16"/>
                <w:szCs w:val="16"/>
                <w:lang w:eastAsia="en-US"/>
              </w:rPr>
            </w:pPr>
            <w:ins w:id="29334"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35" w:author="Machado, Diana" w:date="2019-02-04T10:19:00Z"/>
                <w:rFonts w:ascii="Calibri" w:hAnsi="Calibri" w:cs="Calibri"/>
                <w:color w:val="000000"/>
                <w:sz w:val="16"/>
                <w:szCs w:val="16"/>
                <w:lang w:eastAsia="en-US"/>
              </w:rPr>
            </w:pPr>
            <w:ins w:id="29336" w:author="Machado, Diana" w:date="2019-02-04T10:19:00Z">
              <w:r w:rsidRPr="00D01C04">
                <w:rPr>
                  <w:rFonts w:ascii="Calibri" w:hAnsi="Calibri" w:cs="Calibri"/>
                  <w:color w:val="000000"/>
                  <w:sz w:val="16"/>
                  <w:szCs w:val="16"/>
                  <w:lang w:eastAsia="en-US"/>
                </w:rPr>
                <w:t xml:space="preserve">8,374,5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37" w:author="Machado, Diana" w:date="2019-02-04T10:19:00Z"/>
                <w:rFonts w:ascii="Calibri" w:hAnsi="Calibri" w:cs="Calibri"/>
                <w:color w:val="000000"/>
                <w:sz w:val="16"/>
                <w:szCs w:val="16"/>
                <w:lang w:eastAsia="en-US"/>
              </w:rPr>
            </w:pPr>
            <w:ins w:id="29338"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39" w:author="Machado, Diana" w:date="2019-02-04T10:19:00Z"/>
                <w:rFonts w:ascii="Calibri" w:hAnsi="Calibri" w:cs="Calibri"/>
                <w:color w:val="000000"/>
                <w:sz w:val="16"/>
                <w:szCs w:val="16"/>
                <w:lang w:eastAsia="en-US"/>
              </w:rPr>
            </w:pPr>
            <w:ins w:id="293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41" w:author="Machado, Diana" w:date="2019-02-04T10:19:00Z"/>
                <w:rFonts w:ascii="Calibri" w:hAnsi="Calibri" w:cs="Calibri"/>
                <w:color w:val="000000"/>
                <w:sz w:val="16"/>
                <w:szCs w:val="16"/>
                <w:lang w:eastAsia="en-US"/>
              </w:rPr>
            </w:pPr>
            <w:ins w:id="29342" w:author="Machado, Diana" w:date="2019-02-04T10:19:00Z">
              <w:r w:rsidRPr="00D01C04">
                <w:rPr>
                  <w:rFonts w:ascii="Calibri" w:hAnsi="Calibri" w:cs="Calibri"/>
                  <w:color w:val="000000"/>
                  <w:sz w:val="16"/>
                  <w:szCs w:val="16"/>
                  <w:lang w:eastAsia="en-US"/>
                </w:rPr>
                <w:t>1.46%</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43" w:author="Machado, Diana" w:date="2019-02-04T10:19:00Z"/>
                <w:rFonts w:ascii="Calibri" w:hAnsi="Calibri" w:cs="Calibri"/>
                <w:color w:val="000000"/>
                <w:sz w:val="16"/>
                <w:szCs w:val="16"/>
                <w:lang w:eastAsia="en-US"/>
              </w:rPr>
            </w:pPr>
            <w:ins w:id="29344" w:author="Machado, Diana" w:date="2019-02-04T10:19:00Z">
              <w:r w:rsidRPr="00D01C04">
                <w:rPr>
                  <w:rFonts w:ascii="Calibri" w:hAnsi="Calibri" w:cs="Calibri"/>
                  <w:color w:val="000000"/>
                  <w:sz w:val="16"/>
                  <w:szCs w:val="16"/>
                  <w:lang w:eastAsia="en-US"/>
                </w:rPr>
                <w:t xml:space="preserve">6,475,11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45" w:author="Machado, Diana" w:date="2019-02-04T10:19:00Z"/>
                <w:rFonts w:ascii="Calibri" w:hAnsi="Calibri" w:cs="Calibri"/>
                <w:color w:val="000000"/>
                <w:sz w:val="16"/>
                <w:szCs w:val="16"/>
                <w:lang w:eastAsia="en-US"/>
              </w:rPr>
            </w:pPr>
            <w:ins w:id="29346"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47" w:author="Machado, Diana" w:date="2019-02-04T10:19:00Z"/>
                <w:rFonts w:ascii="Calibri" w:hAnsi="Calibri" w:cs="Calibri"/>
                <w:color w:val="000000"/>
                <w:sz w:val="16"/>
                <w:szCs w:val="16"/>
                <w:lang w:eastAsia="en-US"/>
              </w:rPr>
            </w:pPr>
            <w:ins w:id="29348" w:author="Machado, Diana" w:date="2019-02-04T10:19:00Z">
              <w:r w:rsidRPr="00D01C04">
                <w:rPr>
                  <w:rFonts w:ascii="Calibri" w:hAnsi="Calibri" w:cs="Calibri"/>
                  <w:color w:val="000000"/>
                  <w:sz w:val="16"/>
                  <w:szCs w:val="16"/>
                  <w:lang w:eastAsia="en-US"/>
                </w:rPr>
                <w:t xml:space="preserve">63,552,8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49" w:author="Machado, Diana" w:date="2019-02-04T10:19:00Z"/>
                <w:rFonts w:ascii="Calibri" w:hAnsi="Calibri" w:cs="Calibri"/>
                <w:color w:val="000000"/>
                <w:sz w:val="16"/>
                <w:szCs w:val="16"/>
                <w:lang w:eastAsia="en-US"/>
              </w:rPr>
            </w:pPr>
            <w:ins w:id="29350"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293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52" w:author="Machado, Diana" w:date="2019-02-04T10:19:00Z"/>
                <w:rFonts w:ascii="Calibri" w:hAnsi="Calibri" w:cs="Calibri"/>
                <w:color w:val="000000"/>
                <w:sz w:val="16"/>
                <w:szCs w:val="16"/>
                <w:lang w:eastAsia="en-US"/>
              </w:rPr>
            </w:pPr>
            <w:ins w:id="29353" w:author="Machado, Diana" w:date="2019-02-04T10:19:00Z">
              <w:r w:rsidRPr="00D01C04">
                <w:rPr>
                  <w:rFonts w:ascii="Calibri" w:hAnsi="Calibri" w:cs="Calibri"/>
                  <w:color w:val="000000"/>
                  <w:sz w:val="16"/>
                  <w:szCs w:val="16"/>
                  <w:lang w:eastAsia="en-US"/>
                </w:rPr>
                <w:t>339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54" w:author="Machado, Diana" w:date="2019-02-04T10:19:00Z"/>
                <w:rFonts w:ascii="Calibri" w:hAnsi="Calibri" w:cs="Calibri"/>
                <w:color w:val="000000"/>
                <w:sz w:val="16"/>
                <w:szCs w:val="16"/>
                <w:lang w:eastAsia="en-US"/>
              </w:rPr>
            </w:pPr>
            <w:ins w:id="29355" w:author="Machado, Diana" w:date="2019-02-04T10:19:00Z">
              <w:r w:rsidRPr="00D01C04">
                <w:rPr>
                  <w:rFonts w:ascii="Calibri" w:hAnsi="Calibri" w:cs="Calibri"/>
                  <w:color w:val="000000"/>
                  <w:sz w:val="16"/>
                  <w:szCs w:val="16"/>
                  <w:lang w:eastAsia="en-US"/>
                </w:rPr>
                <w:t xml:space="preserve">51,447,60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56" w:author="Machado, Diana" w:date="2019-02-04T10:19:00Z"/>
                <w:rFonts w:ascii="Calibri" w:hAnsi="Calibri" w:cs="Calibri"/>
                <w:color w:val="000000"/>
                <w:sz w:val="16"/>
                <w:szCs w:val="16"/>
                <w:lang w:eastAsia="en-US"/>
              </w:rPr>
            </w:pPr>
            <w:ins w:id="29357" w:author="Machado, Diana" w:date="2019-02-04T10:19:00Z">
              <w:r w:rsidRPr="00D01C04">
                <w:rPr>
                  <w:rFonts w:ascii="Calibri" w:hAnsi="Calibri" w:cs="Calibri"/>
                  <w:color w:val="000000"/>
                  <w:sz w:val="16"/>
                  <w:szCs w:val="16"/>
                  <w:lang w:eastAsia="en-US"/>
                </w:rPr>
                <w:t>0.6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58" w:author="Machado, Diana" w:date="2019-02-04T10:19:00Z"/>
                <w:rFonts w:ascii="Calibri" w:hAnsi="Calibri" w:cs="Calibri"/>
                <w:color w:val="000000"/>
                <w:sz w:val="16"/>
                <w:szCs w:val="16"/>
                <w:lang w:eastAsia="en-US"/>
              </w:rPr>
            </w:pPr>
            <w:ins w:id="293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60" w:author="Machado, Diana" w:date="2019-02-04T10:19:00Z"/>
                <w:rFonts w:ascii="Calibri" w:hAnsi="Calibri" w:cs="Calibri"/>
                <w:color w:val="000000"/>
                <w:sz w:val="16"/>
                <w:szCs w:val="16"/>
                <w:lang w:eastAsia="en-US"/>
              </w:rPr>
            </w:pPr>
            <w:ins w:id="293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62" w:author="Machado, Diana" w:date="2019-02-04T10:19:00Z"/>
                <w:rFonts w:ascii="Calibri" w:hAnsi="Calibri" w:cs="Calibri"/>
                <w:color w:val="000000"/>
                <w:sz w:val="16"/>
                <w:szCs w:val="16"/>
                <w:lang w:eastAsia="en-US"/>
              </w:rPr>
            </w:pPr>
            <w:ins w:id="293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64" w:author="Machado, Diana" w:date="2019-02-04T10:19:00Z"/>
                <w:rFonts w:ascii="Calibri" w:hAnsi="Calibri" w:cs="Calibri"/>
                <w:color w:val="000000"/>
                <w:sz w:val="16"/>
                <w:szCs w:val="16"/>
                <w:lang w:eastAsia="en-US"/>
              </w:rPr>
            </w:pPr>
            <w:ins w:id="293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66" w:author="Machado, Diana" w:date="2019-02-04T10:19:00Z"/>
                <w:rFonts w:ascii="Calibri" w:hAnsi="Calibri" w:cs="Calibri"/>
                <w:color w:val="000000"/>
                <w:sz w:val="16"/>
                <w:szCs w:val="16"/>
                <w:lang w:eastAsia="en-US"/>
              </w:rPr>
            </w:pPr>
            <w:ins w:id="2936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68" w:author="Machado, Diana" w:date="2019-02-04T10:19:00Z"/>
                <w:rFonts w:ascii="Calibri" w:hAnsi="Calibri" w:cs="Calibri"/>
                <w:color w:val="000000"/>
                <w:sz w:val="16"/>
                <w:szCs w:val="16"/>
                <w:lang w:eastAsia="en-US"/>
              </w:rPr>
            </w:pPr>
            <w:ins w:id="2936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70" w:author="Machado, Diana" w:date="2019-02-04T10:19:00Z"/>
                <w:rFonts w:ascii="Calibri" w:hAnsi="Calibri" w:cs="Calibri"/>
                <w:color w:val="000000"/>
                <w:sz w:val="16"/>
                <w:szCs w:val="16"/>
                <w:lang w:eastAsia="en-US"/>
              </w:rPr>
            </w:pPr>
            <w:ins w:id="29371" w:author="Machado, Diana" w:date="2019-02-04T10:19:00Z">
              <w:r w:rsidRPr="00D01C04">
                <w:rPr>
                  <w:rFonts w:ascii="Calibri" w:hAnsi="Calibri" w:cs="Calibri"/>
                  <w:color w:val="000000"/>
                  <w:sz w:val="16"/>
                  <w:szCs w:val="16"/>
                  <w:lang w:eastAsia="en-US"/>
                </w:rPr>
                <w:t xml:space="preserve">51,447,6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72" w:author="Machado, Diana" w:date="2019-02-04T10:19:00Z"/>
                <w:rFonts w:ascii="Calibri" w:hAnsi="Calibri" w:cs="Calibri"/>
                <w:color w:val="000000"/>
                <w:sz w:val="16"/>
                <w:szCs w:val="16"/>
                <w:lang w:eastAsia="en-US"/>
              </w:rPr>
            </w:pPr>
            <w:ins w:id="29373"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93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75" w:author="Machado, Diana" w:date="2019-02-04T10:19:00Z"/>
                <w:rFonts w:ascii="Calibri" w:hAnsi="Calibri" w:cs="Calibri"/>
                <w:color w:val="000000"/>
                <w:sz w:val="16"/>
                <w:szCs w:val="16"/>
                <w:lang w:eastAsia="en-US"/>
              </w:rPr>
            </w:pPr>
            <w:ins w:id="29376" w:author="Machado, Diana" w:date="2019-02-04T10:19:00Z">
              <w:r w:rsidRPr="00D01C04">
                <w:rPr>
                  <w:rFonts w:ascii="Calibri" w:hAnsi="Calibri" w:cs="Calibri"/>
                  <w:color w:val="000000"/>
                  <w:sz w:val="16"/>
                  <w:szCs w:val="16"/>
                  <w:lang w:eastAsia="en-US"/>
                </w:rPr>
                <w:t>339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77" w:author="Machado, Diana" w:date="2019-02-04T10:19:00Z"/>
                <w:rFonts w:ascii="Calibri" w:hAnsi="Calibri" w:cs="Calibri"/>
                <w:color w:val="000000"/>
                <w:sz w:val="16"/>
                <w:szCs w:val="16"/>
                <w:lang w:eastAsia="en-US"/>
              </w:rPr>
            </w:pPr>
            <w:ins w:id="29378" w:author="Machado, Diana" w:date="2019-02-04T10:19:00Z">
              <w:r w:rsidRPr="00D01C04">
                <w:rPr>
                  <w:rFonts w:ascii="Calibri" w:hAnsi="Calibri" w:cs="Calibri"/>
                  <w:color w:val="000000"/>
                  <w:sz w:val="16"/>
                  <w:szCs w:val="16"/>
                  <w:lang w:eastAsia="en-US"/>
                </w:rPr>
                <w:t xml:space="preserve">55,038,2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79" w:author="Machado, Diana" w:date="2019-02-04T10:19:00Z"/>
                <w:rFonts w:ascii="Calibri" w:hAnsi="Calibri" w:cs="Calibri"/>
                <w:color w:val="000000"/>
                <w:sz w:val="16"/>
                <w:szCs w:val="16"/>
                <w:lang w:eastAsia="en-US"/>
              </w:rPr>
            </w:pPr>
            <w:ins w:id="29380" w:author="Machado, Diana" w:date="2019-02-04T10:19:00Z">
              <w:r w:rsidRPr="00D01C04">
                <w:rPr>
                  <w:rFonts w:ascii="Calibri" w:hAnsi="Calibri" w:cs="Calibri"/>
                  <w:color w:val="000000"/>
                  <w:sz w:val="16"/>
                  <w:szCs w:val="16"/>
                  <w:lang w:eastAsia="en-US"/>
                </w:rPr>
                <w:t>0.6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81" w:author="Machado, Diana" w:date="2019-02-04T10:19:00Z"/>
                <w:rFonts w:ascii="Calibri" w:hAnsi="Calibri" w:cs="Calibri"/>
                <w:color w:val="000000"/>
                <w:sz w:val="16"/>
                <w:szCs w:val="16"/>
                <w:lang w:eastAsia="en-US"/>
              </w:rPr>
            </w:pPr>
            <w:ins w:id="29382" w:author="Machado, Diana" w:date="2019-02-04T10:19:00Z">
              <w:r w:rsidRPr="00D01C04">
                <w:rPr>
                  <w:rFonts w:ascii="Calibri" w:hAnsi="Calibri" w:cs="Calibri"/>
                  <w:color w:val="000000"/>
                  <w:sz w:val="16"/>
                  <w:szCs w:val="16"/>
                  <w:lang w:eastAsia="en-US"/>
                </w:rPr>
                <w:t xml:space="preserve">9,125,6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83" w:author="Machado, Diana" w:date="2019-02-04T10:19:00Z"/>
                <w:rFonts w:ascii="Calibri" w:hAnsi="Calibri" w:cs="Calibri"/>
                <w:color w:val="000000"/>
                <w:sz w:val="16"/>
                <w:szCs w:val="16"/>
                <w:lang w:eastAsia="en-US"/>
              </w:rPr>
            </w:pPr>
            <w:ins w:id="29384"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85" w:author="Machado, Diana" w:date="2019-02-04T10:19:00Z"/>
                <w:rFonts w:ascii="Calibri" w:hAnsi="Calibri" w:cs="Calibri"/>
                <w:color w:val="000000"/>
                <w:sz w:val="16"/>
                <w:szCs w:val="16"/>
                <w:lang w:eastAsia="en-US"/>
              </w:rPr>
            </w:pPr>
            <w:ins w:id="293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87" w:author="Machado, Diana" w:date="2019-02-04T10:19:00Z"/>
                <w:rFonts w:ascii="Calibri" w:hAnsi="Calibri" w:cs="Calibri"/>
                <w:color w:val="000000"/>
                <w:sz w:val="16"/>
                <w:szCs w:val="16"/>
                <w:lang w:eastAsia="en-US"/>
              </w:rPr>
            </w:pPr>
            <w:ins w:id="293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89" w:author="Machado, Diana" w:date="2019-02-04T10:19:00Z"/>
                <w:rFonts w:ascii="Calibri" w:hAnsi="Calibri" w:cs="Calibri"/>
                <w:color w:val="000000"/>
                <w:sz w:val="16"/>
                <w:szCs w:val="16"/>
                <w:lang w:eastAsia="en-US"/>
              </w:rPr>
            </w:pPr>
            <w:ins w:id="2939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91" w:author="Machado, Diana" w:date="2019-02-04T10:19:00Z"/>
                <w:rFonts w:ascii="Calibri" w:hAnsi="Calibri" w:cs="Calibri"/>
                <w:color w:val="000000"/>
                <w:sz w:val="16"/>
                <w:szCs w:val="16"/>
                <w:lang w:eastAsia="en-US"/>
              </w:rPr>
            </w:pPr>
            <w:ins w:id="2939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93" w:author="Machado, Diana" w:date="2019-02-04T10:19:00Z"/>
                <w:rFonts w:ascii="Calibri" w:hAnsi="Calibri" w:cs="Calibri"/>
                <w:color w:val="000000"/>
                <w:sz w:val="16"/>
                <w:szCs w:val="16"/>
                <w:lang w:eastAsia="en-US"/>
              </w:rPr>
            </w:pPr>
            <w:ins w:id="29394" w:author="Machado, Diana" w:date="2019-02-04T10:19:00Z">
              <w:r w:rsidRPr="00D01C04">
                <w:rPr>
                  <w:rFonts w:ascii="Calibri" w:hAnsi="Calibri" w:cs="Calibri"/>
                  <w:color w:val="000000"/>
                  <w:sz w:val="16"/>
                  <w:szCs w:val="16"/>
                  <w:lang w:eastAsia="en-US"/>
                </w:rPr>
                <w:t xml:space="preserve">64,163,88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95" w:author="Machado, Diana" w:date="2019-02-04T10:19:00Z"/>
                <w:rFonts w:ascii="Calibri" w:hAnsi="Calibri" w:cs="Calibri"/>
                <w:color w:val="000000"/>
                <w:sz w:val="16"/>
                <w:szCs w:val="16"/>
                <w:lang w:eastAsia="en-US"/>
              </w:rPr>
            </w:pPr>
            <w:ins w:id="29396"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293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98" w:author="Machado, Diana" w:date="2019-02-04T10:19:00Z"/>
                <w:rFonts w:ascii="Calibri" w:hAnsi="Calibri" w:cs="Calibri"/>
                <w:color w:val="000000"/>
                <w:sz w:val="16"/>
                <w:szCs w:val="16"/>
                <w:lang w:eastAsia="en-US"/>
              </w:rPr>
            </w:pPr>
            <w:ins w:id="29399" w:author="Machado, Diana" w:date="2019-02-04T10:19:00Z">
              <w:r w:rsidRPr="00D01C04">
                <w:rPr>
                  <w:rFonts w:ascii="Calibri" w:hAnsi="Calibri" w:cs="Calibri"/>
                  <w:color w:val="000000"/>
                  <w:sz w:val="16"/>
                  <w:szCs w:val="16"/>
                  <w:lang w:eastAsia="en-US"/>
                </w:rPr>
                <w:t>339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00" w:author="Machado, Diana" w:date="2019-02-04T10:19:00Z"/>
                <w:rFonts w:ascii="Calibri" w:hAnsi="Calibri" w:cs="Calibri"/>
                <w:color w:val="000000"/>
                <w:sz w:val="16"/>
                <w:szCs w:val="16"/>
                <w:lang w:eastAsia="en-US"/>
              </w:rPr>
            </w:pPr>
            <w:ins w:id="294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02" w:author="Machado, Diana" w:date="2019-02-04T10:19:00Z"/>
                <w:rFonts w:ascii="Calibri" w:hAnsi="Calibri" w:cs="Calibri"/>
                <w:color w:val="000000"/>
                <w:sz w:val="16"/>
                <w:szCs w:val="16"/>
                <w:lang w:eastAsia="en-US"/>
              </w:rPr>
            </w:pPr>
            <w:ins w:id="294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04" w:author="Machado, Diana" w:date="2019-02-04T10:19:00Z"/>
                <w:rFonts w:ascii="Calibri" w:hAnsi="Calibri" w:cs="Calibri"/>
                <w:color w:val="000000"/>
                <w:sz w:val="16"/>
                <w:szCs w:val="16"/>
                <w:lang w:eastAsia="en-US"/>
              </w:rPr>
            </w:pPr>
            <w:ins w:id="294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06" w:author="Machado, Diana" w:date="2019-02-04T10:19:00Z"/>
                <w:rFonts w:ascii="Calibri" w:hAnsi="Calibri" w:cs="Calibri"/>
                <w:color w:val="000000"/>
                <w:sz w:val="16"/>
                <w:szCs w:val="16"/>
                <w:lang w:eastAsia="en-US"/>
              </w:rPr>
            </w:pPr>
            <w:ins w:id="294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08" w:author="Machado, Diana" w:date="2019-02-04T10:19:00Z"/>
                <w:rFonts w:ascii="Calibri" w:hAnsi="Calibri" w:cs="Calibri"/>
                <w:color w:val="000000"/>
                <w:sz w:val="16"/>
                <w:szCs w:val="16"/>
                <w:lang w:eastAsia="en-US"/>
              </w:rPr>
            </w:pPr>
            <w:ins w:id="294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10" w:author="Machado, Diana" w:date="2019-02-04T10:19:00Z"/>
                <w:rFonts w:ascii="Calibri" w:hAnsi="Calibri" w:cs="Calibri"/>
                <w:color w:val="000000"/>
                <w:sz w:val="16"/>
                <w:szCs w:val="16"/>
                <w:lang w:eastAsia="en-US"/>
              </w:rPr>
            </w:pPr>
            <w:ins w:id="294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12" w:author="Machado, Diana" w:date="2019-02-04T10:19:00Z"/>
                <w:rFonts w:ascii="Calibri" w:hAnsi="Calibri" w:cs="Calibri"/>
                <w:color w:val="000000"/>
                <w:sz w:val="16"/>
                <w:szCs w:val="16"/>
                <w:lang w:eastAsia="en-US"/>
              </w:rPr>
            </w:pPr>
            <w:ins w:id="29413" w:author="Machado, Diana" w:date="2019-02-04T10:19:00Z">
              <w:r w:rsidRPr="00D01C04">
                <w:rPr>
                  <w:rFonts w:ascii="Calibri" w:hAnsi="Calibri" w:cs="Calibri"/>
                  <w:color w:val="000000"/>
                  <w:sz w:val="16"/>
                  <w:szCs w:val="16"/>
                  <w:lang w:eastAsia="en-US"/>
                </w:rPr>
                <w:t xml:space="preserve">6,733,03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14" w:author="Machado, Diana" w:date="2019-02-04T10:19:00Z"/>
                <w:rFonts w:ascii="Calibri" w:hAnsi="Calibri" w:cs="Calibri"/>
                <w:color w:val="000000"/>
                <w:sz w:val="16"/>
                <w:szCs w:val="16"/>
                <w:lang w:eastAsia="en-US"/>
              </w:rPr>
            </w:pPr>
            <w:ins w:id="29415"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16" w:author="Machado, Diana" w:date="2019-02-04T10:19:00Z"/>
                <w:rFonts w:ascii="Calibri" w:hAnsi="Calibri" w:cs="Calibri"/>
                <w:color w:val="000000"/>
                <w:sz w:val="16"/>
                <w:szCs w:val="16"/>
                <w:lang w:eastAsia="en-US"/>
              </w:rPr>
            </w:pPr>
            <w:ins w:id="29417" w:author="Machado, Diana" w:date="2019-02-04T10:19:00Z">
              <w:r w:rsidRPr="00D01C04">
                <w:rPr>
                  <w:rFonts w:ascii="Calibri" w:hAnsi="Calibri" w:cs="Calibri"/>
                  <w:color w:val="000000"/>
                  <w:sz w:val="16"/>
                  <w:szCs w:val="16"/>
                  <w:lang w:eastAsia="en-US"/>
                </w:rPr>
                <w:t xml:space="preserve">6,843,37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18" w:author="Machado, Diana" w:date="2019-02-04T10:19:00Z"/>
                <w:rFonts w:ascii="Calibri" w:hAnsi="Calibri" w:cs="Calibri"/>
                <w:color w:val="000000"/>
                <w:sz w:val="16"/>
                <w:szCs w:val="16"/>
                <w:lang w:eastAsia="en-US"/>
              </w:rPr>
            </w:pPr>
            <w:ins w:id="29419"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94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21" w:author="Machado, Diana" w:date="2019-02-04T10:19:00Z"/>
                <w:rFonts w:ascii="Calibri" w:hAnsi="Calibri" w:cs="Calibri"/>
                <w:color w:val="000000"/>
                <w:sz w:val="16"/>
                <w:szCs w:val="16"/>
                <w:lang w:eastAsia="en-US"/>
              </w:rPr>
            </w:pPr>
            <w:ins w:id="29422" w:author="Machado, Diana" w:date="2019-02-04T10:19:00Z">
              <w:r w:rsidRPr="00D01C04">
                <w:rPr>
                  <w:rFonts w:ascii="Calibri" w:hAnsi="Calibri" w:cs="Calibri"/>
                  <w:color w:val="000000"/>
                  <w:sz w:val="16"/>
                  <w:szCs w:val="16"/>
                  <w:lang w:eastAsia="en-US"/>
                </w:rPr>
                <w:t>339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23" w:author="Machado, Diana" w:date="2019-02-04T10:19:00Z"/>
                <w:rFonts w:ascii="Calibri" w:hAnsi="Calibri" w:cs="Calibri"/>
                <w:color w:val="000000"/>
                <w:sz w:val="16"/>
                <w:szCs w:val="16"/>
                <w:lang w:eastAsia="en-US"/>
              </w:rPr>
            </w:pPr>
            <w:ins w:id="29424" w:author="Machado, Diana" w:date="2019-02-04T10:19:00Z">
              <w:r w:rsidRPr="00D01C04">
                <w:rPr>
                  <w:rFonts w:ascii="Calibri" w:hAnsi="Calibri" w:cs="Calibri"/>
                  <w:color w:val="000000"/>
                  <w:sz w:val="16"/>
                  <w:szCs w:val="16"/>
                  <w:lang w:eastAsia="en-US"/>
                </w:rPr>
                <w:t xml:space="preserve">15,182,9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25" w:author="Machado, Diana" w:date="2019-02-04T10:19:00Z"/>
                <w:rFonts w:ascii="Calibri" w:hAnsi="Calibri" w:cs="Calibri"/>
                <w:color w:val="000000"/>
                <w:sz w:val="16"/>
                <w:szCs w:val="16"/>
                <w:lang w:eastAsia="en-US"/>
              </w:rPr>
            </w:pPr>
            <w:ins w:id="29426"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27" w:author="Machado, Diana" w:date="2019-02-04T10:19:00Z"/>
                <w:rFonts w:ascii="Calibri" w:hAnsi="Calibri" w:cs="Calibri"/>
                <w:color w:val="000000"/>
                <w:sz w:val="16"/>
                <w:szCs w:val="16"/>
                <w:lang w:eastAsia="en-US"/>
              </w:rPr>
            </w:pPr>
            <w:ins w:id="2942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29" w:author="Machado, Diana" w:date="2019-02-04T10:19:00Z"/>
                <w:rFonts w:ascii="Calibri" w:hAnsi="Calibri" w:cs="Calibri"/>
                <w:color w:val="000000"/>
                <w:sz w:val="16"/>
                <w:szCs w:val="16"/>
                <w:lang w:eastAsia="en-US"/>
              </w:rPr>
            </w:pPr>
            <w:ins w:id="2943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31" w:author="Machado, Diana" w:date="2019-02-04T10:19:00Z"/>
                <w:rFonts w:ascii="Calibri" w:hAnsi="Calibri" w:cs="Calibri"/>
                <w:color w:val="000000"/>
                <w:sz w:val="16"/>
                <w:szCs w:val="16"/>
                <w:lang w:eastAsia="en-US"/>
              </w:rPr>
            </w:pPr>
            <w:ins w:id="294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33" w:author="Machado, Diana" w:date="2019-02-04T10:19:00Z"/>
                <w:rFonts w:ascii="Calibri" w:hAnsi="Calibri" w:cs="Calibri"/>
                <w:color w:val="000000"/>
                <w:sz w:val="16"/>
                <w:szCs w:val="16"/>
                <w:lang w:eastAsia="en-US"/>
              </w:rPr>
            </w:pPr>
            <w:ins w:id="294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35" w:author="Machado, Diana" w:date="2019-02-04T10:19:00Z"/>
                <w:rFonts w:ascii="Calibri" w:hAnsi="Calibri" w:cs="Calibri"/>
                <w:color w:val="000000"/>
                <w:sz w:val="16"/>
                <w:szCs w:val="16"/>
                <w:lang w:eastAsia="en-US"/>
              </w:rPr>
            </w:pPr>
            <w:ins w:id="2943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37" w:author="Machado, Diana" w:date="2019-02-04T10:19:00Z"/>
                <w:rFonts w:ascii="Calibri" w:hAnsi="Calibri" w:cs="Calibri"/>
                <w:color w:val="000000"/>
                <w:sz w:val="16"/>
                <w:szCs w:val="16"/>
                <w:lang w:eastAsia="en-US"/>
              </w:rPr>
            </w:pPr>
            <w:ins w:id="2943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39" w:author="Machado, Diana" w:date="2019-02-04T10:19:00Z"/>
                <w:rFonts w:ascii="Calibri" w:hAnsi="Calibri" w:cs="Calibri"/>
                <w:color w:val="000000"/>
                <w:sz w:val="16"/>
                <w:szCs w:val="16"/>
                <w:lang w:eastAsia="en-US"/>
              </w:rPr>
            </w:pPr>
            <w:ins w:id="29440" w:author="Machado, Diana" w:date="2019-02-04T10:19:00Z">
              <w:r w:rsidRPr="00D01C04">
                <w:rPr>
                  <w:rFonts w:ascii="Calibri" w:hAnsi="Calibri" w:cs="Calibri"/>
                  <w:color w:val="000000"/>
                  <w:sz w:val="16"/>
                  <w:szCs w:val="16"/>
                  <w:lang w:eastAsia="en-US"/>
                </w:rPr>
                <w:t xml:space="preserve">15,182,9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41" w:author="Machado, Diana" w:date="2019-02-04T10:19:00Z"/>
                <w:rFonts w:ascii="Calibri" w:hAnsi="Calibri" w:cs="Calibri"/>
                <w:color w:val="000000"/>
                <w:sz w:val="16"/>
                <w:szCs w:val="16"/>
                <w:lang w:eastAsia="en-US"/>
              </w:rPr>
            </w:pPr>
            <w:ins w:id="29442"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94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44" w:author="Machado, Diana" w:date="2019-02-04T10:19:00Z"/>
                <w:rFonts w:ascii="Calibri" w:hAnsi="Calibri" w:cs="Calibri"/>
                <w:color w:val="000000"/>
                <w:sz w:val="16"/>
                <w:szCs w:val="16"/>
                <w:lang w:eastAsia="en-US"/>
              </w:rPr>
            </w:pPr>
            <w:ins w:id="29445" w:author="Machado, Diana" w:date="2019-02-04T10:19:00Z">
              <w:r w:rsidRPr="00D01C04">
                <w:rPr>
                  <w:rFonts w:ascii="Calibri" w:hAnsi="Calibri" w:cs="Calibri"/>
                  <w:color w:val="000000"/>
                  <w:sz w:val="16"/>
                  <w:szCs w:val="16"/>
                  <w:lang w:eastAsia="en-US"/>
                </w:rPr>
                <w:t>339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46" w:author="Machado, Diana" w:date="2019-02-04T10:19:00Z"/>
                <w:rFonts w:ascii="Calibri" w:hAnsi="Calibri" w:cs="Calibri"/>
                <w:color w:val="000000"/>
                <w:sz w:val="16"/>
                <w:szCs w:val="16"/>
                <w:lang w:eastAsia="en-US"/>
              </w:rPr>
            </w:pPr>
            <w:ins w:id="29447" w:author="Machado, Diana" w:date="2019-02-04T10:19:00Z">
              <w:r w:rsidRPr="00D01C04">
                <w:rPr>
                  <w:rFonts w:ascii="Calibri" w:hAnsi="Calibri" w:cs="Calibri"/>
                  <w:color w:val="000000"/>
                  <w:sz w:val="16"/>
                  <w:szCs w:val="16"/>
                  <w:lang w:eastAsia="en-US"/>
                </w:rPr>
                <w:t xml:space="preserve">18,463,4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48" w:author="Machado, Diana" w:date="2019-02-04T10:19:00Z"/>
                <w:rFonts w:ascii="Calibri" w:hAnsi="Calibri" w:cs="Calibri"/>
                <w:color w:val="000000"/>
                <w:sz w:val="16"/>
                <w:szCs w:val="16"/>
                <w:lang w:eastAsia="en-US"/>
              </w:rPr>
            </w:pPr>
            <w:ins w:id="29449"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50" w:author="Machado, Diana" w:date="2019-02-04T10:19:00Z"/>
                <w:rFonts w:ascii="Calibri" w:hAnsi="Calibri" w:cs="Calibri"/>
                <w:color w:val="000000"/>
                <w:sz w:val="16"/>
                <w:szCs w:val="16"/>
                <w:lang w:eastAsia="en-US"/>
              </w:rPr>
            </w:pPr>
            <w:ins w:id="29451" w:author="Machado, Diana" w:date="2019-02-04T10:19:00Z">
              <w:r w:rsidRPr="00D01C04">
                <w:rPr>
                  <w:rFonts w:ascii="Calibri" w:hAnsi="Calibri" w:cs="Calibri"/>
                  <w:color w:val="000000"/>
                  <w:sz w:val="16"/>
                  <w:szCs w:val="16"/>
                  <w:lang w:eastAsia="en-US"/>
                </w:rPr>
                <w:t xml:space="preserve">2,052,46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52" w:author="Machado, Diana" w:date="2019-02-04T10:19:00Z"/>
                <w:rFonts w:ascii="Calibri" w:hAnsi="Calibri" w:cs="Calibri"/>
                <w:color w:val="000000"/>
                <w:sz w:val="16"/>
                <w:szCs w:val="16"/>
                <w:lang w:eastAsia="en-US"/>
              </w:rPr>
            </w:pPr>
            <w:ins w:id="2945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54" w:author="Machado, Diana" w:date="2019-02-04T10:19:00Z"/>
                <w:rFonts w:ascii="Calibri" w:hAnsi="Calibri" w:cs="Calibri"/>
                <w:color w:val="000000"/>
                <w:sz w:val="16"/>
                <w:szCs w:val="16"/>
                <w:lang w:eastAsia="en-US"/>
              </w:rPr>
            </w:pPr>
            <w:ins w:id="294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56" w:author="Machado, Diana" w:date="2019-02-04T10:19:00Z"/>
                <w:rFonts w:ascii="Calibri" w:hAnsi="Calibri" w:cs="Calibri"/>
                <w:color w:val="000000"/>
                <w:sz w:val="16"/>
                <w:szCs w:val="16"/>
                <w:lang w:eastAsia="en-US"/>
              </w:rPr>
            </w:pPr>
            <w:ins w:id="29457" w:author="Machado, Diana" w:date="2019-02-04T10:19:00Z">
              <w:r w:rsidRPr="00D01C04">
                <w:rPr>
                  <w:rFonts w:ascii="Calibri" w:hAnsi="Calibri" w:cs="Calibri"/>
                  <w:color w:val="000000"/>
                  <w:sz w:val="16"/>
                  <w:szCs w:val="16"/>
                  <w:lang w:eastAsia="en-US"/>
                </w:rPr>
                <w:t>0.5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58" w:author="Machado, Diana" w:date="2019-02-04T10:19:00Z"/>
                <w:rFonts w:ascii="Calibri" w:hAnsi="Calibri" w:cs="Calibri"/>
                <w:color w:val="000000"/>
                <w:sz w:val="16"/>
                <w:szCs w:val="16"/>
                <w:lang w:eastAsia="en-US"/>
              </w:rPr>
            </w:pPr>
            <w:ins w:id="29459" w:author="Machado, Diana" w:date="2019-02-04T10:19:00Z">
              <w:r w:rsidRPr="00D01C04">
                <w:rPr>
                  <w:rFonts w:ascii="Calibri" w:hAnsi="Calibri" w:cs="Calibri"/>
                  <w:color w:val="000000"/>
                  <w:sz w:val="16"/>
                  <w:szCs w:val="16"/>
                  <w:lang w:eastAsia="en-US"/>
                </w:rPr>
                <w:t xml:space="preserve">8,829,5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60" w:author="Machado, Diana" w:date="2019-02-04T10:19:00Z"/>
                <w:rFonts w:ascii="Calibri" w:hAnsi="Calibri" w:cs="Calibri"/>
                <w:color w:val="000000"/>
                <w:sz w:val="16"/>
                <w:szCs w:val="16"/>
                <w:lang w:eastAsia="en-US"/>
              </w:rPr>
            </w:pPr>
            <w:ins w:id="29461"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62" w:author="Machado, Diana" w:date="2019-02-04T10:19:00Z"/>
                <w:rFonts w:ascii="Calibri" w:hAnsi="Calibri" w:cs="Calibri"/>
                <w:color w:val="000000"/>
                <w:sz w:val="16"/>
                <w:szCs w:val="16"/>
                <w:lang w:eastAsia="en-US"/>
              </w:rPr>
            </w:pPr>
            <w:ins w:id="29463" w:author="Machado, Diana" w:date="2019-02-04T10:19:00Z">
              <w:r w:rsidRPr="00D01C04">
                <w:rPr>
                  <w:rFonts w:ascii="Calibri" w:hAnsi="Calibri" w:cs="Calibri"/>
                  <w:color w:val="000000"/>
                  <w:sz w:val="16"/>
                  <w:szCs w:val="16"/>
                  <w:lang w:eastAsia="en-US"/>
                </w:rPr>
                <w:t xml:space="preserve">29,345,51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64" w:author="Machado, Diana" w:date="2019-02-04T10:19:00Z"/>
                <w:rFonts w:ascii="Calibri" w:hAnsi="Calibri" w:cs="Calibri"/>
                <w:color w:val="000000"/>
                <w:sz w:val="16"/>
                <w:szCs w:val="16"/>
                <w:lang w:eastAsia="en-US"/>
              </w:rPr>
            </w:pPr>
            <w:ins w:id="29465"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94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67" w:author="Machado, Diana" w:date="2019-02-04T10:19:00Z"/>
                <w:rFonts w:ascii="Calibri" w:hAnsi="Calibri" w:cs="Calibri"/>
                <w:color w:val="000000"/>
                <w:sz w:val="16"/>
                <w:szCs w:val="16"/>
                <w:lang w:eastAsia="en-US"/>
              </w:rPr>
            </w:pPr>
            <w:ins w:id="29468" w:author="Machado, Diana" w:date="2019-02-04T10:19:00Z">
              <w:r w:rsidRPr="00D01C04">
                <w:rPr>
                  <w:rFonts w:ascii="Calibri" w:hAnsi="Calibri" w:cs="Calibri"/>
                  <w:color w:val="000000"/>
                  <w:sz w:val="16"/>
                  <w:szCs w:val="16"/>
                  <w:lang w:eastAsia="en-US"/>
                </w:rPr>
                <w:t>339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69" w:author="Machado, Diana" w:date="2019-02-04T10:19:00Z"/>
                <w:rFonts w:ascii="Calibri" w:hAnsi="Calibri" w:cs="Calibri"/>
                <w:color w:val="000000"/>
                <w:sz w:val="16"/>
                <w:szCs w:val="16"/>
                <w:lang w:eastAsia="en-US"/>
              </w:rPr>
            </w:pPr>
            <w:ins w:id="29470" w:author="Machado, Diana" w:date="2019-02-04T10:19:00Z">
              <w:r w:rsidRPr="00D01C04">
                <w:rPr>
                  <w:rFonts w:ascii="Calibri" w:hAnsi="Calibri" w:cs="Calibri"/>
                  <w:color w:val="000000"/>
                  <w:sz w:val="16"/>
                  <w:szCs w:val="16"/>
                  <w:lang w:eastAsia="en-US"/>
                </w:rPr>
                <w:t xml:space="preserve">30,258,3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71" w:author="Machado, Diana" w:date="2019-02-04T10:19:00Z"/>
                <w:rFonts w:ascii="Calibri" w:hAnsi="Calibri" w:cs="Calibri"/>
                <w:color w:val="000000"/>
                <w:sz w:val="16"/>
                <w:szCs w:val="16"/>
                <w:lang w:eastAsia="en-US"/>
              </w:rPr>
            </w:pPr>
            <w:ins w:id="29472"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73" w:author="Machado, Diana" w:date="2019-02-04T10:19:00Z"/>
                <w:rFonts w:ascii="Calibri" w:hAnsi="Calibri" w:cs="Calibri"/>
                <w:color w:val="000000"/>
                <w:sz w:val="16"/>
                <w:szCs w:val="16"/>
                <w:lang w:eastAsia="en-US"/>
              </w:rPr>
            </w:pPr>
            <w:ins w:id="294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75" w:author="Machado, Diana" w:date="2019-02-04T10:19:00Z"/>
                <w:rFonts w:ascii="Calibri" w:hAnsi="Calibri" w:cs="Calibri"/>
                <w:color w:val="000000"/>
                <w:sz w:val="16"/>
                <w:szCs w:val="16"/>
                <w:lang w:eastAsia="en-US"/>
              </w:rPr>
            </w:pPr>
            <w:ins w:id="294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77" w:author="Machado, Diana" w:date="2019-02-04T10:19:00Z"/>
                <w:rFonts w:ascii="Calibri" w:hAnsi="Calibri" w:cs="Calibri"/>
                <w:color w:val="000000"/>
                <w:sz w:val="16"/>
                <w:szCs w:val="16"/>
                <w:lang w:eastAsia="en-US"/>
              </w:rPr>
            </w:pPr>
            <w:ins w:id="294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79" w:author="Machado, Diana" w:date="2019-02-04T10:19:00Z"/>
                <w:rFonts w:ascii="Calibri" w:hAnsi="Calibri" w:cs="Calibri"/>
                <w:color w:val="000000"/>
                <w:sz w:val="16"/>
                <w:szCs w:val="16"/>
                <w:lang w:eastAsia="en-US"/>
              </w:rPr>
            </w:pPr>
            <w:ins w:id="294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81" w:author="Machado, Diana" w:date="2019-02-04T10:19:00Z"/>
                <w:rFonts w:ascii="Calibri" w:hAnsi="Calibri" w:cs="Calibri"/>
                <w:color w:val="000000"/>
                <w:sz w:val="16"/>
                <w:szCs w:val="16"/>
                <w:lang w:eastAsia="en-US"/>
              </w:rPr>
            </w:pPr>
            <w:ins w:id="29482" w:author="Machado, Diana" w:date="2019-02-04T10:19:00Z">
              <w:r w:rsidRPr="00D01C04">
                <w:rPr>
                  <w:rFonts w:ascii="Calibri" w:hAnsi="Calibri" w:cs="Calibri"/>
                  <w:color w:val="000000"/>
                  <w:sz w:val="16"/>
                  <w:szCs w:val="16"/>
                  <w:lang w:eastAsia="en-US"/>
                </w:rPr>
                <w:t xml:space="preserve">679,2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83" w:author="Machado, Diana" w:date="2019-02-04T10:19:00Z"/>
                <w:rFonts w:ascii="Calibri" w:hAnsi="Calibri" w:cs="Calibri"/>
                <w:color w:val="000000"/>
                <w:sz w:val="16"/>
                <w:szCs w:val="16"/>
                <w:lang w:eastAsia="en-US"/>
              </w:rPr>
            </w:pPr>
            <w:ins w:id="2948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85" w:author="Machado, Diana" w:date="2019-02-04T10:19:00Z"/>
                <w:rFonts w:ascii="Calibri" w:hAnsi="Calibri" w:cs="Calibri"/>
                <w:color w:val="000000"/>
                <w:sz w:val="16"/>
                <w:szCs w:val="16"/>
                <w:lang w:eastAsia="en-US"/>
              </w:rPr>
            </w:pPr>
            <w:ins w:id="29486" w:author="Machado, Diana" w:date="2019-02-04T10:19:00Z">
              <w:r w:rsidRPr="00D01C04">
                <w:rPr>
                  <w:rFonts w:ascii="Calibri" w:hAnsi="Calibri" w:cs="Calibri"/>
                  <w:color w:val="000000"/>
                  <w:sz w:val="16"/>
                  <w:szCs w:val="16"/>
                  <w:lang w:eastAsia="en-US"/>
                </w:rPr>
                <w:t xml:space="preserve">30,937,6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87" w:author="Machado, Diana" w:date="2019-02-04T10:19:00Z"/>
                <w:rFonts w:ascii="Calibri" w:hAnsi="Calibri" w:cs="Calibri"/>
                <w:color w:val="000000"/>
                <w:sz w:val="16"/>
                <w:szCs w:val="16"/>
                <w:lang w:eastAsia="en-US"/>
              </w:rPr>
            </w:pPr>
            <w:ins w:id="29488"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94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90" w:author="Machado, Diana" w:date="2019-02-04T10:19:00Z"/>
                <w:rFonts w:ascii="Calibri" w:hAnsi="Calibri" w:cs="Calibri"/>
                <w:color w:val="000000"/>
                <w:sz w:val="16"/>
                <w:szCs w:val="16"/>
                <w:lang w:eastAsia="en-US"/>
              </w:rPr>
            </w:pPr>
            <w:ins w:id="29491" w:author="Machado, Diana" w:date="2019-02-04T10:19:00Z">
              <w:r w:rsidRPr="00D01C04">
                <w:rPr>
                  <w:rFonts w:ascii="Calibri" w:hAnsi="Calibri" w:cs="Calibri"/>
                  <w:color w:val="000000"/>
                  <w:sz w:val="16"/>
                  <w:szCs w:val="16"/>
                  <w:lang w:eastAsia="en-US"/>
                </w:rPr>
                <w:t>339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92" w:author="Machado, Diana" w:date="2019-02-04T10:19:00Z"/>
                <w:rFonts w:ascii="Calibri" w:hAnsi="Calibri" w:cs="Calibri"/>
                <w:color w:val="000000"/>
                <w:sz w:val="16"/>
                <w:szCs w:val="16"/>
                <w:lang w:eastAsia="en-US"/>
              </w:rPr>
            </w:pPr>
            <w:ins w:id="29493" w:author="Machado, Diana" w:date="2019-02-04T10:19:00Z">
              <w:r w:rsidRPr="00D01C04">
                <w:rPr>
                  <w:rFonts w:ascii="Calibri" w:hAnsi="Calibri" w:cs="Calibri"/>
                  <w:color w:val="000000"/>
                  <w:sz w:val="16"/>
                  <w:szCs w:val="16"/>
                  <w:lang w:eastAsia="en-US"/>
                </w:rPr>
                <w:t xml:space="preserve">59,741,8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94" w:author="Machado, Diana" w:date="2019-02-04T10:19:00Z"/>
                <w:rFonts w:ascii="Calibri" w:hAnsi="Calibri" w:cs="Calibri"/>
                <w:color w:val="000000"/>
                <w:sz w:val="16"/>
                <w:szCs w:val="16"/>
                <w:lang w:eastAsia="en-US"/>
              </w:rPr>
            </w:pPr>
            <w:ins w:id="29495" w:author="Machado, Diana" w:date="2019-02-04T10:19:00Z">
              <w:r w:rsidRPr="00D01C04">
                <w:rPr>
                  <w:rFonts w:ascii="Calibri" w:hAnsi="Calibri" w:cs="Calibri"/>
                  <w:color w:val="000000"/>
                  <w:sz w:val="16"/>
                  <w:szCs w:val="16"/>
                  <w:lang w:eastAsia="en-US"/>
                </w:rPr>
                <w:t>0.7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96" w:author="Machado, Diana" w:date="2019-02-04T10:19:00Z"/>
                <w:rFonts w:ascii="Calibri" w:hAnsi="Calibri" w:cs="Calibri"/>
                <w:color w:val="000000"/>
                <w:sz w:val="16"/>
                <w:szCs w:val="16"/>
                <w:lang w:eastAsia="en-US"/>
              </w:rPr>
            </w:pPr>
            <w:ins w:id="294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98" w:author="Machado, Diana" w:date="2019-02-04T10:19:00Z"/>
                <w:rFonts w:ascii="Calibri" w:hAnsi="Calibri" w:cs="Calibri"/>
                <w:color w:val="000000"/>
                <w:sz w:val="16"/>
                <w:szCs w:val="16"/>
                <w:lang w:eastAsia="en-US"/>
              </w:rPr>
            </w:pPr>
            <w:ins w:id="294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00" w:author="Machado, Diana" w:date="2019-02-04T10:19:00Z"/>
                <w:rFonts w:ascii="Calibri" w:hAnsi="Calibri" w:cs="Calibri"/>
                <w:color w:val="000000"/>
                <w:sz w:val="16"/>
                <w:szCs w:val="16"/>
                <w:lang w:eastAsia="en-US"/>
              </w:rPr>
            </w:pPr>
            <w:ins w:id="295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02" w:author="Machado, Diana" w:date="2019-02-04T10:19:00Z"/>
                <w:rFonts w:ascii="Calibri" w:hAnsi="Calibri" w:cs="Calibri"/>
                <w:color w:val="000000"/>
                <w:sz w:val="16"/>
                <w:szCs w:val="16"/>
                <w:lang w:eastAsia="en-US"/>
              </w:rPr>
            </w:pPr>
            <w:ins w:id="295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04" w:author="Machado, Diana" w:date="2019-02-04T10:19:00Z"/>
                <w:rFonts w:ascii="Calibri" w:hAnsi="Calibri" w:cs="Calibri"/>
                <w:color w:val="000000"/>
                <w:sz w:val="16"/>
                <w:szCs w:val="16"/>
                <w:lang w:eastAsia="en-US"/>
              </w:rPr>
            </w:pPr>
            <w:ins w:id="2950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06" w:author="Machado, Diana" w:date="2019-02-04T10:19:00Z"/>
                <w:rFonts w:ascii="Calibri" w:hAnsi="Calibri" w:cs="Calibri"/>
                <w:color w:val="000000"/>
                <w:sz w:val="16"/>
                <w:szCs w:val="16"/>
                <w:lang w:eastAsia="en-US"/>
              </w:rPr>
            </w:pPr>
            <w:ins w:id="2950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08" w:author="Machado, Diana" w:date="2019-02-04T10:19:00Z"/>
                <w:rFonts w:ascii="Calibri" w:hAnsi="Calibri" w:cs="Calibri"/>
                <w:color w:val="000000"/>
                <w:sz w:val="16"/>
                <w:szCs w:val="16"/>
                <w:lang w:eastAsia="en-US"/>
              </w:rPr>
            </w:pPr>
            <w:ins w:id="29509" w:author="Machado, Diana" w:date="2019-02-04T10:19:00Z">
              <w:r w:rsidRPr="00D01C04">
                <w:rPr>
                  <w:rFonts w:ascii="Calibri" w:hAnsi="Calibri" w:cs="Calibri"/>
                  <w:color w:val="000000"/>
                  <w:sz w:val="16"/>
                  <w:szCs w:val="16"/>
                  <w:lang w:eastAsia="en-US"/>
                </w:rPr>
                <w:t xml:space="preserve">59,741,8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10" w:author="Machado, Diana" w:date="2019-02-04T10:19:00Z"/>
                <w:rFonts w:ascii="Calibri" w:hAnsi="Calibri" w:cs="Calibri"/>
                <w:color w:val="000000"/>
                <w:sz w:val="16"/>
                <w:szCs w:val="16"/>
                <w:lang w:eastAsia="en-US"/>
              </w:rPr>
            </w:pPr>
            <w:ins w:id="29511"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95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13" w:author="Machado, Diana" w:date="2019-02-04T10:19:00Z"/>
                <w:rFonts w:ascii="Calibri" w:hAnsi="Calibri" w:cs="Calibri"/>
                <w:color w:val="000000"/>
                <w:sz w:val="16"/>
                <w:szCs w:val="16"/>
                <w:lang w:eastAsia="en-US"/>
              </w:rPr>
            </w:pPr>
            <w:ins w:id="29514" w:author="Machado, Diana" w:date="2019-02-04T10:19:00Z">
              <w:r w:rsidRPr="00D01C04">
                <w:rPr>
                  <w:rFonts w:ascii="Calibri" w:hAnsi="Calibri" w:cs="Calibri"/>
                  <w:color w:val="000000"/>
                  <w:sz w:val="16"/>
                  <w:szCs w:val="16"/>
                  <w:lang w:eastAsia="en-US"/>
                </w:rPr>
                <w:t>339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15" w:author="Machado, Diana" w:date="2019-02-04T10:19:00Z"/>
                <w:rFonts w:ascii="Calibri" w:hAnsi="Calibri" w:cs="Calibri"/>
                <w:color w:val="000000"/>
                <w:sz w:val="16"/>
                <w:szCs w:val="16"/>
                <w:lang w:eastAsia="en-US"/>
              </w:rPr>
            </w:pPr>
            <w:ins w:id="29516" w:author="Machado, Diana" w:date="2019-02-04T10:19:00Z">
              <w:r w:rsidRPr="00D01C04">
                <w:rPr>
                  <w:rFonts w:ascii="Calibri" w:hAnsi="Calibri" w:cs="Calibri"/>
                  <w:color w:val="000000"/>
                  <w:sz w:val="16"/>
                  <w:szCs w:val="16"/>
                  <w:lang w:eastAsia="en-US"/>
                </w:rPr>
                <w:t xml:space="preserve">162,344,8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17" w:author="Machado, Diana" w:date="2019-02-04T10:19:00Z"/>
                <w:rFonts w:ascii="Calibri" w:hAnsi="Calibri" w:cs="Calibri"/>
                <w:color w:val="000000"/>
                <w:sz w:val="16"/>
                <w:szCs w:val="16"/>
                <w:lang w:eastAsia="en-US"/>
              </w:rPr>
            </w:pPr>
            <w:ins w:id="29518" w:author="Machado, Diana" w:date="2019-02-04T10:19:00Z">
              <w:r w:rsidRPr="00D01C04">
                <w:rPr>
                  <w:rFonts w:ascii="Calibri" w:hAnsi="Calibri" w:cs="Calibri"/>
                  <w:color w:val="000000"/>
                  <w:sz w:val="16"/>
                  <w:szCs w:val="16"/>
                  <w:lang w:eastAsia="en-US"/>
                </w:rPr>
                <w:t>1.9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19" w:author="Machado, Diana" w:date="2019-02-04T10:19:00Z"/>
                <w:rFonts w:ascii="Calibri" w:hAnsi="Calibri" w:cs="Calibri"/>
                <w:color w:val="000000"/>
                <w:sz w:val="16"/>
                <w:szCs w:val="16"/>
                <w:lang w:eastAsia="en-US"/>
              </w:rPr>
            </w:pPr>
            <w:ins w:id="295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21" w:author="Machado, Diana" w:date="2019-02-04T10:19:00Z"/>
                <w:rFonts w:ascii="Calibri" w:hAnsi="Calibri" w:cs="Calibri"/>
                <w:color w:val="000000"/>
                <w:sz w:val="16"/>
                <w:szCs w:val="16"/>
                <w:lang w:eastAsia="en-US"/>
              </w:rPr>
            </w:pPr>
            <w:ins w:id="295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23" w:author="Machado, Diana" w:date="2019-02-04T10:19:00Z"/>
                <w:rFonts w:ascii="Calibri" w:hAnsi="Calibri" w:cs="Calibri"/>
                <w:color w:val="000000"/>
                <w:sz w:val="16"/>
                <w:szCs w:val="16"/>
                <w:lang w:eastAsia="en-US"/>
              </w:rPr>
            </w:pPr>
            <w:ins w:id="295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25" w:author="Machado, Diana" w:date="2019-02-04T10:19:00Z"/>
                <w:rFonts w:ascii="Calibri" w:hAnsi="Calibri" w:cs="Calibri"/>
                <w:color w:val="000000"/>
                <w:sz w:val="16"/>
                <w:szCs w:val="16"/>
                <w:lang w:eastAsia="en-US"/>
              </w:rPr>
            </w:pPr>
            <w:ins w:id="295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27" w:author="Machado, Diana" w:date="2019-02-04T10:19:00Z"/>
                <w:rFonts w:ascii="Calibri" w:hAnsi="Calibri" w:cs="Calibri"/>
                <w:color w:val="000000"/>
                <w:sz w:val="16"/>
                <w:szCs w:val="16"/>
                <w:lang w:eastAsia="en-US"/>
              </w:rPr>
            </w:pPr>
            <w:ins w:id="29528" w:author="Machado, Diana" w:date="2019-02-04T10:19:00Z">
              <w:r w:rsidRPr="00D01C04">
                <w:rPr>
                  <w:rFonts w:ascii="Calibri" w:hAnsi="Calibri" w:cs="Calibri"/>
                  <w:color w:val="000000"/>
                  <w:sz w:val="16"/>
                  <w:szCs w:val="16"/>
                  <w:lang w:eastAsia="en-US"/>
                </w:rPr>
                <w:t xml:space="preserve">9,302,19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29" w:author="Machado, Diana" w:date="2019-02-04T10:19:00Z"/>
                <w:rFonts w:ascii="Calibri" w:hAnsi="Calibri" w:cs="Calibri"/>
                <w:color w:val="000000"/>
                <w:sz w:val="16"/>
                <w:szCs w:val="16"/>
                <w:lang w:eastAsia="en-US"/>
              </w:rPr>
            </w:pPr>
            <w:ins w:id="29530"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31" w:author="Machado, Diana" w:date="2019-02-04T10:19:00Z"/>
                <w:rFonts w:ascii="Calibri" w:hAnsi="Calibri" w:cs="Calibri"/>
                <w:color w:val="000000"/>
                <w:sz w:val="16"/>
                <w:szCs w:val="16"/>
                <w:lang w:eastAsia="en-US"/>
              </w:rPr>
            </w:pPr>
            <w:ins w:id="29532" w:author="Machado, Diana" w:date="2019-02-04T10:19:00Z">
              <w:r w:rsidRPr="00D01C04">
                <w:rPr>
                  <w:rFonts w:ascii="Calibri" w:hAnsi="Calibri" w:cs="Calibri"/>
                  <w:color w:val="000000"/>
                  <w:sz w:val="16"/>
                  <w:szCs w:val="16"/>
                  <w:lang w:eastAsia="en-US"/>
                </w:rPr>
                <w:t xml:space="preserve">171,647,0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33" w:author="Machado, Diana" w:date="2019-02-04T10:19:00Z"/>
                <w:rFonts w:ascii="Calibri" w:hAnsi="Calibri" w:cs="Calibri"/>
                <w:color w:val="000000"/>
                <w:sz w:val="16"/>
                <w:szCs w:val="16"/>
                <w:lang w:eastAsia="en-US"/>
              </w:rPr>
            </w:pPr>
            <w:ins w:id="29534" w:author="Machado, Diana" w:date="2019-02-04T10:19:00Z">
              <w:r w:rsidRPr="00D01C04">
                <w:rPr>
                  <w:rFonts w:ascii="Calibri" w:hAnsi="Calibri" w:cs="Calibri"/>
                  <w:color w:val="000000"/>
                  <w:sz w:val="16"/>
                  <w:szCs w:val="16"/>
                  <w:lang w:eastAsia="en-US"/>
                </w:rPr>
                <w:t>0.48%</w:t>
              </w:r>
            </w:ins>
          </w:p>
        </w:tc>
      </w:tr>
      <w:tr w:rsidR="00CA5085" w:rsidRPr="00D01C04" w:rsidTr="00331AF4">
        <w:trPr>
          <w:trHeight w:hRule="exact" w:val="216"/>
          <w:ins w:id="295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36" w:author="Machado, Diana" w:date="2019-02-04T10:19:00Z"/>
                <w:rFonts w:ascii="Calibri" w:hAnsi="Calibri" w:cs="Calibri"/>
                <w:color w:val="000000"/>
                <w:sz w:val="16"/>
                <w:szCs w:val="16"/>
                <w:lang w:eastAsia="en-US"/>
              </w:rPr>
            </w:pPr>
            <w:ins w:id="29537" w:author="Machado, Diana" w:date="2019-02-04T10:19:00Z">
              <w:r w:rsidRPr="00D01C04">
                <w:rPr>
                  <w:rFonts w:ascii="Calibri" w:hAnsi="Calibri" w:cs="Calibri"/>
                  <w:color w:val="000000"/>
                  <w:sz w:val="16"/>
                  <w:szCs w:val="16"/>
                  <w:lang w:eastAsia="en-US"/>
                </w:rPr>
                <w:t>339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38" w:author="Machado, Diana" w:date="2019-02-04T10:19:00Z"/>
                <w:rFonts w:ascii="Calibri" w:hAnsi="Calibri" w:cs="Calibri"/>
                <w:color w:val="000000"/>
                <w:sz w:val="16"/>
                <w:szCs w:val="16"/>
                <w:lang w:eastAsia="en-US"/>
              </w:rPr>
            </w:pPr>
            <w:ins w:id="29539" w:author="Machado, Diana" w:date="2019-02-04T10:19:00Z">
              <w:r w:rsidRPr="00D01C04">
                <w:rPr>
                  <w:rFonts w:ascii="Calibri" w:hAnsi="Calibri" w:cs="Calibri"/>
                  <w:color w:val="000000"/>
                  <w:sz w:val="16"/>
                  <w:szCs w:val="16"/>
                  <w:lang w:eastAsia="en-US"/>
                </w:rPr>
                <w:t xml:space="preserve">101,600,9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40" w:author="Machado, Diana" w:date="2019-02-04T10:19:00Z"/>
                <w:rFonts w:ascii="Calibri" w:hAnsi="Calibri" w:cs="Calibri"/>
                <w:color w:val="000000"/>
                <w:sz w:val="16"/>
                <w:szCs w:val="16"/>
                <w:lang w:eastAsia="en-US"/>
              </w:rPr>
            </w:pPr>
            <w:ins w:id="29541" w:author="Machado, Diana" w:date="2019-02-04T10:19:00Z">
              <w:r w:rsidRPr="00D01C04">
                <w:rPr>
                  <w:rFonts w:ascii="Calibri" w:hAnsi="Calibri" w:cs="Calibri"/>
                  <w:color w:val="000000"/>
                  <w:sz w:val="16"/>
                  <w:szCs w:val="16"/>
                  <w:lang w:eastAsia="en-US"/>
                </w:rPr>
                <w:t>1.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42" w:author="Machado, Diana" w:date="2019-02-04T10:19:00Z"/>
                <w:rFonts w:ascii="Calibri" w:hAnsi="Calibri" w:cs="Calibri"/>
                <w:color w:val="000000"/>
                <w:sz w:val="16"/>
                <w:szCs w:val="16"/>
                <w:lang w:eastAsia="en-US"/>
              </w:rPr>
            </w:pPr>
            <w:ins w:id="295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44" w:author="Machado, Diana" w:date="2019-02-04T10:19:00Z"/>
                <w:rFonts w:ascii="Calibri" w:hAnsi="Calibri" w:cs="Calibri"/>
                <w:color w:val="000000"/>
                <w:sz w:val="16"/>
                <w:szCs w:val="16"/>
                <w:lang w:eastAsia="en-US"/>
              </w:rPr>
            </w:pPr>
            <w:ins w:id="295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46" w:author="Machado, Diana" w:date="2019-02-04T10:19:00Z"/>
                <w:rFonts w:ascii="Calibri" w:hAnsi="Calibri" w:cs="Calibri"/>
                <w:color w:val="000000"/>
                <w:sz w:val="16"/>
                <w:szCs w:val="16"/>
                <w:lang w:eastAsia="en-US"/>
              </w:rPr>
            </w:pPr>
            <w:ins w:id="295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48" w:author="Machado, Diana" w:date="2019-02-04T10:19:00Z"/>
                <w:rFonts w:ascii="Calibri" w:hAnsi="Calibri" w:cs="Calibri"/>
                <w:color w:val="000000"/>
                <w:sz w:val="16"/>
                <w:szCs w:val="16"/>
                <w:lang w:eastAsia="en-US"/>
              </w:rPr>
            </w:pPr>
            <w:ins w:id="295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50" w:author="Machado, Diana" w:date="2019-02-04T10:19:00Z"/>
                <w:rFonts w:ascii="Calibri" w:hAnsi="Calibri" w:cs="Calibri"/>
                <w:color w:val="000000"/>
                <w:sz w:val="16"/>
                <w:szCs w:val="16"/>
                <w:lang w:eastAsia="en-US"/>
              </w:rPr>
            </w:pPr>
            <w:ins w:id="2955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52" w:author="Machado, Diana" w:date="2019-02-04T10:19:00Z"/>
                <w:rFonts w:ascii="Calibri" w:hAnsi="Calibri" w:cs="Calibri"/>
                <w:color w:val="000000"/>
                <w:sz w:val="16"/>
                <w:szCs w:val="16"/>
                <w:lang w:eastAsia="en-US"/>
              </w:rPr>
            </w:pPr>
            <w:ins w:id="2955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54" w:author="Machado, Diana" w:date="2019-02-04T10:19:00Z"/>
                <w:rFonts w:ascii="Calibri" w:hAnsi="Calibri" w:cs="Calibri"/>
                <w:color w:val="000000"/>
                <w:sz w:val="16"/>
                <w:szCs w:val="16"/>
                <w:lang w:eastAsia="en-US"/>
              </w:rPr>
            </w:pPr>
            <w:ins w:id="29555" w:author="Machado, Diana" w:date="2019-02-04T10:19:00Z">
              <w:r w:rsidRPr="00D01C04">
                <w:rPr>
                  <w:rFonts w:ascii="Calibri" w:hAnsi="Calibri" w:cs="Calibri"/>
                  <w:color w:val="000000"/>
                  <w:sz w:val="16"/>
                  <w:szCs w:val="16"/>
                  <w:lang w:eastAsia="en-US"/>
                </w:rPr>
                <w:t xml:space="preserve">101,600,92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56" w:author="Machado, Diana" w:date="2019-02-04T10:19:00Z"/>
                <w:rFonts w:ascii="Calibri" w:hAnsi="Calibri" w:cs="Calibri"/>
                <w:color w:val="000000"/>
                <w:sz w:val="16"/>
                <w:szCs w:val="16"/>
                <w:lang w:eastAsia="en-US"/>
              </w:rPr>
            </w:pPr>
            <w:ins w:id="29557"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295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59" w:author="Machado, Diana" w:date="2019-02-04T10:19:00Z"/>
                <w:rFonts w:ascii="Calibri" w:hAnsi="Calibri" w:cs="Calibri"/>
                <w:color w:val="000000"/>
                <w:sz w:val="16"/>
                <w:szCs w:val="16"/>
                <w:lang w:eastAsia="en-US"/>
              </w:rPr>
            </w:pPr>
            <w:ins w:id="29560" w:author="Machado, Diana" w:date="2019-02-04T10:19:00Z">
              <w:r w:rsidRPr="00D01C04">
                <w:rPr>
                  <w:rFonts w:ascii="Calibri" w:hAnsi="Calibri" w:cs="Calibri"/>
                  <w:color w:val="000000"/>
                  <w:sz w:val="16"/>
                  <w:szCs w:val="16"/>
                  <w:lang w:eastAsia="en-US"/>
                </w:rPr>
                <w:t>339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61" w:author="Machado, Diana" w:date="2019-02-04T10:19:00Z"/>
                <w:rFonts w:ascii="Calibri" w:hAnsi="Calibri" w:cs="Calibri"/>
                <w:color w:val="000000"/>
                <w:sz w:val="16"/>
                <w:szCs w:val="16"/>
                <w:lang w:eastAsia="en-US"/>
              </w:rPr>
            </w:pPr>
            <w:ins w:id="29562" w:author="Machado, Diana" w:date="2019-02-04T10:19:00Z">
              <w:r w:rsidRPr="00D01C04">
                <w:rPr>
                  <w:rFonts w:ascii="Calibri" w:hAnsi="Calibri" w:cs="Calibri"/>
                  <w:color w:val="000000"/>
                  <w:sz w:val="16"/>
                  <w:szCs w:val="16"/>
                  <w:lang w:eastAsia="en-US"/>
                </w:rPr>
                <w:t xml:space="preserve">17,190,0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63" w:author="Machado, Diana" w:date="2019-02-04T10:19:00Z"/>
                <w:rFonts w:ascii="Calibri" w:hAnsi="Calibri" w:cs="Calibri"/>
                <w:color w:val="000000"/>
                <w:sz w:val="16"/>
                <w:szCs w:val="16"/>
                <w:lang w:eastAsia="en-US"/>
              </w:rPr>
            </w:pPr>
            <w:ins w:id="29564"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65" w:author="Machado, Diana" w:date="2019-02-04T10:19:00Z"/>
                <w:rFonts w:ascii="Calibri" w:hAnsi="Calibri" w:cs="Calibri"/>
                <w:color w:val="000000"/>
                <w:sz w:val="16"/>
                <w:szCs w:val="16"/>
                <w:lang w:eastAsia="en-US"/>
              </w:rPr>
            </w:pPr>
            <w:ins w:id="295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67" w:author="Machado, Diana" w:date="2019-02-04T10:19:00Z"/>
                <w:rFonts w:ascii="Calibri" w:hAnsi="Calibri" w:cs="Calibri"/>
                <w:color w:val="000000"/>
                <w:sz w:val="16"/>
                <w:szCs w:val="16"/>
                <w:lang w:eastAsia="en-US"/>
              </w:rPr>
            </w:pPr>
            <w:ins w:id="295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69" w:author="Machado, Diana" w:date="2019-02-04T10:19:00Z"/>
                <w:rFonts w:ascii="Calibri" w:hAnsi="Calibri" w:cs="Calibri"/>
                <w:color w:val="000000"/>
                <w:sz w:val="16"/>
                <w:szCs w:val="16"/>
                <w:lang w:eastAsia="en-US"/>
              </w:rPr>
            </w:pPr>
            <w:ins w:id="295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71" w:author="Machado, Diana" w:date="2019-02-04T10:19:00Z"/>
                <w:rFonts w:ascii="Calibri" w:hAnsi="Calibri" w:cs="Calibri"/>
                <w:color w:val="000000"/>
                <w:sz w:val="16"/>
                <w:szCs w:val="16"/>
                <w:lang w:eastAsia="en-US"/>
              </w:rPr>
            </w:pPr>
            <w:ins w:id="295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73" w:author="Machado, Diana" w:date="2019-02-04T10:19:00Z"/>
                <w:rFonts w:ascii="Calibri" w:hAnsi="Calibri" w:cs="Calibri"/>
                <w:color w:val="000000"/>
                <w:sz w:val="16"/>
                <w:szCs w:val="16"/>
                <w:lang w:eastAsia="en-US"/>
              </w:rPr>
            </w:pPr>
            <w:ins w:id="2957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75" w:author="Machado, Diana" w:date="2019-02-04T10:19:00Z"/>
                <w:rFonts w:ascii="Calibri" w:hAnsi="Calibri" w:cs="Calibri"/>
                <w:color w:val="000000"/>
                <w:sz w:val="16"/>
                <w:szCs w:val="16"/>
                <w:lang w:eastAsia="en-US"/>
              </w:rPr>
            </w:pPr>
            <w:ins w:id="2957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77" w:author="Machado, Diana" w:date="2019-02-04T10:19:00Z"/>
                <w:rFonts w:ascii="Calibri" w:hAnsi="Calibri" w:cs="Calibri"/>
                <w:color w:val="000000"/>
                <w:sz w:val="16"/>
                <w:szCs w:val="16"/>
                <w:lang w:eastAsia="en-US"/>
              </w:rPr>
            </w:pPr>
            <w:ins w:id="29578" w:author="Machado, Diana" w:date="2019-02-04T10:19:00Z">
              <w:r w:rsidRPr="00D01C04">
                <w:rPr>
                  <w:rFonts w:ascii="Calibri" w:hAnsi="Calibri" w:cs="Calibri"/>
                  <w:color w:val="000000"/>
                  <w:sz w:val="16"/>
                  <w:szCs w:val="16"/>
                  <w:lang w:eastAsia="en-US"/>
                </w:rPr>
                <w:t xml:space="preserve">17,190,09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79" w:author="Machado, Diana" w:date="2019-02-04T10:19:00Z"/>
                <w:rFonts w:ascii="Calibri" w:hAnsi="Calibri" w:cs="Calibri"/>
                <w:color w:val="000000"/>
                <w:sz w:val="16"/>
                <w:szCs w:val="16"/>
                <w:lang w:eastAsia="en-US"/>
              </w:rPr>
            </w:pPr>
            <w:ins w:id="29580"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95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82" w:author="Machado, Diana" w:date="2019-02-04T10:19:00Z"/>
                <w:rFonts w:ascii="Calibri" w:hAnsi="Calibri" w:cs="Calibri"/>
                <w:color w:val="000000"/>
                <w:sz w:val="16"/>
                <w:szCs w:val="16"/>
                <w:lang w:eastAsia="en-US"/>
              </w:rPr>
            </w:pPr>
            <w:ins w:id="29583" w:author="Machado, Diana" w:date="2019-02-04T10:19:00Z">
              <w:r w:rsidRPr="00D01C04">
                <w:rPr>
                  <w:rFonts w:ascii="Calibri" w:hAnsi="Calibri" w:cs="Calibri"/>
                  <w:color w:val="000000"/>
                  <w:sz w:val="16"/>
                  <w:szCs w:val="16"/>
                  <w:lang w:eastAsia="en-US"/>
                </w:rPr>
                <w:t>3395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84" w:author="Machado, Diana" w:date="2019-02-04T10:19:00Z"/>
                <w:rFonts w:ascii="Calibri" w:hAnsi="Calibri" w:cs="Calibri"/>
                <w:color w:val="000000"/>
                <w:sz w:val="16"/>
                <w:szCs w:val="16"/>
                <w:lang w:eastAsia="en-US"/>
              </w:rPr>
            </w:pPr>
            <w:ins w:id="29585" w:author="Machado, Diana" w:date="2019-02-04T10:19:00Z">
              <w:r w:rsidRPr="00D01C04">
                <w:rPr>
                  <w:rFonts w:ascii="Calibri" w:hAnsi="Calibri" w:cs="Calibri"/>
                  <w:color w:val="000000"/>
                  <w:sz w:val="16"/>
                  <w:szCs w:val="16"/>
                  <w:lang w:eastAsia="en-US"/>
                </w:rPr>
                <w:t xml:space="preserve">34,737,76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86" w:author="Machado, Diana" w:date="2019-02-04T10:19:00Z"/>
                <w:rFonts w:ascii="Calibri" w:hAnsi="Calibri" w:cs="Calibri"/>
                <w:color w:val="000000"/>
                <w:sz w:val="16"/>
                <w:szCs w:val="16"/>
                <w:lang w:eastAsia="en-US"/>
              </w:rPr>
            </w:pPr>
            <w:ins w:id="29587"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88" w:author="Machado, Diana" w:date="2019-02-04T10:19:00Z"/>
                <w:rFonts w:ascii="Calibri" w:hAnsi="Calibri" w:cs="Calibri"/>
                <w:color w:val="000000"/>
                <w:sz w:val="16"/>
                <w:szCs w:val="16"/>
                <w:lang w:eastAsia="en-US"/>
              </w:rPr>
            </w:pPr>
            <w:ins w:id="295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90" w:author="Machado, Diana" w:date="2019-02-04T10:19:00Z"/>
                <w:rFonts w:ascii="Calibri" w:hAnsi="Calibri" w:cs="Calibri"/>
                <w:color w:val="000000"/>
                <w:sz w:val="16"/>
                <w:szCs w:val="16"/>
                <w:lang w:eastAsia="en-US"/>
              </w:rPr>
            </w:pPr>
            <w:ins w:id="295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92" w:author="Machado, Diana" w:date="2019-02-04T10:19:00Z"/>
                <w:rFonts w:ascii="Calibri" w:hAnsi="Calibri" w:cs="Calibri"/>
                <w:color w:val="000000"/>
                <w:sz w:val="16"/>
                <w:szCs w:val="16"/>
                <w:lang w:eastAsia="en-US"/>
              </w:rPr>
            </w:pPr>
            <w:ins w:id="295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94" w:author="Machado, Diana" w:date="2019-02-04T10:19:00Z"/>
                <w:rFonts w:ascii="Calibri" w:hAnsi="Calibri" w:cs="Calibri"/>
                <w:color w:val="000000"/>
                <w:sz w:val="16"/>
                <w:szCs w:val="16"/>
                <w:lang w:eastAsia="en-US"/>
              </w:rPr>
            </w:pPr>
            <w:ins w:id="295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96" w:author="Machado, Diana" w:date="2019-02-04T10:19:00Z"/>
                <w:rFonts w:ascii="Calibri" w:hAnsi="Calibri" w:cs="Calibri"/>
                <w:color w:val="000000"/>
                <w:sz w:val="16"/>
                <w:szCs w:val="16"/>
                <w:lang w:eastAsia="en-US"/>
              </w:rPr>
            </w:pPr>
            <w:ins w:id="2959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98" w:author="Machado, Diana" w:date="2019-02-04T10:19:00Z"/>
                <w:rFonts w:ascii="Calibri" w:hAnsi="Calibri" w:cs="Calibri"/>
                <w:color w:val="000000"/>
                <w:sz w:val="16"/>
                <w:szCs w:val="16"/>
                <w:lang w:eastAsia="en-US"/>
              </w:rPr>
            </w:pPr>
            <w:ins w:id="2959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00" w:author="Machado, Diana" w:date="2019-02-04T10:19:00Z"/>
                <w:rFonts w:ascii="Calibri" w:hAnsi="Calibri" w:cs="Calibri"/>
                <w:color w:val="000000"/>
                <w:sz w:val="16"/>
                <w:szCs w:val="16"/>
                <w:lang w:eastAsia="en-US"/>
              </w:rPr>
            </w:pPr>
            <w:ins w:id="29601" w:author="Machado, Diana" w:date="2019-02-04T10:19:00Z">
              <w:r w:rsidRPr="00D01C04">
                <w:rPr>
                  <w:rFonts w:ascii="Calibri" w:hAnsi="Calibri" w:cs="Calibri"/>
                  <w:color w:val="000000"/>
                  <w:sz w:val="16"/>
                  <w:szCs w:val="16"/>
                  <w:lang w:eastAsia="en-US"/>
                </w:rPr>
                <w:t xml:space="preserve">34,828,02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02" w:author="Machado, Diana" w:date="2019-02-04T10:19:00Z"/>
                <w:rFonts w:ascii="Calibri" w:hAnsi="Calibri" w:cs="Calibri"/>
                <w:color w:val="000000"/>
                <w:sz w:val="16"/>
                <w:szCs w:val="16"/>
                <w:lang w:eastAsia="en-US"/>
              </w:rPr>
            </w:pPr>
            <w:ins w:id="29603"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96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05" w:author="Machado, Diana" w:date="2019-02-04T10:19:00Z"/>
                <w:rFonts w:ascii="Calibri" w:hAnsi="Calibri" w:cs="Calibri"/>
                <w:color w:val="000000"/>
                <w:sz w:val="16"/>
                <w:szCs w:val="16"/>
                <w:lang w:eastAsia="en-US"/>
              </w:rPr>
            </w:pPr>
            <w:ins w:id="29606" w:author="Machado, Diana" w:date="2019-02-04T10:19:00Z">
              <w:r w:rsidRPr="00D01C04">
                <w:rPr>
                  <w:rFonts w:ascii="Calibri" w:hAnsi="Calibri" w:cs="Calibri"/>
                  <w:color w:val="000000"/>
                  <w:sz w:val="16"/>
                  <w:szCs w:val="16"/>
                  <w:lang w:eastAsia="en-US"/>
                </w:rPr>
                <w:t>339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07" w:author="Machado, Diana" w:date="2019-02-04T10:19:00Z"/>
                <w:rFonts w:ascii="Calibri" w:hAnsi="Calibri" w:cs="Calibri"/>
                <w:color w:val="000000"/>
                <w:sz w:val="16"/>
                <w:szCs w:val="16"/>
                <w:lang w:eastAsia="en-US"/>
              </w:rPr>
            </w:pPr>
            <w:ins w:id="29608" w:author="Machado, Diana" w:date="2019-02-04T10:19:00Z">
              <w:r w:rsidRPr="00D01C04">
                <w:rPr>
                  <w:rFonts w:ascii="Calibri" w:hAnsi="Calibri" w:cs="Calibri"/>
                  <w:color w:val="000000"/>
                  <w:sz w:val="16"/>
                  <w:szCs w:val="16"/>
                  <w:lang w:eastAsia="en-US"/>
                </w:rPr>
                <w:t xml:space="preserve">68,901,8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09" w:author="Machado, Diana" w:date="2019-02-04T10:19:00Z"/>
                <w:rFonts w:ascii="Calibri" w:hAnsi="Calibri" w:cs="Calibri"/>
                <w:color w:val="000000"/>
                <w:sz w:val="16"/>
                <w:szCs w:val="16"/>
                <w:lang w:eastAsia="en-US"/>
              </w:rPr>
            </w:pPr>
            <w:ins w:id="29610" w:author="Machado, Diana" w:date="2019-02-04T10:19:00Z">
              <w:r w:rsidRPr="00D01C04">
                <w:rPr>
                  <w:rFonts w:ascii="Calibri" w:hAnsi="Calibri" w:cs="Calibri"/>
                  <w:color w:val="000000"/>
                  <w:sz w:val="16"/>
                  <w:szCs w:val="16"/>
                  <w:lang w:eastAsia="en-US"/>
                </w:rPr>
                <w:t>0.8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11" w:author="Machado, Diana" w:date="2019-02-04T10:19:00Z"/>
                <w:rFonts w:ascii="Calibri" w:hAnsi="Calibri" w:cs="Calibri"/>
                <w:color w:val="000000"/>
                <w:sz w:val="16"/>
                <w:szCs w:val="16"/>
                <w:lang w:eastAsia="en-US"/>
              </w:rPr>
            </w:pPr>
            <w:ins w:id="296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13" w:author="Machado, Diana" w:date="2019-02-04T10:19:00Z"/>
                <w:rFonts w:ascii="Calibri" w:hAnsi="Calibri" w:cs="Calibri"/>
                <w:color w:val="000000"/>
                <w:sz w:val="16"/>
                <w:szCs w:val="16"/>
                <w:lang w:eastAsia="en-US"/>
              </w:rPr>
            </w:pPr>
            <w:ins w:id="296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15" w:author="Machado, Diana" w:date="2019-02-04T10:19:00Z"/>
                <w:rFonts w:ascii="Calibri" w:hAnsi="Calibri" w:cs="Calibri"/>
                <w:color w:val="000000"/>
                <w:sz w:val="16"/>
                <w:szCs w:val="16"/>
                <w:lang w:eastAsia="en-US"/>
              </w:rPr>
            </w:pPr>
            <w:ins w:id="296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17" w:author="Machado, Diana" w:date="2019-02-04T10:19:00Z"/>
                <w:rFonts w:ascii="Calibri" w:hAnsi="Calibri" w:cs="Calibri"/>
                <w:color w:val="000000"/>
                <w:sz w:val="16"/>
                <w:szCs w:val="16"/>
                <w:lang w:eastAsia="en-US"/>
              </w:rPr>
            </w:pPr>
            <w:ins w:id="29618" w:author="Machado, Diana" w:date="2019-02-04T10:19:00Z">
              <w:r w:rsidRPr="00D01C04">
                <w:rPr>
                  <w:rFonts w:ascii="Calibri" w:hAnsi="Calibri" w:cs="Calibri"/>
                  <w:color w:val="000000"/>
                  <w:sz w:val="16"/>
                  <w:szCs w:val="16"/>
                  <w:lang w:eastAsia="en-US"/>
                </w:rPr>
                <w:t>6.43%</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19" w:author="Machado, Diana" w:date="2019-02-04T10:19:00Z"/>
                <w:rFonts w:ascii="Calibri" w:hAnsi="Calibri" w:cs="Calibri"/>
                <w:color w:val="000000"/>
                <w:sz w:val="16"/>
                <w:szCs w:val="16"/>
                <w:lang w:eastAsia="en-US"/>
              </w:rPr>
            </w:pPr>
            <w:ins w:id="2962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21" w:author="Machado, Diana" w:date="2019-02-04T10:19:00Z"/>
                <w:rFonts w:ascii="Calibri" w:hAnsi="Calibri" w:cs="Calibri"/>
                <w:color w:val="000000"/>
                <w:sz w:val="16"/>
                <w:szCs w:val="16"/>
                <w:lang w:eastAsia="en-US"/>
              </w:rPr>
            </w:pPr>
            <w:ins w:id="2962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23" w:author="Machado, Diana" w:date="2019-02-04T10:19:00Z"/>
                <w:rFonts w:ascii="Calibri" w:hAnsi="Calibri" w:cs="Calibri"/>
                <w:color w:val="000000"/>
                <w:sz w:val="16"/>
                <w:szCs w:val="16"/>
                <w:lang w:eastAsia="en-US"/>
              </w:rPr>
            </w:pPr>
            <w:ins w:id="29624" w:author="Machado, Diana" w:date="2019-02-04T10:19:00Z">
              <w:r w:rsidRPr="00D01C04">
                <w:rPr>
                  <w:rFonts w:ascii="Calibri" w:hAnsi="Calibri" w:cs="Calibri"/>
                  <w:color w:val="000000"/>
                  <w:sz w:val="16"/>
                  <w:szCs w:val="16"/>
                  <w:lang w:eastAsia="en-US"/>
                </w:rPr>
                <w:t xml:space="preserve">68,901,8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25" w:author="Machado, Diana" w:date="2019-02-04T10:19:00Z"/>
                <w:rFonts w:ascii="Calibri" w:hAnsi="Calibri" w:cs="Calibri"/>
                <w:color w:val="000000"/>
                <w:sz w:val="16"/>
                <w:szCs w:val="16"/>
                <w:lang w:eastAsia="en-US"/>
              </w:rPr>
            </w:pPr>
            <w:ins w:id="29626"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296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28" w:author="Machado, Diana" w:date="2019-02-04T10:19:00Z"/>
                <w:rFonts w:ascii="Calibri" w:hAnsi="Calibri" w:cs="Calibri"/>
                <w:color w:val="000000"/>
                <w:sz w:val="16"/>
                <w:szCs w:val="16"/>
                <w:lang w:eastAsia="en-US"/>
              </w:rPr>
            </w:pPr>
            <w:ins w:id="29629" w:author="Machado, Diana" w:date="2019-02-04T10:19:00Z">
              <w:r w:rsidRPr="00D01C04">
                <w:rPr>
                  <w:rFonts w:ascii="Calibri" w:hAnsi="Calibri" w:cs="Calibri"/>
                  <w:color w:val="000000"/>
                  <w:sz w:val="16"/>
                  <w:szCs w:val="16"/>
                  <w:lang w:eastAsia="en-US"/>
                </w:rPr>
                <w:t>339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30" w:author="Machado, Diana" w:date="2019-02-04T10:19:00Z"/>
                <w:rFonts w:ascii="Calibri" w:hAnsi="Calibri" w:cs="Calibri"/>
                <w:color w:val="000000"/>
                <w:sz w:val="16"/>
                <w:szCs w:val="16"/>
                <w:lang w:eastAsia="en-US"/>
              </w:rPr>
            </w:pPr>
            <w:ins w:id="29631" w:author="Machado, Diana" w:date="2019-02-04T10:19:00Z">
              <w:r w:rsidRPr="00D01C04">
                <w:rPr>
                  <w:rFonts w:ascii="Calibri" w:hAnsi="Calibri" w:cs="Calibri"/>
                  <w:color w:val="000000"/>
                  <w:sz w:val="16"/>
                  <w:szCs w:val="16"/>
                  <w:lang w:eastAsia="en-US"/>
                </w:rPr>
                <w:t xml:space="preserve">28,727,7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32" w:author="Machado, Diana" w:date="2019-02-04T10:19:00Z"/>
                <w:rFonts w:ascii="Calibri" w:hAnsi="Calibri" w:cs="Calibri"/>
                <w:color w:val="000000"/>
                <w:sz w:val="16"/>
                <w:szCs w:val="16"/>
                <w:lang w:eastAsia="en-US"/>
              </w:rPr>
            </w:pPr>
            <w:ins w:id="29633" w:author="Machado, Diana" w:date="2019-02-04T10:19:00Z">
              <w:r w:rsidRPr="00D01C04">
                <w:rPr>
                  <w:rFonts w:ascii="Calibri" w:hAnsi="Calibri" w:cs="Calibri"/>
                  <w:color w:val="000000"/>
                  <w:sz w:val="16"/>
                  <w:szCs w:val="16"/>
                  <w:lang w:eastAsia="en-US"/>
                </w:rPr>
                <w:t>0.3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34" w:author="Machado, Diana" w:date="2019-02-04T10:19:00Z"/>
                <w:rFonts w:ascii="Calibri" w:hAnsi="Calibri" w:cs="Calibri"/>
                <w:color w:val="000000"/>
                <w:sz w:val="16"/>
                <w:szCs w:val="16"/>
                <w:lang w:eastAsia="en-US"/>
              </w:rPr>
            </w:pPr>
            <w:ins w:id="296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36" w:author="Machado, Diana" w:date="2019-02-04T10:19:00Z"/>
                <w:rFonts w:ascii="Calibri" w:hAnsi="Calibri" w:cs="Calibri"/>
                <w:color w:val="000000"/>
                <w:sz w:val="16"/>
                <w:szCs w:val="16"/>
                <w:lang w:eastAsia="en-US"/>
              </w:rPr>
            </w:pPr>
            <w:ins w:id="296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38" w:author="Machado, Diana" w:date="2019-02-04T10:19:00Z"/>
                <w:rFonts w:ascii="Calibri" w:hAnsi="Calibri" w:cs="Calibri"/>
                <w:color w:val="000000"/>
                <w:sz w:val="16"/>
                <w:szCs w:val="16"/>
                <w:lang w:eastAsia="en-US"/>
              </w:rPr>
            </w:pPr>
            <w:ins w:id="296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40" w:author="Machado, Diana" w:date="2019-02-04T10:19:00Z"/>
                <w:rFonts w:ascii="Calibri" w:hAnsi="Calibri" w:cs="Calibri"/>
                <w:color w:val="000000"/>
                <w:sz w:val="16"/>
                <w:szCs w:val="16"/>
                <w:lang w:eastAsia="en-US"/>
              </w:rPr>
            </w:pPr>
            <w:ins w:id="296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42" w:author="Machado, Diana" w:date="2019-02-04T10:19:00Z"/>
                <w:rFonts w:ascii="Calibri" w:hAnsi="Calibri" w:cs="Calibri"/>
                <w:color w:val="000000"/>
                <w:sz w:val="16"/>
                <w:szCs w:val="16"/>
                <w:lang w:eastAsia="en-US"/>
              </w:rPr>
            </w:pPr>
            <w:ins w:id="2964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44" w:author="Machado, Diana" w:date="2019-02-04T10:19:00Z"/>
                <w:rFonts w:ascii="Calibri" w:hAnsi="Calibri" w:cs="Calibri"/>
                <w:color w:val="000000"/>
                <w:sz w:val="16"/>
                <w:szCs w:val="16"/>
                <w:lang w:eastAsia="en-US"/>
              </w:rPr>
            </w:pPr>
            <w:ins w:id="2964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46" w:author="Machado, Diana" w:date="2019-02-04T10:19:00Z"/>
                <w:rFonts w:ascii="Calibri" w:hAnsi="Calibri" w:cs="Calibri"/>
                <w:color w:val="000000"/>
                <w:sz w:val="16"/>
                <w:szCs w:val="16"/>
                <w:lang w:eastAsia="en-US"/>
              </w:rPr>
            </w:pPr>
            <w:ins w:id="29647" w:author="Machado, Diana" w:date="2019-02-04T10:19:00Z">
              <w:r w:rsidRPr="00D01C04">
                <w:rPr>
                  <w:rFonts w:ascii="Calibri" w:hAnsi="Calibri" w:cs="Calibri"/>
                  <w:color w:val="000000"/>
                  <w:sz w:val="16"/>
                  <w:szCs w:val="16"/>
                  <w:lang w:eastAsia="en-US"/>
                </w:rPr>
                <w:t xml:space="preserve">28,828,3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48" w:author="Machado, Diana" w:date="2019-02-04T10:19:00Z"/>
                <w:rFonts w:ascii="Calibri" w:hAnsi="Calibri" w:cs="Calibri"/>
                <w:color w:val="000000"/>
                <w:sz w:val="16"/>
                <w:szCs w:val="16"/>
                <w:lang w:eastAsia="en-US"/>
              </w:rPr>
            </w:pPr>
            <w:ins w:id="29649"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96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51" w:author="Machado, Diana" w:date="2019-02-04T10:19:00Z"/>
                <w:rFonts w:ascii="Calibri" w:hAnsi="Calibri" w:cs="Calibri"/>
                <w:color w:val="000000"/>
                <w:sz w:val="16"/>
                <w:szCs w:val="16"/>
                <w:lang w:eastAsia="en-US"/>
              </w:rPr>
            </w:pPr>
            <w:ins w:id="29652" w:author="Machado, Diana" w:date="2019-02-04T10:19:00Z">
              <w:r w:rsidRPr="00D01C04">
                <w:rPr>
                  <w:rFonts w:ascii="Calibri" w:hAnsi="Calibri" w:cs="Calibri"/>
                  <w:color w:val="000000"/>
                  <w:sz w:val="16"/>
                  <w:szCs w:val="16"/>
                  <w:lang w:eastAsia="en-US"/>
                </w:rPr>
                <w:t>3395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53" w:author="Machado, Diana" w:date="2019-02-04T10:19:00Z"/>
                <w:rFonts w:ascii="Calibri" w:hAnsi="Calibri" w:cs="Calibri"/>
                <w:color w:val="000000"/>
                <w:sz w:val="16"/>
                <w:szCs w:val="16"/>
                <w:lang w:eastAsia="en-US"/>
              </w:rPr>
            </w:pPr>
            <w:ins w:id="29654" w:author="Machado, Diana" w:date="2019-02-04T10:19:00Z">
              <w:r w:rsidRPr="00D01C04">
                <w:rPr>
                  <w:rFonts w:ascii="Calibri" w:hAnsi="Calibri" w:cs="Calibri"/>
                  <w:color w:val="000000"/>
                  <w:sz w:val="16"/>
                  <w:szCs w:val="16"/>
                  <w:lang w:eastAsia="en-US"/>
                </w:rPr>
                <w:t xml:space="preserve">106,857,66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55" w:author="Machado, Diana" w:date="2019-02-04T10:19:00Z"/>
                <w:rFonts w:ascii="Calibri" w:hAnsi="Calibri" w:cs="Calibri"/>
                <w:color w:val="000000"/>
                <w:sz w:val="16"/>
                <w:szCs w:val="16"/>
                <w:lang w:eastAsia="en-US"/>
              </w:rPr>
            </w:pPr>
            <w:ins w:id="29656" w:author="Machado, Diana" w:date="2019-02-04T10:19:00Z">
              <w:r w:rsidRPr="00D01C04">
                <w:rPr>
                  <w:rFonts w:ascii="Calibri" w:hAnsi="Calibri" w:cs="Calibri"/>
                  <w:color w:val="000000"/>
                  <w:sz w:val="16"/>
                  <w:szCs w:val="16"/>
                  <w:lang w:eastAsia="en-US"/>
                </w:rPr>
                <w:t>1.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57" w:author="Machado, Diana" w:date="2019-02-04T10:19:00Z"/>
                <w:rFonts w:ascii="Calibri" w:hAnsi="Calibri" w:cs="Calibri"/>
                <w:color w:val="000000"/>
                <w:sz w:val="16"/>
                <w:szCs w:val="16"/>
                <w:lang w:eastAsia="en-US"/>
              </w:rPr>
            </w:pPr>
            <w:ins w:id="29658" w:author="Machado, Diana" w:date="2019-02-04T10:19:00Z">
              <w:r w:rsidRPr="00D01C04">
                <w:rPr>
                  <w:rFonts w:ascii="Calibri" w:hAnsi="Calibri" w:cs="Calibri"/>
                  <w:color w:val="000000"/>
                  <w:sz w:val="16"/>
                  <w:szCs w:val="16"/>
                  <w:lang w:eastAsia="en-US"/>
                </w:rPr>
                <w:t xml:space="preserve">3,907,8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59" w:author="Machado, Diana" w:date="2019-02-04T10:19:00Z"/>
                <w:rFonts w:ascii="Calibri" w:hAnsi="Calibri" w:cs="Calibri"/>
                <w:color w:val="000000"/>
                <w:sz w:val="16"/>
                <w:szCs w:val="16"/>
                <w:lang w:eastAsia="en-US"/>
              </w:rPr>
            </w:pPr>
            <w:ins w:id="29660"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61" w:author="Machado, Diana" w:date="2019-02-04T10:19:00Z"/>
                <w:rFonts w:ascii="Calibri" w:hAnsi="Calibri" w:cs="Calibri"/>
                <w:color w:val="000000"/>
                <w:sz w:val="16"/>
                <w:szCs w:val="16"/>
                <w:lang w:eastAsia="en-US"/>
              </w:rPr>
            </w:pPr>
            <w:ins w:id="296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63" w:author="Machado, Diana" w:date="2019-02-04T10:19:00Z"/>
                <w:rFonts w:ascii="Calibri" w:hAnsi="Calibri" w:cs="Calibri"/>
                <w:color w:val="000000"/>
                <w:sz w:val="16"/>
                <w:szCs w:val="16"/>
                <w:lang w:eastAsia="en-US"/>
              </w:rPr>
            </w:pPr>
            <w:ins w:id="296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65" w:author="Machado, Diana" w:date="2019-02-04T10:19:00Z"/>
                <w:rFonts w:ascii="Calibri" w:hAnsi="Calibri" w:cs="Calibri"/>
                <w:color w:val="000000"/>
                <w:sz w:val="16"/>
                <w:szCs w:val="16"/>
                <w:lang w:eastAsia="en-US"/>
              </w:rPr>
            </w:pPr>
            <w:ins w:id="2966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67" w:author="Machado, Diana" w:date="2019-02-04T10:19:00Z"/>
                <w:rFonts w:ascii="Calibri" w:hAnsi="Calibri" w:cs="Calibri"/>
                <w:color w:val="000000"/>
                <w:sz w:val="16"/>
                <w:szCs w:val="16"/>
                <w:lang w:eastAsia="en-US"/>
              </w:rPr>
            </w:pPr>
            <w:ins w:id="2966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69" w:author="Machado, Diana" w:date="2019-02-04T10:19:00Z"/>
                <w:rFonts w:ascii="Calibri" w:hAnsi="Calibri" w:cs="Calibri"/>
                <w:color w:val="000000"/>
                <w:sz w:val="16"/>
                <w:szCs w:val="16"/>
                <w:lang w:eastAsia="en-US"/>
              </w:rPr>
            </w:pPr>
            <w:ins w:id="29670" w:author="Machado, Diana" w:date="2019-02-04T10:19:00Z">
              <w:r w:rsidRPr="00D01C04">
                <w:rPr>
                  <w:rFonts w:ascii="Calibri" w:hAnsi="Calibri" w:cs="Calibri"/>
                  <w:color w:val="000000"/>
                  <w:sz w:val="16"/>
                  <w:szCs w:val="16"/>
                  <w:lang w:eastAsia="en-US"/>
                </w:rPr>
                <w:t xml:space="preserve">110,765,4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71" w:author="Machado, Diana" w:date="2019-02-04T10:19:00Z"/>
                <w:rFonts w:ascii="Calibri" w:hAnsi="Calibri" w:cs="Calibri"/>
                <w:color w:val="000000"/>
                <w:sz w:val="16"/>
                <w:szCs w:val="16"/>
                <w:lang w:eastAsia="en-US"/>
              </w:rPr>
            </w:pPr>
            <w:ins w:id="29672" w:author="Machado, Diana" w:date="2019-02-04T10:19:00Z">
              <w:r w:rsidRPr="00D01C04">
                <w:rPr>
                  <w:rFonts w:ascii="Calibri" w:hAnsi="Calibri" w:cs="Calibri"/>
                  <w:color w:val="000000"/>
                  <w:sz w:val="16"/>
                  <w:szCs w:val="16"/>
                  <w:lang w:eastAsia="en-US"/>
                </w:rPr>
                <w:t>0.31%</w:t>
              </w:r>
            </w:ins>
          </w:p>
        </w:tc>
      </w:tr>
      <w:tr w:rsidR="00CA5085" w:rsidRPr="00D01C04" w:rsidTr="00331AF4">
        <w:trPr>
          <w:trHeight w:hRule="exact" w:val="216"/>
          <w:ins w:id="296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74" w:author="Machado, Diana" w:date="2019-02-04T10:19:00Z"/>
                <w:rFonts w:ascii="Calibri" w:hAnsi="Calibri" w:cs="Calibri"/>
                <w:color w:val="000000"/>
                <w:sz w:val="16"/>
                <w:szCs w:val="16"/>
                <w:lang w:eastAsia="en-US"/>
              </w:rPr>
            </w:pPr>
            <w:ins w:id="29675" w:author="Machado, Diana" w:date="2019-02-04T10:19:00Z">
              <w:r w:rsidRPr="00D01C04">
                <w:rPr>
                  <w:rFonts w:ascii="Calibri" w:hAnsi="Calibri" w:cs="Calibri"/>
                  <w:color w:val="000000"/>
                  <w:sz w:val="16"/>
                  <w:szCs w:val="16"/>
                  <w:lang w:eastAsia="en-US"/>
                </w:rPr>
                <w:t>339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76" w:author="Machado, Diana" w:date="2019-02-04T10:19:00Z"/>
                <w:rFonts w:ascii="Calibri" w:hAnsi="Calibri" w:cs="Calibri"/>
                <w:color w:val="000000"/>
                <w:sz w:val="16"/>
                <w:szCs w:val="16"/>
                <w:lang w:eastAsia="en-US"/>
              </w:rPr>
            </w:pPr>
            <w:ins w:id="296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78" w:author="Machado, Diana" w:date="2019-02-04T10:19:00Z"/>
                <w:rFonts w:ascii="Calibri" w:hAnsi="Calibri" w:cs="Calibri"/>
                <w:color w:val="000000"/>
                <w:sz w:val="16"/>
                <w:szCs w:val="16"/>
                <w:lang w:eastAsia="en-US"/>
              </w:rPr>
            </w:pPr>
            <w:ins w:id="296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80" w:author="Machado, Diana" w:date="2019-02-04T10:19:00Z"/>
                <w:rFonts w:ascii="Calibri" w:hAnsi="Calibri" w:cs="Calibri"/>
                <w:color w:val="000000"/>
                <w:sz w:val="16"/>
                <w:szCs w:val="16"/>
                <w:lang w:eastAsia="en-US"/>
              </w:rPr>
            </w:pPr>
            <w:ins w:id="29681" w:author="Machado, Diana" w:date="2019-02-04T10:19:00Z">
              <w:r w:rsidRPr="00D01C04">
                <w:rPr>
                  <w:rFonts w:ascii="Calibri" w:hAnsi="Calibri" w:cs="Calibri"/>
                  <w:color w:val="000000"/>
                  <w:sz w:val="16"/>
                  <w:szCs w:val="16"/>
                  <w:lang w:eastAsia="en-US"/>
                </w:rPr>
                <w:t xml:space="preserve">578,8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82" w:author="Machado, Diana" w:date="2019-02-04T10:19:00Z"/>
                <w:rFonts w:ascii="Calibri" w:hAnsi="Calibri" w:cs="Calibri"/>
                <w:color w:val="000000"/>
                <w:sz w:val="16"/>
                <w:szCs w:val="16"/>
                <w:lang w:eastAsia="en-US"/>
              </w:rPr>
            </w:pPr>
            <w:ins w:id="296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84" w:author="Machado, Diana" w:date="2019-02-04T10:19:00Z"/>
                <w:rFonts w:ascii="Calibri" w:hAnsi="Calibri" w:cs="Calibri"/>
                <w:color w:val="000000"/>
                <w:sz w:val="16"/>
                <w:szCs w:val="16"/>
                <w:lang w:eastAsia="en-US"/>
              </w:rPr>
            </w:pPr>
            <w:ins w:id="296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86" w:author="Machado, Diana" w:date="2019-02-04T10:19:00Z"/>
                <w:rFonts w:ascii="Calibri" w:hAnsi="Calibri" w:cs="Calibri"/>
                <w:color w:val="000000"/>
                <w:sz w:val="16"/>
                <w:szCs w:val="16"/>
                <w:lang w:eastAsia="en-US"/>
              </w:rPr>
            </w:pPr>
            <w:ins w:id="29687" w:author="Machado, Diana" w:date="2019-02-04T10:19:00Z">
              <w:r w:rsidRPr="00D01C04">
                <w:rPr>
                  <w:rFonts w:ascii="Calibri" w:hAnsi="Calibri" w:cs="Calibri"/>
                  <w:color w:val="000000"/>
                  <w:sz w:val="16"/>
                  <w:szCs w:val="16"/>
                  <w:lang w:eastAsia="en-US"/>
                </w:rPr>
                <w:t>4.9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88" w:author="Machado, Diana" w:date="2019-02-04T10:19:00Z"/>
                <w:rFonts w:ascii="Calibri" w:hAnsi="Calibri" w:cs="Calibri"/>
                <w:color w:val="000000"/>
                <w:sz w:val="16"/>
                <w:szCs w:val="16"/>
                <w:lang w:eastAsia="en-US"/>
              </w:rPr>
            </w:pPr>
            <w:ins w:id="29689" w:author="Machado, Diana" w:date="2019-02-04T10:19:00Z">
              <w:r w:rsidRPr="00D01C04">
                <w:rPr>
                  <w:rFonts w:ascii="Calibri" w:hAnsi="Calibri" w:cs="Calibri"/>
                  <w:color w:val="000000"/>
                  <w:sz w:val="16"/>
                  <w:szCs w:val="16"/>
                  <w:lang w:eastAsia="en-US"/>
                </w:rPr>
                <w:t xml:space="preserve">761,33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90" w:author="Machado, Diana" w:date="2019-02-04T10:19:00Z"/>
                <w:rFonts w:ascii="Calibri" w:hAnsi="Calibri" w:cs="Calibri"/>
                <w:color w:val="000000"/>
                <w:sz w:val="16"/>
                <w:szCs w:val="16"/>
                <w:lang w:eastAsia="en-US"/>
              </w:rPr>
            </w:pPr>
            <w:ins w:id="29691"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92" w:author="Machado, Diana" w:date="2019-02-04T10:19:00Z"/>
                <w:rFonts w:ascii="Calibri" w:hAnsi="Calibri" w:cs="Calibri"/>
                <w:color w:val="000000"/>
                <w:sz w:val="16"/>
                <w:szCs w:val="16"/>
                <w:lang w:eastAsia="en-US"/>
              </w:rPr>
            </w:pPr>
            <w:ins w:id="29693" w:author="Machado, Diana" w:date="2019-02-04T10:19:00Z">
              <w:r w:rsidRPr="00D01C04">
                <w:rPr>
                  <w:rFonts w:ascii="Calibri" w:hAnsi="Calibri" w:cs="Calibri"/>
                  <w:color w:val="000000"/>
                  <w:sz w:val="16"/>
                  <w:szCs w:val="16"/>
                  <w:lang w:eastAsia="en-US"/>
                </w:rPr>
                <w:t xml:space="preserve">1,727,9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94" w:author="Machado, Diana" w:date="2019-02-04T10:19:00Z"/>
                <w:rFonts w:ascii="Calibri" w:hAnsi="Calibri" w:cs="Calibri"/>
                <w:color w:val="000000"/>
                <w:sz w:val="16"/>
                <w:szCs w:val="16"/>
                <w:lang w:eastAsia="en-US"/>
              </w:rPr>
            </w:pPr>
            <w:ins w:id="29695"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96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97" w:author="Machado, Diana" w:date="2019-02-04T10:19:00Z"/>
                <w:rFonts w:ascii="Calibri" w:hAnsi="Calibri" w:cs="Calibri"/>
                <w:color w:val="000000"/>
                <w:sz w:val="16"/>
                <w:szCs w:val="16"/>
                <w:lang w:eastAsia="en-US"/>
              </w:rPr>
            </w:pPr>
            <w:ins w:id="29698" w:author="Machado, Diana" w:date="2019-02-04T10:19:00Z">
              <w:r w:rsidRPr="00D01C04">
                <w:rPr>
                  <w:rFonts w:ascii="Calibri" w:hAnsi="Calibri" w:cs="Calibri"/>
                  <w:color w:val="000000"/>
                  <w:sz w:val="16"/>
                  <w:szCs w:val="16"/>
                  <w:lang w:eastAsia="en-US"/>
                </w:rPr>
                <w:t>339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99" w:author="Machado, Diana" w:date="2019-02-04T10:19:00Z"/>
                <w:rFonts w:ascii="Calibri" w:hAnsi="Calibri" w:cs="Calibri"/>
                <w:color w:val="000000"/>
                <w:sz w:val="16"/>
                <w:szCs w:val="16"/>
                <w:lang w:eastAsia="en-US"/>
              </w:rPr>
            </w:pPr>
            <w:ins w:id="29700" w:author="Machado, Diana" w:date="2019-02-04T10:19:00Z">
              <w:r w:rsidRPr="00D01C04">
                <w:rPr>
                  <w:rFonts w:ascii="Calibri" w:hAnsi="Calibri" w:cs="Calibri"/>
                  <w:color w:val="000000"/>
                  <w:sz w:val="16"/>
                  <w:szCs w:val="16"/>
                  <w:lang w:eastAsia="en-US"/>
                </w:rPr>
                <w:t xml:space="preserve">24,603,9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01" w:author="Machado, Diana" w:date="2019-02-04T10:19:00Z"/>
                <w:rFonts w:ascii="Calibri" w:hAnsi="Calibri" w:cs="Calibri"/>
                <w:color w:val="000000"/>
                <w:sz w:val="16"/>
                <w:szCs w:val="16"/>
                <w:lang w:eastAsia="en-US"/>
              </w:rPr>
            </w:pPr>
            <w:ins w:id="29702"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03" w:author="Machado, Diana" w:date="2019-02-04T10:19:00Z"/>
                <w:rFonts w:ascii="Calibri" w:hAnsi="Calibri" w:cs="Calibri"/>
                <w:color w:val="000000"/>
                <w:sz w:val="16"/>
                <w:szCs w:val="16"/>
                <w:lang w:eastAsia="en-US"/>
              </w:rPr>
            </w:pPr>
            <w:ins w:id="297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05" w:author="Machado, Diana" w:date="2019-02-04T10:19:00Z"/>
                <w:rFonts w:ascii="Calibri" w:hAnsi="Calibri" w:cs="Calibri"/>
                <w:color w:val="000000"/>
                <w:sz w:val="16"/>
                <w:szCs w:val="16"/>
                <w:lang w:eastAsia="en-US"/>
              </w:rPr>
            </w:pPr>
            <w:ins w:id="297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07" w:author="Machado, Diana" w:date="2019-02-04T10:19:00Z"/>
                <w:rFonts w:ascii="Calibri" w:hAnsi="Calibri" w:cs="Calibri"/>
                <w:color w:val="000000"/>
                <w:sz w:val="16"/>
                <w:szCs w:val="16"/>
                <w:lang w:eastAsia="en-US"/>
              </w:rPr>
            </w:pPr>
            <w:ins w:id="297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09" w:author="Machado, Diana" w:date="2019-02-04T10:19:00Z"/>
                <w:rFonts w:ascii="Calibri" w:hAnsi="Calibri" w:cs="Calibri"/>
                <w:color w:val="000000"/>
                <w:sz w:val="16"/>
                <w:szCs w:val="16"/>
                <w:lang w:eastAsia="en-US"/>
              </w:rPr>
            </w:pPr>
            <w:ins w:id="297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11" w:author="Machado, Diana" w:date="2019-02-04T10:19:00Z"/>
                <w:rFonts w:ascii="Calibri" w:hAnsi="Calibri" w:cs="Calibri"/>
                <w:color w:val="000000"/>
                <w:sz w:val="16"/>
                <w:szCs w:val="16"/>
                <w:lang w:eastAsia="en-US"/>
              </w:rPr>
            </w:pPr>
            <w:ins w:id="2971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13" w:author="Machado, Diana" w:date="2019-02-04T10:19:00Z"/>
                <w:rFonts w:ascii="Calibri" w:hAnsi="Calibri" w:cs="Calibri"/>
                <w:color w:val="000000"/>
                <w:sz w:val="16"/>
                <w:szCs w:val="16"/>
                <w:lang w:eastAsia="en-US"/>
              </w:rPr>
            </w:pPr>
            <w:ins w:id="2971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15" w:author="Machado, Diana" w:date="2019-02-04T10:19:00Z"/>
                <w:rFonts w:ascii="Calibri" w:hAnsi="Calibri" w:cs="Calibri"/>
                <w:color w:val="000000"/>
                <w:sz w:val="16"/>
                <w:szCs w:val="16"/>
                <w:lang w:eastAsia="en-US"/>
              </w:rPr>
            </w:pPr>
            <w:ins w:id="29716" w:author="Machado, Diana" w:date="2019-02-04T10:19:00Z">
              <w:r w:rsidRPr="00D01C04">
                <w:rPr>
                  <w:rFonts w:ascii="Calibri" w:hAnsi="Calibri" w:cs="Calibri"/>
                  <w:color w:val="000000"/>
                  <w:sz w:val="16"/>
                  <w:szCs w:val="16"/>
                  <w:lang w:eastAsia="en-US"/>
                </w:rPr>
                <w:t xml:space="preserve">24,603,9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17" w:author="Machado, Diana" w:date="2019-02-04T10:19:00Z"/>
                <w:rFonts w:ascii="Calibri" w:hAnsi="Calibri" w:cs="Calibri"/>
                <w:color w:val="000000"/>
                <w:sz w:val="16"/>
                <w:szCs w:val="16"/>
                <w:lang w:eastAsia="en-US"/>
              </w:rPr>
            </w:pPr>
            <w:ins w:id="29718"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97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20" w:author="Machado, Diana" w:date="2019-02-04T10:19:00Z"/>
                <w:rFonts w:ascii="Calibri" w:hAnsi="Calibri" w:cs="Calibri"/>
                <w:color w:val="000000"/>
                <w:sz w:val="16"/>
                <w:szCs w:val="16"/>
                <w:lang w:eastAsia="en-US"/>
              </w:rPr>
            </w:pPr>
            <w:ins w:id="29721" w:author="Machado, Diana" w:date="2019-02-04T10:19:00Z">
              <w:r w:rsidRPr="00D01C04">
                <w:rPr>
                  <w:rFonts w:ascii="Calibri" w:hAnsi="Calibri" w:cs="Calibri"/>
                  <w:color w:val="000000"/>
                  <w:sz w:val="16"/>
                  <w:szCs w:val="16"/>
                  <w:lang w:eastAsia="en-US"/>
                </w:rPr>
                <w:t>339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22" w:author="Machado, Diana" w:date="2019-02-04T10:19:00Z"/>
                <w:rFonts w:ascii="Calibri" w:hAnsi="Calibri" w:cs="Calibri"/>
                <w:color w:val="000000"/>
                <w:sz w:val="16"/>
                <w:szCs w:val="16"/>
                <w:lang w:eastAsia="en-US"/>
              </w:rPr>
            </w:pPr>
            <w:ins w:id="29723" w:author="Machado, Diana" w:date="2019-02-04T10:19:00Z">
              <w:r w:rsidRPr="00D01C04">
                <w:rPr>
                  <w:rFonts w:ascii="Calibri" w:hAnsi="Calibri" w:cs="Calibri"/>
                  <w:color w:val="000000"/>
                  <w:sz w:val="16"/>
                  <w:szCs w:val="16"/>
                  <w:lang w:eastAsia="en-US"/>
                </w:rPr>
                <w:t xml:space="preserve">31,672,9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24" w:author="Machado, Diana" w:date="2019-02-04T10:19:00Z"/>
                <w:rFonts w:ascii="Calibri" w:hAnsi="Calibri" w:cs="Calibri"/>
                <w:color w:val="000000"/>
                <w:sz w:val="16"/>
                <w:szCs w:val="16"/>
                <w:lang w:eastAsia="en-US"/>
              </w:rPr>
            </w:pPr>
            <w:ins w:id="29725" w:author="Machado, Diana" w:date="2019-02-04T10:19:00Z">
              <w:r w:rsidRPr="00D01C04">
                <w:rPr>
                  <w:rFonts w:ascii="Calibri" w:hAnsi="Calibri" w:cs="Calibri"/>
                  <w:color w:val="000000"/>
                  <w:sz w:val="16"/>
                  <w:szCs w:val="16"/>
                  <w:lang w:eastAsia="en-US"/>
                </w:rPr>
                <w:t>0.3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26" w:author="Machado, Diana" w:date="2019-02-04T10:19:00Z"/>
                <w:rFonts w:ascii="Calibri" w:hAnsi="Calibri" w:cs="Calibri"/>
                <w:color w:val="000000"/>
                <w:sz w:val="16"/>
                <w:szCs w:val="16"/>
                <w:lang w:eastAsia="en-US"/>
              </w:rPr>
            </w:pPr>
            <w:ins w:id="297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28" w:author="Machado, Diana" w:date="2019-02-04T10:19:00Z"/>
                <w:rFonts w:ascii="Calibri" w:hAnsi="Calibri" w:cs="Calibri"/>
                <w:color w:val="000000"/>
                <w:sz w:val="16"/>
                <w:szCs w:val="16"/>
                <w:lang w:eastAsia="en-US"/>
              </w:rPr>
            </w:pPr>
            <w:ins w:id="297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30" w:author="Machado, Diana" w:date="2019-02-04T10:19:00Z"/>
                <w:rFonts w:ascii="Calibri" w:hAnsi="Calibri" w:cs="Calibri"/>
                <w:color w:val="000000"/>
                <w:sz w:val="16"/>
                <w:szCs w:val="16"/>
                <w:lang w:eastAsia="en-US"/>
              </w:rPr>
            </w:pPr>
            <w:ins w:id="297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32" w:author="Machado, Diana" w:date="2019-02-04T10:19:00Z"/>
                <w:rFonts w:ascii="Calibri" w:hAnsi="Calibri" w:cs="Calibri"/>
                <w:color w:val="000000"/>
                <w:sz w:val="16"/>
                <w:szCs w:val="16"/>
                <w:lang w:eastAsia="en-US"/>
              </w:rPr>
            </w:pPr>
            <w:ins w:id="297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34" w:author="Machado, Diana" w:date="2019-02-04T10:19:00Z"/>
                <w:rFonts w:ascii="Calibri" w:hAnsi="Calibri" w:cs="Calibri"/>
                <w:color w:val="000000"/>
                <w:sz w:val="16"/>
                <w:szCs w:val="16"/>
                <w:lang w:eastAsia="en-US"/>
              </w:rPr>
            </w:pPr>
            <w:ins w:id="2973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36" w:author="Machado, Diana" w:date="2019-02-04T10:19:00Z"/>
                <w:rFonts w:ascii="Calibri" w:hAnsi="Calibri" w:cs="Calibri"/>
                <w:color w:val="000000"/>
                <w:sz w:val="16"/>
                <w:szCs w:val="16"/>
                <w:lang w:eastAsia="en-US"/>
              </w:rPr>
            </w:pPr>
            <w:ins w:id="2973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38" w:author="Machado, Diana" w:date="2019-02-04T10:19:00Z"/>
                <w:rFonts w:ascii="Calibri" w:hAnsi="Calibri" w:cs="Calibri"/>
                <w:color w:val="000000"/>
                <w:sz w:val="16"/>
                <w:szCs w:val="16"/>
                <w:lang w:eastAsia="en-US"/>
              </w:rPr>
            </w:pPr>
            <w:ins w:id="29739" w:author="Machado, Diana" w:date="2019-02-04T10:19:00Z">
              <w:r w:rsidRPr="00D01C04">
                <w:rPr>
                  <w:rFonts w:ascii="Calibri" w:hAnsi="Calibri" w:cs="Calibri"/>
                  <w:color w:val="000000"/>
                  <w:sz w:val="16"/>
                  <w:szCs w:val="16"/>
                  <w:lang w:eastAsia="en-US"/>
                </w:rPr>
                <w:t xml:space="preserve">31,672,9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40" w:author="Machado, Diana" w:date="2019-02-04T10:19:00Z"/>
                <w:rFonts w:ascii="Calibri" w:hAnsi="Calibri" w:cs="Calibri"/>
                <w:color w:val="000000"/>
                <w:sz w:val="16"/>
                <w:szCs w:val="16"/>
                <w:lang w:eastAsia="en-US"/>
              </w:rPr>
            </w:pPr>
            <w:ins w:id="29741"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97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43" w:author="Machado, Diana" w:date="2019-02-04T10:19:00Z"/>
                <w:rFonts w:ascii="Calibri" w:hAnsi="Calibri" w:cs="Calibri"/>
                <w:color w:val="000000"/>
                <w:sz w:val="16"/>
                <w:szCs w:val="16"/>
                <w:lang w:eastAsia="en-US"/>
              </w:rPr>
            </w:pPr>
            <w:ins w:id="29744" w:author="Machado, Diana" w:date="2019-02-04T10:19:00Z">
              <w:r w:rsidRPr="00D01C04">
                <w:rPr>
                  <w:rFonts w:ascii="Calibri" w:hAnsi="Calibri" w:cs="Calibri"/>
                  <w:color w:val="000000"/>
                  <w:sz w:val="16"/>
                  <w:szCs w:val="16"/>
                  <w:lang w:eastAsia="en-US"/>
                </w:rPr>
                <w:t>339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45" w:author="Machado, Diana" w:date="2019-02-04T10:19:00Z"/>
                <w:rFonts w:ascii="Calibri" w:hAnsi="Calibri" w:cs="Calibri"/>
                <w:color w:val="000000"/>
                <w:sz w:val="16"/>
                <w:szCs w:val="16"/>
                <w:lang w:eastAsia="en-US"/>
              </w:rPr>
            </w:pPr>
            <w:ins w:id="29746" w:author="Machado, Diana" w:date="2019-02-04T10:19:00Z">
              <w:r w:rsidRPr="00D01C04">
                <w:rPr>
                  <w:rFonts w:ascii="Calibri" w:hAnsi="Calibri" w:cs="Calibri"/>
                  <w:color w:val="000000"/>
                  <w:sz w:val="16"/>
                  <w:szCs w:val="16"/>
                  <w:lang w:eastAsia="en-US"/>
                </w:rPr>
                <w:t xml:space="preserve">18,652,4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47" w:author="Machado, Diana" w:date="2019-02-04T10:19:00Z"/>
                <w:rFonts w:ascii="Calibri" w:hAnsi="Calibri" w:cs="Calibri"/>
                <w:color w:val="000000"/>
                <w:sz w:val="16"/>
                <w:szCs w:val="16"/>
                <w:lang w:eastAsia="en-US"/>
              </w:rPr>
            </w:pPr>
            <w:ins w:id="29748"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49" w:author="Machado, Diana" w:date="2019-02-04T10:19:00Z"/>
                <w:rFonts w:ascii="Calibri" w:hAnsi="Calibri" w:cs="Calibri"/>
                <w:color w:val="000000"/>
                <w:sz w:val="16"/>
                <w:szCs w:val="16"/>
                <w:lang w:eastAsia="en-US"/>
              </w:rPr>
            </w:pPr>
            <w:ins w:id="2975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51" w:author="Machado, Diana" w:date="2019-02-04T10:19:00Z"/>
                <w:rFonts w:ascii="Calibri" w:hAnsi="Calibri" w:cs="Calibri"/>
                <w:color w:val="000000"/>
                <w:sz w:val="16"/>
                <w:szCs w:val="16"/>
                <w:lang w:eastAsia="en-US"/>
              </w:rPr>
            </w:pPr>
            <w:ins w:id="2975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53" w:author="Machado, Diana" w:date="2019-02-04T10:19:00Z"/>
                <w:rFonts w:ascii="Calibri" w:hAnsi="Calibri" w:cs="Calibri"/>
                <w:color w:val="000000"/>
                <w:sz w:val="16"/>
                <w:szCs w:val="16"/>
                <w:lang w:eastAsia="en-US"/>
              </w:rPr>
            </w:pPr>
            <w:ins w:id="297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55" w:author="Machado, Diana" w:date="2019-02-04T10:19:00Z"/>
                <w:rFonts w:ascii="Calibri" w:hAnsi="Calibri" w:cs="Calibri"/>
                <w:color w:val="000000"/>
                <w:sz w:val="16"/>
                <w:szCs w:val="16"/>
                <w:lang w:eastAsia="en-US"/>
              </w:rPr>
            </w:pPr>
            <w:ins w:id="297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57" w:author="Machado, Diana" w:date="2019-02-04T10:19:00Z"/>
                <w:rFonts w:ascii="Calibri" w:hAnsi="Calibri" w:cs="Calibri"/>
                <w:color w:val="000000"/>
                <w:sz w:val="16"/>
                <w:szCs w:val="16"/>
                <w:lang w:eastAsia="en-US"/>
              </w:rPr>
            </w:pPr>
            <w:ins w:id="2975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59" w:author="Machado, Diana" w:date="2019-02-04T10:19:00Z"/>
                <w:rFonts w:ascii="Calibri" w:hAnsi="Calibri" w:cs="Calibri"/>
                <w:color w:val="000000"/>
                <w:sz w:val="16"/>
                <w:szCs w:val="16"/>
                <w:lang w:eastAsia="en-US"/>
              </w:rPr>
            </w:pPr>
            <w:ins w:id="2976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61" w:author="Machado, Diana" w:date="2019-02-04T10:19:00Z"/>
                <w:rFonts w:ascii="Calibri" w:hAnsi="Calibri" w:cs="Calibri"/>
                <w:color w:val="000000"/>
                <w:sz w:val="16"/>
                <w:szCs w:val="16"/>
                <w:lang w:eastAsia="en-US"/>
              </w:rPr>
            </w:pPr>
            <w:ins w:id="29762" w:author="Machado, Diana" w:date="2019-02-04T10:19:00Z">
              <w:r w:rsidRPr="00D01C04">
                <w:rPr>
                  <w:rFonts w:ascii="Calibri" w:hAnsi="Calibri" w:cs="Calibri"/>
                  <w:color w:val="000000"/>
                  <w:sz w:val="16"/>
                  <w:szCs w:val="16"/>
                  <w:lang w:eastAsia="en-US"/>
                </w:rPr>
                <w:t xml:space="preserve">18,652,4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63" w:author="Machado, Diana" w:date="2019-02-04T10:19:00Z"/>
                <w:rFonts w:ascii="Calibri" w:hAnsi="Calibri" w:cs="Calibri"/>
                <w:color w:val="000000"/>
                <w:sz w:val="16"/>
                <w:szCs w:val="16"/>
                <w:lang w:eastAsia="en-US"/>
              </w:rPr>
            </w:pPr>
            <w:ins w:id="29764"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97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66" w:author="Machado, Diana" w:date="2019-02-04T10:19:00Z"/>
                <w:rFonts w:ascii="Calibri" w:hAnsi="Calibri" w:cs="Calibri"/>
                <w:color w:val="000000"/>
                <w:sz w:val="16"/>
                <w:szCs w:val="16"/>
                <w:lang w:eastAsia="en-US"/>
              </w:rPr>
            </w:pPr>
            <w:ins w:id="29767" w:author="Machado, Diana" w:date="2019-02-04T10:19:00Z">
              <w:r w:rsidRPr="00D01C04">
                <w:rPr>
                  <w:rFonts w:ascii="Calibri" w:hAnsi="Calibri" w:cs="Calibri"/>
                  <w:color w:val="000000"/>
                  <w:sz w:val="16"/>
                  <w:szCs w:val="16"/>
                  <w:lang w:eastAsia="en-US"/>
                </w:rPr>
                <w:t>339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68" w:author="Machado, Diana" w:date="2019-02-04T10:19:00Z"/>
                <w:rFonts w:ascii="Calibri" w:hAnsi="Calibri" w:cs="Calibri"/>
                <w:color w:val="000000"/>
                <w:sz w:val="16"/>
                <w:szCs w:val="16"/>
                <w:lang w:eastAsia="en-US"/>
              </w:rPr>
            </w:pPr>
            <w:ins w:id="29769" w:author="Machado, Diana" w:date="2019-02-04T10:19:00Z">
              <w:r w:rsidRPr="00D01C04">
                <w:rPr>
                  <w:rFonts w:ascii="Calibri" w:hAnsi="Calibri" w:cs="Calibri"/>
                  <w:color w:val="000000"/>
                  <w:sz w:val="16"/>
                  <w:szCs w:val="16"/>
                  <w:lang w:eastAsia="en-US"/>
                </w:rPr>
                <w:t xml:space="preserve">9,465,7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70" w:author="Machado, Diana" w:date="2019-02-04T10:19:00Z"/>
                <w:rFonts w:ascii="Calibri" w:hAnsi="Calibri" w:cs="Calibri"/>
                <w:color w:val="000000"/>
                <w:sz w:val="16"/>
                <w:szCs w:val="16"/>
                <w:lang w:eastAsia="en-US"/>
              </w:rPr>
            </w:pPr>
            <w:ins w:id="29771"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72" w:author="Machado, Diana" w:date="2019-02-04T10:19:00Z"/>
                <w:rFonts w:ascii="Calibri" w:hAnsi="Calibri" w:cs="Calibri"/>
                <w:color w:val="000000"/>
                <w:sz w:val="16"/>
                <w:szCs w:val="16"/>
                <w:lang w:eastAsia="en-US"/>
              </w:rPr>
            </w:pPr>
            <w:ins w:id="297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74" w:author="Machado, Diana" w:date="2019-02-04T10:19:00Z"/>
                <w:rFonts w:ascii="Calibri" w:hAnsi="Calibri" w:cs="Calibri"/>
                <w:color w:val="000000"/>
                <w:sz w:val="16"/>
                <w:szCs w:val="16"/>
                <w:lang w:eastAsia="en-US"/>
              </w:rPr>
            </w:pPr>
            <w:ins w:id="297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76" w:author="Machado, Diana" w:date="2019-02-04T10:19:00Z"/>
                <w:rFonts w:ascii="Calibri" w:hAnsi="Calibri" w:cs="Calibri"/>
                <w:color w:val="000000"/>
                <w:sz w:val="16"/>
                <w:szCs w:val="16"/>
                <w:lang w:eastAsia="en-US"/>
              </w:rPr>
            </w:pPr>
            <w:ins w:id="297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78" w:author="Machado, Diana" w:date="2019-02-04T10:19:00Z"/>
                <w:rFonts w:ascii="Calibri" w:hAnsi="Calibri" w:cs="Calibri"/>
                <w:color w:val="000000"/>
                <w:sz w:val="16"/>
                <w:szCs w:val="16"/>
                <w:lang w:eastAsia="en-US"/>
              </w:rPr>
            </w:pPr>
            <w:ins w:id="297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80" w:author="Machado, Diana" w:date="2019-02-04T10:19:00Z"/>
                <w:rFonts w:ascii="Calibri" w:hAnsi="Calibri" w:cs="Calibri"/>
                <w:color w:val="000000"/>
                <w:sz w:val="16"/>
                <w:szCs w:val="16"/>
                <w:lang w:eastAsia="en-US"/>
              </w:rPr>
            </w:pPr>
            <w:ins w:id="2978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82" w:author="Machado, Diana" w:date="2019-02-04T10:19:00Z"/>
                <w:rFonts w:ascii="Calibri" w:hAnsi="Calibri" w:cs="Calibri"/>
                <w:color w:val="000000"/>
                <w:sz w:val="16"/>
                <w:szCs w:val="16"/>
                <w:lang w:eastAsia="en-US"/>
              </w:rPr>
            </w:pPr>
            <w:ins w:id="2978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84" w:author="Machado, Diana" w:date="2019-02-04T10:19:00Z"/>
                <w:rFonts w:ascii="Calibri" w:hAnsi="Calibri" w:cs="Calibri"/>
                <w:color w:val="000000"/>
                <w:sz w:val="16"/>
                <w:szCs w:val="16"/>
                <w:lang w:eastAsia="en-US"/>
              </w:rPr>
            </w:pPr>
            <w:ins w:id="29785" w:author="Machado, Diana" w:date="2019-02-04T10:19:00Z">
              <w:r w:rsidRPr="00D01C04">
                <w:rPr>
                  <w:rFonts w:ascii="Calibri" w:hAnsi="Calibri" w:cs="Calibri"/>
                  <w:color w:val="000000"/>
                  <w:sz w:val="16"/>
                  <w:szCs w:val="16"/>
                  <w:lang w:eastAsia="en-US"/>
                </w:rPr>
                <w:t xml:space="preserve">9,648,53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86" w:author="Machado, Diana" w:date="2019-02-04T10:19:00Z"/>
                <w:rFonts w:ascii="Calibri" w:hAnsi="Calibri" w:cs="Calibri"/>
                <w:color w:val="000000"/>
                <w:sz w:val="16"/>
                <w:szCs w:val="16"/>
                <w:lang w:eastAsia="en-US"/>
              </w:rPr>
            </w:pPr>
            <w:ins w:id="29787"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97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89" w:author="Machado, Diana" w:date="2019-02-04T10:19:00Z"/>
                <w:rFonts w:ascii="Calibri" w:hAnsi="Calibri" w:cs="Calibri"/>
                <w:color w:val="000000"/>
                <w:sz w:val="16"/>
                <w:szCs w:val="16"/>
                <w:lang w:eastAsia="en-US"/>
              </w:rPr>
            </w:pPr>
            <w:ins w:id="29790" w:author="Machado, Diana" w:date="2019-02-04T10:19:00Z">
              <w:r w:rsidRPr="00D01C04">
                <w:rPr>
                  <w:rFonts w:ascii="Calibri" w:hAnsi="Calibri" w:cs="Calibri"/>
                  <w:color w:val="000000"/>
                  <w:sz w:val="16"/>
                  <w:szCs w:val="16"/>
                  <w:lang w:eastAsia="en-US"/>
                </w:rPr>
                <w:t>339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91" w:author="Machado, Diana" w:date="2019-02-04T10:19:00Z"/>
                <w:rFonts w:ascii="Calibri" w:hAnsi="Calibri" w:cs="Calibri"/>
                <w:color w:val="000000"/>
                <w:sz w:val="16"/>
                <w:szCs w:val="16"/>
                <w:lang w:eastAsia="en-US"/>
              </w:rPr>
            </w:pPr>
            <w:ins w:id="29792" w:author="Machado, Diana" w:date="2019-02-04T10:19:00Z">
              <w:r w:rsidRPr="00D01C04">
                <w:rPr>
                  <w:rFonts w:ascii="Calibri" w:hAnsi="Calibri" w:cs="Calibri"/>
                  <w:color w:val="000000"/>
                  <w:sz w:val="16"/>
                  <w:szCs w:val="16"/>
                  <w:lang w:eastAsia="en-US"/>
                </w:rPr>
                <w:t xml:space="preserve">4,685,1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93" w:author="Machado, Diana" w:date="2019-02-04T10:19:00Z"/>
                <w:rFonts w:ascii="Calibri" w:hAnsi="Calibri" w:cs="Calibri"/>
                <w:color w:val="000000"/>
                <w:sz w:val="16"/>
                <w:szCs w:val="16"/>
                <w:lang w:eastAsia="en-US"/>
              </w:rPr>
            </w:pPr>
            <w:ins w:id="29794"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95" w:author="Machado, Diana" w:date="2019-02-04T10:19:00Z"/>
                <w:rFonts w:ascii="Calibri" w:hAnsi="Calibri" w:cs="Calibri"/>
                <w:color w:val="000000"/>
                <w:sz w:val="16"/>
                <w:szCs w:val="16"/>
                <w:lang w:eastAsia="en-US"/>
              </w:rPr>
            </w:pPr>
            <w:ins w:id="297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97" w:author="Machado, Diana" w:date="2019-02-04T10:19:00Z"/>
                <w:rFonts w:ascii="Calibri" w:hAnsi="Calibri" w:cs="Calibri"/>
                <w:color w:val="000000"/>
                <w:sz w:val="16"/>
                <w:szCs w:val="16"/>
                <w:lang w:eastAsia="en-US"/>
              </w:rPr>
            </w:pPr>
            <w:ins w:id="297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99" w:author="Machado, Diana" w:date="2019-02-04T10:19:00Z"/>
                <w:rFonts w:ascii="Calibri" w:hAnsi="Calibri" w:cs="Calibri"/>
                <w:color w:val="000000"/>
                <w:sz w:val="16"/>
                <w:szCs w:val="16"/>
                <w:lang w:eastAsia="en-US"/>
              </w:rPr>
            </w:pPr>
            <w:ins w:id="298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01" w:author="Machado, Diana" w:date="2019-02-04T10:19:00Z"/>
                <w:rFonts w:ascii="Calibri" w:hAnsi="Calibri" w:cs="Calibri"/>
                <w:color w:val="000000"/>
                <w:sz w:val="16"/>
                <w:szCs w:val="16"/>
                <w:lang w:eastAsia="en-US"/>
              </w:rPr>
            </w:pPr>
            <w:ins w:id="298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03" w:author="Machado, Diana" w:date="2019-02-04T10:19:00Z"/>
                <w:rFonts w:ascii="Calibri" w:hAnsi="Calibri" w:cs="Calibri"/>
                <w:color w:val="000000"/>
                <w:sz w:val="16"/>
                <w:szCs w:val="16"/>
                <w:lang w:eastAsia="en-US"/>
              </w:rPr>
            </w:pPr>
            <w:ins w:id="2980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05" w:author="Machado, Diana" w:date="2019-02-04T10:19:00Z"/>
                <w:rFonts w:ascii="Calibri" w:hAnsi="Calibri" w:cs="Calibri"/>
                <w:color w:val="000000"/>
                <w:sz w:val="16"/>
                <w:szCs w:val="16"/>
                <w:lang w:eastAsia="en-US"/>
              </w:rPr>
            </w:pPr>
            <w:ins w:id="2980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07" w:author="Machado, Diana" w:date="2019-02-04T10:19:00Z"/>
                <w:rFonts w:ascii="Calibri" w:hAnsi="Calibri" w:cs="Calibri"/>
                <w:color w:val="000000"/>
                <w:sz w:val="16"/>
                <w:szCs w:val="16"/>
                <w:lang w:eastAsia="en-US"/>
              </w:rPr>
            </w:pPr>
            <w:ins w:id="29808" w:author="Machado, Diana" w:date="2019-02-04T10:19:00Z">
              <w:r w:rsidRPr="00D01C04">
                <w:rPr>
                  <w:rFonts w:ascii="Calibri" w:hAnsi="Calibri" w:cs="Calibri"/>
                  <w:color w:val="000000"/>
                  <w:sz w:val="16"/>
                  <w:szCs w:val="16"/>
                  <w:lang w:eastAsia="en-US"/>
                </w:rPr>
                <w:t xml:space="preserve">4,685,1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09" w:author="Machado, Diana" w:date="2019-02-04T10:19:00Z"/>
                <w:rFonts w:ascii="Calibri" w:hAnsi="Calibri" w:cs="Calibri"/>
                <w:color w:val="000000"/>
                <w:sz w:val="16"/>
                <w:szCs w:val="16"/>
                <w:lang w:eastAsia="en-US"/>
              </w:rPr>
            </w:pPr>
            <w:ins w:id="2981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98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12" w:author="Machado, Diana" w:date="2019-02-04T10:19:00Z"/>
                <w:rFonts w:ascii="Calibri" w:hAnsi="Calibri" w:cs="Calibri"/>
                <w:color w:val="000000"/>
                <w:sz w:val="16"/>
                <w:szCs w:val="16"/>
                <w:lang w:eastAsia="en-US"/>
              </w:rPr>
            </w:pPr>
            <w:ins w:id="29813" w:author="Machado, Diana" w:date="2019-02-04T10:19:00Z">
              <w:r w:rsidRPr="00D01C04">
                <w:rPr>
                  <w:rFonts w:ascii="Calibri" w:hAnsi="Calibri" w:cs="Calibri"/>
                  <w:color w:val="000000"/>
                  <w:sz w:val="16"/>
                  <w:szCs w:val="16"/>
                  <w:lang w:eastAsia="en-US"/>
                </w:rPr>
                <w:t>3397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14" w:author="Machado, Diana" w:date="2019-02-04T10:19:00Z"/>
                <w:rFonts w:ascii="Calibri" w:hAnsi="Calibri" w:cs="Calibri"/>
                <w:color w:val="000000"/>
                <w:sz w:val="16"/>
                <w:szCs w:val="16"/>
                <w:lang w:eastAsia="en-US"/>
              </w:rPr>
            </w:pPr>
            <w:ins w:id="29815" w:author="Machado, Diana" w:date="2019-02-04T10:19:00Z">
              <w:r w:rsidRPr="00D01C04">
                <w:rPr>
                  <w:rFonts w:ascii="Calibri" w:hAnsi="Calibri" w:cs="Calibri"/>
                  <w:color w:val="000000"/>
                  <w:sz w:val="16"/>
                  <w:szCs w:val="16"/>
                  <w:lang w:eastAsia="en-US"/>
                </w:rPr>
                <w:t xml:space="preserve">9,300,5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16" w:author="Machado, Diana" w:date="2019-02-04T10:19:00Z"/>
                <w:rFonts w:ascii="Calibri" w:hAnsi="Calibri" w:cs="Calibri"/>
                <w:color w:val="000000"/>
                <w:sz w:val="16"/>
                <w:szCs w:val="16"/>
                <w:lang w:eastAsia="en-US"/>
              </w:rPr>
            </w:pPr>
            <w:ins w:id="29817"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18" w:author="Machado, Diana" w:date="2019-02-04T10:19:00Z"/>
                <w:rFonts w:ascii="Calibri" w:hAnsi="Calibri" w:cs="Calibri"/>
                <w:color w:val="000000"/>
                <w:sz w:val="16"/>
                <w:szCs w:val="16"/>
                <w:lang w:eastAsia="en-US"/>
              </w:rPr>
            </w:pPr>
            <w:ins w:id="2981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20" w:author="Machado, Diana" w:date="2019-02-04T10:19:00Z"/>
                <w:rFonts w:ascii="Calibri" w:hAnsi="Calibri" w:cs="Calibri"/>
                <w:color w:val="000000"/>
                <w:sz w:val="16"/>
                <w:szCs w:val="16"/>
                <w:lang w:eastAsia="en-US"/>
              </w:rPr>
            </w:pPr>
            <w:ins w:id="2982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22" w:author="Machado, Diana" w:date="2019-02-04T10:19:00Z"/>
                <w:rFonts w:ascii="Calibri" w:hAnsi="Calibri" w:cs="Calibri"/>
                <w:color w:val="000000"/>
                <w:sz w:val="16"/>
                <w:szCs w:val="16"/>
                <w:lang w:eastAsia="en-US"/>
              </w:rPr>
            </w:pPr>
            <w:ins w:id="298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24" w:author="Machado, Diana" w:date="2019-02-04T10:19:00Z"/>
                <w:rFonts w:ascii="Calibri" w:hAnsi="Calibri" w:cs="Calibri"/>
                <w:color w:val="000000"/>
                <w:sz w:val="16"/>
                <w:szCs w:val="16"/>
                <w:lang w:eastAsia="en-US"/>
              </w:rPr>
            </w:pPr>
            <w:ins w:id="298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26" w:author="Machado, Diana" w:date="2019-02-04T10:19:00Z"/>
                <w:rFonts w:ascii="Calibri" w:hAnsi="Calibri" w:cs="Calibri"/>
                <w:color w:val="000000"/>
                <w:sz w:val="16"/>
                <w:szCs w:val="16"/>
                <w:lang w:eastAsia="en-US"/>
              </w:rPr>
            </w:pPr>
            <w:ins w:id="2982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28" w:author="Machado, Diana" w:date="2019-02-04T10:19:00Z"/>
                <w:rFonts w:ascii="Calibri" w:hAnsi="Calibri" w:cs="Calibri"/>
                <w:color w:val="000000"/>
                <w:sz w:val="16"/>
                <w:szCs w:val="16"/>
                <w:lang w:eastAsia="en-US"/>
              </w:rPr>
            </w:pPr>
            <w:ins w:id="2982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30" w:author="Machado, Diana" w:date="2019-02-04T10:19:00Z"/>
                <w:rFonts w:ascii="Calibri" w:hAnsi="Calibri" w:cs="Calibri"/>
                <w:color w:val="000000"/>
                <w:sz w:val="16"/>
                <w:szCs w:val="16"/>
                <w:lang w:eastAsia="en-US"/>
              </w:rPr>
            </w:pPr>
            <w:ins w:id="29831" w:author="Machado, Diana" w:date="2019-02-04T10:19:00Z">
              <w:r w:rsidRPr="00D01C04">
                <w:rPr>
                  <w:rFonts w:ascii="Calibri" w:hAnsi="Calibri" w:cs="Calibri"/>
                  <w:color w:val="000000"/>
                  <w:sz w:val="16"/>
                  <w:szCs w:val="16"/>
                  <w:lang w:eastAsia="en-US"/>
                </w:rPr>
                <w:t xml:space="preserve">9,300,5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32" w:author="Machado, Diana" w:date="2019-02-04T10:19:00Z"/>
                <w:rFonts w:ascii="Calibri" w:hAnsi="Calibri" w:cs="Calibri"/>
                <w:color w:val="000000"/>
                <w:sz w:val="16"/>
                <w:szCs w:val="16"/>
                <w:lang w:eastAsia="en-US"/>
              </w:rPr>
            </w:pPr>
            <w:ins w:id="29833"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98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35" w:author="Machado, Diana" w:date="2019-02-04T10:19:00Z"/>
                <w:rFonts w:ascii="Calibri" w:hAnsi="Calibri" w:cs="Calibri"/>
                <w:color w:val="000000"/>
                <w:sz w:val="16"/>
                <w:szCs w:val="16"/>
                <w:lang w:eastAsia="en-US"/>
              </w:rPr>
            </w:pPr>
            <w:ins w:id="29836" w:author="Machado, Diana" w:date="2019-02-04T10:19:00Z">
              <w:r w:rsidRPr="00D01C04">
                <w:rPr>
                  <w:rFonts w:ascii="Calibri" w:hAnsi="Calibri" w:cs="Calibri"/>
                  <w:color w:val="000000"/>
                  <w:sz w:val="16"/>
                  <w:szCs w:val="16"/>
                  <w:lang w:eastAsia="en-US"/>
                </w:rPr>
                <w:t>339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37" w:author="Machado, Diana" w:date="2019-02-04T10:19:00Z"/>
                <w:rFonts w:ascii="Calibri" w:hAnsi="Calibri" w:cs="Calibri"/>
                <w:color w:val="000000"/>
                <w:sz w:val="16"/>
                <w:szCs w:val="16"/>
                <w:lang w:eastAsia="en-US"/>
              </w:rPr>
            </w:pPr>
            <w:ins w:id="29838" w:author="Machado, Diana" w:date="2019-02-04T10:19:00Z">
              <w:r w:rsidRPr="00D01C04">
                <w:rPr>
                  <w:rFonts w:ascii="Calibri" w:hAnsi="Calibri" w:cs="Calibri"/>
                  <w:color w:val="000000"/>
                  <w:sz w:val="16"/>
                  <w:szCs w:val="16"/>
                  <w:lang w:eastAsia="en-US"/>
                </w:rPr>
                <w:t xml:space="preserve">8,367,0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39" w:author="Machado, Diana" w:date="2019-02-04T10:19:00Z"/>
                <w:rFonts w:ascii="Calibri" w:hAnsi="Calibri" w:cs="Calibri"/>
                <w:color w:val="000000"/>
                <w:sz w:val="16"/>
                <w:szCs w:val="16"/>
                <w:lang w:eastAsia="en-US"/>
              </w:rPr>
            </w:pPr>
            <w:ins w:id="29840"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41" w:author="Machado, Diana" w:date="2019-02-04T10:19:00Z"/>
                <w:rFonts w:ascii="Calibri" w:hAnsi="Calibri" w:cs="Calibri"/>
                <w:color w:val="000000"/>
                <w:sz w:val="16"/>
                <w:szCs w:val="16"/>
                <w:lang w:eastAsia="en-US"/>
              </w:rPr>
            </w:pPr>
            <w:ins w:id="298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43" w:author="Machado, Diana" w:date="2019-02-04T10:19:00Z"/>
                <w:rFonts w:ascii="Calibri" w:hAnsi="Calibri" w:cs="Calibri"/>
                <w:color w:val="000000"/>
                <w:sz w:val="16"/>
                <w:szCs w:val="16"/>
                <w:lang w:eastAsia="en-US"/>
              </w:rPr>
            </w:pPr>
            <w:ins w:id="298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45" w:author="Machado, Diana" w:date="2019-02-04T10:19:00Z"/>
                <w:rFonts w:ascii="Calibri" w:hAnsi="Calibri" w:cs="Calibri"/>
                <w:color w:val="000000"/>
                <w:sz w:val="16"/>
                <w:szCs w:val="16"/>
                <w:lang w:eastAsia="en-US"/>
              </w:rPr>
            </w:pPr>
            <w:ins w:id="298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47" w:author="Machado, Diana" w:date="2019-02-04T10:19:00Z"/>
                <w:rFonts w:ascii="Calibri" w:hAnsi="Calibri" w:cs="Calibri"/>
                <w:color w:val="000000"/>
                <w:sz w:val="16"/>
                <w:szCs w:val="16"/>
                <w:lang w:eastAsia="en-US"/>
              </w:rPr>
            </w:pPr>
            <w:ins w:id="29848" w:author="Machado, Diana" w:date="2019-02-04T10:19:00Z">
              <w:r w:rsidRPr="00D01C04">
                <w:rPr>
                  <w:rFonts w:ascii="Calibri" w:hAnsi="Calibri" w:cs="Calibri"/>
                  <w:color w:val="000000"/>
                  <w:sz w:val="16"/>
                  <w:szCs w:val="16"/>
                  <w:lang w:eastAsia="en-US"/>
                </w:rPr>
                <w:t>2.3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49" w:author="Machado, Diana" w:date="2019-02-04T10:19:00Z"/>
                <w:rFonts w:ascii="Calibri" w:hAnsi="Calibri" w:cs="Calibri"/>
                <w:color w:val="000000"/>
                <w:sz w:val="16"/>
                <w:szCs w:val="16"/>
                <w:lang w:eastAsia="en-US"/>
              </w:rPr>
            </w:pPr>
            <w:ins w:id="2985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51" w:author="Machado, Diana" w:date="2019-02-04T10:19:00Z"/>
                <w:rFonts w:ascii="Calibri" w:hAnsi="Calibri" w:cs="Calibri"/>
                <w:color w:val="000000"/>
                <w:sz w:val="16"/>
                <w:szCs w:val="16"/>
                <w:lang w:eastAsia="en-US"/>
              </w:rPr>
            </w:pPr>
            <w:ins w:id="2985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53" w:author="Machado, Diana" w:date="2019-02-04T10:19:00Z"/>
                <w:rFonts w:ascii="Calibri" w:hAnsi="Calibri" w:cs="Calibri"/>
                <w:color w:val="000000"/>
                <w:sz w:val="16"/>
                <w:szCs w:val="16"/>
                <w:lang w:eastAsia="en-US"/>
              </w:rPr>
            </w:pPr>
            <w:ins w:id="29854" w:author="Machado, Diana" w:date="2019-02-04T10:19:00Z">
              <w:r w:rsidRPr="00D01C04">
                <w:rPr>
                  <w:rFonts w:ascii="Calibri" w:hAnsi="Calibri" w:cs="Calibri"/>
                  <w:color w:val="000000"/>
                  <w:sz w:val="16"/>
                  <w:szCs w:val="16"/>
                  <w:lang w:eastAsia="en-US"/>
                </w:rPr>
                <w:t xml:space="preserve">8,367,0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55" w:author="Machado, Diana" w:date="2019-02-04T10:19:00Z"/>
                <w:rFonts w:ascii="Calibri" w:hAnsi="Calibri" w:cs="Calibri"/>
                <w:color w:val="000000"/>
                <w:sz w:val="16"/>
                <w:szCs w:val="16"/>
                <w:lang w:eastAsia="en-US"/>
              </w:rPr>
            </w:pPr>
            <w:ins w:id="29856"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98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58" w:author="Machado, Diana" w:date="2019-02-04T10:19:00Z"/>
                <w:rFonts w:ascii="Calibri" w:hAnsi="Calibri" w:cs="Calibri"/>
                <w:color w:val="000000"/>
                <w:sz w:val="16"/>
                <w:szCs w:val="16"/>
                <w:lang w:eastAsia="en-US"/>
              </w:rPr>
            </w:pPr>
            <w:ins w:id="29859" w:author="Machado, Diana" w:date="2019-02-04T10:19:00Z">
              <w:r w:rsidRPr="00D01C04">
                <w:rPr>
                  <w:rFonts w:ascii="Calibri" w:hAnsi="Calibri" w:cs="Calibri"/>
                  <w:color w:val="000000"/>
                  <w:sz w:val="16"/>
                  <w:szCs w:val="16"/>
                  <w:lang w:eastAsia="en-US"/>
                </w:rPr>
                <w:t>339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60" w:author="Machado, Diana" w:date="2019-02-04T10:19:00Z"/>
                <w:rFonts w:ascii="Calibri" w:hAnsi="Calibri" w:cs="Calibri"/>
                <w:color w:val="000000"/>
                <w:sz w:val="16"/>
                <w:szCs w:val="16"/>
                <w:lang w:eastAsia="en-US"/>
              </w:rPr>
            </w:pPr>
            <w:ins w:id="29861" w:author="Machado, Diana" w:date="2019-02-04T10:19:00Z">
              <w:r w:rsidRPr="00D01C04">
                <w:rPr>
                  <w:rFonts w:ascii="Calibri" w:hAnsi="Calibri" w:cs="Calibri"/>
                  <w:color w:val="000000"/>
                  <w:sz w:val="16"/>
                  <w:szCs w:val="16"/>
                  <w:lang w:eastAsia="en-US"/>
                </w:rPr>
                <w:t xml:space="preserve">42,700,9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62" w:author="Machado, Diana" w:date="2019-02-04T10:19:00Z"/>
                <w:rFonts w:ascii="Calibri" w:hAnsi="Calibri" w:cs="Calibri"/>
                <w:color w:val="000000"/>
                <w:sz w:val="16"/>
                <w:szCs w:val="16"/>
                <w:lang w:eastAsia="en-US"/>
              </w:rPr>
            </w:pPr>
            <w:ins w:id="29863" w:author="Machado, Diana" w:date="2019-02-04T10:19:00Z">
              <w:r w:rsidRPr="00D01C04">
                <w:rPr>
                  <w:rFonts w:ascii="Calibri" w:hAnsi="Calibri" w:cs="Calibri"/>
                  <w:color w:val="000000"/>
                  <w:sz w:val="16"/>
                  <w:szCs w:val="16"/>
                  <w:lang w:eastAsia="en-US"/>
                </w:rPr>
                <w:t>0.5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64" w:author="Machado, Diana" w:date="2019-02-04T10:19:00Z"/>
                <w:rFonts w:ascii="Calibri" w:hAnsi="Calibri" w:cs="Calibri"/>
                <w:color w:val="000000"/>
                <w:sz w:val="16"/>
                <w:szCs w:val="16"/>
                <w:lang w:eastAsia="en-US"/>
              </w:rPr>
            </w:pPr>
            <w:ins w:id="298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66" w:author="Machado, Diana" w:date="2019-02-04T10:19:00Z"/>
                <w:rFonts w:ascii="Calibri" w:hAnsi="Calibri" w:cs="Calibri"/>
                <w:color w:val="000000"/>
                <w:sz w:val="16"/>
                <w:szCs w:val="16"/>
                <w:lang w:eastAsia="en-US"/>
              </w:rPr>
            </w:pPr>
            <w:ins w:id="298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68" w:author="Machado, Diana" w:date="2019-02-04T10:19:00Z"/>
                <w:rFonts w:ascii="Calibri" w:hAnsi="Calibri" w:cs="Calibri"/>
                <w:color w:val="000000"/>
                <w:sz w:val="16"/>
                <w:szCs w:val="16"/>
                <w:lang w:eastAsia="en-US"/>
              </w:rPr>
            </w:pPr>
            <w:ins w:id="298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70" w:author="Machado, Diana" w:date="2019-02-04T10:19:00Z"/>
                <w:rFonts w:ascii="Calibri" w:hAnsi="Calibri" w:cs="Calibri"/>
                <w:color w:val="000000"/>
                <w:sz w:val="16"/>
                <w:szCs w:val="16"/>
                <w:lang w:eastAsia="en-US"/>
              </w:rPr>
            </w:pPr>
            <w:ins w:id="298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72" w:author="Machado, Diana" w:date="2019-02-04T10:19:00Z"/>
                <w:rFonts w:ascii="Calibri" w:hAnsi="Calibri" w:cs="Calibri"/>
                <w:color w:val="000000"/>
                <w:sz w:val="16"/>
                <w:szCs w:val="16"/>
                <w:lang w:eastAsia="en-US"/>
              </w:rPr>
            </w:pPr>
            <w:ins w:id="2987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74" w:author="Machado, Diana" w:date="2019-02-04T10:19:00Z"/>
                <w:rFonts w:ascii="Calibri" w:hAnsi="Calibri" w:cs="Calibri"/>
                <w:color w:val="000000"/>
                <w:sz w:val="16"/>
                <w:szCs w:val="16"/>
                <w:lang w:eastAsia="en-US"/>
              </w:rPr>
            </w:pPr>
            <w:ins w:id="2987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76" w:author="Machado, Diana" w:date="2019-02-04T10:19:00Z"/>
                <w:rFonts w:ascii="Calibri" w:hAnsi="Calibri" w:cs="Calibri"/>
                <w:color w:val="000000"/>
                <w:sz w:val="16"/>
                <w:szCs w:val="16"/>
                <w:lang w:eastAsia="en-US"/>
              </w:rPr>
            </w:pPr>
            <w:ins w:id="29877" w:author="Machado, Diana" w:date="2019-02-04T10:19:00Z">
              <w:r w:rsidRPr="00D01C04">
                <w:rPr>
                  <w:rFonts w:ascii="Calibri" w:hAnsi="Calibri" w:cs="Calibri"/>
                  <w:color w:val="000000"/>
                  <w:sz w:val="16"/>
                  <w:szCs w:val="16"/>
                  <w:lang w:eastAsia="en-US"/>
                </w:rPr>
                <w:t xml:space="preserve">42,700,9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78" w:author="Machado, Diana" w:date="2019-02-04T10:19:00Z"/>
                <w:rFonts w:ascii="Calibri" w:hAnsi="Calibri" w:cs="Calibri"/>
                <w:color w:val="000000"/>
                <w:sz w:val="16"/>
                <w:szCs w:val="16"/>
                <w:lang w:eastAsia="en-US"/>
              </w:rPr>
            </w:pPr>
            <w:ins w:id="29879"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98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81" w:author="Machado, Diana" w:date="2019-02-04T10:19:00Z"/>
                <w:rFonts w:ascii="Calibri" w:hAnsi="Calibri" w:cs="Calibri"/>
                <w:color w:val="000000"/>
                <w:sz w:val="16"/>
                <w:szCs w:val="16"/>
                <w:lang w:eastAsia="en-US"/>
              </w:rPr>
            </w:pPr>
            <w:ins w:id="29882" w:author="Machado, Diana" w:date="2019-02-04T10:19:00Z">
              <w:r w:rsidRPr="00D01C04">
                <w:rPr>
                  <w:rFonts w:ascii="Calibri" w:hAnsi="Calibri" w:cs="Calibri"/>
                  <w:color w:val="000000"/>
                  <w:sz w:val="16"/>
                  <w:szCs w:val="16"/>
                  <w:lang w:eastAsia="en-US"/>
                </w:rPr>
                <w:t>339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83" w:author="Machado, Diana" w:date="2019-02-04T10:19:00Z"/>
                <w:rFonts w:ascii="Calibri" w:hAnsi="Calibri" w:cs="Calibri"/>
                <w:color w:val="000000"/>
                <w:sz w:val="16"/>
                <w:szCs w:val="16"/>
                <w:lang w:eastAsia="en-US"/>
              </w:rPr>
            </w:pPr>
            <w:ins w:id="29884" w:author="Machado, Diana" w:date="2019-02-04T10:19:00Z">
              <w:r w:rsidRPr="00D01C04">
                <w:rPr>
                  <w:rFonts w:ascii="Calibri" w:hAnsi="Calibri" w:cs="Calibri"/>
                  <w:color w:val="000000"/>
                  <w:sz w:val="16"/>
                  <w:szCs w:val="16"/>
                  <w:lang w:eastAsia="en-US"/>
                </w:rPr>
                <w:t xml:space="preserve">29,678,3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85" w:author="Machado, Diana" w:date="2019-02-04T10:19:00Z"/>
                <w:rFonts w:ascii="Calibri" w:hAnsi="Calibri" w:cs="Calibri"/>
                <w:color w:val="000000"/>
                <w:sz w:val="16"/>
                <w:szCs w:val="16"/>
                <w:lang w:eastAsia="en-US"/>
              </w:rPr>
            </w:pPr>
            <w:ins w:id="29886"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87" w:author="Machado, Diana" w:date="2019-02-04T10:19:00Z"/>
                <w:rFonts w:ascii="Calibri" w:hAnsi="Calibri" w:cs="Calibri"/>
                <w:color w:val="000000"/>
                <w:sz w:val="16"/>
                <w:szCs w:val="16"/>
                <w:lang w:eastAsia="en-US"/>
              </w:rPr>
            </w:pPr>
            <w:ins w:id="298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89" w:author="Machado, Diana" w:date="2019-02-04T10:19:00Z"/>
                <w:rFonts w:ascii="Calibri" w:hAnsi="Calibri" w:cs="Calibri"/>
                <w:color w:val="000000"/>
                <w:sz w:val="16"/>
                <w:szCs w:val="16"/>
                <w:lang w:eastAsia="en-US"/>
              </w:rPr>
            </w:pPr>
            <w:ins w:id="298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91" w:author="Machado, Diana" w:date="2019-02-04T10:19:00Z"/>
                <w:rFonts w:ascii="Calibri" w:hAnsi="Calibri" w:cs="Calibri"/>
                <w:color w:val="000000"/>
                <w:sz w:val="16"/>
                <w:szCs w:val="16"/>
                <w:lang w:eastAsia="en-US"/>
              </w:rPr>
            </w:pPr>
            <w:ins w:id="298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93" w:author="Machado, Diana" w:date="2019-02-04T10:19:00Z"/>
                <w:rFonts w:ascii="Calibri" w:hAnsi="Calibri" w:cs="Calibri"/>
                <w:color w:val="000000"/>
                <w:sz w:val="16"/>
                <w:szCs w:val="16"/>
                <w:lang w:eastAsia="en-US"/>
              </w:rPr>
            </w:pPr>
            <w:ins w:id="298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95" w:author="Machado, Diana" w:date="2019-02-04T10:19:00Z"/>
                <w:rFonts w:ascii="Calibri" w:hAnsi="Calibri" w:cs="Calibri"/>
                <w:color w:val="000000"/>
                <w:sz w:val="16"/>
                <w:szCs w:val="16"/>
                <w:lang w:eastAsia="en-US"/>
              </w:rPr>
            </w:pPr>
            <w:ins w:id="2989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97" w:author="Machado, Diana" w:date="2019-02-04T10:19:00Z"/>
                <w:rFonts w:ascii="Calibri" w:hAnsi="Calibri" w:cs="Calibri"/>
                <w:color w:val="000000"/>
                <w:sz w:val="16"/>
                <w:szCs w:val="16"/>
                <w:lang w:eastAsia="en-US"/>
              </w:rPr>
            </w:pPr>
            <w:ins w:id="2989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99" w:author="Machado, Diana" w:date="2019-02-04T10:19:00Z"/>
                <w:rFonts w:ascii="Calibri" w:hAnsi="Calibri" w:cs="Calibri"/>
                <w:color w:val="000000"/>
                <w:sz w:val="16"/>
                <w:szCs w:val="16"/>
                <w:lang w:eastAsia="en-US"/>
              </w:rPr>
            </w:pPr>
            <w:ins w:id="29900" w:author="Machado, Diana" w:date="2019-02-04T10:19:00Z">
              <w:r w:rsidRPr="00D01C04">
                <w:rPr>
                  <w:rFonts w:ascii="Calibri" w:hAnsi="Calibri" w:cs="Calibri"/>
                  <w:color w:val="000000"/>
                  <w:sz w:val="16"/>
                  <w:szCs w:val="16"/>
                  <w:lang w:eastAsia="en-US"/>
                </w:rPr>
                <w:t xml:space="preserve">29,678,3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01" w:author="Machado, Diana" w:date="2019-02-04T10:19:00Z"/>
                <w:rFonts w:ascii="Calibri" w:hAnsi="Calibri" w:cs="Calibri"/>
                <w:color w:val="000000"/>
                <w:sz w:val="16"/>
                <w:szCs w:val="16"/>
                <w:lang w:eastAsia="en-US"/>
              </w:rPr>
            </w:pPr>
            <w:ins w:id="29902"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99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04" w:author="Machado, Diana" w:date="2019-02-04T10:19:00Z"/>
                <w:rFonts w:ascii="Calibri" w:hAnsi="Calibri" w:cs="Calibri"/>
                <w:color w:val="000000"/>
                <w:sz w:val="16"/>
                <w:szCs w:val="16"/>
                <w:lang w:eastAsia="en-US"/>
              </w:rPr>
            </w:pPr>
            <w:ins w:id="29905" w:author="Machado, Diana" w:date="2019-02-04T10:19:00Z">
              <w:r w:rsidRPr="00D01C04">
                <w:rPr>
                  <w:rFonts w:ascii="Calibri" w:hAnsi="Calibri" w:cs="Calibri"/>
                  <w:color w:val="000000"/>
                  <w:sz w:val="16"/>
                  <w:szCs w:val="16"/>
                  <w:lang w:eastAsia="en-US"/>
                </w:rPr>
                <w:t>3398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06" w:author="Machado, Diana" w:date="2019-02-04T10:19:00Z"/>
                <w:rFonts w:ascii="Calibri" w:hAnsi="Calibri" w:cs="Calibri"/>
                <w:color w:val="000000"/>
                <w:sz w:val="16"/>
                <w:szCs w:val="16"/>
                <w:lang w:eastAsia="en-US"/>
              </w:rPr>
            </w:pPr>
            <w:ins w:id="29907" w:author="Machado, Diana" w:date="2019-02-04T10:19:00Z">
              <w:r w:rsidRPr="00D01C04">
                <w:rPr>
                  <w:rFonts w:ascii="Calibri" w:hAnsi="Calibri" w:cs="Calibri"/>
                  <w:color w:val="000000"/>
                  <w:sz w:val="16"/>
                  <w:szCs w:val="16"/>
                  <w:lang w:eastAsia="en-US"/>
                </w:rPr>
                <w:t xml:space="preserve">37,478,0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08" w:author="Machado, Diana" w:date="2019-02-04T10:19:00Z"/>
                <w:rFonts w:ascii="Calibri" w:hAnsi="Calibri" w:cs="Calibri"/>
                <w:color w:val="000000"/>
                <w:sz w:val="16"/>
                <w:szCs w:val="16"/>
                <w:lang w:eastAsia="en-US"/>
              </w:rPr>
            </w:pPr>
            <w:ins w:id="29909"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10" w:author="Machado, Diana" w:date="2019-02-04T10:19:00Z"/>
                <w:rFonts w:ascii="Calibri" w:hAnsi="Calibri" w:cs="Calibri"/>
                <w:color w:val="000000"/>
                <w:sz w:val="16"/>
                <w:szCs w:val="16"/>
                <w:lang w:eastAsia="en-US"/>
              </w:rPr>
            </w:pPr>
            <w:ins w:id="299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12" w:author="Machado, Diana" w:date="2019-02-04T10:19:00Z"/>
                <w:rFonts w:ascii="Calibri" w:hAnsi="Calibri" w:cs="Calibri"/>
                <w:color w:val="000000"/>
                <w:sz w:val="16"/>
                <w:szCs w:val="16"/>
                <w:lang w:eastAsia="en-US"/>
              </w:rPr>
            </w:pPr>
            <w:ins w:id="299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14" w:author="Machado, Diana" w:date="2019-02-04T10:19:00Z"/>
                <w:rFonts w:ascii="Calibri" w:hAnsi="Calibri" w:cs="Calibri"/>
                <w:color w:val="000000"/>
                <w:sz w:val="16"/>
                <w:szCs w:val="16"/>
                <w:lang w:eastAsia="en-US"/>
              </w:rPr>
            </w:pPr>
            <w:ins w:id="299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16" w:author="Machado, Diana" w:date="2019-02-04T10:19:00Z"/>
                <w:rFonts w:ascii="Calibri" w:hAnsi="Calibri" w:cs="Calibri"/>
                <w:color w:val="000000"/>
                <w:sz w:val="16"/>
                <w:szCs w:val="16"/>
                <w:lang w:eastAsia="en-US"/>
              </w:rPr>
            </w:pPr>
            <w:ins w:id="2991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18" w:author="Machado, Diana" w:date="2019-02-04T10:19:00Z"/>
                <w:rFonts w:ascii="Calibri" w:hAnsi="Calibri" w:cs="Calibri"/>
                <w:color w:val="000000"/>
                <w:sz w:val="16"/>
                <w:szCs w:val="16"/>
                <w:lang w:eastAsia="en-US"/>
              </w:rPr>
            </w:pPr>
            <w:ins w:id="29919" w:author="Machado, Diana" w:date="2019-02-04T10:19:00Z">
              <w:r w:rsidRPr="00D01C04">
                <w:rPr>
                  <w:rFonts w:ascii="Calibri" w:hAnsi="Calibri" w:cs="Calibri"/>
                  <w:color w:val="000000"/>
                  <w:sz w:val="16"/>
                  <w:szCs w:val="16"/>
                  <w:lang w:eastAsia="en-US"/>
                </w:rPr>
                <w:t xml:space="preserve">7,413,09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20" w:author="Machado, Diana" w:date="2019-02-04T10:19:00Z"/>
                <w:rFonts w:ascii="Calibri" w:hAnsi="Calibri" w:cs="Calibri"/>
                <w:color w:val="000000"/>
                <w:sz w:val="16"/>
                <w:szCs w:val="16"/>
                <w:lang w:eastAsia="en-US"/>
              </w:rPr>
            </w:pPr>
            <w:ins w:id="29921"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22" w:author="Machado, Diana" w:date="2019-02-04T10:19:00Z"/>
                <w:rFonts w:ascii="Calibri" w:hAnsi="Calibri" w:cs="Calibri"/>
                <w:color w:val="000000"/>
                <w:sz w:val="16"/>
                <w:szCs w:val="16"/>
                <w:lang w:eastAsia="en-US"/>
              </w:rPr>
            </w:pPr>
            <w:ins w:id="29923" w:author="Machado, Diana" w:date="2019-02-04T10:19:00Z">
              <w:r w:rsidRPr="00D01C04">
                <w:rPr>
                  <w:rFonts w:ascii="Calibri" w:hAnsi="Calibri" w:cs="Calibri"/>
                  <w:color w:val="000000"/>
                  <w:sz w:val="16"/>
                  <w:szCs w:val="16"/>
                  <w:lang w:eastAsia="en-US"/>
                </w:rPr>
                <w:t xml:space="preserve">44,891,3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24" w:author="Machado, Diana" w:date="2019-02-04T10:19:00Z"/>
                <w:rFonts w:ascii="Calibri" w:hAnsi="Calibri" w:cs="Calibri"/>
                <w:color w:val="000000"/>
                <w:sz w:val="16"/>
                <w:szCs w:val="16"/>
                <w:lang w:eastAsia="en-US"/>
              </w:rPr>
            </w:pPr>
            <w:ins w:id="29925"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99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27" w:author="Machado, Diana" w:date="2019-02-04T10:19:00Z"/>
                <w:rFonts w:ascii="Calibri" w:hAnsi="Calibri" w:cs="Calibri"/>
                <w:color w:val="000000"/>
                <w:sz w:val="16"/>
                <w:szCs w:val="16"/>
                <w:lang w:eastAsia="en-US"/>
              </w:rPr>
            </w:pPr>
            <w:ins w:id="29928" w:author="Machado, Diana" w:date="2019-02-04T10:19:00Z">
              <w:r w:rsidRPr="00D01C04">
                <w:rPr>
                  <w:rFonts w:ascii="Calibri" w:hAnsi="Calibri" w:cs="Calibri"/>
                  <w:color w:val="000000"/>
                  <w:sz w:val="16"/>
                  <w:szCs w:val="16"/>
                  <w:lang w:eastAsia="en-US"/>
                </w:rPr>
                <w:lastRenderedPageBreak/>
                <w:t>3398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29" w:author="Machado, Diana" w:date="2019-02-04T10:19:00Z"/>
                <w:rFonts w:ascii="Calibri" w:hAnsi="Calibri" w:cs="Calibri"/>
                <w:color w:val="000000"/>
                <w:sz w:val="16"/>
                <w:szCs w:val="16"/>
                <w:lang w:eastAsia="en-US"/>
              </w:rPr>
            </w:pPr>
            <w:ins w:id="29930" w:author="Machado, Diana" w:date="2019-02-04T10:19:00Z">
              <w:r w:rsidRPr="00D01C04">
                <w:rPr>
                  <w:rFonts w:ascii="Calibri" w:hAnsi="Calibri" w:cs="Calibri"/>
                  <w:color w:val="000000"/>
                  <w:sz w:val="16"/>
                  <w:szCs w:val="16"/>
                  <w:lang w:eastAsia="en-US"/>
                </w:rPr>
                <w:t xml:space="preserve">84,669,4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31" w:author="Machado, Diana" w:date="2019-02-04T10:19:00Z"/>
                <w:rFonts w:ascii="Calibri" w:hAnsi="Calibri" w:cs="Calibri"/>
                <w:color w:val="000000"/>
                <w:sz w:val="16"/>
                <w:szCs w:val="16"/>
                <w:lang w:eastAsia="en-US"/>
              </w:rPr>
            </w:pPr>
            <w:ins w:id="29932" w:author="Machado, Diana" w:date="2019-02-04T10:19:00Z">
              <w:r w:rsidRPr="00D01C04">
                <w:rPr>
                  <w:rFonts w:ascii="Calibri" w:hAnsi="Calibri" w:cs="Calibri"/>
                  <w:color w:val="000000"/>
                  <w:sz w:val="16"/>
                  <w:szCs w:val="16"/>
                  <w:lang w:eastAsia="en-US"/>
                </w:rPr>
                <w:t>1.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33" w:author="Machado, Diana" w:date="2019-02-04T10:19:00Z"/>
                <w:rFonts w:ascii="Calibri" w:hAnsi="Calibri" w:cs="Calibri"/>
                <w:color w:val="000000"/>
                <w:sz w:val="16"/>
                <w:szCs w:val="16"/>
                <w:lang w:eastAsia="en-US"/>
              </w:rPr>
            </w:pPr>
            <w:ins w:id="299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35" w:author="Machado, Diana" w:date="2019-02-04T10:19:00Z"/>
                <w:rFonts w:ascii="Calibri" w:hAnsi="Calibri" w:cs="Calibri"/>
                <w:color w:val="000000"/>
                <w:sz w:val="16"/>
                <w:szCs w:val="16"/>
                <w:lang w:eastAsia="en-US"/>
              </w:rPr>
            </w:pPr>
            <w:ins w:id="299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37" w:author="Machado, Diana" w:date="2019-02-04T10:19:00Z"/>
                <w:rFonts w:ascii="Calibri" w:hAnsi="Calibri" w:cs="Calibri"/>
                <w:color w:val="000000"/>
                <w:sz w:val="16"/>
                <w:szCs w:val="16"/>
                <w:lang w:eastAsia="en-US"/>
              </w:rPr>
            </w:pPr>
            <w:ins w:id="299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39" w:author="Machado, Diana" w:date="2019-02-04T10:19:00Z"/>
                <w:rFonts w:ascii="Calibri" w:hAnsi="Calibri" w:cs="Calibri"/>
                <w:color w:val="000000"/>
                <w:sz w:val="16"/>
                <w:szCs w:val="16"/>
                <w:lang w:eastAsia="en-US"/>
              </w:rPr>
            </w:pPr>
            <w:ins w:id="29940" w:author="Machado, Diana" w:date="2019-02-04T10:19:00Z">
              <w:r w:rsidRPr="00D01C04">
                <w:rPr>
                  <w:rFonts w:ascii="Calibri" w:hAnsi="Calibri" w:cs="Calibri"/>
                  <w:color w:val="000000"/>
                  <w:sz w:val="16"/>
                  <w:szCs w:val="16"/>
                  <w:lang w:eastAsia="en-US"/>
                </w:rPr>
                <w:t>5.5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41" w:author="Machado, Diana" w:date="2019-02-04T10:19:00Z"/>
                <w:rFonts w:ascii="Calibri" w:hAnsi="Calibri" w:cs="Calibri"/>
                <w:color w:val="000000"/>
                <w:sz w:val="16"/>
                <w:szCs w:val="16"/>
                <w:lang w:eastAsia="en-US"/>
              </w:rPr>
            </w:pPr>
            <w:ins w:id="29942" w:author="Machado, Diana" w:date="2019-02-04T10:19:00Z">
              <w:r w:rsidRPr="00D01C04">
                <w:rPr>
                  <w:rFonts w:ascii="Calibri" w:hAnsi="Calibri" w:cs="Calibri"/>
                  <w:color w:val="000000"/>
                  <w:sz w:val="16"/>
                  <w:szCs w:val="16"/>
                  <w:lang w:eastAsia="en-US"/>
                </w:rPr>
                <w:t xml:space="preserve">2,629,5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43" w:author="Machado, Diana" w:date="2019-02-04T10:19:00Z"/>
                <w:rFonts w:ascii="Calibri" w:hAnsi="Calibri" w:cs="Calibri"/>
                <w:color w:val="000000"/>
                <w:sz w:val="16"/>
                <w:szCs w:val="16"/>
                <w:lang w:eastAsia="en-US"/>
              </w:rPr>
            </w:pPr>
            <w:ins w:id="29944"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45" w:author="Machado, Diana" w:date="2019-02-04T10:19:00Z"/>
                <w:rFonts w:ascii="Calibri" w:hAnsi="Calibri" w:cs="Calibri"/>
                <w:color w:val="000000"/>
                <w:sz w:val="16"/>
                <w:szCs w:val="16"/>
                <w:lang w:eastAsia="en-US"/>
              </w:rPr>
            </w:pPr>
            <w:ins w:id="29946" w:author="Machado, Diana" w:date="2019-02-04T10:19:00Z">
              <w:r w:rsidRPr="00D01C04">
                <w:rPr>
                  <w:rFonts w:ascii="Calibri" w:hAnsi="Calibri" w:cs="Calibri"/>
                  <w:color w:val="000000"/>
                  <w:sz w:val="16"/>
                  <w:szCs w:val="16"/>
                  <w:lang w:eastAsia="en-US"/>
                </w:rPr>
                <w:t xml:space="preserve">87,298,9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47" w:author="Machado, Diana" w:date="2019-02-04T10:19:00Z"/>
                <w:rFonts w:ascii="Calibri" w:hAnsi="Calibri" w:cs="Calibri"/>
                <w:color w:val="000000"/>
                <w:sz w:val="16"/>
                <w:szCs w:val="16"/>
                <w:lang w:eastAsia="en-US"/>
              </w:rPr>
            </w:pPr>
            <w:ins w:id="29948"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299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50" w:author="Machado, Diana" w:date="2019-02-04T10:19:00Z"/>
                <w:rFonts w:ascii="Calibri" w:hAnsi="Calibri" w:cs="Calibri"/>
                <w:color w:val="000000"/>
                <w:sz w:val="16"/>
                <w:szCs w:val="16"/>
                <w:lang w:eastAsia="en-US"/>
              </w:rPr>
            </w:pPr>
            <w:ins w:id="29951" w:author="Machado, Diana" w:date="2019-02-04T10:19:00Z">
              <w:r w:rsidRPr="00D01C04">
                <w:rPr>
                  <w:rFonts w:ascii="Calibri" w:hAnsi="Calibri" w:cs="Calibri"/>
                  <w:color w:val="000000"/>
                  <w:sz w:val="16"/>
                  <w:szCs w:val="16"/>
                  <w:lang w:eastAsia="en-US"/>
                </w:rPr>
                <w:t>339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52" w:author="Machado, Diana" w:date="2019-02-04T10:19:00Z"/>
                <w:rFonts w:ascii="Calibri" w:hAnsi="Calibri" w:cs="Calibri"/>
                <w:color w:val="000000"/>
                <w:sz w:val="16"/>
                <w:szCs w:val="16"/>
                <w:lang w:eastAsia="en-US"/>
              </w:rPr>
            </w:pPr>
            <w:ins w:id="29953" w:author="Machado, Diana" w:date="2019-02-04T10:19:00Z">
              <w:r w:rsidRPr="00D01C04">
                <w:rPr>
                  <w:rFonts w:ascii="Calibri" w:hAnsi="Calibri" w:cs="Calibri"/>
                  <w:color w:val="000000"/>
                  <w:sz w:val="16"/>
                  <w:szCs w:val="16"/>
                  <w:lang w:eastAsia="en-US"/>
                </w:rPr>
                <w:t xml:space="preserve">86,500,5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54" w:author="Machado, Diana" w:date="2019-02-04T10:19:00Z"/>
                <w:rFonts w:ascii="Calibri" w:hAnsi="Calibri" w:cs="Calibri"/>
                <w:color w:val="000000"/>
                <w:sz w:val="16"/>
                <w:szCs w:val="16"/>
                <w:lang w:eastAsia="en-US"/>
              </w:rPr>
            </w:pPr>
            <w:ins w:id="29955" w:author="Machado, Diana" w:date="2019-02-04T10:19:00Z">
              <w:r w:rsidRPr="00D01C04">
                <w:rPr>
                  <w:rFonts w:ascii="Calibri" w:hAnsi="Calibri" w:cs="Calibri"/>
                  <w:color w:val="000000"/>
                  <w:sz w:val="16"/>
                  <w:szCs w:val="16"/>
                  <w:lang w:eastAsia="en-US"/>
                </w:rPr>
                <w:t>1.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56" w:author="Machado, Diana" w:date="2019-02-04T10:19:00Z"/>
                <w:rFonts w:ascii="Calibri" w:hAnsi="Calibri" w:cs="Calibri"/>
                <w:color w:val="000000"/>
                <w:sz w:val="16"/>
                <w:szCs w:val="16"/>
                <w:lang w:eastAsia="en-US"/>
              </w:rPr>
            </w:pPr>
            <w:ins w:id="299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58" w:author="Machado, Diana" w:date="2019-02-04T10:19:00Z"/>
                <w:rFonts w:ascii="Calibri" w:hAnsi="Calibri" w:cs="Calibri"/>
                <w:color w:val="000000"/>
                <w:sz w:val="16"/>
                <w:szCs w:val="16"/>
                <w:lang w:eastAsia="en-US"/>
              </w:rPr>
            </w:pPr>
            <w:ins w:id="299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60" w:author="Machado, Diana" w:date="2019-02-04T10:19:00Z"/>
                <w:rFonts w:ascii="Calibri" w:hAnsi="Calibri" w:cs="Calibri"/>
                <w:color w:val="000000"/>
                <w:sz w:val="16"/>
                <w:szCs w:val="16"/>
                <w:lang w:eastAsia="en-US"/>
              </w:rPr>
            </w:pPr>
            <w:ins w:id="299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62" w:author="Machado, Diana" w:date="2019-02-04T10:19:00Z"/>
                <w:rFonts w:ascii="Calibri" w:hAnsi="Calibri" w:cs="Calibri"/>
                <w:color w:val="000000"/>
                <w:sz w:val="16"/>
                <w:szCs w:val="16"/>
                <w:lang w:eastAsia="en-US"/>
              </w:rPr>
            </w:pPr>
            <w:ins w:id="299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64" w:author="Machado, Diana" w:date="2019-02-04T10:19:00Z"/>
                <w:rFonts w:ascii="Calibri" w:hAnsi="Calibri" w:cs="Calibri"/>
                <w:color w:val="000000"/>
                <w:sz w:val="16"/>
                <w:szCs w:val="16"/>
                <w:lang w:eastAsia="en-US"/>
              </w:rPr>
            </w:pPr>
            <w:ins w:id="2996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66" w:author="Machado, Diana" w:date="2019-02-04T10:19:00Z"/>
                <w:rFonts w:ascii="Calibri" w:hAnsi="Calibri" w:cs="Calibri"/>
                <w:color w:val="000000"/>
                <w:sz w:val="16"/>
                <w:szCs w:val="16"/>
                <w:lang w:eastAsia="en-US"/>
              </w:rPr>
            </w:pPr>
            <w:ins w:id="2996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68" w:author="Machado, Diana" w:date="2019-02-04T10:19:00Z"/>
                <w:rFonts w:ascii="Calibri" w:hAnsi="Calibri" w:cs="Calibri"/>
                <w:color w:val="000000"/>
                <w:sz w:val="16"/>
                <w:szCs w:val="16"/>
                <w:lang w:eastAsia="en-US"/>
              </w:rPr>
            </w:pPr>
            <w:ins w:id="29969" w:author="Machado, Diana" w:date="2019-02-04T10:19:00Z">
              <w:r w:rsidRPr="00D01C04">
                <w:rPr>
                  <w:rFonts w:ascii="Calibri" w:hAnsi="Calibri" w:cs="Calibri"/>
                  <w:color w:val="000000"/>
                  <w:sz w:val="16"/>
                  <w:szCs w:val="16"/>
                  <w:lang w:eastAsia="en-US"/>
                </w:rPr>
                <w:t xml:space="preserve">86,500,5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70" w:author="Machado, Diana" w:date="2019-02-04T10:19:00Z"/>
                <w:rFonts w:ascii="Calibri" w:hAnsi="Calibri" w:cs="Calibri"/>
                <w:color w:val="000000"/>
                <w:sz w:val="16"/>
                <w:szCs w:val="16"/>
                <w:lang w:eastAsia="en-US"/>
              </w:rPr>
            </w:pPr>
            <w:ins w:id="29971"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299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73" w:author="Machado, Diana" w:date="2019-02-04T10:19:00Z"/>
                <w:rFonts w:ascii="Calibri" w:hAnsi="Calibri" w:cs="Calibri"/>
                <w:color w:val="000000"/>
                <w:sz w:val="16"/>
                <w:szCs w:val="16"/>
                <w:lang w:eastAsia="en-US"/>
              </w:rPr>
            </w:pPr>
            <w:ins w:id="29974" w:author="Machado, Diana" w:date="2019-02-04T10:19:00Z">
              <w:r w:rsidRPr="00D01C04">
                <w:rPr>
                  <w:rFonts w:ascii="Calibri" w:hAnsi="Calibri" w:cs="Calibri"/>
                  <w:color w:val="000000"/>
                  <w:sz w:val="16"/>
                  <w:szCs w:val="16"/>
                  <w:lang w:eastAsia="en-US"/>
                </w:rPr>
                <w:t>3399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75" w:author="Machado, Diana" w:date="2019-02-04T10:19:00Z"/>
                <w:rFonts w:ascii="Calibri" w:hAnsi="Calibri" w:cs="Calibri"/>
                <w:color w:val="000000"/>
                <w:sz w:val="16"/>
                <w:szCs w:val="16"/>
                <w:lang w:eastAsia="en-US"/>
              </w:rPr>
            </w:pPr>
            <w:ins w:id="29976" w:author="Machado, Diana" w:date="2019-02-04T10:19:00Z">
              <w:r w:rsidRPr="00D01C04">
                <w:rPr>
                  <w:rFonts w:ascii="Calibri" w:hAnsi="Calibri" w:cs="Calibri"/>
                  <w:color w:val="000000"/>
                  <w:sz w:val="16"/>
                  <w:szCs w:val="16"/>
                  <w:lang w:eastAsia="en-US"/>
                </w:rPr>
                <w:t xml:space="preserve">58,868,02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77" w:author="Machado, Diana" w:date="2019-02-04T10:19:00Z"/>
                <w:rFonts w:ascii="Calibri" w:hAnsi="Calibri" w:cs="Calibri"/>
                <w:color w:val="000000"/>
                <w:sz w:val="16"/>
                <w:szCs w:val="16"/>
                <w:lang w:eastAsia="en-US"/>
              </w:rPr>
            </w:pPr>
            <w:ins w:id="29978" w:author="Machado, Diana" w:date="2019-02-04T10:19:00Z">
              <w:r w:rsidRPr="00D01C04">
                <w:rPr>
                  <w:rFonts w:ascii="Calibri" w:hAnsi="Calibri" w:cs="Calibri"/>
                  <w:color w:val="000000"/>
                  <w:sz w:val="16"/>
                  <w:szCs w:val="16"/>
                  <w:lang w:eastAsia="en-US"/>
                </w:rPr>
                <w:t>0.7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79" w:author="Machado, Diana" w:date="2019-02-04T10:19:00Z"/>
                <w:rFonts w:ascii="Calibri" w:hAnsi="Calibri" w:cs="Calibri"/>
                <w:color w:val="000000"/>
                <w:sz w:val="16"/>
                <w:szCs w:val="16"/>
                <w:lang w:eastAsia="en-US"/>
              </w:rPr>
            </w:pPr>
            <w:ins w:id="299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81" w:author="Machado, Diana" w:date="2019-02-04T10:19:00Z"/>
                <w:rFonts w:ascii="Calibri" w:hAnsi="Calibri" w:cs="Calibri"/>
                <w:color w:val="000000"/>
                <w:sz w:val="16"/>
                <w:szCs w:val="16"/>
                <w:lang w:eastAsia="en-US"/>
              </w:rPr>
            </w:pPr>
            <w:ins w:id="299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83" w:author="Machado, Diana" w:date="2019-02-04T10:19:00Z"/>
                <w:rFonts w:ascii="Calibri" w:hAnsi="Calibri" w:cs="Calibri"/>
                <w:color w:val="000000"/>
                <w:sz w:val="16"/>
                <w:szCs w:val="16"/>
                <w:lang w:eastAsia="en-US"/>
              </w:rPr>
            </w:pPr>
            <w:ins w:id="299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85" w:author="Machado, Diana" w:date="2019-02-04T10:19:00Z"/>
                <w:rFonts w:ascii="Calibri" w:hAnsi="Calibri" w:cs="Calibri"/>
                <w:color w:val="000000"/>
                <w:sz w:val="16"/>
                <w:szCs w:val="16"/>
                <w:lang w:eastAsia="en-US"/>
              </w:rPr>
            </w:pPr>
            <w:ins w:id="299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87" w:author="Machado, Diana" w:date="2019-02-04T10:19:00Z"/>
                <w:rFonts w:ascii="Calibri" w:hAnsi="Calibri" w:cs="Calibri"/>
                <w:color w:val="000000"/>
                <w:sz w:val="16"/>
                <w:szCs w:val="16"/>
                <w:lang w:eastAsia="en-US"/>
              </w:rPr>
            </w:pPr>
            <w:ins w:id="2998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89" w:author="Machado, Diana" w:date="2019-02-04T10:19:00Z"/>
                <w:rFonts w:ascii="Calibri" w:hAnsi="Calibri" w:cs="Calibri"/>
                <w:color w:val="000000"/>
                <w:sz w:val="16"/>
                <w:szCs w:val="16"/>
                <w:lang w:eastAsia="en-US"/>
              </w:rPr>
            </w:pPr>
            <w:ins w:id="2999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91" w:author="Machado, Diana" w:date="2019-02-04T10:19:00Z"/>
                <w:rFonts w:ascii="Calibri" w:hAnsi="Calibri" w:cs="Calibri"/>
                <w:color w:val="000000"/>
                <w:sz w:val="16"/>
                <w:szCs w:val="16"/>
                <w:lang w:eastAsia="en-US"/>
              </w:rPr>
            </w:pPr>
            <w:ins w:id="29992" w:author="Machado, Diana" w:date="2019-02-04T10:19:00Z">
              <w:r w:rsidRPr="00D01C04">
                <w:rPr>
                  <w:rFonts w:ascii="Calibri" w:hAnsi="Calibri" w:cs="Calibri"/>
                  <w:color w:val="000000"/>
                  <w:sz w:val="16"/>
                  <w:szCs w:val="16"/>
                  <w:lang w:eastAsia="en-US"/>
                </w:rPr>
                <w:t xml:space="preserve">58,868,0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93" w:author="Machado, Diana" w:date="2019-02-04T10:19:00Z"/>
                <w:rFonts w:ascii="Calibri" w:hAnsi="Calibri" w:cs="Calibri"/>
                <w:color w:val="000000"/>
                <w:sz w:val="16"/>
                <w:szCs w:val="16"/>
                <w:lang w:eastAsia="en-US"/>
              </w:rPr>
            </w:pPr>
            <w:ins w:id="29994"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99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96" w:author="Machado, Diana" w:date="2019-02-04T10:19:00Z"/>
                <w:rFonts w:ascii="Calibri" w:hAnsi="Calibri" w:cs="Calibri"/>
                <w:color w:val="000000"/>
                <w:sz w:val="16"/>
                <w:szCs w:val="16"/>
                <w:lang w:eastAsia="en-US"/>
              </w:rPr>
            </w:pPr>
            <w:ins w:id="29997" w:author="Machado, Diana" w:date="2019-02-04T10:19:00Z">
              <w:r w:rsidRPr="00D01C04">
                <w:rPr>
                  <w:rFonts w:ascii="Calibri" w:hAnsi="Calibri" w:cs="Calibri"/>
                  <w:color w:val="000000"/>
                  <w:sz w:val="16"/>
                  <w:szCs w:val="16"/>
                  <w:lang w:eastAsia="en-US"/>
                </w:rPr>
                <w:t>3399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98" w:author="Machado, Diana" w:date="2019-02-04T10:19:00Z"/>
                <w:rFonts w:ascii="Calibri" w:hAnsi="Calibri" w:cs="Calibri"/>
                <w:color w:val="000000"/>
                <w:sz w:val="16"/>
                <w:szCs w:val="16"/>
                <w:lang w:eastAsia="en-US"/>
              </w:rPr>
            </w:pPr>
            <w:ins w:id="29999" w:author="Machado, Diana" w:date="2019-02-04T10:19:00Z">
              <w:r w:rsidRPr="00D01C04">
                <w:rPr>
                  <w:rFonts w:ascii="Calibri" w:hAnsi="Calibri" w:cs="Calibri"/>
                  <w:color w:val="000000"/>
                  <w:sz w:val="16"/>
                  <w:szCs w:val="16"/>
                  <w:lang w:eastAsia="en-US"/>
                </w:rPr>
                <w:t xml:space="preserve">52,071,92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00" w:author="Machado, Diana" w:date="2019-02-04T10:19:00Z"/>
                <w:rFonts w:ascii="Calibri" w:hAnsi="Calibri" w:cs="Calibri"/>
                <w:color w:val="000000"/>
                <w:sz w:val="16"/>
                <w:szCs w:val="16"/>
                <w:lang w:eastAsia="en-US"/>
              </w:rPr>
            </w:pPr>
            <w:ins w:id="30001"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02" w:author="Machado, Diana" w:date="2019-02-04T10:19:00Z"/>
                <w:rFonts w:ascii="Calibri" w:hAnsi="Calibri" w:cs="Calibri"/>
                <w:color w:val="000000"/>
                <w:sz w:val="16"/>
                <w:szCs w:val="16"/>
                <w:lang w:eastAsia="en-US"/>
              </w:rPr>
            </w:pPr>
            <w:ins w:id="300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04" w:author="Machado, Diana" w:date="2019-02-04T10:19:00Z"/>
                <w:rFonts w:ascii="Calibri" w:hAnsi="Calibri" w:cs="Calibri"/>
                <w:color w:val="000000"/>
                <w:sz w:val="16"/>
                <w:szCs w:val="16"/>
                <w:lang w:eastAsia="en-US"/>
              </w:rPr>
            </w:pPr>
            <w:ins w:id="300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06" w:author="Machado, Diana" w:date="2019-02-04T10:19:00Z"/>
                <w:rFonts w:ascii="Calibri" w:hAnsi="Calibri" w:cs="Calibri"/>
                <w:color w:val="000000"/>
                <w:sz w:val="16"/>
                <w:szCs w:val="16"/>
                <w:lang w:eastAsia="en-US"/>
              </w:rPr>
            </w:pPr>
            <w:ins w:id="300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08" w:author="Machado, Diana" w:date="2019-02-04T10:19:00Z"/>
                <w:rFonts w:ascii="Calibri" w:hAnsi="Calibri" w:cs="Calibri"/>
                <w:color w:val="000000"/>
                <w:sz w:val="16"/>
                <w:szCs w:val="16"/>
                <w:lang w:eastAsia="en-US"/>
              </w:rPr>
            </w:pPr>
            <w:ins w:id="300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10" w:author="Machado, Diana" w:date="2019-02-04T10:19:00Z"/>
                <w:rFonts w:ascii="Calibri" w:hAnsi="Calibri" w:cs="Calibri"/>
                <w:color w:val="000000"/>
                <w:sz w:val="16"/>
                <w:szCs w:val="16"/>
                <w:lang w:eastAsia="en-US"/>
              </w:rPr>
            </w:pPr>
            <w:ins w:id="3001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12" w:author="Machado, Diana" w:date="2019-02-04T10:19:00Z"/>
                <w:rFonts w:ascii="Calibri" w:hAnsi="Calibri" w:cs="Calibri"/>
                <w:color w:val="000000"/>
                <w:sz w:val="16"/>
                <w:szCs w:val="16"/>
                <w:lang w:eastAsia="en-US"/>
              </w:rPr>
            </w:pPr>
            <w:ins w:id="3001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14" w:author="Machado, Diana" w:date="2019-02-04T10:19:00Z"/>
                <w:rFonts w:ascii="Calibri" w:hAnsi="Calibri" w:cs="Calibri"/>
                <w:color w:val="000000"/>
                <w:sz w:val="16"/>
                <w:szCs w:val="16"/>
                <w:lang w:eastAsia="en-US"/>
              </w:rPr>
            </w:pPr>
            <w:ins w:id="30015" w:author="Machado, Diana" w:date="2019-02-04T10:19:00Z">
              <w:r w:rsidRPr="00D01C04">
                <w:rPr>
                  <w:rFonts w:ascii="Calibri" w:hAnsi="Calibri" w:cs="Calibri"/>
                  <w:color w:val="000000"/>
                  <w:sz w:val="16"/>
                  <w:szCs w:val="16"/>
                  <w:lang w:eastAsia="en-US"/>
                </w:rPr>
                <w:t xml:space="preserve">52,071,9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16" w:author="Machado, Diana" w:date="2019-02-04T10:19:00Z"/>
                <w:rFonts w:ascii="Calibri" w:hAnsi="Calibri" w:cs="Calibri"/>
                <w:color w:val="000000"/>
                <w:sz w:val="16"/>
                <w:szCs w:val="16"/>
                <w:lang w:eastAsia="en-US"/>
              </w:rPr>
            </w:pPr>
            <w:ins w:id="30017"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300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19" w:author="Machado, Diana" w:date="2019-02-04T10:19:00Z"/>
                <w:rFonts w:ascii="Calibri" w:hAnsi="Calibri" w:cs="Calibri"/>
                <w:color w:val="000000"/>
                <w:sz w:val="16"/>
                <w:szCs w:val="16"/>
                <w:lang w:eastAsia="en-US"/>
              </w:rPr>
            </w:pPr>
            <w:ins w:id="30020" w:author="Machado, Diana" w:date="2019-02-04T10:19:00Z">
              <w:r w:rsidRPr="00D01C04">
                <w:rPr>
                  <w:rFonts w:ascii="Calibri" w:hAnsi="Calibri" w:cs="Calibri"/>
                  <w:color w:val="000000"/>
                  <w:sz w:val="16"/>
                  <w:szCs w:val="16"/>
                  <w:lang w:eastAsia="en-US"/>
                </w:rPr>
                <w:t>341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21" w:author="Machado, Diana" w:date="2019-02-04T10:19:00Z"/>
                <w:rFonts w:ascii="Calibri" w:hAnsi="Calibri" w:cs="Calibri"/>
                <w:color w:val="000000"/>
                <w:sz w:val="16"/>
                <w:szCs w:val="16"/>
                <w:lang w:eastAsia="en-US"/>
              </w:rPr>
            </w:pPr>
            <w:ins w:id="300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23" w:author="Machado, Diana" w:date="2019-02-04T10:19:00Z"/>
                <w:rFonts w:ascii="Calibri" w:hAnsi="Calibri" w:cs="Calibri"/>
                <w:color w:val="000000"/>
                <w:sz w:val="16"/>
                <w:szCs w:val="16"/>
                <w:lang w:eastAsia="en-US"/>
              </w:rPr>
            </w:pPr>
            <w:ins w:id="300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25" w:author="Machado, Diana" w:date="2019-02-04T10:19:00Z"/>
                <w:rFonts w:ascii="Calibri" w:hAnsi="Calibri" w:cs="Calibri"/>
                <w:color w:val="000000"/>
                <w:sz w:val="16"/>
                <w:szCs w:val="16"/>
                <w:lang w:eastAsia="en-US"/>
              </w:rPr>
            </w:pPr>
            <w:ins w:id="30026" w:author="Machado, Diana" w:date="2019-02-04T10:19:00Z">
              <w:r w:rsidRPr="00D01C04">
                <w:rPr>
                  <w:rFonts w:ascii="Calibri" w:hAnsi="Calibri" w:cs="Calibri"/>
                  <w:color w:val="000000"/>
                  <w:sz w:val="16"/>
                  <w:szCs w:val="16"/>
                  <w:lang w:eastAsia="en-US"/>
                </w:rPr>
                <w:t xml:space="preserve">56,207,8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27" w:author="Machado, Diana" w:date="2019-02-04T10:19:00Z"/>
                <w:rFonts w:ascii="Calibri" w:hAnsi="Calibri" w:cs="Calibri"/>
                <w:color w:val="000000"/>
                <w:sz w:val="16"/>
                <w:szCs w:val="16"/>
                <w:lang w:eastAsia="en-US"/>
              </w:rPr>
            </w:pPr>
            <w:ins w:id="30028"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29" w:author="Machado, Diana" w:date="2019-02-04T10:19:00Z"/>
                <w:rFonts w:ascii="Calibri" w:hAnsi="Calibri" w:cs="Calibri"/>
                <w:color w:val="000000"/>
                <w:sz w:val="16"/>
                <w:szCs w:val="16"/>
                <w:lang w:eastAsia="en-US"/>
              </w:rPr>
            </w:pPr>
            <w:ins w:id="300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31" w:author="Machado, Diana" w:date="2019-02-04T10:19:00Z"/>
                <w:rFonts w:ascii="Calibri" w:hAnsi="Calibri" w:cs="Calibri"/>
                <w:color w:val="000000"/>
                <w:sz w:val="16"/>
                <w:szCs w:val="16"/>
                <w:lang w:eastAsia="en-US"/>
              </w:rPr>
            </w:pPr>
            <w:ins w:id="300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33" w:author="Machado, Diana" w:date="2019-02-04T10:19:00Z"/>
                <w:rFonts w:ascii="Calibri" w:hAnsi="Calibri" w:cs="Calibri"/>
                <w:color w:val="000000"/>
                <w:sz w:val="16"/>
                <w:szCs w:val="16"/>
                <w:lang w:eastAsia="en-US"/>
              </w:rPr>
            </w:pPr>
            <w:ins w:id="3003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35" w:author="Machado, Diana" w:date="2019-02-04T10:19:00Z"/>
                <w:rFonts w:ascii="Calibri" w:hAnsi="Calibri" w:cs="Calibri"/>
                <w:color w:val="000000"/>
                <w:sz w:val="16"/>
                <w:szCs w:val="16"/>
                <w:lang w:eastAsia="en-US"/>
              </w:rPr>
            </w:pPr>
            <w:ins w:id="3003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37" w:author="Machado, Diana" w:date="2019-02-04T10:19:00Z"/>
                <w:rFonts w:ascii="Calibri" w:hAnsi="Calibri" w:cs="Calibri"/>
                <w:color w:val="000000"/>
                <w:sz w:val="16"/>
                <w:szCs w:val="16"/>
                <w:lang w:eastAsia="en-US"/>
              </w:rPr>
            </w:pPr>
            <w:ins w:id="30038" w:author="Machado, Diana" w:date="2019-02-04T10:19:00Z">
              <w:r w:rsidRPr="00D01C04">
                <w:rPr>
                  <w:rFonts w:ascii="Calibri" w:hAnsi="Calibri" w:cs="Calibri"/>
                  <w:color w:val="000000"/>
                  <w:sz w:val="16"/>
                  <w:szCs w:val="16"/>
                  <w:lang w:eastAsia="en-US"/>
                </w:rPr>
                <w:t xml:space="preserve">56,207,8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39" w:author="Machado, Diana" w:date="2019-02-04T10:19:00Z"/>
                <w:rFonts w:ascii="Calibri" w:hAnsi="Calibri" w:cs="Calibri"/>
                <w:color w:val="000000"/>
                <w:sz w:val="16"/>
                <w:szCs w:val="16"/>
                <w:lang w:eastAsia="en-US"/>
              </w:rPr>
            </w:pPr>
            <w:ins w:id="30040"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300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42" w:author="Machado, Diana" w:date="2019-02-04T10:19:00Z"/>
                <w:rFonts w:ascii="Calibri" w:hAnsi="Calibri" w:cs="Calibri"/>
                <w:color w:val="000000"/>
                <w:sz w:val="16"/>
                <w:szCs w:val="16"/>
                <w:lang w:eastAsia="en-US"/>
              </w:rPr>
            </w:pPr>
            <w:ins w:id="30043" w:author="Machado, Diana" w:date="2019-02-04T10:19:00Z">
              <w:r w:rsidRPr="00D01C04">
                <w:rPr>
                  <w:rFonts w:ascii="Calibri" w:hAnsi="Calibri" w:cs="Calibri"/>
                  <w:color w:val="000000"/>
                  <w:sz w:val="16"/>
                  <w:szCs w:val="16"/>
                  <w:lang w:eastAsia="en-US"/>
                </w:rPr>
                <w:t>341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44" w:author="Machado, Diana" w:date="2019-02-04T10:19:00Z"/>
                <w:rFonts w:ascii="Calibri" w:hAnsi="Calibri" w:cs="Calibri"/>
                <w:color w:val="000000"/>
                <w:sz w:val="16"/>
                <w:szCs w:val="16"/>
                <w:lang w:eastAsia="en-US"/>
              </w:rPr>
            </w:pPr>
            <w:ins w:id="3004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46" w:author="Machado, Diana" w:date="2019-02-04T10:19:00Z"/>
                <w:rFonts w:ascii="Calibri" w:hAnsi="Calibri" w:cs="Calibri"/>
                <w:color w:val="000000"/>
                <w:sz w:val="16"/>
                <w:szCs w:val="16"/>
                <w:lang w:eastAsia="en-US"/>
              </w:rPr>
            </w:pPr>
            <w:ins w:id="3004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48" w:author="Machado, Diana" w:date="2019-02-04T10:19:00Z"/>
                <w:rFonts w:ascii="Calibri" w:hAnsi="Calibri" w:cs="Calibri"/>
                <w:color w:val="000000"/>
                <w:sz w:val="16"/>
                <w:szCs w:val="16"/>
                <w:lang w:eastAsia="en-US"/>
              </w:rPr>
            </w:pPr>
            <w:ins w:id="30049" w:author="Machado, Diana" w:date="2019-02-04T10:19:00Z">
              <w:r w:rsidRPr="00D01C04">
                <w:rPr>
                  <w:rFonts w:ascii="Calibri" w:hAnsi="Calibri" w:cs="Calibri"/>
                  <w:color w:val="000000"/>
                  <w:sz w:val="16"/>
                  <w:szCs w:val="16"/>
                  <w:lang w:eastAsia="en-US"/>
                </w:rPr>
                <w:t xml:space="preserve">36,389,0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50" w:author="Machado, Diana" w:date="2019-02-04T10:19:00Z"/>
                <w:rFonts w:ascii="Calibri" w:hAnsi="Calibri" w:cs="Calibri"/>
                <w:color w:val="000000"/>
                <w:sz w:val="16"/>
                <w:szCs w:val="16"/>
                <w:lang w:eastAsia="en-US"/>
              </w:rPr>
            </w:pPr>
            <w:ins w:id="30051"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52" w:author="Machado, Diana" w:date="2019-02-04T10:19:00Z"/>
                <w:rFonts w:ascii="Calibri" w:hAnsi="Calibri" w:cs="Calibri"/>
                <w:color w:val="000000"/>
                <w:sz w:val="16"/>
                <w:szCs w:val="16"/>
                <w:lang w:eastAsia="en-US"/>
              </w:rPr>
            </w:pPr>
            <w:ins w:id="300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54" w:author="Machado, Diana" w:date="2019-02-04T10:19:00Z"/>
                <w:rFonts w:ascii="Calibri" w:hAnsi="Calibri" w:cs="Calibri"/>
                <w:color w:val="000000"/>
                <w:sz w:val="16"/>
                <w:szCs w:val="16"/>
                <w:lang w:eastAsia="en-US"/>
              </w:rPr>
            </w:pPr>
            <w:ins w:id="30055" w:author="Machado, Diana" w:date="2019-02-04T10:19:00Z">
              <w:r w:rsidRPr="00D01C04">
                <w:rPr>
                  <w:rFonts w:ascii="Calibri" w:hAnsi="Calibri" w:cs="Calibri"/>
                  <w:color w:val="000000"/>
                  <w:sz w:val="16"/>
                  <w:szCs w:val="16"/>
                  <w:lang w:eastAsia="en-US"/>
                </w:rPr>
                <w:t>8.09%</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56" w:author="Machado, Diana" w:date="2019-02-04T10:19:00Z"/>
                <w:rFonts w:ascii="Calibri" w:hAnsi="Calibri" w:cs="Calibri"/>
                <w:color w:val="000000"/>
                <w:sz w:val="16"/>
                <w:szCs w:val="16"/>
                <w:lang w:eastAsia="en-US"/>
              </w:rPr>
            </w:pPr>
            <w:ins w:id="30057" w:author="Machado, Diana" w:date="2019-02-04T10:19:00Z">
              <w:r w:rsidRPr="00D01C04">
                <w:rPr>
                  <w:rFonts w:ascii="Calibri" w:hAnsi="Calibri" w:cs="Calibri"/>
                  <w:color w:val="000000"/>
                  <w:sz w:val="16"/>
                  <w:szCs w:val="16"/>
                  <w:lang w:eastAsia="en-US"/>
                </w:rPr>
                <w:t xml:space="preserve">11,368,7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58" w:author="Machado, Diana" w:date="2019-02-04T10:19:00Z"/>
                <w:rFonts w:ascii="Calibri" w:hAnsi="Calibri" w:cs="Calibri"/>
                <w:color w:val="000000"/>
                <w:sz w:val="16"/>
                <w:szCs w:val="16"/>
                <w:lang w:eastAsia="en-US"/>
              </w:rPr>
            </w:pPr>
            <w:ins w:id="30059"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60" w:author="Machado, Diana" w:date="2019-02-04T10:19:00Z"/>
                <w:rFonts w:ascii="Calibri" w:hAnsi="Calibri" w:cs="Calibri"/>
                <w:color w:val="000000"/>
                <w:sz w:val="16"/>
                <w:szCs w:val="16"/>
                <w:lang w:eastAsia="en-US"/>
              </w:rPr>
            </w:pPr>
            <w:ins w:id="30061" w:author="Machado, Diana" w:date="2019-02-04T10:19:00Z">
              <w:r w:rsidRPr="00D01C04">
                <w:rPr>
                  <w:rFonts w:ascii="Calibri" w:hAnsi="Calibri" w:cs="Calibri"/>
                  <w:color w:val="000000"/>
                  <w:sz w:val="16"/>
                  <w:szCs w:val="16"/>
                  <w:lang w:eastAsia="en-US"/>
                </w:rPr>
                <w:t xml:space="preserve">47,757,7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62" w:author="Machado, Diana" w:date="2019-02-04T10:19:00Z"/>
                <w:rFonts w:ascii="Calibri" w:hAnsi="Calibri" w:cs="Calibri"/>
                <w:color w:val="000000"/>
                <w:sz w:val="16"/>
                <w:szCs w:val="16"/>
                <w:lang w:eastAsia="en-US"/>
              </w:rPr>
            </w:pPr>
            <w:ins w:id="30063"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300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65" w:author="Machado, Diana" w:date="2019-02-04T10:19:00Z"/>
                <w:rFonts w:ascii="Calibri" w:hAnsi="Calibri" w:cs="Calibri"/>
                <w:color w:val="000000"/>
                <w:sz w:val="16"/>
                <w:szCs w:val="16"/>
                <w:lang w:eastAsia="en-US"/>
              </w:rPr>
            </w:pPr>
            <w:ins w:id="30066" w:author="Machado, Diana" w:date="2019-02-04T10:19:00Z">
              <w:r w:rsidRPr="00D01C04">
                <w:rPr>
                  <w:rFonts w:ascii="Calibri" w:hAnsi="Calibri" w:cs="Calibri"/>
                  <w:color w:val="000000"/>
                  <w:sz w:val="16"/>
                  <w:szCs w:val="16"/>
                  <w:lang w:eastAsia="en-US"/>
                </w:rPr>
                <w:t>341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67" w:author="Machado, Diana" w:date="2019-02-04T10:19:00Z"/>
                <w:rFonts w:ascii="Calibri" w:hAnsi="Calibri" w:cs="Calibri"/>
                <w:color w:val="000000"/>
                <w:sz w:val="16"/>
                <w:szCs w:val="16"/>
                <w:lang w:eastAsia="en-US"/>
              </w:rPr>
            </w:pPr>
            <w:ins w:id="300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69" w:author="Machado, Diana" w:date="2019-02-04T10:19:00Z"/>
                <w:rFonts w:ascii="Calibri" w:hAnsi="Calibri" w:cs="Calibri"/>
                <w:color w:val="000000"/>
                <w:sz w:val="16"/>
                <w:szCs w:val="16"/>
                <w:lang w:eastAsia="en-US"/>
              </w:rPr>
            </w:pPr>
            <w:ins w:id="300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71" w:author="Machado, Diana" w:date="2019-02-04T10:19:00Z"/>
                <w:rFonts w:ascii="Calibri" w:hAnsi="Calibri" w:cs="Calibri"/>
                <w:color w:val="000000"/>
                <w:sz w:val="16"/>
                <w:szCs w:val="16"/>
                <w:lang w:eastAsia="en-US"/>
              </w:rPr>
            </w:pPr>
            <w:ins w:id="30072" w:author="Machado, Diana" w:date="2019-02-04T10:19:00Z">
              <w:r w:rsidRPr="00D01C04">
                <w:rPr>
                  <w:rFonts w:ascii="Calibri" w:hAnsi="Calibri" w:cs="Calibri"/>
                  <w:color w:val="000000"/>
                  <w:sz w:val="16"/>
                  <w:szCs w:val="16"/>
                  <w:lang w:eastAsia="en-US"/>
                </w:rPr>
                <w:t xml:space="preserve">9,645,1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73" w:author="Machado, Diana" w:date="2019-02-04T10:19:00Z"/>
                <w:rFonts w:ascii="Calibri" w:hAnsi="Calibri" w:cs="Calibri"/>
                <w:color w:val="000000"/>
                <w:sz w:val="16"/>
                <w:szCs w:val="16"/>
                <w:lang w:eastAsia="en-US"/>
              </w:rPr>
            </w:pPr>
            <w:ins w:id="30074"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75" w:author="Machado, Diana" w:date="2019-02-04T10:19:00Z"/>
                <w:rFonts w:ascii="Calibri" w:hAnsi="Calibri" w:cs="Calibri"/>
                <w:color w:val="000000"/>
                <w:sz w:val="16"/>
                <w:szCs w:val="16"/>
                <w:lang w:eastAsia="en-US"/>
              </w:rPr>
            </w:pPr>
            <w:ins w:id="300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77" w:author="Machado, Diana" w:date="2019-02-04T10:19:00Z"/>
                <w:rFonts w:ascii="Calibri" w:hAnsi="Calibri" w:cs="Calibri"/>
                <w:color w:val="000000"/>
                <w:sz w:val="16"/>
                <w:szCs w:val="16"/>
                <w:lang w:eastAsia="en-US"/>
              </w:rPr>
            </w:pPr>
            <w:ins w:id="300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79" w:author="Machado, Diana" w:date="2019-02-04T10:19:00Z"/>
                <w:rFonts w:ascii="Calibri" w:hAnsi="Calibri" w:cs="Calibri"/>
                <w:color w:val="000000"/>
                <w:sz w:val="16"/>
                <w:szCs w:val="16"/>
                <w:lang w:eastAsia="en-US"/>
              </w:rPr>
            </w:pPr>
            <w:ins w:id="3008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81" w:author="Machado, Diana" w:date="2019-02-04T10:19:00Z"/>
                <w:rFonts w:ascii="Calibri" w:hAnsi="Calibri" w:cs="Calibri"/>
                <w:color w:val="000000"/>
                <w:sz w:val="16"/>
                <w:szCs w:val="16"/>
                <w:lang w:eastAsia="en-US"/>
              </w:rPr>
            </w:pPr>
            <w:ins w:id="3008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83" w:author="Machado, Diana" w:date="2019-02-04T10:19:00Z"/>
                <w:rFonts w:ascii="Calibri" w:hAnsi="Calibri" w:cs="Calibri"/>
                <w:color w:val="000000"/>
                <w:sz w:val="16"/>
                <w:szCs w:val="16"/>
                <w:lang w:eastAsia="en-US"/>
              </w:rPr>
            </w:pPr>
            <w:ins w:id="30084" w:author="Machado, Diana" w:date="2019-02-04T10:19:00Z">
              <w:r w:rsidRPr="00D01C04">
                <w:rPr>
                  <w:rFonts w:ascii="Calibri" w:hAnsi="Calibri" w:cs="Calibri"/>
                  <w:color w:val="000000"/>
                  <w:sz w:val="16"/>
                  <w:szCs w:val="16"/>
                  <w:lang w:eastAsia="en-US"/>
                </w:rPr>
                <w:t xml:space="preserve">9,645,1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85" w:author="Machado, Diana" w:date="2019-02-04T10:19:00Z"/>
                <w:rFonts w:ascii="Calibri" w:hAnsi="Calibri" w:cs="Calibri"/>
                <w:color w:val="000000"/>
                <w:sz w:val="16"/>
                <w:szCs w:val="16"/>
                <w:lang w:eastAsia="en-US"/>
              </w:rPr>
            </w:pPr>
            <w:ins w:id="30086"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00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88" w:author="Machado, Diana" w:date="2019-02-04T10:19:00Z"/>
                <w:rFonts w:ascii="Calibri" w:hAnsi="Calibri" w:cs="Calibri"/>
                <w:color w:val="000000"/>
                <w:sz w:val="16"/>
                <w:szCs w:val="16"/>
                <w:lang w:eastAsia="en-US"/>
              </w:rPr>
            </w:pPr>
            <w:ins w:id="30089" w:author="Machado, Diana" w:date="2019-02-04T10:19:00Z">
              <w:r w:rsidRPr="00D01C04">
                <w:rPr>
                  <w:rFonts w:ascii="Calibri" w:hAnsi="Calibri" w:cs="Calibri"/>
                  <w:color w:val="000000"/>
                  <w:sz w:val="16"/>
                  <w:szCs w:val="16"/>
                  <w:lang w:eastAsia="en-US"/>
                </w:rPr>
                <w:t>341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90" w:author="Machado, Diana" w:date="2019-02-04T10:19:00Z"/>
                <w:rFonts w:ascii="Calibri" w:hAnsi="Calibri" w:cs="Calibri"/>
                <w:color w:val="000000"/>
                <w:sz w:val="16"/>
                <w:szCs w:val="16"/>
                <w:lang w:eastAsia="en-US"/>
              </w:rPr>
            </w:pPr>
            <w:ins w:id="3009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92" w:author="Machado, Diana" w:date="2019-02-04T10:19:00Z"/>
                <w:rFonts w:ascii="Calibri" w:hAnsi="Calibri" w:cs="Calibri"/>
                <w:color w:val="000000"/>
                <w:sz w:val="16"/>
                <w:szCs w:val="16"/>
                <w:lang w:eastAsia="en-US"/>
              </w:rPr>
            </w:pPr>
            <w:ins w:id="3009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94" w:author="Machado, Diana" w:date="2019-02-04T10:19:00Z"/>
                <w:rFonts w:ascii="Calibri" w:hAnsi="Calibri" w:cs="Calibri"/>
                <w:color w:val="000000"/>
                <w:sz w:val="16"/>
                <w:szCs w:val="16"/>
                <w:lang w:eastAsia="en-US"/>
              </w:rPr>
            </w:pPr>
            <w:ins w:id="30095" w:author="Machado, Diana" w:date="2019-02-04T10:19:00Z">
              <w:r w:rsidRPr="00D01C04">
                <w:rPr>
                  <w:rFonts w:ascii="Calibri" w:hAnsi="Calibri" w:cs="Calibri"/>
                  <w:color w:val="000000"/>
                  <w:sz w:val="16"/>
                  <w:szCs w:val="16"/>
                  <w:lang w:eastAsia="en-US"/>
                </w:rPr>
                <w:t xml:space="preserve">60,875,74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96" w:author="Machado, Diana" w:date="2019-02-04T10:19:00Z"/>
                <w:rFonts w:ascii="Calibri" w:hAnsi="Calibri" w:cs="Calibri"/>
                <w:color w:val="000000"/>
                <w:sz w:val="16"/>
                <w:szCs w:val="16"/>
                <w:lang w:eastAsia="en-US"/>
              </w:rPr>
            </w:pPr>
            <w:ins w:id="30097" w:author="Machado, Diana" w:date="2019-02-04T10:19:00Z">
              <w:r w:rsidRPr="00D01C04">
                <w:rPr>
                  <w:rFonts w:ascii="Calibri" w:hAnsi="Calibri" w:cs="Calibri"/>
                  <w:color w:val="000000"/>
                  <w:sz w:val="16"/>
                  <w:szCs w:val="16"/>
                  <w:lang w:eastAsia="en-US"/>
                </w:rPr>
                <w:t>0.4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98" w:author="Machado, Diana" w:date="2019-02-04T10:19:00Z"/>
                <w:rFonts w:ascii="Calibri" w:hAnsi="Calibri" w:cs="Calibri"/>
                <w:color w:val="000000"/>
                <w:sz w:val="16"/>
                <w:szCs w:val="16"/>
                <w:lang w:eastAsia="en-US"/>
              </w:rPr>
            </w:pPr>
            <w:ins w:id="300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00" w:author="Machado, Diana" w:date="2019-02-04T10:19:00Z"/>
                <w:rFonts w:ascii="Calibri" w:hAnsi="Calibri" w:cs="Calibri"/>
                <w:color w:val="000000"/>
                <w:sz w:val="16"/>
                <w:szCs w:val="16"/>
                <w:lang w:eastAsia="en-US"/>
              </w:rPr>
            </w:pPr>
            <w:ins w:id="3010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02" w:author="Machado, Diana" w:date="2019-02-04T10:19:00Z"/>
                <w:rFonts w:ascii="Calibri" w:hAnsi="Calibri" w:cs="Calibri"/>
                <w:color w:val="000000"/>
                <w:sz w:val="16"/>
                <w:szCs w:val="16"/>
                <w:lang w:eastAsia="en-US"/>
              </w:rPr>
            </w:pPr>
            <w:ins w:id="3010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04" w:author="Machado, Diana" w:date="2019-02-04T10:19:00Z"/>
                <w:rFonts w:ascii="Calibri" w:hAnsi="Calibri" w:cs="Calibri"/>
                <w:color w:val="000000"/>
                <w:sz w:val="16"/>
                <w:szCs w:val="16"/>
                <w:lang w:eastAsia="en-US"/>
              </w:rPr>
            </w:pPr>
            <w:ins w:id="3010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06" w:author="Machado, Diana" w:date="2019-02-04T10:19:00Z"/>
                <w:rFonts w:ascii="Calibri" w:hAnsi="Calibri" w:cs="Calibri"/>
                <w:color w:val="000000"/>
                <w:sz w:val="16"/>
                <w:szCs w:val="16"/>
                <w:lang w:eastAsia="en-US"/>
              </w:rPr>
            </w:pPr>
            <w:ins w:id="30107" w:author="Machado, Diana" w:date="2019-02-04T10:19:00Z">
              <w:r w:rsidRPr="00D01C04">
                <w:rPr>
                  <w:rFonts w:ascii="Calibri" w:hAnsi="Calibri" w:cs="Calibri"/>
                  <w:color w:val="000000"/>
                  <w:sz w:val="16"/>
                  <w:szCs w:val="16"/>
                  <w:lang w:eastAsia="en-US"/>
                </w:rPr>
                <w:t xml:space="preserve">60,875,7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08" w:author="Machado, Diana" w:date="2019-02-04T10:19:00Z"/>
                <w:rFonts w:ascii="Calibri" w:hAnsi="Calibri" w:cs="Calibri"/>
                <w:color w:val="000000"/>
                <w:sz w:val="16"/>
                <w:szCs w:val="16"/>
                <w:lang w:eastAsia="en-US"/>
              </w:rPr>
            </w:pPr>
            <w:ins w:id="30109"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301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11" w:author="Machado, Diana" w:date="2019-02-04T10:19:00Z"/>
                <w:rFonts w:ascii="Calibri" w:hAnsi="Calibri" w:cs="Calibri"/>
                <w:color w:val="000000"/>
                <w:sz w:val="16"/>
                <w:szCs w:val="16"/>
                <w:lang w:eastAsia="en-US"/>
              </w:rPr>
            </w:pPr>
            <w:ins w:id="30112" w:author="Machado, Diana" w:date="2019-02-04T10:19:00Z">
              <w:r w:rsidRPr="00D01C04">
                <w:rPr>
                  <w:rFonts w:ascii="Calibri" w:hAnsi="Calibri" w:cs="Calibri"/>
                  <w:color w:val="000000"/>
                  <w:sz w:val="16"/>
                  <w:szCs w:val="16"/>
                  <w:lang w:eastAsia="en-US"/>
                </w:rPr>
                <w:t>341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13" w:author="Machado, Diana" w:date="2019-02-04T10:19:00Z"/>
                <w:rFonts w:ascii="Calibri" w:hAnsi="Calibri" w:cs="Calibri"/>
                <w:color w:val="000000"/>
                <w:sz w:val="16"/>
                <w:szCs w:val="16"/>
                <w:lang w:eastAsia="en-US"/>
              </w:rPr>
            </w:pPr>
            <w:ins w:id="301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15" w:author="Machado, Diana" w:date="2019-02-04T10:19:00Z"/>
                <w:rFonts w:ascii="Calibri" w:hAnsi="Calibri" w:cs="Calibri"/>
                <w:color w:val="000000"/>
                <w:sz w:val="16"/>
                <w:szCs w:val="16"/>
                <w:lang w:eastAsia="en-US"/>
              </w:rPr>
            </w:pPr>
            <w:ins w:id="301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17" w:author="Machado, Diana" w:date="2019-02-04T10:19:00Z"/>
                <w:rFonts w:ascii="Calibri" w:hAnsi="Calibri" w:cs="Calibri"/>
                <w:color w:val="000000"/>
                <w:sz w:val="16"/>
                <w:szCs w:val="16"/>
                <w:lang w:eastAsia="en-US"/>
              </w:rPr>
            </w:pPr>
            <w:ins w:id="30118" w:author="Machado, Diana" w:date="2019-02-04T10:19:00Z">
              <w:r w:rsidRPr="00D01C04">
                <w:rPr>
                  <w:rFonts w:ascii="Calibri" w:hAnsi="Calibri" w:cs="Calibri"/>
                  <w:color w:val="000000"/>
                  <w:sz w:val="16"/>
                  <w:szCs w:val="16"/>
                  <w:lang w:eastAsia="en-US"/>
                </w:rPr>
                <w:t xml:space="preserve">9,216,6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19" w:author="Machado, Diana" w:date="2019-02-04T10:19:00Z"/>
                <w:rFonts w:ascii="Calibri" w:hAnsi="Calibri" w:cs="Calibri"/>
                <w:color w:val="000000"/>
                <w:sz w:val="16"/>
                <w:szCs w:val="16"/>
                <w:lang w:eastAsia="en-US"/>
              </w:rPr>
            </w:pPr>
            <w:ins w:id="30120"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21" w:author="Machado, Diana" w:date="2019-02-04T10:19:00Z"/>
                <w:rFonts w:ascii="Calibri" w:hAnsi="Calibri" w:cs="Calibri"/>
                <w:color w:val="000000"/>
                <w:sz w:val="16"/>
                <w:szCs w:val="16"/>
                <w:lang w:eastAsia="en-US"/>
              </w:rPr>
            </w:pPr>
            <w:ins w:id="301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23" w:author="Machado, Diana" w:date="2019-02-04T10:19:00Z"/>
                <w:rFonts w:ascii="Calibri" w:hAnsi="Calibri" w:cs="Calibri"/>
                <w:color w:val="000000"/>
                <w:sz w:val="16"/>
                <w:szCs w:val="16"/>
                <w:lang w:eastAsia="en-US"/>
              </w:rPr>
            </w:pPr>
            <w:ins w:id="301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25" w:author="Machado, Diana" w:date="2019-02-04T10:19:00Z"/>
                <w:rFonts w:ascii="Calibri" w:hAnsi="Calibri" w:cs="Calibri"/>
                <w:color w:val="000000"/>
                <w:sz w:val="16"/>
                <w:szCs w:val="16"/>
                <w:lang w:eastAsia="en-US"/>
              </w:rPr>
            </w:pPr>
            <w:ins w:id="3012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27" w:author="Machado, Diana" w:date="2019-02-04T10:19:00Z"/>
                <w:rFonts w:ascii="Calibri" w:hAnsi="Calibri" w:cs="Calibri"/>
                <w:color w:val="000000"/>
                <w:sz w:val="16"/>
                <w:szCs w:val="16"/>
                <w:lang w:eastAsia="en-US"/>
              </w:rPr>
            </w:pPr>
            <w:ins w:id="3012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29" w:author="Machado, Diana" w:date="2019-02-04T10:19:00Z"/>
                <w:rFonts w:ascii="Calibri" w:hAnsi="Calibri" w:cs="Calibri"/>
                <w:color w:val="000000"/>
                <w:sz w:val="16"/>
                <w:szCs w:val="16"/>
                <w:lang w:eastAsia="en-US"/>
              </w:rPr>
            </w:pPr>
            <w:ins w:id="30130" w:author="Machado, Diana" w:date="2019-02-04T10:19:00Z">
              <w:r w:rsidRPr="00D01C04">
                <w:rPr>
                  <w:rFonts w:ascii="Calibri" w:hAnsi="Calibri" w:cs="Calibri"/>
                  <w:color w:val="000000"/>
                  <w:sz w:val="16"/>
                  <w:szCs w:val="16"/>
                  <w:lang w:eastAsia="en-US"/>
                </w:rPr>
                <w:t xml:space="preserve">9,216,6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31" w:author="Machado, Diana" w:date="2019-02-04T10:19:00Z"/>
                <w:rFonts w:ascii="Calibri" w:hAnsi="Calibri" w:cs="Calibri"/>
                <w:color w:val="000000"/>
                <w:sz w:val="16"/>
                <w:szCs w:val="16"/>
                <w:lang w:eastAsia="en-US"/>
              </w:rPr>
            </w:pPr>
            <w:ins w:id="30132"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01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34" w:author="Machado, Diana" w:date="2019-02-04T10:19:00Z"/>
                <w:rFonts w:ascii="Calibri" w:hAnsi="Calibri" w:cs="Calibri"/>
                <w:color w:val="000000"/>
                <w:sz w:val="16"/>
                <w:szCs w:val="16"/>
                <w:lang w:eastAsia="en-US"/>
              </w:rPr>
            </w:pPr>
            <w:ins w:id="30135" w:author="Machado, Diana" w:date="2019-02-04T10:19:00Z">
              <w:r w:rsidRPr="00D01C04">
                <w:rPr>
                  <w:rFonts w:ascii="Calibri" w:hAnsi="Calibri" w:cs="Calibri"/>
                  <w:color w:val="000000"/>
                  <w:sz w:val="16"/>
                  <w:szCs w:val="16"/>
                  <w:lang w:eastAsia="en-US"/>
                </w:rPr>
                <w:t>341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36" w:author="Machado, Diana" w:date="2019-02-04T10:19:00Z"/>
                <w:rFonts w:ascii="Calibri" w:hAnsi="Calibri" w:cs="Calibri"/>
                <w:color w:val="000000"/>
                <w:sz w:val="16"/>
                <w:szCs w:val="16"/>
                <w:lang w:eastAsia="en-US"/>
              </w:rPr>
            </w:pPr>
            <w:ins w:id="30137" w:author="Machado, Diana" w:date="2019-02-04T10:19:00Z">
              <w:r w:rsidRPr="00D01C04">
                <w:rPr>
                  <w:rFonts w:ascii="Calibri" w:hAnsi="Calibri" w:cs="Calibri"/>
                  <w:color w:val="000000"/>
                  <w:sz w:val="16"/>
                  <w:szCs w:val="16"/>
                  <w:lang w:eastAsia="en-US"/>
                </w:rPr>
                <w:t xml:space="preserve">16,860,5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38" w:author="Machado, Diana" w:date="2019-02-04T10:19:00Z"/>
                <w:rFonts w:ascii="Calibri" w:hAnsi="Calibri" w:cs="Calibri"/>
                <w:color w:val="000000"/>
                <w:sz w:val="16"/>
                <w:szCs w:val="16"/>
                <w:lang w:eastAsia="en-US"/>
              </w:rPr>
            </w:pPr>
            <w:ins w:id="30139"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40" w:author="Machado, Diana" w:date="2019-02-04T10:19:00Z"/>
                <w:rFonts w:ascii="Calibri" w:hAnsi="Calibri" w:cs="Calibri"/>
                <w:color w:val="000000"/>
                <w:sz w:val="16"/>
                <w:szCs w:val="16"/>
                <w:lang w:eastAsia="en-US"/>
              </w:rPr>
            </w:pPr>
            <w:ins w:id="30141" w:author="Machado, Diana" w:date="2019-02-04T10:19:00Z">
              <w:r w:rsidRPr="00D01C04">
                <w:rPr>
                  <w:rFonts w:ascii="Calibri" w:hAnsi="Calibri" w:cs="Calibri"/>
                  <w:color w:val="000000"/>
                  <w:sz w:val="16"/>
                  <w:szCs w:val="16"/>
                  <w:lang w:eastAsia="en-US"/>
                </w:rPr>
                <w:t xml:space="preserve">16,904,8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42" w:author="Machado, Diana" w:date="2019-02-04T10:19:00Z"/>
                <w:rFonts w:ascii="Calibri" w:hAnsi="Calibri" w:cs="Calibri"/>
                <w:color w:val="000000"/>
                <w:sz w:val="16"/>
                <w:szCs w:val="16"/>
                <w:lang w:eastAsia="en-US"/>
              </w:rPr>
            </w:pPr>
            <w:ins w:id="30143"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44" w:author="Machado, Diana" w:date="2019-02-04T10:19:00Z"/>
                <w:rFonts w:ascii="Calibri" w:hAnsi="Calibri" w:cs="Calibri"/>
                <w:color w:val="000000"/>
                <w:sz w:val="16"/>
                <w:szCs w:val="16"/>
                <w:lang w:eastAsia="en-US"/>
              </w:rPr>
            </w:pPr>
            <w:ins w:id="301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46" w:author="Machado, Diana" w:date="2019-02-04T10:19:00Z"/>
                <w:rFonts w:ascii="Calibri" w:hAnsi="Calibri" w:cs="Calibri"/>
                <w:color w:val="000000"/>
                <w:sz w:val="16"/>
                <w:szCs w:val="16"/>
                <w:lang w:eastAsia="en-US"/>
              </w:rPr>
            </w:pPr>
            <w:ins w:id="301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48" w:author="Machado, Diana" w:date="2019-02-04T10:19:00Z"/>
                <w:rFonts w:ascii="Calibri" w:hAnsi="Calibri" w:cs="Calibri"/>
                <w:color w:val="000000"/>
                <w:sz w:val="16"/>
                <w:szCs w:val="16"/>
                <w:lang w:eastAsia="en-US"/>
              </w:rPr>
            </w:pPr>
            <w:ins w:id="3014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50" w:author="Machado, Diana" w:date="2019-02-04T10:19:00Z"/>
                <w:rFonts w:ascii="Calibri" w:hAnsi="Calibri" w:cs="Calibri"/>
                <w:color w:val="000000"/>
                <w:sz w:val="16"/>
                <w:szCs w:val="16"/>
                <w:lang w:eastAsia="en-US"/>
              </w:rPr>
            </w:pPr>
            <w:ins w:id="3015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52" w:author="Machado, Diana" w:date="2019-02-04T10:19:00Z"/>
                <w:rFonts w:ascii="Calibri" w:hAnsi="Calibri" w:cs="Calibri"/>
                <w:color w:val="000000"/>
                <w:sz w:val="16"/>
                <w:szCs w:val="16"/>
                <w:lang w:eastAsia="en-US"/>
              </w:rPr>
            </w:pPr>
            <w:ins w:id="30153" w:author="Machado, Diana" w:date="2019-02-04T10:19:00Z">
              <w:r w:rsidRPr="00D01C04">
                <w:rPr>
                  <w:rFonts w:ascii="Calibri" w:hAnsi="Calibri" w:cs="Calibri"/>
                  <w:color w:val="000000"/>
                  <w:sz w:val="16"/>
                  <w:szCs w:val="16"/>
                  <w:lang w:eastAsia="en-US"/>
                </w:rPr>
                <w:t xml:space="preserve">33,765,3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54" w:author="Machado, Diana" w:date="2019-02-04T10:19:00Z"/>
                <w:rFonts w:ascii="Calibri" w:hAnsi="Calibri" w:cs="Calibri"/>
                <w:color w:val="000000"/>
                <w:sz w:val="16"/>
                <w:szCs w:val="16"/>
                <w:lang w:eastAsia="en-US"/>
              </w:rPr>
            </w:pPr>
            <w:ins w:id="30155"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01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57" w:author="Machado, Diana" w:date="2019-02-04T10:19:00Z"/>
                <w:rFonts w:ascii="Calibri" w:hAnsi="Calibri" w:cs="Calibri"/>
                <w:color w:val="000000"/>
                <w:sz w:val="16"/>
                <w:szCs w:val="16"/>
                <w:lang w:eastAsia="en-US"/>
              </w:rPr>
            </w:pPr>
            <w:ins w:id="30158" w:author="Machado, Diana" w:date="2019-02-04T10:19:00Z">
              <w:r w:rsidRPr="00D01C04">
                <w:rPr>
                  <w:rFonts w:ascii="Calibri" w:hAnsi="Calibri" w:cs="Calibri"/>
                  <w:color w:val="000000"/>
                  <w:sz w:val="16"/>
                  <w:szCs w:val="16"/>
                  <w:lang w:eastAsia="en-US"/>
                </w:rPr>
                <w:t>341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59" w:author="Machado, Diana" w:date="2019-02-04T10:19:00Z"/>
                <w:rFonts w:ascii="Calibri" w:hAnsi="Calibri" w:cs="Calibri"/>
                <w:color w:val="000000"/>
                <w:sz w:val="16"/>
                <w:szCs w:val="16"/>
                <w:lang w:eastAsia="en-US"/>
              </w:rPr>
            </w:pPr>
            <w:ins w:id="30160" w:author="Machado, Diana" w:date="2019-02-04T10:19:00Z">
              <w:r w:rsidRPr="00D01C04">
                <w:rPr>
                  <w:rFonts w:ascii="Calibri" w:hAnsi="Calibri" w:cs="Calibri"/>
                  <w:color w:val="000000"/>
                  <w:sz w:val="16"/>
                  <w:szCs w:val="16"/>
                  <w:lang w:eastAsia="en-US"/>
                </w:rPr>
                <w:t xml:space="preserve">53,465,7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61" w:author="Machado, Diana" w:date="2019-02-04T10:19:00Z"/>
                <w:rFonts w:ascii="Calibri" w:hAnsi="Calibri" w:cs="Calibri"/>
                <w:color w:val="000000"/>
                <w:sz w:val="16"/>
                <w:szCs w:val="16"/>
                <w:lang w:eastAsia="en-US"/>
              </w:rPr>
            </w:pPr>
            <w:ins w:id="30162" w:author="Machado, Diana" w:date="2019-02-04T10:19:00Z">
              <w:r w:rsidRPr="00D01C04">
                <w:rPr>
                  <w:rFonts w:ascii="Calibri" w:hAnsi="Calibri" w:cs="Calibri"/>
                  <w:color w:val="000000"/>
                  <w:sz w:val="16"/>
                  <w:szCs w:val="16"/>
                  <w:lang w:eastAsia="en-US"/>
                </w:rPr>
                <w:t>0.6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63" w:author="Machado, Diana" w:date="2019-02-04T10:19:00Z"/>
                <w:rFonts w:ascii="Calibri" w:hAnsi="Calibri" w:cs="Calibri"/>
                <w:color w:val="000000"/>
                <w:sz w:val="16"/>
                <w:szCs w:val="16"/>
                <w:lang w:eastAsia="en-US"/>
              </w:rPr>
            </w:pPr>
            <w:ins w:id="30164" w:author="Machado, Diana" w:date="2019-02-04T10:19:00Z">
              <w:r w:rsidRPr="00D01C04">
                <w:rPr>
                  <w:rFonts w:ascii="Calibri" w:hAnsi="Calibri" w:cs="Calibri"/>
                  <w:color w:val="000000"/>
                  <w:sz w:val="16"/>
                  <w:szCs w:val="16"/>
                  <w:lang w:eastAsia="en-US"/>
                </w:rPr>
                <w:t xml:space="preserve">53,780,2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65" w:author="Machado, Diana" w:date="2019-02-04T10:19:00Z"/>
                <w:rFonts w:ascii="Calibri" w:hAnsi="Calibri" w:cs="Calibri"/>
                <w:color w:val="000000"/>
                <w:sz w:val="16"/>
                <w:szCs w:val="16"/>
                <w:lang w:eastAsia="en-US"/>
              </w:rPr>
            </w:pPr>
            <w:ins w:id="30166" w:author="Machado, Diana" w:date="2019-02-04T10:19:00Z">
              <w:r w:rsidRPr="00D01C04">
                <w:rPr>
                  <w:rFonts w:ascii="Calibri" w:hAnsi="Calibri" w:cs="Calibri"/>
                  <w:color w:val="000000"/>
                  <w:sz w:val="16"/>
                  <w:szCs w:val="16"/>
                  <w:lang w:eastAsia="en-US"/>
                </w:rPr>
                <w:t>0.4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67" w:author="Machado, Diana" w:date="2019-02-04T10:19:00Z"/>
                <w:rFonts w:ascii="Calibri" w:hAnsi="Calibri" w:cs="Calibri"/>
                <w:color w:val="000000"/>
                <w:sz w:val="16"/>
                <w:szCs w:val="16"/>
                <w:lang w:eastAsia="en-US"/>
              </w:rPr>
            </w:pPr>
            <w:ins w:id="301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69" w:author="Machado, Diana" w:date="2019-02-04T10:19:00Z"/>
                <w:rFonts w:ascii="Calibri" w:hAnsi="Calibri" w:cs="Calibri"/>
                <w:color w:val="000000"/>
                <w:sz w:val="16"/>
                <w:szCs w:val="16"/>
                <w:lang w:eastAsia="en-US"/>
              </w:rPr>
            </w:pPr>
            <w:ins w:id="301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71" w:author="Machado, Diana" w:date="2019-02-04T10:19:00Z"/>
                <w:rFonts w:ascii="Calibri" w:hAnsi="Calibri" w:cs="Calibri"/>
                <w:color w:val="000000"/>
                <w:sz w:val="16"/>
                <w:szCs w:val="16"/>
                <w:lang w:eastAsia="en-US"/>
              </w:rPr>
            </w:pPr>
            <w:ins w:id="3017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73" w:author="Machado, Diana" w:date="2019-02-04T10:19:00Z"/>
                <w:rFonts w:ascii="Calibri" w:hAnsi="Calibri" w:cs="Calibri"/>
                <w:color w:val="000000"/>
                <w:sz w:val="16"/>
                <w:szCs w:val="16"/>
                <w:lang w:eastAsia="en-US"/>
              </w:rPr>
            </w:pPr>
            <w:ins w:id="3017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75" w:author="Machado, Diana" w:date="2019-02-04T10:19:00Z"/>
                <w:rFonts w:ascii="Calibri" w:hAnsi="Calibri" w:cs="Calibri"/>
                <w:color w:val="000000"/>
                <w:sz w:val="16"/>
                <w:szCs w:val="16"/>
                <w:lang w:eastAsia="en-US"/>
              </w:rPr>
            </w:pPr>
            <w:ins w:id="30176" w:author="Machado, Diana" w:date="2019-02-04T10:19:00Z">
              <w:r w:rsidRPr="00D01C04">
                <w:rPr>
                  <w:rFonts w:ascii="Calibri" w:hAnsi="Calibri" w:cs="Calibri"/>
                  <w:color w:val="000000"/>
                  <w:sz w:val="16"/>
                  <w:szCs w:val="16"/>
                  <w:lang w:eastAsia="en-US"/>
                </w:rPr>
                <w:t xml:space="preserve">107,245,9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77" w:author="Machado, Diana" w:date="2019-02-04T10:19:00Z"/>
                <w:rFonts w:ascii="Calibri" w:hAnsi="Calibri" w:cs="Calibri"/>
                <w:color w:val="000000"/>
                <w:sz w:val="16"/>
                <w:szCs w:val="16"/>
                <w:lang w:eastAsia="en-US"/>
              </w:rPr>
            </w:pPr>
            <w:ins w:id="30178" w:author="Machado, Diana" w:date="2019-02-04T10:19:00Z">
              <w:r w:rsidRPr="00D01C04">
                <w:rPr>
                  <w:rFonts w:ascii="Calibri" w:hAnsi="Calibri" w:cs="Calibri"/>
                  <w:color w:val="000000"/>
                  <w:sz w:val="16"/>
                  <w:szCs w:val="16"/>
                  <w:lang w:eastAsia="en-US"/>
                </w:rPr>
                <w:t>0.30%</w:t>
              </w:r>
            </w:ins>
          </w:p>
        </w:tc>
      </w:tr>
      <w:tr w:rsidR="00CA5085" w:rsidRPr="00D01C04" w:rsidTr="00331AF4">
        <w:trPr>
          <w:trHeight w:hRule="exact" w:val="216"/>
          <w:ins w:id="301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80" w:author="Machado, Diana" w:date="2019-02-04T10:19:00Z"/>
                <w:rFonts w:ascii="Calibri" w:hAnsi="Calibri" w:cs="Calibri"/>
                <w:color w:val="000000"/>
                <w:sz w:val="16"/>
                <w:szCs w:val="16"/>
                <w:lang w:eastAsia="en-US"/>
              </w:rPr>
            </w:pPr>
            <w:ins w:id="30181" w:author="Machado, Diana" w:date="2019-02-04T10:19:00Z">
              <w:r w:rsidRPr="00D01C04">
                <w:rPr>
                  <w:rFonts w:ascii="Calibri" w:hAnsi="Calibri" w:cs="Calibri"/>
                  <w:color w:val="000000"/>
                  <w:sz w:val="16"/>
                  <w:szCs w:val="16"/>
                  <w:lang w:eastAsia="en-US"/>
                </w:rPr>
                <w:t>341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82" w:author="Machado, Diana" w:date="2019-02-04T10:19:00Z"/>
                <w:rFonts w:ascii="Calibri" w:hAnsi="Calibri" w:cs="Calibri"/>
                <w:color w:val="000000"/>
                <w:sz w:val="16"/>
                <w:szCs w:val="16"/>
                <w:lang w:eastAsia="en-US"/>
              </w:rPr>
            </w:pPr>
            <w:ins w:id="30183" w:author="Machado, Diana" w:date="2019-02-04T10:19:00Z">
              <w:r w:rsidRPr="00D01C04">
                <w:rPr>
                  <w:rFonts w:ascii="Calibri" w:hAnsi="Calibri" w:cs="Calibri"/>
                  <w:color w:val="000000"/>
                  <w:sz w:val="16"/>
                  <w:szCs w:val="16"/>
                  <w:lang w:eastAsia="en-US"/>
                </w:rPr>
                <w:t xml:space="preserve">13,879,2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84" w:author="Machado, Diana" w:date="2019-02-04T10:19:00Z"/>
                <w:rFonts w:ascii="Calibri" w:hAnsi="Calibri" w:cs="Calibri"/>
                <w:color w:val="000000"/>
                <w:sz w:val="16"/>
                <w:szCs w:val="16"/>
                <w:lang w:eastAsia="en-US"/>
              </w:rPr>
            </w:pPr>
            <w:ins w:id="30185"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86" w:author="Machado, Diana" w:date="2019-02-04T10:19:00Z"/>
                <w:rFonts w:ascii="Calibri" w:hAnsi="Calibri" w:cs="Calibri"/>
                <w:color w:val="000000"/>
                <w:sz w:val="16"/>
                <w:szCs w:val="16"/>
                <w:lang w:eastAsia="en-US"/>
              </w:rPr>
            </w:pPr>
            <w:ins w:id="301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88" w:author="Machado, Diana" w:date="2019-02-04T10:19:00Z"/>
                <w:rFonts w:ascii="Calibri" w:hAnsi="Calibri" w:cs="Calibri"/>
                <w:color w:val="000000"/>
                <w:sz w:val="16"/>
                <w:szCs w:val="16"/>
                <w:lang w:eastAsia="en-US"/>
              </w:rPr>
            </w:pPr>
            <w:ins w:id="301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90" w:author="Machado, Diana" w:date="2019-02-04T10:19:00Z"/>
                <w:rFonts w:ascii="Calibri" w:hAnsi="Calibri" w:cs="Calibri"/>
                <w:color w:val="000000"/>
                <w:sz w:val="16"/>
                <w:szCs w:val="16"/>
                <w:lang w:eastAsia="en-US"/>
              </w:rPr>
            </w:pPr>
            <w:ins w:id="301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92" w:author="Machado, Diana" w:date="2019-02-04T10:19:00Z"/>
                <w:rFonts w:ascii="Calibri" w:hAnsi="Calibri" w:cs="Calibri"/>
                <w:color w:val="000000"/>
                <w:sz w:val="16"/>
                <w:szCs w:val="16"/>
                <w:lang w:eastAsia="en-US"/>
              </w:rPr>
            </w:pPr>
            <w:ins w:id="301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94" w:author="Machado, Diana" w:date="2019-02-04T10:19:00Z"/>
                <w:rFonts w:ascii="Calibri" w:hAnsi="Calibri" w:cs="Calibri"/>
                <w:color w:val="000000"/>
                <w:sz w:val="16"/>
                <w:szCs w:val="16"/>
                <w:lang w:eastAsia="en-US"/>
              </w:rPr>
            </w:pPr>
            <w:ins w:id="3019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96" w:author="Machado, Diana" w:date="2019-02-04T10:19:00Z"/>
                <w:rFonts w:ascii="Calibri" w:hAnsi="Calibri" w:cs="Calibri"/>
                <w:color w:val="000000"/>
                <w:sz w:val="16"/>
                <w:szCs w:val="16"/>
                <w:lang w:eastAsia="en-US"/>
              </w:rPr>
            </w:pPr>
            <w:ins w:id="3019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98" w:author="Machado, Diana" w:date="2019-02-04T10:19:00Z"/>
                <w:rFonts w:ascii="Calibri" w:hAnsi="Calibri" w:cs="Calibri"/>
                <w:color w:val="000000"/>
                <w:sz w:val="16"/>
                <w:szCs w:val="16"/>
                <w:lang w:eastAsia="en-US"/>
              </w:rPr>
            </w:pPr>
            <w:ins w:id="30199" w:author="Machado, Diana" w:date="2019-02-04T10:19:00Z">
              <w:r w:rsidRPr="00D01C04">
                <w:rPr>
                  <w:rFonts w:ascii="Calibri" w:hAnsi="Calibri" w:cs="Calibri"/>
                  <w:color w:val="000000"/>
                  <w:sz w:val="16"/>
                  <w:szCs w:val="16"/>
                  <w:lang w:eastAsia="en-US"/>
                </w:rPr>
                <w:t xml:space="preserve">13,881,4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00" w:author="Machado, Diana" w:date="2019-02-04T10:19:00Z"/>
                <w:rFonts w:ascii="Calibri" w:hAnsi="Calibri" w:cs="Calibri"/>
                <w:color w:val="000000"/>
                <w:sz w:val="16"/>
                <w:szCs w:val="16"/>
                <w:lang w:eastAsia="en-US"/>
              </w:rPr>
            </w:pPr>
            <w:ins w:id="30201"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02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03" w:author="Machado, Diana" w:date="2019-02-04T10:19:00Z"/>
                <w:rFonts w:ascii="Calibri" w:hAnsi="Calibri" w:cs="Calibri"/>
                <w:color w:val="000000"/>
                <w:sz w:val="16"/>
                <w:szCs w:val="16"/>
                <w:lang w:eastAsia="en-US"/>
              </w:rPr>
            </w:pPr>
            <w:ins w:id="30204" w:author="Machado, Diana" w:date="2019-02-04T10:19:00Z">
              <w:r w:rsidRPr="00D01C04">
                <w:rPr>
                  <w:rFonts w:ascii="Calibri" w:hAnsi="Calibri" w:cs="Calibri"/>
                  <w:color w:val="000000"/>
                  <w:sz w:val="16"/>
                  <w:szCs w:val="16"/>
                  <w:lang w:eastAsia="en-US"/>
                </w:rPr>
                <w:t>3414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05" w:author="Machado, Diana" w:date="2019-02-04T10:19:00Z"/>
                <w:rFonts w:ascii="Calibri" w:hAnsi="Calibri" w:cs="Calibri"/>
                <w:color w:val="000000"/>
                <w:sz w:val="16"/>
                <w:szCs w:val="16"/>
                <w:lang w:eastAsia="en-US"/>
              </w:rPr>
            </w:pPr>
            <w:ins w:id="302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07" w:author="Machado, Diana" w:date="2019-02-04T10:19:00Z"/>
                <w:rFonts w:ascii="Calibri" w:hAnsi="Calibri" w:cs="Calibri"/>
                <w:color w:val="000000"/>
                <w:sz w:val="16"/>
                <w:szCs w:val="16"/>
                <w:lang w:eastAsia="en-US"/>
              </w:rPr>
            </w:pPr>
            <w:ins w:id="302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09" w:author="Machado, Diana" w:date="2019-02-04T10:19:00Z"/>
                <w:rFonts w:ascii="Calibri" w:hAnsi="Calibri" w:cs="Calibri"/>
                <w:color w:val="000000"/>
                <w:sz w:val="16"/>
                <w:szCs w:val="16"/>
                <w:lang w:eastAsia="en-US"/>
              </w:rPr>
            </w:pPr>
            <w:ins w:id="30210" w:author="Machado, Diana" w:date="2019-02-04T10:19:00Z">
              <w:r w:rsidRPr="00D01C04">
                <w:rPr>
                  <w:rFonts w:ascii="Calibri" w:hAnsi="Calibri" w:cs="Calibri"/>
                  <w:color w:val="000000"/>
                  <w:sz w:val="16"/>
                  <w:szCs w:val="16"/>
                  <w:lang w:eastAsia="en-US"/>
                </w:rPr>
                <w:t xml:space="preserve">36,080,9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11" w:author="Machado, Diana" w:date="2019-02-04T10:19:00Z"/>
                <w:rFonts w:ascii="Calibri" w:hAnsi="Calibri" w:cs="Calibri"/>
                <w:color w:val="000000"/>
                <w:sz w:val="16"/>
                <w:szCs w:val="16"/>
                <w:lang w:eastAsia="en-US"/>
              </w:rPr>
            </w:pPr>
            <w:ins w:id="30212"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13" w:author="Machado, Diana" w:date="2019-02-04T10:19:00Z"/>
                <w:rFonts w:ascii="Calibri" w:hAnsi="Calibri" w:cs="Calibri"/>
                <w:color w:val="000000"/>
                <w:sz w:val="16"/>
                <w:szCs w:val="16"/>
                <w:lang w:eastAsia="en-US"/>
              </w:rPr>
            </w:pPr>
            <w:ins w:id="302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15" w:author="Machado, Diana" w:date="2019-02-04T10:19:00Z"/>
                <w:rFonts w:ascii="Calibri" w:hAnsi="Calibri" w:cs="Calibri"/>
                <w:color w:val="000000"/>
                <w:sz w:val="16"/>
                <w:szCs w:val="16"/>
                <w:lang w:eastAsia="en-US"/>
              </w:rPr>
            </w:pPr>
            <w:ins w:id="3021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17" w:author="Machado, Diana" w:date="2019-02-04T10:19:00Z"/>
                <w:rFonts w:ascii="Calibri" w:hAnsi="Calibri" w:cs="Calibri"/>
                <w:color w:val="000000"/>
                <w:sz w:val="16"/>
                <w:szCs w:val="16"/>
                <w:lang w:eastAsia="en-US"/>
              </w:rPr>
            </w:pPr>
            <w:ins w:id="3021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19" w:author="Machado, Diana" w:date="2019-02-04T10:19:00Z"/>
                <w:rFonts w:ascii="Calibri" w:hAnsi="Calibri" w:cs="Calibri"/>
                <w:color w:val="000000"/>
                <w:sz w:val="16"/>
                <w:szCs w:val="16"/>
                <w:lang w:eastAsia="en-US"/>
              </w:rPr>
            </w:pPr>
            <w:ins w:id="3022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21" w:author="Machado, Diana" w:date="2019-02-04T10:19:00Z"/>
                <w:rFonts w:ascii="Calibri" w:hAnsi="Calibri" w:cs="Calibri"/>
                <w:color w:val="000000"/>
                <w:sz w:val="16"/>
                <w:szCs w:val="16"/>
                <w:lang w:eastAsia="en-US"/>
              </w:rPr>
            </w:pPr>
            <w:ins w:id="30222" w:author="Machado, Diana" w:date="2019-02-04T10:19:00Z">
              <w:r w:rsidRPr="00D01C04">
                <w:rPr>
                  <w:rFonts w:ascii="Calibri" w:hAnsi="Calibri" w:cs="Calibri"/>
                  <w:color w:val="000000"/>
                  <w:sz w:val="16"/>
                  <w:szCs w:val="16"/>
                  <w:lang w:eastAsia="en-US"/>
                </w:rPr>
                <w:t xml:space="preserve">36,124,04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23" w:author="Machado, Diana" w:date="2019-02-04T10:19:00Z"/>
                <w:rFonts w:ascii="Calibri" w:hAnsi="Calibri" w:cs="Calibri"/>
                <w:color w:val="000000"/>
                <w:sz w:val="16"/>
                <w:szCs w:val="16"/>
                <w:lang w:eastAsia="en-US"/>
              </w:rPr>
            </w:pPr>
            <w:ins w:id="30224"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02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26" w:author="Machado, Diana" w:date="2019-02-04T10:19:00Z"/>
                <w:rFonts w:ascii="Calibri" w:hAnsi="Calibri" w:cs="Calibri"/>
                <w:color w:val="000000"/>
                <w:sz w:val="16"/>
                <w:szCs w:val="16"/>
                <w:lang w:eastAsia="en-US"/>
              </w:rPr>
            </w:pPr>
            <w:ins w:id="30227" w:author="Machado, Diana" w:date="2019-02-04T10:19:00Z">
              <w:r w:rsidRPr="00D01C04">
                <w:rPr>
                  <w:rFonts w:ascii="Calibri" w:hAnsi="Calibri" w:cs="Calibri"/>
                  <w:color w:val="000000"/>
                  <w:sz w:val="16"/>
                  <w:szCs w:val="16"/>
                  <w:lang w:eastAsia="en-US"/>
                </w:rPr>
                <w:t>342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28" w:author="Machado, Diana" w:date="2019-02-04T10:19:00Z"/>
                <w:rFonts w:ascii="Calibri" w:hAnsi="Calibri" w:cs="Calibri"/>
                <w:color w:val="000000"/>
                <w:sz w:val="16"/>
                <w:szCs w:val="16"/>
                <w:lang w:eastAsia="en-US"/>
              </w:rPr>
            </w:pPr>
            <w:ins w:id="302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30" w:author="Machado, Diana" w:date="2019-02-04T10:19:00Z"/>
                <w:rFonts w:ascii="Calibri" w:hAnsi="Calibri" w:cs="Calibri"/>
                <w:color w:val="000000"/>
                <w:sz w:val="16"/>
                <w:szCs w:val="16"/>
                <w:lang w:eastAsia="en-US"/>
              </w:rPr>
            </w:pPr>
            <w:ins w:id="302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32" w:author="Machado, Diana" w:date="2019-02-04T10:19:00Z"/>
                <w:rFonts w:ascii="Calibri" w:hAnsi="Calibri" w:cs="Calibri"/>
                <w:color w:val="000000"/>
                <w:sz w:val="16"/>
                <w:szCs w:val="16"/>
                <w:lang w:eastAsia="en-US"/>
              </w:rPr>
            </w:pPr>
            <w:ins w:id="302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34" w:author="Machado, Diana" w:date="2019-02-04T10:19:00Z"/>
                <w:rFonts w:ascii="Calibri" w:hAnsi="Calibri" w:cs="Calibri"/>
                <w:color w:val="000000"/>
                <w:sz w:val="16"/>
                <w:szCs w:val="16"/>
                <w:lang w:eastAsia="en-US"/>
              </w:rPr>
            </w:pPr>
            <w:ins w:id="302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36" w:author="Machado, Diana" w:date="2019-02-04T10:19:00Z"/>
                <w:rFonts w:ascii="Calibri" w:hAnsi="Calibri" w:cs="Calibri"/>
                <w:color w:val="000000"/>
                <w:sz w:val="16"/>
                <w:szCs w:val="16"/>
                <w:lang w:eastAsia="en-US"/>
              </w:rPr>
            </w:pPr>
            <w:ins w:id="302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38" w:author="Machado, Diana" w:date="2019-02-04T10:19:00Z"/>
                <w:rFonts w:ascii="Calibri" w:hAnsi="Calibri" w:cs="Calibri"/>
                <w:color w:val="000000"/>
                <w:sz w:val="16"/>
                <w:szCs w:val="16"/>
                <w:lang w:eastAsia="en-US"/>
              </w:rPr>
            </w:pPr>
            <w:ins w:id="302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40" w:author="Machado, Diana" w:date="2019-02-04T10:19:00Z"/>
                <w:rFonts w:ascii="Calibri" w:hAnsi="Calibri" w:cs="Calibri"/>
                <w:color w:val="000000"/>
                <w:sz w:val="16"/>
                <w:szCs w:val="16"/>
                <w:lang w:eastAsia="en-US"/>
              </w:rPr>
            </w:pPr>
            <w:ins w:id="30241" w:author="Machado, Diana" w:date="2019-02-04T10:19:00Z">
              <w:r w:rsidRPr="00D01C04">
                <w:rPr>
                  <w:rFonts w:ascii="Calibri" w:hAnsi="Calibri" w:cs="Calibri"/>
                  <w:color w:val="000000"/>
                  <w:sz w:val="16"/>
                  <w:szCs w:val="16"/>
                  <w:lang w:eastAsia="en-US"/>
                </w:rPr>
                <w:t xml:space="preserve">4,056,0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42" w:author="Machado, Diana" w:date="2019-02-04T10:19:00Z"/>
                <w:rFonts w:ascii="Calibri" w:hAnsi="Calibri" w:cs="Calibri"/>
                <w:color w:val="000000"/>
                <w:sz w:val="16"/>
                <w:szCs w:val="16"/>
                <w:lang w:eastAsia="en-US"/>
              </w:rPr>
            </w:pPr>
            <w:ins w:id="30243"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44" w:author="Machado, Diana" w:date="2019-02-04T10:19:00Z"/>
                <w:rFonts w:ascii="Calibri" w:hAnsi="Calibri" w:cs="Calibri"/>
                <w:color w:val="000000"/>
                <w:sz w:val="16"/>
                <w:szCs w:val="16"/>
                <w:lang w:eastAsia="en-US"/>
              </w:rPr>
            </w:pPr>
            <w:ins w:id="30245" w:author="Machado, Diana" w:date="2019-02-04T10:19:00Z">
              <w:r w:rsidRPr="00D01C04">
                <w:rPr>
                  <w:rFonts w:ascii="Calibri" w:hAnsi="Calibri" w:cs="Calibri"/>
                  <w:color w:val="000000"/>
                  <w:sz w:val="16"/>
                  <w:szCs w:val="16"/>
                  <w:lang w:eastAsia="en-US"/>
                </w:rPr>
                <w:t xml:space="preserve">4,056,0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46" w:author="Machado, Diana" w:date="2019-02-04T10:19:00Z"/>
                <w:rFonts w:ascii="Calibri" w:hAnsi="Calibri" w:cs="Calibri"/>
                <w:color w:val="000000"/>
                <w:sz w:val="16"/>
                <w:szCs w:val="16"/>
                <w:lang w:eastAsia="en-US"/>
              </w:rPr>
            </w:pPr>
            <w:ins w:id="3024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02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49" w:author="Machado, Diana" w:date="2019-02-04T10:19:00Z"/>
                <w:rFonts w:ascii="Calibri" w:hAnsi="Calibri" w:cs="Calibri"/>
                <w:color w:val="000000"/>
                <w:sz w:val="16"/>
                <w:szCs w:val="16"/>
                <w:lang w:eastAsia="en-US"/>
              </w:rPr>
            </w:pPr>
            <w:ins w:id="30250" w:author="Machado, Diana" w:date="2019-02-04T10:19:00Z">
              <w:r w:rsidRPr="00D01C04">
                <w:rPr>
                  <w:rFonts w:ascii="Calibri" w:hAnsi="Calibri" w:cs="Calibri"/>
                  <w:color w:val="000000"/>
                  <w:sz w:val="16"/>
                  <w:szCs w:val="16"/>
                  <w:lang w:eastAsia="en-US"/>
                </w:rPr>
                <w:t>342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51" w:author="Machado, Diana" w:date="2019-02-04T10:19:00Z"/>
                <w:rFonts w:ascii="Calibri" w:hAnsi="Calibri" w:cs="Calibri"/>
                <w:color w:val="000000"/>
                <w:sz w:val="16"/>
                <w:szCs w:val="16"/>
                <w:lang w:eastAsia="en-US"/>
              </w:rPr>
            </w:pPr>
            <w:ins w:id="302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53" w:author="Machado, Diana" w:date="2019-02-04T10:19:00Z"/>
                <w:rFonts w:ascii="Calibri" w:hAnsi="Calibri" w:cs="Calibri"/>
                <w:color w:val="000000"/>
                <w:sz w:val="16"/>
                <w:szCs w:val="16"/>
                <w:lang w:eastAsia="en-US"/>
              </w:rPr>
            </w:pPr>
            <w:ins w:id="302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55" w:author="Machado, Diana" w:date="2019-02-04T10:19:00Z"/>
                <w:rFonts w:ascii="Calibri" w:hAnsi="Calibri" w:cs="Calibri"/>
                <w:color w:val="000000"/>
                <w:sz w:val="16"/>
                <w:szCs w:val="16"/>
                <w:lang w:eastAsia="en-US"/>
              </w:rPr>
            </w:pPr>
            <w:ins w:id="30256" w:author="Machado, Diana" w:date="2019-02-04T10:19:00Z">
              <w:r w:rsidRPr="00D01C04">
                <w:rPr>
                  <w:rFonts w:ascii="Calibri" w:hAnsi="Calibri" w:cs="Calibri"/>
                  <w:color w:val="000000"/>
                  <w:sz w:val="16"/>
                  <w:szCs w:val="16"/>
                  <w:lang w:eastAsia="en-US"/>
                </w:rPr>
                <w:t xml:space="preserve">4,542,5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57" w:author="Machado, Diana" w:date="2019-02-04T10:19:00Z"/>
                <w:rFonts w:ascii="Calibri" w:hAnsi="Calibri" w:cs="Calibri"/>
                <w:color w:val="000000"/>
                <w:sz w:val="16"/>
                <w:szCs w:val="16"/>
                <w:lang w:eastAsia="en-US"/>
              </w:rPr>
            </w:pPr>
            <w:ins w:id="30258"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59" w:author="Machado, Diana" w:date="2019-02-04T10:19:00Z"/>
                <w:rFonts w:ascii="Calibri" w:hAnsi="Calibri" w:cs="Calibri"/>
                <w:color w:val="000000"/>
                <w:sz w:val="16"/>
                <w:szCs w:val="16"/>
                <w:lang w:eastAsia="en-US"/>
              </w:rPr>
            </w:pPr>
            <w:ins w:id="302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61" w:author="Machado, Diana" w:date="2019-02-04T10:19:00Z"/>
                <w:rFonts w:ascii="Calibri" w:hAnsi="Calibri" w:cs="Calibri"/>
                <w:color w:val="000000"/>
                <w:sz w:val="16"/>
                <w:szCs w:val="16"/>
                <w:lang w:eastAsia="en-US"/>
              </w:rPr>
            </w:pPr>
            <w:ins w:id="302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63" w:author="Machado, Diana" w:date="2019-02-04T10:19:00Z"/>
                <w:rFonts w:ascii="Calibri" w:hAnsi="Calibri" w:cs="Calibri"/>
                <w:color w:val="000000"/>
                <w:sz w:val="16"/>
                <w:szCs w:val="16"/>
                <w:lang w:eastAsia="en-US"/>
              </w:rPr>
            </w:pPr>
            <w:ins w:id="3026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65" w:author="Machado, Diana" w:date="2019-02-04T10:19:00Z"/>
                <w:rFonts w:ascii="Calibri" w:hAnsi="Calibri" w:cs="Calibri"/>
                <w:color w:val="000000"/>
                <w:sz w:val="16"/>
                <w:szCs w:val="16"/>
                <w:lang w:eastAsia="en-US"/>
              </w:rPr>
            </w:pPr>
            <w:ins w:id="3026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67" w:author="Machado, Diana" w:date="2019-02-04T10:19:00Z"/>
                <w:rFonts w:ascii="Calibri" w:hAnsi="Calibri" w:cs="Calibri"/>
                <w:color w:val="000000"/>
                <w:sz w:val="16"/>
                <w:szCs w:val="16"/>
                <w:lang w:eastAsia="en-US"/>
              </w:rPr>
            </w:pPr>
            <w:ins w:id="30268" w:author="Machado, Diana" w:date="2019-02-04T10:19:00Z">
              <w:r w:rsidRPr="00D01C04">
                <w:rPr>
                  <w:rFonts w:ascii="Calibri" w:hAnsi="Calibri" w:cs="Calibri"/>
                  <w:color w:val="000000"/>
                  <w:sz w:val="16"/>
                  <w:szCs w:val="16"/>
                  <w:lang w:eastAsia="en-US"/>
                </w:rPr>
                <w:t xml:space="preserve">4,542,7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69" w:author="Machado, Diana" w:date="2019-02-04T10:19:00Z"/>
                <w:rFonts w:ascii="Calibri" w:hAnsi="Calibri" w:cs="Calibri"/>
                <w:color w:val="000000"/>
                <w:sz w:val="16"/>
                <w:szCs w:val="16"/>
                <w:lang w:eastAsia="en-US"/>
              </w:rPr>
            </w:pPr>
            <w:ins w:id="3027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02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72" w:author="Machado, Diana" w:date="2019-02-04T10:19:00Z"/>
                <w:rFonts w:ascii="Calibri" w:hAnsi="Calibri" w:cs="Calibri"/>
                <w:color w:val="000000"/>
                <w:sz w:val="16"/>
                <w:szCs w:val="16"/>
                <w:lang w:eastAsia="en-US"/>
              </w:rPr>
            </w:pPr>
            <w:ins w:id="30273" w:author="Machado, Diana" w:date="2019-02-04T10:19:00Z">
              <w:r w:rsidRPr="00D01C04">
                <w:rPr>
                  <w:rFonts w:ascii="Calibri" w:hAnsi="Calibri" w:cs="Calibri"/>
                  <w:color w:val="000000"/>
                  <w:sz w:val="16"/>
                  <w:szCs w:val="16"/>
                  <w:lang w:eastAsia="en-US"/>
                </w:rPr>
                <w:t>342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74" w:author="Machado, Diana" w:date="2019-02-04T10:19:00Z"/>
                <w:rFonts w:ascii="Calibri" w:hAnsi="Calibri" w:cs="Calibri"/>
                <w:color w:val="000000"/>
                <w:sz w:val="16"/>
                <w:szCs w:val="16"/>
                <w:lang w:eastAsia="en-US"/>
              </w:rPr>
            </w:pPr>
            <w:ins w:id="302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76" w:author="Machado, Diana" w:date="2019-02-04T10:19:00Z"/>
                <w:rFonts w:ascii="Calibri" w:hAnsi="Calibri" w:cs="Calibri"/>
                <w:color w:val="000000"/>
                <w:sz w:val="16"/>
                <w:szCs w:val="16"/>
                <w:lang w:eastAsia="en-US"/>
              </w:rPr>
            </w:pPr>
            <w:ins w:id="302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78" w:author="Machado, Diana" w:date="2019-02-04T10:19:00Z"/>
                <w:rFonts w:ascii="Calibri" w:hAnsi="Calibri" w:cs="Calibri"/>
                <w:color w:val="000000"/>
                <w:sz w:val="16"/>
                <w:szCs w:val="16"/>
                <w:lang w:eastAsia="en-US"/>
              </w:rPr>
            </w:pPr>
            <w:ins w:id="30279" w:author="Machado, Diana" w:date="2019-02-04T10:19:00Z">
              <w:r w:rsidRPr="00D01C04">
                <w:rPr>
                  <w:rFonts w:ascii="Calibri" w:hAnsi="Calibri" w:cs="Calibri"/>
                  <w:color w:val="000000"/>
                  <w:sz w:val="16"/>
                  <w:szCs w:val="16"/>
                  <w:lang w:eastAsia="en-US"/>
                </w:rPr>
                <w:t xml:space="preserve">14,275,91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80" w:author="Machado, Diana" w:date="2019-02-04T10:19:00Z"/>
                <w:rFonts w:ascii="Calibri" w:hAnsi="Calibri" w:cs="Calibri"/>
                <w:color w:val="000000"/>
                <w:sz w:val="16"/>
                <w:szCs w:val="16"/>
                <w:lang w:eastAsia="en-US"/>
              </w:rPr>
            </w:pPr>
            <w:ins w:id="30281"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82" w:author="Machado, Diana" w:date="2019-02-04T10:19:00Z"/>
                <w:rFonts w:ascii="Calibri" w:hAnsi="Calibri" w:cs="Calibri"/>
                <w:color w:val="000000"/>
                <w:sz w:val="16"/>
                <w:szCs w:val="16"/>
                <w:lang w:eastAsia="en-US"/>
              </w:rPr>
            </w:pPr>
            <w:ins w:id="302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84" w:author="Machado, Diana" w:date="2019-02-04T10:19:00Z"/>
                <w:rFonts w:ascii="Calibri" w:hAnsi="Calibri" w:cs="Calibri"/>
                <w:color w:val="000000"/>
                <w:sz w:val="16"/>
                <w:szCs w:val="16"/>
                <w:lang w:eastAsia="en-US"/>
              </w:rPr>
            </w:pPr>
            <w:ins w:id="302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86" w:author="Machado, Diana" w:date="2019-02-04T10:19:00Z"/>
                <w:rFonts w:ascii="Calibri" w:hAnsi="Calibri" w:cs="Calibri"/>
                <w:color w:val="000000"/>
                <w:sz w:val="16"/>
                <w:szCs w:val="16"/>
                <w:lang w:eastAsia="en-US"/>
              </w:rPr>
            </w:pPr>
            <w:ins w:id="3028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88" w:author="Machado, Diana" w:date="2019-02-04T10:19:00Z"/>
                <w:rFonts w:ascii="Calibri" w:hAnsi="Calibri" w:cs="Calibri"/>
                <w:color w:val="000000"/>
                <w:sz w:val="16"/>
                <w:szCs w:val="16"/>
                <w:lang w:eastAsia="en-US"/>
              </w:rPr>
            </w:pPr>
            <w:ins w:id="3028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90" w:author="Machado, Diana" w:date="2019-02-04T10:19:00Z"/>
                <w:rFonts w:ascii="Calibri" w:hAnsi="Calibri" w:cs="Calibri"/>
                <w:color w:val="000000"/>
                <w:sz w:val="16"/>
                <w:szCs w:val="16"/>
                <w:lang w:eastAsia="en-US"/>
              </w:rPr>
            </w:pPr>
            <w:ins w:id="30291" w:author="Machado, Diana" w:date="2019-02-04T10:19:00Z">
              <w:r w:rsidRPr="00D01C04">
                <w:rPr>
                  <w:rFonts w:ascii="Calibri" w:hAnsi="Calibri" w:cs="Calibri"/>
                  <w:color w:val="000000"/>
                  <w:sz w:val="16"/>
                  <w:szCs w:val="16"/>
                  <w:lang w:eastAsia="en-US"/>
                </w:rPr>
                <w:t xml:space="preserve">14,275,91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92" w:author="Machado, Diana" w:date="2019-02-04T10:19:00Z"/>
                <w:rFonts w:ascii="Calibri" w:hAnsi="Calibri" w:cs="Calibri"/>
                <w:color w:val="000000"/>
                <w:sz w:val="16"/>
                <w:szCs w:val="16"/>
                <w:lang w:eastAsia="en-US"/>
              </w:rPr>
            </w:pPr>
            <w:ins w:id="30293"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02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95" w:author="Machado, Diana" w:date="2019-02-04T10:19:00Z"/>
                <w:rFonts w:ascii="Calibri" w:hAnsi="Calibri" w:cs="Calibri"/>
                <w:color w:val="000000"/>
                <w:sz w:val="16"/>
                <w:szCs w:val="16"/>
                <w:lang w:eastAsia="en-US"/>
              </w:rPr>
            </w:pPr>
            <w:ins w:id="30296" w:author="Machado, Diana" w:date="2019-02-04T10:19:00Z">
              <w:r w:rsidRPr="00D01C04">
                <w:rPr>
                  <w:rFonts w:ascii="Calibri" w:hAnsi="Calibri" w:cs="Calibri"/>
                  <w:color w:val="000000"/>
                  <w:sz w:val="16"/>
                  <w:szCs w:val="16"/>
                  <w:lang w:eastAsia="en-US"/>
                </w:rPr>
                <w:t>342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97" w:author="Machado, Diana" w:date="2019-02-04T10:19:00Z"/>
                <w:rFonts w:ascii="Calibri" w:hAnsi="Calibri" w:cs="Calibri"/>
                <w:color w:val="000000"/>
                <w:sz w:val="16"/>
                <w:szCs w:val="16"/>
                <w:lang w:eastAsia="en-US"/>
              </w:rPr>
            </w:pPr>
            <w:ins w:id="302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99" w:author="Machado, Diana" w:date="2019-02-04T10:19:00Z"/>
                <w:rFonts w:ascii="Calibri" w:hAnsi="Calibri" w:cs="Calibri"/>
                <w:color w:val="000000"/>
                <w:sz w:val="16"/>
                <w:szCs w:val="16"/>
                <w:lang w:eastAsia="en-US"/>
              </w:rPr>
            </w:pPr>
            <w:ins w:id="303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01" w:author="Machado, Diana" w:date="2019-02-04T10:19:00Z"/>
                <w:rFonts w:ascii="Calibri" w:hAnsi="Calibri" w:cs="Calibri"/>
                <w:color w:val="000000"/>
                <w:sz w:val="16"/>
                <w:szCs w:val="16"/>
                <w:lang w:eastAsia="en-US"/>
              </w:rPr>
            </w:pPr>
            <w:ins w:id="303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03" w:author="Machado, Diana" w:date="2019-02-04T10:19:00Z"/>
                <w:rFonts w:ascii="Calibri" w:hAnsi="Calibri" w:cs="Calibri"/>
                <w:color w:val="000000"/>
                <w:sz w:val="16"/>
                <w:szCs w:val="16"/>
                <w:lang w:eastAsia="en-US"/>
              </w:rPr>
            </w:pPr>
            <w:ins w:id="303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05" w:author="Machado, Diana" w:date="2019-02-04T10:19:00Z"/>
                <w:rFonts w:ascii="Calibri" w:hAnsi="Calibri" w:cs="Calibri"/>
                <w:color w:val="000000"/>
                <w:sz w:val="16"/>
                <w:szCs w:val="16"/>
                <w:lang w:eastAsia="en-US"/>
              </w:rPr>
            </w:pPr>
            <w:ins w:id="303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07" w:author="Machado, Diana" w:date="2019-02-04T10:19:00Z"/>
                <w:rFonts w:ascii="Calibri" w:hAnsi="Calibri" w:cs="Calibri"/>
                <w:color w:val="000000"/>
                <w:sz w:val="16"/>
                <w:szCs w:val="16"/>
                <w:lang w:eastAsia="en-US"/>
              </w:rPr>
            </w:pPr>
            <w:ins w:id="303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09" w:author="Machado, Diana" w:date="2019-02-04T10:19:00Z"/>
                <w:rFonts w:ascii="Calibri" w:hAnsi="Calibri" w:cs="Calibri"/>
                <w:color w:val="000000"/>
                <w:sz w:val="16"/>
                <w:szCs w:val="16"/>
                <w:lang w:eastAsia="en-US"/>
              </w:rPr>
            </w:pPr>
            <w:ins w:id="30310" w:author="Machado, Diana" w:date="2019-02-04T10:19:00Z">
              <w:r w:rsidRPr="00D01C04">
                <w:rPr>
                  <w:rFonts w:ascii="Calibri" w:hAnsi="Calibri" w:cs="Calibri"/>
                  <w:color w:val="000000"/>
                  <w:sz w:val="16"/>
                  <w:szCs w:val="16"/>
                  <w:lang w:eastAsia="en-US"/>
                </w:rPr>
                <w:t xml:space="preserve">771,8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11" w:author="Machado, Diana" w:date="2019-02-04T10:19:00Z"/>
                <w:rFonts w:ascii="Calibri" w:hAnsi="Calibri" w:cs="Calibri"/>
                <w:color w:val="000000"/>
                <w:sz w:val="16"/>
                <w:szCs w:val="16"/>
                <w:lang w:eastAsia="en-US"/>
              </w:rPr>
            </w:pPr>
            <w:ins w:id="30312"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13" w:author="Machado, Diana" w:date="2019-02-04T10:19:00Z"/>
                <w:rFonts w:ascii="Calibri" w:hAnsi="Calibri" w:cs="Calibri"/>
                <w:color w:val="000000"/>
                <w:sz w:val="16"/>
                <w:szCs w:val="16"/>
                <w:lang w:eastAsia="en-US"/>
              </w:rPr>
            </w:pPr>
            <w:ins w:id="30314" w:author="Machado, Diana" w:date="2019-02-04T10:19:00Z">
              <w:r w:rsidRPr="00D01C04">
                <w:rPr>
                  <w:rFonts w:ascii="Calibri" w:hAnsi="Calibri" w:cs="Calibri"/>
                  <w:color w:val="000000"/>
                  <w:sz w:val="16"/>
                  <w:szCs w:val="16"/>
                  <w:lang w:eastAsia="en-US"/>
                </w:rPr>
                <w:t xml:space="preserve">771,8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15" w:author="Machado, Diana" w:date="2019-02-04T10:19:00Z"/>
                <w:rFonts w:ascii="Calibri" w:hAnsi="Calibri" w:cs="Calibri"/>
                <w:color w:val="000000"/>
                <w:sz w:val="16"/>
                <w:szCs w:val="16"/>
                <w:lang w:eastAsia="en-US"/>
              </w:rPr>
            </w:pPr>
            <w:ins w:id="30316"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303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18" w:author="Machado, Diana" w:date="2019-02-04T10:19:00Z"/>
                <w:rFonts w:ascii="Calibri" w:hAnsi="Calibri" w:cs="Calibri"/>
                <w:color w:val="000000"/>
                <w:sz w:val="16"/>
                <w:szCs w:val="16"/>
                <w:lang w:eastAsia="en-US"/>
              </w:rPr>
            </w:pPr>
            <w:ins w:id="30319" w:author="Machado, Diana" w:date="2019-02-04T10:19:00Z">
              <w:r w:rsidRPr="00D01C04">
                <w:rPr>
                  <w:rFonts w:ascii="Calibri" w:hAnsi="Calibri" w:cs="Calibri"/>
                  <w:color w:val="000000"/>
                  <w:sz w:val="16"/>
                  <w:szCs w:val="16"/>
                  <w:lang w:eastAsia="en-US"/>
                </w:rPr>
                <w:t>342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20" w:author="Machado, Diana" w:date="2019-02-04T10:19:00Z"/>
                <w:rFonts w:ascii="Calibri" w:hAnsi="Calibri" w:cs="Calibri"/>
                <w:color w:val="000000"/>
                <w:sz w:val="16"/>
                <w:szCs w:val="16"/>
                <w:lang w:eastAsia="en-US"/>
              </w:rPr>
            </w:pPr>
            <w:ins w:id="303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22" w:author="Machado, Diana" w:date="2019-02-04T10:19:00Z"/>
                <w:rFonts w:ascii="Calibri" w:hAnsi="Calibri" w:cs="Calibri"/>
                <w:color w:val="000000"/>
                <w:sz w:val="16"/>
                <w:szCs w:val="16"/>
                <w:lang w:eastAsia="en-US"/>
              </w:rPr>
            </w:pPr>
            <w:ins w:id="303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24" w:author="Machado, Diana" w:date="2019-02-04T10:19:00Z"/>
                <w:rFonts w:ascii="Calibri" w:hAnsi="Calibri" w:cs="Calibri"/>
                <w:color w:val="000000"/>
                <w:sz w:val="16"/>
                <w:szCs w:val="16"/>
                <w:lang w:eastAsia="en-US"/>
              </w:rPr>
            </w:pPr>
            <w:ins w:id="30325" w:author="Machado, Diana" w:date="2019-02-04T10:19:00Z">
              <w:r w:rsidRPr="00D01C04">
                <w:rPr>
                  <w:rFonts w:ascii="Calibri" w:hAnsi="Calibri" w:cs="Calibri"/>
                  <w:color w:val="000000"/>
                  <w:sz w:val="16"/>
                  <w:szCs w:val="16"/>
                  <w:lang w:eastAsia="en-US"/>
                </w:rPr>
                <w:t xml:space="preserve">11,458,5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26" w:author="Machado, Diana" w:date="2019-02-04T10:19:00Z"/>
                <w:rFonts w:ascii="Calibri" w:hAnsi="Calibri" w:cs="Calibri"/>
                <w:color w:val="000000"/>
                <w:sz w:val="16"/>
                <w:szCs w:val="16"/>
                <w:lang w:eastAsia="en-US"/>
              </w:rPr>
            </w:pPr>
            <w:ins w:id="30327"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28" w:author="Machado, Diana" w:date="2019-02-04T10:19:00Z"/>
                <w:rFonts w:ascii="Calibri" w:hAnsi="Calibri" w:cs="Calibri"/>
                <w:color w:val="000000"/>
                <w:sz w:val="16"/>
                <w:szCs w:val="16"/>
                <w:lang w:eastAsia="en-US"/>
              </w:rPr>
            </w:pPr>
            <w:ins w:id="303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30" w:author="Machado, Diana" w:date="2019-02-04T10:19:00Z"/>
                <w:rFonts w:ascii="Calibri" w:hAnsi="Calibri" w:cs="Calibri"/>
                <w:color w:val="000000"/>
                <w:sz w:val="16"/>
                <w:szCs w:val="16"/>
                <w:lang w:eastAsia="en-US"/>
              </w:rPr>
            </w:pPr>
            <w:ins w:id="303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32" w:author="Machado, Diana" w:date="2019-02-04T10:19:00Z"/>
                <w:rFonts w:ascii="Calibri" w:hAnsi="Calibri" w:cs="Calibri"/>
                <w:color w:val="000000"/>
                <w:sz w:val="16"/>
                <w:szCs w:val="16"/>
                <w:lang w:eastAsia="en-US"/>
              </w:rPr>
            </w:pPr>
            <w:ins w:id="3033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34" w:author="Machado, Diana" w:date="2019-02-04T10:19:00Z"/>
                <w:rFonts w:ascii="Calibri" w:hAnsi="Calibri" w:cs="Calibri"/>
                <w:color w:val="000000"/>
                <w:sz w:val="16"/>
                <w:szCs w:val="16"/>
                <w:lang w:eastAsia="en-US"/>
              </w:rPr>
            </w:pPr>
            <w:ins w:id="3033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36" w:author="Machado, Diana" w:date="2019-02-04T10:19:00Z"/>
                <w:rFonts w:ascii="Calibri" w:hAnsi="Calibri" w:cs="Calibri"/>
                <w:color w:val="000000"/>
                <w:sz w:val="16"/>
                <w:szCs w:val="16"/>
                <w:lang w:eastAsia="en-US"/>
              </w:rPr>
            </w:pPr>
            <w:ins w:id="30337" w:author="Machado, Diana" w:date="2019-02-04T10:19:00Z">
              <w:r w:rsidRPr="00D01C04">
                <w:rPr>
                  <w:rFonts w:ascii="Calibri" w:hAnsi="Calibri" w:cs="Calibri"/>
                  <w:color w:val="000000"/>
                  <w:sz w:val="16"/>
                  <w:szCs w:val="16"/>
                  <w:lang w:eastAsia="en-US"/>
                </w:rPr>
                <w:t xml:space="preserve">11,458,5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38" w:author="Machado, Diana" w:date="2019-02-04T10:19:00Z"/>
                <w:rFonts w:ascii="Calibri" w:hAnsi="Calibri" w:cs="Calibri"/>
                <w:color w:val="000000"/>
                <w:sz w:val="16"/>
                <w:szCs w:val="16"/>
                <w:lang w:eastAsia="en-US"/>
              </w:rPr>
            </w:pPr>
            <w:ins w:id="30339"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03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41" w:author="Machado, Diana" w:date="2019-02-04T10:19:00Z"/>
                <w:rFonts w:ascii="Calibri" w:hAnsi="Calibri" w:cs="Calibri"/>
                <w:color w:val="000000"/>
                <w:sz w:val="16"/>
                <w:szCs w:val="16"/>
                <w:lang w:eastAsia="en-US"/>
              </w:rPr>
            </w:pPr>
            <w:ins w:id="30342" w:author="Machado, Diana" w:date="2019-02-04T10:19:00Z">
              <w:r w:rsidRPr="00D01C04">
                <w:rPr>
                  <w:rFonts w:ascii="Calibri" w:hAnsi="Calibri" w:cs="Calibri"/>
                  <w:color w:val="000000"/>
                  <w:sz w:val="16"/>
                  <w:szCs w:val="16"/>
                  <w:lang w:eastAsia="en-US"/>
                </w:rPr>
                <w:t>342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43" w:author="Machado, Diana" w:date="2019-02-04T10:19:00Z"/>
                <w:rFonts w:ascii="Calibri" w:hAnsi="Calibri" w:cs="Calibri"/>
                <w:color w:val="000000"/>
                <w:sz w:val="16"/>
                <w:szCs w:val="16"/>
                <w:lang w:eastAsia="en-US"/>
              </w:rPr>
            </w:pPr>
            <w:ins w:id="303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45" w:author="Machado, Diana" w:date="2019-02-04T10:19:00Z"/>
                <w:rFonts w:ascii="Calibri" w:hAnsi="Calibri" w:cs="Calibri"/>
                <w:color w:val="000000"/>
                <w:sz w:val="16"/>
                <w:szCs w:val="16"/>
                <w:lang w:eastAsia="en-US"/>
              </w:rPr>
            </w:pPr>
            <w:ins w:id="303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47" w:author="Machado, Diana" w:date="2019-02-04T10:19:00Z"/>
                <w:rFonts w:ascii="Calibri" w:hAnsi="Calibri" w:cs="Calibri"/>
                <w:color w:val="000000"/>
                <w:sz w:val="16"/>
                <w:szCs w:val="16"/>
                <w:lang w:eastAsia="en-US"/>
              </w:rPr>
            </w:pPr>
            <w:ins w:id="30348" w:author="Machado, Diana" w:date="2019-02-04T10:19:00Z">
              <w:r w:rsidRPr="00D01C04">
                <w:rPr>
                  <w:rFonts w:ascii="Calibri" w:hAnsi="Calibri" w:cs="Calibri"/>
                  <w:color w:val="000000"/>
                  <w:sz w:val="16"/>
                  <w:szCs w:val="16"/>
                  <w:lang w:eastAsia="en-US"/>
                </w:rPr>
                <w:t xml:space="preserve">19,283,3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49" w:author="Machado, Diana" w:date="2019-02-04T10:19:00Z"/>
                <w:rFonts w:ascii="Calibri" w:hAnsi="Calibri" w:cs="Calibri"/>
                <w:color w:val="000000"/>
                <w:sz w:val="16"/>
                <w:szCs w:val="16"/>
                <w:lang w:eastAsia="en-US"/>
              </w:rPr>
            </w:pPr>
            <w:ins w:id="30350"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51" w:author="Machado, Diana" w:date="2019-02-04T10:19:00Z"/>
                <w:rFonts w:ascii="Calibri" w:hAnsi="Calibri" w:cs="Calibri"/>
                <w:color w:val="000000"/>
                <w:sz w:val="16"/>
                <w:szCs w:val="16"/>
                <w:lang w:eastAsia="en-US"/>
              </w:rPr>
            </w:pPr>
            <w:ins w:id="303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53" w:author="Machado, Diana" w:date="2019-02-04T10:19:00Z"/>
                <w:rFonts w:ascii="Calibri" w:hAnsi="Calibri" w:cs="Calibri"/>
                <w:color w:val="000000"/>
                <w:sz w:val="16"/>
                <w:szCs w:val="16"/>
                <w:lang w:eastAsia="en-US"/>
              </w:rPr>
            </w:pPr>
            <w:ins w:id="3035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55" w:author="Machado, Diana" w:date="2019-02-04T10:19:00Z"/>
                <w:rFonts w:ascii="Calibri" w:hAnsi="Calibri" w:cs="Calibri"/>
                <w:color w:val="000000"/>
                <w:sz w:val="16"/>
                <w:szCs w:val="16"/>
                <w:lang w:eastAsia="en-US"/>
              </w:rPr>
            </w:pPr>
            <w:ins w:id="3035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57" w:author="Machado, Diana" w:date="2019-02-04T10:19:00Z"/>
                <w:rFonts w:ascii="Calibri" w:hAnsi="Calibri" w:cs="Calibri"/>
                <w:color w:val="000000"/>
                <w:sz w:val="16"/>
                <w:szCs w:val="16"/>
                <w:lang w:eastAsia="en-US"/>
              </w:rPr>
            </w:pPr>
            <w:ins w:id="3035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59" w:author="Machado, Diana" w:date="2019-02-04T10:19:00Z"/>
                <w:rFonts w:ascii="Calibri" w:hAnsi="Calibri" w:cs="Calibri"/>
                <w:color w:val="000000"/>
                <w:sz w:val="16"/>
                <w:szCs w:val="16"/>
                <w:lang w:eastAsia="en-US"/>
              </w:rPr>
            </w:pPr>
            <w:ins w:id="30360" w:author="Machado, Diana" w:date="2019-02-04T10:19:00Z">
              <w:r w:rsidRPr="00D01C04">
                <w:rPr>
                  <w:rFonts w:ascii="Calibri" w:hAnsi="Calibri" w:cs="Calibri"/>
                  <w:color w:val="000000"/>
                  <w:sz w:val="16"/>
                  <w:szCs w:val="16"/>
                  <w:lang w:eastAsia="en-US"/>
                </w:rPr>
                <w:t xml:space="preserve">19,283,3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61" w:author="Machado, Diana" w:date="2019-02-04T10:19:00Z"/>
                <w:rFonts w:ascii="Calibri" w:hAnsi="Calibri" w:cs="Calibri"/>
                <w:color w:val="000000"/>
                <w:sz w:val="16"/>
                <w:szCs w:val="16"/>
                <w:lang w:eastAsia="en-US"/>
              </w:rPr>
            </w:pPr>
            <w:ins w:id="30362"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03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64" w:author="Machado, Diana" w:date="2019-02-04T10:19:00Z"/>
                <w:rFonts w:ascii="Calibri" w:hAnsi="Calibri" w:cs="Calibri"/>
                <w:color w:val="000000"/>
                <w:sz w:val="16"/>
                <w:szCs w:val="16"/>
                <w:lang w:eastAsia="en-US"/>
              </w:rPr>
            </w:pPr>
            <w:ins w:id="30365" w:author="Machado, Diana" w:date="2019-02-04T10:19:00Z">
              <w:r w:rsidRPr="00D01C04">
                <w:rPr>
                  <w:rFonts w:ascii="Calibri" w:hAnsi="Calibri" w:cs="Calibri"/>
                  <w:color w:val="000000"/>
                  <w:sz w:val="16"/>
                  <w:szCs w:val="16"/>
                  <w:lang w:eastAsia="en-US"/>
                </w:rPr>
                <w:t>342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66" w:author="Machado, Diana" w:date="2019-02-04T10:19:00Z"/>
                <w:rFonts w:ascii="Calibri" w:hAnsi="Calibri" w:cs="Calibri"/>
                <w:color w:val="000000"/>
                <w:sz w:val="16"/>
                <w:szCs w:val="16"/>
                <w:lang w:eastAsia="en-US"/>
              </w:rPr>
            </w:pPr>
            <w:ins w:id="3036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68" w:author="Machado, Diana" w:date="2019-02-04T10:19:00Z"/>
                <w:rFonts w:ascii="Calibri" w:hAnsi="Calibri" w:cs="Calibri"/>
                <w:color w:val="000000"/>
                <w:sz w:val="16"/>
                <w:szCs w:val="16"/>
                <w:lang w:eastAsia="en-US"/>
              </w:rPr>
            </w:pPr>
            <w:ins w:id="3036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70" w:author="Machado, Diana" w:date="2019-02-04T10:19:00Z"/>
                <w:rFonts w:ascii="Calibri" w:hAnsi="Calibri" w:cs="Calibri"/>
                <w:color w:val="000000"/>
                <w:sz w:val="16"/>
                <w:szCs w:val="16"/>
                <w:lang w:eastAsia="en-US"/>
              </w:rPr>
            </w:pPr>
            <w:ins w:id="303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72" w:author="Machado, Diana" w:date="2019-02-04T10:19:00Z"/>
                <w:rFonts w:ascii="Calibri" w:hAnsi="Calibri" w:cs="Calibri"/>
                <w:color w:val="000000"/>
                <w:sz w:val="16"/>
                <w:szCs w:val="16"/>
                <w:lang w:eastAsia="en-US"/>
              </w:rPr>
            </w:pPr>
            <w:ins w:id="303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74" w:author="Machado, Diana" w:date="2019-02-04T10:19:00Z"/>
                <w:rFonts w:ascii="Calibri" w:hAnsi="Calibri" w:cs="Calibri"/>
                <w:color w:val="000000"/>
                <w:sz w:val="16"/>
                <w:szCs w:val="16"/>
                <w:lang w:eastAsia="en-US"/>
              </w:rPr>
            </w:pPr>
            <w:ins w:id="303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76" w:author="Machado, Diana" w:date="2019-02-04T10:19:00Z"/>
                <w:rFonts w:ascii="Calibri" w:hAnsi="Calibri" w:cs="Calibri"/>
                <w:color w:val="000000"/>
                <w:sz w:val="16"/>
                <w:szCs w:val="16"/>
                <w:lang w:eastAsia="en-US"/>
              </w:rPr>
            </w:pPr>
            <w:ins w:id="303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78" w:author="Machado, Diana" w:date="2019-02-04T10:19:00Z"/>
                <w:rFonts w:ascii="Calibri" w:hAnsi="Calibri" w:cs="Calibri"/>
                <w:color w:val="000000"/>
                <w:sz w:val="16"/>
                <w:szCs w:val="16"/>
                <w:lang w:eastAsia="en-US"/>
              </w:rPr>
            </w:pPr>
            <w:ins w:id="30379" w:author="Machado, Diana" w:date="2019-02-04T10:19:00Z">
              <w:r w:rsidRPr="00D01C04">
                <w:rPr>
                  <w:rFonts w:ascii="Calibri" w:hAnsi="Calibri" w:cs="Calibri"/>
                  <w:color w:val="000000"/>
                  <w:sz w:val="16"/>
                  <w:szCs w:val="16"/>
                  <w:lang w:eastAsia="en-US"/>
                </w:rPr>
                <w:t xml:space="preserve">3,684,74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80" w:author="Machado, Diana" w:date="2019-02-04T10:19:00Z"/>
                <w:rFonts w:ascii="Calibri" w:hAnsi="Calibri" w:cs="Calibri"/>
                <w:color w:val="000000"/>
                <w:sz w:val="16"/>
                <w:szCs w:val="16"/>
                <w:lang w:eastAsia="en-US"/>
              </w:rPr>
            </w:pPr>
            <w:ins w:id="30381"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82" w:author="Machado, Diana" w:date="2019-02-04T10:19:00Z"/>
                <w:rFonts w:ascii="Calibri" w:hAnsi="Calibri" w:cs="Calibri"/>
                <w:color w:val="000000"/>
                <w:sz w:val="16"/>
                <w:szCs w:val="16"/>
                <w:lang w:eastAsia="en-US"/>
              </w:rPr>
            </w:pPr>
            <w:ins w:id="30383" w:author="Machado, Diana" w:date="2019-02-04T10:19:00Z">
              <w:r w:rsidRPr="00D01C04">
                <w:rPr>
                  <w:rFonts w:ascii="Calibri" w:hAnsi="Calibri" w:cs="Calibri"/>
                  <w:color w:val="000000"/>
                  <w:sz w:val="16"/>
                  <w:szCs w:val="16"/>
                  <w:lang w:eastAsia="en-US"/>
                </w:rPr>
                <w:t xml:space="preserve">3,684,74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84" w:author="Machado, Diana" w:date="2019-02-04T10:19:00Z"/>
                <w:rFonts w:ascii="Calibri" w:hAnsi="Calibri" w:cs="Calibri"/>
                <w:color w:val="000000"/>
                <w:sz w:val="16"/>
                <w:szCs w:val="16"/>
                <w:lang w:eastAsia="en-US"/>
              </w:rPr>
            </w:pPr>
            <w:ins w:id="3038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03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87" w:author="Machado, Diana" w:date="2019-02-04T10:19:00Z"/>
                <w:rFonts w:ascii="Calibri" w:hAnsi="Calibri" w:cs="Calibri"/>
                <w:color w:val="000000"/>
                <w:sz w:val="16"/>
                <w:szCs w:val="16"/>
                <w:lang w:eastAsia="en-US"/>
              </w:rPr>
            </w:pPr>
            <w:ins w:id="30388" w:author="Machado, Diana" w:date="2019-02-04T10:19:00Z">
              <w:r w:rsidRPr="00D01C04">
                <w:rPr>
                  <w:rFonts w:ascii="Calibri" w:hAnsi="Calibri" w:cs="Calibri"/>
                  <w:color w:val="000000"/>
                  <w:sz w:val="16"/>
                  <w:szCs w:val="16"/>
                  <w:lang w:eastAsia="en-US"/>
                </w:rPr>
                <w:t>342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89" w:author="Machado, Diana" w:date="2019-02-04T10:19:00Z"/>
                <w:rFonts w:ascii="Calibri" w:hAnsi="Calibri" w:cs="Calibri"/>
                <w:color w:val="000000"/>
                <w:sz w:val="16"/>
                <w:szCs w:val="16"/>
                <w:lang w:eastAsia="en-US"/>
              </w:rPr>
            </w:pPr>
            <w:ins w:id="3039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91" w:author="Machado, Diana" w:date="2019-02-04T10:19:00Z"/>
                <w:rFonts w:ascii="Calibri" w:hAnsi="Calibri" w:cs="Calibri"/>
                <w:color w:val="000000"/>
                <w:sz w:val="16"/>
                <w:szCs w:val="16"/>
                <w:lang w:eastAsia="en-US"/>
              </w:rPr>
            </w:pPr>
            <w:ins w:id="3039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93" w:author="Machado, Diana" w:date="2019-02-04T10:19:00Z"/>
                <w:rFonts w:ascii="Calibri" w:hAnsi="Calibri" w:cs="Calibri"/>
                <w:color w:val="000000"/>
                <w:sz w:val="16"/>
                <w:szCs w:val="16"/>
                <w:lang w:eastAsia="en-US"/>
              </w:rPr>
            </w:pPr>
            <w:ins w:id="30394" w:author="Machado, Diana" w:date="2019-02-04T10:19:00Z">
              <w:r w:rsidRPr="00D01C04">
                <w:rPr>
                  <w:rFonts w:ascii="Calibri" w:hAnsi="Calibri" w:cs="Calibri"/>
                  <w:color w:val="000000"/>
                  <w:sz w:val="16"/>
                  <w:szCs w:val="16"/>
                  <w:lang w:eastAsia="en-US"/>
                </w:rPr>
                <w:t xml:space="preserve">2,330,2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95" w:author="Machado, Diana" w:date="2019-02-04T10:19:00Z"/>
                <w:rFonts w:ascii="Calibri" w:hAnsi="Calibri" w:cs="Calibri"/>
                <w:color w:val="000000"/>
                <w:sz w:val="16"/>
                <w:szCs w:val="16"/>
                <w:lang w:eastAsia="en-US"/>
              </w:rPr>
            </w:pPr>
            <w:ins w:id="30396"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97" w:author="Machado, Diana" w:date="2019-02-04T10:19:00Z"/>
                <w:rFonts w:ascii="Calibri" w:hAnsi="Calibri" w:cs="Calibri"/>
                <w:color w:val="000000"/>
                <w:sz w:val="16"/>
                <w:szCs w:val="16"/>
                <w:lang w:eastAsia="en-US"/>
              </w:rPr>
            </w:pPr>
            <w:ins w:id="303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99" w:author="Machado, Diana" w:date="2019-02-04T10:19:00Z"/>
                <w:rFonts w:ascii="Calibri" w:hAnsi="Calibri" w:cs="Calibri"/>
                <w:color w:val="000000"/>
                <w:sz w:val="16"/>
                <w:szCs w:val="16"/>
                <w:lang w:eastAsia="en-US"/>
              </w:rPr>
            </w:pPr>
            <w:ins w:id="304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01" w:author="Machado, Diana" w:date="2019-02-04T10:19:00Z"/>
                <w:rFonts w:ascii="Calibri" w:hAnsi="Calibri" w:cs="Calibri"/>
                <w:color w:val="000000"/>
                <w:sz w:val="16"/>
                <w:szCs w:val="16"/>
                <w:lang w:eastAsia="en-US"/>
              </w:rPr>
            </w:pPr>
            <w:ins w:id="30402" w:author="Machado, Diana" w:date="2019-02-04T10:19:00Z">
              <w:r w:rsidRPr="00D01C04">
                <w:rPr>
                  <w:rFonts w:ascii="Calibri" w:hAnsi="Calibri" w:cs="Calibri"/>
                  <w:color w:val="000000"/>
                  <w:sz w:val="16"/>
                  <w:szCs w:val="16"/>
                  <w:lang w:eastAsia="en-US"/>
                </w:rPr>
                <w:t xml:space="preserve">1,841,16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03" w:author="Machado, Diana" w:date="2019-02-04T10:19:00Z"/>
                <w:rFonts w:ascii="Calibri" w:hAnsi="Calibri" w:cs="Calibri"/>
                <w:color w:val="000000"/>
                <w:sz w:val="16"/>
                <w:szCs w:val="16"/>
                <w:lang w:eastAsia="en-US"/>
              </w:rPr>
            </w:pPr>
            <w:ins w:id="30404"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05" w:author="Machado, Diana" w:date="2019-02-04T10:19:00Z"/>
                <w:rFonts w:ascii="Calibri" w:hAnsi="Calibri" w:cs="Calibri"/>
                <w:color w:val="000000"/>
                <w:sz w:val="16"/>
                <w:szCs w:val="16"/>
                <w:lang w:eastAsia="en-US"/>
              </w:rPr>
            </w:pPr>
            <w:ins w:id="30406" w:author="Machado, Diana" w:date="2019-02-04T10:19:00Z">
              <w:r w:rsidRPr="00D01C04">
                <w:rPr>
                  <w:rFonts w:ascii="Calibri" w:hAnsi="Calibri" w:cs="Calibri"/>
                  <w:color w:val="000000"/>
                  <w:sz w:val="16"/>
                  <w:szCs w:val="16"/>
                  <w:lang w:eastAsia="en-US"/>
                </w:rPr>
                <w:t xml:space="preserve">4,171,4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07" w:author="Machado, Diana" w:date="2019-02-04T10:19:00Z"/>
                <w:rFonts w:ascii="Calibri" w:hAnsi="Calibri" w:cs="Calibri"/>
                <w:color w:val="000000"/>
                <w:sz w:val="16"/>
                <w:szCs w:val="16"/>
                <w:lang w:eastAsia="en-US"/>
              </w:rPr>
            </w:pPr>
            <w:ins w:id="30408"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04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10" w:author="Machado, Diana" w:date="2019-02-04T10:19:00Z"/>
                <w:rFonts w:ascii="Calibri" w:hAnsi="Calibri" w:cs="Calibri"/>
                <w:color w:val="000000"/>
                <w:sz w:val="16"/>
                <w:szCs w:val="16"/>
                <w:lang w:eastAsia="en-US"/>
              </w:rPr>
            </w:pPr>
            <w:ins w:id="30411" w:author="Machado, Diana" w:date="2019-02-04T10:19:00Z">
              <w:r w:rsidRPr="00D01C04">
                <w:rPr>
                  <w:rFonts w:ascii="Calibri" w:hAnsi="Calibri" w:cs="Calibri"/>
                  <w:color w:val="000000"/>
                  <w:sz w:val="16"/>
                  <w:szCs w:val="16"/>
                  <w:lang w:eastAsia="en-US"/>
                </w:rPr>
                <w:t>3421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12" w:author="Machado, Diana" w:date="2019-02-04T10:19:00Z"/>
                <w:rFonts w:ascii="Calibri" w:hAnsi="Calibri" w:cs="Calibri"/>
                <w:color w:val="000000"/>
                <w:sz w:val="16"/>
                <w:szCs w:val="16"/>
                <w:lang w:eastAsia="en-US"/>
              </w:rPr>
            </w:pPr>
            <w:ins w:id="304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14" w:author="Machado, Diana" w:date="2019-02-04T10:19:00Z"/>
                <w:rFonts w:ascii="Calibri" w:hAnsi="Calibri" w:cs="Calibri"/>
                <w:color w:val="000000"/>
                <w:sz w:val="16"/>
                <w:szCs w:val="16"/>
                <w:lang w:eastAsia="en-US"/>
              </w:rPr>
            </w:pPr>
            <w:ins w:id="304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16" w:author="Machado, Diana" w:date="2019-02-04T10:19:00Z"/>
                <w:rFonts w:ascii="Calibri" w:hAnsi="Calibri" w:cs="Calibri"/>
                <w:color w:val="000000"/>
                <w:sz w:val="16"/>
                <w:szCs w:val="16"/>
                <w:lang w:eastAsia="en-US"/>
              </w:rPr>
            </w:pPr>
            <w:ins w:id="30417" w:author="Machado, Diana" w:date="2019-02-04T10:19:00Z">
              <w:r w:rsidRPr="00D01C04">
                <w:rPr>
                  <w:rFonts w:ascii="Calibri" w:hAnsi="Calibri" w:cs="Calibri"/>
                  <w:color w:val="000000"/>
                  <w:sz w:val="16"/>
                  <w:szCs w:val="16"/>
                  <w:lang w:eastAsia="en-US"/>
                </w:rPr>
                <w:t xml:space="preserve">6,597,7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18" w:author="Machado, Diana" w:date="2019-02-04T10:19:00Z"/>
                <w:rFonts w:ascii="Calibri" w:hAnsi="Calibri" w:cs="Calibri"/>
                <w:color w:val="000000"/>
                <w:sz w:val="16"/>
                <w:szCs w:val="16"/>
                <w:lang w:eastAsia="en-US"/>
              </w:rPr>
            </w:pPr>
            <w:ins w:id="30419"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20" w:author="Machado, Diana" w:date="2019-02-04T10:19:00Z"/>
                <w:rFonts w:ascii="Calibri" w:hAnsi="Calibri" w:cs="Calibri"/>
                <w:color w:val="000000"/>
                <w:sz w:val="16"/>
                <w:szCs w:val="16"/>
                <w:lang w:eastAsia="en-US"/>
              </w:rPr>
            </w:pPr>
            <w:ins w:id="304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22" w:author="Machado, Diana" w:date="2019-02-04T10:19:00Z"/>
                <w:rFonts w:ascii="Calibri" w:hAnsi="Calibri" w:cs="Calibri"/>
                <w:color w:val="000000"/>
                <w:sz w:val="16"/>
                <w:szCs w:val="16"/>
                <w:lang w:eastAsia="en-US"/>
              </w:rPr>
            </w:pPr>
            <w:ins w:id="304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24" w:author="Machado, Diana" w:date="2019-02-04T10:19:00Z"/>
                <w:rFonts w:ascii="Calibri" w:hAnsi="Calibri" w:cs="Calibri"/>
                <w:color w:val="000000"/>
                <w:sz w:val="16"/>
                <w:szCs w:val="16"/>
                <w:lang w:eastAsia="en-US"/>
              </w:rPr>
            </w:pPr>
            <w:ins w:id="3042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26" w:author="Machado, Diana" w:date="2019-02-04T10:19:00Z"/>
                <w:rFonts w:ascii="Calibri" w:hAnsi="Calibri" w:cs="Calibri"/>
                <w:color w:val="000000"/>
                <w:sz w:val="16"/>
                <w:szCs w:val="16"/>
                <w:lang w:eastAsia="en-US"/>
              </w:rPr>
            </w:pPr>
            <w:ins w:id="3042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28" w:author="Machado, Diana" w:date="2019-02-04T10:19:00Z"/>
                <w:rFonts w:ascii="Calibri" w:hAnsi="Calibri" w:cs="Calibri"/>
                <w:color w:val="000000"/>
                <w:sz w:val="16"/>
                <w:szCs w:val="16"/>
                <w:lang w:eastAsia="en-US"/>
              </w:rPr>
            </w:pPr>
            <w:ins w:id="30429" w:author="Machado, Diana" w:date="2019-02-04T10:19:00Z">
              <w:r w:rsidRPr="00D01C04">
                <w:rPr>
                  <w:rFonts w:ascii="Calibri" w:hAnsi="Calibri" w:cs="Calibri"/>
                  <w:color w:val="000000"/>
                  <w:sz w:val="16"/>
                  <w:szCs w:val="16"/>
                  <w:lang w:eastAsia="en-US"/>
                </w:rPr>
                <w:t xml:space="preserve">6,634,5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30" w:author="Machado, Diana" w:date="2019-02-04T10:19:00Z"/>
                <w:rFonts w:ascii="Calibri" w:hAnsi="Calibri" w:cs="Calibri"/>
                <w:color w:val="000000"/>
                <w:sz w:val="16"/>
                <w:szCs w:val="16"/>
                <w:lang w:eastAsia="en-US"/>
              </w:rPr>
            </w:pPr>
            <w:ins w:id="30431"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04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33" w:author="Machado, Diana" w:date="2019-02-04T10:19:00Z"/>
                <w:rFonts w:ascii="Calibri" w:hAnsi="Calibri" w:cs="Calibri"/>
                <w:color w:val="000000"/>
                <w:sz w:val="16"/>
                <w:szCs w:val="16"/>
                <w:lang w:eastAsia="en-US"/>
              </w:rPr>
            </w:pPr>
            <w:ins w:id="30434" w:author="Machado, Diana" w:date="2019-02-04T10:19:00Z">
              <w:r w:rsidRPr="00D01C04">
                <w:rPr>
                  <w:rFonts w:ascii="Calibri" w:hAnsi="Calibri" w:cs="Calibri"/>
                  <w:color w:val="000000"/>
                  <w:sz w:val="16"/>
                  <w:szCs w:val="16"/>
                  <w:lang w:eastAsia="en-US"/>
                </w:rPr>
                <w:t>342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35" w:author="Machado, Diana" w:date="2019-02-04T10:19:00Z"/>
                <w:rFonts w:ascii="Calibri" w:hAnsi="Calibri" w:cs="Calibri"/>
                <w:color w:val="000000"/>
                <w:sz w:val="16"/>
                <w:szCs w:val="16"/>
                <w:lang w:eastAsia="en-US"/>
              </w:rPr>
            </w:pPr>
            <w:ins w:id="3043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37" w:author="Machado, Diana" w:date="2019-02-04T10:19:00Z"/>
                <w:rFonts w:ascii="Calibri" w:hAnsi="Calibri" w:cs="Calibri"/>
                <w:color w:val="000000"/>
                <w:sz w:val="16"/>
                <w:szCs w:val="16"/>
                <w:lang w:eastAsia="en-US"/>
              </w:rPr>
            </w:pPr>
            <w:ins w:id="3043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39" w:author="Machado, Diana" w:date="2019-02-04T10:19:00Z"/>
                <w:rFonts w:ascii="Calibri" w:hAnsi="Calibri" w:cs="Calibri"/>
                <w:color w:val="000000"/>
                <w:sz w:val="16"/>
                <w:szCs w:val="16"/>
                <w:lang w:eastAsia="en-US"/>
              </w:rPr>
            </w:pPr>
            <w:ins w:id="30440" w:author="Machado, Diana" w:date="2019-02-04T10:19:00Z">
              <w:r w:rsidRPr="00D01C04">
                <w:rPr>
                  <w:rFonts w:ascii="Calibri" w:hAnsi="Calibri" w:cs="Calibri"/>
                  <w:color w:val="000000"/>
                  <w:sz w:val="16"/>
                  <w:szCs w:val="16"/>
                  <w:lang w:eastAsia="en-US"/>
                </w:rPr>
                <w:t xml:space="preserve">31,249,8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41" w:author="Machado, Diana" w:date="2019-02-04T10:19:00Z"/>
                <w:rFonts w:ascii="Calibri" w:hAnsi="Calibri" w:cs="Calibri"/>
                <w:color w:val="000000"/>
                <w:sz w:val="16"/>
                <w:szCs w:val="16"/>
                <w:lang w:eastAsia="en-US"/>
              </w:rPr>
            </w:pPr>
            <w:ins w:id="30442"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43" w:author="Machado, Diana" w:date="2019-02-04T10:19:00Z"/>
                <w:rFonts w:ascii="Calibri" w:hAnsi="Calibri" w:cs="Calibri"/>
                <w:color w:val="000000"/>
                <w:sz w:val="16"/>
                <w:szCs w:val="16"/>
                <w:lang w:eastAsia="en-US"/>
              </w:rPr>
            </w:pPr>
            <w:ins w:id="304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45" w:author="Machado, Diana" w:date="2019-02-04T10:19:00Z"/>
                <w:rFonts w:ascii="Calibri" w:hAnsi="Calibri" w:cs="Calibri"/>
                <w:color w:val="000000"/>
                <w:sz w:val="16"/>
                <w:szCs w:val="16"/>
                <w:lang w:eastAsia="en-US"/>
              </w:rPr>
            </w:pPr>
            <w:ins w:id="304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47" w:author="Machado, Diana" w:date="2019-02-04T10:19:00Z"/>
                <w:rFonts w:ascii="Calibri" w:hAnsi="Calibri" w:cs="Calibri"/>
                <w:color w:val="000000"/>
                <w:sz w:val="16"/>
                <w:szCs w:val="16"/>
                <w:lang w:eastAsia="en-US"/>
              </w:rPr>
            </w:pPr>
            <w:ins w:id="30448" w:author="Machado, Diana" w:date="2019-02-04T10:19:00Z">
              <w:r w:rsidRPr="00D01C04">
                <w:rPr>
                  <w:rFonts w:ascii="Calibri" w:hAnsi="Calibri" w:cs="Calibri"/>
                  <w:color w:val="000000"/>
                  <w:sz w:val="16"/>
                  <w:szCs w:val="16"/>
                  <w:lang w:eastAsia="en-US"/>
                </w:rPr>
                <w:t xml:space="preserve">3,621,0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49" w:author="Machado, Diana" w:date="2019-02-04T10:19:00Z"/>
                <w:rFonts w:ascii="Calibri" w:hAnsi="Calibri" w:cs="Calibri"/>
                <w:color w:val="000000"/>
                <w:sz w:val="16"/>
                <w:szCs w:val="16"/>
                <w:lang w:eastAsia="en-US"/>
              </w:rPr>
            </w:pPr>
            <w:ins w:id="30450"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51" w:author="Machado, Diana" w:date="2019-02-04T10:19:00Z"/>
                <w:rFonts w:ascii="Calibri" w:hAnsi="Calibri" w:cs="Calibri"/>
                <w:color w:val="000000"/>
                <w:sz w:val="16"/>
                <w:szCs w:val="16"/>
                <w:lang w:eastAsia="en-US"/>
              </w:rPr>
            </w:pPr>
            <w:ins w:id="30452" w:author="Machado, Diana" w:date="2019-02-04T10:19:00Z">
              <w:r w:rsidRPr="00D01C04">
                <w:rPr>
                  <w:rFonts w:ascii="Calibri" w:hAnsi="Calibri" w:cs="Calibri"/>
                  <w:color w:val="000000"/>
                  <w:sz w:val="16"/>
                  <w:szCs w:val="16"/>
                  <w:lang w:eastAsia="en-US"/>
                </w:rPr>
                <w:t xml:space="preserve">34,870,8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53" w:author="Machado, Diana" w:date="2019-02-04T10:19:00Z"/>
                <w:rFonts w:ascii="Calibri" w:hAnsi="Calibri" w:cs="Calibri"/>
                <w:color w:val="000000"/>
                <w:sz w:val="16"/>
                <w:szCs w:val="16"/>
                <w:lang w:eastAsia="en-US"/>
              </w:rPr>
            </w:pPr>
            <w:ins w:id="30454"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04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56" w:author="Machado, Diana" w:date="2019-02-04T10:19:00Z"/>
                <w:rFonts w:ascii="Calibri" w:hAnsi="Calibri" w:cs="Calibri"/>
                <w:color w:val="000000"/>
                <w:sz w:val="16"/>
                <w:szCs w:val="16"/>
                <w:lang w:eastAsia="en-US"/>
              </w:rPr>
            </w:pPr>
            <w:ins w:id="30457" w:author="Machado, Diana" w:date="2019-02-04T10:19:00Z">
              <w:r w:rsidRPr="00D01C04">
                <w:rPr>
                  <w:rFonts w:ascii="Calibri" w:hAnsi="Calibri" w:cs="Calibri"/>
                  <w:color w:val="000000"/>
                  <w:sz w:val="16"/>
                  <w:szCs w:val="16"/>
                  <w:lang w:eastAsia="en-US"/>
                </w:rPr>
                <w:t>342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58" w:author="Machado, Diana" w:date="2019-02-04T10:19:00Z"/>
                <w:rFonts w:ascii="Calibri" w:hAnsi="Calibri" w:cs="Calibri"/>
                <w:color w:val="000000"/>
                <w:sz w:val="16"/>
                <w:szCs w:val="16"/>
                <w:lang w:eastAsia="en-US"/>
              </w:rPr>
            </w:pPr>
            <w:ins w:id="304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60" w:author="Machado, Diana" w:date="2019-02-04T10:19:00Z"/>
                <w:rFonts w:ascii="Calibri" w:hAnsi="Calibri" w:cs="Calibri"/>
                <w:color w:val="000000"/>
                <w:sz w:val="16"/>
                <w:szCs w:val="16"/>
                <w:lang w:eastAsia="en-US"/>
              </w:rPr>
            </w:pPr>
            <w:ins w:id="304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62" w:author="Machado, Diana" w:date="2019-02-04T10:19:00Z"/>
                <w:rFonts w:ascii="Calibri" w:hAnsi="Calibri" w:cs="Calibri"/>
                <w:color w:val="000000"/>
                <w:sz w:val="16"/>
                <w:szCs w:val="16"/>
                <w:lang w:eastAsia="en-US"/>
              </w:rPr>
            </w:pPr>
            <w:ins w:id="304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64" w:author="Machado, Diana" w:date="2019-02-04T10:19:00Z"/>
                <w:rFonts w:ascii="Calibri" w:hAnsi="Calibri" w:cs="Calibri"/>
                <w:color w:val="000000"/>
                <w:sz w:val="16"/>
                <w:szCs w:val="16"/>
                <w:lang w:eastAsia="en-US"/>
              </w:rPr>
            </w:pPr>
            <w:ins w:id="304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66" w:author="Machado, Diana" w:date="2019-02-04T10:19:00Z"/>
                <w:rFonts w:ascii="Calibri" w:hAnsi="Calibri" w:cs="Calibri"/>
                <w:color w:val="000000"/>
                <w:sz w:val="16"/>
                <w:szCs w:val="16"/>
                <w:lang w:eastAsia="en-US"/>
              </w:rPr>
            </w:pPr>
            <w:ins w:id="304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68" w:author="Machado, Diana" w:date="2019-02-04T10:19:00Z"/>
                <w:rFonts w:ascii="Calibri" w:hAnsi="Calibri" w:cs="Calibri"/>
                <w:color w:val="000000"/>
                <w:sz w:val="16"/>
                <w:szCs w:val="16"/>
                <w:lang w:eastAsia="en-US"/>
              </w:rPr>
            </w:pPr>
            <w:ins w:id="304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70" w:author="Machado, Diana" w:date="2019-02-04T10:19:00Z"/>
                <w:rFonts w:ascii="Calibri" w:hAnsi="Calibri" w:cs="Calibri"/>
                <w:color w:val="000000"/>
                <w:sz w:val="16"/>
                <w:szCs w:val="16"/>
                <w:lang w:eastAsia="en-US"/>
              </w:rPr>
            </w:pPr>
            <w:ins w:id="30471" w:author="Machado, Diana" w:date="2019-02-04T10:19:00Z">
              <w:r w:rsidRPr="00D01C04">
                <w:rPr>
                  <w:rFonts w:ascii="Calibri" w:hAnsi="Calibri" w:cs="Calibri"/>
                  <w:color w:val="000000"/>
                  <w:sz w:val="16"/>
                  <w:szCs w:val="16"/>
                  <w:lang w:eastAsia="en-US"/>
                </w:rPr>
                <w:t xml:space="preserve">28,308,86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72" w:author="Machado, Diana" w:date="2019-02-04T10:19:00Z"/>
                <w:rFonts w:ascii="Calibri" w:hAnsi="Calibri" w:cs="Calibri"/>
                <w:color w:val="000000"/>
                <w:sz w:val="16"/>
                <w:szCs w:val="16"/>
                <w:lang w:eastAsia="en-US"/>
              </w:rPr>
            </w:pPr>
            <w:ins w:id="30473"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74" w:author="Machado, Diana" w:date="2019-02-04T10:19:00Z"/>
                <w:rFonts w:ascii="Calibri" w:hAnsi="Calibri" w:cs="Calibri"/>
                <w:color w:val="000000"/>
                <w:sz w:val="16"/>
                <w:szCs w:val="16"/>
                <w:lang w:eastAsia="en-US"/>
              </w:rPr>
            </w:pPr>
            <w:ins w:id="30475" w:author="Machado, Diana" w:date="2019-02-04T10:19:00Z">
              <w:r w:rsidRPr="00D01C04">
                <w:rPr>
                  <w:rFonts w:ascii="Calibri" w:hAnsi="Calibri" w:cs="Calibri"/>
                  <w:color w:val="000000"/>
                  <w:sz w:val="16"/>
                  <w:szCs w:val="16"/>
                  <w:lang w:eastAsia="en-US"/>
                </w:rPr>
                <w:t xml:space="preserve">28,619,66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76" w:author="Machado, Diana" w:date="2019-02-04T10:19:00Z"/>
                <w:rFonts w:ascii="Calibri" w:hAnsi="Calibri" w:cs="Calibri"/>
                <w:color w:val="000000"/>
                <w:sz w:val="16"/>
                <w:szCs w:val="16"/>
                <w:lang w:eastAsia="en-US"/>
              </w:rPr>
            </w:pPr>
            <w:ins w:id="30477"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04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79" w:author="Machado, Diana" w:date="2019-02-04T10:19:00Z"/>
                <w:rFonts w:ascii="Calibri" w:hAnsi="Calibri" w:cs="Calibri"/>
                <w:color w:val="000000"/>
                <w:sz w:val="16"/>
                <w:szCs w:val="16"/>
                <w:lang w:eastAsia="en-US"/>
              </w:rPr>
            </w:pPr>
            <w:ins w:id="30480" w:author="Machado, Diana" w:date="2019-02-04T10:19:00Z">
              <w:r w:rsidRPr="00D01C04">
                <w:rPr>
                  <w:rFonts w:ascii="Calibri" w:hAnsi="Calibri" w:cs="Calibri"/>
                  <w:color w:val="000000"/>
                  <w:sz w:val="16"/>
                  <w:szCs w:val="16"/>
                  <w:lang w:eastAsia="en-US"/>
                </w:rPr>
                <w:t>3422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81" w:author="Machado, Diana" w:date="2019-02-04T10:19:00Z"/>
                <w:rFonts w:ascii="Calibri" w:hAnsi="Calibri" w:cs="Calibri"/>
                <w:color w:val="000000"/>
                <w:sz w:val="16"/>
                <w:szCs w:val="16"/>
                <w:lang w:eastAsia="en-US"/>
              </w:rPr>
            </w:pPr>
            <w:ins w:id="304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83" w:author="Machado, Diana" w:date="2019-02-04T10:19:00Z"/>
                <w:rFonts w:ascii="Calibri" w:hAnsi="Calibri" w:cs="Calibri"/>
                <w:color w:val="000000"/>
                <w:sz w:val="16"/>
                <w:szCs w:val="16"/>
                <w:lang w:eastAsia="en-US"/>
              </w:rPr>
            </w:pPr>
            <w:ins w:id="304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85" w:author="Machado, Diana" w:date="2019-02-04T10:19:00Z"/>
                <w:rFonts w:ascii="Calibri" w:hAnsi="Calibri" w:cs="Calibri"/>
                <w:color w:val="000000"/>
                <w:sz w:val="16"/>
                <w:szCs w:val="16"/>
                <w:lang w:eastAsia="en-US"/>
              </w:rPr>
            </w:pPr>
            <w:ins w:id="30486" w:author="Machado, Diana" w:date="2019-02-04T10:19:00Z">
              <w:r w:rsidRPr="00D01C04">
                <w:rPr>
                  <w:rFonts w:ascii="Calibri" w:hAnsi="Calibri" w:cs="Calibri"/>
                  <w:color w:val="000000"/>
                  <w:sz w:val="16"/>
                  <w:szCs w:val="16"/>
                  <w:lang w:eastAsia="en-US"/>
                </w:rPr>
                <w:t xml:space="preserve">3,947,8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87" w:author="Machado, Diana" w:date="2019-02-04T10:19:00Z"/>
                <w:rFonts w:ascii="Calibri" w:hAnsi="Calibri" w:cs="Calibri"/>
                <w:color w:val="000000"/>
                <w:sz w:val="16"/>
                <w:szCs w:val="16"/>
                <w:lang w:eastAsia="en-US"/>
              </w:rPr>
            </w:pPr>
            <w:ins w:id="30488"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89" w:author="Machado, Diana" w:date="2019-02-04T10:19:00Z"/>
                <w:rFonts w:ascii="Calibri" w:hAnsi="Calibri" w:cs="Calibri"/>
                <w:color w:val="000000"/>
                <w:sz w:val="16"/>
                <w:szCs w:val="16"/>
                <w:lang w:eastAsia="en-US"/>
              </w:rPr>
            </w:pPr>
            <w:ins w:id="304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91" w:author="Machado, Diana" w:date="2019-02-04T10:19:00Z"/>
                <w:rFonts w:ascii="Calibri" w:hAnsi="Calibri" w:cs="Calibri"/>
                <w:color w:val="000000"/>
                <w:sz w:val="16"/>
                <w:szCs w:val="16"/>
                <w:lang w:eastAsia="en-US"/>
              </w:rPr>
            </w:pPr>
            <w:ins w:id="304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93" w:author="Machado, Diana" w:date="2019-02-04T10:19:00Z"/>
                <w:rFonts w:ascii="Calibri" w:hAnsi="Calibri" w:cs="Calibri"/>
                <w:color w:val="000000"/>
                <w:sz w:val="16"/>
                <w:szCs w:val="16"/>
                <w:lang w:eastAsia="en-US"/>
              </w:rPr>
            </w:pPr>
            <w:ins w:id="30494" w:author="Machado, Diana" w:date="2019-02-04T10:19:00Z">
              <w:r w:rsidRPr="00D01C04">
                <w:rPr>
                  <w:rFonts w:ascii="Calibri" w:hAnsi="Calibri" w:cs="Calibri"/>
                  <w:color w:val="000000"/>
                  <w:sz w:val="16"/>
                  <w:szCs w:val="16"/>
                  <w:lang w:eastAsia="en-US"/>
                </w:rPr>
                <w:t xml:space="preserve">3,939,4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95" w:author="Machado, Diana" w:date="2019-02-04T10:19:00Z"/>
                <w:rFonts w:ascii="Calibri" w:hAnsi="Calibri" w:cs="Calibri"/>
                <w:color w:val="000000"/>
                <w:sz w:val="16"/>
                <w:szCs w:val="16"/>
                <w:lang w:eastAsia="en-US"/>
              </w:rPr>
            </w:pPr>
            <w:ins w:id="30496"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97" w:author="Machado, Diana" w:date="2019-02-04T10:19:00Z"/>
                <w:rFonts w:ascii="Calibri" w:hAnsi="Calibri" w:cs="Calibri"/>
                <w:color w:val="000000"/>
                <w:sz w:val="16"/>
                <w:szCs w:val="16"/>
                <w:lang w:eastAsia="en-US"/>
              </w:rPr>
            </w:pPr>
            <w:ins w:id="30498" w:author="Machado, Diana" w:date="2019-02-04T10:19:00Z">
              <w:r w:rsidRPr="00D01C04">
                <w:rPr>
                  <w:rFonts w:ascii="Calibri" w:hAnsi="Calibri" w:cs="Calibri"/>
                  <w:color w:val="000000"/>
                  <w:sz w:val="16"/>
                  <w:szCs w:val="16"/>
                  <w:lang w:eastAsia="en-US"/>
                </w:rPr>
                <w:t xml:space="preserve">7,887,29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99" w:author="Machado, Diana" w:date="2019-02-04T10:19:00Z"/>
                <w:rFonts w:ascii="Calibri" w:hAnsi="Calibri" w:cs="Calibri"/>
                <w:color w:val="000000"/>
                <w:sz w:val="16"/>
                <w:szCs w:val="16"/>
                <w:lang w:eastAsia="en-US"/>
              </w:rPr>
            </w:pPr>
            <w:ins w:id="3050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05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02" w:author="Machado, Diana" w:date="2019-02-04T10:19:00Z"/>
                <w:rFonts w:ascii="Calibri" w:hAnsi="Calibri" w:cs="Calibri"/>
                <w:color w:val="000000"/>
                <w:sz w:val="16"/>
                <w:szCs w:val="16"/>
                <w:lang w:eastAsia="en-US"/>
              </w:rPr>
            </w:pPr>
            <w:ins w:id="30503" w:author="Machado, Diana" w:date="2019-02-04T10:19:00Z">
              <w:r w:rsidRPr="00D01C04">
                <w:rPr>
                  <w:rFonts w:ascii="Calibri" w:hAnsi="Calibri" w:cs="Calibri"/>
                  <w:color w:val="000000"/>
                  <w:sz w:val="16"/>
                  <w:szCs w:val="16"/>
                  <w:lang w:eastAsia="en-US"/>
                </w:rPr>
                <w:t>3422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04" w:author="Machado, Diana" w:date="2019-02-04T10:19:00Z"/>
                <w:rFonts w:ascii="Calibri" w:hAnsi="Calibri" w:cs="Calibri"/>
                <w:color w:val="000000"/>
                <w:sz w:val="16"/>
                <w:szCs w:val="16"/>
                <w:lang w:eastAsia="en-US"/>
              </w:rPr>
            </w:pPr>
            <w:ins w:id="30505" w:author="Machado, Diana" w:date="2019-02-04T10:19:00Z">
              <w:r w:rsidRPr="00D01C04">
                <w:rPr>
                  <w:rFonts w:ascii="Calibri" w:hAnsi="Calibri" w:cs="Calibri"/>
                  <w:color w:val="000000"/>
                  <w:sz w:val="16"/>
                  <w:szCs w:val="16"/>
                  <w:lang w:eastAsia="en-US"/>
                </w:rPr>
                <w:t xml:space="preserve">37,247,7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06" w:author="Machado, Diana" w:date="2019-02-04T10:19:00Z"/>
                <w:rFonts w:ascii="Calibri" w:hAnsi="Calibri" w:cs="Calibri"/>
                <w:color w:val="000000"/>
                <w:sz w:val="16"/>
                <w:szCs w:val="16"/>
                <w:lang w:eastAsia="en-US"/>
              </w:rPr>
            </w:pPr>
            <w:ins w:id="30507" w:author="Machado, Diana" w:date="2019-02-04T10:19:00Z">
              <w:r w:rsidRPr="00D01C04">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08" w:author="Machado, Diana" w:date="2019-02-04T10:19:00Z"/>
                <w:rFonts w:ascii="Calibri" w:hAnsi="Calibri" w:cs="Calibri"/>
                <w:color w:val="000000"/>
                <w:sz w:val="16"/>
                <w:szCs w:val="16"/>
                <w:lang w:eastAsia="en-US"/>
              </w:rPr>
            </w:pPr>
            <w:ins w:id="30509" w:author="Machado, Diana" w:date="2019-02-04T10:19:00Z">
              <w:r w:rsidRPr="00D01C04">
                <w:rPr>
                  <w:rFonts w:ascii="Calibri" w:hAnsi="Calibri" w:cs="Calibri"/>
                  <w:color w:val="000000"/>
                  <w:sz w:val="16"/>
                  <w:szCs w:val="16"/>
                  <w:lang w:eastAsia="en-US"/>
                </w:rPr>
                <w:t xml:space="preserve">3,093,1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10" w:author="Machado, Diana" w:date="2019-02-04T10:19:00Z"/>
                <w:rFonts w:ascii="Calibri" w:hAnsi="Calibri" w:cs="Calibri"/>
                <w:color w:val="000000"/>
                <w:sz w:val="16"/>
                <w:szCs w:val="16"/>
                <w:lang w:eastAsia="en-US"/>
              </w:rPr>
            </w:pPr>
            <w:ins w:id="30511"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12" w:author="Machado, Diana" w:date="2019-02-04T10:19:00Z"/>
                <w:rFonts w:ascii="Calibri" w:hAnsi="Calibri" w:cs="Calibri"/>
                <w:color w:val="000000"/>
                <w:sz w:val="16"/>
                <w:szCs w:val="16"/>
                <w:lang w:eastAsia="en-US"/>
              </w:rPr>
            </w:pPr>
            <w:ins w:id="305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14" w:author="Machado, Diana" w:date="2019-02-04T10:19:00Z"/>
                <w:rFonts w:ascii="Calibri" w:hAnsi="Calibri" w:cs="Calibri"/>
                <w:color w:val="000000"/>
                <w:sz w:val="16"/>
                <w:szCs w:val="16"/>
                <w:lang w:eastAsia="en-US"/>
              </w:rPr>
            </w:pPr>
            <w:ins w:id="305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16" w:author="Machado, Diana" w:date="2019-02-04T10:19:00Z"/>
                <w:rFonts w:ascii="Calibri" w:hAnsi="Calibri" w:cs="Calibri"/>
                <w:color w:val="000000"/>
                <w:sz w:val="16"/>
                <w:szCs w:val="16"/>
                <w:lang w:eastAsia="en-US"/>
              </w:rPr>
            </w:pPr>
            <w:ins w:id="3051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18" w:author="Machado, Diana" w:date="2019-02-04T10:19:00Z"/>
                <w:rFonts w:ascii="Calibri" w:hAnsi="Calibri" w:cs="Calibri"/>
                <w:color w:val="000000"/>
                <w:sz w:val="16"/>
                <w:szCs w:val="16"/>
                <w:lang w:eastAsia="en-US"/>
              </w:rPr>
            </w:pPr>
            <w:ins w:id="3051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20" w:author="Machado, Diana" w:date="2019-02-04T10:19:00Z"/>
                <w:rFonts w:ascii="Calibri" w:hAnsi="Calibri" w:cs="Calibri"/>
                <w:color w:val="000000"/>
                <w:sz w:val="16"/>
                <w:szCs w:val="16"/>
                <w:lang w:eastAsia="en-US"/>
              </w:rPr>
            </w:pPr>
            <w:ins w:id="30521" w:author="Machado, Diana" w:date="2019-02-04T10:19:00Z">
              <w:r w:rsidRPr="00D01C04">
                <w:rPr>
                  <w:rFonts w:ascii="Calibri" w:hAnsi="Calibri" w:cs="Calibri"/>
                  <w:color w:val="000000"/>
                  <w:sz w:val="16"/>
                  <w:szCs w:val="16"/>
                  <w:lang w:eastAsia="en-US"/>
                </w:rPr>
                <w:t xml:space="preserve">40,340,87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22" w:author="Machado, Diana" w:date="2019-02-04T10:19:00Z"/>
                <w:rFonts w:ascii="Calibri" w:hAnsi="Calibri" w:cs="Calibri"/>
                <w:color w:val="000000"/>
                <w:sz w:val="16"/>
                <w:szCs w:val="16"/>
                <w:lang w:eastAsia="en-US"/>
              </w:rPr>
            </w:pPr>
            <w:ins w:id="30523"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305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25" w:author="Machado, Diana" w:date="2019-02-04T10:19:00Z"/>
                <w:rFonts w:ascii="Calibri" w:hAnsi="Calibri" w:cs="Calibri"/>
                <w:color w:val="000000"/>
                <w:sz w:val="16"/>
                <w:szCs w:val="16"/>
                <w:lang w:eastAsia="en-US"/>
              </w:rPr>
            </w:pPr>
            <w:ins w:id="30526" w:author="Machado, Diana" w:date="2019-02-04T10:19:00Z">
              <w:r w:rsidRPr="00D01C04">
                <w:rPr>
                  <w:rFonts w:ascii="Calibri" w:hAnsi="Calibri" w:cs="Calibri"/>
                  <w:color w:val="000000"/>
                  <w:sz w:val="16"/>
                  <w:szCs w:val="16"/>
                  <w:lang w:eastAsia="en-US"/>
                </w:rPr>
                <w:t>342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27" w:author="Machado, Diana" w:date="2019-02-04T10:19:00Z"/>
                <w:rFonts w:ascii="Calibri" w:hAnsi="Calibri" w:cs="Calibri"/>
                <w:color w:val="000000"/>
                <w:sz w:val="16"/>
                <w:szCs w:val="16"/>
                <w:lang w:eastAsia="en-US"/>
              </w:rPr>
            </w:pPr>
            <w:ins w:id="30528" w:author="Machado, Diana" w:date="2019-02-04T10:19:00Z">
              <w:r w:rsidRPr="00D01C04">
                <w:rPr>
                  <w:rFonts w:ascii="Calibri" w:hAnsi="Calibri" w:cs="Calibri"/>
                  <w:color w:val="000000"/>
                  <w:sz w:val="16"/>
                  <w:szCs w:val="16"/>
                  <w:lang w:eastAsia="en-US"/>
                </w:rPr>
                <w:t xml:space="preserve">36,255,7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29" w:author="Machado, Diana" w:date="2019-02-04T10:19:00Z"/>
                <w:rFonts w:ascii="Calibri" w:hAnsi="Calibri" w:cs="Calibri"/>
                <w:color w:val="000000"/>
                <w:sz w:val="16"/>
                <w:szCs w:val="16"/>
                <w:lang w:eastAsia="en-US"/>
              </w:rPr>
            </w:pPr>
            <w:ins w:id="30530"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31" w:author="Machado, Diana" w:date="2019-02-04T10:19:00Z"/>
                <w:rFonts w:ascii="Calibri" w:hAnsi="Calibri" w:cs="Calibri"/>
                <w:color w:val="000000"/>
                <w:sz w:val="16"/>
                <w:szCs w:val="16"/>
                <w:lang w:eastAsia="en-US"/>
              </w:rPr>
            </w:pPr>
            <w:ins w:id="305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33" w:author="Machado, Diana" w:date="2019-02-04T10:19:00Z"/>
                <w:rFonts w:ascii="Calibri" w:hAnsi="Calibri" w:cs="Calibri"/>
                <w:color w:val="000000"/>
                <w:sz w:val="16"/>
                <w:szCs w:val="16"/>
                <w:lang w:eastAsia="en-US"/>
              </w:rPr>
            </w:pPr>
            <w:ins w:id="305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35" w:author="Machado, Diana" w:date="2019-02-04T10:19:00Z"/>
                <w:rFonts w:ascii="Calibri" w:hAnsi="Calibri" w:cs="Calibri"/>
                <w:color w:val="000000"/>
                <w:sz w:val="16"/>
                <w:szCs w:val="16"/>
                <w:lang w:eastAsia="en-US"/>
              </w:rPr>
            </w:pPr>
            <w:ins w:id="305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37" w:author="Machado, Diana" w:date="2019-02-04T10:19:00Z"/>
                <w:rFonts w:ascii="Calibri" w:hAnsi="Calibri" w:cs="Calibri"/>
                <w:color w:val="000000"/>
                <w:sz w:val="16"/>
                <w:szCs w:val="16"/>
                <w:lang w:eastAsia="en-US"/>
              </w:rPr>
            </w:pPr>
            <w:ins w:id="305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39" w:author="Machado, Diana" w:date="2019-02-04T10:19:00Z"/>
                <w:rFonts w:ascii="Calibri" w:hAnsi="Calibri" w:cs="Calibri"/>
                <w:color w:val="000000"/>
                <w:sz w:val="16"/>
                <w:szCs w:val="16"/>
                <w:lang w:eastAsia="en-US"/>
              </w:rPr>
            </w:pPr>
            <w:ins w:id="3054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41" w:author="Machado, Diana" w:date="2019-02-04T10:19:00Z"/>
                <w:rFonts w:ascii="Calibri" w:hAnsi="Calibri" w:cs="Calibri"/>
                <w:color w:val="000000"/>
                <w:sz w:val="16"/>
                <w:szCs w:val="16"/>
                <w:lang w:eastAsia="en-US"/>
              </w:rPr>
            </w:pPr>
            <w:ins w:id="3054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43" w:author="Machado, Diana" w:date="2019-02-04T10:19:00Z"/>
                <w:rFonts w:ascii="Calibri" w:hAnsi="Calibri" w:cs="Calibri"/>
                <w:color w:val="000000"/>
                <w:sz w:val="16"/>
                <w:szCs w:val="16"/>
                <w:lang w:eastAsia="en-US"/>
              </w:rPr>
            </w:pPr>
            <w:ins w:id="30544" w:author="Machado, Diana" w:date="2019-02-04T10:19:00Z">
              <w:r w:rsidRPr="00D01C04">
                <w:rPr>
                  <w:rFonts w:ascii="Calibri" w:hAnsi="Calibri" w:cs="Calibri"/>
                  <w:color w:val="000000"/>
                  <w:sz w:val="16"/>
                  <w:szCs w:val="16"/>
                  <w:lang w:eastAsia="en-US"/>
                </w:rPr>
                <w:t xml:space="preserve">36,593,2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45" w:author="Machado, Diana" w:date="2019-02-04T10:19:00Z"/>
                <w:rFonts w:ascii="Calibri" w:hAnsi="Calibri" w:cs="Calibri"/>
                <w:color w:val="000000"/>
                <w:sz w:val="16"/>
                <w:szCs w:val="16"/>
                <w:lang w:eastAsia="en-US"/>
              </w:rPr>
            </w:pPr>
            <w:ins w:id="30546"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05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48" w:author="Machado, Diana" w:date="2019-02-04T10:19:00Z"/>
                <w:rFonts w:ascii="Calibri" w:hAnsi="Calibri" w:cs="Calibri"/>
                <w:color w:val="000000"/>
                <w:sz w:val="16"/>
                <w:szCs w:val="16"/>
                <w:lang w:eastAsia="en-US"/>
              </w:rPr>
            </w:pPr>
            <w:ins w:id="30549" w:author="Machado, Diana" w:date="2019-02-04T10:19:00Z">
              <w:r w:rsidRPr="00D01C04">
                <w:rPr>
                  <w:rFonts w:ascii="Calibri" w:hAnsi="Calibri" w:cs="Calibri"/>
                  <w:color w:val="000000"/>
                  <w:sz w:val="16"/>
                  <w:szCs w:val="16"/>
                  <w:lang w:eastAsia="en-US"/>
                </w:rPr>
                <w:t>342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50" w:author="Machado, Diana" w:date="2019-02-04T10:19:00Z"/>
                <w:rFonts w:ascii="Calibri" w:hAnsi="Calibri" w:cs="Calibri"/>
                <w:color w:val="000000"/>
                <w:sz w:val="16"/>
                <w:szCs w:val="16"/>
                <w:lang w:eastAsia="en-US"/>
              </w:rPr>
            </w:pPr>
            <w:ins w:id="305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52" w:author="Machado, Diana" w:date="2019-02-04T10:19:00Z"/>
                <w:rFonts w:ascii="Calibri" w:hAnsi="Calibri" w:cs="Calibri"/>
                <w:color w:val="000000"/>
                <w:sz w:val="16"/>
                <w:szCs w:val="16"/>
                <w:lang w:eastAsia="en-US"/>
              </w:rPr>
            </w:pPr>
            <w:ins w:id="305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54" w:author="Machado, Diana" w:date="2019-02-04T10:19:00Z"/>
                <w:rFonts w:ascii="Calibri" w:hAnsi="Calibri" w:cs="Calibri"/>
                <w:color w:val="000000"/>
                <w:sz w:val="16"/>
                <w:szCs w:val="16"/>
                <w:lang w:eastAsia="en-US"/>
              </w:rPr>
            </w:pPr>
            <w:ins w:id="30555" w:author="Machado, Diana" w:date="2019-02-04T10:19:00Z">
              <w:r w:rsidRPr="00D01C04">
                <w:rPr>
                  <w:rFonts w:ascii="Calibri" w:hAnsi="Calibri" w:cs="Calibri"/>
                  <w:color w:val="000000"/>
                  <w:sz w:val="16"/>
                  <w:szCs w:val="16"/>
                  <w:lang w:eastAsia="en-US"/>
                </w:rPr>
                <w:t xml:space="preserve">62,490,6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56" w:author="Machado, Diana" w:date="2019-02-04T10:19:00Z"/>
                <w:rFonts w:ascii="Calibri" w:hAnsi="Calibri" w:cs="Calibri"/>
                <w:color w:val="000000"/>
                <w:sz w:val="16"/>
                <w:szCs w:val="16"/>
                <w:lang w:eastAsia="en-US"/>
              </w:rPr>
            </w:pPr>
            <w:ins w:id="30557" w:author="Machado, Diana" w:date="2019-02-04T10:19:00Z">
              <w:r w:rsidRPr="00D01C04">
                <w:rPr>
                  <w:rFonts w:ascii="Calibri" w:hAnsi="Calibri" w:cs="Calibri"/>
                  <w:color w:val="000000"/>
                  <w:sz w:val="16"/>
                  <w:szCs w:val="16"/>
                  <w:lang w:eastAsia="en-US"/>
                </w:rPr>
                <w:t>0.4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58" w:author="Machado, Diana" w:date="2019-02-04T10:19:00Z"/>
                <w:rFonts w:ascii="Calibri" w:hAnsi="Calibri" w:cs="Calibri"/>
                <w:color w:val="000000"/>
                <w:sz w:val="16"/>
                <w:szCs w:val="16"/>
                <w:lang w:eastAsia="en-US"/>
              </w:rPr>
            </w:pPr>
            <w:ins w:id="305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60" w:author="Machado, Diana" w:date="2019-02-04T10:19:00Z"/>
                <w:rFonts w:ascii="Calibri" w:hAnsi="Calibri" w:cs="Calibri"/>
                <w:color w:val="000000"/>
                <w:sz w:val="16"/>
                <w:szCs w:val="16"/>
                <w:lang w:eastAsia="en-US"/>
              </w:rPr>
            </w:pPr>
            <w:ins w:id="305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62" w:author="Machado, Diana" w:date="2019-02-04T10:19:00Z"/>
                <w:rFonts w:ascii="Calibri" w:hAnsi="Calibri" w:cs="Calibri"/>
                <w:color w:val="000000"/>
                <w:sz w:val="16"/>
                <w:szCs w:val="16"/>
                <w:lang w:eastAsia="en-US"/>
              </w:rPr>
            </w:pPr>
            <w:ins w:id="30563" w:author="Machado, Diana" w:date="2019-02-04T10:19:00Z">
              <w:r w:rsidRPr="00D01C04">
                <w:rPr>
                  <w:rFonts w:ascii="Calibri" w:hAnsi="Calibri" w:cs="Calibri"/>
                  <w:color w:val="000000"/>
                  <w:sz w:val="16"/>
                  <w:szCs w:val="16"/>
                  <w:lang w:eastAsia="en-US"/>
                </w:rPr>
                <w:t xml:space="preserve">10,186,8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64" w:author="Machado, Diana" w:date="2019-02-04T10:19:00Z"/>
                <w:rFonts w:ascii="Calibri" w:hAnsi="Calibri" w:cs="Calibri"/>
                <w:color w:val="000000"/>
                <w:sz w:val="16"/>
                <w:szCs w:val="16"/>
                <w:lang w:eastAsia="en-US"/>
              </w:rPr>
            </w:pPr>
            <w:ins w:id="30565"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66" w:author="Machado, Diana" w:date="2019-02-04T10:19:00Z"/>
                <w:rFonts w:ascii="Calibri" w:hAnsi="Calibri" w:cs="Calibri"/>
                <w:color w:val="000000"/>
                <w:sz w:val="16"/>
                <w:szCs w:val="16"/>
                <w:lang w:eastAsia="en-US"/>
              </w:rPr>
            </w:pPr>
            <w:ins w:id="30567" w:author="Machado, Diana" w:date="2019-02-04T10:19:00Z">
              <w:r w:rsidRPr="00D01C04">
                <w:rPr>
                  <w:rFonts w:ascii="Calibri" w:hAnsi="Calibri" w:cs="Calibri"/>
                  <w:color w:val="000000"/>
                  <w:sz w:val="16"/>
                  <w:szCs w:val="16"/>
                  <w:lang w:eastAsia="en-US"/>
                </w:rPr>
                <w:t xml:space="preserve">72,677,4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68" w:author="Machado, Diana" w:date="2019-02-04T10:19:00Z"/>
                <w:rFonts w:ascii="Calibri" w:hAnsi="Calibri" w:cs="Calibri"/>
                <w:color w:val="000000"/>
                <w:sz w:val="16"/>
                <w:szCs w:val="16"/>
                <w:lang w:eastAsia="en-US"/>
              </w:rPr>
            </w:pPr>
            <w:ins w:id="30569"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305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71" w:author="Machado, Diana" w:date="2019-02-04T10:19:00Z"/>
                <w:rFonts w:ascii="Calibri" w:hAnsi="Calibri" w:cs="Calibri"/>
                <w:color w:val="000000"/>
                <w:sz w:val="16"/>
                <w:szCs w:val="16"/>
                <w:lang w:eastAsia="en-US"/>
              </w:rPr>
            </w:pPr>
            <w:ins w:id="30572" w:author="Machado, Diana" w:date="2019-02-04T10:19:00Z">
              <w:r w:rsidRPr="00D01C04">
                <w:rPr>
                  <w:rFonts w:ascii="Calibri" w:hAnsi="Calibri" w:cs="Calibri"/>
                  <w:color w:val="000000"/>
                  <w:sz w:val="16"/>
                  <w:szCs w:val="16"/>
                  <w:lang w:eastAsia="en-US"/>
                </w:rPr>
                <w:t>3422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73" w:author="Machado, Diana" w:date="2019-02-04T10:19:00Z"/>
                <w:rFonts w:ascii="Calibri" w:hAnsi="Calibri" w:cs="Calibri"/>
                <w:color w:val="000000"/>
                <w:sz w:val="16"/>
                <w:szCs w:val="16"/>
                <w:lang w:eastAsia="en-US"/>
              </w:rPr>
            </w:pPr>
            <w:ins w:id="305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75" w:author="Machado, Diana" w:date="2019-02-04T10:19:00Z"/>
                <w:rFonts w:ascii="Calibri" w:hAnsi="Calibri" w:cs="Calibri"/>
                <w:color w:val="000000"/>
                <w:sz w:val="16"/>
                <w:szCs w:val="16"/>
                <w:lang w:eastAsia="en-US"/>
              </w:rPr>
            </w:pPr>
            <w:ins w:id="305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77" w:author="Machado, Diana" w:date="2019-02-04T10:19:00Z"/>
                <w:rFonts w:ascii="Calibri" w:hAnsi="Calibri" w:cs="Calibri"/>
                <w:color w:val="000000"/>
                <w:sz w:val="16"/>
                <w:szCs w:val="16"/>
                <w:lang w:eastAsia="en-US"/>
              </w:rPr>
            </w:pPr>
            <w:ins w:id="30578" w:author="Machado, Diana" w:date="2019-02-04T10:19:00Z">
              <w:r w:rsidRPr="00D01C04">
                <w:rPr>
                  <w:rFonts w:ascii="Calibri" w:hAnsi="Calibri" w:cs="Calibri"/>
                  <w:color w:val="000000"/>
                  <w:sz w:val="16"/>
                  <w:szCs w:val="16"/>
                  <w:lang w:eastAsia="en-US"/>
                </w:rPr>
                <w:t xml:space="preserve">18,855,0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79" w:author="Machado, Diana" w:date="2019-02-04T10:19:00Z"/>
                <w:rFonts w:ascii="Calibri" w:hAnsi="Calibri" w:cs="Calibri"/>
                <w:color w:val="000000"/>
                <w:sz w:val="16"/>
                <w:szCs w:val="16"/>
                <w:lang w:eastAsia="en-US"/>
              </w:rPr>
            </w:pPr>
            <w:ins w:id="30580"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81" w:author="Machado, Diana" w:date="2019-02-04T10:19:00Z"/>
                <w:rFonts w:ascii="Calibri" w:hAnsi="Calibri" w:cs="Calibri"/>
                <w:color w:val="000000"/>
                <w:sz w:val="16"/>
                <w:szCs w:val="16"/>
                <w:lang w:eastAsia="en-US"/>
              </w:rPr>
            </w:pPr>
            <w:ins w:id="305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83" w:author="Machado, Diana" w:date="2019-02-04T10:19:00Z"/>
                <w:rFonts w:ascii="Calibri" w:hAnsi="Calibri" w:cs="Calibri"/>
                <w:color w:val="000000"/>
                <w:sz w:val="16"/>
                <w:szCs w:val="16"/>
                <w:lang w:eastAsia="en-US"/>
              </w:rPr>
            </w:pPr>
            <w:ins w:id="305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85" w:author="Machado, Diana" w:date="2019-02-04T10:19:00Z"/>
                <w:rFonts w:ascii="Calibri" w:hAnsi="Calibri" w:cs="Calibri"/>
                <w:color w:val="000000"/>
                <w:sz w:val="16"/>
                <w:szCs w:val="16"/>
                <w:lang w:eastAsia="en-US"/>
              </w:rPr>
            </w:pPr>
            <w:ins w:id="3058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87" w:author="Machado, Diana" w:date="2019-02-04T10:19:00Z"/>
                <w:rFonts w:ascii="Calibri" w:hAnsi="Calibri" w:cs="Calibri"/>
                <w:color w:val="000000"/>
                <w:sz w:val="16"/>
                <w:szCs w:val="16"/>
                <w:lang w:eastAsia="en-US"/>
              </w:rPr>
            </w:pPr>
            <w:ins w:id="3058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89" w:author="Machado, Diana" w:date="2019-02-04T10:19:00Z"/>
                <w:rFonts w:ascii="Calibri" w:hAnsi="Calibri" w:cs="Calibri"/>
                <w:color w:val="000000"/>
                <w:sz w:val="16"/>
                <w:szCs w:val="16"/>
                <w:lang w:eastAsia="en-US"/>
              </w:rPr>
            </w:pPr>
            <w:ins w:id="30590" w:author="Machado, Diana" w:date="2019-02-04T10:19:00Z">
              <w:r w:rsidRPr="00D01C04">
                <w:rPr>
                  <w:rFonts w:ascii="Calibri" w:hAnsi="Calibri" w:cs="Calibri"/>
                  <w:color w:val="000000"/>
                  <w:sz w:val="16"/>
                  <w:szCs w:val="16"/>
                  <w:lang w:eastAsia="en-US"/>
                </w:rPr>
                <w:t xml:space="preserve">18,855,0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91" w:author="Machado, Diana" w:date="2019-02-04T10:19:00Z"/>
                <w:rFonts w:ascii="Calibri" w:hAnsi="Calibri" w:cs="Calibri"/>
                <w:color w:val="000000"/>
                <w:sz w:val="16"/>
                <w:szCs w:val="16"/>
                <w:lang w:eastAsia="en-US"/>
              </w:rPr>
            </w:pPr>
            <w:ins w:id="30592"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05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94" w:author="Machado, Diana" w:date="2019-02-04T10:19:00Z"/>
                <w:rFonts w:ascii="Calibri" w:hAnsi="Calibri" w:cs="Calibri"/>
                <w:color w:val="000000"/>
                <w:sz w:val="16"/>
                <w:szCs w:val="16"/>
                <w:lang w:eastAsia="en-US"/>
              </w:rPr>
            </w:pPr>
            <w:ins w:id="30595" w:author="Machado, Diana" w:date="2019-02-04T10:19:00Z">
              <w:r w:rsidRPr="00D01C04">
                <w:rPr>
                  <w:rFonts w:ascii="Calibri" w:hAnsi="Calibri" w:cs="Calibri"/>
                  <w:color w:val="000000"/>
                  <w:sz w:val="16"/>
                  <w:szCs w:val="16"/>
                  <w:lang w:eastAsia="en-US"/>
                </w:rPr>
                <w:t>342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96" w:author="Machado, Diana" w:date="2019-02-04T10:19:00Z"/>
                <w:rFonts w:ascii="Calibri" w:hAnsi="Calibri" w:cs="Calibri"/>
                <w:color w:val="000000"/>
                <w:sz w:val="16"/>
                <w:szCs w:val="16"/>
                <w:lang w:eastAsia="en-US"/>
              </w:rPr>
            </w:pPr>
            <w:ins w:id="305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98" w:author="Machado, Diana" w:date="2019-02-04T10:19:00Z"/>
                <w:rFonts w:ascii="Calibri" w:hAnsi="Calibri" w:cs="Calibri"/>
                <w:color w:val="000000"/>
                <w:sz w:val="16"/>
                <w:szCs w:val="16"/>
                <w:lang w:eastAsia="en-US"/>
              </w:rPr>
            </w:pPr>
            <w:ins w:id="305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00" w:author="Machado, Diana" w:date="2019-02-04T10:19:00Z"/>
                <w:rFonts w:ascii="Calibri" w:hAnsi="Calibri" w:cs="Calibri"/>
                <w:color w:val="000000"/>
                <w:sz w:val="16"/>
                <w:szCs w:val="16"/>
                <w:lang w:eastAsia="en-US"/>
              </w:rPr>
            </w:pPr>
            <w:ins w:id="30601" w:author="Machado, Diana" w:date="2019-02-04T10:19:00Z">
              <w:r w:rsidRPr="00D01C04">
                <w:rPr>
                  <w:rFonts w:ascii="Calibri" w:hAnsi="Calibri" w:cs="Calibri"/>
                  <w:color w:val="000000"/>
                  <w:sz w:val="16"/>
                  <w:szCs w:val="16"/>
                  <w:lang w:eastAsia="en-US"/>
                </w:rPr>
                <w:t xml:space="preserve">38,891,4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02" w:author="Machado, Diana" w:date="2019-02-04T10:19:00Z"/>
                <w:rFonts w:ascii="Calibri" w:hAnsi="Calibri" w:cs="Calibri"/>
                <w:color w:val="000000"/>
                <w:sz w:val="16"/>
                <w:szCs w:val="16"/>
                <w:lang w:eastAsia="en-US"/>
              </w:rPr>
            </w:pPr>
            <w:ins w:id="30603"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04" w:author="Machado, Diana" w:date="2019-02-04T10:19:00Z"/>
                <w:rFonts w:ascii="Calibri" w:hAnsi="Calibri" w:cs="Calibri"/>
                <w:color w:val="000000"/>
                <w:sz w:val="16"/>
                <w:szCs w:val="16"/>
                <w:lang w:eastAsia="en-US"/>
              </w:rPr>
            </w:pPr>
            <w:ins w:id="306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06" w:author="Machado, Diana" w:date="2019-02-04T10:19:00Z"/>
                <w:rFonts w:ascii="Calibri" w:hAnsi="Calibri" w:cs="Calibri"/>
                <w:color w:val="000000"/>
                <w:sz w:val="16"/>
                <w:szCs w:val="16"/>
                <w:lang w:eastAsia="en-US"/>
              </w:rPr>
            </w:pPr>
            <w:ins w:id="306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08" w:author="Machado, Diana" w:date="2019-02-04T10:19:00Z"/>
                <w:rFonts w:ascii="Calibri" w:hAnsi="Calibri" w:cs="Calibri"/>
                <w:color w:val="000000"/>
                <w:sz w:val="16"/>
                <w:szCs w:val="16"/>
                <w:lang w:eastAsia="en-US"/>
              </w:rPr>
            </w:pPr>
            <w:ins w:id="3060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10" w:author="Machado, Diana" w:date="2019-02-04T10:19:00Z"/>
                <w:rFonts w:ascii="Calibri" w:hAnsi="Calibri" w:cs="Calibri"/>
                <w:color w:val="000000"/>
                <w:sz w:val="16"/>
                <w:szCs w:val="16"/>
                <w:lang w:eastAsia="en-US"/>
              </w:rPr>
            </w:pPr>
            <w:ins w:id="3061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12" w:author="Machado, Diana" w:date="2019-02-04T10:19:00Z"/>
                <w:rFonts w:ascii="Calibri" w:hAnsi="Calibri" w:cs="Calibri"/>
                <w:color w:val="000000"/>
                <w:sz w:val="16"/>
                <w:szCs w:val="16"/>
                <w:lang w:eastAsia="en-US"/>
              </w:rPr>
            </w:pPr>
            <w:ins w:id="30613" w:author="Machado, Diana" w:date="2019-02-04T10:19:00Z">
              <w:r w:rsidRPr="00D01C04">
                <w:rPr>
                  <w:rFonts w:ascii="Calibri" w:hAnsi="Calibri" w:cs="Calibri"/>
                  <w:color w:val="000000"/>
                  <w:sz w:val="16"/>
                  <w:szCs w:val="16"/>
                  <w:lang w:eastAsia="en-US"/>
                </w:rPr>
                <w:t xml:space="preserve">38,891,4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14" w:author="Machado, Diana" w:date="2019-02-04T10:19:00Z"/>
                <w:rFonts w:ascii="Calibri" w:hAnsi="Calibri" w:cs="Calibri"/>
                <w:color w:val="000000"/>
                <w:sz w:val="16"/>
                <w:szCs w:val="16"/>
                <w:lang w:eastAsia="en-US"/>
              </w:rPr>
            </w:pPr>
            <w:ins w:id="30615"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306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17" w:author="Machado, Diana" w:date="2019-02-04T10:19:00Z"/>
                <w:rFonts w:ascii="Calibri" w:hAnsi="Calibri" w:cs="Calibri"/>
                <w:color w:val="000000"/>
                <w:sz w:val="16"/>
                <w:szCs w:val="16"/>
                <w:lang w:eastAsia="en-US"/>
              </w:rPr>
            </w:pPr>
            <w:ins w:id="30618" w:author="Machado, Diana" w:date="2019-02-04T10:19:00Z">
              <w:r w:rsidRPr="00D01C04">
                <w:rPr>
                  <w:rFonts w:ascii="Calibri" w:hAnsi="Calibri" w:cs="Calibri"/>
                  <w:color w:val="000000"/>
                  <w:sz w:val="16"/>
                  <w:szCs w:val="16"/>
                  <w:lang w:eastAsia="en-US"/>
                </w:rPr>
                <w:t>342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19" w:author="Machado, Diana" w:date="2019-02-04T10:19:00Z"/>
                <w:rFonts w:ascii="Calibri" w:hAnsi="Calibri" w:cs="Calibri"/>
                <w:color w:val="000000"/>
                <w:sz w:val="16"/>
                <w:szCs w:val="16"/>
                <w:lang w:eastAsia="en-US"/>
              </w:rPr>
            </w:pPr>
            <w:ins w:id="306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21" w:author="Machado, Diana" w:date="2019-02-04T10:19:00Z"/>
                <w:rFonts w:ascii="Calibri" w:hAnsi="Calibri" w:cs="Calibri"/>
                <w:color w:val="000000"/>
                <w:sz w:val="16"/>
                <w:szCs w:val="16"/>
                <w:lang w:eastAsia="en-US"/>
              </w:rPr>
            </w:pPr>
            <w:ins w:id="306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23" w:author="Machado, Diana" w:date="2019-02-04T10:19:00Z"/>
                <w:rFonts w:ascii="Calibri" w:hAnsi="Calibri" w:cs="Calibri"/>
                <w:color w:val="000000"/>
                <w:sz w:val="16"/>
                <w:szCs w:val="16"/>
                <w:lang w:eastAsia="en-US"/>
              </w:rPr>
            </w:pPr>
            <w:ins w:id="30624" w:author="Machado, Diana" w:date="2019-02-04T10:19:00Z">
              <w:r w:rsidRPr="00D01C04">
                <w:rPr>
                  <w:rFonts w:ascii="Calibri" w:hAnsi="Calibri" w:cs="Calibri"/>
                  <w:color w:val="000000"/>
                  <w:sz w:val="16"/>
                  <w:szCs w:val="16"/>
                  <w:lang w:eastAsia="en-US"/>
                </w:rPr>
                <w:t xml:space="preserve">1,353,7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25" w:author="Machado, Diana" w:date="2019-02-04T10:19:00Z"/>
                <w:rFonts w:ascii="Calibri" w:hAnsi="Calibri" w:cs="Calibri"/>
                <w:color w:val="000000"/>
                <w:sz w:val="16"/>
                <w:szCs w:val="16"/>
                <w:lang w:eastAsia="en-US"/>
              </w:rPr>
            </w:pPr>
            <w:ins w:id="3062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27" w:author="Machado, Diana" w:date="2019-02-04T10:19:00Z"/>
                <w:rFonts w:ascii="Calibri" w:hAnsi="Calibri" w:cs="Calibri"/>
                <w:color w:val="000000"/>
                <w:sz w:val="16"/>
                <w:szCs w:val="16"/>
                <w:lang w:eastAsia="en-US"/>
              </w:rPr>
            </w:pPr>
            <w:ins w:id="306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29" w:author="Machado, Diana" w:date="2019-02-04T10:19:00Z"/>
                <w:rFonts w:ascii="Calibri" w:hAnsi="Calibri" w:cs="Calibri"/>
                <w:color w:val="000000"/>
                <w:sz w:val="16"/>
                <w:szCs w:val="16"/>
                <w:lang w:eastAsia="en-US"/>
              </w:rPr>
            </w:pPr>
            <w:ins w:id="306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31" w:author="Machado, Diana" w:date="2019-02-04T10:19:00Z"/>
                <w:rFonts w:ascii="Calibri" w:hAnsi="Calibri" w:cs="Calibri"/>
                <w:color w:val="000000"/>
                <w:sz w:val="16"/>
                <w:szCs w:val="16"/>
                <w:lang w:eastAsia="en-US"/>
              </w:rPr>
            </w:pPr>
            <w:ins w:id="3063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33" w:author="Machado, Diana" w:date="2019-02-04T10:19:00Z"/>
                <w:rFonts w:ascii="Calibri" w:hAnsi="Calibri" w:cs="Calibri"/>
                <w:color w:val="000000"/>
                <w:sz w:val="16"/>
                <w:szCs w:val="16"/>
                <w:lang w:eastAsia="en-US"/>
              </w:rPr>
            </w:pPr>
            <w:ins w:id="3063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35" w:author="Machado, Diana" w:date="2019-02-04T10:19:00Z"/>
                <w:rFonts w:ascii="Calibri" w:hAnsi="Calibri" w:cs="Calibri"/>
                <w:color w:val="000000"/>
                <w:sz w:val="16"/>
                <w:szCs w:val="16"/>
                <w:lang w:eastAsia="en-US"/>
              </w:rPr>
            </w:pPr>
            <w:ins w:id="30636" w:author="Machado, Diana" w:date="2019-02-04T10:19:00Z">
              <w:r w:rsidRPr="00D01C04">
                <w:rPr>
                  <w:rFonts w:ascii="Calibri" w:hAnsi="Calibri" w:cs="Calibri"/>
                  <w:color w:val="000000"/>
                  <w:sz w:val="16"/>
                  <w:szCs w:val="16"/>
                  <w:lang w:eastAsia="en-US"/>
                </w:rPr>
                <w:t xml:space="preserve">1,353,7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37" w:author="Machado, Diana" w:date="2019-02-04T10:19:00Z"/>
                <w:rFonts w:ascii="Calibri" w:hAnsi="Calibri" w:cs="Calibri"/>
                <w:color w:val="000000"/>
                <w:sz w:val="16"/>
                <w:szCs w:val="16"/>
                <w:lang w:eastAsia="en-US"/>
              </w:rPr>
            </w:pPr>
            <w:ins w:id="30638"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306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40" w:author="Machado, Diana" w:date="2019-02-04T10:19:00Z"/>
                <w:rFonts w:ascii="Calibri" w:hAnsi="Calibri" w:cs="Calibri"/>
                <w:color w:val="000000"/>
                <w:sz w:val="16"/>
                <w:szCs w:val="16"/>
                <w:lang w:eastAsia="en-US"/>
              </w:rPr>
            </w:pPr>
            <w:ins w:id="30641" w:author="Machado, Diana" w:date="2019-02-04T10:19:00Z">
              <w:r w:rsidRPr="00D01C04">
                <w:rPr>
                  <w:rFonts w:ascii="Calibri" w:hAnsi="Calibri" w:cs="Calibri"/>
                  <w:color w:val="000000"/>
                  <w:sz w:val="16"/>
                  <w:szCs w:val="16"/>
                  <w:lang w:eastAsia="en-US"/>
                </w:rPr>
                <w:t>342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42" w:author="Machado, Diana" w:date="2019-02-04T10:19:00Z"/>
                <w:rFonts w:ascii="Calibri" w:hAnsi="Calibri" w:cs="Calibri"/>
                <w:color w:val="000000"/>
                <w:sz w:val="16"/>
                <w:szCs w:val="16"/>
                <w:lang w:eastAsia="en-US"/>
              </w:rPr>
            </w:pPr>
            <w:ins w:id="306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44" w:author="Machado, Diana" w:date="2019-02-04T10:19:00Z"/>
                <w:rFonts w:ascii="Calibri" w:hAnsi="Calibri" w:cs="Calibri"/>
                <w:color w:val="000000"/>
                <w:sz w:val="16"/>
                <w:szCs w:val="16"/>
                <w:lang w:eastAsia="en-US"/>
              </w:rPr>
            </w:pPr>
            <w:ins w:id="306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46" w:author="Machado, Diana" w:date="2019-02-04T10:19:00Z"/>
                <w:rFonts w:ascii="Calibri" w:hAnsi="Calibri" w:cs="Calibri"/>
                <w:color w:val="000000"/>
                <w:sz w:val="16"/>
                <w:szCs w:val="16"/>
                <w:lang w:eastAsia="en-US"/>
              </w:rPr>
            </w:pPr>
            <w:ins w:id="30647" w:author="Machado, Diana" w:date="2019-02-04T10:19:00Z">
              <w:r w:rsidRPr="00D01C04">
                <w:rPr>
                  <w:rFonts w:ascii="Calibri" w:hAnsi="Calibri" w:cs="Calibri"/>
                  <w:color w:val="000000"/>
                  <w:sz w:val="16"/>
                  <w:szCs w:val="16"/>
                  <w:lang w:eastAsia="en-US"/>
                </w:rPr>
                <w:t xml:space="preserve">28,792,1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48" w:author="Machado, Diana" w:date="2019-02-04T10:19:00Z"/>
                <w:rFonts w:ascii="Calibri" w:hAnsi="Calibri" w:cs="Calibri"/>
                <w:color w:val="000000"/>
                <w:sz w:val="16"/>
                <w:szCs w:val="16"/>
                <w:lang w:eastAsia="en-US"/>
              </w:rPr>
            </w:pPr>
            <w:ins w:id="30649"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50" w:author="Machado, Diana" w:date="2019-02-04T10:19:00Z"/>
                <w:rFonts w:ascii="Calibri" w:hAnsi="Calibri" w:cs="Calibri"/>
                <w:color w:val="000000"/>
                <w:sz w:val="16"/>
                <w:szCs w:val="16"/>
                <w:lang w:eastAsia="en-US"/>
              </w:rPr>
            </w:pPr>
            <w:ins w:id="306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52" w:author="Machado, Diana" w:date="2019-02-04T10:19:00Z"/>
                <w:rFonts w:ascii="Calibri" w:hAnsi="Calibri" w:cs="Calibri"/>
                <w:color w:val="000000"/>
                <w:sz w:val="16"/>
                <w:szCs w:val="16"/>
                <w:lang w:eastAsia="en-US"/>
              </w:rPr>
            </w:pPr>
            <w:ins w:id="306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54" w:author="Machado, Diana" w:date="2019-02-04T10:19:00Z"/>
                <w:rFonts w:ascii="Calibri" w:hAnsi="Calibri" w:cs="Calibri"/>
                <w:color w:val="000000"/>
                <w:sz w:val="16"/>
                <w:szCs w:val="16"/>
                <w:lang w:eastAsia="en-US"/>
              </w:rPr>
            </w:pPr>
            <w:ins w:id="3065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56" w:author="Machado, Diana" w:date="2019-02-04T10:19:00Z"/>
                <w:rFonts w:ascii="Calibri" w:hAnsi="Calibri" w:cs="Calibri"/>
                <w:color w:val="000000"/>
                <w:sz w:val="16"/>
                <w:szCs w:val="16"/>
                <w:lang w:eastAsia="en-US"/>
              </w:rPr>
            </w:pPr>
            <w:ins w:id="3065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58" w:author="Machado, Diana" w:date="2019-02-04T10:19:00Z"/>
                <w:rFonts w:ascii="Calibri" w:hAnsi="Calibri" w:cs="Calibri"/>
                <w:color w:val="000000"/>
                <w:sz w:val="16"/>
                <w:szCs w:val="16"/>
                <w:lang w:eastAsia="en-US"/>
              </w:rPr>
            </w:pPr>
            <w:ins w:id="30659" w:author="Machado, Diana" w:date="2019-02-04T10:19:00Z">
              <w:r w:rsidRPr="00D01C04">
                <w:rPr>
                  <w:rFonts w:ascii="Calibri" w:hAnsi="Calibri" w:cs="Calibri"/>
                  <w:color w:val="000000"/>
                  <w:sz w:val="16"/>
                  <w:szCs w:val="16"/>
                  <w:lang w:eastAsia="en-US"/>
                </w:rPr>
                <w:t xml:space="preserve">28,792,1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60" w:author="Machado, Diana" w:date="2019-02-04T10:19:00Z"/>
                <w:rFonts w:ascii="Calibri" w:hAnsi="Calibri" w:cs="Calibri"/>
                <w:color w:val="000000"/>
                <w:sz w:val="16"/>
                <w:szCs w:val="16"/>
                <w:lang w:eastAsia="en-US"/>
              </w:rPr>
            </w:pPr>
            <w:ins w:id="30661"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06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63" w:author="Machado, Diana" w:date="2019-02-04T10:19:00Z"/>
                <w:rFonts w:ascii="Calibri" w:hAnsi="Calibri" w:cs="Calibri"/>
                <w:color w:val="000000"/>
                <w:sz w:val="16"/>
                <w:szCs w:val="16"/>
                <w:lang w:eastAsia="en-US"/>
              </w:rPr>
            </w:pPr>
            <w:ins w:id="30664" w:author="Machado, Diana" w:date="2019-02-04T10:19:00Z">
              <w:r w:rsidRPr="00D01C04">
                <w:rPr>
                  <w:rFonts w:ascii="Calibri" w:hAnsi="Calibri" w:cs="Calibri"/>
                  <w:color w:val="000000"/>
                  <w:sz w:val="16"/>
                  <w:szCs w:val="16"/>
                  <w:lang w:eastAsia="en-US"/>
                </w:rPr>
                <w:t>342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65" w:author="Machado, Diana" w:date="2019-02-04T10:19:00Z"/>
                <w:rFonts w:ascii="Calibri" w:hAnsi="Calibri" w:cs="Calibri"/>
                <w:color w:val="000000"/>
                <w:sz w:val="16"/>
                <w:szCs w:val="16"/>
                <w:lang w:eastAsia="en-US"/>
              </w:rPr>
            </w:pPr>
            <w:ins w:id="306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67" w:author="Machado, Diana" w:date="2019-02-04T10:19:00Z"/>
                <w:rFonts w:ascii="Calibri" w:hAnsi="Calibri" w:cs="Calibri"/>
                <w:color w:val="000000"/>
                <w:sz w:val="16"/>
                <w:szCs w:val="16"/>
                <w:lang w:eastAsia="en-US"/>
              </w:rPr>
            </w:pPr>
            <w:ins w:id="306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69" w:author="Machado, Diana" w:date="2019-02-04T10:19:00Z"/>
                <w:rFonts w:ascii="Calibri" w:hAnsi="Calibri" w:cs="Calibri"/>
                <w:color w:val="000000"/>
                <w:sz w:val="16"/>
                <w:szCs w:val="16"/>
                <w:lang w:eastAsia="en-US"/>
              </w:rPr>
            </w:pPr>
            <w:ins w:id="30670" w:author="Machado, Diana" w:date="2019-02-04T10:19:00Z">
              <w:r w:rsidRPr="00D01C04">
                <w:rPr>
                  <w:rFonts w:ascii="Calibri" w:hAnsi="Calibri" w:cs="Calibri"/>
                  <w:color w:val="000000"/>
                  <w:sz w:val="16"/>
                  <w:szCs w:val="16"/>
                  <w:lang w:eastAsia="en-US"/>
                </w:rPr>
                <w:t xml:space="preserve">7,123,6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71" w:author="Machado, Diana" w:date="2019-02-04T10:19:00Z"/>
                <w:rFonts w:ascii="Calibri" w:hAnsi="Calibri" w:cs="Calibri"/>
                <w:color w:val="000000"/>
                <w:sz w:val="16"/>
                <w:szCs w:val="16"/>
                <w:lang w:eastAsia="en-US"/>
              </w:rPr>
            </w:pPr>
            <w:ins w:id="30672"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73" w:author="Machado, Diana" w:date="2019-02-04T10:19:00Z"/>
                <w:rFonts w:ascii="Calibri" w:hAnsi="Calibri" w:cs="Calibri"/>
                <w:color w:val="000000"/>
                <w:sz w:val="16"/>
                <w:szCs w:val="16"/>
                <w:lang w:eastAsia="en-US"/>
              </w:rPr>
            </w:pPr>
            <w:ins w:id="306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75" w:author="Machado, Diana" w:date="2019-02-04T10:19:00Z"/>
                <w:rFonts w:ascii="Calibri" w:hAnsi="Calibri" w:cs="Calibri"/>
                <w:color w:val="000000"/>
                <w:sz w:val="16"/>
                <w:szCs w:val="16"/>
                <w:lang w:eastAsia="en-US"/>
              </w:rPr>
            </w:pPr>
            <w:ins w:id="306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77" w:author="Machado, Diana" w:date="2019-02-04T10:19:00Z"/>
                <w:rFonts w:ascii="Calibri" w:hAnsi="Calibri" w:cs="Calibri"/>
                <w:color w:val="000000"/>
                <w:sz w:val="16"/>
                <w:szCs w:val="16"/>
                <w:lang w:eastAsia="en-US"/>
              </w:rPr>
            </w:pPr>
            <w:ins w:id="3067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79" w:author="Machado, Diana" w:date="2019-02-04T10:19:00Z"/>
                <w:rFonts w:ascii="Calibri" w:hAnsi="Calibri" w:cs="Calibri"/>
                <w:color w:val="000000"/>
                <w:sz w:val="16"/>
                <w:szCs w:val="16"/>
                <w:lang w:eastAsia="en-US"/>
              </w:rPr>
            </w:pPr>
            <w:ins w:id="3068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81" w:author="Machado, Diana" w:date="2019-02-04T10:19:00Z"/>
                <w:rFonts w:ascii="Calibri" w:hAnsi="Calibri" w:cs="Calibri"/>
                <w:color w:val="000000"/>
                <w:sz w:val="16"/>
                <w:szCs w:val="16"/>
                <w:lang w:eastAsia="en-US"/>
              </w:rPr>
            </w:pPr>
            <w:ins w:id="30682" w:author="Machado, Diana" w:date="2019-02-04T10:19:00Z">
              <w:r w:rsidRPr="00D01C04">
                <w:rPr>
                  <w:rFonts w:ascii="Calibri" w:hAnsi="Calibri" w:cs="Calibri"/>
                  <w:color w:val="000000"/>
                  <w:sz w:val="16"/>
                  <w:szCs w:val="16"/>
                  <w:lang w:eastAsia="en-US"/>
                </w:rPr>
                <w:t xml:space="preserve">7,123,67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83" w:author="Machado, Diana" w:date="2019-02-04T10:19:00Z"/>
                <w:rFonts w:ascii="Calibri" w:hAnsi="Calibri" w:cs="Calibri"/>
                <w:color w:val="000000"/>
                <w:sz w:val="16"/>
                <w:szCs w:val="16"/>
                <w:lang w:eastAsia="en-US"/>
              </w:rPr>
            </w:pPr>
            <w:ins w:id="30684"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06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86" w:author="Machado, Diana" w:date="2019-02-04T10:19:00Z"/>
                <w:rFonts w:ascii="Calibri" w:hAnsi="Calibri" w:cs="Calibri"/>
                <w:color w:val="000000"/>
                <w:sz w:val="16"/>
                <w:szCs w:val="16"/>
                <w:lang w:eastAsia="en-US"/>
              </w:rPr>
            </w:pPr>
            <w:ins w:id="30687" w:author="Machado, Diana" w:date="2019-02-04T10:19:00Z">
              <w:r w:rsidRPr="00D01C04">
                <w:rPr>
                  <w:rFonts w:ascii="Calibri" w:hAnsi="Calibri" w:cs="Calibri"/>
                  <w:color w:val="000000"/>
                  <w:sz w:val="16"/>
                  <w:szCs w:val="16"/>
                  <w:lang w:eastAsia="en-US"/>
                </w:rPr>
                <w:t>3423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88" w:author="Machado, Diana" w:date="2019-02-04T10:19:00Z"/>
                <w:rFonts w:ascii="Calibri" w:hAnsi="Calibri" w:cs="Calibri"/>
                <w:color w:val="000000"/>
                <w:sz w:val="16"/>
                <w:szCs w:val="16"/>
                <w:lang w:eastAsia="en-US"/>
              </w:rPr>
            </w:pPr>
            <w:ins w:id="306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90" w:author="Machado, Diana" w:date="2019-02-04T10:19:00Z"/>
                <w:rFonts w:ascii="Calibri" w:hAnsi="Calibri" w:cs="Calibri"/>
                <w:color w:val="000000"/>
                <w:sz w:val="16"/>
                <w:szCs w:val="16"/>
                <w:lang w:eastAsia="en-US"/>
              </w:rPr>
            </w:pPr>
            <w:ins w:id="306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92" w:author="Machado, Diana" w:date="2019-02-04T10:19:00Z"/>
                <w:rFonts w:ascii="Calibri" w:hAnsi="Calibri" w:cs="Calibri"/>
                <w:color w:val="000000"/>
                <w:sz w:val="16"/>
                <w:szCs w:val="16"/>
                <w:lang w:eastAsia="en-US"/>
              </w:rPr>
            </w:pPr>
            <w:ins w:id="30693" w:author="Machado, Diana" w:date="2019-02-04T10:19:00Z">
              <w:r w:rsidRPr="00D01C04">
                <w:rPr>
                  <w:rFonts w:ascii="Calibri" w:hAnsi="Calibri" w:cs="Calibri"/>
                  <w:color w:val="000000"/>
                  <w:sz w:val="16"/>
                  <w:szCs w:val="16"/>
                  <w:lang w:eastAsia="en-US"/>
                </w:rPr>
                <w:t xml:space="preserve">1,414,6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94" w:author="Machado, Diana" w:date="2019-02-04T10:19:00Z"/>
                <w:rFonts w:ascii="Calibri" w:hAnsi="Calibri" w:cs="Calibri"/>
                <w:color w:val="000000"/>
                <w:sz w:val="16"/>
                <w:szCs w:val="16"/>
                <w:lang w:eastAsia="en-US"/>
              </w:rPr>
            </w:pPr>
            <w:ins w:id="3069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96" w:author="Machado, Diana" w:date="2019-02-04T10:19:00Z"/>
                <w:rFonts w:ascii="Calibri" w:hAnsi="Calibri" w:cs="Calibri"/>
                <w:color w:val="000000"/>
                <w:sz w:val="16"/>
                <w:szCs w:val="16"/>
                <w:lang w:eastAsia="en-US"/>
              </w:rPr>
            </w:pPr>
            <w:ins w:id="306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98" w:author="Machado, Diana" w:date="2019-02-04T10:19:00Z"/>
                <w:rFonts w:ascii="Calibri" w:hAnsi="Calibri" w:cs="Calibri"/>
                <w:color w:val="000000"/>
                <w:sz w:val="16"/>
                <w:szCs w:val="16"/>
                <w:lang w:eastAsia="en-US"/>
              </w:rPr>
            </w:pPr>
            <w:ins w:id="306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00" w:author="Machado, Diana" w:date="2019-02-04T10:19:00Z"/>
                <w:rFonts w:ascii="Calibri" w:hAnsi="Calibri" w:cs="Calibri"/>
                <w:color w:val="000000"/>
                <w:sz w:val="16"/>
                <w:szCs w:val="16"/>
                <w:lang w:eastAsia="en-US"/>
              </w:rPr>
            </w:pPr>
            <w:ins w:id="3070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02" w:author="Machado, Diana" w:date="2019-02-04T10:19:00Z"/>
                <w:rFonts w:ascii="Calibri" w:hAnsi="Calibri" w:cs="Calibri"/>
                <w:color w:val="000000"/>
                <w:sz w:val="16"/>
                <w:szCs w:val="16"/>
                <w:lang w:eastAsia="en-US"/>
              </w:rPr>
            </w:pPr>
            <w:ins w:id="3070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04" w:author="Machado, Diana" w:date="2019-02-04T10:19:00Z"/>
                <w:rFonts w:ascii="Calibri" w:hAnsi="Calibri" w:cs="Calibri"/>
                <w:color w:val="000000"/>
                <w:sz w:val="16"/>
                <w:szCs w:val="16"/>
                <w:lang w:eastAsia="en-US"/>
              </w:rPr>
            </w:pPr>
            <w:ins w:id="30705" w:author="Machado, Diana" w:date="2019-02-04T10:19:00Z">
              <w:r w:rsidRPr="00D01C04">
                <w:rPr>
                  <w:rFonts w:ascii="Calibri" w:hAnsi="Calibri" w:cs="Calibri"/>
                  <w:color w:val="000000"/>
                  <w:sz w:val="16"/>
                  <w:szCs w:val="16"/>
                  <w:lang w:eastAsia="en-US"/>
                </w:rPr>
                <w:t xml:space="preserve">1,414,6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06" w:author="Machado, Diana" w:date="2019-02-04T10:19:00Z"/>
                <w:rFonts w:ascii="Calibri" w:hAnsi="Calibri" w:cs="Calibri"/>
                <w:color w:val="000000"/>
                <w:sz w:val="16"/>
                <w:szCs w:val="16"/>
                <w:lang w:eastAsia="en-US"/>
              </w:rPr>
            </w:pPr>
            <w:ins w:id="30707"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307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09" w:author="Machado, Diana" w:date="2019-02-04T10:19:00Z"/>
                <w:rFonts w:ascii="Calibri" w:hAnsi="Calibri" w:cs="Calibri"/>
                <w:color w:val="000000"/>
                <w:sz w:val="16"/>
                <w:szCs w:val="16"/>
                <w:lang w:eastAsia="en-US"/>
              </w:rPr>
            </w:pPr>
            <w:ins w:id="30710" w:author="Machado, Diana" w:date="2019-02-04T10:19:00Z">
              <w:r w:rsidRPr="00D01C04">
                <w:rPr>
                  <w:rFonts w:ascii="Calibri" w:hAnsi="Calibri" w:cs="Calibri"/>
                  <w:color w:val="000000"/>
                  <w:sz w:val="16"/>
                  <w:szCs w:val="16"/>
                  <w:lang w:eastAsia="en-US"/>
                </w:rPr>
                <w:t>3424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11" w:author="Machado, Diana" w:date="2019-02-04T10:19:00Z"/>
                <w:rFonts w:ascii="Calibri" w:hAnsi="Calibri" w:cs="Calibri"/>
                <w:color w:val="000000"/>
                <w:sz w:val="16"/>
                <w:szCs w:val="16"/>
                <w:lang w:eastAsia="en-US"/>
              </w:rPr>
            </w:pPr>
            <w:ins w:id="307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13" w:author="Machado, Diana" w:date="2019-02-04T10:19:00Z"/>
                <w:rFonts w:ascii="Calibri" w:hAnsi="Calibri" w:cs="Calibri"/>
                <w:color w:val="000000"/>
                <w:sz w:val="16"/>
                <w:szCs w:val="16"/>
                <w:lang w:eastAsia="en-US"/>
              </w:rPr>
            </w:pPr>
            <w:ins w:id="307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15" w:author="Machado, Diana" w:date="2019-02-04T10:19:00Z"/>
                <w:rFonts w:ascii="Calibri" w:hAnsi="Calibri" w:cs="Calibri"/>
                <w:color w:val="000000"/>
                <w:sz w:val="16"/>
                <w:szCs w:val="16"/>
                <w:lang w:eastAsia="en-US"/>
              </w:rPr>
            </w:pPr>
            <w:ins w:id="30716" w:author="Machado, Diana" w:date="2019-02-04T10:19:00Z">
              <w:r w:rsidRPr="00D01C04">
                <w:rPr>
                  <w:rFonts w:ascii="Calibri" w:hAnsi="Calibri" w:cs="Calibri"/>
                  <w:color w:val="000000"/>
                  <w:sz w:val="16"/>
                  <w:szCs w:val="16"/>
                  <w:lang w:eastAsia="en-US"/>
                </w:rPr>
                <w:t xml:space="preserve">35,873,7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17" w:author="Machado, Diana" w:date="2019-02-04T10:19:00Z"/>
                <w:rFonts w:ascii="Calibri" w:hAnsi="Calibri" w:cs="Calibri"/>
                <w:color w:val="000000"/>
                <w:sz w:val="16"/>
                <w:szCs w:val="16"/>
                <w:lang w:eastAsia="en-US"/>
              </w:rPr>
            </w:pPr>
            <w:ins w:id="30718"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19" w:author="Machado, Diana" w:date="2019-02-04T10:19:00Z"/>
                <w:rFonts w:ascii="Calibri" w:hAnsi="Calibri" w:cs="Calibri"/>
                <w:color w:val="000000"/>
                <w:sz w:val="16"/>
                <w:szCs w:val="16"/>
                <w:lang w:eastAsia="en-US"/>
              </w:rPr>
            </w:pPr>
            <w:ins w:id="307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21" w:author="Machado, Diana" w:date="2019-02-04T10:19:00Z"/>
                <w:rFonts w:ascii="Calibri" w:hAnsi="Calibri" w:cs="Calibri"/>
                <w:color w:val="000000"/>
                <w:sz w:val="16"/>
                <w:szCs w:val="16"/>
                <w:lang w:eastAsia="en-US"/>
              </w:rPr>
            </w:pPr>
            <w:ins w:id="30722" w:author="Machado, Diana" w:date="2019-02-04T10:19:00Z">
              <w:r w:rsidRPr="00D01C04">
                <w:rPr>
                  <w:rFonts w:ascii="Calibri" w:hAnsi="Calibri" w:cs="Calibri"/>
                  <w:color w:val="000000"/>
                  <w:sz w:val="16"/>
                  <w:szCs w:val="16"/>
                  <w:lang w:eastAsia="en-US"/>
                </w:rPr>
                <w:t>5.67%</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23" w:author="Machado, Diana" w:date="2019-02-04T10:19:00Z"/>
                <w:rFonts w:ascii="Calibri" w:hAnsi="Calibri" w:cs="Calibri"/>
                <w:color w:val="000000"/>
                <w:sz w:val="16"/>
                <w:szCs w:val="16"/>
                <w:lang w:eastAsia="en-US"/>
              </w:rPr>
            </w:pPr>
            <w:ins w:id="3072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25" w:author="Machado, Diana" w:date="2019-02-04T10:19:00Z"/>
                <w:rFonts w:ascii="Calibri" w:hAnsi="Calibri" w:cs="Calibri"/>
                <w:color w:val="000000"/>
                <w:sz w:val="16"/>
                <w:szCs w:val="16"/>
                <w:lang w:eastAsia="en-US"/>
              </w:rPr>
            </w:pPr>
            <w:ins w:id="3072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27" w:author="Machado, Diana" w:date="2019-02-04T10:19:00Z"/>
                <w:rFonts w:ascii="Calibri" w:hAnsi="Calibri" w:cs="Calibri"/>
                <w:color w:val="000000"/>
                <w:sz w:val="16"/>
                <w:szCs w:val="16"/>
                <w:lang w:eastAsia="en-US"/>
              </w:rPr>
            </w:pPr>
            <w:ins w:id="30728" w:author="Machado, Diana" w:date="2019-02-04T10:19:00Z">
              <w:r w:rsidRPr="00D01C04">
                <w:rPr>
                  <w:rFonts w:ascii="Calibri" w:hAnsi="Calibri" w:cs="Calibri"/>
                  <w:color w:val="000000"/>
                  <w:sz w:val="16"/>
                  <w:szCs w:val="16"/>
                  <w:lang w:eastAsia="en-US"/>
                </w:rPr>
                <w:t xml:space="preserve">35,873,77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29" w:author="Machado, Diana" w:date="2019-02-04T10:19:00Z"/>
                <w:rFonts w:ascii="Calibri" w:hAnsi="Calibri" w:cs="Calibri"/>
                <w:color w:val="000000"/>
                <w:sz w:val="16"/>
                <w:szCs w:val="16"/>
                <w:lang w:eastAsia="en-US"/>
              </w:rPr>
            </w:pPr>
            <w:ins w:id="30730"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07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32" w:author="Machado, Diana" w:date="2019-02-04T10:19:00Z"/>
                <w:rFonts w:ascii="Calibri" w:hAnsi="Calibri" w:cs="Calibri"/>
                <w:color w:val="000000"/>
                <w:sz w:val="16"/>
                <w:szCs w:val="16"/>
                <w:lang w:eastAsia="en-US"/>
              </w:rPr>
            </w:pPr>
            <w:ins w:id="30733" w:author="Machado, Diana" w:date="2019-02-04T10:19:00Z">
              <w:r w:rsidRPr="00D01C04">
                <w:rPr>
                  <w:rFonts w:ascii="Calibri" w:hAnsi="Calibri" w:cs="Calibri"/>
                  <w:color w:val="000000"/>
                  <w:sz w:val="16"/>
                  <w:szCs w:val="16"/>
                  <w:lang w:eastAsia="en-US"/>
                </w:rPr>
                <w:t>342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34" w:author="Machado, Diana" w:date="2019-02-04T10:19:00Z"/>
                <w:rFonts w:ascii="Calibri" w:hAnsi="Calibri" w:cs="Calibri"/>
                <w:color w:val="000000"/>
                <w:sz w:val="16"/>
                <w:szCs w:val="16"/>
                <w:lang w:eastAsia="en-US"/>
              </w:rPr>
            </w:pPr>
            <w:ins w:id="307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36" w:author="Machado, Diana" w:date="2019-02-04T10:19:00Z"/>
                <w:rFonts w:ascii="Calibri" w:hAnsi="Calibri" w:cs="Calibri"/>
                <w:color w:val="000000"/>
                <w:sz w:val="16"/>
                <w:szCs w:val="16"/>
                <w:lang w:eastAsia="en-US"/>
              </w:rPr>
            </w:pPr>
            <w:ins w:id="307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38" w:author="Machado, Diana" w:date="2019-02-04T10:19:00Z"/>
                <w:rFonts w:ascii="Calibri" w:hAnsi="Calibri" w:cs="Calibri"/>
                <w:color w:val="000000"/>
                <w:sz w:val="16"/>
                <w:szCs w:val="16"/>
                <w:lang w:eastAsia="en-US"/>
              </w:rPr>
            </w:pPr>
            <w:ins w:id="30739" w:author="Machado, Diana" w:date="2019-02-04T10:19:00Z">
              <w:r w:rsidRPr="00D01C04">
                <w:rPr>
                  <w:rFonts w:ascii="Calibri" w:hAnsi="Calibri" w:cs="Calibri"/>
                  <w:color w:val="000000"/>
                  <w:sz w:val="16"/>
                  <w:szCs w:val="16"/>
                  <w:lang w:eastAsia="en-US"/>
                </w:rPr>
                <w:t xml:space="preserve">756,37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40" w:author="Machado, Diana" w:date="2019-02-04T10:19:00Z"/>
                <w:rFonts w:ascii="Calibri" w:hAnsi="Calibri" w:cs="Calibri"/>
                <w:color w:val="000000"/>
                <w:sz w:val="16"/>
                <w:szCs w:val="16"/>
                <w:lang w:eastAsia="en-US"/>
              </w:rPr>
            </w:pPr>
            <w:ins w:id="3074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42" w:author="Machado, Diana" w:date="2019-02-04T10:19:00Z"/>
                <w:rFonts w:ascii="Calibri" w:hAnsi="Calibri" w:cs="Calibri"/>
                <w:color w:val="000000"/>
                <w:sz w:val="16"/>
                <w:szCs w:val="16"/>
                <w:lang w:eastAsia="en-US"/>
              </w:rPr>
            </w:pPr>
            <w:ins w:id="307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44" w:author="Machado, Diana" w:date="2019-02-04T10:19:00Z"/>
                <w:rFonts w:ascii="Calibri" w:hAnsi="Calibri" w:cs="Calibri"/>
                <w:color w:val="000000"/>
                <w:sz w:val="16"/>
                <w:szCs w:val="16"/>
                <w:lang w:eastAsia="en-US"/>
              </w:rPr>
            </w:pPr>
            <w:ins w:id="307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46" w:author="Machado, Diana" w:date="2019-02-04T10:19:00Z"/>
                <w:rFonts w:ascii="Calibri" w:hAnsi="Calibri" w:cs="Calibri"/>
                <w:color w:val="000000"/>
                <w:sz w:val="16"/>
                <w:szCs w:val="16"/>
                <w:lang w:eastAsia="en-US"/>
              </w:rPr>
            </w:pPr>
            <w:ins w:id="3074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48" w:author="Machado, Diana" w:date="2019-02-04T10:19:00Z"/>
                <w:rFonts w:ascii="Calibri" w:hAnsi="Calibri" w:cs="Calibri"/>
                <w:color w:val="000000"/>
                <w:sz w:val="16"/>
                <w:szCs w:val="16"/>
                <w:lang w:eastAsia="en-US"/>
              </w:rPr>
            </w:pPr>
            <w:ins w:id="3074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50" w:author="Machado, Diana" w:date="2019-02-04T10:19:00Z"/>
                <w:rFonts w:ascii="Calibri" w:hAnsi="Calibri" w:cs="Calibri"/>
                <w:color w:val="000000"/>
                <w:sz w:val="16"/>
                <w:szCs w:val="16"/>
                <w:lang w:eastAsia="en-US"/>
              </w:rPr>
            </w:pPr>
            <w:ins w:id="30751" w:author="Machado, Diana" w:date="2019-02-04T10:19:00Z">
              <w:r w:rsidRPr="00D01C04">
                <w:rPr>
                  <w:rFonts w:ascii="Calibri" w:hAnsi="Calibri" w:cs="Calibri"/>
                  <w:color w:val="000000"/>
                  <w:sz w:val="16"/>
                  <w:szCs w:val="16"/>
                  <w:lang w:eastAsia="en-US"/>
                </w:rPr>
                <w:t xml:space="preserve">765,5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52" w:author="Machado, Diana" w:date="2019-02-04T10:19:00Z"/>
                <w:rFonts w:ascii="Calibri" w:hAnsi="Calibri" w:cs="Calibri"/>
                <w:color w:val="000000"/>
                <w:sz w:val="16"/>
                <w:szCs w:val="16"/>
                <w:lang w:eastAsia="en-US"/>
              </w:rPr>
            </w:pPr>
            <w:ins w:id="30753"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307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55" w:author="Machado, Diana" w:date="2019-02-04T10:19:00Z"/>
                <w:rFonts w:ascii="Calibri" w:hAnsi="Calibri" w:cs="Calibri"/>
                <w:color w:val="000000"/>
                <w:sz w:val="16"/>
                <w:szCs w:val="16"/>
                <w:lang w:eastAsia="en-US"/>
              </w:rPr>
            </w:pPr>
            <w:ins w:id="30756" w:author="Machado, Diana" w:date="2019-02-04T10:19:00Z">
              <w:r w:rsidRPr="00D01C04">
                <w:rPr>
                  <w:rFonts w:ascii="Calibri" w:hAnsi="Calibri" w:cs="Calibri"/>
                  <w:color w:val="000000"/>
                  <w:sz w:val="16"/>
                  <w:szCs w:val="16"/>
                  <w:lang w:eastAsia="en-US"/>
                </w:rPr>
                <w:lastRenderedPageBreak/>
                <w:t>3425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57" w:author="Machado, Diana" w:date="2019-02-04T10:19:00Z"/>
                <w:rFonts w:ascii="Calibri" w:hAnsi="Calibri" w:cs="Calibri"/>
                <w:color w:val="000000"/>
                <w:sz w:val="16"/>
                <w:szCs w:val="16"/>
                <w:lang w:eastAsia="en-US"/>
              </w:rPr>
            </w:pPr>
            <w:ins w:id="307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59" w:author="Machado, Diana" w:date="2019-02-04T10:19:00Z"/>
                <w:rFonts w:ascii="Calibri" w:hAnsi="Calibri" w:cs="Calibri"/>
                <w:color w:val="000000"/>
                <w:sz w:val="16"/>
                <w:szCs w:val="16"/>
                <w:lang w:eastAsia="en-US"/>
              </w:rPr>
            </w:pPr>
            <w:ins w:id="307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61" w:author="Machado, Diana" w:date="2019-02-04T10:19:00Z"/>
                <w:rFonts w:ascii="Calibri" w:hAnsi="Calibri" w:cs="Calibri"/>
                <w:color w:val="000000"/>
                <w:sz w:val="16"/>
                <w:szCs w:val="16"/>
                <w:lang w:eastAsia="en-US"/>
              </w:rPr>
            </w:pPr>
            <w:ins w:id="307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63" w:author="Machado, Diana" w:date="2019-02-04T10:19:00Z"/>
                <w:rFonts w:ascii="Calibri" w:hAnsi="Calibri" w:cs="Calibri"/>
                <w:color w:val="000000"/>
                <w:sz w:val="16"/>
                <w:szCs w:val="16"/>
                <w:lang w:eastAsia="en-US"/>
              </w:rPr>
            </w:pPr>
            <w:ins w:id="307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65" w:author="Machado, Diana" w:date="2019-02-04T10:19:00Z"/>
                <w:rFonts w:ascii="Calibri" w:hAnsi="Calibri" w:cs="Calibri"/>
                <w:color w:val="000000"/>
                <w:sz w:val="16"/>
                <w:szCs w:val="16"/>
                <w:lang w:eastAsia="en-US"/>
              </w:rPr>
            </w:pPr>
            <w:ins w:id="307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67" w:author="Machado, Diana" w:date="2019-02-04T10:19:00Z"/>
                <w:rFonts w:ascii="Calibri" w:hAnsi="Calibri" w:cs="Calibri"/>
                <w:color w:val="000000"/>
                <w:sz w:val="16"/>
                <w:szCs w:val="16"/>
                <w:lang w:eastAsia="en-US"/>
              </w:rPr>
            </w:pPr>
            <w:ins w:id="307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69" w:author="Machado, Diana" w:date="2019-02-04T10:19:00Z"/>
                <w:rFonts w:ascii="Calibri" w:hAnsi="Calibri" w:cs="Calibri"/>
                <w:color w:val="000000"/>
                <w:sz w:val="16"/>
                <w:szCs w:val="16"/>
                <w:lang w:eastAsia="en-US"/>
              </w:rPr>
            </w:pPr>
            <w:ins w:id="30770" w:author="Machado, Diana" w:date="2019-02-04T10:19:00Z">
              <w:r w:rsidRPr="00D01C04">
                <w:rPr>
                  <w:rFonts w:ascii="Calibri" w:hAnsi="Calibri" w:cs="Calibri"/>
                  <w:color w:val="000000"/>
                  <w:sz w:val="16"/>
                  <w:szCs w:val="16"/>
                  <w:lang w:eastAsia="en-US"/>
                </w:rPr>
                <w:t xml:space="preserve">5,620,35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71" w:author="Machado, Diana" w:date="2019-02-04T10:19:00Z"/>
                <w:rFonts w:ascii="Calibri" w:hAnsi="Calibri" w:cs="Calibri"/>
                <w:color w:val="000000"/>
                <w:sz w:val="16"/>
                <w:szCs w:val="16"/>
                <w:lang w:eastAsia="en-US"/>
              </w:rPr>
            </w:pPr>
            <w:ins w:id="30772"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73" w:author="Machado, Diana" w:date="2019-02-04T10:19:00Z"/>
                <w:rFonts w:ascii="Calibri" w:hAnsi="Calibri" w:cs="Calibri"/>
                <w:color w:val="000000"/>
                <w:sz w:val="16"/>
                <w:szCs w:val="16"/>
                <w:lang w:eastAsia="en-US"/>
              </w:rPr>
            </w:pPr>
            <w:ins w:id="30774" w:author="Machado, Diana" w:date="2019-02-04T10:19:00Z">
              <w:r w:rsidRPr="00D01C04">
                <w:rPr>
                  <w:rFonts w:ascii="Calibri" w:hAnsi="Calibri" w:cs="Calibri"/>
                  <w:color w:val="000000"/>
                  <w:sz w:val="16"/>
                  <w:szCs w:val="16"/>
                  <w:lang w:eastAsia="en-US"/>
                </w:rPr>
                <w:t xml:space="preserve">5,620,3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75" w:author="Machado, Diana" w:date="2019-02-04T10:19:00Z"/>
                <w:rFonts w:ascii="Calibri" w:hAnsi="Calibri" w:cs="Calibri"/>
                <w:color w:val="000000"/>
                <w:sz w:val="16"/>
                <w:szCs w:val="16"/>
                <w:lang w:eastAsia="en-US"/>
              </w:rPr>
            </w:pPr>
            <w:ins w:id="30776"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07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78" w:author="Machado, Diana" w:date="2019-02-04T10:19:00Z"/>
                <w:rFonts w:ascii="Calibri" w:hAnsi="Calibri" w:cs="Calibri"/>
                <w:color w:val="000000"/>
                <w:sz w:val="16"/>
                <w:szCs w:val="16"/>
                <w:lang w:eastAsia="en-US"/>
              </w:rPr>
            </w:pPr>
            <w:ins w:id="30779" w:author="Machado, Diana" w:date="2019-02-04T10:19:00Z">
              <w:r w:rsidRPr="00D01C04">
                <w:rPr>
                  <w:rFonts w:ascii="Calibri" w:hAnsi="Calibri" w:cs="Calibri"/>
                  <w:color w:val="000000"/>
                  <w:sz w:val="16"/>
                  <w:szCs w:val="16"/>
                  <w:lang w:eastAsia="en-US"/>
                </w:rPr>
                <w:t>342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80" w:author="Machado, Diana" w:date="2019-02-04T10:19:00Z"/>
                <w:rFonts w:ascii="Calibri" w:hAnsi="Calibri" w:cs="Calibri"/>
                <w:color w:val="000000"/>
                <w:sz w:val="16"/>
                <w:szCs w:val="16"/>
                <w:lang w:eastAsia="en-US"/>
              </w:rPr>
            </w:pPr>
            <w:ins w:id="30781" w:author="Machado, Diana" w:date="2019-02-04T10:19:00Z">
              <w:r w:rsidRPr="00D01C04">
                <w:rPr>
                  <w:rFonts w:ascii="Calibri" w:hAnsi="Calibri" w:cs="Calibri"/>
                  <w:color w:val="000000"/>
                  <w:sz w:val="16"/>
                  <w:szCs w:val="16"/>
                  <w:lang w:eastAsia="en-US"/>
                </w:rPr>
                <w:t xml:space="preserve">55,572,8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82" w:author="Machado, Diana" w:date="2019-02-04T10:19:00Z"/>
                <w:rFonts w:ascii="Calibri" w:hAnsi="Calibri" w:cs="Calibri"/>
                <w:color w:val="000000"/>
                <w:sz w:val="16"/>
                <w:szCs w:val="16"/>
                <w:lang w:eastAsia="en-US"/>
              </w:rPr>
            </w:pPr>
            <w:ins w:id="30783" w:author="Machado, Diana" w:date="2019-02-04T10:19:00Z">
              <w:r w:rsidRPr="00D01C04">
                <w:rPr>
                  <w:rFonts w:ascii="Calibri" w:hAnsi="Calibri" w:cs="Calibri"/>
                  <w:color w:val="000000"/>
                  <w:sz w:val="16"/>
                  <w:szCs w:val="16"/>
                  <w:lang w:eastAsia="en-US"/>
                </w:rPr>
                <w:t>0.6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84" w:author="Machado, Diana" w:date="2019-02-04T10:19:00Z"/>
                <w:rFonts w:ascii="Calibri" w:hAnsi="Calibri" w:cs="Calibri"/>
                <w:color w:val="000000"/>
                <w:sz w:val="16"/>
                <w:szCs w:val="16"/>
                <w:lang w:eastAsia="en-US"/>
              </w:rPr>
            </w:pPr>
            <w:ins w:id="307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86" w:author="Machado, Diana" w:date="2019-02-04T10:19:00Z"/>
                <w:rFonts w:ascii="Calibri" w:hAnsi="Calibri" w:cs="Calibri"/>
                <w:color w:val="000000"/>
                <w:sz w:val="16"/>
                <w:szCs w:val="16"/>
                <w:lang w:eastAsia="en-US"/>
              </w:rPr>
            </w:pPr>
            <w:ins w:id="307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88" w:author="Machado, Diana" w:date="2019-02-04T10:19:00Z"/>
                <w:rFonts w:ascii="Calibri" w:hAnsi="Calibri" w:cs="Calibri"/>
                <w:color w:val="000000"/>
                <w:sz w:val="16"/>
                <w:szCs w:val="16"/>
                <w:lang w:eastAsia="en-US"/>
              </w:rPr>
            </w:pPr>
            <w:ins w:id="307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90" w:author="Machado, Diana" w:date="2019-02-04T10:19:00Z"/>
                <w:rFonts w:ascii="Calibri" w:hAnsi="Calibri" w:cs="Calibri"/>
                <w:color w:val="000000"/>
                <w:sz w:val="16"/>
                <w:szCs w:val="16"/>
                <w:lang w:eastAsia="en-US"/>
              </w:rPr>
            </w:pPr>
            <w:ins w:id="307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92" w:author="Machado, Diana" w:date="2019-02-04T10:19:00Z"/>
                <w:rFonts w:ascii="Calibri" w:hAnsi="Calibri" w:cs="Calibri"/>
                <w:color w:val="000000"/>
                <w:sz w:val="16"/>
                <w:szCs w:val="16"/>
                <w:lang w:eastAsia="en-US"/>
              </w:rPr>
            </w:pPr>
            <w:ins w:id="30793" w:author="Machado, Diana" w:date="2019-02-04T10:19:00Z">
              <w:r w:rsidRPr="00D01C04">
                <w:rPr>
                  <w:rFonts w:ascii="Calibri" w:hAnsi="Calibri" w:cs="Calibri"/>
                  <w:color w:val="000000"/>
                  <w:sz w:val="16"/>
                  <w:szCs w:val="16"/>
                  <w:lang w:eastAsia="en-US"/>
                </w:rPr>
                <w:t xml:space="preserve">15,633,97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94" w:author="Machado, Diana" w:date="2019-02-04T10:19:00Z"/>
                <w:rFonts w:ascii="Calibri" w:hAnsi="Calibri" w:cs="Calibri"/>
                <w:color w:val="000000"/>
                <w:sz w:val="16"/>
                <w:szCs w:val="16"/>
                <w:lang w:eastAsia="en-US"/>
              </w:rPr>
            </w:pPr>
            <w:ins w:id="30795"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96" w:author="Machado, Diana" w:date="2019-02-04T10:19:00Z"/>
                <w:rFonts w:ascii="Calibri" w:hAnsi="Calibri" w:cs="Calibri"/>
                <w:color w:val="000000"/>
                <w:sz w:val="16"/>
                <w:szCs w:val="16"/>
                <w:lang w:eastAsia="en-US"/>
              </w:rPr>
            </w:pPr>
            <w:ins w:id="30797" w:author="Machado, Diana" w:date="2019-02-04T10:19:00Z">
              <w:r w:rsidRPr="00D01C04">
                <w:rPr>
                  <w:rFonts w:ascii="Calibri" w:hAnsi="Calibri" w:cs="Calibri"/>
                  <w:color w:val="000000"/>
                  <w:sz w:val="16"/>
                  <w:szCs w:val="16"/>
                  <w:lang w:eastAsia="en-US"/>
                </w:rPr>
                <w:t xml:space="preserve">71,206,8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98" w:author="Machado, Diana" w:date="2019-02-04T10:19:00Z"/>
                <w:rFonts w:ascii="Calibri" w:hAnsi="Calibri" w:cs="Calibri"/>
                <w:color w:val="000000"/>
                <w:sz w:val="16"/>
                <w:szCs w:val="16"/>
                <w:lang w:eastAsia="en-US"/>
              </w:rPr>
            </w:pPr>
            <w:ins w:id="30799"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308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01" w:author="Machado, Diana" w:date="2019-02-04T10:19:00Z"/>
                <w:rFonts w:ascii="Calibri" w:hAnsi="Calibri" w:cs="Calibri"/>
                <w:color w:val="000000"/>
                <w:sz w:val="16"/>
                <w:szCs w:val="16"/>
                <w:lang w:eastAsia="en-US"/>
              </w:rPr>
            </w:pPr>
            <w:ins w:id="30802" w:author="Machado, Diana" w:date="2019-02-04T10:19:00Z">
              <w:r w:rsidRPr="00D01C04">
                <w:rPr>
                  <w:rFonts w:ascii="Calibri" w:hAnsi="Calibri" w:cs="Calibri"/>
                  <w:color w:val="000000"/>
                  <w:sz w:val="16"/>
                  <w:szCs w:val="16"/>
                  <w:lang w:eastAsia="en-US"/>
                </w:rPr>
                <w:t>342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03" w:author="Machado, Diana" w:date="2019-02-04T10:19:00Z"/>
                <w:rFonts w:ascii="Calibri" w:hAnsi="Calibri" w:cs="Calibri"/>
                <w:color w:val="000000"/>
                <w:sz w:val="16"/>
                <w:szCs w:val="16"/>
                <w:lang w:eastAsia="en-US"/>
              </w:rPr>
            </w:pPr>
            <w:ins w:id="30804" w:author="Machado, Diana" w:date="2019-02-04T10:19:00Z">
              <w:r w:rsidRPr="00D01C04">
                <w:rPr>
                  <w:rFonts w:ascii="Calibri" w:hAnsi="Calibri" w:cs="Calibri"/>
                  <w:color w:val="000000"/>
                  <w:sz w:val="16"/>
                  <w:szCs w:val="16"/>
                  <w:lang w:eastAsia="en-US"/>
                </w:rPr>
                <w:t xml:space="preserve">24,585,80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05" w:author="Machado, Diana" w:date="2019-02-04T10:19:00Z"/>
                <w:rFonts w:ascii="Calibri" w:hAnsi="Calibri" w:cs="Calibri"/>
                <w:color w:val="000000"/>
                <w:sz w:val="16"/>
                <w:szCs w:val="16"/>
                <w:lang w:eastAsia="en-US"/>
              </w:rPr>
            </w:pPr>
            <w:ins w:id="30806"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07" w:author="Machado, Diana" w:date="2019-02-04T10:19:00Z"/>
                <w:rFonts w:ascii="Calibri" w:hAnsi="Calibri" w:cs="Calibri"/>
                <w:color w:val="000000"/>
                <w:sz w:val="16"/>
                <w:szCs w:val="16"/>
                <w:lang w:eastAsia="en-US"/>
              </w:rPr>
            </w:pPr>
            <w:ins w:id="3080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09" w:author="Machado, Diana" w:date="2019-02-04T10:19:00Z"/>
                <w:rFonts w:ascii="Calibri" w:hAnsi="Calibri" w:cs="Calibri"/>
                <w:color w:val="000000"/>
                <w:sz w:val="16"/>
                <w:szCs w:val="16"/>
                <w:lang w:eastAsia="en-US"/>
              </w:rPr>
            </w:pPr>
            <w:ins w:id="3081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11" w:author="Machado, Diana" w:date="2019-02-04T10:19:00Z"/>
                <w:rFonts w:ascii="Calibri" w:hAnsi="Calibri" w:cs="Calibri"/>
                <w:color w:val="000000"/>
                <w:sz w:val="16"/>
                <w:szCs w:val="16"/>
                <w:lang w:eastAsia="en-US"/>
              </w:rPr>
            </w:pPr>
            <w:ins w:id="308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13" w:author="Machado, Diana" w:date="2019-02-04T10:19:00Z"/>
                <w:rFonts w:ascii="Calibri" w:hAnsi="Calibri" w:cs="Calibri"/>
                <w:color w:val="000000"/>
                <w:sz w:val="16"/>
                <w:szCs w:val="16"/>
                <w:lang w:eastAsia="en-US"/>
              </w:rPr>
            </w:pPr>
            <w:ins w:id="308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15" w:author="Machado, Diana" w:date="2019-02-04T10:19:00Z"/>
                <w:rFonts w:ascii="Calibri" w:hAnsi="Calibri" w:cs="Calibri"/>
                <w:color w:val="000000"/>
                <w:sz w:val="16"/>
                <w:szCs w:val="16"/>
                <w:lang w:eastAsia="en-US"/>
              </w:rPr>
            </w:pPr>
            <w:ins w:id="30816" w:author="Machado, Diana" w:date="2019-02-04T10:19:00Z">
              <w:r w:rsidRPr="00D01C04">
                <w:rPr>
                  <w:rFonts w:ascii="Calibri" w:hAnsi="Calibri" w:cs="Calibri"/>
                  <w:color w:val="000000"/>
                  <w:sz w:val="16"/>
                  <w:szCs w:val="16"/>
                  <w:lang w:eastAsia="en-US"/>
                </w:rPr>
                <w:t xml:space="preserve">4,844,53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17" w:author="Machado, Diana" w:date="2019-02-04T10:19:00Z"/>
                <w:rFonts w:ascii="Calibri" w:hAnsi="Calibri" w:cs="Calibri"/>
                <w:color w:val="000000"/>
                <w:sz w:val="16"/>
                <w:szCs w:val="16"/>
                <w:lang w:eastAsia="en-US"/>
              </w:rPr>
            </w:pPr>
            <w:ins w:id="30818"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19" w:author="Machado, Diana" w:date="2019-02-04T10:19:00Z"/>
                <w:rFonts w:ascii="Calibri" w:hAnsi="Calibri" w:cs="Calibri"/>
                <w:color w:val="000000"/>
                <w:sz w:val="16"/>
                <w:szCs w:val="16"/>
                <w:lang w:eastAsia="en-US"/>
              </w:rPr>
            </w:pPr>
            <w:ins w:id="30820" w:author="Machado, Diana" w:date="2019-02-04T10:19:00Z">
              <w:r w:rsidRPr="00D01C04">
                <w:rPr>
                  <w:rFonts w:ascii="Calibri" w:hAnsi="Calibri" w:cs="Calibri"/>
                  <w:color w:val="000000"/>
                  <w:sz w:val="16"/>
                  <w:szCs w:val="16"/>
                  <w:lang w:eastAsia="en-US"/>
                </w:rPr>
                <w:t xml:space="preserve">29,430,3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21" w:author="Machado, Diana" w:date="2019-02-04T10:19:00Z"/>
                <w:rFonts w:ascii="Calibri" w:hAnsi="Calibri" w:cs="Calibri"/>
                <w:color w:val="000000"/>
                <w:sz w:val="16"/>
                <w:szCs w:val="16"/>
                <w:lang w:eastAsia="en-US"/>
              </w:rPr>
            </w:pPr>
            <w:ins w:id="30822"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08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24" w:author="Machado, Diana" w:date="2019-02-04T10:19:00Z"/>
                <w:rFonts w:ascii="Calibri" w:hAnsi="Calibri" w:cs="Calibri"/>
                <w:color w:val="000000"/>
                <w:sz w:val="16"/>
                <w:szCs w:val="16"/>
                <w:lang w:eastAsia="en-US"/>
              </w:rPr>
            </w:pPr>
            <w:ins w:id="30825" w:author="Machado, Diana" w:date="2019-02-04T10:19:00Z">
              <w:r w:rsidRPr="00D01C04">
                <w:rPr>
                  <w:rFonts w:ascii="Calibri" w:hAnsi="Calibri" w:cs="Calibri"/>
                  <w:color w:val="000000"/>
                  <w:sz w:val="16"/>
                  <w:szCs w:val="16"/>
                  <w:lang w:eastAsia="en-US"/>
                </w:rPr>
                <w:t>3427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26" w:author="Machado, Diana" w:date="2019-02-04T10:19:00Z"/>
                <w:rFonts w:ascii="Calibri" w:hAnsi="Calibri" w:cs="Calibri"/>
                <w:color w:val="000000"/>
                <w:sz w:val="16"/>
                <w:szCs w:val="16"/>
                <w:lang w:eastAsia="en-US"/>
              </w:rPr>
            </w:pPr>
            <w:ins w:id="308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28" w:author="Machado, Diana" w:date="2019-02-04T10:19:00Z"/>
                <w:rFonts w:ascii="Calibri" w:hAnsi="Calibri" w:cs="Calibri"/>
                <w:color w:val="000000"/>
                <w:sz w:val="16"/>
                <w:szCs w:val="16"/>
                <w:lang w:eastAsia="en-US"/>
              </w:rPr>
            </w:pPr>
            <w:ins w:id="308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30" w:author="Machado, Diana" w:date="2019-02-04T10:19:00Z"/>
                <w:rFonts w:ascii="Calibri" w:hAnsi="Calibri" w:cs="Calibri"/>
                <w:color w:val="000000"/>
                <w:sz w:val="16"/>
                <w:szCs w:val="16"/>
                <w:lang w:eastAsia="en-US"/>
              </w:rPr>
            </w:pPr>
            <w:ins w:id="30831" w:author="Machado, Diana" w:date="2019-02-04T10:19:00Z">
              <w:r w:rsidRPr="00D01C04">
                <w:rPr>
                  <w:rFonts w:ascii="Calibri" w:hAnsi="Calibri" w:cs="Calibri"/>
                  <w:color w:val="000000"/>
                  <w:sz w:val="16"/>
                  <w:szCs w:val="16"/>
                  <w:lang w:eastAsia="en-US"/>
                </w:rPr>
                <w:t xml:space="preserve">2,711,1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32" w:author="Machado, Diana" w:date="2019-02-04T10:19:00Z"/>
                <w:rFonts w:ascii="Calibri" w:hAnsi="Calibri" w:cs="Calibri"/>
                <w:color w:val="000000"/>
                <w:sz w:val="16"/>
                <w:szCs w:val="16"/>
                <w:lang w:eastAsia="en-US"/>
              </w:rPr>
            </w:pPr>
            <w:ins w:id="3083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34" w:author="Machado, Diana" w:date="2019-02-04T10:19:00Z"/>
                <w:rFonts w:ascii="Calibri" w:hAnsi="Calibri" w:cs="Calibri"/>
                <w:color w:val="000000"/>
                <w:sz w:val="16"/>
                <w:szCs w:val="16"/>
                <w:lang w:eastAsia="en-US"/>
              </w:rPr>
            </w:pPr>
            <w:ins w:id="308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36" w:author="Machado, Diana" w:date="2019-02-04T10:19:00Z"/>
                <w:rFonts w:ascii="Calibri" w:hAnsi="Calibri" w:cs="Calibri"/>
                <w:color w:val="000000"/>
                <w:sz w:val="16"/>
                <w:szCs w:val="16"/>
                <w:lang w:eastAsia="en-US"/>
              </w:rPr>
            </w:pPr>
            <w:ins w:id="308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38" w:author="Machado, Diana" w:date="2019-02-04T10:19:00Z"/>
                <w:rFonts w:ascii="Calibri" w:hAnsi="Calibri" w:cs="Calibri"/>
                <w:color w:val="000000"/>
                <w:sz w:val="16"/>
                <w:szCs w:val="16"/>
                <w:lang w:eastAsia="en-US"/>
              </w:rPr>
            </w:pPr>
            <w:ins w:id="3083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40" w:author="Machado, Diana" w:date="2019-02-04T10:19:00Z"/>
                <w:rFonts w:ascii="Calibri" w:hAnsi="Calibri" w:cs="Calibri"/>
                <w:color w:val="000000"/>
                <w:sz w:val="16"/>
                <w:szCs w:val="16"/>
                <w:lang w:eastAsia="en-US"/>
              </w:rPr>
            </w:pPr>
            <w:ins w:id="3084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42" w:author="Machado, Diana" w:date="2019-02-04T10:19:00Z"/>
                <w:rFonts w:ascii="Calibri" w:hAnsi="Calibri" w:cs="Calibri"/>
                <w:color w:val="000000"/>
                <w:sz w:val="16"/>
                <w:szCs w:val="16"/>
                <w:lang w:eastAsia="en-US"/>
              </w:rPr>
            </w:pPr>
            <w:ins w:id="30843" w:author="Machado, Diana" w:date="2019-02-04T10:19:00Z">
              <w:r w:rsidRPr="00D01C04">
                <w:rPr>
                  <w:rFonts w:ascii="Calibri" w:hAnsi="Calibri" w:cs="Calibri"/>
                  <w:color w:val="000000"/>
                  <w:sz w:val="16"/>
                  <w:szCs w:val="16"/>
                  <w:lang w:eastAsia="en-US"/>
                </w:rPr>
                <w:t xml:space="preserve">2,711,1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44" w:author="Machado, Diana" w:date="2019-02-04T10:19:00Z"/>
                <w:rFonts w:ascii="Calibri" w:hAnsi="Calibri" w:cs="Calibri"/>
                <w:color w:val="000000"/>
                <w:sz w:val="16"/>
                <w:szCs w:val="16"/>
                <w:lang w:eastAsia="en-US"/>
              </w:rPr>
            </w:pPr>
            <w:ins w:id="3084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08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47" w:author="Machado, Diana" w:date="2019-02-04T10:19:00Z"/>
                <w:rFonts w:ascii="Calibri" w:hAnsi="Calibri" w:cs="Calibri"/>
                <w:color w:val="000000"/>
                <w:sz w:val="16"/>
                <w:szCs w:val="16"/>
                <w:lang w:eastAsia="en-US"/>
              </w:rPr>
            </w:pPr>
            <w:ins w:id="30848" w:author="Machado, Diana" w:date="2019-02-04T10:19:00Z">
              <w:r w:rsidRPr="00D01C04">
                <w:rPr>
                  <w:rFonts w:ascii="Calibri" w:hAnsi="Calibri" w:cs="Calibri"/>
                  <w:color w:val="000000"/>
                  <w:sz w:val="16"/>
                  <w:szCs w:val="16"/>
                  <w:lang w:eastAsia="en-US"/>
                </w:rPr>
                <w:t>3428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49" w:author="Machado, Diana" w:date="2019-02-04T10:19:00Z"/>
                <w:rFonts w:ascii="Calibri" w:hAnsi="Calibri" w:cs="Calibri"/>
                <w:color w:val="000000"/>
                <w:sz w:val="16"/>
                <w:szCs w:val="16"/>
                <w:lang w:eastAsia="en-US"/>
              </w:rPr>
            </w:pPr>
            <w:ins w:id="30850" w:author="Machado, Diana" w:date="2019-02-04T10:19:00Z">
              <w:r w:rsidRPr="00D01C04">
                <w:rPr>
                  <w:rFonts w:ascii="Calibri" w:hAnsi="Calibri" w:cs="Calibri"/>
                  <w:color w:val="000000"/>
                  <w:sz w:val="16"/>
                  <w:szCs w:val="16"/>
                  <w:lang w:eastAsia="en-US"/>
                </w:rPr>
                <w:t xml:space="preserve">6,318,0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51" w:author="Machado, Diana" w:date="2019-02-04T10:19:00Z"/>
                <w:rFonts w:ascii="Calibri" w:hAnsi="Calibri" w:cs="Calibri"/>
                <w:color w:val="000000"/>
                <w:sz w:val="16"/>
                <w:szCs w:val="16"/>
                <w:lang w:eastAsia="en-US"/>
              </w:rPr>
            </w:pPr>
            <w:ins w:id="30852"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53" w:author="Machado, Diana" w:date="2019-02-04T10:19:00Z"/>
                <w:rFonts w:ascii="Calibri" w:hAnsi="Calibri" w:cs="Calibri"/>
                <w:color w:val="000000"/>
                <w:sz w:val="16"/>
                <w:szCs w:val="16"/>
                <w:lang w:eastAsia="en-US"/>
              </w:rPr>
            </w:pPr>
            <w:ins w:id="30854" w:author="Machado, Diana" w:date="2019-02-04T10:19:00Z">
              <w:r w:rsidRPr="00D01C04">
                <w:rPr>
                  <w:rFonts w:ascii="Calibri" w:hAnsi="Calibri" w:cs="Calibri"/>
                  <w:color w:val="000000"/>
                  <w:sz w:val="16"/>
                  <w:szCs w:val="16"/>
                  <w:lang w:eastAsia="en-US"/>
                </w:rPr>
                <w:t xml:space="preserve">6,334,2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55" w:author="Machado, Diana" w:date="2019-02-04T10:19:00Z"/>
                <w:rFonts w:ascii="Calibri" w:hAnsi="Calibri" w:cs="Calibri"/>
                <w:color w:val="000000"/>
                <w:sz w:val="16"/>
                <w:szCs w:val="16"/>
                <w:lang w:eastAsia="en-US"/>
              </w:rPr>
            </w:pPr>
            <w:ins w:id="30856"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57" w:author="Machado, Diana" w:date="2019-02-04T10:19:00Z"/>
                <w:rFonts w:ascii="Calibri" w:hAnsi="Calibri" w:cs="Calibri"/>
                <w:color w:val="000000"/>
                <w:sz w:val="16"/>
                <w:szCs w:val="16"/>
                <w:lang w:eastAsia="en-US"/>
              </w:rPr>
            </w:pPr>
            <w:ins w:id="308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59" w:author="Machado, Diana" w:date="2019-02-04T10:19:00Z"/>
                <w:rFonts w:ascii="Calibri" w:hAnsi="Calibri" w:cs="Calibri"/>
                <w:color w:val="000000"/>
                <w:sz w:val="16"/>
                <w:szCs w:val="16"/>
                <w:lang w:eastAsia="en-US"/>
              </w:rPr>
            </w:pPr>
            <w:ins w:id="308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61" w:author="Machado, Diana" w:date="2019-02-04T10:19:00Z"/>
                <w:rFonts w:ascii="Calibri" w:hAnsi="Calibri" w:cs="Calibri"/>
                <w:color w:val="000000"/>
                <w:sz w:val="16"/>
                <w:szCs w:val="16"/>
                <w:lang w:eastAsia="en-US"/>
              </w:rPr>
            </w:pPr>
            <w:ins w:id="3086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63" w:author="Machado, Diana" w:date="2019-02-04T10:19:00Z"/>
                <w:rFonts w:ascii="Calibri" w:hAnsi="Calibri" w:cs="Calibri"/>
                <w:color w:val="000000"/>
                <w:sz w:val="16"/>
                <w:szCs w:val="16"/>
                <w:lang w:eastAsia="en-US"/>
              </w:rPr>
            </w:pPr>
            <w:ins w:id="3086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65" w:author="Machado, Diana" w:date="2019-02-04T10:19:00Z"/>
                <w:rFonts w:ascii="Calibri" w:hAnsi="Calibri" w:cs="Calibri"/>
                <w:color w:val="000000"/>
                <w:sz w:val="16"/>
                <w:szCs w:val="16"/>
                <w:lang w:eastAsia="en-US"/>
              </w:rPr>
            </w:pPr>
            <w:ins w:id="30866" w:author="Machado, Diana" w:date="2019-02-04T10:19:00Z">
              <w:r w:rsidRPr="00D01C04">
                <w:rPr>
                  <w:rFonts w:ascii="Calibri" w:hAnsi="Calibri" w:cs="Calibri"/>
                  <w:color w:val="000000"/>
                  <w:sz w:val="16"/>
                  <w:szCs w:val="16"/>
                  <w:lang w:eastAsia="en-US"/>
                </w:rPr>
                <w:t xml:space="preserve">12,652,29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67" w:author="Machado, Diana" w:date="2019-02-04T10:19:00Z"/>
                <w:rFonts w:ascii="Calibri" w:hAnsi="Calibri" w:cs="Calibri"/>
                <w:color w:val="000000"/>
                <w:sz w:val="16"/>
                <w:szCs w:val="16"/>
                <w:lang w:eastAsia="en-US"/>
              </w:rPr>
            </w:pPr>
            <w:ins w:id="30868"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08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70" w:author="Machado, Diana" w:date="2019-02-04T10:19:00Z"/>
                <w:rFonts w:ascii="Calibri" w:hAnsi="Calibri" w:cs="Calibri"/>
                <w:color w:val="000000"/>
                <w:sz w:val="16"/>
                <w:szCs w:val="16"/>
                <w:lang w:eastAsia="en-US"/>
              </w:rPr>
            </w:pPr>
            <w:ins w:id="30871" w:author="Machado, Diana" w:date="2019-02-04T10:19:00Z">
              <w:r w:rsidRPr="00D01C04">
                <w:rPr>
                  <w:rFonts w:ascii="Calibri" w:hAnsi="Calibri" w:cs="Calibri"/>
                  <w:color w:val="000000"/>
                  <w:sz w:val="16"/>
                  <w:szCs w:val="16"/>
                  <w:lang w:eastAsia="en-US"/>
                </w:rPr>
                <w:t>342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72" w:author="Machado, Diana" w:date="2019-02-04T10:19:00Z"/>
                <w:rFonts w:ascii="Calibri" w:hAnsi="Calibri" w:cs="Calibri"/>
                <w:color w:val="000000"/>
                <w:sz w:val="16"/>
                <w:szCs w:val="16"/>
                <w:lang w:eastAsia="en-US"/>
              </w:rPr>
            </w:pPr>
            <w:ins w:id="30873" w:author="Machado, Diana" w:date="2019-02-04T10:19:00Z">
              <w:r w:rsidRPr="00D01C04">
                <w:rPr>
                  <w:rFonts w:ascii="Calibri" w:hAnsi="Calibri" w:cs="Calibri"/>
                  <w:color w:val="000000"/>
                  <w:sz w:val="16"/>
                  <w:szCs w:val="16"/>
                  <w:lang w:eastAsia="en-US"/>
                </w:rPr>
                <w:t xml:space="preserve">32,784,1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74" w:author="Machado, Diana" w:date="2019-02-04T10:19:00Z"/>
                <w:rFonts w:ascii="Calibri" w:hAnsi="Calibri" w:cs="Calibri"/>
                <w:color w:val="000000"/>
                <w:sz w:val="16"/>
                <w:szCs w:val="16"/>
                <w:lang w:eastAsia="en-US"/>
              </w:rPr>
            </w:pPr>
            <w:ins w:id="30875"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76" w:author="Machado, Diana" w:date="2019-02-04T10:19:00Z"/>
                <w:rFonts w:ascii="Calibri" w:hAnsi="Calibri" w:cs="Calibri"/>
                <w:color w:val="000000"/>
                <w:sz w:val="16"/>
                <w:szCs w:val="16"/>
                <w:lang w:eastAsia="en-US"/>
              </w:rPr>
            </w:pPr>
            <w:ins w:id="308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78" w:author="Machado, Diana" w:date="2019-02-04T10:19:00Z"/>
                <w:rFonts w:ascii="Calibri" w:hAnsi="Calibri" w:cs="Calibri"/>
                <w:color w:val="000000"/>
                <w:sz w:val="16"/>
                <w:szCs w:val="16"/>
                <w:lang w:eastAsia="en-US"/>
              </w:rPr>
            </w:pPr>
            <w:ins w:id="308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80" w:author="Machado, Diana" w:date="2019-02-04T10:19:00Z"/>
                <w:rFonts w:ascii="Calibri" w:hAnsi="Calibri" w:cs="Calibri"/>
                <w:color w:val="000000"/>
                <w:sz w:val="16"/>
                <w:szCs w:val="16"/>
                <w:lang w:eastAsia="en-US"/>
              </w:rPr>
            </w:pPr>
            <w:ins w:id="308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82" w:author="Machado, Diana" w:date="2019-02-04T10:19:00Z"/>
                <w:rFonts w:ascii="Calibri" w:hAnsi="Calibri" w:cs="Calibri"/>
                <w:color w:val="000000"/>
                <w:sz w:val="16"/>
                <w:szCs w:val="16"/>
                <w:lang w:eastAsia="en-US"/>
              </w:rPr>
            </w:pPr>
            <w:ins w:id="308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84" w:author="Machado, Diana" w:date="2019-02-04T10:19:00Z"/>
                <w:rFonts w:ascii="Calibri" w:hAnsi="Calibri" w:cs="Calibri"/>
                <w:color w:val="000000"/>
                <w:sz w:val="16"/>
                <w:szCs w:val="16"/>
                <w:lang w:eastAsia="en-US"/>
              </w:rPr>
            </w:pPr>
            <w:ins w:id="3088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86" w:author="Machado, Diana" w:date="2019-02-04T10:19:00Z"/>
                <w:rFonts w:ascii="Calibri" w:hAnsi="Calibri" w:cs="Calibri"/>
                <w:color w:val="000000"/>
                <w:sz w:val="16"/>
                <w:szCs w:val="16"/>
                <w:lang w:eastAsia="en-US"/>
              </w:rPr>
            </w:pPr>
            <w:ins w:id="3088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88" w:author="Machado, Diana" w:date="2019-02-04T10:19:00Z"/>
                <w:rFonts w:ascii="Calibri" w:hAnsi="Calibri" w:cs="Calibri"/>
                <w:color w:val="000000"/>
                <w:sz w:val="16"/>
                <w:szCs w:val="16"/>
                <w:lang w:eastAsia="en-US"/>
              </w:rPr>
            </w:pPr>
            <w:ins w:id="30889" w:author="Machado, Diana" w:date="2019-02-04T10:19:00Z">
              <w:r w:rsidRPr="00D01C04">
                <w:rPr>
                  <w:rFonts w:ascii="Calibri" w:hAnsi="Calibri" w:cs="Calibri"/>
                  <w:color w:val="000000"/>
                  <w:sz w:val="16"/>
                  <w:szCs w:val="16"/>
                  <w:lang w:eastAsia="en-US"/>
                </w:rPr>
                <w:t xml:space="preserve">32,940,8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90" w:author="Machado, Diana" w:date="2019-02-04T10:19:00Z"/>
                <w:rFonts w:ascii="Calibri" w:hAnsi="Calibri" w:cs="Calibri"/>
                <w:color w:val="000000"/>
                <w:sz w:val="16"/>
                <w:szCs w:val="16"/>
                <w:lang w:eastAsia="en-US"/>
              </w:rPr>
            </w:pPr>
            <w:ins w:id="30891"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08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93" w:author="Machado, Diana" w:date="2019-02-04T10:19:00Z"/>
                <w:rFonts w:ascii="Calibri" w:hAnsi="Calibri" w:cs="Calibri"/>
                <w:color w:val="000000"/>
                <w:sz w:val="16"/>
                <w:szCs w:val="16"/>
                <w:lang w:eastAsia="en-US"/>
              </w:rPr>
            </w:pPr>
            <w:ins w:id="30894" w:author="Machado, Diana" w:date="2019-02-04T10:19:00Z">
              <w:r w:rsidRPr="00D01C04">
                <w:rPr>
                  <w:rFonts w:ascii="Calibri" w:hAnsi="Calibri" w:cs="Calibri"/>
                  <w:color w:val="000000"/>
                  <w:sz w:val="16"/>
                  <w:szCs w:val="16"/>
                  <w:lang w:eastAsia="en-US"/>
                </w:rPr>
                <w:t>3428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95" w:author="Machado, Diana" w:date="2019-02-04T10:19:00Z"/>
                <w:rFonts w:ascii="Calibri" w:hAnsi="Calibri" w:cs="Calibri"/>
                <w:color w:val="000000"/>
                <w:sz w:val="16"/>
                <w:szCs w:val="16"/>
                <w:lang w:eastAsia="en-US"/>
              </w:rPr>
            </w:pPr>
            <w:ins w:id="30896" w:author="Machado, Diana" w:date="2019-02-04T10:19:00Z">
              <w:r w:rsidRPr="00D01C04">
                <w:rPr>
                  <w:rFonts w:ascii="Calibri" w:hAnsi="Calibri" w:cs="Calibri"/>
                  <w:color w:val="000000"/>
                  <w:sz w:val="16"/>
                  <w:szCs w:val="16"/>
                  <w:lang w:eastAsia="en-US"/>
                </w:rPr>
                <w:t xml:space="preserve">30,549,4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97" w:author="Machado, Diana" w:date="2019-02-04T10:19:00Z"/>
                <w:rFonts w:ascii="Calibri" w:hAnsi="Calibri" w:cs="Calibri"/>
                <w:color w:val="000000"/>
                <w:sz w:val="16"/>
                <w:szCs w:val="16"/>
                <w:lang w:eastAsia="en-US"/>
              </w:rPr>
            </w:pPr>
            <w:ins w:id="30898"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99" w:author="Machado, Diana" w:date="2019-02-04T10:19:00Z"/>
                <w:rFonts w:ascii="Calibri" w:hAnsi="Calibri" w:cs="Calibri"/>
                <w:color w:val="000000"/>
                <w:sz w:val="16"/>
                <w:szCs w:val="16"/>
                <w:lang w:eastAsia="en-US"/>
              </w:rPr>
            </w:pPr>
            <w:ins w:id="309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01" w:author="Machado, Diana" w:date="2019-02-04T10:19:00Z"/>
                <w:rFonts w:ascii="Calibri" w:hAnsi="Calibri" w:cs="Calibri"/>
                <w:color w:val="000000"/>
                <w:sz w:val="16"/>
                <w:szCs w:val="16"/>
                <w:lang w:eastAsia="en-US"/>
              </w:rPr>
            </w:pPr>
            <w:ins w:id="309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03" w:author="Machado, Diana" w:date="2019-02-04T10:19:00Z"/>
                <w:rFonts w:ascii="Calibri" w:hAnsi="Calibri" w:cs="Calibri"/>
                <w:color w:val="000000"/>
                <w:sz w:val="16"/>
                <w:szCs w:val="16"/>
                <w:lang w:eastAsia="en-US"/>
              </w:rPr>
            </w:pPr>
            <w:ins w:id="309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05" w:author="Machado, Diana" w:date="2019-02-04T10:19:00Z"/>
                <w:rFonts w:ascii="Calibri" w:hAnsi="Calibri" w:cs="Calibri"/>
                <w:color w:val="000000"/>
                <w:sz w:val="16"/>
                <w:szCs w:val="16"/>
                <w:lang w:eastAsia="en-US"/>
              </w:rPr>
            </w:pPr>
            <w:ins w:id="309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07" w:author="Machado, Diana" w:date="2019-02-04T10:19:00Z"/>
                <w:rFonts w:ascii="Calibri" w:hAnsi="Calibri" w:cs="Calibri"/>
                <w:color w:val="000000"/>
                <w:sz w:val="16"/>
                <w:szCs w:val="16"/>
                <w:lang w:eastAsia="en-US"/>
              </w:rPr>
            </w:pPr>
            <w:ins w:id="3090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09" w:author="Machado, Diana" w:date="2019-02-04T10:19:00Z"/>
                <w:rFonts w:ascii="Calibri" w:hAnsi="Calibri" w:cs="Calibri"/>
                <w:color w:val="000000"/>
                <w:sz w:val="16"/>
                <w:szCs w:val="16"/>
                <w:lang w:eastAsia="en-US"/>
              </w:rPr>
            </w:pPr>
            <w:ins w:id="3091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11" w:author="Machado, Diana" w:date="2019-02-04T10:19:00Z"/>
                <w:rFonts w:ascii="Calibri" w:hAnsi="Calibri" w:cs="Calibri"/>
                <w:color w:val="000000"/>
                <w:sz w:val="16"/>
                <w:szCs w:val="16"/>
                <w:lang w:eastAsia="en-US"/>
              </w:rPr>
            </w:pPr>
            <w:ins w:id="30912" w:author="Machado, Diana" w:date="2019-02-04T10:19:00Z">
              <w:r w:rsidRPr="00D01C04">
                <w:rPr>
                  <w:rFonts w:ascii="Calibri" w:hAnsi="Calibri" w:cs="Calibri"/>
                  <w:color w:val="000000"/>
                  <w:sz w:val="16"/>
                  <w:szCs w:val="16"/>
                  <w:lang w:eastAsia="en-US"/>
                </w:rPr>
                <w:t xml:space="preserve">30,549,46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13" w:author="Machado, Diana" w:date="2019-02-04T10:19:00Z"/>
                <w:rFonts w:ascii="Calibri" w:hAnsi="Calibri" w:cs="Calibri"/>
                <w:color w:val="000000"/>
                <w:sz w:val="16"/>
                <w:szCs w:val="16"/>
                <w:lang w:eastAsia="en-US"/>
              </w:rPr>
            </w:pPr>
            <w:ins w:id="30914"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09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16" w:author="Machado, Diana" w:date="2019-02-04T10:19:00Z"/>
                <w:rFonts w:ascii="Calibri" w:hAnsi="Calibri" w:cs="Calibri"/>
                <w:color w:val="000000"/>
                <w:sz w:val="16"/>
                <w:szCs w:val="16"/>
                <w:lang w:eastAsia="en-US"/>
              </w:rPr>
            </w:pPr>
            <w:ins w:id="30917" w:author="Machado, Diana" w:date="2019-02-04T10:19:00Z">
              <w:r w:rsidRPr="00D01C04">
                <w:rPr>
                  <w:rFonts w:ascii="Calibri" w:hAnsi="Calibri" w:cs="Calibri"/>
                  <w:color w:val="000000"/>
                  <w:sz w:val="16"/>
                  <w:szCs w:val="16"/>
                  <w:lang w:eastAsia="en-US"/>
                </w:rPr>
                <w:t>3428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18" w:author="Machado, Diana" w:date="2019-02-04T10:19:00Z"/>
                <w:rFonts w:ascii="Calibri" w:hAnsi="Calibri" w:cs="Calibri"/>
                <w:color w:val="000000"/>
                <w:sz w:val="16"/>
                <w:szCs w:val="16"/>
                <w:lang w:eastAsia="en-US"/>
              </w:rPr>
            </w:pPr>
            <w:ins w:id="30919" w:author="Machado, Diana" w:date="2019-02-04T10:19:00Z">
              <w:r w:rsidRPr="00D01C04">
                <w:rPr>
                  <w:rFonts w:ascii="Calibri" w:hAnsi="Calibri" w:cs="Calibri"/>
                  <w:color w:val="000000"/>
                  <w:sz w:val="16"/>
                  <w:szCs w:val="16"/>
                  <w:lang w:eastAsia="en-US"/>
                </w:rPr>
                <w:t xml:space="preserve">23,710,4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20" w:author="Machado, Diana" w:date="2019-02-04T10:19:00Z"/>
                <w:rFonts w:ascii="Calibri" w:hAnsi="Calibri" w:cs="Calibri"/>
                <w:color w:val="000000"/>
                <w:sz w:val="16"/>
                <w:szCs w:val="16"/>
                <w:lang w:eastAsia="en-US"/>
              </w:rPr>
            </w:pPr>
            <w:ins w:id="30921"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22" w:author="Machado, Diana" w:date="2019-02-04T10:19:00Z"/>
                <w:rFonts w:ascii="Calibri" w:hAnsi="Calibri" w:cs="Calibri"/>
                <w:color w:val="000000"/>
                <w:sz w:val="16"/>
                <w:szCs w:val="16"/>
                <w:lang w:eastAsia="en-US"/>
              </w:rPr>
            </w:pPr>
            <w:ins w:id="309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24" w:author="Machado, Diana" w:date="2019-02-04T10:19:00Z"/>
                <w:rFonts w:ascii="Calibri" w:hAnsi="Calibri" w:cs="Calibri"/>
                <w:color w:val="000000"/>
                <w:sz w:val="16"/>
                <w:szCs w:val="16"/>
                <w:lang w:eastAsia="en-US"/>
              </w:rPr>
            </w:pPr>
            <w:ins w:id="309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26" w:author="Machado, Diana" w:date="2019-02-04T10:19:00Z"/>
                <w:rFonts w:ascii="Calibri" w:hAnsi="Calibri" w:cs="Calibri"/>
                <w:color w:val="000000"/>
                <w:sz w:val="16"/>
                <w:szCs w:val="16"/>
                <w:lang w:eastAsia="en-US"/>
              </w:rPr>
            </w:pPr>
            <w:ins w:id="309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28" w:author="Machado, Diana" w:date="2019-02-04T10:19:00Z"/>
                <w:rFonts w:ascii="Calibri" w:hAnsi="Calibri" w:cs="Calibri"/>
                <w:color w:val="000000"/>
                <w:sz w:val="16"/>
                <w:szCs w:val="16"/>
                <w:lang w:eastAsia="en-US"/>
              </w:rPr>
            </w:pPr>
            <w:ins w:id="309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30" w:author="Machado, Diana" w:date="2019-02-04T10:19:00Z"/>
                <w:rFonts w:ascii="Calibri" w:hAnsi="Calibri" w:cs="Calibri"/>
                <w:color w:val="000000"/>
                <w:sz w:val="16"/>
                <w:szCs w:val="16"/>
                <w:lang w:eastAsia="en-US"/>
              </w:rPr>
            </w:pPr>
            <w:ins w:id="3093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32" w:author="Machado, Diana" w:date="2019-02-04T10:19:00Z"/>
                <w:rFonts w:ascii="Calibri" w:hAnsi="Calibri" w:cs="Calibri"/>
                <w:color w:val="000000"/>
                <w:sz w:val="16"/>
                <w:szCs w:val="16"/>
                <w:lang w:eastAsia="en-US"/>
              </w:rPr>
            </w:pPr>
            <w:ins w:id="3093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34" w:author="Machado, Diana" w:date="2019-02-04T10:19:00Z"/>
                <w:rFonts w:ascii="Calibri" w:hAnsi="Calibri" w:cs="Calibri"/>
                <w:color w:val="000000"/>
                <w:sz w:val="16"/>
                <w:szCs w:val="16"/>
                <w:lang w:eastAsia="en-US"/>
              </w:rPr>
            </w:pPr>
            <w:ins w:id="30935" w:author="Machado, Diana" w:date="2019-02-04T10:19:00Z">
              <w:r w:rsidRPr="00D01C04">
                <w:rPr>
                  <w:rFonts w:ascii="Calibri" w:hAnsi="Calibri" w:cs="Calibri"/>
                  <w:color w:val="000000"/>
                  <w:sz w:val="16"/>
                  <w:szCs w:val="16"/>
                  <w:lang w:eastAsia="en-US"/>
                </w:rPr>
                <w:t xml:space="preserve">24,210,1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36" w:author="Machado, Diana" w:date="2019-02-04T10:19:00Z"/>
                <w:rFonts w:ascii="Calibri" w:hAnsi="Calibri" w:cs="Calibri"/>
                <w:color w:val="000000"/>
                <w:sz w:val="16"/>
                <w:szCs w:val="16"/>
                <w:lang w:eastAsia="en-US"/>
              </w:rPr>
            </w:pPr>
            <w:ins w:id="30937"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309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39" w:author="Machado, Diana" w:date="2019-02-04T10:19:00Z"/>
                <w:rFonts w:ascii="Calibri" w:hAnsi="Calibri" w:cs="Calibri"/>
                <w:color w:val="000000"/>
                <w:sz w:val="16"/>
                <w:szCs w:val="16"/>
                <w:lang w:eastAsia="en-US"/>
              </w:rPr>
            </w:pPr>
            <w:ins w:id="30940" w:author="Machado, Diana" w:date="2019-02-04T10:19:00Z">
              <w:r w:rsidRPr="00D01C04">
                <w:rPr>
                  <w:rFonts w:ascii="Calibri" w:hAnsi="Calibri" w:cs="Calibri"/>
                  <w:color w:val="000000"/>
                  <w:sz w:val="16"/>
                  <w:szCs w:val="16"/>
                  <w:lang w:eastAsia="en-US"/>
                </w:rPr>
                <w:t>3428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41" w:author="Machado, Diana" w:date="2019-02-04T10:19:00Z"/>
                <w:rFonts w:ascii="Calibri" w:hAnsi="Calibri" w:cs="Calibri"/>
                <w:color w:val="000000"/>
                <w:sz w:val="16"/>
                <w:szCs w:val="16"/>
                <w:lang w:eastAsia="en-US"/>
              </w:rPr>
            </w:pPr>
            <w:ins w:id="30942" w:author="Machado, Diana" w:date="2019-02-04T10:19:00Z">
              <w:r w:rsidRPr="00D01C04">
                <w:rPr>
                  <w:rFonts w:ascii="Calibri" w:hAnsi="Calibri" w:cs="Calibri"/>
                  <w:color w:val="000000"/>
                  <w:sz w:val="16"/>
                  <w:szCs w:val="16"/>
                  <w:lang w:eastAsia="en-US"/>
                </w:rPr>
                <w:t xml:space="preserve">4,631,2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43" w:author="Machado, Diana" w:date="2019-02-04T10:19:00Z"/>
                <w:rFonts w:ascii="Calibri" w:hAnsi="Calibri" w:cs="Calibri"/>
                <w:color w:val="000000"/>
                <w:sz w:val="16"/>
                <w:szCs w:val="16"/>
                <w:lang w:eastAsia="en-US"/>
              </w:rPr>
            </w:pPr>
            <w:ins w:id="30944"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45" w:author="Machado, Diana" w:date="2019-02-04T10:19:00Z"/>
                <w:rFonts w:ascii="Calibri" w:hAnsi="Calibri" w:cs="Calibri"/>
                <w:color w:val="000000"/>
                <w:sz w:val="16"/>
                <w:szCs w:val="16"/>
                <w:lang w:eastAsia="en-US"/>
              </w:rPr>
            </w:pPr>
            <w:ins w:id="309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47" w:author="Machado, Diana" w:date="2019-02-04T10:19:00Z"/>
                <w:rFonts w:ascii="Calibri" w:hAnsi="Calibri" w:cs="Calibri"/>
                <w:color w:val="000000"/>
                <w:sz w:val="16"/>
                <w:szCs w:val="16"/>
                <w:lang w:eastAsia="en-US"/>
              </w:rPr>
            </w:pPr>
            <w:ins w:id="309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49" w:author="Machado, Diana" w:date="2019-02-04T10:19:00Z"/>
                <w:rFonts w:ascii="Calibri" w:hAnsi="Calibri" w:cs="Calibri"/>
                <w:color w:val="000000"/>
                <w:sz w:val="16"/>
                <w:szCs w:val="16"/>
                <w:lang w:eastAsia="en-US"/>
              </w:rPr>
            </w:pPr>
            <w:ins w:id="309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51" w:author="Machado, Diana" w:date="2019-02-04T10:19:00Z"/>
                <w:rFonts w:ascii="Calibri" w:hAnsi="Calibri" w:cs="Calibri"/>
                <w:color w:val="000000"/>
                <w:sz w:val="16"/>
                <w:szCs w:val="16"/>
                <w:lang w:eastAsia="en-US"/>
              </w:rPr>
            </w:pPr>
            <w:ins w:id="309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53" w:author="Machado, Diana" w:date="2019-02-04T10:19:00Z"/>
                <w:rFonts w:ascii="Calibri" w:hAnsi="Calibri" w:cs="Calibri"/>
                <w:color w:val="000000"/>
                <w:sz w:val="16"/>
                <w:szCs w:val="16"/>
                <w:lang w:eastAsia="en-US"/>
              </w:rPr>
            </w:pPr>
            <w:ins w:id="3095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55" w:author="Machado, Diana" w:date="2019-02-04T10:19:00Z"/>
                <w:rFonts w:ascii="Calibri" w:hAnsi="Calibri" w:cs="Calibri"/>
                <w:color w:val="000000"/>
                <w:sz w:val="16"/>
                <w:szCs w:val="16"/>
                <w:lang w:eastAsia="en-US"/>
              </w:rPr>
            </w:pPr>
            <w:ins w:id="3095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57" w:author="Machado, Diana" w:date="2019-02-04T10:19:00Z"/>
                <w:rFonts w:ascii="Calibri" w:hAnsi="Calibri" w:cs="Calibri"/>
                <w:color w:val="000000"/>
                <w:sz w:val="16"/>
                <w:szCs w:val="16"/>
                <w:lang w:eastAsia="en-US"/>
              </w:rPr>
            </w:pPr>
            <w:ins w:id="30958" w:author="Machado, Diana" w:date="2019-02-04T10:19:00Z">
              <w:r w:rsidRPr="00D01C04">
                <w:rPr>
                  <w:rFonts w:ascii="Calibri" w:hAnsi="Calibri" w:cs="Calibri"/>
                  <w:color w:val="000000"/>
                  <w:sz w:val="16"/>
                  <w:szCs w:val="16"/>
                  <w:lang w:eastAsia="en-US"/>
                </w:rPr>
                <w:t xml:space="preserve">5,066,3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59" w:author="Machado, Diana" w:date="2019-02-04T10:19:00Z"/>
                <w:rFonts w:ascii="Calibri" w:hAnsi="Calibri" w:cs="Calibri"/>
                <w:color w:val="000000"/>
                <w:sz w:val="16"/>
                <w:szCs w:val="16"/>
                <w:lang w:eastAsia="en-US"/>
              </w:rPr>
            </w:pPr>
            <w:ins w:id="3096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09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62" w:author="Machado, Diana" w:date="2019-02-04T10:19:00Z"/>
                <w:rFonts w:ascii="Calibri" w:hAnsi="Calibri" w:cs="Calibri"/>
                <w:color w:val="000000"/>
                <w:sz w:val="16"/>
                <w:szCs w:val="16"/>
                <w:lang w:eastAsia="en-US"/>
              </w:rPr>
            </w:pPr>
            <w:ins w:id="30963" w:author="Machado, Diana" w:date="2019-02-04T10:19:00Z">
              <w:r w:rsidRPr="00D01C04">
                <w:rPr>
                  <w:rFonts w:ascii="Calibri" w:hAnsi="Calibri" w:cs="Calibri"/>
                  <w:color w:val="000000"/>
                  <w:sz w:val="16"/>
                  <w:szCs w:val="16"/>
                  <w:lang w:eastAsia="en-US"/>
                </w:rPr>
                <w:t>3429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64" w:author="Machado, Diana" w:date="2019-02-04T10:19:00Z"/>
                <w:rFonts w:ascii="Calibri" w:hAnsi="Calibri" w:cs="Calibri"/>
                <w:color w:val="000000"/>
                <w:sz w:val="16"/>
                <w:szCs w:val="16"/>
                <w:lang w:eastAsia="en-US"/>
              </w:rPr>
            </w:pPr>
            <w:ins w:id="30965" w:author="Machado, Diana" w:date="2019-02-04T10:19:00Z">
              <w:r w:rsidRPr="00D01C04">
                <w:rPr>
                  <w:rFonts w:ascii="Calibri" w:hAnsi="Calibri" w:cs="Calibri"/>
                  <w:color w:val="000000"/>
                  <w:sz w:val="16"/>
                  <w:szCs w:val="16"/>
                  <w:lang w:eastAsia="en-US"/>
                </w:rPr>
                <w:t xml:space="preserve">7,892,4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66" w:author="Machado, Diana" w:date="2019-02-04T10:19:00Z"/>
                <w:rFonts w:ascii="Calibri" w:hAnsi="Calibri" w:cs="Calibri"/>
                <w:color w:val="000000"/>
                <w:sz w:val="16"/>
                <w:szCs w:val="16"/>
                <w:lang w:eastAsia="en-US"/>
              </w:rPr>
            </w:pPr>
            <w:ins w:id="30967"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68" w:author="Machado, Diana" w:date="2019-02-04T10:19:00Z"/>
                <w:rFonts w:ascii="Calibri" w:hAnsi="Calibri" w:cs="Calibri"/>
                <w:color w:val="000000"/>
                <w:sz w:val="16"/>
                <w:szCs w:val="16"/>
                <w:lang w:eastAsia="en-US"/>
              </w:rPr>
            </w:pPr>
            <w:ins w:id="309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70" w:author="Machado, Diana" w:date="2019-02-04T10:19:00Z"/>
                <w:rFonts w:ascii="Calibri" w:hAnsi="Calibri" w:cs="Calibri"/>
                <w:color w:val="000000"/>
                <w:sz w:val="16"/>
                <w:szCs w:val="16"/>
                <w:lang w:eastAsia="en-US"/>
              </w:rPr>
            </w:pPr>
            <w:ins w:id="309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72" w:author="Machado, Diana" w:date="2019-02-04T10:19:00Z"/>
                <w:rFonts w:ascii="Calibri" w:hAnsi="Calibri" w:cs="Calibri"/>
                <w:color w:val="000000"/>
                <w:sz w:val="16"/>
                <w:szCs w:val="16"/>
                <w:lang w:eastAsia="en-US"/>
              </w:rPr>
            </w:pPr>
            <w:ins w:id="309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74" w:author="Machado, Diana" w:date="2019-02-04T10:19:00Z"/>
                <w:rFonts w:ascii="Calibri" w:hAnsi="Calibri" w:cs="Calibri"/>
                <w:color w:val="000000"/>
                <w:sz w:val="16"/>
                <w:szCs w:val="16"/>
                <w:lang w:eastAsia="en-US"/>
              </w:rPr>
            </w:pPr>
            <w:ins w:id="309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76" w:author="Machado, Diana" w:date="2019-02-04T10:19:00Z"/>
                <w:rFonts w:ascii="Calibri" w:hAnsi="Calibri" w:cs="Calibri"/>
                <w:color w:val="000000"/>
                <w:sz w:val="16"/>
                <w:szCs w:val="16"/>
                <w:lang w:eastAsia="en-US"/>
              </w:rPr>
            </w:pPr>
            <w:ins w:id="3097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78" w:author="Machado, Diana" w:date="2019-02-04T10:19:00Z"/>
                <w:rFonts w:ascii="Calibri" w:hAnsi="Calibri" w:cs="Calibri"/>
                <w:color w:val="000000"/>
                <w:sz w:val="16"/>
                <w:szCs w:val="16"/>
                <w:lang w:eastAsia="en-US"/>
              </w:rPr>
            </w:pPr>
            <w:ins w:id="3097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80" w:author="Machado, Diana" w:date="2019-02-04T10:19:00Z"/>
                <w:rFonts w:ascii="Calibri" w:hAnsi="Calibri" w:cs="Calibri"/>
                <w:color w:val="000000"/>
                <w:sz w:val="16"/>
                <w:szCs w:val="16"/>
                <w:lang w:eastAsia="en-US"/>
              </w:rPr>
            </w:pPr>
            <w:ins w:id="30981" w:author="Machado, Diana" w:date="2019-02-04T10:19:00Z">
              <w:r w:rsidRPr="00D01C04">
                <w:rPr>
                  <w:rFonts w:ascii="Calibri" w:hAnsi="Calibri" w:cs="Calibri"/>
                  <w:color w:val="000000"/>
                  <w:sz w:val="16"/>
                  <w:szCs w:val="16"/>
                  <w:lang w:eastAsia="en-US"/>
                </w:rPr>
                <w:t xml:space="preserve">7,892,4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82" w:author="Machado, Diana" w:date="2019-02-04T10:19:00Z"/>
                <w:rFonts w:ascii="Calibri" w:hAnsi="Calibri" w:cs="Calibri"/>
                <w:color w:val="000000"/>
                <w:sz w:val="16"/>
                <w:szCs w:val="16"/>
                <w:lang w:eastAsia="en-US"/>
              </w:rPr>
            </w:pPr>
            <w:ins w:id="30983"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09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85" w:author="Machado, Diana" w:date="2019-02-04T10:19:00Z"/>
                <w:rFonts w:ascii="Calibri" w:hAnsi="Calibri" w:cs="Calibri"/>
                <w:color w:val="000000"/>
                <w:sz w:val="16"/>
                <w:szCs w:val="16"/>
                <w:lang w:eastAsia="en-US"/>
              </w:rPr>
            </w:pPr>
            <w:ins w:id="30986" w:author="Machado, Diana" w:date="2019-02-04T10:19:00Z">
              <w:r w:rsidRPr="00D01C04">
                <w:rPr>
                  <w:rFonts w:ascii="Calibri" w:hAnsi="Calibri" w:cs="Calibri"/>
                  <w:color w:val="000000"/>
                  <w:sz w:val="16"/>
                  <w:szCs w:val="16"/>
                  <w:lang w:eastAsia="en-US"/>
                </w:rPr>
                <w:t>3429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87" w:author="Machado, Diana" w:date="2019-02-04T10:19:00Z"/>
                <w:rFonts w:ascii="Calibri" w:hAnsi="Calibri" w:cs="Calibri"/>
                <w:color w:val="000000"/>
                <w:sz w:val="16"/>
                <w:szCs w:val="16"/>
                <w:lang w:eastAsia="en-US"/>
              </w:rPr>
            </w:pPr>
            <w:ins w:id="30988" w:author="Machado, Diana" w:date="2019-02-04T10:19:00Z">
              <w:r w:rsidRPr="00D01C04">
                <w:rPr>
                  <w:rFonts w:ascii="Calibri" w:hAnsi="Calibri" w:cs="Calibri"/>
                  <w:color w:val="000000"/>
                  <w:sz w:val="16"/>
                  <w:szCs w:val="16"/>
                  <w:lang w:eastAsia="en-US"/>
                </w:rPr>
                <w:t xml:space="preserve">52,213,45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89" w:author="Machado, Diana" w:date="2019-02-04T10:19:00Z"/>
                <w:rFonts w:ascii="Calibri" w:hAnsi="Calibri" w:cs="Calibri"/>
                <w:color w:val="000000"/>
                <w:sz w:val="16"/>
                <w:szCs w:val="16"/>
                <w:lang w:eastAsia="en-US"/>
              </w:rPr>
            </w:pPr>
            <w:ins w:id="30990"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91" w:author="Machado, Diana" w:date="2019-02-04T10:19:00Z"/>
                <w:rFonts w:ascii="Calibri" w:hAnsi="Calibri" w:cs="Calibri"/>
                <w:color w:val="000000"/>
                <w:sz w:val="16"/>
                <w:szCs w:val="16"/>
                <w:lang w:eastAsia="en-US"/>
              </w:rPr>
            </w:pPr>
            <w:ins w:id="309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93" w:author="Machado, Diana" w:date="2019-02-04T10:19:00Z"/>
                <w:rFonts w:ascii="Calibri" w:hAnsi="Calibri" w:cs="Calibri"/>
                <w:color w:val="000000"/>
                <w:sz w:val="16"/>
                <w:szCs w:val="16"/>
                <w:lang w:eastAsia="en-US"/>
              </w:rPr>
            </w:pPr>
            <w:ins w:id="309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95" w:author="Machado, Diana" w:date="2019-02-04T10:19:00Z"/>
                <w:rFonts w:ascii="Calibri" w:hAnsi="Calibri" w:cs="Calibri"/>
                <w:color w:val="000000"/>
                <w:sz w:val="16"/>
                <w:szCs w:val="16"/>
                <w:lang w:eastAsia="en-US"/>
              </w:rPr>
            </w:pPr>
            <w:ins w:id="309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97" w:author="Machado, Diana" w:date="2019-02-04T10:19:00Z"/>
                <w:rFonts w:ascii="Calibri" w:hAnsi="Calibri" w:cs="Calibri"/>
                <w:color w:val="000000"/>
                <w:sz w:val="16"/>
                <w:szCs w:val="16"/>
                <w:lang w:eastAsia="en-US"/>
              </w:rPr>
            </w:pPr>
            <w:ins w:id="309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99" w:author="Machado, Diana" w:date="2019-02-04T10:19:00Z"/>
                <w:rFonts w:ascii="Calibri" w:hAnsi="Calibri" w:cs="Calibri"/>
                <w:color w:val="000000"/>
                <w:sz w:val="16"/>
                <w:szCs w:val="16"/>
                <w:lang w:eastAsia="en-US"/>
              </w:rPr>
            </w:pPr>
            <w:ins w:id="3100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01" w:author="Machado, Diana" w:date="2019-02-04T10:19:00Z"/>
                <w:rFonts w:ascii="Calibri" w:hAnsi="Calibri" w:cs="Calibri"/>
                <w:color w:val="000000"/>
                <w:sz w:val="16"/>
                <w:szCs w:val="16"/>
                <w:lang w:eastAsia="en-US"/>
              </w:rPr>
            </w:pPr>
            <w:ins w:id="3100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03" w:author="Machado, Diana" w:date="2019-02-04T10:19:00Z"/>
                <w:rFonts w:ascii="Calibri" w:hAnsi="Calibri" w:cs="Calibri"/>
                <w:color w:val="000000"/>
                <w:sz w:val="16"/>
                <w:szCs w:val="16"/>
                <w:lang w:eastAsia="en-US"/>
              </w:rPr>
            </w:pPr>
            <w:ins w:id="31004" w:author="Machado, Diana" w:date="2019-02-04T10:19:00Z">
              <w:r w:rsidRPr="00D01C04">
                <w:rPr>
                  <w:rFonts w:ascii="Calibri" w:hAnsi="Calibri" w:cs="Calibri"/>
                  <w:color w:val="000000"/>
                  <w:sz w:val="16"/>
                  <w:szCs w:val="16"/>
                  <w:lang w:eastAsia="en-US"/>
                </w:rPr>
                <w:t xml:space="preserve">52,219,1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05" w:author="Machado, Diana" w:date="2019-02-04T10:19:00Z"/>
                <w:rFonts w:ascii="Calibri" w:hAnsi="Calibri" w:cs="Calibri"/>
                <w:color w:val="000000"/>
                <w:sz w:val="16"/>
                <w:szCs w:val="16"/>
                <w:lang w:eastAsia="en-US"/>
              </w:rPr>
            </w:pPr>
            <w:ins w:id="31006"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310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08" w:author="Machado, Diana" w:date="2019-02-04T10:19:00Z"/>
                <w:rFonts w:ascii="Calibri" w:hAnsi="Calibri" w:cs="Calibri"/>
                <w:color w:val="000000"/>
                <w:sz w:val="16"/>
                <w:szCs w:val="16"/>
                <w:lang w:eastAsia="en-US"/>
              </w:rPr>
            </w:pPr>
            <w:ins w:id="31009" w:author="Machado, Diana" w:date="2019-02-04T10:19:00Z">
              <w:r w:rsidRPr="00D01C04">
                <w:rPr>
                  <w:rFonts w:ascii="Calibri" w:hAnsi="Calibri" w:cs="Calibri"/>
                  <w:color w:val="000000"/>
                  <w:sz w:val="16"/>
                  <w:szCs w:val="16"/>
                  <w:lang w:eastAsia="en-US"/>
                </w:rPr>
                <w:t>344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10" w:author="Machado, Diana" w:date="2019-02-04T10:19:00Z"/>
                <w:rFonts w:ascii="Calibri" w:hAnsi="Calibri" w:cs="Calibri"/>
                <w:color w:val="000000"/>
                <w:sz w:val="16"/>
                <w:szCs w:val="16"/>
                <w:lang w:eastAsia="en-US"/>
              </w:rPr>
            </w:pPr>
            <w:ins w:id="310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12" w:author="Machado, Diana" w:date="2019-02-04T10:19:00Z"/>
                <w:rFonts w:ascii="Calibri" w:hAnsi="Calibri" w:cs="Calibri"/>
                <w:color w:val="000000"/>
                <w:sz w:val="16"/>
                <w:szCs w:val="16"/>
                <w:lang w:eastAsia="en-US"/>
              </w:rPr>
            </w:pPr>
            <w:ins w:id="310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14" w:author="Machado, Diana" w:date="2019-02-04T10:19:00Z"/>
                <w:rFonts w:ascii="Calibri" w:hAnsi="Calibri" w:cs="Calibri"/>
                <w:color w:val="000000"/>
                <w:sz w:val="16"/>
                <w:szCs w:val="16"/>
                <w:lang w:eastAsia="en-US"/>
              </w:rPr>
            </w:pPr>
            <w:ins w:id="31015" w:author="Machado, Diana" w:date="2019-02-04T10:19:00Z">
              <w:r w:rsidRPr="00D01C04">
                <w:rPr>
                  <w:rFonts w:ascii="Calibri" w:hAnsi="Calibri" w:cs="Calibri"/>
                  <w:color w:val="000000"/>
                  <w:sz w:val="16"/>
                  <w:szCs w:val="16"/>
                  <w:lang w:eastAsia="en-US"/>
                </w:rPr>
                <w:t xml:space="preserve">9,293,3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16" w:author="Machado, Diana" w:date="2019-02-04T10:19:00Z"/>
                <w:rFonts w:ascii="Calibri" w:hAnsi="Calibri" w:cs="Calibri"/>
                <w:color w:val="000000"/>
                <w:sz w:val="16"/>
                <w:szCs w:val="16"/>
                <w:lang w:eastAsia="en-US"/>
              </w:rPr>
            </w:pPr>
            <w:ins w:id="31017"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18" w:author="Machado, Diana" w:date="2019-02-04T10:19:00Z"/>
                <w:rFonts w:ascii="Calibri" w:hAnsi="Calibri" w:cs="Calibri"/>
                <w:color w:val="000000"/>
                <w:sz w:val="16"/>
                <w:szCs w:val="16"/>
                <w:lang w:eastAsia="en-US"/>
              </w:rPr>
            </w:pPr>
            <w:ins w:id="310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20" w:author="Machado, Diana" w:date="2019-02-04T10:19:00Z"/>
                <w:rFonts w:ascii="Calibri" w:hAnsi="Calibri" w:cs="Calibri"/>
                <w:color w:val="000000"/>
                <w:sz w:val="16"/>
                <w:szCs w:val="16"/>
                <w:lang w:eastAsia="en-US"/>
              </w:rPr>
            </w:pPr>
            <w:ins w:id="310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22" w:author="Machado, Diana" w:date="2019-02-04T10:19:00Z"/>
                <w:rFonts w:ascii="Calibri" w:hAnsi="Calibri" w:cs="Calibri"/>
                <w:color w:val="000000"/>
                <w:sz w:val="16"/>
                <w:szCs w:val="16"/>
                <w:lang w:eastAsia="en-US"/>
              </w:rPr>
            </w:pPr>
            <w:ins w:id="31023" w:author="Machado, Diana" w:date="2019-02-04T10:19:00Z">
              <w:r w:rsidRPr="00D01C04">
                <w:rPr>
                  <w:rFonts w:ascii="Calibri" w:hAnsi="Calibri" w:cs="Calibri"/>
                  <w:color w:val="000000"/>
                  <w:sz w:val="16"/>
                  <w:szCs w:val="16"/>
                  <w:lang w:eastAsia="en-US"/>
                </w:rPr>
                <w:t xml:space="preserve">14,196,9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24" w:author="Machado, Diana" w:date="2019-02-04T10:19:00Z"/>
                <w:rFonts w:ascii="Calibri" w:hAnsi="Calibri" w:cs="Calibri"/>
                <w:color w:val="000000"/>
                <w:sz w:val="16"/>
                <w:szCs w:val="16"/>
                <w:lang w:eastAsia="en-US"/>
              </w:rPr>
            </w:pPr>
            <w:ins w:id="31025"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26" w:author="Machado, Diana" w:date="2019-02-04T10:19:00Z"/>
                <w:rFonts w:ascii="Calibri" w:hAnsi="Calibri" w:cs="Calibri"/>
                <w:color w:val="000000"/>
                <w:sz w:val="16"/>
                <w:szCs w:val="16"/>
                <w:lang w:eastAsia="en-US"/>
              </w:rPr>
            </w:pPr>
            <w:ins w:id="31027" w:author="Machado, Diana" w:date="2019-02-04T10:19:00Z">
              <w:r w:rsidRPr="00D01C04">
                <w:rPr>
                  <w:rFonts w:ascii="Calibri" w:hAnsi="Calibri" w:cs="Calibri"/>
                  <w:color w:val="000000"/>
                  <w:sz w:val="16"/>
                  <w:szCs w:val="16"/>
                  <w:lang w:eastAsia="en-US"/>
                </w:rPr>
                <w:t xml:space="preserve">23,490,3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28" w:author="Machado, Diana" w:date="2019-02-04T10:19:00Z"/>
                <w:rFonts w:ascii="Calibri" w:hAnsi="Calibri" w:cs="Calibri"/>
                <w:color w:val="000000"/>
                <w:sz w:val="16"/>
                <w:szCs w:val="16"/>
                <w:lang w:eastAsia="en-US"/>
              </w:rPr>
            </w:pPr>
            <w:ins w:id="31029"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310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31" w:author="Machado, Diana" w:date="2019-02-04T10:19:00Z"/>
                <w:rFonts w:ascii="Calibri" w:hAnsi="Calibri" w:cs="Calibri"/>
                <w:color w:val="000000"/>
                <w:sz w:val="16"/>
                <w:szCs w:val="16"/>
                <w:lang w:eastAsia="en-US"/>
              </w:rPr>
            </w:pPr>
            <w:ins w:id="31032" w:author="Machado, Diana" w:date="2019-02-04T10:19:00Z">
              <w:r w:rsidRPr="00D01C04">
                <w:rPr>
                  <w:rFonts w:ascii="Calibri" w:hAnsi="Calibri" w:cs="Calibri"/>
                  <w:color w:val="000000"/>
                  <w:sz w:val="16"/>
                  <w:szCs w:val="16"/>
                  <w:lang w:eastAsia="en-US"/>
                </w:rPr>
                <w:t>344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33" w:author="Machado, Diana" w:date="2019-02-04T10:19:00Z"/>
                <w:rFonts w:ascii="Calibri" w:hAnsi="Calibri" w:cs="Calibri"/>
                <w:color w:val="000000"/>
                <w:sz w:val="16"/>
                <w:szCs w:val="16"/>
                <w:lang w:eastAsia="en-US"/>
              </w:rPr>
            </w:pPr>
            <w:ins w:id="310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35" w:author="Machado, Diana" w:date="2019-02-04T10:19:00Z"/>
                <w:rFonts w:ascii="Calibri" w:hAnsi="Calibri" w:cs="Calibri"/>
                <w:color w:val="000000"/>
                <w:sz w:val="16"/>
                <w:szCs w:val="16"/>
                <w:lang w:eastAsia="en-US"/>
              </w:rPr>
            </w:pPr>
            <w:ins w:id="310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37" w:author="Machado, Diana" w:date="2019-02-04T10:19:00Z"/>
                <w:rFonts w:ascii="Calibri" w:hAnsi="Calibri" w:cs="Calibri"/>
                <w:color w:val="000000"/>
                <w:sz w:val="16"/>
                <w:szCs w:val="16"/>
                <w:lang w:eastAsia="en-US"/>
              </w:rPr>
            </w:pPr>
            <w:ins w:id="31038" w:author="Machado, Diana" w:date="2019-02-04T10:19:00Z">
              <w:r w:rsidRPr="00D01C04">
                <w:rPr>
                  <w:rFonts w:ascii="Calibri" w:hAnsi="Calibri" w:cs="Calibri"/>
                  <w:color w:val="000000"/>
                  <w:sz w:val="16"/>
                  <w:szCs w:val="16"/>
                  <w:lang w:eastAsia="en-US"/>
                </w:rPr>
                <w:t xml:space="preserve">13,190,6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39" w:author="Machado, Diana" w:date="2019-02-04T10:19:00Z"/>
                <w:rFonts w:ascii="Calibri" w:hAnsi="Calibri" w:cs="Calibri"/>
                <w:color w:val="000000"/>
                <w:sz w:val="16"/>
                <w:szCs w:val="16"/>
                <w:lang w:eastAsia="en-US"/>
              </w:rPr>
            </w:pPr>
            <w:ins w:id="31040"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41" w:author="Machado, Diana" w:date="2019-02-04T10:19:00Z"/>
                <w:rFonts w:ascii="Calibri" w:hAnsi="Calibri" w:cs="Calibri"/>
                <w:color w:val="000000"/>
                <w:sz w:val="16"/>
                <w:szCs w:val="16"/>
                <w:lang w:eastAsia="en-US"/>
              </w:rPr>
            </w:pPr>
            <w:ins w:id="310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43" w:author="Machado, Diana" w:date="2019-02-04T10:19:00Z"/>
                <w:rFonts w:ascii="Calibri" w:hAnsi="Calibri" w:cs="Calibri"/>
                <w:color w:val="000000"/>
                <w:sz w:val="16"/>
                <w:szCs w:val="16"/>
                <w:lang w:eastAsia="en-US"/>
              </w:rPr>
            </w:pPr>
            <w:ins w:id="310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45" w:author="Machado, Diana" w:date="2019-02-04T10:19:00Z"/>
                <w:rFonts w:ascii="Calibri" w:hAnsi="Calibri" w:cs="Calibri"/>
                <w:color w:val="000000"/>
                <w:sz w:val="16"/>
                <w:szCs w:val="16"/>
                <w:lang w:eastAsia="en-US"/>
              </w:rPr>
            </w:pPr>
            <w:ins w:id="31046" w:author="Machado, Diana" w:date="2019-02-04T10:19:00Z">
              <w:r w:rsidRPr="00D01C04">
                <w:rPr>
                  <w:rFonts w:ascii="Calibri" w:hAnsi="Calibri" w:cs="Calibri"/>
                  <w:color w:val="000000"/>
                  <w:sz w:val="16"/>
                  <w:szCs w:val="16"/>
                  <w:lang w:eastAsia="en-US"/>
                </w:rPr>
                <w:t xml:space="preserve">6,569,5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47" w:author="Machado, Diana" w:date="2019-02-04T10:19:00Z"/>
                <w:rFonts w:ascii="Calibri" w:hAnsi="Calibri" w:cs="Calibri"/>
                <w:color w:val="000000"/>
                <w:sz w:val="16"/>
                <w:szCs w:val="16"/>
                <w:lang w:eastAsia="en-US"/>
              </w:rPr>
            </w:pPr>
            <w:ins w:id="31048"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49" w:author="Machado, Diana" w:date="2019-02-04T10:19:00Z"/>
                <w:rFonts w:ascii="Calibri" w:hAnsi="Calibri" w:cs="Calibri"/>
                <w:color w:val="000000"/>
                <w:sz w:val="16"/>
                <w:szCs w:val="16"/>
                <w:lang w:eastAsia="en-US"/>
              </w:rPr>
            </w:pPr>
            <w:ins w:id="31050" w:author="Machado, Diana" w:date="2019-02-04T10:19:00Z">
              <w:r w:rsidRPr="00D01C04">
                <w:rPr>
                  <w:rFonts w:ascii="Calibri" w:hAnsi="Calibri" w:cs="Calibri"/>
                  <w:color w:val="000000"/>
                  <w:sz w:val="16"/>
                  <w:szCs w:val="16"/>
                  <w:lang w:eastAsia="en-US"/>
                </w:rPr>
                <w:t xml:space="preserve">19,760,2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51" w:author="Machado, Diana" w:date="2019-02-04T10:19:00Z"/>
                <w:rFonts w:ascii="Calibri" w:hAnsi="Calibri" w:cs="Calibri"/>
                <w:color w:val="000000"/>
                <w:sz w:val="16"/>
                <w:szCs w:val="16"/>
                <w:lang w:eastAsia="en-US"/>
              </w:rPr>
            </w:pPr>
            <w:ins w:id="31052"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10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54" w:author="Machado, Diana" w:date="2019-02-04T10:19:00Z"/>
                <w:rFonts w:ascii="Calibri" w:hAnsi="Calibri" w:cs="Calibri"/>
                <w:color w:val="000000"/>
                <w:sz w:val="16"/>
                <w:szCs w:val="16"/>
                <w:lang w:eastAsia="en-US"/>
              </w:rPr>
            </w:pPr>
            <w:ins w:id="31055" w:author="Machado, Diana" w:date="2019-02-04T10:19:00Z">
              <w:r w:rsidRPr="00D01C04">
                <w:rPr>
                  <w:rFonts w:ascii="Calibri" w:hAnsi="Calibri" w:cs="Calibri"/>
                  <w:color w:val="000000"/>
                  <w:sz w:val="16"/>
                  <w:szCs w:val="16"/>
                  <w:lang w:eastAsia="en-US"/>
                </w:rPr>
                <w:t>3442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56" w:author="Machado, Diana" w:date="2019-02-04T10:19:00Z"/>
                <w:rFonts w:ascii="Calibri" w:hAnsi="Calibri" w:cs="Calibri"/>
                <w:color w:val="000000"/>
                <w:sz w:val="16"/>
                <w:szCs w:val="16"/>
                <w:lang w:eastAsia="en-US"/>
              </w:rPr>
            </w:pPr>
            <w:ins w:id="310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58" w:author="Machado, Diana" w:date="2019-02-04T10:19:00Z"/>
                <w:rFonts w:ascii="Calibri" w:hAnsi="Calibri" w:cs="Calibri"/>
                <w:color w:val="000000"/>
                <w:sz w:val="16"/>
                <w:szCs w:val="16"/>
                <w:lang w:eastAsia="en-US"/>
              </w:rPr>
            </w:pPr>
            <w:ins w:id="310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60" w:author="Machado, Diana" w:date="2019-02-04T10:19:00Z"/>
                <w:rFonts w:ascii="Calibri" w:hAnsi="Calibri" w:cs="Calibri"/>
                <w:color w:val="000000"/>
                <w:sz w:val="16"/>
                <w:szCs w:val="16"/>
                <w:lang w:eastAsia="en-US"/>
              </w:rPr>
            </w:pPr>
            <w:ins w:id="31061" w:author="Machado, Diana" w:date="2019-02-04T10:19:00Z">
              <w:r w:rsidRPr="00D01C04">
                <w:rPr>
                  <w:rFonts w:ascii="Calibri" w:hAnsi="Calibri" w:cs="Calibri"/>
                  <w:color w:val="000000"/>
                  <w:sz w:val="16"/>
                  <w:szCs w:val="16"/>
                  <w:lang w:eastAsia="en-US"/>
                </w:rPr>
                <w:t xml:space="preserve">14,128,1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62" w:author="Machado, Diana" w:date="2019-02-04T10:19:00Z"/>
                <w:rFonts w:ascii="Calibri" w:hAnsi="Calibri" w:cs="Calibri"/>
                <w:color w:val="000000"/>
                <w:sz w:val="16"/>
                <w:szCs w:val="16"/>
                <w:lang w:eastAsia="en-US"/>
              </w:rPr>
            </w:pPr>
            <w:ins w:id="31063"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64" w:author="Machado, Diana" w:date="2019-02-04T10:19:00Z"/>
                <w:rFonts w:ascii="Calibri" w:hAnsi="Calibri" w:cs="Calibri"/>
                <w:color w:val="000000"/>
                <w:sz w:val="16"/>
                <w:szCs w:val="16"/>
                <w:lang w:eastAsia="en-US"/>
              </w:rPr>
            </w:pPr>
            <w:ins w:id="310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66" w:author="Machado, Diana" w:date="2019-02-04T10:19:00Z"/>
                <w:rFonts w:ascii="Calibri" w:hAnsi="Calibri" w:cs="Calibri"/>
                <w:color w:val="000000"/>
                <w:sz w:val="16"/>
                <w:szCs w:val="16"/>
                <w:lang w:eastAsia="en-US"/>
              </w:rPr>
            </w:pPr>
            <w:ins w:id="310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68" w:author="Machado, Diana" w:date="2019-02-04T10:19:00Z"/>
                <w:rFonts w:ascii="Calibri" w:hAnsi="Calibri" w:cs="Calibri"/>
                <w:color w:val="000000"/>
                <w:sz w:val="16"/>
                <w:szCs w:val="16"/>
                <w:lang w:eastAsia="en-US"/>
              </w:rPr>
            </w:pPr>
            <w:ins w:id="31069" w:author="Machado, Diana" w:date="2019-02-04T10:19:00Z">
              <w:r w:rsidRPr="00D01C04">
                <w:rPr>
                  <w:rFonts w:ascii="Calibri" w:hAnsi="Calibri" w:cs="Calibri"/>
                  <w:color w:val="000000"/>
                  <w:sz w:val="16"/>
                  <w:szCs w:val="16"/>
                  <w:lang w:eastAsia="en-US"/>
                </w:rPr>
                <w:t xml:space="preserve">14,171,8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70" w:author="Machado, Diana" w:date="2019-02-04T10:19:00Z"/>
                <w:rFonts w:ascii="Calibri" w:hAnsi="Calibri" w:cs="Calibri"/>
                <w:color w:val="000000"/>
                <w:sz w:val="16"/>
                <w:szCs w:val="16"/>
                <w:lang w:eastAsia="en-US"/>
              </w:rPr>
            </w:pPr>
            <w:ins w:id="31071"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72" w:author="Machado, Diana" w:date="2019-02-04T10:19:00Z"/>
                <w:rFonts w:ascii="Calibri" w:hAnsi="Calibri" w:cs="Calibri"/>
                <w:color w:val="000000"/>
                <w:sz w:val="16"/>
                <w:szCs w:val="16"/>
                <w:lang w:eastAsia="en-US"/>
              </w:rPr>
            </w:pPr>
            <w:ins w:id="31073" w:author="Machado, Diana" w:date="2019-02-04T10:19:00Z">
              <w:r w:rsidRPr="00D01C04">
                <w:rPr>
                  <w:rFonts w:ascii="Calibri" w:hAnsi="Calibri" w:cs="Calibri"/>
                  <w:color w:val="000000"/>
                  <w:sz w:val="16"/>
                  <w:szCs w:val="16"/>
                  <w:lang w:eastAsia="en-US"/>
                </w:rPr>
                <w:t xml:space="preserve">28,299,9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74" w:author="Machado, Diana" w:date="2019-02-04T10:19:00Z"/>
                <w:rFonts w:ascii="Calibri" w:hAnsi="Calibri" w:cs="Calibri"/>
                <w:color w:val="000000"/>
                <w:sz w:val="16"/>
                <w:szCs w:val="16"/>
                <w:lang w:eastAsia="en-US"/>
              </w:rPr>
            </w:pPr>
            <w:ins w:id="31075"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10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77" w:author="Machado, Diana" w:date="2019-02-04T10:19:00Z"/>
                <w:rFonts w:ascii="Calibri" w:hAnsi="Calibri" w:cs="Calibri"/>
                <w:color w:val="000000"/>
                <w:sz w:val="16"/>
                <w:szCs w:val="16"/>
                <w:lang w:eastAsia="en-US"/>
              </w:rPr>
            </w:pPr>
            <w:ins w:id="31078" w:author="Machado, Diana" w:date="2019-02-04T10:19:00Z">
              <w:r w:rsidRPr="00D01C04">
                <w:rPr>
                  <w:rFonts w:ascii="Calibri" w:hAnsi="Calibri" w:cs="Calibri"/>
                  <w:color w:val="000000"/>
                  <w:sz w:val="16"/>
                  <w:szCs w:val="16"/>
                  <w:lang w:eastAsia="en-US"/>
                </w:rPr>
                <w:t>344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79" w:author="Machado, Diana" w:date="2019-02-04T10:19:00Z"/>
                <w:rFonts w:ascii="Calibri" w:hAnsi="Calibri" w:cs="Calibri"/>
                <w:color w:val="000000"/>
                <w:sz w:val="16"/>
                <w:szCs w:val="16"/>
                <w:lang w:eastAsia="en-US"/>
              </w:rPr>
            </w:pPr>
            <w:ins w:id="310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81" w:author="Machado, Diana" w:date="2019-02-04T10:19:00Z"/>
                <w:rFonts w:ascii="Calibri" w:hAnsi="Calibri" w:cs="Calibri"/>
                <w:color w:val="000000"/>
                <w:sz w:val="16"/>
                <w:szCs w:val="16"/>
                <w:lang w:eastAsia="en-US"/>
              </w:rPr>
            </w:pPr>
            <w:ins w:id="310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83" w:author="Machado, Diana" w:date="2019-02-04T10:19:00Z"/>
                <w:rFonts w:ascii="Calibri" w:hAnsi="Calibri" w:cs="Calibri"/>
                <w:color w:val="000000"/>
                <w:sz w:val="16"/>
                <w:szCs w:val="16"/>
                <w:lang w:eastAsia="en-US"/>
              </w:rPr>
            </w:pPr>
            <w:ins w:id="31084" w:author="Machado, Diana" w:date="2019-02-04T10:19:00Z">
              <w:r w:rsidRPr="00D01C04">
                <w:rPr>
                  <w:rFonts w:ascii="Calibri" w:hAnsi="Calibri" w:cs="Calibri"/>
                  <w:color w:val="000000"/>
                  <w:sz w:val="16"/>
                  <w:szCs w:val="16"/>
                  <w:lang w:eastAsia="en-US"/>
                </w:rPr>
                <w:t xml:space="preserve">15,295,6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85" w:author="Machado, Diana" w:date="2019-02-04T10:19:00Z"/>
                <w:rFonts w:ascii="Calibri" w:hAnsi="Calibri" w:cs="Calibri"/>
                <w:color w:val="000000"/>
                <w:sz w:val="16"/>
                <w:szCs w:val="16"/>
                <w:lang w:eastAsia="en-US"/>
              </w:rPr>
            </w:pPr>
            <w:ins w:id="31086"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87" w:author="Machado, Diana" w:date="2019-02-04T10:19:00Z"/>
                <w:rFonts w:ascii="Calibri" w:hAnsi="Calibri" w:cs="Calibri"/>
                <w:color w:val="000000"/>
                <w:sz w:val="16"/>
                <w:szCs w:val="16"/>
                <w:lang w:eastAsia="en-US"/>
              </w:rPr>
            </w:pPr>
            <w:ins w:id="310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89" w:author="Machado, Diana" w:date="2019-02-04T10:19:00Z"/>
                <w:rFonts w:ascii="Calibri" w:hAnsi="Calibri" w:cs="Calibri"/>
                <w:color w:val="000000"/>
                <w:sz w:val="16"/>
                <w:szCs w:val="16"/>
                <w:lang w:eastAsia="en-US"/>
              </w:rPr>
            </w:pPr>
            <w:ins w:id="310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91" w:author="Machado, Diana" w:date="2019-02-04T10:19:00Z"/>
                <w:rFonts w:ascii="Calibri" w:hAnsi="Calibri" w:cs="Calibri"/>
                <w:color w:val="000000"/>
                <w:sz w:val="16"/>
                <w:szCs w:val="16"/>
                <w:lang w:eastAsia="en-US"/>
              </w:rPr>
            </w:pPr>
            <w:ins w:id="31092" w:author="Machado, Diana" w:date="2019-02-04T10:19:00Z">
              <w:r w:rsidRPr="00D01C04">
                <w:rPr>
                  <w:rFonts w:ascii="Calibri" w:hAnsi="Calibri" w:cs="Calibri"/>
                  <w:color w:val="000000"/>
                  <w:sz w:val="16"/>
                  <w:szCs w:val="16"/>
                  <w:lang w:eastAsia="en-US"/>
                </w:rPr>
                <w:t xml:space="preserve">11,420,2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93" w:author="Machado, Diana" w:date="2019-02-04T10:19:00Z"/>
                <w:rFonts w:ascii="Calibri" w:hAnsi="Calibri" w:cs="Calibri"/>
                <w:color w:val="000000"/>
                <w:sz w:val="16"/>
                <w:szCs w:val="16"/>
                <w:lang w:eastAsia="en-US"/>
              </w:rPr>
            </w:pPr>
            <w:ins w:id="31094"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95" w:author="Machado, Diana" w:date="2019-02-04T10:19:00Z"/>
                <w:rFonts w:ascii="Calibri" w:hAnsi="Calibri" w:cs="Calibri"/>
                <w:color w:val="000000"/>
                <w:sz w:val="16"/>
                <w:szCs w:val="16"/>
                <w:lang w:eastAsia="en-US"/>
              </w:rPr>
            </w:pPr>
            <w:ins w:id="31096" w:author="Machado, Diana" w:date="2019-02-04T10:19:00Z">
              <w:r w:rsidRPr="00D01C04">
                <w:rPr>
                  <w:rFonts w:ascii="Calibri" w:hAnsi="Calibri" w:cs="Calibri"/>
                  <w:color w:val="000000"/>
                  <w:sz w:val="16"/>
                  <w:szCs w:val="16"/>
                  <w:lang w:eastAsia="en-US"/>
                </w:rPr>
                <w:t xml:space="preserve">26,715,9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97" w:author="Machado, Diana" w:date="2019-02-04T10:19:00Z"/>
                <w:rFonts w:ascii="Calibri" w:hAnsi="Calibri" w:cs="Calibri"/>
                <w:color w:val="000000"/>
                <w:sz w:val="16"/>
                <w:szCs w:val="16"/>
                <w:lang w:eastAsia="en-US"/>
              </w:rPr>
            </w:pPr>
            <w:ins w:id="31098"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310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00" w:author="Machado, Diana" w:date="2019-02-04T10:19:00Z"/>
                <w:rFonts w:ascii="Calibri" w:hAnsi="Calibri" w:cs="Calibri"/>
                <w:color w:val="000000"/>
                <w:sz w:val="16"/>
                <w:szCs w:val="16"/>
                <w:lang w:eastAsia="en-US"/>
              </w:rPr>
            </w:pPr>
            <w:ins w:id="31101" w:author="Machado, Diana" w:date="2019-02-04T10:19:00Z">
              <w:r w:rsidRPr="00D01C04">
                <w:rPr>
                  <w:rFonts w:ascii="Calibri" w:hAnsi="Calibri" w:cs="Calibri"/>
                  <w:color w:val="000000"/>
                  <w:sz w:val="16"/>
                  <w:szCs w:val="16"/>
                  <w:lang w:eastAsia="en-US"/>
                </w:rPr>
                <w:t>3443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02" w:author="Machado, Diana" w:date="2019-02-04T10:19:00Z"/>
                <w:rFonts w:ascii="Calibri" w:hAnsi="Calibri" w:cs="Calibri"/>
                <w:color w:val="000000"/>
                <w:sz w:val="16"/>
                <w:szCs w:val="16"/>
                <w:lang w:eastAsia="en-US"/>
              </w:rPr>
            </w:pPr>
            <w:ins w:id="311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04" w:author="Machado, Diana" w:date="2019-02-04T10:19:00Z"/>
                <w:rFonts w:ascii="Calibri" w:hAnsi="Calibri" w:cs="Calibri"/>
                <w:color w:val="000000"/>
                <w:sz w:val="16"/>
                <w:szCs w:val="16"/>
                <w:lang w:eastAsia="en-US"/>
              </w:rPr>
            </w:pPr>
            <w:ins w:id="311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06" w:author="Machado, Diana" w:date="2019-02-04T10:19:00Z"/>
                <w:rFonts w:ascii="Calibri" w:hAnsi="Calibri" w:cs="Calibri"/>
                <w:color w:val="000000"/>
                <w:sz w:val="16"/>
                <w:szCs w:val="16"/>
                <w:lang w:eastAsia="en-US"/>
              </w:rPr>
            </w:pPr>
            <w:ins w:id="31107" w:author="Machado, Diana" w:date="2019-02-04T10:19:00Z">
              <w:r w:rsidRPr="00D01C04">
                <w:rPr>
                  <w:rFonts w:ascii="Calibri" w:hAnsi="Calibri" w:cs="Calibri"/>
                  <w:color w:val="000000"/>
                  <w:sz w:val="16"/>
                  <w:szCs w:val="16"/>
                  <w:lang w:eastAsia="en-US"/>
                </w:rPr>
                <w:t xml:space="preserve">17,236,6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08" w:author="Machado, Diana" w:date="2019-02-04T10:19:00Z"/>
                <w:rFonts w:ascii="Calibri" w:hAnsi="Calibri" w:cs="Calibri"/>
                <w:color w:val="000000"/>
                <w:sz w:val="16"/>
                <w:szCs w:val="16"/>
                <w:lang w:eastAsia="en-US"/>
              </w:rPr>
            </w:pPr>
            <w:ins w:id="31109"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10" w:author="Machado, Diana" w:date="2019-02-04T10:19:00Z"/>
                <w:rFonts w:ascii="Calibri" w:hAnsi="Calibri" w:cs="Calibri"/>
                <w:color w:val="000000"/>
                <w:sz w:val="16"/>
                <w:szCs w:val="16"/>
                <w:lang w:eastAsia="en-US"/>
              </w:rPr>
            </w:pPr>
            <w:ins w:id="311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12" w:author="Machado, Diana" w:date="2019-02-04T10:19:00Z"/>
                <w:rFonts w:ascii="Calibri" w:hAnsi="Calibri" w:cs="Calibri"/>
                <w:color w:val="000000"/>
                <w:sz w:val="16"/>
                <w:szCs w:val="16"/>
                <w:lang w:eastAsia="en-US"/>
              </w:rPr>
            </w:pPr>
            <w:ins w:id="311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14" w:author="Machado, Diana" w:date="2019-02-04T10:19:00Z"/>
                <w:rFonts w:ascii="Calibri" w:hAnsi="Calibri" w:cs="Calibri"/>
                <w:color w:val="000000"/>
                <w:sz w:val="16"/>
                <w:szCs w:val="16"/>
                <w:lang w:eastAsia="en-US"/>
              </w:rPr>
            </w:pPr>
            <w:ins w:id="31115" w:author="Machado, Diana" w:date="2019-02-04T10:19:00Z">
              <w:r w:rsidRPr="00D01C04">
                <w:rPr>
                  <w:rFonts w:ascii="Calibri" w:hAnsi="Calibri" w:cs="Calibri"/>
                  <w:color w:val="000000"/>
                  <w:sz w:val="16"/>
                  <w:szCs w:val="16"/>
                  <w:lang w:eastAsia="en-US"/>
                </w:rPr>
                <w:t xml:space="preserve">17,296,95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16" w:author="Machado, Diana" w:date="2019-02-04T10:19:00Z"/>
                <w:rFonts w:ascii="Calibri" w:hAnsi="Calibri" w:cs="Calibri"/>
                <w:color w:val="000000"/>
                <w:sz w:val="16"/>
                <w:szCs w:val="16"/>
                <w:lang w:eastAsia="en-US"/>
              </w:rPr>
            </w:pPr>
            <w:ins w:id="31117"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18" w:author="Machado, Diana" w:date="2019-02-04T10:19:00Z"/>
                <w:rFonts w:ascii="Calibri" w:hAnsi="Calibri" w:cs="Calibri"/>
                <w:color w:val="000000"/>
                <w:sz w:val="16"/>
                <w:szCs w:val="16"/>
                <w:lang w:eastAsia="en-US"/>
              </w:rPr>
            </w:pPr>
            <w:ins w:id="31119" w:author="Machado, Diana" w:date="2019-02-04T10:19:00Z">
              <w:r w:rsidRPr="00D01C04">
                <w:rPr>
                  <w:rFonts w:ascii="Calibri" w:hAnsi="Calibri" w:cs="Calibri"/>
                  <w:color w:val="000000"/>
                  <w:sz w:val="16"/>
                  <w:szCs w:val="16"/>
                  <w:lang w:eastAsia="en-US"/>
                </w:rPr>
                <w:t xml:space="preserve">34,533,59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20" w:author="Machado, Diana" w:date="2019-02-04T10:19:00Z"/>
                <w:rFonts w:ascii="Calibri" w:hAnsi="Calibri" w:cs="Calibri"/>
                <w:color w:val="000000"/>
                <w:sz w:val="16"/>
                <w:szCs w:val="16"/>
                <w:lang w:eastAsia="en-US"/>
              </w:rPr>
            </w:pPr>
            <w:ins w:id="31121"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11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23" w:author="Machado, Diana" w:date="2019-02-04T10:19:00Z"/>
                <w:rFonts w:ascii="Calibri" w:hAnsi="Calibri" w:cs="Calibri"/>
                <w:color w:val="000000"/>
                <w:sz w:val="16"/>
                <w:szCs w:val="16"/>
                <w:lang w:eastAsia="en-US"/>
              </w:rPr>
            </w:pPr>
            <w:ins w:id="31124" w:author="Machado, Diana" w:date="2019-02-04T10:19:00Z">
              <w:r w:rsidRPr="00D01C04">
                <w:rPr>
                  <w:rFonts w:ascii="Calibri" w:hAnsi="Calibri" w:cs="Calibri"/>
                  <w:color w:val="000000"/>
                  <w:sz w:val="16"/>
                  <w:szCs w:val="16"/>
                  <w:lang w:eastAsia="en-US"/>
                </w:rPr>
                <w:t>3443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25" w:author="Machado, Diana" w:date="2019-02-04T10:19:00Z"/>
                <w:rFonts w:ascii="Calibri" w:hAnsi="Calibri" w:cs="Calibri"/>
                <w:color w:val="000000"/>
                <w:sz w:val="16"/>
                <w:szCs w:val="16"/>
                <w:lang w:eastAsia="en-US"/>
              </w:rPr>
            </w:pPr>
            <w:ins w:id="311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27" w:author="Machado, Diana" w:date="2019-02-04T10:19:00Z"/>
                <w:rFonts w:ascii="Calibri" w:hAnsi="Calibri" w:cs="Calibri"/>
                <w:color w:val="000000"/>
                <w:sz w:val="16"/>
                <w:szCs w:val="16"/>
                <w:lang w:eastAsia="en-US"/>
              </w:rPr>
            </w:pPr>
            <w:ins w:id="311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29" w:author="Machado, Diana" w:date="2019-02-04T10:19:00Z"/>
                <w:rFonts w:ascii="Calibri" w:hAnsi="Calibri" w:cs="Calibri"/>
                <w:color w:val="000000"/>
                <w:sz w:val="16"/>
                <w:szCs w:val="16"/>
                <w:lang w:eastAsia="en-US"/>
              </w:rPr>
            </w:pPr>
            <w:ins w:id="31130" w:author="Machado, Diana" w:date="2019-02-04T10:19:00Z">
              <w:r w:rsidRPr="00D01C04">
                <w:rPr>
                  <w:rFonts w:ascii="Calibri" w:hAnsi="Calibri" w:cs="Calibri"/>
                  <w:color w:val="000000"/>
                  <w:sz w:val="16"/>
                  <w:szCs w:val="16"/>
                  <w:lang w:eastAsia="en-US"/>
                </w:rPr>
                <w:t xml:space="preserve">9,470,6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31" w:author="Machado, Diana" w:date="2019-02-04T10:19:00Z"/>
                <w:rFonts w:ascii="Calibri" w:hAnsi="Calibri" w:cs="Calibri"/>
                <w:color w:val="000000"/>
                <w:sz w:val="16"/>
                <w:szCs w:val="16"/>
                <w:lang w:eastAsia="en-US"/>
              </w:rPr>
            </w:pPr>
            <w:ins w:id="31132"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33" w:author="Machado, Diana" w:date="2019-02-04T10:19:00Z"/>
                <w:rFonts w:ascii="Calibri" w:hAnsi="Calibri" w:cs="Calibri"/>
                <w:color w:val="000000"/>
                <w:sz w:val="16"/>
                <w:szCs w:val="16"/>
                <w:lang w:eastAsia="en-US"/>
              </w:rPr>
            </w:pPr>
            <w:ins w:id="311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35" w:author="Machado, Diana" w:date="2019-02-04T10:19:00Z"/>
                <w:rFonts w:ascii="Calibri" w:hAnsi="Calibri" w:cs="Calibri"/>
                <w:color w:val="000000"/>
                <w:sz w:val="16"/>
                <w:szCs w:val="16"/>
                <w:lang w:eastAsia="en-US"/>
              </w:rPr>
            </w:pPr>
            <w:ins w:id="311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37" w:author="Machado, Diana" w:date="2019-02-04T10:19:00Z"/>
                <w:rFonts w:ascii="Calibri" w:hAnsi="Calibri" w:cs="Calibri"/>
                <w:color w:val="000000"/>
                <w:sz w:val="16"/>
                <w:szCs w:val="16"/>
                <w:lang w:eastAsia="en-US"/>
              </w:rPr>
            </w:pPr>
            <w:ins w:id="31138" w:author="Machado, Diana" w:date="2019-02-04T10:19:00Z">
              <w:r w:rsidRPr="00D01C04">
                <w:rPr>
                  <w:rFonts w:ascii="Calibri" w:hAnsi="Calibri" w:cs="Calibri"/>
                  <w:color w:val="000000"/>
                  <w:sz w:val="16"/>
                  <w:szCs w:val="16"/>
                  <w:lang w:eastAsia="en-US"/>
                </w:rPr>
                <w:t xml:space="preserve">7,431,99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39" w:author="Machado, Diana" w:date="2019-02-04T10:19:00Z"/>
                <w:rFonts w:ascii="Calibri" w:hAnsi="Calibri" w:cs="Calibri"/>
                <w:color w:val="000000"/>
                <w:sz w:val="16"/>
                <w:szCs w:val="16"/>
                <w:lang w:eastAsia="en-US"/>
              </w:rPr>
            </w:pPr>
            <w:ins w:id="31140"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41" w:author="Machado, Diana" w:date="2019-02-04T10:19:00Z"/>
                <w:rFonts w:ascii="Calibri" w:hAnsi="Calibri" w:cs="Calibri"/>
                <w:color w:val="000000"/>
                <w:sz w:val="16"/>
                <w:szCs w:val="16"/>
                <w:lang w:eastAsia="en-US"/>
              </w:rPr>
            </w:pPr>
            <w:ins w:id="31142" w:author="Machado, Diana" w:date="2019-02-04T10:19:00Z">
              <w:r w:rsidRPr="00D01C04">
                <w:rPr>
                  <w:rFonts w:ascii="Calibri" w:hAnsi="Calibri" w:cs="Calibri"/>
                  <w:color w:val="000000"/>
                  <w:sz w:val="16"/>
                  <w:szCs w:val="16"/>
                  <w:lang w:eastAsia="en-US"/>
                </w:rPr>
                <w:t xml:space="preserve">16,902,6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43" w:author="Machado, Diana" w:date="2019-02-04T10:19:00Z"/>
                <w:rFonts w:ascii="Calibri" w:hAnsi="Calibri" w:cs="Calibri"/>
                <w:color w:val="000000"/>
                <w:sz w:val="16"/>
                <w:szCs w:val="16"/>
                <w:lang w:eastAsia="en-US"/>
              </w:rPr>
            </w:pPr>
            <w:ins w:id="31144"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11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46" w:author="Machado, Diana" w:date="2019-02-04T10:19:00Z"/>
                <w:rFonts w:ascii="Calibri" w:hAnsi="Calibri" w:cs="Calibri"/>
                <w:color w:val="000000"/>
                <w:sz w:val="16"/>
                <w:szCs w:val="16"/>
                <w:lang w:eastAsia="en-US"/>
              </w:rPr>
            </w:pPr>
            <w:ins w:id="31147" w:author="Machado, Diana" w:date="2019-02-04T10:19:00Z">
              <w:r w:rsidRPr="00D01C04">
                <w:rPr>
                  <w:rFonts w:ascii="Calibri" w:hAnsi="Calibri" w:cs="Calibri"/>
                  <w:color w:val="000000"/>
                  <w:sz w:val="16"/>
                  <w:szCs w:val="16"/>
                  <w:lang w:eastAsia="en-US"/>
                </w:rPr>
                <w:t>344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48" w:author="Machado, Diana" w:date="2019-02-04T10:19:00Z"/>
                <w:rFonts w:ascii="Calibri" w:hAnsi="Calibri" w:cs="Calibri"/>
                <w:color w:val="000000"/>
                <w:sz w:val="16"/>
                <w:szCs w:val="16"/>
                <w:lang w:eastAsia="en-US"/>
              </w:rPr>
            </w:pPr>
            <w:ins w:id="311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50" w:author="Machado, Diana" w:date="2019-02-04T10:19:00Z"/>
                <w:rFonts w:ascii="Calibri" w:hAnsi="Calibri" w:cs="Calibri"/>
                <w:color w:val="000000"/>
                <w:sz w:val="16"/>
                <w:szCs w:val="16"/>
                <w:lang w:eastAsia="en-US"/>
              </w:rPr>
            </w:pPr>
            <w:ins w:id="311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52" w:author="Machado, Diana" w:date="2019-02-04T10:19:00Z"/>
                <w:rFonts w:ascii="Calibri" w:hAnsi="Calibri" w:cs="Calibri"/>
                <w:color w:val="000000"/>
                <w:sz w:val="16"/>
                <w:szCs w:val="16"/>
                <w:lang w:eastAsia="en-US"/>
              </w:rPr>
            </w:pPr>
            <w:ins w:id="31153" w:author="Machado, Diana" w:date="2019-02-04T10:19:00Z">
              <w:r w:rsidRPr="00D01C04">
                <w:rPr>
                  <w:rFonts w:ascii="Calibri" w:hAnsi="Calibri" w:cs="Calibri"/>
                  <w:color w:val="000000"/>
                  <w:sz w:val="16"/>
                  <w:szCs w:val="16"/>
                  <w:lang w:eastAsia="en-US"/>
                </w:rPr>
                <w:t xml:space="preserve">13,859,41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54" w:author="Machado, Diana" w:date="2019-02-04T10:19:00Z"/>
                <w:rFonts w:ascii="Calibri" w:hAnsi="Calibri" w:cs="Calibri"/>
                <w:color w:val="000000"/>
                <w:sz w:val="16"/>
                <w:szCs w:val="16"/>
                <w:lang w:eastAsia="en-US"/>
              </w:rPr>
            </w:pPr>
            <w:ins w:id="31155"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56" w:author="Machado, Diana" w:date="2019-02-04T10:19:00Z"/>
                <w:rFonts w:ascii="Calibri" w:hAnsi="Calibri" w:cs="Calibri"/>
                <w:color w:val="000000"/>
                <w:sz w:val="16"/>
                <w:szCs w:val="16"/>
                <w:lang w:eastAsia="en-US"/>
              </w:rPr>
            </w:pPr>
            <w:ins w:id="311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58" w:author="Machado, Diana" w:date="2019-02-04T10:19:00Z"/>
                <w:rFonts w:ascii="Calibri" w:hAnsi="Calibri" w:cs="Calibri"/>
                <w:color w:val="000000"/>
                <w:sz w:val="16"/>
                <w:szCs w:val="16"/>
                <w:lang w:eastAsia="en-US"/>
              </w:rPr>
            </w:pPr>
            <w:ins w:id="311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60" w:author="Machado, Diana" w:date="2019-02-04T10:19:00Z"/>
                <w:rFonts w:ascii="Calibri" w:hAnsi="Calibri" w:cs="Calibri"/>
                <w:color w:val="000000"/>
                <w:sz w:val="16"/>
                <w:szCs w:val="16"/>
                <w:lang w:eastAsia="en-US"/>
              </w:rPr>
            </w:pPr>
            <w:ins w:id="31161" w:author="Machado, Diana" w:date="2019-02-04T10:19:00Z">
              <w:r w:rsidRPr="00D01C04">
                <w:rPr>
                  <w:rFonts w:ascii="Calibri" w:hAnsi="Calibri" w:cs="Calibri"/>
                  <w:color w:val="000000"/>
                  <w:sz w:val="16"/>
                  <w:szCs w:val="16"/>
                  <w:lang w:eastAsia="en-US"/>
                </w:rPr>
                <w:t xml:space="preserve">10,905,3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62" w:author="Machado, Diana" w:date="2019-02-04T10:19:00Z"/>
                <w:rFonts w:ascii="Calibri" w:hAnsi="Calibri" w:cs="Calibri"/>
                <w:color w:val="000000"/>
                <w:sz w:val="16"/>
                <w:szCs w:val="16"/>
                <w:lang w:eastAsia="en-US"/>
              </w:rPr>
            </w:pPr>
            <w:ins w:id="31163"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64" w:author="Machado, Diana" w:date="2019-02-04T10:19:00Z"/>
                <w:rFonts w:ascii="Calibri" w:hAnsi="Calibri" w:cs="Calibri"/>
                <w:color w:val="000000"/>
                <w:sz w:val="16"/>
                <w:szCs w:val="16"/>
                <w:lang w:eastAsia="en-US"/>
              </w:rPr>
            </w:pPr>
            <w:ins w:id="31165" w:author="Machado, Diana" w:date="2019-02-04T10:19:00Z">
              <w:r w:rsidRPr="00D01C04">
                <w:rPr>
                  <w:rFonts w:ascii="Calibri" w:hAnsi="Calibri" w:cs="Calibri"/>
                  <w:color w:val="000000"/>
                  <w:sz w:val="16"/>
                  <w:szCs w:val="16"/>
                  <w:lang w:eastAsia="en-US"/>
                </w:rPr>
                <w:t xml:space="preserve">24,764,7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66" w:author="Machado, Diana" w:date="2019-02-04T10:19:00Z"/>
                <w:rFonts w:ascii="Calibri" w:hAnsi="Calibri" w:cs="Calibri"/>
                <w:color w:val="000000"/>
                <w:sz w:val="16"/>
                <w:szCs w:val="16"/>
                <w:lang w:eastAsia="en-US"/>
              </w:rPr>
            </w:pPr>
            <w:ins w:id="31167"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311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69" w:author="Machado, Diana" w:date="2019-02-04T10:19:00Z"/>
                <w:rFonts w:ascii="Calibri" w:hAnsi="Calibri" w:cs="Calibri"/>
                <w:color w:val="000000"/>
                <w:sz w:val="16"/>
                <w:szCs w:val="16"/>
                <w:lang w:eastAsia="en-US"/>
              </w:rPr>
            </w:pPr>
            <w:ins w:id="31170" w:author="Machado, Diana" w:date="2019-02-04T10:19:00Z">
              <w:r w:rsidRPr="00D01C04">
                <w:rPr>
                  <w:rFonts w:ascii="Calibri" w:hAnsi="Calibri" w:cs="Calibri"/>
                  <w:color w:val="000000"/>
                  <w:sz w:val="16"/>
                  <w:szCs w:val="16"/>
                  <w:lang w:eastAsia="en-US"/>
                </w:rPr>
                <w:t>344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71" w:author="Machado, Diana" w:date="2019-02-04T10:19:00Z"/>
                <w:rFonts w:ascii="Calibri" w:hAnsi="Calibri" w:cs="Calibri"/>
                <w:color w:val="000000"/>
                <w:sz w:val="16"/>
                <w:szCs w:val="16"/>
                <w:lang w:eastAsia="en-US"/>
              </w:rPr>
            </w:pPr>
            <w:ins w:id="311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73" w:author="Machado, Diana" w:date="2019-02-04T10:19:00Z"/>
                <w:rFonts w:ascii="Calibri" w:hAnsi="Calibri" w:cs="Calibri"/>
                <w:color w:val="000000"/>
                <w:sz w:val="16"/>
                <w:szCs w:val="16"/>
                <w:lang w:eastAsia="en-US"/>
              </w:rPr>
            </w:pPr>
            <w:ins w:id="311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75" w:author="Machado, Diana" w:date="2019-02-04T10:19:00Z"/>
                <w:rFonts w:ascii="Calibri" w:hAnsi="Calibri" w:cs="Calibri"/>
                <w:color w:val="000000"/>
                <w:sz w:val="16"/>
                <w:szCs w:val="16"/>
                <w:lang w:eastAsia="en-US"/>
              </w:rPr>
            </w:pPr>
            <w:ins w:id="31176" w:author="Machado, Diana" w:date="2019-02-04T10:19:00Z">
              <w:r w:rsidRPr="00D01C04">
                <w:rPr>
                  <w:rFonts w:ascii="Calibri" w:hAnsi="Calibri" w:cs="Calibri"/>
                  <w:color w:val="000000"/>
                  <w:sz w:val="16"/>
                  <w:szCs w:val="16"/>
                  <w:lang w:eastAsia="en-US"/>
                </w:rPr>
                <w:t xml:space="preserve">7,924,4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77" w:author="Machado, Diana" w:date="2019-02-04T10:19:00Z"/>
                <w:rFonts w:ascii="Calibri" w:hAnsi="Calibri" w:cs="Calibri"/>
                <w:color w:val="000000"/>
                <w:sz w:val="16"/>
                <w:szCs w:val="16"/>
                <w:lang w:eastAsia="en-US"/>
              </w:rPr>
            </w:pPr>
            <w:ins w:id="31178"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79" w:author="Machado, Diana" w:date="2019-02-04T10:19:00Z"/>
                <w:rFonts w:ascii="Calibri" w:hAnsi="Calibri" w:cs="Calibri"/>
                <w:color w:val="000000"/>
                <w:sz w:val="16"/>
                <w:szCs w:val="16"/>
                <w:lang w:eastAsia="en-US"/>
              </w:rPr>
            </w:pPr>
            <w:ins w:id="311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81" w:author="Machado, Diana" w:date="2019-02-04T10:19:00Z"/>
                <w:rFonts w:ascii="Calibri" w:hAnsi="Calibri" w:cs="Calibri"/>
                <w:color w:val="000000"/>
                <w:sz w:val="16"/>
                <w:szCs w:val="16"/>
                <w:lang w:eastAsia="en-US"/>
              </w:rPr>
            </w:pPr>
            <w:ins w:id="311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83" w:author="Machado, Diana" w:date="2019-02-04T10:19:00Z"/>
                <w:rFonts w:ascii="Calibri" w:hAnsi="Calibri" w:cs="Calibri"/>
                <w:color w:val="000000"/>
                <w:sz w:val="16"/>
                <w:szCs w:val="16"/>
                <w:lang w:eastAsia="en-US"/>
              </w:rPr>
            </w:pPr>
            <w:ins w:id="31184" w:author="Machado, Diana" w:date="2019-02-04T10:19:00Z">
              <w:r w:rsidRPr="00D01C04">
                <w:rPr>
                  <w:rFonts w:ascii="Calibri" w:hAnsi="Calibri" w:cs="Calibri"/>
                  <w:color w:val="000000"/>
                  <w:sz w:val="16"/>
                  <w:szCs w:val="16"/>
                  <w:lang w:eastAsia="en-US"/>
                </w:rPr>
                <w:t xml:space="preserve">7,952,2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85" w:author="Machado, Diana" w:date="2019-02-04T10:19:00Z"/>
                <w:rFonts w:ascii="Calibri" w:hAnsi="Calibri" w:cs="Calibri"/>
                <w:color w:val="000000"/>
                <w:sz w:val="16"/>
                <w:szCs w:val="16"/>
                <w:lang w:eastAsia="en-US"/>
              </w:rPr>
            </w:pPr>
            <w:ins w:id="31186"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87" w:author="Machado, Diana" w:date="2019-02-04T10:19:00Z"/>
                <w:rFonts w:ascii="Calibri" w:hAnsi="Calibri" w:cs="Calibri"/>
                <w:color w:val="000000"/>
                <w:sz w:val="16"/>
                <w:szCs w:val="16"/>
                <w:lang w:eastAsia="en-US"/>
              </w:rPr>
            </w:pPr>
            <w:ins w:id="31188" w:author="Machado, Diana" w:date="2019-02-04T10:19:00Z">
              <w:r w:rsidRPr="00D01C04">
                <w:rPr>
                  <w:rFonts w:ascii="Calibri" w:hAnsi="Calibri" w:cs="Calibri"/>
                  <w:color w:val="000000"/>
                  <w:sz w:val="16"/>
                  <w:szCs w:val="16"/>
                  <w:lang w:eastAsia="en-US"/>
                </w:rPr>
                <w:t xml:space="preserve">15,876,6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89" w:author="Machado, Diana" w:date="2019-02-04T10:19:00Z"/>
                <w:rFonts w:ascii="Calibri" w:hAnsi="Calibri" w:cs="Calibri"/>
                <w:color w:val="000000"/>
                <w:sz w:val="16"/>
                <w:szCs w:val="16"/>
                <w:lang w:eastAsia="en-US"/>
              </w:rPr>
            </w:pPr>
            <w:ins w:id="31190"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11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92" w:author="Machado, Diana" w:date="2019-02-04T10:19:00Z"/>
                <w:rFonts w:ascii="Calibri" w:hAnsi="Calibri" w:cs="Calibri"/>
                <w:color w:val="000000"/>
                <w:sz w:val="16"/>
                <w:szCs w:val="16"/>
                <w:lang w:eastAsia="en-US"/>
              </w:rPr>
            </w:pPr>
            <w:ins w:id="31193" w:author="Machado, Diana" w:date="2019-02-04T10:19:00Z">
              <w:r w:rsidRPr="00D01C04">
                <w:rPr>
                  <w:rFonts w:ascii="Calibri" w:hAnsi="Calibri" w:cs="Calibri"/>
                  <w:color w:val="000000"/>
                  <w:sz w:val="16"/>
                  <w:szCs w:val="16"/>
                  <w:lang w:eastAsia="en-US"/>
                </w:rPr>
                <w:t>3444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94" w:author="Machado, Diana" w:date="2019-02-04T10:19:00Z"/>
                <w:rFonts w:ascii="Calibri" w:hAnsi="Calibri" w:cs="Calibri"/>
                <w:color w:val="000000"/>
                <w:sz w:val="16"/>
                <w:szCs w:val="16"/>
                <w:lang w:eastAsia="en-US"/>
              </w:rPr>
            </w:pPr>
            <w:ins w:id="311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96" w:author="Machado, Diana" w:date="2019-02-04T10:19:00Z"/>
                <w:rFonts w:ascii="Calibri" w:hAnsi="Calibri" w:cs="Calibri"/>
                <w:color w:val="000000"/>
                <w:sz w:val="16"/>
                <w:szCs w:val="16"/>
                <w:lang w:eastAsia="en-US"/>
              </w:rPr>
            </w:pPr>
            <w:ins w:id="311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98" w:author="Machado, Diana" w:date="2019-02-04T10:19:00Z"/>
                <w:rFonts w:ascii="Calibri" w:hAnsi="Calibri" w:cs="Calibri"/>
                <w:color w:val="000000"/>
                <w:sz w:val="16"/>
                <w:szCs w:val="16"/>
                <w:lang w:eastAsia="en-US"/>
              </w:rPr>
            </w:pPr>
            <w:ins w:id="31199" w:author="Machado, Diana" w:date="2019-02-04T10:19:00Z">
              <w:r w:rsidRPr="00D01C04">
                <w:rPr>
                  <w:rFonts w:ascii="Calibri" w:hAnsi="Calibri" w:cs="Calibri"/>
                  <w:color w:val="000000"/>
                  <w:sz w:val="16"/>
                  <w:szCs w:val="16"/>
                  <w:lang w:eastAsia="en-US"/>
                </w:rPr>
                <w:t xml:space="preserve">33,071,3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00" w:author="Machado, Diana" w:date="2019-02-04T10:19:00Z"/>
                <w:rFonts w:ascii="Calibri" w:hAnsi="Calibri" w:cs="Calibri"/>
                <w:color w:val="000000"/>
                <w:sz w:val="16"/>
                <w:szCs w:val="16"/>
                <w:lang w:eastAsia="en-US"/>
              </w:rPr>
            </w:pPr>
            <w:ins w:id="31201"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02" w:author="Machado, Diana" w:date="2019-02-04T10:19:00Z"/>
                <w:rFonts w:ascii="Calibri" w:hAnsi="Calibri" w:cs="Calibri"/>
                <w:color w:val="000000"/>
                <w:sz w:val="16"/>
                <w:szCs w:val="16"/>
                <w:lang w:eastAsia="en-US"/>
              </w:rPr>
            </w:pPr>
            <w:ins w:id="312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04" w:author="Machado, Diana" w:date="2019-02-04T10:19:00Z"/>
                <w:rFonts w:ascii="Calibri" w:hAnsi="Calibri" w:cs="Calibri"/>
                <w:color w:val="000000"/>
                <w:sz w:val="16"/>
                <w:szCs w:val="16"/>
                <w:lang w:eastAsia="en-US"/>
              </w:rPr>
            </w:pPr>
            <w:ins w:id="312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06" w:author="Machado, Diana" w:date="2019-02-04T10:19:00Z"/>
                <w:rFonts w:ascii="Calibri" w:hAnsi="Calibri" w:cs="Calibri"/>
                <w:color w:val="000000"/>
                <w:sz w:val="16"/>
                <w:szCs w:val="16"/>
                <w:lang w:eastAsia="en-US"/>
              </w:rPr>
            </w:pPr>
            <w:ins w:id="31207" w:author="Machado, Diana" w:date="2019-02-04T10:19:00Z">
              <w:r w:rsidRPr="00D01C04">
                <w:rPr>
                  <w:rFonts w:ascii="Calibri" w:hAnsi="Calibri" w:cs="Calibri"/>
                  <w:color w:val="000000"/>
                  <w:sz w:val="16"/>
                  <w:szCs w:val="16"/>
                  <w:lang w:eastAsia="en-US"/>
                </w:rPr>
                <w:t xml:space="preserve">26,323,79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08" w:author="Machado, Diana" w:date="2019-02-04T10:19:00Z"/>
                <w:rFonts w:ascii="Calibri" w:hAnsi="Calibri" w:cs="Calibri"/>
                <w:color w:val="000000"/>
                <w:sz w:val="16"/>
                <w:szCs w:val="16"/>
                <w:lang w:eastAsia="en-US"/>
              </w:rPr>
            </w:pPr>
            <w:ins w:id="31209"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10" w:author="Machado, Diana" w:date="2019-02-04T10:19:00Z"/>
                <w:rFonts w:ascii="Calibri" w:hAnsi="Calibri" w:cs="Calibri"/>
                <w:color w:val="000000"/>
                <w:sz w:val="16"/>
                <w:szCs w:val="16"/>
                <w:lang w:eastAsia="en-US"/>
              </w:rPr>
            </w:pPr>
            <w:ins w:id="31211" w:author="Machado, Diana" w:date="2019-02-04T10:19:00Z">
              <w:r w:rsidRPr="00D01C04">
                <w:rPr>
                  <w:rFonts w:ascii="Calibri" w:hAnsi="Calibri" w:cs="Calibri"/>
                  <w:color w:val="000000"/>
                  <w:sz w:val="16"/>
                  <w:szCs w:val="16"/>
                  <w:lang w:eastAsia="en-US"/>
                </w:rPr>
                <w:t xml:space="preserve">59,395,09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12" w:author="Machado, Diana" w:date="2019-02-04T10:19:00Z"/>
                <w:rFonts w:ascii="Calibri" w:hAnsi="Calibri" w:cs="Calibri"/>
                <w:color w:val="000000"/>
                <w:sz w:val="16"/>
                <w:szCs w:val="16"/>
                <w:lang w:eastAsia="en-US"/>
              </w:rPr>
            </w:pPr>
            <w:ins w:id="31213"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312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15" w:author="Machado, Diana" w:date="2019-02-04T10:19:00Z"/>
                <w:rFonts w:ascii="Calibri" w:hAnsi="Calibri" w:cs="Calibri"/>
                <w:color w:val="000000"/>
                <w:sz w:val="16"/>
                <w:szCs w:val="16"/>
                <w:lang w:eastAsia="en-US"/>
              </w:rPr>
            </w:pPr>
            <w:ins w:id="31216" w:author="Machado, Diana" w:date="2019-02-04T10:19:00Z">
              <w:r w:rsidRPr="00D01C04">
                <w:rPr>
                  <w:rFonts w:ascii="Calibri" w:hAnsi="Calibri" w:cs="Calibri"/>
                  <w:color w:val="000000"/>
                  <w:sz w:val="16"/>
                  <w:szCs w:val="16"/>
                  <w:lang w:eastAsia="en-US"/>
                </w:rPr>
                <w:t>344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17" w:author="Machado, Diana" w:date="2019-02-04T10:19:00Z"/>
                <w:rFonts w:ascii="Calibri" w:hAnsi="Calibri" w:cs="Calibri"/>
                <w:color w:val="000000"/>
                <w:sz w:val="16"/>
                <w:szCs w:val="16"/>
                <w:lang w:eastAsia="en-US"/>
              </w:rPr>
            </w:pPr>
            <w:ins w:id="312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19" w:author="Machado, Diana" w:date="2019-02-04T10:19:00Z"/>
                <w:rFonts w:ascii="Calibri" w:hAnsi="Calibri" w:cs="Calibri"/>
                <w:color w:val="000000"/>
                <w:sz w:val="16"/>
                <w:szCs w:val="16"/>
                <w:lang w:eastAsia="en-US"/>
              </w:rPr>
            </w:pPr>
            <w:ins w:id="312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21" w:author="Machado, Diana" w:date="2019-02-04T10:19:00Z"/>
                <w:rFonts w:ascii="Calibri" w:hAnsi="Calibri" w:cs="Calibri"/>
                <w:color w:val="000000"/>
                <w:sz w:val="16"/>
                <w:szCs w:val="16"/>
                <w:lang w:eastAsia="en-US"/>
              </w:rPr>
            </w:pPr>
            <w:ins w:id="31222" w:author="Machado, Diana" w:date="2019-02-04T10:19:00Z">
              <w:r w:rsidRPr="00D01C04">
                <w:rPr>
                  <w:rFonts w:ascii="Calibri" w:hAnsi="Calibri" w:cs="Calibri"/>
                  <w:color w:val="000000"/>
                  <w:sz w:val="16"/>
                  <w:szCs w:val="16"/>
                  <w:lang w:eastAsia="en-US"/>
                </w:rPr>
                <w:t xml:space="preserve">26,361,3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23" w:author="Machado, Diana" w:date="2019-02-04T10:19:00Z"/>
                <w:rFonts w:ascii="Calibri" w:hAnsi="Calibri" w:cs="Calibri"/>
                <w:color w:val="000000"/>
                <w:sz w:val="16"/>
                <w:szCs w:val="16"/>
                <w:lang w:eastAsia="en-US"/>
              </w:rPr>
            </w:pPr>
            <w:ins w:id="31224"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25" w:author="Machado, Diana" w:date="2019-02-04T10:19:00Z"/>
                <w:rFonts w:ascii="Calibri" w:hAnsi="Calibri" w:cs="Calibri"/>
                <w:color w:val="000000"/>
                <w:sz w:val="16"/>
                <w:szCs w:val="16"/>
                <w:lang w:eastAsia="en-US"/>
              </w:rPr>
            </w:pPr>
            <w:ins w:id="312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27" w:author="Machado, Diana" w:date="2019-02-04T10:19:00Z"/>
                <w:rFonts w:ascii="Calibri" w:hAnsi="Calibri" w:cs="Calibri"/>
                <w:color w:val="000000"/>
                <w:sz w:val="16"/>
                <w:szCs w:val="16"/>
                <w:lang w:eastAsia="en-US"/>
              </w:rPr>
            </w:pPr>
            <w:ins w:id="312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29" w:author="Machado, Diana" w:date="2019-02-04T10:19:00Z"/>
                <w:rFonts w:ascii="Calibri" w:hAnsi="Calibri" w:cs="Calibri"/>
                <w:color w:val="000000"/>
                <w:sz w:val="16"/>
                <w:szCs w:val="16"/>
                <w:lang w:eastAsia="en-US"/>
              </w:rPr>
            </w:pPr>
            <w:ins w:id="31230" w:author="Machado, Diana" w:date="2019-02-04T10:19:00Z">
              <w:r w:rsidRPr="00D01C04">
                <w:rPr>
                  <w:rFonts w:ascii="Calibri" w:hAnsi="Calibri" w:cs="Calibri"/>
                  <w:color w:val="000000"/>
                  <w:sz w:val="16"/>
                  <w:szCs w:val="16"/>
                  <w:lang w:eastAsia="en-US"/>
                </w:rPr>
                <w:t xml:space="preserve">17,840,8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31" w:author="Machado, Diana" w:date="2019-02-04T10:19:00Z"/>
                <w:rFonts w:ascii="Calibri" w:hAnsi="Calibri" w:cs="Calibri"/>
                <w:color w:val="000000"/>
                <w:sz w:val="16"/>
                <w:szCs w:val="16"/>
                <w:lang w:eastAsia="en-US"/>
              </w:rPr>
            </w:pPr>
            <w:ins w:id="31232"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33" w:author="Machado, Diana" w:date="2019-02-04T10:19:00Z"/>
                <w:rFonts w:ascii="Calibri" w:hAnsi="Calibri" w:cs="Calibri"/>
                <w:color w:val="000000"/>
                <w:sz w:val="16"/>
                <w:szCs w:val="16"/>
                <w:lang w:eastAsia="en-US"/>
              </w:rPr>
            </w:pPr>
            <w:ins w:id="31234" w:author="Machado, Diana" w:date="2019-02-04T10:19:00Z">
              <w:r w:rsidRPr="00D01C04">
                <w:rPr>
                  <w:rFonts w:ascii="Calibri" w:hAnsi="Calibri" w:cs="Calibri"/>
                  <w:color w:val="000000"/>
                  <w:sz w:val="16"/>
                  <w:szCs w:val="16"/>
                  <w:lang w:eastAsia="en-US"/>
                </w:rPr>
                <w:t xml:space="preserve">44,202,2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35" w:author="Machado, Diana" w:date="2019-02-04T10:19:00Z"/>
                <w:rFonts w:ascii="Calibri" w:hAnsi="Calibri" w:cs="Calibri"/>
                <w:color w:val="000000"/>
                <w:sz w:val="16"/>
                <w:szCs w:val="16"/>
                <w:lang w:eastAsia="en-US"/>
              </w:rPr>
            </w:pPr>
            <w:ins w:id="31236"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312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38" w:author="Machado, Diana" w:date="2019-02-04T10:19:00Z"/>
                <w:rFonts w:ascii="Calibri" w:hAnsi="Calibri" w:cs="Calibri"/>
                <w:color w:val="000000"/>
                <w:sz w:val="16"/>
                <w:szCs w:val="16"/>
                <w:lang w:eastAsia="en-US"/>
              </w:rPr>
            </w:pPr>
            <w:ins w:id="31239" w:author="Machado, Diana" w:date="2019-02-04T10:19:00Z">
              <w:r w:rsidRPr="00D01C04">
                <w:rPr>
                  <w:rFonts w:ascii="Calibri" w:hAnsi="Calibri" w:cs="Calibri"/>
                  <w:color w:val="000000"/>
                  <w:sz w:val="16"/>
                  <w:szCs w:val="16"/>
                  <w:lang w:eastAsia="en-US"/>
                </w:rPr>
                <w:t>344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40" w:author="Machado, Diana" w:date="2019-02-04T10:19:00Z"/>
                <w:rFonts w:ascii="Calibri" w:hAnsi="Calibri" w:cs="Calibri"/>
                <w:color w:val="000000"/>
                <w:sz w:val="16"/>
                <w:szCs w:val="16"/>
                <w:lang w:eastAsia="en-US"/>
              </w:rPr>
            </w:pPr>
            <w:ins w:id="312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42" w:author="Machado, Diana" w:date="2019-02-04T10:19:00Z"/>
                <w:rFonts w:ascii="Calibri" w:hAnsi="Calibri" w:cs="Calibri"/>
                <w:color w:val="000000"/>
                <w:sz w:val="16"/>
                <w:szCs w:val="16"/>
                <w:lang w:eastAsia="en-US"/>
              </w:rPr>
            </w:pPr>
            <w:ins w:id="312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44" w:author="Machado, Diana" w:date="2019-02-04T10:19:00Z"/>
                <w:rFonts w:ascii="Calibri" w:hAnsi="Calibri" w:cs="Calibri"/>
                <w:color w:val="000000"/>
                <w:sz w:val="16"/>
                <w:szCs w:val="16"/>
                <w:lang w:eastAsia="en-US"/>
              </w:rPr>
            </w:pPr>
            <w:ins w:id="31245" w:author="Machado, Diana" w:date="2019-02-04T10:19:00Z">
              <w:r w:rsidRPr="00D01C04">
                <w:rPr>
                  <w:rFonts w:ascii="Calibri" w:hAnsi="Calibri" w:cs="Calibri"/>
                  <w:color w:val="000000"/>
                  <w:sz w:val="16"/>
                  <w:szCs w:val="16"/>
                  <w:lang w:eastAsia="en-US"/>
                </w:rPr>
                <w:t xml:space="preserve">14,680,6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46" w:author="Machado, Diana" w:date="2019-02-04T10:19:00Z"/>
                <w:rFonts w:ascii="Calibri" w:hAnsi="Calibri" w:cs="Calibri"/>
                <w:color w:val="000000"/>
                <w:sz w:val="16"/>
                <w:szCs w:val="16"/>
                <w:lang w:eastAsia="en-US"/>
              </w:rPr>
            </w:pPr>
            <w:ins w:id="31247"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48" w:author="Machado, Diana" w:date="2019-02-04T10:19:00Z"/>
                <w:rFonts w:ascii="Calibri" w:hAnsi="Calibri" w:cs="Calibri"/>
                <w:color w:val="000000"/>
                <w:sz w:val="16"/>
                <w:szCs w:val="16"/>
                <w:lang w:eastAsia="en-US"/>
              </w:rPr>
            </w:pPr>
            <w:ins w:id="312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50" w:author="Machado, Diana" w:date="2019-02-04T10:19:00Z"/>
                <w:rFonts w:ascii="Calibri" w:hAnsi="Calibri" w:cs="Calibri"/>
                <w:color w:val="000000"/>
                <w:sz w:val="16"/>
                <w:szCs w:val="16"/>
                <w:lang w:eastAsia="en-US"/>
              </w:rPr>
            </w:pPr>
            <w:ins w:id="312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52" w:author="Machado, Diana" w:date="2019-02-04T10:19:00Z"/>
                <w:rFonts w:ascii="Calibri" w:hAnsi="Calibri" w:cs="Calibri"/>
                <w:color w:val="000000"/>
                <w:sz w:val="16"/>
                <w:szCs w:val="16"/>
                <w:lang w:eastAsia="en-US"/>
              </w:rPr>
            </w:pPr>
            <w:ins w:id="31253" w:author="Machado, Diana" w:date="2019-02-04T10:19:00Z">
              <w:r w:rsidRPr="00D01C04">
                <w:rPr>
                  <w:rFonts w:ascii="Calibri" w:hAnsi="Calibri" w:cs="Calibri"/>
                  <w:color w:val="000000"/>
                  <w:sz w:val="16"/>
                  <w:szCs w:val="16"/>
                  <w:lang w:eastAsia="en-US"/>
                </w:rPr>
                <w:t xml:space="preserve">10,895,62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54" w:author="Machado, Diana" w:date="2019-02-04T10:19:00Z"/>
                <w:rFonts w:ascii="Calibri" w:hAnsi="Calibri" w:cs="Calibri"/>
                <w:color w:val="000000"/>
                <w:sz w:val="16"/>
                <w:szCs w:val="16"/>
                <w:lang w:eastAsia="en-US"/>
              </w:rPr>
            </w:pPr>
            <w:ins w:id="31255"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56" w:author="Machado, Diana" w:date="2019-02-04T10:19:00Z"/>
                <w:rFonts w:ascii="Calibri" w:hAnsi="Calibri" w:cs="Calibri"/>
                <w:color w:val="000000"/>
                <w:sz w:val="16"/>
                <w:szCs w:val="16"/>
                <w:lang w:eastAsia="en-US"/>
              </w:rPr>
            </w:pPr>
            <w:ins w:id="31257" w:author="Machado, Diana" w:date="2019-02-04T10:19:00Z">
              <w:r w:rsidRPr="00D01C04">
                <w:rPr>
                  <w:rFonts w:ascii="Calibri" w:hAnsi="Calibri" w:cs="Calibri"/>
                  <w:color w:val="000000"/>
                  <w:sz w:val="16"/>
                  <w:szCs w:val="16"/>
                  <w:lang w:eastAsia="en-US"/>
                </w:rPr>
                <w:t xml:space="preserve">25,576,28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58" w:author="Machado, Diana" w:date="2019-02-04T10:19:00Z"/>
                <w:rFonts w:ascii="Calibri" w:hAnsi="Calibri" w:cs="Calibri"/>
                <w:color w:val="000000"/>
                <w:sz w:val="16"/>
                <w:szCs w:val="16"/>
                <w:lang w:eastAsia="en-US"/>
              </w:rPr>
            </w:pPr>
            <w:ins w:id="31259"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312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61" w:author="Machado, Diana" w:date="2019-02-04T10:19:00Z"/>
                <w:rFonts w:ascii="Calibri" w:hAnsi="Calibri" w:cs="Calibri"/>
                <w:color w:val="000000"/>
                <w:sz w:val="16"/>
                <w:szCs w:val="16"/>
                <w:lang w:eastAsia="en-US"/>
              </w:rPr>
            </w:pPr>
            <w:ins w:id="31262" w:author="Machado, Diana" w:date="2019-02-04T10:19:00Z">
              <w:r w:rsidRPr="00D01C04">
                <w:rPr>
                  <w:rFonts w:ascii="Calibri" w:hAnsi="Calibri" w:cs="Calibri"/>
                  <w:color w:val="000000"/>
                  <w:sz w:val="16"/>
                  <w:szCs w:val="16"/>
                  <w:lang w:eastAsia="en-US"/>
                </w:rPr>
                <w:t>344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63" w:author="Machado, Diana" w:date="2019-02-04T10:19:00Z"/>
                <w:rFonts w:ascii="Calibri" w:hAnsi="Calibri" w:cs="Calibri"/>
                <w:color w:val="000000"/>
                <w:sz w:val="16"/>
                <w:szCs w:val="16"/>
                <w:lang w:eastAsia="en-US"/>
              </w:rPr>
            </w:pPr>
            <w:ins w:id="312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65" w:author="Machado, Diana" w:date="2019-02-04T10:19:00Z"/>
                <w:rFonts w:ascii="Calibri" w:hAnsi="Calibri" w:cs="Calibri"/>
                <w:color w:val="000000"/>
                <w:sz w:val="16"/>
                <w:szCs w:val="16"/>
                <w:lang w:eastAsia="en-US"/>
              </w:rPr>
            </w:pPr>
            <w:ins w:id="312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67" w:author="Machado, Diana" w:date="2019-02-04T10:19:00Z"/>
                <w:rFonts w:ascii="Calibri" w:hAnsi="Calibri" w:cs="Calibri"/>
                <w:color w:val="000000"/>
                <w:sz w:val="16"/>
                <w:szCs w:val="16"/>
                <w:lang w:eastAsia="en-US"/>
              </w:rPr>
            </w:pPr>
            <w:ins w:id="31268" w:author="Machado, Diana" w:date="2019-02-04T10:19:00Z">
              <w:r w:rsidRPr="00D01C04">
                <w:rPr>
                  <w:rFonts w:ascii="Calibri" w:hAnsi="Calibri" w:cs="Calibri"/>
                  <w:color w:val="000000"/>
                  <w:sz w:val="16"/>
                  <w:szCs w:val="16"/>
                  <w:lang w:eastAsia="en-US"/>
                </w:rPr>
                <w:t xml:space="preserve">1,904,9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69" w:author="Machado, Diana" w:date="2019-02-04T10:19:00Z"/>
                <w:rFonts w:ascii="Calibri" w:hAnsi="Calibri" w:cs="Calibri"/>
                <w:color w:val="000000"/>
                <w:sz w:val="16"/>
                <w:szCs w:val="16"/>
                <w:lang w:eastAsia="en-US"/>
              </w:rPr>
            </w:pPr>
            <w:ins w:id="31270"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71" w:author="Machado, Diana" w:date="2019-02-04T10:19:00Z"/>
                <w:rFonts w:ascii="Calibri" w:hAnsi="Calibri" w:cs="Calibri"/>
                <w:color w:val="000000"/>
                <w:sz w:val="16"/>
                <w:szCs w:val="16"/>
                <w:lang w:eastAsia="en-US"/>
              </w:rPr>
            </w:pPr>
            <w:ins w:id="312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73" w:author="Machado, Diana" w:date="2019-02-04T10:19:00Z"/>
                <w:rFonts w:ascii="Calibri" w:hAnsi="Calibri" w:cs="Calibri"/>
                <w:color w:val="000000"/>
                <w:sz w:val="16"/>
                <w:szCs w:val="16"/>
                <w:lang w:eastAsia="en-US"/>
              </w:rPr>
            </w:pPr>
            <w:ins w:id="312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75" w:author="Machado, Diana" w:date="2019-02-04T10:19:00Z"/>
                <w:rFonts w:ascii="Calibri" w:hAnsi="Calibri" w:cs="Calibri"/>
                <w:color w:val="000000"/>
                <w:sz w:val="16"/>
                <w:szCs w:val="16"/>
                <w:lang w:eastAsia="en-US"/>
              </w:rPr>
            </w:pPr>
            <w:ins w:id="31276" w:author="Machado, Diana" w:date="2019-02-04T10:19:00Z">
              <w:r w:rsidRPr="00D01C04">
                <w:rPr>
                  <w:rFonts w:ascii="Calibri" w:hAnsi="Calibri" w:cs="Calibri"/>
                  <w:color w:val="000000"/>
                  <w:sz w:val="16"/>
                  <w:szCs w:val="16"/>
                  <w:lang w:eastAsia="en-US"/>
                </w:rPr>
                <w:t xml:space="preserve">1,480,1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77" w:author="Machado, Diana" w:date="2019-02-04T10:19:00Z"/>
                <w:rFonts w:ascii="Calibri" w:hAnsi="Calibri" w:cs="Calibri"/>
                <w:color w:val="000000"/>
                <w:sz w:val="16"/>
                <w:szCs w:val="16"/>
                <w:lang w:eastAsia="en-US"/>
              </w:rPr>
            </w:pPr>
            <w:ins w:id="31278"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79" w:author="Machado, Diana" w:date="2019-02-04T10:19:00Z"/>
                <w:rFonts w:ascii="Calibri" w:hAnsi="Calibri" w:cs="Calibri"/>
                <w:color w:val="000000"/>
                <w:sz w:val="16"/>
                <w:szCs w:val="16"/>
                <w:lang w:eastAsia="en-US"/>
              </w:rPr>
            </w:pPr>
            <w:ins w:id="31280" w:author="Machado, Diana" w:date="2019-02-04T10:19:00Z">
              <w:r w:rsidRPr="00D01C04">
                <w:rPr>
                  <w:rFonts w:ascii="Calibri" w:hAnsi="Calibri" w:cs="Calibri"/>
                  <w:color w:val="000000"/>
                  <w:sz w:val="16"/>
                  <w:szCs w:val="16"/>
                  <w:lang w:eastAsia="en-US"/>
                </w:rPr>
                <w:t xml:space="preserve">3,385,0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81" w:author="Machado, Diana" w:date="2019-02-04T10:19:00Z"/>
                <w:rFonts w:ascii="Calibri" w:hAnsi="Calibri" w:cs="Calibri"/>
                <w:color w:val="000000"/>
                <w:sz w:val="16"/>
                <w:szCs w:val="16"/>
                <w:lang w:eastAsia="en-US"/>
              </w:rPr>
            </w:pPr>
            <w:ins w:id="3128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12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84" w:author="Machado, Diana" w:date="2019-02-04T10:19:00Z"/>
                <w:rFonts w:ascii="Calibri" w:hAnsi="Calibri" w:cs="Calibri"/>
                <w:color w:val="000000"/>
                <w:sz w:val="16"/>
                <w:szCs w:val="16"/>
                <w:lang w:eastAsia="en-US"/>
              </w:rPr>
            </w:pPr>
            <w:ins w:id="31285" w:author="Machado, Diana" w:date="2019-02-04T10:19:00Z">
              <w:r w:rsidRPr="00D01C04">
                <w:rPr>
                  <w:rFonts w:ascii="Calibri" w:hAnsi="Calibri" w:cs="Calibri"/>
                  <w:color w:val="000000"/>
                  <w:sz w:val="16"/>
                  <w:szCs w:val="16"/>
                  <w:lang w:eastAsia="en-US"/>
                </w:rPr>
                <w:t>344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86" w:author="Machado, Diana" w:date="2019-02-04T10:19:00Z"/>
                <w:rFonts w:ascii="Calibri" w:hAnsi="Calibri" w:cs="Calibri"/>
                <w:color w:val="000000"/>
                <w:sz w:val="16"/>
                <w:szCs w:val="16"/>
                <w:lang w:eastAsia="en-US"/>
              </w:rPr>
            </w:pPr>
            <w:ins w:id="312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88" w:author="Machado, Diana" w:date="2019-02-04T10:19:00Z"/>
                <w:rFonts w:ascii="Calibri" w:hAnsi="Calibri" w:cs="Calibri"/>
                <w:color w:val="000000"/>
                <w:sz w:val="16"/>
                <w:szCs w:val="16"/>
                <w:lang w:eastAsia="en-US"/>
              </w:rPr>
            </w:pPr>
            <w:ins w:id="312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90" w:author="Machado, Diana" w:date="2019-02-04T10:19:00Z"/>
                <w:rFonts w:ascii="Calibri" w:hAnsi="Calibri" w:cs="Calibri"/>
                <w:color w:val="000000"/>
                <w:sz w:val="16"/>
                <w:szCs w:val="16"/>
                <w:lang w:eastAsia="en-US"/>
              </w:rPr>
            </w:pPr>
            <w:ins w:id="31291" w:author="Machado, Diana" w:date="2019-02-04T10:19:00Z">
              <w:r w:rsidRPr="00D01C04">
                <w:rPr>
                  <w:rFonts w:ascii="Calibri" w:hAnsi="Calibri" w:cs="Calibri"/>
                  <w:color w:val="000000"/>
                  <w:sz w:val="16"/>
                  <w:szCs w:val="16"/>
                  <w:lang w:eastAsia="en-US"/>
                </w:rPr>
                <w:t xml:space="preserve">15,887,2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92" w:author="Machado, Diana" w:date="2019-02-04T10:19:00Z"/>
                <w:rFonts w:ascii="Calibri" w:hAnsi="Calibri" w:cs="Calibri"/>
                <w:color w:val="000000"/>
                <w:sz w:val="16"/>
                <w:szCs w:val="16"/>
                <w:lang w:eastAsia="en-US"/>
              </w:rPr>
            </w:pPr>
            <w:ins w:id="31293"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94" w:author="Machado, Diana" w:date="2019-02-04T10:19:00Z"/>
                <w:rFonts w:ascii="Calibri" w:hAnsi="Calibri" w:cs="Calibri"/>
                <w:color w:val="000000"/>
                <w:sz w:val="16"/>
                <w:szCs w:val="16"/>
                <w:lang w:eastAsia="en-US"/>
              </w:rPr>
            </w:pPr>
            <w:ins w:id="312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96" w:author="Machado, Diana" w:date="2019-02-04T10:19:00Z"/>
                <w:rFonts w:ascii="Calibri" w:hAnsi="Calibri" w:cs="Calibri"/>
                <w:color w:val="000000"/>
                <w:sz w:val="16"/>
                <w:szCs w:val="16"/>
                <w:lang w:eastAsia="en-US"/>
              </w:rPr>
            </w:pPr>
            <w:ins w:id="312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98" w:author="Machado, Diana" w:date="2019-02-04T10:19:00Z"/>
                <w:rFonts w:ascii="Calibri" w:hAnsi="Calibri" w:cs="Calibri"/>
                <w:color w:val="000000"/>
                <w:sz w:val="16"/>
                <w:szCs w:val="16"/>
                <w:lang w:eastAsia="en-US"/>
              </w:rPr>
            </w:pPr>
            <w:ins w:id="31299" w:author="Machado, Diana" w:date="2019-02-04T10:19:00Z">
              <w:r w:rsidRPr="00D01C04">
                <w:rPr>
                  <w:rFonts w:ascii="Calibri" w:hAnsi="Calibri" w:cs="Calibri"/>
                  <w:color w:val="000000"/>
                  <w:sz w:val="16"/>
                  <w:szCs w:val="16"/>
                  <w:lang w:eastAsia="en-US"/>
                </w:rPr>
                <w:t xml:space="preserve">15,939,3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00" w:author="Machado, Diana" w:date="2019-02-04T10:19:00Z"/>
                <w:rFonts w:ascii="Calibri" w:hAnsi="Calibri" w:cs="Calibri"/>
                <w:color w:val="000000"/>
                <w:sz w:val="16"/>
                <w:szCs w:val="16"/>
                <w:lang w:eastAsia="en-US"/>
              </w:rPr>
            </w:pPr>
            <w:ins w:id="31301"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02" w:author="Machado, Diana" w:date="2019-02-04T10:19:00Z"/>
                <w:rFonts w:ascii="Calibri" w:hAnsi="Calibri" w:cs="Calibri"/>
                <w:color w:val="000000"/>
                <w:sz w:val="16"/>
                <w:szCs w:val="16"/>
                <w:lang w:eastAsia="en-US"/>
              </w:rPr>
            </w:pPr>
            <w:ins w:id="31303" w:author="Machado, Diana" w:date="2019-02-04T10:19:00Z">
              <w:r w:rsidRPr="00D01C04">
                <w:rPr>
                  <w:rFonts w:ascii="Calibri" w:hAnsi="Calibri" w:cs="Calibri"/>
                  <w:color w:val="000000"/>
                  <w:sz w:val="16"/>
                  <w:szCs w:val="16"/>
                  <w:lang w:eastAsia="en-US"/>
                </w:rPr>
                <w:t xml:space="preserve">31,826,5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04" w:author="Machado, Diana" w:date="2019-02-04T10:19:00Z"/>
                <w:rFonts w:ascii="Calibri" w:hAnsi="Calibri" w:cs="Calibri"/>
                <w:color w:val="000000"/>
                <w:sz w:val="16"/>
                <w:szCs w:val="16"/>
                <w:lang w:eastAsia="en-US"/>
              </w:rPr>
            </w:pPr>
            <w:ins w:id="31305"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13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07" w:author="Machado, Diana" w:date="2019-02-04T10:19:00Z"/>
                <w:rFonts w:ascii="Calibri" w:hAnsi="Calibri" w:cs="Calibri"/>
                <w:color w:val="000000"/>
                <w:sz w:val="16"/>
                <w:szCs w:val="16"/>
                <w:lang w:eastAsia="en-US"/>
              </w:rPr>
            </w:pPr>
            <w:ins w:id="31308" w:author="Machado, Diana" w:date="2019-02-04T10:19:00Z">
              <w:r w:rsidRPr="00D01C04">
                <w:rPr>
                  <w:rFonts w:ascii="Calibri" w:hAnsi="Calibri" w:cs="Calibri"/>
                  <w:color w:val="000000"/>
                  <w:sz w:val="16"/>
                  <w:szCs w:val="16"/>
                  <w:lang w:eastAsia="en-US"/>
                </w:rPr>
                <w:t>344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09" w:author="Machado, Diana" w:date="2019-02-04T10:19:00Z"/>
                <w:rFonts w:ascii="Calibri" w:hAnsi="Calibri" w:cs="Calibri"/>
                <w:color w:val="000000"/>
                <w:sz w:val="16"/>
                <w:szCs w:val="16"/>
                <w:lang w:eastAsia="en-US"/>
              </w:rPr>
            </w:pPr>
            <w:ins w:id="313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11" w:author="Machado, Diana" w:date="2019-02-04T10:19:00Z"/>
                <w:rFonts w:ascii="Calibri" w:hAnsi="Calibri" w:cs="Calibri"/>
                <w:color w:val="000000"/>
                <w:sz w:val="16"/>
                <w:szCs w:val="16"/>
                <w:lang w:eastAsia="en-US"/>
              </w:rPr>
            </w:pPr>
            <w:ins w:id="313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13" w:author="Machado, Diana" w:date="2019-02-04T10:19:00Z"/>
                <w:rFonts w:ascii="Calibri" w:hAnsi="Calibri" w:cs="Calibri"/>
                <w:color w:val="000000"/>
                <w:sz w:val="16"/>
                <w:szCs w:val="16"/>
                <w:lang w:eastAsia="en-US"/>
              </w:rPr>
            </w:pPr>
            <w:ins w:id="31314" w:author="Machado, Diana" w:date="2019-02-04T10:19:00Z">
              <w:r w:rsidRPr="00D01C04">
                <w:rPr>
                  <w:rFonts w:ascii="Calibri" w:hAnsi="Calibri" w:cs="Calibri"/>
                  <w:color w:val="000000"/>
                  <w:sz w:val="16"/>
                  <w:szCs w:val="16"/>
                  <w:lang w:eastAsia="en-US"/>
                </w:rPr>
                <w:t xml:space="preserve">15,289,6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15" w:author="Machado, Diana" w:date="2019-02-04T10:19:00Z"/>
                <w:rFonts w:ascii="Calibri" w:hAnsi="Calibri" w:cs="Calibri"/>
                <w:color w:val="000000"/>
                <w:sz w:val="16"/>
                <w:szCs w:val="16"/>
                <w:lang w:eastAsia="en-US"/>
              </w:rPr>
            </w:pPr>
            <w:ins w:id="31316"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17" w:author="Machado, Diana" w:date="2019-02-04T10:19:00Z"/>
                <w:rFonts w:ascii="Calibri" w:hAnsi="Calibri" w:cs="Calibri"/>
                <w:color w:val="000000"/>
                <w:sz w:val="16"/>
                <w:szCs w:val="16"/>
                <w:lang w:eastAsia="en-US"/>
              </w:rPr>
            </w:pPr>
            <w:ins w:id="313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19" w:author="Machado, Diana" w:date="2019-02-04T10:19:00Z"/>
                <w:rFonts w:ascii="Calibri" w:hAnsi="Calibri" w:cs="Calibri"/>
                <w:color w:val="000000"/>
                <w:sz w:val="16"/>
                <w:szCs w:val="16"/>
                <w:lang w:eastAsia="en-US"/>
              </w:rPr>
            </w:pPr>
            <w:ins w:id="313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21" w:author="Machado, Diana" w:date="2019-02-04T10:19:00Z"/>
                <w:rFonts w:ascii="Calibri" w:hAnsi="Calibri" w:cs="Calibri"/>
                <w:color w:val="000000"/>
                <w:sz w:val="16"/>
                <w:szCs w:val="16"/>
                <w:lang w:eastAsia="en-US"/>
              </w:rPr>
            </w:pPr>
            <w:ins w:id="31322" w:author="Machado, Diana" w:date="2019-02-04T10:19:00Z">
              <w:r w:rsidRPr="00D01C04">
                <w:rPr>
                  <w:rFonts w:ascii="Calibri" w:hAnsi="Calibri" w:cs="Calibri"/>
                  <w:color w:val="000000"/>
                  <w:sz w:val="16"/>
                  <w:szCs w:val="16"/>
                  <w:lang w:eastAsia="en-US"/>
                </w:rPr>
                <w:t xml:space="preserve">15,343,6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23" w:author="Machado, Diana" w:date="2019-02-04T10:19:00Z"/>
                <w:rFonts w:ascii="Calibri" w:hAnsi="Calibri" w:cs="Calibri"/>
                <w:color w:val="000000"/>
                <w:sz w:val="16"/>
                <w:szCs w:val="16"/>
                <w:lang w:eastAsia="en-US"/>
              </w:rPr>
            </w:pPr>
            <w:ins w:id="31324"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25" w:author="Machado, Diana" w:date="2019-02-04T10:19:00Z"/>
                <w:rFonts w:ascii="Calibri" w:hAnsi="Calibri" w:cs="Calibri"/>
                <w:color w:val="000000"/>
                <w:sz w:val="16"/>
                <w:szCs w:val="16"/>
                <w:lang w:eastAsia="en-US"/>
              </w:rPr>
            </w:pPr>
            <w:ins w:id="31326" w:author="Machado, Diana" w:date="2019-02-04T10:19:00Z">
              <w:r w:rsidRPr="00D01C04">
                <w:rPr>
                  <w:rFonts w:ascii="Calibri" w:hAnsi="Calibri" w:cs="Calibri"/>
                  <w:color w:val="000000"/>
                  <w:sz w:val="16"/>
                  <w:szCs w:val="16"/>
                  <w:lang w:eastAsia="en-US"/>
                </w:rPr>
                <w:t xml:space="preserve">30,633,3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27" w:author="Machado, Diana" w:date="2019-02-04T10:19:00Z"/>
                <w:rFonts w:ascii="Calibri" w:hAnsi="Calibri" w:cs="Calibri"/>
                <w:color w:val="000000"/>
                <w:sz w:val="16"/>
                <w:szCs w:val="16"/>
                <w:lang w:eastAsia="en-US"/>
              </w:rPr>
            </w:pPr>
            <w:ins w:id="31328"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13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30" w:author="Machado, Diana" w:date="2019-02-04T10:19:00Z"/>
                <w:rFonts w:ascii="Calibri" w:hAnsi="Calibri" w:cs="Calibri"/>
                <w:color w:val="000000"/>
                <w:sz w:val="16"/>
                <w:szCs w:val="16"/>
                <w:lang w:eastAsia="en-US"/>
              </w:rPr>
            </w:pPr>
            <w:ins w:id="31331" w:author="Machado, Diana" w:date="2019-02-04T10:19:00Z">
              <w:r w:rsidRPr="00D01C04">
                <w:rPr>
                  <w:rFonts w:ascii="Calibri" w:hAnsi="Calibri" w:cs="Calibri"/>
                  <w:color w:val="000000"/>
                  <w:sz w:val="16"/>
                  <w:szCs w:val="16"/>
                  <w:lang w:eastAsia="en-US"/>
                </w:rPr>
                <w:t>344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32" w:author="Machado, Diana" w:date="2019-02-04T10:19:00Z"/>
                <w:rFonts w:ascii="Calibri" w:hAnsi="Calibri" w:cs="Calibri"/>
                <w:color w:val="000000"/>
                <w:sz w:val="16"/>
                <w:szCs w:val="16"/>
                <w:lang w:eastAsia="en-US"/>
              </w:rPr>
            </w:pPr>
            <w:ins w:id="313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34" w:author="Machado, Diana" w:date="2019-02-04T10:19:00Z"/>
                <w:rFonts w:ascii="Calibri" w:hAnsi="Calibri" w:cs="Calibri"/>
                <w:color w:val="000000"/>
                <w:sz w:val="16"/>
                <w:szCs w:val="16"/>
                <w:lang w:eastAsia="en-US"/>
              </w:rPr>
            </w:pPr>
            <w:ins w:id="313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36" w:author="Machado, Diana" w:date="2019-02-04T10:19:00Z"/>
                <w:rFonts w:ascii="Calibri" w:hAnsi="Calibri" w:cs="Calibri"/>
                <w:color w:val="000000"/>
                <w:sz w:val="16"/>
                <w:szCs w:val="16"/>
                <w:lang w:eastAsia="en-US"/>
              </w:rPr>
            </w:pPr>
            <w:ins w:id="31337" w:author="Machado, Diana" w:date="2019-02-04T10:19:00Z">
              <w:r w:rsidRPr="00D01C04">
                <w:rPr>
                  <w:rFonts w:ascii="Calibri" w:hAnsi="Calibri" w:cs="Calibri"/>
                  <w:color w:val="000000"/>
                  <w:sz w:val="16"/>
                  <w:szCs w:val="16"/>
                  <w:lang w:eastAsia="en-US"/>
                </w:rPr>
                <w:t xml:space="preserve">16,776,0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38" w:author="Machado, Diana" w:date="2019-02-04T10:19:00Z"/>
                <w:rFonts w:ascii="Calibri" w:hAnsi="Calibri" w:cs="Calibri"/>
                <w:color w:val="000000"/>
                <w:sz w:val="16"/>
                <w:szCs w:val="16"/>
                <w:lang w:eastAsia="en-US"/>
              </w:rPr>
            </w:pPr>
            <w:ins w:id="31339"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40" w:author="Machado, Diana" w:date="2019-02-04T10:19:00Z"/>
                <w:rFonts w:ascii="Calibri" w:hAnsi="Calibri" w:cs="Calibri"/>
                <w:color w:val="000000"/>
                <w:sz w:val="16"/>
                <w:szCs w:val="16"/>
                <w:lang w:eastAsia="en-US"/>
              </w:rPr>
            </w:pPr>
            <w:ins w:id="313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42" w:author="Machado, Diana" w:date="2019-02-04T10:19:00Z"/>
                <w:rFonts w:ascii="Calibri" w:hAnsi="Calibri" w:cs="Calibri"/>
                <w:color w:val="000000"/>
                <w:sz w:val="16"/>
                <w:szCs w:val="16"/>
                <w:lang w:eastAsia="en-US"/>
              </w:rPr>
            </w:pPr>
            <w:ins w:id="313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44" w:author="Machado, Diana" w:date="2019-02-04T10:19:00Z"/>
                <w:rFonts w:ascii="Calibri" w:hAnsi="Calibri" w:cs="Calibri"/>
                <w:color w:val="000000"/>
                <w:sz w:val="16"/>
                <w:szCs w:val="16"/>
                <w:lang w:eastAsia="en-US"/>
              </w:rPr>
            </w:pPr>
            <w:ins w:id="31345" w:author="Machado, Diana" w:date="2019-02-04T10:19:00Z">
              <w:r w:rsidRPr="00D01C04">
                <w:rPr>
                  <w:rFonts w:ascii="Calibri" w:hAnsi="Calibri" w:cs="Calibri"/>
                  <w:color w:val="000000"/>
                  <w:sz w:val="16"/>
                  <w:szCs w:val="16"/>
                  <w:lang w:eastAsia="en-US"/>
                </w:rPr>
                <w:t xml:space="preserve">12,885,93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46" w:author="Machado, Diana" w:date="2019-02-04T10:19:00Z"/>
                <w:rFonts w:ascii="Calibri" w:hAnsi="Calibri" w:cs="Calibri"/>
                <w:color w:val="000000"/>
                <w:sz w:val="16"/>
                <w:szCs w:val="16"/>
                <w:lang w:eastAsia="en-US"/>
              </w:rPr>
            </w:pPr>
            <w:ins w:id="31347"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48" w:author="Machado, Diana" w:date="2019-02-04T10:19:00Z"/>
                <w:rFonts w:ascii="Calibri" w:hAnsi="Calibri" w:cs="Calibri"/>
                <w:color w:val="000000"/>
                <w:sz w:val="16"/>
                <w:szCs w:val="16"/>
                <w:lang w:eastAsia="en-US"/>
              </w:rPr>
            </w:pPr>
            <w:ins w:id="31349" w:author="Machado, Diana" w:date="2019-02-04T10:19:00Z">
              <w:r w:rsidRPr="00D01C04">
                <w:rPr>
                  <w:rFonts w:ascii="Calibri" w:hAnsi="Calibri" w:cs="Calibri"/>
                  <w:color w:val="000000"/>
                  <w:sz w:val="16"/>
                  <w:szCs w:val="16"/>
                  <w:lang w:eastAsia="en-US"/>
                </w:rPr>
                <w:t xml:space="preserve">29,662,0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50" w:author="Machado, Diana" w:date="2019-02-04T10:19:00Z"/>
                <w:rFonts w:ascii="Calibri" w:hAnsi="Calibri" w:cs="Calibri"/>
                <w:color w:val="000000"/>
                <w:sz w:val="16"/>
                <w:szCs w:val="16"/>
                <w:lang w:eastAsia="en-US"/>
              </w:rPr>
            </w:pPr>
            <w:ins w:id="31351"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13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53" w:author="Machado, Diana" w:date="2019-02-04T10:19:00Z"/>
                <w:rFonts w:ascii="Calibri" w:hAnsi="Calibri" w:cs="Calibri"/>
                <w:color w:val="000000"/>
                <w:sz w:val="16"/>
                <w:szCs w:val="16"/>
                <w:lang w:eastAsia="en-US"/>
              </w:rPr>
            </w:pPr>
            <w:ins w:id="31354" w:author="Machado, Diana" w:date="2019-02-04T10:19:00Z">
              <w:r w:rsidRPr="00D01C04">
                <w:rPr>
                  <w:rFonts w:ascii="Calibri" w:hAnsi="Calibri" w:cs="Calibri"/>
                  <w:color w:val="000000"/>
                  <w:sz w:val="16"/>
                  <w:szCs w:val="16"/>
                  <w:lang w:eastAsia="en-US"/>
                </w:rPr>
                <w:t>3446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55" w:author="Machado, Diana" w:date="2019-02-04T10:19:00Z"/>
                <w:rFonts w:ascii="Calibri" w:hAnsi="Calibri" w:cs="Calibri"/>
                <w:color w:val="000000"/>
                <w:sz w:val="16"/>
                <w:szCs w:val="16"/>
                <w:lang w:eastAsia="en-US"/>
              </w:rPr>
            </w:pPr>
            <w:ins w:id="313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57" w:author="Machado, Diana" w:date="2019-02-04T10:19:00Z"/>
                <w:rFonts w:ascii="Calibri" w:hAnsi="Calibri" w:cs="Calibri"/>
                <w:color w:val="000000"/>
                <w:sz w:val="16"/>
                <w:szCs w:val="16"/>
                <w:lang w:eastAsia="en-US"/>
              </w:rPr>
            </w:pPr>
            <w:ins w:id="313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59" w:author="Machado, Diana" w:date="2019-02-04T10:19:00Z"/>
                <w:rFonts w:ascii="Calibri" w:hAnsi="Calibri" w:cs="Calibri"/>
                <w:color w:val="000000"/>
                <w:sz w:val="16"/>
                <w:szCs w:val="16"/>
                <w:lang w:eastAsia="en-US"/>
              </w:rPr>
            </w:pPr>
            <w:ins w:id="31360" w:author="Machado, Diana" w:date="2019-02-04T10:19:00Z">
              <w:r w:rsidRPr="00D01C04">
                <w:rPr>
                  <w:rFonts w:ascii="Calibri" w:hAnsi="Calibri" w:cs="Calibri"/>
                  <w:color w:val="000000"/>
                  <w:sz w:val="16"/>
                  <w:szCs w:val="16"/>
                  <w:lang w:eastAsia="en-US"/>
                </w:rPr>
                <w:t xml:space="preserve">16,164,3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61" w:author="Machado, Diana" w:date="2019-02-04T10:19:00Z"/>
                <w:rFonts w:ascii="Calibri" w:hAnsi="Calibri" w:cs="Calibri"/>
                <w:color w:val="000000"/>
                <w:sz w:val="16"/>
                <w:szCs w:val="16"/>
                <w:lang w:eastAsia="en-US"/>
              </w:rPr>
            </w:pPr>
            <w:ins w:id="31362"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63" w:author="Machado, Diana" w:date="2019-02-04T10:19:00Z"/>
                <w:rFonts w:ascii="Calibri" w:hAnsi="Calibri" w:cs="Calibri"/>
                <w:color w:val="000000"/>
                <w:sz w:val="16"/>
                <w:szCs w:val="16"/>
                <w:lang w:eastAsia="en-US"/>
              </w:rPr>
            </w:pPr>
            <w:ins w:id="313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65" w:author="Machado, Diana" w:date="2019-02-04T10:19:00Z"/>
                <w:rFonts w:ascii="Calibri" w:hAnsi="Calibri" w:cs="Calibri"/>
                <w:color w:val="000000"/>
                <w:sz w:val="16"/>
                <w:szCs w:val="16"/>
                <w:lang w:eastAsia="en-US"/>
              </w:rPr>
            </w:pPr>
            <w:ins w:id="313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67" w:author="Machado, Diana" w:date="2019-02-04T10:19:00Z"/>
                <w:rFonts w:ascii="Calibri" w:hAnsi="Calibri" w:cs="Calibri"/>
                <w:color w:val="000000"/>
                <w:sz w:val="16"/>
                <w:szCs w:val="16"/>
                <w:lang w:eastAsia="en-US"/>
              </w:rPr>
            </w:pPr>
            <w:ins w:id="31368" w:author="Machado, Diana" w:date="2019-02-04T10:19:00Z">
              <w:r w:rsidRPr="00D01C04">
                <w:rPr>
                  <w:rFonts w:ascii="Calibri" w:hAnsi="Calibri" w:cs="Calibri"/>
                  <w:color w:val="000000"/>
                  <w:sz w:val="16"/>
                  <w:szCs w:val="16"/>
                  <w:lang w:eastAsia="en-US"/>
                </w:rPr>
                <w:t xml:space="preserve">16,220,61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69" w:author="Machado, Diana" w:date="2019-02-04T10:19:00Z"/>
                <w:rFonts w:ascii="Calibri" w:hAnsi="Calibri" w:cs="Calibri"/>
                <w:color w:val="000000"/>
                <w:sz w:val="16"/>
                <w:szCs w:val="16"/>
                <w:lang w:eastAsia="en-US"/>
              </w:rPr>
            </w:pPr>
            <w:ins w:id="31370"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71" w:author="Machado, Diana" w:date="2019-02-04T10:19:00Z"/>
                <w:rFonts w:ascii="Calibri" w:hAnsi="Calibri" w:cs="Calibri"/>
                <w:color w:val="000000"/>
                <w:sz w:val="16"/>
                <w:szCs w:val="16"/>
                <w:lang w:eastAsia="en-US"/>
              </w:rPr>
            </w:pPr>
            <w:ins w:id="31372" w:author="Machado, Diana" w:date="2019-02-04T10:19:00Z">
              <w:r w:rsidRPr="00D01C04">
                <w:rPr>
                  <w:rFonts w:ascii="Calibri" w:hAnsi="Calibri" w:cs="Calibri"/>
                  <w:color w:val="000000"/>
                  <w:sz w:val="16"/>
                  <w:szCs w:val="16"/>
                  <w:lang w:eastAsia="en-US"/>
                </w:rPr>
                <w:t xml:space="preserve">32,384,9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73" w:author="Machado, Diana" w:date="2019-02-04T10:19:00Z"/>
                <w:rFonts w:ascii="Calibri" w:hAnsi="Calibri" w:cs="Calibri"/>
                <w:color w:val="000000"/>
                <w:sz w:val="16"/>
                <w:szCs w:val="16"/>
                <w:lang w:eastAsia="en-US"/>
              </w:rPr>
            </w:pPr>
            <w:ins w:id="31374"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13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76" w:author="Machado, Diana" w:date="2019-02-04T10:19:00Z"/>
                <w:rFonts w:ascii="Calibri" w:hAnsi="Calibri" w:cs="Calibri"/>
                <w:color w:val="000000"/>
                <w:sz w:val="16"/>
                <w:szCs w:val="16"/>
                <w:lang w:eastAsia="en-US"/>
              </w:rPr>
            </w:pPr>
            <w:ins w:id="31377" w:author="Machado, Diana" w:date="2019-02-04T10:19:00Z">
              <w:r w:rsidRPr="00D01C04">
                <w:rPr>
                  <w:rFonts w:ascii="Calibri" w:hAnsi="Calibri" w:cs="Calibri"/>
                  <w:color w:val="000000"/>
                  <w:sz w:val="16"/>
                  <w:szCs w:val="16"/>
                  <w:lang w:eastAsia="en-US"/>
                </w:rPr>
                <w:t>344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78" w:author="Machado, Diana" w:date="2019-02-04T10:19:00Z"/>
                <w:rFonts w:ascii="Calibri" w:hAnsi="Calibri" w:cs="Calibri"/>
                <w:color w:val="000000"/>
                <w:sz w:val="16"/>
                <w:szCs w:val="16"/>
                <w:lang w:eastAsia="en-US"/>
              </w:rPr>
            </w:pPr>
            <w:ins w:id="3137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80" w:author="Machado, Diana" w:date="2019-02-04T10:19:00Z"/>
                <w:rFonts w:ascii="Calibri" w:hAnsi="Calibri" w:cs="Calibri"/>
                <w:color w:val="000000"/>
                <w:sz w:val="16"/>
                <w:szCs w:val="16"/>
                <w:lang w:eastAsia="en-US"/>
              </w:rPr>
            </w:pPr>
            <w:ins w:id="3138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82" w:author="Machado, Diana" w:date="2019-02-04T10:19:00Z"/>
                <w:rFonts w:ascii="Calibri" w:hAnsi="Calibri" w:cs="Calibri"/>
                <w:color w:val="000000"/>
                <w:sz w:val="16"/>
                <w:szCs w:val="16"/>
                <w:lang w:eastAsia="en-US"/>
              </w:rPr>
            </w:pPr>
            <w:ins w:id="31383" w:author="Machado, Diana" w:date="2019-02-04T10:19:00Z">
              <w:r w:rsidRPr="00D01C04">
                <w:rPr>
                  <w:rFonts w:ascii="Calibri" w:hAnsi="Calibri" w:cs="Calibri"/>
                  <w:color w:val="000000"/>
                  <w:sz w:val="16"/>
                  <w:szCs w:val="16"/>
                  <w:lang w:eastAsia="en-US"/>
                </w:rPr>
                <w:t xml:space="preserve">29,490,0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84" w:author="Machado, Diana" w:date="2019-02-04T10:19:00Z"/>
                <w:rFonts w:ascii="Calibri" w:hAnsi="Calibri" w:cs="Calibri"/>
                <w:color w:val="000000"/>
                <w:sz w:val="16"/>
                <w:szCs w:val="16"/>
                <w:lang w:eastAsia="en-US"/>
              </w:rPr>
            </w:pPr>
            <w:ins w:id="31385"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86" w:author="Machado, Diana" w:date="2019-02-04T10:19:00Z"/>
                <w:rFonts w:ascii="Calibri" w:hAnsi="Calibri" w:cs="Calibri"/>
                <w:color w:val="000000"/>
                <w:sz w:val="16"/>
                <w:szCs w:val="16"/>
                <w:lang w:eastAsia="en-US"/>
              </w:rPr>
            </w:pPr>
            <w:ins w:id="313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88" w:author="Machado, Diana" w:date="2019-02-04T10:19:00Z"/>
                <w:rFonts w:ascii="Calibri" w:hAnsi="Calibri" w:cs="Calibri"/>
                <w:color w:val="000000"/>
                <w:sz w:val="16"/>
                <w:szCs w:val="16"/>
                <w:lang w:eastAsia="en-US"/>
              </w:rPr>
            </w:pPr>
            <w:ins w:id="313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90" w:author="Machado, Diana" w:date="2019-02-04T10:19:00Z"/>
                <w:rFonts w:ascii="Calibri" w:hAnsi="Calibri" w:cs="Calibri"/>
                <w:color w:val="000000"/>
                <w:sz w:val="16"/>
                <w:szCs w:val="16"/>
                <w:lang w:eastAsia="en-US"/>
              </w:rPr>
            </w:pPr>
            <w:ins w:id="31391" w:author="Machado, Diana" w:date="2019-02-04T10:19:00Z">
              <w:r w:rsidRPr="00D01C04">
                <w:rPr>
                  <w:rFonts w:ascii="Calibri" w:hAnsi="Calibri" w:cs="Calibri"/>
                  <w:color w:val="000000"/>
                  <w:sz w:val="16"/>
                  <w:szCs w:val="16"/>
                  <w:lang w:eastAsia="en-US"/>
                </w:rPr>
                <w:t xml:space="preserve">19,127,31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92" w:author="Machado, Diana" w:date="2019-02-04T10:19:00Z"/>
                <w:rFonts w:ascii="Calibri" w:hAnsi="Calibri" w:cs="Calibri"/>
                <w:color w:val="000000"/>
                <w:sz w:val="16"/>
                <w:szCs w:val="16"/>
                <w:lang w:eastAsia="en-US"/>
              </w:rPr>
            </w:pPr>
            <w:ins w:id="31393"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94" w:author="Machado, Diana" w:date="2019-02-04T10:19:00Z"/>
                <w:rFonts w:ascii="Calibri" w:hAnsi="Calibri" w:cs="Calibri"/>
                <w:color w:val="000000"/>
                <w:sz w:val="16"/>
                <w:szCs w:val="16"/>
                <w:lang w:eastAsia="en-US"/>
              </w:rPr>
            </w:pPr>
            <w:ins w:id="31395" w:author="Machado, Diana" w:date="2019-02-04T10:19:00Z">
              <w:r w:rsidRPr="00D01C04">
                <w:rPr>
                  <w:rFonts w:ascii="Calibri" w:hAnsi="Calibri" w:cs="Calibri"/>
                  <w:color w:val="000000"/>
                  <w:sz w:val="16"/>
                  <w:szCs w:val="16"/>
                  <w:lang w:eastAsia="en-US"/>
                </w:rPr>
                <w:t xml:space="preserve">48,617,3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96" w:author="Machado, Diana" w:date="2019-02-04T10:19:00Z"/>
                <w:rFonts w:ascii="Calibri" w:hAnsi="Calibri" w:cs="Calibri"/>
                <w:color w:val="000000"/>
                <w:sz w:val="16"/>
                <w:szCs w:val="16"/>
                <w:lang w:eastAsia="en-US"/>
              </w:rPr>
            </w:pPr>
            <w:ins w:id="31397"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313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99" w:author="Machado, Diana" w:date="2019-02-04T10:19:00Z"/>
                <w:rFonts w:ascii="Calibri" w:hAnsi="Calibri" w:cs="Calibri"/>
                <w:color w:val="000000"/>
                <w:sz w:val="16"/>
                <w:szCs w:val="16"/>
                <w:lang w:eastAsia="en-US"/>
              </w:rPr>
            </w:pPr>
            <w:ins w:id="31400" w:author="Machado, Diana" w:date="2019-02-04T10:19:00Z">
              <w:r w:rsidRPr="00D01C04">
                <w:rPr>
                  <w:rFonts w:ascii="Calibri" w:hAnsi="Calibri" w:cs="Calibri"/>
                  <w:color w:val="000000"/>
                  <w:sz w:val="16"/>
                  <w:szCs w:val="16"/>
                  <w:lang w:eastAsia="en-US"/>
                </w:rPr>
                <w:t>344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01" w:author="Machado, Diana" w:date="2019-02-04T10:19:00Z"/>
                <w:rFonts w:ascii="Calibri" w:hAnsi="Calibri" w:cs="Calibri"/>
                <w:color w:val="000000"/>
                <w:sz w:val="16"/>
                <w:szCs w:val="16"/>
                <w:lang w:eastAsia="en-US"/>
              </w:rPr>
            </w:pPr>
            <w:ins w:id="314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03" w:author="Machado, Diana" w:date="2019-02-04T10:19:00Z"/>
                <w:rFonts w:ascii="Calibri" w:hAnsi="Calibri" w:cs="Calibri"/>
                <w:color w:val="000000"/>
                <w:sz w:val="16"/>
                <w:szCs w:val="16"/>
                <w:lang w:eastAsia="en-US"/>
              </w:rPr>
            </w:pPr>
            <w:ins w:id="314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05" w:author="Machado, Diana" w:date="2019-02-04T10:19:00Z"/>
                <w:rFonts w:ascii="Calibri" w:hAnsi="Calibri" w:cs="Calibri"/>
                <w:color w:val="000000"/>
                <w:sz w:val="16"/>
                <w:szCs w:val="16"/>
                <w:lang w:eastAsia="en-US"/>
              </w:rPr>
            </w:pPr>
            <w:ins w:id="31406" w:author="Machado, Diana" w:date="2019-02-04T10:19:00Z">
              <w:r w:rsidRPr="00D01C04">
                <w:rPr>
                  <w:rFonts w:ascii="Calibri" w:hAnsi="Calibri" w:cs="Calibri"/>
                  <w:color w:val="000000"/>
                  <w:sz w:val="16"/>
                  <w:szCs w:val="16"/>
                  <w:lang w:eastAsia="en-US"/>
                </w:rPr>
                <w:t xml:space="preserve">11,212,6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07" w:author="Machado, Diana" w:date="2019-02-04T10:19:00Z"/>
                <w:rFonts w:ascii="Calibri" w:hAnsi="Calibri" w:cs="Calibri"/>
                <w:color w:val="000000"/>
                <w:sz w:val="16"/>
                <w:szCs w:val="16"/>
                <w:lang w:eastAsia="en-US"/>
              </w:rPr>
            </w:pPr>
            <w:ins w:id="31408"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09" w:author="Machado, Diana" w:date="2019-02-04T10:19:00Z"/>
                <w:rFonts w:ascii="Calibri" w:hAnsi="Calibri" w:cs="Calibri"/>
                <w:color w:val="000000"/>
                <w:sz w:val="16"/>
                <w:szCs w:val="16"/>
                <w:lang w:eastAsia="en-US"/>
              </w:rPr>
            </w:pPr>
            <w:ins w:id="314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11" w:author="Machado, Diana" w:date="2019-02-04T10:19:00Z"/>
                <w:rFonts w:ascii="Calibri" w:hAnsi="Calibri" w:cs="Calibri"/>
                <w:color w:val="000000"/>
                <w:sz w:val="16"/>
                <w:szCs w:val="16"/>
                <w:lang w:eastAsia="en-US"/>
              </w:rPr>
            </w:pPr>
            <w:ins w:id="314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13" w:author="Machado, Diana" w:date="2019-02-04T10:19:00Z"/>
                <w:rFonts w:ascii="Calibri" w:hAnsi="Calibri" w:cs="Calibri"/>
                <w:color w:val="000000"/>
                <w:sz w:val="16"/>
                <w:szCs w:val="16"/>
                <w:lang w:eastAsia="en-US"/>
              </w:rPr>
            </w:pPr>
            <w:ins w:id="31414" w:author="Machado, Diana" w:date="2019-02-04T10:19:00Z">
              <w:r w:rsidRPr="00D01C04">
                <w:rPr>
                  <w:rFonts w:ascii="Calibri" w:hAnsi="Calibri" w:cs="Calibri"/>
                  <w:color w:val="000000"/>
                  <w:sz w:val="16"/>
                  <w:szCs w:val="16"/>
                  <w:lang w:eastAsia="en-US"/>
                </w:rPr>
                <w:t xml:space="preserve">11,248,66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15" w:author="Machado, Diana" w:date="2019-02-04T10:19:00Z"/>
                <w:rFonts w:ascii="Calibri" w:hAnsi="Calibri" w:cs="Calibri"/>
                <w:color w:val="000000"/>
                <w:sz w:val="16"/>
                <w:szCs w:val="16"/>
                <w:lang w:eastAsia="en-US"/>
              </w:rPr>
            </w:pPr>
            <w:ins w:id="31416"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17" w:author="Machado, Diana" w:date="2019-02-04T10:19:00Z"/>
                <w:rFonts w:ascii="Calibri" w:hAnsi="Calibri" w:cs="Calibri"/>
                <w:color w:val="000000"/>
                <w:sz w:val="16"/>
                <w:szCs w:val="16"/>
                <w:lang w:eastAsia="en-US"/>
              </w:rPr>
            </w:pPr>
            <w:ins w:id="31418" w:author="Machado, Diana" w:date="2019-02-04T10:19:00Z">
              <w:r w:rsidRPr="00D01C04">
                <w:rPr>
                  <w:rFonts w:ascii="Calibri" w:hAnsi="Calibri" w:cs="Calibri"/>
                  <w:color w:val="000000"/>
                  <w:sz w:val="16"/>
                  <w:szCs w:val="16"/>
                  <w:lang w:eastAsia="en-US"/>
                </w:rPr>
                <w:t xml:space="preserve">22,461,3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19" w:author="Machado, Diana" w:date="2019-02-04T10:19:00Z"/>
                <w:rFonts w:ascii="Calibri" w:hAnsi="Calibri" w:cs="Calibri"/>
                <w:color w:val="000000"/>
                <w:sz w:val="16"/>
                <w:szCs w:val="16"/>
                <w:lang w:eastAsia="en-US"/>
              </w:rPr>
            </w:pPr>
            <w:ins w:id="31420"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314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22" w:author="Machado, Diana" w:date="2019-02-04T10:19:00Z"/>
                <w:rFonts w:ascii="Calibri" w:hAnsi="Calibri" w:cs="Calibri"/>
                <w:color w:val="000000"/>
                <w:sz w:val="16"/>
                <w:szCs w:val="16"/>
                <w:lang w:eastAsia="en-US"/>
              </w:rPr>
            </w:pPr>
            <w:ins w:id="31423" w:author="Machado, Diana" w:date="2019-02-04T10:19:00Z">
              <w:r w:rsidRPr="00D01C04">
                <w:rPr>
                  <w:rFonts w:ascii="Calibri" w:hAnsi="Calibri" w:cs="Calibri"/>
                  <w:color w:val="000000"/>
                  <w:sz w:val="16"/>
                  <w:szCs w:val="16"/>
                  <w:lang w:eastAsia="en-US"/>
                </w:rPr>
                <w:t>344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24" w:author="Machado, Diana" w:date="2019-02-04T10:19:00Z"/>
                <w:rFonts w:ascii="Calibri" w:hAnsi="Calibri" w:cs="Calibri"/>
                <w:color w:val="000000"/>
                <w:sz w:val="16"/>
                <w:szCs w:val="16"/>
                <w:lang w:eastAsia="en-US"/>
              </w:rPr>
            </w:pPr>
            <w:ins w:id="314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26" w:author="Machado, Diana" w:date="2019-02-04T10:19:00Z"/>
                <w:rFonts w:ascii="Calibri" w:hAnsi="Calibri" w:cs="Calibri"/>
                <w:color w:val="000000"/>
                <w:sz w:val="16"/>
                <w:szCs w:val="16"/>
                <w:lang w:eastAsia="en-US"/>
              </w:rPr>
            </w:pPr>
            <w:ins w:id="314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28" w:author="Machado, Diana" w:date="2019-02-04T10:19:00Z"/>
                <w:rFonts w:ascii="Calibri" w:hAnsi="Calibri" w:cs="Calibri"/>
                <w:color w:val="000000"/>
                <w:sz w:val="16"/>
                <w:szCs w:val="16"/>
                <w:lang w:eastAsia="en-US"/>
              </w:rPr>
            </w:pPr>
            <w:ins w:id="31429" w:author="Machado, Diana" w:date="2019-02-04T10:19:00Z">
              <w:r w:rsidRPr="00D01C04">
                <w:rPr>
                  <w:rFonts w:ascii="Calibri" w:hAnsi="Calibri" w:cs="Calibri"/>
                  <w:color w:val="000000"/>
                  <w:sz w:val="16"/>
                  <w:szCs w:val="16"/>
                  <w:lang w:eastAsia="en-US"/>
                </w:rPr>
                <w:t xml:space="preserve">24,028,8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30" w:author="Machado, Diana" w:date="2019-02-04T10:19:00Z"/>
                <w:rFonts w:ascii="Calibri" w:hAnsi="Calibri" w:cs="Calibri"/>
                <w:color w:val="000000"/>
                <w:sz w:val="16"/>
                <w:szCs w:val="16"/>
                <w:lang w:eastAsia="en-US"/>
              </w:rPr>
            </w:pPr>
            <w:ins w:id="31431"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32" w:author="Machado, Diana" w:date="2019-02-04T10:19:00Z"/>
                <w:rFonts w:ascii="Calibri" w:hAnsi="Calibri" w:cs="Calibri"/>
                <w:color w:val="000000"/>
                <w:sz w:val="16"/>
                <w:szCs w:val="16"/>
                <w:lang w:eastAsia="en-US"/>
              </w:rPr>
            </w:pPr>
            <w:ins w:id="314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34" w:author="Machado, Diana" w:date="2019-02-04T10:19:00Z"/>
                <w:rFonts w:ascii="Calibri" w:hAnsi="Calibri" w:cs="Calibri"/>
                <w:color w:val="000000"/>
                <w:sz w:val="16"/>
                <w:szCs w:val="16"/>
                <w:lang w:eastAsia="en-US"/>
              </w:rPr>
            </w:pPr>
            <w:ins w:id="314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36" w:author="Machado, Diana" w:date="2019-02-04T10:19:00Z"/>
                <w:rFonts w:ascii="Calibri" w:hAnsi="Calibri" w:cs="Calibri"/>
                <w:color w:val="000000"/>
                <w:sz w:val="16"/>
                <w:szCs w:val="16"/>
                <w:lang w:eastAsia="en-US"/>
              </w:rPr>
            </w:pPr>
            <w:ins w:id="31437" w:author="Machado, Diana" w:date="2019-02-04T10:19:00Z">
              <w:r w:rsidRPr="00D01C04">
                <w:rPr>
                  <w:rFonts w:ascii="Calibri" w:hAnsi="Calibri" w:cs="Calibri"/>
                  <w:color w:val="000000"/>
                  <w:sz w:val="16"/>
                  <w:szCs w:val="16"/>
                  <w:lang w:eastAsia="en-US"/>
                </w:rPr>
                <w:t xml:space="preserve">40,008,3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38" w:author="Machado, Diana" w:date="2019-02-04T10:19:00Z"/>
                <w:rFonts w:ascii="Calibri" w:hAnsi="Calibri" w:cs="Calibri"/>
                <w:color w:val="000000"/>
                <w:sz w:val="16"/>
                <w:szCs w:val="16"/>
                <w:lang w:eastAsia="en-US"/>
              </w:rPr>
            </w:pPr>
            <w:ins w:id="31439"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40" w:author="Machado, Diana" w:date="2019-02-04T10:19:00Z"/>
                <w:rFonts w:ascii="Calibri" w:hAnsi="Calibri" w:cs="Calibri"/>
                <w:color w:val="000000"/>
                <w:sz w:val="16"/>
                <w:szCs w:val="16"/>
                <w:lang w:eastAsia="en-US"/>
              </w:rPr>
            </w:pPr>
            <w:ins w:id="31441" w:author="Machado, Diana" w:date="2019-02-04T10:19:00Z">
              <w:r w:rsidRPr="00D01C04">
                <w:rPr>
                  <w:rFonts w:ascii="Calibri" w:hAnsi="Calibri" w:cs="Calibri"/>
                  <w:color w:val="000000"/>
                  <w:sz w:val="16"/>
                  <w:szCs w:val="16"/>
                  <w:lang w:eastAsia="en-US"/>
                </w:rPr>
                <w:t xml:space="preserve">64,037,1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42" w:author="Machado, Diana" w:date="2019-02-04T10:19:00Z"/>
                <w:rFonts w:ascii="Calibri" w:hAnsi="Calibri" w:cs="Calibri"/>
                <w:color w:val="000000"/>
                <w:sz w:val="16"/>
                <w:szCs w:val="16"/>
                <w:lang w:eastAsia="en-US"/>
              </w:rPr>
            </w:pPr>
            <w:ins w:id="31443"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314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45" w:author="Machado, Diana" w:date="2019-02-04T10:19:00Z"/>
                <w:rFonts w:ascii="Calibri" w:hAnsi="Calibri" w:cs="Calibri"/>
                <w:color w:val="000000"/>
                <w:sz w:val="16"/>
                <w:szCs w:val="16"/>
                <w:lang w:eastAsia="en-US"/>
              </w:rPr>
            </w:pPr>
            <w:ins w:id="31446" w:author="Machado, Diana" w:date="2019-02-04T10:19:00Z">
              <w:r w:rsidRPr="00D01C04">
                <w:rPr>
                  <w:rFonts w:ascii="Calibri" w:hAnsi="Calibri" w:cs="Calibri"/>
                  <w:color w:val="000000"/>
                  <w:sz w:val="16"/>
                  <w:szCs w:val="16"/>
                  <w:lang w:eastAsia="en-US"/>
                </w:rPr>
                <w:t>344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47" w:author="Machado, Diana" w:date="2019-02-04T10:19:00Z"/>
                <w:rFonts w:ascii="Calibri" w:hAnsi="Calibri" w:cs="Calibri"/>
                <w:color w:val="000000"/>
                <w:sz w:val="16"/>
                <w:szCs w:val="16"/>
                <w:lang w:eastAsia="en-US"/>
              </w:rPr>
            </w:pPr>
            <w:ins w:id="314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49" w:author="Machado, Diana" w:date="2019-02-04T10:19:00Z"/>
                <w:rFonts w:ascii="Calibri" w:hAnsi="Calibri" w:cs="Calibri"/>
                <w:color w:val="000000"/>
                <w:sz w:val="16"/>
                <w:szCs w:val="16"/>
                <w:lang w:eastAsia="en-US"/>
              </w:rPr>
            </w:pPr>
            <w:ins w:id="314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51" w:author="Machado, Diana" w:date="2019-02-04T10:19:00Z"/>
                <w:rFonts w:ascii="Calibri" w:hAnsi="Calibri" w:cs="Calibri"/>
                <w:color w:val="000000"/>
                <w:sz w:val="16"/>
                <w:szCs w:val="16"/>
                <w:lang w:eastAsia="en-US"/>
              </w:rPr>
            </w:pPr>
            <w:ins w:id="31452" w:author="Machado, Diana" w:date="2019-02-04T10:19:00Z">
              <w:r w:rsidRPr="00D01C04">
                <w:rPr>
                  <w:rFonts w:ascii="Calibri" w:hAnsi="Calibri" w:cs="Calibri"/>
                  <w:color w:val="000000"/>
                  <w:sz w:val="16"/>
                  <w:szCs w:val="16"/>
                  <w:lang w:eastAsia="en-US"/>
                </w:rPr>
                <w:t xml:space="preserve">19,525,9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53" w:author="Machado, Diana" w:date="2019-02-04T10:19:00Z"/>
                <w:rFonts w:ascii="Calibri" w:hAnsi="Calibri" w:cs="Calibri"/>
                <w:color w:val="000000"/>
                <w:sz w:val="16"/>
                <w:szCs w:val="16"/>
                <w:lang w:eastAsia="en-US"/>
              </w:rPr>
            </w:pPr>
            <w:ins w:id="31454"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55" w:author="Machado, Diana" w:date="2019-02-04T10:19:00Z"/>
                <w:rFonts w:ascii="Calibri" w:hAnsi="Calibri" w:cs="Calibri"/>
                <w:color w:val="000000"/>
                <w:sz w:val="16"/>
                <w:szCs w:val="16"/>
                <w:lang w:eastAsia="en-US"/>
              </w:rPr>
            </w:pPr>
            <w:ins w:id="314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57" w:author="Machado, Diana" w:date="2019-02-04T10:19:00Z"/>
                <w:rFonts w:ascii="Calibri" w:hAnsi="Calibri" w:cs="Calibri"/>
                <w:color w:val="000000"/>
                <w:sz w:val="16"/>
                <w:szCs w:val="16"/>
                <w:lang w:eastAsia="en-US"/>
              </w:rPr>
            </w:pPr>
            <w:ins w:id="314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59" w:author="Machado, Diana" w:date="2019-02-04T10:19:00Z"/>
                <w:rFonts w:ascii="Calibri" w:hAnsi="Calibri" w:cs="Calibri"/>
                <w:color w:val="000000"/>
                <w:sz w:val="16"/>
                <w:szCs w:val="16"/>
                <w:lang w:eastAsia="en-US"/>
              </w:rPr>
            </w:pPr>
            <w:ins w:id="31460" w:author="Machado, Diana" w:date="2019-02-04T10:19:00Z">
              <w:r w:rsidRPr="00D01C04">
                <w:rPr>
                  <w:rFonts w:ascii="Calibri" w:hAnsi="Calibri" w:cs="Calibri"/>
                  <w:color w:val="000000"/>
                  <w:sz w:val="16"/>
                  <w:szCs w:val="16"/>
                  <w:lang w:eastAsia="en-US"/>
                </w:rPr>
                <w:t xml:space="preserve">28,943,40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61" w:author="Machado, Diana" w:date="2019-02-04T10:19:00Z"/>
                <w:rFonts w:ascii="Calibri" w:hAnsi="Calibri" w:cs="Calibri"/>
                <w:color w:val="000000"/>
                <w:sz w:val="16"/>
                <w:szCs w:val="16"/>
                <w:lang w:eastAsia="en-US"/>
              </w:rPr>
            </w:pPr>
            <w:ins w:id="31462"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63" w:author="Machado, Diana" w:date="2019-02-04T10:19:00Z"/>
                <w:rFonts w:ascii="Calibri" w:hAnsi="Calibri" w:cs="Calibri"/>
                <w:color w:val="000000"/>
                <w:sz w:val="16"/>
                <w:szCs w:val="16"/>
                <w:lang w:eastAsia="en-US"/>
              </w:rPr>
            </w:pPr>
            <w:ins w:id="31464" w:author="Machado, Diana" w:date="2019-02-04T10:19:00Z">
              <w:r w:rsidRPr="00D01C04">
                <w:rPr>
                  <w:rFonts w:ascii="Calibri" w:hAnsi="Calibri" w:cs="Calibri"/>
                  <w:color w:val="000000"/>
                  <w:sz w:val="16"/>
                  <w:szCs w:val="16"/>
                  <w:lang w:eastAsia="en-US"/>
                </w:rPr>
                <w:t xml:space="preserve">48,469,38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65" w:author="Machado, Diana" w:date="2019-02-04T10:19:00Z"/>
                <w:rFonts w:ascii="Calibri" w:hAnsi="Calibri" w:cs="Calibri"/>
                <w:color w:val="000000"/>
                <w:sz w:val="16"/>
                <w:szCs w:val="16"/>
                <w:lang w:eastAsia="en-US"/>
              </w:rPr>
            </w:pPr>
            <w:ins w:id="31466"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314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68" w:author="Machado, Diana" w:date="2019-02-04T10:19:00Z"/>
                <w:rFonts w:ascii="Calibri" w:hAnsi="Calibri" w:cs="Calibri"/>
                <w:color w:val="000000"/>
                <w:sz w:val="16"/>
                <w:szCs w:val="16"/>
                <w:lang w:eastAsia="en-US"/>
              </w:rPr>
            </w:pPr>
            <w:ins w:id="31469" w:author="Machado, Diana" w:date="2019-02-04T10:19:00Z">
              <w:r w:rsidRPr="00D01C04">
                <w:rPr>
                  <w:rFonts w:ascii="Calibri" w:hAnsi="Calibri" w:cs="Calibri"/>
                  <w:color w:val="000000"/>
                  <w:sz w:val="16"/>
                  <w:szCs w:val="16"/>
                  <w:lang w:eastAsia="en-US"/>
                </w:rPr>
                <w:t>344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70" w:author="Machado, Diana" w:date="2019-02-04T10:19:00Z"/>
                <w:rFonts w:ascii="Calibri" w:hAnsi="Calibri" w:cs="Calibri"/>
                <w:color w:val="000000"/>
                <w:sz w:val="16"/>
                <w:szCs w:val="16"/>
                <w:lang w:eastAsia="en-US"/>
              </w:rPr>
            </w:pPr>
            <w:ins w:id="314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72" w:author="Machado, Diana" w:date="2019-02-04T10:19:00Z"/>
                <w:rFonts w:ascii="Calibri" w:hAnsi="Calibri" w:cs="Calibri"/>
                <w:color w:val="000000"/>
                <w:sz w:val="16"/>
                <w:szCs w:val="16"/>
                <w:lang w:eastAsia="en-US"/>
              </w:rPr>
            </w:pPr>
            <w:ins w:id="314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74" w:author="Machado, Diana" w:date="2019-02-04T10:19:00Z"/>
                <w:rFonts w:ascii="Calibri" w:hAnsi="Calibri" w:cs="Calibri"/>
                <w:color w:val="000000"/>
                <w:sz w:val="16"/>
                <w:szCs w:val="16"/>
                <w:lang w:eastAsia="en-US"/>
              </w:rPr>
            </w:pPr>
            <w:ins w:id="31475" w:author="Machado, Diana" w:date="2019-02-04T10:19:00Z">
              <w:r w:rsidRPr="00D01C04">
                <w:rPr>
                  <w:rFonts w:ascii="Calibri" w:hAnsi="Calibri" w:cs="Calibri"/>
                  <w:color w:val="000000"/>
                  <w:sz w:val="16"/>
                  <w:szCs w:val="16"/>
                  <w:lang w:eastAsia="en-US"/>
                </w:rPr>
                <w:t xml:space="preserve">19,180,1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76" w:author="Machado, Diana" w:date="2019-02-04T10:19:00Z"/>
                <w:rFonts w:ascii="Calibri" w:hAnsi="Calibri" w:cs="Calibri"/>
                <w:color w:val="000000"/>
                <w:sz w:val="16"/>
                <w:szCs w:val="16"/>
                <w:lang w:eastAsia="en-US"/>
              </w:rPr>
            </w:pPr>
            <w:ins w:id="31477"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78" w:author="Machado, Diana" w:date="2019-02-04T10:19:00Z"/>
                <w:rFonts w:ascii="Calibri" w:hAnsi="Calibri" w:cs="Calibri"/>
                <w:color w:val="000000"/>
                <w:sz w:val="16"/>
                <w:szCs w:val="16"/>
                <w:lang w:eastAsia="en-US"/>
              </w:rPr>
            </w:pPr>
            <w:ins w:id="314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80" w:author="Machado, Diana" w:date="2019-02-04T10:19:00Z"/>
                <w:rFonts w:ascii="Calibri" w:hAnsi="Calibri" w:cs="Calibri"/>
                <w:color w:val="000000"/>
                <w:sz w:val="16"/>
                <w:szCs w:val="16"/>
                <w:lang w:eastAsia="en-US"/>
              </w:rPr>
            </w:pPr>
            <w:ins w:id="314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82" w:author="Machado, Diana" w:date="2019-02-04T10:19:00Z"/>
                <w:rFonts w:ascii="Calibri" w:hAnsi="Calibri" w:cs="Calibri"/>
                <w:color w:val="000000"/>
                <w:sz w:val="16"/>
                <w:szCs w:val="16"/>
                <w:lang w:eastAsia="en-US"/>
              </w:rPr>
            </w:pPr>
            <w:ins w:id="31483" w:author="Machado, Diana" w:date="2019-02-04T10:19:00Z">
              <w:r w:rsidRPr="00D01C04">
                <w:rPr>
                  <w:rFonts w:ascii="Calibri" w:hAnsi="Calibri" w:cs="Calibri"/>
                  <w:color w:val="000000"/>
                  <w:sz w:val="16"/>
                  <w:szCs w:val="16"/>
                  <w:lang w:eastAsia="en-US"/>
                </w:rPr>
                <w:t xml:space="preserve">19,247,5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84" w:author="Machado, Diana" w:date="2019-02-04T10:19:00Z"/>
                <w:rFonts w:ascii="Calibri" w:hAnsi="Calibri" w:cs="Calibri"/>
                <w:color w:val="000000"/>
                <w:sz w:val="16"/>
                <w:szCs w:val="16"/>
                <w:lang w:eastAsia="en-US"/>
              </w:rPr>
            </w:pPr>
            <w:ins w:id="31485"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86" w:author="Machado, Diana" w:date="2019-02-04T10:19:00Z"/>
                <w:rFonts w:ascii="Calibri" w:hAnsi="Calibri" w:cs="Calibri"/>
                <w:color w:val="000000"/>
                <w:sz w:val="16"/>
                <w:szCs w:val="16"/>
                <w:lang w:eastAsia="en-US"/>
              </w:rPr>
            </w:pPr>
            <w:ins w:id="31487" w:author="Machado, Diana" w:date="2019-02-04T10:19:00Z">
              <w:r w:rsidRPr="00D01C04">
                <w:rPr>
                  <w:rFonts w:ascii="Calibri" w:hAnsi="Calibri" w:cs="Calibri"/>
                  <w:color w:val="000000"/>
                  <w:sz w:val="16"/>
                  <w:szCs w:val="16"/>
                  <w:lang w:eastAsia="en-US"/>
                </w:rPr>
                <w:t xml:space="preserve">38,427,7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88" w:author="Machado, Diana" w:date="2019-02-04T10:19:00Z"/>
                <w:rFonts w:ascii="Calibri" w:hAnsi="Calibri" w:cs="Calibri"/>
                <w:color w:val="000000"/>
                <w:sz w:val="16"/>
                <w:szCs w:val="16"/>
                <w:lang w:eastAsia="en-US"/>
              </w:rPr>
            </w:pPr>
            <w:ins w:id="31489"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314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91" w:author="Machado, Diana" w:date="2019-02-04T10:19:00Z"/>
                <w:rFonts w:ascii="Calibri" w:hAnsi="Calibri" w:cs="Calibri"/>
                <w:color w:val="000000"/>
                <w:sz w:val="16"/>
                <w:szCs w:val="16"/>
                <w:lang w:eastAsia="en-US"/>
              </w:rPr>
            </w:pPr>
            <w:ins w:id="31492" w:author="Machado, Diana" w:date="2019-02-04T10:19:00Z">
              <w:r w:rsidRPr="00D01C04">
                <w:rPr>
                  <w:rFonts w:ascii="Calibri" w:hAnsi="Calibri" w:cs="Calibri"/>
                  <w:color w:val="000000"/>
                  <w:sz w:val="16"/>
                  <w:szCs w:val="16"/>
                  <w:lang w:eastAsia="en-US"/>
                </w:rPr>
                <w:t>3447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93" w:author="Machado, Diana" w:date="2019-02-04T10:19:00Z"/>
                <w:rFonts w:ascii="Calibri" w:hAnsi="Calibri" w:cs="Calibri"/>
                <w:color w:val="000000"/>
                <w:sz w:val="16"/>
                <w:szCs w:val="16"/>
                <w:lang w:eastAsia="en-US"/>
              </w:rPr>
            </w:pPr>
            <w:ins w:id="314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95" w:author="Machado, Diana" w:date="2019-02-04T10:19:00Z"/>
                <w:rFonts w:ascii="Calibri" w:hAnsi="Calibri" w:cs="Calibri"/>
                <w:color w:val="000000"/>
                <w:sz w:val="16"/>
                <w:szCs w:val="16"/>
                <w:lang w:eastAsia="en-US"/>
              </w:rPr>
            </w:pPr>
            <w:ins w:id="314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97" w:author="Machado, Diana" w:date="2019-02-04T10:19:00Z"/>
                <w:rFonts w:ascii="Calibri" w:hAnsi="Calibri" w:cs="Calibri"/>
                <w:color w:val="000000"/>
                <w:sz w:val="16"/>
                <w:szCs w:val="16"/>
                <w:lang w:eastAsia="en-US"/>
              </w:rPr>
            </w:pPr>
            <w:ins w:id="31498" w:author="Machado, Diana" w:date="2019-02-04T10:19:00Z">
              <w:r w:rsidRPr="00D01C04">
                <w:rPr>
                  <w:rFonts w:ascii="Calibri" w:hAnsi="Calibri" w:cs="Calibri"/>
                  <w:color w:val="000000"/>
                  <w:sz w:val="16"/>
                  <w:szCs w:val="16"/>
                  <w:lang w:eastAsia="en-US"/>
                </w:rPr>
                <w:t xml:space="preserve">11,754,9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99" w:author="Machado, Diana" w:date="2019-02-04T10:19:00Z"/>
                <w:rFonts w:ascii="Calibri" w:hAnsi="Calibri" w:cs="Calibri"/>
                <w:color w:val="000000"/>
                <w:sz w:val="16"/>
                <w:szCs w:val="16"/>
                <w:lang w:eastAsia="en-US"/>
              </w:rPr>
            </w:pPr>
            <w:ins w:id="31500"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01" w:author="Machado, Diana" w:date="2019-02-04T10:19:00Z"/>
                <w:rFonts w:ascii="Calibri" w:hAnsi="Calibri" w:cs="Calibri"/>
                <w:color w:val="000000"/>
                <w:sz w:val="16"/>
                <w:szCs w:val="16"/>
                <w:lang w:eastAsia="en-US"/>
              </w:rPr>
            </w:pPr>
            <w:ins w:id="315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03" w:author="Machado, Diana" w:date="2019-02-04T10:19:00Z"/>
                <w:rFonts w:ascii="Calibri" w:hAnsi="Calibri" w:cs="Calibri"/>
                <w:color w:val="000000"/>
                <w:sz w:val="16"/>
                <w:szCs w:val="16"/>
                <w:lang w:eastAsia="en-US"/>
              </w:rPr>
            </w:pPr>
            <w:ins w:id="315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05" w:author="Machado, Diana" w:date="2019-02-04T10:19:00Z"/>
                <w:rFonts w:ascii="Calibri" w:hAnsi="Calibri" w:cs="Calibri"/>
                <w:color w:val="000000"/>
                <w:sz w:val="16"/>
                <w:szCs w:val="16"/>
                <w:lang w:eastAsia="en-US"/>
              </w:rPr>
            </w:pPr>
            <w:ins w:id="31506" w:author="Machado, Diana" w:date="2019-02-04T10:19:00Z">
              <w:r w:rsidRPr="00D01C04">
                <w:rPr>
                  <w:rFonts w:ascii="Calibri" w:hAnsi="Calibri" w:cs="Calibri"/>
                  <w:color w:val="000000"/>
                  <w:sz w:val="16"/>
                  <w:szCs w:val="16"/>
                  <w:lang w:eastAsia="en-US"/>
                </w:rPr>
                <w:t xml:space="preserve">11,789,13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07" w:author="Machado, Diana" w:date="2019-02-04T10:19:00Z"/>
                <w:rFonts w:ascii="Calibri" w:hAnsi="Calibri" w:cs="Calibri"/>
                <w:color w:val="000000"/>
                <w:sz w:val="16"/>
                <w:szCs w:val="16"/>
                <w:lang w:eastAsia="en-US"/>
              </w:rPr>
            </w:pPr>
            <w:ins w:id="31508"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09" w:author="Machado, Diana" w:date="2019-02-04T10:19:00Z"/>
                <w:rFonts w:ascii="Calibri" w:hAnsi="Calibri" w:cs="Calibri"/>
                <w:color w:val="000000"/>
                <w:sz w:val="16"/>
                <w:szCs w:val="16"/>
                <w:lang w:eastAsia="en-US"/>
              </w:rPr>
            </w:pPr>
            <w:ins w:id="31510" w:author="Machado, Diana" w:date="2019-02-04T10:19:00Z">
              <w:r w:rsidRPr="00D01C04">
                <w:rPr>
                  <w:rFonts w:ascii="Calibri" w:hAnsi="Calibri" w:cs="Calibri"/>
                  <w:color w:val="000000"/>
                  <w:sz w:val="16"/>
                  <w:szCs w:val="16"/>
                  <w:lang w:eastAsia="en-US"/>
                </w:rPr>
                <w:t xml:space="preserve">23,544,0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11" w:author="Machado, Diana" w:date="2019-02-04T10:19:00Z"/>
                <w:rFonts w:ascii="Calibri" w:hAnsi="Calibri" w:cs="Calibri"/>
                <w:color w:val="000000"/>
                <w:sz w:val="16"/>
                <w:szCs w:val="16"/>
                <w:lang w:eastAsia="en-US"/>
              </w:rPr>
            </w:pPr>
            <w:ins w:id="31512"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315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14" w:author="Machado, Diana" w:date="2019-02-04T10:19:00Z"/>
                <w:rFonts w:ascii="Calibri" w:hAnsi="Calibri" w:cs="Calibri"/>
                <w:color w:val="000000"/>
                <w:sz w:val="16"/>
                <w:szCs w:val="16"/>
                <w:lang w:eastAsia="en-US"/>
              </w:rPr>
            </w:pPr>
            <w:ins w:id="31515" w:author="Machado, Diana" w:date="2019-02-04T10:19:00Z">
              <w:r w:rsidRPr="00D01C04">
                <w:rPr>
                  <w:rFonts w:ascii="Calibri" w:hAnsi="Calibri" w:cs="Calibri"/>
                  <w:color w:val="000000"/>
                  <w:sz w:val="16"/>
                  <w:szCs w:val="16"/>
                  <w:lang w:eastAsia="en-US"/>
                </w:rPr>
                <w:t>3447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16" w:author="Machado, Diana" w:date="2019-02-04T10:19:00Z"/>
                <w:rFonts w:ascii="Calibri" w:hAnsi="Calibri" w:cs="Calibri"/>
                <w:color w:val="000000"/>
                <w:sz w:val="16"/>
                <w:szCs w:val="16"/>
                <w:lang w:eastAsia="en-US"/>
              </w:rPr>
            </w:pPr>
            <w:ins w:id="315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18" w:author="Machado, Diana" w:date="2019-02-04T10:19:00Z"/>
                <w:rFonts w:ascii="Calibri" w:hAnsi="Calibri" w:cs="Calibri"/>
                <w:color w:val="000000"/>
                <w:sz w:val="16"/>
                <w:szCs w:val="16"/>
                <w:lang w:eastAsia="en-US"/>
              </w:rPr>
            </w:pPr>
            <w:ins w:id="315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20" w:author="Machado, Diana" w:date="2019-02-04T10:19:00Z"/>
                <w:rFonts w:ascii="Calibri" w:hAnsi="Calibri" w:cs="Calibri"/>
                <w:color w:val="000000"/>
                <w:sz w:val="16"/>
                <w:szCs w:val="16"/>
                <w:lang w:eastAsia="en-US"/>
              </w:rPr>
            </w:pPr>
            <w:ins w:id="31521" w:author="Machado, Diana" w:date="2019-02-04T10:19:00Z">
              <w:r w:rsidRPr="00D01C04">
                <w:rPr>
                  <w:rFonts w:ascii="Calibri" w:hAnsi="Calibri" w:cs="Calibri"/>
                  <w:color w:val="000000"/>
                  <w:sz w:val="16"/>
                  <w:szCs w:val="16"/>
                  <w:lang w:eastAsia="en-US"/>
                </w:rPr>
                <w:t xml:space="preserve">3,751,9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22" w:author="Machado, Diana" w:date="2019-02-04T10:19:00Z"/>
                <w:rFonts w:ascii="Calibri" w:hAnsi="Calibri" w:cs="Calibri"/>
                <w:color w:val="000000"/>
                <w:sz w:val="16"/>
                <w:szCs w:val="16"/>
                <w:lang w:eastAsia="en-US"/>
              </w:rPr>
            </w:pPr>
            <w:ins w:id="31523"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24" w:author="Machado, Diana" w:date="2019-02-04T10:19:00Z"/>
                <w:rFonts w:ascii="Calibri" w:hAnsi="Calibri" w:cs="Calibri"/>
                <w:color w:val="000000"/>
                <w:sz w:val="16"/>
                <w:szCs w:val="16"/>
                <w:lang w:eastAsia="en-US"/>
              </w:rPr>
            </w:pPr>
            <w:ins w:id="315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26" w:author="Machado, Diana" w:date="2019-02-04T10:19:00Z"/>
                <w:rFonts w:ascii="Calibri" w:hAnsi="Calibri" w:cs="Calibri"/>
                <w:color w:val="000000"/>
                <w:sz w:val="16"/>
                <w:szCs w:val="16"/>
                <w:lang w:eastAsia="en-US"/>
              </w:rPr>
            </w:pPr>
            <w:ins w:id="315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28" w:author="Machado, Diana" w:date="2019-02-04T10:19:00Z"/>
                <w:rFonts w:ascii="Calibri" w:hAnsi="Calibri" w:cs="Calibri"/>
                <w:color w:val="000000"/>
                <w:sz w:val="16"/>
                <w:szCs w:val="16"/>
                <w:lang w:eastAsia="en-US"/>
              </w:rPr>
            </w:pPr>
            <w:ins w:id="31529" w:author="Machado, Diana" w:date="2019-02-04T10:19:00Z">
              <w:r w:rsidRPr="00D01C04">
                <w:rPr>
                  <w:rFonts w:ascii="Calibri" w:hAnsi="Calibri" w:cs="Calibri"/>
                  <w:color w:val="000000"/>
                  <w:sz w:val="16"/>
                  <w:szCs w:val="16"/>
                  <w:lang w:eastAsia="en-US"/>
                </w:rPr>
                <w:t xml:space="preserve">5,654,8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30" w:author="Machado, Diana" w:date="2019-02-04T10:19:00Z"/>
                <w:rFonts w:ascii="Calibri" w:hAnsi="Calibri" w:cs="Calibri"/>
                <w:color w:val="000000"/>
                <w:sz w:val="16"/>
                <w:szCs w:val="16"/>
                <w:lang w:eastAsia="en-US"/>
              </w:rPr>
            </w:pPr>
            <w:ins w:id="31531"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32" w:author="Machado, Diana" w:date="2019-02-04T10:19:00Z"/>
                <w:rFonts w:ascii="Calibri" w:hAnsi="Calibri" w:cs="Calibri"/>
                <w:color w:val="000000"/>
                <w:sz w:val="16"/>
                <w:szCs w:val="16"/>
                <w:lang w:eastAsia="en-US"/>
              </w:rPr>
            </w:pPr>
            <w:ins w:id="31533" w:author="Machado, Diana" w:date="2019-02-04T10:19:00Z">
              <w:r w:rsidRPr="00D01C04">
                <w:rPr>
                  <w:rFonts w:ascii="Calibri" w:hAnsi="Calibri" w:cs="Calibri"/>
                  <w:color w:val="000000"/>
                  <w:sz w:val="16"/>
                  <w:szCs w:val="16"/>
                  <w:lang w:eastAsia="en-US"/>
                </w:rPr>
                <w:t xml:space="preserve">9,406,7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34" w:author="Machado, Diana" w:date="2019-02-04T10:19:00Z"/>
                <w:rFonts w:ascii="Calibri" w:hAnsi="Calibri" w:cs="Calibri"/>
                <w:color w:val="000000"/>
                <w:sz w:val="16"/>
                <w:szCs w:val="16"/>
                <w:lang w:eastAsia="en-US"/>
              </w:rPr>
            </w:pPr>
            <w:ins w:id="31535"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15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37" w:author="Machado, Diana" w:date="2019-02-04T10:19:00Z"/>
                <w:rFonts w:ascii="Calibri" w:hAnsi="Calibri" w:cs="Calibri"/>
                <w:color w:val="000000"/>
                <w:sz w:val="16"/>
                <w:szCs w:val="16"/>
                <w:lang w:eastAsia="en-US"/>
              </w:rPr>
            </w:pPr>
            <w:ins w:id="31538" w:author="Machado, Diana" w:date="2019-02-04T10:19:00Z">
              <w:r w:rsidRPr="00D01C04">
                <w:rPr>
                  <w:rFonts w:ascii="Calibri" w:hAnsi="Calibri" w:cs="Calibri"/>
                  <w:color w:val="000000"/>
                  <w:sz w:val="16"/>
                  <w:szCs w:val="16"/>
                  <w:lang w:eastAsia="en-US"/>
                </w:rPr>
                <w:t>344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39" w:author="Machado, Diana" w:date="2019-02-04T10:19:00Z"/>
                <w:rFonts w:ascii="Calibri" w:hAnsi="Calibri" w:cs="Calibri"/>
                <w:color w:val="000000"/>
                <w:sz w:val="16"/>
                <w:szCs w:val="16"/>
                <w:lang w:eastAsia="en-US"/>
              </w:rPr>
            </w:pPr>
            <w:ins w:id="315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41" w:author="Machado, Diana" w:date="2019-02-04T10:19:00Z"/>
                <w:rFonts w:ascii="Calibri" w:hAnsi="Calibri" w:cs="Calibri"/>
                <w:color w:val="000000"/>
                <w:sz w:val="16"/>
                <w:szCs w:val="16"/>
                <w:lang w:eastAsia="en-US"/>
              </w:rPr>
            </w:pPr>
            <w:ins w:id="315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43" w:author="Machado, Diana" w:date="2019-02-04T10:19:00Z"/>
                <w:rFonts w:ascii="Calibri" w:hAnsi="Calibri" w:cs="Calibri"/>
                <w:color w:val="000000"/>
                <w:sz w:val="16"/>
                <w:szCs w:val="16"/>
                <w:lang w:eastAsia="en-US"/>
              </w:rPr>
            </w:pPr>
            <w:ins w:id="31544" w:author="Machado, Diana" w:date="2019-02-04T10:19:00Z">
              <w:r w:rsidRPr="00D01C04">
                <w:rPr>
                  <w:rFonts w:ascii="Calibri" w:hAnsi="Calibri" w:cs="Calibri"/>
                  <w:color w:val="000000"/>
                  <w:sz w:val="16"/>
                  <w:szCs w:val="16"/>
                  <w:lang w:eastAsia="en-US"/>
                </w:rPr>
                <w:t xml:space="preserve">35,363,40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45" w:author="Machado, Diana" w:date="2019-02-04T10:19:00Z"/>
                <w:rFonts w:ascii="Calibri" w:hAnsi="Calibri" w:cs="Calibri"/>
                <w:color w:val="000000"/>
                <w:sz w:val="16"/>
                <w:szCs w:val="16"/>
                <w:lang w:eastAsia="en-US"/>
              </w:rPr>
            </w:pPr>
            <w:ins w:id="31546"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47" w:author="Machado, Diana" w:date="2019-02-04T10:19:00Z"/>
                <w:rFonts w:ascii="Calibri" w:hAnsi="Calibri" w:cs="Calibri"/>
                <w:color w:val="000000"/>
                <w:sz w:val="16"/>
                <w:szCs w:val="16"/>
                <w:lang w:eastAsia="en-US"/>
              </w:rPr>
            </w:pPr>
            <w:ins w:id="315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49" w:author="Machado, Diana" w:date="2019-02-04T10:19:00Z"/>
                <w:rFonts w:ascii="Calibri" w:hAnsi="Calibri" w:cs="Calibri"/>
                <w:color w:val="000000"/>
                <w:sz w:val="16"/>
                <w:szCs w:val="16"/>
                <w:lang w:eastAsia="en-US"/>
              </w:rPr>
            </w:pPr>
            <w:ins w:id="315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51" w:author="Machado, Diana" w:date="2019-02-04T10:19:00Z"/>
                <w:rFonts w:ascii="Calibri" w:hAnsi="Calibri" w:cs="Calibri"/>
                <w:color w:val="000000"/>
                <w:sz w:val="16"/>
                <w:szCs w:val="16"/>
                <w:lang w:eastAsia="en-US"/>
              </w:rPr>
            </w:pPr>
            <w:ins w:id="31552" w:author="Machado, Diana" w:date="2019-02-04T10:19:00Z">
              <w:r w:rsidRPr="00D01C04">
                <w:rPr>
                  <w:rFonts w:ascii="Calibri" w:hAnsi="Calibri" w:cs="Calibri"/>
                  <w:color w:val="000000"/>
                  <w:sz w:val="16"/>
                  <w:szCs w:val="16"/>
                  <w:lang w:eastAsia="en-US"/>
                </w:rPr>
                <w:t xml:space="preserve">35,487,57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53" w:author="Machado, Diana" w:date="2019-02-04T10:19:00Z"/>
                <w:rFonts w:ascii="Calibri" w:hAnsi="Calibri" w:cs="Calibri"/>
                <w:color w:val="000000"/>
                <w:sz w:val="16"/>
                <w:szCs w:val="16"/>
                <w:lang w:eastAsia="en-US"/>
              </w:rPr>
            </w:pPr>
            <w:ins w:id="31554"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55" w:author="Machado, Diana" w:date="2019-02-04T10:19:00Z"/>
                <w:rFonts w:ascii="Calibri" w:hAnsi="Calibri" w:cs="Calibri"/>
                <w:color w:val="000000"/>
                <w:sz w:val="16"/>
                <w:szCs w:val="16"/>
                <w:lang w:eastAsia="en-US"/>
              </w:rPr>
            </w:pPr>
            <w:ins w:id="31556" w:author="Machado, Diana" w:date="2019-02-04T10:19:00Z">
              <w:r w:rsidRPr="00D01C04">
                <w:rPr>
                  <w:rFonts w:ascii="Calibri" w:hAnsi="Calibri" w:cs="Calibri"/>
                  <w:color w:val="000000"/>
                  <w:sz w:val="16"/>
                  <w:szCs w:val="16"/>
                  <w:lang w:eastAsia="en-US"/>
                </w:rPr>
                <w:t xml:space="preserve">70,850,9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57" w:author="Machado, Diana" w:date="2019-02-04T10:19:00Z"/>
                <w:rFonts w:ascii="Calibri" w:hAnsi="Calibri" w:cs="Calibri"/>
                <w:color w:val="000000"/>
                <w:sz w:val="16"/>
                <w:szCs w:val="16"/>
                <w:lang w:eastAsia="en-US"/>
              </w:rPr>
            </w:pPr>
            <w:ins w:id="31558"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315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60" w:author="Machado, Diana" w:date="2019-02-04T10:19:00Z"/>
                <w:rFonts w:ascii="Calibri" w:hAnsi="Calibri" w:cs="Calibri"/>
                <w:color w:val="000000"/>
                <w:sz w:val="16"/>
                <w:szCs w:val="16"/>
                <w:lang w:eastAsia="en-US"/>
              </w:rPr>
            </w:pPr>
            <w:ins w:id="31561" w:author="Machado, Diana" w:date="2019-02-04T10:19:00Z">
              <w:r w:rsidRPr="00D01C04">
                <w:rPr>
                  <w:rFonts w:ascii="Calibri" w:hAnsi="Calibri" w:cs="Calibri"/>
                  <w:color w:val="000000"/>
                  <w:sz w:val="16"/>
                  <w:szCs w:val="16"/>
                  <w:lang w:eastAsia="en-US"/>
                </w:rPr>
                <w:t>3447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62" w:author="Machado, Diana" w:date="2019-02-04T10:19:00Z"/>
                <w:rFonts w:ascii="Calibri" w:hAnsi="Calibri" w:cs="Calibri"/>
                <w:color w:val="000000"/>
                <w:sz w:val="16"/>
                <w:szCs w:val="16"/>
                <w:lang w:eastAsia="en-US"/>
              </w:rPr>
            </w:pPr>
            <w:ins w:id="315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64" w:author="Machado, Diana" w:date="2019-02-04T10:19:00Z"/>
                <w:rFonts w:ascii="Calibri" w:hAnsi="Calibri" w:cs="Calibri"/>
                <w:color w:val="000000"/>
                <w:sz w:val="16"/>
                <w:szCs w:val="16"/>
                <w:lang w:eastAsia="en-US"/>
              </w:rPr>
            </w:pPr>
            <w:ins w:id="315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66" w:author="Machado, Diana" w:date="2019-02-04T10:19:00Z"/>
                <w:rFonts w:ascii="Calibri" w:hAnsi="Calibri" w:cs="Calibri"/>
                <w:color w:val="000000"/>
                <w:sz w:val="16"/>
                <w:szCs w:val="16"/>
                <w:lang w:eastAsia="en-US"/>
              </w:rPr>
            </w:pPr>
            <w:ins w:id="31567" w:author="Machado, Diana" w:date="2019-02-04T10:19:00Z">
              <w:r w:rsidRPr="00D01C04">
                <w:rPr>
                  <w:rFonts w:ascii="Calibri" w:hAnsi="Calibri" w:cs="Calibri"/>
                  <w:color w:val="000000"/>
                  <w:sz w:val="16"/>
                  <w:szCs w:val="16"/>
                  <w:lang w:eastAsia="en-US"/>
                </w:rPr>
                <w:t xml:space="preserve">8,289,0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68" w:author="Machado, Diana" w:date="2019-02-04T10:19:00Z"/>
                <w:rFonts w:ascii="Calibri" w:hAnsi="Calibri" w:cs="Calibri"/>
                <w:color w:val="000000"/>
                <w:sz w:val="16"/>
                <w:szCs w:val="16"/>
                <w:lang w:eastAsia="en-US"/>
              </w:rPr>
            </w:pPr>
            <w:ins w:id="31569"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70" w:author="Machado, Diana" w:date="2019-02-04T10:19:00Z"/>
                <w:rFonts w:ascii="Calibri" w:hAnsi="Calibri" w:cs="Calibri"/>
                <w:color w:val="000000"/>
                <w:sz w:val="16"/>
                <w:szCs w:val="16"/>
                <w:lang w:eastAsia="en-US"/>
              </w:rPr>
            </w:pPr>
            <w:ins w:id="315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72" w:author="Machado, Diana" w:date="2019-02-04T10:19:00Z"/>
                <w:rFonts w:ascii="Calibri" w:hAnsi="Calibri" w:cs="Calibri"/>
                <w:color w:val="000000"/>
                <w:sz w:val="16"/>
                <w:szCs w:val="16"/>
                <w:lang w:eastAsia="en-US"/>
              </w:rPr>
            </w:pPr>
            <w:ins w:id="315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74" w:author="Machado, Diana" w:date="2019-02-04T10:19:00Z"/>
                <w:rFonts w:ascii="Calibri" w:hAnsi="Calibri" w:cs="Calibri"/>
                <w:color w:val="000000"/>
                <w:sz w:val="16"/>
                <w:szCs w:val="16"/>
                <w:lang w:eastAsia="en-US"/>
              </w:rPr>
            </w:pPr>
            <w:ins w:id="31575" w:author="Machado, Diana" w:date="2019-02-04T10:19:00Z">
              <w:r w:rsidRPr="00D01C04">
                <w:rPr>
                  <w:rFonts w:ascii="Calibri" w:hAnsi="Calibri" w:cs="Calibri"/>
                  <w:color w:val="000000"/>
                  <w:sz w:val="16"/>
                  <w:szCs w:val="16"/>
                  <w:lang w:eastAsia="en-US"/>
                </w:rPr>
                <w:t xml:space="preserve">13,550,69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76" w:author="Machado, Diana" w:date="2019-02-04T10:19:00Z"/>
                <w:rFonts w:ascii="Calibri" w:hAnsi="Calibri" w:cs="Calibri"/>
                <w:color w:val="000000"/>
                <w:sz w:val="16"/>
                <w:szCs w:val="16"/>
                <w:lang w:eastAsia="en-US"/>
              </w:rPr>
            </w:pPr>
            <w:ins w:id="31577"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78" w:author="Machado, Diana" w:date="2019-02-04T10:19:00Z"/>
                <w:rFonts w:ascii="Calibri" w:hAnsi="Calibri" w:cs="Calibri"/>
                <w:color w:val="000000"/>
                <w:sz w:val="16"/>
                <w:szCs w:val="16"/>
                <w:lang w:eastAsia="en-US"/>
              </w:rPr>
            </w:pPr>
            <w:ins w:id="31579" w:author="Machado, Diana" w:date="2019-02-04T10:19:00Z">
              <w:r w:rsidRPr="00D01C04">
                <w:rPr>
                  <w:rFonts w:ascii="Calibri" w:hAnsi="Calibri" w:cs="Calibri"/>
                  <w:color w:val="000000"/>
                  <w:sz w:val="16"/>
                  <w:szCs w:val="16"/>
                  <w:lang w:eastAsia="en-US"/>
                </w:rPr>
                <w:t xml:space="preserve">21,839,75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80" w:author="Machado, Diana" w:date="2019-02-04T10:19:00Z"/>
                <w:rFonts w:ascii="Calibri" w:hAnsi="Calibri" w:cs="Calibri"/>
                <w:color w:val="000000"/>
                <w:sz w:val="16"/>
                <w:szCs w:val="16"/>
                <w:lang w:eastAsia="en-US"/>
              </w:rPr>
            </w:pPr>
            <w:ins w:id="31581"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315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83" w:author="Machado, Diana" w:date="2019-02-04T10:19:00Z"/>
                <w:rFonts w:ascii="Calibri" w:hAnsi="Calibri" w:cs="Calibri"/>
                <w:color w:val="000000"/>
                <w:sz w:val="16"/>
                <w:szCs w:val="16"/>
                <w:lang w:eastAsia="en-US"/>
              </w:rPr>
            </w:pPr>
            <w:ins w:id="31584" w:author="Machado, Diana" w:date="2019-02-04T10:19:00Z">
              <w:r w:rsidRPr="00D01C04">
                <w:rPr>
                  <w:rFonts w:ascii="Calibri" w:hAnsi="Calibri" w:cs="Calibri"/>
                  <w:color w:val="000000"/>
                  <w:sz w:val="16"/>
                  <w:szCs w:val="16"/>
                  <w:lang w:eastAsia="en-US"/>
                </w:rPr>
                <w:lastRenderedPageBreak/>
                <w:t>344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85" w:author="Machado, Diana" w:date="2019-02-04T10:19:00Z"/>
                <w:rFonts w:ascii="Calibri" w:hAnsi="Calibri" w:cs="Calibri"/>
                <w:color w:val="000000"/>
                <w:sz w:val="16"/>
                <w:szCs w:val="16"/>
                <w:lang w:eastAsia="en-US"/>
              </w:rPr>
            </w:pPr>
            <w:ins w:id="315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87" w:author="Machado, Diana" w:date="2019-02-04T10:19:00Z"/>
                <w:rFonts w:ascii="Calibri" w:hAnsi="Calibri" w:cs="Calibri"/>
                <w:color w:val="000000"/>
                <w:sz w:val="16"/>
                <w:szCs w:val="16"/>
                <w:lang w:eastAsia="en-US"/>
              </w:rPr>
            </w:pPr>
            <w:ins w:id="315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89" w:author="Machado, Diana" w:date="2019-02-04T10:19:00Z"/>
                <w:rFonts w:ascii="Calibri" w:hAnsi="Calibri" w:cs="Calibri"/>
                <w:color w:val="000000"/>
                <w:sz w:val="16"/>
                <w:szCs w:val="16"/>
                <w:lang w:eastAsia="en-US"/>
              </w:rPr>
            </w:pPr>
            <w:ins w:id="31590" w:author="Machado, Diana" w:date="2019-02-04T10:19:00Z">
              <w:r w:rsidRPr="00D01C04">
                <w:rPr>
                  <w:rFonts w:ascii="Calibri" w:hAnsi="Calibri" w:cs="Calibri"/>
                  <w:color w:val="000000"/>
                  <w:sz w:val="16"/>
                  <w:szCs w:val="16"/>
                  <w:lang w:eastAsia="en-US"/>
                </w:rPr>
                <w:t xml:space="preserve">18,357,0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91" w:author="Machado, Diana" w:date="2019-02-04T10:19:00Z"/>
                <w:rFonts w:ascii="Calibri" w:hAnsi="Calibri" w:cs="Calibri"/>
                <w:color w:val="000000"/>
                <w:sz w:val="16"/>
                <w:szCs w:val="16"/>
                <w:lang w:eastAsia="en-US"/>
              </w:rPr>
            </w:pPr>
            <w:ins w:id="31592"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93" w:author="Machado, Diana" w:date="2019-02-04T10:19:00Z"/>
                <w:rFonts w:ascii="Calibri" w:hAnsi="Calibri" w:cs="Calibri"/>
                <w:color w:val="000000"/>
                <w:sz w:val="16"/>
                <w:szCs w:val="16"/>
                <w:lang w:eastAsia="en-US"/>
              </w:rPr>
            </w:pPr>
            <w:ins w:id="315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95" w:author="Machado, Diana" w:date="2019-02-04T10:19:00Z"/>
                <w:rFonts w:ascii="Calibri" w:hAnsi="Calibri" w:cs="Calibri"/>
                <w:color w:val="000000"/>
                <w:sz w:val="16"/>
                <w:szCs w:val="16"/>
                <w:lang w:eastAsia="en-US"/>
              </w:rPr>
            </w:pPr>
            <w:ins w:id="315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97" w:author="Machado, Diana" w:date="2019-02-04T10:19:00Z"/>
                <w:rFonts w:ascii="Calibri" w:hAnsi="Calibri" w:cs="Calibri"/>
                <w:color w:val="000000"/>
                <w:sz w:val="16"/>
                <w:szCs w:val="16"/>
                <w:lang w:eastAsia="en-US"/>
              </w:rPr>
            </w:pPr>
            <w:ins w:id="31598" w:author="Machado, Diana" w:date="2019-02-04T10:19:00Z">
              <w:r w:rsidRPr="00D01C04">
                <w:rPr>
                  <w:rFonts w:ascii="Calibri" w:hAnsi="Calibri" w:cs="Calibri"/>
                  <w:color w:val="000000"/>
                  <w:sz w:val="16"/>
                  <w:szCs w:val="16"/>
                  <w:lang w:eastAsia="en-US"/>
                </w:rPr>
                <w:t xml:space="preserve">26,721,7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99" w:author="Machado, Diana" w:date="2019-02-04T10:19:00Z"/>
                <w:rFonts w:ascii="Calibri" w:hAnsi="Calibri" w:cs="Calibri"/>
                <w:color w:val="000000"/>
                <w:sz w:val="16"/>
                <w:szCs w:val="16"/>
                <w:lang w:eastAsia="en-US"/>
              </w:rPr>
            </w:pPr>
            <w:ins w:id="31600"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01" w:author="Machado, Diana" w:date="2019-02-04T10:19:00Z"/>
                <w:rFonts w:ascii="Calibri" w:hAnsi="Calibri" w:cs="Calibri"/>
                <w:color w:val="000000"/>
                <w:sz w:val="16"/>
                <w:szCs w:val="16"/>
                <w:lang w:eastAsia="en-US"/>
              </w:rPr>
            </w:pPr>
            <w:ins w:id="31602" w:author="Machado, Diana" w:date="2019-02-04T10:19:00Z">
              <w:r w:rsidRPr="00D01C04">
                <w:rPr>
                  <w:rFonts w:ascii="Calibri" w:hAnsi="Calibri" w:cs="Calibri"/>
                  <w:color w:val="000000"/>
                  <w:sz w:val="16"/>
                  <w:szCs w:val="16"/>
                  <w:lang w:eastAsia="en-US"/>
                </w:rPr>
                <w:t xml:space="preserve">45,078,7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03" w:author="Machado, Diana" w:date="2019-02-04T10:19:00Z"/>
                <w:rFonts w:ascii="Calibri" w:hAnsi="Calibri" w:cs="Calibri"/>
                <w:color w:val="000000"/>
                <w:sz w:val="16"/>
                <w:szCs w:val="16"/>
                <w:lang w:eastAsia="en-US"/>
              </w:rPr>
            </w:pPr>
            <w:ins w:id="31604"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316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06" w:author="Machado, Diana" w:date="2019-02-04T10:19:00Z"/>
                <w:rFonts w:ascii="Calibri" w:hAnsi="Calibri" w:cs="Calibri"/>
                <w:color w:val="000000"/>
                <w:sz w:val="16"/>
                <w:szCs w:val="16"/>
                <w:lang w:eastAsia="en-US"/>
              </w:rPr>
            </w:pPr>
            <w:ins w:id="31607" w:author="Machado, Diana" w:date="2019-02-04T10:19:00Z">
              <w:r w:rsidRPr="00D01C04">
                <w:rPr>
                  <w:rFonts w:ascii="Calibri" w:hAnsi="Calibri" w:cs="Calibri"/>
                  <w:color w:val="000000"/>
                  <w:sz w:val="16"/>
                  <w:szCs w:val="16"/>
                  <w:lang w:eastAsia="en-US"/>
                </w:rPr>
                <w:t>344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08" w:author="Machado, Diana" w:date="2019-02-04T10:19:00Z"/>
                <w:rFonts w:ascii="Calibri" w:hAnsi="Calibri" w:cs="Calibri"/>
                <w:color w:val="000000"/>
                <w:sz w:val="16"/>
                <w:szCs w:val="16"/>
                <w:lang w:eastAsia="en-US"/>
              </w:rPr>
            </w:pPr>
            <w:ins w:id="316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10" w:author="Machado, Diana" w:date="2019-02-04T10:19:00Z"/>
                <w:rFonts w:ascii="Calibri" w:hAnsi="Calibri" w:cs="Calibri"/>
                <w:color w:val="000000"/>
                <w:sz w:val="16"/>
                <w:szCs w:val="16"/>
                <w:lang w:eastAsia="en-US"/>
              </w:rPr>
            </w:pPr>
            <w:ins w:id="316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12" w:author="Machado, Diana" w:date="2019-02-04T10:19:00Z"/>
                <w:rFonts w:ascii="Calibri" w:hAnsi="Calibri" w:cs="Calibri"/>
                <w:color w:val="000000"/>
                <w:sz w:val="16"/>
                <w:szCs w:val="16"/>
                <w:lang w:eastAsia="en-US"/>
              </w:rPr>
            </w:pPr>
            <w:ins w:id="31613" w:author="Machado, Diana" w:date="2019-02-04T10:19:00Z">
              <w:r w:rsidRPr="00D01C04">
                <w:rPr>
                  <w:rFonts w:ascii="Calibri" w:hAnsi="Calibri" w:cs="Calibri"/>
                  <w:color w:val="000000"/>
                  <w:sz w:val="16"/>
                  <w:szCs w:val="16"/>
                  <w:lang w:eastAsia="en-US"/>
                </w:rPr>
                <w:t xml:space="preserve">26,547,69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14" w:author="Machado, Diana" w:date="2019-02-04T10:19:00Z"/>
                <w:rFonts w:ascii="Calibri" w:hAnsi="Calibri" w:cs="Calibri"/>
                <w:color w:val="000000"/>
                <w:sz w:val="16"/>
                <w:szCs w:val="16"/>
                <w:lang w:eastAsia="en-US"/>
              </w:rPr>
            </w:pPr>
            <w:ins w:id="31615"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16" w:author="Machado, Diana" w:date="2019-02-04T10:19:00Z"/>
                <w:rFonts w:ascii="Calibri" w:hAnsi="Calibri" w:cs="Calibri"/>
                <w:color w:val="000000"/>
                <w:sz w:val="16"/>
                <w:szCs w:val="16"/>
                <w:lang w:eastAsia="en-US"/>
              </w:rPr>
            </w:pPr>
            <w:ins w:id="316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18" w:author="Machado, Diana" w:date="2019-02-04T10:19:00Z"/>
                <w:rFonts w:ascii="Calibri" w:hAnsi="Calibri" w:cs="Calibri"/>
                <w:color w:val="000000"/>
                <w:sz w:val="16"/>
                <w:szCs w:val="16"/>
                <w:lang w:eastAsia="en-US"/>
              </w:rPr>
            </w:pPr>
            <w:ins w:id="316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20" w:author="Machado, Diana" w:date="2019-02-04T10:19:00Z"/>
                <w:rFonts w:ascii="Calibri" w:hAnsi="Calibri" w:cs="Calibri"/>
                <w:color w:val="000000"/>
                <w:sz w:val="16"/>
                <w:szCs w:val="16"/>
                <w:lang w:eastAsia="en-US"/>
              </w:rPr>
            </w:pPr>
            <w:ins w:id="31621" w:author="Machado, Diana" w:date="2019-02-04T10:19:00Z">
              <w:r w:rsidRPr="00D01C04">
                <w:rPr>
                  <w:rFonts w:ascii="Calibri" w:hAnsi="Calibri" w:cs="Calibri"/>
                  <w:color w:val="000000"/>
                  <w:sz w:val="16"/>
                  <w:szCs w:val="16"/>
                  <w:lang w:eastAsia="en-US"/>
                </w:rPr>
                <w:t xml:space="preserve">26,636,57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22" w:author="Machado, Diana" w:date="2019-02-04T10:19:00Z"/>
                <w:rFonts w:ascii="Calibri" w:hAnsi="Calibri" w:cs="Calibri"/>
                <w:color w:val="000000"/>
                <w:sz w:val="16"/>
                <w:szCs w:val="16"/>
                <w:lang w:eastAsia="en-US"/>
              </w:rPr>
            </w:pPr>
            <w:ins w:id="31623"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24" w:author="Machado, Diana" w:date="2019-02-04T10:19:00Z"/>
                <w:rFonts w:ascii="Calibri" w:hAnsi="Calibri" w:cs="Calibri"/>
                <w:color w:val="000000"/>
                <w:sz w:val="16"/>
                <w:szCs w:val="16"/>
                <w:lang w:eastAsia="en-US"/>
              </w:rPr>
            </w:pPr>
            <w:ins w:id="31625" w:author="Machado, Diana" w:date="2019-02-04T10:19:00Z">
              <w:r w:rsidRPr="00D01C04">
                <w:rPr>
                  <w:rFonts w:ascii="Calibri" w:hAnsi="Calibri" w:cs="Calibri"/>
                  <w:color w:val="000000"/>
                  <w:sz w:val="16"/>
                  <w:szCs w:val="16"/>
                  <w:lang w:eastAsia="en-US"/>
                </w:rPr>
                <w:t xml:space="preserve">53,184,2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26" w:author="Machado, Diana" w:date="2019-02-04T10:19:00Z"/>
                <w:rFonts w:ascii="Calibri" w:hAnsi="Calibri" w:cs="Calibri"/>
                <w:color w:val="000000"/>
                <w:sz w:val="16"/>
                <w:szCs w:val="16"/>
                <w:lang w:eastAsia="en-US"/>
              </w:rPr>
            </w:pPr>
            <w:ins w:id="31627"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316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29" w:author="Machado, Diana" w:date="2019-02-04T10:19:00Z"/>
                <w:rFonts w:ascii="Calibri" w:hAnsi="Calibri" w:cs="Calibri"/>
                <w:color w:val="000000"/>
                <w:sz w:val="16"/>
                <w:szCs w:val="16"/>
                <w:lang w:eastAsia="en-US"/>
              </w:rPr>
            </w:pPr>
            <w:ins w:id="31630" w:author="Machado, Diana" w:date="2019-02-04T10:19:00Z">
              <w:r w:rsidRPr="00D01C04">
                <w:rPr>
                  <w:rFonts w:ascii="Calibri" w:hAnsi="Calibri" w:cs="Calibri"/>
                  <w:color w:val="000000"/>
                  <w:sz w:val="16"/>
                  <w:szCs w:val="16"/>
                  <w:lang w:eastAsia="en-US"/>
                </w:rPr>
                <w:t>3448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31" w:author="Machado, Diana" w:date="2019-02-04T10:19:00Z"/>
                <w:rFonts w:ascii="Calibri" w:hAnsi="Calibri" w:cs="Calibri"/>
                <w:color w:val="000000"/>
                <w:sz w:val="16"/>
                <w:szCs w:val="16"/>
                <w:lang w:eastAsia="en-US"/>
              </w:rPr>
            </w:pPr>
            <w:ins w:id="316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33" w:author="Machado, Diana" w:date="2019-02-04T10:19:00Z"/>
                <w:rFonts w:ascii="Calibri" w:hAnsi="Calibri" w:cs="Calibri"/>
                <w:color w:val="000000"/>
                <w:sz w:val="16"/>
                <w:szCs w:val="16"/>
                <w:lang w:eastAsia="en-US"/>
              </w:rPr>
            </w:pPr>
            <w:ins w:id="316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35" w:author="Machado, Diana" w:date="2019-02-04T10:19:00Z"/>
                <w:rFonts w:ascii="Calibri" w:hAnsi="Calibri" w:cs="Calibri"/>
                <w:color w:val="000000"/>
                <w:sz w:val="16"/>
                <w:szCs w:val="16"/>
                <w:lang w:eastAsia="en-US"/>
              </w:rPr>
            </w:pPr>
            <w:ins w:id="31636" w:author="Machado, Diana" w:date="2019-02-04T10:19:00Z">
              <w:r w:rsidRPr="00D01C04">
                <w:rPr>
                  <w:rFonts w:ascii="Calibri" w:hAnsi="Calibri" w:cs="Calibri"/>
                  <w:color w:val="000000"/>
                  <w:sz w:val="16"/>
                  <w:szCs w:val="16"/>
                  <w:lang w:eastAsia="en-US"/>
                </w:rPr>
                <w:t xml:space="preserve">22,820,1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37" w:author="Machado, Diana" w:date="2019-02-04T10:19:00Z"/>
                <w:rFonts w:ascii="Calibri" w:hAnsi="Calibri" w:cs="Calibri"/>
                <w:color w:val="000000"/>
                <w:sz w:val="16"/>
                <w:szCs w:val="16"/>
                <w:lang w:eastAsia="en-US"/>
              </w:rPr>
            </w:pPr>
            <w:ins w:id="31638"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39" w:author="Machado, Diana" w:date="2019-02-04T10:19:00Z"/>
                <w:rFonts w:ascii="Calibri" w:hAnsi="Calibri" w:cs="Calibri"/>
                <w:color w:val="000000"/>
                <w:sz w:val="16"/>
                <w:szCs w:val="16"/>
                <w:lang w:eastAsia="en-US"/>
              </w:rPr>
            </w:pPr>
            <w:ins w:id="316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41" w:author="Machado, Diana" w:date="2019-02-04T10:19:00Z"/>
                <w:rFonts w:ascii="Calibri" w:hAnsi="Calibri" w:cs="Calibri"/>
                <w:color w:val="000000"/>
                <w:sz w:val="16"/>
                <w:szCs w:val="16"/>
                <w:lang w:eastAsia="en-US"/>
              </w:rPr>
            </w:pPr>
            <w:ins w:id="316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43" w:author="Machado, Diana" w:date="2019-02-04T10:19:00Z"/>
                <w:rFonts w:ascii="Calibri" w:hAnsi="Calibri" w:cs="Calibri"/>
                <w:color w:val="000000"/>
                <w:sz w:val="16"/>
                <w:szCs w:val="16"/>
                <w:lang w:eastAsia="en-US"/>
              </w:rPr>
            </w:pPr>
            <w:ins w:id="31644" w:author="Machado, Diana" w:date="2019-02-04T10:19:00Z">
              <w:r w:rsidRPr="00D01C04">
                <w:rPr>
                  <w:rFonts w:ascii="Calibri" w:hAnsi="Calibri" w:cs="Calibri"/>
                  <w:color w:val="000000"/>
                  <w:sz w:val="16"/>
                  <w:szCs w:val="16"/>
                  <w:lang w:eastAsia="en-US"/>
                </w:rPr>
                <w:t xml:space="preserve">22,899,00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45" w:author="Machado, Diana" w:date="2019-02-04T10:19:00Z"/>
                <w:rFonts w:ascii="Calibri" w:hAnsi="Calibri" w:cs="Calibri"/>
                <w:color w:val="000000"/>
                <w:sz w:val="16"/>
                <w:szCs w:val="16"/>
                <w:lang w:eastAsia="en-US"/>
              </w:rPr>
            </w:pPr>
            <w:ins w:id="31646"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47" w:author="Machado, Diana" w:date="2019-02-04T10:19:00Z"/>
                <w:rFonts w:ascii="Calibri" w:hAnsi="Calibri" w:cs="Calibri"/>
                <w:color w:val="000000"/>
                <w:sz w:val="16"/>
                <w:szCs w:val="16"/>
                <w:lang w:eastAsia="en-US"/>
              </w:rPr>
            </w:pPr>
            <w:ins w:id="31648" w:author="Machado, Diana" w:date="2019-02-04T10:19:00Z">
              <w:r w:rsidRPr="00D01C04">
                <w:rPr>
                  <w:rFonts w:ascii="Calibri" w:hAnsi="Calibri" w:cs="Calibri"/>
                  <w:color w:val="000000"/>
                  <w:sz w:val="16"/>
                  <w:szCs w:val="16"/>
                  <w:lang w:eastAsia="en-US"/>
                </w:rPr>
                <w:t xml:space="preserve">45,719,1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49" w:author="Machado, Diana" w:date="2019-02-04T10:19:00Z"/>
                <w:rFonts w:ascii="Calibri" w:hAnsi="Calibri" w:cs="Calibri"/>
                <w:color w:val="000000"/>
                <w:sz w:val="16"/>
                <w:szCs w:val="16"/>
                <w:lang w:eastAsia="en-US"/>
              </w:rPr>
            </w:pPr>
            <w:ins w:id="31650"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316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52" w:author="Machado, Diana" w:date="2019-02-04T10:19:00Z"/>
                <w:rFonts w:ascii="Calibri" w:hAnsi="Calibri" w:cs="Calibri"/>
                <w:color w:val="000000"/>
                <w:sz w:val="16"/>
                <w:szCs w:val="16"/>
                <w:lang w:eastAsia="en-US"/>
              </w:rPr>
            </w:pPr>
            <w:ins w:id="31653" w:author="Machado, Diana" w:date="2019-02-04T10:19:00Z">
              <w:r w:rsidRPr="00D01C04">
                <w:rPr>
                  <w:rFonts w:ascii="Calibri" w:hAnsi="Calibri" w:cs="Calibri"/>
                  <w:color w:val="000000"/>
                  <w:sz w:val="16"/>
                  <w:szCs w:val="16"/>
                  <w:lang w:eastAsia="en-US"/>
                </w:rPr>
                <w:t>344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54" w:author="Machado, Diana" w:date="2019-02-04T10:19:00Z"/>
                <w:rFonts w:ascii="Calibri" w:hAnsi="Calibri" w:cs="Calibri"/>
                <w:color w:val="000000"/>
                <w:sz w:val="16"/>
                <w:szCs w:val="16"/>
                <w:lang w:eastAsia="en-US"/>
              </w:rPr>
            </w:pPr>
            <w:ins w:id="316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56" w:author="Machado, Diana" w:date="2019-02-04T10:19:00Z"/>
                <w:rFonts w:ascii="Calibri" w:hAnsi="Calibri" w:cs="Calibri"/>
                <w:color w:val="000000"/>
                <w:sz w:val="16"/>
                <w:szCs w:val="16"/>
                <w:lang w:eastAsia="en-US"/>
              </w:rPr>
            </w:pPr>
            <w:ins w:id="316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58" w:author="Machado, Diana" w:date="2019-02-04T10:19:00Z"/>
                <w:rFonts w:ascii="Calibri" w:hAnsi="Calibri" w:cs="Calibri"/>
                <w:color w:val="000000"/>
                <w:sz w:val="16"/>
                <w:szCs w:val="16"/>
                <w:lang w:eastAsia="en-US"/>
              </w:rPr>
            </w:pPr>
            <w:ins w:id="31659" w:author="Machado, Diana" w:date="2019-02-04T10:19:00Z">
              <w:r w:rsidRPr="00D01C04">
                <w:rPr>
                  <w:rFonts w:ascii="Calibri" w:hAnsi="Calibri" w:cs="Calibri"/>
                  <w:color w:val="000000"/>
                  <w:sz w:val="16"/>
                  <w:szCs w:val="16"/>
                  <w:lang w:eastAsia="en-US"/>
                </w:rPr>
                <w:t xml:space="preserve">5,574,3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60" w:author="Machado, Diana" w:date="2019-02-04T10:19:00Z"/>
                <w:rFonts w:ascii="Calibri" w:hAnsi="Calibri" w:cs="Calibri"/>
                <w:color w:val="000000"/>
                <w:sz w:val="16"/>
                <w:szCs w:val="16"/>
                <w:lang w:eastAsia="en-US"/>
              </w:rPr>
            </w:pPr>
            <w:ins w:id="31661"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62" w:author="Machado, Diana" w:date="2019-02-04T10:19:00Z"/>
                <w:rFonts w:ascii="Calibri" w:hAnsi="Calibri" w:cs="Calibri"/>
                <w:color w:val="000000"/>
                <w:sz w:val="16"/>
                <w:szCs w:val="16"/>
                <w:lang w:eastAsia="en-US"/>
              </w:rPr>
            </w:pPr>
            <w:ins w:id="316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64" w:author="Machado, Diana" w:date="2019-02-04T10:19:00Z"/>
                <w:rFonts w:ascii="Calibri" w:hAnsi="Calibri" w:cs="Calibri"/>
                <w:color w:val="000000"/>
                <w:sz w:val="16"/>
                <w:szCs w:val="16"/>
                <w:lang w:eastAsia="en-US"/>
              </w:rPr>
            </w:pPr>
            <w:ins w:id="316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66" w:author="Machado, Diana" w:date="2019-02-04T10:19:00Z"/>
                <w:rFonts w:ascii="Calibri" w:hAnsi="Calibri" w:cs="Calibri"/>
                <w:color w:val="000000"/>
                <w:sz w:val="16"/>
                <w:szCs w:val="16"/>
                <w:lang w:eastAsia="en-US"/>
              </w:rPr>
            </w:pPr>
            <w:ins w:id="31667" w:author="Machado, Diana" w:date="2019-02-04T10:19:00Z">
              <w:r w:rsidRPr="00D01C04">
                <w:rPr>
                  <w:rFonts w:ascii="Calibri" w:hAnsi="Calibri" w:cs="Calibri"/>
                  <w:color w:val="000000"/>
                  <w:sz w:val="16"/>
                  <w:szCs w:val="16"/>
                  <w:lang w:eastAsia="en-US"/>
                </w:rPr>
                <w:t xml:space="preserve">5,591,10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68" w:author="Machado, Diana" w:date="2019-02-04T10:19:00Z"/>
                <w:rFonts w:ascii="Calibri" w:hAnsi="Calibri" w:cs="Calibri"/>
                <w:color w:val="000000"/>
                <w:sz w:val="16"/>
                <w:szCs w:val="16"/>
                <w:lang w:eastAsia="en-US"/>
              </w:rPr>
            </w:pPr>
            <w:ins w:id="31669"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70" w:author="Machado, Diana" w:date="2019-02-04T10:19:00Z"/>
                <w:rFonts w:ascii="Calibri" w:hAnsi="Calibri" w:cs="Calibri"/>
                <w:color w:val="000000"/>
                <w:sz w:val="16"/>
                <w:szCs w:val="16"/>
                <w:lang w:eastAsia="en-US"/>
              </w:rPr>
            </w:pPr>
            <w:ins w:id="31671" w:author="Machado, Diana" w:date="2019-02-04T10:19:00Z">
              <w:r w:rsidRPr="00D01C04">
                <w:rPr>
                  <w:rFonts w:ascii="Calibri" w:hAnsi="Calibri" w:cs="Calibri"/>
                  <w:color w:val="000000"/>
                  <w:sz w:val="16"/>
                  <w:szCs w:val="16"/>
                  <w:lang w:eastAsia="en-US"/>
                </w:rPr>
                <w:t xml:space="preserve">11,165,43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72" w:author="Machado, Diana" w:date="2019-02-04T10:19:00Z"/>
                <w:rFonts w:ascii="Calibri" w:hAnsi="Calibri" w:cs="Calibri"/>
                <w:color w:val="000000"/>
                <w:sz w:val="16"/>
                <w:szCs w:val="16"/>
                <w:lang w:eastAsia="en-US"/>
              </w:rPr>
            </w:pPr>
            <w:ins w:id="31673"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16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75" w:author="Machado, Diana" w:date="2019-02-04T10:19:00Z"/>
                <w:rFonts w:ascii="Calibri" w:hAnsi="Calibri" w:cs="Calibri"/>
                <w:color w:val="000000"/>
                <w:sz w:val="16"/>
                <w:szCs w:val="16"/>
                <w:lang w:eastAsia="en-US"/>
              </w:rPr>
            </w:pPr>
            <w:ins w:id="31676" w:author="Machado, Diana" w:date="2019-02-04T10:19:00Z">
              <w:r w:rsidRPr="00D01C04">
                <w:rPr>
                  <w:rFonts w:ascii="Calibri" w:hAnsi="Calibri" w:cs="Calibri"/>
                  <w:color w:val="000000"/>
                  <w:sz w:val="16"/>
                  <w:szCs w:val="16"/>
                  <w:lang w:eastAsia="en-US"/>
                </w:rPr>
                <w:t>3448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77" w:author="Machado, Diana" w:date="2019-02-04T10:19:00Z"/>
                <w:rFonts w:ascii="Calibri" w:hAnsi="Calibri" w:cs="Calibri"/>
                <w:color w:val="000000"/>
                <w:sz w:val="16"/>
                <w:szCs w:val="16"/>
                <w:lang w:eastAsia="en-US"/>
              </w:rPr>
            </w:pPr>
            <w:ins w:id="3167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79" w:author="Machado, Diana" w:date="2019-02-04T10:19:00Z"/>
                <w:rFonts w:ascii="Calibri" w:hAnsi="Calibri" w:cs="Calibri"/>
                <w:color w:val="000000"/>
                <w:sz w:val="16"/>
                <w:szCs w:val="16"/>
                <w:lang w:eastAsia="en-US"/>
              </w:rPr>
            </w:pPr>
            <w:ins w:id="3168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81" w:author="Machado, Diana" w:date="2019-02-04T10:19:00Z"/>
                <w:rFonts w:ascii="Calibri" w:hAnsi="Calibri" w:cs="Calibri"/>
                <w:color w:val="000000"/>
                <w:sz w:val="16"/>
                <w:szCs w:val="16"/>
                <w:lang w:eastAsia="en-US"/>
              </w:rPr>
            </w:pPr>
            <w:ins w:id="316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83" w:author="Machado, Diana" w:date="2019-02-04T10:19:00Z"/>
                <w:rFonts w:ascii="Calibri" w:hAnsi="Calibri" w:cs="Calibri"/>
                <w:color w:val="000000"/>
                <w:sz w:val="16"/>
                <w:szCs w:val="16"/>
                <w:lang w:eastAsia="en-US"/>
              </w:rPr>
            </w:pPr>
            <w:ins w:id="316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85" w:author="Machado, Diana" w:date="2019-02-04T10:19:00Z"/>
                <w:rFonts w:ascii="Calibri" w:hAnsi="Calibri" w:cs="Calibri"/>
                <w:color w:val="000000"/>
                <w:sz w:val="16"/>
                <w:szCs w:val="16"/>
                <w:lang w:eastAsia="en-US"/>
              </w:rPr>
            </w:pPr>
            <w:ins w:id="316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87" w:author="Machado, Diana" w:date="2019-02-04T10:19:00Z"/>
                <w:rFonts w:ascii="Calibri" w:hAnsi="Calibri" w:cs="Calibri"/>
                <w:color w:val="000000"/>
                <w:sz w:val="16"/>
                <w:szCs w:val="16"/>
                <w:lang w:eastAsia="en-US"/>
              </w:rPr>
            </w:pPr>
            <w:ins w:id="316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89" w:author="Machado, Diana" w:date="2019-02-04T10:19:00Z"/>
                <w:rFonts w:ascii="Calibri" w:hAnsi="Calibri" w:cs="Calibri"/>
                <w:color w:val="000000"/>
                <w:sz w:val="16"/>
                <w:szCs w:val="16"/>
                <w:lang w:eastAsia="en-US"/>
              </w:rPr>
            </w:pPr>
            <w:ins w:id="31690" w:author="Machado, Diana" w:date="2019-02-04T10:19:00Z">
              <w:r w:rsidRPr="00D01C04">
                <w:rPr>
                  <w:rFonts w:ascii="Calibri" w:hAnsi="Calibri" w:cs="Calibri"/>
                  <w:color w:val="000000"/>
                  <w:sz w:val="16"/>
                  <w:szCs w:val="16"/>
                  <w:lang w:eastAsia="en-US"/>
                </w:rPr>
                <w:t xml:space="preserve">4,050,96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91" w:author="Machado, Diana" w:date="2019-02-04T10:19:00Z"/>
                <w:rFonts w:ascii="Calibri" w:hAnsi="Calibri" w:cs="Calibri"/>
                <w:color w:val="000000"/>
                <w:sz w:val="16"/>
                <w:szCs w:val="16"/>
                <w:lang w:eastAsia="en-US"/>
              </w:rPr>
            </w:pPr>
            <w:ins w:id="31692"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93" w:author="Machado, Diana" w:date="2019-02-04T10:19:00Z"/>
                <w:rFonts w:ascii="Calibri" w:hAnsi="Calibri" w:cs="Calibri"/>
                <w:color w:val="000000"/>
                <w:sz w:val="16"/>
                <w:szCs w:val="16"/>
                <w:lang w:eastAsia="en-US"/>
              </w:rPr>
            </w:pPr>
            <w:ins w:id="31694" w:author="Machado, Diana" w:date="2019-02-04T10:19:00Z">
              <w:r w:rsidRPr="00D01C04">
                <w:rPr>
                  <w:rFonts w:ascii="Calibri" w:hAnsi="Calibri" w:cs="Calibri"/>
                  <w:color w:val="000000"/>
                  <w:sz w:val="16"/>
                  <w:szCs w:val="16"/>
                  <w:lang w:eastAsia="en-US"/>
                </w:rPr>
                <w:t xml:space="preserve">4,160,7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95" w:author="Machado, Diana" w:date="2019-02-04T10:19:00Z"/>
                <w:rFonts w:ascii="Calibri" w:hAnsi="Calibri" w:cs="Calibri"/>
                <w:color w:val="000000"/>
                <w:sz w:val="16"/>
                <w:szCs w:val="16"/>
                <w:lang w:eastAsia="en-US"/>
              </w:rPr>
            </w:pPr>
            <w:ins w:id="31696"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16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98" w:author="Machado, Diana" w:date="2019-02-04T10:19:00Z"/>
                <w:rFonts w:ascii="Calibri" w:hAnsi="Calibri" w:cs="Calibri"/>
                <w:color w:val="000000"/>
                <w:sz w:val="16"/>
                <w:szCs w:val="16"/>
                <w:lang w:eastAsia="en-US"/>
              </w:rPr>
            </w:pPr>
            <w:ins w:id="31699" w:author="Machado, Diana" w:date="2019-02-04T10:19:00Z">
              <w:r w:rsidRPr="00D01C04">
                <w:rPr>
                  <w:rFonts w:ascii="Calibri" w:hAnsi="Calibri" w:cs="Calibri"/>
                  <w:color w:val="000000"/>
                  <w:sz w:val="16"/>
                  <w:szCs w:val="16"/>
                  <w:lang w:eastAsia="en-US"/>
                </w:rPr>
                <w:t>3449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00" w:author="Machado, Diana" w:date="2019-02-04T10:19:00Z"/>
                <w:rFonts w:ascii="Calibri" w:hAnsi="Calibri" w:cs="Calibri"/>
                <w:color w:val="000000"/>
                <w:sz w:val="16"/>
                <w:szCs w:val="16"/>
                <w:lang w:eastAsia="en-US"/>
              </w:rPr>
            </w:pPr>
            <w:ins w:id="317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02" w:author="Machado, Diana" w:date="2019-02-04T10:19:00Z"/>
                <w:rFonts w:ascii="Calibri" w:hAnsi="Calibri" w:cs="Calibri"/>
                <w:color w:val="000000"/>
                <w:sz w:val="16"/>
                <w:szCs w:val="16"/>
                <w:lang w:eastAsia="en-US"/>
              </w:rPr>
            </w:pPr>
            <w:ins w:id="317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04" w:author="Machado, Diana" w:date="2019-02-04T10:19:00Z"/>
                <w:rFonts w:ascii="Calibri" w:hAnsi="Calibri" w:cs="Calibri"/>
                <w:color w:val="000000"/>
                <w:sz w:val="16"/>
                <w:szCs w:val="16"/>
                <w:lang w:eastAsia="en-US"/>
              </w:rPr>
            </w:pPr>
            <w:ins w:id="31705" w:author="Machado, Diana" w:date="2019-02-04T10:19:00Z">
              <w:r w:rsidRPr="00D01C04">
                <w:rPr>
                  <w:rFonts w:ascii="Calibri" w:hAnsi="Calibri" w:cs="Calibri"/>
                  <w:color w:val="000000"/>
                  <w:sz w:val="16"/>
                  <w:szCs w:val="16"/>
                  <w:lang w:eastAsia="en-US"/>
                </w:rPr>
                <w:t xml:space="preserve">36,538,17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06" w:author="Machado, Diana" w:date="2019-02-04T10:19:00Z"/>
                <w:rFonts w:ascii="Calibri" w:hAnsi="Calibri" w:cs="Calibri"/>
                <w:color w:val="000000"/>
                <w:sz w:val="16"/>
                <w:szCs w:val="16"/>
                <w:lang w:eastAsia="en-US"/>
              </w:rPr>
            </w:pPr>
            <w:ins w:id="31707"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08" w:author="Machado, Diana" w:date="2019-02-04T10:19:00Z"/>
                <w:rFonts w:ascii="Calibri" w:hAnsi="Calibri" w:cs="Calibri"/>
                <w:color w:val="000000"/>
                <w:sz w:val="16"/>
                <w:szCs w:val="16"/>
                <w:lang w:eastAsia="en-US"/>
              </w:rPr>
            </w:pPr>
            <w:ins w:id="317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10" w:author="Machado, Diana" w:date="2019-02-04T10:19:00Z"/>
                <w:rFonts w:ascii="Calibri" w:hAnsi="Calibri" w:cs="Calibri"/>
                <w:color w:val="000000"/>
                <w:sz w:val="16"/>
                <w:szCs w:val="16"/>
                <w:lang w:eastAsia="en-US"/>
              </w:rPr>
            </w:pPr>
            <w:ins w:id="31711" w:author="Machado, Diana" w:date="2019-02-04T10:19:00Z">
              <w:r w:rsidRPr="00D01C04">
                <w:rPr>
                  <w:rFonts w:ascii="Calibri" w:hAnsi="Calibri" w:cs="Calibri"/>
                  <w:color w:val="000000"/>
                  <w:sz w:val="16"/>
                  <w:szCs w:val="16"/>
                  <w:lang w:eastAsia="en-US"/>
                </w:rPr>
                <w:t>7.0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12" w:author="Machado, Diana" w:date="2019-02-04T10:19:00Z"/>
                <w:rFonts w:ascii="Calibri" w:hAnsi="Calibri" w:cs="Calibri"/>
                <w:color w:val="000000"/>
                <w:sz w:val="16"/>
                <w:szCs w:val="16"/>
                <w:lang w:eastAsia="en-US"/>
              </w:rPr>
            </w:pPr>
            <w:ins w:id="31713" w:author="Machado, Diana" w:date="2019-02-04T10:19:00Z">
              <w:r w:rsidRPr="00D01C04">
                <w:rPr>
                  <w:rFonts w:ascii="Calibri" w:hAnsi="Calibri" w:cs="Calibri"/>
                  <w:color w:val="000000"/>
                  <w:sz w:val="16"/>
                  <w:szCs w:val="16"/>
                  <w:lang w:eastAsia="en-US"/>
                </w:rPr>
                <w:t xml:space="preserve">36,665,47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14" w:author="Machado, Diana" w:date="2019-02-04T10:19:00Z"/>
                <w:rFonts w:ascii="Calibri" w:hAnsi="Calibri" w:cs="Calibri"/>
                <w:color w:val="000000"/>
                <w:sz w:val="16"/>
                <w:szCs w:val="16"/>
                <w:lang w:eastAsia="en-US"/>
              </w:rPr>
            </w:pPr>
            <w:ins w:id="31715"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16" w:author="Machado, Diana" w:date="2019-02-04T10:19:00Z"/>
                <w:rFonts w:ascii="Calibri" w:hAnsi="Calibri" w:cs="Calibri"/>
                <w:color w:val="000000"/>
                <w:sz w:val="16"/>
                <w:szCs w:val="16"/>
                <w:lang w:eastAsia="en-US"/>
              </w:rPr>
            </w:pPr>
            <w:ins w:id="31717" w:author="Machado, Diana" w:date="2019-02-04T10:19:00Z">
              <w:r w:rsidRPr="00D01C04">
                <w:rPr>
                  <w:rFonts w:ascii="Calibri" w:hAnsi="Calibri" w:cs="Calibri"/>
                  <w:color w:val="000000"/>
                  <w:sz w:val="16"/>
                  <w:szCs w:val="16"/>
                  <w:lang w:eastAsia="en-US"/>
                </w:rPr>
                <w:t xml:space="preserve">73,203,6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18" w:author="Machado, Diana" w:date="2019-02-04T10:19:00Z"/>
                <w:rFonts w:ascii="Calibri" w:hAnsi="Calibri" w:cs="Calibri"/>
                <w:color w:val="000000"/>
                <w:sz w:val="16"/>
                <w:szCs w:val="16"/>
                <w:lang w:eastAsia="en-US"/>
              </w:rPr>
            </w:pPr>
            <w:ins w:id="31719"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317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21" w:author="Machado, Diana" w:date="2019-02-04T10:19:00Z"/>
                <w:rFonts w:ascii="Calibri" w:hAnsi="Calibri" w:cs="Calibri"/>
                <w:color w:val="000000"/>
                <w:sz w:val="16"/>
                <w:szCs w:val="16"/>
                <w:lang w:eastAsia="en-US"/>
              </w:rPr>
            </w:pPr>
            <w:ins w:id="31722" w:author="Machado, Diana" w:date="2019-02-04T10:19:00Z">
              <w:r w:rsidRPr="00D01C04">
                <w:rPr>
                  <w:rFonts w:ascii="Calibri" w:hAnsi="Calibri" w:cs="Calibri"/>
                  <w:color w:val="000000"/>
                  <w:sz w:val="16"/>
                  <w:szCs w:val="16"/>
                  <w:lang w:eastAsia="en-US"/>
                </w:rPr>
                <w:t>344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23" w:author="Machado, Diana" w:date="2019-02-04T10:19:00Z"/>
                <w:rFonts w:ascii="Calibri" w:hAnsi="Calibri" w:cs="Calibri"/>
                <w:color w:val="000000"/>
                <w:sz w:val="16"/>
                <w:szCs w:val="16"/>
                <w:lang w:eastAsia="en-US"/>
              </w:rPr>
            </w:pPr>
            <w:ins w:id="3172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25" w:author="Machado, Diana" w:date="2019-02-04T10:19:00Z"/>
                <w:rFonts w:ascii="Calibri" w:hAnsi="Calibri" w:cs="Calibri"/>
                <w:color w:val="000000"/>
                <w:sz w:val="16"/>
                <w:szCs w:val="16"/>
                <w:lang w:eastAsia="en-US"/>
              </w:rPr>
            </w:pPr>
            <w:ins w:id="317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27" w:author="Machado, Diana" w:date="2019-02-04T10:19:00Z"/>
                <w:rFonts w:ascii="Calibri" w:hAnsi="Calibri" w:cs="Calibri"/>
                <w:color w:val="000000"/>
                <w:sz w:val="16"/>
                <w:szCs w:val="16"/>
                <w:lang w:eastAsia="en-US"/>
              </w:rPr>
            </w:pPr>
            <w:ins w:id="31728" w:author="Machado, Diana" w:date="2019-02-04T10:19:00Z">
              <w:r w:rsidRPr="00D01C04">
                <w:rPr>
                  <w:rFonts w:ascii="Calibri" w:hAnsi="Calibri" w:cs="Calibri"/>
                  <w:color w:val="000000"/>
                  <w:sz w:val="16"/>
                  <w:szCs w:val="16"/>
                  <w:lang w:eastAsia="en-US"/>
                </w:rPr>
                <w:t xml:space="preserve">716,0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29" w:author="Machado, Diana" w:date="2019-02-04T10:19:00Z"/>
                <w:rFonts w:ascii="Calibri" w:hAnsi="Calibri" w:cs="Calibri"/>
                <w:color w:val="000000"/>
                <w:sz w:val="16"/>
                <w:szCs w:val="16"/>
                <w:lang w:eastAsia="en-US"/>
              </w:rPr>
            </w:pPr>
            <w:ins w:id="3173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31" w:author="Machado, Diana" w:date="2019-02-04T10:19:00Z"/>
                <w:rFonts w:ascii="Calibri" w:hAnsi="Calibri" w:cs="Calibri"/>
                <w:color w:val="000000"/>
                <w:sz w:val="16"/>
                <w:szCs w:val="16"/>
                <w:lang w:eastAsia="en-US"/>
              </w:rPr>
            </w:pPr>
            <w:ins w:id="317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33" w:author="Machado, Diana" w:date="2019-02-04T10:19:00Z"/>
                <w:rFonts w:ascii="Calibri" w:hAnsi="Calibri" w:cs="Calibri"/>
                <w:color w:val="000000"/>
                <w:sz w:val="16"/>
                <w:szCs w:val="16"/>
                <w:lang w:eastAsia="en-US"/>
              </w:rPr>
            </w:pPr>
            <w:ins w:id="317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35" w:author="Machado, Diana" w:date="2019-02-04T10:19:00Z"/>
                <w:rFonts w:ascii="Calibri" w:hAnsi="Calibri" w:cs="Calibri"/>
                <w:color w:val="000000"/>
                <w:sz w:val="16"/>
                <w:szCs w:val="16"/>
                <w:lang w:eastAsia="en-US"/>
              </w:rPr>
            </w:pPr>
            <w:ins w:id="3173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37" w:author="Machado, Diana" w:date="2019-02-04T10:19:00Z"/>
                <w:rFonts w:ascii="Calibri" w:hAnsi="Calibri" w:cs="Calibri"/>
                <w:color w:val="000000"/>
                <w:sz w:val="16"/>
                <w:szCs w:val="16"/>
                <w:lang w:eastAsia="en-US"/>
              </w:rPr>
            </w:pPr>
            <w:ins w:id="3173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39" w:author="Machado, Diana" w:date="2019-02-04T10:19:00Z"/>
                <w:rFonts w:ascii="Calibri" w:hAnsi="Calibri" w:cs="Calibri"/>
                <w:color w:val="000000"/>
                <w:sz w:val="16"/>
                <w:szCs w:val="16"/>
                <w:lang w:eastAsia="en-US"/>
              </w:rPr>
            </w:pPr>
            <w:ins w:id="31740" w:author="Machado, Diana" w:date="2019-02-04T10:19:00Z">
              <w:r w:rsidRPr="00D01C04">
                <w:rPr>
                  <w:rFonts w:ascii="Calibri" w:hAnsi="Calibri" w:cs="Calibri"/>
                  <w:color w:val="000000"/>
                  <w:sz w:val="16"/>
                  <w:szCs w:val="16"/>
                  <w:lang w:eastAsia="en-US"/>
                </w:rPr>
                <w:t xml:space="preserve">725,2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41" w:author="Machado, Diana" w:date="2019-02-04T10:19:00Z"/>
                <w:rFonts w:ascii="Calibri" w:hAnsi="Calibri" w:cs="Calibri"/>
                <w:color w:val="000000"/>
                <w:sz w:val="16"/>
                <w:szCs w:val="16"/>
                <w:lang w:eastAsia="en-US"/>
              </w:rPr>
            </w:pPr>
            <w:ins w:id="31742"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317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44" w:author="Machado, Diana" w:date="2019-02-04T10:19:00Z"/>
                <w:rFonts w:ascii="Calibri" w:hAnsi="Calibri" w:cs="Calibri"/>
                <w:color w:val="000000"/>
                <w:sz w:val="16"/>
                <w:szCs w:val="16"/>
                <w:lang w:eastAsia="en-US"/>
              </w:rPr>
            </w:pPr>
            <w:ins w:id="31745" w:author="Machado, Diana" w:date="2019-02-04T10:19:00Z">
              <w:r w:rsidRPr="00D01C04">
                <w:rPr>
                  <w:rFonts w:ascii="Calibri" w:hAnsi="Calibri" w:cs="Calibri"/>
                  <w:color w:val="000000"/>
                  <w:sz w:val="16"/>
                  <w:szCs w:val="16"/>
                  <w:lang w:eastAsia="en-US"/>
                </w:rPr>
                <w:t>346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46" w:author="Machado, Diana" w:date="2019-02-04T10:19:00Z"/>
                <w:rFonts w:ascii="Calibri" w:hAnsi="Calibri" w:cs="Calibri"/>
                <w:color w:val="000000"/>
                <w:sz w:val="16"/>
                <w:szCs w:val="16"/>
                <w:lang w:eastAsia="en-US"/>
              </w:rPr>
            </w:pPr>
            <w:ins w:id="317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48" w:author="Machado, Diana" w:date="2019-02-04T10:19:00Z"/>
                <w:rFonts w:ascii="Calibri" w:hAnsi="Calibri" w:cs="Calibri"/>
                <w:color w:val="000000"/>
                <w:sz w:val="16"/>
                <w:szCs w:val="16"/>
                <w:lang w:eastAsia="en-US"/>
              </w:rPr>
            </w:pPr>
            <w:ins w:id="317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50" w:author="Machado, Diana" w:date="2019-02-04T10:19:00Z"/>
                <w:rFonts w:ascii="Calibri" w:hAnsi="Calibri" w:cs="Calibri"/>
                <w:color w:val="000000"/>
                <w:sz w:val="16"/>
                <w:szCs w:val="16"/>
                <w:lang w:eastAsia="en-US"/>
              </w:rPr>
            </w:pPr>
            <w:ins w:id="31751" w:author="Machado, Diana" w:date="2019-02-04T10:19:00Z">
              <w:r w:rsidRPr="00D01C04">
                <w:rPr>
                  <w:rFonts w:ascii="Calibri" w:hAnsi="Calibri" w:cs="Calibri"/>
                  <w:color w:val="000000"/>
                  <w:sz w:val="16"/>
                  <w:szCs w:val="16"/>
                  <w:lang w:eastAsia="en-US"/>
                </w:rPr>
                <w:t xml:space="preserve">11,919,7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52" w:author="Machado, Diana" w:date="2019-02-04T10:19:00Z"/>
                <w:rFonts w:ascii="Calibri" w:hAnsi="Calibri" w:cs="Calibri"/>
                <w:color w:val="000000"/>
                <w:sz w:val="16"/>
                <w:szCs w:val="16"/>
                <w:lang w:eastAsia="en-US"/>
              </w:rPr>
            </w:pPr>
            <w:ins w:id="31753"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54" w:author="Machado, Diana" w:date="2019-02-04T10:19:00Z"/>
                <w:rFonts w:ascii="Calibri" w:hAnsi="Calibri" w:cs="Calibri"/>
                <w:color w:val="000000"/>
                <w:sz w:val="16"/>
                <w:szCs w:val="16"/>
                <w:lang w:eastAsia="en-US"/>
              </w:rPr>
            </w:pPr>
            <w:ins w:id="317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56" w:author="Machado, Diana" w:date="2019-02-04T10:19:00Z"/>
                <w:rFonts w:ascii="Calibri" w:hAnsi="Calibri" w:cs="Calibri"/>
                <w:color w:val="000000"/>
                <w:sz w:val="16"/>
                <w:szCs w:val="16"/>
                <w:lang w:eastAsia="en-US"/>
              </w:rPr>
            </w:pPr>
            <w:ins w:id="317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58" w:author="Machado, Diana" w:date="2019-02-04T10:19:00Z"/>
                <w:rFonts w:ascii="Calibri" w:hAnsi="Calibri" w:cs="Calibri"/>
                <w:color w:val="000000"/>
                <w:sz w:val="16"/>
                <w:szCs w:val="16"/>
                <w:lang w:eastAsia="en-US"/>
              </w:rPr>
            </w:pPr>
            <w:ins w:id="31759" w:author="Machado, Diana" w:date="2019-02-04T10:19:00Z">
              <w:r w:rsidRPr="00D01C04">
                <w:rPr>
                  <w:rFonts w:ascii="Calibri" w:hAnsi="Calibri" w:cs="Calibri"/>
                  <w:color w:val="000000"/>
                  <w:sz w:val="16"/>
                  <w:szCs w:val="16"/>
                  <w:lang w:eastAsia="en-US"/>
                </w:rPr>
                <w:t xml:space="preserve">11,961,4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60" w:author="Machado, Diana" w:date="2019-02-04T10:19:00Z"/>
                <w:rFonts w:ascii="Calibri" w:hAnsi="Calibri" w:cs="Calibri"/>
                <w:color w:val="000000"/>
                <w:sz w:val="16"/>
                <w:szCs w:val="16"/>
                <w:lang w:eastAsia="en-US"/>
              </w:rPr>
            </w:pPr>
            <w:ins w:id="31761"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62" w:author="Machado, Diana" w:date="2019-02-04T10:19:00Z"/>
                <w:rFonts w:ascii="Calibri" w:hAnsi="Calibri" w:cs="Calibri"/>
                <w:color w:val="000000"/>
                <w:sz w:val="16"/>
                <w:szCs w:val="16"/>
                <w:lang w:eastAsia="en-US"/>
              </w:rPr>
            </w:pPr>
            <w:ins w:id="31763" w:author="Machado, Diana" w:date="2019-02-04T10:19:00Z">
              <w:r w:rsidRPr="00D01C04">
                <w:rPr>
                  <w:rFonts w:ascii="Calibri" w:hAnsi="Calibri" w:cs="Calibri"/>
                  <w:color w:val="000000"/>
                  <w:sz w:val="16"/>
                  <w:szCs w:val="16"/>
                  <w:lang w:eastAsia="en-US"/>
                </w:rPr>
                <w:t xml:space="preserve">23,881,2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64" w:author="Machado, Diana" w:date="2019-02-04T10:19:00Z"/>
                <w:rFonts w:ascii="Calibri" w:hAnsi="Calibri" w:cs="Calibri"/>
                <w:color w:val="000000"/>
                <w:sz w:val="16"/>
                <w:szCs w:val="16"/>
                <w:lang w:eastAsia="en-US"/>
              </w:rPr>
            </w:pPr>
            <w:ins w:id="31765"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317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67" w:author="Machado, Diana" w:date="2019-02-04T10:19:00Z"/>
                <w:rFonts w:ascii="Calibri" w:hAnsi="Calibri" w:cs="Calibri"/>
                <w:color w:val="000000"/>
                <w:sz w:val="16"/>
                <w:szCs w:val="16"/>
                <w:lang w:eastAsia="en-US"/>
              </w:rPr>
            </w:pPr>
            <w:ins w:id="31768" w:author="Machado, Diana" w:date="2019-02-04T10:19:00Z">
              <w:r w:rsidRPr="00D01C04">
                <w:rPr>
                  <w:rFonts w:ascii="Calibri" w:hAnsi="Calibri" w:cs="Calibri"/>
                  <w:color w:val="000000"/>
                  <w:sz w:val="16"/>
                  <w:szCs w:val="16"/>
                  <w:lang w:eastAsia="en-US"/>
                </w:rPr>
                <w:t>346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69" w:author="Machado, Diana" w:date="2019-02-04T10:19:00Z"/>
                <w:rFonts w:ascii="Calibri" w:hAnsi="Calibri" w:cs="Calibri"/>
                <w:color w:val="000000"/>
                <w:sz w:val="16"/>
                <w:szCs w:val="16"/>
                <w:lang w:eastAsia="en-US"/>
              </w:rPr>
            </w:pPr>
            <w:ins w:id="317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71" w:author="Machado, Diana" w:date="2019-02-04T10:19:00Z"/>
                <w:rFonts w:ascii="Calibri" w:hAnsi="Calibri" w:cs="Calibri"/>
                <w:color w:val="000000"/>
                <w:sz w:val="16"/>
                <w:szCs w:val="16"/>
                <w:lang w:eastAsia="en-US"/>
              </w:rPr>
            </w:pPr>
            <w:ins w:id="317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73" w:author="Machado, Diana" w:date="2019-02-04T10:19:00Z"/>
                <w:rFonts w:ascii="Calibri" w:hAnsi="Calibri" w:cs="Calibri"/>
                <w:color w:val="000000"/>
                <w:sz w:val="16"/>
                <w:szCs w:val="16"/>
                <w:lang w:eastAsia="en-US"/>
              </w:rPr>
            </w:pPr>
            <w:ins w:id="31774" w:author="Machado, Diana" w:date="2019-02-04T10:19:00Z">
              <w:r w:rsidRPr="00D01C04">
                <w:rPr>
                  <w:rFonts w:ascii="Calibri" w:hAnsi="Calibri" w:cs="Calibri"/>
                  <w:color w:val="000000"/>
                  <w:sz w:val="16"/>
                  <w:szCs w:val="16"/>
                  <w:lang w:eastAsia="en-US"/>
                </w:rPr>
                <w:t xml:space="preserve">8,346,8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75" w:author="Machado, Diana" w:date="2019-02-04T10:19:00Z"/>
                <w:rFonts w:ascii="Calibri" w:hAnsi="Calibri" w:cs="Calibri"/>
                <w:color w:val="000000"/>
                <w:sz w:val="16"/>
                <w:szCs w:val="16"/>
                <w:lang w:eastAsia="en-US"/>
              </w:rPr>
            </w:pPr>
            <w:ins w:id="31776"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77" w:author="Machado, Diana" w:date="2019-02-04T10:19:00Z"/>
                <w:rFonts w:ascii="Calibri" w:hAnsi="Calibri" w:cs="Calibri"/>
                <w:color w:val="000000"/>
                <w:sz w:val="16"/>
                <w:szCs w:val="16"/>
                <w:lang w:eastAsia="en-US"/>
              </w:rPr>
            </w:pPr>
            <w:ins w:id="317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79" w:author="Machado, Diana" w:date="2019-02-04T10:19:00Z"/>
                <w:rFonts w:ascii="Calibri" w:hAnsi="Calibri" w:cs="Calibri"/>
                <w:color w:val="000000"/>
                <w:sz w:val="16"/>
                <w:szCs w:val="16"/>
                <w:lang w:eastAsia="en-US"/>
              </w:rPr>
            </w:pPr>
            <w:ins w:id="317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81" w:author="Machado, Diana" w:date="2019-02-04T10:19:00Z"/>
                <w:rFonts w:ascii="Calibri" w:hAnsi="Calibri" w:cs="Calibri"/>
                <w:color w:val="000000"/>
                <w:sz w:val="16"/>
                <w:szCs w:val="16"/>
                <w:lang w:eastAsia="en-US"/>
              </w:rPr>
            </w:pPr>
            <w:ins w:id="31782" w:author="Machado, Diana" w:date="2019-02-04T10:19:00Z">
              <w:r w:rsidRPr="00D01C04">
                <w:rPr>
                  <w:rFonts w:ascii="Calibri" w:hAnsi="Calibri" w:cs="Calibri"/>
                  <w:color w:val="000000"/>
                  <w:sz w:val="16"/>
                  <w:szCs w:val="16"/>
                  <w:lang w:eastAsia="en-US"/>
                </w:rPr>
                <w:t xml:space="preserve">8,376,31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83" w:author="Machado, Diana" w:date="2019-02-04T10:19:00Z"/>
                <w:rFonts w:ascii="Calibri" w:hAnsi="Calibri" w:cs="Calibri"/>
                <w:color w:val="000000"/>
                <w:sz w:val="16"/>
                <w:szCs w:val="16"/>
                <w:lang w:eastAsia="en-US"/>
              </w:rPr>
            </w:pPr>
            <w:ins w:id="31784"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85" w:author="Machado, Diana" w:date="2019-02-04T10:19:00Z"/>
                <w:rFonts w:ascii="Calibri" w:hAnsi="Calibri" w:cs="Calibri"/>
                <w:color w:val="000000"/>
                <w:sz w:val="16"/>
                <w:szCs w:val="16"/>
                <w:lang w:eastAsia="en-US"/>
              </w:rPr>
            </w:pPr>
            <w:ins w:id="31786" w:author="Machado, Diana" w:date="2019-02-04T10:19:00Z">
              <w:r w:rsidRPr="00D01C04">
                <w:rPr>
                  <w:rFonts w:ascii="Calibri" w:hAnsi="Calibri" w:cs="Calibri"/>
                  <w:color w:val="000000"/>
                  <w:sz w:val="16"/>
                  <w:szCs w:val="16"/>
                  <w:lang w:eastAsia="en-US"/>
                </w:rPr>
                <w:t xml:space="preserve">16,723,1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87" w:author="Machado, Diana" w:date="2019-02-04T10:19:00Z"/>
                <w:rFonts w:ascii="Calibri" w:hAnsi="Calibri" w:cs="Calibri"/>
                <w:color w:val="000000"/>
                <w:sz w:val="16"/>
                <w:szCs w:val="16"/>
                <w:lang w:eastAsia="en-US"/>
              </w:rPr>
            </w:pPr>
            <w:ins w:id="31788"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17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90" w:author="Machado, Diana" w:date="2019-02-04T10:19:00Z"/>
                <w:rFonts w:ascii="Calibri" w:hAnsi="Calibri" w:cs="Calibri"/>
                <w:color w:val="000000"/>
                <w:sz w:val="16"/>
                <w:szCs w:val="16"/>
                <w:lang w:eastAsia="en-US"/>
              </w:rPr>
            </w:pPr>
            <w:ins w:id="31791" w:author="Machado, Diana" w:date="2019-02-04T10:19:00Z">
              <w:r w:rsidRPr="00D01C04">
                <w:rPr>
                  <w:rFonts w:ascii="Calibri" w:hAnsi="Calibri" w:cs="Calibri"/>
                  <w:color w:val="000000"/>
                  <w:sz w:val="16"/>
                  <w:szCs w:val="16"/>
                  <w:lang w:eastAsia="en-US"/>
                </w:rPr>
                <w:t>346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92" w:author="Machado, Diana" w:date="2019-02-04T10:19:00Z"/>
                <w:rFonts w:ascii="Calibri" w:hAnsi="Calibri" w:cs="Calibri"/>
                <w:color w:val="000000"/>
                <w:sz w:val="16"/>
                <w:szCs w:val="16"/>
                <w:lang w:eastAsia="en-US"/>
              </w:rPr>
            </w:pPr>
            <w:ins w:id="317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94" w:author="Machado, Diana" w:date="2019-02-04T10:19:00Z"/>
                <w:rFonts w:ascii="Calibri" w:hAnsi="Calibri" w:cs="Calibri"/>
                <w:color w:val="000000"/>
                <w:sz w:val="16"/>
                <w:szCs w:val="16"/>
                <w:lang w:eastAsia="en-US"/>
              </w:rPr>
            </w:pPr>
            <w:ins w:id="317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96" w:author="Machado, Diana" w:date="2019-02-04T10:19:00Z"/>
                <w:rFonts w:ascii="Calibri" w:hAnsi="Calibri" w:cs="Calibri"/>
                <w:color w:val="000000"/>
                <w:sz w:val="16"/>
                <w:szCs w:val="16"/>
                <w:lang w:eastAsia="en-US"/>
              </w:rPr>
            </w:pPr>
            <w:ins w:id="31797" w:author="Machado, Diana" w:date="2019-02-04T10:19:00Z">
              <w:r w:rsidRPr="00D01C04">
                <w:rPr>
                  <w:rFonts w:ascii="Calibri" w:hAnsi="Calibri" w:cs="Calibri"/>
                  <w:color w:val="000000"/>
                  <w:sz w:val="16"/>
                  <w:szCs w:val="16"/>
                  <w:lang w:eastAsia="en-US"/>
                </w:rPr>
                <w:t xml:space="preserve">9,935,4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98" w:author="Machado, Diana" w:date="2019-02-04T10:19:00Z"/>
                <w:rFonts w:ascii="Calibri" w:hAnsi="Calibri" w:cs="Calibri"/>
                <w:color w:val="000000"/>
                <w:sz w:val="16"/>
                <w:szCs w:val="16"/>
                <w:lang w:eastAsia="en-US"/>
              </w:rPr>
            </w:pPr>
            <w:ins w:id="31799"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00" w:author="Machado, Diana" w:date="2019-02-04T10:19:00Z"/>
                <w:rFonts w:ascii="Calibri" w:hAnsi="Calibri" w:cs="Calibri"/>
                <w:color w:val="000000"/>
                <w:sz w:val="16"/>
                <w:szCs w:val="16"/>
                <w:lang w:eastAsia="en-US"/>
              </w:rPr>
            </w:pPr>
            <w:ins w:id="318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02" w:author="Machado, Diana" w:date="2019-02-04T10:19:00Z"/>
                <w:rFonts w:ascii="Calibri" w:hAnsi="Calibri" w:cs="Calibri"/>
                <w:color w:val="000000"/>
                <w:sz w:val="16"/>
                <w:szCs w:val="16"/>
                <w:lang w:eastAsia="en-US"/>
              </w:rPr>
            </w:pPr>
            <w:ins w:id="318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04" w:author="Machado, Diana" w:date="2019-02-04T10:19:00Z"/>
                <w:rFonts w:ascii="Calibri" w:hAnsi="Calibri" w:cs="Calibri"/>
                <w:color w:val="000000"/>
                <w:sz w:val="16"/>
                <w:szCs w:val="16"/>
                <w:lang w:eastAsia="en-US"/>
              </w:rPr>
            </w:pPr>
            <w:ins w:id="31805" w:author="Machado, Diana" w:date="2019-02-04T10:19:00Z">
              <w:r w:rsidRPr="00D01C04">
                <w:rPr>
                  <w:rFonts w:ascii="Calibri" w:hAnsi="Calibri" w:cs="Calibri"/>
                  <w:color w:val="000000"/>
                  <w:sz w:val="16"/>
                  <w:szCs w:val="16"/>
                  <w:lang w:eastAsia="en-US"/>
                </w:rPr>
                <w:t xml:space="preserve">7,812,06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06" w:author="Machado, Diana" w:date="2019-02-04T10:19:00Z"/>
                <w:rFonts w:ascii="Calibri" w:hAnsi="Calibri" w:cs="Calibri"/>
                <w:color w:val="000000"/>
                <w:sz w:val="16"/>
                <w:szCs w:val="16"/>
                <w:lang w:eastAsia="en-US"/>
              </w:rPr>
            </w:pPr>
            <w:ins w:id="31807"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08" w:author="Machado, Diana" w:date="2019-02-04T10:19:00Z"/>
                <w:rFonts w:ascii="Calibri" w:hAnsi="Calibri" w:cs="Calibri"/>
                <w:color w:val="000000"/>
                <w:sz w:val="16"/>
                <w:szCs w:val="16"/>
                <w:lang w:eastAsia="en-US"/>
              </w:rPr>
            </w:pPr>
            <w:ins w:id="31809" w:author="Machado, Diana" w:date="2019-02-04T10:19:00Z">
              <w:r w:rsidRPr="00D01C04">
                <w:rPr>
                  <w:rFonts w:ascii="Calibri" w:hAnsi="Calibri" w:cs="Calibri"/>
                  <w:color w:val="000000"/>
                  <w:sz w:val="16"/>
                  <w:szCs w:val="16"/>
                  <w:lang w:eastAsia="en-US"/>
                </w:rPr>
                <w:t xml:space="preserve">17,747,5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10" w:author="Machado, Diana" w:date="2019-02-04T10:19:00Z"/>
                <w:rFonts w:ascii="Calibri" w:hAnsi="Calibri" w:cs="Calibri"/>
                <w:color w:val="000000"/>
                <w:sz w:val="16"/>
                <w:szCs w:val="16"/>
                <w:lang w:eastAsia="en-US"/>
              </w:rPr>
            </w:pPr>
            <w:ins w:id="31811"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18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13" w:author="Machado, Diana" w:date="2019-02-04T10:19:00Z"/>
                <w:rFonts w:ascii="Calibri" w:hAnsi="Calibri" w:cs="Calibri"/>
                <w:color w:val="000000"/>
                <w:sz w:val="16"/>
                <w:szCs w:val="16"/>
                <w:lang w:eastAsia="en-US"/>
              </w:rPr>
            </w:pPr>
            <w:ins w:id="31814" w:author="Machado, Diana" w:date="2019-02-04T10:19:00Z">
              <w:r w:rsidRPr="00D01C04">
                <w:rPr>
                  <w:rFonts w:ascii="Calibri" w:hAnsi="Calibri" w:cs="Calibri"/>
                  <w:color w:val="000000"/>
                  <w:sz w:val="16"/>
                  <w:szCs w:val="16"/>
                  <w:lang w:eastAsia="en-US"/>
                </w:rPr>
                <w:t>346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15" w:author="Machado, Diana" w:date="2019-02-04T10:19:00Z"/>
                <w:rFonts w:ascii="Calibri" w:hAnsi="Calibri" w:cs="Calibri"/>
                <w:color w:val="000000"/>
                <w:sz w:val="16"/>
                <w:szCs w:val="16"/>
                <w:lang w:eastAsia="en-US"/>
              </w:rPr>
            </w:pPr>
            <w:ins w:id="318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17" w:author="Machado, Diana" w:date="2019-02-04T10:19:00Z"/>
                <w:rFonts w:ascii="Calibri" w:hAnsi="Calibri" w:cs="Calibri"/>
                <w:color w:val="000000"/>
                <w:sz w:val="16"/>
                <w:szCs w:val="16"/>
                <w:lang w:eastAsia="en-US"/>
              </w:rPr>
            </w:pPr>
            <w:ins w:id="318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19" w:author="Machado, Diana" w:date="2019-02-04T10:19:00Z"/>
                <w:rFonts w:ascii="Calibri" w:hAnsi="Calibri" w:cs="Calibri"/>
                <w:color w:val="000000"/>
                <w:sz w:val="16"/>
                <w:szCs w:val="16"/>
                <w:lang w:eastAsia="en-US"/>
              </w:rPr>
            </w:pPr>
            <w:ins w:id="31820" w:author="Machado, Diana" w:date="2019-02-04T10:19:00Z">
              <w:r w:rsidRPr="00D01C04">
                <w:rPr>
                  <w:rFonts w:ascii="Calibri" w:hAnsi="Calibri" w:cs="Calibri"/>
                  <w:color w:val="000000"/>
                  <w:sz w:val="16"/>
                  <w:szCs w:val="16"/>
                  <w:lang w:eastAsia="en-US"/>
                </w:rPr>
                <w:t xml:space="preserve">36,696,6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21" w:author="Machado, Diana" w:date="2019-02-04T10:19:00Z"/>
                <w:rFonts w:ascii="Calibri" w:hAnsi="Calibri" w:cs="Calibri"/>
                <w:color w:val="000000"/>
                <w:sz w:val="16"/>
                <w:szCs w:val="16"/>
                <w:lang w:eastAsia="en-US"/>
              </w:rPr>
            </w:pPr>
            <w:ins w:id="31822"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23" w:author="Machado, Diana" w:date="2019-02-04T10:19:00Z"/>
                <w:rFonts w:ascii="Calibri" w:hAnsi="Calibri" w:cs="Calibri"/>
                <w:color w:val="000000"/>
                <w:sz w:val="16"/>
                <w:szCs w:val="16"/>
                <w:lang w:eastAsia="en-US"/>
              </w:rPr>
            </w:pPr>
            <w:ins w:id="318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25" w:author="Machado, Diana" w:date="2019-02-04T10:19:00Z"/>
                <w:rFonts w:ascii="Calibri" w:hAnsi="Calibri" w:cs="Calibri"/>
                <w:color w:val="000000"/>
                <w:sz w:val="16"/>
                <w:szCs w:val="16"/>
                <w:lang w:eastAsia="en-US"/>
              </w:rPr>
            </w:pPr>
            <w:ins w:id="318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27" w:author="Machado, Diana" w:date="2019-02-04T10:19:00Z"/>
                <w:rFonts w:ascii="Calibri" w:hAnsi="Calibri" w:cs="Calibri"/>
                <w:color w:val="000000"/>
                <w:sz w:val="16"/>
                <w:szCs w:val="16"/>
                <w:lang w:eastAsia="en-US"/>
              </w:rPr>
            </w:pPr>
            <w:ins w:id="31828" w:author="Machado, Diana" w:date="2019-02-04T10:19:00Z">
              <w:r w:rsidRPr="00D01C04">
                <w:rPr>
                  <w:rFonts w:ascii="Calibri" w:hAnsi="Calibri" w:cs="Calibri"/>
                  <w:color w:val="000000"/>
                  <w:sz w:val="16"/>
                  <w:szCs w:val="16"/>
                  <w:lang w:eastAsia="en-US"/>
                </w:rPr>
                <w:t xml:space="preserve">22,420,31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29" w:author="Machado, Diana" w:date="2019-02-04T10:19:00Z"/>
                <w:rFonts w:ascii="Calibri" w:hAnsi="Calibri" w:cs="Calibri"/>
                <w:color w:val="000000"/>
                <w:sz w:val="16"/>
                <w:szCs w:val="16"/>
                <w:lang w:eastAsia="en-US"/>
              </w:rPr>
            </w:pPr>
            <w:ins w:id="31830"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31" w:author="Machado, Diana" w:date="2019-02-04T10:19:00Z"/>
                <w:rFonts w:ascii="Calibri" w:hAnsi="Calibri" w:cs="Calibri"/>
                <w:color w:val="000000"/>
                <w:sz w:val="16"/>
                <w:szCs w:val="16"/>
                <w:lang w:eastAsia="en-US"/>
              </w:rPr>
            </w:pPr>
            <w:ins w:id="31832" w:author="Machado, Diana" w:date="2019-02-04T10:19:00Z">
              <w:r w:rsidRPr="00D01C04">
                <w:rPr>
                  <w:rFonts w:ascii="Calibri" w:hAnsi="Calibri" w:cs="Calibri"/>
                  <w:color w:val="000000"/>
                  <w:sz w:val="16"/>
                  <w:szCs w:val="16"/>
                  <w:lang w:eastAsia="en-US"/>
                </w:rPr>
                <w:t xml:space="preserve">59,116,9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33" w:author="Machado, Diana" w:date="2019-02-04T10:19:00Z"/>
                <w:rFonts w:ascii="Calibri" w:hAnsi="Calibri" w:cs="Calibri"/>
                <w:color w:val="000000"/>
                <w:sz w:val="16"/>
                <w:szCs w:val="16"/>
                <w:lang w:eastAsia="en-US"/>
              </w:rPr>
            </w:pPr>
            <w:ins w:id="31834"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318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36" w:author="Machado, Diana" w:date="2019-02-04T10:19:00Z"/>
                <w:rFonts w:ascii="Calibri" w:hAnsi="Calibri" w:cs="Calibri"/>
                <w:color w:val="000000"/>
                <w:sz w:val="16"/>
                <w:szCs w:val="16"/>
                <w:lang w:eastAsia="en-US"/>
              </w:rPr>
            </w:pPr>
            <w:ins w:id="31837" w:author="Machado, Diana" w:date="2019-02-04T10:19:00Z">
              <w:r w:rsidRPr="00D01C04">
                <w:rPr>
                  <w:rFonts w:ascii="Calibri" w:hAnsi="Calibri" w:cs="Calibri"/>
                  <w:color w:val="000000"/>
                  <w:sz w:val="16"/>
                  <w:szCs w:val="16"/>
                  <w:lang w:eastAsia="en-US"/>
                </w:rPr>
                <w:t>346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38" w:author="Machado, Diana" w:date="2019-02-04T10:19:00Z"/>
                <w:rFonts w:ascii="Calibri" w:hAnsi="Calibri" w:cs="Calibri"/>
                <w:color w:val="000000"/>
                <w:sz w:val="16"/>
                <w:szCs w:val="16"/>
                <w:lang w:eastAsia="en-US"/>
              </w:rPr>
            </w:pPr>
            <w:ins w:id="318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40" w:author="Machado, Diana" w:date="2019-02-04T10:19:00Z"/>
                <w:rFonts w:ascii="Calibri" w:hAnsi="Calibri" w:cs="Calibri"/>
                <w:color w:val="000000"/>
                <w:sz w:val="16"/>
                <w:szCs w:val="16"/>
                <w:lang w:eastAsia="en-US"/>
              </w:rPr>
            </w:pPr>
            <w:ins w:id="318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42" w:author="Machado, Diana" w:date="2019-02-04T10:19:00Z"/>
                <w:rFonts w:ascii="Calibri" w:hAnsi="Calibri" w:cs="Calibri"/>
                <w:color w:val="000000"/>
                <w:sz w:val="16"/>
                <w:szCs w:val="16"/>
                <w:lang w:eastAsia="en-US"/>
              </w:rPr>
            </w:pPr>
            <w:ins w:id="31843" w:author="Machado, Diana" w:date="2019-02-04T10:19:00Z">
              <w:r w:rsidRPr="00D01C04">
                <w:rPr>
                  <w:rFonts w:ascii="Calibri" w:hAnsi="Calibri" w:cs="Calibri"/>
                  <w:color w:val="000000"/>
                  <w:sz w:val="16"/>
                  <w:szCs w:val="16"/>
                  <w:lang w:eastAsia="en-US"/>
                </w:rPr>
                <w:t xml:space="preserve">13,903,0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44" w:author="Machado, Diana" w:date="2019-02-04T10:19:00Z"/>
                <w:rFonts w:ascii="Calibri" w:hAnsi="Calibri" w:cs="Calibri"/>
                <w:color w:val="000000"/>
                <w:sz w:val="16"/>
                <w:szCs w:val="16"/>
                <w:lang w:eastAsia="en-US"/>
              </w:rPr>
            </w:pPr>
            <w:ins w:id="31845"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46" w:author="Machado, Diana" w:date="2019-02-04T10:19:00Z"/>
                <w:rFonts w:ascii="Calibri" w:hAnsi="Calibri" w:cs="Calibri"/>
                <w:color w:val="000000"/>
                <w:sz w:val="16"/>
                <w:szCs w:val="16"/>
                <w:lang w:eastAsia="en-US"/>
              </w:rPr>
            </w:pPr>
            <w:ins w:id="318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48" w:author="Machado, Diana" w:date="2019-02-04T10:19:00Z"/>
                <w:rFonts w:ascii="Calibri" w:hAnsi="Calibri" w:cs="Calibri"/>
                <w:color w:val="000000"/>
                <w:sz w:val="16"/>
                <w:szCs w:val="16"/>
                <w:lang w:eastAsia="en-US"/>
              </w:rPr>
            </w:pPr>
            <w:ins w:id="318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50" w:author="Machado, Diana" w:date="2019-02-04T10:19:00Z"/>
                <w:rFonts w:ascii="Calibri" w:hAnsi="Calibri" w:cs="Calibri"/>
                <w:color w:val="000000"/>
                <w:sz w:val="16"/>
                <w:szCs w:val="16"/>
                <w:lang w:eastAsia="en-US"/>
              </w:rPr>
            </w:pPr>
            <w:ins w:id="31851" w:author="Machado, Diana" w:date="2019-02-04T10:19:00Z">
              <w:r w:rsidRPr="00D01C04">
                <w:rPr>
                  <w:rFonts w:ascii="Calibri" w:hAnsi="Calibri" w:cs="Calibri"/>
                  <w:color w:val="000000"/>
                  <w:sz w:val="16"/>
                  <w:szCs w:val="16"/>
                  <w:lang w:eastAsia="en-US"/>
                </w:rPr>
                <w:t xml:space="preserve">8,741,3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52" w:author="Machado, Diana" w:date="2019-02-04T10:19:00Z"/>
                <w:rFonts w:ascii="Calibri" w:hAnsi="Calibri" w:cs="Calibri"/>
                <w:color w:val="000000"/>
                <w:sz w:val="16"/>
                <w:szCs w:val="16"/>
                <w:lang w:eastAsia="en-US"/>
              </w:rPr>
            </w:pPr>
            <w:ins w:id="31853"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54" w:author="Machado, Diana" w:date="2019-02-04T10:19:00Z"/>
                <w:rFonts w:ascii="Calibri" w:hAnsi="Calibri" w:cs="Calibri"/>
                <w:color w:val="000000"/>
                <w:sz w:val="16"/>
                <w:szCs w:val="16"/>
                <w:lang w:eastAsia="en-US"/>
              </w:rPr>
            </w:pPr>
            <w:ins w:id="31855" w:author="Machado, Diana" w:date="2019-02-04T10:19:00Z">
              <w:r w:rsidRPr="00D01C04">
                <w:rPr>
                  <w:rFonts w:ascii="Calibri" w:hAnsi="Calibri" w:cs="Calibri"/>
                  <w:color w:val="000000"/>
                  <w:sz w:val="16"/>
                  <w:szCs w:val="16"/>
                  <w:lang w:eastAsia="en-US"/>
                </w:rPr>
                <w:t xml:space="preserve">22,644,4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56" w:author="Machado, Diana" w:date="2019-02-04T10:19:00Z"/>
                <w:rFonts w:ascii="Calibri" w:hAnsi="Calibri" w:cs="Calibri"/>
                <w:color w:val="000000"/>
                <w:sz w:val="16"/>
                <w:szCs w:val="16"/>
                <w:lang w:eastAsia="en-US"/>
              </w:rPr>
            </w:pPr>
            <w:ins w:id="31857"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318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59" w:author="Machado, Diana" w:date="2019-02-04T10:19:00Z"/>
                <w:rFonts w:ascii="Calibri" w:hAnsi="Calibri" w:cs="Calibri"/>
                <w:color w:val="000000"/>
                <w:sz w:val="16"/>
                <w:szCs w:val="16"/>
                <w:lang w:eastAsia="en-US"/>
              </w:rPr>
            </w:pPr>
            <w:ins w:id="31860" w:author="Machado, Diana" w:date="2019-02-04T10:19:00Z">
              <w:r w:rsidRPr="00D01C04">
                <w:rPr>
                  <w:rFonts w:ascii="Calibri" w:hAnsi="Calibri" w:cs="Calibri"/>
                  <w:color w:val="000000"/>
                  <w:sz w:val="16"/>
                  <w:szCs w:val="16"/>
                  <w:lang w:eastAsia="en-US"/>
                </w:rPr>
                <w:t>346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61" w:author="Machado, Diana" w:date="2019-02-04T10:19:00Z"/>
                <w:rFonts w:ascii="Calibri" w:hAnsi="Calibri" w:cs="Calibri"/>
                <w:color w:val="000000"/>
                <w:sz w:val="16"/>
                <w:szCs w:val="16"/>
                <w:lang w:eastAsia="en-US"/>
              </w:rPr>
            </w:pPr>
            <w:ins w:id="318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63" w:author="Machado, Diana" w:date="2019-02-04T10:19:00Z"/>
                <w:rFonts w:ascii="Calibri" w:hAnsi="Calibri" w:cs="Calibri"/>
                <w:color w:val="000000"/>
                <w:sz w:val="16"/>
                <w:szCs w:val="16"/>
                <w:lang w:eastAsia="en-US"/>
              </w:rPr>
            </w:pPr>
            <w:ins w:id="318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65" w:author="Machado, Diana" w:date="2019-02-04T10:19:00Z"/>
                <w:rFonts w:ascii="Calibri" w:hAnsi="Calibri" w:cs="Calibri"/>
                <w:color w:val="000000"/>
                <w:sz w:val="16"/>
                <w:szCs w:val="16"/>
                <w:lang w:eastAsia="en-US"/>
              </w:rPr>
            </w:pPr>
            <w:ins w:id="31866" w:author="Machado, Diana" w:date="2019-02-04T10:19:00Z">
              <w:r w:rsidRPr="00D01C04">
                <w:rPr>
                  <w:rFonts w:ascii="Calibri" w:hAnsi="Calibri" w:cs="Calibri"/>
                  <w:color w:val="000000"/>
                  <w:sz w:val="16"/>
                  <w:szCs w:val="16"/>
                  <w:lang w:eastAsia="en-US"/>
                </w:rPr>
                <w:t xml:space="preserve">41,547,47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67" w:author="Machado, Diana" w:date="2019-02-04T10:19:00Z"/>
                <w:rFonts w:ascii="Calibri" w:hAnsi="Calibri" w:cs="Calibri"/>
                <w:color w:val="000000"/>
                <w:sz w:val="16"/>
                <w:szCs w:val="16"/>
                <w:lang w:eastAsia="en-US"/>
              </w:rPr>
            </w:pPr>
            <w:ins w:id="31868"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69" w:author="Machado, Diana" w:date="2019-02-04T10:19:00Z"/>
                <w:rFonts w:ascii="Calibri" w:hAnsi="Calibri" w:cs="Calibri"/>
                <w:color w:val="000000"/>
                <w:sz w:val="16"/>
                <w:szCs w:val="16"/>
                <w:lang w:eastAsia="en-US"/>
              </w:rPr>
            </w:pPr>
            <w:ins w:id="318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71" w:author="Machado, Diana" w:date="2019-02-04T10:19:00Z"/>
                <w:rFonts w:ascii="Calibri" w:hAnsi="Calibri" w:cs="Calibri"/>
                <w:color w:val="000000"/>
                <w:sz w:val="16"/>
                <w:szCs w:val="16"/>
                <w:lang w:eastAsia="en-US"/>
              </w:rPr>
            </w:pPr>
            <w:ins w:id="318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73" w:author="Machado, Diana" w:date="2019-02-04T10:19:00Z"/>
                <w:rFonts w:ascii="Calibri" w:hAnsi="Calibri" w:cs="Calibri"/>
                <w:color w:val="000000"/>
                <w:sz w:val="16"/>
                <w:szCs w:val="16"/>
                <w:lang w:eastAsia="en-US"/>
              </w:rPr>
            </w:pPr>
            <w:ins w:id="31874" w:author="Machado, Diana" w:date="2019-02-04T10:19:00Z">
              <w:r w:rsidRPr="00D01C04">
                <w:rPr>
                  <w:rFonts w:ascii="Calibri" w:hAnsi="Calibri" w:cs="Calibri"/>
                  <w:color w:val="000000"/>
                  <w:sz w:val="16"/>
                  <w:szCs w:val="16"/>
                  <w:lang w:eastAsia="en-US"/>
                </w:rPr>
                <w:t xml:space="preserve">26,324,1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75" w:author="Machado, Diana" w:date="2019-02-04T10:19:00Z"/>
                <w:rFonts w:ascii="Calibri" w:hAnsi="Calibri" w:cs="Calibri"/>
                <w:color w:val="000000"/>
                <w:sz w:val="16"/>
                <w:szCs w:val="16"/>
                <w:lang w:eastAsia="en-US"/>
              </w:rPr>
            </w:pPr>
            <w:ins w:id="31876"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77" w:author="Machado, Diana" w:date="2019-02-04T10:19:00Z"/>
                <w:rFonts w:ascii="Calibri" w:hAnsi="Calibri" w:cs="Calibri"/>
                <w:color w:val="000000"/>
                <w:sz w:val="16"/>
                <w:szCs w:val="16"/>
                <w:lang w:eastAsia="en-US"/>
              </w:rPr>
            </w:pPr>
            <w:ins w:id="31878" w:author="Machado, Diana" w:date="2019-02-04T10:19:00Z">
              <w:r w:rsidRPr="00D01C04">
                <w:rPr>
                  <w:rFonts w:ascii="Calibri" w:hAnsi="Calibri" w:cs="Calibri"/>
                  <w:color w:val="000000"/>
                  <w:sz w:val="16"/>
                  <w:szCs w:val="16"/>
                  <w:lang w:eastAsia="en-US"/>
                </w:rPr>
                <w:t xml:space="preserve">67,871,6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79" w:author="Machado, Diana" w:date="2019-02-04T10:19:00Z"/>
                <w:rFonts w:ascii="Calibri" w:hAnsi="Calibri" w:cs="Calibri"/>
                <w:color w:val="000000"/>
                <w:sz w:val="16"/>
                <w:szCs w:val="16"/>
                <w:lang w:eastAsia="en-US"/>
              </w:rPr>
            </w:pPr>
            <w:ins w:id="31880"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318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82" w:author="Machado, Diana" w:date="2019-02-04T10:19:00Z"/>
                <w:rFonts w:ascii="Calibri" w:hAnsi="Calibri" w:cs="Calibri"/>
                <w:color w:val="000000"/>
                <w:sz w:val="16"/>
                <w:szCs w:val="16"/>
                <w:lang w:eastAsia="en-US"/>
              </w:rPr>
            </w:pPr>
            <w:ins w:id="31883" w:author="Machado, Diana" w:date="2019-02-04T10:19:00Z">
              <w:r w:rsidRPr="00D01C04">
                <w:rPr>
                  <w:rFonts w:ascii="Calibri" w:hAnsi="Calibri" w:cs="Calibri"/>
                  <w:color w:val="000000"/>
                  <w:sz w:val="16"/>
                  <w:szCs w:val="16"/>
                  <w:lang w:eastAsia="en-US"/>
                </w:rPr>
                <w:t>346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84" w:author="Machado, Diana" w:date="2019-02-04T10:19:00Z"/>
                <w:rFonts w:ascii="Calibri" w:hAnsi="Calibri" w:cs="Calibri"/>
                <w:color w:val="000000"/>
                <w:sz w:val="16"/>
                <w:szCs w:val="16"/>
                <w:lang w:eastAsia="en-US"/>
              </w:rPr>
            </w:pPr>
            <w:ins w:id="318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86" w:author="Machado, Diana" w:date="2019-02-04T10:19:00Z"/>
                <w:rFonts w:ascii="Calibri" w:hAnsi="Calibri" w:cs="Calibri"/>
                <w:color w:val="000000"/>
                <w:sz w:val="16"/>
                <w:szCs w:val="16"/>
                <w:lang w:eastAsia="en-US"/>
              </w:rPr>
            </w:pPr>
            <w:ins w:id="318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88" w:author="Machado, Diana" w:date="2019-02-04T10:19:00Z"/>
                <w:rFonts w:ascii="Calibri" w:hAnsi="Calibri" w:cs="Calibri"/>
                <w:color w:val="000000"/>
                <w:sz w:val="16"/>
                <w:szCs w:val="16"/>
                <w:lang w:eastAsia="en-US"/>
              </w:rPr>
            </w:pPr>
            <w:ins w:id="31889" w:author="Machado, Diana" w:date="2019-02-04T10:19:00Z">
              <w:r w:rsidRPr="00D01C04">
                <w:rPr>
                  <w:rFonts w:ascii="Calibri" w:hAnsi="Calibri" w:cs="Calibri"/>
                  <w:color w:val="000000"/>
                  <w:sz w:val="16"/>
                  <w:szCs w:val="16"/>
                  <w:lang w:eastAsia="en-US"/>
                </w:rPr>
                <w:t xml:space="preserve">53,627,9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90" w:author="Machado, Diana" w:date="2019-02-04T10:19:00Z"/>
                <w:rFonts w:ascii="Calibri" w:hAnsi="Calibri" w:cs="Calibri"/>
                <w:color w:val="000000"/>
                <w:sz w:val="16"/>
                <w:szCs w:val="16"/>
                <w:lang w:eastAsia="en-US"/>
              </w:rPr>
            </w:pPr>
            <w:ins w:id="31891"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92" w:author="Machado, Diana" w:date="2019-02-04T10:19:00Z"/>
                <w:rFonts w:ascii="Calibri" w:hAnsi="Calibri" w:cs="Calibri"/>
                <w:color w:val="000000"/>
                <w:sz w:val="16"/>
                <w:szCs w:val="16"/>
                <w:lang w:eastAsia="en-US"/>
              </w:rPr>
            </w:pPr>
            <w:ins w:id="318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94" w:author="Machado, Diana" w:date="2019-02-04T10:19:00Z"/>
                <w:rFonts w:ascii="Calibri" w:hAnsi="Calibri" w:cs="Calibri"/>
                <w:color w:val="000000"/>
                <w:sz w:val="16"/>
                <w:szCs w:val="16"/>
                <w:lang w:eastAsia="en-US"/>
              </w:rPr>
            </w:pPr>
            <w:ins w:id="318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96" w:author="Machado, Diana" w:date="2019-02-04T10:19:00Z"/>
                <w:rFonts w:ascii="Calibri" w:hAnsi="Calibri" w:cs="Calibri"/>
                <w:color w:val="000000"/>
                <w:sz w:val="16"/>
                <w:szCs w:val="16"/>
                <w:lang w:eastAsia="en-US"/>
              </w:rPr>
            </w:pPr>
            <w:ins w:id="31897" w:author="Machado, Diana" w:date="2019-02-04T10:19:00Z">
              <w:r w:rsidRPr="00D01C04">
                <w:rPr>
                  <w:rFonts w:ascii="Calibri" w:hAnsi="Calibri" w:cs="Calibri"/>
                  <w:color w:val="000000"/>
                  <w:sz w:val="16"/>
                  <w:szCs w:val="16"/>
                  <w:lang w:eastAsia="en-US"/>
                </w:rPr>
                <w:t xml:space="preserve">37,320,8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98" w:author="Machado, Diana" w:date="2019-02-04T10:19:00Z"/>
                <w:rFonts w:ascii="Calibri" w:hAnsi="Calibri" w:cs="Calibri"/>
                <w:color w:val="000000"/>
                <w:sz w:val="16"/>
                <w:szCs w:val="16"/>
                <w:lang w:eastAsia="en-US"/>
              </w:rPr>
            </w:pPr>
            <w:ins w:id="31899"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00" w:author="Machado, Diana" w:date="2019-02-04T10:19:00Z"/>
                <w:rFonts w:ascii="Calibri" w:hAnsi="Calibri" w:cs="Calibri"/>
                <w:color w:val="000000"/>
                <w:sz w:val="16"/>
                <w:szCs w:val="16"/>
                <w:lang w:eastAsia="en-US"/>
              </w:rPr>
            </w:pPr>
            <w:ins w:id="31901" w:author="Machado, Diana" w:date="2019-02-04T10:19:00Z">
              <w:r w:rsidRPr="00D01C04">
                <w:rPr>
                  <w:rFonts w:ascii="Calibri" w:hAnsi="Calibri" w:cs="Calibri"/>
                  <w:color w:val="000000"/>
                  <w:sz w:val="16"/>
                  <w:szCs w:val="16"/>
                  <w:lang w:eastAsia="en-US"/>
                </w:rPr>
                <w:t xml:space="preserve">90,948,7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02" w:author="Machado, Diana" w:date="2019-02-04T10:19:00Z"/>
                <w:rFonts w:ascii="Calibri" w:hAnsi="Calibri" w:cs="Calibri"/>
                <w:color w:val="000000"/>
                <w:sz w:val="16"/>
                <w:szCs w:val="16"/>
                <w:lang w:eastAsia="en-US"/>
              </w:rPr>
            </w:pPr>
            <w:ins w:id="31903"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319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05" w:author="Machado, Diana" w:date="2019-02-04T10:19:00Z"/>
                <w:rFonts w:ascii="Calibri" w:hAnsi="Calibri" w:cs="Calibri"/>
                <w:color w:val="000000"/>
                <w:sz w:val="16"/>
                <w:szCs w:val="16"/>
                <w:lang w:eastAsia="en-US"/>
              </w:rPr>
            </w:pPr>
            <w:ins w:id="31906" w:author="Machado, Diana" w:date="2019-02-04T10:19:00Z">
              <w:r w:rsidRPr="00D01C04">
                <w:rPr>
                  <w:rFonts w:ascii="Calibri" w:hAnsi="Calibri" w:cs="Calibri"/>
                  <w:color w:val="000000"/>
                  <w:sz w:val="16"/>
                  <w:szCs w:val="16"/>
                  <w:lang w:eastAsia="en-US"/>
                </w:rPr>
                <w:t>346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07" w:author="Machado, Diana" w:date="2019-02-04T10:19:00Z"/>
                <w:rFonts w:ascii="Calibri" w:hAnsi="Calibri" w:cs="Calibri"/>
                <w:color w:val="000000"/>
                <w:sz w:val="16"/>
                <w:szCs w:val="16"/>
                <w:lang w:eastAsia="en-US"/>
              </w:rPr>
            </w:pPr>
            <w:ins w:id="3190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09" w:author="Machado, Diana" w:date="2019-02-04T10:19:00Z"/>
                <w:rFonts w:ascii="Calibri" w:hAnsi="Calibri" w:cs="Calibri"/>
                <w:color w:val="000000"/>
                <w:sz w:val="16"/>
                <w:szCs w:val="16"/>
                <w:lang w:eastAsia="en-US"/>
              </w:rPr>
            </w:pPr>
            <w:ins w:id="3191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11" w:author="Machado, Diana" w:date="2019-02-04T10:19:00Z"/>
                <w:rFonts w:ascii="Calibri" w:hAnsi="Calibri" w:cs="Calibri"/>
                <w:color w:val="000000"/>
                <w:sz w:val="16"/>
                <w:szCs w:val="16"/>
                <w:lang w:eastAsia="en-US"/>
              </w:rPr>
            </w:pPr>
            <w:ins w:id="31912" w:author="Machado, Diana" w:date="2019-02-04T10:19:00Z">
              <w:r w:rsidRPr="00D01C04">
                <w:rPr>
                  <w:rFonts w:ascii="Calibri" w:hAnsi="Calibri" w:cs="Calibri"/>
                  <w:color w:val="000000"/>
                  <w:sz w:val="16"/>
                  <w:szCs w:val="16"/>
                  <w:lang w:eastAsia="en-US"/>
                </w:rPr>
                <w:t xml:space="preserve">10,471,4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13" w:author="Machado, Diana" w:date="2019-02-04T10:19:00Z"/>
                <w:rFonts w:ascii="Calibri" w:hAnsi="Calibri" w:cs="Calibri"/>
                <w:color w:val="000000"/>
                <w:sz w:val="16"/>
                <w:szCs w:val="16"/>
                <w:lang w:eastAsia="en-US"/>
              </w:rPr>
            </w:pPr>
            <w:ins w:id="31914"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15" w:author="Machado, Diana" w:date="2019-02-04T10:19:00Z"/>
                <w:rFonts w:ascii="Calibri" w:hAnsi="Calibri" w:cs="Calibri"/>
                <w:color w:val="000000"/>
                <w:sz w:val="16"/>
                <w:szCs w:val="16"/>
                <w:lang w:eastAsia="en-US"/>
              </w:rPr>
            </w:pPr>
            <w:ins w:id="319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17" w:author="Machado, Diana" w:date="2019-02-04T10:19:00Z"/>
                <w:rFonts w:ascii="Calibri" w:hAnsi="Calibri" w:cs="Calibri"/>
                <w:color w:val="000000"/>
                <w:sz w:val="16"/>
                <w:szCs w:val="16"/>
                <w:lang w:eastAsia="en-US"/>
              </w:rPr>
            </w:pPr>
            <w:ins w:id="319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19" w:author="Machado, Diana" w:date="2019-02-04T10:19:00Z"/>
                <w:rFonts w:ascii="Calibri" w:hAnsi="Calibri" w:cs="Calibri"/>
                <w:color w:val="000000"/>
                <w:sz w:val="16"/>
                <w:szCs w:val="16"/>
                <w:lang w:eastAsia="en-US"/>
              </w:rPr>
            </w:pPr>
            <w:ins w:id="31920" w:author="Machado, Diana" w:date="2019-02-04T10:19:00Z">
              <w:r w:rsidRPr="00D01C04">
                <w:rPr>
                  <w:rFonts w:ascii="Calibri" w:hAnsi="Calibri" w:cs="Calibri"/>
                  <w:color w:val="000000"/>
                  <w:sz w:val="16"/>
                  <w:szCs w:val="16"/>
                  <w:lang w:eastAsia="en-US"/>
                </w:rPr>
                <w:t xml:space="preserve">7,344,04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21" w:author="Machado, Diana" w:date="2019-02-04T10:19:00Z"/>
                <w:rFonts w:ascii="Calibri" w:hAnsi="Calibri" w:cs="Calibri"/>
                <w:color w:val="000000"/>
                <w:sz w:val="16"/>
                <w:szCs w:val="16"/>
                <w:lang w:eastAsia="en-US"/>
              </w:rPr>
            </w:pPr>
            <w:ins w:id="31922"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23" w:author="Machado, Diana" w:date="2019-02-04T10:19:00Z"/>
                <w:rFonts w:ascii="Calibri" w:hAnsi="Calibri" w:cs="Calibri"/>
                <w:color w:val="000000"/>
                <w:sz w:val="16"/>
                <w:szCs w:val="16"/>
                <w:lang w:eastAsia="en-US"/>
              </w:rPr>
            </w:pPr>
            <w:ins w:id="31924" w:author="Machado, Diana" w:date="2019-02-04T10:19:00Z">
              <w:r w:rsidRPr="00D01C04">
                <w:rPr>
                  <w:rFonts w:ascii="Calibri" w:hAnsi="Calibri" w:cs="Calibri"/>
                  <w:color w:val="000000"/>
                  <w:sz w:val="16"/>
                  <w:szCs w:val="16"/>
                  <w:lang w:eastAsia="en-US"/>
                </w:rPr>
                <w:t xml:space="preserve">17,815,46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25" w:author="Machado, Diana" w:date="2019-02-04T10:19:00Z"/>
                <w:rFonts w:ascii="Calibri" w:hAnsi="Calibri" w:cs="Calibri"/>
                <w:color w:val="000000"/>
                <w:sz w:val="16"/>
                <w:szCs w:val="16"/>
                <w:lang w:eastAsia="en-US"/>
              </w:rPr>
            </w:pPr>
            <w:ins w:id="31926"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19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28" w:author="Machado, Diana" w:date="2019-02-04T10:19:00Z"/>
                <w:rFonts w:ascii="Calibri" w:hAnsi="Calibri" w:cs="Calibri"/>
                <w:color w:val="000000"/>
                <w:sz w:val="16"/>
                <w:szCs w:val="16"/>
                <w:lang w:eastAsia="en-US"/>
              </w:rPr>
            </w:pPr>
            <w:ins w:id="31929" w:author="Machado, Diana" w:date="2019-02-04T10:19:00Z">
              <w:r w:rsidRPr="00D01C04">
                <w:rPr>
                  <w:rFonts w:ascii="Calibri" w:hAnsi="Calibri" w:cs="Calibri"/>
                  <w:color w:val="000000"/>
                  <w:sz w:val="16"/>
                  <w:szCs w:val="16"/>
                  <w:lang w:eastAsia="en-US"/>
                </w:rPr>
                <w:t>346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30" w:author="Machado, Diana" w:date="2019-02-04T10:19:00Z"/>
                <w:rFonts w:ascii="Calibri" w:hAnsi="Calibri" w:cs="Calibri"/>
                <w:color w:val="000000"/>
                <w:sz w:val="16"/>
                <w:szCs w:val="16"/>
                <w:lang w:eastAsia="en-US"/>
              </w:rPr>
            </w:pPr>
            <w:ins w:id="319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32" w:author="Machado, Diana" w:date="2019-02-04T10:19:00Z"/>
                <w:rFonts w:ascii="Calibri" w:hAnsi="Calibri" w:cs="Calibri"/>
                <w:color w:val="000000"/>
                <w:sz w:val="16"/>
                <w:szCs w:val="16"/>
                <w:lang w:eastAsia="en-US"/>
              </w:rPr>
            </w:pPr>
            <w:ins w:id="319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34" w:author="Machado, Diana" w:date="2019-02-04T10:19:00Z"/>
                <w:rFonts w:ascii="Calibri" w:hAnsi="Calibri" w:cs="Calibri"/>
                <w:color w:val="000000"/>
                <w:sz w:val="16"/>
                <w:szCs w:val="16"/>
                <w:lang w:eastAsia="en-US"/>
              </w:rPr>
            </w:pPr>
            <w:ins w:id="31935" w:author="Machado, Diana" w:date="2019-02-04T10:19:00Z">
              <w:r w:rsidRPr="00D01C04">
                <w:rPr>
                  <w:rFonts w:ascii="Calibri" w:hAnsi="Calibri" w:cs="Calibri"/>
                  <w:color w:val="000000"/>
                  <w:sz w:val="16"/>
                  <w:szCs w:val="16"/>
                  <w:lang w:eastAsia="en-US"/>
                </w:rPr>
                <w:t xml:space="preserve">22,339,7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36" w:author="Machado, Diana" w:date="2019-02-04T10:19:00Z"/>
                <w:rFonts w:ascii="Calibri" w:hAnsi="Calibri" w:cs="Calibri"/>
                <w:color w:val="000000"/>
                <w:sz w:val="16"/>
                <w:szCs w:val="16"/>
                <w:lang w:eastAsia="en-US"/>
              </w:rPr>
            </w:pPr>
            <w:ins w:id="31937"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38" w:author="Machado, Diana" w:date="2019-02-04T10:19:00Z"/>
                <w:rFonts w:ascii="Calibri" w:hAnsi="Calibri" w:cs="Calibri"/>
                <w:color w:val="000000"/>
                <w:sz w:val="16"/>
                <w:szCs w:val="16"/>
                <w:lang w:eastAsia="en-US"/>
              </w:rPr>
            </w:pPr>
            <w:ins w:id="319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40" w:author="Machado, Diana" w:date="2019-02-04T10:19:00Z"/>
                <w:rFonts w:ascii="Calibri" w:hAnsi="Calibri" w:cs="Calibri"/>
                <w:color w:val="000000"/>
                <w:sz w:val="16"/>
                <w:szCs w:val="16"/>
                <w:lang w:eastAsia="en-US"/>
              </w:rPr>
            </w:pPr>
            <w:ins w:id="319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42" w:author="Machado, Diana" w:date="2019-02-04T10:19:00Z"/>
                <w:rFonts w:ascii="Calibri" w:hAnsi="Calibri" w:cs="Calibri"/>
                <w:color w:val="000000"/>
                <w:sz w:val="16"/>
                <w:szCs w:val="16"/>
                <w:lang w:eastAsia="en-US"/>
              </w:rPr>
            </w:pPr>
            <w:ins w:id="31943" w:author="Machado, Diana" w:date="2019-02-04T10:19:00Z">
              <w:r w:rsidRPr="00D01C04">
                <w:rPr>
                  <w:rFonts w:ascii="Calibri" w:hAnsi="Calibri" w:cs="Calibri"/>
                  <w:color w:val="000000"/>
                  <w:sz w:val="16"/>
                  <w:szCs w:val="16"/>
                  <w:lang w:eastAsia="en-US"/>
                </w:rPr>
                <w:t xml:space="preserve">14,876,2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44" w:author="Machado, Diana" w:date="2019-02-04T10:19:00Z"/>
                <w:rFonts w:ascii="Calibri" w:hAnsi="Calibri" w:cs="Calibri"/>
                <w:color w:val="000000"/>
                <w:sz w:val="16"/>
                <w:szCs w:val="16"/>
                <w:lang w:eastAsia="en-US"/>
              </w:rPr>
            </w:pPr>
            <w:ins w:id="31945"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46" w:author="Machado, Diana" w:date="2019-02-04T10:19:00Z"/>
                <w:rFonts w:ascii="Calibri" w:hAnsi="Calibri" w:cs="Calibri"/>
                <w:color w:val="000000"/>
                <w:sz w:val="16"/>
                <w:szCs w:val="16"/>
                <w:lang w:eastAsia="en-US"/>
              </w:rPr>
            </w:pPr>
            <w:ins w:id="31947" w:author="Machado, Diana" w:date="2019-02-04T10:19:00Z">
              <w:r w:rsidRPr="00D01C04">
                <w:rPr>
                  <w:rFonts w:ascii="Calibri" w:hAnsi="Calibri" w:cs="Calibri"/>
                  <w:color w:val="000000"/>
                  <w:sz w:val="16"/>
                  <w:szCs w:val="16"/>
                  <w:lang w:eastAsia="en-US"/>
                </w:rPr>
                <w:t xml:space="preserve">37,215,97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48" w:author="Machado, Diana" w:date="2019-02-04T10:19:00Z"/>
                <w:rFonts w:ascii="Calibri" w:hAnsi="Calibri" w:cs="Calibri"/>
                <w:color w:val="000000"/>
                <w:sz w:val="16"/>
                <w:szCs w:val="16"/>
                <w:lang w:eastAsia="en-US"/>
              </w:rPr>
            </w:pPr>
            <w:ins w:id="31949"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19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51" w:author="Machado, Diana" w:date="2019-02-04T10:19:00Z"/>
                <w:rFonts w:ascii="Calibri" w:hAnsi="Calibri" w:cs="Calibri"/>
                <w:color w:val="000000"/>
                <w:sz w:val="16"/>
                <w:szCs w:val="16"/>
                <w:lang w:eastAsia="en-US"/>
              </w:rPr>
            </w:pPr>
            <w:ins w:id="31952" w:author="Machado, Diana" w:date="2019-02-04T10:19:00Z">
              <w:r w:rsidRPr="00D01C04">
                <w:rPr>
                  <w:rFonts w:ascii="Calibri" w:hAnsi="Calibri" w:cs="Calibri"/>
                  <w:color w:val="000000"/>
                  <w:sz w:val="16"/>
                  <w:szCs w:val="16"/>
                  <w:lang w:eastAsia="en-US"/>
                </w:rPr>
                <w:t>346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53" w:author="Machado, Diana" w:date="2019-02-04T10:19:00Z"/>
                <w:rFonts w:ascii="Calibri" w:hAnsi="Calibri" w:cs="Calibri"/>
                <w:color w:val="000000"/>
                <w:sz w:val="16"/>
                <w:szCs w:val="16"/>
                <w:lang w:eastAsia="en-US"/>
              </w:rPr>
            </w:pPr>
            <w:ins w:id="319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55" w:author="Machado, Diana" w:date="2019-02-04T10:19:00Z"/>
                <w:rFonts w:ascii="Calibri" w:hAnsi="Calibri" w:cs="Calibri"/>
                <w:color w:val="000000"/>
                <w:sz w:val="16"/>
                <w:szCs w:val="16"/>
                <w:lang w:eastAsia="en-US"/>
              </w:rPr>
            </w:pPr>
            <w:ins w:id="319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57" w:author="Machado, Diana" w:date="2019-02-04T10:19:00Z"/>
                <w:rFonts w:ascii="Calibri" w:hAnsi="Calibri" w:cs="Calibri"/>
                <w:color w:val="000000"/>
                <w:sz w:val="16"/>
                <w:szCs w:val="16"/>
                <w:lang w:eastAsia="en-US"/>
              </w:rPr>
            </w:pPr>
            <w:ins w:id="31958" w:author="Machado, Diana" w:date="2019-02-04T10:19:00Z">
              <w:r w:rsidRPr="00D01C04">
                <w:rPr>
                  <w:rFonts w:ascii="Calibri" w:hAnsi="Calibri" w:cs="Calibri"/>
                  <w:color w:val="000000"/>
                  <w:sz w:val="16"/>
                  <w:szCs w:val="16"/>
                  <w:lang w:eastAsia="en-US"/>
                </w:rPr>
                <w:t xml:space="preserve">6,484,3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59" w:author="Machado, Diana" w:date="2019-02-04T10:19:00Z"/>
                <w:rFonts w:ascii="Calibri" w:hAnsi="Calibri" w:cs="Calibri"/>
                <w:color w:val="000000"/>
                <w:sz w:val="16"/>
                <w:szCs w:val="16"/>
                <w:lang w:eastAsia="en-US"/>
              </w:rPr>
            </w:pPr>
            <w:ins w:id="31960"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61" w:author="Machado, Diana" w:date="2019-02-04T10:19:00Z"/>
                <w:rFonts w:ascii="Calibri" w:hAnsi="Calibri" w:cs="Calibri"/>
                <w:color w:val="000000"/>
                <w:sz w:val="16"/>
                <w:szCs w:val="16"/>
                <w:lang w:eastAsia="en-US"/>
              </w:rPr>
            </w:pPr>
            <w:ins w:id="319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63" w:author="Machado, Diana" w:date="2019-02-04T10:19:00Z"/>
                <w:rFonts w:ascii="Calibri" w:hAnsi="Calibri" w:cs="Calibri"/>
                <w:color w:val="000000"/>
                <w:sz w:val="16"/>
                <w:szCs w:val="16"/>
                <w:lang w:eastAsia="en-US"/>
              </w:rPr>
            </w:pPr>
            <w:ins w:id="319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65" w:author="Machado, Diana" w:date="2019-02-04T10:19:00Z"/>
                <w:rFonts w:ascii="Calibri" w:hAnsi="Calibri" w:cs="Calibri"/>
                <w:color w:val="000000"/>
                <w:sz w:val="16"/>
                <w:szCs w:val="16"/>
                <w:lang w:eastAsia="en-US"/>
              </w:rPr>
            </w:pPr>
            <w:ins w:id="31966" w:author="Machado, Diana" w:date="2019-02-04T10:19:00Z">
              <w:r w:rsidRPr="00D01C04">
                <w:rPr>
                  <w:rFonts w:ascii="Calibri" w:hAnsi="Calibri" w:cs="Calibri"/>
                  <w:color w:val="000000"/>
                  <w:sz w:val="16"/>
                  <w:szCs w:val="16"/>
                  <w:lang w:eastAsia="en-US"/>
                </w:rPr>
                <w:t xml:space="preserve">5,400,67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67" w:author="Machado, Diana" w:date="2019-02-04T10:19:00Z"/>
                <w:rFonts w:ascii="Calibri" w:hAnsi="Calibri" w:cs="Calibri"/>
                <w:color w:val="000000"/>
                <w:sz w:val="16"/>
                <w:szCs w:val="16"/>
                <w:lang w:eastAsia="en-US"/>
              </w:rPr>
            </w:pPr>
            <w:ins w:id="31968"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69" w:author="Machado, Diana" w:date="2019-02-04T10:19:00Z"/>
                <w:rFonts w:ascii="Calibri" w:hAnsi="Calibri" w:cs="Calibri"/>
                <w:color w:val="000000"/>
                <w:sz w:val="16"/>
                <w:szCs w:val="16"/>
                <w:lang w:eastAsia="en-US"/>
              </w:rPr>
            </w:pPr>
            <w:ins w:id="31970" w:author="Machado, Diana" w:date="2019-02-04T10:19:00Z">
              <w:r w:rsidRPr="00D01C04">
                <w:rPr>
                  <w:rFonts w:ascii="Calibri" w:hAnsi="Calibri" w:cs="Calibri"/>
                  <w:color w:val="000000"/>
                  <w:sz w:val="16"/>
                  <w:szCs w:val="16"/>
                  <w:lang w:eastAsia="en-US"/>
                </w:rPr>
                <w:t xml:space="preserve">11,885,0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71" w:author="Machado, Diana" w:date="2019-02-04T10:19:00Z"/>
                <w:rFonts w:ascii="Calibri" w:hAnsi="Calibri" w:cs="Calibri"/>
                <w:color w:val="000000"/>
                <w:sz w:val="16"/>
                <w:szCs w:val="16"/>
                <w:lang w:eastAsia="en-US"/>
              </w:rPr>
            </w:pPr>
            <w:ins w:id="31972"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19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74" w:author="Machado, Diana" w:date="2019-02-04T10:19:00Z"/>
                <w:rFonts w:ascii="Calibri" w:hAnsi="Calibri" w:cs="Calibri"/>
                <w:color w:val="000000"/>
                <w:sz w:val="16"/>
                <w:szCs w:val="16"/>
                <w:lang w:eastAsia="en-US"/>
              </w:rPr>
            </w:pPr>
            <w:ins w:id="31975" w:author="Machado, Diana" w:date="2019-02-04T10:19:00Z">
              <w:r w:rsidRPr="00D01C04">
                <w:rPr>
                  <w:rFonts w:ascii="Calibri" w:hAnsi="Calibri" w:cs="Calibri"/>
                  <w:color w:val="000000"/>
                  <w:sz w:val="16"/>
                  <w:szCs w:val="16"/>
                  <w:lang w:eastAsia="en-US"/>
                </w:rPr>
                <w:t>346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76" w:author="Machado, Diana" w:date="2019-02-04T10:19:00Z"/>
                <w:rFonts w:ascii="Calibri" w:hAnsi="Calibri" w:cs="Calibri"/>
                <w:color w:val="000000"/>
                <w:sz w:val="16"/>
                <w:szCs w:val="16"/>
                <w:lang w:eastAsia="en-US"/>
              </w:rPr>
            </w:pPr>
            <w:ins w:id="319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78" w:author="Machado, Diana" w:date="2019-02-04T10:19:00Z"/>
                <w:rFonts w:ascii="Calibri" w:hAnsi="Calibri" w:cs="Calibri"/>
                <w:color w:val="000000"/>
                <w:sz w:val="16"/>
                <w:szCs w:val="16"/>
                <w:lang w:eastAsia="en-US"/>
              </w:rPr>
            </w:pPr>
            <w:ins w:id="319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80" w:author="Machado, Diana" w:date="2019-02-04T10:19:00Z"/>
                <w:rFonts w:ascii="Calibri" w:hAnsi="Calibri" w:cs="Calibri"/>
                <w:color w:val="000000"/>
                <w:sz w:val="16"/>
                <w:szCs w:val="16"/>
                <w:lang w:eastAsia="en-US"/>
              </w:rPr>
            </w:pPr>
            <w:ins w:id="31981" w:author="Machado, Diana" w:date="2019-02-04T10:19:00Z">
              <w:r w:rsidRPr="00D01C04">
                <w:rPr>
                  <w:rFonts w:ascii="Calibri" w:hAnsi="Calibri" w:cs="Calibri"/>
                  <w:color w:val="000000"/>
                  <w:sz w:val="16"/>
                  <w:szCs w:val="16"/>
                  <w:lang w:eastAsia="en-US"/>
                </w:rPr>
                <w:t xml:space="preserve">8,318,5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82" w:author="Machado, Diana" w:date="2019-02-04T10:19:00Z"/>
                <w:rFonts w:ascii="Calibri" w:hAnsi="Calibri" w:cs="Calibri"/>
                <w:color w:val="000000"/>
                <w:sz w:val="16"/>
                <w:szCs w:val="16"/>
                <w:lang w:eastAsia="en-US"/>
              </w:rPr>
            </w:pPr>
            <w:ins w:id="31983"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84" w:author="Machado, Diana" w:date="2019-02-04T10:19:00Z"/>
                <w:rFonts w:ascii="Calibri" w:hAnsi="Calibri" w:cs="Calibri"/>
                <w:color w:val="000000"/>
                <w:sz w:val="16"/>
                <w:szCs w:val="16"/>
                <w:lang w:eastAsia="en-US"/>
              </w:rPr>
            </w:pPr>
            <w:ins w:id="319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86" w:author="Machado, Diana" w:date="2019-02-04T10:19:00Z"/>
                <w:rFonts w:ascii="Calibri" w:hAnsi="Calibri" w:cs="Calibri"/>
                <w:color w:val="000000"/>
                <w:sz w:val="16"/>
                <w:szCs w:val="16"/>
                <w:lang w:eastAsia="en-US"/>
              </w:rPr>
            </w:pPr>
            <w:ins w:id="319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88" w:author="Machado, Diana" w:date="2019-02-04T10:19:00Z"/>
                <w:rFonts w:ascii="Calibri" w:hAnsi="Calibri" w:cs="Calibri"/>
                <w:color w:val="000000"/>
                <w:sz w:val="16"/>
                <w:szCs w:val="16"/>
                <w:lang w:eastAsia="en-US"/>
              </w:rPr>
            </w:pPr>
            <w:ins w:id="31989" w:author="Machado, Diana" w:date="2019-02-04T10:19:00Z">
              <w:r w:rsidRPr="00D01C04">
                <w:rPr>
                  <w:rFonts w:ascii="Calibri" w:hAnsi="Calibri" w:cs="Calibri"/>
                  <w:color w:val="000000"/>
                  <w:sz w:val="16"/>
                  <w:szCs w:val="16"/>
                  <w:lang w:eastAsia="en-US"/>
                </w:rPr>
                <w:t xml:space="preserve">8,347,55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90" w:author="Machado, Diana" w:date="2019-02-04T10:19:00Z"/>
                <w:rFonts w:ascii="Calibri" w:hAnsi="Calibri" w:cs="Calibri"/>
                <w:color w:val="000000"/>
                <w:sz w:val="16"/>
                <w:szCs w:val="16"/>
                <w:lang w:eastAsia="en-US"/>
              </w:rPr>
            </w:pPr>
            <w:ins w:id="31991"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92" w:author="Machado, Diana" w:date="2019-02-04T10:19:00Z"/>
                <w:rFonts w:ascii="Calibri" w:hAnsi="Calibri" w:cs="Calibri"/>
                <w:color w:val="000000"/>
                <w:sz w:val="16"/>
                <w:szCs w:val="16"/>
                <w:lang w:eastAsia="en-US"/>
              </w:rPr>
            </w:pPr>
            <w:ins w:id="31993" w:author="Machado, Diana" w:date="2019-02-04T10:19:00Z">
              <w:r w:rsidRPr="00D01C04">
                <w:rPr>
                  <w:rFonts w:ascii="Calibri" w:hAnsi="Calibri" w:cs="Calibri"/>
                  <w:color w:val="000000"/>
                  <w:sz w:val="16"/>
                  <w:szCs w:val="16"/>
                  <w:lang w:eastAsia="en-US"/>
                </w:rPr>
                <w:t xml:space="preserve">16,666,1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94" w:author="Machado, Diana" w:date="2019-02-04T10:19:00Z"/>
                <w:rFonts w:ascii="Calibri" w:hAnsi="Calibri" w:cs="Calibri"/>
                <w:color w:val="000000"/>
                <w:sz w:val="16"/>
                <w:szCs w:val="16"/>
                <w:lang w:eastAsia="en-US"/>
              </w:rPr>
            </w:pPr>
            <w:ins w:id="31995"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19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97" w:author="Machado, Diana" w:date="2019-02-04T10:19:00Z"/>
                <w:rFonts w:ascii="Calibri" w:hAnsi="Calibri" w:cs="Calibri"/>
                <w:color w:val="000000"/>
                <w:sz w:val="16"/>
                <w:szCs w:val="16"/>
                <w:lang w:eastAsia="en-US"/>
              </w:rPr>
            </w:pPr>
            <w:ins w:id="31998" w:author="Machado, Diana" w:date="2019-02-04T10:19:00Z">
              <w:r w:rsidRPr="00D01C04">
                <w:rPr>
                  <w:rFonts w:ascii="Calibri" w:hAnsi="Calibri" w:cs="Calibri"/>
                  <w:color w:val="000000"/>
                  <w:sz w:val="16"/>
                  <w:szCs w:val="16"/>
                  <w:lang w:eastAsia="en-US"/>
                </w:rPr>
                <w:t>346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99" w:author="Machado, Diana" w:date="2019-02-04T10:19:00Z"/>
                <w:rFonts w:ascii="Calibri" w:hAnsi="Calibri" w:cs="Calibri"/>
                <w:color w:val="000000"/>
                <w:sz w:val="16"/>
                <w:szCs w:val="16"/>
                <w:lang w:eastAsia="en-US"/>
              </w:rPr>
            </w:pPr>
            <w:ins w:id="320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01" w:author="Machado, Diana" w:date="2019-02-04T10:19:00Z"/>
                <w:rFonts w:ascii="Calibri" w:hAnsi="Calibri" w:cs="Calibri"/>
                <w:color w:val="000000"/>
                <w:sz w:val="16"/>
                <w:szCs w:val="16"/>
                <w:lang w:eastAsia="en-US"/>
              </w:rPr>
            </w:pPr>
            <w:ins w:id="320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03" w:author="Machado, Diana" w:date="2019-02-04T10:19:00Z"/>
                <w:rFonts w:ascii="Calibri" w:hAnsi="Calibri" w:cs="Calibri"/>
                <w:color w:val="000000"/>
                <w:sz w:val="16"/>
                <w:szCs w:val="16"/>
                <w:lang w:eastAsia="en-US"/>
              </w:rPr>
            </w:pPr>
            <w:ins w:id="32004" w:author="Machado, Diana" w:date="2019-02-04T10:19:00Z">
              <w:r w:rsidRPr="00D01C04">
                <w:rPr>
                  <w:rFonts w:ascii="Calibri" w:hAnsi="Calibri" w:cs="Calibri"/>
                  <w:color w:val="000000"/>
                  <w:sz w:val="16"/>
                  <w:szCs w:val="16"/>
                  <w:lang w:eastAsia="en-US"/>
                </w:rPr>
                <w:t xml:space="preserve">23,781,07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05" w:author="Machado, Diana" w:date="2019-02-04T10:19:00Z"/>
                <w:rFonts w:ascii="Calibri" w:hAnsi="Calibri" w:cs="Calibri"/>
                <w:color w:val="000000"/>
                <w:sz w:val="16"/>
                <w:szCs w:val="16"/>
                <w:lang w:eastAsia="en-US"/>
              </w:rPr>
            </w:pPr>
            <w:ins w:id="32006"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07" w:author="Machado, Diana" w:date="2019-02-04T10:19:00Z"/>
                <w:rFonts w:ascii="Calibri" w:hAnsi="Calibri" w:cs="Calibri"/>
                <w:color w:val="000000"/>
                <w:sz w:val="16"/>
                <w:szCs w:val="16"/>
                <w:lang w:eastAsia="en-US"/>
              </w:rPr>
            </w:pPr>
            <w:ins w:id="320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09" w:author="Machado, Diana" w:date="2019-02-04T10:19:00Z"/>
                <w:rFonts w:ascii="Calibri" w:hAnsi="Calibri" w:cs="Calibri"/>
                <w:color w:val="000000"/>
                <w:sz w:val="16"/>
                <w:szCs w:val="16"/>
                <w:lang w:eastAsia="en-US"/>
              </w:rPr>
            </w:pPr>
            <w:ins w:id="320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11" w:author="Machado, Diana" w:date="2019-02-04T10:19:00Z"/>
                <w:rFonts w:ascii="Calibri" w:hAnsi="Calibri" w:cs="Calibri"/>
                <w:color w:val="000000"/>
                <w:sz w:val="16"/>
                <w:szCs w:val="16"/>
                <w:lang w:eastAsia="en-US"/>
              </w:rPr>
            </w:pPr>
            <w:ins w:id="32012" w:author="Machado, Diana" w:date="2019-02-04T10:19:00Z">
              <w:r w:rsidRPr="00D01C04">
                <w:rPr>
                  <w:rFonts w:ascii="Calibri" w:hAnsi="Calibri" w:cs="Calibri"/>
                  <w:color w:val="000000"/>
                  <w:sz w:val="16"/>
                  <w:szCs w:val="16"/>
                  <w:lang w:eastAsia="en-US"/>
                </w:rPr>
                <w:t xml:space="preserve">23,865,1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13" w:author="Machado, Diana" w:date="2019-02-04T10:19:00Z"/>
                <w:rFonts w:ascii="Calibri" w:hAnsi="Calibri" w:cs="Calibri"/>
                <w:color w:val="000000"/>
                <w:sz w:val="16"/>
                <w:szCs w:val="16"/>
                <w:lang w:eastAsia="en-US"/>
              </w:rPr>
            </w:pPr>
            <w:ins w:id="32014"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15" w:author="Machado, Diana" w:date="2019-02-04T10:19:00Z"/>
                <w:rFonts w:ascii="Calibri" w:hAnsi="Calibri" w:cs="Calibri"/>
                <w:color w:val="000000"/>
                <w:sz w:val="16"/>
                <w:szCs w:val="16"/>
                <w:lang w:eastAsia="en-US"/>
              </w:rPr>
            </w:pPr>
            <w:ins w:id="32016" w:author="Machado, Diana" w:date="2019-02-04T10:19:00Z">
              <w:r w:rsidRPr="00D01C04">
                <w:rPr>
                  <w:rFonts w:ascii="Calibri" w:hAnsi="Calibri" w:cs="Calibri"/>
                  <w:color w:val="000000"/>
                  <w:sz w:val="16"/>
                  <w:szCs w:val="16"/>
                  <w:lang w:eastAsia="en-US"/>
                </w:rPr>
                <w:t xml:space="preserve">47,646,1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17" w:author="Machado, Diana" w:date="2019-02-04T10:19:00Z"/>
                <w:rFonts w:ascii="Calibri" w:hAnsi="Calibri" w:cs="Calibri"/>
                <w:color w:val="000000"/>
                <w:sz w:val="16"/>
                <w:szCs w:val="16"/>
                <w:lang w:eastAsia="en-US"/>
              </w:rPr>
            </w:pPr>
            <w:ins w:id="32018"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320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20" w:author="Machado, Diana" w:date="2019-02-04T10:19:00Z"/>
                <w:rFonts w:ascii="Calibri" w:hAnsi="Calibri" w:cs="Calibri"/>
                <w:color w:val="000000"/>
                <w:sz w:val="16"/>
                <w:szCs w:val="16"/>
                <w:lang w:eastAsia="en-US"/>
              </w:rPr>
            </w:pPr>
            <w:ins w:id="32021" w:author="Machado, Diana" w:date="2019-02-04T10:19:00Z">
              <w:r w:rsidRPr="00D01C04">
                <w:rPr>
                  <w:rFonts w:ascii="Calibri" w:hAnsi="Calibri" w:cs="Calibri"/>
                  <w:color w:val="000000"/>
                  <w:sz w:val="16"/>
                  <w:szCs w:val="16"/>
                  <w:lang w:eastAsia="en-US"/>
                </w:rPr>
                <w:t>3463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22" w:author="Machado, Diana" w:date="2019-02-04T10:19:00Z"/>
                <w:rFonts w:ascii="Calibri" w:hAnsi="Calibri" w:cs="Calibri"/>
                <w:color w:val="000000"/>
                <w:sz w:val="16"/>
                <w:szCs w:val="16"/>
                <w:lang w:eastAsia="en-US"/>
              </w:rPr>
            </w:pPr>
            <w:ins w:id="320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24" w:author="Machado, Diana" w:date="2019-02-04T10:19:00Z"/>
                <w:rFonts w:ascii="Calibri" w:hAnsi="Calibri" w:cs="Calibri"/>
                <w:color w:val="000000"/>
                <w:sz w:val="16"/>
                <w:szCs w:val="16"/>
                <w:lang w:eastAsia="en-US"/>
              </w:rPr>
            </w:pPr>
            <w:ins w:id="320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26" w:author="Machado, Diana" w:date="2019-02-04T10:19:00Z"/>
                <w:rFonts w:ascii="Calibri" w:hAnsi="Calibri" w:cs="Calibri"/>
                <w:color w:val="000000"/>
                <w:sz w:val="16"/>
                <w:szCs w:val="16"/>
                <w:lang w:eastAsia="en-US"/>
              </w:rPr>
            </w:pPr>
            <w:ins w:id="32027" w:author="Machado, Diana" w:date="2019-02-04T10:19:00Z">
              <w:r w:rsidRPr="00D01C04">
                <w:rPr>
                  <w:rFonts w:ascii="Calibri" w:hAnsi="Calibri" w:cs="Calibri"/>
                  <w:color w:val="000000"/>
                  <w:sz w:val="16"/>
                  <w:szCs w:val="16"/>
                  <w:lang w:eastAsia="en-US"/>
                </w:rPr>
                <w:t xml:space="preserve">25,188,5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28" w:author="Machado, Diana" w:date="2019-02-04T10:19:00Z"/>
                <w:rFonts w:ascii="Calibri" w:hAnsi="Calibri" w:cs="Calibri"/>
                <w:color w:val="000000"/>
                <w:sz w:val="16"/>
                <w:szCs w:val="16"/>
                <w:lang w:eastAsia="en-US"/>
              </w:rPr>
            </w:pPr>
            <w:ins w:id="32029"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30" w:author="Machado, Diana" w:date="2019-02-04T10:19:00Z"/>
                <w:rFonts w:ascii="Calibri" w:hAnsi="Calibri" w:cs="Calibri"/>
                <w:color w:val="000000"/>
                <w:sz w:val="16"/>
                <w:szCs w:val="16"/>
                <w:lang w:eastAsia="en-US"/>
              </w:rPr>
            </w:pPr>
            <w:ins w:id="320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32" w:author="Machado, Diana" w:date="2019-02-04T10:19:00Z"/>
                <w:rFonts w:ascii="Calibri" w:hAnsi="Calibri" w:cs="Calibri"/>
                <w:color w:val="000000"/>
                <w:sz w:val="16"/>
                <w:szCs w:val="16"/>
                <w:lang w:eastAsia="en-US"/>
              </w:rPr>
            </w:pPr>
            <w:ins w:id="320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34" w:author="Machado, Diana" w:date="2019-02-04T10:19:00Z"/>
                <w:rFonts w:ascii="Calibri" w:hAnsi="Calibri" w:cs="Calibri"/>
                <w:color w:val="000000"/>
                <w:sz w:val="16"/>
                <w:szCs w:val="16"/>
                <w:lang w:eastAsia="en-US"/>
              </w:rPr>
            </w:pPr>
            <w:ins w:id="32035" w:author="Machado, Diana" w:date="2019-02-04T10:19:00Z">
              <w:r w:rsidRPr="00D01C04">
                <w:rPr>
                  <w:rFonts w:ascii="Calibri" w:hAnsi="Calibri" w:cs="Calibri"/>
                  <w:color w:val="000000"/>
                  <w:sz w:val="16"/>
                  <w:szCs w:val="16"/>
                  <w:lang w:eastAsia="en-US"/>
                </w:rPr>
                <w:t xml:space="preserve">25,277,50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36" w:author="Machado, Diana" w:date="2019-02-04T10:19:00Z"/>
                <w:rFonts w:ascii="Calibri" w:hAnsi="Calibri" w:cs="Calibri"/>
                <w:color w:val="000000"/>
                <w:sz w:val="16"/>
                <w:szCs w:val="16"/>
                <w:lang w:eastAsia="en-US"/>
              </w:rPr>
            </w:pPr>
            <w:ins w:id="32037"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38" w:author="Machado, Diana" w:date="2019-02-04T10:19:00Z"/>
                <w:rFonts w:ascii="Calibri" w:hAnsi="Calibri" w:cs="Calibri"/>
                <w:color w:val="000000"/>
                <w:sz w:val="16"/>
                <w:szCs w:val="16"/>
                <w:lang w:eastAsia="en-US"/>
              </w:rPr>
            </w:pPr>
            <w:ins w:id="32039" w:author="Machado, Diana" w:date="2019-02-04T10:19:00Z">
              <w:r w:rsidRPr="00D01C04">
                <w:rPr>
                  <w:rFonts w:ascii="Calibri" w:hAnsi="Calibri" w:cs="Calibri"/>
                  <w:color w:val="000000"/>
                  <w:sz w:val="16"/>
                  <w:szCs w:val="16"/>
                  <w:lang w:eastAsia="en-US"/>
                </w:rPr>
                <w:t xml:space="preserve">50,466,0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40" w:author="Machado, Diana" w:date="2019-02-04T10:19:00Z"/>
                <w:rFonts w:ascii="Calibri" w:hAnsi="Calibri" w:cs="Calibri"/>
                <w:color w:val="000000"/>
                <w:sz w:val="16"/>
                <w:szCs w:val="16"/>
                <w:lang w:eastAsia="en-US"/>
              </w:rPr>
            </w:pPr>
            <w:ins w:id="32041"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320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43" w:author="Machado, Diana" w:date="2019-02-04T10:19:00Z"/>
                <w:rFonts w:ascii="Calibri" w:hAnsi="Calibri" w:cs="Calibri"/>
                <w:color w:val="000000"/>
                <w:sz w:val="16"/>
                <w:szCs w:val="16"/>
                <w:lang w:eastAsia="en-US"/>
              </w:rPr>
            </w:pPr>
            <w:ins w:id="32044" w:author="Machado, Diana" w:date="2019-02-04T10:19:00Z">
              <w:r w:rsidRPr="00D01C04">
                <w:rPr>
                  <w:rFonts w:ascii="Calibri" w:hAnsi="Calibri" w:cs="Calibri"/>
                  <w:color w:val="000000"/>
                  <w:sz w:val="16"/>
                  <w:szCs w:val="16"/>
                  <w:lang w:eastAsia="en-US"/>
                </w:rPr>
                <w:t>346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45" w:author="Machado, Diana" w:date="2019-02-04T10:19:00Z"/>
                <w:rFonts w:ascii="Calibri" w:hAnsi="Calibri" w:cs="Calibri"/>
                <w:color w:val="000000"/>
                <w:sz w:val="16"/>
                <w:szCs w:val="16"/>
                <w:lang w:eastAsia="en-US"/>
              </w:rPr>
            </w:pPr>
            <w:ins w:id="320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47" w:author="Machado, Diana" w:date="2019-02-04T10:19:00Z"/>
                <w:rFonts w:ascii="Calibri" w:hAnsi="Calibri" w:cs="Calibri"/>
                <w:color w:val="000000"/>
                <w:sz w:val="16"/>
                <w:szCs w:val="16"/>
                <w:lang w:eastAsia="en-US"/>
              </w:rPr>
            </w:pPr>
            <w:ins w:id="320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49" w:author="Machado, Diana" w:date="2019-02-04T10:19:00Z"/>
                <w:rFonts w:ascii="Calibri" w:hAnsi="Calibri" w:cs="Calibri"/>
                <w:color w:val="000000"/>
                <w:sz w:val="16"/>
                <w:szCs w:val="16"/>
                <w:lang w:eastAsia="en-US"/>
              </w:rPr>
            </w:pPr>
            <w:ins w:id="32050" w:author="Machado, Diana" w:date="2019-02-04T10:19:00Z">
              <w:r w:rsidRPr="00D01C04">
                <w:rPr>
                  <w:rFonts w:ascii="Calibri" w:hAnsi="Calibri" w:cs="Calibri"/>
                  <w:color w:val="000000"/>
                  <w:sz w:val="16"/>
                  <w:szCs w:val="16"/>
                  <w:lang w:eastAsia="en-US"/>
                </w:rPr>
                <w:t xml:space="preserve">19,154,9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51" w:author="Machado, Diana" w:date="2019-02-04T10:19:00Z"/>
                <w:rFonts w:ascii="Calibri" w:hAnsi="Calibri" w:cs="Calibri"/>
                <w:color w:val="000000"/>
                <w:sz w:val="16"/>
                <w:szCs w:val="16"/>
                <w:lang w:eastAsia="en-US"/>
              </w:rPr>
            </w:pPr>
            <w:ins w:id="32052"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53" w:author="Machado, Diana" w:date="2019-02-04T10:19:00Z"/>
                <w:rFonts w:ascii="Calibri" w:hAnsi="Calibri" w:cs="Calibri"/>
                <w:color w:val="000000"/>
                <w:sz w:val="16"/>
                <w:szCs w:val="16"/>
                <w:lang w:eastAsia="en-US"/>
              </w:rPr>
            </w:pPr>
            <w:ins w:id="320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55" w:author="Machado, Diana" w:date="2019-02-04T10:19:00Z"/>
                <w:rFonts w:ascii="Calibri" w:hAnsi="Calibri" w:cs="Calibri"/>
                <w:color w:val="000000"/>
                <w:sz w:val="16"/>
                <w:szCs w:val="16"/>
                <w:lang w:eastAsia="en-US"/>
              </w:rPr>
            </w:pPr>
            <w:ins w:id="320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57" w:author="Machado, Diana" w:date="2019-02-04T10:19:00Z"/>
                <w:rFonts w:ascii="Calibri" w:hAnsi="Calibri" w:cs="Calibri"/>
                <w:color w:val="000000"/>
                <w:sz w:val="16"/>
                <w:szCs w:val="16"/>
                <w:lang w:eastAsia="en-US"/>
              </w:rPr>
            </w:pPr>
            <w:ins w:id="32058" w:author="Machado, Diana" w:date="2019-02-04T10:19:00Z">
              <w:r w:rsidRPr="00D01C04">
                <w:rPr>
                  <w:rFonts w:ascii="Calibri" w:hAnsi="Calibri" w:cs="Calibri"/>
                  <w:color w:val="000000"/>
                  <w:sz w:val="16"/>
                  <w:szCs w:val="16"/>
                  <w:lang w:eastAsia="en-US"/>
                </w:rPr>
                <w:t xml:space="preserve">30,810,59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59" w:author="Machado, Diana" w:date="2019-02-04T10:19:00Z"/>
                <w:rFonts w:ascii="Calibri" w:hAnsi="Calibri" w:cs="Calibri"/>
                <w:color w:val="000000"/>
                <w:sz w:val="16"/>
                <w:szCs w:val="16"/>
                <w:lang w:eastAsia="en-US"/>
              </w:rPr>
            </w:pPr>
            <w:ins w:id="32060"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61" w:author="Machado, Diana" w:date="2019-02-04T10:19:00Z"/>
                <w:rFonts w:ascii="Calibri" w:hAnsi="Calibri" w:cs="Calibri"/>
                <w:color w:val="000000"/>
                <w:sz w:val="16"/>
                <w:szCs w:val="16"/>
                <w:lang w:eastAsia="en-US"/>
              </w:rPr>
            </w:pPr>
            <w:ins w:id="32062" w:author="Machado, Diana" w:date="2019-02-04T10:19:00Z">
              <w:r w:rsidRPr="00D01C04">
                <w:rPr>
                  <w:rFonts w:ascii="Calibri" w:hAnsi="Calibri" w:cs="Calibri"/>
                  <w:color w:val="000000"/>
                  <w:sz w:val="16"/>
                  <w:szCs w:val="16"/>
                  <w:lang w:eastAsia="en-US"/>
                </w:rPr>
                <w:t xml:space="preserve">49,965,5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63" w:author="Machado, Diana" w:date="2019-02-04T10:19:00Z"/>
                <w:rFonts w:ascii="Calibri" w:hAnsi="Calibri" w:cs="Calibri"/>
                <w:color w:val="000000"/>
                <w:sz w:val="16"/>
                <w:szCs w:val="16"/>
                <w:lang w:eastAsia="en-US"/>
              </w:rPr>
            </w:pPr>
            <w:ins w:id="32064"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320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66" w:author="Machado, Diana" w:date="2019-02-04T10:19:00Z"/>
                <w:rFonts w:ascii="Calibri" w:hAnsi="Calibri" w:cs="Calibri"/>
                <w:color w:val="000000"/>
                <w:sz w:val="16"/>
                <w:szCs w:val="16"/>
                <w:lang w:eastAsia="en-US"/>
              </w:rPr>
            </w:pPr>
            <w:ins w:id="32067" w:author="Machado, Diana" w:date="2019-02-04T10:19:00Z">
              <w:r w:rsidRPr="00D01C04">
                <w:rPr>
                  <w:rFonts w:ascii="Calibri" w:hAnsi="Calibri" w:cs="Calibri"/>
                  <w:color w:val="000000"/>
                  <w:sz w:val="16"/>
                  <w:szCs w:val="16"/>
                  <w:lang w:eastAsia="en-US"/>
                </w:rPr>
                <w:t>346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68" w:author="Machado, Diana" w:date="2019-02-04T10:19:00Z"/>
                <w:rFonts w:ascii="Calibri" w:hAnsi="Calibri" w:cs="Calibri"/>
                <w:color w:val="000000"/>
                <w:sz w:val="16"/>
                <w:szCs w:val="16"/>
                <w:lang w:eastAsia="en-US"/>
              </w:rPr>
            </w:pPr>
            <w:ins w:id="320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70" w:author="Machado, Diana" w:date="2019-02-04T10:19:00Z"/>
                <w:rFonts w:ascii="Calibri" w:hAnsi="Calibri" w:cs="Calibri"/>
                <w:color w:val="000000"/>
                <w:sz w:val="16"/>
                <w:szCs w:val="16"/>
                <w:lang w:eastAsia="en-US"/>
              </w:rPr>
            </w:pPr>
            <w:ins w:id="320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72" w:author="Machado, Diana" w:date="2019-02-04T10:19:00Z"/>
                <w:rFonts w:ascii="Calibri" w:hAnsi="Calibri" w:cs="Calibri"/>
                <w:color w:val="000000"/>
                <w:sz w:val="16"/>
                <w:szCs w:val="16"/>
                <w:lang w:eastAsia="en-US"/>
              </w:rPr>
            </w:pPr>
            <w:ins w:id="32073" w:author="Machado, Diana" w:date="2019-02-04T10:19:00Z">
              <w:r w:rsidRPr="00D01C04">
                <w:rPr>
                  <w:rFonts w:ascii="Calibri" w:hAnsi="Calibri" w:cs="Calibri"/>
                  <w:color w:val="000000"/>
                  <w:sz w:val="16"/>
                  <w:szCs w:val="16"/>
                  <w:lang w:eastAsia="en-US"/>
                </w:rPr>
                <w:t xml:space="preserve">18,134,5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74" w:author="Machado, Diana" w:date="2019-02-04T10:19:00Z"/>
                <w:rFonts w:ascii="Calibri" w:hAnsi="Calibri" w:cs="Calibri"/>
                <w:color w:val="000000"/>
                <w:sz w:val="16"/>
                <w:szCs w:val="16"/>
                <w:lang w:eastAsia="en-US"/>
              </w:rPr>
            </w:pPr>
            <w:ins w:id="32075"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76" w:author="Machado, Diana" w:date="2019-02-04T10:19:00Z"/>
                <w:rFonts w:ascii="Calibri" w:hAnsi="Calibri" w:cs="Calibri"/>
                <w:color w:val="000000"/>
                <w:sz w:val="16"/>
                <w:szCs w:val="16"/>
                <w:lang w:eastAsia="en-US"/>
              </w:rPr>
            </w:pPr>
            <w:ins w:id="320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78" w:author="Machado, Diana" w:date="2019-02-04T10:19:00Z"/>
                <w:rFonts w:ascii="Calibri" w:hAnsi="Calibri" w:cs="Calibri"/>
                <w:color w:val="000000"/>
                <w:sz w:val="16"/>
                <w:szCs w:val="16"/>
                <w:lang w:eastAsia="en-US"/>
              </w:rPr>
            </w:pPr>
            <w:ins w:id="320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80" w:author="Machado, Diana" w:date="2019-02-04T10:19:00Z"/>
                <w:rFonts w:ascii="Calibri" w:hAnsi="Calibri" w:cs="Calibri"/>
                <w:color w:val="000000"/>
                <w:sz w:val="16"/>
                <w:szCs w:val="16"/>
                <w:lang w:eastAsia="en-US"/>
              </w:rPr>
            </w:pPr>
            <w:ins w:id="32081" w:author="Machado, Diana" w:date="2019-02-04T10:19:00Z">
              <w:r w:rsidRPr="00D01C04">
                <w:rPr>
                  <w:rFonts w:ascii="Calibri" w:hAnsi="Calibri" w:cs="Calibri"/>
                  <w:color w:val="000000"/>
                  <w:sz w:val="16"/>
                  <w:szCs w:val="16"/>
                  <w:lang w:eastAsia="en-US"/>
                </w:rPr>
                <w:t xml:space="preserve">18,186,5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82" w:author="Machado, Diana" w:date="2019-02-04T10:19:00Z"/>
                <w:rFonts w:ascii="Calibri" w:hAnsi="Calibri" w:cs="Calibri"/>
                <w:color w:val="000000"/>
                <w:sz w:val="16"/>
                <w:szCs w:val="16"/>
                <w:lang w:eastAsia="en-US"/>
              </w:rPr>
            </w:pPr>
            <w:ins w:id="32083"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84" w:author="Machado, Diana" w:date="2019-02-04T10:19:00Z"/>
                <w:rFonts w:ascii="Calibri" w:hAnsi="Calibri" w:cs="Calibri"/>
                <w:color w:val="000000"/>
                <w:sz w:val="16"/>
                <w:szCs w:val="16"/>
                <w:lang w:eastAsia="en-US"/>
              </w:rPr>
            </w:pPr>
            <w:ins w:id="32085" w:author="Machado, Diana" w:date="2019-02-04T10:19:00Z">
              <w:r w:rsidRPr="00D01C04">
                <w:rPr>
                  <w:rFonts w:ascii="Calibri" w:hAnsi="Calibri" w:cs="Calibri"/>
                  <w:color w:val="000000"/>
                  <w:sz w:val="16"/>
                  <w:szCs w:val="16"/>
                  <w:lang w:eastAsia="en-US"/>
                </w:rPr>
                <w:t xml:space="preserve">36,321,0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86" w:author="Machado, Diana" w:date="2019-02-04T10:19:00Z"/>
                <w:rFonts w:ascii="Calibri" w:hAnsi="Calibri" w:cs="Calibri"/>
                <w:color w:val="000000"/>
                <w:sz w:val="16"/>
                <w:szCs w:val="16"/>
                <w:lang w:eastAsia="en-US"/>
              </w:rPr>
            </w:pPr>
            <w:ins w:id="32087"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20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89" w:author="Machado, Diana" w:date="2019-02-04T10:19:00Z"/>
                <w:rFonts w:ascii="Calibri" w:hAnsi="Calibri" w:cs="Calibri"/>
                <w:color w:val="000000"/>
                <w:sz w:val="16"/>
                <w:szCs w:val="16"/>
                <w:lang w:eastAsia="en-US"/>
              </w:rPr>
            </w:pPr>
            <w:ins w:id="32090" w:author="Machado, Diana" w:date="2019-02-04T10:19:00Z">
              <w:r w:rsidRPr="00D01C04">
                <w:rPr>
                  <w:rFonts w:ascii="Calibri" w:hAnsi="Calibri" w:cs="Calibri"/>
                  <w:color w:val="000000"/>
                  <w:sz w:val="16"/>
                  <w:szCs w:val="16"/>
                  <w:lang w:eastAsia="en-US"/>
                </w:rPr>
                <w:t>3465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91" w:author="Machado, Diana" w:date="2019-02-04T10:19:00Z"/>
                <w:rFonts w:ascii="Calibri" w:hAnsi="Calibri" w:cs="Calibri"/>
                <w:color w:val="000000"/>
                <w:sz w:val="16"/>
                <w:szCs w:val="16"/>
                <w:lang w:eastAsia="en-US"/>
              </w:rPr>
            </w:pPr>
            <w:ins w:id="320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93" w:author="Machado, Diana" w:date="2019-02-04T10:19:00Z"/>
                <w:rFonts w:ascii="Calibri" w:hAnsi="Calibri" w:cs="Calibri"/>
                <w:color w:val="000000"/>
                <w:sz w:val="16"/>
                <w:szCs w:val="16"/>
                <w:lang w:eastAsia="en-US"/>
              </w:rPr>
            </w:pPr>
            <w:ins w:id="320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95" w:author="Machado, Diana" w:date="2019-02-04T10:19:00Z"/>
                <w:rFonts w:ascii="Calibri" w:hAnsi="Calibri" w:cs="Calibri"/>
                <w:color w:val="000000"/>
                <w:sz w:val="16"/>
                <w:szCs w:val="16"/>
                <w:lang w:eastAsia="en-US"/>
              </w:rPr>
            </w:pPr>
            <w:ins w:id="32096" w:author="Machado, Diana" w:date="2019-02-04T10:19:00Z">
              <w:r w:rsidRPr="00D01C04">
                <w:rPr>
                  <w:rFonts w:ascii="Calibri" w:hAnsi="Calibri" w:cs="Calibri"/>
                  <w:color w:val="000000"/>
                  <w:sz w:val="16"/>
                  <w:szCs w:val="16"/>
                  <w:lang w:eastAsia="en-US"/>
                </w:rPr>
                <w:t xml:space="preserve">25,450,5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97" w:author="Machado, Diana" w:date="2019-02-04T10:19:00Z"/>
                <w:rFonts w:ascii="Calibri" w:hAnsi="Calibri" w:cs="Calibri"/>
                <w:color w:val="000000"/>
                <w:sz w:val="16"/>
                <w:szCs w:val="16"/>
                <w:lang w:eastAsia="en-US"/>
              </w:rPr>
            </w:pPr>
            <w:ins w:id="32098"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99" w:author="Machado, Diana" w:date="2019-02-04T10:19:00Z"/>
                <w:rFonts w:ascii="Calibri" w:hAnsi="Calibri" w:cs="Calibri"/>
                <w:color w:val="000000"/>
                <w:sz w:val="16"/>
                <w:szCs w:val="16"/>
                <w:lang w:eastAsia="en-US"/>
              </w:rPr>
            </w:pPr>
            <w:ins w:id="321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01" w:author="Machado, Diana" w:date="2019-02-04T10:19:00Z"/>
                <w:rFonts w:ascii="Calibri" w:hAnsi="Calibri" w:cs="Calibri"/>
                <w:color w:val="000000"/>
                <w:sz w:val="16"/>
                <w:szCs w:val="16"/>
                <w:lang w:eastAsia="en-US"/>
              </w:rPr>
            </w:pPr>
            <w:ins w:id="321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03" w:author="Machado, Diana" w:date="2019-02-04T10:19:00Z"/>
                <w:rFonts w:ascii="Calibri" w:hAnsi="Calibri" w:cs="Calibri"/>
                <w:color w:val="000000"/>
                <w:sz w:val="16"/>
                <w:szCs w:val="16"/>
                <w:lang w:eastAsia="en-US"/>
              </w:rPr>
            </w:pPr>
            <w:ins w:id="32104" w:author="Machado, Diana" w:date="2019-02-04T10:19:00Z">
              <w:r w:rsidRPr="00D01C04">
                <w:rPr>
                  <w:rFonts w:ascii="Calibri" w:hAnsi="Calibri" w:cs="Calibri"/>
                  <w:color w:val="000000"/>
                  <w:sz w:val="16"/>
                  <w:szCs w:val="16"/>
                  <w:lang w:eastAsia="en-US"/>
                </w:rPr>
                <w:t xml:space="preserve">17,978,7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05" w:author="Machado, Diana" w:date="2019-02-04T10:19:00Z"/>
                <w:rFonts w:ascii="Calibri" w:hAnsi="Calibri" w:cs="Calibri"/>
                <w:color w:val="000000"/>
                <w:sz w:val="16"/>
                <w:szCs w:val="16"/>
                <w:lang w:eastAsia="en-US"/>
              </w:rPr>
            </w:pPr>
            <w:ins w:id="32106"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07" w:author="Machado, Diana" w:date="2019-02-04T10:19:00Z"/>
                <w:rFonts w:ascii="Calibri" w:hAnsi="Calibri" w:cs="Calibri"/>
                <w:color w:val="000000"/>
                <w:sz w:val="16"/>
                <w:szCs w:val="16"/>
                <w:lang w:eastAsia="en-US"/>
              </w:rPr>
            </w:pPr>
            <w:ins w:id="32108" w:author="Machado, Diana" w:date="2019-02-04T10:19:00Z">
              <w:r w:rsidRPr="00D01C04">
                <w:rPr>
                  <w:rFonts w:ascii="Calibri" w:hAnsi="Calibri" w:cs="Calibri"/>
                  <w:color w:val="000000"/>
                  <w:sz w:val="16"/>
                  <w:szCs w:val="16"/>
                  <w:lang w:eastAsia="en-US"/>
                </w:rPr>
                <w:t xml:space="preserve">43,429,3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09" w:author="Machado, Diana" w:date="2019-02-04T10:19:00Z"/>
                <w:rFonts w:ascii="Calibri" w:hAnsi="Calibri" w:cs="Calibri"/>
                <w:color w:val="000000"/>
                <w:sz w:val="16"/>
                <w:szCs w:val="16"/>
                <w:lang w:eastAsia="en-US"/>
              </w:rPr>
            </w:pPr>
            <w:ins w:id="32110"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321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12" w:author="Machado, Diana" w:date="2019-02-04T10:19:00Z"/>
                <w:rFonts w:ascii="Calibri" w:hAnsi="Calibri" w:cs="Calibri"/>
                <w:color w:val="000000"/>
                <w:sz w:val="16"/>
                <w:szCs w:val="16"/>
                <w:lang w:eastAsia="en-US"/>
              </w:rPr>
            </w:pPr>
            <w:ins w:id="32113" w:author="Machado, Diana" w:date="2019-02-04T10:19:00Z">
              <w:r w:rsidRPr="00D01C04">
                <w:rPr>
                  <w:rFonts w:ascii="Calibri" w:hAnsi="Calibri" w:cs="Calibri"/>
                  <w:color w:val="000000"/>
                  <w:sz w:val="16"/>
                  <w:szCs w:val="16"/>
                  <w:lang w:eastAsia="en-US"/>
                </w:rPr>
                <w:t>346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14" w:author="Machado, Diana" w:date="2019-02-04T10:19:00Z"/>
                <w:rFonts w:ascii="Calibri" w:hAnsi="Calibri" w:cs="Calibri"/>
                <w:color w:val="000000"/>
                <w:sz w:val="16"/>
                <w:szCs w:val="16"/>
                <w:lang w:eastAsia="en-US"/>
              </w:rPr>
            </w:pPr>
            <w:ins w:id="321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16" w:author="Machado, Diana" w:date="2019-02-04T10:19:00Z"/>
                <w:rFonts w:ascii="Calibri" w:hAnsi="Calibri" w:cs="Calibri"/>
                <w:color w:val="000000"/>
                <w:sz w:val="16"/>
                <w:szCs w:val="16"/>
                <w:lang w:eastAsia="en-US"/>
              </w:rPr>
            </w:pPr>
            <w:ins w:id="321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18" w:author="Machado, Diana" w:date="2019-02-04T10:19:00Z"/>
                <w:rFonts w:ascii="Calibri" w:hAnsi="Calibri" w:cs="Calibri"/>
                <w:color w:val="000000"/>
                <w:sz w:val="16"/>
                <w:szCs w:val="16"/>
                <w:lang w:eastAsia="en-US"/>
              </w:rPr>
            </w:pPr>
            <w:ins w:id="32119" w:author="Machado, Diana" w:date="2019-02-04T10:19:00Z">
              <w:r w:rsidRPr="00D01C04">
                <w:rPr>
                  <w:rFonts w:ascii="Calibri" w:hAnsi="Calibri" w:cs="Calibri"/>
                  <w:color w:val="000000"/>
                  <w:sz w:val="16"/>
                  <w:szCs w:val="16"/>
                  <w:lang w:eastAsia="en-US"/>
                </w:rPr>
                <w:t xml:space="preserve">45,346,8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20" w:author="Machado, Diana" w:date="2019-02-04T10:19:00Z"/>
                <w:rFonts w:ascii="Calibri" w:hAnsi="Calibri" w:cs="Calibri"/>
                <w:color w:val="000000"/>
                <w:sz w:val="16"/>
                <w:szCs w:val="16"/>
                <w:lang w:eastAsia="en-US"/>
              </w:rPr>
            </w:pPr>
            <w:ins w:id="32121"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22" w:author="Machado, Diana" w:date="2019-02-04T10:19:00Z"/>
                <w:rFonts w:ascii="Calibri" w:hAnsi="Calibri" w:cs="Calibri"/>
                <w:color w:val="000000"/>
                <w:sz w:val="16"/>
                <w:szCs w:val="16"/>
                <w:lang w:eastAsia="en-US"/>
              </w:rPr>
            </w:pPr>
            <w:ins w:id="321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24" w:author="Machado, Diana" w:date="2019-02-04T10:19:00Z"/>
                <w:rFonts w:ascii="Calibri" w:hAnsi="Calibri" w:cs="Calibri"/>
                <w:color w:val="000000"/>
                <w:sz w:val="16"/>
                <w:szCs w:val="16"/>
                <w:lang w:eastAsia="en-US"/>
              </w:rPr>
            </w:pPr>
            <w:ins w:id="321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26" w:author="Machado, Diana" w:date="2019-02-04T10:19:00Z"/>
                <w:rFonts w:ascii="Calibri" w:hAnsi="Calibri" w:cs="Calibri"/>
                <w:color w:val="000000"/>
                <w:sz w:val="16"/>
                <w:szCs w:val="16"/>
                <w:lang w:eastAsia="en-US"/>
              </w:rPr>
            </w:pPr>
            <w:ins w:id="32127" w:author="Machado, Diana" w:date="2019-02-04T10:19:00Z">
              <w:r w:rsidRPr="00D01C04">
                <w:rPr>
                  <w:rFonts w:ascii="Calibri" w:hAnsi="Calibri" w:cs="Calibri"/>
                  <w:color w:val="000000"/>
                  <w:sz w:val="16"/>
                  <w:szCs w:val="16"/>
                  <w:lang w:eastAsia="en-US"/>
                </w:rPr>
                <w:t xml:space="preserve">45,489,90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28" w:author="Machado, Diana" w:date="2019-02-04T10:19:00Z"/>
                <w:rFonts w:ascii="Calibri" w:hAnsi="Calibri" w:cs="Calibri"/>
                <w:color w:val="000000"/>
                <w:sz w:val="16"/>
                <w:szCs w:val="16"/>
                <w:lang w:eastAsia="en-US"/>
              </w:rPr>
            </w:pPr>
            <w:ins w:id="32129" w:author="Machado, Diana" w:date="2019-02-04T10:19:00Z">
              <w:r w:rsidRPr="00D01C04">
                <w:rPr>
                  <w:rFonts w:ascii="Calibri" w:hAnsi="Calibri" w:cs="Calibri"/>
                  <w:color w:val="000000"/>
                  <w:sz w:val="16"/>
                  <w:szCs w:val="16"/>
                  <w:lang w:eastAsia="en-US"/>
                </w:rPr>
                <w:t>0.3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30" w:author="Machado, Diana" w:date="2019-02-04T10:19:00Z"/>
                <w:rFonts w:ascii="Calibri" w:hAnsi="Calibri" w:cs="Calibri"/>
                <w:color w:val="000000"/>
                <w:sz w:val="16"/>
                <w:szCs w:val="16"/>
                <w:lang w:eastAsia="en-US"/>
              </w:rPr>
            </w:pPr>
            <w:ins w:id="32131" w:author="Machado, Diana" w:date="2019-02-04T10:19:00Z">
              <w:r w:rsidRPr="00D01C04">
                <w:rPr>
                  <w:rFonts w:ascii="Calibri" w:hAnsi="Calibri" w:cs="Calibri"/>
                  <w:color w:val="000000"/>
                  <w:sz w:val="16"/>
                  <w:szCs w:val="16"/>
                  <w:lang w:eastAsia="en-US"/>
                </w:rPr>
                <w:t xml:space="preserve">90,836,7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32" w:author="Machado, Diana" w:date="2019-02-04T10:19:00Z"/>
                <w:rFonts w:ascii="Calibri" w:hAnsi="Calibri" w:cs="Calibri"/>
                <w:color w:val="000000"/>
                <w:sz w:val="16"/>
                <w:szCs w:val="16"/>
                <w:lang w:eastAsia="en-US"/>
              </w:rPr>
            </w:pPr>
            <w:ins w:id="32133"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321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35" w:author="Machado, Diana" w:date="2019-02-04T10:19:00Z"/>
                <w:rFonts w:ascii="Calibri" w:hAnsi="Calibri" w:cs="Calibri"/>
                <w:color w:val="000000"/>
                <w:sz w:val="16"/>
                <w:szCs w:val="16"/>
                <w:lang w:eastAsia="en-US"/>
              </w:rPr>
            </w:pPr>
            <w:ins w:id="32136" w:author="Machado, Diana" w:date="2019-02-04T10:19:00Z">
              <w:r w:rsidRPr="00D01C04">
                <w:rPr>
                  <w:rFonts w:ascii="Calibri" w:hAnsi="Calibri" w:cs="Calibri"/>
                  <w:color w:val="000000"/>
                  <w:sz w:val="16"/>
                  <w:szCs w:val="16"/>
                  <w:lang w:eastAsia="en-US"/>
                </w:rPr>
                <w:t>346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37" w:author="Machado, Diana" w:date="2019-02-04T10:19:00Z"/>
                <w:rFonts w:ascii="Calibri" w:hAnsi="Calibri" w:cs="Calibri"/>
                <w:color w:val="000000"/>
                <w:sz w:val="16"/>
                <w:szCs w:val="16"/>
                <w:lang w:eastAsia="en-US"/>
              </w:rPr>
            </w:pPr>
            <w:ins w:id="3213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39" w:author="Machado, Diana" w:date="2019-02-04T10:19:00Z"/>
                <w:rFonts w:ascii="Calibri" w:hAnsi="Calibri" w:cs="Calibri"/>
                <w:color w:val="000000"/>
                <w:sz w:val="16"/>
                <w:szCs w:val="16"/>
                <w:lang w:eastAsia="en-US"/>
              </w:rPr>
            </w:pPr>
            <w:ins w:id="3214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41" w:author="Machado, Diana" w:date="2019-02-04T10:19:00Z"/>
                <w:rFonts w:ascii="Calibri" w:hAnsi="Calibri" w:cs="Calibri"/>
                <w:color w:val="000000"/>
                <w:sz w:val="16"/>
                <w:szCs w:val="16"/>
                <w:lang w:eastAsia="en-US"/>
              </w:rPr>
            </w:pPr>
            <w:ins w:id="32142" w:author="Machado, Diana" w:date="2019-02-04T10:19:00Z">
              <w:r w:rsidRPr="00D01C04">
                <w:rPr>
                  <w:rFonts w:ascii="Calibri" w:hAnsi="Calibri" w:cs="Calibri"/>
                  <w:color w:val="000000"/>
                  <w:sz w:val="16"/>
                  <w:szCs w:val="16"/>
                  <w:lang w:eastAsia="en-US"/>
                </w:rPr>
                <w:t xml:space="preserve">38,218,9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43" w:author="Machado, Diana" w:date="2019-02-04T10:19:00Z"/>
                <w:rFonts w:ascii="Calibri" w:hAnsi="Calibri" w:cs="Calibri"/>
                <w:color w:val="000000"/>
                <w:sz w:val="16"/>
                <w:szCs w:val="16"/>
                <w:lang w:eastAsia="en-US"/>
              </w:rPr>
            </w:pPr>
            <w:ins w:id="32144"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45" w:author="Machado, Diana" w:date="2019-02-04T10:19:00Z"/>
                <w:rFonts w:ascii="Calibri" w:hAnsi="Calibri" w:cs="Calibri"/>
                <w:color w:val="000000"/>
                <w:sz w:val="16"/>
                <w:szCs w:val="16"/>
                <w:lang w:eastAsia="en-US"/>
              </w:rPr>
            </w:pPr>
            <w:ins w:id="321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47" w:author="Machado, Diana" w:date="2019-02-04T10:19:00Z"/>
                <w:rFonts w:ascii="Calibri" w:hAnsi="Calibri" w:cs="Calibri"/>
                <w:color w:val="000000"/>
                <w:sz w:val="16"/>
                <w:szCs w:val="16"/>
                <w:lang w:eastAsia="en-US"/>
              </w:rPr>
            </w:pPr>
            <w:ins w:id="321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49" w:author="Machado, Diana" w:date="2019-02-04T10:19:00Z"/>
                <w:rFonts w:ascii="Calibri" w:hAnsi="Calibri" w:cs="Calibri"/>
                <w:color w:val="000000"/>
                <w:sz w:val="16"/>
                <w:szCs w:val="16"/>
                <w:lang w:eastAsia="en-US"/>
              </w:rPr>
            </w:pPr>
            <w:ins w:id="32150" w:author="Machado, Diana" w:date="2019-02-04T10:19:00Z">
              <w:r w:rsidRPr="00D01C04">
                <w:rPr>
                  <w:rFonts w:ascii="Calibri" w:hAnsi="Calibri" w:cs="Calibri"/>
                  <w:color w:val="000000"/>
                  <w:sz w:val="16"/>
                  <w:szCs w:val="16"/>
                  <w:lang w:eastAsia="en-US"/>
                </w:rPr>
                <w:t xml:space="preserve">51,655,95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51" w:author="Machado, Diana" w:date="2019-02-04T10:19:00Z"/>
                <w:rFonts w:ascii="Calibri" w:hAnsi="Calibri" w:cs="Calibri"/>
                <w:color w:val="000000"/>
                <w:sz w:val="16"/>
                <w:szCs w:val="16"/>
                <w:lang w:eastAsia="en-US"/>
              </w:rPr>
            </w:pPr>
            <w:ins w:id="32152" w:author="Machado, Diana" w:date="2019-02-04T10:19:00Z">
              <w:r w:rsidRPr="00D01C04">
                <w:rPr>
                  <w:rFonts w:ascii="Calibri" w:hAnsi="Calibri" w:cs="Calibri"/>
                  <w:color w:val="000000"/>
                  <w:sz w:val="16"/>
                  <w:szCs w:val="16"/>
                  <w:lang w:eastAsia="en-US"/>
                </w:rPr>
                <w:t>0.3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53" w:author="Machado, Diana" w:date="2019-02-04T10:19:00Z"/>
                <w:rFonts w:ascii="Calibri" w:hAnsi="Calibri" w:cs="Calibri"/>
                <w:color w:val="000000"/>
                <w:sz w:val="16"/>
                <w:szCs w:val="16"/>
                <w:lang w:eastAsia="en-US"/>
              </w:rPr>
            </w:pPr>
            <w:ins w:id="32154" w:author="Machado, Diana" w:date="2019-02-04T10:19:00Z">
              <w:r w:rsidRPr="00D01C04">
                <w:rPr>
                  <w:rFonts w:ascii="Calibri" w:hAnsi="Calibri" w:cs="Calibri"/>
                  <w:color w:val="000000"/>
                  <w:sz w:val="16"/>
                  <w:szCs w:val="16"/>
                  <w:lang w:eastAsia="en-US"/>
                </w:rPr>
                <w:t xml:space="preserve">89,874,95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55" w:author="Machado, Diana" w:date="2019-02-04T10:19:00Z"/>
                <w:rFonts w:ascii="Calibri" w:hAnsi="Calibri" w:cs="Calibri"/>
                <w:color w:val="000000"/>
                <w:sz w:val="16"/>
                <w:szCs w:val="16"/>
                <w:lang w:eastAsia="en-US"/>
              </w:rPr>
            </w:pPr>
            <w:ins w:id="32156"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321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58" w:author="Machado, Diana" w:date="2019-02-04T10:19:00Z"/>
                <w:rFonts w:ascii="Calibri" w:hAnsi="Calibri" w:cs="Calibri"/>
                <w:color w:val="000000"/>
                <w:sz w:val="16"/>
                <w:szCs w:val="16"/>
                <w:lang w:eastAsia="en-US"/>
              </w:rPr>
            </w:pPr>
            <w:ins w:id="32159" w:author="Machado, Diana" w:date="2019-02-04T10:19:00Z">
              <w:r w:rsidRPr="00D01C04">
                <w:rPr>
                  <w:rFonts w:ascii="Calibri" w:hAnsi="Calibri" w:cs="Calibri"/>
                  <w:color w:val="000000"/>
                  <w:sz w:val="16"/>
                  <w:szCs w:val="16"/>
                  <w:lang w:eastAsia="en-US"/>
                </w:rPr>
                <w:t>346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60" w:author="Machado, Diana" w:date="2019-02-04T10:19:00Z"/>
                <w:rFonts w:ascii="Calibri" w:hAnsi="Calibri" w:cs="Calibri"/>
                <w:color w:val="000000"/>
                <w:sz w:val="16"/>
                <w:szCs w:val="16"/>
                <w:lang w:eastAsia="en-US"/>
              </w:rPr>
            </w:pPr>
            <w:ins w:id="3216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62" w:author="Machado, Diana" w:date="2019-02-04T10:19:00Z"/>
                <w:rFonts w:ascii="Calibri" w:hAnsi="Calibri" w:cs="Calibri"/>
                <w:color w:val="000000"/>
                <w:sz w:val="16"/>
                <w:szCs w:val="16"/>
                <w:lang w:eastAsia="en-US"/>
              </w:rPr>
            </w:pPr>
            <w:ins w:id="3216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64" w:author="Machado, Diana" w:date="2019-02-04T10:19:00Z"/>
                <w:rFonts w:ascii="Calibri" w:hAnsi="Calibri" w:cs="Calibri"/>
                <w:color w:val="000000"/>
                <w:sz w:val="16"/>
                <w:szCs w:val="16"/>
                <w:lang w:eastAsia="en-US"/>
              </w:rPr>
            </w:pPr>
            <w:ins w:id="32165" w:author="Machado, Diana" w:date="2019-02-04T10:19:00Z">
              <w:r w:rsidRPr="00D01C04">
                <w:rPr>
                  <w:rFonts w:ascii="Calibri" w:hAnsi="Calibri" w:cs="Calibri"/>
                  <w:color w:val="000000"/>
                  <w:sz w:val="16"/>
                  <w:szCs w:val="16"/>
                  <w:lang w:eastAsia="en-US"/>
                </w:rPr>
                <w:t xml:space="preserve">26,105,0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66" w:author="Machado, Diana" w:date="2019-02-04T10:19:00Z"/>
                <w:rFonts w:ascii="Calibri" w:hAnsi="Calibri" w:cs="Calibri"/>
                <w:color w:val="000000"/>
                <w:sz w:val="16"/>
                <w:szCs w:val="16"/>
                <w:lang w:eastAsia="en-US"/>
              </w:rPr>
            </w:pPr>
            <w:ins w:id="32167"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68" w:author="Machado, Diana" w:date="2019-02-04T10:19:00Z"/>
                <w:rFonts w:ascii="Calibri" w:hAnsi="Calibri" w:cs="Calibri"/>
                <w:color w:val="000000"/>
                <w:sz w:val="16"/>
                <w:szCs w:val="16"/>
                <w:lang w:eastAsia="en-US"/>
              </w:rPr>
            </w:pPr>
            <w:ins w:id="321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70" w:author="Machado, Diana" w:date="2019-02-04T10:19:00Z"/>
                <w:rFonts w:ascii="Calibri" w:hAnsi="Calibri" w:cs="Calibri"/>
                <w:color w:val="000000"/>
                <w:sz w:val="16"/>
                <w:szCs w:val="16"/>
                <w:lang w:eastAsia="en-US"/>
              </w:rPr>
            </w:pPr>
            <w:ins w:id="321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72" w:author="Machado, Diana" w:date="2019-02-04T10:19:00Z"/>
                <w:rFonts w:ascii="Calibri" w:hAnsi="Calibri" w:cs="Calibri"/>
                <w:color w:val="000000"/>
                <w:sz w:val="16"/>
                <w:szCs w:val="16"/>
                <w:lang w:eastAsia="en-US"/>
              </w:rPr>
            </w:pPr>
            <w:ins w:id="32173" w:author="Machado, Diana" w:date="2019-02-04T10:19:00Z">
              <w:r w:rsidRPr="00D01C04">
                <w:rPr>
                  <w:rFonts w:ascii="Calibri" w:hAnsi="Calibri" w:cs="Calibri"/>
                  <w:color w:val="000000"/>
                  <w:sz w:val="16"/>
                  <w:szCs w:val="16"/>
                  <w:lang w:eastAsia="en-US"/>
                </w:rPr>
                <w:t xml:space="preserve">39,888,01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74" w:author="Machado, Diana" w:date="2019-02-04T10:19:00Z"/>
                <w:rFonts w:ascii="Calibri" w:hAnsi="Calibri" w:cs="Calibri"/>
                <w:color w:val="000000"/>
                <w:sz w:val="16"/>
                <w:szCs w:val="16"/>
                <w:lang w:eastAsia="en-US"/>
              </w:rPr>
            </w:pPr>
            <w:ins w:id="32175"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76" w:author="Machado, Diana" w:date="2019-02-04T10:19:00Z"/>
                <w:rFonts w:ascii="Calibri" w:hAnsi="Calibri" w:cs="Calibri"/>
                <w:color w:val="000000"/>
                <w:sz w:val="16"/>
                <w:szCs w:val="16"/>
                <w:lang w:eastAsia="en-US"/>
              </w:rPr>
            </w:pPr>
            <w:ins w:id="32177" w:author="Machado, Diana" w:date="2019-02-04T10:19:00Z">
              <w:r w:rsidRPr="00D01C04">
                <w:rPr>
                  <w:rFonts w:ascii="Calibri" w:hAnsi="Calibri" w:cs="Calibri"/>
                  <w:color w:val="000000"/>
                  <w:sz w:val="16"/>
                  <w:szCs w:val="16"/>
                  <w:lang w:eastAsia="en-US"/>
                </w:rPr>
                <w:t xml:space="preserve">65,993,07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78" w:author="Machado, Diana" w:date="2019-02-04T10:19:00Z"/>
                <w:rFonts w:ascii="Calibri" w:hAnsi="Calibri" w:cs="Calibri"/>
                <w:color w:val="000000"/>
                <w:sz w:val="16"/>
                <w:szCs w:val="16"/>
                <w:lang w:eastAsia="en-US"/>
              </w:rPr>
            </w:pPr>
            <w:ins w:id="32179"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321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81" w:author="Machado, Diana" w:date="2019-02-04T10:19:00Z"/>
                <w:rFonts w:ascii="Calibri" w:hAnsi="Calibri" w:cs="Calibri"/>
                <w:color w:val="000000"/>
                <w:sz w:val="16"/>
                <w:szCs w:val="16"/>
                <w:lang w:eastAsia="en-US"/>
              </w:rPr>
            </w:pPr>
            <w:ins w:id="32182" w:author="Machado, Diana" w:date="2019-02-04T10:19:00Z">
              <w:r w:rsidRPr="00D01C04">
                <w:rPr>
                  <w:rFonts w:ascii="Calibri" w:hAnsi="Calibri" w:cs="Calibri"/>
                  <w:color w:val="000000"/>
                  <w:sz w:val="16"/>
                  <w:szCs w:val="16"/>
                  <w:lang w:eastAsia="en-US"/>
                </w:rPr>
                <w:t>346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83" w:author="Machado, Diana" w:date="2019-02-04T10:19:00Z"/>
                <w:rFonts w:ascii="Calibri" w:hAnsi="Calibri" w:cs="Calibri"/>
                <w:color w:val="000000"/>
                <w:sz w:val="16"/>
                <w:szCs w:val="16"/>
                <w:lang w:eastAsia="en-US"/>
              </w:rPr>
            </w:pPr>
            <w:ins w:id="3218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85" w:author="Machado, Diana" w:date="2019-02-04T10:19:00Z"/>
                <w:rFonts w:ascii="Calibri" w:hAnsi="Calibri" w:cs="Calibri"/>
                <w:color w:val="000000"/>
                <w:sz w:val="16"/>
                <w:szCs w:val="16"/>
                <w:lang w:eastAsia="en-US"/>
              </w:rPr>
            </w:pPr>
            <w:ins w:id="3218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87" w:author="Machado, Diana" w:date="2019-02-04T10:19:00Z"/>
                <w:rFonts w:ascii="Calibri" w:hAnsi="Calibri" w:cs="Calibri"/>
                <w:color w:val="000000"/>
                <w:sz w:val="16"/>
                <w:szCs w:val="16"/>
                <w:lang w:eastAsia="en-US"/>
              </w:rPr>
            </w:pPr>
            <w:ins w:id="32188" w:author="Machado, Diana" w:date="2019-02-04T10:19:00Z">
              <w:r w:rsidRPr="00D01C04">
                <w:rPr>
                  <w:rFonts w:ascii="Calibri" w:hAnsi="Calibri" w:cs="Calibri"/>
                  <w:color w:val="000000"/>
                  <w:sz w:val="16"/>
                  <w:szCs w:val="16"/>
                  <w:lang w:eastAsia="en-US"/>
                </w:rPr>
                <w:t xml:space="preserve">11,771,56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89" w:author="Machado, Diana" w:date="2019-02-04T10:19:00Z"/>
                <w:rFonts w:ascii="Calibri" w:hAnsi="Calibri" w:cs="Calibri"/>
                <w:color w:val="000000"/>
                <w:sz w:val="16"/>
                <w:szCs w:val="16"/>
                <w:lang w:eastAsia="en-US"/>
              </w:rPr>
            </w:pPr>
            <w:ins w:id="32190"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91" w:author="Machado, Diana" w:date="2019-02-04T10:19:00Z"/>
                <w:rFonts w:ascii="Calibri" w:hAnsi="Calibri" w:cs="Calibri"/>
                <w:color w:val="000000"/>
                <w:sz w:val="16"/>
                <w:szCs w:val="16"/>
                <w:lang w:eastAsia="en-US"/>
              </w:rPr>
            </w:pPr>
            <w:ins w:id="321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93" w:author="Machado, Diana" w:date="2019-02-04T10:19:00Z"/>
                <w:rFonts w:ascii="Calibri" w:hAnsi="Calibri" w:cs="Calibri"/>
                <w:color w:val="000000"/>
                <w:sz w:val="16"/>
                <w:szCs w:val="16"/>
                <w:lang w:eastAsia="en-US"/>
              </w:rPr>
            </w:pPr>
            <w:ins w:id="321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95" w:author="Machado, Diana" w:date="2019-02-04T10:19:00Z"/>
                <w:rFonts w:ascii="Calibri" w:hAnsi="Calibri" w:cs="Calibri"/>
                <w:color w:val="000000"/>
                <w:sz w:val="16"/>
                <w:szCs w:val="16"/>
                <w:lang w:eastAsia="en-US"/>
              </w:rPr>
            </w:pPr>
            <w:ins w:id="32196" w:author="Machado, Diana" w:date="2019-02-04T10:19:00Z">
              <w:r w:rsidRPr="00D01C04">
                <w:rPr>
                  <w:rFonts w:ascii="Calibri" w:hAnsi="Calibri" w:cs="Calibri"/>
                  <w:color w:val="000000"/>
                  <w:sz w:val="16"/>
                  <w:szCs w:val="16"/>
                  <w:lang w:eastAsia="en-US"/>
                </w:rPr>
                <w:t xml:space="preserve">8,752,77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97" w:author="Machado, Diana" w:date="2019-02-04T10:19:00Z"/>
                <w:rFonts w:ascii="Calibri" w:hAnsi="Calibri" w:cs="Calibri"/>
                <w:color w:val="000000"/>
                <w:sz w:val="16"/>
                <w:szCs w:val="16"/>
                <w:lang w:eastAsia="en-US"/>
              </w:rPr>
            </w:pPr>
            <w:ins w:id="32198"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99" w:author="Machado, Diana" w:date="2019-02-04T10:19:00Z"/>
                <w:rFonts w:ascii="Calibri" w:hAnsi="Calibri" w:cs="Calibri"/>
                <w:color w:val="000000"/>
                <w:sz w:val="16"/>
                <w:szCs w:val="16"/>
                <w:lang w:eastAsia="en-US"/>
              </w:rPr>
            </w:pPr>
            <w:ins w:id="32200" w:author="Machado, Diana" w:date="2019-02-04T10:19:00Z">
              <w:r w:rsidRPr="00D01C04">
                <w:rPr>
                  <w:rFonts w:ascii="Calibri" w:hAnsi="Calibri" w:cs="Calibri"/>
                  <w:color w:val="000000"/>
                  <w:sz w:val="16"/>
                  <w:szCs w:val="16"/>
                  <w:lang w:eastAsia="en-US"/>
                </w:rPr>
                <w:t xml:space="preserve">20,524,3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01" w:author="Machado, Diana" w:date="2019-02-04T10:19:00Z"/>
                <w:rFonts w:ascii="Calibri" w:hAnsi="Calibri" w:cs="Calibri"/>
                <w:color w:val="000000"/>
                <w:sz w:val="16"/>
                <w:szCs w:val="16"/>
                <w:lang w:eastAsia="en-US"/>
              </w:rPr>
            </w:pPr>
            <w:ins w:id="32202"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322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04" w:author="Machado, Diana" w:date="2019-02-04T10:19:00Z"/>
                <w:rFonts w:ascii="Calibri" w:hAnsi="Calibri" w:cs="Calibri"/>
                <w:color w:val="000000"/>
                <w:sz w:val="16"/>
                <w:szCs w:val="16"/>
                <w:lang w:eastAsia="en-US"/>
              </w:rPr>
            </w:pPr>
            <w:ins w:id="32205" w:author="Machado, Diana" w:date="2019-02-04T10:19:00Z">
              <w:r w:rsidRPr="00D01C04">
                <w:rPr>
                  <w:rFonts w:ascii="Calibri" w:hAnsi="Calibri" w:cs="Calibri"/>
                  <w:color w:val="000000"/>
                  <w:sz w:val="16"/>
                  <w:szCs w:val="16"/>
                  <w:lang w:eastAsia="en-US"/>
                </w:rPr>
                <w:t>3467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06" w:author="Machado, Diana" w:date="2019-02-04T10:19:00Z"/>
                <w:rFonts w:ascii="Calibri" w:hAnsi="Calibri" w:cs="Calibri"/>
                <w:color w:val="000000"/>
                <w:sz w:val="16"/>
                <w:szCs w:val="16"/>
                <w:lang w:eastAsia="en-US"/>
              </w:rPr>
            </w:pPr>
            <w:ins w:id="3220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08" w:author="Machado, Diana" w:date="2019-02-04T10:19:00Z"/>
                <w:rFonts w:ascii="Calibri" w:hAnsi="Calibri" w:cs="Calibri"/>
                <w:color w:val="000000"/>
                <w:sz w:val="16"/>
                <w:szCs w:val="16"/>
                <w:lang w:eastAsia="en-US"/>
              </w:rPr>
            </w:pPr>
            <w:ins w:id="3220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10" w:author="Machado, Diana" w:date="2019-02-04T10:19:00Z"/>
                <w:rFonts w:ascii="Calibri" w:hAnsi="Calibri" w:cs="Calibri"/>
                <w:color w:val="000000"/>
                <w:sz w:val="16"/>
                <w:szCs w:val="16"/>
                <w:lang w:eastAsia="en-US"/>
              </w:rPr>
            </w:pPr>
            <w:ins w:id="32211" w:author="Machado, Diana" w:date="2019-02-04T10:19:00Z">
              <w:r w:rsidRPr="00D01C04">
                <w:rPr>
                  <w:rFonts w:ascii="Calibri" w:hAnsi="Calibri" w:cs="Calibri"/>
                  <w:color w:val="000000"/>
                  <w:sz w:val="16"/>
                  <w:szCs w:val="16"/>
                  <w:lang w:eastAsia="en-US"/>
                </w:rPr>
                <w:t xml:space="preserve">24,060,9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12" w:author="Machado, Diana" w:date="2019-02-04T10:19:00Z"/>
                <w:rFonts w:ascii="Calibri" w:hAnsi="Calibri" w:cs="Calibri"/>
                <w:color w:val="000000"/>
                <w:sz w:val="16"/>
                <w:szCs w:val="16"/>
                <w:lang w:eastAsia="en-US"/>
              </w:rPr>
            </w:pPr>
            <w:ins w:id="32213"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14" w:author="Machado, Diana" w:date="2019-02-04T10:19:00Z"/>
                <w:rFonts w:ascii="Calibri" w:hAnsi="Calibri" w:cs="Calibri"/>
                <w:color w:val="000000"/>
                <w:sz w:val="16"/>
                <w:szCs w:val="16"/>
                <w:lang w:eastAsia="en-US"/>
              </w:rPr>
            </w:pPr>
            <w:ins w:id="322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16" w:author="Machado, Diana" w:date="2019-02-04T10:19:00Z"/>
                <w:rFonts w:ascii="Calibri" w:hAnsi="Calibri" w:cs="Calibri"/>
                <w:color w:val="000000"/>
                <w:sz w:val="16"/>
                <w:szCs w:val="16"/>
                <w:lang w:eastAsia="en-US"/>
              </w:rPr>
            </w:pPr>
            <w:ins w:id="32217" w:author="Machado, Diana" w:date="2019-02-04T10:19:00Z">
              <w:r w:rsidRPr="00D01C04">
                <w:rPr>
                  <w:rFonts w:ascii="Calibri" w:hAnsi="Calibri" w:cs="Calibri"/>
                  <w:color w:val="000000"/>
                  <w:sz w:val="16"/>
                  <w:szCs w:val="16"/>
                  <w:lang w:eastAsia="en-US"/>
                </w:rPr>
                <w:t>0.53%</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18" w:author="Machado, Diana" w:date="2019-02-04T10:19:00Z"/>
                <w:rFonts w:ascii="Calibri" w:hAnsi="Calibri" w:cs="Calibri"/>
                <w:color w:val="000000"/>
                <w:sz w:val="16"/>
                <w:szCs w:val="16"/>
                <w:lang w:eastAsia="en-US"/>
              </w:rPr>
            </w:pPr>
            <w:ins w:id="32219" w:author="Machado, Diana" w:date="2019-02-04T10:19:00Z">
              <w:r w:rsidRPr="00D01C04">
                <w:rPr>
                  <w:rFonts w:ascii="Calibri" w:hAnsi="Calibri" w:cs="Calibri"/>
                  <w:color w:val="000000"/>
                  <w:sz w:val="16"/>
                  <w:szCs w:val="16"/>
                  <w:lang w:eastAsia="en-US"/>
                </w:rPr>
                <w:t xml:space="preserve">3,739,2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20" w:author="Machado, Diana" w:date="2019-02-04T10:19:00Z"/>
                <w:rFonts w:ascii="Calibri" w:hAnsi="Calibri" w:cs="Calibri"/>
                <w:color w:val="000000"/>
                <w:sz w:val="16"/>
                <w:szCs w:val="16"/>
                <w:lang w:eastAsia="en-US"/>
              </w:rPr>
            </w:pPr>
            <w:ins w:id="32221"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22" w:author="Machado, Diana" w:date="2019-02-04T10:19:00Z"/>
                <w:rFonts w:ascii="Calibri" w:hAnsi="Calibri" w:cs="Calibri"/>
                <w:color w:val="000000"/>
                <w:sz w:val="16"/>
                <w:szCs w:val="16"/>
                <w:lang w:eastAsia="en-US"/>
              </w:rPr>
            </w:pPr>
            <w:ins w:id="32223" w:author="Machado, Diana" w:date="2019-02-04T10:19:00Z">
              <w:r w:rsidRPr="00D01C04">
                <w:rPr>
                  <w:rFonts w:ascii="Calibri" w:hAnsi="Calibri" w:cs="Calibri"/>
                  <w:color w:val="000000"/>
                  <w:sz w:val="16"/>
                  <w:szCs w:val="16"/>
                  <w:lang w:eastAsia="en-US"/>
                </w:rPr>
                <w:t xml:space="preserve">27,800,19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24" w:author="Machado, Diana" w:date="2019-02-04T10:19:00Z"/>
                <w:rFonts w:ascii="Calibri" w:hAnsi="Calibri" w:cs="Calibri"/>
                <w:color w:val="000000"/>
                <w:sz w:val="16"/>
                <w:szCs w:val="16"/>
                <w:lang w:eastAsia="en-US"/>
              </w:rPr>
            </w:pPr>
            <w:ins w:id="32225"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22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27" w:author="Machado, Diana" w:date="2019-02-04T10:19:00Z"/>
                <w:rFonts w:ascii="Calibri" w:hAnsi="Calibri" w:cs="Calibri"/>
                <w:color w:val="000000"/>
                <w:sz w:val="16"/>
                <w:szCs w:val="16"/>
                <w:lang w:eastAsia="en-US"/>
              </w:rPr>
            </w:pPr>
            <w:ins w:id="32228" w:author="Machado, Diana" w:date="2019-02-04T10:19:00Z">
              <w:r w:rsidRPr="00D01C04">
                <w:rPr>
                  <w:rFonts w:ascii="Calibri" w:hAnsi="Calibri" w:cs="Calibri"/>
                  <w:color w:val="000000"/>
                  <w:sz w:val="16"/>
                  <w:szCs w:val="16"/>
                  <w:lang w:eastAsia="en-US"/>
                </w:rPr>
                <w:t>346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29" w:author="Machado, Diana" w:date="2019-02-04T10:19:00Z"/>
                <w:rFonts w:ascii="Calibri" w:hAnsi="Calibri" w:cs="Calibri"/>
                <w:color w:val="000000"/>
                <w:sz w:val="16"/>
                <w:szCs w:val="16"/>
                <w:lang w:eastAsia="en-US"/>
              </w:rPr>
            </w:pPr>
            <w:ins w:id="322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31" w:author="Machado, Diana" w:date="2019-02-04T10:19:00Z"/>
                <w:rFonts w:ascii="Calibri" w:hAnsi="Calibri" w:cs="Calibri"/>
                <w:color w:val="000000"/>
                <w:sz w:val="16"/>
                <w:szCs w:val="16"/>
                <w:lang w:eastAsia="en-US"/>
              </w:rPr>
            </w:pPr>
            <w:ins w:id="322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33" w:author="Machado, Diana" w:date="2019-02-04T10:19:00Z"/>
                <w:rFonts w:ascii="Calibri" w:hAnsi="Calibri" w:cs="Calibri"/>
                <w:color w:val="000000"/>
                <w:sz w:val="16"/>
                <w:szCs w:val="16"/>
                <w:lang w:eastAsia="en-US"/>
              </w:rPr>
            </w:pPr>
            <w:ins w:id="32234" w:author="Machado, Diana" w:date="2019-02-04T10:19:00Z">
              <w:r w:rsidRPr="00D01C04">
                <w:rPr>
                  <w:rFonts w:ascii="Calibri" w:hAnsi="Calibri" w:cs="Calibri"/>
                  <w:color w:val="000000"/>
                  <w:sz w:val="16"/>
                  <w:szCs w:val="16"/>
                  <w:lang w:eastAsia="en-US"/>
                </w:rPr>
                <w:t xml:space="preserve">3,055,11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35" w:author="Machado, Diana" w:date="2019-02-04T10:19:00Z"/>
                <w:rFonts w:ascii="Calibri" w:hAnsi="Calibri" w:cs="Calibri"/>
                <w:color w:val="000000"/>
                <w:sz w:val="16"/>
                <w:szCs w:val="16"/>
                <w:lang w:eastAsia="en-US"/>
              </w:rPr>
            </w:pPr>
            <w:ins w:id="32236"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37" w:author="Machado, Diana" w:date="2019-02-04T10:19:00Z"/>
                <w:rFonts w:ascii="Calibri" w:hAnsi="Calibri" w:cs="Calibri"/>
                <w:color w:val="000000"/>
                <w:sz w:val="16"/>
                <w:szCs w:val="16"/>
                <w:lang w:eastAsia="en-US"/>
              </w:rPr>
            </w:pPr>
            <w:ins w:id="322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39" w:author="Machado, Diana" w:date="2019-02-04T10:19:00Z"/>
                <w:rFonts w:ascii="Calibri" w:hAnsi="Calibri" w:cs="Calibri"/>
                <w:color w:val="000000"/>
                <w:sz w:val="16"/>
                <w:szCs w:val="16"/>
                <w:lang w:eastAsia="en-US"/>
              </w:rPr>
            </w:pPr>
            <w:ins w:id="322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41" w:author="Machado, Diana" w:date="2019-02-04T10:19:00Z"/>
                <w:rFonts w:ascii="Calibri" w:hAnsi="Calibri" w:cs="Calibri"/>
                <w:color w:val="000000"/>
                <w:sz w:val="16"/>
                <w:szCs w:val="16"/>
                <w:lang w:eastAsia="en-US"/>
              </w:rPr>
            </w:pPr>
            <w:ins w:id="32242" w:author="Machado, Diana" w:date="2019-02-04T10:19:00Z">
              <w:r w:rsidRPr="00D01C04">
                <w:rPr>
                  <w:rFonts w:ascii="Calibri" w:hAnsi="Calibri" w:cs="Calibri"/>
                  <w:color w:val="000000"/>
                  <w:sz w:val="16"/>
                  <w:szCs w:val="16"/>
                  <w:lang w:eastAsia="en-US"/>
                </w:rPr>
                <w:t xml:space="preserve">3,065,9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43" w:author="Machado, Diana" w:date="2019-02-04T10:19:00Z"/>
                <w:rFonts w:ascii="Calibri" w:hAnsi="Calibri" w:cs="Calibri"/>
                <w:color w:val="000000"/>
                <w:sz w:val="16"/>
                <w:szCs w:val="16"/>
                <w:lang w:eastAsia="en-US"/>
              </w:rPr>
            </w:pPr>
            <w:ins w:id="32244"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45" w:author="Machado, Diana" w:date="2019-02-04T10:19:00Z"/>
                <w:rFonts w:ascii="Calibri" w:hAnsi="Calibri" w:cs="Calibri"/>
                <w:color w:val="000000"/>
                <w:sz w:val="16"/>
                <w:szCs w:val="16"/>
                <w:lang w:eastAsia="en-US"/>
              </w:rPr>
            </w:pPr>
            <w:ins w:id="32246" w:author="Machado, Diana" w:date="2019-02-04T10:19:00Z">
              <w:r w:rsidRPr="00D01C04">
                <w:rPr>
                  <w:rFonts w:ascii="Calibri" w:hAnsi="Calibri" w:cs="Calibri"/>
                  <w:color w:val="000000"/>
                  <w:sz w:val="16"/>
                  <w:szCs w:val="16"/>
                  <w:lang w:eastAsia="en-US"/>
                </w:rPr>
                <w:t xml:space="preserve">6,121,0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47" w:author="Machado, Diana" w:date="2019-02-04T10:19:00Z"/>
                <w:rFonts w:ascii="Calibri" w:hAnsi="Calibri" w:cs="Calibri"/>
                <w:color w:val="000000"/>
                <w:sz w:val="16"/>
                <w:szCs w:val="16"/>
                <w:lang w:eastAsia="en-US"/>
              </w:rPr>
            </w:pPr>
            <w:ins w:id="32248"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22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50" w:author="Machado, Diana" w:date="2019-02-04T10:19:00Z"/>
                <w:rFonts w:ascii="Calibri" w:hAnsi="Calibri" w:cs="Calibri"/>
                <w:color w:val="000000"/>
                <w:sz w:val="16"/>
                <w:szCs w:val="16"/>
                <w:lang w:eastAsia="en-US"/>
              </w:rPr>
            </w:pPr>
            <w:ins w:id="32251" w:author="Machado, Diana" w:date="2019-02-04T10:19:00Z">
              <w:r w:rsidRPr="00D01C04">
                <w:rPr>
                  <w:rFonts w:ascii="Calibri" w:hAnsi="Calibri" w:cs="Calibri"/>
                  <w:color w:val="000000"/>
                  <w:sz w:val="16"/>
                  <w:szCs w:val="16"/>
                  <w:lang w:eastAsia="en-US"/>
                </w:rPr>
                <w:t>3468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52" w:author="Machado, Diana" w:date="2019-02-04T10:19:00Z"/>
                <w:rFonts w:ascii="Calibri" w:hAnsi="Calibri" w:cs="Calibri"/>
                <w:color w:val="000000"/>
                <w:sz w:val="16"/>
                <w:szCs w:val="16"/>
                <w:lang w:eastAsia="en-US"/>
              </w:rPr>
            </w:pPr>
            <w:ins w:id="3225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54" w:author="Machado, Diana" w:date="2019-02-04T10:19:00Z"/>
                <w:rFonts w:ascii="Calibri" w:hAnsi="Calibri" w:cs="Calibri"/>
                <w:color w:val="000000"/>
                <w:sz w:val="16"/>
                <w:szCs w:val="16"/>
                <w:lang w:eastAsia="en-US"/>
              </w:rPr>
            </w:pPr>
            <w:ins w:id="322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56" w:author="Machado, Diana" w:date="2019-02-04T10:19:00Z"/>
                <w:rFonts w:ascii="Calibri" w:hAnsi="Calibri" w:cs="Calibri"/>
                <w:color w:val="000000"/>
                <w:sz w:val="16"/>
                <w:szCs w:val="16"/>
                <w:lang w:eastAsia="en-US"/>
              </w:rPr>
            </w:pPr>
            <w:ins w:id="32257" w:author="Machado, Diana" w:date="2019-02-04T10:19:00Z">
              <w:r w:rsidRPr="00D01C04">
                <w:rPr>
                  <w:rFonts w:ascii="Calibri" w:hAnsi="Calibri" w:cs="Calibri"/>
                  <w:color w:val="000000"/>
                  <w:sz w:val="16"/>
                  <w:szCs w:val="16"/>
                  <w:lang w:eastAsia="en-US"/>
                </w:rPr>
                <w:t xml:space="preserve">37,619,9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58" w:author="Machado, Diana" w:date="2019-02-04T10:19:00Z"/>
                <w:rFonts w:ascii="Calibri" w:hAnsi="Calibri" w:cs="Calibri"/>
                <w:color w:val="000000"/>
                <w:sz w:val="16"/>
                <w:szCs w:val="16"/>
                <w:lang w:eastAsia="en-US"/>
              </w:rPr>
            </w:pPr>
            <w:ins w:id="32259"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60" w:author="Machado, Diana" w:date="2019-02-04T10:19:00Z"/>
                <w:rFonts w:ascii="Calibri" w:hAnsi="Calibri" w:cs="Calibri"/>
                <w:color w:val="000000"/>
                <w:sz w:val="16"/>
                <w:szCs w:val="16"/>
                <w:lang w:eastAsia="en-US"/>
              </w:rPr>
            </w:pPr>
            <w:ins w:id="322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62" w:author="Machado, Diana" w:date="2019-02-04T10:19:00Z"/>
                <w:rFonts w:ascii="Calibri" w:hAnsi="Calibri" w:cs="Calibri"/>
                <w:color w:val="000000"/>
                <w:sz w:val="16"/>
                <w:szCs w:val="16"/>
                <w:lang w:eastAsia="en-US"/>
              </w:rPr>
            </w:pPr>
            <w:ins w:id="322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64" w:author="Machado, Diana" w:date="2019-02-04T10:19:00Z"/>
                <w:rFonts w:ascii="Calibri" w:hAnsi="Calibri" w:cs="Calibri"/>
                <w:color w:val="000000"/>
                <w:sz w:val="16"/>
                <w:szCs w:val="16"/>
                <w:lang w:eastAsia="en-US"/>
              </w:rPr>
            </w:pPr>
            <w:ins w:id="32265" w:author="Machado, Diana" w:date="2019-02-04T10:19:00Z">
              <w:r w:rsidRPr="00D01C04">
                <w:rPr>
                  <w:rFonts w:ascii="Calibri" w:hAnsi="Calibri" w:cs="Calibri"/>
                  <w:color w:val="000000"/>
                  <w:sz w:val="16"/>
                  <w:szCs w:val="16"/>
                  <w:lang w:eastAsia="en-US"/>
                </w:rPr>
                <w:t xml:space="preserve">37,732,62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66" w:author="Machado, Diana" w:date="2019-02-04T10:19:00Z"/>
                <w:rFonts w:ascii="Calibri" w:hAnsi="Calibri" w:cs="Calibri"/>
                <w:color w:val="000000"/>
                <w:sz w:val="16"/>
                <w:szCs w:val="16"/>
                <w:lang w:eastAsia="en-US"/>
              </w:rPr>
            </w:pPr>
            <w:ins w:id="32267"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68" w:author="Machado, Diana" w:date="2019-02-04T10:19:00Z"/>
                <w:rFonts w:ascii="Calibri" w:hAnsi="Calibri" w:cs="Calibri"/>
                <w:color w:val="000000"/>
                <w:sz w:val="16"/>
                <w:szCs w:val="16"/>
                <w:lang w:eastAsia="en-US"/>
              </w:rPr>
            </w:pPr>
            <w:ins w:id="32269" w:author="Machado, Diana" w:date="2019-02-04T10:19:00Z">
              <w:r w:rsidRPr="00D01C04">
                <w:rPr>
                  <w:rFonts w:ascii="Calibri" w:hAnsi="Calibri" w:cs="Calibri"/>
                  <w:color w:val="000000"/>
                  <w:sz w:val="16"/>
                  <w:szCs w:val="16"/>
                  <w:lang w:eastAsia="en-US"/>
                </w:rPr>
                <w:t xml:space="preserve">75,352,5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70" w:author="Machado, Diana" w:date="2019-02-04T10:19:00Z"/>
                <w:rFonts w:ascii="Calibri" w:hAnsi="Calibri" w:cs="Calibri"/>
                <w:color w:val="000000"/>
                <w:sz w:val="16"/>
                <w:szCs w:val="16"/>
                <w:lang w:eastAsia="en-US"/>
              </w:rPr>
            </w:pPr>
            <w:ins w:id="32271"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322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73" w:author="Machado, Diana" w:date="2019-02-04T10:19:00Z"/>
                <w:rFonts w:ascii="Calibri" w:hAnsi="Calibri" w:cs="Calibri"/>
                <w:color w:val="000000"/>
                <w:sz w:val="16"/>
                <w:szCs w:val="16"/>
                <w:lang w:eastAsia="en-US"/>
              </w:rPr>
            </w:pPr>
            <w:ins w:id="32274" w:author="Machado, Diana" w:date="2019-02-04T10:19:00Z">
              <w:r w:rsidRPr="00D01C04">
                <w:rPr>
                  <w:rFonts w:ascii="Calibri" w:hAnsi="Calibri" w:cs="Calibri"/>
                  <w:color w:val="000000"/>
                  <w:sz w:val="16"/>
                  <w:szCs w:val="16"/>
                  <w:lang w:eastAsia="en-US"/>
                </w:rPr>
                <w:t>346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75" w:author="Machado, Diana" w:date="2019-02-04T10:19:00Z"/>
                <w:rFonts w:ascii="Calibri" w:hAnsi="Calibri" w:cs="Calibri"/>
                <w:color w:val="000000"/>
                <w:sz w:val="16"/>
                <w:szCs w:val="16"/>
                <w:lang w:eastAsia="en-US"/>
              </w:rPr>
            </w:pPr>
            <w:ins w:id="322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77" w:author="Machado, Diana" w:date="2019-02-04T10:19:00Z"/>
                <w:rFonts w:ascii="Calibri" w:hAnsi="Calibri" w:cs="Calibri"/>
                <w:color w:val="000000"/>
                <w:sz w:val="16"/>
                <w:szCs w:val="16"/>
                <w:lang w:eastAsia="en-US"/>
              </w:rPr>
            </w:pPr>
            <w:ins w:id="322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79" w:author="Machado, Diana" w:date="2019-02-04T10:19:00Z"/>
                <w:rFonts w:ascii="Calibri" w:hAnsi="Calibri" w:cs="Calibri"/>
                <w:color w:val="000000"/>
                <w:sz w:val="16"/>
                <w:szCs w:val="16"/>
                <w:lang w:eastAsia="en-US"/>
              </w:rPr>
            </w:pPr>
            <w:ins w:id="32280" w:author="Machado, Diana" w:date="2019-02-04T10:19:00Z">
              <w:r w:rsidRPr="00D01C04">
                <w:rPr>
                  <w:rFonts w:ascii="Calibri" w:hAnsi="Calibri" w:cs="Calibri"/>
                  <w:color w:val="000000"/>
                  <w:sz w:val="16"/>
                  <w:szCs w:val="16"/>
                  <w:lang w:eastAsia="en-US"/>
                </w:rPr>
                <w:t xml:space="preserve">28,069,2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81" w:author="Machado, Diana" w:date="2019-02-04T10:19:00Z"/>
                <w:rFonts w:ascii="Calibri" w:hAnsi="Calibri" w:cs="Calibri"/>
                <w:color w:val="000000"/>
                <w:sz w:val="16"/>
                <w:szCs w:val="16"/>
                <w:lang w:eastAsia="en-US"/>
              </w:rPr>
            </w:pPr>
            <w:ins w:id="32282"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83" w:author="Machado, Diana" w:date="2019-02-04T10:19:00Z"/>
                <w:rFonts w:ascii="Calibri" w:hAnsi="Calibri" w:cs="Calibri"/>
                <w:color w:val="000000"/>
                <w:sz w:val="16"/>
                <w:szCs w:val="16"/>
                <w:lang w:eastAsia="en-US"/>
              </w:rPr>
            </w:pPr>
            <w:ins w:id="322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85" w:author="Machado, Diana" w:date="2019-02-04T10:19:00Z"/>
                <w:rFonts w:ascii="Calibri" w:hAnsi="Calibri" w:cs="Calibri"/>
                <w:color w:val="000000"/>
                <w:sz w:val="16"/>
                <w:szCs w:val="16"/>
                <w:lang w:eastAsia="en-US"/>
              </w:rPr>
            </w:pPr>
            <w:ins w:id="322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87" w:author="Machado, Diana" w:date="2019-02-04T10:19:00Z"/>
                <w:rFonts w:ascii="Calibri" w:hAnsi="Calibri" w:cs="Calibri"/>
                <w:color w:val="000000"/>
                <w:sz w:val="16"/>
                <w:szCs w:val="16"/>
                <w:lang w:eastAsia="en-US"/>
              </w:rPr>
            </w:pPr>
            <w:ins w:id="32288" w:author="Machado, Diana" w:date="2019-02-04T10:19:00Z">
              <w:r w:rsidRPr="00D01C04">
                <w:rPr>
                  <w:rFonts w:ascii="Calibri" w:hAnsi="Calibri" w:cs="Calibri"/>
                  <w:color w:val="000000"/>
                  <w:sz w:val="16"/>
                  <w:szCs w:val="16"/>
                  <w:lang w:eastAsia="en-US"/>
                </w:rPr>
                <w:t xml:space="preserve">7,041,94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89" w:author="Machado, Diana" w:date="2019-02-04T10:19:00Z"/>
                <w:rFonts w:ascii="Calibri" w:hAnsi="Calibri" w:cs="Calibri"/>
                <w:color w:val="000000"/>
                <w:sz w:val="16"/>
                <w:szCs w:val="16"/>
                <w:lang w:eastAsia="en-US"/>
              </w:rPr>
            </w:pPr>
            <w:ins w:id="32290"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91" w:author="Machado, Diana" w:date="2019-02-04T10:19:00Z"/>
                <w:rFonts w:ascii="Calibri" w:hAnsi="Calibri" w:cs="Calibri"/>
                <w:color w:val="000000"/>
                <w:sz w:val="16"/>
                <w:szCs w:val="16"/>
                <w:lang w:eastAsia="en-US"/>
              </w:rPr>
            </w:pPr>
            <w:ins w:id="32292" w:author="Machado, Diana" w:date="2019-02-04T10:19:00Z">
              <w:r w:rsidRPr="00D01C04">
                <w:rPr>
                  <w:rFonts w:ascii="Calibri" w:hAnsi="Calibri" w:cs="Calibri"/>
                  <w:color w:val="000000"/>
                  <w:sz w:val="16"/>
                  <w:szCs w:val="16"/>
                  <w:lang w:eastAsia="en-US"/>
                </w:rPr>
                <w:t xml:space="preserve">35,111,2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93" w:author="Machado, Diana" w:date="2019-02-04T10:19:00Z"/>
                <w:rFonts w:ascii="Calibri" w:hAnsi="Calibri" w:cs="Calibri"/>
                <w:color w:val="000000"/>
                <w:sz w:val="16"/>
                <w:szCs w:val="16"/>
                <w:lang w:eastAsia="en-US"/>
              </w:rPr>
            </w:pPr>
            <w:ins w:id="32294"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22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96" w:author="Machado, Diana" w:date="2019-02-04T10:19:00Z"/>
                <w:rFonts w:ascii="Calibri" w:hAnsi="Calibri" w:cs="Calibri"/>
                <w:color w:val="000000"/>
                <w:sz w:val="16"/>
                <w:szCs w:val="16"/>
                <w:lang w:eastAsia="en-US"/>
              </w:rPr>
            </w:pPr>
            <w:ins w:id="32297" w:author="Machado, Diana" w:date="2019-02-04T10:19:00Z">
              <w:r w:rsidRPr="00D01C04">
                <w:rPr>
                  <w:rFonts w:ascii="Calibri" w:hAnsi="Calibri" w:cs="Calibri"/>
                  <w:color w:val="000000"/>
                  <w:sz w:val="16"/>
                  <w:szCs w:val="16"/>
                  <w:lang w:eastAsia="en-US"/>
                </w:rPr>
                <w:t>3468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98" w:author="Machado, Diana" w:date="2019-02-04T10:19:00Z"/>
                <w:rFonts w:ascii="Calibri" w:hAnsi="Calibri" w:cs="Calibri"/>
                <w:color w:val="000000"/>
                <w:sz w:val="16"/>
                <w:szCs w:val="16"/>
                <w:lang w:eastAsia="en-US"/>
              </w:rPr>
            </w:pPr>
            <w:ins w:id="322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00" w:author="Machado, Diana" w:date="2019-02-04T10:19:00Z"/>
                <w:rFonts w:ascii="Calibri" w:hAnsi="Calibri" w:cs="Calibri"/>
                <w:color w:val="000000"/>
                <w:sz w:val="16"/>
                <w:szCs w:val="16"/>
                <w:lang w:eastAsia="en-US"/>
              </w:rPr>
            </w:pPr>
            <w:ins w:id="323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02" w:author="Machado, Diana" w:date="2019-02-04T10:19:00Z"/>
                <w:rFonts w:ascii="Calibri" w:hAnsi="Calibri" w:cs="Calibri"/>
                <w:color w:val="000000"/>
                <w:sz w:val="16"/>
                <w:szCs w:val="16"/>
                <w:lang w:eastAsia="en-US"/>
              </w:rPr>
            </w:pPr>
            <w:ins w:id="32303" w:author="Machado, Diana" w:date="2019-02-04T10:19:00Z">
              <w:r w:rsidRPr="00D01C04">
                <w:rPr>
                  <w:rFonts w:ascii="Calibri" w:hAnsi="Calibri" w:cs="Calibri"/>
                  <w:color w:val="000000"/>
                  <w:sz w:val="16"/>
                  <w:szCs w:val="16"/>
                  <w:lang w:eastAsia="en-US"/>
                </w:rPr>
                <w:t xml:space="preserve">24,273,8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04" w:author="Machado, Diana" w:date="2019-02-04T10:19:00Z"/>
                <w:rFonts w:ascii="Calibri" w:hAnsi="Calibri" w:cs="Calibri"/>
                <w:color w:val="000000"/>
                <w:sz w:val="16"/>
                <w:szCs w:val="16"/>
                <w:lang w:eastAsia="en-US"/>
              </w:rPr>
            </w:pPr>
            <w:ins w:id="32305"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06" w:author="Machado, Diana" w:date="2019-02-04T10:19:00Z"/>
                <w:rFonts w:ascii="Calibri" w:hAnsi="Calibri" w:cs="Calibri"/>
                <w:color w:val="000000"/>
                <w:sz w:val="16"/>
                <w:szCs w:val="16"/>
                <w:lang w:eastAsia="en-US"/>
              </w:rPr>
            </w:pPr>
            <w:ins w:id="323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08" w:author="Machado, Diana" w:date="2019-02-04T10:19:00Z"/>
                <w:rFonts w:ascii="Calibri" w:hAnsi="Calibri" w:cs="Calibri"/>
                <w:color w:val="000000"/>
                <w:sz w:val="16"/>
                <w:szCs w:val="16"/>
                <w:lang w:eastAsia="en-US"/>
              </w:rPr>
            </w:pPr>
            <w:ins w:id="323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10" w:author="Machado, Diana" w:date="2019-02-04T10:19:00Z"/>
                <w:rFonts w:ascii="Calibri" w:hAnsi="Calibri" w:cs="Calibri"/>
                <w:color w:val="000000"/>
                <w:sz w:val="16"/>
                <w:szCs w:val="16"/>
                <w:lang w:eastAsia="en-US"/>
              </w:rPr>
            </w:pPr>
            <w:ins w:id="32311" w:author="Machado, Diana" w:date="2019-02-04T10:19:00Z">
              <w:r w:rsidRPr="00D01C04">
                <w:rPr>
                  <w:rFonts w:ascii="Calibri" w:hAnsi="Calibri" w:cs="Calibri"/>
                  <w:color w:val="000000"/>
                  <w:sz w:val="16"/>
                  <w:szCs w:val="16"/>
                  <w:lang w:eastAsia="en-US"/>
                </w:rPr>
                <w:t xml:space="preserve">24,341,64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12" w:author="Machado, Diana" w:date="2019-02-04T10:19:00Z"/>
                <w:rFonts w:ascii="Calibri" w:hAnsi="Calibri" w:cs="Calibri"/>
                <w:color w:val="000000"/>
                <w:sz w:val="16"/>
                <w:szCs w:val="16"/>
                <w:lang w:eastAsia="en-US"/>
              </w:rPr>
            </w:pPr>
            <w:ins w:id="32313"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14" w:author="Machado, Diana" w:date="2019-02-04T10:19:00Z"/>
                <w:rFonts w:ascii="Calibri" w:hAnsi="Calibri" w:cs="Calibri"/>
                <w:color w:val="000000"/>
                <w:sz w:val="16"/>
                <w:szCs w:val="16"/>
                <w:lang w:eastAsia="en-US"/>
              </w:rPr>
            </w:pPr>
            <w:ins w:id="32315" w:author="Machado, Diana" w:date="2019-02-04T10:19:00Z">
              <w:r w:rsidRPr="00D01C04">
                <w:rPr>
                  <w:rFonts w:ascii="Calibri" w:hAnsi="Calibri" w:cs="Calibri"/>
                  <w:color w:val="000000"/>
                  <w:sz w:val="16"/>
                  <w:szCs w:val="16"/>
                  <w:lang w:eastAsia="en-US"/>
                </w:rPr>
                <w:t xml:space="preserve">48,615,4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16" w:author="Machado, Diana" w:date="2019-02-04T10:19:00Z"/>
                <w:rFonts w:ascii="Calibri" w:hAnsi="Calibri" w:cs="Calibri"/>
                <w:color w:val="000000"/>
                <w:sz w:val="16"/>
                <w:szCs w:val="16"/>
                <w:lang w:eastAsia="en-US"/>
              </w:rPr>
            </w:pPr>
            <w:ins w:id="32317"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323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19" w:author="Machado, Diana" w:date="2019-02-04T10:19:00Z"/>
                <w:rFonts w:ascii="Calibri" w:hAnsi="Calibri" w:cs="Calibri"/>
                <w:color w:val="000000"/>
                <w:sz w:val="16"/>
                <w:szCs w:val="16"/>
                <w:lang w:eastAsia="en-US"/>
              </w:rPr>
            </w:pPr>
            <w:ins w:id="32320" w:author="Machado, Diana" w:date="2019-02-04T10:19:00Z">
              <w:r w:rsidRPr="00D01C04">
                <w:rPr>
                  <w:rFonts w:ascii="Calibri" w:hAnsi="Calibri" w:cs="Calibri"/>
                  <w:color w:val="000000"/>
                  <w:sz w:val="16"/>
                  <w:szCs w:val="16"/>
                  <w:lang w:eastAsia="en-US"/>
                </w:rPr>
                <w:t>3468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21" w:author="Machado, Diana" w:date="2019-02-04T10:19:00Z"/>
                <w:rFonts w:ascii="Calibri" w:hAnsi="Calibri" w:cs="Calibri"/>
                <w:color w:val="000000"/>
                <w:sz w:val="16"/>
                <w:szCs w:val="16"/>
                <w:lang w:eastAsia="en-US"/>
              </w:rPr>
            </w:pPr>
            <w:ins w:id="323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23" w:author="Machado, Diana" w:date="2019-02-04T10:19:00Z"/>
                <w:rFonts w:ascii="Calibri" w:hAnsi="Calibri" w:cs="Calibri"/>
                <w:color w:val="000000"/>
                <w:sz w:val="16"/>
                <w:szCs w:val="16"/>
                <w:lang w:eastAsia="en-US"/>
              </w:rPr>
            </w:pPr>
            <w:ins w:id="323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25" w:author="Machado, Diana" w:date="2019-02-04T10:19:00Z"/>
                <w:rFonts w:ascii="Calibri" w:hAnsi="Calibri" w:cs="Calibri"/>
                <w:color w:val="000000"/>
                <w:sz w:val="16"/>
                <w:szCs w:val="16"/>
                <w:lang w:eastAsia="en-US"/>
              </w:rPr>
            </w:pPr>
            <w:ins w:id="32326" w:author="Machado, Diana" w:date="2019-02-04T10:19:00Z">
              <w:r w:rsidRPr="00D01C04">
                <w:rPr>
                  <w:rFonts w:ascii="Calibri" w:hAnsi="Calibri" w:cs="Calibri"/>
                  <w:color w:val="000000"/>
                  <w:sz w:val="16"/>
                  <w:szCs w:val="16"/>
                  <w:lang w:eastAsia="en-US"/>
                </w:rPr>
                <w:t xml:space="preserve">14,864,7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27" w:author="Machado, Diana" w:date="2019-02-04T10:19:00Z"/>
                <w:rFonts w:ascii="Calibri" w:hAnsi="Calibri" w:cs="Calibri"/>
                <w:color w:val="000000"/>
                <w:sz w:val="16"/>
                <w:szCs w:val="16"/>
                <w:lang w:eastAsia="en-US"/>
              </w:rPr>
            </w:pPr>
            <w:ins w:id="32328"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29" w:author="Machado, Diana" w:date="2019-02-04T10:19:00Z"/>
                <w:rFonts w:ascii="Calibri" w:hAnsi="Calibri" w:cs="Calibri"/>
                <w:color w:val="000000"/>
                <w:sz w:val="16"/>
                <w:szCs w:val="16"/>
                <w:lang w:eastAsia="en-US"/>
              </w:rPr>
            </w:pPr>
            <w:ins w:id="323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31" w:author="Machado, Diana" w:date="2019-02-04T10:19:00Z"/>
                <w:rFonts w:ascii="Calibri" w:hAnsi="Calibri" w:cs="Calibri"/>
                <w:color w:val="000000"/>
                <w:sz w:val="16"/>
                <w:szCs w:val="16"/>
                <w:lang w:eastAsia="en-US"/>
              </w:rPr>
            </w:pPr>
            <w:ins w:id="323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33" w:author="Machado, Diana" w:date="2019-02-04T10:19:00Z"/>
                <w:rFonts w:ascii="Calibri" w:hAnsi="Calibri" w:cs="Calibri"/>
                <w:color w:val="000000"/>
                <w:sz w:val="16"/>
                <w:szCs w:val="16"/>
                <w:lang w:eastAsia="en-US"/>
              </w:rPr>
            </w:pPr>
            <w:ins w:id="32334" w:author="Machado, Diana" w:date="2019-02-04T10:19:00Z">
              <w:r w:rsidRPr="00D01C04">
                <w:rPr>
                  <w:rFonts w:ascii="Calibri" w:hAnsi="Calibri" w:cs="Calibri"/>
                  <w:color w:val="000000"/>
                  <w:sz w:val="16"/>
                  <w:szCs w:val="16"/>
                  <w:lang w:eastAsia="en-US"/>
                </w:rPr>
                <w:t xml:space="preserve">14,905,2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35" w:author="Machado, Diana" w:date="2019-02-04T10:19:00Z"/>
                <w:rFonts w:ascii="Calibri" w:hAnsi="Calibri" w:cs="Calibri"/>
                <w:color w:val="000000"/>
                <w:sz w:val="16"/>
                <w:szCs w:val="16"/>
                <w:lang w:eastAsia="en-US"/>
              </w:rPr>
            </w:pPr>
            <w:ins w:id="32336"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37" w:author="Machado, Diana" w:date="2019-02-04T10:19:00Z"/>
                <w:rFonts w:ascii="Calibri" w:hAnsi="Calibri" w:cs="Calibri"/>
                <w:color w:val="000000"/>
                <w:sz w:val="16"/>
                <w:szCs w:val="16"/>
                <w:lang w:eastAsia="en-US"/>
              </w:rPr>
            </w:pPr>
            <w:ins w:id="32338" w:author="Machado, Diana" w:date="2019-02-04T10:19:00Z">
              <w:r w:rsidRPr="00D01C04">
                <w:rPr>
                  <w:rFonts w:ascii="Calibri" w:hAnsi="Calibri" w:cs="Calibri"/>
                  <w:color w:val="000000"/>
                  <w:sz w:val="16"/>
                  <w:szCs w:val="16"/>
                  <w:lang w:eastAsia="en-US"/>
                </w:rPr>
                <w:t xml:space="preserve">29,769,9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39" w:author="Machado, Diana" w:date="2019-02-04T10:19:00Z"/>
                <w:rFonts w:ascii="Calibri" w:hAnsi="Calibri" w:cs="Calibri"/>
                <w:color w:val="000000"/>
                <w:sz w:val="16"/>
                <w:szCs w:val="16"/>
                <w:lang w:eastAsia="en-US"/>
              </w:rPr>
            </w:pPr>
            <w:ins w:id="32340"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23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42" w:author="Machado, Diana" w:date="2019-02-04T10:19:00Z"/>
                <w:rFonts w:ascii="Calibri" w:hAnsi="Calibri" w:cs="Calibri"/>
                <w:color w:val="000000"/>
                <w:sz w:val="16"/>
                <w:szCs w:val="16"/>
                <w:lang w:eastAsia="en-US"/>
              </w:rPr>
            </w:pPr>
            <w:ins w:id="32343" w:author="Machado, Diana" w:date="2019-02-04T10:19:00Z">
              <w:r w:rsidRPr="00D01C04">
                <w:rPr>
                  <w:rFonts w:ascii="Calibri" w:hAnsi="Calibri" w:cs="Calibri"/>
                  <w:color w:val="000000"/>
                  <w:sz w:val="16"/>
                  <w:szCs w:val="16"/>
                  <w:lang w:eastAsia="en-US"/>
                </w:rPr>
                <w:t>3468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44" w:author="Machado, Diana" w:date="2019-02-04T10:19:00Z"/>
                <w:rFonts w:ascii="Calibri" w:hAnsi="Calibri" w:cs="Calibri"/>
                <w:color w:val="000000"/>
                <w:sz w:val="16"/>
                <w:szCs w:val="16"/>
                <w:lang w:eastAsia="en-US"/>
              </w:rPr>
            </w:pPr>
            <w:ins w:id="3234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46" w:author="Machado, Diana" w:date="2019-02-04T10:19:00Z"/>
                <w:rFonts w:ascii="Calibri" w:hAnsi="Calibri" w:cs="Calibri"/>
                <w:color w:val="000000"/>
                <w:sz w:val="16"/>
                <w:szCs w:val="16"/>
                <w:lang w:eastAsia="en-US"/>
              </w:rPr>
            </w:pPr>
            <w:ins w:id="3234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48" w:author="Machado, Diana" w:date="2019-02-04T10:19:00Z"/>
                <w:rFonts w:ascii="Calibri" w:hAnsi="Calibri" w:cs="Calibri"/>
                <w:color w:val="000000"/>
                <w:sz w:val="16"/>
                <w:szCs w:val="16"/>
                <w:lang w:eastAsia="en-US"/>
              </w:rPr>
            </w:pPr>
            <w:ins w:id="32349" w:author="Machado, Diana" w:date="2019-02-04T10:19:00Z">
              <w:r w:rsidRPr="00D01C04">
                <w:rPr>
                  <w:rFonts w:ascii="Calibri" w:hAnsi="Calibri" w:cs="Calibri"/>
                  <w:color w:val="000000"/>
                  <w:sz w:val="16"/>
                  <w:szCs w:val="16"/>
                  <w:lang w:eastAsia="en-US"/>
                </w:rPr>
                <w:t xml:space="preserve">23,565,3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50" w:author="Machado, Diana" w:date="2019-02-04T10:19:00Z"/>
                <w:rFonts w:ascii="Calibri" w:hAnsi="Calibri" w:cs="Calibri"/>
                <w:color w:val="000000"/>
                <w:sz w:val="16"/>
                <w:szCs w:val="16"/>
                <w:lang w:eastAsia="en-US"/>
              </w:rPr>
            </w:pPr>
            <w:ins w:id="32351"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52" w:author="Machado, Diana" w:date="2019-02-04T10:19:00Z"/>
                <w:rFonts w:ascii="Calibri" w:hAnsi="Calibri" w:cs="Calibri"/>
                <w:color w:val="000000"/>
                <w:sz w:val="16"/>
                <w:szCs w:val="16"/>
                <w:lang w:eastAsia="en-US"/>
              </w:rPr>
            </w:pPr>
            <w:ins w:id="323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54" w:author="Machado, Diana" w:date="2019-02-04T10:19:00Z"/>
                <w:rFonts w:ascii="Calibri" w:hAnsi="Calibri" w:cs="Calibri"/>
                <w:color w:val="000000"/>
                <w:sz w:val="16"/>
                <w:szCs w:val="16"/>
                <w:lang w:eastAsia="en-US"/>
              </w:rPr>
            </w:pPr>
            <w:ins w:id="323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56" w:author="Machado, Diana" w:date="2019-02-04T10:19:00Z"/>
                <w:rFonts w:ascii="Calibri" w:hAnsi="Calibri" w:cs="Calibri"/>
                <w:color w:val="000000"/>
                <w:sz w:val="16"/>
                <w:szCs w:val="16"/>
                <w:lang w:eastAsia="en-US"/>
              </w:rPr>
            </w:pPr>
            <w:ins w:id="32357" w:author="Machado, Diana" w:date="2019-02-04T10:19:00Z">
              <w:r w:rsidRPr="00D01C04">
                <w:rPr>
                  <w:rFonts w:ascii="Calibri" w:hAnsi="Calibri" w:cs="Calibri"/>
                  <w:color w:val="000000"/>
                  <w:sz w:val="16"/>
                  <w:szCs w:val="16"/>
                  <w:lang w:eastAsia="en-US"/>
                </w:rPr>
                <w:t xml:space="preserve">23,626,90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58" w:author="Machado, Diana" w:date="2019-02-04T10:19:00Z"/>
                <w:rFonts w:ascii="Calibri" w:hAnsi="Calibri" w:cs="Calibri"/>
                <w:color w:val="000000"/>
                <w:sz w:val="16"/>
                <w:szCs w:val="16"/>
                <w:lang w:eastAsia="en-US"/>
              </w:rPr>
            </w:pPr>
            <w:ins w:id="32359"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60" w:author="Machado, Diana" w:date="2019-02-04T10:19:00Z"/>
                <w:rFonts w:ascii="Calibri" w:hAnsi="Calibri" w:cs="Calibri"/>
                <w:color w:val="000000"/>
                <w:sz w:val="16"/>
                <w:szCs w:val="16"/>
                <w:lang w:eastAsia="en-US"/>
              </w:rPr>
            </w:pPr>
            <w:ins w:id="32361" w:author="Machado, Diana" w:date="2019-02-04T10:19:00Z">
              <w:r w:rsidRPr="00D01C04">
                <w:rPr>
                  <w:rFonts w:ascii="Calibri" w:hAnsi="Calibri" w:cs="Calibri"/>
                  <w:color w:val="000000"/>
                  <w:sz w:val="16"/>
                  <w:szCs w:val="16"/>
                  <w:lang w:eastAsia="en-US"/>
                </w:rPr>
                <w:t xml:space="preserve">47,192,2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62" w:author="Machado, Diana" w:date="2019-02-04T10:19:00Z"/>
                <w:rFonts w:ascii="Calibri" w:hAnsi="Calibri" w:cs="Calibri"/>
                <w:color w:val="000000"/>
                <w:sz w:val="16"/>
                <w:szCs w:val="16"/>
                <w:lang w:eastAsia="en-US"/>
              </w:rPr>
            </w:pPr>
            <w:ins w:id="32363"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323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65" w:author="Machado, Diana" w:date="2019-02-04T10:19:00Z"/>
                <w:rFonts w:ascii="Calibri" w:hAnsi="Calibri" w:cs="Calibri"/>
                <w:color w:val="000000"/>
                <w:sz w:val="16"/>
                <w:szCs w:val="16"/>
                <w:lang w:eastAsia="en-US"/>
              </w:rPr>
            </w:pPr>
            <w:ins w:id="32366" w:author="Machado, Diana" w:date="2019-02-04T10:19:00Z">
              <w:r w:rsidRPr="00D01C04">
                <w:rPr>
                  <w:rFonts w:ascii="Calibri" w:hAnsi="Calibri" w:cs="Calibri"/>
                  <w:color w:val="000000"/>
                  <w:sz w:val="16"/>
                  <w:szCs w:val="16"/>
                  <w:lang w:eastAsia="en-US"/>
                </w:rPr>
                <w:t>346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67" w:author="Machado, Diana" w:date="2019-02-04T10:19:00Z"/>
                <w:rFonts w:ascii="Calibri" w:hAnsi="Calibri" w:cs="Calibri"/>
                <w:color w:val="000000"/>
                <w:sz w:val="16"/>
                <w:szCs w:val="16"/>
                <w:lang w:eastAsia="en-US"/>
              </w:rPr>
            </w:pPr>
            <w:ins w:id="323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69" w:author="Machado, Diana" w:date="2019-02-04T10:19:00Z"/>
                <w:rFonts w:ascii="Calibri" w:hAnsi="Calibri" w:cs="Calibri"/>
                <w:color w:val="000000"/>
                <w:sz w:val="16"/>
                <w:szCs w:val="16"/>
                <w:lang w:eastAsia="en-US"/>
              </w:rPr>
            </w:pPr>
            <w:ins w:id="323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71" w:author="Machado, Diana" w:date="2019-02-04T10:19:00Z"/>
                <w:rFonts w:ascii="Calibri" w:hAnsi="Calibri" w:cs="Calibri"/>
                <w:color w:val="000000"/>
                <w:sz w:val="16"/>
                <w:szCs w:val="16"/>
                <w:lang w:eastAsia="en-US"/>
              </w:rPr>
            </w:pPr>
            <w:ins w:id="32372" w:author="Machado, Diana" w:date="2019-02-04T10:19:00Z">
              <w:r w:rsidRPr="00D01C04">
                <w:rPr>
                  <w:rFonts w:ascii="Calibri" w:hAnsi="Calibri" w:cs="Calibri"/>
                  <w:color w:val="000000"/>
                  <w:sz w:val="16"/>
                  <w:szCs w:val="16"/>
                  <w:lang w:eastAsia="en-US"/>
                </w:rPr>
                <w:t xml:space="preserve">7,055,1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73" w:author="Machado, Diana" w:date="2019-02-04T10:19:00Z"/>
                <w:rFonts w:ascii="Calibri" w:hAnsi="Calibri" w:cs="Calibri"/>
                <w:color w:val="000000"/>
                <w:sz w:val="16"/>
                <w:szCs w:val="16"/>
                <w:lang w:eastAsia="en-US"/>
              </w:rPr>
            </w:pPr>
            <w:ins w:id="32374"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75" w:author="Machado, Diana" w:date="2019-02-04T10:19:00Z"/>
                <w:rFonts w:ascii="Calibri" w:hAnsi="Calibri" w:cs="Calibri"/>
                <w:color w:val="000000"/>
                <w:sz w:val="16"/>
                <w:szCs w:val="16"/>
                <w:lang w:eastAsia="en-US"/>
              </w:rPr>
            </w:pPr>
            <w:ins w:id="323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77" w:author="Machado, Diana" w:date="2019-02-04T10:19:00Z"/>
                <w:rFonts w:ascii="Calibri" w:hAnsi="Calibri" w:cs="Calibri"/>
                <w:color w:val="000000"/>
                <w:sz w:val="16"/>
                <w:szCs w:val="16"/>
                <w:lang w:eastAsia="en-US"/>
              </w:rPr>
            </w:pPr>
            <w:ins w:id="323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79" w:author="Machado, Diana" w:date="2019-02-04T10:19:00Z"/>
                <w:rFonts w:ascii="Calibri" w:hAnsi="Calibri" w:cs="Calibri"/>
                <w:color w:val="000000"/>
                <w:sz w:val="16"/>
                <w:szCs w:val="16"/>
                <w:lang w:eastAsia="en-US"/>
              </w:rPr>
            </w:pPr>
            <w:ins w:id="32380" w:author="Machado, Diana" w:date="2019-02-04T10:19:00Z">
              <w:r w:rsidRPr="00D01C04">
                <w:rPr>
                  <w:rFonts w:ascii="Calibri" w:hAnsi="Calibri" w:cs="Calibri"/>
                  <w:color w:val="000000"/>
                  <w:sz w:val="16"/>
                  <w:szCs w:val="16"/>
                  <w:lang w:eastAsia="en-US"/>
                </w:rPr>
                <w:t xml:space="preserve">7,080,4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81" w:author="Machado, Diana" w:date="2019-02-04T10:19:00Z"/>
                <w:rFonts w:ascii="Calibri" w:hAnsi="Calibri" w:cs="Calibri"/>
                <w:color w:val="000000"/>
                <w:sz w:val="16"/>
                <w:szCs w:val="16"/>
                <w:lang w:eastAsia="en-US"/>
              </w:rPr>
            </w:pPr>
            <w:ins w:id="32382"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83" w:author="Machado, Diana" w:date="2019-02-04T10:19:00Z"/>
                <w:rFonts w:ascii="Calibri" w:hAnsi="Calibri" w:cs="Calibri"/>
                <w:color w:val="000000"/>
                <w:sz w:val="16"/>
                <w:szCs w:val="16"/>
                <w:lang w:eastAsia="en-US"/>
              </w:rPr>
            </w:pPr>
            <w:ins w:id="32384" w:author="Machado, Diana" w:date="2019-02-04T10:19:00Z">
              <w:r w:rsidRPr="00D01C04">
                <w:rPr>
                  <w:rFonts w:ascii="Calibri" w:hAnsi="Calibri" w:cs="Calibri"/>
                  <w:color w:val="000000"/>
                  <w:sz w:val="16"/>
                  <w:szCs w:val="16"/>
                  <w:lang w:eastAsia="en-US"/>
                </w:rPr>
                <w:t xml:space="preserve">14,135,5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85" w:author="Machado, Diana" w:date="2019-02-04T10:19:00Z"/>
                <w:rFonts w:ascii="Calibri" w:hAnsi="Calibri" w:cs="Calibri"/>
                <w:color w:val="000000"/>
                <w:sz w:val="16"/>
                <w:szCs w:val="16"/>
                <w:lang w:eastAsia="en-US"/>
              </w:rPr>
            </w:pPr>
            <w:ins w:id="32386"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23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88" w:author="Machado, Diana" w:date="2019-02-04T10:19:00Z"/>
                <w:rFonts w:ascii="Calibri" w:hAnsi="Calibri" w:cs="Calibri"/>
                <w:color w:val="000000"/>
                <w:sz w:val="16"/>
                <w:szCs w:val="16"/>
                <w:lang w:eastAsia="en-US"/>
              </w:rPr>
            </w:pPr>
            <w:ins w:id="32389" w:author="Machado, Diana" w:date="2019-02-04T10:19:00Z">
              <w:r w:rsidRPr="00D01C04">
                <w:rPr>
                  <w:rFonts w:ascii="Calibri" w:hAnsi="Calibri" w:cs="Calibri"/>
                  <w:color w:val="000000"/>
                  <w:sz w:val="16"/>
                  <w:szCs w:val="16"/>
                  <w:lang w:eastAsia="en-US"/>
                </w:rPr>
                <w:t>3469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90" w:author="Machado, Diana" w:date="2019-02-04T10:19:00Z"/>
                <w:rFonts w:ascii="Calibri" w:hAnsi="Calibri" w:cs="Calibri"/>
                <w:color w:val="000000"/>
                <w:sz w:val="16"/>
                <w:szCs w:val="16"/>
                <w:lang w:eastAsia="en-US"/>
              </w:rPr>
            </w:pPr>
            <w:ins w:id="3239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92" w:author="Machado, Diana" w:date="2019-02-04T10:19:00Z"/>
                <w:rFonts w:ascii="Calibri" w:hAnsi="Calibri" w:cs="Calibri"/>
                <w:color w:val="000000"/>
                <w:sz w:val="16"/>
                <w:szCs w:val="16"/>
                <w:lang w:eastAsia="en-US"/>
              </w:rPr>
            </w:pPr>
            <w:ins w:id="3239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94" w:author="Machado, Diana" w:date="2019-02-04T10:19:00Z"/>
                <w:rFonts w:ascii="Calibri" w:hAnsi="Calibri" w:cs="Calibri"/>
                <w:color w:val="000000"/>
                <w:sz w:val="16"/>
                <w:szCs w:val="16"/>
                <w:lang w:eastAsia="en-US"/>
              </w:rPr>
            </w:pPr>
            <w:ins w:id="32395" w:author="Machado, Diana" w:date="2019-02-04T10:19:00Z">
              <w:r w:rsidRPr="00D01C04">
                <w:rPr>
                  <w:rFonts w:ascii="Calibri" w:hAnsi="Calibri" w:cs="Calibri"/>
                  <w:color w:val="000000"/>
                  <w:sz w:val="16"/>
                  <w:szCs w:val="16"/>
                  <w:lang w:eastAsia="en-US"/>
                </w:rPr>
                <w:t xml:space="preserve">11,767,8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96" w:author="Machado, Diana" w:date="2019-02-04T10:19:00Z"/>
                <w:rFonts w:ascii="Calibri" w:hAnsi="Calibri" w:cs="Calibri"/>
                <w:color w:val="000000"/>
                <w:sz w:val="16"/>
                <w:szCs w:val="16"/>
                <w:lang w:eastAsia="en-US"/>
              </w:rPr>
            </w:pPr>
            <w:ins w:id="32397"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98" w:author="Machado, Diana" w:date="2019-02-04T10:19:00Z"/>
                <w:rFonts w:ascii="Calibri" w:hAnsi="Calibri" w:cs="Calibri"/>
                <w:color w:val="000000"/>
                <w:sz w:val="16"/>
                <w:szCs w:val="16"/>
                <w:lang w:eastAsia="en-US"/>
              </w:rPr>
            </w:pPr>
            <w:ins w:id="323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00" w:author="Machado, Diana" w:date="2019-02-04T10:19:00Z"/>
                <w:rFonts w:ascii="Calibri" w:hAnsi="Calibri" w:cs="Calibri"/>
                <w:color w:val="000000"/>
                <w:sz w:val="16"/>
                <w:szCs w:val="16"/>
                <w:lang w:eastAsia="en-US"/>
              </w:rPr>
            </w:pPr>
            <w:ins w:id="3240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02" w:author="Machado, Diana" w:date="2019-02-04T10:19:00Z"/>
                <w:rFonts w:ascii="Calibri" w:hAnsi="Calibri" w:cs="Calibri"/>
                <w:color w:val="000000"/>
                <w:sz w:val="16"/>
                <w:szCs w:val="16"/>
                <w:lang w:eastAsia="en-US"/>
              </w:rPr>
            </w:pPr>
            <w:ins w:id="32403" w:author="Machado, Diana" w:date="2019-02-04T10:19:00Z">
              <w:r w:rsidRPr="00D01C04">
                <w:rPr>
                  <w:rFonts w:ascii="Calibri" w:hAnsi="Calibri" w:cs="Calibri"/>
                  <w:color w:val="000000"/>
                  <w:sz w:val="16"/>
                  <w:szCs w:val="16"/>
                  <w:lang w:eastAsia="en-US"/>
                </w:rPr>
                <w:t xml:space="preserve">18,934,20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04" w:author="Machado, Diana" w:date="2019-02-04T10:19:00Z"/>
                <w:rFonts w:ascii="Calibri" w:hAnsi="Calibri" w:cs="Calibri"/>
                <w:color w:val="000000"/>
                <w:sz w:val="16"/>
                <w:szCs w:val="16"/>
                <w:lang w:eastAsia="en-US"/>
              </w:rPr>
            </w:pPr>
            <w:ins w:id="32405"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06" w:author="Machado, Diana" w:date="2019-02-04T10:19:00Z"/>
                <w:rFonts w:ascii="Calibri" w:hAnsi="Calibri" w:cs="Calibri"/>
                <w:color w:val="000000"/>
                <w:sz w:val="16"/>
                <w:szCs w:val="16"/>
                <w:lang w:eastAsia="en-US"/>
              </w:rPr>
            </w:pPr>
            <w:ins w:id="32407" w:author="Machado, Diana" w:date="2019-02-04T10:19:00Z">
              <w:r w:rsidRPr="00D01C04">
                <w:rPr>
                  <w:rFonts w:ascii="Calibri" w:hAnsi="Calibri" w:cs="Calibri"/>
                  <w:color w:val="000000"/>
                  <w:sz w:val="16"/>
                  <w:szCs w:val="16"/>
                  <w:lang w:eastAsia="en-US"/>
                </w:rPr>
                <w:t xml:space="preserve">30,702,0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08" w:author="Machado, Diana" w:date="2019-02-04T10:19:00Z"/>
                <w:rFonts w:ascii="Calibri" w:hAnsi="Calibri" w:cs="Calibri"/>
                <w:color w:val="000000"/>
                <w:sz w:val="16"/>
                <w:szCs w:val="16"/>
                <w:lang w:eastAsia="en-US"/>
              </w:rPr>
            </w:pPr>
            <w:ins w:id="32409"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24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11" w:author="Machado, Diana" w:date="2019-02-04T10:19:00Z"/>
                <w:rFonts w:ascii="Calibri" w:hAnsi="Calibri" w:cs="Calibri"/>
                <w:color w:val="000000"/>
                <w:sz w:val="16"/>
                <w:szCs w:val="16"/>
                <w:lang w:eastAsia="en-US"/>
              </w:rPr>
            </w:pPr>
            <w:ins w:id="32412" w:author="Machado, Diana" w:date="2019-02-04T10:19:00Z">
              <w:r w:rsidRPr="00D01C04">
                <w:rPr>
                  <w:rFonts w:ascii="Calibri" w:hAnsi="Calibri" w:cs="Calibri"/>
                  <w:color w:val="000000"/>
                  <w:sz w:val="16"/>
                  <w:szCs w:val="16"/>
                  <w:lang w:eastAsia="en-US"/>
                </w:rPr>
                <w:lastRenderedPageBreak/>
                <w:t>3469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13" w:author="Machado, Diana" w:date="2019-02-04T10:19:00Z"/>
                <w:rFonts w:ascii="Calibri" w:hAnsi="Calibri" w:cs="Calibri"/>
                <w:color w:val="000000"/>
                <w:sz w:val="16"/>
                <w:szCs w:val="16"/>
                <w:lang w:eastAsia="en-US"/>
              </w:rPr>
            </w:pPr>
            <w:ins w:id="324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15" w:author="Machado, Diana" w:date="2019-02-04T10:19:00Z"/>
                <w:rFonts w:ascii="Calibri" w:hAnsi="Calibri" w:cs="Calibri"/>
                <w:color w:val="000000"/>
                <w:sz w:val="16"/>
                <w:szCs w:val="16"/>
                <w:lang w:eastAsia="en-US"/>
              </w:rPr>
            </w:pPr>
            <w:ins w:id="324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17" w:author="Machado, Diana" w:date="2019-02-04T10:19:00Z"/>
                <w:rFonts w:ascii="Calibri" w:hAnsi="Calibri" w:cs="Calibri"/>
                <w:color w:val="000000"/>
                <w:sz w:val="16"/>
                <w:szCs w:val="16"/>
                <w:lang w:eastAsia="en-US"/>
              </w:rPr>
            </w:pPr>
            <w:ins w:id="32418" w:author="Machado, Diana" w:date="2019-02-04T10:19:00Z">
              <w:r w:rsidRPr="00D01C04">
                <w:rPr>
                  <w:rFonts w:ascii="Calibri" w:hAnsi="Calibri" w:cs="Calibri"/>
                  <w:color w:val="000000"/>
                  <w:sz w:val="16"/>
                  <w:szCs w:val="16"/>
                  <w:lang w:eastAsia="en-US"/>
                </w:rPr>
                <w:t xml:space="preserve">17,682,80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19" w:author="Machado, Diana" w:date="2019-02-04T10:19:00Z"/>
                <w:rFonts w:ascii="Calibri" w:hAnsi="Calibri" w:cs="Calibri"/>
                <w:color w:val="000000"/>
                <w:sz w:val="16"/>
                <w:szCs w:val="16"/>
                <w:lang w:eastAsia="en-US"/>
              </w:rPr>
            </w:pPr>
            <w:ins w:id="32420"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21" w:author="Machado, Diana" w:date="2019-02-04T10:19:00Z"/>
                <w:rFonts w:ascii="Calibri" w:hAnsi="Calibri" w:cs="Calibri"/>
                <w:color w:val="000000"/>
                <w:sz w:val="16"/>
                <w:szCs w:val="16"/>
                <w:lang w:eastAsia="en-US"/>
              </w:rPr>
            </w:pPr>
            <w:ins w:id="324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23" w:author="Machado, Diana" w:date="2019-02-04T10:19:00Z"/>
                <w:rFonts w:ascii="Calibri" w:hAnsi="Calibri" w:cs="Calibri"/>
                <w:color w:val="000000"/>
                <w:sz w:val="16"/>
                <w:szCs w:val="16"/>
                <w:lang w:eastAsia="en-US"/>
              </w:rPr>
            </w:pPr>
            <w:ins w:id="324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25" w:author="Machado, Diana" w:date="2019-02-04T10:19:00Z"/>
                <w:rFonts w:ascii="Calibri" w:hAnsi="Calibri" w:cs="Calibri"/>
                <w:color w:val="000000"/>
                <w:sz w:val="16"/>
                <w:szCs w:val="16"/>
                <w:lang w:eastAsia="en-US"/>
              </w:rPr>
            </w:pPr>
            <w:ins w:id="3242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27" w:author="Machado, Diana" w:date="2019-02-04T10:19:00Z"/>
                <w:rFonts w:ascii="Calibri" w:hAnsi="Calibri" w:cs="Calibri"/>
                <w:color w:val="000000"/>
                <w:sz w:val="16"/>
                <w:szCs w:val="16"/>
                <w:lang w:eastAsia="en-US"/>
              </w:rPr>
            </w:pPr>
            <w:ins w:id="3242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29" w:author="Machado, Diana" w:date="2019-02-04T10:19:00Z"/>
                <w:rFonts w:ascii="Calibri" w:hAnsi="Calibri" w:cs="Calibri"/>
                <w:color w:val="000000"/>
                <w:sz w:val="16"/>
                <w:szCs w:val="16"/>
                <w:lang w:eastAsia="en-US"/>
              </w:rPr>
            </w:pPr>
            <w:ins w:id="32430" w:author="Machado, Diana" w:date="2019-02-04T10:19:00Z">
              <w:r w:rsidRPr="00D01C04">
                <w:rPr>
                  <w:rFonts w:ascii="Calibri" w:hAnsi="Calibri" w:cs="Calibri"/>
                  <w:color w:val="000000"/>
                  <w:sz w:val="16"/>
                  <w:szCs w:val="16"/>
                  <w:lang w:eastAsia="en-US"/>
                </w:rPr>
                <w:t xml:space="preserve">17,685,84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31" w:author="Machado, Diana" w:date="2019-02-04T10:19:00Z"/>
                <w:rFonts w:ascii="Calibri" w:hAnsi="Calibri" w:cs="Calibri"/>
                <w:color w:val="000000"/>
                <w:sz w:val="16"/>
                <w:szCs w:val="16"/>
                <w:lang w:eastAsia="en-US"/>
              </w:rPr>
            </w:pPr>
            <w:ins w:id="32432"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24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34" w:author="Machado, Diana" w:date="2019-02-04T10:19:00Z"/>
                <w:rFonts w:ascii="Calibri" w:hAnsi="Calibri" w:cs="Calibri"/>
                <w:color w:val="000000"/>
                <w:sz w:val="16"/>
                <w:szCs w:val="16"/>
                <w:lang w:eastAsia="en-US"/>
              </w:rPr>
            </w:pPr>
            <w:ins w:id="32435" w:author="Machado, Diana" w:date="2019-02-04T10:19:00Z">
              <w:r w:rsidRPr="00D01C04">
                <w:rPr>
                  <w:rFonts w:ascii="Calibri" w:hAnsi="Calibri" w:cs="Calibri"/>
                  <w:color w:val="000000"/>
                  <w:sz w:val="16"/>
                  <w:szCs w:val="16"/>
                  <w:lang w:eastAsia="en-US"/>
                </w:rPr>
                <w:t>346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36" w:author="Machado, Diana" w:date="2019-02-04T10:19:00Z"/>
                <w:rFonts w:ascii="Calibri" w:hAnsi="Calibri" w:cs="Calibri"/>
                <w:color w:val="000000"/>
                <w:sz w:val="16"/>
                <w:szCs w:val="16"/>
                <w:lang w:eastAsia="en-US"/>
              </w:rPr>
            </w:pPr>
            <w:ins w:id="324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38" w:author="Machado, Diana" w:date="2019-02-04T10:19:00Z"/>
                <w:rFonts w:ascii="Calibri" w:hAnsi="Calibri" w:cs="Calibri"/>
                <w:color w:val="000000"/>
                <w:sz w:val="16"/>
                <w:szCs w:val="16"/>
                <w:lang w:eastAsia="en-US"/>
              </w:rPr>
            </w:pPr>
            <w:ins w:id="324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40" w:author="Machado, Diana" w:date="2019-02-04T10:19:00Z"/>
                <w:rFonts w:ascii="Calibri" w:hAnsi="Calibri" w:cs="Calibri"/>
                <w:color w:val="000000"/>
                <w:sz w:val="16"/>
                <w:szCs w:val="16"/>
                <w:lang w:eastAsia="en-US"/>
              </w:rPr>
            </w:pPr>
            <w:ins w:id="32441" w:author="Machado, Diana" w:date="2019-02-04T10:19:00Z">
              <w:r w:rsidRPr="00D01C04">
                <w:rPr>
                  <w:rFonts w:ascii="Calibri" w:hAnsi="Calibri" w:cs="Calibri"/>
                  <w:color w:val="000000"/>
                  <w:sz w:val="16"/>
                  <w:szCs w:val="16"/>
                  <w:lang w:eastAsia="en-US"/>
                </w:rPr>
                <w:t xml:space="preserve">29,269,8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42" w:author="Machado, Diana" w:date="2019-02-04T10:19:00Z"/>
                <w:rFonts w:ascii="Calibri" w:hAnsi="Calibri" w:cs="Calibri"/>
                <w:color w:val="000000"/>
                <w:sz w:val="16"/>
                <w:szCs w:val="16"/>
                <w:lang w:eastAsia="en-US"/>
              </w:rPr>
            </w:pPr>
            <w:ins w:id="32443"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44" w:author="Machado, Diana" w:date="2019-02-04T10:19:00Z"/>
                <w:rFonts w:ascii="Calibri" w:hAnsi="Calibri" w:cs="Calibri"/>
                <w:color w:val="000000"/>
                <w:sz w:val="16"/>
                <w:szCs w:val="16"/>
                <w:lang w:eastAsia="en-US"/>
              </w:rPr>
            </w:pPr>
            <w:ins w:id="324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46" w:author="Machado, Diana" w:date="2019-02-04T10:19:00Z"/>
                <w:rFonts w:ascii="Calibri" w:hAnsi="Calibri" w:cs="Calibri"/>
                <w:color w:val="000000"/>
                <w:sz w:val="16"/>
                <w:szCs w:val="16"/>
                <w:lang w:eastAsia="en-US"/>
              </w:rPr>
            </w:pPr>
            <w:ins w:id="324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48" w:author="Machado, Diana" w:date="2019-02-04T10:19:00Z"/>
                <w:rFonts w:ascii="Calibri" w:hAnsi="Calibri" w:cs="Calibri"/>
                <w:color w:val="000000"/>
                <w:sz w:val="16"/>
                <w:szCs w:val="16"/>
                <w:lang w:eastAsia="en-US"/>
              </w:rPr>
            </w:pPr>
            <w:ins w:id="32449" w:author="Machado, Diana" w:date="2019-02-04T10:19:00Z">
              <w:r w:rsidRPr="00D01C04">
                <w:rPr>
                  <w:rFonts w:ascii="Calibri" w:hAnsi="Calibri" w:cs="Calibri"/>
                  <w:color w:val="000000"/>
                  <w:sz w:val="16"/>
                  <w:szCs w:val="16"/>
                  <w:lang w:eastAsia="en-US"/>
                </w:rPr>
                <w:t xml:space="preserve">782,93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50" w:author="Machado, Diana" w:date="2019-02-04T10:19:00Z"/>
                <w:rFonts w:ascii="Calibri" w:hAnsi="Calibri" w:cs="Calibri"/>
                <w:color w:val="000000"/>
                <w:sz w:val="16"/>
                <w:szCs w:val="16"/>
                <w:lang w:eastAsia="en-US"/>
              </w:rPr>
            </w:pPr>
            <w:ins w:id="32451"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52" w:author="Machado, Diana" w:date="2019-02-04T10:19:00Z"/>
                <w:rFonts w:ascii="Calibri" w:hAnsi="Calibri" w:cs="Calibri"/>
                <w:color w:val="000000"/>
                <w:sz w:val="16"/>
                <w:szCs w:val="16"/>
                <w:lang w:eastAsia="en-US"/>
              </w:rPr>
            </w:pPr>
            <w:ins w:id="32453" w:author="Machado, Diana" w:date="2019-02-04T10:19:00Z">
              <w:r w:rsidRPr="00D01C04">
                <w:rPr>
                  <w:rFonts w:ascii="Calibri" w:hAnsi="Calibri" w:cs="Calibri"/>
                  <w:color w:val="000000"/>
                  <w:sz w:val="16"/>
                  <w:szCs w:val="16"/>
                  <w:lang w:eastAsia="en-US"/>
                </w:rPr>
                <w:t xml:space="preserve">30,052,8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54" w:author="Machado, Diana" w:date="2019-02-04T10:19:00Z"/>
                <w:rFonts w:ascii="Calibri" w:hAnsi="Calibri" w:cs="Calibri"/>
                <w:color w:val="000000"/>
                <w:sz w:val="16"/>
                <w:szCs w:val="16"/>
                <w:lang w:eastAsia="en-US"/>
              </w:rPr>
            </w:pPr>
            <w:ins w:id="32455"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24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57" w:author="Machado, Diana" w:date="2019-02-04T10:19:00Z"/>
                <w:rFonts w:ascii="Calibri" w:hAnsi="Calibri" w:cs="Calibri"/>
                <w:color w:val="000000"/>
                <w:sz w:val="16"/>
                <w:szCs w:val="16"/>
                <w:lang w:eastAsia="en-US"/>
              </w:rPr>
            </w:pPr>
            <w:ins w:id="32458" w:author="Machado, Diana" w:date="2019-02-04T10:19:00Z">
              <w:r w:rsidRPr="00D01C04">
                <w:rPr>
                  <w:rFonts w:ascii="Calibri" w:hAnsi="Calibri" w:cs="Calibri"/>
                  <w:color w:val="000000"/>
                  <w:sz w:val="16"/>
                  <w:szCs w:val="16"/>
                  <w:lang w:eastAsia="en-US"/>
                </w:rPr>
                <w:t>347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59" w:author="Machado, Diana" w:date="2019-02-04T10:19:00Z"/>
                <w:rFonts w:ascii="Calibri" w:hAnsi="Calibri" w:cs="Calibri"/>
                <w:color w:val="000000"/>
                <w:sz w:val="16"/>
                <w:szCs w:val="16"/>
                <w:lang w:eastAsia="en-US"/>
              </w:rPr>
            </w:pPr>
            <w:ins w:id="324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61" w:author="Machado, Diana" w:date="2019-02-04T10:19:00Z"/>
                <w:rFonts w:ascii="Calibri" w:hAnsi="Calibri" w:cs="Calibri"/>
                <w:color w:val="000000"/>
                <w:sz w:val="16"/>
                <w:szCs w:val="16"/>
                <w:lang w:eastAsia="en-US"/>
              </w:rPr>
            </w:pPr>
            <w:ins w:id="324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63" w:author="Machado, Diana" w:date="2019-02-04T10:19:00Z"/>
                <w:rFonts w:ascii="Calibri" w:hAnsi="Calibri" w:cs="Calibri"/>
                <w:color w:val="000000"/>
                <w:sz w:val="16"/>
                <w:szCs w:val="16"/>
                <w:lang w:eastAsia="en-US"/>
              </w:rPr>
            </w:pPr>
            <w:ins w:id="32464" w:author="Machado, Diana" w:date="2019-02-04T10:19:00Z">
              <w:r w:rsidRPr="00D01C04">
                <w:rPr>
                  <w:rFonts w:ascii="Calibri" w:hAnsi="Calibri" w:cs="Calibri"/>
                  <w:color w:val="000000"/>
                  <w:sz w:val="16"/>
                  <w:szCs w:val="16"/>
                  <w:lang w:eastAsia="en-US"/>
                </w:rPr>
                <w:t xml:space="preserve">1,347,4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65" w:author="Machado, Diana" w:date="2019-02-04T10:19:00Z"/>
                <w:rFonts w:ascii="Calibri" w:hAnsi="Calibri" w:cs="Calibri"/>
                <w:color w:val="000000"/>
                <w:sz w:val="16"/>
                <w:szCs w:val="16"/>
                <w:lang w:eastAsia="en-US"/>
              </w:rPr>
            </w:pPr>
            <w:ins w:id="3246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67" w:author="Machado, Diana" w:date="2019-02-04T10:19:00Z"/>
                <w:rFonts w:ascii="Calibri" w:hAnsi="Calibri" w:cs="Calibri"/>
                <w:color w:val="000000"/>
                <w:sz w:val="16"/>
                <w:szCs w:val="16"/>
                <w:lang w:eastAsia="en-US"/>
              </w:rPr>
            </w:pPr>
            <w:ins w:id="324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69" w:author="Machado, Diana" w:date="2019-02-04T10:19:00Z"/>
                <w:rFonts w:ascii="Calibri" w:hAnsi="Calibri" w:cs="Calibri"/>
                <w:color w:val="000000"/>
                <w:sz w:val="16"/>
                <w:szCs w:val="16"/>
                <w:lang w:eastAsia="en-US"/>
              </w:rPr>
            </w:pPr>
            <w:ins w:id="32470" w:author="Machado, Diana" w:date="2019-02-04T10:19:00Z">
              <w:r w:rsidRPr="00D01C04">
                <w:rPr>
                  <w:rFonts w:ascii="Calibri" w:hAnsi="Calibri" w:cs="Calibri"/>
                  <w:color w:val="000000"/>
                  <w:sz w:val="16"/>
                  <w:szCs w:val="16"/>
                  <w:lang w:eastAsia="en-US"/>
                </w:rPr>
                <w:t>5.07%</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71" w:author="Machado, Diana" w:date="2019-02-04T10:19:00Z"/>
                <w:rFonts w:ascii="Calibri" w:hAnsi="Calibri" w:cs="Calibri"/>
                <w:color w:val="000000"/>
                <w:sz w:val="16"/>
                <w:szCs w:val="16"/>
                <w:lang w:eastAsia="en-US"/>
              </w:rPr>
            </w:pPr>
            <w:ins w:id="32472" w:author="Machado, Diana" w:date="2019-02-04T10:19:00Z">
              <w:r w:rsidRPr="00D01C04">
                <w:rPr>
                  <w:rFonts w:ascii="Calibri" w:hAnsi="Calibri" w:cs="Calibri"/>
                  <w:color w:val="000000"/>
                  <w:sz w:val="16"/>
                  <w:szCs w:val="16"/>
                  <w:lang w:eastAsia="en-US"/>
                </w:rPr>
                <w:t xml:space="preserve">2,018,65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73" w:author="Machado, Diana" w:date="2019-02-04T10:19:00Z"/>
                <w:rFonts w:ascii="Calibri" w:hAnsi="Calibri" w:cs="Calibri"/>
                <w:color w:val="000000"/>
                <w:sz w:val="16"/>
                <w:szCs w:val="16"/>
                <w:lang w:eastAsia="en-US"/>
              </w:rPr>
            </w:pPr>
            <w:ins w:id="32474"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75" w:author="Machado, Diana" w:date="2019-02-04T10:19:00Z"/>
                <w:rFonts w:ascii="Calibri" w:hAnsi="Calibri" w:cs="Calibri"/>
                <w:color w:val="000000"/>
                <w:sz w:val="16"/>
                <w:szCs w:val="16"/>
                <w:lang w:eastAsia="en-US"/>
              </w:rPr>
            </w:pPr>
            <w:ins w:id="32476" w:author="Machado, Diana" w:date="2019-02-04T10:19:00Z">
              <w:r w:rsidRPr="00D01C04">
                <w:rPr>
                  <w:rFonts w:ascii="Calibri" w:hAnsi="Calibri" w:cs="Calibri"/>
                  <w:color w:val="000000"/>
                  <w:sz w:val="16"/>
                  <w:szCs w:val="16"/>
                  <w:lang w:eastAsia="en-US"/>
                </w:rPr>
                <w:t xml:space="preserve">3,366,1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77" w:author="Machado, Diana" w:date="2019-02-04T10:19:00Z"/>
                <w:rFonts w:ascii="Calibri" w:hAnsi="Calibri" w:cs="Calibri"/>
                <w:color w:val="000000"/>
                <w:sz w:val="16"/>
                <w:szCs w:val="16"/>
                <w:lang w:eastAsia="en-US"/>
              </w:rPr>
            </w:pPr>
            <w:ins w:id="32478"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24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80" w:author="Machado, Diana" w:date="2019-02-04T10:19:00Z"/>
                <w:rFonts w:ascii="Calibri" w:hAnsi="Calibri" w:cs="Calibri"/>
                <w:color w:val="000000"/>
                <w:sz w:val="16"/>
                <w:szCs w:val="16"/>
                <w:lang w:eastAsia="en-US"/>
              </w:rPr>
            </w:pPr>
            <w:ins w:id="32481" w:author="Machado, Diana" w:date="2019-02-04T10:19:00Z">
              <w:r w:rsidRPr="00D01C04">
                <w:rPr>
                  <w:rFonts w:ascii="Calibri" w:hAnsi="Calibri" w:cs="Calibri"/>
                  <w:color w:val="000000"/>
                  <w:sz w:val="16"/>
                  <w:szCs w:val="16"/>
                  <w:lang w:eastAsia="en-US"/>
                </w:rPr>
                <w:t>347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82" w:author="Machado, Diana" w:date="2019-02-04T10:19:00Z"/>
                <w:rFonts w:ascii="Calibri" w:hAnsi="Calibri" w:cs="Calibri"/>
                <w:color w:val="000000"/>
                <w:sz w:val="16"/>
                <w:szCs w:val="16"/>
                <w:lang w:eastAsia="en-US"/>
              </w:rPr>
            </w:pPr>
            <w:ins w:id="324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84" w:author="Machado, Diana" w:date="2019-02-04T10:19:00Z"/>
                <w:rFonts w:ascii="Calibri" w:hAnsi="Calibri" w:cs="Calibri"/>
                <w:color w:val="000000"/>
                <w:sz w:val="16"/>
                <w:szCs w:val="16"/>
                <w:lang w:eastAsia="en-US"/>
              </w:rPr>
            </w:pPr>
            <w:ins w:id="324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86" w:author="Machado, Diana" w:date="2019-02-04T10:19:00Z"/>
                <w:rFonts w:ascii="Calibri" w:hAnsi="Calibri" w:cs="Calibri"/>
                <w:color w:val="000000"/>
                <w:sz w:val="16"/>
                <w:szCs w:val="16"/>
                <w:lang w:eastAsia="en-US"/>
              </w:rPr>
            </w:pPr>
            <w:ins w:id="32487" w:author="Machado, Diana" w:date="2019-02-04T10:19:00Z">
              <w:r w:rsidRPr="00D01C04">
                <w:rPr>
                  <w:rFonts w:ascii="Calibri" w:hAnsi="Calibri" w:cs="Calibri"/>
                  <w:color w:val="000000"/>
                  <w:sz w:val="16"/>
                  <w:szCs w:val="16"/>
                  <w:lang w:eastAsia="en-US"/>
                </w:rPr>
                <w:t xml:space="preserve">62,643,0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88" w:author="Machado, Diana" w:date="2019-02-04T10:19:00Z"/>
                <w:rFonts w:ascii="Calibri" w:hAnsi="Calibri" w:cs="Calibri"/>
                <w:color w:val="000000"/>
                <w:sz w:val="16"/>
                <w:szCs w:val="16"/>
                <w:lang w:eastAsia="en-US"/>
              </w:rPr>
            </w:pPr>
            <w:ins w:id="32489"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90" w:author="Machado, Diana" w:date="2019-02-04T10:19:00Z"/>
                <w:rFonts w:ascii="Calibri" w:hAnsi="Calibri" w:cs="Calibri"/>
                <w:color w:val="000000"/>
                <w:sz w:val="16"/>
                <w:szCs w:val="16"/>
                <w:lang w:eastAsia="en-US"/>
              </w:rPr>
            </w:pPr>
            <w:ins w:id="324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92" w:author="Machado, Diana" w:date="2019-02-04T10:19:00Z"/>
                <w:rFonts w:ascii="Calibri" w:hAnsi="Calibri" w:cs="Calibri"/>
                <w:color w:val="000000"/>
                <w:sz w:val="16"/>
                <w:szCs w:val="16"/>
                <w:lang w:eastAsia="en-US"/>
              </w:rPr>
            </w:pPr>
            <w:ins w:id="324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94" w:author="Machado, Diana" w:date="2019-02-04T10:19:00Z"/>
                <w:rFonts w:ascii="Calibri" w:hAnsi="Calibri" w:cs="Calibri"/>
                <w:color w:val="000000"/>
                <w:sz w:val="16"/>
                <w:szCs w:val="16"/>
                <w:lang w:eastAsia="en-US"/>
              </w:rPr>
            </w:pPr>
            <w:ins w:id="32495" w:author="Machado, Diana" w:date="2019-02-04T10:19:00Z">
              <w:r w:rsidRPr="00D01C04">
                <w:rPr>
                  <w:rFonts w:ascii="Calibri" w:hAnsi="Calibri" w:cs="Calibri"/>
                  <w:color w:val="000000"/>
                  <w:sz w:val="16"/>
                  <w:szCs w:val="16"/>
                  <w:lang w:eastAsia="en-US"/>
                </w:rPr>
                <w:t xml:space="preserve">103,437,2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96" w:author="Machado, Diana" w:date="2019-02-04T10:19:00Z"/>
                <w:rFonts w:ascii="Calibri" w:hAnsi="Calibri" w:cs="Calibri"/>
                <w:color w:val="000000"/>
                <w:sz w:val="16"/>
                <w:szCs w:val="16"/>
                <w:lang w:eastAsia="en-US"/>
              </w:rPr>
            </w:pPr>
            <w:ins w:id="32497" w:author="Machado, Diana" w:date="2019-02-04T10:19:00Z">
              <w:r w:rsidRPr="00D01C04">
                <w:rPr>
                  <w:rFonts w:ascii="Calibri" w:hAnsi="Calibri" w:cs="Calibri"/>
                  <w:color w:val="000000"/>
                  <w:sz w:val="16"/>
                  <w:szCs w:val="16"/>
                  <w:lang w:eastAsia="en-US"/>
                </w:rPr>
                <w:t>0.7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98" w:author="Machado, Diana" w:date="2019-02-04T10:19:00Z"/>
                <w:rFonts w:ascii="Calibri" w:hAnsi="Calibri" w:cs="Calibri"/>
                <w:color w:val="000000"/>
                <w:sz w:val="16"/>
                <w:szCs w:val="16"/>
                <w:lang w:eastAsia="en-US"/>
              </w:rPr>
            </w:pPr>
            <w:ins w:id="32499" w:author="Machado, Diana" w:date="2019-02-04T10:19:00Z">
              <w:r w:rsidRPr="00D01C04">
                <w:rPr>
                  <w:rFonts w:ascii="Calibri" w:hAnsi="Calibri" w:cs="Calibri"/>
                  <w:color w:val="000000"/>
                  <w:sz w:val="16"/>
                  <w:szCs w:val="16"/>
                  <w:lang w:eastAsia="en-US"/>
                </w:rPr>
                <w:t xml:space="preserve">166,080,34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00" w:author="Machado, Diana" w:date="2019-02-04T10:19:00Z"/>
                <w:rFonts w:ascii="Calibri" w:hAnsi="Calibri" w:cs="Calibri"/>
                <w:color w:val="000000"/>
                <w:sz w:val="16"/>
                <w:szCs w:val="16"/>
                <w:lang w:eastAsia="en-US"/>
              </w:rPr>
            </w:pPr>
            <w:ins w:id="32501"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325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03" w:author="Machado, Diana" w:date="2019-02-04T10:19:00Z"/>
                <w:rFonts w:ascii="Calibri" w:hAnsi="Calibri" w:cs="Calibri"/>
                <w:color w:val="000000"/>
                <w:sz w:val="16"/>
                <w:szCs w:val="16"/>
                <w:lang w:eastAsia="en-US"/>
              </w:rPr>
            </w:pPr>
            <w:ins w:id="32504" w:author="Machado, Diana" w:date="2019-02-04T10:19:00Z">
              <w:r w:rsidRPr="00D01C04">
                <w:rPr>
                  <w:rFonts w:ascii="Calibri" w:hAnsi="Calibri" w:cs="Calibri"/>
                  <w:color w:val="000000"/>
                  <w:sz w:val="16"/>
                  <w:szCs w:val="16"/>
                  <w:lang w:eastAsia="en-US"/>
                </w:rPr>
                <w:t>347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05" w:author="Machado, Diana" w:date="2019-02-04T10:19:00Z"/>
                <w:rFonts w:ascii="Calibri" w:hAnsi="Calibri" w:cs="Calibri"/>
                <w:color w:val="000000"/>
                <w:sz w:val="16"/>
                <w:szCs w:val="16"/>
                <w:lang w:eastAsia="en-US"/>
              </w:rPr>
            </w:pPr>
            <w:ins w:id="32506" w:author="Machado, Diana" w:date="2019-02-04T10:19:00Z">
              <w:r w:rsidRPr="00D01C04">
                <w:rPr>
                  <w:rFonts w:ascii="Calibri" w:hAnsi="Calibri" w:cs="Calibri"/>
                  <w:color w:val="000000"/>
                  <w:sz w:val="16"/>
                  <w:szCs w:val="16"/>
                  <w:lang w:eastAsia="en-US"/>
                </w:rPr>
                <w:t xml:space="preserve">2,225,6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07" w:author="Machado, Diana" w:date="2019-02-04T10:19:00Z"/>
                <w:rFonts w:ascii="Calibri" w:hAnsi="Calibri" w:cs="Calibri"/>
                <w:color w:val="000000"/>
                <w:sz w:val="16"/>
                <w:szCs w:val="16"/>
                <w:lang w:eastAsia="en-US"/>
              </w:rPr>
            </w:pPr>
            <w:ins w:id="32508"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09" w:author="Machado, Diana" w:date="2019-02-04T10:19:00Z"/>
                <w:rFonts w:ascii="Calibri" w:hAnsi="Calibri" w:cs="Calibri"/>
                <w:color w:val="000000"/>
                <w:sz w:val="16"/>
                <w:szCs w:val="16"/>
                <w:lang w:eastAsia="en-US"/>
              </w:rPr>
            </w:pPr>
            <w:ins w:id="32510" w:author="Machado, Diana" w:date="2019-02-04T10:19:00Z">
              <w:r w:rsidRPr="00D01C04">
                <w:rPr>
                  <w:rFonts w:ascii="Calibri" w:hAnsi="Calibri" w:cs="Calibri"/>
                  <w:color w:val="000000"/>
                  <w:sz w:val="16"/>
                  <w:szCs w:val="16"/>
                  <w:lang w:eastAsia="en-US"/>
                </w:rPr>
                <w:t xml:space="preserve">2,231,8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11" w:author="Machado, Diana" w:date="2019-02-04T10:19:00Z"/>
                <w:rFonts w:ascii="Calibri" w:hAnsi="Calibri" w:cs="Calibri"/>
                <w:color w:val="000000"/>
                <w:sz w:val="16"/>
                <w:szCs w:val="16"/>
                <w:lang w:eastAsia="en-US"/>
              </w:rPr>
            </w:pPr>
            <w:ins w:id="32512"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13" w:author="Machado, Diana" w:date="2019-02-04T10:19:00Z"/>
                <w:rFonts w:ascii="Calibri" w:hAnsi="Calibri" w:cs="Calibri"/>
                <w:color w:val="000000"/>
                <w:sz w:val="16"/>
                <w:szCs w:val="16"/>
                <w:lang w:eastAsia="en-US"/>
              </w:rPr>
            </w:pPr>
            <w:ins w:id="325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15" w:author="Machado, Diana" w:date="2019-02-04T10:19:00Z"/>
                <w:rFonts w:ascii="Calibri" w:hAnsi="Calibri" w:cs="Calibri"/>
                <w:color w:val="000000"/>
                <w:sz w:val="16"/>
                <w:szCs w:val="16"/>
                <w:lang w:eastAsia="en-US"/>
              </w:rPr>
            </w:pPr>
            <w:ins w:id="3251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17" w:author="Machado, Diana" w:date="2019-02-04T10:19:00Z"/>
                <w:rFonts w:ascii="Calibri" w:hAnsi="Calibri" w:cs="Calibri"/>
                <w:color w:val="000000"/>
                <w:sz w:val="16"/>
                <w:szCs w:val="16"/>
                <w:lang w:eastAsia="en-US"/>
              </w:rPr>
            </w:pPr>
            <w:ins w:id="32518" w:author="Machado, Diana" w:date="2019-02-04T10:19:00Z">
              <w:r w:rsidRPr="00D01C04">
                <w:rPr>
                  <w:rFonts w:ascii="Calibri" w:hAnsi="Calibri" w:cs="Calibri"/>
                  <w:color w:val="000000"/>
                  <w:sz w:val="16"/>
                  <w:szCs w:val="16"/>
                  <w:lang w:eastAsia="en-US"/>
                </w:rPr>
                <w:t xml:space="preserve">23,625,0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19" w:author="Machado, Diana" w:date="2019-02-04T10:19:00Z"/>
                <w:rFonts w:ascii="Calibri" w:hAnsi="Calibri" w:cs="Calibri"/>
                <w:color w:val="000000"/>
                <w:sz w:val="16"/>
                <w:szCs w:val="16"/>
                <w:lang w:eastAsia="en-US"/>
              </w:rPr>
            </w:pPr>
            <w:ins w:id="32520"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21" w:author="Machado, Diana" w:date="2019-02-04T10:19:00Z"/>
                <w:rFonts w:ascii="Calibri" w:hAnsi="Calibri" w:cs="Calibri"/>
                <w:color w:val="000000"/>
                <w:sz w:val="16"/>
                <w:szCs w:val="16"/>
                <w:lang w:eastAsia="en-US"/>
              </w:rPr>
            </w:pPr>
            <w:ins w:id="32522" w:author="Machado, Diana" w:date="2019-02-04T10:19:00Z">
              <w:r w:rsidRPr="00D01C04">
                <w:rPr>
                  <w:rFonts w:ascii="Calibri" w:hAnsi="Calibri" w:cs="Calibri"/>
                  <w:color w:val="000000"/>
                  <w:sz w:val="16"/>
                  <w:szCs w:val="16"/>
                  <w:lang w:eastAsia="en-US"/>
                </w:rPr>
                <w:t xml:space="preserve">28,082,5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23" w:author="Machado, Diana" w:date="2019-02-04T10:19:00Z"/>
                <w:rFonts w:ascii="Calibri" w:hAnsi="Calibri" w:cs="Calibri"/>
                <w:color w:val="000000"/>
                <w:sz w:val="16"/>
                <w:szCs w:val="16"/>
                <w:lang w:eastAsia="en-US"/>
              </w:rPr>
            </w:pPr>
            <w:ins w:id="32524"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25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26" w:author="Machado, Diana" w:date="2019-02-04T10:19:00Z"/>
                <w:rFonts w:ascii="Calibri" w:hAnsi="Calibri" w:cs="Calibri"/>
                <w:color w:val="000000"/>
                <w:sz w:val="16"/>
                <w:szCs w:val="16"/>
                <w:lang w:eastAsia="en-US"/>
              </w:rPr>
            </w:pPr>
            <w:ins w:id="32527" w:author="Machado, Diana" w:date="2019-02-04T10:19:00Z">
              <w:r w:rsidRPr="00D01C04">
                <w:rPr>
                  <w:rFonts w:ascii="Calibri" w:hAnsi="Calibri" w:cs="Calibri"/>
                  <w:color w:val="000000"/>
                  <w:sz w:val="16"/>
                  <w:szCs w:val="16"/>
                  <w:lang w:eastAsia="en-US"/>
                </w:rPr>
                <w:t>347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28" w:author="Machado, Diana" w:date="2019-02-04T10:19:00Z"/>
                <w:rFonts w:ascii="Calibri" w:hAnsi="Calibri" w:cs="Calibri"/>
                <w:color w:val="000000"/>
                <w:sz w:val="16"/>
                <w:szCs w:val="16"/>
                <w:lang w:eastAsia="en-US"/>
              </w:rPr>
            </w:pPr>
            <w:ins w:id="325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30" w:author="Machado, Diana" w:date="2019-02-04T10:19:00Z"/>
                <w:rFonts w:ascii="Calibri" w:hAnsi="Calibri" w:cs="Calibri"/>
                <w:color w:val="000000"/>
                <w:sz w:val="16"/>
                <w:szCs w:val="16"/>
                <w:lang w:eastAsia="en-US"/>
              </w:rPr>
            </w:pPr>
            <w:ins w:id="325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32" w:author="Machado, Diana" w:date="2019-02-04T10:19:00Z"/>
                <w:rFonts w:ascii="Calibri" w:hAnsi="Calibri" w:cs="Calibri"/>
                <w:color w:val="000000"/>
                <w:sz w:val="16"/>
                <w:szCs w:val="16"/>
                <w:lang w:eastAsia="en-US"/>
              </w:rPr>
            </w:pPr>
            <w:ins w:id="32533" w:author="Machado, Diana" w:date="2019-02-04T10:19:00Z">
              <w:r w:rsidRPr="00D01C04">
                <w:rPr>
                  <w:rFonts w:ascii="Calibri" w:hAnsi="Calibri" w:cs="Calibri"/>
                  <w:color w:val="000000"/>
                  <w:sz w:val="16"/>
                  <w:szCs w:val="16"/>
                  <w:lang w:eastAsia="en-US"/>
                </w:rPr>
                <w:t xml:space="preserve">14,560,7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34" w:author="Machado, Diana" w:date="2019-02-04T10:19:00Z"/>
                <w:rFonts w:ascii="Calibri" w:hAnsi="Calibri" w:cs="Calibri"/>
                <w:color w:val="000000"/>
                <w:sz w:val="16"/>
                <w:szCs w:val="16"/>
                <w:lang w:eastAsia="en-US"/>
              </w:rPr>
            </w:pPr>
            <w:ins w:id="32535"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36" w:author="Machado, Diana" w:date="2019-02-04T10:19:00Z"/>
                <w:rFonts w:ascii="Calibri" w:hAnsi="Calibri" w:cs="Calibri"/>
                <w:color w:val="000000"/>
                <w:sz w:val="16"/>
                <w:szCs w:val="16"/>
                <w:lang w:eastAsia="en-US"/>
              </w:rPr>
            </w:pPr>
            <w:ins w:id="325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38" w:author="Machado, Diana" w:date="2019-02-04T10:19:00Z"/>
                <w:rFonts w:ascii="Calibri" w:hAnsi="Calibri" w:cs="Calibri"/>
                <w:color w:val="000000"/>
                <w:sz w:val="16"/>
                <w:szCs w:val="16"/>
                <w:lang w:eastAsia="en-US"/>
              </w:rPr>
            </w:pPr>
            <w:ins w:id="32539" w:author="Machado, Diana" w:date="2019-02-04T10:19:00Z">
              <w:r w:rsidRPr="00D01C04">
                <w:rPr>
                  <w:rFonts w:ascii="Calibri" w:hAnsi="Calibri" w:cs="Calibri"/>
                  <w:color w:val="000000"/>
                  <w:sz w:val="16"/>
                  <w:szCs w:val="16"/>
                  <w:lang w:eastAsia="en-US"/>
                </w:rPr>
                <w:t>2.0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40" w:author="Machado, Diana" w:date="2019-02-04T10:19:00Z"/>
                <w:rFonts w:ascii="Calibri" w:hAnsi="Calibri" w:cs="Calibri"/>
                <w:color w:val="000000"/>
                <w:sz w:val="16"/>
                <w:szCs w:val="16"/>
                <w:lang w:eastAsia="en-US"/>
              </w:rPr>
            </w:pPr>
            <w:ins w:id="32541" w:author="Machado, Diana" w:date="2019-02-04T10:19:00Z">
              <w:r w:rsidRPr="00D01C04">
                <w:rPr>
                  <w:rFonts w:ascii="Calibri" w:hAnsi="Calibri" w:cs="Calibri"/>
                  <w:color w:val="000000"/>
                  <w:sz w:val="16"/>
                  <w:szCs w:val="16"/>
                  <w:lang w:eastAsia="en-US"/>
                </w:rPr>
                <w:t xml:space="preserve">23,680,41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42" w:author="Machado, Diana" w:date="2019-02-04T10:19:00Z"/>
                <w:rFonts w:ascii="Calibri" w:hAnsi="Calibri" w:cs="Calibri"/>
                <w:color w:val="000000"/>
                <w:sz w:val="16"/>
                <w:szCs w:val="16"/>
                <w:lang w:eastAsia="en-US"/>
              </w:rPr>
            </w:pPr>
            <w:ins w:id="32543"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44" w:author="Machado, Diana" w:date="2019-02-04T10:19:00Z"/>
                <w:rFonts w:ascii="Calibri" w:hAnsi="Calibri" w:cs="Calibri"/>
                <w:color w:val="000000"/>
                <w:sz w:val="16"/>
                <w:szCs w:val="16"/>
                <w:lang w:eastAsia="en-US"/>
              </w:rPr>
            </w:pPr>
            <w:ins w:id="32545" w:author="Machado, Diana" w:date="2019-02-04T10:19:00Z">
              <w:r w:rsidRPr="00D01C04">
                <w:rPr>
                  <w:rFonts w:ascii="Calibri" w:hAnsi="Calibri" w:cs="Calibri"/>
                  <w:color w:val="000000"/>
                  <w:sz w:val="16"/>
                  <w:szCs w:val="16"/>
                  <w:lang w:eastAsia="en-US"/>
                </w:rPr>
                <w:t xml:space="preserve">38,241,1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46" w:author="Machado, Diana" w:date="2019-02-04T10:19:00Z"/>
                <w:rFonts w:ascii="Calibri" w:hAnsi="Calibri" w:cs="Calibri"/>
                <w:color w:val="000000"/>
                <w:sz w:val="16"/>
                <w:szCs w:val="16"/>
                <w:lang w:eastAsia="en-US"/>
              </w:rPr>
            </w:pPr>
            <w:ins w:id="32547"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325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49" w:author="Machado, Diana" w:date="2019-02-04T10:19:00Z"/>
                <w:rFonts w:ascii="Calibri" w:hAnsi="Calibri" w:cs="Calibri"/>
                <w:color w:val="000000"/>
                <w:sz w:val="16"/>
                <w:szCs w:val="16"/>
                <w:lang w:eastAsia="en-US"/>
              </w:rPr>
            </w:pPr>
            <w:ins w:id="32550" w:author="Machado, Diana" w:date="2019-02-04T10:19:00Z">
              <w:r w:rsidRPr="00D01C04">
                <w:rPr>
                  <w:rFonts w:ascii="Calibri" w:hAnsi="Calibri" w:cs="Calibri"/>
                  <w:color w:val="000000"/>
                  <w:sz w:val="16"/>
                  <w:szCs w:val="16"/>
                  <w:lang w:eastAsia="en-US"/>
                </w:rPr>
                <w:t>347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51" w:author="Machado, Diana" w:date="2019-02-04T10:19:00Z"/>
                <w:rFonts w:ascii="Calibri" w:hAnsi="Calibri" w:cs="Calibri"/>
                <w:color w:val="000000"/>
                <w:sz w:val="16"/>
                <w:szCs w:val="16"/>
                <w:lang w:eastAsia="en-US"/>
              </w:rPr>
            </w:pPr>
            <w:ins w:id="325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53" w:author="Machado, Diana" w:date="2019-02-04T10:19:00Z"/>
                <w:rFonts w:ascii="Calibri" w:hAnsi="Calibri" w:cs="Calibri"/>
                <w:color w:val="000000"/>
                <w:sz w:val="16"/>
                <w:szCs w:val="16"/>
                <w:lang w:eastAsia="en-US"/>
              </w:rPr>
            </w:pPr>
            <w:ins w:id="325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55" w:author="Machado, Diana" w:date="2019-02-04T10:19:00Z"/>
                <w:rFonts w:ascii="Calibri" w:hAnsi="Calibri" w:cs="Calibri"/>
                <w:color w:val="000000"/>
                <w:sz w:val="16"/>
                <w:szCs w:val="16"/>
                <w:lang w:eastAsia="en-US"/>
              </w:rPr>
            </w:pPr>
            <w:ins w:id="32556" w:author="Machado, Diana" w:date="2019-02-04T10:19:00Z">
              <w:r w:rsidRPr="00D01C04">
                <w:rPr>
                  <w:rFonts w:ascii="Calibri" w:hAnsi="Calibri" w:cs="Calibri"/>
                  <w:color w:val="000000"/>
                  <w:sz w:val="16"/>
                  <w:szCs w:val="16"/>
                  <w:lang w:eastAsia="en-US"/>
                </w:rPr>
                <w:t xml:space="preserve">13,235,9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57" w:author="Machado, Diana" w:date="2019-02-04T10:19:00Z"/>
                <w:rFonts w:ascii="Calibri" w:hAnsi="Calibri" w:cs="Calibri"/>
                <w:color w:val="000000"/>
                <w:sz w:val="16"/>
                <w:szCs w:val="16"/>
                <w:lang w:eastAsia="en-US"/>
              </w:rPr>
            </w:pPr>
            <w:ins w:id="32558"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59" w:author="Machado, Diana" w:date="2019-02-04T10:19:00Z"/>
                <w:rFonts w:ascii="Calibri" w:hAnsi="Calibri" w:cs="Calibri"/>
                <w:color w:val="000000"/>
                <w:sz w:val="16"/>
                <w:szCs w:val="16"/>
                <w:lang w:eastAsia="en-US"/>
              </w:rPr>
            </w:pPr>
            <w:ins w:id="325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61" w:author="Machado, Diana" w:date="2019-02-04T10:19:00Z"/>
                <w:rFonts w:ascii="Calibri" w:hAnsi="Calibri" w:cs="Calibri"/>
                <w:color w:val="000000"/>
                <w:sz w:val="16"/>
                <w:szCs w:val="16"/>
                <w:lang w:eastAsia="en-US"/>
              </w:rPr>
            </w:pPr>
            <w:ins w:id="325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63" w:author="Machado, Diana" w:date="2019-02-04T10:19:00Z"/>
                <w:rFonts w:ascii="Calibri" w:hAnsi="Calibri" w:cs="Calibri"/>
                <w:color w:val="000000"/>
                <w:sz w:val="16"/>
                <w:szCs w:val="16"/>
                <w:lang w:eastAsia="en-US"/>
              </w:rPr>
            </w:pPr>
            <w:ins w:id="32564" w:author="Machado, Diana" w:date="2019-02-04T10:19:00Z">
              <w:r w:rsidRPr="00D01C04">
                <w:rPr>
                  <w:rFonts w:ascii="Calibri" w:hAnsi="Calibri" w:cs="Calibri"/>
                  <w:color w:val="000000"/>
                  <w:sz w:val="16"/>
                  <w:szCs w:val="16"/>
                  <w:lang w:eastAsia="en-US"/>
                </w:rPr>
                <w:t xml:space="preserve">18,034,92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65" w:author="Machado, Diana" w:date="2019-02-04T10:19:00Z"/>
                <w:rFonts w:ascii="Calibri" w:hAnsi="Calibri" w:cs="Calibri"/>
                <w:color w:val="000000"/>
                <w:sz w:val="16"/>
                <w:szCs w:val="16"/>
                <w:lang w:eastAsia="en-US"/>
              </w:rPr>
            </w:pPr>
            <w:ins w:id="32566"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67" w:author="Machado, Diana" w:date="2019-02-04T10:19:00Z"/>
                <w:rFonts w:ascii="Calibri" w:hAnsi="Calibri" w:cs="Calibri"/>
                <w:color w:val="000000"/>
                <w:sz w:val="16"/>
                <w:szCs w:val="16"/>
                <w:lang w:eastAsia="en-US"/>
              </w:rPr>
            </w:pPr>
            <w:ins w:id="32568" w:author="Machado, Diana" w:date="2019-02-04T10:19:00Z">
              <w:r w:rsidRPr="00D01C04">
                <w:rPr>
                  <w:rFonts w:ascii="Calibri" w:hAnsi="Calibri" w:cs="Calibri"/>
                  <w:color w:val="000000"/>
                  <w:sz w:val="16"/>
                  <w:szCs w:val="16"/>
                  <w:lang w:eastAsia="en-US"/>
                </w:rPr>
                <w:t xml:space="preserve">31,270,9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69" w:author="Machado, Diana" w:date="2019-02-04T10:19:00Z"/>
                <w:rFonts w:ascii="Calibri" w:hAnsi="Calibri" w:cs="Calibri"/>
                <w:color w:val="000000"/>
                <w:sz w:val="16"/>
                <w:szCs w:val="16"/>
                <w:lang w:eastAsia="en-US"/>
              </w:rPr>
            </w:pPr>
            <w:ins w:id="32570"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25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72" w:author="Machado, Diana" w:date="2019-02-04T10:19:00Z"/>
                <w:rFonts w:ascii="Calibri" w:hAnsi="Calibri" w:cs="Calibri"/>
                <w:color w:val="000000"/>
                <w:sz w:val="16"/>
                <w:szCs w:val="16"/>
                <w:lang w:eastAsia="en-US"/>
              </w:rPr>
            </w:pPr>
            <w:ins w:id="32573" w:author="Machado, Diana" w:date="2019-02-04T10:19:00Z">
              <w:r w:rsidRPr="00D01C04">
                <w:rPr>
                  <w:rFonts w:ascii="Calibri" w:hAnsi="Calibri" w:cs="Calibri"/>
                  <w:color w:val="000000"/>
                  <w:sz w:val="16"/>
                  <w:szCs w:val="16"/>
                  <w:lang w:eastAsia="en-US"/>
                </w:rPr>
                <w:t>347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74" w:author="Machado, Diana" w:date="2019-02-04T10:19:00Z"/>
                <w:rFonts w:ascii="Calibri" w:hAnsi="Calibri" w:cs="Calibri"/>
                <w:color w:val="000000"/>
                <w:sz w:val="16"/>
                <w:szCs w:val="16"/>
                <w:lang w:eastAsia="en-US"/>
              </w:rPr>
            </w:pPr>
            <w:ins w:id="32575" w:author="Machado, Diana" w:date="2019-02-04T10:19:00Z">
              <w:r w:rsidRPr="00D01C04">
                <w:rPr>
                  <w:rFonts w:ascii="Calibri" w:hAnsi="Calibri" w:cs="Calibri"/>
                  <w:color w:val="000000"/>
                  <w:sz w:val="16"/>
                  <w:szCs w:val="16"/>
                  <w:lang w:eastAsia="en-US"/>
                </w:rPr>
                <w:t xml:space="preserve">4,635,7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76" w:author="Machado, Diana" w:date="2019-02-04T10:19:00Z"/>
                <w:rFonts w:ascii="Calibri" w:hAnsi="Calibri" w:cs="Calibri"/>
                <w:color w:val="000000"/>
                <w:sz w:val="16"/>
                <w:szCs w:val="16"/>
                <w:lang w:eastAsia="en-US"/>
              </w:rPr>
            </w:pPr>
            <w:ins w:id="32577"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78" w:author="Machado, Diana" w:date="2019-02-04T10:19:00Z"/>
                <w:rFonts w:ascii="Calibri" w:hAnsi="Calibri" w:cs="Calibri"/>
                <w:color w:val="000000"/>
                <w:sz w:val="16"/>
                <w:szCs w:val="16"/>
                <w:lang w:eastAsia="en-US"/>
              </w:rPr>
            </w:pPr>
            <w:ins w:id="32579" w:author="Machado, Diana" w:date="2019-02-04T10:19:00Z">
              <w:r w:rsidRPr="00D01C04">
                <w:rPr>
                  <w:rFonts w:ascii="Calibri" w:hAnsi="Calibri" w:cs="Calibri"/>
                  <w:color w:val="000000"/>
                  <w:sz w:val="16"/>
                  <w:szCs w:val="16"/>
                  <w:lang w:eastAsia="en-US"/>
                </w:rPr>
                <w:t xml:space="preserve">4,668,7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80" w:author="Machado, Diana" w:date="2019-02-04T10:19:00Z"/>
                <w:rFonts w:ascii="Calibri" w:hAnsi="Calibri" w:cs="Calibri"/>
                <w:color w:val="000000"/>
                <w:sz w:val="16"/>
                <w:szCs w:val="16"/>
                <w:lang w:eastAsia="en-US"/>
              </w:rPr>
            </w:pPr>
            <w:ins w:id="32581"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82" w:author="Machado, Diana" w:date="2019-02-04T10:19:00Z"/>
                <w:rFonts w:ascii="Calibri" w:hAnsi="Calibri" w:cs="Calibri"/>
                <w:color w:val="000000"/>
                <w:sz w:val="16"/>
                <w:szCs w:val="16"/>
                <w:lang w:eastAsia="en-US"/>
              </w:rPr>
            </w:pPr>
            <w:ins w:id="325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84" w:author="Machado, Diana" w:date="2019-02-04T10:19:00Z"/>
                <w:rFonts w:ascii="Calibri" w:hAnsi="Calibri" w:cs="Calibri"/>
                <w:color w:val="000000"/>
                <w:sz w:val="16"/>
                <w:szCs w:val="16"/>
                <w:lang w:eastAsia="en-US"/>
              </w:rPr>
            </w:pPr>
            <w:ins w:id="325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86" w:author="Machado, Diana" w:date="2019-02-04T10:19:00Z"/>
                <w:rFonts w:ascii="Calibri" w:hAnsi="Calibri" w:cs="Calibri"/>
                <w:color w:val="000000"/>
                <w:sz w:val="16"/>
                <w:szCs w:val="16"/>
                <w:lang w:eastAsia="en-US"/>
              </w:rPr>
            </w:pPr>
            <w:ins w:id="32587" w:author="Machado, Diana" w:date="2019-02-04T10:19:00Z">
              <w:r w:rsidRPr="00D01C04">
                <w:rPr>
                  <w:rFonts w:ascii="Calibri" w:hAnsi="Calibri" w:cs="Calibri"/>
                  <w:color w:val="000000"/>
                  <w:sz w:val="16"/>
                  <w:szCs w:val="16"/>
                  <w:lang w:eastAsia="en-US"/>
                </w:rPr>
                <w:t xml:space="preserve">9,148,36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88" w:author="Machado, Diana" w:date="2019-02-04T10:19:00Z"/>
                <w:rFonts w:ascii="Calibri" w:hAnsi="Calibri" w:cs="Calibri"/>
                <w:color w:val="000000"/>
                <w:sz w:val="16"/>
                <w:szCs w:val="16"/>
                <w:lang w:eastAsia="en-US"/>
              </w:rPr>
            </w:pPr>
            <w:ins w:id="32589"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90" w:author="Machado, Diana" w:date="2019-02-04T10:19:00Z"/>
                <w:rFonts w:ascii="Calibri" w:hAnsi="Calibri" w:cs="Calibri"/>
                <w:color w:val="000000"/>
                <w:sz w:val="16"/>
                <w:szCs w:val="16"/>
                <w:lang w:eastAsia="en-US"/>
              </w:rPr>
            </w:pPr>
            <w:ins w:id="32591" w:author="Machado, Diana" w:date="2019-02-04T10:19:00Z">
              <w:r w:rsidRPr="00D01C04">
                <w:rPr>
                  <w:rFonts w:ascii="Calibri" w:hAnsi="Calibri" w:cs="Calibri"/>
                  <w:color w:val="000000"/>
                  <w:sz w:val="16"/>
                  <w:szCs w:val="16"/>
                  <w:lang w:eastAsia="en-US"/>
                </w:rPr>
                <w:t xml:space="preserve">18,452,8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92" w:author="Machado, Diana" w:date="2019-02-04T10:19:00Z"/>
                <w:rFonts w:ascii="Calibri" w:hAnsi="Calibri" w:cs="Calibri"/>
                <w:color w:val="000000"/>
                <w:sz w:val="16"/>
                <w:szCs w:val="16"/>
                <w:lang w:eastAsia="en-US"/>
              </w:rPr>
            </w:pPr>
            <w:ins w:id="32593"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25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95" w:author="Machado, Diana" w:date="2019-02-04T10:19:00Z"/>
                <w:rFonts w:ascii="Calibri" w:hAnsi="Calibri" w:cs="Calibri"/>
                <w:color w:val="000000"/>
                <w:sz w:val="16"/>
                <w:szCs w:val="16"/>
                <w:lang w:eastAsia="en-US"/>
              </w:rPr>
            </w:pPr>
            <w:ins w:id="32596" w:author="Machado, Diana" w:date="2019-02-04T10:19:00Z">
              <w:r w:rsidRPr="00D01C04">
                <w:rPr>
                  <w:rFonts w:ascii="Calibri" w:hAnsi="Calibri" w:cs="Calibri"/>
                  <w:color w:val="000000"/>
                  <w:sz w:val="16"/>
                  <w:szCs w:val="16"/>
                  <w:lang w:eastAsia="en-US"/>
                </w:rPr>
                <w:t>347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97" w:author="Machado, Diana" w:date="2019-02-04T10:19:00Z"/>
                <w:rFonts w:ascii="Calibri" w:hAnsi="Calibri" w:cs="Calibri"/>
                <w:color w:val="000000"/>
                <w:sz w:val="16"/>
                <w:szCs w:val="16"/>
                <w:lang w:eastAsia="en-US"/>
              </w:rPr>
            </w:pPr>
            <w:ins w:id="325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99" w:author="Machado, Diana" w:date="2019-02-04T10:19:00Z"/>
                <w:rFonts w:ascii="Calibri" w:hAnsi="Calibri" w:cs="Calibri"/>
                <w:color w:val="000000"/>
                <w:sz w:val="16"/>
                <w:szCs w:val="16"/>
                <w:lang w:eastAsia="en-US"/>
              </w:rPr>
            </w:pPr>
            <w:ins w:id="326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01" w:author="Machado, Diana" w:date="2019-02-04T10:19:00Z"/>
                <w:rFonts w:ascii="Calibri" w:hAnsi="Calibri" w:cs="Calibri"/>
                <w:color w:val="000000"/>
                <w:sz w:val="16"/>
                <w:szCs w:val="16"/>
                <w:lang w:eastAsia="en-US"/>
              </w:rPr>
            </w:pPr>
            <w:ins w:id="32602" w:author="Machado, Diana" w:date="2019-02-04T10:19:00Z">
              <w:r w:rsidRPr="00D01C04">
                <w:rPr>
                  <w:rFonts w:ascii="Calibri" w:hAnsi="Calibri" w:cs="Calibri"/>
                  <w:color w:val="000000"/>
                  <w:sz w:val="16"/>
                  <w:szCs w:val="16"/>
                  <w:lang w:eastAsia="en-US"/>
                </w:rPr>
                <w:t xml:space="preserve">15,350,2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03" w:author="Machado, Diana" w:date="2019-02-04T10:19:00Z"/>
                <w:rFonts w:ascii="Calibri" w:hAnsi="Calibri" w:cs="Calibri"/>
                <w:color w:val="000000"/>
                <w:sz w:val="16"/>
                <w:szCs w:val="16"/>
                <w:lang w:eastAsia="en-US"/>
              </w:rPr>
            </w:pPr>
            <w:ins w:id="32604"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05" w:author="Machado, Diana" w:date="2019-02-04T10:19:00Z"/>
                <w:rFonts w:ascii="Calibri" w:hAnsi="Calibri" w:cs="Calibri"/>
                <w:color w:val="000000"/>
                <w:sz w:val="16"/>
                <w:szCs w:val="16"/>
                <w:lang w:eastAsia="en-US"/>
              </w:rPr>
            </w:pPr>
            <w:ins w:id="326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07" w:author="Machado, Diana" w:date="2019-02-04T10:19:00Z"/>
                <w:rFonts w:ascii="Calibri" w:hAnsi="Calibri" w:cs="Calibri"/>
                <w:color w:val="000000"/>
                <w:sz w:val="16"/>
                <w:szCs w:val="16"/>
                <w:lang w:eastAsia="en-US"/>
              </w:rPr>
            </w:pPr>
            <w:ins w:id="326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09" w:author="Machado, Diana" w:date="2019-02-04T10:19:00Z"/>
                <w:rFonts w:ascii="Calibri" w:hAnsi="Calibri" w:cs="Calibri"/>
                <w:color w:val="000000"/>
                <w:sz w:val="16"/>
                <w:szCs w:val="16"/>
                <w:lang w:eastAsia="en-US"/>
              </w:rPr>
            </w:pPr>
            <w:ins w:id="32610" w:author="Machado, Diana" w:date="2019-02-04T10:19:00Z">
              <w:r w:rsidRPr="00D01C04">
                <w:rPr>
                  <w:rFonts w:ascii="Calibri" w:hAnsi="Calibri" w:cs="Calibri"/>
                  <w:color w:val="000000"/>
                  <w:sz w:val="16"/>
                  <w:szCs w:val="16"/>
                  <w:lang w:eastAsia="en-US"/>
                </w:rPr>
                <w:t xml:space="preserve">23,044,9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11" w:author="Machado, Diana" w:date="2019-02-04T10:19:00Z"/>
                <w:rFonts w:ascii="Calibri" w:hAnsi="Calibri" w:cs="Calibri"/>
                <w:color w:val="000000"/>
                <w:sz w:val="16"/>
                <w:szCs w:val="16"/>
                <w:lang w:eastAsia="en-US"/>
              </w:rPr>
            </w:pPr>
            <w:ins w:id="32612"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13" w:author="Machado, Diana" w:date="2019-02-04T10:19:00Z"/>
                <w:rFonts w:ascii="Calibri" w:hAnsi="Calibri" w:cs="Calibri"/>
                <w:color w:val="000000"/>
                <w:sz w:val="16"/>
                <w:szCs w:val="16"/>
                <w:lang w:eastAsia="en-US"/>
              </w:rPr>
            </w:pPr>
            <w:ins w:id="32614" w:author="Machado, Diana" w:date="2019-02-04T10:19:00Z">
              <w:r w:rsidRPr="00D01C04">
                <w:rPr>
                  <w:rFonts w:ascii="Calibri" w:hAnsi="Calibri" w:cs="Calibri"/>
                  <w:color w:val="000000"/>
                  <w:sz w:val="16"/>
                  <w:szCs w:val="16"/>
                  <w:lang w:eastAsia="en-US"/>
                </w:rPr>
                <w:t xml:space="preserve">38,395,1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15" w:author="Machado, Diana" w:date="2019-02-04T10:19:00Z"/>
                <w:rFonts w:ascii="Calibri" w:hAnsi="Calibri" w:cs="Calibri"/>
                <w:color w:val="000000"/>
                <w:sz w:val="16"/>
                <w:szCs w:val="16"/>
                <w:lang w:eastAsia="en-US"/>
              </w:rPr>
            </w:pPr>
            <w:ins w:id="32616"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326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18" w:author="Machado, Diana" w:date="2019-02-04T10:19:00Z"/>
                <w:rFonts w:ascii="Calibri" w:hAnsi="Calibri" w:cs="Calibri"/>
                <w:color w:val="000000"/>
                <w:sz w:val="16"/>
                <w:szCs w:val="16"/>
                <w:lang w:eastAsia="en-US"/>
              </w:rPr>
            </w:pPr>
            <w:ins w:id="32619" w:author="Machado, Diana" w:date="2019-02-04T10:19:00Z">
              <w:r w:rsidRPr="00D01C04">
                <w:rPr>
                  <w:rFonts w:ascii="Calibri" w:hAnsi="Calibri" w:cs="Calibri"/>
                  <w:color w:val="000000"/>
                  <w:sz w:val="16"/>
                  <w:szCs w:val="16"/>
                  <w:lang w:eastAsia="en-US"/>
                </w:rPr>
                <w:t>347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20" w:author="Machado, Diana" w:date="2019-02-04T10:19:00Z"/>
                <w:rFonts w:ascii="Calibri" w:hAnsi="Calibri" w:cs="Calibri"/>
                <w:color w:val="000000"/>
                <w:sz w:val="16"/>
                <w:szCs w:val="16"/>
                <w:lang w:eastAsia="en-US"/>
              </w:rPr>
            </w:pPr>
            <w:ins w:id="326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22" w:author="Machado, Diana" w:date="2019-02-04T10:19:00Z"/>
                <w:rFonts w:ascii="Calibri" w:hAnsi="Calibri" w:cs="Calibri"/>
                <w:color w:val="000000"/>
                <w:sz w:val="16"/>
                <w:szCs w:val="16"/>
                <w:lang w:eastAsia="en-US"/>
              </w:rPr>
            </w:pPr>
            <w:ins w:id="326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24" w:author="Machado, Diana" w:date="2019-02-04T10:19:00Z"/>
                <w:rFonts w:ascii="Calibri" w:hAnsi="Calibri" w:cs="Calibri"/>
                <w:color w:val="000000"/>
                <w:sz w:val="16"/>
                <w:szCs w:val="16"/>
                <w:lang w:eastAsia="en-US"/>
              </w:rPr>
            </w:pPr>
            <w:ins w:id="32625" w:author="Machado, Diana" w:date="2019-02-04T10:19:00Z">
              <w:r w:rsidRPr="00D01C04">
                <w:rPr>
                  <w:rFonts w:ascii="Calibri" w:hAnsi="Calibri" w:cs="Calibri"/>
                  <w:color w:val="000000"/>
                  <w:sz w:val="16"/>
                  <w:szCs w:val="16"/>
                  <w:lang w:eastAsia="en-US"/>
                </w:rPr>
                <w:t xml:space="preserve">5,402,4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26" w:author="Machado, Diana" w:date="2019-02-04T10:19:00Z"/>
                <w:rFonts w:ascii="Calibri" w:hAnsi="Calibri" w:cs="Calibri"/>
                <w:color w:val="000000"/>
                <w:sz w:val="16"/>
                <w:szCs w:val="16"/>
                <w:lang w:eastAsia="en-US"/>
              </w:rPr>
            </w:pPr>
            <w:ins w:id="32627"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28" w:author="Machado, Diana" w:date="2019-02-04T10:19:00Z"/>
                <w:rFonts w:ascii="Calibri" w:hAnsi="Calibri" w:cs="Calibri"/>
                <w:color w:val="000000"/>
                <w:sz w:val="16"/>
                <w:szCs w:val="16"/>
                <w:lang w:eastAsia="en-US"/>
              </w:rPr>
            </w:pPr>
            <w:ins w:id="326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30" w:author="Machado, Diana" w:date="2019-02-04T10:19:00Z"/>
                <w:rFonts w:ascii="Calibri" w:hAnsi="Calibri" w:cs="Calibri"/>
                <w:color w:val="000000"/>
                <w:sz w:val="16"/>
                <w:szCs w:val="16"/>
                <w:lang w:eastAsia="en-US"/>
              </w:rPr>
            </w:pPr>
            <w:ins w:id="32631" w:author="Machado, Diana" w:date="2019-02-04T10:19:00Z">
              <w:r w:rsidRPr="00D01C04">
                <w:rPr>
                  <w:rFonts w:ascii="Calibri" w:hAnsi="Calibri" w:cs="Calibri"/>
                  <w:color w:val="000000"/>
                  <w:sz w:val="16"/>
                  <w:szCs w:val="16"/>
                  <w:lang w:eastAsia="en-US"/>
                </w:rPr>
                <w:t>0.39%</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32" w:author="Machado, Diana" w:date="2019-02-04T10:19:00Z"/>
                <w:rFonts w:ascii="Calibri" w:hAnsi="Calibri" w:cs="Calibri"/>
                <w:color w:val="000000"/>
                <w:sz w:val="16"/>
                <w:szCs w:val="16"/>
                <w:lang w:eastAsia="en-US"/>
              </w:rPr>
            </w:pPr>
            <w:ins w:id="32633" w:author="Machado, Diana" w:date="2019-02-04T10:19:00Z">
              <w:r w:rsidRPr="00D01C04">
                <w:rPr>
                  <w:rFonts w:ascii="Calibri" w:hAnsi="Calibri" w:cs="Calibri"/>
                  <w:color w:val="000000"/>
                  <w:sz w:val="16"/>
                  <w:szCs w:val="16"/>
                  <w:lang w:eastAsia="en-US"/>
                </w:rPr>
                <w:t xml:space="preserve">8,162,1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34" w:author="Machado, Diana" w:date="2019-02-04T10:19:00Z"/>
                <w:rFonts w:ascii="Calibri" w:hAnsi="Calibri" w:cs="Calibri"/>
                <w:color w:val="000000"/>
                <w:sz w:val="16"/>
                <w:szCs w:val="16"/>
                <w:lang w:eastAsia="en-US"/>
              </w:rPr>
            </w:pPr>
            <w:ins w:id="32635"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36" w:author="Machado, Diana" w:date="2019-02-04T10:19:00Z"/>
                <w:rFonts w:ascii="Calibri" w:hAnsi="Calibri" w:cs="Calibri"/>
                <w:color w:val="000000"/>
                <w:sz w:val="16"/>
                <w:szCs w:val="16"/>
                <w:lang w:eastAsia="en-US"/>
              </w:rPr>
            </w:pPr>
            <w:ins w:id="32637" w:author="Machado, Diana" w:date="2019-02-04T10:19:00Z">
              <w:r w:rsidRPr="00D01C04">
                <w:rPr>
                  <w:rFonts w:ascii="Calibri" w:hAnsi="Calibri" w:cs="Calibri"/>
                  <w:color w:val="000000"/>
                  <w:sz w:val="16"/>
                  <w:szCs w:val="16"/>
                  <w:lang w:eastAsia="en-US"/>
                </w:rPr>
                <w:t xml:space="preserve">13,564,5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38" w:author="Machado, Diana" w:date="2019-02-04T10:19:00Z"/>
                <w:rFonts w:ascii="Calibri" w:hAnsi="Calibri" w:cs="Calibri"/>
                <w:color w:val="000000"/>
                <w:sz w:val="16"/>
                <w:szCs w:val="16"/>
                <w:lang w:eastAsia="en-US"/>
              </w:rPr>
            </w:pPr>
            <w:ins w:id="32639"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26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41" w:author="Machado, Diana" w:date="2019-02-04T10:19:00Z"/>
                <w:rFonts w:ascii="Calibri" w:hAnsi="Calibri" w:cs="Calibri"/>
                <w:color w:val="000000"/>
                <w:sz w:val="16"/>
                <w:szCs w:val="16"/>
                <w:lang w:eastAsia="en-US"/>
              </w:rPr>
            </w:pPr>
            <w:ins w:id="32642" w:author="Machado, Diana" w:date="2019-02-04T10:19:00Z">
              <w:r w:rsidRPr="00D01C04">
                <w:rPr>
                  <w:rFonts w:ascii="Calibri" w:hAnsi="Calibri" w:cs="Calibri"/>
                  <w:color w:val="000000"/>
                  <w:sz w:val="16"/>
                  <w:szCs w:val="16"/>
                  <w:lang w:eastAsia="en-US"/>
                </w:rPr>
                <w:t>3473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43" w:author="Machado, Diana" w:date="2019-02-04T10:19:00Z"/>
                <w:rFonts w:ascii="Calibri" w:hAnsi="Calibri" w:cs="Calibri"/>
                <w:color w:val="000000"/>
                <w:sz w:val="16"/>
                <w:szCs w:val="16"/>
                <w:lang w:eastAsia="en-US"/>
              </w:rPr>
            </w:pPr>
            <w:ins w:id="32644" w:author="Machado, Diana" w:date="2019-02-04T10:19:00Z">
              <w:r w:rsidRPr="00D01C04">
                <w:rPr>
                  <w:rFonts w:ascii="Calibri" w:hAnsi="Calibri" w:cs="Calibri"/>
                  <w:color w:val="000000"/>
                  <w:sz w:val="16"/>
                  <w:szCs w:val="16"/>
                  <w:lang w:eastAsia="en-US"/>
                </w:rPr>
                <w:t xml:space="preserve">523,2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45" w:author="Machado, Diana" w:date="2019-02-04T10:19:00Z"/>
                <w:rFonts w:ascii="Calibri" w:hAnsi="Calibri" w:cs="Calibri"/>
                <w:color w:val="000000"/>
                <w:sz w:val="16"/>
                <w:szCs w:val="16"/>
                <w:lang w:eastAsia="en-US"/>
              </w:rPr>
            </w:pPr>
            <w:ins w:id="3264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47" w:author="Machado, Diana" w:date="2019-02-04T10:19:00Z"/>
                <w:rFonts w:ascii="Calibri" w:hAnsi="Calibri" w:cs="Calibri"/>
                <w:color w:val="000000"/>
                <w:sz w:val="16"/>
                <w:szCs w:val="16"/>
                <w:lang w:eastAsia="en-US"/>
              </w:rPr>
            </w:pPr>
            <w:ins w:id="32648" w:author="Machado, Diana" w:date="2019-02-04T10:19:00Z">
              <w:r w:rsidRPr="00D01C04">
                <w:rPr>
                  <w:rFonts w:ascii="Calibri" w:hAnsi="Calibri" w:cs="Calibri"/>
                  <w:color w:val="000000"/>
                  <w:sz w:val="16"/>
                  <w:szCs w:val="16"/>
                  <w:lang w:eastAsia="en-US"/>
                </w:rPr>
                <w:t xml:space="preserve">1,102,5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49" w:author="Machado, Diana" w:date="2019-02-04T10:19:00Z"/>
                <w:rFonts w:ascii="Calibri" w:hAnsi="Calibri" w:cs="Calibri"/>
                <w:color w:val="000000"/>
                <w:sz w:val="16"/>
                <w:szCs w:val="16"/>
                <w:lang w:eastAsia="en-US"/>
              </w:rPr>
            </w:pPr>
            <w:ins w:id="3265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51" w:author="Machado, Diana" w:date="2019-02-04T10:19:00Z"/>
                <w:rFonts w:ascii="Calibri" w:hAnsi="Calibri" w:cs="Calibri"/>
                <w:color w:val="000000"/>
                <w:sz w:val="16"/>
                <w:szCs w:val="16"/>
                <w:lang w:eastAsia="en-US"/>
              </w:rPr>
            </w:pPr>
            <w:ins w:id="326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53" w:author="Machado, Diana" w:date="2019-02-04T10:19:00Z"/>
                <w:rFonts w:ascii="Calibri" w:hAnsi="Calibri" w:cs="Calibri"/>
                <w:color w:val="000000"/>
                <w:sz w:val="16"/>
                <w:szCs w:val="16"/>
                <w:lang w:eastAsia="en-US"/>
              </w:rPr>
            </w:pPr>
            <w:ins w:id="3265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55" w:author="Machado, Diana" w:date="2019-02-04T10:19:00Z"/>
                <w:rFonts w:ascii="Calibri" w:hAnsi="Calibri" w:cs="Calibri"/>
                <w:color w:val="000000"/>
                <w:sz w:val="16"/>
                <w:szCs w:val="16"/>
                <w:lang w:eastAsia="en-US"/>
              </w:rPr>
            </w:pPr>
            <w:ins w:id="32656" w:author="Machado, Diana" w:date="2019-02-04T10:19:00Z">
              <w:r w:rsidRPr="00D01C04">
                <w:rPr>
                  <w:rFonts w:ascii="Calibri" w:hAnsi="Calibri" w:cs="Calibri"/>
                  <w:color w:val="000000"/>
                  <w:sz w:val="16"/>
                  <w:szCs w:val="16"/>
                  <w:lang w:eastAsia="en-US"/>
                </w:rPr>
                <w:t xml:space="preserve">1,872,19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57" w:author="Machado, Diana" w:date="2019-02-04T10:19:00Z"/>
                <w:rFonts w:ascii="Calibri" w:hAnsi="Calibri" w:cs="Calibri"/>
                <w:color w:val="000000"/>
                <w:sz w:val="16"/>
                <w:szCs w:val="16"/>
                <w:lang w:eastAsia="en-US"/>
              </w:rPr>
            </w:pPr>
            <w:ins w:id="32658"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59" w:author="Machado, Diana" w:date="2019-02-04T10:19:00Z"/>
                <w:rFonts w:ascii="Calibri" w:hAnsi="Calibri" w:cs="Calibri"/>
                <w:color w:val="000000"/>
                <w:sz w:val="16"/>
                <w:szCs w:val="16"/>
                <w:lang w:eastAsia="en-US"/>
              </w:rPr>
            </w:pPr>
            <w:ins w:id="32660" w:author="Machado, Diana" w:date="2019-02-04T10:19:00Z">
              <w:r w:rsidRPr="00D01C04">
                <w:rPr>
                  <w:rFonts w:ascii="Calibri" w:hAnsi="Calibri" w:cs="Calibri"/>
                  <w:color w:val="000000"/>
                  <w:sz w:val="16"/>
                  <w:szCs w:val="16"/>
                  <w:lang w:eastAsia="en-US"/>
                </w:rPr>
                <w:t xml:space="preserve">3,498,0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61" w:author="Machado, Diana" w:date="2019-02-04T10:19:00Z"/>
                <w:rFonts w:ascii="Calibri" w:hAnsi="Calibri" w:cs="Calibri"/>
                <w:color w:val="000000"/>
                <w:sz w:val="16"/>
                <w:szCs w:val="16"/>
                <w:lang w:eastAsia="en-US"/>
              </w:rPr>
            </w:pPr>
            <w:ins w:id="3266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26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64" w:author="Machado, Diana" w:date="2019-02-04T10:19:00Z"/>
                <w:rFonts w:ascii="Calibri" w:hAnsi="Calibri" w:cs="Calibri"/>
                <w:color w:val="000000"/>
                <w:sz w:val="16"/>
                <w:szCs w:val="16"/>
                <w:lang w:eastAsia="en-US"/>
              </w:rPr>
            </w:pPr>
            <w:ins w:id="32665" w:author="Machado, Diana" w:date="2019-02-04T10:19:00Z">
              <w:r w:rsidRPr="00D01C04">
                <w:rPr>
                  <w:rFonts w:ascii="Calibri" w:hAnsi="Calibri" w:cs="Calibri"/>
                  <w:color w:val="000000"/>
                  <w:sz w:val="16"/>
                  <w:szCs w:val="16"/>
                  <w:lang w:eastAsia="en-US"/>
                </w:rPr>
                <w:t>347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66" w:author="Machado, Diana" w:date="2019-02-04T10:19:00Z"/>
                <w:rFonts w:ascii="Calibri" w:hAnsi="Calibri" w:cs="Calibri"/>
                <w:color w:val="000000"/>
                <w:sz w:val="16"/>
                <w:szCs w:val="16"/>
                <w:lang w:eastAsia="en-US"/>
              </w:rPr>
            </w:pPr>
            <w:ins w:id="32667" w:author="Machado, Diana" w:date="2019-02-04T10:19:00Z">
              <w:r w:rsidRPr="00D01C04">
                <w:rPr>
                  <w:rFonts w:ascii="Calibri" w:hAnsi="Calibri" w:cs="Calibri"/>
                  <w:color w:val="000000"/>
                  <w:sz w:val="16"/>
                  <w:szCs w:val="16"/>
                  <w:lang w:eastAsia="en-US"/>
                </w:rPr>
                <w:t xml:space="preserve">48,627,2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68" w:author="Machado, Diana" w:date="2019-02-04T10:19:00Z"/>
                <w:rFonts w:ascii="Calibri" w:hAnsi="Calibri" w:cs="Calibri"/>
                <w:color w:val="000000"/>
                <w:sz w:val="16"/>
                <w:szCs w:val="16"/>
                <w:lang w:eastAsia="en-US"/>
              </w:rPr>
            </w:pPr>
            <w:ins w:id="32669"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70" w:author="Machado, Diana" w:date="2019-02-04T10:19:00Z"/>
                <w:rFonts w:ascii="Calibri" w:hAnsi="Calibri" w:cs="Calibri"/>
                <w:color w:val="000000"/>
                <w:sz w:val="16"/>
                <w:szCs w:val="16"/>
                <w:lang w:eastAsia="en-US"/>
              </w:rPr>
            </w:pPr>
            <w:ins w:id="32671" w:author="Machado, Diana" w:date="2019-02-04T10:19:00Z">
              <w:r w:rsidRPr="00D01C04">
                <w:rPr>
                  <w:rFonts w:ascii="Calibri" w:hAnsi="Calibri" w:cs="Calibri"/>
                  <w:color w:val="000000"/>
                  <w:sz w:val="16"/>
                  <w:szCs w:val="16"/>
                  <w:lang w:eastAsia="en-US"/>
                </w:rPr>
                <w:t xml:space="preserve">20,277,1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72" w:author="Machado, Diana" w:date="2019-02-04T10:19:00Z"/>
                <w:rFonts w:ascii="Calibri" w:hAnsi="Calibri" w:cs="Calibri"/>
                <w:color w:val="000000"/>
                <w:sz w:val="16"/>
                <w:szCs w:val="16"/>
                <w:lang w:eastAsia="en-US"/>
              </w:rPr>
            </w:pPr>
            <w:ins w:id="32673"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74" w:author="Machado, Diana" w:date="2019-02-04T10:19:00Z"/>
                <w:rFonts w:ascii="Calibri" w:hAnsi="Calibri" w:cs="Calibri"/>
                <w:color w:val="000000"/>
                <w:sz w:val="16"/>
                <w:szCs w:val="16"/>
                <w:lang w:eastAsia="en-US"/>
              </w:rPr>
            </w:pPr>
            <w:ins w:id="326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76" w:author="Machado, Diana" w:date="2019-02-04T10:19:00Z"/>
                <w:rFonts w:ascii="Calibri" w:hAnsi="Calibri" w:cs="Calibri"/>
                <w:color w:val="000000"/>
                <w:sz w:val="16"/>
                <w:szCs w:val="16"/>
                <w:lang w:eastAsia="en-US"/>
              </w:rPr>
            </w:pPr>
            <w:ins w:id="326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78" w:author="Machado, Diana" w:date="2019-02-04T10:19:00Z"/>
                <w:rFonts w:ascii="Calibri" w:hAnsi="Calibri" w:cs="Calibri"/>
                <w:color w:val="000000"/>
                <w:sz w:val="16"/>
                <w:szCs w:val="16"/>
                <w:lang w:eastAsia="en-US"/>
              </w:rPr>
            </w:pPr>
            <w:ins w:id="32679" w:author="Machado, Diana" w:date="2019-02-04T10:19:00Z">
              <w:r w:rsidRPr="00D01C04">
                <w:rPr>
                  <w:rFonts w:ascii="Calibri" w:hAnsi="Calibri" w:cs="Calibri"/>
                  <w:color w:val="000000"/>
                  <w:sz w:val="16"/>
                  <w:szCs w:val="16"/>
                  <w:lang w:eastAsia="en-US"/>
                </w:rPr>
                <w:t xml:space="preserve">35,884,2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80" w:author="Machado, Diana" w:date="2019-02-04T10:19:00Z"/>
                <w:rFonts w:ascii="Calibri" w:hAnsi="Calibri" w:cs="Calibri"/>
                <w:color w:val="000000"/>
                <w:sz w:val="16"/>
                <w:szCs w:val="16"/>
                <w:lang w:eastAsia="en-US"/>
              </w:rPr>
            </w:pPr>
            <w:ins w:id="32681"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82" w:author="Machado, Diana" w:date="2019-02-04T10:19:00Z"/>
                <w:rFonts w:ascii="Calibri" w:hAnsi="Calibri" w:cs="Calibri"/>
                <w:color w:val="000000"/>
                <w:sz w:val="16"/>
                <w:szCs w:val="16"/>
                <w:lang w:eastAsia="en-US"/>
              </w:rPr>
            </w:pPr>
            <w:ins w:id="32683" w:author="Machado, Diana" w:date="2019-02-04T10:19:00Z">
              <w:r w:rsidRPr="00D01C04">
                <w:rPr>
                  <w:rFonts w:ascii="Calibri" w:hAnsi="Calibri" w:cs="Calibri"/>
                  <w:color w:val="000000"/>
                  <w:sz w:val="16"/>
                  <w:szCs w:val="16"/>
                  <w:lang w:eastAsia="en-US"/>
                </w:rPr>
                <w:t xml:space="preserve">104,788,6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84" w:author="Machado, Diana" w:date="2019-02-04T10:19:00Z"/>
                <w:rFonts w:ascii="Calibri" w:hAnsi="Calibri" w:cs="Calibri"/>
                <w:color w:val="000000"/>
                <w:sz w:val="16"/>
                <w:szCs w:val="16"/>
                <w:lang w:eastAsia="en-US"/>
              </w:rPr>
            </w:pPr>
            <w:ins w:id="32685"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326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87" w:author="Machado, Diana" w:date="2019-02-04T10:19:00Z"/>
                <w:rFonts w:ascii="Calibri" w:hAnsi="Calibri" w:cs="Calibri"/>
                <w:color w:val="000000"/>
                <w:sz w:val="16"/>
                <w:szCs w:val="16"/>
                <w:lang w:eastAsia="en-US"/>
              </w:rPr>
            </w:pPr>
            <w:ins w:id="32688" w:author="Machado, Diana" w:date="2019-02-04T10:19:00Z">
              <w:r w:rsidRPr="00D01C04">
                <w:rPr>
                  <w:rFonts w:ascii="Calibri" w:hAnsi="Calibri" w:cs="Calibri"/>
                  <w:color w:val="000000"/>
                  <w:sz w:val="16"/>
                  <w:szCs w:val="16"/>
                  <w:lang w:eastAsia="en-US"/>
                </w:rPr>
                <w:t>3474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89" w:author="Machado, Diana" w:date="2019-02-04T10:19:00Z"/>
                <w:rFonts w:ascii="Calibri" w:hAnsi="Calibri" w:cs="Calibri"/>
                <w:color w:val="000000"/>
                <w:sz w:val="16"/>
                <w:szCs w:val="16"/>
                <w:lang w:eastAsia="en-US"/>
              </w:rPr>
            </w:pPr>
            <w:ins w:id="32690" w:author="Machado, Diana" w:date="2019-02-04T10:19:00Z">
              <w:r w:rsidRPr="00D01C04">
                <w:rPr>
                  <w:rFonts w:ascii="Calibri" w:hAnsi="Calibri" w:cs="Calibri"/>
                  <w:color w:val="000000"/>
                  <w:sz w:val="16"/>
                  <w:szCs w:val="16"/>
                  <w:lang w:eastAsia="en-US"/>
                </w:rPr>
                <w:t xml:space="preserve">77,586,2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91" w:author="Machado, Diana" w:date="2019-02-04T10:19:00Z"/>
                <w:rFonts w:ascii="Calibri" w:hAnsi="Calibri" w:cs="Calibri"/>
                <w:color w:val="000000"/>
                <w:sz w:val="16"/>
                <w:szCs w:val="16"/>
                <w:lang w:eastAsia="en-US"/>
              </w:rPr>
            </w:pPr>
            <w:ins w:id="32692" w:author="Machado, Diana" w:date="2019-02-04T10:19:00Z">
              <w:r w:rsidRPr="00D01C04">
                <w:rPr>
                  <w:rFonts w:ascii="Calibri" w:hAnsi="Calibri" w:cs="Calibri"/>
                  <w:color w:val="000000"/>
                  <w:sz w:val="16"/>
                  <w:szCs w:val="16"/>
                  <w:lang w:eastAsia="en-US"/>
                </w:rPr>
                <w:t>0.9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93" w:author="Machado, Diana" w:date="2019-02-04T10:19:00Z"/>
                <w:rFonts w:ascii="Calibri" w:hAnsi="Calibri" w:cs="Calibri"/>
                <w:color w:val="000000"/>
                <w:sz w:val="16"/>
                <w:szCs w:val="16"/>
                <w:lang w:eastAsia="en-US"/>
              </w:rPr>
            </w:pPr>
            <w:ins w:id="32694" w:author="Machado, Diana" w:date="2019-02-04T10:19:00Z">
              <w:r w:rsidRPr="00D01C04">
                <w:rPr>
                  <w:rFonts w:ascii="Calibri" w:hAnsi="Calibri" w:cs="Calibri"/>
                  <w:color w:val="000000"/>
                  <w:sz w:val="16"/>
                  <w:szCs w:val="16"/>
                  <w:lang w:eastAsia="en-US"/>
                </w:rPr>
                <w:t xml:space="preserve">24,146,6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95" w:author="Machado, Diana" w:date="2019-02-04T10:19:00Z"/>
                <w:rFonts w:ascii="Calibri" w:hAnsi="Calibri" w:cs="Calibri"/>
                <w:color w:val="000000"/>
                <w:sz w:val="16"/>
                <w:szCs w:val="16"/>
                <w:lang w:eastAsia="en-US"/>
              </w:rPr>
            </w:pPr>
            <w:ins w:id="32696"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97" w:author="Machado, Diana" w:date="2019-02-04T10:19:00Z"/>
                <w:rFonts w:ascii="Calibri" w:hAnsi="Calibri" w:cs="Calibri"/>
                <w:color w:val="000000"/>
                <w:sz w:val="16"/>
                <w:szCs w:val="16"/>
                <w:lang w:eastAsia="en-US"/>
              </w:rPr>
            </w:pPr>
            <w:ins w:id="326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99" w:author="Machado, Diana" w:date="2019-02-04T10:19:00Z"/>
                <w:rFonts w:ascii="Calibri" w:hAnsi="Calibri" w:cs="Calibri"/>
                <w:color w:val="000000"/>
                <w:sz w:val="16"/>
                <w:szCs w:val="16"/>
                <w:lang w:eastAsia="en-US"/>
              </w:rPr>
            </w:pPr>
            <w:ins w:id="327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01" w:author="Machado, Diana" w:date="2019-02-04T10:19:00Z"/>
                <w:rFonts w:ascii="Calibri" w:hAnsi="Calibri" w:cs="Calibri"/>
                <w:color w:val="000000"/>
                <w:sz w:val="16"/>
                <w:szCs w:val="16"/>
                <w:lang w:eastAsia="en-US"/>
              </w:rPr>
            </w:pPr>
            <w:ins w:id="32702" w:author="Machado, Diana" w:date="2019-02-04T10:19:00Z">
              <w:r w:rsidRPr="00D01C04">
                <w:rPr>
                  <w:rFonts w:ascii="Calibri" w:hAnsi="Calibri" w:cs="Calibri"/>
                  <w:color w:val="000000"/>
                  <w:sz w:val="16"/>
                  <w:szCs w:val="16"/>
                  <w:lang w:eastAsia="en-US"/>
                </w:rPr>
                <w:t xml:space="preserve">63,430,64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03" w:author="Machado, Diana" w:date="2019-02-04T10:19:00Z"/>
                <w:rFonts w:ascii="Calibri" w:hAnsi="Calibri" w:cs="Calibri"/>
                <w:color w:val="000000"/>
                <w:sz w:val="16"/>
                <w:szCs w:val="16"/>
                <w:lang w:eastAsia="en-US"/>
              </w:rPr>
            </w:pPr>
            <w:ins w:id="32704" w:author="Machado, Diana" w:date="2019-02-04T10:19:00Z">
              <w:r w:rsidRPr="00D01C04">
                <w:rPr>
                  <w:rFonts w:ascii="Calibri" w:hAnsi="Calibri" w:cs="Calibri"/>
                  <w:color w:val="000000"/>
                  <w:sz w:val="16"/>
                  <w:szCs w:val="16"/>
                  <w:lang w:eastAsia="en-US"/>
                </w:rPr>
                <w:t>0.4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05" w:author="Machado, Diana" w:date="2019-02-04T10:19:00Z"/>
                <w:rFonts w:ascii="Calibri" w:hAnsi="Calibri" w:cs="Calibri"/>
                <w:color w:val="000000"/>
                <w:sz w:val="16"/>
                <w:szCs w:val="16"/>
                <w:lang w:eastAsia="en-US"/>
              </w:rPr>
            </w:pPr>
            <w:ins w:id="32706" w:author="Machado, Diana" w:date="2019-02-04T10:19:00Z">
              <w:r w:rsidRPr="00D01C04">
                <w:rPr>
                  <w:rFonts w:ascii="Calibri" w:hAnsi="Calibri" w:cs="Calibri"/>
                  <w:color w:val="000000"/>
                  <w:sz w:val="16"/>
                  <w:szCs w:val="16"/>
                  <w:lang w:eastAsia="en-US"/>
                </w:rPr>
                <w:t xml:space="preserve">165,163,5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07" w:author="Machado, Diana" w:date="2019-02-04T10:19:00Z"/>
                <w:rFonts w:ascii="Calibri" w:hAnsi="Calibri" w:cs="Calibri"/>
                <w:color w:val="000000"/>
                <w:sz w:val="16"/>
                <w:szCs w:val="16"/>
                <w:lang w:eastAsia="en-US"/>
              </w:rPr>
            </w:pPr>
            <w:ins w:id="32708"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327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10" w:author="Machado, Diana" w:date="2019-02-04T10:19:00Z"/>
                <w:rFonts w:ascii="Calibri" w:hAnsi="Calibri" w:cs="Calibri"/>
                <w:color w:val="000000"/>
                <w:sz w:val="16"/>
                <w:szCs w:val="16"/>
                <w:lang w:eastAsia="en-US"/>
              </w:rPr>
            </w:pPr>
            <w:ins w:id="32711" w:author="Machado, Diana" w:date="2019-02-04T10:19:00Z">
              <w:r w:rsidRPr="00D01C04">
                <w:rPr>
                  <w:rFonts w:ascii="Calibri" w:hAnsi="Calibri" w:cs="Calibri"/>
                  <w:color w:val="000000"/>
                  <w:sz w:val="16"/>
                  <w:szCs w:val="16"/>
                  <w:lang w:eastAsia="en-US"/>
                </w:rPr>
                <w:t>347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12" w:author="Machado, Diana" w:date="2019-02-04T10:19:00Z"/>
                <w:rFonts w:ascii="Calibri" w:hAnsi="Calibri" w:cs="Calibri"/>
                <w:color w:val="000000"/>
                <w:sz w:val="16"/>
                <w:szCs w:val="16"/>
                <w:lang w:eastAsia="en-US"/>
              </w:rPr>
            </w:pPr>
            <w:ins w:id="32713" w:author="Machado, Diana" w:date="2019-02-04T10:19:00Z">
              <w:r w:rsidRPr="00D01C04">
                <w:rPr>
                  <w:rFonts w:ascii="Calibri" w:hAnsi="Calibri" w:cs="Calibri"/>
                  <w:color w:val="000000"/>
                  <w:sz w:val="16"/>
                  <w:szCs w:val="16"/>
                  <w:lang w:eastAsia="en-US"/>
                </w:rPr>
                <w:t xml:space="preserve">100,504,1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14" w:author="Machado, Diana" w:date="2019-02-04T10:19:00Z"/>
                <w:rFonts w:ascii="Calibri" w:hAnsi="Calibri" w:cs="Calibri"/>
                <w:color w:val="000000"/>
                <w:sz w:val="16"/>
                <w:szCs w:val="16"/>
                <w:lang w:eastAsia="en-US"/>
              </w:rPr>
            </w:pPr>
            <w:ins w:id="32715" w:author="Machado, Diana" w:date="2019-02-04T10:19:00Z">
              <w:r w:rsidRPr="00D01C04">
                <w:rPr>
                  <w:rFonts w:ascii="Calibri" w:hAnsi="Calibri" w:cs="Calibri"/>
                  <w:color w:val="000000"/>
                  <w:sz w:val="16"/>
                  <w:szCs w:val="16"/>
                  <w:lang w:eastAsia="en-US"/>
                </w:rPr>
                <w:t>1.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16" w:author="Machado, Diana" w:date="2019-02-04T10:19:00Z"/>
                <w:rFonts w:ascii="Calibri" w:hAnsi="Calibri" w:cs="Calibri"/>
                <w:color w:val="000000"/>
                <w:sz w:val="16"/>
                <w:szCs w:val="16"/>
                <w:lang w:eastAsia="en-US"/>
              </w:rPr>
            </w:pPr>
            <w:ins w:id="32717" w:author="Machado, Diana" w:date="2019-02-04T10:19:00Z">
              <w:r w:rsidRPr="00D01C04">
                <w:rPr>
                  <w:rFonts w:ascii="Calibri" w:hAnsi="Calibri" w:cs="Calibri"/>
                  <w:color w:val="000000"/>
                  <w:sz w:val="16"/>
                  <w:szCs w:val="16"/>
                  <w:lang w:eastAsia="en-US"/>
                </w:rPr>
                <w:t xml:space="preserve">36,899,2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18" w:author="Machado, Diana" w:date="2019-02-04T10:19:00Z"/>
                <w:rFonts w:ascii="Calibri" w:hAnsi="Calibri" w:cs="Calibri"/>
                <w:color w:val="000000"/>
                <w:sz w:val="16"/>
                <w:szCs w:val="16"/>
                <w:lang w:eastAsia="en-US"/>
              </w:rPr>
            </w:pPr>
            <w:ins w:id="32719"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20" w:author="Machado, Diana" w:date="2019-02-04T10:19:00Z"/>
                <w:rFonts w:ascii="Calibri" w:hAnsi="Calibri" w:cs="Calibri"/>
                <w:color w:val="000000"/>
                <w:sz w:val="16"/>
                <w:szCs w:val="16"/>
                <w:lang w:eastAsia="en-US"/>
              </w:rPr>
            </w:pPr>
            <w:ins w:id="327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22" w:author="Machado, Diana" w:date="2019-02-04T10:19:00Z"/>
                <w:rFonts w:ascii="Calibri" w:hAnsi="Calibri" w:cs="Calibri"/>
                <w:color w:val="000000"/>
                <w:sz w:val="16"/>
                <w:szCs w:val="16"/>
                <w:lang w:eastAsia="en-US"/>
              </w:rPr>
            </w:pPr>
            <w:ins w:id="327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24" w:author="Machado, Diana" w:date="2019-02-04T10:19:00Z"/>
                <w:rFonts w:ascii="Calibri" w:hAnsi="Calibri" w:cs="Calibri"/>
                <w:color w:val="000000"/>
                <w:sz w:val="16"/>
                <w:szCs w:val="16"/>
                <w:lang w:eastAsia="en-US"/>
              </w:rPr>
            </w:pPr>
            <w:ins w:id="32725" w:author="Machado, Diana" w:date="2019-02-04T10:19:00Z">
              <w:r w:rsidRPr="00D01C04">
                <w:rPr>
                  <w:rFonts w:ascii="Calibri" w:hAnsi="Calibri" w:cs="Calibri"/>
                  <w:color w:val="000000"/>
                  <w:sz w:val="16"/>
                  <w:szCs w:val="16"/>
                  <w:lang w:eastAsia="en-US"/>
                </w:rPr>
                <w:t xml:space="preserve">81,986,35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26" w:author="Machado, Diana" w:date="2019-02-04T10:19:00Z"/>
                <w:rFonts w:ascii="Calibri" w:hAnsi="Calibri" w:cs="Calibri"/>
                <w:color w:val="000000"/>
                <w:sz w:val="16"/>
                <w:szCs w:val="16"/>
                <w:lang w:eastAsia="en-US"/>
              </w:rPr>
            </w:pPr>
            <w:ins w:id="32727" w:author="Machado, Diana" w:date="2019-02-04T10:19:00Z">
              <w:r w:rsidRPr="00D01C04">
                <w:rPr>
                  <w:rFonts w:ascii="Calibri" w:hAnsi="Calibri" w:cs="Calibri"/>
                  <w:color w:val="000000"/>
                  <w:sz w:val="16"/>
                  <w:szCs w:val="16"/>
                  <w:lang w:eastAsia="en-US"/>
                </w:rPr>
                <w:t>0.5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28" w:author="Machado, Diana" w:date="2019-02-04T10:19:00Z"/>
                <w:rFonts w:ascii="Calibri" w:hAnsi="Calibri" w:cs="Calibri"/>
                <w:color w:val="000000"/>
                <w:sz w:val="16"/>
                <w:szCs w:val="16"/>
                <w:lang w:eastAsia="en-US"/>
              </w:rPr>
            </w:pPr>
            <w:ins w:id="32729" w:author="Machado, Diana" w:date="2019-02-04T10:19:00Z">
              <w:r w:rsidRPr="00D01C04">
                <w:rPr>
                  <w:rFonts w:ascii="Calibri" w:hAnsi="Calibri" w:cs="Calibri"/>
                  <w:color w:val="000000"/>
                  <w:sz w:val="16"/>
                  <w:szCs w:val="16"/>
                  <w:lang w:eastAsia="en-US"/>
                </w:rPr>
                <w:t xml:space="preserve">219,389,7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30" w:author="Machado, Diana" w:date="2019-02-04T10:19:00Z"/>
                <w:rFonts w:ascii="Calibri" w:hAnsi="Calibri" w:cs="Calibri"/>
                <w:color w:val="000000"/>
                <w:sz w:val="16"/>
                <w:szCs w:val="16"/>
                <w:lang w:eastAsia="en-US"/>
              </w:rPr>
            </w:pPr>
            <w:ins w:id="32731" w:author="Machado, Diana" w:date="2019-02-04T10:19:00Z">
              <w:r w:rsidRPr="00D01C04">
                <w:rPr>
                  <w:rFonts w:ascii="Calibri" w:hAnsi="Calibri" w:cs="Calibri"/>
                  <w:color w:val="000000"/>
                  <w:sz w:val="16"/>
                  <w:szCs w:val="16"/>
                  <w:lang w:eastAsia="en-US"/>
                </w:rPr>
                <w:t>0.61%</w:t>
              </w:r>
            </w:ins>
          </w:p>
        </w:tc>
      </w:tr>
      <w:tr w:rsidR="00CA5085" w:rsidRPr="00D01C04" w:rsidTr="00331AF4">
        <w:trPr>
          <w:trHeight w:hRule="exact" w:val="216"/>
          <w:ins w:id="327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33" w:author="Machado, Diana" w:date="2019-02-04T10:19:00Z"/>
                <w:rFonts w:ascii="Calibri" w:hAnsi="Calibri" w:cs="Calibri"/>
                <w:color w:val="000000"/>
                <w:sz w:val="16"/>
                <w:szCs w:val="16"/>
                <w:lang w:eastAsia="en-US"/>
              </w:rPr>
            </w:pPr>
            <w:ins w:id="32734" w:author="Machado, Diana" w:date="2019-02-04T10:19:00Z">
              <w:r w:rsidRPr="00D01C04">
                <w:rPr>
                  <w:rFonts w:ascii="Calibri" w:hAnsi="Calibri" w:cs="Calibri"/>
                  <w:color w:val="000000"/>
                  <w:sz w:val="16"/>
                  <w:szCs w:val="16"/>
                  <w:lang w:eastAsia="en-US"/>
                </w:rPr>
                <w:t>347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35" w:author="Machado, Diana" w:date="2019-02-04T10:19:00Z"/>
                <w:rFonts w:ascii="Calibri" w:hAnsi="Calibri" w:cs="Calibri"/>
                <w:color w:val="000000"/>
                <w:sz w:val="16"/>
                <w:szCs w:val="16"/>
                <w:lang w:eastAsia="en-US"/>
              </w:rPr>
            </w:pPr>
            <w:ins w:id="32736" w:author="Machado, Diana" w:date="2019-02-04T10:19:00Z">
              <w:r w:rsidRPr="00D01C04">
                <w:rPr>
                  <w:rFonts w:ascii="Calibri" w:hAnsi="Calibri" w:cs="Calibri"/>
                  <w:color w:val="000000"/>
                  <w:sz w:val="16"/>
                  <w:szCs w:val="16"/>
                  <w:lang w:eastAsia="en-US"/>
                </w:rPr>
                <w:t xml:space="preserve">99,819,4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37" w:author="Machado, Diana" w:date="2019-02-04T10:19:00Z"/>
                <w:rFonts w:ascii="Calibri" w:hAnsi="Calibri" w:cs="Calibri"/>
                <w:color w:val="000000"/>
                <w:sz w:val="16"/>
                <w:szCs w:val="16"/>
                <w:lang w:eastAsia="en-US"/>
              </w:rPr>
            </w:pPr>
            <w:ins w:id="32738" w:author="Machado, Diana" w:date="2019-02-04T10:19:00Z">
              <w:r w:rsidRPr="00D01C04">
                <w:rPr>
                  <w:rFonts w:ascii="Calibri" w:hAnsi="Calibri" w:cs="Calibri"/>
                  <w:color w:val="000000"/>
                  <w:sz w:val="16"/>
                  <w:szCs w:val="16"/>
                  <w:lang w:eastAsia="en-US"/>
                </w:rPr>
                <w:t>1.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39" w:author="Machado, Diana" w:date="2019-02-04T10:19:00Z"/>
                <w:rFonts w:ascii="Calibri" w:hAnsi="Calibri" w:cs="Calibri"/>
                <w:color w:val="000000"/>
                <w:sz w:val="16"/>
                <w:szCs w:val="16"/>
                <w:lang w:eastAsia="en-US"/>
              </w:rPr>
            </w:pPr>
            <w:ins w:id="32740" w:author="Machado, Diana" w:date="2019-02-04T10:19:00Z">
              <w:r w:rsidRPr="00D01C04">
                <w:rPr>
                  <w:rFonts w:ascii="Calibri" w:hAnsi="Calibri" w:cs="Calibri"/>
                  <w:color w:val="000000"/>
                  <w:sz w:val="16"/>
                  <w:szCs w:val="16"/>
                  <w:lang w:eastAsia="en-US"/>
                </w:rPr>
                <w:t xml:space="preserve">41,861,3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41" w:author="Machado, Diana" w:date="2019-02-04T10:19:00Z"/>
                <w:rFonts w:ascii="Calibri" w:hAnsi="Calibri" w:cs="Calibri"/>
                <w:color w:val="000000"/>
                <w:sz w:val="16"/>
                <w:szCs w:val="16"/>
                <w:lang w:eastAsia="en-US"/>
              </w:rPr>
            </w:pPr>
            <w:ins w:id="32742"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43" w:author="Machado, Diana" w:date="2019-02-04T10:19:00Z"/>
                <w:rFonts w:ascii="Calibri" w:hAnsi="Calibri" w:cs="Calibri"/>
                <w:color w:val="000000"/>
                <w:sz w:val="16"/>
                <w:szCs w:val="16"/>
                <w:lang w:eastAsia="en-US"/>
              </w:rPr>
            </w:pPr>
            <w:ins w:id="327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45" w:author="Machado, Diana" w:date="2019-02-04T10:19:00Z"/>
                <w:rFonts w:ascii="Calibri" w:hAnsi="Calibri" w:cs="Calibri"/>
                <w:color w:val="000000"/>
                <w:sz w:val="16"/>
                <w:szCs w:val="16"/>
                <w:lang w:eastAsia="en-US"/>
              </w:rPr>
            </w:pPr>
            <w:ins w:id="327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47" w:author="Machado, Diana" w:date="2019-02-04T10:19:00Z"/>
                <w:rFonts w:ascii="Calibri" w:hAnsi="Calibri" w:cs="Calibri"/>
                <w:color w:val="000000"/>
                <w:sz w:val="16"/>
                <w:szCs w:val="16"/>
                <w:lang w:eastAsia="en-US"/>
              </w:rPr>
            </w:pPr>
            <w:ins w:id="32748" w:author="Machado, Diana" w:date="2019-02-04T10:19:00Z">
              <w:r w:rsidRPr="00D01C04">
                <w:rPr>
                  <w:rFonts w:ascii="Calibri" w:hAnsi="Calibri" w:cs="Calibri"/>
                  <w:color w:val="000000"/>
                  <w:sz w:val="16"/>
                  <w:szCs w:val="16"/>
                  <w:lang w:eastAsia="en-US"/>
                </w:rPr>
                <w:t xml:space="preserve">80,426,18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49" w:author="Machado, Diana" w:date="2019-02-04T10:19:00Z"/>
                <w:rFonts w:ascii="Calibri" w:hAnsi="Calibri" w:cs="Calibri"/>
                <w:color w:val="000000"/>
                <w:sz w:val="16"/>
                <w:szCs w:val="16"/>
                <w:lang w:eastAsia="en-US"/>
              </w:rPr>
            </w:pPr>
            <w:ins w:id="32750" w:author="Machado, Diana" w:date="2019-02-04T10:19:00Z">
              <w:r w:rsidRPr="00D01C04">
                <w:rPr>
                  <w:rFonts w:ascii="Calibri" w:hAnsi="Calibri" w:cs="Calibri"/>
                  <w:color w:val="000000"/>
                  <w:sz w:val="16"/>
                  <w:szCs w:val="16"/>
                  <w:lang w:eastAsia="en-US"/>
                </w:rPr>
                <w:t>0.5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51" w:author="Machado, Diana" w:date="2019-02-04T10:19:00Z"/>
                <w:rFonts w:ascii="Calibri" w:hAnsi="Calibri" w:cs="Calibri"/>
                <w:color w:val="000000"/>
                <w:sz w:val="16"/>
                <w:szCs w:val="16"/>
                <w:lang w:eastAsia="en-US"/>
              </w:rPr>
            </w:pPr>
            <w:ins w:id="32752" w:author="Machado, Diana" w:date="2019-02-04T10:19:00Z">
              <w:r w:rsidRPr="00D01C04">
                <w:rPr>
                  <w:rFonts w:ascii="Calibri" w:hAnsi="Calibri" w:cs="Calibri"/>
                  <w:color w:val="000000"/>
                  <w:sz w:val="16"/>
                  <w:szCs w:val="16"/>
                  <w:lang w:eastAsia="en-US"/>
                </w:rPr>
                <w:t xml:space="preserve">222,107,05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53" w:author="Machado, Diana" w:date="2019-02-04T10:19:00Z"/>
                <w:rFonts w:ascii="Calibri" w:hAnsi="Calibri" w:cs="Calibri"/>
                <w:color w:val="000000"/>
                <w:sz w:val="16"/>
                <w:szCs w:val="16"/>
                <w:lang w:eastAsia="en-US"/>
              </w:rPr>
            </w:pPr>
            <w:ins w:id="32754" w:author="Machado, Diana" w:date="2019-02-04T10:19:00Z">
              <w:r w:rsidRPr="00D01C04">
                <w:rPr>
                  <w:rFonts w:ascii="Calibri" w:hAnsi="Calibri" w:cs="Calibri"/>
                  <w:color w:val="000000"/>
                  <w:sz w:val="16"/>
                  <w:szCs w:val="16"/>
                  <w:lang w:eastAsia="en-US"/>
                </w:rPr>
                <w:t>0.62%</w:t>
              </w:r>
            </w:ins>
          </w:p>
        </w:tc>
      </w:tr>
      <w:tr w:rsidR="00CA5085" w:rsidRPr="00D01C04" w:rsidTr="00331AF4">
        <w:trPr>
          <w:trHeight w:hRule="exact" w:val="216"/>
          <w:ins w:id="327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56" w:author="Machado, Diana" w:date="2019-02-04T10:19:00Z"/>
                <w:rFonts w:ascii="Calibri" w:hAnsi="Calibri" w:cs="Calibri"/>
                <w:color w:val="000000"/>
                <w:sz w:val="16"/>
                <w:szCs w:val="16"/>
                <w:lang w:eastAsia="en-US"/>
              </w:rPr>
            </w:pPr>
            <w:ins w:id="32757" w:author="Machado, Diana" w:date="2019-02-04T10:19:00Z">
              <w:r w:rsidRPr="00D01C04">
                <w:rPr>
                  <w:rFonts w:ascii="Calibri" w:hAnsi="Calibri" w:cs="Calibri"/>
                  <w:color w:val="000000"/>
                  <w:sz w:val="16"/>
                  <w:szCs w:val="16"/>
                  <w:lang w:eastAsia="en-US"/>
                </w:rPr>
                <w:t>347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58" w:author="Machado, Diana" w:date="2019-02-04T10:19:00Z"/>
                <w:rFonts w:ascii="Calibri" w:hAnsi="Calibri" w:cs="Calibri"/>
                <w:color w:val="000000"/>
                <w:sz w:val="16"/>
                <w:szCs w:val="16"/>
                <w:lang w:eastAsia="en-US"/>
              </w:rPr>
            </w:pPr>
            <w:ins w:id="32759" w:author="Machado, Diana" w:date="2019-02-04T10:19:00Z">
              <w:r w:rsidRPr="00D01C04">
                <w:rPr>
                  <w:rFonts w:ascii="Calibri" w:hAnsi="Calibri" w:cs="Calibri"/>
                  <w:color w:val="000000"/>
                  <w:sz w:val="16"/>
                  <w:szCs w:val="16"/>
                  <w:lang w:eastAsia="en-US"/>
                </w:rPr>
                <w:t xml:space="preserve">54,970,4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60" w:author="Machado, Diana" w:date="2019-02-04T10:19:00Z"/>
                <w:rFonts w:ascii="Calibri" w:hAnsi="Calibri" w:cs="Calibri"/>
                <w:color w:val="000000"/>
                <w:sz w:val="16"/>
                <w:szCs w:val="16"/>
                <w:lang w:eastAsia="en-US"/>
              </w:rPr>
            </w:pPr>
            <w:ins w:id="32761" w:author="Machado, Diana" w:date="2019-02-04T10:19:00Z">
              <w:r w:rsidRPr="00D01C04">
                <w:rPr>
                  <w:rFonts w:ascii="Calibri" w:hAnsi="Calibri" w:cs="Calibri"/>
                  <w:color w:val="000000"/>
                  <w:sz w:val="16"/>
                  <w:szCs w:val="16"/>
                  <w:lang w:eastAsia="en-US"/>
                </w:rPr>
                <w:t>0.6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62" w:author="Machado, Diana" w:date="2019-02-04T10:19:00Z"/>
                <w:rFonts w:ascii="Calibri" w:hAnsi="Calibri" w:cs="Calibri"/>
                <w:color w:val="000000"/>
                <w:sz w:val="16"/>
                <w:szCs w:val="16"/>
                <w:lang w:eastAsia="en-US"/>
              </w:rPr>
            </w:pPr>
            <w:ins w:id="32763" w:author="Machado, Diana" w:date="2019-02-04T10:19:00Z">
              <w:r w:rsidRPr="00D01C04">
                <w:rPr>
                  <w:rFonts w:ascii="Calibri" w:hAnsi="Calibri" w:cs="Calibri"/>
                  <w:color w:val="000000"/>
                  <w:sz w:val="16"/>
                  <w:szCs w:val="16"/>
                  <w:lang w:eastAsia="en-US"/>
                </w:rPr>
                <w:t xml:space="preserve">43,543,8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64" w:author="Machado, Diana" w:date="2019-02-04T10:19:00Z"/>
                <w:rFonts w:ascii="Calibri" w:hAnsi="Calibri" w:cs="Calibri"/>
                <w:color w:val="000000"/>
                <w:sz w:val="16"/>
                <w:szCs w:val="16"/>
                <w:lang w:eastAsia="en-US"/>
              </w:rPr>
            </w:pPr>
            <w:ins w:id="32765" w:author="Machado, Diana" w:date="2019-02-04T10:19:00Z">
              <w:r w:rsidRPr="00D01C04">
                <w:rPr>
                  <w:rFonts w:ascii="Calibri" w:hAnsi="Calibri" w:cs="Calibri"/>
                  <w:color w:val="000000"/>
                  <w:sz w:val="16"/>
                  <w:szCs w:val="16"/>
                  <w:lang w:eastAsia="en-US"/>
                </w:rPr>
                <w:t>0.3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66" w:author="Machado, Diana" w:date="2019-02-04T10:19:00Z"/>
                <w:rFonts w:ascii="Calibri" w:hAnsi="Calibri" w:cs="Calibri"/>
                <w:color w:val="000000"/>
                <w:sz w:val="16"/>
                <w:szCs w:val="16"/>
                <w:lang w:eastAsia="en-US"/>
              </w:rPr>
            </w:pPr>
            <w:ins w:id="327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68" w:author="Machado, Diana" w:date="2019-02-04T10:19:00Z"/>
                <w:rFonts w:ascii="Calibri" w:hAnsi="Calibri" w:cs="Calibri"/>
                <w:color w:val="000000"/>
                <w:sz w:val="16"/>
                <w:szCs w:val="16"/>
                <w:lang w:eastAsia="en-US"/>
              </w:rPr>
            </w:pPr>
            <w:ins w:id="327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70" w:author="Machado, Diana" w:date="2019-02-04T10:19:00Z"/>
                <w:rFonts w:ascii="Calibri" w:hAnsi="Calibri" w:cs="Calibri"/>
                <w:color w:val="000000"/>
                <w:sz w:val="16"/>
                <w:szCs w:val="16"/>
                <w:lang w:eastAsia="en-US"/>
              </w:rPr>
            </w:pPr>
            <w:ins w:id="32771" w:author="Machado, Diana" w:date="2019-02-04T10:19:00Z">
              <w:r w:rsidRPr="00D01C04">
                <w:rPr>
                  <w:rFonts w:ascii="Calibri" w:hAnsi="Calibri" w:cs="Calibri"/>
                  <w:color w:val="000000"/>
                  <w:sz w:val="16"/>
                  <w:szCs w:val="16"/>
                  <w:lang w:eastAsia="en-US"/>
                </w:rPr>
                <w:t xml:space="preserve">66,875,54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72" w:author="Machado, Diana" w:date="2019-02-04T10:19:00Z"/>
                <w:rFonts w:ascii="Calibri" w:hAnsi="Calibri" w:cs="Calibri"/>
                <w:color w:val="000000"/>
                <w:sz w:val="16"/>
                <w:szCs w:val="16"/>
                <w:lang w:eastAsia="en-US"/>
              </w:rPr>
            </w:pPr>
            <w:ins w:id="32773" w:author="Machado, Diana" w:date="2019-02-04T10:19:00Z">
              <w:r w:rsidRPr="00D01C04">
                <w:rPr>
                  <w:rFonts w:ascii="Calibri" w:hAnsi="Calibri" w:cs="Calibri"/>
                  <w:color w:val="000000"/>
                  <w:sz w:val="16"/>
                  <w:szCs w:val="16"/>
                  <w:lang w:eastAsia="en-US"/>
                </w:rPr>
                <w:t>0.4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74" w:author="Machado, Diana" w:date="2019-02-04T10:19:00Z"/>
                <w:rFonts w:ascii="Calibri" w:hAnsi="Calibri" w:cs="Calibri"/>
                <w:color w:val="000000"/>
                <w:sz w:val="16"/>
                <w:szCs w:val="16"/>
                <w:lang w:eastAsia="en-US"/>
              </w:rPr>
            </w:pPr>
            <w:ins w:id="32775" w:author="Machado, Diana" w:date="2019-02-04T10:19:00Z">
              <w:r w:rsidRPr="00D01C04">
                <w:rPr>
                  <w:rFonts w:ascii="Calibri" w:hAnsi="Calibri" w:cs="Calibri"/>
                  <w:color w:val="000000"/>
                  <w:sz w:val="16"/>
                  <w:szCs w:val="16"/>
                  <w:lang w:eastAsia="en-US"/>
                </w:rPr>
                <w:t xml:space="preserve">165,389,7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76" w:author="Machado, Diana" w:date="2019-02-04T10:19:00Z"/>
                <w:rFonts w:ascii="Calibri" w:hAnsi="Calibri" w:cs="Calibri"/>
                <w:color w:val="000000"/>
                <w:sz w:val="16"/>
                <w:szCs w:val="16"/>
                <w:lang w:eastAsia="en-US"/>
              </w:rPr>
            </w:pPr>
            <w:ins w:id="32777"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327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79" w:author="Machado, Diana" w:date="2019-02-04T10:19:00Z"/>
                <w:rFonts w:ascii="Calibri" w:hAnsi="Calibri" w:cs="Calibri"/>
                <w:color w:val="000000"/>
                <w:sz w:val="16"/>
                <w:szCs w:val="16"/>
                <w:lang w:eastAsia="en-US"/>
              </w:rPr>
            </w:pPr>
            <w:ins w:id="32780" w:author="Machado, Diana" w:date="2019-02-04T10:19:00Z">
              <w:r w:rsidRPr="00D01C04">
                <w:rPr>
                  <w:rFonts w:ascii="Calibri" w:hAnsi="Calibri" w:cs="Calibri"/>
                  <w:color w:val="000000"/>
                  <w:sz w:val="16"/>
                  <w:szCs w:val="16"/>
                  <w:lang w:eastAsia="en-US"/>
                </w:rPr>
                <w:t>347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81" w:author="Machado, Diana" w:date="2019-02-04T10:19:00Z"/>
                <w:rFonts w:ascii="Calibri" w:hAnsi="Calibri" w:cs="Calibri"/>
                <w:color w:val="000000"/>
                <w:sz w:val="16"/>
                <w:szCs w:val="16"/>
                <w:lang w:eastAsia="en-US"/>
              </w:rPr>
            </w:pPr>
            <w:ins w:id="327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83" w:author="Machado, Diana" w:date="2019-02-04T10:19:00Z"/>
                <w:rFonts w:ascii="Calibri" w:hAnsi="Calibri" w:cs="Calibri"/>
                <w:color w:val="000000"/>
                <w:sz w:val="16"/>
                <w:szCs w:val="16"/>
                <w:lang w:eastAsia="en-US"/>
              </w:rPr>
            </w:pPr>
            <w:ins w:id="327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85" w:author="Machado, Diana" w:date="2019-02-04T10:19:00Z"/>
                <w:rFonts w:ascii="Calibri" w:hAnsi="Calibri" w:cs="Calibri"/>
                <w:color w:val="000000"/>
                <w:sz w:val="16"/>
                <w:szCs w:val="16"/>
                <w:lang w:eastAsia="en-US"/>
              </w:rPr>
            </w:pPr>
            <w:ins w:id="32786" w:author="Machado, Diana" w:date="2019-02-04T10:19:00Z">
              <w:r w:rsidRPr="00D01C04">
                <w:rPr>
                  <w:rFonts w:ascii="Calibri" w:hAnsi="Calibri" w:cs="Calibri"/>
                  <w:color w:val="000000"/>
                  <w:sz w:val="16"/>
                  <w:szCs w:val="16"/>
                  <w:lang w:eastAsia="en-US"/>
                </w:rPr>
                <w:t xml:space="preserve">34,491,57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87" w:author="Machado, Diana" w:date="2019-02-04T10:19:00Z"/>
                <w:rFonts w:ascii="Calibri" w:hAnsi="Calibri" w:cs="Calibri"/>
                <w:color w:val="000000"/>
                <w:sz w:val="16"/>
                <w:szCs w:val="16"/>
                <w:lang w:eastAsia="en-US"/>
              </w:rPr>
            </w:pPr>
            <w:ins w:id="32788"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89" w:author="Machado, Diana" w:date="2019-02-04T10:19:00Z"/>
                <w:rFonts w:ascii="Calibri" w:hAnsi="Calibri" w:cs="Calibri"/>
                <w:color w:val="000000"/>
                <w:sz w:val="16"/>
                <w:szCs w:val="16"/>
                <w:lang w:eastAsia="en-US"/>
              </w:rPr>
            </w:pPr>
            <w:ins w:id="327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91" w:author="Machado, Diana" w:date="2019-02-04T10:19:00Z"/>
                <w:rFonts w:ascii="Calibri" w:hAnsi="Calibri" w:cs="Calibri"/>
                <w:color w:val="000000"/>
                <w:sz w:val="16"/>
                <w:szCs w:val="16"/>
                <w:lang w:eastAsia="en-US"/>
              </w:rPr>
            </w:pPr>
            <w:ins w:id="327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93" w:author="Machado, Diana" w:date="2019-02-04T10:19:00Z"/>
                <w:rFonts w:ascii="Calibri" w:hAnsi="Calibri" w:cs="Calibri"/>
                <w:color w:val="000000"/>
                <w:sz w:val="16"/>
                <w:szCs w:val="16"/>
                <w:lang w:eastAsia="en-US"/>
              </w:rPr>
            </w:pPr>
            <w:ins w:id="32794" w:author="Machado, Diana" w:date="2019-02-04T10:19:00Z">
              <w:r w:rsidRPr="00D01C04">
                <w:rPr>
                  <w:rFonts w:ascii="Calibri" w:hAnsi="Calibri" w:cs="Calibri"/>
                  <w:color w:val="000000"/>
                  <w:sz w:val="16"/>
                  <w:szCs w:val="16"/>
                  <w:lang w:eastAsia="en-US"/>
                </w:rPr>
                <w:t xml:space="preserve">50,630,5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95" w:author="Machado, Diana" w:date="2019-02-04T10:19:00Z"/>
                <w:rFonts w:ascii="Calibri" w:hAnsi="Calibri" w:cs="Calibri"/>
                <w:color w:val="000000"/>
                <w:sz w:val="16"/>
                <w:szCs w:val="16"/>
                <w:lang w:eastAsia="en-US"/>
              </w:rPr>
            </w:pPr>
            <w:ins w:id="32796" w:author="Machado, Diana" w:date="2019-02-04T10:19:00Z">
              <w:r w:rsidRPr="00D01C04">
                <w:rPr>
                  <w:rFonts w:ascii="Calibri" w:hAnsi="Calibri" w:cs="Calibri"/>
                  <w:color w:val="000000"/>
                  <w:sz w:val="16"/>
                  <w:szCs w:val="16"/>
                  <w:lang w:eastAsia="en-US"/>
                </w:rPr>
                <w:t>0.3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97" w:author="Machado, Diana" w:date="2019-02-04T10:19:00Z"/>
                <w:rFonts w:ascii="Calibri" w:hAnsi="Calibri" w:cs="Calibri"/>
                <w:color w:val="000000"/>
                <w:sz w:val="16"/>
                <w:szCs w:val="16"/>
                <w:lang w:eastAsia="en-US"/>
              </w:rPr>
            </w:pPr>
            <w:ins w:id="32798" w:author="Machado, Diana" w:date="2019-02-04T10:19:00Z">
              <w:r w:rsidRPr="00D01C04">
                <w:rPr>
                  <w:rFonts w:ascii="Calibri" w:hAnsi="Calibri" w:cs="Calibri"/>
                  <w:color w:val="000000"/>
                  <w:sz w:val="16"/>
                  <w:szCs w:val="16"/>
                  <w:lang w:eastAsia="en-US"/>
                </w:rPr>
                <w:t xml:space="preserve">85,122,1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99" w:author="Machado, Diana" w:date="2019-02-04T10:19:00Z"/>
                <w:rFonts w:ascii="Calibri" w:hAnsi="Calibri" w:cs="Calibri"/>
                <w:color w:val="000000"/>
                <w:sz w:val="16"/>
                <w:szCs w:val="16"/>
                <w:lang w:eastAsia="en-US"/>
              </w:rPr>
            </w:pPr>
            <w:ins w:id="32800"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328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02" w:author="Machado, Diana" w:date="2019-02-04T10:19:00Z"/>
                <w:rFonts w:ascii="Calibri" w:hAnsi="Calibri" w:cs="Calibri"/>
                <w:color w:val="000000"/>
                <w:sz w:val="16"/>
                <w:szCs w:val="16"/>
                <w:lang w:eastAsia="en-US"/>
              </w:rPr>
            </w:pPr>
            <w:ins w:id="32803" w:author="Machado, Diana" w:date="2019-02-04T10:19:00Z">
              <w:r w:rsidRPr="00D01C04">
                <w:rPr>
                  <w:rFonts w:ascii="Calibri" w:hAnsi="Calibri" w:cs="Calibri"/>
                  <w:color w:val="000000"/>
                  <w:sz w:val="16"/>
                  <w:szCs w:val="16"/>
                  <w:lang w:eastAsia="en-US"/>
                </w:rPr>
                <w:t>347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04" w:author="Machado, Diana" w:date="2019-02-04T10:19:00Z"/>
                <w:rFonts w:ascii="Calibri" w:hAnsi="Calibri" w:cs="Calibri"/>
                <w:color w:val="000000"/>
                <w:sz w:val="16"/>
                <w:szCs w:val="16"/>
                <w:lang w:eastAsia="en-US"/>
              </w:rPr>
            </w:pPr>
            <w:ins w:id="328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06" w:author="Machado, Diana" w:date="2019-02-04T10:19:00Z"/>
                <w:rFonts w:ascii="Calibri" w:hAnsi="Calibri" w:cs="Calibri"/>
                <w:color w:val="000000"/>
                <w:sz w:val="16"/>
                <w:szCs w:val="16"/>
                <w:lang w:eastAsia="en-US"/>
              </w:rPr>
            </w:pPr>
            <w:ins w:id="328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08" w:author="Machado, Diana" w:date="2019-02-04T10:19:00Z"/>
                <w:rFonts w:ascii="Calibri" w:hAnsi="Calibri" w:cs="Calibri"/>
                <w:color w:val="000000"/>
                <w:sz w:val="16"/>
                <w:szCs w:val="16"/>
                <w:lang w:eastAsia="en-US"/>
              </w:rPr>
            </w:pPr>
            <w:ins w:id="32809" w:author="Machado, Diana" w:date="2019-02-04T10:19:00Z">
              <w:r w:rsidRPr="00D01C04">
                <w:rPr>
                  <w:rFonts w:ascii="Calibri" w:hAnsi="Calibri" w:cs="Calibri"/>
                  <w:color w:val="000000"/>
                  <w:sz w:val="16"/>
                  <w:szCs w:val="16"/>
                  <w:lang w:eastAsia="en-US"/>
                </w:rPr>
                <w:t xml:space="preserve">2,772,6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10" w:author="Machado, Diana" w:date="2019-02-04T10:19:00Z"/>
                <w:rFonts w:ascii="Calibri" w:hAnsi="Calibri" w:cs="Calibri"/>
                <w:color w:val="000000"/>
                <w:sz w:val="16"/>
                <w:szCs w:val="16"/>
                <w:lang w:eastAsia="en-US"/>
              </w:rPr>
            </w:pPr>
            <w:ins w:id="32811"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12" w:author="Machado, Diana" w:date="2019-02-04T10:19:00Z"/>
                <w:rFonts w:ascii="Calibri" w:hAnsi="Calibri" w:cs="Calibri"/>
                <w:color w:val="000000"/>
                <w:sz w:val="16"/>
                <w:szCs w:val="16"/>
                <w:lang w:eastAsia="en-US"/>
              </w:rPr>
            </w:pPr>
            <w:ins w:id="328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14" w:author="Machado, Diana" w:date="2019-02-04T10:19:00Z"/>
                <w:rFonts w:ascii="Calibri" w:hAnsi="Calibri" w:cs="Calibri"/>
                <w:color w:val="000000"/>
                <w:sz w:val="16"/>
                <w:szCs w:val="16"/>
                <w:lang w:eastAsia="en-US"/>
              </w:rPr>
            </w:pPr>
            <w:ins w:id="328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16" w:author="Machado, Diana" w:date="2019-02-04T10:19:00Z"/>
                <w:rFonts w:ascii="Calibri" w:hAnsi="Calibri" w:cs="Calibri"/>
                <w:color w:val="000000"/>
                <w:sz w:val="16"/>
                <w:szCs w:val="16"/>
                <w:lang w:eastAsia="en-US"/>
              </w:rPr>
            </w:pPr>
            <w:ins w:id="32817" w:author="Machado, Diana" w:date="2019-02-04T10:19:00Z">
              <w:r w:rsidRPr="00D01C04">
                <w:rPr>
                  <w:rFonts w:ascii="Calibri" w:hAnsi="Calibri" w:cs="Calibri"/>
                  <w:color w:val="000000"/>
                  <w:sz w:val="16"/>
                  <w:szCs w:val="16"/>
                  <w:lang w:eastAsia="en-US"/>
                </w:rPr>
                <w:t xml:space="preserve">4,481,5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18" w:author="Machado, Diana" w:date="2019-02-04T10:19:00Z"/>
                <w:rFonts w:ascii="Calibri" w:hAnsi="Calibri" w:cs="Calibri"/>
                <w:color w:val="000000"/>
                <w:sz w:val="16"/>
                <w:szCs w:val="16"/>
                <w:lang w:eastAsia="en-US"/>
              </w:rPr>
            </w:pPr>
            <w:ins w:id="32819"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20" w:author="Machado, Diana" w:date="2019-02-04T10:19:00Z"/>
                <w:rFonts w:ascii="Calibri" w:hAnsi="Calibri" w:cs="Calibri"/>
                <w:color w:val="000000"/>
                <w:sz w:val="16"/>
                <w:szCs w:val="16"/>
                <w:lang w:eastAsia="en-US"/>
              </w:rPr>
            </w:pPr>
            <w:ins w:id="32821" w:author="Machado, Diana" w:date="2019-02-04T10:19:00Z">
              <w:r w:rsidRPr="00D01C04">
                <w:rPr>
                  <w:rFonts w:ascii="Calibri" w:hAnsi="Calibri" w:cs="Calibri"/>
                  <w:color w:val="000000"/>
                  <w:sz w:val="16"/>
                  <w:szCs w:val="16"/>
                  <w:lang w:eastAsia="en-US"/>
                </w:rPr>
                <w:t xml:space="preserve">7,254,2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22" w:author="Machado, Diana" w:date="2019-02-04T10:19:00Z"/>
                <w:rFonts w:ascii="Calibri" w:hAnsi="Calibri" w:cs="Calibri"/>
                <w:color w:val="000000"/>
                <w:sz w:val="16"/>
                <w:szCs w:val="16"/>
                <w:lang w:eastAsia="en-US"/>
              </w:rPr>
            </w:pPr>
            <w:ins w:id="32823"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28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25" w:author="Machado, Diana" w:date="2019-02-04T10:19:00Z"/>
                <w:rFonts w:ascii="Calibri" w:hAnsi="Calibri" w:cs="Calibri"/>
                <w:color w:val="000000"/>
                <w:sz w:val="16"/>
                <w:szCs w:val="16"/>
                <w:lang w:eastAsia="en-US"/>
              </w:rPr>
            </w:pPr>
            <w:ins w:id="32826" w:author="Machado, Diana" w:date="2019-02-04T10:19:00Z">
              <w:r w:rsidRPr="00D01C04">
                <w:rPr>
                  <w:rFonts w:ascii="Calibri" w:hAnsi="Calibri" w:cs="Calibri"/>
                  <w:color w:val="000000"/>
                  <w:sz w:val="16"/>
                  <w:szCs w:val="16"/>
                  <w:lang w:eastAsia="en-US"/>
                </w:rPr>
                <w:t>347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27" w:author="Machado, Diana" w:date="2019-02-04T10:19:00Z"/>
                <w:rFonts w:ascii="Calibri" w:hAnsi="Calibri" w:cs="Calibri"/>
                <w:color w:val="000000"/>
                <w:sz w:val="16"/>
                <w:szCs w:val="16"/>
                <w:lang w:eastAsia="en-US"/>
              </w:rPr>
            </w:pPr>
            <w:ins w:id="3282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29" w:author="Machado, Diana" w:date="2019-02-04T10:19:00Z"/>
                <w:rFonts w:ascii="Calibri" w:hAnsi="Calibri" w:cs="Calibri"/>
                <w:color w:val="000000"/>
                <w:sz w:val="16"/>
                <w:szCs w:val="16"/>
                <w:lang w:eastAsia="en-US"/>
              </w:rPr>
            </w:pPr>
            <w:ins w:id="3283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31" w:author="Machado, Diana" w:date="2019-02-04T10:19:00Z"/>
                <w:rFonts w:ascii="Calibri" w:hAnsi="Calibri" w:cs="Calibri"/>
                <w:color w:val="000000"/>
                <w:sz w:val="16"/>
                <w:szCs w:val="16"/>
                <w:lang w:eastAsia="en-US"/>
              </w:rPr>
            </w:pPr>
            <w:ins w:id="32832" w:author="Machado, Diana" w:date="2019-02-04T10:19:00Z">
              <w:r w:rsidRPr="00D01C04">
                <w:rPr>
                  <w:rFonts w:ascii="Calibri" w:hAnsi="Calibri" w:cs="Calibri"/>
                  <w:color w:val="000000"/>
                  <w:sz w:val="16"/>
                  <w:szCs w:val="16"/>
                  <w:lang w:eastAsia="en-US"/>
                </w:rPr>
                <w:t xml:space="preserve">4,724,2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33" w:author="Machado, Diana" w:date="2019-02-04T10:19:00Z"/>
                <w:rFonts w:ascii="Calibri" w:hAnsi="Calibri" w:cs="Calibri"/>
                <w:color w:val="000000"/>
                <w:sz w:val="16"/>
                <w:szCs w:val="16"/>
                <w:lang w:eastAsia="en-US"/>
              </w:rPr>
            </w:pPr>
            <w:ins w:id="32834"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35" w:author="Machado, Diana" w:date="2019-02-04T10:19:00Z"/>
                <w:rFonts w:ascii="Calibri" w:hAnsi="Calibri" w:cs="Calibri"/>
                <w:color w:val="000000"/>
                <w:sz w:val="16"/>
                <w:szCs w:val="16"/>
                <w:lang w:eastAsia="en-US"/>
              </w:rPr>
            </w:pPr>
            <w:ins w:id="328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37" w:author="Machado, Diana" w:date="2019-02-04T10:19:00Z"/>
                <w:rFonts w:ascii="Calibri" w:hAnsi="Calibri" w:cs="Calibri"/>
                <w:color w:val="000000"/>
                <w:sz w:val="16"/>
                <w:szCs w:val="16"/>
                <w:lang w:eastAsia="en-US"/>
              </w:rPr>
            </w:pPr>
            <w:ins w:id="328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39" w:author="Machado, Diana" w:date="2019-02-04T10:19:00Z"/>
                <w:rFonts w:ascii="Calibri" w:hAnsi="Calibri" w:cs="Calibri"/>
                <w:color w:val="000000"/>
                <w:sz w:val="16"/>
                <w:szCs w:val="16"/>
                <w:lang w:eastAsia="en-US"/>
              </w:rPr>
            </w:pPr>
            <w:ins w:id="32840" w:author="Machado, Diana" w:date="2019-02-04T10:19:00Z">
              <w:r w:rsidRPr="00D01C04">
                <w:rPr>
                  <w:rFonts w:ascii="Calibri" w:hAnsi="Calibri" w:cs="Calibri"/>
                  <w:color w:val="000000"/>
                  <w:sz w:val="16"/>
                  <w:szCs w:val="16"/>
                  <w:lang w:eastAsia="en-US"/>
                </w:rPr>
                <w:t xml:space="preserve">8,102,5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41" w:author="Machado, Diana" w:date="2019-02-04T10:19:00Z"/>
                <w:rFonts w:ascii="Calibri" w:hAnsi="Calibri" w:cs="Calibri"/>
                <w:color w:val="000000"/>
                <w:sz w:val="16"/>
                <w:szCs w:val="16"/>
                <w:lang w:eastAsia="en-US"/>
              </w:rPr>
            </w:pPr>
            <w:ins w:id="32842"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43" w:author="Machado, Diana" w:date="2019-02-04T10:19:00Z"/>
                <w:rFonts w:ascii="Calibri" w:hAnsi="Calibri" w:cs="Calibri"/>
                <w:color w:val="000000"/>
                <w:sz w:val="16"/>
                <w:szCs w:val="16"/>
                <w:lang w:eastAsia="en-US"/>
              </w:rPr>
            </w:pPr>
            <w:ins w:id="32844" w:author="Machado, Diana" w:date="2019-02-04T10:19:00Z">
              <w:r w:rsidRPr="00D01C04">
                <w:rPr>
                  <w:rFonts w:ascii="Calibri" w:hAnsi="Calibri" w:cs="Calibri"/>
                  <w:color w:val="000000"/>
                  <w:sz w:val="16"/>
                  <w:szCs w:val="16"/>
                  <w:lang w:eastAsia="en-US"/>
                </w:rPr>
                <w:t xml:space="preserve">12,826,8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45" w:author="Machado, Diana" w:date="2019-02-04T10:19:00Z"/>
                <w:rFonts w:ascii="Calibri" w:hAnsi="Calibri" w:cs="Calibri"/>
                <w:color w:val="000000"/>
                <w:sz w:val="16"/>
                <w:szCs w:val="16"/>
                <w:lang w:eastAsia="en-US"/>
              </w:rPr>
            </w:pPr>
            <w:ins w:id="32846"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28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48" w:author="Machado, Diana" w:date="2019-02-04T10:19:00Z"/>
                <w:rFonts w:ascii="Calibri" w:hAnsi="Calibri" w:cs="Calibri"/>
                <w:color w:val="000000"/>
                <w:sz w:val="16"/>
                <w:szCs w:val="16"/>
                <w:lang w:eastAsia="en-US"/>
              </w:rPr>
            </w:pPr>
            <w:ins w:id="32849" w:author="Machado, Diana" w:date="2019-02-04T10:19:00Z">
              <w:r w:rsidRPr="00D01C04">
                <w:rPr>
                  <w:rFonts w:ascii="Calibri" w:hAnsi="Calibri" w:cs="Calibri"/>
                  <w:color w:val="000000"/>
                  <w:sz w:val="16"/>
                  <w:szCs w:val="16"/>
                  <w:lang w:eastAsia="en-US"/>
                </w:rPr>
                <w:t>3475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50" w:author="Machado, Diana" w:date="2019-02-04T10:19:00Z"/>
                <w:rFonts w:ascii="Calibri" w:hAnsi="Calibri" w:cs="Calibri"/>
                <w:color w:val="000000"/>
                <w:sz w:val="16"/>
                <w:szCs w:val="16"/>
                <w:lang w:eastAsia="en-US"/>
              </w:rPr>
            </w:pPr>
            <w:ins w:id="32851" w:author="Machado, Diana" w:date="2019-02-04T10:19:00Z">
              <w:r w:rsidRPr="00D01C04">
                <w:rPr>
                  <w:rFonts w:ascii="Calibri" w:hAnsi="Calibri" w:cs="Calibri"/>
                  <w:color w:val="000000"/>
                  <w:sz w:val="16"/>
                  <w:szCs w:val="16"/>
                  <w:lang w:eastAsia="en-US"/>
                </w:rPr>
                <w:t xml:space="preserve">64,815,6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52" w:author="Machado, Diana" w:date="2019-02-04T10:19:00Z"/>
                <w:rFonts w:ascii="Calibri" w:hAnsi="Calibri" w:cs="Calibri"/>
                <w:color w:val="000000"/>
                <w:sz w:val="16"/>
                <w:szCs w:val="16"/>
                <w:lang w:eastAsia="en-US"/>
              </w:rPr>
            </w:pPr>
            <w:ins w:id="32853" w:author="Machado, Diana" w:date="2019-02-04T10:19:00Z">
              <w:r w:rsidRPr="00D01C04">
                <w:rPr>
                  <w:rFonts w:ascii="Calibri" w:hAnsi="Calibri" w:cs="Calibri"/>
                  <w:color w:val="000000"/>
                  <w:sz w:val="16"/>
                  <w:szCs w:val="16"/>
                  <w:lang w:eastAsia="en-US"/>
                </w:rPr>
                <w:t>0.7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54" w:author="Machado, Diana" w:date="2019-02-04T10:19:00Z"/>
                <w:rFonts w:ascii="Calibri" w:hAnsi="Calibri" w:cs="Calibri"/>
                <w:color w:val="000000"/>
                <w:sz w:val="16"/>
                <w:szCs w:val="16"/>
                <w:lang w:eastAsia="en-US"/>
              </w:rPr>
            </w:pPr>
            <w:ins w:id="32855" w:author="Machado, Diana" w:date="2019-02-04T10:19:00Z">
              <w:r w:rsidRPr="00D01C04">
                <w:rPr>
                  <w:rFonts w:ascii="Calibri" w:hAnsi="Calibri" w:cs="Calibri"/>
                  <w:color w:val="000000"/>
                  <w:sz w:val="16"/>
                  <w:szCs w:val="16"/>
                  <w:lang w:eastAsia="en-US"/>
                </w:rPr>
                <w:t xml:space="preserve">27,098,25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56" w:author="Machado, Diana" w:date="2019-02-04T10:19:00Z"/>
                <w:rFonts w:ascii="Calibri" w:hAnsi="Calibri" w:cs="Calibri"/>
                <w:color w:val="000000"/>
                <w:sz w:val="16"/>
                <w:szCs w:val="16"/>
                <w:lang w:eastAsia="en-US"/>
              </w:rPr>
            </w:pPr>
            <w:ins w:id="32857"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58" w:author="Machado, Diana" w:date="2019-02-04T10:19:00Z"/>
                <w:rFonts w:ascii="Calibri" w:hAnsi="Calibri" w:cs="Calibri"/>
                <w:color w:val="000000"/>
                <w:sz w:val="16"/>
                <w:szCs w:val="16"/>
                <w:lang w:eastAsia="en-US"/>
              </w:rPr>
            </w:pPr>
            <w:ins w:id="328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60" w:author="Machado, Diana" w:date="2019-02-04T10:19:00Z"/>
                <w:rFonts w:ascii="Calibri" w:hAnsi="Calibri" w:cs="Calibri"/>
                <w:color w:val="000000"/>
                <w:sz w:val="16"/>
                <w:szCs w:val="16"/>
                <w:lang w:eastAsia="en-US"/>
              </w:rPr>
            </w:pPr>
            <w:ins w:id="328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62" w:author="Machado, Diana" w:date="2019-02-04T10:19:00Z"/>
                <w:rFonts w:ascii="Calibri" w:hAnsi="Calibri" w:cs="Calibri"/>
                <w:color w:val="000000"/>
                <w:sz w:val="16"/>
                <w:szCs w:val="16"/>
                <w:lang w:eastAsia="en-US"/>
              </w:rPr>
            </w:pPr>
            <w:ins w:id="32863" w:author="Machado, Diana" w:date="2019-02-04T10:19:00Z">
              <w:r w:rsidRPr="00D01C04">
                <w:rPr>
                  <w:rFonts w:ascii="Calibri" w:hAnsi="Calibri" w:cs="Calibri"/>
                  <w:color w:val="000000"/>
                  <w:sz w:val="16"/>
                  <w:szCs w:val="16"/>
                  <w:lang w:eastAsia="en-US"/>
                </w:rPr>
                <w:t xml:space="preserve">52,800,84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64" w:author="Machado, Diana" w:date="2019-02-04T10:19:00Z"/>
                <w:rFonts w:ascii="Calibri" w:hAnsi="Calibri" w:cs="Calibri"/>
                <w:color w:val="000000"/>
                <w:sz w:val="16"/>
                <w:szCs w:val="16"/>
                <w:lang w:eastAsia="en-US"/>
              </w:rPr>
            </w:pPr>
            <w:ins w:id="32865" w:author="Machado, Diana" w:date="2019-02-04T10:19:00Z">
              <w:r w:rsidRPr="00D01C04">
                <w:rPr>
                  <w:rFonts w:ascii="Calibri" w:hAnsi="Calibri" w:cs="Calibri"/>
                  <w:color w:val="000000"/>
                  <w:sz w:val="16"/>
                  <w:szCs w:val="16"/>
                  <w:lang w:eastAsia="en-US"/>
                </w:rPr>
                <w:t>0.3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66" w:author="Machado, Diana" w:date="2019-02-04T10:19:00Z"/>
                <w:rFonts w:ascii="Calibri" w:hAnsi="Calibri" w:cs="Calibri"/>
                <w:color w:val="000000"/>
                <w:sz w:val="16"/>
                <w:szCs w:val="16"/>
                <w:lang w:eastAsia="en-US"/>
              </w:rPr>
            </w:pPr>
            <w:ins w:id="32867" w:author="Machado, Diana" w:date="2019-02-04T10:19:00Z">
              <w:r w:rsidRPr="00D01C04">
                <w:rPr>
                  <w:rFonts w:ascii="Calibri" w:hAnsi="Calibri" w:cs="Calibri"/>
                  <w:color w:val="000000"/>
                  <w:sz w:val="16"/>
                  <w:szCs w:val="16"/>
                  <w:lang w:eastAsia="en-US"/>
                </w:rPr>
                <w:t xml:space="preserve">144,714,7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68" w:author="Machado, Diana" w:date="2019-02-04T10:19:00Z"/>
                <w:rFonts w:ascii="Calibri" w:hAnsi="Calibri" w:cs="Calibri"/>
                <w:color w:val="000000"/>
                <w:sz w:val="16"/>
                <w:szCs w:val="16"/>
                <w:lang w:eastAsia="en-US"/>
              </w:rPr>
            </w:pPr>
            <w:ins w:id="32869" w:author="Machado, Diana" w:date="2019-02-04T10:19:00Z">
              <w:r w:rsidRPr="00D01C04">
                <w:rPr>
                  <w:rFonts w:ascii="Calibri" w:hAnsi="Calibri" w:cs="Calibri"/>
                  <w:color w:val="000000"/>
                  <w:sz w:val="16"/>
                  <w:szCs w:val="16"/>
                  <w:lang w:eastAsia="en-US"/>
                </w:rPr>
                <w:t>0.40%</w:t>
              </w:r>
            </w:ins>
          </w:p>
        </w:tc>
      </w:tr>
      <w:tr w:rsidR="00CA5085" w:rsidRPr="00D01C04" w:rsidTr="00331AF4">
        <w:trPr>
          <w:trHeight w:hRule="exact" w:val="216"/>
          <w:ins w:id="328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71" w:author="Machado, Diana" w:date="2019-02-04T10:19:00Z"/>
                <w:rFonts w:ascii="Calibri" w:hAnsi="Calibri" w:cs="Calibri"/>
                <w:color w:val="000000"/>
                <w:sz w:val="16"/>
                <w:szCs w:val="16"/>
                <w:lang w:eastAsia="en-US"/>
              </w:rPr>
            </w:pPr>
            <w:ins w:id="32872" w:author="Machado, Diana" w:date="2019-02-04T10:19:00Z">
              <w:r w:rsidRPr="00D01C04">
                <w:rPr>
                  <w:rFonts w:ascii="Calibri" w:hAnsi="Calibri" w:cs="Calibri"/>
                  <w:color w:val="000000"/>
                  <w:sz w:val="16"/>
                  <w:szCs w:val="16"/>
                  <w:lang w:eastAsia="en-US"/>
                </w:rPr>
                <w:t>347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73" w:author="Machado, Diana" w:date="2019-02-04T10:19:00Z"/>
                <w:rFonts w:ascii="Calibri" w:hAnsi="Calibri" w:cs="Calibri"/>
                <w:color w:val="000000"/>
                <w:sz w:val="16"/>
                <w:szCs w:val="16"/>
                <w:lang w:eastAsia="en-US"/>
              </w:rPr>
            </w:pPr>
            <w:ins w:id="32874" w:author="Machado, Diana" w:date="2019-02-04T10:19:00Z">
              <w:r w:rsidRPr="00D01C04">
                <w:rPr>
                  <w:rFonts w:ascii="Calibri" w:hAnsi="Calibri" w:cs="Calibri"/>
                  <w:color w:val="000000"/>
                  <w:sz w:val="16"/>
                  <w:szCs w:val="16"/>
                  <w:lang w:eastAsia="en-US"/>
                </w:rPr>
                <w:t xml:space="preserve">63,756,2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75" w:author="Machado, Diana" w:date="2019-02-04T10:19:00Z"/>
                <w:rFonts w:ascii="Calibri" w:hAnsi="Calibri" w:cs="Calibri"/>
                <w:color w:val="000000"/>
                <w:sz w:val="16"/>
                <w:szCs w:val="16"/>
                <w:lang w:eastAsia="en-US"/>
              </w:rPr>
            </w:pPr>
            <w:ins w:id="32876" w:author="Machado, Diana" w:date="2019-02-04T10:19:00Z">
              <w:r w:rsidRPr="00D01C04">
                <w:rPr>
                  <w:rFonts w:ascii="Calibri" w:hAnsi="Calibri" w:cs="Calibri"/>
                  <w:color w:val="000000"/>
                  <w:sz w:val="16"/>
                  <w:szCs w:val="16"/>
                  <w:lang w:eastAsia="en-US"/>
                </w:rPr>
                <w:t>0.7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77" w:author="Machado, Diana" w:date="2019-02-04T10:19:00Z"/>
                <w:rFonts w:ascii="Calibri" w:hAnsi="Calibri" w:cs="Calibri"/>
                <w:color w:val="000000"/>
                <w:sz w:val="16"/>
                <w:szCs w:val="16"/>
                <w:lang w:eastAsia="en-US"/>
              </w:rPr>
            </w:pPr>
            <w:ins w:id="32878" w:author="Machado, Diana" w:date="2019-02-04T10:19:00Z">
              <w:r w:rsidRPr="00D01C04">
                <w:rPr>
                  <w:rFonts w:ascii="Calibri" w:hAnsi="Calibri" w:cs="Calibri"/>
                  <w:color w:val="000000"/>
                  <w:sz w:val="16"/>
                  <w:szCs w:val="16"/>
                  <w:lang w:eastAsia="en-US"/>
                </w:rPr>
                <w:t xml:space="preserve">30,797,4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79" w:author="Machado, Diana" w:date="2019-02-04T10:19:00Z"/>
                <w:rFonts w:ascii="Calibri" w:hAnsi="Calibri" w:cs="Calibri"/>
                <w:color w:val="000000"/>
                <w:sz w:val="16"/>
                <w:szCs w:val="16"/>
                <w:lang w:eastAsia="en-US"/>
              </w:rPr>
            </w:pPr>
            <w:ins w:id="32880"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81" w:author="Machado, Diana" w:date="2019-02-04T10:19:00Z"/>
                <w:rFonts w:ascii="Calibri" w:hAnsi="Calibri" w:cs="Calibri"/>
                <w:color w:val="000000"/>
                <w:sz w:val="16"/>
                <w:szCs w:val="16"/>
                <w:lang w:eastAsia="en-US"/>
              </w:rPr>
            </w:pPr>
            <w:ins w:id="328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83" w:author="Machado, Diana" w:date="2019-02-04T10:19:00Z"/>
                <w:rFonts w:ascii="Calibri" w:hAnsi="Calibri" w:cs="Calibri"/>
                <w:color w:val="000000"/>
                <w:sz w:val="16"/>
                <w:szCs w:val="16"/>
                <w:lang w:eastAsia="en-US"/>
              </w:rPr>
            </w:pPr>
            <w:ins w:id="328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85" w:author="Machado, Diana" w:date="2019-02-04T10:19:00Z"/>
                <w:rFonts w:ascii="Calibri" w:hAnsi="Calibri" w:cs="Calibri"/>
                <w:color w:val="000000"/>
                <w:sz w:val="16"/>
                <w:szCs w:val="16"/>
                <w:lang w:eastAsia="en-US"/>
              </w:rPr>
            </w:pPr>
            <w:ins w:id="32886" w:author="Machado, Diana" w:date="2019-02-04T10:19:00Z">
              <w:r w:rsidRPr="00D01C04">
                <w:rPr>
                  <w:rFonts w:ascii="Calibri" w:hAnsi="Calibri" w:cs="Calibri"/>
                  <w:color w:val="000000"/>
                  <w:sz w:val="16"/>
                  <w:szCs w:val="16"/>
                  <w:lang w:eastAsia="en-US"/>
                </w:rPr>
                <w:t xml:space="preserve">50,301,6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87" w:author="Machado, Diana" w:date="2019-02-04T10:19:00Z"/>
                <w:rFonts w:ascii="Calibri" w:hAnsi="Calibri" w:cs="Calibri"/>
                <w:color w:val="000000"/>
                <w:sz w:val="16"/>
                <w:szCs w:val="16"/>
                <w:lang w:eastAsia="en-US"/>
              </w:rPr>
            </w:pPr>
            <w:ins w:id="32888" w:author="Machado, Diana" w:date="2019-02-04T10:19:00Z">
              <w:r w:rsidRPr="00D01C04">
                <w:rPr>
                  <w:rFonts w:ascii="Calibri" w:hAnsi="Calibri" w:cs="Calibri"/>
                  <w:color w:val="000000"/>
                  <w:sz w:val="16"/>
                  <w:szCs w:val="16"/>
                  <w:lang w:eastAsia="en-US"/>
                </w:rPr>
                <w:t>0.3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89" w:author="Machado, Diana" w:date="2019-02-04T10:19:00Z"/>
                <w:rFonts w:ascii="Calibri" w:hAnsi="Calibri" w:cs="Calibri"/>
                <w:color w:val="000000"/>
                <w:sz w:val="16"/>
                <w:szCs w:val="16"/>
                <w:lang w:eastAsia="en-US"/>
              </w:rPr>
            </w:pPr>
            <w:ins w:id="32890" w:author="Machado, Diana" w:date="2019-02-04T10:19:00Z">
              <w:r w:rsidRPr="00D01C04">
                <w:rPr>
                  <w:rFonts w:ascii="Calibri" w:hAnsi="Calibri" w:cs="Calibri"/>
                  <w:color w:val="000000"/>
                  <w:sz w:val="16"/>
                  <w:szCs w:val="16"/>
                  <w:lang w:eastAsia="en-US"/>
                </w:rPr>
                <w:t xml:space="preserve">144,855,2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91" w:author="Machado, Diana" w:date="2019-02-04T10:19:00Z"/>
                <w:rFonts w:ascii="Calibri" w:hAnsi="Calibri" w:cs="Calibri"/>
                <w:color w:val="000000"/>
                <w:sz w:val="16"/>
                <w:szCs w:val="16"/>
                <w:lang w:eastAsia="en-US"/>
              </w:rPr>
            </w:pPr>
            <w:ins w:id="32892" w:author="Machado, Diana" w:date="2019-02-04T10:19:00Z">
              <w:r w:rsidRPr="00D01C04">
                <w:rPr>
                  <w:rFonts w:ascii="Calibri" w:hAnsi="Calibri" w:cs="Calibri"/>
                  <w:color w:val="000000"/>
                  <w:sz w:val="16"/>
                  <w:szCs w:val="16"/>
                  <w:lang w:eastAsia="en-US"/>
                </w:rPr>
                <w:t>0.40%</w:t>
              </w:r>
            </w:ins>
          </w:p>
        </w:tc>
      </w:tr>
      <w:tr w:rsidR="00CA5085" w:rsidRPr="00D01C04" w:rsidTr="00331AF4">
        <w:trPr>
          <w:trHeight w:hRule="exact" w:val="216"/>
          <w:ins w:id="328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94" w:author="Machado, Diana" w:date="2019-02-04T10:19:00Z"/>
                <w:rFonts w:ascii="Calibri" w:hAnsi="Calibri" w:cs="Calibri"/>
                <w:color w:val="000000"/>
                <w:sz w:val="16"/>
                <w:szCs w:val="16"/>
                <w:lang w:eastAsia="en-US"/>
              </w:rPr>
            </w:pPr>
            <w:ins w:id="32895" w:author="Machado, Diana" w:date="2019-02-04T10:19:00Z">
              <w:r w:rsidRPr="00D01C04">
                <w:rPr>
                  <w:rFonts w:ascii="Calibri" w:hAnsi="Calibri" w:cs="Calibri"/>
                  <w:color w:val="000000"/>
                  <w:sz w:val="16"/>
                  <w:szCs w:val="16"/>
                  <w:lang w:eastAsia="en-US"/>
                </w:rPr>
                <w:t>347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96" w:author="Machado, Diana" w:date="2019-02-04T10:19:00Z"/>
                <w:rFonts w:ascii="Calibri" w:hAnsi="Calibri" w:cs="Calibri"/>
                <w:color w:val="000000"/>
                <w:sz w:val="16"/>
                <w:szCs w:val="16"/>
                <w:lang w:eastAsia="en-US"/>
              </w:rPr>
            </w:pPr>
            <w:ins w:id="328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98" w:author="Machado, Diana" w:date="2019-02-04T10:19:00Z"/>
                <w:rFonts w:ascii="Calibri" w:hAnsi="Calibri" w:cs="Calibri"/>
                <w:color w:val="000000"/>
                <w:sz w:val="16"/>
                <w:szCs w:val="16"/>
                <w:lang w:eastAsia="en-US"/>
              </w:rPr>
            </w:pPr>
            <w:ins w:id="328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00" w:author="Machado, Diana" w:date="2019-02-04T10:19:00Z"/>
                <w:rFonts w:ascii="Calibri" w:hAnsi="Calibri" w:cs="Calibri"/>
                <w:color w:val="000000"/>
                <w:sz w:val="16"/>
                <w:szCs w:val="16"/>
                <w:lang w:eastAsia="en-US"/>
              </w:rPr>
            </w:pPr>
            <w:ins w:id="329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02" w:author="Machado, Diana" w:date="2019-02-04T10:19:00Z"/>
                <w:rFonts w:ascii="Calibri" w:hAnsi="Calibri" w:cs="Calibri"/>
                <w:color w:val="000000"/>
                <w:sz w:val="16"/>
                <w:szCs w:val="16"/>
                <w:lang w:eastAsia="en-US"/>
              </w:rPr>
            </w:pPr>
            <w:ins w:id="329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04" w:author="Machado, Diana" w:date="2019-02-04T10:19:00Z"/>
                <w:rFonts w:ascii="Calibri" w:hAnsi="Calibri" w:cs="Calibri"/>
                <w:color w:val="000000"/>
                <w:sz w:val="16"/>
                <w:szCs w:val="16"/>
                <w:lang w:eastAsia="en-US"/>
              </w:rPr>
            </w:pPr>
            <w:ins w:id="329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06" w:author="Machado, Diana" w:date="2019-02-04T10:19:00Z"/>
                <w:rFonts w:ascii="Calibri" w:hAnsi="Calibri" w:cs="Calibri"/>
                <w:color w:val="000000"/>
                <w:sz w:val="16"/>
                <w:szCs w:val="16"/>
                <w:lang w:eastAsia="en-US"/>
              </w:rPr>
            </w:pPr>
            <w:ins w:id="329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08" w:author="Machado, Diana" w:date="2019-02-04T10:19:00Z"/>
                <w:rFonts w:ascii="Calibri" w:hAnsi="Calibri" w:cs="Calibri"/>
                <w:color w:val="000000"/>
                <w:sz w:val="16"/>
                <w:szCs w:val="16"/>
                <w:lang w:eastAsia="en-US"/>
              </w:rPr>
            </w:pPr>
            <w:ins w:id="32909" w:author="Machado, Diana" w:date="2019-02-04T10:19:00Z">
              <w:r w:rsidRPr="00D01C04">
                <w:rPr>
                  <w:rFonts w:ascii="Calibri" w:hAnsi="Calibri" w:cs="Calibri"/>
                  <w:color w:val="000000"/>
                  <w:sz w:val="16"/>
                  <w:szCs w:val="16"/>
                  <w:lang w:eastAsia="en-US"/>
                </w:rPr>
                <w:t xml:space="preserve">1,978,58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10" w:author="Machado, Diana" w:date="2019-02-04T10:19:00Z"/>
                <w:rFonts w:ascii="Calibri" w:hAnsi="Calibri" w:cs="Calibri"/>
                <w:color w:val="000000"/>
                <w:sz w:val="16"/>
                <w:szCs w:val="16"/>
                <w:lang w:eastAsia="en-US"/>
              </w:rPr>
            </w:pPr>
            <w:ins w:id="32911"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12" w:author="Machado, Diana" w:date="2019-02-04T10:19:00Z"/>
                <w:rFonts w:ascii="Calibri" w:hAnsi="Calibri" w:cs="Calibri"/>
                <w:color w:val="000000"/>
                <w:sz w:val="16"/>
                <w:szCs w:val="16"/>
                <w:lang w:eastAsia="en-US"/>
              </w:rPr>
            </w:pPr>
            <w:ins w:id="32913" w:author="Machado, Diana" w:date="2019-02-04T10:19:00Z">
              <w:r w:rsidRPr="00D01C04">
                <w:rPr>
                  <w:rFonts w:ascii="Calibri" w:hAnsi="Calibri" w:cs="Calibri"/>
                  <w:color w:val="000000"/>
                  <w:sz w:val="16"/>
                  <w:szCs w:val="16"/>
                  <w:lang w:eastAsia="en-US"/>
                </w:rPr>
                <w:t xml:space="preserve">1,991,8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14" w:author="Machado, Diana" w:date="2019-02-04T10:19:00Z"/>
                <w:rFonts w:ascii="Calibri" w:hAnsi="Calibri" w:cs="Calibri"/>
                <w:color w:val="000000"/>
                <w:sz w:val="16"/>
                <w:szCs w:val="16"/>
                <w:lang w:eastAsia="en-US"/>
              </w:rPr>
            </w:pPr>
            <w:ins w:id="3291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29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17" w:author="Machado, Diana" w:date="2019-02-04T10:19:00Z"/>
                <w:rFonts w:ascii="Calibri" w:hAnsi="Calibri" w:cs="Calibri"/>
                <w:color w:val="000000"/>
                <w:sz w:val="16"/>
                <w:szCs w:val="16"/>
                <w:lang w:eastAsia="en-US"/>
              </w:rPr>
            </w:pPr>
            <w:ins w:id="32918" w:author="Machado, Diana" w:date="2019-02-04T10:19:00Z">
              <w:r w:rsidRPr="00D01C04">
                <w:rPr>
                  <w:rFonts w:ascii="Calibri" w:hAnsi="Calibri" w:cs="Calibri"/>
                  <w:color w:val="000000"/>
                  <w:sz w:val="16"/>
                  <w:szCs w:val="16"/>
                  <w:lang w:eastAsia="en-US"/>
                </w:rPr>
                <w:t>3476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19" w:author="Machado, Diana" w:date="2019-02-04T10:19:00Z"/>
                <w:rFonts w:ascii="Calibri" w:hAnsi="Calibri" w:cs="Calibri"/>
                <w:color w:val="000000"/>
                <w:sz w:val="16"/>
                <w:szCs w:val="16"/>
                <w:lang w:eastAsia="en-US"/>
              </w:rPr>
            </w:pPr>
            <w:ins w:id="32920" w:author="Machado, Diana" w:date="2019-02-04T10:19:00Z">
              <w:r w:rsidRPr="00D01C04">
                <w:rPr>
                  <w:rFonts w:ascii="Calibri" w:hAnsi="Calibri" w:cs="Calibri"/>
                  <w:color w:val="000000"/>
                  <w:sz w:val="16"/>
                  <w:szCs w:val="16"/>
                  <w:lang w:eastAsia="en-US"/>
                </w:rPr>
                <w:t xml:space="preserve">33,382,9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21" w:author="Machado, Diana" w:date="2019-02-04T10:19:00Z"/>
                <w:rFonts w:ascii="Calibri" w:hAnsi="Calibri" w:cs="Calibri"/>
                <w:color w:val="000000"/>
                <w:sz w:val="16"/>
                <w:szCs w:val="16"/>
                <w:lang w:eastAsia="en-US"/>
              </w:rPr>
            </w:pPr>
            <w:ins w:id="32922" w:author="Machado, Diana" w:date="2019-02-04T10:19:00Z">
              <w:r w:rsidRPr="00D01C04">
                <w:rPr>
                  <w:rFonts w:ascii="Calibri" w:hAnsi="Calibri" w:cs="Calibri"/>
                  <w:color w:val="000000"/>
                  <w:sz w:val="16"/>
                  <w:szCs w:val="16"/>
                  <w:lang w:eastAsia="en-US"/>
                </w:rPr>
                <w:t>0.4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23" w:author="Machado, Diana" w:date="2019-02-04T10:19:00Z"/>
                <w:rFonts w:ascii="Calibri" w:hAnsi="Calibri" w:cs="Calibri"/>
                <w:color w:val="000000"/>
                <w:sz w:val="16"/>
                <w:szCs w:val="16"/>
                <w:lang w:eastAsia="en-US"/>
              </w:rPr>
            </w:pPr>
            <w:ins w:id="32924" w:author="Machado, Diana" w:date="2019-02-04T10:19:00Z">
              <w:r w:rsidRPr="00D01C04">
                <w:rPr>
                  <w:rFonts w:ascii="Calibri" w:hAnsi="Calibri" w:cs="Calibri"/>
                  <w:color w:val="000000"/>
                  <w:sz w:val="16"/>
                  <w:szCs w:val="16"/>
                  <w:lang w:eastAsia="en-US"/>
                </w:rPr>
                <w:t xml:space="preserve">944,8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25" w:author="Machado, Diana" w:date="2019-02-04T10:19:00Z"/>
                <w:rFonts w:ascii="Calibri" w:hAnsi="Calibri" w:cs="Calibri"/>
                <w:color w:val="000000"/>
                <w:sz w:val="16"/>
                <w:szCs w:val="16"/>
                <w:lang w:eastAsia="en-US"/>
              </w:rPr>
            </w:pPr>
            <w:ins w:id="3292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27" w:author="Machado, Diana" w:date="2019-02-04T10:19:00Z"/>
                <w:rFonts w:ascii="Calibri" w:hAnsi="Calibri" w:cs="Calibri"/>
                <w:color w:val="000000"/>
                <w:sz w:val="16"/>
                <w:szCs w:val="16"/>
                <w:lang w:eastAsia="en-US"/>
              </w:rPr>
            </w:pPr>
            <w:ins w:id="329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29" w:author="Machado, Diana" w:date="2019-02-04T10:19:00Z"/>
                <w:rFonts w:ascii="Calibri" w:hAnsi="Calibri" w:cs="Calibri"/>
                <w:color w:val="000000"/>
                <w:sz w:val="16"/>
                <w:szCs w:val="16"/>
                <w:lang w:eastAsia="en-US"/>
              </w:rPr>
            </w:pPr>
            <w:ins w:id="329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31" w:author="Machado, Diana" w:date="2019-02-04T10:19:00Z"/>
                <w:rFonts w:ascii="Calibri" w:hAnsi="Calibri" w:cs="Calibri"/>
                <w:color w:val="000000"/>
                <w:sz w:val="16"/>
                <w:szCs w:val="16"/>
                <w:lang w:eastAsia="en-US"/>
              </w:rPr>
            </w:pPr>
            <w:ins w:id="32932" w:author="Machado, Diana" w:date="2019-02-04T10:19:00Z">
              <w:r w:rsidRPr="00D01C04">
                <w:rPr>
                  <w:rFonts w:ascii="Calibri" w:hAnsi="Calibri" w:cs="Calibri"/>
                  <w:color w:val="000000"/>
                  <w:sz w:val="16"/>
                  <w:szCs w:val="16"/>
                  <w:lang w:eastAsia="en-US"/>
                </w:rPr>
                <w:t xml:space="preserve">62,054,55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33" w:author="Machado, Diana" w:date="2019-02-04T10:19:00Z"/>
                <w:rFonts w:ascii="Calibri" w:hAnsi="Calibri" w:cs="Calibri"/>
                <w:color w:val="000000"/>
                <w:sz w:val="16"/>
                <w:szCs w:val="16"/>
                <w:lang w:eastAsia="en-US"/>
              </w:rPr>
            </w:pPr>
            <w:ins w:id="32934"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35" w:author="Machado, Diana" w:date="2019-02-04T10:19:00Z"/>
                <w:rFonts w:ascii="Calibri" w:hAnsi="Calibri" w:cs="Calibri"/>
                <w:color w:val="000000"/>
                <w:sz w:val="16"/>
                <w:szCs w:val="16"/>
                <w:lang w:eastAsia="en-US"/>
              </w:rPr>
            </w:pPr>
            <w:ins w:id="32936" w:author="Machado, Diana" w:date="2019-02-04T10:19:00Z">
              <w:r w:rsidRPr="00D01C04">
                <w:rPr>
                  <w:rFonts w:ascii="Calibri" w:hAnsi="Calibri" w:cs="Calibri"/>
                  <w:color w:val="000000"/>
                  <w:sz w:val="16"/>
                  <w:szCs w:val="16"/>
                  <w:lang w:eastAsia="en-US"/>
                </w:rPr>
                <w:t xml:space="preserve">96,382,39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37" w:author="Machado, Diana" w:date="2019-02-04T10:19:00Z"/>
                <w:rFonts w:ascii="Calibri" w:hAnsi="Calibri" w:cs="Calibri"/>
                <w:color w:val="000000"/>
                <w:sz w:val="16"/>
                <w:szCs w:val="16"/>
                <w:lang w:eastAsia="en-US"/>
              </w:rPr>
            </w:pPr>
            <w:ins w:id="32938" w:author="Machado, Diana" w:date="2019-02-04T10:19:00Z">
              <w:r w:rsidRPr="00D01C04">
                <w:rPr>
                  <w:rFonts w:ascii="Calibri" w:hAnsi="Calibri" w:cs="Calibri"/>
                  <w:color w:val="000000"/>
                  <w:sz w:val="16"/>
                  <w:szCs w:val="16"/>
                  <w:lang w:eastAsia="en-US"/>
                </w:rPr>
                <w:t>0.27%</w:t>
              </w:r>
            </w:ins>
          </w:p>
        </w:tc>
      </w:tr>
      <w:tr w:rsidR="00CA5085" w:rsidRPr="00D01C04" w:rsidTr="00331AF4">
        <w:trPr>
          <w:trHeight w:hRule="exact" w:val="216"/>
          <w:ins w:id="329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40" w:author="Machado, Diana" w:date="2019-02-04T10:19:00Z"/>
                <w:rFonts w:ascii="Calibri" w:hAnsi="Calibri" w:cs="Calibri"/>
                <w:color w:val="000000"/>
                <w:sz w:val="16"/>
                <w:szCs w:val="16"/>
                <w:lang w:eastAsia="en-US"/>
              </w:rPr>
            </w:pPr>
            <w:ins w:id="32941" w:author="Machado, Diana" w:date="2019-02-04T10:19:00Z">
              <w:r w:rsidRPr="00D01C04">
                <w:rPr>
                  <w:rFonts w:ascii="Calibri" w:hAnsi="Calibri" w:cs="Calibri"/>
                  <w:color w:val="000000"/>
                  <w:sz w:val="16"/>
                  <w:szCs w:val="16"/>
                  <w:lang w:eastAsia="en-US"/>
                </w:rPr>
                <w:t>347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42" w:author="Machado, Diana" w:date="2019-02-04T10:19:00Z"/>
                <w:rFonts w:ascii="Calibri" w:hAnsi="Calibri" w:cs="Calibri"/>
                <w:color w:val="000000"/>
                <w:sz w:val="16"/>
                <w:szCs w:val="16"/>
                <w:lang w:eastAsia="en-US"/>
              </w:rPr>
            </w:pPr>
            <w:ins w:id="329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44" w:author="Machado, Diana" w:date="2019-02-04T10:19:00Z"/>
                <w:rFonts w:ascii="Calibri" w:hAnsi="Calibri" w:cs="Calibri"/>
                <w:color w:val="000000"/>
                <w:sz w:val="16"/>
                <w:szCs w:val="16"/>
                <w:lang w:eastAsia="en-US"/>
              </w:rPr>
            </w:pPr>
            <w:ins w:id="329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46" w:author="Machado, Diana" w:date="2019-02-04T10:19:00Z"/>
                <w:rFonts w:ascii="Calibri" w:hAnsi="Calibri" w:cs="Calibri"/>
                <w:color w:val="000000"/>
                <w:sz w:val="16"/>
                <w:szCs w:val="16"/>
                <w:lang w:eastAsia="en-US"/>
              </w:rPr>
            </w:pPr>
            <w:ins w:id="329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48" w:author="Machado, Diana" w:date="2019-02-04T10:19:00Z"/>
                <w:rFonts w:ascii="Calibri" w:hAnsi="Calibri" w:cs="Calibri"/>
                <w:color w:val="000000"/>
                <w:sz w:val="16"/>
                <w:szCs w:val="16"/>
                <w:lang w:eastAsia="en-US"/>
              </w:rPr>
            </w:pPr>
            <w:ins w:id="329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50" w:author="Machado, Diana" w:date="2019-02-04T10:19:00Z"/>
                <w:rFonts w:ascii="Calibri" w:hAnsi="Calibri" w:cs="Calibri"/>
                <w:color w:val="000000"/>
                <w:sz w:val="16"/>
                <w:szCs w:val="16"/>
                <w:lang w:eastAsia="en-US"/>
              </w:rPr>
            </w:pPr>
            <w:ins w:id="329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52" w:author="Machado, Diana" w:date="2019-02-04T10:19:00Z"/>
                <w:rFonts w:ascii="Calibri" w:hAnsi="Calibri" w:cs="Calibri"/>
                <w:color w:val="000000"/>
                <w:sz w:val="16"/>
                <w:szCs w:val="16"/>
                <w:lang w:eastAsia="en-US"/>
              </w:rPr>
            </w:pPr>
            <w:ins w:id="329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54" w:author="Machado, Diana" w:date="2019-02-04T10:19:00Z"/>
                <w:rFonts w:ascii="Calibri" w:hAnsi="Calibri" w:cs="Calibri"/>
                <w:color w:val="000000"/>
                <w:sz w:val="16"/>
                <w:szCs w:val="16"/>
                <w:lang w:eastAsia="en-US"/>
              </w:rPr>
            </w:pPr>
            <w:ins w:id="32955" w:author="Machado, Diana" w:date="2019-02-04T10:19:00Z">
              <w:r w:rsidRPr="00D01C04">
                <w:rPr>
                  <w:rFonts w:ascii="Calibri" w:hAnsi="Calibri" w:cs="Calibri"/>
                  <w:color w:val="000000"/>
                  <w:sz w:val="16"/>
                  <w:szCs w:val="16"/>
                  <w:lang w:eastAsia="en-US"/>
                </w:rPr>
                <w:t xml:space="preserve">1,015,01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56" w:author="Machado, Diana" w:date="2019-02-04T10:19:00Z"/>
                <w:rFonts w:ascii="Calibri" w:hAnsi="Calibri" w:cs="Calibri"/>
                <w:color w:val="000000"/>
                <w:sz w:val="16"/>
                <w:szCs w:val="16"/>
                <w:lang w:eastAsia="en-US"/>
              </w:rPr>
            </w:pPr>
            <w:ins w:id="32957"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58" w:author="Machado, Diana" w:date="2019-02-04T10:19:00Z"/>
                <w:rFonts w:ascii="Calibri" w:hAnsi="Calibri" w:cs="Calibri"/>
                <w:color w:val="000000"/>
                <w:sz w:val="16"/>
                <w:szCs w:val="16"/>
                <w:lang w:eastAsia="en-US"/>
              </w:rPr>
            </w:pPr>
            <w:ins w:id="32959" w:author="Machado, Diana" w:date="2019-02-04T10:19:00Z">
              <w:r w:rsidRPr="00D01C04">
                <w:rPr>
                  <w:rFonts w:ascii="Calibri" w:hAnsi="Calibri" w:cs="Calibri"/>
                  <w:color w:val="000000"/>
                  <w:sz w:val="16"/>
                  <w:szCs w:val="16"/>
                  <w:lang w:eastAsia="en-US"/>
                </w:rPr>
                <w:t xml:space="preserve">1,485,4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60" w:author="Machado, Diana" w:date="2019-02-04T10:19:00Z"/>
                <w:rFonts w:ascii="Calibri" w:hAnsi="Calibri" w:cs="Calibri"/>
                <w:color w:val="000000"/>
                <w:sz w:val="16"/>
                <w:szCs w:val="16"/>
                <w:lang w:eastAsia="en-US"/>
              </w:rPr>
            </w:pPr>
            <w:ins w:id="32961"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329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63" w:author="Machado, Diana" w:date="2019-02-04T10:19:00Z"/>
                <w:rFonts w:ascii="Calibri" w:hAnsi="Calibri" w:cs="Calibri"/>
                <w:color w:val="000000"/>
                <w:sz w:val="16"/>
                <w:szCs w:val="16"/>
                <w:lang w:eastAsia="en-US"/>
              </w:rPr>
            </w:pPr>
            <w:ins w:id="32964" w:author="Machado, Diana" w:date="2019-02-04T10:19:00Z">
              <w:r w:rsidRPr="00D01C04">
                <w:rPr>
                  <w:rFonts w:ascii="Calibri" w:hAnsi="Calibri" w:cs="Calibri"/>
                  <w:color w:val="000000"/>
                  <w:sz w:val="16"/>
                  <w:szCs w:val="16"/>
                  <w:lang w:eastAsia="en-US"/>
                </w:rPr>
                <w:t>347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65" w:author="Machado, Diana" w:date="2019-02-04T10:19:00Z"/>
                <w:rFonts w:ascii="Calibri" w:hAnsi="Calibri" w:cs="Calibri"/>
                <w:color w:val="000000"/>
                <w:sz w:val="16"/>
                <w:szCs w:val="16"/>
                <w:lang w:eastAsia="en-US"/>
              </w:rPr>
            </w:pPr>
            <w:ins w:id="32966" w:author="Machado, Diana" w:date="2019-02-04T10:19:00Z">
              <w:r w:rsidRPr="00D01C04">
                <w:rPr>
                  <w:rFonts w:ascii="Calibri" w:hAnsi="Calibri" w:cs="Calibri"/>
                  <w:color w:val="000000"/>
                  <w:sz w:val="16"/>
                  <w:szCs w:val="16"/>
                  <w:lang w:eastAsia="en-US"/>
                </w:rPr>
                <w:t xml:space="preserve">49,513,2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67" w:author="Machado, Diana" w:date="2019-02-04T10:19:00Z"/>
                <w:rFonts w:ascii="Calibri" w:hAnsi="Calibri" w:cs="Calibri"/>
                <w:color w:val="000000"/>
                <w:sz w:val="16"/>
                <w:szCs w:val="16"/>
                <w:lang w:eastAsia="en-US"/>
              </w:rPr>
            </w:pPr>
            <w:ins w:id="32968" w:author="Machado, Diana" w:date="2019-02-04T10:19:00Z">
              <w:r w:rsidRPr="00D01C04">
                <w:rPr>
                  <w:rFonts w:ascii="Calibri" w:hAnsi="Calibri" w:cs="Calibri"/>
                  <w:color w:val="000000"/>
                  <w:sz w:val="16"/>
                  <w:szCs w:val="16"/>
                  <w:lang w:eastAsia="en-US"/>
                </w:rPr>
                <w:t>0.6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69" w:author="Machado, Diana" w:date="2019-02-04T10:19:00Z"/>
                <w:rFonts w:ascii="Calibri" w:hAnsi="Calibri" w:cs="Calibri"/>
                <w:color w:val="000000"/>
                <w:sz w:val="16"/>
                <w:szCs w:val="16"/>
                <w:lang w:eastAsia="en-US"/>
              </w:rPr>
            </w:pPr>
            <w:ins w:id="32970" w:author="Machado, Diana" w:date="2019-02-04T10:19:00Z">
              <w:r w:rsidRPr="00D01C04">
                <w:rPr>
                  <w:rFonts w:ascii="Calibri" w:hAnsi="Calibri" w:cs="Calibri"/>
                  <w:color w:val="000000"/>
                  <w:sz w:val="16"/>
                  <w:szCs w:val="16"/>
                  <w:lang w:eastAsia="en-US"/>
                </w:rPr>
                <w:t xml:space="preserve">15,953,8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71" w:author="Machado, Diana" w:date="2019-02-04T10:19:00Z"/>
                <w:rFonts w:ascii="Calibri" w:hAnsi="Calibri" w:cs="Calibri"/>
                <w:color w:val="000000"/>
                <w:sz w:val="16"/>
                <w:szCs w:val="16"/>
                <w:lang w:eastAsia="en-US"/>
              </w:rPr>
            </w:pPr>
            <w:ins w:id="32972"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73" w:author="Machado, Diana" w:date="2019-02-04T10:19:00Z"/>
                <w:rFonts w:ascii="Calibri" w:hAnsi="Calibri" w:cs="Calibri"/>
                <w:color w:val="000000"/>
                <w:sz w:val="16"/>
                <w:szCs w:val="16"/>
                <w:lang w:eastAsia="en-US"/>
              </w:rPr>
            </w:pPr>
            <w:ins w:id="329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75" w:author="Machado, Diana" w:date="2019-02-04T10:19:00Z"/>
                <w:rFonts w:ascii="Calibri" w:hAnsi="Calibri" w:cs="Calibri"/>
                <w:color w:val="000000"/>
                <w:sz w:val="16"/>
                <w:szCs w:val="16"/>
                <w:lang w:eastAsia="en-US"/>
              </w:rPr>
            </w:pPr>
            <w:ins w:id="329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77" w:author="Machado, Diana" w:date="2019-02-04T10:19:00Z"/>
                <w:rFonts w:ascii="Calibri" w:hAnsi="Calibri" w:cs="Calibri"/>
                <w:color w:val="000000"/>
                <w:sz w:val="16"/>
                <w:szCs w:val="16"/>
                <w:lang w:eastAsia="en-US"/>
              </w:rPr>
            </w:pPr>
            <w:ins w:id="32978" w:author="Machado, Diana" w:date="2019-02-04T10:19:00Z">
              <w:r w:rsidRPr="00D01C04">
                <w:rPr>
                  <w:rFonts w:ascii="Calibri" w:hAnsi="Calibri" w:cs="Calibri"/>
                  <w:color w:val="000000"/>
                  <w:sz w:val="16"/>
                  <w:szCs w:val="16"/>
                  <w:lang w:eastAsia="en-US"/>
                </w:rPr>
                <w:t xml:space="preserve">39,941,2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79" w:author="Machado, Diana" w:date="2019-02-04T10:19:00Z"/>
                <w:rFonts w:ascii="Calibri" w:hAnsi="Calibri" w:cs="Calibri"/>
                <w:color w:val="000000"/>
                <w:sz w:val="16"/>
                <w:szCs w:val="16"/>
                <w:lang w:eastAsia="en-US"/>
              </w:rPr>
            </w:pPr>
            <w:ins w:id="32980"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81" w:author="Machado, Diana" w:date="2019-02-04T10:19:00Z"/>
                <w:rFonts w:ascii="Calibri" w:hAnsi="Calibri" w:cs="Calibri"/>
                <w:color w:val="000000"/>
                <w:sz w:val="16"/>
                <w:szCs w:val="16"/>
                <w:lang w:eastAsia="en-US"/>
              </w:rPr>
            </w:pPr>
            <w:ins w:id="32982" w:author="Machado, Diana" w:date="2019-02-04T10:19:00Z">
              <w:r w:rsidRPr="00D01C04">
                <w:rPr>
                  <w:rFonts w:ascii="Calibri" w:hAnsi="Calibri" w:cs="Calibri"/>
                  <w:color w:val="000000"/>
                  <w:sz w:val="16"/>
                  <w:szCs w:val="16"/>
                  <w:lang w:eastAsia="en-US"/>
                </w:rPr>
                <w:t xml:space="preserve">105,408,3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83" w:author="Machado, Diana" w:date="2019-02-04T10:19:00Z"/>
                <w:rFonts w:ascii="Calibri" w:hAnsi="Calibri" w:cs="Calibri"/>
                <w:color w:val="000000"/>
                <w:sz w:val="16"/>
                <w:szCs w:val="16"/>
                <w:lang w:eastAsia="en-US"/>
              </w:rPr>
            </w:pPr>
            <w:ins w:id="32984"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329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86" w:author="Machado, Diana" w:date="2019-02-04T10:19:00Z"/>
                <w:rFonts w:ascii="Calibri" w:hAnsi="Calibri" w:cs="Calibri"/>
                <w:color w:val="000000"/>
                <w:sz w:val="16"/>
                <w:szCs w:val="16"/>
                <w:lang w:eastAsia="en-US"/>
              </w:rPr>
            </w:pPr>
            <w:ins w:id="32987" w:author="Machado, Diana" w:date="2019-02-04T10:19:00Z">
              <w:r w:rsidRPr="00D01C04">
                <w:rPr>
                  <w:rFonts w:ascii="Calibri" w:hAnsi="Calibri" w:cs="Calibri"/>
                  <w:color w:val="000000"/>
                  <w:sz w:val="16"/>
                  <w:szCs w:val="16"/>
                  <w:lang w:eastAsia="en-US"/>
                </w:rPr>
                <w:t>347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88" w:author="Machado, Diana" w:date="2019-02-04T10:19:00Z"/>
                <w:rFonts w:ascii="Calibri" w:hAnsi="Calibri" w:cs="Calibri"/>
                <w:color w:val="000000"/>
                <w:sz w:val="16"/>
                <w:szCs w:val="16"/>
                <w:lang w:eastAsia="en-US"/>
              </w:rPr>
            </w:pPr>
            <w:ins w:id="32989" w:author="Machado, Diana" w:date="2019-02-04T10:19:00Z">
              <w:r w:rsidRPr="00D01C04">
                <w:rPr>
                  <w:rFonts w:ascii="Calibri" w:hAnsi="Calibri" w:cs="Calibri"/>
                  <w:color w:val="000000"/>
                  <w:sz w:val="16"/>
                  <w:szCs w:val="16"/>
                  <w:lang w:eastAsia="en-US"/>
                </w:rPr>
                <w:t xml:space="preserve">40,423,79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90" w:author="Machado, Diana" w:date="2019-02-04T10:19:00Z"/>
                <w:rFonts w:ascii="Calibri" w:hAnsi="Calibri" w:cs="Calibri"/>
                <w:color w:val="000000"/>
                <w:sz w:val="16"/>
                <w:szCs w:val="16"/>
                <w:lang w:eastAsia="en-US"/>
              </w:rPr>
            </w:pPr>
            <w:ins w:id="32991" w:author="Machado, Diana" w:date="2019-02-04T10:19:00Z">
              <w:r w:rsidRPr="00D01C04">
                <w:rPr>
                  <w:rFonts w:ascii="Calibri" w:hAnsi="Calibri" w:cs="Calibri"/>
                  <w:color w:val="000000"/>
                  <w:sz w:val="16"/>
                  <w:szCs w:val="16"/>
                  <w:lang w:eastAsia="en-US"/>
                </w:rPr>
                <w:t>0.4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92" w:author="Machado, Diana" w:date="2019-02-04T10:19:00Z"/>
                <w:rFonts w:ascii="Calibri" w:hAnsi="Calibri" w:cs="Calibri"/>
                <w:color w:val="000000"/>
                <w:sz w:val="16"/>
                <w:szCs w:val="16"/>
                <w:lang w:eastAsia="en-US"/>
              </w:rPr>
            </w:pPr>
            <w:ins w:id="32993" w:author="Machado, Diana" w:date="2019-02-04T10:19:00Z">
              <w:r w:rsidRPr="00D01C04">
                <w:rPr>
                  <w:rFonts w:ascii="Calibri" w:hAnsi="Calibri" w:cs="Calibri"/>
                  <w:color w:val="000000"/>
                  <w:sz w:val="16"/>
                  <w:szCs w:val="16"/>
                  <w:lang w:eastAsia="en-US"/>
                </w:rPr>
                <w:t xml:space="preserve">18,155,4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94" w:author="Machado, Diana" w:date="2019-02-04T10:19:00Z"/>
                <w:rFonts w:ascii="Calibri" w:hAnsi="Calibri" w:cs="Calibri"/>
                <w:color w:val="000000"/>
                <w:sz w:val="16"/>
                <w:szCs w:val="16"/>
                <w:lang w:eastAsia="en-US"/>
              </w:rPr>
            </w:pPr>
            <w:ins w:id="32995"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96" w:author="Machado, Diana" w:date="2019-02-04T10:19:00Z"/>
                <w:rFonts w:ascii="Calibri" w:hAnsi="Calibri" w:cs="Calibri"/>
                <w:color w:val="000000"/>
                <w:sz w:val="16"/>
                <w:szCs w:val="16"/>
                <w:lang w:eastAsia="en-US"/>
              </w:rPr>
            </w:pPr>
            <w:ins w:id="329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98" w:author="Machado, Diana" w:date="2019-02-04T10:19:00Z"/>
                <w:rFonts w:ascii="Calibri" w:hAnsi="Calibri" w:cs="Calibri"/>
                <w:color w:val="000000"/>
                <w:sz w:val="16"/>
                <w:szCs w:val="16"/>
                <w:lang w:eastAsia="en-US"/>
              </w:rPr>
            </w:pPr>
            <w:ins w:id="329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00" w:author="Machado, Diana" w:date="2019-02-04T10:19:00Z"/>
                <w:rFonts w:ascii="Calibri" w:hAnsi="Calibri" w:cs="Calibri"/>
                <w:color w:val="000000"/>
                <w:sz w:val="16"/>
                <w:szCs w:val="16"/>
                <w:lang w:eastAsia="en-US"/>
              </w:rPr>
            </w:pPr>
            <w:ins w:id="33001" w:author="Machado, Diana" w:date="2019-02-04T10:19:00Z">
              <w:r w:rsidRPr="00D01C04">
                <w:rPr>
                  <w:rFonts w:ascii="Calibri" w:hAnsi="Calibri" w:cs="Calibri"/>
                  <w:color w:val="000000"/>
                  <w:sz w:val="16"/>
                  <w:szCs w:val="16"/>
                  <w:lang w:eastAsia="en-US"/>
                </w:rPr>
                <w:t xml:space="preserve">35,647,8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02" w:author="Machado, Diana" w:date="2019-02-04T10:19:00Z"/>
                <w:rFonts w:ascii="Calibri" w:hAnsi="Calibri" w:cs="Calibri"/>
                <w:color w:val="000000"/>
                <w:sz w:val="16"/>
                <w:szCs w:val="16"/>
                <w:lang w:eastAsia="en-US"/>
              </w:rPr>
            </w:pPr>
            <w:ins w:id="33003"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04" w:author="Machado, Diana" w:date="2019-02-04T10:19:00Z"/>
                <w:rFonts w:ascii="Calibri" w:hAnsi="Calibri" w:cs="Calibri"/>
                <w:color w:val="000000"/>
                <w:sz w:val="16"/>
                <w:szCs w:val="16"/>
                <w:lang w:eastAsia="en-US"/>
              </w:rPr>
            </w:pPr>
            <w:ins w:id="33005" w:author="Machado, Diana" w:date="2019-02-04T10:19:00Z">
              <w:r w:rsidRPr="00D01C04">
                <w:rPr>
                  <w:rFonts w:ascii="Calibri" w:hAnsi="Calibri" w:cs="Calibri"/>
                  <w:color w:val="000000"/>
                  <w:sz w:val="16"/>
                  <w:szCs w:val="16"/>
                  <w:lang w:eastAsia="en-US"/>
                </w:rPr>
                <w:t xml:space="preserve">94,227,12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06" w:author="Machado, Diana" w:date="2019-02-04T10:19:00Z"/>
                <w:rFonts w:ascii="Calibri" w:hAnsi="Calibri" w:cs="Calibri"/>
                <w:color w:val="000000"/>
                <w:sz w:val="16"/>
                <w:szCs w:val="16"/>
                <w:lang w:eastAsia="en-US"/>
              </w:rPr>
            </w:pPr>
            <w:ins w:id="33007" w:author="Machado, Diana" w:date="2019-02-04T10:19:00Z">
              <w:r w:rsidRPr="00D01C04">
                <w:rPr>
                  <w:rFonts w:ascii="Calibri" w:hAnsi="Calibri" w:cs="Calibri"/>
                  <w:color w:val="000000"/>
                  <w:sz w:val="16"/>
                  <w:szCs w:val="16"/>
                  <w:lang w:eastAsia="en-US"/>
                </w:rPr>
                <w:t>0.26%</w:t>
              </w:r>
            </w:ins>
          </w:p>
        </w:tc>
      </w:tr>
      <w:tr w:rsidR="00CA5085" w:rsidRPr="00D01C04" w:rsidTr="00331AF4">
        <w:trPr>
          <w:trHeight w:hRule="exact" w:val="216"/>
          <w:ins w:id="330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09" w:author="Machado, Diana" w:date="2019-02-04T10:19:00Z"/>
                <w:rFonts w:ascii="Calibri" w:hAnsi="Calibri" w:cs="Calibri"/>
                <w:color w:val="000000"/>
                <w:sz w:val="16"/>
                <w:szCs w:val="16"/>
                <w:lang w:eastAsia="en-US"/>
              </w:rPr>
            </w:pPr>
            <w:ins w:id="33010" w:author="Machado, Diana" w:date="2019-02-04T10:19:00Z">
              <w:r w:rsidRPr="00D01C04">
                <w:rPr>
                  <w:rFonts w:ascii="Calibri" w:hAnsi="Calibri" w:cs="Calibri"/>
                  <w:color w:val="000000"/>
                  <w:sz w:val="16"/>
                  <w:szCs w:val="16"/>
                  <w:lang w:eastAsia="en-US"/>
                </w:rPr>
                <w:t>347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11" w:author="Machado, Diana" w:date="2019-02-04T10:19:00Z"/>
                <w:rFonts w:ascii="Calibri" w:hAnsi="Calibri" w:cs="Calibri"/>
                <w:color w:val="000000"/>
                <w:sz w:val="16"/>
                <w:szCs w:val="16"/>
                <w:lang w:eastAsia="en-US"/>
              </w:rPr>
            </w:pPr>
            <w:ins w:id="33012" w:author="Machado, Diana" w:date="2019-02-04T10:19:00Z">
              <w:r w:rsidRPr="00D01C04">
                <w:rPr>
                  <w:rFonts w:ascii="Calibri" w:hAnsi="Calibri" w:cs="Calibri"/>
                  <w:color w:val="000000"/>
                  <w:sz w:val="16"/>
                  <w:szCs w:val="16"/>
                  <w:lang w:eastAsia="en-US"/>
                </w:rPr>
                <w:t xml:space="preserve">53,468,9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13" w:author="Machado, Diana" w:date="2019-02-04T10:19:00Z"/>
                <w:rFonts w:ascii="Calibri" w:hAnsi="Calibri" w:cs="Calibri"/>
                <w:color w:val="000000"/>
                <w:sz w:val="16"/>
                <w:szCs w:val="16"/>
                <w:lang w:eastAsia="en-US"/>
              </w:rPr>
            </w:pPr>
            <w:ins w:id="33014" w:author="Machado, Diana" w:date="2019-02-04T10:19:00Z">
              <w:r w:rsidRPr="00D01C04">
                <w:rPr>
                  <w:rFonts w:ascii="Calibri" w:hAnsi="Calibri" w:cs="Calibri"/>
                  <w:color w:val="000000"/>
                  <w:sz w:val="16"/>
                  <w:szCs w:val="16"/>
                  <w:lang w:eastAsia="en-US"/>
                </w:rPr>
                <w:t>0.6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15" w:author="Machado, Diana" w:date="2019-02-04T10:19:00Z"/>
                <w:rFonts w:ascii="Calibri" w:hAnsi="Calibri" w:cs="Calibri"/>
                <w:color w:val="000000"/>
                <w:sz w:val="16"/>
                <w:szCs w:val="16"/>
                <w:lang w:eastAsia="en-US"/>
              </w:rPr>
            </w:pPr>
            <w:ins w:id="33016" w:author="Machado, Diana" w:date="2019-02-04T10:19:00Z">
              <w:r w:rsidRPr="00D01C04">
                <w:rPr>
                  <w:rFonts w:ascii="Calibri" w:hAnsi="Calibri" w:cs="Calibri"/>
                  <w:color w:val="000000"/>
                  <w:sz w:val="16"/>
                  <w:szCs w:val="16"/>
                  <w:lang w:eastAsia="en-US"/>
                </w:rPr>
                <w:t xml:space="preserve">23,063,0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17" w:author="Machado, Diana" w:date="2019-02-04T10:19:00Z"/>
                <w:rFonts w:ascii="Calibri" w:hAnsi="Calibri" w:cs="Calibri"/>
                <w:color w:val="000000"/>
                <w:sz w:val="16"/>
                <w:szCs w:val="16"/>
                <w:lang w:eastAsia="en-US"/>
              </w:rPr>
            </w:pPr>
            <w:ins w:id="33018"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19" w:author="Machado, Diana" w:date="2019-02-04T10:19:00Z"/>
                <w:rFonts w:ascii="Calibri" w:hAnsi="Calibri" w:cs="Calibri"/>
                <w:color w:val="000000"/>
                <w:sz w:val="16"/>
                <w:szCs w:val="16"/>
                <w:lang w:eastAsia="en-US"/>
              </w:rPr>
            </w:pPr>
            <w:ins w:id="330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21" w:author="Machado, Diana" w:date="2019-02-04T10:19:00Z"/>
                <w:rFonts w:ascii="Calibri" w:hAnsi="Calibri" w:cs="Calibri"/>
                <w:color w:val="000000"/>
                <w:sz w:val="16"/>
                <w:szCs w:val="16"/>
                <w:lang w:eastAsia="en-US"/>
              </w:rPr>
            </w:pPr>
            <w:ins w:id="330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23" w:author="Machado, Diana" w:date="2019-02-04T10:19:00Z"/>
                <w:rFonts w:ascii="Calibri" w:hAnsi="Calibri" w:cs="Calibri"/>
                <w:color w:val="000000"/>
                <w:sz w:val="16"/>
                <w:szCs w:val="16"/>
                <w:lang w:eastAsia="en-US"/>
              </w:rPr>
            </w:pPr>
            <w:ins w:id="33024" w:author="Machado, Diana" w:date="2019-02-04T10:19:00Z">
              <w:r w:rsidRPr="00D01C04">
                <w:rPr>
                  <w:rFonts w:ascii="Calibri" w:hAnsi="Calibri" w:cs="Calibri"/>
                  <w:color w:val="000000"/>
                  <w:sz w:val="16"/>
                  <w:szCs w:val="16"/>
                  <w:lang w:eastAsia="en-US"/>
                </w:rPr>
                <w:t xml:space="preserve">43,445,51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25" w:author="Machado, Diana" w:date="2019-02-04T10:19:00Z"/>
                <w:rFonts w:ascii="Calibri" w:hAnsi="Calibri" w:cs="Calibri"/>
                <w:color w:val="000000"/>
                <w:sz w:val="16"/>
                <w:szCs w:val="16"/>
                <w:lang w:eastAsia="en-US"/>
              </w:rPr>
            </w:pPr>
            <w:ins w:id="33026" w:author="Machado, Diana" w:date="2019-02-04T10:19:00Z">
              <w:r w:rsidRPr="00D01C04">
                <w:rPr>
                  <w:rFonts w:ascii="Calibri" w:hAnsi="Calibri" w:cs="Calibri"/>
                  <w:color w:val="000000"/>
                  <w:sz w:val="16"/>
                  <w:szCs w:val="16"/>
                  <w:lang w:eastAsia="en-US"/>
                </w:rPr>
                <w:t>0.3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27" w:author="Machado, Diana" w:date="2019-02-04T10:19:00Z"/>
                <w:rFonts w:ascii="Calibri" w:hAnsi="Calibri" w:cs="Calibri"/>
                <w:color w:val="000000"/>
                <w:sz w:val="16"/>
                <w:szCs w:val="16"/>
                <w:lang w:eastAsia="en-US"/>
              </w:rPr>
            </w:pPr>
            <w:ins w:id="33028" w:author="Machado, Diana" w:date="2019-02-04T10:19:00Z">
              <w:r w:rsidRPr="00D01C04">
                <w:rPr>
                  <w:rFonts w:ascii="Calibri" w:hAnsi="Calibri" w:cs="Calibri"/>
                  <w:color w:val="000000"/>
                  <w:sz w:val="16"/>
                  <w:szCs w:val="16"/>
                  <w:lang w:eastAsia="en-US"/>
                </w:rPr>
                <w:t xml:space="preserve">119,977,5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29" w:author="Machado, Diana" w:date="2019-02-04T10:19:00Z"/>
                <w:rFonts w:ascii="Calibri" w:hAnsi="Calibri" w:cs="Calibri"/>
                <w:color w:val="000000"/>
                <w:sz w:val="16"/>
                <w:szCs w:val="16"/>
                <w:lang w:eastAsia="en-US"/>
              </w:rPr>
            </w:pPr>
            <w:ins w:id="33030" w:author="Machado, Diana" w:date="2019-02-04T10:19:00Z">
              <w:r w:rsidRPr="00D01C04">
                <w:rPr>
                  <w:rFonts w:ascii="Calibri" w:hAnsi="Calibri" w:cs="Calibri"/>
                  <w:color w:val="000000"/>
                  <w:sz w:val="16"/>
                  <w:szCs w:val="16"/>
                  <w:lang w:eastAsia="en-US"/>
                </w:rPr>
                <w:t>0.33%</w:t>
              </w:r>
            </w:ins>
          </w:p>
        </w:tc>
      </w:tr>
      <w:tr w:rsidR="00CA5085" w:rsidRPr="00D01C04" w:rsidTr="00331AF4">
        <w:trPr>
          <w:trHeight w:hRule="exact" w:val="216"/>
          <w:ins w:id="330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32" w:author="Machado, Diana" w:date="2019-02-04T10:19:00Z"/>
                <w:rFonts w:ascii="Calibri" w:hAnsi="Calibri" w:cs="Calibri"/>
                <w:color w:val="000000"/>
                <w:sz w:val="16"/>
                <w:szCs w:val="16"/>
                <w:lang w:eastAsia="en-US"/>
              </w:rPr>
            </w:pPr>
            <w:ins w:id="33033" w:author="Machado, Diana" w:date="2019-02-04T10:19:00Z">
              <w:r w:rsidRPr="00D01C04">
                <w:rPr>
                  <w:rFonts w:ascii="Calibri" w:hAnsi="Calibri" w:cs="Calibri"/>
                  <w:color w:val="000000"/>
                  <w:sz w:val="16"/>
                  <w:szCs w:val="16"/>
                  <w:lang w:eastAsia="en-US"/>
                </w:rPr>
                <w:t>347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34" w:author="Machado, Diana" w:date="2019-02-04T10:19:00Z"/>
                <w:rFonts w:ascii="Calibri" w:hAnsi="Calibri" w:cs="Calibri"/>
                <w:color w:val="000000"/>
                <w:sz w:val="16"/>
                <w:szCs w:val="16"/>
                <w:lang w:eastAsia="en-US"/>
              </w:rPr>
            </w:pPr>
            <w:ins w:id="33035" w:author="Machado, Diana" w:date="2019-02-04T10:19:00Z">
              <w:r w:rsidRPr="00D01C04">
                <w:rPr>
                  <w:rFonts w:ascii="Calibri" w:hAnsi="Calibri" w:cs="Calibri"/>
                  <w:color w:val="000000"/>
                  <w:sz w:val="16"/>
                  <w:szCs w:val="16"/>
                  <w:lang w:eastAsia="en-US"/>
                </w:rPr>
                <w:t xml:space="preserve">4,006,5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36" w:author="Machado, Diana" w:date="2019-02-04T10:19:00Z"/>
                <w:rFonts w:ascii="Calibri" w:hAnsi="Calibri" w:cs="Calibri"/>
                <w:color w:val="000000"/>
                <w:sz w:val="16"/>
                <w:szCs w:val="16"/>
                <w:lang w:eastAsia="en-US"/>
              </w:rPr>
            </w:pPr>
            <w:ins w:id="33037"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38" w:author="Machado, Diana" w:date="2019-02-04T10:19:00Z"/>
                <w:rFonts w:ascii="Calibri" w:hAnsi="Calibri" w:cs="Calibri"/>
                <w:color w:val="000000"/>
                <w:sz w:val="16"/>
                <w:szCs w:val="16"/>
                <w:lang w:eastAsia="en-US"/>
              </w:rPr>
            </w:pPr>
            <w:ins w:id="33039" w:author="Machado, Diana" w:date="2019-02-04T10:19:00Z">
              <w:r w:rsidRPr="00D01C04">
                <w:rPr>
                  <w:rFonts w:ascii="Calibri" w:hAnsi="Calibri" w:cs="Calibri"/>
                  <w:color w:val="000000"/>
                  <w:sz w:val="16"/>
                  <w:szCs w:val="16"/>
                  <w:lang w:eastAsia="en-US"/>
                </w:rPr>
                <w:t xml:space="preserve">3,075,0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40" w:author="Machado, Diana" w:date="2019-02-04T10:19:00Z"/>
                <w:rFonts w:ascii="Calibri" w:hAnsi="Calibri" w:cs="Calibri"/>
                <w:color w:val="000000"/>
                <w:sz w:val="16"/>
                <w:szCs w:val="16"/>
                <w:lang w:eastAsia="en-US"/>
              </w:rPr>
            </w:pPr>
            <w:ins w:id="33041"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42" w:author="Machado, Diana" w:date="2019-02-04T10:19:00Z"/>
                <w:rFonts w:ascii="Calibri" w:hAnsi="Calibri" w:cs="Calibri"/>
                <w:color w:val="000000"/>
                <w:sz w:val="16"/>
                <w:szCs w:val="16"/>
                <w:lang w:eastAsia="en-US"/>
              </w:rPr>
            </w:pPr>
            <w:ins w:id="330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44" w:author="Machado, Diana" w:date="2019-02-04T10:19:00Z"/>
                <w:rFonts w:ascii="Calibri" w:hAnsi="Calibri" w:cs="Calibri"/>
                <w:color w:val="000000"/>
                <w:sz w:val="16"/>
                <w:szCs w:val="16"/>
                <w:lang w:eastAsia="en-US"/>
              </w:rPr>
            </w:pPr>
            <w:ins w:id="330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46" w:author="Machado, Diana" w:date="2019-02-04T10:19:00Z"/>
                <w:rFonts w:ascii="Calibri" w:hAnsi="Calibri" w:cs="Calibri"/>
                <w:color w:val="000000"/>
                <w:sz w:val="16"/>
                <w:szCs w:val="16"/>
                <w:lang w:eastAsia="en-US"/>
              </w:rPr>
            </w:pPr>
            <w:ins w:id="33047" w:author="Machado, Diana" w:date="2019-02-04T10:19:00Z">
              <w:r w:rsidRPr="00D01C04">
                <w:rPr>
                  <w:rFonts w:ascii="Calibri" w:hAnsi="Calibri" w:cs="Calibri"/>
                  <w:color w:val="000000"/>
                  <w:sz w:val="16"/>
                  <w:szCs w:val="16"/>
                  <w:lang w:eastAsia="en-US"/>
                </w:rPr>
                <w:t xml:space="preserve">4,645,82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48" w:author="Machado, Diana" w:date="2019-02-04T10:19:00Z"/>
                <w:rFonts w:ascii="Calibri" w:hAnsi="Calibri" w:cs="Calibri"/>
                <w:color w:val="000000"/>
                <w:sz w:val="16"/>
                <w:szCs w:val="16"/>
                <w:lang w:eastAsia="en-US"/>
              </w:rPr>
            </w:pPr>
            <w:ins w:id="33049"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50" w:author="Machado, Diana" w:date="2019-02-04T10:19:00Z"/>
                <w:rFonts w:ascii="Calibri" w:hAnsi="Calibri" w:cs="Calibri"/>
                <w:color w:val="000000"/>
                <w:sz w:val="16"/>
                <w:szCs w:val="16"/>
                <w:lang w:eastAsia="en-US"/>
              </w:rPr>
            </w:pPr>
            <w:ins w:id="33051" w:author="Machado, Diana" w:date="2019-02-04T10:19:00Z">
              <w:r w:rsidRPr="00D01C04">
                <w:rPr>
                  <w:rFonts w:ascii="Calibri" w:hAnsi="Calibri" w:cs="Calibri"/>
                  <w:color w:val="000000"/>
                  <w:sz w:val="16"/>
                  <w:szCs w:val="16"/>
                  <w:lang w:eastAsia="en-US"/>
                </w:rPr>
                <w:t xml:space="preserve">11,727,4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52" w:author="Machado, Diana" w:date="2019-02-04T10:19:00Z"/>
                <w:rFonts w:ascii="Calibri" w:hAnsi="Calibri" w:cs="Calibri"/>
                <w:color w:val="000000"/>
                <w:sz w:val="16"/>
                <w:szCs w:val="16"/>
                <w:lang w:eastAsia="en-US"/>
              </w:rPr>
            </w:pPr>
            <w:ins w:id="33053"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30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55" w:author="Machado, Diana" w:date="2019-02-04T10:19:00Z"/>
                <w:rFonts w:ascii="Calibri" w:hAnsi="Calibri" w:cs="Calibri"/>
                <w:color w:val="000000"/>
                <w:sz w:val="16"/>
                <w:szCs w:val="16"/>
                <w:lang w:eastAsia="en-US"/>
              </w:rPr>
            </w:pPr>
            <w:ins w:id="33056" w:author="Machado, Diana" w:date="2019-02-04T10:19:00Z">
              <w:r w:rsidRPr="00D01C04">
                <w:rPr>
                  <w:rFonts w:ascii="Calibri" w:hAnsi="Calibri" w:cs="Calibri"/>
                  <w:color w:val="000000"/>
                  <w:sz w:val="16"/>
                  <w:szCs w:val="16"/>
                  <w:lang w:eastAsia="en-US"/>
                </w:rPr>
                <w:t>3478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57" w:author="Machado, Diana" w:date="2019-02-04T10:19:00Z"/>
                <w:rFonts w:ascii="Calibri" w:hAnsi="Calibri" w:cs="Calibri"/>
                <w:color w:val="000000"/>
                <w:sz w:val="16"/>
                <w:szCs w:val="16"/>
                <w:lang w:eastAsia="en-US"/>
              </w:rPr>
            </w:pPr>
            <w:ins w:id="330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59" w:author="Machado, Diana" w:date="2019-02-04T10:19:00Z"/>
                <w:rFonts w:ascii="Calibri" w:hAnsi="Calibri" w:cs="Calibri"/>
                <w:color w:val="000000"/>
                <w:sz w:val="16"/>
                <w:szCs w:val="16"/>
                <w:lang w:eastAsia="en-US"/>
              </w:rPr>
            </w:pPr>
            <w:ins w:id="330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61" w:author="Machado, Diana" w:date="2019-02-04T10:19:00Z"/>
                <w:rFonts w:ascii="Calibri" w:hAnsi="Calibri" w:cs="Calibri"/>
                <w:color w:val="000000"/>
                <w:sz w:val="16"/>
                <w:szCs w:val="16"/>
                <w:lang w:eastAsia="en-US"/>
              </w:rPr>
            </w:pPr>
            <w:ins w:id="33062" w:author="Machado, Diana" w:date="2019-02-04T10:19:00Z">
              <w:r w:rsidRPr="00D01C04">
                <w:rPr>
                  <w:rFonts w:ascii="Calibri" w:hAnsi="Calibri" w:cs="Calibri"/>
                  <w:color w:val="000000"/>
                  <w:sz w:val="16"/>
                  <w:szCs w:val="16"/>
                  <w:lang w:eastAsia="en-US"/>
                </w:rPr>
                <w:t xml:space="preserve">8,911,4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63" w:author="Machado, Diana" w:date="2019-02-04T10:19:00Z"/>
                <w:rFonts w:ascii="Calibri" w:hAnsi="Calibri" w:cs="Calibri"/>
                <w:color w:val="000000"/>
                <w:sz w:val="16"/>
                <w:szCs w:val="16"/>
                <w:lang w:eastAsia="en-US"/>
              </w:rPr>
            </w:pPr>
            <w:ins w:id="33064"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65" w:author="Machado, Diana" w:date="2019-02-04T10:19:00Z"/>
                <w:rFonts w:ascii="Calibri" w:hAnsi="Calibri" w:cs="Calibri"/>
                <w:color w:val="000000"/>
                <w:sz w:val="16"/>
                <w:szCs w:val="16"/>
                <w:lang w:eastAsia="en-US"/>
              </w:rPr>
            </w:pPr>
            <w:ins w:id="330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67" w:author="Machado, Diana" w:date="2019-02-04T10:19:00Z"/>
                <w:rFonts w:ascii="Calibri" w:hAnsi="Calibri" w:cs="Calibri"/>
                <w:color w:val="000000"/>
                <w:sz w:val="16"/>
                <w:szCs w:val="16"/>
                <w:lang w:eastAsia="en-US"/>
              </w:rPr>
            </w:pPr>
            <w:ins w:id="330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69" w:author="Machado, Diana" w:date="2019-02-04T10:19:00Z"/>
                <w:rFonts w:ascii="Calibri" w:hAnsi="Calibri" w:cs="Calibri"/>
                <w:color w:val="000000"/>
                <w:sz w:val="16"/>
                <w:szCs w:val="16"/>
                <w:lang w:eastAsia="en-US"/>
              </w:rPr>
            </w:pPr>
            <w:ins w:id="33070" w:author="Machado, Diana" w:date="2019-02-04T10:19:00Z">
              <w:r w:rsidRPr="00D01C04">
                <w:rPr>
                  <w:rFonts w:ascii="Calibri" w:hAnsi="Calibri" w:cs="Calibri"/>
                  <w:color w:val="000000"/>
                  <w:sz w:val="16"/>
                  <w:szCs w:val="16"/>
                  <w:lang w:eastAsia="en-US"/>
                </w:rPr>
                <w:t xml:space="preserve">11,849,62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71" w:author="Machado, Diana" w:date="2019-02-04T10:19:00Z"/>
                <w:rFonts w:ascii="Calibri" w:hAnsi="Calibri" w:cs="Calibri"/>
                <w:color w:val="000000"/>
                <w:sz w:val="16"/>
                <w:szCs w:val="16"/>
                <w:lang w:eastAsia="en-US"/>
              </w:rPr>
            </w:pPr>
            <w:ins w:id="33072"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73" w:author="Machado, Diana" w:date="2019-02-04T10:19:00Z"/>
                <w:rFonts w:ascii="Calibri" w:hAnsi="Calibri" w:cs="Calibri"/>
                <w:color w:val="000000"/>
                <w:sz w:val="16"/>
                <w:szCs w:val="16"/>
                <w:lang w:eastAsia="en-US"/>
              </w:rPr>
            </w:pPr>
            <w:ins w:id="33074" w:author="Machado, Diana" w:date="2019-02-04T10:19:00Z">
              <w:r w:rsidRPr="00D01C04">
                <w:rPr>
                  <w:rFonts w:ascii="Calibri" w:hAnsi="Calibri" w:cs="Calibri"/>
                  <w:color w:val="000000"/>
                  <w:sz w:val="16"/>
                  <w:szCs w:val="16"/>
                  <w:lang w:eastAsia="en-US"/>
                </w:rPr>
                <w:t xml:space="preserve">20,761,0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75" w:author="Machado, Diana" w:date="2019-02-04T10:19:00Z"/>
                <w:rFonts w:ascii="Calibri" w:hAnsi="Calibri" w:cs="Calibri"/>
                <w:color w:val="000000"/>
                <w:sz w:val="16"/>
                <w:szCs w:val="16"/>
                <w:lang w:eastAsia="en-US"/>
              </w:rPr>
            </w:pPr>
            <w:ins w:id="33076"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330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78" w:author="Machado, Diana" w:date="2019-02-04T10:19:00Z"/>
                <w:rFonts w:ascii="Calibri" w:hAnsi="Calibri" w:cs="Calibri"/>
                <w:color w:val="000000"/>
                <w:sz w:val="16"/>
                <w:szCs w:val="16"/>
                <w:lang w:eastAsia="en-US"/>
              </w:rPr>
            </w:pPr>
            <w:ins w:id="33079" w:author="Machado, Diana" w:date="2019-02-04T10:19:00Z">
              <w:r w:rsidRPr="00D01C04">
                <w:rPr>
                  <w:rFonts w:ascii="Calibri" w:hAnsi="Calibri" w:cs="Calibri"/>
                  <w:color w:val="000000"/>
                  <w:sz w:val="16"/>
                  <w:szCs w:val="16"/>
                  <w:lang w:eastAsia="en-US"/>
                </w:rPr>
                <w:t>347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80" w:author="Machado, Diana" w:date="2019-02-04T10:19:00Z"/>
                <w:rFonts w:ascii="Calibri" w:hAnsi="Calibri" w:cs="Calibri"/>
                <w:color w:val="000000"/>
                <w:sz w:val="16"/>
                <w:szCs w:val="16"/>
                <w:lang w:eastAsia="en-US"/>
              </w:rPr>
            </w:pPr>
            <w:ins w:id="33081" w:author="Machado, Diana" w:date="2019-02-04T10:19:00Z">
              <w:r w:rsidRPr="00D01C04">
                <w:rPr>
                  <w:rFonts w:ascii="Calibri" w:hAnsi="Calibri" w:cs="Calibri"/>
                  <w:color w:val="000000"/>
                  <w:sz w:val="16"/>
                  <w:szCs w:val="16"/>
                  <w:lang w:eastAsia="en-US"/>
                </w:rPr>
                <w:t xml:space="preserve">88,827,1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82" w:author="Machado, Diana" w:date="2019-02-04T10:19:00Z"/>
                <w:rFonts w:ascii="Calibri" w:hAnsi="Calibri" w:cs="Calibri"/>
                <w:color w:val="000000"/>
                <w:sz w:val="16"/>
                <w:szCs w:val="16"/>
                <w:lang w:eastAsia="en-US"/>
              </w:rPr>
            </w:pPr>
            <w:ins w:id="33083" w:author="Machado, Diana" w:date="2019-02-04T10:19:00Z">
              <w:r w:rsidRPr="00D01C04">
                <w:rPr>
                  <w:rFonts w:ascii="Calibri" w:hAnsi="Calibri" w:cs="Calibri"/>
                  <w:color w:val="000000"/>
                  <w:sz w:val="16"/>
                  <w:szCs w:val="16"/>
                  <w:lang w:eastAsia="en-US"/>
                </w:rPr>
                <w:t>1.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84" w:author="Machado, Diana" w:date="2019-02-04T10:19:00Z"/>
                <w:rFonts w:ascii="Calibri" w:hAnsi="Calibri" w:cs="Calibri"/>
                <w:color w:val="000000"/>
                <w:sz w:val="16"/>
                <w:szCs w:val="16"/>
                <w:lang w:eastAsia="en-US"/>
              </w:rPr>
            </w:pPr>
            <w:ins w:id="33085" w:author="Machado, Diana" w:date="2019-02-04T10:19:00Z">
              <w:r w:rsidRPr="00D01C04">
                <w:rPr>
                  <w:rFonts w:ascii="Calibri" w:hAnsi="Calibri" w:cs="Calibri"/>
                  <w:color w:val="000000"/>
                  <w:sz w:val="16"/>
                  <w:szCs w:val="16"/>
                  <w:lang w:eastAsia="en-US"/>
                </w:rPr>
                <w:t xml:space="preserve">89,461,4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86" w:author="Machado, Diana" w:date="2019-02-04T10:19:00Z"/>
                <w:rFonts w:ascii="Calibri" w:hAnsi="Calibri" w:cs="Calibri"/>
                <w:color w:val="000000"/>
                <w:sz w:val="16"/>
                <w:szCs w:val="16"/>
                <w:lang w:eastAsia="en-US"/>
              </w:rPr>
            </w:pPr>
            <w:ins w:id="33087" w:author="Machado, Diana" w:date="2019-02-04T10:19:00Z">
              <w:r w:rsidRPr="00D01C04">
                <w:rPr>
                  <w:rFonts w:ascii="Calibri" w:hAnsi="Calibri" w:cs="Calibri"/>
                  <w:color w:val="000000"/>
                  <w:sz w:val="16"/>
                  <w:szCs w:val="16"/>
                  <w:lang w:eastAsia="en-US"/>
                </w:rPr>
                <w:t>0.7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88" w:author="Machado, Diana" w:date="2019-02-04T10:19:00Z"/>
                <w:rFonts w:ascii="Calibri" w:hAnsi="Calibri" w:cs="Calibri"/>
                <w:color w:val="000000"/>
                <w:sz w:val="16"/>
                <w:szCs w:val="16"/>
                <w:lang w:eastAsia="en-US"/>
              </w:rPr>
            </w:pPr>
            <w:ins w:id="330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90" w:author="Machado, Diana" w:date="2019-02-04T10:19:00Z"/>
                <w:rFonts w:ascii="Calibri" w:hAnsi="Calibri" w:cs="Calibri"/>
                <w:color w:val="000000"/>
                <w:sz w:val="16"/>
                <w:szCs w:val="16"/>
                <w:lang w:eastAsia="en-US"/>
              </w:rPr>
            </w:pPr>
            <w:ins w:id="330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92" w:author="Machado, Diana" w:date="2019-02-04T10:19:00Z"/>
                <w:rFonts w:ascii="Calibri" w:hAnsi="Calibri" w:cs="Calibri"/>
                <w:color w:val="000000"/>
                <w:sz w:val="16"/>
                <w:szCs w:val="16"/>
                <w:lang w:eastAsia="en-US"/>
              </w:rPr>
            </w:pPr>
            <w:ins w:id="33093" w:author="Machado, Diana" w:date="2019-02-04T10:19:00Z">
              <w:r w:rsidRPr="00D01C04">
                <w:rPr>
                  <w:rFonts w:ascii="Calibri" w:hAnsi="Calibri" w:cs="Calibri"/>
                  <w:color w:val="000000"/>
                  <w:sz w:val="16"/>
                  <w:szCs w:val="16"/>
                  <w:lang w:eastAsia="en-US"/>
                </w:rPr>
                <w:t xml:space="preserve">139,932,1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94" w:author="Machado, Diana" w:date="2019-02-04T10:19:00Z"/>
                <w:rFonts w:ascii="Calibri" w:hAnsi="Calibri" w:cs="Calibri"/>
                <w:color w:val="000000"/>
                <w:sz w:val="16"/>
                <w:szCs w:val="16"/>
                <w:lang w:eastAsia="en-US"/>
              </w:rPr>
            </w:pPr>
            <w:ins w:id="33095" w:author="Machado, Diana" w:date="2019-02-04T10:19:00Z">
              <w:r w:rsidRPr="00D01C04">
                <w:rPr>
                  <w:rFonts w:ascii="Calibri" w:hAnsi="Calibri" w:cs="Calibri"/>
                  <w:color w:val="000000"/>
                  <w:sz w:val="16"/>
                  <w:szCs w:val="16"/>
                  <w:lang w:eastAsia="en-US"/>
                </w:rPr>
                <w:t>0.9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96" w:author="Machado, Diana" w:date="2019-02-04T10:19:00Z"/>
                <w:rFonts w:ascii="Calibri" w:hAnsi="Calibri" w:cs="Calibri"/>
                <w:color w:val="000000"/>
                <w:sz w:val="16"/>
                <w:szCs w:val="16"/>
                <w:lang w:eastAsia="en-US"/>
              </w:rPr>
            </w:pPr>
            <w:ins w:id="33097" w:author="Machado, Diana" w:date="2019-02-04T10:19:00Z">
              <w:r w:rsidRPr="00D01C04">
                <w:rPr>
                  <w:rFonts w:ascii="Calibri" w:hAnsi="Calibri" w:cs="Calibri"/>
                  <w:color w:val="000000"/>
                  <w:sz w:val="16"/>
                  <w:szCs w:val="16"/>
                  <w:lang w:eastAsia="en-US"/>
                </w:rPr>
                <w:t xml:space="preserve">318,220,68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98" w:author="Machado, Diana" w:date="2019-02-04T10:19:00Z"/>
                <w:rFonts w:ascii="Calibri" w:hAnsi="Calibri" w:cs="Calibri"/>
                <w:color w:val="000000"/>
                <w:sz w:val="16"/>
                <w:szCs w:val="16"/>
                <w:lang w:eastAsia="en-US"/>
              </w:rPr>
            </w:pPr>
            <w:ins w:id="33099" w:author="Machado, Diana" w:date="2019-02-04T10:19:00Z">
              <w:r w:rsidRPr="00D01C04">
                <w:rPr>
                  <w:rFonts w:ascii="Calibri" w:hAnsi="Calibri" w:cs="Calibri"/>
                  <w:color w:val="000000"/>
                  <w:sz w:val="16"/>
                  <w:szCs w:val="16"/>
                  <w:lang w:eastAsia="en-US"/>
                </w:rPr>
                <w:t>0.88%</w:t>
              </w:r>
            </w:ins>
          </w:p>
        </w:tc>
      </w:tr>
      <w:tr w:rsidR="00CA5085" w:rsidRPr="00D01C04" w:rsidTr="00331AF4">
        <w:trPr>
          <w:trHeight w:hRule="exact" w:val="216"/>
          <w:ins w:id="331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01" w:author="Machado, Diana" w:date="2019-02-04T10:19:00Z"/>
                <w:rFonts w:ascii="Calibri" w:hAnsi="Calibri" w:cs="Calibri"/>
                <w:color w:val="000000"/>
                <w:sz w:val="16"/>
                <w:szCs w:val="16"/>
                <w:lang w:eastAsia="en-US"/>
              </w:rPr>
            </w:pPr>
            <w:ins w:id="33102" w:author="Machado, Diana" w:date="2019-02-04T10:19:00Z">
              <w:r w:rsidRPr="00D01C04">
                <w:rPr>
                  <w:rFonts w:ascii="Calibri" w:hAnsi="Calibri" w:cs="Calibri"/>
                  <w:color w:val="000000"/>
                  <w:sz w:val="16"/>
                  <w:szCs w:val="16"/>
                  <w:lang w:eastAsia="en-US"/>
                </w:rPr>
                <w:t>3478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03" w:author="Machado, Diana" w:date="2019-02-04T10:19:00Z"/>
                <w:rFonts w:ascii="Calibri" w:hAnsi="Calibri" w:cs="Calibri"/>
                <w:color w:val="000000"/>
                <w:sz w:val="16"/>
                <w:szCs w:val="16"/>
                <w:lang w:eastAsia="en-US"/>
              </w:rPr>
            </w:pPr>
            <w:ins w:id="33104" w:author="Machado, Diana" w:date="2019-02-04T10:19:00Z">
              <w:r w:rsidRPr="00D01C04">
                <w:rPr>
                  <w:rFonts w:ascii="Calibri" w:hAnsi="Calibri" w:cs="Calibri"/>
                  <w:color w:val="000000"/>
                  <w:sz w:val="16"/>
                  <w:szCs w:val="16"/>
                  <w:lang w:eastAsia="en-US"/>
                </w:rPr>
                <w:t xml:space="preserve">1,749,1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05" w:author="Machado, Diana" w:date="2019-02-04T10:19:00Z"/>
                <w:rFonts w:ascii="Calibri" w:hAnsi="Calibri" w:cs="Calibri"/>
                <w:color w:val="000000"/>
                <w:sz w:val="16"/>
                <w:szCs w:val="16"/>
                <w:lang w:eastAsia="en-US"/>
              </w:rPr>
            </w:pPr>
            <w:ins w:id="33106"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07" w:author="Machado, Diana" w:date="2019-02-04T10:19:00Z"/>
                <w:rFonts w:ascii="Calibri" w:hAnsi="Calibri" w:cs="Calibri"/>
                <w:color w:val="000000"/>
                <w:sz w:val="16"/>
                <w:szCs w:val="16"/>
                <w:lang w:eastAsia="en-US"/>
              </w:rPr>
            </w:pPr>
            <w:ins w:id="33108" w:author="Machado, Diana" w:date="2019-02-04T10:19:00Z">
              <w:r w:rsidRPr="00D01C04">
                <w:rPr>
                  <w:rFonts w:ascii="Calibri" w:hAnsi="Calibri" w:cs="Calibri"/>
                  <w:color w:val="000000"/>
                  <w:sz w:val="16"/>
                  <w:szCs w:val="16"/>
                  <w:lang w:eastAsia="en-US"/>
                </w:rPr>
                <w:t xml:space="preserve">1,756,6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09" w:author="Machado, Diana" w:date="2019-02-04T10:19:00Z"/>
                <w:rFonts w:ascii="Calibri" w:hAnsi="Calibri" w:cs="Calibri"/>
                <w:color w:val="000000"/>
                <w:sz w:val="16"/>
                <w:szCs w:val="16"/>
                <w:lang w:eastAsia="en-US"/>
              </w:rPr>
            </w:pPr>
            <w:ins w:id="3311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11" w:author="Machado, Diana" w:date="2019-02-04T10:19:00Z"/>
                <w:rFonts w:ascii="Calibri" w:hAnsi="Calibri" w:cs="Calibri"/>
                <w:color w:val="000000"/>
                <w:sz w:val="16"/>
                <w:szCs w:val="16"/>
                <w:lang w:eastAsia="en-US"/>
              </w:rPr>
            </w:pPr>
            <w:ins w:id="331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13" w:author="Machado, Diana" w:date="2019-02-04T10:19:00Z"/>
                <w:rFonts w:ascii="Calibri" w:hAnsi="Calibri" w:cs="Calibri"/>
                <w:color w:val="000000"/>
                <w:sz w:val="16"/>
                <w:szCs w:val="16"/>
                <w:lang w:eastAsia="en-US"/>
              </w:rPr>
            </w:pPr>
            <w:ins w:id="331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15" w:author="Machado, Diana" w:date="2019-02-04T10:19:00Z"/>
                <w:rFonts w:ascii="Calibri" w:hAnsi="Calibri" w:cs="Calibri"/>
                <w:color w:val="000000"/>
                <w:sz w:val="16"/>
                <w:szCs w:val="16"/>
                <w:lang w:eastAsia="en-US"/>
              </w:rPr>
            </w:pPr>
            <w:ins w:id="33116" w:author="Machado, Diana" w:date="2019-02-04T10:19:00Z">
              <w:r w:rsidRPr="00D01C04">
                <w:rPr>
                  <w:rFonts w:ascii="Calibri" w:hAnsi="Calibri" w:cs="Calibri"/>
                  <w:color w:val="000000"/>
                  <w:sz w:val="16"/>
                  <w:szCs w:val="16"/>
                  <w:lang w:eastAsia="en-US"/>
                </w:rPr>
                <w:t xml:space="preserve">92,308,4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17" w:author="Machado, Diana" w:date="2019-02-04T10:19:00Z"/>
                <w:rFonts w:ascii="Calibri" w:hAnsi="Calibri" w:cs="Calibri"/>
                <w:color w:val="000000"/>
                <w:sz w:val="16"/>
                <w:szCs w:val="16"/>
                <w:lang w:eastAsia="en-US"/>
              </w:rPr>
            </w:pPr>
            <w:ins w:id="33118" w:author="Machado, Diana" w:date="2019-02-04T10:19:00Z">
              <w:r w:rsidRPr="00D01C04">
                <w:rPr>
                  <w:rFonts w:ascii="Calibri" w:hAnsi="Calibri" w:cs="Calibri"/>
                  <w:color w:val="000000"/>
                  <w:sz w:val="16"/>
                  <w:szCs w:val="16"/>
                  <w:lang w:eastAsia="en-US"/>
                </w:rPr>
                <w:t>0.6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19" w:author="Machado, Diana" w:date="2019-02-04T10:19:00Z"/>
                <w:rFonts w:ascii="Calibri" w:hAnsi="Calibri" w:cs="Calibri"/>
                <w:color w:val="000000"/>
                <w:sz w:val="16"/>
                <w:szCs w:val="16"/>
                <w:lang w:eastAsia="en-US"/>
              </w:rPr>
            </w:pPr>
            <w:ins w:id="33120" w:author="Machado, Diana" w:date="2019-02-04T10:19:00Z">
              <w:r w:rsidRPr="00D01C04">
                <w:rPr>
                  <w:rFonts w:ascii="Calibri" w:hAnsi="Calibri" w:cs="Calibri"/>
                  <w:color w:val="000000"/>
                  <w:sz w:val="16"/>
                  <w:szCs w:val="16"/>
                  <w:lang w:eastAsia="en-US"/>
                </w:rPr>
                <w:t xml:space="preserve">95,814,3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21" w:author="Machado, Diana" w:date="2019-02-04T10:19:00Z"/>
                <w:rFonts w:ascii="Calibri" w:hAnsi="Calibri" w:cs="Calibri"/>
                <w:color w:val="000000"/>
                <w:sz w:val="16"/>
                <w:szCs w:val="16"/>
                <w:lang w:eastAsia="en-US"/>
              </w:rPr>
            </w:pPr>
            <w:ins w:id="33122" w:author="Machado, Diana" w:date="2019-02-04T10:19:00Z">
              <w:r w:rsidRPr="00D01C04">
                <w:rPr>
                  <w:rFonts w:ascii="Calibri" w:hAnsi="Calibri" w:cs="Calibri"/>
                  <w:color w:val="000000"/>
                  <w:sz w:val="16"/>
                  <w:szCs w:val="16"/>
                  <w:lang w:eastAsia="en-US"/>
                </w:rPr>
                <w:t>0.27%</w:t>
              </w:r>
            </w:ins>
          </w:p>
        </w:tc>
      </w:tr>
      <w:tr w:rsidR="00CA5085" w:rsidRPr="00D01C04" w:rsidTr="00331AF4">
        <w:trPr>
          <w:trHeight w:hRule="exact" w:val="216"/>
          <w:ins w:id="331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24" w:author="Machado, Diana" w:date="2019-02-04T10:19:00Z"/>
                <w:rFonts w:ascii="Calibri" w:hAnsi="Calibri" w:cs="Calibri"/>
                <w:color w:val="000000"/>
                <w:sz w:val="16"/>
                <w:szCs w:val="16"/>
                <w:lang w:eastAsia="en-US"/>
              </w:rPr>
            </w:pPr>
            <w:ins w:id="33125" w:author="Machado, Diana" w:date="2019-02-04T10:19:00Z">
              <w:r w:rsidRPr="00D01C04">
                <w:rPr>
                  <w:rFonts w:ascii="Calibri" w:hAnsi="Calibri" w:cs="Calibri"/>
                  <w:color w:val="000000"/>
                  <w:sz w:val="16"/>
                  <w:szCs w:val="16"/>
                  <w:lang w:eastAsia="en-US"/>
                </w:rPr>
                <w:t>3478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26" w:author="Machado, Diana" w:date="2019-02-04T10:19:00Z"/>
                <w:rFonts w:ascii="Calibri" w:hAnsi="Calibri" w:cs="Calibri"/>
                <w:color w:val="000000"/>
                <w:sz w:val="16"/>
                <w:szCs w:val="16"/>
                <w:lang w:eastAsia="en-US"/>
              </w:rPr>
            </w:pPr>
            <w:ins w:id="331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28" w:author="Machado, Diana" w:date="2019-02-04T10:19:00Z"/>
                <w:rFonts w:ascii="Calibri" w:hAnsi="Calibri" w:cs="Calibri"/>
                <w:color w:val="000000"/>
                <w:sz w:val="16"/>
                <w:szCs w:val="16"/>
                <w:lang w:eastAsia="en-US"/>
              </w:rPr>
            </w:pPr>
            <w:ins w:id="331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30" w:author="Machado, Diana" w:date="2019-02-04T10:19:00Z"/>
                <w:rFonts w:ascii="Calibri" w:hAnsi="Calibri" w:cs="Calibri"/>
                <w:color w:val="000000"/>
                <w:sz w:val="16"/>
                <w:szCs w:val="16"/>
                <w:lang w:eastAsia="en-US"/>
              </w:rPr>
            </w:pPr>
            <w:ins w:id="33131" w:author="Machado, Diana" w:date="2019-02-04T10:19:00Z">
              <w:r w:rsidRPr="00D01C04">
                <w:rPr>
                  <w:rFonts w:ascii="Calibri" w:hAnsi="Calibri" w:cs="Calibri"/>
                  <w:color w:val="000000"/>
                  <w:sz w:val="16"/>
                  <w:szCs w:val="16"/>
                  <w:lang w:eastAsia="en-US"/>
                </w:rPr>
                <w:t xml:space="preserve">11,993,51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32" w:author="Machado, Diana" w:date="2019-02-04T10:19:00Z"/>
                <w:rFonts w:ascii="Calibri" w:hAnsi="Calibri" w:cs="Calibri"/>
                <w:color w:val="000000"/>
                <w:sz w:val="16"/>
                <w:szCs w:val="16"/>
                <w:lang w:eastAsia="en-US"/>
              </w:rPr>
            </w:pPr>
            <w:ins w:id="33133"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34" w:author="Machado, Diana" w:date="2019-02-04T10:19:00Z"/>
                <w:rFonts w:ascii="Calibri" w:hAnsi="Calibri" w:cs="Calibri"/>
                <w:color w:val="000000"/>
                <w:sz w:val="16"/>
                <w:szCs w:val="16"/>
                <w:lang w:eastAsia="en-US"/>
              </w:rPr>
            </w:pPr>
            <w:ins w:id="331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36" w:author="Machado, Diana" w:date="2019-02-04T10:19:00Z"/>
                <w:rFonts w:ascii="Calibri" w:hAnsi="Calibri" w:cs="Calibri"/>
                <w:color w:val="000000"/>
                <w:sz w:val="16"/>
                <w:szCs w:val="16"/>
                <w:lang w:eastAsia="en-US"/>
              </w:rPr>
            </w:pPr>
            <w:ins w:id="331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38" w:author="Machado, Diana" w:date="2019-02-04T10:19:00Z"/>
                <w:rFonts w:ascii="Calibri" w:hAnsi="Calibri" w:cs="Calibri"/>
                <w:color w:val="000000"/>
                <w:sz w:val="16"/>
                <w:szCs w:val="16"/>
                <w:lang w:eastAsia="en-US"/>
              </w:rPr>
            </w:pPr>
            <w:ins w:id="33139" w:author="Machado, Diana" w:date="2019-02-04T10:19:00Z">
              <w:r w:rsidRPr="00D01C04">
                <w:rPr>
                  <w:rFonts w:ascii="Calibri" w:hAnsi="Calibri" w:cs="Calibri"/>
                  <w:color w:val="000000"/>
                  <w:sz w:val="16"/>
                  <w:szCs w:val="16"/>
                  <w:lang w:eastAsia="en-US"/>
                </w:rPr>
                <w:t xml:space="preserve">20,108,7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40" w:author="Machado, Diana" w:date="2019-02-04T10:19:00Z"/>
                <w:rFonts w:ascii="Calibri" w:hAnsi="Calibri" w:cs="Calibri"/>
                <w:color w:val="000000"/>
                <w:sz w:val="16"/>
                <w:szCs w:val="16"/>
                <w:lang w:eastAsia="en-US"/>
              </w:rPr>
            </w:pPr>
            <w:ins w:id="33141" w:author="Machado, Diana" w:date="2019-02-04T10:19:00Z">
              <w:r w:rsidRPr="00D01C04">
                <w:rPr>
                  <w:rFonts w:ascii="Calibri" w:hAnsi="Calibri" w:cs="Calibri"/>
                  <w:color w:val="000000"/>
                  <w:sz w:val="16"/>
                  <w:szCs w:val="16"/>
                  <w:lang w:eastAsia="en-US"/>
                </w:rPr>
                <w:t>0.1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42" w:author="Machado, Diana" w:date="2019-02-04T10:19:00Z"/>
                <w:rFonts w:ascii="Calibri" w:hAnsi="Calibri" w:cs="Calibri"/>
                <w:color w:val="000000"/>
                <w:sz w:val="16"/>
                <w:szCs w:val="16"/>
                <w:lang w:eastAsia="en-US"/>
              </w:rPr>
            </w:pPr>
            <w:ins w:id="33143" w:author="Machado, Diana" w:date="2019-02-04T10:19:00Z">
              <w:r w:rsidRPr="00D01C04">
                <w:rPr>
                  <w:rFonts w:ascii="Calibri" w:hAnsi="Calibri" w:cs="Calibri"/>
                  <w:color w:val="000000"/>
                  <w:sz w:val="16"/>
                  <w:szCs w:val="16"/>
                  <w:lang w:eastAsia="en-US"/>
                </w:rPr>
                <w:t xml:space="preserve">32,102,3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44" w:author="Machado, Diana" w:date="2019-02-04T10:19:00Z"/>
                <w:rFonts w:ascii="Calibri" w:hAnsi="Calibri" w:cs="Calibri"/>
                <w:color w:val="000000"/>
                <w:sz w:val="16"/>
                <w:szCs w:val="16"/>
                <w:lang w:eastAsia="en-US"/>
              </w:rPr>
            </w:pPr>
            <w:ins w:id="33145"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31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47" w:author="Machado, Diana" w:date="2019-02-04T10:19:00Z"/>
                <w:rFonts w:ascii="Calibri" w:hAnsi="Calibri" w:cs="Calibri"/>
                <w:color w:val="000000"/>
                <w:sz w:val="16"/>
                <w:szCs w:val="16"/>
                <w:lang w:eastAsia="en-US"/>
              </w:rPr>
            </w:pPr>
            <w:ins w:id="33148" w:author="Machado, Diana" w:date="2019-02-04T10:19:00Z">
              <w:r w:rsidRPr="00D01C04">
                <w:rPr>
                  <w:rFonts w:ascii="Calibri" w:hAnsi="Calibri" w:cs="Calibri"/>
                  <w:color w:val="000000"/>
                  <w:sz w:val="16"/>
                  <w:szCs w:val="16"/>
                  <w:lang w:eastAsia="en-US"/>
                </w:rPr>
                <w:t>3479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49" w:author="Machado, Diana" w:date="2019-02-04T10:19:00Z"/>
                <w:rFonts w:ascii="Calibri" w:hAnsi="Calibri" w:cs="Calibri"/>
                <w:color w:val="000000"/>
                <w:sz w:val="16"/>
                <w:szCs w:val="16"/>
                <w:lang w:eastAsia="en-US"/>
              </w:rPr>
            </w:pPr>
            <w:ins w:id="3315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51" w:author="Machado, Diana" w:date="2019-02-04T10:19:00Z"/>
                <w:rFonts w:ascii="Calibri" w:hAnsi="Calibri" w:cs="Calibri"/>
                <w:color w:val="000000"/>
                <w:sz w:val="16"/>
                <w:szCs w:val="16"/>
                <w:lang w:eastAsia="en-US"/>
              </w:rPr>
            </w:pPr>
            <w:ins w:id="3315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53" w:author="Machado, Diana" w:date="2019-02-04T10:19:00Z"/>
                <w:rFonts w:ascii="Calibri" w:hAnsi="Calibri" w:cs="Calibri"/>
                <w:color w:val="000000"/>
                <w:sz w:val="16"/>
                <w:szCs w:val="16"/>
                <w:lang w:eastAsia="en-US"/>
              </w:rPr>
            </w:pPr>
            <w:ins w:id="33154" w:author="Machado, Diana" w:date="2019-02-04T10:19:00Z">
              <w:r w:rsidRPr="00D01C04">
                <w:rPr>
                  <w:rFonts w:ascii="Calibri" w:hAnsi="Calibri" w:cs="Calibri"/>
                  <w:color w:val="000000"/>
                  <w:sz w:val="16"/>
                  <w:szCs w:val="16"/>
                  <w:lang w:eastAsia="en-US"/>
                </w:rPr>
                <w:t xml:space="preserve">1,869,5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55" w:author="Machado, Diana" w:date="2019-02-04T10:19:00Z"/>
                <w:rFonts w:ascii="Calibri" w:hAnsi="Calibri" w:cs="Calibri"/>
                <w:color w:val="000000"/>
                <w:sz w:val="16"/>
                <w:szCs w:val="16"/>
                <w:lang w:eastAsia="en-US"/>
              </w:rPr>
            </w:pPr>
            <w:ins w:id="3315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57" w:author="Machado, Diana" w:date="2019-02-04T10:19:00Z"/>
                <w:rFonts w:ascii="Calibri" w:hAnsi="Calibri" w:cs="Calibri"/>
                <w:color w:val="000000"/>
                <w:sz w:val="16"/>
                <w:szCs w:val="16"/>
                <w:lang w:eastAsia="en-US"/>
              </w:rPr>
            </w:pPr>
            <w:ins w:id="331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59" w:author="Machado, Diana" w:date="2019-02-04T10:19:00Z"/>
                <w:rFonts w:ascii="Calibri" w:hAnsi="Calibri" w:cs="Calibri"/>
                <w:color w:val="000000"/>
                <w:sz w:val="16"/>
                <w:szCs w:val="16"/>
                <w:lang w:eastAsia="en-US"/>
              </w:rPr>
            </w:pPr>
            <w:ins w:id="331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61" w:author="Machado, Diana" w:date="2019-02-04T10:19:00Z"/>
                <w:rFonts w:ascii="Calibri" w:hAnsi="Calibri" w:cs="Calibri"/>
                <w:color w:val="000000"/>
                <w:sz w:val="16"/>
                <w:szCs w:val="16"/>
                <w:lang w:eastAsia="en-US"/>
              </w:rPr>
            </w:pPr>
            <w:ins w:id="33162" w:author="Machado, Diana" w:date="2019-02-04T10:19:00Z">
              <w:r w:rsidRPr="00D01C04">
                <w:rPr>
                  <w:rFonts w:ascii="Calibri" w:hAnsi="Calibri" w:cs="Calibri"/>
                  <w:color w:val="000000"/>
                  <w:sz w:val="16"/>
                  <w:szCs w:val="16"/>
                  <w:lang w:eastAsia="en-US"/>
                </w:rPr>
                <w:t xml:space="preserve">4,779,1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63" w:author="Machado, Diana" w:date="2019-02-04T10:19:00Z"/>
                <w:rFonts w:ascii="Calibri" w:hAnsi="Calibri" w:cs="Calibri"/>
                <w:color w:val="000000"/>
                <w:sz w:val="16"/>
                <w:szCs w:val="16"/>
                <w:lang w:eastAsia="en-US"/>
              </w:rPr>
            </w:pPr>
            <w:ins w:id="33164"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65" w:author="Machado, Diana" w:date="2019-02-04T10:19:00Z"/>
                <w:rFonts w:ascii="Calibri" w:hAnsi="Calibri" w:cs="Calibri"/>
                <w:color w:val="000000"/>
                <w:sz w:val="16"/>
                <w:szCs w:val="16"/>
                <w:lang w:eastAsia="en-US"/>
              </w:rPr>
            </w:pPr>
            <w:ins w:id="33166" w:author="Machado, Diana" w:date="2019-02-04T10:19:00Z">
              <w:r w:rsidRPr="00D01C04">
                <w:rPr>
                  <w:rFonts w:ascii="Calibri" w:hAnsi="Calibri" w:cs="Calibri"/>
                  <w:color w:val="000000"/>
                  <w:sz w:val="16"/>
                  <w:szCs w:val="16"/>
                  <w:lang w:eastAsia="en-US"/>
                </w:rPr>
                <w:t xml:space="preserve">6,648,6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67" w:author="Machado, Diana" w:date="2019-02-04T10:19:00Z"/>
                <w:rFonts w:ascii="Calibri" w:hAnsi="Calibri" w:cs="Calibri"/>
                <w:color w:val="000000"/>
                <w:sz w:val="16"/>
                <w:szCs w:val="16"/>
                <w:lang w:eastAsia="en-US"/>
              </w:rPr>
            </w:pPr>
            <w:ins w:id="33168"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31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70" w:author="Machado, Diana" w:date="2019-02-04T10:19:00Z"/>
                <w:rFonts w:ascii="Calibri" w:hAnsi="Calibri" w:cs="Calibri"/>
                <w:color w:val="000000"/>
                <w:sz w:val="16"/>
                <w:szCs w:val="16"/>
                <w:lang w:eastAsia="en-US"/>
              </w:rPr>
            </w:pPr>
            <w:ins w:id="33171" w:author="Machado, Diana" w:date="2019-02-04T10:19:00Z">
              <w:r w:rsidRPr="00D01C04">
                <w:rPr>
                  <w:rFonts w:ascii="Calibri" w:hAnsi="Calibri" w:cs="Calibri"/>
                  <w:color w:val="000000"/>
                  <w:sz w:val="16"/>
                  <w:szCs w:val="16"/>
                  <w:lang w:eastAsia="en-US"/>
                </w:rPr>
                <w:t>3494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72" w:author="Machado, Diana" w:date="2019-02-04T10:19:00Z"/>
                <w:rFonts w:ascii="Calibri" w:hAnsi="Calibri" w:cs="Calibri"/>
                <w:color w:val="000000"/>
                <w:sz w:val="16"/>
                <w:szCs w:val="16"/>
                <w:lang w:eastAsia="en-US"/>
              </w:rPr>
            </w:pPr>
            <w:ins w:id="331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74" w:author="Machado, Diana" w:date="2019-02-04T10:19:00Z"/>
                <w:rFonts w:ascii="Calibri" w:hAnsi="Calibri" w:cs="Calibri"/>
                <w:color w:val="000000"/>
                <w:sz w:val="16"/>
                <w:szCs w:val="16"/>
                <w:lang w:eastAsia="en-US"/>
              </w:rPr>
            </w:pPr>
            <w:ins w:id="331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76" w:author="Machado, Diana" w:date="2019-02-04T10:19:00Z"/>
                <w:rFonts w:ascii="Calibri" w:hAnsi="Calibri" w:cs="Calibri"/>
                <w:color w:val="000000"/>
                <w:sz w:val="16"/>
                <w:szCs w:val="16"/>
                <w:lang w:eastAsia="en-US"/>
              </w:rPr>
            </w:pPr>
            <w:ins w:id="33177" w:author="Machado, Diana" w:date="2019-02-04T10:19:00Z">
              <w:r w:rsidRPr="00D01C04">
                <w:rPr>
                  <w:rFonts w:ascii="Calibri" w:hAnsi="Calibri" w:cs="Calibri"/>
                  <w:color w:val="000000"/>
                  <w:sz w:val="16"/>
                  <w:szCs w:val="16"/>
                  <w:lang w:eastAsia="en-US"/>
                </w:rPr>
                <w:t xml:space="preserve">7,688,20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78" w:author="Machado, Diana" w:date="2019-02-04T10:19:00Z"/>
                <w:rFonts w:ascii="Calibri" w:hAnsi="Calibri" w:cs="Calibri"/>
                <w:color w:val="000000"/>
                <w:sz w:val="16"/>
                <w:szCs w:val="16"/>
                <w:lang w:eastAsia="en-US"/>
              </w:rPr>
            </w:pPr>
            <w:ins w:id="33179"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80" w:author="Machado, Diana" w:date="2019-02-04T10:19:00Z"/>
                <w:rFonts w:ascii="Calibri" w:hAnsi="Calibri" w:cs="Calibri"/>
                <w:color w:val="000000"/>
                <w:sz w:val="16"/>
                <w:szCs w:val="16"/>
                <w:lang w:eastAsia="en-US"/>
              </w:rPr>
            </w:pPr>
            <w:ins w:id="331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82" w:author="Machado, Diana" w:date="2019-02-04T10:19:00Z"/>
                <w:rFonts w:ascii="Calibri" w:hAnsi="Calibri" w:cs="Calibri"/>
                <w:color w:val="000000"/>
                <w:sz w:val="16"/>
                <w:szCs w:val="16"/>
                <w:lang w:eastAsia="en-US"/>
              </w:rPr>
            </w:pPr>
            <w:ins w:id="331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84" w:author="Machado, Diana" w:date="2019-02-04T10:19:00Z"/>
                <w:rFonts w:ascii="Calibri" w:hAnsi="Calibri" w:cs="Calibri"/>
                <w:color w:val="000000"/>
                <w:sz w:val="16"/>
                <w:szCs w:val="16"/>
                <w:lang w:eastAsia="en-US"/>
              </w:rPr>
            </w:pPr>
            <w:ins w:id="33185" w:author="Machado, Diana" w:date="2019-02-04T10:19:00Z">
              <w:r w:rsidRPr="00D01C04">
                <w:rPr>
                  <w:rFonts w:ascii="Calibri" w:hAnsi="Calibri" w:cs="Calibri"/>
                  <w:color w:val="000000"/>
                  <w:sz w:val="16"/>
                  <w:szCs w:val="16"/>
                  <w:lang w:eastAsia="en-US"/>
                </w:rPr>
                <w:t xml:space="preserve">9,440,6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86" w:author="Machado, Diana" w:date="2019-02-04T10:19:00Z"/>
                <w:rFonts w:ascii="Calibri" w:hAnsi="Calibri" w:cs="Calibri"/>
                <w:color w:val="000000"/>
                <w:sz w:val="16"/>
                <w:szCs w:val="16"/>
                <w:lang w:eastAsia="en-US"/>
              </w:rPr>
            </w:pPr>
            <w:ins w:id="33187"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88" w:author="Machado, Diana" w:date="2019-02-04T10:19:00Z"/>
                <w:rFonts w:ascii="Calibri" w:hAnsi="Calibri" w:cs="Calibri"/>
                <w:color w:val="000000"/>
                <w:sz w:val="16"/>
                <w:szCs w:val="16"/>
                <w:lang w:eastAsia="en-US"/>
              </w:rPr>
            </w:pPr>
            <w:ins w:id="33189" w:author="Machado, Diana" w:date="2019-02-04T10:19:00Z">
              <w:r w:rsidRPr="00D01C04">
                <w:rPr>
                  <w:rFonts w:ascii="Calibri" w:hAnsi="Calibri" w:cs="Calibri"/>
                  <w:color w:val="000000"/>
                  <w:sz w:val="16"/>
                  <w:szCs w:val="16"/>
                  <w:lang w:eastAsia="en-US"/>
                </w:rPr>
                <w:t xml:space="preserve">17,128,83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90" w:author="Machado, Diana" w:date="2019-02-04T10:19:00Z"/>
                <w:rFonts w:ascii="Calibri" w:hAnsi="Calibri" w:cs="Calibri"/>
                <w:color w:val="000000"/>
                <w:sz w:val="16"/>
                <w:szCs w:val="16"/>
                <w:lang w:eastAsia="en-US"/>
              </w:rPr>
            </w:pPr>
            <w:ins w:id="33191"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31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93" w:author="Machado, Diana" w:date="2019-02-04T10:19:00Z"/>
                <w:rFonts w:ascii="Calibri" w:hAnsi="Calibri" w:cs="Calibri"/>
                <w:color w:val="000000"/>
                <w:sz w:val="16"/>
                <w:szCs w:val="16"/>
                <w:lang w:eastAsia="en-US"/>
              </w:rPr>
            </w:pPr>
            <w:ins w:id="33194" w:author="Machado, Diana" w:date="2019-02-04T10:19:00Z">
              <w:r w:rsidRPr="00D01C04">
                <w:rPr>
                  <w:rFonts w:ascii="Calibri" w:hAnsi="Calibri" w:cs="Calibri"/>
                  <w:color w:val="000000"/>
                  <w:sz w:val="16"/>
                  <w:szCs w:val="16"/>
                  <w:lang w:eastAsia="en-US"/>
                </w:rPr>
                <w:t>349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95" w:author="Machado, Diana" w:date="2019-02-04T10:19:00Z"/>
                <w:rFonts w:ascii="Calibri" w:hAnsi="Calibri" w:cs="Calibri"/>
                <w:color w:val="000000"/>
                <w:sz w:val="16"/>
                <w:szCs w:val="16"/>
                <w:lang w:eastAsia="en-US"/>
              </w:rPr>
            </w:pPr>
            <w:ins w:id="331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97" w:author="Machado, Diana" w:date="2019-02-04T10:19:00Z"/>
                <w:rFonts w:ascii="Calibri" w:hAnsi="Calibri" w:cs="Calibri"/>
                <w:color w:val="000000"/>
                <w:sz w:val="16"/>
                <w:szCs w:val="16"/>
                <w:lang w:eastAsia="en-US"/>
              </w:rPr>
            </w:pPr>
            <w:ins w:id="331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99" w:author="Machado, Diana" w:date="2019-02-04T10:19:00Z"/>
                <w:rFonts w:ascii="Calibri" w:hAnsi="Calibri" w:cs="Calibri"/>
                <w:color w:val="000000"/>
                <w:sz w:val="16"/>
                <w:szCs w:val="16"/>
                <w:lang w:eastAsia="en-US"/>
              </w:rPr>
            </w:pPr>
            <w:ins w:id="33200" w:author="Machado, Diana" w:date="2019-02-04T10:19:00Z">
              <w:r w:rsidRPr="00D01C04">
                <w:rPr>
                  <w:rFonts w:ascii="Calibri" w:hAnsi="Calibri" w:cs="Calibri"/>
                  <w:color w:val="000000"/>
                  <w:sz w:val="16"/>
                  <w:szCs w:val="16"/>
                  <w:lang w:eastAsia="en-US"/>
                </w:rPr>
                <w:t xml:space="preserve">8,288,2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01" w:author="Machado, Diana" w:date="2019-02-04T10:19:00Z"/>
                <w:rFonts w:ascii="Calibri" w:hAnsi="Calibri" w:cs="Calibri"/>
                <w:color w:val="000000"/>
                <w:sz w:val="16"/>
                <w:szCs w:val="16"/>
                <w:lang w:eastAsia="en-US"/>
              </w:rPr>
            </w:pPr>
            <w:ins w:id="33202"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03" w:author="Machado, Diana" w:date="2019-02-04T10:19:00Z"/>
                <w:rFonts w:ascii="Calibri" w:hAnsi="Calibri" w:cs="Calibri"/>
                <w:color w:val="000000"/>
                <w:sz w:val="16"/>
                <w:szCs w:val="16"/>
                <w:lang w:eastAsia="en-US"/>
              </w:rPr>
            </w:pPr>
            <w:ins w:id="332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05" w:author="Machado, Diana" w:date="2019-02-04T10:19:00Z"/>
                <w:rFonts w:ascii="Calibri" w:hAnsi="Calibri" w:cs="Calibri"/>
                <w:color w:val="000000"/>
                <w:sz w:val="16"/>
                <w:szCs w:val="16"/>
                <w:lang w:eastAsia="en-US"/>
              </w:rPr>
            </w:pPr>
            <w:ins w:id="332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07" w:author="Machado, Diana" w:date="2019-02-04T10:19:00Z"/>
                <w:rFonts w:ascii="Calibri" w:hAnsi="Calibri" w:cs="Calibri"/>
                <w:color w:val="000000"/>
                <w:sz w:val="16"/>
                <w:szCs w:val="16"/>
                <w:lang w:eastAsia="en-US"/>
              </w:rPr>
            </w:pPr>
            <w:ins w:id="33208" w:author="Machado, Diana" w:date="2019-02-04T10:19:00Z">
              <w:r w:rsidRPr="00D01C04">
                <w:rPr>
                  <w:rFonts w:ascii="Calibri" w:hAnsi="Calibri" w:cs="Calibri"/>
                  <w:color w:val="000000"/>
                  <w:sz w:val="16"/>
                  <w:szCs w:val="16"/>
                  <w:lang w:eastAsia="en-US"/>
                </w:rPr>
                <w:t xml:space="preserve">10,222,2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09" w:author="Machado, Diana" w:date="2019-02-04T10:19:00Z"/>
                <w:rFonts w:ascii="Calibri" w:hAnsi="Calibri" w:cs="Calibri"/>
                <w:color w:val="000000"/>
                <w:sz w:val="16"/>
                <w:szCs w:val="16"/>
                <w:lang w:eastAsia="en-US"/>
              </w:rPr>
            </w:pPr>
            <w:ins w:id="33210"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11" w:author="Machado, Diana" w:date="2019-02-04T10:19:00Z"/>
                <w:rFonts w:ascii="Calibri" w:hAnsi="Calibri" w:cs="Calibri"/>
                <w:color w:val="000000"/>
                <w:sz w:val="16"/>
                <w:szCs w:val="16"/>
                <w:lang w:eastAsia="en-US"/>
              </w:rPr>
            </w:pPr>
            <w:ins w:id="33212" w:author="Machado, Diana" w:date="2019-02-04T10:19:00Z">
              <w:r w:rsidRPr="00D01C04">
                <w:rPr>
                  <w:rFonts w:ascii="Calibri" w:hAnsi="Calibri" w:cs="Calibri"/>
                  <w:color w:val="000000"/>
                  <w:sz w:val="16"/>
                  <w:szCs w:val="16"/>
                  <w:lang w:eastAsia="en-US"/>
                </w:rPr>
                <w:t xml:space="preserve">18,510,5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13" w:author="Machado, Diana" w:date="2019-02-04T10:19:00Z"/>
                <w:rFonts w:ascii="Calibri" w:hAnsi="Calibri" w:cs="Calibri"/>
                <w:color w:val="000000"/>
                <w:sz w:val="16"/>
                <w:szCs w:val="16"/>
                <w:lang w:eastAsia="en-US"/>
              </w:rPr>
            </w:pPr>
            <w:ins w:id="33214"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32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16" w:author="Machado, Diana" w:date="2019-02-04T10:19:00Z"/>
                <w:rFonts w:ascii="Calibri" w:hAnsi="Calibri" w:cs="Calibri"/>
                <w:color w:val="000000"/>
                <w:sz w:val="16"/>
                <w:szCs w:val="16"/>
                <w:lang w:eastAsia="en-US"/>
              </w:rPr>
            </w:pPr>
            <w:ins w:id="33217" w:author="Machado, Diana" w:date="2019-02-04T10:19:00Z">
              <w:r w:rsidRPr="00D01C04">
                <w:rPr>
                  <w:rFonts w:ascii="Calibri" w:hAnsi="Calibri" w:cs="Calibri"/>
                  <w:color w:val="000000"/>
                  <w:sz w:val="16"/>
                  <w:szCs w:val="16"/>
                  <w:lang w:eastAsia="en-US"/>
                </w:rPr>
                <w:t>349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18" w:author="Machado, Diana" w:date="2019-02-04T10:19:00Z"/>
                <w:rFonts w:ascii="Calibri" w:hAnsi="Calibri" w:cs="Calibri"/>
                <w:color w:val="000000"/>
                <w:sz w:val="16"/>
                <w:szCs w:val="16"/>
                <w:lang w:eastAsia="en-US"/>
              </w:rPr>
            </w:pPr>
            <w:ins w:id="3321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20" w:author="Machado, Diana" w:date="2019-02-04T10:19:00Z"/>
                <w:rFonts w:ascii="Calibri" w:hAnsi="Calibri" w:cs="Calibri"/>
                <w:color w:val="000000"/>
                <w:sz w:val="16"/>
                <w:szCs w:val="16"/>
                <w:lang w:eastAsia="en-US"/>
              </w:rPr>
            </w:pPr>
            <w:ins w:id="3322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22" w:author="Machado, Diana" w:date="2019-02-04T10:19:00Z"/>
                <w:rFonts w:ascii="Calibri" w:hAnsi="Calibri" w:cs="Calibri"/>
                <w:color w:val="000000"/>
                <w:sz w:val="16"/>
                <w:szCs w:val="16"/>
                <w:lang w:eastAsia="en-US"/>
              </w:rPr>
            </w:pPr>
            <w:ins w:id="33223" w:author="Machado, Diana" w:date="2019-02-04T10:19:00Z">
              <w:r w:rsidRPr="00D01C04">
                <w:rPr>
                  <w:rFonts w:ascii="Calibri" w:hAnsi="Calibri" w:cs="Calibri"/>
                  <w:color w:val="000000"/>
                  <w:sz w:val="16"/>
                  <w:szCs w:val="16"/>
                  <w:lang w:eastAsia="en-US"/>
                </w:rPr>
                <w:t xml:space="preserve">8,852,6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24" w:author="Machado, Diana" w:date="2019-02-04T10:19:00Z"/>
                <w:rFonts w:ascii="Calibri" w:hAnsi="Calibri" w:cs="Calibri"/>
                <w:color w:val="000000"/>
                <w:sz w:val="16"/>
                <w:szCs w:val="16"/>
                <w:lang w:eastAsia="en-US"/>
              </w:rPr>
            </w:pPr>
            <w:ins w:id="33225"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26" w:author="Machado, Diana" w:date="2019-02-04T10:19:00Z"/>
                <w:rFonts w:ascii="Calibri" w:hAnsi="Calibri" w:cs="Calibri"/>
                <w:color w:val="000000"/>
                <w:sz w:val="16"/>
                <w:szCs w:val="16"/>
                <w:lang w:eastAsia="en-US"/>
              </w:rPr>
            </w:pPr>
            <w:ins w:id="332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28" w:author="Machado, Diana" w:date="2019-02-04T10:19:00Z"/>
                <w:rFonts w:ascii="Calibri" w:hAnsi="Calibri" w:cs="Calibri"/>
                <w:color w:val="000000"/>
                <w:sz w:val="16"/>
                <w:szCs w:val="16"/>
                <w:lang w:eastAsia="en-US"/>
              </w:rPr>
            </w:pPr>
            <w:ins w:id="332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30" w:author="Machado, Diana" w:date="2019-02-04T10:19:00Z"/>
                <w:rFonts w:ascii="Calibri" w:hAnsi="Calibri" w:cs="Calibri"/>
                <w:color w:val="000000"/>
                <w:sz w:val="16"/>
                <w:szCs w:val="16"/>
                <w:lang w:eastAsia="en-US"/>
              </w:rPr>
            </w:pPr>
            <w:ins w:id="33231" w:author="Machado, Diana" w:date="2019-02-04T10:19:00Z">
              <w:r w:rsidRPr="00D01C04">
                <w:rPr>
                  <w:rFonts w:ascii="Calibri" w:hAnsi="Calibri" w:cs="Calibri"/>
                  <w:color w:val="000000"/>
                  <w:sz w:val="16"/>
                  <w:szCs w:val="16"/>
                  <w:lang w:eastAsia="en-US"/>
                </w:rPr>
                <w:t xml:space="preserve">9,889,28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32" w:author="Machado, Diana" w:date="2019-02-04T10:19:00Z"/>
                <w:rFonts w:ascii="Calibri" w:hAnsi="Calibri" w:cs="Calibri"/>
                <w:color w:val="000000"/>
                <w:sz w:val="16"/>
                <w:szCs w:val="16"/>
                <w:lang w:eastAsia="en-US"/>
              </w:rPr>
            </w:pPr>
            <w:ins w:id="33233"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34" w:author="Machado, Diana" w:date="2019-02-04T10:19:00Z"/>
                <w:rFonts w:ascii="Calibri" w:hAnsi="Calibri" w:cs="Calibri"/>
                <w:color w:val="000000"/>
                <w:sz w:val="16"/>
                <w:szCs w:val="16"/>
                <w:lang w:eastAsia="en-US"/>
              </w:rPr>
            </w:pPr>
            <w:ins w:id="33235" w:author="Machado, Diana" w:date="2019-02-04T10:19:00Z">
              <w:r w:rsidRPr="00D01C04">
                <w:rPr>
                  <w:rFonts w:ascii="Calibri" w:hAnsi="Calibri" w:cs="Calibri"/>
                  <w:color w:val="000000"/>
                  <w:sz w:val="16"/>
                  <w:szCs w:val="16"/>
                  <w:lang w:eastAsia="en-US"/>
                </w:rPr>
                <w:t xml:space="preserve">18,741,9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36" w:author="Machado, Diana" w:date="2019-02-04T10:19:00Z"/>
                <w:rFonts w:ascii="Calibri" w:hAnsi="Calibri" w:cs="Calibri"/>
                <w:color w:val="000000"/>
                <w:sz w:val="16"/>
                <w:szCs w:val="16"/>
                <w:lang w:eastAsia="en-US"/>
              </w:rPr>
            </w:pPr>
            <w:ins w:id="33237"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32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39" w:author="Machado, Diana" w:date="2019-02-04T10:19:00Z"/>
                <w:rFonts w:ascii="Calibri" w:hAnsi="Calibri" w:cs="Calibri"/>
                <w:color w:val="000000"/>
                <w:sz w:val="16"/>
                <w:szCs w:val="16"/>
                <w:lang w:eastAsia="en-US"/>
              </w:rPr>
            </w:pPr>
            <w:ins w:id="33240" w:author="Machado, Diana" w:date="2019-02-04T10:19:00Z">
              <w:r w:rsidRPr="00D01C04">
                <w:rPr>
                  <w:rFonts w:ascii="Calibri" w:hAnsi="Calibri" w:cs="Calibri"/>
                  <w:color w:val="000000"/>
                  <w:sz w:val="16"/>
                  <w:szCs w:val="16"/>
                  <w:lang w:eastAsia="en-US"/>
                </w:rPr>
                <w:lastRenderedPageBreak/>
                <w:t>349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41" w:author="Machado, Diana" w:date="2019-02-04T10:19:00Z"/>
                <w:rFonts w:ascii="Calibri" w:hAnsi="Calibri" w:cs="Calibri"/>
                <w:color w:val="000000"/>
                <w:sz w:val="16"/>
                <w:szCs w:val="16"/>
                <w:lang w:eastAsia="en-US"/>
              </w:rPr>
            </w:pPr>
            <w:ins w:id="332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43" w:author="Machado, Diana" w:date="2019-02-04T10:19:00Z"/>
                <w:rFonts w:ascii="Calibri" w:hAnsi="Calibri" w:cs="Calibri"/>
                <w:color w:val="000000"/>
                <w:sz w:val="16"/>
                <w:szCs w:val="16"/>
                <w:lang w:eastAsia="en-US"/>
              </w:rPr>
            </w:pPr>
            <w:ins w:id="332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45" w:author="Machado, Diana" w:date="2019-02-04T10:19:00Z"/>
                <w:rFonts w:ascii="Calibri" w:hAnsi="Calibri" w:cs="Calibri"/>
                <w:color w:val="000000"/>
                <w:sz w:val="16"/>
                <w:szCs w:val="16"/>
                <w:lang w:eastAsia="en-US"/>
              </w:rPr>
            </w:pPr>
            <w:ins w:id="33246" w:author="Machado, Diana" w:date="2019-02-04T10:19:00Z">
              <w:r w:rsidRPr="00D01C04">
                <w:rPr>
                  <w:rFonts w:ascii="Calibri" w:hAnsi="Calibri" w:cs="Calibri"/>
                  <w:color w:val="000000"/>
                  <w:sz w:val="16"/>
                  <w:szCs w:val="16"/>
                  <w:lang w:eastAsia="en-US"/>
                </w:rPr>
                <w:t xml:space="preserve">62,204,2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47" w:author="Machado, Diana" w:date="2019-02-04T10:19:00Z"/>
                <w:rFonts w:ascii="Calibri" w:hAnsi="Calibri" w:cs="Calibri"/>
                <w:color w:val="000000"/>
                <w:sz w:val="16"/>
                <w:szCs w:val="16"/>
                <w:lang w:eastAsia="en-US"/>
              </w:rPr>
            </w:pPr>
            <w:ins w:id="33248" w:author="Machado, Diana" w:date="2019-02-04T10:19:00Z">
              <w:r w:rsidRPr="00D01C04">
                <w:rPr>
                  <w:rFonts w:ascii="Calibri" w:hAnsi="Calibri" w:cs="Calibri"/>
                  <w:color w:val="000000"/>
                  <w:sz w:val="16"/>
                  <w:szCs w:val="16"/>
                  <w:lang w:eastAsia="en-US"/>
                </w:rPr>
                <w:t>0.4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49" w:author="Machado, Diana" w:date="2019-02-04T10:19:00Z"/>
                <w:rFonts w:ascii="Calibri" w:hAnsi="Calibri" w:cs="Calibri"/>
                <w:color w:val="000000"/>
                <w:sz w:val="16"/>
                <w:szCs w:val="16"/>
                <w:lang w:eastAsia="en-US"/>
              </w:rPr>
            </w:pPr>
            <w:ins w:id="332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51" w:author="Machado, Diana" w:date="2019-02-04T10:19:00Z"/>
                <w:rFonts w:ascii="Calibri" w:hAnsi="Calibri" w:cs="Calibri"/>
                <w:color w:val="000000"/>
                <w:sz w:val="16"/>
                <w:szCs w:val="16"/>
                <w:lang w:eastAsia="en-US"/>
              </w:rPr>
            </w:pPr>
            <w:ins w:id="332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53" w:author="Machado, Diana" w:date="2019-02-04T10:19:00Z"/>
                <w:rFonts w:ascii="Calibri" w:hAnsi="Calibri" w:cs="Calibri"/>
                <w:color w:val="000000"/>
                <w:sz w:val="16"/>
                <w:szCs w:val="16"/>
                <w:lang w:eastAsia="en-US"/>
              </w:rPr>
            </w:pPr>
            <w:ins w:id="33254" w:author="Machado, Diana" w:date="2019-02-04T10:19:00Z">
              <w:r w:rsidRPr="00D01C04">
                <w:rPr>
                  <w:rFonts w:ascii="Calibri" w:hAnsi="Calibri" w:cs="Calibri"/>
                  <w:color w:val="000000"/>
                  <w:sz w:val="16"/>
                  <w:szCs w:val="16"/>
                  <w:lang w:eastAsia="en-US"/>
                </w:rPr>
                <w:t xml:space="preserve">86,042,38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55" w:author="Machado, Diana" w:date="2019-02-04T10:19:00Z"/>
                <w:rFonts w:ascii="Calibri" w:hAnsi="Calibri" w:cs="Calibri"/>
                <w:color w:val="000000"/>
                <w:sz w:val="16"/>
                <w:szCs w:val="16"/>
                <w:lang w:eastAsia="en-US"/>
              </w:rPr>
            </w:pPr>
            <w:ins w:id="33256" w:author="Machado, Diana" w:date="2019-02-04T10:19:00Z">
              <w:r w:rsidRPr="00D01C04">
                <w:rPr>
                  <w:rFonts w:ascii="Calibri" w:hAnsi="Calibri" w:cs="Calibri"/>
                  <w:color w:val="000000"/>
                  <w:sz w:val="16"/>
                  <w:szCs w:val="16"/>
                  <w:lang w:eastAsia="en-US"/>
                </w:rPr>
                <w:t>0.6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57" w:author="Machado, Diana" w:date="2019-02-04T10:19:00Z"/>
                <w:rFonts w:ascii="Calibri" w:hAnsi="Calibri" w:cs="Calibri"/>
                <w:color w:val="000000"/>
                <w:sz w:val="16"/>
                <w:szCs w:val="16"/>
                <w:lang w:eastAsia="en-US"/>
              </w:rPr>
            </w:pPr>
            <w:ins w:id="33258" w:author="Machado, Diana" w:date="2019-02-04T10:19:00Z">
              <w:r w:rsidRPr="00D01C04">
                <w:rPr>
                  <w:rFonts w:ascii="Calibri" w:hAnsi="Calibri" w:cs="Calibri"/>
                  <w:color w:val="000000"/>
                  <w:sz w:val="16"/>
                  <w:szCs w:val="16"/>
                  <w:lang w:eastAsia="en-US"/>
                </w:rPr>
                <w:t xml:space="preserve">148,246,6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59" w:author="Machado, Diana" w:date="2019-02-04T10:19:00Z"/>
                <w:rFonts w:ascii="Calibri" w:hAnsi="Calibri" w:cs="Calibri"/>
                <w:color w:val="000000"/>
                <w:sz w:val="16"/>
                <w:szCs w:val="16"/>
                <w:lang w:eastAsia="en-US"/>
              </w:rPr>
            </w:pPr>
            <w:ins w:id="33260" w:author="Machado, Diana" w:date="2019-02-04T10:19:00Z">
              <w:r w:rsidRPr="00D01C04">
                <w:rPr>
                  <w:rFonts w:ascii="Calibri" w:hAnsi="Calibri" w:cs="Calibri"/>
                  <w:color w:val="000000"/>
                  <w:sz w:val="16"/>
                  <w:szCs w:val="16"/>
                  <w:lang w:eastAsia="en-US"/>
                </w:rPr>
                <w:t>0.41%</w:t>
              </w:r>
            </w:ins>
          </w:p>
        </w:tc>
      </w:tr>
      <w:tr w:rsidR="00CA5085" w:rsidRPr="00D01C04" w:rsidTr="00331AF4">
        <w:trPr>
          <w:trHeight w:hRule="exact" w:val="216"/>
          <w:ins w:id="332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62" w:author="Machado, Diana" w:date="2019-02-04T10:19:00Z"/>
                <w:rFonts w:ascii="Calibri" w:hAnsi="Calibri" w:cs="Calibri"/>
                <w:color w:val="000000"/>
                <w:sz w:val="16"/>
                <w:szCs w:val="16"/>
                <w:lang w:eastAsia="en-US"/>
              </w:rPr>
            </w:pPr>
            <w:ins w:id="33263" w:author="Machado, Diana" w:date="2019-02-04T10:19:00Z">
              <w:r w:rsidRPr="00D01C04">
                <w:rPr>
                  <w:rFonts w:ascii="Calibri" w:hAnsi="Calibri" w:cs="Calibri"/>
                  <w:color w:val="000000"/>
                  <w:sz w:val="16"/>
                  <w:szCs w:val="16"/>
                  <w:lang w:eastAsia="en-US"/>
                </w:rPr>
                <w:t>349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64" w:author="Machado, Diana" w:date="2019-02-04T10:19:00Z"/>
                <w:rFonts w:ascii="Calibri" w:hAnsi="Calibri" w:cs="Calibri"/>
                <w:color w:val="000000"/>
                <w:sz w:val="16"/>
                <w:szCs w:val="16"/>
                <w:lang w:eastAsia="en-US"/>
              </w:rPr>
            </w:pPr>
            <w:ins w:id="332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66" w:author="Machado, Diana" w:date="2019-02-04T10:19:00Z"/>
                <w:rFonts w:ascii="Calibri" w:hAnsi="Calibri" w:cs="Calibri"/>
                <w:color w:val="000000"/>
                <w:sz w:val="16"/>
                <w:szCs w:val="16"/>
                <w:lang w:eastAsia="en-US"/>
              </w:rPr>
            </w:pPr>
            <w:ins w:id="332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68" w:author="Machado, Diana" w:date="2019-02-04T10:19:00Z"/>
                <w:rFonts w:ascii="Calibri" w:hAnsi="Calibri" w:cs="Calibri"/>
                <w:color w:val="000000"/>
                <w:sz w:val="16"/>
                <w:szCs w:val="16"/>
                <w:lang w:eastAsia="en-US"/>
              </w:rPr>
            </w:pPr>
            <w:ins w:id="33269" w:author="Machado, Diana" w:date="2019-02-04T10:19:00Z">
              <w:r w:rsidRPr="00D01C04">
                <w:rPr>
                  <w:rFonts w:ascii="Calibri" w:hAnsi="Calibri" w:cs="Calibri"/>
                  <w:color w:val="000000"/>
                  <w:sz w:val="16"/>
                  <w:szCs w:val="16"/>
                  <w:lang w:eastAsia="en-US"/>
                </w:rPr>
                <w:t xml:space="preserve">13,997,4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70" w:author="Machado, Diana" w:date="2019-02-04T10:19:00Z"/>
                <w:rFonts w:ascii="Calibri" w:hAnsi="Calibri" w:cs="Calibri"/>
                <w:color w:val="000000"/>
                <w:sz w:val="16"/>
                <w:szCs w:val="16"/>
                <w:lang w:eastAsia="en-US"/>
              </w:rPr>
            </w:pPr>
            <w:ins w:id="33271"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72" w:author="Machado, Diana" w:date="2019-02-04T10:19:00Z"/>
                <w:rFonts w:ascii="Calibri" w:hAnsi="Calibri" w:cs="Calibri"/>
                <w:color w:val="000000"/>
                <w:sz w:val="16"/>
                <w:szCs w:val="16"/>
                <w:lang w:eastAsia="en-US"/>
              </w:rPr>
            </w:pPr>
            <w:ins w:id="332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74" w:author="Machado, Diana" w:date="2019-02-04T10:19:00Z"/>
                <w:rFonts w:ascii="Calibri" w:hAnsi="Calibri" w:cs="Calibri"/>
                <w:color w:val="000000"/>
                <w:sz w:val="16"/>
                <w:szCs w:val="16"/>
                <w:lang w:eastAsia="en-US"/>
              </w:rPr>
            </w:pPr>
            <w:ins w:id="332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76" w:author="Machado, Diana" w:date="2019-02-04T10:19:00Z"/>
                <w:rFonts w:ascii="Calibri" w:hAnsi="Calibri" w:cs="Calibri"/>
                <w:color w:val="000000"/>
                <w:sz w:val="16"/>
                <w:szCs w:val="16"/>
                <w:lang w:eastAsia="en-US"/>
              </w:rPr>
            </w:pPr>
            <w:ins w:id="33277" w:author="Machado, Diana" w:date="2019-02-04T10:19:00Z">
              <w:r w:rsidRPr="00D01C04">
                <w:rPr>
                  <w:rFonts w:ascii="Calibri" w:hAnsi="Calibri" w:cs="Calibri"/>
                  <w:color w:val="000000"/>
                  <w:sz w:val="16"/>
                  <w:szCs w:val="16"/>
                  <w:lang w:eastAsia="en-US"/>
                </w:rPr>
                <w:t xml:space="preserve">16,172,2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78" w:author="Machado, Diana" w:date="2019-02-04T10:19:00Z"/>
                <w:rFonts w:ascii="Calibri" w:hAnsi="Calibri" w:cs="Calibri"/>
                <w:color w:val="000000"/>
                <w:sz w:val="16"/>
                <w:szCs w:val="16"/>
                <w:lang w:eastAsia="en-US"/>
              </w:rPr>
            </w:pPr>
            <w:ins w:id="33279"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80" w:author="Machado, Diana" w:date="2019-02-04T10:19:00Z"/>
                <w:rFonts w:ascii="Calibri" w:hAnsi="Calibri" w:cs="Calibri"/>
                <w:color w:val="000000"/>
                <w:sz w:val="16"/>
                <w:szCs w:val="16"/>
                <w:lang w:eastAsia="en-US"/>
              </w:rPr>
            </w:pPr>
            <w:ins w:id="33281" w:author="Machado, Diana" w:date="2019-02-04T10:19:00Z">
              <w:r w:rsidRPr="00D01C04">
                <w:rPr>
                  <w:rFonts w:ascii="Calibri" w:hAnsi="Calibri" w:cs="Calibri"/>
                  <w:color w:val="000000"/>
                  <w:sz w:val="16"/>
                  <w:szCs w:val="16"/>
                  <w:lang w:eastAsia="en-US"/>
                </w:rPr>
                <w:t xml:space="preserve">30,169,7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82" w:author="Machado, Diana" w:date="2019-02-04T10:19:00Z"/>
                <w:rFonts w:ascii="Calibri" w:hAnsi="Calibri" w:cs="Calibri"/>
                <w:color w:val="000000"/>
                <w:sz w:val="16"/>
                <w:szCs w:val="16"/>
                <w:lang w:eastAsia="en-US"/>
              </w:rPr>
            </w:pPr>
            <w:ins w:id="33283"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32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85" w:author="Machado, Diana" w:date="2019-02-04T10:19:00Z"/>
                <w:rFonts w:ascii="Calibri" w:hAnsi="Calibri" w:cs="Calibri"/>
                <w:color w:val="000000"/>
                <w:sz w:val="16"/>
                <w:szCs w:val="16"/>
                <w:lang w:eastAsia="en-US"/>
              </w:rPr>
            </w:pPr>
            <w:ins w:id="33286" w:author="Machado, Diana" w:date="2019-02-04T10:19:00Z">
              <w:r w:rsidRPr="00D01C04">
                <w:rPr>
                  <w:rFonts w:ascii="Calibri" w:hAnsi="Calibri" w:cs="Calibri"/>
                  <w:color w:val="000000"/>
                  <w:sz w:val="16"/>
                  <w:szCs w:val="16"/>
                  <w:lang w:eastAsia="en-US"/>
                </w:rPr>
                <w:t>3495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87" w:author="Machado, Diana" w:date="2019-02-04T10:19:00Z"/>
                <w:rFonts w:ascii="Calibri" w:hAnsi="Calibri" w:cs="Calibri"/>
                <w:color w:val="000000"/>
                <w:sz w:val="16"/>
                <w:szCs w:val="16"/>
                <w:lang w:eastAsia="en-US"/>
              </w:rPr>
            </w:pPr>
            <w:ins w:id="332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89" w:author="Machado, Diana" w:date="2019-02-04T10:19:00Z"/>
                <w:rFonts w:ascii="Calibri" w:hAnsi="Calibri" w:cs="Calibri"/>
                <w:color w:val="000000"/>
                <w:sz w:val="16"/>
                <w:szCs w:val="16"/>
                <w:lang w:eastAsia="en-US"/>
              </w:rPr>
            </w:pPr>
            <w:ins w:id="332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91" w:author="Machado, Diana" w:date="2019-02-04T10:19:00Z"/>
                <w:rFonts w:ascii="Calibri" w:hAnsi="Calibri" w:cs="Calibri"/>
                <w:color w:val="000000"/>
                <w:sz w:val="16"/>
                <w:szCs w:val="16"/>
                <w:lang w:eastAsia="en-US"/>
              </w:rPr>
            </w:pPr>
            <w:ins w:id="33292" w:author="Machado, Diana" w:date="2019-02-04T10:19:00Z">
              <w:r w:rsidRPr="00D01C04">
                <w:rPr>
                  <w:rFonts w:ascii="Calibri" w:hAnsi="Calibri" w:cs="Calibri"/>
                  <w:color w:val="000000"/>
                  <w:sz w:val="16"/>
                  <w:szCs w:val="16"/>
                  <w:lang w:eastAsia="en-US"/>
                </w:rPr>
                <w:t xml:space="preserve">32,827,9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93" w:author="Machado, Diana" w:date="2019-02-04T10:19:00Z"/>
                <w:rFonts w:ascii="Calibri" w:hAnsi="Calibri" w:cs="Calibri"/>
                <w:color w:val="000000"/>
                <w:sz w:val="16"/>
                <w:szCs w:val="16"/>
                <w:lang w:eastAsia="en-US"/>
              </w:rPr>
            </w:pPr>
            <w:ins w:id="33294"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95" w:author="Machado, Diana" w:date="2019-02-04T10:19:00Z"/>
                <w:rFonts w:ascii="Calibri" w:hAnsi="Calibri" w:cs="Calibri"/>
                <w:color w:val="000000"/>
                <w:sz w:val="16"/>
                <w:szCs w:val="16"/>
                <w:lang w:eastAsia="en-US"/>
              </w:rPr>
            </w:pPr>
            <w:ins w:id="332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97" w:author="Machado, Diana" w:date="2019-02-04T10:19:00Z"/>
                <w:rFonts w:ascii="Calibri" w:hAnsi="Calibri" w:cs="Calibri"/>
                <w:color w:val="000000"/>
                <w:sz w:val="16"/>
                <w:szCs w:val="16"/>
                <w:lang w:eastAsia="en-US"/>
              </w:rPr>
            </w:pPr>
            <w:ins w:id="332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99" w:author="Machado, Diana" w:date="2019-02-04T10:19:00Z"/>
                <w:rFonts w:ascii="Calibri" w:hAnsi="Calibri" w:cs="Calibri"/>
                <w:color w:val="000000"/>
                <w:sz w:val="16"/>
                <w:szCs w:val="16"/>
                <w:lang w:eastAsia="en-US"/>
              </w:rPr>
            </w:pPr>
            <w:ins w:id="33300" w:author="Machado, Diana" w:date="2019-02-04T10:19:00Z">
              <w:r w:rsidRPr="00D01C04">
                <w:rPr>
                  <w:rFonts w:ascii="Calibri" w:hAnsi="Calibri" w:cs="Calibri"/>
                  <w:color w:val="000000"/>
                  <w:sz w:val="16"/>
                  <w:szCs w:val="16"/>
                  <w:lang w:eastAsia="en-US"/>
                </w:rPr>
                <w:t xml:space="preserve">38,592,70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01" w:author="Machado, Diana" w:date="2019-02-04T10:19:00Z"/>
                <w:rFonts w:ascii="Calibri" w:hAnsi="Calibri" w:cs="Calibri"/>
                <w:color w:val="000000"/>
                <w:sz w:val="16"/>
                <w:szCs w:val="16"/>
                <w:lang w:eastAsia="en-US"/>
              </w:rPr>
            </w:pPr>
            <w:ins w:id="33302" w:author="Machado, Diana" w:date="2019-02-04T10:19:00Z">
              <w:r w:rsidRPr="00D01C04">
                <w:rPr>
                  <w:rFonts w:ascii="Calibri" w:hAnsi="Calibri" w:cs="Calibri"/>
                  <w:color w:val="000000"/>
                  <w:sz w:val="16"/>
                  <w:szCs w:val="16"/>
                  <w:lang w:eastAsia="en-US"/>
                </w:rPr>
                <w:t>0.2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303" w:author="Machado, Diana" w:date="2019-02-04T10:19:00Z"/>
                <w:rFonts w:ascii="Calibri" w:hAnsi="Calibri" w:cs="Calibri"/>
                <w:color w:val="000000"/>
                <w:sz w:val="16"/>
                <w:szCs w:val="16"/>
                <w:lang w:eastAsia="en-US"/>
              </w:rPr>
            </w:pPr>
            <w:ins w:id="33304" w:author="Machado, Diana" w:date="2019-02-04T10:19:00Z">
              <w:r w:rsidRPr="00D01C04">
                <w:rPr>
                  <w:rFonts w:ascii="Calibri" w:hAnsi="Calibri" w:cs="Calibri"/>
                  <w:color w:val="000000"/>
                  <w:sz w:val="16"/>
                  <w:szCs w:val="16"/>
                  <w:lang w:eastAsia="en-US"/>
                </w:rPr>
                <w:t xml:space="preserve">71,420,6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305" w:author="Machado, Diana" w:date="2019-02-04T10:19:00Z"/>
                <w:rFonts w:ascii="Calibri" w:hAnsi="Calibri" w:cs="Calibri"/>
                <w:color w:val="000000"/>
                <w:sz w:val="16"/>
                <w:szCs w:val="16"/>
                <w:lang w:eastAsia="en-US"/>
              </w:rPr>
            </w:pPr>
            <w:ins w:id="33306"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333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308" w:author="Machado, Diana" w:date="2019-02-04T10:19:00Z"/>
                <w:rFonts w:ascii="Calibri" w:hAnsi="Calibri" w:cs="Calibri"/>
                <w:color w:val="000000"/>
                <w:sz w:val="16"/>
                <w:szCs w:val="16"/>
                <w:lang w:eastAsia="en-US"/>
              </w:rPr>
            </w:pPr>
            <w:ins w:id="33309" w:author="Machado, Diana" w:date="2019-02-04T10:19:00Z">
              <w:r w:rsidRPr="00D01C04">
                <w:rPr>
                  <w:rFonts w:ascii="Calibri" w:hAnsi="Calibri" w:cs="Calibri"/>
                  <w:color w:val="000000"/>
                  <w:sz w:val="16"/>
                  <w:szCs w:val="16"/>
                  <w:lang w:eastAsia="en-US"/>
                </w:rPr>
                <w:t>349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10" w:author="Machado, Diana" w:date="2019-02-04T10:19:00Z"/>
                <w:rFonts w:ascii="Calibri" w:hAnsi="Calibri" w:cs="Calibri"/>
                <w:color w:val="000000"/>
                <w:sz w:val="16"/>
                <w:szCs w:val="16"/>
                <w:lang w:eastAsia="en-US"/>
              </w:rPr>
            </w:pPr>
            <w:ins w:id="333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12" w:author="Machado, Diana" w:date="2019-02-04T10:19:00Z"/>
                <w:rFonts w:ascii="Calibri" w:hAnsi="Calibri" w:cs="Calibri"/>
                <w:color w:val="000000"/>
                <w:sz w:val="16"/>
                <w:szCs w:val="16"/>
                <w:lang w:eastAsia="en-US"/>
              </w:rPr>
            </w:pPr>
            <w:ins w:id="333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14" w:author="Machado, Diana" w:date="2019-02-04T10:19:00Z"/>
                <w:rFonts w:ascii="Calibri" w:hAnsi="Calibri" w:cs="Calibri"/>
                <w:color w:val="000000"/>
                <w:sz w:val="16"/>
                <w:szCs w:val="16"/>
                <w:lang w:eastAsia="en-US"/>
              </w:rPr>
            </w:pPr>
            <w:ins w:id="33315" w:author="Machado, Diana" w:date="2019-02-04T10:19:00Z">
              <w:r w:rsidRPr="00D01C04">
                <w:rPr>
                  <w:rFonts w:ascii="Calibri" w:hAnsi="Calibri" w:cs="Calibri"/>
                  <w:color w:val="000000"/>
                  <w:sz w:val="16"/>
                  <w:szCs w:val="16"/>
                  <w:lang w:eastAsia="en-US"/>
                </w:rPr>
                <w:t xml:space="preserve">85,929,2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16" w:author="Machado, Diana" w:date="2019-02-04T10:19:00Z"/>
                <w:rFonts w:ascii="Calibri" w:hAnsi="Calibri" w:cs="Calibri"/>
                <w:color w:val="000000"/>
                <w:sz w:val="16"/>
                <w:szCs w:val="16"/>
                <w:lang w:eastAsia="en-US"/>
              </w:rPr>
            </w:pPr>
            <w:ins w:id="33317" w:author="Machado, Diana" w:date="2019-02-04T10:19:00Z">
              <w:r w:rsidRPr="00D01C04">
                <w:rPr>
                  <w:rFonts w:ascii="Calibri" w:hAnsi="Calibri" w:cs="Calibri"/>
                  <w:color w:val="000000"/>
                  <w:sz w:val="16"/>
                  <w:szCs w:val="16"/>
                  <w:lang w:eastAsia="en-US"/>
                </w:rPr>
                <w:t>0.6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18" w:author="Machado, Diana" w:date="2019-02-04T10:19:00Z"/>
                <w:rFonts w:ascii="Calibri" w:hAnsi="Calibri" w:cs="Calibri"/>
                <w:color w:val="000000"/>
                <w:sz w:val="16"/>
                <w:szCs w:val="16"/>
                <w:lang w:eastAsia="en-US"/>
              </w:rPr>
            </w:pPr>
            <w:ins w:id="333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20" w:author="Machado, Diana" w:date="2019-02-04T10:19:00Z"/>
                <w:rFonts w:ascii="Calibri" w:hAnsi="Calibri" w:cs="Calibri"/>
                <w:color w:val="000000"/>
                <w:sz w:val="16"/>
                <w:szCs w:val="16"/>
                <w:lang w:eastAsia="en-US"/>
              </w:rPr>
            </w:pPr>
            <w:ins w:id="33321" w:author="Machado, Diana" w:date="2019-02-04T10:19:00Z">
              <w:r w:rsidRPr="00D01C04">
                <w:rPr>
                  <w:rFonts w:ascii="Calibri" w:hAnsi="Calibri" w:cs="Calibri"/>
                  <w:color w:val="000000"/>
                  <w:sz w:val="16"/>
                  <w:szCs w:val="16"/>
                  <w:lang w:eastAsia="en-US"/>
                </w:rPr>
                <w:t>4.33%</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22" w:author="Machado, Diana" w:date="2019-02-04T10:19:00Z"/>
                <w:rFonts w:ascii="Calibri" w:hAnsi="Calibri" w:cs="Calibri"/>
                <w:color w:val="000000"/>
                <w:sz w:val="16"/>
                <w:szCs w:val="16"/>
                <w:lang w:eastAsia="en-US"/>
              </w:rPr>
            </w:pPr>
            <w:ins w:id="33323" w:author="Machado, Diana" w:date="2019-02-04T10:19:00Z">
              <w:r w:rsidRPr="00D01C04">
                <w:rPr>
                  <w:rFonts w:ascii="Calibri" w:hAnsi="Calibri" w:cs="Calibri"/>
                  <w:color w:val="000000"/>
                  <w:sz w:val="16"/>
                  <w:szCs w:val="16"/>
                  <w:lang w:eastAsia="en-US"/>
                </w:rPr>
                <w:t xml:space="preserve">94,554,54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24" w:author="Machado, Diana" w:date="2019-02-04T10:19:00Z"/>
                <w:rFonts w:ascii="Calibri" w:hAnsi="Calibri" w:cs="Calibri"/>
                <w:color w:val="000000"/>
                <w:sz w:val="16"/>
                <w:szCs w:val="16"/>
                <w:lang w:eastAsia="en-US"/>
              </w:rPr>
            </w:pPr>
            <w:ins w:id="33325" w:author="Machado, Diana" w:date="2019-02-04T10:19:00Z">
              <w:r w:rsidRPr="00D01C04">
                <w:rPr>
                  <w:rFonts w:ascii="Calibri" w:hAnsi="Calibri" w:cs="Calibri"/>
                  <w:color w:val="000000"/>
                  <w:sz w:val="16"/>
                  <w:szCs w:val="16"/>
                  <w:lang w:eastAsia="en-US"/>
                </w:rPr>
                <w:t>0.6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326" w:author="Machado, Diana" w:date="2019-02-04T10:19:00Z"/>
                <w:rFonts w:ascii="Calibri" w:hAnsi="Calibri" w:cs="Calibri"/>
                <w:color w:val="000000"/>
                <w:sz w:val="16"/>
                <w:szCs w:val="16"/>
                <w:lang w:eastAsia="en-US"/>
              </w:rPr>
            </w:pPr>
            <w:ins w:id="33327" w:author="Machado, Diana" w:date="2019-02-04T10:19:00Z">
              <w:r w:rsidRPr="00D01C04">
                <w:rPr>
                  <w:rFonts w:ascii="Calibri" w:hAnsi="Calibri" w:cs="Calibri"/>
                  <w:color w:val="000000"/>
                  <w:sz w:val="16"/>
                  <w:szCs w:val="16"/>
                  <w:lang w:eastAsia="en-US"/>
                </w:rPr>
                <w:t xml:space="preserve">180,483,7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328" w:author="Machado, Diana" w:date="2019-02-04T10:19:00Z"/>
                <w:rFonts w:ascii="Calibri" w:hAnsi="Calibri" w:cs="Calibri"/>
                <w:color w:val="000000"/>
                <w:sz w:val="16"/>
                <w:szCs w:val="16"/>
                <w:lang w:eastAsia="en-US"/>
              </w:rPr>
            </w:pPr>
            <w:ins w:id="33329" w:author="Machado, Diana" w:date="2019-02-04T10:19:00Z">
              <w:r w:rsidRPr="00D01C04">
                <w:rPr>
                  <w:rFonts w:ascii="Calibri" w:hAnsi="Calibri" w:cs="Calibri"/>
                  <w:color w:val="000000"/>
                  <w:sz w:val="16"/>
                  <w:szCs w:val="16"/>
                  <w:lang w:eastAsia="en-US"/>
                </w:rPr>
                <w:t>0.50%</w:t>
              </w:r>
            </w:ins>
          </w:p>
        </w:tc>
      </w:tr>
      <w:tr w:rsidR="00CA5085" w:rsidRPr="00D01C04" w:rsidTr="00331AF4">
        <w:trPr>
          <w:trHeight w:hRule="exact" w:val="216"/>
          <w:ins w:id="333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331" w:author="Machado, Diana" w:date="2019-02-04T10:19:00Z"/>
                <w:rFonts w:ascii="Calibri" w:hAnsi="Calibri" w:cs="Calibri"/>
                <w:color w:val="000000"/>
                <w:sz w:val="16"/>
                <w:szCs w:val="16"/>
                <w:lang w:eastAsia="en-US"/>
              </w:rPr>
            </w:pPr>
            <w:ins w:id="33332" w:author="Machado, Diana" w:date="2019-02-04T10:19:00Z">
              <w:r w:rsidRPr="00D01C04">
                <w:rPr>
                  <w:rFonts w:ascii="Calibri" w:hAnsi="Calibri" w:cs="Calibri"/>
                  <w:color w:val="000000"/>
                  <w:sz w:val="16"/>
                  <w:szCs w:val="16"/>
                  <w:lang w:eastAsia="en-US"/>
                </w:rPr>
                <w:t>349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33" w:author="Machado, Diana" w:date="2019-02-04T10:19:00Z"/>
                <w:rFonts w:ascii="Calibri" w:hAnsi="Calibri" w:cs="Calibri"/>
                <w:color w:val="000000"/>
                <w:sz w:val="16"/>
                <w:szCs w:val="16"/>
                <w:lang w:eastAsia="en-US"/>
              </w:rPr>
            </w:pPr>
            <w:ins w:id="333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35" w:author="Machado, Diana" w:date="2019-02-04T10:19:00Z"/>
                <w:rFonts w:ascii="Calibri" w:hAnsi="Calibri" w:cs="Calibri"/>
                <w:color w:val="000000"/>
                <w:sz w:val="16"/>
                <w:szCs w:val="16"/>
                <w:lang w:eastAsia="en-US"/>
              </w:rPr>
            </w:pPr>
            <w:ins w:id="333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37" w:author="Machado, Diana" w:date="2019-02-04T10:19:00Z"/>
                <w:rFonts w:ascii="Calibri" w:hAnsi="Calibri" w:cs="Calibri"/>
                <w:color w:val="000000"/>
                <w:sz w:val="16"/>
                <w:szCs w:val="16"/>
                <w:lang w:eastAsia="en-US"/>
              </w:rPr>
            </w:pPr>
            <w:ins w:id="33338" w:author="Machado, Diana" w:date="2019-02-04T10:19:00Z">
              <w:r w:rsidRPr="00D01C04">
                <w:rPr>
                  <w:rFonts w:ascii="Calibri" w:hAnsi="Calibri" w:cs="Calibri"/>
                  <w:color w:val="000000"/>
                  <w:sz w:val="16"/>
                  <w:szCs w:val="16"/>
                  <w:lang w:eastAsia="en-US"/>
                </w:rPr>
                <w:t xml:space="preserve">115,476,9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39" w:author="Machado, Diana" w:date="2019-02-04T10:19:00Z"/>
                <w:rFonts w:ascii="Calibri" w:hAnsi="Calibri" w:cs="Calibri"/>
                <w:color w:val="000000"/>
                <w:sz w:val="16"/>
                <w:szCs w:val="16"/>
                <w:lang w:eastAsia="en-US"/>
              </w:rPr>
            </w:pPr>
            <w:ins w:id="33340" w:author="Machado, Diana" w:date="2019-02-04T10:19:00Z">
              <w:r w:rsidRPr="00D01C04">
                <w:rPr>
                  <w:rFonts w:ascii="Calibri" w:hAnsi="Calibri" w:cs="Calibri"/>
                  <w:color w:val="000000"/>
                  <w:sz w:val="16"/>
                  <w:szCs w:val="16"/>
                  <w:lang w:eastAsia="en-US"/>
                </w:rPr>
                <w:t>0.9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41" w:author="Machado, Diana" w:date="2019-02-04T10:19:00Z"/>
                <w:rFonts w:ascii="Calibri" w:hAnsi="Calibri" w:cs="Calibri"/>
                <w:color w:val="000000"/>
                <w:sz w:val="16"/>
                <w:szCs w:val="16"/>
                <w:lang w:eastAsia="en-US"/>
              </w:rPr>
            </w:pPr>
            <w:ins w:id="333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43" w:author="Machado, Diana" w:date="2019-02-04T10:19:00Z"/>
                <w:rFonts w:ascii="Calibri" w:hAnsi="Calibri" w:cs="Calibri"/>
                <w:color w:val="000000"/>
                <w:sz w:val="16"/>
                <w:szCs w:val="16"/>
                <w:lang w:eastAsia="en-US"/>
              </w:rPr>
            </w:pPr>
            <w:ins w:id="333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45" w:author="Machado, Diana" w:date="2019-02-04T10:19:00Z"/>
                <w:rFonts w:ascii="Calibri" w:hAnsi="Calibri" w:cs="Calibri"/>
                <w:color w:val="000000"/>
                <w:sz w:val="16"/>
                <w:szCs w:val="16"/>
                <w:lang w:eastAsia="en-US"/>
              </w:rPr>
            </w:pPr>
            <w:ins w:id="33346" w:author="Machado, Diana" w:date="2019-02-04T10:19:00Z">
              <w:r w:rsidRPr="00D01C04">
                <w:rPr>
                  <w:rFonts w:ascii="Calibri" w:hAnsi="Calibri" w:cs="Calibri"/>
                  <w:color w:val="000000"/>
                  <w:sz w:val="16"/>
                  <w:szCs w:val="16"/>
                  <w:lang w:eastAsia="en-US"/>
                </w:rPr>
                <w:t xml:space="preserve">125,036,1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47" w:author="Machado, Diana" w:date="2019-02-04T10:19:00Z"/>
                <w:rFonts w:ascii="Calibri" w:hAnsi="Calibri" w:cs="Calibri"/>
                <w:color w:val="000000"/>
                <w:sz w:val="16"/>
                <w:szCs w:val="16"/>
                <w:lang w:eastAsia="en-US"/>
              </w:rPr>
            </w:pPr>
            <w:ins w:id="33348" w:author="Machado, Diana" w:date="2019-02-04T10:19:00Z">
              <w:r w:rsidRPr="00D01C04">
                <w:rPr>
                  <w:rFonts w:ascii="Calibri" w:hAnsi="Calibri" w:cs="Calibri"/>
                  <w:color w:val="000000"/>
                  <w:sz w:val="16"/>
                  <w:szCs w:val="16"/>
                  <w:lang w:eastAsia="en-US"/>
                </w:rPr>
                <w:t>0.8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349" w:author="Machado, Diana" w:date="2019-02-04T10:19:00Z"/>
                <w:rFonts w:ascii="Calibri" w:hAnsi="Calibri" w:cs="Calibri"/>
                <w:color w:val="000000"/>
                <w:sz w:val="16"/>
                <w:szCs w:val="16"/>
                <w:lang w:eastAsia="en-US"/>
              </w:rPr>
            </w:pPr>
            <w:ins w:id="33350" w:author="Machado, Diana" w:date="2019-02-04T10:19:00Z">
              <w:r w:rsidRPr="00D01C04">
                <w:rPr>
                  <w:rFonts w:ascii="Calibri" w:hAnsi="Calibri" w:cs="Calibri"/>
                  <w:color w:val="000000"/>
                  <w:sz w:val="16"/>
                  <w:szCs w:val="16"/>
                  <w:lang w:eastAsia="en-US"/>
                </w:rPr>
                <w:t xml:space="preserve">240,513,1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351" w:author="Machado, Diana" w:date="2019-02-04T10:19:00Z"/>
                <w:rFonts w:ascii="Calibri" w:hAnsi="Calibri" w:cs="Calibri"/>
                <w:color w:val="000000"/>
                <w:sz w:val="16"/>
                <w:szCs w:val="16"/>
                <w:lang w:eastAsia="en-US"/>
              </w:rPr>
            </w:pPr>
            <w:ins w:id="33352" w:author="Machado, Diana" w:date="2019-02-04T10:19:00Z">
              <w:r w:rsidRPr="00D01C04">
                <w:rPr>
                  <w:rFonts w:ascii="Calibri" w:hAnsi="Calibri" w:cs="Calibri"/>
                  <w:color w:val="000000"/>
                  <w:sz w:val="16"/>
                  <w:szCs w:val="16"/>
                  <w:lang w:eastAsia="en-US"/>
                </w:rPr>
                <w:t>0.67%</w:t>
              </w:r>
            </w:ins>
          </w:p>
        </w:tc>
      </w:tr>
      <w:tr w:rsidR="00CA5085" w:rsidRPr="00D01C04" w:rsidTr="00331AF4">
        <w:trPr>
          <w:trHeight w:hRule="exact" w:val="216"/>
          <w:ins w:id="333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354" w:author="Machado, Diana" w:date="2019-02-04T10:19:00Z"/>
                <w:rFonts w:ascii="Calibri" w:hAnsi="Calibri" w:cs="Calibri"/>
                <w:color w:val="000000"/>
                <w:sz w:val="16"/>
                <w:szCs w:val="16"/>
                <w:lang w:eastAsia="en-US"/>
              </w:rPr>
            </w:pPr>
            <w:ins w:id="33355" w:author="Machado, Diana" w:date="2019-02-04T10:19:00Z">
              <w:r w:rsidRPr="00D01C04">
                <w:rPr>
                  <w:rFonts w:ascii="Calibri" w:hAnsi="Calibri" w:cs="Calibri"/>
                  <w:color w:val="000000"/>
                  <w:sz w:val="16"/>
                  <w:szCs w:val="16"/>
                  <w:lang w:eastAsia="en-US"/>
                </w:rPr>
                <w:t>349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56" w:author="Machado, Diana" w:date="2019-02-04T10:19:00Z"/>
                <w:rFonts w:ascii="Calibri" w:hAnsi="Calibri" w:cs="Calibri"/>
                <w:color w:val="000000"/>
                <w:sz w:val="16"/>
                <w:szCs w:val="16"/>
                <w:lang w:eastAsia="en-US"/>
              </w:rPr>
            </w:pPr>
            <w:ins w:id="333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58" w:author="Machado, Diana" w:date="2019-02-04T10:19:00Z"/>
                <w:rFonts w:ascii="Calibri" w:hAnsi="Calibri" w:cs="Calibri"/>
                <w:color w:val="000000"/>
                <w:sz w:val="16"/>
                <w:szCs w:val="16"/>
                <w:lang w:eastAsia="en-US"/>
              </w:rPr>
            </w:pPr>
            <w:ins w:id="333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60" w:author="Machado, Diana" w:date="2019-02-04T10:19:00Z"/>
                <w:rFonts w:ascii="Calibri" w:hAnsi="Calibri" w:cs="Calibri"/>
                <w:color w:val="000000"/>
                <w:sz w:val="16"/>
                <w:szCs w:val="16"/>
                <w:lang w:eastAsia="en-US"/>
              </w:rPr>
            </w:pPr>
            <w:ins w:id="33361" w:author="Machado, Diana" w:date="2019-02-04T10:19:00Z">
              <w:r w:rsidRPr="00D01C04">
                <w:rPr>
                  <w:rFonts w:ascii="Calibri" w:hAnsi="Calibri" w:cs="Calibri"/>
                  <w:color w:val="000000"/>
                  <w:sz w:val="16"/>
                  <w:szCs w:val="16"/>
                  <w:lang w:eastAsia="en-US"/>
                </w:rPr>
                <w:t xml:space="preserve">4,742,7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62" w:author="Machado, Diana" w:date="2019-02-04T10:19:00Z"/>
                <w:rFonts w:ascii="Calibri" w:hAnsi="Calibri" w:cs="Calibri"/>
                <w:color w:val="000000"/>
                <w:sz w:val="16"/>
                <w:szCs w:val="16"/>
                <w:lang w:eastAsia="en-US"/>
              </w:rPr>
            </w:pPr>
            <w:ins w:id="33363"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64" w:author="Machado, Diana" w:date="2019-02-04T10:19:00Z"/>
                <w:rFonts w:ascii="Calibri" w:hAnsi="Calibri" w:cs="Calibri"/>
                <w:color w:val="000000"/>
                <w:sz w:val="16"/>
                <w:szCs w:val="16"/>
                <w:lang w:eastAsia="en-US"/>
              </w:rPr>
            </w:pPr>
            <w:ins w:id="333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66" w:author="Machado, Diana" w:date="2019-02-04T10:19:00Z"/>
                <w:rFonts w:ascii="Calibri" w:hAnsi="Calibri" w:cs="Calibri"/>
                <w:color w:val="000000"/>
                <w:sz w:val="16"/>
                <w:szCs w:val="16"/>
                <w:lang w:eastAsia="en-US"/>
              </w:rPr>
            </w:pPr>
            <w:ins w:id="333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68" w:author="Machado, Diana" w:date="2019-02-04T10:19:00Z"/>
                <w:rFonts w:ascii="Calibri" w:hAnsi="Calibri" w:cs="Calibri"/>
                <w:color w:val="000000"/>
                <w:sz w:val="16"/>
                <w:szCs w:val="16"/>
                <w:lang w:eastAsia="en-US"/>
              </w:rPr>
            </w:pPr>
            <w:ins w:id="33369" w:author="Machado, Diana" w:date="2019-02-04T10:19:00Z">
              <w:r w:rsidRPr="00D01C04">
                <w:rPr>
                  <w:rFonts w:ascii="Calibri" w:hAnsi="Calibri" w:cs="Calibri"/>
                  <w:color w:val="000000"/>
                  <w:sz w:val="16"/>
                  <w:szCs w:val="16"/>
                  <w:lang w:eastAsia="en-US"/>
                </w:rPr>
                <w:t xml:space="preserve">4,759,21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70" w:author="Machado, Diana" w:date="2019-02-04T10:19:00Z"/>
                <w:rFonts w:ascii="Calibri" w:hAnsi="Calibri" w:cs="Calibri"/>
                <w:color w:val="000000"/>
                <w:sz w:val="16"/>
                <w:szCs w:val="16"/>
                <w:lang w:eastAsia="en-US"/>
              </w:rPr>
            </w:pPr>
            <w:ins w:id="33371"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372" w:author="Machado, Diana" w:date="2019-02-04T10:19:00Z"/>
                <w:rFonts w:ascii="Calibri" w:hAnsi="Calibri" w:cs="Calibri"/>
                <w:color w:val="000000"/>
                <w:sz w:val="16"/>
                <w:szCs w:val="16"/>
                <w:lang w:eastAsia="en-US"/>
              </w:rPr>
            </w:pPr>
            <w:ins w:id="33373" w:author="Machado, Diana" w:date="2019-02-04T10:19:00Z">
              <w:r w:rsidRPr="00D01C04">
                <w:rPr>
                  <w:rFonts w:ascii="Calibri" w:hAnsi="Calibri" w:cs="Calibri"/>
                  <w:color w:val="000000"/>
                  <w:sz w:val="16"/>
                  <w:szCs w:val="16"/>
                  <w:lang w:eastAsia="en-US"/>
                </w:rPr>
                <w:t xml:space="preserve">9,501,9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374" w:author="Machado, Diana" w:date="2019-02-04T10:19:00Z"/>
                <w:rFonts w:ascii="Calibri" w:hAnsi="Calibri" w:cs="Calibri"/>
                <w:color w:val="000000"/>
                <w:sz w:val="16"/>
                <w:szCs w:val="16"/>
                <w:lang w:eastAsia="en-US"/>
              </w:rPr>
            </w:pPr>
            <w:ins w:id="33375"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33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377" w:author="Machado, Diana" w:date="2019-02-04T10:19:00Z"/>
                <w:rFonts w:ascii="Calibri" w:hAnsi="Calibri" w:cs="Calibri"/>
                <w:color w:val="000000"/>
                <w:sz w:val="16"/>
                <w:szCs w:val="16"/>
                <w:lang w:eastAsia="en-US"/>
              </w:rPr>
            </w:pPr>
            <w:ins w:id="33378" w:author="Machado, Diana" w:date="2019-02-04T10:19:00Z">
              <w:r w:rsidRPr="00D01C04">
                <w:rPr>
                  <w:rFonts w:ascii="Calibri" w:hAnsi="Calibri" w:cs="Calibri"/>
                  <w:color w:val="000000"/>
                  <w:sz w:val="16"/>
                  <w:szCs w:val="16"/>
                  <w:lang w:eastAsia="en-US"/>
                </w:rPr>
                <w:t>3495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79" w:author="Machado, Diana" w:date="2019-02-04T10:19:00Z"/>
                <w:rFonts w:ascii="Calibri" w:hAnsi="Calibri" w:cs="Calibri"/>
                <w:color w:val="000000"/>
                <w:sz w:val="16"/>
                <w:szCs w:val="16"/>
                <w:lang w:eastAsia="en-US"/>
              </w:rPr>
            </w:pPr>
            <w:ins w:id="333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81" w:author="Machado, Diana" w:date="2019-02-04T10:19:00Z"/>
                <w:rFonts w:ascii="Calibri" w:hAnsi="Calibri" w:cs="Calibri"/>
                <w:color w:val="000000"/>
                <w:sz w:val="16"/>
                <w:szCs w:val="16"/>
                <w:lang w:eastAsia="en-US"/>
              </w:rPr>
            </w:pPr>
            <w:ins w:id="333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83" w:author="Machado, Diana" w:date="2019-02-04T10:19:00Z"/>
                <w:rFonts w:ascii="Calibri" w:hAnsi="Calibri" w:cs="Calibri"/>
                <w:color w:val="000000"/>
                <w:sz w:val="16"/>
                <w:szCs w:val="16"/>
                <w:lang w:eastAsia="en-US"/>
              </w:rPr>
            </w:pPr>
            <w:ins w:id="33384" w:author="Machado, Diana" w:date="2019-02-04T10:19:00Z">
              <w:r w:rsidRPr="00D01C04">
                <w:rPr>
                  <w:rFonts w:ascii="Calibri" w:hAnsi="Calibri" w:cs="Calibri"/>
                  <w:color w:val="000000"/>
                  <w:sz w:val="16"/>
                  <w:szCs w:val="16"/>
                  <w:lang w:eastAsia="en-US"/>
                </w:rPr>
                <w:t xml:space="preserve">68,013,20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85" w:author="Machado, Diana" w:date="2019-02-04T10:19:00Z"/>
                <w:rFonts w:ascii="Calibri" w:hAnsi="Calibri" w:cs="Calibri"/>
                <w:color w:val="000000"/>
                <w:sz w:val="16"/>
                <w:szCs w:val="16"/>
                <w:lang w:eastAsia="en-US"/>
              </w:rPr>
            </w:pPr>
            <w:ins w:id="33386" w:author="Machado, Diana" w:date="2019-02-04T10:19:00Z">
              <w:r w:rsidRPr="00D01C04">
                <w:rPr>
                  <w:rFonts w:ascii="Calibri" w:hAnsi="Calibri" w:cs="Calibri"/>
                  <w:color w:val="000000"/>
                  <w:sz w:val="16"/>
                  <w:szCs w:val="16"/>
                  <w:lang w:eastAsia="en-US"/>
                </w:rPr>
                <w:t>0.5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87" w:author="Machado, Diana" w:date="2019-02-04T10:19:00Z"/>
                <w:rFonts w:ascii="Calibri" w:hAnsi="Calibri" w:cs="Calibri"/>
                <w:color w:val="000000"/>
                <w:sz w:val="16"/>
                <w:szCs w:val="16"/>
                <w:lang w:eastAsia="en-US"/>
              </w:rPr>
            </w:pPr>
            <w:ins w:id="333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89" w:author="Machado, Diana" w:date="2019-02-04T10:19:00Z"/>
                <w:rFonts w:ascii="Calibri" w:hAnsi="Calibri" w:cs="Calibri"/>
                <w:color w:val="000000"/>
                <w:sz w:val="16"/>
                <w:szCs w:val="16"/>
                <w:lang w:eastAsia="en-US"/>
              </w:rPr>
            </w:pPr>
            <w:ins w:id="333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91" w:author="Machado, Diana" w:date="2019-02-04T10:19:00Z"/>
                <w:rFonts w:ascii="Calibri" w:hAnsi="Calibri" w:cs="Calibri"/>
                <w:color w:val="000000"/>
                <w:sz w:val="16"/>
                <w:szCs w:val="16"/>
                <w:lang w:eastAsia="en-US"/>
              </w:rPr>
            </w:pPr>
            <w:ins w:id="33392" w:author="Machado, Diana" w:date="2019-02-04T10:19:00Z">
              <w:r w:rsidRPr="00D01C04">
                <w:rPr>
                  <w:rFonts w:ascii="Calibri" w:hAnsi="Calibri" w:cs="Calibri"/>
                  <w:color w:val="000000"/>
                  <w:sz w:val="16"/>
                  <w:szCs w:val="16"/>
                  <w:lang w:eastAsia="en-US"/>
                </w:rPr>
                <w:t xml:space="preserve">68,114,9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393" w:author="Machado, Diana" w:date="2019-02-04T10:19:00Z"/>
                <w:rFonts w:ascii="Calibri" w:hAnsi="Calibri" w:cs="Calibri"/>
                <w:color w:val="000000"/>
                <w:sz w:val="16"/>
                <w:szCs w:val="16"/>
                <w:lang w:eastAsia="en-US"/>
              </w:rPr>
            </w:pPr>
            <w:ins w:id="33394" w:author="Machado, Diana" w:date="2019-02-04T10:19:00Z">
              <w:r w:rsidRPr="00D01C04">
                <w:rPr>
                  <w:rFonts w:ascii="Calibri" w:hAnsi="Calibri" w:cs="Calibri"/>
                  <w:color w:val="000000"/>
                  <w:sz w:val="16"/>
                  <w:szCs w:val="16"/>
                  <w:lang w:eastAsia="en-US"/>
                </w:rPr>
                <w:t>0.4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395" w:author="Machado, Diana" w:date="2019-02-04T10:19:00Z"/>
                <w:rFonts w:ascii="Calibri" w:hAnsi="Calibri" w:cs="Calibri"/>
                <w:color w:val="000000"/>
                <w:sz w:val="16"/>
                <w:szCs w:val="16"/>
                <w:lang w:eastAsia="en-US"/>
              </w:rPr>
            </w:pPr>
            <w:ins w:id="33396" w:author="Machado, Diana" w:date="2019-02-04T10:19:00Z">
              <w:r w:rsidRPr="00D01C04">
                <w:rPr>
                  <w:rFonts w:ascii="Calibri" w:hAnsi="Calibri" w:cs="Calibri"/>
                  <w:color w:val="000000"/>
                  <w:sz w:val="16"/>
                  <w:szCs w:val="16"/>
                  <w:lang w:eastAsia="en-US"/>
                </w:rPr>
                <w:t xml:space="preserve">136,128,1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397" w:author="Machado, Diana" w:date="2019-02-04T10:19:00Z"/>
                <w:rFonts w:ascii="Calibri" w:hAnsi="Calibri" w:cs="Calibri"/>
                <w:color w:val="000000"/>
                <w:sz w:val="16"/>
                <w:szCs w:val="16"/>
                <w:lang w:eastAsia="en-US"/>
              </w:rPr>
            </w:pPr>
            <w:ins w:id="33398" w:author="Machado, Diana" w:date="2019-02-04T10:19:00Z">
              <w:r w:rsidRPr="00D01C04">
                <w:rPr>
                  <w:rFonts w:ascii="Calibri" w:hAnsi="Calibri" w:cs="Calibri"/>
                  <w:color w:val="000000"/>
                  <w:sz w:val="16"/>
                  <w:szCs w:val="16"/>
                  <w:lang w:eastAsia="en-US"/>
                </w:rPr>
                <w:t>0.38%</w:t>
              </w:r>
            </w:ins>
          </w:p>
        </w:tc>
      </w:tr>
      <w:tr w:rsidR="00CA5085" w:rsidRPr="00D01C04" w:rsidTr="00331AF4">
        <w:trPr>
          <w:trHeight w:hRule="exact" w:val="216"/>
          <w:ins w:id="333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400" w:author="Machado, Diana" w:date="2019-02-04T10:19:00Z"/>
                <w:rFonts w:ascii="Calibri" w:hAnsi="Calibri" w:cs="Calibri"/>
                <w:color w:val="000000"/>
                <w:sz w:val="16"/>
                <w:szCs w:val="16"/>
                <w:lang w:eastAsia="en-US"/>
              </w:rPr>
            </w:pPr>
            <w:ins w:id="33401" w:author="Machado, Diana" w:date="2019-02-04T10:19:00Z">
              <w:r w:rsidRPr="00D01C04">
                <w:rPr>
                  <w:rFonts w:ascii="Calibri" w:hAnsi="Calibri" w:cs="Calibri"/>
                  <w:color w:val="000000"/>
                  <w:sz w:val="16"/>
                  <w:szCs w:val="16"/>
                  <w:lang w:eastAsia="en-US"/>
                </w:rPr>
                <w:t>349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02" w:author="Machado, Diana" w:date="2019-02-04T10:19:00Z"/>
                <w:rFonts w:ascii="Calibri" w:hAnsi="Calibri" w:cs="Calibri"/>
                <w:color w:val="000000"/>
                <w:sz w:val="16"/>
                <w:szCs w:val="16"/>
                <w:lang w:eastAsia="en-US"/>
              </w:rPr>
            </w:pPr>
            <w:ins w:id="334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04" w:author="Machado, Diana" w:date="2019-02-04T10:19:00Z"/>
                <w:rFonts w:ascii="Calibri" w:hAnsi="Calibri" w:cs="Calibri"/>
                <w:color w:val="000000"/>
                <w:sz w:val="16"/>
                <w:szCs w:val="16"/>
                <w:lang w:eastAsia="en-US"/>
              </w:rPr>
            </w:pPr>
            <w:ins w:id="334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06" w:author="Machado, Diana" w:date="2019-02-04T10:19:00Z"/>
                <w:rFonts w:ascii="Calibri" w:hAnsi="Calibri" w:cs="Calibri"/>
                <w:color w:val="000000"/>
                <w:sz w:val="16"/>
                <w:szCs w:val="16"/>
                <w:lang w:eastAsia="en-US"/>
              </w:rPr>
            </w:pPr>
            <w:ins w:id="33407" w:author="Machado, Diana" w:date="2019-02-04T10:19:00Z">
              <w:r w:rsidRPr="00D01C04">
                <w:rPr>
                  <w:rFonts w:ascii="Calibri" w:hAnsi="Calibri" w:cs="Calibri"/>
                  <w:color w:val="000000"/>
                  <w:sz w:val="16"/>
                  <w:szCs w:val="16"/>
                  <w:lang w:eastAsia="en-US"/>
                </w:rPr>
                <w:t xml:space="preserve">13,122,8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08" w:author="Machado, Diana" w:date="2019-02-04T10:19:00Z"/>
                <w:rFonts w:ascii="Calibri" w:hAnsi="Calibri" w:cs="Calibri"/>
                <w:color w:val="000000"/>
                <w:sz w:val="16"/>
                <w:szCs w:val="16"/>
                <w:lang w:eastAsia="en-US"/>
              </w:rPr>
            </w:pPr>
            <w:ins w:id="33409"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10" w:author="Machado, Diana" w:date="2019-02-04T10:19:00Z"/>
                <w:rFonts w:ascii="Calibri" w:hAnsi="Calibri" w:cs="Calibri"/>
                <w:color w:val="000000"/>
                <w:sz w:val="16"/>
                <w:szCs w:val="16"/>
                <w:lang w:eastAsia="en-US"/>
              </w:rPr>
            </w:pPr>
            <w:ins w:id="334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12" w:author="Machado, Diana" w:date="2019-02-04T10:19:00Z"/>
                <w:rFonts w:ascii="Calibri" w:hAnsi="Calibri" w:cs="Calibri"/>
                <w:color w:val="000000"/>
                <w:sz w:val="16"/>
                <w:szCs w:val="16"/>
                <w:lang w:eastAsia="en-US"/>
              </w:rPr>
            </w:pPr>
            <w:ins w:id="334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14" w:author="Machado, Diana" w:date="2019-02-04T10:19:00Z"/>
                <w:rFonts w:ascii="Calibri" w:hAnsi="Calibri" w:cs="Calibri"/>
                <w:color w:val="000000"/>
                <w:sz w:val="16"/>
                <w:szCs w:val="16"/>
                <w:lang w:eastAsia="en-US"/>
              </w:rPr>
            </w:pPr>
            <w:ins w:id="33415" w:author="Machado, Diana" w:date="2019-02-04T10:19:00Z">
              <w:r w:rsidRPr="00D01C04">
                <w:rPr>
                  <w:rFonts w:ascii="Calibri" w:hAnsi="Calibri" w:cs="Calibri"/>
                  <w:color w:val="000000"/>
                  <w:sz w:val="16"/>
                  <w:szCs w:val="16"/>
                  <w:lang w:eastAsia="en-US"/>
                </w:rPr>
                <w:t xml:space="preserve">18,437,1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16" w:author="Machado, Diana" w:date="2019-02-04T10:19:00Z"/>
                <w:rFonts w:ascii="Calibri" w:hAnsi="Calibri" w:cs="Calibri"/>
                <w:color w:val="000000"/>
                <w:sz w:val="16"/>
                <w:szCs w:val="16"/>
                <w:lang w:eastAsia="en-US"/>
              </w:rPr>
            </w:pPr>
            <w:ins w:id="33417"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418" w:author="Machado, Diana" w:date="2019-02-04T10:19:00Z"/>
                <w:rFonts w:ascii="Calibri" w:hAnsi="Calibri" w:cs="Calibri"/>
                <w:color w:val="000000"/>
                <w:sz w:val="16"/>
                <w:szCs w:val="16"/>
                <w:lang w:eastAsia="en-US"/>
              </w:rPr>
            </w:pPr>
            <w:ins w:id="33419" w:author="Machado, Diana" w:date="2019-02-04T10:19:00Z">
              <w:r w:rsidRPr="00D01C04">
                <w:rPr>
                  <w:rFonts w:ascii="Calibri" w:hAnsi="Calibri" w:cs="Calibri"/>
                  <w:color w:val="000000"/>
                  <w:sz w:val="16"/>
                  <w:szCs w:val="16"/>
                  <w:lang w:eastAsia="en-US"/>
                </w:rPr>
                <w:t xml:space="preserve">31,559,9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420" w:author="Machado, Diana" w:date="2019-02-04T10:19:00Z"/>
                <w:rFonts w:ascii="Calibri" w:hAnsi="Calibri" w:cs="Calibri"/>
                <w:color w:val="000000"/>
                <w:sz w:val="16"/>
                <w:szCs w:val="16"/>
                <w:lang w:eastAsia="en-US"/>
              </w:rPr>
            </w:pPr>
            <w:ins w:id="33421"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34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423" w:author="Machado, Diana" w:date="2019-02-04T10:19:00Z"/>
                <w:rFonts w:ascii="Calibri" w:hAnsi="Calibri" w:cs="Calibri"/>
                <w:color w:val="000000"/>
                <w:sz w:val="16"/>
                <w:szCs w:val="16"/>
                <w:lang w:eastAsia="en-US"/>
              </w:rPr>
            </w:pPr>
            <w:ins w:id="33424" w:author="Machado, Diana" w:date="2019-02-04T10:19:00Z">
              <w:r w:rsidRPr="00D01C04">
                <w:rPr>
                  <w:rFonts w:ascii="Calibri" w:hAnsi="Calibri" w:cs="Calibri"/>
                  <w:color w:val="000000"/>
                  <w:sz w:val="16"/>
                  <w:szCs w:val="16"/>
                  <w:lang w:eastAsia="en-US"/>
                </w:rPr>
                <w:t>3497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25" w:author="Machado, Diana" w:date="2019-02-04T10:19:00Z"/>
                <w:rFonts w:ascii="Calibri" w:hAnsi="Calibri" w:cs="Calibri"/>
                <w:color w:val="000000"/>
                <w:sz w:val="16"/>
                <w:szCs w:val="16"/>
                <w:lang w:eastAsia="en-US"/>
              </w:rPr>
            </w:pPr>
            <w:ins w:id="33426" w:author="Machado, Diana" w:date="2019-02-04T10:19:00Z">
              <w:r w:rsidRPr="00D01C04">
                <w:rPr>
                  <w:rFonts w:ascii="Calibri" w:hAnsi="Calibri" w:cs="Calibri"/>
                  <w:color w:val="000000"/>
                  <w:sz w:val="16"/>
                  <w:szCs w:val="16"/>
                  <w:lang w:eastAsia="en-US"/>
                </w:rPr>
                <w:t xml:space="preserve">703,9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27" w:author="Machado, Diana" w:date="2019-02-04T10:19:00Z"/>
                <w:rFonts w:ascii="Calibri" w:hAnsi="Calibri" w:cs="Calibri"/>
                <w:color w:val="000000"/>
                <w:sz w:val="16"/>
                <w:szCs w:val="16"/>
                <w:lang w:eastAsia="en-US"/>
              </w:rPr>
            </w:pPr>
            <w:ins w:id="3342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29" w:author="Machado, Diana" w:date="2019-02-04T10:19:00Z"/>
                <w:rFonts w:ascii="Calibri" w:hAnsi="Calibri" w:cs="Calibri"/>
                <w:color w:val="000000"/>
                <w:sz w:val="16"/>
                <w:szCs w:val="16"/>
                <w:lang w:eastAsia="en-US"/>
              </w:rPr>
            </w:pPr>
            <w:ins w:id="33430" w:author="Machado, Diana" w:date="2019-02-04T10:19:00Z">
              <w:r w:rsidRPr="00D01C04">
                <w:rPr>
                  <w:rFonts w:ascii="Calibri" w:hAnsi="Calibri" w:cs="Calibri"/>
                  <w:color w:val="000000"/>
                  <w:sz w:val="16"/>
                  <w:szCs w:val="16"/>
                  <w:lang w:eastAsia="en-US"/>
                </w:rPr>
                <w:t xml:space="preserve">36,153,6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31" w:author="Machado, Diana" w:date="2019-02-04T10:19:00Z"/>
                <w:rFonts w:ascii="Calibri" w:hAnsi="Calibri" w:cs="Calibri"/>
                <w:color w:val="000000"/>
                <w:sz w:val="16"/>
                <w:szCs w:val="16"/>
                <w:lang w:eastAsia="en-US"/>
              </w:rPr>
            </w:pPr>
            <w:ins w:id="33432"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33" w:author="Machado, Diana" w:date="2019-02-04T10:19:00Z"/>
                <w:rFonts w:ascii="Calibri" w:hAnsi="Calibri" w:cs="Calibri"/>
                <w:color w:val="000000"/>
                <w:sz w:val="16"/>
                <w:szCs w:val="16"/>
                <w:lang w:eastAsia="en-US"/>
              </w:rPr>
            </w:pPr>
            <w:ins w:id="334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35" w:author="Machado, Diana" w:date="2019-02-04T10:19:00Z"/>
                <w:rFonts w:ascii="Calibri" w:hAnsi="Calibri" w:cs="Calibri"/>
                <w:color w:val="000000"/>
                <w:sz w:val="16"/>
                <w:szCs w:val="16"/>
                <w:lang w:eastAsia="en-US"/>
              </w:rPr>
            </w:pPr>
            <w:ins w:id="334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37" w:author="Machado, Diana" w:date="2019-02-04T10:19:00Z"/>
                <w:rFonts w:ascii="Calibri" w:hAnsi="Calibri" w:cs="Calibri"/>
                <w:color w:val="000000"/>
                <w:sz w:val="16"/>
                <w:szCs w:val="16"/>
                <w:lang w:eastAsia="en-US"/>
              </w:rPr>
            </w:pPr>
            <w:ins w:id="33438" w:author="Machado, Diana" w:date="2019-02-04T10:19:00Z">
              <w:r w:rsidRPr="00D01C04">
                <w:rPr>
                  <w:rFonts w:ascii="Calibri" w:hAnsi="Calibri" w:cs="Calibri"/>
                  <w:color w:val="000000"/>
                  <w:sz w:val="16"/>
                  <w:szCs w:val="16"/>
                  <w:lang w:eastAsia="en-US"/>
                </w:rPr>
                <w:t xml:space="preserve">42,835,3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39" w:author="Machado, Diana" w:date="2019-02-04T10:19:00Z"/>
                <w:rFonts w:ascii="Calibri" w:hAnsi="Calibri" w:cs="Calibri"/>
                <w:color w:val="000000"/>
                <w:sz w:val="16"/>
                <w:szCs w:val="16"/>
                <w:lang w:eastAsia="en-US"/>
              </w:rPr>
            </w:pPr>
            <w:ins w:id="33440" w:author="Machado, Diana" w:date="2019-02-04T10:19:00Z">
              <w:r w:rsidRPr="00D01C04">
                <w:rPr>
                  <w:rFonts w:ascii="Calibri" w:hAnsi="Calibri" w:cs="Calibri"/>
                  <w:color w:val="000000"/>
                  <w:sz w:val="16"/>
                  <w:szCs w:val="16"/>
                  <w:lang w:eastAsia="en-US"/>
                </w:rPr>
                <w:t>0.3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441" w:author="Machado, Diana" w:date="2019-02-04T10:19:00Z"/>
                <w:rFonts w:ascii="Calibri" w:hAnsi="Calibri" w:cs="Calibri"/>
                <w:color w:val="000000"/>
                <w:sz w:val="16"/>
                <w:szCs w:val="16"/>
                <w:lang w:eastAsia="en-US"/>
              </w:rPr>
            </w:pPr>
            <w:ins w:id="33442" w:author="Machado, Diana" w:date="2019-02-04T10:19:00Z">
              <w:r w:rsidRPr="00D01C04">
                <w:rPr>
                  <w:rFonts w:ascii="Calibri" w:hAnsi="Calibri" w:cs="Calibri"/>
                  <w:color w:val="000000"/>
                  <w:sz w:val="16"/>
                  <w:szCs w:val="16"/>
                  <w:lang w:eastAsia="en-US"/>
                </w:rPr>
                <w:t xml:space="preserve">79,692,8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443" w:author="Machado, Diana" w:date="2019-02-04T10:19:00Z"/>
                <w:rFonts w:ascii="Calibri" w:hAnsi="Calibri" w:cs="Calibri"/>
                <w:color w:val="000000"/>
                <w:sz w:val="16"/>
                <w:szCs w:val="16"/>
                <w:lang w:eastAsia="en-US"/>
              </w:rPr>
            </w:pPr>
            <w:ins w:id="33444"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334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446" w:author="Machado, Diana" w:date="2019-02-04T10:19:00Z"/>
                <w:rFonts w:ascii="Calibri" w:hAnsi="Calibri" w:cs="Calibri"/>
                <w:color w:val="000000"/>
                <w:sz w:val="16"/>
                <w:szCs w:val="16"/>
                <w:lang w:eastAsia="en-US"/>
              </w:rPr>
            </w:pPr>
            <w:ins w:id="33447" w:author="Machado, Diana" w:date="2019-02-04T10:19:00Z">
              <w:r w:rsidRPr="00D01C04">
                <w:rPr>
                  <w:rFonts w:ascii="Calibri" w:hAnsi="Calibri" w:cs="Calibri"/>
                  <w:color w:val="000000"/>
                  <w:sz w:val="16"/>
                  <w:szCs w:val="16"/>
                  <w:lang w:eastAsia="en-US"/>
                </w:rPr>
                <w:t>349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48" w:author="Machado, Diana" w:date="2019-02-04T10:19:00Z"/>
                <w:rFonts w:ascii="Calibri" w:hAnsi="Calibri" w:cs="Calibri"/>
                <w:color w:val="000000"/>
                <w:sz w:val="16"/>
                <w:szCs w:val="16"/>
                <w:lang w:eastAsia="en-US"/>
              </w:rPr>
            </w:pPr>
            <w:ins w:id="334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50" w:author="Machado, Diana" w:date="2019-02-04T10:19:00Z"/>
                <w:rFonts w:ascii="Calibri" w:hAnsi="Calibri" w:cs="Calibri"/>
                <w:color w:val="000000"/>
                <w:sz w:val="16"/>
                <w:szCs w:val="16"/>
                <w:lang w:eastAsia="en-US"/>
              </w:rPr>
            </w:pPr>
            <w:ins w:id="334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52" w:author="Machado, Diana" w:date="2019-02-04T10:19:00Z"/>
                <w:rFonts w:ascii="Calibri" w:hAnsi="Calibri" w:cs="Calibri"/>
                <w:color w:val="000000"/>
                <w:sz w:val="16"/>
                <w:szCs w:val="16"/>
                <w:lang w:eastAsia="en-US"/>
              </w:rPr>
            </w:pPr>
            <w:ins w:id="33453" w:author="Machado, Diana" w:date="2019-02-04T10:19:00Z">
              <w:r w:rsidRPr="00D01C04">
                <w:rPr>
                  <w:rFonts w:ascii="Calibri" w:hAnsi="Calibri" w:cs="Calibri"/>
                  <w:color w:val="000000"/>
                  <w:sz w:val="16"/>
                  <w:szCs w:val="16"/>
                  <w:lang w:eastAsia="en-US"/>
                </w:rPr>
                <w:t xml:space="preserve">7,345,0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54" w:author="Machado, Diana" w:date="2019-02-04T10:19:00Z"/>
                <w:rFonts w:ascii="Calibri" w:hAnsi="Calibri" w:cs="Calibri"/>
                <w:color w:val="000000"/>
                <w:sz w:val="16"/>
                <w:szCs w:val="16"/>
                <w:lang w:eastAsia="en-US"/>
              </w:rPr>
            </w:pPr>
            <w:ins w:id="33455"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56" w:author="Machado, Diana" w:date="2019-02-04T10:19:00Z"/>
                <w:rFonts w:ascii="Calibri" w:hAnsi="Calibri" w:cs="Calibri"/>
                <w:color w:val="000000"/>
                <w:sz w:val="16"/>
                <w:szCs w:val="16"/>
                <w:lang w:eastAsia="en-US"/>
              </w:rPr>
            </w:pPr>
            <w:ins w:id="334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58" w:author="Machado, Diana" w:date="2019-02-04T10:19:00Z"/>
                <w:rFonts w:ascii="Calibri" w:hAnsi="Calibri" w:cs="Calibri"/>
                <w:color w:val="000000"/>
                <w:sz w:val="16"/>
                <w:szCs w:val="16"/>
                <w:lang w:eastAsia="en-US"/>
              </w:rPr>
            </w:pPr>
            <w:ins w:id="334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60" w:author="Machado, Diana" w:date="2019-02-04T10:19:00Z"/>
                <w:rFonts w:ascii="Calibri" w:hAnsi="Calibri" w:cs="Calibri"/>
                <w:color w:val="000000"/>
                <w:sz w:val="16"/>
                <w:szCs w:val="16"/>
                <w:lang w:eastAsia="en-US"/>
              </w:rPr>
            </w:pPr>
            <w:ins w:id="33461" w:author="Machado, Diana" w:date="2019-02-04T10:19:00Z">
              <w:r w:rsidRPr="00D01C04">
                <w:rPr>
                  <w:rFonts w:ascii="Calibri" w:hAnsi="Calibri" w:cs="Calibri"/>
                  <w:color w:val="000000"/>
                  <w:sz w:val="16"/>
                  <w:szCs w:val="16"/>
                  <w:lang w:eastAsia="en-US"/>
                </w:rPr>
                <w:t xml:space="preserve">7,369,30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62" w:author="Machado, Diana" w:date="2019-02-04T10:19:00Z"/>
                <w:rFonts w:ascii="Calibri" w:hAnsi="Calibri" w:cs="Calibri"/>
                <w:color w:val="000000"/>
                <w:sz w:val="16"/>
                <w:szCs w:val="16"/>
                <w:lang w:eastAsia="en-US"/>
              </w:rPr>
            </w:pPr>
            <w:ins w:id="33463"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464" w:author="Machado, Diana" w:date="2019-02-04T10:19:00Z"/>
                <w:rFonts w:ascii="Calibri" w:hAnsi="Calibri" w:cs="Calibri"/>
                <w:color w:val="000000"/>
                <w:sz w:val="16"/>
                <w:szCs w:val="16"/>
                <w:lang w:eastAsia="en-US"/>
              </w:rPr>
            </w:pPr>
            <w:ins w:id="33465" w:author="Machado, Diana" w:date="2019-02-04T10:19:00Z">
              <w:r w:rsidRPr="00D01C04">
                <w:rPr>
                  <w:rFonts w:ascii="Calibri" w:hAnsi="Calibri" w:cs="Calibri"/>
                  <w:color w:val="000000"/>
                  <w:sz w:val="16"/>
                  <w:szCs w:val="16"/>
                  <w:lang w:eastAsia="en-US"/>
                </w:rPr>
                <w:t xml:space="preserve">14,714,3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466" w:author="Machado, Diana" w:date="2019-02-04T10:19:00Z"/>
                <w:rFonts w:ascii="Calibri" w:hAnsi="Calibri" w:cs="Calibri"/>
                <w:color w:val="000000"/>
                <w:sz w:val="16"/>
                <w:szCs w:val="16"/>
                <w:lang w:eastAsia="en-US"/>
              </w:rPr>
            </w:pPr>
            <w:ins w:id="33467"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34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469" w:author="Machado, Diana" w:date="2019-02-04T10:19:00Z"/>
                <w:rFonts w:ascii="Calibri" w:hAnsi="Calibri" w:cs="Calibri"/>
                <w:color w:val="000000"/>
                <w:sz w:val="16"/>
                <w:szCs w:val="16"/>
                <w:lang w:eastAsia="en-US"/>
              </w:rPr>
            </w:pPr>
            <w:ins w:id="33470" w:author="Machado, Diana" w:date="2019-02-04T10:19:00Z">
              <w:r w:rsidRPr="00D01C04">
                <w:rPr>
                  <w:rFonts w:ascii="Calibri" w:hAnsi="Calibri" w:cs="Calibri"/>
                  <w:color w:val="000000"/>
                  <w:sz w:val="16"/>
                  <w:szCs w:val="16"/>
                  <w:lang w:eastAsia="en-US"/>
                </w:rPr>
                <w:t>3498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71" w:author="Machado, Diana" w:date="2019-02-04T10:19:00Z"/>
                <w:rFonts w:ascii="Calibri" w:hAnsi="Calibri" w:cs="Calibri"/>
                <w:color w:val="000000"/>
                <w:sz w:val="16"/>
                <w:szCs w:val="16"/>
                <w:lang w:eastAsia="en-US"/>
              </w:rPr>
            </w:pPr>
            <w:ins w:id="334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73" w:author="Machado, Diana" w:date="2019-02-04T10:19:00Z"/>
                <w:rFonts w:ascii="Calibri" w:hAnsi="Calibri" w:cs="Calibri"/>
                <w:color w:val="000000"/>
                <w:sz w:val="16"/>
                <w:szCs w:val="16"/>
                <w:lang w:eastAsia="en-US"/>
              </w:rPr>
            </w:pPr>
            <w:ins w:id="334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75" w:author="Machado, Diana" w:date="2019-02-04T10:19:00Z"/>
                <w:rFonts w:ascii="Calibri" w:hAnsi="Calibri" w:cs="Calibri"/>
                <w:color w:val="000000"/>
                <w:sz w:val="16"/>
                <w:szCs w:val="16"/>
                <w:lang w:eastAsia="en-US"/>
              </w:rPr>
            </w:pPr>
            <w:ins w:id="33476" w:author="Machado, Diana" w:date="2019-02-04T10:19:00Z">
              <w:r w:rsidRPr="00D01C04">
                <w:rPr>
                  <w:rFonts w:ascii="Calibri" w:hAnsi="Calibri" w:cs="Calibri"/>
                  <w:color w:val="000000"/>
                  <w:sz w:val="16"/>
                  <w:szCs w:val="16"/>
                  <w:lang w:eastAsia="en-US"/>
                </w:rPr>
                <w:t xml:space="preserve">48,705,8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77" w:author="Machado, Diana" w:date="2019-02-04T10:19:00Z"/>
                <w:rFonts w:ascii="Calibri" w:hAnsi="Calibri" w:cs="Calibri"/>
                <w:color w:val="000000"/>
                <w:sz w:val="16"/>
                <w:szCs w:val="16"/>
                <w:lang w:eastAsia="en-US"/>
              </w:rPr>
            </w:pPr>
            <w:ins w:id="33478" w:author="Machado, Diana" w:date="2019-02-04T10:19:00Z">
              <w:r w:rsidRPr="00D01C04">
                <w:rPr>
                  <w:rFonts w:ascii="Calibri" w:hAnsi="Calibri" w:cs="Calibri"/>
                  <w:color w:val="000000"/>
                  <w:sz w:val="16"/>
                  <w:szCs w:val="16"/>
                  <w:lang w:eastAsia="en-US"/>
                </w:rPr>
                <w:t>0.3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79" w:author="Machado, Diana" w:date="2019-02-04T10:19:00Z"/>
                <w:rFonts w:ascii="Calibri" w:hAnsi="Calibri" w:cs="Calibri"/>
                <w:color w:val="000000"/>
                <w:sz w:val="16"/>
                <w:szCs w:val="16"/>
                <w:lang w:eastAsia="en-US"/>
              </w:rPr>
            </w:pPr>
            <w:ins w:id="334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81" w:author="Machado, Diana" w:date="2019-02-04T10:19:00Z"/>
                <w:rFonts w:ascii="Calibri" w:hAnsi="Calibri" w:cs="Calibri"/>
                <w:color w:val="000000"/>
                <w:sz w:val="16"/>
                <w:szCs w:val="16"/>
                <w:lang w:eastAsia="en-US"/>
              </w:rPr>
            </w:pPr>
            <w:ins w:id="334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83" w:author="Machado, Diana" w:date="2019-02-04T10:19:00Z"/>
                <w:rFonts w:ascii="Calibri" w:hAnsi="Calibri" w:cs="Calibri"/>
                <w:color w:val="000000"/>
                <w:sz w:val="16"/>
                <w:szCs w:val="16"/>
                <w:lang w:eastAsia="en-US"/>
              </w:rPr>
            </w:pPr>
            <w:ins w:id="33484" w:author="Machado, Diana" w:date="2019-02-04T10:19:00Z">
              <w:r w:rsidRPr="00D01C04">
                <w:rPr>
                  <w:rFonts w:ascii="Calibri" w:hAnsi="Calibri" w:cs="Calibri"/>
                  <w:color w:val="000000"/>
                  <w:sz w:val="16"/>
                  <w:szCs w:val="16"/>
                  <w:lang w:eastAsia="en-US"/>
                </w:rPr>
                <w:t xml:space="preserve">45,655,9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85" w:author="Machado, Diana" w:date="2019-02-04T10:19:00Z"/>
                <w:rFonts w:ascii="Calibri" w:hAnsi="Calibri" w:cs="Calibri"/>
                <w:color w:val="000000"/>
                <w:sz w:val="16"/>
                <w:szCs w:val="16"/>
                <w:lang w:eastAsia="en-US"/>
              </w:rPr>
            </w:pPr>
            <w:ins w:id="33486"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487" w:author="Machado, Diana" w:date="2019-02-04T10:19:00Z"/>
                <w:rFonts w:ascii="Calibri" w:hAnsi="Calibri" w:cs="Calibri"/>
                <w:color w:val="000000"/>
                <w:sz w:val="16"/>
                <w:szCs w:val="16"/>
                <w:lang w:eastAsia="en-US"/>
              </w:rPr>
            </w:pPr>
            <w:ins w:id="33488" w:author="Machado, Diana" w:date="2019-02-04T10:19:00Z">
              <w:r w:rsidRPr="00D01C04">
                <w:rPr>
                  <w:rFonts w:ascii="Calibri" w:hAnsi="Calibri" w:cs="Calibri"/>
                  <w:color w:val="000000"/>
                  <w:sz w:val="16"/>
                  <w:szCs w:val="16"/>
                  <w:lang w:eastAsia="en-US"/>
                </w:rPr>
                <w:t xml:space="preserve">94,361,7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489" w:author="Machado, Diana" w:date="2019-02-04T10:19:00Z"/>
                <w:rFonts w:ascii="Calibri" w:hAnsi="Calibri" w:cs="Calibri"/>
                <w:color w:val="000000"/>
                <w:sz w:val="16"/>
                <w:szCs w:val="16"/>
                <w:lang w:eastAsia="en-US"/>
              </w:rPr>
            </w:pPr>
            <w:ins w:id="33490" w:author="Machado, Diana" w:date="2019-02-04T10:19:00Z">
              <w:r w:rsidRPr="00D01C04">
                <w:rPr>
                  <w:rFonts w:ascii="Calibri" w:hAnsi="Calibri" w:cs="Calibri"/>
                  <w:color w:val="000000"/>
                  <w:sz w:val="16"/>
                  <w:szCs w:val="16"/>
                  <w:lang w:eastAsia="en-US"/>
                </w:rPr>
                <w:t>0.26%</w:t>
              </w:r>
            </w:ins>
          </w:p>
        </w:tc>
      </w:tr>
      <w:tr w:rsidR="00CA5085" w:rsidRPr="00D01C04" w:rsidTr="00331AF4">
        <w:trPr>
          <w:trHeight w:hRule="exact" w:val="216"/>
          <w:ins w:id="334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492" w:author="Machado, Diana" w:date="2019-02-04T10:19:00Z"/>
                <w:rFonts w:ascii="Calibri" w:hAnsi="Calibri" w:cs="Calibri"/>
                <w:color w:val="000000"/>
                <w:sz w:val="16"/>
                <w:szCs w:val="16"/>
                <w:lang w:eastAsia="en-US"/>
              </w:rPr>
            </w:pPr>
            <w:ins w:id="33493" w:author="Machado, Diana" w:date="2019-02-04T10:19:00Z">
              <w:r w:rsidRPr="00D01C04">
                <w:rPr>
                  <w:rFonts w:ascii="Calibri" w:hAnsi="Calibri" w:cs="Calibri"/>
                  <w:color w:val="000000"/>
                  <w:sz w:val="16"/>
                  <w:szCs w:val="16"/>
                  <w:lang w:eastAsia="en-US"/>
                </w:rPr>
                <w:t>3498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94" w:author="Machado, Diana" w:date="2019-02-04T10:19:00Z"/>
                <w:rFonts w:ascii="Calibri" w:hAnsi="Calibri" w:cs="Calibri"/>
                <w:color w:val="000000"/>
                <w:sz w:val="16"/>
                <w:szCs w:val="16"/>
                <w:lang w:eastAsia="en-US"/>
              </w:rPr>
            </w:pPr>
            <w:ins w:id="334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96" w:author="Machado, Diana" w:date="2019-02-04T10:19:00Z"/>
                <w:rFonts w:ascii="Calibri" w:hAnsi="Calibri" w:cs="Calibri"/>
                <w:color w:val="000000"/>
                <w:sz w:val="16"/>
                <w:szCs w:val="16"/>
                <w:lang w:eastAsia="en-US"/>
              </w:rPr>
            </w:pPr>
            <w:ins w:id="334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498" w:author="Machado, Diana" w:date="2019-02-04T10:19:00Z"/>
                <w:rFonts w:ascii="Calibri" w:hAnsi="Calibri" w:cs="Calibri"/>
                <w:color w:val="000000"/>
                <w:sz w:val="16"/>
                <w:szCs w:val="16"/>
                <w:lang w:eastAsia="en-US"/>
              </w:rPr>
            </w:pPr>
            <w:ins w:id="33499" w:author="Machado, Diana" w:date="2019-02-04T10:19:00Z">
              <w:r w:rsidRPr="00D01C04">
                <w:rPr>
                  <w:rFonts w:ascii="Calibri" w:hAnsi="Calibri" w:cs="Calibri"/>
                  <w:color w:val="000000"/>
                  <w:sz w:val="16"/>
                  <w:szCs w:val="16"/>
                  <w:lang w:eastAsia="en-US"/>
                </w:rPr>
                <w:t xml:space="preserve">82,324,3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00" w:author="Machado, Diana" w:date="2019-02-04T10:19:00Z"/>
                <w:rFonts w:ascii="Calibri" w:hAnsi="Calibri" w:cs="Calibri"/>
                <w:color w:val="000000"/>
                <w:sz w:val="16"/>
                <w:szCs w:val="16"/>
                <w:lang w:eastAsia="en-US"/>
              </w:rPr>
            </w:pPr>
            <w:ins w:id="33501" w:author="Machado, Diana" w:date="2019-02-04T10:19:00Z">
              <w:r w:rsidRPr="00D01C04">
                <w:rPr>
                  <w:rFonts w:ascii="Calibri" w:hAnsi="Calibri" w:cs="Calibri"/>
                  <w:color w:val="000000"/>
                  <w:sz w:val="16"/>
                  <w:szCs w:val="16"/>
                  <w:lang w:eastAsia="en-US"/>
                </w:rPr>
                <w:t>0.6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02" w:author="Machado, Diana" w:date="2019-02-04T10:19:00Z"/>
                <w:rFonts w:ascii="Calibri" w:hAnsi="Calibri" w:cs="Calibri"/>
                <w:color w:val="000000"/>
                <w:sz w:val="16"/>
                <w:szCs w:val="16"/>
                <w:lang w:eastAsia="en-US"/>
              </w:rPr>
            </w:pPr>
            <w:ins w:id="335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04" w:author="Machado, Diana" w:date="2019-02-04T10:19:00Z"/>
                <w:rFonts w:ascii="Calibri" w:hAnsi="Calibri" w:cs="Calibri"/>
                <w:color w:val="000000"/>
                <w:sz w:val="16"/>
                <w:szCs w:val="16"/>
                <w:lang w:eastAsia="en-US"/>
              </w:rPr>
            </w:pPr>
            <w:ins w:id="335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06" w:author="Machado, Diana" w:date="2019-02-04T10:19:00Z"/>
                <w:rFonts w:ascii="Calibri" w:hAnsi="Calibri" w:cs="Calibri"/>
                <w:color w:val="000000"/>
                <w:sz w:val="16"/>
                <w:szCs w:val="16"/>
                <w:lang w:eastAsia="en-US"/>
              </w:rPr>
            </w:pPr>
            <w:ins w:id="33507" w:author="Machado, Diana" w:date="2019-02-04T10:19:00Z">
              <w:r w:rsidRPr="00D01C04">
                <w:rPr>
                  <w:rFonts w:ascii="Calibri" w:hAnsi="Calibri" w:cs="Calibri"/>
                  <w:color w:val="000000"/>
                  <w:sz w:val="16"/>
                  <w:szCs w:val="16"/>
                  <w:lang w:eastAsia="en-US"/>
                </w:rPr>
                <w:t xml:space="preserve">89,008,39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08" w:author="Machado, Diana" w:date="2019-02-04T10:19:00Z"/>
                <w:rFonts w:ascii="Calibri" w:hAnsi="Calibri" w:cs="Calibri"/>
                <w:color w:val="000000"/>
                <w:sz w:val="16"/>
                <w:szCs w:val="16"/>
                <w:lang w:eastAsia="en-US"/>
              </w:rPr>
            </w:pPr>
            <w:ins w:id="33509" w:author="Machado, Diana" w:date="2019-02-04T10:19:00Z">
              <w:r w:rsidRPr="00D01C04">
                <w:rPr>
                  <w:rFonts w:ascii="Calibri" w:hAnsi="Calibri" w:cs="Calibri"/>
                  <w:color w:val="000000"/>
                  <w:sz w:val="16"/>
                  <w:szCs w:val="16"/>
                  <w:lang w:eastAsia="en-US"/>
                </w:rPr>
                <w:t>0.6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510" w:author="Machado, Diana" w:date="2019-02-04T10:19:00Z"/>
                <w:rFonts w:ascii="Calibri" w:hAnsi="Calibri" w:cs="Calibri"/>
                <w:color w:val="000000"/>
                <w:sz w:val="16"/>
                <w:szCs w:val="16"/>
                <w:lang w:eastAsia="en-US"/>
              </w:rPr>
            </w:pPr>
            <w:ins w:id="33511" w:author="Machado, Diana" w:date="2019-02-04T10:19:00Z">
              <w:r w:rsidRPr="00D01C04">
                <w:rPr>
                  <w:rFonts w:ascii="Calibri" w:hAnsi="Calibri" w:cs="Calibri"/>
                  <w:color w:val="000000"/>
                  <w:sz w:val="16"/>
                  <w:szCs w:val="16"/>
                  <w:lang w:eastAsia="en-US"/>
                </w:rPr>
                <w:t xml:space="preserve">171,332,7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512" w:author="Machado, Diana" w:date="2019-02-04T10:19:00Z"/>
                <w:rFonts w:ascii="Calibri" w:hAnsi="Calibri" w:cs="Calibri"/>
                <w:color w:val="000000"/>
                <w:sz w:val="16"/>
                <w:szCs w:val="16"/>
                <w:lang w:eastAsia="en-US"/>
              </w:rPr>
            </w:pPr>
            <w:ins w:id="33513" w:author="Machado, Diana" w:date="2019-02-04T10:19:00Z">
              <w:r w:rsidRPr="00D01C04">
                <w:rPr>
                  <w:rFonts w:ascii="Calibri" w:hAnsi="Calibri" w:cs="Calibri"/>
                  <w:color w:val="000000"/>
                  <w:sz w:val="16"/>
                  <w:szCs w:val="16"/>
                  <w:lang w:eastAsia="en-US"/>
                </w:rPr>
                <w:t>0.48%</w:t>
              </w:r>
            </w:ins>
          </w:p>
        </w:tc>
      </w:tr>
      <w:tr w:rsidR="00CA5085" w:rsidRPr="00D01C04" w:rsidTr="00331AF4">
        <w:trPr>
          <w:trHeight w:hRule="exact" w:val="216"/>
          <w:ins w:id="335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515" w:author="Machado, Diana" w:date="2019-02-04T10:19:00Z"/>
                <w:rFonts w:ascii="Calibri" w:hAnsi="Calibri" w:cs="Calibri"/>
                <w:color w:val="000000"/>
                <w:sz w:val="16"/>
                <w:szCs w:val="16"/>
                <w:lang w:eastAsia="en-US"/>
              </w:rPr>
            </w:pPr>
            <w:ins w:id="33516" w:author="Machado, Diana" w:date="2019-02-04T10:19:00Z">
              <w:r w:rsidRPr="00D01C04">
                <w:rPr>
                  <w:rFonts w:ascii="Calibri" w:hAnsi="Calibri" w:cs="Calibri"/>
                  <w:color w:val="000000"/>
                  <w:sz w:val="16"/>
                  <w:szCs w:val="16"/>
                  <w:lang w:eastAsia="en-US"/>
                </w:rPr>
                <w:t>349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17" w:author="Machado, Diana" w:date="2019-02-04T10:19:00Z"/>
                <w:rFonts w:ascii="Calibri" w:hAnsi="Calibri" w:cs="Calibri"/>
                <w:color w:val="000000"/>
                <w:sz w:val="16"/>
                <w:szCs w:val="16"/>
                <w:lang w:eastAsia="en-US"/>
              </w:rPr>
            </w:pPr>
            <w:ins w:id="335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19" w:author="Machado, Diana" w:date="2019-02-04T10:19:00Z"/>
                <w:rFonts w:ascii="Calibri" w:hAnsi="Calibri" w:cs="Calibri"/>
                <w:color w:val="000000"/>
                <w:sz w:val="16"/>
                <w:szCs w:val="16"/>
                <w:lang w:eastAsia="en-US"/>
              </w:rPr>
            </w:pPr>
            <w:ins w:id="335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21" w:author="Machado, Diana" w:date="2019-02-04T10:19:00Z"/>
                <w:rFonts w:ascii="Calibri" w:hAnsi="Calibri" w:cs="Calibri"/>
                <w:color w:val="000000"/>
                <w:sz w:val="16"/>
                <w:szCs w:val="16"/>
                <w:lang w:eastAsia="en-US"/>
              </w:rPr>
            </w:pPr>
            <w:ins w:id="33522" w:author="Machado, Diana" w:date="2019-02-04T10:19:00Z">
              <w:r w:rsidRPr="00D01C04">
                <w:rPr>
                  <w:rFonts w:ascii="Calibri" w:hAnsi="Calibri" w:cs="Calibri"/>
                  <w:color w:val="000000"/>
                  <w:sz w:val="16"/>
                  <w:szCs w:val="16"/>
                  <w:lang w:eastAsia="en-US"/>
                </w:rPr>
                <w:t xml:space="preserve">38,076,3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23" w:author="Machado, Diana" w:date="2019-02-04T10:19:00Z"/>
                <w:rFonts w:ascii="Calibri" w:hAnsi="Calibri" w:cs="Calibri"/>
                <w:color w:val="000000"/>
                <w:sz w:val="16"/>
                <w:szCs w:val="16"/>
                <w:lang w:eastAsia="en-US"/>
              </w:rPr>
            </w:pPr>
            <w:ins w:id="33524"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25" w:author="Machado, Diana" w:date="2019-02-04T10:19:00Z"/>
                <w:rFonts w:ascii="Calibri" w:hAnsi="Calibri" w:cs="Calibri"/>
                <w:color w:val="000000"/>
                <w:sz w:val="16"/>
                <w:szCs w:val="16"/>
                <w:lang w:eastAsia="en-US"/>
              </w:rPr>
            </w:pPr>
            <w:ins w:id="335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27" w:author="Machado, Diana" w:date="2019-02-04T10:19:00Z"/>
                <w:rFonts w:ascii="Calibri" w:hAnsi="Calibri" w:cs="Calibri"/>
                <w:color w:val="000000"/>
                <w:sz w:val="16"/>
                <w:szCs w:val="16"/>
                <w:lang w:eastAsia="en-US"/>
              </w:rPr>
            </w:pPr>
            <w:ins w:id="335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29" w:author="Machado, Diana" w:date="2019-02-04T10:19:00Z"/>
                <w:rFonts w:ascii="Calibri" w:hAnsi="Calibri" w:cs="Calibri"/>
                <w:color w:val="000000"/>
                <w:sz w:val="16"/>
                <w:szCs w:val="16"/>
                <w:lang w:eastAsia="en-US"/>
              </w:rPr>
            </w:pPr>
            <w:ins w:id="33530" w:author="Machado, Diana" w:date="2019-02-04T10:19:00Z">
              <w:r w:rsidRPr="00D01C04">
                <w:rPr>
                  <w:rFonts w:ascii="Calibri" w:hAnsi="Calibri" w:cs="Calibri"/>
                  <w:color w:val="000000"/>
                  <w:sz w:val="16"/>
                  <w:szCs w:val="16"/>
                  <w:lang w:eastAsia="en-US"/>
                </w:rPr>
                <w:t xml:space="preserve">41,240,08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31" w:author="Machado, Diana" w:date="2019-02-04T10:19:00Z"/>
                <w:rFonts w:ascii="Calibri" w:hAnsi="Calibri" w:cs="Calibri"/>
                <w:color w:val="000000"/>
                <w:sz w:val="16"/>
                <w:szCs w:val="16"/>
                <w:lang w:eastAsia="en-US"/>
              </w:rPr>
            </w:pPr>
            <w:ins w:id="33532" w:author="Machado, Diana" w:date="2019-02-04T10:19:00Z">
              <w:r w:rsidRPr="00D01C04">
                <w:rPr>
                  <w:rFonts w:ascii="Calibri" w:hAnsi="Calibri" w:cs="Calibri"/>
                  <w:color w:val="000000"/>
                  <w:sz w:val="16"/>
                  <w:szCs w:val="16"/>
                  <w:lang w:eastAsia="en-US"/>
                </w:rPr>
                <w:t>0.2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533" w:author="Machado, Diana" w:date="2019-02-04T10:19:00Z"/>
                <w:rFonts w:ascii="Calibri" w:hAnsi="Calibri" w:cs="Calibri"/>
                <w:color w:val="000000"/>
                <w:sz w:val="16"/>
                <w:szCs w:val="16"/>
                <w:lang w:eastAsia="en-US"/>
              </w:rPr>
            </w:pPr>
            <w:ins w:id="33534" w:author="Machado, Diana" w:date="2019-02-04T10:19:00Z">
              <w:r w:rsidRPr="00D01C04">
                <w:rPr>
                  <w:rFonts w:ascii="Calibri" w:hAnsi="Calibri" w:cs="Calibri"/>
                  <w:color w:val="000000"/>
                  <w:sz w:val="16"/>
                  <w:szCs w:val="16"/>
                  <w:lang w:eastAsia="en-US"/>
                </w:rPr>
                <w:t xml:space="preserve">79,316,4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535" w:author="Machado, Diana" w:date="2019-02-04T10:19:00Z"/>
                <w:rFonts w:ascii="Calibri" w:hAnsi="Calibri" w:cs="Calibri"/>
                <w:color w:val="000000"/>
                <w:sz w:val="16"/>
                <w:szCs w:val="16"/>
                <w:lang w:eastAsia="en-US"/>
              </w:rPr>
            </w:pPr>
            <w:ins w:id="33536"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335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538" w:author="Machado, Diana" w:date="2019-02-04T10:19:00Z"/>
                <w:rFonts w:ascii="Calibri" w:hAnsi="Calibri" w:cs="Calibri"/>
                <w:color w:val="000000"/>
                <w:sz w:val="16"/>
                <w:szCs w:val="16"/>
                <w:lang w:eastAsia="en-US"/>
              </w:rPr>
            </w:pPr>
            <w:ins w:id="33539" w:author="Machado, Diana" w:date="2019-02-04T10:19:00Z">
              <w:r w:rsidRPr="00D01C04">
                <w:rPr>
                  <w:rFonts w:ascii="Calibri" w:hAnsi="Calibri" w:cs="Calibri"/>
                  <w:color w:val="000000"/>
                  <w:sz w:val="16"/>
                  <w:szCs w:val="16"/>
                  <w:lang w:eastAsia="en-US"/>
                </w:rPr>
                <w:t>349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40" w:author="Machado, Diana" w:date="2019-02-04T10:19:00Z"/>
                <w:rFonts w:ascii="Calibri" w:hAnsi="Calibri" w:cs="Calibri"/>
                <w:color w:val="000000"/>
                <w:sz w:val="16"/>
                <w:szCs w:val="16"/>
                <w:lang w:eastAsia="en-US"/>
              </w:rPr>
            </w:pPr>
            <w:ins w:id="335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42" w:author="Machado, Diana" w:date="2019-02-04T10:19:00Z"/>
                <w:rFonts w:ascii="Calibri" w:hAnsi="Calibri" w:cs="Calibri"/>
                <w:color w:val="000000"/>
                <w:sz w:val="16"/>
                <w:szCs w:val="16"/>
                <w:lang w:eastAsia="en-US"/>
              </w:rPr>
            </w:pPr>
            <w:ins w:id="335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44" w:author="Machado, Diana" w:date="2019-02-04T10:19:00Z"/>
                <w:rFonts w:ascii="Calibri" w:hAnsi="Calibri" w:cs="Calibri"/>
                <w:color w:val="000000"/>
                <w:sz w:val="16"/>
                <w:szCs w:val="16"/>
                <w:lang w:eastAsia="en-US"/>
              </w:rPr>
            </w:pPr>
            <w:ins w:id="33545" w:author="Machado, Diana" w:date="2019-02-04T10:19:00Z">
              <w:r w:rsidRPr="00D01C04">
                <w:rPr>
                  <w:rFonts w:ascii="Calibri" w:hAnsi="Calibri" w:cs="Calibri"/>
                  <w:color w:val="000000"/>
                  <w:sz w:val="16"/>
                  <w:szCs w:val="16"/>
                  <w:lang w:eastAsia="en-US"/>
                </w:rPr>
                <w:t xml:space="preserve">71,394,7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46" w:author="Machado, Diana" w:date="2019-02-04T10:19:00Z"/>
                <w:rFonts w:ascii="Calibri" w:hAnsi="Calibri" w:cs="Calibri"/>
                <w:color w:val="000000"/>
                <w:sz w:val="16"/>
                <w:szCs w:val="16"/>
                <w:lang w:eastAsia="en-US"/>
              </w:rPr>
            </w:pPr>
            <w:ins w:id="33547" w:author="Machado, Diana" w:date="2019-02-04T10:19:00Z">
              <w:r w:rsidRPr="00D01C04">
                <w:rPr>
                  <w:rFonts w:ascii="Calibri" w:hAnsi="Calibri" w:cs="Calibri"/>
                  <w:color w:val="000000"/>
                  <w:sz w:val="16"/>
                  <w:szCs w:val="16"/>
                  <w:lang w:eastAsia="en-US"/>
                </w:rPr>
                <w:t>0.5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48" w:author="Machado, Diana" w:date="2019-02-04T10:19:00Z"/>
                <w:rFonts w:ascii="Calibri" w:hAnsi="Calibri" w:cs="Calibri"/>
                <w:color w:val="000000"/>
                <w:sz w:val="16"/>
                <w:szCs w:val="16"/>
                <w:lang w:eastAsia="en-US"/>
              </w:rPr>
            </w:pPr>
            <w:ins w:id="335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50" w:author="Machado, Diana" w:date="2019-02-04T10:19:00Z"/>
                <w:rFonts w:ascii="Calibri" w:hAnsi="Calibri" w:cs="Calibri"/>
                <w:color w:val="000000"/>
                <w:sz w:val="16"/>
                <w:szCs w:val="16"/>
                <w:lang w:eastAsia="en-US"/>
              </w:rPr>
            </w:pPr>
            <w:ins w:id="335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52" w:author="Machado, Diana" w:date="2019-02-04T10:19:00Z"/>
                <w:rFonts w:ascii="Calibri" w:hAnsi="Calibri" w:cs="Calibri"/>
                <w:color w:val="000000"/>
                <w:sz w:val="16"/>
                <w:szCs w:val="16"/>
                <w:lang w:eastAsia="en-US"/>
              </w:rPr>
            </w:pPr>
            <w:ins w:id="33553" w:author="Machado, Diana" w:date="2019-02-04T10:19:00Z">
              <w:r w:rsidRPr="00D01C04">
                <w:rPr>
                  <w:rFonts w:ascii="Calibri" w:hAnsi="Calibri" w:cs="Calibri"/>
                  <w:color w:val="000000"/>
                  <w:sz w:val="16"/>
                  <w:szCs w:val="16"/>
                  <w:lang w:eastAsia="en-US"/>
                </w:rPr>
                <w:t xml:space="preserve">77,583,4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54" w:author="Machado, Diana" w:date="2019-02-04T10:19:00Z"/>
                <w:rFonts w:ascii="Calibri" w:hAnsi="Calibri" w:cs="Calibri"/>
                <w:color w:val="000000"/>
                <w:sz w:val="16"/>
                <w:szCs w:val="16"/>
                <w:lang w:eastAsia="en-US"/>
              </w:rPr>
            </w:pPr>
            <w:ins w:id="33555" w:author="Machado, Diana" w:date="2019-02-04T10:19:00Z">
              <w:r w:rsidRPr="00D01C04">
                <w:rPr>
                  <w:rFonts w:ascii="Calibri" w:hAnsi="Calibri" w:cs="Calibri"/>
                  <w:color w:val="000000"/>
                  <w:sz w:val="16"/>
                  <w:szCs w:val="16"/>
                  <w:lang w:eastAsia="en-US"/>
                </w:rPr>
                <w:t>0.5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556" w:author="Machado, Diana" w:date="2019-02-04T10:19:00Z"/>
                <w:rFonts w:ascii="Calibri" w:hAnsi="Calibri" w:cs="Calibri"/>
                <w:color w:val="000000"/>
                <w:sz w:val="16"/>
                <w:szCs w:val="16"/>
                <w:lang w:eastAsia="en-US"/>
              </w:rPr>
            </w:pPr>
            <w:ins w:id="33557" w:author="Machado, Diana" w:date="2019-02-04T10:19:00Z">
              <w:r w:rsidRPr="00D01C04">
                <w:rPr>
                  <w:rFonts w:ascii="Calibri" w:hAnsi="Calibri" w:cs="Calibri"/>
                  <w:color w:val="000000"/>
                  <w:sz w:val="16"/>
                  <w:szCs w:val="16"/>
                  <w:lang w:eastAsia="en-US"/>
                </w:rPr>
                <w:t xml:space="preserve">148,979,18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558" w:author="Machado, Diana" w:date="2019-02-04T10:19:00Z"/>
                <w:rFonts w:ascii="Calibri" w:hAnsi="Calibri" w:cs="Calibri"/>
                <w:color w:val="000000"/>
                <w:sz w:val="16"/>
                <w:szCs w:val="16"/>
                <w:lang w:eastAsia="en-US"/>
              </w:rPr>
            </w:pPr>
            <w:ins w:id="33559" w:author="Machado, Diana" w:date="2019-02-04T10:19:00Z">
              <w:r w:rsidRPr="00D01C04">
                <w:rPr>
                  <w:rFonts w:ascii="Calibri" w:hAnsi="Calibri" w:cs="Calibri"/>
                  <w:color w:val="000000"/>
                  <w:sz w:val="16"/>
                  <w:szCs w:val="16"/>
                  <w:lang w:eastAsia="en-US"/>
                </w:rPr>
                <w:t>0.41%</w:t>
              </w:r>
            </w:ins>
          </w:p>
        </w:tc>
      </w:tr>
      <w:tr w:rsidR="00CA5085" w:rsidRPr="00D01C04" w:rsidTr="00331AF4">
        <w:trPr>
          <w:trHeight w:hRule="exact" w:val="216"/>
          <w:ins w:id="335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561" w:author="Machado, Diana" w:date="2019-02-04T10:19:00Z"/>
                <w:rFonts w:ascii="Calibri" w:hAnsi="Calibri" w:cs="Calibri"/>
                <w:color w:val="000000"/>
                <w:sz w:val="16"/>
                <w:szCs w:val="16"/>
                <w:lang w:eastAsia="en-US"/>
              </w:rPr>
            </w:pPr>
            <w:ins w:id="33562" w:author="Machado, Diana" w:date="2019-02-04T10:19:00Z">
              <w:r w:rsidRPr="00D01C04">
                <w:rPr>
                  <w:rFonts w:ascii="Calibri" w:hAnsi="Calibri" w:cs="Calibri"/>
                  <w:color w:val="000000"/>
                  <w:sz w:val="16"/>
                  <w:szCs w:val="16"/>
                  <w:lang w:eastAsia="en-US"/>
                </w:rPr>
                <w:t>3498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63" w:author="Machado, Diana" w:date="2019-02-04T10:19:00Z"/>
                <w:rFonts w:ascii="Calibri" w:hAnsi="Calibri" w:cs="Calibri"/>
                <w:color w:val="000000"/>
                <w:sz w:val="16"/>
                <w:szCs w:val="16"/>
                <w:lang w:eastAsia="en-US"/>
              </w:rPr>
            </w:pPr>
            <w:ins w:id="335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65" w:author="Machado, Diana" w:date="2019-02-04T10:19:00Z"/>
                <w:rFonts w:ascii="Calibri" w:hAnsi="Calibri" w:cs="Calibri"/>
                <w:color w:val="000000"/>
                <w:sz w:val="16"/>
                <w:szCs w:val="16"/>
                <w:lang w:eastAsia="en-US"/>
              </w:rPr>
            </w:pPr>
            <w:ins w:id="335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67" w:author="Machado, Diana" w:date="2019-02-04T10:19:00Z"/>
                <w:rFonts w:ascii="Calibri" w:hAnsi="Calibri" w:cs="Calibri"/>
                <w:color w:val="000000"/>
                <w:sz w:val="16"/>
                <w:szCs w:val="16"/>
                <w:lang w:eastAsia="en-US"/>
              </w:rPr>
            </w:pPr>
            <w:ins w:id="33568" w:author="Machado, Diana" w:date="2019-02-04T10:19:00Z">
              <w:r w:rsidRPr="00D01C04">
                <w:rPr>
                  <w:rFonts w:ascii="Calibri" w:hAnsi="Calibri" w:cs="Calibri"/>
                  <w:color w:val="000000"/>
                  <w:sz w:val="16"/>
                  <w:szCs w:val="16"/>
                  <w:lang w:eastAsia="en-US"/>
                </w:rPr>
                <w:t xml:space="preserve">17,961,2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69" w:author="Machado, Diana" w:date="2019-02-04T10:19:00Z"/>
                <w:rFonts w:ascii="Calibri" w:hAnsi="Calibri" w:cs="Calibri"/>
                <w:color w:val="000000"/>
                <w:sz w:val="16"/>
                <w:szCs w:val="16"/>
                <w:lang w:eastAsia="en-US"/>
              </w:rPr>
            </w:pPr>
            <w:ins w:id="33570"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71" w:author="Machado, Diana" w:date="2019-02-04T10:19:00Z"/>
                <w:rFonts w:ascii="Calibri" w:hAnsi="Calibri" w:cs="Calibri"/>
                <w:color w:val="000000"/>
                <w:sz w:val="16"/>
                <w:szCs w:val="16"/>
                <w:lang w:eastAsia="en-US"/>
              </w:rPr>
            </w:pPr>
            <w:ins w:id="335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73" w:author="Machado, Diana" w:date="2019-02-04T10:19:00Z"/>
                <w:rFonts w:ascii="Calibri" w:hAnsi="Calibri" w:cs="Calibri"/>
                <w:color w:val="000000"/>
                <w:sz w:val="16"/>
                <w:szCs w:val="16"/>
                <w:lang w:eastAsia="en-US"/>
              </w:rPr>
            </w:pPr>
            <w:ins w:id="335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75" w:author="Machado, Diana" w:date="2019-02-04T10:19:00Z"/>
                <w:rFonts w:ascii="Calibri" w:hAnsi="Calibri" w:cs="Calibri"/>
                <w:color w:val="000000"/>
                <w:sz w:val="16"/>
                <w:szCs w:val="16"/>
                <w:lang w:eastAsia="en-US"/>
              </w:rPr>
            </w:pPr>
            <w:ins w:id="33576" w:author="Machado, Diana" w:date="2019-02-04T10:19:00Z">
              <w:r w:rsidRPr="00D01C04">
                <w:rPr>
                  <w:rFonts w:ascii="Calibri" w:hAnsi="Calibri" w:cs="Calibri"/>
                  <w:color w:val="000000"/>
                  <w:sz w:val="16"/>
                  <w:szCs w:val="16"/>
                  <w:lang w:eastAsia="en-US"/>
                </w:rPr>
                <w:t xml:space="preserve">19,648,1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77" w:author="Machado, Diana" w:date="2019-02-04T10:19:00Z"/>
                <w:rFonts w:ascii="Calibri" w:hAnsi="Calibri" w:cs="Calibri"/>
                <w:color w:val="000000"/>
                <w:sz w:val="16"/>
                <w:szCs w:val="16"/>
                <w:lang w:eastAsia="en-US"/>
              </w:rPr>
            </w:pPr>
            <w:ins w:id="33578" w:author="Machado, Diana" w:date="2019-02-04T10:19:00Z">
              <w:r w:rsidRPr="00D01C04">
                <w:rPr>
                  <w:rFonts w:ascii="Calibri" w:hAnsi="Calibri" w:cs="Calibri"/>
                  <w:color w:val="000000"/>
                  <w:sz w:val="16"/>
                  <w:szCs w:val="16"/>
                  <w:lang w:eastAsia="en-US"/>
                </w:rPr>
                <w:t>0.1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579" w:author="Machado, Diana" w:date="2019-02-04T10:19:00Z"/>
                <w:rFonts w:ascii="Calibri" w:hAnsi="Calibri" w:cs="Calibri"/>
                <w:color w:val="000000"/>
                <w:sz w:val="16"/>
                <w:szCs w:val="16"/>
                <w:lang w:eastAsia="en-US"/>
              </w:rPr>
            </w:pPr>
            <w:ins w:id="33580" w:author="Machado, Diana" w:date="2019-02-04T10:19:00Z">
              <w:r w:rsidRPr="00D01C04">
                <w:rPr>
                  <w:rFonts w:ascii="Calibri" w:hAnsi="Calibri" w:cs="Calibri"/>
                  <w:color w:val="000000"/>
                  <w:sz w:val="16"/>
                  <w:szCs w:val="16"/>
                  <w:lang w:eastAsia="en-US"/>
                </w:rPr>
                <w:t xml:space="preserve">37,609,7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581" w:author="Machado, Diana" w:date="2019-02-04T10:19:00Z"/>
                <w:rFonts w:ascii="Calibri" w:hAnsi="Calibri" w:cs="Calibri"/>
                <w:color w:val="000000"/>
                <w:sz w:val="16"/>
                <w:szCs w:val="16"/>
                <w:lang w:eastAsia="en-US"/>
              </w:rPr>
            </w:pPr>
            <w:ins w:id="33582"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35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584" w:author="Machado, Diana" w:date="2019-02-04T10:19:00Z"/>
                <w:rFonts w:ascii="Calibri" w:hAnsi="Calibri" w:cs="Calibri"/>
                <w:color w:val="000000"/>
                <w:sz w:val="16"/>
                <w:szCs w:val="16"/>
                <w:lang w:eastAsia="en-US"/>
              </w:rPr>
            </w:pPr>
            <w:ins w:id="33585" w:author="Machado, Diana" w:date="2019-02-04T10:19:00Z">
              <w:r w:rsidRPr="00D01C04">
                <w:rPr>
                  <w:rFonts w:ascii="Calibri" w:hAnsi="Calibri" w:cs="Calibri"/>
                  <w:color w:val="000000"/>
                  <w:sz w:val="16"/>
                  <w:szCs w:val="16"/>
                  <w:lang w:eastAsia="en-US"/>
                </w:rPr>
                <w:t>349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86" w:author="Machado, Diana" w:date="2019-02-04T10:19:00Z"/>
                <w:rFonts w:ascii="Calibri" w:hAnsi="Calibri" w:cs="Calibri"/>
                <w:color w:val="000000"/>
                <w:sz w:val="16"/>
                <w:szCs w:val="16"/>
                <w:lang w:eastAsia="en-US"/>
              </w:rPr>
            </w:pPr>
            <w:ins w:id="335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88" w:author="Machado, Diana" w:date="2019-02-04T10:19:00Z"/>
                <w:rFonts w:ascii="Calibri" w:hAnsi="Calibri" w:cs="Calibri"/>
                <w:color w:val="000000"/>
                <w:sz w:val="16"/>
                <w:szCs w:val="16"/>
                <w:lang w:eastAsia="en-US"/>
              </w:rPr>
            </w:pPr>
            <w:ins w:id="335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90" w:author="Machado, Diana" w:date="2019-02-04T10:19:00Z"/>
                <w:rFonts w:ascii="Calibri" w:hAnsi="Calibri" w:cs="Calibri"/>
                <w:color w:val="000000"/>
                <w:sz w:val="16"/>
                <w:szCs w:val="16"/>
                <w:lang w:eastAsia="en-US"/>
              </w:rPr>
            </w:pPr>
            <w:ins w:id="33591" w:author="Machado, Diana" w:date="2019-02-04T10:19:00Z">
              <w:r w:rsidRPr="00D01C04">
                <w:rPr>
                  <w:rFonts w:ascii="Calibri" w:hAnsi="Calibri" w:cs="Calibri"/>
                  <w:color w:val="000000"/>
                  <w:sz w:val="16"/>
                  <w:szCs w:val="16"/>
                  <w:lang w:eastAsia="en-US"/>
                </w:rPr>
                <w:t xml:space="preserve">129,058,5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92" w:author="Machado, Diana" w:date="2019-02-04T10:19:00Z"/>
                <w:rFonts w:ascii="Calibri" w:hAnsi="Calibri" w:cs="Calibri"/>
                <w:color w:val="000000"/>
                <w:sz w:val="16"/>
                <w:szCs w:val="16"/>
                <w:lang w:eastAsia="en-US"/>
              </w:rPr>
            </w:pPr>
            <w:ins w:id="33593" w:author="Machado, Diana" w:date="2019-02-04T10:19:00Z">
              <w:r w:rsidRPr="00D01C04">
                <w:rPr>
                  <w:rFonts w:ascii="Calibri" w:hAnsi="Calibri" w:cs="Calibri"/>
                  <w:color w:val="000000"/>
                  <w:sz w:val="16"/>
                  <w:szCs w:val="16"/>
                  <w:lang w:eastAsia="en-US"/>
                </w:rPr>
                <w:t>1.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94" w:author="Machado, Diana" w:date="2019-02-04T10:19:00Z"/>
                <w:rFonts w:ascii="Calibri" w:hAnsi="Calibri" w:cs="Calibri"/>
                <w:color w:val="000000"/>
                <w:sz w:val="16"/>
                <w:szCs w:val="16"/>
                <w:lang w:eastAsia="en-US"/>
              </w:rPr>
            </w:pPr>
            <w:ins w:id="335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96" w:author="Machado, Diana" w:date="2019-02-04T10:19:00Z"/>
                <w:rFonts w:ascii="Calibri" w:hAnsi="Calibri" w:cs="Calibri"/>
                <w:color w:val="000000"/>
                <w:sz w:val="16"/>
                <w:szCs w:val="16"/>
                <w:lang w:eastAsia="en-US"/>
              </w:rPr>
            </w:pPr>
            <w:ins w:id="335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598" w:author="Machado, Diana" w:date="2019-02-04T10:19:00Z"/>
                <w:rFonts w:ascii="Calibri" w:hAnsi="Calibri" w:cs="Calibri"/>
                <w:color w:val="000000"/>
                <w:sz w:val="16"/>
                <w:szCs w:val="16"/>
                <w:lang w:eastAsia="en-US"/>
              </w:rPr>
            </w:pPr>
            <w:ins w:id="33599" w:author="Machado, Diana" w:date="2019-02-04T10:19:00Z">
              <w:r w:rsidRPr="00D01C04">
                <w:rPr>
                  <w:rFonts w:ascii="Calibri" w:hAnsi="Calibri" w:cs="Calibri"/>
                  <w:color w:val="000000"/>
                  <w:sz w:val="16"/>
                  <w:szCs w:val="16"/>
                  <w:lang w:eastAsia="en-US"/>
                </w:rPr>
                <w:t xml:space="preserve">129,441,0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00" w:author="Machado, Diana" w:date="2019-02-04T10:19:00Z"/>
                <w:rFonts w:ascii="Calibri" w:hAnsi="Calibri" w:cs="Calibri"/>
                <w:color w:val="000000"/>
                <w:sz w:val="16"/>
                <w:szCs w:val="16"/>
                <w:lang w:eastAsia="en-US"/>
              </w:rPr>
            </w:pPr>
            <w:ins w:id="33601" w:author="Machado, Diana" w:date="2019-02-04T10:19:00Z">
              <w:r w:rsidRPr="00D01C04">
                <w:rPr>
                  <w:rFonts w:ascii="Calibri" w:hAnsi="Calibri" w:cs="Calibri"/>
                  <w:color w:val="000000"/>
                  <w:sz w:val="16"/>
                  <w:szCs w:val="16"/>
                  <w:lang w:eastAsia="en-US"/>
                </w:rPr>
                <w:t>0.9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602" w:author="Machado, Diana" w:date="2019-02-04T10:19:00Z"/>
                <w:rFonts w:ascii="Calibri" w:hAnsi="Calibri" w:cs="Calibri"/>
                <w:color w:val="000000"/>
                <w:sz w:val="16"/>
                <w:szCs w:val="16"/>
                <w:lang w:eastAsia="en-US"/>
              </w:rPr>
            </w:pPr>
            <w:ins w:id="33603" w:author="Machado, Diana" w:date="2019-02-04T10:19:00Z">
              <w:r w:rsidRPr="00D01C04">
                <w:rPr>
                  <w:rFonts w:ascii="Calibri" w:hAnsi="Calibri" w:cs="Calibri"/>
                  <w:color w:val="000000"/>
                  <w:sz w:val="16"/>
                  <w:szCs w:val="16"/>
                  <w:lang w:eastAsia="en-US"/>
                </w:rPr>
                <w:t xml:space="preserve">258,499,66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604" w:author="Machado, Diana" w:date="2019-02-04T10:19:00Z"/>
                <w:rFonts w:ascii="Calibri" w:hAnsi="Calibri" w:cs="Calibri"/>
                <w:color w:val="000000"/>
                <w:sz w:val="16"/>
                <w:szCs w:val="16"/>
                <w:lang w:eastAsia="en-US"/>
              </w:rPr>
            </w:pPr>
            <w:ins w:id="33605" w:author="Machado, Diana" w:date="2019-02-04T10:19:00Z">
              <w:r w:rsidRPr="00D01C04">
                <w:rPr>
                  <w:rFonts w:ascii="Calibri" w:hAnsi="Calibri" w:cs="Calibri"/>
                  <w:color w:val="000000"/>
                  <w:sz w:val="16"/>
                  <w:szCs w:val="16"/>
                  <w:lang w:eastAsia="en-US"/>
                </w:rPr>
                <w:t>0.72%</w:t>
              </w:r>
            </w:ins>
          </w:p>
        </w:tc>
      </w:tr>
      <w:tr w:rsidR="00CA5085" w:rsidRPr="00D01C04" w:rsidTr="00331AF4">
        <w:trPr>
          <w:trHeight w:hRule="exact" w:val="216"/>
          <w:ins w:id="336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607" w:author="Machado, Diana" w:date="2019-02-04T10:19:00Z"/>
                <w:rFonts w:ascii="Calibri" w:hAnsi="Calibri" w:cs="Calibri"/>
                <w:color w:val="000000"/>
                <w:sz w:val="16"/>
                <w:szCs w:val="16"/>
                <w:lang w:eastAsia="en-US"/>
              </w:rPr>
            </w:pPr>
            <w:ins w:id="33608" w:author="Machado, Diana" w:date="2019-02-04T10:19:00Z">
              <w:r w:rsidRPr="00D01C04">
                <w:rPr>
                  <w:rFonts w:ascii="Calibri" w:hAnsi="Calibri" w:cs="Calibri"/>
                  <w:color w:val="000000"/>
                  <w:sz w:val="16"/>
                  <w:szCs w:val="16"/>
                  <w:lang w:eastAsia="en-US"/>
                </w:rPr>
                <w:t>3499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09" w:author="Machado, Diana" w:date="2019-02-04T10:19:00Z"/>
                <w:rFonts w:ascii="Calibri" w:hAnsi="Calibri" w:cs="Calibri"/>
                <w:color w:val="000000"/>
                <w:sz w:val="16"/>
                <w:szCs w:val="16"/>
                <w:lang w:eastAsia="en-US"/>
              </w:rPr>
            </w:pPr>
            <w:ins w:id="336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11" w:author="Machado, Diana" w:date="2019-02-04T10:19:00Z"/>
                <w:rFonts w:ascii="Calibri" w:hAnsi="Calibri" w:cs="Calibri"/>
                <w:color w:val="000000"/>
                <w:sz w:val="16"/>
                <w:szCs w:val="16"/>
                <w:lang w:eastAsia="en-US"/>
              </w:rPr>
            </w:pPr>
            <w:ins w:id="336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13" w:author="Machado, Diana" w:date="2019-02-04T10:19:00Z"/>
                <w:rFonts w:ascii="Calibri" w:hAnsi="Calibri" w:cs="Calibri"/>
                <w:color w:val="000000"/>
                <w:sz w:val="16"/>
                <w:szCs w:val="16"/>
                <w:lang w:eastAsia="en-US"/>
              </w:rPr>
            </w:pPr>
            <w:ins w:id="33614" w:author="Machado, Diana" w:date="2019-02-04T10:19:00Z">
              <w:r w:rsidRPr="00D01C04">
                <w:rPr>
                  <w:rFonts w:ascii="Calibri" w:hAnsi="Calibri" w:cs="Calibri"/>
                  <w:color w:val="000000"/>
                  <w:sz w:val="16"/>
                  <w:szCs w:val="16"/>
                  <w:lang w:eastAsia="en-US"/>
                </w:rPr>
                <w:t xml:space="preserve">41,247,0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15" w:author="Machado, Diana" w:date="2019-02-04T10:19:00Z"/>
                <w:rFonts w:ascii="Calibri" w:hAnsi="Calibri" w:cs="Calibri"/>
                <w:color w:val="000000"/>
                <w:sz w:val="16"/>
                <w:szCs w:val="16"/>
                <w:lang w:eastAsia="en-US"/>
              </w:rPr>
            </w:pPr>
            <w:ins w:id="33616"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17" w:author="Machado, Diana" w:date="2019-02-04T10:19:00Z"/>
                <w:rFonts w:ascii="Calibri" w:hAnsi="Calibri" w:cs="Calibri"/>
                <w:color w:val="000000"/>
                <w:sz w:val="16"/>
                <w:szCs w:val="16"/>
                <w:lang w:eastAsia="en-US"/>
              </w:rPr>
            </w:pPr>
            <w:ins w:id="336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19" w:author="Machado, Diana" w:date="2019-02-04T10:19:00Z"/>
                <w:rFonts w:ascii="Calibri" w:hAnsi="Calibri" w:cs="Calibri"/>
                <w:color w:val="000000"/>
                <w:sz w:val="16"/>
                <w:szCs w:val="16"/>
                <w:lang w:eastAsia="en-US"/>
              </w:rPr>
            </w:pPr>
            <w:ins w:id="336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21" w:author="Machado, Diana" w:date="2019-02-04T10:19:00Z"/>
                <w:rFonts w:ascii="Calibri" w:hAnsi="Calibri" w:cs="Calibri"/>
                <w:color w:val="000000"/>
                <w:sz w:val="16"/>
                <w:szCs w:val="16"/>
                <w:lang w:eastAsia="en-US"/>
              </w:rPr>
            </w:pPr>
            <w:ins w:id="33622" w:author="Machado, Diana" w:date="2019-02-04T10:19:00Z">
              <w:r w:rsidRPr="00D01C04">
                <w:rPr>
                  <w:rFonts w:ascii="Calibri" w:hAnsi="Calibri" w:cs="Calibri"/>
                  <w:color w:val="000000"/>
                  <w:sz w:val="16"/>
                  <w:szCs w:val="16"/>
                  <w:lang w:eastAsia="en-US"/>
                </w:rPr>
                <w:t xml:space="preserve">41,254,56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23" w:author="Machado, Diana" w:date="2019-02-04T10:19:00Z"/>
                <w:rFonts w:ascii="Calibri" w:hAnsi="Calibri" w:cs="Calibri"/>
                <w:color w:val="000000"/>
                <w:sz w:val="16"/>
                <w:szCs w:val="16"/>
                <w:lang w:eastAsia="en-US"/>
              </w:rPr>
            </w:pPr>
            <w:ins w:id="33624" w:author="Machado, Diana" w:date="2019-02-04T10:19:00Z">
              <w:r w:rsidRPr="00D01C04">
                <w:rPr>
                  <w:rFonts w:ascii="Calibri" w:hAnsi="Calibri" w:cs="Calibri"/>
                  <w:color w:val="000000"/>
                  <w:sz w:val="16"/>
                  <w:szCs w:val="16"/>
                  <w:lang w:eastAsia="en-US"/>
                </w:rPr>
                <w:t>0.2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625" w:author="Machado, Diana" w:date="2019-02-04T10:19:00Z"/>
                <w:rFonts w:ascii="Calibri" w:hAnsi="Calibri" w:cs="Calibri"/>
                <w:color w:val="000000"/>
                <w:sz w:val="16"/>
                <w:szCs w:val="16"/>
                <w:lang w:eastAsia="en-US"/>
              </w:rPr>
            </w:pPr>
            <w:ins w:id="33626" w:author="Machado, Diana" w:date="2019-02-04T10:19:00Z">
              <w:r w:rsidRPr="00D01C04">
                <w:rPr>
                  <w:rFonts w:ascii="Calibri" w:hAnsi="Calibri" w:cs="Calibri"/>
                  <w:color w:val="000000"/>
                  <w:sz w:val="16"/>
                  <w:szCs w:val="16"/>
                  <w:lang w:eastAsia="en-US"/>
                </w:rPr>
                <w:t xml:space="preserve">82,501,5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627" w:author="Machado, Diana" w:date="2019-02-04T10:19:00Z"/>
                <w:rFonts w:ascii="Calibri" w:hAnsi="Calibri" w:cs="Calibri"/>
                <w:color w:val="000000"/>
                <w:sz w:val="16"/>
                <w:szCs w:val="16"/>
                <w:lang w:eastAsia="en-US"/>
              </w:rPr>
            </w:pPr>
            <w:ins w:id="33628"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336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630" w:author="Machado, Diana" w:date="2019-02-04T10:19:00Z"/>
                <w:rFonts w:ascii="Calibri" w:hAnsi="Calibri" w:cs="Calibri"/>
                <w:color w:val="000000"/>
                <w:sz w:val="16"/>
                <w:szCs w:val="16"/>
                <w:lang w:eastAsia="en-US"/>
              </w:rPr>
            </w:pPr>
            <w:ins w:id="33631" w:author="Machado, Diana" w:date="2019-02-04T10:19:00Z">
              <w:r w:rsidRPr="00D01C04">
                <w:rPr>
                  <w:rFonts w:ascii="Calibri" w:hAnsi="Calibri" w:cs="Calibri"/>
                  <w:color w:val="000000"/>
                  <w:sz w:val="16"/>
                  <w:szCs w:val="16"/>
                  <w:lang w:eastAsia="en-US"/>
                </w:rPr>
                <w:t>349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32" w:author="Machado, Diana" w:date="2019-02-04T10:19:00Z"/>
                <w:rFonts w:ascii="Calibri" w:hAnsi="Calibri" w:cs="Calibri"/>
                <w:color w:val="000000"/>
                <w:sz w:val="16"/>
                <w:szCs w:val="16"/>
                <w:lang w:eastAsia="en-US"/>
              </w:rPr>
            </w:pPr>
            <w:ins w:id="336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34" w:author="Machado, Diana" w:date="2019-02-04T10:19:00Z"/>
                <w:rFonts w:ascii="Calibri" w:hAnsi="Calibri" w:cs="Calibri"/>
                <w:color w:val="000000"/>
                <w:sz w:val="16"/>
                <w:szCs w:val="16"/>
                <w:lang w:eastAsia="en-US"/>
              </w:rPr>
            </w:pPr>
            <w:ins w:id="336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36" w:author="Machado, Diana" w:date="2019-02-04T10:19:00Z"/>
                <w:rFonts w:ascii="Calibri" w:hAnsi="Calibri" w:cs="Calibri"/>
                <w:color w:val="000000"/>
                <w:sz w:val="16"/>
                <w:szCs w:val="16"/>
                <w:lang w:eastAsia="en-US"/>
              </w:rPr>
            </w:pPr>
            <w:ins w:id="33637" w:author="Machado, Diana" w:date="2019-02-04T10:19:00Z">
              <w:r w:rsidRPr="00D01C04">
                <w:rPr>
                  <w:rFonts w:ascii="Calibri" w:hAnsi="Calibri" w:cs="Calibri"/>
                  <w:color w:val="000000"/>
                  <w:sz w:val="16"/>
                  <w:szCs w:val="16"/>
                  <w:lang w:eastAsia="en-US"/>
                </w:rPr>
                <w:t xml:space="preserve">66,002,0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38" w:author="Machado, Diana" w:date="2019-02-04T10:19:00Z"/>
                <w:rFonts w:ascii="Calibri" w:hAnsi="Calibri" w:cs="Calibri"/>
                <w:color w:val="000000"/>
                <w:sz w:val="16"/>
                <w:szCs w:val="16"/>
                <w:lang w:eastAsia="en-US"/>
              </w:rPr>
            </w:pPr>
            <w:ins w:id="33639" w:author="Machado, Diana" w:date="2019-02-04T10:19:00Z">
              <w:r w:rsidRPr="00D01C04">
                <w:rPr>
                  <w:rFonts w:ascii="Calibri" w:hAnsi="Calibri" w:cs="Calibri"/>
                  <w:color w:val="000000"/>
                  <w:sz w:val="16"/>
                  <w:szCs w:val="16"/>
                  <w:lang w:eastAsia="en-US"/>
                </w:rPr>
                <w:t>0.5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40" w:author="Machado, Diana" w:date="2019-02-04T10:19:00Z"/>
                <w:rFonts w:ascii="Calibri" w:hAnsi="Calibri" w:cs="Calibri"/>
                <w:color w:val="000000"/>
                <w:sz w:val="16"/>
                <w:szCs w:val="16"/>
                <w:lang w:eastAsia="en-US"/>
              </w:rPr>
            </w:pPr>
            <w:ins w:id="336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42" w:author="Machado, Diana" w:date="2019-02-04T10:19:00Z"/>
                <w:rFonts w:ascii="Calibri" w:hAnsi="Calibri" w:cs="Calibri"/>
                <w:color w:val="000000"/>
                <w:sz w:val="16"/>
                <w:szCs w:val="16"/>
                <w:lang w:eastAsia="en-US"/>
              </w:rPr>
            </w:pPr>
            <w:ins w:id="336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44" w:author="Machado, Diana" w:date="2019-02-04T10:19:00Z"/>
                <w:rFonts w:ascii="Calibri" w:hAnsi="Calibri" w:cs="Calibri"/>
                <w:color w:val="000000"/>
                <w:sz w:val="16"/>
                <w:szCs w:val="16"/>
                <w:lang w:eastAsia="en-US"/>
              </w:rPr>
            </w:pPr>
            <w:ins w:id="33645" w:author="Machado, Diana" w:date="2019-02-04T10:19:00Z">
              <w:r w:rsidRPr="00D01C04">
                <w:rPr>
                  <w:rFonts w:ascii="Calibri" w:hAnsi="Calibri" w:cs="Calibri"/>
                  <w:color w:val="000000"/>
                  <w:sz w:val="16"/>
                  <w:szCs w:val="16"/>
                  <w:lang w:eastAsia="en-US"/>
                </w:rPr>
                <w:t xml:space="preserve">61,471,70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646" w:author="Machado, Diana" w:date="2019-02-04T10:19:00Z"/>
                <w:rFonts w:ascii="Calibri" w:hAnsi="Calibri" w:cs="Calibri"/>
                <w:color w:val="000000"/>
                <w:sz w:val="16"/>
                <w:szCs w:val="16"/>
                <w:lang w:eastAsia="en-US"/>
              </w:rPr>
            </w:pPr>
            <w:ins w:id="33647"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648" w:author="Machado, Diana" w:date="2019-02-04T10:19:00Z"/>
                <w:rFonts w:ascii="Calibri" w:hAnsi="Calibri" w:cs="Calibri"/>
                <w:color w:val="000000"/>
                <w:sz w:val="16"/>
                <w:szCs w:val="16"/>
                <w:lang w:eastAsia="en-US"/>
              </w:rPr>
            </w:pPr>
            <w:ins w:id="33649" w:author="Machado, Diana" w:date="2019-02-04T10:19:00Z">
              <w:r w:rsidRPr="00D01C04">
                <w:rPr>
                  <w:rFonts w:ascii="Calibri" w:hAnsi="Calibri" w:cs="Calibri"/>
                  <w:color w:val="000000"/>
                  <w:sz w:val="16"/>
                  <w:szCs w:val="16"/>
                  <w:lang w:eastAsia="en-US"/>
                </w:rPr>
                <w:t xml:space="preserve">127,473,7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650" w:author="Machado, Diana" w:date="2019-02-04T10:19:00Z"/>
                <w:rFonts w:ascii="Calibri" w:hAnsi="Calibri" w:cs="Calibri"/>
                <w:color w:val="000000"/>
                <w:sz w:val="16"/>
                <w:szCs w:val="16"/>
                <w:lang w:eastAsia="en-US"/>
              </w:rPr>
            </w:pPr>
            <w:ins w:id="33651" w:author="Machado, Diana" w:date="2019-02-04T10:19:00Z">
              <w:r w:rsidRPr="00D01C04">
                <w:rPr>
                  <w:rFonts w:ascii="Calibri" w:hAnsi="Calibri" w:cs="Calibri"/>
                  <w:color w:val="000000"/>
                  <w:sz w:val="16"/>
                  <w:szCs w:val="16"/>
                  <w:lang w:eastAsia="en-US"/>
                </w:rPr>
                <w:t>0.35%</w:t>
              </w:r>
            </w:ins>
          </w:p>
        </w:tc>
      </w:tr>
      <w:tr w:rsidR="00CA5085" w:rsidRPr="00D01C04" w:rsidTr="00331AF4">
        <w:trPr>
          <w:trHeight w:hRule="exact" w:val="216"/>
          <w:ins w:id="33652" w:author="Machado, Diana" w:date="2019-02-04T10:19:00Z"/>
        </w:trPr>
        <w:tc>
          <w:tcPr>
            <w:tcW w:w="750" w:type="dxa"/>
            <w:tcBorders>
              <w:top w:val="single" w:sz="6"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53" w:author="Machado, Diana" w:date="2019-02-04T10:19:00Z"/>
                <w:rFonts w:ascii="Calibri" w:hAnsi="Calibri" w:cs="Calibri"/>
                <w:color w:val="000000"/>
                <w:sz w:val="16"/>
                <w:szCs w:val="16"/>
                <w:lang w:eastAsia="en-US"/>
              </w:rPr>
            </w:pPr>
            <w:ins w:id="33654" w:author="Machado, Diana" w:date="2019-02-04T10:19:00Z">
              <w:r w:rsidRPr="00D01C04">
                <w:rPr>
                  <w:rFonts w:ascii="Calibri" w:hAnsi="Calibri" w:cs="Calibri"/>
                  <w:color w:val="000000"/>
                  <w:sz w:val="16"/>
                  <w:szCs w:val="16"/>
                  <w:lang w:eastAsia="en-US"/>
                </w:rPr>
                <w:t>34997</w:t>
              </w:r>
            </w:ins>
          </w:p>
        </w:tc>
        <w:tc>
          <w:tcPr>
            <w:tcW w:w="162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55" w:author="Machado, Diana" w:date="2019-02-04T10:19:00Z"/>
                <w:rFonts w:ascii="Calibri" w:hAnsi="Calibri" w:cs="Calibri"/>
                <w:color w:val="000000"/>
                <w:sz w:val="16"/>
                <w:szCs w:val="16"/>
                <w:lang w:eastAsia="en-US"/>
              </w:rPr>
            </w:pPr>
            <w:ins w:id="336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57" w:author="Machado, Diana" w:date="2019-02-04T10:19:00Z"/>
                <w:rFonts w:ascii="Calibri" w:hAnsi="Calibri" w:cs="Calibri"/>
                <w:color w:val="000000"/>
                <w:sz w:val="16"/>
                <w:szCs w:val="16"/>
                <w:lang w:eastAsia="en-US"/>
              </w:rPr>
            </w:pPr>
            <w:ins w:id="336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59" w:author="Machado, Diana" w:date="2019-02-04T10:19:00Z"/>
                <w:rFonts w:ascii="Calibri" w:hAnsi="Calibri" w:cs="Calibri"/>
                <w:color w:val="000000"/>
                <w:sz w:val="16"/>
                <w:szCs w:val="16"/>
                <w:lang w:eastAsia="en-US"/>
              </w:rPr>
            </w:pPr>
            <w:ins w:id="33660" w:author="Machado, Diana" w:date="2019-02-04T10:19:00Z">
              <w:r w:rsidRPr="00D01C04">
                <w:rPr>
                  <w:rFonts w:ascii="Calibri" w:hAnsi="Calibri" w:cs="Calibri"/>
                  <w:color w:val="000000"/>
                  <w:sz w:val="16"/>
                  <w:szCs w:val="16"/>
                  <w:lang w:eastAsia="en-US"/>
                </w:rPr>
                <w:t xml:space="preserve">120,816,976 </w:t>
              </w:r>
            </w:ins>
          </w:p>
        </w:tc>
        <w:tc>
          <w:tcPr>
            <w:tcW w:w="81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61" w:author="Machado, Diana" w:date="2019-02-04T10:19:00Z"/>
                <w:rFonts w:ascii="Calibri" w:hAnsi="Calibri" w:cs="Calibri"/>
                <w:color w:val="000000"/>
                <w:sz w:val="16"/>
                <w:szCs w:val="16"/>
                <w:lang w:eastAsia="en-US"/>
              </w:rPr>
            </w:pPr>
            <w:ins w:id="33662" w:author="Machado, Diana" w:date="2019-02-04T10:19:00Z">
              <w:r w:rsidRPr="00D01C04">
                <w:rPr>
                  <w:rFonts w:ascii="Calibri" w:hAnsi="Calibri" w:cs="Calibri"/>
                  <w:color w:val="000000"/>
                  <w:sz w:val="16"/>
                  <w:szCs w:val="16"/>
                  <w:lang w:eastAsia="en-US"/>
                </w:rPr>
                <w:t>0.95%</w:t>
              </w:r>
            </w:ins>
          </w:p>
        </w:tc>
        <w:tc>
          <w:tcPr>
            <w:tcW w:w="153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63" w:author="Machado, Diana" w:date="2019-02-04T10:19:00Z"/>
                <w:rFonts w:ascii="Calibri" w:hAnsi="Calibri" w:cs="Calibri"/>
                <w:color w:val="000000"/>
                <w:sz w:val="16"/>
                <w:szCs w:val="16"/>
                <w:lang w:eastAsia="en-US"/>
              </w:rPr>
            </w:pPr>
            <w:ins w:id="336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65" w:author="Machado, Diana" w:date="2019-02-04T10:19:00Z"/>
                <w:rFonts w:ascii="Calibri" w:hAnsi="Calibri" w:cs="Calibri"/>
                <w:color w:val="000000"/>
                <w:sz w:val="16"/>
                <w:szCs w:val="16"/>
                <w:lang w:eastAsia="en-US"/>
              </w:rPr>
            </w:pPr>
            <w:ins w:id="336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67" w:author="Machado, Diana" w:date="2019-02-04T10:19:00Z"/>
                <w:rFonts w:ascii="Calibri" w:hAnsi="Calibri" w:cs="Calibri"/>
                <w:color w:val="000000"/>
                <w:sz w:val="16"/>
                <w:szCs w:val="16"/>
                <w:lang w:eastAsia="en-US"/>
              </w:rPr>
            </w:pPr>
            <w:ins w:id="33668" w:author="Machado, Diana" w:date="2019-02-04T10:19:00Z">
              <w:r w:rsidRPr="00D01C04">
                <w:rPr>
                  <w:rFonts w:ascii="Calibri" w:hAnsi="Calibri" w:cs="Calibri"/>
                  <w:color w:val="000000"/>
                  <w:sz w:val="16"/>
                  <w:szCs w:val="16"/>
                  <w:lang w:eastAsia="en-US"/>
                </w:rPr>
                <w:t xml:space="preserve">111,180,793 </w:t>
              </w:r>
            </w:ins>
          </w:p>
        </w:tc>
        <w:tc>
          <w:tcPr>
            <w:tcW w:w="90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69" w:author="Machado, Diana" w:date="2019-02-04T10:19:00Z"/>
                <w:rFonts w:ascii="Calibri" w:hAnsi="Calibri" w:cs="Calibri"/>
                <w:color w:val="000000"/>
                <w:sz w:val="16"/>
                <w:szCs w:val="16"/>
                <w:lang w:eastAsia="en-US"/>
              </w:rPr>
            </w:pPr>
            <w:ins w:id="33670" w:author="Machado, Diana" w:date="2019-02-04T10:19:00Z">
              <w:r w:rsidRPr="00D01C04">
                <w:rPr>
                  <w:rFonts w:ascii="Calibri" w:hAnsi="Calibri" w:cs="Calibri"/>
                  <w:color w:val="000000"/>
                  <w:sz w:val="16"/>
                  <w:szCs w:val="16"/>
                  <w:lang w:eastAsia="en-US"/>
                </w:rPr>
                <w:t>0.77%</w:t>
              </w:r>
            </w:ins>
          </w:p>
        </w:tc>
        <w:tc>
          <w:tcPr>
            <w:tcW w:w="1260" w:type="dxa"/>
            <w:tcBorders>
              <w:top w:val="single" w:sz="6"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71" w:author="Machado, Diana" w:date="2019-02-04T10:19:00Z"/>
                <w:rFonts w:ascii="Calibri" w:hAnsi="Calibri" w:cs="Calibri"/>
                <w:color w:val="000000"/>
                <w:sz w:val="16"/>
                <w:szCs w:val="16"/>
                <w:lang w:eastAsia="en-US"/>
              </w:rPr>
            </w:pPr>
            <w:ins w:id="33672" w:author="Machado, Diana" w:date="2019-02-04T10:19:00Z">
              <w:r w:rsidRPr="00D01C04">
                <w:rPr>
                  <w:rFonts w:ascii="Calibri" w:hAnsi="Calibri" w:cs="Calibri"/>
                  <w:color w:val="000000"/>
                  <w:sz w:val="16"/>
                  <w:szCs w:val="16"/>
                  <w:lang w:eastAsia="en-US"/>
                </w:rPr>
                <w:t xml:space="preserve">231,998,180 </w:t>
              </w:r>
            </w:ins>
          </w:p>
        </w:tc>
        <w:tc>
          <w:tcPr>
            <w:tcW w:w="810" w:type="dxa"/>
            <w:tcBorders>
              <w:top w:val="single" w:sz="6"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73" w:author="Machado, Diana" w:date="2019-02-04T10:19:00Z"/>
                <w:rFonts w:ascii="Calibri" w:hAnsi="Calibri" w:cs="Calibri"/>
                <w:color w:val="000000"/>
                <w:sz w:val="16"/>
                <w:szCs w:val="16"/>
                <w:lang w:eastAsia="en-US"/>
              </w:rPr>
            </w:pPr>
            <w:ins w:id="33674" w:author="Machado, Diana" w:date="2019-02-04T10:19:00Z">
              <w:r w:rsidRPr="00D01C04">
                <w:rPr>
                  <w:rFonts w:ascii="Calibri" w:hAnsi="Calibri" w:cs="Calibri"/>
                  <w:color w:val="000000"/>
                  <w:sz w:val="16"/>
                  <w:szCs w:val="16"/>
                  <w:lang w:eastAsia="en-US"/>
                </w:rPr>
                <w:t>0.64%</w:t>
              </w:r>
            </w:ins>
          </w:p>
        </w:tc>
      </w:tr>
      <w:tr w:rsidR="00CA5085" w:rsidRPr="00D01C04" w:rsidTr="00331AF4">
        <w:trPr>
          <w:trHeight w:hRule="exact" w:val="216"/>
          <w:ins w:id="33675" w:author="Machado, Diana" w:date="2019-02-04T10:19:00Z"/>
        </w:trPr>
        <w:tc>
          <w:tcPr>
            <w:tcW w:w="75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76" w:author="Machado, Diana" w:date="2019-02-04T10:19:00Z"/>
                <w:rFonts w:ascii="Calibri" w:hAnsi="Calibri" w:cs="Calibri"/>
                <w:color w:val="000000"/>
                <w:sz w:val="16"/>
                <w:szCs w:val="16"/>
                <w:lang w:eastAsia="en-US"/>
              </w:rPr>
            </w:pPr>
            <w:ins w:id="33677" w:author="Machado, Diana" w:date="2019-02-04T10:19:00Z">
              <w:r w:rsidRPr="00D01C04">
                <w:rPr>
                  <w:rFonts w:ascii="Calibri" w:hAnsi="Calibri" w:cs="Calibri"/>
                  <w:color w:val="000000"/>
                  <w:sz w:val="16"/>
                  <w:szCs w:val="16"/>
                  <w:lang w:eastAsia="en-US"/>
                </w:rPr>
                <w:t>Total</w:t>
              </w:r>
            </w:ins>
          </w:p>
        </w:tc>
        <w:tc>
          <w:tcPr>
            <w:tcW w:w="162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78" w:author="Machado, Diana" w:date="2019-02-04T10:19:00Z"/>
                <w:rFonts w:ascii="Calibri" w:hAnsi="Calibri" w:cs="Calibri"/>
                <w:color w:val="000000"/>
                <w:sz w:val="16"/>
                <w:szCs w:val="16"/>
                <w:lang w:eastAsia="en-US"/>
              </w:rPr>
            </w:pPr>
            <w:ins w:id="33679" w:author="Machado, Diana" w:date="2019-02-04T10:19:00Z">
              <w:r w:rsidRPr="00D01C04">
                <w:rPr>
                  <w:rFonts w:ascii="Calibri" w:hAnsi="Calibri" w:cs="Calibri"/>
                  <w:color w:val="000000"/>
                  <w:sz w:val="16"/>
                  <w:szCs w:val="16"/>
                  <w:lang w:eastAsia="en-US"/>
                </w:rPr>
                <w:t xml:space="preserve">8,231,489,676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80" w:author="Machado, Diana" w:date="2019-02-04T10:19:00Z"/>
                <w:rFonts w:ascii="Calibri" w:hAnsi="Calibri" w:cs="Calibri"/>
                <w:color w:val="000000"/>
                <w:sz w:val="16"/>
                <w:szCs w:val="16"/>
                <w:lang w:eastAsia="en-US"/>
              </w:rPr>
            </w:pPr>
          </w:p>
        </w:tc>
        <w:tc>
          <w:tcPr>
            <w:tcW w:w="153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81" w:author="Machado, Diana" w:date="2019-02-04T10:19:00Z"/>
                <w:rFonts w:ascii="Calibri" w:hAnsi="Calibri" w:cs="Calibri"/>
                <w:color w:val="000000"/>
                <w:sz w:val="16"/>
                <w:szCs w:val="16"/>
                <w:lang w:eastAsia="en-US"/>
              </w:rPr>
            </w:pPr>
            <w:ins w:id="33682" w:author="Machado, Diana" w:date="2019-02-04T10:19:00Z">
              <w:r w:rsidRPr="00D01C04">
                <w:rPr>
                  <w:rFonts w:ascii="Calibri" w:hAnsi="Calibri" w:cs="Calibri"/>
                  <w:color w:val="000000"/>
                  <w:sz w:val="16"/>
                  <w:szCs w:val="16"/>
                  <w:lang w:eastAsia="en-US"/>
                </w:rPr>
                <w:t xml:space="preserve">12,638,088,473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right"/>
              <w:rPr>
                <w:ins w:id="33683" w:author="Machado, Diana" w:date="2019-02-04T10:19:00Z"/>
                <w:rFonts w:ascii="Calibri" w:hAnsi="Calibri" w:cs="Calibri"/>
                <w:color w:val="000000"/>
                <w:sz w:val="16"/>
                <w:szCs w:val="16"/>
                <w:lang w:eastAsia="en-US"/>
              </w:rPr>
            </w:pPr>
          </w:p>
        </w:tc>
        <w:tc>
          <w:tcPr>
            <w:tcW w:w="153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84" w:author="Machado, Diana" w:date="2019-02-04T10:19:00Z"/>
                <w:rFonts w:ascii="Calibri" w:hAnsi="Calibri" w:cs="Calibri"/>
                <w:color w:val="000000"/>
                <w:sz w:val="16"/>
                <w:szCs w:val="16"/>
                <w:lang w:eastAsia="en-US"/>
              </w:rPr>
            </w:pPr>
            <w:ins w:id="33685" w:author="Machado, Diana" w:date="2019-02-04T10:19:00Z">
              <w:r w:rsidRPr="00D01C04">
                <w:rPr>
                  <w:rFonts w:ascii="Calibri" w:hAnsi="Calibri" w:cs="Calibri"/>
                  <w:color w:val="000000"/>
                  <w:sz w:val="16"/>
                  <w:szCs w:val="16"/>
                  <w:lang w:eastAsia="en-US"/>
                </w:rPr>
                <w:t xml:space="preserve">665,560,417 </w:t>
              </w:r>
            </w:ins>
          </w:p>
        </w:tc>
        <w:tc>
          <w:tcPr>
            <w:tcW w:w="99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86" w:author="Machado, Diana" w:date="2019-02-04T10:19:00Z"/>
                <w:rFonts w:ascii="Calibri" w:hAnsi="Calibri" w:cs="Calibri"/>
                <w:color w:val="000000"/>
                <w:sz w:val="16"/>
                <w:szCs w:val="16"/>
                <w:lang w:eastAsia="en-US"/>
              </w:rPr>
            </w:pPr>
          </w:p>
        </w:tc>
        <w:tc>
          <w:tcPr>
            <w:tcW w:w="126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87" w:author="Machado, Diana" w:date="2019-02-04T10:19:00Z"/>
                <w:rFonts w:ascii="Calibri" w:hAnsi="Calibri" w:cs="Calibri"/>
                <w:color w:val="000000"/>
                <w:sz w:val="16"/>
                <w:szCs w:val="16"/>
                <w:lang w:eastAsia="en-US"/>
              </w:rPr>
            </w:pPr>
            <w:ins w:id="33688" w:author="Machado, Diana" w:date="2019-02-04T10:19:00Z">
              <w:r w:rsidRPr="00D01C04">
                <w:rPr>
                  <w:rFonts w:ascii="Calibri" w:hAnsi="Calibri" w:cs="Calibri"/>
                  <w:color w:val="000000"/>
                  <w:sz w:val="16"/>
                  <w:szCs w:val="16"/>
                  <w:lang w:eastAsia="en-US"/>
                </w:rPr>
                <w:t xml:space="preserve">14,430,120,801 </w:t>
              </w:r>
            </w:ins>
          </w:p>
        </w:tc>
        <w:tc>
          <w:tcPr>
            <w:tcW w:w="90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89" w:author="Machado, Diana" w:date="2019-02-04T10:19:00Z"/>
                <w:rFonts w:ascii="Calibri" w:hAnsi="Calibri" w:cs="Calibri"/>
                <w:color w:val="000000"/>
                <w:sz w:val="16"/>
                <w:szCs w:val="16"/>
                <w:lang w:eastAsia="en-US"/>
              </w:rPr>
            </w:pPr>
          </w:p>
        </w:tc>
        <w:tc>
          <w:tcPr>
            <w:tcW w:w="126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90" w:author="Machado, Diana" w:date="2019-02-04T10:19:00Z"/>
                <w:rFonts w:ascii="Calibri" w:hAnsi="Calibri" w:cs="Calibri"/>
                <w:color w:val="000000"/>
                <w:sz w:val="16"/>
                <w:szCs w:val="16"/>
                <w:lang w:eastAsia="en-US"/>
              </w:rPr>
            </w:pPr>
            <w:ins w:id="33691" w:author="Machado, Diana" w:date="2019-02-04T10:19:00Z">
              <w:r w:rsidRPr="00D01C04">
                <w:rPr>
                  <w:rFonts w:ascii="Calibri" w:hAnsi="Calibri" w:cs="Calibri"/>
                  <w:color w:val="000000"/>
                  <w:sz w:val="16"/>
                  <w:szCs w:val="16"/>
                  <w:lang w:eastAsia="en-US"/>
                </w:rPr>
                <w:t xml:space="preserve">35,984,143,630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692" w:author="Machado, Diana" w:date="2019-02-04T10:19:00Z"/>
                <w:rFonts w:ascii="Calibri" w:hAnsi="Calibri" w:cs="Calibri"/>
                <w:color w:val="000000"/>
                <w:sz w:val="16"/>
                <w:szCs w:val="16"/>
                <w:lang w:eastAsia="en-US"/>
              </w:rPr>
            </w:pPr>
          </w:p>
        </w:tc>
      </w:tr>
    </w:tbl>
    <w:p w:rsidR="00CA5085" w:rsidRPr="00CA5085" w:rsidRDefault="00CA5085">
      <w:pPr>
        <w:pStyle w:val="Footnote"/>
        <w:rPr>
          <w:ins w:id="33693" w:author="Machado, Diana" w:date="2019-02-04T10:15:00Z"/>
          <w:rPrChange w:id="33694" w:author="Machado, Diana" w:date="2019-02-04T10:16:00Z">
            <w:rPr>
              <w:ins w:id="33695" w:author="Machado, Diana" w:date="2019-02-04T10:15:00Z"/>
            </w:rPr>
          </w:rPrChange>
        </w:rPr>
        <w:pPrChange w:id="33696" w:author="Machado, Diana" w:date="2019-02-04T10:16:00Z">
          <w:pPr>
            <w:pStyle w:val="Heading2"/>
          </w:pPr>
        </w:pPrChange>
      </w:pPr>
    </w:p>
    <w:p w:rsidR="00CA5085" w:rsidRDefault="00CA5085" w:rsidP="00CA5085">
      <w:pPr>
        <w:rPr>
          <w:ins w:id="33697" w:author="Machado, Diana" w:date="2019-02-04T10:15:00Z"/>
        </w:rPr>
      </w:pPr>
    </w:p>
    <w:p w:rsidR="007F0D07" w:rsidRDefault="007F0D07">
      <w:pPr>
        <w:rPr>
          <w:ins w:id="33698" w:author="Machado, Diana" w:date="2019-02-04T10:15:00Z"/>
          <w:rPrChange w:id="33699" w:author="Machado, Diana" w:date="2019-02-04T10:15:00Z">
            <w:rPr>
              <w:ins w:id="33700" w:author="Machado, Diana" w:date="2019-02-04T10:15:00Z"/>
            </w:rPr>
          </w:rPrChange>
        </w:rPr>
        <w:sectPr w:rsidR="007F0D07" w:rsidSect="000A4EFA">
          <w:footerReference w:type="default" r:id="rId369"/>
          <w:pgSz w:w="15840" w:h="12240" w:orient="landscape" w:code="1"/>
          <w:pgMar w:top="1440" w:right="1440" w:bottom="1440" w:left="1440" w:header="720" w:footer="432" w:gutter="0"/>
          <w:cols w:space="720"/>
          <w:docGrid w:linePitch="360"/>
          <w:sectPrChange w:id="33706" w:author="Machado, Diana" w:date="2019-02-04T10:16:00Z">
            <w:sectPr w:rsidR="007F0D07" w:rsidSect="000A4EFA">
              <w:pgSz w:w="12240" w:h="15840" w:orient="portrait"/>
              <w:pgMar w:top="1440" w:right="1440" w:bottom="1440" w:left="1440" w:header="720" w:footer="432" w:gutter="0"/>
            </w:sectPr>
          </w:sectPrChange>
        </w:sectPr>
        <w:pPrChange w:id="33707" w:author="Machado, Diana" w:date="2019-02-04T10:15:00Z">
          <w:pPr>
            <w:pStyle w:val="Heading2"/>
          </w:pPr>
        </w:pPrChange>
      </w:pPr>
    </w:p>
    <w:p w:rsidR="006A5DBE" w:rsidRDefault="006A5DBE" w:rsidP="0007529D">
      <w:pPr>
        <w:pStyle w:val="Heading2"/>
      </w:pPr>
      <w:bookmarkStart w:id="33708" w:name="_Toc8806049"/>
      <w:r>
        <w:lastRenderedPageBreak/>
        <w:t>Appendix G</w:t>
      </w:r>
      <w:bookmarkEnd w:id="18352"/>
      <w:r w:rsidRPr="00661E08">
        <w:t xml:space="preserve"> –</w:t>
      </w:r>
      <w:r>
        <w:t xml:space="preserve"> </w:t>
      </w:r>
      <w:r w:rsidRPr="006A5DBE">
        <w:t>Form A-4A: Hurricane Output Ranges (2012 FHCF Exposure Data)</w:t>
      </w:r>
      <w:bookmarkEnd w:id="33708"/>
    </w:p>
    <w:p w:rsidR="006A5DBE" w:rsidRDefault="006A5DBE" w:rsidP="006A5DBE">
      <w:r>
        <w:t>Florida International University</w:t>
      </w:r>
    </w:p>
    <w:p w:rsidR="006A5DBE" w:rsidRDefault="006A5DBE" w:rsidP="006A5DBE">
      <w:r>
        <w:t xml:space="preserve">Florida Public Hurricane Loss Model </w:t>
      </w:r>
      <w:del w:id="33709" w:author="Diana Machado" w:date="2019-04-05T14:26:00Z">
        <w:r w:rsidDel="008E38ED">
          <w:delText>6.3</w:delText>
        </w:r>
      </w:del>
      <w:ins w:id="33710" w:author="Diana Machado" w:date="2019-04-05T14:26:00Z">
        <w:r w:rsidR="008E38ED">
          <w:t xml:space="preserve"> 7.0</w:t>
        </w:r>
      </w:ins>
    </w:p>
    <w:p w:rsidR="006A5DBE" w:rsidRDefault="00F459EF" w:rsidP="006A5DBE">
      <w:del w:id="33711" w:author="Diana Machado" w:date="2019-04-05T18:09:00Z">
        <w:r w:rsidDel="004B7BAF">
          <w:delText>November 5</w:delText>
        </w:r>
        <w:r w:rsidR="006A5DBE" w:rsidDel="004B7BAF">
          <w:delText>, 2018</w:delText>
        </w:r>
      </w:del>
      <w:ins w:id="33712" w:author="Diana Machado" w:date="2019-04-05T18:09:00Z">
        <w:r w:rsidR="004B7BAF">
          <w:t>March 29, 2019</w:t>
        </w:r>
      </w:ins>
    </w:p>
    <w:p w:rsidR="006A5DBE" w:rsidRPr="00277885" w:rsidRDefault="006A5DBE" w:rsidP="00277885"/>
    <w:p w:rsidR="000C6CA5" w:rsidRDefault="000C6CA5">
      <w:pPr>
        <w:jc w:val="left"/>
        <w:sectPr w:rsidR="000C6CA5" w:rsidSect="00FC1129">
          <w:footerReference w:type="default" r:id="rId370"/>
          <w:pgSz w:w="12240" w:h="15840" w:code="1"/>
          <w:pgMar w:top="1440" w:right="1440" w:bottom="1440" w:left="1440" w:header="720" w:footer="432" w:gutter="0"/>
          <w:cols w:space="720"/>
          <w:docGrid w:linePitch="360"/>
        </w:sectPr>
      </w:pPr>
    </w:p>
    <w:p w:rsidR="00DD0BDE" w:rsidRPr="00DD0BDE" w:rsidRDefault="00DD0BDE" w:rsidP="002C2D54">
      <w:pPr>
        <w:pStyle w:val="Footnote"/>
      </w:pPr>
      <w:r w:rsidRPr="00DD0BDE">
        <w:rPr>
          <w:rFonts w:hint="eastAsia"/>
        </w:rPr>
        <w:lastRenderedPageBreak/>
        <w:t>Form A</w:t>
      </w:r>
      <w:r w:rsidR="005B196A">
        <w:t>-</w:t>
      </w:r>
      <w:r w:rsidRPr="00DD0BDE">
        <w:rPr>
          <w:rFonts w:hint="eastAsia"/>
        </w:rPr>
        <w:t>4A Output Ranges (2012 FHCF Exposure Data)</w:t>
      </w:r>
      <w:r w:rsidRPr="00DD0BDE">
        <w:rPr>
          <w:rFonts w:hint="eastAsia"/>
        </w:rPr>
        <w:tab/>
        <w:t xml:space="preserve">   </w:t>
      </w:r>
      <w:r w:rsidRPr="00DD0BDE">
        <w:rPr>
          <w:rFonts w:hint="eastAsia"/>
        </w:rPr>
        <w:tab/>
        <w:t xml:space="preserve">               </w:t>
      </w:r>
    </w:p>
    <w:p w:rsidR="00DD0BDE" w:rsidRPr="00DD0BDE" w:rsidRDefault="00DD0BDE" w:rsidP="002C2D54">
      <w:pPr>
        <w:pStyle w:val="Footnote"/>
      </w:pPr>
      <w:r>
        <w:t>Loss Costs per</w:t>
      </w:r>
      <w:r w:rsidRPr="00DD0BDE">
        <w:t xml:space="preserve"> $1000 for 0% Deductible </w:t>
      </w:r>
      <w:r w:rsidRPr="00DD0BDE">
        <w:tab/>
        <w:t xml:space="preserve"> </w:t>
      </w:r>
      <w:r w:rsidRPr="00DD0BDE">
        <w:tab/>
      </w:r>
      <w:r w:rsidRPr="00DD0BDE">
        <w:tab/>
      </w:r>
      <w:r w:rsidRPr="00DD0BDE">
        <w:tab/>
      </w:r>
      <w:r w:rsidRPr="00DD0BDE">
        <w:tab/>
      </w:r>
      <w:r w:rsidRPr="00DD0BDE">
        <w:tab/>
        <w:t xml:space="preserve">         </w:t>
      </w:r>
    </w:p>
    <w:p w:rsidR="00DD0BDE" w:rsidRPr="00DD0BDE" w:rsidRDefault="00DD0BDE" w:rsidP="002C2D54">
      <w:pPr>
        <w:pStyle w:val="Footnote"/>
      </w:pPr>
      <w:r w:rsidRPr="00DD0BDE">
        <w:t>Modeling Organization: Florida International University</w:t>
      </w:r>
    </w:p>
    <w:p w:rsidR="00DD0BDE" w:rsidRPr="00DD0BDE" w:rsidRDefault="00DD0BDE" w:rsidP="002C2D54">
      <w:pPr>
        <w:pStyle w:val="Footnote"/>
      </w:pPr>
      <w:r w:rsidRPr="00DD0BDE">
        <w:t xml:space="preserve">Model Name &amp; Version Number: Florida Public Hurricane Loss Model </w:t>
      </w:r>
      <w:del w:id="33717" w:author="Diana Machado" w:date="2019-04-05T14:26:00Z">
        <w:r w:rsidRPr="00DD0BDE" w:rsidDel="008E38ED">
          <w:delText>6.3</w:delText>
        </w:r>
      </w:del>
      <w:ins w:id="33718" w:author="Diana Machado" w:date="2019-04-05T14:26:00Z">
        <w:r w:rsidR="008E38ED">
          <w:t xml:space="preserve"> 7.0 </w:t>
        </w:r>
      </w:ins>
    </w:p>
    <w:p w:rsidR="005B196A" w:rsidRDefault="00DD0BDE" w:rsidP="002C2D54">
      <w:pPr>
        <w:pStyle w:val="Footnote"/>
      </w:pPr>
      <w:r w:rsidRPr="00DD0BDE">
        <w:t xml:space="preserve">Model Release Date: </w:t>
      </w:r>
      <w:del w:id="33719" w:author="Diana Machado" w:date="2019-04-05T18:12:00Z">
        <w:r w:rsidR="00F459EF" w:rsidDel="004B7BAF">
          <w:delText>November 5</w:delText>
        </w:r>
        <w:r w:rsidRPr="00DD0BDE" w:rsidDel="004B7BAF">
          <w:delText>, 2018</w:delText>
        </w:r>
      </w:del>
      <w:ins w:id="33720" w:author="Diana Machado" w:date="2019-04-05T18:12:00Z">
        <w:r w:rsidR="004B7BAF">
          <w:t>March 29, 2019</w:t>
        </w:r>
      </w:ins>
    </w:p>
    <w:p w:rsidR="005B196A" w:rsidRDefault="005B196A" w:rsidP="002C2D54">
      <w:pPr>
        <w:pStyle w:val="Footnote"/>
      </w:pPr>
    </w:p>
    <w:p w:rsidR="005B196A" w:rsidRDefault="005B196A" w:rsidP="002C2D54">
      <w:pPr>
        <w:pStyle w:val="Footnote"/>
      </w:pPr>
      <w:del w:id="33721" w:author="Diana Machado" w:date="2019-04-05T18:12:00Z">
        <w:r w:rsidRPr="00DB3506" w:rsidDel="004B7BAF">
          <w:rPr>
            <w:noProof/>
            <w:lang w:eastAsia="en-US"/>
          </w:rPr>
          <w:drawing>
            <wp:inline distT="0" distB="0" distL="0" distR="0" wp14:anchorId="29B46DD3" wp14:editId="09E5F21A">
              <wp:extent cx="8229600" cy="4930244"/>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71"/>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5B196A" w:rsidRDefault="005B196A" w:rsidP="002C2D54">
      <w:pPr>
        <w:pStyle w:val="Footnote"/>
      </w:pPr>
      <w:del w:id="33722" w:author="Diana Machado" w:date="2019-04-05T18:12:00Z">
        <w:r w:rsidRPr="00DB3506" w:rsidDel="004B7BAF">
          <w:rPr>
            <w:noProof/>
            <w:lang w:eastAsia="en-US"/>
          </w:rPr>
          <w:lastRenderedPageBreak/>
          <w:drawing>
            <wp:inline distT="0" distB="0" distL="0" distR="0" wp14:anchorId="3248BE1A" wp14:editId="2BB1C908">
              <wp:extent cx="8229600" cy="4930244"/>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72"/>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5B196A" w:rsidRDefault="005B196A" w:rsidP="002C2D54">
      <w:pPr>
        <w:pStyle w:val="Footnote"/>
      </w:pPr>
      <w:del w:id="33723" w:author="Diana Machado" w:date="2019-04-05T18:12:00Z">
        <w:r w:rsidRPr="004C0855" w:rsidDel="004B7BAF">
          <w:rPr>
            <w:noProof/>
            <w:lang w:eastAsia="en-US"/>
          </w:rPr>
          <w:lastRenderedPageBreak/>
          <w:drawing>
            <wp:inline distT="0" distB="0" distL="0" distR="0" wp14:anchorId="3ED9C82A" wp14:editId="43E0CEBF">
              <wp:extent cx="8229600" cy="4930244"/>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73"/>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pPr>
      <w:del w:id="33724" w:author="Diana Machado" w:date="2019-04-05T18:12:00Z">
        <w:r w:rsidRPr="004C0855" w:rsidDel="004B7BAF">
          <w:rPr>
            <w:noProof/>
            <w:lang w:eastAsia="en-US"/>
          </w:rPr>
          <w:lastRenderedPageBreak/>
          <w:drawing>
            <wp:inline distT="0" distB="0" distL="0" distR="0" wp14:anchorId="49F6A98D" wp14:editId="16D3513B">
              <wp:extent cx="8229600" cy="493049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74"/>
                      <a:srcRect/>
                      <a:stretch>
                        <a:fillRect/>
                      </a:stretch>
                    </pic:blipFill>
                    <pic:spPr bwMode="auto">
                      <a:xfrm>
                        <a:off x="0" y="0"/>
                        <a:ext cx="8229600" cy="4930495"/>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pPr>
      <w:del w:id="33725" w:author="Diana Machado" w:date="2019-04-05T18:12:00Z">
        <w:r w:rsidRPr="00E5150D" w:rsidDel="004B7BAF">
          <w:rPr>
            <w:noProof/>
            <w:lang w:eastAsia="en-US"/>
          </w:rPr>
          <w:lastRenderedPageBreak/>
          <w:drawing>
            <wp:inline distT="0" distB="0" distL="0" distR="0" wp14:anchorId="4B8493C4" wp14:editId="382598B3">
              <wp:extent cx="8229600" cy="4930244"/>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75"/>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pPr>
      <w:del w:id="33726" w:author="Diana Machado" w:date="2019-04-05T18:12:00Z">
        <w:r w:rsidRPr="00BD5FBF" w:rsidDel="004B7BAF">
          <w:rPr>
            <w:noProof/>
            <w:lang w:eastAsia="en-US"/>
          </w:rPr>
          <w:lastRenderedPageBreak/>
          <w:drawing>
            <wp:inline distT="0" distB="0" distL="0" distR="0" wp14:anchorId="65E18937" wp14:editId="1859E18B">
              <wp:extent cx="8229600" cy="4930244"/>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76"/>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pPr>
      <w:del w:id="33727" w:author="Diana Machado" w:date="2019-04-05T18:12:00Z">
        <w:r w:rsidRPr="00BD5FBF" w:rsidDel="004B7BAF">
          <w:rPr>
            <w:noProof/>
            <w:lang w:eastAsia="en-US"/>
          </w:rPr>
          <w:lastRenderedPageBreak/>
          <w:drawing>
            <wp:inline distT="0" distB="0" distL="0" distR="0" wp14:anchorId="2D50587A" wp14:editId="7E5F1463">
              <wp:extent cx="8229600" cy="4930244"/>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77"/>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pPr>
      <w:del w:id="33728" w:author="Diana Machado" w:date="2019-04-05T18:12:00Z">
        <w:r w:rsidRPr="00BD5FBF" w:rsidDel="004B7BAF">
          <w:rPr>
            <w:noProof/>
            <w:lang w:eastAsia="en-US"/>
          </w:rPr>
          <w:lastRenderedPageBreak/>
          <w:drawing>
            <wp:inline distT="0" distB="0" distL="0" distR="0" wp14:anchorId="185286A9" wp14:editId="3104CBA6">
              <wp:extent cx="8229600" cy="4930244"/>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78"/>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pPr>
      <w:del w:id="33729" w:author="Diana Machado" w:date="2019-04-05T18:12:00Z">
        <w:r w:rsidRPr="000F3884" w:rsidDel="004B7BAF">
          <w:rPr>
            <w:noProof/>
            <w:lang w:eastAsia="en-US"/>
          </w:rPr>
          <w:lastRenderedPageBreak/>
          <w:drawing>
            <wp:inline distT="0" distB="0" distL="0" distR="0" wp14:anchorId="6AFF3998" wp14:editId="5C5171EE">
              <wp:extent cx="8229600" cy="4930244"/>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79"/>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rPr>
          <w:ins w:id="33730" w:author="Diana Machado" w:date="2019-04-05T18:12:00Z"/>
        </w:rPr>
      </w:pPr>
      <w:del w:id="33731" w:author="Diana Machado" w:date="2019-04-05T18:12:00Z">
        <w:r w:rsidRPr="000F3884" w:rsidDel="004B7BAF">
          <w:rPr>
            <w:noProof/>
            <w:lang w:eastAsia="en-US"/>
          </w:rPr>
          <w:lastRenderedPageBreak/>
          <w:drawing>
            <wp:inline distT="0" distB="0" distL="0" distR="0" wp14:anchorId="0A879737" wp14:editId="0EC0DF6B">
              <wp:extent cx="8229600" cy="3616264"/>
              <wp:effectExtent l="0" t="0" r="0" b="381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80"/>
                      <a:srcRect/>
                      <a:stretch>
                        <a:fillRect/>
                      </a:stretch>
                    </pic:blipFill>
                    <pic:spPr bwMode="auto">
                      <a:xfrm>
                        <a:off x="0" y="0"/>
                        <a:ext cx="8229600" cy="3616264"/>
                      </a:xfrm>
                      <a:prstGeom prst="rect">
                        <a:avLst/>
                      </a:prstGeom>
                      <a:noFill/>
                      <a:ln w="9525">
                        <a:noFill/>
                        <a:miter lim="800000"/>
                        <a:headEnd/>
                        <a:tailEnd/>
                      </a:ln>
                    </pic:spPr>
                  </pic:pic>
                </a:graphicData>
              </a:graphic>
            </wp:inline>
          </w:drawing>
        </w:r>
      </w:del>
    </w:p>
    <w:p w:rsidR="004B7BAF" w:rsidRDefault="004B7BAF">
      <w:pPr>
        <w:jc w:val="left"/>
        <w:rPr>
          <w:ins w:id="33732" w:author="Diana Machado" w:date="2019-04-05T18:13:00Z"/>
          <w:sz w:val="20"/>
        </w:rPr>
      </w:pPr>
      <w:ins w:id="33733" w:author="Diana Machado" w:date="2019-04-05T18:13:00Z">
        <w:r>
          <w:br w:type="page"/>
        </w:r>
      </w:ins>
    </w:p>
    <w:p w:rsidR="004B7BAF" w:rsidRDefault="004B7BAF" w:rsidP="002C2D54">
      <w:pPr>
        <w:pStyle w:val="Footnote"/>
        <w:rPr>
          <w:ins w:id="33734" w:author="Diana Machado" w:date="2019-04-05T18:12:00Z"/>
        </w:rPr>
      </w:pPr>
    </w:p>
    <w:tbl>
      <w:tblPr>
        <w:tblW w:w="0" w:type="auto"/>
        <w:tblLayout w:type="fixed"/>
        <w:tblLook w:val="0000" w:firstRow="0" w:lastRow="0" w:firstColumn="0" w:lastColumn="0" w:noHBand="0" w:noVBand="0"/>
      </w:tblPr>
      <w:tblGrid>
        <w:gridCol w:w="1350"/>
        <w:gridCol w:w="1109"/>
        <w:gridCol w:w="1256"/>
        <w:gridCol w:w="1298"/>
        <w:gridCol w:w="1525"/>
        <w:gridCol w:w="1268"/>
        <w:gridCol w:w="1450"/>
        <w:gridCol w:w="1107"/>
        <w:gridCol w:w="1363"/>
        <w:gridCol w:w="1450"/>
      </w:tblGrid>
      <w:tr w:rsidR="004B7BAF" w:rsidRPr="00E02DB2" w:rsidTr="004B7BAF">
        <w:trPr>
          <w:trHeight w:val="868"/>
          <w:tblHeader/>
          <w:ins w:id="33735" w:author="Diana Machado" w:date="2019-04-05T18:12:00Z"/>
        </w:trPr>
        <w:tc>
          <w:tcPr>
            <w:tcW w:w="1350"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736" w:author="Diana Machado" w:date="2019-04-05T18:12:00Z"/>
                <w:rFonts w:ascii="Calibri" w:eastAsia="PMingLiU" w:hAnsi="Calibri" w:cs="Calibri"/>
                <w:b/>
                <w:bCs/>
                <w:color w:val="000000"/>
                <w:sz w:val="22"/>
                <w:szCs w:val="22"/>
                <w:lang w:val="en-PH" w:eastAsia="en-US"/>
              </w:rPr>
            </w:pPr>
            <w:ins w:id="33737" w:author="Diana Machado" w:date="2019-04-05T18:12:00Z">
              <w:r w:rsidRPr="00E02DB2">
                <w:rPr>
                  <w:rFonts w:ascii="Calibri" w:eastAsia="PMingLiU" w:hAnsi="Calibri" w:cs="Calibri"/>
                  <w:b/>
                  <w:bCs/>
                  <w:color w:val="000000"/>
                  <w:sz w:val="22"/>
                  <w:szCs w:val="22"/>
                  <w:lang w:val="en-PH" w:eastAsia="en-US"/>
                </w:rPr>
                <w:t>County</w:t>
              </w:r>
            </w:ins>
          </w:p>
        </w:tc>
        <w:tc>
          <w:tcPr>
            <w:tcW w:w="1109"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738" w:author="Diana Machado" w:date="2019-04-05T18:12:00Z"/>
                <w:rFonts w:ascii="Calibri" w:eastAsia="PMingLiU" w:hAnsi="Calibri" w:cs="Calibri"/>
                <w:b/>
                <w:bCs/>
                <w:color w:val="000000"/>
                <w:sz w:val="22"/>
                <w:szCs w:val="22"/>
                <w:lang w:val="en-PH" w:eastAsia="en-US"/>
              </w:rPr>
            </w:pPr>
            <w:ins w:id="33739" w:author="Diana Machado" w:date="2019-04-05T18:12:00Z">
              <w:r w:rsidRPr="00E02DB2">
                <w:rPr>
                  <w:rFonts w:ascii="Calibri" w:eastAsia="PMingLiU" w:hAnsi="Calibri" w:cs="Calibri"/>
                  <w:b/>
                  <w:bCs/>
                  <w:color w:val="000000"/>
                  <w:sz w:val="22"/>
                  <w:szCs w:val="22"/>
                  <w:lang w:val="en-PH" w:eastAsia="en-US"/>
                </w:rPr>
                <w:t>Loss Costs</w:t>
              </w:r>
            </w:ins>
          </w:p>
        </w:tc>
        <w:tc>
          <w:tcPr>
            <w:tcW w:w="1256"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740" w:author="Diana Machado" w:date="2019-04-05T18:12:00Z"/>
                <w:rFonts w:ascii="Calibri" w:eastAsia="PMingLiU" w:hAnsi="Calibri" w:cs="Calibri"/>
                <w:b/>
                <w:bCs/>
                <w:color w:val="000000"/>
                <w:sz w:val="22"/>
                <w:szCs w:val="22"/>
                <w:lang w:val="en-PH" w:eastAsia="en-US"/>
              </w:rPr>
            </w:pPr>
            <w:ins w:id="33741" w:author="Diana Machado" w:date="2019-04-05T18:12:00Z">
              <w:r w:rsidRPr="00E02DB2">
                <w:rPr>
                  <w:rFonts w:ascii="Calibri" w:eastAsia="PMingLiU" w:hAnsi="Calibri" w:cs="Calibri"/>
                  <w:b/>
                  <w:bCs/>
                  <w:color w:val="000000"/>
                  <w:sz w:val="22"/>
                  <w:szCs w:val="22"/>
                  <w:lang w:val="en-PH" w:eastAsia="en-US"/>
                </w:rPr>
                <w:t>Frame Owners</w:t>
              </w:r>
            </w:ins>
          </w:p>
        </w:tc>
        <w:tc>
          <w:tcPr>
            <w:tcW w:w="1298"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742" w:author="Diana Machado" w:date="2019-04-05T18:12:00Z"/>
                <w:rFonts w:ascii="Calibri" w:eastAsia="PMingLiU" w:hAnsi="Calibri" w:cs="Calibri"/>
                <w:b/>
                <w:bCs/>
                <w:color w:val="000000"/>
                <w:sz w:val="22"/>
                <w:szCs w:val="22"/>
                <w:lang w:val="en-PH" w:eastAsia="en-US"/>
              </w:rPr>
            </w:pPr>
            <w:ins w:id="33743" w:author="Diana Machado" w:date="2019-04-05T18:12:00Z">
              <w:r w:rsidRPr="00E02DB2">
                <w:rPr>
                  <w:rFonts w:ascii="Calibri" w:eastAsia="PMingLiU" w:hAnsi="Calibri" w:cs="Calibri"/>
                  <w:b/>
                  <w:bCs/>
                  <w:color w:val="000000"/>
                  <w:sz w:val="22"/>
                  <w:szCs w:val="22"/>
                  <w:lang w:val="en-PH" w:eastAsia="en-US"/>
                </w:rPr>
                <w:t>Masonry Owners</w:t>
              </w:r>
            </w:ins>
          </w:p>
        </w:tc>
        <w:tc>
          <w:tcPr>
            <w:tcW w:w="1525"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744" w:author="Diana Machado" w:date="2019-04-05T18:12:00Z"/>
                <w:rFonts w:ascii="Calibri" w:eastAsia="PMingLiU" w:hAnsi="Calibri" w:cs="Calibri"/>
                <w:b/>
                <w:bCs/>
                <w:color w:val="000000"/>
                <w:sz w:val="22"/>
                <w:szCs w:val="22"/>
                <w:lang w:val="en-PH" w:eastAsia="en-US"/>
              </w:rPr>
            </w:pPr>
            <w:ins w:id="33745" w:author="Diana Machado" w:date="2019-04-05T18:12:00Z">
              <w:r w:rsidRPr="00E02DB2">
                <w:rPr>
                  <w:rFonts w:ascii="Calibri" w:eastAsia="PMingLiU" w:hAnsi="Calibri" w:cs="Calibri"/>
                  <w:b/>
                  <w:bCs/>
                  <w:color w:val="000000"/>
                  <w:sz w:val="22"/>
                  <w:szCs w:val="22"/>
                  <w:lang w:val="en-PH" w:eastAsia="en-US"/>
                </w:rPr>
                <w:t xml:space="preserve"> Manufactured Homes</w:t>
              </w:r>
            </w:ins>
          </w:p>
        </w:tc>
        <w:tc>
          <w:tcPr>
            <w:tcW w:w="1268"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746" w:author="Diana Machado" w:date="2019-04-05T18:12:00Z"/>
                <w:rFonts w:ascii="Calibri" w:eastAsia="PMingLiU" w:hAnsi="Calibri" w:cs="Calibri"/>
                <w:b/>
                <w:bCs/>
                <w:color w:val="000000"/>
                <w:sz w:val="22"/>
                <w:szCs w:val="22"/>
                <w:lang w:val="en-PH" w:eastAsia="en-US"/>
              </w:rPr>
            </w:pPr>
            <w:ins w:id="33747" w:author="Diana Machado" w:date="2019-04-05T18:12:00Z">
              <w:r w:rsidRPr="00E02DB2">
                <w:rPr>
                  <w:rFonts w:ascii="Calibri" w:eastAsia="PMingLiU" w:hAnsi="Calibri" w:cs="Calibri"/>
                  <w:b/>
                  <w:bCs/>
                  <w:color w:val="000000"/>
                  <w:sz w:val="22"/>
                  <w:szCs w:val="22"/>
                  <w:lang w:val="en-PH" w:eastAsia="en-US"/>
                </w:rPr>
                <w:t>Frame Renters</w:t>
              </w:r>
            </w:ins>
          </w:p>
        </w:tc>
        <w:tc>
          <w:tcPr>
            <w:tcW w:w="1450"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748" w:author="Diana Machado" w:date="2019-04-05T18:12:00Z"/>
                <w:rFonts w:ascii="Calibri" w:eastAsia="PMingLiU" w:hAnsi="Calibri" w:cs="Calibri"/>
                <w:b/>
                <w:bCs/>
                <w:color w:val="000000"/>
                <w:sz w:val="22"/>
                <w:szCs w:val="22"/>
                <w:lang w:val="en-PH" w:eastAsia="en-US"/>
              </w:rPr>
            </w:pPr>
            <w:ins w:id="33749" w:author="Diana Machado" w:date="2019-04-05T18:12:00Z">
              <w:r w:rsidRPr="00E02DB2">
                <w:rPr>
                  <w:rFonts w:ascii="Calibri" w:eastAsia="PMingLiU" w:hAnsi="Calibri" w:cs="Calibri"/>
                  <w:b/>
                  <w:bCs/>
                  <w:color w:val="000000"/>
                  <w:sz w:val="22"/>
                  <w:szCs w:val="22"/>
                  <w:lang w:val="en-PH" w:eastAsia="en-US"/>
                </w:rPr>
                <w:t>Masonry Renters</w:t>
              </w:r>
            </w:ins>
          </w:p>
        </w:tc>
        <w:tc>
          <w:tcPr>
            <w:tcW w:w="1107"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750" w:author="Diana Machado" w:date="2019-04-05T18:12:00Z"/>
                <w:rFonts w:ascii="Calibri" w:eastAsia="PMingLiU" w:hAnsi="Calibri" w:cs="Calibri"/>
                <w:b/>
                <w:bCs/>
                <w:color w:val="000000"/>
                <w:sz w:val="22"/>
                <w:szCs w:val="22"/>
                <w:lang w:val="en-PH" w:eastAsia="en-US"/>
              </w:rPr>
            </w:pPr>
            <w:ins w:id="33751" w:author="Diana Machado" w:date="2019-04-05T18:12:00Z">
              <w:r w:rsidRPr="00E02DB2">
                <w:rPr>
                  <w:rFonts w:ascii="Calibri" w:eastAsia="PMingLiU" w:hAnsi="Calibri" w:cs="Calibri"/>
                  <w:b/>
                  <w:bCs/>
                  <w:color w:val="000000"/>
                  <w:sz w:val="22"/>
                  <w:szCs w:val="22"/>
                  <w:lang w:val="en-PH" w:eastAsia="en-US"/>
                </w:rPr>
                <w:t>Frame Condo Unit</w:t>
              </w:r>
            </w:ins>
          </w:p>
        </w:tc>
        <w:tc>
          <w:tcPr>
            <w:tcW w:w="1363"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752" w:author="Diana Machado" w:date="2019-04-05T18:12:00Z"/>
                <w:rFonts w:ascii="Calibri" w:eastAsia="PMingLiU" w:hAnsi="Calibri" w:cs="Calibri"/>
                <w:b/>
                <w:bCs/>
                <w:color w:val="000000"/>
                <w:sz w:val="22"/>
                <w:szCs w:val="22"/>
                <w:lang w:val="en-PH" w:eastAsia="en-US"/>
              </w:rPr>
            </w:pPr>
            <w:ins w:id="33753" w:author="Diana Machado" w:date="2019-04-05T18:12:00Z">
              <w:r w:rsidRPr="00E02DB2">
                <w:rPr>
                  <w:rFonts w:ascii="Calibri" w:eastAsia="PMingLiU" w:hAnsi="Calibri" w:cs="Calibri"/>
                  <w:b/>
                  <w:bCs/>
                  <w:color w:val="000000"/>
                  <w:sz w:val="22"/>
                  <w:szCs w:val="22"/>
                  <w:lang w:val="en-PH" w:eastAsia="en-US"/>
                </w:rPr>
                <w:t>Mas</w:t>
              </w:r>
              <w:r>
                <w:rPr>
                  <w:rFonts w:ascii="Calibri" w:eastAsia="PMingLiU" w:hAnsi="Calibri" w:cs="Calibri"/>
                  <w:b/>
                  <w:bCs/>
                  <w:color w:val="000000"/>
                  <w:sz w:val="22"/>
                  <w:szCs w:val="22"/>
                  <w:lang w:val="en-PH" w:eastAsia="en-US"/>
                </w:rPr>
                <w:t>onr</w:t>
              </w:r>
              <w:r w:rsidRPr="00E02DB2">
                <w:rPr>
                  <w:rFonts w:ascii="Calibri" w:eastAsia="PMingLiU" w:hAnsi="Calibri" w:cs="Calibri"/>
                  <w:b/>
                  <w:bCs/>
                  <w:color w:val="000000"/>
                  <w:sz w:val="22"/>
                  <w:szCs w:val="22"/>
                  <w:lang w:val="en-PH" w:eastAsia="en-US"/>
                </w:rPr>
                <w:t>y Condo Unit</w:t>
              </w:r>
            </w:ins>
          </w:p>
        </w:tc>
        <w:tc>
          <w:tcPr>
            <w:tcW w:w="1450"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754" w:author="Diana Machado" w:date="2019-04-05T18:12:00Z"/>
                <w:rFonts w:ascii="Calibri" w:eastAsia="PMingLiU" w:hAnsi="Calibri" w:cs="Calibri"/>
                <w:b/>
                <w:bCs/>
                <w:color w:val="000000"/>
                <w:sz w:val="22"/>
                <w:szCs w:val="22"/>
                <w:lang w:val="en-PH" w:eastAsia="en-US"/>
              </w:rPr>
            </w:pPr>
            <w:ins w:id="33755" w:author="Diana Machado" w:date="2019-04-05T18:12:00Z">
              <w:r w:rsidRPr="00E02DB2">
                <w:rPr>
                  <w:rFonts w:ascii="Calibri" w:eastAsia="PMingLiU" w:hAnsi="Calibri" w:cs="Calibri"/>
                  <w:b/>
                  <w:bCs/>
                  <w:color w:val="000000"/>
                  <w:sz w:val="22"/>
                  <w:szCs w:val="22"/>
                  <w:lang w:val="en-PH" w:eastAsia="en-US"/>
                </w:rPr>
                <w:t>Commercial Residential</w:t>
              </w:r>
            </w:ins>
          </w:p>
        </w:tc>
      </w:tr>
      <w:tr w:rsidR="004B7BAF" w:rsidRPr="00E02DB2" w:rsidTr="004B7BAF">
        <w:trPr>
          <w:trHeight w:val="286"/>
          <w:ins w:id="33756" w:author="Diana Machado" w:date="2019-04-05T18:12:00Z"/>
        </w:trPr>
        <w:tc>
          <w:tcPr>
            <w:tcW w:w="1350"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757" w:author="Diana Machado" w:date="2019-04-05T18:12:00Z"/>
                <w:rFonts w:ascii="Calibri" w:eastAsia="PMingLiU" w:hAnsi="Calibri" w:cs="Calibri"/>
                <w:color w:val="000000"/>
                <w:sz w:val="22"/>
                <w:szCs w:val="22"/>
                <w:lang w:val="en-PH" w:eastAsia="en-US"/>
              </w:rPr>
            </w:pPr>
            <w:ins w:id="33758" w:author="Diana Machado" w:date="2019-04-05T18:12:00Z">
              <w:r w:rsidRPr="00E02DB2">
                <w:rPr>
                  <w:rFonts w:ascii="Calibri" w:eastAsia="PMingLiU" w:hAnsi="Calibri" w:cs="Calibri"/>
                  <w:color w:val="000000"/>
                  <w:sz w:val="22"/>
                  <w:szCs w:val="22"/>
                  <w:lang w:val="en-PH" w:eastAsia="en-US"/>
                </w:rPr>
                <w:t>Alachua</w:t>
              </w:r>
            </w:ins>
          </w:p>
        </w:tc>
        <w:tc>
          <w:tcPr>
            <w:tcW w:w="1109"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759" w:author="Diana Machado" w:date="2019-04-05T18:12:00Z"/>
                <w:rFonts w:ascii="Calibri" w:eastAsia="PMingLiU" w:hAnsi="Calibri" w:cs="Calibri"/>
                <w:color w:val="000000"/>
                <w:sz w:val="22"/>
                <w:szCs w:val="22"/>
                <w:lang w:val="en-PH" w:eastAsia="en-US"/>
              </w:rPr>
            </w:pPr>
            <w:ins w:id="33760"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61" w:author="Diana Machado" w:date="2019-04-05T18:12:00Z"/>
                <w:rFonts w:ascii="Calibri" w:eastAsia="PMingLiU" w:hAnsi="Calibri" w:cs="Calibri"/>
                <w:color w:val="000000"/>
                <w:sz w:val="22"/>
                <w:szCs w:val="22"/>
                <w:lang w:val="en-PH" w:eastAsia="en-US"/>
              </w:rPr>
            </w:pPr>
            <w:ins w:id="33762" w:author="Diana Machado" w:date="2019-04-05T18:12:00Z">
              <w:r w:rsidRPr="00E02DB2">
                <w:rPr>
                  <w:rFonts w:ascii="Calibri" w:eastAsia="PMingLiU" w:hAnsi="Calibri" w:cs="Calibri"/>
                  <w:color w:val="000000"/>
                  <w:sz w:val="22"/>
                  <w:szCs w:val="22"/>
                  <w:lang w:val="en-PH" w:eastAsia="en-US"/>
                </w:rPr>
                <w:t>0.858</w:t>
              </w:r>
            </w:ins>
          </w:p>
        </w:tc>
        <w:tc>
          <w:tcPr>
            <w:tcW w:w="1298"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63" w:author="Diana Machado" w:date="2019-04-05T18:12:00Z"/>
                <w:rFonts w:ascii="Calibri" w:eastAsia="PMingLiU" w:hAnsi="Calibri" w:cs="Calibri"/>
                <w:color w:val="000000"/>
                <w:sz w:val="22"/>
                <w:szCs w:val="22"/>
                <w:lang w:val="en-PH" w:eastAsia="en-US"/>
              </w:rPr>
            </w:pPr>
            <w:ins w:id="33764" w:author="Diana Machado" w:date="2019-04-05T18:12:00Z">
              <w:r w:rsidRPr="00E02DB2">
                <w:rPr>
                  <w:rFonts w:ascii="Calibri" w:eastAsia="PMingLiU" w:hAnsi="Calibri" w:cs="Calibri"/>
                  <w:color w:val="000000"/>
                  <w:sz w:val="22"/>
                  <w:szCs w:val="22"/>
                  <w:lang w:val="en-PH" w:eastAsia="en-US"/>
                </w:rPr>
                <w:t>0.818</w:t>
              </w:r>
            </w:ins>
          </w:p>
        </w:tc>
        <w:tc>
          <w:tcPr>
            <w:tcW w:w="1525"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65" w:author="Diana Machado" w:date="2019-04-05T18:12:00Z"/>
                <w:rFonts w:ascii="Calibri" w:eastAsia="PMingLiU" w:hAnsi="Calibri" w:cs="Calibri"/>
                <w:color w:val="000000"/>
                <w:sz w:val="22"/>
                <w:szCs w:val="22"/>
                <w:lang w:val="en-PH" w:eastAsia="en-US"/>
              </w:rPr>
            </w:pPr>
            <w:ins w:id="33766" w:author="Diana Machado" w:date="2019-04-05T18:12:00Z">
              <w:r w:rsidRPr="00E02DB2">
                <w:rPr>
                  <w:rFonts w:ascii="Calibri" w:eastAsia="PMingLiU" w:hAnsi="Calibri" w:cs="Calibri"/>
                  <w:color w:val="000000"/>
                  <w:sz w:val="22"/>
                  <w:szCs w:val="22"/>
                  <w:lang w:val="en-PH" w:eastAsia="en-US"/>
                </w:rPr>
                <w:t>0.982</w:t>
              </w:r>
            </w:ins>
          </w:p>
        </w:tc>
        <w:tc>
          <w:tcPr>
            <w:tcW w:w="1268"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67" w:author="Diana Machado" w:date="2019-04-05T18:12:00Z"/>
                <w:rFonts w:ascii="Calibri" w:eastAsia="PMingLiU" w:hAnsi="Calibri" w:cs="Calibri"/>
                <w:color w:val="000000"/>
                <w:sz w:val="22"/>
                <w:szCs w:val="22"/>
                <w:lang w:val="en-PH" w:eastAsia="en-US"/>
              </w:rPr>
            </w:pPr>
            <w:ins w:id="33768" w:author="Diana Machado" w:date="2019-04-05T18:12:00Z">
              <w:r w:rsidRPr="00E02DB2">
                <w:rPr>
                  <w:rFonts w:ascii="Calibri" w:eastAsia="PMingLiU" w:hAnsi="Calibri" w:cs="Calibri"/>
                  <w:color w:val="000000"/>
                  <w:sz w:val="22"/>
                  <w:szCs w:val="22"/>
                  <w:lang w:val="en-PH" w:eastAsia="en-US"/>
                </w:rPr>
                <w:t>0.183</w:t>
              </w:r>
            </w:ins>
          </w:p>
        </w:tc>
        <w:tc>
          <w:tcPr>
            <w:tcW w:w="1450"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69" w:author="Diana Machado" w:date="2019-04-05T18:12:00Z"/>
                <w:rFonts w:ascii="Calibri" w:eastAsia="PMingLiU" w:hAnsi="Calibri" w:cs="Calibri"/>
                <w:color w:val="000000"/>
                <w:sz w:val="22"/>
                <w:szCs w:val="22"/>
                <w:lang w:val="en-PH" w:eastAsia="en-US"/>
              </w:rPr>
            </w:pPr>
            <w:ins w:id="33770" w:author="Diana Machado" w:date="2019-04-05T18:12:00Z">
              <w:r w:rsidRPr="00E02DB2">
                <w:rPr>
                  <w:rFonts w:ascii="Calibri" w:eastAsia="PMingLiU" w:hAnsi="Calibri" w:cs="Calibri"/>
                  <w:color w:val="000000"/>
                  <w:sz w:val="22"/>
                  <w:szCs w:val="22"/>
                  <w:lang w:val="en-PH" w:eastAsia="en-US"/>
                </w:rPr>
                <w:t>0.155</w:t>
              </w:r>
            </w:ins>
          </w:p>
        </w:tc>
        <w:tc>
          <w:tcPr>
            <w:tcW w:w="1107"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71" w:author="Diana Machado" w:date="2019-04-05T18:12:00Z"/>
                <w:rFonts w:ascii="Calibri" w:eastAsia="PMingLiU" w:hAnsi="Calibri" w:cs="Calibri"/>
                <w:color w:val="000000"/>
                <w:sz w:val="22"/>
                <w:szCs w:val="22"/>
                <w:lang w:val="en-PH" w:eastAsia="en-US"/>
              </w:rPr>
            </w:pPr>
            <w:ins w:id="33772" w:author="Diana Machado" w:date="2019-04-05T18:12:00Z">
              <w:r w:rsidRPr="00E02DB2">
                <w:rPr>
                  <w:rFonts w:ascii="Calibri" w:eastAsia="PMingLiU" w:hAnsi="Calibri" w:cs="Calibri"/>
                  <w:color w:val="000000"/>
                  <w:sz w:val="22"/>
                  <w:szCs w:val="22"/>
                  <w:lang w:val="en-PH" w:eastAsia="en-US"/>
                </w:rPr>
                <w:t>0.247</w:t>
              </w:r>
            </w:ins>
          </w:p>
        </w:tc>
        <w:tc>
          <w:tcPr>
            <w:tcW w:w="1363"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73" w:author="Diana Machado" w:date="2019-04-05T18:12:00Z"/>
                <w:rFonts w:ascii="Calibri" w:eastAsia="PMingLiU" w:hAnsi="Calibri" w:cs="Calibri"/>
                <w:color w:val="000000"/>
                <w:sz w:val="22"/>
                <w:szCs w:val="22"/>
                <w:lang w:val="en-PH" w:eastAsia="en-US"/>
              </w:rPr>
            </w:pPr>
            <w:ins w:id="33774" w:author="Diana Machado" w:date="2019-04-05T18:12:00Z">
              <w:r w:rsidRPr="00E02DB2">
                <w:rPr>
                  <w:rFonts w:ascii="Calibri" w:eastAsia="PMingLiU" w:hAnsi="Calibri" w:cs="Calibri"/>
                  <w:color w:val="000000"/>
                  <w:sz w:val="22"/>
                  <w:szCs w:val="22"/>
                  <w:lang w:val="en-PH" w:eastAsia="en-US"/>
                </w:rPr>
                <w:t>0.233</w:t>
              </w:r>
            </w:ins>
          </w:p>
        </w:tc>
        <w:tc>
          <w:tcPr>
            <w:tcW w:w="1450"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75" w:author="Diana Machado" w:date="2019-04-05T18:12:00Z"/>
                <w:rFonts w:ascii="Calibri" w:eastAsia="PMingLiU" w:hAnsi="Calibri" w:cs="Calibri"/>
                <w:color w:val="000000"/>
                <w:sz w:val="22"/>
                <w:szCs w:val="22"/>
                <w:lang w:val="en-PH" w:eastAsia="en-US"/>
              </w:rPr>
            </w:pPr>
            <w:ins w:id="33776" w:author="Diana Machado" w:date="2019-04-05T18:12:00Z">
              <w:r w:rsidRPr="00E02DB2">
                <w:rPr>
                  <w:rFonts w:ascii="Calibri" w:eastAsia="PMingLiU" w:hAnsi="Calibri" w:cs="Calibri"/>
                  <w:color w:val="000000"/>
                  <w:sz w:val="22"/>
                  <w:szCs w:val="22"/>
                  <w:lang w:val="en-PH" w:eastAsia="en-US"/>
                </w:rPr>
                <w:t>1.099</w:t>
              </w:r>
            </w:ins>
          </w:p>
        </w:tc>
      </w:tr>
      <w:tr w:rsidR="004B7BAF" w:rsidRPr="00E02DB2" w:rsidTr="004B7BAF">
        <w:trPr>
          <w:trHeight w:val="286"/>
          <w:ins w:id="3377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77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779" w:author="Diana Machado" w:date="2019-04-05T18:12:00Z"/>
                <w:rFonts w:ascii="Calibri" w:eastAsia="PMingLiU" w:hAnsi="Calibri" w:cs="Calibri"/>
                <w:color w:val="000000"/>
                <w:sz w:val="22"/>
                <w:szCs w:val="22"/>
                <w:lang w:val="en-PH" w:eastAsia="en-US"/>
              </w:rPr>
            </w:pPr>
            <w:ins w:id="33780"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781" w:author="Diana Machado" w:date="2019-04-05T18:12:00Z"/>
                <w:rFonts w:ascii="Calibri" w:eastAsia="PMingLiU" w:hAnsi="Calibri" w:cs="Calibri"/>
                <w:color w:val="000000"/>
                <w:sz w:val="22"/>
                <w:szCs w:val="22"/>
                <w:lang w:val="en-PH" w:eastAsia="en-US"/>
              </w:rPr>
            </w:pPr>
            <w:ins w:id="33782" w:author="Diana Machado" w:date="2019-04-05T18:12:00Z">
              <w:r w:rsidRPr="00E02DB2">
                <w:rPr>
                  <w:rFonts w:ascii="Calibri" w:eastAsia="PMingLiU" w:hAnsi="Calibri" w:cs="Calibri"/>
                  <w:color w:val="000000"/>
                  <w:sz w:val="22"/>
                  <w:szCs w:val="22"/>
                  <w:lang w:val="en-PH" w:eastAsia="en-US"/>
                </w:rPr>
                <w:t>0.929</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783" w:author="Diana Machado" w:date="2019-04-05T18:12:00Z"/>
                <w:rFonts w:ascii="Calibri" w:eastAsia="PMingLiU" w:hAnsi="Calibri" w:cs="Calibri"/>
                <w:color w:val="000000"/>
                <w:sz w:val="22"/>
                <w:szCs w:val="22"/>
                <w:lang w:val="en-PH" w:eastAsia="en-US"/>
              </w:rPr>
            </w:pPr>
            <w:ins w:id="33784" w:author="Diana Machado" w:date="2019-04-05T18:12:00Z">
              <w:r w:rsidRPr="00E02DB2">
                <w:rPr>
                  <w:rFonts w:ascii="Calibri" w:eastAsia="PMingLiU" w:hAnsi="Calibri" w:cs="Calibri"/>
                  <w:color w:val="000000"/>
                  <w:sz w:val="22"/>
                  <w:szCs w:val="22"/>
                  <w:lang w:val="en-PH" w:eastAsia="en-US"/>
                </w:rPr>
                <w:t>0.93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85" w:author="Diana Machado" w:date="2019-04-05T18:12:00Z"/>
                <w:rFonts w:ascii="Calibri" w:eastAsia="PMingLiU" w:hAnsi="Calibri" w:cs="Calibri"/>
                <w:color w:val="000000"/>
                <w:sz w:val="22"/>
                <w:szCs w:val="22"/>
                <w:lang w:val="en-PH" w:eastAsia="en-US"/>
              </w:rPr>
            </w:pPr>
            <w:ins w:id="33786" w:author="Diana Machado" w:date="2019-04-05T18:12:00Z">
              <w:r w:rsidRPr="00E02DB2">
                <w:rPr>
                  <w:rFonts w:ascii="Calibri" w:eastAsia="PMingLiU" w:hAnsi="Calibri" w:cs="Calibri"/>
                  <w:color w:val="000000"/>
                  <w:sz w:val="22"/>
                  <w:szCs w:val="22"/>
                  <w:lang w:val="en-PH" w:eastAsia="en-US"/>
                </w:rPr>
                <w:t>2.80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87" w:author="Diana Machado" w:date="2019-04-05T18:12:00Z"/>
                <w:rFonts w:ascii="Calibri" w:eastAsia="PMingLiU" w:hAnsi="Calibri" w:cs="Calibri"/>
                <w:color w:val="000000"/>
                <w:sz w:val="22"/>
                <w:szCs w:val="22"/>
                <w:lang w:val="en-PH" w:eastAsia="en-US"/>
              </w:rPr>
            </w:pPr>
            <w:ins w:id="33788" w:author="Diana Machado" w:date="2019-04-05T18:12:00Z">
              <w:r w:rsidRPr="00E02DB2">
                <w:rPr>
                  <w:rFonts w:ascii="Calibri" w:eastAsia="PMingLiU" w:hAnsi="Calibri" w:cs="Calibri"/>
                  <w:color w:val="000000"/>
                  <w:sz w:val="22"/>
                  <w:szCs w:val="22"/>
                  <w:lang w:val="en-PH" w:eastAsia="en-US"/>
                </w:rPr>
                <w:t>0.1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89" w:author="Diana Machado" w:date="2019-04-05T18:12:00Z"/>
                <w:rFonts w:ascii="Calibri" w:eastAsia="PMingLiU" w:hAnsi="Calibri" w:cs="Calibri"/>
                <w:color w:val="000000"/>
                <w:sz w:val="22"/>
                <w:szCs w:val="22"/>
                <w:lang w:val="en-PH" w:eastAsia="en-US"/>
              </w:rPr>
            </w:pPr>
            <w:ins w:id="33790" w:author="Diana Machado" w:date="2019-04-05T18:12:00Z">
              <w:r w:rsidRPr="00E02DB2">
                <w:rPr>
                  <w:rFonts w:ascii="Calibri" w:eastAsia="PMingLiU" w:hAnsi="Calibri" w:cs="Calibri"/>
                  <w:color w:val="000000"/>
                  <w:sz w:val="22"/>
                  <w:szCs w:val="22"/>
                  <w:lang w:val="en-PH" w:eastAsia="en-US"/>
                </w:rPr>
                <w:t>0.18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91" w:author="Diana Machado" w:date="2019-04-05T18:12:00Z"/>
                <w:rFonts w:ascii="Calibri" w:eastAsia="PMingLiU" w:hAnsi="Calibri" w:cs="Calibri"/>
                <w:color w:val="000000"/>
                <w:sz w:val="22"/>
                <w:szCs w:val="22"/>
                <w:lang w:val="en-PH" w:eastAsia="en-US"/>
              </w:rPr>
            </w:pPr>
            <w:ins w:id="33792" w:author="Diana Machado" w:date="2019-04-05T18:12:00Z">
              <w:r w:rsidRPr="00E02DB2">
                <w:rPr>
                  <w:rFonts w:ascii="Calibri" w:eastAsia="PMingLiU" w:hAnsi="Calibri" w:cs="Calibri"/>
                  <w:color w:val="000000"/>
                  <w:sz w:val="22"/>
                  <w:szCs w:val="22"/>
                  <w:lang w:val="en-PH" w:eastAsia="en-US"/>
                </w:rPr>
                <w:t>0.277</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93" w:author="Diana Machado" w:date="2019-04-05T18:12:00Z"/>
                <w:rFonts w:ascii="Calibri" w:eastAsia="PMingLiU" w:hAnsi="Calibri" w:cs="Calibri"/>
                <w:color w:val="000000"/>
                <w:sz w:val="22"/>
                <w:szCs w:val="22"/>
                <w:lang w:val="en-PH" w:eastAsia="en-US"/>
              </w:rPr>
            </w:pPr>
            <w:ins w:id="33794" w:author="Diana Machado" w:date="2019-04-05T18:12:00Z">
              <w:r w:rsidRPr="00E02DB2">
                <w:rPr>
                  <w:rFonts w:ascii="Calibri" w:eastAsia="PMingLiU" w:hAnsi="Calibri" w:cs="Calibri"/>
                  <w:color w:val="000000"/>
                  <w:sz w:val="22"/>
                  <w:szCs w:val="22"/>
                  <w:lang w:val="en-PH" w:eastAsia="en-US"/>
                </w:rPr>
                <w:t>0.25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95" w:author="Diana Machado" w:date="2019-04-05T18:12:00Z"/>
                <w:rFonts w:ascii="Calibri" w:eastAsia="PMingLiU" w:hAnsi="Calibri" w:cs="Calibri"/>
                <w:color w:val="000000"/>
                <w:sz w:val="22"/>
                <w:szCs w:val="22"/>
                <w:lang w:val="en-PH" w:eastAsia="en-US"/>
              </w:rPr>
            </w:pPr>
            <w:ins w:id="33796" w:author="Diana Machado" w:date="2019-04-05T18:12:00Z">
              <w:r w:rsidRPr="00E02DB2">
                <w:rPr>
                  <w:rFonts w:ascii="Calibri" w:eastAsia="PMingLiU" w:hAnsi="Calibri" w:cs="Calibri"/>
                  <w:color w:val="000000"/>
                  <w:sz w:val="22"/>
                  <w:szCs w:val="22"/>
                  <w:lang w:val="en-PH" w:eastAsia="en-US"/>
                </w:rPr>
                <w:t>2.274</w:t>
              </w:r>
            </w:ins>
          </w:p>
        </w:tc>
      </w:tr>
      <w:tr w:rsidR="004B7BAF" w:rsidRPr="00E02DB2" w:rsidTr="004B7BAF">
        <w:trPr>
          <w:trHeight w:val="286"/>
          <w:ins w:id="3379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79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799" w:author="Diana Machado" w:date="2019-04-05T18:12:00Z"/>
                <w:rFonts w:ascii="Calibri" w:eastAsia="PMingLiU" w:hAnsi="Calibri" w:cs="Calibri"/>
                <w:color w:val="000000"/>
                <w:sz w:val="22"/>
                <w:szCs w:val="22"/>
                <w:lang w:val="en-PH" w:eastAsia="en-US"/>
              </w:rPr>
            </w:pPr>
            <w:ins w:id="33800"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01" w:author="Diana Machado" w:date="2019-04-05T18:12:00Z"/>
                <w:rFonts w:ascii="Calibri" w:eastAsia="PMingLiU" w:hAnsi="Calibri" w:cs="Calibri"/>
                <w:color w:val="000000"/>
                <w:sz w:val="22"/>
                <w:szCs w:val="22"/>
                <w:lang w:val="en-PH" w:eastAsia="en-US"/>
              </w:rPr>
            </w:pPr>
            <w:ins w:id="33802" w:author="Diana Machado" w:date="2019-04-05T18:12:00Z">
              <w:r w:rsidRPr="00E02DB2">
                <w:rPr>
                  <w:rFonts w:ascii="Calibri" w:eastAsia="PMingLiU" w:hAnsi="Calibri" w:cs="Calibri"/>
                  <w:color w:val="000000"/>
                  <w:sz w:val="22"/>
                  <w:szCs w:val="22"/>
                  <w:lang w:val="en-PH" w:eastAsia="en-US"/>
                </w:rPr>
                <w:t>1.12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03" w:author="Diana Machado" w:date="2019-04-05T18:12:00Z"/>
                <w:rFonts w:ascii="Calibri" w:eastAsia="PMingLiU" w:hAnsi="Calibri" w:cs="Calibri"/>
                <w:color w:val="000000"/>
                <w:sz w:val="22"/>
                <w:szCs w:val="22"/>
                <w:lang w:val="en-PH" w:eastAsia="en-US"/>
              </w:rPr>
            </w:pPr>
            <w:ins w:id="33804" w:author="Diana Machado" w:date="2019-04-05T18:12:00Z">
              <w:r w:rsidRPr="00E02DB2">
                <w:rPr>
                  <w:rFonts w:ascii="Calibri" w:eastAsia="PMingLiU" w:hAnsi="Calibri" w:cs="Calibri"/>
                  <w:color w:val="000000"/>
                  <w:sz w:val="22"/>
                  <w:szCs w:val="22"/>
                  <w:lang w:val="en-PH" w:eastAsia="en-US"/>
                </w:rPr>
                <w:t>1.10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05" w:author="Diana Machado" w:date="2019-04-05T18:12:00Z"/>
                <w:rFonts w:ascii="Calibri" w:eastAsia="PMingLiU" w:hAnsi="Calibri" w:cs="Calibri"/>
                <w:color w:val="000000"/>
                <w:sz w:val="22"/>
                <w:szCs w:val="22"/>
                <w:lang w:val="en-PH" w:eastAsia="en-US"/>
              </w:rPr>
            </w:pPr>
            <w:ins w:id="33806" w:author="Diana Machado" w:date="2019-04-05T18:12:00Z">
              <w:r w:rsidRPr="00E02DB2">
                <w:rPr>
                  <w:rFonts w:ascii="Calibri" w:eastAsia="PMingLiU" w:hAnsi="Calibri" w:cs="Calibri"/>
                  <w:color w:val="000000"/>
                  <w:sz w:val="22"/>
                  <w:szCs w:val="22"/>
                  <w:lang w:val="en-PH" w:eastAsia="en-US"/>
                </w:rPr>
                <w:t>5.156</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807" w:author="Diana Machado" w:date="2019-04-05T18:12:00Z"/>
                <w:rFonts w:ascii="Calibri" w:eastAsia="PMingLiU" w:hAnsi="Calibri" w:cs="Calibri"/>
                <w:color w:val="000000"/>
                <w:sz w:val="22"/>
                <w:szCs w:val="22"/>
                <w:lang w:val="en-PH" w:eastAsia="en-US"/>
              </w:rPr>
            </w:pPr>
            <w:ins w:id="33808" w:author="Diana Machado" w:date="2019-04-05T18:12:00Z">
              <w:r w:rsidRPr="00E02DB2">
                <w:rPr>
                  <w:rFonts w:ascii="Calibri" w:eastAsia="PMingLiU" w:hAnsi="Calibri" w:cs="Calibri"/>
                  <w:color w:val="000000"/>
                  <w:sz w:val="22"/>
                  <w:szCs w:val="22"/>
                  <w:lang w:val="en-PH" w:eastAsia="en-US"/>
                </w:rPr>
                <w:t>0.254</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809" w:author="Diana Machado" w:date="2019-04-05T18:12:00Z"/>
                <w:rFonts w:ascii="Calibri" w:eastAsia="PMingLiU" w:hAnsi="Calibri" w:cs="Calibri"/>
                <w:color w:val="000000"/>
                <w:sz w:val="22"/>
                <w:szCs w:val="22"/>
                <w:lang w:val="en-PH" w:eastAsia="en-US"/>
              </w:rPr>
            </w:pPr>
            <w:ins w:id="33810" w:author="Diana Machado" w:date="2019-04-05T18:12:00Z">
              <w:r w:rsidRPr="00E02DB2">
                <w:rPr>
                  <w:rFonts w:ascii="Calibri" w:eastAsia="PMingLiU" w:hAnsi="Calibri" w:cs="Calibri"/>
                  <w:color w:val="000000"/>
                  <w:sz w:val="22"/>
                  <w:szCs w:val="22"/>
                  <w:lang w:val="en-PH" w:eastAsia="en-US"/>
                </w:rPr>
                <w:t>0.259</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811" w:author="Diana Machado" w:date="2019-04-05T18:12:00Z"/>
                <w:rFonts w:ascii="Calibri" w:eastAsia="PMingLiU" w:hAnsi="Calibri" w:cs="Calibri"/>
                <w:color w:val="000000"/>
                <w:sz w:val="22"/>
                <w:szCs w:val="22"/>
                <w:lang w:val="en-PH" w:eastAsia="en-US"/>
              </w:rPr>
            </w:pPr>
            <w:ins w:id="33812" w:author="Diana Machado" w:date="2019-04-05T18:12:00Z">
              <w:r w:rsidRPr="00E02DB2">
                <w:rPr>
                  <w:rFonts w:ascii="Calibri" w:eastAsia="PMingLiU" w:hAnsi="Calibri" w:cs="Calibri"/>
                  <w:color w:val="000000"/>
                  <w:sz w:val="22"/>
                  <w:szCs w:val="22"/>
                  <w:lang w:val="en-PH" w:eastAsia="en-US"/>
                </w:rPr>
                <w:t>0.289</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813" w:author="Diana Machado" w:date="2019-04-05T18:12:00Z"/>
                <w:rFonts w:ascii="Calibri" w:eastAsia="PMingLiU" w:hAnsi="Calibri" w:cs="Calibri"/>
                <w:color w:val="000000"/>
                <w:sz w:val="22"/>
                <w:szCs w:val="22"/>
                <w:lang w:val="en-PH" w:eastAsia="en-US"/>
              </w:rPr>
            </w:pPr>
            <w:ins w:id="33814" w:author="Diana Machado" w:date="2019-04-05T18:12:00Z">
              <w:r w:rsidRPr="00E02DB2">
                <w:rPr>
                  <w:rFonts w:ascii="Calibri" w:eastAsia="PMingLiU" w:hAnsi="Calibri" w:cs="Calibri"/>
                  <w:color w:val="000000"/>
                  <w:sz w:val="22"/>
                  <w:szCs w:val="22"/>
                  <w:lang w:val="en-PH" w:eastAsia="en-US"/>
                </w:rPr>
                <w:t>0.32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15" w:author="Diana Machado" w:date="2019-04-05T18:12:00Z"/>
                <w:rFonts w:ascii="Calibri" w:eastAsia="PMingLiU" w:hAnsi="Calibri" w:cs="Calibri"/>
                <w:color w:val="000000"/>
                <w:sz w:val="22"/>
                <w:szCs w:val="22"/>
                <w:lang w:val="en-PH" w:eastAsia="en-US"/>
              </w:rPr>
            </w:pPr>
            <w:ins w:id="33816" w:author="Diana Machado" w:date="2019-04-05T18:12:00Z">
              <w:r w:rsidRPr="00E02DB2">
                <w:rPr>
                  <w:rFonts w:ascii="Calibri" w:eastAsia="PMingLiU" w:hAnsi="Calibri" w:cs="Calibri"/>
                  <w:color w:val="000000"/>
                  <w:sz w:val="22"/>
                  <w:szCs w:val="22"/>
                  <w:lang w:val="en-PH" w:eastAsia="en-US"/>
                </w:rPr>
                <w:t>3.059</w:t>
              </w:r>
            </w:ins>
          </w:p>
        </w:tc>
      </w:tr>
      <w:tr w:rsidR="004B7BAF" w:rsidRPr="00E02DB2" w:rsidTr="004B7BAF">
        <w:trPr>
          <w:trHeight w:val="286"/>
          <w:ins w:id="33817"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81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819"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20"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21"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22"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2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24"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25"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2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27"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382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829" w:author="Diana Machado" w:date="2019-04-05T18:12:00Z"/>
                <w:rFonts w:ascii="Calibri" w:eastAsia="PMingLiU" w:hAnsi="Calibri" w:cs="Calibri"/>
                <w:color w:val="000000"/>
                <w:sz w:val="22"/>
                <w:szCs w:val="22"/>
                <w:lang w:val="en-PH" w:eastAsia="en-US"/>
              </w:rPr>
            </w:pPr>
            <w:ins w:id="33830" w:author="Diana Machado" w:date="2019-04-05T18:12:00Z">
              <w:r w:rsidRPr="00E02DB2">
                <w:rPr>
                  <w:rFonts w:ascii="Calibri" w:eastAsia="PMingLiU" w:hAnsi="Calibri" w:cs="Calibri"/>
                  <w:color w:val="000000"/>
                  <w:sz w:val="22"/>
                  <w:szCs w:val="22"/>
                  <w:lang w:val="en-PH" w:eastAsia="en-US"/>
                </w:rPr>
                <w:t>Baker</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831" w:author="Diana Machado" w:date="2019-04-05T18:12:00Z"/>
                <w:rFonts w:ascii="Calibri" w:eastAsia="PMingLiU" w:hAnsi="Calibri" w:cs="Calibri"/>
                <w:color w:val="000000"/>
                <w:sz w:val="22"/>
                <w:szCs w:val="22"/>
                <w:lang w:val="en-PH" w:eastAsia="en-US"/>
              </w:rPr>
            </w:pPr>
            <w:ins w:id="33832"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833" w:author="Diana Machado" w:date="2019-04-05T18:12:00Z"/>
                <w:rFonts w:ascii="Calibri" w:eastAsia="PMingLiU" w:hAnsi="Calibri" w:cs="Calibri"/>
                <w:color w:val="000000"/>
                <w:sz w:val="22"/>
                <w:szCs w:val="22"/>
                <w:lang w:val="en-PH" w:eastAsia="en-US"/>
              </w:rPr>
            </w:pPr>
            <w:ins w:id="33834" w:author="Diana Machado" w:date="2019-04-05T18:12:00Z">
              <w:r w:rsidRPr="00E02DB2">
                <w:rPr>
                  <w:rFonts w:ascii="Calibri" w:eastAsia="PMingLiU" w:hAnsi="Calibri" w:cs="Calibri"/>
                  <w:color w:val="000000"/>
                  <w:sz w:val="22"/>
                  <w:szCs w:val="22"/>
                  <w:lang w:val="en-PH" w:eastAsia="en-US"/>
                </w:rPr>
                <w:t>0.614</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835" w:author="Diana Machado" w:date="2019-04-05T18:12:00Z"/>
                <w:rFonts w:ascii="Calibri" w:eastAsia="PMingLiU" w:hAnsi="Calibri" w:cs="Calibri"/>
                <w:color w:val="000000"/>
                <w:sz w:val="22"/>
                <w:szCs w:val="22"/>
                <w:lang w:val="en-PH" w:eastAsia="en-US"/>
              </w:rPr>
            </w:pPr>
            <w:ins w:id="33836" w:author="Diana Machado" w:date="2019-04-05T18:12:00Z">
              <w:r w:rsidRPr="00E02DB2">
                <w:rPr>
                  <w:rFonts w:ascii="Calibri" w:eastAsia="PMingLiU" w:hAnsi="Calibri" w:cs="Calibri"/>
                  <w:color w:val="000000"/>
                  <w:sz w:val="22"/>
                  <w:szCs w:val="22"/>
                  <w:lang w:val="en-PH" w:eastAsia="en-US"/>
                </w:rPr>
                <w:t>0.61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37" w:author="Diana Machado" w:date="2019-04-05T18:12:00Z"/>
                <w:rFonts w:ascii="Calibri" w:eastAsia="PMingLiU" w:hAnsi="Calibri" w:cs="Calibri"/>
                <w:color w:val="000000"/>
                <w:sz w:val="22"/>
                <w:szCs w:val="22"/>
                <w:lang w:val="en-PH" w:eastAsia="en-US"/>
              </w:rPr>
            </w:pPr>
            <w:ins w:id="33838" w:author="Diana Machado" w:date="2019-04-05T18:12:00Z">
              <w:r w:rsidRPr="00E02DB2">
                <w:rPr>
                  <w:rFonts w:ascii="Calibri" w:eastAsia="PMingLiU" w:hAnsi="Calibri" w:cs="Calibri"/>
                  <w:color w:val="000000"/>
                  <w:sz w:val="22"/>
                  <w:szCs w:val="22"/>
                  <w:lang w:val="en-PH" w:eastAsia="en-US"/>
                </w:rPr>
                <w:t>1.26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39" w:author="Diana Machado" w:date="2019-04-05T18:12:00Z"/>
                <w:rFonts w:ascii="Calibri" w:eastAsia="PMingLiU" w:hAnsi="Calibri" w:cs="Calibri"/>
                <w:color w:val="000000"/>
                <w:sz w:val="22"/>
                <w:szCs w:val="22"/>
                <w:lang w:val="en-PH" w:eastAsia="en-US"/>
              </w:rPr>
            </w:pPr>
            <w:ins w:id="33840" w:author="Diana Machado" w:date="2019-04-05T18:12:00Z">
              <w:r w:rsidRPr="00E02DB2">
                <w:rPr>
                  <w:rFonts w:ascii="Calibri" w:eastAsia="PMingLiU" w:hAnsi="Calibri" w:cs="Calibri"/>
                  <w:color w:val="000000"/>
                  <w:sz w:val="22"/>
                  <w:szCs w:val="22"/>
                  <w:lang w:val="en-PH" w:eastAsia="en-US"/>
                </w:rPr>
                <w:t>0.13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41" w:author="Diana Machado" w:date="2019-04-05T18:12:00Z"/>
                <w:rFonts w:ascii="Calibri" w:eastAsia="PMingLiU" w:hAnsi="Calibri" w:cs="Calibri"/>
                <w:color w:val="000000"/>
                <w:sz w:val="22"/>
                <w:szCs w:val="22"/>
                <w:lang w:val="en-PH" w:eastAsia="en-US"/>
              </w:rPr>
            </w:pPr>
            <w:ins w:id="33842" w:author="Diana Machado" w:date="2019-04-05T18:12:00Z">
              <w:r w:rsidRPr="00E02DB2">
                <w:rPr>
                  <w:rFonts w:ascii="Calibri" w:eastAsia="PMingLiU" w:hAnsi="Calibri" w:cs="Calibri"/>
                  <w:color w:val="000000"/>
                  <w:sz w:val="22"/>
                  <w:szCs w:val="22"/>
                  <w:lang w:val="en-PH" w:eastAsia="en-US"/>
                </w:rPr>
                <w:t>0.12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43" w:author="Diana Machado" w:date="2019-04-05T18:12:00Z"/>
                <w:rFonts w:ascii="Calibri" w:eastAsia="PMingLiU" w:hAnsi="Calibri" w:cs="Calibri"/>
                <w:color w:val="000000"/>
                <w:sz w:val="22"/>
                <w:szCs w:val="22"/>
                <w:lang w:val="en-PH" w:eastAsia="en-US"/>
              </w:rPr>
            </w:pPr>
            <w:ins w:id="33844"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45" w:author="Diana Machado" w:date="2019-04-05T18:12:00Z"/>
                <w:rFonts w:ascii="Calibri" w:eastAsia="PMingLiU" w:hAnsi="Calibri" w:cs="Calibri"/>
                <w:color w:val="000000"/>
                <w:sz w:val="22"/>
                <w:szCs w:val="22"/>
                <w:lang w:val="en-PH" w:eastAsia="en-US"/>
              </w:rPr>
            </w:pPr>
            <w:ins w:id="33846"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47" w:author="Diana Machado" w:date="2019-04-05T18:12:00Z"/>
                <w:rFonts w:ascii="Calibri" w:eastAsia="PMingLiU" w:hAnsi="Calibri" w:cs="Calibri"/>
                <w:color w:val="000000"/>
                <w:sz w:val="22"/>
                <w:szCs w:val="22"/>
                <w:lang w:val="en-PH" w:eastAsia="en-US"/>
              </w:rPr>
            </w:pPr>
            <w:ins w:id="33848"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384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85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851" w:author="Diana Machado" w:date="2019-04-05T18:12:00Z"/>
                <w:rFonts w:ascii="Calibri" w:eastAsia="PMingLiU" w:hAnsi="Calibri" w:cs="Calibri"/>
                <w:color w:val="000000"/>
                <w:sz w:val="22"/>
                <w:szCs w:val="22"/>
                <w:lang w:val="en-PH" w:eastAsia="en-US"/>
              </w:rPr>
            </w:pPr>
            <w:ins w:id="33852"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53" w:author="Diana Machado" w:date="2019-04-05T18:12:00Z"/>
                <w:rFonts w:ascii="Calibri" w:eastAsia="PMingLiU" w:hAnsi="Calibri" w:cs="Calibri"/>
                <w:color w:val="000000"/>
                <w:sz w:val="22"/>
                <w:szCs w:val="22"/>
                <w:lang w:val="en-PH" w:eastAsia="en-US"/>
              </w:rPr>
            </w:pPr>
            <w:ins w:id="33854" w:author="Diana Machado" w:date="2019-04-05T18:12:00Z">
              <w:r w:rsidRPr="00E02DB2">
                <w:rPr>
                  <w:rFonts w:ascii="Calibri" w:eastAsia="PMingLiU" w:hAnsi="Calibri" w:cs="Calibri"/>
                  <w:color w:val="000000"/>
                  <w:sz w:val="22"/>
                  <w:szCs w:val="22"/>
                  <w:lang w:val="en-PH" w:eastAsia="en-US"/>
                </w:rPr>
                <w:t>0.66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55" w:author="Diana Machado" w:date="2019-04-05T18:12:00Z"/>
                <w:rFonts w:ascii="Calibri" w:eastAsia="PMingLiU" w:hAnsi="Calibri" w:cs="Calibri"/>
                <w:color w:val="000000"/>
                <w:sz w:val="22"/>
                <w:szCs w:val="22"/>
                <w:lang w:val="en-PH" w:eastAsia="en-US"/>
              </w:rPr>
            </w:pPr>
            <w:ins w:id="33856" w:author="Diana Machado" w:date="2019-04-05T18:12:00Z">
              <w:r w:rsidRPr="00E02DB2">
                <w:rPr>
                  <w:rFonts w:ascii="Calibri" w:eastAsia="PMingLiU" w:hAnsi="Calibri" w:cs="Calibri"/>
                  <w:color w:val="000000"/>
                  <w:sz w:val="22"/>
                  <w:szCs w:val="22"/>
                  <w:lang w:val="en-PH" w:eastAsia="en-US"/>
                </w:rPr>
                <w:t>0.66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57" w:author="Diana Machado" w:date="2019-04-05T18:12:00Z"/>
                <w:rFonts w:ascii="Calibri" w:eastAsia="PMingLiU" w:hAnsi="Calibri" w:cs="Calibri"/>
                <w:color w:val="000000"/>
                <w:sz w:val="22"/>
                <w:szCs w:val="22"/>
                <w:lang w:val="en-PH" w:eastAsia="en-US"/>
              </w:rPr>
            </w:pPr>
            <w:ins w:id="33858" w:author="Diana Machado" w:date="2019-04-05T18:12:00Z">
              <w:r w:rsidRPr="00E02DB2">
                <w:rPr>
                  <w:rFonts w:ascii="Calibri" w:eastAsia="PMingLiU" w:hAnsi="Calibri" w:cs="Calibri"/>
                  <w:color w:val="000000"/>
                  <w:sz w:val="22"/>
                  <w:szCs w:val="22"/>
                  <w:lang w:val="en-PH" w:eastAsia="en-US"/>
                </w:rPr>
                <w:t>1.55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59" w:author="Diana Machado" w:date="2019-04-05T18:12:00Z"/>
                <w:rFonts w:ascii="Calibri" w:eastAsia="PMingLiU" w:hAnsi="Calibri" w:cs="Calibri"/>
                <w:color w:val="000000"/>
                <w:sz w:val="22"/>
                <w:szCs w:val="22"/>
                <w:lang w:val="en-PH" w:eastAsia="en-US"/>
              </w:rPr>
            </w:pPr>
            <w:ins w:id="33860" w:author="Diana Machado" w:date="2019-04-05T18:12:00Z">
              <w:r w:rsidRPr="00E02DB2">
                <w:rPr>
                  <w:rFonts w:ascii="Calibri" w:eastAsia="PMingLiU" w:hAnsi="Calibri" w:cs="Calibri"/>
                  <w:color w:val="000000"/>
                  <w:sz w:val="22"/>
                  <w:szCs w:val="22"/>
                  <w:lang w:val="en-PH" w:eastAsia="en-US"/>
                </w:rPr>
                <w:t>0.13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61" w:author="Diana Machado" w:date="2019-04-05T18:12:00Z"/>
                <w:rFonts w:ascii="Calibri" w:eastAsia="PMingLiU" w:hAnsi="Calibri" w:cs="Calibri"/>
                <w:color w:val="000000"/>
                <w:sz w:val="22"/>
                <w:szCs w:val="22"/>
                <w:lang w:val="en-PH" w:eastAsia="en-US"/>
              </w:rPr>
            </w:pPr>
            <w:ins w:id="33862" w:author="Diana Machado" w:date="2019-04-05T18:12:00Z">
              <w:r w:rsidRPr="00E02DB2">
                <w:rPr>
                  <w:rFonts w:ascii="Calibri" w:eastAsia="PMingLiU" w:hAnsi="Calibri" w:cs="Calibri"/>
                  <w:color w:val="000000"/>
                  <w:sz w:val="22"/>
                  <w:szCs w:val="22"/>
                  <w:lang w:val="en-PH" w:eastAsia="en-US"/>
                </w:rPr>
                <w:t>0.12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63" w:author="Diana Machado" w:date="2019-04-05T18:12:00Z"/>
                <w:rFonts w:ascii="Calibri" w:eastAsia="PMingLiU" w:hAnsi="Calibri" w:cs="Calibri"/>
                <w:color w:val="000000"/>
                <w:sz w:val="22"/>
                <w:szCs w:val="22"/>
                <w:lang w:val="en-PH" w:eastAsia="en-US"/>
              </w:rPr>
            </w:pPr>
            <w:ins w:id="33864"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65" w:author="Diana Machado" w:date="2019-04-05T18:12:00Z"/>
                <w:rFonts w:ascii="Calibri" w:eastAsia="PMingLiU" w:hAnsi="Calibri" w:cs="Calibri"/>
                <w:color w:val="000000"/>
                <w:sz w:val="22"/>
                <w:szCs w:val="22"/>
                <w:lang w:val="en-PH" w:eastAsia="en-US"/>
              </w:rPr>
            </w:pPr>
            <w:ins w:id="33866"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67" w:author="Diana Machado" w:date="2019-04-05T18:12:00Z"/>
                <w:rFonts w:ascii="Calibri" w:eastAsia="PMingLiU" w:hAnsi="Calibri" w:cs="Calibri"/>
                <w:color w:val="000000"/>
                <w:sz w:val="22"/>
                <w:szCs w:val="22"/>
                <w:lang w:val="en-PH" w:eastAsia="en-US"/>
              </w:rPr>
            </w:pPr>
            <w:ins w:id="33868"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386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87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871" w:author="Diana Machado" w:date="2019-04-05T18:12:00Z"/>
                <w:rFonts w:ascii="Calibri" w:eastAsia="PMingLiU" w:hAnsi="Calibri" w:cs="Calibri"/>
                <w:color w:val="000000"/>
                <w:sz w:val="22"/>
                <w:szCs w:val="22"/>
                <w:lang w:val="en-PH" w:eastAsia="en-US"/>
              </w:rPr>
            </w:pPr>
            <w:ins w:id="33872"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73" w:author="Diana Machado" w:date="2019-04-05T18:12:00Z"/>
                <w:rFonts w:ascii="Calibri" w:eastAsia="PMingLiU" w:hAnsi="Calibri" w:cs="Calibri"/>
                <w:color w:val="000000"/>
                <w:sz w:val="22"/>
                <w:szCs w:val="22"/>
                <w:lang w:val="en-PH" w:eastAsia="en-US"/>
              </w:rPr>
            </w:pPr>
            <w:ins w:id="33874" w:author="Diana Machado" w:date="2019-04-05T18:12:00Z">
              <w:r w:rsidRPr="00E02DB2">
                <w:rPr>
                  <w:rFonts w:ascii="Calibri" w:eastAsia="PMingLiU" w:hAnsi="Calibri" w:cs="Calibri"/>
                  <w:color w:val="000000"/>
                  <w:sz w:val="22"/>
                  <w:szCs w:val="22"/>
                  <w:lang w:val="en-PH" w:eastAsia="en-US"/>
                </w:rPr>
                <w:t>0.70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75" w:author="Diana Machado" w:date="2019-04-05T18:12:00Z"/>
                <w:rFonts w:ascii="Calibri" w:eastAsia="PMingLiU" w:hAnsi="Calibri" w:cs="Calibri"/>
                <w:color w:val="000000"/>
                <w:sz w:val="22"/>
                <w:szCs w:val="22"/>
                <w:lang w:val="en-PH" w:eastAsia="en-US"/>
              </w:rPr>
            </w:pPr>
            <w:ins w:id="33876" w:author="Diana Machado" w:date="2019-04-05T18:12:00Z">
              <w:r w:rsidRPr="00E02DB2">
                <w:rPr>
                  <w:rFonts w:ascii="Calibri" w:eastAsia="PMingLiU" w:hAnsi="Calibri" w:cs="Calibri"/>
                  <w:color w:val="000000"/>
                  <w:sz w:val="22"/>
                  <w:szCs w:val="22"/>
                  <w:lang w:val="en-PH" w:eastAsia="en-US"/>
                </w:rPr>
                <w:t>0.67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77" w:author="Diana Machado" w:date="2019-04-05T18:12:00Z"/>
                <w:rFonts w:ascii="Calibri" w:eastAsia="PMingLiU" w:hAnsi="Calibri" w:cs="Calibri"/>
                <w:color w:val="000000"/>
                <w:sz w:val="22"/>
                <w:szCs w:val="22"/>
                <w:lang w:val="en-PH" w:eastAsia="en-US"/>
              </w:rPr>
            </w:pPr>
            <w:ins w:id="33878" w:author="Diana Machado" w:date="2019-04-05T18:12:00Z">
              <w:r w:rsidRPr="00E02DB2">
                <w:rPr>
                  <w:rFonts w:ascii="Calibri" w:eastAsia="PMingLiU" w:hAnsi="Calibri" w:cs="Calibri"/>
                  <w:color w:val="000000"/>
                  <w:sz w:val="22"/>
                  <w:szCs w:val="22"/>
                  <w:lang w:val="en-PH" w:eastAsia="en-US"/>
                </w:rPr>
                <w:t>1.77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79" w:author="Diana Machado" w:date="2019-04-05T18:12:00Z"/>
                <w:rFonts w:ascii="Calibri" w:eastAsia="PMingLiU" w:hAnsi="Calibri" w:cs="Calibri"/>
                <w:color w:val="000000"/>
                <w:sz w:val="22"/>
                <w:szCs w:val="22"/>
                <w:lang w:val="en-PH" w:eastAsia="en-US"/>
              </w:rPr>
            </w:pPr>
            <w:ins w:id="33880" w:author="Diana Machado" w:date="2019-04-05T18:12:00Z">
              <w:r w:rsidRPr="00E02DB2">
                <w:rPr>
                  <w:rFonts w:ascii="Calibri" w:eastAsia="PMingLiU" w:hAnsi="Calibri" w:cs="Calibri"/>
                  <w:color w:val="000000"/>
                  <w:sz w:val="22"/>
                  <w:szCs w:val="22"/>
                  <w:lang w:val="en-PH" w:eastAsia="en-US"/>
                </w:rPr>
                <w:t>0.13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81" w:author="Diana Machado" w:date="2019-04-05T18:12:00Z"/>
                <w:rFonts w:ascii="Calibri" w:eastAsia="PMingLiU" w:hAnsi="Calibri" w:cs="Calibri"/>
                <w:color w:val="000000"/>
                <w:sz w:val="22"/>
                <w:szCs w:val="22"/>
                <w:lang w:val="en-PH" w:eastAsia="en-US"/>
              </w:rPr>
            </w:pPr>
            <w:ins w:id="33882" w:author="Diana Machado" w:date="2019-04-05T18:12:00Z">
              <w:r w:rsidRPr="00E02DB2">
                <w:rPr>
                  <w:rFonts w:ascii="Calibri" w:eastAsia="PMingLiU" w:hAnsi="Calibri" w:cs="Calibri"/>
                  <w:color w:val="000000"/>
                  <w:sz w:val="22"/>
                  <w:szCs w:val="22"/>
                  <w:lang w:val="en-PH" w:eastAsia="en-US"/>
                </w:rPr>
                <w:t>0.13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83" w:author="Diana Machado" w:date="2019-04-05T18:12:00Z"/>
                <w:rFonts w:ascii="Calibri" w:eastAsia="PMingLiU" w:hAnsi="Calibri" w:cs="Calibri"/>
                <w:color w:val="000000"/>
                <w:sz w:val="22"/>
                <w:szCs w:val="22"/>
                <w:lang w:val="en-PH" w:eastAsia="en-US"/>
              </w:rPr>
            </w:pPr>
            <w:ins w:id="33884"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85" w:author="Diana Machado" w:date="2019-04-05T18:12:00Z"/>
                <w:rFonts w:ascii="Calibri" w:eastAsia="PMingLiU" w:hAnsi="Calibri" w:cs="Calibri"/>
                <w:color w:val="000000"/>
                <w:sz w:val="22"/>
                <w:szCs w:val="22"/>
                <w:lang w:val="en-PH" w:eastAsia="en-US"/>
              </w:rPr>
            </w:pPr>
            <w:ins w:id="33886"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87" w:author="Diana Machado" w:date="2019-04-05T18:12:00Z"/>
                <w:rFonts w:ascii="Calibri" w:eastAsia="PMingLiU" w:hAnsi="Calibri" w:cs="Calibri"/>
                <w:color w:val="000000"/>
                <w:sz w:val="22"/>
                <w:szCs w:val="22"/>
                <w:lang w:val="en-PH" w:eastAsia="en-US"/>
              </w:rPr>
            </w:pPr>
            <w:ins w:id="33888"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3889"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89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891"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92"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93"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94"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9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96"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97"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9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99"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390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901" w:author="Diana Machado" w:date="2019-04-05T18:12:00Z"/>
                <w:rFonts w:ascii="Calibri" w:eastAsia="PMingLiU" w:hAnsi="Calibri" w:cs="Calibri"/>
                <w:color w:val="000000"/>
                <w:sz w:val="22"/>
                <w:szCs w:val="22"/>
                <w:lang w:val="en-PH" w:eastAsia="en-US"/>
              </w:rPr>
            </w:pPr>
            <w:ins w:id="33902" w:author="Diana Machado" w:date="2019-04-05T18:12:00Z">
              <w:r w:rsidRPr="00E02DB2">
                <w:rPr>
                  <w:rFonts w:ascii="Calibri" w:eastAsia="PMingLiU" w:hAnsi="Calibri" w:cs="Calibri"/>
                  <w:color w:val="000000"/>
                  <w:sz w:val="22"/>
                  <w:szCs w:val="22"/>
                  <w:lang w:val="en-PH" w:eastAsia="en-US"/>
                </w:rPr>
                <w:t>Bay</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903" w:author="Diana Machado" w:date="2019-04-05T18:12:00Z"/>
                <w:rFonts w:ascii="Calibri" w:eastAsia="PMingLiU" w:hAnsi="Calibri" w:cs="Calibri"/>
                <w:color w:val="000000"/>
                <w:sz w:val="22"/>
                <w:szCs w:val="22"/>
                <w:lang w:val="en-PH" w:eastAsia="en-US"/>
              </w:rPr>
            </w:pPr>
            <w:ins w:id="33904"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905" w:author="Diana Machado" w:date="2019-04-05T18:12:00Z"/>
                <w:rFonts w:ascii="Calibri" w:eastAsia="PMingLiU" w:hAnsi="Calibri" w:cs="Calibri"/>
                <w:color w:val="000000"/>
                <w:sz w:val="22"/>
                <w:szCs w:val="22"/>
                <w:lang w:val="en-PH" w:eastAsia="en-US"/>
              </w:rPr>
            </w:pPr>
            <w:ins w:id="33906" w:author="Diana Machado" w:date="2019-04-05T18:12:00Z">
              <w:r w:rsidRPr="00E02DB2">
                <w:rPr>
                  <w:rFonts w:ascii="Calibri" w:eastAsia="PMingLiU" w:hAnsi="Calibri" w:cs="Calibri"/>
                  <w:color w:val="000000"/>
                  <w:sz w:val="22"/>
                  <w:szCs w:val="22"/>
                  <w:lang w:val="en-PH" w:eastAsia="en-US"/>
                </w:rPr>
                <w:t>1.236</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907" w:author="Diana Machado" w:date="2019-04-05T18:12:00Z"/>
                <w:rFonts w:ascii="Calibri" w:eastAsia="PMingLiU" w:hAnsi="Calibri" w:cs="Calibri"/>
                <w:color w:val="000000"/>
                <w:sz w:val="22"/>
                <w:szCs w:val="22"/>
                <w:lang w:val="en-PH" w:eastAsia="en-US"/>
              </w:rPr>
            </w:pPr>
            <w:ins w:id="33908" w:author="Diana Machado" w:date="2019-04-05T18:12:00Z">
              <w:r w:rsidRPr="00E02DB2">
                <w:rPr>
                  <w:rFonts w:ascii="Calibri" w:eastAsia="PMingLiU" w:hAnsi="Calibri" w:cs="Calibri"/>
                  <w:color w:val="000000"/>
                  <w:sz w:val="22"/>
                  <w:szCs w:val="22"/>
                  <w:lang w:val="en-PH" w:eastAsia="en-US"/>
                </w:rPr>
                <w:t>1.25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09" w:author="Diana Machado" w:date="2019-04-05T18:12:00Z"/>
                <w:rFonts w:ascii="Calibri" w:eastAsia="PMingLiU" w:hAnsi="Calibri" w:cs="Calibri"/>
                <w:color w:val="000000"/>
                <w:sz w:val="22"/>
                <w:szCs w:val="22"/>
                <w:lang w:val="en-PH" w:eastAsia="en-US"/>
              </w:rPr>
            </w:pPr>
            <w:ins w:id="33910" w:author="Diana Machado" w:date="2019-04-05T18:12:00Z">
              <w:r w:rsidRPr="00E02DB2">
                <w:rPr>
                  <w:rFonts w:ascii="Calibri" w:eastAsia="PMingLiU" w:hAnsi="Calibri" w:cs="Calibri"/>
                  <w:color w:val="000000"/>
                  <w:sz w:val="22"/>
                  <w:szCs w:val="22"/>
                  <w:lang w:val="en-PH" w:eastAsia="en-US"/>
                </w:rPr>
                <w:t>2.60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11" w:author="Diana Machado" w:date="2019-04-05T18:12:00Z"/>
                <w:rFonts w:ascii="Calibri" w:eastAsia="PMingLiU" w:hAnsi="Calibri" w:cs="Calibri"/>
                <w:color w:val="000000"/>
                <w:sz w:val="22"/>
                <w:szCs w:val="22"/>
                <w:lang w:val="en-PH" w:eastAsia="en-US"/>
              </w:rPr>
            </w:pPr>
            <w:ins w:id="33912" w:author="Diana Machado" w:date="2019-04-05T18:12:00Z">
              <w:r w:rsidRPr="00E02DB2">
                <w:rPr>
                  <w:rFonts w:ascii="Calibri" w:eastAsia="PMingLiU" w:hAnsi="Calibri" w:cs="Calibri"/>
                  <w:color w:val="000000"/>
                  <w:sz w:val="22"/>
                  <w:szCs w:val="22"/>
                  <w:lang w:val="en-PH" w:eastAsia="en-US"/>
                </w:rPr>
                <w:t>0.33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13" w:author="Diana Machado" w:date="2019-04-05T18:12:00Z"/>
                <w:rFonts w:ascii="Calibri" w:eastAsia="PMingLiU" w:hAnsi="Calibri" w:cs="Calibri"/>
                <w:color w:val="000000"/>
                <w:sz w:val="22"/>
                <w:szCs w:val="22"/>
                <w:lang w:val="en-PH" w:eastAsia="en-US"/>
              </w:rPr>
            </w:pPr>
            <w:ins w:id="33914" w:author="Diana Machado" w:date="2019-04-05T18:12:00Z">
              <w:r w:rsidRPr="00E02DB2">
                <w:rPr>
                  <w:rFonts w:ascii="Calibri" w:eastAsia="PMingLiU" w:hAnsi="Calibri" w:cs="Calibri"/>
                  <w:color w:val="000000"/>
                  <w:sz w:val="22"/>
                  <w:szCs w:val="22"/>
                  <w:lang w:val="en-PH" w:eastAsia="en-US"/>
                </w:rPr>
                <w:t>0.26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15" w:author="Diana Machado" w:date="2019-04-05T18:12:00Z"/>
                <w:rFonts w:ascii="Calibri" w:eastAsia="PMingLiU" w:hAnsi="Calibri" w:cs="Calibri"/>
                <w:color w:val="000000"/>
                <w:sz w:val="22"/>
                <w:szCs w:val="22"/>
                <w:lang w:val="en-PH" w:eastAsia="en-US"/>
              </w:rPr>
            </w:pPr>
            <w:ins w:id="33916" w:author="Diana Machado" w:date="2019-04-05T18:12:00Z">
              <w:r w:rsidRPr="00E02DB2">
                <w:rPr>
                  <w:rFonts w:ascii="Calibri" w:eastAsia="PMingLiU" w:hAnsi="Calibri" w:cs="Calibri"/>
                  <w:color w:val="000000"/>
                  <w:sz w:val="22"/>
                  <w:szCs w:val="22"/>
                  <w:lang w:val="en-PH" w:eastAsia="en-US"/>
                </w:rPr>
                <w:t>0.47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17" w:author="Diana Machado" w:date="2019-04-05T18:12:00Z"/>
                <w:rFonts w:ascii="Calibri" w:eastAsia="PMingLiU" w:hAnsi="Calibri" w:cs="Calibri"/>
                <w:color w:val="000000"/>
                <w:sz w:val="22"/>
                <w:szCs w:val="22"/>
                <w:lang w:val="en-PH" w:eastAsia="en-US"/>
              </w:rPr>
            </w:pPr>
            <w:ins w:id="33918" w:author="Diana Machado" w:date="2019-04-05T18:12:00Z">
              <w:r w:rsidRPr="00E02DB2">
                <w:rPr>
                  <w:rFonts w:ascii="Calibri" w:eastAsia="PMingLiU" w:hAnsi="Calibri" w:cs="Calibri"/>
                  <w:color w:val="000000"/>
                  <w:sz w:val="22"/>
                  <w:szCs w:val="22"/>
                  <w:lang w:val="en-PH" w:eastAsia="en-US"/>
                </w:rPr>
                <w:t>0.45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19" w:author="Diana Machado" w:date="2019-04-05T18:12:00Z"/>
                <w:rFonts w:ascii="Calibri" w:eastAsia="PMingLiU" w:hAnsi="Calibri" w:cs="Calibri"/>
                <w:color w:val="000000"/>
                <w:sz w:val="22"/>
                <w:szCs w:val="22"/>
                <w:lang w:val="en-PH" w:eastAsia="en-US"/>
              </w:rPr>
            </w:pPr>
            <w:ins w:id="33920" w:author="Diana Machado" w:date="2019-04-05T18:12:00Z">
              <w:r w:rsidRPr="00E02DB2">
                <w:rPr>
                  <w:rFonts w:ascii="Calibri" w:eastAsia="PMingLiU" w:hAnsi="Calibri" w:cs="Calibri"/>
                  <w:color w:val="000000"/>
                  <w:sz w:val="22"/>
                  <w:szCs w:val="22"/>
                  <w:lang w:val="en-PH" w:eastAsia="en-US"/>
                </w:rPr>
                <w:t>3.679</w:t>
              </w:r>
            </w:ins>
          </w:p>
        </w:tc>
      </w:tr>
      <w:tr w:rsidR="004B7BAF" w:rsidRPr="00E02DB2" w:rsidTr="004B7BAF">
        <w:trPr>
          <w:trHeight w:val="286"/>
          <w:ins w:id="3392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92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923" w:author="Diana Machado" w:date="2019-04-05T18:12:00Z"/>
                <w:rFonts w:ascii="Calibri" w:eastAsia="PMingLiU" w:hAnsi="Calibri" w:cs="Calibri"/>
                <w:color w:val="000000"/>
                <w:sz w:val="22"/>
                <w:szCs w:val="22"/>
                <w:lang w:val="en-PH" w:eastAsia="en-US"/>
              </w:rPr>
            </w:pPr>
            <w:ins w:id="33924"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25" w:author="Diana Machado" w:date="2019-04-05T18:12:00Z"/>
                <w:rFonts w:ascii="Calibri" w:eastAsia="PMingLiU" w:hAnsi="Calibri" w:cs="Calibri"/>
                <w:color w:val="000000"/>
                <w:sz w:val="22"/>
                <w:szCs w:val="22"/>
                <w:lang w:val="en-PH" w:eastAsia="en-US"/>
              </w:rPr>
            </w:pPr>
            <w:ins w:id="33926" w:author="Diana Machado" w:date="2019-04-05T18:12:00Z">
              <w:r w:rsidRPr="00E02DB2">
                <w:rPr>
                  <w:rFonts w:ascii="Calibri" w:eastAsia="PMingLiU" w:hAnsi="Calibri" w:cs="Calibri"/>
                  <w:color w:val="000000"/>
                  <w:sz w:val="22"/>
                  <w:szCs w:val="22"/>
                  <w:lang w:val="en-PH" w:eastAsia="en-US"/>
                </w:rPr>
                <w:t>2.28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27" w:author="Diana Machado" w:date="2019-04-05T18:12:00Z"/>
                <w:rFonts w:ascii="Calibri" w:eastAsia="PMingLiU" w:hAnsi="Calibri" w:cs="Calibri"/>
                <w:color w:val="000000"/>
                <w:sz w:val="22"/>
                <w:szCs w:val="22"/>
                <w:lang w:val="en-PH" w:eastAsia="en-US"/>
              </w:rPr>
            </w:pPr>
            <w:ins w:id="33928" w:author="Diana Machado" w:date="2019-04-05T18:12:00Z">
              <w:r w:rsidRPr="00E02DB2">
                <w:rPr>
                  <w:rFonts w:ascii="Calibri" w:eastAsia="PMingLiU" w:hAnsi="Calibri" w:cs="Calibri"/>
                  <w:color w:val="000000"/>
                  <w:sz w:val="22"/>
                  <w:szCs w:val="22"/>
                  <w:lang w:val="en-PH" w:eastAsia="en-US"/>
                </w:rPr>
                <w:t>2.12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29" w:author="Diana Machado" w:date="2019-04-05T18:12:00Z"/>
                <w:rFonts w:ascii="Calibri" w:eastAsia="PMingLiU" w:hAnsi="Calibri" w:cs="Calibri"/>
                <w:color w:val="000000"/>
                <w:sz w:val="22"/>
                <w:szCs w:val="22"/>
                <w:lang w:val="en-PH" w:eastAsia="en-US"/>
              </w:rPr>
            </w:pPr>
            <w:ins w:id="33930" w:author="Diana Machado" w:date="2019-04-05T18:12:00Z">
              <w:r w:rsidRPr="00E02DB2">
                <w:rPr>
                  <w:rFonts w:ascii="Calibri" w:eastAsia="PMingLiU" w:hAnsi="Calibri" w:cs="Calibri"/>
                  <w:color w:val="000000"/>
                  <w:sz w:val="22"/>
                  <w:szCs w:val="22"/>
                  <w:lang w:val="en-PH" w:eastAsia="en-US"/>
                </w:rPr>
                <w:t>7.14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31" w:author="Diana Machado" w:date="2019-04-05T18:12:00Z"/>
                <w:rFonts w:ascii="Calibri" w:eastAsia="PMingLiU" w:hAnsi="Calibri" w:cs="Calibri"/>
                <w:color w:val="000000"/>
                <w:sz w:val="22"/>
                <w:szCs w:val="22"/>
                <w:lang w:val="en-PH" w:eastAsia="en-US"/>
              </w:rPr>
            </w:pPr>
            <w:ins w:id="33932" w:author="Diana Machado" w:date="2019-04-05T18:12:00Z">
              <w:r w:rsidRPr="00E02DB2">
                <w:rPr>
                  <w:rFonts w:ascii="Calibri" w:eastAsia="PMingLiU" w:hAnsi="Calibri" w:cs="Calibri"/>
                  <w:color w:val="000000"/>
                  <w:sz w:val="22"/>
                  <w:szCs w:val="22"/>
                  <w:lang w:val="en-PH" w:eastAsia="en-US"/>
                </w:rPr>
                <w:t>0.54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33" w:author="Diana Machado" w:date="2019-04-05T18:12:00Z"/>
                <w:rFonts w:ascii="Calibri" w:eastAsia="PMingLiU" w:hAnsi="Calibri" w:cs="Calibri"/>
                <w:color w:val="000000"/>
                <w:sz w:val="22"/>
                <w:szCs w:val="22"/>
                <w:lang w:val="en-PH" w:eastAsia="en-US"/>
              </w:rPr>
            </w:pPr>
            <w:ins w:id="33934" w:author="Diana Machado" w:date="2019-04-05T18:12:00Z">
              <w:r w:rsidRPr="00E02DB2">
                <w:rPr>
                  <w:rFonts w:ascii="Calibri" w:eastAsia="PMingLiU" w:hAnsi="Calibri" w:cs="Calibri"/>
                  <w:color w:val="000000"/>
                  <w:sz w:val="22"/>
                  <w:szCs w:val="22"/>
                  <w:lang w:val="en-PH" w:eastAsia="en-US"/>
                </w:rPr>
                <w:t>0.48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35" w:author="Diana Machado" w:date="2019-04-05T18:12:00Z"/>
                <w:rFonts w:ascii="Calibri" w:eastAsia="PMingLiU" w:hAnsi="Calibri" w:cs="Calibri"/>
                <w:color w:val="000000"/>
                <w:sz w:val="22"/>
                <w:szCs w:val="22"/>
                <w:lang w:val="en-PH" w:eastAsia="en-US"/>
              </w:rPr>
            </w:pPr>
            <w:ins w:id="33936" w:author="Diana Machado" w:date="2019-04-05T18:12:00Z">
              <w:r w:rsidRPr="00E02DB2">
                <w:rPr>
                  <w:rFonts w:ascii="Calibri" w:eastAsia="PMingLiU" w:hAnsi="Calibri" w:cs="Calibri"/>
                  <w:color w:val="000000"/>
                  <w:sz w:val="22"/>
                  <w:szCs w:val="22"/>
                  <w:lang w:val="en-PH" w:eastAsia="en-US"/>
                </w:rPr>
                <w:t>1.37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37" w:author="Diana Machado" w:date="2019-04-05T18:12:00Z"/>
                <w:rFonts w:ascii="Calibri" w:eastAsia="PMingLiU" w:hAnsi="Calibri" w:cs="Calibri"/>
                <w:color w:val="000000"/>
                <w:sz w:val="22"/>
                <w:szCs w:val="22"/>
                <w:lang w:val="en-PH" w:eastAsia="en-US"/>
              </w:rPr>
            </w:pPr>
            <w:ins w:id="33938" w:author="Diana Machado" w:date="2019-04-05T18:12:00Z">
              <w:r w:rsidRPr="00E02DB2">
                <w:rPr>
                  <w:rFonts w:ascii="Calibri" w:eastAsia="PMingLiU" w:hAnsi="Calibri" w:cs="Calibri"/>
                  <w:color w:val="000000"/>
                  <w:sz w:val="22"/>
                  <w:szCs w:val="22"/>
                  <w:lang w:val="en-PH" w:eastAsia="en-US"/>
                </w:rPr>
                <w:t>0.86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39" w:author="Diana Machado" w:date="2019-04-05T18:12:00Z"/>
                <w:rFonts w:ascii="Calibri" w:eastAsia="PMingLiU" w:hAnsi="Calibri" w:cs="Calibri"/>
                <w:color w:val="000000"/>
                <w:sz w:val="22"/>
                <w:szCs w:val="22"/>
                <w:lang w:val="en-PH" w:eastAsia="en-US"/>
              </w:rPr>
            </w:pPr>
            <w:ins w:id="33940" w:author="Diana Machado" w:date="2019-04-05T18:12:00Z">
              <w:r w:rsidRPr="00E02DB2">
                <w:rPr>
                  <w:rFonts w:ascii="Calibri" w:eastAsia="PMingLiU" w:hAnsi="Calibri" w:cs="Calibri"/>
                  <w:color w:val="000000"/>
                  <w:sz w:val="22"/>
                  <w:szCs w:val="22"/>
                  <w:lang w:val="en-PH" w:eastAsia="en-US"/>
                </w:rPr>
                <w:t>7.587</w:t>
              </w:r>
            </w:ins>
          </w:p>
        </w:tc>
      </w:tr>
      <w:tr w:rsidR="004B7BAF" w:rsidRPr="00E02DB2" w:rsidTr="004B7BAF">
        <w:trPr>
          <w:trHeight w:val="286"/>
          <w:ins w:id="3394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94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943" w:author="Diana Machado" w:date="2019-04-05T18:12:00Z"/>
                <w:rFonts w:ascii="Calibri" w:eastAsia="PMingLiU" w:hAnsi="Calibri" w:cs="Calibri"/>
                <w:color w:val="000000"/>
                <w:sz w:val="22"/>
                <w:szCs w:val="22"/>
                <w:lang w:val="en-PH" w:eastAsia="en-US"/>
              </w:rPr>
            </w:pPr>
            <w:ins w:id="33944"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45" w:author="Diana Machado" w:date="2019-04-05T18:12:00Z"/>
                <w:rFonts w:ascii="Calibri" w:eastAsia="PMingLiU" w:hAnsi="Calibri" w:cs="Calibri"/>
                <w:color w:val="000000"/>
                <w:sz w:val="22"/>
                <w:szCs w:val="22"/>
                <w:lang w:val="en-PH" w:eastAsia="en-US"/>
              </w:rPr>
            </w:pPr>
            <w:ins w:id="33946" w:author="Diana Machado" w:date="2019-04-05T18:12:00Z">
              <w:r w:rsidRPr="00E02DB2">
                <w:rPr>
                  <w:rFonts w:ascii="Calibri" w:eastAsia="PMingLiU" w:hAnsi="Calibri" w:cs="Calibri"/>
                  <w:color w:val="000000"/>
                  <w:sz w:val="22"/>
                  <w:szCs w:val="22"/>
                  <w:lang w:val="en-PH" w:eastAsia="en-US"/>
                </w:rPr>
                <w:t>3.26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47" w:author="Diana Machado" w:date="2019-04-05T18:12:00Z"/>
                <w:rFonts w:ascii="Calibri" w:eastAsia="PMingLiU" w:hAnsi="Calibri" w:cs="Calibri"/>
                <w:color w:val="000000"/>
                <w:sz w:val="22"/>
                <w:szCs w:val="22"/>
                <w:lang w:val="en-PH" w:eastAsia="en-US"/>
              </w:rPr>
            </w:pPr>
            <w:ins w:id="33948" w:author="Diana Machado" w:date="2019-04-05T18:12:00Z">
              <w:r w:rsidRPr="00E02DB2">
                <w:rPr>
                  <w:rFonts w:ascii="Calibri" w:eastAsia="PMingLiU" w:hAnsi="Calibri" w:cs="Calibri"/>
                  <w:color w:val="000000"/>
                  <w:sz w:val="22"/>
                  <w:szCs w:val="22"/>
                  <w:lang w:val="en-PH" w:eastAsia="en-US"/>
                </w:rPr>
                <w:t>3.19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49" w:author="Diana Machado" w:date="2019-04-05T18:12:00Z"/>
                <w:rFonts w:ascii="Calibri" w:eastAsia="PMingLiU" w:hAnsi="Calibri" w:cs="Calibri"/>
                <w:color w:val="000000"/>
                <w:sz w:val="22"/>
                <w:szCs w:val="22"/>
                <w:lang w:val="en-PH" w:eastAsia="en-US"/>
              </w:rPr>
            </w:pPr>
            <w:ins w:id="33950" w:author="Diana Machado" w:date="2019-04-05T18:12:00Z">
              <w:r w:rsidRPr="00E02DB2">
                <w:rPr>
                  <w:rFonts w:ascii="Calibri" w:eastAsia="PMingLiU" w:hAnsi="Calibri" w:cs="Calibri"/>
                  <w:color w:val="000000"/>
                  <w:sz w:val="22"/>
                  <w:szCs w:val="22"/>
                  <w:lang w:val="en-PH" w:eastAsia="en-US"/>
                </w:rPr>
                <w:t>18.63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51" w:author="Diana Machado" w:date="2019-04-05T18:12:00Z"/>
                <w:rFonts w:ascii="Calibri" w:eastAsia="PMingLiU" w:hAnsi="Calibri" w:cs="Calibri"/>
                <w:color w:val="000000"/>
                <w:sz w:val="22"/>
                <w:szCs w:val="22"/>
                <w:lang w:val="en-PH" w:eastAsia="en-US"/>
              </w:rPr>
            </w:pPr>
            <w:ins w:id="33952" w:author="Diana Machado" w:date="2019-04-05T18:12:00Z">
              <w:r w:rsidRPr="00E02DB2">
                <w:rPr>
                  <w:rFonts w:ascii="Calibri" w:eastAsia="PMingLiU" w:hAnsi="Calibri" w:cs="Calibri"/>
                  <w:color w:val="000000"/>
                  <w:sz w:val="22"/>
                  <w:szCs w:val="22"/>
                  <w:lang w:val="en-PH" w:eastAsia="en-US"/>
                </w:rPr>
                <w:t>0.97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53" w:author="Diana Machado" w:date="2019-04-05T18:12:00Z"/>
                <w:rFonts w:ascii="Calibri" w:eastAsia="PMingLiU" w:hAnsi="Calibri" w:cs="Calibri"/>
                <w:color w:val="000000"/>
                <w:sz w:val="22"/>
                <w:szCs w:val="22"/>
                <w:lang w:val="en-PH" w:eastAsia="en-US"/>
              </w:rPr>
            </w:pPr>
            <w:ins w:id="33954" w:author="Diana Machado" w:date="2019-04-05T18:12:00Z">
              <w:r w:rsidRPr="00E02DB2">
                <w:rPr>
                  <w:rFonts w:ascii="Calibri" w:eastAsia="PMingLiU" w:hAnsi="Calibri" w:cs="Calibri"/>
                  <w:color w:val="000000"/>
                  <w:sz w:val="22"/>
                  <w:szCs w:val="22"/>
                  <w:lang w:val="en-PH" w:eastAsia="en-US"/>
                </w:rPr>
                <w:t>0.85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55" w:author="Diana Machado" w:date="2019-04-05T18:12:00Z"/>
                <w:rFonts w:ascii="Calibri" w:eastAsia="PMingLiU" w:hAnsi="Calibri" w:cs="Calibri"/>
                <w:color w:val="000000"/>
                <w:sz w:val="22"/>
                <w:szCs w:val="22"/>
                <w:lang w:val="en-PH" w:eastAsia="en-US"/>
              </w:rPr>
            </w:pPr>
            <w:ins w:id="33956" w:author="Diana Machado" w:date="2019-04-05T18:12:00Z">
              <w:r w:rsidRPr="00E02DB2">
                <w:rPr>
                  <w:rFonts w:ascii="Calibri" w:eastAsia="PMingLiU" w:hAnsi="Calibri" w:cs="Calibri"/>
                  <w:color w:val="000000"/>
                  <w:sz w:val="22"/>
                  <w:szCs w:val="22"/>
                  <w:lang w:val="en-PH" w:eastAsia="en-US"/>
                </w:rPr>
                <w:t>1.73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57" w:author="Diana Machado" w:date="2019-04-05T18:12:00Z"/>
                <w:rFonts w:ascii="Calibri" w:eastAsia="PMingLiU" w:hAnsi="Calibri" w:cs="Calibri"/>
                <w:color w:val="000000"/>
                <w:sz w:val="22"/>
                <w:szCs w:val="22"/>
                <w:lang w:val="en-PH" w:eastAsia="en-US"/>
              </w:rPr>
            </w:pPr>
            <w:ins w:id="33958" w:author="Diana Machado" w:date="2019-04-05T18:12:00Z">
              <w:r w:rsidRPr="00E02DB2">
                <w:rPr>
                  <w:rFonts w:ascii="Calibri" w:eastAsia="PMingLiU" w:hAnsi="Calibri" w:cs="Calibri"/>
                  <w:color w:val="000000"/>
                  <w:sz w:val="22"/>
                  <w:szCs w:val="22"/>
                  <w:lang w:val="en-PH" w:eastAsia="en-US"/>
                </w:rPr>
                <w:t>1.07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59" w:author="Diana Machado" w:date="2019-04-05T18:12:00Z"/>
                <w:rFonts w:ascii="Calibri" w:eastAsia="PMingLiU" w:hAnsi="Calibri" w:cs="Calibri"/>
                <w:color w:val="000000"/>
                <w:sz w:val="22"/>
                <w:szCs w:val="22"/>
                <w:lang w:val="en-PH" w:eastAsia="en-US"/>
              </w:rPr>
            </w:pPr>
            <w:ins w:id="33960" w:author="Diana Machado" w:date="2019-04-05T18:12:00Z">
              <w:r w:rsidRPr="00E02DB2">
                <w:rPr>
                  <w:rFonts w:ascii="Calibri" w:eastAsia="PMingLiU" w:hAnsi="Calibri" w:cs="Calibri"/>
                  <w:color w:val="000000"/>
                  <w:sz w:val="22"/>
                  <w:szCs w:val="22"/>
                  <w:lang w:val="en-PH" w:eastAsia="en-US"/>
                </w:rPr>
                <w:t>8.805</w:t>
              </w:r>
            </w:ins>
          </w:p>
        </w:tc>
      </w:tr>
      <w:tr w:rsidR="004B7BAF" w:rsidRPr="00E02DB2" w:rsidTr="004B7BAF">
        <w:trPr>
          <w:trHeight w:val="286"/>
          <w:ins w:id="33961"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96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963"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964"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965"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966"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96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968"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969"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97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971"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397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973" w:author="Diana Machado" w:date="2019-04-05T18:12:00Z"/>
                <w:rFonts w:ascii="Calibri" w:eastAsia="PMingLiU" w:hAnsi="Calibri" w:cs="Calibri"/>
                <w:color w:val="000000"/>
                <w:sz w:val="22"/>
                <w:szCs w:val="22"/>
                <w:lang w:val="en-PH" w:eastAsia="en-US"/>
              </w:rPr>
            </w:pPr>
            <w:ins w:id="33974" w:author="Diana Machado" w:date="2019-04-05T18:12:00Z">
              <w:r w:rsidRPr="00E02DB2">
                <w:rPr>
                  <w:rFonts w:ascii="Calibri" w:eastAsia="PMingLiU" w:hAnsi="Calibri" w:cs="Calibri"/>
                  <w:color w:val="000000"/>
                  <w:sz w:val="22"/>
                  <w:szCs w:val="22"/>
                  <w:lang w:val="en-PH" w:eastAsia="en-US"/>
                </w:rPr>
                <w:t>Bradford</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975" w:author="Diana Machado" w:date="2019-04-05T18:12:00Z"/>
                <w:rFonts w:ascii="Calibri" w:eastAsia="PMingLiU" w:hAnsi="Calibri" w:cs="Calibri"/>
                <w:color w:val="000000"/>
                <w:sz w:val="22"/>
                <w:szCs w:val="22"/>
                <w:lang w:val="en-PH" w:eastAsia="en-US"/>
              </w:rPr>
            </w:pPr>
            <w:ins w:id="33976"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77" w:author="Diana Machado" w:date="2019-04-05T18:12:00Z"/>
                <w:rFonts w:ascii="Calibri" w:eastAsia="PMingLiU" w:hAnsi="Calibri" w:cs="Calibri"/>
                <w:color w:val="000000"/>
                <w:sz w:val="22"/>
                <w:szCs w:val="22"/>
                <w:lang w:val="en-PH" w:eastAsia="en-US"/>
              </w:rPr>
            </w:pPr>
            <w:ins w:id="33978" w:author="Diana Machado" w:date="2019-04-05T18:12:00Z">
              <w:r w:rsidRPr="00E02DB2">
                <w:rPr>
                  <w:rFonts w:ascii="Calibri" w:eastAsia="PMingLiU" w:hAnsi="Calibri" w:cs="Calibri"/>
                  <w:color w:val="000000"/>
                  <w:sz w:val="22"/>
                  <w:szCs w:val="22"/>
                  <w:lang w:val="en-PH" w:eastAsia="en-US"/>
                </w:rPr>
                <w:t>0.70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79" w:author="Diana Machado" w:date="2019-04-05T18:12:00Z"/>
                <w:rFonts w:ascii="Calibri" w:eastAsia="PMingLiU" w:hAnsi="Calibri" w:cs="Calibri"/>
                <w:color w:val="000000"/>
                <w:sz w:val="22"/>
                <w:szCs w:val="22"/>
                <w:lang w:val="en-PH" w:eastAsia="en-US"/>
              </w:rPr>
            </w:pPr>
            <w:ins w:id="33980" w:author="Diana Machado" w:date="2019-04-05T18:12:00Z">
              <w:r w:rsidRPr="00E02DB2">
                <w:rPr>
                  <w:rFonts w:ascii="Calibri" w:eastAsia="PMingLiU" w:hAnsi="Calibri" w:cs="Calibri"/>
                  <w:color w:val="000000"/>
                  <w:sz w:val="22"/>
                  <w:szCs w:val="22"/>
                  <w:lang w:val="en-PH" w:eastAsia="en-US"/>
                </w:rPr>
                <w:t>0.69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81" w:author="Diana Machado" w:date="2019-04-05T18:12:00Z"/>
                <w:rFonts w:ascii="Calibri" w:eastAsia="PMingLiU" w:hAnsi="Calibri" w:cs="Calibri"/>
                <w:color w:val="000000"/>
                <w:sz w:val="22"/>
                <w:szCs w:val="22"/>
                <w:lang w:val="en-PH" w:eastAsia="en-US"/>
              </w:rPr>
            </w:pPr>
            <w:ins w:id="33982" w:author="Diana Machado" w:date="2019-04-05T18:12:00Z">
              <w:r w:rsidRPr="00E02DB2">
                <w:rPr>
                  <w:rFonts w:ascii="Calibri" w:eastAsia="PMingLiU" w:hAnsi="Calibri" w:cs="Calibri"/>
                  <w:color w:val="000000"/>
                  <w:sz w:val="22"/>
                  <w:szCs w:val="22"/>
                  <w:lang w:val="en-PH" w:eastAsia="en-US"/>
                </w:rPr>
                <w:t>1.57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83" w:author="Diana Machado" w:date="2019-04-05T18:12:00Z"/>
                <w:rFonts w:ascii="Calibri" w:eastAsia="PMingLiU" w:hAnsi="Calibri" w:cs="Calibri"/>
                <w:color w:val="000000"/>
                <w:sz w:val="22"/>
                <w:szCs w:val="22"/>
                <w:lang w:val="en-PH" w:eastAsia="en-US"/>
              </w:rPr>
            </w:pPr>
            <w:ins w:id="33984" w:author="Diana Machado" w:date="2019-04-05T18:12:00Z">
              <w:r w:rsidRPr="00E02DB2">
                <w:rPr>
                  <w:rFonts w:ascii="Calibri" w:eastAsia="PMingLiU" w:hAnsi="Calibri" w:cs="Calibri"/>
                  <w:color w:val="000000"/>
                  <w:sz w:val="22"/>
                  <w:szCs w:val="22"/>
                  <w:lang w:val="en-PH" w:eastAsia="en-US"/>
                </w:rPr>
                <w:t>0.15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85" w:author="Diana Machado" w:date="2019-04-05T18:12:00Z"/>
                <w:rFonts w:ascii="Calibri" w:eastAsia="PMingLiU" w:hAnsi="Calibri" w:cs="Calibri"/>
                <w:color w:val="000000"/>
                <w:sz w:val="22"/>
                <w:szCs w:val="22"/>
                <w:lang w:val="en-PH" w:eastAsia="en-US"/>
              </w:rPr>
            </w:pPr>
            <w:ins w:id="33986" w:author="Diana Machado" w:date="2019-04-05T18:12:00Z">
              <w:r w:rsidRPr="00E02DB2">
                <w:rPr>
                  <w:rFonts w:ascii="Calibri" w:eastAsia="PMingLiU" w:hAnsi="Calibri" w:cs="Calibri"/>
                  <w:color w:val="000000"/>
                  <w:sz w:val="22"/>
                  <w:szCs w:val="22"/>
                  <w:lang w:val="en-PH" w:eastAsia="en-US"/>
                </w:rPr>
                <w:t>0.13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87" w:author="Diana Machado" w:date="2019-04-05T18:12:00Z"/>
                <w:rFonts w:ascii="Calibri" w:eastAsia="PMingLiU" w:hAnsi="Calibri" w:cs="Calibri"/>
                <w:color w:val="000000"/>
                <w:sz w:val="22"/>
                <w:szCs w:val="22"/>
                <w:lang w:val="en-PH" w:eastAsia="en-US"/>
              </w:rPr>
            </w:pPr>
            <w:ins w:id="33988"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89" w:author="Diana Machado" w:date="2019-04-05T18:12:00Z"/>
                <w:rFonts w:ascii="Calibri" w:eastAsia="PMingLiU" w:hAnsi="Calibri" w:cs="Calibri"/>
                <w:color w:val="000000"/>
                <w:sz w:val="22"/>
                <w:szCs w:val="22"/>
                <w:lang w:val="en-PH" w:eastAsia="en-US"/>
              </w:rPr>
            </w:pPr>
            <w:ins w:id="33990"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91" w:author="Diana Machado" w:date="2019-04-05T18:12:00Z"/>
                <w:rFonts w:ascii="Calibri" w:eastAsia="PMingLiU" w:hAnsi="Calibri" w:cs="Calibri"/>
                <w:color w:val="000000"/>
                <w:sz w:val="22"/>
                <w:szCs w:val="22"/>
                <w:lang w:val="en-PH" w:eastAsia="en-US"/>
              </w:rPr>
            </w:pPr>
            <w:ins w:id="33992"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399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99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995" w:author="Diana Machado" w:date="2019-04-05T18:12:00Z"/>
                <w:rFonts w:ascii="Calibri" w:eastAsia="PMingLiU" w:hAnsi="Calibri" w:cs="Calibri"/>
                <w:color w:val="000000"/>
                <w:sz w:val="22"/>
                <w:szCs w:val="22"/>
                <w:lang w:val="en-PH" w:eastAsia="en-US"/>
              </w:rPr>
            </w:pPr>
            <w:ins w:id="33996"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97" w:author="Diana Machado" w:date="2019-04-05T18:12:00Z"/>
                <w:rFonts w:ascii="Calibri" w:eastAsia="PMingLiU" w:hAnsi="Calibri" w:cs="Calibri"/>
                <w:color w:val="000000"/>
                <w:sz w:val="22"/>
                <w:szCs w:val="22"/>
                <w:lang w:val="en-PH" w:eastAsia="en-US"/>
              </w:rPr>
            </w:pPr>
            <w:ins w:id="33998" w:author="Diana Machado" w:date="2019-04-05T18:12:00Z">
              <w:r w:rsidRPr="00E02DB2">
                <w:rPr>
                  <w:rFonts w:ascii="Calibri" w:eastAsia="PMingLiU" w:hAnsi="Calibri" w:cs="Calibri"/>
                  <w:color w:val="000000"/>
                  <w:sz w:val="22"/>
                  <w:szCs w:val="22"/>
                  <w:lang w:val="en-PH" w:eastAsia="en-US"/>
                </w:rPr>
                <w:t>0.83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99" w:author="Diana Machado" w:date="2019-04-05T18:12:00Z"/>
                <w:rFonts w:ascii="Calibri" w:eastAsia="PMingLiU" w:hAnsi="Calibri" w:cs="Calibri"/>
                <w:color w:val="000000"/>
                <w:sz w:val="22"/>
                <w:szCs w:val="22"/>
                <w:lang w:val="en-PH" w:eastAsia="en-US"/>
              </w:rPr>
            </w:pPr>
            <w:ins w:id="34000" w:author="Diana Machado" w:date="2019-04-05T18:12:00Z">
              <w:r w:rsidRPr="00E02DB2">
                <w:rPr>
                  <w:rFonts w:ascii="Calibri" w:eastAsia="PMingLiU" w:hAnsi="Calibri" w:cs="Calibri"/>
                  <w:color w:val="000000"/>
                  <w:sz w:val="22"/>
                  <w:szCs w:val="22"/>
                  <w:lang w:val="en-PH" w:eastAsia="en-US"/>
                </w:rPr>
                <w:t>0.83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01" w:author="Diana Machado" w:date="2019-04-05T18:12:00Z"/>
                <w:rFonts w:ascii="Calibri" w:eastAsia="PMingLiU" w:hAnsi="Calibri" w:cs="Calibri"/>
                <w:color w:val="000000"/>
                <w:sz w:val="22"/>
                <w:szCs w:val="22"/>
                <w:lang w:val="en-PH" w:eastAsia="en-US"/>
              </w:rPr>
            </w:pPr>
            <w:ins w:id="34002" w:author="Diana Machado" w:date="2019-04-05T18:12:00Z">
              <w:r w:rsidRPr="00E02DB2">
                <w:rPr>
                  <w:rFonts w:ascii="Calibri" w:eastAsia="PMingLiU" w:hAnsi="Calibri" w:cs="Calibri"/>
                  <w:color w:val="000000"/>
                  <w:sz w:val="22"/>
                  <w:szCs w:val="22"/>
                  <w:lang w:val="en-PH" w:eastAsia="en-US"/>
                </w:rPr>
                <w:t>2.10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03" w:author="Diana Machado" w:date="2019-04-05T18:12:00Z"/>
                <w:rFonts w:ascii="Calibri" w:eastAsia="PMingLiU" w:hAnsi="Calibri" w:cs="Calibri"/>
                <w:color w:val="000000"/>
                <w:sz w:val="22"/>
                <w:szCs w:val="22"/>
                <w:lang w:val="en-PH" w:eastAsia="en-US"/>
              </w:rPr>
            </w:pPr>
            <w:ins w:id="34004" w:author="Diana Machado" w:date="2019-04-05T18:12:00Z">
              <w:r w:rsidRPr="00E02DB2">
                <w:rPr>
                  <w:rFonts w:ascii="Calibri" w:eastAsia="PMingLiU" w:hAnsi="Calibri" w:cs="Calibri"/>
                  <w:color w:val="000000"/>
                  <w:sz w:val="22"/>
                  <w:szCs w:val="22"/>
                  <w:lang w:val="en-PH" w:eastAsia="en-US"/>
                </w:rPr>
                <w:t>0.18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05" w:author="Diana Machado" w:date="2019-04-05T18:12:00Z"/>
                <w:rFonts w:ascii="Calibri" w:eastAsia="PMingLiU" w:hAnsi="Calibri" w:cs="Calibri"/>
                <w:color w:val="000000"/>
                <w:sz w:val="22"/>
                <w:szCs w:val="22"/>
                <w:lang w:val="en-PH" w:eastAsia="en-US"/>
              </w:rPr>
            </w:pPr>
            <w:ins w:id="34006" w:author="Diana Machado" w:date="2019-04-05T18:12:00Z">
              <w:r w:rsidRPr="00E02DB2">
                <w:rPr>
                  <w:rFonts w:ascii="Calibri" w:eastAsia="PMingLiU" w:hAnsi="Calibri" w:cs="Calibri"/>
                  <w:color w:val="000000"/>
                  <w:sz w:val="22"/>
                  <w:szCs w:val="22"/>
                  <w:lang w:val="en-PH" w:eastAsia="en-US"/>
                </w:rPr>
                <w:t>0.16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07" w:author="Diana Machado" w:date="2019-04-05T18:12:00Z"/>
                <w:rFonts w:ascii="Calibri" w:eastAsia="PMingLiU" w:hAnsi="Calibri" w:cs="Calibri"/>
                <w:color w:val="000000"/>
                <w:sz w:val="22"/>
                <w:szCs w:val="22"/>
                <w:lang w:val="en-PH" w:eastAsia="en-US"/>
              </w:rPr>
            </w:pPr>
            <w:ins w:id="34008"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09" w:author="Diana Machado" w:date="2019-04-05T18:12:00Z"/>
                <w:rFonts w:ascii="Calibri" w:eastAsia="PMingLiU" w:hAnsi="Calibri" w:cs="Calibri"/>
                <w:color w:val="000000"/>
                <w:sz w:val="22"/>
                <w:szCs w:val="22"/>
                <w:lang w:val="en-PH" w:eastAsia="en-US"/>
              </w:rPr>
            </w:pPr>
            <w:ins w:id="34010"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11" w:author="Diana Machado" w:date="2019-04-05T18:12:00Z"/>
                <w:rFonts w:ascii="Calibri" w:eastAsia="PMingLiU" w:hAnsi="Calibri" w:cs="Calibri"/>
                <w:color w:val="000000"/>
                <w:sz w:val="22"/>
                <w:szCs w:val="22"/>
                <w:lang w:val="en-PH" w:eastAsia="en-US"/>
              </w:rPr>
            </w:pPr>
            <w:ins w:id="34012"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401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01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015" w:author="Diana Machado" w:date="2019-04-05T18:12:00Z"/>
                <w:rFonts w:ascii="Calibri" w:eastAsia="PMingLiU" w:hAnsi="Calibri" w:cs="Calibri"/>
                <w:color w:val="000000"/>
                <w:sz w:val="22"/>
                <w:szCs w:val="22"/>
                <w:lang w:val="en-PH" w:eastAsia="en-US"/>
              </w:rPr>
            </w:pPr>
            <w:ins w:id="34016"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17" w:author="Diana Machado" w:date="2019-04-05T18:12:00Z"/>
                <w:rFonts w:ascii="Calibri" w:eastAsia="PMingLiU" w:hAnsi="Calibri" w:cs="Calibri"/>
                <w:color w:val="000000"/>
                <w:sz w:val="22"/>
                <w:szCs w:val="22"/>
                <w:lang w:val="en-PH" w:eastAsia="en-US"/>
              </w:rPr>
            </w:pPr>
            <w:ins w:id="34018" w:author="Diana Machado" w:date="2019-04-05T18:12:00Z">
              <w:r w:rsidRPr="00E02DB2">
                <w:rPr>
                  <w:rFonts w:ascii="Calibri" w:eastAsia="PMingLiU" w:hAnsi="Calibri" w:cs="Calibri"/>
                  <w:color w:val="000000"/>
                  <w:sz w:val="22"/>
                  <w:szCs w:val="22"/>
                  <w:lang w:val="en-PH" w:eastAsia="en-US"/>
                </w:rPr>
                <w:t>1.130</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19" w:author="Diana Machado" w:date="2019-04-05T18:12:00Z"/>
                <w:rFonts w:ascii="Calibri" w:eastAsia="PMingLiU" w:hAnsi="Calibri" w:cs="Calibri"/>
                <w:color w:val="000000"/>
                <w:sz w:val="22"/>
                <w:szCs w:val="22"/>
                <w:lang w:val="en-PH" w:eastAsia="en-US"/>
              </w:rPr>
            </w:pPr>
            <w:ins w:id="34020" w:author="Diana Machado" w:date="2019-04-05T18:12:00Z">
              <w:r w:rsidRPr="00E02DB2">
                <w:rPr>
                  <w:rFonts w:ascii="Calibri" w:eastAsia="PMingLiU" w:hAnsi="Calibri" w:cs="Calibri"/>
                  <w:color w:val="000000"/>
                  <w:sz w:val="22"/>
                  <w:szCs w:val="22"/>
                  <w:lang w:val="en-PH" w:eastAsia="en-US"/>
                </w:rPr>
                <w:t>1.13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21" w:author="Diana Machado" w:date="2019-04-05T18:12:00Z"/>
                <w:rFonts w:ascii="Calibri" w:eastAsia="PMingLiU" w:hAnsi="Calibri" w:cs="Calibri"/>
                <w:color w:val="000000"/>
                <w:sz w:val="22"/>
                <w:szCs w:val="22"/>
                <w:lang w:val="en-PH" w:eastAsia="en-US"/>
              </w:rPr>
            </w:pPr>
            <w:ins w:id="34022" w:author="Diana Machado" w:date="2019-04-05T18:12:00Z">
              <w:r w:rsidRPr="00E02DB2">
                <w:rPr>
                  <w:rFonts w:ascii="Calibri" w:eastAsia="PMingLiU" w:hAnsi="Calibri" w:cs="Calibri"/>
                  <w:color w:val="000000"/>
                  <w:sz w:val="22"/>
                  <w:szCs w:val="22"/>
                  <w:lang w:val="en-PH" w:eastAsia="en-US"/>
                </w:rPr>
                <w:t>3.045</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23" w:author="Diana Machado" w:date="2019-04-05T18:12:00Z"/>
                <w:rFonts w:ascii="Calibri" w:eastAsia="PMingLiU" w:hAnsi="Calibri" w:cs="Calibri"/>
                <w:color w:val="000000"/>
                <w:sz w:val="22"/>
                <w:szCs w:val="22"/>
                <w:lang w:val="en-PH" w:eastAsia="en-US"/>
              </w:rPr>
            </w:pPr>
            <w:ins w:id="34024" w:author="Diana Machado" w:date="2019-04-05T18:12:00Z">
              <w:r w:rsidRPr="00E02DB2">
                <w:rPr>
                  <w:rFonts w:ascii="Calibri" w:eastAsia="PMingLiU" w:hAnsi="Calibri" w:cs="Calibri"/>
                  <w:color w:val="000000"/>
                  <w:sz w:val="22"/>
                  <w:szCs w:val="22"/>
                  <w:lang w:val="en-PH" w:eastAsia="en-US"/>
                </w:rPr>
                <w:t>0.241</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25" w:author="Diana Machado" w:date="2019-04-05T18:12:00Z"/>
                <w:rFonts w:ascii="Calibri" w:eastAsia="PMingLiU" w:hAnsi="Calibri" w:cs="Calibri"/>
                <w:color w:val="000000"/>
                <w:sz w:val="22"/>
                <w:szCs w:val="22"/>
                <w:lang w:val="en-PH" w:eastAsia="en-US"/>
              </w:rPr>
            </w:pPr>
            <w:ins w:id="34026" w:author="Diana Machado" w:date="2019-04-05T18:12:00Z">
              <w:r w:rsidRPr="00E02DB2">
                <w:rPr>
                  <w:rFonts w:ascii="Calibri" w:eastAsia="PMingLiU" w:hAnsi="Calibri" w:cs="Calibri"/>
                  <w:color w:val="000000"/>
                  <w:sz w:val="22"/>
                  <w:szCs w:val="22"/>
                  <w:lang w:val="en-PH" w:eastAsia="en-US"/>
                </w:rPr>
                <w:t>0.27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27" w:author="Diana Machado" w:date="2019-04-05T18:12:00Z"/>
                <w:rFonts w:ascii="Calibri" w:eastAsia="PMingLiU" w:hAnsi="Calibri" w:cs="Calibri"/>
                <w:color w:val="000000"/>
                <w:sz w:val="22"/>
                <w:szCs w:val="22"/>
                <w:lang w:val="en-PH" w:eastAsia="en-US"/>
              </w:rPr>
            </w:pPr>
            <w:ins w:id="34028"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29" w:author="Diana Machado" w:date="2019-04-05T18:12:00Z"/>
                <w:rFonts w:ascii="Calibri" w:eastAsia="PMingLiU" w:hAnsi="Calibri" w:cs="Calibri"/>
                <w:color w:val="000000"/>
                <w:sz w:val="22"/>
                <w:szCs w:val="22"/>
                <w:lang w:val="en-PH" w:eastAsia="en-US"/>
              </w:rPr>
            </w:pPr>
            <w:ins w:id="34030"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31" w:author="Diana Machado" w:date="2019-04-05T18:12:00Z"/>
                <w:rFonts w:ascii="Calibri" w:eastAsia="PMingLiU" w:hAnsi="Calibri" w:cs="Calibri"/>
                <w:color w:val="000000"/>
                <w:sz w:val="22"/>
                <w:szCs w:val="22"/>
                <w:lang w:val="en-PH" w:eastAsia="en-US"/>
              </w:rPr>
            </w:pPr>
            <w:ins w:id="34032"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4033"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03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035"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36"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37"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38"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3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40"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41"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4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43"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04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045" w:author="Diana Machado" w:date="2019-04-05T18:12:00Z"/>
                <w:rFonts w:ascii="Calibri" w:eastAsia="PMingLiU" w:hAnsi="Calibri" w:cs="Calibri"/>
                <w:color w:val="000000"/>
                <w:sz w:val="22"/>
                <w:szCs w:val="22"/>
                <w:lang w:val="en-PH" w:eastAsia="en-US"/>
              </w:rPr>
            </w:pPr>
            <w:ins w:id="34046" w:author="Diana Machado" w:date="2019-04-05T18:12:00Z">
              <w:r w:rsidRPr="00E02DB2">
                <w:rPr>
                  <w:rFonts w:ascii="Calibri" w:eastAsia="PMingLiU" w:hAnsi="Calibri" w:cs="Calibri"/>
                  <w:color w:val="000000"/>
                  <w:sz w:val="22"/>
                  <w:szCs w:val="22"/>
                  <w:lang w:val="en-PH" w:eastAsia="en-US"/>
                </w:rPr>
                <w:t>Brevard</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047" w:author="Diana Machado" w:date="2019-04-05T18:12:00Z"/>
                <w:rFonts w:ascii="Calibri" w:eastAsia="PMingLiU" w:hAnsi="Calibri" w:cs="Calibri"/>
                <w:color w:val="000000"/>
                <w:sz w:val="22"/>
                <w:szCs w:val="22"/>
                <w:lang w:val="en-PH" w:eastAsia="en-US"/>
              </w:rPr>
            </w:pPr>
            <w:ins w:id="34048"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49" w:author="Diana Machado" w:date="2019-04-05T18:12:00Z"/>
                <w:rFonts w:ascii="Calibri" w:eastAsia="PMingLiU" w:hAnsi="Calibri" w:cs="Calibri"/>
                <w:color w:val="000000"/>
                <w:sz w:val="22"/>
                <w:szCs w:val="22"/>
                <w:lang w:val="en-PH" w:eastAsia="en-US"/>
              </w:rPr>
            </w:pPr>
            <w:ins w:id="34050" w:author="Diana Machado" w:date="2019-04-05T18:12:00Z">
              <w:r w:rsidRPr="00E02DB2">
                <w:rPr>
                  <w:rFonts w:ascii="Calibri" w:eastAsia="PMingLiU" w:hAnsi="Calibri" w:cs="Calibri"/>
                  <w:color w:val="000000"/>
                  <w:sz w:val="22"/>
                  <w:szCs w:val="22"/>
                  <w:lang w:val="en-PH" w:eastAsia="en-US"/>
                </w:rPr>
                <w:t>2.314</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51" w:author="Diana Machado" w:date="2019-04-05T18:12:00Z"/>
                <w:rFonts w:ascii="Calibri" w:eastAsia="PMingLiU" w:hAnsi="Calibri" w:cs="Calibri"/>
                <w:color w:val="000000"/>
                <w:sz w:val="22"/>
                <w:szCs w:val="22"/>
                <w:lang w:val="en-PH" w:eastAsia="en-US"/>
              </w:rPr>
            </w:pPr>
            <w:ins w:id="34052" w:author="Diana Machado" w:date="2019-04-05T18:12:00Z">
              <w:r w:rsidRPr="00E02DB2">
                <w:rPr>
                  <w:rFonts w:ascii="Calibri" w:eastAsia="PMingLiU" w:hAnsi="Calibri" w:cs="Calibri"/>
                  <w:color w:val="000000"/>
                  <w:sz w:val="22"/>
                  <w:szCs w:val="22"/>
                  <w:lang w:val="en-PH" w:eastAsia="en-US"/>
                </w:rPr>
                <w:t>1.658</w:t>
              </w:r>
            </w:ins>
          </w:p>
        </w:tc>
        <w:tc>
          <w:tcPr>
            <w:tcW w:w="1525"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53" w:author="Diana Machado" w:date="2019-04-05T18:12:00Z"/>
                <w:rFonts w:ascii="Calibri" w:eastAsia="PMingLiU" w:hAnsi="Calibri" w:cs="Calibri"/>
                <w:color w:val="000000"/>
                <w:sz w:val="22"/>
                <w:szCs w:val="22"/>
                <w:lang w:val="en-PH" w:eastAsia="en-US"/>
              </w:rPr>
            </w:pPr>
            <w:ins w:id="34054" w:author="Diana Machado" w:date="2019-04-05T18:12:00Z">
              <w:r w:rsidRPr="00E02DB2">
                <w:rPr>
                  <w:rFonts w:ascii="Calibri" w:eastAsia="PMingLiU" w:hAnsi="Calibri" w:cs="Calibri"/>
                  <w:color w:val="000000"/>
                  <w:sz w:val="22"/>
                  <w:szCs w:val="22"/>
                  <w:lang w:val="en-PH" w:eastAsia="en-US"/>
                </w:rPr>
                <w:t>1.833</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55" w:author="Diana Machado" w:date="2019-04-05T18:12:00Z"/>
                <w:rFonts w:ascii="Calibri" w:eastAsia="PMingLiU" w:hAnsi="Calibri" w:cs="Calibri"/>
                <w:color w:val="000000"/>
                <w:sz w:val="22"/>
                <w:szCs w:val="22"/>
                <w:lang w:val="en-PH" w:eastAsia="en-US"/>
              </w:rPr>
            </w:pPr>
            <w:ins w:id="34056" w:author="Diana Machado" w:date="2019-04-05T18:12:00Z">
              <w:r w:rsidRPr="00E02DB2">
                <w:rPr>
                  <w:rFonts w:ascii="Calibri" w:eastAsia="PMingLiU" w:hAnsi="Calibri" w:cs="Calibri"/>
                  <w:color w:val="000000"/>
                  <w:sz w:val="22"/>
                  <w:szCs w:val="22"/>
                  <w:lang w:val="en-PH" w:eastAsia="en-US"/>
                </w:rPr>
                <w:t>0.29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57" w:author="Diana Machado" w:date="2019-04-05T18:12:00Z"/>
                <w:rFonts w:ascii="Calibri" w:eastAsia="PMingLiU" w:hAnsi="Calibri" w:cs="Calibri"/>
                <w:color w:val="000000"/>
                <w:sz w:val="22"/>
                <w:szCs w:val="22"/>
                <w:lang w:val="en-PH" w:eastAsia="en-US"/>
              </w:rPr>
            </w:pPr>
            <w:ins w:id="34058" w:author="Diana Machado" w:date="2019-04-05T18:12:00Z">
              <w:r w:rsidRPr="00E02DB2">
                <w:rPr>
                  <w:rFonts w:ascii="Calibri" w:eastAsia="PMingLiU" w:hAnsi="Calibri" w:cs="Calibri"/>
                  <w:color w:val="000000"/>
                  <w:sz w:val="22"/>
                  <w:szCs w:val="22"/>
                  <w:lang w:val="en-PH" w:eastAsia="en-US"/>
                </w:rPr>
                <w:t>0.30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59" w:author="Diana Machado" w:date="2019-04-05T18:12:00Z"/>
                <w:rFonts w:ascii="Calibri" w:eastAsia="PMingLiU" w:hAnsi="Calibri" w:cs="Calibri"/>
                <w:color w:val="000000"/>
                <w:sz w:val="22"/>
                <w:szCs w:val="22"/>
                <w:lang w:val="en-PH" w:eastAsia="en-US"/>
              </w:rPr>
            </w:pPr>
            <w:ins w:id="34060" w:author="Diana Machado" w:date="2019-04-05T18:12:00Z">
              <w:r w:rsidRPr="00E02DB2">
                <w:rPr>
                  <w:rFonts w:ascii="Calibri" w:eastAsia="PMingLiU" w:hAnsi="Calibri" w:cs="Calibri"/>
                  <w:color w:val="000000"/>
                  <w:sz w:val="22"/>
                  <w:szCs w:val="22"/>
                  <w:lang w:val="en-PH" w:eastAsia="en-US"/>
                </w:rPr>
                <w:t>0.52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61" w:author="Diana Machado" w:date="2019-04-05T18:12:00Z"/>
                <w:rFonts w:ascii="Calibri" w:eastAsia="PMingLiU" w:hAnsi="Calibri" w:cs="Calibri"/>
                <w:color w:val="000000"/>
                <w:sz w:val="22"/>
                <w:szCs w:val="22"/>
                <w:lang w:val="en-PH" w:eastAsia="en-US"/>
              </w:rPr>
            </w:pPr>
            <w:ins w:id="34062" w:author="Diana Machado" w:date="2019-04-05T18:12:00Z">
              <w:r w:rsidRPr="00E02DB2">
                <w:rPr>
                  <w:rFonts w:ascii="Calibri" w:eastAsia="PMingLiU" w:hAnsi="Calibri" w:cs="Calibri"/>
                  <w:color w:val="000000"/>
                  <w:sz w:val="22"/>
                  <w:szCs w:val="22"/>
                  <w:lang w:val="en-PH" w:eastAsia="en-US"/>
                </w:rPr>
                <w:t>0.44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63" w:author="Diana Machado" w:date="2019-04-05T18:12:00Z"/>
                <w:rFonts w:ascii="Calibri" w:eastAsia="PMingLiU" w:hAnsi="Calibri" w:cs="Calibri"/>
                <w:color w:val="000000"/>
                <w:sz w:val="22"/>
                <w:szCs w:val="22"/>
                <w:lang w:val="en-PH" w:eastAsia="en-US"/>
              </w:rPr>
            </w:pPr>
            <w:ins w:id="34064" w:author="Diana Machado" w:date="2019-04-05T18:12:00Z">
              <w:r w:rsidRPr="00E02DB2">
                <w:rPr>
                  <w:rFonts w:ascii="Calibri" w:eastAsia="PMingLiU" w:hAnsi="Calibri" w:cs="Calibri"/>
                  <w:color w:val="000000"/>
                  <w:sz w:val="22"/>
                  <w:szCs w:val="22"/>
                  <w:lang w:val="en-PH" w:eastAsia="en-US"/>
                </w:rPr>
                <w:t>3.716</w:t>
              </w:r>
            </w:ins>
          </w:p>
        </w:tc>
      </w:tr>
      <w:tr w:rsidR="004B7BAF" w:rsidRPr="00E02DB2" w:rsidTr="004B7BAF">
        <w:trPr>
          <w:trHeight w:val="286"/>
          <w:ins w:id="3406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06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067" w:author="Diana Machado" w:date="2019-04-05T18:12:00Z"/>
                <w:rFonts w:ascii="Calibri" w:eastAsia="PMingLiU" w:hAnsi="Calibri" w:cs="Calibri"/>
                <w:color w:val="000000"/>
                <w:sz w:val="22"/>
                <w:szCs w:val="22"/>
                <w:lang w:val="en-PH" w:eastAsia="en-US"/>
              </w:rPr>
            </w:pPr>
            <w:ins w:id="34068"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69" w:author="Diana Machado" w:date="2019-04-05T18:12:00Z"/>
                <w:rFonts w:ascii="Calibri" w:eastAsia="PMingLiU" w:hAnsi="Calibri" w:cs="Calibri"/>
                <w:color w:val="000000"/>
                <w:sz w:val="22"/>
                <w:szCs w:val="22"/>
                <w:lang w:val="en-PH" w:eastAsia="en-US"/>
              </w:rPr>
            </w:pPr>
            <w:ins w:id="34070" w:author="Diana Machado" w:date="2019-04-05T18:12:00Z">
              <w:r w:rsidRPr="00E02DB2">
                <w:rPr>
                  <w:rFonts w:ascii="Calibri" w:eastAsia="PMingLiU" w:hAnsi="Calibri" w:cs="Calibri"/>
                  <w:color w:val="000000"/>
                  <w:sz w:val="22"/>
                  <w:szCs w:val="22"/>
                  <w:lang w:val="en-PH" w:eastAsia="en-US"/>
                </w:rPr>
                <w:t>3.51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71" w:author="Diana Machado" w:date="2019-04-05T18:12:00Z"/>
                <w:rFonts w:ascii="Calibri" w:eastAsia="PMingLiU" w:hAnsi="Calibri" w:cs="Calibri"/>
                <w:color w:val="000000"/>
                <w:sz w:val="22"/>
                <w:szCs w:val="22"/>
                <w:lang w:val="en-PH" w:eastAsia="en-US"/>
              </w:rPr>
            </w:pPr>
            <w:ins w:id="34072" w:author="Diana Machado" w:date="2019-04-05T18:12:00Z">
              <w:r w:rsidRPr="00E02DB2">
                <w:rPr>
                  <w:rFonts w:ascii="Calibri" w:eastAsia="PMingLiU" w:hAnsi="Calibri" w:cs="Calibri"/>
                  <w:color w:val="000000"/>
                  <w:sz w:val="22"/>
                  <w:szCs w:val="22"/>
                  <w:lang w:val="en-PH" w:eastAsia="en-US"/>
                </w:rPr>
                <w:t>3.29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73" w:author="Diana Machado" w:date="2019-04-05T18:12:00Z"/>
                <w:rFonts w:ascii="Calibri" w:eastAsia="PMingLiU" w:hAnsi="Calibri" w:cs="Calibri"/>
                <w:color w:val="000000"/>
                <w:sz w:val="22"/>
                <w:szCs w:val="22"/>
                <w:lang w:val="en-PH" w:eastAsia="en-US"/>
              </w:rPr>
            </w:pPr>
            <w:ins w:id="34074" w:author="Diana Machado" w:date="2019-04-05T18:12:00Z">
              <w:r w:rsidRPr="00E02DB2">
                <w:rPr>
                  <w:rFonts w:ascii="Calibri" w:eastAsia="PMingLiU" w:hAnsi="Calibri" w:cs="Calibri"/>
                  <w:color w:val="000000"/>
                  <w:sz w:val="22"/>
                  <w:szCs w:val="22"/>
                  <w:lang w:val="en-PH" w:eastAsia="en-US"/>
                </w:rPr>
                <w:t>15.016</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75" w:author="Diana Machado" w:date="2019-04-05T18:12:00Z"/>
                <w:rFonts w:ascii="Calibri" w:eastAsia="PMingLiU" w:hAnsi="Calibri" w:cs="Calibri"/>
                <w:color w:val="000000"/>
                <w:sz w:val="22"/>
                <w:szCs w:val="22"/>
                <w:lang w:val="en-PH" w:eastAsia="en-US"/>
              </w:rPr>
            </w:pPr>
            <w:ins w:id="34076" w:author="Diana Machado" w:date="2019-04-05T18:12:00Z">
              <w:r w:rsidRPr="00E02DB2">
                <w:rPr>
                  <w:rFonts w:ascii="Calibri" w:eastAsia="PMingLiU" w:hAnsi="Calibri" w:cs="Calibri"/>
                  <w:color w:val="000000"/>
                  <w:sz w:val="22"/>
                  <w:szCs w:val="22"/>
                  <w:lang w:val="en-PH" w:eastAsia="en-US"/>
                </w:rPr>
                <w:t>0.595</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77" w:author="Diana Machado" w:date="2019-04-05T18:12:00Z"/>
                <w:rFonts w:ascii="Calibri" w:eastAsia="PMingLiU" w:hAnsi="Calibri" w:cs="Calibri"/>
                <w:color w:val="000000"/>
                <w:sz w:val="22"/>
                <w:szCs w:val="22"/>
                <w:lang w:val="en-PH" w:eastAsia="en-US"/>
              </w:rPr>
            </w:pPr>
            <w:ins w:id="34078" w:author="Diana Machado" w:date="2019-04-05T18:12:00Z">
              <w:r w:rsidRPr="00E02DB2">
                <w:rPr>
                  <w:rFonts w:ascii="Calibri" w:eastAsia="PMingLiU" w:hAnsi="Calibri" w:cs="Calibri"/>
                  <w:color w:val="000000"/>
                  <w:sz w:val="22"/>
                  <w:szCs w:val="22"/>
                  <w:lang w:val="en-PH" w:eastAsia="en-US"/>
                </w:rPr>
                <w:t>0.615</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79" w:author="Diana Machado" w:date="2019-04-05T18:12:00Z"/>
                <w:rFonts w:ascii="Calibri" w:eastAsia="PMingLiU" w:hAnsi="Calibri" w:cs="Calibri"/>
                <w:color w:val="000000"/>
                <w:sz w:val="22"/>
                <w:szCs w:val="22"/>
                <w:lang w:val="en-PH" w:eastAsia="en-US"/>
              </w:rPr>
            </w:pPr>
            <w:ins w:id="34080" w:author="Diana Machado" w:date="2019-04-05T18:12:00Z">
              <w:r w:rsidRPr="00E02DB2">
                <w:rPr>
                  <w:rFonts w:ascii="Calibri" w:eastAsia="PMingLiU" w:hAnsi="Calibri" w:cs="Calibri"/>
                  <w:color w:val="000000"/>
                  <w:sz w:val="22"/>
                  <w:szCs w:val="22"/>
                  <w:lang w:val="en-PH" w:eastAsia="en-US"/>
                </w:rPr>
                <w:t>1.037</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81" w:author="Diana Machado" w:date="2019-04-05T18:12:00Z"/>
                <w:rFonts w:ascii="Calibri" w:eastAsia="PMingLiU" w:hAnsi="Calibri" w:cs="Calibri"/>
                <w:color w:val="000000"/>
                <w:sz w:val="22"/>
                <w:szCs w:val="22"/>
                <w:lang w:val="en-PH" w:eastAsia="en-US"/>
              </w:rPr>
            </w:pPr>
            <w:ins w:id="34082" w:author="Diana Machado" w:date="2019-04-05T18:12:00Z">
              <w:r w:rsidRPr="00E02DB2">
                <w:rPr>
                  <w:rFonts w:ascii="Calibri" w:eastAsia="PMingLiU" w:hAnsi="Calibri" w:cs="Calibri"/>
                  <w:color w:val="000000"/>
                  <w:sz w:val="22"/>
                  <w:szCs w:val="22"/>
                  <w:lang w:val="en-PH" w:eastAsia="en-US"/>
                </w:rPr>
                <w:t>1.38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83" w:author="Diana Machado" w:date="2019-04-05T18:12:00Z"/>
                <w:rFonts w:ascii="Calibri" w:eastAsia="PMingLiU" w:hAnsi="Calibri" w:cs="Calibri"/>
                <w:color w:val="000000"/>
                <w:sz w:val="22"/>
                <w:szCs w:val="22"/>
                <w:lang w:val="en-PH" w:eastAsia="en-US"/>
              </w:rPr>
            </w:pPr>
            <w:ins w:id="34084" w:author="Diana Machado" w:date="2019-04-05T18:12:00Z">
              <w:r w:rsidRPr="00E02DB2">
                <w:rPr>
                  <w:rFonts w:ascii="Calibri" w:eastAsia="PMingLiU" w:hAnsi="Calibri" w:cs="Calibri"/>
                  <w:color w:val="000000"/>
                  <w:sz w:val="22"/>
                  <w:szCs w:val="22"/>
                  <w:lang w:val="en-PH" w:eastAsia="en-US"/>
                </w:rPr>
                <w:t>7.733</w:t>
              </w:r>
            </w:ins>
          </w:p>
        </w:tc>
      </w:tr>
      <w:tr w:rsidR="004B7BAF" w:rsidRPr="00E02DB2" w:rsidTr="004B7BAF">
        <w:trPr>
          <w:trHeight w:val="286"/>
          <w:ins w:id="3408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08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087" w:author="Diana Machado" w:date="2019-04-05T18:12:00Z"/>
                <w:rFonts w:ascii="Calibri" w:eastAsia="PMingLiU" w:hAnsi="Calibri" w:cs="Calibri"/>
                <w:color w:val="000000"/>
                <w:sz w:val="22"/>
                <w:szCs w:val="22"/>
                <w:lang w:val="en-PH" w:eastAsia="en-US"/>
              </w:rPr>
            </w:pPr>
            <w:ins w:id="34088"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89" w:author="Diana Machado" w:date="2019-04-05T18:12:00Z"/>
                <w:rFonts w:ascii="Calibri" w:eastAsia="PMingLiU" w:hAnsi="Calibri" w:cs="Calibri"/>
                <w:color w:val="000000"/>
                <w:sz w:val="22"/>
                <w:szCs w:val="22"/>
                <w:lang w:val="en-PH" w:eastAsia="en-US"/>
              </w:rPr>
            </w:pPr>
            <w:ins w:id="34090" w:author="Diana Machado" w:date="2019-04-05T18:12:00Z">
              <w:r w:rsidRPr="00E02DB2">
                <w:rPr>
                  <w:rFonts w:ascii="Calibri" w:eastAsia="PMingLiU" w:hAnsi="Calibri" w:cs="Calibri"/>
                  <w:color w:val="000000"/>
                  <w:sz w:val="22"/>
                  <w:szCs w:val="22"/>
                  <w:lang w:val="en-PH" w:eastAsia="en-US"/>
                </w:rPr>
                <w:t>9.13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91" w:author="Diana Machado" w:date="2019-04-05T18:12:00Z"/>
                <w:rFonts w:ascii="Calibri" w:eastAsia="PMingLiU" w:hAnsi="Calibri" w:cs="Calibri"/>
                <w:color w:val="000000"/>
                <w:sz w:val="22"/>
                <w:szCs w:val="22"/>
                <w:lang w:val="en-PH" w:eastAsia="en-US"/>
              </w:rPr>
            </w:pPr>
            <w:ins w:id="34092" w:author="Diana Machado" w:date="2019-04-05T18:12:00Z">
              <w:r w:rsidRPr="00E02DB2">
                <w:rPr>
                  <w:rFonts w:ascii="Calibri" w:eastAsia="PMingLiU" w:hAnsi="Calibri" w:cs="Calibri"/>
                  <w:color w:val="000000"/>
                  <w:sz w:val="22"/>
                  <w:szCs w:val="22"/>
                  <w:lang w:val="en-PH" w:eastAsia="en-US"/>
                </w:rPr>
                <w:t>7.96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93" w:author="Diana Machado" w:date="2019-04-05T18:12:00Z"/>
                <w:rFonts w:ascii="Calibri" w:eastAsia="PMingLiU" w:hAnsi="Calibri" w:cs="Calibri"/>
                <w:color w:val="000000"/>
                <w:sz w:val="22"/>
                <w:szCs w:val="22"/>
                <w:lang w:val="en-PH" w:eastAsia="en-US"/>
              </w:rPr>
            </w:pPr>
            <w:ins w:id="34094" w:author="Diana Machado" w:date="2019-04-05T18:12:00Z">
              <w:r w:rsidRPr="00E02DB2">
                <w:rPr>
                  <w:rFonts w:ascii="Calibri" w:eastAsia="PMingLiU" w:hAnsi="Calibri" w:cs="Calibri"/>
                  <w:color w:val="000000"/>
                  <w:sz w:val="22"/>
                  <w:szCs w:val="22"/>
                  <w:lang w:val="en-PH" w:eastAsia="en-US"/>
                </w:rPr>
                <w:t>32.79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95" w:author="Diana Machado" w:date="2019-04-05T18:12:00Z"/>
                <w:rFonts w:ascii="Calibri" w:eastAsia="PMingLiU" w:hAnsi="Calibri" w:cs="Calibri"/>
                <w:color w:val="000000"/>
                <w:sz w:val="22"/>
                <w:szCs w:val="22"/>
                <w:lang w:val="en-PH" w:eastAsia="en-US"/>
              </w:rPr>
            </w:pPr>
            <w:ins w:id="34096" w:author="Diana Machado" w:date="2019-04-05T18:12:00Z">
              <w:r w:rsidRPr="00E02DB2">
                <w:rPr>
                  <w:rFonts w:ascii="Calibri" w:eastAsia="PMingLiU" w:hAnsi="Calibri" w:cs="Calibri"/>
                  <w:color w:val="000000"/>
                  <w:sz w:val="22"/>
                  <w:szCs w:val="22"/>
                  <w:lang w:val="en-PH" w:eastAsia="en-US"/>
                </w:rPr>
                <w:t>2.9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97" w:author="Diana Machado" w:date="2019-04-05T18:12:00Z"/>
                <w:rFonts w:ascii="Calibri" w:eastAsia="PMingLiU" w:hAnsi="Calibri" w:cs="Calibri"/>
                <w:color w:val="000000"/>
                <w:sz w:val="22"/>
                <w:szCs w:val="22"/>
                <w:lang w:val="en-PH" w:eastAsia="en-US"/>
              </w:rPr>
            </w:pPr>
            <w:ins w:id="34098" w:author="Diana Machado" w:date="2019-04-05T18:12:00Z">
              <w:r w:rsidRPr="00E02DB2">
                <w:rPr>
                  <w:rFonts w:ascii="Calibri" w:eastAsia="PMingLiU" w:hAnsi="Calibri" w:cs="Calibri"/>
                  <w:color w:val="000000"/>
                  <w:sz w:val="22"/>
                  <w:szCs w:val="22"/>
                  <w:lang w:val="en-PH" w:eastAsia="en-US"/>
                </w:rPr>
                <w:t>2.26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99" w:author="Diana Machado" w:date="2019-04-05T18:12:00Z"/>
                <w:rFonts w:ascii="Calibri" w:eastAsia="PMingLiU" w:hAnsi="Calibri" w:cs="Calibri"/>
                <w:color w:val="000000"/>
                <w:sz w:val="22"/>
                <w:szCs w:val="22"/>
                <w:lang w:val="en-PH" w:eastAsia="en-US"/>
              </w:rPr>
            </w:pPr>
            <w:ins w:id="34100" w:author="Diana Machado" w:date="2019-04-05T18:12:00Z">
              <w:r w:rsidRPr="00E02DB2">
                <w:rPr>
                  <w:rFonts w:ascii="Calibri" w:eastAsia="PMingLiU" w:hAnsi="Calibri" w:cs="Calibri"/>
                  <w:color w:val="000000"/>
                  <w:sz w:val="22"/>
                  <w:szCs w:val="22"/>
                  <w:lang w:val="en-PH" w:eastAsia="en-US"/>
                </w:rPr>
                <w:t>4.08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01" w:author="Diana Machado" w:date="2019-04-05T18:12:00Z"/>
                <w:rFonts w:ascii="Calibri" w:eastAsia="PMingLiU" w:hAnsi="Calibri" w:cs="Calibri"/>
                <w:color w:val="000000"/>
                <w:sz w:val="22"/>
                <w:szCs w:val="22"/>
                <w:lang w:val="en-PH" w:eastAsia="en-US"/>
              </w:rPr>
            </w:pPr>
            <w:ins w:id="34102" w:author="Diana Machado" w:date="2019-04-05T18:12:00Z">
              <w:r w:rsidRPr="00E02DB2">
                <w:rPr>
                  <w:rFonts w:ascii="Calibri" w:eastAsia="PMingLiU" w:hAnsi="Calibri" w:cs="Calibri"/>
                  <w:color w:val="000000"/>
                  <w:sz w:val="22"/>
                  <w:szCs w:val="22"/>
                  <w:lang w:val="en-PH" w:eastAsia="en-US"/>
                </w:rPr>
                <w:t>2.9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03" w:author="Diana Machado" w:date="2019-04-05T18:12:00Z"/>
                <w:rFonts w:ascii="Calibri" w:eastAsia="PMingLiU" w:hAnsi="Calibri" w:cs="Calibri"/>
                <w:color w:val="000000"/>
                <w:sz w:val="22"/>
                <w:szCs w:val="22"/>
                <w:lang w:val="en-PH" w:eastAsia="en-US"/>
              </w:rPr>
            </w:pPr>
            <w:ins w:id="34104" w:author="Diana Machado" w:date="2019-04-05T18:12:00Z">
              <w:r w:rsidRPr="00E02DB2">
                <w:rPr>
                  <w:rFonts w:ascii="Calibri" w:eastAsia="PMingLiU" w:hAnsi="Calibri" w:cs="Calibri"/>
                  <w:color w:val="000000"/>
                  <w:sz w:val="22"/>
                  <w:szCs w:val="22"/>
                  <w:lang w:val="en-PH" w:eastAsia="en-US"/>
                </w:rPr>
                <w:t>14.066</w:t>
              </w:r>
            </w:ins>
          </w:p>
        </w:tc>
      </w:tr>
      <w:tr w:rsidR="004B7BAF" w:rsidRPr="00E02DB2" w:rsidTr="004B7BAF">
        <w:trPr>
          <w:trHeight w:val="286"/>
          <w:ins w:id="34105"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10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107"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08"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09"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10"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1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12"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13"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1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15"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11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117" w:author="Diana Machado" w:date="2019-04-05T18:12:00Z"/>
                <w:rFonts w:ascii="Calibri" w:eastAsia="PMingLiU" w:hAnsi="Calibri" w:cs="Calibri"/>
                <w:color w:val="000000"/>
                <w:sz w:val="22"/>
                <w:szCs w:val="22"/>
                <w:lang w:val="en-PH" w:eastAsia="en-US"/>
              </w:rPr>
            </w:pPr>
            <w:ins w:id="34118" w:author="Diana Machado" w:date="2019-04-05T18:12:00Z">
              <w:r w:rsidRPr="00E02DB2">
                <w:rPr>
                  <w:rFonts w:ascii="Calibri" w:eastAsia="PMingLiU" w:hAnsi="Calibri" w:cs="Calibri"/>
                  <w:color w:val="000000"/>
                  <w:sz w:val="22"/>
                  <w:szCs w:val="22"/>
                  <w:lang w:val="en-PH" w:eastAsia="en-US"/>
                </w:rPr>
                <w:t>Broward</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119" w:author="Diana Machado" w:date="2019-04-05T18:12:00Z"/>
                <w:rFonts w:ascii="Calibri" w:eastAsia="PMingLiU" w:hAnsi="Calibri" w:cs="Calibri"/>
                <w:color w:val="000000"/>
                <w:sz w:val="22"/>
                <w:szCs w:val="22"/>
                <w:lang w:val="en-PH" w:eastAsia="en-US"/>
              </w:rPr>
            </w:pPr>
            <w:ins w:id="34120"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121" w:author="Diana Machado" w:date="2019-04-05T18:12:00Z"/>
                <w:rFonts w:ascii="Calibri" w:eastAsia="PMingLiU" w:hAnsi="Calibri" w:cs="Calibri"/>
                <w:color w:val="000000"/>
                <w:sz w:val="22"/>
                <w:szCs w:val="22"/>
                <w:lang w:val="en-PH" w:eastAsia="en-US"/>
              </w:rPr>
            </w:pPr>
            <w:ins w:id="34122" w:author="Diana Machado" w:date="2019-04-05T18:12:00Z">
              <w:r w:rsidRPr="00E02DB2">
                <w:rPr>
                  <w:rFonts w:ascii="Calibri" w:eastAsia="PMingLiU" w:hAnsi="Calibri" w:cs="Calibri"/>
                  <w:color w:val="000000"/>
                  <w:sz w:val="22"/>
                  <w:szCs w:val="22"/>
                  <w:lang w:val="en-PH" w:eastAsia="en-US"/>
                </w:rPr>
                <w:t>2.481</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123" w:author="Diana Machado" w:date="2019-04-05T18:12:00Z"/>
                <w:rFonts w:ascii="Calibri" w:eastAsia="PMingLiU" w:hAnsi="Calibri" w:cs="Calibri"/>
                <w:color w:val="000000"/>
                <w:sz w:val="22"/>
                <w:szCs w:val="22"/>
                <w:lang w:val="en-PH" w:eastAsia="en-US"/>
              </w:rPr>
            </w:pPr>
            <w:ins w:id="34124" w:author="Diana Machado" w:date="2019-04-05T18:12:00Z">
              <w:r w:rsidRPr="00E02DB2">
                <w:rPr>
                  <w:rFonts w:ascii="Calibri" w:eastAsia="PMingLiU" w:hAnsi="Calibri" w:cs="Calibri"/>
                  <w:color w:val="000000"/>
                  <w:sz w:val="22"/>
                  <w:szCs w:val="22"/>
                  <w:lang w:val="en-PH" w:eastAsia="en-US"/>
                </w:rPr>
                <w:t>2.52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25" w:author="Diana Machado" w:date="2019-04-05T18:12:00Z"/>
                <w:rFonts w:ascii="Calibri" w:eastAsia="PMingLiU" w:hAnsi="Calibri" w:cs="Calibri"/>
                <w:color w:val="000000"/>
                <w:sz w:val="22"/>
                <w:szCs w:val="22"/>
                <w:lang w:val="en-PH" w:eastAsia="en-US"/>
              </w:rPr>
            </w:pPr>
            <w:ins w:id="34126" w:author="Diana Machado" w:date="2019-04-05T18:12:00Z">
              <w:r w:rsidRPr="00E02DB2">
                <w:rPr>
                  <w:rFonts w:ascii="Calibri" w:eastAsia="PMingLiU" w:hAnsi="Calibri" w:cs="Calibri"/>
                  <w:color w:val="000000"/>
                  <w:sz w:val="22"/>
                  <w:szCs w:val="22"/>
                  <w:lang w:val="en-PH" w:eastAsia="en-US"/>
                </w:rPr>
                <w:t>2.793</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127" w:author="Diana Machado" w:date="2019-04-05T18:12:00Z"/>
                <w:rFonts w:ascii="Calibri" w:eastAsia="PMingLiU" w:hAnsi="Calibri" w:cs="Calibri"/>
                <w:color w:val="000000"/>
                <w:sz w:val="22"/>
                <w:szCs w:val="22"/>
                <w:lang w:val="en-PH" w:eastAsia="en-US"/>
              </w:rPr>
            </w:pPr>
            <w:ins w:id="34128" w:author="Diana Machado" w:date="2019-04-05T18:12:00Z">
              <w:r w:rsidRPr="00E02DB2">
                <w:rPr>
                  <w:rFonts w:ascii="Calibri" w:eastAsia="PMingLiU" w:hAnsi="Calibri" w:cs="Calibri"/>
                  <w:color w:val="000000"/>
                  <w:sz w:val="22"/>
                  <w:szCs w:val="22"/>
                  <w:lang w:val="en-PH" w:eastAsia="en-US"/>
                </w:rPr>
                <w:t>0.464</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129" w:author="Diana Machado" w:date="2019-04-05T18:12:00Z"/>
                <w:rFonts w:ascii="Calibri" w:eastAsia="PMingLiU" w:hAnsi="Calibri" w:cs="Calibri"/>
                <w:color w:val="000000"/>
                <w:sz w:val="22"/>
                <w:szCs w:val="22"/>
                <w:lang w:val="en-PH" w:eastAsia="en-US"/>
              </w:rPr>
            </w:pPr>
            <w:ins w:id="34130" w:author="Diana Machado" w:date="2019-04-05T18:12:00Z">
              <w:r w:rsidRPr="00E02DB2">
                <w:rPr>
                  <w:rFonts w:ascii="Calibri" w:eastAsia="PMingLiU" w:hAnsi="Calibri" w:cs="Calibri"/>
                  <w:color w:val="000000"/>
                  <w:sz w:val="22"/>
                  <w:szCs w:val="22"/>
                  <w:lang w:val="en-PH" w:eastAsia="en-US"/>
                </w:rPr>
                <w:t>0.47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31" w:author="Diana Machado" w:date="2019-04-05T18:12:00Z"/>
                <w:rFonts w:ascii="Calibri" w:eastAsia="PMingLiU" w:hAnsi="Calibri" w:cs="Calibri"/>
                <w:color w:val="000000"/>
                <w:sz w:val="22"/>
                <w:szCs w:val="22"/>
                <w:lang w:val="en-PH" w:eastAsia="en-US"/>
              </w:rPr>
            </w:pPr>
            <w:ins w:id="34132" w:author="Diana Machado" w:date="2019-04-05T18:12:00Z">
              <w:r w:rsidRPr="00E02DB2">
                <w:rPr>
                  <w:rFonts w:ascii="Calibri" w:eastAsia="PMingLiU" w:hAnsi="Calibri" w:cs="Calibri"/>
                  <w:color w:val="000000"/>
                  <w:sz w:val="22"/>
                  <w:szCs w:val="22"/>
                  <w:lang w:val="en-PH" w:eastAsia="en-US"/>
                </w:rPr>
                <w:t>0.69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33" w:author="Diana Machado" w:date="2019-04-05T18:12:00Z"/>
                <w:rFonts w:ascii="Calibri" w:eastAsia="PMingLiU" w:hAnsi="Calibri" w:cs="Calibri"/>
                <w:color w:val="000000"/>
                <w:sz w:val="22"/>
                <w:szCs w:val="22"/>
                <w:lang w:val="en-PH" w:eastAsia="en-US"/>
              </w:rPr>
            </w:pPr>
            <w:ins w:id="34134" w:author="Diana Machado" w:date="2019-04-05T18:12:00Z">
              <w:r w:rsidRPr="00E02DB2">
                <w:rPr>
                  <w:rFonts w:ascii="Calibri" w:eastAsia="PMingLiU" w:hAnsi="Calibri" w:cs="Calibri"/>
                  <w:color w:val="000000"/>
                  <w:sz w:val="22"/>
                  <w:szCs w:val="22"/>
                  <w:lang w:val="en-PH" w:eastAsia="en-US"/>
                </w:rPr>
                <w:t>0.68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35" w:author="Diana Machado" w:date="2019-04-05T18:12:00Z"/>
                <w:rFonts w:ascii="Calibri" w:eastAsia="PMingLiU" w:hAnsi="Calibri" w:cs="Calibri"/>
                <w:color w:val="000000"/>
                <w:sz w:val="22"/>
                <w:szCs w:val="22"/>
                <w:lang w:val="en-PH" w:eastAsia="en-US"/>
              </w:rPr>
            </w:pPr>
            <w:ins w:id="34136" w:author="Diana Machado" w:date="2019-04-05T18:12:00Z">
              <w:r w:rsidRPr="00E02DB2">
                <w:rPr>
                  <w:rFonts w:ascii="Calibri" w:eastAsia="PMingLiU" w:hAnsi="Calibri" w:cs="Calibri"/>
                  <w:color w:val="000000"/>
                  <w:sz w:val="22"/>
                  <w:szCs w:val="22"/>
                  <w:lang w:val="en-PH" w:eastAsia="en-US"/>
                </w:rPr>
                <w:t>4.607</w:t>
              </w:r>
            </w:ins>
          </w:p>
        </w:tc>
      </w:tr>
      <w:tr w:rsidR="004B7BAF" w:rsidRPr="00E02DB2" w:rsidTr="004B7BAF">
        <w:trPr>
          <w:trHeight w:val="286"/>
          <w:ins w:id="3413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13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139" w:author="Diana Machado" w:date="2019-04-05T18:12:00Z"/>
                <w:rFonts w:ascii="Calibri" w:eastAsia="PMingLiU" w:hAnsi="Calibri" w:cs="Calibri"/>
                <w:color w:val="000000"/>
                <w:sz w:val="22"/>
                <w:szCs w:val="22"/>
                <w:lang w:val="en-PH" w:eastAsia="en-US"/>
              </w:rPr>
            </w:pPr>
            <w:ins w:id="34140"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41" w:author="Diana Machado" w:date="2019-04-05T18:12:00Z"/>
                <w:rFonts w:ascii="Calibri" w:eastAsia="PMingLiU" w:hAnsi="Calibri" w:cs="Calibri"/>
                <w:color w:val="000000"/>
                <w:sz w:val="22"/>
                <w:szCs w:val="22"/>
                <w:lang w:val="en-PH" w:eastAsia="en-US"/>
              </w:rPr>
            </w:pPr>
            <w:ins w:id="34142" w:author="Diana Machado" w:date="2019-04-05T18:12:00Z">
              <w:r w:rsidRPr="00E02DB2">
                <w:rPr>
                  <w:rFonts w:ascii="Calibri" w:eastAsia="PMingLiU" w:hAnsi="Calibri" w:cs="Calibri"/>
                  <w:color w:val="000000"/>
                  <w:sz w:val="22"/>
                  <w:szCs w:val="22"/>
                  <w:lang w:val="en-PH" w:eastAsia="en-US"/>
                </w:rPr>
                <w:t>4.58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43" w:author="Diana Machado" w:date="2019-04-05T18:12:00Z"/>
                <w:rFonts w:ascii="Calibri" w:eastAsia="PMingLiU" w:hAnsi="Calibri" w:cs="Calibri"/>
                <w:color w:val="000000"/>
                <w:sz w:val="22"/>
                <w:szCs w:val="22"/>
                <w:lang w:val="en-PH" w:eastAsia="en-US"/>
              </w:rPr>
            </w:pPr>
            <w:ins w:id="34144" w:author="Diana Machado" w:date="2019-04-05T18:12:00Z">
              <w:r w:rsidRPr="00E02DB2">
                <w:rPr>
                  <w:rFonts w:ascii="Calibri" w:eastAsia="PMingLiU" w:hAnsi="Calibri" w:cs="Calibri"/>
                  <w:color w:val="000000"/>
                  <w:sz w:val="22"/>
                  <w:szCs w:val="22"/>
                  <w:lang w:val="en-PH" w:eastAsia="en-US"/>
                </w:rPr>
                <w:t>4.07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45" w:author="Diana Machado" w:date="2019-04-05T18:12:00Z"/>
                <w:rFonts w:ascii="Calibri" w:eastAsia="PMingLiU" w:hAnsi="Calibri" w:cs="Calibri"/>
                <w:color w:val="000000"/>
                <w:sz w:val="22"/>
                <w:szCs w:val="22"/>
                <w:lang w:val="en-PH" w:eastAsia="en-US"/>
              </w:rPr>
            </w:pPr>
            <w:ins w:id="34146" w:author="Diana Machado" w:date="2019-04-05T18:12:00Z">
              <w:r w:rsidRPr="00E02DB2">
                <w:rPr>
                  <w:rFonts w:ascii="Calibri" w:eastAsia="PMingLiU" w:hAnsi="Calibri" w:cs="Calibri"/>
                  <w:color w:val="000000"/>
                  <w:sz w:val="22"/>
                  <w:szCs w:val="22"/>
                  <w:lang w:val="en-PH" w:eastAsia="en-US"/>
                </w:rPr>
                <w:t>23.98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47" w:author="Diana Machado" w:date="2019-04-05T18:12:00Z"/>
                <w:rFonts w:ascii="Calibri" w:eastAsia="PMingLiU" w:hAnsi="Calibri" w:cs="Calibri"/>
                <w:color w:val="000000"/>
                <w:sz w:val="22"/>
                <w:szCs w:val="22"/>
                <w:lang w:val="en-PH" w:eastAsia="en-US"/>
              </w:rPr>
            </w:pPr>
            <w:ins w:id="34148" w:author="Diana Machado" w:date="2019-04-05T18:12:00Z">
              <w:r w:rsidRPr="00E02DB2">
                <w:rPr>
                  <w:rFonts w:ascii="Calibri" w:eastAsia="PMingLiU" w:hAnsi="Calibri" w:cs="Calibri"/>
                  <w:color w:val="000000"/>
                  <w:sz w:val="22"/>
                  <w:szCs w:val="22"/>
                  <w:lang w:val="en-PH" w:eastAsia="en-US"/>
                </w:rPr>
                <w:t>0.98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49" w:author="Diana Machado" w:date="2019-04-05T18:12:00Z"/>
                <w:rFonts w:ascii="Calibri" w:eastAsia="PMingLiU" w:hAnsi="Calibri" w:cs="Calibri"/>
                <w:color w:val="000000"/>
                <w:sz w:val="22"/>
                <w:szCs w:val="22"/>
                <w:lang w:val="en-PH" w:eastAsia="en-US"/>
              </w:rPr>
            </w:pPr>
            <w:ins w:id="34150" w:author="Diana Machado" w:date="2019-04-05T18:12:00Z">
              <w:r w:rsidRPr="00E02DB2">
                <w:rPr>
                  <w:rFonts w:ascii="Calibri" w:eastAsia="PMingLiU" w:hAnsi="Calibri" w:cs="Calibri"/>
                  <w:color w:val="000000"/>
                  <w:sz w:val="22"/>
                  <w:szCs w:val="22"/>
                  <w:lang w:val="en-PH" w:eastAsia="en-US"/>
                </w:rPr>
                <w:t>0.814</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151" w:author="Diana Machado" w:date="2019-04-05T18:12:00Z"/>
                <w:rFonts w:ascii="Calibri" w:eastAsia="PMingLiU" w:hAnsi="Calibri" w:cs="Calibri"/>
                <w:color w:val="000000"/>
                <w:sz w:val="22"/>
                <w:szCs w:val="22"/>
                <w:lang w:val="en-PH" w:eastAsia="en-US"/>
              </w:rPr>
            </w:pPr>
            <w:ins w:id="34152" w:author="Diana Machado" w:date="2019-04-05T18:12:00Z">
              <w:r w:rsidRPr="00E02DB2">
                <w:rPr>
                  <w:rFonts w:ascii="Calibri" w:eastAsia="PMingLiU" w:hAnsi="Calibri" w:cs="Calibri"/>
                  <w:color w:val="000000"/>
                  <w:sz w:val="22"/>
                  <w:szCs w:val="22"/>
                  <w:lang w:val="en-PH" w:eastAsia="en-US"/>
                </w:rPr>
                <w:t>1.275</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153" w:author="Diana Machado" w:date="2019-04-05T18:12:00Z"/>
                <w:rFonts w:ascii="Calibri" w:eastAsia="PMingLiU" w:hAnsi="Calibri" w:cs="Calibri"/>
                <w:color w:val="000000"/>
                <w:sz w:val="22"/>
                <w:szCs w:val="22"/>
                <w:lang w:val="en-PH" w:eastAsia="en-US"/>
              </w:rPr>
            </w:pPr>
            <w:ins w:id="34154" w:author="Diana Machado" w:date="2019-04-05T18:12:00Z">
              <w:r w:rsidRPr="00E02DB2">
                <w:rPr>
                  <w:rFonts w:ascii="Calibri" w:eastAsia="PMingLiU" w:hAnsi="Calibri" w:cs="Calibri"/>
                  <w:color w:val="000000"/>
                  <w:sz w:val="22"/>
                  <w:szCs w:val="22"/>
                  <w:lang w:val="en-PH" w:eastAsia="en-US"/>
                </w:rPr>
                <w:t>1.47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55" w:author="Diana Machado" w:date="2019-04-05T18:12:00Z"/>
                <w:rFonts w:ascii="Calibri" w:eastAsia="PMingLiU" w:hAnsi="Calibri" w:cs="Calibri"/>
                <w:color w:val="000000"/>
                <w:sz w:val="22"/>
                <w:szCs w:val="22"/>
                <w:lang w:val="en-PH" w:eastAsia="en-US"/>
              </w:rPr>
            </w:pPr>
            <w:ins w:id="34156" w:author="Diana Machado" w:date="2019-04-05T18:12:00Z">
              <w:r w:rsidRPr="00E02DB2">
                <w:rPr>
                  <w:rFonts w:ascii="Calibri" w:eastAsia="PMingLiU" w:hAnsi="Calibri" w:cs="Calibri"/>
                  <w:color w:val="000000"/>
                  <w:sz w:val="22"/>
                  <w:szCs w:val="22"/>
                  <w:lang w:val="en-PH" w:eastAsia="en-US"/>
                </w:rPr>
                <w:t>10.767</w:t>
              </w:r>
            </w:ins>
          </w:p>
        </w:tc>
      </w:tr>
      <w:tr w:rsidR="004B7BAF" w:rsidRPr="00E02DB2" w:rsidTr="004B7BAF">
        <w:trPr>
          <w:trHeight w:val="286"/>
          <w:ins w:id="3415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15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159" w:author="Diana Machado" w:date="2019-04-05T18:12:00Z"/>
                <w:rFonts w:ascii="Calibri" w:eastAsia="PMingLiU" w:hAnsi="Calibri" w:cs="Calibri"/>
                <w:color w:val="000000"/>
                <w:sz w:val="22"/>
                <w:szCs w:val="22"/>
                <w:lang w:val="en-PH" w:eastAsia="en-US"/>
              </w:rPr>
            </w:pPr>
            <w:ins w:id="34160"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61" w:author="Diana Machado" w:date="2019-04-05T18:12:00Z"/>
                <w:rFonts w:ascii="Calibri" w:eastAsia="PMingLiU" w:hAnsi="Calibri" w:cs="Calibri"/>
                <w:color w:val="000000"/>
                <w:sz w:val="22"/>
                <w:szCs w:val="22"/>
                <w:lang w:val="en-PH" w:eastAsia="en-US"/>
              </w:rPr>
            </w:pPr>
            <w:ins w:id="34162" w:author="Diana Machado" w:date="2019-04-05T18:12:00Z">
              <w:r w:rsidRPr="00E02DB2">
                <w:rPr>
                  <w:rFonts w:ascii="Calibri" w:eastAsia="PMingLiU" w:hAnsi="Calibri" w:cs="Calibri"/>
                  <w:color w:val="000000"/>
                  <w:sz w:val="22"/>
                  <w:szCs w:val="22"/>
                  <w:lang w:val="en-PH" w:eastAsia="en-US"/>
                </w:rPr>
                <w:t>9.42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63" w:author="Diana Machado" w:date="2019-04-05T18:12:00Z"/>
                <w:rFonts w:ascii="Calibri" w:eastAsia="PMingLiU" w:hAnsi="Calibri" w:cs="Calibri"/>
                <w:color w:val="000000"/>
                <w:sz w:val="22"/>
                <w:szCs w:val="22"/>
                <w:lang w:val="en-PH" w:eastAsia="en-US"/>
              </w:rPr>
            </w:pPr>
            <w:ins w:id="34164" w:author="Diana Machado" w:date="2019-04-05T18:12:00Z">
              <w:r w:rsidRPr="00E02DB2">
                <w:rPr>
                  <w:rFonts w:ascii="Calibri" w:eastAsia="PMingLiU" w:hAnsi="Calibri" w:cs="Calibri"/>
                  <w:color w:val="000000"/>
                  <w:sz w:val="22"/>
                  <w:szCs w:val="22"/>
                  <w:lang w:val="en-PH" w:eastAsia="en-US"/>
                </w:rPr>
                <w:t>7.73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65" w:author="Diana Machado" w:date="2019-04-05T18:12:00Z"/>
                <w:rFonts w:ascii="Calibri" w:eastAsia="PMingLiU" w:hAnsi="Calibri" w:cs="Calibri"/>
                <w:color w:val="000000"/>
                <w:sz w:val="22"/>
                <w:szCs w:val="22"/>
                <w:lang w:val="en-PH" w:eastAsia="en-US"/>
              </w:rPr>
            </w:pPr>
            <w:ins w:id="34166" w:author="Diana Machado" w:date="2019-04-05T18:12:00Z">
              <w:r w:rsidRPr="00E02DB2">
                <w:rPr>
                  <w:rFonts w:ascii="Calibri" w:eastAsia="PMingLiU" w:hAnsi="Calibri" w:cs="Calibri"/>
                  <w:color w:val="000000"/>
                  <w:sz w:val="22"/>
                  <w:szCs w:val="22"/>
                  <w:lang w:val="en-PH" w:eastAsia="en-US"/>
                </w:rPr>
                <w:t>51.94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67" w:author="Diana Machado" w:date="2019-04-05T18:12:00Z"/>
                <w:rFonts w:ascii="Calibri" w:eastAsia="PMingLiU" w:hAnsi="Calibri" w:cs="Calibri"/>
                <w:color w:val="000000"/>
                <w:sz w:val="22"/>
                <w:szCs w:val="22"/>
                <w:lang w:val="en-PH" w:eastAsia="en-US"/>
              </w:rPr>
            </w:pPr>
            <w:ins w:id="34168" w:author="Diana Machado" w:date="2019-04-05T18:12:00Z">
              <w:r w:rsidRPr="00E02DB2">
                <w:rPr>
                  <w:rFonts w:ascii="Calibri" w:eastAsia="PMingLiU" w:hAnsi="Calibri" w:cs="Calibri"/>
                  <w:color w:val="000000"/>
                  <w:sz w:val="22"/>
                  <w:szCs w:val="22"/>
                  <w:lang w:val="en-PH" w:eastAsia="en-US"/>
                </w:rPr>
                <w:t>4.0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69" w:author="Diana Machado" w:date="2019-04-05T18:12:00Z"/>
                <w:rFonts w:ascii="Calibri" w:eastAsia="PMingLiU" w:hAnsi="Calibri" w:cs="Calibri"/>
                <w:color w:val="000000"/>
                <w:sz w:val="22"/>
                <w:szCs w:val="22"/>
                <w:lang w:val="en-PH" w:eastAsia="en-US"/>
              </w:rPr>
            </w:pPr>
            <w:ins w:id="34170" w:author="Diana Machado" w:date="2019-04-05T18:12:00Z">
              <w:r w:rsidRPr="00E02DB2">
                <w:rPr>
                  <w:rFonts w:ascii="Calibri" w:eastAsia="PMingLiU" w:hAnsi="Calibri" w:cs="Calibri"/>
                  <w:color w:val="000000"/>
                  <w:sz w:val="22"/>
                  <w:szCs w:val="22"/>
                  <w:lang w:val="en-PH" w:eastAsia="en-US"/>
                </w:rPr>
                <w:t>2.17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71" w:author="Diana Machado" w:date="2019-04-05T18:12:00Z"/>
                <w:rFonts w:ascii="Calibri" w:eastAsia="PMingLiU" w:hAnsi="Calibri" w:cs="Calibri"/>
                <w:color w:val="000000"/>
                <w:sz w:val="22"/>
                <w:szCs w:val="22"/>
                <w:lang w:val="en-PH" w:eastAsia="en-US"/>
              </w:rPr>
            </w:pPr>
            <w:ins w:id="34172" w:author="Diana Machado" w:date="2019-04-05T18:12:00Z">
              <w:r w:rsidRPr="00E02DB2">
                <w:rPr>
                  <w:rFonts w:ascii="Calibri" w:eastAsia="PMingLiU" w:hAnsi="Calibri" w:cs="Calibri"/>
                  <w:color w:val="000000"/>
                  <w:sz w:val="22"/>
                  <w:szCs w:val="22"/>
                  <w:lang w:val="en-PH" w:eastAsia="en-US"/>
                </w:rPr>
                <w:t>6.527</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73" w:author="Diana Machado" w:date="2019-04-05T18:12:00Z"/>
                <w:rFonts w:ascii="Calibri" w:eastAsia="PMingLiU" w:hAnsi="Calibri" w:cs="Calibri"/>
                <w:color w:val="000000"/>
                <w:sz w:val="22"/>
                <w:szCs w:val="22"/>
                <w:lang w:val="en-PH" w:eastAsia="en-US"/>
              </w:rPr>
            </w:pPr>
            <w:ins w:id="34174" w:author="Diana Machado" w:date="2019-04-05T18:12:00Z">
              <w:r w:rsidRPr="00E02DB2">
                <w:rPr>
                  <w:rFonts w:ascii="Calibri" w:eastAsia="PMingLiU" w:hAnsi="Calibri" w:cs="Calibri"/>
                  <w:color w:val="000000"/>
                  <w:sz w:val="22"/>
                  <w:szCs w:val="22"/>
                  <w:lang w:val="en-PH" w:eastAsia="en-US"/>
                </w:rPr>
                <w:t>3.1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75" w:author="Diana Machado" w:date="2019-04-05T18:12:00Z"/>
                <w:rFonts w:ascii="Calibri" w:eastAsia="PMingLiU" w:hAnsi="Calibri" w:cs="Calibri"/>
                <w:color w:val="000000"/>
                <w:sz w:val="22"/>
                <w:szCs w:val="22"/>
                <w:lang w:val="en-PH" w:eastAsia="en-US"/>
              </w:rPr>
            </w:pPr>
            <w:ins w:id="34176" w:author="Diana Machado" w:date="2019-04-05T18:12:00Z">
              <w:r w:rsidRPr="00E02DB2">
                <w:rPr>
                  <w:rFonts w:ascii="Calibri" w:eastAsia="PMingLiU" w:hAnsi="Calibri" w:cs="Calibri"/>
                  <w:color w:val="000000"/>
                  <w:sz w:val="22"/>
                  <w:szCs w:val="22"/>
                  <w:lang w:val="en-PH" w:eastAsia="en-US"/>
                </w:rPr>
                <w:t>17.937</w:t>
              </w:r>
            </w:ins>
          </w:p>
        </w:tc>
      </w:tr>
      <w:tr w:rsidR="004B7BAF" w:rsidRPr="00E02DB2" w:rsidTr="004B7BAF">
        <w:trPr>
          <w:trHeight w:val="286"/>
          <w:ins w:id="34177"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17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179"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80"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81"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82"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8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84"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85"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8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87"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18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189" w:author="Diana Machado" w:date="2019-04-05T18:12:00Z"/>
                <w:rFonts w:ascii="Calibri" w:eastAsia="PMingLiU" w:hAnsi="Calibri" w:cs="Calibri"/>
                <w:color w:val="000000"/>
                <w:sz w:val="22"/>
                <w:szCs w:val="22"/>
                <w:lang w:val="en-PH" w:eastAsia="en-US"/>
              </w:rPr>
            </w:pPr>
            <w:ins w:id="34190" w:author="Diana Machado" w:date="2019-04-05T18:12:00Z">
              <w:r w:rsidRPr="00E02DB2">
                <w:rPr>
                  <w:rFonts w:ascii="Calibri" w:eastAsia="PMingLiU" w:hAnsi="Calibri" w:cs="Calibri"/>
                  <w:color w:val="000000"/>
                  <w:sz w:val="22"/>
                  <w:szCs w:val="22"/>
                  <w:lang w:val="en-PH" w:eastAsia="en-US"/>
                </w:rPr>
                <w:t>Calhou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191" w:author="Diana Machado" w:date="2019-04-05T18:12:00Z"/>
                <w:rFonts w:ascii="Calibri" w:eastAsia="PMingLiU" w:hAnsi="Calibri" w:cs="Calibri"/>
                <w:color w:val="000000"/>
                <w:sz w:val="22"/>
                <w:szCs w:val="22"/>
                <w:lang w:val="en-PH" w:eastAsia="en-US"/>
              </w:rPr>
            </w:pPr>
            <w:ins w:id="34192"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93" w:author="Diana Machado" w:date="2019-04-05T18:12:00Z"/>
                <w:rFonts w:ascii="Calibri" w:eastAsia="PMingLiU" w:hAnsi="Calibri" w:cs="Calibri"/>
                <w:color w:val="000000"/>
                <w:sz w:val="22"/>
                <w:szCs w:val="22"/>
                <w:lang w:val="en-PH" w:eastAsia="en-US"/>
              </w:rPr>
            </w:pPr>
            <w:ins w:id="34194" w:author="Diana Machado" w:date="2019-04-05T18:12:00Z">
              <w:r w:rsidRPr="00E02DB2">
                <w:rPr>
                  <w:rFonts w:ascii="Calibri" w:eastAsia="PMingLiU" w:hAnsi="Calibri" w:cs="Calibri"/>
                  <w:color w:val="000000"/>
                  <w:sz w:val="22"/>
                  <w:szCs w:val="22"/>
                  <w:lang w:val="en-PH" w:eastAsia="en-US"/>
                </w:rPr>
                <w:t>1.03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95" w:author="Diana Machado" w:date="2019-04-05T18:12:00Z"/>
                <w:rFonts w:ascii="Calibri" w:eastAsia="PMingLiU" w:hAnsi="Calibri" w:cs="Calibri"/>
                <w:color w:val="000000"/>
                <w:sz w:val="22"/>
                <w:szCs w:val="22"/>
                <w:lang w:val="en-PH" w:eastAsia="en-US"/>
              </w:rPr>
            </w:pPr>
            <w:ins w:id="34196" w:author="Diana Machado" w:date="2019-04-05T18:12:00Z">
              <w:r w:rsidRPr="00E02DB2">
                <w:rPr>
                  <w:rFonts w:ascii="Calibri" w:eastAsia="PMingLiU" w:hAnsi="Calibri" w:cs="Calibri"/>
                  <w:color w:val="000000"/>
                  <w:sz w:val="22"/>
                  <w:szCs w:val="22"/>
                  <w:lang w:val="en-PH" w:eastAsia="en-US"/>
                </w:rPr>
                <w:t>1.01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97" w:author="Diana Machado" w:date="2019-04-05T18:12:00Z"/>
                <w:rFonts w:ascii="Calibri" w:eastAsia="PMingLiU" w:hAnsi="Calibri" w:cs="Calibri"/>
                <w:color w:val="000000"/>
                <w:sz w:val="22"/>
                <w:szCs w:val="22"/>
                <w:lang w:val="en-PH" w:eastAsia="en-US"/>
              </w:rPr>
            </w:pPr>
            <w:ins w:id="34198" w:author="Diana Machado" w:date="2019-04-05T18:12:00Z">
              <w:r w:rsidRPr="00E02DB2">
                <w:rPr>
                  <w:rFonts w:ascii="Calibri" w:eastAsia="PMingLiU" w:hAnsi="Calibri" w:cs="Calibri"/>
                  <w:color w:val="000000"/>
                  <w:sz w:val="22"/>
                  <w:szCs w:val="22"/>
                  <w:lang w:val="en-PH" w:eastAsia="en-US"/>
                </w:rPr>
                <w:t>2.25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99" w:author="Diana Machado" w:date="2019-04-05T18:12:00Z"/>
                <w:rFonts w:ascii="Calibri" w:eastAsia="PMingLiU" w:hAnsi="Calibri" w:cs="Calibri"/>
                <w:color w:val="000000"/>
                <w:sz w:val="22"/>
                <w:szCs w:val="22"/>
                <w:lang w:val="en-PH" w:eastAsia="en-US"/>
              </w:rPr>
            </w:pPr>
            <w:ins w:id="34200" w:author="Diana Machado" w:date="2019-04-05T18:12:00Z">
              <w:r w:rsidRPr="00E02DB2">
                <w:rPr>
                  <w:rFonts w:ascii="Calibri" w:eastAsia="PMingLiU" w:hAnsi="Calibri" w:cs="Calibri"/>
                  <w:color w:val="000000"/>
                  <w:sz w:val="22"/>
                  <w:szCs w:val="22"/>
                  <w:lang w:val="en-PH" w:eastAsia="en-US"/>
                </w:rPr>
                <w:t>0.25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01" w:author="Diana Machado" w:date="2019-04-05T18:12:00Z"/>
                <w:rFonts w:ascii="Calibri" w:eastAsia="PMingLiU" w:hAnsi="Calibri" w:cs="Calibri"/>
                <w:color w:val="000000"/>
                <w:sz w:val="22"/>
                <w:szCs w:val="22"/>
                <w:lang w:val="en-PH" w:eastAsia="en-US"/>
              </w:rPr>
            </w:pPr>
            <w:ins w:id="34202" w:author="Diana Machado" w:date="2019-04-05T18:12:00Z">
              <w:r w:rsidRPr="00E02DB2">
                <w:rPr>
                  <w:rFonts w:ascii="Calibri" w:eastAsia="PMingLiU" w:hAnsi="Calibri" w:cs="Calibri"/>
                  <w:color w:val="000000"/>
                  <w:sz w:val="22"/>
                  <w:szCs w:val="22"/>
                  <w:lang w:val="en-PH" w:eastAsia="en-US"/>
                </w:rPr>
                <w:t>0.22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03" w:author="Diana Machado" w:date="2019-04-05T18:12:00Z"/>
                <w:rFonts w:ascii="Calibri" w:eastAsia="PMingLiU" w:hAnsi="Calibri" w:cs="Calibri"/>
                <w:color w:val="000000"/>
                <w:sz w:val="22"/>
                <w:szCs w:val="22"/>
                <w:lang w:val="en-PH" w:eastAsia="en-US"/>
              </w:rPr>
            </w:pPr>
            <w:ins w:id="34204"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05" w:author="Diana Machado" w:date="2019-04-05T18:12:00Z"/>
                <w:rFonts w:ascii="Calibri" w:eastAsia="PMingLiU" w:hAnsi="Calibri" w:cs="Calibri"/>
                <w:color w:val="000000"/>
                <w:sz w:val="22"/>
                <w:szCs w:val="22"/>
                <w:lang w:val="en-PH" w:eastAsia="en-US"/>
              </w:rPr>
            </w:pPr>
            <w:ins w:id="34206"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07" w:author="Diana Machado" w:date="2019-04-05T18:12:00Z"/>
                <w:rFonts w:ascii="Calibri" w:eastAsia="PMingLiU" w:hAnsi="Calibri" w:cs="Calibri"/>
                <w:color w:val="000000"/>
                <w:sz w:val="22"/>
                <w:szCs w:val="22"/>
                <w:lang w:val="en-PH" w:eastAsia="en-US"/>
              </w:rPr>
            </w:pPr>
            <w:ins w:id="34208"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420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21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211" w:author="Diana Machado" w:date="2019-04-05T18:12:00Z"/>
                <w:rFonts w:ascii="Calibri" w:eastAsia="PMingLiU" w:hAnsi="Calibri" w:cs="Calibri"/>
                <w:color w:val="000000"/>
                <w:sz w:val="22"/>
                <w:szCs w:val="22"/>
                <w:lang w:val="en-PH" w:eastAsia="en-US"/>
              </w:rPr>
            </w:pPr>
            <w:ins w:id="34212"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13" w:author="Diana Machado" w:date="2019-04-05T18:12:00Z"/>
                <w:rFonts w:ascii="Calibri" w:eastAsia="PMingLiU" w:hAnsi="Calibri" w:cs="Calibri"/>
                <w:color w:val="000000"/>
                <w:sz w:val="22"/>
                <w:szCs w:val="22"/>
                <w:lang w:val="en-PH" w:eastAsia="en-US"/>
              </w:rPr>
            </w:pPr>
            <w:ins w:id="34214" w:author="Diana Machado" w:date="2019-04-05T18:12:00Z">
              <w:r w:rsidRPr="00E02DB2">
                <w:rPr>
                  <w:rFonts w:ascii="Calibri" w:eastAsia="PMingLiU" w:hAnsi="Calibri" w:cs="Calibri"/>
                  <w:color w:val="000000"/>
                  <w:sz w:val="22"/>
                  <w:szCs w:val="22"/>
                  <w:lang w:val="en-PH" w:eastAsia="en-US"/>
                </w:rPr>
                <w:t>1.104</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15" w:author="Diana Machado" w:date="2019-04-05T18:12:00Z"/>
                <w:rFonts w:ascii="Calibri" w:eastAsia="PMingLiU" w:hAnsi="Calibri" w:cs="Calibri"/>
                <w:color w:val="000000"/>
                <w:sz w:val="22"/>
                <w:szCs w:val="22"/>
                <w:lang w:val="en-PH" w:eastAsia="en-US"/>
              </w:rPr>
            </w:pPr>
            <w:ins w:id="34216" w:author="Diana Machado" w:date="2019-04-05T18:12:00Z">
              <w:r w:rsidRPr="00E02DB2">
                <w:rPr>
                  <w:rFonts w:ascii="Calibri" w:eastAsia="PMingLiU" w:hAnsi="Calibri" w:cs="Calibri"/>
                  <w:color w:val="000000"/>
                  <w:sz w:val="22"/>
                  <w:szCs w:val="22"/>
                  <w:lang w:val="en-PH" w:eastAsia="en-US"/>
                </w:rPr>
                <w:t>1.07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17" w:author="Diana Machado" w:date="2019-04-05T18:12:00Z"/>
                <w:rFonts w:ascii="Calibri" w:eastAsia="PMingLiU" w:hAnsi="Calibri" w:cs="Calibri"/>
                <w:color w:val="000000"/>
                <w:sz w:val="22"/>
                <w:szCs w:val="22"/>
                <w:lang w:val="en-PH" w:eastAsia="en-US"/>
              </w:rPr>
            </w:pPr>
            <w:ins w:id="34218" w:author="Diana Machado" w:date="2019-04-05T18:12:00Z">
              <w:r w:rsidRPr="00E02DB2">
                <w:rPr>
                  <w:rFonts w:ascii="Calibri" w:eastAsia="PMingLiU" w:hAnsi="Calibri" w:cs="Calibri"/>
                  <w:color w:val="000000"/>
                  <w:sz w:val="22"/>
                  <w:szCs w:val="22"/>
                  <w:lang w:val="en-PH" w:eastAsia="en-US"/>
                </w:rPr>
                <w:t>2.823</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19" w:author="Diana Machado" w:date="2019-04-05T18:12:00Z"/>
                <w:rFonts w:ascii="Calibri" w:eastAsia="PMingLiU" w:hAnsi="Calibri" w:cs="Calibri"/>
                <w:color w:val="000000"/>
                <w:sz w:val="22"/>
                <w:szCs w:val="22"/>
                <w:lang w:val="en-PH" w:eastAsia="en-US"/>
              </w:rPr>
            </w:pPr>
            <w:ins w:id="34220" w:author="Diana Machado" w:date="2019-04-05T18:12:00Z">
              <w:r w:rsidRPr="00E02DB2">
                <w:rPr>
                  <w:rFonts w:ascii="Calibri" w:eastAsia="PMingLiU" w:hAnsi="Calibri" w:cs="Calibri"/>
                  <w:color w:val="000000"/>
                  <w:sz w:val="22"/>
                  <w:szCs w:val="22"/>
                  <w:lang w:val="en-PH" w:eastAsia="en-US"/>
                </w:rPr>
                <w:t>0.261</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21" w:author="Diana Machado" w:date="2019-04-05T18:12:00Z"/>
                <w:rFonts w:ascii="Calibri" w:eastAsia="PMingLiU" w:hAnsi="Calibri" w:cs="Calibri"/>
                <w:color w:val="000000"/>
                <w:sz w:val="22"/>
                <w:szCs w:val="22"/>
                <w:lang w:val="en-PH" w:eastAsia="en-US"/>
              </w:rPr>
            </w:pPr>
            <w:ins w:id="34222" w:author="Diana Machado" w:date="2019-04-05T18:12:00Z">
              <w:r w:rsidRPr="00E02DB2">
                <w:rPr>
                  <w:rFonts w:ascii="Calibri" w:eastAsia="PMingLiU" w:hAnsi="Calibri" w:cs="Calibri"/>
                  <w:color w:val="000000"/>
                  <w:sz w:val="22"/>
                  <w:szCs w:val="22"/>
                  <w:lang w:val="en-PH" w:eastAsia="en-US"/>
                </w:rPr>
                <w:t>0.26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23" w:author="Diana Machado" w:date="2019-04-05T18:12:00Z"/>
                <w:rFonts w:ascii="Calibri" w:eastAsia="PMingLiU" w:hAnsi="Calibri" w:cs="Calibri"/>
                <w:color w:val="000000"/>
                <w:sz w:val="22"/>
                <w:szCs w:val="22"/>
                <w:lang w:val="en-PH" w:eastAsia="en-US"/>
              </w:rPr>
            </w:pPr>
            <w:ins w:id="34224"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25" w:author="Diana Machado" w:date="2019-04-05T18:12:00Z"/>
                <w:rFonts w:ascii="Calibri" w:eastAsia="PMingLiU" w:hAnsi="Calibri" w:cs="Calibri"/>
                <w:color w:val="000000"/>
                <w:sz w:val="22"/>
                <w:szCs w:val="22"/>
                <w:lang w:val="en-PH" w:eastAsia="en-US"/>
              </w:rPr>
            </w:pPr>
            <w:ins w:id="34226"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27" w:author="Diana Machado" w:date="2019-04-05T18:12:00Z"/>
                <w:rFonts w:ascii="Calibri" w:eastAsia="PMingLiU" w:hAnsi="Calibri" w:cs="Calibri"/>
                <w:color w:val="000000"/>
                <w:sz w:val="22"/>
                <w:szCs w:val="22"/>
                <w:lang w:val="en-PH" w:eastAsia="en-US"/>
              </w:rPr>
            </w:pPr>
            <w:ins w:id="34228"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422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23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231" w:author="Diana Machado" w:date="2019-04-05T18:12:00Z"/>
                <w:rFonts w:ascii="Calibri" w:eastAsia="PMingLiU" w:hAnsi="Calibri" w:cs="Calibri"/>
                <w:color w:val="000000"/>
                <w:sz w:val="22"/>
                <w:szCs w:val="22"/>
                <w:lang w:val="en-PH" w:eastAsia="en-US"/>
              </w:rPr>
            </w:pPr>
            <w:ins w:id="34232"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33" w:author="Diana Machado" w:date="2019-04-05T18:12:00Z"/>
                <w:rFonts w:ascii="Calibri" w:eastAsia="PMingLiU" w:hAnsi="Calibri" w:cs="Calibri"/>
                <w:color w:val="000000"/>
                <w:sz w:val="22"/>
                <w:szCs w:val="22"/>
                <w:lang w:val="en-PH" w:eastAsia="en-US"/>
              </w:rPr>
            </w:pPr>
            <w:ins w:id="34234" w:author="Diana Machado" w:date="2019-04-05T18:12:00Z">
              <w:r w:rsidRPr="00E02DB2">
                <w:rPr>
                  <w:rFonts w:ascii="Calibri" w:eastAsia="PMingLiU" w:hAnsi="Calibri" w:cs="Calibri"/>
                  <w:color w:val="000000"/>
                  <w:sz w:val="22"/>
                  <w:szCs w:val="22"/>
                  <w:lang w:val="en-PH" w:eastAsia="en-US"/>
                </w:rPr>
                <w:t>1.165</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35" w:author="Diana Machado" w:date="2019-04-05T18:12:00Z"/>
                <w:rFonts w:ascii="Calibri" w:eastAsia="PMingLiU" w:hAnsi="Calibri" w:cs="Calibri"/>
                <w:color w:val="000000"/>
                <w:sz w:val="22"/>
                <w:szCs w:val="22"/>
                <w:lang w:val="en-PH" w:eastAsia="en-US"/>
              </w:rPr>
            </w:pPr>
            <w:ins w:id="34236" w:author="Diana Machado" w:date="2019-04-05T18:12:00Z">
              <w:r w:rsidRPr="00E02DB2">
                <w:rPr>
                  <w:rFonts w:ascii="Calibri" w:eastAsia="PMingLiU" w:hAnsi="Calibri" w:cs="Calibri"/>
                  <w:color w:val="000000"/>
                  <w:sz w:val="22"/>
                  <w:szCs w:val="22"/>
                  <w:lang w:val="en-PH" w:eastAsia="en-US"/>
                </w:rPr>
                <w:t>1.21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37" w:author="Diana Machado" w:date="2019-04-05T18:12:00Z"/>
                <w:rFonts w:ascii="Calibri" w:eastAsia="PMingLiU" w:hAnsi="Calibri" w:cs="Calibri"/>
                <w:color w:val="000000"/>
                <w:sz w:val="22"/>
                <w:szCs w:val="22"/>
                <w:lang w:val="en-PH" w:eastAsia="en-US"/>
              </w:rPr>
            </w:pPr>
            <w:ins w:id="34238" w:author="Diana Machado" w:date="2019-04-05T18:12:00Z">
              <w:r w:rsidRPr="00E02DB2">
                <w:rPr>
                  <w:rFonts w:ascii="Calibri" w:eastAsia="PMingLiU" w:hAnsi="Calibri" w:cs="Calibri"/>
                  <w:color w:val="000000"/>
                  <w:sz w:val="22"/>
                  <w:szCs w:val="22"/>
                  <w:lang w:val="en-PH" w:eastAsia="en-US"/>
                </w:rPr>
                <w:t>3.114</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39" w:author="Diana Machado" w:date="2019-04-05T18:12:00Z"/>
                <w:rFonts w:ascii="Calibri" w:eastAsia="PMingLiU" w:hAnsi="Calibri" w:cs="Calibri"/>
                <w:color w:val="000000"/>
                <w:sz w:val="22"/>
                <w:szCs w:val="22"/>
                <w:lang w:val="en-PH" w:eastAsia="en-US"/>
              </w:rPr>
            </w:pPr>
            <w:ins w:id="34240" w:author="Diana Machado" w:date="2019-04-05T18:12:00Z">
              <w:r w:rsidRPr="00E02DB2">
                <w:rPr>
                  <w:rFonts w:ascii="Calibri" w:eastAsia="PMingLiU" w:hAnsi="Calibri" w:cs="Calibri"/>
                  <w:color w:val="000000"/>
                  <w:sz w:val="22"/>
                  <w:szCs w:val="22"/>
                  <w:lang w:val="en-PH" w:eastAsia="en-US"/>
                </w:rPr>
                <w:t>0.290</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41" w:author="Diana Machado" w:date="2019-04-05T18:12:00Z"/>
                <w:rFonts w:ascii="Calibri" w:eastAsia="PMingLiU" w:hAnsi="Calibri" w:cs="Calibri"/>
                <w:color w:val="000000"/>
                <w:sz w:val="22"/>
                <w:szCs w:val="22"/>
                <w:lang w:val="en-PH" w:eastAsia="en-US"/>
              </w:rPr>
            </w:pPr>
            <w:ins w:id="34242" w:author="Diana Machado" w:date="2019-04-05T18:12:00Z">
              <w:r w:rsidRPr="00E02DB2">
                <w:rPr>
                  <w:rFonts w:ascii="Calibri" w:eastAsia="PMingLiU" w:hAnsi="Calibri" w:cs="Calibri"/>
                  <w:color w:val="000000"/>
                  <w:sz w:val="22"/>
                  <w:szCs w:val="22"/>
                  <w:lang w:val="en-PH" w:eastAsia="en-US"/>
                </w:rPr>
                <w:t>0.31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43" w:author="Diana Machado" w:date="2019-04-05T18:12:00Z"/>
                <w:rFonts w:ascii="Calibri" w:eastAsia="PMingLiU" w:hAnsi="Calibri" w:cs="Calibri"/>
                <w:color w:val="000000"/>
                <w:sz w:val="22"/>
                <w:szCs w:val="22"/>
                <w:lang w:val="en-PH" w:eastAsia="en-US"/>
              </w:rPr>
            </w:pPr>
            <w:ins w:id="34244"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45" w:author="Diana Machado" w:date="2019-04-05T18:12:00Z"/>
                <w:rFonts w:ascii="Calibri" w:eastAsia="PMingLiU" w:hAnsi="Calibri" w:cs="Calibri"/>
                <w:color w:val="000000"/>
                <w:sz w:val="22"/>
                <w:szCs w:val="22"/>
                <w:lang w:val="en-PH" w:eastAsia="en-US"/>
              </w:rPr>
            </w:pPr>
            <w:ins w:id="34246"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47" w:author="Diana Machado" w:date="2019-04-05T18:12:00Z"/>
                <w:rFonts w:ascii="Calibri" w:eastAsia="PMingLiU" w:hAnsi="Calibri" w:cs="Calibri"/>
                <w:color w:val="000000"/>
                <w:sz w:val="22"/>
                <w:szCs w:val="22"/>
                <w:lang w:val="en-PH" w:eastAsia="en-US"/>
              </w:rPr>
            </w:pPr>
            <w:ins w:id="34248"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4249"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25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251"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252"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253"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254"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25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256"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257"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25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259"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26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261" w:author="Diana Machado" w:date="2019-04-05T18:12:00Z"/>
                <w:rFonts w:ascii="Calibri" w:eastAsia="PMingLiU" w:hAnsi="Calibri" w:cs="Calibri"/>
                <w:color w:val="000000"/>
                <w:sz w:val="22"/>
                <w:szCs w:val="22"/>
                <w:lang w:val="en-PH" w:eastAsia="en-US"/>
              </w:rPr>
            </w:pPr>
            <w:ins w:id="34262" w:author="Diana Machado" w:date="2019-04-05T18:12:00Z">
              <w:r w:rsidRPr="00E02DB2">
                <w:rPr>
                  <w:rFonts w:ascii="Calibri" w:eastAsia="PMingLiU" w:hAnsi="Calibri" w:cs="Calibri"/>
                  <w:color w:val="000000"/>
                  <w:sz w:val="22"/>
                  <w:szCs w:val="22"/>
                  <w:lang w:val="en-PH" w:eastAsia="en-US"/>
                </w:rPr>
                <w:t>Charlott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263" w:author="Diana Machado" w:date="2019-04-05T18:12:00Z"/>
                <w:rFonts w:ascii="Calibri" w:eastAsia="PMingLiU" w:hAnsi="Calibri" w:cs="Calibri"/>
                <w:color w:val="000000"/>
                <w:sz w:val="22"/>
                <w:szCs w:val="22"/>
                <w:lang w:val="en-PH" w:eastAsia="en-US"/>
              </w:rPr>
            </w:pPr>
            <w:ins w:id="34264"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65" w:author="Diana Machado" w:date="2019-04-05T18:12:00Z"/>
                <w:rFonts w:ascii="Calibri" w:eastAsia="PMingLiU" w:hAnsi="Calibri" w:cs="Calibri"/>
                <w:color w:val="000000"/>
                <w:sz w:val="22"/>
                <w:szCs w:val="22"/>
                <w:lang w:val="en-PH" w:eastAsia="en-US"/>
              </w:rPr>
            </w:pPr>
            <w:ins w:id="34266" w:author="Diana Machado" w:date="2019-04-05T18:12:00Z">
              <w:r w:rsidRPr="00E02DB2">
                <w:rPr>
                  <w:rFonts w:ascii="Calibri" w:eastAsia="PMingLiU" w:hAnsi="Calibri" w:cs="Calibri"/>
                  <w:color w:val="000000"/>
                  <w:sz w:val="22"/>
                  <w:szCs w:val="22"/>
                  <w:lang w:val="en-PH" w:eastAsia="en-US"/>
                </w:rPr>
                <w:t>3.11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67" w:author="Diana Machado" w:date="2019-04-05T18:12:00Z"/>
                <w:rFonts w:ascii="Calibri" w:eastAsia="PMingLiU" w:hAnsi="Calibri" w:cs="Calibri"/>
                <w:color w:val="000000"/>
                <w:sz w:val="22"/>
                <w:szCs w:val="22"/>
                <w:lang w:val="en-PH" w:eastAsia="en-US"/>
              </w:rPr>
            </w:pPr>
            <w:ins w:id="34268" w:author="Diana Machado" w:date="2019-04-05T18:12:00Z">
              <w:r w:rsidRPr="00E02DB2">
                <w:rPr>
                  <w:rFonts w:ascii="Calibri" w:eastAsia="PMingLiU" w:hAnsi="Calibri" w:cs="Calibri"/>
                  <w:color w:val="000000"/>
                  <w:sz w:val="22"/>
                  <w:szCs w:val="22"/>
                  <w:lang w:val="en-PH" w:eastAsia="en-US"/>
                </w:rPr>
                <w:t>3.04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69" w:author="Diana Machado" w:date="2019-04-05T18:12:00Z"/>
                <w:rFonts w:ascii="Calibri" w:eastAsia="PMingLiU" w:hAnsi="Calibri" w:cs="Calibri"/>
                <w:color w:val="000000"/>
                <w:sz w:val="22"/>
                <w:szCs w:val="22"/>
                <w:lang w:val="en-PH" w:eastAsia="en-US"/>
              </w:rPr>
            </w:pPr>
            <w:ins w:id="34270" w:author="Diana Machado" w:date="2019-04-05T18:12:00Z">
              <w:r w:rsidRPr="00E02DB2">
                <w:rPr>
                  <w:rFonts w:ascii="Calibri" w:eastAsia="PMingLiU" w:hAnsi="Calibri" w:cs="Calibri"/>
                  <w:color w:val="000000"/>
                  <w:sz w:val="22"/>
                  <w:szCs w:val="22"/>
                  <w:lang w:val="en-PH" w:eastAsia="en-US"/>
                </w:rPr>
                <w:t>7.162</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71" w:author="Diana Machado" w:date="2019-04-05T18:12:00Z"/>
                <w:rFonts w:ascii="Calibri" w:eastAsia="PMingLiU" w:hAnsi="Calibri" w:cs="Calibri"/>
                <w:color w:val="000000"/>
                <w:sz w:val="22"/>
                <w:szCs w:val="22"/>
                <w:lang w:val="en-PH" w:eastAsia="en-US"/>
              </w:rPr>
            </w:pPr>
            <w:ins w:id="34272" w:author="Diana Machado" w:date="2019-04-05T18:12:00Z">
              <w:r w:rsidRPr="00E02DB2">
                <w:rPr>
                  <w:rFonts w:ascii="Calibri" w:eastAsia="PMingLiU" w:hAnsi="Calibri" w:cs="Calibri"/>
                  <w:color w:val="000000"/>
                  <w:sz w:val="22"/>
                  <w:szCs w:val="22"/>
                  <w:lang w:val="en-PH" w:eastAsia="en-US"/>
                </w:rPr>
                <w:t>0.423</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73" w:author="Diana Machado" w:date="2019-04-05T18:12:00Z"/>
                <w:rFonts w:ascii="Calibri" w:eastAsia="PMingLiU" w:hAnsi="Calibri" w:cs="Calibri"/>
                <w:color w:val="000000"/>
                <w:sz w:val="22"/>
                <w:szCs w:val="22"/>
                <w:lang w:val="en-PH" w:eastAsia="en-US"/>
              </w:rPr>
            </w:pPr>
            <w:ins w:id="34274" w:author="Diana Machado" w:date="2019-04-05T18:12:00Z">
              <w:r w:rsidRPr="00E02DB2">
                <w:rPr>
                  <w:rFonts w:ascii="Calibri" w:eastAsia="PMingLiU" w:hAnsi="Calibri" w:cs="Calibri"/>
                  <w:color w:val="000000"/>
                  <w:sz w:val="22"/>
                  <w:szCs w:val="22"/>
                  <w:lang w:val="en-PH" w:eastAsia="en-US"/>
                </w:rPr>
                <w:t>0.424</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75" w:author="Diana Machado" w:date="2019-04-05T18:12:00Z"/>
                <w:rFonts w:ascii="Calibri" w:eastAsia="PMingLiU" w:hAnsi="Calibri" w:cs="Calibri"/>
                <w:color w:val="000000"/>
                <w:sz w:val="22"/>
                <w:szCs w:val="22"/>
                <w:lang w:val="en-PH" w:eastAsia="en-US"/>
              </w:rPr>
            </w:pPr>
            <w:ins w:id="34276" w:author="Diana Machado" w:date="2019-04-05T18:12:00Z">
              <w:r w:rsidRPr="00E02DB2">
                <w:rPr>
                  <w:rFonts w:ascii="Calibri" w:eastAsia="PMingLiU" w:hAnsi="Calibri" w:cs="Calibri"/>
                  <w:color w:val="000000"/>
                  <w:sz w:val="22"/>
                  <w:szCs w:val="22"/>
                  <w:lang w:val="en-PH" w:eastAsia="en-US"/>
                </w:rPr>
                <w:t>0.596</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77" w:author="Diana Machado" w:date="2019-04-05T18:12:00Z"/>
                <w:rFonts w:ascii="Calibri" w:eastAsia="PMingLiU" w:hAnsi="Calibri" w:cs="Calibri"/>
                <w:color w:val="000000"/>
                <w:sz w:val="22"/>
                <w:szCs w:val="22"/>
                <w:lang w:val="en-PH" w:eastAsia="en-US"/>
              </w:rPr>
            </w:pPr>
            <w:ins w:id="34278" w:author="Diana Machado" w:date="2019-04-05T18:12:00Z">
              <w:r w:rsidRPr="00E02DB2">
                <w:rPr>
                  <w:rFonts w:ascii="Calibri" w:eastAsia="PMingLiU" w:hAnsi="Calibri" w:cs="Calibri"/>
                  <w:color w:val="000000"/>
                  <w:sz w:val="22"/>
                  <w:szCs w:val="22"/>
                  <w:lang w:val="en-PH" w:eastAsia="en-US"/>
                </w:rPr>
                <w:t>0.72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79" w:author="Diana Machado" w:date="2019-04-05T18:12:00Z"/>
                <w:rFonts w:ascii="Calibri" w:eastAsia="PMingLiU" w:hAnsi="Calibri" w:cs="Calibri"/>
                <w:color w:val="000000"/>
                <w:sz w:val="22"/>
                <w:szCs w:val="22"/>
                <w:lang w:val="en-PH" w:eastAsia="en-US"/>
              </w:rPr>
            </w:pPr>
            <w:ins w:id="34280" w:author="Diana Machado" w:date="2019-04-05T18:12:00Z">
              <w:r w:rsidRPr="00E02DB2">
                <w:rPr>
                  <w:rFonts w:ascii="Calibri" w:eastAsia="PMingLiU" w:hAnsi="Calibri" w:cs="Calibri"/>
                  <w:color w:val="000000"/>
                  <w:sz w:val="22"/>
                  <w:szCs w:val="22"/>
                  <w:lang w:val="en-PH" w:eastAsia="en-US"/>
                </w:rPr>
                <w:t>4.950</w:t>
              </w:r>
            </w:ins>
          </w:p>
        </w:tc>
      </w:tr>
      <w:tr w:rsidR="004B7BAF" w:rsidRPr="00E02DB2" w:rsidTr="004B7BAF">
        <w:trPr>
          <w:trHeight w:val="286"/>
          <w:ins w:id="3428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28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283" w:author="Diana Machado" w:date="2019-04-05T18:12:00Z"/>
                <w:rFonts w:ascii="Calibri" w:eastAsia="PMingLiU" w:hAnsi="Calibri" w:cs="Calibri"/>
                <w:color w:val="000000"/>
                <w:sz w:val="22"/>
                <w:szCs w:val="22"/>
                <w:lang w:val="en-PH" w:eastAsia="en-US"/>
              </w:rPr>
            </w:pPr>
            <w:ins w:id="34284"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85" w:author="Diana Machado" w:date="2019-04-05T18:12:00Z"/>
                <w:rFonts w:ascii="Calibri" w:eastAsia="PMingLiU" w:hAnsi="Calibri" w:cs="Calibri"/>
                <w:color w:val="000000"/>
                <w:sz w:val="22"/>
                <w:szCs w:val="22"/>
                <w:lang w:val="en-PH" w:eastAsia="en-US"/>
              </w:rPr>
            </w:pPr>
            <w:ins w:id="34286" w:author="Diana Machado" w:date="2019-04-05T18:12:00Z">
              <w:r w:rsidRPr="00E02DB2">
                <w:rPr>
                  <w:rFonts w:ascii="Calibri" w:eastAsia="PMingLiU" w:hAnsi="Calibri" w:cs="Calibri"/>
                  <w:color w:val="000000"/>
                  <w:sz w:val="22"/>
                  <w:szCs w:val="22"/>
                  <w:lang w:val="en-PH" w:eastAsia="en-US"/>
                </w:rPr>
                <w:t>3.75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87" w:author="Diana Machado" w:date="2019-04-05T18:12:00Z"/>
                <w:rFonts w:ascii="Calibri" w:eastAsia="PMingLiU" w:hAnsi="Calibri" w:cs="Calibri"/>
                <w:color w:val="000000"/>
                <w:sz w:val="22"/>
                <w:szCs w:val="22"/>
                <w:lang w:val="en-PH" w:eastAsia="en-US"/>
              </w:rPr>
            </w:pPr>
            <w:ins w:id="34288" w:author="Diana Machado" w:date="2019-04-05T18:12:00Z">
              <w:r w:rsidRPr="00E02DB2">
                <w:rPr>
                  <w:rFonts w:ascii="Calibri" w:eastAsia="PMingLiU" w:hAnsi="Calibri" w:cs="Calibri"/>
                  <w:color w:val="000000"/>
                  <w:sz w:val="22"/>
                  <w:szCs w:val="22"/>
                  <w:lang w:val="en-PH" w:eastAsia="en-US"/>
                </w:rPr>
                <w:t>3.36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89" w:author="Diana Machado" w:date="2019-04-05T18:12:00Z"/>
                <w:rFonts w:ascii="Calibri" w:eastAsia="PMingLiU" w:hAnsi="Calibri" w:cs="Calibri"/>
                <w:color w:val="000000"/>
                <w:sz w:val="22"/>
                <w:szCs w:val="22"/>
                <w:lang w:val="en-PH" w:eastAsia="en-US"/>
              </w:rPr>
            </w:pPr>
            <w:ins w:id="34290" w:author="Diana Machado" w:date="2019-04-05T18:12:00Z">
              <w:r w:rsidRPr="00E02DB2">
                <w:rPr>
                  <w:rFonts w:ascii="Calibri" w:eastAsia="PMingLiU" w:hAnsi="Calibri" w:cs="Calibri"/>
                  <w:color w:val="000000"/>
                  <w:sz w:val="22"/>
                  <w:szCs w:val="22"/>
                  <w:lang w:val="en-PH" w:eastAsia="en-US"/>
                </w:rPr>
                <w:t>10.96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91" w:author="Diana Machado" w:date="2019-04-05T18:12:00Z"/>
                <w:rFonts w:ascii="Calibri" w:eastAsia="PMingLiU" w:hAnsi="Calibri" w:cs="Calibri"/>
                <w:color w:val="000000"/>
                <w:sz w:val="22"/>
                <w:szCs w:val="22"/>
                <w:lang w:val="en-PH" w:eastAsia="en-US"/>
              </w:rPr>
            </w:pPr>
            <w:ins w:id="34292" w:author="Diana Machado" w:date="2019-04-05T18:12:00Z">
              <w:r w:rsidRPr="00E02DB2">
                <w:rPr>
                  <w:rFonts w:ascii="Calibri" w:eastAsia="PMingLiU" w:hAnsi="Calibri" w:cs="Calibri"/>
                  <w:color w:val="000000"/>
                  <w:sz w:val="22"/>
                  <w:szCs w:val="22"/>
                  <w:lang w:val="en-PH" w:eastAsia="en-US"/>
                </w:rPr>
                <w:t>0.53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93" w:author="Diana Machado" w:date="2019-04-05T18:12:00Z"/>
                <w:rFonts w:ascii="Calibri" w:eastAsia="PMingLiU" w:hAnsi="Calibri" w:cs="Calibri"/>
                <w:color w:val="000000"/>
                <w:sz w:val="22"/>
                <w:szCs w:val="22"/>
                <w:lang w:val="en-PH" w:eastAsia="en-US"/>
              </w:rPr>
            </w:pPr>
            <w:ins w:id="34294" w:author="Diana Machado" w:date="2019-04-05T18:12:00Z">
              <w:r w:rsidRPr="00E02DB2">
                <w:rPr>
                  <w:rFonts w:ascii="Calibri" w:eastAsia="PMingLiU" w:hAnsi="Calibri" w:cs="Calibri"/>
                  <w:color w:val="000000"/>
                  <w:sz w:val="22"/>
                  <w:szCs w:val="22"/>
                  <w:lang w:val="en-PH" w:eastAsia="en-US"/>
                </w:rPr>
                <w:t>0.47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95" w:author="Diana Machado" w:date="2019-04-05T18:12:00Z"/>
                <w:rFonts w:ascii="Calibri" w:eastAsia="PMingLiU" w:hAnsi="Calibri" w:cs="Calibri"/>
                <w:color w:val="000000"/>
                <w:sz w:val="22"/>
                <w:szCs w:val="22"/>
                <w:lang w:val="en-PH" w:eastAsia="en-US"/>
              </w:rPr>
            </w:pPr>
            <w:ins w:id="34296" w:author="Diana Machado" w:date="2019-04-05T18:12:00Z">
              <w:r w:rsidRPr="00E02DB2">
                <w:rPr>
                  <w:rFonts w:ascii="Calibri" w:eastAsia="PMingLiU" w:hAnsi="Calibri" w:cs="Calibri"/>
                  <w:color w:val="000000"/>
                  <w:sz w:val="22"/>
                  <w:szCs w:val="22"/>
                  <w:lang w:val="en-PH" w:eastAsia="en-US"/>
                </w:rPr>
                <w:t>1.11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97" w:author="Diana Machado" w:date="2019-04-05T18:12:00Z"/>
                <w:rFonts w:ascii="Calibri" w:eastAsia="PMingLiU" w:hAnsi="Calibri" w:cs="Calibri"/>
                <w:color w:val="000000"/>
                <w:sz w:val="22"/>
                <w:szCs w:val="22"/>
                <w:lang w:val="en-PH" w:eastAsia="en-US"/>
              </w:rPr>
            </w:pPr>
            <w:ins w:id="34298" w:author="Diana Machado" w:date="2019-04-05T18:12:00Z">
              <w:r w:rsidRPr="00E02DB2">
                <w:rPr>
                  <w:rFonts w:ascii="Calibri" w:eastAsia="PMingLiU" w:hAnsi="Calibri" w:cs="Calibri"/>
                  <w:color w:val="000000"/>
                  <w:sz w:val="22"/>
                  <w:szCs w:val="22"/>
                  <w:lang w:val="en-PH" w:eastAsia="en-US"/>
                </w:rPr>
                <w:t>0.78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99" w:author="Diana Machado" w:date="2019-04-05T18:12:00Z"/>
                <w:rFonts w:ascii="Calibri" w:eastAsia="PMingLiU" w:hAnsi="Calibri" w:cs="Calibri"/>
                <w:color w:val="000000"/>
                <w:sz w:val="22"/>
                <w:szCs w:val="22"/>
                <w:lang w:val="en-PH" w:eastAsia="en-US"/>
              </w:rPr>
            </w:pPr>
            <w:ins w:id="34300" w:author="Diana Machado" w:date="2019-04-05T18:12:00Z">
              <w:r w:rsidRPr="00E02DB2">
                <w:rPr>
                  <w:rFonts w:ascii="Calibri" w:eastAsia="PMingLiU" w:hAnsi="Calibri" w:cs="Calibri"/>
                  <w:color w:val="000000"/>
                  <w:sz w:val="22"/>
                  <w:szCs w:val="22"/>
                  <w:lang w:val="en-PH" w:eastAsia="en-US"/>
                </w:rPr>
                <w:t>5.496</w:t>
              </w:r>
            </w:ins>
          </w:p>
        </w:tc>
      </w:tr>
      <w:tr w:rsidR="004B7BAF" w:rsidRPr="00E02DB2" w:rsidTr="004B7BAF">
        <w:trPr>
          <w:trHeight w:val="286"/>
          <w:ins w:id="3430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30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303" w:author="Diana Machado" w:date="2019-04-05T18:12:00Z"/>
                <w:rFonts w:ascii="Calibri" w:eastAsia="PMingLiU" w:hAnsi="Calibri" w:cs="Calibri"/>
                <w:color w:val="000000"/>
                <w:sz w:val="22"/>
                <w:szCs w:val="22"/>
                <w:lang w:val="en-PH" w:eastAsia="en-US"/>
              </w:rPr>
            </w:pPr>
            <w:ins w:id="34304"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05" w:author="Diana Machado" w:date="2019-04-05T18:12:00Z"/>
                <w:rFonts w:ascii="Calibri" w:eastAsia="PMingLiU" w:hAnsi="Calibri" w:cs="Calibri"/>
                <w:color w:val="000000"/>
                <w:sz w:val="22"/>
                <w:szCs w:val="22"/>
                <w:lang w:val="en-PH" w:eastAsia="en-US"/>
              </w:rPr>
            </w:pPr>
            <w:ins w:id="34306" w:author="Diana Machado" w:date="2019-04-05T18:12:00Z">
              <w:r w:rsidRPr="00E02DB2">
                <w:rPr>
                  <w:rFonts w:ascii="Calibri" w:eastAsia="PMingLiU" w:hAnsi="Calibri" w:cs="Calibri"/>
                  <w:color w:val="000000"/>
                  <w:sz w:val="22"/>
                  <w:szCs w:val="22"/>
                  <w:lang w:val="en-PH" w:eastAsia="en-US"/>
                </w:rPr>
                <w:t>4.69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07" w:author="Diana Machado" w:date="2019-04-05T18:12:00Z"/>
                <w:rFonts w:ascii="Calibri" w:eastAsia="PMingLiU" w:hAnsi="Calibri" w:cs="Calibri"/>
                <w:color w:val="000000"/>
                <w:sz w:val="22"/>
                <w:szCs w:val="22"/>
                <w:lang w:val="en-PH" w:eastAsia="en-US"/>
              </w:rPr>
            </w:pPr>
            <w:ins w:id="34308" w:author="Diana Machado" w:date="2019-04-05T18:12:00Z">
              <w:r w:rsidRPr="00E02DB2">
                <w:rPr>
                  <w:rFonts w:ascii="Calibri" w:eastAsia="PMingLiU" w:hAnsi="Calibri" w:cs="Calibri"/>
                  <w:color w:val="000000"/>
                  <w:sz w:val="22"/>
                  <w:szCs w:val="22"/>
                  <w:lang w:val="en-PH" w:eastAsia="en-US"/>
                </w:rPr>
                <w:t>4.57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09" w:author="Diana Machado" w:date="2019-04-05T18:12:00Z"/>
                <w:rFonts w:ascii="Calibri" w:eastAsia="PMingLiU" w:hAnsi="Calibri" w:cs="Calibri"/>
                <w:color w:val="000000"/>
                <w:sz w:val="22"/>
                <w:szCs w:val="22"/>
                <w:lang w:val="en-PH" w:eastAsia="en-US"/>
              </w:rPr>
            </w:pPr>
            <w:ins w:id="34310" w:author="Diana Machado" w:date="2019-04-05T18:12:00Z">
              <w:r w:rsidRPr="00E02DB2">
                <w:rPr>
                  <w:rFonts w:ascii="Calibri" w:eastAsia="PMingLiU" w:hAnsi="Calibri" w:cs="Calibri"/>
                  <w:color w:val="000000"/>
                  <w:sz w:val="22"/>
                  <w:szCs w:val="22"/>
                  <w:lang w:val="en-PH" w:eastAsia="en-US"/>
                </w:rPr>
                <w:t>30.96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11" w:author="Diana Machado" w:date="2019-04-05T18:12:00Z"/>
                <w:rFonts w:ascii="Calibri" w:eastAsia="PMingLiU" w:hAnsi="Calibri" w:cs="Calibri"/>
                <w:color w:val="000000"/>
                <w:sz w:val="22"/>
                <w:szCs w:val="22"/>
                <w:lang w:val="en-PH" w:eastAsia="en-US"/>
              </w:rPr>
            </w:pPr>
            <w:ins w:id="34312" w:author="Diana Machado" w:date="2019-04-05T18:12:00Z">
              <w:r w:rsidRPr="00E02DB2">
                <w:rPr>
                  <w:rFonts w:ascii="Calibri" w:eastAsia="PMingLiU" w:hAnsi="Calibri" w:cs="Calibri"/>
                  <w:color w:val="000000"/>
                  <w:sz w:val="22"/>
                  <w:szCs w:val="22"/>
                  <w:lang w:val="en-PH" w:eastAsia="en-US"/>
                </w:rPr>
                <w:t>0.83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13" w:author="Diana Machado" w:date="2019-04-05T18:12:00Z"/>
                <w:rFonts w:ascii="Calibri" w:eastAsia="PMingLiU" w:hAnsi="Calibri" w:cs="Calibri"/>
                <w:color w:val="000000"/>
                <w:sz w:val="22"/>
                <w:szCs w:val="22"/>
                <w:lang w:val="en-PH" w:eastAsia="en-US"/>
              </w:rPr>
            </w:pPr>
            <w:ins w:id="34314" w:author="Diana Machado" w:date="2019-04-05T18:12:00Z">
              <w:r w:rsidRPr="00E02DB2">
                <w:rPr>
                  <w:rFonts w:ascii="Calibri" w:eastAsia="PMingLiU" w:hAnsi="Calibri" w:cs="Calibri"/>
                  <w:color w:val="000000"/>
                  <w:sz w:val="22"/>
                  <w:szCs w:val="22"/>
                  <w:lang w:val="en-PH" w:eastAsia="en-US"/>
                </w:rPr>
                <w:t>0.57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15" w:author="Diana Machado" w:date="2019-04-05T18:12:00Z"/>
                <w:rFonts w:ascii="Calibri" w:eastAsia="PMingLiU" w:hAnsi="Calibri" w:cs="Calibri"/>
                <w:color w:val="000000"/>
                <w:sz w:val="22"/>
                <w:szCs w:val="22"/>
                <w:lang w:val="en-PH" w:eastAsia="en-US"/>
              </w:rPr>
            </w:pPr>
            <w:ins w:id="34316" w:author="Diana Machado" w:date="2019-04-05T18:12:00Z">
              <w:r w:rsidRPr="00E02DB2">
                <w:rPr>
                  <w:rFonts w:ascii="Calibri" w:eastAsia="PMingLiU" w:hAnsi="Calibri" w:cs="Calibri"/>
                  <w:color w:val="000000"/>
                  <w:sz w:val="22"/>
                  <w:szCs w:val="22"/>
                  <w:lang w:val="en-PH" w:eastAsia="en-US"/>
                </w:rPr>
                <w:t>1.48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17" w:author="Diana Machado" w:date="2019-04-05T18:12:00Z"/>
                <w:rFonts w:ascii="Calibri" w:eastAsia="PMingLiU" w:hAnsi="Calibri" w:cs="Calibri"/>
                <w:color w:val="000000"/>
                <w:sz w:val="22"/>
                <w:szCs w:val="22"/>
                <w:lang w:val="en-PH" w:eastAsia="en-US"/>
              </w:rPr>
            </w:pPr>
            <w:ins w:id="34318" w:author="Diana Machado" w:date="2019-04-05T18:12:00Z">
              <w:r w:rsidRPr="00E02DB2">
                <w:rPr>
                  <w:rFonts w:ascii="Calibri" w:eastAsia="PMingLiU" w:hAnsi="Calibri" w:cs="Calibri"/>
                  <w:color w:val="000000"/>
                  <w:sz w:val="22"/>
                  <w:szCs w:val="22"/>
                  <w:lang w:val="en-PH" w:eastAsia="en-US"/>
                </w:rPr>
                <w:t>1.24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19" w:author="Diana Machado" w:date="2019-04-05T18:12:00Z"/>
                <w:rFonts w:ascii="Calibri" w:eastAsia="PMingLiU" w:hAnsi="Calibri" w:cs="Calibri"/>
                <w:color w:val="000000"/>
                <w:sz w:val="22"/>
                <w:szCs w:val="22"/>
                <w:lang w:val="en-PH" w:eastAsia="en-US"/>
              </w:rPr>
            </w:pPr>
            <w:ins w:id="34320" w:author="Diana Machado" w:date="2019-04-05T18:12:00Z">
              <w:r w:rsidRPr="00E02DB2">
                <w:rPr>
                  <w:rFonts w:ascii="Calibri" w:eastAsia="PMingLiU" w:hAnsi="Calibri" w:cs="Calibri"/>
                  <w:color w:val="000000"/>
                  <w:sz w:val="22"/>
                  <w:szCs w:val="22"/>
                  <w:lang w:val="en-PH" w:eastAsia="en-US"/>
                </w:rPr>
                <w:t>7.351</w:t>
              </w:r>
            </w:ins>
          </w:p>
        </w:tc>
      </w:tr>
      <w:tr w:rsidR="004B7BAF" w:rsidRPr="00E02DB2" w:rsidTr="004B7BAF">
        <w:trPr>
          <w:trHeight w:val="286"/>
          <w:ins w:id="34321"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32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323"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24"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25"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26"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2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28"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29"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3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31"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33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333" w:author="Diana Machado" w:date="2019-04-05T18:12:00Z"/>
                <w:rFonts w:ascii="Calibri" w:eastAsia="PMingLiU" w:hAnsi="Calibri" w:cs="Calibri"/>
                <w:color w:val="000000"/>
                <w:sz w:val="22"/>
                <w:szCs w:val="22"/>
                <w:lang w:val="en-PH" w:eastAsia="en-US"/>
              </w:rPr>
            </w:pPr>
            <w:ins w:id="34334" w:author="Diana Machado" w:date="2019-04-05T18:12:00Z">
              <w:r w:rsidRPr="00E02DB2">
                <w:rPr>
                  <w:rFonts w:ascii="Calibri" w:eastAsia="PMingLiU" w:hAnsi="Calibri" w:cs="Calibri"/>
                  <w:color w:val="000000"/>
                  <w:sz w:val="22"/>
                  <w:szCs w:val="22"/>
                  <w:lang w:val="en-PH" w:eastAsia="en-US"/>
                </w:rPr>
                <w:t>Citrus</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335" w:author="Diana Machado" w:date="2019-04-05T18:12:00Z"/>
                <w:rFonts w:ascii="Calibri" w:eastAsia="PMingLiU" w:hAnsi="Calibri" w:cs="Calibri"/>
                <w:color w:val="000000"/>
                <w:sz w:val="22"/>
                <w:szCs w:val="22"/>
                <w:lang w:val="en-PH" w:eastAsia="en-US"/>
              </w:rPr>
            </w:pPr>
            <w:ins w:id="34336"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37" w:author="Diana Machado" w:date="2019-04-05T18:12:00Z"/>
                <w:rFonts w:ascii="Calibri" w:eastAsia="PMingLiU" w:hAnsi="Calibri" w:cs="Calibri"/>
                <w:color w:val="000000"/>
                <w:sz w:val="22"/>
                <w:szCs w:val="22"/>
                <w:lang w:val="en-PH" w:eastAsia="en-US"/>
              </w:rPr>
            </w:pPr>
            <w:ins w:id="34338" w:author="Diana Machado" w:date="2019-04-05T18:12:00Z">
              <w:r w:rsidRPr="00E02DB2">
                <w:rPr>
                  <w:rFonts w:ascii="Calibri" w:eastAsia="PMingLiU" w:hAnsi="Calibri" w:cs="Calibri"/>
                  <w:color w:val="000000"/>
                  <w:sz w:val="22"/>
                  <w:szCs w:val="22"/>
                  <w:lang w:val="en-PH" w:eastAsia="en-US"/>
                </w:rPr>
                <w:t>1.96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39" w:author="Diana Machado" w:date="2019-04-05T18:12:00Z"/>
                <w:rFonts w:ascii="Calibri" w:eastAsia="PMingLiU" w:hAnsi="Calibri" w:cs="Calibri"/>
                <w:color w:val="000000"/>
                <w:sz w:val="22"/>
                <w:szCs w:val="22"/>
                <w:lang w:val="en-PH" w:eastAsia="en-US"/>
              </w:rPr>
            </w:pPr>
            <w:ins w:id="34340" w:author="Diana Machado" w:date="2019-04-05T18:12:00Z">
              <w:r w:rsidRPr="00E02DB2">
                <w:rPr>
                  <w:rFonts w:ascii="Calibri" w:eastAsia="PMingLiU" w:hAnsi="Calibri" w:cs="Calibri"/>
                  <w:color w:val="000000"/>
                  <w:sz w:val="22"/>
                  <w:szCs w:val="22"/>
                  <w:lang w:val="en-PH" w:eastAsia="en-US"/>
                </w:rPr>
                <w:t>1.21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41" w:author="Diana Machado" w:date="2019-04-05T18:12:00Z"/>
                <w:rFonts w:ascii="Calibri" w:eastAsia="PMingLiU" w:hAnsi="Calibri" w:cs="Calibri"/>
                <w:color w:val="000000"/>
                <w:sz w:val="22"/>
                <w:szCs w:val="22"/>
                <w:lang w:val="en-PH" w:eastAsia="en-US"/>
              </w:rPr>
            </w:pPr>
            <w:ins w:id="34342" w:author="Diana Machado" w:date="2019-04-05T18:12:00Z">
              <w:r w:rsidRPr="00E02DB2">
                <w:rPr>
                  <w:rFonts w:ascii="Calibri" w:eastAsia="PMingLiU" w:hAnsi="Calibri" w:cs="Calibri"/>
                  <w:color w:val="000000"/>
                  <w:sz w:val="22"/>
                  <w:szCs w:val="22"/>
                  <w:lang w:val="en-PH" w:eastAsia="en-US"/>
                </w:rPr>
                <w:t>4.629</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343" w:author="Diana Machado" w:date="2019-04-05T18:12:00Z"/>
                <w:rFonts w:ascii="Calibri" w:eastAsia="PMingLiU" w:hAnsi="Calibri" w:cs="Calibri"/>
                <w:color w:val="000000"/>
                <w:sz w:val="22"/>
                <w:szCs w:val="22"/>
                <w:lang w:val="en-PH" w:eastAsia="en-US"/>
              </w:rPr>
            </w:pPr>
            <w:ins w:id="34344" w:author="Diana Machado" w:date="2019-04-05T18:12:00Z">
              <w:r w:rsidRPr="00E02DB2">
                <w:rPr>
                  <w:rFonts w:ascii="Calibri" w:eastAsia="PMingLiU" w:hAnsi="Calibri" w:cs="Calibri"/>
                  <w:color w:val="000000"/>
                  <w:sz w:val="22"/>
                  <w:szCs w:val="22"/>
                  <w:lang w:val="en-PH" w:eastAsia="en-US"/>
                </w:rPr>
                <w:t>0.243</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345" w:author="Diana Machado" w:date="2019-04-05T18:12:00Z"/>
                <w:rFonts w:ascii="Calibri" w:eastAsia="PMingLiU" w:hAnsi="Calibri" w:cs="Calibri"/>
                <w:color w:val="000000"/>
                <w:sz w:val="22"/>
                <w:szCs w:val="22"/>
                <w:lang w:val="en-PH" w:eastAsia="en-US"/>
              </w:rPr>
            </w:pPr>
            <w:ins w:id="34346" w:author="Diana Machado" w:date="2019-04-05T18:12:00Z">
              <w:r w:rsidRPr="00E02DB2">
                <w:rPr>
                  <w:rFonts w:ascii="Calibri" w:eastAsia="PMingLiU" w:hAnsi="Calibri" w:cs="Calibri"/>
                  <w:color w:val="000000"/>
                  <w:sz w:val="22"/>
                  <w:szCs w:val="22"/>
                  <w:lang w:val="en-PH" w:eastAsia="en-US"/>
                </w:rPr>
                <w:t>0.248</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347" w:author="Diana Machado" w:date="2019-04-05T18:12:00Z"/>
                <w:rFonts w:ascii="Calibri" w:eastAsia="PMingLiU" w:hAnsi="Calibri" w:cs="Calibri"/>
                <w:color w:val="000000"/>
                <w:sz w:val="22"/>
                <w:szCs w:val="22"/>
                <w:lang w:val="en-PH" w:eastAsia="en-US"/>
              </w:rPr>
            </w:pPr>
            <w:ins w:id="34348" w:author="Diana Machado" w:date="2019-04-05T18:12:00Z">
              <w:r w:rsidRPr="00E02DB2">
                <w:rPr>
                  <w:rFonts w:ascii="Calibri" w:eastAsia="PMingLiU" w:hAnsi="Calibri" w:cs="Calibri"/>
                  <w:color w:val="000000"/>
                  <w:sz w:val="22"/>
                  <w:szCs w:val="22"/>
                  <w:lang w:val="en-PH" w:eastAsia="en-US"/>
                </w:rPr>
                <w:t>0.321</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349" w:author="Diana Machado" w:date="2019-04-05T18:12:00Z"/>
                <w:rFonts w:ascii="Calibri" w:eastAsia="PMingLiU" w:hAnsi="Calibri" w:cs="Calibri"/>
                <w:color w:val="000000"/>
                <w:sz w:val="22"/>
                <w:szCs w:val="22"/>
                <w:lang w:val="en-PH" w:eastAsia="en-US"/>
              </w:rPr>
            </w:pPr>
            <w:ins w:id="34350" w:author="Diana Machado" w:date="2019-04-05T18:12:00Z">
              <w:r w:rsidRPr="00E02DB2">
                <w:rPr>
                  <w:rFonts w:ascii="Calibri" w:eastAsia="PMingLiU" w:hAnsi="Calibri" w:cs="Calibri"/>
                  <w:color w:val="000000"/>
                  <w:sz w:val="22"/>
                  <w:szCs w:val="22"/>
                  <w:lang w:val="en-PH" w:eastAsia="en-US"/>
                </w:rPr>
                <w:t>0.32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51" w:author="Diana Machado" w:date="2019-04-05T18:12:00Z"/>
                <w:rFonts w:ascii="Calibri" w:eastAsia="PMingLiU" w:hAnsi="Calibri" w:cs="Calibri"/>
                <w:color w:val="000000"/>
                <w:sz w:val="22"/>
                <w:szCs w:val="22"/>
                <w:lang w:val="en-PH" w:eastAsia="en-US"/>
              </w:rPr>
            </w:pPr>
            <w:ins w:id="34352" w:author="Diana Machado" w:date="2019-04-05T18:12:00Z">
              <w:r w:rsidRPr="00E02DB2">
                <w:rPr>
                  <w:rFonts w:ascii="Calibri" w:eastAsia="PMingLiU" w:hAnsi="Calibri" w:cs="Calibri"/>
                  <w:color w:val="000000"/>
                  <w:sz w:val="22"/>
                  <w:szCs w:val="22"/>
                  <w:lang w:val="en-PH" w:eastAsia="en-US"/>
                </w:rPr>
                <w:t>3.011</w:t>
              </w:r>
            </w:ins>
          </w:p>
        </w:tc>
      </w:tr>
      <w:tr w:rsidR="004B7BAF" w:rsidRPr="00E02DB2" w:rsidTr="004B7BAF">
        <w:trPr>
          <w:trHeight w:val="286"/>
          <w:ins w:id="3435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35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355" w:author="Diana Machado" w:date="2019-04-05T18:12:00Z"/>
                <w:rFonts w:ascii="Calibri" w:eastAsia="PMingLiU" w:hAnsi="Calibri" w:cs="Calibri"/>
                <w:color w:val="000000"/>
                <w:sz w:val="22"/>
                <w:szCs w:val="22"/>
                <w:lang w:val="en-PH" w:eastAsia="en-US"/>
              </w:rPr>
            </w:pPr>
            <w:ins w:id="34356"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57" w:author="Diana Machado" w:date="2019-04-05T18:12:00Z"/>
                <w:rFonts w:ascii="Calibri" w:eastAsia="PMingLiU" w:hAnsi="Calibri" w:cs="Calibri"/>
                <w:color w:val="000000"/>
                <w:sz w:val="22"/>
                <w:szCs w:val="22"/>
                <w:lang w:val="en-PH" w:eastAsia="en-US"/>
              </w:rPr>
            </w:pPr>
            <w:ins w:id="34358" w:author="Diana Machado" w:date="2019-04-05T18:12:00Z">
              <w:r w:rsidRPr="00E02DB2">
                <w:rPr>
                  <w:rFonts w:ascii="Calibri" w:eastAsia="PMingLiU" w:hAnsi="Calibri" w:cs="Calibri"/>
                  <w:color w:val="000000"/>
                  <w:sz w:val="22"/>
                  <w:szCs w:val="22"/>
                  <w:lang w:val="en-PH" w:eastAsia="en-US"/>
                </w:rPr>
                <w:t>2.14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59" w:author="Diana Machado" w:date="2019-04-05T18:12:00Z"/>
                <w:rFonts w:ascii="Calibri" w:eastAsia="PMingLiU" w:hAnsi="Calibri" w:cs="Calibri"/>
                <w:color w:val="000000"/>
                <w:sz w:val="22"/>
                <w:szCs w:val="22"/>
                <w:lang w:val="en-PH" w:eastAsia="en-US"/>
              </w:rPr>
            </w:pPr>
            <w:ins w:id="34360" w:author="Diana Machado" w:date="2019-04-05T18:12:00Z">
              <w:r w:rsidRPr="00E02DB2">
                <w:rPr>
                  <w:rFonts w:ascii="Calibri" w:eastAsia="PMingLiU" w:hAnsi="Calibri" w:cs="Calibri"/>
                  <w:color w:val="000000"/>
                  <w:sz w:val="22"/>
                  <w:szCs w:val="22"/>
                  <w:lang w:val="en-PH" w:eastAsia="en-US"/>
                </w:rPr>
                <w:t>1.94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61" w:author="Diana Machado" w:date="2019-04-05T18:12:00Z"/>
                <w:rFonts w:ascii="Calibri" w:eastAsia="PMingLiU" w:hAnsi="Calibri" w:cs="Calibri"/>
                <w:color w:val="000000"/>
                <w:sz w:val="22"/>
                <w:szCs w:val="22"/>
                <w:lang w:val="en-PH" w:eastAsia="en-US"/>
              </w:rPr>
            </w:pPr>
            <w:ins w:id="34362" w:author="Diana Machado" w:date="2019-04-05T18:12:00Z">
              <w:r w:rsidRPr="00E02DB2">
                <w:rPr>
                  <w:rFonts w:ascii="Calibri" w:eastAsia="PMingLiU" w:hAnsi="Calibri" w:cs="Calibri"/>
                  <w:color w:val="000000"/>
                  <w:sz w:val="22"/>
                  <w:szCs w:val="22"/>
                  <w:lang w:val="en-PH" w:eastAsia="en-US"/>
                </w:rPr>
                <w:t>5.58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63" w:author="Diana Machado" w:date="2019-04-05T18:12:00Z"/>
                <w:rFonts w:ascii="Calibri" w:eastAsia="PMingLiU" w:hAnsi="Calibri" w:cs="Calibri"/>
                <w:color w:val="000000"/>
                <w:sz w:val="22"/>
                <w:szCs w:val="22"/>
                <w:lang w:val="en-PH" w:eastAsia="en-US"/>
              </w:rPr>
            </w:pPr>
            <w:ins w:id="34364" w:author="Diana Machado" w:date="2019-04-05T18:12:00Z">
              <w:r w:rsidRPr="00E02DB2">
                <w:rPr>
                  <w:rFonts w:ascii="Calibri" w:eastAsia="PMingLiU" w:hAnsi="Calibri" w:cs="Calibri"/>
                  <w:color w:val="000000"/>
                  <w:sz w:val="22"/>
                  <w:szCs w:val="22"/>
                  <w:lang w:val="en-PH" w:eastAsia="en-US"/>
                </w:rPr>
                <w:t>0.28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65" w:author="Diana Machado" w:date="2019-04-05T18:12:00Z"/>
                <w:rFonts w:ascii="Calibri" w:eastAsia="PMingLiU" w:hAnsi="Calibri" w:cs="Calibri"/>
                <w:color w:val="000000"/>
                <w:sz w:val="22"/>
                <w:szCs w:val="22"/>
                <w:lang w:val="en-PH" w:eastAsia="en-US"/>
              </w:rPr>
            </w:pPr>
            <w:ins w:id="34366" w:author="Diana Machado" w:date="2019-04-05T18:12:00Z">
              <w:r w:rsidRPr="00E02DB2">
                <w:rPr>
                  <w:rFonts w:ascii="Calibri" w:eastAsia="PMingLiU" w:hAnsi="Calibri" w:cs="Calibri"/>
                  <w:color w:val="000000"/>
                  <w:sz w:val="22"/>
                  <w:szCs w:val="22"/>
                  <w:lang w:val="en-PH" w:eastAsia="en-US"/>
                </w:rPr>
                <w:t>0.26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67" w:author="Diana Machado" w:date="2019-04-05T18:12:00Z"/>
                <w:rFonts w:ascii="Calibri" w:eastAsia="PMingLiU" w:hAnsi="Calibri" w:cs="Calibri"/>
                <w:color w:val="000000"/>
                <w:sz w:val="22"/>
                <w:szCs w:val="22"/>
                <w:lang w:val="en-PH" w:eastAsia="en-US"/>
              </w:rPr>
            </w:pPr>
            <w:ins w:id="34368" w:author="Diana Machado" w:date="2019-04-05T18:12:00Z">
              <w:r w:rsidRPr="00E02DB2">
                <w:rPr>
                  <w:rFonts w:ascii="Calibri" w:eastAsia="PMingLiU" w:hAnsi="Calibri" w:cs="Calibri"/>
                  <w:color w:val="000000"/>
                  <w:sz w:val="22"/>
                  <w:szCs w:val="22"/>
                  <w:lang w:val="en-PH" w:eastAsia="en-US"/>
                </w:rPr>
                <w:t>0.50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69" w:author="Diana Machado" w:date="2019-04-05T18:12:00Z"/>
                <w:rFonts w:ascii="Calibri" w:eastAsia="PMingLiU" w:hAnsi="Calibri" w:cs="Calibri"/>
                <w:color w:val="000000"/>
                <w:sz w:val="22"/>
                <w:szCs w:val="22"/>
                <w:lang w:val="en-PH" w:eastAsia="en-US"/>
              </w:rPr>
            </w:pPr>
            <w:ins w:id="34370" w:author="Diana Machado" w:date="2019-04-05T18:12:00Z">
              <w:r w:rsidRPr="00E02DB2">
                <w:rPr>
                  <w:rFonts w:ascii="Calibri" w:eastAsia="PMingLiU" w:hAnsi="Calibri" w:cs="Calibri"/>
                  <w:color w:val="000000"/>
                  <w:sz w:val="22"/>
                  <w:szCs w:val="22"/>
                  <w:lang w:val="en-PH" w:eastAsia="en-US"/>
                </w:rPr>
                <w:t>0.48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71" w:author="Diana Machado" w:date="2019-04-05T18:12:00Z"/>
                <w:rFonts w:ascii="Calibri" w:eastAsia="PMingLiU" w:hAnsi="Calibri" w:cs="Calibri"/>
                <w:color w:val="000000"/>
                <w:sz w:val="22"/>
                <w:szCs w:val="22"/>
                <w:lang w:val="en-PH" w:eastAsia="en-US"/>
              </w:rPr>
            </w:pPr>
            <w:ins w:id="34372" w:author="Diana Machado" w:date="2019-04-05T18:12:00Z">
              <w:r w:rsidRPr="00E02DB2">
                <w:rPr>
                  <w:rFonts w:ascii="Calibri" w:eastAsia="PMingLiU" w:hAnsi="Calibri" w:cs="Calibri"/>
                  <w:color w:val="000000"/>
                  <w:sz w:val="22"/>
                  <w:szCs w:val="22"/>
                  <w:lang w:val="en-PH" w:eastAsia="en-US"/>
                </w:rPr>
                <w:t>3.423</w:t>
              </w:r>
            </w:ins>
          </w:p>
        </w:tc>
      </w:tr>
      <w:tr w:rsidR="004B7BAF" w:rsidRPr="00E02DB2" w:rsidTr="004B7BAF">
        <w:trPr>
          <w:trHeight w:val="286"/>
          <w:ins w:id="3437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37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375" w:author="Diana Machado" w:date="2019-04-05T18:12:00Z"/>
                <w:rFonts w:ascii="Calibri" w:eastAsia="PMingLiU" w:hAnsi="Calibri" w:cs="Calibri"/>
                <w:color w:val="000000"/>
                <w:sz w:val="22"/>
                <w:szCs w:val="22"/>
                <w:lang w:val="en-PH" w:eastAsia="en-US"/>
              </w:rPr>
            </w:pPr>
            <w:ins w:id="34376"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77" w:author="Diana Machado" w:date="2019-04-05T18:12:00Z"/>
                <w:rFonts w:ascii="Calibri" w:eastAsia="PMingLiU" w:hAnsi="Calibri" w:cs="Calibri"/>
                <w:color w:val="000000"/>
                <w:sz w:val="22"/>
                <w:szCs w:val="22"/>
                <w:lang w:val="en-PH" w:eastAsia="en-US"/>
              </w:rPr>
            </w:pPr>
            <w:ins w:id="34378" w:author="Diana Machado" w:date="2019-04-05T18:12:00Z">
              <w:r w:rsidRPr="00E02DB2">
                <w:rPr>
                  <w:rFonts w:ascii="Calibri" w:eastAsia="PMingLiU" w:hAnsi="Calibri" w:cs="Calibri"/>
                  <w:color w:val="000000"/>
                  <w:sz w:val="22"/>
                  <w:szCs w:val="22"/>
                  <w:lang w:val="en-PH" w:eastAsia="en-US"/>
                </w:rPr>
                <w:t>2.46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79" w:author="Diana Machado" w:date="2019-04-05T18:12:00Z"/>
                <w:rFonts w:ascii="Calibri" w:eastAsia="PMingLiU" w:hAnsi="Calibri" w:cs="Calibri"/>
                <w:color w:val="000000"/>
                <w:sz w:val="22"/>
                <w:szCs w:val="22"/>
                <w:lang w:val="en-PH" w:eastAsia="en-US"/>
              </w:rPr>
            </w:pPr>
            <w:ins w:id="34380" w:author="Diana Machado" w:date="2019-04-05T18:12:00Z">
              <w:r w:rsidRPr="00E02DB2">
                <w:rPr>
                  <w:rFonts w:ascii="Calibri" w:eastAsia="PMingLiU" w:hAnsi="Calibri" w:cs="Calibri"/>
                  <w:color w:val="000000"/>
                  <w:sz w:val="22"/>
                  <w:szCs w:val="22"/>
                  <w:lang w:val="en-PH" w:eastAsia="en-US"/>
                </w:rPr>
                <w:t>2.40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81" w:author="Diana Machado" w:date="2019-04-05T18:12:00Z"/>
                <w:rFonts w:ascii="Calibri" w:eastAsia="PMingLiU" w:hAnsi="Calibri" w:cs="Calibri"/>
                <w:color w:val="000000"/>
                <w:sz w:val="22"/>
                <w:szCs w:val="22"/>
                <w:lang w:val="en-PH" w:eastAsia="en-US"/>
              </w:rPr>
            </w:pPr>
            <w:ins w:id="34382" w:author="Diana Machado" w:date="2019-04-05T18:12:00Z">
              <w:r w:rsidRPr="00E02DB2">
                <w:rPr>
                  <w:rFonts w:ascii="Calibri" w:eastAsia="PMingLiU" w:hAnsi="Calibri" w:cs="Calibri"/>
                  <w:color w:val="000000"/>
                  <w:sz w:val="22"/>
                  <w:szCs w:val="22"/>
                  <w:lang w:val="en-PH" w:eastAsia="en-US"/>
                </w:rPr>
                <w:t>8.00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83" w:author="Diana Machado" w:date="2019-04-05T18:12:00Z"/>
                <w:rFonts w:ascii="Calibri" w:eastAsia="PMingLiU" w:hAnsi="Calibri" w:cs="Calibri"/>
                <w:color w:val="000000"/>
                <w:sz w:val="22"/>
                <w:szCs w:val="22"/>
                <w:lang w:val="en-PH" w:eastAsia="en-US"/>
              </w:rPr>
            </w:pPr>
            <w:ins w:id="34384" w:author="Diana Machado" w:date="2019-04-05T18:12:00Z">
              <w:r w:rsidRPr="00E02DB2">
                <w:rPr>
                  <w:rFonts w:ascii="Calibri" w:eastAsia="PMingLiU" w:hAnsi="Calibri" w:cs="Calibri"/>
                  <w:color w:val="000000"/>
                  <w:sz w:val="22"/>
                  <w:szCs w:val="22"/>
                  <w:lang w:val="en-PH" w:eastAsia="en-US"/>
                </w:rPr>
                <w:t>0.33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85" w:author="Diana Machado" w:date="2019-04-05T18:12:00Z"/>
                <w:rFonts w:ascii="Calibri" w:eastAsia="PMingLiU" w:hAnsi="Calibri" w:cs="Calibri"/>
                <w:color w:val="000000"/>
                <w:sz w:val="22"/>
                <w:szCs w:val="22"/>
                <w:lang w:val="en-PH" w:eastAsia="en-US"/>
              </w:rPr>
            </w:pPr>
            <w:ins w:id="34386" w:author="Diana Machado" w:date="2019-04-05T18:12:00Z">
              <w:r w:rsidRPr="00E02DB2">
                <w:rPr>
                  <w:rFonts w:ascii="Calibri" w:eastAsia="PMingLiU" w:hAnsi="Calibri" w:cs="Calibri"/>
                  <w:color w:val="000000"/>
                  <w:sz w:val="22"/>
                  <w:szCs w:val="22"/>
                  <w:lang w:val="en-PH" w:eastAsia="en-US"/>
                </w:rPr>
                <w:t>0.302</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387" w:author="Diana Machado" w:date="2019-04-05T18:12:00Z"/>
                <w:rFonts w:ascii="Calibri" w:eastAsia="PMingLiU" w:hAnsi="Calibri" w:cs="Calibri"/>
                <w:color w:val="000000"/>
                <w:sz w:val="22"/>
                <w:szCs w:val="22"/>
                <w:lang w:val="en-PH" w:eastAsia="en-US"/>
              </w:rPr>
            </w:pPr>
            <w:ins w:id="34388" w:author="Diana Machado" w:date="2019-04-05T18:12:00Z">
              <w:r w:rsidRPr="00E02DB2">
                <w:rPr>
                  <w:rFonts w:ascii="Calibri" w:eastAsia="PMingLiU" w:hAnsi="Calibri" w:cs="Calibri"/>
                  <w:color w:val="000000"/>
                  <w:sz w:val="22"/>
                  <w:szCs w:val="22"/>
                  <w:lang w:val="en-PH" w:eastAsia="en-US"/>
                </w:rPr>
                <w:t>0.541</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389" w:author="Diana Machado" w:date="2019-04-05T18:12:00Z"/>
                <w:rFonts w:ascii="Calibri" w:eastAsia="PMingLiU" w:hAnsi="Calibri" w:cs="Calibri"/>
                <w:color w:val="000000"/>
                <w:sz w:val="22"/>
                <w:szCs w:val="22"/>
                <w:lang w:val="en-PH" w:eastAsia="en-US"/>
              </w:rPr>
            </w:pPr>
            <w:ins w:id="34390" w:author="Diana Machado" w:date="2019-04-05T18:12:00Z">
              <w:r w:rsidRPr="00E02DB2">
                <w:rPr>
                  <w:rFonts w:ascii="Calibri" w:eastAsia="PMingLiU" w:hAnsi="Calibri" w:cs="Calibri"/>
                  <w:color w:val="000000"/>
                  <w:sz w:val="22"/>
                  <w:szCs w:val="22"/>
                  <w:lang w:val="en-PH" w:eastAsia="en-US"/>
                </w:rPr>
                <w:t>0.55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91" w:author="Diana Machado" w:date="2019-04-05T18:12:00Z"/>
                <w:rFonts w:ascii="Calibri" w:eastAsia="PMingLiU" w:hAnsi="Calibri" w:cs="Calibri"/>
                <w:color w:val="000000"/>
                <w:sz w:val="22"/>
                <w:szCs w:val="22"/>
                <w:lang w:val="en-PH" w:eastAsia="en-US"/>
              </w:rPr>
            </w:pPr>
            <w:ins w:id="34392" w:author="Diana Machado" w:date="2019-04-05T18:12:00Z">
              <w:r w:rsidRPr="00E02DB2">
                <w:rPr>
                  <w:rFonts w:ascii="Calibri" w:eastAsia="PMingLiU" w:hAnsi="Calibri" w:cs="Calibri"/>
                  <w:color w:val="000000"/>
                  <w:sz w:val="22"/>
                  <w:szCs w:val="22"/>
                  <w:lang w:val="en-PH" w:eastAsia="en-US"/>
                </w:rPr>
                <w:t>3.957</w:t>
              </w:r>
            </w:ins>
          </w:p>
        </w:tc>
      </w:tr>
      <w:tr w:rsidR="004B7BAF" w:rsidRPr="00E02DB2" w:rsidTr="004B7BAF">
        <w:trPr>
          <w:trHeight w:val="286"/>
          <w:ins w:id="34393"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39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395"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96"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97"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98"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9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00"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01"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0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03"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40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405" w:author="Diana Machado" w:date="2019-04-05T18:12:00Z"/>
                <w:rFonts w:ascii="Calibri" w:eastAsia="PMingLiU" w:hAnsi="Calibri" w:cs="Calibri"/>
                <w:color w:val="000000"/>
                <w:sz w:val="22"/>
                <w:szCs w:val="22"/>
                <w:lang w:val="en-PH" w:eastAsia="en-US"/>
              </w:rPr>
            </w:pPr>
            <w:ins w:id="34406" w:author="Diana Machado" w:date="2019-04-05T18:12:00Z">
              <w:r w:rsidRPr="00E02DB2">
                <w:rPr>
                  <w:rFonts w:ascii="Calibri" w:eastAsia="PMingLiU" w:hAnsi="Calibri" w:cs="Calibri"/>
                  <w:color w:val="000000"/>
                  <w:sz w:val="22"/>
                  <w:szCs w:val="22"/>
                  <w:lang w:val="en-PH" w:eastAsia="en-US"/>
                </w:rPr>
                <w:t>Clay</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407" w:author="Diana Machado" w:date="2019-04-05T18:12:00Z"/>
                <w:rFonts w:ascii="Calibri" w:eastAsia="PMingLiU" w:hAnsi="Calibri" w:cs="Calibri"/>
                <w:color w:val="000000"/>
                <w:sz w:val="22"/>
                <w:szCs w:val="22"/>
                <w:lang w:val="en-PH" w:eastAsia="en-US"/>
              </w:rPr>
            </w:pPr>
            <w:ins w:id="34408"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09" w:author="Diana Machado" w:date="2019-04-05T18:12:00Z"/>
                <w:rFonts w:ascii="Calibri" w:eastAsia="PMingLiU" w:hAnsi="Calibri" w:cs="Calibri"/>
                <w:color w:val="000000"/>
                <w:sz w:val="22"/>
                <w:szCs w:val="22"/>
                <w:lang w:val="en-PH" w:eastAsia="en-US"/>
              </w:rPr>
            </w:pPr>
            <w:ins w:id="34410" w:author="Diana Machado" w:date="2019-04-05T18:12:00Z">
              <w:r w:rsidRPr="00E02DB2">
                <w:rPr>
                  <w:rFonts w:ascii="Calibri" w:eastAsia="PMingLiU" w:hAnsi="Calibri" w:cs="Calibri"/>
                  <w:color w:val="000000"/>
                  <w:sz w:val="22"/>
                  <w:szCs w:val="22"/>
                  <w:lang w:val="en-PH" w:eastAsia="en-US"/>
                </w:rPr>
                <w:t>0.70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11" w:author="Diana Machado" w:date="2019-04-05T18:12:00Z"/>
                <w:rFonts w:ascii="Calibri" w:eastAsia="PMingLiU" w:hAnsi="Calibri" w:cs="Calibri"/>
                <w:color w:val="000000"/>
                <w:sz w:val="22"/>
                <w:szCs w:val="22"/>
                <w:lang w:val="en-PH" w:eastAsia="en-US"/>
              </w:rPr>
            </w:pPr>
            <w:ins w:id="34412" w:author="Diana Machado" w:date="2019-04-05T18:12:00Z">
              <w:r w:rsidRPr="00E02DB2">
                <w:rPr>
                  <w:rFonts w:ascii="Calibri" w:eastAsia="PMingLiU" w:hAnsi="Calibri" w:cs="Calibri"/>
                  <w:color w:val="000000"/>
                  <w:sz w:val="22"/>
                  <w:szCs w:val="22"/>
                  <w:lang w:val="en-PH" w:eastAsia="en-US"/>
                </w:rPr>
                <w:t>0.68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13" w:author="Diana Machado" w:date="2019-04-05T18:12:00Z"/>
                <w:rFonts w:ascii="Calibri" w:eastAsia="PMingLiU" w:hAnsi="Calibri" w:cs="Calibri"/>
                <w:color w:val="000000"/>
                <w:sz w:val="22"/>
                <w:szCs w:val="22"/>
                <w:lang w:val="en-PH" w:eastAsia="en-US"/>
              </w:rPr>
            </w:pPr>
            <w:ins w:id="34414" w:author="Diana Machado" w:date="2019-04-05T18:12:00Z">
              <w:r w:rsidRPr="00E02DB2">
                <w:rPr>
                  <w:rFonts w:ascii="Calibri" w:eastAsia="PMingLiU" w:hAnsi="Calibri" w:cs="Calibri"/>
                  <w:color w:val="000000"/>
                  <w:sz w:val="22"/>
                  <w:szCs w:val="22"/>
                  <w:lang w:val="en-PH" w:eastAsia="en-US"/>
                </w:rPr>
                <w:t>1.91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15" w:author="Diana Machado" w:date="2019-04-05T18:12:00Z"/>
                <w:rFonts w:ascii="Calibri" w:eastAsia="PMingLiU" w:hAnsi="Calibri" w:cs="Calibri"/>
                <w:color w:val="000000"/>
                <w:sz w:val="22"/>
                <w:szCs w:val="22"/>
                <w:lang w:val="en-PH" w:eastAsia="en-US"/>
              </w:rPr>
            </w:pPr>
            <w:ins w:id="34416" w:author="Diana Machado" w:date="2019-04-05T18:12:00Z">
              <w:r w:rsidRPr="00E02DB2">
                <w:rPr>
                  <w:rFonts w:ascii="Calibri" w:eastAsia="PMingLiU" w:hAnsi="Calibri" w:cs="Calibri"/>
                  <w:color w:val="000000"/>
                  <w:sz w:val="22"/>
                  <w:szCs w:val="22"/>
                  <w:lang w:val="en-PH" w:eastAsia="en-US"/>
                </w:rPr>
                <w:t>0.13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17" w:author="Diana Machado" w:date="2019-04-05T18:12:00Z"/>
                <w:rFonts w:ascii="Calibri" w:eastAsia="PMingLiU" w:hAnsi="Calibri" w:cs="Calibri"/>
                <w:color w:val="000000"/>
                <w:sz w:val="22"/>
                <w:szCs w:val="22"/>
                <w:lang w:val="en-PH" w:eastAsia="en-US"/>
              </w:rPr>
            </w:pPr>
            <w:ins w:id="34418" w:author="Diana Machado" w:date="2019-04-05T18:12:00Z">
              <w:r w:rsidRPr="00E02DB2">
                <w:rPr>
                  <w:rFonts w:ascii="Calibri" w:eastAsia="PMingLiU" w:hAnsi="Calibri" w:cs="Calibri"/>
                  <w:color w:val="000000"/>
                  <w:sz w:val="22"/>
                  <w:szCs w:val="22"/>
                  <w:lang w:val="en-PH" w:eastAsia="en-US"/>
                </w:rPr>
                <w:t>0.13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19" w:author="Diana Machado" w:date="2019-04-05T18:12:00Z"/>
                <w:rFonts w:ascii="Calibri" w:eastAsia="PMingLiU" w:hAnsi="Calibri" w:cs="Calibri"/>
                <w:color w:val="000000"/>
                <w:sz w:val="22"/>
                <w:szCs w:val="22"/>
                <w:lang w:val="en-PH" w:eastAsia="en-US"/>
              </w:rPr>
            </w:pPr>
            <w:ins w:id="34420" w:author="Diana Machado" w:date="2019-04-05T18:12:00Z">
              <w:r w:rsidRPr="00E02DB2">
                <w:rPr>
                  <w:rFonts w:ascii="Calibri" w:eastAsia="PMingLiU" w:hAnsi="Calibri" w:cs="Calibri"/>
                  <w:color w:val="000000"/>
                  <w:sz w:val="22"/>
                  <w:szCs w:val="22"/>
                  <w:lang w:val="en-PH" w:eastAsia="en-US"/>
                </w:rPr>
                <w:t>0.18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21" w:author="Diana Machado" w:date="2019-04-05T18:12:00Z"/>
                <w:rFonts w:ascii="Calibri" w:eastAsia="PMingLiU" w:hAnsi="Calibri" w:cs="Calibri"/>
                <w:color w:val="000000"/>
                <w:sz w:val="22"/>
                <w:szCs w:val="22"/>
                <w:lang w:val="en-PH" w:eastAsia="en-US"/>
              </w:rPr>
            </w:pPr>
            <w:ins w:id="34422" w:author="Diana Machado" w:date="2019-04-05T18:12:00Z">
              <w:r w:rsidRPr="00E02DB2">
                <w:rPr>
                  <w:rFonts w:ascii="Calibri" w:eastAsia="PMingLiU" w:hAnsi="Calibri" w:cs="Calibri"/>
                  <w:color w:val="000000"/>
                  <w:sz w:val="22"/>
                  <w:szCs w:val="22"/>
                  <w:lang w:val="en-PH" w:eastAsia="en-US"/>
                </w:rPr>
                <w:t>0.17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23" w:author="Diana Machado" w:date="2019-04-05T18:12:00Z"/>
                <w:rFonts w:ascii="Calibri" w:eastAsia="PMingLiU" w:hAnsi="Calibri" w:cs="Calibri"/>
                <w:color w:val="000000"/>
                <w:sz w:val="22"/>
                <w:szCs w:val="22"/>
                <w:lang w:val="en-PH" w:eastAsia="en-US"/>
              </w:rPr>
            </w:pPr>
            <w:ins w:id="34424" w:author="Diana Machado" w:date="2019-04-05T18:12:00Z">
              <w:r w:rsidRPr="00E02DB2">
                <w:rPr>
                  <w:rFonts w:ascii="Calibri" w:eastAsia="PMingLiU" w:hAnsi="Calibri" w:cs="Calibri"/>
                  <w:color w:val="000000"/>
                  <w:sz w:val="22"/>
                  <w:szCs w:val="22"/>
                  <w:lang w:val="en-PH" w:eastAsia="en-US"/>
                </w:rPr>
                <w:t>1.621</w:t>
              </w:r>
            </w:ins>
          </w:p>
        </w:tc>
      </w:tr>
      <w:tr w:rsidR="004B7BAF" w:rsidRPr="00E02DB2" w:rsidTr="004B7BAF">
        <w:trPr>
          <w:trHeight w:val="286"/>
          <w:ins w:id="3442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42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427" w:author="Diana Machado" w:date="2019-04-05T18:12:00Z"/>
                <w:rFonts w:ascii="Calibri" w:eastAsia="PMingLiU" w:hAnsi="Calibri" w:cs="Calibri"/>
                <w:color w:val="000000"/>
                <w:sz w:val="22"/>
                <w:szCs w:val="22"/>
                <w:lang w:val="en-PH" w:eastAsia="en-US"/>
              </w:rPr>
            </w:pPr>
            <w:ins w:id="34428"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29" w:author="Diana Machado" w:date="2019-04-05T18:12:00Z"/>
                <w:rFonts w:ascii="Calibri" w:eastAsia="PMingLiU" w:hAnsi="Calibri" w:cs="Calibri"/>
                <w:color w:val="000000"/>
                <w:sz w:val="22"/>
                <w:szCs w:val="22"/>
                <w:lang w:val="en-PH" w:eastAsia="en-US"/>
              </w:rPr>
            </w:pPr>
            <w:ins w:id="34430" w:author="Diana Machado" w:date="2019-04-05T18:12:00Z">
              <w:r w:rsidRPr="00E02DB2">
                <w:rPr>
                  <w:rFonts w:ascii="Calibri" w:eastAsia="PMingLiU" w:hAnsi="Calibri" w:cs="Calibri"/>
                  <w:color w:val="000000"/>
                  <w:sz w:val="22"/>
                  <w:szCs w:val="22"/>
                  <w:lang w:val="en-PH" w:eastAsia="en-US"/>
                </w:rPr>
                <w:t>0.77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31" w:author="Diana Machado" w:date="2019-04-05T18:12:00Z"/>
                <w:rFonts w:ascii="Calibri" w:eastAsia="PMingLiU" w:hAnsi="Calibri" w:cs="Calibri"/>
                <w:color w:val="000000"/>
                <w:sz w:val="22"/>
                <w:szCs w:val="22"/>
                <w:lang w:val="en-PH" w:eastAsia="en-US"/>
              </w:rPr>
            </w:pPr>
            <w:ins w:id="34432" w:author="Diana Machado" w:date="2019-04-05T18:12:00Z">
              <w:r w:rsidRPr="00E02DB2">
                <w:rPr>
                  <w:rFonts w:ascii="Calibri" w:eastAsia="PMingLiU" w:hAnsi="Calibri" w:cs="Calibri"/>
                  <w:color w:val="000000"/>
                  <w:sz w:val="22"/>
                  <w:szCs w:val="22"/>
                  <w:lang w:val="en-PH" w:eastAsia="en-US"/>
                </w:rPr>
                <w:t>0.76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33" w:author="Diana Machado" w:date="2019-04-05T18:12:00Z"/>
                <w:rFonts w:ascii="Calibri" w:eastAsia="PMingLiU" w:hAnsi="Calibri" w:cs="Calibri"/>
                <w:color w:val="000000"/>
                <w:sz w:val="22"/>
                <w:szCs w:val="22"/>
                <w:lang w:val="en-PH" w:eastAsia="en-US"/>
              </w:rPr>
            </w:pPr>
            <w:ins w:id="34434" w:author="Diana Machado" w:date="2019-04-05T18:12:00Z">
              <w:r w:rsidRPr="00E02DB2">
                <w:rPr>
                  <w:rFonts w:ascii="Calibri" w:eastAsia="PMingLiU" w:hAnsi="Calibri" w:cs="Calibri"/>
                  <w:color w:val="000000"/>
                  <w:sz w:val="22"/>
                  <w:szCs w:val="22"/>
                  <w:lang w:val="en-PH" w:eastAsia="en-US"/>
                </w:rPr>
                <w:t>2.23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35" w:author="Diana Machado" w:date="2019-04-05T18:12:00Z"/>
                <w:rFonts w:ascii="Calibri" w:eastAsia="PMingLiU" w:hAnsi="Calibri" w:cs="Calibri"/>
                <w:color w:val="000000"/>
                <w:sz w:val="22"/>
                <w:szCs w:val="22"/>
                <w:lang w:val="en-PH" w:eastAsia="en-US"/>
              </w:rPr>
            </w:pPr>
            <w:ins w:id="34436" w:author="Diana Machado" w:date="2019-04-05T18:12:00Z">
              <w:r w:rsidRPr="00E02DB2">
                <w:rPr>
                  <w:rFonts w:ascii="Calibri" w:eastAsia="PMingLiU" w:hAnsi="Calibri" w:cs="Calibri"/>
                  <w:color w:val="000000"/>
                  <w:sz w:val="22"/>
                  <w:szCs w:val="22"/>
                  <w:lang w:val="en-PH" w:eastAsia="en-US"/>
                </w:rPr>
                <w:t>0.16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37" w:author="Diana Machado" w:date="2019-04-05T18:12:00Z"/>
                <w:rFonts w:ascii="Calibri" w:eastAsia="PMingLiU" w:hAnsi="Calibri" w:cs="Calibri"/>
                <w:color w:val="000000"/>
                <w:sz w:val="22"/>
                <w:szCs w:val="22"/>
                <w:lang w:val="en-PH" w:eastAsia="en-US"/>
              </w:rPr>
            </w:pPr>
            <w:ins w:id="34438" w:author="Diana Machado" w:date="2019-04-05T18:12:00Z">
              <w:r w:rsidRPr="00E02DB2">
                <w:rPr>
                  <w:rFonts w:ascii="Calibri" w:eastAsia="PMingLiU" w:hAnsi="Calibri" w:cs="Calibri"/>
                  <w:color w:val="000000"/>
                  <w:sz w:val="22"/>
                  <w:szCs w:val="22"/>
                  <w:lang w:val="en-PH" w:eastAsia="en-US"/>
                </w:rPr>
                <w:t>0.15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39" w:author="Diana Machado" w:date="2019-04-05T18:12:00Z"/>
                <w:rFonts w:ascii="Calibri" w:eastAsia="PMingLiU" w:hAnsi="Calibri" w:cs="Calibri"/>
                <w:color w:val="000000"/>
                <w:sz w:val="22"/>
                <w:szCs w:val="22"/>
                <w:lang w:val="en-PH" w:eastAsia="en-US"/>
              </w:rPr>
            </w:pPr>
            <w:ins w:id="34440" w:author="Diana Machado" w:date="2019-04-05T18:12:00Z">
              <w:r w:rsidRPr="00E02DB2">
                <w:rPr>
                  <w:rFonts w:ascii="Calibri" w:eastAsia="PMingLiU" w:hAnsi="Calibri" w:cs="Calibri"/>
                  <w:color w:val="000000"/>
                  <w:sz w:val="22"/>
                  <w:szCs w:val="22"/>
                  <w:lang w:val="en-PH" w:eastAsia="en-US"/>
                </w:rPr>
                <w:t>0.21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41" w:author="Diana Machado" w:date="2019-04-05T18:12:00Z"/>
                <w:rFonts w:ascii="Calibri" w:eastAsia="PMingLiU" w:hAnsi="Calibri" w:cs="Calibri"/>
                <w:color w:val="000000"/>
                <w:sz w:val="22"/>
                <w:szCs w:val="22"/>
                <w:lang w:val="en-PH" w:eastAsia="en-US"/>
              </w:rPr>
            </w:pPr>
            <w:ins w:id="34442" w:author="Diana Machado" w:date="2019-04-05T18:12:00Z">
              <w:r w:rsidRPr="00E02DB2">
                <w:rPr>
                  <w:rFonts w:ascii="Calibri" w:eastAsia="PMingLiU" w:hAnsi="Calibri" w:cs="Calibri"/>
                  <w:color w:val="000000"/>
                  <w:sz w:val="22"/>
                  <w:szCs w:val="22"/>
                  <w:lang w:val="en-PH" w:eastAsia="en-US"/>
                </w:rPr>
                <w:t>0.1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43" w:author="Diana Machado" w:date="2019-04-05T18:12:00Z"/>
                <w:rFonts w:ascii="Calibri" w:eastAsia="PMingLiU" w:hAnsi="Calibri" w:cs="Calibri"/>
                <w:color w:val="000000"/>
                <w:sz w:val="22"/>
                <w:szCs w:val="22"/>
                <w:lang w:val="en-PH" w:eastAsia="en-US"/>
              </w:rPr>
            </w:pPr>
            <w:ins w:id="34444" w:author="Diana Machado" w:date="2019-04-05T18:12:00Z">
              <w:r w:rsidRPr="00E02DB2">
                <w:rPr>
                  <w:rFonts w:ascii="Calibri" w:eastAsia="PMingLiU" w:hAnsi="Calibri" w:cs="Calibri"/>
                  <w:color w:val="000000"/>
                  <w:sz w:val="22"/>
                  <w:szCs w:val="22"/>
                  <w:lang w:val="en-PH" w:eastAsia="en-US"/>
                </w:rPr>
                <w:t>1.775</w:t>
              </w:r>
            </w:ins>
          </w:p>
        </w:tc>
      </w:tr>
      <w:tr w:rsidR="004B7BAF" w:rsidRPr="00E02DB2" w:rsidTr="004B7BAF">
        <w:trPr>
          <w:trHeight w:val="286"/>
          <w:ins w:id="3444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44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447" w:author="Diana Machado" w:date="2019-04-05T18:12:00Z"/>
                <w:rFonts w:ascii="Calibri" w:eastAsia="PMingLiU" w:hAnsi="Calibri" w:cs="Calibri"/>
                <w:color w:val="000000"/>
                <w:sz w:val="22"/>
                <w:szCs w:val="22"/>
                <w:lang w:val="en-PH" w:eastAsia="en-US"/>
              </w:rPr>
            </w:pPr>
            <w:ins w:id="34448"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449" w:author="Diana Machado" w:date="2019-04-05T18:12:00Z"/>
                <w:rFonts w:ascii="Calibri" w:eastAsia="PMingLiU" w:hAnsi="Calibri" w:cs="Calibri"/>
                <w:color w:val="000000"/>
                <w:sz w:val="22"/>
                <w:szCs w:val="22"/>
                <w:lang w:val="en-PH" w:eastAsia="en-US"/>
              </w:rPr>
            </w:pPr>
            <w:ins w:id="34450" w:author="Diana Machado" w:date="2019-04-05T18:12:00Z">
              <w:r w:rsidRPr="00E02DB2">
                <w:rPr>
                  <w:rFonts w:ascii="Calibri" w:eastAsia="PMingLiU" w:hAnsi="Calibri" w:cs="Calibri"/>
                  <w:color w:val="000000"/>
                  <w:sz w:val="22"/>
                  <w:szCs w:val="22"/>
                  <w:lang w:val="en-PH" w:eastAsia="en-US"/>
                </w:rPr>
                <w:t>0.944</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451" w:author="Diana Machado" w:date="2019-04-05T18:12:00Z"/>
                <w:rFonts w:ascii="Calibri" w:eastAsia="PMingLiU" w:hAnsi="Calibri" w:cs="Calibri"/>
                <w:color w:val="000000"/>
                <w:sz w:val="22"/>
                <w:szCs w:val="22"/>
                <w:lang w:val="en-PH" w:eastAsia="en-US"/>
              </w:rPr>
            </w:pPr>
            <w:ins w:id="34452" w:author="Diana Machado" w:date="2019-04-05T18:12:00Z">
              <w:r w:rsidRPr="00E02DB2">
                <w:rPr>
                  <w:rFonts w:ascii="Calibri" w:eastAsia="PMingLiU" w:hAnsi="Calibri" w:cs="Calibri"/>
                  <w:color w:val="000000"/>
                  <w:sz w:val="22"/>
                  <w:szCs w:val="22"/>
                  <w:lang w:val="en-PH" w:eastAsia="en-US"/>
                </w:rPr>
                <w:t>1.02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53" w:author="Diana Machado" w:date="2019-04-05T18:12:00Z"/>
                <w:rFonts w:ascii="Calibri" w:eastAsia="PMingLiU" w:hAnsi="Calibri" w:cs="Calibri"/>
                <w:color w:val="000000"/>
                <w:sz w:val="22"/>
                <w:szCs w:val="22"/>
                <w:lang w:val="en-PH" w:eastAsia="en-US"/>
              </w:rPr>
            </w:pPr>
            <w:ins w:id="34454" w:author="Diana Machado" w:date="2019-04-05T18:12:00Z">
              <w:r w:rsidRPr="00E02DB2">
                <w:rPr>
                  <w:rFonts w:ascii="Calibri" w:eastAsia="PMingLiU" w:hAnsi="Calibri" w:cs="Calibri"/>
                  <w:color w:val="000000"/>
                  <w:sz w:val="22"/>
                  <w:szCs w:val="22"/>
                  <w:lang w:val="en-PH" w:eastAsia="en-US"/>
                </w:rPr>
                <w:t>4.09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55" w:author="Diana Machado" w:date="2019-04-05T18:12:00Z"/>
                <w:rFonts w:ascii="Calibri" w:eastAsia="PMingLiU" w:hAnsi="Calibri" w:cs="Calibri"/>
                <w:color w:val="000000"/>
                <w:sz w:val="22"/>
                <w:szCs w:val="22"/>
                <w:lang w:val="en-PH" w:eastAsia="en-US"/>
              </w:rPr>
            </w:pPr>
            <w:ins w:id="34456" w:author="Diana Machado" w:date="2019-04-05T18:12:00Z">
              <w:r w:rsidRPr="00E02DB2">
                <w:rPr>
                  <w:rFonts w:ascii="Calibri" w:eastAsia="PMingLiU" w:hAnsi="Calibri" w:cs="Calibri"/>
                  <w:color w:val="000000"/>
                  <w:sz w:val="22"/>
                  <w:szCs w:val="22"/>
                  <w:lang w:val="en-PH" w:eastAsia="en-US"/>
                </w:rPr>
                <w:t>0.1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57" w:author="Diana Machado" w:date="2019-04-05T18:12:00Z"/>
                <w:rFonts w:ascii="Calibri" w:eastAsia="PMingLiU" w:hAnsi="Calibri" w:cs="Calibri"/>
                <w:color w:val="000000"/>
                <w:sz w:val="22"/>
                <w:szCs w:val="22"/>
                <w:lang w:val="en-PH" w:eastAsia="en-US"/>
              </w:rPr>
            </w:pPr>
            <w:ins w:id="34458" w:author="Diana Machado" w:date="2019-04-05T18:12:00Z">
              <w:r w:rsidRPr="00E02DB2">
                <w:rPr>
                  <w:rFonts w:ascii="Calibri" w:eastAsia="PMingLiU" w:hAnsi="Calibri" w:cs="Calibri"/>
                  <w:color w:val="000000"/>
                  <w:sz w:val="22"/>
                  <w:szCs w:val="22"/>
                  <w:lang w:val="en-PH" w:eastAsia="en-US"/>
                </w:rPr>
                <w:t>0.184</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459" w:author="Diana Machado" w:date="2019-04-05T18:12:00Z"/>
                <w:rFonts w:ascii="Calibri" w:eastAsia="PMingLiU" w:hAnsi="Calibri" w:cs="Calibri"/>
                <w:color w:val="000000"/>
                <w:sz w:val="22"/>
                <w:szCs w:val="22"/>
                <w:lang w:val="en-PH" w:eastAsia="en-US"/>
              </w:rPr>
            </w:pPr>
            <w:ins w:id="34460" w:author="Diana Machado" w:date="2019-04-05T18:12:00Z">
              <w:r w:rsidRPr="00E02DB2">
                <w:rPr>
                  <w:rFonts w:ascii="Calibri" w:eastAsia="PMingLiU" w:hAnsi="Calibri" w:cs="Calibri"/>
                  <w:color w:val="000000"/>
                  <w:sz w:val="22"/>
                  <w:szCs w:val="22"/>
                  <w:lang w:val="en-PH" w:eastAsia="en-US"/>
                </w:rPr>
                <w:t>0.233</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461" w:author="Diana Machado" w:date="2019-04-05T18:12:00Z"/>
                <w:rFonts w:ascii="Calibri" w:eastAsia="PMingLiU" w:hAnsi="Calibri" w:cs="Calibri"/>
                <w:color w:val="000000"/>
                <w:sz w:val="22"/>
                <w:szCs w:val="22"/>
                <w:lang w:val="en-PH" w:eastAsia="en-US"/>
              </w:rPr>
            </w:pPr>
            <w:ins w:id="34462" w:author="Diana Machado" w:date="2019-04-05T18:12:00Z">
              <w:r w:rsidRPr="00E02DB2">
                <w:rPr>
                  <w:rFonts w:ascii="Calibri" w:eastAsia="PMingLiU" w:hAnsi="Calibri" w:cs="Calibri"/>
                  <w:color w:val="000000"/>
                  <w:sz w:val="22"/>
                  <w:szCs w:val="22"/>
                  <w:lang w:val="en-PH" w:eastAsia="en-US"/>
                </w:rPr>
                <w:t>0.23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63" w:author="Diana Machado" w:date="2019-04-05T18:12:00Z"/>
                <w:rFonts w:ascii="Calibri" w:eastAsia="PMingLiU" w:hAnsi="Calibri" w:cs="Calibri"/>
                <w:color w:val="000000"/>
                <w:sz w:val="22"/>
                <w:szCs w:val="22"/>
                <w:lang w:val="en-PH" w:eastAsia="en-US"/>
              </w:rPr>
            </w:pPr>
            <w:ins w:id="34464" w:author="Diana Machado" w:date="2019-04-05T18:12:00Z">
              <w:r w:rsidRPr="00E02DB2">
                <w:rPr>
                  <w:rFonts w:ascii="Calibri" w:eastAsia="PMingLiU" w:hAnsi="Calibri" w:cs="Calibri"/>
                  <w:color w:val="000000"/>
                  <w:sz w:val="22"/>
                  <w:szCs w:val="22"/>
                  <w:lang w:val="en-PH" w:eastAsia="en-US"/>
                </w:rPr>
                <w:t>2.147</w:t>
              </w:r>
            </w:ins>
          </w:p>
        </w:tc>
      </w:tr>
      <w:tr w:rsidR="004B7BAF" w:rsidRPr="00E02DB2" w:rsidTr="004B7BAF">
        <w:trPr>
          <w:trHeight w:val="286"/>
          <w:ins w:id="34465"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46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467"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68"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69"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70"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7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72"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73"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7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75"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47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477" w:author="Diana Machado" w:date="2019-04-05T18:12:00Z"/>
                <w:rFonts w:ascii="Calibri" w:eastAsia="PMingLiU" w:hAnsi="Calibri" w:cs="Calibri"/>
                <w:color w:val="000000"/>
                <w:sz w:val="22"/>
                <w:szCs w:val="22"/>
                <w:lang w:val="en-PH" w:eastAsia="en-US"/>
              </w:rPr>
            </w:pPr>
            <w:ins w:id="34478" w:author="Diana Machado" w:date="2019-04-05T18:12:00Z">
              <w:r w:rsidRPr="00E02DB2">
                <w:rPr>
                  <w:rFonts w:ascii="Calibri" w:eastAsia="PMingLiU" w:hAnsi="Calibri" w:cs="Calibri"/>
                  <w:color w:val="000000"/>
                  <w:sz w:val="22"/>
                  <w:szCs w:val="22"/>
                  <w:lang w:val="en-PH" w:eastAsia="en-US"/>
                </w:rPr>
                <w:t>Collier</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479" w:author="Diana Machado" w:date="2019-04-05T18:12:00Z"/>
                <w:rFonts w:ascii="Calibri" w:eastAsia="PMingLiU" w:hAnsi="Calibri" w:cs="Calibri"/>
                <w:color w:val="000000"/>
                <w:sz w:val="22"/>
                <w:szCs w:val="22"/>
                <w:lang w:val="en-PH" w:eastAsia="en-US"/>
              </w:rPr>
            </w:pPr>
            <w:ins w:id="34480"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481" w:author="Diana Machado" w:date="2019-04-05T18:12:00Z"/>
                <w:rFonts w:ascii="Calibri" w:eastAsia="PMingLiU" w:hAnsi="Calibri" w:cs="Calibri"/>
                <w:color w:val="000000"/>
                <w:sz w:val="22"/>
                <w:szCs w:val="22"/>
                <w:lang w:val="en-PH" w:eastAsia="en-US"/>
              </w:rPr>
            </w:pPr>
            <w:ins w:id="34482" w:author="Diana Machado" w:date="2019-04-05T18:12:00Z">
              <w:r w:rsidRPr="00E02DB2">
                <w:rPr>
                  <w:rFonts w:ascii="Calibri" w:eastAsia="PMingLiU" w:hAnsi="Calibri" w:cs="Calibri"/>
                  <w:color w:val="000000"/>
                  <w:sz w:val="22"/>
                  <w:szCs w:val="22"/>
                  <w:lang w:val="en-PH" w:eastAsia="en-US"/>
                </w:rPr>
                <w:t>2.61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83" w:author="Diana Machado" w:date="2019-04-05T18:12:00Z"/>
                <w:rFonts w:ascii="Calibri" w:eastAsia="PMingLiU" w:hAnsi="Calibri" w:cs="Calibri"/>
                <w:color w:val="000000"/>
                <w:sz w:val="22"/>
                <w:szCs w:val="22"/>
                <w:lang w:val="en-PH" w:eastAsia="en-US"/>
              </w:rPr>
            </w:pPr>
            <w:ins w:id="34484" w:author="Diana Machado" w:date="2019-04-05T18:12:00Z">
              <w:r w:rsidRPr="00E02DB2">
                <w:rPr>
                  <w:rFonts w:ascii="Calibri" w:eastAsia="PMingLiU" w:hAnsi="Calibri" w:cs="Calibri"/>
                  <w:color w:val="000000"/>
                  <w:sz w:val="22"/>
                  <w:szCs w:val="22"/>
                  <w:lang w:val="en-PH" w:eastAsia="en-US"/>
                </w:rPr>
                <w:t>2.381</w:t>
              </w:r>
            </w:ins>
          </w:p>
        </w:tc>
        <w:tc>
          <w:tcPr>
            <w:tcW w:w="1525"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485" w:author="Diana Machado" w:date="2019-04-05T18:12:00Z"/>
                <w:rFonts w:ascii="Calibri" w:eastAsia="PMingLiU" w:hAnsi="Calibri" w:cs="Calibri"/>
                <w:color w:val="000000"/>
                <w:sz w:val="22"/>
                <w:szCs w:val="22"/>
                <w:lang w:val="en-PH" w:eastAsia="en-US"/>
              </w:rPr>
            </w:pPr>
            <w:ins w:id="34486" w:author="Diana Machado" w:date="2019-04-05T18:12:00Z">
              <w:r w:rsidRPr="00E02DB2">
                <w:rPr>
                  <w:rFonts w:ascii="Calibri" w:eastAsia="PMingLiU" w:hAnsi="Calibri" w:cs="Calibri"/>
                  <w:color w:val="000000"/>
                  <w:sz w:val="22"/>
                  <w:szCs w:val="22"/>
                  <w:lang w:val="en-PH" w:eastAsia="en-US"/>
                </w:rPr>
                <w:t>2.47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87" w:author="Diana Machado" w:date="2019-04-05T18:12:00Z"/>
                <w:rFonts w:ascii="Calibri" w:eastAsia="PMingLiU" w:hAnsi="Calibri" w:cs="Calibri"/>
                <w:color w:val="000000"/>
                <w:sz w:val="22"/>
                <w:szCs w:val="22"/>
                <w:lang w:val="en-PH" w:eastAsia="en-US"/>
              </w:rPr>
            </w:pPr>
            <w:ins w:id="34488" w:author="Diana Machado" w:date="2019-04-05T18:12:00Z">
              <w:r w:rsidRPr="00E02DB2">
                <w:rPr>
                  <w:rFonts w:ascii="Calibri" w:eastAsia="PMingLiU" w:hAnsi="Calibri" w:cs="Calibri"/>
                  <w:color w:val="000000"/>
                  <w:sz w:val="22"/>
                  <w:szCs w:val="22"/>
                  <w:lang w:val="en-PH" w:eastAsia="en-US"/>
                </w:rPr>
                <w:t>0.49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89" w:author="Diana Machado" w:date="2019-04-05T18:12:00Z"/>
                <w:rFonts w:ascii="Calibri" w:eastAsia="PMingLiU" w:hAnsi="Calibri" w:cs="Calibri"/>
                <w:color w:val="000000"/>
                <w:sz w:val="22"/>
                <w:szCs w:val="22"/>
                <w:lang w:val="en-PH" w:eastAsia="en-US"/>
              </w:rPr>
            </w:pPr>
            <w:ins w:id="34490" w:author="Diana Machado" w:date="2019-04-05T18:12:00Z">
              <w:r w:rsidRPr="00E02DB2">
                <w:rPr>
                  <w:rFonts w:ascii="Calibri" w:eastAsia="PMingLiU" w:hAnsi="Calibri" w:cs="Calibri"/>
                  <w:color w:val="000000"/>
                  <w:sz w:val="22"/>
                  <w:szCs w:val="22"/>
                  <w:lang w:val="en-PH" w:eastAsia="en-US"/>
                </w:rPr>
                <w:t>0.43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91" w:author="Diana Machado" w:date="2019-04-05T18:12:00Z"/>
                <w:rFonts w:ascii="Calibri" w:eastAsia="PMingLiU" w:hAnsi="Calibri" w:cs="Calibri"/>
                <w:color w:val="000000"/>
                <w:sz w:val="22"/>
                <w:szCs w:val="22"/>
                <w:lang w:val="en-PH" w:eastAsia="en-US"/>
              </w:rPr>
            </w:pPr>
            <w:ins w:id="34492" w:author="Diana Machado" w:date="2019-04-05T18:12:00Z">
              <w:r w:rsidRPr="00E02DB2">
                <w:rPr>
                  <w:rFonts w:ascii="Calibri" w:eastAsia="PMingLiU" w:hAnsi="Calibri" w:cs="Calibri"/>
                  <w:color w:val="000000"/>
                  <w:sz w:val="22"/>
                  <w:szCs w:val="22"/>
                  <w:lang w:val="en-PH" w:eastAsia="en-US"/>
                </w:rPr>
                <w:t>0.58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93" w:author="Diana Machado" w:date="2019-04-05T18:12:00Z"/>
                <w:rFonts w:ascii="Calibri" w:eastAsia="PMingLiU" w:hAnsi="Calibri" w:cs="Calibri"/>
                <w:color w:val="000000"/>
                <w:sz w:val="22"/>
                <w:szCs w:val="22"/>
                <w:lang w:val="en-PH" w:eastAsia="en-US"/>
              </w:rPr>
            </w:pPr>
            <w:ins w:id="34494" w:author="Diana Machado" w:date="2019-04-05T18:12:00Z">
              <w:r w:rsidRPr="00E02DB2">
                <w:rPr>
                  <w:rFonts w:ascii="Calibri" w:eastAsia="PMingLiU" w:hAnsi="Calibri" w:cs="Calibri"/>
                  <w:color w:val="000000"/>
                  <w:sz w:val="22"/>
                  <w:szCs w:val="22"/>
                  <w:lang w:val="en-PH" w:eastAsia="en-US"/>
                </w:rPr>
                <w:t>0.57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95" w:author="Diana Machado" w:date="2019-04-05T18:12:00Z"/>
                <w:rFonts w:ascii="Calibri" w:eastAsia="PMingLiU" w:hAnsi="Calibri" w:cs="Calibri"/>
                <w:color w:val="000000"/>
                <w:sz w:val="22"/>
                <w:szCs w:val="22"/>
                <w:lang w:val="en-PH" w:eastAsia="en-US"/>
              </w:rPr>
            </w:pPr>
            <w:ins w:id="34496" w:author="Diana Machado" w:date="2019-04-05T18:12:00Z">
              <w:r w:rsidRPr="00E02DB2">
                <w:rPr>
                  <w:rFonts w:ascii="Calibri" w:eastAsia="PMingLiU" w:hAnsi="Calibri" w:cs="Calibri"/>
                  <w:color w:val="000000"/>
                  <w:sz w:val="22"/>
                  <w:szCs w:val="22"/>
                  <w:lang w:val="en-PH" w:eastAsia="en-US"/>
                </w:rPr>
                <w:t>5.193</w:t>
              </w:r>
            </w:ins>
          </w:p>
        </w:tc>
      </w:tr>
      <w:tr w:rsidR="004B7BAF" w:rsidRPr="00E02DB2" w:rsidTr="004B7BAF">
        <w:trPr>
          <w:trHeight w:val="286"/>
          <w:ins w:id="3449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49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499" w:author="Diana Machado" w:date="2019-04-05T18:12:00Z"/>
                <w:rFonts w:ascii="Calibri" w:eastAsia="PMingLiU" w:hAnsi="Calibri" w:cs="Calibri"/>
                <w:color w:val="000000"/>
                <w:sz w:val="22"/>
                <w:szCs w:val="22"/>
                <w:lang w:val="en-PH" w:eastAsia="en-US"/>
              </w:rPr>
            </w:pPr>
            <w:ins w:id="34500"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01" w:author="Diana Machado" w:date="2019-04-05T18:12:00Z"/>
                <w:rFonts w:ascii="Calibri" w:eastAsia="PMingLiU" w:hAnsi="Calibri" w:cs="Calibri"/>
                <w:color w:val="000000"/>
                <w:sz w:val="22"/>
                <w:szCs w:val="22"/>
                <w:lang w:val="en-PH" w:eastAsia="en-US"/>
              </w:rPr>
            </w:pPr>
            <w:ins w:id="34502" w:author="Diana Machado" w:date="2019-04-05T18:12:00Z">
              <w:r w:rsidRPr="00E02DB2">
                <w:rPr>
                  <w:rFonts w:ascii="Calibri" w:eastAsia="PMingLiU" w:hAnsi="Calibri" w:cs="Calibri"/>
                  <w:color w:val="000000"/>
                  <w:sz w:val="22"/>
                  <w:szCs w:val="22"/>
                  <w:lang w:val="en-PH" w:eastAsia="en-US"/>
                </w:rPr>
                <w:t>4.40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03" w:author="Diana Machado" w:date="2019-04-05T18:12:00Z"/>
                <w:rFonts w:ascii="Calibri" w:eastAsia="PMingLiU" w:hAnsi="Calibri" w:cs="Calibri"/>
                <w:color w:val="000000"/>
                <w:sz w:val="22"/>
                <w:szCs w:val="22"/>
                <w:lang w:val="en-PH" w:eastAsia="en-US"/>
              </w:rPr>
            </w:pPr>
            <w:ins w:id="34504" w:author="Diana Machado" w:date="2019-04-05T18:12:00Z">
              <w:r w:rsidRPr="00E02DB2">
                <w:rPr>
                  <w:rFonts w:ascii="Calibri" w:eastAsia="PMingLiU" w:hAnsi="Calibri" w:cs="Calibri"/>
                  <w:color w:val="000000"/>
                  <w:sz w:val="22"/>
                  <w:szCs w:val="22"/>
                  <w:lang w:val="en-PH" w:eastAsia="en-US"/>
                </w:rPr>
                <w:t>3.98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05" w:author="Diana Machado" w:date="2019-04-05T18:12:00Z"/>
                <w:rFonts w:ascii="Calibri" w:eastAsia="PMingLiU" w:hAnsi="Calibri" w:cs="Calibri"/>
                <w:color w:val="000000"/>
                <w:sz w:val="22"/>
                <w:szCs w:val="22"/>
                <w:lang w:val="en-PH" w:eastAsia="en-US"/>
              </w:rPr>
            </w:pPr>
            <w:ins w:id="34506" w:author="Diana Machado" w:date="2019-04-05T18:12:00Z">
              <w:r w:rsidRPr="00E02DB2">
                <w:rPr>
                  <w:rFonts w:ascii="Calibri" w:eastAsia="PMingLiU" w:hAnsi="Calibri" w:cs="Calibri"/>
                  <w:color w:val="000000"/>
                  <w:sz w:val="22"/>
                  <w:szCs w:val="22"/>
                  <w:lang w:val="en-PH" w:eastAsia="en-US"/>
                </w:rPr>
                <w:t>18.67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07" w:author="Diana Machado" w:date="2019-04-05T18:12:00Z"/>
                <w:rFonts w:ascii="Calibri" w:eastAsia="PMingLiU" w:hAnsi="Calibri" w:cs="Calibri"/>
                <w:color w:val="000000"/>
                <w:sz w:val="22"/>
                <w:szCs w:val="22"/>
                <w:lang w:val="en-PH" w:eastAsia="en-US"/>
              </w:rPr>
            </w:pPr>
            <w:ins w:id="34508" w:author="Diana Machado" w:date="2019-04-05T18:12:00Z">
              <w:r w:rsidRPr="00E02DB2">
                <w:rPr>
                  <w:rFonts w:ascii="Calibri" w:eastAsia="PMingLiU" w:hAnsi="Calibri" w:cs="Calibri"/>
                  <w:color w:val="000000"/>
                  <w:sz w:val="22"/>
                  <w:szCs w:val="22"/>
                  <w:lang w:val="en-PH" w:eastAsia="en-US"/>
                </w:rPr>
                <w:t>0.73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09" w:author="Diana Machado" w:date="2019-04-05T18:12:00Z"/>
                <w:rFonts w:ascii="Calibri" w:eastAsia="PMingLiU" w:hAnsi="Calibri" w:cs="Calibri"/>
                <w:color w:val="000000"/>
                <w:sz w:val="22"/>
                <w:szCs w:val="22"/>
                <w:lang w:val="en-PH" w:eastAsia="en-US"/>
              </w:rPr>
            </w:pPr>
            <w:ins w:id="34510" w:author="Diana Machado" w:date="2019-04-05T18:12:00Z">
              <w:r w:rsidRPr="00E02DB2">
                <w:rPr>
                  <w:rFonts w:ascii="Calibri" w:eastAsia="PMingLiU" w:hAnsi="Calibri" w:cs="Calibri"/>
                  <w:color w:val="000000"/>
                  <w:sz w:val="22"/>
                  <w:szCs w:val="22"/>
                  <w:lang w:val="en-PH" w:eastAsia="en-US"/>
                </w:rPr>
                <w:t>0.65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11" w:author="Diana Machado" w:date="2019-04-05T18:12:00Z"/>
                <w:rFonts w:ascii="Calibri" w:eastAsia="PMingLiU" w:hAnsi="Calibri" w:cs="Calibri"/>
                <w:color w:val="000000"/>
                <w:sz w:val="22"/>
                <w:szCs w:val="22"/>
                <w:lang w:val="en-PH" w:eastAsia="en-US"/>
              </w:rPr>
            </w:pPr>
            <w:ins w:id="34512" w:author="Diana Machado" w:date="2019-04-05T18:12:00Z">
              <w:r w:rsidRPr="00E02DB2">
                <w:rPr>
                  <w:rFonts w:ascii="Calibri" w:eastAsia="PMingLiU" w:hAnsi="Calibri" w:cs="Calibri"/>
                  <w:color w:val="000000"/>
                  <w:sz w:val="22"/>
                  <w:szCs w:val="22"/>
                  <w:lang w:val="en-PH" w:eastAsia="en-US"/>
                </w:rPr>
                <w:t>1.127</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13" w:author="Diana Machado" w:date="2019-04-05T18:12:00Z"/>
                <w:rFonts w:ascii="Calibri" w:eastAsia="PMingLiU" w:hAnsi="Calibri" w:cs="Calibri"/>
                <w:color w:val="000000"/>
                <w:sz w:val="22"/>
                <w:szCs w:val="22"/>
                <w:lang w:val="en-PH" w:eastAsia="en-US"/>
              </w:rPr>
            </w:pPr>
            <w:ins w:id="34514" w:author="Diana Machado" w:date="2019-04-05T18:12:00Z">
              <w:r w:rsidRPr="00E02DB2">
                <w:rPr>
                  <w:rFonts w:ascii="Calibri" w:eastAsia="PMingLiU" w:hAnsi="Calibri" w:cs="Calibri"/>
                  <w:color w:val="000000"/>
                  <w:sz w:val="22"/>
                  <w:szCs w:val="22"/>
                  <w:lang w:val="en-PH" w:eastAsia="en-US"/>
                </w:rPr>
                <w:t>1.09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15" w:author="Diana Machado" w:date="2019-04-05T18:12:00Z"/>
                <w:rFonts w:ascii="Calibri" w:eastAsia="PMingLiU" w:hAnsi="Calibri" w:cs="Calibri"/>
                <w:color w:val="000000"/>
                <w:sz w:val="22"/>
                <w:szCs w:val="22"/>
                <w:lang w:val="en-PH" w:eastAsia="en-US"/>
              </w:rPr>
            </w:pPr>
            <w:ins w:id="34516" w:author="Diana Machado" w:date="2019-04-05T18:12:00Z">
              <w:r w:rsidRPr="00E02DB2">
                <w:rPr>
                  <w:rFonts w:ascii="Calibri" w:eastAsia="PMingLiU" w:hAnsi="Calibri" w:cs="Calibri"/>
                  <w:color w:val="000000"/>
                  <w:sz w:val="22"/>
                  <w:szCs w:val="22"/>
                  <w:lang w:val="en-PH" w:eastAsia="en-US"/>
                </w:rPr>
                <w:t>6.987</w:t>
              </w:r>
            </w:ins>
          </w:p>
        </w:tc>
      </w:tr>
      <w:tr w:rsidR="004B7BAF" w:rsidRPr="00E02DB2" w:rsidTr="004B7BAF">
        <w:trPr>
          <w:trHeight w:val="286"/>
          <w:ins w:id="3451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51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519" w:author="Diana Machado" w:date="2019-04-05T18:12:00Z"/>
                <w:rFonts w:ascii="Calibri" w:eastAsia="PMingLiU" w:hAnsi="Calibri" w:cs="Calibri"/>
                <w:color w:val="000000"/>
                <w:sz w:val="22"/>
                <w:szCs w:val="22"/>
                <w:lang w:val="en-PH" w:eastAsia="en-US"/>
              </w:rPr>
            </w:pPr>
            <w:ins w:id="34520"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21" w:author="Diana Machado" w:date="2019-04-05T18:12:00Z"/>
                <w:rFonts w:ascii="Calibri" w:eastAsia="PMingLiU" w:hAnsi="Calibri" w:cs="Calibri"/>
                <w:color w:val="000000"/>
                <w:sz w:val="22"/>
                <w:szCs w:val="22"/>
                <w:lang w:val="en-PH" w:eastAsia="en-US"/>
              </w:rPr>
            </w:pPr>
            <w:ins w:id="34522" w:author="Diana Machado" w:date="2019-04-05T18:12:00Z">
              <w:r w:rsidRPr="00E02DB2">
                <w:rPr>
                  <w:rFonts w:ascii="Calibri" w:eastAsia="PMingLiU" w:hAnsi="Calibri" w:cs="Calibri"/>
                  <w:color w:val="000000"/>
                  <w:sz w:val="22"/>
                  <w:szCs w:val="22"/>
                  <w:lang w:val="en-PH" w:eastAsia="en-US"/>
                </w:rPr>
                <w:t>7.55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23" w:author="Diana Machado" w:date="2019-04-05T18:12:00Z"/>
                <w:rFonts w:ascii="Calibri" w:eastAsia="PMingLiU" w:hAnsi="Calibri" w:cs="Calibri"/>
                <w:color w:val="000000"/>
                <w:sz w:val="22"/>
                <w:szCs w:val="22"/>
                <w:lang w:val="en-PH" w:eastAsia="en-US"/>
              </w:rPr>
            </w:pPr>
            <w:ins w:id="34524" w:author="Diana Machado" w:date="2019-04-05T18:12:00Z">
              <w:r w:rsidRPr="00E02DB2">
                <w:rPr>
                  <w:rFonts w:ascii="Calibri" w:eastAsia="PMingLiU" w:hAnsi="Calibri" w:cs="Calibri"/>
                  <w:color w:val="000000"/>
                  <w:sz w:val="22"/>
                  <w:szCs w:val="22"/>
                  <w:lang w:val="en-PH" w:eastAsia="en-US"/>
                </w:rPr>
                <w:t>6.35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25" w:author="Diana Machado" w:date="2019-04-05T18:12:00Z"/>
                <w:rFonts w:ascii="Calibri" w:eastAsia="PMingLiU" w:hAnsi="Calibri" w:cs="Calibri"/>
                <w:color w:val="000000"/>
                <w:sz w:val="22"/>
                <w:szCs w:val="22"/>
                <w:lang w:val="en-PH" w:eastAsia="en-US"/>
              </w:rPr>
            </w:pPr>
            <w:ins w:id="34526" w:author="Diana Machado" w:date="2019-04-05T18:12:00Z">
              <w:r w:rsidRPr="00E02DB2">
                <w:rPr>
                  <w:rFonts w:ascii="Calibri" w:eastAsia="PMingLiU" w:hAnsi="Calibri" w:cs="Calibri"/>
                  <w:color w:val="000000"/>
                  <w:sz w:val="22"/>
                  <w:szCs w:val="22"/>
                  <w:lang w:val="en-PH" w:eastAsia="en-US"/>
                </w:rPr>
                <w:t>42.734</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527" w:author="Diana Machado" w:date="2019-04-05T18:12:00Z"/>
                <w:rFonts w:ascii="Calibri" w:eastAsia="PMingLiU" w:hAnsi="Calibri" w:cs="Calibri"/>
                <w:color w:val="000000"/>
                <w:sz w:val="22"/>
                <w:szCs w:val="22"/>
                <w:lang w:val="en-PH" w:eastAsia="en-US"/>
              </w:rPr>
            </w:pPr>
            <w:ins w:id="34528" w:author="Diana Machado" w:date="2019-04-05T18:12:00Z">
              <w:r w:rsidRPr="00E02DB2">
                <w:rPr>
                  <w:rFonts w:ascii="Calibri" w:eastAsia="PMingLiU" w:hAnsi="Calibri" w:cs="Calibri"/>
                  <w:color w:val="000000"/>
                  <w:sz w:val="22"/>
                  <w:szCs w:val="22"/>
                  <w:lang w:val="en-PH" w:eastAsia="en-US"/>
                </w:rPr>
                <w:t>1.03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529" w:author="Diana Machado" w:date="2019-04-05T18:12:00Z"/>
                <w:rFonts w:ascii="Calibri" w:eastAsia="PMingLiU" w:hAnsi="Calibri" w:cs="Calibri"/>
                <w:color w:val="000000"/>
                <w:sz w:val="22"/>
                <w:szCs w:val="22"/>
                <w:lang w:val="en-PH" w:eastAsia="en-US"/>
              </w:rPr>
            </w:pPr>
            <w:ins w:id="34530" w:author="Diana Machado" w:date="2019-04-05T18:12:00Z">
              <w:r w:rsidRPr="00E02DB2">
                <w:rPr>
                  <w:rFonts w:ascii="Calibri" w:eastAsia="PMingLiU" w:hAnsi="Calibri" w:cs="Calibri"/>
                  <w:color w:val="000000"/>
                  <w:sz w:val="22"/>
                  <w:szCs w:val="22"/>
                  <w:lang w:val="en-PH" w:eastAsia="en-US"/>
                </w:rPr>
                <w:t>1.42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31" w:author="Diana Machado" w:date="2019-04-05T18:12:00Z"/>
                <w:rFonts w:ascii="Calibri" w:eastAsia="PMingLiU" w:hAnsi="Calibri" w:cs="Calibri"/>
                <w:color w:val="000000"/>
                <w:sz w:val="22"/>
                <w:szCs w:val="22"/>
                <w:lang w:val="en-PH" w:eastAsia="en-US"/>
              </w:rPr>
            </w:pPr>
            <w:ins w:id="34532" w:author="Diana Machado" w:date="2019-04-05T18:12:00Z">
              <w:r w:rsidRPr="00E02DB2">
                <w:rPr>
                  <w:rFonts w:ascii="Calibri" w:eastAsia="PMingLiU" w:hAnsi="Calibri" w:cs="Calibri"/>
                  <w:color w:val="000000"/>
                  <w:sz w:val="22"/>
                  <w:szCs w:val="22"/>
                  <w:lang w:val="en-PH" w:eastAsia="en-US"/>
                </w:rPr>
                <w:t>1.99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33" w:author="Diana Machado" w:date="2019-04-05T18:12:00Z"/>
                <w:rFonts w:ascii="Calibri" w:eastAsia="PMingLiU" w:hAnsi="Calibri" w:cs="Calibri"/>
                <w:color w:val="000000"/>
                <w:sz w:val="22"/>
                <w:szCs w:val="22"/>
                <w:lang w:val="en-PH" w:eastAsia="en-US"/>
              </w:rPr>
            </w:pPr>
            <w:ins w:id="34534" w:author="Diana Machado" w:date="2019-04-05T18:12:00Z">
              <w:r w:rsidRPr="00E02DB2">
                <w:rPr>
                  <w:rFonts w:ascii="Calibri" w:eastAsia="PMingLiU" w:hAnsi="Calibri" w:cs="Calibri"/>
                  <w:color w:val="000000"/>
                  <w:sz w:val="22"/>
                  <w:szCs w:val="22"/>
                  <w:lang w:val="en-PH" w:eastAsia="en-US"/>
                </w:rPr>
                <w:t>1.54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35" w:author="Diana Machado" w:date="2019-04-05T18:12:00Z"/>
                <w:rFonts w:ascii="Calibri" w:eastAsia="PMingLiU" w:hAnsi="Calibri" w:cs="Calibri"/>
                <w:color w:val="000000"/>
                <w:sz w:val="22"/>
                <w:szCs w:val="22"/>
                <w:lang w:val="en-PH" w:eastAsia="en-US"/>
              </w:rPr>
            </w:pPr>
            <w:ins w:id="34536" w:author="Diana Machado" w:date="2019-04-05T18:12:00Z">
              <w:r w:rsidRPr="00E02DB2">
                <w:rPr>
                  <w:rFonts w:ascii="Calibri" w:eastAsia="PMingLiU" w:hAnsi="Calibri" w:cs="Calibri"/>
                  <w:color w:val="000000"/>
                  <w:sz w:val="22"/>
                  <w:szCs w:val="22"/>
                  <w:lang w:val="en-PH" w:eastAsia="en-US"/>
                </w:rPr>
                <w:t>11.004</w:t>
              </w:r>
            </w:ins>
          </w:p>
        </w:tc>
      </w:tr>
      <w:tr w:rsidR="004B7BAF" w:rsidRPr="00E02DB2" w:rsidTr="004B7BAF">
        <w:trPr>
          <w:trHeight w:val="286"/>
          <w:ins w:id="34537"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53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539"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540"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541"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542"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54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544"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545"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54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547"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54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549" w:author="Diana Machado" w:date="2019-04-05T18:12:00Z"/>
                <w:rFonts w:ascii="Calibri" w:eastAsia="PMingLiU" w:hAnsi="Calibri" w:cs="Calibri"/>
                <w:color w:val="000000"/>
                <w:sz w:val="22"/>
                <w:szCs w:val="22"/>
                <w:lang w:val="en-PH" w:eastAsia="en-US"/>
              </w:rPr>
            </w:pPr>
            <w:ins w:id="34550" w:author="Diana Machado" w:date="2019-04-05T18:12:00Z">
              <w:r w:rsidRPr="00E02DB2">
                <w:rPr>
                  <w:rFonts w:ascii="Calibri" w:eastAsia="PMingLiU" w:hAnsi="Calibri" w:cs="Calibri"/>
                  <w:color w:val="000000"/>
                  <w:sz w:val="22"/>
                  <w:szCs w:val="22"/>
                  <w:lang w:val="en-PH" w:eastAsia="en-US"/>
                </w:rPr>
                <w:t>Columbia</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551" w:author="Diana Machado" w:date="2019-04-05T18:12:00Z"/>
                <w:rFonts w:ascii="Calibri" w:eastAsia="PMingLiU" w:hAnsi="Calibri" w:cs="Calibri"/>
                <w:color w:val="000000"/>
                <w:sz w:val="22"/>
                <w:szCs w:val="22"/>
                <w:lang w:val="en-PH" w:eastAsia="en-US"/>
              </w:rPr>
            </w:pPr>
            <w:ins w:id="34552"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53" w:author="Diana Machado" w:date="2019-04-05T18:12:00Z"/>
                <w:rFonts w:ascii="Calibri" w:eastAsia="PMingLiU" w:hAnsi="Calibri" w:cs="Calibri"/>
                <w:color w:val="000000"/>
                <w:sz w:val="22"/>
                <w:szCs w:val="22"/>
                <w:lang w:val="en-PH" w:eastAsia="en-US"/>
              </w:rPr>
            </w:pPr>
            <w:ins w:id="34554" w:author="Diana Machado" w:date="2019-04-05T18:12:00Z">
              <w:r w:rsidRPr="00E02DB2">
                <w:rPr>
                  <w:rFonts w:ascii="Calibri" w:eastAsia="PMingLiU" w:hAnsi="Calibri" w:cs="Calibri"/>
                  <w:color w:val="000000"/>
                  <w:sz w:val="22"/>
                  <w:szCs w:val="22"/>
                  <w:lang w:val="en-PH" w:eastAsia="en-US"/>
                </w:rPr>
                <w:t>0.76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55" w:author="Diana Machado" w:date="2019-04-05T18:12:00Z"/>
                <w:rFonts w:ascii="Calibri" w:eastAsia="PMingLiU" w:hAnsi="Calibri" w:cs="Calibri"/>
                <w:color w:val="000000"/>
                <w:sz w:val="22"/>
                <w:szCs w:val="22"/>
                <w:lang w:val="en-PH" w:eastAsia="en-US"/>
              </w:rPr>
            </w:pPr>
            <w:ins w:id="34556" w:author="Diana Machado" w:date="2019-04-05T18:12:00Z">
              <w:r w:rsidRPr="00E02DB2">
                <w:rPr>
                  <w:rFonts w:ascii="Calibri" w:eastAsia="PMingLiU" w:hAnsi="Calibri" w:cs="Calibri"/>
                  <w:color w:val="000000"/>
                  <w:sz w:val="22"/>
                  <w:szCs w:val="22"/>
                  <w:lang w:val="en-PH" w:eastAsia="en-US"/>
                </w:rPr>
                <w:t>0.76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57" w:author="Diana Machado" w:date="2019-04-05T18:12:00Z"/>
                <w:rFonts w:ascii="Calibri" w:eastAsia="PMingLiU" w:hAnsi="Calibri" w:cs="Calibri"/>
                <w:color w:val="000000"/>
                <w:sz w:val="22"/>
                <w:szCs w:val="22"/>
                <w:lang w:val="en-PH" w:eastAsia="en-US"/>
              </w:rPr>
            </w:pPr>
            <w:ins w:id="34558" w:author="Diana Machado" w:date="2019-04-05T18:12:00Z">
              <w:r w:rsidRPr="00E02DB2">
                <w:rPr>
                  <w:rFonts w:ascii="Calibri" w:eastAsia="PMingLiU" w:hAnsi="Calibri" w:cs="Calibri"/>
                  <w:color w:val="000000"/>
                  <w:sz w:val="22"/>
                  <w:szCs w:val="22"/>
                  <w:lang w:val="en-PH" w:eastAsia="en-US"/>
                </w:rPr>
                <w:t>1.65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59" w:author="Diana Machado" w:date="2019-04-05T18:12:00Z"/>
                <w:rFonts w:ascii="Calibri" w:eastAsia="PMingLiU" w:hAnsi="Calibri" w:cs="Calibri"/>
                <w:color w:val="000000"/>
                <w:sz w:val="22"/>
                <w:szCs w:val="22"/>
                <w:lang w:val="en-PH" w:eastAsia="en-US"/>
              </w:rPr>
            </w:pPr>
            <w:ins w:id="34560" w:author="Diana Machado" w:date="2019-04-05T18:12:00Z">
              <w:r w:rsidRPr="00E02DB2">
                <w:rPr>
                  <w:rFonts w:ascii="Calibri" w:eastAsia="PMingLiU" w:hAnsi="Calibri" w:cs="Calibri"/>
                  <w:color w:val="000000"/>
                  <w:sz w:val="22"/>
                  <w:szCs w:val="22"/>
                  <w:lang w:val="en-PH" w:eastAsia="en-US"/>
                </w:rPr>
                <w:t>0.15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61" w:author="Diana Machado" w:date="2019-04-05T18:12:00Z"/>
                <w:rFonts w:ascii="Calibri" w:eastAsia="PMingLiU" w:hAnsi="Calibri" w:cs="Calibri"/>
                <w:color w:val="000000"/>
                <w:sz w:val="22"/>
                <w:szCs w:val="22"/>
                <w:lang w:val="en-PH" w:eastAsia="en-US"/>
              </w:rPr>
            </w:pPr>
            <w:ins w:id="34562" w:author="Diana Machado" w:date="2019-04-05T18:12:00Z">
              <w:r w:rsidRPr="00E02DB2">
                <w:rPr>
                  <w:rFonts w:ascii="Calibri" w:eastAsia="PMingLiU" w:hAnsi="Calibri" w:cs="Calibri"/>
                  <w:color w:val="000000"/>
                  <w:sz w:val="22"/>
                  <w:szCs w:val="22"/>
                  <w:lang w:val="en-PH" w:eastAsia="en-US"/>
                </w:rPr>
                <w:t>0.140</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563" w:author="Diana Machado" w:date="2019-04-05T18:12:00Z"/>
                <w:rFonts w:ascii="Calibri" w:eastAsia="PMingLiU" w:hAnsi="Calibri" w:cs="Calibri"/>
                <w:color w:val="000000"/>
                <w:sz w:val="22"/>
                <w:szCs w:val="22"/>
                <w:lang w:val="en-PH" w:eastAsia="en-US"/>
              </w:rPr>
            </w:pPr>
            <w:ins w:id="34564" w:author="Diana Machado" w:date="2019-04-05T18:12:00Z">
              <w:r w:rsidRPr="00E02DB2">
                <w:rPr>
                  <w:rFonts w:ascii="Calibri" w:eastAsia="PMingLiU" w:hAnsi="Calibri" w:cs="Calibri"/>
                  <w:color w:val="000000"/>
                  <w:sz w:val="22"/>
                  <w:szCs w:val="22"/>
                  <w:lang w:val="en-PH" w:eastAsia="en-US"/>
                </w:rPr>
                <w:t>0.222</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565" w:author="Diana Machado" w:date="2019-04-05T18:12:00Z"/>
                <w:rFonts w:ascii="Calibri" w:eastAsia="PMingLiU" w:hAnsi="Calibri" w:cs="Calibri"/>
                <w:color w:val="000000"/>
                <w:sz w:val="22"/>
                <w:szCs w:val="22"/>
                <w:lang w:val="en-PH" w:eastAsia="en-US"/>
              </w:rPr>
            </w:pPr>
            <w:ins w:id="34566" w:author="Diana Machado" w:date="2019-04-05T18:12:00Z">
              <w:r w:rsidRPr="00E02DB2">
                <w:rPr>
                  <w:rFonts w:ascii="Calibri" w:eastAsia="PMingLiU" w:hAnsi="Calibri" w:cs="Calibri"/>
                  <w:color w:val="000000"/>
                  <w:sz w:val="22"/>
                  <w:szCs w:val="22"/>
                  <w:lang w:val="en-PH" w:eastAsia="en-US"/>
                </w:rPr>
                <w:t>0.22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67" w:author="Diana Machado" w:date="2019-04-05T18:12:00Z"/>
                <w:rFonts w:ascii="Calibri" w:eastAsia="PMingLiU" w:hAnsi="Calibri" w:cs="Calibri"/>
                <w:color w:val="000000"/>
                <w:sz w:val="22"/>
                <w:szCs w:val="22"/>
                <w:lang w:val="en-PH" w:eastAsia="en-US"/>
              </w:rPr>
            </w:pPr>
            <w:ins w:id="34568" w:author="Diana Machado" w:date="2019-04-05T18:12:00Z">
              <w:r w:rsidRPr="00E02DB2">
                <w:rPr>
                  <w:rFonts w:ascii="Calibri" w:eastAsia="PMingLiU" w:hAnsi="Calibri" w:cs="Calibri"/>
                  <w:color w:val="000000"/>
                  <w:sz w:val="22"/>
                  <w:szCs w:val="22"/>
                  <w:lang w:val="en-PH" w:eastAsia="en-US"/>
                </w:rPr>
                <w:t>1.744</w:t>
              </w:r>
            </w:ins>
          </w:p>
        </w:tc>
      </w:tr>
      <w:tr w:rsidR="004B7BAF" w:rsidRPr="00E02DB2" w:rsidTr="004B7BAF">
        <w:trPr>
          <w:trHeight w:val="286"/>
          <w:ins w:id="3456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57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571" w:author="Diana Machado" w:date="2019-04-05T18:12:00Z"/>
                <w:rFonts w:ascii="Calibri" w:eastAsia="PMingLiU" w:hAnsi="Calibri" w:cs="Calibri"/>
                <w:color w:val="000000"/>
                <w:sz w:val="22"/>
                <w:szCs w:val="22"/>
                <w:lang w:val="en-PH" w:eastAsia="en-US"/>
              </w:rPr>
            </w:pPr>
            <w:ins w:id="34572"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73" w:author="Diana Machado" w:date="2019-04-05T18:12:00Z"/>
                <w:rFonts w:ascii="Calibri" w:eastAsia="PMingLiU" w:hAnsi="Calibri" w:cs="Calibri"/>
                <w:color w:val="000000"/>
                <w:sz w:val="22"/>
                <w:szCs w:val="22"/>
                <w:lang w:val="en-PH" w:eastAsia="en-US"/>
              </w:rPr>
            </w:pPr>
            <w:ins w:id="34574" w:author="Diana Machado" w:date="2019-04-05T18:12:00Z">
              <w:r w:rsidRPr="00E02DB2">
                <w:rPr>
                  <w:rFonts w:ascii="Calibri" w:eastAsia="PMingLiU" w:hAnsi="Calibri" w:cs="Calibri"/>
                  <w:color w:val="000000"/>
                  <w:sz w:val="22"/>
                  <w:szCs w:val="22"/>
                  <w:lang w:val="en-PH" w:eastAsia="en-US"/>
                </w:rPr>
                <w:t>0.81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75" w:author="Diana Machado" w:date="2019-04-05T18:12:00Z"/>
                <w:rFonts w:ascii="Calibri" w:eastAsia="PMingLiU" w:hAnsi="Calibri" w:cs="Calibri"/>
                <w:color w:val="000000"/>
                <w:sz w:val="22"/>
                <w:szCs w:val="22"/>
                <w:lang w:val="en-PH" w:eastAsia="en-US"/>
              </w:rPr>
            </w:pPr>
            <w:ins w:id="34576" w:author="Diana Machado" w:date="2019-04-05T18:12:00Z">
              <w:r w:rsidRPr="00E02DB2">
                <w:rPr>
                  <w:rFonts w:ascii="Calibri" w:eastAsia="PMingLiU" w:hAnsi="Calibri" w:cs="Calibri"/>
                  <w:color w:val="000000"/>
                  <w:sz w:val="22"/>
                  <w:szCs w:val="22"/>
                  <w:lang w:val="en-PH" w:eastAsia="en-US"/>
                </w:rPr>
                <w:t>0.80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77" w:author="Diana Machado" w:date="2019-04-05T18:12:00Z"/>
                <w:rFonts w:ascii="Calibri" w:eastAsia="PMingLiU" w:hAnsi="Calibri" w:cs="Calibri"/>
                <w:color w:val="000000"/>
                <w:sz w:val="22"/>
                <w:szCs w:val="22"/>
                <w:lang w:val="en-PH" w:eastAsia="en-US"/>
              </w:rPr>
            </w:pPr>
            <w:ins w:id="34578" w:author="Diana Machado" w:date="2019-04-05T18:12:00Z">
              <w:r w:rsidRPr="00E02DB2">
                <w:rPr>
                  <w:rFonts w:ascii="Calibri" w:eastAsia="PMingLiU" w:hAnsi="Calibri" w:cs="Calibri"/>
                  <w:color w:val="000000"/>
                  <w:sz w:val="22"/>
                  <w:szCs w:val="22"/>
                  <w:lang w:val="en-PH" w:eastAsia="en-US"/>
                </w:rPr>
                <w:t>1.99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79" w:author="Diana Machado" w:date="2019-04-05T18:12:00Z"/>
                <w:rFonts w:ascii="Calibri" w:eastAsia="PMingLiU" w:hAnsi="Calibri" w:cs="Calibri"/>
                <w:color w:val="000000"/>
                <w:sz w:val="22"/>
                <w:szCs w:val="22"/>
                <w:lang w:val="en-PH" w:eastAsia="en-US"/>
              </w:rPr>
            </w:pPr>
            <w:ins w:id="34580" w:author="Diana Machado" w:date="2019-04-05T18:12:00Z">
              <w:r w:rsidRPr="00E02DB2">
                <w:rPr>
                  <w:rFonts w:ascii="Calibri" w:eastAsia="PMingLiU" w:hAnsi="Calibri" w:cs="Calibri"/>
                  <w:color w:val="000000"/>
                  <w:sz w:val="22"/>
                  <w:szCs w:val="22"/>
                  <w:lang w:val="en-PH" w:eastAsia="en-US"/>
                </w:rPr>
                <w:t>0.17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81" w:author="Diana Machado" w:date="2019-04-05T18:12:00Z"/>
                <w:rFonts w:ascii="Calibri" w:eastAsia="PMingLiU" w:hAnsi="Calibri" w:cs="Calibri"/>
                <w:color w:val="000000"/>
                <w:sz w:val="22"/>
                <w:szCs w:val="22"/>
                <w:lang w:val="en-PH" w:eastAsia="en-US"/>
              </w:rPr>
            </w:pPr>
            <w:ins w:id="34582" w:author="Diana Machado" w:date="2019-04-05T18:12:00Z">
              <w:r w:rsidRPr="00E02DB2">
                <w:rPr>
                  <w:rFonts w:ascii="Calibri" w:eastAsia="PMingLiU" w:hAnsi="Calibri" w:cs="Calibri"/>
                  <w:color w:val="000000"/>
                  <w:sz w:val="22"/>
                  <w:szCs w:val="22"/>
                  <w:lang w:val="en-PH" w:eastAsia="en-US"/>
                </w:rPr>
                <w:t>0.16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83" w:author="Diana Machado" w:date="2019-04-05T18:12:00Z"/>
                <w:rFonts w:ascii="Calibri" w:eastAsia="PMingLiU" w:hAnsi="Calibri" w:cs="Calibri"/>
                <w:color w:val="000000"/>
                <w:sz w:val="22"/>
                <w:szCs w:val="22"/>
                <w:lang w:val="en-PH" w:eastAsia="en-US"/>
              </w:rPr>
            </w:pPr>
            <w:ins w:id="34584" w:author="Diana Machado" w:date="2019-04-05T18:12:00Z">
              <w:r w:rsidRPr="00E02DB2">
                <w:rPr>
                  <w:rFonts w:ascii="Calibri" w:eastAsia="PMingLiU" w:hAnsi="Calibri" w:cs="Calibri"/>
                  <w:color w:val="000000"/>
                  <w:sz w:val="22"/>
                  <w:szCs w:val="22"/>
                  <w:lang w:val="en-PH" w:eastAsia="en-US"/>
                </w:rPr>
                <w:t>0.23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85" w:author="Diana Machado" w:date="2019-04-05T18:12:00Z"/>
                <w:rFonts w:ascii="Calibri" w:eastAsia="PMingLiU" w:hAnsi="Calibri" w:cs="Calibri"/>
                <w:color w:val="000000"/>
                <w:sz w:val="22"/>
                <w:szCs w:val="22"/>
                <w:lang w:val="en-PH" w:eastAsia="en-US"/>
              </w:rPr>
            </w:pPr>
            <w:ins w:id="34586" w:author="Diana Machado" w:date="2019-04-05T18:12:00Z">
              <w:r w:rsidRPr="00E02DB2">
                <w:rPr>
                  <w:rFonts w:ascii="Calibri" w:eastAsia="PMingLiU" w:hAnsi="Calibri" w:cs="Calibri"/>
                  <w:color w:val="000000"/>
                  <w:sz w:val="22"/>
                  <w:szCs w:val="22"/>
                  <w:lang w:val="en-PH" w:eastAsia="en-US"/>
                </w:rPr>
                <w:t>0.23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87" w:author="Diana Machado" w:date="2019-04-05T18:12:00Z"/>
                <w:rFonts w:ascii="Calibri" w:eastAsia="PMingLiU" w:hAnsi="Calibri" w:cs="Calibri"/>
                <w:color w:val="000000"/>
                <w:sz w:val="22"/>
                <w:szCs w:val="22"/>
                <w:lang w:val="en-PH" w:eastAsia="en-US"/>
              </w:rPr>
            </w:pPr>
            <w:ins w:id="34588" w:author="Diana Machado" w:date="2019-04-05T18:12:00Z">
              <w:r w:rsidRPr="00E02DB2">
                <w:rPr>
                  <w:rFonts w:ascii="Calibri" w:eastAsia="PMingLiU" w:hAnsi="Calibri" w:cs="Calibri"/>
                  <w:color w:val="000000"/>
                  <w:sz w:val="22"/>
                  <w:szCs w:val="22"/>
                  <w:lang w:val="en-PH" w:eastAsia="en-US"/>
                </w:rPr>
                <w:t>1.744</w:t>
              </w:r>
            </w:ins>
          </w:p>
        </w:tc>
      </w:tr>
      <w:tr w:rsidR="004B7BAF" w:rsidRPr="00E02DB2" w:rsidTr="004B7BAF">
        <w:trPr>
          <w:trHeight w:val="286"/>
          <w:ins w:id="3458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59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591" w:author="Diana Machado" w:date="2019-04-05T18:12:00Z"/>
                <w:rFonts w:ascii="Calibri" w:eastAsia="PMingLiU" w:hAnsi="Calibri" w:cs="Calibri"/>
                <w:color w:val="000000"/>
                <w:sz w:val="22"/>
                <w:szCs w:val="22"/>
                <w:lang w:val="en-PH" w:eastAsia="en-US"/>
              </w:rPr>
            </w:pPr>
            <w:ins w:id="34592"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93" w:author="Diana Machado" w:date="2019-04-05T18:12:00Z"/>
                <w:rFonts w:ascii="Calibri" w:eastAsia="PMingLiU" w:hAnsi="Calibri" w:cs="Calibri"/>
                <w:color w:val="000000"/>
                <w:sz w:val="22"/>
                <w:szCs w:val="22"/>
                <w:lang w:val="en-PH" w:eastAsia="en-US"/>
              </w:rPr>
            </w:pPr>
            <w:ins w:id="34594" w:author="Diana Machado" w:date="2019-04-05T18:12:00Z">
              <w:r w:rsidRPr="00E02DB2">
                <w:rPr>
                  <w:rFonts w:ascii="Calibri" w:eastAsia="PMingLiU" w:hAnsi="Calibri" w:cs="Calibri"/>
                  <w:color w:val="000000"/>
                  <w:sz w:val="22"/>
                  <w:szCs w:val="22"/>
                  <w:lang w:val="en-PH" w:eastAsia="en-US"/>
                </w:rPr>
                <w:t>0.88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95" w:author="Diana Machado" w:date="2019-04-05T18:12:00Z"/>
                <w:rFonts w:ascii="Calibri" w:eastAsia="PMingLiU" w:hAnsi="Calibri" w:cs="Calibri"/>
                <w:color w:val="000000"/>
                <w:sz w:val="22"/>
                <w:szCs w:val="22"/>
                <w:lang w:val="en-PH" w:eastAsia="en-US"/>
              </w:rPr>
            </w:pPr>
            <w:ins w:id="34596" w:author="Diana Machado" w:date="2019-04-05T18:12:00Z">
              <w:r w:rsidRPr="00E02DB2">
                <w:rPr>
                  <w:rFonts w:ascii="Calibri" w:eastAsia="PMingLiU" w:hAnsi="Calibri" w:cs="Calibri"/>
                  <w:color w:val="000000"/>
                  <w:sz w:val="22"/>
                  <w:szCs w:val="22"/>
                  <w:lang w:val="en-PH" w:eastAsia="en-US"/>
                </w:rPr>
                <w:t>0.86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97" w:author="Diana Machado" w:date="2019-04-05T18:12:00Z"/>
                <w:rFonts w:ascii="Calibri" w:eastAsia="PMingLiU" w:hAnsi="Calibri" w:cs="Calibri"/>
                <w:color w:val="000000"/>
                <w:sz w:val="22"/>
                <w:szCs w:val="22"/>
                <w:lang w:val="en-PH" w:eastAsia="en-US"/>
              </w:rPr>
            </w:pPr>
            <w:ins w:id="34598" w:author="Diana Machado" w:date="2019-04-05T18:12:00Z">
              <w:r w:rsidRPr="00E02DB2">
                <w:rPr>
                  <w:rFonts w:ascii="Calibri" w:eastAsia="PMingLiU" w:hAnsi="Calibri" w:cs="Calibri"/>
                  <w:color w:val="000000"/>
                  <w:sz w:val="22"/>
                  <w:szCs w:val="22"/>
                  <w:lang w:val="en-PH" w:eastAsia="en-US"/>
                </w:rPr>
                <w:t>2.27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99" w:author="Diana Machado" w:date="2019-04-05T18:12:00Z"/>
                <w:rFonts w:ascii="Calibri" w:eastAsia="PMingLiU" w:hAnsi="Calibri" w:cs="Calibri"/>
                <w:color w:val="000000"/>
                <w:sz w:val="22"/>
                <w:szCs w:val="22"/>
                <w:lang w:val="en-PH" w:eastAsia="en-US"/>
              </w:rPr>
            </w:pPr>
            <w:ins w:id="34600" w:author="Diana Machado" w:date="2019-04-05T18:12:00Z">
              <w:r w:rsidRPr="00E02DB2">
                <w:rPr>
                  <w:rFonts w:ascii="Calibri" w:eastAsia="PMingLiU" w:hAnsi="Calibri" w:cs="Calibri"/>
                  <w:color w:val="000000"/>
                  <w:sz w:val="22"/>
                  <w:szCs w:val="22"/>
                  <w:lang w:val="en-PH" w:eastAsia="en-US"/>
                </w:rPr>
                <w:t>0.19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01" w:author="Diana Machado" w:date="2019-04-05T18:12:00Z"/>
                <w:rFonts w:ascii="Calibri" w:eastAsia="PMingLiU" w:hAnsi="Calibri" w:cs="Calibri"/>
                <w:color w:val="000000"/>
                <w:sz w:val="22"/>
                <w:szCs w:val="22"/>
                <w:lang w:val="en-PH" w:eastAsia="en-US"/>
              </w:rPr>
            </w:pPr>
            <w:ins w:id="34602" w:author="Diana Machado" w:date="2019-04-05T18:12:00Z">
              <w:r w:rsidRPr="00E02DB2">
                <w:rPr>
                  <w:rFonts w:ascii="Calibri" w:eastAsia="PMingLiU" w:hAnsi="Calibri" w:cs="Calibri"/>
                  <w:color w:val="000000"/>
                  <w:sz w:val="22"/>
                  <w:szCs w:val="22"/>
                  <w:lang w:val="en-PH" w:eastAsia="en-US"/>
                </w:rPr>
                <w:t>0.17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03" w:author="Diana Machado" w:date="2019-04-05T18:12:00Z"/>
                <w:rFonts w:ascii="Calibri" w:eastAsia="PMingLiU" w:hAnsi="Calibri" w:cs="Calibri"/>
                <w:color w:val="000000"/>
                <w:sz w:val="22"/>
                <w:szCs w:val="22"/>
                <w:lang w:val="en-PH" w:eastAsia="en-US"/>
              </w:rPr>
            </w:pPr>
            <w:ins w:id="34604" w:author="Diana Machado" w:date="2019-04-05T18:12:00Z">
              <w:r w:rsidRPr="00E02DB2">
                <w:rPr>
                  <w:rFonts w:ascii="Calibri" w:eastAsia="PMingLiU" w:hAnsi="Calibri" w:cs="Calibri"/>
                  <w:color w:val="000000"/>
                  <w:sz w:val="22"/>
                  <w:szCs w:val="22"/>
                  <w:lang w:val="en-PH" w:eastAsia="en-US"/>
                </w:rPr>
                <w:t>0.247</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05" w:author="Diana Machado" w:date="2019-04-05T18:12:00Z"/>
                <w:rFonts w:ascii="Calibri" w:eastAsia="PMingLiU" w:hAnsi="Calibri" w:cs="Calibri"/>
                <w:color w:val="000000"/>
                <w:sz w:val="22"/>
                <w:szCs w:val="22"/>
                <w:lang w:val="en-PH" w:eastAsia="en-US"/>
              </w:rPr>
            </w:pPr>
            <w:ins w:id="34606" w:author="Diana Machado" w:date="2019-04-05T18:12:00Z">
              <w:r w:rsidRPr="00E02DB2">
                <w:rPr>
                  <w:rFonts w:ascii="Calibri" w:eastAsia="PMingLiU" w:hAnsi="Calibri" w:cs="Calibri"/>
                  <w:color w:val="000000"/>
                  <w:sz w:val="22"/>
                  <w:szCs w:val="22"/>
                  <w:lang w:val="en-PH" w:eastAsia="en-US"/>
                </w:rPr>
                <w:t>0.24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07" w:author="Diana Machado" w:date="2019-04-05T18:12:00Z"/>
                <w:rFonts w:ascii="Calibri" w:eastAsia="PMingLiU" w:hAnsi="Calibri" w:cs="Calibri"/>
                <w:color w:val="000000"/>
                <w:sz w:val="22"/>
                <w:szCs w:val="22"/>
                <w:lang w:val="en-PH" w:eastAsia="en-US"/>
              </w:rPr>
            </w:pPr>
            <w:ins w:id="34608" w:author="Diana Machado" w:date="2019-04-05T18:12:00Z">
              <w:r w:rsidRPr="00E02DB2">
                <w:rPr>
                  <w:rFonts w:ascii="Calibri" w:eastAsia="PMingLiU" w:hAnsi="Calibri" w:cs="Calibri"/>
                  <w:color w:val="000000"/>
                  <w:sz w:val="22"/>
                  <w:szCs w:val="22"/>
                  <w:lang w:val="en-PH" w:eastAsia="en-US"/>
                </w:rPr>
                <w:t>1.744</w:t>
              </w:r>
            </w:ins>
          </w:p>
        </w:tc>
      </w:tr>
      <w:tr w:rsidR="004B7BAF" w:rsidRPr="00E02DB2" w:rsidTr="004B7BAF">
        <w:trPr>
          <w:trHeight w:val="286"/>
          <w:ins w:id="34609"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61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611"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12"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13"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14"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1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16"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17"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1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19"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62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621" w:author="Diana Machado" w:date="2019-04-05T18:12:00Z"/>
                <w:rFonts w:ascii="Calibri" w:eastAsia="PMingLiU" w:hAnsi="Calibri" w:cs="Calibri"/>
                <w:color w:val="000000"/>
                <w:sz w:val="22"/>
                <w:szCs w:val="22"/>
                <w:lang w:val="en-PH" w:eastAsia="en-US"/>
              </w:rPr>
            </w:pPr>
            <w:ins w:id="34622" w:author="Diana Machado" w:date="2019-04-05T18:12:00Z">
              <w:r w:rsidRPr="00E02DB2">
                <w:rPr>
                  <w:rFonts w:ascii="Calibri" w:eastAsia="PMingLiU" w:hAnsi="Calibri" w:cs="Calibri"/>
                  <w:color w:val="000000"/>
                  <w:sz w:val="22"/>
                  <w:szCs w:val="22"/>
                  <w:lang w:val="en-PH" w:eastAsia="en-US"/>
                </w:rPr>
                <w:t>De Soto</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623" w:author="Diana Machado" w:date="2019-04-05T18:12:00Z"/>
                <w:rFonts w:ascii="Calibri" w:eastAsia="PMingLiU" w:hAnsi="Calibri" w:cs="Calibri"/>
                <w:color w:val="000000"/>
                <w:sz w:val="22"/>
                <w:szCs w:val="22"/>
                <w:lang w:val="en-PH" w:eastAsia="en-US"/>
              </w:rPr>
            </w:pPr>
            <w:ins w:id="34624"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625" w:author="Diana Machado" w:date="2019-04-05T18:12:00Z"/>
                <w:rFonts w:ascii="Calibri" w:eastAsia="PMingLiU" w:hAnsi="Calibri" w:cs="Calibri"/>
                <w:color w:val="000000"/>
                <w:sz w:val="22"/>
                <w:szCs w:val="22"/>
                <w:lang w:val="en-PH" w:eastAsia="en-US"/>
              </w:rPr>
            </w:pPr>
            <w:ins w:id="34626" w:author="Diana Machado" w:date="2019-04-05T18:12:00Z">
              <w:r w:rsidRPr="00E02DB2">
                <w:rPr>
                  <w:rFonts w:ascii="Calibri" w:eastAsia="PMingLiU" w:hAnsi="Calibri" w:cs="Calibri"/>
                  <w:color w:val="000000"/>
                  <w:sz w:val="22"/>
                  <w:szCs w:val="22"/>
                  <w:lang w:val="en-PH" w:eastAsia="en-US"/>
                </w:rPr>
                <w:t>2.201</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627" w:author="Diana Machado" w:date="2019-04-05T18:12:00Z"/>
                <w:rFonts w:ascii="Calibri" w:eastAsia="PMingLiU" w:hAnsi="Calibri" w:cs="Calibri"/>
                <w:color w:val="000000"/>
                <w:sz w:val="22"/>
                <w:szCs w:val="22"/>
                <w:lang w:val="en-PH" w:eastAsia="en-US"/>
              </w:rPr>
            </w:pPr>
            <w:ins w:id="34628" w:author="Diana Machado" w:date="2019-04-05T18:12:00Z">
              <w:r w:rsidRPr="00E02DB2">
                <w:rPr>
                  <w:rFonts w:ascii="Calibri" w:eastAsia="PMingLiU" w:hAnsi="Calibri" w:cs="Calibri"/>
                  <w:color w:val="000000"/>
                  <w:sz w:val="22"/>
                  <w:szCs w:val="22"/>
                  <w:lang w:val="en-PH" w:eastAsia="en-US"/>
                </w:rPr>
                <w:t>2.694</w:t>
              </w:r>
            </w:ins>
          </w:p>
        </w:tc>
        <w:tc>
          <w:tcPr>
            <w:tcW w:w="1525"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629" w:author="Diana Machado" w:date="2019-04-05T18:12:00Z"/>
                <w:rFonts w:ascii="Calibri" w:eastAsia="PMingLiU" w:hAnsi="Calibri" w:cs="Calibri"/>
                <w:color w:val="000000"/>
                <w:sz w:val="22"/>
                <w:szCs w:val="22"/>
                <w:lang w:val="en-PH" w:eastAsia="en-US"/>
              </w:rPr>
            </w:pPr>
            <w:ins w:id="34630" w:author="Diana Machado" w:date="2019-04-05T18:12:00Z">
              <w:r w:rsidRPr="00E02DB2">
                <w:rPr>
                  <w:rFonts w:ascii="Calibri" w:eastAsia="PMingLiU" w:hAnsi="Calibri" w:cs="Calibri"/>
                  <w:color w:val="000000"/>
                  <w:sz w:val="22"/>
                  <w:szCs w:val="22"/>
                  <w:lang w:val="en-PH" w:eastAsia="en-US"/>
                </w:rPr>
                <w:t>2.130</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631" w:author="Diana Machado" w:date="2019-04-05T18:12:00Z"/>
                <w:rFonts w:ascii="Calibri" w:eastAsia="PMingLiU" w:hAnsi="Calibri" w:cs="Calibri"/>
                <w:color w:val="000000"/>
                <w:sz w:val="22"/>
                <w:szCs w:val="22"/>
                <w:lang w:val="en-PH" w:eastAsia="en-US"/>
              </w:rPr>
            </w:pPr>
            <w:ins w:id="34632" w:author="Diana Machado" w:date="2019-04-05T18:12:00Z">
              <w:r w:rsidRPr="00E02DB2">
                <w:rPr>
                  <w:rFonts w:ascii="Calibri" w:eastAsia="PMingLiU" w:hAnsi="Calibri" w:cs="Calibri"/>
                  <w:color w:val="000000"/>
                  <w:sz w:val="22"/>
                  <w:szCs w:val="22"/>
                  <w:lang w:val="en-PH" w:eastAsia="en-US"/>
                </w:rPr>
                <w:t>0.415</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633" w:author="Diana Machado" w:date="2019-04-05T18:12:00Z"/>
                <w:rFonts w:ascii="Calibri" w:eastAsia="PMingLiU" w:hAnsi="Calibri" w:cs="Calibri"/>
                <w:color w:val="000000"/>
                <w:sz w:val="22"/>
                <w:szCs w:val="22"/>
                <w:lang w:val="en-PH" w:eastAsia="en-US"/>
              </w:rPr>
            </w:pPr>
            <w:ins w:id="34634" w:author="Diana Machado" w:date="2019-04-05T18:12:00Z">
              <w:r w:rsidRPr="00E02DB2">
                <w:rPr>
                  <w:rFonts w:ascii="Calibri" w:eastAsia="PMingLiU" w:hAnsi="Calibri" w:cs="Calibri"/>
                  <w:color w:val="000000"/>
                  <w:sz w:val="22"/>
                  <w:szCs w:val="22"/>
                  <w:lang w:val="en-PH" w:eastAsia="en-US"/>
                </w:rPr>
                <w:t>0.430</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635" w:author="Diana Machado" w:date="2019-04-05T18:12:00Z"/>
                <w:rFonts w:ascii="Calibri" w:eastAsia="PMingLiU" w:hAnsi="Calibri" w:cs="Calibri"/>
                <w:color w:val="000000"/>
                <w:sz w:val="22"/>
                <w:szCs w:val="22"/>
                <w:lang w:val="en-PH" w:eastAsia="en-US"/>
              </w:rPr>
            </w:pPr>
            <w:ins w:id="34636" w:author="Diana Machado" w:date="2019-04-05T18:12:00Z">
              <w:r w:rsidRPr="00E02DB2">
                <w:rPr>
                  <w:rFonts w:ascii="Calibri" w:eastAsia="PMingLiU" w:hAnsi="Calibri" w:cs="Calibri"/>
                  <w:color w:val="000000"/>
                  <w:sz w:val="22"/>
                  <w:szCs w:val="22"/>
                  <w:lang w:val="en-PH" w:eastAsia="en-US"/>
                </w:rPr>
                <w:t>0.792</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637" w:author="Diana Machado" w:date="2019-04-05T18:12:00Z"/>
                <w:rFonts w:ascii="Calibri" w:eastAsia="PMingLiU" w:hAnsi="Calibri" w:cs="Calibri"/>
                <w:color w:val="000000"/>
                <w:sz w:val="22"/>
                <w:szCs w:val="22"/>
                <w:lang w:val="en-PH" w:eastAsia="en-US"/>
              </w:rPr>
            </w:pPr>
            <w:ins w:id="34638" w:author="Diana Machado" w:date="2019-04-05T18:12:00Z">
              <w:r w:rsidRPr="00E02DB2">
                <w:rPr>
                  <w:rFonts w:ascii="Calibri" w:eastAsia="PMingLiU" w:hAnsi="Calibri" w:cs="Calibri"/>
                  <w:color w:val="000000"/>
                  <w:sz w:val="22"/>
                  <w:szCs w:val="22"/>
                  <w:lang w:val="en-PH" w:eastAsia="en-US"/>
                </w:rPr>
                <w:t>0.82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39" w:author="Diana Machado" w:date="2019-04-05T18:12:00Z"/>
                <w:rFonts w:ascii="Calibri" w:eastAsia="PMingLiU" w:hAnsi="Calibri" w:cs="Calibri"/>
                <w:color w:val="000000"/>
                <w:sz w:val="22"/>
                <w:szCs w:val="22"/>
                <w:lang w:val="en-PH" w:eastAsia="en-US"/>
              </w:rPr>
            </w:pPr>
            <w:ins w:id="34640" w:author="Diana Machado" w:date="2019-04-05T18:12:00Z">
              <w:r w:rsidRPr="00E02DB2">
                <w:rPr>
                  <w:rFonts w:ascii="Calibri" w:eastAsia="PMingLiU" w:hAnsi="Calibri" w:cs="Calibri"/>
                  <w:color w:val="000000"/>
                  <w:sz w:val="22"/>
                  <w:szCs w:val="22"/>
                  <w:lang w:val="en-PH" w:eastAsia="en-US"/>
                </w:rPr>
                <w:t>5.261</w:t>
              </w:r>
            </w:ins>
          </w:p>
        </w:tc>
      </w:tr>
      <w:tr w:rsidR="004B7BAF" w:rsidRPr="00E02DB2" w:rsidTr="004B7BAF">
        <w:trPr>
          <w:trHeight w:val="286"/>
          <w:ins w:id="3464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64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643" w:author="Diana Machado" w:date="2019-04-05T18:12:00Z"/>
                <w:rFonts w:ascii="Calibri" w:eastAsia="PMingLiU" w:hAnsi="Calibri" w:cs="Calibri"/>
                <w:color w:val="000000"/>
                <w:sz w:val="22"/>
                <w:szCs w:val="22"/>
                <w:lang w:val="en-PH" w:eastAsia="en-US"/>
              </w:rPr>
            </w:pPr>
            <w:ins w:id="34644"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45" w:author="Diana Machado" w:date="2019-04-05T18:12:00Z"/>
                <w:rFonts w:ascii="Calibri" w:eastAsia="PMingLiU" w:hAnsi="Calibri" w:cs="Calibri"/>
                <w:color w:val="000000"/>
                <w:sz w:val="22"/>
                <w:szCs w:val="22"/>
                <w:lang w:val="en-PH" w:eastAsia="en-US"/>
              </w:rPr>
            </w:pPr>
            <w:ins w:id="34646" w:author="Diana Machado" w:date="2019-04-05T18:12:00Z">
              <w:r w:rsidRPr="00E02DB2">
                <w:rPr>
                  <w:rFonts w:ascii="Calibri" w:eastAsia="PMingLiU" w:hAnsi="Calibri" w:cs="Calibri"/>
                  <w:color w:val="000000"/>
                  <w:sz w:val="22"/>
                  <w:szCs w:val="22"/>
                  <w:lang w:val="en-PH" w:eastAsia="en-US"/>
                </w:rPr>
                <w:t>3.26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47" w:author="Diana Machado" w:date="2019-04-05T18:12:00Z"/>
                <w:rFonts w:ascii="Calibri" w:eastAsia="PMingLiU" w:hAnsi="Calibri" w:cs="Calibri"/>
                <w:color w:val="000000"/>
                <w:sz w:val="22"/>
                <w:szCs w:val="22"/>
                <w:lang w:val="en-PH" w:eastAsia="en-US"/>
              </w:rPr>
            </w:pPr>
            <w:ins w:id="34648" w:author="Diana Machado" w:date="2019-04-05T18:12:00Z">
              <w:r w:rsidRPr="00E02DB2">
                <w:rPr>
                  <w:rFonts w:ascii="Calibri" w:eastAsia="PMingLiU" w:hAnsi="Calibri" w:cs="Calibri"/>
                  <w:color w:val="000000"/>
                  <w:sz w:val="22"/>
                  <w:szCs w:val="22"/>
                  <w:lang w:val="en-PH" w:eastAsia="en-US"/>
                </w:rPr>
                <w:t>3.23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49" w:author="Diana Machado" w:date="2019-04-05T18:12:00Z"/>
                <w:rFonts w:ascii="Calibri" w:eastAsia="PMingLiU" w:hAnsi="Calibri" w:cs="Calibri"/>
                <w:color w:val="000000"/>
                <w:sz w:val="22"/>
                <w:szCs w:val="22"/>
                <w:lang w:val="en-PH" w:eastAsia="en-US"/>
              </w:rPr>
            </w:pPr>
            <w:ins w:id="34650" w:author="Diana Machado" w:date="2019-04-05T18:12:00Z">
              <w:r w:rsidRPr="00E02DB2">
                <w:rPr>
                  <w:rFonts w:ascii="Calibri" w:eastAsia="PMingLiU" w:hAnsi="Calibri" w:cs="Calibri"/>
                  <w:color w:val="000000"/>
                  <w:sz w:val="22"/>
                  <w:szCs w:val="22"/>
                  <w:lang w:val="en-PH" w:eastAsia="en-US"/>
                </w:rPr>
                <w:t>8.22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51" w:author="Diana Machado" w:date="2019-04-05T18:12:00Z"/>
                <w:rFonts w:ascii="Calibri" w:eastAsia="PMingLiU" w:hAnsi="Calibri" w:cs="Calibri"/>
                <w:color w:val="000000"/>
                <w:sz w:val="22"/>
                <w:szCs w:val="22"/>
                <w:lang w:val="en-PH" w:eastAsia="en-US"/>
              </w:rPr>
            </w:pPr>
            <w:ins w:id="34652" w:author="Diana Machado" w:date="2019-04-05T18:12:00Z">
              <w:r w:rsidRPr="00E02DB2">
                <w:rPr>
                  <w:rFonts w:ascii="Calibri" w:eastAsia="PMingLiU" w:hAnsi="Calibri" w:cs="Calibri"/>
                  <w:color w:val="000000"/>
                  <w:sz w:val="22"/>
                  <w:szCs w:val="22"/>
                  <w:lang w:val="en-PH" w:eastAsia="en-US"/>
                </w:rPr>
                <w:t>0.45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53" w:author="Diana Machado" w:date="2019-04-05T18:12:00Z"/>
                <w:rFonts w:ascii="Calibri" w:eastAsia="PMingLiU" w:hAnsi="Calibri" w:cs="Calibri"/>
                <w:color w:val="000000"/>
                <w:sz w:val="22"/>
                <w:szCs w:val="22"/>
                <w:lang w:val="en-PH" w:eastAsia="en-US"/>
              </w:rPr>
            </w:pPr>
            <w:ins w:id="34654" w:author="Diana Machado" w:date="2019-04-05T18:12:00Z">
              <w:r w:rsidRPr="00E02DB2">
                <w:rPr>
                  <w:rFonts w:ascii="Calibri" w:eastAsia="PMingLiU" w:hAnsi="Calibri" w:cs="Calibri"/>
                  <w:color w:val="000000"/>
                  <w:sz w:val="22"/>
                  <w:szCs w:val="22"/>
                  <w:lang w:val="en-PH" w:eastAsia="en-US"/>
                </w:rPr>
                <w:t>0.444</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655" w:author="Diana Machado" w:date="2019-04-05T18:12:00Z"/>
                <w:rFonts w:ascii="Calibri" w:eastAsia="PMingLiU" w:hAnsi="Calibri" w:cs="Calibri"/>
                <w:color w:val="000000"/>
                <w:sz w:val="22"/>
                <w:szCs w:val="22"/>
                <w:lang w:val="en-PH" w:eastAsia="en-US"/>
              </w:rPr>
            </w:pPr>
            <w:ins w:id="34656" w:author="Diana Machado" w:date="2019-04-05T18:12:00Z">
              <w:r w:rsidRPr="00E02DB2">
                <w:rPr>
                  <w:rFonts w:ascii="Calibri" w:eastAsia="PMingLiU" w:hAnsi="Calibri" w:cs="Calibri"/>
                  <w:color w:val="000000"/>
                  <w:sz w:val="22"/>
                  <w:szCs w:val="22"/>
                  <w:lang w:val="en-PH" w:eastAsia="en-US"/>
                </w:rPr>
                <w:t>0.803</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657" w:author="Diana Machado" w:date="2019-04-05T18:12:00Z"/>
                <w:rFonts w:ascii="Calibri" w:eastAsia="PMingLiU" w:hAnsi="Calibri" w:cs="Calibri"/>
                <w:color w:val="000000"/>
                <w:sz w:val="22"/>
                <w:szCs w:val="22"/>
                <w:lang w:val="en-PH" w:eastAsia="en-US"/>
              </w:rPr>
            </w:pPr>
            <w:ins w:id="34658" w:author="Diana Machado" w:date="2019-04-05T18:12:00Z">
              <w:r w:rsidRPr="00E02DB2">
                <w:rPr>
                  <w:rFonts w:ascii="Calibri" w:eastAsia="PMingLiU" w:hAnsi="Calibri" w:cs="Calibri"/>
                  <w:color w:val="000000"/>
                  <w:sz w:val="22"/>
                  <w:szCs w:val="22"/>
                  <w:lang w:val="en-PH" w:eastAsia="en-US"/>
                </w:rPr>
                <w:t>0.82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59" w:author="Diana Machado" w:date="2019-04-05T18:12:00Z"/>
                <w:rFonts w:ascii="Calibri" w:eastAsia="PMingLiU" w:hAnsi="Calibri" w:cs="Calibri"/>
                <w:color w:val="000000"/>
                <w:sz w:val="22"/>
                <w:szCs w:val="22"/>
                <w:lang w:val="en-PH" w:eastAsia="en-US"/>
              </w:rPr>
            </w:pPr>
            <w:ins w:id="34660" w:author="Diana Machado" w:date="2019-04-05T18:12:00Z">
              <w:r w:rsidRPr="00E02DB2">
                <w:rPr>
                  <w:rFonts w:ascii="Calibri" w:eastAsia="PMingLiU" w:hAnsi="Calibri" w:cs="Calibri"/>
                  <w:color w:val="000000"/>
                  <w:sz w:val="22"/>
                  <w:szCs w:val="22"/>
                  <w:lang w:val="en-PH" w:eastAsia="en-US"/>
                </w:rPr>
                <w:t>5.796</w:t>
              </w:r>
            </w:ins>
          </w:p>
        </w:tc>
      </w:tr>
      <w:tr w:rsidR="004B7BAF" w:rsidRPr="00E02DB2" w:rsidTr="004B7BAF">
        <w:trPr>
          <w:trHeight w:val="286"/>
          <w:ins w:id="3466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66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663" w:author="Diana Machado" w:date="2019-04-05T18:12:00Z"/>
                <w:rFonts w:ascii="Calibri" w:eastAsia="PMingLiU" w:hAnsi="Calibri" w:cs="Calibri"/>
                <w:color w:val="000000"/>
                <w:sz w:val="22"/>
                <w:szCs w:val="22"/>
                <w:lang w:val="en-PH" w:eastAsia="en-US"/>
              </w:rPr>
            </w:pPr>
            <w:ins w:id="34664"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65" w:author="Diana Machado" w:date="2019-04-05T18:12:00Z"/>
                <w:rFonts w:ascii="Calibri" w:eastAsia="PMingLiU" w:hAnsi="Calibri" w:cs="Calibri"/>
                <w:color w:val="000000"/>
                <w:sz w:val="22"/>
                <w:szCs w:val="22"/>
                <w:lang w:val="en-PH" w:eastAsia="en-US"/>
              </w:rPr>
            </w:pPr>
            <w:ins w:id="34666" w:author="Diana Machado" w:date="2019-04-05T18:12:00Z">
              <w:r w:rsidRPr="00E02DB2">
                <w:rPr>
                  <w:rFonts w:ascii="Calibri" w:eastAsia="PMingLiU" w:hAnsi="Calibri" w:cs="Calibri"/>
                  <w:color w:val="000000"/>
                  <w:sz w:val="22"/>
                  <w:szCs w:val="22"/>
                  <w:lang w:val="en-PH" w:eastAsia="en-US"/>
                </w:rPr>
                <w:t>3.64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67" w:author="Diana Machado" w:date="2019-04-05T18:12:00Z"/>
                <w:rFonts w:ascii="Calibri" w:eastAsia="PMingLiU" w:hAnsi="Calibri" w:cs="Calibri"/>
                <w:color w:val="000000"/>
                <w:sz w:val="22"/>
                <w:szCs w:val="22"/>
                <w:lang w:val="en-PH" w:eastAsia="en-US"/>
              </w:rPr>
            </w:pPr>
            <w:ins w:id="34668" w:author="Diana Machado" w:date="2019-04-05T18:12:00Z">
              <w:r w:rsidRPr="00E02DB2">
                <w:rPr>
                  <w:rFonts w:ascii="Calibri" w:eastAsia="PMingLiU" w:hAnsi="Calibri" w:cs="Calibri"/>
                  <w:color w:val="000000"/>
                  <w:sz w:val="22"/>
                  <w:szCs w:val="22"/>
                  <w:lang w:val="en-PH" w:eastAsia="en-US"/>
                </w:rPr>
                <w:t>3.41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69" w:author="Diana Machado" w:date="2019-04-05T18:12:00Z"/>
                <w:rFonts w:ascii="Calibri" w:eastAsia="PMingLiU" w:hAnsi="Calibri" w:cs="Calibri"/>
                <w:color w:val="000000"/>
                <w:sz w:val="22"/>
                <w:szCs w:val="22"/>
                <w:lang w:val="en-PH" w:eastAsia="en-US"/>
              </w:rPr>
            </w:pPr>
            <w:ins w:id="34670" w:author="Diana Machado" w:date="2019-04-05T18:12:00Z">
              <w:r w:rsidRPr="00E02DB2">
                <w:rPr>
                  <w:rFonts w:ascii="Calibri" w:eastAsia="PMingLiU" w:hAnsi="Calibri" w:cs="Calibri"/>
                  <w:color w:val="000000"/>
                  <w:sz w:val="22"/>
                  <w:szCs w:val="22"/>
                  <w:lang w:val="en-PH" w:eastAsia="en-US"/>
                </w:rPr>
                <w:t>13.53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71" w:author="Diana Machado" w:date="2019-04-05T18:12:00Z"/>
                <w:rFonts w:ascii="Calibri" w:eastAsia="PMingLiU" w:hAnsi="Calibri" w:cs="Calibri"/>
                <w:color w:val="000000"/>
                <w:sz w:val="22"/>
                <w:szCs w:val="22"/>
                <w:lang w:val="en-PH" w:eastAsia="en-US"/>
              </w:rPr>
            </w:pPr>
            <w:ins w:id="34672" w:author="Diana Machado" w:date="2019-04-05T18:12:00Z">
              <w:r w:rsidRPr="00E02DB2">
                <w:rPr>
                  <w:rFonts w:ascii="Calibri" w:eastAsia="PMingLiU" w:hAnsi="Calibri" w:cs="Calibri"/>
                  <w:color w:val="000000"/>
                  <w:sz w:val="22"/>
                  <w:szCs w:val="22"/>
                  <w:lang w:val="en-PH" w:eastAsia="en-US"/>
                </w:rPr>
                <w:t>0.51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73" w:author="Diana Machado" w:date="2019-04-05T18:12:00Z"/>
                <w:rFonts w:ascii="Calibri" w:eastAsia="PMingLiU" w:hAnsi="Calibri" w:cs="Calibri"/>
                <w:color w:val="000000"/>
                <w:sz w:val="22"/>
                <w:szCs w:val="22"/>
                <w:lang w:val="en-PH" w:eastAsia="en-US"/>
              </w:rPr>
            </w:pPr>
            <w:ins w:id="34674" w:author="Diana Machado" w:date="2019-04-05T18:12:00Z">
              <w:r w:rsidRPr="00E02DB2">
                <w:rPr>
                  <w:rFonts w:ascii="Calibri" w:eastAsia="PMingLiU" w:hAnsi="Calibri" w:cs="Calibri"/>
                  <w:color w:val="000000"/>
                  <w:sz w:val="22"/>
                  <w:szCs w:val="22"/>
                  <w:lang w:val="en-PH" w:eastAsia="en-US"/>
                </w:rPr>
                <w:t>0.495</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675" w:author="Diana Machado" w:date="2019-04-05T18:12:00Z"/>
                <w:rFonts w:ascii="Calibri" w:eastAsia="PMingLiU" w:hAnsi="Calibri" w:cs="Calibri"/>
                <w:color w:val="000000"/>
                <w:sz w:val="22"/>
                <w:szCs w:val="22"/>
                <w:lang w:val="en-PH" w:eastAsia="en-US"/>
              </w:rPr>
            </w:pPr>
            <w:ins w:id="34676" w:author="Diana Machado" w:date="2019-04-05T18:12:00Z">
              <w:r w:rsidRPr="00E02DB2">
                <w:rPr>
                  <w:rFonts w:ascii="Calibri" w:eastAsia="PMingLiU" w:hAnsi="Calibri" w:cs="Calibri"/>
                  <w:color w:val="000000"/>
                  <w:sz w:val="22"/>
                  <w:szCs w:val="22"/>
                  <w:lang w:val="en-PH" w:eastAsia="en-US"/>
                </w:rPr>
                <w:t>0.807</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677" w:author="Diana Machado" w:date="2019-04-05T18:12:00Z"/>
                <w:rFonts w:ascii="Calibri" w:eastAsia="PMingLiU" w:hAnsi="Calibri" w:cs="Calibri"/>
                <w:color w:val="000000"/>
                <w:sz w:val="22"/>
                <w:szCs w:val="22"/>
                <w:lang w:val="en-PH" w:eastAsia="en-US"/>
              </w:rPr>
            </w:pPr>
            <w:ins w:id="34678" w:author="Diana Machado" w:date="2019-04-05T18:12:00Z">
              <w:r w:rsidRPr="00E02DB2">
                <w:rPr>
                  <w:rFonts w:ascii="Calibri" w:eastAsia="PMingLiU" w:hAnsi="Calibri" w:cs="Calibri"/>
                  <w:color w:val="000000"/>
                  <w:sz w:val="22"/>
                  <w:szCs w:val="22"/>
                  <w:lang w:val="en-PH" w:eastAsia="en-US"/>
                </w:rPr>
                <w:t>0.82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79" w:author="Diana Machado" w:date="2019-04-05T18:12:00Z"/>
                <w:rFonts w:ascii="Calibri" w:eastAsia="PMingLiU" w:hAnsi="Calibri" w:cs="Calibri"/>
                <w:color w:val="000000"/>
                <w:sz w:val="22"/>
                <w:szCs w:val="22"/>
                <w:lang w:val="en-PH" w:eastAsia="en-US"/>
              </w:rPr>
            </w:pPr>
            <w:ins w:id="34680" w:author="Diana Machado" w:date="2019-04-05T18:12:00Z">
              <w:r w:rsidRPr="00E02DB2">
                <w:rPr>
                  <w:rFonts w:ascii="Calibri" w:eastAsia="PMingLiU" w:hAnsi="Calibri" w:cs="Calibri"/>
                  <w:color w:val="000000"/>
                  <w:sz w:val="22"/>
                  <w:szCs w:val="22"/>
                  <w:lang w:val="en-PH" w:eastAsia="en-US"/>
                </w:rPr>
                <w:t>5.808</w:t>
              </w:r>
            </w:ins>
          </w:p>
        </w:tc>
      </w:tr>
      <w:tr w:rsidR="004B7BAF" w:rsidRPr="00E02DB2" w:rsidTr="004B7BAF">
        <w:trPr>
          <w:trHeight w:val="286"/>
          <w:ins w:id="34681"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68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683"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84"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85"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86"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8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88"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89"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9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91"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69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693" w:author="Diana Machado" w:date="2019-04-05T18:12:00Z"/>
                <w:rFonts w:ascii="Calibri" w:eastAsia="PMingLiU" w:hAnsi="Calibri" w:cs="Calibri"/>
                <w:color w:val="000000"/>
                <w:sz w:val="22"/>
                <w:szCs w:val="22"/>
                <w:lang w:val="en-PH" w:eastAsia="en-US"/>
              </w:rPr>
            </w:pPr>
            <w:ins w:id="34694" w:author="Diana Machado" w:date="2019-04-05T18:12:00Z">
              <w:r w:rsidRPr="00E02DB2">
                <w:rPr>
                  <w:rFonts w:ascii="Calibri" w:eastAsia="PMingLiU" w:hAnsi="Calibri" w:cs="Calibri"/>
                  <w:color w:val="000000"/>
                  <w:sz w:val="22"/>
                  <w:szCs w:val="22"/>
                  <w:lang w:val="en-PH" w:eastAsia="en-US"/>
                </w:rPr>
                <w:t>Dixi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695" w:author="Diana Machado" w:date="2019-04-05T18:12:00Z"/>
                <w:rFonts w:ascii="Calibri" w:eastAsia="PMingLiU" w:hAnsi="Calibri" w:cs="Calibri"/>
                <w:color w:val="000000"/>
                <w:sz w:val="22"/>
                <w:szCs w:val="22"/>
                <w:lang w:val="en-PH" w:eastAsia="en-US"/>
              </w:rPr>
            </w:pPr>
            <w:ins w:id="34696"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97" w:author="Diana Machado" w:date="2019-04-05T18:12:00Z"/>
                <w:rFonts w:ascii="Calibri" w:eastAsia="PMingLiU" w:hAnsi="Calibri" w:cs="Calibri"/>
                <w:color w:val="000000"/>
                <w:sz w:val="22"/>
                <w:szCs w:val="22"/>
                <w:lang w:val="en-PH" w:eastAsia="en-US"/>
              </w:rPr>
            </w:pPr>
            <w:ins w:id="34698" w:author="Diana Machado" w:date="2019-04-05T18:12:00Z">
              <w:r w:rsidRPr="00E02DB2">
                <w:rPr>
                  <w:rFonts w:ascii="Calibri" w:eastAsia="PMingLiU" w:hAnsi="Calibri" w:cs="Calibri"/>
                  <w:color w:val="000000"/>
                  <w:sz w:val="22"/>
                  <w:szCs w:val="22"/>
                  <w:lang w:val="en-PH" w:eastAsia="en-US"/>
                </w:rPr>
                <w:t>1.04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99" w:author="Diana Machado" w:date="2019-04-05T18:12:00Z"/>
                <w:rFonts w:ascii="Calibri" w:eastAsia="PMingLiU" w:hAnsi="Calibri" w:cs="Calibri"/>
                <w:color w:val="000000"/>
                <w:sz w:val="22"/>
                <w:szCs w:val="22"/>
                <w:lang w:val="en-PH" w:eastAsia="en-US"/>
              </w:rPr>
            </w:pPr>
            <w:ins w:id="34700" w:author="Diana Machado" w:date="2019-04-05T18:12:00Z">
              <w:r w:rsidRPr="00E02DB2">
                <w:rPr>
                  <w:rFonts w:ascii="Calibri" w:eastAsia="PMingLiU" w:hAnsi="Calibri" w:cs="Calibri"/>
                  <w:color w:val="000000"/>
                  <w:sz w:val="22"/>
                  <w:szCs w:val="22"/>
                  <w:lang w:val="en-PH" w:eastAsia="en-US"/>
                </w:rPr>
                <w:t>1.01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01" w:author="Diana Machado" w:date="2019-04-05T18:12:00Z"/>
                <w:rFonts w:ascii="Calibri" w:eastAsia="PMingLiU" w:hAnsi="Calibri" w:cs="Calibri"/>
                <w:color w:val="000000"/>
                <w:sz w:val="22"/>
                <w:szCs w:val="22"/>
                <w:lang w:val="en-PH" w:eastAsia="en-US"/>
              </w:rPr>
            </w:pPr>
            <w:ins w:id="34702" w:author="Diana Machado" w:date="2019-04-05T18:12:00Z">
              <w:r w:rsidRPr="00E02DB2">
                <w:rPr>
                  <w:rFonts w:ascii="Calibri" w:eastAsia="PMingLiU" w:hAnsi="Calibri" w:cs="Calibri"/>
                  <w:color w:val="000000"/>
                  <w:sz w:val="22"/>
                  <w:szCs w:val="22"/>
                  <w:lang w:val="en-PH" w:eastAsia="en-US"/>
                </w:rPr>
                <w:t>3.00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03" w:author="Diana Machado" w:date="2019-04-05T18:12:00Z"/>
                <w:rFonts w:ascii="Calibri" w:eastAsia="PMingLiU" w:hAnsi="Calibri" w:cs="Calibri"/>
                <w:color w:val="000000"/>
                <w:sz w:val="22"/>
                <w:szCs w:val="22"/>
                <w:lang w:val="en-PH" w:eastAsia="en-US"/>
              </w:rPr>
            </w:pPr>
            <w:ins w:id="34704" w:author="Diana Machado" w:date="2019-04-05T18:12:00Z">
              <w:r w:rsidRPr="00E02DB2">
                <w:rPr>
                  <w:rFonts w:ascii="Calibri" w:eastAsia="PMingLiU" w:hAnsi="Calibri" w:cs="Calibri"/>
                  <w:color w:val="000000"/>
                  <w:sz w:val="22"/>
                  <w:szCs w:val="22"/>
                  <w:lang w:val="en-PH" w:eastAsia="en-US"/>
                </w:rPr>
                <w:t>0.23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05" w:author="Diana Machado" w:date="2019-04-05T18:12:00Z"/>
                <w:rFonts w:ascii="Calibri" w:eastAsia="PMingLiU" w:hAnsi="Calibri" w:cs="Calibri"/>
                <w:color w:val="000000"/>
                <w:sz w:val="22"/>
                <w:szCs w:val="22"/>
                <w:lang w:val="en-PH" w:eastAsia="en-US"/>
              </w:rPr>
            </w:pPr>
            <w:ins w:id="34706" w:author="Diana Machado" w:date="2019-04-05T18:12:00Z">
              <w:r w:rsidRPr="00E02DB2">
                <w:rPr>
                  <w:rFonts w:ascii="Calibri" w:eastAsia="PMingLiU" w:hAnsi="Calibri" w:cs="Calibri"/>
                  <w:color w:val="000000"/>
                  <w:sz w:val="22"/>
                  <w:szCs w:val="22"/>
                  <w:lang w:val="en-PH" w:eastAsia="en-US"/>
                </w:rPr>
                <w:t>0.196</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707" w:author="Diana Machado" w:date="2019-04-05T18:12:00Z"/>
                <w:rFonts w:ascii="Calibri" w:eastAsia="PMingLiU" w:hAnsi="Calibri" w:cs="Calibri"/>
                <w:color w:val="000000"/>
                <w:sz w:val="22"/>
                <w:szCs w:val="22"/>
                <w:lang w:val="en-PH" w:eastAsia="en-US"/>
              </w:rPr>
            </w:pPr>
            <w:ins w:id="34708" w:author="Diana Machado" w:date="2019-04-05T18:12:00Z">
              <w:r w:rsidRPr="00E02DB2">
                <w:rPr>
                  <w:rFonts w:ascii="Calibri" w:eastAsia="PMingLiU" w:hAnsi="Calibri" w:cs="Calibri"/>
                  <w:color w:val="000000"/>
                  <w:sz w:val="22"/>
                  <w:szCs w:val="22"/>
                  <w:lang w:val="en-PH" w:eastAsia="en-US"/>
                </w:rPr>
                <w:t>0.270</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709" w:author="Diana Machado" w:date="2019-04-05T18:12:00Z"/>
                <w:rFonts w:ascii="Calibri" w:eastAsia="PMingLiU" w:hAnsi="Calibri" w:cs="Calibri"/>
                <w:color w:val="000000"/>
                <w:sz w:val="22"/>
                <w:szCs w:val="22"/>
                <w:lang w:val="en-PH" w:eastAsia="en-US"/>
              </w:rPr>
            </w:pPr>
            <w:ins w:id="34710" w:author="Diana Machado" w:date="2019-04-05T18:12:00Z">
              <w:r w:rsidRPr="00E02DB2">
                <w:rPr>
                  <w:rFonts w:ascii="Calibri" w:eastAsia="PMingLiU" w:hAnsi="Calibri" w:cs="Calibri"/>
                  <w:color w:val="000000"/>
                  <w:sz w:val="22"/>
                  <w:szCs w:val="22"/>
                  <w:lang w:val="en-PH" w:eastAsia="en-US"/>
                </w:rPr>
                <w:t>0.27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11" w:author="Diana Machado" w:date="2019-04-05T18:12:00Z"/>
                <w:rFonts w:ascii="Calibri" w:eastAsia="PMingLiU" w:hAnsi="Calibri" w:cs="Calibri"/>
                <w:color w:val="000000"/>
                <w:sz w:val="22"/>
                <w:szCs w:val="22"/>
                <w:lang w:val="en-PH" w:eastAsia="en-US"/>
              </w:rPr>
            </w:pPr>
            <w:ins w:id="34712" w:author="Diana Machado" w:date="2019-04-05T18:12:00Z">
              <w:r w:rsidRPr="00E02DB2">
                <w:rPr>
                  <w:rFonts w:ascii="Calibri" w:eastAsia="PMingLiU" w:hAnsi="Calibri" w:cs="Calibri"/>
                  <w:color w:val="000000"/>
                  <w:sz w:val="22"/>
                  <w:szCs w:val="22"/>
                  <w:lang w:val="en-PH" w:eastAsia="en-US"/>
                </w:rPr>
                <w:t>2.309</w:t>
              </w:r>
            </w:ins>
          </w:p>
        </w:tc>
      </w:tr>
      <w:tr w:rsidR="004B7BAF" w:rsidRPr="00E02DB2" w:rsidTr="004B7BAF">
        <w:trPr>
          <w:trHeight w:val="286"/>
          <w:ins w:id="3471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71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715" w:author="Diana Machado" w:date="2019-04-05T18:12:00Z"/>
                <w:rFonts w:ascii="Calibri" w:eastAsia="PMingLiU" w:hAnsi="Calibri" w:cs="Calibri"/>
                <w:color w:val="000000"/>
                <w:sz w:val="22"/>
                <w:szCs w:val="22"/>
                <w:lang w:val="en-PH" w:eastAsia="en-US"/>
              </w:rPr>
            </w:pPr>
            <w:ins w:id="34716"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17" w:author="Diana Machado" w:date="2019-04-05T18:12:00Z"/>
                <w:rFonts w:ascii="Calibri" w:eastAsia="PMingLiU" w:hAnsi="Calibri" w:cs="Calibri"/>
                <w:color w:val="000000"/>
                <w:sz w:val="22"/>
                <w:szCs w:val="22"/>
                <w:lang w:val="en-PH" w:eastAsia="en-US"/>
              </w:rPr>
            </w:pPr>
            <w:ins w:id="34718" w:author="Diana Machado" w:date="2019-04-05T18:12:00Z">
              <w:r w:rsidRPr="00E02DB2">
                <w:rPr>
                  <w:rFonts w:ascii="Calibri" w:eastAsia="PMingLiU" w:hAnsi="Calibri" w:cs="Calibri"/>
                  <w:color w:val="000000"/>
                  <w:sz w:val="22"/>
                  <w:szCs w:val="22"/>
                  <w:lang w:val="en-PH" w:eastAsia="en-US"/>
                </w:rPr>
                <w:t>1.18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19" w:author="Diana Machado" w:date="2019-04-05T18:12:00Z"/>
                <w:rFonts w:ascii="Calibri" w:eastAsia="PMingLiU" w:hAnsi="Calibri" w:cs="Calibri"/>
                <w:color w:val="000000"/>
                <w:sz w:val="22"/>
                <w:szCs w:val="22"/>
                <w:lang w:val="en-PH" w:eastAsia="en-US"/>
              </w:rPr>
            </w:pPr>
            <w:ins w:id="34720" w:author="Diana Machado" w:date="2019-04-05T18:12:00Z">
              <w:r w:rsidRPr="00E02DB2">
                <w:rPr>
                  <w:rFonts w:ascii="Calibri" w:eastAsia="PMingLiU" w:hAnsi="Calibri" w:cs="Calibri"/>
                  <w:color w:val="000000"/>
                  <w:sz w:val="22"/>
                  <w:szCs w:val="22"/>
                  <w:lang w:val="en-PH" w:eastAsia="en-US"/>
                </w:rPr>
                <w:t>1.04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21" w:author="Diana Machado" w:date="2019-04-05T18:12:00Z"/>
                <w:rFonts w:ascii="Calibri" w:eastAsia="PMingLiU" w:hAnsi="Calibri" w:cs="Calibri"/>
                <w:color w:val="000000"/>
                <w:sz w:val="22"/>
                <w:szCs w:val="22"/>
                <w:lang w:val="en-PH" w:eastAsia="en-US"/>
              </w:rPr>
            </w:pPr>
            <w:ins w:id="34722" w:author="Diana Machado" w:date="2019-04-05T18:12:00Z">
              <w:r w:rsidRPr="00E02DB2">
                <w:rPr>
                  <w:rFonts w:ascii="Calibri" w:eastAsia="PMingLiU" w:hAnsi="Calibri" w:cs="Calibri"/>
                  <w:color w:val="000000"/>
                  <w:sz w:val="22"/>
                  <w:szCs w:val="22"/>
                  <w:lang w:val="en-PH" w:eastAsia="en-US"/>
                </w:rPr>
                <w:t>3.25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23" w:author="Diana Machado" w:date="2019-04-05T18:12:00Z"/>
                <w:rFonts w:ascii="Calibri" w:eastAsia="PMingLiU" w:hAnsi="Calibri" w:cs="Calibri"/>
                <w:color w:val="000000"/>
                <w:sz w:val="22"/>
                <w:szCs w:val="22"/>
                <w:lang w:val="en-PH" w:eastAsia="en-US"/>
              </w:rPr>
            </w:pPr>
            <w:ins w:id="34724" w:author="Diana Machado" w:date="2019-04-05T18:12:00Z">
              <w:r w:rsidRPr="00E02DB2">
                <w:rPr>
                  <w:rFonts w:ascii="Calibri" w:eastAsia="PMingLiU" w:hAnsi="Calibri" w:cs="Calibri"/>
                  <w:color w:val="000000"/>
                  <w:sz w:val="22"/>
                  <w:szCs w:val="22"/>
                  <w:lang w:val="en-PH" w:eastAsia="en-US"/>
                </w:rPr>
                <w:t>0.24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25" w:author="Diana Machado" w:date="2019-04-05T18:12:00Z"/>
                <w:rFonts w:ascii="Calibri" w:eastAsia="PMingLiU" w:hAnsi="Calibri" w:cs="Calibri"/>
                <w:color w:val="000000"/>
                <w:sz w:val="22"/>
                <w:szCs w:val="22"/>
                <w:lang w:val="en-PH" w:eastAsia="en-US"/>
              </w:rPr>
            </w:pPr>
            <w:ins w:id="34726" w:author="Diana Machado" w:date="2019-04-05T18:12:00Z">
              <w:r w:rsidRPr="00E02DB2">
                <w:rPr>
                  <w:rFonts w:ascii="Calibri" w:eastAsia="PMingLiU" w:hAnsi="Calibri" w:cs="Calibri"/>
                  <w:color w:val="000000"/>
                  <w:sz w:val="22"/>
                  <w:szCs w:val="22"/>
                  <w:lang w:val="en-PH" w:eastAsia="en-US"/>
                </w:rPr>
                <w:t>0.22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27" w:author="Diana Machado" w:date="2019-04-05T18:12:00Z"/>
                <w:rFonts w:ascii="Calibri" w:eastAsia="PMingLiU" w:hAnsi="Calibri" w:cs="Calibri"/>
                <w:color w:val="000000"/>
                <w:sz w:val="22"/>
                <w:szCs w:val="22"/>
                <w:lang w:val="en-PH" w:eastAsia="en-US"/>
              </w:rPr>
            </w:pPr>
            <w:ins w:id="34728" w:author="Diana Machado" w:date="2019-04-05T18:12:00Z">
              <w:r w:rsidRPr="00E02DB2">
                <w:rPr>
                  <w:rFonts w:ascii="Calibri" w:eastAsia="PMingLiU" w:hAnsi="Calibri" w:cs="Calibri"/>
                  <w:color w:val="000000"/>
                  <w:sz w:val="22"/>
                  <w:szCs w:val="22"/>
                  <w:lang w:val="en-PH" w:eastAsia="en-US"/>
                </w:rPr>
                <w:t>0.43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29" w:author="Diana Machado" w:date="2019-04-05T18:12:00Z"/>
                <w:rFonts w:ascii="Calibri" w:eastAsia="PMingLiU" w:hAnsi="Calibri" w:cs="Calibri"/>
                <w:color w:val="000000"/>
                <w:sz w:val="22"/>
                <w:szCs w:val="22"/>
                <w:lang w:val="en-PH" w:eastAsia="en-US"/>
              </w:rPr>
            </w:pPr>
            <w:ins w:id="34730" w:author="Diana Machado" w:date="2019-04-05T18:12:00Z">
              <w:r w:rsidRPr="00E02DB2">
                <w:rPr>
                  <w:rFonts w:ascii="Calibri" w:eastAsia="PMingLiU" w:hAnsi="Calibri" w:cs="Calibri"/>
                  <w:color w:val="000000"/>
                  <w:sz w:val="22"/>
                  <w:szCs w:val="22"/>
                  <w:lang w:val="en-PH" w:eastAsia="en-US"/>
                </w:rPr>
                <w:t>0.38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31" w:author="Diana Machado" w:date="2019-04-05T18:12:00Z"/>
                <w:rFonts w:ascii="Calibri" w:eastAsia="PMingLiU" w:hAnsi="Calibri" w:cs="Calibri"/>
                <w:color w:val="000000"/>
                <w:sz w:val="22"/>
                <w:szCs w:val="22"/>
                <w:lang w:val="en-PH" w:eastAsia="en-US"/>
              </w:rPr>
            </w:pPr>
            <w:ins w:id="34732" w:author="Diana Machado" w:date="2019-04-05T18:12:00Z">
              <w:r w:rsidRPr="00E02DB2">
                <w:rPr>
                  <w:rFonts w:ascii="Calibri" w:eastAsia="PMingLiU" w:hAnsi="Calibri" w:cs="Calibri"/>
                  <w:color w:val="000000"/>
                  <w:sz w:val="22"/>
                  <w:szCs w:val="22"/>
                  <w:lang w:val="en-PH" w:eastAsia="en-US"/>
                </w:rPr>
                <w:t>3.733</w:t>
              </w:r>
            </w:ins>
          </w:p>
        </w:tc>
      </w:tr>
      <w:tr w:rsidR="004B7BAF" w:rsidRPr="00E02DB2" w:rsidTr="004B7BAF">
        <w:trPr>
          <w:trHeight w:val="286"/>
          <w:ins w:id="3473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73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735" w:author="Diana Machado" w:date="2019-04-05T18:12:00Z"/>
                <w:rFonts w:ascii="Calibri" w:eastAsia="PMingLiU" w:hAnsi="Calibri" w:cs="Calibri"/>
                <w:color w:val="000000"/>
                <w:sz w:val="22"/>
                <w:szCs w:val="22"/>
                <w:lang w:val="en-PH" w:eastAsia="en-US"/>
              </w:rPr>
            </w:pPr>
            <w:ins w:id="34736"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37" w:author="Diana Machado" w:date="2019-04-05T18:12:00Z"/>
                <w:rFonts w:ascii="Calibri" w:eastAsia="PMingLiU" w:hAnsi="Calibri" w:cs="Calibri"/>
                <w:color w:val="000000"/>
                <w:sz w:val="22"/>
                <w:szCs w:val="22"/>
                <w:lang w:val="en-PH" w:eastAsia="en-US"/>
              </w:rPr>
            </w:pPr>
            <w:ins w:id="34738" w:author="Diana Machado" w:date="2019-04-05T18:12:00Z">
              <w:r w:rsidRPr="00E02DB2">
                <w:rPr>
                  <w:rFonts w:ascii="Calibri" w:eastAsia="PMingLiU" w:hAnsi="Calibri" w:cs="Calibri"/>
                  <w:color w:val="000000"/>
                  <w:sz w:val="22"/>
                  <w:szCs w:val="22"/>
                  <w:lang w:val="en-PH" w:eastAsia="en-US"/>
                </w:rPr>
                <w:t>2.18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39" w:author="Diana Machado" w:date="2019-04-05T18:12:00Z"/>
                <w:rFonts w:ascii="Calibri" w:eastAsia="PMingLiU" w:hAnsi="Calibri" w:cs="Calibri"/>
                <w:color w:val="000000"/>
                <w:sz w:val="22"/>
                <w:szCs w:val="22"/>
                <w:lang w:val="en-PH" w:eastAsia="en-US"/>
              </w:rPr>
            </w:pPr>
            <w:ins w:id="34740" w:author="Diana Machado" w:date="2019-04-05T18:12:00Z">
              <w:r w:rsidRPr="00E02DB2">
                <w:rPr>
                  <w:rFonts w:ascii="Calibri" w:eastAsia="PMingLiU" w:hAnsi="Calibri" w:cs="Calibri"/>
                  <w:color w:val="000000"/>
                  <w:sz w:val="22"/>
                  <w:szCs w:val="22"/>
                  <w:lang w:val="en-PH" w:eastAsia="en-US"/>
                </w:rPr>
                <w:t>1.88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41" w:author="Diana Machado" w:date="2019-04-05T18:12:00Z"/>
                <w:rFonts w:ascii="Calibri" w:eastAsia="PMingLiU" w:hAnsi="Calibri" w:cs="Calibri"/>
                <w:color w:val="000000"/>
                <w:sz w:val="22"/>
                <w:szCs w:val="22"/>
                <w:lang w:val="en-PH" w:eastAsia="en-US"/>
              </w:rPr>
            </w:pPr>
            <w:ins w:id="34742" w:author="Diana Machado" w:date="2019-04-05T18:12:00Z">
              <w:r w:rsidRPr="00E02DB2">
                <w:rPr>
                  <w:rFonts w:ascii="Calibri" w:eastAsia="PMingLiU" w:hAnsi="Calibri" w:cs="Calibri"/>
                  <w:color w:val="000000"/>
                  <w:sz w:val="22"/>
                  <w:szCs w:val="22"/>
                  <w:lang w:val="en-PH" w:eastAsia="en-US"/>
                </w:rPr>
                <w:t>12.67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43" w:author="Diana Machado" w:date="2019-04-05T18:12:00Z"/>
                <w:rFonts w:ascii="Calibri" w:eastAsia="PMingLiU" w:hAnsi="Calibri" w:cs="Calibri"/>
                <w:color w:val="000000"/>
                <w:sz w:val="22"/>
                <w:szCs w:val="22"/>
                <w:lang w:val="en-PH" w:eastAsia="en-US"/>
              </w:rPr>
            </w:pPr>
            <w:ins w:id="34744" w:author="Diana Machado" w:date="2019-04-05T18:12:00Z">
              <w:r w:rsidRPr="00E02DB2">
                <w:rPr>
                  <w:rFonts w:ascii="Calibri" w:eastAsia="PMingLiU" w:hAnsi="Calibri" w:cs="Calibri"/>
                  <w:color w:val="000000"/>
                  <w:sz w:val="22"/>
                  <w:szCs w:val="22"/>
                  <w:lang w:val="en-PH" w:eastAsia="en-US"/>
                </w:rPr>
                <w:t>0.24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45" w:author="Diana Machado" w:date="2019-04-05T18:12:00Z"/>
                <w:rFonts w:ascii="Calibri" w:eastAsia="PMingLiU" w:hAnsi="Calibri" w:cs="Calibri"/>
                <w:color w:val="000000"/>
                <w:sz w:val="22"/>
                <w:szCs w:val="22"/>
                <w:lang w:val="en-PH" w:eastAsia="en-US"/>
              </w:rPr>
            </w:pPr>
            <w:ins w:id="34746" w:author="Diana Machado" w:date="2019-04-05T18:12:00Z">
              <w:r w:rsidRPr="00E02DB2">
                <w:rPr>
                  <w:rFonts w:ascii="Calibri" w:eastAsia="PMingLiU" w:hAnsi="Calibri" w:cs="Calibri"/>
                  <w:color w:val="000000"/>
                  <w:sz w:val="22"/>
                  <w:szCs w:val="22"/>
                  <w:lang w:val="en-PH" w:eastAsia="en-US"/>
                </w:rPr>
                <w:t>0.22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47" w:author="Diana Machado" w:date="2019-04-05T18:12:00Z"/>
                <w:rFonts w:ascii="Calibri" w:eastAsia="PMingLiU" w:hAnsi="Calibri" w:cs="Calibri"/>
                <w:color w:val="000000"/>
                <w:sz w:val="22"/>
                <w:szCs w:val="22"/>
                <w:lang w:val="en-PH" w:eastAsia="en-US"/>
              </w:rPr>
            </w:pPr>
            <w:ins w:id="34748" w:author="Diana Machado" w:date="2019-04-05T18:12:00Z">
              <w:r w:rsidRPr="00E02DB2">
                <w:rPr>
                  <w:rFonts w:ascii="Calibri" w:eastAsia="PMingLiU" w:hAnsi="Calibri" w:cs="Calibri"/>
                  <w:color w:val="000000"/>
                  <w:sz w:val="22"/>
                  <w:szCs w:val="22"/>
                  <w:lang w:val="en-PH" w:eastAsia="en-US"/>
                </w:rPr>
                <w:t>0.51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49" w:author="Diana Machado" w:date="2019-04-05T18:12:00Z"/>
                <w:rFonts w:ascii="Calibri" w:eastAsia="PMingLiU" w:hAnsi="Calibri" w:cs="Calibri"/>
                <w:color w:val="000000"/>
                <w:sz w:val="22"/>
                <w:szCs w:val="22"/>
                <w:lang w:val="en-PH" w:eastAsia="en-US"/>
              </w:rPr>
            </w:pPr>
            <w:ins w:id="34750" w:author="Diana Machado" w:date="2019-04-05T18:12:00Z">
              <w:r w:rsidRPr="00E02DB2">
                <w:rPr>
                  <w:rFonts w:ascii="Calibri" w:eastAsia="PMingLiU" w:hAnsi="Calibri" w:cs="Calibri"/>
                  <w:color w:val="000000"/>
                  <w:sz w:val="22"/>
                  <w:szCs w:val="22"/>
                  <w:lang w:val="en-PH" w:eastAsia="en-US"/>
                </w:rPr>
                <w:t>0.48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51" w:author="Diana Machado" w:date="2019-04-05T18:12:00Z"/>
                <w:rFonts w:ascii="Calibri" w:eastAsia="PMingLiU" w:hAnsi="Calibri" w:cs="Calibri"/>
                <w:color w:val="000000"/>
                <w:sz w:val="22"/>
                <w:szCs w:val="22"/>
                <w:lang w:val="en-PH" w:eastAsia="en-US"/>
              </w:rPr>
            </w:pPr>
            <w:ins w:id="34752" w:author="Diana Machado" w:date="2019-04-05T18:12:00Z">
              <w:r w:rsidRPr="00E02DB2">
                <w:rPr>
                  <w:rFonts w:ascii="Calibri" w:eastAsia="PMingLiU" w:hAnsi="Calibri" w:cs="Calibri"/>
                  <w:color w:val="000000"/>
                  <w:sz w:val="22"/>
                  <w:szCs w:val="22"/>
                  <w:lang w:val="en-PH" w:eastAsia="en-US"/>
                </w:rPr>
                <w:t>4.134</w:t>
              </w:r>
            </w:ins>
          </w:p>
        </w:tc>
      </w:tr>
      <w:tr w:rsidR="004B7BAF" w:rsidRPr="00E02DB2" w:rsidTr="004B7BAF">
        <w:trPr>
          <w:trHeight w:val="286"/>
          <w:ins w:id="34753"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75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755"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756"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757"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758"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75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760"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761"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76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763"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76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765" w:author="Diana Machado" w:date="2019-04-05T18:12:00Z"/>
                <w:rFonts w:ascii="Calibri" w:eastAsia="PMingLiU" w:hAnsi="Calibri" w:cs="Calibri"/>
                <w:color w:val="000000"/>
                <w:sz w:val="22"/>
                <w:szCs w:val="22"/>
                <w:lang w:val="en-PH" w:eastAsia="en-US"/>
              </w:rPr>
            </w:pPr>
            <w:ins w:id="34766" w:author="Diana Machado" w:date="2019-04-05T18:12:00Z">
              <w:r w:rsidRPr="00E02DB2">
                <w:rPr>
                  <w:rFonts w:ascii="Calibri" w:eastAsia="PMingLiU" w:hAnsi="Calibri" w:cs="Calibri"/>
                  <w:color w:val="000000"/>
                  <w:sz w:val="22"/>
                  <w:szCs w:val="22"/>
                  <w:lang w:val="en-PH" w:eastAsia="en-US"/>
                </w:rPr>
                <w:t>Duval</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767" w:author="Diana Machado" w:date="2019-04-05T18:12:00Z"/>
                <w:rFonts w:ascii="Calibri" w:eastAsia="PMingLiU" w:hAnsi="Calibri" w:cs="Calibri"/>
                <w:color w:val="000000"/>
                <w:sz w:val="22"/>
                <w:szCs w:val="22"/>
                <w:lang w:val="en-PH" w:eastAsia="en-US"/>
              </w:rPr>
            </w:pPr>
            <w:ins w:id="34768"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769" w:author="Diana Machado" w:date="2019-04-05T18:12:00Z"/>
                <w:rFonts w:ascii="Calibri" w:eastAsia="PMingLiU" w:hAnsi="Calibri" w:cs="Calibri"/>
                <w:color w:val="000000"/>
                <w:sz w:val="22"/>
                <w:szCs w:val="22"/>
                <w:lang w:val="en-PH" w:eastAsia="en-US"/>
              </w:rPr>
            </w:pPr>
            <w:ins w:id="34770" w:author="Diana Machado" w:date="2019-04-05T18:12:00Z">
              <w:r w:rsidRPr="00E02DB2">
                <w:rPr>
                  <w:rFonts w:ascii="Calibri" w:eastAsia="PMingLiU" w:hAnsi="Calibri" w:cs="Calibri"/>
                  <w:color w:val="000000"/>
                  <w:sz w:val="22"/>
                  <w:szCs w:val="22"/>
                  <w:lang w:val="en-PH" w:eastAsia="en-US"/>
                </w:rPr>
                <w:t>0.571</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771" w:author="Diana Machado" w:date="2019-04-05T18:12:00Z"/>
                <w:rFonts w:ascii="Calibri" w:eastAsia="PMingLiU" w:hAnsi="Calibri" w:cs="Calibri"/>
                <w:color w:val="000000"/>
                <w:sz w:val="22"/>
                <w:szCs w:val="22"/>
                <w:lang w:val="en-PH" w:eastAsia="en-US"/>
              </w:rPr>
            </w:pPr>
            <w:ins w:id="34772" w:author="Diana Machado" w:date="2019-04-05T18:12:00Z">
              <w:r w:rsidRPr="00E02DB2">
                <w:rPr>
                  <w:rFonts w:ascii="Calibri" w:eastAsia="PMingLiU" w:hAnsi="Calibri" w:cs="Calibri"/>
                  <w:color w:val="000000"/>
                  <w:sz w:val="22"/>
                  <w:szCs w:val="22"/>
                  <w:lang w:val="en-PH" w:eastAsia="en-US"/>
                </w:rPr>
                <w:t>0.58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73" w:author="Diana Machado" w:date="2019-04-05T18:12:00Z"/>
                <w:rFonts w:ascii="Calibri" w:eastAsia="PMingLiU" w:hAnsi="Calibri" w:cs="Calibri"/>
                <w:color w:val="000000"/>
                <w:sz w:val="22"/>
                <w:szCs w:val="22"/>
                <w:lang w:val="en-PH" w:eastAsia="en-US"/>
              </w:rPr>
            </w:pPr>
            <w:ins w:id="34774" w:author="Diana Machado" w:date="2019-04-05T18:12:00Z">
              <w:r w:rsidRPr="00E02DB2">
                <w:rPr>
                  <w:rFonts w:ascii="Calibri" w:eastAsia="PMingLiU" w:hAnsi="Calibri" w:cs="Calibri"/>
                  <w:color w:val="000000"/>
                  <w:sz w:val="22"/>
                  <w:szCs w:val="22"/>
                  <w:lang w:val="en-PH" w:eastAsia="en-US"/>
                </w:rPr>
                <w:t>0.73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75" w:author="Diana Machado" w:date="2019-04-05T18:12:00Z"/>
                <w:rFonts w:ascii="Calibri" w:eastAsia="PMingLiU" w:hAnsi="Calibri" w:cs="Calibri"/>
                <w:color w:val="000000"/>
                <w:sz w:val="22"/>
                <w:szCs w:val="22"/>
                <w:lang w:val="en-PH" w:eastAsia="en-US"/>
              </w:rPr>
            </w:pPr>
            <w:ins w:id="34776" w:author="Diana Machado" w:date="2019-04-05T18:12:00Z">
              <w:r w:rsidRPr="00E02DB2">
                <w:rPr>
                  <w:rFonts w:ascii="Calibri" w:eastAsia="PMingLiU" w:hAnsi="Calibri" w:cs="Calibri"/>
                  <w:color w:val="000000"/>
                  <w:sz w:val="22"/>
                  <w:szCs w:val="22"/>
                  <w:lang w:val="en-PH" w:eastAsia="en-US"/>
                </w:rPr>
                <w:t>0.13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77" w:author="Diana Machado" w:date="2019-04-05T18:12:00Z"/>
                <w:rFonts w:ascii="Calibri" w:eastAsia="PMingLiU" w:hAnsi="Calibri" w:cs="Calibri"/>
                <w:color w:val="000000"/>
                <w:sz w:val="22"/>
                <w:szCs w:val="22"/>
                <w:lang w:val="en-PH" w:eastAsia="en-US"/>
              </w:rPr>
            </w:pPr>
            <w:ins w:id="34778" w:author="Diana Machado" w:date="2019-04-05T18:12:00Z">
              <w:r w:rsidRPr="00E02DB2">
                <w:rPr>
                  <w:rFonts w:ascii="Calibri" w:eastAsia="PMingLiU" w:hAnsi="Calibri" w:cs="Calibri"/>
                  <w:color w:val="000000"/>
                  <w:sz w:val="22"/>
                  <w:szCs w:val="22"/>
                  <w:lang w:val="en-PH" w:eastAsia="en-US"/>
                </w:rPr>
                <w:t>0.12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79" w:author="Diana Machado" w:date="2019-04-05T18:12:00Z"/>
                <w:rFonts w:ascii="Calibri" w:eastAsia="PMingLiU" w:hAnsi="Calibri" w:cs="Calibri"/>
                <w:color w:val="000000"/>
                <w:sz w:val="22"/>
                <w:szCs w:val="22"/>
                <w:lang w:val="en-PH" w:eastAsia="en-US"/>
              </w:rPr>
            </w:pPr>
            <w:ins w:id="34780" w:author="Diana Machado" w:date="2019-04-05T18:12:00Z">
              <w:r w:rsidRPr="00E02DB2">
                <w:rPr>
                  <w:rFonts w:ascii="Calibri" w:eastAsia="PMingLiU" w:hAnsi="Calibri" w:cs="Calibri"/>
                  <w:color w:val="000000"/>
                  <w:sz w:val="22"/>
                  <w:szCs w:val="22"/>
                  <w:lang w:val="en-PH" w:eastAsia="en-US"/>
                </w:rPr>
                <w:t>0.17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81" w:author="Diana Machado" w:date="2019-04-05T18:12:00Z"/>
                <w:rFonts w:ascii="Calibri" w:eastAsia="PMingLiU" w:hAnsi="Calibri" w:cs="Calibri"/>
                <w:color w:val="000000"/>
                <w:sz w:val="22"/>
                <w:szCs w:val="22"/>
                <w:lang w:val="en-PH" w:eastAsia="en-US"/>
              </w:rPr>
            </w:pPr>
            <w:ins w:id="34782" w:author="Diana Machado" w:date="2019-04-05T18:12:00Z">
              <w:r w:rsidRPr="00E02DB2">
                <w:rPr>
                  <w:rFonts w:ascii="Calibri" w:eastAsia="PMingLiU" w:hAnsi="Calibri" w:cs="Calibri"/>
                  <w:color w:val="000000"/>
                  <w:sz w:val="22"/>
                  <w:szCs w:val="22"/>
                  <w:lang w:val="en-PH" w:eastAsia="en-US"/>
                </w:rPr>
                <w:t>0.14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83" w:author="Diana Machado" w:date="2019-04-05T18:12:00Z"/>
                <w:rFonts w:ascii="Calibri" w:eastAsia="PMingLiU" w:hAnsi="Calibri" w:cs="Calibri"/>
                <w:color w:val="000000"/>
                <w:sz w:val="22"/>
                <w:szCs w:val="22"/>
                <w:lang w:val="en-PH" w:eastAsia="en-US"/>
              </w:rPr>
            </w:pPr>
            <w:ins w:id="34784" w:author="Diana Machado" w:date="2019-04-05T18:12:00Z">
              <w:r w:rsidRPr="00E02DB2">
                <w:rPr>
                  <w:rFonts w:ascii="Calibri" w:eastAsia="PMingLiU" w:hAnsi="Calibri" w:cs="Calibri"/>
                  <w:color w:val="000000"/>
                  <w:sz w:val="22"/>
                  <w:szCs w:val="22"/>
                  <w:lang w:val="en-PH" w:eastAsia="en-US"/>
                </w:rPr>
                <w:t>1.388</w:t>
              </w:r>
            </w:ins>
          </w:p>
        </w:tc>
      </w:tr>
      <w:tr w:rsidR="004B7BAF" w:rsidRPr="00E02DB2" w:rsidTr="004B7BAF">
        <w:trPr>
          <w:trHeight w:val="286"/>
          <w:ins w:id="3478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78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787" w:author="Diana Machado" w:date="2019-04-05T18:12:00Z"/>
                <w:rFonts w:ascii="Calibri" w:eastAsia="PMingLiU" w:hAnsi="Calibri" w:cs="Calibri"/>
                <w:color w:val="000000"/>
                <w:sz w:val="22"/>
                <w:szCs w:val="22"/>
                <w:lang w:val="en-PH" w:eastAsia="en-US"/>
              </w:rPr>
            </w:pPr>
            <w:ins w:id="34788"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89" w:author="Diana Machado" w:date="2019-04-05T18:12:00Z"/>
                <w:rFonts w:ascii="Calibri" w:eastAsia="PMingLiU" w:hAnsi="Calibri" w:cs="Calibri"/>
                <w:color w:val="000000"/>
                <w:sz w:val="22"/>
                <w:szCs w:val="22"/>
                <w:lang w:val="en-PH" w:eastAsia="en-US"/>
              </w:rPr>
            </w:pPr>
            <w:ins w:id="34790" w:author="Diana Machado" w:date="2019-04-05T18:12:00Z">
              <w:r w:rsidRPr="00E02DB2">
                <w:rPr>
                  <w:rFonts w:ascii="Calibri" w:eastAsia="PMingLiU" w:hAnsi="Calibri" w:cs="Calibri"/>
                  <w:color w:val="000000"/>
                  <w:sz w:val="22"/>
                  <w:szCs w:val="22"/>
                  <w:lang w:val="en-PH" w:eastAsia="en-US"/>
                </w:rPr>
                <w:t>0.83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91" w:author="Diana Machado" w:date="2019-04-05T18:12:00Z"/>
                <w:rFonts w:ascii="Calibri" w:eastAsia="PMingLiU" w:hAnsi="Calibri" w:cs="Calibri"/>
                <w:color w:val="000000"/>
                <w:sz w:val="22"/>
                <w:szCs w:val="22"/>
                <w:lang w:val="en-PH" w:eastAsia="en-US"/>
              </w:rPr>
            </w:pPr>
            <w:ins w:id="34792" w:author="Diana Machado" w:date="2019-04-05T18:12:00Z">
              <w:r w:rsidRPr="00E02DB2">
                <w:rPr>
                  <w:rFonts w:ascii="Calibri" w:eastAsia="PMingLiU" w:hAnsi="Calibri" w:cs="Calibri"/>
                  <w:color w:val="000000"/>
                  <w:sz w:val="22"/>
                  <w:szCs w:val="22"/>
                  <w:lang w:val="en-PH" w:eastAsia="en-US"/>
                </w:rPr>
                <w:t>0.79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93" w:author="Diana Machado" w:date="2019-04-05T18:12:00Z"/>
                <w:rFonts w:ascii="Calibri" w:eastAsia="PMingLiU" w:hAnsi="Calibri" w:cs="Calibri"/>
                <w:color w:val="000000"/>
                <w:sz w:val="22"/>
                <w:szCs w:val="22"/>
                <w:lang w:val="en-PH" w:eastAsia="en-US"/>
              </w:rPr>
            </w:pPr>
            <w:ins w:id="34794" w:author="Diana Machado" w:date="2019-04-05T18:12:00Z">
              <w:r w:rsidRPr="00E02DB2">
                <w:rPr>
                  <w:rFonts w:ascii="Calibri" w:eastAsia="PMingLiU" w:hAnsi="Calibri" w:cs="Calibri"/>
                  <w:color w:val="000000"/>
                  <w:sz w:val="22"/>
                  <w:szCs w:val="22"/>
                  <w:lang w:val="en-PH" w:eastAsia="en-US"/>
                </w:rPr>
                <w:t>2.16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95" w:author="Diana Machado" w:date="2019-04-05T18:12:00Z"/>
                <w:rFonts w:ascii="Calibri" w:eastAsia="PMingLiU" w:hAnsi="Calibri" w:cs="Calibri"/>
                <w:color w:val="000000"/>
                <w:sz w:val="22"/>
                <w:szCs w:val="22"/>
                <w:lang w:val="en-PH" w:eastAsia="en-US"/>
              </w:rPr>
            </w:pPr>
            <w:ins w:id="34796" w:author="Diana Machado" w:date="2019-04-05T18:12:00Z">
              <w:r w:rsidRPr="00E02DB2">
                <w:rPr>
                  <w:rFonts w:ascii="Calibri" w:eastAsia="PMingLiU" w:hAnsi="Calibri" w:cs="Calibri"/>
                  <w:color w:val="000000"/>
                  <w:sz w:val="22"/>
                  <w:szCs w:val="22"/>
                  <w:lang w:val="en-PH" w:eastAsia="en-US"/>
                </w:rPr>
                <w:t>0.18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97" w:author="Diana Machado" w:date="2019-04-05T18:12:00Z"/>
                <w:rFonts w:ascii="Calibri" w:eastAsia="PMingLiU" w:hAnsi="Calibri" w:cs="Calibri"/>
                <w:color w:val="000000"/>
                <w:sz w:val="22"/>
                <w:szCs w:val="22"/>
                <w:lang w:val="en-PH" w:eastAsia="en-US"/>
              </w:rPr>
            </w:pPr>
            <w:ins w:id="34798" w:author="Diana Machado" w:date="2019-04-05T18:12:00Z">
              <w:r w:rsidRPr="00E02DB2">
                <w:rPr>
                  <w:rFonts w:ascii="Calibri" w:eastAsia="PMingLiU" w:hAnsi="Calibri" w:cs="Calibri"/>
                  <w:color w:val="000000"/>
                  <w:sz w:val="22"/>
                  <w:szCs w:val="22"/>
                  <w:lang w:val="en-PH" w:eastAsia="en-US"/>
                </w:rPr>
                <w:t>0.168</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799" w:author="Diana Machado" w:date="2019-04-05T18:12:00Z"/>
                <w:rFonts w:ascii="Calibri" w:eastAsia="PMingLiU" w:hAnsi="Calibri" w:cs="Calibri"/>
                <w:color w:val="000000"/>
                <w:sz w:val="22"/>
                <w:szCs w:val="22"/>
                <w:lang w:val="en-PH" w:eastAsia="en-US"/>
              </w:rPr>
            </w:pPr>
            <w:ins w:id="34800" w:author="Diana Machado" w:date="2019-04-05T18:12:00Z">
              <w:r w:rsidRPr="00E02DB2">
                <w:rPr>
                  <w:rFonts w:ascii="Calibri" w:eastAsia="PMingLiU" w:hAnsi="Calibri" w:cs="Calibri"/>
                  <w:color w:val="000000"/>
                  <w:sz w:val="22"/>
                  <w:szCs w:val="22"/>
                  <w:lang w:val="en-PH" w:eastAsia="en-US"/>
                </w:rPr>
                <w:t>0.232</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801" w:author="Diana Machado" w:date="2019-04-05T18:12:00Z"/>
                <w:rFonts w:ascii="Calibri" w:eastAsia="PMingLiU" w:hAnsi="Calibri" w:cs="Calibri"/>
                <w:color w:val="000000"/>
                <w:sz w:val="22"/>
                <w:szCs w:val="22"/>
                <w:lang w:val="en-PH" w:eastAsia="en-US"/>
              </w:rPr>
            </w:pPr>
            <w:ins w:id="34802" w:author="Diana Machado" w:date="2019-04-05T18:12:00Z">
              <w:r w:rsidRPr="00E02DB2">
                <w:rPr>
                  <w:rFonts w:ascii="Calibri" w:eastAsia="PMingLiU" w:hAnsi="Calibri" w:cs="Calibri"/>
                  <w:color w:val="000000"/>
                  <w:sz w:val="22"/>
                  <w:szCs w:val="22"/>
                  <w:lang w:val="en-PH" w:eastAsia="en-US"/>
                </w:rPr>
                <w:t>0.25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03" w:author="Diana Machado" w:date="2019-04-05T18:12:00Z"/>
                <w:rFonts w:ascii="Calibri" w:eastAsia="PMingLiU" w:hAnsi="Calibri" w:cs="Calibri"/>
                <w:color w:val="000000"/>
                <w:sz w:val="22"/>
                <w:szCs w:val="22"/>
                <w:lang w:val="en-PH" w:eastAsia="en-US"/>
              </w:rPr>
            </w:pPr>
            <w:ins w:id="34804" w:author="Diana Machado" w:date="2019-04-05T18:12:00Z">
              <w:r w:rsidRPr="00E02DB2">
                <w:rPr>
                  <w:rFonts w:ascii="Calibri" w:eastAsia="PMingLiU" w:hAnsi="Calibri" w:cs="Calibri"/>
                  <w:color w:val="000000"/>
                  <w:sz w:val="22"/>
                  <w:szCs w:val="22"/>
                  <w:lang w:val="en-PH" w:eastAsia="en-US"/>
                </w:rPr>
                <w:t>2.241</w:t>
              </w:r>
            </w:ins>
          </w:p>
        </w:tc>
      </w:tr>
      <w:tr w:rsidR="004B7BAF" w:rsidRPr="00E02DB2" w:rsidTr="004B7BAF">
        <w:trPr>
          <w:trHeight w:val="286"/>
          <w:ins w:id="3480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80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807" w:author="Diana Machado" w:date="2019-04-05T18:12:00Z"/>
                <w:rFonts w:ascii="Calibri" w:eastAsia="PMingLiU" w:hAnsi="Calibri" w:cs="Calibri"/>
                <w:color w:val="000000"/>
                <w:sz w:val="22"/>
                <w:szCs w:val="22"/>
                <w:lang w:val="en-PH" w:eastAsia="en-US"/>
              </w:rPr>
            </w:pPr>
            <w:ins w:id="34808"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09" w:author="Diana Machado" w:date="2019-04-05T18:12:00Z"/>
                <w:rFonts w:ascii="Calibri" w:eastAsia="PMingLiU" w:hAnsi="Calibri" w:cs="Calibri"/>
                <w:color w:val="000000"/>
                <w:sz w:val="22"/>
                <w:szCs w:val="22"/>
                <w:lang w:val="en-PH" w:eastAsia="en-US"/>
              </w:rPr>
            </w:pPr>
            <w:ins w:id="34810" w:author="Diana Machado" w:date="2019-04-05T18:12:00Z">
              <w:r w:rsidRPr="00E02DB2">
                <w:rPr>
                  <w:rFonts w:ascii="Calibri" w:eastAsia="PMingLiU" w:hAnsi="Calibri" w:cs="Calibri"/>
                  <w:color w:val="000000"/>
                  <w:sz w:val="22"/>
                  <w:szCs w:val="22"/>
                  <w:lang w:val="en-PH" w:eastAsia="en-US"/>
                </w:rPr>
                <w:t>1.69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11" w:author="Diana Machado" w:date="2019-04-05T18:12:00Z"/>
                <w:rFonts w:ascii="Calibri" w:eastAsia="PMingLiU" w:hAnsi="Calibri" w:cs="Calibri"/>
                <w:color w:val="000000"/>
                <w:sz w:val="22"/>
                <w:szCs w:val="22"/>
                <w:lang w:val="en-PH" w:eastAsia="en-US"/>
              </w:rPr>
            </w:pPr>
            <w:ins w:id="34812" w:author="Diana Machado" w:date="2019-04-05T18:12:00Z">
              <w:r w:rsidRPr="00E02DB2">
                <w:rPr>
                  <w:rFonts w:ascii="Calibri" w:eastAsia="PMingLiU" w:hAnsi="Calibri" w:cs="Calibri"/>
                  <w:color w:val="000000"/>
                  <w:sz w:val="22"/>
                  <w:szCs w:val="22"/>
                  <w:lang w:val="en-PH" w:eastAsia="en-US"/>
                </w:rPr>
                <w:t>1.57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13" w:author="Diana Machado" w:date="2019-04-05T18:12:00Z"/>
                <w:rFonts w:ascii="Calibri" w:eastAsia="PMingLiU" w:hAnsi="Calibri" w:cs="Calibri"/>
                <w:color w:val="000000"/>
                <w:sz w:val="22"/>
                <w:szCs w:val="22"/>
                <w:lang w:val="en-PH" w:eastAsia="en-US"/>
              </w:rPr>
            </w:pPr>
            <w:ins w:id="34814" w:author="Diana Machado" w:date="2019-04-05T18:12:00Z">
              <w:r w:rsidRPr="00E02DB2">
                <w:rPr>
                  <w:rFonts w:ascii="Calibri" w:eastAsia="PMingLiU" w:hAnsi="Calibri" w:cs="Calibri"/>
                  <w:color w:val="000000"/>
                  <w:sz w:val="22"/>
                  <w:szCs w:val="22"/>
                  <w:lang w:val="en-PH" w:eastAsia="en-US"/>
                </w:rPr>
                <w:t>5.96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15" w:author="Diana Machado" w:date="2019-04-05T18:12:00Z"/>
                <w:rFonts w:ascii="Calibri" w:eastAsia="PMingLiU" w:hAnsi="Calibri" w:cs="Calibri"/>
                <w:color w:val="000000"/>
                <w:sz w:val="22"/>
                <w:szCs w:val="22"/>
                <w:lang w:val="en-PH" w:eastAsia="en-US"/>
              </w:rPr>
            </w:pPr>
            <w:ins w:id="34816" w:author="Diana Machado" w:date="2019-04-05T18:12:00Z">
              <w:r w:rsidRPr="00E02DB2">
                <w:rPr>
                  <w:rFonts w:ascii="Calibri" w:eastAsia="PMingLiU" w:hAnsi="Calibri" w:cs="Calibri"/>
                  <w:color w:val="000000"/>
                  <w:sz w:val="22"/>
                  <w:szCs w:val="22"/>
                  <w:lang w:val="en-PH" w:eastAsia="en-US"/>
                </w:rPr>
                <w:t>0.46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17" w:author="Diana Machado" w:date="2019-04-05T18:12:00Z"/>
                <w:rFonts w:ascii="Calibri" w:eastAsia="PMingLiU" w:hAnsi="Calibri" w:cs="Calibri"/>
                <w:color w:val="000000"/>
                <w:sz w:val="22"/>
                <w:szCs w:val="22"/>
                <w:lang w:val="en-PH" w:eastAsia="en-US"/>
              </w:rPr>
            </w:pPr>
            <w:ins w:id="34818" w:author="Diana Machado" w:date="2019-04-05T18:12:00Z">
              <w:r w:rsidRPr="00E02DB2">
                <w:rPr>
                  <w:rFonts w:ascii="Calibri" w:eastAsia="PMingLiU" w:hAnsi="Calibri" w:cs="Calibri"/>
                  <w:color w:val="000000"/>
                  <w:sz w:val="22"/>
                  <w:szCs w:val="22"/>
                  <w:lang w:val="en-PH" w:eastAsia="en-US"/>
                </w:rPr>
                <w:t>0.36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19" w:author="Diana Machado" w:date="2019-04-05T18:12:00Z"/>
                <w:rFonts w:ascii="Calibri" w:eastAsia="PMingLiU" w:hAnsi="Calibri" w:cs="Calibri"/>
                <w:color w:val="000000"/>
                <w:sz w:val="22"/>
                <w:szCs w:val="22"/>
                <w:lang w:val="en-PH" w:eastAsia="en-US"/>
              </w:rPr>
            </w:pPr>
            <w:ins w:id="34820" w:author="Diana Machado" w:date="2019-04-05T18:12:00Z">
              <w:r w:rsidRPr="00E02DB2">
                <w:rPr>
                  <w:rFonts w:ascii="Calibri" w:eastAsia="PMingLiU" w:hAnsi="Calibri" w:cs="Calibri"/>
                  <w:color w:val="000000"/>
                  <w:sz w:val="22"/>
                  <w:szCs w:val="22"/>
                  <w:lang w:val="en-PH" w:eastAsia="en-US"/>
                </w:rPr>
                <w:t>0.52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21" w:author="Diana Machado" w:date="2019-04-05T18:12:00Z"/>
                <w:rFonts w:ascii="Calibri" w:eastAsia="PMingLiU" w:hAnsi="Calibri" w:cs="Calibri"/>
                <w:color w:val="000000"/>
                <w:sz w:val="22"/>
                <w:szCs w:val="22"/>
                <w:lang w:val="en-PH" w:eastAsia="en-US"/>
              </w:rPr>
            </w:pPr>
            <w:ins w:id="34822" w:author="Diana Machado" w:date="2019-04-05T18:12:00Z">
              <w:r w:rsidRPr="00E02DB2">
                <w:rPr>
                  <w:rFonts w:ascii="Calibri" w:eastAsia="PMingLiU" w:hAnsi="Calibri" w:cs="Calibri"/>
                  <w:color w:val="000000"/>
                  <w:sz w:val="22"/>
                  <w:szCs w:val="22"/>
                  <w:lang w:val="en-PH" w:eastAsia="en-US"/>
                </w:rPr>
                <w:t>0.43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23" w:author="Diana Machado" w:date="2019-04-05T18:12:00Z"/>
                <w:rFonts w:ascii="Calibri" w:eastAsia="PMingLiU" w:hAnsi="Calibri" w:cs="Calibri"/>
                <w:color w:val="000000"/>
                <w:sz w:val="22"/>
                <w:szCs w:val="22"/>
                <w:lang w:val="en-PH" w:eastAsia="en-US"/>
              </w:rPr>
            </w:pPr>
            <w:ins w:id="34824" w:author="Diana Machado" w:date="2019-04-05T18:12:00Z">
              <w:r w:rsidRPr="00E02DB2">
                <w:rPr>
                  <w:rFonts w:ascii="Calibri" w:eastAsia="PMingLiU" w:hAnsi="Calibri" w:cs="Calibri"/>
                  <w:color w:val="000000"/>
                  <w:sz w:val="22"/>
                  <w:szCs w:val="22"/>
                  <w:lang w:val="en-PH" w:eastAsia="en-US"/>
                </w:rPr>
                <w:t>4.707</w:t>
              </w:r>
            </w:ins>
          </w:p>
        </w:tc>
      </w:tr>
      <w:tr w:rsidR="004B7BAF" w:rsidRPr="00E02DB2" w:rsidTr="004B7BAF">
        <w:trPr>
          <w:trHeight w:val="286"/>
          <w:ins w:id="34825"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82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827"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28"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29"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30"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3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32"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33"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3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35"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83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837" w:author="Diana Machado" w:date="2019-04-05T18:12:00Z"/>
                <w:rFonts w:ascii="Calibri" w:eastAsia="PMingLiU" w:hAnsi="Calibri" w:cs="Calibri"/>
                <w:color w:val="000000"/>
                <w:sz w:val="22"/>
                <w:szCs w:val="22"/>
                <w:lang w:val="en-PH" w:eastAsia="en-US"/>
              </w:rPr>
            </w:pPr>
            <w:ins w:id="34838" w:author="Diana Machado" w:date="2019-04-05T18:12:00Z">
              <w:r w:rsidRPr="00E02DB2">
                <w:rPr>
                  <w:rFonts w:ascii="Calibri" w:eastAsia="PMingLiU" w:hAnsi="Calibri" w:cs="Calibri"/>
                  <w:color w:val="000000"/>
                  <w:sz w:val="22"/>
                  <w:szCs w:val="22"/>
                  <w:lang w:val="en-PH" w:eastAsia="en-US"/>
                </w:rPr>
                <w:t>Escambia</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839" w:author="Diana Machado" w:date="2019-04-05T18:12:00Z"/>
                <w:rFonts w:ascii="Calibri" w:eastAsia="PMingLiU" w:hAnsi="Calibri" w:cs="Calibri"/>
                <w:color w:val="000000"/>
                <w:sz w:val="22"/>
                <w:szCs w:val="22"/>
                <w:lang w:val="en-PH" w:eastAsia="en-US"/>
              </w:rPr>
            </w:pPr>
            <w:ins w:id="34840"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41" w:author="Diana Machado" w:date="2019-04-05T18:12:00Z"/>
                <w:rFonts w:ascii="Calibri" w:eastAsia="PMingLiU" w:hAnsi="Calibri" w:cs="Calibri"/>
                <w:color w:val="000000"/>
                <w:sz w:val="22"/>
                <w:szCs w:val="22"/>
                <w:lang w:val="en-PH" w:eastAsia="en-US"/>
              </w:rPr>
            </w:pPr>
            <w:ins w:id="34842" w:author="Diana Machado" w:date="2019-04-05T18:12:00Z">
              <w:r w:rsidRPr="00E02DB2">
                <w:rPr>
                  <w:rFonts w:ascii="Calibri" w:eastAsia="PMingLiU" w:hAnsi="Calibri" w:cs="Calibri"/>
                  <w:color w:val="000000"/>
                  <w:sz w:val="22"/>
                  <w:szCs w:val="22"/>
                  <w:lang w:val="en-PH" w:eastAsia="en-US"/>
                </w:rPr>
                <w:t>1.56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43" w:author="Diana Machado" w:date="2019-04-05T18:12:00Z"/>
                <w:rFonts w:ascii="Calibri" w:eastAsia="PMingLiU" w:hAnsi="Calibri" w:cs="Calibri"/>
                <w:color w:val="000000"/>
                <w:sz w:val="22"/>
                <w:szCs w:val="22"/>
                <w:lang w:val="en-PH" w:eastAsia="en-US"/>
              </w:rPr>
            </w:pPr>
            <w:ins w:id="34844" w:author="Diana Machado" w:date="2019-04-05T18:12:00Z">
              <w:r w:rsidRPr="00E02DB2">
                <w:rPr>
                  <w:rFonts w:ascii="Calibri" w:eastAsia="PMingLiU" w:hAnsi="Calibri" w:cs="Calibri"/>
                  <w:color w:val="000000"/>
                  <w:sz w:val="22"/>
                  <w:szCs w:val="22"/>
                  <w:lang w:val="en-PH" w:eastAsia="en-US"/>
                </w:rPr>
                <w:t>1.56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45" w:author="Diana Machado" w:date="2019-04-05T18:12:00Z"/>
                <w:rFonts w:ascii="Calibri" w:eastAsia="PMingLiU" w:hAnsi="Calibri" w:cs="Calibri"/>
                <w:color w:val="000000"/>
                <w:sz w:val="22"/>
                <w:szCs w:val="22"/>
                <w:lang w:val="en-PH" w:eastAsia="en-US"/>
              </w:rPr>
            </w:pPr>
            <w:ins w:id="34846" w:author="Diana Machado" w:date="2019-04-05T18:12:00Z">
              <w:r w:rsidRPr="00E02DB2">
                <w:rPr>
                  <w:rFonts w:ascii="Calibri" w:eastAsia="PMingLiU" w:hAnsi="Calibri" w:cs="Calibri"/>
                  <w:color w:val="000000"/>
                  <w:sz w:val="22"/>
                  <w:szCs w:val="22"/>
                  <w:lang w:val="en-PH" w:eastAsia="en-US"/>
                </w:rPr>
                <w:t>2.96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47" w:author="Diana Machado" w:date="2019-04-05T18:12:00Z"/>
                <w:rFonts w:ascii="Calibri" w:eastAsia="PMingLiU" w:hAnsi="Calibri" w:cs="Calibri"/>
                <w:color w:val="000000"/>
                <w:sz w:val="22"/>
                <w:szCs w:val="22"/>
                <w:lang w:val="en-PH" w:eastAsia="en-US"/>
              </w:rPr>
            </w:pPr>
            <w:ins w:id="34848" w:author="Diana Machado" w:date="2019-04-05T18:12:00Z">
              <w:r w:rsidRPr="00E02DB2">
                <w:rPr>
                  <w:rFonts w:ascii="Calibri" w:eastAsia="PMingLiU" w:hAnsi="Calibri" w:cs="Calibri"/>
                  <w:color w:val="000000"/>
                  <w:sz w:val="22"/>
                  <w:szCs w:val="22"/>
                  <w:lang w:val="en-PH" w:eastAsia="en-US"/>
                </w:rPr>
                <w:t>0.37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49" w:author="Diana Machado" w:date="2019-04-05T18:12:00Z"/>
                <w:rFonts w:ascii="Calibri" w:eastAsia="PMingLiU" w:hAnsi="Calibri" w:cs="Calibri"/>
                <w:color w:val="000000"/>
                <w:sz w:val="22"/>
                <w:szCs w:val="22"/>
                <w:lang w:val="en-PH" w:eastAsia="en-US"/>
              </w:rPr>
            </w:pPr>
            <w:ins w:id="34850" w:author="Diana Machado" w:date="2019-04-05T18:12:00Z">
              <w:r w:rsidRPr="00E02DB2">
                <w:rPr>
                  <w:rFonts w:ascii="Calibri" w:eastAsia="PMingLiU" w:hAnsi="Calibri" w:cs="Calibri"/>
                  <w:color w:val="000000"/>
                  <w:sz w:val="22"/>
                  <w:szCs w:val="22"/>
                  <w:lang w:val="en-PH" w:eastAsia="en-US"/>
                </w:rPr>
                <w:t>0.35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51" w:author="Diana Machado" w:date="2019-04-05T18:12:00Z"/>
                <w:rFonts w:ascii="Calibri" w:eastAsia="PMingLiU" w:hAnsi="Calibri" w:cs="Calibri"/>
                <w:color w:val="000000"/>
                <w:sz w:val="22"/>
                <w:szCs w:val="22"/>
                <w:lang w:val="en-PH" w:eastAsia="en-US"/>
              </w:rPr>
            </w:pPr>
            <w:ins w:id="34852" w:author="Diana Machado" w:date="2019-04-05T18:12:00Z">
              <w:r w:rsidRPr="00E02DB2">
                <w:rPr>
                  <w:rFonts w:ascii="Calibri" w:eastAsia="PMingLiU" w:hAnsi="Calibri" w:cs="Calibri"/>
                  <w:color w:val="000000"/>
                  <w:sz w:val="22"/>
                  <w:szCs w:val="22"/>
                  <w:lang w:val="en-PH" w:eastAsia="en-US"/>
                </w:rPr>
                <w:t>0.46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53" w:author="Diana Machado" w:date="2019-04-05T18:12:00Z"/>
                <w:rFonts w:ascii="Calibri" w:eastAsia="PMingLiU" w:hAnsi="Calibri" w:cs="Calibri"/>
                <w:color w:val="000000"/>
                <w:sz w:val="22"/>
                <w:szCs w:val="22"/>
                <w:lang w:val="en-PH" w:eastAsia="en-US"/>
              </w:rPr>
            </w:pPr>
            <w:ins w:id="34854" w:author="Diana Machado" w:date="2019-04-05T18:12:00Z">
              <w:r w:rsidRPr="00E02DB2">
                <w:rPr>
                  <w:rFonts w:ascii="Calibri" w:eastAsia="PMingLiU" w:hAnsi="Calibri" w:cs="Calibri"/>
                  <w:color w:val="000000"/>
                  <w:sz w:val="22"/>
                  <w:szCs w:val="22"/>
                  <w:lang w:val="en-PH" w:eastAsia="en-US"/>
                </w:rPr>
                <w:t>0.43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55" w:author="Diana Machado" w:date="2019-04-05T18:12:00Z"/>
                <w:rFonts w:ascii="Calibri" w:eastAsia="PMingLiU" w:hAnsi="Calibri" w:cs="Calibri"/>
                <w:color w:val="000000"/>
                <w:sz w:val="22"/>
                <w:szCs w:val="22"/>
                <w:lang w:val="en-PH" w:eastAsia="en-US"/>
              </w:rPr>
            </w:pPr>
            <w:ins w:id="34856" w:author="Diana Machado" w:date="2019-04-05T18:12:00Z">
              <w:r w:rsidRPr="00E02DB2">
                <w:rPr>
                  <w:rFonts w:ascii="Calibri" w:eastAsia="PMingLiU" w:hAnsi="Calibri" w:cs="Calibri"/>
                  <w:color w:val="000000"/>
                  <w:sz w:val="22"/>
                  <w:szCs w:val="22"/>
                  <w:lang w:val="en-PH" w:eastAsia="en-US"/>
                </w:rPr>
                <w:t>4.545</w:t>
              </w:r>
            </w:ins>
          </w:p>
        </w:tc>
      </w:tr>
      <w:tr w:rsidR="004B7BAF" w:rsidRPr="00E02DB2" w:rsidTr="004B7BAF">
        <w:trPr>
          <w:trHeight w:val="286"/>
          <w:ins w:id="3485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85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859" w:author="Diana Machado" w:date="2019-04-05T18:12:00Z"/>
                <w:rFonts w:ascii="Calibri" w:eastAsia="PMingLiU" w:hAnsi="Calibri" w:cs="Calibri"/>
                <w:color w:val="000000"/>
                <w:sz w:val="22"/>
                <w:szCs w:val="22"/>
                <w:lang w:val="en-PH" w:eastAsia="en-US"/>
              </w:rPr>
            </w:pPr>
            <w:ins w:id="34860"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61" w:author="Diana Machado" w:date="2019-04-05T18:12:00Z"/>
                <w:rFonts w:ascii="Calibri" w:eastAsia="PMingLiU" w:hAnsi="Calibri" w:cs="Calibri"/>
                <w:color w:val="000000"/>
                <w:sz w:val="22"/>
                <w:szCs w:val="22"/>
                <w:lang w:val="en-PH" w:eastAsia="en-US"/>
              </w:rPr>
            </w:pPr>
            <w:ins w:id="34862" w:author="Diana Machado" w:date="2019-04-05T18:12:00Z">
              <w:r w:rsidRPr="00E02DB2">
                <w:rPr>
                  <w:rFonts w:ascii="Calibri" w:eastAsia="PMingLiU" w:hAnsi="Calibri" w:cs="Calibri"/>
                  <w:color w:val="000000"/>
                  <w:sz w:val="22"/>
                  <w:szCs w:val="22"/>
                  <w:lang w:val="en-PH" w:eastAsia="en-US"/>
                </w:rPr>
                <w:t>2.50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63" w:author="Diana Machado" w:date="2019-04-05T18:12:00Z"/>
                <w:rFonts w:ascii="Calibri" w:eastAsia="PMingLiU" w:hAnsi="Calibri" w:cs="Calibri"/>
                <w:color w:val="000000"/>
                <w:sz w:val="22"/>
                <w:szCs w:val="22"/>
                <w:lang w:val="en-PH" w:eastAsia="en-US"/>
              </w:rPr>
            </w:pPr>
            <w:ins w:id="34864" w:author="Diana Machado" w:date="2019-04-05T18:12:00Z">
              <w:r w:rsidRPr="00E02DB2">
                <w:rPr>
                  <w:rFonts w:ascii="Calibri" w:eastAsia="PMingLiU" w:hAnsi="Calibri" w:cs="Calibri"/>
                  <w:color w:val="000000"/>
                  <w:sz w:val="22"/>
                  <w:szCs w:val="22"/>
                  <w:lang w:val="en-PH" w:eastAsia="en-US"/>
                </w:rPr>
                <w:t>2.46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65" w:author="Diana Machado" w:date="2019-04-05T18:12:00Z"/>
                <w:rFonts w:ascii="Calibri" w:eastAsia="PMingLiU" w:hAnsi="Calibri" w:cs="Calibri"/>
                <w:color w:val="000000"/>
                <w:sz w:val="22"/>
                <w:szCs w:val="22"/>
                <w:lang w:val="en-PH" w:eastAsia="en-US"/>
              </w:rPr>
            </w:pPr>
            <w:ins w:id="34866" w:author="Diana Machado" w:date="2019-04-05T18:12:00Z">
              <w:r w:rsidRPr="00E02DB2">
                <w:rPr>
                  <w:rFonts w:ascii="Calibri" w:eastAsia="PMingLiU" w:hAnsi="Calibri" w:cs="Calibri"/>
                  <w:color w:val="000000"/>
                  <w:sz w:val="22"/>
                  <w:szCs w:val="22"/>
                  <w:lang w:val="en-PH" w:eastAsia="en-US"/>
                </w:rPr>
                <w:t>9.41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67" w:author="Diana Machado" w:date="2019-04-05T18:12:00Z"/>
                <w:rFonts w:ascii="Calibri" w:eastAsia="PMingLiU" w:hAnsi="Calibri" w:cs="Calibri"/>
                <w:color w:val="000000"/>
                <w:sz w:val="22"/>
                <w:szCs w:val="22"/>
                <w:lang w:val="en-PH" w:eastAsia="en-US"/>
              </w:rPr>
            </w:pPr>
            <w:ins w:id="34868" w:author="Diana Machado" w:date="2019-04-05T18:12:00Z">
              <w:r w:rsidRPr="00E02DB2">
                <w:rPr>
                  <w:rFonts w:ascii="Calibri" w:eastAsia="PMingLiU" w:hAnsi="Calibri" w:cs="Calibri"/>
                  <w:color w:val="000000"/>
                  <w:sz w:val="22"/>
                  <w:szCs w:val="22"/>
                  <w:lang w:val="en-PH" w:eastAsia="en-US"/>
                </w:rPr>
                <w:t>0.67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69" w:author="Diana Machado" w:date="2019-04-05T18:12:00Z"/>
                <w:rFonts w:ascii="Calibri" w:eastAsia="PMingLiU" w:hAnsi="Calibri" w:cs="Calibri"/>
                <w:color w:val="000000"/>
                <w:sz w:val="22"/>
                <w:szCs w:val="22"/>
                <w:lang w:val="en-PH" w:eastAsia="en-US"/>
              </w:rPr>
            </w:pPr>
            <w:ins w:id="34870" w:author="Diana Machado" w:date="2019-04-05T18:12:00Z">
              <w:r w:rsidRPr="00E02DB2">
                <w:rPr>
                  <w:rFonts w:ascii="Calibri" w:eastAsia="PMingLiU" w:hAnsi="Calibri" w:cs="Calibri"/>
                  <w:color w:val="000000"/>
                  <w:sz w:val="22"/>
                  <w:szCs w:val="22"/>
                  <w:lang w:val="en-PH" w:eastAsia="en-US"/>
                </w:rPr>
                <w:t>0.63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71" w:author="Diana Machado" w:date="2019-04-05T18:12:00Z"/>
                <w:rFonts w:ascii="Calibri" w:eastAsia="PMingLiU" w:hAnsi="Calibri" w:cs="Calibri"/>
                <w:color w:val="000000"/>
                <w:sz w:val="22"/>
                <w:szCs w:val="22"/>
                <w:lang w:val="en-PH" w:eastAsia="en-US"/>
              </w:rPr>
            </w:pPr>
            <w:ins w:id="34872" w:author="Diana Machado" w:date="2019-04-05T18:12:00Z">
              <w:r w:rsidRPr="00E02DB2">
                <w:rPr>
                  <w:rFonts w:ascii="Calibri" w:eastAsia="PMingLiU" w:hAnsi="Calibri" w:cs="Calibri"/>
                  <w:color w:val="000000"/>
                  <w:sz w:val="22"/>
                  <w:szCs w:val="22"/>
                  <w:lang w:val="en-PH" w:eastAsia="en-US"/>
                </w:rPr>
                <w:t>1.14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73" w:author="Diana Machado" w:date="2019-04-05T18:12:00Z"/>
                <w:rFonts w:ascii="Calibri" w:eastAsia="PMingLiU" w:hAnsi="Calibri" w:cs="Calibri"/>
                <w:color w:val="000000"/>
                <w:sz w:val="22"/>
                <w:szCs w:val="22"/>
                <w:lang w:val="en-PH" w:eastAsia="en-US"/>
              </w:rPr>
            </w:pPr>
            <w:ins w:id="34874" w:author="Diana Machado" w:date="2019-04-05T18:12:00Z">
              <w:r w:rsidRPr="00E02DB2">
                <w:rPr>
                  <w:rFonts w:ascii="Calibri" w:eastAsia="PMingLiU" w:hAnsi="Calibri" w:cs="Calibri"/>
                  <w:color w:val="000000"/>
                  <w:sz w:val="22"/>
                  <w:szCs w:val="22"/>
                  <w:lang w:val="en-PH" w:eastAsia="en-US"/>
                </w:rPr>
                <w:t>1.01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75" w:author="Diana Machado" w:date="2019-04-05T18:12:00Z"/>
                <w:rFonts w:ascii="Calibri" w:eastAsia="PMingLiU" w:hAnsi="Calibri" w:cs="Calibri"/>
                <w:color w:val="000000"/>
                <w:sz w:val="22"/>
                <w:szCs w:val="22"/>
                <w:lang w:val="en-PH" w:eastAsia="en-US"/>
              </w:rPr>
            </w:pPr>
            <w:ins w:id="34876" w:author="Diana Machado" w:date="2019-04-05T18:12:00Z">
              <w:r w:rsidRPr="00E02DB2">
                <w:rPr>
                  <w:rFonts w:ascii="Calibri" w:eastAsia="PMingLiU" w:hAnsi="Calibri" w:cs="Calibri"/>
                  <w:color w:val="000000"/>
                  <w:sz w:val="22"/>
                  <w:szCs w:val="22"/>
                  <w:lang w:val="en-PH" w:eastAsia="en-US"/>
                </w:rPr>
                <w:t>7.866</w:t>
              </w:r>
            </w:ins>
          </w:p>
        </w:tc>
      </w:tr>
      <w:tr w:rsidR="004B7BAF" w:rsidRPr="00E02DB2" w:rsidTr="004B7BAF">
        <w:trPr>
          <w:trHeight w:val="286"/>
          <w:ins w:id="3487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87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879" w:author="Diana Machado" w:date="2019-04-05T18:12:00Z"/>
                <w:rFonts w:ascii="Calibri" w:eastAsia="PMingLiU" w:hAnsi="Calibri" w:cs="Calibri"/>
                <w:color w:val="000000"/>
                <w:sz w:val="22"/>
                <w:szCs w:val="22"/>
                <w:lang w:val="en-PH" w:eastAsia="en-US"/>
              </w:rPr>
            </w:pPr>
            <w:ins w:id="34880"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81" w:author="Diana Machado" w:date="2019-04-05T18:12:00Z"/>
                <w:rFonts w:ascii="Calibri" w:eastAsia="PMingLiU" w:hAnsi="Calibri" w:cs="Calibri"/>
                <w:color w:val="000000"/>
                <w:sz w:val="22"/>
                <w:szCs w:val="22"/>
                <w:lang w:val="en-PH" w:eastAsia="en-US"/>
              </w:rPr>
            </w:pPr>
            <w:ins w:id="34882" w:author="Diana Machado" w:date="2019-04-05T18:12:00Z">
              <w:r w:rsidRPr="00E02DB2">
                <w:rPr>
                  <w:rFonts w:ascii="Calibri" w:eastAsia="PMingLiU" w:hAnsi="Calibri" w:cs="Calibri"/>
                  <w:color w:val="000000"/>
                  <w:sz w:val="22"/>
                  <w:szCs w:val="22"/>
                  <w:lang w:val="en-PH" w:eastAsia="en-US"/>
                </w:rPr>
                <w:t>4.26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83" w:author="Diana Machado" w:date="2019-04-05T18:12:00Z"/>
                <w:rFonts w:ascii="Calibri" w:eastAsia="PMingLiU" w:hAnsi="Calibri" w:cs="Calibri"/>
                <w:color w:val="000000"/>
                <w:sz w:val="22"/>
                <w:szCs w:val="22"/>
                <w:lang w:val="en-PH" w:eastAsia="en-US"/>
              </w:rPr>
            </w:pPr>
            <w:ins w:id="34884" w:author="Diana Machado" w:date="2019-04-05T18:12:00Z">
              <w:r w:rsidRPr="00E02DB2">
                <w:rPr>
                  <w:rFonts w:ascii="Calibri" w:eastAsia="PMingLiU" w:hAnsi="Calibri" w:cs="Calibri"/>
                  <w:color w:val="000000"/>
                  <w:sz w:val="22"/>
                  <w:szCs w:val="22"/>
                  <w:lang w:val="en-PH" w:eastAsia="en-US"/>
                </w:rPr>
                <w:t>3.28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85" w:author="Diana Machado" w:date="2019-04-05T18:12:00Z"/>
                <w:rFonts w:ascii="Calibri" w:eastAsia="PMingLiU" w:hAnsi="Calibri" w:cs="Calibri"/>
                <w:color w:val="000000"/>
                <w:sz w:val="22"/>
                <w:szCs w:val="22"/>
                <w:lang w:val="en-PH" w:eastAsia="en-US"/>
              </w:rPr>
            </w:pPr>
            <w:ins w:id="34886" w:author="Diana Machado" w:date="2019-04-05T18:12:00Z">
              <w:r w:rsidRPr="00E02DB2">
                <w:rPr>
                  <w:rFonts w:ascii="Calibri" w:eastAsia="PMingLiU" w:hAnsi="Calibri" w:cs="Calibri"/>
                  <w:color w:val="000000"/>
                  <w:sz w:val="22"/>
                  <w:szCs w:val="22"/>
                  <w:lang w:val="en-PH" w:eastAsia="en-US"/>
                </w:rPr>
                <w:t>18.00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87" w:author="Diana Machado" w:date="2019-04-05T18:12:00Z"/>
                <w:rFonts w:ascii="Calibri" w:eastAsia="PMingLiU" w:hAnsi="Calibri" w:cs="Calibri"/>
                <w:color w:val="000000"/>
                <w:sz w:val="22"/>
                <w:szCs w:val="22"/>
                <w:lang w:val="en-PH" w:eastAsia="en-US"/>
              </w:rPr>
            </w:pPr>
            <w:ins w:id="34888" w:author="Diana Machado" w:date="2019-04-05T18:12:00Z">
              <w:r w:rsidRPr="00E02DB2">
                <w:rPr>
                  <w:rFonts w:ascii="Calibri" w:eastAsia="PMingLiU" w:hAnsi="Calibri" w:cs="Calibri"/>
                  <w:color w:val="000000"/>
                  <w:sz w:val="22"/>
                  <w:szCs w:val="22"/>
                  <w:lang w:val="en-PH" w:eastAsia="en-US"/>
                </w:rPr>
                <w:t>2.55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89" w:author="Diana Machado" w:date="2019-04-05T18:12:00Z"/>
                <w:rFonts w:ascii="Calibri" w:eastAsia="PMingLiU" w:hAnsi="Calibri" w:cs="Calibri"/>
                <w:color w:val="000000"/>
                <w:sz w:val="22"/>
                <w:szCs w:val="22"/>
                <w:lang w:val="en-PH" w:eastAsia="en-US"/>
              </w:rPr>
            </w:pPr>
            <w:ins w:id="34890" w:author="Diana Machado" w:date="2019-04-05T18:12:00Z">
              <w:r w:rsidRPr="00E02DB2">
                <w:rPr>
                  <w:rFonts w:ascii="Calibri" w:eastAsia="PMingLiU" w:hAnsi="Calibri" w:cs="Calibri"/>
                  <w:color w:val="000000"/>
                  <w:sz w:val="22"/>
                  <w:szCs w:val="22"/>
                  <w:lang w:val="en-PH" w:eastAsia="en-US"/>
                </w:rPr>
                <w:t>1.428</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891" w:author="Diana Machado" w:date="2019-04-05T18:12:00Z"/>
                <w:rFonts w:ascii="Calibri" w:eastAsia="PMingLiU" w:hAnsi="Calibri" w:cs="Calibri"/>
                <w:color w:val="000000"/>
                <w:sz w:val="22"/>
                <w:szCs w:val="22"/>
                <w:lang w:val="en-PH" w:eastAsia="en-US"/>
              </w:rPr>
            </w:pPr>
            <w:ins w:id="34892" w:author="Diana Machado" w:date="2019-04-05T18:12:00Z">
              <w:r w:rsidRPr="00E02DB2">
                <w:rPr>
                  <w:rFonts w:ascii="Calibri" w:eastAsia="PMingLiU" w:hAnsi="Calibri" w:cs="Calibri"/>
                  <w:color w:val="000000"/>
                  <w:sz w:val="22"/>
                  <w:szCs w:val="22"/>
                  <w:lang w:val="en-PH" w:eastAsia="en-US"/>
                </w:rPr>
                <w:t>2.184</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893" w:author="Diana Machado" w:date="2019-04-05T18:12:00Z"/>
                <w:rFonts w:ascii="Calibri" w:eastAsia="PMingLiU" w:hAnsi="Calibri" w:cs="Calibri"/>
                <w:color w:val="000000"/>
                <w:sz w:val="22"/>
                <w:szCs w:val="22"/>
                <w:lang w:val="en-PH" w:eastAsia="en-US"/>
              </w:rPr>
            </w:pPr>
            <w:ins w:id="34894" w:author="Diana Machado" w:date="2019-04-05T18:12:00Z">
              <w:r w:rsidRPr="00E02DB2">
                <w:rPr>
                  <w:rFonts w:ascii="Calibri" w:eastAsia="PMingLiU" w:hAnsi="Calibri" w:cs="Calibri"/>
                  <w:color w:val="000000"/>
                  <w:sz w:val="22"/>
                  <w:szCs w:val="22"/>
                  <w:lang w:val="en-PH" w:eastAsia="en-US"/>
                </w:rPr>
                <w:t>2.77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95" w:author="Diana Machado" w:date="2019-04-05T18:12:00Z"/>
                <w:rFonts w:ascii="Calibri" w:eastAsia="PMingLiU" w:hAnsi="Calibri" w:cs="Calibri"/>
                <w:color w:val="000000"/>
                <w:sz w:val="22"/>
                <w:szCs w:val="22"/>
                <w:lang w:val="en-PH" w:eastAsia="en-US"/>
              </w:rPr>
            </w:pPr>
            <w:ins w:id="34896" w:author="Diana Machado" w:date="2019-04-05T18:12:00Z">
              <w:r w:rsidRPr="00E02DB2">
                <w:rPr>
                  <w:rFonts w:ascii="Calibri" w:eastAsia="PMingLiU" w:hAnsi="Calibri" w:cs="Calibri"/>
                  <w:color w:val="000000"/>
                  <w:sz w:val="22"/>
                  <w:szCs w:val="22"/>
                  <w:lang w:val="en-PH" w:eastAsia="en-US"/>
                </w:rPr>
                <w:t>8.399</w:t>
              </w:r>
            </w:ins>
          </w:p>
        </w:tc>
      </w:tr>
      <w:tr w:rsidR="004B7BAF" w:rsidRPr="00E02DB2" w:rsidTr="004B7BAF">
        <w:trPr>
          <w:trHeight w:val="286"/>
          <w:ins w:id="34897"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89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899"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00"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01"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02"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0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04"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05"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0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07"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90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909" w:author="Diana Machado" w:date="2019-04-05T18:12:00Z"/>
                <w:rFonts w:ascii="Calibri" w:eastAsia="PMingLiU" w:hAnsi="Calibri" w:cs="Calibri"/>
                <w:color w:val="000000"/>
                <w:sz w:val="22"/>
                <w:szCs w:val="22"/>
                <w:lang w:val="en-PH" w:eastAsia="en-US"/>
              </w:rPr>
            </w:pPr>
            <w:ins w:id="34910" w:author="Diana Machado" w:date="2019-04-05T18:12:00Z">
              <w:r w:rsidRPr="00E02DB2">
                <w:rPr>
                  <w:rFonts w:ascii="Calibri" w:eastAsia="PMingLiU" w:hAnsi="Calibri" w:cs="Calibri"/>
                  <w:color w:val="000000"/>
                  <w:sz w:val="22"/>
                  <w:szCs w:val="22"/>
                  <w:lang w:val="en-PH" w:eastAsia="en-US"/>
                </w:rPr>
                <w:t>Flagler</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911" w:author="Diana Machado" w:date="2019-04-05T18:12:00Z"/>
                <w:rFonts w:ascii="Calibri" w:eastAsia="PMingLiU" w:hAnsi="Calibri" w:cs="Calibri"/>
                <w:color w:val="000000"/>
                <w:sz w:val="22"/>
                <w:szCs w:val="22"/>
                <w:lang w:val="en-PH" w:eastAsia="en-US"/>
              </w:rPr>
            </w:pPr>
            <w:ins w:id="34912"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13" w:author="Diana Machado" w:date="2019-04-05T18:12:00Z"/>
                <w:rFonts w:ascii="Calibri" w:eastAsia="PMingLiU" w:hAnsi="Calibri" w:cs="Calibri"/>
                <w:color w:val="000000"/>
                <w:sz w:val="22"/>
                <w:szCs w:val="22"/>
                <w:lang w:val="en-PH" w:eastAsia="en-US"/>
              </w:rPr>
            </w:pPr>
            <w:ins w:id="34914" w:author="Diana Machado" w:date="2019-04-05T18:12:00Z">
              <w:r w:rsidRPr="00E02DB2">
                <w:rPr>
                  <w:rFonts w:ascii="Calibri" w:eastAsia="PMingLiU" w:hAnsi="Calibri" w:cs="Calibri"/>
                  <w:color w:val="000000"/>
                  <w:sz w:val="22"/>
                  <w:szCs w:val="22"/>
                  <w:lang w:val="en-PH" w:eastAsia="en-US"/>
                </w:rPr>
                <w:t>1.48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15" w:author="Diana Machado" w:date="2019-04-05T18:12:00Z"/>
                <w:rFonts w:ascii="Calibri" w:eastAsia="PMingLiU" w:hAnsi="Calibri" w:cs="Calibri"/>
                <w:color w:val="000000"/>
                <w:sz w:val="22"/>
                <w:szCs w:val="22"/>
                <w:lang w:val="en-PH" w:eastAsia="en-US"/>
              </w:rPr>
            </w:pPr>
            <w:ins w:id="34916" w:author="Diana Machado" w:date="2019-04-05T18:12:00Z">
              <w:r w:rsidRPr="00E02DB2">
                <w:rPr>
                  <w:rFonts w:ascii="Calibri" w:eastAsia="PMingLiU" w:hAnsi="Calibri" w:cs="Calibri"/>
                  <w:color w:val="000000"/>
                  <w:sz w:val="22"/>
                  <w:szCs w:val="22"/>
                  <w:lang w:val="en-PH" w:eastAsia="en-US"/>
                </w:rPr>
                <w:t>1.41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17" w:author="Diana Machado" w:date="2019-04-05T18:12:00Z"/>
                <w:rFonts w:ascii="Calibri" w:eastAsia="PMingLiU" w:hAnsi="Calibri" w:cs="Calibri"/>
                <w:color w:val="000000"/>
                <w:sz w:val="22"/>
                <w:szCs w:val="22"/>
                <w:lang w:val="en-PH" w:eastAsia="en-US"/>
              </w:rPr>
            </w:pPr>
            <w:ins w:id="34918" w:author="Diana Machado" w:date="2019-04-05T18:12:00Z">
              <w:r w:rsidRPr="00E02DB2">
                <w:rPr>
                  <w:rFonts w:ascii="Calibri" w:eastAsia="PMingLiU" w:hAnsi="Calibri" w:cs="Calibri"/>
                  <w:color w:val="000000"/>
                  <w:sz w:val="22"/>
                  <w:szCs w:val="22"/>
                  <w:lang w:val="en-PH" w:eastAsia="en-US"/>
                </w:rPr>
                <w:t>3.53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19" w:author="Diana Machado" w:date="2019-04-05T18:12:00Z"/>
                <w:rFonts w:ascii="Calibri" w:eastAsia="PMingLiU" w:hAnsi="Calibri" w:cs="Calibri"/>
                <w:color w:val="000000"/>
                <w:sz w:val="22"/>
                <w:szCs w:val="22"/>
                <w:lang w:val="en-PH" w:eastAsia="en-US"/>
              </w:rPr>
            </w:pPr>
            <w:ins w:id="34920" w:author="Diana Machado" w:date="2019-04-05T18:12:00Z">
              <w:r w:rsidRPr="00E02DB2">
                <w:rPr>
                  <w:rFonts w:ascii="Calibri" w:eastAsia="PMingLiU" w:hAnsi="Calibri" w:cs="Calibri"/>
                  <w:color w:val="000000"/>
                  <w:sz w:val="22"/>
                  <w:szCs w:val="22"/>
                  <w:lang w:val="en-PH" w:eastAsia="en-US"/>
                </w:rPr>
                <w:t>0.21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21" w:author="Diana Machado" w:date="2019-04-05T18:12:00Z"/>
                <w:rFonts w:ascii="Calibri" w:eastAsia="PMingLiU" w:hAnsi="Calibri" w:cs="Calibri"/>
                <w:color w:val="000000"/>
                <w:sz w:val="22"/>
                <w:szCs w:val="22"/>
                <w:lang w:val="en-PH" w:eastAsia="en-US"/>
              </w:rPr>
            </w:pPr>
            <w:ins w:id="34922" w:author="Diana Machado" w:date="2019-04-05T18:12:00Z">
              <w:r w:rsidRPr="00E02DB2">
                <w:rPr>
                  <w:rFonts w:ascii="Calibri" w:eastAsia="PMingLiU" w:hAnsi="Calibri" w:cs="Calibri"/>
                  <w:color w:val="000000"/>
                  <w:sz w:val="22"/>
                  <w:szCs w:val="22"/>
                  <w:lang w:val="en-PH" w:eastAsia="en-US"/>
                </w:rPr>
                <w:t>0.20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23" w:author="Diana Machado" w:date="2019-04-05T18:12:00Z"/>
                <w:rFonts w:ascii="Calibri" w:eastAsia="PMingLiU" w:hAnsi="Calibri" w:cs="Calibri"/>
                <w:color w:val="000000"/>
                <w:sz w:val="22"/>
                <w:szCs w:val="22"/>
                <w:lang w:val="en-PH" w:eastAsia="en-US"/>
              </w:rPr>
            </w:pPr>
            <w:ins w:id="34924" w:author="Diana Machado" w:date="2019-04-05T18:12:00Z">
              <w:r w:rsidRPr="00E02DB2">
                <w:rPr>
                  <w:rFonts w:ascii="Calibri" w:eastAsia="PMingLiU" w:hAnsi="Calibri" w:cs="Calibri"/>
                  <w:color w:val="000000"/>
                  <w:sz w:val="22"/>
                  <w:szCs w:val="22"/>
                  <w:lang w:val="en-PH" w:eastAsia="en-US"/>
                </w:rPr>
                <w:t>0.47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25" w:author="Diana Machado" w:date="2019-04-05T18:12:00Z"/>
                <w:rFonts w:ascii="Calibri" w:eastAsia="PMingLiU" w:hAnsi="Calibri" w:cs="Calibri"/>
                <w:color w:val="000000"/>
                <w:sz w:val="22"/>
                <w:szCs w:val="22"/>
                <w:lang w:val="en-PH" w:eastAsia="en-US"/>
              </w:rPr>
            </w:pPr>
            <w:ins w:id="34926" w:author="Diana Machado" w:date="2019-04-05T18:12:00Z">
              <w:r w:rsidRPr="00E02DB2">
                <w:rPr>
                  <w:rFonts w:ascii="Calibri" w:eastAsia="PMingLiU" w:hAnsi="Calibri" w:cs="Calibri"/>
                  <w:color w:val="000000"/>
                  <w:sz w:val="22"/>
                  <w:szCs w:val="22"/>
                  <w:lang w:val="en-PH" w:eastAsia="en-US"/>
                </w:rPr>
                <w:t>0.26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27" w:author="Diana Machado" w:date="2019-04-05T18:12:00Z"/>
                <w:rFonts w:ascii="Calibri" w:eastAsia="PMingLiU" w:hAnsi="Calibri" w:cs="Calibri"/>
                <w:color w:val="000000"/>
                <w:sz w:val="22"/>
                <w:szCs w:val="22"/>
                <w:lang w:val="en-PH" w:eastAsia="en-US"/>
              </w:rPr>
            </w:pPr>
            <w:ins w:id="34928" w:author="Diana Machado" w:date="2019-04-05T18:12:00Z">
              <w:r w:rsidRPr="00E02DB2">
                <w:rPr>
                  <w:rFonts w:ascii="Calibri" w:eastAsia="PMingLiU" w:hAnsi="Calibri" w:cs="Calibri"/>
                  <w:color w:val="000000"/>
                  <w:sz w:val="22"/>
                  <w:szCs w:val="22"/>
                  <w:lang w:val="en-PH" w:eastAsia="en-US"/>
                </w:rPr>
                <w:t>2.272</w:t>
              </w:r>
            </w:ins>
          </w:p>
        </w:tc>
      </w:tr>
      <w:tr w:rsidR="004B7BAF" w:rsidRPr="00E02DB2" w:rsidTr="004B7BAF">
        <w:trPr>
          <w:trHeight w:val="286"/>
          <w:ins w:id="3492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93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931" w:author="Diana Machado" w:date="2019-04-05T18:12:00Z"/>
                <w:rFonts w:ascii="Calibri" w:eastAsia="PMingLiU" w:hAnsi="Calibri" w:cs="Calibri"/>
                <w:color w:val="000000"/>
                <w:sz w:val="22"/>
                <w:szCs w:val="22"/>
                <w:lang w:val="en-PH" w:eastAsia="en-US"/>
              </w:rPr>
            </w:pPr>
            <w:ins w:id="34932"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33" w:author="Diana Machado" w:date="2019-04-05T18:12:00Z"/>
                <w:rFonts w:ascii="Calibri" w:eastAsia="PMingLiU" w:hAnsi="Calibri" w:cs="Calibri"/>
                <w:color w:val="000000"/>
                <w:sz w:val="22"/>
                <w:szCs w:val="22"/>
                <w:lang w:val="en-PH" w:eastAsia="en-US"/>
              </w:rPr>
            </w:pPr>
            <w:ins w:id="34934" w:author="Diana Machado" w:date="2019-04-05T18:12:00Z">
              <w:r w:rsidRPr="00E02DB2">
                <w:rPr>
                  <w:rFonts w:ascii="Calibri" w:eastAsia="PMingLiU" w:hAnsi="Calibri" w:cs="Calibri"/>
                  <w:color w:val="000000"/>
                  <w:sz w:val="22"/>
                  <w:szCs w:val="22"/>
                  <w:lang w:val="en-PH" w:eastAsia="en-US"/>
                </w:rPr>
                <w:t>2.12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35" w:author="Diana Machado" w:date="2019-04-05T18:12:00Z"/>
                <w:rFonts w:ascii="Calibri" w:eastAsia="PMingLiU" w:hAnsi="Calibri" w:cs="Calibri"/>
                <w:color w:val="000000"/>
                <w:sz w:val="22"/>
                <w:szCs w:val="22"/>
                <w:lang w:val="en-PH" w:eastAsia="en-US"/>
              </w:rPr>
            </w:pPr>
            <w:ins w:id="34936" w:author="Diana Machado" w:date="2019-04-05T18:12:00Z">
              <w:r w:rsidRPr="00E02DB2">
                <w:rPr>
                  <w:rFonts w:ascii="Calibri" w:eastAsia="PMingLiU" w:hAnsi="Calibri" w:cs="Calibri"/>
                  <w:color w:val="000000"/>
                  <w:sz w:val="22"/>
                  <w:szCs w:val="22"/>
                  <w:lang w:val="en-PH" w:eastAsia="en-US"/>
                </w:rPr>
                <w:t>1.71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37" w:author="Diana Machado" w:date="2019-04-05T18:12:00Z"/>
                <w:rFonts w:ascii="Calibri" w:eastAsia="PMingLiU" w:hAnsi="Calibri" w:cs="Calibri"/>
                <w:color w:val="000000"/>
                <w:sz w:val="22"/>
                <w:szCs w:val="22"/>
                <w:lang w:val="en-PH" w:eastAsia="en-US"/>
              </w:rPr>
            </w:pPr>
            <w:ins w:id="34938" w:author="Diana Machado" w:date="2019-04-05T18:12:00Z">
              <w:r w:rsidRPr="00E02DB2">
                <w:rPr>
                  <w:rFonts w:ascii="Calibri" w:eastAsia="PMingLiU" w:hAnsi="Calibri" w:cs="Calibri"/>
                  <w:color w:val="000000"/>
                  <w:sz w:val="22"/>
                  <w:szCs w:val="22"/>
                  <w:lang w:val="en-PH" w:eastAsia="en-US"/>
                </w:rPr>
                <w:t>6.96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39" w:author="Diana Machado" w:date="2019-04-05T18:12:00Z"/>
                <w:rFonts w:ascii="Calibri" w:eastAsia="PMingLiU" w:hAnsi="Calibri" w:cs="Calibri"/>
                <w:color w:val="000000"/>
                <w:sz w:val="22"/>
                <w:szCs w:val="22"/>
                <w:lang w:val="en-PH" w:eastAsia="en-US"/>
              </w:rPr>
            </w:pPr>
            <w:ins w:id="34940" w:author="Diana Machado" w:date="2019-04-05T18:12:00Z">
              <w:r w:rsidRPr="00E02DB2">
                <w:rPr>
                  <w:rFonts w:ascii="Calibri" w:eastAsia="PMingLiU" w:hAnsi="Calibri" w:cs="Calibri"/>
                  <w:color w:val="000000"/>
                  <w:sz w:val="22"/>
                  <w:szCs w:val="22"/>
                  <w:lang w:val="en-PH" w:eastAsia="en-US"/>
                </w:rPr>
                <w:t>0.36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41" w:author="Diana Machado" w:date="2019-04-05T18:12:00Z"/>
                <w:rFonts w:ascii="Calibri" w:eastAsia="PMingLiU" w:hAnsi="Calibri" w:cs="Calibri"/>
                <w:color w:val="000000"/>
                <w:sz w:val="22"/>
                <w:szCs w:val="22"/>
                <w:lang w:val="en-PH" w:eastAsia="en-US"/>
              </w:rPr>
            </w:pPr>
            <w:ins w:id="34942" w:author="Diana Machado" w:date="2019-04-05T18:12:00Z">
              <w:r w:rsidRPr="00E02DB2">
                <w:rPr>
                  <w:rFonts w:ascii="Calibri" w:eastAsia="PMingLiU" w:hAnsi="Calibri" w:cs="Calibri"/>
                  <w:color w:val="000000"/>
                  <w:sz w:val="22"/>
                  <w:szCs w:val="22"/>
                  <w:lang w:val="en-PH" w:eastAsia="en-US"/>
                </w:rPr>
                <w:t>0.27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43" w:author="Diana Machado" w:date="2019-04-05T18:12:00Z"/>
                <w:rFonts w:ascii="Calibri" w:eastAsia="PMingLiU" w:hAnsi="Calibri" w:cs="Calibri"/>
                <w:color w:val="000000"/>
                <w:sz w:val="22"/>
                <w:szCs w:val="22"/>
                <w:lang w:val="en-PH" w:eastAsia="en-US"/>
              </w:rPr>
            </w:pPr>
            <w:ins w:id="34944" w:author="Diana Machado" w:date="2019-04-05T18:12:00Z">
              <w:r w:rsidRPr="00E02DB2">
                <w:rPr>
                  <w:rFonts w:ascii="Calibri" w:eastAsia="PMingLiU" w:hAnsi="Calibri" w:cs="Calibri"/>
                  <w:color w:val="000000"/>
                  <w:sz w:val="22"/>
                  <w:szCs w:val="22"/>
                  <w:lang w:val="en-PH" w:eastAsia="en-US"/>
                </w:rPr>
                <w:t>0.62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45" w:author="Diana Machado" w:date="2019-04-05T18:12:00Z"/>
                <w:rFonts w:ascii="Calibri" w:eastAsia="PMingLiU" w:hAnsi="Calibri" w:cs="Calibri"/>
                <w:color w:val="000000"/>
                <w:sz w:val="22"/>
                <w:szCs w:val="22"/>
                <w:lang w:val="en-PH" w:eastAsia="en-US"/>
              </w:rPr>
            </w:pPr>
            <w:ins w:id="34946" w:author="Diana Machado" w:date="2019-04-05T18:12:00Z">
              <w:r w:rsidRPr="00E02DB2">
                <w:rPr>
                  <w:rFonts w:ascii="Calibri" w:eastAsia="PMingLiU" w:hAnsi="Calibri" w:cs="Calibri"/>
                  <w:color w:val="000000"/>
                  <w:sz w:val="22"/>
                  <w:szCs w:val="22"/>
                  <w:lang w:val="en-PH" w:eastAsia="en-US"/>
                </w:rPr>
                <w:t>0.45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47" w:author="Diana Machado" w:date="2019-04-05T18:12:00Z"/>
                <w:rFonts w:ascii="Calibri" w:eastAsia="PMingLiU" w:hAnsi="Calibri" w:cs="Calibri"/>
                <w:color w:val="000000"/>
                <w:sz w:val="22"/>
                <w:szCs w:val="22"/>
                <w:lang w:val="en-PH" w:eastAsia="en-US"/>
              </w:rPr>
            </w:pPr>
            <w:ins w:id="34948" w:author="Diana Machado" w:date="2019-04-05T18:12:00Z">
              <w:r w:rsidRPr="00E02DB2">
                <w:rPr>
                  <w:rFonts w:ascii="Calibri" w:eastAsia="PMingLiU" w:hAnsi="Calibri" w:cs="Calibri"/>
                  <w:color w:val="000000"/>
                  <w:sz w:val="22"/>
                  <w:szCs w:val="22"/>
                  <w:lang w:val="en-PH" w:eastAsia="en-US"/>
                </w:rPr>
                <w:t>3.520</w:t>
              </w:r>
            </w:ins>
          </w:p>
        </w:tc>
      </w:tr>
      <w:tr w:rsidR="004B7BAF" w:rsidRPr="00E02DB2" w:rsidTr="004B7BAF">
        <w:trPr>
          <w:trHeight w:val="286"/>
          <w:ins w:id="3494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95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951" w:author="Diana Machado" w:date="2019-04-05T18:12:00Z"/>
                <w:rFonts w:ascii="Calibri" w:eastAsia="PMingLiU" w:hAnsi="Calibri" w:cs="Calibri"/>
                <w:color w:val="000000"/>
                <w:sz w:val="22"/>
                <w:szCs w:val="22"/>
                <w:lang w:val="en-PH" w:eastAsia="en-US"/>
              </w:rPr>
            </w:pPr>
            <w:ins w:id="34952"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953" w:author="Diana Machado" w:date="2019-04-05T18:12:00Z"/>
                <w:rFonts w:ascii="Calibri" w:eastAsia="PMingLiU" w:hAnsi="Calibri" w:cs="Calibri"/>
                <w:color w:val="000000"/>
                <w:sz w:val="22"/>
                <w:szCs w:val="22"/>
                <w:lang w:val="en-PH" w:eastAsia="en-US"/>
              </w:rPr>
            </w:pPr>
            <w:ins w:id="34954" w:author="Diana Machado" w:date="2019-04-05T18:12:00Z">
              <w:r w:rsidRPr="00E02DB2">
                <w:rPr>
                  <w:rFonts w:ascii="Calibri" w:eastAsia="PMingLiU" w:hAnsi="Calibri" w:cs="Calibri"/>
                  <w:color w:val="000000"/>
                  <w:sz w:val="22"/>
                  <w:szCs w:val="22"/>
                  <w:lang w:val="en-PH" w:eastAsia="en-US"/>
                </w:rPr>
                <w:t>3.543</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955" w:author="Diana Machado" w:date="2019-04-05T18:12:00Z"/>
                <w:rFonts w:ascii="Calibri" w:eastAsia="PMingLiU" w:hAnsi="Calibri" w:cs="Calibri"/>
                <w:color w:val="000000"/>
                <w:sz w:val="22"/>
                <w:szCs w:val="22"/>
                <w:lang w:val="en-PH" w:eastAsia="en-US"/>
              </w:rPr>
            </w:pPr>
            <w:ins w:id="34956" w:author="Diana Machado" w:date="2019-04-05T18:12:00Z">
              <w:r w:rsidRPr="00E02DB2">
                <w:rPr>
                  <w:rFonts w:ascii="Calibri" w:eastAsia="PMingLiU" w:hAnsi="Calibri" w:cs="Calibri"/>
                  <w:color w:val="000000"/>
                  <w:sz w:val="22"/>
                  <w:szCs w:val="22"/>
                  <w:lang w:val="en-PH" w:eastAsia="en-US"/>
                </w:rPr>
                <w:t>3.90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57" w:author="Diana Machado" w:date="2019-04-05T18:12:00Z"/>
                <w:rFonts w:ascii="Calibri" w:eastAsia="PMingLiU" w:hAnsi="Calibri" w:cs="Calibri"/>
                <w:color w:val="000000"/>
                <w:sz w:val="22"/>
                <w:szCs w:val="22"/>
                <w:lang w:val="en-PH" w:eastAsia="en-US"/>
              </w:rPr>
            </w:pPr>
            <w:ins w:id="34958" w:author="Diana Machado" w:date="2019-04-05T18:12:00Z">
              <w:r w:rsidRPr="00E02DB2">
                <w:rPr>
                  <w:rFonts w:ascii="Calibri" w:eastAsia="PMingLiU" w:hAnsi="Calibri" w:cs="Calibri"/>
                  <w:color w:val="000000"/>
                  <w:sz w:val="22"/>
                  <w:szCs w:val="22"/>
                  <w:lang w:val="en-PH" w:eastAsia="en-US"/>
                </w:rPr>
                <w:t>10.29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59" w:author="Diana Machado" w:date="2019-04-05T18:12:00Z"/>
                <w:rFonts w:ascii="Calibri" w:eastAsia="PMingLiU" w:hAnsi="Calibri" w:cs="Calibri"/>
                <w:color w:val="000000"/>
                <w:sz w:val="22"/>
                <w:szCs w:val="22"/>
                <w:lang w:val="en-PH" w:eastAsia="en-US"/>
              </w:rPr>
            </w:pPr>
            <w:ins w:id="34960" w:author="Diana Machado" w:date="2019-04-05T18:12:00Z">
              <w:r w:rsidRPr="00E02DB2">
                <w:rPr>
                  <w:rFonts w:ascii="Calibri" w:eastAsia="PMingLiU" w:hAnsi="Calibri" w:cs="Calibri"/>
                  <w:color w:val="000000"/>
                  <w:sz w:val="22"/>
                  <w:szCs w:val="22"/>
                  <w:lang w:val="en-PH" w:eastAsia="en-US"/>
                </w:rPr>
                <w:t>0.8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61" w:author="Diana Machado" w:date="2019-04-05T18:12:00Z"/>
                <w:rFonts w:ascii="Calibri" w:eastAsia="PMingLiU" w:hAnsi="Calibri" w:cs="Calibri"/>
                <w:color w:val="000000"/>
                <w:sz w:val="22"/>
                <w:szCs w:val="22"/>
                <w:lang w:val="en-PH" w:eastAsia="en-US"/>
              </w:rPr>
            </w:pPr>
            <w:ins w:id="34962" w:author="Diana Machado" w:date="2019-04-05T18:12:00Z">
              <w:r w:rsidRPr="00E02DB2">
                <w:rPr>
                  <w:rFonts w:ascii="Calibri" w:eastAsia="PMingLiU" w:hAnsi="Calibri" w:cs="Calibri"/>
                  <w:color w:val="000000"/>
                  <w:sz w:val="22"/>
                  <w:szCs w:val="22"/>
                  <w:lang w:val="en-PH" w:eastAsia="en-US"/>
                </w:rPr>
                <w:t>0.66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63" w:author="Diana Machado" w:date="2019-04-05T18:12:00Z"/>
                <w:rFonts w:ascii="Calibri" w:eastAsia="PMingLiU" w:hAnsi="Calibri" w:cs="Calibri"/>
                <w:color w:val="000000"/>
                <w:sz w:val="22"/>
                <w:szCs w:val="22"/>
                <w:lang w:val="en-PH" w:eastAsia="en-US"/>
              </w:rPr>
            </w:pPr>
            <w:ins w:id="34964" w:author="Diana Machado" w:date="2019-04-05T18:12:00Z">
              <w:r w:rsidRPr="00E02DB2">
                <w:rPr>
                  <w:rFonts w:ascii="Calibri" w:eastAsia="PMingLiU" w:hAnsi="Calibri" w:cs="Calibri"/>
                  <w:color w:val="000000"/>
                  <w:sz w:val="22"/>
                  <w:szCs w:val="22"/>
                  <w:lang w:val="en-PH" w:eastAsia="en-US"/>
                </w:rPr>
                <w:t>1.31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65" w:author="Diana Machado" w:date="2019-04-05T18:12:00Z"/>
                <w:rFonts w:ascii="Calibri" w:eastAsia="PMingLiU" w:hAnsi="Calibri" w:cs="Calibri"/>
                <w:color w:val="000000"/>
                <w:sz w:val="22"/>
                <w:szCs w:val="22"/>
                <w:lang w:val="en-PH" w:eastAsia="en-US"/>
              </w:rPr>
            </w:pPr>
            <w:ins w:id="34966" w:author="Diana Machado" w:date="2019-04-05T18:12:00Z">
              <w:r w:rsidRPr="00E02DB2">
                <w:rPr>
                  <w:rFonts w:ascii="Calibri" w:eastAsia="PMingLiU" w:hAnsi="Calibri" w:cs="Calibri"/>
                  <w:color w:val="000000"/>
                  <w:sz w:val="22"/>
                  <w:szCs w:val="22"/>
                  <w:lang w:val="en-PH" w:eastAsia="en-US"/>
                </w:rPr>
                <w:t>1.01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67" w:author="Diana Machado" w:date="2019-04-05T18:12:00Z"/>
                <w:rFonts w:ascii="Calibri" w:eastAsia="PMingLiU" w:hAnsi="Calibri" w:cs="Calibri"/>
                <w:color w:val="000000"/>
                <w:sz w:val="22"/>
                <w:szCs w:val="22"/>
                <w:lang w:val="en-PH" w:eastAsia="en-US"/>
              </w:rPr>
            </w:pPr>
            <w:ins w:id="34968" w:author="Diana Machado" w:date="2019-04-05T18:12:00Z">
              <w:r w:rsidRPr="00E02DB2">
                <w:rPr>
                  <w:rFonts w:ascii="Calibri" w:eastAsia="PMingLiU" w:hAnsi="Calibri" w:cs="Calibri"/>
                  <w:color w:val="000000"/>
                  <w:sz w:val="22"/>
                  <w:szCs w:val="22"/>
                  <w:lang w:val="en-PH" w:eastAsia="en-US"/>
                </w:rPr>
                <w:t>6.823</w:t>
              </w:r>
            </w:ins>
          </w:p>
        </w:tc>
      </w:tr>
      <w:tr w:rsidR="004B7BAF" w:rsidRPr="00E02DB2" w:rsidTr="004B7BAF">
        <w:trPr>
          <w:trHeight w:val="286"/>
          <w:ins w:id="34969"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97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971"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72"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73"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74"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7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76"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77"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7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79"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98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981" w:author="Diana Machado" w:date="2019-04-05T18:12:00Z"/>
                <w:rFonts w:ascii="Calibri" w:eastAsia="PMingLiU" w:hAnsi="Calibri" w:cs="Calibri"/>
                <w:color w:val="000000"/>
                <w:sz w:val="22"/>
                <w:szCs w:val="22"/>
                <w:lang w:val="en-PH" w:eastAsia="en-US"/>
              </w:rPr>
            </w:pPr>
            <w:ins w:id="34982" w:author="Diana Machado" w:date="2019-04-05T18:12:00Z">
              <w:r w:rsidRPr="00E02DB2">
                <w:rPr>
                  <w:rFonts w:ascii="Calibri" w:eastAsia="PMingLiU" w:hAnsi="Calibri" w:cs="Calibri"/>
                  <w:color w:val="000000"/>
                  <w:sz w:val="22"/>
                  <w:szCs w:val="22"/>
                  <w:lang w:val="en-PH" w:eastAsia="en-US"/>
                </w:rPr>
                <w:t>Frankli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983" w:author="Diana Machado" w:date="2019-04-05T18:12:00Z"/>
                <w:rFonts w:ascii="Calibri" w:eastAsia="PMingLiU" w:hAnsi="Calibri" w:cs="Calibri"/>
                <w:color w:val="000000"/>
                <w:sz w:val="22"/>
                <w:szCs w:val="22"/>
                <w:lang w:val="en-PH" w:eastAsia="en-US"/>
              </w:rPr>
            </w:pPr>
            <w:ins w:id="34984"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85" w:author="Diana Machado" w:date="2019-04-05T18:12:00Z"/>
                <w:rFonts w:ascii="Calibri" w:eastAsia="PMingLiU" w:hAnsi="Calibri" w:cs="Calibri"/>
                <w:color w:val="000000"/>
                <w:sz w:val="22"/>
                <w:szCs w:val="22"/>
                <w:lang w:val="en-PH" w:eastAsia="en-US"/>
              </w:rPr>
            </w:pPr>
            <w:ins w:id="34986" w:author="Diana Machado" w:date="2019-04-05T18:12:00Z">
              <w:r w:rsidRPr="00E02DB2">
                <w:rPr>
                  <w:rFonts w:ascii="Calibri" w:eastAsia="PMingLiU" w:hAnsi="Calibri" w:cs="Calibri"/>
                  <w:color w:val="000000"/>
                  <w:sz w:val="22"/>
                  <w:szCs w:val="22"/>
                  <w:lang w:val="en-PH" w:eastAsia="en-US"/>
                </w:rPr>
                <w:t>2.03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87" w:author="Diana Machado" w:date="2019-04-05T18:12:00Z"/>
                <w:rFonts w:ascii="Calibri" w:eastAsia="PMingLiU" w:hAnsi="Calibri" w:cs="Calibri"/>
                <w:color w:val="000000"/>
                <w:sz w:val="22"/>
                <w:szCs w:val="22"/>
                <w:lang w:val="en-PH" w:eastAsia="en-US"/>
              </w:rPr>
            </w:pPr>
            <w:ins w:id="34988" w:author="Diana Machado" w:date="2019-04-05T18:12:00Z">
              <w:r w:rsidRPr="00E02DB2">
                <w:rPr>
                  <w:rFonts w:ascii="Calibri" w:eastAsia="PMingLiU" w:hAnsi="Calibri" w:cs="Calibri"/>
                  <w:color w:val="000000"/>
                  <w:sz w:val="22"/>
                  <w:szCs w:val="22"/>
                  <w:lang w:val="en-PH" w:eastAsia="en-US"/>
                </w:rPr>
                <w:t>1.78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89" w:author="Diana Machado" w:date="2019-04-05T18:12:00Z"/>
                <w:rFonts w:ascii="Calibri" w:eastAsia="PMingLiU" w:hAnsi="Calibri" w:cs="Calibri"/>
                <w:color w:val="000000"/>
                <w:sz w:val="22"/>
                <w:szCs w:val="22"/>
                <w:lang w:val="en-PH" w:eastAsia="en-US"/>
              </w:rPr>
            </w:pPr>
            <w:ins w:id="34990" w:author="Diana Machado" w:date="2019-04-05T18:12:00Z">
              <w:r w:rsidRPr="00E02DB2">
                <w:rPr>
                  <w:rFonts w:ascii="Calibri" w:eastAsia="PMingLiU" w:hAnsi="Calibri" w:cs="Calibri"/>
                  <w:color w:val="000000"/>
                  <w:sz w:val="22"/>
                  <w:szCs w:val="22"/>
                  <w:lang w:val="en-PH" w:eastAsia="en-US"/>
                </w:rPr>
                <w:t>6.55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91" w:author="Diana Machado" w:date="2019-04-05T18:12:00Z"/>
                <w:rFonts w:ascii="Calibri" w:eastAsia="PMingLiU" w:hAnsi="Calibri" w:cs="Calibri"/>
                <w:color w:val="000000"/>
                <w:sz w:val="22"/>
                <w:szCs w:val="22"/>
                <w:lang w:val="en-PH" w:eastAsia="en-US"/>
              </w:rPr>
            </w:pPr>
            <w:ins w:id="34992" w:author="Diana Machado" w:date="2019-04-05T18:12:00Z">
              <w:r w:rsidRPr="00E02DB2">
                <w:rPr>
                  <w:rFonts w:ascii="Calibri" w:eastAsia="PMingLiU" w:hAnsi="Calibri" w:cs="Calibri"/>
                  <w:color w:val="000000"/>
                  <w:sz w:val="22"/>
                  <w:szCs w:val="22"/>
                  <w:lang w:val="en-PH" w:eastAsia="en-US"/>
                </w:rPr>
                <w:t>0.64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93" w:author="Diana Machado" w:date="2019-04-05T18:12:00Z"/>
                <w:rFonts w:ascii="Calibri" w:eastAsia="PMingLiU" w:hAnsi="Calibri" w:cs="Calibri"/>
                <w:color w:val="000000"/>
                <w:sz w:val="22"/>
                <w:szCs w:val="22"/>
                <w:lang w:val="en-PH" w:eastAsia="en-US"/>
              </w:rPr>
            </w:pPr>
            <w:ins w:id="34994" w:author="Diana Machado" w:date="2019-04-05T18:12:00Z">
              <w:r w:rsidRPr="00E02DB2">
                <w:rPr>
                  <w:rFonts w:ascii="Calibri" w:eastAsia="PMingLiU" w:hAnsi="Calibri" w:cs="Calibri"/>
                  <w:color w:val="000000"/>
                  <w:sz w:val="22"/>
                  <w:szCs w:val="22"/>
                  <w:lang w:val="en-PH" w:eastAsia="en-US"/>
                </w:rPr>
                <w:t>0.41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95" w:author="Diana Machado" w:date="2019-04-05T18:12:00Z"/>
                <w:rFonts w:ascii="Calibri" w:eastAsia="PMingLiU" w:hAnsi="Calibri" w:cs="Calibri"/>
                <w:color w:val="000000"/>
                <w:sz w:val="22"/>
                <w:szCs w:val="22"/>
                <w:lang w:val="en-PH" w:eastAsia="en-US"/>
              </w:rPr>
            </w:pPr>
            <w:ins w:id="34996" w:author="Diana Machado" w:date="2019-04-05T18:12:00Z">
              <w:r w:rsidRPr="00E02DB2">
                <w:rPr>
                  <w:rFonts w:ascii="Calibri" w:eastAsia="PMingLiU" w:hAnsi="Calibri" w:cs="Calibri"/>
                  <w:color w:val="000000"/>
                  <w:sz w:val="22"/>
                  <w:szCs w:val="22"/>
                  <w:lang w:val="en-PH" w:eastAsia="en-US"/>
                </w:rPr>
                <w:t>0.54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97" w:author="Diana Machado" w:date="2019-04-05T18:12:00Z"/>
                <w:rFonts w:ascii="Calibri" w:eastAsia="PMingLiU" w:hAnsi="Calibri" w:cs="Calibri"/>
                <w:color w:val="000000"/>
                <w:sz w:val="22"/>
                <w:szCs w:val="22"/>
                <w:lang w:val="en-PH" w:eastAsia="en-US"/>
              </w:rPr>
            </w:pPr>
            <w:ins w:id="34998" w:author="Diana Machado" w:date="2019-04-05T18:12:00Z">
              <w:r w:rsidRPr="00E02DB2">
                <w:rPr>
                  <w:rFonts w:ascii="Calibri" w:eastAsia="PMingLiU" w:hAnsi="Calibri" w:cs="Calibri"/>
                  <w:color w:val="000000"/>
                  <w:sz w:val="22"/>
                  <w:szCs w:val="22"/>
                  <w:lang w:val="en-PH" w:eastAsia="en-US"/>
                </w:rPr>
                <w:t>0.47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99" w:author="Diana Machado" w:date="2019-04-05T18:12:00Z"/>
                <w:rFonts w:ascii="Calibri" w:eastAsia="PMingLiU" w:hAnsi="Calibri" w:cs="Calibri"/>
                <w:color w:val="000000"/>
                <w:sz w:val="22"/>
                <w:szCs w:val="22"/>
                <w:lang w:val="en-PH" w:eastAsia="en-US"/>
              </w:rPr>
            </w:pPr>
            <w:ins w:id="35000" w:author="Diana Machado" w:date="2019-04-05T18:12:00Z">
              <w:r w:rsidRPr="00E02DB2">
                <w:rPr>
                  <w:rFonts w:ascii="Calibri" w:eastAsia="PMingLiU" w:hAnsi="Calibri" w:cs="Calibri"/>
                  <w:color w:val="000000"/>
                  <w:sz w:val="22"/>
                  <w:szCs w:val="22"/>
                  <w:lang w:val="en-PH" w:eastAsia="en-US"/>
                </w:rPr>
                <w:t>6.218</w:t>
              </w:r>
            </w:ins>
          </w:p>
        </w:tc>
      </w:tr>
      <w:tr w:rsidR="004B7BAF" w:rsidRPr="00E02DB2" w:rsidTr="004B7BAF">
        <w:trPr>
          <w:trHeight w:val="286"/>
          <w:ins w:id="3500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00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003" w:author="Diana Machado" w:date="2019-04-05T18:12:00Z"/>
                <w:rFonts w:ascii="Calibri" w:eastAsia="PMingLiU" w:hAnsi="Calibri" w:cs="Calibri"/>
                <w:color w:val="000000"/>
                <w:sz w:val="22"/>
                <w:szCs w:val="22"/>
                <w:lang w:val="en-PH" w:eastAsia="en-US"/>
              </w:rPr>
            </w:pPr>
            <w:ins w:id="35004"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05" w:author="Diana Machado" w:date="2019-04-05T18:12:00Z"/>
                <w:rFonts w:ascii="Calibri" w:eastAsia="PMingLiU" w:hAnsi="Calibri" w:cs="Calibri"/>
                <w:color w:val="000000"/>
                <w:sz w:val="22"/>
                <w:szCs w:val="22"/>
                <w:lang w:val="en-PH" w:eastAsia="en-US"/>
              </w:rPr>
            </w:pPr>
            <w:ins w:id="35006" w:author="Diana Machado" w:date="2019-04-05T18:12:00Z">
              <w:r w:rsidRPr="00E02DB2">
                <w:rPr>
                  <w:rFonts w:ascii="Calibri" w:eastAsia="PMingLiU" w:hAnsi="Calibri" w:cs="Calibri"/>
                  <w:color w:val="000000"/>
                  <w:sz w:val="22"/>
                  <w:szCs w:val="22"/>
                  <w:lang w:val="en-PH" w:eastAsia="en-US"/>
                </w:rPr>
                <w:t>2.36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07" w:author="Diana Machado" w:date="2019-04-05T18:12:00Z"/>
                <w:rFonts w:ascii="Calibri" w:eastAsia="PMingLiU" w:hAnsi="Calibri" w:cs="Calibri"/>
                <w:color w:val="000000"/>
                <w:sz w:val="22"/>
                <w:szCs w:val="22"/>
                <w:lang w:val="en-PH" w:eastAsia="en-US"/>
              </w:rPr>
            </w:pPr>
            <w:ins w:id="35008" w:author="Diana Machado" w:date="2019-04-05T18:12:00Z">
              <w:r w:rsidRPr="00E02DB2">
                <w:rPr>
                  <w:rFonts w:ascii="Calibri" w:eastAsia="PMingLiU" w:hAnsi="Calibri" w:cs="Calibri"/>
                  <w:color w:val="000000"/>
                  <w:sz w:val="22"/>
                  <w:szCs w:val="22"/>
                  <w:lang w:val="en-PH" w:eastAsia="en-US"/>
                </w:rPr>
                <w:t>2.28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09" w:author="Diana Machado" w:date="2019-04-05T18:12:00Z"/>
                <w:rFonts w:ascii="Calibri" w:eastAsia="PMingLiU" w:hAnsi="Calibri" w:cs="Calibri"/>
                <w:color w:val="000000"/>
                <w:sz w:val="22"/>
                <w:szCs w:val="22"/>
                <w:lang w:val="en-PH" w:eastAsia="en-US"/>
              </w:rPr>
            </w:pPr>
            <w:ins w:id="35010" w:author="Diana Machado" w:date="2019-04-05T18:12:00Z">
              <w:r w:rsidRPr="00E02DB2">
                <w:rPr>
                  <w:rFonts w:ascii="Calibri" w:eastAsia="PMingLiU" w:hAnsi="Calibri" w:cs="Calibri"/>
                  <w:color w:val="000000"/>
                  <w:sz w:val="22"/>
                  <w:szCs w:val="22"/>
                  <w:lang w:val="en-PH" w:eastAsia="en-US"/>
                </w:rPr>
                <w:t>9.48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11" w:author="Diana Machado" w:date="2019-04-05T18:12:00Z"/>
                <w:rFonts w:ascii="Calibri" w:eastAsia="PMingLiU" w:hAnsi="Calibri" w:cs="Calibri"/>
                <w:color w:val="000000"/>
                <w:sz w:val="22"/>
                <w:szCs w:val="22"/>
                <w:lang w:val="en-PH" w:eastAsia="en-US"/>
              </w:rPr>
            </w:pPr>
            <w:ins w:id="35012" w:author="Diana Machado" w:date="2019-04-05T18:12:00Z">
              <w:r w:rsidRPr="00E02DB2">
                <w:rPr>
                  <w:rFonts w:ascii="Calibri" w:eastAsia="PMingLiU" w:hAnsi="Calibri" w:cs="Calibri"/>
                  <w:color w:val="000000"/>
                  <w:sz w:val="22"/>
                  <w:szCs w:val="22"/>
                  <w:lang w:val="en-PH" w:eastAsia="en-US"/>
                </w:rPr>
                <w:t>0.72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13" w:author="Diana Machado" w:date="2019-04-05T18:12:00Z"/>
                <w:rFonts w:ascii="Calibri" w:eastAsia="PMingLiU" w:hAnsi="Calibri" w:cs="Calibri"/>
                <w:color w:val="000000"/>
                <w:sz w:val="22"/>
                <w:szCs w:val="22"/>
                <w:lang w:val="en-PH" w:eastAsia="en-US"/>
              </w:rPr>
            </w:pPr>
            <w:ins w:id="35014" w:author="Diana Machado" w:date="2019-04-05T18:12:00Z">
              <w:r w:rsidRPr="00E02DB2">
                <w:rPr>
                  <w:rFonts w:ascii="Calibri" w:eastAsia="PMingLiU" w:hAnsi="Calibri" w:cs="Calibri"/>
                  <w:color w:val="000000"/>
                  <w:sz w:val="22"/>
                  <w:szCs w:val="22"/>
                  <w:lang w:val="en-PH" w:eastAsia="en-US"/>
                </w:rPr>
                <w:t>0.47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15" w:author="Diana Machado" w:date="2019-04-05T18:12:00Z"/>
                <w:rFonts w:ascii="Calibri" w:eastAsia="PMingLiU" w:hAnsi="Calibri" w:cs="Calibri"/>
                <w:color w:val="000000"/>
                <w:sz w:val="22"/>
                <w:szCs w:val="22"/>
                <w:lang w:val="en-PH" w:eastAsia="en-US"/>
              </w:rPr>
            </w:pPr>
            <w:ins w:id="35016" w:author="Diana Machado" w:date="2019-04-05T18:12:00Z">
              <w:r w:rsidRPr="00E02DB2">
                <w:rPr>
                  <w:rFonts w:ascii="Calibri" w:eastAsia="PMingLiU" w:hAnsi="Calibri" w:cs="Calibri"/>
                  <w:color w:val="000000"/>
                  <w:sz w:val="22"/>
                  <w:szCs w:val="22"/>
                  <w:lang w:val="en-PH" w:eastAsia="en-US"/>
                </w:rPr>
                <w:t>0.82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17" w:author="Diana Machado" w:date="2019-04-05T18:12:00Z"/>
                <w:rFonts w:ascii="Calibri" w:eastAsia="PMingLiU" w:hAnsi="Calibri" w:cs="Calibri"/>
                <w:color w:val="000000"/>
                <w:sz w:val="22"/>
                <w:szCs w:val="22"/>
                <w:lang w:val="en-PH" w:eastAsia="en-US"/>
              </w:rPr>
            </w:pPr>
            <w:ins w:id="35018" w:author="Diana Machado" w:date="2019-04-05T18:12:00Z">
              <w:r w:rsidRPr="00E02DB2">
                <w:rPr>
                  <w:rFonts w:ascii="Calibri" w:eastAsia="PMingLiU" w:hAnsi="Calibri" w:cs="Calibri"/>
                  <w:color w:val="000000"/>
                  <w:sz w:val="22"/>
                  <w:szCs w:val="22"/>
                  <w:lang w:val="en-PH" w:eastAsia="en-US"/>
                </w:rPr>
                <w:t>0.66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19" w:author="Diana Machado" w:date="2019-04-05T18:12:00Z"/>
                <w:rFonts w:ascii="Calibri" w:eastAsia="PMingLiU" w:hAnsi="Calibri" w:cs="Calibri"/>
                <w:color w:val="000000"/>
                <w:sz w:val="22"/>
                <w:szCs w:val="22"/>
                <w:lang w:val="en-PH" w:eastAsia="en-US"/>
              </w:rPr>
            </w:pPr>
            <w:ins w:id="35020" w:author="Diana Machado" w:date="2019-04-05T18:12:00Z">
              <w:r w:rsidRPr="00E02DB2">
                <w:rPr>
                  <w:rFonts w:ascii="Calibri" w:eastAsia="PMingLiU" w:hAnsi="Calibri" w:cs="Calibri"/>
                  <w:color w:val="000000"/>
                  <w:sz w:val="22"/>
                  <w:szCs w:val="22"/>
                  <w:lang w:val="en-PH" w:eastAsia="en-US"/>
                </w:rPr>
                <w:t>6.218</w:t>
              </w:r>
            </w:ins>
          </w:p>
        </w:tc>
      </w:tr>
      <w:tr w:rsidR="004B7BAF" w:rsidRPr="00E02DB2" w:rsidTr="004B7BAF">
        <w:trPr>
          <w:trHeight w:val="286"/>
          <w:ins w:id="3502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02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023" w:author="Diana Machado" w:date="2019-04-05T18:12:00Z"/>
                <w:rFonts w:ascii="Calibri" w:eastAsia="PMingLiU" w:hAnsi="Calibri" w:cs="Calibri"/>
                <w:color w:val="000000"/>
                <w:sz w:val="22"/>
                <w:szCs w:val="22"/>
                <w:lang w:val="en-PH" w:eastAsia="en-US"/>
              </w:rPr>
            </w:pPr>
            <w:ins w:id="35024"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25" w:author="Diana Machado" w:date="2019-04-05T18:12:00Z"/>
                <w:rFonts w:ascii="Calibri" w:eastAsia="PMingLiU" w:hAnsi="Calibri" w:cs="Calibri"/>
                <w:color w:val="000000"/>
                <w:sz w:val="22"/>
                <w:szCs w:val="22"/>
                <w:lang w:val="en-PH" w:eastAsia="en-US"/>
              </w:rPr>
            </w:pPr>
            <w:ins w:id="35026" w:author="Diana Machado" w:date="2019-04-05T18:12:00Z">
              <w:r w:rsidRPr="00E02DB2">
                <w:rPr>
                  <w:rFonts w:ascii="Calibri" w:eastAsia="PMingLiU" w:hAnsi="Calibri" w:cs="Calibri"/>
                  <w:color w:val="000000"/>
                  <w:sz w:val="22"/>
                  <w:szCs w:val="22"/>
                  <w:lang w:val="en-PH" w:eastAsia="en-US"/>
                </w:rPr>
                <w:t>2.53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27" w:author="Diana Machado" w:date="2019-04-05T18:12:00Z"/>
                <w:rFonts w:ascii="Calibri" w:eastAsia="PMingLiU" w:hAnsi="Calibri" w:cs="Calibri"/>
                <w:color w:val="000000"/>
                <w:sz w:val="22"/>
                <w:szCs w:val="22"/>
                <w:lang w:val="en-PH" w:eastAsia="en-US"/>
              </w:rPr>
            </w:pPr>
            <w:ins w:id="35028" w:author="Diana Machado" w:date="2019-04-05T18:12:00Z">
              <w:r w:rsidRPr="00E02DB2">
                <w:rPr>
                  <w:rFonts w:ascii="Calibri" w:eastAsia="PMingLiU" w:hAnsi="Calibri" w:cs="Calibri"/>
                  <w:color w:val="000000"/>
                  <w:sz w:val="22"/>
                  <w:szCs w:val="22"/>
                  <w:lang w:val="en-PH" w:eastAsia="en-US"/>
                </w:rPr>
                <w:t>2.53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29" w:author="Diana Machado" w:date="2019-04-05T18:12:00Z"/>
                <w:rFonts w:ascii="Calibri" w:eastAsia="PMingLiU" w:hAnsi="Calibri" w:cs="Calibri"/>
                <w:color w:val="000000"/>
                <w:sz w:val="22"/>
                <w:szCs w:val="22"/>
                <w:lang w:val="en-PH" w:eastAsia="en-US"/>
              </w:rPr>
            </w:pPr>
            <w:ins w:id="35030" w:author="Diana Machado" w:date="2019-04-05T18:12:00Z">
              <w:r w:rsidRPr="00E02DB2">
                <w:rPr>
                  <w:rFonts w:ascii="Calibri" w:eastAsia="PMingLiU" w:hAnsi="Calibri" w:cs="Calibri"/>
                  <w:color w:val="000000"/>
                  <w:sz w:val="22"/>
                  <w:szCs w:val="22"/>
                  <w:lang w:val="en-PH" w:eastAsia="en-US"/>
                </w:rPr>
                <w:t>12.09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31" w:author="Diana Machado" w:date="2019-04-05T18:12:00Z"/>
                <w:rFonts w:ascii="Calibri" w:eastAsia="PMingLiU" w:hAnsi="Calibri" w:cs="Calibri"/>
                <w:color w:val="000000"/>
                <w:sz w:val="22"/>
                <w:szCs w:val="22"/>
                <w:lang w:val="en-PH" w:eastAsia="en-US"/>
              </w:rPr>
            </w:pPr>
            <w:ins w:id="35032" w:author="Diana Machado" w:date="2019-04-05T18:12:00Z">
              <w:r w:rsidRPr="00E02DB2">
                <w:rPr>
                  <w:rFonts w:ascii="Calibri" w:eastAsia="PMingLiU" w:hAnsi="Calibri" w:cs="Calibri"/>
                  <w:color w:val="000000"/>
                  <w:sz w:val="22"/>
                  <w:szCs w:val="22"/>
                  <w:lang w:val="en-PH" w:eastAsia="en-US"/>
                </w:rPr>
                <w:t>0.77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33" w:author="Diana Machado" w:date="2019-04-05T18:12:00Z"/>
                <w:rFonts w:ascii="Calibri" w:eastAsia="PMingLiU" w:hAnsi="Calibri" w:cs="Calibri"/>
                <w:color w:val="000000"/>
                <w:sz w:val="22"/>
                <w:szCs w:val="22"/>
                <w:lang w:val="en-PH" w:eastAsia="en-US"/>
              </w:rPr>
            </w:pPr>
            <w:ins w:id="35034" w:author="Diana Machado" w:date="2019-04-05T18:12:00Z">
              <w:r w:rsidRPr="00E02DB2">
                <w:rPr>
                  <w:rFonts w:ascii="Calibri" w:eastAsia="PMingLiU" w:hAnsi="Calibri" w:cs="Calibri"/>
                  <w:color w:val="000000"/>
                  <w:sz w:val="22"/>
                  <w:szCs w:val="22"/>
                  <w:lang w:val="en-PH" w:eastAsia="en-US"/>
                </w:rPr>
                <w:t>0.69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35" w:author="Diana Machado" w:date="2019-04-05T18:12:00Z"/>
                <w:rFonts w:ascii="Calibri" w:eastAsia="PMingLiU" w:hAnsi="Calibri" w:cs="Calibri"/>
                <w:color w:val="000000"/>
                <w:sz w:val="22"/>
                <w:szCs w:val="22"/>
                <w:lang w:val="en-PH" w:eastAsia="en-US"/>
              </w:rPr>
            </w:pPr>
            <w:ins w:id="35036" w:author="Diana Machado" w:date="2019-04-05T18:12:00Z">
              <w:r w:rsidRPr="00E02DB2">
                <w:rPr>
                  <w:rFonts w:ascii="Calibri" w:eastAsia="PMingLiU" w:hAnsi="Calibri" w:cs="Calibri"/>
                  <w:color w:val="000000"/>
                  <w:sz w:val="22"/>
                  <w:szCs w:val="22"/>
                  <w:lang w:val="en-PH" w:eastAsia="en-US"/>
                </w:rPr>
                <w:t>1.40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37" w:author="Diana Machado" w:date="2019-04-05T18:12:00Z"/>
                <w:rFonts w:ascii="Calibri" w:eastAsia="PMingLiU" w:hAnsi="Calibri" w:cs="Calibri"/>
                <w:color w:val="000000"/>
                <w:sz w:val="22"/>
                <w:szCs w:val="22"/>
                <w:lang w:val="en-PH" w:eastAsia="en-US"/>
              </w:rPr>
            </w:pPr>
            <w:ins w:id="35038" w:author="Diana Machado" w:date="2019-04-05T18:12:00Z">
              <w:r w:rsidRPr="00E02DB2">
                <w:rPr>
                  <w:rFonts w:ascii="Calibri" w:eastAsia="PMingLiU" w:hAnsi="Calibri" w:cs="Calibri"/>
                  <w:color w:val="000000"/>
                  <w:sz w:val="22"/>
                  <w:szCs w:val="22"/>
                  <w:lang w:val="en-PH" w:eastAsia="en-US"/>
                </w:rPr>
                <w:t>0.86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39" w:author="Diana Machado" w:date="2019-04-05T18:12:00Z"/>
                <w:rFonts w:ascii="Calibri" w:eastAsia="PMingLiU" w:hAnsi="Calibri" w:cs="Calibri"/>
                <w:color w:val="000000"/>
                <w:sz w:val="22"/>
                <w:szCs w:val="22"/>
                <w:lang w:val="en-PH" w:eastAsia="en-US"/>
              </w:rPr>
            </w:pPr>
            <w:ins w:id="35040" w:author="Diana Machado" w:date="2019-04-05T18:12:00Z">
              <w:r w:rsidRPr="00E02DB2">
                <w:rPr>
                  <w:rFonts w:ascii="Calibri" w:eastAsia="PMingLiU" w:hAnsi="Calibri" w:cs="Calibri"/>
                  <w:color w:val="000000"/>
                  <w:sz w:val="22"/>
                  <w:szCs w:val="22"/>
                  <w:lang w:val="en-PH" w:eastAsia="en-US"/>
                </w:rPr>
                <w:t>6.218</w:t>
              </w:r>
            </w:ins>
          </w:p>
        </w:tc>
      </w:tr>
      <w:tr w:rsidR="004B7BAF" w:rsidRPr="00E02DB2" w:rsidTr="004B7BAF">
        <w:trPr>
          <w:trHeight w:val="286"/>
          <w:ins w:id="35041"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04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043"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044"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045"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046"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04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048"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049"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05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051"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05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053" w:author="Diana Machado" w:date="2019-04-05T18:12:00Z"/>
                <w:rFonts w:ascii="Calibri" w:eastAsia="PMingLiU" w:hAnsi="Calibri" w:cs="Calibri"/>
                <w:color w:val="000000"/>
                <w:sz w:val="22"/>
                <w:szCs w:val="22"/>
                <w:lang w:val="en-PH" w:eastAsia="en-US"/>
              </w:rPr>
            </w:pPr>
            <w:ins w:id="35054" w:author="Diana Machado" w:date="2019-04-05T18:12:00Z">
              <w:r w:rsidRPr="00E02DB2">
                <w:rPr>
                  <w:rFonts w:ascii="Calibri" w:eastAsia="PMingLiU" w:hAnsi="Calibri" w:cs="Calibri"/>
                  <w:color w:val="000000"/>
                  <w:sz w:val="22"/>
                  <w:szCs w:val="22"/>
                  <w:lang w:val="en-PH" w:eastAsia="en-US"/>
                </w:rPr>
                <w:t>Gadsde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055" w:author="Diana Machado" w:date="2019-04-05T18:12:00Z"/>
                <w:rFonts w:ascii="Calibri" w:eastAsia="PMingLiU" w:hAnsi="Calibri" w:cs="Calibri"/>
                <w:color w:val="000000"/>
                <w:sz w:val="22"/>
                <w:szCs w:val="22"/>
                <w:lang w:val="en-PH" w:eastAsia="en-US"/>
              </w:rPr>
            </w:pPr>
            <w:ins w:id="35056"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057" w:author="Diana Machado" w:date="2019-04-05T18:12:00Z"/>
                <w:rFonts w:ascii="Calibri" w:eastAsia="PMingLiU" w:hAnsi="Calibri" w:cs="Calibri"/>
                <w:color w:val="000000"/>
                <w:sz w:val="22"/>
                <w:szCs w:val="22"/>
                <w:lang w:val="en-PH" w:eastAsia="en-US"/>
              </w:rPr>
            </w:pPr>
            <w:ins w:id="35058" w:author="Diana Machado" w:date="2019-04-05T18:12:00Z">
              <w:r w:rsidRPr="00E02DB2">
                <w:rPr>
                  <w:rFonts w:ascii="Calibri" w:eastAsia="PMingLiU" w:hAnsi="Calibri" w:cs="Calibri"/>
                  <w:color w:val="000000"/>
                  <w:sz w:val="22"/>
                  <w:szCs w:val="22"/>
                  <w:lang w:val="en-PH" w:eastAsia="en-US"/>
                </w:rPr>
                <w:t>0.627</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059" w:author="Diana Machado" w:date="2019-04-05T18:12:00Z"/>
                <w:rFonts w:ascii="Calibri" w:eastAsia="PMingLiU" w:hAnsi="Calibri" w:cs="Calibri"/>
                <w:color w:val="000000"/>
                <w:sz w:val="22"/>
                <w:szCs w:val="22"/>
                <w:lang w:val="en-PH" w:eastAsia="en-US"/>
              </w:rPr>
            </w:pPr>
            <w:ins w:id="35060" w:author="Diana Machado" w:date="2019-04-05T18:12:00Z">
              <w:r w:rsidRPr="00E02DB2">
                <w:rPr>
                  <w:rFonts w:ascii="Calibri" w:eastAsia="PMingLiU" w:hAnsi="Calibri" w:cs="Calibri"/>
                  <w:color w:val="000000"/>
                  <w:sz w:val="22"/>
                  <w:szCs w:val="22"/>
                  <w:lang w:val="en-PH" w:eastAsia="en-US"/>
                </w:rPr>
                <w:t>0.65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61" w:author="Diana Machado" w:date="2019-04-05T18:12:00Z"/>
                <w:rFonts w:ascii="Calibri" w:eastAsia="PMingLiU" w:hAnsi="Calibri" w:cs="Calibri"/>
                <w:color w:val="000000"/>
                <w:sz w:val="22"/>
                <w:szCs w:val="22"/>
                <w:lang w:val="en-PH" w:eastAsia="en-US"/>
              </w:rPr>
            </w:pPr>
            <w:ins w:id="35062" w:author="Diana Machado" w:date="2019-04-05T18:12:00Z">
              <w:r w:rsidRPr="00E02DB2">
                <w:rPr>
                  <w:rFonts w:ascii="Calibri" w:eastAsia="PMingLiU" w:hAnsi="Calibri" w:cs="Calibri"/>
                  <w:color w:val="000000"/>
                  <w:sz w:val="22"/>
                  <w:szCs w:val="22"/>
                  <w:lang w:val="en-PH" w:eastAsia="en-US"/>
                </w:rPr>
                <w:t>1.41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63" w:author="Diana Machado" w:date="2019-04-05T18:12:00Z"/>
                <w:rFonts w:ascii="Calibri" w:eastAsia="PMingLiU" w:hAnsi="Calibri" w:cs="Calibri"/>
                <w:color w:val="000000"/>
                <w:sz w:val="22"/>
                <w:szCs w:val="22"/>
                <w:lang w:val="en-PH" w:eastAsia="en-US"/>
              </w:rPr>
            </w:pPr>
            <w:ins w:id="35064" w:author="Diana Machado" w:date="2019-04-05T18:12:00Z">
              <w:r w:rsidRPr="00E02DB2">
                <w:rPr>
                  <w:rFonts w:ascii="Calibri" w:eastAsia="PMingLiU" w:hAnsi="Calibri" w:cs="Calibri"/>
                  <w:color w:val="000000"/>
                  <w:sz w:val="22"/>
                  <w:szCs w:val="22"/>
                  <w:lang w:val="en-PH" w:eastAsia="en-US"/>
                </w:rPr>
                <w:t>0.15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65" w:author="Diana Machado" w:date="2019-04-05T18:12:00Z"/>
                <w:rFonts w:ascii="Calibri" w:eastAsia="PMingLiU" w:hAnsi="Calibri" w:cs="Calibri"/>
                <w:color w:val="000000"/>
                <w:sz w:val="22"/>
                <w:szCs w:val="22"/>
                <w:lang w:val="en-PH" w:eastAsia="en-US"/>
              </w:rPr>
            </w:pPr>
            <w:ins w:id="35066" w:author="Diana Machado" w:date="2019-04-05T18:12:00Z">
              <w:r w:rsidRPr="00E02DB2">
                <w:rPr>
                  <w:rFonts w:ascii="Calibri" w:eastAsia="PMingLiU" w:hAnsi="Calibri" w:cs="Calibri"/>
                  <w:color w:val="000000"/>
                  <w:sz w:val="22"/>
                  <w:szCs w:val="22"/>
                  <w:lang w:val="en-PH" w:eastAsia="en-US"/>
                </w:rPr>
                <w:t>0.14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67" w:author="Diana Machado" w:date="2019-04-05T18:12:00Z"/>
                <w:rFonts w:ascii="Calibri" w:eastAsia="PMingLiU" w:hAnsi="Calibri" w:cs="Calibri"/>
                <w:color w:val="000000"/>
                <w:sz w:val="22"/>
                <w:szCs w:val="22"/>
                <w:lang w:val="en-PH" w:eastAsia="en-US"/>
              </w:rPr>
            </w:pPr>
            <w:ins w:id="35068"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69" w:author="Diana Machado" w:date="2019-04-05T18:12:00Z"/>
                <w:rFonts w:ascii="Calibri" w:eastAsia="PMingLiU" w:hAnsi="Calibri" w:cs="Calibri"/>
                <w:color w:val="000000"/>
                <w:sz w:val="22"/>
                <w:szCs w:val="22"/>
                <w:lang w:val="en-PH" w:eastAsia="en-US"/>
              </w:rPr>
            </w:pPr>
            <w:ins w:id="35070" w:author="Diana Machado" w:date="2019-04-05T18:12:00Z">
              <w:r w:rsidRPr="00E02DB2">
                <w:rPr>
                  <w:rFonts w:ascii="Calibri" w:eastAsia="PMingLiU" w:hAnsi="Calibri" w:cs="Calibri"/>
                  <w:color w:val="000000"/>
                  <w:sz w:val="22"/>
                  <w:szCs w:val="22"/>
                  <w:lang w:val="en-PH" w:eastAsia="en-US"/>
                </w:rPr>
                <w:t>0.16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71" w:author="Diana Machado" w:date="2019-04-05T18:12:00Z"/>
                <w:rFonts w:ascii="Calibri" w:eastAsia="PMingLiU" w:hAnsi="Calibri" w:cs="Calibri"/>
                <w:color w:val="000000"/>
                <w:sz w:val="22"/>
                <w:szCs w:val="22"/>
                <w:lang w:val="en-PH" w:eastAsia="en-US"/>
              </w:rPr>
            </w:pPr>
            <w:ins w:id="35072" w:author="Diana Machado" w:date="2019-04-05T18:12:00Z">
              <w:r w:rsidRPr="00E02DB2">
                <w:rPr>
                  <w:rFonts w:ascii="Calibri" w:eastAsia="PMingLiU" w:hAnsi="Calibri" w:cs="Calibri"/>
                  <w:color w:val="000000"/>
                  <w:sz w:val="22"/>
                  <w:szCs w:val="22"/>
                  <w:lang w:val="en-PH" w:eastAsia="en-US"/>
                </w:rPr>
                <w:t>1.737</w:t>
              </w:r>
            </w:ins>
          </w:p>
        </w:tc>
      </w:tr>
      <w:tr w:rsidR="004B7BAF" w:rsidRPr="00E02DB2" w:rsidTr="004B7BAF">
        <w:trPr>
          <w:trHeight w:val="286"/>
          <w:ins w:id="3507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07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075" w:author="Diana Machado" w:date="2019-04-05T18:12:00Z"/>
                <w:rFonts w:ascii="Calibri" w:eastAsia="PMingLiU" w:hAnsi="Calibri" w:cs="Calibri"/>
                <w:color w:val="000000"/>
                <w:sz w:val="22"/>
                <w:szCs w:val="22"/>
                <w:lang w:val="en-PH" w:eastAsia="en-US"/>
              </w:rPr>
            </w:pPr>
            <w:ins w:id="35076"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077" w:author="Diana Machado" w:date="2019-04-05T18:12:00Z"/>
                <w:rFonts w:ascii="Calibri" w:eastAsia="PMingLiU" w:hAnsi="Calibri" w:cs="Calibri"/>
                <w:color w:val="000000"/>
                <w:sz w:val="22"/>
                <w:szCs w:val="22"/>
                <w:lang w:val="en-PH" w:eastAsia="en-US"/>
              </w:rPr>
            </w:pPr>
            <w:ins w:id="35078" w:author="Diana Machado" w:date="2019-04-05T18:12:00Z">
              <w:r w:rsidRPr="00E02DB2">
                <w:rPr>
                  <w:rFonts w:ascii="Calibri" w:eastAsia="PMingLiU" w:hAnsi="Calibri" w:cs="Calibri"/>
                  <w:color w:val="000000"/>
                  <w:sz w:val="22"/>
                  <w:szCs w:val="22"/>
                  <w:lang w:val="en-PH" w:eastAsia="en-US"/>
                </w:rPr>
                <w:t>0.751</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079" w:author="Diana Machado" w:date="2019-04-05T18:12:00Z"/>
                <w:rFonts w:ascii="Calibri" w:eastAsia="PMingLiU" w:hAnsi="Calibri" w:cs="Calibri"/>
                <w:color w:val="000000"/>
                <w:sz w:val="22"/>
                <w:szCs w:val="22"/>
                <w:lang w:val="en-PH" w:eastAsia="en-US"/>
              </w:rPr>
            </w:pPr>
            <w:ins w:id="35080" w:author="Diana Machado" w:date="2019-04-05T18:12:00Z">
              <w:r w:rsidRPr="00E02DB2">
                <w:rPr>
                  <w:rFonts w:ascii="Calibri" w:eastAsia="PMingLiU" w:hAnsi="Calibri" w:cs="Calibri"/>
                  <w:color w:val="000000"/>
                  <w:sz w:val="22"/>
                  <w:szCs w:val="22"/>
                  <w:lang w:val="en-PH" w:eastAsia="en-US"/>
                </w:rPr>
                <w:t>0.75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81" w:author="Diana Machado" w:date="2019-04-05T18:12:00Z"/>
                <w:rFonts w:ascii="Calibri" w:eastAsia="PMingLiU" w:hAnsi="Calibri" w:cs="Calibri"/>
                <w:color w:val="000000"/>
                <w:sz w:val="22"/>
                <w:szCs w:val="22"/>
                <w:lang w:val="en-PH" w:eastAsia="en-US"/>
              </w:rPr>
            </w:pPr>
            <w:ins w:id="35082" w:author="Diana Machado" w:date="2019-04-05T18:12:00Z">
              <w:r w:rsidRPr="00E02DB2">
                <w:rPr>
                  <w:rFonts w:ascii="Calibri" w:eastAsia="PMingLiU" w:hAnsi="Calibri" w:cs="Calibri"/>
                  <w:color w:val="000000"/>
                  <w:sz w:val="22"/>
                  <w:szCs w:val="22"/>
                  <w:lang w:val="en-PH" w:eastAsia="en-US"/>
                </w:rPr>
                <w:t>2.00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83" w:author="Diana Machado" w:date="2019-04-05T18:12:00Z"/>
                <w:rFonts w:ascii="Calibri" w:eastAsia="PMingLiU" w:hAnsi="Calibri" w:cs="Calibri"/>
                <w:color w:val="000000"/>
                <w:sz w:val="22"/>
                <w:szCs w:val="22"/>
                <w:lang w:val="en-PH" w:eastAsia="en-US"/>
              </w:rPr>
            </w:pPr>
            <w:ins w:id="35084" w:author="Diana Machado" w:date="2019-04-05T18:12:00Z">
              <w:r w:rsidRPr="00E02DB2">
                <w:rPr>
                  <w:rFonts w:ascii="Calibri" w:eastAsia="PMingLiU" w:hAnsi="Calibri" w:cs="Calibri"/>
                  <w:color w:val="000000"/>
                  <w:sz w:val="22"/>
                  <w:szCs w:val="22"/>
                  <w:lang w:val="en-PH" w:eastAsia="en-US"/>
                </w:rPr>
                <w:t>0.16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85" w:author="Diana Machado" w:date="2019-04-05T18:12:00Z"/>
                <w:rFonts w:ascii="Calibri" w:eastAsia="PMingLiU" w:hAnsi="Calibri" w:cs="Calibri"/>
                <w:color w:val="000000"/>
                <w:sz w:val="22"/>
                <w:szCs w:val="22"/>
                <w:lang w:val="en-PH" w:eastAsia="en-US"/>
              </w:rPr>
            </w:pPr>
            <w:ins w:id="35086" w:author="Diana Machado" w:date="2019-04-05T18:12:00Z">
              <w:r w:rsidRPr="00E02DB2">
                <w:rPr>
                  <w:rFonts w:ascii="Calibri" w:eastAsia="PMingLiU" w:hAnsi="Calibri" w:cs="Calibri"/>
                  <w:color w:val="000000"/>
                  <w:sz w:val="22"/>
                  <w:szCs w:val="22"/>
                  <w:lang w:val="en-PH" w:eastAsia="en-US"/>
                </w:rPr>
                <w:t>0.15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87" w:author="Diana Machado" w:date="2019-04-05T18:12:00Z"/>
                <w:rFonts w:ascii="Calibri" w:eastAsia="PMingLiU" w:hAnsi="Calibri" w:cs="Calibri"/>
                <w:color w:val="000000"/>
                <w:sz w:val="22"/>
                <w:szCs w:val="22"/>
                <w:lang w:val="en-PH" w:eastAsia="en-US"/>
              </w:rPr>
            </w:pPr>
            <w:ins w:id="35088"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89" w:author="Diana Machado" w:date="2019-04-05T18:12:00Z"/>
                <w:rFonts w:ascii="Calibri" w:eastAsia="PMingLiU" w:hAnsi="Calibri" w:cs="Calibri"/>
                <w:color w:val="000000"/>
                <w:sz w:val="22"/>
                <w:szCs w:val="22"/>
                <w:lang w:val="en-PH" w:eastAsia="en-US"/>
              </w:rPr>
            </w:pPr>
            <w:ins w:id="35090" w:author="Diana Machado" w:date="2019-04-05T18:12:00Z">
              <w:r w:rsidRPr="00E02DB2">
                <w:rPr>
                  <w:rFonts w:ascii="Calibri" w:eastAsia="PMingLiU" w:hAnsi="Calibri" w:cs="Calibri"/>
                  <w:color w:val="000000"/>
                  <w:sz w:val="22"/>
                  <w:szCs w:val="22"/>
                  <w:lang w:val="en-PH" w:eastAsia="en-US"/>
                </w:rPr>
                <w:t>0.16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91" w:author="Diana Machado" w:date="2019-04-05T18:12:00Z"/>
                <w:rFonts w:ascii="Calibri" w:eastAsia="PMingLiU" w:hAnsi="Calibri" w:cs="Calibri"/>
                <w:color w:val="000000"/>
                <w:sz w:val="22"/>
                <w:szCs w:val="22"/>
                <w:lang w:val="en-PH" w:eastAsia="en-US"/>
              </w:rPr>
            </w:pPr>
            <w:ins w:id="35092" w:author="Diana Machado" w:date="2019-04-05T18:12:00Z">
              <w:r w:rsidRPr="00E02DB2">
                <w:rPr>
                  <w:rFonts w:ascii="Calibri" w:eastAsia="PMingLiU" w:hAnsi="Calibri" w:cs="Calibri"/>
                  <w:color w:val="000000"/>
                  <w:sz w:val="22"/>
                  <w:szCs w:val="22"/>
                  <w:lang w:val="en-PH" w:eastAsia="en-US"/>
                </w:rPr>
                <w:t>1.807</w:t>
              </w:r>
            </w:ins>
          </w:p>
        </w:tc>
      </w:tr>
      <w:tr w:rsidR="004B7BAF" w:rsidRPr="00E02DB2" w:rsidTr="004B7BAF">
        <w:trPr>
          <w:trHeight w:val="286"/>
          <w:ins w:id="3509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09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095" w:author="Diana Machado" w:date="2019-04-05T18:12:00Z"/>
                <w:rFonts w:ascii="Calibri" w:eastAsia="PMingLiU" w:hAnsi="Calibri" w:cs="Calibri"/>
                <w:color w:val="000000"/>
                <w:sz w:val="22"/>
                <w:szCs w:val="22"/>
                <w:lang w:val="en-PH" w:eastAsia="en-US"/>
              </w:rPr>
            </w:pPr>
            <w:ins w:id="35096"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97" w:author="Diana Machado" w:date="2019-04-05T18:12:00Z"/>
                <w:rFonts w:ascii="Calibri" w:eastAsia="PMingLiU" w:hAnsi="Calibri" w:cs="Calibri"/>
                <w:color w:val="000000"/>
                <w:sz w:val="22"/>
                <w:szCs w:val="22"/>
                <w:lang w:val="en-PH" w:eastAsia="en-US"/>
              </w:rPr>
            </w:pPr>
            <w:ins w:id="35098" w:author="Diana Machado" w:date="2019-04-05T18:12:00Z">
              <w:r w:rsidRPr="00E02DB2">
                <w:rPr>
                  <w:rFonts w:ascii="Calibri" w:eastAsia="PMingLiU" w:hAnsi="Calibri" w:cs="Calibri"/>
                  <w:color w:val="000000"/>
                  <w:sz w:val="22"/>
                  <w:szCs w:val="22"/>
                  <w:lang w:val="en-PH" w:eastAsia="en-US"/>
                </w:rPr>
                <w:t>1.06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99" w:author="Diana Machado" w:date="2019-04-05T18:12:00Z"/>
                <w:rFonts w:ascii="Calibri" w:eastAsia="PMingLiU" w:hAnsi="Calibri" w:cs="Calibri"/>
                <w:color w:val="000000"/>
                <w:sz w:val="22"/>
                <w:szCs w:val="22"/>
                <w:lang w:val="en-PH" w:eastAsia="en-US"/>
              </w:rPr>
            </w:pPr>
            <w:ins w:id="35100" w:author="Diana Machado" w:date="2019-04-05T18:12:00Z">
              <w:r w:rsidRPr="00E02DB2">
                <w:rPr>
                  <w:rFonts w:ascii="Calibri" w:eastAsia="PMingLiU" w:hAnsi="Calibri" w:cs="Calibri"/>
                  <w:color w:val="000000"/>
                  <w:sz w:val="22"/>
                  <w:szCs w:val="22"/>
                  <w:lang w:val="en-PH" w:eastAsia="en-US"/>
                </w:rPr>
                <w:t>1.06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01" w:author="Diana Machado" w:date="2019-04-05T18:12:00Z"/>
                <w:rFonts w:ascii="Calibri" w:eastAsia="PMingLiU" w:hAnsi="Calibri" w:cs="Calibri"/>
                <w:color w:val="000000"/>
                <w:sz w:val="22"/>
                <w:szCs w:val="22"/>
                <w:lang w:val="en-PH" w:eastAsia="en-US"/>
              </w:rPr>
            </w:pPr>
            <w:ins w:id="35102" w:author="Diana Machado" w:date="2019-04-05T18:12:00Z">
              <w:r w:rsidRPr="00E02DB2">
                <w:rPr>
                  <w:rFonts w:ascii="Calibri" w:eastAsia="PMingLiU" w:hAnsi="Calibri" w:cs="Calibri"/>
                  <w:color w:val="000000"/>
                  <w:sz w:val="22"/>
                  <w:szCs w:val="22"/>
                  <w:lang w:val="en-PH" w:eastAsia="en-US"/>
                </w:rPr>
                <w:t>4.22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03" w:author="Diana Machado" w:date="2019-04-05T18:12:00Z"/>
                <w:rFonts w:ascii="Calibri" w:eastAsia="PMingLiU" w:hAnsi="Calibri" w:cs="Calibri"/>
                <w:color w:val="000000"/>
                <w:sz w:val="22"/>
                <w:szCs w:val="22"/>
                <w:lang w:val="en-PH" w:eastAsia="en-US"/>
              </w:rPr>
            </w:pPr>
            <w:ins w:id="35104" w:author="Diana Machado" w:date="2019-04-05T18:12:00Z">
              <w:r w:rsidRPr="00E02DB2">
                <w:rPr>
                  <w:rFonts w:ascii="Calibri" w:eastAsia="PMingLiU" w:hAnsi="Calibri" w:cs="Calibri"/>
                  <w:color w:val="000000"/>
                  <w:sz w:val="22"/>
                  <w:szCs w:val="22"/>
                  <w:lang w:val="en-PH" w:eastAsia="en-US"/>
                </w:rPr>
                <w:t>0.25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05" w:author="Diana Machado" w:date="2019-04-05T18:12:00Z"/>
                <w:rFonts w:ascii="Calibri" w:eastAsia="PMingLiU" w:hAnsi="Calibri" w:cs="Calibri"/>
                <w:color w:val="000000"/>
                <w:sz w:val="22"/>
                <w:szCs w:val="22"/>
                <w:lang w:val="en-PH" w:eastAsia="en-US"/>
              </w:rPr>
            </w:pPr>
            <w:ins w:id="35106" w:author="Diana Machado" w:date="2019-04-05T18:12:00Z">
              <w:r w:rsidRPr="00E02DB2">
                <w:rPr>
                  <w:rFonts w:ascii="Calibri" w:eastAsia="PMingLiU" w:hAnsi="Calibri" w:cs="Calibri"/>
                  <w:color w:val="000000"/>
                  <w:sz w:val="22"/>
                  <w:szCs w:val="22"/>
                  <w:lang w:val="en-PH" w:eastAsia="en-US"/>
                </w:rPr>
                <w:t>0.17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07" w:author="Diana Machado" w:date="2019-04-05T18:12:00Z"/>
                <w:rFonts w:ascii="Calibri" w:eastAsia="PMingLiU" w:hAnsi="Calibri" w:cs="Calibri"/>
                <w:color w:val="000000"/>
                <w:sz w:val="22"/>
                <w:szCs w:val="22"/>
                <w:lang w:val="en-PH" w:eastAsia="en-US"/>
              </w:rPr>
            </w:pPr>
            <w:ins w:id="35108"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09" w:author="Diana Machado" w:date="2019-04-05T18:12:00Z"/>
                <w:rFonts w:ascii="Calibri" w:eastAsia="PMingLiU" w:hAnsi="Calibri" w:cs="Calibri"/>
                <w:color w:val="000000"/>
                <w:sz w:val="22"/>
                <w:szCs w:val="22"/>
                <w:lang w:val="en-PH" w:eastAsia="en-US"/>
              </w:rPr>
            </w:pPr>
            <w:ins w:id="35110" w:author="Diana Machado" w:date="2019-04-05T18:12:00Z">
              <w:r w:rsidRPr="00E02DB2">
                <w:rPr>
                  <w:rFonts w:ascii="Calibri" w:eastAsia="PMingLiU" w:hAnsi="Calibri" w:cs="Calibri"/>
                  <w:color w:val="000000"/>
                  <w:sz w:val="22"/>
                  <w:szCs w:val="22"/>
                  <w:lang w:val="en-PH" w:eastAsia="en-US"/>
                </w:rPr>
                <w:t>0.16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11" w:author="Diana Machado" w:date="2019-04-05T18:12:00Z"/>
                <w:rFonts w:ascii="Calibri" w:eastAsia="PMingLiU" w:hAnsi="Calibri" w:cs="Calibri"/>
                <w:color w:val="000000"/>
                <w:sz w:val="22"/>
                <w:szCs w:val="22"/>
                <w:lang w:val="en-PH" w:eastAsia="en-US"/>
              </w:rPr>
            </w:pPr>
            <w:ins w:id="35112" w:author="Diana Machado" w:date="2019-04-05T18:12:00Z">
              <w:r w:rsidRPr="00E02DB2">
                <w:rPr>
                  <w:rFonts w:ascii="Calibri" w:eastAsia="PMingLiU" w:hAnsi="Calibri" w:cs="Calibri"/>
                  <w:color w:val="000000"/>
                  <w:sz w:val="22"/>
                  <w:szCs w:val="22"/>
                  <w:lang w:val="en-PH" w:eastAsia="en-US"/>
                </w:rPr>
                <w:t>2.161</w:t>
              </w:r>
            </w:ins>
          </w:p>
        </w:tc>
      </w:tr>
      <w:tr w:rsidR="004B7BAF" w:rsidRPr="00E02DB2" w:rsidTr="004B7BAF">
        <w:trPr>
          <w:trHeight w:val="286"/>
          <w:ins w:id="35113"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11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115"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16"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17"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18"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1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20"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21"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2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23"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12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125" w:author="Diana Machado" w:date="2019-04-05T18:12:00Z"/>
                <w:rFonts w:ascii="Calibri" w:eastAsia="PMingLiU" w:hAnsi="Calibri" w:cs="Calibri"/>
                <w:color w:val="000000"/>
                <w:sz w:val="22"/>
                <w:szCs w:val="22"/>
                <w:lang w:val="en-PH" w:eastAsia="en-US"/>
              </w:rPr>
            </w:pPr>
            <w:ins w:id="35126" w:author="Diana Machado" w:date="2019-04-05T18:12:00Z">
              <w:r w:rsidRPr="00E02DB2">
                <w:rPr>
                  <w:rFonts w:ascii="Calibri" w:eastAsia="PMingLiU" w:hAnsi="Calibri" w:cs="Calibri"/>
                  <w:color w:val="000000"/>
                  <w:sz w:val="22"/>
                  <w:szCs w:val="22"/>
                  <w:lang w:val="en-PH" w:eastAsia="en-US"/>
                </w:rPr>
                <w:t>Gilchrist</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127" w:author="Diana Machado" w:date="2019-04-05T18:12:00Z"/>
                <w:rFonts w:ascii="Calibri" w:eastAsia="PMingLiU" w:hAnsi="Calibri" w:cs="Calibri"/>
                <w:color w:val="000000"/>
                <w:sz w:val="22"/>
                <w:szCs w:val="22"/>
                <w:lang w:val="en-PH" w:eastAsia="en-US"/>
              </w:rPr>
            </w:pPr>
            <w:ins w:id="35128"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29" w:author="Diana Machado" w:date="2019-04-05T18:12:00Z"/>
                <w:rFonts w:ascii="Calibri" w:eastAsia="PMingLiU" w:hAnsi="Calibri" w:cs="Calibri"/>
                <w:color w:val="000000"/>
                <w:sz w:val="22"/>
                <w:szCs w:val="22"/>
                <w:lang w:val="en-PH" w:eastAsia="en-US"/>
              </w:rPr>
            </w:pPr>
            <w:ins w:id="35130" w:author="Diana Machado" w:date="2019-04-05T18:12:00Z">
              <w:r w:rsidRPr="00E02DB2">
                <w:rPr>
                  <w:rFonts w:ascii="Calibri" w:eastAsia="PMingLiU" w:hAnsi="Calibri" w:cs="Calibri"/>
                  <w:color w:val="000000"/>
                  <w:sz w:val="22"/>
                  <w:szCs w:val="22"/>
                  <w:lang w:val="en-PH" w:eastAsia="en-US"/>
                </w:rPr>
                <w:t>0.91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31" w:author="Diana Machado" w:date="2019-04-05T18:12:00Z"/>
                <w:rFonts w:ascii="Calibri" w:eastAsia="PMingLiU" w:hAnsi="Calibri" w:cs="Calibri"/>
                <w:color w:val="000000"/>
                <w:sz w:val="22"/>
                <w:szCs w:val="22"/>
                <w:lang w:val="en-PH" w:eastAsia="en-US"/>
              </w:rPr>
            </w:pPr>
            <w:ins w:id="35132" w:author="Diana Machado" w:date="2019-04-05T18:12:00Z">
              <w:r w:rsidRPr="00E02DB2">
                <w:rPr>
                  <w:rFonts w:ascii="Calibri" w:eastAsia="PMingLiU" w:hAnsi="Calibri" w:cs="Calibri"/>
                  <w:color w:val="000000"/>
                  <w:sz w:val="22"/>
                  <w:szCs w:val="22"/>
                  <w:lang w:val="en-PH" w:eastAsia="en-US"/>
                </w:rPr>
                <w:t>0.90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33" w:author="Diana Machado" w:date="2019-04-05T18:12:00Z"/>
                <w:rFonts w:ascii="Calibri" w:eastAsia="PMingLiU" w:hAnsi="Calibri" w:cs="Calibri"/>
                <w:color w:val="000000"/>
                <w:sz w:val="22"/>
                <w:szCs w:val="22"/>
                <w:lang w:val="en-PH" w:eastAsia="en-US"/>
              </w:rPr>
            </w:pPr>
            <w:ins w:id="35134" w:author="Diana Machado" w:date="2019-04-05T18:12:00Z">
              <w:r w:rsidRPr="00E02DB2">
                <w:rPr>
                  <w:rFonts w:ascii="Calibri" w:eastAsia="PMingLiU" w:hAnsi="Calibri" w:cs="Calibri"/>
                  <w:color w:val="000000"/>
                  <w:sz w:val="22"/>
                  <w:szCs w:val="22"/>
                  <w:lang w:val="en-PH" w:eastAsia="en-US"/>
                </w:rPr>
                <w:t>2.24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35" w:author="Diana Machado" w:date="2019-04-05T18:12:00Z"/>
                <w:rFonts w:ascii="Calibri" w:eastAsia="PMingLiU" w:hAnsi="Calibri" w:cs="Calibri"/>
                <w:color w:val="000000"/>
                <w:sz w:val="22"/>
                <w:szCs w:val="22"/>
                <w:lang w:val="en-PH" w:eastAsia="en-US"/>
              </w:rPr>
            </w:pPr>
            <w:ins w:id="35136" w:author="Diana Machado" w:date="2019-04-05T18:12:00Z">
              <w:r w:rsidRPr="00E02DB2">
                <w:rPr>
                  <w:rFonts w:ascii="Calibri" w:eastAsia="PMingLiU" w:hAnsi="Calibri" w:cs="Calibri"/>
                  <w:color w:val="000000"/>
                  <w:sz w:val="22"/>
                  <w:szCs w:val="22"/>
                  <w:lang w:val="en-PH" w:eastAsia="en-US"/>
                </w:rPr>
                <w:t>0.19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37" w:author="Diana Machado" w:date="2019-04-05T18:12:00Z"/>
                <w:rFonts w:ascii="Calibri" w:eastAsia="PMingLiU" w:hAnsi="Calibri" w:cs="Calibri"/>
                <w:color w:val="000000"/>
                <w:sz w:val="22"/>
                <w:szCs w:val="22"/>
                <w:lang w:val="en-PH" w:eastAsia="en-US"/>
              </w:rPr>
            </w:pPr>
            <w:ins w:id="35138" w:author="Diana Machado" w:date="2019-04-05T18:12:00Z">
              <w:r w:rsidRPr="00E02DB2">
                <w:rPr>
                  <w:rFonts w:ascii="Calibri" w:eastAsia="PMingLiU" w:hAnsi="Calibri" w:cs="Calibri"/>
                  <w:color w:val="000000"/>
                  <w:sz w:val="22"/>
                  <w:szCs w:val="22"/>
                  <w:lang w:val="en-PH" w:eastAsia="en-US"/>
                </w:rPr>
                <w:t>0.16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39" w:author="Diana Machado" w:date="2019-04-05T18:12:00Z"/>
                <w:rFonts w:ascii="Calibri" w:eastAsia="PMingLiU" w:hAnsi="Calibri" w:cs="Calibri"/>
                <w:color w:val="000000"/>
                <w:sz w:val="22"/>
                <w:szCs w:val="22"/>
                <w:lang w:val="en-PH" w:eastAsia="en-US"/>
              </w:rPr>
            </w:pPr>
            <w:ins w:id="35140"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41" w:author="Diana Machado" w:date="2019-04-05T18:12:00Z"/>
                <w:rFonts w:ascii="Calibri" w:eastAsia="PMingLiU" w:hAnsi="Calibri" w:cs="Calibri"/>
                <w:color w:val="000000"/>
                <w:sz w:val="22"/>
                <w:szCs w:val="22"/>
                <w:lang w:val="en-PH" w:eastAsia="en-US"/>
              </w:rPr>
            </w:pPr>
            <w:ins w:id="35142" w:author="Diana Machado" w:date="2019-04-05T18:12:00Z">
              <w:r w:rsidRPr="00E02DB2">
                <w:rPr>
                  <w:rFonts w:ascii="Calibri" w:eastAsia="PMingLiU" w:hAnsi="Calibri" w:cs="Calibri"/>
                  <w:color w:val="000000"/>
                  <w:sz w:val="22"/>
                  <w:szCs w:val="22"/>
                  <w:lang w:val="en-PH" w:eastAsia="en-US"/>
                </w:rPr>
                <w:t>0.2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43" w:author="Diana Machado" w:date="2019-04-05T18:12:00Z"/>
                <w:rFonts w:ascii="Calibri" w:eastAsia="PMingLiU" w:hAnsi="Calibri" w:cs="Calibri"/>
                <w:color w:val="000000"/>
                <w:sz w:val="22"/>
                <w:szCs w:val="22"/>
                <w:lang w:val="en-PH" w:eastAsia="en-US"/>
              </w:rPr>
            </w:pPr>
            <w:ins w:id="35144"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14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14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147" w:author="Diana Machado" w:date="2019-04-05T18:12:00Z"/>
                <w:rFonts w:ascii="Calibri" w:eastAsia="PMingLiU" w:hAnsi="Calibri" w:cs="Calibri"/>
                <w:color w:val="000000"/>
                <w:sz w:val="22"/>
                <w:szCs w:val="22"/>
                <w:lang w:val="en-PH" w:eastAsia="en-US"/>
              </w:rPr>
            </w:pPr>
            <w:ins w:id="35148"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49" w:author="Diana Machado" w:date="2019-04-05T18:12:00Z"/>
                <w:rFonts w:ascii="Calibri" w:eastAsia="PMingLiU" w:hAnsi="Calibri" w:cs="Calibri"/>
                <w:color w:val="000000"/>
                <w:sz w:val="22"/>
                <w:szCs w:val="22"/>
                <w:lang w:val="en-PH" w:eastAsia="en-US"/>
              </w:rPr>
            </w:pPr>
            <w:ins w:id="35150" w:author="Diana Machado" w:date="2019-04-05T18:12:00Z">
              <w:r w:rsidRPr="00E02DB2">
                <w:rPr>
                  <w:rFonts w:ascii="Calibri" w:eastAsia="PMingLiU" w:hAnsi="Calibri" w:cs="Calibri"/>
                  <w:color w:val="000000"/>
                  <w:sz w:val="22"/>
                  <w:szCs w:val="22"/>
                  <w:lang w:val="en-PH" w:eastAsia="en-US"/>
                </w:rPr>
                <w:t>1.02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51" w:author="Diana Machado" w:date="2019-04-05T18:12:00Z"/>
                <w:rFonts w:ascii="Calibri" w:eastAsia="PMingLiU" w:hAnsi="Calibri" w:cs="Calibri"/>
                <w:color w:val="000000"/>
                <w:sz w:val="22"/>
                <w:szCs w:val="22"/>
                <w:lang w:val="en-PH" w:eastAsia="en-US"/>
              </w:rPr>
            </w:pPr>
            <w:ins w:id="35152" w:author="Diana Machado" w:date="2019-04-05T18:12:00Z">
              <w:r w:rsidRPr="00E02DB2">
                <w:rPr>
                  <w:rFonts w:ascii="Calibri" w:eastAsia="PMingLiU" w:hAnsi="Calibri" w:cs="Calibri"/>
                  <w:color w:val="000000"/>
                  <w:sz w:val="22"/>
                  <w:szCs w:val="22"/>
                  <w:lang w:val="en-PH" w:eastAsia="en-US"/>
                </w:rPr>
                <w:t>1.00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53" w:author="Diana Machado" w:date="2019-04-05T18:12:00Z"/>
                <w:rFonts w:ascii="Calibri" w:eastAsia="PMingLiU" w:hAnsi="Calibri" w:cs="Calibri"/>
                <w:color w:val="000000"/>
                <w:sz w:val="22"/>
                <w:szCs w:val="22"/>
                <w:lang w:val="en-PH" w:eastAsia="en-US"/>
              </w:rPr>
            </w:pPr>
            <w:ins w:id="35154" w:author="Diana Machado" w:date="2019-04-05T18:12:00Z">
              <w:r w:rsidRPr="00E02DB2">
                <w:rPr>
                  <w:rFonts w:ascii="Calibri" w:eastAsia="PMingLiU" w:hAnsi="Calibri" w:cs="Calibri"/>
                  <w:color w:val="000000"/>
                  <w:sz w:val="22"/>
                  <w:szCs w:val="22"/>
                  <w:lang w:val="en-PH" w:eastAsia="en-US"/>
                </w:rPr>
                <w:t>2.83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55" w:author="Diana Machado" w:date="2019-04-05T18:12:00Z"/>
                <w:rFonts w:ascii="Calibri" w:eastAsia="PMingLiU" w:hAnsi="Calibri" w:cs="Calibri"/>
                <w:color w:val="000000"/>
                <w:sz w:val="22"/>
                <w:szCs w:val="22"/>
                <w:lang w:val="en-PH" w:eastAsia="en-US"/>
              </w:rPr>
            </w:pPr>
            <w:ins w:id="35156" w:author="Diana Machado" w:date="2019-04-05T18:12:00Z">
              <w:r w:rsidRPr="00E02DB2">
                <w:rPr>
                  <w:rFonts w:ascii="Calibri" w:eastAsia="PMingLiU" w:hAnsi="Calibri" w:cs="Calibri"/>
                  <w:color w:val="000000"/>
                  <w:sz w:val="22"/>
                  <w:szCs w:val="22"/>
                  <w:lang w:val="en-PH" w:eastAsia="en-US"/>
                </w:rPr>
                <w:t>0.23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57" w:author="Diana Machado" w:date="2019-04-05T18:12:00Z"/>
                <w:rFonts w:ascii="Calibri" w:eastAsia="PMingLiU" w:hAnsi="Calibri" w:cs="Calibri"/>
                <w:color w:val="000000"/>
                <w:sz w:val="22"/>
                <w:szCs w:val="22"/>
                <w:lang w:val="en-PH" w:eastAsia="en-US"/>
              </w:rPr>
            </w:pPr>
            <w:ins w:id="35158" w:author="Diana Machado" w:date="2019-04-05T18:12:00Z">
              <w:r w:rsidRPr="00E02DB2">
                <w:rPr>
                  <w:rFonts w:ascii="Calibri" w:eastAsia="PMingLiU" w:hAnsi="Calibri" w:cs="Calibri"/>
                  <w:color w:val="000000"/>
                  <w:sz w:val="22"/>
                  <w:szCs w:val="22"/>
                  <w:lang w:val="en-PH" w:eastAsia="en-US"/>
                </w:rPr>
                <w:t>0.21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59" w:author="Diana Machado" w:date="2019-04-05T18:12:00Z"/>
                <w:rFonts w:ascii="Calibri" w:eastAsia="PMingLiU" w:hAnsi="Calibri" w:cs="Calibri"/>
                <w:color w:val="000000"/>
                <w:sz w:val="22"/>
                <w:szCs w:val="22"/>
                <w:lang w:val="en-PH" w:eastAsia="en-US"/>
              </w:rPr>
            </w:pPr>
            <w:ins w:id="35160"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61" w:author="Diana Machado" w:date="2019-04-05T18:12:00Z"/>
                <w:rFonts w:ascii="Calibri" w:eastAsia="PMingLiU" w:hAnsi="Calibri" w:cs="Calibri"/>
                <w:color w:val="000000"/>
                <w:sz w:val="22"/>
                <w:szCs w:val="22"/>
                <w:lang w:val="en-PH" w:eastAsia="en-US"/>
              </w:rPr>
            </w:pPr>
            <w:ins w:id="35162" w:author="Diana Machado" w:date="2019-04-05T18:12:00Z">
              <w:r w:rsidRPr="00E02DB2">
                <w:rPr>
                  <w:rFonts w:ascii="Calibri" w:eastAsia="PMingLiU" w:hAnsi="Calibri" w:cs="Calibri"/>
                  <w:color w:val="000000"/>
                  <w:sz w:val="22"/>
                  <w:szCs w:val="22"/>
                  <w:lang w:val="en-PH" w:eastAsia="en-US"/>
                </w:rPr>
                <w:t>0.2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63" w:author="Diana Machado" w:date="2019-04-05T18:12:00Z"/>
                <w:rFonts w:ascii="Calibri" w:eastAsia="PMingLiU" w:hAnsi="Calibri" w:cs="Calibri"/>
                <w:color w:val="000000"/>
                <w:sz w:val="22"/>
                <w:szCs w:val="22"/>
                <w:lang w:val="en-PH" w:eastAsia="en-US"/>
              </w:rPr>
            </w:pPr>
            <w:ins w:id="35164"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16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16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167" w:author="Diana Machado" w:date="2019-04-05T18:12:00Z"/>
                <w:rFonts w:ascii="Calibri" w:eastAsia="PMingLiU" w:hAnsi="Calibri" w:cs="Calibri"/>
                <w:color w:val="000000"/>
                <w:sz w:val="22"/>
                <w:szCs w:val="22"/>
                <w:lang w:val="en-PH" w:eastAsia="en-US"/>
              </w:rPr>
            </w:pPr>
            <w:ins w:id="35168"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69" w:author="Diana Machado" w:date="2019-04-05T18:12:00Z"/>
                <w:rFonts w:ascii="Calibri" w:eastAsia="PMingLiU" w:hAnsi="Calibri" w:cs="Calibri"/>
                <w:color w:val="000000"/>
                <w:sz w:val="22"/>
                <w:szCs w:val="22"/>
                <w:lang w:val="en-PH" w:eastAsia="en-US"/>
              </w:rPr>
            </w:pPr>
            <w:ins w:id="35170" w:author="Diana Machado" w:date="2019-04-05T18:12:00Z">
              <w:r w:rsidRPr="00E02DB2">
                <w:rPr>
                  <w:rFonts w:ascii="Calibri" w:eastAsia="PMingLiU" w:hAnsi="Calibri" w:cs="Calibri"/>
                  <w:color w:val="000000"/>
                  <w:sz w:val="22"/>
                  <w:szCs w:val="22"/>
                  <w:lang w:val="en-PH" w:eastAsia="en-US"/>
                </w:rPr>
                <w:t>1.06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71" w:author="Diana Machado" w:date="2019-04-05T18:12:00Z"/>
                <w:rFonts w:ascii="Calibri" w:eastAsia="PMingLiU" w:hAnsi="Calibri" w:cs="Calibri"/>
                <w:color w:val="000000"/>
                <w:sz w:val="22"/>
                <w:szCs w:val="22"/>
                <w:lang w:val="en-PH" w:eastAsia="en-US"/>
              </w:rPr>
            </w:pPr>
            <w:ins w:id="35172" w:author="Diana Machado" w:date="2019-04-05T18:12:00Z">
              <w:r w:rsidRPr="00E02DB2">
                <w:rPr>
                  <w:rFonts w:ascii="Calibri" w:eastAsia="PMingLiU" w:hAnsi="Calibri" w:cs="Calibri"/>
                  <w:color w:val="000000"/>
                  <w:sz w:val="22"/>
                  <w:szCs w:val="22"/>
                  <w:lang w:val="en-PH" w:eastAsia="en-US"/>
                </w:rPr>
                <w:t>1.05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73" w:author="Diana Machado" w:date="2019-04-05T18:12:00Z"/>
                <w:rFonts w:ascii="Calibri" w:eastAsia="PMingLiU" w:hAnsi="Calibri" w:cs="Calibri"/>
                <w:color w:val="000000"/>
                <w:sz w:val="22"/>
                <w:szCs w:val="22"/>
                <w:lang w:val="en-PH" w:eastAsia="en-US"/>
              </w:rPr>
            </w:pPr>
            <w:ins w:id="35174" w:author="Diana Machado" w:date="2019-04-05T18:12:00Z">
              <w:r w:rsidRPr="00E02DB2">
                <w:rPr>
                  <w:rFonts w:ascii="Calibri" w:eastAsia="PMingLiU" w:hAnsi="Calibri" w:cs="Calibri"/>
                  <w:color w:val="000000"/>
                  <w:sz w:val="22"/>
                  <w:szCs w:val="22"/>
                  <w:lang w:val="en-PH" w:eastAsia="en-US"/>
                </w:rPr>
                <w:t>3.13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75" w:author="Diana Machado" w:date="2019-04-05T18:12:00Z"/>
                <w:rFonts w:ascii="Calibri" w:eastAsia="PMingLiU" w:hAnsi="Calibri" w:cs="Calibri"/>
                <w:color w:val="000000"/>
                <w:sz w:val="22"/>
                <w:szCs w:val="22"/>
                <w:lang w:val="en-PH" w:eastAsia="en-US"/>
              </w:rPr>
            </w:pPr>
            <w:ins w:id="35176" w:author="Diana Machado" w:date="2019-04-05T18:12:00Z">
              <w:r w:rsidRPr="00E02DB2">
                <w:rPr>
                  <w:rFonts w:ascii="Calibri" w:eastAsia="PMingLiU" w:hAnsi="Calibri" w:cs="Calibri"/>
                  <w:color w:val="000000"/>
                  <w:sz w:val="22"/>
                  <w:szCs w:val="22"/>
                  <w:lang w:val="en-PH" w:eastAsia="en-US"/>
                </w:rPr>
                <w:t>0.24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77" w:author="Diana Machado" w:date="2019-04-05T18:12:00Z"/>
                <w:rFonts w:ascii="Calibri" w:eastAsia="PMingLiU" w:hAnsi="Calibri" w:cs="Calibri"/>
                <w:color w:val="000000"/>
                <w:sz w:val="22"/>
                <w:szCs w:val="22"/>
                <w:lang w:val="en-PH" w:eastAsia="en-US"/>
              </w:rPr>
            </w:pPr>
            <w:ins w:id="35178" w:author="Diana Machado" w:date="2019-04-05T18:12:00Z">
              <w:r w:rsidRPr="00E02DB2">
                <w:rPr>
                  <w:rFonts w:ascii="Calibri" w:eastAsia="PMingLiU" w:hAnsi="Calibri" w:cs="Calibri"/>
                  <w:color w:val="000000"/>
                  <w:sz w:val="22"/>
                  <w:szCs w:val="22"/>
                  <w:lang w:val="en-PH" w:eastAsia="en-US"/>
                </w:rPr>
                <w:t>0.22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79" w:author="Diana Machado" w:date="2019-04-05T18:12:00Z"/>
                <w:rFonts w:ascii="Calibri" w:eastAsia="PMingLiU" w:hAnsi="Calibri" w:cs="Calibri"/>
                <w:color w:val="000000"/>
                <w:sz w:val="22"/>
                <w:szCs w:val="22"/>
                <w:lang w:val="en-PH" w:eastAsia="en-US"/>
              </w:rPr>
            </w:pPr>
            <w:ins w:id="35180"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81" w:author="Diana Machado" w:date="2019-04-05T18:12:00Z"/>
                <w:rFonts w:ascii="Calibri" w:eastAsia="PMingLiU" w:hAnsi="Calibri" w:cs="Calibri"/>
                <w:color w:val="000000"/>
                <w:sz w:val="22"/>
                <w:szCs w:val="22"/>
                <w:lang w:val="en-PH" w:eastAsia="en-US"/>
              </w:rPr>
            </w:pPr>
            <w:ins w:id="35182" w:author="Diana Machado" w:date="2019-04-05T18:12:00Z">
              <w:r w:rsidRPr="00E02DB2">
                <w:rPr>
                  <w:rFonts w:ascii="Calibri" w:eastAsia="PMingLiU" w:hAnsi="Calibri" w:cs="Calibri"/>
                  <w:color w:val="000000"/>
                  <w:sz w:val="22"/>
                  <w:szCs w:val="22"/>
                  <w:lang w:val="en-PH" w:eastAsia="en-US"/>
                </w:rPr>
                <w:t>0.2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83" w:author="Diana Machado" w:date="2019-04-05T18:12:00Z"/>
                <w:rFonts w:ascii="Calibri" w:eastAsia="PMingLiU" w:hAnsi="Calibri" w:cs="Calibri"/>
                <w:color w:val="000000"/>
                <w:sz w:val="22"/>
                <w:szCs w:val="22"/>
                <w:lang w:val="en-PH" w:eastAsia="en-US"/>
              </w:rPr>
            </w:pPr>
            <w:ins w:id="35184"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185"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18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187"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88"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89"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90"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9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92"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93"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9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95"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19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197" w:author="Diana Machado" w:date="2019-04-05T18:12:00Z"/>
                <w:rFonts w:ascii="Calibri" w:eastAsia="PMingLiU" w:hAnsi="Calibri" w:cs="Calibri"/>
                <w:color w:val="000000"/>
                <w:sz w:val="22"/>
                <w:szCs w:val="22"/>
                <w:lang w:val="en-PH" w:eastAsia="en-US"/>
              </w:rPr>
            </w:pPr>
            <w:ins w:id="35198" w:author="Diana Machado" w:date="2019-04-05T18:12:00Z">
              <w:r w:rsidRPr="00E02DB2">
                <w:rPr>
                  <w:rFonts w:ascii="Calibri" w:eastAsia="PMingLiU" w:hAnsi="Calibri" w:cs="Calibri"/>
                  <w:color w:val="000000"/>
                  <w:sz w:val="22"/>
                  <w:szCs w:val="22"/>
                  <w:lang w:val="en-PH" w:eastAsia="en-US"/>
                </w:rPr>
                <w:t>Glades</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199" w:author="Diana Machado" w:date="2019-04-05T18:12:00Z"/>
                <w:rFonts w:ascii="Calibri" w:eastAsia="PMingLiU" w:hAnsi="Calibri" w:cs="Calibri"/>
                <w:color w:val="000000"/>
                <w:sz w:val="22"/>
                <w:szCs w:val="22"/>
                <w:lang w:val="en-PH" w:eastAsia="en-US"/>
              </w:rPr>
            </w:pPr>
            <w:ins w:id="35200"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01" w:author="Diana Machado" w:date="2019-04-05T18:12:00Z"/>
                <w:rFonts w:ascii="Calibri" w:eastAsia="PMingLiU" w:hAnsi="Calibri" w:cs="Calibri"/>
                <w:color w:val="000000"/>
                <w:sz w:val="22"/>
                <w:szCs w:val="22"/>
                <w:lang w:val="en-PH" w:eastAsia="en-US"/>
              </w:rPr>
            </w:pPr>
            <w:ins w:id="35202" w:author="Diana Machado" w:date="2019-04-05T18:12:00Z">
              <w:r w:rsidRPr="00E02DB2">
                <w:rPr>
                  <w:rFonts w:ascii="Calibri" w:eastAsia="PMingLiU" w:hAnsi="Calibri" w:cs="Calibri"/>
                  <w:color w:val="000000"/>
                  <w:sz w:val="22"/>
                  <w:szCs w:val="22"/>
                  <w:lang w:val="en-PH" w:eastAsia="en-US"/>
                </w:rPr>
                <w:t>3.02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03" w:author="Diana Machado" w:date="2019-04-05T18:12:00Z"/>
                <w:rFonts w:ascii="Calibri" w:eastAsia="PMingLiU" w:hAnsi="Calibri" w:cs="Calibri"/>
                <w:color w:val="000000"/>
                <w:sz w:val="22"/>
                <w:szCs w:val="22"/>
                <w:lang w:val="en-PH" w:eastAsia="en-US"/>
              </w:rPr>
            </w:pPr>
            <w:ins w:id="35204" w:author="Diana Machado" w:date="2019-04-05T18:12:00Z">
              <w:r w:rsidRPr="00E02DB2">
                <w:rPr>
                  <w:rFonts w:ascii="Calibri" w:eastAsia="PMingLiU" w:hAnsi="Calibri" w:cs="Calibri"/>
                  <w:color w:val="000000"/>
                  <w:sz w:val="22"/>
                  <w:szCs w:val="22"/>
                  <w:lang w:val="en-PH" w:eastAsia="en-US"/>
                </w:rPr>
                <w:t>2.33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05" w:author="Diana Machado" w:date="2019-04-05T18:12:00Z"/>
                <w:rFonts w:ascii="Calibri" w:eastAsia="PMingLiU" w:hAnsi="Calibri" w:cs="Calibri"/>
                <w:color w:val="000000"/>
                <w:sz w:val="22"/>
                <w:szCs w:val="22"/>
                <w:lang w:val="en-PH" w:eastAsia="en-US"/>
              </w:rPr>
            </w:pPr>
            <w:ins w:id="35206" w:author="Diana Machado" w:date="2019-04-05T18:12:00Z">
              <w:r w:rsidRPr="00E02DB2">
                <w:rPr>
                  <w:rFonts w:ascii="Calibri" w:eastAsia="PMingLiU" w:hAnsi="Calibri" w:cs="Calibri"/>
                  <w:color w:val="000000"/>
                  <w:sz w:val="22"/>
                  <w:szCs w:val="22"/>
                  <w:lang w:val="en-PH" w:eastAsia="en-US"/>
                </w:rPr>
                <w:t>8.705</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207" w:author="Diana Machado" w:date="2019-04-05T18:12:00Z"/>
                <w:rFonts w:ascii="Calibri" w:eastAsia="PMingLiU" w:hAnsi="Calibri" w:cs="Calibri"/>
                <w:color w:val="000000"/>
                <w:sz w:val="22"/>
                <w:szCs w:val="22"/>
                <w:lang w:val="en-PH" w:eastAsia="en-US"/>
              </w:rPr>
            </w:pPr>
            <w:ins w:id="35208" w:author="Diana Machado" w:date="2019-04-05T18:12:00Z">
              <w:r w:rsidRPr="00E02DB2">
                <w:rPr>
                  <w:rFonts w:ascii="Calibri" w:eastAsia="PMingLiU" w:hAnsi="Calibri" w:cs="Calibri"/>
                  <w:color w:val="000000"/>
                  <w:sz w:val="22"/>
                  <w:szCs w:val="22"/>
                  <w:lang w:val="en-PH" w:eastAsia="en-US"/>
                </w:rPr>
                <w:t>0.60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209" w:author="Diana Machado" w:date="2019-04-05T18:12:00Z"/>
                <w:rFonts w:ascii="Calibri" w:eastAsia="PMingLiU" w:hAnsi="Calibri" w:cs="Calibri"/>
                <w:color w:val="000000"/>
                <w:sz w:val="22"/>
                <w:szCs w:val="22"/>
                <w:lang w:val="en-PH" w:eastAsia="en-US"/>
              </w:rPr>
            </w:pPr>
            <w:ins w:id="35210" w:author="Diana Machado" w:date="2019-04-05T18:12:00Z">
              <w:r w:rsidRPr="00E02DB2">
                <w:rPr>
                  <w:rFonts w:ascii="Calibri" w:eastAsia="PMingLiU" w:hAnsi="Calibri" w:cs="Calibri"/>
                  <w:color w:val="000000"/>
                  <w:sz w:val="22"/>
                  <w:szCs w:val="22"/>
                  <w:lang w:val="en-PH" w:eastAsia="en-US"/>
                </w:rPr>
                <w:t>0.61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11" w:author="Diana Machado" w:date="2019-04-05T18:12:00Z"/>
                <w:rFonts w:ascii="Calibri" w:eastAsia="PMingLiU" w:hAnsi="Calibri" w:cs="Calibri"/>
                <w:color w:val="000000"/>
                <w:sz w:val="22"/>
                <w:szCs w:val="22"/>
                <w:lang w:val="en-PH" w:eastAsia="en-US"/>
              </w:rPr>
            </w:pPr>
            <w:ins w:id="35212"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13" w:author="Diana Machado" w:date="2019-04-05T18:12:00Z"/>
                <w:rFonts w:ascii="Calibri" w:eastAsia="PMingLiU" w:hAnsi="Calibri" w:cs="Calibri"/>
                <w:color w:val="000000"/>
                <w:sz w:val="22"/>
                <w:szCs w:val="22"/>
                <w:lang w:val="en-PH" w:eastAsia="en-US"/>
              </w:rPr>
            </w:pPr>
            <w:ins w:id="35214"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15" w:author="Diana Machado" w:date="2019-04-05T18:12:00Z"/>
                <w:rFonts w:ascii="Calibri" w:eastAsia="PMingLiU" w:hAnsi="Calibri" w:cs="Calibri"/>
                <w:color w:val="000000"/>
                <w:sz w:val="22"/>
                <w:szCs w:val="22"/>
                <w:lang w:val="en-PH" w:eastAsia="en-US"/>
              </w:rPr>
            </w:pPr>
            <w:ins w:id="35216"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21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21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219" w:author="Diana Machado" w:date="2019-04-05T18:12:00Z"/>
                <w:rFonts w:ascii="Calibri" w:eastAsia="PMingLiU" w:hAnsi="Calibri" w:cs="Calibri"/>
                <w:color w:val="000000"/>
                <w:sz w:val="22"/>
                <w:szCs w:val="22"/>
                <w:lang w:val="en-PH" w:eastAsia="en-US"/>
              </w:rPr>
            </w:pPr>
            <w:ins w:id="35220"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21" w:author="Diana Machado" w:date="2019-04-05T18:12:00Z"/>
                <w:rFonts w:ascii="Calibri" w:eastAsia="PMingLiU" w:hAnsi="Calibri" w:cs="Calibri"/>
                <w:color w:val="000000"/>
                <w:sz w:val="22"/>
                <w:szCs w:val="22"/>
                <w:lang w:val="en-PH" w:eastAsia="en-US"/>
              </w:rPr>
            </w:pPr>
            <w:ins w:id="35222" w:author="Diana Machado" w:date="2019-04-05T18:12:00Z">
              <w:r w:rsidRPr="00E02DB2">
                <w:rPr>
                  <w:rFonts w:ascii="Calibri" w:eastAsia="PMingLiU" w:hAnsi="Calibri" w:cs="Calibri"/>
                  <w:color w:val="000000"/>
                  <w:sz w:val="22"/>
                  <w:szCs w:val="22"/>
                  <w:lang w:val="en-PH" w:eastAsia="en-US"/>
                </w:rPr>
                <w:t>4.36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23" w:author="Diana Machado" w:date="2019-04-05T18:12:00Z"/>
                <w:rFonts w:ascii="Calibri" w:eastAsia="PMingLiU" w:hAnsi="Calibri" w:cs="Calibri"/>
                <w:color w:val="000000"/>
                <w:sz w:val="22"/>
                <w:szCs w:val="22"/>
                <w:lang w:val="en-PH" w:eastAsia="en-US"/>
              </w:rPr>
            </w:pPr>
            <w:ins w:id="35224" w:author="Diana Machado" w:date="2019-04-05T18:12:00Z">
              <w:r w:rsidRPr="00E02DB2">
                <w:rPr>
                  <w:rFonts w:ascii="Calibri" w:eastAsia="PMingLiU" w:hAnsi="Calibri" w:cs="Calibri"/>
                  <w:color w:val="000000"/>
                  <w:sz w:val="22"/>
                  <w:szCs w:val="22"/>
                  <w:lang w:val="en-PH" w:eastAsia="en-US"/>
                </w:rPr>
                <w:t>3.81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25" w:author="Diana Machado" w:date="2019-04-05T18:12:00Z"/>
                <w:rFonts w:ascii="Calibri" w:eastAsia="PMingLiU" w:hAnsi="Calibri" w:cs="Calibri"/>
                <w:color w:val="000000"/>
                <w:sz w:val="22"/>
                <w:szCs w:val="22"/>
                <w:lang w:val="en-PH" w:eastAsia="en-US"/>
              </w:rPr>
            </w:pPr>
            <w:ins w:id="35226" w:author="Diana Machado" w:date="2019-04-05T18:12:00Z">
              <w:r w:rsidRPr="00E02DB2">
                <w:rPr>
                  <w:rFonts w:ascii="Calibri" w:eastAsia="PMingLiU" w:hAnsi="Calibri" w:cs="Calibri"/>
                  <w:color w:val="000000"/>
                  <w:sz w:val="22"/>
                  <w:szCs w:val="22"/>
                  <w:lang w:val="en-PH" w:eastAsia="en-US"/>
                </w:rPr>
                <w:t>13.030</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227" w:author="Diana Machado" w:date="2019-04-05T18:12:00Z"/>
                <w:rFonts w:ascii="Calibri" w:eastAsia="PMingLiU" w:hAnsi="Calibri" w:cs="Calibri"/>
                <w:color w:val="000000"/>
                <w:sz w:val="22"/>
                <w:szCs w:val="22"/>
                <w:lang w:val="en-PH" w:eastAsia="en-US"/>
              </w:rPr>
            </w:pPr>
            <w:ins w:id="35228" w:author="Diana Machado" w:date="2019-04-05T18:12:00Z">
              <w:r w:rsidRPr="00E02DB2">
                <w:rPr>
                  <w:rFonts w:ascii="Calibri" w:eastAsia="PMingLiU" w:hAnsi="Calibri" w:cs="Calibri"/>
                  <w:color w:val="000000"/>
                  <w:sz w:val="22"/>
                  <w:szCs w:val="22"/>
                  <w:lang w:val="en-PH" w:eastAsia="en-US"/>
                </w:rPr>
                <w:t>0.60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229" w:author="Diana Machado" w:date="2019-04-05T18:12:00Z"/>
                <w:rFonts w:ascii="Calibri" w:eastAsia="PMingLiU" w:hAnsi="Calibri" w:cs="Calibri"/>
                <w:color w:val="000000"/>
                <w:sz w:val="22"/>
                <w:szCs w:val="22"/>
                <w:lang w:val="en-PH" w:eastAsia="en-US"/>
              </w:rPr>
            </w:pPr>
            <w:ins w:id="35230" w:author="Diana Machado" w:date="2019-04-05T18:12:00Z">
              <w:r w:rsidRPr="00E02DB2">
                <w:rPr>
                  <w:rFonts w:ascii="Calibri" w:eastAsia="PMingLiU" w:hAnsi="Calibri" w:cs="Calibri"/>
                  <w:color w:val="000000"/>
                  <w:sz w:val="22"/>
                  <w:szCs w:val="22"/>
                  <w:lang w:val="en-PH" w:eastAsia="en-US"/>
                </w:rPr>
                <w:t>0.61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31" w:author="Diana Machado" w:date="2019-04-05T18:12:00Z"/>
                <w:rFonts w:ascii="Calibri" w:eastAsia="PMingLiU" w:hAnsi="Calibri" w:cs="Calibri"/>
                <w:color w:val="000000"/>
                <w:sz w:val="22"/>
                <w:szCs w:val="22"/>
                <w:lang w:val="en-PH" w:eastAsia="en-US"/>
              </w:rPr>
            </w:pPr>
            <w:ins w:id="35232"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33" w:author="Diana Machado" w:date="2019-04-05T18:12:00Z"/>
                <w:rFonts w:ascii="Calibri" w:eastAsia="PMingLiU" w:hAnsi="Calibri" w:cs="Calibri"/>
                <w:color w:val="000000"/>
                <w:sz w:val="22"/>
                <w:szCs w:val="22"/>
                <w:lang w:val="en-PH" w:eastAsia="en-US"/>
              </w:rPr>
            </w:pPr>
            <w:ins w:id="35234"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35" w:author="Diana Machado" w:date="2019-04-05T18:12:00Z"/>
                <w:rFonts w:ascii="Calibri" w:eastAsia="PMingLiU" w:hAnsi="Calibri" w:cs="Calibri"/>
                <w:color w:val="000000"/>
                <w:sz w:val="22"/>
                <w:szCs w:val="22"/>
                <w:lang w:val="en-PH" w:eastAsia="en-US"/>
              </w:rPr>
            </w:pPr>
            <w:ins w:id="35236"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23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23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239" w:author="Diana Machado" w:date="2019-04-05T18:12:00Z"/>
                <w:rFonts w:ascii="Calibri" w:eastAsia="PMingLiU" w:hAnsi="Calibri" w:cs="Calibri"/>
                <w:color w:val="000000"/>
                <w:sz w:val="22"/>
                <w:szCs w:val="22"/>
                <w:lang w:val="en-PH" w:eastAsia="en-US"/>
              </w:rPr>
            </w:pPr>
            <w:ins w:id="35240"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41" w:author="Diana Machado" w:date="2019-04-05T18:12:00Z"/>
                <w:rFonts w:ascii="Calibri" w:eastAsia="PMingLiU" w:hAnsi="Calibri" w:cs="Calibri"/>
                <w:color w:val="000000"/>
                <w:sz w:val="22"/>
                <w:szCs w:val="22"/>
                <w:lang w:val="en-PH" w:eastAsia="en-US"/>
              </w:rPr>
            </w:pPr>
            <w:ins w:id="35242" w:author="Diana Machado" w:date="2019-04-05T18:12:00Z">
              <w:r w:rsidRPr="00E02DB2">
                <w:rPr>
                  <w:rFonts w:ascii="Calibri" w:eastAsia="PMingLiU" w:hAnsi="Calibri" w:cs="Calibri"/>
                  <w:color w:val="000000"/>
                  <w:sz w:val="22"/>
                  <w:szCs w:val="22"/>
                  <w:lang w:val="en-PH" w:eastAsia="en-US"/>
                </w:rPr>
                <w:t>4.40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43" w:author="Diana Machado" w:date="2019-04-05T18:12:00Z"/>
                <w:rFonts w:ascii="Calibri" w:eastAsia="PMingLiU" w:hAnsi="Calibri" w:cs="Calibri"/>
                <w:color w:val="000000"/>
                <w:sz w:val="22"/>
                <w:szCs w:val="22"/>
                <w:lang w:val="en-PH" w:eastAsia="en-US"/>
              </w:rPr>
            </w:pPr>
            <w:ins w:id="35244" w:author="Diana Machado" w:date="2019-04-05T18:12:00Z">
              <w:r w:rsidRPr="00E02DB2">
                <w:rPr>
                  <w:rFonts w:ascii="Calibri" w:eastAsia="PMingLiU" w:hAnsi="Calibri" w:cs="Calibri"/>
                  <w:color w:val="000000"/>
                  <w:sz w:val="22"/>
                  <w:szCs w:val="22"/>
                  <w:lang w:val="en-PH" w:eastAsia="en-US"/>
                </w:rPr>
                <w:t>3.83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45" w:author="Diana Machado" w:date="2019-04-05T18:12:00Z"/>
                <w:rFonts w:ascii="Calibri" w:eastAsia="PMingLiU" w:hAnsi="Calibri" w:cs="Calibri"/>
                <w:color w:val="000000"/>
                <w:sz w:val="22"/>
                <w:szCs w:val="22"/>
                <w:lang w:val="en-PH" w:eastAsia="en-US"/>
              </w:rPr>
            </w:pPr>
            <w:ins w:id="35246" w:author="Diana Machado" w:date="2019-04-05T18:12:00Z">
              <w:r w:rsidRPr="00E02DB2">
                <w:rPr>
                  <w:rFonts w:ascii="Calibri" w:eastAsia="PMingLiU" w:hAnsi="Calibri" w:cs="Calibri"/>
                  <w:color w:val="000000"/>
                  <w:sz w:val="22"/>
                  <w:szCs w:val="22"/>
                  <w:lang w:val="en-PH" w:eastAsia="en-US"/>
                </w:rPr>
                <w:t>13.180</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247" w:author="Diana Machado" w:date="2019-04-05T18:12:00Z"/>
                <w:rFonts w:ascii="Calibri" w:eastAsia="PMingLiU" w:hAnsi="Calibri" w:cs="Calibri"/>
                <w:color w:val="000000"/>
                <w:sz w:val="22"/>
                <w:szCs w:val="22"/>
                <w:lang w:val="en-PH" w:eastAsia="en-US"/>
              </w:rPr>
            </w:pPr>
            <w:ins w:id="35248" w:author="Diana Machado" w:date="2019-04-05T18:12:00Z">
              <w:r w:rsidRPr="00E02DB2">
                <w:rPr>
                  <w:rFonts w:ascii="Calibri" w:eastAsia="PMingLiU" w:hAnsi="Calibri" w:cs="Calibri"/>
                  <w:color w:val="000000"/>
                  <w:sz w:val="22"/>
                  <w:szCs w:val="22"/>
                  <w:lang w:val="en-PH" w:eastAsia="en-US"/>
                </w:rPr>
                <w:t>0.60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249" w:author="Diana Machado" w:date="2019-04-05T18:12:00Z"/>
                <w:rFonts w:ascii="Calibri" w:eastAsia="PMingLiU" w:hAnsi="Calibri" w:cs="Calibri"/>
                <w:color w:val="000000"/>
                <w:sz w:val="22"/>
                <w:szCs w:val="22"/>
                <w:lang w:val="en-PH" w:eastAsia="en-US"/>
              </w:rPr>
            </w:pPr>
            <w:ins w:id="35250" w:author="Diana Machado" w:date="2019-04-05T18:12:00Z">
              <w:r w:rsidRPr="00E02DB2">
                <w:rPr>
                  <w:rFonts w:ascii="Calibri" w:eastAsia="PMingLiU" w:hAnsi="Calibri" w:cs="Calibri"/>
                  <w:color w:val="000000"/>
                  <w:sz w:val="22"/>
                  <w:szCs w:val="22"/>
                  <w:lang w:val="en-PH" w:eastAsia="en-US"/>
                </w:rPr>
                <w:t>0.61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51" w:author="Diana Machado" w:date="2019-04-05T18:12:00Z"/>
                <w:rFonts w:ascii="Calibri" w:eastAsia="PMingLiU" w:hAnsi="Calibri" w:cs="Calibri"/>
                <w:color w:val="000000"/>
                <w:sz w:val="22"/>
                <w:szCs w:val="22"/>
                <w:lang w:val="en-PH" w:eastAsia="en-US"/>
              </w:rPr>
            </w:pPr>
            <w:ins w:id="35252"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53" w:author="Diana Machado" w:date="2019-04-05T18:12:00Z"/>
                <w:rFonts w:ascii="Calibri" w:eastAsia="PMingLiU" w:hAnsi="Calibri" w:cs="Calibri"/>
                <w:color w:val="000000"/>
                <w:sz w:val="22"/>
                <w:szCs w:val="22"/>
                <w:lang w:val="en-PH" w:eastAsia="en-US"/>
              </w:rPr>
            </w:pPr>
            <w:ins w:id="35254"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55" w:author="Diana Machado" w:date="2019-04-05T18:12:00Z"/>
                <w:rFonts w:ascii="Calibri" w:eastAsia="PMingLiU" w:hAnsi="Calibri" w:cs="Calibri"/>
                <w:color w:val="000000"/>
                <w:sz w:val="22"/>
                <w:szCs w:val="22"/>
                <w:lang w:val="en-PH" w:eastAsia="en-US"/>
              </w:rPr>
            </w:pPr>
            <w:ins w:id="35256"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257"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25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259"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260"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261"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262"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26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264"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265"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26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267"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26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269" w:author="Diana Machado" w:date="2019-04-05T18:12:00Z"/>
                <w:rFonts w:ascii="Calibri" w:eastAsia="PMingLiU" w:hAnsi="Calibri" w:cs="Calibri"/>
                <w:color w:val="000000"/>
                <w:sz w:val="22"/>
                <w:szCs w:val="22"/>
                <w:lang w:val="en-PH" w:eastAsia="en-US"/>
              </w:rPr>
            </w:pPr>
            <w:ins w:id="35270" w:author="Diana Machado" w:date="2019-04-05T18:12:00Z">
              <w:r w:rsidRPr="00E02DB2">
                <w:rPr>
                  <w:rFonts w:ascii="Calibri" w:eastAsia="PMingLiU" w:hAnsi="Calibri" w:cs="Calibri"/>
                  <w:color w:val="000000"/>
                  <w:sz w:val="22"/>
                  <w:szCs w:val="22"/>
                  <w:lang w:val="en-PH" w:eastAsia="en-US"/>
                </w:rPr>
                <w:t>Gulf</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271" w:author="Diana Machado" w:date="2019-04-05T18:12:00Z"/>
                <w:rFonts w:ascii="Calibri" w:eastAsia="PMingLiU" w:hAnsi="Calibri" w:cs="Calibri"/>
                <w:color w:val="000000"/>
                <w:sz w:val="22"/>
                <w:szCs w:val="22"/>
                <w:lang w:val="en-PH" w:eastAsia="en-US"/>
              </w:rPr>
            </w:pPr>
            <w:ins w:id="35272"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273" w:author="Diana Machado" w:date="2019-04-05T18:12:00Z"/>
                <w:rFonts w:ascii="Calibri" w:eastAsia="PMingLiU" w:hAnsi="Calibri" w:cs="Calibri"/>
                <w:color w:val="000000"/>
                <w:sz w:val="22"/>
                <w:szCs w:val="22"/>
                <w:lang w:val="en-PH" w:eastAsia="en-US"/>
              </w:rPr>
            </w:pPr>
            <w:ins w:id="35274" w:author="Diana Machado" w:date="2019-04-05T18:12:00Z">
              <w:r w:rsidRPr="00E02DB2">
                <w:rPr>
                  <w:rFonts w:ascii="Calibri" w:eastAsia="PMingLiU" w:hAnsi="Calibri" w:cs="Calibri"/>
                  <w:color w:val="000000"/>
                  <w:sz w:val="22"/>
                  <w:szCs w:val="22"/>
                  <w:lang w:val="en-PH" w:eastAsia="en-US"/>
                </w:rPr>
                <w:t>1.309</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275" w:author="Diana Machado" w:date="2019-04-05T18:12:00Z"/>
                <w:rFonts w:ascii="Calibri" w:eastAsia="PMingLiU" w:hAnsi="Calibri" w:cs="Calibri"/>
                <w:color w:val="000000"/>
                <w:sz w:val="22"/>
                <w:szCs w:val="22"/>
                <w:lang w:val="en-PH" w:eastAsia="en-US"/>
              </w:rPr>
            </w:pPr>
            <w:ins w:id="35276" w:author="Diana Machado" w:date="2019-04-05T18:12:00Z">
              <w:r w:rsidRPr="00E02DB2">
                <w:rPr>
                  <w:rFonts w:ascii="Calibri" w:eastAsia="PMingLiU" w:hAnsi="Calibri" w:cs="Calibri"/>
                  <w:color w:val="000000"/>
                  <w:sz w:val="22"/>
                  <w:szCs w:val="22"/>
                  <w:lang w:val="en-PH" w:eastAsia="en-US"/>
                </w:rPr>
                <w:t>1.35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77" w:author="Diana Machado" w:date="2019-04-05T18:12:00Z"/>
                <w:rFonts w:ascii="Calibri" w:eastAsia="PMingLiU" w:hAnsi="Calibri" w:cs="Calibri"/>
                <w:color w:val="000000"/>
                <w:sz w:val="22"/>
                <w:szCs w:val="22"/>
                <w:lang w:val="en-PH" w:eastAsia="en-US"/>
              </w:rPr>
            </w:pPr>
            <w:ins w:id="35278" w:author="Diana Machado" w:date="2019-04-05T18:12:00Z">
              <w:r w:rsidRPr="00E02DB2">
                <w:rPr>
                  <w:rFonts w:ascii="Calibri" w:eastAsia="PMingLiU" w:hAnsi="Calibri" w:cs="Calibri"/>
                  <w:color w:val="000000"/>
                  <w:sz w:val="22"/>
                  <w:szCs w:val="22"/>
                  <w:lang w:val="en-PH" w:eastAsia="en-US"/>
                </w:rPr>
                <w:t>1.87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79" w:author="Diana Machado" w:date="2019-04-05T18:12:00Z"/>
                <w:rFonts w:ascii="Calibri" w:eastAsia="PMingLiU" w:hAnsi="Calibri" w:cs="Calibri"/>
                <w:color w:val="000000"/>
                <w:sz w:val="22"/>
                <w:szCs w:val="22"/>
                <w:lang w:val="en-PH" w:eastAsia="en-US"/>
              </w:rPr>
            </w:pPr>
            <w:ins w:id="35280" w:author="Diana Machado" w:date="2019-04-05T18:12:00Z">
              <w:r w:rsidRPr="00E02DB2">
                <w:rPr>
                  <w:rFonts w:ascii="Calibri" w:eastAsia="PMingLiU" w:hAnsi="Calibri" w:cs="Calibri"/>
                  <w:color w:val="000000"/>
                  <w:sz w:val="22"/>
                  <w:szCs w:val="22"/>
                  <w:lang w:val="en-PH" w:eastAsia="en-US"/>
                </w:rPr>
                <w:t>0.29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81" w:author="Diana Machado" w:date="2019-04-05T18:12:00Z"/>
                <w:rFonts w:ascii="Calibri" w:eastAsia="PMingLiU" w:hAnsi="Calibri" w:cs="Calibri"/>
                <w:color w:val="000000"/>
                <w:sz w:val="22"/>
                <w:szCs w:val="22"/>
                <w:lang w:val="en-PH" w:eastAsia="en-US"/>
              </w:rPr>
            </w:pPr>
            <w:ins w:id="35282" w:author="Diana Machado" w:date="2019-04-05T18:12:00Z">
              <w:r w:rsidRPr="00E02DB2">
                <w:rPr>
                  <w:rFonts w:ascii="Calibri" w:eastAsia="PMingLiU" w:hAnsi="Calibri" w:cs="Calibri"/>
                  <w:color w:val="000000"/>
                  <w:sz w:val="22"/>
                  <w:szCs w:val="22"/>
                  <w:lang w:val="en-PH" w:eastAsia="en-US"/>
                </w:rPr>
                <w:t>0.28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83" w:author="Diana Machado" w:date="2019-04-05T18:12:00Z"/>
                <w:rFonts w:ascii="Calibri" w:eastAsia="PMingLiU" w:hAnsi="Calibri" w:cs="Calibri"/>
                <w:color w:val="000000"/>
                <w:sz w:val="22"/>
                <w:szCs w:val="22"/>
                <w:lang w:val="en-PH" w:eastAsia="en-US"/>
              </w:rPr>
            </w:pPr>
            <w:ins w:id="35284" w:author="Diana Machado" w:date="2019-04-05T18:12:00Z">
              <w:r w:rsidRPr="00E02DB2">
                <w:rPr>
                  <w:rFonts w:ascii="Calibri" w:eastAsia="PMingLiU" w:hAnsi="Calibri" w:cs="Calibri"/>
                  <w:color w:val="000000"/>
                  <w:sz w:val="22"/>
                  <w:szCs w:val="22"/>
                  <w:lang w:val="en-PH" w:eastAsia="en-US"/>
                </w:rPr>
                <w:t>0.54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85" w:author="Diana Machado" w:date="2019-04-05T18:12:00Z"/>
                <w:rFonts w:ascii="Calibri" w:eastAsia="PMingLiU" w:hAnsi="Calibri" w:cs="Calibri"/>
                <w:color w:val="000000"/>
                <w:sz w:val="22"/>
                <w:szCs w:val="22"/>
                <w:lang w:val="en-PH" w:eastAsia="en-US"/>
              </w:rPr>
            </w:pPr>
            <w:ins w:id="35286" w:author="Diana Machado" w:date="2019-04-05T18:12:00Z">
              <w:r w:rsidRPr="00E02DB2">
                <w:rPr>
                  <w:rFonts w:ascii="Calibri" w:eastAsia="PMingLiU" w:hAnsi="Calibri" w:cs="Calibri"/>
                  <w:color w:val="000000"/>
                  <w:sz w:val="22"/>
                  <w:szCs w:val="22"/>
                  <w:lang w:val="en-PH" w:eastAsia="en-US"/>
                </w:rPr>
                <w:t>0.45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87" w:author="Diana Machado" w:date="2019-04-05T18:12:00Z"/>
                <w:rFonts w:ascii="Calibri" w:eastAsia="PMingLiU" w:hAnsi="Calibri" w:cs="Calibri"/>
                <w:color w:val="000000"/>
                <w:sz w:val="22"/>
                <w:szCs w:val="22"/>
                <w:lang w:val="en-PH" w:eastAsia="en-US"/>
              </w:rPr>
            </w:pPr>
            <w:ins w:id="35288" w:author="Diana Machado" w:date="2019-04-05T18:12:00Z">
              <w:r w:rsidRPr="00E02DB2">
                <w:rPr>
                  <w:rFonts w:ascii="Calibri" w:eastAsia="PMingLiU" w:hAnsi="Calibri" w:cs="Calibri"/>
                  <w:color w:val="000000"/>
                  <w:sz w:val="22"/>
                  <w:szCs w:val="22"/>
                  <w:lang w:val="en-PH" w:eastAsia="en-US"/>
                </w:rPr>
                <w:t>4.517</w:t>
              </w:r>
            </w:ins>
          </w:p>
        </w:tc>
      </w:tr>
      <w:tr w:rsidR="004B7BAF" w:rsidRPr="00E02DB2" w:rsidTr="004B7BAF">
        <w:trPr>
          <w:trHeight w:val="286"/>
          <w:ins w:id="3528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29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291" w:author="Diana Machado" w:date="2019-04-05T18:12:00Z"/>
                <w:rFonts w:ascii="Calibri" w:eastAsia="PMingLiU" w:hAnsi="Calibri" w:cs="Calibri"/>
                <w:color w:val="000000"/>
                <w:sz w:val="22"/>
                <w:szCs w:val="22"/>
                <w:lang w:val="en-PH" w:eastAsia="en-US"/>
              </w:rPr>
            </w:pPr>
            <w:ins w:id="35292"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293" w:author="Diana Machado" w:date="2019-04-05T18:12:00Z"/>
                <w:rFonts w:ascii="Calibri" w:eastAsia="PMingLiU" w:hAnsi="Calibri" w:cs="Calibri"/>
                <w:color w:val="000000"/>
                <w:sz w:val="22"/>
                <w:szCs w:val="22"/>
                <w:lang w:val="en-PH" w:eastAsia="en-US"/>
              </w:rPr>
            </w:pPr>
            <w:ins w:id="35294" w:author="Diana Machado" w:date="2019-04-05T18:12:00Z">
              <w:r w:rsidRPr="00E02DB2">
                <w:rPr>
                  <w:rFonts w:ascii="Calibri" w:eastAsia="PMingLiU" w:hAnsi="Calibri" w:cs="Calibri"/>
                  <w:color w:val="000000"/>
                  <w:sz w:val="22"/>
                  <w:szCs w:val="22"/>
                  <w:lang w:val="en-PH" w:eastAsia="en-US"/>
                </w:rPr>
                <w:t>1.766</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295" w:author="Diana Machado" w:date="2019-04-05T18:12:00Z"/>
                <w:rFonts w:ascii="Calibri" w:eastAsia="PMingLiU" w:hAnsi="Calibri" w:cs="Calibri"/>
                <w:color w:val="000000"/>
                <w:sz w:val="22"/>
                <w:szCs w:val="22"/>
                <w:lang w:val="en-PH" w:eastAsia="en-US"/>
              </w:rPr>
            </w:pPr>
            <w:ins w:id="35296" w:author="Diana Machado" w:date="2019-04-05T18:12:00Z">
              <w:r w:rsidRPr="00E02DB2">
                <w:rPr>
                  <w:rFonts w:ascii="Calibri" w:eastAsia="PMingLiU" w:hAnsi="Calibri" w:cs="Calibri"/>
                  <w:color w:val="000000"/>
                  <w:sz w:val="22"/>
                  <w:szCs w:val="22"/>
                  <w:lang w:val="en-PH" w:eastAsia="en-US"/>
                </w:rPr>
                <w:t>1.79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97" w:author="Diana Machado" w:date="2019-04-05T18:12:00Z"/>
                <w:rFonts w:ascii="Calibri" w:eastAsia="PMingLiU" w:hAnsi="Calibri" w:cs="Calibri"/>
                <w:color w:val="000000"/>
                <w:sz w:val="22"/>
                <w:szCs w:val="22"/>
                <w:lang w:val="en-PH" w:eastAsia="en-US"/>
              </w:rPr>
            </w:pPr>
            <w:ins w:id="35298" w:author="Diana Machado" w:date="2019-04-05T18:12:00Z">
              <w:r w:rsidRPr="00E02DB2">
                <w:rPr>
                  <w:rFonts w:ascii="Calibri" w:eastAsia="PMingLiU" w:hAnsi="Calibri" w:cs="Calibri"/>
                  <w:color w:val="000000"/>
                  <w:sz w:val="22"/>
                  <w:szCs w:val="22"/>
                  <w:lang w:val="en-PH" w:eastAsia="en-US"/>
                </w:rPr>
                <w:t>5.62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99" w:author="Diana Machado" w:date="2019-04-05T18:12:00Z"/>
                <w:rFonts w:ascii="Calibri" w:eastAsia="PMingLiU" w:hAnsi="Calibri" w:cs="Calibri"/>
                <w:color w:val="000000"/>
                <w:sz w:val="22"/>
                <w:szCs w:val="22"/>
                <w:lang w:val="en-PH" w:eastAsia="en-US"/>
              </w:rPr>
            </w:pPr>
            <w:ins w:id="35300" w:author="Diana Machado" w:date="2019-04-05T18:12:00Z">
              <w:r w:rsidRPr="00E02DB2">
                <w:rPr>
                  <w:rFonts w:ascii="Calibri" w:eastAsia="PMingLiU" w:hAnsi="Calibri" w:cs="Calibri"/>
                  <w:color w:val="000000"/>
                  <w:sz w:val="22"/>
                  <w:szCs w:val="22"/>
                  <w:lang w:val="en-PH" w:eastAsia="en-US"/>
                </w:rPr>
                <w:t>0.46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01" w:author="Diana Machado" w:date="2019-04-05T18:12:00Z"/>
                <w:rFonts w:ascii="Calibri" w:eastAsia="PMingLiU" w:hAnsi="Calibri" w:cs="Calibri"/>
                <w:color w:val="000000"/>
                <w:sz w:val="22"/>
                <w:szCs w:val="22"/>
                <w:lang w:val="en-PH" w:eastAsia="en-US"/>
              </w:rPr>
            </w:pPr>
            <w:ins w:id="35302" w:author="Diana Machado" w:date="2019-04-05T18:12:00Z">
              <w:r w:rsidRPr="00E02DB2">
                <w:rPr>
                  <w:rFonts w:ascii="Calibri" w:eastAsia="PMingLiU" w:hAnsi="Calibri" w:cs="Calibri"/>
                  <w:color w:val="000000"/>
                  <w:sz w:val="22"/>
                  <w:szCs w:val="22"/>
                  <w:lang w:val="en-PH" w:eastAsia="en-US"/>
                </w:rPr>
                <w:t>0.44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03" w:author="Diana Machado" w:date="2019-04-05T18:12:00Z"/>
                <w:rFonts w:ascii="Calibri" w:eastAsia="PMingLiU" w:hAnsi="Calibri" w:cs="Calibri"/>
                <w:color w:val="000000"/>
                <w:sz w:val="22"/>
                <w:szCs w:val="22"/>
                <w:lang w:val="en-PH" w:eastAsia="en-US"/>
              </w:rPr>
            </w:pPr>
            <w:ins w:id="35304" w:author="Diana Machado" w:date="2019-04-05T18:12:00Z">
              <w:r w:rsidRPr="00E02DB2">
                <w:rPr>
                  <w:rFonts w:ascii="Calibri" w:eastAsia="PMingLiU" w:hAnsi="Calibri" w:cs="Calibri"/>
                  <w:color w:val="000000"/>
                  <w:sz w:val="22"/>
                  <w:szCs w:val="22"/>
                  <w:lang w:val="en-PH" w:eastAsia="en-US"/>
                </w:rPr>
                <w:t>0.54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05" w:author="Diana Machado" w:date="2019-04-05T18:12:00Z"/>
                <w:rFonts w:ascii="Calibri" w:eastAsia="PMingLiU" w:hAnsi="Calibri" w:cs="Calibri"/>
                <w:color w:val="000000"/>
                <w:sz w:val="22"/>
                <w:szCs w:val="22"/>
                <w:lang w:val="en-PH" w:eastAsia="en-US"/>
              </w:rPr>
            </w:pPr>
            <w:ins w:id="35306" w:author="Diana Machado" w:date="2019-04-05T18:12:00Z">
              <w:r w:rsidRPr="00E02DB2">
                <w:rPr>
                  <w:rFonts w:ascii="Calibri" w:eastAsia="PMingLiU" w:hAnsi="Calibri" w:cs="Calibri"/>
                  <w:color w:val="000000"/>
                  <w:sz w:val="22"/>
                  <w:szCs w:val="22"/>
                  <w:lang w:val="en-PH" w:eastAsia="en-US"/>
                </w:rPr>
                <w:t>0.45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07" w:author="Diana Machado" w:date="2019-04-05T18:12:00Z"/>
                <w:rFonts w:ascii="Calibri" w:eastAsia="PMingLiU" w:hAnsi="Calibri" w:cs="Calibri"/>
                <w:color w:val="000000"/>
                <w:sz w:val="22"/>
                <w:szCs w:val="22"/>
                <w:lang w:val="en-PH" w:eastAsia="en-US"/>
              </w:rPr>
            </w:pPr>
            <w:ins w:id="35308" w:author="Diana Machado" w:date="2019-04-05T18:12:00Z">
              <w:r w:rsidRPr="00E02DB2">
                <w:rPr>
                  <w:rFonts w:ascii="Calibri" w:eastAsia="PMingLiU" w:hAnsi="Calibri" w:cs="Calibri"/>
                  <w:color w:val="000000"/>
                  <w:sz w:val="22"/>
                  <w:szCs w:val="22"/>
                  <w:lang w:val="en-PH" w:eastAsia="en-US"/>
                </w:rPr>
                <w:t>4.517</w:t>
              </w:r>
            </w:ins>
          </w:p>
        </w:tc>
      </w:tr>
      <w:tr w:rsidR="004B7BAF" w:rsidRPr="00E02DB2" w:rsidTr="004B7BAF">
        <w:trPr>
          <w:trHeight w:val="286"/>
          <w:ins w:id="3530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31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311" w:author="Diana Machado" w:date="2019-04-05T18:12:00Z"/>
                <w:rFonts w:ascii="Calibri" w:eastAsia="PMingLiU" w:hAnsi="Calibri" w:cs="Calibri"/>
                <w:color w:val="000000"/>
                <w:sz w:val="22"/>
                <w:szCs w:val="22"/>
                <w:lang w:val="en-PH" w:eastAsia="en-US"/>
              </w:rPr>
            </w:pPr>
            <w:ins w:id="35312"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313" w:author="Diana Machado" w:date="2019-04-05T18:12:00Z"/>
                <w:rFonts w:ascii="Calibri" w:eastAsia="PMingLiU" w:hAnsi="Calibri" w:cs="Calibri"/>
                <w:color w:val="000000"/>
                <w:sz w:val="22"/>
                <w:szCs w:val="22"/>
                <w:lang w:val="en-PH" w:eastAsia="en-US"/>
              </w:rPr>
            </w:pPr>
            <w:ins w:id="35314" w:author="Diana Machado" w:date="2019-04-05T18:12:00Z">
              <w:r w:rsidRPr="00E02DB2">
                <w:rPr>
                  <w:rFonts w:ascii="Calibri" w:eastAsia="PMingLiU" w:hAnsi="Calibri" w:cs="Calibri"/>
                  <w:color w:val="000000"/>
                  <w:sz w:val="22"/>
                  <w:szCs w:val="22"/>
                  <w:lang w:val="en-PH" w:eastAsia="en-US"/>
                </w:rPr>
                <w:t>1.862</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315" w:author="Diana Machado" w:date="2019-04-05T18:12:00Z"/>
                <w:rFonts w:ascii="Calibri" w:eastAsia="PMingLiU" w:hAnsi="Calibri" w:cs="Calibri"/>
                <w:color w:val="000000"/>
                <w:sz w:val="22"/>
                <w:szCs w:val="22"/>
                <w:lang w:val="en-PH" w:eastAsia="en-US"/>
              </w:rPr>
            </w:pPr>
            <w:ins w:id="35316" w:author="Diana Machado" w:date="2019-04-05T18:12:00Z">
              <w:r w:rsidRPr="00E02DB2">
                <w:rPr>
                  <w:rFonts w:ascii="Calibri" w:eastAsia="PMingLiU" w:hAnsi="Calibri" w:cs="Calibri"/>
                  <w:color w:val="000000"/>
                  <w:sz w:val="22"/>
                  <w:szCs w:val="22"/>
                  <w:lang w:val="en-PH" w:eastAsia="en-US"/>
                </w:rPr>
                <w:t>1.93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17" w:author="Diana Machado" w:date="2019-04-05T18:12:00Z"/>
                <w:rFonts w:ascii="Calibri" w:eastAsia="PMingLiU" w:hAnsi="Calibri" w:cs="Calibri"/>
                <w:color w:val="000000"/>
                <w:sz w:val="22"/>
                <w:szCs w:val="22"/>
                <w:lang w:val="en-PH" w:eastAsia="en-US"/>
              </w:rPr>
            </w:pPr>
            <w:ins w:id="35318" w:author="Diana Machado" w:date="2019-04-05T18:12:00Z">
              <w:r w:rsidRPr="00E02DB2">
                <w:rPr>
                  <w:rFonts w:ascii="Calibri" w:eastAsia="PMingLiU" w:hAnsi="Calibri" w:cs="Calibri"/>
                  <w:color w:val="000000"/>
                  <w:sz w:val="22"/>
                  <w:szCs w:val="22"/>
                  <w:lang w:val="en-PH" w:eastAsia="en-US"/>
                </w:rPr>
                <w:t>8.91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19" w:author="Diana Machado" w:date="2019-04-05T18:12:00Z"/>
                <w:rFonts w:ascii="Calibri" w:eastAsia="PMingLiU" w:hAnsi="Calibri" w:cs="Calibri"/>
                <w:color w:val="000000"/>
                <w:sz w:val="22"/>
                <w:szCs w:val="22"/>
                <w:lang w:val="en-PH" w:eastAsia="en-US"/>
              </w:rPr>
            </w:pPr>
            <w:ins w:id="35320" w:author="Diana Machado" w:date="2019-04-05T18:12:00Z">
              <w:r w:rsidRPr="00E02DB2">
                <w:rPr>
                  <w:rFonts w:ascii="Calibri" w:eastAsia="PMingLiU" w:hAnsi="Calibri" w:cs="Calibri"/>
                  <w:color w:val="000000"/>
                  <w:sz w:val="22"/>
                  <w:szCs w:val="22"/>
                  <w:lang w:val="en-PH" w:eastAsia="en-US"/>
                </w:rPr>
                <w:t>0.4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21" w:author="Diana Machado" w:date="2019-04-05T18:12:00Z"/>
                <w:rFonts w:ascii="Calibri" w:eastAsia="PMingLiU" w:hAnsi="Calibri" w:cs="Calibri"/>
                <w:color w:val="000000"/>
                <w:sz w:val="22"/>
                <w:szCs w:val="22"/>
                <w:lang w:val="en-PH" w:eastAsia="en-US"/>
              </w:rPr>
            </w:pPr>
            <w:ins w:id="35322" w:author="Diana Machado" w:date="2019-04-05T18:12:00Z">
              <w:r w:rsidRPr="00E02DB2">
                <w:rPr>
                  <w:rFonts w:ascii="Calibri" w:eastAsia="PMingLiU" w:hAnsi="Calibri" w:cs="Calibri"/>
                  <w:color w:val="000000"/>
                  <w:sz w:val="22"/>
                  <w:szCs w:val="22"/>
                  <w:lang w:val="en-PH" w:eastAsia="en-US"/>
                </w:rPr>
                <w:t>0.465</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323" w:author="Diana Machado" w:date="2019-04-05T18:12:00Z"/>
                <w:rFonts w:ascii="Calibri" w:eastAsia="PMingLiU" w:hAnsi="Calibri" w:cs="Calibri"/>
                <w:color w:val="000000"/>
                <w:sz w:val="22"/>
                <w:szCs w:val="22"/>
                <w:lang w:val="en-PH" w:eastAsia="en-US"/>
              </w:rPr>
            </w:pPr>
            <w:ins w:id="35324" w:author="Diana Machado" w:date="2019-04-05T18:12:00Z">
              <w:r w:rsidRPr="00E02DB2">
                <w:rPr>
                  <w:rFonts w:ascii="Calibri" w:eastAsia="PMingLiU" w:hAnsi="Calibri" w:cs="Calibri"/>
                  <w:color w:val="000000"/>
                  <w:sz w:val="22"/>
                  <w:szCs w:val="22"/>
                  <w:lang w:val="en-PH" w:eastAsia="en-US"/>
                </w:rPr>
                <w:t>0.540</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325" w:author="Diana Machado" w:date="2019-04-05T18:12:00Z"/>
                <w:rFonts w:ascii="Calibri" w:eastAsia="PMingLiU" w:hAnsi="Calibri" w:cs="Calibri"/>
                <w:color w:val="000000"/>
                <w:sz w:val="22"/>
                <w:szCs w:val="22"/>
                <w:lang w:val="en-PH" w:eastAsia="en-US"/>
              </w:rPr>
            </w:pPr>
            <w:ins w:id="35326" w:author="Diana Machado" w:date="2019-04-05T18:12:00Z">
              <w:r w:rsidRPr="00E02DB2">
                <w:rPr>
                  <w:rFonts w:ascii="Calibri" w:eastAsia="PMingLiU" w:hAnsi="Calibri" w:cs="Calibri"/>
                  <w:color w:val="000000"/>
                  <w:sz w:val="22"/>
                  <w:szCs w:val="22"/>
                  <w:lang w:val="en-PH" w:eastAsia="en-US"/>
                </w:rPr>
                <w:t>0.61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27" w:author="Diana Machado" w:date="2019-04-05T18:12:00Z"/>
                <w:rFonts w:ascii="Calibri" w:eastAsia="PMingLiU" w:hAnsi="Calibri" w:cs="Calibri"/>
                <w:color w:val="000000"/>
                <w:sz w:val="22"/>
                <w:szCs w:val="22"/>
                <w:lang w:val="en-PH" w:eastAsia="en-US"/>
              </w:rPr>
            </w:pPr>
            <w:ins w:id="35328" w:author="Diana Machado" w:date="2019-04-05T18:12:00Z">
              <w:r w:rsidRPr="00E02DB2">
                <w:rPr>
                  <w:rFonts w:ascii="Calibri" w:eastAsia="PMingLiU" w:hAnsi="Calibri" w:cs="Calibri"/>
                  <w:color w:val="000000"/>
                  <w:sz w:val="22"/>
                  <w:szCs w:val="22"/>
                  <w:lang w:val="en-PH" w:eastAsia="en-US"/>
                </w:rPr>
                <w:t>4.517</w:t>
              </w:r>
            </w:ins>
          </w:p>
        </w:tc>
      </w:tr>
      <w:tr w:rsidR="004B7BAF" w:rsidRPr="00E02DB2" w:rsidTr="004B7BAF">
        <w:trPr>
          <w:trHeight w:val="286"/>
          <w:ins w:id="35329"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33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331"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32"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33"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34"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3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36"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37"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3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39"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34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341" w:author="Diana Machado" w:date="2019-04-05T18:12:00Z"/>
                <w:rFonts w:ascii="Calibri" w:eastAsia="PMingLiU" w:hAnsi="Calibri" w:cs="Calibri"/>
                <w:color w:val="000000"/>
                <w:sz w:val="22"/>
                <w:szCs w:val="22"/>
                <w:lang w:val="en-PH" w:eastAsia="en-US"/>
              </w:rPr>
            </w:pPr>
            <w:ins w:id="35342" w:author="Diana Machado" w:date="2019-04-05T18:12:00Z">
              <w:r w:rsidRPr="00E02DB2">
                <w:rPr>
                  <w:rFonts w:ascii="Calibri" w:eastAsia="PMingLiU" w:hAnsi="Calibri" w:cs="Calibri"/>
                  <w:color w:val="000000"/>
                  <w:sz w:val="22"/>
                  <w:szCs w:val="22"/>
                  <w:lang w:val="en-PH" w:eastAsia="en-US"/>
                </w:rPr>
                <w:t>Hamilt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343" w:author="Diana Machado" w:date="2019-04-05T18:12:00Z"/>
                <w:rFonts w:ascii="Calibri" w:eastAsia="PMingLiU" w:hAnsi="Calibri" w:cs="Calibri"/>
                <w:color w:val="000000"/>
                <w:sz w:val="22"/>
                <w:szCs w:val="22"/>
                <w:lang w:val="en-PH" w:eastAsia="en-US"/>
              </w:rPr>
            </w:pPr>
            <w:ins w:id="35344"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45" w:author="Diana Machado" w:date="2019-04-05T18:12:00Z"/>
                <w:rFonts w:ascii="Calibri" w:eastAsia="PMingLiU" w:hAnsi="Calibri" w:cs="Calibri"/>
                <w:color w:val="000000"/>
                <w:sz w:val="22"/>
                <w:szCs w:val="22"/>
                <w:lang w:val="en-PH" w:eastAsia="en-US"/>
              </w:rPr>
            </w:pPr>
            <w:ins w:id="35346" w:author="Diana Machado" w:date="2019-04-05T18:12:00Z">
              <w:r w:rsidRPr="00E02DB2">
                <w:rPr>
                  <w:rFonts w:ascii="Calibri" w:eastAsia="PMingLiU" w:hAnsi="Calibri" w:cs="Calibri"/>
                  <w:color w:val="000000"/>
                  <w:sz w:val="22"/>
                  <w:szCs w:val="22"/>
                  <w:lang w:val="en-PH" w:eastAsia="en-US"/>
                </w:rPr>
                <w:t>0.56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47" w:author="Diana Machado" w:date="2019-04-05T18:12:00Z"/>
                <w:rFonts w:ascii="Calibri" w:eastAsia="PMingLiU" w:hAnsi="Calibri" w:cs="Calibri"/>
                <w:color w:val="000000"/>
                <w:sz w:val="22"/>
                <w:szCs w:val="22"/>
                <w:lang w:val="en-PH" w:eastAsia="en-US"/>
              </w:rPr>
            </w:pPr>
            <w:ins w:id="35348" w:author="Diana Machado" w:date="2019-04-05T18:12:00Z">
              <w:r w:rsidRPr="00E02DB2">
                <w:rPr>
                  <w:rFonts w:ascii="Calibri" w:eastAsia="PMingLiU" w:hAnsi="Calibri" w:cs="Calibri"/>
                  <w:color w:val="000000"/>
                  <w:sz w:val="22"/>
                  <w:szCs w:val="22"/>
                  <w:lang w:val="en-PH" w:eastAsia="en-US"/>
                </w:rPr>
                <w:t>0.55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49" w:author="Diana Machado" w:date="2019-04-05T18:12:00Z"/>
                <w:rFonts w:ascii="Calibri" w:eastAsia="PMingLiU" w:hAnsi="Calibri" w:cs="Calibri"/>
                <w:color w:val="000000"/>
                <w:sz w:val="22"/>
                <w:szCs w:val="22"/>
                <w:lang w:val="en-PH" w:eastAsia="en-US"/>
              </w:rPr>
            </w:pPr>
            <w:ins w:id="35350" w:author="Diana Machado" w:date="2019-04-05T18:12:00Z">
              <w:r w:rsidRPr="00E02DB2">
                <w:rPr>
                  <w:rFonts w:ascii="Calibri" w:eastAsia="PMingLiU" w:hAnsi="Calibri" w:cs="Calibri"/>
                  <w:color w:val="000000"/>
                  <w:sz w:val="22"/>
                  <w:szCs w:val="22"/>
                  <w:lang w:val="en-PH" w:eastAsia="en-US"/>
                </w:rPr>
                <w:t>1.31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51" w:author="Diana Machado" w:date="2019-04-05T18:12:00Z"/>
                <w:rFonts w:ascii="Calibri" w:eastAsia="PMingLiU" w:hAnsi="Calibri" w:cs="Calibri"/>
                <w:color w:val="000000"/>
                <w:sz w:val="22"/>
                <w:szCs w:val="22"/>
                <w:lang w:val="en-PH" w:eastAsia="en-US"/>
              </w:rPr>
            </w:pPr>
            <w:ins w:id="35352" w:author="Diana Machado" w:date="2019-04-05T18:12:00Z">
              <w:r w:rsidRPr="00E02DB2">
                <w:rPr>
                  <w:rFonts w:ascii="Calibri" w:eastAsia="PMingLiU" w:hAnsi="Calibri" w:cs="Calibri"/>
                  <w:color w:val="000000"/>
                  <w:sz w:val="22"/>
                  <w:szCs w:val="22"/>
                  <w:lang w:val="en-PH" w:eastAsia="en-US"/>
                </w:rPr>
                <w:t>0.12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53" w:author="Diana Machado" w:date="2019-04-05T18:12:00Z"/>
                <w:rFonts w:ascii="Calibri" w:eastAsia="PMingLiU" w:hAnsi="Calibri" w:cs="Calibri"/>
                <w:color w:val="000000"/>
                <w:sz w:val="22"/>
                <w:szCs w:val="22"/>
                <w:lang w:val="en-PH" w:eastAsia="en-US"/>
              </w:rPr>
            </w:pPr>
            <w:ins w:id="35354" w:author="Diana Machado" w:date="2019-04-05T18:12:00Z">
              <w:r w:rsidRPr="00E02DB2">
                <w:rPr>
                  <w:rFonts w:ascii="Calibri" w:eastAsia="PMingLiU" w:hAnsi="Calibri" w:cs="Calibri"/>
                  <w:color w:val="000000"/>
                  <w:sz w:val="22"/>
                  <w:szCs w:val="22"/>
                  <w:lang w:val="en-PH" w:eastAsia="en-US"/>
                </w:rPr>
                <w:t>0.08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55" w:author="Diana Machado" w:date="2019-04-05T18:12:00Z"/>
                <w:rFonts w:ascii="Calibri" w:eastAsia="PMingLiU" w:hAnsi="Calibri" w:cs="Calibri"/>
                <w:color w:val="000000"/>
                <w:sz w:val="22"/>
                <w:szCs w:val="22"/>
                <w:lang w:val="en-PH" w:eastAsia="en-US"/>
              </w:rPr>
            </w:pPr>
            <w:ins w:id="35356"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57" w:author="Diana Machado" w:date="2019-04-05T18:12:00Z"/>
                <w:rFonts w:ascii="Calibri" w:eastAsia="PMingLiU" w:hAnsi="Calibri" w:cs="Calibri"/>
                <w:color w:val="000000"/>
                <w:sz w:val="22"/>
                <w:szCs w:val="22"/>
                <w:lang w:val="en-PH" w:eastAsia="en-US"/>
              </w:rPr>
            </w:pPr>
            <w:ins w:id="35358"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59" w:author="Diana Machado" w:date="2019-04-05T18:12:00Z"/>
                <w:rFonts w:ascii="Calibri" w:eastAsia="PMingLiU" w:hAnsi="Calibri" w:cs="Calibri"/>
                <w:color w:val="000000"/>
                <w:sz w:val="22"/>
                <w:szCs w:val="22"/>
                <w:lang w:val="en-PH" w:eastAsia="en-US"/>
              </w:rPr>
            </w:pPr>
            <w:ins w:id="35360"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36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36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363" w:author="Diana Machado" w:date="2019-04-05T18:12:00Z"/>
                <w:rFonts w:ascii="Calibri" w:eastAsia="PMingLiU" w:hAnsi="Calibri" w:cs="Calibri"/>
                <w:color w:val="000000"/>
                <w:sz w:val="22"/>
                <w:szCs w:val="22"/>
                <w:lang w:val="en-PH" w:eastAsia="en-US"/>
              </w:rPr>
            </w:pPr>
            <w:ins w:id="35364"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65" w:author="Diana Machado" w:date="2019-04-05T18:12:00Z"/>
                <w:rFonts w:ascii="Calibri" w:eastAsia="PMingLiU" w:hAnsi="Calibri" w:cs="Calibri"/>
                <w:color w:val="000000"/>
                <w:sz w:val="22"/>
                <w:szCs w:val="22"/>
                <w:lang w:val="en-PH" w:eastAsia="en-US"/>
              </w:rPr>
            </w:pPr>
            <w:ins w:id="35366" w:author="Diana Machado" w:date="2019-04-05T18:12:00Z">
              <w:r w:rsidRPr="00E02DB2">
                <w:rPr>
                  <w:rFonts w:ascii="Calibri" w:eastAsia="PMingLiU" w:hAnsi="Calibri" w:cs="Calibri"/>
                  <w:color w:val="000000"/>
                  <w:sz w:val="22"/>
                  <w:szCs w:val="22"/>
                  <w:lang w:val="en-PH" w:eastAsia="en-US"/>
                </w:rPr>
                <w:t>0.62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67" w:author="Diana Machado" w:date="2019-04-05T18:12:00Z"/>
                <w:rFonts w:ascii="Calibri" w:eastAsia="PMingLiU" w:hAnsi="Calibri" w:cs="Calibri"/>
                <w:color w:val="000000"/>
                <w:sz w:val="22"/>
                <w:szCs w:val="22"/>
                <w:lang w:val="en-PH" w:eastAsia="en-US"/>
              </w:rPr>
            </w:pPr>
            <w:ins w:id="35368" w:author="Diana Machado" w:date="2019-04-05T18:12:00Z">
              <w:r w:rsidRPr="00E02DB2">
                <w:rPr>
                  <w:rFonts w:ascii="Calibri" w:eastAsia="PMingLiU" w:hAnsi="Calibri" w:cs="Calibri"/>
                  <w:color w:val="000000"/>
                  <w:sz w:val="22"/>
                  <w:szCs w:val="22"/>
                  <w:lang w:val="en-PH" w:eastAsia="en-US"/>
                </w:rPr>
                <w:t>0.62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69" w:author="Diana Machado" w:date="2019-04-05T18:12:00Z"/>
                <w:rFonts w:ascii="Calibri" w:eastAsia="PMingLiU" w:hAnsi="Calibri" w:cs="Calibri"/>
                <w:color w:val="000000"/>
                <w:sz w:val="22"/>
                <w:szCs w:val="22"/>
                <w:lang w:val="en-PH" w:eastAsia="en-US"/>
              </w:rPr>
            </w:pPr>
            <w:ins w:id="35370" w:author="Diana Machado" w:date="2019-04-05T18:12:00Z">
              <w:r w:rsidRPr="00E02DB2">
                <w:rPr>
                  <w:rFonts w:ascii="Calibri" w:eastAsia="PMingLiU" w:hAnsi="Calibri" w:cs="Calibri"/>
                  <w:color w:val="000000"/>
                  <w:sz w:val="22"/>
                  <w:szCs w:val="22"/>
                  <w:lang w:val="en-PH" w:eastAsia="en-US"/>
                </w:rPr>
                <w:t>1.38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71" w:author="Diana Machado" w:date="2019-04-05T18:12:00Z"/>
                <w:rFonts w:ascii="Calibri" w:eastAsia="PMingLiU" w:hAnsi="Calibri" w:cs="Calibri"/>
                <w:color w:val="000000"/>
                <w:sz w:val="22"/>
                <w:szCs w:val="22"/>
                <w:lang w:val="en-PH" w:eastAsia="en-US"/>
              </w:rPr>
            </w:pPr>
            <w:ins w:id="35372" w:author="Diana Machado" w:date="2019-04-05T18:12:00Z">
              <w:r w:rsidRPr="00E02DB2">
                <w:rPr>
                  <w:rFonts w:ascii="Calibri" w:eastAsia="PMingLiU" w:hAnsi="Calibri" w:cs="Calibri"/>
                  <w:color w:val="000000"/>
                  <w:sz w:val="22"/>
                  <w:szCs w:val="22"/>
                  <w:lang w:val="en-PH" w:eastAsia="en-US"/>
                </w:rPr>
                <w:t>0.13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73" w:author="Diana Machado" w:date="2019-04-05T18:12:00Z"/>
                <w:rFonts w:ascii="Calibri" w:eastAsia="PMingLiU" w:hAnsi="Calibri" w:cs="Calibri"/>
                <w:color w:val="000000"/>
                <w:sz w:val="22"/>
                <w:szCs w:val="22"/>
                <w:lang w:val="en-PH" w:eastAsia="en-US"/>
              </w:rPr>
            </w:pPr>
            <w:ins w:id="35374" w:author="Diana Machado" w:date="2019-04-05T18:12:00Z">
              <w:r w:rsidRPr="00E02DB2">
                <w:rPr>
                  <w:rFonts w:ascii="Calibri" w:eastAsia="PMingLiU" w:hAnsi="Calibri" w:cs="Calibri"/>
                  <w:color w:val="000000"/>
                  <w:sz w:val="22"/>
                  <w:szCs w:val="22"/>
                  <w:lang w:val="en-PH" w:eastAsia="en-US"/>
                </w:rPr>
                <w:t>0.12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75" w:author="Diana Machado" w:date="2019-04-05T18:12:00Z"/>
                <w:rFonts w:ascii="Calibri" w:eastAsia="PMingLiU" w:hAnsi="Calibri" w:cs="Calibri"/>
                <w:color w:val="000000"/>
                <w:sz w:val="22"/>
                <w:szCs w:val="22"/>
                <w:lang w:val="en-PH" w:eastAsia="en-US"/>
              </w:rPr>
            </w:pPr>
            <w:ins w:id="35376"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77" w:author="Diana Machado" w:date="2019-04-05T18:12:00Z"/>
                <w:rFonts w:ascii="Calibri" w:eastAsia="PMingLiU" w:hAnsi="Calibri" w:cs="Calibri"/>
                <w:color w:val="000000"/>
                <w:sz w:val="22"/>
                <w:szCs w:val="22"/>
                <w:lang w:val="en-PH" w:eastAsia="en-US"/>
              </w:rPr>
            </w:pPr>
            <w:ins w:id="35378"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79" w:author="Diana Machado" w:date="2019-04-05T18:12:00Z"/>
                <w:rFonts w:ascii="Calibri" w:eastAsia="PMingLiU" w:hAnsi="Calibri" w:cs="Calibri"/>
                <w:color w:val="000000"/>
                <w:sz w:val="22"/>
                <w:szCs w:val="22"/>
                <w:lang w:val="en-PH" w:eastAsia="en-US"/>
              </w:rPr>
            </w:pPr>
            <w:ins w:id="35380"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38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38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383" w:author="Diana Machado" w:date="2019-04-05T18:12:00Z"/>
                <w:rFonts w:ascii="Calibri" w:eastAsia="PMingLiU" w:hAnsi="Calibri" w:cs="Calibri"/>
                <w:color w:val="000000"/>
                <w:sz w:val="22"/>
                <w:szCs w:val="22"/>
                <w:lang w:val="en-PH" w:eastAsia="en-US"/>
              </w:rPr>
            </w:pPr>
            <w:ins w:id="35384"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85" w:author="Diana Machado" w:date="2019-04-05T18:12:00Z"/>
                <w:rFonts w:ascii="Calibri" w:eastAsia="PMingLiU" w:hAnsi="Calibri" w:cs="Calibri"/>
                <w:color w:val="000000"/>
                <w:sz w:val="22"/>
                <w:szCs w:val="22"/>
                <w:lang w:val="en-PH" w:eastAsia="en-US"/>
              </w:rPr>
            </w:pPr>
            <w:ins w:id="35386" w:author="Diana Machado" w:date="2019-04-05T18:12:00Z">
              <w:r w:rsidRPr="00E02DB2">
                <w:rPr>
                  <w:rFonts w:ascii="Calibri" w:eastAsia="PMingLiU" w:hAnsi="Calibri" w:cs="Calibri"/>
                  <w:color w:val="000000"/>
                  <w:sz w:val="22"/>
                  <w:szCs w:val="22"/>
                  <w:lang w:val="en-PH" w:eastAsia="en-US"/>
                </w:rPr>
                <w:t>0.66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87" w:author="Diana Machado" w:date="2019-04-05T18:12:00Z"/>
                <w:rFonts w:ascii="Calibri" w:eastAsia="PMingLiU" w:hAnsi="Calibri" w:cs="Calibri"/>
                <w:color w:val="000000"/>
                <w:sz w:val="22"/>
                <w:szCs w:val="22"/>
                <w:lang w:val="en-PH" w:eastAsia="en-US"/>
              </w:rPr>
            </w:pPr>
            <w:ins w:id="35388" w:author="Diana Machado" w:date="2019-04-05T18:12:00Z">
              <w:r w:rsidRPr="00E02DB2">
                <w:rPr>
                  <w:rFonts w:ascii="Calibri" w:eastAsia="PMingLiU" w:hAnsi="Calibri" w:cs="Calibri"/>
                  <w:color w:val="000000"/>
                  <w:sz w:val="22"/>
                  <w:szCs w:val="22"/>
                  <w:lang w:val="en-PH" w:eastAsia="en-US"/>
                </w:rPr>
                <w:t>0.66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89" w:author="Diana Machado" w:date="2019-04-05T18:12:00Z"/>
                <w:rFonts w:ascii="Calibri" w:eastAsia="PMingLiU" w:hAnsi="Calibri" w:cs="Calibri"/>
                <w:color w:val="000000"/>
                <w:sz w:val="22"/>
                <w:szCs w:val="22"/>
                <w:lang w:val="en-PH" w:eastAsia="en-US"/>
              </w:rPr>
            </w:pPr>
            <w:ins w:id="35390" w:author="Diana Machado" w:date="2019-04-05T18:12:00Z">
              <w:r w:rsidRPr="00E02DB2">
                <w:rPr>
                  <w:rFonts w:ascii="Calibri" w:eastAsia="PMingLiU" w:hAnsi="Calibri" w:cs="Calibri"/>
                  <w:color w:val="000000"/>
                  <w:sz w:val="22"/>
                  <w:szCs w:val="22"/>
                  <w:lang w:val="en-PH" w:eastAsia="en-US"/>
                </w:rPr>
                <w:t>1.49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91" w:author="Diana Machado" w:date="2019-04-05T18:12:00Z"/>
                <w:rFonts w:ascii="Calibri" w:eastAsia="PMingLiU" w:hAnsi="Calibri" w:cs="Calibri"/>
                <w:color w:val="000000"/>
                <w:sz w:val="22"/>
                <w:szCs w:val="22"/>
                <w:lang w:val="en-PH" w:eastAsia="en-US"/>
              </w:rPr>
            </w:pPr>
            <w:ins w:id="35392" w:author="Diana Machado" w:date="2019-04-05T18:12:00Z">
              <w:r w:rsidRPr="00E02DB2">
                <w:rPr>
                  <w:rFonts w:ascii="Calibri" w:eastAsia="PMingLiU" w:hAnsi="Calibri" w:cs="Calibri"/>
                  <w:color w:val="000000"/>
                  <w:sz w:val="22"/>
                  <w:szCs w:val="22"/>
                  <w:lang w:val="en-PH" w:eastAsia="en-US"/>
                </w:rPr>
                <w:t>0.14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93" w:author="Diana Machado" w:date="2019-04-05T18:12:00Z"/>
                <w:rFonts w:ascii="Calibri" w:eastAsia="PMingLiU" w:hAnsi="Calibri" w:cs="Calibri"/>
                <w:color w:val="000000"/>
                <w:sz w:val="22"/>
                <w:szCs w:val="22"/>
                <w:lang w:val="en-PH" w:eastAsia="en-US"/>
              </w:rPr>
            </w:pPr>
            <w:ins w:id="35394" w:author="Diana Machado" w:date="2019-04-05T18:12:00Z">
              <w:r w:rsidRPr="00E02DB2">
                <w:rPr>
                  <w:rFonts w:ascii="Calibri" w:eastAsia="PMingLiU" w:hAnsi="Calibri" w:cs="Calibri"/>
                  <w:color w:val="000000"/>
                  <w:sz w:val="22"/>
                  <w:szCs w:val="22"/>
                  <w:lang w:val="en-PH" w:eastAsia="en-US"/>
                </w:rPr>
                <w:t>0.12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95" w:author="Diana Machado" w:date="2019-04-05T18:12:00Z"/>
                <w:rFonts w:ascii="Calibri" w:eastAsia="PMingLiU" w:hAnsi="Calibri" w:cs="Calibri"/>
                <w:color w:val="000000"/>
                <w:sz w:val="22"/>
                <w:szCs w:val="22"/>
                <w:lang w:val="en-PH" w:eastAsia="en-US"/>
              </w:rPr>
            </w:pPr>
            <w:ins w:id="35396"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97" w:author="Diana Machado" w:date="2019-04-05T18:12:00Z"/>
                <w:rFonts w:ascii="Calibri" w:eastAsia="PMingLiU" w:hAnsi="Calibri" w:cs="Calibri"/>
                <w:color w:val="000000"/>
                <w:sz w:val="22"/>
                <w:szCs w:val="22"/>
                <w:lang w:val="en-PH" w:eastAsia="en-US"/>
              </w:rPr>
            </w:pPr>
            <w:ins w:id="35398"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99" w:author="Diana Machado" w:date="2019-04-05T18:12:00Z"/>
                <w:rFonts w:ascii="Calibri" w:eastAsia="PMingLiU" w:hAnsi="Calibri" w:cs="Calibri"/>
                <w:color w:val="000000"/>
                <w:sz w:val="22"/>
                <w:szCs w:val="22"/>
                <w:lang w:val="en-PH" w:eastAsia="en-US"/>
              </w:rPr>
            </w:pPr>
            <w:ins w:id="35400"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401"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40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403"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04"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05"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06"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0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08"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09"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1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11"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41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413" w:author="Diana Machado" w:date="2019-04-05T18:12:00Z"/>
                <w:rFonts w:ascii="Calibri" w:eastAsia="PMingLiU" w:hAnsi="Calibri" w:cs="Calibri"/>
                <w:color w:val="000000"/>
                <w:sz w:val="22"/>
                <w:szCs w:val="22"/>
                <w:lang w:val="en-PH" w:eastAsia="en-US"/>
              </w:rPr>
            </w:pPr>
            <w:ins w:id="35414" w:author="Diana Machado" w:date="2019-04-05T18:12:00Z">
              <w:r w:rsidRPr="00E02DB2">
                <w:rPr>
                  <w:rFonts w:ascii="Calibri" w:eastAsia="PMingLiU" w:hAnsi="Calibri" w:cs="Calibri"/>
                  <w:color w:val="000000"/>
                  <w:sz w:val="22"/>
                  <w:szCs w:val="22"/>
                  <w:lang w:val="en-PH" w:eastAsia="en-US"/>
                </w:rPr>
                <w:t>Harde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415" w:author="Diana Machado" w:date="2019-04-05T18:12:00Z"/>
                <w:rFonts w:ascii="Calibri" w:eastAsia="PMingLiU" w:hAnsi="Calibri" w:cs="Calibri"/>
                <w:color w:val="000000"/>
                <w:sz w:val="22"/>
                <w:szCs w:val="22"/>
                <w:lang w:val="en-PH" w:eastAsia="en-US"/>
              </w:rPr>
            </w:pPr>
            <w:ins w:id="35416"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17" w:author="Diana Machado" w:date="2019-04-05T18:12:00Z"/>
                <w:rFonts w:ascii="Calibri" w:eastAsia="PMingLiU" w:hAnsi="Calibri" w:cs="Calibri"/>
                <w:color w:val="000000"/>
                <w:sz w:val="22"/>
                <w:szCs w:val="22"/>
                <w:lang w:val="en-PH" w:eastAsia="en-US"/>
              </w:rPr>
            </w:pPr>
            <w:ins w:id="35418" w:author="Diana Machado" w:date="2019-04-05T18:12:00Z">
              <w:r w:rsidRPr="00E02DB2">
                <w:rPr>
                  <w:rFonts w:ascii="Calibri" w:eastAsia="PMingLiU" w:hAnsi="Calibri" w:cs="Calibri"/>
                  <w:color w:val="000000"/>
                  <w:sz w:val="22"/>
                  <w:szCs w:val="22"/>
                  <w:lang w:val="en-PH" w:eastAsia="en-US"/>
                </w:rPr>
                <w:t>2.88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19" w:author="Diana Machado" w:date="2019-04-05T18:12:00Z"/>
                <w:rFonts w:ascii="Calibri" w:eastAsia="PMingLiU" w:hAnsi="Calibri" w:cs="Calibri"/>
                <w:color w:val="000000"/>
                <w:sz w:val="22"/>
                <w:szCs w:val="22"/>
                <w:lang w:val="en-PH" w:eastAsia="en-US"/>
              </w:rPr>
            </w:pPr>
            <w:ins w:id="35420" w:author="Diana Machado" w:date="2019-04-05T18:12:00Z">
              <w:r w:rsidRPr="00E02DB2">
                <w:rPr>
                  <w:rFonts w:ascii="Calibri" w:eastAsia="PMingLiU" w:hAnsi="Calibri" w:cs="Calibri"/>
                  <w:color w:val="000000"/>
                  <w:sz w:val="22"/>
                  <w:szCs w:val="22"/>
                  <w:lang w:val="en-PH" w:eastAsia="en-US"/>
                </w:rPr>
                <w:t>2.87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21" w:author="Diana Machado" w:date="2019-04-05T18:12:00Z"/>
                <w:rFonts w:ascii="Calibri" w:eastAsia="PMingLiU" w:hAnsi="Calibri" w:cs="Calibri"/>
                <w:color w:val="000000"/>
                <w:sz w:val="22"/>
                <w:szCs w:val="22"/>
                <w:lang w:val="en-PH" w:eastAsia="en-US"/>
              </w:rPr>
            </w:pPr>
            <w:ins w:id="35422" w:author="Diana Machado" w:date="2019-04-05T18:12:00Z">
              <w:r w:rsidRPr="00E02DB2">
                <w:rPr>
                  <w:rFonts w:ascii="Calibri" w:eastAsia="PMingLiU" w:hAnsi="Calibri" w:cs="Calibri"/>
                  <w:color w:val="000000"/>
                  <w:sz w:val="22"/>
                  <w:szCs w:val="22"/>
                  <w:lang w:val="en-PH" w:eastAsia="en-US"/>
                </w:rPr>
                <w:t>6.97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23" w:author="Diana Machado" w:date="2019-04-05T18:12:00Z"/>
                <w:rFonts w:ascii="Calibri" w:eastAsia="PMingLiU" w:hAnsi="Calibri" w:cs="Calibri"/>
                <w:color w:val="000000"/>
                <w:sz w:val="22"/>
                <w:szCs w:val="22"/>
                <w:lang w:val="en-PH" w:eastAsia="en-US"/>
              </w:rPr>
            </w:pPr>
            <w:ins w:id="35424" w:author="Diana Machado" w:date="2019-04-05T18:12:00Z">
              <w:r w:rsidRPr="00E02DB2">
                <w:rPr>
                  <w:rFonts w:ascii="Calibri" w:eastAsia="PMingLiU" w:hAnsi="Calibri" w:cs="Calibri"/>
                  <w:color w:val="000000"/>
                  <w:sz w:val="22"/>
                  <w:szCs w:val="22"/>
                  <w:lang w:val="en-PH" w:eastAsia="en-US"/>
                </w:rPr>
                <w:t>0.39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25" w:author="Diana Machado" w:date="2019-04-05T18:12:00Z"/>
                <w:rFonts w:ascii="Calibri" w:eastAsia="PMingLiU" w:hAnsi="Calibri" w:cs="Calibri"/>
                <w:color w:val="000000"/>
                <w:sz w:val="22"/>
                <w:szCs w:val="22"/>
                <w:lang w:val="en-PH" w:eastAsia="en-US"/>
              </w:rPr>
            </w:pPr>
            <w:ins w:id="35426" w:author="Diana Machado" w:date="2019-04-05T18:12:00Z">
              <w:r w:rsidRPr="00E02DB2">
                <w:rPr>
                  <w:rFonts w:ascii="Calibri" w:eastAsia="PMingLiU" w:hAnsi="Calibri" w:cs="Calibri"/>
                  <w:color w:val="000000"/>
                  <w:sz w:val="22"/>
                  <w:szCs w:val="22"/>
                  <w:lang w:val="en-PH" w:eastAsia="en-US"/>
                </w:rPr>
                <w:t>0.38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27" w:author="Diana Machado" w:date="2019-04-05T18:12:00Z"/>
                <w:rFonts w:ascii="Calibri" w:eastAsia="PMingLiU" w:hAnsi="Calibri" w:cs="Calibri"/>
                <w:color w:val="000000"/>
                <w:sz w:val="22"/>
                <w:szCs w:val="22"/>
                <w:lang w:val="en-PH" w:eastAsia="en-US"/>
              </w:rPr>
            </w:pPr>
            <w:ins w:id="35428"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29" w:author="Diana Machado" w:date="2019-04-05T18:12:00Z"/>
                <w:rFonts w:ascii="Calibri" w:eastAsia="PMingLiU" w:hAnsi="Calibri" w:cs="Calibri"/>
                <w:color w:val="000000"/>
                <w:sz w:val="22"/>
                <w:szCs w:val="22"/>
                <w:lang w:val="en-PH" w:eastAsia="en-US"/>
              </w:rPr>
            </w:pPr>
            <w:ins w:id="35430" w:author="Diana Machado" w:date="2019-04-05T18:12:00Z">
              <w:r w:rsidRPr="00E02DB2">
                <w:rPr>
                  <w:rFonts w:ascii="Calibri" w:eastAsia="PMingLiU" w:hAnsi="Calibri" w:cs="Calibri"/>
                  <w:color w:val="000000"/>
                  <w:sz w:val="22"/>
                  <w:szCs w:val="22"/>
                  <w:lang w:val="en-PH" w:eastAsia="en-US"/>
                </w:rPr>
                <w:t>0.68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31" w:author="Diana Machado" w:date="2019-04-05T18:12:00Z"/>
                <w:rFonts w:ascii="Calibri" w:eastAsia="PMingLiU" w:hAnsi="Calibri" w:cs="Calibri"/>
                <w:color w:val="000000"/>
                <w:sz w:val="22"/>
                <w:szCs w:val="22"/>
                <w:lang w:val="en-PH" w:eastAsia="en-US"/>
              </w:rPr>
            </w:pPr>
            <w:ins w:id="35432" w:author="Diana Machado" w:date="2019-04-05T18:12:00Z">
              <w:r w:rsidRPr="00E02DB2">
                <w:rPr>
                  <w:rFonts w:ascii="Calibri" w:eastAsia="PMingLiU" w:hAnsi="Calibri" w:cs="Calibri"/>
                  <w:color w:val="000000"/>
                  <w:sz w:val="22"/>
                  <w:szCs w:val="22"/>
                  <w:lang w:val="en-PH" w:eastAsia="en-US"/>
                </w:rPr>
                <w:t>3.788</w:t>
              </w:r>
            </w:ins>
          </w:p>
        </w:tc>
      </w:tr>
      <w:tr w:rsidR="004B7BAF" w:rsidRPr="00E02DB2" w:rsidTr="004B7BAF">
        <w:trPr>
          <w:trHeight w:val="286"/>
          <w:ins w:id="3543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43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435" w:author="Diana Machado" w:date="2019-04-05T18:12:00Z"/>
                <w:rFonts w:ascii="Calibri" w:eastAsia="PMingLiU" w:hAnsi="Calibri" w:cs="Calibri"/>
                <w:color w:val="000000"/>
                <w:sz w:val="22"/>
                <w:szCs w:val="22"/>
                <w:lang w:val="en-PH" w:eastAsia="en-US"/>
              </w:rPr>
            </w:pPr>
            <w:ins w:id="35436"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37" w:author="Diana Machado" w:date="2019-04-05T18:12:00Z"/>
                <w:rFonts w:ascii="Calibri" w:eastAsia="PMingLiU" w:hAnsi="Calibri" w:cs="Calibri"/>
                <w:color w:val="000000"/>
                <w:sz w:val="22"/>
                <w:szCs w:val="22"/>
                <w:lang w:val="en-PH" w:eastAsia="en-US"/>
              </w:rPr>
            </w:pPr>
            <w:ins w:id="35438" w:author="Diana Machado" w:date="2019-04-05T18:12:00Z">
              <w:r w:rsidRPr="00E02DB2">
                <w:rPr>
                  <w:rFonts w:ascii="Calibri" w:eastAsia="PMingLiU" w:hAnsi="Calibri" w:cs="Calibri"/>
                  <w:color w:val="000000"/>
                  <w:sz w:val="22"/>
                  <w:szCs w:val="22"/>
                  <w:lang w:val="en-PH" w:eastAsia="en-US"/>
                </w:rPr>
                <w:t>3.05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39" w:author="Diana Machado" w:date="2019-04-05T18:12:00Z"/>
                <w:rFonts w:ascii="Calibri" w:eastAsia="PMingLiU" w:hAnsi="Calibri" w:cs="Calibri"/>
                <w:color w:val="000000"/>
                <w:sz w:val="22"/>
                <w:szCs w:val="22"/>
                <w:lang w:val="en-PH" w:eastAsia="en-US"/>
              </w:rPr>
            </w:pPr>
            <w:ins w:id="35440" w:author="Diana Machado" w:date="2019-04-05T18:12:00Z">
              <w:r w:rsidRPr="00E02DB2">
                <w:rPr>
                  <w:rFonts w:ascii="Calibri" w:eastAsia="PMingLiU" w:hAnsi="Calibri" w:cs="Calibri"/>
                  <w:color w:val="000000"/>
                  <w:sz w:val="22"/>
                  <w:szCs w:val="22"/>
                  <w:lang w:val="en-PH" w:eastAsia="en-US"/>
                </w:rPr>
                <w:t>2.94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41" w:author="Diana Machado" w:date="2019-04-05T18:12:00Z"/>
                <w:rFonts w:ascii="Calibri" w:eastAsia="PMingLiU" w:hAnsi="Calibri" w:cs="Calibri"/>
                <w:color w:val="000000"/>
                <w:sz w:val="22"/>
                <w:szCs w:val="22"/>
                <w:lang w:val="en-PH" w:eastAsia="en-US"/>
              </w:rPr>
            </w:pPr>
            <w:ins w:id="35442" w:author="Diana Machado" w:date="2019-04-05T18:12:00Z">
              <w:r w:rsidRPr="00E02DB2">
                <w:rPr>
                  <w:rFonts w:ascii="Calibri" w:eastAsia="PMingLiU" w:hAnsi="Calibri" w:cs="Calibri"/>
                  <w:color w:val="000000"/>
                  <w:sz w:val="22"/>
                  <w:szCs w:val="22"/>
                  <w:lang w:val="en-PH" w:eastAsia="en-US"/>
                </w:rPr>
                <w:t>7.75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43" w:author="Diana Machado" w:date="2019-04-05T18:12:00Z"/>
                <w:rFonts w:ascii="Calibri" w:eastAsia="PMingLiU" w:hAnsi="Calibri" w:cs="Calibri"/>
                <w:color w:val="000000"/>
                <w:sz w:val="22"/>
                <w:szCs w:val="22"/>
                <w:lang w:val="en-PH" w:eastAsia="en-US"/>
              </w:rPr>
            </w:pPr>
            <w:ins w:id="35444" w:author="Diana Machado" w:date="2019-04-05T18:12:00Z">
              <w:r w:rsidRPr="00E02DB2">
                <w:rPr>
                  <w:rFonts w:ascii="Calibri" w:eastAsia="PMingLiU" w:hAnsi="Calibri" w:cs="Calibri"/>
                  <w:color w:val="000000"/>
                  <w:sz w:val="22"/>
                  <w:szCs w:val="22"/>
                  <w:lang w:val="en-PH" w:eastAsia="en-US"/>
                </w:rPr>
                <w:t>0.42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45" w:author="Diana Machado" w:date="2019-04-05T18:12:00Z"/>
                <w:rFonts w:ascii="Calibri" w:eastAsia="PMingLiU" w:hAnsi="Calibri" w:cs="Calibri"/>
                <w:color w:val="000000"/>
                <w:sz w:val="22"/>
                <w:szCs w:val="22"/>
                <w:lang w:val="en-PH" w:eastAsia="en-US"/>
              </w:rPr>
            </w:pPr>
            <w:ins w:id="35446" w:author="Diana Machado" w:date="2019-04-05T18:12:00Z">
              <w:r w:rsidRPr="00E02DB2">
                <w:rPr>
                  <w:rFonts w:ascii="Calibri" w:eastAsia="PMingLiU" w:hAnsi="Calibri" w:cs="Calibri"/>
                  <w:color w:val="000000"/>
                  <w:sz w:val="22"/>
                  <w:szCs w:val="22"/>
                  <w:lang w:val="en-PH" w:eastAsia="en-US"/>
                </w:rPr>
                <w:t>0.40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47" w:author="Diana Machado" w:date="2019-04-05T18:12:00Z"/>
                <w:rFonts w:ascii="Calibri" w:eastAsia="PMingLiU" w:hAnsi="Calibri" w:cs="Calibri"/>
                <w:color w:val="000000"/>
                <w:sz w:val="22"/>
                <w:szCs w:val="22"/>
                <w:lang w:val="en-PH" w:eastAsia="en-US"/>
              </w:rPr>
            </w:pPr>
            <w:ins w:id="35448"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49" w:author="Diana Machado" w:date="2019-04-05T18:12:00Z"/>
                <w:rFonts w:ascii="Calibri" w:eastAsia="PMingLiU" w:hAnsi="Calibri" w:cs="Calibri"/>
                <w:color w:val="000000"/>
                <w:sz w:val="22"/>
                <w:szCs w:val="22"/>
                <w:lang w:val="en-PH" w:eastAsia="en-US"/>
              </w:rPr>
            </w:pPr>
            <w:ins w:id="35450" w:author="Diana Machado" w:date="2019-04-05T18:12:00Z">
              <w:r w:rsidRPr="00E02DB2">
                <w:rPr>
                  <w:rFonts w:ascii="Calibri" w:eastAsia="PMingLiU" w:hAnsi="Calibri" w:cs="Calibri"/>
                  <w:color w:val="000000"/>
                  <w:sz w:val="22"/>
                  <w:szCs w:val="22"/>
                  <w:lang w:val="en-PH" w:eastAsia="en-US"/>
                </w:rPr>
                <w:t>0.68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51" w:author="Diana Machado" w:date="2019-04-05T18:12:00Z"/>
                <w:rFonts w:ascii="Calibri" w:eastAsia="PMingLiU" w:hAnsi="Calibri" w:cs="Calibri"/>
                <w:color w:val="000000"/>
                <w:sz w:val="22"/>
                <w:szCs w:val="22"/>
                <w:lang w:val="en-PH" w:eastAsia="en-US"/>
              </w:rPr>
            </w:pPr>
            <w:ins w:id="35452" w:author="Diana Machado" w:date="2019-04-05T18:12:00Z">
              <w:r w:rsidRPr="00E02DB2">
                <w:rPr>
                  <w:rFonts w:ascii="Calibri" w:eastAsia="PMingLiU" w:hAnsi="Calibri" w:cs="Calibri"/>
                  <w:color w:val="000000"/>
                  <w:sz w:val="22"/>
                  <w:szCs w:val="22"/>
                  <w:lang w:val="en-PH" w:eastAsia="en-US"/>
                </w:rPr>
                <w:t>3.819</w:t>
              </w:r>
            </w:ins>
          </w:p>
        </w:tc>
      </w:tr>
      <w:tr w:rsidR="004B7BAF" w:rsidRPr="00E02DB2" w:rsidTr="004B7BAF">
        <w:trPr>
          <w:trHeight w:val="286"/>
          <w:ins w:id="3545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45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455" w:author="Diana Machado" w:date="2019-04-05T18:12:00Z"/>
                <w:rFonts w:ascii="Calibri" w:eastAsia="PMingLiU" w:hAnsi="Calibri" w:cs="Calibri"/>
                <w:color w:val="000000"/>
                <w:sz w:val="22"/>
                <w:szCs w:val="22"/>
                <w:lang w:val="en-PH" w:eastAsia="en-US"/>
              </w:rPr>
            </w:pPr>
            <w:ins w:id="35456"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57" w:author="Diana Machado" w:date="2019-04-05T18:12:00Z"/>
                <w:rFonts w:ascii="Calibri" w:eastAsia="PMingLiU" w:hAnsi="Calibri" w:cs="Calibri"/>
                <w:color w:val="000000"/>
                <w:sz w:val="22"/>
                <w:szCs w:val="22"/>
                <w:lang w:val="en-PH" w:eastAsia="en-US"/>
              </w:rPr>
            </w:pPr>
            <w:ins w:id="35458" w:author="Diana Machado" w:date="2019-04-05T18:12:00Z">
              <w:r w:rsidRPr="00E02DB2">
                <w:rPr>
                  <w:rFonts w:ascii="Calibri" w:eastAsia="PMingLiU" w:hAnsi="Calibri" w:cs="Calibri"/>
                  <w:color w:val="000000"/>
                  <w:sz w:val="22"/>
                  <w:szCs w:val="22"/>
                  <w:lang w:val="en-PH" w:eastAsia="en-US"/>
                </w:rPr>
                <w:t>3.47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59" w:author="Diana Machado" w:date="2019-04-05T18:12:00Z"/>
                <w:rFonts w:ascii="Calibri" w:eastAsia="PMingLiU" w:hAnsi="Calibri" w:cs="Calibri"/>
                <w:color w:val="000000"/>
                <w:sz w:val="22"/>
                <w:szCs w:val="22"/>
                <w:lang w:val="en-PH" w:eastAsia="en-US"/>
              </w:rPr>
            </w:pPr>
            <w:ins w:id="35460" w:author="Diana Machado" w:date="2019-04-05T18:12:00Z">
              <w:r w:rsidRPr="00E02DB2">
                <w:rPr>
                  <w:rFonts w:ascii="Calibri" w:eastAsia="PMingLiU" w:hAnsi="Calibri" w:cs="Calibri"/>
                  <w:color w:val="000000"/>
                  <w:sz w:val="22"/>
                  <w:szCs w:val="22"/>
                  <w:lang w:val="en-PH" w:eastAsia="en-US"/>
                </w:rPr>
                <w:t>3.18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61" w:author="Diana Machado" w:date="2019-04-05T18:12:00Z"/>
                <w:rFonts w:ascii="Calibri" w:eastAsia="PMingLiU" w:hAnsi="Calibri" w:cs="Calibri"/>
                <w:color w:val="000000"/>
                <w:sz w:val="22"/>
                <w:szCs w:val="22"/>
                <w:lang w:val="en-PH" w:eastAsia="en-US"/>
              </w:rPr>
            </w:pPr>
            <w:ins w:id="35462" w:author="Diana Machado" w:date="2019-04-05T18:12:00Z">
              <w:r w:rsidRPr="00E02DB2">
                <w:rPr>
                  <w:rFonts w:ascii="Calibri" w:eastAsia="PMingLiU" w:hAnsi="Calibri" w:cs="Calibri"/>
                  <w:color w:val="000000"/>
                  <w:sz w:val="22"/>
                  <w:szCs w:val="22"/>
                  <w:lang w:val="en-PH" w:eastAsia="en-US"/>
                </w:rPr>
                <w:t>8.18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63" w:author="Diana Machado" w:date="2019-04-05T18:12:00Z"/>
                <w:rFonts w:ascii="Calibri" w:eastAsia="PMingLiU" w:hAnsi="Calibri" w:cs="Calibri"/>
                <w:color w:val="000000"/>
                <w:sz w:val="22"/>
                <w:szCs w:val="22"/>
                <w:lang w:val="en-PH" w:eastAsia="en-US"/>
              </w:rPr>
            </w:pPr>
            <w:ins w:id="35464" w:author="Diana Machado" w:date="2019-04-05T18:12:00Z">
              <w:r w:rsidRPr="00E02DB2">
                <w:rPr>
                  <w:rFonts w:ascii="Calibri" w:eastAsia="PMingLiU" w:hAnsi="Calibri" w:cs="Calibri"/>
                  <w:color w:val="000000"/>
                  <w:sz w:val="22"/>
                  <w:szCs w:val="22"/>
                  <w:lang w:val="en-PH" w:eastAsia="en-US"/>
                </w:rPr>
                <w:t>0.56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65" w:author="Diana Machado" w:date="2019-04-05T18:12:00Z"/>
                <w:rFonts w:ascii="Calibri" w:eastAsia="PMingLiU" w:hAnsi="Calibri" w:cs="Calibri"/>
                <w:color w:val="000000"/>
                <w:sz w:val="22"/>
                <w:szCs w:val="22"/>
                <w:lang w:val="en-PH" w:eastAsia="en-US"/>
              </w:rPr>
            </w:pPr>
            <w:ins w:id="35466" w:author="Diana Machado" w:date="2019-04-05T18:12:00Z">
              <w:r w:rsidRPr="00E02DB2">
                <w:rPr>
                  <w:rFonts w:ascii="Calibri" w:eastAsia="PMingLiU" w:hAnsi="Calibri" w:cs="Calibri"/>
                  <w:color w:val="000000"/>
                  <w:sz w:val="22"/>
                  <w:szCs w:val="22"/>
                  <w:lang w:val="en-PH" w:eastAsia="en-US"/>
                </w:rPr>
                <w:t>0.46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67" w:author="Diana Machado" w:date="2019-04-05T18:12:00Z"/>
                <w:rFonts w:ascii="Calibri" w:eastAsia="PMingLiU" w:hAnsi="Calibri" w:cs="Calibri"/>
                <w:color w:val="000000"/>
                <w:sz w:val="22"/>
                <w:szCs w:val="22"/>
                <w:lang w:val="en-PH" w:eastAsia="en-US"/>
              </w:rPr>
            </w:pPr>
            <w:ins w:id="35468"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69" w:author="Diana Machado" w:date="2019-04-05T18:12:00Z"/>
                <w:rFonts w:ascii="Calibri" w:eastAsia="PMingLiU" w:hAnsi="Calibri" w:cs="Calibri"/>
                <w:color w:val="000000"/>
                <w:sz w:val="22"/>
                <w:szCs w:val="22"/>
                <w:lang w:val="en-PH" w:eastAsia="en-US"/>
              </w:rPr>
            </w:pPr>
            <w:ins w:id="35470" w:author="Diana Machado" w:date="2019-04-05T18:12:00Z">
              <w:r w:rsidRPr="00E02DB2">
                <w:rPr>
                  <w:rFonts w:ascii="Calibri" w:eastAsia="PMingLiU" w:hAnsi="Calibri" w:cs="Calibri"/>
                  <w:color w:val="000000"/>
                  <w:sz w:val="22"/>
                  <w:szCs w:val="22"/>
                  <w:lang w:val="en-PH" w:eastAsia="en-US"/>
                </w:rPr>
                <w:t>0.68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71" w:author="Diana Machado" w:date="2019-04-05T18:12:00Z"/>
                <w:rFonts w:ascii="Calibri" w:eastAsia="PMingLiU" w:hAnsi="Calibri" w:cs="Calibri"/>
                <w:color w:val="000000"/>
                <w:sz w:val="22"/>
                <w:szCs w:val="22"/>
                <w:lang w:val="en-PH" w:eastAsia="en-US"/>
              </w:rPr>
            </w:pPr>
            <w:ins w:id="35472" w:author="Diana Machado" w:date="2019-04-05T18:12:00Z">
              <w:r w:rsidRPr="00E02DB2">
                <w:rPr>
                  <w:rFonts w:ascii="Calibri" w:eastAsia="PMingLiU" w:hAnsi="Calibri" w:cs="Calibri"/>
                  <w:color w:val="000000"/>
                  <w:sz w:val="22"/>
                  <w:szCs w:val="22"/>
                  <w:lang w:val="en-PH" w:eastAsia="en-US"/>
                </w:rPr>
                <w:t>4.089</w:t>
              </w:r>
            </w:ins>
          </w:p>
        </w:tc>
      </w:tr>
      <w:tr w:rsidR="004B7BAF" w:rsidRPr="00E02DB2" w:rsidTr="004B7BAF">
        <w:trPr>
          <w:trHeight w:val="286"/>
          <w:ins w:id="35473"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47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475"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76"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77"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78"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7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80"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81"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8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83"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48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485" w:author="Diana Machado" w:date="2019-04-05T18:12:00Z"/>
                <w:rFonts w:ascii="Calibri" w:eastAsia="PMingLiU" w:hAnsi="Calibri" w:cs="Calibri"/>
                <w:color w:val="000000"/>
                <w:sz w:val="22"/>
                <w:szCs w:val="22"/>
                <w:lang w:val="en-PH" w:eastAsia="en-US"/>
              </w:rPr>
            </w:pPr>
            <w:ins w:id="35486" w:author="Diana Machado" w:date="2019-04-05T18:12:00Z">
              <w:r w:rsidRPr="00E02DB2">
                <w:rPr>
                  <w:rFonts w:ascii="Calibri" w:eastAsia="PMingLiU" w:hAnsi="Calibri" w:cs="Calibri"/>
                  <w:color w:val="000000"/>
                  <w:sz w:val="22"/>
                  <w:szCs w:val="22"/>
                  <w:lang w:val="en-PH" w:eastAsia="en-US"/>
                </w:rPr>
                <w:t>Hendry</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487" w:author="Diana Machado" w:date="2019-04-05T18:12:00Z"/>
                <w:rFonts w:ascii="Calibri" w:eastAsia="PMingLiU" w:hAnsi="Calibri" w:cs="Calibri"/>
                <w:color w:val="000000"/>
                <w:sz w:val="22"/>
                <w:szCs w:val="22"/>
                <w:lang w:val="en-PH" w:eastAsia="en-US"/>
              </w:rPr>
            </w:pPr>
            <w:ins w:id="35488"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89" w:author="Diana Machado" w:date="2019-04-05T18:12:00Z"/>
                <w:rFonts w:ascii="Calibri" w:eastAsia="PMingLiU" w:hAnsi="Calibri" w:cs="Calibri"/>
                <w:color w:val="000000"/>
                <w:sz w:val="22"/>
                <w:szCs w:val="22"/>
                <w:lang w:val="en-PH" w:eastAsia="en-US"/>
              </w:rPr>
            </w:pPr>
            <w:ins w:id="35490" w:author="Diana Machado" w:date="2019-04-05T18:12:00Z">
              <w:r w:rsidRPr="00E02DB2">
                <w:rPr>
                  <w:rFonts w:ascii="Calibri" w:eastAsia="PMingLiU" w:hAnsi="Calibri" w:cs="Calibri"/>
                  <w:color w:val="000000"/>
                  <w:sz w:val="22"/>
                  <w:szCs w:val="22"/>
                  <w:lang w:val="en-PH" w:eastAsia="en-US"/>
                </w:rPr>
                <w:t>3.334</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91" w:author="Diana Machado" w:date="2019-04-05T18:12:00Z"/>
                <w:rFonts w:ascii="Calibri" w:eastAsia="PMingLiU" w:hAnsi="Calibri" w:cs="Calibri"/>
                <w:color w:val="000000"/>
                <w:sz w:val="22"/>
                <w:szCs w:val="22"/>
                <w:lang w:val="en-PH" w:eastAsia="en-US"/>
              </w:rPr>
            </w:pPr>
            <w:ins w:id="35492" w:author="Diana Machado" w:date="2019-04-05T18:12:00Z">
              <w:r w:rsidRPr="00E02DB2">
                <w:rPr>
                  <w:rFonts w:ascii="Calibri" w:eastAsia="PMingLiU" w:hAnsi="Calibri" w:cs="Calibri"/>
                  <w:color w:val="000000"/>
                  <w:sz w:val="22"/>
                  <w:szCs w:val="22"/>
                  <w:lang w:val="en-PH" w:eastAsia="en-US"/>
                </w:rPr>
                <w:t>3.10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93" w:author="Diana Machado" w:date="2019-04-05T18:12:00Z"/>
                <w:rFonts w:ascii="Calibri" w:eastAsia="PMingLiU" w:hAnsi="Calibri" w:cs="Calibri"/>
                <w:color w:val="000000"/>
                <w:sz w:val="22"/>
                <w:szCs w:val="22"/>
                <w:lang w:val="en-PH" w:eastAsia="en-US"/>
              </w:rPr>
            </w:pPr>
            <w:ins w:id="35494" w:author="Diana Machado" w:date="2019-04-05T18:12:00Z">
              <w:r w:rsidRPr="00E02DB2">
                <w:rPr>
                  <w:rFonts w:ascii="Calibri" w:eastAsia="PMingLiU" w:hAnsi="Calibri" w:cs="Calibri"/>
                  <w:color w:val="000000"/>
                  <w:sz w:val="22"/>
                  <w:szCs w:val="22"/>
                  <w:lang w:val="en-PH" w:eastAsia="en-US"/>
                </w:rPr>
                <w:t>7.187</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495" w:author="Diana Machado" w:date="2019-04-05T18:12:00Z"/>
                <w:rFonts w:ascii="Calibri" w:eastAsia="PMingLiU" w:hAnsi="Calibri" w:cs="Calibri"/>
                <w:color w:val="000000"/>
                <w:sz w:val="22"/>
                <w:szCs w:val="22"/>
                <w:lang w:val="en-PH" w:eastAsia="en-US"/>
              </w:rPr>
            </w:pPr>
            <w:ins w:id="35496" w:author="Diana Machado" w:date="2019-04-05T18:12:00Z">
              <w:r w:rsidRPr="00E02DB2">
                <w:rPr>
                  <w:rFonts w:ascii="Calibri" w:eastAsia="PMingLiU" w:hAnsi="Calibri" w:cs="Calibri"/>
                  <w:color w:val="000000"/>
                  <w:sz w:val="22"/>
                  <w:szCs w:val="22"/>
                  <w:lang w:val="en-PH" w:eastAsia="en-US"/>
                </w:rPr>
                <w:t>0.39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497" w:author="Diana Machado" w:date="2019-04-05T18:12:00Z"/>
                <w:rFonts w:ascii="Calibri" w:eastAsia="PMingLiU" w:hAnsi="Calibri" w:cs="Calibri"/>
                <w:color w:val="000000"/>
                <w:sz w:val="22"/>
                <w:szCs w:val="22"/>
                <w:lang w:val="en-PH" w:eastAsia="en-US"/>
              </w:rPr>
            </w:pPr>
            <w:ins w:id="35498" w:author="Diana Machado" w:date="2019-04-05T18:12:00Z">
              <w:r w:rsidRPr="00E02DB2">
                <w:rPr>
                  <w:rFonts w:ascii="Calibri" w:eastAsia="PMingLiU" w:hAnsi="Calibri" w:cs="Calibri"/>
                  <w:color w:val="000000"/>
                  <w:sz w:val="22"/>
                  <w:szCs w:val="22"/>
                  <w:lang w:val="en-PH" w:eastAsia="en-US"/>
                </w:rPr>
                <w:t>0.49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99" w:author="Diana Machado" w:date="2019-04-05T18:12:00Z"/>
                <w:rFonts w:ascii="Calibri" w:eastAsia="PMingLiU" w:hAnsi="Calibri" w:cs="Calibri"/>
                <w:color w:val="000000"/>
                <w:sz w:val="22"/>
                <w:szCs w:val="22"/>
                <w:lang w:val="en-PH" w:eastAsia="en-US"/>
              </w:rPr>
            </w:pPr>
            <w:ins w:id="35500" w:author="Diana Machado" w:date="2019-04-05T18:12:00Z">
              <w:r w:rsidRPr="00E02DB2">
                <w:rPr>
                  <w:rFonts w:ascii="Calibri" w:eastAsia="PMingLiU" w:hAnsi="Calibri" w:cs="Calibri"/>
                  <w:color w:val="000000"/>
                  <w:sz w:val="22"/>
                  <w:szCs w:val="22"/>
                  <w:lang w:val="en-PH" w:eastAsia="en-US"/>
                </w:rPr>
                <w:t>0.90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01" w:author="Diana Machado" w:date="2019-04-05T18:12:00Z"/>
                <w:rFonts w:ascii="Calibri" w:eastAsia="PMingLiU" w:hAnsi="Calibri" w:cs="Calibri"/>
                <w:color w:val="000000"/>
                <w:sz w:val="22"/>
                <w:szCs w:val="22"/>
                <w:lang w:val="en-PH" w:eastAsia="en-US"/>
              </w:rPr>
            </w:pPr>
            <w:ins w:id="35502" w:author="Diana Machado" w:date="2019-04-05T18:12:00Z">
              <w:r w:rsidRPr="00E02DB2">
                <w:rPr>
                  <w:rFonts w:ascii="Calibri" w:eastAsia="PMingLiU" w:hAnsi="Calibri" w:cs="Calibri"/>
                  <w:color w:val="000000"/>
                  <w:sz w:val="22"/>
                  <w:szCs w:val="22"/>
                  <w:lang w:val="en-PH" w:eastAsia="en-US"/>
                </w:rPr>
                <w:t>0.84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03" w:author="Diana Machado" w:date="2019-04-05T18:12:00Z"/>
                <w:rFonts w:ascii="Calibri" w:eastAsia="PMingLiU" w:hAnsi="Calibri" w:cs="Calibri"/>
                <w:color w:val="000000"/>
                <w:sz w:val="22"/>
                <w:szCs w:val="22"/>
                <w:lang w:val="en-PH" w:eastAsia="en-US"/>
              </w:rPr>
            </w:pPr>
            <w:ins w:id="35504" w:author="Diana Machado" w:date="2019-04-05T18:12:00Z">
              <w:r w:rsidRPr="00E02DB2">
                <w:rPr>
                  <w:rFonts w:ascii="Calibri" w:eastAsia="PMingLiU" w:hAnsi="Calibri" w:cs="Calibri"/>
                  <w:color w:val="000000"/>
                  <w:sz w:val="22"/>
                  <w:szCs w:val="22"/>
                  <w:lang w:val="en-PH" w:eastAsia="en-US"/>
                </w:rPr>
                <w:t>6.787</w:t>
              </w:r>
            </w:ins>
          </w:p>
        </w:tc>
      </w:tr>
      <w:tr w:rsidR="004B7BAF" w:rsidRPr="00E02DB2" w:rsidTr="004B7BAF">
        <w:trPr>
          <w:trHeight w:val="286"/>
          <w:ins w:id="3550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50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507" w:author="Diana Machado" w:date="2019-04-05T18:12:00Z"/>
                <w:rFonts w:ascii="Calibri" w:eastAsia="PMingLiU" w:hAnsi="Calibri" w:cs="Calibri"/>
                <w:color w:val="000000"/>
                <w:sz w:val="22"/>
                <w:szCs w:val="22"/>
                <w:lang w:val="en-PH" w:eastAsia="en-US"/>
              </w:rPr>
            </w:pPr>
            <w:ins w:id="35508"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09" w:author="Diana Machado" w:date="2019-04-05T18:12:00Z"/>
                <w:rFonts w:ascii="Calibri" w:eastAsia="PMingLiU" w:hAnsi="Calibri" w:cs="Calibri"/>
                <w:color w:val="000000"/>
                <w:sz w:val="22"/>
                <w:szCs w:val="22"/>
                <w:lang w:val="en-PH" w:eastAsia="en-US"/>
              </w:rPr>
            </w:pPr>
            <w:ins w:id="35510" w:author="Diana Machado" w:date="2019-04-05T18:12:00Z">
              <w:r w:rsidRPr="00E02DB2">
                <w:rPr>
                  <w:rFonts w:ascii="Calibri" w:eastAsia="PMingLiU" w:hAnsi="Calibri" w:cs="Calibri"/>
                  <w:color w:val="000000"/>
                  <w:sz w:val="22"/>
                  <w:szCs w:val="22"/>
                  <w:lang w:val="en-PH" w:eastAsia="en-US"/>
                </w:rPr>
                <w:t>3.84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11" w:author="Diana Machado" w:date="2019-04-05T18:12:00Z"/>
                <w:rFonts w:ascii="Calibri" w:eastAsia="PMingLiU" w:hAnsi="Calibri" w:cs="Calibri"/>
                <w:color w:val="000000"/>
                <w:sz w:val="22"/>
                <w:szCs w:val="22"/>
                <w:lang w:val="en-PH" w:eastAsia="en-US"/>
              </w:rPr>
            </w:pPr>
            <w:ins w:id="35512" w:author="Diana Machado" w:date="2019-04-05T18:12:00Z">
              <w:r w:rsidRPr="00E02DB2">
                <w:rPr>
                  <w:rFonts w:ascii="Calibri" w:eastAsia="PMingLiU" w:hAnsi="Calibri" w:cs="Calibri"/>
                  <w:color w:val="000000"/>
                  <w:sz w:val="22"/>
                  <w:szCs w:val="22"/>
                  <w:lang w:val="en-PH" w:eastAsia="en-US"/>
                </w:rPr>
                <w:t>3.62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13" w:author="Diana Machado" w:date="2019-04-05T18:12:00Z"/>
                <w:rFonts w:ascii="Calibri" w:eastAsia="PMingLiU" w:hAnsi="Calibri" w:cs="Calibri"/>
                <w:color w:val="000000"/>
                <w:sz w:val="22"/>
                <w:szCs w:val="22"/>
                <w:lang w:val="en-PH" w:eastAsia="en-US"/>
              </w:rPr>
            </w:pPr>
            <w:ins w:id="35514" w:author="Diana Machado" w:date="2019-04-05T18:12:00Z">
              <w:r w:rsidRPr="00E02DB2">
                <w:rPr>
                  <w:rFonts w:ascii="Calibri" w:eastAsia="PMingLiU" w:hAnsi="Calibri" w:cs="Calibri"/>
                  <w:color w:val="000000"/>
                  <w:sz w:val="22"/>
                  <w:szCs w:val="22"/>
                  <w:lang w:val="en-PH" w:eastAsia="en-US"/>
                </w:rPr>
                <w:t>12.04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15" w:author="Diana Machado" w:date="2019-04-05T18:12:00Z"/>
                <w:rFonts w:ascii="Calibri" w:eastAsia="PMingLiU" w:hAnsi="Calibri" w:cs="Calibri"/>
                <w:color w:val="000000"/>
                <w:sz w:val="22"/>
                <w:szCs w:val="22"/>
                <w:lang w:val="en-PH" w:eastAsia="en-US"/>
              </w:rPr>
            </w:pPr>
            <w:ins w:id="35516" w:author="Diana Machado" w:date="2019-04-05T18:12:00Z">
              <w:r w:rsidRPr="00E02DB2">
                <w:rPr>
                  <w:rFonts w:ascii="Calibri" w:eastAsia="PMingLiU" w:hAnsi="Calibri" w:cs="Calibri"/>
                  <w:color w:val="000000"/>
                  <w:sz w:val="22"/>
                  <w:szCs w:val="22"/>
                  <w:lang w:val="en-PH" w:eastAsia="en-US"/>
                </w:rPr>
                <w:t>0.68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17" w:author="Diana Machado" w:date="2019-04-05T18:12:00Z"/>
                <w:rFonts w:ascii="Calibri" w:eastAsia="PMingLiU" w:hAnsi="Calibri" w:cs="Calibri"/>
                <w:color w:val="000000"/>
                <w:sz w:val="22"/>
                <w:szCs w:val="22"/>
                <w:lang w:val="en-PH" w:eastAsia="en-US"/>
              </w:rPr>
            </w:pPr>
            <w:ins w:id="35518" w:author="Diana Machado" w:date="2019-04-05T18:12:00Z">
              <w:r w:rsidRPr="00E02DB2">
                <w:rPr>
                  <w:rFonts w:ascii="Calibri" w:eastAsia="PMingLiU" w:hAnsi="Calibri" w:cs="Calibri"/>
                  <w:color w:val="000000"/>
                  <w:sz w:val="22"/>
                  <w:szCs w:val="22"/>
                  <w:lang w:val="en-PH" w:eastAsia="en-US"/>
                </w:rPr>
                <w:t>0.57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19" w:author="Diana Machado" w:date="2019-04-05T18:12:00Z"/>
                <w:rFonts w:ascii="Calibri" w:eastAsia="PMingLiU" w:hAnsi="Calibri" w:cs="Calibri"/>
                <w:color w:val="000000"/>
                <w:sz w:val="22"/>
                <w:szCs w:val="22"/>
                <w:lang w:val="en-PH" w:eastAsia="en-US"/>
              </w:rPr>
            </w:pPr>
            <w:ins w:id="35520" w:author="Diana Machado" w:date="2019-04-05T18:12:00Z">
              <w:r w:rsidRPr="00E02DB2">
                <w:rPr>
                  <w:rFonts w:ascii="Calibri" w:eastAsia="PMingLiU" w:hAnsi="Calibri" w:cs="Calibri"/>
                  <w:color w:val="000000"/>
                  <w:sz w:val="22"/>
                  <w:szCs w:val="22"/>
                  <w:lang w:val="en-PH" w:eastAsia="en-US"/>
                </w:rPr>
                <w:t>1.08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21" w:author="Diana Machado" w:date="2019-04-05T18:12:00Z"/>
                <w:rFonts w:ascii="Calibri" w:eastAsia="PMingLiU" w:hAnsi="Calibri" w:cs="Calibri"/>
                <w:color w:val="000000"/>
                <w:sz w:val="22"/>
                <w:szCs w:val="22"/>
                <w:lang w:val="en-PH" w:eastAsia="en-US"/>
              </w:rPr>
            </w:pPr>
            <w:ins w:id="35522" w:author="Diana Machado" w:date="2019-04-05T18:12:00Z">
              <w:r w:rsidRPr="00E02DB2">
                <w:rPr>
                  <w:rFonts w:ascii="Calibri" w:eastAsia="PMingLiU" w:hAnsi="Calibri" w:cs="Calibri"/>
                  <w:color w:val="000000"/>
                  <w:sz w:val="22"/>
                  <w:szCs w:val="22"/>
                  <w:lang w:val="en-PH" w:eastAsia="en-US"/>
                </w:rPr>
                <w:t>0.93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23" w:author="Diana Machado" w:date="2019-04-05T18:12:00Z"/>
                <w:rFonts w:ascii="Calibri" w:eastAsia="PMingLiU" w:hAnsi="Calibri" w:cs="Calibri"/>
                <w:color w:val="000000"/>
                <w:sz w:val="22"/>
                <w:szCs w:val="22"/>
                <w:lang w:val="en-PH" w:eastAsia="en-US"/>
              </w:rPr>
            </w:pPr>
            <w:ins w:id="35524" w:author="Diana Machado" w:date="2019-04-05T18:12:00Z">
              <w:r w:rsidRPr="00E02DB2">
                <w:rPr>
                  <w:rFonts w:ascii="Calibri" w:eastAsia="PMingLiU" w:hAnsi="Calibri" w:cs="Calibri"/>
                  <w:color w:val="000000"/>
                  <w:sz w:val="22"/>
                  <w:szCs w:val="22"/>
                  <w:lang w:val="en-PH" w:eastAsia="en-US"/>
                </w:rPr>
                <w:t>6.787</w:t>
              </w:r>
            </w:ins>
          </w:p>
        </w:tc>
      </w:tr>
      <w:tr w:rsidR="004B7BAF" w:rsidRPr="00E02DB2" w:rsidTr="004B7BAF">
        <w:trPr>
          <w:trHeight w:val="286"/>
          <w:ins w:id="3552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52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527" w:author="Diana Machado" w:date="2019-04-05T18:12:00Z"/>
                <w:rFonts w:ascii="Calibri" w:eastAsia="PMingLiU" w:hAnsi="Calibri" w:cs="Calibri"/>
                <w:color w:val="000000"/>
                <w:sz w:val="22"/>
                <w:szCs w:val="22"/>
                <w:lang w:val="en-PH" w:eastAsia="en-US"/>
              </w:rPr>
            </w:pPr>
            <w:ins w:id="35528"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29" w:author="Diana Machado" w:date="2019-04-05T18:12:00Z"/>
                <w:rFonts w:ascii="Calibri" w:eastAsia="PMingLiU" w:hAnsi="Calibri" w:cs="Calibri"/>
                <w:color w:val="000000"/>
                <w:sz w:val="22"/>
                <w:szCs w:val="22"/>
                <w:lang w:val="en-PH" w:eastAsia="en-US"/>
              </w:rPr>
            </w:pPr>
            <w:ins w:id="35530" w:author="Diana Machado" w:date="2019-04-05T18:12:00Z">
              <w:r w:rsidRPr="00E02DB2">
                <w:rPr>
                  <w:rFonts w:ascii="Calibri" w:eastAsia="PMingLiU" w:hAnsi="Calibri" w:cs="Calibri"/>
                  <w:color w:val="000000"/>
                  <w:sz w:val="22"/>
                  <w:szCs w:val="22"/>
                  <w:lang w:val="en-PH" w:eastAsia="en-US"/>
                </w:rPr>
                <w:t>4.51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31" w:author="Diana Machado" w:date="2019-04-05T18:12:00Z"/>
                <w:rFonts w:ascii="Calibri" w:eastAsia="PMingLiU" w:hAnsi="Calibri" w:cs="Calibri"/>
                <w:color w:val="000000"/>
                <w:sz w:val="22"/>
                <w:szCs w:val="22"/>
                <w:lang w:val="en-PH" w:eastAsia="en-US"/>
              </w:rPr>
            </w:pPr>
            <w:ins w:id="35532" w:author="Diana Machado" w:date="2019-04-05T18:12:00Z">
              <w:r w:rsidRPr="00E02DB2">
                <w:rPr>
                  <w:rFonts w:ascii="Calibri" w:eastAsia="PMingLiU" w:hAnsi="Calibri" w:cs="Calibri"/>
                  <w:color w:val="000000"/>
                  <w:sz w:val="22"/>
                  <w:szCs w:val="22"/>
                  <w:lang w:val="en-PH" w:eastAsia="en-US"/>
                </w:rPr>
                <w:t>4.20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33" w:author="Diana Machado" w:date="2019-04-05T18:12:00Z"/>
                <w:rFonts w:ascii="Calibri" w:eastAsia="PMingLiU" w:hAnsi="Calibri" w:cs="Calibri"/>
                <w:color w:val="000000"/>
                <w:sz w:val="22"/>
                <w:szCs w:val="22"/>
                <w:lang w:val="en-PH" w:eastAsia="en-US"/>
              </w:rPr>
            </w:pPr>
            <w:ins w:id="35534" w:author="Diana Machado" w:date="2019-04-05T18:12:00Z">
              <w:r w:rsidRPr="00E02DB2">
                <w:rPr>
                  <w:rFonts w:ascii="Calibri" w:eastAsia="PMingLiU" w:hAnsi="Calibri" w:cs="Calibri"/>
                  <w:color w:val="000000"/>
                  <w:sz w:val="22"/>
                  <w:szCs w:val="22"/>
                  <w:lang w:val="en-PH" w:eastAsia="en-US"/>
                </w:rPr>
                <w:t>13.84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35" w:author="Diana Machado" w:date="2019-04-05T18:12:00Z"/>
                <w:rFonts w:ascii="Calibri" w:eastAsia="PMingLiU" w:hAnsi="Calibri" w:cs="Calibri"/>
                <w:color w:val="000000"/>
                <w:sz w:val="22"/>
                <w:szCs w:val="22"/>
                <w:lang w:val="en-PH" w:eastAsia="en-US"/>
              </w:rPr>
            </w:pPr>
            <w:ins w:id="35536" w:author="Diana Machado" w:date="2019-04-05T18:12:00Z">
              <w:r w:rsidRPr="00E02DB2">
                <w:rPr>
                  <w:rFonts w:ascii="Calibri" w:eastAsia="PMingLiU" w:hAnsi="Calibri" w:cs="Calibri"/>
                  <w:color w:val="000000"/>
                  <w:sz w:val="22"/>
                  <w:szCs w:val="22"/>
                  <w:lang w:val="en-PH" w:eastAsia="en-US"/>
                </w:rPr>
                <w:t>0.79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37" w:author="Diana Machado" w:date="2019-04-05T18:12:00Z"/>
                <w:rFonts w:ascii="Calibri" w:eastAsia="PMingLiU" w:hAnsi="Calibri" w:cs="Calibri"/>
                <w:color w:val="000000"/>
                <w:sz w:val="22"/>
                <w:szCs w:val="22"/>
                <w:lang w:val="en-PH" w:eastAsia="en-US"/>
              </w:rPr>
            </w:pPr>
            <w:ins w:id="35538" w:author="Diana Machado" w:date="2019-04-05T18:12:00Z">
              <w:r w:rsidRPr="00E02DB2">
                <w:rPr>
                  <w:rFonts w:ascii="Calibri" w:eastAsia="PMingLiU" w:hAnsi="Calibri" w:cs="Calibri"/>
                  <w:color w:val="000000"/>
                  <w:sz w:val="22"/>
                  <w:szCs w:val="22"/>
                  <w:lang w:val="en-PH" w:eastAsia="en-US"/>
                </w:rPr>
                <w:t>0.63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39" w:author="Diana Machado" w:date="2019-04-05T18:12:00Z"/>
                <w:rFonts w:ascii="Calibri" w:eastAsia="PMingLiU" w:hAnsi="Calibri" w:cs="Calibri"/>
                <w:color w:val="000000"/>
                <w:sz w:val="22"/>
                <w:szCs w:val="22"/>
                <w:lang w:val="en-PH" w:eastAsia="en-US"/>
              </w:rPr>
            </w:pPr>
            <w:ins w:id="35540" w:author="Diana Machado" w:date="2019-04-05T18:12:00Z">
              <w:r w:rsidRPr="00E02DB2">
                <w:rPr>
                  <w:rFonts w:ascii="Calibri" w:eastAsia="PMingLiU" w:hAnsi="Calibri" w:cs="Calibri"/>
                  <w:color w:val="000000"/>
                  <w:sz w:val="22"/>
                  <w:szCs w:val="22"/>
                  <w:lang w:val="en-PH" w:eastAsia="en-US"/>
                </w:rPr>
                <w:t>1.14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41" w:author="Diana Machado" w:date="2019-04-05T18:12:00Z"/>
                <w:rFonts w:ascii="Calibri" w:eastAsia="PMingLiU" w:hAnsi="Calibri" w:cs="Calibri"/>
                <w:color w:val="000000"/>
                <w:sz w:val="22"/>
                <w:szCs w:val="22"/>
                <w:lang w:val="en-PH" w:eastAsia="en-US"/>
              </w:rPr>
            </w:pPr>
            <w:ins w:id="35542" w:author="Diana Machado" w:date="2019-04-05T18:12:00Z">
              <w:r w:rsidRPr="00E02DB2">
                <w:rPr>
                  <w:rFonts w:ascii="Calibri" w:eastAsia="PMingLiU" w:hAnsi="Calibri" w:cs="Calibri"/>
                  <w:color w:val="000000"/>
                  <w:sz w:val="22"/>
                  <w:szCs w:val="22"/>
                  <w:lang w:val="en-PH" w:eastAsia="en-US"/>
                </w:rPr>
                <w:t>0.94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43" w:author="Diana Machado" w:date="2019-04-05T18:12:00Z"/>
                <w:rFonts w:ascii="Calibri" w:eastAsia="PMingLiU" w:hAnsi="Calibri" w:cs="Calibri"/>
                <w:color w:val="000000"/>
                <w:sz w:val="22"/>
                <w:szCs w:val="22"/>
                <w:lang w:val="en-PH" w:eastAsia="en-US"/>
              </w:rPr>
            </w:pPr>
            <w:ins w:id="35544" w:author="Diana Machado" w:date="2019-04-05T18:12:00Z">
              <w:r w:rsidRPr="00E02DB2">
                <w:rPr>
                  <w:rFonts w:ascii="Calibri" w:eastAsia="PMingLiU" w:hAnsi="Calibri" w:cs="Calibri"/>
                  <w:color w:val="000000"/>
                  <w:sz w:val="22"/>
                  <w:szCs w:val="22"/>
                  <w:lang w:val="en-PH" w:eastAsia="en-US"/>
                </w:rPr>
                <w:t>6.787</w:t>
              </w:r>
            </w:ins>
          </w:p>
        </w:tc>
      </w:tr>
      <w:tr w:rsidR="004B7BAF" w:rsidRPr="00E02DB2" w:rsidTr="004B7BAF">
        <w:trPr>
          <w:trHeight w:val="286"/>
          <w:ins w:id="35545"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54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547"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548"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549"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550"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55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552"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553"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55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555"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55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557" w:author="Diana Machado" w:date="2019-04-05T18:12:00Z"/>
                <w:rFonts w:ascii="Calibri" w:eastAsia="PMingLiU" w:hAnsi="Calibri" w:cs="Calibri"/>
                <w:color w:val="000000"/>
                <w:sz w:val="22"/>
                <w:szCs w:val="22"/>
                <w:lang w:val="en-PH" w:eastAsia="en-US"/>
              </w:rPr>
            </w:pPr>
            <w:ins w:id="35558" w:author="Diana Machado" w:date="2019-04-05T18:12:00Z">
              <w:r w:rsidRPr="00E02DB2">
                <w:rPr>
                  <w:rFonts w:ascii="Calibri" w:eastAsia="PMingLiU" w:hAnsi="Calibri" w:cs="Calibri"/>
                  <w:color w:val="000000"/>
                  <w:sz w:val="22"/>
                  <w:szCs w:val="22"/>
                  <w:lang w:val="en-PH" w:eastAsia="en-US"/>
                </w:rPr>
                <w:t>Hernando</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559" w:author="Diana Machado" w:date="2019-04-05T18:12:00Z"/>
                <w:rFonts w:ascii="Calibri" w:eastAsia="PMingLiU" w:hAnsi="Calibri" w:cs="Calibri"/>
                <w:color w:val="000000"/>
                <w:sz w:val="22"/>
                <w:szCs w:val="22"/>
                <w:lang w:val="en-PH" w:eastAsia="en-US"/>
              </w:rPr>
            </w:pPr>
            <w:ins w:id="35560"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61" w:author="Diana Machado" w:date="2019-04-05T18:12:00Z"/>
                <w:rFonts w:ascii="Calibri" w:eastAsia="PMingLiU" w:hAnsi="Calibri" w:cs="Calibri"/>
                <w:color w:val="000000"/>
                <w:sz w:val="22"/>
                <w:szCs w:val="22"/>
                <w:lang w:val="en-PH" w:eastAsia="en-US"/>
              </w:rPr>
            </w:pPr>
            <w:ins w:id="35562" w:author="Diana Machado" w:date="2019-04-05T18:12:00Z">
              <w:r w:rsidRPr="00E02DB2">
                <w:rPr>
                  <w:rFonts w:ascii="Calibri" w:eastAsia="PMingLiU" w:hAnsi="Calibri" w:cs="Calibri"/>
                  <w:color w:val="000000"/>
                  <w:sz w:val="22"/>
                  <w:szCs w:val="22"/>
                  <w:lang w:val="en-PH" w:eastAsia="en-US"/>
                </w:rPr>
                <w:t>1.95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63" w:author="Diana Machado" w:date="2019-04-05T18:12:00Z"/>
                <w:rFonts w:ascii="Calibri" w:eastAsia="PMingLiU" w:hAnsi="Calibri" w:cs="Calibri"/>
                <w:color w:val="000000"/>
                <w:sz w:val="22"/>
                <w:szCs w:val="22"/>
                <w:lang w:val="en-PH" w:eastAsia="en-US"/>
              </w:rPr>
            </w:pPr>
            <w:ins w:id="35564" w:author="Diana Machado" w:date="2019-04-05T18:12:00Z">
              <w:r w:rsidRPr="00E02DB2">
                <w:rPr>
                  <w:rFonts w:ascii="Calibri" w:eastAsia="PMingLiU" w:hAnsi="Calibri" w:cs="Calibri"/>
                  <w:color w:val="000000"/>
                  <w:sz w:val="22"/>
                  <w:szCs w:val="22"/>
                  <w:lang w:val="en-PH" w:eastAsia="en-US"/>
                </w:rPr>
                <w:t>1.56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65" w:author="Diana Machado" w:date="2019-04-05T18:12:00Z"/>
                <w:rFonts w:ascii="Calibri" w:eastAsia="PMingLiU" w:hAnsi="Calibri" w:cs="Calibri"/>
                <w:color w:val="000000"/>
                <w:sz w:val="22"/>
                <w:szCs w:val="22"/>
                <w:lang w:val="en-PH" w:eastAsia="en-US"/>
              </w:rPr>
            </w:pPr>
            <w:ins w:id="35566" w:author="Diana Machado" w:date="2019-04-05T18:12:00Z">
              <w:r w:rsidRPr="00E02DB2">
                <w:rPr>
                  <w:rFonts w:ascii="Calibri" w:eastAsia="PMingLiU" w:hAnsi="Calibri" w:cs="Calibri"/>
                  <w:color w:val="000000"/>
                  <w:sz w:val="22"/>
                  <w:szCs w:val="22"/>
                  <w:lang w:val="en-PH" w:eastAsia="en-US"/>
                </w:rPr>
                <w:t>4.96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67" w:author="Diana Machado" w:date="2019-04-05T18:12:00Z"/>
                <w:rFonts w:ascii="Calibri" w:eastAsia="PMingLiU" w:hAnsi="Calibri" w:cs="Calibri"/>
                <w:color w:val="000000"/>
                <w:sz w:val="22"/>
                <w:szCs w:val="22"/>
                <w:lang w:val="en-PH" w:eastAsia="en-US"/>
              </w:rPr>
            </w:pPr>
            <w:ins w:id="35568" w:author="Diana Machado" w:date="2019-04-05T18:12:00Z">
              <w:r w:rsidRPr="00E02DB2">
                <w:rPr>
                  <w:rFonts w:ascii="Calibri" w:eastAsia="PMingLiU" w:hAnsi="Calibri" w:cs="Calibri"/>
                  <w:color w:val="000000"/>
                  <w:sz w:val="22"/>
                  <w:szCs w:val="22"/>
                  <w:lang w:val="en-PH" w:eastAsia="en-US"/>
                </w:rPr>
                <w:t>0.26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69" w:author="Diana Machado" w:date="2019-04-05T18:12:00Z"/>
                <w:rFonts w:ascii="Calibri" w:eastAsia="PMingLiU" w:hAnsi="Calibri" w:cs="Calibri"/>
                <w:color w:val="000000"/>
                <w:sz w:val="22"/>
                <w:szCs w:val="22"/>
                <w:lang w:val="en-PH" w:eastAsia="en-US"/>
              </w:rPr>
            </w:pPr>
            <w:ins w:id="35570" w:author="Diana Machado" w:date="2019-04-05T18:12:00Z">
              <w:r w:rsidRPr="00E02DB2">
                <w:rPr>
                  <w:rFonts w:ascii="Calibri" w:eastAsia="PMingLiU" w:hAnsi="Calibri" w:cs="Calibri"/>
                  <w:color w:val="000000"/>
                  <w:sz w:val="22"/>
                  <w:szCs w:val="22"/>
                  <w:lang w:val="en-PH" w:eastAsia="en-US"/>
                </w:rPr>
                <w:t>0.24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71" w:author="Diana Machado" w:date="2019-04-05T18:12:00Z"/>
                <w:rFonts w:ascii="Calibri" w:eastAsia="PMingLiU" w:hAnsi="Calibri" w:cs="Calibri"/>
                <w:color w:val="000000"/>
                <w:sz w:val="22"/>
                <w:szCs w:val="22"/>
                <w:lang w:val="en-PH" w:eastAsia="en-US"/>
              </w:rPr>
            </w:pPr>
            <w:ins w:id="35572" w:author="Diana Machado" w:date="2019-04-05T18:12:00Z">
              <w:r w:rsidRPr="00E02DB2">
                <w:rPr>
                  <w:rFonts w:ascii="Calibri" w:eastAsia="PMingLiU" w:hAnsi="Calibri" w:cs="Calibri"/>
                  <w:color w:val="000000"/>
                  <w:sz w:val="22"/>
                  <w:szCs w:val="22"/>
                  <w:lang w:val="en-PH" w:eastAsia="en-US"/>
                </w:rPr>
                <w:t>0.48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73" w:author="Diana Machado" w:date="2019-04-05T18:12:00Z"/>
                <w:rFonts w:ascii="Calibri" w:eastAsia="PMingLiU" w:hAnsi="Calibri" w:cs="Calibri"/>
                <w:color w:val="000000"/>
                <w:sz w:val="22"/>
                <w:szCs w:val="22"/>
                <w:lang w:val="en-PH" w:eastAsia="en-US"/>
              </w:rPr>
            </w:pPr>
            <w:ins w:id="35574" w:author="Diana Machado" w:date="2019-04-05T18:12:00Z">
              <w:r w:rsidRPr="00E02DB2">
                <w:rPr>
                  <w:rFonts w:ascii="Calibri" w:eastAsia="PMingLiU" w:hAnsi="Calibri" w:cs="Calibri"/>
                  <w:color w:val="000000"/>
                  <w:sz w:val="22"/>
                  <w:szCs w:val="22"/>
                  <w:lang w:val="en-PH" w:eastAsia="en-US"/>
                </w:rPr>
                <w:t>0.37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75" w:author="Diana Machado" w:date="2019-04-05T18:12:00Z"/>
                <w:rFonts w:ascii="Calibri" w:eastAsia="PMingLiU" w:hAnsi="Calibri" w:cs="Calibri"/>
                <w:color w:val="000000"/>
                <w:sz w:val="22"/>
                <w:szCs w:val="22"/>
                <w:lang w:val="en-PH" w:eastAsia="en-US"/>
              </w:rPr>
            </w:pPr>
            <w:ins w:id="35576" w:author="Diana Machado" w:date="2019-04-05T18:12:00Z">
              <w:r w:rsidRPr="00E02DB2">
                <w:rPr>
                  <w:rFonts w:ascii="Calibri" w:eastAsia="PMingLiU" w:hAnsi="Calibri" w:cs="Calibri"/>
                  <w:color w:val="000000"/>
                  <w:sz w:val="22"/>
                  <w:szCs w:val="22"/>
                  <w:lang w:val="en-PH" w:eastAsia="en-US"/>
                </w:rPr>
                <w:t>3.103</w:t>
              </w:r>
            </w:ins>
          </w:p>
        </w:tc>
      </w:tr>
      <w:tr w:rsidR="004B7BAF" w:rsidRPr="00E02DB2" w:rsidTr="004B7BAF">
        <w:trPr>
          <w:trHeight w:val="286"/>
          <w:ins w:id="3557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57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579" w:author="Diana Machado" w:date="2019-04-05T18:12:00Z"/>
                <w:rFonts w:ascii="Calibri" w:eastAsia="PMingLiU" w:hAnsi="Calibri" w:cs="Calibri"/>
                <w:color w:val="000000"/>
                <w:sz w:val="22"/>
                <w:szCs w:val="22"/>
                <w:lang w:val="en-PH" w:eastAsia="en-US"/>
              </w:rPr>
            </w:pPr>
            <w:ins w:id="35580"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81" w:author="Diana Machado" w:date="2019-04-05T18:12:00Z"/>
                <w:rFonts w:ascii="Calibri" w:eastAsia="PMingLiU" w:hAnsi="Calibri" w:cs="Calibri"/>
                <w:color w:val="000000"/>
                <w:sz w:val="22"/>
                <w:szCs w:val="22"/>
                <w:lang w:val="en-PH" w:eastAsia="en-US"/>
              </w:rPr>
            </w:pPr>
            <w:ins w:id="35582" w:author="Diana Machado" w:date="2019-04-05T18:12:00Z">
              <w:r w:rsidRPr="00E02DB2">
                <w:rPr>
                  <w:rFonts w:ascii="Calibri" w:eastAsia="PMingLiU" w:hAnsi="Calibri" w:cs="Calibri"/>
                  <w:color w:val="000000"/>
                  <w:sz w:val="22"/>
                  <w:szCs w:val="22"/>
                  <w:lang w:val="en-PH" w:eastAsia="en-US"/>
                </w:rPr>
                <w:t>2.18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83" w:author="Diana Machado" w:date="2019-04-05T18:12:00Z"/>
                <w:rFonts w:ascii="Calibri" w:eastAsia="PMingLiU" w:hAnsi="Calibri" w:cs="Calibri"/>
                <w:color w:val="000000"/>
                <w:sz w:val="22"/>
                <w:szCs w:val="22"/>
                <w:lang w:val="en-PH" w:eastAsia="en-US"/>
              </w:rPr>
            </w:pPr>
            <w:ins w:id="35584" w:author="Diana Machado" w:date="2019-04-05T18:12:00Z">
              <w:r w:rsidRPr="00E02DB2">
                <w:rPr>
                  <w:rFonts w:ascii="Calibri" w:eastAsia="PMingLiU" w:hAnsi="Calibri" w:cs="Calibri"/>
                  <w:color w:val="000000"/>
                  <w:sz w:val="22"/>
                  <w:szCs w:val="22"/>
                  <w:lang w:val="en-PH" w:eastAsia="en-US"/>
                </w:rPr>
                <w:t>2.01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85" w:author="Diana Machado" w:date="2019-04-05T18:12:00Z"/>
                <w:rFonts w:ascii="Calibri" w:eastAsia="PMingLiU" w:hAnsi="Calibri" w:cs="Calibri"/>
                <w:color w:val="000000"/>
                <w:sz w:val="22"/>
                <w:szCs w:val="22"/>
                <w:lang w:val="en-PH" w:eastAsia="en-US"/>
              </w:rPr>
            </w:pPr>
            <w:ins w:id="35586" w:author="Diana Machado" w:date="2019-04-05T18:12:00Z">
              <w:r w:rsidRPr="00E02DB2">
                <w:rPr>
                  <w:rFonts w:ascii="Calibri" w:eastAsia="PMingLiU" w:hAnsi="Calibri" w:cs="Calibri"/>
                  <w:color w:val="000000"/>
                  <w:sz w:val="22"/>
                  <w:szCs w:val="22"/>
                  <w:lang w:val="en-PH" w:eastAsia="en-US"/>
                </w:rPr>
                <w:t>6.67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87" w:author="Diana Machado" w:date="2019-04-05T18:12:00Z"/>
                <w:rFonts w:ascii="Calibri" w:eastAsia="PMingLiU" w:hAnsi="Calibri" w:cs="Calibri"/>
                <w:color w:val="000000"/>
                <w:sz w:val="22"/>
                <w:szCs w:val="22"/>
                <w:lang w:val="en-PH" w:eastAsia="en-US"/>
              </w:rPr>
            </w:pPr>
            <w:ins w:id="35588" w:author="Diana Machado" w:date="2019-04-05T18:12:00Z">
              <w:r w:rsidRPr="00E02DB2">
                <w:rPr>
                  <w:rFonts w:ascii="Calibri" w:eastAsia="PMingLiU" w:hAnsi="Calibri" w:cs="Calibri"/>
                  <w:color w:val="000000"/>
                  <w:sz w:val="22"/>
                  <w:szCs w:val="22"/>
                  <w:lang w:val="en-PH" w:eastAsia="en-US"/>
                </w:rPr>
                <w:t>0.28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89" w:author="Diana Machado" w:date="2019-04-05T18:12:00Z"/>
                <w:rFonts w:ascii="Calibri" w:eastAsia="PMingLiU" w:hAnsi="Calibri" w:cs="Calibri"/>
                <w:color w:val="000000"/>
                <w:sz w:val="22"/>
                <w:szCs w:val="22"/>
                <w:lang w:val="en-PH" w:eastAsia="en-US"/>
              </w:rPr>
            </w:pPr>
            <w:ins w:id="35590" w:author="Diana Machado" w:date="2019-04-05T18:12:00Z">
              <w:r w:rsidRPr="00E02DB2">
                <w:rPr>
                  <w:rFonts w:ascii="Calibri" w:eastAsia="PMingLiU" w:hAnsi="Calibri" w:cs="Calibri"/>
                  <w:color w:val="000000"/>
                  <w:sz w:val="22"/>
                  <w:szCs w:val="22"/>
                  <w:lang w:val="en-PH" w:eastAsia="en-US"/>
                </w:rPr>
                <w:t>0.27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91" w:author="Diana Machado" w:date="2019-04-05T18:12:00Z"/>
                <w:rFonts w:ascii="Calibri" w:eastAsia="PMingLiU" w:hAnsi="Calibri" w:cs="Calibri"/>
                <w:color w:val="000000"/>
                <w:sz w:val="22"/>
                <w:szCs w:val="22"/>
                <w:lang w:val="en-PH" w:eastAsia="en-US"/>
              </w:rPr>
            </w:pPr>
            <w:ins w:id="35592" w:author="Diana Machado" w:date="2019-04-05T18:12:00Z">
              <w:r w:rsidRPr="00E02DB2">
                <w:rPr>
                  <w:rFonts w:ascii="Calibri" w:eastAsia="PMingLiU" w:hAnsi="Calibri" w:cs="Calibri"/>
                  <w:color w:val="000000"/>
                  <w:sz w:val="22"/>
                  <w:szCs w:val="22"/>
                  <w:lang w:val="en-PH" w:eastAsia="en-US"/>
                </w:rPr>
                <w:t>0.56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93" w:author="Diana Machado" w:date="2019-04-05T18:12:00Z"/>
                <w:rFonts w:ascii="Calibri" w:eastAsia="PMingLiU" w:hAnsi="Calibri" w:cs="Calibri"/>
                <w:color w:val="000000"/>
                <w:sz w:val="22"/>
                <w:szCs w:val="22"/>
                <w:lang w:val="en-PH" w:eastAsia="en-US"/>
              </w:rPr>
            </w:pPr>
            <w:ins w:id="35594" w:author="Diana Machado" w:date="2019-04-05T18:12:00Z">
              <w:r w:rsidRPr="00E02DB2">
                <w:rPr>
                  <w:rFonts w:ascii="Calibri" w:eastAsia="PMingLiU" w:hAnsi="Calibri" w:cs="Calibri"/>
                  <w:color w:val="000000"/>
                  <w:sz w:val="22"/>
                  <w:szCs w:val="22"/>
                  <w:lang w:val="en-PH" w:eastAsia="en-US"/>
                </w:rPr>
                <w:t>0.52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95" w:author="Diana Machado" w:date="2019-04-05T18:12:00Z"/>
                <w:rFonts w:ascii="Calibri" w:eastAsia="PMingLiU" w:hAnsi="Calibri" w:cs="Calibri"/>
                <w:color w:val="000000"/>
                <w:sz w:val="22"/>
                <w:szCs w:val="22"/>
                <w:lang w:val="en-PH" w:eastAsia="en-US"/>
              </w:rPr>
            </w:pPr>
            <w:ins w:id="35596" w:author="Diana Machado" w:date="2019-04-05T18:12:00Z">
              <w:r w:rsidRPr="00E02DB2">
                <w:rPr>
                  <w:rFonts w:ascii="Calibri" w:eastAsia="PMingLiU" w:hAnsi="Calibri" w:cs="Calibri"/>
                  <w:color w:val="000000"/>
                  <w:sz w:val="22"/>
                  <w:szCs w:val="22"/>
                  <w:lang w:val="en-PH" w:eastAsia="en-US"/>
                </w:rPr>
                <w:t>3.464</w:t>
              </w:r>
            </w:ins>
          </w:p>
        </w:tc>
      </w:tr>
      <w:tr w:rsidR="004B7BAF" w:rsidRPr="00E02DB2" w:rsidTr="004B7BAF">
        <w:trPr>
          <w:trHeight w:val="286"/>
          <w:ins w:id="3559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59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599" w:author="Diana Machado" w:date="2019-04-05T18:12:00Z"/>
                <w:rFonts w:ascii="Calibri" w:eastAsia="PMingLiU" w:hAnsi="Calibri" w:cs="Calibri"/>
                <w:color w:val="000000"/>
                <w:sz w:val="22"/>
                <w:szCs w:val="22"/>
                <w:lang w:val="en-PH" w:eastAsia="en-US"/>
              </w:rPr>
            </w:pPr>
            <w:ins w:id="35600"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01" w:author="Diana Machado" w:date="2019-04-05T18:12:00Z"/>
                <w:rFonts w:ascii="Calibri" w:eastAsia="PMingLiU" w:hAnsi="Calibri" w:cs="Calibri"/>
                <w:color w:val="000000"/>
                <w:sz w:val="22"/>
                <w:szCs w:val="22"/>
                <w:lang w:val="en-PH" w:eastAsia="en-US"/>
              </w:rPr>
            </w:pPr>
            <w:ins w:id="35602" w:author="Diana Machado" w:date="2019-04-05T18:12:00Z">
              <w:r w:rsidRPr="00E02DB2">
                <w:rPr>
                  <w:rFonts w:ascii="Calibri" w:eastAsia="PMingLiU" w:hAnsi="Calibri" w:cs="Calibri"/>
                  <w:color w:val="000000"/>
                  <w:sz w:val="22"/>
                  <w:szCs w:val="22"/>
                  <w:lang w:val="en-PH" w:eastAsia="en-US"/>
                </w:rPr>
                <w:t>4.35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03" w:author="Diana Machado" w:date="2019-04-05T18:12:00Z"/>
                <w:rFonts w:ascii="Calibri" w:eastAsia="PMingLiU" w:hAnsi="Calibri" w:cs="Calibri"/>
                <w:color w:val="000000"/>
                <w:sz w:val="22"/>
                <w:szCs w:val="22"/>
                <w:lang w:val="en-PH" w:eastAsia="en-US"/>
              </w:rPr>
            </w:pPr>
            <w:ins w:id="35604" w:author="Diana Machado" w:date="2019-04-05T18:12:00Z">
              <w:r w:rsidRPr="00E02DB2">
                <w:rPr>
                  <w:rFonts w:ascii="Calibri" w:eastAsia="PMingLiU" w:hAnsi="Calibri" w:cs="Calibri"/>
                  <w:color w:val="000000"/>
                  <w:sz w:val="22"/>
                  <w:szCs w:val="22"/>
                  <w:lang w:val="en-PH" w:eastAsia="en-US"/>
                </w:rPr>
                <w:t>2.56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05" w:author="Diana Machado" w:date="2019-04-05T18:12:00Z"/>
                <w:rFonts w:ascii="Calibri" w:eastAsia="PMingLiU" w:hAnsi="Calibri" w:cs="Calibri"/>
                <w:color w:val="000000"/>
                <w:sz w:val="22"/>
                <w:szCs w:val="22"/>
                <w:lang w:val="en-PH" w:eastAsia="en-US"/>
              </w:rPr>
            </w:pPr>
            <w:ins w:id="35606" w:author="Diana Machado" w:date="2019-04-05T18:12:00Z">
              <w:r w:rsidRPr="00E02DB2">
                <w:rPr>
                  <w:rFonts w:ascii="Calibri" w:eastAsia="PMingLiU" w:hAnsi="Calibri" w:cs="Calibri"/>
                  <w:color w:val="000000"/>
                  <w:sz w:val="22"/>
                  <w:szCs w:val="22"/>
                  <w:lang w:val="en-PH" w:eastAsia="en-US"/>
                </w:rPr>
                <w:t>8.74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07" w:author="Diana Machado" w:date="2019-04-05T18:12:00Z"/>
                <w:rFonts w:ascii="Calibri" w:eastAsia="PMingLiU" w:hAnsi="Calibri" w:cs="Calibri"/>
                <w:color w:val="000000"/>
                <w:sz w:val="22"/>
                <w:szCs w:val="22"/>
                <w:lang w:val="en-PH" w:eastAsia="en-US"/>
              </w:rPr>
            </w:pPr>
            <w:ins w:id="35608" w:author="Diana Machado" w:date="2019-04-05T18:12:00Z">
              <w:r w:rsidRPr="00E02DB2">
                <w:rPr>
                  <w:rFonts w:ascii="Calibri" w:eastAsia="PMingLiU" w:hAnsi="Calibri" w:cs="Calibri"/>
                  <w:color w:val="000000"/>
                  <w:sz w:val="22"/>
                  <w:szCs w:val="22"/>
                  <w:lang w:val="en-PH" w:eastAsia="en-US"/>
                </w:rPr>
                <w:t>0.32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09" w:author="Diana Machado" w:date="2019-04-05T18:12:00Z"/>
                <w:rFonts w:ascii="Calibri" w:eastAsia="PMingLiU" w:hAnsi="Calibri" w:cs="Calibri"/>
                <w:color w:val="000000"/>
                <w:sz w:val="22"/>
                <w:szCs w:val="22"/>
                <w:lang w:val="en-PH" w:eastAsia="en-US"/>
              </w:rPr>
            </w:pPr>
            <w:ins w:id="35610" w:author="Diana Machado" w:date="2019-04-05T18:12:00Z">
              <w:r w:rsidRPr="00E02DB2">
                <w:rPr>
                  <w:rFonts w:ascii="Calibri" w:eastAsia="PMingLiU" w:hAnsi="Calibri" w:cs="Calibri"/>
                  <w:color w:val="000000"/>
                  <w:sz w:val="22"/>
                  <w:szCs w:val="22"/>
                  <w:lang w:val="en-PH" w:eastAsia="en-US"/>
                </w:rPr>
                <w:t>0.326</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611" w:author="Diana Machado" w:date="2019-04-05T18:12:00Z"/>
                <w:rFonts w:ascii="Calibri" w:eastAsia="PMingLiU" w:hAnsi="Calibri" w:cs="Calibri"/>
                <w:color w:val="000000"/>
                <w:sz w:val="22"/>
                <w:szCs w:val="22"/>
                <w:lang w:val="en-PH" w:eastAsia="en-US"/>
              </w:rPr>
            </w:pPr>
            <w:ins w:id="35612" w:author="Diana Machado" w:date="2019-04-05T18:12:00Z">
              <w:r w:rsidRPr="00E02DB2">
                <w:rPr>
                  <w:rFonts w:ascii="Calibri" w:eastAsia="PMingLiU" w:hAnsi="Calibri" w:cs="Calibri"/>
                  <w:color w:val="000000"/>
                  <w:sz w:val="22"/>
                  <w:szCs w:val="22"/>
                  <w:lang w:val="en-PH" w:eastAsia="en-US"/>
                </w:rPr>
                <w:t>0.607</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613" w:author="Diana Machado" w:date="2019-04-05T18:12:00Z"/>
                <w:rFonts w:ascii="Calibri" w:eastAsia="PMingLiU" w:hAnsi="Calibri" w:cs="Calibri"/>
                <w:color w:val="000000"/>
                <w:sz w:val="22"/>
                <w:szCs w:val="22"/>
                <w:lang w:val="en-PH" w:eastAsia="en-US"/>
              </w:rPr>
            </w:pPr>
            <w:ins w:id="35614" w:author="Diana Machado" w:date="2019-04-05T18:12:00Z">
              <w:r w:rsidRPr="00E02DB2">
                <w:rPr>
                  <w:rFonts w:ascii="Calibri" w:eastAsia="PMingLiU" w:hAnsi="Calibri" w:cs="Calibri"/>
                  <w:color w:val="000000"/>
                  <w:sz w:val="22"/>
                  <w:szCs w:val="22"/>
                  <w:lang w:val="en-PH" w:eastAsia="en-US"/>
                </w:rPr>
                <w:t>0.85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15" w:author="Diana Machado" w:date="2019-04-05T18:12:00Z"/>
                <w:rFonts w:ascii="Calibri" w:eastAsia="PMingLiU" w:hAnsi="Calibri" w:cs="Calibri"/>
                <w:color w:val="000000"/>
                <w:sz w:val="22"/>
                <w:szCs w:val="22"/>
                <w:lang w:val="en-PH" w:eastAsia="en-US"/>
              </w:rPr>
            </w:pPr>
            <w:ins w:id="35616" w:author="Diana Machado" w:date="2019-04-05T18:12:00Z">
              <w:r w:rsidRPr="00E02DB2">
                <w:rPr>
                  <w:rFonts w:ascii="Calibri" w:eastAsia="PMingLiU" w:hAnsi="Calibri" w:cs="Calibri"/>
                  <w:color w:val="000000"/>
                  <w:sz w:val="22"/>
                  <w:szCs w:val="22"/>
                  <w:lang w:val="en-PH" w:eastAsia="en-US"/>
                </w:rPr>
                <w:t>3.662</w:t>
              </w:r>
            </w:ins>
          </w:p>
        </w:tc>
      </w:tr>
      <w:tr w:rsidR="004B7BAF" w:rsidRPr="00E02DB2" w:rsidTr="004B7BAF">
        <w:trPr>
          <w:trHeight w:val="286"/>
          <w:ins w:id="35617"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61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619"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20"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21"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22"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2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24"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25"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2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27"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62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629" w:author="Diana Machado" w:date="2019-04-05T18:12:00Z"/>
                <w:rFonts w:ascii="Calibri" w:eastAsia="PMingLiU" w:hAnsi="Calibri" w:cs="Calibri"/>
                <w:color w:val="000000"/>
                <w:sz w:val="22"/>
                <w:szCs w:val="22"/>
                <w:lang w:val="en-PH" w:eastAsia="en-US"/>
              </w:rPr>
            </w:pPr>
            <w:ins w:id="35630" w:author="Diana Machado" w:date="2019-04-05T18:12:00Z">
              <w:r w:rsidRPr="00E02DB2">
                <w:rPr>
                  <w:rFonts w:ascii="Calibri" w:eastAsia="PMingLiU" w:hAnsi="Calibri" w:cs="Calibri"/>
                  <w:color w:val="000000"/>
                  <w:sz w:val="22"/>
                  <w:szCs w:val="22"/>
                  <w:lang w:val="en-PH" w:eastAsia="en-US"/>
                </w:rPr>
                <w:t>Highlands</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631" w:author="Diana Machado" w:date="2019-04-05T18:12:00Z"/>
                <w:rFonts w:ascii="Calibri" w:eastAsia="PMingLiU" w:hAnsi="Calibri" w:cs="Calibri"/>
                <w:color w:val="000000"/>
                <w:sz w:val="22"/>
                <w:szCs w:val="22"/>
                <w:lang w:val="en-PH" w:eastAsia="en-US"/>
              </w:rPr>
            </w:pPr>
            <w:ins w:id="35632"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33" w:author="Diana Machado" w:date="2019-04-05T18:12:00Z"/>
                <w:rFonts w:ascii="Calibri" w:eastAsia="PMingLiU" w:hAnsi="Calibri" w:cs="Calibri"/>
                <w:color w:val="000000"/>
                <w:sz w:val="22"/>
                <w:szCs w:val="22"/>
                <w:lang w:val="en-PH" w:eastAsia="en-US"/>
              </w:rPr>
            </w:pPr>
            <w:ins w:id="35634" w:author="Diana Machado" w:date="2019-04-05T18:12:00Z">
              <w:r w:rsidRPr="00E02DB2">
                <w:rPr>
                  <w:rFonts w:ascii="Calibri" w:eastAsia="PMingLiU" w:hAnsi="Calibri" w:cs="Calibri"/>
                  <w:color w:val="000000"/>
                  <w:sz w:val="22"/>
                  <w:szCs w:val="22"/>
                  <w:lang w:val="en-PH" w:eastAsia="en-US"/>
                </w:rPr>
                <w:t>2.72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35" w:author="Diana Machado" w:date="2019-04-05T18:12:00Z"/>
                <w:rFonts w:ascii="Calibri" w:eastAsia="PMingLiU" w:hAnsi="Calibri" w:cs="Calibri"/>
                <w:color w:val="000000"/>
                <w:sz w:val="22"/>
                <w:szCs w:val="22"/>
                <w:lang w:val="en-PH" w:eastAsia="en-US"/>
              </w:rPr>
            </w:pPr>
            <w:ins w:id="35636" w:author="Diana Machado" w:date="2019-04-05T18:12:00Z">
              <w:r w:rsidRPr="00E02DB2">
                <w:rPr>
                  <w:rFonts w:ascii="Calibri" w:eastAsia="PMingLiU" w:hAnsi="Calibri" w:cs="Calibri"/>
                  <w:color w:val="000000"/>
                  <w:sz w:val="22"/>
                  <w:szCs w:val="22"/>
                  <w:lang w:val="en-PH" w:eastAsia="en-US"/>
                </w:rPr>
                <w:t>2.71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37" w:author="Diana Machado" w:date="2019-04-05T18:12:00Z"/>
                <w:rFonts w:ascii="Calibri" w:eastAsia="PMingLiU" w:hAnsi="Calibri" w:cs="Calibri"/>
                <w:color w:val="000000"/>
                <w:sz w:val="22"/>
                <w:szCs w:val="22"/>
                <w:lang w:val="en-PH" w:eastAsia="en-US"/>
              </w:rPr>
            </w:pPr>
            <w:ins w:id="35638" w:author="Diana Machado" w:date="2019-04-05T18:12:00Z">
              <w:r w:rsidRPr="00E02DB2">
                <w:rPr>
                  <w:rFonts w:ascii="Calibri" w:eastAsia="PMingLiU" w:hAnsi="Calibri" w:cs="Calibri"/>
                  <w:color w:val="000000"/>
                  <w:sz w:val="22"/>
                  <w:szCs w:val="22"/>
                  <w:lang w:val="en-PH" w:eastAsia="en-US"/>
                </w:rPr>
                <w:t>6.85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39" w:author="Diana Machado" w:date="2019-04-05T18:12:00Z"/>
                <w:rFonts w:ascii="Calibri" w:eastAsia="PMingLiU" w:hAnsi="Calibri" w:cs="Calibri"/>
                <w:color w:val="000000"/>
                <w:sz w:val="22"/>
                <w:szCs w:val="22"/>
                <w:lang w:val="en-PH" w:eastAsia="en-US"/>
              </w:rPr>
            </w:pPr>
            <w:ins w:id="35640" w:author="Diana Machado" w:date="2019-04-05T18:12:00Z">
              <w:r w:rsidRPr="00E02DB2">
                <w:rPr>
                  <w:rFonts w:ascii="Calibri" w:eastAsia="PMingLiU" w:hAnsi="Calibri" w:cs="Calibri"/>
                  <w:color w:val="000000"/>
                  <w:sz w:val="22"/>
                  <w:szCs w:val="22"/>
                  <w:lang w:val="en-PH" w:eastAsia="en-US"/>
                </w:rPr>
                <w:t>0.37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41" w:author="Diana Machado" w:date="2019-04-05T18:12:00Z"/>
                <w:rFonts w:ascii="Calibri" w:eastAsia="PMingLiU" w:hAnsi="Calibri" w:cs="Calibri"/>
                <w:color w:val="000000"/>
                <w:sz w:val="22"/>
                <w:szCs w:val="22"/>
                <w:lang w:val="en-PH" w:eastAsia="en-US"/>
              </w:rPr>
            </w:pPr>
            <w:ins w:id="35642" w:author="Diana Machado" w:date="2019-04-05T18:12:00Z">
              <w:r w:rsidRPr="00E02DB2">
                <w:rPr>
                  <w:rFonts w:ascii="Calibri" w:eastAsia="PMingLiU" w:hAnsi="Calibri" w:cs="Calibri"/>
                  <w:color w:val="000000"/>
                  <w:sz w:val="22"/>
                  <w:szCs w:val="22"/>
                  <w:lang w:val="en-PH" w:eastAsia="en-US"/>
                </w:rPr>
                <w:t>0.365</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643" w:author="Diana Machado" w:date="2019-04-05T18:12:00Z"/>
                <w:rFonts w:ascii="Calibri" w:eastAsia="PMingLiU" w:hAnsi="Calibri" w:cs="Calibri"/>
                <w:color w:val="000000"/>
                <w:sz w:val="22"/>
                <w:szCs w:val="22"/>
                <w:lang w:val="en-PH" w:eastAsia="en-US"/>
              </w:rPr>
            </w:pPr>
            <w:ins w:id="35644" w:author="Diana Machado" w:date="2019-04-05T18:12:00Z">
              <w:r w:rsidRPr="00E02DB2">
                <w:rPr>
                  <w:rFonts w:ascii="Calibri" w:eastAsia="PMingLiU" w:hAnsi="Calibri" w:cs="Calibri"/>
                  <w:color w:val="000000"/>
                  <w:sz w:val="22"/>
                  <w:szCs w:val="22"/>
                  <w:lang w:val="en-PH" w:eastAsia="en-US"/>
                </w:rPr>
                <w:t>0.602</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645" w:author="Diana Machado" w:date="2019-04-05T18:12:00Z"/>
                <w:rFonts w:ascii="Calibri" w:eastAsia="PMingLiU" w:hAnsi="Calibri" w:cs="Calibri"/>
                <w:color w:val="000000"/>
                <w:sz w:val="22"/>
                <w:szCs w:val="22"/>
                <w:lang w:val="en-PH" w:eastAsia="en-US"/>
              </w:rPr>
            </w:pPr>
            <w:ins w:id="35646" w:author="Diana Machado" w:date="2019-04-05T18:12:00Z">
              <w:r w:rsidRPr="00E02DB2">
                <w:rPr>
                  <w:rFonts w:ascii="Calibri" w:eastAsia="PMingLiU" w:hAnsi="Calibri" w:cs="Calibri"/>
                  <w:color w:val="000000"/>
                  <w:sz w:val="22"/>
                  <w:szCs w:val="22"/>
                  <w:lang w:val="en-PH" w:eastAsia="en-US"/>
                </w:rPr>
                <w:t>0.66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47" w:author="Diana Machado" w:date="2019-04-05T18:12:00Z"/>
                <w:rFonts w:ascii="Calibri" w:eastAsia="PMingLiU" w:hAnsi="Calibri" w:cs="Calibri"/>
                <w:color w:val="000000"/>
                <w:sz w:val="22"/>
                <w:szCs w:val="22"/>
                <w:lang w:val="en-PH" w:eastAsia="en-US"/>
              </w:rPr>
            </w:pPr>
            <w:ins w:id="35648" w:author="Diana Machado" w:date="2019-04-05T18:12:00Z">
              <w:r w:rsidRPr="00E02DB2">
                <w:rPr>
                  <w:rFonts w:ascii="Calibri" w:eastAsia="PMingLiU" w:hAnsi="Calibri" w:cs="Calibri"/>
                  <w:color w:val="000000"/>
                  <w:sz w:val="22"/>
                  <w:szCs w:val="22"/>
                  <w:lang w:val="en-PH" w:eastAsia="en-US"/>
                </w:rPr>
                <w:t>4.732</w:t>
              </w:r>
            </w:ins>
          </w:p>
        </w:tc>
      </w:tr>
      <w:tr w:rsidR="004B7BAF" w:rsidRPr="00E02DB2" w:rsidTr="004B7BAF">
        <w:trPr>
          <w:trHeight w:val="286"/>
          <w:ins w:id="3564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65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651" w:author="Diana Machado" w:date="2019-04-05T18:12:00Z"/>
                <w:rFonts w:ascii="Calibri" w:eastAsia="PMingLiU" w:hAnsi="Calibri" w:cs="Calibri"/>
                <w:color w:val="000000"/>
                <w:sz w:val="22"/>
                <w:szCs w:val="22"/>
                <w:lang w:val="en-PH" w:eastAsia="en-US"/>
              </w:rPr>
            </w:pPr>
            <w:ins w:id="35652"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53" w:author="Diana Machado" w:date="2019-04-05T18:12:00Z"/>
                <w:rFonts w:ascii="Calibri" w:eastAsia="PMingLiU" w:hAnsi="Calibri" w:cs="Calibri"/>
                <w:color w:val="000000"/>
                <w:sz w:val="22"/>
                <w:szCs w:val="22"/>
                <w:lang w:val="en-PH" w:eastAsia="en-US"/>
              </w:rPr>
            </w:pPr>
            <w:ins w:id="35654" w:author="Diana Machado" w:date="2019-04-05T18:12:00Z">
              <w:r w:rsidRPr="00E02DB2">
                <w:rPr>
                  <w:rFonts w:ascii="Calibri" w:eastAsia="PMingLiU" w:hAnsi="Calibri" w:cs="Calibri"/>
                  <w:color w:val="000000"/>
                  <w:sz w:val="22"/>
                  <w:szCs w:val="22"/>
                  <w:lang w:val="en-PH" w:eastAsia="en-US"/>
                </w:rPr>
                <w:t>3.13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55" w:author="Diana Machado" w:date="2019-04-05T18:12:00Z"/>
                <w:rFonts w:ascii="Calibri" w:eastAsia="PMingLiU" w:hAnsi="Calibri" w:cs="Calibri"/>
                <w:color w:val="000000"/>
                <w:sz w:val="22"/>
                <w:szCs w:val="22"/>
                <w:lang w:val="en-PH" w:eastAsia="en-US"/>
              </w:rPr>
            </w:pPr>
            <w:ins w:id="35656" w:author="Diana Machado" w:date="2019-04-05T18:12:00Z">
              <w:r w:rsidRPr="00E02DB2">
                <w:rPr>
                  <w:rFonts w:ascii="Calibri" w:eastAsia="PMingLiU" w:hAnsi="Calibri" w:cs="Calibri"/>
                  <w:color w:val="000000"/>
                  <w:sz w:val="22"/>
                  <w:szCs w:val="22"/>
                  <w:lang w:val="en-PH" w:eastAsia="en-US"/>
                </w:rPr>
                <w:t>3.00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57" w:author="Diana Machado" w:date="2019-04-05T18:12:00Z"/>
                <w:rFonts w:ascii="Calibri" w:eastAsia="PMingLiU" w:hAnsi="Calibri" w:cs="Calibri"/>
                <w:color w:val="000000"/>
                <w:sz w:val="22"/>
                <w:szCs w:val="22"/>
                <w:lang w:val="en-PH" w:eastAsia="en-US"/>
              </w:rPr>
            </w:pPr>
            <w:ins w:id="35658" w:author="Diana Machado" w:date="2019-04-05T18:12:00Z">
              <w:r w:rsidRPr="00E02DB2">
                <w:rPr>
                  <w:rFonts w:ascii="Calibri" w:eastAsia="PMingLiU" w:hAnsi="Calibri" w:cs="Calibri"/>
                  <w:color w:val="000000"/>
                  <w:sz w:val="22"/>
                  <w:szCs w:val="22"/>
                  <w:lang w:val="en-PH" w:eastAsia="en-US"/>
                </w:rPr>
                <w:t>9.84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59" w:author="Diana Machado" w:date="2019-04-05T18:12:00Z"/>
                <w:rFonts w:ascii="Calibri" w:eastAsia="PMingLiU" w:hAnsi="Calibri" w:cs="Calibri"/>
                <w:color w:val="000000"/>
                <w:sz w:val="22"/>
                <w:szCs w:val="22"/>
                <w:lang w:val="en-PH" w:eastAsia="en-US"/>
              </w:rPr>
            </w:pPr>
            <w:ins w:id="35660" w:author="Diana Machado" w:date="2019-04-05T18:12:00Z">
              <w:r w:rsidRPr="00E02DB2">
                <w:rPr>
                  <w:rFonts w:ascii="Calibri" w:eastAsia="PMingLiU" w:hAnsi="Calibri" w:cs="Calibri"/>
                  <w:color w:val="000000"/>
                  <w:sz w:val="22"/>
                  <w:szCs w:val="22"/>
                  <w:lang w:val="en-PH" w:eastAsia="en-US"/>
                </w:rPr>
                <w:t>0.43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61" w:author="Diana Machado" w:date="2019-04-05T18:12:00Z"/>
                <w:rFonts w:ascii="Calibri" w:eastAsia="PMingLiU" w:hAnsi="Calibri" w:cs="Calibri"/>
                <w:color w:val="000000"/>
                <w:sz w:val="22"/>
                <w:szCs w:val="22"/>
                <w:lang w:val="en-PH" w:eastAsia="en-US"/>
              </w:rPr>
            </w:pPr>
            <w:ins w:id="35662" w:author="Diana Machado" w:date="2019-04-05T18:12:00Z">
              <w:r w:rsidRPr="00E02DB2">
                <w:rPr>
                  <w:rFonts w:ascii="Calibri" w:eastAsia="PMingLiU" w:hAnsi="Calibri" w:cs="Calibri"/>
                  <w:color w:val="000000"/>
                  <w:sz w:val="22"/>
                  <w:szCs w:val="22"/>
                  <w:lang w:val="en-PH" w:eastAsia="en-US"/>
                </w:rPr>
                <w:t>0.399</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663" w:author="Diana Machado" w:date="2019-04-05T18:12:00Z"/>
                <w:rFonts w:ascii="Calibri" w:eastAsia="PMingLiU" w:hAnsi="Calibri" w:cs="Calibri"/>
                <w:color w:val="000000"/>
                <w:sz w:val="22"/>
                <w:szCs w:val="22"/>
                <w:lang w:val="en-PH" w:eastAsia="en-US"/>
              </w:rPr>
            </w:pPr>
            <w:ins w:id="35664" w:author="Diana Machado" w:date="2019-04-05T18:12:00Z">
              <w:r w:rsidRPr="00E02DB2">
                <w:rPr>
                  <w:rFonts w:ascii="Calibri" w:eastAsia="PMingLiU" w:hAnsi="Calibri" w:cs="Calibri"/>
                  <w:color w:val="000000"/>
                  <w:sz w:val="22"/>
                  <w:szCs w:val="22"/>
                  <w:lang w:val="en-PH" w:eastAsia="en-US"/>
                </w:rPr>
                <w:t>0.700</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665" w:author="Diana Machado" w:date="2019-04-05T18:12:00Z"/>
                <w:rFonts w:ascii="Calibri" w:eastAsia="PMingLiU" w:hAnsi="Calibri" w:cs="Calibri"/>
                <w:color w:val="000000"/>
                <w:sz w:val="22"/>
                <w:szCs w:val="22"/>
                <w:lang w:val="en-PH" w:eastAsia="en-US"/>
              </w:rPr>
            </w:pPr>
            <w:ins w:id="35666" w:author="Diana Machado" w:date="2019-04-05T18:12:00Z">
              <w:r w:rsidRPr="00E02DB2">
                <w:rPr>
                  <w:rFonts w:ascii="Calibri" w:eastAsia="PMingLiU" w:hAnsi="Calibri" w:cs="Calibri"/>
                  <w:color w:val="000000"/>
                  <w:sz w:val="22"/>
                  <w:szCs w:val="22"/>
                  <w:lang w:val="en-PH" w:eastAsia="en-US"/>
                </w:rPr>
                <w:t>0.70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67" w:author="Diana Machado" w:date="2019-04-05T18:12:00Z"/>
                <w:rFonts w:ascii="Calibri" w:eastAsia="PMingLiU" w:hAnsi="Calibri" w:cs="Calibri"/>
                <w:color w:val="000000"/>
                <w:sz w:val="22"/>
                <w:szCs w:val="22"/>
                <w:lang w:val="en-PH" w:eastAsia="en-US"/>
              </w:rPr>
            </w:pPr>
            <w:ins w:id="35668" w:author="Diana Machado" w:date="2019-04-05T18:12:00Z">
              <w:r w:rsidRPr="00E02DB2">
                <w:rPr>
                  <w:rFonts w:ascii="Calibri" w:eastAsia="PMingLiU" w:hAnsi="Calibri" w:cs="Calibri"/>
                  <w:color w:val="000000"/>
                  <w:sz w:val="22"/>
                  <w:szCs w:val="22"/>
                  <w:lang w:val="en-PH" w:eastAsia="en-US"/>
                </w:rPr>
                <w:t>5.103</w:t>
              </w:r>
            </w:ins>
          </w:p>
        </w:tc>
      </w:tr>
      <w:tr w:rsidR="004B7BAF" w:rsidRPr="00E02DB2" w:rsidTr="004B7BAF">
        <w:trPr>
          <w:trHeight w:val="286"/>
          <w:ins w:id="3566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67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671" w:author="Diana Machado" w:date="2019-04-05T18:12:00Z"/>
                <w:rFonts w:ascii="Calibri" w:eastAsia="PMingLiU" w:hAnsi="Calibri" w:cs="Calibri"/>
                <w:color w:val="000000"/>
                <w:sz w:val="22"/>
                <w:szCs w:val="22"/>
                <w:lang w:val="en-PH" w:eastAsia="en-US"/>
              </w:rPr>
            </w:pPr>
            <w:ins w:id="35672"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73" w:author="Diana Machado" w:date="2019-04-05T18:12:00Z"/>
                <w:rFonts w:ascii="Calibri" w:eastAsia="PMingLiU" w:hAnsi="Calibri" w:cs="Calibri"/>
                <w:color w:val="000000"/>
                <w:sz w:val="22"/>
                <w:szCs w:val="22"/>
                <w:lang w:val="en-PH" w:eastAsia="en-US"/>
              </w:rPr>
            </w:pPr>
            <w:ins w:id="35674" w:author="Diana Machado" w:date="2019-04-05T18:12:00Z">
              <w:r w:rsidRPr="00E02DB2">
                <w:rPr>
                  <w:rFonts w:ascii="Calibri" w:eastAsia="PMingLiU" w:hAnsi="Calibri" w:cs="Calibri"/>
                  <w:color w:val="000000"/>
                  <w:sz w:val="22"/>
                  <w:szCs w:val="22"/>
                  <w:lang w:val="en-PH" w:eastAsia="en-US"/>
                </w:rPr>
                <w:t>3.96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75" w:author="Diana Machado" w:date="2019-04-05T18:12:00Z"/>
                <w:rFonts w:ascii="Calibri" w:eastAsia="PMingLiU" w:hAnsi="Calibri" w:cs="Calibri"/>
                <w:color w:val="000000"/>
                <w:sz w:val="22"/>
                <w:szCs w:val="22"/>
                <w:lang w:val="en-PH" w:eastAsia="en-US"/>
              </w:rPr>
            </w:pPr>
            <w:ins w:id="35676" w:author="Diana Machado" w:date="2019-04-05T18:12:00Z">
              <w:r w:rsidRPr="00E02DB2">
                <w:rPr>
                  <w:rFonts w:ascii="Calibri" w:eastAsia="PMingLiU" w:hAnsi="Calibri" w:cs="Calibri"/>
                  <w:color w:val="000000"/>
                  <w:sz w:val="22"/>
                  <w:szCs w:val="22"/>
                  <w:lang w:val="en-PH" w:eastAsia="en-US"/>
                </w:rPr>
                <w:t>3.62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77" w:author="Diana Machado" w:date="2019-04-05T18:12:00Z"/>
                <w:rFonts w:ascii="Calibri" w:eastAsia="PMingLiU" w:hAnsi="Calibri" w:cs="Calibri"/>
                <w:color w:val="000000"/>
                <w:sz w:val="22"/>
                <w:szCs w:val="22"/>
                <w:lang w:val="en-PH" w:eastAsia="en-US"/>
              </w:rPr>
            </w:pPr>
            <w:ins w:id="35678" w:author="Diana Machado" w:date="2019-04-05T18:12:00Z">
              <w:r w:rsidRPr="00E02DB2">
                <w:rPr>
                  <w:rFonts w:ascii="Calibri" w:eastAsia="PMingLiU" w:hAnsi="Calibri" w:cs="Calibri"/>
                  <w:color w:val="000000"/>
                  <w:sz w:val="22"/>
                  <w:szCs w:val="22"/>
                  <w:lang w:val="en-PH" w:eastAsia="en-US"/>
                </w:rPr>
                <w:t>15.82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79" w:author="Diana Machado" w:date="2019-04-05T18:12:00Z"/>
                <w:rFonts w:ascii="Calibri" w:eastAsia="PMingLiU" w:hAnsi="Calibri" w:cs="Calibri"/>
                <w:color w:val="000000"/>
                <w:sz w:val="22"/>
                <w:szCs w:val="22"/>
                <w:lang w:val="en-PH" w:eastAsia="en-US"/>
              </w:rPr>
            </w:pPr>
            <w:ins w:id="35680" w:author="Diana Machado" w:date="2019-04-05T18:12:00Z">
              <w:r w:rsidRPr="00E02DB2">
                <w:rPr>
                  <w:rFonts w:ascii="Calibri" w:eastAsia="PMingLiU" w:hAnsi="Calibri" w:cs="Calibri"/>
                  <w:color w:val="000000"/>
                  <w:sz w:val="22"/>
                  <w:szCs w:val="22"/>
                  <w:lang w:val="en-PH" w:eastAsia="en-US"/>
                </w:rPr>
                <w:t>0.80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81" w:author="Diana Machado" w:date="2019-04-05T18:12:00Z"/>
                <w:rFonts w:ascii="Calibri" w:eastAsia="PMingLiU" w:hAnsi="Calibri" w:cs="Calibri"/>
                <w:color w:val="000000"/>
                <w:sz w:val="22"/>
                <w:szCs w:val="22"/>
                <w:lang w:val="en-PH" w:eastAsia="en-US"/>
              </w:rPr>
            </w:pPr>
            <w:ins w:id="35682" w:author="Diana Machado" w:date="2019-04-05T18:12:00Z">
              <w:r w:rsidRPr="00E02DB2">
                <w:rPr>
                  <w:rFonts w:ascii="Calibri" w:eastAsia="PMingLiU" w:hAnsi="Calibri" w:cs="Calibri"/>
                  <w:color w:val="000000"/>
                  <w:sz w:val="22"/>
                  <w:szCs w:val="22"/>
                  <w:lang w:val="en-PH" w:eastAsia="en-US"/>
                </w:rPr>
                <w:t>0.53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83" w:author="Diana Machado" w:date="2019-04-05T18:12:00Z"/>
                <w:rFonts w:ascii="Calibri" w:eastAsia="PMingLiU" w:hAnsi="Calibri" w:cs="Calibri"/>
                <w:color w:val="000000"/>
                <w:sz w:val="22"/>
                <w:szCs w:val="22"/>
                <w:lang w:val="en-PH" w:eastAsia="en-US"/>
              </w:rPr>
            </w:pPr>
            <w:ins w:id="35684" w:author="Diana Machado" w:date="2019-04-05T18:12:00Z">
              <w:r w:rsidRPr="00E02DB2">
                <w:rPr>
                  <w:rFonts w:ascii="Calibri" w:eastAsia="PMingLiU" w:hAnsi="Calibri" w:cs="Calibri"/>
                  <w:color w:val="000000"/>
                  <w:sz w:val="22"/>
                  <w:szCs w:val="22"/>
                  <w:lang w:val="en-PH" w:eastAsia="en-US"/>
                </w:rPr>
                <w:t>0.89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85" w:author="Diana Machado" w:date="2019-04-05T18:12:00Z"/>
                <w:rFonts w:ascii="Calibri" w:eastAsia="PMingLiU" w:hAnsi="Calibri" w:cs="Calibri"/>
                <w:color w:val="000000"/>
                <w:sz w:val="22"/>
                <w:szCs w:val="22"/>
                <w:lang w:val="en-PH" w:eastAsia="en-US"/>
              </w:rPr>
            </w:pPr>
            <w:ins w:id="35686" w:author="Diana Machado" w:date="2019-04-05T18:12:00Z">
              <w:r w:rsidRPr="00E02DB2">
                <w:rPr>
                  <w:rFonts w:ascii="Calibri" w:eastAsia="PMingLiU" w:hAnsi="Calibri" w:cs="Calibri"/>
                  <w:color w:val="000000"/>
                  <w:sz w:val="22"/>
                  <w:szCs w:val="22"/>
                  <w:lang w:val="en-PH" w:eastAsia="en-US"/>
                </w:rPr>
                <w:t>0.75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87" w:author="Diana Machado" w:date="2019-04-05T18:12:00Z"/>
                <w:rFonts w:ascii="Calibri" w:eastAsia="PMingLiU" w:hAnsi="Calibri" w:cs="Calibri"/>
                <w:color w:val="000000"/>
                <w:sz w:val="22"/>
                <w:szCs w:val="22"/>
                <w:lang w:val="en-PH" w:eastAsia="en-US"/>
              </w:rPr>
            </w:pPr>
            <w:ins w:id="35688" w:author="Diana Machado" w:date="2019-04-05T18:12:00Z">
              <w:r w:rsidRPr="00E02DB2">
                <w:rPr>
                  <w:rFonts w:ascii="Calibri" w:eastAsia="PMingLiU" w:hAnsi="Calibri" w:cs="Calibri"/>
                  <w:color w:val="000000"/>
                  <w:sz w:val="22"/>
                  <w:szCs w:val="22"/>
                  <w:lang w:val="en-PH" w:eastAsia="en-US"/>
                </w:rPr>
                <w:t>6.201</w:t>
              </w:r>
            </w:ins>
          </w:p>
        </w:tc>
      </w:tr>
      <w:tr w:rsidR="004B7BAF" w:rsidRPr="00E02DB2" w:rsidTr="004B7BAF">
        <w:trPr>
          <w:trHeight w:val="286"/>
          <w:ins w:id="35689"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69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691"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92"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93"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94"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9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96"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97"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9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99"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70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701" w:author="Diana Machado" w:date="2019-04-05T18:12:00Z"/>
                <w:rFonts w:ascii="Calibri" w:eastAsia="PMingLiU" w:hAnsi="Calibri" w:cs="Calibri"/>
                <w:color w:val="000000"/>
                <w:sz w:val="22"/>
                <w:szCs w:val="22"/>
                <w:lang w:val="en-PH" w:eastAsia="en-US"/>
              </w:rPr>
            </w:pPr>
            <w:ins w:id="35702" w:author="Diana Machado" w:date="2019-04-05T18:12:00Z">
              <w:r w:rsidRPr="00E02DB2">
                <w:rPr>
                  <w:rFonts w:ascii="Calibri" w:eastAsia="PMingLiU" w:hAnsi="Calibri" w:cs="Calibri"/>
                  <w:color w:val="000000"/>
                  <w:sz w:val="22"/>
                  <w:szCs w:val="22"/>
                  <w:lang w:val="en-PH" w:eastAsia="en-US"/>
                </w:rPr>
                <w:t>Hillsborough</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703" w:author="Diana Machado" w:date="2019-04-05T18:12:00Z"/>
                <w:rFonts w:ascii="Calibri" w:eastAsia="PMingLiU" w:hAnsi="Calibri" w:cs="Calibri"/>
                <w:color w:val="000000"/>
                <w:sz w:val="22"/>
                <w:szCs w:val="22"/>
                <w:lang w:val="en-PH" w:eastAsia="en-US"/>
              </w:rPr>
            </w:pPr>
            <w:ins w:id="35704"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05" w:author="Diana Machado" w:date="2019-04-05T18:12:00Z"/>
                <w:rFonts w:ascii="Calibri" w:eastAsia="PMingLiU" w:hAnsi="Calibri" w:cs="Calibri"/>
                <w:color w:val="000000"/>
                <w:sz w:val="22"/>
                <w:szCs w:val="22"/>
                <w:lang w:val="en-PH" w:eastAsia="en-US"/>
              </w:rPr>
            </w:pPr>
            <w:ins w:id="35706" w:author="Diana Machado" w:date="2019-04-05T18:12:00Z">
              <w:r w:rsidRPr="00E02DB2">
                <w:rPr>
                  <w:rFonts w:ascii="Calibri" w:eastAsia="PMingLiU" w:hAnsi="Calibri" w:cs="Calibri"/>
                  <w:color w:val="000000"/>
                  <w:sz w:val="22"/>
                  <w:szCs w:val="22"/>
                  <w:lang w:val="en-PH" w:eastAsia="en-US"/>
                </w:rPr>
                <w:t>1.61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07" w:author="Diana Machado" w:date="2019-04-05T18:12:00Z"/>
                <w:rFonts w:ascii="Calibri" w:eastAsia="PMingLiU" w:hAnsi="Calibri" w:cs="Calibri"/>
                <w:color w:val="000000"/>
                <w:sz w:val="22"/>
                <w:szCs w:val="22"/>
                <w:lang w:val="en-PH" w:eastAsia="en-US"/>
              </w:rPr>
            </w:pPr>
            <w:ins w:id="35708" w:author="Diana Machado" w:date="2019-04-05T18:12:00Z">
              <w:r w:rsidRPr="00E02DB2">
                <w:rPr>
                  <w:rFonts w:ascii="Calibri" w:eastAsia="PMingLiU" w:hAnsi="Calibri" w:cs="Calibri"/>
                  <w:color w:val="000000"/>
                  <w:sz w:val="22"/>
                  <w:szCs w:val="22"/>
                  <w:lang w:val="en-PH" w:eastAsia="en-US"/>
                </w:rPr>
                <w:t>1.46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09" w:author="Diana Machado" w:date="2019-04-05T18:12:00Z"/>
                <w:rFonts w:ascii="Calibri" w:eastAsia="PMingLiU" w:hAnsi="Calibri" w:cs="Calibri"/>
                <w:color w:val="000000"/>
                <w:sz w:val="22"/>
                <w:szCs w:val="22"/>
                <w:lang w:val="en-PH" w:eastAsia="en-US"/>
              </w:rPr>
            </w:pPr>
            <w:ins w:id="35710" w:author="Diana Machado" w:date="2019-04-05T18:12:00Z">
              <w:r w:rsidRPr="00E02DB2">
                <w:rPr>
                  <w:rFonts w:ascii="Calibri" w:eastAsia="PMingLiU" w:hAnsi="Calibri" w:cs="Calibri"/>
                  <w:color w:val="000000"/>
                  <w:sz w:val="22"/>
                  <w:szCs w:val="22"/>
                  <w:lang w:val="en-PH" w:eastAsia="en-US"/>
                </w:rPr>
                <w:t>1.71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11" w:author="Diana Machado" w:date="2019-04-05T18:12:00Z"/>
                <w:rFonts w:ascii="Calibri" w:eastAsia="PMingLiU" w:hAnsi="Calibri" w:cs="Calibri"/>
                <w:color w:val="000000"/>
                <w:sz w:val="22"/>
                <w:szCs w:val="22"/>
                <w:lang w:val="en-PH" w:eastAsia="en-US"/>
              </w:rPr>
            </w:pPr>
            <w:ins w:id="35712" w:author="Diana Machado" w:date="2019-04-05T18:12:00Z">
              <w:r w:rsidRPr="00E02DB2">
                <w:rPr>
                  <w:rFonts w:ascii="Calibri" w:eastAsia="PMingLiU" w:hAnsi="Calibri" w:cs="Calibri"/>
                  <w:color w:val="000000"/>
                  <w:sz w:val="22"/>
                  <w:szCs w:val="22"/>
                  <w:lang w:val="en-PH" w:eastAsia="en-US"/>
                </w:rPr>
                <w:t>0.2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13" w:author="Diana Machado" w:date="2019-04-05T18:12:00Z"/>
                <w:rFonts w:ascii="Calibri" w:eastAsia="PMingLiU" w:hAnsi="Calibri" w:cs="Calibri"/>
                <w:color w:val="000000"/>
                <w:sz w:val="22"/>
                <w:szCs w:val="22"/>
                <w:lang w:val="en-PH" w:eastAsia="en-US"/>
              </w:rPr>
            </w:pPr>
            <w:ins w:id="35714" w:author="Diana Machado" w:date="2019-04-05T18:12:00Z">
              <w:r w:rsidRPr="00E02DB2">
                <w:rPr>
                  <w:rFonts w:ascii="Calibri" w:eastAsia="PMingLiU" w:hAnsi="Calibri" w:cs="Calibri"/>
                  <w:color w:val="000000"/>
                  <w:sz w:val="22"/>
                  <w:szCs w:val="22"/>
                  <w:lang w:val="en-PH" w:eastAsia="en-US"/>
                </w:rPr>
                <w:t>0.27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15" w:author="Diana Machado" w:date="2019-04-05T18:12:00Z"/>
                <w:rFonts w:ascii="Calibri" w:eastAsia="PMingLiU" w:hAnsi="Calibri" w:cs="Calibri"/>
                <w:color w:val="000000"/>
                <w:sz w:val="22"/>
                <w:szCs w:val="22"/>
                <w:lang w:val="en-PH" w:eastAsia="en-US"/>
              </w:rPr>
            </w:pPr>
            <w:ins w:id="35716" w:author="Diana Machado" w:date="2019-04-05T18:12:00Z">
              <w:r w:rsidRPr="00E02DB2">
                <w:rPr>
                  <w:rFonts w:ascii="Calibri" w:eastAsia="PMingLiU" w:hAnsi="Calibri" w:cs="Calibri"/>
                  <w:color w:val="000000"/>
                  <w:sz w:val="22"/>
                  <w:szCs w:val="22"/>
                  <w:lang w:val="en-PH" w:eastAsia="en-US"/>
                </w:rPr>
                <w:t>0.41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17" w:author="Diana Machado" w:date="2019-04-05T18:12:00Z"/>
                <w:rFonts w:ascii="Calibri" w:eastAsia="PMingLiU" w:hAnsi="Calibri" w:cs="Calibri"/>
                <w:color w:val="000000"/>
                <w:sz w:val="22"/>
                <w:szCs w:val="22"/>
                <w:lang w:val="en-PH" w:eastAsia="en-US"/>
              </w:rPr>
            </w:pPr>
            <w:ins w:id="35718" w:author="Diana Machado" w:date="2019-04-05T18:12:00Z">
              <w:r w:rsidRPr="00E02DB2">
                <w:rPr>
                  <w:rFonts w:ascii="Calibri" w:eastAsia="PMingLiU" w:hAnsi="Calibri" w:cs="Calibri"/>
                  <w:color w:val="000000"/>
                  <w:sz w:val="22"/>
                  <w:szCs w:val="22"/>
                  <w:lang w:val="en-PH" w:eastAsia="en-US"/>
                </w:rPr>
                <w:t>0.3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19" w:author="Diana Machado" w:date="2019-04-05T18:12:00Z"/>
                <w:rFonts w:ascii="Calibri" w:eastAsia="PMingLiU" w:hAnsi="Calibri" w:cs="Calibri"/>
                <w:color w:val="000000"/>
                <w:sz w:val="22"/>
                <w:szCs w:val="22"/>
                <w:lang w:val="en-PH" w:eastAsia="en-US"/>
              </w:rPr>
            </w:pPr>
            <w:ins w:id="35720" w:author="Diana Machado" w:date="2019-04-05T18:12:00Z">
              <w:r w:rsidRPr="00E02DB2">
                <w:rPr>
                  <w:rFonts w:ascii="Calibri" w:eastAsia="PMingLiU" w:hAnsi="Calibri" w:cs="Calibri"/>
                  <w:color w:val="000000"/>
                  <w:sz w:val="22"/>
                  <w:szCs w:val="22"/>
                  <w:lang w:val="en-PH" w:eastAsia="en-US"/>
                </w:rPr>
                <w:t>3.451</w:t>
              </w:r>
            </w:ins>
          </w:p>
        </w:tc>
      </w:tr>
      <w:tr w:rsidR="004B7BAF" w:rsidRPr="00E02DB2" w:rsidTr="004B7BAF">
        <w:trPr>
          <w:trHeight w:val="286"/>
          <w:ins w:id="3572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72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723" w:author="Diana Machado" w:date="2019-04-05T18:12:00Z"/>
                <w:rFonts w:ascii="Calibri" w:eastAsia="PMingLiU" w:hAnsi="Calibri" w:cs="Calibri"/>
                <w:color w:val="000000"/>
                <w:sz w:val="22"/>
                <w:szCs w:val="22"/>
                <w:lang w:val="en-PH" w:eastAsia="en-US"/>
              </w:rPr>
            </w:pPr>
            <w:ins w:id="35724"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725" w:author="Diana Machado" w:date="2019-04-05T18:12:00Z"/>
                <w:rFonts w:ascii="Calibri" w:eastAsia="PMingLiU" w:hAnsi="Calibri" w:cs="Calibri"/>
                <w:color w:val="000000"/>
                <w:sz w:val="22"/>
                <w:szCs w:val="22"/>
                <w:lang w:val="en-PH" w:eastAsia="en-US"/>
              </w:rPr>
            </w:pPr>
            <w:ins w:id="35726" w:author="Diana Machado" w:date="2019-04-05T18:12:00Z">
              <w:r w:rsidRPr="00E02DB2">
                <w:rPr>
                  <w:rFonts w:ascii="Calibri" w:eastAsia="PMingLiU" w:hAnsi="Calibri" w:cs="Calibri"/>
                  <w:color w:val="000000"/>
                  <w:sz w:val="22"/>
                  <w:szCs w:val="22"/>
                  <w:lang w:val="en-PH" w:eastAsia="en-US"/>
                </w:rPr>
                <w:t>2.629</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727" w:author="Diana Machado" w:date="2019-04-05T18:12:00Z"/>
                <w:rFonts w:ascii="Calibri" w:eastAsia="PMingLiU" w:hAnsi="Calibri" w:cs="Calibri"/>
                <w:color w:val="000000"/>
                <w:sz w:val="22"/>
                <w:szCs w:val="22"/>
                <w:lang w:val="en-PH" w:eastAsia="en-US"/>
              </w:rPr>
            </w:pPr>
            <w:ins w:id="35728" w:author="Diana Machado" w:date="2019-04-05T18:12:00Z">
              <w:r w:rsidRPr="00E02DB2">
                <w:rPr>
                  <w:rFonts w:ascii="Calibri" w:eastAsia="PMingLiU" w:hAnsi="Calibri" w:cs="Calibri"/>
                  <w:color w:val="000000"/>
                  <w:sz w:val="22"/>
                  <w:szCs w:val="22"/>
                  <w:lang w:val="en-PH" w:eastAsia="en-US"/>
                </w:rPr>
                <w:t>2.63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29" w:author="Diana Machado" w:date="2019-04-05T18:12:00Z"/>
                <w:rFonts w:ascii="Calibri" w:eastAsia="PMingLiU" w:hAnsi="Calibri" w:cs="Calibri"/>
                <w:color w:val="000000"/>
                <w:sz w:val="22"/>
                <w:szCs w:val="22"/>
                <w:lang w:val="en-PH" w:eastAsia="en-US"/>
              </w:rPr>
            </w:pPr>
            <w:ins w:id="35730" w:author="Diana Machado" w:date="2019-04-05T18:12:00Z">
              <w:r w:rsidRPr="00E02DB2">
                <w:rPr>
                  <w:rFonts w:ascii="Calibri" w:eastAsia="PMingLiU" w:hAnsi="Calibri" w:cs="Calibri"/>
                  <w:color w:val="000000"/>
                  <w:sz w:val="22"/>
                  <w:szCs w:val="22"/>
                  <w:lang w:val="en-PH" w:eastAsia="en-US"/>
                </w:rPr>
                <w:t>8.41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31" w:author="Diana Machado" w:date="2019-04-05T18:12:00Z"/>
                <w:rFonts w:ascii="Calibri" w:eastAsia="PMingLiU" w:hAnsi="Calibri" w:cs="Calibri"/>
                <w:color w:val="000000"/>
                <w:sz w:val="22"/>
                <w:szCs w:val="22"/>
                <w:lang w:val="en-PH" w:eastAsia="en-US"/>
              </w:rPr>
            </w:pPr>
            <w:ins w:id="35732" w:author="Diana Machado" w:date="2019-04-05T18:12:00Z">
              <w:r w:rsidRPr="00E02DB2">
                <w:rPr>
                  <w:rFonts w:ascii="Calibri" w:eastAsia="PMingLiU" w:hAnsi="Calibri" w:cs="Calibri"/>
                  <w:color w:val="000000"/>
                  <w:sz w:val="22"/>
                  <w:szCs w:val="22"/>
                  <w:lang w:val="en-PH" w:eastAsia="en-US"/>
                </w:rPr>
                <w:t>0.35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33" w:author="Diana Machado" w:date="2019-04-05T18:12:00Z"/>
                <w:rFonts w:ascii="Calibri" w:eastAsia="PMingLiU" w:hAnsi="Calibri" w:cs="Calibri"/>
                <w:color w:val="000000"/>
                <w:sz w:val="22"/>
                <w:szCs w:val="22"/>
                <w:lang w:val="en-PH" w:eastAsia="en-US"/>
              </w:rPr>
            </w:pPr>
            <w:ins w:id="35734" w:author="Diana Machado" w:date="2019-04-05T18:12:00Z">
              <w:r w:rsidRPr="00E02DB2">
                <w:rPr>
                  <w:rFonts w:ascii="Calibri" w:eastAsia="PMingLiU" w:hAnsi="Calibri" w:cs="Calibri"/>
                  <w:color w:val="000000"/>
                  <w:sz w:val="22"/>
                  <w:szCs w:val="22"/>
                  <w:lang w:val="en-PH" w:eastAsia="en-US"/>
                </w:rPr>
                <w:t>0.348</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735" w:author="Diana Machado" w:date="2019-04-05T18:12:00Z"/>
                <w:rFonts w:ascii="Calibri" w:eastAsia="PMingLiU" w:hAnsi="Calibri" w:cs="Calibri"/>
                <w:color w:val="000000"/>
                <w:sz w:val="22"/>
                <w:szCs w:val="22"/>
                <w:lang w:val="en-PH" w:eastAsia="en-US"/>
              </w:rPr>
            </w:pPr>
            <w:ins w:id="35736" w:author="Diana Machado" w:date="2019-04-05T18:12:00Z">
              <w:r w:rsidRPr="00E02DB2">
                <w:rPr>
                  <w:rFonts w:ascii="Calibri" w:eastAsia="PMingLiU" w:hAnsi="Calibri" w:cs="Calibri"/>
                  <w:color w:val="000000"/>
                  <w:sz w:val="22"/>
                  <w:szCs w:val="22"/>
                  <w:lang w:val="en-PH" w:eastAsia="en-US"/>
                </w:rPr>
                <w:t>0.585</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737" w:author="Diana Machado" w:date="2019-04-05T18:12:00Z"/>
                <w:rFonts w:ascii="Calibri" w:eastAsia="PMingLiU" w:hAnsi="Calibri" w:cs="Calibri"/>
                <w:color w:val="000000"/>
                <w:sz w:val="22"/>
                <w:szCs w:val="22"/>
                <w:lang w:val="en-PH" w:eastAsia="en-US"/>
              </w:rPr>
            </w:pPr>
            <w:ins w:id="35738" w:author="Diana Machado" w:date="2019-04-05T18:12:00Z">
              <w:r w:rsidRPr="00E02DB2">
                <w:rPr>
                  <w:rFonts w:ascii="Calibri" w:eastAsia="PMingLiU" w:hAnsi="Calibri" w:cs="Calibri"/>
                  <w:color w:val="000000"/>
                  <w:sz w:val="22"/>
                  <w:szCs w:val="22"/>
                  <w:lang w:val="en-PH" w:eastAsia="en-US"/>
                </w:rPr>
                <w:t>0.5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39" w:author="Diana Machado" w:date="2019-04-05T18:12:00Z"/>
                <w:rFonts w:ascii="Calibri" w:eastAsia="PMingLiU" w:hAnsi="Calibri" w:cs="Calibri"/>
                <w:color w:val="000000"/>
                <w:sz w:val="22"/>
                <w:szCs w:val="22"/>
                <w:lang w:val="en-PH" w:eastAsia="en-US"/>
              </w:rPr>
            </w:pPr>
            <w:ins w:id="35740" w:author="Diana Machado" w:date="2019-04-05T18:12:00Z">
              <w:r w:rsidRPr="00E02DB2">
                <w:rPr>
                  <w:rFonts w:ascii="Calibri" w:eastAsia="PMingLiU" w:hAnsi="Calibri" w:cs="Calibri"/>
                  <w:color w:val="000000"/>
                  <w:sz w:val="22"/>
                  <w:szCs w:val="22"/>
                  <w:lang w:val="en-PH" w:eastAsia="en-US"/>
                </w:rPr>
                <w:t>4.171</w:t>
              </w:r>
            </w:ins>
          </w:p>
        </w:tc>
      </w:tr>
      <w:tr w:rsidR="004B7BAF" w:rsidRPr="00E02DB2" w:rsidTr="004B7BAF">
        <w:trPr>
          <w:trHeight w:val="286"/>
          <w:ins w:id="3574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74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743" w:author="Diana Machado" w:date="2019-04-05T18:12:00Z"/>
                <w:rFonts w:ascii="Calibri" w:eastAsia="PMingLiU" w:hAnsi="Calibri" w:cs="Calibri"/>
                <w:color w:val="000000"/>
                <w:sz w:val="22"/>
                <w:szCs w:val="22"/>
                <w:lang w:val="en-PH" w:eastAsia="en-US"/>
              </w:rPr>
            </w:pPr>
            <w:ins w:id="35744"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745" w:author="Diana Machado" w:date="2019-04-05T18:12:00Z"/>
                <w:rFonts w:ascii="Calibri" w:eastAsia="PMingLiU" w:hAnsi="Calibri" w:cs="Calibri"/>
                <w:color w:val="000000"/>
                <w:sz w:val="22"/>
                <w:szCs w:val="22"/>
                <w:lang w:val="en-PH" w:eastAsia="en-US"/>
              </w:rPr>
            </w:pPr>
            <w:ins w:id="35746" w:author="Diana Machado" w:date="2019-04-05T18:12:00Z">
              <w:r w:rsidRPr="00E02DB2">
                <w:rPr>
                  <w:rFonts w:ascii="Calibri" w:eastAsia="PMingLiU" w:hAnsi="Calibri" w:cs="Calibri"/>
                  <w:color w:val="000000"/>
                  <w:sz w:val="22"/>
                  <w:szCs w:val="22"/>
                  <w:lang w:val="en-PH" w:eastAsia="en-US"/>
                </w:rPr>
                <w:t>3.587</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747" w:author="Diana Machado" w:date="2019-04-05T18:12:00Z"/>
                <w:rFonts w:ascii="Calibri" w:eastAsia="PMingLiU" w:hAnsi="Calibri" w:cs="Calibri"/>
                <w:color w:val="000000"/>
                <w:sz w:val="22"/>
                <w:szCs w:val="22"/>
                <w:lang w:val="en-PH" w:eastAsia="en-US"/>
              </w:rPr>
            </w:pPr>
            <w:ins w:id="35748" w:author="Diana Machado" w:date="2019-04-05T18:12:00Z">
              <w:r w:rsidRPr="00E02DB2">
                <w:rPr>
                  <w:rFonts w:ascii="Calibri" w:eastAsia="PMingLiU" w:hAnsi="Calibri" w:cs="Calibri"/>
                  <w:color w:val="000000"/>
                  <w:sz w:val="22"/>
                  <w:szCs w:val="22"/>
                  <w:lang w:val="en-PH" w:eastAsia="en-US"/>
                </w:rPr>
                <w:t>3.78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49" w:author="Diana Machado" w:date="2019-04-05T18:12:00Z"/>
                <w:rFonts w:ascii="Calibri" w:eastAsia="PMingLiU" w:hAnsi="Calibri" w:cs="Calibri"/>
                <w:color w:val="000000"/>
                <w:sz w:val="22"/>
                <w:szCs w:val="22"/>
                <w:lang w:val="en-PH" w:eastAsia="en-US"/>
              </w:rPr>
            </w:pPr>
            <w:ins w:id="35750" w:author="Diana Machado" w:date="2019-04-05T18:12:00Z">
              <w:r w:rsidRPr="00E02DB2">
                <w:rPr>
                  <w:rFonts w:ascii="Calibri" w:eastAsia="PMingLiU" w:hAnsi="Calibri" w:cs="Calibri"/>
                  <w:color w:val="000000"/>
                  <w:sz w:val="22"/>
                  <w:szCs w:val="22"/>
                  <w:lang w:val="en-PH" w:eastAsia="en-US"/>
                </w:rPr>
                <w:t>14.14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51" w:author="Diana Machado" w:date="2019-04-05T18:12:00Z"/>
                <w:rFonts w:ascii="Calibri" w:eastAsia="PMingLiU" w:hAnsi="Calibri" w:cs="Calibri"/>
                <w:color w:val="000000"/>
                <w:sz w:val="22"/>
                <w:szCs w:val="22"/>
                <w:lang w:val="en-PH" w:eastAsia="en-US"/>
              </w:rPr>
            </w:pPr>
            <w:ins w:id="35752" w:author="Diana Machado" w:date="2019-04-05T18:12:00Z">
              <w:r w:rsidRPr="00E02DB2">
                <w:rPr>
                  <w:rFonts w:ascii="Calibri" w:eastAsia="PMingLiU" w:hAnsi="Calibri" w:cs="Calibri"/>
                  <w:color w:val="000000"/>
                  <w:sz w:val="22"/>
                  <w:szCs w:val="22"/>
                  <w:lang w:val="en-PH" w:eastAsia="en-US"/>
                </w:rPr>
                <w:t>0.56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53" w:author="Diana Machado" w:date="2019-04-05T18:12:00Z"/>
                <w:rFonts w:ascii="Calibri" w:eastAsia="PMingLiU" w:hAnsi="Calibri" w:cs="Calibri"/>
                <w:color w:val="000000"/>
                <w:sz w:val="22"/>
                <w:szCs w:val="22"/>
                <w:lang w:val="en-PH" w:eastAsia="en-US"/>
              </w:rPr>
            </w:pPr>
            <w:ins w:id="35754" w:author="Diana Machado" w:date="2019-04-05T18:12:00Z">
              <w:r w:rsidRPr="00E02DB2">
                <w:rPr>
                  <w:rFonts w:ascii="Calibri" w:eastAsia="PMingLiU" w:hAnsi="Calibri" w:cs="Calibri"/>
                  <w:color w:val="000000"/>
                  <w:sz w:val="22"/>
                  <w:szCs w:val="22"/>
                  <w:lang w:val="en-PH" w:eastAsia="en-US"/>
                </w:rPr>
                <w:t>0.44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55" w:author="Diana Machado" w:date="2019-04-05T18:12:00Z"/>
                <w:rFonts w:ascii="Calibri" w:eastAsia="PMingLiU" w:hAnsi="Calibri" w:cs="Calibri"/>
                <w:color w:val="000000"/>
                <w:sz w:val="22"/>
                <w:szCs w:val="22"/>
                <w:lang w:val="en-PH" w:eastAsia="en-US"/>
              </w:rPr>
            </w:pPr>
            <w:ins w:id="35756" w:author="Diana Machado" w:date="2019-04-05T18:12:00Z">
              <w:r w:rsidRPr="00E02DB2">
                <w:rPr>
                  <w:rFonts w:ascii="Calibri" w:eastAsia="PMingLiU" w:hAnsi="Calibri" w:cs="Calibri"/>
                  <w:color w:val="000000"/>
                  <w:sz w:val="22"/>
                  <w:szCs w:val="22"/>
                  <w:lang w:val="en-PH" w:eastAsia="en-US"/>
                </w:rPr>
                <w:t>0.98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57" w:author="Diana Machado" w:date="2019-04-05T18:12:00Z"/>
                <w:rFonts w:ascii="Calibri" w:eastAsia="PMingLiU" w:hAnsi="Calibri" w:cs="Calibri"/>
                <w:color w:val="000000"/>
                <w:sz w:val="22"/>
                <w:szCs w:val="22"/>
                <w:lang w:val="en-PH" w:eastAsia="en-US"/>
              </w:rPr>
            </w:pPr>
            <w:ins w:id="35758" w:author="Diana Machado" w:date="2019-04-05T18:12:00Z">
              <w:r w:rsidRPr="00E02DB2">
                <w:rPr>
                  <w:rFonts w:ascii="Calibri" w:eastAsia="PMingLiU" w:hAnsi="Calibri" w:cs="Calibri"/>
                  <w:color w:val="000000"/>
                  <w:sz w:val="22"/>
                  <w:szCs w:val="22"/>
                  <w:lang w:val="en-PH" w:eastAsia="en-US"/>
                </w:rPr>
                <w:t>0.92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59" w:author="Diana Machado" w:date="2019-04-05T18:12:00Z"/>
                <w:rFonts w:ascii="Calibri" w:eastAsia="PMingLiU" w:hAnsi="Calibri" w:cs="Calibri"/>
                <w:color w:val="000000"/>
                <w:sz w:val="22"/>
                <w:szCs w:val="22"/>
                <w:lang w:val="en-PH" w:eastAsia="en-US"/>
              </w:rPr>
            </w:pPr>
            <w:ins w:id="35760" w:author="Diana Machado" w:date="2019-04-05T18:12:00Z">
              <w:r w:rsidRPr="00E02DB2">
                <w:rPr>
                  <w:rFonts w:ascii="Calibri" w:eastAsia="PMingLiU" w:hAnsi="Calibri" w:cs="Calibri"/>
                  <w:color w:val="000000"/>
                  <w:sz w:val="22"/>
                  <w:szCs w:val="22"/>
                  <w:lang w:val="en-PH" w:eastAsia="en-US"/>
                </w:rPr>
                <w:t>6.355</w:t>
              </w:r>
            </w:ins>
          </w:p>
        </w:tc>
      </w:tr>
      <w:tr w:rsidR="004B7BAF" w:rsidRPr="00E02DB2" w:rsidTr="004B7BAF">
        <w:trPr>
          <w:trHeight w:val="286"/>
          <w:ins w:id="35761"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76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763"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764"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765"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766"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76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768"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769"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77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771"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77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773" w:author="Diana Machado" w:date="2019-04-05T18:12:00Z"/>
                <w:rFonts w:ascii="Calibri" w:eastAsia="PMingLiU" w:hAnsi="Calibri" w:cs="Calibri"/>
                <w:color w:val="000000"/>
                <w:sz w:val="22"/>
                <w:szCs w:val="22"/>
                <w:lang w:val="en-PH" w:eastAsia="en-US"/>
              </w:rPr>
            </w:pPr>
            <w:ins w:id="35774" w:author="Diana Machado" w:date="2019-04-05T18:12:00Z">
              <w:r w:rsidRPr="00E02DB2">
                <w:rPr>
                  <w:rFonts w:ascii="Calibri" w:eastAsia="PMingLiU" w:hAnsi="Calibri" w:cs="Calibri"/>
                  <w:color w:val="000000"/>
                  <w:sz w:val="22"/>
                  <w:szCs w:val="22"/>
                  <w:lang w:val="en-PH" w:eastAsia="en-US"/>
                </w:rPr>
                <w:t>Holmes</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775" w:author="Diana Machado" w:date="2019-04-05T18:12:00Z"/>
                <w:rFonts w:ascii="Calibri" w:eastAsia="PMingLiU" w:hAnsi="Calibri" w:cs="Calibri"/>
                <w:color w:val="000000"/>
                <w:sz w:val="22"/>
                <w:szCs w:val="22"/>
                <w:lang w:val="en-PH" w:eastAsia="en-US"/>
              </w:rPr>
            </w:pPr>
            <w:ins w:id="35776"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777" w:author="Diana Machado" w:date="2019-04-05T18:12:00Z"/>
                <w:rFonts w:ascii="Calibri" w:eastAsia="PMingLiU" w:hAnsi="Calibri" w:cs="Calibri"/>
                <w:color w:val="000000"/>
                <w:sz w:val="22"/>
                <w:szCs w:val="22"/>
                <w:lang w:val="en-PH" w:eastAsia="en-US"/>
              </w:rPr>
            </w:pPr>
            <w:ins w:id="35778" w:author="Diana Machado" w:date="2019-04-05T18:12:00Z">
              <w:r w:rsidRPr="00E02DB2">
                <w:rPr>
                  <w:rFonts w:ascii="Calibri" w:eastAsia="PMingLiU" w:hAnsi="Calibri" w:cs="Calibri"/>
                  <w:color w:val="000000"/>
                  <w:sz w:val="22"/>
                  <w:szCs w:val="22"/>
                  <w:lang w:val="en-PH" w:eastAsia="en-US"/>
                </w:rPr>
                <w:t>1.025</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779" w:author="Diana Machado" w:date="2019-04-05T18:12:00Z"/>
                <w:rFonts w:ascii="Calibri" w:eastAsia="PMingLiU" w:hAnsi="Calibri" w:cs="Calibri"/>
                <w:color w:val="000000"/>
                <w:sz w:val="22"/>
                <w:szCs w:val="22"/>
                <w:lang w:val="en-PH" w:eastAsia="en-US"/>
              </w:rPr>
            </w:pPr>
            <w:ins w:id="35780" w:author="Diana Machado" w:date="2019-04-05T18:12:00Z">
              <w:r w:rsidRPr="00E02DB2">
                <w:rPr>
                  <w:rFonts w:ascii="Calibri" w:eastAsia="PMingLiU" w:hAnsi="Calibri" w:cs="Calibri"/>
                  <w:color w:val="000000"/>
                  <w:sz w:val="22"/>
                  <w:szCs w:val="22"/>
                  <w:lang w:val="en-PH" w:eastAsia="en-US"/>
                </w:rPr>
                <w:t>1.11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81" w:author="Diana Machado" w:date="2019-04-05T18:12:00Z"/>
                <w:rFonts w:ascii="Calibri" w:eastAsia="PMingLiU" w:hAnsi="Calibri" w:cs="Calibri"/>
                <w:color w:val="000000"/>
                <w:sz w:val="22"/>
                <w:szCs w:val="22"/>
                <w:lang w:val="en-PH" w:eastAsia="en-US"/>
              </w:rPr>
            </w:pPr>
            <w:ins w:id="35782" w:author="Diana Machado" w:date="2019-04-05T18:12:00Z">
              <w:r w:rsidRPr="00E02DB2">
                <w:rPr>
                  <w:rFonts w:ascii="Calibri" w:eastAsia="PMingLiU" w:hAnsi="Calibri" w:cs="Calibri"/>
                  <w:color w:val="000000"/>
                  <w:sz w:val="22"/>
                  <w:szCs w:val="22"/>
                  <w:lang w:val="en-PH" w:eastAsia="en-US"/>
                </w:rPr>
                <w:t>3.57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83" w:author="Diana Machado" w:date="2019-04-05T18:12:00Z"/>
                <w:rFonts w:ascii="Calibri" w:eastAsia="PMingLiU" w:hAnsi="Calibri" w:cs="Calibri"/>
                <w:color w:val="000000"/>
                <w:sz w:val="22"/>
                <w:szCs w:val="22"/>
                <w:lang w:val="en-PH" w:eastAsia="en-US"/>
              </w:rPr>
            </w:pPr>
            <w:ins w:id="35784" w:author="Diana Machado" w:date="2019-04-05T18:12:00Z">
              <w:r w:rsidRPr="00E02DB2">
                <w:rPr>
                  <w:rFonts w:ascii="Calibri" w:eastAsia="PMingLiU" w:hAnsi="Calibri" w:cs="Calibri"/>
                  <w:color w:val="000000"/>
                  <w:sz w:val="22"/>
                  <w:szCs w:val="22"/>
                  <w:lang w:val="en-PH" w:eastAsia="en-US"/>
                </w:rPr>
                <w:t>0.28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85" w:author="Diana Machado" w:date="2019-04-05T18:12:00Z"/>
                <w:rFonts w:ascii="Calibri" w:eastAsia="PMingLiU" w:hAnsi="Calibri" w:cs="Calibri"/>
                <w:color w:val="000000"/>
                <w:sz w:val="22"/>
                <w:szCs w:val="22"/>
                <w:lang w:val="en-PH" w:eastAsia="en-US"/>
              </w:rPr>
            </w:pPr>
            <w:ins w:id="35786" w:author="Diana Machado" w:date="2019-04-05T18:12:00Z">
              <w:r w:rsidRPr="00E02DB2">
                <w:rPr>
                  <w:rFonts w:ascii="Calibri" w:eastAsia="PMingLiU" w:hAnsi="Calibri" w:cs="Calibri"/>
                  <w:color w:val="000000"/>
                  <w:sz w:val="22"/>
                  <w:szCs w:val="22"/>
                  <w:lang w:val="en-PH" w:eastAsia="en-US"/>
                </w:rPr>
                <w:t>0.27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87" w:author="Diana Machado" w:date="2019-04-05T18:12:00Z"/>
                <w:rFonts w:ascii="Calibri" w:eastAsia="PMingLiU" w:hAnsi="Calibri" w:cs="Calibri"/>
                <w:color w:val="000000"/>
                <w:sz w:val="22"/>
                <w:szCs w:val="22"/>
                <w:lang w:val="en-PH" w:eastAsia="en-US"/>
              </w:rPr>
            </w:pPr>
            <w:ins w:id="35788" w:author="Diana Machado" w:date="2019-04-05T18:12:00Z">
              <w:r w:rsidRPr="00E02DB2">
                <w:rPr>
                  <w:rFonts w:ascii="Calibri" w:eastAsia="PMingLiU" w:hAnsi="Calibri" w:cs="Calibri"/>
                  <w:color w:val="000000"/>
                  <w:sz w:val="22"/>
                  <w:szCs w:val="22"/>
                  <w:lang w:val="en-PH" w:eastAsia="en-US"/>
                </w:rPr>
                <w:t>0.40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89" w:author="Diana Machado" w:date="2019-04-05T18:12:00Z"/>
                <w:rFonts w:ascii="Calibri" w:eastAsia="PMingLiU" w:hAnsi="Calibri" w:cs="Calibri"/>
                <w:color w:val="000000"/>
                <w:sz w:val="22"/>
                <w:szCs w:val="22"/>
                <w:lang w:val="en-PH" w:eastAsia="en-US"/>
              </w:rPr>
            </w:pPr>
            <w:ins w:id="35790"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91" w:author="Diana Machado" w:date="2019-04-05T18:12:00Z"/>
                <w:rFonts w:ascii="Calibri" w:eastAsia="PMingLiU" w:hAnsi="Calibri" w:cs="Calibri"/>
                <w:color w:val="000000"/>
                <w:sz w:val="22"/>
                <w:szCs w:val="22"/>
                <w:lang w:val="en-PH" w:eastAsia="en-US"/>
              </w:rPr>
            </w:pPr>
            <w:ins w:id="35792" w:author="Diana Machado" w:date="2019-04-05T18:12:00Z">
              <w:r w:rsidRPr="00E02DB2">
                <w:rPr>
                  <w:rFonts w:ascii="Calibri" w:eastAsia="PMingLiU" w:hAnsi="Calibri" w:cs="Calibri"/>
                  <w:color w:val="000000"/>
                  <w:sz w:val="22"/>
                  <w:szCs w:val="22"/>
                  <w:lang w:val="en-PH" w:eastAsia="en-US"/>
                </w:rPr>
                <w:t>2.831</w:t>
              </w:r>
            </w:ins>
          </w:p>
        </w:tc>
      </w:tr>
      <w:tr w:rsidR="004B7BAF" w:rsidRPr="00E02DB2" w:rsidTr="004B7BAF">
        <w:trPr>
          <w:trHeight w:val="286"/>
          <w:ins w:id="3579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79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795" w:author="Diana Machado" w:date="2019-04-05T18:12:00Z"/>
                <w:rFonts w:ascii="Calibri" w:eastAsia="PMingLiU" w:hAnsi="Calibri" w:cs="Calibri"/>
                <w:color w:val="000000"/>
                <w:sz w:val="22"/>
                <w:szCs w:val="22"/>
                <w:lang w:val="en-PH" w:eastAsia="en-US"/>
              </w:rPr>
            </w:pPr>
            <w:ins w:id="35796"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97" w:author="Diana Machado" w:date="2019-04-05T18:12:00Z"/>
                <w:rFonts w:ascii="Calibri" w:eastAsia="PMingLiU" w:hAnsi="Calibri" w:cs="Calibri"/>
                <w:color w:val="000000"/>
                <w:sz w:val="22"/>
                <w:szCs w:val="22"/>
                <w:lang w:val="en-PH" w:eastAsia="en-US"/>
              </w:rPr>
            </w:pPr>
            <w:ins w:id="35798" w:author="Diana Machado" w:date="2019-04-05T18:12:00Z">
              <w:r w:rsidRPr="00E02DB2">
                <w:rPr>
                  <w:rFonts w:ascii="Calibri" w:eastAsia="PMingLiU" w:hAnsi="Calibri" w:cs="Calibri"/>
                  <w:color w:val="000000"/>
                  <w:sz w:val="22"/>
                  <w:szCs w:val="22"/>
                  <w:lang w:val="en-PH" w:eastAsia="en-US"/>
                </w:rPr>
                <w:t>1.24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99" w:author="Diana Machado" w:date="2019-04-05T18:12:00Z"/>
                <w:rFonts w:ascii="Calibri" w:eastAsia="PMingLiU" w:hAnsi="Calibri" w:cs="Calibri"/>
                <w:color w:val="000000"/>
                <w:sz w:val="22"/>
                <w:szCs w:val="22"/>
                <w:lang w:val="en-PH" w:eastAsia="en-US"/>
              </w:rPr>
            </w:pPr>
            <w:ins w:id="35800" w:author="Diana Machado" w:date="2019-04-05T18:12:00Z">
              <w:r w:rsidRPr="00E02DB2">
                <w:rPr>
                  <w:rFonts w:ascii="Calibri" w:eastAsia="PMingLiU" w:hAnsi="Calibri" w:cs="Calibri"/>
                  <w:color w:val="000000"/>
                  <w:sz w:val="22"/>
                  <w:szCs w:val="22"/>
                  <w:lang w:val="en-PH" w:eastAsia="en-US"/>
                </w:rPr>
                <w:t>1.23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01" w:author="Diana Machado" w:date="2019-04-05T18:12:00Z"/>
                <w:rFonts w:ascii="Calibri" w:eastAsia="PMingLiU" w:hAnsi="Calibri" w:cs="Calibri"/>
                <w:color w:val="000000"/>
                <w:sz w:val="22"/>
                <w:szCs w:val="22"/>
                <w:lang w:val="en-PH" w:eastAsia="en-US"/>
              </w:rPr>
            </w:pPr>
            <w:ins w:id="35802" w:author="Diana Machado" w:date="2019-04-05T18:12:00Z">
              <w:r w:rsidRPr="00E02DB2">
                <w:rPr>
                  <w:rFonts w:ascii="Calibri" w:eastAsia="PMingLiU" w:hAnsi="Calibri" w:cs="Calibri"/>
                  <w:color w:val="000000"/>
                  <w:sz w:val="22"/>
                  <w:szCs w:val="22"/>
                  <w:lang w:val="en-PH" w:eastAsia="en-US"/>
                </w:rPr>
                <w:t>3.61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03" w:author="Diana Machado" w:date="2019-04-05T18:12:00Z"/>
                <w:rFonts w:ascii="Calibri" w:eastAsia="PMingLiU" w:hAnsi="Calibri" w:cs="Calibri"/>
                <w:color w:val="000000"/>
                <w:sz w:val="22"/>
                <w:szCs w:val="22"/>
                <w:lang w:val="en-PH" w:eastAsia="en-US"/>
              </w:rPr>
            </w:pPr>
            <w:ins w:id="35804" w:author="Diana Machado" w:date="2019-04-05T18:12:00Z">
              <w:r w:rsidRPr="00E02DB2">
                <w:rPr>
                  <w:rFonts w:ascii="Calibri" w:eastAsia="PMingLiU" w:hAnsi="Calibri" w:cs="Calibri"/>
                  <w:color w:val="000000"/>
                  <w:sz w:val="22"/>
                  <w:szCs w:val="22"/>
                  <w:lang w:val="en-PH" w:eastAsia="en-US"/>
                </w:rPr>
                <w:t>0.28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05" w:author="Diana Machado" w:date="2019-04-05T18:12:00Z"/>
                <w:rFonts w:ascii="Calibri" w:eastAsia="PMingLiU" w:hAnsi="Calibri" w:cs="Calibri"/>
                <w:color w:val="000000"/>
                <w:sz w:val="22"/>
                <w:szCs w:val="22"/>
                <w:lang w:val="en-PH" w:eastAsia="en-US"/>
              </w:rPr>
            </w:pPr>
            <w:ins w:id="35806" w:author="Diana Machado" w:date="2019-04-05T18:12:00Z">
              <w:r w:rsidRPr="00E02DB2">
                <w:rPr>
                  <w:rFonts w:ascii="Calibri" w:eastAsia="PMingLiU" w:hAnsi="Calibri" w:cs="Calibri"/>
                  <w:color w:val="000000"/>
                  <w:sz w:val="22"/>
                  <w:szCs w:val="22"/>
                  <w:lang w:val="en-PH" w:eastAsia="en-US"/>
                </w:rPr>
                <w:t>0.27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07" w:author="Diana Machado" w:date="2019-04-05T18:12:00Z"/>
                <w:rFonts w:ascii="Calibri" w:eastAsia="PMingLiU" w:hAnsi="Calibri" w:cs="Calibri"/>
                <w:color w:val="000000"/>
                <w:sz w:val="22"/>
                <w:szCs w:val="22"/>
                <w:lang w:val="en-PH" w:eastAsia="en-US"/>
              </w:rPr>
            </w:pPr>
            <w:ins w:id="35808" w:author="Diana Machado" w:date="2019-04-05T18:12:00Z">
              <w:r w:rsidRPr="00E02DB2">
                <w:rPr>
                  <w:rFonts w:ascii="Calibri" w:eastAsia="PMingLiU" w:hAnsi="Calibri" w:cs="Calibri"/>
                  <w:color w:val="000000"/>
                  <w:sz w:val="22"/>
                  <w:szCs w:val="22"/>
                  <w:lang w:val="en-PH" w:eastAsia="en-US"/>
                </w:rPr>
                <w:t>0.40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09" w:author="Diana Machado" w:date="2019-04-05T18:12:00Z"/>
                <w:rFonts w:ascii="Calibri" w:eastAsia="PMingLiU" w:hAnsi="Calibri" w:cs="Calibri"/>
                <w:color w:val="000000"/>
                <w:sz w:val="22"/>
                <w:szCs w:val="22"/>
                <w:lang w:val="en-PH" w:eastAsia="en-US"/>
              </w:rPr>
            </w:pPr>
            <w:ins w:id="35810"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11" w:author="Diana Machado" w:date="2019-04-05T18:12:00Z"/>
                <w:rFonts w:ascii="Calibri" w:eastAsia="PMingLiU" w:hAnsi="Calibri" w:cs="Calibri"/>
                <w:color w:val="000000"/>
                <w:sz w:val="22"/>
                <w:szCs w:val="22"/>
                <w:lang w:val="en-PH" w:eastAsia="en-US"/>
              </w:rPr>
            </w:pPr>
            <w:ins w:id="35812" w:author="Diana Machado" w:date="2019-04-05T18:12:00Z">
              <w:r w:rsidRPr="00E02DB2">
                <w:rPr>
                  <w:rFonts w:ascii="Calibri" w:eastAsia="PMingLiU" w:hAnsi="Calibri" w:cs="Calibri"/>
                  <w:color w:val="000000"/>
                  <w:sz w:val="22"/>
                  <w:szCs w:val="22"/>
                  <w:lang w:val="en-PH" w:eastAsia="en-US"/>
                </w:rPr>
                <w:t>2.831</w:t>
              </w:r>
            </w:ins>
          </w:p>
        </w:tc>
      </w:tr>
      <w:tr w:rsidR="004B7BAF" w:rsidRPr="00E02DB2" w:rsidTr="004B7BAF">
        <w:trPr>
          <w:trHeight w:val="286"/>
          <w:ins w:id="3581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81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815" w:author="Diana Machado" w:date="2019-04-05T18:12:00Z"/>
                <w:rFonts w:ascii="Calibri" w:eastAsia="PMingLiU" w:hAnsi="Calibri" w:cs="Calibri"/>
                <w:color w:val="000000"/>
                <w:sz w:val="22"/>
                <w:szCs w:val="22"/>
                <w:lang w:val="en-PH" w:eastAsia="en-US"/>
              </w:rPr>
            </w:pPr>
            <w:ins w:id="35816"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17" w:author="Diana Machado" w:date="2019-04-05T18:12:00Z"/>
                <w:rFonts w:ascii="Calibri" w:eastAsia="PMingLiU" w:hAnsi="Calibri" w:cs="Calibri"/>
                <w:color w:val="000000"/>
                <w:sz w:val="22"/>
                <w:szCs w:val="22"/>
                <w:lang w:val="en-PH" w:eastAsia="en-US"/>
              </w:rPr>
            </w:pPr>
            <w:ins w:id="35818" w:author="Diana Machado" w:date="2019-04-05T18:12:00Z">
              <w:r w:rsidRPr="00E02DB2">
                <w:rPr>
                  <w:rFonts w:ascii="Calibri" w:eastAsia="PMingLiU" w:hAnsi="Calibri" w:cs="Calibri"/>
                  <w:color w:val="000000"/>
                  <w:sz w:val="22"/>
                  <w:szCs w:val="22"/>
                  <w:lang w:val="en-PH" w:eastAsia="en-US"/>
                </w:rPr>
                <w:t>1.26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19" w:author="Diana Machado" w:date="2019-04-05T18:12:00Z"/>
                <w:rFonts w:ascii="Calibri" w:eastAsia="PMingLiU" w:hAnsi="Calibri" w:cs="Calibri"/>
                <w:color w:val="000000"/>
                <w:sz w:val="22"/>
                <w:szCs w:val="22"/>
                <w:lang w:val="en-PH" w:eastAsia="en-US"/>
              </w:rPr>
            </w:pPr>
            <w:ins w:id="35820" w:author="Diana Machado" w:date="2019-04-05T18:12:00Z">
              <w:r w:rsidRPr="00E02DB2">
                <w:rPr>
                  <w:rFonts w:ascii="Calibri" w:eastAsia="PMingLiU" w:hAnsi="Calibri" w:cs="Calibri"/>
                  <w:color w:val="000000"/>
                  <w:sz w:val="22"/>
                  <w:szCs w:val="22"/>
                  <w:lang w:val="en-PH" w:eastAsia="en-US"/>
                </w:rPr>
                <w:t>1.25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21" w:author="Diana Machado" w:date="2019-04-05T18:12:00Z"/>
                <w:rFonts w:ascii="Calibri" w:eastAsia="PMingLiU" w:hAnsi="Calibri" w:cs="Calibri"/>
                <w:color w:val="000000"/>
                <w:sz w:val="22"/>
                <w:szCs w:val="22"/>
                <w:lang w:val="en-PH" w:eastAsia="en-US"/>
              </w:rPr>
            </w:pPr>
            <w:ins w:id="35822" w:author="Diana Machado" w:date="2019-04-05T18:12:00Z">
              <w:r w:rsidRPr="00E02DB2">
                <w:rPr>
                  <w:rFonts w:ascii="Calibri" w:eastAsia="PMingLiU" w:hAnsi="Calibri" w:cs="Calibri"/>
                  <w:color w:val="000000"/>
                  <w:sz w:val="22"/>
                  <w:szCs w:val="22"/>
                  <w:lang w:val="en-PH" w:eastAsia="en-US"/>
                </w:rPr>
                <w:t>4.26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23" w:author="Diana Machado" w:date="2019-04-05T18:12:00Z"/>
                <w:rFonts w:ascii="Calibri" w:eastAsia="PMingLiU" w:hAnsi="Calibri" w:cs="Calibri"/>
                <w:color w:val="000000"/>
                <w:sz w:val="22"/>
                <w:szCs w:val="22"/>
                <w:lang w:val="en-PH" w:eastAsia="en-US"/>
              </w:rPr>
            </w:pPr>
            <w:ins w:id="35824" w:author="Diana Machado" w:date="2019-04-05T18:12:00Z">
              <w:r w:rsidRPr="00E02DB2">
                <w:rPr>
                  <w:rFonts w:ascii="Calibri" w:eastAsia="PMingLiU" w:hAnsi="Calibri" w:cs="Calibri"/>
                  <w:color w:val="000000"/>
                  <w:sz w:val="22"/>
                  <w:szCs w:val="22"/>
                  <w:lang w:val="en-PH" w:eastAsia="en-US"/>
                </w:rPr>
                <w:t>0.28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25" w:author="Diana Machado" w:date="2019-04-05T18:12:00Z"/>
                <w:rFonts w:ascii="Calibri" w:eastAsia="PMingLiU" w:hAnsi="Calibri" w:cs="Calibri"/>
                <w:color w:val="000000"/>
                <w:sz w:val="22"/>
                <w:szCs w:val="22"/>
                <w:lang w:val="en-PH" w:eastAsia="en-US"/>
              </w:rPr>
            </w:pPr>
            <w:ins w:id="35826" w:author="Diana Machado" w:date="2019-04-05T18:12:00Z">
              <w:r w:rsidRPr="00E02DB2">
                <w:rPr>
                  <w:rFonts w:ascii="Calibri" w:eastAsia="PMingLiU" w:hAnsi="Calibri" w:cs="Calibri"/>
                  <w:color w:val="000000"/>
                  <w:sz w:val="22"/>
                  <w:szCs w:val="22"/>
                  <w:lang w:val="en-PH" w:eastAsia="en-US"/>
                </w:rPr>
                <w:t>0.27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27" w:author="Diana Machado" w:date="2019-04-05T18:12:00Z"/>
                <w:rFonts w:ascii="Calibri" w:eastAsia="PMingLiU" w:hAnsi="Calibri" w:cs="Calibri"/>
                <w:color w:val="000000"/>
                <w:sz w:val="22"/>
                <w:szCs w:val="22"/>
                <w:lang w:val="en-PH" w:eastAsia="en-US"/>
              </w:rPr>
            </w:pPr>
            <w:ins w:id="35828" w:author="Diana Machado" w:date="2019-04-05T18:12:00Z">
              <w:r w:rsidRPr="00E02DB2">
                <w:rPr>
                  <w:rFonts w:ascii="Calibri" w:eastAsia="PMingLiU" w:hAnsi="Calibri" w:cs="Calibri"/>
                  <w:color w:val="000000"/>
                  <w:sz w:val="22"/>
                  <w:szCs w:val="22"/>
                  <w:lang w:val="en-PH" w:eastAsia="en-US"/>
                </w:rPr>
                <w:t>0.40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29" w:author="Diana Machado" w:date="2019-04-05T18:12:00Z"/>
                <w:rFonts w:ascii="Calibri" w:eastAsia="PMingLiU" w:hAnsi="Calibri" w:cs="Calibri"/>
                <w:color w:val="000000"/>
                <w:sz w:val="22"/>
                <w:szCs w:val="22"/>
                <w:lang w:val="en-PH" w:eastAsia="en-US"/>
              </w:rPr>
            </w:pPr>
            <w:ins w:id="35830"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31" w:author="Diana Machado" w:date="2019-04-05T18:12:00Z"/>
                <w:rFonts w:ascii="Calibri" w:eastAsia="PMingLiU" w:hAnsi="Calibri" w:cs="Calibri"/>
                <w:color w:val="000000"/>
                <w:sz w:val="22"/>
                <w:szCs w:val="22"/>
                <w:lang w:val="en-PH" w:eastAsia="en-US"/>
              </w:rPr>
            </w:pPr>
            <w:ins w:id="35832" w:author="Diana Machado" w:date="2019-04-05T18:12:00Z">
              <w:r w:rsidRPr="00E02DB2">
                <w:rPr>
                  <w:rFonts w:ascii="Calibri" w:eastAsia="PMingLiU" w:hAnsi="Calibri" w:cs="Calibri"/>
                  <w:color w:val="000000"/>
                  <w:sz w:val="22"/>
                  <w:szCs w:val="22"/>
                  <w:lang w:val="en-PH" w:eastAsia="en-US"/>
                </w:rPr>
                <w:t>2.831</w:t>
              </w:r>
            </w:ins>
          </w:p>
        </w:tc>
      </w:tr>
      <w:tr w:rsidR="004B7BAF" w:rsidRPr="00E02DB2" w:rsidTr="004B7BAF">
        <w:trPr>
          <w:trHeight w:val="286"/>
          <w:ins w:id="35833"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83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835"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36"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37"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38"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3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40"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41"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4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43"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84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845" w:author="Diana Machado" w:date="2019-04-05T18:12:00Z"/>
                <w:rFonts w:ascii="Calibri" w:eastAsia="PMingLiU" w:hAnsi="Calibri" w:cs="Calibri"/>
                <w:color w:val="000000"/>
                <w:sz w:val="22"/>
                <w:szCs w:val="22"/>
                <w:lang w:val="en-PH" w:eastAsia="en-US"/>
              </w:rPr>
            </w:pPr>
            <w:ins w:id="35846" w:author="Diana Machado" w:date="2019-04-05T18:12:00Z">
              <w:r w:rsidRPr="00E02DB2">
                <w:rPr>
                  <w:rFonts w:ascii="Calibri" w:eastAsia="PMingLiU" w:hAnsi="Calibri" w:cs="Calibri"/>
                  <w:color w:val="000000"/>
                  <w:sz w:val="22"/>
                  <w:szCs w:val="22"/>
                  <w:lang w:val="en-PH" w:eastAsia="en-US"/>
                </w:rPr>
                <w:t>Indian River</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847" w:author="Diana Machado" w:date="2019-04-05T18:12:00Z"/>
                <w:rFonts w:ascii="Calibri" w:eastAsia="PMingLiU" w:hAnsi="Calibri" w:cs="Calibri"/>
                <w:color w:val="000000"/>
                <w:sz w:val="22"/>
                <w:szCs w:val="22"/>
                <w:lang w:val="en-PH" w:eastAsia="en-US"/>
              </w:rPr>
            </w:pPr>
            <w:ins w:id="35848"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849" w:author="Diana Machado" w:date="2019-04-05T18:12:00Z"/>
                <w:rFonts w:ascii="Calibri" w:eastAsia="PMingLiU" w:hAnsi="Calibri" w:cs="Calibri"/>
                <w:color w:val="000000"/>
                <w:sz w:val="22"/>
                <w:szCs w:val="22"/>
                <w:lang w:val="en-PH" w:eastAsia="en-US"/>
              </w:rPr>
            </w:pPr>
            <w:ins w:id="35850" w:author="Diana Machado" w:date="2019-04-05T18:12:00Z">
              <w:r w:rsidRPr="00E02DB2">
                <w:rPr>
                  <w:rFonts w:ascii="Calibri" w:eastAsia="PMingLiU" w:hAnsi="Calibri" w:cs="Calibri"/>
                  <w:color w:val="000000"/>
                  <w:sz w:val="22"/>
                  <w:szCs w:val="22"/>
                  <w:lang w:val="en-PH" w:eastAsia="en-US"/>
                </w:rPr>
                <w:t>2.195</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851" w:author="Diana Machado" w:date="2019-04-05T18:12:00Z"/>
                <w:rFonts w:ascii="Calibri" w:eastAsia="PMingLiU" w:hAnsi="Calibri" w:cs="Calibri"/>
                <w:color w:val="000000"/>
                <w:sz w:val="22"/>
                <w:szCs w:val="22"/>
                <w:lang w:val="en-PH" w:eastAsia="en-US"/>
              </w:rPr>
            </w:pPr>
            <w:ins w:id="35852" w:author="Diana Machado" w:date="2019-04-05T18:12:00Z">
              <w:r w:rsidRPr="00E02DB2">
                <w:rPr>
                  <w:rFonts w:ascii="Calibri" w:eastAsia="PMingLiU" w:hAnsi="Calibri" w:cs="Calibri"/>
                  <w:color w:val="000000"/>
                  <w:sz w:val="22"/>
                  <w:szCs w:val="22"/>
                  <w:lang w:val="en-PH" w:eastAsia="en-US"/>
                </w:rPr>
                <w:t>2.23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53" w:author="Diana Machado" w:date="2019-04-05T18:12:00Z"/>
                <w:rFonts w:ascii="Calibri" w:eastAsia="PMingLiU" w:hAnsi="Calibri" w:cs="Calibri"/>
                <w:color w:val="000000"/>
                <w:sz w:val="22"/>
                <w:szCs w:val="22"/>
                <w:lang w:val="en-PH" w:eastAsia="en-US"/>
              </w:rPr>
            </w:pPr>
            <w:ins w:id="35854" w:author="Diana Machado" w:date="2019-04-05T18:12:00Z">
              <w:r w:rsidRPr="00E02DB2">
                <w:rPr>
                  <w:rFonts w:ascii="Calibri" w:eastAsia="PMingLiU" w:hAnsi="Calibri" w:cs="Calibri"/>
                  <w:color w:val="000000"/>
                  <w:sz w:val="22"/>
                  <w:szCs w:val="22"/>
                  <w:lang w:val="en-PH" w:eastAsia="en-US"/>
                </w:rPr>
                <w:t>8.475</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855" w:author="Diana Machado" w:date="2019-04-05T18:12:00Z"/>
                <w:rFonts w:ascii="Calibri" w:eastAsia="PMingLiU" w:hAnsi="Calibri" w:cs="Calibri"/>
                <w:color w:val="000000"/>
                <w:sz w:val="22"/>
                <w:szCs w:val="22"/>
                <w:lang w:val="en-PH" w:eastAsia="en-US"/>
              </w:rPr>
            </w:pPr>
            <w:ins w:id="35856" w:author="Diana Machado" w:date="2019-04-05T18:12:00Z">
              <w:r w:rsidRPr="00E02DB2">
                <w:rPr>
                  <w:rFonts w:ascii="Calibri" w:eastAsia="PMingLiU" w:hAnsi="Calibri" w:cs="Calibri"/>
                  <w:color w:val="000000"/>
                  <w:sz w:val="22"/>
                  <w:szCs w:val="22"/>
                  <w:lang w:val="en-PH" w:eastAsia="en-US"/>
                </w:rPr>
                <w:t>0.352</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857" w:author="Diana Machado" w:date="2019-04-05T18:12:00Z"/>
                <w:rFonts w:ascii="Calibri" w:eastAsia="PMingLiU" w:hAnsi="Calibri" w:cs="Calibri"/>
                <w:color w:val="000000"/>
                <w:sz w:val="22"/>
                <w:szCs w:val="22"/>
                <w:lang w:val="en-PH" w:eastAsia="en-US"/>
              </w:rPr>
            </w:pPr>
            <w:ins w:id="35858" w:author="Diana Machado" w:date="2019-04-05T18:12:00Z">
              <w:r w:rsidRPr="00E02DB2">
                <w:rPr>
                  <w:rFonts w:ascii="Calibri" w:eastAsia="PMingLiU" w:hAnsi="Calibri" w:cs="Calibri"/>
                  <w:color w:val="000000"/>
                  <w:sz w:val="22"/>
                  <w:szCs w:val="22"/>
                  <w:lang w:val="en-PH" w:eastAsia="en-US"/>
                </w:rPr>
                <w:t>0.40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59" w:author="Diana Machado" w:date="2019-04-05T18:12:00Z"/>
                <w:rFonts w:ascii="Calibri" w:eastAsia="PMingLiU" w:hAnsi="Calibri" w:cs="Calibri"/>
                <w:color w:val="000000"/>
                <w:sz w:val="22"/>
                <w:szCs w:val="22"/>
                <w:lang w:val="en-PH" w:eastAsia="en-US"/>
              </w:rPr>
            </w:pPr>
            <w:ins w:id="35860" w:author="Diana Machado" w:date="2019-04-05T18:12:00Z">
              <w:r w:rsidRPr="00E02DB2">
                <w:rPr>
                  <w:rFonts w:ascii="Calibri" w:eastAsia="PMingLiU" w:hAnsi="Calibri" w:cs="Calibri"/>
                  <w:color w:val="000000"/>
                  <w:sz w:val="22"/>
                  <w:szCs w:val="22"/>
                  <w:lang w:val="en-PH" w:eastAsia="en-US"/>
                </w:rPr>
                <w:t>0.85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61" w:author="Diana Machado" w:date="2019-04-05T18:12:00Z"/>
                <w:rFonts w:ascii="Calibri" w:eastAsia="PMingLiU" w:hAnsi="Calibri" w:cs="Calibri"/>
                <w:color w:val="000000"/>
                <w:sz w:val="22"/>
                <w:szCs w:val="22"/>
                <w:lang w:val="en-PH" w:eastAsia="en-US"/>
              </w:rPr>
            </w:pPr>
            <w:ins w:id="35862" w:author="Diana Machado" w:date="2019-04-05T18:12:00Z">
              <w:r w:rsidRPr="00E02DB2">
                <w:rPr>
                  <w:rFonts w:ascii="Calibri" w:eastAsia="PMingLiU" w:hAnsi="Calibri" w:cs="Calibri"/>
                  <w:color w:val="000000"/>
                  <w:sz w:val="22"/>
                  <w:szCs w:val="22"/>
                  <w:lang w:val="en-PH" w:eastAsia="en-US"/>
                </w:rPr>
                <w:t>0.65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63" w:author="Diana Machado" w:date="2019-04-05T18:12:00Z"/>
                <w:rFonts w:ascii="Calibri" w:eastAsia="PMingLiU" w:hAnsi="Calibri" w:cs="Calibri"/>
                <w:color w:val="000000"/>
                <w:sz w:val="22"/>
                <w:szCs w:val="22"/>
                <w:lang w:val="en-PH" w:eastAsia="en-US"/>
              </w:rPr>
            </w:pPr>
            <w:ins w:id="35864" w:author="Diana Machado" w:date="2019-04-05T18:12:00Z">
              <w:r w:rsidRPr="00E02DB2">
                <w:rPr>
                  <w:rFonts w:ascii="Calibri" w:eastAsia="PMingLiU" w:hAnsi="Calibri" w:cs="Calibri"/>
                  <w:color w:val="000000"/>
                  <w:sz w:val="22"/>
                  <w:szCs w:val="22"/>
                  <w:lang w:val="en-PH" w:eastAsia="en-US"/>
                </w:rPr>
                <w:t>5.227</w:t>
              </w:r>
            </w:ins>
          </w:p>
        </w:tc>
      </w:tr>
      <w:tr w:rsidR="004B7BAF" w:rsidRPr="00E02DB2" w:rsidTr="004B7BAF">
        <w:trPr>
          <w:trHeight w:val="286"/>
          <w:ins w:id="3586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86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867" w:author="Diana Machado" w:date="2019-04-05T18:12:00Z"/>
                <w:rFonts w:ascii="Calibri" w:eastAsia="PMingLiU" w:hAnsi="Calibri" w:cs="Calibri"/>
                <w:color w:val="000000"/>
                <w:sz w:val="22"/>
                <w:szCs w:val="22"/>
                <w:lang w:val="en-PH" w:eastAsia="en-US"/>
              </w:rPr>
            </w:pPr>
            <w:ins w:id="35868"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69" w:author="Diana Machado" w:date="2019-04-05T18:12:00Z"/>
                <w:rFonts w:ascii="Calibri" w:eastAsia="PMingLiU" w:hAnsi="Calibri" w:cs="Calibri"/>
                <w:color w:val="000000"/>
                <w:sz w:val="22"/>
                <w:szCs w:val="22"/>
                <w:lang w:val="en-PH" w:eastAsia="en-US"/>
              </w:rPr>
            </w:pPr>
            <w:ins w:id="35870" w:author="Diana Machado" w:date="2019-04-05T18:12:00Z">
              <w:r w:rsidRPr="00E02DB2">
                <w:rPr>
                  <w:rFonts w:ascii="Calibri" w:eastAsia="PMingLiU" w:hAnsi="Calibri" w:cs="Calibri"/>
                  <w:color w:val="000000"/>
                  <w:sz w:val="22"/>
                  <w:szCs w:val="22"/>
                  <w:lang w:val="en-PH" w:eastAsia="en-US"/>
                </w:rPr>
                <w:t>4.84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71" w:author="Diana Machado" w:date="2019-04-05T18:12:00Z"/>
                <w:rFonts w:ascii="Calibri" w:eastAsia="PMingLiU" w:hAnsi="Calibri" w:cs="Calibri"/>
                <w:color w:val="000000"/>
                <w:sz w:val="22"/>
                <w:szCs w:val="22"/>
                <w:lang w:val="en-PH" w:eastAsia="en-US"/>
              </w:rPr>
            </w:pPr>
            <w:ins w:id="35872" w:author="Diana Machado" w:date="2019-04-05T18:12:00Z">
              <w:r w:rsidRPr="00E02DB2">
                <w:rPr>
                  <w:rFonts w:ascii="Calibri" w:eastAsia="PMingLiU" w:hAnsi="Calibri" w:cs="Calibri"/>
                  <w:color w:val="000000"/>
                  <w:sz w:val="22"/>
                  <w:szCs w:val="22"/>
                  <w:lang w:val="en-PH" w:eastAsia="en-US"/>
                </w:rPr>
                <w:t>4.15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73" w:author="Diana Machado" w:date="2019-04-05T18:12:00Z"/>
                <w:rFonts w:ascii="Calibri" w:eastAsia="PMingLiU" w:hAnsi="Calibri" w:cs="Calibri"/>
                <w:color w:val="000000"/>
                <w:sz w:val="22"/>
                <w:szCs w:val="22"/>
                <w:lang w:val="en-PH" w:eastAsia="en-US"/>
              </w:rPr>
            </w:pPr>
            <w:ins w:id="35874" w:author="Diana Machado" w:date="2019-04-05T18:12:00Z">
              <w:r w:rsidRPr="00E02DB2">
                <w:rPr>
                  <w:rFonts w:ascii="Calibri" w:eastAsia="PMingLiU" w:hAnsi="Calibri" w:cs="Calibri"/>
                  <w:color w:val="000000"/>
                  <w:sz w:val="22"/>
                  <w:szCs w:val="22"/>
                  <w:lang w:val="en-PH" w:eastAsia="en-US"/>
                </w:rPr>
                <w:t>15.47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75" w:author="Diana Machado" w:date="2019-04-05T18:12:00Z"/>
                <w:rFonts w:ascii="Calibri" w:eastAsia="PMingLiU" w:hAnsi="Calibri" w:cs="Calibri"/>
                <w:color w:val="000000"/>
                <w:sz w:val="22"/>
                <w:szCs w:val="22"/>
                <w:lang w:val="en-PH" w:eastAsia="en-US"/>
              </w:rPr>
            </w:pPr>
            <w:ins w:id="35876" w:author="Diana Machado" w:date="2019-04-05T18:12:00Z">
              <w:r w:rsidRPr="00E02DB2">
                <w:rPr>
                  <w:rFonts w:ascii="Calibri" w:eastAsia="PMingLiU" w:hAnsi="Calibri" w:cs="Calibri"/>
                  <w:color w:val="000000"/>
                  <w:sz w:val="22"/>
                  <w:szCs w:val="22"/>
                  <w:lang w:val="en-PH" w:eastAsia="en-US"/>
                </w:rPr>
                <w:t>1.62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77" w:author="Diana Machado" w:date="2019-04-05T18:12:00Z"/>
                <w:rFonts w:ascii="Calibri" w:eastAsia="PMingLiU" w:hAnsi="Calibri" w:cs="Calibri"/>
                <w:color w:val="000000"/>
                <w:sz w:val="22"/>
                <w:szCs w:val="22"/>
                <w:lang w:val="en-PH" w:eastAsia="en-US"/>
              </w:rPr>
            </w:pPr>
            <w:ins w:id="35878" w:author="Diana Machado" w:date="2019-04-05T18:12:00Z">
              <w:r w:rsidRPr="00E02DB2">
                <w:rPr>
                  <w:rFonts w:ascii="Calibri" w:eastAsia="PMingLiU" w:hAnsi="Calibri" w:cs="Calibri"/>
                  <w:color w:val="000000"/>
                  <w:sz w:val="22"/>
                  <w:szCs w:val="22"/>
                  <w:lang w:val="en-PH" w:eastAsia="en-US"/>
                </w:rPr>
                <w:t>1.206</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879" w:author="Diana Machado" w:date="2019-04-05T18:12:00Z"/>
                <w:rFonts w:ascii="Calibri" w:eastAsia="PMingLiU" w:hAnsi="Calibri" w:cs="Calibri"/>
                <w:color w:val="000000"/>
                <w:sz w:val="22"/>
                <w:szCs w:val="22"/>
                <w:lang w:val="en-PH" w:eastAsia="en-US"/>
              </w:rPr>
            </w:pPr>
            <w:ins w:id="35880" w:author="Diana Machado" w:date="2019-04-05T18:12:00Z">
              <w:r w:rsidRPr="00E02DB2">
                <w:rPr>
                  <w:rFonts w:ascii="Calibri" w:eastAsia="PMingLiU" w:hAnsi="Calibri" w:cs="Calibri"/>
                  <w:color w:val="000000"/>
                  <w:sz w:val="22"/>
                  <w:szCs w:val="22"/>
                  <w:lang w:val="en-PH" w:eastAsia="en-US"/>
                </w:rPr>
                <w:t>1.884</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881" w:author="Diana Machado" w:date="2019-04-05T18:12:00Z"/>
                <w:rFonts w:ascii="Calibri" w:eastAsia="PMingLiU" w:hAnsi="Calibri" w:cs="Calibri"/>
                <w:color w:val="000000"/>
                <w:sz w:val="22"/>
                <w:szCs w:val="22"/>
                <w:lang w:val="en-PH" w:eastAsia="en-US"/>
              </w:rPr>
            </w:pPr>
            <w:ins w:id="35882" w:author="Diana Machado" w:date="2019-04-05T18:12:00Z">
              <w:r w:rsidRPr="00E02DB2">
                <w:rPr>
                  <w:rFonts w:ascii="Calibri" w:eastAsia="PMingLiU" w:hAnsi="Calibri" w:cs="Calibri"/>
                  <w:color w:val="000000"/>
                  <w:sz w:val="22"/>
                  <w:szCs w:val="22"/>
                  <w:lang w:val="en-PH" w:eastAsia="en-US"/>
                </w:rPr>
                <w:t>2.01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83" w:author="Diana Machado" w:date="2019-04-05T18:12:00Z"/>
                <w:rFonts w:ascii="Calibri" w:eastAsia="PMingLiU" w:hAnsi="Calibri" w:cs="Calibri"/>
                <w:color w:val="000000"/>
                <w:sz w:val="22"/>
                <w:szCs w:val="22"/>
                <w:lang w:val="en-PH" w:eastAsia="en-US"/>
              </w:rPr>
            </w:pPr>
            <w:ins w:id="35884" w:author="Diana Machado" w:date="2019-04-05T18:12:00Z">
              <w:r w:rsidRPr="00E02DB2">
                <w:rPr>
                  <w:rFonts w:ascii="Calibri" w:eastAsia="PMingLiU" w:hAnsi="Calibri" w:cs="Calibri"/>
                  <w:color w:val="000000"/>
                  <w:sz w:val="22"/>
                  <w:szCs w:val="22"/>
                  <w:lang w:val="en-PH" w:eastAsia="en-US"/>
                </w:rPr>
                <w:t>10.570</w:t>
              </w:r>
            </w:ins>
          </w:p>
        </w:tc>
      </w:tr>
      <w:tr w:rsidR="004B7BAF" w:rsidRPr="00E02DB2" w:rsidTr="004B7BAF">
        <w:trPr>
          <w:trHeight w:val="286"/>
          <w:ins w:id="3588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88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887" w:author="Diana Machado" w:date="2019-04-05T18:12:00Z"/>
                <w:rFonts w:ascii="Calibri" w:eastAsia="PMingLiU" w:hAnsi="Calibri" w:cs="Calibri"/>
                <w:color w:val="000000"/>
                <w:sz w:val="22"/>
                <w:szCs w:val="22"/>
                <w:lang w:val="en-PH" w:eastAsia="en-US"/>
              </w:rPr>
            </w:pPr>
            <w:ins w:id="35888"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89" w:author="Diana Machado" w:date="2019-04-05T18:12:00Z"/>
                <w:rFonts w:ascii="Calibri" w:eastAsia="PMingLiU" w:hAnsi="Calibri" w:cs="Calibri"/>
                <w:color w:val="000000"/>
                <w:sz w:val="22"/>
                <w:szCs w:val="22"/>
                <w:lang w:val="en-PH" w:eastAsia="en-US"/>
              </w:rPr>
            </w:pPr>
            <w:ins w:id="35890" w:author="Diana Machado" w:date="2019-04-05T18:12:00Z">
              <w:r w:rsidRPr="00E02DB2">
                <w:rPr>
                  <w:rFonts w:ascii="Calibri" w:eastAsia="PMingLiU" w:hAnsi="Calibri" w:cs="Calibri"/>
                  <w:color w:val="000000"/>
                  <w:sz w:val="22"/>
                  <w:szCs w:val="22"/>
                  <w:lang w:val="en-PH" w:eastAsia="en-US"/>
                </w:rPr>
                <w:t>8.75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91" w:author="Diana Machado" w:date="2019-04-05T18:12:00Z"/>
                <w:rFonts w:ascii="Calibri" w:eastAsia="PMingLiU" w:hAnsi="Calibri" w:cs="Calibri"/>
                <w:color w:val="000000"/>
                <w:sz w:val="22"/>
                <w:szCs w:val="22"/>
                <w:lang w:val="en-PH" w:eastAsia="en-US"/>
              </w:rPr>
            </w:pPr>
            <w:ins w:id="35892" w:author="Diana Machado" w:date="2019-04-05T18:12:00Z">
              <w:r w:rsidRPr="00E02DB2">
                <w:rPr>
                  <w:rFonts w:ascii="Calibri" w:eastAsia="PMingLiU" w:hAnsi="Calibri" w:cs="Calibri"/>
                  <w:color w:val="000000"/>
                  <w:sz w:val="22"/>
                  <w:szCs w:val="22"/>
                  <w:lang w:val="en-PH" w:eastAsia="en-US"/>
                </w:rPr>
                <w:t>6.85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93" w:author="Diana Machado" w:date="2019-04-05T18:12:00Z"/>
                <w:rFonts w:ascii="Calibri" w:eastAsia="PMingLiU" w:hAnsi="Calibri" w:cs="Calibri"/>
                <w:color w:val="000000"/>
                <w:sz w:val="22"/>
                <w:szCs w:val="22"/>
                <w:lang w:val="en-PH" w:eastAsia="en-US"/>
              </w:rPr>
            </w:pPr>
            <w:ins w:id="35894" w:author="Diana Machado" w:date="2019-04-05T18:12:00Z">
              <w:r w:rsidRPr="00E02DB2">
                <w:rPr>
                  <w:rFonts w:ascii="Calibri" w:eastAsia="PMingLiU" w:hAnsi="Calibri" w:cs="Calibri"/>
                  <w:color w:val="000000"/>
                  <w:sz w:val="22"/>
                  <w:szCs w:val="22"/>
                  <w:lang w:val="en-PH" w:eastAsia="en-US"/>
                </w:rPr>
                <w:t>51.14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95" w:author="Diana Machado" w:date="2019-04-05T18:12:00Z"/>
                <w:rFonts w:ascii="Calibri" w:eastAsia="PMingLiU" w:hAnsi="Calibri" w:cs="Calibri"/>
                <w:color w:val="000000"/>
                <w:sz w:val="22"/>
                <w:szCs w:val="22"/>
                <w:lang w:val="en-PH" w:eastAsia="en-US"/>
              </w:rPr>
            </w:pPr>
            <w:ins w:id="35896" w:author="Diana Machado" w:date="2019-04-05T18:12:00Z">
              <w:r w:rsidRPr="00E02DB2">
                <w:rPr>
                  <w:rFonts w:ascii="Calibri" w:eastAsia="PMingLiU" w:hAnsi="Calibri" w:cs="Calibri"/>
                  <w:color w:val="000000"/>
                  <w:sz w:val="22"/>
                  <w:szCs w:val="22"/>
                  <w:lang w:val="en-PH" w:eastAsia="en-US"/>
                </w:rPr>
                <w:t>2.92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97" w:author="Diana Machado" w:date="2019-04-05T18:12:00Z"/>
                <w:rFonts w:ascii="Calibri" w:eastAsia="PMingLiU" w:hAnsi="Calibri" w:cs="Calibri"/>
                <w:color w:val="000000"/>
                <w:sz w:val="22"/>
                <w:szCs w:val="22"/>
                <w:lang w:val="en-PH" w:eastAsia="en-US"/>
              </w:rPr>
            </w:pPr>
            <w:ins w:id="35898" w:author="Diana Machado" w:date="2019-04-05T18:12:00Z">
              <w:r w:rsidRPr="00E02DB2">
                <w:rPr>
                  <w:rFonts w:ascii="Calibri" w:eastAsia="PMingLiU" w:hAnsi="Calibri" w:cs="Calibri"/>
                  <w:color w:val="000000"/>
                  <w:sz w:val="22"/>
                  <w:szCs w:val="22"/>
                  <w:lang w:val="en-PH" w:eastAsia="en-US"/>
                </w:rPr>
                <w:t>2.04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99" w:author="Diana Machado" w:date="2019-04-05T18:12:00Z"/>
                <w:rFonts w:ascii="Calibri" w:eastAsia="PMingLiU" w:hAnsi="Calibri" w:cs="Calibri"/>
                <w:color w:val="000000"/>
                <w:sz w:val="22"/>
                <w:szCs w:val="22"/>
                <w:lang w:val="en-PH" w:eastAsia="en-US"/>
              </w:rPr>
            </w:pPr>
            <w:ins w:id="35900" w:author="Diana Machado" w:date="2019-04-05T18:12:00Z">
              <w:r w:rsidRPr="00E02DB2">
                <w:rPr>
                  <w:rFonts w:ascii="Calibri" w:eastAsia="PMingLiU" w:hAnsi="Calibri" w:cs="Calibri"/>
                  <w:color w:val="000000"/>
                  <w:sz w:val="22"/>
                  <w:szCs w:val="22"/>
                  <w:lang w:val="en-PH" w:eastAsia="en-US"/>
                </w:rPr>
                <w:t>3.94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01" w:author="Diana Machado" w:date="2019-04-05T18:12:00Z"/>
                <w:rFonts w:ascii="Calibri" w:eastAsia="PMingLiU" w:hAnsi="Calibri" w:cs="Calibri"/>
                <w:color w:val="000000"/>
                <w:sz w:val="22"/>
                <w:szCs w:val="22"/>
                <w:lang w:val="en-PH" w:eastAsia="en-US"/>
              </w:rPr>
            </w:pPr>
            <w:ins w:id="35902" w:author="Diana Machado" w:date="2019-04-05T18:12:00Z">
              <w:r w:rsidRPr="00E02DB2">
                <w:rPr>
                  <w:rFonts w:ascii="Calibri" w:eastAsia="PMingLiU" w:hAnsi="Calibri" w:cs="Calibri"/>
                  <w:color w:val="000000"/>
                  <w:sz w:val="22"/>
                  <w:szCs w:val="22"/>
                  <w:lang w:val="en-PH" w:eastAsia="en-US"/>
                </w:rPr>
                <w:t>2.87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03" w:author="Diana Machado" w:date="2019-04-05T18:12:00Z"/>
                <w:rFonts w:ascii="Calibri" w:eastAsia="PMingLiU" w:hAnsi="Calibri" w:cs="Calibri"/>
                <w:color w:val="000000"/>
                <w:sz w:val="22"/>
                <w:szCs w:val="22"/>
                <w:lang w:val="en-PH" w:eastAsia="en-US"/>
              </w:rPr>
            </w:pPr>
            <w:ins w:id="35904" w:author="Diana Machado" w:date="2019-04-05T18:12:00Z">
              <w:r w:rsidRPr="00E02DB2">
                <w:rPr>
                  <w:rFonts w:ascii="Calibri" w:eastAsia="PMingLiU" w:hAnsi="Calibri" w:cs="Calibri"/>
                  <w:color w:val="000000"/>
                  <w:sz w:val="22"/>
                  <w:szCs w:val="22"/>
                  <w:lang w:val="en-PH" w:eastAsia="en-US"/>
                </w:rPr>
                <w:t>13.974</w:t>
              </w:r>
            </w:ins>
          </w:p>
        </w:tc>
      </w:tr>
      <w:tr w:rsidR="004B7BAF" w:rsidRPr="00E02DB2" w:rsidTr="004B7BAF">
        <w:trPr>
          <w:trHeight w:val="286"/>
          <w:ins w:id="35905"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90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907"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08"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09"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10"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1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12"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13"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1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15"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91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917" w:author="Diana Machado" w:date="2019-04-05T18:12:00Z"/>
                <w:rFonts w:ascii="Calibri" w:eastAsia="PMingLiU" w:hAnsi="Calibri" w:cs="Calibri"/>
                <w:color w:val="000000"/>
                <w:sz w:val="22"/>
                <w:szCs w:val="22"/>
                <w:lang w:val="en-PH" w:eastAsia="en-US"/>
              </w:rPr>
            </w:pPr>
            <w:ins w:id="35918" w:author="Diana Machado" w:date="2019-04-05T18:12:00Z">
              <w:r w:rsidRPr="00E02DB2">
                <w:rPr>
                  <w:rFonts w:ascii="Calibri" w:eastAsia="PMingLiU" w:hAnsi="Calibri" w:cs="Calibri"/>
                  <w:color w:val="000000"/>
                  <w:sz w:val="22"/>
                  <w:szCs w:val="22"/>
                  <w:lang w:val="en-PH" w:eastAsia="en-US"/>
                </w:rPr>
                <w:t>Jacks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919" w:author="Diana Machado" w:date="2019-04-05T18:12:00Z"/>
                <w:rFonts w:ascii="Calibri" w:eastAsia="PMingLiU" w:hAnsi="Calibri" w:cs="Calibri"/>
                <w:color w:val="000000"/>
                <w:sz w:val="22"/>
                <w:szCs w:val="22"/>
                <w:lang w:val="en-PH" w:eastAsia="en-US"/>
              </w:rPr>
            </w:pPr>
            <w:ins w:id="35920"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21" w:author="Diana Machado" w:date="2019-04-05T18:12:00Z"/>
                <w:rFonts w:ascii="Calibri" w:eastAsia="PMingLiU" w:hAnsi="Calibri" w:cs="Calibri"/>
                <w:color w:val="000000"/>
                <w:sz w:val="22"/>
                <w:szCs w:val="22"/>
                <w:lang w:val="en-PH" w:eastAsia="en-US"/>
              </w:rPr>
            </w:pPr>
            <w:ins w:id="35922" w:author="Diana Machado" w:date="2019-04-05T18:12:00Z">
              <w:r w:rsidRPr="00E02DB2">
                <w:rPr>
                  <w:rFonts w:ascii="Calibri" w:eastAsia="PMingLiU" w:hAnsi="Calibri" w:cs="Calibri"/>
                  <w:color w:val="000000"/>
                  <w:sz w:val="22"/>
                  <w:szCs w:val="22"/>
                  <w:lang w:val="en-PH" w:eastAsia="en-US"/>
                </w:rPr>
                <w:t>0.84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23" w:author="Diana Machado" w:date="2019-04-05T18:12:00Z"/>
                <w:rFonts w:ascii="Calibri" w:eastAsia="PMingLiU" w:hAnsi="Calibri" w:cs="Calibri"/>
                <w:color w:val="000000"/>
                <w:sz w:val="22"/>
                <w:szCs w:val="22"/>
                <w:lang w:val="en-PH" w:eastAsia="en-US"/>
              </w:rPr>
            </w:pPr>
            <w:ins w:id="35924" w:author="Diana Machado" w:date="2019-04-05T18:12:00Z">
              <w:r w:rsidRPr="00E02DB2">
                <w:rPr>
                  <w:rFonts w:ascii="Calibri" w:eastAsia="PMingLiU" w:hAnsi="Calibri" w:cs="Calibri"/>
                  <w:color w:val="000000"/>
                  <w:sz w:val="22"/>
                  <w:szCs w:val="22"/>
                  <w:lang w:val="en-PH" w:eastAsia="en-US"/>
                </w:rPr>
                <w:t>0.83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25" w:author="Diana Machado" w:date="2019-04-05T18:12:00Z"/>
                <w:rFonts w:ascii="Calibri" w:eastAsia="PMingLiU" w:hAnsi="Calibri" w:cs="Calibri"/>
                <w:color w:val="000000"/>
                <w:sz w:val="22"/>
                <w:szCs w:val="22"/>
                <w:lang w:val="en-PH" w:eastAsia="en-US"/>
              </w:rPr>
            </w:pPr>
            <w:ins w:id="35926" w:author="Diana Machado" w:date="2019-04-05T18:12:00Z">
              <w:r w:rsidRPr="00E02DB2">
                <w:rPr>
                  <w:rFonts w:ascii="Calibri" w:eastAsia="PMingLiU" w:hAnsi="Calibri" w:cs="Calibri"/>
                  <w:color w:val="000000"/>
                  <w:sz w:val="22"/>
                  <w:szCs w:val="22"/>
                  <w:lang w:val="en-PH" w:eastAsia="en-US"/>
                </w:rPr>
                <w:t>1.88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27" w:author="Diana Machado" w:date="2019-04-05T18:12:00Z"/>
                <w:rFonts w:ascii="Calibri" w:eastAsia="PMingLiU" w:hAnsi="Calibri" w:cs="Calibri"/>
                <w:color w:val="000000"/>
                <w:sz w:val="22"/>
                <w:szCs w:val="22"/>
                <w:lang w:val="en-PH" w:eastAsia="en-US"/>
              </w:rPr>
            </w:pPr>
            <w:ins w:id="35928" w:author="Diana Machado" w:date="2019-04-05T18:12:00Z">
              <w:r w:rsidRPr="00E02DB2">
                <w:rPr>
                  <w:rFonts w:ascii="Calibri" w:eastAsia="PMingLiU" w:hAnsi="Calibri" w:cs="Calibri"/>
                  <w:color w:val="000000"/>
                  <w:sz w:val="22"/>
                  <w:szCs w:val="22"/>
                  <w:lang w:val="en-PH" w:eastAsia="en-US"/>
                </w:rPr>
                <w:t>0.20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29" w:author="Diana Machado" w:date="2019-04-05T18:12:00Z"/>
                <w:rFonts w:ascii="Calibri" w:eastAsia="PMingLiU" w:hAnsi="Calibri" w:cs="Calibri"/>
                <w:color w:val="000000"/>
                <w:sz w:val="22"/>
                <w:szCs w:val="22"/>
                <w:lang w:val="en-PH" w:eastAsia="en-US"/>
              </w:rPr>
            </w:pPr>
            <w:ins w:id="35930" w:author="Diana Machado" w:date="2019-04-05T18:12:00Z">
              <w:r w:rsidRPr="00E02DB2">
                <w:rPr>
                  <w:rFonts w:ascii="Calibri" w:eastAsia="PMingLiU" w:hAnsi="Calibri" w:cs="Calibri"/>
                  <w:color w:val="000000"/>
                  <w:sz w:val="22"/>
                  <w:szCs w:val="22"/>
                  <w:lang w:val="en-PH" w:eastAsia="en-US"/>
                </w:rPr>
                <w:t>0.153</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931" w:author="Diana Machado" w:date="2019-04-05T18:12:00Z"/>
                <w:rFonts w:ascii="Calibri" w:eastAsia="PMingLiU" w:hAnsi="Calibri" w:cs="Calibri"/>
                <w:color w:val="000000"/>
                <w:sz w:val="22"/>
                <w:szCs w:val="22"/>
                <w:lang w:val="en-PH" w:eastAsia="en-US"/>
              </w:rPr>
            </w:pPr>
            <w:ins w:id="35932"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933" w:author="Diana Machado" w:date="2019-04-05T18:12:00Z"/>
                <w:rFonts w:ascii="Calibri" w:eastAsia="PMingLiU" w:hAnsi="Calibri" w:cs="Calibri"/>
                <w:color w:val="000000"/>
                <w:sz w:val="22"/>
                <w:szCs w:val="22"/>
                <w:lang w:val="en-PH" w:eastAsia="en-US"/>
              </w:rPr>
            </w:pPr>
            <w:ins w:id="35934" w:author="Diana Machado" w:date="2019-04-05T18:12:00Z">
              <w:r w:rsidRPr="00E02DB2">
                <w:rPr>
                  <w:rFonts w:ascii="Calibri" w:eastAsia="PMingLiU" w:hAnsi="Calibri" w:cs="Calibri"/>
                  <w:color w:val="000000"/>
                  <w:sz w:val="22"/>
                  <w:szCs w:val="22"/>
                  <w:lang w:val="en-PH" w:eastAsia="en-US"/>
                </w:rPr>
                <w:t>0.25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35" w:author="Diana Machado" w:date="2019-04-05T18:12:00Z"/>
                <w:rFonts w:ascii="Calibri" w:eastAsia="PMingLiU" w:hAnsi="Calibri" w:cs="Calibri"/>
                <w:color w:val="000000"/>
                <w:sz w:val="22"/>
                <w:szCs w:val="22"/>
                <w:lang w:val="en-PH" w:eastAsia="en-US"/>
              </w:rPr>
            </w:pPr>
            <w:ins w:id="35936" w:author="Diana Machado" w:date="2019-04-05T18:12:00Z">
              <w:r w:rsidRPr="00E02DB2">
                <w:rPr>
                  <w:rFonts w:ascii="Calibri" w:eastAsia="PMingLiU" w:hAnsi="Calibri" w:cs="Calibri"/>
                  <w:color w:val="000000"/>
                  <w:sz w:val="22"/>
                  <w:szCs w:val="22"/>
                  <w:lang w:val="en-PH" w:eastAsia="en-US"/>
                </w:rPr>
                <w:t>2.069</w:t>
              </w:r>
            </w:ins>
          </w:p>
        </w:tc>
      </w:tr>
      <w:tr w:rsidR="004B7BAF" w:rsidRPr="00E02DB2" w:rsidTr="004B7BAF">
        <w:trPr>
          <w:trHeight w:val="286"/>
          <w:ins w:id="3593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93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939" w:author="Diana Machado" w:date="2019-04-05T18:12:00Z"/>
                <w:rFonts w:ascii="Calibri" w:eastAsia="PMingLiU" w:hAnsi="Calibri" w:cs="Calibri"/>
                <w:color w:val="000000"/>
                <w:sz w:val="22"/>
                <w:szCs w:val="22"/>
                <w:lang w:val="en-PH" w:eastAsia="en-US"/>
              </w:rPr>
            </w:pPr>
            <w:ins w:id="35940"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41" w:author="Diana Machado" w:date="2019-04-05T18:12:00Z"/>
                <w:rFonts w:ascii="Calibri" w:eastAsia="PMingLiU" w:hAnsi="Calibri" w:cs="Calibri"/>
                <w:color w:val="000000"/>
                <w:sz w:val="22"/>
                <w:szCs w:val="22"/>
                <w:lang w:val="en-PH" w:eastAsia="en-US"/>
              </w:rPr>
            </w:pPr>
            <w:ins w:id="35942" w:author="Diana Machado" w:date="2019-04-05T18:12:00Z">
              <w:r w:rsidRPr="00E02DB2">
                <w:rPr>
                  <w:rFonts w:ascii="Calibri" w:eastAsia="PMingLiU" w:hAnsi="Calibri" w:cs="Calibri"/>
                  <w:color w:val="000000"/>
                  <w:sz w:val="22"/>
                  <w:szCs w:val="22"/>
                  <w:lang w:val="en-PH" w:eastAsia="en-US"/>
                </w:rPr>
                <w:t>0.99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43" w:author="Diana Machado" w:date="2019-04-05T18:12:00Z"/>
                <w:rFonts w:ascii="Calibri" w:eastAsia="PMingLiU" w:hAnsi="Calibri" w:cs="Calibri"/>
                <w:color w:val="000000"/>
                <w:sz w:val="22"/>
                <w:szCs w:val="22"/>
                <w:lang w:val="en-PH" w:eastAsia="en-US"/>
              </w:rPr>
            </w:pPr>
            <w:ins w:id="35944" w:author="Diana Machado" w:date="2019-04-05T18:12:00Z">
              <w:r w:rsidRPr="00E02DB2">
                <w:rPr>
                  <w:rFonts w:ascii="Calibri" w:eastAsia="PMingLiU" w:hAnsi="Calibri" w:cs="Calibri"/>
                  <w:color w:val="000000"/>
                  <w:sz w:val="22"/>
                  <w:szCs w:val="22"/>
                  <w:lang w:val="en-PH" w:eastAsia="en-US"/>
                </w:rPr>
                <w:t>0.99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45" w:author="Diana Machado" w:date="2019-04-05T18:12:00Z"/>
                <w:rFonts w:ascii="Calibri" w:eastAsia="PMingLiU" w:hAnsi="Calibri" w:cs="Calibri"/>
                <w:color w:val="000000"/>
                <w:sz w:val="22"/>
                <w:szCs w:val="22"/>
                <w:lang w:val="en-PH" w:eastAsia="en-US"/>
              </w:rPr>
            </w:pPr>
            <w:ins w:id="35946" w:author="Diana Machado" w:date="2019-04-05T18:12:00Z">
              <w:r w:rsidRPr="00E02DB2">
                <w:rPr>
                  <w:rFonts w:ascii="Calibri" w:eastAsia="PMingLiU" w:hAnsi="Calibri" w:cs="Calibri"/>
                  <w:color w:val="000000"/>
                  <w:sz w:val="22"/>
                  <w:szCs w:val="22"/>
                  <w:lang w:val="en-PH" w:eastAsia="en-US"/>
                </w:rPr>
                <w:t>2.69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47" w:author="Diana Machado" w:date="2019-04-05T18:12:00Z"/>
                <w:rFonts w:ascii="Calibri" w:eastAsia="PMingLiU" w:hAnsi="Calibri" w:cs="Calibri"/>
                <w:color w:val="000000"/>
                <w:sz w:val="22"/>
                <w:szCs w:val="22"/>
                <w:lang w:val="en-PH" w:eastAsia="en-US"/>
              </w:rPr>
            </w:pPr>
            <w:ins w:id="35948" w:author="Diana Machado" w:date="2019-04-05T18:12:00Z">
              <w:r w:rsidRPr="00E02DB2">
                <w:rPr>
                  <w:rFonts w:ascii="Calibri" w:eastAsia="PMingLiU" w:hAnsi="Calibri" w:cs="Calibri"/>
                  <w:color w:val="000000"/>
                  <w:sz w:val="22"/>
                  <w:szCs w:val="22"/>
                  <w:lang w:val="en-PH" w:eastAsia="en-US"/>
                </w:rPr>
                <w:t>0.22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49" w:author="Diana Machado" w:date="2019-04-05T18:12:00Z"/>
                <w:rFonts w:ascii="Calibri" w:eastAsia="PMingLiU" w:hAnsi="Calibri" w:cs="Calibri"/>
                <w:color w:val="000000"/>
                <w:sz w:val="22"/>
                <w:szCs w:val="22"/>
                <w:lang w:val="en-PH" w:eastAsia="en-US"/>
              </w:rPr>
            </w:pPr>
            <w:ins w:id="35950" w:author="Diana Machado" w:date="2019-04-05T18:12:00Z">
              <w:r w:rsidRPr="00E02DB2">
                <w:rPr>
                  <w:rFonts w:ascii="Calibri" w:eastAsia="PMingLiU" w:hAnsi="Calibri" w:cs="Calibri"/>
                  <w:color w:val="000000"/>
                  <w:sz w:val="22"/>
                  <w:szCs w:val="22"/>
                  <w:lang w:val="en-PH" w:eastAsia="en-US"/>
                </w:rPr>
                <w:t>0.21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51" w:author="Diana Machado" w:date="2019-04-05T18:12:00Z"/>
                <w:rFonts w:ascii="Calibri" w:eastAsia="PMingLiU" w:hAnsi="Calibri" w:cs="Calibri"/>
                <w:color w:val="000000"/>
                <w:sz w:val="22"/>
                <w:szCs w:val="22"/>
                <w:lang w:val="en-PH" w:eastAsia="en-US"/>
              </w:rPr>
            </w:pPr>
            <w:ins w:id="35952"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53" w:author="Diana Machado" w:date="2019-04-05T18:12:00Z"/>
                <w:rFonts w:ascii="Calibri" w:eastAsia="PMingLiU" w:hAnsi="Calibri" w:cs="Calibri"/>
                <w:color w:val="000000"/>
                <w:sz w:val="22"/>
                <w:szCs w:val="22"/>
                <w:lang w:val="en-PH" w:eastAsia="en-US"/>
              </w:rPr>
            </w:pPr>
            <w:ins w:id="35954" w:author="Diana Machado" w:date="2019-04-05T18:12:00Z">
              <w:r w:rsidRPr="00E02DB2">
                <w:rPr>
                  <w:rFonts w:ascii="Calibri" w:eastAsia="PMingLiU" w:hAnsi="Calibri" w:cs="Calibri"/>
                  <w:color w:val="000000"/>
                  <w:sz w:val="22"/>
                  <w:szCs w:val="22"/>
                  <w:lang w:val="en-PH" w:eastAsia="en-US"/>
                </w:rPr>
                <w:t>0.30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55" w:author="Diana Machado" w:date="2019-04-05T18:12:00Z"/>
                <w:rFonts w:ascii="Calibri" w:eastAsia="PMingLiU" w:hAnsi="Calibri" w:cs="Calibri"/>
                <w:color w:val="000000"/>
                <w:sz w:val="22"/>
                <w:szCs w:val="22"/>
                <w:lang w:val="en-PH" w:eastAsia="en-US"/>
              </w:rPr>
            </w:pPr>
            <w:ins w:id="35956" w:author="Diana Machado" w:date="2019-04-05T18:12:00Z">
              <w:r w:rsidRPr="00E02DB2">
                <w:rPr>
                  <w:rFonts w:ascii="Calibri" w:eastAsia="PMingLiU" w:hAnsi="Calibri" w:cs="Calibri"/>
                  <w:color w:val="000000"/>
                  <w:sz w:val="22"/>
                  <w:szCs w:val="22"/>
                  <w:lang w:val="en-PH" w:eastAsia="en-US"/>
                </w:rPr>
                <w:t>2.456</w:t>
              </w:r>
            </w:ins>
          </w:p>
        </w:tc>
      </w:tr>
      <w:tr w:rsidR="004B7BAF" w:rsidRPr="00E02DB2" w:rsidTr="004B7BAF">
        <w:trPr>
          <w:trHeight w:val="286"/>
          <w:ins w:id="3595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95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959" w:author="Diana Machado" w:date="2019-04-05T18:12:00Z"/>
                <w:rFonts w:ascii="Calibri" w:eastAsia="PMingLiU" w:hAnsi="Calibri" w:cs="Calibri"/>
                <w:color w:val="000000"/>
                <w:sz w:val="22"/>
                <w:szCs w:val="22"/>
                <w:lang w:val="en-PH" w:eastAsia="en-US"/>
              </w:rPr>
            </w:pPr>
            <w:ins w:id="35960"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961" w:author="Diana Machado" w:date="2019-04-05T18:12:00Z"/>
                <w:rFonts w:ascii="Calibri" w:eastAsia="PMingLiU" w:hAnsi="Calibri" w:cs="Calibri"/>
                <w:color w:val="000000"/>
                <w:sz w:val="22"/>
                <w:szCs w:val="22"/>
                <w:lang w:val="en-PH" w:eastAsia="en-US"/>
              </w:rPr>
            </w:pPr>
            <w:ins w:id="35962" w:author="Diana Machado" w:date="2019-04-05T18:12:00Z">
              <w:r w:rsidRPr="00E02DB2">
                <w:rPr>
                  <w:rFonts w:ascii="Calibri" w:eastAsia="PMingLiU" w:hAnsi="Calibri" w:cs="Calibri"/>
                  <w:color w:val="000000"/>
                  <w:sz w:val="22"/>
                  <w:szCs w:val="22"/>
                  <w:lang w:val="en-PH" w:eastAsia="en-US"/>
                </w:rPr>
                <w:t>1.205</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963" w:author="Diana Machado" w:date="2019-04-05T18:12:00Z"/>
                <w:rFonts w:ascii="Calibri" w:eastAsia="PMingLiU" w:hAnsi="Calibri" w:cs="Calibri"/>
                <w:color w:val="000000"/>
                <w:sz w:val="22"/>
                <w:szCs w:val="22"/>
                <w:lang w:val="en-PH" w:eastAsia="en-US"/>
              </w:rPr>
            </w:pPr>
            <w:ins w:id="35964" w:author="Diana Machado" w:date="2019-04-05T18:12:00Z">
              <w:r w:rsidRPr="00E02DB2">
                <w:rPr>
                  <w:rFonts w:ascii="Calibri" w:eastAsia="PMingLiU" w:hAnsi="Calibri" w:cs="Calibri"/>
                  <w:color w:val="000000"/>
                  <w:sz w:val="22"/>
                  <w:szCs w:val="22"/>
                  <w:lang w:val="en-PH" w:eastAsia="en-US"/>
                </w:rPr>
                <w:t>1.20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65" w:author="Diana Machado" w:date="2019-04-05T18:12:00Z"/>
                <w:rFonts w:ascii="Calibri" w:eastAsia="PMingLiU" w:hAnsi="Calibri" w:cs="Calibri"/>
                <w:color w:val="000000"/>
                <w:sz w:val="22"/>
                <w:szCs w:val="22"/>
                <w:lang w:val="en-PH" w:eastAsia="en-US"/>
              </w:rPr>
            </w:pPr>
            <w:ins w:id="35966" w:author="Diana Machado" w:date="2019-04-05T18:12:00Z">
              <w:r w:rsidRPr="00E02DB2">
                <w:rPr>
                  <w:rFonts w:ascii="Calibri" w:eastAsia="PMingLiU" w:hAnsi="Calibri" w:cs="Calibri"/>
                  <w:color w:val="000000"/>
                  <w:sz w:val="22"/>
                  <w:szCs w:val="22"/>
                  <w:lang w:val="en-PH" w:eastAsia="en-US"/>
                </w:rPr>
                <w:t>3.63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67" w:author="Diana Machado" w:date="2019-04-05T18:12:00Z"/>
                <w:rFonts w:ascii="Calibri" w:eastAsia="PMingLiU" w:hAnsi="Calibri" w:cs="Calibri"/>
                <w:color w:val="000000"/>
                <w:sz w:val="22"/>
                <w:szCs w:val="22"/>
                <w:lang w:val="en-PH" w:eastAsia="en-US"/>
              </w:rPr>
            </w:pPr>
            <w:ins w:id="35968" w:author="Diana Machado" w:date="2019-04-05T18:12:00Z">
              <w:r w:rsidRPr="00E02DB2">
                <w:rPr>
                  <w:rFonts w:ascii="Calibri" w:eastAsia="PMingLiU" w:hAnsi="Calibri" w:cs="Calibri"/>
                  <w:color w:val="000000"/>
                  <w:sz w:val="22"/>
                  <w:szCs w:val="22"/>
                  <w:lang w:val="en-PH" w:eastAsia="en-US"/>
                </w:rPr>
                <w:t>0.27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69" w:author="Diana Machado" w:date="2019-04-05T18:12:00Z"/>
                <w:rFonts w:ascii="Calibri" w:eastAsia="PMingLiU" w:hAnsi="Calibri" w:cs="Calibri"/>
                <w:color w:val="000000"/>
                <w:sz w:val="22"/>
                <w:szCs w:val="22"/>
                <w:lang w:val="en-PH" w:eastAsia="en-US"/>
              </w:rPr>
            </w:pPr>
            <w:ins w:id="35970" w:author="Diana Machado" w:date="2019-04-05T18:12:00Z">
              <w:r w:rsidRPr="00E02DB2">
                <w:rPr>
                  <w:rFonts w:ascii="Calibri" w:eastAsia="PMingLiU" w:hAnsi="Calibri" w:cs="Calibri"/>
                  <w:color w:val="000000"/>
                  <w:sz w:val="22"/>
                  <w:szCs w:val="22"/>
                  <w:lang w:val="en-PH" w:eastAsia="en-US"/>
                </w:rPr>
                <w:t>0.270</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971" w:author="Diana Machado" w:date="2019-04-05T18:12:00Z"/>
                <w:rFonts w:ascii="Calibri" w:eastAsia="PMingLiU" w:hAnsi="Calibri" w:cs="Calibri"/>
                <w:color w:val="000000"/>
                <w:sz w:val="22"/>
                <w:szCs w:val="22"/>
                <w:lang w:val="en-PH" w:eastAsia="en-US"/>
              </w:rPr>
            </w:pPr>
            <w:ins w:id="35972"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973" w:author="Diana Machado" w:date="2019-04-05T18:12:00Z"/>
                <w:rFonts w:ascii="Calibri" w:eastAsia="PMingLiU" w:hAnsi="Calibri" w:cs="Calibri"/>
                <w:color w:val="000000"/>
                <w:sz w:val="22"/>
                <w:szCs w:val="22"/>
                <w:lang w:val="en-PH" w:eastAsia="en-US"/>
              </w:rPr>
            </w:pPr>
            <w:ins w:id="35974" w:author="Diana Machado" w:date="2019-04-05T18:12:00Z">
              <w:r w:rsidRPr="00E02DB2">
                <w:rPr>
                  <w:rFonts w:ascii="Calibri" w:eastAsia="PMingLiU" w:hAnsi="Calibri" w:cs="Calibri"/>
                  <w:color w:val="000000"/>
                  <w:sz w:val="22"/>
                  <w:szCs w:val="22"/>
                  <w:lang w:val="en-PH" w:eastAsia="en-US"/>
                </w:rPr>
                <w:t>0.43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75" w:author="Diana Machado" w:date="2019-04-05T18:12:00Z"/>
                <w:rFonts w:ascii="Calibri" w:eastAsia="PMingLiU" w:hAnsi="Calibri" w:cs="Calibri"/>
                <w:color w:val="000000"/>
                <w:sz w:val="22"/>
                <w:szCs w:val="22"/>
                <w:lang w:val="en-PH" w:eastAsia="en-US"/>
              </w:rPr>
            </w:pPr>
            <w:ins w:id="35976" w:author="Diana Machado" w:date="2019-04-05T18:12:00Z">
              <w:r w:rsidRPr="00E02DB2">
                <w:rPr>
                  <w:rFonts w:ascii="Calibri" w:eastAsia="PMingLiU" w:hAnsi="Calibri" w:cs="Calibri"/>
                  <w:color w:val="000000"/>
                  <w:sz w:val="22"/>
                  <w:szCs w:val="22"/>
                  <w:lang w:val="en-PH" w:eastAsia="en-US"/>
                </w:rPr>
                <w:t>2.612</w:t>
              </w:r>
            </w:ins>
          </w:p>
        </w:tc>
      </w:tr>
      <w:tr w:rsidR="004B7BAF" w:rsidRPr="00E02DB2" w:rsidTr="004B7BAF">
        <w:trPr>
          <w:trHeight w:val="286"/>
          <w:ins w:id="35977"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97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979"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80"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81"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82"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8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84"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85"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8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87"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98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989" w:author="Diana Machado" w:date="2019-04-05T18:12:00Z"/>
                <w:rFonts w:ascii="Calibri" w:eastAsia="PMingLiU" w:hAnsi="Calibri" w:cs="Calibri"/>
                <w:color w:val="000000"/>
                <w:sz w:val="22"/>
                <w:szCs w:val="22"/>
                <w:lang w:val="en-PH" w:eastAsia="en-US"/>
              </w:rPr>
            </w:pPr>
            <w:ins w:id="35990" w:author="Diana Machado" w:date="2019-04-05T18:12:00Z">
              <w:r w:rsidRPr="00E02DB2">
                <w:rPr>
                  <w:rFonts w:ascii="Calibri" w:eastAsia="PMingLiU" w:hAnsi="Calibri" w:cs="Calibri"/>
                  <w:color w:val="000000"/>
                  <w:sz w:val="22"/>
                  <w:szCs w:val="22"/>
                  <w:lang w:val="en-PH" w:eastAsia="en-US"/>
                </w:rPr>
                <w:t>Jeffers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991" w:author="Diana Machado" w:date="2019-04-05T18:12:00Z"/>
                <w:rFonts w:ascii="Calibri" w:eastAsia="PMingLiU" w:hAnsi="Calibri" w:cs="Calibri"/>
                <w:color w:val="000000"/>
                <w:sz w:val="22"/>
                <w:szCs w:val="22"/>
                <w:lang w:val="en-PH" w:eastAsia="en-US"/>
              </w:rPr>
            </w:pPr>
            <w:ins w:id="35992"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93" w:author="Diana Machado" w:date="2019-04-05T18:12:00Z"/>
                <w:rFonts w:ascii="Calibri" w:eastAsia="PMingLiU" w:hAnsi="Calibri" w:cs="Calibri"/>
                <w:color w:val="000000"/>
                <w:sz w:val="22"/>
                <w:szCs w:val="22"/>
                <w:lang w:val="en-PH" w:eastAsia="en-US"/>
              </w:rPr>
            </w:pPr>
            <w:ins w:id="35994" w:author="Diana Machado" w:date="2019-04-05T18:12:00Z">
              <w:r w:rsidRPr="00E02DB2">
                <w:rPr>
                  <w:rFonts w:ascii="Calibri" w:eastAsia="PMingLiU" w:hAnsi="Calibri" w:cs="Calibri"/>
                  <w:color w:val="000000"/>
                  <w:sz w:val="22"/>
                  <w:szCs w:val="22"/>
                  <w:lang w:val="en-PH" w:eastAsia="en-US"/>
                </w:rPr>
                <w:t>0.68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95" w:author="Diana Machado" w:date="2019-04-05T18:12:00Z"/>
                <w:rFonts w:ascii="Calibri" w:eastAsia="PMingLiU" w:hAnsi="Calibri" w:cs="Calibri"/>
                <w:color w:val="000000"/>
                <w:sz w:val="22"/>
                <w:szCs w:val="22"/>
                <w:lang w:val="en-PH" w:eastAsia="en-US"/>
              </w:rPr>
            </w:pPr>
            <w:ins w:id="35996" w:author="Diana Machado" w:date="2019-04-05T18:12:00Z">
              <w:r w:rsidRPr="00E02DB2">
                <w:rPr>
                  <w:rFonts w:ascii="Calibri" w:eastAsia="PMingLiU" w:hAnsi="Calibri" w:cs="Calibri"/>
                  <w:color w:val="000000"/>
                  <w:sz w:val="22"/>
                  <w:szCs w:val="22"/>
                  <w:lang w:val="en-PH" w:eastAsia="en-US"/>
                </w:rPr>
                <w:t>0.65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97" w:author="Diana Machado" w:date="2019-04-05T18:12:00Z"/>
                <w:rFonts w:ascii="Calibri" w:eastAsia="PMingLiU" w:hAnsi="Calibri" w:cs="Calibri"/>
                <w:color w:val="000000"/>
                <w:sz w:val="22"/>
                <w:szCs w:val="22"/>
                <w:lang w:val="en-PH" w:eastAsia="en-US"/>
              </w:rPr>
            </w:pPr>
            <w:ins w:id="35998" w:author="Diana Machado" w:date="2019-04-05T18:12:00Z">
              <w:r w:rsidRPr="00E02DB2">
                <w:rPr>
                  <w:rFonts w:ascii="Calibri" w:eastAsia="PMingLiU" w:hAnsi="Calibri" w:cs="Calibri"/>
                  <w:color w:val="000000"/>
                  <w:sz w:val="22"/>
                  <w:szCs w:val="22"/>
                  <w:lang w:val="en-PH" w:eastAsia="en-US"/>
                </w:rPr>
                <w:t>1.556</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999" w:author="Diana Machado" w:date="2019-04-05T18:12:00Z"/>
                <w:rFonts w:ascii="Calibri" w:eastAsia="PMingLiU" w:hAnsi="Calibri" w:cs="Calibri"/>
                <w:color w:val="000000"/>
                <w:sz w:val="22"/>
                <w:szCs w:val="22"/>
                <w:lang w:val="en-PH" w:eastAsia="en-US"/>
              </w:rPr>
            </w:pPr>
            <w:ins w:id="36000" w:author="Diana Machado" w:date="2019-04-05T18:12:00Z">
              <w:r w:rsidRPr="00E02DB2">
                <w:rPr>
                  <w:rFonts w:ascii="Calibri" w:eastAsia="PMingLiU" w:hAnsi="Calibri" w:cs="Calibri"/>
                  <w:color w:val="000000"/>
                  <w:sz w:val="22"/>
                  <w:szCs w:val="22"/>
                  <w:lang w:val="en-PH" w:eastAsia="en-US"/>
                </w:rPr>
                <w:t>0.12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001" w:author="Diana Machado" w:date="2019-04-05T18:12:00Z"/>
                <w:rFonts w:ascii="Calibri" w:eastAsia="PMingLiU" w:hAnsi="Calibri" w:cs="Calibri"/>
                <w:color w:val="000000"/>
                <w:sz w:val="22"/>
                <w:szCs w:val="22"/>
                <w:lang w:val="en-PH" w:eastAsia="en-US"/>
              </w:rPr>
            </w:pPr>
            <w:ins w:id="36002" w:author="Diana Machado" w:date="2019-04-05T18:12:00Z">
              <w:r w:rsidRPr="00E02DB2">
                <w:rPr>
                  <w:rFonts w:ascii="Calibri" w:eastAsia="PMingLiU" w:hAnsi="Calibri" w:cs="Calibri"/>
                  <w:color w:val="000000"/>
                  <w:sz w:val="22"/>
                  <w:szCs w:val="22"/>
                  <w:lang w:val="en-PH" w:eastAsia="en-US"/>
                </w:rPr>
                <w:t>0.13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03" w:author="Diana Machado" w:date="2019-04-05T18:12:00Z"/>
                <w:rFonts w:ascii="Calibri" w:eastAsia="PMingLiU" w:hAnsi="Calibri" w:cs="Calibri"/>
                <w:color w:val="000000"/>
                <w:sz w:val="22"/>
                <w:szCs w:val="22"/>
                <w:lang w:val="en-PH" w:eastAsia="en-US"/>
              </w:rPr>
            </w:pPr>
            <w:ins w:id="36004" w:author="Diana Machado" w:date="2019-04-05T18:12:00Z">
              <w:r w:rsidRPr="00E02DB2">
                <w:rPr>
                  <w:rFonts w:ascii="Calibri" w:eastAsia="PMingLiU" w:hAnsi="Calibri" w:cs="Calibri"/>
                  <w:color w:val="000000"/>
                  <w:sz w:val="22"/>
                  <w:szCs w:val="22"/>
                  <w:lang w:val="en-PH" w:eastAsia="en-US"/>
                </w:rPr>
                <w:t>0.20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05" w:author="Diana Machado" w:date="2019-04-05T18:12:00Z"/>
                <w:rFonts w:ascii="Calibri" w:eastAsia="PMingLiU" w:hAnsi="Calibri" w:cs="Calibri"/>
                <w:color w:val="000000"/>
                <w:sz w:val="22"/>
                <w:szCs w:val="22"/>
                <w:lang w:val="en-PH" w:eastAsia="en-US"/>
              </w:rPr>
            </w:pPr>
            <w:ins w:id="36006"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07" w:author="Diana Machado" w:date="2019-04-05T18:12:00Z"/>
                <w:rFonts w:ascii="Calibri" w:eastAsia="PMingLiU" w:hAnsi="Calibri" w:cs="Calibri"/>
                <w:color w:val="000000"/>
                <w:sz w:val="22"/>
                <w:szCs w:val="22"/>
                <w:lang w:val="en-PH" w:eastAsia="en-US"/>
              </w:rPr>
            </w:pPr>
            <w:ins w:id="36008"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00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01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011" w:author="Diana Machado" w:date="2019-04-05T18:12:00Z"/>
                <w:rFonts w:ascii="Calibri" w:eastAsia="PMingLiU" w:hAnsi="Calibri" w:cs="Calibri"/>
                <w:color w:val="000000"/>
                <w:sz w:val="22"/>
                <w:szCs w:val="22"/>
                <w:lang w:val="en-PH" w:eastAsia="en-US"/>
              </w:rPr>
            </w:pPr>
            <w:ins w:id="36012"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13" w:author="Diana Machado" w:date="2019-04-05T18:12:00Z"/>
                <w:rFonts w:ascii="Calibri" w:eastAsia="PMingLiU" w:hAnsi="Calibri" w:cs="Calibri"/>
                <w:color w:val="000000"/>
                <w:sz w:val="22"/>
                <w:szCs w:val="22"/>
                <w:lang w:val="en-PH" w:eastAsia="en-US"/>
              </w:rPr>
            </w:pPr>
            <w:ins w:id="36014" w:author="Diana Machado" w:date="2019-04-05T18:12:00Z">
              <w:r w:rsidRPr="00E02DB2">
                <w:rPr>
                  <w:rFonts w:ascii="Calibri" w:eastAsia="PMingLiU" w:hAnsi="Calibri" w:cs="Calibri"/>
                  <w:color w:val="000000"/>
                  <w:sz w:val="22"/>
                  <w:szCs w:val="22"/>
                  <w:lang w:val="en-PH" w:eastAsia="en-US"/>
                </w:rPr>
                <w:t>0.68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15" w:author="Diana Machado" w:date="2019-04-05T18:12:00Z"/>
                <w:rFonts w:ascii="Calibri" w:eastAsia="PMingLiU" w:hAnsi="Calibri" w:cs="Calibri"/>
                <w:color w:val="000000"/>
                <w:sz w:val="22"/>
                <w:szCs w:val="22"/>
                <w:lang w:val="en-PH" w:eastAsia="en-US"/>
              </w:rPr>
            </w:pPr>
            <w:ins w:id="36016" w:author="Diana Machado" w:date="2019-04-05T18:12:00Z">
              <w:r w:rsidRPr="00E02DB2">
                <w:rPr>
                  <w:rFonts w:ascii="Calibri" w:eastAsia="PMingLiU" w:hAnsi="Calibri" w:cs="Calibri"/>
                  <w:color w:val="000000"/>
                  <w:sz w:val="22"/>
                  <w:szCs w:val="22"/>
                  <w:lang w:val="en-PH" w:eastAsia="en-US"/>
                </w:rPr>
                <w:t>0.68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17" w:author="Diana Machado" w:date="2019-04-05T18:12:00Z"/>
                <w:rFonts w:ascii="Calibri" w:eastAsia="PMingLiU" w:hAnsi="Calibri" w:cs="Calibri"/>
                <w:color w:val="000000"/>
                <w:sz w:val="22"/>
                <w:szCs w:val="22"/>
                <w:lang w:val="en-PH" w:eastAsia="en-US"/>
              </w:rPr>
            </w:pPr>
            <w:ins w:id="36018" w:author="Diana Machado" w:date="2019-04-05T18:12:00Z">
              <w:r w:rsidRPr="00E02DB2">
                <w:rPr>
                  <w:rFonts w:ascii="Calibri" w:eastAsia="PMingLiU" w:hAnsi="Calibri" w:cs="Calibri"/>
                  <w:color w:val="000000"/>
                  <w:sz w:val="22"/>
                  <w:szCs w:val="22"/>
                  <w:lang w:val="en-PH" w:eastAsia="en-US"/>
                </w:rPr>
                <w:t>1.74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19" w:author="Diana Machado" w:date="2019-04-05T18:12:00Z"/>
                <w:rFonts w:ascii="Calibri" w:eastAsia="PMingLiU" w:hAnsi="Calibri" w:cs="Calibri"/>
                <w:color w:val="000000"/>
                <w:sz w:val="22"/>
                <w:szCs w:val="22"/>
                <w:lang w:val="en-PH" w:eastAsia="en-US"/>
              </w:rPr>
            </w:pPr>
            <w:ins w:id="36020" w:author="Diana Machado" w:date="2019-04-05T18:12:00Z">
              <w:r w:rsidRPr="00E02DB2">
                <w:rPr>
                  <w:rFonts w:ascii="Calibri" w:eastAsia="PMingLiU" w:hAnsi="Calibri" w:cs="Calibri"/>
                  <w:color w:val="000000"/>
                  <w:sz w:val="22"/>
                  <w:szCs w:val="22"/>
                  <w:lang w:val="en-PH" w:eastAsia="en-US"/>
                </w:rPr>
                <w:t>0.14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21" w:author="Diana Machado" w:date="2019-04-05T18:12:00Z"/>
                <w:rFonts w:ascii="Calibri" w:eastAsia="PMingLiU" w:hAnsi="Calibri" w:cs="Calibri"/>
                <w:color w:val="000000"/>
                <w:sz w:val="22"/>
                <w:szCs w:val="22"/>
                <w:lang w:val="en-PH" w:eastAsia="en-US"/>
              </w:rPr>
            </w:pPr>
            <w:ins w:id="36022" w:author="Diana Machado" w:date="2019-04-05T18:12:00Z">
              <w:r w:rsidRPr="00E02DB2">
                <w:rPr>
                  <w:rFonts w:ascii="Calibri" w:eastAsia="PMingLiU" w:hAnsi="Calibri" w:cs="Calibri"/>
                  <w:color w:val="000000"/>
                  <w:sz w:val="22"/>
                  <w:szCs w:val="22"/>
                  <w:lang w:val="en-PH" w:eastAsia="en-US"/>
                </w:rPr>
                <w:t>0.14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23" w:author="Diana Machado" w:date="2019-04-05T18:12:00Z"/>
                <w:rFonts w:ascii="Calibri" w:eastAsia="PMingLiU" w:hAnsi="Calibri" w:cs="Calibri"/>
                <w:color w:val="000000"/>
                <w:sz w:val="22"/>
                <w:szCs w:val="22"/>
                <w:lang w:val="en-PH" w:eastAsia="en-US"/>
              </w:rPr>
            </w:pPr>
            <w:ins w:id="36024" w:author="Diana Machado" w:date="2019-04-05T18:12:00Z">
              <w:r w:rsidRPr="00E02DB2">
                <w:rPr>
                  <w:rFonts w:ascii="Calibri" w:eastAsia="PMingLiU" w:hAnsi="Calibri" w:cs="Calibri"/>
                  <w:color w:val="000000"/>
                  <w:sz w:val="22"/>
                  <w:szCs w:val="22"/>
                  <w:lang w:val="en-PH" w:eastAsia="en-US"/>
                </w:rPr>
                <w:t>0.20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25" w:author="Diana Machado" w:date="2019-04-05T18:12:00Z"/>
                <w:rFonts w:ascii="Calibri" w:eastAsia="PMingLiU" w:hAnsi="Calibri" w:cs="Calibri"/>
                <w:color w:val="000000"/>
                <w:sz w:val="22"/>
                <w:szCs w:val="22"/>
                <w:lang w:val="en-PH" w:eastAsia="en-US"/>
              </w:rPr>
            </w:pPr>
            <w:ins w:id="36026"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27" w:author="Diana Machado" w:date="2019-04-05T18:12:00Z"/>
                <w:rFonts w:ascii="Calibri" w:eastAsia="PMingLiU" w:hAnsi="Calibri" w:cs="Calibri"/>
                <w:color w:val="000000"/>
                <w:sz w:val="22"/>
                <w:szCs w:val="22"/>
                <w:lang w:val="en-PH" w:eastAsia="en-US"/>
              </w:rPr>
            </w:pPr>
            <w:ins w:id="36028"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02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03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031" w:author="Diana Machado" w:date="2019-04-05T18:12:00Z"/>
                <w:rFonts w:ascii="Calibri" w:eastAsia="PMingLiU" w:hAnsi="Calibri" w:cs="Calibri"/>
                <w:color w:val="000000"/>
                <w:sz w:val="22"/>
                <w:szCs w:val="22"/>
                <w:lang w:val="en-PH" w:eastAsia="en-US"/>
              </w:rPr>
            </w:pPr>
            <w:ins w:id="36032"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33" w:author="Diana Machado" w:date="2019-04-05T18:12:00Z"/>
                <w:rFonts w:ascii="Calibri" w:eastAsia="PMingLiU" w:hAnsi="Calibri" w:cs="Calibri"/>
                <w:color w:val="000000"/>
                <w:sz w:val="22"/>
                <w:szCs w:val="22"/>
                <w:lang w:val="en-PH" w:eastAsia="en-US"/>
              </w:rPr>
            </w:pPr>
            <w:ins w:id="36034" w:author="Diana Machado" w:date="2019-04-05T18:12:00Z">
              <w:r w:rsidRPr="00E02DB2">
                <w:rPr>
                  <w:rFonts w:ascii="Calibri" w:eastAsia="PMingLiU" w:hAnsi="Calibri" w:cs="Calibri"/>
                  <w:color w:val="000000"/>
                  <w:sz w:val="22"/>
                  <w:szCs w:val="22"/>
                  <w:lang w:val="en-PH" w:eastAsia="en-US"/>
                </w:rPr>
                <w:t>0.80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35" w:author="Diana Machado" w:date="2019-04-05T18:12:00Z"/>
                <w:rFonts w:ascii="Calibri" w:eastAsia="PMingLiU" w:hAnsi="Calibri" w:cs="Calibri"/>
                <w:color w:val="000000"/>
                <w:sz w:val="22"/>
                <w:szCs w:val="22"/>
                <w:lang w:val="en-PH" w:eastAsia="en-US"/>
              </w:rPr>
            </w:pPr>
            <w:ins w:id="36036" w:author="Diana Machado" w:date="2019-04-05T18:12:00Z">
              <w:r w:rsidRPr="00E02DB2">
                <w:rPr>
                  <w:rFonts w:ascii="Calibri" w:eastAsia="PMingLiU" w:hAnsi="Calibri" w:cs="Calibri"/>
                  <w:color w:val="000000"/>
                  <w:sz w:val="22"/>
                  <w:szCs w:val="22"/>
                  <w:lang w:val="en-PH" w:eastAsia="en-US"/>
                </w:rPr>
                <w:t>0.76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37" w:author="Diana Machado" w:date="2019-04-05T18:12:00Z"/>
                <w:rFonts w:ascii="Calibri" w:eastAsia="PMingLiU" w:hAnsi="Calibri" w:cs="Calibri"/>
                <w:color w:val="000000"/>
                <w:sz w:val="22"/>
                <w:szCs w:val="22"/>
                <w:lang w:val="en-PH" w:eastAsia="en-US"/>
              </w:rPr>
            </w:pPr>
            <w:ins w:id="36038" w:author="Diana Machado" w:date="2019-04-05T18:12:00Z">
              <w:r w:rsidRPr="00E02DB2">
                <w:rPr>
                  <w:rFonts w:ascii="Calibri" w:eastAsia="PMingLiU" w:hAnsi="Calibri" w:cs="Calibri"/>
                  <w:color w:val="000000"/>
                  <w:sz w:val="22"/>
                  <w:szCs w:val="22"/>
                  <w:lang w:val="en-PH" w:eastAsia="en-US"/>
                </w:rPr>
                <w:t>2.102</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039" w:author="Diana Machado" w:date="2019-04-05T18:12:00Z"/>
                <w:rFonts w:ascii="Calibri" w:eastAsia="PMingLiU" w:hAnsi="Calibri" w:cs="Calibri"/>
                <w:color w:val="000000"/>
                <w:sz w:val="22"/>
                <w:szCs w:val="22"/>
                <w:lang w:val="en-PH" w:eastAsia="en-US"/>
              </w:rPr>
            </w:pPr>
            <w:ins w:id="36040" w:author="Diana Machado" w:date="2019-04-05T18:12:00Z">
              <w:r w:rsidRPr="00E02DB2">
                <w:rPr>
                  <w:rFonts w:ascii="Calibri" w:eastAsia="PMingLiU" w:hAnsi="Calibri" w:cs="Calibri"/>
                  <w:color w:val="000000"/>
                  <w:sz w:val="22"/>
                  <w:szCs w:val="22"/>
                  <w:lang w:val="en-PH" w:eastAsia="en-US"/>
                </w:rPr>
                <w:t>0.14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041" w:author="Diana Machado" w:date="2019-04-05T18:12:00Z"/>
                <w:rFonts w:ascii="Calibri" w:eastAsia="PMingLiU" w:hAnsi="Calibri" w:cs="Calibri"/>
                <w:color w:val="000000"/>
                <w:sz w:val="22"/>
                <w:szCs w:val="22"/>
                <w:lang w:val="en-PH" w:eastAsia="en-US"/>
              </w:rPr>
            </w:pPr>
            <w:ins w:id="36042" w:author="Diana Machado" w:date="2019-04-05T18:12:00Z">
              <w:r w:rsidRPr="00E02DB2">
                <w:rPr>
                  <w:rFonts w:ascii="Calibri" w:eastAsia="PMingLiU" w:hAnsi="Calibri" w:cs="Calibri"/>
                  <w:color w:val="000000"/>
                  <w:sz w:val="22"/>
                  <w:szCs w:val="22"/>
                  <w:lang w:val="en-PH" w:eastAsia="en-US"/>
                </w:rPr>
                <w:t>0.16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43" w:author="Diana Machado" w:date="2019-04-05T18:12:00Z"/>
                <w:rFonts w:ascii="Calibri" w:eastAsia="PMingLiU" w:hAnsi="Calibri" w:cs="Calibri"/>
                <w:color w:val="000000"/>
                <w:sz w:val="22"/>
                <w:szCs w:val="22"/>
                <w:lang w:val="en-PH" w:eastAsia="en-US"/>
              </w:rPr>
            </w:pPr>
            <w:ins w:id="36044" w:author="Diana Machado" w:date="2019-04-05T18:12:00Z">
              <w:r w:rsidRPr="00E02DB2">
                <w:rPr>
                  <w:rFonts w:ascii="Calibri" w:eastAsia="PMingLiU" w:hAnsi="Calibri" w:cs="Calibri"/>
                  <w:color w:val="000000"/>
                  <w:sz w:val="22"/>
                  <w:szCs w:val="22"/>
                  <w:lang w:val="en-PH" w:eastAsia="en-US"/>
                </w:rPr>
                <w:t>0.20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45" w:author="Diana Machado" w:date="2019-04-05T18:12:00Z"/>
                <w:rFonts w:ascii="Calibri" w:eastAsia="PMingLiU" w:hAnsi="Calibri" w:cs="Calibri"/>
                <w:color w:val="000000"/>
                <w:sz w:val="22"/>
                <w:szCs w:val="22"/>
                <w:lang w:val="en-PH" w:eastAsia="en-US"/>
              </w:rPr>
            </w:pPr>
            <w:ins w:id="36046"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47" w:author="Diana Machado" w:date="2019-04-05T18:12:00Z"/>
                <w:rFonts w:ascii="Calibri" w:eastAsia="PMingLiU" w:hAnsi="Calibri" w:cs="Calibri"/>
                <w:color w:val="000000"/>
                <w:sz w:val="22"/>
                <w:szCs w:val="22"/>
                <w:lang w:val="en-PH" w:eastAsia="en-US"/>
              </w:rPr>
            </w:pPr>
            <w:ins w:id="36048"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049"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05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051"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052"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053"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054"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05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056"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057"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05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059"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06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061" w:author="Diana Machado" w:date="2019-04-05T18:12:00Z"/>
                <w:rFonts w:ascii="Calibri" w:eastAsia="PMingLiU" w:hAnsi="Calibri" w:cs="Calibri"/>
                <w:color w:val="000000"/>
                <w:sz w:val="22"/>
                <w:szCs w:val="22"/>
                <w:lang w:val="en-PH" w:eastAsia="en-US"/>
              </w:rPr>
            </w:pPr>
            <w:ins w:id="36062" w:author="Diana Machado" w:date="2019-04-05T18:12:00Z">
              <w:r w:rsidRPr="00E02DB2">
                <w:rPr>
                  <w:rFonts w:ascii="Calibri" w:eastAsia="PMingLiU" w:hAnsi="Calibri" w:cs="Calibri"/>
                  <w:color w:val="000000"/>
                  <w:sz w:val="22"/>
                  <w:szCs w:val="22"/>
                  <w:lang w:val="en-PH" w:eastAsia="en-US"/>
                </w:rPr>
                <w:t>Lafayett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063" w:author="Diana Machado" w:date="2019-04-05T18:12:00Z"/>
                <w:rFonts w:ascii="Calibri" w:eastAsia="PMingLiU" w:hAnsi="Calibri" w:cs="Calibri"/>
                <w:color w:val="000000"/>
                <w:sz w:val="22"/>
                <w:szCs w:val="22"/>
                <w:lang w:val="en-PH" w:eastAsia="en-US"/>
              </w:rPr>
            </w:pPr>
            <w:ins w:id="36064"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065" w:author="Diana Machado" w:date="2019-04-05T18:12:00Z"/>
                <w:rFonts w:ascii="Calibri" w:eastAsia="PMingLiU" w:hAnsi="Calibri" w:cs="Calibri"/>
                <w:color w:val="000000"/>
                <w:sz w:val="22"/>
                <w:szCs w:val="22"/>
                <w:lang w:val="en-PH" w:eastAsia="en-US"/>
              </w:rPr>
            </w:pPr>
            <w:ins w:id="36066" w:author="Diana Machado" w:date="2019-04-05T18:12:00Z">
              <w:r w:rsidRPr="00E02DB2">
                <w:rPr>
                  <w:rFonts w:ascii="Calibri" w:eastAsia="PMingLiU" w:hAnsi="Calibri" w:cs="Calibri"/>
                  <w:color w:val="000000"/>
                  <w:sz w:val="22"/>
                  <w:szCs w:val="22"/>
                  <w:lang w:val="en-PH" w:eastAsia="en-US"/>
                </w:rPr>
                <w:t>0.820</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067" w:author="Diana Machado" w:date="2019-04-05T18:12:00Z"/>
                <w:rFonts w:ascii="Calibri" w:eastAsia="PMingLiU" w:hAnsi="Calibri" w:cs="Calibri"/>
                <w:color w:val="000000"/>
                <w:sz w:val="22"/>
                <w:szCs w:val="22"/>
                <w:lang w:val="en-PH" w:eastAsia="en-US"/>
              </w:rPr>
            </w:pPr>
            <w:ins w:id="36068" w:author="Diana Machado" w:date="2019-04-05T18:12:00Z">
              <w:r w:rsidRPr="00E02DB2">
                <w:rPr>
                  <w:rFonts w:ascii="Calibri" w:eastAsia="PMingLiU" w:hAnsi="Calibri" w:cs="Calibri"/>
                  <w:color w:val="000000"/>
                  <w:sz w:val="22"/>
                  <w:szCs w:val="22"/>
                  <w:lang w:val="en-PH" w:eastAsia="en-US"/>
                </w:rPr>
                <w:t>0.832</w:t>
              </w:r>
            </w:ins>
          </w:p>
        </w:tc>
        <w:tc>
          <w:tcPr>
            <w:tcW w:w="1525"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069" w:author="Diana Machado" w:date="2019-04-05T18:12:00Z"/>
                <w:rFonts w:ascii="Calibri" w:eastAsia="PMingLiU" w:hAnsi="Calibri" w:cs="Calibri"/>
                <w:color w:val="000000"/>
                <w:sz w:val="22"/>
                <w:szCs w:val="22"/>
                <w:lang w:val="en-PH" w:eastAsia="en-US"/>
              </w:rPr>
            </w:pPr>
            <w:ins w:id="36070" w:author="Diana Machado" w:date="2019-04-05T18:12:00Z">
              <w:r w:rsidRPr="00E02DB2">
                <w:rPr>
                  <w:rFonts w:ascii="Calibri" w:eastAsia="PMingLiU" w:hAnsi="Calibri" w:cs="Calibri"/>
                  <w:color w:val="000000"/>
                  <w:sz w:val="22"/>
                  <w:szCs w:val="22"/>
                  <w:lang w:val="en-PH" w:eastAsia="en-US"/>
                </w:rPr>
                <w:t>0.81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71" w:author="Diana Machado" w:date="2019-04-05T18:12:00Z"/>
                <w:rFonts w:ascii="Calibri" w:eastAsia="PMingLiU" w:hAnsi="Calibri" w:cs="Calibri"/>
                <w:color w:val="000000"/>
                <w:sz w:val="22"/>
                <w:szCs w:val="22"/>
                <w:lang w:val="en-PH" w:eastAsia="en-US"/>
              </w:rPr>
            </w:pPr>
            <w:ins w:id="36072" w:author="Diana Machado" w:date="2019-04-05T18:12:00Z">
              <w:r w:rsidRPr="00E02DB2">
                <w:rPr>
                  <w:rFonts w:ascii="Calibri" w:eastAsia="PMingLiU" w:hAnsi="Calibri" w:cs="Calibri"/>
                  <w:color w:val="000000"/>
                  <w:sz w:val="22"/>
                  <w:szCs w:val="22"/>
                  <w:lang w:val="en-PH" w:eastAsia="en-US"/>
                </w:rPr>
                <w:t>0.19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73" w:author="Diana Machado" w:date="2019-04-05T18:12:00Z"/>
                <w:rFonts w:ascii="Calibri" w:eastAsia="PMingLiU" w:hAnsi="Calibri" w:cs="Calibri"/>
                <w:color w:val="000000"/>
                <w:sz w:val="22"/>
                <w:szCs w:val="22"/>
                <w:lang w:val="en-PH" w:eastAsia="en-US"/>
              </w:rPr>
            </w:pPr>
            <w:ins w:id="36074" w:author="Diana Machado" w:date="2019-04-05T18:12:00Z">
              <w:r w:rsidRPr="00E02DB2">
                <w:rPr>
                  <w:rFonts w:ascii="Calibri" w:eastAsia="PMingLiU" w:hAnsi="Calibri" w:cs="Calibri"/>
                  <w:color w:val="000000"/>
                  <w:sz w:val="22"/>
                  <w:szCs w:val="22"/>
                  <w:lang w:val="en-PH" w:eastAsia="en-US"/>
                </w:rPr>
                <w:t>0.15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75" w:author="Diana Machado" w:date="2019-04-05T18:12:00Z"/>
                <w:rFonts w:ascii="Calibri" w:eastAsia="PMingLiU" w:hAnsi="Calibri" w:cs="Calibri"/>
                <w:color w:val="000000"/>
                <w:sz w:val="22"/>
                <w:szCs w:val="22"/>
                <w:lang w:val="en-PH" w:eastAsia="en-US"/>
              </w:rPr>
            </w:pPr>
            <w:ins w:id="36076" w:author="Diana Machado" w:date="2019-04-05T18:12:00Z">
              <w:r w:rsidRPr="00E02DB2">
                <w:rPr>
                  <w:rFonts w:ascii="Calibri" w:eastAsia="PMingLiU" w:hAnsi="Calibri" w:cs="Calibri"/>
                  <w:color w:val="000000"/>
                  <w:sz w:val="22"/>
                  <w:szCs w:val="22"/>
                  <w:lang w:val="en-PH" w:eastAsia="en-US"/>
                </w:rPr>
                <w:t>0.32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77" w:author="Diana Machado" w:date="2019-04-05T18:12:00Z"/>
                <w:rFonts w:ascii="Calibri" w:eastAsia="PMingLiU" w:hAnsi="Calibri" w:cs="Calibri"/>
                <w:color w:val="000000"/>
                <w:sz w:val="22"/>
                <w:szCs w:val="22"/>
                <w:lang w:val="en-PH" w:eastAsia="en-US"/>
              </w:rPr>
            </w:pPr>
            <w:ins w:id="36078"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79" w:author="Diana Machado" w:date="2019-04-05T18:12:00Z"/>
                <w:rFonts w:ascii="Calibri" w:eastAsia="PMingLiU" w:hAnsi="Calibri" w:cs="Calibri"/>
                <w:color w:val="000000"/>
                <w:sz w:val="22"/>
                <w:szCs w:val="22"/>
                <w:lang w:val="en-PH" w:eastAsia="en-US"/>
              </w:rPr>
            </w:pPr>
            <w:ins w:id="36080"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08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08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083" w:author="Diana Machado" w:date="2019-04-05T18:12:00Z"/>
                <w:rFonts w:ascii="Calibri" w:eastAsia="PMingLiU" w:hAnsi="Calibri" w:cs="Calibri"/>
                <w:color w:val="000000"/>
                <w:sz w:val="22"/>
                <w:szCs w:val="22"/>
                <w:lang w:val="en-PH" w:eastAsia="en-US"/>
              </w:rPr>
            </w:pPr>
            <w:ins w:id="36084"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85" w:author="Diana Machado" w:date="2019-04-05T18:12:00Z"/>
                <w:rFonts w:ascii="Calibri" w:eastAsia="PMingLiU" w:hAnsi="Calibri" w:cs="Calibri"/>
                <w:color w:val="000000"/>
                <w:sz w:val="22"/>
                <w:szCs w:val="22"/>
                <w:lang w:val="en-PH" w:eastAsia="en-US"/>
              </w:rPr>
            </w:pPr>
            <w:ins w:id="36086" w:author="Diana Machado" w:date="2019-04-05T18:12:00Z">
              <w:r w:rsidRPr="00E02DB2">
                <w:rPr>
                  <w:rFonts w:ascii="Calibri" w:eastAsia="PMingLiU" w:hAnsi="Calibri" w:cs="Calibri"/>
                  <w:color w:val="000000"/>
                  <w:sz w:val="22"/>
                  <w:szCs w:val="22"/>
                  <w:lang w:val="en-PH" w:eastAsia="en-US"/>
                </w:rPr>
                <w:t>0.84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87" w:author="Diana Machado" w:date="2019-04-05T18:12:00Z"/>
                <w:rFonts w:ascii="Calibri" w:eastAsia="PMingLiU" w:hAnsi="Calibri" w:cs="Calibri"/>
                <w:color w:val="000000"/>
                <w:sz w:val="22"/>
                <w:szCs w:val="22"/>
                <w:lang w:val="en-PH" w:eastAsia="en-US"/>
              </w:rPr>
            </w:pPr>
            <w:ins w:id="36088" w:author="Diana Machado" w:date="2019-04-05T18:12:00Z">
              <w:r w:rsidRPr="00E02DB2">
                <w:rPr>
                  <w:rFonts w:ascii="Calibri" w:eastAsia="PMingLiU" w:hAnsi="Calibri" w:cs="Calibri"/>
                  <w:color w:val="000000"/>
                  <w:sz w:val="22"/>
                  <w:szCs w:val="22"/>
                  <w:lang w:val="en-PH" w:eastAsia="en-US"/>
                </w:rPr>
                <w:t>0.83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89" w:author="Diana Machado" w:date="2019-04-05T18:12:00Z"/>
                <w:rFonts w:ascii="Calibri" w:eastAsia="PMingLiU" w:hAnsi="Calibri" w:cs="Calibri"/>
                <w:color w:val="000000"/>
                <w:sz w:val="22"/>
                <w:szCs w:val="22"/>
                <w:lang w:val="en-PH" w:eastAsia="en-US"/>
              </w:rPr>
            </w:pPr>
            <w:ins w:id="36090" w:author="Diana Machado" w:date="2019-04-05T18:12:00Z">
              <w:r w:rsidRPr="00E02DB2">
                <w:rPr>
                  <w:rFonts w:ascii="Calibri" w:eastAsia="PMingLiU" w:hAnsi="Calibri" w:cs="Calibri"/>
                  <w:color w:val="000000"/>
                  <w:sz w:val="22"/>
                  <w:szCs w:val="22"/>
                  <w:lang w:val="en-PH" w:eastAsia="en-US"/>
                </w:rPr>
                <w:t>2.24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91" w:author="Diana Machado" w:date="2019-04-05T18:12:00Z"/>
                <w:rFonts w:ascii="Calibri" w:eastAsia="PMingLiU" w:hAnsi="Calibri" w:cs="Calibri"/>
                <w:color w:val="000000"/>
                <w:sz w:val="22"/>
                <w:szCs w:val="22"/>
                <w:lang w:val="en-PH" w:eastAsia="en-US"/>
              </w:rPr>
            </w:pPr>
            <w:ins w:id="36092" w:author="Diana Machado" w:date="2019-04-05T18:12:00Z">
              <w:r w:rsidRPr="00E02DB2">
                <w:rPr>
                  <w:rFonts w:ascii="Calibri" w:eastAsia="PMingLiU" w:hAnsi="Calibri" w:cs="Calibri"/>
                  <w:color w:val="000000"/>
                  <w:sz w:val="22"/>
                  <w:szCs w:val="22"/>
                  <w:lang w:val="en-PH" w:eastAsia="en-US"/>
                </w:rPr>
                <w:t>0.19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93" w:author="Diana Machado" w:date="2019-04-05T18:12:00Z"/>
                <w:rFonts w:ascii="Calibri" w:eastAsia="PMingLiU" w:hAnsi="Calibri" w:cs="Calibri"/>
                <w:color w:val="000000"/>
                <w:sz w:val="22"/>
                <w:szCs w:val="22"/>
                <w:lang w:val="en-PH" w:eastAsia="en-US"/>
              </w:rPr>
            </w:pPr>
            <w:ins w:id="36094" w:author="Diana Machado" w:date="2019-04-05T18:12:00Z">
              <w:r w:rsidRPr="00E02DB2">
                <w:rPr>
                  <w:rFonts w:ascii="Calibri" w:eastAsia="PMingLiU" w:hAnsi="Calibri" w:cs="Calibri"/>
                  <w:color w:val="000000"/>
                  <w:sz w:val="22"/>
                  <w:szCs w:val="22"/>
                  <w:lang w:val="en-PH" w:eastAsia="en-US"/>
                </w:rPr>
                <w:t>0.15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95" w:author="Diana Machado" w:date="2019-04-05T18:12:00Z"/>
                <w:rFonts w:ascii="Calibri" w:eastAsia="PMingLiU" w:hAnsi="Calibri" w:cs="Calibri"/>
                <w:color w:val="000000"/>
                <w:sz w:val="22"/>
                <w:szCs w:val="22"/>
                <w:lang w:val="en-PH" w:eastAsia="en-US"/>
              </w:rPr>
            </w:pPr>
            <w:ins w:id="36096" w:author="Diana Machado" w:date="2019-04-05T18:12:00Z">
              <w:r w:rsidRPr="00E02DB2">
                <w:rPr>
                  <w:rFonts w:ascii="Calibri" w:eastAsia="PMingLiU" w:hAnsi="Calibri" w:cs="Calibri"/>
                  <w:color w:val="000000"/>
                  <w:sz w:val="22"/>
                  <w:szCs w:val="22"/>
                  <w:lang w:val="en-PH" w:eastAsia="en-US"/>
                </w:rPr>
                <w:t>0.32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97" w:author="Diana Machado" w:date="2019-04-05T18:12:00Z"/>
                <w:rFonts w:ascii="Calibri" w:eastAsia="PMingLiU" w:hAnsi="Calibri" w:cs="Calibri"/>
                <w:color w:val="000000"/>
                <w:sz w:val="22"/>
                <w:szCs w:val="22"/>
                <w:lang w:val="en-PH" w:eastAsia="en-US"/>
              </w:rPr>
            </w:pPr>
            <w:ins w:id="36098"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99" w:author="Diana Machado" w:date="2019-04-05T18:12:00Z"/>
                <w:rFonts w:ascii="Calibri" w:eastAsia="PMingLiU" w:hAnsi="Calibri" w:cs="Calibri"/>
                <w:color w:val="000000"/>
                <w:sz w:val="22"/>
                <w:szCs w:val="22"/>
                <w:lang w:val="en-PH" w:eastAsia="en-US"/>
              </w:rPr>
            </w:pPr>
            <w:ins w:id="36100"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10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10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103" w:author="Diana Machado" w:date="2019-04-05T18:12:00Z"/>
                <w:rFonts w:ascii="Calibri" w:eastAsia="PMingLiU" w:hAnsi="Calibri" w:cs="Calibri"/>
                <w:color w:val="000000"/>
                <w:sz w:val="22"/>
                <w:szCs w:val="22"/>
                <w:lang w:val="en-PH" w:eastAsia="en-US"/>
              </w:rPr>
            </w:pPr>
            <w:ins w:id="36104"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105" w:author="Diana Machado" w:date="2019-04-05T18:12:00Z"/>
                <w:rFonts w:ascii="Calibri" w:eastAsia="PMingLiU" w:hAnsi="Calibri" w:cs="Calibri"/>
                <w:color w:val="000000"/>
                <w:sz w:val="22"/>
                <w:szCs w:val="22"/>
                <w:lang w:val="en-PH" w:eastAsia="en-US"/>
              </w:rPr>
            </w:pPr>
            <w:ins w:id="36106" w:author="Diana Machado" w:date="2019-04-05T18:12:00Z">
              <w:r w:rsidRPr="00E02DB2">
                <w:rPr>
                  <w:rFonts w:ascii="Calibri" w:eastAsia="PMingLiU" w:hAnsi="Calibri" w:cs="Calibri"/>
                  <w:color w:val="000000"/>
                  <w:sz w:val="22"/>
                  <w:szCs w:val="22"/>
                  <w:lang w:val="en-PH" w:eastAsia="en-US"/>
                </w:rPr>
                <w:t>0.841</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107" w:author="Diana Machado" w:date="2019-04-05T18:12:00Z"/>
                <w:rFonts w:ascii="Calibri" w:eastAsia="PMingLiU" w:hAnsi="Calibri" w:cs="Calibri"/>
                <w:color w:val="000000"/>
                <w:sz w:val="22"/>
                <w:szCs w:val="22"/>
                <w:lang w:val="en-PH" w:eastAsia="en-US"/>
              </w:rPr>
            </w:pPr>
            <w:ins w:id="36108" w:author="Diana Machado" w:date="2019-04-05T18:12:00Z">
              <w:r w:rsidRPr="00E02DB2">
                <w:rPr>
                  <w:rFonts w:ascii="Calibri" w:eastAsia="PMingLiU" w:hAnsi="Calibri" w:cs="Calibri"/>
                  <w:color w:val="000000"/>
                  <w:sz w:val="22"/>
                  <w:szCs w:val="22"/>
                  <w:lang w:val="en-PH" w:eastAsia="en-US"/>
                </w:rPr>
                <w:t>0.85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09" w:author="Diana Machado" w:date="2019-04-05T18:12:00Z"/>
                <w:rFonts w:ascii="Calibri" w:eastAsia="PMingLiU" w:hAnsi="Calibri" w:cs="Calibri"/>
                <w:color w:val="000000"/>
                <w:sz w:val="22"/>
                <w:szCs w:val="22"/>
                <w:lang w:val="en-PH" w:eastAsia="en-US"/>
              </w:rPr>
            </w:pPr>
            <w:ins w:id="36110" w:author="Diana Machado" w:date="2019-04-05T18:12:00Z">
              <w:r w:rsidRPr="00E02DB2">
                <w:rPr>
                  <w:rFonts w:ascii="Calibri" w:eastAsia="PMingLiU" w:hAnsi="Calibri" w:cs="Calibri"/>
                  <w:color w:val="000000"/>
                  <w:sz w:val="22"/>
                  <w:szCs w:val="22"/>
                  <w:lang w:val="en-PH" w:eastAsia="en-US"/>
                </w:rPr>
                <w:t>2.24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11" w:author="Diana Machado" w:date="2019-04-05T18:12:00Z"/>
                <w:rFonts w:ascii="Calibri" w:eastAsia="PMingLiU" w:hAnsi="Calibri" w:cs="Calibri"/>
                <w:color w:val="000000"/>
                <w:sz w:val="22"/>
                <w:szCs w:val="22"/>
                <w:lang w:val="en-PH" w:eastAsia="en-US"/>
              </w:rPr>
            </w:pPr>
            <w:ins w:id="36112" w:author="Diana Machado" w:date="2019-04-05T18:12:00Z">
              <w:r w:rsidRPr="00E02DB2">
                <w:rPr>
                  <w:rFonts w:ascii="Calibri" w:eastAsia="PMingLiU" w:hAnsi="Calibri" w:cs="Calibri"/>
                  <w:color w:val="000000"/>
                  <w:sz w:val="22"/>
                  <w:szCs w:val="22"/>
                  <w:lang w:val="en-PH" w:eastAsia="en-US"/>
                </w:rPr>
                <w:t>0.19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13" w:author="Diana Machado" w:date="2019-04-05T18:12:00Z"/>
                <w:rFonts w:ascii="Calibri" w:eastAsia="PMingLiU" w:hAnsi="Calibri" w:cs="Calibri"/>
                <w:color w:val="000000"/>
                <w:sz w:val="22"/>
                <w:szCs w:val="22"/>
                <w:lang w:val="en-PH" w:eastAsia="en-US"/>
              </w:rPr>
            </w:pPr>
            <w:ins w:id="36114" w:author="Diana Machado" w:date="2019-04-05T18:12:00Z">
              <w:r w:rsidRPr="00E02DB2">
                <w:rPr>
                  <w:rFonts w:ascii="Calibri" w:eastAsia="PMingLiU" w:hAnsi="Calibri" w:cs="Calibri"/>
                  <w:color w:val="000000"/>
                  <w:sz w:val="22"/>
                  <w:szCs w:val="22"/>
                  <w:lang w:val="en-PH" w:eastAsia="en-US"/>
                </w:rPr>
                <w:t>0.15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15" w:author="Diana Machado" w:date="2019-04-05T18:12:00Z"/>
                <w:rFonts w:ascii="Calibri" w:eastAsia="PMingLiU" w:hAnsi="Calibri" w:cs="Calibri"/>
                <w:color w:val="000000"/>
                <w:sz w:val="22"/>
                <w:szCs w:val="22"/>
                <w:lang w:val="en-PH" w:eastAsia="en-US"/>
              </w:rPr>
            </w:pPr>
            <w:ins w:id="36116" w:author="Diana Machado" w:date="2019-04-05T18:12:00Z">
              <w:r w:rsidRPr="00E02DB2">
                <w:rPr>
                  <w:rFonts w:ascii="Calibri" w:eastAsia="PMingLiU" w:hAnsi="Calibri" w:cs="Calibri"/>
                  <w:color w:val="000000"/>
                  <w:sz w:val="22"/>
                  <w:szCs w:val="22"/>
                  <w:lang w:val="en-PH" w:eastAsia="en-US"/>
                </w:rPr>
                <w:t>0.32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17" w:author="Diana Machado" w:date="2019-04-05T18:12:00Z"/>
                <w:rFonts w:ascii="Calibri" w:eastAsia="PMingLiU" w:hAnsi="Calibri" w:cs="Calibri"/>
                <w:color w:val="000000"/>
                <w:sz w:val="22"/>
                <w:szCs w:val="22"/>
                <w:lang w:val="en-PH" w:eastAsia="en-US"/>
              </w:rPr>
            </w:pPr>
            <w:ins w:id="36118"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19" w:author="Diana Machado" w:date="2019-04-05T18:12:00Z"/>
                <w:rFonts w:ascii="Calibri" w:eastAsia="PMingLiU" w:hAnsi="Calibri" w:cs="Calibri"/>
                <w:color w:val="000000"/>
                <w:sz w:val="22"/>
                <w:szCs w:val="22"/>
                <w:lang w:val="en-PH" w:eastAsia="en-US"/>
              </w:rPr>
            </w:pPr>
            <w:ins w:id="36120"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121"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12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123"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24"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25"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26"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2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28"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29"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3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31"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13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133" w:author="Diana Machado" w:date="2019-04-05T18:12:00Z"/>
                <w:rFonts w:ascii="Calibri" w:eastAsia="PMingLiU" w:hAnsi="Calibri" w:cs="Calibri"/>
                <w:color w:val="000000"/>
                <w:sz w:val="22"/>
                <w:szCs w:val="22"/>
                <w:lang w:val="en-PH" w:eastAsia="en-US"/>
              </w:rPr>
            </w:pPr>
            <w:ins w:id="36134" w:author="Diana Machado" w:date="2019-04-05T18:12:00Z">
              <w:r w:rsidRPr="00E02DB2">
                <w:rPr>
                  <w:rFonts w:ascii="Calibri" w:eastAsia="PMingLiU" w:hAnsi="Calibri" w:cs="Calibri"/>
                  <w:color w:val="000000"/>
                  <w:sz w:val="22"/>
                  <w:szCs w:val="22"/>
                  <w:lang w:val="en-PH" w:eastAsia="en-US"/>
                </w:rPr>
                <w:t>Lak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135" w:author="Diana Machado" w:date="2019-04-05T18:12:00Z"/>
                <w:rFonts w:ascii="Calibri" w:eastAsia="PMingLiU" w:hAnsi="Calibri" w:cs="Calibri"/>
                <w:color w:val="000000"/>
                <w:sz w:val="22"/>
                <w:szCs w:val="22"/>
                <w:lang w:val="en-PH" w:eastAsia="en-US"/>
              </w:rPr>
            </w:pPr>
            <w:ins w:id="36136"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37" w:author="Diana Machado" w:date="2019-04-05T18:12:00Z"/>
                <w:rFonts w:ascii="Calibri" w:eastAsia="PMingLiU" w:hAnsi="Calibri" w:cs="Calibri"/>
                <w:color w:val="000000"/>
                <w:sz w:val="22"/>
                <w:szCs w:val="22"/>
                <w:lang w:val="en-PH" w:eastAsia="en-US"/>
              </w:rPr>
            </w:pPr>
            <w:ins w:id="36138" w:author="Diana Machado" w:date="2019-04-05T18:12:00Z">
              <w:r w:rsidRPr="00E02DB2">
                <w:rPr>
                  <w:rFonts w:ascii="Calibri" w:eastAsia="PMingLiU" w:hAnsi="Calibri" w:cs="Calibri"/>
                  <w:color w:val="000000"/>
                  <w:sz w:val="22"/>
                  <w:szCs w:val="22"/>
                  <w:lang w:val="en-PH" w:eastAsia="en-US"/>
                </w:rPr>
                <w:t>1.48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39" w:author="Diana Machado" w:date="2019-04-05T18:12:00Z"/>
                <w:rFonts w:ascii="Calibri" w:eastAsia="PMingLiU" w:hAnsi="Calibri" w:cs="Calibri"/>
                <w:color w:val="000000"/>
                <w:sz w:val="22"/>
                <w:szCs w:val="22"/>
                <w:lang w:val="en-PH" w:eastAsia="en-US"/>
              </w:rPr>
            </w:pPr>
            <w:ins w:id="36140" w:author="Diana Machado" w:date="2019-04-05T18:12:00Z">
              <w:r w:rsidRPr="00E02DB2">
                <w:rPr>
                  <w:rFonts w:ascii="Calibri" w:eastAsia="PMingLiU" w:hAnsi="Calibri" w:cs="Calibri"/>
                  <w:color w:val="000000"/>
                  <w:sz w:val="22"/>
                  <w:szCs w:val="22"/>
                  <w:lang w:val="en-PH" w:eastAsia="en-US"/>
                </w:rPr>
                <w:t>1.43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41" w:author="Diana Machado" w:date="2019-04-05T18:12:00Z"/>
                <w:rFonts w:ascii="Calibri" w:eastAsia="PMingLiU" w:hAnsi="Calibri" w:cs="Calibri"/>
                <w:color w:val="000000"/>
                <w:sz w:val="22"/>
                <w:szCs w:val="22"/>
                <w:lang w:val="en-PH" w:eastAsia="en-US"/>
              </w:rPr>
            </w:pPr>
            <w:ins w:id="36142" w:author="Diana Machado" w:date="2019-04-05T18:12:00Z">
              <w:r w:rsidRPr="00E02DB2">
                <w:rPr>
                  <w:rFonts w:ascii="Calibri" w:eastAsia="PMingLiU" w:hAnsi="Calibri" w:cs="Calibri"/>
                  <w:color w:val="000000"/>
                  <w:sz w:val="22"/>
                  <w:szCs w:val="22"/>
                  <w:lang w:val="en-PH" w:eastAsia="en-US"/>
                </w:rPr>
                <w:t>3.94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43" w:author="Diana Machado" w:date="2019-04-05T18:12:00Z"/>
                <w:rFonts w:ascii="Calibri" w:eastAsia="PMingLiU" w:hAnsi="Calibri" w:cs="Calibri"/>
                <w:color w:val="000000"/>
                <w:sz w:val="22"/>
                <w:szCs w:val="22"/>
                <w:lang w:val="en-PH" w:eastAsia="en-US"/>
              </w:rPr>
            </w:pPr>
            <w:ins w:id="36144" w:author="Diana Machado" w:date="2019-04-05T18:12:00Z">
              <w:r w:rsidRPr="00E02DB2">
                <w:rPr>
                  <w:rFonts w:ascii="Calibri" w:eastAsia="PMingLiU" w:hAnsi="Calibri" w:cs="Calibri"/>
                  <w:color w:val="000000"/>
                  <w:sz w:val="22"/>
                  <w:szCs w:val="22"/>
                  <w:lang w:val="en-PH" w:eastAsia="en-US"/>
                </w:rPr>
                <w:t>0.19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45" w:author="Diana Machado" w:date="2019-04-05T18:12:00Z"/>
                <w:rFonts w:ascii="Calibri" w:eastAsia="PMingLiU" w:hAnsi="Calibri" w:cs="Calibri"/>
                <w:color w:val="000000"/>
                <w:sz w:val="22"/>
                <w:szCs w:val="22"/>
                <w:lang w:val="en-PH" w:eastAsia="en-US"/>
              </w:rPr>
            </w:pPr>
            <w:ins w:id="36146" w:author="Diana Machado" w:date="2019-04-05T18:12:00Z">
              <w:r w:rsidRPr="00E02DB2">
                <w:rPr>
                  <w:rFonts w:ascii="Calibri" w:eastAsia="PMingLiU" w:hAnsi="Calibri" w:cs="Calibri"/>
                  <w:color w:val="000000"/>
                  <w:sz w:val="22"/>
                  <w:szCs w:val="22"/>
                  <w:lang w:val="en-PH" w:eastAsia="en-US"/>
                </w:rPr>
                <w:t>0.19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47" w:author="Diana Machado" w:date="2019-04-05T18:12:00Z"/>
                <w:rFonts w:ascii="Calibri" w:eastAsia="PMingLiU" w:hAnsi="Calibri" w:cs="Calibri"/>
                <w:color w:val="000000"/>
                <w:sz w:val="22"/>
                <w:szCs w:val="22"/>
                <w:lang w:val="en-PH" w:eastAsia="en-US"/>
              </w:rPr>
            </w:pPr>
            <w:ins w:id="36148" w:author="Diana Machado" w:date="2019-04-05T18:12:00Z">
              <w:r w:rsidRPr="00E02DB2">
                <w:rPr>
                  <w:rFonts w:ascii="Calibri" w:eastAsia="PMingLiU" w:hAnsi="Calibri" w:cs="Calibri"/>
                  <w:color w:val="000000"/>
                  <w:sz w:val="22"/>
                  <w:szCs w:val="22"/>
                  <w:lang w:val="en-PH" w:eastAsia="en-US"/>
                </w:rPr>
                <w:t>0.36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49" w:author="Diana Machado" w:date="2019-04-05T18:12:00Z"/>
                <w:rFonts w:ascii="Calibri" w:eastAsia="PMingLiU" w:hAnsi="Calibri" w:cs="Calibri"/>
                <w:color w:val="000000"/>
                <w:sz w:val="22"/>
                <w:szCs w:val="22"/>
                <w:lang w:val="en-PH" w:eastAsia="en-US"/>
              </w:rPr>
            </w:pPr>
            <w:ins w:id="36150" w:author="Diana Machado" w:date="2019-04-05T18:12:00Z">
              <w:r w:rsidRPr="00E02DB2">
                <w:rPr>
                  <w:rFonts w:ascii="Calibri" w:eastAsia="PMingLiU" w:hAnsi="Calibri" w:cs="Calibri"/>
                  <w:color w:val="000000"/>
                  <w:sz w:val="22"/>
                  <w:szCs w:val="22"/>
                  <w:lang w:val="en-PH" w:eastAsia="en-US"/>
                </w:rPr>
                <w:t>0.33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51" w:author="Diana Machado" w:date="2019-04-05T18:12:00Z"/>
                <w:rFonts w:ascii="Calibri" w:eastAsia="PMingLiU" w:hAnsi="Calibri" w:cs="Calibri"/>
                <w:color w:val="000000"/>
                <w:sz w:val="22"/>
                <w:szCs w:val="22"/>
                <w:lang w:val="en-PH" w:eastAsia="en-US"/>
              </w:rPr>
            </w:pPr>
            <w:ins w:id="36152" w:author="Diana Machado" w:date="2019-04-05T18:12:00Z">
              <w:r w:rsidRPr="00E02DB2">
                <w:rPr>
                  <w:rFonts w:ascii="Calibri" w:eastAsia="PMingLiU" w:hAnsi="Calibri" w:cs="Calibri"/>
                  <w:color w:val="000000"/>
                  <w:sz w:val="22"/>
                  <w:szCs w:val="22"/>
                  <w:lang w:val="en-PH" w:eastAsia="en-US"/>
                </w:rPr>
                <w:t>2.662</w:t>
              </w:r>
            </w:ins>
          </w:p>
        </w:tc>
      </w:tr>
      <w:tr w:rsidR="004B7BAF" w:rsidRPr="00E02DB2" w:rsidTr="004B7BAF">
        <w:trPr>
          <w:trHeight w:val="286"/>
          <w:ins w:id="3615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15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155" w:author="Diana Machado" w:date="2019-04-05T18:12:00Z"/>
                <w:rFonts w:ascii="Calibri" w:eastAsia="PMingLiU" w:hAnsi="Calibri" w:cs="Calibri"/>
                <w:color w:val="000000"/>
                <w:sz w:val="22"/>
                <w:szCs w:val="22"/>
                <w:lang w:val="en-PH" w:eastAsia="en-US"/>
              </w:rPr>
            </w:pPr>
            <w:ins w:id="36156"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57" w:author="Diana Machado" w:date="2019-04-05T18:12:00Z"/>
                <w:rFonts w:ascii="Calibri" w:eastAsia="PMingLiU" w:hAnsi="Calibri" w:cs="Calibri"/>
                <w:color w:val="000000"/>
                <w:sz w:val="22"/>
                <w:szCs w:val="22"/>
                <w:lang w:val="en-PH" w:eastAsia="en-US"/>
              </w:rPr>
            </w:pPr>
            <w:ins w:id="36158" w:author="Diana Machado" w:date="2019-04-05T18:12:00Z">
              <w:r w:rsidRPr="00E02DB2">
                <w:rPr>
                  <w:rFonts w:ascii="Calibri" w:eastAsia="PMingLiU" w:hAnsi="Calibri" w:cs="Calibri"/>
                  <w:color w:val="000000"/>
                  <w:sz w:val="22"/>
                  <w:szCs w:val="22"/>
                  <w:lang w:val="en-PH" w:eastAsia="en-US"/>
                </w:rPr>
                <w:t>1.96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59" w:author="Diana Machado" w:date="2019-04-05T18:12:00Z"/>
                <w:rFonts w:ascii="Calibri" w:eastAsia="PMingLiU" w:hAnsi="Calibri" w:cs="Calibri"/>
                <w:color w:val="000000"/>
                <w:sz w:val="22"/>
                <w:szCs w:val="22"/>
                <w:lang w:val="en-PH" w:eastAsia="en-US"/>
              </w:rPr>
            </w:pPr>
            <w:ins w:id="36160" w:author="Diana Machado" w:date="2019-04-05T18:12:00Z">
              <w:r w:rsidRPr="00E02DB2">
                <w:rPr>
                  <w:rFonts w:ascii="Calibri" w:eastAsia="PMingLiU" w:hAnsi="Calibri" w:cs="Calibri"/>
                  <w:color w:val="000000"/>
                  <w:sz w:val="22"/>
                  <w:szCs w:val="22"/>
                  <w:lang w:val="en-PH" w:eastAsia="en-US"/>
                </w:rPr>
                <w:t>1.88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61" w:author="Diana Machado" w:date="2019-04-05T18:12:00Z"/>
                <w:rFonts w:ascii="Calibri" w:eastAsia="PMingLiU" w:hAnsi="Calibri" w:cs="Calibri"/>
                <w:color w:val="000000"/>
                <w:sz w:val="22"/>
                <w:szCs w:val="22"/>
                <w:lang w:val="en-PH" w:eastAsia="en-US"/>
              </w:rPr>
            </w:pPr>
            <w:ins w:id="36162" w:author="Diana Machado" w:date="2019-04-05T18:12:00Z">
              <w:r w:rsidRPr="00E02DB2">
                <w:rPr>
                  <w:rFonts w:ascii="Calibri" w:eastAsia="PMingLiU" w:hAnsi="Calibri" w:cs="Calibri"/>
                  <w:color w:val="000000"/>
                  <w:sz w:val="22"/>
                  <w:szCs w:val="22"/>
                  <w:lang w:val="en-PH" w:eastAsia="en-US"/>
                </w:rPr>
                <w:t>6.10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63" w:author="Diana Machado" w:date="2019-04-05T18:12:00Z"/>
                <w:rFonts w:ascii="Calibri" w:eastAsia="PMingLiU" w:hAnsi="Calibri" w:cs="Calibri"/>
                <w:color w:val="000000"/>
                <w:sz w:val="22"/>
                <w:szCs w:val="22"/>
                <w:lang w:val="en-PH" w:eastAsia="en-US"/>
              </w:rPr>
            </w:pPr>
            <w:ins w:id="36164" w:author="Diana Machado" w:date="2019-04-05T18:12:00Z">
              <w:r w:rsidRPr="00E02DB2">
                <w:rPr>
                  <w:rFonts w:ascii="Calibri" w:eastAsia="PMingLiU" w:hAnsi="Calibri" w:cs="Calibri"/>
                  <w:color w:val="000000"/>
                  <w:sz w:val="22"/>
                  <w:szCs w:val="22"/>
                  <w:lang w:val="en-PH" w:eastAsia="en-US"/>
                </w:rPr>
                <w:t>0.27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65" w:author="Diana Machado" w:date="2019-04-05T18:12:00Z"/>
                <w:rFonts w:ascii="Calibri" w:eastAsia="PMingLiU" w:hAnsi="Calibri" w:cs="Calibri"/>
                <w:color w:val="000000"/>
                <w:sz w:val="22"/>
                <w:szCs w:val="22"/>
                <w:lang w:val="en-PH" w:eastAsia="en-US"/>
              </w:rPr>
            </w:pPr>
            <w:ins w:id="36166" w:author="Diana Machado" w:date="2019-04-05T18:12:00Z">
              <w:r w:rsidRPr="00E02DB2">
                <w:rPr>
                  <w:rFonts w:ascii="Calibri" w:eastAsia="PMingLiU" w:hAnsi="Calibri" w:cs="Calibri"/>
                  <w:color w:val="000000"/>
                  <w:sz w:val="22"/>
                  <w:szCs w:val="22"/>
                  <w:lang w:val="en-PH" w:eastAsia="en-US"/>
                </w:rPr>
                <w:t>0.25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67" w:author="Diana Machado" w:date="2019-04-05T18:12:00Z"/>
                <w:rFonts w:ascii="Calibri" w:eastAsia="PMingLiU" w:hAnsi="Calibri" w:cs="Calibri"/>
                <w:color w:val="000000"/>
                <w:sz w:val="22"/>
                <w:szCs w:val="22"/>
                <w:lang w:val="en-PH" w:eastAsia="en-US"/>
              </w:rPr>
            </w:pPr>
            <w:ins w:id="36168" w:author="Diana Machado" w:date="2019-04-05T18:12:00Z">
              <w:r w:rsidRPr="00E02DB2">
                <w:rPr>
                  <w:rFonts w:ascii="Calibri" w:eastAsia="PMingLiU" w:hAnsi="Calibri" w:cs="Calibri"/>
                  <w:color w:val="000000"/>
                  <w:sz w:val="22"/>
                  <w:szCs w:val="22"/>
                  <w:lang w:val="en-PH" w:eastAsia="en-US"/>
                </w:rPr>
                <w:t>0.46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69" w:author="Diana Machado" w:date="2019-04-05T18:12:00Z"/>
                <w:rFonts w:ascii="Calibri" w:eastAsia="PMingLiU" w:hAnsi="Calibri" w:cs="Calibri"/>
                <w:color w:val="000000"/>
                <w:sz w:val="22"/>
                <w:szCs w:val="22"/>
                <w:lang w:val="en-PH" w:eastAsia="en-US"/>
              </w:rPr>
            </w:pPr>
            <w:ins w:id="36170" w:author="Diana Machado" w:date="2019-04-05T18:12:00Z">
              <w:r w:rsidRPr="00E02DB2">
                <w:rPr>
                  <w:rFonts w:ascii="Calibri" w:eastAsia="PMingLiU" w:hAnsi="Calibri" w:cs="Calibri"/>
                  <w:color w:val="000000"/>
                  <w:sz w:val="22"/>
                  <w:szCs w:val="22"/>
                  <w:lang w:val="en-PH" w:eastAsia="en-US"/>
                </w:rPr>
                <w:t>0.45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71" w:author="Diana Machado" w:date="2019-04-05T18:12:00Z"/>
                <w:rFonts w:ascii="Calibri" w:eastAsia="PMingLiU" w:hAnsi="Calibri" w:cs="Calibri"/>
                <w:color w:val="000000"/>
                <w:sz w:val="22"/>
                <w:szCs w:val="22"/>
                <w:lang w:val="en-PH" w:eastAsia="en-US"/>
              </w:rPr>
            </w:pPr>
            <w:ins w:id="36172" w:author="Diana Machado" w:date="2019-04-05T18:12:00Z">
              <w:r w:rsidRPr="00E02DB2">
                <w:rPr>
                  <w:rFonts w:ascii="Calibri" w:eastAsia="PMingLiU" w:hAnsi="Calibri" w:cs="Calibri"/>
                  <w:color w:val="000000"/>
                  <w:sz w:val="22"/>
                  <w:szCs w:val="22"/>
                  <w:lang w:val="en-PH" w:eastAsia="en-US"/>
                </w:rPr>
                <w:t>3.193</w:t>
              </w:r>
            </w:ins>
          </w:p>
        </w:tc>
      </w:tr>
      <w:tr w:rsidR="004B7BAF" w:rsidRPr="00E02DB2" w:rsidTr="004B7BAF">
        <w:trPr>
          <w:trHeight w:val="286"/>
          <w:ins w:id="3617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17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175" w:author="Diana Machado" w:date="2019-04-05T18:12:00Z"/>
                <w:rFonts w:ascii="Calibri" w:eastAsia="PMingLiU" w:hAnsi="Calibri" w:cs="Calibri"/>
                <w:color w:val="000000"/>
                <w:sz w:val="22"/>
                <w:szCs w:val="22"/>
                <w:lang w:val="en-PH" w:eastAsia="en-US"/>
              </w:rPr>
            </w:pPr>
            <w:ins w:id="36176"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77" w:author="Diana Machado" w:date="2019-04-05T18:12:00Z"/>
                <w:rFonts w:ascii="Calibri" w:eastAsia="PMingLiU" w:hAnsi="Calibri" w:cs="Calibri"/>
                <w:color w:val="000000"/>
                <w:sz w:val="22"/>
                <w:szCs w:val="22"/>
                <w:lang w:val="en-PH" w:eastAsia="en-US"/>
              </w:rPr>
            </w:pPr>
            <w:ins w:id="36178" w:author="Diana Machado" w:date="2019-04-05T18:12:00Z">
              <w:r w:rsidRPr="00E02DB2">
                <w:rPr>
                  <w:rFonts w:ascii="Calibri" w:eastAsia="PMingLiU" w:hAnsi="Calibri" w:cs="Calibri"/>
                  <w:color w:val="000000"/>
                  <w:sz w:val="22"/>
                  <w:szCs w:val="22"/>
                  <w:lang w:val="en-PH" w:eastAsia="en-US"/>
                </w:rPr>
                <w:t>2.484</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79" w:author="Diana Machado" w:date="2019-04-05T18:12:00Z"/>
                <w:rFonts w:ascii="Calibri" w:eastAsia="PMingLiU" w:hAnsi="Calibri" w:cs="Calibri"/>
                <w:color w:val="000000"/>
                <w:sz w:val="22"/>
                <w:szCs w:val="22"/>
                <w:lang w:val="en-PH" w:eastAsia="en-US"/>
              </w:rPr>
            </w:pPr>
            <w:ins w:id="36180" w:author="Diana Machado" w:date="2019-04-05T18:12:00Z">
              <w:r w:rsidRPr="00E02DB2">
                <w:rPr>
                  <w:rFonts w:ascii="Calibri" w:eastAsia="PMingLiU" w:hAnsi="Calibri" w:cs="Calibri"/>
                  <w:color w:val="000000"/>
                  <w:sz w:val="22"/>
                  <w:szCs w:val="22"/>
                  <w:lang w:val="en-PH" w:eastAsia="en-US"/>
                </w:rPr>
                <w:t>2.39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81" w:author="Diana Machado" w:date="2019-04-05T18:12:00Z"/>
                <w:rFonts w:ascii="Calibri" w:eastAsia="PMingLiU" w:hAnsi="Calibri" w:cs="Calibri"/>
                <w:color w:val="000000"/>
                <w:sz w:val="22"/>
                <w:szCs w:val="22"/>
                <w:lang w:val="en-PH" w:eastAsia="en-US"/>
              </w:rPr>
            </w:pPr>
            <w:ins w:id="36182" w:author="Diana Machado" w:date="2019-04-05T18:12:00Z">
              <w:r w:rsidRPr="00E02DB2">
                <w:rPr>
                  <w:rFonts w:ascii="Calibri" w:eastAsia="PMingLiU" w:hAnsi="Calibri" w:cs="Calibri"/>
                  <w:color w:val="000000"/>
                  <w:sz w:val="22"/>
                  <w:szCs w:val="22"/>
                  <w:lang w:val="en-PH" w:eastAsia="en-US"/>
                </w:rPr>
                <w:t>8.732</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183" w:author="Diana Machado" w:date="2019-04-05T18:12:00Z"/>
                <w:rFonts w:ascii="Calibri" w:eastAsia="PMingLiU" w:hAnsi="Calibri" w:cs="Calibri"/>
                <w:color w:val="000000"/>
                <w:sz w:val="22"/>
                <w:szCs w:val="22"/>
                <w:lang w:val="en-PH" w:eastAsia="en-US"/>
              </w:rPr>
            </w:pPr>
            <w:ins w:id="36184" w:author="Diana Machado" w:date="2019-04-05T18:12:00Z">
              <w:r w:rsidRPr="00E02DB2">
                <w:rPr>
                  <w:rFonts w:ascii="Calibri" w:eastAsia="PMingLiU" w:hAnsi="Calibri" w:cs="Calibri"/>
                  <w:color w:val="000000"/>
                  <w:sz w:val="22"/>
                  <w:szCs w:val="22"/>
                  <w:lang w:val="en-PH" w:eastAsia="en-US"/>
                </w:rPr>
                <w:t>0.364</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185" w:author="Diana Machado" w:date="2019-04-05T18:12:00Z"/>
                <w:rFonts w:ascii="Calibri" w:eastAsia="PMingLiU" w:hAnsi="Calibri" w:cs="Calibri"/>
                <w:color w:val="000000"/>
                <w:sz w:val="22"/>
                <w:szCs w:val="22"/>
                <w:lang w:val="en-PH" w:eastAsia="en-US"/>
              </w:rPr>
            </w:pPr>
            <w:ins w:id="36186" w:author="Diana Machado" w:date="2019-04-05T18:12:00Z">
              <w:r w:rsidRPr="00E02DB2">
                <w:rPr>
                  <w:rFonts w:ascii="Calibri" w:eastAsia="PMingLiU" w:hAnsi="Calibri" w:cs="Calibri"/>
                  <w:color w:val="000000"/>
                  <w:sz w:val="22"/>
                  <w:szCs w:val="22"/>
                  <w:lang w:val="en-PH" w:eastAsia="en-US"/>
                </w:rPr>
                <w:t>0.37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87" w:author="Diana Machado" w:date="2019-04-05T18:12:00Z"/>
                <w:rFonts w:ascii="Calibri" w:eastAsia="PMingLiU" w:hAnsi="Calibri" w:cs="Calibri"/>
                <w:color w:val="000000"/>
                <w:sz w:val="22"/>
                <w:szCs w:val="22"/>
                <w:lang w:val="en-PH" w:eastAsia="en-US"/>
              </w:rPr>
            </w:pPr>
            <w:ins w:id="36188" w:author="Diana Machado" w:date="2019-04-05T18:12:00Z">
              <w:r w:rsidRPr="00E02DB2">
                <w:rPr>
                  <w:rFonts w:ascii="Calibri" w:eastAsia="PMingLiU" w:hAnsi="Calibri" w:cs="Calibri"/>
                  <w:color w:val="000000"/>
                  <w:sz w:val="22"/>
                  <w:szCs w:val="22"/>
                  <w:lang w:val="en-PH" w:eastAsia="en-US"/>
                </w:rPr>
                <w:t>0.56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89" w:author="Diana Machado" w:date="2019-04-05T18:12:00Z"/>
                <w:rFonts w:ascii="Calibri" w:eastAsia="PMingLiU" w:hAnsi="Calibri" w:cs="Calibri"/>
                <w:color w:val="000000"/>
                <w:sz w:val="22"/>
                <w:szCs w:val="22"/>
                <w:lang w:val="en-PH" w:eastAsia="en-US"/>
              </w:rPr>
            </w:pPr>
            <w:ins w:id="36190" w:author="Diana Machado" w:date="2019-04-05T18:12:00Z">
              <w:r w:rsidRPr="00E02DB2">
                <w:rPr>
                  <w:rFonts w:ascii="Calibri" w:eastAsia="PMingLiU" w:hAnsi="Calibri" w:cs="Calibri"/>
                  <w:color w:val="000000"/>
                  <w:sz w:val="22"/>
                  <w:szCs w:val="22"/>
                  <w:lang w:val="en-PH" w:eastAsia="en-US"/>
                </w:rPr>
                <w:t>0.51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91" w:author="Diana Machado" w:date="2019-04-05T18:12:00Z"/>
                <w:rFonts w:ascii="Calibri" w:eastAsia="PMingLiU" w:hAnsi="Calibri" w:cs="Calibri"/>
                <w:color w:val="000000"/>
                <w:sz w:val="22"/>
                <w:szCs w:val="22"/>
                <w:lang w:val="en-PH" w:eastAsia="en-US"/>
              </w:rPr>
            </w:pPr>
            <w:ins w:id="36192" w:author="Diana Machado" w:date="2019-04-05T18:12:00Z">
              <w:r w:rsidRPr="00E02DB2">
                <w:rPr>
                  <w:rFonts w:ascii="Calibri" w:eastAsia="PMingLiU" w:hAnsi="Calibri" w:cs="Calibri"/>
                  <w:color w:val="000000"/>
                  <w:sz w:val="22"/>
                  <w:szCs w:val="22"/>
                  <w:lang w:val="en-PH" w:eastAsia="en-US"/>
                </w:rPr>
                <w:t>3.758</w:t>
              </w:r>
            </w:ins>
          </w:p>
        </w:tc>
      </w:tr>
      <w:tr w:rsidR="004B7BAF" w:rsidRPr="00E02DB2" w:rsidTr="004B7BAF">
        <w:trPr>
          <w:trHeight w:val="286"/>
          <w:ins w:id="36193"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19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195"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96"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97"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98"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9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00"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01"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0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03"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20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205" w:author="Diana Machado" w:date="2019-04-05T18:12:00Z"/>
                <w:rFonts w:ascii="Calibri" w:eastAsia="PMingLiU" w:hAnsi="Calibri" w:cs="Calibri"/>
                <w:color w:val="000000"/>
                <w:sz w:val="22"/>
                <w:szCs w:val="22"/>
                <w:lang w:val="en-PH" w:eastAsia="en-US"/>
              </w:rPr>
            </w:pPr>
            <w:ins w:id="36206" w:author="Diana Machado" w:date="2019-04-05T18:12:00Z">
              <w:r w:rsidRPr="00E02DB2">
                <w:rPr>
                  <w:rFonts w:ascii="Calibri" w:eastAsia="PMingLiU" w:hAnsi="Calibri" w:cs="Calibri"/>
                  <w:color w:val="000000"/>
                  <w:sz w:val="22"/>
                  <w:szCs w:val="22"/>
                  <w:lang w:val="en-PH" w:eastAsia="en-US"/>
                </w:rPr>
                <w:t>Le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207" w:author="Diana Machado" w:date="2019-04-05T18:12:00Z"/>
                <w:rFonts w:ascii="Calibri" w:eastAsia="PMingLiU" w:hAnsi="Calibri" w:cs="Calibri"/>
                <w:color w:val="000000"/>
                <w:sz w:val="22"/>
                <w:szCs w:val="22"/>
                <w:lang w:val="en-PH" w:eastAsia="en-US"/>
              </w:rPr>
            </w:pPr>
            <w:ins w:id="36208"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09" w:author="Diana Machado" w:date="2019-04-05T18:12:00Z"/>
                <w:rFonts w:ascii="Calibri" w:eastAsia="PMingLiU" w:hAnsi="Calibri" w:cs="Calibri"/>
                <w:color w:val="000000"/>
                <w:sz w:val="22"/>
                <w:szCs w:val="22"/>
                <w:lang w:val="en-PH" w:eastAsia="en-US"/>
              </w:rPr>
            </w:pPr>
            <w:ins w:id="36210" w:author="Diana Machado" w:date="2019-04-05T18:12:00Z">
              <w:r w:rsidRPr="00E02DB2">
                <w:rPr>
                  <w:rFonts w:ascii="Calibri" w:eastAsia="PMingLiU" w:hAnsi="Calibri" w:cs="Calibri"/>
                  <w:color w:val="000000"/>
                  <w:sz w:val="22"/>
                  <w:szCs w:val="22"/>
                  <w:lang w:val="en-PH" w:eastAsia="en-US"/>
                </w:rPr>
                <w:t>2.07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11" w:author="Diana Machado" w:date="2019-04-05T18:12:00Z"/>
                <w:rFonts w:ascii="Calibri" w:eastAsia="PMingLiU" w:hAnsi="Calibri" w:cs="Calibri"/>
                <w:color w:val="000000"/>
                <w:sz w:val="22"/>
                <w:szCs w:val="22"/>
                <w:lang w:val="en-PH" w:eastAsia="en-US"/>
              </w:rPr>
            </w:pPr>
            <w:ins w:id="36212" w:author="Diana Machado" w:date="2019-04-05T18:12:00Z">
              <w:r w:rsidRPr="00E02DB2">
                <w:rPr>
                  <w:rFonts w:ascii="Calibri" w:eastAsia="PMingLiU" w:hAnsi="Calibri" w:cs="Calibri"/>
                  <w:color w:val="000000"/>
                  <w:sz w:val="22"/>
                  <w:szCs w:val="22"/>
                  <w:lang w:val="en-PH" w:eastAsia="en-US"/>
                </w:rPr>
                <w:t>2.04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13" w:author="Diana Machado" w:date="2019-04-05T18:12:00Z"/>
                <w:rFonts w:ascii="Calibri" w:eastAsia="PMingLiU" w:hAnsi="Calibri" w:cs="Calibri"/>
                <w:color w:val="000000"/>
                <w:sz w:val="22"/>
                <w:szCs w:val="22"/>
                <w:lang w:val="en-PH" w:eastAsia="en-US"/>
              </w:rPr>
            </w:pPr>
            <w:ins w:id="36214" w:author="Diana Machado" w:date="2019-04-05T18:12:00Z">
              <w:r w:rsidRPr="00E02DB2">
                <w:rPr>
                  <w:rFonts w:ascii="Calibri" w:eastAsia="PMingLiU" w:hAnsi="Calibri" w:cs="Calibri"/>
                  <w:color w:val="000000"/>
                  <w:sz w:val="22"/>
                  <w:szCs w:val="22"/>
                  <w:lang w:val="en-PH" w:eastAsia="en-US"/>
                </w:rPr>
                <w:t>2.32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15" w:author="Diana Machado" w:date="2019-04-05T18:12:00Z"/>
                <w:rFonts w:ascii="Calibri" w:eastAsia="PMingLiU" w:hAnsi="Calibri" w:cs="Calibri"/>
                <w:color w:val="000000"/>
                <w:sz w:val="22"/>
                <w:szCs w:val="22"/>
                <w:lang w:val="en-PH" w:eastAsia="en-US"/>
              </w:rPr>
            </w:pPr>
            <w:ins w:id="36216" w:author="Diana Machado" w:date="2019-04-05T18:12:00Z">
              <w:r w:rsidRPr="00E02DB2">
                <w:rPr>
                  <w:rFonts w:ascii="Calibri" w:eastAsia="PMingLiU" w:hAnsi="Calibri" w:cs="Calibri"/>
                  <w:color w:val="000000"/>
                  <w:sz w:val="22"/>
                  <w:szCs w:val="22"/>
                  <w:lang w:val="en-PH" w:eastAsia="en-US"/>
                </w:rPr>
                <w:t>0.38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17" w:author="Diana Machado" w:date="2019-04-05T18:12:00Z"/>
                <w:rFonts w:ascii="Calibri" w:eastAsia="PMingLiU" w:hAnsi="Calibri" w:cs="Calibri"/>
                <w:color w:val="000000"/>
                <w:sz w:val="22"/>
                <w:szCs w:val="22"/>
                <w:lang w:val="en-PH" w:eastAsia="en-US"/>
              </w:rPr>
            </w:pPr>
            <w:ins w:id="36218" w:author="Diana Machado" w:date="2019-04-05T18:12:00Z">
              <w:r w:rsidRPr="00E02DB2">
                <w:rPr>
                  <w:rFonts w:ascii="Calibri" w:eastAsia="PMingLiU" w:hAnsi="Calibri" w:cs="Calibri"/>
                  <w:color w:val="000000"/>
                  <w:sz w:val="22"/>
                  <w:szCs w:val="22"/>
                  <w:lang w:val="en-PH" w:eastAsia="en-US"/>
                </w:rPr>
                <w:t>0.37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19" w:author="Diana Machado" w:date="2019-04-05T18:12:00Z"/>
                <w:rFonts w:ascii="Calibri" w:eastAsia="PMingLiU" w:hAnsi="Calibri" w:cs="Calibri"/>
                <w:color w:val="000000"/>
                <w:sz w:val="22"/>
                <w:szCs w:val="22"/>
                <w:lang w:val="en-PH" w:eastAsia="en-US"/>
              </w:rPr>
            </w:pPr>
            <w:ins w:id="36220" w:author="Diana Machado" w:date="2019-04-05T18:12:00Z">
              <w:r w:rsidRPr="00E02DB2">
                <w:rPr>
                  <w:rFonts w:ascii="Calibri" w:eastAsia="PMingLiU" w:hAnsi="Calibri" w:cs="Calibri"/>
                  <w:color w:val="000000"/>
                  <w:sz w:val="22"/>
                  <w:szCs w:val="22"/>
                  <w:lang w:val="en-PH" w:eastAsia="en-US"/>
                </w:rPr>
                <w:t>0.60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21" w:author="Diana Machado" w:date="2019-04-05T18:12:00Z"/>
                <w:rFonts w:ascii="Calibri" w:eastAsia="PMingLiU" w:hAnsi="Calibri" w:cs="Calibri"/>
                <w:color w:val="000000"/>
                <w:sz w:val="22"/>
                <w:szCs w:val="22"/>
                <w:lang w:val="en-PH" w:eastAsia="en-US"/>
              </w:rPr>
            </w:pPr>
            <w:ins w:id="36222" w:author="Diana Machado" w:date="2019-04-05T18:12:00Z">
              <w:r w:rsidRPr="00E02DB2">
                <w:rPr>
                  <w:rFonts w:ascii="Calibri" w:eastAsia="PMingLiU" w:hAnsi="Calibri" w:cs="Calibri"/>
                  <w:color w:val="000000"/>
                  <w:sz w:val="22"/>
                  <w:szCs w:val="22"/>
                  <w:lang w:val="en-PH" w:eastAsia="en-US"/>
                </w:rPr>
                <w:t>0.54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23" w:author="Diana Machado" w:date="2019-04-05T18:12:00Z"/>
                <w:rFonts w:ascii="Calibri" w:eastAsia="PMingLiU" w:hAnsi="Calibri" w:cs="Calibri"/>
                <w:color w:val="000000"/>
                <w:sz w:val="22"/>
                <w:szCs w:val="22"/>
                <w:lang w:val="en-PH" w:eastAsia="en-US"/>
              </w:rPr>
            </w:pPr>
            <w:ins w:id="36224" w:author="Diana Machado" w:date="2019-04-05T18:12:00Z">
              <w:r w:rsidRPr="00E02DB2">
                <w:rPr>
                  <w:rFonts w:ascii="Calibri" w:eastAsia="PMingLiU" w:hAnsi="Calibri" w:cs="Calibri"/>
                  <w:color w:val="000000"/>
                  <w:sz w:val="22"/>
                  <w:szCs w:val="22"/>
                  <w:lang w:val="en-PH" w:eastAsia="en-US"/>
                </w:rPr>
                <w:t>4.411</w:t>
              </w:r>
            </w:ins>
          </w:p>
        </w:tc>
      </w:tr>
      <w:tr w:rsidR="004B7BAF" w:rsidRPr="00E02DB2" w:rsidTr="004B7BAF">
        <w:trPr>
          <w:trHeight w:val="286"/>
          <w:ins w:id="3622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22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227" w:author="Diana Machado" w:date="2019-04-05T18:12:00Z"/>
                <w:rFonts w:ascii="Calibri" w:eastAsia="PMingLiU" w:hAnsi="Calibri" w:cs="Calibri"/>
                <w:color w:val="000000"/>
                <w:sz w:val="22"/>
                <w:szCs w:val="22"/>
                <w:lang w:val="en-PH" w:eastAsia="en-US"/>
              </w:rPr>
            </w:pPr>
            <w:ins w:id="36228"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29" w:author="Diana Machado" w:date="2019-04-05T18:12:00Z"/>
                <w:rFonts w:ascii="Calibri" w:eastAsia="PMingLiU" w:hAnsi="Calibri" w:cs="Calibri"/>
                <w:color w:val="000000"/>
                <w:sz w:val="22"/>
                <w:szCs w:val="22"/>
                <w:lang w:val="en-PH" w:eastAsia="en-US"/>
              </w:rPr>
            </w:pPr>
            <w:ins w:id="36230" w:author="Diana Machado" w:date="2019-04-05T18:12:00Z">
              <w:r w:rsidRPr="00E02DB2">
                <w:rPr>
                  <w:rFonts w:ascii="Calibri" w:eastAsia="PMingLiU" w:hAnsi="Calibri" w:cs="Calibri"/>
                  <w:color w:val="000000"/>
                  <w:sz w:val="22"/>
                  <w:szCs w:val="22"/>
                  <w:lang w:val="en-PH" w:eastAsia="en-US"/>
                </w:rPr>
                <w:t>4.34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31" w:author="Diana Machado" w:date="2019-04-05T18:12:00Z"/>
                <w:rFonts w:ascii="Calibri" w:eastAsia="PMingLiU" w:hAnsi="Calibri" w:cs="Calibri"/>
                <w:color w:val="000000"/>
                <w:sz w:val="22"/>
                <w:szCs w:val="22"/>
                <w:lang w:val="en-PH" w:eastAsia="en-US"/>
              </w:rPr>
            </w:pPr>
            <w:ins w:id="36232" w:author="Diana Machado" w:date="2019-04-05T18:12:00Z">
              <w:r w:rsidRPr="00E02DB2">
                <w:rPr>
                  <w:rFonts w:ascii="Calibri" w:eastAsia="PMingLiU" w:hAnsi="Calibri" w:cs="Calibri"/>
                  <w:color w:val="000000"/>
                  <w:sz w:val="22"/>
                  <w:szCs w:val="22"/>
                  <w:lang w:val="en-PH" w:eastAsia="en-US"/>
                </w:rPr>
                <w:t>3.19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33" w:author="Diana Machado" w:date="2019-04-05T18:12:00Z"/>
                <w:rFonts w:ascii="Calibri" w:eastAsia="PMingLiU" w:hAnsi="Calibri" w:cs="Calibri"/>
                <w:color w:val="000000"/>
                <w:sz w:val="22"/>
                <w:szCs w:val="22"/>
                <w:lang w:val="en-PH" w:eastAsia="en-US"/>
              </w:rPr>
            </w:pPr>
            <w:ins w:id="36234" w:author="Diana Machado" w:date="2019-04-05T18:12:00Z">
              <w:r w:rsidRPr="00E02DB2">
                <w:rPr>
                  <w:rFonts w:ascii="Calibri" w:eastAsia="PMingLiU" w:hAnsi="Calibri" w:cs="Calibri"/>
                  <w:color w:val="000000"/>
                  <w:sz w:val="22"/>
                  <w:szCs w:val="22"/>
                  <w:lang w:val="en-PH" w:eastAsia="en-US"/>
                </w:rPr>
                <w:t>16.66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35" w:author="Diana Machado" w:date="2019-04-05T18:12:00Z"/>
                <w:rFonts w:ascii="Calibri" w:eastAsia="PMingLiU" w:hAnsi="Calibri" w:cs="Calibri"/>
                <w:color w:val="000000"/>
                <w:sz w:val="22"/>
                <w:szCs w:val="22"/>
                <w:lang w:val="en-PH" w:eastAsia="en-US"/>
              </w:rPr>
            </w:pPr>
            <w:ins w:id="36236" w:author="Diana Machado" w:date="2019-04-05T18:12:00Z">
              <w:r w:rsidRPr="00E02DB2">
                <w:rPr>
                  <w:rFonts w:ascii="Calibri" w:eastAsia="PMingLiU" w:hAnsi="Calibri" w:cs="Calibri"/>
                  <w:color w:val="000000"/>
                  <w:sz w:val="22"/>
                  <w:szCs w:val="22"/>
                  <w:lang w:val="en-PH" w:eastAsia="en-US"/>
                </w:rPr>
                <w:t>0.61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37" w:author="Diana Machado" w:date="2019-04-05T18:12:00Z"/>
                <w:rFonts w:ascii="Calibri" w:eastAsia="PMingLiU" w:hAnsi="Calibri" w:cs="Calibri"/>
                <w:color w:val="000000"/>
                <w:sz w:val="22"/>
                <w:szCs w:val="22"/>
                <w:lang w:val="en-PH" w:eastAsia="en-US"/>
              </w:rPr>
            </w:pPr>
            <w:ins w:id="36238" w:author="Diana Machado" w:date="2019-04-05T18:12:00Z">
              <w:r w:rsidRPr="00E02DB2">
                <w:rPr>
                  <w:rFonts w:ascii="Calibri" w:eastAsia="PMingLiU" w:hAnsi="Calibri" w:cs="Calibri"/>
                  <w:color w:val="000000"/>
                  <w:sz w:val="22"/>
                  <w:szCs w:val="22"/>
                  <w:lang w:val="en-PH" w:eastAsia="en-US"/>
                </w:rPr>
                <w:t>0.50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39" w:author="Diana Machado" w:date="2019-04-05T18:12:00Z"/>
                <w:rFonts w:ascii="Calibri" w:eastAsia="PMingLiU" w:hAnsi="Calibri" w:cs="Calibri"/>
                <w:color w:val="000000"/>
                <w:sz w:val="22"/>
                <w:szCs w:val="22"/>
                <w:lang w:val="en-PH" w:eastAsia="en-US"/>
              </w:rPr>
            </w:pPr>
            <w:ins w:id="36240" w:author="Diana Machado" w:date="2019-04-05T18:12:00Z">
              <w:r w:rsidRPr="00E02DB2">
                <w:rPr>
                  <w:rFonts w:ascii="Calibri" w:eastAsia="PMingLiU" w:hAnsi="Calibri" w:cs="Calibri"/>
                  <w:color w:val="000000"/>
                  <w:sz w:val="22"/>
                  <w:szCs w:val="22"/>
                  <w:lang w:val="en-PH" w:eastAsia="en-US"/>
                </w:rPr>
                <w:t>1.08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41" w:author="Diana Machado" w:date="2019-04-05T18:12:00Z"/>
                <w:rFonts w:ascii="Calibri" w:eastAsia="PMingLiU" w:hAnsi="Calibri" w:cs="Calibri"/>
                <w:color w:val="000000"/>
                <w:sz w:val="22"/>
                <w:szCs w:val="22"/>
                <w:lang w:val="en-PH" w:eastAsia="en-US"/>
              </w:rPr>
            </w:pPr>
            <w:ins w:id="36242" w:author="Diana Machado" w:date="2019-04-05T18:12:00Z">
              <w:r w:rsidRPr="00E02DB2">
                <w:rPr>
                  <w:rFonts w:ascii="Calibri" w:eastAsia="PMingLiU" w:hAnsi="Calibri" w:cs="Calibri"/>
                  <w:color w:val="000000"/>
                  <w:sz w:val="22"/>
                  <w:szCs w:val="22"/>
                  <w:lang w:val="en-PH" w:eastAsia="en-US"/>
                </w:rPr>
                <w:t>0.87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43" w:author="Diana Machado" w:date="2019-04-05T18:12:00Z"/>
                <w:rFonts w:ascii="Calibri" w:eastAsia="PMingLiU" w:hAnsi="Calibri" w:cs="Calibri"/>
                <w:color w:val="000000"/>
                <w:sz w:val="22"/>
                <w:szCs w:val="22"/>
                <w:lang w:val="en-PH" w:eastAsia="en-US"/>
              </w:rPr>
            </w:pPr>
            <w:ins w:id="36244" w:author="Diana Machado" w:date="2019-04-05T18:12:00Z">
              <w:r w:rsidRPr="00E02DB2">
                <w:rPr>
                  <w:rFonts w:ascii="Calibri" w:eastAsia="PMingLiU" w:hAnsi="Calibri" w:cs="Calibri"/>
                  <w:color w:val="000000"/>
                  <w:sz w:val="22"/>
                  <w:szCs w:val="22"/>
                  <w:lang w:val="en-PH" w:eastAsia="en-US"/>
                </w:rPr>
                <w:t>6.817</w:t>
              </w:r>
            </w:ins>
          </w:p>
        </w:tc>
      </w:tr>
      <w:tr w:rsidR="004B7BAF" w:rsidRPr="00E02DB2" w:rsidTr="004B7BAF">
        <w:trPr>
          <w:trHeight w:val="286"/>
          <w:ins w:id="3624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24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247" w:author="Diana Machado" w:date="2019-04-05T18:12:00Z"/>
                <w:rFonts w:ascii="Calibri" w:eastAsia="PMingLiU" w:hAnsi="Calibri" w:cs="Calibri"/>
                <w:color w:val="000000"/>
                <w:sz w:val="22"/>
                <w:szCs w:val="22"/>
                <w:lang w:val="en-PH" w:eastAsia="en-US"/>
              </w:rPr>
            </w:pPr>
            <w:ins w:id="36248"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49" w:author="Diana Machado" w:date="2019-04-05T18:12:00Z"/>
                <w:rFonts w:ascii="Calibri" w:eastAsia="PMingLiU" w:hAnsi="Calibri" w:cs="Calibri"/>
                <w:color w:val="000000"/>
                <w:sz w:val="22"/>
                <w:szCs w:val="22"/>
                <w:lang w:val="en-PH" w:eastAsia="en-US"/>
              </w:rPr>
            </w:pPr>
            <w:ins w:id="36250" w:author="Diana Machado" w:date="2019-04-05T18:12:00Z">
              <w:r w:rsidRPr="00E02DB2">
                <w:rPr>
                  <w:rFonts w:ascii="Calibri" w:eastAsia="PMingLiU" w:hAnsi="Calibri" w:cs="Calibri"/>
                  <w:color w:val="000000"/>
                  <w:sz w:val="22"/>
                  <w:szCs w:val="22"/>
                  <w:lang w:val="en-PH" w:eastAsia="en-US"/>
                </w:rPr>
                <w:t>6.88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51" w:author="Diana Machado" w:date="2019-04-05T18:12:00Z"/>
                <w:rFonts w:ascii="Calibri" w:eastAsia="PMingLiU" w:hAnsi="Calibri" w:cs="Calibri"/>
                <w:color w:val="000000"/>
                <w:sz w:val="22"/>
                <w:szCs w:val="22"/>
                <w:lang w:val="en-PH" w:eastAsia="en-US"/>
              </w:rPr>
            </w:pPr>
            <w:ins w:id="36252" w:author="Diana Machado" w:date="2019-04-05T18:12:00Z">
              <w:r w:rsidRPr="00E02DB2">
                <w:rPr>
                  <w:rFonts w:ascii="Calibri" w:eastAsia="PMingLiU" w:hAnsi="Calibri" w:cs="Calibri"/>
                  <w:color w:val="000000"/>
                  <w:sz w:val="22"/>
                  <w:szCs w:val="22"/>
                  <w:lang w:val="en-PH" w:eastAsia="en-US"/>
                </w:rPr>
                <w:t>6.15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53" w:author="Diana Machado" w:date="2019-04-05T18:12:00Z"/>
                <w:rFonts w:ascii="Calibri" w:eastAsia="PMingLiU" w:hAnsi="Calibri" w:cs="Calibri"/>
                <w:color w:val="000000"/>
                <w:sz w:val="22"/>
                <w:szCs w:val="22"/>
                <w:lang w:val="en-PH" w:eastAsia="en-US"/>
              </w:rPr>
            </w:pPr>
            <w:ins w:id="36254" w:author="Diana Machado" w:date="2019-04-05T18:12:00Z">
              <w:r w:rsidRPr="00E02DB2">
                <w:rPr>
                  <w:rFonts w:ascii="Calibri" w:eastAsia="PMingLiU" w:hAnsi="Calibri" w:cs="Calibri"/>
                  <w:color w:val="000000"/>
                  <w:sz w:val="22"/>
                  <w:szCs w:val="22"/>
                  <w:lang w:val="en-PH" w:eastAsia="en-US"/>
                </w:rPr>
                <w:t>28.55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55" w:author="Diana Machado" w:date="2019-04-05T18:12:00Z"/>
                <w:rFonts w:ascii="Calibri" w:eastAsia="PMingLiU" w:hAnsi="Calibri" w:cs="Calibri"/>
                <w:color w:val="000000"/>
                <w:sz w:val="22"/>
                <w:szCs w:val="22"/>
                <w:lang w:val="en-PH" w:eastAsia="en-US"/>
              </w:rPr>
            </w:pPr>
            <w:ins w:id="36256" w:author="Diana Machado" w:date="2019-04-05T18:12:00Z">
              <w:r w:rsidRPr="00E02DB2">
                <w:rPr>
                  <w:rFonts w:ascii="Calibri" w:eastAsia="PMingLiU" w:hAnsi="Calibri" w:cs="Calibri"/>
                  <w:color w:val="000000"/>
                  <w:sz w:val="22"/>
                  <w:szCs w:val="22"/>
                  <w:lang w:val="en-PH" w:eastAsia="en-US"/>
                </w:rPr>
                <w:t>1.71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57" w:author="Diana Machado" w:date="2019-04-05T18:12:00Z"/>
                <w:rFonts w:ascii="Calibri" w:eastAsia="PMingLiU" w:hAnsi="Calibri" w:cs="Calibri"/>
                <w:color w:val="000000"/>
                <w:sz w:val="22"/>
                <w:szCs w:val="22"/>
                <w:lang w:val="en-PH" w:eastAsia="en-US"/>
              </w:rPr>
            </w:pPr>
            <w:ins w:id="36258" w:author="Diana Machado" w:date="2019-04-05T18:12:00Z">
              <w:r w:rsidRPr="00E02DB2">
                <w:rPr>
                  <w:rFonts w:ascii="Calibri" w:eastAsia="PMingLiU" w:hAnsi="Calibri" w:cs="Calibri"/>
                  <w:color w:val="000000"/>
                  <w:sz w:val="22"/>
                  <w:szCs w:val="22"/>
                  <w:lang w:val="en-PH" w:eastAsia="en-US"/>
                </w:rPr>
                <w:t>1.69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59" w:author="Diana Machado" w:date="2019-04-05T18:12:00Z"/>
                <w:rFonts w:ascii="Calibri" w:eastAsia="PMingLiU" w:hAnsi="Calibri" w:cs="Calibri"/>
                <w:color w:val="000000"/>
                <w:sz w:val="22"/>
                <w:szCs w:val="22"/>
                <w:lang w:val="en-PH" w:eastAsia="en-US"/>
              </w:rPr>
            </w:pPr>
            <w:ins w:id="36260" w:author="Diana Machado" w:date="2019-04-05T18:12:00Z">
              <w:r w:rsidRPr="00E02DB2">
                <w:rPr>
                  <w:rFonts w:ascii="Calibri" w:eastAsia="PMingLiU" w:hAnsi="Calibri" w:cs="Calibri"/>
                  <w:color w:val="000000"/>
                  <w:sz w:val="22"/>
                  <w:szCs w:val="22"/>
                  <w:lang w:val="en-PH" w:eastAsia="en-US"/>
                </w:rPr>
                <w:t>2.34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61" w:author="Diana Machado" w:date="2019-04-05T18:12:00Z"/>
                <w:rFonts w:ascii="Calibri" w:eastAsia="PMingLiU" w:hAnsi="Calibri" w:cs="Calibri"/>
                <w:color w:val="000000"/>
                <w:sz w:val="22"/>
                <w:szCs w:val="22"/>
                <w:lang w:val="en-PH" w:eastAsia="en-US"/>
              </w:rPr>
            </w:pPr>
            <w:ins w:id="36262" w:author="Diana Machado" w:date="2019-04-05T18:12:00Z">
              <w:r w:rsidRPr="00E02DB2">
                <w:rPr>
                  <w:rFonts w:ascii="Calibri" w:eastAsia="PMingLiU" w:hAnsi="Calibri" w:cs="Calibri"/>
                  <w:color w:val="000000"/>
                  <w:sz w:val="22"/>
                  <w:szCs w:val="22"/>
                  <w:lang w:val="en-PH" w:eastAsia="en-US"/>
                </w:rPr>
                <w:t>1.95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63" w:author="Diana Machado" w:date="2019-04-05T18:12:00Z"/>
                <w:rFonts w:ascii="Calibri" w:eastAsia="PMingLiU" w:hAnsi="Calibri" w:cs="Calibri"/>
                <w:color w:val="000000"/>
                <w:sz w:val="22"/>
                <w:szCs w:val="22"/>
                <w:lang w:val="en-PH" w:eastAsia="en-US"/>
              </w:rPr>
            </w:pPr>
            <w:ins w:id="36264" w:author="Diana Machado" w:date="2019-04-05T18:12:00Z">
              <w:r w:rsidRPr="00E02DB2">
                <w:rPr>
                  <w:rFonts w:ascii="Calibri" w:eastAsia="PMingLiU" w:hAnsi="Calibri" w:cs="Calibri"/>
                  <w:color w:val="000000"/>
                  <w:sz w:val="22"/>
                  <w:szCs w:val="22"/>
                  <w:lang w:val="en-PH" w:eastAsia="en-US"/>
                </w:rPr>
                <w:t>13.780</w:t>
              </w:r>
            </w:ins>
          </w:p>
        </w:tc>
      </w:tr>
      <w:tr w:rsidR="004B7BAF" w:rsidRPr="00E02DB2" w:rsidTr="004B7BAF">
        <w:trPr>
          <w:trHeight w:val="286"/>
          <w:ins w:id="36265"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26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267"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68"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69"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70"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7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72"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73"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7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75"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27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277" w:author="Diana Machado" w:date="2019-04-05T18:12:00Z"/>
                <w:rFonts w:ascii="Calibri" w:eastAsia="PMingLiU" w:hAnsi="Calibri" w:cs="Calibri"/>
                <w:color w:val="000000"/>
                <w:sz w:val="22"/>
                <w:szCs w:val="22"/>
                <w:lang w:val="en-PH" w:eastAsia="en-US"/>
              </w:rPr>
            </w:pPr>
            <w:ins w:id="36278" w:author="Diana Machado" w:date="2019-04-05T18:12:00Z">
              <w:r w:rsidRPr="00E02DB2">
                <w:rPr>
                  <w:rFonts w:ascii="Calibri" w:eastAsia="PMingLiU" w:hAnsi="Calibri" w:cs="Calibri"/>
                  <w:color w:val="000000"/>
                  <w:sz w:val="22"/>
                  <w:szCs w:val="22"/>
                  <w:lang w:val="en-PH" w:eastAsia="en-US"/>
                </w:rPr>
                <w:t>Le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279" w:author="Diana Machado" w:date="2019-04-05T18:12:00Z"/>
                <w:rFonts w:ascii="Calibri" w:eastAsia="PMingLiU" w:hAnsi="Calibri" w:cs="Calibri"/>
                <w:color w:val="000000"/>
                <w:sz w:val="22"/>
                <w:szCs w:val="22"/>
                <w:lang w:val="en-PH" w:eastAsia="en-US"/>
              </w:rPr>
            </w:pPr>
            <w:ins w:id="36280"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81" w:author="Diana Machado" w:date="2019-04-05T18:12:00Z"/>
                <w:rFonts w:ascii="Calibri" w:eastAsia="PMingLiU" w:hAnsi="Calibri" w:cs="Calibri"/>
                <w:color w:val="000000"/>
                <w:sz w:val="22"/>
                <w:szCs w:val="22"/>
                <w:lang w:val="en-PH" w:eastAsia="en-US"/>
              </w:rPr>
            </w:pPr>
            <w:ins w:id="36282" w:author="Diana Machado" w:date="2019-04-05T18:12:00Z">
              <w:r w:rsidRPr="00E02DB2">
                <w:rPr>
                  <w:rFonts w:ascii="Calibri" w:eastAsia="PMingLiU" w:hAnsi="Calibri" w:cs="Calibri"/>
                  <w:color w:val="000000"/>
                  <w:sz w:val="22"/>
                  <w:szCs w:val="22"/>
                  <w:lang w:val="en-PH" w:eastAsia="en-US"/>
                </w:rPr>
                <w:t>0.74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83" w:author="Diana Machado" w:date="2019-04-05T18:12:00Z"/>
                <w:rFonts w:ascii="Calibri" w:eastAsia="PMingLiU" w:hAnsi="Calibri" w:cs="Calibri"/>
                <w:color w:val="000000"/>
                <w:sz w:val="22"/>
                <w:szCs w:val="22"/>
                <w:lang w:val="en-PH" w:eastAsia="en-US"/>
              </w:rPr>
            </w:pPr>
            <w:ins w:id="36284" w:author="Diana Machado" w:date="2019-04-05T18:12:00Z">
              <w:r w:rsidRPr="00E02DB2">
                <w:rPr>
                  <w:rFonts w:ascii="Calibri" w:eastAsia="PMingLiU" w:hAnsi="Calibri" w:cs="Calibri"/>
                  <w:color w:val="000000"/>
                  <w:sz w:val="22"/>
                  <w:szCs w:val="22"/>
                  <w:lang w:val="en-PH" w:eastAsia="en-US"/>
                </w:rPr>
                <w:t>0.68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85" w:author="Diana Machado" w:date="2019-04-05T18:12:00Z"/>
                <w:rFonts w:ascii="Calibri" w:eastAsia="PMingLiU" w:hAnsi="Calibri" w:cs="Calibri"/>
                <w:color w:val="000000"/>
                <w:sz w:val="22"/>
                <w:szCs w:val="22"/>
                <w:lang w:val="en-PH" w:eastAsia="en-US"/>
              </w:rPr>
            </w:pPr>
            <w:ins w:id="36286" w:author="Diana Machado" w:date="2019-04-05T18:12:00Z">
              <w:r w:rsidRPr="00E02DB2">
                <w:rPr>
                  <w:rFonts w:ascii="Calibri" w:eastAsia="PMingLiU" w:hAnsi="Calibri" w:cs="Calibri"/>
                  <w:color w:val="000000"/>
                  <w:sz w:val="22"/>
                  <w:szCs w:val="22"/>
                  <w:lang w:val="en-PH" w:eastAsia="en-US"/>
                </w:rPr>
                <w:t>0.82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87" w:author="Diana Machado" w:date="2019-04-05T18:12:00Z"/>
                <w:rFonts w:ascii="Calibri" w:eastAsia="PMingLiU" w:hAnsi="Calibri" w:cs="Calibri"/>
                <w:color w:val="000000"/>
                <w:sz w:val="22"/>
                <w:szCs w:val="22"/>
                <w:lang w:val="en-PH" w:eastAsia="en-US"/>
              </w:rPr>
            </w:pPr>
            <w:ins w:id="36288" w:author="Diana Machado" w:date="2019-04-05T18:12:00Z">
              <w:r w:rsidRPr="00E02DB2">
                <w:rPr>
                  <w:rFonts w:ascii="Calibri" w:eastAsia="PMingLiU" w:hAnsi="Calibri" w:cs="Calibri"/>
                  <w:color w:val="000000"/>
                  <w:sz w:val="22"/>
                  <w:szCs w:val="22"/>
                  <w:lang w:val="en-PH" w:eastAsia="en-US"/>
                </w:rPr>
                <w:t>0.14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89" w:author="Diana Machado" w:date="2019-04-05T18:12:00Z"/>
                <w:rFonts w:ascii="Calibri" w:eastAsia="PMingLiU" w:hAnsi="Calibri" w:cs="Calibri"/>
                <w:color w:val="000000"/>
                <w:sz w:val="22"/>
                <w:szCs w:val="22"/>
                <w:lang w:val="en-PH" w:eastAsia="en-US"/>
              </w:rPr>
            </w:pPr>
            <w:ins w:id="36290" w:author="Diana Machado" w:date="2019-04-05T18:12:00Z">
              <w:r w:rsidRPr="00E02DB2">
                <w:rPr>
                  <w:rFonts w:ascii="Calibri" w:eastAsia="PMingLiU" w:hAnsi="Calibri" w:cs="Calibri"/>
                  <w:color w:val="000000"/>
                  <w:sz w:val="22"/>
                  <w:szCs w:val="22"/>
                  <w:lang w:val="en-PH" w:eastAsia="en-US"/>
                </w:rPr>
                <w:t>0.13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91" w:author="Diana Machado" w:date="2019-04-05T18:12:00Z"/>
                <w:rFonts w:ascii="Calibri" w:eastAsia="PMingLiU" w:hAnsi="Calibri" w:cs="Calibri"/>
                <w:color w:val="000000"/>
                <w:sz w:val="22"/>
                <w:szCs w:val="22"/>
                <w:lang w:val="en-PH" w:eastAsia="en-US"/>
              </w:rPr>
            </w:pPr>
            <w:ins w:id="36292" w:author="Diana Machado" w:date="2019-04-05T18:12:00Z">
              <w:r w:rsidRPr="00E02DB2">
                <w:rPr>
                  <w:rFonts w:ascii="Calibri" w:eastAsia="PMingLiU" w:hAnsi="Calibri" w:cs="Calibri"/>
                  <w:color w:val="000000"/>
                  <w:sz w:val="22"/>
                  <w:szCs w:val="22"/>
                  <w:lang w:val="en-PH" w:eastAsia="en-US"/>
                </w:rPr>
                <w:t>0.19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93" w:author="Diana Machado" w:date="2019-04-05T18:12:00Z"/>
                <w:rFonts w:ascii="Calibri" w:eastAsia="PMingLiU" w:hAnsi="Calibri" w:cs="Calibri"/>
                <w:color w:val="000000"/>
                <w:sz w:val="22"/>
                <w:szCs w:val="22"/>
                <w:lang w:val="en-PH" w:eastAsia="en-US"/>
              </w:rPr>
            </w:pPr>
            <w:ins w:id="36294" w:author="Diana Machado" w:date="2019-04-05T18:12:00Z">
              <w:r w:rsidRPr="00E02DB2">
                <w:rPr>
                  <w:rFonts w:ascii="Calibri" w:eastAsia="PMingLiU" w:hAnsi="Calibri" w:cs="Calibri"/>
                  <w:color w:val="000000"/>
                  <w:sz w:val="22"/>
                  <w:szCs w:val="22"/>
                  <w:lang w:val="en-PH" w:eastAsia="en-US"/>
                </w:rPr>
                <w:t>0.18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95" w:author="Diana Machado" w:date="2019-04-05T18:12:00Z"/>
                <w:rFonts w:ascii="Calibri" w:eastAsia="PMingLiU" w:hAnsi="Calibri" w:cs="Calibri"/>
                <w:color w:val="000000"/>
                <w:sz w:val="22"/>
                <w:szCs w:val="22"/>
                <w:lang w:val="en-PH" w:eastAsia="en-US"/>
              </w:rPr>
            </w:pPr>
            <w:ins w:id="36296" w:author="Diana Machado" w:date="2019-04-05T18:12:00Z">
              <w:r w:rsidRPr="00E02DB2">
                <w:rPr>
                  <w:rFonts w:ascii="Calibri" w:eastAsia="PMingLiU" w:hAnsi="Calibri" w:cs="Calibri"/>
                  <w:color w:val="000000"/>
                  <w:sz w:val="22"/>
                  <w:szCs w:val="22"/>
                  <w:lang w:val="en-PH" w:eastAsia="en-US"/>
                </w:rPr>
                <w:t>1.586</w:t>
              </w:r>
            </w:ins>
          </w:p>
        </w:tc>
      </w:tr>
      <w:tr w:rsidR="004B7BAF" w:rsidRPr="00E02DB2" w:rsidTr="004B7BAF">
        <w:trPr>
          <w:trHeight w:val="286"/>
          <w:ins w:id="3629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29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299" w:author="Diana Machado" w:date="2019-04-05T18:12:00Z"/>
                <w:rFonts w:ascii="Calibri" w:eastAsia="PMingLiU" w:hAnsi="Calibri" w:cs="Calibri"/>
                <w:color w:val="000000"/>
                <w:sz w:val="22"/>
                <w:szCs w:val="22"/>
                <w:lang w:val="en-PH" w:eastAsia="en-US"/>
              </w:rPr>
            </w:pPr>
            <w:ins w:id="36300"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01" w:author="Diana Machado" w:date="2019-04-05T18:12:00Z"/>
                <w:rFonts w:ascii="Calibri" w:eastAsia="PMingLiU" w:hAnsi="Calibri" w:cs="Calibri"/>
                <w:color w:val="000000"/>
                <w:sz w:val="22"/>
                <w:szCs w:val="22"/>
                <w:lang w:val="en-PH" w:eastAsia="en-US"/>
              </w:rPr>
            </w:pPr>
            <w:ins w:id="36302" w:author="Diana Machado" w:date="2019-04-05T18:12:00Z">
              <w:r w:rsidRPr="00E02DB2">
                <w:rPr>
                  <w:rFonts w:ascii="Calibri" w:eastAsia="PMingLiU" w:hAnsi="Calibri" w:cs="Calibri"/>
                  <w:color w:val="000000"/>
                  <w:sz w:val="22"/>
                  <w:szCs w:val="22"/>
                  <w:lang w:val="en-PH" w:eastAsia="en-US"/>
                </w:rPr>
                <w:t>0.77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03" w:author="Diana Machado" w:date="2019-04-05T18:12:00Z"/>
                <w:rFonts w:ascii="Calibri" w:eastAsia="PMingLiU" w:hAnsi="Calibri" w:cs="Calibri"/>
                <w:color w:val="000000"/>
                <w:sz w:val="22"/>
                <w:szCs w:val="22"/>
                <w:lang w:val="en-PH" w:eastAsia="en-US"/>
              </w:rPr>
            </w:pPr>
            <w:ins w:id="36304" w:author="Diana Machado" w:date="2019-04-05T18:12:00Z">
              <w:r w:rsidRPr="00E02DB2">
                <w:rPr>
                  <w:rFonts w:ascii="Calibri" w:eastAsia="PMingLiU" w:hAnsi="Calibri" w:cs="Calibri"/>
                  <w:color w:val="000000"/>
                  <w:sz w:val="22"/>
                  <w:szCs w:val="22"/>
                  <w:lang w:val="en-PH" w:eastAsia="en-US"/>
                </w:rPr>
                <w:t>0.76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05" w:author="Diana Machado" w:date="2019-04-05T18:12:00Z"/>
                <w:rFonts w:ascii="Calibri" w:eastAsia="PMingLiU" w:hAnsi="Calibri" w:cs="Calibri"/>
                <w:color w:val="000000"/>
                <w:sz w:val="22"/>
                <w:szCs w:val="22"/>
                <w:lang w:val="en-PH" w:eastAsia="en-US"/>
              </w:rPr>
            </w:pPr>
            <w:ins w:id="36306" w:author="Diana Machado" w:date="2019-04-05T18:12:00Z">
              <w:r w:rsidRPr="00E02DB2">
                <w:rPr>
                  <w:rFonts w:ascii="Calibri" w:eastAsia="PMingLiU" w:hAnsi="Calibri" w:cs="Calibri"/>
                  <w:color w:val="000000"/>
                  <w:sz w:val="22"/>
                  <w:szCs w:val="22"/>
                  <w:lang w:val="en-PH" w:eastAsia="en-US"/>
                </w:rPr>
                <w:t>2.38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07" w:author="Diana Machado" w:date="2019-04-05T18:12:00Z"/>
                <w:rFonts w:ascii="Calibri" w:eastAsia="PMingLiU" w:hAnsi="Calibri" w:cs="Calibri"/>
                <w:color w:val="000000"/>
                <w:sz w:val="22"/>
                <w:szCs w:val="22"/>
                <w:lang w:val="en-PH" w:eastAsia="en-US"/>
              </w:rPr>
            </w:pPr>
            <w:ins w:id="36308" w:author="Diana Machado" w:date="2019-04-05T18:12:00Z">
              <w:r w:rsidRPr="00E02DB2">
                <w:rPr>
                  <w:rFonts w:ascii="Calibri" w:eastAsia="PMingLiU" w:hAnsi="Calibri" w:cs="Calibri"/>
                  <w:color w:val="000000"/>
                  <w:sz w:val="22"/>
                  <w:szCs w:val="22"/>
                  <w:lang w:val="en-PH" w:eastAsia="en-US"/>
                </w:rPr>
                <w:t>0.16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09" w:author="Diana Machado" w:date="2019-04-05T18:12:00Z"/>
                <w:rFonts w:ascii="Calibri" w:eastAsia="PMingLiU" w:hAnsi="Calibri" w:cs="Calibri"/>
                <w:color w:val="000000"/>
                <w:sz w:val="22"/>
                <w:szCs w:val="22"/>
                <w:lang w:val="en-PH" w:eastAsia="en-US"/>
              </w:rPr>
            </w:pPr>
            <w:ins w:id="36310" w:author="Diana Machado" w:date="2019-04-05T18:12:00Z">
              <w:r w:rsidRPr="00E02DB2">
                <w:rPr>
                  <w:rFonts w:ascii="Calibri" w:eastAsia="PMingLiU" w:hAnsi="Calibri" w:cs="Calibri"/>
                  <w:color w:val="000000"/>
                  <w:sz w:val="22"/>
                  <w:szCs w:val="22"/>
                  <w:lang w:val="en-PH" w:eastAsia="en-US"/>
                </w:rPr>
                <w:t>0.15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11" w:author="Diana Machado" w:date="2019-04-05T18:12:00Z"/>
                <w:rFonts w:ascii="Calibri" w:eastAsia="PMingLiU" w:hAnsi="Calibri" w:cs="Calibri"/>
                <w:color w:val="000000"/>
                <w:sz w:val="22"/>
                <w:szCs w:val="22"/>
                <w:lang w:val="en-PH" w:eastAsia="en-US"/>
              </w:rPr>
            </w:pPr>
            <w:ins w:id="36312" w:author="Diana Machado" w:date="2019-04-05T18:12:00Z">
              <w:r w:rsidRPr="00E02DB2">
                <w:rPr>
                  <w:rFonts w:ascii="Calibri" w:eastAsia="PMingLiU" w:hAnsi="Calibri" w:cs="Calibri"/>
                  <w:color w:val="000000"/>
                  <w:sz w:val="22"/>
                  <w:szCs w:val="22"/>
                  <w:lang w:val="en-PH" w:eastAsia="en-US"/>
                </w:rPr>
                <w:t>0.21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13" w:author="Diana Machado" w:date="2019-04-05T18:12:00Z"/>
                <w:rFonts w:ascii="Calibri" w:eastAsia="PMingLiU" w:hAnsi="Calibri" w:cs="Calibri"/>
                <w:color w:val="000000"/>
                <w:sz w:val="22"/>
                <w:szCs w:val="22"/>
                <w:lang w:val="en-PH" w:eastAsia="en-US"/>
              </w:rPr>
            </w:pPr>
            <w:ins w:id="36314" w:author="Diana Machado" w:date="2019-04-05T18:12:00Z">
              <w:r w:rsidRPr="00E02DB2">
                <w:rPr>
                  <w:rFonts w:ascii="Calibri" w:eastAsia="PMingLiU" w:hAnsi="Calibri" w:cs="Calibri"/>
                  <w:color w:val="000000"/>
                  <w:sz w:val="22"/>
                  <w:szCs w:val="22"/>
                  <w:lang w:val="en-PH" w:eastAsia="en-US"/>
                </w:rPr>
                <w:t>0.21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15" w:author="Diana Machado" w:date="2019-04-05T18:12:00Z"/>
                <w:rFonts w:ascii="Calibri" w:eastAsia="PMingLiU" w:hAnsi="Calibri" w:cs="Calibri"/>
                <w:color w:val="000000"/>
                <w:sz w:val="22"/>
                <w:szCs w:val="22"/>
                <w:lang w:val="en-PH" w:eastAsia="en-US"/>
              </w:rPr>
            </w:pPr>
            <w:ins w:id="36316" w:author="Diana Machado" w:date="2019-04-05T18:12:00Z">
              <w:r w:rsidRPr="00E02DB2">
                <w:rPr>
                  <w:rFonts w:ascii="Calibri" w:eastAsia="PMingLiU" w:hAnsi="Calibri" w:cs="Calibri"/>
                  <w:color w:val="000000"/>
                  <w:sz w:val="22"/>
                  <w:szCs w:val="22"/>
                  <w:lang w:val="en-PH" w:eastAsia="en-US"/>
                </w:rPr>
                <w:t>1.771</w:t>
              </w:r>
            </w:ins>
          </w:p>
        </w:tc>
      </w:tr>
      <w:tr w:rsidR="004B7BAF" w:rsidRPr="00E02DB2" w:rsidTr="004B7BAF">
        <w:trPr>
          <w:trHeight w:val="286"/>
          <w:ins w:id="3631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31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319" w:author="Diana Machado" w:date="2019-04-05T18:12:00Z"/>
                <w:rFonts w:ascii="Calibri" w:eastAsia="PMingLiU" w:hAnsi="Calibri" w:cs="Calibri"/>
                <w:color w:val="000000"/>
                <w:sz w:val="22"/>
                <w:szCs w:val="22"/>
                <w:lang w:val="en-PH" w:eastAsia="en-US"/>
              </w:rPr>
            </w:pPr>
            <w:ins w:id="36320"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21" w:author="Diana Machado" w:date="2019-04-05T18:12:00Z"/>
                <w:rFonts w:ascii="Calibri" w:eastAsia="PMingLiU" w:hAnsi="Calibri" w:cs="Calibri"/>
                <w:color w:val="000000"/>
                <w:sz w:val="22"/>
                <w:szCs w:val="22"/>
                <w:lang w:val="en-PH" w:eastAsia="en-US"/>
              </w:rPr>
            </w:pPr>
            <w:ins w:id="36322" w:author="Diana Machado" w:date="2019-04-05T18:12:00Z">
              <w:r w:rsidRPr="00E02DB2">
                <w:rPr>
                  <w:rFonts w:ascii="Calibri" w:eastAsia="PMingLiU" w:hAnsi="Calibri" w:cs="Calibri"/>
                  <w:color w:val="000000"/>
                  <w:sz w:val="22"/>
                  <w:szCs w:val="22"/>
                  <w:lang w:val="en-PH" w:eastAsia="en-US"/>
                </w:rPr>
                <w:t>0.89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23" w:author="Diana Machado" w:date="2019-04-05T18:12:00Z"/>
                <w:rFonts w:ascii="Calibri" w:eastAsia="PMingLiU" w:hAnsi="Calibri" w:cs="Calibri"/>
                <w:color w:val="000000"/>
                <w:sz w:val="22"/>
                <w:szCs w:val="22"/>
                <w:lang w:val="en-PH" w:eastAsia="en-US"/>
              </w:rPr>
            </w:pPr>
            <w:ins w:id="36324" w:author="Diana Machado" w:date="2019-04-05T18:12:00Z">
              <w:r w:rsidRPr="00E02DB2">
                <w:rPr>
                  <w:rFonts w:ascii="Calibri" w:eastAsia="PMingLiU" w:hAnsi="Calibri" w:cs="Calibri"/>
                  <w:color w:val="000000"/>
                  <w:sz w:val="22"/>
                  <w:szCs w:val="22"/>
                  <w:lang w:val="en-PH" w:eastAsia="en-US"/>
                </w:rPr>
                <w:t>0.84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25" w:author="Diana Machado" w:date="2019-04-05T18:12:00Z"/>
                <w:rFonts w:ascii="Calibri" w:eastAsia="PMingLiU" w:hAnsi="Calibri" w:cs="Calibri"/>
                <w:color w:val="000000"/>
                <w:sz w:val="22"/>
                <w:szCs w:val="22"/>
                <w:lang w:val="en-PH" w:eastAsia="en-US"/>
              </w:rPr>
            </w:pPr>
            <w:ins w:id="36326" w:author="Diana Machado" w:date="2019-04-05T18:12:00Z">
              <w:r w:rsidRPr="00E02DB2">
                <w:rPr>
                  <w:rFonts w:ascii="Calibri" w:eastAsia="PMingLiU" w:hAnsi="Calibri" w:cs="Calibri"/>
                  <w:color w:val="000000"/>
                  <w:sz w:val="22"/>
                  <w:szCs w:val="22"/>
                  <w:lang w:val="en-PH" w:eastAsia="en-US"/>
                </w:rPr>
                <w:t>3.45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27" w:author="Diana Machado" w:date="2019-04-05T18:12:00Z"/>
                <w:rFonts w:ascii="Calibri" w:eastAsia="PMingLiU" w:hAnsi="Calibri" w:cs="Calibri"/>
                <w:color w:val="000000"/>
                <w:sz w:val="22"/>
                <w:szCs w:val="22"/>
                <w:lang w:val="en-PH" w:eastAsia="en-US"/>
              </w:rPr>
            </w:pPr>
            <w:ins w:id="36328" w:author="Diana Machado" w:date="2019-04-05T18:12:00Z">
              <w:r w:rsidRPr="00E02DB2">
                <w:rPr>
                  <w:rFonts w:ascii="Calibri" w:eastAsia="PMingLiU" w:hAnsi="Calibri" w:cs="Calibri"/>
                  <w:color w:val="000000"/>
                  <w:sz w:val="22"/>
                  <w:szCs w:val="22"/>
                  <w:lang w:val="en-PH" w:eastAsia="en-US"/>
                </w:rPr>
                <w:t>0.19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29" w:author="Diana Machado" w:date="2019-04-05T18:12:00Z"/>
                <w:rFonts w:ascii="Calibri" w:eastAsia="PMingLiU" w:hAnsi="Calibri" w:cs="Calibri"/>
                <w:color w:val="000000"/>
                <w:sz w:val="22"/>
                <w:szCs w:val="22"/>
                <w:lang w:val="en-PH" w:eastAsia="en-US"/>
              </w:rPr>
            </w:pPr>
            <w:ins w:id="36330" w:author="Diana Machado" w:date="2019-04-05T18:12:00Z">
              <w:r w:rsidRPr="00E02DB2">
                <w:rPr>
                  <w:rFonts w:ascii="Calibri" w:eastAsia="PMingLiU" w:hAnsi="Calibri" w:cs="Calibri"/>
                  <w:color w:val="000000"/>
                  <w:sz w:val="22"/>
                  <w:szCs w:val="22"/>
                  <w:lang w:val="en-PH" w:eastAsia="en-US"/>
                </w:rPr>
                <w:t>0.177</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331" w:author="Diana Machado" w:date="2019-04-05T18:12:00Z"/>
                <w:rFonts w:ascii="Calibri" w:eastAsia="PMingLiU" w:hAnsi="Calibri" w:cs="Calibri"/>
                <w:color w:val="000000"/>
                <w:sz w:val="22"/>
                <w:szCs w:val="22"/>
                <w:lang w:val="en-PH" w:eastAsia="en-US"/>
              </w:rPr>
            </w:pPr>
            <w:ins w:id="36332" w:author="Diana Machado" w:date="2019-04-05T18:12:00Z">
              <w:r w:rsidRPr="00E02DB2">
                <w:rPr>
                  <w:rFonts w:ascii="Calibri" w:eastAsia="PMingLiU" w:hAnsi="Calibri" w:cs="Calibri"/>
                  <w:color w:val="000000"/>
                  <w:sz w:val="22"/>
                  <w:szCs w:val="22"/>
                  <w:lang w:val="en-PH" w:eastAsia="en-US"/>
                </w:rPr>
                <w:t>0.242</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333" w:author="Diana Machado" w:date="2019-04-05T18:12:00Z"/>
                <w:rFonts w:ascii="Calibri" w:eastAsia="PMingLiU" w:hAnsi="Calibri" w:cs="Calibri"/>
                <w:color w:val="000000"/>
                <w:sz w:val="22"/>
                <w:szCs w:val="22"/>
                <w:lang w:val="en-PH" w:eastAsia="en-US"/>
              </w:rPr>
            </w:pPr>
            <w:ins w:id="36334" w:author="Diana Machado" w:date="2019-04-05T18:12:00Z">
              <w:r w:rsidRPr="00E02DB2">
                <w:rPr>
                  <w:rFonts w:ascii="Calibri" w:eastAsia="PMingLiU" w:hAnsi="Calibri" w:cs="Calibri"/>
                  <w:color w:val="000000"/>
                  <w:sz w:val="22"/>
                  <w:szCs w:val="22"/>
                  <w:lang w:val="en-PH" w:eastAsia="en-US"/>
                </w:rPr>
                <w:t>0.26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35" w:author="Diana Machado" w:date="2019-04-05T18:12:00Z"/>
                <w:rFonts w:ascii="Calibri" w:eastAsia="PMingLiU" w:hAnsi="Calibri" w:cs="Calibri"/>
                <w:color w:val="000000"/>
                <w:sz w:val="22"/>
                <w:szCs w:val="22"/>
                <w:lang w:val="en-PH" w:eastAsia="en-US"/>
              </w:rPr>
            </w:pPr>
            <w:ins w:id="36336" w:author="Diana Machado" w:date="2019-04-05T18:12:00Z">
              <w:r w:rsidRPr="00E02DB2">
                <w:rPr>
                  <w:rFonts w:ascii="Calibri" w:eastAsia="PMingLiU" w:hAnsi="Calibri" w:cs="Calibri"/>
                  <w:color w:val="000000"/>
                  <w:sz w:val="22"/>
                  <w:szCs w:val="22"/>
                  <w:lang w:val="en-PH" w:eastAsia="en-US"/>
                </w:rPr>
                <w:t>2.110</w:t>
              </w:r>
            </w:ins>
          </w:p>
        </w:tc>
      </w:tr>
      <w:tr w:rsidR="004B7BAF" w:rsidRPr="00E02DB2" w:rsidTr="004B7BAF">
        <w:trPr>
          <w:trHeight w:val="286"/>
          <w:ins w:id="36337"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33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339"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340"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341"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342"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34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344"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345"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34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347"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34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349" w:author="Diana Machado" w:date="2019-04-05T18:12:00Z"/>
                <w:rFonts w:ascii="Calibri" w:eastAsia="PMingLiU" w:hAnsi="Calibri" w:cs="Calibri"/>
                <w:color w:val="000000"/>
                <w:sz w:val="22"/>
                <w:szCs w:val="22"/>
                <w:lang w:val="en-PH" w:eastAsia="en-US"/>
              </w:rPr>
            </w:pPr>
            <w:ins w:id="36350" w:author="Diana Machado" w:date="2019-04-05T18:12:00Z">
              <w:r w:rsidRPr="00E02DB2">
                <w:rPr>
                  <w:rFonts w:ascii="Calibri" w:eastAsia="PMingLiU" w:hAnsi="Calibri" w:cs="Calibri"/>
                  <w:color w:val="000000"/>
                  <w:sz w:val="22"/>
                  <w:szCs w:val="22"/>
                  <w:lang w:val="en-PH" w:eastAsia="en-US"/>
                </w:rPr>
                <w:t>Levy</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351" w:author="Diana Machado" w:date="2019-04-05T18:12:00Z"/>
                <w:rFonts w:ascii="Calibri" w:eastAsia="PMingLiU" w:hAnsi="Calibri" w:cs="Calibri"/>
                <w:color w:val="000000"/>
                <w:sz w:val="22"/>
                <w:szCs w:val="22"/>
                <w:lang w:val="en-PH" w:eastAsia="en-US"/>
              </w:rPr>
            </w:pPr>
            <w:ins w:id="36352"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53" w:author="Diana Machado" w:date="2019-04-05T18:12:00Z"/>
                <w:rFonts w:ascii="Calibri" w:eastAsia="PMingLiU" w:hAnsi="Calibri" w:cs="Calibri"/>
                <w:color w:val="000000"/>
                <w:sz w:val="22"/>
                <w:szCs w:val="22"/>
                <w:lang w:val="en-PH" w:eastAsia="en-US"/>
              </w:rPr>
            </w:pPr>
            <w:ins w:id="36354" w:author="Diana Machado" w:date="2019-04-05T18:12:00Z">
              <w:r w:rsidRPr="00E02DB2">
                <w:rPr>
                  <w:rFonts w:ascii="Calibri" w:eastAsia="PMingLiU" w:hAnsi="Calibri" w:cs="Calibri"/>
                  <w:color w:val="000000"/>
                  <w:sz w:val="22"/>
                  <w:szCs w:val="22"/>
                  <w:lang w:val="en-PH" w:eastAsia="en-US"/>
                </w:rPr>
                <w:t>0.95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55" w:author="Diana Machado" w:date="2019-04-05T18:12:00Z"/>
                <w:rFonts w:ascii="Calibri" w:eastAsia="PMingLiU" w:hAnsi="Calibri" w:cs="Calibri"/>
                <w:color w:val="000000"/>
                <w:sz w:val="22"/>
                <w:szCs w:val="22"/>
                <w:lang w:val="en-PH" w:eastAsia="en-US"/>
              </w:rPr>
            </w:pPr>
            <w:ins w:id="36356" w:author="Diana Machado" w:date="2019-04-05T18:12:00Z">
              <w:r w:rsidRPr="00E02DB2">
                <w:rPr>
                  <w:rFonts w:ascii="Calibri" w:eastAsia="PMingLiU" w:hAnsi="Calibri" w:cs="Calibri"/>
                  <w:color w:val="000000"/>
                  <w:sz w:val="22"/>
                  <w:szCs w:val="22"/>
                  <w:lang w:val="en-PH" w:eastAsia="en-US"/>
                </w:rPr>
                <w:t>0.78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57" w:author="Diana Machado" w:date="2019-04-05T18:12:00Z"/>
                <w:rFonts w:ascii="Calibri" w:eastAsia="PMingLiU" w:hAnsi="Calibri" w:cs="Calibri"/>
                <w:color w:val="000000"/>
                <w:sz w:val="22"/>
                <w:szCs w:val="22"/>
                <w:lang w:val="en-PH" w:eastAsia="en-US"/>
              </w:rPr>
            </w:pPr>
            <w:ins w:id="36358" w:author="Diana Machado" w:date="2019-04-05T18:12:00Z">
              <w:r w:rsidRPr="00E02DB2">
                <w:rPr>
                  <w:rFonts w:ascii="Calibri" w:eastAsia="PMingLiU" w:hAnsi="Calibri" w:cs="Calibri"/>
                  <w:color w:val="000000"/>
                  <w:sz w:val="22"/>
                  <w:szCs w:val="22"/>
                  <w:lang w:val="en-PH" w:eastAsia="en-US"/>
                </w:rPr>
                <w:t>2.64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59" w:author="Diana Machado" w:date="2019-04-05T18:12:00Z"/>
                <w:rFonts w:ascii="Calibri" w:eastAsia="PMingLiU" w:hAnsi="Calibri" w:cs="Calibri"/>
                <w:color w:val="000000"/>
                <w:sz w:val="22"/>
                <w:szCs w:val="22"/>
                <w:lang w:val="en-PH" w:eastAsia="en-US"/>
              </w:rPr>
            </w:pPr>
            <w:ins w:id="36360" w:author="Diana Machado" w:date="2019-04-05T18:12:00Z">
              <w:r w:rsidRPr="00E02DB2">
                <w:rPr>
                  <w:rFonts w:ascii="Calibri" w:eastAsia="PMingLiU" w:hAnsi="Calibri" w:cs="Calibri"/>
                  <w:color w:val="000000"/>
                  <w:sz w:val="22"/>
                  <w:szCs w:val="22"/>
                  <w:lang w:val="en-PH" w:eastAsia="en-US"/>
                </w:rPr>
                <w:t>0.23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61" w:author="Diana Machado" w:date="2019-04-05T18:12:00Z"/>
                <w:rFonts w:ascii="Calibri" w:eastAsia="PMingLiU" w:hAnsi="Calibri" w:cs="Calibri"/>
                <w:color w:val="000000"/>
                <w:sz w:val="22"/>
                <w:szCs w:val="22"/>
                <w:lang w:val="en-PH" w:eastAsia="en-US"/>
              </w:rPr>
            </w:pPr>
            <w:ins w:id="36362" w:author="Diana Machado" w:date="2019-04-05T18:12:00Z">
              <w:r w:rsidRPr="00E02DB2">
                <w:rPr>
                  <w:rFonts w:ascii="Calibri" w:eastAsia="PMingLiU" w:hAnsi="Calibri" w:cs="Calibri"/>
                  <w:color w:val="000000"/>
                  <w:sz w:val="22"/>
                  <w:szCs w:val="22"/>
                  <w:lang w:val="en-PH" w:eastAsia="en-US"/>
                </w:rPr>
                <w:t>0.17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63" w:author="Diana Machado" w:date="2019-04-05T18:12:00Z"/>
                <w:rFonts w:ascii="Calibri" w:eastAsia="PMingLiU" w:hAnsi="Calibri" w:cs="Calibri"/>
                <w:color w:val="000000"/>
                <w:sz w:val="22"/>
                <w:szCs w:val="22"/>
                <w:lang w:val="en-PH" w:eastAsia="en-US"/>
              </w:rPr>
            </w:pPr>
            <w:ins w:id="36364" w:author="Diana Machado" w:date="2019-04-05T18:12:00Z">
              <w:r w:rsidRPr="00E02DB2">
                <w:rPr>
                  <w:rFonts w:ascii="Calibri" w:eastAsia="PMingLiU" w:hAnsi="Calibri" w:cs="Calibri"/>
                  <w:color w:val="000000"/>
                  <w:sz w:val="22"/>
                  <w:szCs w:val="22"/>
                  <w:lang w:val="en-PH" w:eastAsia="en-US"/>
                </w:rPr>
                <w:t>0.77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65" w:author="Diana Machado" w:date="2019-04-05T18:12:00Z"/>
                <w:rFonts w:ascii="Calibri" w:eastAsia="PMingLiU" w:hAnsi="Calibri" w:cs="Calibri"/>
                <w:color w:val="000000"/>
                <w:sz w:val="22"/>
                <w:szCs w:val="22"/>
                <w:lang w:val="en-PH" w:eastAsia="en-US"/>
              </w:rPr>
            </w:pPr>
            <w:ins w:id="36366" w:author="Diana Machado" w:date="2019-04-05T18:12:00Z">
              <w:r w:rsidRPr="00E02DB2">
                <w:rPr>
                  <w:rFonts w:ascii="Calibri" w:eastAsia="PMingLiU" w:hAnsi="Calibri" w:cs="Calibri"/>
                  <w:color w:val="000000"/>
                  <w:sz w:val="22"/>
                  <w:szCs w:val="22"/>
                  <w:lang w:val="en-PH" w:eastAsia="en-US"/>
                </w:rPr>
                <w:t>0.67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67" w:author="Diana Machado" w:date="2019-04-05T18:12:00Z"/>
                <w:rFonts w:ascii="Calibri" w:eastAsia="PMingLiU" w:hAnsi="Calibri" w:cs="Calibri"/>
                <w:color w:val="000000"/>
                <w:sz w:val="22"/>
                <w:szCs w:val="22"/>
                <w:lang w:val="en-PH" w:eastAsia="en-US"/>
              </w:rPr>
            </w:pPr>
            <w:ins w:id="36368" w:author="Diana Machado" w:date="2019-04-05T18:12:00Z">
              <w:r w:rsidRPr="00E02DB2">
                <w:rPr>
                  <w:rFonts w:ascii="Calibri" w:eastAsia="PMingLiU" w:hAnsi="Calibri" w:cs="Calibri"/>
                  <w:color w:val="000000"/>
                  <w:sz w:val="22"/>
                  <w:szCs w:val="22"/>
                  <w:lang w:val="en-PH" w:eastAsia="en-US"/>
                </w:rPr>
                <w:t>2.954</w:t>
              </w:r>
            </w:ins>
          </w:p>
        </w:tc>
      </w:tr>
      <w:tr w:rsidR="004B7BAF" w:rsidRPr="00E02DB2" w:rsidTr="004B7BAF">
        <w:trPr>
          <w:trHeight w:val="286"/>
          <w:ins w:id="3636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37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371" w:author="Diana Machado" w:date="2019-04-05T18:12:00Z"/>
                <w:rFonts w:ascii="Calibri" w:eastAsia="PMingLiU" w:hAnsi="Calibri" w:cs="Calibri"/>
                <w:color w:val="000000"/>
                <w:sz w:val="22"/>
                <w:szCs w:val="22"/>
                <w:lang w:val="en-PH" w:eastAsia="en-US"/>
              </w:rPr>
            </w:pPr>
            <w:ins w:id="36372"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73" w:author="Diana Machado" w:date="2019-04-05T18:12:00Z"/>
                <w:rFonts w:ascii="Calibri" w:eastAsia="PMingLiU" w:hAnsi="Calibri" w:cs="Calibri"/>
                <w:color w:val="000000"/>
                <w:sz w:val="22"/>
                <w:szCs w:val="22"/>
                <w:lang w:val="en-PH" w:eastAsia="en-US"/>
              </w:rPr>
            </w:pPr>
            <w:ins w:id="36374" w:author="Diana Machado" w:date="2019-04-05T18:12:00Z">
              <w:r w:rsidRPr="00E02DB2">
                <w:rPr>
                  <w:rFonts w:ascii="Calibri" w:eastAsia="PMingLiU" w:hAnsi="Calibri" w:cs="Calibri"/>
                  <w:color w:val="000000"/>
                  <w:sz w:val="22"/>
                  <w:szCs w:val="22"/>
                  <w:lang w:val="en-PH" w:eastAsia="en-US"/>
                </w:rPr>
                <w:t>1.33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75" w:author="Diana Machado" w:date="2019-04-05T18:12:00Z"/>
                <w:rFonts w:ascii="Calibri" w:eastAsia="PMingLiU" w:hAnsi="Calibri" w:cs="Calibri"/>
                <w:color w:val="000000"/>
                <w:sz w:val="22"/>
                <w:szCs w:val="22"/>
                <w:lang w:val="en-PH" w:eastAsia="en-US"/>
              </w:rPr>
            </w:pPr>
            <w:ins w:id="36376" w:author="Diana Machado" w:date="2019-04-05T18:12:00Z">
              <w:r w:rsidRPr="00E02DB2">
                <w:rPr>
                  <w:rFonts w:ascii="Calibri" w:eastAsia="PMingLiU" w:hAnsi="Calibri" w:cs="Calibri"/>
                  <w:color w:val="000000"/>
                  <w:sz w:val="22"/>
                  <w:szCs w:val="22"/>
                  <w:lang w:val="en-PH" w:eastAsia="en-US"/>
                </w:rPr>
                <w:t>1.19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77" w:author="Diana Machado" w:date="2019-04-05T18:12:00Z"/>
                <w:rFonts w:ascii="Calibri" w:eastAsia="PMingLiU" w:hAnsi="Calibri" w:cs="Calibri"/>
                <w:color w:val="000000"/>
                <w:sz w:val="22"/>
                <w:szCs w:val="22"/>
                <w:lang w:val="en-PH" w:eastAsia="en-US"/>
              </w:rPr>
            </w:pPr>
            <w:ins w:id="36378" w:author="Diana Machado" w:date="2019-04-05T18:12:00Z">
              <w:r w:rsidRPr="00E02DB2">
                <w:rPr>
                  <w:rFonts w:ascii="Calibri" w:eastAsia="PMingLiU" w:hAnsi="Calibri" w:cs="Calibri"/>
                  <w:color w:val="000000"/>
                  <w:sz w:val="22"/>
                  <w:szCs w:val="22"/>
                  <w:lang w:val="en-PH" w:eastAsia="en-US"/>
                </w:rPr>
                <w:t>3.71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79" w:author="Diana Machado" w:date="2019-04-05T18:12:00Z"/>
                <w:rFonts w:ascii="Calibri" w:eastAsia="PMingLiU" w:hAnsi="Calibri" w:cs="Calibri"/>
                <w:color w:val="000000"/>
                <w:sz w:val="22"/>
                <w:szCs w:val="22"/>
                <w:lang w:val="en-PH" w:eastAsia="en-US"/>
              </w:rPr>
            </w:pPr>
            <w:ins w:id="36380" w:author="Diana Machado" w:date="2019-04-05T18:12:00Z">
              <w:r w:rsidRPr="00E02DB2">
                <w:rPr>
                  <w:rFonts w:ascii="Calibri" w:eastAsia="PMingLiU" w:hAnsi="Calibri" w:cs="Calibri"/>
                  <w:color w:val="000000"/>
                  <w:sz w:val="22"/>
                  <w:szCs w:val="22"/>
                  <w:lang w:val="en-PH" w:eastAsia="en-US"/>
                </w:rPr>
                <w:t>0.35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81" w:author="Diana Machado" w:date="2019-04-05T18:12:00Z"/>
                <w:rFonts w:ascii="Calibri" w:eastAsia="PMingLiU" w:hAnsi="Calibri" w:cs="Calibri"/>
                <w:color w:val="000000"/>
                <w:sz w:val="22"/>
                <w:szCs w:val="22"/>
                <w:lang w:val="en-PH" w:eastAsia="en-US"/>
              </w:rPr>
            </w:pPr>
            <w:ins w:id="36382" w:author="Diana Machado" w:date="2019-04-05T18:12:00Z">
              <w:r w:rsidRPr="00E02DB2">
                <w:rPr>
                  <w:rFonts w:ascii="Calibri" w:eastAsia="PMingLiU" w:hAnsi="Calibri" w:cs="Calibri"/>
                  <w:color w:val="000000"/>
                  <w:sz w:val="22"/>
                  <w:szCs w:val="22"/>
                  <w:lang w:val="en-PH" w:eastAsia="en-US"/>
                </w:rPr>
                <w:t>0.26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83" w:author="Diana Machado" w:date="2019-04-05T18:12:00Z"/>
                <w:rFonts w:ascii="Calibri" w:eastAsia="PMingLiU" w:hAnsi="Calibri" w:cs="Calibri"/>
                <w:color w:val="000000"/>
                <w:sz w:val="22"/>
                <w:szCs w:val="22"/>
                <w:lang w:val="en-PH" w:eastAsia="en-US"/>
              </w:rPr>
            </w:pPr>
            <w:ins w:id="36384" w:author="Diana Machado" w:date="2019-04-05T18:12:00Z">
              <w:r w:rsidRPr="00E02DB2">
                <w:rPr>
                  <w:rFonts w:ascii="Calibri" w:eastAsia="PMingLiU" w:hAnsi="Calibri" w:cs="Calibri"/>
                  <w:color w:val="000000"/>
                  <w:sz w:val="22"/>
                  <w:szCs w:val="22"/>
                  <w:lang w:val="en-PH" w:eastAsia="en-US"/>
                </w:rPr>
                <w:t>0.77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85" w:author="Diana Machado" w:date="2019-04-05T18:12:00Z"/>
                <w:rFonts w:ascii="Calibri" w:eastAsia="PMingLiU" w:hAnsi="Calibri" w:cs="Calibri"/>
                <w:color w:val="000000"/>
                <w:sz w:val="22"/>
                <w:szCs w:val="22"/>
                <w:lang w:val="en-PH" w:eastAsia="en-US"/>
              </w:rPr>
            </w:pPr>
            <w:ins w:id="36386" w:author="Diana Machado" w:date="2019-04-05T18:12:00Z">
              <w:r w:rsidRPr="00E02DB2">
                <w:rPr>
                  <w:rFonts w:ascii="Calibri" w:eastAsia="PMingLiU" w:hAnsi="Calibri" w:cs="Calibri"/>
                  <w:color w:val="000000"/>
                  <w:sz w:val="22"/>
                  <w:szCs w:val="22"/>
                  <w:lang w:val="en-PH" w:eastAsia="en-US"/>
                </w:rPr>
                <w:t>0.67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87" w:author="Diana Machado" w:date="2019-04-05T18:12:00Z"/>
                <w:rFonts w:ascii="Calibri" w:eastAsia="PMingLiU" w:hAnsi="Calibri" w:cs="Calibri"/>
                <w:color w:val="000000"/>
                <w:sz w:val="22"/>
                <w:szCs w:val="22"/>
                <w:lang w:val="en-PH" w:eastAsia="en-US"/>
              </w:rPr>
            </w:pPr>
            <w:ins w:id="36388" w:author="Diana Machado" w:date="2019-04-05T18:12:00Z">
              <w:r w:rsidRPr="00E02DB2">
                <w:rPr>
                  <w:rFonts w:ascii="Calibri" w:eastAsia="PMingLiU" w:hAnsi="Calibri" w:cs="Calibri"/>
                  <w:color w:val="000000"/>
                  <w:sz w:val="22"/>
                  <w:szCs w:val="22"/>
                  <w:lang w:val="en-PH" w:eastAsia="en-US"/>
                </w:rPr>
                <w:t>4.842</w:t>
              </w:r>
            </w:ins>
          </w:p>
        </w:tc>
      </w:tr>
      <w:tr w:rsidR="004B7BAF" w:rsidRPr="00E02DB2" w:rsidTr="004B7BAF">
        <w:trPr>
          <w:trHeight w:val="286"/>
          <w:ins w:id="3638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39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391" w:author="Diana Machado" w:date="2019-04-05T18:12:00Z"/>
                <w:rFonts w:ascii="Calibri" w:eastAsia="PMingLiU" w:hAnsi="Calibri" w:cs="Calibri"/>
                <w:color w:val="000000"/>
                <w:sz w:val="22"/>
                <w:szCs w:val="22"/>
                <w:lang w:val="en-PH" w:eastAsia="en-US"/>
              </w:rPr>
            </w:pPr>
            <w:ins w:id="36392"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93" w:author="Diana Machado" w:date="2019-04-05T18:12:00Z"/>
                <w:rFonts w:ascii="Calibri" w:eastAsia="PMingLiU" w:hAnsi="Calibri" w:cs="Calibri"/>
                <w:color w:val="000000"/>
                <w:sz w:val="22"/>
                <w:szCs w:val="22"/>
                <w:lang w:val="en-PH" w:eastAsia="en-US"/>
              </w:rPr>
            </w:pPr>
            <w:ins w:id="36394" w:author="Diana Machado" w:date="2019-04-05T18:12:00Z">
              <w:r w:rsidRPr="00E02DB2">
                <w:rPr>
                  <w:rFonts w:ascii="Calibri" w:eastAsia="PMingLiU" w:hAnsi="Calibri" w:cs="Calibri"/>
                  <w:color w:val="000000"/>
                  <w:sz w:val="22"/>
                  <w:szCs w:val="22"/>
                  <w:lang w:val="en-PH" w:eastAsia="en-US"/>
                </w:rPr>
                <w:t>2.23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95" w:author="Diana Machado" w:date="2019-04-05T18:12:00Z"/>
                <w:rFonts w:ascii="Calibri" w:eastAsia="PMingLiU" w:hAnsi="Calibri" w:cs="Calibri"/>
                <w:color w:val="000000"/>
                <w:sz w:val="22"/>
                <w:szCs w:val="22"/>
                <w:lang w:val="en-PH" w:eastAsia="en-US"/>
              </w:rPr>
            </w:pPr>
            <w:ins w:id="36396" w:author="Diana Machado" w:date="2019-04-05T18:12:00Z">
              <w:r w:rsidRPr="00E02DB2">
                <w:rPr>
                  <w:rFonts w:ascii="Calibri" w:eastAsia="PMingLiU" w:hAnsi="Calibri" w:cs="Calibri"/>
                  <w:color w:val="000000"/>
                  <w:sz w:val="22"/>
                  <w:szCs w:val="22"/>
                  <w:lang w:val="en-PH" w:eastAsia="en-US"/>
                </w:rPr>
                <w:t>2.11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97" w:author="Diana Machado" w:date="2019-04-05T18:12:00Z"/>
                <w:rFonts w:ascii="Calibri" w:eastAsia="PMingLiU" w:hAnsi="Calibri" w:cs="Calibri"/>
                <w:color w:val="000000"/>
                <w:sz w:val="22"/>
                <w:szCs w:val="22"/>
                <w:lang w:val="en-PH" w:eastAsia="en-US"/>
              </w:rPr>
            </w:pPr>
            <w:ins w:id="36398" w:author="Diana Machado" w:date="2019-04-05T18:12:00Z">
              <w:r w:rsidRPr="00E02DB2">
                <w:rPr>
                  <w:rFonts w:ascii="Calibri" w:eastAsia="PMingLiU" w:hAnsi="Calibri" w:cs="Calibri"/>
                  <w:color w:val="000000"/>
                  <w:sz w:val="22"/>
                  <w:szCs w:val="22"/>
                  <w:lang w:val="en-PH" w:eastAsia="en-US"/>
                </w:rPr>
                <w:t>8.045</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399" w:author="Diana Machado" w:date="2019-04-05T18:12:00Z"/>
                <w:rFonts w:ascii="Calibri" w:eastAsia="PMingLiU" w:hAnsi="Calibri" w:cs="Calibri"/>
                <w:color w:val="000000"/>
                <w:sz w:val="22"/>
                <w:szCs w:val="22"/>
                <w:lang w:val="en-PH" w:eastAsia="en-US"/>
              </w:rPr>
            </w:pPr>
            <w:ins w:id="36400" w:author="Diana Machado" w:date="2019-04-05T18:12:00Z">
              <w:r w:rsidRPr="00E02DB2">
                <w:rPr>
                  <w:rFonts w:ascii="Calibri" w:eastAsia="PMingLiU" w:hAnsi="Calibri" w:cs="Calibri"/>
                  <w:color w:val="000000"/>
                  <w:sz w:val="22"/>
                  <w:szCs w:val="22"/>
                  <w:lang w:val="en-PH" w:eastAsia="en-US"/>
                </w:rPr>
                <w:t>0.843</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401" w:author="Diana Machado" w:date="2019-04-05T18:12:00Z"/>
                <w:rFonts w:ascii="Calibri" w:eastAsia="PMingLiU" w:hAnsi="Calibri" w:cs="Calibri"/>
                <w:color w:val="000000"/>
                <w:sz w:val="22"/>
                <w:szCs w:val="22"/>
                <w:lang w:val="en-PH" w:eastAsia="en-US"/>
              </w:rPr>
            </w:pPr>
            <w:ins w:id="36402" w:author="Diana Machado" w:date="2019-04-05T18:12:00Z">
              <w:r w:rsidRPr="00E02DB2">
                <w:rPr>
                  <w:rFonts w:ascii="Calibri" w:eastAsia="PMingLiU" w:hAnsi="Calibri" w:cs="Calibri"/>
                  <w:color w:val="000000"/>
                  <w:sz w:val="22"/>
                  <w:szCs w:val="22"/>
                  <w:lang w:val="en-PH" w:eastAsia="en-US"/>
                </w:rPr>
                <w:t>1.17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03" w:author="Diana Machado" w:date="2019-04-05T18:12:00Z"/>
                <w:rFonts w:ascii="Calibri" w:eastAsia="PMingLiU" w:hAnsi="Calibri" w:cs="Calibri"/>
                <w:color w:val="000000"/>
                <w:sz w:val="22"/>
                <w:szCs w:val="22"/>
                <w:lang w:val="en-PH" w:eastAsia="en-US"/>
              </w:rPr>
            </w:pPr>
            <w:ins w:id="36404" w:author="Diana Machado" w:date="2019-04-05T18:12:00Z">
              <w:r w:rsidRPr="00E02DB2">
                <w:rPr>
                  <w:rFonts w:ascii="Calibri" w:eastAsia="PMingLiU" w:hAnsi="Calibri" w:cs="Calibri"/>
                  <w:color w:val="000000"/>
                  <w:sz w:val="22"/>
                  <w:szCs w:val="22"/>
                  <w:lang w:val="en-PH" w:eastAsia="en-US"/>
                </w:rPr>
                <w:t>0.77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05" w:author="Diana Machado" w:date="2019-04-05T18:12:00Z"/>
                <w:rFonts w:ascii="Calibri" w:eastAsia="PMingLiU" w:hAnsi="Calibri" w:cs="Calibri"/>
                <w:color w:val="000000"/>
                <w:sz w:val="22"/>
                <w:szCs w:val="22"/>
                <w:lang w:val="en-PH" w:eastAsia="en-US"/>
              </w:rPr>
            </w:pPr>
            <w:ins w:id="36406" w:author="Diana Machado" w:date="2019-04-05T18:12:00Z">
              <w:r w:rsidRPr="00E02DB2">
                <w:rPr>
                  <w:rFonts w:ascii="Calibri" w:eastAsia="PMingLiU" w:hAnsi="Calibri" w:cs="Calibri"/>
                  <w:color w:val="000000"/>
                  <w:sz w:val="22"/>
                  <w:szCs w:val="22"/>
                  <w:lang w:val="en-PH" w:eastAsia="en-US"/>
                </w:rPr>
                <w:t>0.67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07" w:author="Diana Machado" w:date="2019-04-05T18:12:00Z"/>
                <w:rFonts w:ascii="Calibri" w:eastAsia="PMingLiU" w:hAnsi="Calibri" w:cs="Calibri"/>
                <w:color w:val="000000"/>
                <w:sz w:val="22"/>
                <w:szCs w:val="22"/>
                <w:lang w:val="en-PH" w:eastAsia="en-US"/>
              </w:rPr>
            </w:pPr>
            <w:ins w:id="36408" w:author="Diana Machado" w:date="2019-04-05T18:12:00Z">
              <w:r w:rsidRPr="00E02DB2">
                <w:rPr>
                  <w:rFonts w:ascii="Calibri" w:eastAsia="PMingLiU" w:hAnsi="Calibri" w:cs="Calibri"/>
                  <w:color w:val="000000"/>
                  <w:sz w:val="22"/>
                  <w:szCs w:val="22"/>
                  <w:lang w:val="en-PH" w:eastAsia="en-US"/>
                </w:rPr>
                <w:t>4.979</w:t>
              </w:r>
            </w:ins>
          </w:p>
        </w:tc>
      </w:tr>
      <w:tr w:rsidR="004B7BAF" w:rsidRPr="00E02DB2" w:rsidTr="004B7BAF">
        <w:trPr>
          <w:trHeight w:val="286"/>
          <w:ins w:id="36409"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41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411"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12"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13"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14"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1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16"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17"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1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19"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42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421" w:author="Diana Machado" w:date="2019-04-05T18:12:00Z"/>
                <w:rFonts w:ascii="Calibri" w:eastAsia="PMingLiU" w:hAnsi="Calibri" w:cs="Calibri"/>
                <w:color w:val="000000"/>
                <w:sz w:val="22"/>
                <w:szCs w:val="22"/>
                <w:lang w:val="en-PH" w:eastAsia="en-US"/>
              </w:rPr>
            </w:pPr>
            <w:ins w:id="36422" w:author="Diana Machado" w:date="2019-04-05T18:12:00Z">
              <w:r w:rsidRPr="00E02DB2">
                <w:rPr>
                  <w:rFonts w:ascii="Calibri" w:eastAsia="PMingLiU" w:hAnsi="Calibri" w:cs="Calibri"/>
                  <w:color w:val="000000"/>
                  <w:sz w:val="22"/>
                  <w:szCs w:val="22"/>
                  <w:lang w:val="en-PH" w:eastAsia="en-US"/>
                </w:rPr>
                <w:t>Liberty</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423" w:author="Diana Machado" w:date="2019-04-05T18:12:00Z"/>
                <w:rFonts w:ascii="Calibri" w:eastAsia="PMingLiU" w:hAnsi="Calibri" w:cs="Calibri"/>
                <w:color w:val="000000"/>
                <w:sz w:val="22"/>
                <w:szCs w:val="22"/>
                <w:lang w:val="en-PH" w:eastAsia="en-US"/>
              </w:rPr>
            </w:pPr>
            <w:ins w:id="36424"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25" w:author="Diana Machado" w:date="2019-04-05T18:12:00Z"/>
                <w:rFonts w:ascii="Calibri" w:eastAsia="PMingLiU" w:hAnsi="Calibri" w:cs="Calibri"/>
                <w:color w:val="000000"/>
                <w:sz w:val="22"/>
                <w:szCs w:val="22"/>
                <w:lang w:val="en-PH" w:eastAsia="en-US"/>
              </w:rPr>
            </w:pPr>
            <w:ins w:id="36426" w:author="Diana Machado" w:date="2019-04-05T18:12:00Z">
              <w:r w:rsidRPr="00E02DB2">
                <w:rPr>
                  <w:rFonts w:ascii="Calibri" w:eastAsia="PMingLiU" w:hAnsi="Calibri" w:cs="Calibri"/>
                  <w:color w:val="000000"/>
                  <w:sz w:val="22"/>
                  <w:szCs w:val="22"/>
                  <w:lang w:val="en-PH" w:eastAsia="en-US"/>
                </w:rPr>
                <w:t>0.90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27" w:author="Diana Machado" w:date="2019-04-05T18:12:00Z"/>
                <w:rFonts w:ascii="Calibri" w:eastAsia="PMingLiU" w:hAnsi="Calibri" w:cs="Calibri"/>
                <w:color w:val="000000"/>
                <w:sz w:val="22"/>
                <w:szCs w:val="22"/>
                <w:lang w:val="en-PH" w:eastAsia="en-US"/>
              </w:rPr>
            </w:pPr>
            <w:ins w:id="36428" w:author="Diana Machado" w:date="2019-04-05T18:12:00Z">
              <w:r w:rsidRPr="00E02DB2">
                <w:rPr>
                  <w:rFonts w:ascii="Calibri" w:eastAsia="PMingLiU" w:hAnsi="Calibri" w:cs="Calibri"/>
                  <w:color w:val="000000"/>
                  <w:sz w:val="22"/>
                  <w:szCs w:val="22"/>
                  <w:lang w:val="en-PH" w:eastAsia="en-US"/>
                </w:rPr>
                <w:t>0.77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29" w:author="Diana Machado" w:date="2019-04-05T18:12:00Z"/>
                <w:rFonts w:ascii="Calibri" w:eastAsia="PMingLiU" w:hAnsi="Calibri" w:cs="Calibri"/>
                <w:color w:val="000000"/>
                <w:sz w:val="22"/>
                <w:szCs w:val="22"/>
                <w:lang w:val="en-PH" w:eastAsia="en-US"/>
              </w:rPr>
            </w:pPr>
            <w:ins w:id="36430" w:author="Diana Machado" w:date="2019-04-05T18:12:00Z">
              <w:r w:rsidRPr="00E02DB2">
                <w:rPr>
                  <w:rFonts w:ascii="Calibri" w:eastAsia="PMingLiU" w:hAnsi="Calibri" w:cs="Calibri"/>
                  <w:color w:val="000000"/>
                  <w:sz w:val="22"/>
                  <w:szCs w:val="22"/>
                  <w:lang w:val="en-PH" w:eastAsia="en-US"/>
                </w:rPr>
                <w:t>2.33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31" w:author="Diana Machado" w:date="2019-04-05T18:12:00Z"/>
                <w:rFonts w:ascii="Calibri" w:eastAsia="PMingLiU" w:hAnsi="Calibri" w:cs="Calibri"/>
                <w:color w:val="000000"/>
                <w:sz w:val="22"/>
                <w:szCs w:val="22"/>
                <w:lang w:val="en-PH" w:eastAsia="en-US"/>
              </w:rPr>
            </w:pPr>
            <w:ins w:id="36432" w:author="Diana Machado" w:date="2019-04-05T18:12:00Z">
              <w:r w:rsidRPr="00E02DB2">
                <w:rPr>
                  <w:rFonts w:ascii="Calibri" w:eastAsia="PMingLiU" w:hAnsi="Calibri" w:cs="Calibri"/>
                  <w:color w:val="000000"/>
                  <w:sz w:val="22"/>
                  <w:szCs w:val="22"/>
                  <w:lang w:val="en-PH" w:eastAsia="en-US"/>
                </w:rPr>
                <w:t>0.22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33" w:author="Diana Machado" w:date="2019-04-05T18:12:00Z"/>
                <w:rFonts w:ascii="Calibri" w:eastAsia="PMingLiU" w:hAnsi="Calibri" w:cs="Calibri"/>
                <w:color w:val="000000"/>
                <w:sz w:val="22"/>
                <w:szCs w:val="22"/>
                <w:lang w:val="en-PH" w:eastAsia="en-US"/>
              </w:rPr>
            </w:pPr>
            <w:ins w:id="36434" w:author="Diana Machado" w:date="2019-04-05T18:12:00Z">
              <w:r w:rsidRPr="00E02DB2">
                <w:rPr>
                  <w:rFonts w:ascii="Calibri" w:eastAsia="PMingLiU" w:hAnsi="Calibri" w:cs="Calibri"/>
                  <w:color w:val="000000"/>
                  <w:sz w:val="22"/>
                  <w:szCs w:val="22"/>
                  <w:lang w:val="en-PH" w:eastAsia="en-US"/>
                </w:rPr>
                <w:t>0.21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35" w:author="Diana Machado" w:date="2019-04-05T18:12:00Z"/>
                <w:rFonts w:ascii="Calibri" w:eastAsia="PMingLiU" w:hAnsi="Calibri" w:cs="Calibri"/>
                <w:color w:val="000000"/>
                <w:sz w:val="22"/>
                <w:szCs w:val="22"/>
                <w:lang w:val="en-PH" w:eastAsia="en-US"/>
              </w:rPr>
            </w:pPr>
            <w:ins w:id="36436"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37" w:author="Diana Machado" w:date="2019-04-05T18:12:00Z"/>
                <w:rFonts w:ascii="Calibri" w:eastAsia="PMingLiU" w:hAnsi="Calibri" w:cs="Calibri"/>
                <w:color w:val="000000"/>
                <w:sz w:val="22"/>
                <w:szCs w:val="22"/>
                <w:lang w:val="en-PH" w:eastAsia="en-US"/>
              </w:rPr>
            </w:pPr>
            <w:ins w:id="36438"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39" w:author="Diana Machado" w:date="2019-04-05T18:12:00Z"/>
                <w:rFonts w:ascii="Calibri" w:eastAsia="PMingLiU" w:hAnsi="Calibri" w:cs="Calibri"/>
                <w:color w:val="000000"/>
                <w:sz w:val="22"/>
                <w:szCs w:val="22"/>
                <w:lang w:val="en-PH" w:eastAsia="en-US"/>
              </w:rPr>
            </w:pPr>
            <w:ins w:id="36440"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44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44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443" w:author="Diana Machado" w:date="2019-04-05T18:12:00Z"/>
                <w:rFonts w:ascii="Calibri" w:eastAsia="PMingLiU" w:hAnsi="Calibri" w:cs="Calibri"/>
                <w:color w:val="000000"/>
                <w:sz w:val="22"/>
                <w:szCs w:val="22"/>
                <w:lang w:val="en-PH" w:eastAsia="en-US"/>
              </w:rPr>
            </w:pPr>
            <w:ins w:id="36444"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45" w:author="Diana Machado" w:date="2019-04-05T18:12:00Z"/>
                <w:rFonts w:ascii="Calibri" w:eastAsia="PMingLiU" w:hAnsi="Calibri" w:cs="Calibri"/>
                <w:color w:val="000000"/>
                <w:sz w:val="22"/>
                <w:szCs w:val="22"/>
                <w:lang w:val="en-PH" w:eastAsia="en-US"/>
              </w:rPr>
            </w:pPr>
            <w:ins w:id="36446" w:author="Diana Machado" w:date="2019-04-05T18:12:00Z">
              <w:r w:rsidRPr="00E02DB2">
                <w:rPr>
                  <w:rFonts w:ascii="Calibri" w:eastAsia="PMingLiU" w:hAnsi="Calibri" w:cs="Calibri"/>
                  <w:color w:val="000000"/>
                  <w:sz w:val="22"/>
                  <w:szCs w:val="22"/>
                  <w:lang w:val="en-PH" w:eastAsia="en-US"/>
                </w:rPr>
                <w:t>1.01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47" w:author="Diana Machado" w:date="2019-04-05T18:12:00Z"/>
                <w:rFonts w:ascii="Calibri" w:eastAsia="PMingLiU" w:hAnsi="Calibri" w:cs="Calibri"/>
                <w:color w:val="000000"/>
                <w:sz w:val="22"/>
                <w:szCs w:val="22"/>
                <w:lang w:val="en-PH" w:eastAsia="en-US"/>
              </w:rPr>
            </w:pPr>
            <w:ins w:id="36448" w:author="Diana Machado" w:date="2019-04-05T18:12:00Z">
              <w:r w:rsidRPr="00E02DB2">
                <w:rPr>
                  <w:rFonts w:ascii="Calibri" w:eastAsia="PMingLiU" w:hAnsi="Calibri" w:cs="Calibri"/>
                  <w:color w:val="000000"/>
                  <w:sz w:val="22"/>
                  <w:szCs w:val="22"/>
                  <w:lang w:val="en-PH" w:eastAsia="en-US"/>
                </w:rPr>
                <w:t>1.01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49" w:author="Diana Machado" w:date="2019-04-05T18:12:00Z"/>
                <w:rFonts w:ascii="Calibri" w:eastAsia="PMingLiU" w:hAnsi="Calibri" w:cs="Calibri"/>
                <w:color w:val="000000"/>
                <w:sz w:val="22"/>
                <w:szCs w:val="22"/>
                <w:lang w:val="en-PH" w:eastAsia="en-US"/>
              </w:rPr>
            </w:pPr>
            <w:ins w:id="36450" w:author="Diana Machado" w:date="2019-04-05T18:12:00Z">
              <w:r w:rsidRPr="00E02DB2">
                <w:rPr>
                  <w:rFonts w:ascii="Calibri" w:eastAsia="PMingLiU" w:hAnsi="Calibri" w:cs="Calibri"/>
                  <w:color w:val="000000"/>
                  <w:sz w:val="22"/>
                  <w:szCs w:val="22"/>
                  <w:lang w:val="en-PH" w:eastAsia="en-US"/>
                </w:rPr>
                <w:t>2.63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51" w:author="Diana Machado" w:date="2019-04-05T18:12:00Z"/>
                <w:rFonts w:ascii="Calibri" w:eastAsia="PMingLiU" w:hAnsi="Calibri" w:cs="Calibri"/>
                <w:color w:val="000000"/>
                <w:sz w:val="22"/>
                <w:szCs w:val="22"/>
                <w:lang w:val="en-PH" w:eastAsia="en-US"/>
              </w:rPr>
            </w:pPr>
            <w:ins w:id="36452" w:author="Diana Machado" w:date="2019-04-05T18:12:00Z">
              <w:r w:rsidRPr="00E02DB2">
                <w:rPr>
                  <w:rFonts w:ascii="Calibri" w:eastAsia="PMingLiU" w:hAnsi="Calibri" w:cs="Calibri"/>
                  <w:color w:val="000000"/>
                  <w:sz w:val="22"/>
                  <w:szCs w:val="22"/>
                  <w:lang w:val="en-PH" w:eastAsia="en-US"/>
                </w:rPr>
                <w:t>0.23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53" w:author="Diana Machado" w:date="2019-04-05T18:12:00Z"/>
                <w:rFonts w:ascii="Calibri" w:eastAsia="PMingLiU" w:hAnsi="Calibri" w:cs="Calibri"/>
                <w:color w:val="000000"/>
                <w:sz w:val="22"/>
                <w:szCs w:val="22"/>
                <w:lang w:val="en-PH" w:eastAsia="en-US"/>
              </w:rPr>
            </w:pPr>
            <w:ins w:id="36454" w:author="Diana Machado" w:date="2019-04-05T18:12:00Z">
              <w:r w:rsidRPr="00E02DB2">
                <w:rPr>
                  <w:rFonts w:ascii="Calibri" w:eastAsia="PMingLiU" w:hAnsi="Calibri" w:cs="Calibri"/>
                  <w:color w:val="000000"/>
                  <w:sz w:val="22"/>
                  <w:szCs w:val="22"/>
                  <w:lang w:val="en-PH" w:eastAsia="en-US"/>
                </w:rPr>
                <w:t>0.21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55" w:author="Diana Machado" w:date="2019-04-05T18:12:00Z"/>
                <w:rFonts w:ascii="Calibri" w:eastAsia="PMingLiU" w:hAnsi="Calibri" w:cs="Calibri"/>
                <w:color w:val="000000"/>
                <w:sz w:val="22"/>
                <w:szCs w:val="22"/>
                <w:lang w:val="en-PH" w:eastAsia="en-US"/>
              </w:rPr>
            </w:pPr>
            <w:ins w:id="36456"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57" w:author="Diana Machado" w:date="2019-04-05T18:12:00Z"/>
                <w:rFonts w:ascii="Calibri" w:eastAsia="PMingLiU" w:hAnsi="Calibri" w:cs="Calibri"/>
                <w:color w:val="000000"/>
                <w:sz w:val="22"/>
                <w:szCs w:val="22"/>
                <w:lang w:val="en-PH" w:eastAsia="en-US"/>
              </w:rPr>
            </w:pPr>
            <w:ins w:id="36458"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59" w:author="Diana Machado" w:date="2019-04-05T18:12:00Z"/>
                <w:rFonts w:ascii="Calibri" w:eastAsia="PMingLiU" w:hAnsi="Calibri" w:cs="Calibri"/>
                <w:color w:val="000000"/>
                <w:sz w:val="22"/>
                <w:szCs w:val="22"/>
                <w:lang w:val="en-PH" w:eastAsia="en-US"/>
              </w:rPr>
            </w:pPr>
            <w:ins w:id="36460"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46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46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463" w:author="Diana Machado" w:date="2019-04-05T18:12:00Z"/>
                <w:rFonts w:ascii="Calibri" w:eastAsia="PMingLiU" w:hAnsi="Calibri" w:cs="Calibri"/>
                <w:color w:val="000000"/>
                <w:sz w:val="22"/>
                <w:szCs w:val="22"/>
                <w:lang w:val="en-PH" w:eastAsia="en-US"/>
              </w:rPr>
            </w:pPr>
            <w:ins w:id="36464"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65" w:author="Diana Machado" w:date="2019-04-05T18:12:00Z"/>
                <w:rFonts w:ascii="Calibri" w:eastAsia="PMingLiU" w:hAnsi="Calibri" w:cs="Calibri"/>
                <w:color w:val="000000"/>
                <w:sz w:val="22"/>
                <w:szCs w:val="22"/>
                <w:lang w:val="en-PH" w:eastAsia="en-US"/>
              </w:rPr>
            </w:pPr>
            <w:ins w:id="36466" w:author="Diana Machado" w:date="2019-04-05T18:12:00Z">
              <w:r w:rsidRPr="00E02DB2">
                <w:rPr>
                  <w:rFonts w:ascii="Calibri" w:eastAsia="PMingLiU" w:hAnsi="Calibri" w:cs="Calibri"/>
                  <w:color w:val="000000"/>
                  <w:sz w:val="22"/>
                  <w:szCs w:val="22"/>
                  <w:lang w:val="en-PH" w:eastAsia="en-US"/>
                </w:rPr>
                <w:t>1.01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67" w:author="Diana Machado" w:date="2019-04-05T18:12:00Z"/>
                <w:rFonts w:ascii="Calibri" w:eastAsia="PMingLiU" w:hAnsi="Calibri" w:cs="Calibri"/>
                <w:color w:val="000000"/>
                <w:sz w:val="22"/>
                <w:szCs w:val="22"/>
                <w:lang w:val="en-PH" w:eastAsia="en-US"/>
              </w:rPr>
            </w:pPr>
            <w:ins w:id="36468" w:author="Diana Machado" w:date="2019-04-05T18:12:00Z">
              <w:r w:rsidRPr="00E02DB2">
                <w:rPr>
                  <w:rFonts w:ascii="Calibri" w:eastAsia="PMingLiU" w:hAnsi="Calibri" w:cs="Calibri"/>
                  <w:color w:val="000000"/>
                  <w:sz w:val="22"/>
                  <w:szCs w:val="22"/>
                  <w:lang w:val="en-PH" w:eastAsia="en-US"/>
                </w:rPr>
                <w:t>1.01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69" w:author="Diana Machado" w:date="2019-04-05T18:12:00Z"/>
                <w:rFonts w:ascii="Calibri" w:eastAsia="PMingLiU" w:hAnsi="Calibri" w:cs="Calibri"/>
                <w:color w:val="000000"/>
                <w:sz w:val="22"/>
                <w:szCs w:val="22"/>
                <w:lang w:val="en-PH" w:eastAsia="en-US"/>
              </w:rPr>
            </w:pPr>
            <w:ins w:id="36470" w:author="Diana Machado" w:date="2019-04-05T18:12:00Z">
              <w:r w:rsidRPr="00E02DB2">
                <w:rPr>
                  <w:rFonts w:ascii="Calibri" w:eastAsia="PMingLiU" w:hAnsi="Calibri" w:cs="Calibri"/>
                  <w:color w:val="000000"/>
                  <w:sz w:val="22"/>
                  <w:szCs w:val="22"/>
                  <w:lang w:val="en-PH" w:eastAsia="en-US"/>
                </w:rPr>
                <w:t>2.86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71" w:author="Diana Machado" w:date="2019-04-05T18:12:00Z"/>
                <w:rFonts w:ascii="Calibri" w:eastAsia="PMingLiU" w:hAnsi="Calibri" w:cs="Calibri"/>
                <w:color w:val="000000"/>
                <w:sz w:val="22"/>
                <w:szCs w:val="22"/>
                <w:lang w:val="en-PH" w:eastAsia="en-US"/>
              </w:rPr>
            </w:pPr>
            <w:ins w:id="36472" w:author="Diana Machado" w:date="2019-04-05T18:12:00Z">
              <w:r w:rsidRPr="00E02DB2">
                <w:rPr>
                  <w:rFonts w:ascii="Calibri" w:eastAsia="PMingLiU" w:hAnsi="Calibri" w:cs="Calibri"/>
                  <w:color w:val="000000"/>
                  <w:sz w:val="22"/>
                  <w:szCs w:val="22"/>
                  <w:lang w:val="en-PH" w:eastAsia="en-US"/>
                </w:rPr>
                <w:t>0.23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73" w:author="Diana Machado" w:date="2019-04-05T18:12:00Z"/>
                <w:rFonts w:ascii="Calibri" w:eastAsia="PMingLiU" w:hAnsi="Calibri" w:cs="Calibri"/>
                <w:color w:val="000000"/>
                <w:sz w:val="22"/>
                <w:szCs w:val="22"/>
                <w:lang w:val="en-PH" w:eastAsia="en-US"/>
              </w:rPr>
            </w:pPr>
            <w:ins w:id="36474" w:author="Diana Machado" w:date="2019-04-05T18:12:00Z">
              <w:r w:rsidRPr="00E02DB2">
                <w:rPr>
                  <w:rFonts w:ascii="Calibri" w:eastAsia="PMingLiU" w:hAnsi="Calibri" w:cs="Calibri"/>
                  <w:color w:val="000000"/>
                  <w:sz w:val="22"/>
                  <w:szCs w:val="22"/>
                  <w:lang w:val="en-PH" w:eastAsia="en-US"/>
                </w:rPr>
                <w:t>0.21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75" w:author="Diana Machado" w:date="2019-04-05T18:12:00Z"/>
                <w:rFonts w:ascii="Calibri" w:eastAsia="PMingLiU" w:hAnsi="Calibri" w:cs="Calibri"/>
                <w:color w:val="000000"/>
                <w:sz w:val="22"/>
                <w:szCs w:val="22"/>
                <w:lang w:val="en-PH" w:eastAsia="en-US"/>
              </w:rPr>
            </w:pPr>
            <w:ins w:id="36476"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77" w:author="Diana Machado" w:date="2019-04-05T18:12:00Z"/>
                <w:rFonts w:ascii="Calibri" w:eastAsia="PMingLiU" w:hAnsi="Calibri" w:cs="Calibri"/>
                <w:color w:val="000000"/>
                <w:sz w:val="22"/>
                <w:szCs w:val="22"/>
                <w:lang w:val="en-PH" w:eastAsia="en-US"/>
              </w:rPr>
            </w:pPr>
            <w:ins w:id="36478"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79" w:author="Diana Machado" w:date="2019-04-05T18:12:00Z"/>
                <w:rFonts w:ascii="Calibri" w:eastAsia="PMingLiU" w:hAnsi="Calibri" w:cs="Calibri"/>
                <w:color w:val="000000"/>
                <w:sz w:val="22"/>
                <w:szCs w:val="22"/>
                <w:lang w:val="en-PH" w:eastAsia="en-US"/>
              </w:rPr>
            </w:pPr>
            <w:ins w:id="36480"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481"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48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483"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84"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85"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86"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8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88"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89"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9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91"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49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493" w:author="Diana Machado" w:date="2019-04-05T18:12:00Z"/>
                <w:rFonts w:ascii="Calibri" w:eastAsia="PMingLiU" w:hAnsi="Calibri" w:cs="Calibri"/>
                <w:color w:val="000000"/>
                <w:sz w:val="22"/>
                <w:szCs w:val="22"/>
                <w:lang w:val="en-PH" w:eastAsia="en-US"/>
              </w:rPr>
            </w:pPr>
            <w:ins w:id="36494" w:author="Diana Machado" w:date="2019-04-05T18:12:00Z">
              <w:r w:rsidRPr="00E02DB2">
                <w:rPr>
                  <w:rFonts w:ascii="Calibri" w:eastAsia="PMingLiU" w:hAnsi="Calibri" w:cs="Calibri"/>
                  <w:color w:val="000000"/>
                  <w:sz w:val="22"/>
                  <w:szCs w:val="22"/>
                  <w:lang w:val="en-PH" w:eastAsia="en-US"/>
                </w:rPr>
                <w:t>Madis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495" w:author="Diana Machado" w:date="2019-04-05T18:12:00Z"/>
                <w:rFonts w:ascii="Calibri" w:eastAsia="PMingLiU" w:hAnsi="Calibri" w:cs="Calibri"/>
                <w:color w:val="000000"/>
                <w:sz w:val="22"/>
                <w:szCs w:val="22"/>
                <w:lang w:val="en-PH" w:eastAsia="en-US"/>
              </w:rPr>
            </w:pPr>
            <w:ins w:id="36496"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97" w:author="Diana Machado" w:date="2019-04-05T18:12:00Z"/>
                <w:rFonts w:ascii="Calibri" w:eastAsia="PMingLiU" w:hAnsi="Calibri" w:cs="Calibri"/>
                <w:color w:val="000000"/>
                <w:sz w:val="22"/>
                <w:szCs w:val="22"/>
                <w:lang w:val="en-PH" w:eastAsia="en-US"/>
              </w:rPr>
            </w:pPr>
            <w:ins w:id="36498" w:author="Diana Machado" w:date="2019-04-05T18:12:00Z">
              <w:r w:rsidRPr="00E02DB2">
                <w:rPr>
                  <w:rFonts w:ascii="Calibri" w:eastAsia="PMingLiU" w:hAnsi="Calibri" w:cs="Calibri"/>
                  <w:color w:val="000000"/>
                  <w:sz w:val="22"/>
                  <w:szCs w:val="22"/>
                  <w:lang w:val="en-PH" w:eastAsia="en-US"/>
                </w:rPr>
                <w:t>0.56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99" w:author="Diana Machado" w:date="2019-04-05T18:12:00Z"/>
                <w:rFonts w:ascii="Calibri" w:eastAsia="PMingLiU" w:hAnsi="Calibri" w:cs="Calibri"/>
                <w:color w:val="000000"/>
                <w:sz w:val="22"/>
                <w:szCs w:val="22"/>
                <w:lang w:val="en-PH" w:eastAsia="en-US"/>
              </w:rPr>
            </w:pPr>
            <w:ins w:id="36500" w:author="Diana Machado" w:date="2019-04-05T18:12:00Z">
              <w:r w:rsidRPr="00E02DB2">
                <w:rPr>
                  <w:rFonts w:ascii="Calibri" w:eastAsia="PMingLiU" w:hAnsi="Calibri" w:cs="Calibri"/>
                  <w:color w:val="000000"/>
                  <w:sz w:val="22"/>
                  <w:szCs w:val="22"/>
                  <w:lang w:val="en-PH" w:eastAsia="en-US"/>
                </w:rPr>
                <w:t>0.56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01" w:author="Diana Machado" w:date="2019-04-05T18:12:00Z"/>
                <w:rFonts w:ascii="Calibri" w:eastAsia="PMingLiU" w:hAnsi="Calibri" w:cs="Calibri"/>
                <w:color w:val="000000"/>
                <w:sz w:val="22"/>
                <w:szCs w:val="22"/>
                <w:lang w:val="en-PH" w:eastAsia="en-US"/>
              </w:rPr>
            </w:pPr>
            <w:ins w:id="36502" w:author="Diana Machado" w:date="2019-04-05T18:12:00Z">
              <w:r w:rsidRPr="00E02DB2">
                <w:rPr>
                  <w:rFonts w:ascii="Calibri" w:eastAsia="PMingLiU" w:hAnsi="Calibri" w:cs="Calibri"/>
                  <w:color w:val="000000"/>
                  <w:sz w:val="22"/>
                  <w:szCs w:val="22"/>
                  <w:lang w:val="en-PH" w:eastAsia="en-US"/>
                </w:rPr>
                <w:t>1.47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03" w:author="Diana Machado" w:date="2019-04-05T18:12:00Z"/>
                <w:rFonts w:ascii="Calibri" w:eastAsia="PMingLiU" w:hAnsi="Calibri" w:cs="Calibri"/>
                <w:color w:val="000000"/>
                <w:sz w:val="22"/>
                <w:szCs w:val="22"/>
                <w:lang w:val="en-PH" w:eastAsia="en-US"/>
              </w:rPr>
            </w:pPr>
            <w:ins w:id="36504" w:author="Diana Machado" w:date="2019-04-05T18:12:00Z">
              <w:r w:rsidRPr="00E02DB2">
                <w:rPr>
                  <w:rFonts w:ascii="Calibri" w:eastAsia="PMingLiU" w:hAnsi="Calibri" w:cs="Calibri"/>
                  <w:color w:val="000000"/>
                  <w:sz w:val="22"/>
                  <w:szCs w:val="22"/>
                  <w:lang w:val="en-PH" w:eastAsia="en-US"/>
                </w:rPr>
                <w:t>0.12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05" w:author="Diana Machado" w:date="2019-04-05T18:12:00Z"/>
                <w:rFonts w:ascii="Calibri" w:eastAsia="PMingLiU" w:hAnsi="Calibri" w:cs="Calibri"/>
                <w:color w:val="000000"/>
                <w:sz w:val="22"/>
                <w:szCs w:val="22"/>
                <w:lang w:val="en-PH" w:eastAsia="en-US"/>
              </w:rPr>
            </w:pPr>
            <w:ins w:id="36506" w:author="Diana Machado" w:date="2019-04-05T18:12:00Z">
              <w:r w:rsidRPr="00E02DB2">
                <w:rPr>
                  <w:rFonts w:ascii="Calibri" w:eastAsia="PMingLiU" w:hAnsi="Calibri" w:cs="Calibri"/>
                  <w:color w:val="000000"/>
                  <w:sz w:val="22"/>
                  <w:szCs w:val="22"/>
                  <w:lang w:val="en-PH" w:eastAsia="en-US"/>
                </w:rPr>
                <w:t>0.10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07" w:author="Diana Machado" w:date="2019-04-05T18:12:00Z"/>
                <w:rFonts w:ascii="Calibri" w:eastAsia="PMingLiU" w:hAnsi="Calibri" w:cs="Calibri"/>
                <w:color w:val="000000"/>
                <w:sz w:val="22"/>
                <w:szCs w:val="22"/>
                <w:lang w:val="en-PH" w:eastAsia="en-US"/>
              </w:rPr>
            </w:pPr>
            <w:ins w:id="36508"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09" w:author="Diana Machado" w:date="2019-04-05T18:12:00Z"/>
                <w:rFonts w:ascii="Calibri" w:eastAsia="PMingLiU" w:hAnsi="Calibri" w:cs="Calibri"/>
                <w:color w:val="000000"/>
                <w:sz w:val="22"/>
                <w:szCs w:val="22"/>
                <w:lang w:val="en-PH" w:eastAsia="en-US"/>
              </w:rPr>
            </w:pPr>
            <w:ins w:id="36510"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11" w:author="Diana Machado" w:date="2019-04-05T18:12:00Z"/>
                <w:rFonts w:ascii="Calibri" w:eastAsia="PMingLiU" w:hAnsi="Calibri" w:cs="Calibri"/>
                <w:color w:val="000000"/>
                <w:sz w:val="22"/>
                <w:szCs w:val="22"/>
                <w:lang w:val="en-PH" w:eastAsia="en-US"/>
              </w:rPr>
            </w:pPr>
            <w:ins w:id="36512"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51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51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515" w:author="Diana Machado" w:date="2019-04-05T18:12:00Z"/>
                <w:rFonts w:ascii="Calibri" w:eastAsia="PMingLiU" w:hAnsi="Calibri" w:cs="Calibri"/>
                <w:color w:val="000000"/>
                <w:sz w:val="22"/>
                <w:szCs w:val="22"/>
                <w:lang w:val="en-PH" w:eastAsia="en-US"/>
              </w:rPr>
            </w:pPr>
            <w:ins w:id="36516"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17" w:author="Diana Machado" w:date="2019-04-05T18:12:00Z"/>
                <w:rFonts w:ascii="Calibri" w:eastAsia="PMingLiU" w:hAnsi="Calibri" w:cs="Calibri"/>
                <w:color w:val="000000"/>
                <w:sz w:val="22"/>
                <w:szCs w:val="22"/>
                <w:lang w:val="en-PH" w:eastAsia="en-US"/>
              </w:rPr>
            </w:pPr>
            <w:ins w:id="36518" w:author="Diana Machado" w:date="2019-04-05T18:12:00Z">
              <w:r w:rsidRPr="00E02DB2">
                <w:rPr>
                  <w:rFonts w:ascii="Calibri" w:eastAsia="PMingLiU" w:hAnsi="Calibri" w:cs="Calibri"/>
                  <w:color w:val="000000"/>
                  <w:sz w:val="22"/>
                  <w:szCs w:val="22"/>
                  <w:lang w:val="en-PH" w:eastAsia="en-US"/>
                </w:rPr>
                <w:t>0.66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19" w:author="Diana Machado" w:date="2019-04-05T18:12:00Z"/>
                <w:rFonts w:ascii="Calibri" w:eastAsia="PMingLiU" w:hAnsi="Calibri" w:cs="Calibri"/>
                <w:color w:val="000000"/>
                <w:sz w:val="22"/>
                <w:szCs w:val="22"/>
                <w:lang w:val="en-PH" w:eastAsia="en-US"/>
              </w:rPr>
            </w:pPr>
            <w:ins w:id="36520" w:author="Diana Machado" w:date="2019-04-05T18:12:00Z">
              <w:r w:rsidRPr="00E02DB2">
                <w:rPr>
                  <w:rFonts w:ascii="Calibri" w:eastAsia="PMingLiU" w:hAnsi="Calibri" w:cs="Calibri"/>
                  <w:color w:val="000000"/>
                  <w:sz w:val="22"/>
                  <w:szCs w:val="22"/>
                  <w:lang w:val="en-PH" w:eastAsia="en-US"/>
                </w:rPr>
                <w:t>0.65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21" w:author="Diana Machado" w:date="2019-04-05T18:12:00Z"/>
                <w:rFonts w:ascii="Calibri" w:eastAsia="PMingLiU" w:hAnsi="Calibri" w:cs="Calibri"/>
                <w:color w:val="000000"/>
                <w:sz w:val="22"/>
                <w:szCs w:val="22"/>
                <w:lang w:val="en-PH" w:eastAsia="en-US"/>
              </w:rPr>
            </w:pPr>
            <w:ins w:id="36522" w:author="Diana Machado" w:date="2019-04-05T18:12:00Z">
              <w:r w:rsidRPr="00E02DB2">
                <w:rPr>
                  <w:rFonts w:ascii="Calibri" w:eastAsia="PMingLiU" w:hAnsi="Calibri" w:cs="Calibri"/>
                  <w:color w:val="000000"/>
                  <w:sz w:val="22"/>
                  <w:szCs w:val="22"/>
                  <w:lang w:val="en-PH" w:eastAsia="en-US"/>
                </w:rPr>
                <w:t>1.65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23" w:author="Diana Machado" w:date="2019-04-05T18:12:00Z"/>
                <w:rFonts w:ascii="Calibri" w:eastAsia="PMingLiU" w:hAnsi="Calibri" w:cs="Calibri"/>
                <w:color w:val="000000"/>
                <w:sz w:val="22"/>
                <w:szCs w:val="22"/>
                <w:lang w:val="en-PH" w:eastAsia="en-US"/>
              </w:rPr>
            </w:pPr>
            <w:ins w:id="36524" w:author="Diana Machado" w:date="2019-04-05T18:12:00Z">
              <w:r w:rsidRPr="00E02DB2">
                <w:rPr>
                  <w:rFonts w:ascii="Calibri" w:eastAsia="PMingLiU" w:hAnsi="Calibri" w:cs="Calibri"/>
                  <w:color w:val="000000"/>
                  <w:sz w:val="22"/>
                  <w:szCs w:val="22"/>
                  <w:lang w:val="en-PH" w:eastAsia="en-US"/>
                </w:rPr>
                <w:t>0.14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25" w:author="Diana Machado" w:date="2019-04-05T18:12:00Z"/>
                <w:rFonts w:ascii="Calibri" w:eastAsia="PMingLiU" w:hAnsi="Calibri" w:cs="Calibri"/>
                <w:color w:val="000000"/>
                <w:sz w:val="22"/>
                <w:szCs w:val="22"/>
                <w:lang w:val="en-PH" w:eastAsia="en-US"/>
              </w:rPr>
            </w:pPr>
            <w:ins w:id="36526" w:author="Diana Machado" w:date="2019-04-05T18:12:00Z">
              <w:r w:rsidRPr="00E02DB2">
                <w:rPr>
                  <w:rFonts w:ascii="Calibri" w:eastAsia="PMingLiU" w:hAnsi="Calibri" w:cs="Calibri"/>
                  <w:color w:val="000000"/>
                  <w:sz w:val="22"/>
                  <w:szCs w:val="22"/>
                  <w:lang w:val="en-PH" w:eastAsia="en-US"/>
                </w:rPr>
                <w:t>0.13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27" w:author="Diana Machado" w:date="2019-04-05T18:12:00Z"/>
                <w:rFonts w:ascii="Calibri" w:eastAsia="PMingLiU" w:hAnsi="Calibri" w:cs="Calibri"/>
                <w:color w:val="000000"/>
                <w:sz w:val="22"/>
                <w:szCs w:val="22"/>
                <w:lang w:val="en-PH" w:eastAsia="en-US"/>
              </w:rPr>
            </w:pPr>
            <w:ins w:id="36528"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29" w:author="Diana Machado" w:date="2019-04-05T18:12:00Z"/>
                <w:rFonts w:ascii="Calibri" w:eastAsia="PMingLiU" w:hAnsi="Calibri" w:cs="Calibri"/>
                <w:color w:val="000000"/>
                <w:sz w:val="22"/>
                <w:szCs w:val="22"/>
                <w:lang w:val="en-PH" w:eastAsia="en-US"/>
              </w:rPr>
            </w:pPr>
            <w:ins w:id="36530"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31" w:author="Diana Machado" w:date="2019-04-05T18:12:00Z"/>
                <w:rFonts w:ascii="Calibri" w:eastAsia="PMingLiU" w:hAnsi="Calibri" w:cs="Calibri"/>
                <w:color w:val="000000"/>
                <w:sz w:val="22"/>
                <w:szCs w:val="22"/>
                <w:lang w:val="en-PH" w:eastAsia="en-US"/>
              </w:rPr>
            </w:pPr>
            <w:ins w:id="36532"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53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53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535" w:author="Diana Machado" w:date="2019-04-05T18:12:00Z"/>
                <w:rFonts w:ascii="Calibri" w:eastAsia="PMingLiU" w:hAnsi="Calibri" w:cs="Calibri"/>
                <w:color w:val="000000"/>
                <w:sz w:val="22"/>
                <w:szCs w:val="22"/>
                <w:lang w:val="en-PH" w:eastAsia="en-US"/>
              </w:rPr>
            </w:pPr>
            <w:ins w:id="36536"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37" w:author="Diana Machado" w:date="2019-04-05T18:12:00Z"/>
                <w:rFonts w:ascii="Calibri" w:eastAsia="PMingLiU" w:hAnsi="Calibri" w:cs="Calibri"/>
                <w:color w:val="000000"/>
                <w:sz w:val="22"/>
                <w:szCs w:val="22"/>
                <w:lang w:val="en-PH" w:eastAsia="en-US"/>
              </w:rPr>
            </w:pPr>
            <w:ins w:id="36538" w:author="Diana Machado" w:date="2019-04-05T18:12:00Z">
              <w:r w:rsidRPr="00E02DB2">
                <w:rPr>
                  <w:rFonts w:ascii="Calibri" w:eastAsia="PMingLiU" w:hAnsi="Calibri" w:cs="Calibri"/>
                  <w:color w:val="000000"/>
                  <w:sz w:val="22"/>
                  <w:szCs w:val="22"/>
                  <w:lang w:val="en-PH" w:eastAsia="en-US"/>
                </w:rPr>
                <w:t>0.68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39" w:author="Diana Machado" w:date="2019-04-05T18:12:00Z"/>
                <w:rFonts w:ascii="Calibri" w:eastAsia="PMingLiU" w:hAnsi="Calibri" w:cs="Calibri"/>
                <w:color w:val="000000"/>
                <w:sz w:val="22"/>
                <w:szCs w:val="22"/>
                <w:lang w:val="en-PH" w:eastAsia="en-US"/>
              </w:rPr>
            </w:pPr>
            <w:ins w:id="36540" w:author="Diana Machado" w:date="2019-04-05T18:12:00Z">
              <w:r w:rsidRPr="00E02DB2">
                <w:rPr>
                  <w:rFonts w:ascii="Calibri" w:eastAsia="PMingLiU" w:hAnsi="Calibri" w:cs="Calibri"/>
                  <w:color w:val="000000"/>
                  <w:sz w:val="22"/>
                  <w:szCs w:val="22"/>
                  <w:lang w:val="en-PH" w:eastAsia="en-US"/>
                </w:rPr>
                <w:t>0.66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41" w:author="Diana Machado" w:date="2019-04-05T18:12:00Z"/>
                <w:rFonts w:ascii="Calibri" w:eastAsia="PMingLiU" w:hAnsi="Calibri" w:cs="Calibri"/>
                <w:color w:val="000000"/>
                <w:sz w:val="22"/>
                <w:szCs w:val="22"/>
                <w:lang w:val="en-PH" w:eastAsia="en-US"/>
              </w:rPr>
            </w:pPr>
            <w:ins w:id="36542" w:author="Diana Machado" w:date="2019-04-05T18:12:00Z">
              <w:r w:rsidRPr="00E02DB2">
                <w:rPr>
                  <w:rFonts w:ascii="Calibri" w:eastAsia="PMingLiU" w:hAnsi="Calibri" w:cs="Calibri"/>
                  <w:color w:val="000000"/>
                  <w:sz w:val="22"/>
                  <w:szCs w:val="22"/>
                  <w:lang w:val="en-PH" w:eastAsia="en-US"/>
                </w:rPr>
                <w:t>1.79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43" w:author="Diana Machado" w:date="2019-04-05T18:12:00Z"/>
                <w:rFonts w:ascii="Calibri" w:eastAsia="PMingLiU" w:hAnsi="Calibri" w:cs="Calibri"/>
                <w:color w:val="000000"/>
                <w:sz w:val="22"/>
                <w:szCs w:val="22"/>
                <w:lang w:val="en-PH" w:eastAsia="en-US"/>
              </w:rPr>
            </w:pPr>
            <w:ins w:id="36544" w:author="Diana Machado" w:date="2019-04-05T18:12:00Z">
              <w:r w:rsidRPr="00E02DB2">
                <w:rPr>
                  <w:rFonts w:ascii="Calibri" w:eastAsia="PMingLiU" w:hAnsi="Calibri" w:cs="Calibri"/>
                  <w:color w:val="000000"/>
                  <w:sz w:val="22"/>
                  <w:szCs w:val="22"/>
                  <w:lang w:val="en-PH" w:eastAsia="en-US"/>
                </w:rPr>
                <w:t>0.14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45" w:author="Diana Machado" w:date="2019-04-05T18:12:00Z"/>
                <w:rFonts w:ascii="Calibri" w:eastAsia="PMingLiU" w:hAnsi="Calibri" w:cs="Calibri"/>
                <w:color w:val="000000"/>
                <w:sz w:val="22"/>
                <w:szCs w:val="22"/>
                <w:lang w:val="en-PH" w:eastAsia="en-US"/>
              </w:rPr>
            </w:pPr>
            <w:ins w:id="36546" w:author="Diana Machado" w:date="2019-04-05T18:12:00Z">
              <w:r w:rsidRPr="00E02DB2">
                <w:rPr>
                  <w:rFonts w:ascii="Calibri" w:eastAsia="PMingLiU" w:hAnsi="Calibri" w:cs="Calibri"/>
                  <w:color w:val="000000"/>
                  <w:sz w:val="22"/>
                  <w:szCs w:val="22"/>
                  <w:lang w:val="en-PH" w:eastAsia="en-US"/>
                </w:rPr>
                <w:t>0.14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47" w:author="Diana Machado" w:date="2019-04-05T18:12:00Z"/>
                <w:rFonts w:ascii="Calibri" w:eastAsia="PMingLiU" w:hAnsi="Calibri" w:cs="Calibri"/>
                <w:color w:val="000000"/>
                <w:sz w:val="22"/>
                <w:szCs w:val="22"/>
                <w:lang w:val="en-PH" w:eastAsia="en-US"/>
              </w:rPr>
            </w:pPr>
            <w:ins w:id="36548"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49" w:author="Diana Machado" w:date="2019-04-05T18:12:00Z"/>
                <w:rFonts w:ascii="Calibri" w:eastAsia="PMingLiU" w:hAnsi="Calibri" w:cs="Calibri"/>
                <w:color w:val="000000"/>
                <w:sz w:val="22"/>
                <w:szCs w:val="22"/>
                <w:lang w:val="en-PH" w:eastAsia="en-US"/>
              </w:rPr>
            </w:pPr>
            <w:ins w:id="36550"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51" w:author="Diana Machado" w:date="2019-04-05T18:12:00Z"/>
                <w:rFonts w:ascii="Calibri" w:eastAsia="PMingLiU" w:hAnsi="Calibri" w:cs="Calibri"/>
                <w:color w:val="000000"/>
                <w:sz w:val="22"/>
                <w:szCs w:val="22"/>
                <w:lang w:val="en-PH" w:eastAsia="en-US"/>
              </w:rPr>
            </w:pPr>
            <w:ins w:id="36552"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553"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55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555"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556"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557"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558"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55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560"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561"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56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563"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56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565" w:author="Diana Machado" w:date="2019-04-05T18:12:00Z"/>
                <w:rFonts w:ascii="Calibri" w:eastAsia="PMingLiU" w:hAnsi="Calibri" w:cs="Calibri"/>
                <w:color w:val="000000"/>
                <w:sz w:val="22"/>
                <w:szCs w:val="22"/>
                <w:lang w:val="en-PH" w:eastAsia="en-US"/>
              </w:rPr>
            </w:pPr>
            <w:ins w:id="36566" w:author="Diana Machado" w:date="2019-04-05T18:12:00Z">
              <w:r w:rsidRPr="00E02DB2">
                <w:rPr>
                  <w:rFonts w:ascii="Calibri" w:eastAsia="PMingLiU" w:hAnsi="Calibri" w:cs="Calibri"/>
                  <w:color w:val="000000"/>
                  <w:sz w:val="22"/>
                  <w:szCs w:val="22"/>
                  <w:lang w:val="en-PH" w:eastAsia="en-US"/>
                </w:rPr>
                <w:t>Manate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567" w:author="Diana Machado" w:date="2019-04-05T18:12:00Z"/>
                <w:rFonts w:ascii="Calibri" w:eastAsia="PMingLiU" w:hAnsi="Calibri" w:cs="Calibri"/>
                <w:color w:val="000000"/>
                <w:sz w:val="22"/>
                <w:szCs w:val="22"/>
                <w:lang w:val="en-PH" w:eastAsia="en-US"/>
              </w:rPr>
            </w:pPr>
            <w:ins w:id="36568"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569" w:author="Diana Machado" w:date="2019-04-05T18:12:00Z"/>
                <w:rFonts w:ascii="Calibri" w:eastAsia="PMingLiU" w:hAnsi="Calibri" w:cs="Calibri"/>
                <w:color w:val="000000"/>
                <w:sz w:val="22"/>
                <w:szCs w:val="22"/>
                <w:lang w:val="en-PH" w:eastAsia="en-US"/>
              </w:rPr>
            </w:pPr>
            <w:ins w:id="36570" w:author="Diana Machado" w:date="2019-04-05T18:12:00Z">
              <w:r w:rsidRPr="00E02DB2">
                <w:rPr>
                  <w:rFonts w:ascii="Calibri" w:eastAsia="PMingLiU" w:hAnsi="Calibri" w:cs="Calibri"/>
                  <w:color w:val="000000"/>
                  <w:sz w:val="22"/>
                  <w:szCs w:val="22"/>
                  <w:lang w:val="en-PH" w:eastAsia="en-US"/>
                </w:rPr>
                <w:t>2.40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71" w:author="Diana Machado" w:date="2019-04-05T18:12:00Z"/>
                <w:rFonts w:ascii="Calibri" w:eastAsia="PMingLiU" w:hAnsi="Calibri" w:cs="Calibri"/>
                <w:color w:val="000000"/>
                <w:sz w:val="22"/>
                <w:szCs w:val="22"/>
                <w:lang w:val="en-PH" w:eastAsia="en-US"/>
              </w:rPr>
            </w:pPr>
            <w:ins w:id="36572" w:author="Diana Machado" w:date="2019-04-05T18:12:00Z">
              <w:r w:rsidRPr="00E02DB2">
                <w:rPr>
                  <w:rFonts w:ascii="Calibri" w:eastAsia="PMingLiU" w:hAnsi="Calibri" w:cs="Calibri"/>
                  <w:color w:val="000000"/>
                  <w:sz w:val="22"/>
                  <w:szCs w:val="22"/>
                  <w:lang w:val="en-PH" w:eastAsia="en-US"/>
                </w:rPr>
                <w:t>1.884</w:t>
              </w:r>
            </w:ins>
          </w:p>
        </w:tc>
        <w:tc>
          <w:tcPr>
            <w:tcW w:w="1525"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573" w:author="Diana Machado" w:date="2019-04-05T18:12:00Z"/>
                <w:rFonts w:ascii="Calibri" w:eastAsia="PMingLiU" w:hAnsi="Calibri" w:cs="Calibri"/>
                <w:color w:val="000000"/>
                <w:sz w:val="22"/>
                <w:szCs w:val="22"/>
                <w:lang w:val="en-PH" w:eastAsia="en-US"/>
              </w:rPr>
            </w:pPr>
            <w:ins w:id="36574" w:author="Diana Machado" w:date="2019-04-05T18:12:00Z">
              <w:r w:rsidRPr="00E02DB2">
                <w:rPr>
                  <w:rFonts w:ascii="Calibri" w:eastAsia="PMingLiU" w:hAnsi="Calibri" w:cs="Calibri"/>
                  <w:color w:val="000000"/>
                  <w:sz w:val="22"/>
                  <w:szCs w:val="22"/>
                  <w:lang w:val="en-PH" w:eastAsia="en-US"/>
                </w:rPr>
                <w:t>1.92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75" w:author="Diana Machado" w:date="2019-04-05T18:12:00Z"/>
                <w:rFonts w:ascii="Calibri" w:eastAsia="PMingLiU" w:hAnsi="Calibri" w:cs="Calibri"/>
                <w:color w:val="000000"/>
                <w:sz w:val="22"/>
                <w:szCs w:val="22"/>
                <w:lang w:val="en-PH" w:eastAsia="en-US"/>
              </w:rPr>
            </w:pPr>
            <w:ins w:id="36576" w:author="Diana Machado" w:date="2019-04-05T18:12:00Z">
              <w:r w:rsidRPr="00E02DB2">
                <w:rPr>
                  <w:rFonts w:ascii="Calibri" w:eastAsia="PMingLiU" w:hAnsi="Calibri" w:cs="Calibri"/>
                  <w:color w:val="000000"/>
                  <w:sz w:val="22"/>
                  <w:szCs w:val="22"/>
                  <w:lang w:val="en-PH" w:eastAsia="en-US"/>
                </w:rPr>
                <w:t>0.38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77" w:author="Diana Machado" w:date="2019-04-05T18:12:00Z"/>
                <w:rFonts w:ascii="Calibri" w:eastAsia="PMingLiU" w:hAnsi="Calibri" w:cs="Calibri"/>
                <w:color w:val="000000"/>
                <w:sz w:val="22"/>
                <w:szCs w:val="22"/>
                <w:lang w:val="en-PH" w:eastAsia="en-US"/>
              </w:rPr>
            </w:pPr>
            <w:ins w:id="36578" w:author="Diana Machado" w:date="2019-04-05T18:12:00Z">
              <w:r w:rsidRPr="00E02DB2">
                <w:rPr>
                  <w:rFonts w:ascii="Calibri" w:eastAsia="PMingLiU" w:hAnsi="Calibri" w:cs="Calibri"/>
                  <w:color w:val="000000"/>
                  <w:sz w:val="22"/>
                  <w:szCs w:val="22"/>
                  <w:lang w:val="en-PH" w:eastAsia="en-US"/>
                </w:rPr>
                <w:t>0.315</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579" w:author="Diana Machado" w:date="2019-04-05T18:12:00Z"/>
                <w:rFonts w:ascii="Calibri" w:eastAsia="PMingLiU" w:hAnsi="Calibri" w:cs="Calibri"/>
                <w:color w:val="000000"/>
                <w:sz w:val="22"/>
                <w:szCs w:val="22"/>
                <w:lang w:val="en-PH" w:eastAsia="en-US"/>
              </w:rPr>
            </w:pPr>
            <w:ins w:id="36580" w:author="Diana Machado" w:date="2019-04-05T18:12:00Z">
              <w:r w:rsidRPr="00E02DB2">
                <w:rPr>
                  <w:rFonts w:ascii="Calibri" w:eastAsia="PMingLiU" w:hAnsi="Calibri" w:cs="Calibri"/>
                  <w:color w:val="000000"/>
                  <w:sz w:val="22"/>
                  <w:szCs w:val="22"/>
                  <w:lang w:val="en-PH" w:eastAsia="en-US"/>
                </w:rPr>
                <w:t>0.488</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581" w:author="Diana Machado" w:date="2019-04-05T18:12:00Z"/>
                <w:rFonts w:ascii="Calibri" w:eastAsia="PMingLiU" w:hAnsi="Calibri" w:cs="Calibri"/>
                <w:color w:val="000000"/>
                <w:sz w:val="22"/>
                <w:szCs w:val="22"/>
                <w:lang w:val="en-PH" w:eastAsia="en-US"/>
              </w:rPr>
            </w:pPr>
            <w:ins w:id="36582" w:author="Diana Machado" w:date="2019-04-05T18:12:00Z">
              <w:r w:rsidRPr="00E02DB2">
                <w:rPr>
                  <w:rFonts w:ascii="Calibri" w:eastAsia="PMingLiU" w:hAnsi="Calibri" w:cs="Calibri"/>
                  <w:color w:val="000000"/>
                  <w:sz w:val="22"/>
                  <w:szCs w:val="22"/>
                  <w:lang w:val="en-PH" w:eastAsia="en-US"/>
                </w:rPr>
                <w:t>0.50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83" w:author="Diana Machado" w:date="2019-04-05T18:12:00Z"/>
                <w:rFonts w:ascii="Calibri" w:eastAsia="PMingLiU" w:hAnsi="Calibri" w:cs="Calibri"/>
                <w:color w:val="000000"/>
                <w:sz w:val="22"/>
                <w:szCs w:val="22"/>
                <w:lang w:val="en-PH" w:eastAsia="en-US"/>
              </w:rPr>
            </w:pPr>
            <w:ins w:id="36584" w:author="Diana Machado" w:date="2019-04-05T18:12:00Z">
              <w:r w:rsidRPr="00E02DB2">
                <w:rPr>
                  <w:rFonts w:ascii="Calibri" w:eastAsia="PMingLiU" w:hAnsi="Calibri" w:cs="Calibri"/>
                  <w:color w:val="000000"/>
                  <w:sz w:val="22"/>
                  <w:szCs w:val="22"/>
                  <w:lang w:val="en-PH" w:eastAsia="en-US"/>
                </w:rPr>
                <w:t>4.228</w:t>
              </w:r>
            </w:ins>
          </w:p>
        </w:tc>
      </w:tr>
      <w:tr w:rsidR="004B7BAF" w:rsidRPr="00E02DB2" w:rsidTr="004B7BAF">
        <w:trPr>
          <w:trHeight w:val="286"/>
          <w:ins w:id="3658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58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587" w:author="Diana Machado" w:date="2019-04-05T18:12:00Z"/>
                <w:rFonts w:ascii="Calibri" w:eastAsia="PMingLiU" w:hAnsi="Calibri" w:cs="Calibri"/>
                <w:color w:val="000000"/>
                <w:sz w:val="22"/>
                <w:szCs w:val="22"/>
                <w:lang w:val="en-PH" w:eastAsia="en-US"/>
              </w:rPr>
            </w:pPr>
            <w:ins w:id="36588"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89" w:author="Diana Machado" w:date="2019-04-05T18:12:00Z"/>
                <w:rFonts w:ascii="Calibri" w:eastAsia="PMingLiU" w:hAnsi="Calibri" w:cs="Calibri"/>
                <w:color w:val="000000"/>
                <w:sz w:val="22"/>
                <w:szCs w:val="22"/>
                <w:lang w:val="en-PH" w:eastAsia="en-US"/>
              </w:rPr>
            </w:pPr>
            <w:ins w:id="36590" w:author="Diana Machado" w:date="2019-04-05T18:12:00Z">
              <w:r w:rsidRPr="00E02DB2">
                <w:rPr>
                  <w:rFonts w:ascii="Calibri" w:eastAsia="PMingLiU" w:hAnsi="Calibri" w:cs="Calibri"/>
                  <w:color w:val="000000"/>
                  <w:sz w:val="22"/>
                  <w:szCs w:val="22"/>
                  <w:lang w:val="en-PH" w:eastAsia="en-US"/>
                </w:rPr>
                <w:t>3.37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91" w:author="Diana Machado" w:date="2019-04-05T18:12:00Z"/>
                <w:rFonts w:ascii="Calibri" w:eastAsia="PMingLiU" w:hAnsi="Calibri" w:cs="Calibri"/>
                <w:color w:val="000000"/>
                <w:sz w:val="22"/>
                <w:szCs w:val="22"/>
                <w:lang w:val="en-PH" w:eastAsia="en-US"/>
              </w:rPr>
            </w:pPr>
            <w:ins w:id="36592" w:author="Diana Machado" w:date="2019-04-05T18:12:00Z">
              <w:r w:rsidRPr="00E02DB2">
                <w:rPr>
                  <w:rFonts w:ascii="Calibri" w:eastAsia="PMingLiU" w:hAnsi="Calibri" w:cs="Calibri"/>
                  <w:color w:val="000000"/>
                  <w:sz w:val="22"/>
                  <w:szCs w:val="22"/>
                  <w:lang w:val="en-PH" w:eastAsia="en-US"/>
                </w:rPr>
                <w:t>2.86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93" w:author="Diana Machado" w:date="2019-04-05T18:12:00Z"/>
                <w:rFonts w:ascii="Calibri" w:eastAsia="PMingLiU" w:hAnsi="Calibri" w:cs="Calibri"/>
                <w:color w:val="000000"/>
                <w:sz w:val="22"/>
                <w:szCs w:val="22"/>
                <w:lang w:val="en-PH" w:eastAsia="en-US"/>
              </w:rPr>
            </w:pPr>
            <w:ins w:id="36594" w:author="Diana Machado" w:date="2019-04-05T18:12:00Z">
              <w:r w:rsidRPr="00E02DB2">
                <w:rPr>
                  <w:rFonts w:ascii="Calibri" w:eastAsia="PMingLiU" w:hAnsi="Calibri" w:cs="Calibri"/>
                  <w:color w:val="000000"/>
                  <w:sz w:val="22"/>
                  <w:szCs w:val="22"/>
                  <w:lang w:val="en-PH" w:eastAsia="en-US"/>
                </w:rPr>
                <w:t>12.55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95" w:author="Diana Machado" w:date="2019-04-05T18:12:00Z"/>
                <w:rFonts w:ascii="Calibri" w:eastAsia="PMingLiU" w:hAnsi="Calibri" w:cs="Calibri"/>
                <w:color w:val="000000"/>
                <w:sz w:val="22"/>
                <w:szCs w:val="22"/>
                <w:lang w:val="en-PH" w:eastAsia="en-US"/>
              </w:rPr>
            </w:pPr>
            <w:ins w:id="36596" w:author="Diana Machado" w:date="2019-04-05T18:12:00Z">
              <w:r w:rsidRPr="00E02DB2">
                <w:rPr>
                  <w:rFonts w:ascii="Calibri" w:eastAsia="PMingLiU" w:hAnsi="Calibri" w:cs="Calibri"/>
                  <w:color w:val="000000"/>
                  <w:sz w:val="22"/>
                  <w:szCs w:val="22"/>
                  <w:lang w:val="en-PH" w:eastAsia="en-US"/>
                </w:rPr>
                <w:t>0.52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97" w:author="Diana Machado" w:date="2019-04-05T18:12:00Z"/>
                <w:rFonts w:ascii="Calibri" w:eastAsia="PMingLiU" w:hAnsi="Calibri" w:cs="Calibri"/>
                <w:color w:val="000000"/>
                <w:sz w:val="22"/>
                <w:szCs w:val="22"/>
                <w:lang w:val="en-PH" w:eastAsia="en-US"/>
              </w:rPr>
            </w:pPr>
            <w:ins w:id="36598" w:author="Diana Machado" w:date="2019-04-05T18:12:00Z">
              <w:r w:rsidRPr="00E02DB2">
                <w:rPr>
                  <w:rFonts w:ascii="Calibri" w:eastAsia="PMingLiU" w:hAnsi="Calibri" w:cs="Calibri"/>
                  <w:color w:val="000000"/>
                  <w:sz w:val="22"/>
                  <w:szCs w:val="22"/>
                  <w:lang w:val="en-PH" w:eastAsia="en-US"/>
                </w:rPr>
                <w:t>0.509</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599" w:author="Diana Machado" w:date="2019-04-05T18:12:00Z"/>
                <w:rFonts w:ascii="Calibri" w:eastAsia="PMingLiU" w:hAnsi="Calibri" w:cs="Calibri"/>
                <w:color w:val="000000"/>
                <w:sz w:val="22"/>
                <w:szCs w:val="22"/>
                <w:lang w:val="en-PH" w:eastAsia="en-US"/>
              </w:rPr>
            </w:pPr>
            <w:ins w:id="36600" w:author="Diana Machado" w:date="2019-04-05T18:12:00Z">
              <w:r w:rsidRPr="00E02DB2">
                <w:rPr>
                  <w:rFonts w:ascii="Calibri" w:eastAsia="PMingLiU" w:hAnsi="Calibri" w:cs="Calibri"/>
                  <w:color w:val="000000"/>
                  <w:sz w:val="22"/>
                  <w:szCs w:val="22"/>
                  <w:lang w:val="en-PH" w:eastAsia="en-US"/>
                </w:rPr>
                <w:t>1.060</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601" w:author="Diana Machado" w:date="2019-04-05T18:12:00Z"/>
                <w:rFonts w:ascii="Calibri" w:eastAsia="PMingLiU" w:hAnsi="Calibri" w:cs="Calibri"/>
                <w:color w:val="000000"/>
                <w:sz w:val="22"/>
                <w:szCs w:val="22"/>
                <w:lang w:val="en-PH" w:eastAsia="en-US"/>
              </w:rPr>
            </w:pPr>
            <w:ins w:id="36602" w:author="Diana Machado" w:date="2019-04-05T18:12:00Z">
              <w:r w:rsidRPr="00E02DB2">
                <w:rPr>
                  <w:rFonts w:ascii="Calibri" w:eastAsia="PMingLiU" w:hAnsi="Calibri" w:cs="Calibri"/>
                  <w:color w:val="000000"/>
                  <w:sz w:val="22"/>
                  <w:szCs w:val="22"/>
                  <w:lang w:val="en-PH" w:eastAsia="en-US"/>
                </w:rPr>
                <w:t>1.13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03" w:author="Diana Machado" w:date="2019-04-05T18:12:00Z"/>
                <w:rFonts w:ascii="Calibri" w:eastAsia="PMingLiU" w:hAnsi="Calibri" w:cs="Calibri"/>
                <w:color w:val="000000"/>
                <w:sz w:val="22"/>
                <w:szCs w:val="22"/>
                <w:lang w:val="en-PH" w:eastAsia="en-US"/>
              </w:rPr>
            </w:pPr>
            <w:ins w:id="36604" w:author="Diana Machado" w:date="2019-04-05T18:12:00Z">
              <w:r w:rsidRPr="00E02DB2">
                <w:rPr>
                  <w:rFonts w:ascii="Calibri" w:eastAsia="PMingLiU" w:hAnsi="Calibri" w:cs="Calibri"/>
                  <w:color w:val="000000"/>
                  <w:sz w:val="22"/>
                  <w:szCs w:val="22"/>
                  <w:lang w:val="en-PH" w:eastAsia="en-US"/>
                </w:rPr>
                <w:t>7.263</w:t>
              </w:r>
            </w:ins>
          </w:p>
        </w:tc>
      </w:tr>
      <w:tr w:rsidR="004B7BAF" w:rsidRPr="00E02DB2" w:rsidTr="004B7BAF">
        <w:trPr>
          <w:trHeight w:val="286"/>
          <w:ins w:id="3660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60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607" w:author="Diana Machado" w:date="2019-04-05T18:12:00Z"/>
                <w:rFonts w:ascii="Calibri" w:eastAsia="PMingLiU" w:hAnsi="Calibri" w:cs="Calibri"/>
                <w:color w:val="000000"/>
                <w:sz w:val="22"/>
                <w:szCs w:val="22"/>
                <w:lang w:val="en-PH" w:eastAsia="en-US"/>
              </w:rPr>
            </w:pPr>
            <w:ins w:id="36608"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09" w:author="Diana Machado" w:date="2019-04-05T18:12:00Z"/>
                <w:rFonts w:ascii="Calibri" w:eastAsia="PMingLiU" w:hAnsi="Calibri" w:cs="Calibri"/>
                <w:color w:val="000000"/>
                <w:sz w:val="22"/>
                <w:szCs w:val="22"/>
                <w:lang w:val="en-PH" w:eastAsia="en-US"/>
              </w:rPr>
            </w:pPr>
            <w:ins w:id="36610" w:author="Diana Machado" w:date="2019-04-05T18:12:00Z">
              <w:r w:rsidRPr="00E02DB2">
                <w:rPr>
                  <w:rFonts w:ascii="Calibri" w:eastAsia="PMingLiU" w:hAnsi="Calibri" w:cs="Calibri"/>
                  <w:color w:val="000000"/>
                  <w:sz w:val="22"/>
                  <w:szCs w:val="22"/>
                  <w:lang w:val="en-PH" w:eastAsia="en-US"/>
                </w:rPr>
                <w:t>6.91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11" w:author="Diana Machado" w:date="2019-04-05T18:12:00Z"/>
                <w:rFonts w:ascii="Calibri" w:eastAsia="PMingLiU" w:hAnsi="Calibri" w:cs="Calibri"/>
                <w:color w:val="000000"/>
                <w:sz w:val="22"/>
                <w:szCs w:val="22"/>
                <w:lang w:val="en-PH" w:eastAsia="en-US"/>
              </w:rPr>
            </w:pPr>
            <w:ins w:id="36612" w:author="Diana Machado" w:date="2019-04-05T18:12:00Z">
              <w:r w:rsidRPr="00E02DB2">
                <w:rPr>
                  <w:rFonts w:ascii="Calibri" w:eastAsia="PMingLiU" w:hAnsi="Calibri" w:cs="Calibri"/>
                  <w:color w:val="000000"/>
                  <w:sz w:val="22"/>
                  <w:szCs w:val="22"/>
                  <w:lang w:val="en-PH" w:eastAsia="en-US"/>
                </w:rPr>
                <w:t>5.34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13" w:author="Diana Machado" w:date="2019-04-05T18:12:00Z"/>
                <w:rFonts w:ascii="Calibri" w:eastAsia="PMingLiU" w:hAnsi="Calibri" w:cs="Calibri"/>
                <w:color w:val="000000"/>
                <w:sz w:val="22"/>
                <w:szCs w:val="22"/>
                <w:lang w:val="en-PH" w:eastAsia="en-US"/>
              </w:rPr>
            </w:pPr>
            <w:ins w:id="36614" w:author="Diana Machado" w:date="2019-04-05T18:12:00Z">
              <w:r w:rsidRPr="00E02DB2">
                <w:rPr>
                  <w:rFonts w:ascii="Calibri" w:eastAsia="PMingLiU" w:hAnsi="Calibri" w:cs="Calibri"/>
                  <w:color w:val="000000"/>
                  <w:sz w:val="22"/>
                  <w:szCs w:val="22"/>
                  <w:lang w:val="en-PH" w:eastAsia="en-US"/>
                </w:rPr>
                <w:t>32.07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15" w:author="Diana Machado" w:date="2019-04-05T18:12:00Z"/>
                <w:rFonts w:ascii="Calibri" w:eastAsia="PMingLiU" w:hAnsi="Calibri" w:cs="Calibri"/>
                <w:color w:val="000000"/>
                <w:sz w:val="22"/>
                <w:szCs w:val="22"/>
                <w:lang w:val="en-PH" w:eastAsia="en-US"/>
              </w:rPr>
            </w:pPr>
            <w:ins w:id="36616" w:author="Diana Machado" w:date="2019-04-05T18:12:00Z">
              <w:r w:rsidRPr="00E02DB2">
                <w:rPr>
                  <w:rFonts w:ascii="Calibri" w:eastAsia="PMingLiU" w:hAnsi="Calibri" w:cs="Calibri"/>
                  <w:color w:val="000000"/>
                  <w:sz w:val="22"/>
                  <w:szCs w:val="22"/>
                  <w:lang w:val="en-PH" w:eastAsia="en-US"/>
                </w:rPr>
                <w:t>1.38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17" w:author="Diana Machado" w:date="2019-04-05T18:12:00Z"/>
                <w:rFonts w:ascii="Calibri" w:eastAsia="PMingLiU" w:hAnsi="Calibri" w:cs="Calibri"/>
                <w:color w:val="000000"/>
                <w:sz w:val="22"/>
                <w:szCs w:val="22"/>
                <w:lang w:val="en-PH" w:eastAsia="en-US"/>
              </w:rPr>
            </w:pPr>
            <w:ins w:id="36618" w:author="Diana Machado" w:date="2019-04-05T18:12:00Z">
              <w:r w:rsidRPr="00E02DB2">
                <w:rPr>
                  <w:rFonts w:ascii="Calibri" w:eastAsia="PMingLiU" w:hAnsi="Calibri" w:cs="Calibri"/>
                  <w:color w:val="000000"/>
                  <w:sz w:val="22"/>
                  <w:szCs w:val="22"/>
                  <w:lang w:val="en-PH" w:eastAsia="en-US"/>
                </w:rPr>
                <w:t>1.18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19" w:author="Diana Machado" w:date="2019-04-05T18:12:00Z"/>
                <w:rFonts w:ascii="Calibri" w:eastAsia="PMingLiU" w:hAnsi="Calibri" w:cs="Calibri"/>
                <w:color w:val="000000"/>
                <w:sz w:val="22"/>
                <w:szCs w:val="22"/>
                <w:lang w:val="en-PH" w:eastAsia="en-US"/>
              </w:rPr>
            </w:pPr>
            <w:ins w:id="36620" w:author="Diana Machado" w:date="2019-04-05T18:12:00Z">
              <w:r w:rsidRPr="00E02DB2">
                <w:rPr>
                  <w:rFonts w:ascii="Calibri" w:eastAsia="PMingLiU" w:hAnsi="Calibri" w:cs="Calibri"/>
                  <w:color w:val="000000"/>
                  <w:sz w:val="22"/>
                  <w:szCs w:val="22"/>
                  <w:lang w:val="en-PH" w:eastAsia="en-US"/>
                </w:rPr>
                <w:t>2.09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21" w:author="Diana Machado" w:date="2019-04-05T18:12:00Z"/>
                <w:rFonts w:ascii="Calibri" w:eastAsia="PMingLiU" w:hAnsi="Calibri" w:cs="Calibri"/>
                <w:color w:val="000000"/>
                <w:sz w:val="22"/>
                <w:szCs w:val="22"/>
                <w:lang w:val="en-PH" w:eastAsia="en-US"/>
              </w:rPr>
            </w:pPr>
            <w:ins w:id="36622" w:author="Diana Machado" w:date="2019-04-05T18:12:00Z">
              <w:r w:rsidRPr="00E02DB2">
                <w:rPr>
                  <w:rFonts w:ascii="Calibri" w:eastAsia="PMingLiU" w:hAnsi="Calibri" w:cs="Calibri"/>
                  <w:color w:val="000000"/>
                  <w:sz w:val="22"/>
                  <w:szCs w:val="22"/>
                  <w:lang w:val="en-PH" w:eastAsia="en-US"/>
                </w:rPr>
                <w:t>1.68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23" w:author="Diana Machado" w:date="2019-04-05T18:12:00Z"/>
                <w:rFonts w:ascii="Calibri" w:eastAsia="PMingLiU" w:hAnsi="Calibri" w:cs="Calibri"/>
                <w:color w:val="000000"/>
                <w:sz w:val="22"/>
                <w:szCs w:val="22"/>
                <w:lang w:val="en-PH" w:eastAsia="en-US"/>
              </w:rPr>
            </w:pPr>
            <w:ins w:id="36624" w:author="Diana Machado" w:date="2019-04-05T18:12:00Z">
              <w:r w:rsidRPr="00E02DB2">
                <w:rPr>
                  <w:rFonts w:ascii="Calibri" w:eastAsia="PMingLiU" w:hAnsi="Calibri" w:cs="Calibri"/>
                  <w:color w:val="000000"/>
                  <w:sz w:val="22"/>
                  <w:szCs w:val="22"/>
                  <w:lang w:val="en-PH" w:eastAsia="en-US"/>
                </w:rPr>
                <w:t>10.271</w:t>
              </w:r>
            </w:ins>
          </w:p>
        </w:tc>
      </w:tr>
      <w:tr w:rsidR="004B7BAF" w:rsidRPr="00E02DB2" w:rsidTr="004B7BAF">
        <w:trPr>
          <w:trHeight w:val="286"/>
          <w:ins w:id="36625"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62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627"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28"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29"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30"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3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32"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33"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3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35"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63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637" w:author="Diana Machado" w:date="2019-04-05T18:12:00Z"/>
                <w:rFonts w:ascii="Calibri" w:eastAsia="PMingLiU" w:hAnsi="Calibri" w:cs="Calibri"/>
                <w:color w:val="000000"/>
                <w:sz w:val="22"/>
                <w:szCs w:val="22"/>
                <w:lang w:val="en-PH" w:eastAsia="en-US"/>
              </w:rPr>
            </w:pPr>
            <w:ins w:id="36638" w:author="Diana Machado" w:date="2019-04-05T18:12:00Z">
              <w:r w:rsidRPr="00E02DB2">
                <w:rPr>
                  <w:rFonts w:ascii="Calibri" w:eastAsia="PMingLiU" w:hAnsi="Calibri" w:cs="Calibri"/>
                  <w:color w:val="000000"/>
                  <w:sz w:val="22"/>
                  <w:szCs w:val="22"/>
                  <w:lang w:val="en-PH" w:eastAsia="en-US"/>
                </w:rPr>
                <w:t>Mari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639" w:author="Diana Machado" w:date="2019-04-05T18:12:00Z"/>
                <w:rFonts w:ascii="Calibri" w:eastAsia="PMingLiU" w:hAnsi="Calibri" w:cs="Calibri"/>
                <w:color w:val="000000"/>
                <w:sz w:val="22"/>
                <w:szCs w:val="22"/>
                <w:lang w:val="en-PH" w:eastAsia="en-US"/>
              </w:rPr>
            </w:pPr>
            <w:ins w:id="36640"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41" w:author="Diana Machado" w:date="2019-04-05T18:12:00Z"/>
                <w:rFonts w:ascii="Calibri" w:eastAsia="PMingLiU" w:hAnsi="Calibri" w:cs="Calibri"/>
                <w:color w:val="000000"/>
                <w:sz w:val="22"/>
                <w:szCs w:val="22"/>
                <w:lang w:val="en-PH" w:eastAsia="en-US"/>
              </w:rPr>
            </w:pPr>
            <w:ins w:id="36642" w:author="Diana Machado" w:date="2019-04-05T18:12:00Z">
              <w:r w:rsidRPr="00E02DB2">
                <w:rPr>
                  <w:rFonts w:ascii="Calibri" w:eastAsia="PMingLiU" w:hAnsi="Calibri" w:cs="Calibri"/>
                  <w:color w:val="000000"/>
                  <w:sz w:val="22"/>
                  <w:szCs w:val="22"/>
                  <w:lang w:val="en-PH" w:eastAsia="en-US"/>
                </w:rPr>
                <w:t>1.15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43" w:author="Diana Machado" w:date="2019-04-05T18:12:00Z"/>
                <w:rFonts w:ascii="Calibri" w:eastAsia="PMingLiU" w:hAnsi="Calibri" w:cs="Calibri"/>
                <w:color w:val="000000"/>
                <w:sz w:val="22"/>
                <w:szCs w:val="22"/>
                <w:lang w:val="en-PH" w:eastAsia="en-US"/>
              </w:rPr>
            </w:pPr>
            <w:ins w:id="36644" w:author="Diana Machado" w:date="2019-04-05T18:12:00Z">
              <w:r w:rsidRPr="00E02DB2">
                <w:rPr>
                  <w:rFonts w:ascii="Calibri" w:eastAsia="PMingLiU" w:hAnsi="Calibri" w:cs="Calibri"/>
                  <w:color w:val="000000"/>
                  <w:sz w:val="22"/>
                  <w:szCs w:val="22"/>
                  <w:lang w:val="en-PH" w:eastAsia="en-US"/>
                </w:rPr>
                <w:t>1.08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45" w:author="Diana Machado" w:date="2019-04-05T18:12:00Z"/>
                <w:rFonts w:ascii="Calibri" w:eastAsia="PMingLiU" w:hAnsi="Calibri" w:cs="Calibri"/>
                <w:color w:val="000000"/>
                <w:sz w:val="22"/>
                <w:szCs w:val="22"/>
                <w:lang w:val="en-PH" w:eastAsia="en-US"/>
              </w:rPr>
            </w:pPr>
            <w:ins w:id="36646" w:author="Diana Machado" w:date="2019-04-05T18:12:00Z">
              <w:r w:rsidRPr="00E02DB2">
                <w:rPr>
                  <w:rFonts w:ascii="Calibri" w:eastAsia="PMingLiU" w:hAnsi="Calibri" w:cs="Calibri"/>
                  <w:color w:val="000000"/>
                  <w:sz w:val="22"/>
                  <w:szCs w:val="22"/>
                  <w:lang w:val="en-PH" w:eastAsia="en-US"/>
                </w:rPr>
                <w:t>1.18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47" w:author="Diana Machado" w:date="2019-04-05T18:12:00Z"/>
                <w:rFonts w:ascii="Calibri" w:eastAsia="PMingLiU" w:hAnsi="Calibri" w:cs="Calibri"/>
                <w:color w:val="000000"/>
                <w:sz w:val="22"/>
                <w:szCs w:val="22"/>
                <w:lang w:val="en-PH" w:eastAsia="en-US"/>
              </w:rPr>
            </w:pPr>
            <w:ins w:id="36648" w:author="Diana Machado" w:date="2019-04-05T18:12:00Z">
              <w:r w:rsidRPr="00E02DB2">
                <w:rPr>
                  <w:rFonts w:ascii="Calibri" w:eastAsia="PMingLiU" w:hAnsi="Calibri" w:cs="Calibri"/>
                  <w:color w:val="000000"/>
                  <w:sz w:val="22"/>
                  <w:szCs w:val="22"/>
                  <w:lang w:val="en-PH" w:eastAsia="en-US"/>
                </w:rPr>
                <w:t>0.18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49" w:author="Diana Machado" w:date="2019-04-05T18:12:00Z"/>
                <w:rFonts w:ascii="Calibri" w:eastAsia="PMingLiU" w:hAnsi="Calibri" w:cs="Calibri"/>
                <w:color w:val="000000"/>
                <w:sz w:val="22"/>
                <w:szCs w:val="22"/>
                <w:lang w:val="en-PH" w:eastAsia="en-US"/>
              </w:rPr>
            </w:pPr>
            <w:ins w:id="36650" w:author="Diana Machado" w:date="2019-04-05T18:12:00Z">
              <w:r w:rsidRPr="00E02DB2">
                <w:rPr>
                  <w:rFonts w:ascii="Calibri" w:eastAsia="PMingLiU" w:hAnsi="Calibri" w:cs="Calibri"/>
                  <w:color w:val="000000"/>
                  <w:sz w:val="22"/>
                  <w:szCs w:val="22"/>
                  <w:lang w:val="en-PH" w:eastAsia="en-US"/>
                </w:rPr>
                <w:t>0.173</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651" w:author="Diana Machado" w:date="2019-04-05T18:12:00Z"/>
                <w:rFonts w:ascii="Calibri" w:eastAsia="PMingLiU" w:hAnsi="Calibri" w:cs="Calibri"/>
                <w:color w:val="000000"/>
                <w:sz w:val="22"/>
                <w:szCs w:val="22"/>
                <w:lang w:val="en-PH" w:eastAsia="en-US"/>
              </w:rPr>
            </w:pPr>
            <w:ins w:id="36652" w:author="Diana Machado" w:date="2019-04-05T18:12:00Z">
              <w:r w:rsidRPr="00E02DB2">
                <w:rPr>
                  <w:rFonts w:ascii="Calibri" w:eastAsia="PMingLiU" w:hAnsi="Calibri" w:cs="Calibri"/>
                  <w:color w:val="000000"/>
                  <w:sz w:val="22"/>
                  <w:szCs w:val="22"/>
                  <w:lang w:val="en-PH" w:eastAsia="en-US"/>
                </w:rPr>
                <w:t>0.265</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653" w:author="Diana Machado" w:date="2019-04-05T18:12:00Z"/>
                <w:rFonts w:ascii="Calibri" w:eastAsia="PMingLiU" w:hAnsi="Calibri" w:cs="Calibri"/>
                <w:color w:val="000000"/>
                <w:sz w:val="22"/>
                <w:szCs w:val="22"/>
                <w:lang w:val="en-PH" w:eastAsia="en-US"/>
              </w:rPr>
            </w:pPr>
            <w:ins w:id="36654" w:author="Diana Machado" w:date="2019-04-05T18:12:00Z">
              <w:r w:rsidRPr="00E02DB2">
                <w:rPr>
                  <w:rFonts w:ascii="Calibri" w:eastAsia="PMingLiU" w:hAnsi="Calibri" w:cs="Calibri"/>
                  <w:color w:val="000000"/>
                  <w:sz w:val="22"/>
                  <w:szCs w:val="22"/>
                  <w:lang w:val="en-PH" w:eastAsia="en-US"/>
                </w:rPr>
                <w:t>0.27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55" w:author="Diana Machado" w:date="2019-04-05T18:12:00Z"/>
                <w:rFonts w:ascii="Calibri" w:eastAsia="PMingLiU" w:hAnsi="Calibri" w:cs="Calibri"/>
                <w:color w:val="000000"/>
                <w:sz w:val="22"/>
                <w:szCs w:val="22"/>
                <w:lang w:val="en-PH" w:eastAsia="en-US"/>
              </w:rPr>
            </w:pPr>
            <w:ins w:id="36656" w:author="Diana Machado" w:date="2019-04-05T18:12:00Z">
              <w:r w:rsidRPr="00E02DB2">
                <w:rPr>
                  <w:rFonts w:ascii="Calibri" w:eastAsia="PMingLiU" w:hAnsi="Calibri" w:cs="Calibri"/>
                  <w:color w:val="000000"/>
                  <w:sz w:val="22"/>
                  <w:szCs w:val="22"/>
                  <w:lang w:val="en-PH" w:eastAsia="en-US"/>
                </w:rPr>
                <w:t>2.455</w:t>
              </w:r>
            </w:ins>
          </w:p>
        </w:tc>
      </w:tr>
      <w:tr w:rsidR="004B7BAF" w:rsidRPr="00E02DB2" w:rsidTr="004B7BAF">
        <w:trPr>
          <w:trHeight w:val="286"/>
          <w:ins w:id="3665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65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659" w:author="Diana Machado" w:date="2019-04-05T18:12:00Z"/>
                <w:rFonts w:ascii="Calibri" w:eastAsia="PMingLiU" w:hAnsi="Calibri" w:cs="Calibri"/>
                <w:color w:val="000000"/>
                <w:sz w:val="22"/>
                <w:szCs w:val="22"/>
                <w:lang w:val="en-PH" w:eastAsia="en-US"/>
              </w:rPr>
            </w:pPr>
            <w:ins w:id="36660"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61" w:author="Diana Machado" w:date="2019-04-05T18:12:00Z"/>
                <w:rFonts w:ascii="Calibri" w:eastAsia="PMingLiU" w:hAnsi="Calibri" w:cs="Calibri"/>
                <w:color w:val="000000"/>
                <w:sz w:val="22"/>
                <w:szCs w:val="22"/>
                <w:lang w:val="en-PH" w:eastAsia="en-US"/>
              </w:rPr>
            </w:pPr>
            <w:ins w:id="36662" w:author="Diana Machado" w:date="2019-04-05T18:12:00Z">
              <w:r w:rsidRPr="00E02DB2">
                <w:rPr>
                  <w:rFonts w:ascii="Calibri" w:eastAsia="PMingLiU" w:hAnsi="Calibri" w:cs="Calibri"/>
                  <w:color w:val="000000"/>
                  <w:sz w:val="22"/>
                  <w:szCs w:val="22"/>
                  <w:lang w:val="en-PH" w:eastAsia="en-US"/>
                </w:rPr>
                <w:t>1.48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63" w:author="Diana Machado" w:date="2019-04-05T18:12:00Z"/>
                <w:rFonts w:ascii="Calibri" w:eastAsia="PMingLiU" w:hAnsi="Calibri" w:cs="Calibri"/>
                <w:color w:val="000000"/>
                <w:sz w:val="22"/>
                <w:szCs w:val="22"/>
                <w:lang w:val="en-PH" w:eastAsia="en-US"/>
              </w:rPr>
            </w:pPr>
            <w:ins w:id="36664" w:author="Diana Machado" w:date="2019-04-05T18:12:00Z">
              <w:r w:rsidRPr="00E02DB2">
                <w:rPr>
                  <w:rFonts w:ascii="Calibri" w:eastAsia="PMingLiU" w:hAnsi="Calibri" w:cs="Calibri"/>
                  <w:color w:val="000000"/>
                  <w:sz w:val="22"/>
                  <w:szCs w:val="22"/>
                  <w:lang w:val="en-PH" w:eastAsia="en-US"/>
                </w:rPr>
                <w:t>1.42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65" w:author="Diana Machado" w:date="2019-04-05T18:12:00Z"/>
                <w:rFonts w:ascii="Calibri" w:eastAsia="PMingLiU" w:hAnsi="Calibri" w:cs="Calibri"/>
                <w:color w:val="000000"/>
                <w:sz w:val="22"/>
                <w:szCs w:val="22"/>
                <w:lang w:val="en-PH" w:eastAsia="en-US"/>
              </w:rPr>
            </w:pPr>
            <w:ins w:id="36666" w:author="Diana Machado" w:date="2019-04-05T18:12:00Z">
              <w:r w:rsidRPr="00E02DB2">
                <w:rPr>
                  <w:rFonts w:ascii="Calibri" w:eastAsia="PMingLiU" w:hAnsi="Calibri" w:cs="Calibri"/>
                  <w:color w:val="000000"/>
                  <w:sz w:val="22"/>
                  <w:szCs w:val="22"/>
                  <w:lang w:val="en-PH" w:eastAsia="en-US"/>
                </w:rPr>
                <w:t>4.61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67" w:author="Diana Machado" w:date="2019-04-05T18:12:00Z"/>
                <w:rFonts w:ascii="Calibri" w:eastAsia="PMingLiU" w:hAnsi="Calibri" w:cs="Calibri"/>
                <w:color w:val="000000"/>
                <w:sz w:val="22"/>
                <w:szCs w:val="22"/>
                <w:lang w:val="en-PH" w:eastAsia="en-US"/>
              </w:rPr>
            </w:pPr>
            <w:ins w:id="36668" w:author="Diana Machado" w:date="2019-04-05T18:12:00Z">
              <w:r w:rsidRPr="00E02DB2">
                <w:rPr>
                  <w:rFonts w:ascii="Calibri" w:eastAsia="PMingLiU" w:hAnsi="Calibri" w:cs="Calibri"/>
                  <w:color w:val="000000"/>
                  <w:sz w:val="22"/>
                  <w:szCs w:val="22"/>
                  <w:lang w:val="en-PH" w:eastAsia="en-US"/>
                </w:rPr>
                <w:t>0.22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69" w:author="Diana Machado" w:date="2019-04-05T18:12:00Z"/>
                <w:rFonts w:ascii="Calibri" w:eastAsia="PMingLiU" w:hAnsi="Calibri" w:cs="Calibri"/>
                <w:color w:val="000000"/>
                <w:sz w:val="22"/>
                <w:szCs w:val="22"/>
                <w:lang w:val="en-PH" w:eastAsia="en-US"/>
              </w:rPr>
            </w:pPr>
            <w:ins w:id="36670" w:author="Diana Machado" w:date="2019-04-05T18:12:00Z">
              <w:r w:rsidRPr="00E02DB2">
                <w:rPr>
                  <w:rFonts w:ascii="Calibri" w:eastAsia="PMingLiU" w:hAnsi="Calibri" w:cs="Calibri"/>
                  <w:color w:val="000000"/>
                  <w:sz w:val="22"/>
                  <w:szCs w:val="22"/>
                  <w:lang w:val="en-PH" w:eastAsia="en-US"/>
                </w:rPr>
                <w:t>0.214</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671" w:author="Diana Machado" w:date="2019-04-05T18:12:00Z"/>
                <w:rFonts w:ascii="Calibri" w:eastAsia="PMingLiU" w:hAnsi="Calibri" w:cs="Calibri"/>
                <w:color w:val="000000"/>
                <w:sz w:val="22"/>
                <w:szCs w:val="22"/>
                <w:lang w:val="en-PH" w:eastAsia="en-US"/>
              </w:rPr>
            </w:pPr>
            <w:ins w:id="36672" w:author="Diana Machado" w:date="2019-04-05T18:12:00Z">
              <w:r w:rsidRPr="00E02DB2">
                <w:rPr>
                  <w:rFonts w:ascii="Calibri" w:eastAsia="PMingLiU" w:hAnsi="Calibri" w:cs="Calibri"/>
                  <w:color w:val="000000"/>
                  <w:sz w:val="22"/>
                  <w:szCs w:val="22"/>
                  <w:lang w:val="en-PH" w:eastAsia="en-US"/>
                </w:rPr>
                <w:t>0.337</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673" w:author="Diana Machado" w:date="2019-04-05T18:12:00Z"/>
                <w:rFonts w:ascii="Calibri" w:eastAsia="PMingLiU" w:hAnsi="Calibri" w:cs="Calibri"/>
                <w:color w:val="000000"/>
                <w:sz w:val="22"/>
                <w:szCs w:val="22"/>
                <w:lang w:val="en-PH" w:eastAsia="en-US"/>
              </w:rPr>
            </w:pPr>
            <w:ins w:id="36674" w:author="Diana Machado" w:date="2019-04-05T18:12:00Z">
              <w:r w:rsidRPr="00E02DB2">
                <w:rPr>
                  <w:rFonts w:ascii="Calibri" w:eastAsia="PMingLiU" w:hAnsi="Calibri" w:cs="Calibri"/>
                  <w:color w:val="000000"/>
                  <w:sz w:val="22"/>
                  <w:szCs w:val="22"/>
                  <w:lang w:val="en-PH" w:eastAsia="en-US"/>
                </w:rPr>
                <w:t>0.36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75" w:author="Diana Machado" w:date="2019-04-05T18:12:00Z"/>
                <w:rFonts w:ascii="Calibri" w:eastAsia="PMingLiU" w:hAnsi="Calibri" w:cs="Calibri"/>
                <w:color w:val="000000"/>
                <w:sz w:val="22"/>
                <w:szCs w:val="22"/>
                <w:lang w:val="en-PH" w:eastAsia="en-US"/>
              </w:rPr>
            </w:pPr>
            <w:ins w:id="36676" w:author="Diana Machado" w:date="2019-04-05T18:12:00Z">
              <w:r w:rsidRPr="00E02DB2">
                <w:rPr>
                  <w:rFonts w:ascii="Calibri" w:eastAsia="PMingLiU" w:hAnsi="Calibri" w:cs="Calibri"/>
                  <w:color w:val="000000"/>
                  <w:sz w:val="22"/>
                  <w:szCs w:val="22"/>
                  <w:lang w:val="en-PH" w:eastAsia="en-US"/>
                </w:rPr>
                <w:t>2.700</w:t>
              </w:r>
            </w:ins>
          </w:p>
        </w:tc>
      </w:tr>
      <w:tr w:rsidR="004B7BAF" w:rsidRPr="00E02DB2" w:rsidTr="004B7BAF">
        <w:trPr>
          <w:trHeight w:val="286"/>
          <w:ins w:id="3667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67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679" w:author="Diana Machado" w:date="2019-04-05T18:12:00Z"/>
                <w:rFonts w:ascii="Calibri" w:eastAsia="PMingLiU" w:hAnsi="Calibri" w:cs="Calibri"/>
                <w:color w:val="000000"/>
                <w:sz w:val="22"/>
                <w:szCs w:val="22"/>
                <w:lang w:val="en-PH" w:eastAsia="en-US"/>
              </w:rPr>
            </w:pPr>
            <w:ins w:id="36680"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81" w:author="Diana Machado" w:date="2019-04-05T18:12:00Z"/>
                <w:rFonts w:ascii="Calibri" w:eastAsia="PMingLiU" w:hAnsi="Calibri" w:cs="Calibri"/>
                <w:color w:val="000000"/>
                <w:sz w:val="22"/>
                <w:szCs w:val="22"/>
                <w:lang w:val="en-PH" w:eastAsia="en-US"/>
              </w:rPr>
            </w:pPr>
            <w:ins w:id="36682" w:author="Diana Machado" w:date="2019-04-05T18:12:00Z">
              <w:r w:rsidRPr="00E02DB2">
                <w:rPr>
                  <w:rFonts w:ascii="Calibri" w:eastAsia="PMingLiU" w:hAnsi="Calibri" w:cs="Calibri"/>
                  <w:color w:val="000000"/>
                  <w:sz w:val="22"/>
                  <w:szCs w:val="22"/>
                  <w:lang w:val="en-PH" w:eastAsia="en-US"/>
                </w:rPr>
                <w:t>2.07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83" w:author="Diana Machado" w:date="2019-04-05T18:12:00Z"/>
                <w:rFonts w:ascii="Calibri" w:eastAsia="PMingLiU" w:hAnsi="Calibri" w:cs="Calibri"/>
                <w:color w:val="000000"/>
                <w:sz w:val="22"/>
                <w:szCs w:val="22"/>
                <w:lang w:val="en-PH" w:eastAsia="en-US"/>
              </w:rPr>
            </w:pPr>
            <w:ins w:id="36684" w:author="Diana Machado" w:date="2019-04-05T18:12:00Z">
              <w:r w:rsidRPr="00E02DB2">
                <w:rPr>
                  <w:rFonts w:ascii="Calibri" w:eastAsia="PMingLiU" w:hAnsi="Calibri" w:cs="Calibri"/>
                  <w:color w:val="000000"/>
                  <w:sz w:val="22"/>
                  <w:szCs w:val="22"/>
                  <w:lang w:val="en-PH" w:eastAsia="en-US"/>
                </w:rPr>
                <w:t>1.89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85" w:author="Diana Machado" w:date="2019-04-05T18:12:00Z"/>
                <w:rFonts w:ascii="Calibri" w:eastAsia="PMingLiU" w:hAnsi="Calibri" w:cs="Calibri"/>
                <w:color w:val="000000"/>
                <w:sz w:val="22"/>
                <w:szCs w:val="22"/>
                <w:lang w:val="en-PH" w:eastAsia="en-US"/>
              </w:rPr>
            </w:pPr>
            <w:ins w:id="36686" w:author="Diana Machado" w:date="2019-04-05T18:12:00Z">
              <w:r w:rsidRPr="00E02DB2">
                <w:rPr>
                  <w:rFonts w:ascii="Calibri" w:eastAsia="PMingLiU" w:hAnsi="Calibri" w:cs="Calibri"/>
                  <w:color w:val="000000"/>
                  <w:sz w:val="22"/>
                  <w:szCs w:val="22"/>
                  <w:lang w:val="en-PH" w:eastAsia="en-US"/>
                </w:rPr>
                <w:t>6.53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87" w:author="Diana Machado" w:date="2019-04-05T18:12:00Z"/>
                <w:rFonts w:ascii="Calibri" w:eastAsia="PMingLiU" w:hAnsi="Calibri" w:cs="Calibri"/>
                <w:color w:val="000000"/>
                <w:sz w:val="22"/>
                <w:szCs w:val="22"/>
                <w:lang w:val="en-PH" w:eastAsia="en-US"/>
              </w:rPr>
            </w:pPr>
            <w:ins w:id="36688" w:author="Diana Machado" w:date="2019-04-05T18:12:00Z">
              <w:r w:rsidRPr="00E02DB2">
                <w:rPr>
                  <w:rFonts w:ascii="Calibri" w:eastAsia="PMingLiU" w:hAnsi="Calibri" w:cs="Calibri"/>
                  <w:color w:val="000000"/>
                  <w:sz w:val="22"/>
                  <w:szCs w:val="22"/>
                  <w:lang w:val="en-PH" w:eastAsia="en-US"/>
                </w:rPr>
                <w:t>0.26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89" w:author="Diana Machado" w:date="2019-04-05T18:12:00Z"/>
                <w:rFonts w:ascii="Calibri" w:eastAsia="PMingLiU" w:hAnsi="Calibri" w:cs="Calibri"/>
                <w:color w:val="000000"/>
                <w:sz w:val="22"/>
                <w:szCs w:val="22"/>
                <w:lang w:val="en-PH" w:eastAsia="en-US"/>
              </w:rPr>
            </w:pPr>
            <w:ins w:id="36690" w:author="Diana Machado" w:date="2019-04-05T18:12:00Z">
              <w:r w:rsidRPr="00E02DB2">
                <w:rPr>
                  <w:rFonts w:ascii="Calibri" w:eastAsia="PMingLiU" w:hAnsi="Calibri" w:cs="Calibri"/>
                  <w:color w:val="000000"/>
                  <w:sz w:val="22"/>
                  <w:szCs w:val="22"/>
                  <w:lang w:val="en-PH" w:eastAsia="en-US"/>
                </w:rPr>
                <w:t>0.245</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691" w:author="Diana Machado" w:date="2019-04-05T18:12:00Z"/>
                <w:rFonts w:ascii="Calibri" w:eastAsia="PMingLiU" w:hAnsi="Calibri" w:cs="Calibri"/>
                <w:color w:val="000000"/>
                <w:sz w:val="22"/>
                <w:szCs w:val="22"/>
                <w:lang w:val="en-PH" w:eastAsia="en-US"/>
              </w:rPr>
            </w:pPr>
            <w:ins w:id="36692" w:author="Diana Machado" w:date="2019-04-05T18:12:00Z">
              <w:r w:rsidRPr="00E02DB2">
                <w:rPr>
                  <w:rFonts w:ascii="Calibri" w:eastAsia="PMingLiU" w:hAnsi="Calibri" w:cs="Calibri"/>
                  <w:color w:val="000000"/>
                  <w:sz w:val="22"/>
                  <w:szCs w:val="22"/>
                  <w:lang w:val="en-PH" w:eastAsia="en-US"/>
                </w:rPr>
                <w:t>0.416</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693" w:author="Diana Machado" w:date="2019-04-05T18:12:00Z"/>
                <w:rFonts w:ascii="Calibri" w:eastAsia="PMingLiU" w:hAnsi="Calibri" w:cs="Calibri"/>
                <w:color w:val="000000"/>
                <w:sz w:val="22"/>
                <w:szCs w:val="22"/>
                <w:lang w:val="en-PH" w:eastAsia="en-US"/>
              </w:rPr>
            </w:pPr>
            <w:ins w:id="36694" w:author="Diana Machado" w:date="2019-04-05T18:12:00Z">
              <w:r w:rsidRPr="00E02DB2">
                <w:rPr>
                  <w:rFonts w:ascii="Calibri" w:eastAsia="PMingLiU" w:hAnsi="Calibri" w:cs="Calibri"/>
                  <w:color w:val="000000"/>
                  <w:sz w:val="22"/>
                  <w:szCs w:val="22"/>
                  <w:lang w:val="en-PH" w:eastAsia="en-US"/>
                </w:rPr>
                <w:t>0.44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95" w:author="Diana Machado" w:date="2019-04-05T18:12:00Z"/>
                <w:rFonts w:ascii="Calibri" w:eastAsia="PMingLiU" w:hAnsi="Calibri" w:cs="Calibri"/>
                <w:color w:val="000000"/>
                <w:sz w:val="22"/>
                <w:szCs w:val="22"/>
                <w:lang w:val="en-PH" w:eastAsia="en-US"/>
              </w:rPr>
            </w:pPr>
            <w:ins w:id="36696" w:author="Diana Machado" w:date="2019-04-05T18:12:00Z">
              <w:r w:rsidRPr="00E02DB2">
                <w:rPr>
                  <w:rFonts w:ascii="Calibri" w:eastAsia="PMingLiU" w:hAnsi="Calibri" w:cs="Calibri"/>
                  <w:color w:val="000000"/>
                  <w:sz w:val="22"/>
                  <w:szCs w:val="22"/>
                  <w:lang w:val="en-PH" w:eastAsia="en-US"/>
                </w:rPr>
                <w:t>4.162</w:t>
              </w:r>
            </w:ins>
          </w:p>
        </w:tc>
      </w:tr>
      <w:tr w:rsidR="004B7BAF" w:rsidRPr="00E02DB2" w:rsidTr="004B7BAF">
        <w:trPr>
          <w:trHeight w:val="286"/>
          <w:ins w:id="36697"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69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699"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00"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01"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02"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0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04"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05"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0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07"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70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709" w:author="Diana Machado" w:date="2019-04-05T18:12:00Z"/>
                <w:rFonts w:ascii="Calibri" w:eastAsia="PMingLiU" w:hAnsi="Calibri" w:cs="Calibri"/>
                <w:color w:val="000000"/>
                <w:sz w:val="22"/>
                <w:szCs w:val="22"/>
                <w:lang w:val="en-PH" w:eastAsia="en-US"/>
              </w:rPr>
            </w:pPr>
            <w:ins w:id="36710" w:author="Diana Machado" w:date="2019-04-05T18:12:00Z">
              <w:r w:rsidRPr="00E02DB2">
                <w:rPr>
                  <w:rFonts w:ascii="Calibri" w:eastAsia="PMingLiU" w:hAnsi="Calibri" w:cs="Calibri"/>
                  <w:color w:val="000000"/>
                  <w:sz w:val="22"/>
                  <w:szCs w:val="22"/>
                  <w:lang w:val="en-PH" w:eastAsia="en-US"/>
                </w:rPr>
                <w:t>Marti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711" w:author="Diana Machado" w:date="2019-04-05T18:12:00Z"/>
                <w:rFonts w:ascii="Calibri" w:eastAsia="PMingLiU" w:hAnsi="Calibri" w:cs="Calibri"/>
                <w:color w:val="000000"/>
                <w:sz w:val="22"/>
                <w:szCs w:val="22"/>
                <w:lang w:val="en-PH" w:eastAsia="en-US"/>
              </w:rPr>
            </w:pPr>
            <w:ins w:id="36712"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13" w:author="Diana Machado" w:date="2019-04-05T18:12:00Z"/>
                <w:rFonts w:ascii="Calibri" w:eastAsia="PMingLiU" w:hAnsi="Calibri" w:cs="Calibri"/>
                <w:color w:val="000000"/>
                <w:sz w:val="22"/>
                <w:szCs w:val="22"/>
                <w:lang w:val="en-PH" w:eastAsia="en-US"/>
              </w:rPr>
            </w:pPr>
            <w:ins w:id="36714" w:author="Diana Machado" w:date="2019-04-05T18:12:00Z">
              <w:r w:rsidRPr="00E02DB2">
                <w:rPr>
                  <w:rFonts w:ascii="Calibri" w:eastAsia="PMingLiU" w:hAnsi="Calibri" w:cs="Calibri"/>
                  <w:color w:val="000000"/>
                  <w:sz w:val="22"/>
                  <w:szCs w:val="22"/>
                  <w:lang w:val="en-PH" w:eastAsia="en-US"/>
                </w:rPr>
                <w:t>3.97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15" w:author="Diana Machado" w:date="2019-04-05T18:12:00Z"/>
                <w:rFonts w:ascii="Calibri" w:eastAsia="PMingLiU" w:hAnsi="Calibri" w:cs="Calibri"/>
                <w:color w:val="000000"/>
                <w:sz w:val="22"/>
                <w:szCs w:val="22"/>
                <w:lang w:val="en-PH" w:eastAsia="en-US"/>
              </w:rPr>
            </w:pPr>
            <w:ins w:id="36716" w:author="Diana Machado" w:date="2019-04-05T18:12:00Z">
              <w:r w:rsidRPr="00E02DB2">
                <w:rPr>
                  <w:rFonts w:ascii="Calibri" w:eastAsia="PMingLiU" w:hAnsi="Calibri" w:cs="Calibri"/>
                  <w:color w:val="000000"/>
                  <w:sz w:val="22"/>
                  <w:szCs w:val="22"/>
                  <w:lang w:val="en-PH" w:eastAsia="en-US"/>
                </w:rPr>
                <w:t>3.49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17" w:author="Diana Machado" w:date="2019-04-05T18:12:00Z"/>
                <w:rFonts w:ascii="Calibri" w:eastAsia="PMingLiU" w:hAnsi="Calibri" w:cs="Calibri"/>
                <w:color w:val="000000"/>
                <w:sz w:val="22"/>
                <w:szCs w:val="22"/>
                <w:lang w:val="en-PH" w:eastAsia="en-US"/>
              </w:rPr>
            </w:pPr>
            <w:ins w:id="36718" w:author="Diana Machado" w:date="2019-04-05T18:12:00Z">
              <w:r w:rsidRPr="00E02DB2">
                <w:rPr>
                  <w:rFonts w:ascii="Calibri" w:eastAsia="PMingLiU" w:hAnsi="Calibri" w:cs="Calibri"/>
                  <w:color w:val="000000"/>
                  <w:sz w:val="22"/>
                  <w:szCs w:val="22"/>
                  <w:lang w:val="en-PH" w:eastAsia="en-US"/>
                </w:rPr>
                <w:t>16.53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19" w:author="Diana Machado" w:date="2019-04-05T18:12:00Z"/>
                <w:rFonts w:ascii="Calibri" w:eastAsia="PMingLiU" w:hAnsi="Calibri" w:cs="Calibri"/>
                <w:color w:val="000000"/>
                <w:sz w:val="22"/>
                <w:szCs w:val="22"/>
                <w:lang w:val="en-PH" w:eastAsia="en-US"/>
              </w:rPr>
            </w:pPr>
            <w:ins w:id="36720" w:author="Diana Machado" w:date="2019-04-05T18:12:00Z">
              <w:r w:rsidRPr="00E02DB2">
                <w:rPr>
                  <w:rFonts w:ascii="Calibri" w:eastAsia="PMingLiU" w:hAnsi="Calibri" w:cs="Calibri"/>
                  <w:color w:val="000000"/>
                  <w:sz w:val="22"/>
                  <w:szCs w:val="22"/>
                  <w:lang w:val="en-PH" w:eastAsia="en-US"/>
                </w:rPr>
                <w:t>0.65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21" w:author="Diana Machado" w:date="2019-04-05T18:12:00Z"/>
                <w:rFonts w:ascii="Calibri" w:eastAsia="PMingLiU" w:hAnsi="Calibri" w:cs="Calibri"/>
                <w:color w:val="000000"/>
                <w:sz w:val="22"/>
                <w:szCs w:val="22"/>
                <w:lang w:val="en-PH" w:eastAsia="en-US"/>
              </w:rPr>
            </w:pPr>
            <w:ins w:id="36722" w:author="Diana Machado" w:date="2019-04-05T18:12:00Z">
              <w:r w:rsidRPr="00E02DB2">
                <w:rPr>
                  <w:rFonts w:ascii="Calibri" w:eastAsia="PMingLiU" w:hAnsi="Calibri" w:cs="Calibri"/>
                  <w:color w:val="000000"/>
                  <w:sz w:val="22"/>
                  <w:szCs w:val="22"/>
                  <w:lang w:val="en-PH" w:eastAsia="en-US"/>
                </w:rPr>
                <w:t>0.493</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723" w:author="Diana Machado" w:date="2019-04-05T18:12:00Z"/>
                <w:rFonts w:ascii="Calibri" w:eastAsia="PMingLiU" w:hAnsi="Calibri" w:cs="Calibri"/>
                <w:color w:val="000000"/>
                <w:sz w:val="22"/>
                <w:szCs w:val="22"/>
                <w:lang w:val="en-PH" w:eastAsia="en-US"/>
              </w:rPr>
            </w:pPr>
            <w:ins w:id="36724" w:author="Diana Machado" w:date="2019-04-05T18:12:00Z">
              <w:r w:rsidRPr="00E02DB2">
                <w:rPr>
                  <w:rFonts w:ascii="Calibri" w:eastAsia="PMingLiU" w:hAnsi="Calibri" w:cs="Calibri"/>
                  <w:color w:val="000000"/>
                  <w:sz w:val="22"/>
                  <w:szCs w:val="22"/>
                  <w:lang w:val="en-PH" w:eastAsia="en-US"/>
                </w:rPr>
                <w:t>0.829</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725" w:author="Diana Machado" w:date="2019-04-05T18:12:00Z"/>
                <w:rFonts w:ascii="Calibri" w:eastAsia="PMingLiU" w:hAnsi="Calibri" w:cs="Calibri"/>
                <w:color w:val="000000"/>
                <w:sz w:val="22"/>
                <w:szCs w:val="22"/>
                <w:lang w:val="en-PH" w:eastAsia="en-US"/>
              </w:rPr>
            </w:pPr>
            <w:ins w:id="36726" w:author="Diana Machado" w:date="2019-04-05T18:12:00Z">
              <w:r w:rsidRPr="00E02DB2">
                <w:rPr>
                  <w:rFonts w:ascii="Calibri" w:eastAsia="PMingLiU" w:hAnsi="Calibri" w:cs="Calibri"/>
                  <w:color w:val="000000"/>
                  <w:sz w:val="22"/>
                  <w:szCs w:val="22"/>
                  <w:lang w:val="en-PH" w:eastAsia="en-US"/>
                </w:rPr>
                <w:t>1.30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27" w:author="Diana Machado" w:date="2019-04-05T18:12:00Z"/>
                <w:rFonts w:ascii="Calibri" w:eastAsia="PMingLiU" w:hAnsi="Calibri" w:cs="Calibri"/>
                <w:color w:val="000000"/>
                <w:sz w:val="22"/>
                <w:szCs w:val="22"/>
                <w:lang w:val="en-PH" w:eastAsia="en-US"/>
              </w:rPr>
            </w:pPr>
            <w:ins w:id="36728" w:author="Diana Machado" w:date="2019-04-05T18:12:00Z">
              <w:r w:rsidRPr="00E02DB2">
                <w:rPr>
                  <w:rFonts w:ascii="Calibri" w:eastAsia="PMingLiU" w:hAnsi="Calibri" w:cs="Calibri"/>
                  <w:color w:val="000000"/>
                  <w:sz w:val="22"/>
                  <w:szCs w:val="22"/>
                  <w:lang w:val="en-PH" w:eastAsia="en-US"/>
                </w:rPr>
                <w:t>7.256</w:t>
              </w:r>
            </w:ins>
          </w:p>
        </w:tc>
      </w:tr>
      <w:tr w:rsidR="004B7BAF" w:rsidRPr="00E02DB2" w:rsidTr="004B7BAF">
        <w:trPr>
          <w:trHeight w:val="286"/>
          <w:ins w:id="3672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73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731" w:author="Diana Machado" w:date="2019-04-05T18:12:00Z"/>
                <w:rFonts w:ascii="Calibri" w:eastAsia="PMingLiU" w:hAnsi="Calibri" w:cs="Calibri"/>
                <w:color w:val="000000"/>
                <w:sz w:val="22"/>
                <w:szCs w:val="22"/>
                <w:lang w:val="en-PH" w:eastAsia="en-US"/>
              </w:rPr>
            </w:pPr>
            <w:ins w:id="36732"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33" w:author="Diana Machado" w:date="2019-04-05T18:12:00Z"/>
                <w:rFonts w:ascii="Calibri" w:eastAsia="PMingLiU" w:hAnsi="Calibri" w:cs="Calibri"/>
                <w:color w:val="000000"/>
                <w:sz w:val="22"/>
                <w:szCs w:val="22"/>
                <w:lang w:val="en-PH" w:eastAsia="en-US"/>
              </w:rPr>
            </w:pPr>
            <w:ins w:id="36734" w:author="Diana Machado" w:date="2019-04-05T18:12:00Z">
              <w:r w:rsidRPr="00E02DB2">
                <w:rPr>
                  <w:rFonts w:ascii="Calibri" w:eastAsia="PMingLiU" w:hAnsi="Calibri" w:cs="Calibri"/>
                  <w:color w:val="000000"/>
                  <w:sz w:val="22"/>
                  <w:szCs w:val="22"/>
                  <w:lang w:val="en-PH" w:eastAsia="en-US"/>
                </w:rPr>
                <w:t>6.72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35" w:author="Diana Machado" w:date="2019-04-05T18:12:00Z"/>
                <w:rFonts w:ascii="Calibri" w:eastAsia="PMingLiU" w:hAnsi="Calibri" w:cs="Calibri"/>
                <w:color w:val="000000"/>
                <w:sz w:val="22"/>
                <w:szCs w:val="22"/>
                <w:lang w:val="en-PH" w:eastAsia="en-US"/>
              </w:rPr>
            </w:pPr>
            <w:ins w:id="36736" w:author="Diana Machado" w:date="2019-04-05T18:12:00Z">
              <w:r w:rsidRPr="00E02DB2">
                <w:rPr>
                  <w:rFonts w:ascii="Calibri" w:eastAsia="PMingLiU" w:hAnsi="Calibri" w:cs="Calibri"/>
                  <w:color w:val="000000"/>
                  <w:sz w:val="22"/>
                  <w:szCs w:val="22"/>
                  <w:lang w:val="en-PH" w:eastAsia="en-US"/>
                </w:rPr>
                <w:t>5.49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37" w:author="Diana Machado" w:date="2019-04-05T18:12:00Z"/>
                <w:rFonts w:ascii="Calibri" w:eastAsia="PMingLiU" w:hAnsi="Calibri" w:cs="Calibri"/>
                <w:color w:val="000000"/>
                <w:sz w:val="22"/>
                <w:szCs w:val="22"/>
                <w:lang w:val="en-PH" w:eastAsia="en-US"/>
              </w:rPr>
            </w:pPr>
            <w:ins w:id="36738" w:author="Diana Machado" w:date="2019-04-05T18:12:00Z">
              <w:r w:rsidRPr="00E02DB2">
                <w:rPr>
                  <w:rFonts w:ascii="Calibri" w:eastAsia="PMingLiU" w:hAnsi="Calibri" w:cs="Calibri"/>
                  <w:color w:val="000000"/>
                  <w:sz w:val="22"/>
                  <w:szCs w:val="22"/>
                  <w:lang w:val="en-PH" w:eastAsia="en-US"/>
                </w:rPr>
                <w:t>31.33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39" w:author="Diana Machado" w:date="2019-04-05T18:12:00Z"/>
                <w:rFonts w:ascii="Calibri" w:eastAsia="PMingLiU" w:hAnsi="Calibri" w:cs="Calibri"/>
                <w:color w:val="000000"/>
                <w:sz w:val="22"/>
                <w:szCs w:val="22"/>
                <w:lang w:val="en-PH" w:eastAsia="en-US"/>
              </w:rPr>
            </w:pPr>
            <w:ins w:id="36740" w:author="Diana Machado" w:date="2019-04-05T18:12:00Z">
              <w:r w:rsidRPr="00E02DB2">
                <w:rPr>
                  <w:rFonts w:ascii="Calibri" w:eastAsia="PMingLiU" w:hAnsi="Calibri" w:cs="Calibri"/>
                  <w:color w:val="000000"/>
                  <w:sz w:val="22"/>
                  <w:szCs w:val="22"/>
                  <w:lang w:val="en-PH" w:eastAsia="en-US"/>
                </w:rPr>
                <w:t>2.25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41" w:author="Diana Machado" w:date="2019-04-05T18:12:00Z"/>
                <w:rFonts w:ascii="Calibri" w:eastAsia="PMingLiU" w:hAnsi="Calibri" w:cs="Calibri"/>
                <w:color w:val="000000"/>
                <w:sz w:val="22"/>
                <w:szCs w:val="22"/>
                <w:lang w:val="en-PH" w:eastAsia="en-US"/>
              </w:rPr>
            </w:pPr>
            <w:ins w:id="36742" w:author="Diana Machado" w:date="2019-04-05T18:12:00Z">
              <w:r w:rsidRPr="00E02DB2">
                <w:rPr>
                  <w:rFonts w:ascii="Calibri" w:eastAsia="PMingLiU" w:hAnsi="Calibri" w:cs="Calibri"/>
                  <w:color w:val="000000"/>
                  <w:sz w:val="22"/>
                  <w:szCs w:val="22"/>
                  <w:lang w:val="en-PH" w:eastAsia="en-US"/>
                </w:rPr>
                <w:t>1.35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43" w:author="Diana Machado" w:date="2019-04-05T18:12:00Z"/>
                <w:rFonts w:ascii="Calibri" w:eastAsia="PMingLiU" w:hAnsi="Calibri" w:cs="Calibri"/>
                <w:color w:val="000000"/>
                <w:sz w:val="22"/>
                <w:szCs w:val="22"/>
                <w:lang w:val="en-PH" w:eastAsia="en-US"/>
              </w:rPr>
            </w:pPr>
            <w:ins w:id="36744" w:author="Diana Machado" w:date="2019-04-05T18:12:00Z">
              <w:r w:rsidRPr="00E02DB2">
                <w:rPr>
                  <w:rFonts w:ascii="Calibri" w:eastAsia="PMingLiU" w:hAnsi="Calibri" w:cs="Calibri"/>
                  <w:color w:val="000000"/>
                  <w:sz w:val="22"/>
                  <w:szCs w:val="22"/>
                  <w:lang w:val="en-PH" w:eastAsia="en-US"/>
                </w:rPr>
                <w:t>3.09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45" w:author="Diana Machado" w:date="2019-04-05T18:12:00Z"/>
                <w:rFonts w:ascii="Calibri" w:eastAsia="PMingLiU" w:hAnsi="Calibri" w:cs="Calibri"/>
                <w:color w:val="000000"/>
                <w:sz w:val="22"/>
                <w:szCs w:val="22"/>
                <w:lang w:val="en-PH" w:eastAsia="en-US"/>
              </w:rPr>
            </w:pPr>
            <w:ins w:id="36746" w:author="Diana Machado" w:date="2019-04-05T18:12:00Z">
              <w:r w:rsidRPr="00E02DB2">
                <w:rPr>
                  <w:rFonts w:ascii="Calibri" w:eastAsia="PMingLiU" w:hAnsi="Calibri" w:cs="Calibri"/>
                  <w:color w:val="000000"/>
                  <w:sz w:val="22"/>
                  <w:szCs w:val="22"/>
                  <w:lang w:val="en-PH" w:eastAsia="en-US"/>
                </w:rPr>
                <w:t>2.22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47" w:author="Diana Machado" w:date="2019-04-05T18:12:00Z"/>
                <w:rFonts w:ascii="Calibri" w:eastAsia="PMingLiU" w:hAnsi="Calibri" w:cs="Calibri"/>
                <w:color w:val="000000"/>
                <w:sz w:val="22"/>
                <w:szCs w:val="22"/>
                <w:lang w:val="en-PH" w:eastAsia="en-US"/>
              </w:rPr>
            </w:pPr>
            <w:ins w:id="36748" w:author="Diana Machado" w:date="2019-04-05T18:12:00Z">
              <w:r w:rsidRPr="00E02DB2">
                <w:rPr>
                  <w:rFonts w:ascii="Calibri" w:eastAsia="PMingLiU" w:hAnsi="Calibri" w:cs="Calibri"/>
                  <w:color w:val="000000"/>
                  <w:sz w:val="22"/>
                  <w:szCs w:val="22"/>
                  <w:lang w:val="en-PH" w:eastAsia="en-US"/>
                </w:rPr>
                <w:t>11.784</w:t>
              </w:r>
            </w:ins>
          </w:p>
        </w:tc>
      </w:tr>
      <w:tr w:rsidR="004B7BAF" w:rsidRPr="00E02DB2" w:rsidTr="004B7BAF">
        <w:trPr>
          <w:trHeight w:val="286"/>
          <w:ins w:id="3674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75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751" w:author="Diana Machado" w:date="2019-04-05T18:12:00Z"/>
                <w:rFonts w:ascii="Calibri" w:eastAsia="PMingLiU" w:hAnsi="Calibri" w:cs="Calibri"/>
                <w:color w:val="000000"/>
                <w:sz w:val="22"/>
                <w:szCs w:val="22"/>
                <w:lang w:val="en-PH" w:eastAsia="en-US"/>
              </w:rPr>
            </w:pPr>
            <w:ins w:id="36752"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53" w:author="Diana Machado" w:date="2019-04-05T18:12:00Z"/>
                <w:rFonts w:ascii="Calibri" w:eastAsia="PMingLiU" w:hAnsi="Calibri" w:cs="Calibri"/>
                <w:color w:val="000000"/>
                <w:sz w:val="22"/>
                <w:szCs w:val="22"/>
                <w:lang w:val="en-PH" w:eastAsia="en-US"/>
              </w:rPr>
            </w:pPr>
            <w:ins w:id="36754" w:author="Diana Machado" w:date="2019-04-05T18:12:00Z">
              <w:r w:rsidRPr="00E02DB2">
                <w:rPr>
                  <w:rFonts w:ascii="Calibri" w:eastAsia="PMingLiU" w:hAnsi="Calibri" w:cs="Calibri"/>
                  <w:color w:val="000000"/>
                  <w:sz w:val="22"/>
                  <w:szCs w:val="22"/>
                  <w:lang w:val="en-PH" w:eastAsia="en-US"/>
                </w:rPr>
                <w:t>8.98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55" w:author="Diana Machado" w:date="2019-04-05T18:12:00Z"/>
                <w:rFonts w:ascii="Calibri" w:eastAsia="PMingLiU" w:hAnsi="Calibri" w:cs="Calibri"/>
                <w:color w:val="000000"/>
                <w:sz w:val="22"/>
                <w:szCs w:val="22"/>
                <w:lang w:val="en-PH" w:eastAsia="en-US"/>
              </w:rPr>
            </w:pPr>
            <w:ins w:id="36756" w:author="Diana Machado" w:date="2019-04-05T18:12:00Z">
              <w:r w:rsidRPr="00E02DB2">
                <w:rPr>
                  <w:rFonts w:ascii="Calibri" w:eastAsia="PMingLiU" w:hAnsi="Calibri" w:cs="Calibri"/>
                  <w:color w:val="000000"/>
                  <w:sz w:val="22"/>
                  <w:szCs w:val="22"/>
                  <w:lang w:val="en-PH" w:eastAsia="en-US"/>
                </w:rPr>
                <w:t>7.56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57" w:author="Diana Machado" w:date="2019-04-05T18:12:00Z"/>
                <w:rFonts w:ascii="Calibri" w:eastAsia="PMingLiU" w:hAnsi="Calibri" w:cs="Calibri"/>
                <w:color w:val="000000"/>
                <w:sz w:val="22"/>
                <w:szCs w:val="22"/>
                <w:lang w:val="en-PH" w:eastAsia="en-US"/>
              </w:rPr>
            </w:pPr>
            <w:ins w:id="36758" w:author="Diana Machado" w:date="2019-04-05T18:12:00Z">
              <w:r w:rsidRPr="00E02DB2">
                <w:rPr>
                  <w:rFonts w:ascii="Calibri" w:eastAsia="PMingLiU" w:hAnsi="Calibri" w:cs="Calibri"/>
                  <w:color w:val="000000"/>
                  <w:sz w:val="22"/>
                  <w:szCs w:val="22"/>
                  <w:lang w:val="en-PH" w:eastAsia="en-US"/>
                </w:rPr>
                <w:t>41.375</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759" w:author="Diana Machado" w:date="2019-04-05T18:12:00Z"/>
                <w:rFonts w:ascii="Calibri" w:eastAsia="PMingLiU" w:hAnsi="Calibri" w:cs="Calibri"/>
                <w:color w:val="000000"/>
                <w:sz w:val="22"/>
                <w:szCs w:val="22"/>
                <w:lang w:val="en-PH" w:eastAsia="en-US"/>
              </w:rPr>
            </w:pPr>
            <w:ins w:id="36760" w:author="Diana Machado" w:date="2019-04-05T18:12:00Z">
              <w:r w:rsidRPr="00E02DB2">
                <w:rPr>
                  <w:rFonts w:ascii="Calibri" w:eastAsia="PMingLiU" w:hAnsi="Calibri" w:cs="Calibri"/>
                  <w:color w:val="000000"/>
                  <w:sz w:val="22"/>
                  <w:szCs w:val="22"/>
                  <w:lang w:val="en-PH" w:eastAsia="en-US"/>
                </w:rPr>
                <w:t>3.561</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761" w:author="Diana Machado" w:date="2019-04-05T18:12:00Z"/>
                <w:rFonts w:ascii="Calibri" w:eastAsia="PMingLiU" w:hAnsi="Calibri" w:cs="Calibri"/>
                <w:color w:val="000000"/>
                <w:sz w:val="22"/>
                <w:szCs w:val="22"/>
                <w:lang w:val="en-PH" w:eastAsia="en-US"/>
              </w:rPr>
            </w:pPr>
            <w:ins w:id="36762" w:author="Diana Machado" w:date="2019-04-05T18:12:00Z">
              <w:r w:rsidRPr="00E02DB2">
                <w:rPr>
                  <w:rFonts w:ascii="Calibri" w:eastAsia="PMingLiU" w:hAnsi="Calibri" w:cs="Calibri"/>
                  <w:color w:val="000000"/>
                  <w:sz w:val="22"/>
                  <w:szCs w:val="22"/>
                  <w:lang w:val="en-PH" w:eastAsia="en-US"/>
                </w:rPr>
                <w:t>4.37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63" w:author="Diana Machado" w:date="2019-04-05T18:12:00Z"/>
                <w:rFonts w:ascii="Calibri" w:eastAsia="PMingLiU" w:hAnsi="Calibri" w:cs="Calibri"/>
                <w:color w:val="000000"/>
                <w:sz w:val="22"/>
                <w:szCs w:val="22"/>
                <w:lang w:val="en-PH" w:eastAsia="en-US"/>
              </w:rPr>
            </w:pPr>
            <w:ins w:id="36764" w:author="Diana Machado" w:date="2019-04-05T18:12:00Z">
              <w:r w:rsidRPr="00E02DB2">
                <w:rPr>
                  <w:rFonts w:ascii="Calibri" w:eastAsia="PMingLiU" w:hAnsi="Calibri" w:cs="Calibri"/>
                  <w:color w:val="000000"/>
                  <w:sz w:val="22"/>
                  <w:szCs w:val="22"/>
                  <w:lang w:val="en-PH" w:eastAsia="en-US"/>
                </w:rPr>
                <w:t>3.85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65" w:author="Diana Machado" w:date="2019-04-05T18:12:00Z"/>
                <w:rFonts w:ascii="Calibri" w:eastAsia="PMingLiU" w:hAnsi="Calibri" w:cs="Calibri"/>
                <w:color w:val="000000"/>
                <w:sz w:val="22"/>
                <w:szCs w:val="22"/>
                <w:lang w:val="en-PH" w:eastAsia="en-US"/>
              </w:rPr>
            </w:pPr>
            <w:ins w:id="36766" w:author="Diana Machado" w:date="2019-04-05T18:12:00Z">
              <w:r w:rsidRPr="00E02DB2">
                <w:rPr>
                  <w:rFonts w:ascii="Calibri" w:eastAsia="PMingLiU" w:hAnsi="Calibri" w:cs="Calibri"/>
                  <w:color w:val="000000"/>
                  <w:sz w:val="22"/>
                  <w:szCs w:val="22"/>
                  <w:lang w:val="en-PH" w:eastAsia="en-US"/>
                </w:rPr>
                <w:t>3.43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67" w:author="Diana Machado" w:date="2019-04-05T18:12:00Z"/>
                <w:rFonts w:ascii="Calibri" w:eastAsia="PMingLiU" w:hAnsi="Calibri" w:cs="Calibri"/>
                <w:color w:val="000000"/>
                <w:sz w:val="22"/>
                <w:szCs w:val="22"/>
                <w:lang w:val="en-PH" w:eastAsia="en-US"/>
              </w:rPr>
            </w:pPr>
            <w:ins w:id="36768" w:author="Diana Machado" w:date="2019-04-05T18:12:00Z">
              <w:r w:rsidRPr="00E02DB2">
                <w:rPr>
                  <w:rFonts w:ascii="Calibri" w:eastAsia="PMingLiU" w:hAnsi="Calibri" w:cs="Calibri"/>
                  <w:color w:val="000000"/>
                  <w:sz w:val="22"/>
                  <w:szCs w:val="22"/>
                  <w:lang w:val="en-PH" w:eastAsia="en-US"/>
                </w:rPr>
                <w:t>14.390</w:t>
              </w:r>
            </w:ins>
          </w:p>
        </w:tc>
      </w:tr>
      <w:tr w:rsidR="004B7BAF" w:rsidRPr="00E02DB2" w:rsidTr="004B7BAF">
        <w:trPr>
          <w:trHeight w:val="286"/>
          <w:ins w:id="36769"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77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771"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72"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73"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74"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7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76"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77"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7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79"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78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781" w:author="Diana Machado" w:date="2019-04-05T18:12:00Z"/>
                <w:rFonts w:ascii="Calibri" w:eastAsia="PMingLiU" w:hAnsi="Calibri" w:cs="Calibri"/>
                <w:color w:val="000000"/>
                <w:sz w:val="22"/>
                <w:szCs w:val="22"/>
                <w:lang w:val="en-PH" w:eastAsia="en-US"/>
              </w:rPr>
            </w:pPr>
            <w:ins w:id="36782" w:author="Diana Machado" w:date="2019-04-05T18:12:00Z">
              <w:r w:rsidRPr="00E02DB2">
                <w:rPr>
                  <w:rFonts w:ascii="Calibri" w:eastAsia="PMingLiU" w:hAnsi="Calibri" w:cs="Calibri"/>
                  <w:color w:val="000000"/>
                  <w:sz w:val="22"/>
                  <w:szCs w:val="22"/>
                  <w:lang w:val="en-PH" w:eastAsia="en-US"/>
                </w:rPr>
                <w:t>Miami-Dad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783" w:author="Diana Machado" w:date="2019-04-05T18:12:00Z"/>
                <w:rFonts w:ascii="Calibri" w:eastAsia="PMingLiU" w:hAnsi="Calibri" w:cs="Calibri"/>
                <w:color w:val="000000"/>
                <w:sz w:val="22"/>
                <w:szCs w:val="22"/>
                <w:lang w:val="en-PH" w:eastAsia="en-US"/>
              </w:rPr>
            </w:pPr>
            <w:ins w:id="36784"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85" w:author="Diana Machado" w:date="2019-04-05T18:12:00Z"/>
                <w:rFonts w:ascii="Calibri" w:eastAsia="PMingLiU" w:hAnsi="Calibri" w:cs="Calibri"/>
                <w:color w:val="000000"/>
                <w:sz w:val="22"/>
                <w:szCs w:val="22"/>
                <w:lang w:val="en-PH" w:eastAsia="en-US"/>
              </w:rPr>
            </w:pPr>
            <w:ins w:id="36786" w:author="Diana Machado" w:date="2019-04-05T18:12:00Z">
              <w:r w:rsidRPr="00E02DB2">
                <w:rPr>
                  <w:rFonts w:ascii="Calibri" w:eastAsia="PMingLiU" w:hAnsi="Calibri" w:cs="Calibri"/>
                  <w:color w:val="000000"/>
                  <w:sz w:val="22"/>
                  <w:szCs w:val="22"/>
                  <w:lang w:val="en-PH" w:eastAsia="en-US"/>
                </w:rPr>
                <w:t>2.59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87" w:author="Diana Machado" w:date="2019-04-05T18:12:00Z"/>
                <w:rFonts w:ascii="Calibri" w:eastAsia="PMingLiU" w:hAnsi="Calibri" w:cs="Calibri"/>
                <w:color w:val="000000"/>
                <w:sz w:val="22"/>
                <w:szCs w:val="22"/>
                <w:lang w:val="en-PH" w:eastAsia="en-US"/>
              </w:rPr>
            </w:pPr>
            <w:ins w:id="36788" w:author="Diana Machado" w:date="2019-04-05T18:12:00Z">
              <w:r w:rsidRPr="00E02DB2">
                <w:rPr>
                  <w:rFonts w:ascii="Calibri" w:eastAsia="PMingLiU" w:hAnsi="Calibri" w:cs="Calibri"/>
                  <w:color w:val="000000"/>
                  <w:sz w:val="22"/>
                  <w:szCs w:val="22"/>
                  <w:lang w:val="en-PH" w:eastAsia="en-US"/>
                </w:rPr>
                <w:t>2.42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89" w:author="Diana Machado" w:date="2019-04-05T18:12:00Z"/>
                <w:rFonts w:ascii="Calibri" w:eastAsia="PMingLiU" w:hAnsi="Calibri" w:cs="Calibri"/>
                <w:color w:val="000000"/>
                <w:sz w:val="22"/>
                <w:szCs w:val="22"/>
                <w:lang w:val="en-PH" w:eastAsia="en-US"/>
              </w:rPr>
            </w:pPr>
            <w:ins w:id="36790" w:author="Diana Machado" w:date="2019-04-05T18:12:00Z">
              <w:r w:rsidRPr="00E02DB2">
                <w:rPr>
                  <w:rFonts w:ascii="Calibri" w:eastAsia="PMingLiU" w:hAnsi="Calibri" w:cs="Calibri"/>
                  <w:color w:val="000000"/>
                  <w:sz w:val="22"/>
                  <w:szCs w:val="22"/>
                  <w:lang w:val="en-PH" w:eastAsia="en-US"/>
                </w:rPr>
                <w:t>3.007</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791" w:author="Diana Machado" w:date="2019-04-05T18:12:00Z"/>
                <w:rFonts w:ascii="Calibri" w:eastAsia="PMingLiU" w:hAnsi="Calibri" w:cs="Calibri"/>
                <w:color w:val="000000"/>
                <w:sz w:val="22"/>
                <w:szCs w:val="22"/>
                <w:lang w:val="en-PH" w:eastAsia="en-US"/>
              </w:rPr>
            </w:pPr>
            <w:ins w:id="36792" w:author="Diana Machado" w:date="2019-04-05T18:12:00Z">
              <w:r w:rsidRPr="00E02DB2">
                <w:rPr>
                  <w:rFonts w:ascii="Calibri" w:eastAsia="PMingLiU" w:hAnsi="Calibri" w:cs="Calibri"/>
                  <w:color w:val="000000"/>
                  <w:sz w:val="22"/>
                  <w:szCs w:val="22"/>
                  <w:lang w:val="en-PH" w:eastAsia="en-US"/>
                </w:rPr>
                <w:t>0.44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793" w:author="Diana Machado" w:date="2019-04-05T18:12:00Z"/>
                <w:rFonts w:ascii="Calibri" w:eastAsia="PMingLiU" w:hAnsi="Calibri" w:cs="Calibri"/>
                <w:color w:val="000000"/>
                <w:sz w:val="22"/>
                <w:szCs w:val="22"/>
                <w:lang w:val="en-PH" w:eastAsia="en-US"/>
              </w:rPr>
            </w:pPr>
            <w:ins w:id="36794" w:author="Diana Machado" w:date="2019-04-05T18:12:00Z">
              <w:r w:rsidRPr="00E02DB2">
                <w:rPr>
                  <w:rFonts w:ascii="Calibri" w:eastAsia="PMingLiU" w:hAnsi="Calibri" w:cs="Calibri"/>
                  <w:color w:val="000000"/>
                  <w:sz w:val="22"/>
                  <w:szCs w:val="22"/>
                  <w:lang w:val="en-PH" w:eastAsia="en-US"/>
                </w:rPr>
                <w:t>0.48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95" w:author="Diana Machado" w:date="2019-04-05T18:12:00Z"/>
                <w:rFonts w:ascii="Calibri" w:eastAsia="PMingLiU" w:hAnsi="Calibri" w:cs="Calibri"/>
                <w:color w:val="000000"/>
                <w:sz w:val="22"/>
                <w:szCs w:val="22"/>
                <w:lang w:val="en-PH" w:eastAsia="en-US"/>
              </w:rPr>
            </w:pPr>
            <w:ins w:id="36796" w:author="Diana Machado" w:date="2019-04-05T18:12:00Z">
              <w:r w:rsidRPr="00E02DB2">
                <w:rPr>
                  <w:rFonts w:ascii="Calibri" w:eastAsia="PMingLiU" w:hAnsi="Calibri" w:cs="Calibri"/>
                  <w:color w:val="000000"/>
                  <w:sz w:val="22"/>
                  <w:szCs w:val="22"/>
                  <w:lang w:val="en-PH" w:eastAsia="en-US"/>
                </w:rPr>
                <w:t>0.66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97" w:author="Diana Machado" w:date="2019-04-05T18:12:00Z"/>
                <w:rFonts w:ascii="Calibri" w:eastAsia="PMingLiU" w:hAnsi="Calibri" w:cs="Calibri"/>
                <w:color w:val="000000"/>
                <w:sz w:val="22"/>
                <w:szCs w:val="22"/>
                <w:lang w:val="en-PH" w:eastAsia="en-US"/>
              </w:rPr>
            </w:pPr>
            <w:ins w:id="36798" w:author="Diana Machado" w:date="2019-04-05T18:12:00Z">
              <w:r w:rsidRPr="00E02DB2">
                <w:rPr>
                  <w:rFonts w:ascii="Calibri" w:eastAsia="PMingLiU" w:hAnsi="Calibri" w:cs="Calibri"/>
                  <w:color w:val="000000"/>
                  <w:sz w:val="22"/>
                  <w:szCs w:val="22"/>
                  <w:lang w:val="en-PH" w:eastAsia="en-US"/>
                </w:rPr>
                <w:t>0.63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99" w:author="Diana Machado" w:date="2019-04-05T18:12:00Z"/>
                <w:rFonts w:ascii="Calibri" w:eastAsia="PMingLiU" w:hAnsi="Calibri" w:cs="Calibri"/>
                <w:color w:val="000000"/>
                <w:sz w:val="22"/>
                <w:szCs w:val="22"/>
                <w:lang w:val="en-PH" w:eastAsia="en-US"/>
              </w:rPr>
            </w:pPr>
            <w:ins w:id="36800" w:author="Diana Machado" w:date="2019-04-05T18:12:00Z">
              <w:r w:rsidRPr="00E02DB2">
                <w:rPr>
                  <w:rFonts w:ascii="Calibri" w:eastAsia="PMingLiU" w:hAnsi="Calibri" w:cs="Calibri"/>
                  <w:color w:val="000000"/>
                  <w:sz w:val="22"/>
                  <w:szCs w:val="22"/>
                  <w:lang w:val="en-PH" w:eastAsia="en-US"/>
                </w:rPr>
                <w:t>2.225</w:t>
              </w:r>
            </w:ins>
          </w:p>
        </w:tc>
      </w:tr>
      <w:tr w:rsidR="004B7BAF" w:rsidRPr="00E02DB2" w:rsidTr="004B7BAF">
        <w:trPr>
          <w:trHeight w:val="286"/>
          <w:ins w:id="3680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80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803" w:author="Diana Machado" w:date="2019-04-05T18:12:00Z"/>
                <w:rFonts w:ascii="Calibri" w:eastAsia="PMingLiU" w:hAnsi="Calibri" w:cs="Calibri"/>
                <w:color w:val="000000"/>
                <w:sz w:val="22"/>
                <w:szCs w:val="22"/>
                <w:lang w:val="en-PH" w:eastAsia="en-US"/>
              </w:rPr>
            </w:pPr>
            <w:ins w:id="36804"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05" w:author="Diana Machado" w:date="2019-04-05T18:12:00Z"/>
                <w:rFonts w:ascii="Calibri" w:eastAsia="PMingLiU" w:hAnsi="Calibri" w:cs="Calibri"/>
                <w:color w:val="000000"/>
                <w:sz w:val="22"/>
                <w:szCs w:val="22"/>
                <w:lang w:val="en-PH" w:eastAsia="en-US"/>
              </w:rPr>
            </w:pPr>
            <w:ins w:id="36806" w:author="Diana Machado" w:date="2019-04-05T18:12:00Z">
              <w:r w:rsidRPr="00E02DB2">
                <w:rPr>
                  <w:rFonts w:ascii="Calibri" w:eastAsia="PMingLiU" w:hAnsi="Calibri" w:cs="Calibri"/>
                  <w:color w:val="000000"/>
                  <w:sz w:val="22"/>
                  <w:szCs w:val="22"/>
                  <w:lang w:val="en-PH" w:eastAsia="en-US"/>
                </w:rPr>
                <w:t>4.87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07" w:author="Diana Machado" w:date="2019-04-05T18:12:00Z"/>
                <w:rFonts w:ascii="Calibri" w:eastAsia="PMingLiU" w:hAnsi="Calibri" w:cs="Calibri"/>
                <w:color w:val="000000"/>
                <w:sz w:val="22"/>
                <w:szCs w:val="22"/>
                <w:lang w:val="en-PH" w:eastAsia="en-US"/>
              </w:rPr>
            </w:pPr>
            <w:ins w:id="36808" w:author="Diana Machado" w:date="2019-04-05T18:12:00Z">
              <w:r w:rsidRPr="00E02DB2">
                <w:rPr>
                  <w:rFonts w:ascii="Calibri" w:eastAsia="PMingLiU" w:hAnsi="Calibri" w:cs="Calibri"/>
                  <w:color w:val="000000"/>
                  <w:sz w:val="22"/>
                  <w:szCs w:val="22"/>
                  <w:lang w:val="en-PH" w:eastAsia="en-US"/>
                </w:rPr>
                <w:t>4.40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09" w:author="Diana Machado" w:date="2019-04-05T18:12:00Z"/>
                <w:rFonts w:ascii="Calibri" w:eastAsia="PMingLiU" w:hAnsi="Calibri" w:cs="Calibri"/>
                <w:color w:val="000000"/>
                <w:sz w:val="22"/>
                <w:szCs w:val="22"/>
                <w:lang w:val="en-PH" w:eastAsia="en-US"/>
              </w:rPr>
            </w:pPr>
            <w:ins w:id="36810" w:author="Diana Machado" w:date="2019-04-05T18:12:00Z">
              <w:r w:rsidRPr="00E02DB2">
                <w:rPr>
                  <w:rFonts w:ascii="Calibri" w:eastAsia="PMingLiU" w:hAnsi="Calibri" w:cs="Calibri"/>
                  <w:color w:val="000000"/>
                  <w:sz w:val="22"/>
                  <w:szCs w:val="22"/>
                  <w:lang w:val="en-PH" w:eastAsia="en-US"/>
                </w:rPr>
                <w:t>19.22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11" w:author="Diana Machado" w:date="2019-04-05T18:12:00Z"/>
                <w:rFonts w:ascii="Calibri" w:eastAsia="PMingLiU" w:hAnsi="Calibri" w:cs="Calibri"/>
                <w:color w:val="000000"/>
                <w:sz w:val="22"/>
                <w:szCs w:val="22"/>
                <w:lang w:val="en-PH" w:eastAsia="en-US"/>
              </w:rPr>
            </w:pPr>
            <w:ins w:id="36812" w:author="Diana Machado" w:date="2019-04-05T18:12:00Z">
              <w:r w:rsidRPr="00E02DB2">
                <w:rPr>
                  <w:rFonts w:ascii="Calibri" w:eastAsia="PMingLiU" w:hAnsi="Calibri" w:cs="Calibri"/>
                  <w:color w:val="000000"/>
                  <w:sz w:val="22"/>
                  <w:szCs w:val="22"/>
                  <w:lang w:val="en-PH" w:eastAsia="en-US"/>
                </w:rPr>
                <w:t>1.87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13" w:author="Diana Machado" w:date="2019-04-05T18:12:00Z"/>
                <w:rFonts w:ascii="Calibri" w:eastAsia="PMingLiU" w:hAnsi="Calibri" w:cs="Calibri"/>
                <w:color w:val="000000"/>
                <w:sz w:val="22"/>
                <w:szCs w:val="22"/>
                <w:lang w:val="en-PH" w:eastAsia="en-US"/>
              </w:rPr>
            </w:pPr>
            <w:ins w:id="36814" w:author="Diana Machado" w:date="2019-04-05T18:12:00Z">
              <w:r w:rsidRPr="00E02DB2">
                <w:rPr>
                  <w:rFonts w:ascii="Calibri" w:eastAsia="PMingLiU" w:hAnsi="Calibri" w:cs="Calibri"/>
                  <w:color w:val="000000"/>
                  <w:sz w:val="22"/>
                  <w:szCs w:val="22"/>
                  <w:lang w:val="en-PH" w:eastAsia="en-US"/>
                </w:rPr>
                <w:t>1.26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15" w:author="Diana Machado" w:date="2019-04-05T18:12:00Z"/>
                <w:rFonts w:ascii="Calibri" w:eastAsia="PMingLiU" w:hAnsi="Calibri" w:cs="Calibri"/>
                <w:color w:val="000000"/>
                <w:sz w:val="22"/>
                <w:szCs w:val="22"/>
                <w:lang w:val="en-PH" w:eastAsia="en-US"/>
              </w:rPr>
            </w:pPr>
            <w:ins w:id="36816" w:author="Diana Machado" w:date="2019-04-05T18:12:00Z">
              <w:r w:rsidRPr="00E02DB2">
                <w:rPr>
                  <w:rFonts w:ascii="Calibri" w:eastAsia="PMingLiU" w:hAnsi="Calibri" w:cs="Calibri"/>
                  <w:color w:val="000000"/>
                  <w:sz w:val="22"/>
                  <w:szCs w:val="22"/>
                  <w:lang w:val="en-PH" w:eastAsia="en-US"/>
                </w:rPr>
                <w:t>2.58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17" w:author="Diana Machado" w:date="2019-04-05T18:12:00Z"/>
                <w:rFonts w:ascii="Calibri" w:eastAsia="PMingLiU" w:hAnsi="Calibri" w:cs="Calibri"/>
                <w:color w:val="000000"/>
                <w:sz w:val="22"/>
                <w:szCs w:val="22"/>
                <w:lang w:val="en-PH" w:eastAsia="en-US"/>
              </w:rPr>
            </w:pPr>
            <w:ins w:id="36818" w:author="Diana Machado" w:date="2019-04-05T18:12:00Z">
              <w:r w:rsidRPr="00E02DB2">
                <w:rPr>
                  <w:rFonts w:ascii="Calibri" w:eastAsia="PMingLiU" w:hAnsi="Calibri" w:cs="Calibri"/>
                  <w:color w:val="000000"/>
                  <w:sz w:val="22"/>
                  <w:szCs w:val="22"/>
                  <w:lang w:val="en-PH" w:eastAsia="en-US"/>
                </w:rPr>
                <w:t>2.05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19" w:author="Diana Machado" w:date="2019-04-05T18:12:00Z"/>
                <w:rFonts w:ascii="Calibri" w:eastAsia="PMingLiU" w:hAnsi="Calibri" w:cs="Calibri"/>
                <w:color w:val="000000"/>
                <w:sz w:val="22"/>
                <w:szCs w:val="22"/>
                <w:lang w:val="en-PH" w:eastAsia="en-US"/>
              </w:rPr>
            </w:pPr>
            <w:ins w:id="36820" w:author="Diana Machado" w:date="2019-04-05T18:12:00Z">
              <w:r w:rsidRPr="00E02DB2">
                <w:rPr>
                  <w:rFonts w:ascii="Calibri" w:eastAsia="PMingLiU" w:hAnsi="Calibri" w:cs="Calibri"/>
                  <w:color w:val="000000"/>
                  <w:sz w:val="22"/>
                  <w:szCs w:val="22"/>
                  <w:lang w:val="en-PH" w:eastAsia="en-US"/>
                </w:rPr>
                <w:t>13.043</w:t>
              </w:r>
            </w:ins>
          </w:p>
        </w:tc>
      </w:tr>
      <w:tr w:rsidR="004B7BAF" w:rsidRPr="00E02DB2" w:rsidTr="004B7BAF">
        <w:trPr>
          <w:trHeight w:val="286"/>
          <w:ins w:id="3682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82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823" w:author="Diana Machado" w:date="2019-04-05T18:12:00Z"/>
                <w:rFonts w:ascii="Calibri" w:eastAsia="PMingLiU" w:hAnsi="Calibri" w:cs="Calibri"/>
                <w:color w:val="000000"/>
                <w:sz w:val="22"/>
                <w:szCs w:val="22"/>
                <w:lang w:val="en-PH" w:eastAsia="en-US"/>
              </w:rPr>
            </w:pPr>
            <w:ins w:id="36824"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25" w:author="Diana Machado" w:date="2019-04-05T18:12:00Z"/>
                <w:rFonts w:ascii="Calibri" w:eastAsia="PMingLiU" w:hAnsi="Calibri" w:cs="Calibri"/>
                <w:color w:val="000000"/>
                <w:sz w:val="22"/>
                <w:szCs w:val="22"/>
                <w:lang w:val="en-PH" w:eastAsia="en-US"/>
              </w:rPr>
            </w:pPr>
            <w:ins w:id="36826" w:author="Diana Machado" w:date="2019-04-05T18:12:00Z">
              <w:r w:rsidRPr="00E02DB2">
                <w:rPr>
                  <w:rFonts w:ascii="Calibri" w:eastAsia="PMingLiU" w:hAnsi="Calibri" w:cs="Calibri"/>
                  <w:color w:val="000000"/>
                  <w:sz w:val="22"/>
                  <w:szCs w:val="22"/>
                  <w:lang w:val="en-PH" w:eastAsia="en-US"/>
                </w:rPr>
                <w:t>10.08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27" w:author="Diana Machado" w:date="2019-04-05T18:12:00Z"/>
                <w:rFonts w:ascii="Calibri" w:eastAsia="PMingLiU" w:hAnsi="Calibri" w:cs="Calibri"/>
                <w:color w:val="000000"/>
                <w:sz w:val="22"/>
                <w:szCs w:val="22"/>
                <w:lang w:val="en-PH" w:eastAsia="en-US"/>
              </w:rPr>
            </w:pPr>
            <w:ins w:id="36828" w:author="Diana Machado" w:date="2019-04-05T18:12:00Z">
              <w:r w:rsidRPr="00E02DB2">
                <w:rPr>
                  <w:rFonts w:ascii="Calibri" w:eastAsia="PMingLiU" w:hAnsi="Calibri" w:cs="Calibri"/>
                  <w:color w:val="000000"/>
                  <w:sz w:val="22"/>
                  <w:szCs w:val="22"/>
                  <w:lang w:val="en-PH" w:eastAsia="en-US"/>
                </w:rPr>
                <w:t>9.04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29" w:author="Diana Machado" w:date="2019-04-05T18:12:00Z"/>
                <w:rFonts w:ascii="Calibri" w:eastAsia="PMingLiU" w:hAnsi="Calibri" w:cs="Calibri"/>
                <w:color w:val="000000"/>
                <w:sz w:val="22"/>
                <w:szCs w:val="22"/>
                <w:lang w:val="en-PH" w:eastAsia="en-US"/>
              </w:rPr>
            </w:pPr>
            <w:ins w:id="36830" w:author="Diana Machado" w:date="2019-04-05T18:12:00Z">
              <w:r w:rsidRPr="00E02DB2">
                <w:rPr>
                  <w:rFonts w:ascii="Calibri" w:eastAsia="PMingLiU" w:hAnsi="Calibri" w:cs="Calibri"/>
                  <w:color w:val="000000"/>
                  <w:sz w:val="22"/>
                  <w:szCs w:val="22"/>
                  <w:lang w:val="en-PH" w:eastAsia="en-US"/>
                </w:rPr>
                <w:t>41.08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31" w:author="Diana Machado" w:date="2019-04-05T18:12:00Z"/>
                <w:rFonts w:ascii="Calibri" w:eastAsia="PMingLiU" w:hAnsi="Calibri" w:cs="Calibri"/>
                <w:color w:val="000000"/>
                <w:sz w:val="22"/>
                <w:szCs w:val="22"/>
                <w:lang w:val="en-PH" w:eastAsia="en-US"/>
              </w:rPr>
            </w:pPr>
            <w:ins w:id="36832" w:author="Diana Machado" w:date="2019-04-05T18:12:00Z">
              <w:r w:rsidRPr="00E02DB2">
                <w:rPr>
                  <w:rFonts w:ascii="Calibri" w:eastAsia="PMingLiU" w:hAnsi="Calibri" w:cs="Calibri"/>
                  <w:color w:val="000000"/>
                  <w:sz w:val="22"/>
                  <w:szCs w:val="22"/>
                  <w:lang w:val="en-PH" w:eastAsia="en-US"/>
                </w:rPr>
                <w:t>5.46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33" w:author="Diana Machado" w:date="2019-04-05T18:12:00Z"/>
                <w:rFonts w:ascii="Calibri" w:eastAsia="PMingLiU" w:hAnsi="Calibri" w:cs="Calibri"/>
                <w:color w:val="000000"/>
                <w:sz w:val="22"/>
                <w:szCs w:val="22"/>
                <w:lang w:val="en-PH" w:eastAsia="en-US"/>
              </w:rPr>
            </w:pPr>
            <w:ins w:id="36834" w:author="Diana Machado" w:date="2019-04-05T18:12:00Z">
              <w:r w:rsidRPr="00E02DB2">
                <w:rPr>
                  <w:rFonts w:ascii="Calibri" w:eastAsia="PMingLiU" w:hAnsi="Calibri" w:cs="Calibri"/>
                  <w:color w:val="000000"/>
                  <w:sz w:val="22"/>
                  <w:szCs w:val="22"/>
                  <w:lang w:val="en-PH" w:eastAsia="en-US"/>
                </w:rPr>
                <w:t>3.26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35" w:author="Diana Machado" w:date="2019-04-05T18:12:00Z"/>
                <w:rFonts w:ascii="Calibri" w:eastAsia="PMingLiU" w:hAnsi="Calibri" w:cs="Calibri"/>
                <w:color w:val="000000"/>
                <w:sz w:val="22"/>
                <w:szCs w:val="22"/>
                <w:lang w:val="en-PH" w:eastAsia="en-US"/>
              </w:rPr>
            </w:pPr>
            <w:ins w:id="36836" w:author="Diana Machado" w:date="2019-04-05T18:12:00Z">
              <w:r w:rsidRPr="00E02DB2">
                <w:rPr>
                  <w:rFonts w:ascii="Calibri" w:eastAsia="PMingLiU" w:hAnsi="Calibri" w:cs="Calibri"/>
                  <w:color w:val="000000"/>
                  <w:sz w:val="22"/>
                  <w:szCs w:val="22"/>
                  <w:lang w:val="en-PH" w:eastAsia="en-US"/>
                </w:rPr>
                <w:t>4.78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37" w:author="Diana Machado" w:date="2019-04-05T18:12:00Z"/>
                <w:rFonts w:ascii="Calibri" w:eastAsia="PMingLiU" w:hAnsi="Calibri" w:cs="Calibri"/>
                <w:color w:val="000000"/>
                <w:sz w:val="22"/>
                <w:szCs w:val="22"/>
                <w:lang w:val="en-PH" w:eastAsia="en-US"/>
              </w:rPr>
            </w:pPr>
            <w:ins w:id="36838" w:author="Diana Machado" w:date="2019-04-05T18:12:00Z">
              <w:r w:rsidRPr="00E02DB2">
                <w:rPr>
                  <w:rFonts w:ascii="Calibri" w:eastAsia="PMingLiU" w:hAnsi="Calibri" w:cs="Calibri"/>
                  <w:color w:val="000000"/>
                  <w:sz w:val="22"/>
                  <w:szCs w:val="22"/>
                  <w:lang w:val="en-PH" w:eastAsia="en-US"/>
                </w:rPr>
                <w:t>4.22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39" w:author="Diana Machado" w:date="2019-04-05T18:12:00Z"/>
                <w:rFonts w:ascii="Calibri" w:eastAsia="PMingLiU" w:hAnsi="Calibri" w:cs="Calibri"/>
                <w:color w:val="000000"/>
                <w:sz w:val="22"/>
                <w:szCs w:val="22"/>
                <w:lang w:val="en-PH" w:eastAsia="en-US"/>
              </w:rPr>
            </w:pPr>
            <w:ins w:id="36840" w:author="Diana Machado" w:date="2019-04-05T18:12:00Z">
              <w:r w:rsidRPr="00E02DB2">
                <w:rPr>
                  <w:rFonts w:ascii="Calibri" w:eastAsia="PMingLiU" w:hAnsi="Calibri" w:cs="Calibri"/>
                  <w:color w:val="000000"/>
                  <w:sz w:val="22"/>
                  <w:szCs w:val="22"/>
                  <w:lang w:val="en-PH" w:eastAsia="en-US"/>
                </w:rPr>
                <w:t>24.446</w:t>
              </w:r>
            </w:ins>
          </w:p>
        </w:tc>
      </w:tr>
      <w:tr w:rsidR="004B7BAF" w:rsidRPr="00E02DB2" w:rsidTr="004B7BAF">
        <w:trPr>
          <w:trHeight w:val="286"/>
          <w:ins w:id="36841"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84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843"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844"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845"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846"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84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848"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849"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85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851"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85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853" w:author="Diana Machado" w:date="2019-04-05T18:12:00Z"/>
                <w:rFonts w:ascii="Calibri" w:eastAsia="PMingLiU" w:hAnsi="Calibri" w:cs="Calibri"/>
                <w:color w:val="000000"/>
                <w:sz w:val="22"/>
                <w:szCs w:val="22"/>
                <w:lang w:val="en-PH" w:eastAsia="en-US"/>
              </w:rPr>
            </w:pPr>
            <w:ins w:id="36854" w:author="Diana Machado" w:date="2019-04-05T18:12:00Z">
              <w:r w:rsidRPr="00E02DB2">
                <w:rPr>
                  <w:rFonts w:ascii="Calibri" w:eastAsia="PMingLiU" w:hAnsi="Calibri" w:cs="Calibri"/>
                  <w:color w:val="000000"/>
                  <w:sz w:val="22"/>
                  <w:szCs w:val="22"/>
                  <w:lang w:val="en-PH" w:eastAsia="en-US"/>
                </w:rPr>
                <w:t>Monro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855" w:author="Diana Machado" w:date="2019-04-05T18:12:00Z"/>
                <w:rFonts w:ascii="Calibri" w:eastAsia="PMingLiU" w:hAnsi="Calibri" w:cs="Calibri"/>
                <w:color w:val="000000"/>
                <w:sz w:val="22"/>
                <w:szCs w:val="22"/>
                <w:lang w:val="en-PH" w:eastAsia="en-US"/>
              </w:rPr>
            </w:pPr>
            <w:ins w:id="36856"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57" w:author="Diana Machado" w:date="2019-04-05T18:12:00Z"/>
                <w:rFonts w:ascii="Calibri" w:eastAsia="PMingLiU" w:hAnsi="Calibri" w:cs="Calibri"/>
                <w:color w:val="000000"/>
                <w:sz w:val="22"/>
                <w:szCs w:val="22"/>
                <w:lang w:val="en-PH" w:eastAsia="en-US"/>
              </w:rPr>
            </w:pPr>
            <w:ins w:id="36858" w:author="Diana Machado" w:date="2019-04-05T18:12:00Z">
              <w:r w:rsidRPr="00E02DB2">
                <w:rPr>
                  <w:rFonts w:ascii="Calibri" w:eastAsia="PMingLiU" w:hAnsi="Calibri" w:cs="Calibri"/>
                  <w:color w:val="000000"/>
                  <w:sz w:val="22"/>
                  <w:szCs w:val="22"/>
                  <w:lang w:val="en-PH" w:eastAsia="en-US"/>
                </w:rPr>
                <w:t>6.33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59" w:author="Diana Machado" w:date="2019-04-05T18:12:00Z"/>
                <w:rFonts w:ascii="Calibri" w:eastAsia="PMingLiU" w:hAnsi="Calibri" w:cs="Calibri"/>
                <w:color w:val="000000"/>
                <w:sz w:val="22"/>
                <w:szCs w:val="22"/>
                <w:lang w:val="en-PH" w:eastAsia="en-US"/>
              </w:rPr>
            </w:pPr>
            <w:ins w:id="36860" w:author="Diana Machado" w:date="2019-04-05T18:12:00Z">
              <w:r w:rsidRPr="00E02DB2">
                <w:rPr>
                  <w:rFonts w:ascii="Calibri" w:eastAsia="PMingLiU" w:hAnsi="Calibri" w:cs="Calibri"/>
                  <w:color w:val="000000"/>
                  <w:sz w:val="22"/>
                  <w:szCs w:val="22"/>
                  <w:lang w:val="en-PH" w:eastAsia="en-US"/>
                </w:rPr>
                <w:t>5.66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61" w:author="Diana Machado" w:date="2019-04-05T18:12:00Z"/>
                <w:rFonts w:ascii="Calibri" w:eastAsia="PMingLiU" w:hAnsi="Calibri" w:cs="Calibri"/>
                <w:color w:val="000000"/>
                <w:sz w:val="22"/>
                <w:szCs w:val="22"/>
                <w:lang w:val="en-PH" w:eastAsia="en-US"/>
              </w:rPr>
            </w:pPr>
            <w:ins w:id="36862" w:author="Diana Machado" w:date="2019-04-05T18:12:00Z">
              <w:r w:rsidRPr="00E02DB2">
                <w:rPr>
                  <w:rFonts w:ascii="Calibri" w:eastAsia="PMingLiU" w:hAnsi="Calibri" w:cs="Calibri"/>
                  <w:color w:val="000000"/>
                  <w:sz w:val="22"/>
                  <w:szCs w:val="22"/>
                  <w:lang w:val="en-PH" w:eastAsia="en-US"/>
                </w:rPr>
                <w:t>47.26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63" w:author="Diana Machado" w:date="2019-04-05T18:12:00Z"/>
                <w:rFonts w:ascii="Calibri" w:eastAsia="PMingLiU" w:hAnsi="Calibri" w:cs="Calibri"/>
                <w:color w:val="000000"/>
                <w:sz w:val="22"/>
                <w:szCs w:val="22"/>
                <w:lang w:val="en-PH" w:eastAsia="en-US"/>
              </w:rPr>
            </w:pPr>
            <w:ins w:id="36864" w:author="Diana Machado" w:date="2019-04-05T18:12:00Z">
              <w:r w:rsidRPr="00E02DB2">
                <w:rPr>
                  <w:rFonts w:ascii="Calibri" w:eastAsia="PMingLiU" w:hAnsi="Calibri" w:cs="Calibri"/>
                  <w:color w:val="000000"/>
                  <w:sz w:val="22"/>
                  <w:szCs w:val="22"/>
                  <w:lang w:val="en-PH" w:eastAsia="en-US"/>
                </w:rPr>
                <w:t>1.57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65" w:author="Diana Machado" w:date="2019-04-05T18:12:00Z"/>
                <w:rFonts w:ascii="Calibri" w:eastAsia="PMingLiU" w:hAnsi="Calibri" w:cs="Calibri"/>
                <w:color w:val="000000"/>
                <w:sz w:val="22"/>
                <w:szCs w:val="22"/>
                <w:lang w:val="en-PH" w:eastAsia="en-US"/>
              </w:rPr>
            </w:pPr>
            <w:ins w:id="36866" w:author="Diana Machado" w:date="2019-04-05T18:12:00Z">
              <w:r w:rsidRPr="00E02DB2">
                <w:rPr>
                  <w:rFonts w:ascii="Calibri" w:eastAsia="PMingLiU" w:hAnsi="Calibri" w:cs="Calibri"/>
                  <w:color w:val="000000"/>
                  <w:sz w:val="22"/>
                  <w:szCs w:val="22"/>
                  <w:lang w:val="en-PH" w:eastAsia="en-US"/>
                </w:rPr>
                <w:t>1.16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67" w:author="Diana Machado" w:date="2019-04-05T18:12:00Z"/>
                <w:rFonts w:ascii="Calibri" w:eastAsia="PMingLiU" w:hAnsi="Calibri" w:cs="Calibri"/>
                <w:color w:val="000000"/>
                <w:sz w:val="22"/>
                <w:szCs w:val="22"/>
                <w:lang w:val="en-PH" w:eastAsia="en-US"/>
              </w:rPr>
            </w:pPr>
            <w:ins w:id="36868" w:author="Diana Machado" w:date="2019-04-05T18:12:00Z">
              <w:r w:rsidRPr="00E02DB2">
                <w:rPr>
                  <w:rFonts w:ascii="Calibri" w:eastAsia="PMingLiU" w:hAnsi="Calibri" w:cs="Calibri"/>
                  <w:color w:val="000000"/>
                  <w:sz w:val="22"/>
                  <w:szCs w:val="22"/>
                  <w:lang w:val="en-PH" w:eastAsia="en-US"/>
                </w:rPr>
                <w:t>3.14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69" w:author="Diana Machado" w:date="2019-04-05T18:12:00Z"/>
                <w:rFonts w:ascii="Calibri" w:eastAsia="PMingLiU" w:hAnsi="Calibri" w:cs="Calibri"/>
                <w:color w:val="000000"/>
                <w:sz w:val="22"/>
                <w:szCs w:val="22"/>
                <w:lang w:val="en-PH" w:eastAsia="en-US"/>
              </w:rPr>
            </w:pPr>
            <w:ins w:id="36870" w:author="Diana Machado" w:date="2019-04-05T18:12:00Z">
              <w:r w:rsidRPr="00E02DB2">
                <w:rPr>
                  <w:rFonts w:ascii="Calibri" w:eastAsia="PMingLiU" w:hAnsi="Calibri" w:cs="Calibri"/>
                  <w:color w:val="000000"/>
                  <w:sz w:val="22"/>
                  <w:szCs w:val="22"/>
                  <w:lang w:val="en-PH" w:eastAsia="en-US"/>
                </w:rPr>
                <w:t>1.87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71" w:author="Diana Machado" w:date="2019-04-05T18:12:00Z"/>
                <w:rFonts w:ascii="Calibri" w:eastAsia="PMingLiU" w:hAnsi="Calibri" w:cs="Calibri"/>
                <w:color w:val="000000"/>
                <w:sz w:val="22"/>
                <w:szCs w:val="22"/>
                <w:lang w:val="en-PH" w:eastAsia="en-US"/>
              </w:rPr>
            </w:pPr>
            <w:ins w:id="36872" w:author="Diana Machado" w:date="2019-04-05T18:12:00Z">
              <w:r w:rsidRPr="00E02DB2">
                <w:rPr>
                  <w:rFonts w:ascii="Calibri" w:eastAsia="PMingLiU" w:hAnsi="Calibri" w:cs="Calibri"/>
                  <w:color w:val="000000"/>
                  <w:sz w:val="22"/>
                  <w:szCs w:val="22"/>
                  <w:lang w:val="en-PH" w:eastAsia="en-US"/>
                </w:rPr>
                <w:t>19.442</w:t>
              </w:r>
            </w:ins>
          </w:p>
        </w:tc>
      </w:tr>
      <w:tr w:rsidR="004B7BAF" w:rsidRPr="00E02DB2" w:rsidTr="004B7BAF">
        <w:trPr>
          <w:trHeight w:val="286"/>
          <w:ins w:id="3687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87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875" w:author="Diana Machado" w:date="2019-04-05T18:12:00Z"/>
                <w:rFonts w:ascii="Calibri" w:eastAsia="PMingLiU" w:hAnsi="Calibri" w:cs="Calibri"/>
                <w:color w:val="000000"/>
                <w:sz w:val="22"/>
                <w:szCs w:val="22"/>
                <w:lang w:val="en-PH" w:eastAsia="en-US"/>
              </w:rPr>
            </w:pPr>
            <w:ins w:id="36876"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77" w:author="Diana Machado" w:date="2019-04-05T18:12:00Z"/>
                <w:rFonts w:ascii="Calibri" w:eastAsia="PMingLiU" w:hAnsi="Calibri" w:cs="Calibri"/>
                <w:color w:val="000000"/>
                <w:sz w:val="22"/>
                <w:szCs w:val="22"/>
                <w:lang w:val="en-PH" w:eastAsia="en-US"/>
              </w:rPr>
            </w:pPr>
            <w:ins w:id="36878" w:author="Diana Machado" w:date="2019-04-05T18:12:00Z">
              <w:r w:rsidRPr="00E02DB2">
                <w:rPr>
                  <w:rFonts w:ascii="Calibri" w:eastAsia="PMingLiU" w:hAnsi="Calibri" w:cs="Calibri"/>
                  <w:color w:val="000000"/>
                  <w:sz w:val="22"/>
                  <w:szCs w:val="22"/>
                  <w:lang w:val="en-PH" w:eastAsia="en-US"/>
                </w:rPr>
                <w:t>7.67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79" w:author="Diana Machado" w:date="2019-04-05T18:12:00Z"/>
                <w:rFonts w:ascii="Calibri" w:eastAsia="PMingLiU" w:hAnsi="Calibri" w:cs="Calibri"/>
                <w:color w:val="000000"/>
                <w:sz w:val="22"/>
                <w:szCs w:val="22"/>
                <w:lang w:val="en-PH" w:eastAsia="en-US"/>
              </w:rPr>
            </w:pPr>
            <w:ins w:id="36880" w:author="Diana Machado" w:date="2019-04-05T18:12:00Z">
              <w:r w:rsidRPr="00E02DB2">
                <w:rPr>
                  <w:rFonts w:ascii="Calibri" w:eastAsia="PMingLiU" w:hAnsi="Calibri" w:cs="Calibri"/>
                  <w:color w:val="000000"/>
                  <w:sz w:val="22"/>
                  <w:szCs w:val="22"/>
                  <w:lang w:val="en-PH" w:eastAsia="en-US"/>
                </w:rPr>
                <w:t>7.18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81" w:author="Diana Machado" w:date="2019-04-05T18:12:00Z"/>
                <w:rFonts w:ascii="Calibri" w:eastAsia="PMingLiU" w:hAnsi="Calibri" w:cs="Calibri"/>
                <w:color w:val="000000"/>
                <w:sz w:val="22"/>
                <w:szCs w:val="22"/>
                <w:lang w:val="en-PH" w:eastAsia="en-US"/>
              </w:rPr>
            </w:pPr>
            <w:ins w:id="36882" w:author="Diana Machado" w:date="2019-04-05T18:12:00Z">
              <w:r w:rsidRPr="00E02DB2">
                <w:rPr>
                  <w:rFonts w:ascii="Calibri" w:eastAsia="PMingLiU" w:hAnsi="Calibri" w:cs="Calibri"/>
                  <w:color w:val="000000"/>
                  <w:sz w:val="22"/>
                  <w:szCs w:val="22"/>
                  <w:lang w:val="en-PH" w:eastAsia="en-US"/>
                </w:rPr>
                <w:t>61.50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83" w:author="Diana Machado" w:date="2019-04-05T18:12:00Z"/>
                <w:rFonts w:ascii="Calibri" w:eastAsia="PMingLiU" w:hAnsi="Calibri" w:cs="Calibri"/>
                <w:color w:val="000000"/>
                <w:sz w:val="22"/>
                <w:szCs w:val="22"/>
                <w:lang w:val="en-PH" w:eastAsia="en-US"/>
              </w:rPr>
            </w:pPr>
            <w:ins w:id="36884" w:author="Diana Machado" w:date="2019-04-05T18:12:00Z">
              <w:r w:rsidRPr="00E02DB2">
                <w:rPr>
                  <w:rFonts w:ascii="Calibri" w:eastAsia="PMingLiU" w:hAnsi="Calibri" w:cs="Calibri"/>
                  <w:color w:val="000000"/>
                  <w:sz w:val="22"/>
                  <w:szCs w:val="22"/>
                  <w:lang w:val="en-PH" w:eastAsia="en-US"/>
                </w:rPr>
                <w:t>2.98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85" w:author="Diana Machado" w:date="2019-04-05T18:12:00Z"/>
                <w:rFonts w:ascii="Calibri" w:eastAsia="PMingLiU" w:hAnsi="Calibri" w:cs="Calibri"/>
                <w:color w:val="000000"/>
                <w:sz w:val="22"/>
                <w:szCs w:val="22"/>
                <w:lang w:val="en-PH" w:eastAsia="en-US"/>
              </w:rPr>
            </w:pPr>
            <w:ins w:id="36886" w:author="Diana Machado" w:date="2019-04-05T18:12:00Z">
              <w:r w:rsidRPr="00E02DB2">
                <w:rPr>
                  <w:rFonts w:ascii="Calibri" w:eastAsia="PMingLiU" w:hAnsi="Calibri" w:cs="Calibri"/>
                  <w:color w:val="000000"/>
                  <w:sz w:val="22"/>
                  <w:szCs w:val="22"/>
                  <w:lang w:val="en-PH" w:eastAsia="en-US"/>
                </w:rPr>
                <w:t>1.72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87" w:author="Diana Machado" w:date="2019-04-05T18:12:00Z"/>
                <w:rFonts w:ascii="Calibri" w:eastAsia="PMingLiU" w:hAnsi="Calibri" w:cs="Calibri"/>
                <w:color w:val="000000"/>
                <w:sz w:val="22"/>
                <w:szCs w:val="22"/>
                <w:lang w:val="en-PH" w:eastAsia="en-US"/>
              </w:rPr>
            </w:pPr>
            <w:ins w:id="36888" w:author="Diana Machado" w:date="2019-04-05T18:12:00Z">
              <w:r w:rsidRPr="00E02DB2">
                <w:rPr>
                  <w:rFonts w:ascii="Calibri" w:eastAsia="PMingLiU" w:hAnsi="Calibri" w:cs="Calibri"/>
                  <w:color w:val="000000"/>
                  <w:sz w:val="22"/>
                  <w:szCs w:val="22"/>
                  <w:lang w:val="en-PH" w:eastAsia="en-US"/>
                </w:rPr>
                <w:t>3.26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89" w:author="Diana Machado" w:date="2019-04-05T18:12:00Z"/>
                <w:rFonts w:ascii="Calibri" w:eastAsia="PMingLiU" w:hAnsi="Calibri" w:cs="Calibri"/>
                <w:color w:val="000000"/>
                <w:sz w:val="22"/>
                <w:szCs w:val="22"/>
                <w:lang w:val="en-PH" w:eastAsia="en-US"/>
              </w:rPr>
            </w:pPr>
            <w:ins w:id="36890" w:author="Diana Machado" w:date="2019-04-05T18:12:00Z">
              <w:r w:rsidRPr="00E02DB2">
                <w:rPr>
                  <w:rFonts w:ascii="Calibri" w:eastAsia="PMingLiU" w:hAnsi="Calibri" w:cs="Calibri"/>
                  <w:color w:val="000000"/>
                  <w:sz w:val="22"/>
                  <w:szCs w:val="22"/>
                  <w:lang w:val="en-PH" w:eastAsia="en-US"/>
                </w:rPr>
                <w:t>2.63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91" w:author="Diana Machado" w:date="2019-04-05T18:12:00Z"/>
                <w:rFonts w:ascii="Calibri" w:eastAsia="PMingLiU" w:hAnsi="Calibri" w:cs="Calibri"/>
                <w:color w:val="000000"/>
                <w:sz w:val="22"/>
                <w:szCs w:val="22"/>
                <w:lang w:val="en-PH" w:eastAsia="en-US"/>
              </w:rPr>
            </w:pPr>
            <w:ins w:id="36892" w:author="Diana Machado" w:date="2019-04-05T18:12:00Z">
              <w:r w:rsidRPr="00E02DB2">
                <w:rPr>
                  <w:rFonts w:ascii="Calibri" w:eastAsia="PMingLiU" w:hAnsi="Calibri" w:cs="Calibri"/>
                  <w:color w:val="000000"/>
                  <w:sz w:val="22"/>
                  <w:szCs w:val="22"/>
                  <w:lang w:val="en-PH" w:eastAsia="en-US"/>
                </w:rPr>
                <w:t>22.804</w:t>
              </w:r>
            </w:ins>
          </w:p>
        </w:tc>
      </w:tr>
      <w:tr w:rsidR="004B7BAF" w:rsidRPr="00E02DB2" w:rsidTr="004B7BAF">
        <w:trPr>
          <w:trHeight w:val="286"/>
          <w:ins w:id="3689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89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895" w:author="Diana Machado" w:date="2019-04-05T18:12:00Z"/>
                <w:rFonts w:ascii="Calibri" w:eastAsia="PMingLiU" w:hAnsi="Calibri" w:cs="Calibri"/>
                <w:color w:val="000000"/>
                <w:sz w:val="22"/>
                <w:szCs w:val="22"/>
                <w:lang w:val="en-PH" w:eastAsia="en-US"/>
              </w:rPr>
            </w:pPr>
            <w:ins w:id="36896"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97" w:author="Diana Machado" w:date="2019-04-05T18:12:00Z"/>
                <w:rFonts w:ascii="Calibri" w:eastAsia="PMingLiU" w:hAnsi="Calibri" w:cs="Calibri"/>
                <w:color w:val="000000"/>
                <w:sz w:val="22"/>
                <w:szCs w:val="22"/>
                <w:lang w:val="en-PH" w:eastAsia="en-US"/>
              </w:rPr>
            </w:pPr>
            <w:ins w:id="36898" w:author="Diana Machado" w:date="2019-04-05T18:12:00Z">
              <w:r w:rsidRPr="00E02DB2">
                <w:rPr>
                  <w:rFonts w:ascii="Calibri" w:eastAsia="PMingLiU" w:hAnsi="Calibri" w:cs="Calibri"/>
                  <w:color w:val="000000"/>
                  <w:sz w:val="22"/>
                  <w:szCs w:val="22"/>
                  <w:lang w:val="en-PH" w:eastAsia="en-US"/>
                </w:rPr>
                <w:t>11.90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99" w:author="Diana Machado" w:date="2019-04-05T18:12:00Z"/>
                <w:rFonts w:ascii="Calibri" w:eastAsia="PMingLiU" w:hAnsi="Calibri" w:cs="Calibri"/>
                <w:color w:val="000000"/>
                <w:sz w:val="22"/>
                <w:szCs w:val="22"/>
                <w:lang w:val="en-PH" w:eastAsia="en-US"/>
              </w:rPr>
            </w:pPr>
            <w:ins w:id="36900" w:author="Diana Machado" w:date="2019-04-05T18:12:00Z">
              <w:r w:rsidRPr="00E02DB2">
                <w:rPr>
                  <w:rFonts w:ascii="Calibri" w:eastAsia="PMingLiU" w:hAnsi="Calibri" w:cs="Calibri"/>
                  <w:color w:val="000000"/>
                  <w:sz w:val="22"/>
                  <w:szCs w:val="22"/>
                  <w:lang w:val="en-PH" w:eastAsia="en-US"/>
                </w:rPr>
                <w:t>9.30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01" w:author="Diana Machado" w:date="2019-04-05T18:12:00Z"/>
                <w:rFonts w:ascii="Calibri" w:eastAsia="PMingLiU" w:hAnsi="Calibri" w:cs="Calibri"/>
                <w:color w:val="000000"/>
                <w:sz w:val="22"/>
                <w:szCs w:val="22"/>
                <w:lang w:val="en-PH" w:eastAsia="en-US"/>
              </w:rPr>
            </w:pPr>
            <w:ins w:id="36902" w:author="Diana Machado" w:date="2019-04-05T18:12:00Z">
              <w:r w:rsidRPr="00E02DB2">
                <w:rPr>
                  <w:rFonts w:ascii="Calibri" w:eastAsia="PMingLiU" w:hAnsi="Calibri" w:cs="Calibri"/>
                  <w:color w:val="000000"/>
                  <w:sz w:val="22"/>
                  <w:szCs w:val="22"/>
                  <w:lang w:val="en-PH" w:eastAsia="en-US"/>
                </w:rPr>
                <w:t>80.18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03" w:author="Diana Machado" w:date="2019-04-05T18:12:00Z"/>
                <w:rFonts w:ascii="Calibri" w:eastAsia="PMingLiU" w:hAnsi="Calibri" w:cs="Calibri"/>
                <w:color w:val="000000"/>
                <w:sz w:val="22"/>
                <w:szCs w:val="22"/>
                <w:lang w:val="en-PH" w:eastAsia="en-US"/>
              </w:rPr>
            </w:pPr>
            <w:ins w:id="36904" w:author="Diana Machado" w:date="2019-04-05T18:12:00Z">
              <w:r w:rsidRPr="00E02DB2">
                <w:rPr>
                  <w:rFonts w:ascii="Calibri" w:eastAsia="PMingLiU" w:hAnsi="Calibri" w:cs="Calibri"/>
                  <w:color w:val="000000"/>
                  <w:sz w:val="22"/>
                  <w:szCs w:val="22"/>
                  <w:lang w:val="en-PH" w:eastAsia="en-US"/>
                </w:rPr>
                <w:t>6.38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05" w:author="Diana Machado" w:date="2019-04-05T18:12:00Z"/>
                <w:rFonts w:ascii="Calibri" w:eastAsia="PMingLiU" w:hAnsi="Calibri" w:cs="Calibri"/>
                <w:color w:val="000000"/>
                <w:sz w:val="22"/>
                <w:szCs w:val="22"/>
                <w:lang w:val="en-PH" w:eastAsia="en-US"/>
              </w:rPr>
            </w:pPr>
            <w:ins w:id="36906" w:author="Diana Machado" w:date="2019-04-05T18:12:00Z">
              <w:r w:rsidRPr="00E02DB2">
                <w:rPr>
                  <w:rFonts w:ascii="Calibri" w:eastAsia="PMingLiU" w:hAnsi="Calibri" w:cs="Calibri"/>
                  <w:color w:val="000000"/>
                  <w:sz w:val="22"/>
                  <w:szCs w:val="22"/>
                  <w:lang w:val="en-PH" w:eastAsia="en-US"/>
                </w:rPr>
                <w:t>3.14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07" w:author="Diana Machado" w:date="2019-04-05T18:12:00Z"/>
                <w:rFonts w:ascii="Calibri" w:eastAsia="PMingLiU" w:hAnsi="Calibri" w:cs="Calibri"/>
                <w:color w:val="000000"/>
                <w:sz w:val="22"/>
                <w:szCs w:val="22"/>
                <w:lang w:val="en-PH" w:eastAsia="en-US"/>
              </w:rPr>
            </w:pPr>
            <w:ins w:id="36908" w:author="Diana Machado" w:date="2019-04-05T18:12:00Z">
              <w:r w:rsidRPr="00E02DB2">
                <w:rPr>
                  <w:rFonts w:ascii="Calibri" w:eastAsia="PMingLiU" w:hAnsi="Calibri" w:cs="Calibri"/>
                  <w:color w:val="000000"/>
                  <w:sz w:val="22"/>
                  <w:szCs w:val="22"/>
                  <w:lang w:val="en-PH" w:eastAsia="en-US"/>
                </w:rPr>
                <w:t>7.61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09" w:author="Diana Machado" w:date="2019-04-05T18:12:00Z"/>
                <w:rFonts w:ascii="Calibri" w:eastAsia="PMingLiU" w:hAnsi="Calibri" w:cs="Calibri"/>
                <w:color w:val="000000"/>
                <w:sz w:val="22"/>
                <w:szCs w:val="22"/>
                <w:lang w:val="en-PH" w:eastAsia="en-US"/>
              </w:rPr>
            </w:pPr>
            <w:ins w:id="36910" w:author="Diana Machado" w:date="2019-04-05T18:12:00Z">
              <w:r w:rsidRPr="00E02DB2">
                <w:rPr>
                  <w:rFonts w:ascii="Calibri" w:eastAsia="PMingLiU" w:hAnsi="Calibri" w:cs="Calibri"/>
                  <w:color w:val="000000"/>
                  <w:sz w:val="22"/>
                  <w:szCs w:val="22"/>
                  <w:lang w:val="en-PH" w:eastAsia="en-US"/>
                </w:rPr>
                <w:t>3.81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11" w:author="Diana Machado" w:date="2019-04-05T18:12:00Z"/>
                <w:rFonts w:ascii="Calibri" w:eastAsia="PMingLiU" w:hAnsi="Calibri" w:cs="Calibri"/>
                <w:color w:val="000000"/>
                <w:sz w:val="22"/>
                <w:szCs w:val="22"/>
                <w:lang w:val="en-PH" w:eastAsia="en-US"/>
              </w:rPr>
            </w:pPr>
            <w:ins w:id="36912" w:author="Diana Machado" w:date="2019-04-05T18:12:00Z">
              <w:r w:rsidRPr="00E02DB2">
                <w:rPr>
                  <w:rFonts w:ascii="Calibri" w:eastAsia="PMingLiU" w:hAnsi="Calibri" w:cs="Calibri"/>
                  <w:color w:val="000000"/>
                  <w:sz w:val="22"/>
                  <w:szCs w:val="22"/>
                  <w:lang w:val="en-PH" w:eastAsia="en-US"/>
                </w:rPr>
                <w:t>31.000</w:t>
              </w:r>
            </w:ins>
          </w:p>
        </w:tc>
      </w:tr>
      <w:tr w:rsidR="004B7BAF" w:rsidRPr="00E02DB2" w:rsidTr="004B7BAF">
        <w:trPr>
          <w:trHeight w:val="286"/>
          <w:ins w:id="36913"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91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915"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16"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17"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18"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1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20"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21"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2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23"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92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925" w:author="Diana Machado" w:date="2019-04-05T18:12:00Z"/>
                <w:rFonts w:ascii="Calibri" w:eastAsia="PMingLiU" w:hAnsi="Calibri" w:cs="Calibri"/>
                <w:color w:val="000000"/>
                <w:sz w:val="22"/>
                <w:szCs w:val="22"/>
                <w:lang w:val="en-PH" w:eastAsia="en-US"/>
              </w:rPr>
            </w:pPr>
            <w:ins w:id="36926" w:author="Diana Machado" w:date="2019-04-05T18:12:00Z">
              <w:r w:rsidRPr="00E02DB2">
                <w:rPr>
                  <w:rFonts w:ascii="Calibri" w:eastAsia="PMingLiU" w:hAnsi="Calibri" w:cs="Calibri"/>
                  <w:color w:val="000000"/>
                  <w:sz w:val="22"/>
                  <w:szCs w:val="22"/>
                  <w:lang w:val="en-PH" w:eastAsia="en-US"/>
                </w:rPr>
                <w:t>Nassau</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927" w:author="Diana Machado" w:date="2019-04-05T18:12:00Z"/>
                <w:rFonts w:ascii="Calibri" w:eastAsia="PMingLiU" w:hAnsi="Calibri" w:cs="Calibri"/>
                <w:color w:val="000000"/>
                <w:sz w:val="22"/>
                <w:szCs w:val="22"/>
                <w:lang w:val="en-PH" w:eastAsia="en-US"/>
              </w:rPr>
            </w:pPr>
            <w:ins w:id="36928"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29" w:author="Diana Machado" w:date="2019-04-05T18:12:00Z"/>
                <w:rFonts w:ascii="Calibri" w:eastAsia="PMingLiU" w:hAnsi="Calibri" w:cs="Calibri"/>
                <w:color w:val="000000"/>
                <w:sz w:val="22"/>
                <w:szCs w:val="22"/>
                <w:lang w:val="en-PH" w:eastAsia="en-US"/>
              </w:rPr>
            </w:pPr>
            <w:ins w:id="36930" w:author="Diana Machado" w:date="2019-04-05T18:12:00Z">
              <w:r w:rsidRPr="00E02DB2">
                <w:rPr>
                  <w:rFonts w:ascii="Calibri" w:eastAsia="PMingLiU" w:hAnsi="Calibri" w:cs="Calibri"/>
                  <w:color w:val="000000"/>
                  <w:sz w:val="22"/>
                  <w:szCs w:val="22"/>
                  <w:lang w:val="en-PH" w:eastAsia="en-US"/>
                </w:rPr>
                <w:t>0.52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31" w:author="Diana Machado" w:date="2019-04-05T18:12:00Z"/>
                <w:rFonts w:ascii="Calibri" w:eastAsia="PMingLiU" w:hAnsi="Calibri" w:cs="Calibri"/>
                <w:color w:val="000000"/>
                <w:sz w:val="22"/>
                <w:szCs w:val="22"/>
                <w:lang w:val="en-PH" w:eastAsia="en-US"/>
              </w:rPr>
            </w:pPr>
            <w:ins w:id="36932" w:author="Diana Machado" w:date="2019-04-05T18:12:00Z">
              <w:r w:rsidRPr="00E02DB2">
                <w:rPr>
                  <w:rFonts w:ascii="Calibri" w:eastAsia="PMingLiU" w:hAnsi="Calibri" w:cs="Calibri"/>
                  <w:color w:val="000000"/>
                  <w:sz w:val="22"/>
                  <w:szCs w:val="22"/>
                  <w:lang w:val="en-PH" w:eastAsia="en-US"/>
                </w:rPr>
                <w:t>0.52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33" w:author="Diana Machado" w:date="2019-04-05T18:12:00Z"/>
                <w:rFonts w:ascii="Calibri" w:eastAsia="PMingLiU" w:hAnsi="Calibri" w:cs="Calibri"/>
                <w:color w:val="000000"/>
                <w:sz w:val="22"/>
                <w:szCs w:val="22"/>
                <w:lang w:val="en-PH" w:eastAsia="en-US"/>
              </w:rPr>
            </w:pPr>
            <w:ins w:id="36934" w:author="Diana Machado" w:date="2019-04-05T18:12:00Z">
              <w:r w:rsidRPr="00E02DB2">
                <w:rPr>
                  <w:rFonts w:ascii="Calibri" w:eastAsia="PMingLiU" w:hAnsi="Calibri" w:cs="Calibri"/>
                  <w:color w:val="000000"/>
                  <w:sz w:val="22"/>
                  <w:szCs w:val="22"/>
                  <w:lang w:val="en-PH" w:eastAsia="en-US"/>
                </w:rPr>
                <w:t>1.22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35" w:author="Diana Machado" w:date="2019-04-05T18:12:00Z"/>
                <w:rFonts w:ascii="Calibri" w:eastAsia="PMingLiU" w:hAnsi="Calibri" w:cs="Calibri"/>
                <w:color w:val="000000"/>
                <w:sz w:val="22"/>
                <w:szCs w:val="22"/>
                <w:lang w:val="en-PH" w:eastAsia="en-US"/>
              </w:rPr>
            </w:pPr>
            <w:ins w:id="36936" w:author="Diana Machado" w:date="2019-04-05T18:12:00Z">
              <w:r w:rsidRPr="00E02DB2">
                <w:rPr>
                  <w:rFonts w:ascii="Calibri" w:eastAsia="PMingLiU" w:hAnsi="Calibri" w:cs="Calibri"/>
                  <w:color w:val="000000"/>
                  <w:sz w:val="22"/>
                  <w:szCs w:val="22"/>
                  <w:lang w:val="en-PH" w:eastAsia="en-US"/>
                </w:rPr>
                <w:t>0.11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37" w:author="Diana Machado" w:date="2019-04-05T18:12:00Z"/>
                <w:rFonts w:ascii="Calibri" w:eastAsia="PMingLiU" w:hAnsi="Calibri" w:cs="Calibri"/>
                <w:color w:val="000000"/>
                <w:sz w:val="22"/>
                <w:szCs w:val="22"/>
                <w:lang w:val="en-PH" w:eastAsia="en-US"/>
              </w:rPr>
            </w:pPr>
            <w:ins w:id="36938" w:author="Diana Machado" w:date="2019-04-05T18:12:00Z">
              <w:r w:rsidRPr="00E02DB2">
                <w:rPr>
                  <w:rFonts w:ascii="Calibri" w:eastAsia="PMingLiU" w:hAnsi="Calibri" w:cs="Calibri"/>
                  <w:color w:val="000000"/>
                  <w:sz w:val="22"/>
                  <w:szCs w:val="22"/>
                  <w:lang w:val="en-PH" w:eastAsia="en-US"/>
                </w:rPr>
                <w:t>0.10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39" w:author="Diana Machado" w:date="2019-04-05T18:12:00Z"/>
                <w:rFonts w:ascii="Calibri" w:eastAsia="PMingLiU" w:hAnsi="Calibri" w:cs="Calibri"/>
                <w:color w:val="000000"/>
                <w:sz w:val="22"/>
                <w:szCs w:val="22"/>
                <w:lang w:val="en-PH" w:eastAsia="en-US"/>
              </w:rPr>
            </w:pPr>
            <w:ins w:id="36940" w:author="Diana Machado" w:date="2019-04-05T18:12:00Z">
              <w:r w:rsidRPr="00E02DB2">
                <w:rPr>
                  <w:rFonts w:ascii="Calibri" w:eastAsia="PMingLiU" w:hAnsi="Calibri" w:cs="Calibri"/>
                  <w:color w:val="000000"/>
                  <w:sz w:val="22"/>
                  <w:szCs w:val="22"/>
                  <w:lang w:val="en-PH" w:eastAsia="en-US"/>
                </w:rPr>
                <w:t>0.31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41" w:author="Diana Machado" w:date="2019-04-05T18:12:00Z"/>
                <w:rFonts w:ascii="Calibri" w:eastAsia="PMingLiU" w:hAnsi="Calibri" w:cs="Calibri"/>
                <w:color w:val="000000"/>
                <w:sz w:val="22"/>
                <w:szCs w:val="22"/>
                <w:lang w:val="en-PH" w:eastAsia="en-US"/>
              </w:rPr>
            </w:pPr>
            <w:ins w:id="36942" w:author="Diana Machado" w:date="2019-04-05T18:12:00Z">
              <w:r w:rsidRPr="00E02DB2">
                <w:rPr>
                  <w:rFonts w:ascii="Calibri" w:eastAsia="PMingLiU" w:hAnsi="Calibri" w:cs="Calibri"/>
                  <w:color w:val="000000"/>
                  <w:sz w:val="22"/>
                  <w:szCs w:val="22"/>
                  <w:lang w:val="en-PH" w:eastAsia="en-US"/>
                </w:rPr>
                <w:t>0.13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43" w:author="Diana Machado" w:date="2019-04-05T18:12:00Z"/>
                <w:rFonts w:ascii="Calibri" w:eastAsia="PMingLiU" w:hAnsi="Calibri" w:cs="Calibri"/>
                <w:color w:val="000000"/>
                <w:sz w:val="22"/>
                <w:szCs w:val="22"/>
                <w:lang w:val="en-PH" w:eastAsia="en-US"/>
              </w:rPr>
            </w:pPr>
            <w:ins w:id="36944" w:author="Diana Machado" w:date="2019-04-05T18:12:00Z">
              <w:r w:rsidRPr="00E02DB2">
                <w:rPr>
                  <w:rFonts w:ascii="Calibri" w:eastAsia="PMingLiU" w:hAnsi="Calibri" w:cs="Calibri"/>
                  <w:color w:val="000000"/>
                  <w:sz w:val="22"/>
                  <w:szCs w:val="22"/>
                  <w:lang w:val="en-PH" w:eastAsia="en-US"/>
                </w:rPr>
                <w:t>1.499</w:t>
              </w:r>
            </w:ins>
          </w:p>
        </w:tc>
      </w:tr>
      <w:tr w:rsidR="004B7BAF" w:rsidRPr="00E02DB2" w:rsidTr="004B7BAF">
        <w:trPr>
          <w:trHeight w:val="286"/>
          <w:ins w:id="3694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94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947" w:author="Diana Machado" w:date="2019-04-05T18:12:00Z"/>
                <w:rFonts w:ascii="Calibri" w:eastAsia="PMingLiU" w:hAnsi="Calibri" w:cs="Calibri"/>
                <w:color w:val="000000"/>
                <w:sz w:val="22"/>
                <w:szCs w:val="22"/>
                <w:lang w:val="en-PH" w:eastAsia="en-US"/>
              </w:rPr>
            </w:pPr>
            <w:ins w:id="36948"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49" w:author="Diana Machado" w:date="2019-04-05T18:12:00Z"/>
                <w:rFonts w:ascii="Calibri" w:eastAsia="PMingLiU" w:hAnsi="Calibri" w:cs="Calibri"/>
                <w:color w:val="000000"/>
                <w:sz w:val="22"/>
                <w:szCs w:val="22"/>
                <w:lang w:val="en-PH" w:eastAsia="en-US"/>
              </w:rPr>
            </w:pPr>
            <w:ins w:id="36950" w:author="Diana Machado" w:date="2019-04-05T18:12:00Z">
              <w:r w:rsidRPr="00E02DB2">
                <w:rPr>
                  <w:rFonts w:ascii="Calibri" w:eastAsia="PMingLiU" w:hAnsi="Calibri" w:cs="Calibri"/>
                  <w:color w:val="000000"/>
                  <w:sz w:val="22"/>
                  <w:szCs w:val="22"/>
                  <w:lang w:val="en-PH" w:eastAsia="en-US"/>
                </w:rPr>
                <w:t>0.87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51" w:author="Diana Machado" w:date="2019-04-05T18:12:00Z"/>
                <w:rFonts w:ascii="Calibri" w:eastAsia="PMingLiU" w:hAnsi="Calibri" w:cs="Calibri"/>
                <w:color w:val="000000"/>
                <w:sz w:val="22"/>
                <w:szCs w:val="22"/>
                <w:lang w:val="en-PH" w:eastAsia="en-US"/>
              </w:rPr>
            </w:pPr>
            <w:ins w:id="36952" w:author="Diana Machado" w:date="2019-04-05T18:12:00Z">
              <w:r w:rsidRPr="00E02DB2">
                <w:rPr>
                  <w:rFonts w:ascii="Calibri" w:eastAsia="PMingLiU" w:hAnsi="Calibri" w:cs="Calibri"/>
                  <w:color w:val="000000"/>
                  <w:sz w:val="22"/>
                  <w:szCs w:val="22"/>
                  <w:lang w:val="en-PH" w:eastAsia="en-US"/>
                </w:rPr>
                <w:t>0.82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53" w:author="Diana Machado" w:date="2019-04-05T18:12:00Z"/>
                <w:rFonts w:ascii="Calibri" w:eastAsia="PMingLiU" w:hAnsi="Calibri" w:cs="Calibri"/>
                <w:color w:val="000000"/>
                <w:sz w:val="22"/>
                <w:szCs w:val="22"/>
                <w:lang w:val="en-PH" w:eastAsia="en-US"/>
              </w:rPr>
            </w:pPr>
            <w:ins w:id="36954" w:author="Diana Machado" w:date="2019-04-05T18:12:00Z">
              <w:r w:rsidRPr="00E02DB2">
                <w:rPr>
                  <w:rFonts w:ascii="Calibri" w:eastAsia="PMingLiU" w:hAnsi="Calibri" w:cs="Calibri"/>
                  <w:color w:val="000000"/>
                  <w:sz w:val="22"/>
                  <w:szCs w:val="22"/>
                  <w:lang w:val="en-PH" w:eastAsia="en-US"/>
                </w:rPr>
                <w:t>1.99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55" w:author="Diana Machado" w:date="2019-04-05T18:12:00Z"/>
                <w:rFonts w:ascii="Calibri" w:eastAsia="PMingLiU" w:hAnsi="Calibri" w:cs="Calibri"/>
                <w:color w:val="000000"/>
                <w:sz w:val="22"/>
                <w:szCs w:val="22"/>
                <w:lang w:val="en-PH" w:eastAsia="en-US"/>
              </w:rPr>
            </w:pPr>
            <w:ins w:id="36956" w:author="Diana Machado" w:date="2019-04-05T18:12:00Z">
              <w:r w:rsidRPr="00E02DB2">
                <w:rPr>
                  <w:rFonts w:ascii="Calibri" w:eastAsia="PMingLiU" w:hAnsi="Calibri" w:cs="Calibri"/>
                  <w:color w:val="000000"/>
                  <w:sz w:val="22"/>
                  <w:szCs w:val="22"/>
                  <w:lang w:val="en-PH" w:eastAsia="en-US"/>
                </w:rPr>
                <w:t>0.2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57" w:author="Diana Machado" w:date="2019-04-05T18:12:00Z"/>
                <w:rFonts w:ascii="Calibri" w:eastAsia="PMingLiU" w:hAnsi="Calibri" w:cs="Calibri"/>
                <w:color w:val="000000"/>
                <w:sz w:val="22"/>
                <w:szCs w:val="22"/>
                <w:lang w:val="en-PH" w:eastAsia="en-US"/>
              </w:rPr>
            </w:pPr>
            <w:ins w:id="36958" w:author="Diana Machado" w:date="2019-04-05T18:12:00Z">
              <w:r w:rsidRPr="00E02DB2">
                <w:rPr>
                  <w:rFonts w:ascii="Calibri" w:eastAsia="PMingLiU" w:hAnsi="Calibri" w:cs="Calibri"/>
                  <w:color w:val="000000"/>
                  <w:sz w:val="22"/>
                  <w:szCs w:val="22"/>
                  <w:lang w:val="en-PH" w:eastAsia="en-US"/>
                </w:rPr>
                <w:t>0.19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59" w:author="Diana Machado" w:date="2019-04-05T18:12:00Z"/>
                <w:rFonts w:ascii="Calibri" w:eastAsia="PMingLiU" w:hAnsi="Calibri" w:cs="Calibri"/>
                <w:color w:val="000000"/>
                <w:sz w:val="22"/>
                <w:szCs w:val="22"/>
                <w:lang w:val="en-PH" w:eastAsia="en-US"/>
              </w:rPr>
            </w:pPr>
            <w:ins w:id="36960" w:author="Diana Machado" w:date="2019-04-05T18:12:00Z">
              <w:r w:rsidRPr="00E02DB2">
                <w:rPr>
                  <w:rFonts w:ascii="Calibri" w:eastAsia="PMingLiU" w:hAnsi="Calibri" w:cs="Calibri"/>
                  <w:color w:val="000000"/>
                  <w:sz w:val="22"/>
                  <w:szCs w:val="22"/>
                  <w:lang w:val="en-PH" w:eastAsia="en-US"/>
                </w:rPr>
                <w:t>0.31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61" w:author="Diana Machado" w:date="2019-04-05T18:12:00Z"/>
                <w:rFonts w:ascii="Calibri" w:eastAsia="PMingLiU" w:hAnsi="Calibri" w:cs="Calibri"/>
                <w:color w:val="000000"/>
                <w:sz w:val="22"/>
                <w:szCs w:val="22"/>
                <w:lang w:val="en-PH" w:eastAsia="en-US"/>
              </w:rPr>
            </w:pPr>
            <w:ins w:id="36962" w:author="Diana Machado" w:date="2019-04-05T18:12:00Z">
              <w:r w:rsidRPr="00E02DB2">
                <w:rPr>
                  <w:rFonts w:ascii="Calibri" w:eastAsia="PMingLiU" w:hAnsi="Calibri" w:cs="Calibri"/>
                  <w:color w:val="000000"/>
                  <w:sz w:val="22"/>
                  <w:szCs w:val="22"/>
                  <w:lang w:val="en-PH" w:eastAsia="en-US"/>
                </w:rPr>
                <w:t>0.30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63" w:author="Diana Machado" w:date="2019-04-05T18:12:00Z"/>
                <w:rFonts w:ascii="Calibri" w:eastAsia="PMingLiU" w:hAnsi="Calibri" w:cs="Calibri"/>
                <w:color w:val="000000"/>
                <w:sz w:val="22"/>
                <w:szCs w:val="22"/>
                <w:lang w:val="en-PH" w:eastAsia="en-US"/>
              </w:rPr>
            </w:pPr>
            <w:ins w:id="36964" w:author="Diana Machado" w:date="2019-04-05T18:12:00Z">
              <w:r w:rsidRPr="00E02DB2">
                <w:rPr>
                  <w:rFonts w:ascii="Calibri" w:eastAsia="PMingLiU" w:hAnsi="Calibri" w:cs="Calibri"/>
                  <w:color w:val="000000"/>
                  <w:sz w:val="22"/>
                  <w:szCs w:val="22"/>
                  <w:lang w:val="en-PH" w:eastAsia="en-US"/>
                </w:rPr>
                <w:t>2.658</w:t>
              </w:r>
            </w:ins>
          </w:p>
        </w:tc>
      </w:tr>
      <w:tr w:rsidR="004B7BAF" w:rsidRPr="00E02DB2" w:rsidTr="004B7BAF">
        <w:trPr>
          <w:trHeight w:val="286"/>
          <w:ins w:id="3696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96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967" w:author="Diana Machado" w:date="2019-04-05T18:12:00Z"/>
                <w:rFonts w:ascii="Calibri" w:eastAsia="PMingLiU" w:hAnsi="Calibri" w:cs="Calibri"/>
                <w:color w:val="000000"/>
                <w:sz w:val="22"/>
                <w:szCs w:val="22"/>
                <w:lang w:val="en-PH" w:eastAsia="en-US"/>
              </w:rPr>
            </w:pPr>
            <w:ins w:id="36968"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69" w:author="Diana Machado" w:date="2019-04-05T18:12:00Z"/>
                <w:rFonts w:ascii="Calibri" w:eastAsia="PMingLiU" w:hAnsi="Calibri" w:cs="Calibri"/>
                <w:color w:val="000000"/>
                <w:sz w:val="22"/>
                <w:szCs w:val="22"/>
                <w:lang w:val="en-PH" w:eastAsia="en-US"/>
              </w:rPr>
            </w:pPr>
            <w:ins w:id="36970" w:author="Diana Machado" w:date="2019-04-05T18:12:00Z">
              <w:r w:rsidRPr="00E02DB2">
                <w:rPr>
                  <w:rFonts w:ascii="Calibri" w:eastAsia="PMingLiU" w:hAnsi="Calibri" w:cs="Calibri"/>
                  <w:color w:val="000000"/>
                  <w:sz w:val="22"/>
                  <w:szCs w:val="22"/>
                  <w:lang w:val="en-PH" w:eastAsia="en-US"/>
                </w:rPr>
                <w:t>1.01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71" w:author="Diana Machado" w:date="2019-04-05T18:12:00Z"/>
                <w:rFonts w:ascii="Calibri" w:eastAsia="PMingLiU" w:hAnsi="Calibri" w:cs="Calibri"/>
                <w:color w:val="000000"/>
                <w:sz w:val="22"/>
                <w:szCs w:val="22"/>
                <w:lang w:val="en-PH" w:eastAsia="en-US"/>
              </w:rPr>
            </w:pPr>
            <w:ins w:id="36972" w:author="Diana Machado" w:date="2019-04-05T18:12:00Z">
              <w:r w:rsidRPr="00E02DB2">
                <w:rPr>
                  <w:rFonts w:ascii="Calibri" w:eastAsia="PMingLiU" w:hAnsi="Calibri" w:cs="Calibri"/>
                  <w:color w:val="000000"/>
                  <w:sz w:val="22"/>
                  <w:szCs w:val="22"/>
                  <w:lang w:val="en-PH" w:eastAsia="en-US"/>
                </w:rPr>
                <w:t>0.99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73" w:author="Diana Machado" w:date="2019-04-05T18:12:00Z"/>
                <w:rFonts w:ascii="Calibri" w:eastAsia="PMingLiU" w:hAnsi="Calibri" w:cs="Calibri"/>
                <w:color w:val="000000"/>
                <w:sz w:val="22"/>
                <w:szCs w:val="22"/>
                <w:lang w:val="en-PH" w:eastAsia="en-US"/>
              </w:rPr>
            </w:pPr>
            <w:ins w:id="36974" w:author="Diana Machado" w:date="2019-04-05T18:12:00Z">
              <w:r w:rsidRPr="00E02DB2">
                <w:rPr>
                  <w:rFonts w:ascii="Calibri" w:eastAsia="PMingLiU" w:hAnsi="Calibri" w:cs="Calibri"/>
                  <w:color w:val="000000"/>
                  <w:sz w:val="22"/>
                  <w:szCs w:val="22"/>
                  <w:lang w:val="en-PH" w:eastAsia="en-US"/>
                </w:rPr>
                <w:t>3.95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75" w:author="Diana Machado" w:date="2019-04-05T18:12:00Z"/>
                <w:rFonts w:ascii="Calibri" w:eastAsia="PMingLiU" w:hAnsi="Calibri" w:cs="Calibri"/>
                <w:color w:val="000000"/>
                <w:sz w:val="22"/>
                <w:szCs w:val="22"/>
                <w:lang w:val="en-PH" w:eastAsia="en-US"/>
              </w:rPr>
            </w:pPr>
            <w:ins w:id="36976" w:author="Diana Machado" w:date="2019-04-05T18:12:00Z">
              <w:r w:rsidRPr="00E02DB2">
                <w:rPr>
                  <w:rFonts w:ascii="Calibri" w:eastAsia="PMingLiU" w:hAnsi="Calibri" w:cs="Calibri"/>
                  <w:color w:val="000000"/>
                  <w:sz w:val="22"/>
                  <w:szCs w:val="22"/>
                  <w:lang w:val="en-PH" w:eastAsia="en-US"/>
                </w:rPr>
                <w:t>0.23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77" w:author="Diana Machado" w:date="2019-04-05T18:12:00Z"/>
                <w:rFonts w:ascii="Calibri" w:eastAsia="PMingLiU" w:hAnsi="Calibri" w:cs="Calibri"/>
                <w:color w:val="000000"/>
                <w:sz w:val="22"/>
                <w:szCs w:val="22"/>
                <w:lang w:val="en-PH" w:eastAsia="en-US"/>
              </w:rPr>
            </w:pPr>
            <w:ins w:id="36978" w:author="Diana Machado" w:date="2019-04-05T18:12:00Z">
              <w:r w:rsidRPr="00E02DB2">
                <w:rPr>
                  <w:rFonts w:ascii="Calibri" w:eastAsia="PMingLiU" w:hAnsi="Calibri" w:cs="Calibri"/>
                  <w:color w:val="000000"/>
                  <w:sz w:val="22"/>
                  <w:szCs w:val="22"/>
                  <w:lang w:val="en-PH" w:eastAsia="en-US"/>
                </w:rPr>
                <w:t>0.20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79" w:author="Diana Machado" w:date="2019-04-05T18:12:00Z"/>
                <w:rFonts w:ascii="Calibri" w:eastAsia="PMingLiU" w:hAnsi="Calibri" w:cs="Calibri"/>
                <w:color w:val="000000"/>
                <w:sz w:val="22"/>
                <w:szCs w:val="22"/>
                <w:lang w:val="en-PH" w:eastAsia="en-US"/>
              </w:rPr>
            </w:pPr>
            <w:ins w:id="36980" w:author="Diana Machado" w:date="2019-04-05T18:12:00Z">
              <w:r w:rsidRPr="00E02DB2">
                <w:rPr>
                  <w:rFonts w:ascii="Calibri" w:eastAsia="PMingLiU" w:hAnsi="Calibri" w:cs="Calibri"/>
                  <w:color w:val="000000"/>
                  <w:sz w:val="22"/>
                  <w:szCs w:val="22"/>
                  <w:lang w:val="en-PH" w:eastAsia="en-US"/>
                </w:rPr>
                <w:t>0.31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81" w:author="Diana Machado" w:date="2019-04-05T18:12:00Z"/>
                <w:rFonts w:ascii="Calibri" w:eastAsia="PMingLiU" w:hAnsi="Calibri" w:cs="Calibri"/>
                <w:color w:val="000000"/>
                <w:sz w:val="22"/>
                <w:szCs w:val="22"/>
                <w:lang w:val="en-PH" w:eastAsia="en-US"/>
              </w:rPr>
            </w:pPr>
            <w:ins w:id="36982" w:author="Diana Machado" w:date="2019-04-05T18:12:00Z">
              <w:r w:rsidRPr="00E02DB2">
                <w:rPr>
                  <w:rFonts w:ascii="Calibri" w:eastAsia="PMingLiU" w:hAnsi="Calibri" w:cs="Calibri"/>
                  <w:color w:val="000000"/>
                  <w:sz w:val="22"/>
                  <w:szCs w:val="22"/>
                  <w:lang w:val="en-PH" w:eastAsia="en-US"/>
                </w:rPr>
                <w:t>0.30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83" w:author="Diana Machado" w:date="2019-04-05T18:12:00Z"/>
                <w:rFonts w:ascii="Calibri" w:eastAsia="PMingLiU" w:hAnsi="Calibri" w:cs="Calibri"/>
                <w:color w:val="000000"/>
                <w:sz w:val="22"/>
                <w:szCs w:val="22"/>
                <w:lang w:val="en-PH" w:eastAsia="en-US"/>
              </w:rPr>
            </w:pPr>
            <w:ins w:id="36984" w:author="Diana Machado" w:date="2019-04-05T18:12:00Z">
              <w:r w:rsidRPr="00E02DB2">
                <w:rPr>
                  <w:rFonts w:ascii="Calibri" w:eastAsia="PMingLiU" w:hAnsi="Calibri" w:cs="Calibri"/>
                  <w:color w:val="000000"/>
                  <w:sz w:val="22"/>
                  <w:szCs w:val="22"/>
                  <w:lang w:val="en-PH" w:eastAsia="en-US"/>
                </w:rPr>
                <w:t>2.666</w:t>
              </w:r>
            </w:ins>
          </w:p>
        </w:tc>
      </w:tr>
      <w:tr w:rsidR="004B7BAF" w:rsidRPr="00E02DB2" w:rsidTr="004B7BAF">
        <w:trPr>
          <w:trHeight w:val="286"/>
          <w:ins w:id="36985"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98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987"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88"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89"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90"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9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92"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93"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9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95"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99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997" w:author="Diana Machado" w:date="2019-04-05T18:12:00Z"/>
                <w:rFonts w:ascii="Calibri" w:eastAsia="PMingLiU" w:hAnsi="Calibri" w:cs="Calibri"/>
                <w:color w:val="000000"/>
                <w:sz w:val="22"/>
                <w:szCs w:val="22"/>
                <w:lang w:val="en-PH" w:eastAsia="en-US"/>
              </w:rPr>
            </w:pPr>
            <w:ins w:id="36998" w:author="Diana Machado" w:date="2019-04-05T18:12:00Z">
              <w:r w:rsidRPr="00E02DB2">
                <w:rPr>
                  <w:rFonts w:ascii="Calibri" w:eastAsia="PMingLiU" w:hAnsi="Calibri" w:cs="Calibri"/>
                  <w:color w:val="000000"/>
                  <w:sz w:val="22"/>
                  <w:szCs w:val="22"/>
                  <w:lang w:val="en-PH" w:eastAsia="en-US"/>
                </w:rPr>
                <w:t>Okaloosa</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999" w:author="Diana Machado" w:date="2019-04-05T18:12:00Z"/>
                <w:rFonts w:ascii="Calibri" w:eastAsia="PMingLiU" w:hAnsi="Calibri" w:cs="Calibri"/>
                <w:color w:val="000000"/>
                <w:sz w:val="22"/>
                <w:szCs w:val="22"/>
                <w:lang w:val="en-PH" w:eastAsia="en-US"/>
              </w:rPr>
            </w:pPr>
            <w:ins w:id="37000"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001" w:author="Diana Machado" w:date="2019-04-05T18:12:00Z"/>
                <w:rFonts w:ascii="Calibri" w:eastAsia="PMingLiU" w:hAnsi="Calibri" w:cs="Calibri"/>
                <w:color w:val="000000"/>
                <w:sz w:val="22"/>
                <w:szCs w:val="22"/>
                <w:lang w:val="en-PH" w:eastAsia="en-US"/>
              </w:rPr>
            </w:pPr>
            <w:ins w:id="37002" w:author="Diana Machado" w:date="2019-04-05T18:12:00Z">
              <w:r w:rsidRPr="00E02DB2">
                <w:rPr>
                  <w:rFonts w:ascii="Calibri" w:eastAsia="PMingLiU" w:hAnsi="Calibri" w:cs="Calibri"/>
                  <w:color w:val="000000"/>
                  <w:sz w:val="22"/>
                  <w:szCs w:val="22"/>
                  <w:lang w:val="en-PH" w:eastAsia="en-US"/>
                </w:rPr>
                <w:t>1.383</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003" w:author="Diana Machado" w:date="2019-04-05T18:12:00Z"/>
                <w:rFonts w:ascii="Calibri" w:eastAsia="PMingLiU" w:hAnsi="Calibri" w:cs="Calibri"/>
                <w:color w:val="000000"/>
                <w:sz w:val="22"/>
                <w:szCs w:val="22"/>
                <w:lang w:val="en-PH" w:eastAsia="en-US"/>
              </w:rPr>
            </w:pPr>
            <w:ins w:id="37004" w:author="Diana Machado" w:date="2019-04-05T18:12:00Z">
              <w:r w:rsidRPr="00E02DB2">
                <w:rPr>
                  <w:rFonts w:ascii="Calibri" w:eastAsia="PMingLiU" w:hAnsi="Calibri" w:cs="Calibri"/>
                  <w:color w:val="000000"/>
                  <w:sz w:val="22"/>
                  <w:szCs w:val="22"/>
                  <w:lang w:val="en-PH" w:eastAsia="en-US"/>
                </w:rPr>
                <w:t>1.38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05" w:author="Diana Machado" w:date="2019-04-05T18:12:00Z"/>
                <w:rFonts w:ascii="Calibri" w:eastAsia="PMingLiU" w:hAnsi="Calibri" w:cs="Calibri"/>
                <w:color w:val="000000"/>
                <w:sz w:val="22"/>
                <w:szCs w:val="22"/>
                <w:lang w:val="en-PH" w:eastAsia="en-US"/>
              </w:rPr>
            </w:pPr>
            <w:ins w:id="37006" w:author="Diana Machado" w:date="2019-04-05T18:12:00Z">
              <w:r w:rsidRPr="00E02DB2">
                <w:rPr>
                  <w:rFonts w:ascii="Calibri" w:eastAsia="PMingLiU" w:hAnsi="Calibri" w:cs="Calibri"/>
                  <w:color w:val="000000"/>
                  <w:sz w:val="22"/>
                  <w:szCs w:val="22"/>
                  <w:lang w:val="en-PH" w:eastAsia="en-US"/>
                </w:rPr>
                <w:t>2.38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07" w:author="Diana Machado" w:date="2019-04-05T18:12:00Z"/>
                <w:rFonts w:ascii="Calibri" w:eastAsia="PMingLiU" w:hAnsi="Calibri" w:cs="Calibri"/>
                <w:color w:val="000000"/>
                <w:sz w:val="22"/>
                <w:szCs w:val="22"/>
                <w:lang w:val="en-PH" w:eastAsia="en-US"/>
              </w:rPr>
            </w:pPr>
            <w:ins w:id="37008" w:author="Diana Machado" w:date="2019-04-05T18:12:00Z">
              <w:r w:rsidRPr="00E02DB2">
                <w:rPr>
                  <w:rFonts w:ascii="Calibri" w:eastAsia="PMingLiU" w:hAnsi="Calibri" w:cs="Calibri"/>
                  <w:color w:val="000000"/>
                  <w:sz w:val="22"/>
                  <w:szCs w:val="22"/>
                  <w:lang w:val="en-PH" w:eastAsia="en-US"/>
                </w:rPr>
                <w:t>0.35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09" w:author="Diana Machado" w:date="2019-04-05T18:12:00Z"/>
                <w:rFonts w:ascii="Calibri" w:eastAsia="PMingLiU" w:hAnsi="Calibri" w:cs="Calibri"/>
                <w:color w:val="000000"/>
                <w:sz w:val="22"/>
                <w:szCs w:val="22"/>
                <w:lang w:val="en-PH" w:eastAsia="en-US"/>
              </w:rPr>
            </w:pPr>
            <w:ins w:id="37010" w:author="Diana Machado" w:date="2019-04-05T18:12:00Z">
              <w:r w:rsidRPr="00E02DB2">
                <w:rPr>
                  <w:rFonts w:ascii="Calibri" w:eastAsia="PMingLiU" w:hAnsi="Calibri" w:cs="Calibri"/>
                  <w:color w:val="000000"/>
                  <w:sz w:val="22"/>
                  <w:szCs w:val="22"/>
                  <w:lang w:val="en-PH" w:eastAsia="en-US"/>
                </w:rPr>
                <w:t>0.320</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011" w:author="Diana Machado" w:date="2019-04-05T18:12:00Z"/>
                <w:rFonts w:ascii="Calibri" w:eastAsia="PMingLiU" w:hAnsi="Calibri" w:cs="Calibri"/>
                <w:color w:val="000000"/>
                <w:sz w:val="22"/>
                <w:szCs w:val="22"/>
                <w:lang w:val="en-PH" w:eastAsia="en-US"/>
              </w:rPr>
            </w:pPr>
            <w:ins w:id="37012" w:author="Diana Machado" w:date="2019-04-05T18:12:00Z">
              <w:r w:rsidRPr="00E02DB2">
                <w:rPr>
                  <w:rFonts w:ascii="Calibri" w:eastAsia="PMingLiU" w:hAnsi="Calibri" w:cs="Calibri"/>
                  <w:color w:val="000000"/>
                  <w:sz w:val="22"/>
                  <w:szCs w:val="22"/>
                  <w:lang w:val="en-PH" w:eastAsia="en-US"/>
                </w:rPr>
                <w:t>0.401</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013" w:author="Diana Machado" w:date="2019-04-05T18:12:00Z"/>
                <w:rFonts w:ascii="Calibri" w:eastAsia="PMingLiU" w:hAnsi="Calibri" w:cs="Calibri"/>
                <w:color w:val="000000"/>
                <w:sz w:val="22"/>
                <w:szCs w:val="22"/>
                <w:lang w:val="en-PH" w:eastAsia="en-US"/>
              </w:rPr>
            </w:pPr>
            <w:ins w:id="37014" w:author="Diana Machado" w:date="2019-04-05T18:12:00Z">
              <w:r w:rsidRPr="00E02DB2">
                <w:rPr>
                  <w:rFonts w:ascii="Calibri" w:eastAsia="PMingLiU" w:hAnsi="Calibri" w:cs="Calibri"/>
                  <w:color w:val="000000"/>
                  <w:sz w:val="22"/>
                  <w:szCs w:val="22"/>
                  <w:lang w:val="en-PH" w:eastAsia="en-US"/>
                </w:rPr>
                <w:t>0.69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15" w:author="Diana Machado" w:date="2019-04-05T18:12:00Z"/>
                <w:rFonts w:ascii="Calibri" w:eastAsia="PMingLiU" w:hAnsi="Calibri" w:cs="Calibri"/>
                <w:color w:val="000000"/>
                <w:sz w:val="22"/>
                <w:szCs w:val="22"/>
                <w:lang w:val="en-PH" w:eastAsia="en-US"/>
              </w:rPr>
            </w:pPr>
            <w:ins w:id="37016" w:author="Diana Machado" w:date="2019-04-05T18:12:00Z">
              <w:r w:rsidRPr="00E02DB2">
                <w:rPr>
                  <w:rFonts w:ascii="Calibri" w:eastAsia="PMingLiU" w:hAnsi="Calibri" w:cs="Calibri"/>
                  <w:color w:val="000000"/>
                  <w:sz w:val="22"/>
                  <w:szCs w:val="22"/>
                  <w:lang w:val="en-PH" w:eastAsia="en-US"/>
                </w:rPr>
                <w:t>3.541</w:t>
              </w:r>
            </w:ins>
          </w:p>
        </w:tc>
      </w:tr>
      <w:tr w:rsidR="004B7BAF" w:rsidRPr="00E02DB2" w:rsidTr="004B7BAF">
        <w:trPr>
          <w:trHeight w:val="286"/>
          <w:ins w:id="3701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01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019" w:author="Diana Machado" w:date="2019-04-05T18:12:00Z"/>
                <w:rFonts w:ascii="Calibri" w:eastAsia="PMingLiU" w:hAnsi="Calibri" w:cs="Calibri"/>
                <w:color w:val="000000"/>
                <w:sz w:val="22"/>
                <w:szCs w:val="22"/>
                <w:lang w:val="en-PH" w:eastAsia="en-US"/>
              </w:rPr>
            </w:pPr>
            <w:ins w:id="37020"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21" w:author="Diana Machado" w:date="2019-04-05T18:12:00Z"/>
                <w:rFonts w:ascii="Calibri" w:eastAsia="PMingLiU" w:hAnsi="Calibri" w:cs="Calibri"/>
                <w:color w:val="000000"/>
                <w:sz w:val="22"/>
                <w:szCs w:val="22"/>
                <w:lang w:val="en-PH" w:eastAsia="en-US"/>
              </w:rPr>
            </w:pPr>
            <w:ins w:id="37022" w:author="Diana Machado" w:date="2019-04-05T18:12:00Z">
              <w:r w:rsidRPr="00E02DB2">
                <w:rPr>
                  <w:rFonts w:ascii="Calibri" w:eastAsia="PMingLiU" w:hAnsi="Calibri" w:cs="Calibri"/>
                  <w:color w:val="000000"/>
                  <w:sz w:val="22"/>
                  <w:szCs w:val="22"/>
                  <w:lang w:val="en-PH" w:eastAsia="en-US"/>
                </w:rPr>
                <w:t>2.81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23" w:author="Diana Machado" w:date="2019-04-05T18:12:00Z"/>
                <w:rFonts w:ascii="Calibri" w:eastAsia="PMingLiU" w:hAnsi="Calibri" w:cs="Calibri"/>
                <w:color w:val="000000"/>
                <w:sz w:val="22"/>
                <w:szCs w:val="22"/>
                <w:lang w:val="en-PH" w:eastAsia="en-US"/>
              </w:rPr>
            </w:pPr>
            <w:ins w:id="37024" w:author="Diana Machado" w:date="2019-04-05T18:12:00Z">
              <w:r w:rsidRPr="00E02DB2">
                <w:rPr>
                  <w:rFonts w:ascii="Calibri" w:eastAsia="PMingLiU" w:hAnsi="Calibri" w:cs="Calibri"/>
                  <w:color w:val="000000"/>
                  <w:sz w:val="22"/>
                  <w:szCs w:val="22"/>
                  <w:lang w:val="en-PH" w:eastAsia="en-US"/>
                </w:rPr>
                <w:t>2.70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25" w:author="Diana Machado" w:date="2019-04-05T18:12:00Z"/>
                <w:rFonts w:ascii="Calibri" w:eastAsia="PMingLiU" w:hAnsi="Calibri" w:cs="Calibri"/>
                <w:color w:val="000000"/>
                <w:sz w:val="22"/>
                <w:szCs w:val="22"/>
                <w:lang w:val="en-PH" w:eastAsia="en-US"/>
              </w:rPr>
            </w:pPr>
            <w:ins w:id="37026" w:author="Diana Machado" w:date="2019-04-05T18:12:00Z">
              <w:r w:rsidRPr="00E02DB2">
                <w:rPr>
                  <w:rFonts w:ascii="Calibri" w:eastAsia="PMingLiU" w:hAnsi="Calibri" w:cs="Calibri"/>
                  <w:color w:val="000000"/>
                  <w:sz w:val="22"/>
                  <w:szCs w:val="22"/>
                  <w:lang w:val="en-PH" w:eastAsia="en-US"/>
                </w:rPr>
                <w:t>7.12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27" w:author="Diana Machado" w:date="2019-04-05T18:12:00Z"/>
                <w:rFonts w:ascii="Calibri" w:eastAsia="PMingLiU" w:hAnsi="Calibri" w:cs="Calibri"/>
                <w:color w:val="000000"/>
                <w:sz w:val="22"/>
                <w:szCs w:val="22"/>
                <w:lang w:val="en-PH" w:eastAsia="en-US"/>
              </w:rPr>
            </w:pPr>
            <w:ins w:id="37028" w:author="Diana Machado" w:date="2019-04-05T18:12:00Z">
              <w:r w:rsidRPr="00E02DB2">
                <w:rPr>
                  <w:rFonts w:ascii="Calibri" w:eastAsia="PMingLiU" w:hAnsi="Calibri" w:cs="Calibri"/>
                  <w:color w:val="000000"/>
                  <w:sz w:val="22"/>
                  <w:szCs w:val="22"/>
                  <w:lang w:val="en-PH" w:eastAsia="en-US"/>
                </w:rPr>
                <w:t>0.83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29" w:author="Diana Machado" w:date="2019-04-05T18:12:00Z"/>
                <w:rFonts w:ascii="Calibri" w:eastAsia="PMingLiU" w:hAnsi="Calibri" w:cs="Calibri"/>
                <w:color w:val="000000"/>
                <w:sz w:val="22"/>
                <w:szCs w:val="22"/>
                <w:lang w:val="en-PH" w:eastAsia="en-US"/>
              </w:rPr>
            </w:pPr>
            <w:ins w:id="37030" w:author="Diana Machado" w:date="2019-04-05T18:12:00Z">
              <w:r w:rsidRPr="00E02DB2">
                <w:rPr>
                  <w:rFonts w:ascii="Calibri" w:eastAsia="PMingLiU" w:hAnsi="Calibri" w:cs="Calibri"/>
                  <w:color w:val="000000"/>
                  <w:sz w:val="22"/>
                  <w:szCs w:val="22"/>
                  <w:lang w:val="en-PH" w:eastAsia="en-US"/>
                </w:rPr>
                <w:t>0.76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31" w:author="Diana Machado" w:date="2019-04-05T18:12:00Z"/>
                <w:rFonts w:ascii="Calibri" w:eastAsia="PMingLiU" w:hAnsi="Calibri" w:cs="Calibri"/>
                <w:color w:val="000000"/>
                <w:sz w:val="22"/>
                <w:szCs w:val="22"/>
                <w:lang w:val="en-PH" w:eastAsia="en-US"/>
              </w:rPr>
            </w:pPr>
            <w:ins w:id="37032" w:author="Diana Machado" w:date="2019-04-05T18:12:00Z">
              <w:r w:rsidRPr="00E02DB2">
                <w:rPr>
                  <w:rFonts w:ascii="Calibri" w:eastAsia="PMingLiU" w:hAnsi="Calibri" w:cs="Calibri"/>
                  <w:color w:val="000000"/>
                  <w:sz w:val="22"/>
                  <w:szCs w:val="22"/>
                  <w:lang w:val="en-PH" w:eastAsia="en-US"/>
                </w:rPr>
                <w:t>1.47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33" w:author="Diana Machado" w:date="2019-04-05T18:12:00Z"/>
                <w:rFonts w:ascii="Calibri" w:eastAsia="PMingLiU" w:hAnsi="Calibri" w:cs="Calibri"/>
                <w:color w:val="000000"/>
                <w:sz w:val="22"/>
                <w:szCs w:val="22"/>
                <w:lang w:val="en-PH" w:eastAsia="en-US"/>
              </w:rPr>
            </w:pPr>
            <w:ins w:id="37034" w:author="Diana Machado" w:date="2019-04-05T18:12:00Z">
              <w:r w:rsidRPr="00E02DB2">
                <w:rPr>
                  <w:rFonts w:ascii="Calibri" w:eastAsia="PMingLiU" w:hAnsi="Calibri" w:cs="Calibri"/>
                  <w:color w:val="000000"/>
                  <w:sz w:val="22"/>
                  <w:szCs w:val="22"/>
                  <w:lang w:val="en-PH" w:eastAsia="en-US"/>
                </w:rPr>
                <w:t>1.38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35" w:author="Diana Machado" w:date="2019-04-05T18:12:00Z"/>
                <w:rFonts w:ascii="Calibri" w:eastAsia="PMingLiU" w:hAnsi="Calibri" w:cs="Calibri"/>
                <w:color w:val="000000"/>
                <w:sz w:val="22"/>
                <w:szCs w:val="22"/>
                <w:lang w:val="en-PH" w:eastAsia="en-US"/>
              </w:rPr>
            </w:pPr>
            <w:ins w:id="37036" w:author="Diana Machado" w:date="2019-04-05T18:12:00Z">
              <w:r w:rsidRPr="00E02DB2">
                <w:rPr>
                  <w:rFonts w:ascii="Calibri" w:eastAsia="PMingLiU" w:hAnsi="Calibri" w:cs="Calibri"/>
                  <w:color w:val="000000"/>
                  <w:sz w:val="22"/>
                  <w:szCs w:val="22"/>
                  <w:lang w:val="en-PH" w:eastAsia="en-US"/>
                </w:rPr>
                <w:t>9.082</w:t>
              </w:r>
            </w:ins>
          </w:p>
        </w:tc>
      </w:tr>
      <w:tr w:rsidR="004B7BAF" w:rsidRPr="00E02DB2" w:rsidTr="004B7BAF">
        <w:trPr>
          <w:trHeight w:val="286"/>
          <w:ins w:id="3703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03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039" w:author="Diana Machado" w:date="2019-04-05T18:12:00Z"/>
                <w:rFonts w:ascii="Calibri" w:eastAsia="PMingLiU" w:hAnsi="Calibri" w:cs="Calibri"/>
                <w:color w:val="000000"/>
                <w:sz w:val="22"/>
                <w:szCs w:val="22"/>
                <w:lang w:val="en-PH" w:eastAsia="en-US"/>
              </w:rPr>
            </w:pPr>
            <w:ins w:id="37040"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41" w:author="Diana Machado" w:date="2019-04-05T18:12:00Z"/>
                <w:rFonts w:ascii="Calibri" w:eastAsia="PMingLiU" w:hAnsi="Calibri" w:cs="Calibri"/>
                <w:color w:val="000000"/>
                <w:sz w:val="22"/>
                <w:szCs w:val="22"/>
                <w:lang w:val="en-PH" w:eastAsia="en-US"/>
              </w:rPr>
            </w:pPr>
            <w:ins w:id="37042" w:author="Diana Machado" w:date="2019-04-05T18:12:00Z">
              <w:r w:rsidRPr="00E02DB2">
                <w:rPr>
                  <w:rFonts w:ascii="Calibri" w:eastAsia="PMingLiU" w:hAnsi="Calibri" w:cs="Calibri"/>
                  <w:color w:val="000000"/>
                  <w:sz w:val="22"/>
                  <w:szCs w:val="22"/>
                  <w:lang w:val="en-PH" w:eastAsia="en-US"/>
                </w:rPr>
                <w:t>4.34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43" w:author="Diana Machado" w:date="2019-04-05T18:12:00Z"/>
                <w:rFonts w:ascii="Calibri" w:eastAsia="PMingLiU" w:hAnsi="Calibri" w:cs="Calibri"/>
                <w:color w:val="000000"/>
                <w:sz w:val="22"/>
                <w:szCs w:val="22"/>
                <w:lang w:val="en-PH" w:eastAsia="en-US"/>
              </w:rPr>
            </w:pPr>
            <w:ins w:id="37044" w:author="Diana Machado" w:date="2019-04-05T18:12:00Z">
              <w:r w:rsidRPr="00E02DB2">
                <w:rPr>
                  <w:rFonts w:ascii="Calibri" w:eastAsia="PMingLiU" w:hAnsi="Calibri" w:cs="Calibri"/>
                  <w:color w:val="000000"/>
                  <w:sz w:val="22"/>
                  <w:szCs w:val="22"/>
                  <w:lang w:val="en-PH" w:eastAsia="en-US"/>
                </w:rPr>
                <w:t>4.20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45" w:author="Diana Machado" w:date="2019-04-05T18:12:00Z"/>
                <w:rFonts w:ascii="Calibri" w:eastAsia="PMingLiU" w:hAnsi="Calibri" w:cs="Calibri"/>
                <w:color w:val="000000"/>
                <w:sz w:val="22"/>
                <w:szCs w:val="22"/>
                <w:lang w:val="en-PH" w:eastAsia="en-US"/>
              </w:rPr>
            </w:pPr>
            <w:ins w:id="37046" w:author="Diana Machado" w:date="2019-04-05T18:12:00Z">
              <w:r w:rsidRPr="00E02DB2">
                <w:rPr>
                  <w:rFonts w:ascii="Calibri" w:eastAsia="PMingLiU" w:hAnsi="Calibri" w:cs="Calibri"/>
                  <w:color w:val="000000"/>
                  <w:sz w:val="22"/>
                  <w:szCs w:val="22"/>
                  <w:lang w:val="en-PH" w:eastAsia="en-US"/>
                </w:rPr>
                <w:t>22.79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47" w:author="Diana Machado" w:date="2019-04-05T18:12:00Z"/>
                <w:rFonts w:ascii="Calibri" w:eastAsia="PMingLiU" w:hAnsi="Calibri" w:cs="Calibri"/>
                <w:color w:val="000000"/>
                <w:sz w:val="22"/>
                <w:szCs w:val="22"/>
                <w:lang w:val="en-PH" w:eastAsia="en-US"/>
              </w:rPr>
            </w:pPr>
            <w:ins w:id="37048" w:author="Diana Machado" w:date="2019-04-05T18:12:00Z">
              <w:r w:rsidRPr="00E02DB2">
                <w:rPr>
                  <w:rFonts w:ascii="Calibri" w:eastAsia="PMingLiU" w:hAnsi="Calibri" w:cs="Calibri"/>
                  <w:color w:val="000000"/>
                  <w:sz w:val="22"/>
                  <w:szCs w:val="22"/>
                  <w:lang w:val="en-PH" w:eastAsia="en-US"/>
                </w:rPr>
                <w:t>2.26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49" w:author="Diana Machado" w:date="2019-04-05T18:12:00Z"/>
                <w:rFonts w:ascii="Calibri" w:eastAsia="PMingLiU" w:hAnsi="Calibri" w:cs="Calibri"/>
                <w:color w:val="000000"/>
                <w:sz w:val="22"/>
                <w:szCs w:val="22"/>
                <w:lang w:val="en-PH" w:eastAsia="en-US"/>
              </w:rPr>
            </w:pPr>
            <w:ins w:id="37050" w:author="Diana Machado" w:date="2019-04-05T18:12:00Z">
              <w:r w:rsidRPr="00E02DB2">
                <w:rPr>
                  <w:rFonts w:ascii="Calibri" w:eastAsia="PMingLiU" w:hAnsi="Calibri" w:cs="Calibri"/>
                  <w:color w:val="000000"/>
                  <w:sz w:val="22"/>
                  <w:szCs w:val="22"/>
                  <w:lang w:val="en-PH" w:eastAsia="en-US"/>
                </w:rPr>
                <w:t>1.66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51" w:author="Diana Machado" w:date="2019-04-05T18:12:00Z"/>
                <w:rFonts w:ascii="Calibri" w:eastAsia="PMingLiU" w:hAnsi="Calibri" w:cs="Calibri"/>
                <w:color w:val="000000"/>
                <w:sz w:val="22"/>
                <w:szCs w:val="22"/>
                <w:lang w:val="en-PH" w:eastAsia="en-US"/>
              </w:rPr>
            </w:pPr>
            <w:ins w:id="37052" w:author="Diana Machado" w:date="2019-04-05T18:12:00Z">
              <w:r w:rsidRPr="00E02DB2">
                <w:rPr>
                  <w:rFonts w:ascii="Calibri" w:eastAsia="PMingLiU" w:hAnsi="Calibri" w:cs="Calibri"/>
                  <w:color w:val="000000"/>
                  <w:sz w:val="22"/>
                  <w:szCs w:val="22"/>
                  <w:lang w:val="en-PH" w:eastAsia="en-US"/>
                </w:rPr>
                <w:t>2.077</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53" w:author="Diana Machado" w:date="2019-04-05T18:12:00Z"/>
                <w:rFonts w:ascii="Calibri" w:eastAsia="PMingLiU" w:hAnsi="Calibri" w:cs="Calibri"/>
                <w:color w:val="000000"/>
                <w:sz w:val="22"/>
                <w:szCs w:val="22"/>
                <w:lang w:val="en-PH" w:eastAsia="en-US"/>
              </w:rPr>
            </w:pPr>
            <w:ins w:id="37054" w:author="Diana Machado" w:date="2019-04-05T18:12:00Z">
              <w:r w:rsidRPr="00E02DB2">
                <w:rPr>
                  <w:rFonts w:ascii="Calibri" w:eastAsia="PMingLiU" w:hAnsi="Calibri" w:cs="Calibri"/>
                  <w:color w:val="000000"/>
                  <w:sz w:val="22"/>
                  <w:szCs w:val="22"/>
                  <w:lang w:val="en-PH" w:eastAsia="en-US"/>
                </w:rPr>
                <w:t>1.98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55" w:author="Diana Machado" w:date="2019-04-05T18:12:00Z"/>
                <w:rFonts w:ascii="Calibri" w:eastAsia="PMingLiU" w:hAnsi="Calibri" w:cs="Calibri"/>
                <w:color w:val="000000"/>
                <w:sz w:val="22"/>
                <w:szCs w:val="22"/>
                <w:lang w:val="en-PH" w:eastAsia="en-US"/>
              </w:rPr>
            </w:pPr>
            <w:ins w:id="37056" w:author="Diana Machado" w:date="2019-04-05T18:12:00Z">
              <w:r w:rsidRPr="00E02DB2">
                <w:rPr>
                  <w:rFonts w:ascii="Calibri" w:eastAsia="PMingLiU" w:hAnsi="Calibri" w:cs="Calibri"/>
                  <w:color w:val="000000"/>
                  <w:sz w:val="22"/>
                  <w:szCs w:val="22"/>
                  <w:lang w:val="en-PH" w:eastAsia="en-US"/>
                </w:rPr>
                <w:t>9.981</w:t>
              </w:r>
            </w:ins>
          </w:p>
        </w:tc>
      </w:tr>
      <w:tr w:rsidR="004B7BAF" w:rsidRPr="00E02DB2" w:rsidTr="004B7BAF">
        <w:trPr>
          <w:trHeight w:val="286"/>
          <w:ins w:id="37057"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05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059"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060"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061"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062"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06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064"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065"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06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067"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06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069" w:author="Diana Machado" w:date="2019-04-05T18:12:00Z"/>
                <w:rFonts w:ascii="Calibri" w:eastAsia="PMingLiU" w:hAnsi="Calibri" w:cs="Calibri"/>
                <w:color w:val="000000"/>
                <w:sz w:val="22"/>
                <w:szCs w:val="22"/>
                <w:lang w:val="en-PH" w:eastAsia="en-US"/>
              </w:rPr>
            </w:pPr>
            <w:ins w:id="37070" w:author="Diana Machado" w:date="2019-04-05T18:12:00Z">
              <w:r w:rsidRPr="00E02DB2">
                <w:rPr>
                  <w:rFonts w:ascii="Calibri" w:eastAsia="PMingLiU" w:hAnsi="Calibri" w:cs="Calibri"/>
                  <w:color w:val="000000"/>
                  <w:sz w:val="22"/>
                  <w:szCs w:val="22"/>
                  <w:lang w:val="en-PH" w:eastAsia="en-US"/>
                </w:rPr>
                <w:t>Okeechobe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071" w:author="Diana Machado" w:date="2019-04-05T18:12:00Z"/>
                <w:rFonts w:ascii="Calibri" w:eastAsia="PMingLiU" w:hAnsi="Calibri" w:cs="Calibri"/>
                <w:color w:val="000000"/>
                <w:sz w:val="22"/>
                <w:szCs w:val="22"/>
                <w:lang w:val="en-PH" w:eastAsia="en-US"/>
              </w:rPr>
            </w:pPr>
            <w:ins w:id="37072"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73" w:author="Diana Machado" w:date="2019-04-05T18:12:00Z"/>
                <w:rFonts w:ascii="Calibri" w:eastAsia="PMingLiU" w:hAnsi="Calibri" w:cs="Calibri"/>
                <w:color w:val="000000"/>
                <w:sz w:val="22"/>
                <w:szCs w:val="22"/>
                <w:lang w:val="en-PH" w:eastAsia="en-US"/>
              </w:rPr>
            </w:pPr>
            <w:ins w:id="37074" w:author="Diana Machado" w:date="2019-04-05T18:12:00Z">
              <w:r w:rsidRPr="00E02DB2">
                <w:rPr>
                  <w:rFonts w:ascii="Calibri" w:eastAsia="PMingLiU" w:hAnsi="Calibri" w:cs="Calibri"/>
                  <w:color w:val="000000"/>
                  <w:sz w:val="22"/>
                  <w:szCs w:val="22"/>
                  <w:lang w:val="en-PH" w:eastAsia="en-US"/>
                </w:rPr>
                <w:t>3.48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75" w:author="Diana Machado" w:date="2019-04-05T18:12:00Z"/>
                <w:rFonts w:ascii="Calibri" w:eastAsia="PMingLiU" w:hAnsi="Calibri" w:cs="Calibri"/>
                <w:color w:val="000000"/>
                <w:sz w:val="22"/>
                <w:szCs w:val="22"/>
                <w:lang w:val="en-PH" w:eastAsia="en-US"/>
              </w:rPr>
            </w:pPr>
            <w:ins w:id="37076" w:author="Diana Machado" w:date="2019-04-05T18:12:00Z">
              <w:r w:rsidRPr="00E02DB2">
                <w:rPr>
                  <w:rFonts w:ascii="Calibri" w:eastAsia="PMingLiU" w:hAnsi="Calibri" w:cs="Calibri"/>
                  <w:color w:val="000000"/>
                  <w:sz w:val="22"/>
                  <w:szCs w:val="22"/>
                  <w:lang w:val="en-PH" w:eastAsia="en-US"/>
                </w:rPr>
                <w:t>3.21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77" w:author="Diana Machado" w:date="2019-04-05T18:12:00Z"/>
                <w:rFonts w:ascii="Calibri" w:eastAsia="PMingLiU" w:hAnsi="Calibri" w:cs="Calibri"/>
                <w:color w:val="000000"/>
                <w:sz w:val="22"/>
                <w:szCs w:val="22"/>
                <w:lang w:val="en-PH" w:eastAsia="en-US"/>
              </w:rPr>
            </w:pPr>
            <w:ins w:id="37078" w:author="Diana Machado" w:date="2019-04-05T18:12:00Z">
              <w:r w:rsidRPr="00E02DB2">
                <w:rPr>
                  <w:rFonts w:ascii="Calibri" w:eastAsia="PMingLiU" w:hAnsi="Calibri" w:cs="Calibri"/>
                  <w:color w:val="000000"/>
                  <w:sz w:val="22"/>
                  <w:szCs w:val="22"/>
                  <w:lang w:val="en-PH" w:eastAsia="en-US"/>
                </w:rPr>
                <w:t>10.62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79" w:author="Diana Machado" w:date="2019-04-05T18:12:00Z"/>
                <w:rFonts w:ascii="Calibri" w:eastAsia="PMingLiU" w:hAnsi="Calibri" w:cs="Calibri"/>
                <w:color w:val="000000"/>
                <w:sz w:val="22"/>
                <w:szCs w:val="22"/>
                <w:lang w:val="en-PH" w:eastAsia="en-US"/>
              </w:rPr>
            </w:pPr>
            <w:ins w:id="37080" w:author="Diana Machado" w:date="2019-04-05T18:12:00Z">
              <w:r w:rsidRPr="00E02DB2">
                <w:rPr>
                  <w:rFonts w:ascii="Calibri" w:eastAsia="PMingLiU" w:hAnsi="Calibri" w:cs="Calibri"/>
                  <w:color w:val="000000"/>
                  <w:sz w:val="22"/>
                  <w:szCs w:val="22"/>
                  <w:lang w:val="en-PH" w:eastAsia="en-US"/>
                </w:rPr>
                <w:t>0.50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81" w:author="Diana Machado" w:date="2019-04-05T18:12:00Z"/>
                <w:rFonts w:ascii="Calibri" w:eastAsia="PMingLiU" w:hAnsi="Calibri" w:cs="Calibri"/>
                <w:color w:val="000000"/>
                <w:sz w:val="22"/>
                <w:szCs w:val="22"/>
                <w:lang w:val="en-PH" w:eastAsia="en-US"/>
              </w:rPr>
            </w:pPr>
            <w:ins w:id="37082" w:author="Diana Machado" w:date="2019-04-05T18:12:00Z">
              <w:r w:rsidRPr="00E02DB2">
                <w:rPr>
                  <w:rFonts w:ascii="Calibri" w:eastAsia="PMingLiU" w:hAnsi="Calibri" w:cs="Calibri"/>
                  <w:color w:val="000000"/>
                  <w:sz w:val="22"/>
                  <w:szCs w:val="22"/>
                  <w:lang w:val="en-PH" w:eastAsia="en-US"/>
                </w:rPr>
                <w:t>0.50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83" w:author="Diana Machado" w:date="2019-04-05T18:12:00Z"/>
                <w:rFonts w:ascii="Calibri" w:eastAsia="PMingLiU" w:hAnsi="Calibri" w:cs="Calibri"/>
                <w:color w:val="000000"/>
                <w:sz w:val="22"/>
                <w:szCs w:val="22"/>
                <w:lang w:val="en-PH" w:eastAsia="en-US"/>
              </w:rPr>
            </w:pPr>
            <w:ins w:id="37084" w:author="Diana Machado" w:date="2019-04-05T18:12:00Z">
              <w:r w:rsidRPr="00E02DB2">
                <w:rPr>
                  <w:rFonts w:ascii="Calibri" w:eastAsia="PMingLiU" w:hAnsi="Calibri" w:cs="Calibri"/>
                  <w:color w:val="000000"/>
                  <w:sz w:val="22"/>
                  <w:szCs w:val="22"/>
                  <w:lang w:val="en-PH" w:eastAsia="en-US"/>
                </w:rPr>
                <w:t>0.77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85" w:author="Diana Machado" w:date="2019-04-05T18:12:00Z"/>
                <w:rFonts w:ascii="Calibri" w:eastAsia="PMingLiU" w:hAnsi="Calibri" w:cs="Calibri"/>
                <w:color w:val="000000"/>
                <w:sz w:val="22"/>
                <w:szCs w:val="22"/>
                <w:lang w:val="en-PH" w:eastAsia="en-US"/>
              </w:rPr>
            </w:pPr>
            <w:ins w:id="37086" w:author="Diana Machado" w:date="2019-04-05T18:12:00Z">
              <w:r w:rsidRPr="00E02DB2">
                <w:rPr>
                  <w:rFonts w:ascii="Calibri" w:eastAsia="PMingLiU" w:hAnsi="Calibri" w:cs="Calibri"/>
                  <w:color w:val="000000"/>
                  <w:sz w:val="22"/>
                  <w:szCs w:val="22"/>
                  <w:lang w:val="en-PH" w:eastAsia="en-US"/>
                </w:rPr>
                <w:t>0.76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87" w:author="Diana Machado" w:date="2019-04-05T18:12:00Z"/>
                <w:rFonts w:ascii="Calibri" w:eastAsia="PMingLiU" w:hAnsi="Calibri" w:cs="Calibri"/>
                <w:color w:val="000000"/>
                <w:sz w:val="22"/>
                <w:szCs w:val="22"/>
                <w:lang w:val="en-PH" w:eastAsia="en-US"/>
              </w:rPr>
            </w:pPr>
            <w:ins w:id="37088" w:author="Diana Machado" w:date="2019-04-05T18:12:00Z">
              <w:r w:rsidRPr="00E02DB2">
                <w:rPr>
                  <w:rFonts w:ascii="Calibri" w:eastAsia="PMingLiU" w:hAnsi="Calibri" w:cs="Calibri"/>
                  <w:color w:val="000000"/>
                  <w:sz w:val="22"/>
                  <w:szCs w:val="22"/>
                  <w:lang w:val="en-PH" w:eastAsia="en-US"/>
                </w:rPr>
                <w:t>4.975</w:t>
              </w:r>
            </w:ins>
          </w:p>
        </w:tc>
      </w:tr>
      <w:tr w:rsidR="004B7BAF" w:rsidRPr="00E02DB2" w:rsidTr="004B7BAF">
        <w:trPr>
          <w:trHeight w:val="286"/>
          <w:ins w:id="3708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09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091" w:author="Diana Machado" w:date="2019-04-05T18:12:00Z"/>
                <w:rFonts w:ascii="Calibri" w:eastAsia="PMingLiU" w:hAnsi="Calibri" w:cs="Calibri"/>
                <w:color w:val="000000"/>
                <w:sz w:val="22"/>
                <w:szCs w:val="22"/>
                <w:lang w:val="en-PH" w:eastAsia="en-US"/>
              </w:rPr>
            </w:pPr>
            <w:ins w:id="37092"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93" w:author="Diana Machado" w:date="2019-04-05T18:12:00Z"/>
                <w:rFonts w:ascii="Calibri" w:eastAsia="PMingLiU" w:hAnsi="Calibri" w:cs="Calibri"/>
                <w:color w:val="000000"/>
                <w:sz w:val="22"/>
                <w:szCs w:val="22"/>
                <w:lang w:val="en-PH" w:eastAsia="en-US"/>
              </w:rPr>
            </w:pPr>
            <w:ins w:id="37094" w:author="Diana Machado" w:date="2019-04-05T18:12:00Z">
              <w:r w:rsidRPr="00E02DB2">
                <w:rPr>
                  <w:rFonts w:ascii="Calibri" w:eastAsia="PMingLiU" w:hAnsi="Calibri" w:cs="Calibri"/>
                  <w:color w:val="000000"/>
                  <w:sz w:val="22"/>
                  <w:szCs w:val="22"/>
                  <w:lang w:val="en-PH" w:eastAsia="en-US"/>
                </w:rPr>
                <w:t>3.87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95" w:author="Diana Machado" w:date="2019-04-05T18:12:00Z"/>
                <w:rFonts w:ascii="Calibri" w:eastAsia="PMingLiU" w:hAnsi="Calibri" w:cs="Calibri"/>
                <w:color w:val="000000"/>
                <w:sz w:val="22"/>
                <w:szCs w:val="22"/>
                <w:lang w:val="en-PH" w:eastAsia="en-US"/>
              </w:rPr>
            </w:pPr>
            <w:ins w:id="37096" w:author="Diana Machado" w:date="2019-04-05T18:12:00Z">
              <w:r w:rsidRPr="00E02DB2">
                <w:rPr>
                  <w:rFonts w:ascii="Calibri" w:eastAsia="PMingLiU" w:hAnsi="Calibri" w:cs="Calibri"/>
                  <w:color w:val="000000"/>
                  <w:sz w:val="22"/>
                  <w:szCs w:val="22"/>
                  <w:lang w:val="en-PH" w:eastAsia="en-US"/>
                </w:rPr>
                <w:t>3.56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97" w:author="Diana Machado" w:date="2019-04-05T18:12:00Z"/>
                <w:rFonts w:ascii="Calibri" w:eastAsia="PMingLiU" w:hAnsi="Calibri" w:cs="Calibri"/>
                <w:color w:val="000000"/>
                <w:sz w:val="22"/>
                <w:szCs w:val="22"/>
                <w:lang w:val="en-PH" w:eastAsia="en-US"/>
              </w:rPr>
            </w:pPr>
            <w:ins w:id="37098" w:author="Diana Machado" w:date="2019-04-05T18:12:00Z">
              <w:r w:rsidRPr="00E02DB2">
                <w:rPr>
                  <w:rFonts w:ascii="Calibri" w:eastAsia="PMingLiU" w:hAnsi="Calibri" w:cs="Calibri"/>
                  <w:color w:val="000000"/>
                  <w:sz w:val="22"/>
                  <w:szCs w:val="22"/>
                  <w:lang w:val="en-PH" w:eastAsia="en-US"/>
                </w:rPr>
                <w:t>14.56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99" w:author="Diana Machado" w:date="2019-04-05T18:12:00Z"/>
                <w:rFonts w:ascii="Calibri" w:eastAsia="PMingLiU" w:hAnsi="Calibri" w:cs="Calibri"/>
                <w:color w:val="000000"/>
                <w:sz w:val="22"/>
                <w:szCs w:val="22"/>
                <w:lang w:val="en-PH" w:eastAsia="en-US"/>
              </w:rPr>
            </w:pPr>
            <w:ins w:id="37100" w:author="Diana Machado" w:date="2019-04-05T18:12:00Z">
              <w:r w:rsidRPr="00E02DB2">
                <w:rPr>
                  <w:rFonts w:ascii="Calibri" w:eastAsia="PMingLiU" w:hAnsi="Calibri" w:cs="Calibri"/>
                  <w:color w:val="000000"/>
                  <w:sz w:val="22"/>
                  <w:szCs w:val="22"/>
                  <w:lang w:val="en-PH" w:eastAsia="en-US"/>
                </w:rPr>
                <w:t>0.59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01" w:author="Diana Machado" w:date="2019-04-05T18:12:00Z"/>
                <w:rFonts w:ascii="Calibri" w:eastAsia="PMingLiU" w:hAnsi="Calibri" w:cs="Calibri"/>
                <w:color w:val="000000"/>
                <w:sz w:val="22"/>
                <w:szCs w:val="22"/>
                <w:lang w:val="en-PH" w:eastAsia="en-US"/>
              </w:rPr>
            </w:pPr>
            <w:ins w:id="37102" w:author="Diana Machado" w:date="2019-04-05T18:12:00Z">
              <w:r w:rsidRPr="00E02DB2">
                <w:rPr>
                  <w:rFonts w:ascii="Calibri" w:eastAsia="PMingLiU" w:hAnsi="Calibri" w:cs="Calibri"/>
                  <w:color w:val="000000"/>
                  <w:sz w:val="22"/>
                  <w:szCs w:val="22"/>
                  <w:lang w:val="en-PH" w:eastAsia="en-US"/>
                </w:rPr>
                <w:t>0.542</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03" w:author="Diana Machado" w:date="2019-04-05T18:12:00Z"/>
                <w:rFonts w:ascii="Calibri" w:eastAsia="PMingLiU" w:hAnsi="Calibri" w:cs="Calibri"/>
                <w:color w:val="000000"/>
                <w:sz w:val="22"/>
                <w:szCs w:val="22"/>
                <w:lang w:val="en-PH" w:eastAsia="en-US"/>
              </w:rPr>
            </w:pPr>
            <w:ins w:id="37104" w:author="Diana Machado" w:date="2019-04-05T18:12:00Z">
              <w:r w:rsidRPr="00E02DB2">
                <w:rPr>
                  <w:rFonts w:ascii="Calibri" w:eastAsia="PMingLiU" w:hAnsi="Calibri" w:cs="Calibri"/>
                  <w:color w:val="000000"/>
                  <w:sz w:val="22"/>
                  <w:szCs w:val="22"/>
                  <w:lang w:val="en-PH" w:eastAsia="en-US"/>
                </w:rPr>
                <w:t>0.775</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05" w:author="Diana Machado" w:date="2019-04-05T18:12:00Z"/>
                <w:rFonts w:ascii="Calibri" w:eastAsia="PMingLiU" w:hAnsi="Calibri" w:cs="Calibri"/>
                <w:color w:val="000000"/>
                <w:sz w:val="22"/>
                <w:szCs w:val="22"/>
                <w:lang w:val="en-PH" w:eastAsia="en-US"/>
              </w:rPr>
            </w:pPr>
            <w:ins w:id="37106" w:author="Diana Machado" w:date="2019-04-05T18:12:00Z">
              <w:r w:rsidRPr="00E02DB2">
                <w:rPr>
                  <w:rFonts w:ascii="Calibri" w:eastAsia="PMingLiU" w:hAnsi="Calibri" w:cs="Calibri"/>
                  <w:color w:val="000000"/>
                  <w:sz w:val="22"/>
                  <w:szCs w:val="22"/>
                  <w:lang w:val="en-PH" w:eastAsia="en-US"/>
                </w:rPr>
                <w:t>0.90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07" w:author="Diana Machado" w:date="2019-04-05T18:12:00Z"/>
                <w:rFonts w:ascii="Calibri" w:eastAsia="PMingLiU" w:hAnsi="Calibri" w:cs="Calibri"/>
                <w:color w:val="000000"/>
                <w:sz w:val="22"/>
                <w:szCs w:val="22"/>
                <w:lang w:val="en-PH" w:eastAsia="en-US"/>
              </w:rPr>
            </w:pPr>
            <w:ins w:id="37108" w:author="Diana Machado" w:date="2019-04-05T18:12:00Z">
              <w:r w:rsidRPr="00E02DB2">
                <w:rPr>
                  <w:rFonts w:ascii="Calibri" w:eastAsia="PMingLiU" w:hAnsi="Calibri" w:cs="Calibri"/>
                  <w:color w:val="000000"/>
                  <w:sz w:val="22"/>
                  <w:szCs w:val="22"/>
                  <w:lang w:val="en-PH" w:eastAsia="en-US"/>
                </w:rPr>
                <w:t>5.619</w:t>
              </w:r>
            </w:ins>
          </w:p>
        </w:tc>
      </w:tr>
      <w:tr w:rsidR="004B7BAF" w:rsidRPr="00E02DB2" w:rsidTr="004B7BAF">
        <w:trPr>
          <w:trHeight w:val="286"/>
          <w:ins w:id="3710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11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111" w:author="Diana Machado" w:date="2019-04-05T18:12:00Z"/>
                <w:rFonts w:ascii="Calibri" w:eastAsia="PMingLiU" w:hAnsi="Calibri" w:cs="Calibri"/>
                <w:color w:val="000000"/>
                <w:sz w:val="22"/>
                <w:szCs w:val="22"/>
                <w:lang w:val="en-PH" w:eastAsia="en-US"/>
              </w:rPr>
            </w:pPr>
            <w:ins w:id="37112"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13" w:author="Diana Machado" w:date="2019-04-05T18:12:00Z"/>
                <w:rFonts w:ascii="Calibri" w:eastAsia="PMingLiU" w:hAnsi="Calibri" w:cs="Calibri"/>
                <w:color w:val="000000"/>
                <w:sz w:val="22"/>
                <w:szCs w:val="22"/>
                <w:lang w:val="en-PH" w:eastAsia="en-US"/>
              </w:rPr>
            </w:pPr>
            <w:ins w:id="37114" w:author="Diana Machado" w:date="2019-04-05T18:12:00Z">
              <w:r w:rsidRPr="00E02DB2">
                <w:rPr>
                  <w:rFonts w:ascii="Calibri" w:eastAsia="PMingLiU" w:hAnsi="Calibri" w:cs="Calibri"/>
                  <w:color w:val="000000"/>
                  <w:sz w:val="22"/>
                  <w:szCs w:val="22"/>
                  <w:lang w:val="en-PH" w:eastAsia="en-US"/>
                </w:rPr>
                <w:t>4.63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15" w:author="Diana Machado" w:date="2019-04-05T18:12:00Z"/>
                <w:rFonts w:ascii="Calibri" w:eastAsia="PMingLiU" w:hAnsi="Calibri" w:cs="Calibri"/>
                <w:color w:val="000000"/>
                <w:sz w:val="22"/>
                <w:szCs w:val="22"/>
                <w:lang w:val="en-PH" w:eastAsia="en-US"/>
              </w:rPr>
            </w:pPr>
            <w:ins w:id="37116" w:author="Diana Machado" w:date="2019-04-05T18:12:00Z">
              <w:r w:rsidRPr="00E02DB2">
                <w:rPr>
                  <w:rFonts w:ascii="Calibri" w:eastAsia="PMingLiU" w:hAnsi="Calibri" w:cs="Calibri"/>
                  <w:color w:val="000000"/>
                  <w:sz w:val="22"/>
                  <w:szCs w:val="22"/>
                  <w:lang w:val="en-PH" w:eastAsia="en-US"/>
                </w:rPr>
                <w:t>3.77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17" w:author="Diana Machado" w:date="2019-04-05T18:12:00Z"/>
                <w:rFonts w:ascii="Calibri" w:eastAsia="PMingLiU" w:hAnsi="Calibri" w:cs="Calibri"/>
                <w:color w:val="000000"/>
                <w:sz w:val="22"/>
                <w:szCs w:val="22"/>
                <w:lang w:val="en-PH" w:eastAsia="en-US"/>
              </w:rPr>
            </w:pPr>
            <w:ins w:id="37118" w:author="Diana Machado" w:date="2019-04-05T18:12:00Z">
              <w:r w:rsidRPr="00E02DB2">
                <w:rPr>
                  <w:rFonts w:ascii="Calibri" w:eastAsia="PMingLiU" w:hAnsi="Calibri" w:cs="Calibri"/>
                  <w:color w:val="000000"/>
                  <w:sz w:val="22"/>
                  <w:szCs w:val="22"/>
                  <w:lang w:val="en-PH" w:eastAsia="en-US"/>
                </w:rPr>
                <w:t>18.49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19" w:author="Diana Machado" w:date="2019-04-05T18:12:00Z"/>
                <w:rFonts w:ascii="Calibri" w:eastAsia="PMingLiU" w:hAnsi="Calibri" w:cs="Calibri"/>
                <w:color w:val="000000"/>
                <w:sz w:val="22"/>
                <w:szCs w:val="22"/>
                <w:lang w:val="en-PH" w:eastAsia="en-US"/>
              </w:rPr>
            </w:pPr>
            <w:ins w:id="37120" w:author="Diana Machado" w:date="2019-04-05T18:12:00Z">
              <w:r w:rsidRPr="00E02DB2">
                <w:rPr>
                  <w:rFonts w:ascii="Calibri" w:eastAsia="PMingLiU" w:hAnsi="Calibri" w:cs="Calibri"/>
                  <w:color w:val="000000"/>
                  <w:sz w:val="22"/>
                  <w:szCs w:val="22"/>
                  <w:lang w:val="en-PH" w:eastAsia="en-US"/>
                </w:rPr>
                <w:t>0.69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21" w:author="Diana Machado" w:date="2019-04-05T18:12:00Z"/>
                <w:rFonts w:ascii="Calibri" w:eastAsia="PMingLiU" w:hAnsi="Calibri" w:cs="Calibri"/>
                <w:color w:val="000000"/>
                <w:sz w:val="22"/>
                <w:szCs w:val="22"/>
                <w:lang w:val="en-PH" w:eastAsia="en-US"/>
              </w:rPr>
            </w:pPr>
            <w:ins w:id="37122" w:author="Diana Machado" w:date="2019-04-05T18:12:00Z">
              <w:r w:rsidRPr="00E02DB2">
                <w:rPr>
                  <w:rFonts w:ascii="Calibri" w:eastAsia="PMingLiU" w:hAnsi="Calibri" w:cs="Calibri"/>
                  <w:color w:val="000000"/>
                  <w:sz w:val="22"/>
                  <w:szCs w:val="22"/>
                  <w:lang w:val="en-PH" w:eastAsia="en-US"/>
                </w:rPr>
                <w:t>0.570</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23" w:author="Diana Machado" w:date="2019-04-05T18:12:00Z"/>
                <w:rFonts w:ascii="Calibri" w:eastAsia="PMingLiU" w:hAnsi="Calibri" w:cs="Calibri"/>
                <w:color w:val="000000"/>
                <w:sz w:val="22"/>
                <w:szCs w:val="22"/>
                <w:lang w:val="en-PH" w:eastAsia="en-US"/>
              </w:rPr>
            </w:pPr>
            <w:ins w:id="37124" w:author="Diana Machado" w:date="2019-04-05T18:12:00Z">
              <w:r w:rsidRPr="00E02DB2">
                <w:rPr>
                  <w:rFonts w:ascii="Calibri" w:eastAsia="PMingLiU" w:hAnsi="Calibri" w:cs="Calibri"/>
                  <w:color w:val="000000"/>
                  <w:sz w:val="22"/>
                  <w:szCs w:val="22"/>
                  <w:lang w:val="en-PH" w:eastAsia="en-US"/>
                </w:rPr>
                <w:t>0.775</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25" w:author="Diana Machado" w:date="2019-04-05T18:12:00Z"/>
                <w:rFonts w:ascii="Calibri" w:eastAsia="PMingLiU" w:hAnsi="Calibri" w:cs="Calibri"/>
                <w:color w:val="000000"/>
                <w:sz w:val="22"/>
                <w:szCs w:val="22"/>
                <w:lang w:val="en-PH" w:eastAsia="en-US"/>
              </w:rPr>
            </w:pPr>
            <w:ins w:id="37126" w:author="Diana Machado" w:date="2019-04-05T18:12:00Z">
              <w:r w:rsidRPr="00E02DB2">
                <w:rPr>
                  <w:rFonts w:ascii="Calibri" w:eastAsia="PMingLiU" w:hAnsi="Calibri" w:cs="Calibri"/>
                  <w:color w:val="000000"/>
                  <w:sz w:val="22"/>
                  <w:szCs w:val="22"/>
                  <w:lang w:val="en-PH" w:eastAsia="en-US"/>
                </w:rPr>
                <w:t>0.92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27" w:author="Diana Machado" w:date="2019-04-05T18:12:00Z"/>
                <w:rFonts w:ascii="Calibri" w:eastAsia="PMingLiU" w:hAnsi="Calibri" w:cs="Calibri"/>
                <w:color w:val="000000"/>
                <w:sz w:val="22"/>
                <w:szCs w:val="22"/>
                <w:lang w:val="en-PH" w:eastAsia="en-US"/>
              </w:rPr>
            </w:pPr>
            <w:ins w:id="37128" w:author="Diana Machado" w:date="2019-04-05T18:12:00Z">
              <w:r w:rsidRPr="00E02DB2">
                <w:rPr>
                  <w:rFonts w:ascii="Calibri" w:eastAsia="PMingLiU" w:hAnsi="Calibri" w:cs="Calibri"/>
                  <w:color w:val="000000"/>
                  <w:sz w:val="22"/>
                  <w:szCs w:val="22"/>
                  <w:lang w:val="en-PH" w:eastAsia="en-US"/>
                </w:rPr>
                <w:t>5.627</w:t>
              </w:r>
            </w:ins>
          </w:p>
        </w:tc>
      </w:tr>
      <w:tr w:rsidR="004B7BAF" w:rsidRPr="00E02DB2" w:rsidTr="004B7BAF">
        <w:trPr>
          <w:trHeight w:val="286"/>
          <w:ins w:id="37129"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13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131"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32"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33"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34"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3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36"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37"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3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39"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14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141" w:author="Diana Machado" w:date="2019-04-05T18:12:00Z"/>
                <w:rFonts w:ascii="Calibri" w:eastAsia="PMingLiU" w:hAnsi="Calibri" w:cs="Calibri"/>
                <w:color w:val="000000"/>
                <w:sz w:val="22"/>
                <w:szCs w:val="22"/>
                <w:lang w:val="en-PH" w:eastAsia="en-US"/>
              </w:rPr>
            </w:pPr>
            <w:ins w:id="37142" w:author="Diana Machado" w:date="2019-04-05T18:12:00Z">
              <w:r w:rsidRPr="00E02DB2">
                <w:rPr>
                  <w:rFonts w:ascii="Calibri" w:eastAsia="PMingLiU" w:hAnsi="Calibri" w:cs="Calibri"/>
                  <w:color w:val="000000"/>
                  <w:sz w:val="22"/>
                  <w:szCs w:val="22"/>
                  <w:lang w:val="en-PH" w:eastAsia="en-US"/>
                </w:rPr>
                <w:t>Orang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143" w:author="Diana Machado" w:date="2019-04-05T18:12:00Z"/>
                <w:rFonts w:ascii="Calibri" w:eastAsia="PMingLiU" w:hAnsi="Calibri" w:cs="Calibri"/>
                <w:color w:val="000000"/>
                <w:sz w:val="22"/>
                <w:szCs w:val="22"/>
                <w:lang w:val="en-PH" w:eastAsia="en-US"/>
              </w:rPr>
            </w:pPr>
            <w:ins w:id="37144"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45" w:author="Diana Machado" w:date="2019-04-05T18:12:00Z"/>
                <w:rFonts w:ascii="Calibri" w:eastAsia="PMingLiU" w:hAnsi="Calibri" w:cs="Calibri"/>
                <w:color w:val="000000"/>
                <w:sz w:val="22"/>
                <w:szCs w:val="22"/>
                <w:lang w:val="en-PH" w:eastAsia="en-US"/>
              </w:rPr>
            </w:pPr>
            <w:ins w:id="37146" w:author="Diana Machado" w:date="2019-04-05T18:12:00Z">
              <w:r w:rsidRPr="00E02DB2">
                <w:rPr>
                  <w:rFonts w:ascii="Calibri" w:eastAsia="PMingLiU" w:hAnsi="Calibri" w:cs="Calibri"/>
                  <w:color w:val="000000"/>
                  <w:sz w:val="22"/>
                  <w:szCs w:val="22"/>
                  <w:lang w:val="en-PH" w:eastAsia="en-US"/>
                </w:rPr>
                <w:t>1.28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47" w:author="Diana Machado" w:date="2019-04-05T18:12:00Z"/>
                <w:rFonts w:ascii="Calibri" w:eastAsia="PMingLiU" w:hAnsi="Calibri" w:cs="Calibri"/>
                <w:color w:val="000000"/>
                <w:sz w:val="22"/>
                <w:szCs w:val="22"/>
                <w:lang w:val="en-PH" w:eastAsia="en-US"/>
              </w:rPr>
            </w:pPr>
            <w:ins w:id="37148" w:author="Diana Machado" w:date="2019-04-05T18:12:00Z">
              <w:r w:rsidRPr="00E02DB2">
                <w:rPr>
                  <w:rFonts w:ascii="Calibri" w:eastAsia="PMingLiU" w:hAnsi="Calibri" w:cs="Calibri"/>
                  <w:color w:val="000000"/>
                  <w:sz w:val="22"/>
                  <w:szCs w:val="22"/>
                  <w:lang w:val="en-PH" w:eastAsia="en-US"/>
                </w:rPr>
                <w:t>1.26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49" w:author="Diana Machado" w:date="2019-04-05T18:12:00Z"/>
                <w:rFonts w:ascii="Calibri" w:eastAsia="PMingLiU" w:hAnsi="Calibri" w:cs="Calibri"/>
                <w:color w:val="000000"/>
                <w:sz w:val="22"/>
                <w:szCs w:val="22"/>
                <w:lang w:val="en-PH" w:eastAsia="en-US"/>
              </w:rPr>
            </w:pPr>
            <w:ins w:id="37150" w:author="Diana Machado" w:date="2019-04-05T18:12:00Z">
              <w:r w:rsidRPr="00E02DB2">
                <w:rPr>
                  <w:rFonts w:ascii="Calibri" w:eastAsia="PMingLiU" w:hAnsi="Calibri" w:cs="Calibri"/>
                  <w:color w:val="000000"/>
                  <w:sz w:val="22"/>
                  <w:szCs w:val="22"/>
                  <w:lang w:val="en-PH" w:eastAsia="en-US"/>
                </w:rPr>
                <w:t>1.34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51" w:author="Diana Machado" w:date="2019-04-05T18:12:00Z"/>
                <w:rFonts w:ascii="Calibri" w:eastAsia="PMingLiU" w:hAnsi="Calibri" w:cs="Calibri"/>
                <w:color w:val="000000"/>
                <w:sz w:val="22"/>
                <w:szCs w:val="22"/>
                <w:lang w:val="en-PH" w:eastAsia="en-US"/>
              </w:rPr>
            </w:pPr>
            <w:ins w:id="37152" w:author="Diana Machado" w:date="2019-04-05T18:12:00Z">
              <w:r w:rsidRPr="00E02DB2">
                <w:rPr>
                  <w:rFonts w:ascii="Calibri" w:eastAsia="PMingLiU" w:hAnsi="Calibri" w:cs="Calibri"/>
                  <w:color w:val="000000"/>
                  <w:sz w:val="22"/>
                  <w:szCs w:val="22"/>
                  <w:lang w:val="en-PH" w:eastAsia="en-US"/>
                </w:rPr>
                <w:t>0.23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53" w:author="Diana Machado" w:date="2019-04-05T18:12:00Z"/>
                <w:rFonts w:ascii="Calibri" w:eastAsia="PMingLiU" w:hAnsi="Calibri" w:cs="Calibri"/>
                <w:color w:val="000000"/>
                <w:sz w:val="22"/>
                <w:szCs w:val="22"/>
                <w:lang w:val="en-PH" w:eastAsia="en-US"/>
              </w:rPr>
            </w:pPr>
            <w:ins w:id="37154" w:author="Diana Machado" w:date="2019-04-05T18:12:00Z">
              <w:r w:rsidRPr="00E02DB2">
                <w:rPr>
                  <w:rFonts w:ascii="Calibri" w:eastAsia="PMingLiU" w:hAnsi="Calibri" w:cs="Calibri"/>
                  <w:color w:val="000000"/>
                  <w:sz w:val="22"/>
                  <w:szCs w:val="22"/>
                  <w:lang w:val="en-PH" w:eastAsia="en-US"/>
                </w:rPr>
                <w:t>0.207</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55" w:author="Diana Machado" w:date="2019-04-05T18:12:00Z"/>
                <w:rFonts w:ascii="Calibri" w:eastAsia="PMingLiU" w:hAnsi="Calibri" w:cs="Calibri"/>
                <w:color w:val="000000"/>
                <w:sz w:val="22"/>
                <w:szCs w:val="22"/>
                <w:lang w:val="en-PH" w:eastAsia="en-US"/>
              </w:rPr>
            </w:pPr>
            <w:ins w:id="37156" w:author="Diana Machado" w:date="2019-04-05T18:12:00Z">
              <w:r w:rsidRPr="00E02DB2">
                <w:rPr>
                  <w:rFonts w:ascii="Calibri" w:eastAsia="PMingLiU" w:hAnsi="Calibri" w:cs="Calibri"/>
                  <w:color w:val="000000"/>
                  <w:sz w:val="22"/>
                  <w:szCs w:val="22"/>
                  <w:lang w:val="en-PH" w:eastAsia="en-US"/>
                </w:rPr>
                <w:t>0.317</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57" w:author="Diana Machado" w:date="2019-04-05T18:12:00Z"/>
                <w:rFonts w:ascii="Calibri" w:eastAsia="PMingLiU" w:hAnsi="Calibri" w:cs="Calibri"/>
                <w:color w:val="000000"/>
                <w:sz w:val="22"/>
                <w:szCs w:val="22"/>
                <w:lang w:val="en-PH" w:eastAsia="en-US"/>
              </w:rPr>
            </w:pPr>
            <w:ins w:id="37158" w:author="Diana Machado" w:date="2019-04-05T18:12:00Z">
              <w:r w:rsidRPr="00E02DB2">
                <w:rPr>
                  <w:rFonts w:ascii="Calibri" w:eastAsia="PMingLiU" w:hAnsi="Calibri" w:cs="Calibri"/>
                  <w:color w:val="000000"/>
                  <w:sz w:val="22"/>
                  <w:szCs w:val="22"/>
                  <w:lang w:val="en-PH" w:eastAsia="en-US"/>
                </w:rPr>
                <w:t>0.33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59" w:author="Diana Machado" w:date="2019-04-05T18:12:00Z"/>
                <w:rFonts w:ascii="Calibri" w:eastAsia="PMingLiU" w:hAnsi="Calibri" w:cs="Calibri"/>
                <w:color w:val="000000"/>
                <w:sz w:val="22"/>
                <w:szCs w:val="22"/>
                <w:lang w:val="en-PH" w:eastAsia="en-US"/>
              </w:rPr>
            </w:pPr>
            <w:ins w:id="37160" w:author="Diana Machado" w:date="2019-04-05T18:12:00Z">
              <w:r w:rsidRPr="00E02DB2">
                <w:rPr>
                  <w:rFonts w:ascii="Calibri" w:eastAsia="PMingLiU" w:hAnsi="Calibri" w:cs="Calibri"/>
                  <w:color w:val="000000"/>
                  <w:sz w:val="22"/>
                  <w:szCs w:val="22"/>
                  <w:lang w:val="en-PH" w:eastAsia="en-US"/>
                </w:rPr>
                <w:t>2.512</w:t>
              </w:r>
            </w:ins>
          </w:p>
        </w:tc>
      </w:tr>
      <w:tr w:rsidR="004B7BAF" w:rsidRPr="00E02DB2" w:rsidTr="004B7BAF">
        <w:trPr>
          <w:trHeight w:val="286"/>
          <w:ins w:id="3716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16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163" w:author="Diana Machado" w:date="2019-04-05T18:12:00Z"/>
                <w:rFonts w:ascii="Calibri" w:eastAsia="PMingLiU" w:hAnsi="Calibri" w:cs="Calibri"/>
                <w:color w:val="000000"/>
                <w:sz w:val="22"/>
                <w:szCs w:val="22"/>
                <w:lang w:val="en-PH" w:eastAsia="en-US"/>
              </w:rPr>
            </w:pPr>
            <w:ins w:id="37164"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65" w:author="Diana Machado" w:date="2019-04-05T18:12:00Z"/>
                <w:rFonts w:ascii="Calibri" w:eastAsia="PMingLiU" w:hAnsi="Calibri" w:cs="Calibri"/>
                <w:color w:val="000000"/>
                <w:sz w:val="22"/>
                <w:szCs w:val="22"/>
                <w:lang w:val="en-PH" w:eastAsia="en-US"/>
              </w:rPr>
            </w:pPr>
            <w:ins w:id="37166" w:author="Diana Machado" w:date="2019-04-05T18:12:00Z">
              <w:r w:rsidRPr="00E02DB2">
                <w:rPr>
                  <w:rFonts w:ascii="Calibri" w:eastAsia="PMingLiU" w:hAnsi="Calibri" w:cs="Calibri"/>
                  <w:color w:val="000000"/>
                  <w:sz w:val="22"/>
                  <w:szCs w:val="22"/>
                  <w:lang w:val="en-PH" w:eastAsia="en-US"/>
                </w:rPr>
                <w:t>1.989</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67" w:author="Diana Machado" w:date="2019-04-05T18:12:00Z"/>
                <w:rFonts w:ascii="Calibri" w:eastAsia="PMingLiU" w:hAnsi="Calibri" w:cs="Calibri"/>
                <w:color w:val="000000"/>
                <w:sz w:val="22"/>
                <w:szCs w:val="22"/>
                <w:lang w:val="en-PH" w:eastAsia="en-US"/>
              </w:rPr>
            </w:pPr>
            <w:ins w:id="37168" w:author="Diana Machado" w:date="2019-04-05T18:12:00Z">
              <w:r w:rsidRPr="00E02DB2">
                <w:rPr>
                  <w:rFonts w:ascii="Calibri" w:eastAsia="PMingLiU" w:hAnsi="Calibri" w:cs="Calibri"/>
                  <w:color w:val="000000"/>
                  <w:sz w:val="22"/>
                  <w:szCs w:val="22"/>
                  <w:lang w:val="en-PH" w:eastAsia="en-US"/>
                </w:rPr>
                <w:t>1.99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69" w:author="Diana Machado" w:date="2019-04-05T18:12:00Z"/>
                <w:rFonts w:ascii="Calibri" w:eastAsia="PMingLiU" w:hAnsi="Calibri" w:cs="Calibri"/>
                <w:color w:val="000000"/>
                <w:sz w:val="22"/>
                <w:szCs w:val="22"/>
                <w:lang w:val="en-PH" w:eastAsia="en-US"/>
              </w:rPr>
            </w:pPr>
            <w:ins w:id="37170" w:author="Diana Machado" w:date="2019-04-05T18:12:00Z">
              <w:r w:rsidRPr="00E02DB2">
                <w:rPr>
                  <w:rFonts w:ascii="Calibri" w:eastAsia="PMingLiU" w:hAnsi="Calibri" w:cs="Calibri"/>
                  <w:color w:val="000000"/>
                  <w:sz w:val="22"/>
                  <w:szCs w:val="22"/>
                  <w:lang w:val="en-PH" w:eastAsia="en-US"/>
                </w:rPr>
                <w:t>5.83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71" w:author="Diana Machado" w:date="2019-04-05T18:12:00Z"/>
                <w:rFonts w:ascii="Calibri" w:eastAsia="PMingLiU" w:hAnsi="Calibri" w:cs="Calibri"/>
                <w:color w:val="000000"/>
                <w:sz w:val="22"/>
                <w:szCs w:val="22"/>
                <w:lang w:val="en-PH" w:eastAsia="en-US"/>
              </w:rPr>
            </w:pPr>
            <w:ins w:id="37172" w:author="Diana Machado" w:date="2019-04-05T18:12:00Z">
              <w:r w:rsidRPr="00E02DB2">
                <w:rPr>
                  <w:rFonts w:ascii="Calibri" w:eastAsia="PMingLiU" w:hAnsi="Calibri" w:cs="Calibri"/>
                  <w:color w:val="000000"/>
                  <w:sz w:val="22"/>
                  <w:szCs w:val="22"/>
                  <w:lang w:val="en-PH" w:eastAsia="en-US"/>
                </w:rPr>
                <w:t>0.28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73" w:author="Diana Machado" w:date="2019-04-05T18:12:00Z"/>
                <w:rFonts w:ascii="Calibri" w:eastAsia="PMingLiU" w:hAnsi="Calibri" w:cs="Calibri"/>
                <w:color w:val="000000"/>
                <w:sz w:val="22"/>
                <w:szCs w:val="22"/>
                <w:lang w:val="en-PH" w:eastAsia="en-US"/>
              </w:rPr>
            </w:pPr>
            <w:ins w:id="37174" w:author="Diana Machado" w:date="2019-04-05T18:12:00Z">
              <w:r w:rsidRPr="00E02DB2">
                <w:rPr>
                  <w:rFonts w:ascii="Calibri" w:eastAsia="PMingLiU" w:hAnsi="Calibri" w:cs="Calibri"/>
                  <w:color w:val="000000"/>
                  <w:sz w:val="22"/>
                  <w:szCs w:val="22"/>
                  <w:lang w:val="en-PH" w:eastAsia="en-US"/>
                </w:rPr>
                <w:t>0.26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75" w:author="Diana Machado" w:date="2019-04-05T18:12:00Z"/>
                <w:rFonts w:ascii="Calibri" w:eastAsia="PMingLiU" w:hAnsi="Calibri" w:cs="Calibri"/>
                <w:color w:val="000000"/>
                <w:sz w:val="22"/>
                <w:szCs w:val="22"/>
                <w:lang w:val="en-PH" w:eastAsia="en-US"/>
              </w:rPr>
            </w:pPr>
            <w:ins w:id="37176" w:author="Diana Machado" w:date="2019-04-05T18:12:00Z">
              <w:r w:rsidRPr="00E02DB2">
                <w:rPr>
                  <w:rFonts w:ascii="Calibri" w:eastAsia="PMingLiU" w:hAnsi="Calibri" w:cs="Calibri"/>
                  <w:color w:val="000000"/>
                  <w:sz w:val="22"/>
                  <w:szCs w:val="22"/>
                  <w:lang w:val="en-PH" w:eastAsia="en-US"/>
                </w:rPr>
                <w:t>0.447</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77" w:author="Diana Machado" w:date="2019-04-05T18:12:00Z"/>
                <w:rFonts w:ascii="Calibri" w:eastAsia="PMingLiU" w:hAnsi="Calibri" w:cs="Calibri"/>
                <w:color w:val="000000"/>
                <w:sz w:val="22"/>
                <w:szCs w:val="22"/>
                <w:lang w:val="en-PH" w:eastAsia="en-US"/>
              </w:rPr>
            </w:pPr>
            <w:ins w:id="37178" w:author="Diana Machado" w:date="2019-04-05T18:12:00Z">
              <w:r w:rsidRPr="00E02DB2">
                <w:rPr>
                  <w:rFonts w:ascii="Calibri" w:eastAsia="PMingLiU" w:hAnsi="Calibri" w:cs="Calibri"/>
                  <w:color w:val="000000"/>
                  <w:sz w:val="22"/>
                  <w:szCs w:val="22"/>
                  <w:lang w:val="en-PH" w:eastAsia="en-US"/>
                </w:rPr>
                <w:t>0.43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79" w:author="Diana Machado" w:date="2019-04-05T18:12:00Z"/>
                <w:rFonts w:ascii="Calibri" w:eastAsia="PMingLiU" w:hAnsi="Calibri" w:cs="Calibri"/>
                <w:color w:val="000000"/>
                <w:sz w:val="22"/>
                <w:szCs w:val="22"/>
                <w:lang w:val="en-PH" w:eastAsia="en-US"/>
              </w:rPr>
            </w:pPr>
            <w:ins w:id="37180" w:author="Diana Machado" w:date="2019-04-05T18:12:00Z">
              <w:r w:rsidRPr="00E02DB2">
                <w:rPr>
                  <w:rFonts w:ascii="Calibri" w:eastAsia="PMingLiU" w:hAnsi="Calibri" w:cs="Calibri"/>
                  <w:color w:val="000000"/>
                  <w:sz w:val="22"/>
                  <w:szCs w:val="22"/>
                  <w:lang w:val="en-PH" w:eastAsia="en-US"/>
                </w:rPr>
                <w:t>3.094</w:t>
              </w:r>
            </w:ins>
          </w:p>
        </w:tc>
      </w:tr>
      <w:tr w:rsidR="004B7BAF" w:rsidRPr="00E02DB2" w:rsidTr="004B7BAF">
        <w:trPr>
          <w:trHeight w:val="286"/>
          <w:ins w:id="3718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18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183" w:author="Diana Machado" w:date="2019-04-05T18:12:00Z"/>
                <w:rFonts w:ascii="Calibri" w:eastAsia="PMingLiU" w:hAnsi="Calibri" w:cs="Calibri"/>
                <w:color w:val="000000"/>
                <w:sz w:val="22"/>
                <w:szCs w:val="22"/>
                <w:lang w:val="en-PH" w:eastAsia="en-US"/>
              </w:rPr>
            </w:pPr>
            <w:ins w:id="37184"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85" w:author="Diana Machado" w:date="2019-04-05T18:12:00Z"/>
                <w:rFonts w:ascii="Calibri" w:eastAsia="PMingLiU" w:hAnsi="Calibri" w:cs="Calibri"/>
                <w:color w:val="000000"/>
                <w:sz w:val="22"/>
                <w:szCs w:val="22"/>
                <w:lang w:val="en-PH" w:eastAsia="en-US"/>
              </w:rPr>
            </w:pPr>
            <w:ins w:id="37186" w:author="Diana Machado" w:date="2019-04-05T18:12:00Z">
              <w:r w:rsidRPr="00E02DB2">
                <w:rPr>
                  <w:rFonts w:ascii="Calibri" w:eastAsia="PMingLiU" w:hAnsi="Calibri" w:cs="Calibri"/>
                  <w:color w:val="000000"/>
                  <w:sz w:val="22"/>
                  <w:szCs w:val="22"/>
                  <w:lang w:val="en-PH" w:eastAsia="en-US"/>
                </w:rPr>
                <w:t>2.346</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87" w:author="Diana Machado" w:date="2019-04-05T18:12:00Z"/>
                <w:rFonts w:ascii="Calibri" w:eastAsia="PMingLiU" w:hAnsi="Calibri" w:cs="Calibri"/>
                <w:color w:val="000000"/>
                <w:sz w:val="22"/>
                <w:szCs w:val="22"/>
                <w:lang w:val="en-PH" w:eastAsia="en-US"/>
              </w:rPr>
            </w:pPr>
            <w:ins w:id="37188" w:author="Diana Machado" w:date="2019-04-05T18:12:00Z">
              <w:r w:rsidRPr="00E02DB2">
                <w:rPr>
                  <w:rFonts w:ascii="Calibri" w:eastAsia="PMingLiU" w:hAnsi="Calibri" w:cs="Calibri"/>
                  <w:color w:val="000000"/>
                  <w:sz w:val="22"/>
                  <w:szCs w:val="22"/>
                  <w:lang w:val="en-PH" w:eastAsia="en-US"/>
                </w:rPr>
                <w:t>2.73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89" w:author="Diana Machado" w:date="2019-04-05T18:12:00Z"/>
                <w:rFonts w:ascii="Calibri" w:eastAsia="PMingLiU" w:hAnsi="Calibri" w:cs="Calibri"/>
                <w:color w:val="000000"/>
                <w:sz w:val="22"/>
                <w:szCs w:val="22"/>
                <w:lang w:val="en-PH" w:eastAsia="en-US"/>
              </w:rPr>
            </w:pPr>
            <w:ins w:id="37190" w:author="Diana Machado" w:date="2019-04-05T18:12:00Z">
              <w:r w:rsidRPr="00E02DB2">
                <w:rPr>
                  <w:rFonts w:ascii="Calibri" w:eastAsia="PMingLiU" w:hAnsi="Calibri" w:cs="Calibri"/>
                  <w:color w:val="000000"/>
                  <w:sz w:val="22"/>
                  <w:szCs w:val="22"/>
                  <w:lang w:val="en-PH" w:eastAsia="en-US"/>
                </w:rPr>
                <w:t>10.23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91" w:author="Diana Machado" w:date="2019-04-05T18:12:00Z"/>
                <w:rFonts w:ascii="Calibri" w:eastAsia="PMingLiU" w:hAnsi="Calibri" w:cs="Calibri"/>
                <w:color w:val="000000"/>
                <w:sz w:val="22"/>
                <w:szCs w:val="22"/>
                <w:lang w:val="en-PH" w:eastAsia="en-US"/>
              </w:rPr>
            </w:pPr>
            <w:ins w:id="37192" w:author="Diana Machado" w:date="2019-04-05T18:12:00Z">
              <w:r w:rsidRPr="00E02DB2">
                <w:rPr>
                  <w:rFonts w:ascii="Calibri" w:eastAsia="PMingLiU" w:hAnsi="Calibri" w:cs="Calibri"/>
                  <w:color w:val="000000"/>
                  <w:sz w:val="22"/>
                  <w:szCs w:val="22"/>
                  <w:lang w:val="en-PH" w:eastAsia="en-US"/>
                </w:rPr>
                <w:t>0.32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93" w:author="Diana Machado" w:date="2019-04-05T18:12:00Z"/>
                <w:rFonts w:ascii="Calibri" w:eastAsia="PMingLiU" w:hAnsi="Calibri" w:cs="Calibri"/>
                <w:color w:val="000000"/>
                <w:sz w:val="22"/>
                <w:szCs w:val="22"/>
                <w:lang w:val="en-PH" w:eastAsia="en-US"/>
              </w:rPr>
            </w:pPr>
            <w:ins w:id="37194" w:author="Diana Machado" w:date="2019-04-05T18:12:00Z">
              <w:r w:rsidRPr="00E02DB2">
                <w:rPr>
                  <w:rFonts w:ascii="Calibri" w:eastAsia="PMingLiU" w:hAnsi="Calibri" w:cs="Calibri"/>
                  <w:color w:val="000000"/>
                  <w:sz w:val="22"/>
                  <w:szCs w:val="22"/>
                  <w:lang w:val="en-PH" w:eastAsia="en-US"/>
                </w:rPr>
                <w:t>0.30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95" w:author="Diana Machado" w:date="2019-04-05T18:12:00Z"/>
                <w:rFonts w:ascii="Calibri" w:eastAsia="PMingLiU" w:hAnsi="Calibri" w:cs="Calibri"/>
                <w:color w:val="000000"/>
                <w:sz w:val="22"/>
                <w:szCs w:val="22"/>
                <w:lang w:val="en-PH" w:eastAsia="en-US"/>
              </w:rPr>
            </w:pPr>
            <w:ins w:id="37196" w:author="Diana Machado" w:date="2019-04-05T18:12:00Z">
              <w:r w:rsidRPr="00E02DB2">
                <w:rPr>
                  <w:rFonts w:ascii="Calibri" w:eastAsia="PMingLiU" w:hAnsi="Calibri" w:cs="Calibri"/>
                  <w:color w:val="000000"/>
                  <w:sz w:val="22"/>
                  <w:szCs w:val="22"/>
                  <w:lang w:val="en-PH" w:eastAsia="en-US"/>
                </w:rPr>
                <w:t>0.58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97" w:author="Diana Machado" w:date="2019-04-05T18:12:00Z"/>
                <w:rFonts w:ascii="Calibri" w:eastAsia="PMingLiU" w:hAnsi="Calibri" w:cs="Calibri"/>
                <w:color w:val="000000"/>
                <w:sz w:val="22"/>
                <w:szCs w:val="22"/>
                <w:lang w:val="en-PH" w:eastAsia="en-US"/>
              </w:rPr>
            </w:pPr>
            <w:ins w:id="37198" w:author="Diana Machado" w:date="2019-04-05T18:12:00Z">
              <w:r w:rsidRPr="00E02DB2">
                <w:rPr>
                  <w:rFonts w:ascii="Calibri" w:eastAsia="PMingLiU" w:hAnsi="Calibri" w:cs="Calibri"/>
                  <w:color w:val="000000"/>
                  <w:sz w:val="22"/>
                  <w:szCs w:val="22"/>
                  <w:lang w:val="en-PH" w:eastAsia="en-US"/>
                </w:rPr>
                <w:t>0.49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99" w:author="Diana Machado" w:date="2019-04-05T18:12:00Z"/>
                <w:rFonts w:ascii="Calibri" w:eastAsia="PMingLiU" w:hAnsi="Calibri" w:cs="Calibri"/>
                <w:color w:val="000000"/>
                <w:sz w:val="22"/>
                <w:szCs w:val="22"/>
                <w:lang w:val="en-PH" w:eastAsia="en-US"/>
              </w:rPr>
            </w:pPr>
            <w:ins w:id="37200" w:author="Diana Machado" w:date="2019-04-05T18:12:00Z">
              <w:r w:rsidRPr="00E02DB2">
                <w:rPr>
                  <w:rFonts w:ascii="Calibri" w:eastAsia="PMingLiU" w:hAnsi="Calibri" w:cs="Calibri"/>
                  <w:color w:val="000000"/>
                  <w:sz w:val="22"/>
                  <w:szCs w:val="22"/>
                  <w:lang w:val="en-PH" w:eastAsia="en-US"/>
                </w:rPr>
                <w:t>3.538</w:t>
              </w:r>
            </w:ins>
          </w:p>
        </w:tc>
      </w:tr>
      <w:tr w:rsidR="004B7BAF" w:rsidRPr="00E02DB2" w:rsidTr="004B7BAF">
        <w:trPr>
          <w:trHeight w:val="286"/>
          <w:ins w:id="37201"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20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203"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04"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05"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06"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0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08"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09"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1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11"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21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213" w:author="Diana Machado" w:date="2019-04-05T18:12:00Z"/>
                <w:rFonts w:ascii="Calibri" w:eastAsia="PMingLiU" w:hAnsi="Calibri" w:cs="Calibri"/>
                <w:color w:val="000000"/>
                <w:sz w:val="22"/>
                <w:szCs w:val="22"/>
                <w:lang w:val="en-PH" w:eastAsia="en-US"/>
              </w:rPr>
            </w:pPr>
            <w:ins w:id="37214" w:author="Diana Machado" w:date="2019-04-05T18:12:00Z">
              <w:r w:rsidRPr="00E02DB2">
                <w:rPr>
                  <w:rFonts w:ascii="Calibri" w:eastAsia="PMingLiU" w:hAnsi="Calibri" w:cs="Calibri"/>
                  <w:color w:val="000000"/>
                  <w:sz w:val="22"/>
                  <w:szCs w:val="22"/>
                  <w:lang w:val="en-PH" w:eastAsia="en-US"/>
                </w:rPr>
                <w:t>Osceola</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215" w:author="Diana Machado" w:date="2019-04-05T18:12:00Z"/>
                <w:rFonts w:ascii="Calibri" w:eastAsia="PMingLiU" w:hAnsi="Calibri" w:cs="Calibri"/>
                <w:color w:val="000000"/>
                <w:sz w:val="22"/>
                <w:szCs w:val="22"/>
                <w:lang w:val="en-PH" w:eastAsia="en-US"/>
              </w:rPr>
            </w:pPr>
            <w:ins w:id="37216"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17" w:author="Diana Machado" w:date="2019-04-05T18:12:00Z"/>
                <w:rFonts w:ascii="Calibri" w:eastAsia="PMingLiU" w:hAnsi="Calibri" w:cs="Calibri"/>
                <w:color w:val="000000"/>
                <w:sz w:val="22"/>
                <w:szCs w:val="22"/>
                <w:lang w:val="en-PH" w:eastAsia="en-US"/>
              </w:rPr>
            </w:pPr>
            <w:ins w:id="37218" w:author="Diana Machado" w:date="2019-04-05T18:12:00Z">
              <w:r w:rsidRPr="00E02DB2">
                <w:rPr>
                  <w:rFonts w:ascii="Calibri" w:eastAsia="PMingLiU" w:hAnsi="Calibri" w:cs="Calibri"/>
                  <w:color w:val="000000"/>
                  <w:sz w:val="22"/>
                  <w:szCs w:val="22"/>
                  <w:lang w:val="en-PH" w:eastAsia="en-US"/>
                </w:rPr>
                <w:t>1.70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19" w:author="Diana Machado" w:date="2019-04-05T18:12:00Z"/>
                <w:rFonts w:ascii="Calibri" w:eastAsia="PMingLiU" w:hAnsi="Calibri" w:cs="Calibri"/>
                <w:color w:val="000000"/>
                <w:sz w:val="22"/>
                <w:szCs w:val="22"/>
                <w:lang w:val="en-PH" w:eastAsia="en-US"/>
              </w:rPr>
            </w:pPr>
            <w:ins w:id="37220" w:author="Diana Machado" w:date="2019-04-05T18:12:00Z">
              <w:r w:rsidRPr="00E02DB2">
                <w:rPr>
                  <w:rFonts w:ascii="Calibri" w:eastAsia="PMingLiU" w:hAnsi="Calibri" w:cs="Calibri"/>
                  <w:color w:val="000000"/>
                  <w:sz w:val="22"/>
                  <w:szCs w:val="22"/>
                  <w:lang w:val="en-PH" w:eastAsia="en-US"/>
                </w:rPr>
                <w:t>1.37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21" w:author="Diana Machado" w:date="2019-04-05T18:12:00Z"/>
                <w:rFonts w:ascii="Calibri" w:eastAsia="PMingLiU" w:hAnsi="Calibri" w:cs="Calibri"/>
                <w:color w:val="000000"/>
                <w:sz w:val="22"/>
                <w:szCs w:val="22"/>
                <w:lang w:val="en-PH" w:eastAsia="en-US"/>
              </w:rPr>
            </w:pPr>
            <w:ins w:id="37222" w:author="Diana Machado" w:date="2019-04-05T18:12:00Z">
              <w:r w:rsidRPr="00E02DB2">
                <w:rPr>
                  <w:rFonts w:ascii="Calibri" w:eastAsia="PMingLiU" w:hAnsi="Calibri" w:cs="Calibri"/>
                  <w:color w:val="000000"/>
                  <w:sz w:val="22"/>
                  <w:szCs w:val="22"/>
                  <w:lang w:val="en-PH" w:eastAsia="en-US"/>
                </w:rPr>
                <w:t>5.64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23" w:author="Diana Machado" w:date="2019-04-05T18:12:00Z"/>
                <w:rFonts w:ascii="Calibri" w:eastAsia="PMingLiU" w:hAnsi="Calibri" w:cs="Calibri"/>
                <w:color w:val="000000"/>
                <w:sz w:val="22"/>
                <w:szCs w:val="22"/>
                <w:lang w:val="en-PH" w:eastAsia="en-US"/>
              </w:rPr>
            </w:pPr>
            <w:ins w:id="37224" w:author="Diana Machado" w:date="2019-04-05T18:12:00Z">
              <w:r w:rsidRPr="00E02DB2">
                <w:rPr>
                  <w:rFonts w:ascii="Calibri" w:eastAsia="PMingLiU" w:hAnsi="Calibri" w:cs="Calibri"/>
                  <w:color w:val="000000"/>
                  <w:sz w:val="22"/>
                  <w:szCs w:val="22"/>
                  <w:lang w:val="en-PH" w:eastAsia="en-US"/>
                </w:rPr>
                <w:t>0.28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25" w:author="Diana Machado" w:date="2019-04-05T18:12:00Z"/>
                <w:rFonts w:ascii="Calibri" w:eastAsia="PMingLiU" w:hAnsi="Calibri" w:cs="Calibri"/>
                <w:color w:val="000000"/>
                <w:sz w:val="22"/>
                <w:szCs w:val="22"/>
                <w:lang w:val="en-PH" w:eastAsia="en-US"/>
              </w:rPr>
            </w:pPr>
            <w:ins w:id="37226" w:author="Diana Machado" w:date="2019-04-05T18:12:00Z">
              <w:r w:rsidRPr="00E02DB2">
                <w:rPr>
                  <w:rFonts w:ascii="Calibri" w:eastAsia="PMingLiU" w:hAnsi="Calibri" w:cs="Calibri"/>
                  <w:color w:val="000000"/>
                  <w:sz w:val="22"/>
                  <w:szCs w:val="22"/>
                  <w:lang w:val="en-PH" w:eastAsia="en-US"/>
                </w:rPr>
                <w:t>0.24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27" w:author="Diana Machado" w:date="2019-04-05T18:12:00Z"/>
                <w:rFonts w:ascii="Calibri" w:eastAsia="PMingLiU" w:hAnsi="Calibri" w:cs="Calibri"/>
                <w:color w:val="000000"/>
                <w:sz w:val="22"/>
                <w:szCs w:val="22"/>
                <w:lang w:val="en-PH" w:eastAsia="en-US"/>
              </w:rPr>
            </w:pPr>
            <w:ins w:id="37228" w:author="Diana Machado" w:date="2019-04-05T18:12:00Z">
              <w:r w:rsidRPr="00E02DB2">
                <w:rPr>
                  <w:rFonts w:ascii="Calibri" w:eastAsia="PMingLiU" w:hAnsi="Calibri" w:cs="Calibri"/>
                  <w:color w:val="000000"/>
                  <w:sz w:val="22"/>
                  <w:szCs w:val="22"/>
                  <w:lang w:val="en-PH" w:eastAsia="en-US"/>
                </w:rPr>
                <w:t>0.41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29" w:author="Diana Machado" w:date="2019-04-05T18:12:00Z"/>
                <w:rFonts w:ascii="Calibri" w:eastAsia="PMingLiU" w:hAnsi="Calibri" w:cs="Calibri"/>
                <w:color w:val="000000"/>
                <w:sz w:val="22"/>
                <w:szCs w:val="22"/>
                <w:lang w:val="en-PH" w:eastAsia="en-US"/>
              </w:rPr>
            </w:pPr>
            <w:ins w:id="37230" w:author="Diana Machado" w:date="2019-04-05T18:12:00Z">
              <w:r w:rsidRPr="00E02DB2">
                <w:rPr>
                  <w:rFonts w:ascii="Calibri" w:eastAsia="PMingLiU" w:hAnsi="Calibri" w:cs="Calibri"/>
                  <w:color w:val="000000"/>
                  <w:sz w:val="22"/>
                  <w:szCs w:val="22"/>
                  <w:lang w:val="en-PH" w:eastAsia="en-US"/>
                </w:rPr>
                <w:t>0.40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31" w:author="Diana Machado" w:date="2019-04-05T18:12:00Z"/>
                <w:rFonts w:ascii="Calibri" w:eastAsia="PMingLiU" w:hAnsi="Calibri" w:cs="Calibri"/>
                <w:color w:val="000000"/>
                <w:sz w:val="22"/>
                <w:szCs w:val="22"/>
                <w:lang w:val="en-PH" w:eastAsia="en-US"/>
              </w:rPr>
            </w:pPr>
            <w:ins w:id="37232" w:author="Diana Machado" w:date="2019-04-05T18:12:00Z">
              <w:r w:rsidRPr="00E02DB2">
                <w:rPr>
                  <w:rFonts w:ascii="Calibri" w:eastAsia="PMingLiU" w:hAnsi="Calibri" w:cs="Calibri"/>
                  <w:color w:val="000000"/>
                  <w:sz w:val="22"/>
                  <w:szCs w:val="22"/>
                  <w:lang w:val="en-PH" w:eastAsia="en-US"/>
                </w:rPr>
                <w:t>3.009</w:t>
              </w:r>
            </w:ins>
          </w:p>
        </w:tc>
      </w:tr>
      <w:tr w:rsidR="004B7BAF" w:rsidRPr="00E02DB2" w:rsidTr="004B7BAF">
        <w:trPr>
          <w:trHeight w:val="286"/>
          <w:ins w:id="3723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23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235" w:author="Diana Machado" w:date="2019-04-05T18:12:00Z"/>
                <w:rFonts w:ascii="Calibri" w:eastAsia="PMingLiU" w:hAnsi="Calibri" w:cs="Calibri"/>
                <w:color w:val="000000"/>
                <w:sz w:val="22"/>
                <w:szCs w:val="22"/>
                <w:lang w:val="en-PH" w:eastAsia="en-US"/>
              </w:rPr>
            </w:pPr>
            <w:ins w:id="37236"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37" w:author="Diana Machado" w:date="2019-04-05T18:12:00Z"/>
                <w:rFonts w:ascii="Calibri" w:eastAsia="PMingLiU" w:hAnsi="Calibri" w:cs="Calibri"/>
                <w:color w:val="000000"/>
                <w:sz w:val="22"/>
                <w:szCs w:val="22"/>
                <w:lang w:val="en-PH" w:eastAsia="en-US"/>
              </w:rPr>
            </w:pPr>
            <w:ins w:id="37238" w:author="Diana Machado" w:date="2019-04-05T18:12:00Z">
              <w:r w:rsidRPr="00E02DB2">
                <w:rPr>
                  <w:rFonts w:ascii="Calibri" w:eastAsia="PMingLiU" w:hAnsi="Calibri" w:cs="Calibri"/>
                  <w:color w:val="000000"/>
                  <w:sz w:val="22"/>
                  <w:szCs w:val="22"/>
                  <w:lang w:val="en-PH" w:eastAsia="en-US"/>
                </w:rPr>
                <w:t>1.87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39" w:author="Diana Machado" w:date="2019-04-05T18:12:00Z"/>
                <w:rFonts w:ascii="Calibri" w:eastAsia="PMingLiU" w:hAnsi="Calibri" w:cs="Calibri"/>
                <w:color w:val="000000"/>
                <w:sz w:val="22"/>
                <w:szCs w:val="22"/>
                <w:lang w:val="en-PH" w:eastAsia="en-US"/>
              </w:rPr>
            </w:pPr>
            <w:ins w:id="37240" w:author="Diana Machado" w:date="2019-04-05T18:12:00Z">
              <w:r w:rsidRPr="00E02DB2">
                <w:rPr>
                  <w:rFonts w:ascii="Calibri" w:eastAsia="PMingLiU" w:hAnsi="Calibri" w:cs="Calibri"/>
                  <w:color w:val="000000"/>
                  <w:sz w:val="22"/>
                  <w:szCs w:val="22"/>
                  <w:lang w:val="en-PH" w:eastAsia="en-US"/>
                </w:rPr>
                <w:t>1.86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41" w:author="Diana Machado" w:date="2019-04-05T18:12:00Z"/>
                <w:rFonts w:ascii="Calibri" w:eastAsia="PMingLiU" w:hAnsi="Calibri" w:cs="Calibri"/>
                <w:color w:val="000000"/>
                <w:sz w:val="22"/>
                <w:szCs w:val="22"/>
                <w:lang w:val="en-PH" w:eastAsia="en-US"/>
              </w:rPr>
            </w:pPr>
            <w:ins w:id="37242" w:author="Diana Machado" w:date="2019-04-05T18:12:00Z">
              <w:r w:rsidRPr="00E02DB2">
                <w:rPr>
                  <w:rFonts w:ascii="Calibri" w:eastAsia="PMingLiU" w:hAnsi="Calibri" w:cs="Calibri"/>
                  <w:color w:val="000000"/>
                  <w:sz w:val="22"/>
                  <w:szCs w:val="22"/>
                  <w:lang w:val="en-PH" w:eastAsia="en-US"/>
                </w:rPr>
                <w:t>7.11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43" w:author="Diana Machado" w:date="2019-04-05T18:12:00Z"/>
                <w:rFonts w:ascii="Calibri" w:eastAsia="PMingLiU" w:hAnsi="Calibri" w:cs="Calibri"/>
                <w:color w:val="000000"/>
                <w:sz w:val="22"/>
                <w:szCs w:val="22"/>
                <w:lang w:val="en-PH" w:eastAsia="en-US"/>
              </w:rPr>
            </w:pPr>
            <w:ins w:id="37244" w:author="Diana Machado" w:date="2019-04-05T18:12:00Z">
              <w:r w:rsidRPr="00E02DB2">
                <w:rPr>
                  <w:rFonts w:ascii="Calibri" w:eastAsia="PMingLiU" w:hAnsi="Calibri" w:cs="Calibri"/>
                  <w:color w:val="000000"/>
                  <w:sz w:val="22"/>
                  <w:szCs w:val="22"/>
                  <w:lang w:val="en-PH" w:eastAsia="en-US"/>
                </w:rPr>
                <w:t>0.29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45" w:author="Diana Machado" w:date="2019-04-05T18:12:00Z"/>
                <w:rFonts w:ascii="Calibri" w:eastAsia="PMingLiU" w:hAnsi="Calibri" w:cs="Calibri"/>
                <w:color w:val="000000"/>
                <w:sz w:val="22"/>
                <w:szCs w:val="22"/>
                <w:lang w:val="en-PH" w:eastAsia="en-US"/>
              </w:rPr>
            </w:pPr>
            <w:ins w:id="37246" w:author="Diana Machado" w:date="2019-04-05T18:12:00Z">
              <w:r w:rsidRPr="00E02DB2">
                <w:rPr>
                  <w:rFonts w:ascii="Calibri" w:eastAsia="PMingLiU" w:hAnsi="Calibri" w:cs="Calibri"/>
                  <w:color w:val="000000"/>
                  <w:sz w:val="22"/>
                  <w:szCs w:val="22"/>
                  <w:lang w:val="en-PH" w:eastAsia="en-US"/>
                </w:rPr>
                <w:t>0.28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47" w:author="Diana Machado" w:date="2019-04-05T18:12:00Z"/>
                <w:rFonts w:ascii="Calibri" w:eastAsia="PMingLiU" w:hAnsi="Calibri" w:cs="Calibri"/>
                <w:color w:val="000000"/>
                <w:sz w:val="22"/>
                <w:szCs w:val="22"/>
                <w:lang w:val="en-PH" w:eastAsia="en-US"/>
              </w:rPr>
            </w:pPr>
            <w:ins w:id="37248" w:author="Diana Machado" w:date="2019-04-05T18:12:00Z">
              <w:r w:rsidRPr="00E02DB2">
                <w:rPr>
                  <w:rFonts w:ascii="Calibri" w:eastAsia="PMingLiU" w:hAnsi="Calibri" w:cs="Calibri"/>
                  <w:color w:val="000000"/>
                  <w:sz w:val="22"/>
                  <w:szCs w:val="22"/>
                  <w:lang w:val="en-PH" w:eastAsia="en-US"/>
                </w:rPr>
                <w:t>0.46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49" w:author="Diana Machado" w:date="2019-04-05T18:12:00Z"/>
                <w:rFonts w:ascii="Calibri" w:eastAsia="PMingLiU" w:hAnsi="Calibri" w:cs="Calibri"/>
                <w:color w:val="000000"/>
                <w:sz w:val="22"/>
                <w:szCs w:val="22"/>
                <w:lang w:val="en-PH" w:eastAsia="en-US"/>
              </w:rPr>
            </w:pPr>
            <w:ins w:id="37250" w:author="Diana Machado" w:date="2019-04-05T18:12:00Z">
              <w:r w:rsidRPr="00E02DB2">
                <w:rPr>
                  <w:rFonts w:ascii="Calibri" w:eastAsia="PMingLiU" w:hAnsi="Calibri" w:cs="Calibri"/>
                  <w:color w:val="000000"/>
                  <w:sz w:val="22"/>
                  <w:szCs w:val="22"/>
                  <w:lang w:val="en-PH" w:eastAsia="en-US"/>
                </w:rPr>
                <w:t>0.42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51" w:author="Diana Machado" w:date="2019-04-05T18:12:00Z"/>
                <w:rFonts w:ascii="Calibri" w:eastAsia="PMingLiU" w:hAnsi="Calibri" w:cs="Calibri"/>
                <w:color w:val="000000"/>
                <w:sz w:val="22"/>
                <w:szCs w:val="22"/>
                <w:lang w:val="en-PH" w:eastAsia="en-US"/>
              </w:rPr>
            </w:pPr>
            <w:ins w:id="37252" w:author="Diana Machado" w:date="2019-04-05T18:12:00Z">
              <w:r w:rsidRPr="00E02DB2">
                <w:rPr>
                  <w:rFonts w:ascii="Calibri" w:eastAsia="PMingLiU" w:hAnsi="Calibri" w:cs="Calibri"/>
                  <w:color w:val="000000"/>
                  <w:sz w:val="22"/>
                  <w:szCs w:val="22"/>
                  <w:lang w:val="en-PH" w:eastAsia="en-US"/>
                </w:rPr>
                <w:t>3.079</w:t>
              </w:r>
            </w:ins>
          </w:p>
        </w:tc>
      </w:tr>
      <w:tr w:rsidR="004B7BAF" w:rsidRPr="00E02DB2" w:rsidTr="004B7BAF">
        <w:trPr>
          <w:trHeight w:val="286"/>
          <w:ins w:id="3725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25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255" w:author="Diana Machado" w:date="2019-04-05T18:12:00Z"/>
                <w:rFonts w:ascii="Calibri" w:eastAsia="PMingLiU" w:hAnsi="Calibri" w:cs="Calibri"/>
                <w:color w:val="000000"/>
                <w:sz w:val="22"/>
                <w:szCs w:val="22"/>
                <w:lang w:val="en-PH" w:eastAsia="en-US"/>
              </w:rPr>
            </w:pPr>
            <w:ins w:id="37256"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257" w:author="Diana Machado" w:date="2019-04-05T18:12:00Z"/>
                <w:rFonts w:ascii="Calibri" w:eastAsia="PMingLiU" w:hAnsi="Calibri" w:cs="Calibri"/>
                <w:color w:val="000000"/>
                <w:sz w:val="22"/>
                <w:szCs w:val="22"/>
                <w:lang w:val="en-PH" w:eastAsia="en-US"/>
              </w:rPr>
            </w:pPr>
            <w:ins w:id="37258" w:author="Diana Machado" w:date="2019-04-05T18:12:00Z">
              <w:r w:rsidRPr="00E02DB2">
                <w:rPr>
                  <w:rFonts w:ascii="Calibri" w:eastAsia="PMingLiU" w:hAnsi="Calibri" w:cs="Calibri"/>
                  <w:color w:val="000000"/>
                  <w:sz w:val="22"/>
                  <w:szCs w:val="22"/>
                  <w:lang w:val="en-PH" w:eastAsia="en-US"/>
                </w:rPr>
                <w:t>2.378</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259" w:author="Diana Machado" w:date="2019-04-05T18:12:00Z"/>
                <w:rFonts w:ascii="Calibri" w:eastAsia="PMingLiU" w:hAnsi="Calibri" w:cs="Calibri"/>
                <w:color w:val="000000"/>
                <w:sz w:val="22"/>
                <w:szCs w:val="22"/>
                <w:lang w:val="en-PH" w:eastAsia="en-US"/>
              </w:rPr>
            </w:pPr>
            <w:ins w:id="37260" w:author="Diana Machado" w:date="2019-04-05T18:12:00Z">
              <w:r w:rsidRPr="00E02DB2">
                <w:rPr>
                  <w:rFonts w:ascii="Calibri" w:eastAsia="PMingLiU" w:hAnsi="Calibri" w:cs="Calibri"/>
                  <w:color w:val="000000"/>
                  <w:sz w:val="22"/>
                  <w:szCs w:val="22"/>
                  <w:lang w:val="en-PH" w:eastAsia="en-US"/>
                </w:rPr>
                <w:t>2.50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61" w:author="Diana Machado" w:date="2019-04-05T18:12:00Z"/>
                <w:rFonts w:ascii="Calibri" w:eastAsia="PMingLiU" w:hAnsi="Calibri" w:cs="Calibri"/>
                <w:color w:val="000000"/>
                <w:sz w:val="22"/>
                <w:szCs w:val="22"/>
                <w:lang w:val="en-PH" w:eastAsia="en-US"/>
              </w:rPr>
            </w:pPr>
            <w:ins w:id="37262" w:author="Diana Machado" w:date="2019-04-05T18:12:00Z">
              <w:r w:rsidRPr="00E02DB2">
                <w:rPr>
                  <w:rFonts w:ascii="Calibri" w:eastAsia="PMingLiU" w:hAnsi="Calibri" w:cs="Calibri"/>
                  <w:color w:val="000000"/>
                  <w:sz w:val="22"/>
                  <w:szCs w:val="22"/>
                  <w:lang w:val="en-PH" w:eastAsia="en-US"/>
                </w:rPr>
                <w:t>10.32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63" w:author="Diana Machado" w:date="2019-04-05T18:12:00Z"/>
                <w:rFonts w:ascii="Calibri" w:eastAsia="PMingLiU" w:hAnsi="Calibri" w:cs="Calibri"/>
                <w:color w:val="000000"/>
                <w:sz w:val="22"/>
                <w:szCs w:val="22"/>
                <w:lang w:val="en-PH" w:eastAsia="en-US"/>
              </w:rPr>
            </w:pPr>
            <w:ins w:id="37264" w:author="Diana Machado" w:date="2019-04-05T18:12:00Z">
              <w:r w:rsidRPr="00E02DB2">
                <w:rPr>
                  <w:rFonts w:ascii="Calibri" w:eastAsia="PMingLiU" w:hAnsi="Calibri" w:cs="Calibri"/>
                  <w:color w:val="000000"/>
                  <w:sz w:val="22"/>
                  <w:szCs w:val="22"/>
                  <w:lang w:val="en-PH" w:eastAsia="en-US"/>
                </w:rPr>
                <w:t>0.47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65" w:author="Diana Machado" w:date="2019-04-05T18:12:00Z"/>
                <w:rFonts w:ascii="Calibri" w:eastAsia="PMingLiU" w:hAnsi="Calibri" w:cs="Calibri"/>
                <w:color w:val="000000"/>
                <w:sz w:val="22"/>
                <w:szCs w:val="22"/>
                <w:lang w:val="en-PH" w:eastAsia="en-US"/>
              </w:rPr>
            </w:pPr>
            <w:ins w:id="37266" w:author="Diana Machado" w:date="2019-04-05T18:12:00Z">
              <w:r w:rsidRPr="00E02DB2">
                <w:rPr>
                  <w:rFonts w:ascii="Calibri" w:eastAsia="PMingLiU" w:hAnsi="Calibri" w:cs="Calibri"/>
                  <w:color w:val="000000"/>
                  <w:sz w:val="22"/>
                  <w:szCs w:val="22"/>
                  <w:lang w:val="en-PH" w:eastAsia="en-US"/>
                </w:rPr>
                <w:t>0.323</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267" w:author="Diana Machado" w:date="2019-04-05T18:12:00Z"/>
                <w:rFonts w:ascii="Calibri" w:eastAsia="PMingLiU" w:hAnsi="Calibri" w:cs="Calibri"/>
                <w:color w:val="000000"/>
                <w:sz w:val="22"/>
                <w:szCs w:val="22"/>
                <w:lang w:val="en-PH" w:eastAsia="en-US"/>
              </w:rPr>
            </w:pPr>
            <w:ins w:id="37268" w:author="Diana Machado" w:date="2019-04-05T18:12:00Z">
              <w:r w:rsidRPr="00E02DB2">
                <w:rPr>
                  <w:rFonts w:ascii="Calibri" w:eastAsia="PMingLiU" w:hAnsi="Calibri" w:cs="Calibri"/>
                  <w:color w:val="000000"/>
                  <w:sz w:val="22"/>
                  <w:szCs w:val="22"/>
                  <w:lang w:val="en-PH" w:eastAsia="en-US"/>
                </w:rPr>
                <w:t>0.492</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269" w:author="Diana Machado" w:date="2019-04-05T18:12:00Z"/>
                <w:rFonts w:ascii="Calibri" w:eastAsia="PMingLiU" w:hAnsi="Calibri" w:cs="Calibri"/>
                <w:color w:val="000000"/>
                <w:sz w:val="22"/>
                <w:szCs w:val="22"/>
                <w:lang w:val="en-PH" w:eastAsia="en-US"/>
              </w:rPr>
            </w:pPr>
            <w:ins w:id="37270" w:author="Diana Machado" w:date="2019-04-05T18:12:00Z">
              <w:r w:rsidRPr="00E02DB2">
                <w:rPr>
                  <w:rFonts w:ascii="Calibri" w:eastAsia="PMingLiU" w:hAnsi="Calibri" w:cs="Calibri"/>
                  <w:color w:val="000000"/>
                  <w:sz w:val="22"/>
                  <w:szCs w:val="22"/>
                  <w:lang w:val="en-PH" w:eastAsia="en-US"/>
                </w:rPr>
                <w:t>0.50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71" w:author="Diana Machado" w:date="2019-04-05T18:12:00Z"/>
                <w:rFonts w:ascii="Calibri" w:eastAsia="PMingLiU" w:hAnsi="Calibri" w:cs="Calibri"/>
                <w:color w:val="000000"/>
                <w:sz w:val="22"/>
                <w:szCs w:val="22"/>
                <w:lang w:val="en-PH" w:eastAsia="en-US"/>
              </w:rPr>
            </w:pPr>
            <w:ins w:id="37272" w:author="Diana Machado" w:date="2019-04-05T18:12:00Z">
              <w:r w:rsidRPr="00E02DB2">
                <w:rPr>
                  <w:rFonts w:ascii="Calibri" w:eastAsia="PMingLiU" w:hAnsi="Calibri" w:cs="Calibri"/>
                  <w:color w:val="000000"/>
                  <w:sz w:val="22"/>
                  <w:szCs w:val="22"/>
                  <w:lang w:val="en-PH" w:eastAsia="en-US"/>
                </w:rPr>
                <w:t>4.061</w:t>
              </w:r>
            </w:ins>
          </w:p>
        </w:tc>
      </w:tr>
      <w:tr w:rsidR="004B7BAF" w:rsidRPr="00E02DB2" w:rsidTr="004B7BAF">
        <w:trPr>
          <w:trHeight w:val="286"/>
          <w:ins w:id="37273"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27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275"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76"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77"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78"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7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80"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81"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8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83"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28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285" w:author="Diana Machado" w:date="2019-04-05T18:12:00Z"/>
                <w:rFonts w:ascii="Calibri" w:eastAsia="PMingLiU" w:hAnsi="Calibri" w:cs="Calibri"/>
                <w:color w:val="000000"/>
                <w:sz w:val="22"/>
                <w:szCs w:val="22"/>
                <w:lang w:val="en-PH" w:eastAsia="en-US"/>
              </w:rPr>
            </w:pPr>
            <w:ins w:id="37286" w:author="Diana Machado" w:date="2019-04-05T18:12:00Z">
              <w:r w:rsidRPr="00E02DB2">
                <w:rPr>
                  <w:rFonts w:ascii="Calibri" w:eastAsia="PMingLiU" w:hAnsi="Calibri" w:cs="Calibri"/>
                  <w:color w:val="000000"/>
                  <w:sz w:val="22"/>
                  <w:szCs w:val="22"/>
                  <w:lang w:val="en-PH" w:eastAsia="en-US"/>
                </w:rPr>
                <w:t>Palm Beach</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287" w:author="Diana Machado" w:date="2019-04-05T18:12:00Z"/>
                <w:rFonts w:ascii="Calibri" w:eastAsia="PMingLiU" w:hAnsi="Calibri" w:cs="Calibri"/>
                <w:color w:val="000000"/>
                <w:sz w:val="22"/>
                <w:szCs w:val="22"/>
                <w:lang w:val="en-PH" w:eastAsia="en-US"/>
              </w:rPr>
            </w:pPr>
            <w:ins w:id="37288"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289" w:author="Diana Machado" w:date="2019-04-05T18:12:00Z"/>
                <w:rFonts w:ascii="Calibri" w:eastAsia="PMingLiU" w:hAnsi="Calibri" w:cs="Calibri"/>
                <w:color w:val="000000"/>
                <w:sz w:val="22"/>
                <w:szCs w:val="22"/>
                <w:lang w:val="en-PH" w:eastAsia="en-US"/>
              </w:rPr>
            </w:pPr>
            <w:ins w:id="37290" w:author="Diana Machado" w:date="2019-04-05T18:12:00Z">
              <w:r w:rsidRPr="00E02DB2">
                <w:rPr>
                  <w:rFonts w:ascii="Calibri" w:eastAsia="PMingLiU" w:hAnsi="Calibri" w:cs="Calibri"/>
                  <w:color w:val="000000"/>
                  <w:sz w:val="22"/>
                  <w:szCs w:val="22"/>
                  <w:lang w:val="en-PH" w:eastAsia="en-US"/>
                </w:rPr>
                <w:t>2.89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91" w:author="Diana Machado" w:date="2019-04-05T18:12:00Z"/>
                <w:rFonts w:ascii="Calibri" w:eastAsia="PMingLiU" w:hAnsi="Calibri" w:cs="Calibri"/>
                <w:color w:val="000000"/>
                <w:sz w:val="22"/>
                <w:szCs w:val="22"/>
                <w:lang w:val="en-PH" w:eastAsia="en-US"/>
              </w:rPr>
            </w:pPr>
            <w:ins w:id="37292" w:author="Diana Machado" w:date="2019-04-05T18:12:00Z">
              <w:r w:rsidRPr="00E02DB2">
                <w:rPr>
                  <w:rFonts w:ascii="Calibri" w:eastAsia="PMingLiU" w:hAnsi="Calibri" w:cs="Calibri"/>
                  <w:color w:val="000000"/>
                  <w:sz w:val="22"/>
                  <w:szCs w:val="22"/>
                  <w:lang w:val="en-PH" w:eastAsia="en-US"/>
                </w:rPr>
                <w:t>2.695</w:t>
              </w:r>
            </w:ins>
          </w:p>
        </w:tc>
        <w:tc>
          <w:tcPr>
            <w:tcW w:w="1525"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293" w:author="Diana Machado" w:date="2019-04-05T18:12:00Z"/>
                <w:rFonts w:ascii="Calibri" w:eastAsia="PMingLiU" w:hAnsi="Calibri" w:cs="Calibri"/>
                <w:color w:val="000000"/>
                <w:sz w:val="22"/>
                <w:szCs w:val="22"/>
                <w:lang w:val="en-PH" w:eastAsia="en-US"/>
              </w:rPr>
            </w:pPr>
            <w:ins w:id="37294" w:author="Diana Machado" w:date="2019-04-05T18:12:00Z">
              <w:r w:rsidRPr="00E02DB2">
                <w:rPr>
                  <w:rFonts w:ascii="Calibri" w:eastAsia="PMingLiU" w:hAnsi="Calibri" w:cs="Calibri"/>
                  <w:color w:val="000000"/>
                  <w:sz w:val="22"/>
                  <w:szCs w:val="22"/>
                  <w:lang w:val="en-PH" w:eastAsia="en-US"/>
                </w:rPr>
                <w:t>2.77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95" w:author="Diana Machado" w:date="2019-04-05T18:12:00Z"/>
                <w:rFonts w:ascii="Calibri" w:eastAsia="PMingLiU" w:hAnsi="Calibri" w:cs="Calibri"/>
                <w:color w:val="000000"/>
                <w:sz w:val="22"/>
                <w:szCs w:val="22"/>
                <w:lang w:val="en-PH" w:eastAsia="en-US"/>
              </w:rPr>
            </w:pPr>
            <w:ins w:id="37296" w:author="Diana Machado" w:date="2019-04-05T18:12:00Z">
              <w:r w:rsidRPr="00E02DB2">
                <w:rPr>
                  <w:rFonts w:ascii="Calibri" w:eastAsia="PMingLiU" w:hAnsi="Calibri" w:cs="Calibri"/>
                  <w:color w:val="000000"/>
                  <w:sz w:val="22"/>
                  <w:szCs w:val="22"/>
                  <w:lang w:val="en-PH" w:eastAsia="en-US"/>
                </w:rPr>
                <w:t>0.61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97" w:author="Diana Machado" w:date="2019-04-05T18:12:00Z"/>
                <w:rFonts w:ascii="Calibri" w:eastAsia="PMingLiU" w:hAnsi="Calibri" w:cs="Calibri"/>
                <w:color w:val="000000"/>
                <w:sz w:val="22"/>
                <w:szCs w:val="22"/>
                <w:lang w:val="en-PH" w:eastAsia="en-US"/>
              </w:rPr>
            </w:pPr>
            <w:ins w:id="37298" w:author="Diana Machado" w:date="2019-04-05T18:12:00Z">
              <w:r w:rsidRPr="00E02DB2">
                <w:rPr>
                  <w:rFonts w:ascii="Calibri" w:eastAsia="PMingLiU" w:hAnsi="Calibri" w:cs="Calibri"/>
                  <w:color w:val="000000"/>
                  <w:sz w:val="22"/>
                  <w:szCs w:val="22"/>
                  <w:lang w:val="en-PH" w:eastAsia="en-US"/>
                </w:rPr>
                <w:t>0.61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99" w:author="Diana Machado" w:date="2019-04-05T18:12:00Z"/>
                <w:rFonts w:ascii="Calibri" w:eastAsia="PMingLiU" w:hAnsi="Calibri" w:cs="Calibri"/>
                <w:color w:val="000000"/>
                <w:sz w:val="22"/>
                <w:szCs w:val="22"/>
                <w:lang w:val="en-PH" w:eastAsia="en-US"/>
              </w:rPr>
            </w:pPr>
            <w:ins w:id="37300" w:author="Diana Machado" w:date="2019-04-05T18:12:00Z">
              <w:r w:rsidRPr="00E02DB2">
                <w:rPr>
                  <w:rFonts w:ascii="Calibri" w:eastAsia="PMingLiU" w:hAnsi="Calibri" w:cs="Calibri"/>
                  <w:color w:val="000000"/>
                  <w:sz w:val="22"/>
                  <w:szCs w:val="22"/>
                  <w:lang w:val="en-PH" w:eastAsia="en-US"/>
                </w:rPr>
                <w:t>0.71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01" w:author="Diana Machado" w:date="2019-04-05T18:12:00Z"/>
                <w:rFonts w:ascii="Calibri" w:eastAsia="PMingLiU" w:hAnsi="Calibri" w:cs="Calibri"/>
                <w:color w:val="000000"/>
                <w:sz w:val="22"/>
                <w:szCs w:val="22"/>
                <w:lang w:val="en-PH" w:eastAsia="en-US"/>
              </w:rPr>
            </w:pPr>
            <w:ins w:id="37302" w:author="Diana Machado" w:date="2019-04-05T18:12:00Z">
              <w:r w:rsidRPr="00E02DB2">
                <w:rPr>
                  <w:rFonts w:ascii="Calibri" w:eastAsia="PMingLiU" w:hAnsi="Calibri" w:cs="Calibri"/>
                  <w:color w:val="000000"/>
                  <w:sz w:val="22"/>
                  <w:szCs w:val="22"/>
                  <w:lang w:val="en-PH" w:eastAsia="en-US"/>
                </w:rPr>
                <w:t>0.66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03" w:author="Diana Machado" w:date="2019-04-05T18:12:00Z"/>
                <w:rFonts w:ascii="Calibri" w:eastAsia="PMingLiU" w:hAnsi="Calibri" w:cs="Calibri"/>
                <w:color w:val="000000"/>
                <w:sz w:val="22"/>
                <w:szCs w:val="22"/>
                <w:lang w:val="en-PH" w:eastAsia="en-US"/>
              </w:rPr>
            </w:pPr>
            <w:ins w:id="37304" w:author="Diana Machado" w:date="2019-04-05T18:12:00Z">
              <w:r w:rsidRPr="00E02DB2">
                <w:rPr>
                  <w:rFonts w:ascii="Calibri" w:eastAsia="PMingLiU" w:hAnsi="Calibri" w:cs="Calibri"/>
                  <w:color w:val="000000"/>
                  <w:sz w:val="22"/>
                  <w:szCs w:val="22"/>
                  <w:lang w:val="en-PH" w:eastAsia="en-US"/>
                </w:rPr>
                <w:t>5.663</w:t>
              </w:r>
            </w:ins>
          </w:p>
        </w:tc>
      </w:tr>
      <w:tr w:rsidR="004B7BAF" w:rsidRPr="00E02DB2" w:rsidTr="004B7BAF">
        <w:trPr>
          <w:trHeight w:val="286"/>
          <w:ins w:id="3730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30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307" w:author="Diana Machado" w:date="2019-04-05T18:12:00Z"/>
                <w:rFonts w:ascii="Calibri" w:eastAsia="PMingLiU" w:hAnsi="Calibri" w:cs="Calibri"/>
                <w:color w:val="000000"/>
                <w:sz w:val="22"/>
                <w:szCs w:val="22"/>
                <w:lang w:val="en-PH" w:eastAsia="en-US"/>
              </w:rPr>
            </w:pPr>
            <w:ins w:id="37308"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09" w:author="Diana Machado" w:date="2019-04-05T18:12:00Z"/>
                <w:rFonts w:ascii="Calibri" w:eastAsia="PMingLiU" w:hAnsi="Calibri" w:cs="Calibri"/>
                <w:color w:val="000000"/>
                <w:sz w:val="22"/>
                <w:szCs w:val="22"/>
                <w:lang w:val="en-PH" w:eastAsia="en-US"/>
              </w:rPr>
            </w:pPr>
            <w:ins w:id="37310" w:author="Diana Machado" w:date="2019-04-05T18:12:00Z">
              <w:r w:rsidRPr="00E02DB2">
                <w:rPr>
                  <w:rFonts w:ascii="Calibri" w:eastAsia="PMingLiU" w:hAnsi="Calibri" w:cs="Calibri"/>
                  <w:color w:val="000000"/>
                  <w:sz w:val="22"/>
                  <w:szCs w:val="22"/>
                  <w:lang w:val="en-PH" w:eastAsia="en-US"/>
                </w:rPr>
                <w:t>6.854</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11" w:author="Diana Machado" w:date="2019-04-05T18:12:00Z"/>
                <w:rFonts w:ascii="Calibri" w:eastAsia="PMingLiU" w:hAnsi="Calibri" w:cs="Calibri"/>
                <w:color w:val="000000"/>
                <w:sz w:val="22"/>
                <w:szCs w:val="22"/>
                <w:lang w:val="en-PH" w:eastAsia="en-US"/>
              </w:rPr>
            </w:pPr>
            <w:ins w:id="37312" w:author="Diana Machado" w:date="2019-04-05T18:12:00Z">
              <w:r w:rsidRPr="00E02DB2">
                <w:rPr>
                  <w:rFonts w:ascii="Calibri" w:eastAsia="PMingLiU" w:hAnsi="Calibri" w:cs="Calibri"/>
                  <w:color w:val="000000"/>
                  <w:sz w:val="22"/>
                  <w:szCs w:val="22"/>
                  <w:lang w:val="en-PH" w:eastAsia="en-US"/>
                </w:rPr>
                <w:t>5.54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13" w:author="Diana Machado" w:date="2019-04-05T18:12:00Z"/>
                <w:rFonts w:ascii="Calibri" w:eastAsia="PMingLiU" w:hAnsi="Calibri" w:cs="Calibri"/>
                <w:color w:val="000000"/>
                <w:sz w:val="22"/>
                <w:szCs w:val="22"/>
                <w:lang w:val="en-PH" w:eastAsia="en-US"/>
              </w:rPr>
            </w:pPr>
            <w:ins w:id="37314" w:author="Diana Machado" w:date="2019-04-05T18:12:00Z">
              <w:r w:rsidRPr="00E02DB2">
                <w:rPr>
                  <w:rFonts w:ascii="Calibri" w:eastAsia="PMingLiU" w:hAnsi="Calibri" w:cs="Calibri"/>
                  <w:color w:val="000000"/>
                  <w:sz w:val="22"/>
                  <w:szCs w:val="22"/>
                  <w:lang w:val="en-PH" w:eastAsia="en-US"/>
                </w:rPr>
                <w:t>23.08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15" w:author="Diana Machado" w:date="2019-04-05T18:12:00Z"/>
                <w:rFonts w:ascii="Calibri" w:eastAsia="PMingLiU" w:hAnsi="Calibri" w:cs="Calibri"/>
                <w:color w:val="000000"/>
                <w:sz w:val="22"/>
                <w:szCs w:val="22"/>
                <w:lang w:val="en-PH" w:eastAsia="en-US"/>
              </w:rPr>
            </w:pPr>
            <w:ins w:id="37316" w:author="Diana Machado" w:date="2019-04-05T18:12:00Z">
              <w:r w:rsidRPr="00E02DB2">
                <w:rPr>
                  <w:rFonts w:ascii="Calibri" w:eastAsia="PMingLiU" w:hAnsi="Calibri" w:cs="Calibri"/>
                  <w:color w:val="000000"/>
                  <w:sz w:val="22"/>
                  <w:szCs w:val="22"/>
                  <w:lang w:val="en-PH" w:eastAsia="en-US"/>
                </w:rPr>
                <w:t>4.0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17" w:author="Diana Machado" w:date="2019-04-05T18:12:00Z"/>
                <w:rFonts w:ascii="Calibri" w:eastAsia="PMingLiU" w:hAnsi="Calibri" w:cs="Calibri"/>
                <w:color w:val="000000"/>
                <w:sz w:val="22"/>
                <w:szCs w:val="22"/>
                <w:lang w:val="en-PH" w:eastAsia="en-US"/>
              </w:rPr>
            </w:pPr>
            <w:ins w:id="37318" w:author="Diana Machado" w:date="2019-04-05T18:12:00Z">
              <w:r w:rsidRPr="00E02DB2">
                <w:rPr>
                  <w:rFonts w:ascii="Calibri" w:eastAsia="PMingLiU" w:hAnsi="Calibri" w:cs="Calibri"/>
                  <w:color w:val="000000"/>
                  <w:sz w:val="22"/>
                  <w:szCs w:val="22"/>
                  <w:lang w:val="en-PH" w:eastAsia="en-US"/>
                </w:rPr>
                <w:t>1.82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19" w:author="Diana Machado" w:date="2019-04-05T18:12:00Z"/>
                <w:rFonts w:ascii="Calibri" w:eastAsia="PMingLiU" w:hAnsi="Calibri" w:cs="Calibri"/>
                <w:color w:val="000000"/>
                <w:sz w:val="22"/>
                <w:szCs w:val="22"/>
                <w:lang w:val="en-PH" w:eastAsia="en-US"/>
              </w:rPr>
            </w:pPr>
            <w:ins w:id="37320" w:author="Diana Machado" w:date="2019-04-05T18:12:00Z">
              <w:r w:rsidRPr="00E02DB2">
                <w:rPr>
                  <w:rFonts w:ascii="Calibri" w:eastAsia="PMingLiU" w:hAnsi="Calibri" w:cs="Calibri"/>
                  <w:color w:val="000000"/>
                  <w:sz w:val="22"/>
                  <w:szCs w:val="22"/>
                  <w:lang w:val="en-PH" w:eastAsia="en-US"/>
                </w:rPr>
                <w:t>2.42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21" w:author="Diana Machado" w:date="2019-04-05T18:12:00Z"/>
                <w:rFonts w:ascii="Calibri" w:eastAsia="PMingLiU" w:hAnsi="Calibri" w:cs="Calibri"/>
                <w:color w:val="000000"/>
                <w:sz w:val="22"/>
                <w:szCs w:val="22"/>
                <w:lang w:val="en-PH" w:eastAsia="en-US"/>
              </w:rPr>
            </w:pPr>
            <w:ins w:id="37322" w:author="Diana Machado" w:date="2019-04-05T18:12:00Z">
              <w:r w:rsidRPr="00E02DB2">
                <w:rPr>
                  <w:rFonts w:ascii="Calibri" w:eastAsia="PMingLiU" w:hAnsi="Calibri" w:cs="Calibri"/>
                  <w:color w:val="000000"/>
                  <w:sz w:val="22"/>
                  <w:szCs w:val="22"/>
                  <w:lang w:val="en-PH" w:eastAsia="en-US"/>
                </w:rPr>
                <w:t>2.24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23" w:author="Diana Machado" w:date="2019-04-05T18:12:00Z"/>
                <w:rFonts w:ascii="Calibri" w:eastAsia="PMingLiU" w:hAnsi="Calibri" w:cs="Calibri"/>
                <w:color w:val="000000"/>
                <w:sz w:val="22"/>
                <w:szCs w:val="22"/>
                <w:lang w:val="en-PH" w:eastAsia="en-US"/>
              </w:rPr>
            </w:pPr>
            <w:ins w:id="37324" w:author="Diana Machado" w:date="2019-04-05T18:12:00Z">
              <w:r w:rsidRPr="00E02DB2">
                <w:rPr>
                  <w:rFonts w:ascii="Calibri" w:eastAsia="PMingLiU" w:hAnsi="Calibri" w:cs="Calibri"/>
                  <w:color w:val="000000"/>
                  <w:sz w:val="22"/>
                  <w:szCs w:val="22"/>
                  <w:lang w:val="en-PH" w:eastAsia="en-US"/>
                </w:rPr>
                <w:t>12.234</w:t>
              </w:r>
            </w:ins>
          </w:p>
        </w:tc>
      </w:tr>
      <w:tr w:rsidR="004B7BAF" w:rsidRPr="00E02DB2" w:rsidTr="004B7BAF">
        <w:trPr>
          <w:trHeight w:val="286"/>
          <w:ins w:id="3732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32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327" w:author="Diana Machado" w:date="2019-04-05T18:12:00Z"/>
                <w:rFonts w:ascii="Calibri" w:eastAsia="PMingLiU" w:hAnsi="Calibri" w:cs="Calibri"/>
                <w:color w:val="000000"/>
                <w:sz w:val="22"/>
                <w:szCs w:val="22"/>
                <w:lang w:val="en-PH" w:eastAsia="en-US"/>
              </w:rPr>
            </w:pPr>
            <w:ins w:id="37328"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29" w:author="Diana Machado" w:date="2019-04-05T18:12:00Z"/>
                <w:rFonts w:ascii="Calibri" w:eastAsia="PMingLiU" w:hAnsi="Calibri" w:cs="Calibri"/>
                <w:color w:val="000000"/>
                <w:sz w:val="22"/>
                <w:szCs w:val="22"/>
                <w:lang w:val="en-PH" w:eastAsia="en-US"/>
              </w:rPr>
            </w:pPr>
            <w:ins w:id="37330" w:author="Diana Machado" w:date="2019-04-05T18:12:00Z">
              <w:r w:rsidRPr="00E02DB2">
                <w:rPr>
                  <w:rFonts w:ascii="Calibri" w:eastAsia="PMingLiU" w:hAnsi="Calibri" w:cs="Calibri"/>
                  <w:color w:val="000000"/>
                  <w:sz w:val="22"/>
                  <w:szCs w:val="22"/>
                  <w:lang w:val="en-PH" w:eastAsia="en-US"/>
                </w:rPr>
                <w:t>12.97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31" w:author="Diana Machado" w:date="2019-04-05T18:12:00Z"/>
                <w:rFonts w:ascii="Calibri" w:eastAsia="PMingLiU" w:hAnsi="Calibri" w:cs="Calibri"/>
                <w:color w:val="000000"/>
                <w:sz w:val="22"/>
                <w:szCs w:val="22"/>
                <w:lang w:val="en-PH" w:eastAsia="en-US"/>
              </w:rPr>
            </w:pPr>
            <w:ins w:id="37332" w:author="Diana Machado" w:date="2019-04-05T18:12:00Z">
              <w:r w:rsidRPr="00E02DB2">
                <w:rPr>
                  <w:rFonts w:ascii="Calibri" w:eastAsia="PMingLiU" w:hAnsi="Calibri" w:cs="Calibri"/>
                  <w:color w:val="000000"/>
                  <w:sz w:val="22"/>
                  <w:szCs w:val="22"/>
                  <w:lang w:val="en-PH" w:eastAsia="en-US"/>
                </w:rPr>
                <w:t>10.57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33" w:author="Diana Machado" w:date="2019-04-05T18:12:00Z"/>
                <w:rFonts w:ascii="Calibri" w:eastAsia="PMingLiU" w:hAnsi="Calibri" w:cs="Calibri"/>
                <w:color w:val="000000"/>
                <w:sz w:val="22"/>
                <w:szCs w:val="22"/>
                <w:lang w:val="en-PH" w:eastAsia="en-US"/>
              </w:rPr>
            </w:pPr>
            <w:ins w:id="37334" w:author="Diana Machado" w:date="2019-04-05T18:12:00Z">
              <w:r w:rsidRPr="00E02DB2">
                <w:rPr>
                  <w:rFonts w:ascii="Calibri" w:eastAsia="PMingLiU" w:hAnsi="Calibri" w:cs="Calibri"/>
                  <w:color w:val="000000"/>
                  <w:sz w:val="22"/>
                  <w:szCs w:val="22"/>
                  <w:lang w:val="en-PH" w:eastAsia="en-US"/>
                </w:rPr>
                <w:t>49.61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35" w:author="Diana Machado" w:date="2019-04-05T18:12:00Z"/>
                <w:rFonts w:ascii="Calibri" w:eastAsia="PMingLiU" w:hAnsi="Calibri" w:cs="Calibri"/>
                <w:color w:val="000000"/>
                <w:sz w:val="22"/>
                <w:szCs w:val="22"/>
                <w:lang w:val="en-PH" w:eastAsia="en-US"/>
              </w:rPr>
            </w:pPr>
            <w:ins w:id="37336" w:author="Diana Machado" w:date="2019-04-05T18:12:00Z">
              <w:r w:rsidRPr="00E02DB2">
                <w:rPr>
                  <w:rFonts w:ascii="Calibri" w:eastAsia="PMingLiU" w:hAnsi="Calibri" w:cs="Calibri"/>
                  <w:color w:val="000000"/>
                  <w:sz w:val="22"/>
                  <w:szCs w:val="22"/>
                  <w:lang w:val="en-PH" w:eastAsia="en-US"/>
                </w:rPr>
                <w:t>5.40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37" w:author="Diana Machado" w:date="2019-04-05T18:12:00Z"/>
                <w:rFonts w:ascii="Calibri" w:eastAsia="PMingLiU" w:hAnsi="Calibri" w:cs="Calibri"/>
                <w:color w:val="000000"/>
                <w:sz w:val="22"/>
                <w:szCs w:val="22"/>
                <w:lang w:val="en-PH" w:eastAsia="en-US"/>
              </w:rPr>
            </w:pPr>
            <w:ins w:id="37338" w:author="Diana Machado" w:date="2019-04-05T18:12:00Z">
              <w:r w:rsidRPr="00E02DB2">
                <w:rPr>
                  <w:rFonts w:ascii="Calibri" w:eastAsia="PMingLiU" w:hAnsi="Calibri" w:cs="Calibri"/>
                  <w:color w:val="000000"/>
                  <w:sz w:val="22"/>
                  <w:szCs w:val="22"/>
                  <w:lang w:val="en-PH" w:eastAsia="en-US"/>
                </w:rPr>
                <w:t>3.485</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339" w:author="Diana Machado" w:date="2019-04-05T18:12:00Z"/>
                <w:rFonts w:ascii="Calibri" w:eastAsia="PMingLiU" w:hAnsi="Calibri" w:cs="Calibri"/>
                <w:color w:val="000000"/>
                <w:sz w:val="22"/>
                <w:szCs w:val="22"/>
                <w:lang w:val="en-PH" w:eastAsia="en-US"/>
              </w:rPr>
            </w:pPr>
            <w:ins w:id="37340" w:author="Diana Machado" w:date="2019-04-05T18:12:00Z">
              <w:r w:rsidRPr="00E02DB2">
                <w:rPr>
                  <w:rFonts w:ascii="Calibri" w:eastAsia="PMingLiU" w:hAnsi="Calibri" w:cs="Calibri"/>
                  <w:color w:val="000000"/>
                  <w:sz w:val="22"/>
                  <w:szCs w:val="22"/>
                  <w:lang w:val="en-PH" w:eastAsia="en-US"/>
                </w:rPr>
                <w:t>6.340</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341" w:author="Diana Machado" w:date="2019-04-05T18:12:00Z"/>
                <w:rFonts w:ascii="Calibri" w:eastAsia="PMingLiU" w:hAnsi="Calibri" w:cs="Calibri"/>
                <w:color w:val="000000"/>
                <w:sz w:val="22"/>
                <w:szCs w:val="22"/>
                <w:lang w:val="en-PH" w:eastAsia="en-US"/>
              </w:rPr>
            </w:pPr>
            <w:ins w:id="37342" w:author="Diana Machado" w:date="2019-04-05T18:12:00Z">
              <w:r w:rsidRPr="00E02DB2">
                <w:rPr>
                  <w:rFonts w:ascii="Calibri" w:eastAsia="PMingLiU" w:hAnsi="Calibri" w:cs="Calibri"/>
                  <w:color w:val="000000"/>
                  <w:sz w:val="22"/>
                  <w:szCs w:val="22"/>
                  <w:lang w:val="en-PH" w:eastAsia="en-US"/>
                </w:rPr>
                <w:t>6.37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43" w:author="Diana Machado" w:date="2019-04-05T18:12:00Z"/>
                <w:rFonts w:ascii="Calibri" w:eastAsia="PMingLiU" w:hAnsi="Calibri" w:cs="Calibri"/>
                <w:color w:val="000000"/>
                <w:sz w:val="22"/>
                <w:szCs w:val="22"/>
                <w:lang w:val="en-PH" w:eastAsia="en-US"/>
              </w:rPr>
            </w:pPr>
            <w:ins w:id="37344" w:author="Diana Machado" w:date="2019-04-05T18:12:00Z">
              <w:r w:rsidRPr="00E02DB2">
                <w:rPr>
                  <w:rFonts w:ascii="Calibri" w:eastAsia="PMingLiU" w:hAnsi="Calibri" w:cs="Calibri"/>
                  <w:color w:val="000000"/>
                  <w:sz w:val="22"/>
                  <w:szCs w:val="22"/>
                  <w:lang w:val="en-PH" w:eastAsia="en-US"/>
                </w:rPr>
                <w:t>22.073</w:t>
              </w:r>
            </w:ins>
          </w:p>
        </w:tc>
      </w:tr>
      <w:tr w:rsidR="004B7BAF" w:rsidRPr="00E02DB2" w:rsidTr="004B7BAF">
        <w:trPr>
          <w:trHeight w:val="286"/>
          <w:ins w:id="37345"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34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347"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348"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349"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350"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35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352"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353"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35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355"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35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357" w:author="Diana Machado" w:date="2019-04-05T18:12:00Z"/>
                <w:rFonts w:ascii="Calibri" w:eastAsia="PMingLiU" w:hAnsi="Calibri" w:cs="Calibri"/>
                <w:color w:val="000000"/>
                <w:sz w:val="22"/>
                <w:szCs w:val="22"/>
                <w:lang w:val="en-PH" w:eastAsia="en-US"/>
              </w:rPr>
            </w:pPr>
            <w:ins w:id="37358" w:author="Diana Machado" w:date="2019-04-05T18:12:00Z">
              <w:r w:rsidRPr="00E02DB2">
                <w:rPr>
                  <w:rFonts w:ascii="Calibri" w:eastAsia="PMingLiU" w:hAnsi="Calibri" w:cs="Calibri"/>
                  <w:color w:val="000000"/>
                  <w:sz w:val="22"/>
                  <w:szCs w:val="22"/>
                  <w:lang w:val="en-PH" w:eastAsia="en-US"/>
                </w:rPr>
                <w:t>Pasco</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359" w:author="Diana Machado" w:date="2019-04-05T18:12:00Z"/>
                <w:rFonts w:ascii="Calibri" w:eastAsia="PMingLiU" w:hAnsi="Calibri" w:cs="Calibri"/>
                <w:color w:val="000000"/>
                <w:sz w:val="22"/>
                <w:szCs w:val="22"/>
                <w:lang w:val="en-PH" w:eastAsia="en-US"/>
              </w:rPr>
            </w:pPr>
            <w:ins w:id="37360"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61" w:author="Diana Machado" w:date="2019-04-05T18:12:00Z"/>
                <w:rFonts w:ascii="Calibri" w:eastAsia="PMingLiU" w:hAnsi="Calibri" w:cs="Calibri"/>
                <w:color w:val="000000"/>
                <w:sz w:val="22"/>
                <w:szCs w:val="22"/>
                <w:lang w:val="en-PH" w:eastAsia="en-US"/>
              </w:rPr>
            </w:pPr>
            <w:ins w:id="37362" w:author="Diana Machado" w:date="2019-04-05T18:12:00Z">
              <w:r w:rsidRPr="00E02DB2">
                <w:rPr>
                  <w:rFonts w:ascii="Calibri" w:eastAsia="PMingLiU" w:hAnsi="Calibri" w:cs="Calibri"/>
                  <w:color w:val="000000"/>
                  <w:sz w:val="22"/>
                  <w:szCs w:val="22"/>
                  <w:lang w:val="en-PH" w:eastAsia="en-US"/>
                </w:rPr>
                <w:t>1.69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63" w:author="Diana Machado" w:date="2019-04-05T18:12:00Z"/>
                <w:rFonts w:ascii="Calibri" w:eastAsia="PMingLiU" w:hAnsi="Calibri" w:cs="Calibri"/>
                <w:color w:val="000000"/>
                <w:sz w:val="22"/>
                <w:szCs w:val="22"/>
                <w:lang w:val="en-PH" w:eastAsia="en-US"/>
              </w:rPr>
            </w:pPr>
            <w:ins w:id="37364" w:author="Diana Machado" w:date="2019-04-05T18:12:00Z">
              <w:r w:rsidRPr="00E02DB2">
                <w:rPr>
                  <w:rFonts w:ascii="Calibri" w:eastAsia="PMingLiU" w:hAnsi="Calibri" w:cs="Calibri"/>
                  <w:color w:val="000000"/>
                  <w:sz w:val="22"/>
                  <w:szCs w:val="22"/>
                  <w:lang w:val="en-PH" w:eastAsia="en-US"/>
                </w:rPr>
                <w:t>1.66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65" w:author="Diana Machado" w:date="2019-04-05T18:12:00Z"/>
                <w:rFonts w:ascii="Calibri" w:eastAsia="PMingLiU" w:hAnsi="Calibri" w:cs="Calibri"/>
                <w:color w:val="000000"/>
                <w:sz w:val="22"/>
                <w:szCs w:val="22"/>
                <w:lang w:val="en-PH" w:eastAsia="en-US"/>
              </w:rPr>
            </w:pPr>
            <w:ins w:id="37366" w:author="Diana Machado" w:date="2019-04-05T18:12:00Z">
              <w:r w:rsidRPr="00E02DB2">
                <w:rPr>
                  <w:rFonts w:ascii="Calibri" w:eastAsia="PMingLiU" w:hAnsi="Calibri" w:cs="Calibri"/>
                  <w:color w:val="000000"/>
                  <w:sz w:val="22"/>
                  <w:szCs w:val="22"/>
                  <w:lang w:val="en-PH" w:eastAsia="en-US"/>
                </w:rPr>
                <w:t>2.71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67" w:author="Diana Machado" w:date="2019-04-05T18:12:00Z"/>
                <w:rFonts w:ascii="Calibri" w:eastAsia="PMingLiU" w:hAnsi="Calibri" w:cs="Calibri"/>
                <w:color w:val="000000"/>
                <w:sz w:val="22"/>
                <w:szCs w:val="22"/>
                <w:lang w:val="en-PH" w:eastAsia="en-US"/>
              </w:rPr>
            </w:pPr>
            <w:ins w:id="37368" w:author="Diana Machado" w:date="2019-04-05T18:12:00Z">
              <w:r w:rsidRPr="00E02DB2">
                <w:rPr>
                  <w:rFonts w:ascii="Calibri" w:eastAsia="PMingLiU" w:hAnsi="Calibri" w:cs="Calibri"/>
                  <w:color w:val="000000"/>
                  <w:sz w:val="22"/>
                  <w:szCs w:val="22"/>
                  <w:lang w:val="en-PH" w:eastAsia="en-US"/>
                </w:rPr>
                <w:t>0.26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69" w:author="Diana Machado" w:date="2019-04-05T18:12:00Z"/>
                <w:rFonts w:ascii="Calibri" w:eastAsia="PMingLiU" w:hAnsi="Calibri" w:cs="Calibri"/>
                <w:color w:val="000000"/>
                <w:sz w:val="22"/>
                <w:szCs w:val="22"/>
                <w:lang w:val="en-PH" w:eastAsia="en-US"/>
              </w:rPr>
            </w:pPr>
            <w:ins w:id="37370" w:author="Diana Machado" w:date="2019-04-05T18:12:00Z">
              <w:r w:rsidRPr="00E02DB2">
                <w:rPr>
                  <w:rFonts w:ascii="Calibri" w:eastAsia="PMingLiU" w:hAnsi="Calibri" w:cs="Calibri"/>
                  <w:color w:val="000000"/>
                  <w:sz w:val="22"/>
                  <w:szCs w:val="22"/>
                  <w:lang w:val="en-PH" w:eastAsia="en-US"/>
                </w:rPr>
                <w:t>0.252</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371" w:author="Diana Machado" w:date="2019-04-05T18:12:00Z"/>
                <w:rFonts w:ascii="Calibri" w:eastAsia="PMingLiU" w:hAnsi="Calibri" w:cs="Calibri"/>
                <w:color w:val="000000"/>
                <w:sz w:val="22"/>
                <w:szCs w:val="22"/>
                <w:lang w:val="en-PH" w:eastAsia="en-US"/>
              </w:rPr>
            </w:pPr>
            <w:ins w:id="37372" w:author="Diana Machado" w:date="2019-04-05T18:12:00Z">
              <w:r w:rsidRPr="00E02DB2">
                <w:rPr>
                  <w:rFonts w:ascii="Calibri" w:eastAsia="PMingLiU" w:hAnsi="Calibri" w:cs="Calibri"/>
                  <w:color w:val="000000"/>
                  <w:sz w:val="22"/>
                  <w:szCs w:val="22"/>
                  <w:lang w:val="en-PH" w:eastAsia="en-US"/>
                </w:rPr>
                <w:t>0.412</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373" w:author="Diana Machado" w:date="2019-04-05T18:12:00Z"/>
                <w:rFonts w:ascii="Calibri" w:eastAsia="PMingLiU" w:hAnsi="Calibri" w:cs="Calibri"/>
                <w:color w:val="000000"/>
                <w:sz w:val="22"/>
                <w:szCs w:val="22"/>
                <w:lang w:val="en-PH" w:eastAsia="en-US"/>
              </w:rPr>
            </w:pPr>
            <w:ins w:id="37374" w:author="Diana Machado" w:date="2019-04-05T18:12:00Z">
              <w:r w:rsidRPr="00E02DB2">
                <w:rPr>
                  <w:rFonts w:ascii="Calibri" w:eastAsia="PMingLiU" w:hAnsi="Calibri" w:cs="Calibri"/>
                  <w:color w:val="000000"/>
                  <w:sz w:val="22"/>
                  <w:szCs w:val="22"/>
                  <w:lang w:val="en-PH" w:eastAsia="en-US"/>
                </w:rPr>
                <w:t>0.42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75" w:author="Diana Machado" w:date="2019-04-05T18:12:00Z"/>
                <w:rFonts w:ascii="Calibri" w:eastAsia="PMingLiU" w:hAnsi="Calibri" w:cs="Calibri"/>
                <w:color w:val="000000"/>
                <w:sz w:val="22"/>
                <w:szCs w:val="22"/>
                <w:lang w:val="en-PH" w:eastAsia="en-US"/>
              </w:rPr>
            </w:pPr>
            <w:ins w:id="37376" w:author="Diana Machado" w:date="2019-04-05T18:12:00Z">
              <w:r w:rsidRPr="00E02DB2">
                <w:rPr>
                  <w:rFonts w:ascii="Calibri" w:eastAsia="PMingLiU" w:hAnsi="Calibri" w:cs="Calibri"/>
                  <w:color w:val="000000"/>
                  <w:sz w:val="22"/>
                  <w:szCs w:val="22"/>
                  <w:lang w:val="en-PH" w:eastAsia="en-US"/>
                </w:rPr>
                <w:t>3.030</w:t>
              </w:r>
            </w:ins>
          </w:p>
        </w:tc>
      </w:tr>
      <w:tr w:rsidR="004B7BAF" w:rsidRPr="00E02DB2" w:rsidTr="004B7BAF">
        <w:trPr>
          <w:trHeight w:val="286"/>
          <w:ins w:id="3737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37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379" w:author="Diana Machado" w:date="2019-04-05T18:12:00Z"/>
                <w:rFonts w:ascii="Calibri" w:eastAsia="PMingLiU" w:hAnsi="Calibri" w:cs="Calibri"/>
                <w:color w:val="000000"/>
                <w:sz w:val="22"/>
                <w:szCs w:val="22"/>
                <w:lang w:val="en-PH" w:eastAsia="en-US"/>
              </w:rPr>
            </w:pPr>
            <w:ins w:id="37380"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381" w:author="Diana Machado" w:date="2019-04-05T18:12:00Z"/>
                <w:rFonts w:ascii="Calibri" w:eastAsia="PMingLiU" w:hAnsi="Calibri" w:cs="Calibri"/>
                <w:color w:val="000000"/>
                <w:sz w:val="22"/>
                <w:szCs w:val="22"/>
                <w:lang w:val="en-PH" w:eastAsia="en-US"/>
              </w:rPr>
            </w:pPr>
            <w:ins w:id="37382" w:author="Diana Machado" w:date="2019-04-05T18:12:00Z">
              <w:r w:rsidRPr="00E02DB2">
                <w:rPr>
                  <w:rFonts w:ascii="Calibri" w:eastAsia="PMingLiU" w:hAnsi="Calibri" w:cs="Calibri"/>
                  <w:color w:val="000000"/>
                  <w:sz w:val="22"/>
                  <w:szCs w:val="22"/>
                  <w:lang w:val="en-PH" w:eastAsia="en-US"/>
                </w:rPr>
                <w:t>2.224</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383" w:author="Diana Machado" w:date="2019-04-05T18:12:00Z"/>
                <w:rFonts w:ascii="Calibri" w:eastAsia="PMingLiU" w:hAnsi="Calibri" w:cs="Calibri"/>
                <w:color w:val="000000"/>
                <w:sz w:val="22"/>
                <w:szCs w:val="22"/>
                <w:lang w:val="en-PH" w:eastAsia="en-US"/>
              </w:rPr>
            </w:pPr>
            <w:ins w:id="37384" w:author="Diana Machado" w:date="2019-04-05T18:12:00Z">
              <w:r w:rsidRPr="00E02DB2">
                <w:rPr>
                  <w:rFonts w:ascii="Calibri" w:eastAsia="PMingLiU" w:hAnsi="Calibri" w:cs="Calibri"/>
                  <w:color w:val="000000"/>
                  <w:sz w:val="22"/>
                  <w:szCs w:val="22"/>
                  <w:lang w:val="en-PH" w:eastAsia="en-US"/>
                </w:rPr>
                <w:t>2.24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85" w:author="Diana Machado" w:date="2019-04-05T18:12:00Z"/>
                <w:rFonts w:ascii="Calibri" w:eastAsia="PMingLiU" w:hAnsi="Calibri" w:cs="Calibri"/>
                <w:color w:val="000000"/>
                <w:sz w:val="22"/>
                <w:szCs w:val="22"/>
                <w:lang w:val="en-PH" w:eastAsia="en-US"/>
              </w:rPr>
            </w:pPr>
            <w:ins w:id="37386" w:author="Diana Machado" w:date="2019-04-05T18:12:00Z">
              <w:r w:rsidRPr="00E02DB2">
                <w:rPr>
                  <w:rFonts w:ascii="Calibri" w:eastAsia="PMingLiU" w:hAnsi="Calibri" w:cs="Calibri"/>
                  <w:color w:val="000000"/>
                  <w:sz w:val="22"/>
                  <w:szCs w:val="22"/>
                  <w:lang w:val="en-PH" w:eastAsia="en-US"/>
                </w:rPr>
                <w:t>7.08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87" w:author="Diana Machado" w:date="2019-04-05T18:12:00Z"/>
                <w:rFonts w:ascii="Calibri" w:eastAsia="PMingLiU" w:hAnsi="Calibri" w:cs="Calibri"/>
                <w:color w:val="000000"/>
                <w:sz w:val="22"/>
                <w:szCs w:val="22"/>
                <w:lang w:val="en-PH" w:eastAsia="en-US"/>
              </w:rPr>
            </w:pPr>
            <w:ins w:id="37388" w:author="Diana Machado" w:date="2019-04-05T18:12:00Z">
              <w:r w:rsidRPr="00E02DB2">
                <w:rPr>
                  <w:rFonts w:ascii="Calibri" w:eastAsia="PMingLiU" w:hAnsi="Calibri" w:cs="Calibri"/>
                  <w:color w:val="000000"/>
                  <w:sz w:val="22"/>
                  <w:szCs w:val="22"/>
                  <w:lang w:val="en-PH" w:eastAsia="en-US"/>
                </w:rPr>
                <w:t>0.3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89" w:author="Diana Machado" w:date="2019-04-05T18:12:00Z"/>
                <w:rFonts w:ascii="Calibri" w:eastAsia="PMingLiU" w:hAnsi="Calibri" w:cs="Calibri"/>
                <w:color w:val="000000"/>
                <w:sz w:val="22"/>
                <w:szCs w:val="22"/>
                <w:lang w:val="en-PH" w:eastAsia="en-US"/>
              </w:rPr>
            </w:pPr>
            <w:ins w:id="37390" w:author="Diana Machado" w:date="2019-04-05T18:12:00Z">
              <w:r w:rsidRPr="00E02DB2">
                <w:rPr>
                  <w:rFonts w:ascii="Calibri" w:eastAsia="PMingLiU" w:hAnsi="Calibri" w:cs="Calibri"/>
                  <w:color w:val="000000"/>
                  <w:sz w:val="22"/>
                  <w:szCs w:val="22"/>
                  <w:lang w:val="en-PH" w:eastAsia="en-US"/>
                </w:rPr>
                <w:t>0.316</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391" w:author="Diana Machado" w:date="2019-04-05T18:12:00Z"/>
                <w:rFonts w:ascii="Calibri" w:eastAsia="PMingLiU" w:hAnsi="Calibri" w:cs="Calibri"/>
                <w:color w:val="000000"/>
                <w:sz w:val="22"/>
                <w:szCs w:val="22"/>
                <w:lang w:val="en-PH" w:eastAsia="en-US"/>
              </w:rPr>
            </w:pPr>
            <w:ins w:id="37392" w:author="Diana Machado" w:date="2019-04-05T18:12:00Z">
              <w:r w:rsidRPr="00E02DB2">
                <w:rPr>
                  <w:rFonts w:ascii="Calibri" w:eastAsia="PMingLiU" w:hAnsi="Calibri" w:cs="Calibri"/>
                  <w:color w:val="000000"/>
                  <w:sz w:val="22"/>
                  <w:szCs w:val="22"/>
                  <w:lang w:val="en-PH" w:eastAsia="en-US"/>
                </w:rPr>
                <w:t>0.551</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393" w:author="Diana Machado" w:date="2019-04-05T18:12:00Z"/>
                <w:rFonts w:ascii="Calibri" w:eastAsia="PMingLiU" w:hAnsi="Calibri" w:cs="Calibri"/>
                <w:color w:val="000000"/>
                <w:sz w:val="22"/>
                <w:szCs w:val="22"/>
                <w:lang w:val="en-PH" w:eastAsia="en-US"/>
              </w:rPr>
            </w:pPr>
            <w:ins w:id="37394" w:author="Diana Machado" w:date="2019-04-05T18:12:00Z">
              <w:r w:rsidRPr="00E02DB2">
                <w:rPr>
                  <w:rFonts w:ascii="Calibri" w:eastAsia="PMingLiU" w:hAnsi="Calibri" w:cs="Calibri"/>
                  <w:color w:val="000000"/>
                  <w:sz w:val="22"/>
                  <w:szCs w:val="22"/>
                  <w:lang w:val="en-PH" w:eastAsia="en-US"/>
                </w:rPr>
                <w:t>0.55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95" w:author="Diana Machado" w:date="2019-04-05T18:12:00Z"/>
                <w:rFonts w:ascii="Calibri" w:eastAsia="PMingLiU" w:hAnsi="Calibri" w:cs="Calibri"/>
                <w:color w:val="000000"/>
                <w:sz w:val="22"/>
                <w:szCs w:val="22"/>
                <w:lang w:val="en-PH" w:eastAsia="en-US"/>
              </w:rPr>
            </w:pPr>
            <w:ins w:id="37396" w:author="Diana Machado" w:date="2019-04-05T18:12:00Z">
              <w:r w:rsidRPr="00E02DB2">
                <w:rPr>
                  <w:rFonts w:ascii="Calibri" w:eastAsia="PMingLiU" w:hAnsi="Calibri" w:cs="Calibri"/>
                  <w:color w:val="000000"/>
                  <w:sz w:val="22"/>
                  <w:szCs w:val="22"/>
                  <w:lang w:val="en-PH" w:eastAsia="en-US"/>
                </w:rPr>
                <w:t>3.987</w:t>
              </w:r>
            </w:ins>
          </w:p>
        </w:tc>
      </w:tr>
      <w:tr w:rsidR="004B7BAF" w:rsidRPr="00E02DB2" w:rsidTr="004B7BAF">
        <w:trPr>
          <w:trHeight w:val="286"/>
          <w:ins w:id="3739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39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399" w:author="Diana Machado" w:date="2019-04-05T18:12:00Z"/>
                <w:rFonts w:ascii="Calibri" w:eastAsia="PMingLiU" w:hAnsi="Calibri" w:cs="Calibri"/>
                <w:color w:val="000000"/>
                <w:sz w:val="22"/>
                <w:szCs w:val="22"/>
                <w:lang w:val="en-PH" w:eastAsia="en-US"/>
              </w:rPr>
            </w:pPr>
            <w:ins w:id="37400"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401" w:author="Diana Machado" w:date="2019-04-05T18:12:00Z"/>
                <w:rFonts w:ascii="Calibri" w:eastAsia="PMingLiU" w:hAnsi="Calibri" w:cs="Calibri"/>
                <w:color w:val="000000"/>
                <w:sz w:val="22"/>
                <w:szCs w:val="22"/>
                <w:lang w:val="en-PH" w:eastAsia="en-US"/>
              </w:rPr>
            </w:pPr>
            <w:ins w:id="37402" w:author="Diana Machado" w:date="2019-04-05T18:12:00Z">
              <w:r w:rsidRPr="00E02DB2">
                <w:rPr>
                  <w:rFonts w:ascii="Calibri" w:eastAsia="PMingLiU" w:hAnsi="Calibri" w:cs="Calibri"/>
                  <w:color w:val="000000"/>
                  <w:sz w:val="22"/>
                  <w:szCs w:val="22"/>
                  <w:lang w:val="en-PH" w:eastAsia="en-US"/>
                </w:rPr>
                <w:t>2.975</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403" w:author="Diana Machado" w:date="2019-04-05T18:12:00Z"/>
                <w:rFonts w:ascii="Calibri" w:eastAsia="PMingLiU" w:hAnsi="Calibri" w:cs="Calibri"/>
                <w:color w:val="000000"/>
                <w:sz w:val="22"/>
                <w:szCs w:val="22"/>
                <w:lang w:val="en-PH" w:eastAsia="en-US"/>
              </w:rPr>
            </w:pPr>
            <w:ins w:id="37404" w:author="Diana Machado" w:date="2019-04-05T18:12:00Z">
              <w:r w:rsidRPr="00E02DB2">
                <w:rPr>
                  <w:rFonts w:ascii="Calibri" w:eastAsia="PMingLiU" w:hAnsi="Calibri" w:cs="Calibri"/>
                  <w:color w:val="000000"/>
                  <w:sz w:val="22"/>
                  <w:szCs w:val="22"/>
                  <w:lang w:val="en-PH" w:eastAsia="en-US"/>
                </w:rPr>
                <w:t>3.18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05" w:author="Diana Machado" w:date="2019-04-05T18:12:00Z"/>
                <w:rFonts w:ascii="Calibri" w:eastAsia="PMingLiU" w:hAnsi="Calibri" w:cs="Calibri"/>
                <w:color w:val="000000"/>
                <w:sz w:val="22"/>
                <w:szCs w:val="22"/>
                <w:lang w:val="en-PH" w:eastAsia="en-US"/>
              </w:rPr>
            </w:pPr>
            <w:ins w:id="37406" w:author="Diana Machado" w:date="2019-04-05T18:12:00Z">
              <w:r w:rsidRPr="00E02DB2">
                <w:rPr>
                  <w:rFonts w:ascii="Calibri" w:eastAsia="PMingLiU" w:hAnsi="Calibri" w:cs="Calibri"/>
                  <w:color w:val="000000"/>
                  <w:sz w:val="22"/>
                  <w:szCs w:val="22"/>
                  <w:lang w:val="en-PH" w:eastAsia="en-US"/>
                </w:rPr>
                <w:t>11.07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07" w:author="Diana Machado" w:date="2019-04-05T18:12:00Z"/>
                <w:rFonts w:ascii="Calibri" w:eastAsia="PMingLiU" w:hAnsi="Calibri" w:cs="Calibri"/>
                <w:color w:val="000000"/>
                <w:sz w:val="22"/>
                <w:szCs w:val="22"/>
                <w:lang w:val="en-PH" w:eastAsia="en-US"/>
              </w:rPr>
            </w:pPr>
            <w:ins w:id="37408" w:author="Diana Machado" w:date="2019-04-05T18:12:00Z">
              <w:r w:rsidRPr="00E02DB2">
                <w:rPr>
                  <w:rFonts w:ascii="Calibri" w:eastAsia="PMingLiU" w:hAnsi="Calibri" w:cs="Calibri"/>
                  <w:color w:val="000000"/>
                  <w:sz w:val="22"/>
                  <w:szCs w:val="22"/>
                  <w:lang w:val="en-PH" w:eastAsia="en-US"/>
                </w:rPr>
                <w:t>0.39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09" w:author="Diana Machado" w:date="2019-04-05T18:12:00Z"/>
                <w:rFonts w:ascii="Calibri" w:eastAsia="PMingLiU" w:hAnsi="Calibri" w:cs="Calibri"/>
                <w:color w:val="000000"/>
                <w:sz w:val="22"/>
                <w:szCs w:val="22"/>
                <w:lang w:val="en-PH" w:eastAsia="en-US"/>
              </w:rPr>
            </w:pPr>
            <w:ins w:id="37410" w:author="Diana Machado" w:date="2019-04-05T18:12:00Z">
              <w:r w:rsidRPr="00E02DB2">
                <w:rPr>
                  <w:rFonts w:ascii="Calibri" w:eastAsia="PMingLiU" w:hAnsi="Calibri" w:cs="Calibri"/>
                  <w:color w:val="000000"/>
                  <w:sz w:val="22"/>
                  <w:szCs w:val="22"/>
                  <w:lang w:val="en-PH" w:eastAsia="en-US"/>
                </w:rPr>
                <w:t>0.35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11" w:author="Diana Machado" w:date="2019-04-05T18:12:00Z"/>
                <w:rFonts w:ascii="Calibri" w:eastAsia="PMingLiU" w:hAnsi="Calibri" w:cs="Calibri"/>
                <w:color w:val="000000"/>
                <w:sz w:val="22"/>
                <w:szCs w:val="22"/>
                <w:lang w:val="en-PH" w:eastAsia="en-US"/>
              </w:rPr>
            </w:pPr>
            <w:ins w:id="37412" w:author="Diana Machado" w:date="2019-04-05T18:12:00Z">
              <w:r w:rsidRPr="00E02DB2">
                <w:rPr>
                  <w:rFonts w:ascii="Calibri" w:eastAsia="PMingLiU" w:hAnsi="Calibri" w:cs="Calibri"/>
                  <w:color w:val="000000"/>
                  <w:sz w:val="22"/>
                  <w:szCs w:val="22"/>
                  <w:lang w:val="en-PH" w:eastAsia="en-US"/>
                </w:rPr>
                <w:t>0.79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13" w:author="Diana Machado" w:date="2019-04-05T18:12:00Z"/>
                <w:rFonts w:ascii="Calibri" w:eastAsia="PMingLiU" w:hAnsi="Calibri" w:cs="Calibri"/>
                <w:color w:val="000000"/>
                <w:sz w:val="22"/>
                <w:szCs w:val="22"/>
                <w:lang w:val="en-PH" w:eastAsia="en-US"/>
              </w:rPr>
            </w:pPr>
            <w:ins w:id="37414" w:author="Diana Machado" w:date="2019-04-05T18:12:00Z">
              <w:r w:rsidRPr="00E02DB2">
                <w:rPr>
                  <w:rFonts w:ascii="Calibri" w:eastAsia="PMingLiU" w:hAnsi="Calibri" w:cs="Calibri"/>
                  <w:color w:val="000000"/>
                  <w:sz w:val="22"/>
                  <w:szCs w:val="22"/>
                  <w:lang w:val="en-PH" w:eastAsia="en-US"/>
                </w:rPr>
                <w:t>0.60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15" w:author="Diana Machado" w:date="2019-04-05T18:12:00Z"/>
                <w:rFonts w:ascii="Calibri" w:eastAsia="PMingLiU" w:hAnsi="Calibri" w:cs="Calibri"/>
                <w:color w:val="000000"/>
                <w:sz w:val="22"/>
                <w:szCs w:val="22"/>
                <w:lang w:val="en-PH" w:eastAsia="en-US"/>
              </w:rPr>
            </w:pPr>
            <w:ins w:id="37416" w:author="Diana Machado" w:date="2019-04-05T18:12:00Z">
              <w:r w:rsidRPr="00E02DB2">
                <w:rPr>
                  <w:rFonts w:ascii="Calibri" w:eastAsia="PMingLiU" w:hAnsi="Calibri" w:cs="Calibri"/>
                  <w:color w:val="000000"/>
                  <w:sz w:val="22"/>
                  <w:szCs w:val="22"/>
                  <w:lang w:val="en-PH" w:eastAsia="en-US"/>
                </w:rPr>
                <w:t>4.781</w:t>
              </w:r>
            </w:ins>
          </w:p>
        </w:tc>
      </w:tr>
      <w:tr w:rsidR="004B7BAF" w:rsidRPr="00E02DB2" w:rsidTr="004B7BAF">
        <w:trPr>
          <w:trHeight w:val="286"/>
          <w:ins w:id="37417"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41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419"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20"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21"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22"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2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24"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25"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2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27"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42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429" w:author="Diana Machado" w:date="2019-04-05T18:12:00Z"/>
                <w:rFonts w:ascii="Calibri" w:eastAsia="PMingLiU" w:hAnsi="Calibri" w:cs="Calibri"/>
                <w:color w:val="000000"/>
                <w:sz w:val="22"/>
                <w:szCs w:val="22"/>
                <w:lang w:val="en-PH" w:eastAsia="en-US"/>
              </w:rPr>
            </w:pPr>
            <w:ins w:id="37430" w:author="Diana Machado" w:date="2019-04-05T18:12:00Z">
              <w:r w:rsidRPr="00E02DB2">
                <w:rPr>
                  <w:rFonts w:ascii="Calibri" w:eastAsia="PMingLiU" w:hAnsi="Calibri" w:cs="Calibri"/>
                  <w:color w:val="000000"/>
                  <w:sz w:val="22"/>
                  <w:szCs w:val="22"/>
                  <w:lang w:val="en-PH" w:eastAsia="en-US"/>
                </w:rPr>
                <w:t>Pinellas</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431" w:author="Diana Machado" w:date="2019-04-05T18:12:00Z"/>
                <w:rFonts w:ascii="Calibri" w:eastAsia="PMingLiU" w:hAnsi="Calibri" w:cs="Calibri"/>
                <w:color w:val="000000"/>
                <w:sz w:val="22"/>
                <w:szCs w:val="22"/>
                <w:lang w:val="en-PH" w:eastAsia="en-US"/>
              </w:rPr>
            </w:pPr>
            <w:ins w:id="37432"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33" w:author="Diana Machado" w:date="2019-04-05T18:12:00Z"/>
                <w:rFonts w:ascii="Calibri" w:eastAsia="PMingLiU" w:hAnsi="Calibri" w:cs="Calibri"/>
                <w:color w:val="000000"/>
                <w:sz w:val="22"/>
                <w:szCs w:val="22"/>
                <w:lang w:val="en-PH" w:eastAsia="en-US"/>
              </w:rPr>
            </w:pPr>
            <w:ins w:id="37434" w:author="Diana Machado" w:date="2019-04-05T18:12:00Z">
              <w:r w:rsidRPr="00E02DB2">
                <w:rPr>
                  <w:rFonts w:ascii="Calibri" w:eastAsia="PMingLiU" w:hAnsi="Calibri" w:cs="Calibri"/>
                  <w:color w:val="000000"/>
                  <w:sz w:val="22"/>
                  <w:szCs w:val="22"/>
                  <w:lang w:val="en-PH" w:eastAsia="en-US"/>
                </w:rPr>
                <w:t>1.51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35" w:author="Diana Machado" w:date="2019-04-05T18:12:00Z"/>
                <w:rFonts w:ascii="Calibri" w:eastAsia="PMingLiU" w:hAnsi="Calibri" w:cs="Calibri"/>
                <w:color w:val="000000"/>
                <w:sz w:val="22"/>
                <w:szCs w:val="22"/>
                <w:lang w:val="en-PH" w:eastAsia="en-US"/>
              </w:rPr>
            </w:pPr>
            <w:ins w:id="37436" w:author="Diana Machado" w:date="2019-04-05T18:12:00Z">
              <w:r w:rsidRPr="00E02DB2">
                <w:rPr>
                  <w:rFonts w:ascii="Calibri" w:eastAsia="PMingLiU" w:hAnsi="Calibri" w:cs="Calibri"/>
                  <w:color w:val="000000"/>
                  <w:sz w:val="22"/>
                  <w:szCs w:val="22"/>
                  <w:lang w:val="en-PH" w:eastAsia="en-US"/>
                </w:rPr>
                <w:t>1.47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37" w:author="Diana Machado" w:date="2019-04-05T18:12:00Z"/>
                <w:rFonts w:ascii="Calibri" w:eastAsia="PMingLiU" w:hAnsi="Calibri" w:cs="Calibri"/>
                <w:color w:val="000000"/>
                <w:sz w:val="22"/>
                <w:szCs w:val="22"/>
                <w:lang w:val="en-PH" w:eastAsia="en-US"/>
              </w:rPr>
            </w:pPr>
            <w:ins w:id="37438" w:author="Diana Machado" w:date="2019-04-05T18:12:00Z">
              <w:r w:rsidRPr="00E02DB2">
                <w:rPr>
                  <w:rFonts w:ascii="Calibri" w:eastAsia="PMingLiU" w:hAnsi="Calibri" w:cs="Calibri"/>
                  <w:color w:val="000000"/>
                  <w:sz w:val="22"/>
                  <w:szCs w:val="22"/>
                  <w:lang w:val="en-PH" w:eastAsia="en-US"/>
                </w:rPr>
                <w:t>1.65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39" w:author="Diana Machado" w:date="2019-04-05T18:12:00Z"/>
                <w:rFonts w:ascii="Calibri" w:eastAsia="PMingLiU" w:hAnsi="Calibri" w:cs="Calibri"/>
                <w:color w:val="000000"/>
                <w:sz w:val="22"/>
                <w:szCs w:val="22"/>
                <w:lang w:val="en-PH" w:eastAsia="en-US"/>
              </w:rPr>
            </w:pPr>
            <w:ins w:id="37440" w:author="Diana Machado" w:date="2019-04-05T18:12:00Z">
              <w:r w:rsidRPr="00E02DB2">
                <w:rPr>
                  <w:rFonts w:ascii="Calibri" w:eastAsia="PMingLiU" w:hAnsi="Calibri" w:cs="Calibri"/>
                  <w:color w:val="000000"/>
                  <w:sz w:val="22"/>
                  <w:szCs w:val="22"/>
                  <w:lang w:val="en-PH" w:eastAsia="en-US"/>
                </w:rPr>
                <w:t>0.32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41" w:author="Diana Machado" w:date="2019-04-05T18:12:00Z"/>
                <w:rFonts w:ascii="Calibri" w:eastAsia="PMingLiU" w:hAnsi="Calibri" w:cs="Calibri"/>
                <w:color w:val="000000"/>
                <w:sz w:val="22"/>
                <w:szCs w:val="22"/>
                <w:lang w:val="en-PH" w:eastAsia="en-US"/>
              </w:rPr>
            </w:pPr>
            <w:ins w:id="37442" w:author="Diana Machado" w:date="2019-04-05T18:12:00Z">
              <w:r w:rsidRPr="00E02DB2">
                <w:rPr>
                  <w:rFonts w:ascii="Calibri" w:eastAsia="PMingLiU" w:hAnsi="Calibri" w:cs="Calibri"/>
                  <w:color w:val="000000"/>
                  <w:sz w:val="22"/>
                  <w:szCs w:val="22"/>
                  <w:lang w:val="en-PH" w:eastAsia="en-US"/>
                </w:rPr>
                <w:t>0.28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43" w:author="Diana Machado" w:date="2019-04-05T18:12:00Z"/>
                <w:rFonts w:ascii="Calibri" w:eastAsia="PMingLiU" w:hAnsi="Calibri" w:cs="Calibri"/>
                <w:color w:val="000000"/>
                <w:sz w:val="22"/>
                <w:szCs w:val="22"/>
                <w:lang w:val="en-PH" w:eastAsia="en-US"/>
              </w:rPr>
            </w:pPr>
            <w:ins w:id="37444" w:author="Diana Machado" w:date="2019-04-05T18:12:00Z">
              <w:r w:rsidRPr="00E02DB2">
                <w:rPr>
                  <w:rFonts w:ascii="Calibri" w:eastAsia="PMingLiU" w:hAnsi="Calibri" w:cs="Calibri"/>
                  <w:color w:val="000000"/>
                  <w:sz w:val="22"/>
                  <w:szCs w:val="22"/>
                  <w:lang w:val="en-PH" w:eastAsia="en-US"/>
                </w:rPr>
                <w:t>0.43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45" w:author="Diana Machado" w:date="2019-04-05T18:12:00Z"/>
                <w:rFonts w:ascii="Calibri" w:eastAsia="PMingLiU" w:hAnsi="Calibri" w:cs="Calibri"/>
                <w:color w:val="000000"/>
                <w:sz w:val="22"/>
                <w:szCs w:val="22"/>
                <w:lang w:val="en-PH" w:eastAsia="en-US"/>
              </w:rPr>
            </w:pPr>
            <w:ins w:id="37446" w:author="Diana Machado" w:date="2019-04-05T18:12:00Z">
              <w:r w:rsidRPr="00E02DB2">
                <w:rPr>
                  <w:rFonts w:ascii="Calibri" w:eastAsia="PMingLiU" w:hAnsi="Calibri" w:cs="Calibri"/>
                  <w:color w:val="000000"/>
                  <w:sz w:val="22"/>
                  <w:szCs w:val="22"/>
                  <w:lang w:val="en-PH" w:eastAsia="en-US"/>
                </w:rPr>
                <w:t>0.39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47" w:author="Diana Machado" w:date="2019-04-05T18:12:00Z"/>
                <w:rFonts w:ascii="Calibri" w:eastAsia="PMingLiU" w:hAnsi="Calibri" w:cs="Calibri"/>
                <w:color w:val="000000"/>
                <w:sz w:val="22"/>
                <w:szCs w:val="22"/>
                <w:lang w:val="en-PH" w:eastAsia="en-US"/>
              </w:rPr>
            </w:pPr>
            <w:ins w:id="37448" w:author="Diana Machado" w:date="2019-04-05T18:12:00Z">
              <w:r w:rsidRPr="00E02DB2">
                <w:rPr>
                  <w:rFonts w:ascii="Calibri" w:eastAsia="PMingLiU" w:hAnsi="Calibri" w:cs="Calibri"/>
                  <w:color w:val="000000"/>
                  <w:sz w:val="22"/>
                  <w:szCs w:val="22"/>
                  <w:lang w:val="en-PH" w:eastAsia="en-US"/>
                </w:rPr>
                <w:t>3.789</w:t>
              </w:r>
            </w:ins>
          </w:p>
        </w:tc>
      </w:tr>
      <w:tr w:rsidR="004B7BAF" w:rsidRPr="00E02DB2" w:rsidTr="004B7BAF">
        <w:trPr>
          <w:trHeight w:val="286"/>
          <w:ins w:id="3744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45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451" w:author="Diana Machado" w:date="2019-04-05T18:12:00Z"/>
                <w:rFonts w:ascii="Calibri" w:eastAsia="PMingLiU" w:hAnsi="Calibri" w:cs="Calibri"/>
                <w:color w:val="000000"/>
                <w:sz w:val="22"/>
                <w:szCs w:val="22"/>
                <w:lang w:val="en-PH" w:eastAsia="en-US"/>
              </w:rPr>
            </w:pPr>
            <w:ins w:id="37452"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53" w:author="Diana Machado" w:date="2019-04-05T18:12:00Z"/>
                <w:rFonts w:ascii="Calibri" w:eastAsia="PMingLiU" w:hAnsi="Calibri" w:cs="Calibri"/>
                <w:color w:val="000000"/>
                <w:sz w:val="22"/>
                <w:szCs w:val="22"/>
                <w:lang w:val="en-PH" w:eastAsia="en-US"/>
              </w:rPr>
            </w:pPr>
            <w:ins w:id="37454" w:author="Diana Machado" w:date="2019-04-05T18:12:00Z">
              <w:r w:rsidRPr="00E02DB2">
                <w:rPr>
                  <w:rFonts w:ascii="Calibri" w:eastAsia="PMingLiU" w:hAnsi="Calibri" w:cs="Calibri"/>
                  <w:color w:val="000000"/>
                  <w:sz w:val="22"/>
                  <w:szCs w:val="22"/>
                  <w:lang w:val="en-PH" w:eastAsia="en-US"/>
                </w:rPr>
                <w:t>3.484</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55" w:author="Diana Machado" w:date="2019-04-05T18:12:00Z"/>
                <w:rFonts w:ascii="Calibri" w:eastAsia="PMingLiU" w:hAnsi="Calibri" w:cs="Calibri"/>
                <w:color w:val="000000"/>
                <w:sz w:val="22"/>
                <w:szCs w:val="22"/>
                <w:lang w:val="en-PH" w:eastAsia="en-US"/>
              </w:rPr>
            </w:pPr>
            <w:ins w:id="37456" w:author="Diana Machado" w:date="2019-04-05T18:12:00Z">
              <w:r w:rsidRPr="00E02DB2">
                <w:rPr>
                  <w:rFonts w:ascii="Calibri" w:eastAsia="PMingLiU" w:hAnsi="Calibri" w:cs="Calibri"/>
                  <w:color w:val="000000"/>
                  <w:sz w:val="22"/>
                  <w:szCs w:val="22"/>
                  <w:lang w:val="en-PH" w:eastAsia="en-US"/>
                </w:rPr>
                <w:t>3.36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57" w:author="Diana Machado" w:date="2019-04-05T18:12:00Z"/>
                <w:rFonts w:ascii="Calibri" w:eastAsia="PMingLiU" w:hAnsi="Calibri" w:cs="Calibri"/>
                <w:color w:val="000000"/>
                <w:sz w:val="22"/>
                <w:szCs w:val="22"/>
                <w:lang w:val="en-PH" w:eastAsia="en-US"/>
              </w:rPr>
            </w:pPr>
            <w:ins w:id="37458" w:author="Diana Machado" w:date="2019-04-05T18:12:00Z">
              <w:r w:rsidRPr="00E02DB2">
                <w:rPr>
                  <w:rFonts w:ascii="Calibri" w:eastAsia="PMingLiU" w:hAnsi="Calibri" w:cs="Calibri"/>
                  <w:color w:val="000000"/>
                  <w:sz w:val="22"/>
                  <w:szCs w:val="22"/>
                  <w:lang w:val="en-PH" w:eastAsia="en-US"/>
                </w:rPr>
                <w:t>10.667</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459" w:author="Diana Machado" w:date="2019-04-05T18:12:00Z"/>
                <w:rFonts w:ascii="Calibri" w:eastAsia="PMingLiU" w:hAnsi="Calibri" w:cs="Calibri"/>
                <w:color w:val="000000"/>
                <w:sz w:val="22"/>
                <w:szCs w:val="22"/>
                <w:lang w:val="en-PH" w:eastAsia="en-US"/>
              </w:rPr>
            </w:pPr>
            <w:ins w:id="37460" w:author="Diana Machado" w:date="2019-04-05T18:12:00Z">
              <w:r w:rsidRPr="00E02DB2">
                <w:rPr>
                  <w:rFonts w:ascii="Calibri" w:eastAsia="PMingLiU" w:hAnsi="Calibri" w:cs="Calibri"/>
                  <w:color w:val="000000"/>
                  <w:sz w:val="22"/>
                  <w:szCs w:val="22"/>
                  <w:lang w:val="en-PH" w:eastAsia="en-US"/>
                </w:rPr>
                <w:t>0.436</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461" w:author="Diana Machado" w:date="2019-04-05T18:12:00Z"/>
                <w:rFonts w:ascii="Calibri" w:eastAsia="PMingLiU" w:hAnsi="Calibri" w:cs="Calibri"/>
                <w:color w:val="000000"/>
                <w:sz w:val="22"/>
                <w:szCs w:val="22"/>
                <w:lang w:val="en-PH" w:eastAsia="en-US"/>
              </w:rPr>
            </w:pPr>
            <w:ins w:id="37462" w:author="Diana Machado" w:date="2019-04-05T18:12:00Z">
              <w:r w:rsidRPr="00E02DB2">
                <w:rPr>
                  <w:rFonts w:ascii="Calibri" w:eastAsia="PMingLiU" w:hAnsi="Calibri" w:cs="Calibri"/>
                  <w:color w:val="000000"/>
                  <w:sz w:val="22"/>
                  <w:szCs w:val="22"/>
                  <w:lang w:val="en-PH" w:eastAsia="en-US"/>
                </w:rPr>
                <w:t>0.44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63" w:author="Diana Machado" w:date="2019-04-05T18:12:00Z"/>
                <w:rFonts w:ascii="Calibri" w:eastAsia="PMingLiU" w:hAnsi="Calibri" w:cs="Calibri"/>
                <w:color w:val="000000"/>
                <w:sz w:val="22"/>
                <w:szCs w:val="22"/>
                <w:lang w:val="en-PH" w:eastAsia="en-US"/>
              </w:rPr>
            </w:pPr>
            <w:ins w:id="37464" w:author="Diana Machado" w:date="2019-04-05T18:12:00Z">
              <w:r w:rsidRPr="00E02DB2">
                <w:rPr>
                  <w:rFonts w:ascii="Calibri" w:eastAsia="PMingLiU" w:hAnsi="Calibri" w:cs="Calibri"/>
                  <w:color w:val="000000"/>
                  <w:sz w:val="22"/>
                  <w:szCs w:val="22"/>
                  <w:lang w:val="en-PH" w:eastAsia="en-US"/>
                </w:rPr>
                <w:t>0.90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65" w:author="Diana Machado" w:date="2019-04-05T18:12:00Z"/>
                <w:rFonts w:ascii="Calibri" w:eastAsia="PMingLiU" w:hAnsi="Calibri" w:cs="Calibri"/>
                <w:color w:val="000000"/>
                <w:sz w:val="22"/>
                <w:szCs w:val="22"/>
                <w:lang w:val="en-PH" w:eastAsia="en-US"/>
              </w:rPr>
            </w:pPr>
            <w:ins w:id="37466" w:author="Diana Machado" w:date="2019-04-05T18:12:00Z">
              <w:r w:rsidRPr="00E02DB2">
                <w:rPr>
                  <w:rFonts w:ascii="Calibri" w:eastAsia="PMingLiU" w:hAnsi="Calibri" w:cs="Calibri"/>
                  <w:color w:val="000000"/>
                  <w:sz w:val="22"/>
                  <w:szCs w:val="22"/>
                  <w:lang w:val="en-PH" w:eastAsia="en-US"/>
                </w:rPr>
                <w:t>0.8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67" w:author="Diana Machado" w:date="2019-04-05T18:12:00Z"/>
                <w:rFonts w:ascii="Calibri" w:eastAsia="PMingLiU" w:hAnsi="Calibri" w:cs="Calibri"/>
                <w:color w:val="000000"/>
                <w:sz w:val="22"/>
                <w:szCs w:val="22"/>
                <w:lang w:val="en-PH" w:eastAsia="en-US"/>
              </w:rPr>
            </w:pPr>
            <w:ins w:id="37468" w:author="Diana Machado" w:date="2019-04-05T18:12:00Z">
              <w:r w:rsidRPr="00E02DB2">
                <w:rPr>
                  <w:rFonts w:ascii="Calibri" w:eastAsia="PMingLiU" w:hAnsi="Calibri" w:cs="Calibri"/>
                  <w:color w:val="000000"/>
                  <w:sz w:val="22"/>
                  <w:szCs w:val="22"/>
                  <w:lang w:val="en-PH" w:eastAsia="en-US"/>
                </w:rPr>
                <w:t>5.814</w:t>
              </w:r>
            </w:ins>
          </w:p>
        </w:tc>
      </w:tr>
      <w:tr w:rsidR="004B7BAF" w:rsidRPr="00E02DB2" w:rsidTr="004B7BAF">
        <w:trPr>
          <w:trHeight w:val="286"/>
          <w:ins w:id="3746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47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471" w:author="Diana Machado" w:date="2019-04-05T18:12:00Z"/>
                <w:rFonts w:ascii="Calibri" w:eastAsia="PMingLiU" w:hAnsi="Calibri" w:cs="Calibri"/>
                <w:color w:val="000000"/>
                <w:sz w:val="22"/>
                <w:szCs w:val="22"/>
                <w:lang w:val="en-PH" w:eastAsia="en-US"/>
              </w:rPr>
            </w:pPr>
            <w:ins w:id="37472"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473" w:author="Diana Machado" w:date="2019-04-05T18:12:00Z"/>
                <w:rFonts w:ascii="Calibri" w:eastAsia="PMingLiU" w:hAnsi="Calibri" w:cs="Calibri"/>
                <w:color w:val="000000"/>
                <w:sz w:val="22"/>
                <w:szCs w:val="22"/>
                <w:lang w:val="en-PH" w:eastAsia="en-US"/>
              </w:rPr>
            </w:pPr>
            <w:ins w:id="37474" w:author="Diana Machado" w:date="2019-04-05T18:12:00Z">
              <w:r w:rsidRPr="00E02DB2">
                <w:rPr>
                  <w:rFonts w:ascii="Calibri" w:eastAsia="PMingLiU" w:hAnsi="Calibri" w:cs="Calibri"/>
                  <w:color w:val="000000"/>
                  <w:sz w:val="22"/>
                  <w:szCs w:val="22"/>
                  <w:lang w:val="en-PH" w:eastAsia="en-US"/>
                </w:rPr>
                <w:t>5.460</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475" w:author="Diana Machado" w:date="2019-04-05T18:12:00Z"/>
                <w:rFonts w:ascii="Calibri" w:eastAsia="PMingLiU" w:hAnsi="Calibri" w:cs="Calibri"/>
                <w:color w:val="000000"/>
                <w:sz w:val="22"/>
                <w:szCs w:val="22"/>
                <w:lang w:val="en-PH" w:eastAsia="en-US"/>
              </w:rPr>
            </w:pPr>
            <w:ins w:id="37476" w:author="Diana Machado" w:date="2019-04-05T18:12:00Z">
              <w:r w:rsidRPr="00E02DB2">
                <w:rPr>
                  <w:rFonts w:ascii="Calibri" w:eastAsia="PMingLiU" w:hAnsi="Calibri" w:cs="Calibri"/>
                  <w:color w:val="000000"/>
                  <w:sz w:val="22"/>
                  <w:szCs w:val="22"/>
                  <w:lang w:val="en-PH" w:eastAsia="en-US"/>
                </w:rPr>
                <w:t>8.25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77" w:author="Diana Machado" w:date="2019-04-05T18:12:00Z"/>
                <w:rFonts w:ascii="Calibri" w:eastAsia="PMingLiU" w:hAnsi="Calibri" w:cs="Calibri"/>
                <w:color w:val="000000"/>
                <w:sz w:val="22"/>
                <w:szCs w:val="22"/>
                <w:lang w:val="en-PH" w:eastAsia="en-US"/>
              </w:rPr>
            </w:pPr>
            <w:ins w:id="37478" w:author="Diana Machado" w:date="2019-04-05T18:12:00Z">
              <w:r w:rsidRPr="00E02DB2">
                <w:rPr>
                  <w:rFonts w:ascii="Calibri" w:eastAsia="PMingLiU" w:hAnsi="Calibri" w:cs="Calibri"/>
                  <w:color w:val="000000"/>
                  <w:sz w:val="22"/>
                  <w:szCs w:val="22"/>
                  <w:lang w:val="en-PH" w:eastAsia="en-US"/>
                </w:rPr>
                <w:t>19.33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79" w:author="Diana Machado" w:date="2019-04-05T18:12:00Z"/>
                <w:rFonts w:ascii="Calibri" w:eastAsia="PMingLiU" w:hAnsi="Calibri" w:cs="Calibri"/>
                <w:color w:val="000000"/>
                <w:sz w:val="22"/>
                <w:szCs w:val="22"/>
                <w:lang w:val="en-PH" w:eastAsia="en-US"/>
              </w:rPr>
            </w:pPr>
            <w:ins w:id="37480" w:author="Diana Machado" w:date="2019-04-05T18:12:00Z">
              <w:r w:rsidRPr="00E02DB2">
                <w:rPr>
                  <w:rFonts w:ascii="Calibri" w:eastAsia="PMingLiU" w:hAnsi="Calibri" w:cs="Calibri"/>
                  <w:color w:val="000000"/>
                  <w:sz w:val="22"/>
                  <w:szCs w:val="22"/>
                  <w:lang w:val="en-PH" w:eastAsia="en-US"/>
                </w:rPr>
                <w:t>1.22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81" w:author="Diana Machado" w:date="2019-04-05T18:12:00Z"/>
                <w:rFonts w:ascii="Calibri" w:eastAsia="PMingLiU" w:hAnsi="Calibri" w:cs="Calibri"/>
                <w:color w:val="000000"/>
                <w:sz w:val="22"/>
                <w:szCs w:val="22"/>
                <w:lang w:val="en-PH" w:eastAsia="en-US"/>
              </w:rPr>
            </w:pPr>
            <w:ins w:id="37482" w:author="Diana Machado" w:date="2019-04-05T18:12:00Z">
              <w:r w:rsidRPr="00E02DB2">
                <w:rPr>
                  <w:rFonts w:ascii="Calibri" w:eastAsia="PMingLiU" w:hAnsi="Calibri" w:cs="Calibri"/>
                  <w:color w:val="000000"/>
                  <w:sz w:val="22"/>
                  <w:szCs w:val="22"/>
                  <w:lang w:val="en-PH" w:eastAsia="en-US"/>
                </w:rPr>
                <w:t>0.86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83" w:author="Diana Machado" w:date="2019-04-05T18:12:00Z"/>
                <w:rFonts w:ascii="Calibri" w:eastAsia="PMingLiU" w:hAnsi="Calibri" w:cs="Calibri"/>
                <w:color w:val="000000"/>
                <w:sz w:val="22"/>
                <w:szCs w:val="22"/>
                <w:lang w:val="en-PH" w:eastAsia="en-US"/>
              </w:rPr>
            </w:pPr>
            <w:ins w:id="37484" w:author="Diana Machado" w:date="2019-04-05T18:12:00Z">
              <w:r w:rsidRPr="00E02DB2">
                <w:rPr>
                  <w:rFonts w:ascii="Calibri" w:eastAsia="PMingLiU" w:hAnsi="Calibri" w:cs="Calibri"/>
                  <w:color w:val="000000"/>
                  <w:sz w:val="22"/>
                  <w:szCs w:val="22"/>
                  <w:lang w:val="en-PH" w:eastAsia="en-US"/>
                </w:rPr>
                <w:t>1.59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85" w:author="Diana Machado" w:date="2019-04-05T18:12:00Z"/>
                <w:rFonts w:ascii="Calibri" w:eastAsia="PMingLiU" w:hAnsi="Calibri" w:cs="Calibri"/>
                <w:color w:val="000000"/>
                <w:sz w:val="22"/>
                <w:szCs w:val="22"/>
                <w:lang w:val="en-PH" w:eastAsia="en-US"/>
              </w:rPr>
            </w:pPr>
            <w:ins w:id="37486" w:author="Diana Machado" w:date="2019-04-05T18:12:00Z">
              <w:r w:rsidRPr="00E02DB2">
                <w:rPr>
                  <w:rFonts w:ascii="Calibri" w:eastAsia="PMingLiU" w:hAnsi="Calibri" w:cs="Calibri"/>
                  <w:color w:val="000000"/>
                  <w:sz w:val="22"/>
                  <w:szCs w:val="22"/>
                  <w:lang w:val="en-PH" w:eastAsia="en-US"/>
                </w:rPr>
                <w:t>1.38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87" w:author="Diana Machado" w:date="2019-04-05T18:12:00Z"/>
                <w:rFonts w:ascii="Calibri" w:eastAsia="PMingLiU" w:hAnsi="Calibri" w:cs="Calibri"/>
                <w:color w:val="000000"/>
                <w:sz w:val="22"/>
                <w:szCs w:val="22"/>
                <w:lang w:val="en-PH" w:eastAsia="en-US"/>
              </w:rPr>
            </w:pPr>
            <w:ins w:id="37488" w:author="Diana Machado" w:date="2019-04-05T18:12:00Z">
              <w:r w:rsidRPr="00E02DB2">
                <w:rPr>
                  <w:rFonts w:ascii="Calibri" w:eastAsia="PMingLiU" w:hAnsi="Calibri" w:cs="Calibri"/>
                  <w:color w:val="000000"/>
                  <w:sz w:val="22"/>
                  <w:szCs w:val="22"/>
                  <w:lang w:val="en-PH" w:eastAsia="en-US"/>
                </w:rPr>
                <w:t>8.417</w:t>
              </w:r>
            </w:ins>
          </w:p>
        </w:tc>
      </w:tr>
      <w:tr w:rsidR="004B7BAF" w:rsidRPr="00E02DB2" w:rsidTr="004B7BAF">
        <w:trPr>
          <w:trHeight w:val="286"/>
          <w:ins w:id="37489"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49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491"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92"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93"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94"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9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96"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97"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9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99"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50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501" w:author="Diana Machado" w:date="2019-04-05T18:12:00Z"/>
                <w:rFonts w:ascii="Calibri" w:eastAsia="PMingLiU" w:hAnsi="Calibri" w:cs="Calibri"/>
                <w:color w:val="000000"/>
                <w:sz w:val="22"/>
                <w:szCs w:val="22"/>
                <w:lang w:val="en-PH" w:eastAsia="en-US"/>
              </w:rPr>
            </w:pPr>
            <w:ins w:id="37502" w:author="Diana Machado" w:date="2019-04-05T18:12:00Z">
              <w:r w:rsidRPr="00E02DB2">
                <w:rPr>
                  <w:rFonts w:ascii="Calibri" w:eastAsia="PMingLiU" w:hAnsi="Calibri" w:cs="Calibri"/>
                  <w:color w:val="000000"/>
                  <w:sz w:val="22"/>
                  <w:szCs w:val="22"/>
                  <w:lang w:val="en-PH" w:eastAsia="en-US"/>
                </w:rPr>
                <w:t>Polk</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503" w:author="Diana Machado" w:date="2019-04-05T18:12:00Z"/>
                <w:rFonts w:ascii="Calibri" w:eastAsia="PMingLiU" w:hAnsi="Calibri" w:cs="Calibri"/>
                <w:color w:val="000000"/>
                <w:sz w:val="22"/>
                <w:szCs w:val="22"/>
                <w:lang w:val="en-PH" w:eastAsia="en-US"/>
              </w:rPr>
            </w:pPr>
            <w:ins w:id="37504"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505" w:author="Diana Machado" w:date="2019-04-05T18:12:00Z"/>
                <w:rFonts w:ascii="Calibri" w:eastAsia="PMingLiU" w:hAnsi="Calibri" w:cs="Calibri"/>
                <w:color w:val="000000"/>
                <w:sz w:val="22"/>
                <w:szCs w:val="22"/>
                <w:lang w:val="en-PH" w:eastAsia="en-US"/>
              </w:rPr>
            </w:pPr>
            <w:ins w:id="37506" w:author="Diana Machado" w:date="2019-04-05T18:12:00Z">
              <w:r w:rsidRPr="00E02DB2">
                <w:rPr>
                  <w:rFonts w:ascii="Calibri" w:eastAsia="PMingLiU" w:hAnsi="Calibri" w:cs="Calibri"/>
                  <w:color w:val="000000"/>
                  <w:sz w:val="22"/>
                  <w:szCs w:val="22"/>
                  <w:lang w:val="en-PH" w:eastAsia="en-US"/>
                </w:rPr>
                <w:t>1.450</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507" w:author="Diana Machado" w:date="2019-04-05T18:12:00Z"/>
                <w:rFonts w:ascii="Calibri" w:eastAsia="PMingLiU" w:hAnsi="Calibri" w:cs="Calibri"/>
                <w:color w:val="000000"/>
                <w:sz w:val="22"/>
                <w:szCs w:val="22"/>
                <w:lang w:val="en-PH" w:eastAsia="en-US"/>
              </w:rPr>
            </w:pPr>
            <w:ins w:id="37508" w:author="Diana Machado" w:date="2019-04-05T18:12:00Z">
              <w:r w:rsidRPr="00E02DB2">
                <w:rPr>
                  <w:rFonts w:ascii="Calibri" w:eastAsia="PMingLiU" w:hAnsi="Calibri" w:cs="Calibri"/>
                  <w:color w:val="000000"/>
                  <w:sz w:val="22"/>
                  <w:szCs w:val="22"/>
                  <w:lang w:val="en-PH" w:eastAsia="en-US"/>
                </w:rPr>
                <w:t>1.66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09" w:author="Diana Machado" w:date="2019-04-05T18:12:00Z"/>
                <w:rFonts w:ascii="Calibri" w:eastAsia="PMingLiU" w:hAnsi="Calibri" w:cs="Calibri"/>
                <w:color w:val="000000"/>
                <w:sz w:val="22"/>
                <w:szCs w:val="22"/>
                <w:lang w:val="en-PH" w:eastAsia="en-US"/>
              </w:rPr>
            </w:pPr>
            <w:ins w:id="37510" w:author="Diana Machado" w:date="2019-04-05T18:12:00Z">
              <w:r w:rsidRPr="00E02DB2">
                <w:rPr>
                  <w:rFonts w:ascii="Calibri" w:eastAsia="PMingLiU" w:hAnsi="Calibri" w:cs="Calibri"/>
                  <w:color w:val="000000"/>
                  <w:sz w:val="22"/>
                  <w:szCs w:val="22"/>
                  <w:lang w:val="en-PH" w:eastAsia="en-US"/>
                </w:rPr>
                <w:t>1.76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11" w:author="Diana Machado" w:date="2019-04-05T18:12:00Z"/>
                <w:rFonts w:ascii="Calibri" w:eastAsia="PMingLiU" w:hAnsi="Calibri" w:cs="Calibri"/>
                <w:color w:val="000000"/>
                <w:sz w:val="22"/>
                <w:szCs w:val="22"/>
                <w:lang w:val="en-PH" w:eastAsia="en-US"/>
              </w:rPr>
            </w:pPr>
            <w:ins w:id="37512" w:author="Diana Machado" w:date="2019-04-05T18:12:00Z">
              <w:r w:rsidRPr="00E02DB2">
                <w:rPr>
                  <w:rFonts w:ascii="Calibri" w:eastAsia="PMingLiU" w:hAnsi="Calibri" w:cs="Calibri"/>
                  <w:color w:val="000000"/>
                  <w:sz w:val="22"/>
                  <w:szCs w:val="22"/>
                  <w:lang w:val="en-PH" w:eastAsia="en-US"/>
                </w:rPr>
                <w:t>0.26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13" w:author="Diana Machado" w:date="2019-04-05T18:12:00Z"/>
                <w:rFonts w:ascii="Calibri" w:eastAsia="PMingLiU" w:hAnsi="Calibri" w:cs="Calibri"/>
                <w:color w:val="000000"/>
                <w:sz w:val="22"/>
                <w:szCs w:val="22"/>
                <w:lang w:val="en-PH" w:eastAsia="en-US"/>
              </w:rPr>
            </w:pPr>
            <w:ins w:id="37514" w:author="Diana Machado" w:date="2019-04-05T18:12:00Z">
              <w:r w:rsidRPr="00E02DB2">
                <w:rPr>
                  <w:rFonts w:ascii="Calibri" w:eastAsia="PMingLiU" w:hAnsi="Calibri" w:cs="Calibri"/>
                  <w:color w:val="000000"/>
                  <w:sz w:val="22"/>
                  <w:szCs w:val="22"/>
                  <w:lang w:val="en-PH" w:eastAsia="en-US"/>
                </w:rPr>
                <w:t>0.24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15" w:author="Diana Machado" w:date="2019-04-05T18:12:00Z"/>
                <w:rFonts w:ascii="Calibri" w:eastAsia="PMingLiU" w:hAnsi="Calibri" w:cs="Calibri"/>
                <w:color w:val="000000"/>
                <w:sz w:val="22"/>
                <w:szCs w:val="22"/>
                <w:lang w:val="en-PH" w:eastAsia="en-US"/>
              </w:rPr>
            </w:pPr>
            <w:ins w:id="37516" w:author="Diana Machado" w:date="2019-04-05T18:12:00Z">
              <w:r w:rsidRPr="00E02DB2">
                <w:rPr>
                  <w:rFonts w:ascii="Calibri" w:eastAsia="PMingLiU" w:hAnsi="Calibri" w:cs="Calibri"/>
                  <w:color w:val="000000"/>
                  <w:sz w:val="22"/>
                  <w:szCs w:val="22"/>
                  <w:lang w:val="en-PH" w:eastAsia="en-US"/>
                </w:rPr>
                <w:t>0.35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17" w:author="Diana Machado" w:date="2019-04-05T18:12:00Z"/>
                <w:rFonts w:ascii="Calibri" w:eastAsia="PMingLiU" w:hAnsi="Calibri" w:cs="Calibri"/>
                <w:color w:val="000000"/>
                <w:sz w:val="22"/>
                <w:szCs w:val="22"/>
                <w:lang w:val="en-PH" w:eastAsia="en-US"/>
              </w:rPr>
            </w:pPr>
            <w:ins w:id="37518" w:author="Diana Machado" w:date="2019-04-05T18:12:00Z">
              <w:r w:rsidRPr="00E02DB2">
                <w:rPr>
                  <w:rFonts w:ascii="Calibri" w:eastAsia="PMingLiU" w:hAnsi="Calibri" w:cs="Calibri"/>
                  <w:color w:val="000000"/>
                  <w:sz w:val="22"/>
                  <w:szCs w:val="22"/>
                  <w:lang w:val="en-PH" w:eastAsia="en-US"/>
                </w:rPr>
                <w:t>0.33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19" w:author="Diana Machado" w:date="2019-04-05T18:12:00Z"/>
                <w:rFonts w:ascii="Calibri" w:eastAsia="PMingLiU" w:hAnsi="Calibri" w:cs="Calibri"/>
                <w:color w:val="000000"/>
                <w:sz w:val="22"/>
                <w:szCs w:val="22"/>
                <w:lang w:val="en-PH" w:eastAsia="en-US"/>
              </w:rPr>
            </w:pPr>
            <w:ins w:id="37520" w:author="Diana Machado" w:date="2019-04-05T18:12:00Z">
              <w:r w:rsidRPr="00E02DB2">
                <w:rPr>
                  <w:rFonts w:ascii="Calibri" w:eastAsia="PMingLiU" w:hAnsi="Calibri" w:cs="Calibri"/>
                  <w:color w:val="000000"/>
                  <w:sz w:val="22"/>
                  <w:szCs w:val="22"/>
                  <w:lang w:val="en-PH" w:eastAsia="en-US"/>
                </w:rPr>
                <w:t>2.617</w:t>
              </w:r>
            </w:ins>
          </w:p>
        </w:tc>
      </w:tr>
      <w:tr w:rsidR="004B7BAF" w:rsidRPr="00E02DB2" w:rsidTr="004B7BAF">
        <w:trPr>
          <w:trHeight w:val="286"/>
          <w:ins w:id="3752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52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523" w:author="Diana Machado" w:date="2019-04-05T18:12:00Z"/>
                <w:rFonts w:ascii="Calibri" w:eastAsia="PMingLiU" w:hAnsi="Calibri" w:cs="Calibri"/>
                <w:color w:val="000000"/>
                <w:sz w:val="22"/>
                <w:szCs w:val="22"/>
                <w:lang w:val="en-PH" w:eastAsia="en-US"/>
              </w:rPr>
            </w:pPr>
            <w:ins w:id="37524"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25" w:author="Diana Machado" w:date="2019-04-05T18:12:00Z"/>
                <w:rFonts w:ascii="Calibri" w:eastAsia="PMingLiU" w:hAnsi="Calibri" w:cs="Calibri"/>
                <w:color w:val="000000"/>
                <w:sz w:val="22"/>
                <w:szCs w:val="22"/>
                <w:lang w:val="en-PH" w:eastAsia="en-US"/>
              </w:rPr>
            </w:pPr>
            <w:ins w:id="37526" w:author="Diana Machado" w:date="2019-04-05T18:12:00Z">
              <w:r w:rsidRPr="00E02DB2">
                <w:rPr>
                  <w:rFonts w:ascii="Calibri" w:eastAsia="PMingLiU" w:hAnsi="Calibri" w:cs="Calibri"/>
                  <w:color w:val="000000"/>
                  <w:sz w:val="22"/>
                  <w:szCs w:val="22"/>
                  <w:lang w:val="en-PH" w:eastAsia="en-US"/>
                </w:rPr>
                <w:t>2.59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27" w:author="Diana Machado" w:date="2019-04-05T18:12:00Z"/>
                <w:rFonts w:ascii="Calibri" w:eastAsia="PMingLiU" w:hAnsi="Calibri" w:cs="Calibri"/>
                <w:color w:val="000000"/>
                <w:sz w:val="22"/>
                <w:szCs w:val="22"/>
                <w:lang w:val="en-PH" w:eastAsia="en-US"/>
              </w:rPr>
            </w:pPr>
            <w:ins w:id="37528" w:author="Diana Machado" w:date="2019-04-05T18:12:00Z">
              <w:r w:rsidRPr="00E02DB2">
                <w:rPr>
                  <w:rFonts w:ascii="Calibri" w:eastAsia="PMingLiU" w:hAnsi="Calibri" w:cs="Calibri"/>
                  <w:color w:val="000000"/>
                  <w:sz w:val="22"/>
                  <w:szCs w:val="22"/>
                  <w:lang w:val="en-PH" w:eastAsia="en-US"/>
                </w:rPr>
                <w:t>2.48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29" w:author="Diana Machado" w:date="2019-04-05T18:12:00Z"/>
                <w:rFonts w:ascii="Calibri" w:eastAsia="PMingLiU" w:hAnsi="Calibri" w:cs="Calibri"/>
                <w:color w:val="000000"/>
                <w:sz w:val="22"/>
                <w:szCs w:val="22"/>
                <w:lang w:val="en-PH" w:eastAsia="en-US"/>
              </w:rPr>
            </w:pPr>
            <w:ins w:id="37530" w:author="Diana Machado" w:date="2019-04-05T18:12:00Z">
              <w:r w:rsidRPr="00E02DB2">
                <w:rPr>
                  <w:rFonts w:ascii="Calibri" w:eastAsia="PMingLiU" w:hAnsi="Calibri" w:cs="Calibri"/>
                  <w:color w:val="000000"/>
                  <w:sz w:val="22"/>
                  <w:szCs w:val="22"/>
                  <w:lang w:val="en-PH" w:eastAsia="en-US"/>
                </w:rPr>
                <w:t>8.06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31" w:author="Diana Machado" w:date="2019-04-05T18:12:00Z"/>
                <w:rFonts w:ascii="Calibri" w:eastAsia="PMingLiU" w:hAnsi="Calibri" w:cs="Calibri"/>
                <w:color w:val="000000"/>
                <w:sz w:val="22"/>
                <w:szCs w:val="22"/>
                <w:lang w:val="en-PH" w:eastAsia="en-US"/>
              </w:rPr>
            </w:pPr>
            <w:ins w:id="37532" w:author="Diana Machado" w:date="2019-04-05T18:12:00Z">
              <w:r w:rsidRPr="00E02DB2">
                <w:rPr>
                  <w:rFonts w:ascii="Calibri" w:eastAsia="PMingLiU" w:hAnsi="Calibri" w:cs="Calibri"/>
                  <w:color w:val="000000"/>
                  <w:sz w:val="22"/>
                  <w:szCs w:val="22"/>
                  <w:lang w:val="en-PH" w:eastAsia="en-US"/>
                </w:rPr>
                <w:t>0.35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33" w:author="Diana Machado" w:date="2019-04-05T18:12:00Z"/>
                <w:rFonts w:ascii="Calibri" w:eastAsia="PMingLiU" w:hAnsi="Calibri" w:cs="Calibri"/>
                <w:color w:val="000000"/>
                <w:sz w:val="22"/>
                <w:szCs w:val="22"/>
                <w:lang w:val="en-PH" w:eastAsia="en-US"/>
              </w:rPr>
            </w:pPr>
            <w:ins w:id="37534" w:author="Diana Machado" w:date="2019-04-05T18:12:00Z">
              <w:r w:rsidRPr="00E02DB2">
                <w:rPr>
                  <w:rFonts w:ascii="Calibri" w:eastAsia="PMingLiU" w:hAnsi="Calibri" w:cs="Calibri"/>
                  <w:color w:val="000000"/>
                  <w:sz w:val="22"/>
                  <w:szCs w:val="22"/>
                  <w:lang w:val="en-PH" w:eastAsia="en-US"/>
                </w:rPr>
                <w:t>0.346</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535" w:author="Diana Machado" w:date="2019-04-05T18:12:00Z"/>
                <w:rFonts w:ascii="Calibri" w:eastAsia="PMingLiU" w:hAnsi="Calibri" w:cs="Calibri"/>
                <w:color w:val="000000"/>
                <w:sz w:val="22"/>
                <w:szCs w:val="22"/>
                <w:lang w:val="en-PH" w:eastAsia="en-US"/>
              </w:rPr>
            </w:pPr>
            <w:ins w:id="37536" w:author="Diana Machado" w:date="2019-04-05T18:12:00Z">
              <w:r w:rsidRPr="00E02DB2">
                <w:rPr>
                  <w:rFonts w:ascii="Calibri" w:eastAsia="PMingLiU" w:hAnsi="Calibri" w:cs="Calibri"/>
                  <w:color w:val="000000"/>
                  <w:sz w:val="22"/>
                  <w:szCs w:val="22"/>
                  <w:lang w:val="en-PH" w:eastAsia="en-US"/>
                </w:rPr>
                <w:t>0.531</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537" w:author="Diana Machado" w:date="2019-04-05T18:12:00Z"/>
                <w:rFonts w:ascii="Calibri" w:eastAsia="PMingLiU" w:hAnsi="Calibri" w:cs="Calibri"/>
                <w:color w:val="000000"/>
                <w:sz w:val="22"/>
                <w:szCs w:val="22"/>
                <w:lang w:val="en-PH" w:eastAsia="en-US"/>
              </w:rPr>
            </w:pPr>
            <w:ins w:id="37538" w:author="Diana Machado" w:date="2019-04-05T18:12:00Z">
              <w:r w:rsidRPr="00E02DB2">
                <w:rPr>
                  <w:rFonts w:ascii="Calibri" w:eastAsia="PMingLiU" w:hAnsi="Calibri" w:cs="Calibri"/>
                  <w:color w:val="000000"/>
                  <w:sz w:val="22"/>
                  <w:szCs w:val="22"/>
                  <w:lang w:val="en-PH" w:eastAsia="en-US"/>
                </w:rPr>
                <w:t>0.56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39" w:author="Diana Machado" w:date="2019-04-05T18:12:00Z"/>
                <w:rFonts w:ascii="Calibri" w:eastAsia="PMingLiU" w:hAnsi="Calibri" w:cs="Calibri"/>
                <w:color w:val="000000"/>
                <w:sz w:val="22"/>
                <w:szCs w:val="22"/>
                <w:lang w:val="en-PH" w:eastAsia="en-US"/>
              </w:rPr>
            </w:pPr>
            <w:ins w:id="37540" w:author="Diana Machado" w:date="2019-04-05T18:12:00Z">
              <w:r w:rsidRPr="00E02DB2">
                <w:rPr>
                  <w:rFonts w:ascii="Calibri" w:eastAsia="PMingLiU" w:hAnsi="Calibri" w:cs="Calibri"/>
                  <w:color w:val="000000"/>
                  <w:sz w:val="22"/>
                  <w:szCs w:val="22"/>
                  <w:lang w:val="en-PH" w:eastAsia="en-US"/>
                </w:rPr>
                <w:t>3.826</w:t>
              </w:r>
            </w:ins>
          </w:p>
        </w:tc>
      </w:tr>
      <w:tr w:rsidR="004B7BAF" w:rsidRPr="00E02DB2" w:rsidTr="004B7BAF">
        <w:trPr>
          <w:trHeight w:val="286"/>
          <w:ins w:id="3754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54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543" w:author="Diana Machado" w:date="2019-04-05T18:12:00Z"/>
                <w:rFonts w:ascii="Calibri" w:eastAsia="PMingLiU" w:hAnsi="Calibri" w:cs="Calibri"/>
                <w:color w:val="000000"/>
                <w:sz w:val="22"/>
                <w:szCs w:val="22"/>
                <w:lang w:val="en-PH" w:eastAsia="en-US"/>
              </w:rPr>
            </w:pPr>
            <w:ins w:id="37544"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545" w:author="Diana Machado" w:date="2019-04-05T18:12:00Z"/>
                <w:rFonts w:ascii="Calibri" w:eastAsia="PMingLiU" w:hAnsi="Calibri" w:cs="Calibri"/>
                <w:color w:val="000000"/>
                <w:sz w:val="22"/>
                <w:szCs w:val="22"/>
                <w:lang w:val="en-PH" w:eastAsia="en-US"/>
              </w:rPr>
            </w:pPr>
            <w:ins w:id="37546" w:author="Diana Machado" w:date="2019-04-05T18:12:00Z">
              <w:r w:rsidRPr="00E02DB2">
                <w:rPr>
                  <w:rFonts w:ascii="Calibri" w:eastAsia="PMingLiU" w:hAnsi="Calibri" w:cs="Calibri"/>
                  <w:color w:val="000000"/>
                  <w:sz w:val="22"/>
                  <w:szCs w:val="22"/>
                  <w:lang w:val="en-PH" w:eastAsia="en-US"/>
                </w:rPr>
                <w:t>3.671</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547" w:author="Diana Machado" w:date="2019-04-05T18:12:00Z"/>
                <w:rFonts w:ascii="Calibri" w:eastAsia="PMingLiU" w:hAnsi="Calibri" w:cs="Calibri"/>
                <w:color w:val="000000"/>
                <w:sz w:val="22"/>
                <w:szCs w:val="22"/>
                <w:lang w:val="en-PH" w:eastAsia="en-US"/>
              </w:rPr>
            </w:pPr>
            <w:ins w:id="37548" w:author="Diana Machado" w:date="2019-04-05T18:12:00Z">
              <w:r w:rsidRPr="00E02DB2">
                <w:rPr>
                  <w:rFonts w:ascii="Calibri" w:eastAsia="PMingLiU" w:hAnsi="Calibri" w:cs="Calibri"/>
                  <w:color w:val="000000"/>
                  <w:sz w:val="22"/>
                  <w:szCs w:val="22"/>
                  <w:lang w:val="en-PH" w:eastAsia="en-US"/>
                </w:rPr>
                <w:t>5.41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49" w:author="Diana Machado" w:date="2019-04-05T18:12:00Z"/>
                <w:rFonts w:ascii="Calibri" w:eastAsia="PMingLiU" w:hAnsi="Calibri" w:cs="Calibri"/>
                <w:color w:val="000000"/>
                <w:sz w:val="22"/>
                <w:szCs w:val="22"/>
                <w:lang w:val="en-PH" w:eastAsia="en-US"/>
              </w:rPr>
            </w:pPr>
            <w:ins w:id="37550" w:author="Diana Machado" w:date="2019-04-05T18:12:00Z">
              <w:r w:rsidRPr="00E02DB2">
                <w:rPr>
                  <w:rFonts w:ascii="Calibri" w:eastAsia="PMingLiU" w:hAnsi="Calibri" w:cs="Calibri"/>
                  <w:color w:val="000000"/>
                  <w:sz w:val="22"/>
                  <w:szCs w:val="22"/>
                  <w:lang w:val="en-PH" w:eastAsia="en-US"/>
                </w:rPr>
                <w:t>18.069</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551" w:author="Diana Machado" w:date="2019-04-05T18:12:00Z"/>
                <w:rFonts w:ascii="Calibri" w:eastAsia="PMingLiU" w:hAnsi="Calibri" w:cs="Calibri"/>
                <w:color w:val="000000"/>
                <w:sz w:val="22"/>
                <w:szCs w:val="22"/>
                <w:lang w:val="en-PH" w:eastAsia="en-US"/>
              </w:rPr>
            </w:pPr>
            <w:ins w:id="37552" w:author="Diana Machado" w:date="2019-04-05T18:12:00Z">
              <w:r w:rsidRPr="00E02DB2">
                <w:rPr>
                  <w:rFonts w:ascii="Calibri" w:eastAsia="PMingLiU" w:hAnsi="Calibri" w:cs="Calibri"/>
                  <w:color w:val="000000"/>
                  <w:sz w:val="22"/>
                  <w:szCs w:val="22"/>
                  <w:lang w:val="en-PH" w:eastAsia="en-US"/>
                </w:rPr>
                <w:t>0.524</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553" w:author="Diana Machado" w:date="2019-04-05T18:12:00Z"/>
                <w:rFonts w:ascii="Calibri" w:eastAsia="PMingLiU" w:hAnsi="Calibri" w:cs="Calibri"/>
                <w:color w:val="000000"/>
                <w:sz w:val="22"/>
                <w:szCs w:val="22"/>
                <w:lang w:val="en-PH" w:eastAsia="en-US"/>
              </w:rPr>
            </w:pPr>
            <w:ins w:id="37554" w:author="Diana Machado" w:date="2019-04-05T18:12:00Z">
              <w:r w:rsidRPr="00E02DB2">
                <w:rPr>
                  <w:rFonts w:ascii="Calibri" w:eastAsia="PMingLiU" w:hAnsi="Calibri" w:cs="Calibri"/>
                  <w:color w:val="000000"/>
                  <w:sz w:val="22"/>
                  <w:szCs w:val="22"/>
                  <w:lang w:val="en-PH" w:eastAsia="en-US"/>
                </w:rPr>
                <w:t>0.69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55" w:author="Diana Machado" w:date="2019-04-05T18:12:00Z"/>
                <w:rFonts w:ascii="Calibri" w:eastAsia="PMingLiU" w:hAnsi="Calibri" w:cs="Calibri"/>
                <w:color w:val="000000"/>
                <w:sz w:val="22"/>
                <w:szCs w:val="22"/>
                <w:lang w:val="en-PH" w:eastAsia="en-US"/>
              </w:rPr>
            </w:pPr>
            <w:ins w:id="37556" w:author="Diana Machado" w:date="2019-04-05T18:12:00Z">
              <w:r w:rsidRPr="00E02DB2">
                <w:rPr>
                  <w:rFonts w:ascii="Calibri" w:eastAsia="PMingLiU" w:hAnsi="Calibri" w:cs="Calibri"/>
                  <w:color w:val="000000"/>
                  <w:sz w:val="22"/>
                  <w:szCs w:val="22"/>
                  <w:lang w:val="en-PH" w:eastAsia="en-US"/>
                </w:rPr>
                <w:t>1.05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57" w:author="Diana Machado" w:date="2019-04-05T18:12:00Z"/>
                <w:rFonts w:ascii="Calibri" w:eastAsia="PMingLiU" w:hAnsi="Calibri" w:cs="Calibri"/>
                <w:color w:val="000000"/>
                <w:sz w:val="22"/>
                <w:szCs w:val="22"/>
                <w:lang w:val="en-PH" w:eastAsia="en-US"/>
              </w:rPr>
            </w:pPr>
            <w:ins w:id="37558" w:author="Diana Machado" w:date="2019-04-05T18:12:00Z">
              <w:r w:rsidRPr="00E02DB2">
                <w:rPr>
                  <w:rFonts w:ascii="Calibri" w:eastAsia="PMingLiU" w:hAnsi="Calibri" w:cs="Calibri"/>
                  <w:color w:val="000000"/>
                  <w:sz w:val="22"/>
                  <w:szCs w:val="22"/>
                  <w:lang w:val="en-PH" w:eastAsia="en-US"/>
                </w:rPr>
                <w:t>0.93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59" w:author="Diana Machado" w:date="2019-04-05T18:12:00Z"/>
                <w:rFonts w:ascii="Calibri" w:eastAsia="PMingLiU" w:hAnsi="Calibri" w:cs="Calibri"/>
                <w:color w:val="000000"/>
                <w:sz w:val="22"/>
                <w:szCs w:val="22"/>
                <w:lang w:val="en-PH" w:eastAsia="en-US"/>
              </w:rPr>
            </w:pPr>
            <w:ins w:id="37560" w:author="Diana Machado" w:date="2019-04-05T18:12:00Z">
              <w:r w:rsidRPr="00E02DB2">
                <w:rPr>
                  <w:rFonts w:ascii="Calibri" w:eastAsia="PMingLiU" w:hAnsi="Calibri" w:cs="Calibri"/>
                  <w:color w:val="000000"/>
                  <w:sz w:val="22"/>
                  <w:szCs w:val="22"/>
                  <w:lang w:val="en-PH" w:eastAsia="en-US"/>
                </w:rPr>
                <w:t>5.350</w:t>
              </w:r>
            </w:ins>
          </w:p>
        </w:tc>
      </w:tr>
      <w:tr w:rsidR="004B7BAF" w:rsidRPr="00E02DB2" w:rsidTr="004B7BAF">
        <w:trPr>
          <w:trHeight w:val="286"/>
          <w:ins w:id="37561"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56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563"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564"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565"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566"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56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568"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569"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57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571"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57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573" w:author="Diana Machado" w:date="2019-04-05T18:12:00Z"/>
                <w:rFonts w:ascii="Calibri" w:eastAsia="PMingLiU" w:hAnsi="Calibri" w:cs="Calibri"/>
                <w:color w:val="000000"/>
                <w:sz w:val="22"/>
                <w:szCs w:val="22"/>
                <w:lang w:val="en-PH" w:eastAsia="en-US"/>
              </w:rPr>
            </w:pPr>
            <w:ins w:id="37574" w:author="Diana Machado" w:date="2019-04-05T18:12:00Z">
              <w:r w:rsidRPr="00E02DB2">
                <w:rPr>
                  <w:rFonts w:ascii="Calibri" w:eastAsia="PMingLiU" w:hAnsi="Calibri" w:cs="Calibri"/>
                  <w:color w:val="000000"/>
                  <w:sz w:val="22"/>
                  <w:szCs w:val="22"/>
                  <w:lang w:val="en-PH" w:eastAsia="en-US"/>
                </w:rPr>
                <w:t>Putnam</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575" w:author="Diana Machado" w:date="2019-04-05T18:12:00Z"/>
                <w:rFonts w:ascii="Calibri" w:eastAsia="PMingLiU" w:hAnsi="Calibri" w:cs="Calibri"/>
                <w:color w:val="000000"/>
                <w:sz w:val="22"/>
                <w:szCs w:val="22"/>
                <w:lang w:val="en-PH" w:eastAsia="en-US"/>
              </w:rPr>
            </w:pPr>
            <w:ins w:id="37576"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77" w:author="Diana Machado" w:date="2019-04-05T18:12:00Z"/>
                <w:rFonts w:ascii="Calibri" w:eastAsia="PMingLiU" w:hAnsi="Calibri" w:cs="Calibri"/>
                <w:color w:val="000000"/>
                <w:sz w:val="22"/>
                <w:szCs w:val="22"/>
                <w:lang w:val="en-PH" w:eastAsia="en-US"/>
              </w:rPr>
            </w:pPr>
            <w:ins w:id="37578" w:author="Diana Machado" w:date="2019-04-05T18:12:00Z">
              <w:r w:rsidRPr="00E02DB2">
                <w:rPr>
                  <w:rFonts w:ascii="Calibri" w:eastAsia="PMingLiU" w:hAnsi="Calibri" w:cs="Calibri"/>
                  <w:color w:val="000000"/>
                  <w:sz w:val="22"/>
                  <w:szCs w:val="22"/>
                  <w:lang w:val="en-PH" w:eastAsia="en-US"/>
                </w:rPr>
                <w:t>0.89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79" w:author="Diana Machado" w:date="2019-04-05T18:12:00Z"/>
                <w:rFonts w:ascii="Calibri" w:eastAsia="PMingLiU" w:hAnsi="Calibri" w:cs="Calibri"/>
                <w:color w:val="000000"/>
                <w:sz w:val="22"/>
                <w:szCs w:val="22"/>
                <w:lang w:val="en-PH" w:eastAsia="en-US"/>
              </w:rPr>
            </w:pPr>
            <w:ins w:id="37580" w:author="Diana Machado" w:date="2019-04-05T18:12:00Z">
              <w:r w:rsidRPr="00E02DB2">
                <w:rPr>
                  <w:rFonts w:ascii="Calibri" w:eastAsia="PMingLiU" w:hAnsi="Calibri" w:cs="Calibri"/>
                  <w:color w:val="000000"/>
                  <w:sz w:val="22"/>
                  <w:szCs w:val="22"/>
                  <w:lang w:val="en-PH" w:eastAsia="en-US"/>
                </w:rPr>
                <w:t>0.86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81" w:author="Diana Machado" w:date="2019-04-05T18:12:00Z"/>
                <w:rFonts w:ascii="Calibri" w:eastAsia="PMingLiU" w:hAnsi="Calibri" w:cs="Calibri"/>
                <w:color w:val="000000"/>
                <w:sz w:val="22"/>
                <w:szCs w:val="22"/>
                <w:lang w:val="en-PH" w:eastAsia="en-US"/>
              </w:rPr>
            </w:pPr>
            <w:ins w:id="37582" w:author="Diana Machado" w:date="2019-04-05T18:12:00Z">
              <w:r w:rsidRPr="00E02DB2">
                <w:rPr>
                  <w:rFonts w:ascii="Calibri" w:eastAsia="PMingLiU" w:hAnsi="Calibri" w:cs="Calibri"/>
                  <w:color w:val="000000"/>
                  <w:sz w:val="22"/>
                  <w:szCs w:val="22"/>
                  <w:lang w:val="en-PH" w:eastAsia="en-US"/>
                </w:rPr>
                <w:t>2.26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83" w:author="Diana Machado" w:date="2019-04-05T18:12:00Z"/>
                <w:rFonts w:ascii="Calibri" w:eastAsia="PMingLiU" w:hAnsi="Calibri" w:cs="Calibri"/>
                <w:color w:val="000000"/>
                <w:sz w:val="22"/>
                <w:szCs w:val="22"/>
                <w:lang w:val="en-PH" w:eastAsia="en-US"/>
              </w:rPr>
            </w:pPr>
            <w:ins w:id="37584" w:author="Diana Machado" w:date="2019-04-05T18:12:00Z">
              <w:r w:rsidRPr="00E02DB2">
                <w:rPr>
                  <w:rFonts w:ascii="Calibri" w:eastAsia="PMingLiU" w:hAnsi="Calibri" w:cs="Calibri"/>
                  <w:color w:val="000000"/>
                  <w:sz w:val="22"/>
                  <w:szCs w:val="22"/>
                  <w:lang w:val="en-PH" w:eastAsia="en-US"/>
                </w:rPr>
                <w:t>0.19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85" w:author="Diana Machado" w:date="2019-04-05T18:12:00Z"/>
                <w:rFonts w:ascii="Calibri" w:eastAsia="PMingLiU" w:hAnsi="Calibri" w:cs="Calibri"/>
                <w:color w:val="000000"/>
                <w:sz w:val="22"/>
                <w:szCs w:val="22"/>
                <w:lang w:val="en-PH" w:eastAsia="en-US"/>
              </w:rPr>
            </w:pPr>
            <w:ins w:id="37586" w:author="Diana Machado" w:date="2019-04-05T18:12:00Z">
              <w:r w:rsidRPr="00E02DB2">
                <w:rPr>
                  <w:rFonts w:ascii="Calibri" w:eastAsia="PMingLiU" w:hAnsi="Calibri" w:cs="Calibri"/>
                  <w:color w:val="000000"/>
                  <w:sz w:val="22"/>
                  <w:szCs w:val="22"/>
                  <w:lang w:val="en-PH" w:eastAsia="en-US"/>
                </w:rPr>
                <w:t>0.18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87" w:author="Diana Machado" w:date="2019-04-05T18:12:00Z"/>
                <w:rFonts w:ascii="Calibri" w:eastAsia="PMingLiU" w:hAnsi="Calibri" w:cs="Calibri"/>
                <w:color w:val="000000"/>
                <w:sz w:val="22"/>
                <w:szCs w:val="22"/>
                <w:lang w:val="en-PH" w:eastAsia="en-US"/>
              </w:rPr>
            </w:pPr>
            <w:ins w:id="37588" w:author="Diana Machado" w:date="2019-04-05T18:12:00Z">
              <w:r w:rsidRPr="00E02DB2">
                <w:rPr>
                  <w:rFonts w:ascii="Calibri" w:eastAsia="PMingLiU" w:hAnsi="Calibri" w:cs="Calibri"/>
                  <w:color w:val="000000"/>
                  <w:sz w:val="22"/>
                  <w:szCs w:val="22"/>
                  <w:lang w:val="en-PH" w:eastAsia="en-US"/>
                </w:rPr>
                <w:t>0.24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89" w:author="Diana Machado" w:date="2019-04-05T18:12:00Z"/>
                <w:rFonts w:ascii="Calibri" w:eastAsia="PMingLiU" w:hAnsi="Calibri" w:cs="Calibri"/>
                <w:color w:val="000000"/>
                <w:sz w:val="22"/>
                <w:szCs w:val="22"/>
                <w:lang w:val="en-PH" w:eastAsia="en-US"/>
              </w:rPr>
            </w:pPr>
            <w:ins w:id="37590" w:author="Diana Machado" w:date="2019-04-05T18:12:00Z">
              <w:r w:rsidRPr="00E02DB2">
                <w:rPr>
                  <w:rFonts w:ascii="Calibri" w:eastAsia="PMingLiU" w:hAnsi="Calibri" w:cs="Calibri"/>
                  <w:color w:val="000000"/>
                  <w:sz w:val="22"/>
                  <w:szCs w:val="22"/>
                  <w:lang w:val="en-PH" w:eastAsia="en-US"/>
                </w:rPr>
                <w:t>0.23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91" w:author="Diana Machado" w:date="2019-04-05T18:12:00Z"/>
                <w:rFonts w:ascii="Calibri" w:eastAsia="PMingLiU" w:hAnsi="Calibri" w:cs="Calibri"/>
                <w:color w:val="000000"/>
                <w:sz w:val="22"/>
                <w:szCs w:val="22"/>
                <w:lang w:val="en-PH" w:eastAsia="en-US"/>
              </w:rPr>
            </w:pPr>
            <w:ins w:id="37592" w:author="Diana Machado" w:date="2019-04-05T18:12:00Z">
              <w:r w:rsidRPr="00E02DB2">
                <w:rPr>
                  <w:rFonts w:ascii="Calibri" w:eastAsia="PMingLiU" w:hAnsi="Calibri" w:cs="Calibri"/>
                  <w:color w:val="000000"/>
                  <w:sz w:val="22"/>
                  <w:szCs w:val="22"/>
                  <w:lang w:val="en-PH" w:eastAsia="en-US"/>
                </w:rPr>
                <w:t>2.391</w:t>
              </w:r>
            </w:ins>
          </w:p>
        </w:tc>
      </w:tr>
      <w:tr w:rsidR="004B7BAF" w:rsidRPr="00E02DB2" w:rsidTr="004B7BAF">
        <w:trPr>
          <w:trHeight w:val="286"/>
          <w:ins w:id="3759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59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595" w:author="Diana Machado" w:date="2019-04-05T18:12:00Z"/>
                <w:rFonts w:ascii="Calibri" w:eastAsia="PMingLiU" w:hAnsi="Calibri" w:cs="Calibri"/>
                <w:color w:val="000000"/>
                <w:sz w:val="22"/>
                <w:szCs w:val="22"/>
                <w:lang w:val="en-PH" w:eastAsia="en-US"/>
              </w:rPr>
            </w:pPr>
            <w:ins w:id="37596"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97" w:author="Diana Machado" w:date="2019-04-05T18:12:00Z"/>
                <w:rFonts w:ascii="Calibri" w:eastAsia="PMingLiU" w:hAnsi="Calibri" w:cs="Calibri"/>
                <w:color w:val="000000"/>
                <w:sz w:val="22"/>
                <w:szCs w:val="22"/>
                <w:lang w:val="en-PH" w:eastAsia="en-US"/>
              </w:rPr>
            </w:pPr>
            <w:ins w:id="37598" w:author="Diana Machado" w:date="2019-04-05T18:12:00Z">
              <w:r w:rsidRPr="00E02DB2">
                <w:rPr>
                  <w:rFonts w:ascii="Calibri" w:eastAsia="PMingLiU" w:hAnsi="Calibri" w:cs="Calibri"/>
                  <w:color w:val="000000"/>
                  <w:sz w:val="22"/>
                  <w:szCs w:val="22"/>
                  <w:lang w:val="en-PH" w:eastAsia="en-US"/>
                </w:rPr>
                <w:t>1.01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99" w:author="Diana Machado" w:date="2019-04-05T18:12:00Z"/>
                <w:rFonts w:ascii="Calibri" w:eastAsia="PMingLiU" w:hAnsi="Calibri" w:cs="Calibri"/>
                <w:color w:val="000000"/>
                <w:sz w:val="22"/>
                <w:szCs w:val="22"/>
                <w:lang w:val="en-PH" w:eastAsia="en-US"/>
              </w:rPr>
            </w:pPr>
            <w:ins w:id="37600" w:author="Diana Machado" w:date="2019-04-05T18:12:00Z">
              <w:r w:rsidRPr="00E02DB2">
                <w:rPr>
                  <w:rFonts w:ascii="Calibri" w:eastAsia="PMingLiU" w:hAnsi="Calibri" w:cs="Calibri"/>
                  <w:color w:val="000000"/>
                  <w:sz w:val="22"/>
                  <w:szCs w:val="22"/>
                  <w:lang w:val="en-PH" w:eastAsia="en-US"/>
                </w:rPr>
                <w:t>0.99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01" w:author="Diana Machado" w:date="2019-04-05T18:12:00Z"/>
                <w:rFonts w:ascii="Calibri" w:eastAsia="PMingLiU" w:hAnsi="Calibri" w:cs="Calibri"/>
                <w:color w:val="000000"/>
                <w:sz w:val="22"/>
                <w:szCs w:val="22"/>
                <w:lang w:val="en-PH" w:eastAsia="en-US"/>
              </w:rPr>
            </w:pPr>
            <w:ins w:id="37602" w:author="Diana Machado" w:date="2019-04-05T18:12:00Z">
              <w:r w:rsidRPr="00E02DB2">
                <w:rPr>
                  <w:rFonts w:ascii="Calibri" w:eastAsia="PMingLiU" w:hAnsi="Calibri" w:cs="Calibri"/>
                  <w:color w:val="000000"/>
                  <w:sz w:val="22"/>
                  <w:szCs w:val="22"/>
                  <w:lang w:val="en-PH" w:eastAsia="en-US"/>
                </w:rPr>
                <w:t>3.62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03" w:author="Diana Machado" w:date="2019-04-05T18:12:00Z"/>
                <w:rFonts w:ascii="Calibri" w:eastAsia="PMingLiU" w:hAnsi="Calibri" w:cs="Calibri"/>
                <w:color w:val="000000"/>
                <w:sz w:val="22"/>
                <w:szCs w:val="22"/>
                <w:lang w:val="en-PH" w:eastAsia="en-US"/>
              </w:rPr>
            </w:pPr>
            <w:ins w:id="37604" w:author="Diana Machado" w:date="2019-04-05T18:12:00Z">
              <w:r w:rsidRPr="00E02DB2">
                <w:rPr>
                  <w:rFonts w:ascii="Calibri" w:eastAsia="PMingLiU" w:hAnsi="Calibri" w:cs="Calibri"/>
                  <w:color w:val="000000"/>
                  <w:sz w:val="22"/>
                  <w:szCs w:val="22"/>
                  <w:lang w:val="en-PH" w:eastAsia="en-US"/>
                </w:rPr>
                <w:t>0.22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05" w:author="Diana Machado" w:date="2019-04-05T18:12:00Z"/>
                <w:rFonts w:ascii="Calibri" w:eastAsia="PMingLiU" w:hAnsi="Calibri" w:cs="Calibri"/>
                <w:color w:val="000000"/>
                <w:sz w:val="22"/>
                <w:szCs w:val="22"/>
                <w:lang w:val="en-PH" w:eastAsia="en-US"/>
              </w:rPr>
            </w:pPr>
            <w:ins w:id="37606" w:author="Diana Machado" w:date="2019-04-05T18:12:00Z">
              <w:r w:rsidRPr="00E02DB2">
                <w:rPr>
                  <w:rFonts w:ascii="Calibri" w:eastAsia="PMingLiU" w:hAnsi="Calibri" w:cs="Calibri"/>
                  <w:color w:val="000000"/>
                  <w:sz w:val="22"/>
                  <w:szCs w:val="22"/>
                  <w:lang w:val="en-PH" w:eastAsia="en-US"/>
                </w:rPr>
                <w:t>0.20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07" w:author="Diana Machado" w:date="2019-04-05T18:12:00Z"/>
                <w:rFonts w:ascii="Calibri" w:eastAsia="PMingLiU" w:hAnsi="Calibri" w:cs="Calibri"/>
                <w:color w:val="000000"/>
                <w:sz w:val="22"/>
                <w:szCs w:val="22"/>
                <w:lang w:val="en-PH" w:eastAsia="en-US"/>
              </w:rPr>
            </w:pPr>
            <w:ins w:id="37608" w:author="Diana Machado" w:date="2019-04-05T18:12:00Z">
              <w:r w:rsidRPr="00E02DB2">
                <w:rPr>
                  <w:rFonts w:ascii="Calibri" w:eastAsia="PMingLiU" w:hAnsi="Calibri" w:cs="Calibri"/>
                  <w:color w:val="000000"/>
                  <w:sz w:val="22"/>
                  <w:szCs w:val="22"/>
                  <w:lang w:val="en-PH" w:eastAsia="en-US"/>
                </w:rPr>
                <w:t>0.31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09" w:author="Diana Machado" w:date="2019-04-05T18:12:00Z"/>
                <w:rFonts w:ascii="Calibri" w:eastAsia="PMingLiU" w:hAnsi="Calibri" w:cs="Calibri"/>
                <w:color w:val="000000"/>
                <w:sz w:val="22"/>
                <w:szCs w:val="22"/>
                <w:lang w:val="en-PH" w:eastAsia="en-US"/>
              </w:rPr>
            </w:pPr>
            <w:ins w:id="37610" w:author="Diana Machado" w:date="2019-04-05T18:12:00Z">
              <w:r w:rsidRPr="00E02DB2">
                <w:rPr>
                  <w:rFonts w:ascii="Calibri" w:eastAsia="PMingLiU" w:hAnsi="Calibri" w:cs="Calibri"/>
                  <w:color w:val="000000"/>
                  <w:sz w:val="22"/>
                  <w:szCs w:val="22"/>
                  <w:lang w:val="en-PH" w:eastAsia="en-US"/>
                </w:rPr>
                <w:t>0.26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11" w:author="Diana Machado" w:date="2019-04-05T18:12:00Z"/>
                <w:rFonts w:ascii="Calibri" w:eastAsia="PMingLiU" w:hAnsi="Calibri" w:cs="Calibri"/>
                <w:color w:val="000000"/>
                <w:sz w:val="22"/>
                <w:szCs w:val="22"/>
                <w:lang w:val="en-PH" w:eastAsia="en-US"/>
              </w:rPr>
            </w:pPr>
            <w:ins w:id="37612" w:author="Diana Machado" w:date="2019-04-05T18:12:00Z">
              <w:r w:rsidRPr="00E02DB2">
                <w:rPr>
                  <w:rFonts w:ascii="Calibri" w:eastAsia="PMingLiU" w:hAnsi="Calibri" w:cs="Calibri"/>
                  <w:color w:val="000000"/>
                  <w:sz w:val="22"/>
                  <w:szCs w:val="22"/>
                  <w:lang w:val="en-PH" w:eastAsia="en-US"/>
                </w:rPr>
                <w:t>2.502</w:t>
              </w:r>
            </w:ins>
          </w:p>
        </w:tc>
      </w:tr>
      <w:tr w:rsidR="004B7BAF" w:rsidRPr="00E02DB2" w:rsidTr="004B7BAF">
        <w:trPr>
          <w:trHeight w:val="286"/>
          <w:ins w:id="3761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61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615" w:author="Diana Machado" w:date="2019-04-05T18:12:00Z"/>
                <w:rFonts w:ascii="Calibri" w:eastAsia="PMingLiU" w:hAnsi="Calibri" w:cs="Calibri"/>
                <w:color w:val="000000"/>
                <w:sz w:val="22"/>
                <w:szCs w:val="22"/>
                <w:lang w:val="en-PH" w:eastAsia="en-US"/>
              </w:rPr>
            </w:pPr>
            <w:ins w:id="37616"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17" w:author="Diana Machado" w:date="2019-04-05T18:12:00Z"/>
                <w:rFonts w:ascii="Calibri" w:eastAsia="PMingLiU" w:hAnsi="Calibri" w:cs="Calibri"/>
                <w:color w:val="000000"/>
                <w:sz w:val="22"/>
                <w:szCs w:val="22"/>
                <w:lang w:val="en-PH" w:eastAsia="en-US"/>
              </w:rPr>
            </w:pPr>
            <w:ins w:id="37618" w:author="Diana Machado" w:date="2019-04-05T18:12:00Z">
              <w:r w:rsidRPr="00E02DB2">
                <w:rPr>
                  <w:rFonts w:ascii="Calibri" w:eastAsia="PMingLiU" w:hAnsi="Calibri" w:cs="Calibri"/>
                  <w:color w:val="000000"/>
                  <w:sz w:val="22"/>
                  <w:szCs w:val="22"/>
                  <w:lang w:val="en-PH" w:eastAsia="en-US"/>
                </w:rPr>
                <w:t>1.20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19" w:author="Diana Machado" w:date="2019-04-05T18:12:00Z"/>
                <w:rFonts w:ascii="Calibri" w:eastAsia="PMingLiU" w:hAnsi="Calibri" w:cs="Calibri"/>
                <w:color w:val="000000"/>
                <w:sz w:val="22"/>
                <w:szCs w:val="22"/>
                <w:lang w:val="en-PH" w:eastAsia="en-US"/>
              </w:rPr>
            </w:pPr>
            <w:ins w:id="37620" w:author="Diana Machado" w:date="2019-04-05T18:12:00Z">
              <w:r w:rsidRPr="00E02DB2">
                <w:rPr>
                  <w:rFonts w:ascii="Calibri" w:eastAsia="PMingLiU" w:hAnsi="Calibri" w:cs="Calibri"/>
                  <w:color w:val="000000"/>
                  <w:sz w:val="22"/>
                  <w:szCs w:val="22"/>
                  <w:lang w:val="en-PH" w:eastAsia="en-US"/>
                </w:rPr>
                <w:t>1.16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21" w:author="Diana Machado" w:date="2019-04-05T18:12:00Z"/>
                <w:rFonts w:ascii="Calibri" w:eastAsia="PMingLiU" w:hAnsi="Calibri" w:cs="Calibri"/>
                <w:color w:val="000000"/>
                <w:sz w:val="22"/>
                <w:szCs w:val="22"/>
                <w:lang w:val="en-PH" w:eastAsia="en-US"/>
              </w:rPr>
            </w:pPr>
            <w:ins w:id="37622" w:author="Diana Machado" w:date="2019-04-05T18:12:00Z">
              <w:r w:rsidRPr="00E02DB2">
                <w:rPr>
                  <w:rFonts w:ascii="Calibri" w:eastAsia="PMingLiU" w:hAnsi="Calibri" w:cs="Calibri"/>
                  <w:color w:val="000000"/>
                  <w:sz w:val="22"/>
                  <w:szCs w:val="22"/>
                  <w:lang w:val="en-PH" w:eastAsia="en-US"/>
                </w:rPr>
                <w:t>5.38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23" w:author="Diana Machado" w:date="2019-04-05T18:12:00Z"/>
                <w:rFonts w:ascii="Calibri" w:eastAsia="PMingLiU" w:hAnsi="Calibri" w:cs="Calibri"/>
                <w:color w:val="000000"/>
                <w:sz w:val="22"/>
                <w:szCs w:val="22"/>
                <w:lang w:val="en-PH" w:eastAsia="en-US"/>
              </w:rPr>
            </w:pPr>
            <w:ins w:id="37624" w:author="Diana Machado" w:date="2019-04-05T18:12:00Z">
              <w:r w:rsidRPr="00E02DB2">
                <w:rPr>
                  <w:rFonts w:ascii="Calibri" w:eastAsia="PMingLiU" w:hAnsi="Calibri" w:cs="Calibri"/>
                  <w:color w:val="000000"/>
                  <w:sz w:val="22"/>
                  <w:szCs w:val="22"/>
                  <w:lang w:val="en-PH" w:eastAsia="en-US"/>
                </w:rPr>
                <w:t>0.28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25" w:author="Diana Machado" w:date="2019-04-05T18:12:00Z"/>
                <w:rFonts w:ascii="Calibri" w:eastAsia="PMingLiU" w:hAnsi="Calibri" w:cs="Calibri"/>
                <w:color w:val="000000"/>
                <w:sz w:val="22"/>
                <w:szCs w:val="22"/>
                <w:lang w:val="en-PH" w:eastAsia="en-US"/>
              </w:rPr>
            </w:pPr>
            <w:ins w:id="37626" w:author="Diana Machado" w:date="2019-04-05T18:12:00Z">
              <w:r w:rsidRPr="00E02DB2">
                <w:rPr>
                  <w:rFonts w:ascii="Calibri" w:eastAsia="PMingLiU" w:hAnsi="Calibri" w:cs="Calibri"/>
                  <w:color w:val="000000"/>
                  <w:sz w:val="22"/>
                  <w:szCs w:val="22"/>
                  <w:lang w:val="en-PH" w:eastAsia="en-US"/>
                </w:rPr>
                <w:t>0.24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27" w:author="Diana Machado" w:date="2019-04-05T18:12:00Z"/>
                <w:rFonts w:ascii="Calibri" w:eastAsia="PMingLiU" w:hAnsi="Calibri" w:cs="Calibri"/>
                <w:color w:val="000000"/>
                <w:sz w:val="22"/>
                <w:szCs w:val="22"/>
                <w:lang w:val="en-PH" w:eastAsia="en-US"/>
              </w:rPr>
            </w:pPr>
            <w:ins w:id="37628" w:author="Diana Machado" w:date="2019-04-05T18:12:00Z">
              <w:r w:rsidRPr="00E02DB2">
                <w:rPr>
                  <w:rFonts w:ascii="Calibri" w:eastAsia="PMingLiU" w:hAnsi="Calibri" w:cs="Calibri"/>
                  <w:color w:val="000000"/>
                  <w:sz w:val="22"/>
                  <w:szCs w:val="22"/>
                  <w:lang w:val="en-PH" w:eastAsia="en-US"/>
                </w:rPr>
                <w:t>0.49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29" w:author="Diana Machado" w:date="2019-04-05T18:12:00Z"/>
                <w:rFonts w:ascii="Calibri" w:eastAsia="PMingLiU" w:hAnsi="Calibri" w:cs="Calibri"/>
                <w:color w:val="000000"/>
                <w:sz w:val="22"/>
                <w:szCs w:val="22"/>
                <w:lang w:val="en-PH" w:eastAsia="en-US"/>
              </w:rPr>
            </w:pPr>
            <w:ins w:id="37630" w:author="Diana Machado" w:date="2019-04-05T18:12:00Z">
              <w:r w:rsidRPr="00E02DB2">
                <w:rPr>
                  <w:rFonts w:ascii="Calibri" w:eastAsia="PMingLiU" w:hAnsi="Calibri" w:cs="Calibri"/>
                  <w:color w:val="000000"/>
                  <w:sz w:val="22"/>
                  <w:szCs w:val="22"/>
                  <w:lang w:val="en-PH" w:eastAsia="en-US"/>
                </w:rPr>
                <w:t>0.35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31" w:author="Diana Machado" w:date="2019-04-05T18:12:00Z"/>
                <w:rFonts w:ascii="Calibri" w:eastAsia="PMingLiU" w:hAnsi="Calibri" w:cs="Calibri"/>
                <w:color w:val="000000"/>
                <w:sz w:val="22"/>
                <w:szCs w:val="22"/>
                <w:lang w:val="en-PH" w:eastAsia="en-US"/>
              </w:rPr>
            </w:pPr>
            <w:ins w:id="37632" w:author="Diana Machado" w:date="2019-04-05T18:12:00Z">
              <w:r w:rsidRPr="00E02DB2">
                <w:rPr>
                  <w:rFonts w:ascii="Calibri" w:eastAsia="PMingLiU" w:hAnsi="Calibri" w:cs="Calibri"/>
                  <w:color w:val="000000"/>
                  <w:sz w:val="22"/>
                  <w:szCs w:val="22"/>
                  <w:lang w:val="en-PH" w:eastAsia="en-US"/>
                </w:rPr>
                <w:t>2.541</w:t>
              </w:r>
            </w:ins>
          </w:p>
        </w:tc>
      </w:tr>
      <w:tr w:rsidR="004B7BAF" w:rsidRPr="00E02DB2" w:rsidTr="004B7BAF">
        <w:trPr>
          <w:trHeight w:val="286"/>
          <w:ins w:id="37633"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63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635"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36"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37"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38"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3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40"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41"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4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43"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64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645" w:author="Diana Machado" w:date="2019-04-05T18:12:00Z"/>
                <w:rFonts w:ascii="Calibri" w:eastAsia="PMingLiU" w:hAnsi="Calibri" w:cs="Calibri"/>
                <w:color w:val="000000"/>
                <w:sz w:val="22"/>
                <w:szCs w:val="22"/>
                <w:lang w:val="en-PH" w:eastAsia="en-US"/>
              </w:rPr>
            </w:pPr>
            <w:ins w:id="37646" w:author="Diana Machado" w:date="2019-04-05T18:12:00Z">
              <w:r w:rsidRPr="00E02DB2">
                <w:rPr>
                  <w:rFonts w:ascii="Calibri" w:eastAsia="PMingLiU" w:hAnsi="Calibri" w:cs="Calibri"/>
                  <w:color w:val="000000"/>
                  <w:sz w:val="22"/>
                  <w:szCs w:val="22"/>
                  <w:lang w:val="en-PH" w:eastAsia="en-US"/>
                </w:rPr>
                <w:t>St. Johns</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647" w:author="Diana Machado" w:date="2019-04-05T18:12:00Z"/>
                <w:rFonts w:ascii="Calibri" w:eastAsia="PMingLiU" w:hAnsi="Calibri" w:cs="Calibri"/>
                <w:color w:val="000000"/>
                <w:sz w:val="22"/>
                <w:szCs w:val="22"/>
                <w:lang w:val="en-PH" w:eastAsia="en-US"/>
              </w:rPr>
            </w:pPr>
            <w:ins w:id="37648"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649" w:author="Diana Machado" w:date="2019-04-05T18:12:00Z"/>
                <w:rFonts w:ascii="Calibri" w:eastAsia="PMingLiU" w:hAnsi="Calibri" w:cs="Calibri"/>
                <w:color w:val="000000"/>
                <w:sz w:val="22"/>
                <w:szCs w:val="22"/>
                <w:lang w:val="en-PH" w:eastAsia="en-US"/>
              </w:rPr>
            </w:pPr>
            <w:ins w:id="37650" w:author="Diana Machado" w:date="2019-04-05T18:12:00Z">
              <w:r w:rsidRPr="00E02DB2">
                <w:rPr>
                  <w:rFonts w:ascii="Calibri" w:eastAsia="PMingLiU" w:hAnsi="Calibri" w:cs="Calibri"/>
                  <w:color w:val="000000"/>
                  <w:sz w:val="22"/>
                  <w:szCs w:val="22"/>
                  <w:lang w:val="en-PH" w:eastAsia="en-US"/>
                </w:rPr>
                <w:t>0.715</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651" w:author="Diana Machado" w:date="2019-04-05T18:12:00Z"/>
                <w:rFonts w:ascii="Calibri" w:eastAsia="PMingLiU" w:hAnsi="Calibri" w:cs="Calibri"/>
                <w:color w:val="000000"/>
                <w:sz w:val="22"/>
                <w:szCs w:val="22"/>
                <w:lang w:val="en-PH" w:eastAsia="en-US"/>
              </w:rPr>
            </w:pPr>
            <w:ins w:id="37652" w:author="Diana Machado" w:date="2019-04-05T18:12:00Z">
              <w:r w:rsidRPr="00E02DB2">
                <w:rPr>
                  <w:rFonts w:ascii="Calibri" w:eastAsia="PMingLiU" w:hAnsi="Calibri" w:cs="Calibri"/>
                  <w:color w:val="000000"/>
                  <w:sz w:val="22"/>
                  <w:szCs w:val="22"/>
                  <w:lang w:val="en-PH" w:eastAsia="en-US"/>
                </w:rPr>
                <w:t>0.71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53" w:author="Diana Machado" w:date="2019-04-05T18:12:00Z"/>
                <w:rFonts w:ascii="Calibri" w:eastAsia="PMingLiU" w:hAnsi="Calibri" w:cs="Calibri"/>
                <w:color w:val="000000"/>
                <w:sz w:val="22"/>
                <w:szCs w:val="22"/>
                <w:lang w:val="en-PH" w:eastAsia="en-US"/>
              </w:rPr>
            </w:pPr>
            <w:ins w:id="37654" w:author="Diana Machado" w:date="2019-04-05T18:12:00Z">
              <w:r w:rsidRPr="00E02DB2">
                <w:rPr>
                  <w:rFonts w:ascii="Calibri" w:eastAsia="PMingLiU" w:hAnsi="Calibri" w:cs="Calibri"/>
                  <w:color w:val="000000"/>
                  <w:sz w:val="22"/>
                  <w:szCs w:val="22"/>
                  <w:lang w:val="en-PH" w:eastAsia="en-US"/>
                </w:rPr>
                <w:t>1.60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55" w:author="Diana Machado" w:date="2019-04-05T18:12:00Z"/>
                <w:rFonts w:ascii="Calibri" w:eastAsia="PMingLiU" w:hAnsi="Calibri" w:cs="Calibri"/>
                <w:color w:val="000000"/>
                <w:sz w:val="22"/>
                <w:szCs w:val="22"/>
                <w:lang w:val="en-PH" w:eastAsia="en-US"/>
              </w:rPr>
            </w:pPr>
            <w:ins w:id="37656" w:author="Diana Machado" w:date="2019-04-05T18:12:00Z">
              <w:r w:rsidRPr="00E02DB2">
                <w:rPr>
                  <w:rFonts w:ascii="Calibri" w:eastAsia="PMingLiU" w:hAnsi="Calibri" w:cs="Calibri"/>
                  <w:color w:val="000000"/>
                  <w:sz w:val="22"/>
                  <w:szCs w:val="22"/>
                  <w:lang w:val="en-PH" w:eastAsia="en-US"/>
                </w:rPr>
                <w:t>0.15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57" w:author="Diana Machado" w:date="2019-04-05T18:12:00Z"/>
                <w:rFonts w:ascii="Calibri" w:eastAsia="PMingLiU" w:hAnsi="Calibri" w:cs="Calibri"/>
                <w:color w:val="000000"/>
                <w:sz w:val="22"/>
                <w:szCs w:val="22"/>
                <w:lang w:val="en-PH" w:eastAsia="en-US"/>
              </w:rPr>
            </w:pPr>
            <w:ins w:id="37658" w:author="Diana Machado" w:date="2019-04-05T18:12:00Z">
              <w:r w:rsidRPr="00E02DB2">
                <w:rPr>
                  <w:rFonts w:ascii="Calibri" w:eastAsia="PMingLiU" w:hAnsi="Calibri" w:cs="Calibri"/>
                  <w:color w:val="000000"/>
                  <w:sz w:val="22"/>
                  <w:szCs w:val="22"/>
                  <w:lang w:val="en-PH" w:eastAsia="en-US"/>
                </w:rPr>
                <w:t>0.14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59" w:author="Diana Machado" w:date="2019-04-05T18:12:00Z"/>
                <w:rFonts w:ascii="Calibri" w:eastAsia="PMingLiU" w:hAnsi="Calibri" w:cs="Calibri"/>
                <w:color w:val="000000"/>
                <w:sz w:val="22"/>
                <w:szCs w:val="22"/>
                <w:lang w:val="en-PH" w:eastAsia="en-US"/>
              </w:rPr>
            </w:pPr>
            <w:ins w:id="37660" w:author="Diana Machado" w:date="2019-04-05T18:12:00Z">
              <w:r w:rsidRPr="00E02DB2">
                <w:rPr>
                  <w:rFonts w:ascii="Calibri" w:eastAsia="PMingLiU" w:hAnsi="Calibri" w:cs="Calibri"/>
                  <w:color w:val="000000"/>
                  <w:sz w:val="22"/>
                  <w:szCs w:val="22"/>
                  <w:lang w:val="en-PH" w:eastAsia="en-US"/>
                </w:rPr>
                <w:t>0.19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61" w:author="Diana Machado" w:date="2019-04-05T18:12:00Z"/>
                <w:rFonts w:ascii="Calibri" w:eastAsia="PMingLiU" w:hAnsi="Calibri" w:cs="Calibri"/>
                <w:color w:val="000000"/>
                <w:sz w:val="22"/>
                <w:szCs w:val="22"/>
                <w:lang w:val="en-PH" w:eastAsia="en-US"/>
              </w:rPr>
            </w:pPr>
            <w:ins w:id="37662" w:author="Diana Machado" w:date="2019-04-05T18:12:00Z">
              <w:r w:rsidRPr="00E02DB2">
                <w:rPr>
                  <w:rFonts w:ascii="Calibri" w:eastAsia="PMingLiU" w:hAnsi="Calibri" w:cs="Calibri"/>
                  <w:color w:val="000000"/>
                  <w:sz w:val="22"/>
                  <w:szCs w:val="22"/>
                  <w:lang w:val="en-PH" w:eastAsia="en-US"/>
                </w:rPr>
                <w:t>0.18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63" w:author="Diana Machado" w:date="2019-04-05T18:12:00Z"/>
                <w:rFonts w:ascii="Calibri" w:eastAsia="PMingLiU" w:hAnsi="Calibri" w:cs="Calibri"/>
                <w:color w:val="000000"/>
                <w:sz w:val="22"/>
                <w:szCs w:val="22"/>
                <w:lang w:val="en-PH" w:eastAsia="en-US"/>
              </w:rPr>
            </w:pPr>
            <w:ins w:id="37664" w:author="Diana Machado" w:date="2019-04-05T18:12:00Z">
              <w:r w:rsidRPr="00E02DB2">
                <w:rPr>
                  <w:rFonts w:ascii="Calibri" w:eastAsia="PMingLiU" w:hAnsi="Calibri" w:cs="Calibri"/>
                  <w:color w:val="000000"/>
                  <w:sz w:val="22"/>
                  <w:szCs w:val="22"/>
                  <w:lang w:val="en-PH" w:eastAsia="en-US"/>
                </w:rPr>
                <w:t>1.439</w:t>
              </w:r>
            </w:ins>
          </w:p>
        </w:tc>
      </w:tr>
      <w:tr w:rsidR="004B7BAF" w:rsidRPr="00E02DB2" w:rsidTr="004B7BAF">
        <w:trPr>
          <w:trHeight w:val="286"/>
          <w:ins w:id="3766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66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667" w:author="Diana Machado" w:date="2019-04-05T18:12:00Z"/>
                <w:rFonts w:ascii="Calibri" w:eastAsia="PMingLiU" w:hAnsi="Calibri" w:cs="Calibri"/>
                <w:color w:val="000000"/>
                <w:sz w:val="22"/>
                <w:szCs w:val="22"/>
                <w:lang w:val="en-PH" w:eastAsia="en-US"/>
              </w:rPr>
            </w:pPr>
            <w:ins w:id="37668"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669" w:author="Diana Machado" w:date="2019-04-05T18:12:00Z"/>
                <w:rFonts w:ascii="Calibri" w:eastAsia="PMingLiU" w:hAnsi="Calibri" w:cs="Calibri"/>
                <w:color w:val="000000"/>
                <w:sz w:val="22"/>
                <w:szCs w:val="22"/>
                <w:lang w:val="en-PH" w:eastAsia="en-US"/>
              </w:rPr>
            </w:pPr>
            <w:ins w:id="37670" w:author="Diana Machado" w:date="2019-04-05T18:12:00Z">
              <w:r w:rsidRPr="00E02DB2">
                <w:rPr>
                  <w:rFonts w:ascii="Calibri" w:eastAsia="PMingLiU" w:hAnsi="Calibri" w:cs="Calibri"/>
                  <w:color w:val="000000"/>
                  <w:sz w:val="22"/>
                  <w:szCs w:val="22"/>
                  <w:lang w:val="en-PH" w:eastAsia="en-US"/>
                </w:rPr>
                <w:t>1.111</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671" w:author="Diana Machado" w:date="2019-04-05T18:12:00Z"/>
                <w:rFonts w:ascii="Calibri" w:eastAsia="PMingLiU" w:hAnsi="Calibri" w:cs="Calibri"/>
                <w:color w:val="000000"/>
                <w:sz w:val="22"/>
                <w:szCs w:val="22"/>
                <w:lang w:val="en-PH" w:eastAsia="en-US"/>
              </w:rPr>
            </w:pPr>
            <w:ins w:id="37672" w:author="Diana Machado" w:date="2019-04-05T18:12:00Z">
              <w:r w:rsidRPr="00E02DB2">
                <w:rPr>
                  <w:rFonts w:ascii="Calibri" w:eastAsia="PMingLiU" w:hAnsi="Calibri" w:cs="Calibri"/>
                  <w:color w:val="000000"/>
                  <w:sz w:val="22"/>
                  <w:szCs w:val="22"/>
                  <w:lang w:val="en-PH" w:eastAsia="en-US"/>
                </w:rPr>
                <w:t>1.22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73" w:author="Diana Machado" w:date="2019-04-05T18:12:00Z"/>
                <w:rFonts w:ascii="Calibri" w:eastAsia="PMingLiU" w:hAnsi="Calibri" w:cs="Calibri"/>
                <w:color w:val="000000"/>
                <w:sz w:val="22"/>
                <w:szCs w:val="22"/>
                <w:lang w:val="en-PH" w:eastAsia="en-US"/>
              </w:rPr>
            </w:pPr>
            <w:ins w:id="37674" w:author="Diana Machado" w:date="2019-04-05T18:12:00Z">
              <w:r w:rsidRPr="00E02DB2">
                <w:rPr>
                  <w:rFonts w:ascii="Calibri" w:eastAsia="PMingLiU" w:hAnsi="Calibri" w:cs="Calibri"/>
                  <w:color w:val="000000"/>
                  <w:sz w:val="22"/>
                  <w:szCs w:val="22"/>
                  <w:lang w:val="en-PH" w:eastAsia="en-US"/>
                </w:rPr>
                <w:t>3.96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75" w:author="Diana Machado" w:date="2019-04-05T18:12:00Z"/>
                <w:rFonts w:ascii="Calibri" w:eastAsia="PMingLiU" w:hAnsi="Calibri" w:cs="Calibri"/>
                <w:color w:val="000000"/>
                <w:sz w:val="22"/>
                <w:szCs w:val="22"/>
                <w:lang w:val="en-PH" w:eastAsia="en-US"/>
              </w:rPr>
            </w:pPr>
            <w:ins w:id="37676" w:author="Diana Machado" w:date="2019-04-05T18:12:00Z">
              <w:r w:rsidRPr="00E02DB2">
                <w:rPr>
                  <w:rFonts w:ascii="Calibri" w:eastAsia="PMingLiU" w:hAnsi="Calibri" w:cs="Calibri"/>
                  <w:color w:val="000000"/>
                  <w:sz w:val="22"/>
                  <w:szCs w:val="22"/>
                  <w:lang w:val="en-PH" w:eastAsia="en-US"/>
                </w:rPr>
                <w:t>0.30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77" w:author="Diana Machado" w:date="2019-04-05T18:12:00Z"/>
                <w:rFonts w:ascii="Calibri" w:eastAsia="PMingLiU" w:hAnsi="Calibri" w:cs="Calibri"/>
                <w:color w:val="000000"/>
                <w:sz w:val="22"/>
                <w:szCs w:val="22"/>
                <w:lang w:val="en-PH" w:eastAsia="en-US"/>
              </w:rPr>
            </w:pPr>
            <w:ins w:id="37678" w:author="Diana Machado" w:date="2019-04-05T18:12:00Z">
              <w:r w:rsidRPr="00E02DB2">
                <w:rPr>
                  <w:rFonts w:ascii="Calibri" w:eastAsia="PMingLiU" w:hAnsi="Calibri" w:cs="Calibri"/>
                  <w:color w:val="000000"/>
                  <w:sz w:val="22"/>
                  <w:szCs w:val="22"/>
                  <w:lang w:val="en-PH" w:eastAsia="en-US"/>
                </w:rPr>
                <w:t>0.291</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679" w:author="Diana Machado" w:date="2019-04-05T18:12:00Z"/>
                <w:rFonts w:ascii="Calibri" w:eastAsia="PMingLiU" w:hAnsi="Calibri" w:cs="Calibri"/>
                <w:color w:val="000000"/>
                <w:sz w:val="22"/>
                <w:szCs w:val="22"/>
                <w:lang w:val="en-PH" w:eastAsia="en-US"/>
              </w:rPr>
            </w:pPr>
            <w:ins w:id="37680" w:author="Diana Machado" w:date="2019-04-05T18:12:00Z">
              <w:r w:rsidRPr="00E02DB2">
                <w:rPr>
                  <w:rFonts w:ascii="Calibri" w:eastAsia="PMingLiU" w:hAnsi="Calibri" w:cs="Calibri"/>
                  <w:color w:val="000000"/>
                  <w:sz w:val="22"/>
                  <w:szCs w:val="22"/>
                  <w:lang w:val="en-PH" w:eastAsia="en-US"/>
                </w:rPr>
                <w:t>0.479</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681" w:author="Diana Machado" w:date="2019-04-05T18:12:00Z"/>
                <w:rFonts w:ascii="Calibri" w:eastAsia="PMingLiU" w:hAnsi="Calibri" w:cs="Calibri"/>
                <w:color w:val="000000"/>
                <w:sz w:val="22"/>
                <w:szCs w:val="22"/>
                <w:lang w:val="en-PH" w:eastAsia="en-US"/>
              </w:rPr>
            </w:pPr>
            <w:ins w:id="37682" w:author="Diana Machado" w:date="2019-04-05T18:12:00Z">
              <w:r w:rsidRPr="00E02DB2">
                <w:rPr>
                  <w:rFonts w:ascii="Calibri" w:eastAsia="PMingLiU" w:hAnsi="Calibri" w:cs="Calibri"/>
                  <w:color w:val="000000"/>
                  <w:sz w:val="22"/>
                  <w:szCs w:val="22"/>
                  <w:lang w:val="en-PH" w:eastAsia="en-US"/>
                </w:rPr>
                <w:t>0.48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83" w:author="Diana Machado" w:date="2019-04-05T18:12:00Z"/>
                <w:rFonts w:ascii="Calibri" w:eastAsia="PMingLiU" w:hAnsi="Calibri" w:cs="Calibri"/>
                <w:color w:val="000000"/>
                <w:sz w:val="22"/>
                <w:szCs w:val="22"/>
                <w:lang w:val="en-PH" w:eastAsia="en-US"/>
              </w:rPr>
            </w:pPr>
            <w:ins w:id="37684" w:author="Diana Machado" w:date="2019-04-05T18:12:00Z">
              <w:r w:rsidRPr="00E02DB2">
                <w:rPr>
                  <w:rFonts w:ascii="Calibri" w:eastAsia="PMingLiU" w:hAnsi="Calibri" w:cs="Calibri"/>
                  <w:color w:val="000000"/>
                  <w:sz w:val="22"/>
                  <w:szCs w:val="22"/>
                  <w:lang w:val="en-PH" w:eastAsia="en-US"/>
                </w:rPr>
                <w:t>4.073</w:t>
              </w:r>
            </w:ins>
          </w:p>
        </w:tc>
      </w:tr>
      <w:tr w:rsidR="004B7BAF" w:rsidRPr="00E02DB2" w:rsidTr="004B7BAF">
        <w:trPr>
          <w:trHeight w:val="286"/>
          <w:ins w:id="3768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68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687" w:author="Diana Machado" w:date="2019-04-05T18:12:00Z"/>
                <w:rFonts w:ascii="Calibri" w:eastAsia="PMingLiU" w:hAnsi="Calibri" w:cs="Calibri"/>
                <w:color w:val="000000"/>
                <w:sz w:val="22"/>
                <w:szCs w:val="22"/>
                <w:lang w:val="en-PH" w:eastAsia="en-US"/>
              </w:rPr>
            </w:pPr>
            <w:ins w:id="37688"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89" w:author="Diana Machado" w:date="2019-04-05T18:12:00Z"/>
                <w:rFonts w:ascii="Calibri" w:eastAsia="PMingLiU" w:hAnsi="Calibri" w:cs="Calibri"/>
                <w:color w:val="000000"/>
                <w:sz w:val="22"/>
                <w:szCs w:val="22"/>
                <w:lang w:val="en-PH" w:eastAsia="en-US"/>
              </w:rPr>
            </w:pPr>
            <w:ins w:id="37690" w:author="Diana Machado" w:date="2019-04-05T18:12:00Z">
              <w:r w:rsidRPr="00E02DB2">
                <w:rPr>
                  <w:rFonts w:ascii="Calibri" w:eastAsia="PMingLiU" w:hAnsi="Calibri" w:cs="Calibri"/>
                  <w:color w:val="000000"/>
                  <w:sz w:val="22"/>
                  <w:szCs w:val="22"/>
                  <w:lang w:val="en-PH" w:eastAsia="en-US"/>
                </w:rPr>
                <w:t>1.87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91" w:author="Diana Machado" w:date="2019-04-05T18:12:00Z"/>
                <w:rFonts w:ascii="Calibri" w:eastAsia="PMingLiU" w:hAnsi="Calibri" w:cs="Calibri"/>
                <w:color w:val="000000"/>
                <w:sz w:val="22"/>
                <w:szCs w:val="22"/>
                <w:lang w:val="en-PH" w:eastAsia="en-US"/>
              </w:rPr>
            </w:pPr>
            <w:ins w:id="37692" w:author="Diana Machado" w:date="2019-04-05T18:12:00Z">
              <w:r w:rsidRPr="00E02DB2">
                <w:rPr>
                  <w:rFonts w:ascii="Calibri" w:eastAsia="PMingLiU" w:hAnsi="Calibri" w:cs="Calibri"/>
                  <w:color w:val="000000"/>
                  <w:sz w:val="22"/>
                  <w:szCs w:val="22"/>
                  <w:lang w:val="en-PH" w:eastAsia="en-US"/>
                </w:rPr>
                <w:t>1.71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93" w:author="Diana Machado" w:date="2019-04-05T18:12:00Z"/>
                <w:rFonts w:ascii="Calibri" w:eastAsia="PMingLiU" w:hAnsi="Calibri" w:cs="Calibri"/>
                <w:color w:val="000000"/>
                <w:sz w:val="22"/>
                <w:szCs w:val="22"/>
                <w:lang w:val="en-PH" w:eastAsia="en-US"/>
              </w:rPr>
            </w:pPr>
            <w:ins w:id="37694" w:author="Diana Machado" w:date="2019-04-05T18:12:00Z">
              <w:r w:rsidRPr="00E02DB2">
                <w:rPr>
                  <w:rFonts w:ascii="Calibri" w:eastAsia="PMingLiU" w:hAnsi="Calibri" w:cs="Calibri"/>
                  <w:color w:val="000000"/>
                  <w:sz w:val="22"/>
                  <w:szCs w:val="22"/>
                  <w:lang w:val="en-PH" w:eastAsia="en-US"/>
                </w:rPr>
                <w:t>10.61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95" w:author="Diana Machado" w:date="2019-04-05T18:12:00Z"/>
                <w:rFonts w:ascii="Calibri" w:eastAsia="PMingLiU" w:hAnsi="Calibri" w:cs="Calibri"/>
                <w:color w:val="000000"/>
                <w:sz w:val="22"/>
                <w:szCs w:val="22"/>
                <w:lang w:val="en-PH" w:eastAsia="en-US"/>
              </w:rPr>
            </w:pPr>
            <w:ins w:id="37696" w:author="Diana Machado" w:date="2019-04-05T18:12:00Z">
              <w:r w:rsidRPr="00E02DB2">
                <w:rPr>
                  <w:rFonts w:ascii="Calibri" w:eastAsia="PMingLiU" w:hAnsi="Calibri" w:cs="Calibri"/>
                  <w:color w:val="000000"/>
                  <w:sz w:val="22"/>
                  <w:szCs w:val="22"/>
                  <w:lang w:val="en-PH" w:eastAsia="en-US"/>
                </w:rPr>
                <w:t>0.55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97" w:author="Diana Machado" w:date="2019-04-05T18:12:00Z"/>
                <w:rFonts w:ascii="Calibri" w:eastAsia="PMingLiU" w:hAnsi="Calibri" w:cs="Calibri"/>
                <w:color w:val="000000"/>
                <w:sz w:val="22"/>
                <w:szCs w:val="22"/>
                <w:lang w:val="en-PH" w:eastAsia="en-US"/>
              </w:rPr>
            </w:pPr>
            <w:ins w:id="37698" w:author="Diana Machado" w:date="2019-04-05T18:12:00Z">
              <w:r w:rsidRPr="00E02DB2">
                <w:rPr>
                  <w:rFonts w:ascii="Calibri" w:eastAsia="PMingLiU" w:hAnsi="Calibri" w:cs="Calibri"/>
                  <w:color w:val="000000"/>
                  <w:sz w:val="22"/>
                  <w:szCs w:val="22"/>
                  <w:lang w:val="en-PH" w:eastAsia="en-US"/>
                </w:rPr>
                <w:t>0.43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99" w:author="Diana Machado" w:date="2019-04-05T18:12:00Z"/>
                <w:rFonts w:ascii="Calibri" w:eastAsia="PMingLiU" w:hAnsi="Calibri" w:cs="Calibri"/>
                <w:color w:val="000000"/>
                <w:sz w:val="22"/>
                <w:szCs w:val="22"/>
                <w:lang w:val="en-PH" w:eastAsia="en-US"/>
              </w:rPr>
            </w:pPr>
            <w:ins w:id="37700" w:author="Diana Machado" w:date="2019-04-05T18:12:00Z">
              <w:r w:rsidRPr="00E02DB2">
                <w:rPr>
                  <w:rFonts w:ascii="Calibri" w:eastAsia="PMingLiU" w:hAnsi="Calibri" w:cs="Calibri"/>
                  <w:color w:val="000000"/>
                  <w:sz w:val="22"/>
                  <w:szCs w:val="22"/>
                  <w:lang w:val="en-PH" w:eastAsia="en-US"/>
                </w:rPr>
                <w:t>0.71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01" w:author="Diana Machado" w:date="2019-04-05T18:12:00Z"/>
                <w:rFonts w:ascii="Calibri" w:eastAsia="PMingLiU" w:hAnsi="Calibri" w:cs="Calibri"/>
                <w:color w:val="000000"/>
                <w:sz w:val="22"/>
                <w:szCs w:val="22"/>
                <w:lang w:val="en-PH" w:eastAsia="en-US"/>
              </w:rPr>
            </w:pPr>
            <w:ins w:id="37702" w:author="Diana Machado" w:date="2019-04-05T18:12:00Z">
              <w:r w:rsidRPr="00E02DB2">
                <w:rPr>
                  <w:rFonts w:ascii="Calibri" w:eastAsia="PMingLiU" w:hAnsi="Calibri" w:cs="Calibri"/>
                  <w:color w:val="000000"/>
                  <w:sz w:val="22"/>
                  <w:szCs w:val="22"/>
                  <w:lang w:val="en-PH" w:eastAsia="en-US"/>
                </w:rPr>
                <w:t>0.63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03" w:author="Diana Machado" w:date="2019-04-05T18:12:00Z"/>
                <w:rFonts w:ascii="Calibri" w:eastAsia="PMingLiU" w:hAnsi="Calibri" w:cs="Calibri"/>
                <w:color w:val="000000"/>
                <w:sz w:val="22"/>
                <w:szCs w:val="22"/>
                <w:lang w:val="en-PH" w:eastAsia="en-US"/>
              </w:rPr>
            </w:pPr>
            <w:ins w:id="37704" w:author="Diana Machado" w:date="2019-04-05T18:12:00Z">
              <w:r w:rsidRPr="00E02DB2">
                <w:rPr>
                  <w:rFonts w:ascii="Calibri" w:eastAsia="PMingLiU" w:hAnsi="Calibri" w:cs="Calibri"/>
                  <w:color w:val="000000"/>
                  <w:sz w:val="22"/>
                  <w:szCs w:val="22"/>
                  <w:lang w:val="en-PH" w:eastAsia="en-US"/>
                </w:rPr>
                <w:t>5.209</w:t>
              </w:r>
            </w:ins>
          </w:p>
        </w:tc>
      </w:tr>
      <w:tr w:rsidR="004B7BAF" w:rsidRPr="00E02DB2" w:rsidTr="004B7BAF">
        <w:trPr>
          <w:trHeight w:val="286"/>
          <w:ins w:id="37705"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70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707"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08"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09"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10"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1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12"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13"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1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15"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71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717" w:author="Diana Machado" w:date="2019-04-05T18:12:00Z"/>
                <w:rFonts w:ascii="Calibri" w:eastAsia="PMingLiU" w:hAnsi="Calibri" w:cs="Calibri"/>
                <w:color w:val="000000"/>
                <w:sz w:val="22"/>
                <w:szCs w:val="22"/>
                <w:lang w:val="en-PH" w:eastAsia="en-US"/>
              </w:rPr>
            </w:pPr>
            <w:ins w:id="37718" w:author="Diana Machado" w:date="2019-04-05T18:12:00Z">
              <w:r w:rsidRPr="00E02DB2">
                <w:rPr>
                  <w:rFonts w:ascii="Calibri" w:eastAsia="PMingLiU" w:hAnsi="Calibri" w:cs="Calibri"/>
                  <w:color w:val="000000"/>
                  <w:sz w:val="22"/>
                  <w:szCs w:val="22"/>
                  <w:lang w:val="en-PH" w:eastAsia="en-US"/>
                </w:rPr>
                <w:t>St. Luci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719" w:author="Diana Machado" w:date="2019-04-05T18:12:00Z"/>
                <w:rFonts w:ascii="Calibri" w:eastAsia="PMingLiU" w:hAnsi="Calibri" w:cs="Calibri"/>
                <w:color w:val="000000"/>
                <w:sz w:val="22"/>
                <w:szCs w:val="22"/>
                <w:lang w:val="en-PH" w:eastAsia="en-US"/>
              </w:rPr>
            </w:pPr>
            <w:ins w:id="37720"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21" w:author="Diana Machado" w:date="2019-04-05T18:12:00Z"/>
                <w:rFonts w:ascii="Calibri" w:eastAsia="PMingLiU" w:hAnsi="Calibri" w:cs="Calibri"/>
                <w:color w:val="000000"/>
                <w:sz w:val="22"/>
                <w:szCs w:val="22"/>
                <w:lang w:val="en-PH" w:eastAsia="en-US"/>
              </w:rPr>
            </w:pPr>
            <w:ins w:id="37722" w:author="Diana Machado" w:date="2019-04-05T18:12:00Z">
              <w:r w:rsidRPr="00E02DB2">
                <w:rPr>
                  <w:rFonts w:ascii="Calibri" w:eastAsia="PMingLiU" w:hAnsi="Calibri" w:cs="Calibri"/>
                  <w:color w:val="000000"/>
                  <w:sz w:val="22"/>
                  <w:szCs w:val="22"/>
                  <w:lang w:val="en-PH" w:eastAsia="en-US"/>
                </w:rPr>
                <w:t>3.75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23" w:author="Diana Machado" w:date="2019-04-05T18:12:00Z"/>
                <w:rFonts w:ascii="Calibri" w:eastAsia="PMingLiU" w:hAnsi="Calibri" w:cs="Calibri"/>
                <w:color w:val="000000"/>
                <w:sz w:val="22"/>
                <w:szCs w:val="22"/>
                <w:lang w:val="en-PH" w:eastAsia="en-US"/>
              </w:rPr>
            </w:pPr>
            <w:ins w:id="37724" w:author="Diana Machado" w:date="2019-04-05T18:12:00Z">
              <w:r w:rsidRPr="00E02DB2">
                <w:rPr>
                  <w:rFonts w:ascii="Calibri" w:eastAsia="PMingLiU" w:hAnsi="Calibri" w:cs="Calibri"/>
                  <w:color w:val="000000"/>
                  <w:sz w:val="22"/>
                  <w:szCs w:val="22"/>
                  <w:lang w:val="en-PH" w:eastAsia="en-US"/>
                </w:rPr>
                <w:t>2.24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25" w:author="Diana Machado" w:date="2019-04-05T18:12:00Z"/>
                <w:rFonts w:ascii="Calibri" w:eastAsia="PMingLiU" w:hAnsi="Calibri" w:cs="Calibri"/>
                <w:color w:val="000000"/>
                <w:sz w:val="22"/>
                <w:szCs w:val="22"/>
                <w:lang w:val="en-PH" w:eastAsia="en-US"/>
              </w:rPr>
            </w:pPr>
            <w:ins w:id="37726" w:author="Diana Machado" w:date="2019-04-05T18:12:00Z">
              <w:r w:rsidRPr="00E02DB2">
                <w:rPr>
                  <w:rFonts w:ascii="Calibri" w:eastAsia="PMingLiU" w:hAnsi="Calibri" w:cs="Calibri"/>
                  <w:color w:val="000000"/>
                  <w:sz w:val="22"/>
                  <w:szCs w:val="22"/>
                  <w:lang w:val="en-PH" w:eastAsia="en-US"/>
                </w:rPr>
                <w:t>10.06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27" w:author="Diana Machado" w:date="2019-04-05T18:12:00Z"/>
                <w:rFonts w:ascii="Calibri" w:eastAsia="PMingLiU" w:hAnsi="Calibri" w:cs="Calibri"/>
                <w:color w:val="000000"/>
                <w:sz w:val="22"/>
                <w:szCs w:val="22"/>
                <w:lang w:val="en-PH" w:eastAsia="en-US"/>
              </w:rPr>
            </w:pPr>
            <w:ins w:id="37728" w:author="Diana Machado" w:date="2019-04-05T18:12:00Z">
              <w:r w:rsidRPr="00E02DB2">
                <w:rPr>
                  <w:rFonts w:ascii="Calibri" w:eastAsia="PMingLiU" w:hAnsi="Calibri" w:cs="Calibri"/>
                  <w:color w:val="000000"/>
                  <w:sz w:val="22"/>
                  <w:szCs w:val="22"/>
                  <w:lang w:val="en-PH" w:eastAsia="en-US"/>
                </w:rPr>
                <w:t>0.51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29" w:author="Diana Machado" w:date="2019-04-05T18:12:00Z"/>
                <w:rFonts w:ascii="Calibri" w:eastAsia="PMingLiU" w:hAnsi="Calibri" w:cs="Calibri"/>
                <w:color w:val="000000"/>
                <w:sz w:val="22"/>
                <w:szCs w:val="22"/>
                <w:lang w:val="en-PH" w:eastAsia="en-US"/>
              </w:rPr>
            </w:pPr>
            <w:ins w:id="37730" w:author="Diana Machado" w:date="2019-04-05T18:12:00Z">
              <w:r w:rsidRPr="00E02DB2">
                <w:rPr>
                  <w:rFonts w:ascii="Calibri" w:eastAsia="PMingLiU" w:hAnsi="Calibri" w:cs="Calibri"/>
                  <w:color w:val="000000"/>
                  <w:sz w:val="22"/>
                  <w:szCs w:val="22"/>
                  <w:lang w:val="en-PH" w:eastAsia="en-US"/>
                </w:rPr>
                <w:t>0.42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31" w:author="Diana Machado" w:date="2019-04-05T18:12:00Z"/>
                <w:rFonts w:ascii="Calibri" w:eastAsia="PMingLiU" w:hAnsi="Calibri" w:cs="Calibri"/>
                <w:color w:val="000000"/>
                <w:sz w:val="22"/>
                <w:szCs w:val="22"/>
                <w:lang w:val="en-PH" w:eastAsia="en-US"/>
              </w:rPr>
            </w:pPr>
            <w:ins w:id="37732" w:author="Diana Machado" w:date="2019-04-05T18:12:00Z">
              <w:r w:rsidRPr="00E02DB2">
                <w:rPr>
                  <w:rFonts w:ascii="Calibri" w:eastAsia="PMingLiU" w:hAnsi="Calibri" w:cs="Calibri"/>
                  <w:color w:val="000000"/>
                  <w:sz w:val="22"/>
                  <w:szCs w:val="22"/>
                  <w:lang w:val="en-PH" w:eastAsia="en-US"/>
                </w:rPr>
                <w:t>0.59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33" w:author="Diana Machado" w:date="2019-04-05T18:12:00Z"/>
                <w:rFonts w:ascii="Calibri" w:eastAsia="PMingLiU" w:hAnsi="Calibri" w:cs="Calibri"/>
                <w:color w:val="000000"/>
                <w:sz w:val="22"/>
                <w:szCs w:val="22"/>
                <w:lang w:val="en-PH" w:eastAsia="en-US"/>
              </w:rPr>
            </w:pPr>
            <w:ins w:id="37734" w:author="Diana Machado" w:date="2019-04-05T18:12:00Z">
              <w:r w:rsidRPr="00E02DB2">
                <w:rPr>
                  <w:rFonts w:ascii="Calibri" w:eastAsia="PMingLiU" w:hAnsi="Calibri" w:cs="Calibri"/>
                  <w:color w:val="000000"/>
                  <w:sz w:val="22"/>
                  <w:szCs w:val="22"/>
                  <w:lang w:val="en-PH" w:eastAsia="en-US"/>
                </w:rPr>
                <w:t>0.58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35" w:author="Diana Machado" w:date="2019-04-05T18:12:00Z"/>
                <w:rFonts w:ascii="Calibri" w:eastAsia="PMingLiU" w:hAnsi="Calibri" w:cs="Calibri"/>
                <w:color w:val="000000"/>
                <w:sz w:val="22"/>
                <w:szCs w:val="22"/>
                <w:lang w:val="en-PH" w:eastAsia="en-US"/>
              </w:rPr>
            </w:pPr>
            <w:ins w:id="37736" w:author="Diana Machado" w:date="2019-04-05T18:12:00Z">
              <w:r w:rsidRPr="00E02DB2">
                <w:rPr>
                  <w:rFonts w:ascii="Calibri" w:eastAsia="PMingLiU" w:hAnsi="Calibri" w:cs="Calibri"/>
                  <w:color w:val="000000"/>
                  <w:sz w:val="22"/>
                  <w:szCs w:val="22"/>
                  <w:lang w:val="en-PH" w:eastAsia="en-US"/>
                </w:rPr>
                <w:t>4.716</w:t>
              </w:r>
            </w:ins>
          </w:p>
        </w:tc>
      </w:tr>
      <w:tr w:rsidR="004B7BAF" w:rsidRPr="00E02DB2" w:rsidTr="004B7BAF">
        <w:trPr>
          <w:trHeight w:val="286"/>
          <w:ins w:id="3773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73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739" w:author="Diana Machado" w:date="2019-04-05T18:12:00Z"/>
                <w:rFonts w:ascii="Calibri" w:eastAsia="PMingLiU" w:hAnsi="Calibri" w:cs="Calibri"/>
                <w:color w:val="000000"/>
                <w:sz w:val="22"/>
                <w:szCs w:val="22"/>
                <w:lang w:val="en-PH" w:eastAsia="en-US"/>
              </w:rPr>
            </w:pPr>
            <w:ins w:id="37740"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41" w:author="Diana Machado" w:date="2019-04-05T18:12:00Z"/>
                <w:rFonts w:ascii="Calibri" w:eastAsia="PMingLiU" w:hAnsi="Calibri" w:cs="Calibri"/>
                <w:color w:val="000000"/>
                <w:sz w:val="22"/>
                <w:szCs w:val="22"/>
                <w:lang w:val="en-PH" w:eastAsia="en-US"/>
              </w:rPr>
            </w:pPr>
            <w:ins w:id="37742" w:author="Diana Machado" w:date="2019-04-05T18:12:00Z">
              <w:r w:rsidRPr="00E02DB2">
                <w:rPr>
                  <w:rFonts w:ascii="Calibri" w:eastAsia="PMingLiU" w:hAnsi="Calibri" w:cs="Calibri"/>
                  <w:color w:val="000000"/>
                  <w:sz w:val="22"/>
                  <w:szCs w:val="22"/>
                  <w:lang w:val="en-PH" w:eastAsia="en-US"/>
                </w:rPr>
                <w:t>4.90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43" w:author="Diana Machado" w:date="2019-04-05T18:12:00Z"/>
                <w:rFonts w:ascii="Calibri" w:eastAsia="PMingLiU" w:hAnsi="Calibri" w:cs="Calibri"/>
                <w:color w:val="000000"/>
                <w:sz w:val="22"/>
                <w:szCs w:val="22"/>
                <w:lang w:val="en-PH" w:eastAsia="en-US"/>
              </w:rPr>
            </w:pPr>
            <w:ins w:id="37744" w:author="Diana Machado" w:date="2019-04-05T18:12:00Z">
              <w:r w:rsidRPr="00E02DB2">
                <w:rPr>
                  <w:rFonts w:ascii="Calibri" w:eastAsia="PMingLiU" w:hAnsi="Calibri" w:cs="Calibri"/>
                  <w:color w:val="000000"/>
                  <w:sz w:val="22"/>
                  <w:szCs w:val="22"/>
                  <w:lang w:val="en-PH" w:eastAsia="en-US"/>
                </w:rPr>
                <w:t>3.37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45" w:author="Diana Machado" w:date="2019-04-05T18:12:00Z"/>
                <w:rFonts w:ascii="Calibri" w:eastAsia="PMingLiU" w:hAnsi="Calibri" w:cs="Calibri"/>
                <w:color w:val="000000"/>
                <w:sz w:val="22"/>
                <w:szCs w:val="22"/>
                <w:lang w:val="en-PH" w:eastAsia="en-US"/>
              </w:rPr>
            </w:pPr>
            <w:ins w:id="37746" w:author="Diana Machado" w:date="2019-04-05T18:12:00Z">
              <w:r w:rsidRPr="00E02DB2">
                <w:rPr>
                  <w:rFonts w:ascii="Calibri" w:eastAsia="PMingLiU" w:hAnsi="Calibri" w:cs="Calibri"/>
                  <w:color w:val="000000"/>
                  <w:sz w:val="22"/>
                  <w:szCs w:val="22"/>
                  <w:lang w:val="en-PH" w:eastAsia="en-US"/>
                </w:rPr>
                <w:t>20.87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47" w:author="Diana Machado" w:date="2019-04-05T18:12:00Z"/>
                <w:rFonts w:ascii="Calibri" w:eastAsia="PMingLiU" w:hAnsi="Calibri" w:cs="Calibri"/>
                <w:color w:val="000000"/>
                <w:sz w:val="22"/>
                <w:szCs w:val="22"/>
                <w:lang w:val="en-PH" w:eastAsia="en-US"/>
              </w:rPr>
            </w:pPr>
            <w:ins w:id="37748" w:author="Diana Machado" w:date="2019-04-05T18:12:00Z">
              <w:r w:rsidRPr="00E02DB2">
                <w:rPr>
                  <w:rFonts w:ascii="Calibri" w:eastAsia="PMingLiU" w:hAnsi="Calibri" w:cs="Calibri"/>
                  <w:color w:val="000000"/>
                  <w:sz w:val="22"/>
                  <w:szCs w:val="22"/>
                  <w:lang w:val="en-PH" w:eastAsia="en-US"/>
                </w:rPr>
                <w:t>0.88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49" w:author="Diana Machado" w:date="2019-04-05T18:12:00Z"/>
                <w:rFonts w:ascii="Calibri" w:eastAsia="PMingLiU" w:hAnsi="Calibri" w:cs="Calibri"/>
                <w:color w:val="000000"/>
                <w:sz w:val="22"/>
                <w:szCs w:val="22"/>
                <w:lang w:val="en-PH" w:eastAsia="en-US"/>
              </w:rPr>
            </w:pPr>
            <w:ins w:id="37750" w:author="Diana Machado" w:date="2019-04-05T18:12:00Z">
              <w:r w:rsidRPr="00E02DB2">
                <w:rPr>
                  <w:rFonts w:ascii="Calibri" w:eastAsia="PMingLiU" w:hAnsi="Calibri" w:cs="Calibri"/>
                  <w:color w:val="000000"/>
                  <w:sz w:val="22"/>
                  <w:szCs w:val="22"/>
                  <w:lang w:val="en-PH" w:eastAsia="en-US"/>
                </w:rPr>
                <w:t>0.690</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751" w:author="Diana Machado" w:date="2019-04-05T18:12:00Z"/>
                <w:rFonts w:ascii="Calibri" w:eastAsia="PMingLiU" w:hAnsi="Calibri" w:cs="Calibri"/>
                <w:color w:val="000000"/>
                <w:sz w:val="22"/>
                <w:szCs w:val="22"/>
                <w:lang w:val="en-PH" w:eastAsia="en-US"/>
              </w:rPr>
            </w:pPr>
            <w:ins w:id="37752" w:author="Diana Machado" w:date="2019-04-05T18:12:00Z">
              <w:r w:rsidRPr="00E02DB2">
                <w:rPr>
                  <w:rFonts w:ascii="Calibri" w:eastAsia="PMingLiU" w:hAnsi="Calibri" w:cs="Calibri"/>
                  <w:color w:val="000000"/>
                  <w:sz w:val="22"/>
                  <w:szCs w:val="22"/>
                  <w:lang w:val="en-PH" w:eastAsia="en-US"/>
                </w:rPr>
                <w:t>2.051</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753" w:author="Diana Machado" w:date="2019-04-05T18:12:00Z"/>
                <w:rFonts w:ascii="Calibri" w:eastAsia="PMingLiU" w:hAnsi="Calibri" w:cs="Calibri"/>
                <w:color w:val="000000"/>
                <w:sz w:val="22"/>
                <w:szCs w:val="22"/>
                <w:lang w:val="en-PH" w:eastAsia="en-US"/>
              </w:rPr>
            </w:pPr>
            <w:ins w:id="37754" w:author="Diana Machado" w:date="2019-04-05T18:12:00Z">
              <w:r w:rsidRPr="00E02DB2">
                <w:rPr>
                  <w:rFonts w:ascii="Calibri" w:eastAsia="PMingLiU" w:hAnsi="Calibri" w:cs="Calibri"/>
                  <w:color w:val="000000"/>
                  <w:sz w:val="22"/>
                  <w:szCs w:val="22"/>
                  <w:lang w:val="en-PH" w:eastAsia="en-US"/>
                </w:rPr>
                <w:t>2.33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55" w:author="Diana Machado" w:date="2019-04-05T18:12:00Z"/>
                <w:rFonts w:ascii="Calibri" w:eastAsia="PMingLiU" w:hAnsi="Calibri" w:cs="Calibri"/>
                <w:color w:val="000000"/>
                <w:sz w:val="22"/>
                <w:szCs w:val="22"/>
                <w:lang w:val="en-PH" w:eastAsia="en-US"/>
              </w:rPr>
            </w:pPr>
            <w:ins w:id="37756" w:author="Diana Machado" w:date="2019-04-05T18:12:00Z">
              <w:r w:rsidRPr="00E02DB2">
                <w:rPr>
                  <w:rFonts w:ascii="Calibri" w:eastAsia="PMingLiU" w:hAnsi="Calibri" w:cs="Calibri"/>
                  <w:color w:val="000000"/>
                  <w:sz w:val="22"/>
                  <w:szCs w:val="22"/>
                  <w:lang w:val="en-PH" w:eastAsia="en-US"/>
                </w:rPr>
                <w:t>10.256</w:t>
              </w:r>
            </w:ins>
          </w:p>
        </w:tc>
      </w:tr>
      <w:tr w:rsidR="004B7BAF" w:rsidRPr="00E02DB2" w:rsidTr="004B7BAF">
        <w:trPr>
          <w:trHeight w:val="286"/>
          <w:ins w:id="3775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75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759" w:author="Diana Machado" w:date="2019-04-05T18:12:00Z"/>
                <w:rFonts w:ascii="Calibri" w:eastAsia="PMingLiU" w:hAnsi="Calibri" w:cs="Calibri"/>
                <w:color w:val="000000"/>
                <w:sz w:val="22"/>
                <w:szCs w:val="22"/>
                <w:lang w:val="en-PH" w:eastAsia="en-US"/>
              </w:rPr>
            </w:pPr>
            <w:ins w:id="37760"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61" w:author="Diana Machado" w:date="2019-04-05T18:12:00Z"/>
                <w:rFonts w:ascii="Calibri" w:eastAsia="PMingLiU" w:hAnsi="Calibri" w:cs="Calibri"/>
                <w:color w:val="000000"/>
                <w:sz w:val="22"/>
                <w:szCs w:val="22"/>
                <w:lang w:val="en-PH" w:eastAsia="en-US"/>
              </w:rPr>
            </w:pPr>
            <w:ins w:id="37762" w:author="Diana Machado" w:date="2019-04-05T18:12:00Z">
              <w:r w:rsidRPr="00E02DB2">
                <w:rPr>
                  <w:rFonts w:ascii="Calibri" w:eastAsia="PMingLiU" w:hAnsi="Calibri" w:cs="Calibri"/>
                  <w:color w:val="000000"/>
                  <w:sz w:val="22"/>
                  <w:szCs w:val="22"/>
                  <w:lang w:val="en-PH" w:eastAsia="en-US"/>
                </w:rPr>
                <w:t>10.44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63" w:author="Diana Machado" w:date="2019-04-05T18:12:00Z"/>
                <w:rFonts w:ascii="Calibri" w:eastAsia="PMingLiU" w:hAnsi="Calibri" w:cs="Calibri"/>
                <w:color w:val="000000"/>
                <w:sz w:val="22"/>
                <w:szCs w:val="22"/>
                <w:lang w:val="en-PH" w:eastAsia="en-US"/>
              </w:rPr>
            </w:pPr>
            <w:ins w:id="37764" w:author="Diana Machado" w:date="2019-04-05T18:12:00Z">
              <w:r w:rsidRPr="00E02DB2">
                <w:rPr>
                  <w:rFonts w:ascii="Calibri" w:eastAsia="PMingLiU" w:hAnsi="Calibri" w:cs="Calibri"/>
                  <w:color w:val="000000"/>
                  <w:sz w:val="22"/>
                  <w:szCs w:val="22"/>
                  <w:lang w:val="en-PH" w:eastAsia="en-US"/>
                </w:rPr>
                <w:t>8.93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65" w:author="Diana Machado" w:date="2019-04-05T18:12:00Z"/>
                <w:rFonts w:ascii="Calibri" w:eastAsia="PMingLiU" w:hAnsi="Calibri" w:cs="Calibri"/>
                <w:color w:val="000000"/>
                <w:sz w:val="22"/>
                <w:szCs w:val="22"/>
                <w:lang w:val="en-PH" w:eastAsia="en-US"/>
              </w:rPr>
            </w:pPr>
            <w:ins w:id="37766" w:author="Diana Machado" w:date="2019-04-05T18:12:00Z">
              <w:r w:rsidRPr="00E02DB2">
                <w:rPr>
                  <w:rFonts w:ascii="Calibri" w:eastAsia="PMingLiU" w:hAnsi="Calibri" w:cs="Calibri"/>
                  <w:color w:val="000000"/>
                  <w:sz w:val="22"/>
                  <w:szCs w:val="22"/>
                  <w:lang w:val="en-PH" w:eastAsia="en-US"/>
                </w:rPr>
                <w:t>37.70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67" w:author="Diana Machado" w:date="2019-04-05T18:12:00Z"/>
                <w:rFonts w:ascii="Calibri" w:eastAsia="PMingLiU" w:hAnsi="Calibri" w:cs="Calibri"/>
                <w:color w:val="000000"/>
                <w:sz w:val="22"/>
                <w:szCs w:val="22"/>
                <w:lang w:val="en-PH" w:eastAsia="en-US"/>
              </w:rPr>
            </w:pPr>
            <w:ins w:id="37768" w:author="Diana Machado" w:date="2019-04-05T18:12:00Z">
              <w:r w:rsidRPr="00E02DB2">
                <w:rPr>
                  <w:rFonts w:ascii="Calibri" w:eastAsia="PMingLiU" w:hAnsi="Calibri" w:cs="Calibri"/>
                  <w:color w:val="000000"/>
                  <w:sz w:val="22"/>
                  <w:szCs w:val="22"/>
                  <w:lang w:val="en-PH" w:eastAsia="en-US"/>
                </w:rPr>
                <w:t>3.85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69" w:author="Diana Machado" w:date="2019-04-05T18:12:00Z"/>
                <w:rFonts w:ascii="Calibri" w:eastAsia="PMingLiU" w:hAnsi="Calibri" w:cs="Calibri"/>
                <w:color w:val="000000"/>
                <w:sz w:val="22"/>
                <w:szCs w:val="22"/>
                <w:lang w:val="en-PH" w:eastAsia="en-US"/>
              </w:rPr>
            </w:pPr>
            <w:ins w:id="37770" w:author="Diana Machado" w:date="2019-04-05T18:12:00Z">
              <w:r w:rsidRPr="00E02DB2">
                <w:rPr>
                  <w:rFonts w:ascii="Calibri" w:eastAsia="PMingLiU" w:hAnsi="Calibri" w:cs="Calibri"/>
                  <w:color w:val="000000"/>
                  <w:sz w:val="22"/>
                  <w:szCs w:val="22"/>
                  <w:lang w:val="en-PH" w:eastAsia="en-US"/>
                </w:rPr>
                <w:t>2.21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71" w:author="Diana Machado" w:date="2019-04-05T18:12:00Z"/>
                <w:rFonts w:ascii="Calibri" w:eastAsia="PMingLiU" w:hAnsi="Calibri" w:cs="Calibri"/>
                <w:color w:val="000000"/>
                <w:sz w:val="22"/>
                <w:szCs w:val="22"/>
                <w:lang w:val="en-PH" w:eastAsia="en-US"/>
              </w:rPr>
            </w:pPr>
            <w:ins w:id="37772" w:author="Diana Machado" w:date="2019-04-05T18:12:00Z">
              <w:r w:rsidRPr="00E02DB2">
                <w:rPr>
                  <w:rFonts w:ascii="Calibri" w:eastAsia="PMingLiU" w:hAnsi="Calibri" w:cs="Calibri"/>
                  <w:color w:val="000000"/>
                  <w:sz w:val="22"/>
                  <w:szCs w:val="22"/>
                  <w:lang w:val="en-PH" w:eastAsia="en-US"/>
                </w:rPr>
                <w:t>4.45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73" w:author="Diana Machado" w:date="2019-04-05T18:12:00Z"/>
                <w:rFonts w:ascii="Calibri" w:eastAsia="PMingLiU" w:hAnsi="Calibri" w:cs="Calibri"/>
                <w:color w:val="000000"/>
                <w:sz w:val="22"/>
                <w:szCs w:val="22"/>
                <w:lang w:val="en-PH" w:eastAsia="en-US"/>
              </w:rPr>
            </w:pPr>
            <w:ins w:id="37774" w:author="Diana Machado" w:date="2019-04-05T18:12:00Z">
              <w:r w:rsidRPr="00E02DB2">
                <w:rPr>
                  <w:rFonts w:ascii="Calibri" w:eastAsia="PMingLiU" w:hAnsi="Calibri" w:cs="Calibri"/>
                  <w:color w:val="000000"/>
                  <w:sz w:val="22"/>
                  <w:szCs w:val="22"/>
                  <w:lang w:val="en-PH" w:eastAsia="en-US"/>
                </w:rPr>
                <w:t>3.2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75" w:author="Diana Machado" w:date="2019-04-05T18:12:00Z"/>
                <w:rFonts w:ascii="Calibri" w:eastAsia="PMingLiU" w:hAnsi="Calibri" w:cs="Calibri"/>
                <w:color w:val="000000"/>
                <w:sz w:val="22"/>
                <w:szCs w:val="22"/>
                <w:lang w:val="en-PH" w:eastAsia="en-US"/>
              </w:rPr>
            </w:pPr>
            <w:ins w:id="37776" w:author="Diana Machado" w:date="2019-04-05T18:12:00Z">
              <w:r w:rsidRPr="00E02DB2">
                <w:rPr>
                  <w:rFonts w:ascii="Calibri" w:eastAsia="PMingLiU" w:hAnsi="Calibri" w:cs="Calibri"/>
                  <w:color w:val="000000"/>
                  <w:sz w:val="22"/>
                  <w:szCs w:val="22"/>
                  <w:lang w:val="en-PH" w:eastAsia="en-US"/>
                </w:rPr>
                <w:t>13.215</w:t>
              </w:r>
            </w:ins>
          </w:p>
        </w:tc>
      </w:tr>
      <w:tr w:rsidR="004B7BAF" w:rsidRPr="00E02DB2" w:rsidTr="004B7BAF">
        <w:trPr>
          <w:trHeight w:val="286"/>
          <w:ins w:id="37777"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77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779"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80"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81"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82"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8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84"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85"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8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87"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78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789" w:author="Diana Machado" w:date="2019-04-05T18:12:00Z"/>
                <w:rFonts w:ascii="Calibri" w:eastAsia="PMingLiU" w:hAnsi="Calibri" w:cs="Calibri"/>
                <w:color w:val="000000"/>
                <w:sz w:val="22"/>
                <w:szCs w:val="22"/>
                <w:lang w:val="en-PH" w:eastAsia="en-US"/>
              </w:rPr>
            </w:pPr>
            <w:ins w:id="37790" w:author="Diana Machado" w:date="2019-04-05T18:12:00Z">
              <w:r w:rsidRPr="00E02DB2">
                <w:rPr>
                  <w:rFonts w:ascii="Calibri" w:eastAsia="PMingLiU" w:hAnsi="Calibri" w:cs="Calibri"/>
                  <w:color w:val="000000"/>
                  <w:sz w:val="22"/>
                  <w:szCs w:val="22"/>
                  <w:lang w:val="en-PH" w:eastAsia="en-US"/>
                </w:rPr>
                <w:t>Santa Rosa</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791" w:author="Diana Machado" w:date="2019-04-05T18:12:00Z"/>
                <w:rFonts w:ascii="Calibri" w:eastAsia="PMingLiU" w:hAnsi="Calibri" w:cs="Calibri"/>
                <w:color w:val="000000"/>
                <w:sz w:val="22"/>
                <w:szCs w:val="22"/>
                <w:lang w:val="en-PH" w:eastAsia="en-US"/>
              </w:rPr>
            </w:pPr>
            <w:ins w:id="37792"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93" w:author="Diana Machado" w:date="2019-04-05T18:12:00Z"/>
                <w:rFonts w:ascii="Calibri" w:eastAsia="PMingLiU" w:hAnsi="Calibri" w:cs="Calibri"/>
                <w:color w:val="000000"/>
                <w:sz w:val="22"/>
                <w:szCs w:val="22"/>
                <w:lang w:val="en-PH" w:eastAsia="en-US"/>
              </w:rPr>
            </w:pPr>
            <w:ins w:id="37794" w:author="Diana Machado" w:date="2019-04-05T18:12:00Z">
              <w:r w:rsidRPr="00E02DB2">
                <w:rPr>
                  <w:rFonts w:ascii="Calibri" w:eastAsia="PMingLiU" w:hAnsi="Calibri" w:cs="Calibri"/>
                  <w:color w:val="000000"/>
                  <w:sz w:val="22"/>
                  <w:szCs w:val="22"/>
                  <w:lang w:val="en-PH" w:eastAsia="en-US"/>
                </w:rPr>
                <w:t>1.70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95" w:author="Diana Machado" w:date="2019-04-05T18:12:00Z"/>
                <w:rFonts w:ascii="Calibri" w:eastAsia="PMingLiU" w:hAnsi="Calibri" w:cs="Calibri"/>
                <w:color w:val="000000"/>
                <w:sz w:val="22"/>
                <w:szCs w:val="22"/>
                <w:lang w:val="en-PH" w:eastAsia="en-US"/>
              </w:rPr>
            </w:pPr>
            <w:ins w:id="37796" w:author="Diana Machado" w:date="2019-04-05T18:12:00Z">
              <w:r w:rsidRPr="00E02DB2">
                <w:rPr>
                  <w:rFonts w:ascii="Calibri" w:eastAsia="PMingLiU" w:hAnsi="Calibri" w:cs="Calibri"/>
                  <w:color w:val="000000"/>
                  <w:sz w:val="22"/>
                  <w:szCs w:val="22"/>
                  <w:lang w:val="en-PH" w:eastAsia="en-US"/>
                </w:rPr>
                <w:t>1.66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97" w:author="Diana Machado" w:date="2019-04-05T18:12:00Z"/>
                <w:rFonts w:ascii="Calibri" w:eastAsia="PMingLiU" w:hAnsi="Calibri" w:cs="Calibri"/>
                <w:color w:val="000000"/>
                <w:sz w:val="22"/>
                <w:szCs w:val="22"/>
                <w:lang w:val="en-PH" w:eastAsia="en-US"/>
              </w:rPr>
            </w:pPr>
            <w:ins w:id="37798" w:author="Diana Machado" w:date="2019-04-05T18:12:00Z">
              <w:r w:rsidRPr="00E02DB2">
                <w:rPr>
                  <w:rFonts w:ascii="Calibri" w:eastAsia="PMingLiU" w:hAnsi="Calibri" w:cs="Calibri"/>
                  <w:color w:val="000000"/>
                  <w:sz w:val="22"/>
                  <w:szCs w:val="22"/>
                  <w:lang w:val="en-PH" w:eastAsia="en-US"/>
                </w:rPr>
                <w:t>1.82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99" w:author="Diana Machado" w:date="2019-04-05T18:12:00Z"/>
                <w:rFonts w:ascii="Calibri" w:eastAsia="PMingLiU" w:hAnsi="Calibri" w:cs="Calibri"/>
                <w:color w:val="000000"/>
                <w:sz w:val="22"/>
                <w:szCs w:val="22"/>
                <w:lang w:val="en-PH" w:eastAsia="en-US"/>
              </w:rPr>
            </w:pPr>
            <w:ins w:id="37800" w:author="Diana Machado" w:date="2019-04-05T18:12:00Z">
              <w:r w:rsidRPr="00E02DB2">
                <w:rPr>
                  <w:rFonts w:ascii="Calibri" w:eastAsia="PMingLiU" w:hAnsi="Calibri" w:cs="Calibri"/>
                  <w:color w:val="000000"/>
                  <w:sz w:val="22"/>
                  <w:szCs w:val="22"/>
                  <w:lang w:val="en-PH" w:eastAsia="en-US"/>
                </w:rPr>
                <w:t>0.40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01" w:author="Diana Machado" w:date="2019-04-05T18:12:00Z"/>
                <w:rFonts w:ascii="Calibri" w:eastAsia="PMingLiU" w:hAnsi="Calibri" w:cs="Calibri"/>
                <w:color w:val="000000"/>
                <w:sz w:val="22"/>
                <w:szCs w:val="22"/>
                <w:lang w:val="en-PH" w:eastAsia="en-US"/>
              </w:rPr>
            </w:pPr>
            <w:ins w:id="37802" w:author="Diana Machado" w:date="2019-04-05T18:12:00Z">
              <w:r w:rsidRPr="00E02DB2">
                <w:rPr>
                  <w:rFonts w:ascii="Calibri" w:eastAsia="PMingLiU" w:hAnsi="Calibri" w:cs="Calibri"/>
                  <w:color w:val="000000"/>
                  <w:sz w:val="22"/>
                  <w:szCs w:val="22"/>
                  <w:lang w:val="en-PH" w:eastAsia="en-US"/>
                </w:rPr>
                <w:t>0.384</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803" w:author="Diana Machado" w:date="2019-04-05T18:12:00Z"/>
                <w:rFonts w:ascii="Calibri" w:eastAsia="PMingLiU" w:hAnsi="Calibri" w:cs="Calibri"/>
                <w:color w:val="000000"/>
                <w:sz w:val="22"/>
                <w:szCs w:val="22"/>
                <w:lang w:val="en-PH" w:eastAsia="en-US"/>
              </w:rPr>
            </w:pPr>
            <w:ins w:id="37804" w:author="Diana Machado" w:date="2019-04-05T18:12:00Z">
              <w:r w:rsidRPr="00E02DB2">
                <w:rPr>
                  <w:rFonts w:ascii="Calibri" w:eastAsia="PMingLiU" w:hAnsi="Calibri" w:cs="Calibri"/>
                  <w:color w:val="000000"/>
                  <w:sz w:val="22"/>
                  <w:szCs w:val="22"/>
                  <w:lang w:val="en-PH" w:eastAsia="en-US"/>
                </w:rPr>
                <w:t>0.541</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805" w:author="Diana Machado" w:date="2019-04-05T18:12:00Z"/>
                <w:rFonts w:ascii="Calibri" w:eastAsia="PMingLiU" w:hAnsi="Calibri" w:cs="Calibri"/>
                <w:color w:val="000000"/>
                <w:sz w:val="22"/>
                <w:szCs w:val="22"/>
                <w:lang w:val="en-PH" w:eastAsia="en-US"/>
              </w:rPr>
            </w:pPr>
            <w:ins w:id="37806" w:author="Diana Machado" w:date="2019-04-05T18:12:00Z">
              <w:r w:rsidRPr="00E02DB2">
                <w:rPr>
                  <w:rFonts w:ascii="Calibri" w:eastAsia="PMingLiU" w:hAnsi="Calibri" w:cs="Calibri"/>
                  <w:color w:val="000000"/>
                  <w:sz w:val="22"/>
                  <w:szCs w:val="22"/>
                  <w:lang w:val="en-PH" w:eastAsia="en-US"/>
                </w:rPr>
                <w:t>1.04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07" w:author="Diana Machado" w:date="2019-04-05T18:12:00Z"/>
                <w:rFonts w:ascii="Calibri" w:eastAsia="PMingLiU" w:hAnsi="Calibri" w:cs="Calibri"/>
                <w:color w:val="000000"/>
                <w:sz w:val="22"/>
                <w:szCs w:val="22"/>
                <w:lang w:val="en-PH" w:eastAsia="en-US"/>
              </w:rPr>
            </w:pPr>
            <w:ins w:id="37808" w:author="Diana Machado" w:date="2019-04-05T18:12:00Z">
              <w:r w:rsidRPr="00E02DB2">
                <w:rPr>
                  <w:rFonts w:ascii="Calibri" w:eastAsia="PMingLiU" w:hAnsi="Calibri" w:cs="Calibri"/>
                  <w:color w:val="000000"/>
                  <w:sz w:val="22"/>
                  <w:szCs w:val="22"/>
                  <w:lang w:val="en-PH" w:eastAsia="en-US"/>
                </w:rPr>
                <w:t>4.156</w:t>
              </w:r>
            </w:ins>
          </w:p>
        </w:tc>
      </w:tr>
      <w:tr w:rsidR="004B7BAF" w:rsidRPr="00E02DB2" w:rsidTr="004B7BAF">
        <w:trPr>
          <w:trHeight w:val="286"/>
          <w:ins w:id="3780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81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811" w:author="Diana Machado" w:date="2019-04-05T18:12:00Z"/>
                <w:rFonts w:ascii="Calibri" w:eastAsia="PMingLiU" w:hAnsi="Calibri" w:cs="Calibri"/>
                <w:color w:val="000000"/>
                <w:sz w:val="22"/>
                <w:szCs w:val="22"/>
                <w:lang w:val="en-PH" w:eastAsia="en-US"/>
              </w:rPr>
            </w:pPr>
            <w:ins w:id="37812"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13" w:author="Diana Machado" w:date="2019-04-05T18:12:00Z"/>
                <w:rFonts w:ascii="Calibri" w:eastAsia="PMingLiU" w:hAnsi="Calibri" w:cs="Calibri"/>
                <w:color w:val="000000"/>
                <w:sz w:val="22"/>
                <w:szCs w:val="22"/>
                <w:lang w:val="en-PH" w:eastAsia="en-US"/>
              </w:rPr>
            </w:pPr>
            <w:ins w:id="37814" w:author="Diana Machado" w:date="2019-04-05T18:12:00Z">
              <w:r w:rsidRPr="00E02DB2">
                <w:rPr>
                  <w:rFonts w:ascii="Calibri" w:eastAsia="PMingLiU" w:hAnsi="Calibri" w:cs="Calibri"/>
                  <w:color w:val="000000"/>
                  <w:sz w:val="22"/>
                  <w:szCs w:val="22"/>
                  <w:lang w:val="en-PH" w:eastAsia="en-US"/>
                </w:rPr>
                <w:t>2.78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15" w:author="Diana Machado" w:date="2019-04-05T18:12:00Z"/>
                <w:rFonts w:ascii="Calibri" w:eastAsia="PMingLiU" w:hAnsi="Calibri" w:cs="Calibri"/>
                <w:color w:val="000000"/>
                <w:sz w:val="22"/>
                <w:szCs w:val="22"/>
                <w:lang w:val="en-PH" w:eastAsia="en-US"/>
              </w:rPr>
            </w:pPr>
            <w:ins w:id="37816" w:author="Diana Machado" w:date="2019-04-05T18:12:00Z">
              <w:r w:rsidRPr="00E02DB2">
                <w:rPr>
                  <w:rFonts w:ascii="Calibri" w:eastAsia="PMingLiU" w:hAnsi="Calibri" w:cs="Calibri"/>
                  <w:color w:val="000000"/>
                  <w:sz w:val="22"/>
                  <w:szCs w:val="22"/>
                  <w:lang w:val="en-PH" w:eastAsia="en-US"/>
                </w:rPr>
                <w:t>2.70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17" w:author="Diana Machado" w:date="2019-04-05T18:12:00Z"/>
                <w:rFonts w:ascii="Calibri" w:eastAsia="PMingLiU" w:hAnsi="Calibri" w:cs="Calibri"/>
                <w:color w:val="000000"/>
                <w:sz w:val="22"/>
                <w:szCs w:val="22"/>
                <w:lang w:val="en-PH" w:eastAsia="en-US"/>
              </w:rPr>
            </w:pPr>
            <w:ins w:id="37818" w:author="Diana Machado" w:date="2019-04-05T18:12:00Z">
              <w:r w:rsidRPr="00E02DB2">
                <w:rPr>
                  <w:rFonts w:ascii="Calibri" w:eastAsia="PMingLiU" w:hAnsi="Calibri" w:cs="Calibri"/>
                  <w:color w:val="000000"/>
                  <w:sz w:val="22"/>
                  <w:szCs w:val="22"/>
                  <w:lang w:val="en-PH" w:eastAsia="en-US"/>
                </w:rPr>
                <w:t>9.54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19" w:author="Diana Machado" w:date="2019-04-05T18:12:00Z"/>
                <w:rFonts w:ascii="Calibri" w:eastAsia="PMingLiU" w:hAnsi="Calibri" w:cs="Calibri"/>
                <w:color w:val="000000"/>
                <w:sz w:val="22"/>
                <w:szCs w:val="22"/>
                <w:lang w:val="en-PH" w:eastAsia="en-US"/>
              </w:rPr>
            </w:pPr>
            <w:ins w:id="37820" w:author="Diana Machado" w:date="2019-04-05T18:12:00Z">
              <w:r w:rsidRPr="00E02DB2">
                <w:rPr>
                  <w:rFonts w:ascii="Calibri" w:eastAsia="PMingLiU" w:hAnsi="Calibri" w:cs="Calibri"/>
                  <w:color w:val="000000"/>
                  <w:sz w:val="22"/>
                  <w:szCs w:val="22"/>
                  <w:lang w:val="en-PH" w:eastAsia="en-US"/>
                </w:rPr>
                <w:t>0.98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21" w:author="Diana Machado" w:date="2019-04-05T18:12:00Z"/>
                <w:rFonts w:ascii="Calibri" w:eastAsia="PMingLiU" w:hAnsi="Calibri" w:cs="Calibri"/>
                <w:color w:val="000000"/>
                <w:sz w:val="22"/>
                <w:szCs w:val="22"/>
                <w:lang w:val="en-PH" w:eastAsia="en-US"/>
              </w:rPr>
            </w:pPr>
            <w:ins w:id="37822" w:author="Diana Machado" w:date="2019-04-05T18:12:00Z">
              <w:r w:rsidRPr="00E02DB2">
                <w:rPr>
                  <w:rFonts w:ascii="Calibri" w:eastAsia="PMingLiU" w:hAnsi="Calibri" w:cs="Calibri"/>
                  <w:color w:val="000000"/>
                  <w:sz w:val="22"/>
                  <w:szCs w:val="22"/>
                  <w:lang w:val="en-PH" w:eastAsia="en-US"/>
                </w:rPr>
                <w:t>0.85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23" w:author="Diana Machado" w:date="2019-04-05T18:12:00Z"/>
                <w:rFonts w:ascii="Calibri" w:eastAsia="PMingLiU" w:hAnsi="Calibri" w:cs="Calibri"/>
                <w:color w:val="000000"/>
                <w:sz w:val="22"/>
                <w:szCs w:val="22"/>
                <w:lang w:val="en-PH" w:eastAsia="en-US"/>
              </w:rPr>
            </w:pPr>
            <w:ins w:id="37824" w:author="Diana Machado" w:date="2019-04-05T18:12:00Z">
              <w:r w:rsidRPr="00E02DB2">
                <w:rPr>
                  <w:rFonts w:ascii="Calibri" w:eastAsia="PMingLiU" w:hAnsi="Calibri" w:cs="Calibri"/>
                  <w:color w:val="000000"/>
                  <w:sz w:val="22"/>
                  <w:szCs w:val="22"/>
                  <w:lang w:val="en-PH" w:eastAsia="en-US"/>
                </w:rPr>
                <w:t>2.377</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25" w:author="Diana Machado" w:date="2019-04-05T18:12:00Z"/>
                <w:rFonts w:ascii="Calibri" w:eastAsia="PMingLiU" w:hAnsi="Calibri" w:cs="Calibri"/>
                <w:color w:val="000000"/>
                <w:sz w:val="22"/>
                <w:szCs w:val="22"/>
                <w:lang w:val="en-PH" w:eastAsia="en-US"/>
              </w:rPr>
            </w:pPr>
            <w:ins w:id="37826" w:author="Diana Machado" w:date="2019-04-05T18:12:00Z">
              <w:r w:rsidRPr="00E02DB2">
                <w:rPr>
                  <w:rFonts w:ascii="Calibri" w:eastAsia="PMingLiU" w:hAnsi="Calibri" w:cs="Calibri"/>
                  <w:color w:val="000000"/>
                  <w:sz w:val="22"/>
                  <w:szCs w:val="22"/>
                  <w:lang w:val="en-PH" w:eastAsia="en-US"/>
                </w:rPr>
                <w:t>1.41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27" w:author="Diana Machado" w:date="2019-04-05T18:12:00Z"/>
                <w:rFonts w:ascii="Calibri" w:eastAsia="PMingLiU" w:hAnsi="Calibri" w:cs="Calibri"/>
                <w:color w:val="000000"/>
                <w:sz w:val="22"/>
                <w:szCs w:val="22"/>
                <w:lang w:val="en-PH" w:eastAsia="en-US"/>
              </w:rPr>
            </w:pPr>
            <w:ins w:id="37828" w:author="Diana Machado" w:date="2019-04-05T18:12:00Z">
              <w:r w:rsidRPr="00E02DB2">
                <w:rPr>
                  <w:rFonts w:ascii="Calibri" w:eastAsia="PMingLiU" w:hAnsi="Calibri" w:cs="Calibri"/>
                  <w:color w:val="000000"/>
                  <w:sz w:val="22"/>
                  <w:szCs w:val="22"/>
                  <w:lang w:val="en-PH" w:eastAsia="en-US"/>
                </w:rPr>
                <w:t>9.963</w:t>
              </w:r>
            </w:ins>
          </w:p>
        </w:tc>
      </w:tr>
      <w:tr w:rsidR="004B7BAF" w:rsidRPr="00E02DB2" w:rsidTr="004B7BAF">
        <w:trPr>
          <w:trHeight w:val="286"/>
          <w:ins w:id="3782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83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831" w:author="Diana Machado" w:date="2019-04-05T18:12:00Z"/>
                <w:rFonts w:ascii="Calibri" w:eastAsia="PMingLiU" w:hAnsi="Calibri" w:cs="Calibri"/>
                <w:color w:val="000000"/>
                <w:sz w:val="22"/>
                <w:szCs w:val="22"/>
                <w:lang w:val="en-PH" w:eastAsia="en-US"/>
              </w:rPr>
            </w:pPr>
            <w:ins w:id="37832"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33" w:author="Diana Machado" w:date="2019-04-05T18:12:00Z"/>
                <w:rFonts w:ascii="Calibri" w:eastAsia="PMingLiU" w:hAnsi="Calibri" w:cs="Calibri"/>
                <w:color w:val="000000"/>
                <w:sz w:val="22"/>
                <w:szCs w:val="22"/>
                <w:lang w:val="en-PH" w:eastAsia="en-US"/>
              </w:rPr>
            </w:pPr>
            <w:ins w:id="37834" w:author="Diana Machado" w:date="2019-04-05T18:12:00Z">
              <w:r w:rsidRPr="00E02DB2">
                <w:rPr>
                  <w:rFonts w:ascii="Calibri" w:eastAsia="PMingLiU" w:hAnsi="Calibri" w:cs="Calibri"/>
                  <w:color w:val="000000"/>
                  <w:sz w:val="22"/>
                  <w:szCs w:val="22"/>
                  <w:lang w:val="en-PH" w:eastAsia="en-US"/>
                </w:rPr>
                <w:t>5.28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35" w:author="Diana Machado" w:date="2019-04-05T18:12:00Z"/>
                <w:rFonts w:ascii="Calibri" w:eastAsia="PMingLiU" w:hAnsi="Calibri" w:cs="Calibri"/>
                <w:color w:val="000000"/>
                <w:sz w:val="22"/>
                <w:szCs w:val="22"/>
                <w:lang w:val="en-PH" w:eastAsia="en-US"/>
              </w:rPr>
            </w:pPr>
            <w:ins w:id="37836" w:author="Diana Machado" w:date="2019-04-05T18:12:00Z">
              <w:r w:rsidRPr="00E02DB2">
                <w:rPr>
                  <w:rFonts w:ascii="Calibri" w:eastAsia="PMingLiU" w:hAnsi="Calibri" w:cs="Calibri"/>
                  <w:color w:val="000000"/>
                  <w:sz w:val="22"/>
                  <w:szCs w:val="22"/>
                  <w:lang w:val="en-PH" w:eastAsia="en-US"/>
                </w:rPr>
                <w:t>4.63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37" w:author="Diana Machado" w:date="2019-04-05T18:12:00Z"/>
                <w:rFonts w:ascii="Calibri" w:eastAsia="PMingLiU" w:hAnsi="Calibri" w:cs="Calibri"/>
                <w:color w:val="000000"/>
                <w:sz w:val="22"/>
                <w:szCs w:val="22"/>
                <w:lang w:val="en-PH" w:eastAsia="en-US"/>
              </w:rPr>
            </w:pPr>
            <w:ins w:id="37838" w:author="Diana Machado" w:date="2019-04-05T18:12:00Z">
              <w:r w:rsidRPr="00E02DB2">
                <w:rPr>
                  <w:rFonts w:ascii="Calibri" w:eastAsia="PMingLiU" w:hAnsi="Calibri" w:cs="Calibri"/>
                  <w:color w:val="000000"/>
                  <w:sz w:val="22"/>
                  <w:szCs w:val="22"/>
                  <w:lang w:val="en-PH" w:eastAsia="en-US"/>
                </w:rPr>
                <w:t>33.83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39" w:author="Diana Machado" w:date="2019-04-05T18:12:00Z"/>
                <w:rFonts w:ascii="Calibri" w:eastAsia="PMingLiU" w:hAnsi="Calibri" w:cs="Calibri"/>
                <w:color w:val="000000"/>
                <w:sz w:val="22"/>
                <w:szCs w:val="22"/>
                <w:lang w:val="en-PH" w:eastAsia="en-US"/>
              </w:rPr>
            </w:pPr>
            <w:ins w:id="37840" w:author="Diana Machado" w:date="2019-04-05T18:12:00Z">
              <w:r w:rsidRPr="00E02DB2">
                <w:rPr>
                  <w:rFonts w:ascii="Calibri" w:eastAsia="PMingLiU" w:hAnsi="Calibri" w:cs="Calibri"/>
                  <w:color w:val="000000"/>
                  <w:sz w:val="22"/>
                  <w:szCs w:val="22"/>
                  <w:lang w:val="en-PH" w:eastAsia="en-US"/>
                </w:rPr>
                <w:t>2.32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41" w:author="Diana Machado" w:date="2019-04-05T18:12:00Z"/>
                <w:rFonts w:ascii="Calibri" w:eastAsia="PMingLiU" w:hAnsi="Calibri" w:cs="Calibri"/>
                <w:color w:val="000000"/>
                <w:sz w:val="22"/>
                <w:szCs w:val="22"/>
                <w:lang w:val="en-PH" w:eastAsia="en-US"/>
              </w:rPr>
            </w:pPr>
            <w:ins w:id="37842" w:author="Diana Machado" w:date="2019-04-05T18:12:00Z">
              <w:r w:rsidRPr="00E02DB2">
                <w:rPr>
                  <w:rFonts w:ascii="Calibri" w:eastAsia="PMingLiU" w:hAnsi="Calibri" w:cs="Calibri"/>
                  <w:color w:val="000000"/>
                  <w:sz w:val="22"/>
                  <w:szCs w:val="22"/>
                  <w:lang w:val="en-PH" w:eastAsia="en-US"/>
                </w:rPr>
                <w:t>1.39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43" w:author="Diana Machado" w:date="2019-04-05T18:12:00Z"/>
                <w:rFonts w:ascii="Calibri" w:eastAsia="PMingLiU" w:hAnsi="Calibri" w:cs="Calibri"/>
                <w:color w:val="000000"/>
                <w:sz w:val="22"/>
                <w:szCs w:val="22"/>
                <w:lang w:val="en-PH" w:eastAsia="en-US"/>
              </w:rPr>
            </w:pPr>
            <w:ins w:id="37844" w:author="Diana Machado" w:date="2019-04-05T18:12:00Z">
              <w:r w:rsidRPr="00E02DB2">
                <w:rPr>
                  <w:rFonts w:ascii="Calibri" w:eastAsia="PMingLiU" w:hAnsi="Calibri" w:cs="Calibri"/>
                  <w:color w:val="000000"/>
                  <w:sz w:val="22"/>
                  <w:szCs w:val="22"/>
                  <w:lang w:val="en-PH" w:eastAsia="en-US"/>
                </w:rPr>
                <w:t>2.85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45" w:author="Diana Machado" w:date="2019-04-05T18:12:00Z"/>
                <w:rFonts w:ascii="Calibri" w:eastAsia="PMingLiU" w:hAnsi="Calibri" w:cs="Calibri"/>
                <w:color w:val="000000"/>
                <w:sz w:val="22"/>
                <w:szCs w:val="22"/>
                <w:lang w:val="en-PH" w:eastAsia="en-US"/>
              </w:rPr>
            </w:pPr>
            <w:ins w:id="37846" w:author="Diana Machado" w:date="2019-04-05T18:12:00Z">
              <w:r w:rsidRPr="00E02DB2">
                <w:rPr>
                  <w:rFonts w:ascii="Calibri" w:eastAsia="PMingLiU" w:hAnsi="Calibri" w:cs="Calibri"/>
                  <w:color w:val="000000"/>
                  <w:sz w:val="22"/>
                  <w:szCs w:val="22"/>
                  <w:lang w:val="en-PH" w:eastAsia="en-US"/>
                </w:rPr>
                <w:t>1.52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47" w:author="Diana Machado" w:date="2019-04-05T18:12:00Z"/>
                <w:rFonts w:ascii="Calibri" w:eastAsia="PMingLiU" w:hAnsi="Calibri" w:cs="Calibri"/>
                <w:color w:val="000000"/>
                <w:sz w:val="22"/>
                <w:szCs w:val="22"/>
                <w:lang w:val="en-PH" w:eastAsia="en-US"/>
              </w:rPr>
            </w:pPr>
            <w:ins w:id="37848" w:author="Diana Machado" w:date="2019-04-05T18:12:00Z">
              <w:r w:rsidRPr="00E02DB2">
                <w:rPr>
                  <w:rFonts w:ascii="Calibri" w:eastAsia="PMingLiU" w:hAnsi="Calibri" w:cs="Calibri"/>
                  <w:color w:val="000000"/>
                  <w:sz w:val="22"/>
                  <w:szCs w:val="22"/>
                  <w:lang w:val="en-PH" w:eastAsia="en-US"/>
                </w:rPr>
                <w:t>11.684</w:t>
              </w:r>
            </w:ins>
          </w:p>
        </w:tc>
      </w:tr>
      <w:tr w:rsidR="004B7BAF" w:rsidRPr="00E02DB2" w:rsidTr="004B7BAF">
        <w:trPr>
          <w:trHeight w:val="286"/>
          <w:ins w:id="37849"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85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851"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852"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853"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854"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85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856"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857"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85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859"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86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861" w:author="Diana Machado" w:date="2019-04-05T18:12:00Z"/>
                <w:rFonts w:ascii="Calibri" w:eastAsia="PMingLiU" w:hAnsi="Calibri" w:cs="Calibri"/>
                <w:color w:val="000000"/>
                <w:sz w:val="22"/>
                <w:szCs w:val="22"/>
                <w:lang w:val="en-PH" w:eastAsia="en-US"/>
              </w:rPr>
            </w:pPr>
            <w:ins w:id="37862" w:author="Diana Machado" w:date="2019-04-05T18:12:00Z">
              <w:r w:rsidRPr="00E02DB2">
                <w:rPr>
                  <w:rFonts w:ascii="Calibri" w:eastAsia="PMingLiU" w:hAnsi="Calibri" w:cs="Calibri"/>
                  <w:color w:val="000000"/>
                  <w:sz w:val="22"/>
                  <w:szCs w:val="22"/>
                  <w:lang w:val="en-PH" w:eastAsia="en-US"/>
                </w:rPr>
                <w:t>Sarasota</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863" w:author="Diana Machado" w:date="2019-04-05T18:12:00Z"/>
                <w:rFonts w:ascii="Calibri" w:eastAsia="PMingLiU" w:hAnsi="Calibri" w:cs="Calibri"/>
                <w:color w:val="000000"/>
                <w:sz w:val="22"/>
                <w:szCs w:val="22"/>
                <w:lang w:val="en-PH" w:eastAsia="en-US"/>
              </w:rPr>
            </w:pPr>
            <w:ins w:id="37864"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65" w:author="Diana Machado" w:date="2019-04-05T18:12:00Z"/>
                <w:rFonts w:ascii="Calibri" w:eastAsia="PMingLiU" w:hAnsi="Calibri" w:cs="Calibri"/>
                <w:color w:val="000000"/>
                <w:sz w:val="22"/>
                <w:szCs w:val="22"/>
                <w:lang w:val="en-PH" w:eastAsia="en-US"/>
              </w:rPr>
            </w:pPr>
            <w:ins w:id="37866" w:author="Diana Machado" w:date="2019-04-05T18:12:00Z">
              <w:r w:rsidRPr="00E02DB2">
                <w:rPr>
                  <w:rFonts w:ascii="Calibri" w:eastAsia="PMingLiU" w:hAnsi="Calibri" w:cs="Calibri"/>
                  <w:color w:val="000000"/>
                  <w:sz w:val="22"/>
                  <w:szCs w:val="22"/>
                  <w:lang w:val="en-PH" w:eastAsia="en-US"/>
                </w:rPr>
                <w:t>1.89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67" w:author="Diana Machado" w:date="2019-04-05T18:12:00Z"/>
                <w:rFonts w:ascii="Calibri" w:eastAsia="PMingLiU" w:hAnsi="Calibri" w:cs="Calibri"/>
                <w:color w:val="000000"/>
                <w:sz w:val="22"/>
                <w:szCs w:val="22"/>
                <w:lang w:val="en-PH" w:eastAsia="en-US"/>
              </w:rPr>
            </w:pPr>
            <w:ins w:id="37868" w:author="Diana Machado" w:date="2019-04-05T18:12:00Z">
              <w:r w:rsidRPr="00E02DB2">
                <w:rPr>
                  <w:rFonts w:ascii="Calibri" w:eastAsia="PMingLiU" w:hAnsi="Calibri" w:cs="Calibri"/>
                  <w:color w:val="000000"/>
                  <w:sz w:val="22"/>
                  <w:szCs w:val="22"/>
                  <w:lang w:val="en-PH" w:eastAsia="en-US"/>
                </w:rPr>
                <w:t>1.85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69" w:author="Diana Machado" w:date="2019-04-05T18:12:00Z"/>
                <w:rFonts w:ascii="Calibri" w:eastAsia="PMingLiU" w:hAnsi="Calibri" w:cs="Calibri"/>
                <w:color w:val="000000"/>
                <w:sz w:val="22"/>
                <w:szCs w:val="22"/>
                <w:lang w:val="en-PH" w:eastAsia="en-US"/>
              </w:rPr>
            </w:pPr>
            <w:ins w:id="37870" w:author="Diana Machado" w:date="2019-04-05T18:12:00Z">
              <w:r w:rsidRPr="00E02DB2">
                <w:rPr>
                  <w:rFonts w:ascii="Calibri" w:eastAsia="PMingLiU" w:hAnsi="Calibri" w:cs="Calibri"/>
                  <w:color w:val="000000"/>
                  <w:sz w:val="22"/>
                  <w:szCs w:val="22"/>
                  <w:lang w:val="en-PH" w:eastAsia="en-US"/>
                </w:rPr>
                <w:t>2.02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71" w:author="Diana Machado" w:date="2019-04-05T18:12:00Z"/>
                <w:rFonts w:ascii="Calibri" w:eastAsia="PMingLiU" w:hAnsi="Calibri" w:cs="Calibri"/>
                <w:color w:val="000000"/>
                <w:sz w:val="22"/>
                <w:szCs w:val="22"/>
                <w:lang w:val="en-PH" w:eastAsia="en-US"/>
              </w:rPr>
            </w:pPr>
            <w:ins w:id="37872" w:author="Diana Machado" w:date="2019-04-05T18:12:00Z">
              <w:r w:rsidRPr="00E02DB2">
                <w:rPr>
                  <w:rFonts w:ascii="Calibri" w:eastAsia="PMingLiU" w:hAnsi="Calibri" w:cs="Calibri"/>
                  <w:color w:val="000000"/>
                  <w:sz w:val="22"/>
                  <w:szCs w:val="22"/>
                  <w:lang w:val="en-PH" w:eastAsia="en-US"/>
                </w:rPr>
                <w:t>0.4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73" w:author="Diana Machado" w:date="2019-04-05T18:12:00Z"/>
                <w:rFonts w:ascii="Calibri" w:eastAsia="PMingLiU" w:hAnsi="Calibri" w:cs="Calibri"/>
                <w:color w:val="000000"/>
                <w:sz w:val="22"/>
                <w:szCs w:val="22"/>
                <w:lang w:val="en-PH" w:eastAsia="en-US"/>
              </w:rPr>
            </w:pPr>
            <w:ins w:id="37874" w:author="Diana Machado" w:date="2019-04-05T18:12:00Z">
              <w:r w:rsidRPr="00E02DB2">
                <w:rPr>
                  <w:rFonts w:ascii="Calibri" w:eastAsia="PMingLiU" w:hAnsi="Calibri" w:cs="Calibri"/>
                  <w:color w:val="000000"/>
                  <w:sz w:val="22"/>
                  <w:szCs w:val="22"/>
                  <w:lang w:val="en-PH" w:eastAsia="en-US"/>
                </w:rPr>
                <w:t>0.36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75" w:author="Diana Machado" w:date="2019-04-05T18:12:00Z"/>
                <w:rFonts w:ascii="Calibri" w:eastAsia="PMingLiU" w:hAnsi="Calibri" w:cs="Calibri"/>
                <w:color w:val="000000"/>
                <w:sz w:val="22"/>
                <w:szCs w:val="22"/>
                <w:lang w:val="en-PH" w:eastAsia="en-US"/>
              </w:rPr>
            </w:pPr>
            <w:ins w:id="37876" w:author="Diana Machado" w:date="2019-04-05T18:12:00Z">
              <w:r w:rsidRPr="00E02DB2">
                <w:rPr>
                  <w:rFonts w:ascii="Calibri" w:eastAsia="PMingLiU" w:hAnsi="Calibri" w:cs="Calibri"/>
                  <w:color w:val="000000"/>
                  <w:sz w:val="22"/>
                  <w:szCs w:val="22"/>
                  <w:lang w:val="en-PH" w:eastAsia="en-US"/>
                </w:rPr>
                <w:t>0.51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77" w:author="Diana Machado" w:date="2019-04-05T18:12:00Z"/>
                <w:rFonts w:ascii="Calibri" w:eastAsia="PMingLiU" w:hAnsi="Calibri" w:cs="Calibri"/>
                <w:color w:val="000000"/>
                <w:sz w:val="22"/>
                <w:szCs w:val="22"/>
                <w:lang w:val="en-PH" w:eastAsia="en-US"/>
              </w:rPr>
            </w:pPr>
            <w:ins w:id="37878" w:author="Diana Machado" w:date="2019-04-05T18:12:00Z">
              <w:r w:rsidRPr="00E02DB2">
                <w:rPr>
                  <w:rFonts w:ascii="Calibri" w:eastAsia="PMingLiU" w:hAnsi="Calibri" w:cs="Calibri"/>
                  <w:color w:val="000000"/>
                  <w:sz w:val="22"/>
                  <w:szCs w:val="22"/>
                  <w:lang w:val="en-PH" w:eastAsia="en-US"/>
                </w:rPr>
                <w:t>0.48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79" w:author="Diana Machado" w:date="2019-04-05T18:12:00Z"/>
                <w:rFonts w:ascii="Calibri" w:eastAsia="PMingLiU" w:hAnsi="Calibri" w:cs="Calibri"/>
                <w:color w:val="000000"/>
                <w:sz w:val="22"/>
                <w:szCs w:val="22"/>
                <w:lang w:val="en-PH" w:eastAsia="en-US"/>
              </w:rPr>
            </w:pPr>
            <w:ins w:id="37880" w:author="Diana Machado" w:date="2019-04-05T18:12:00Z">
              <w:r w:rsidRPr="00E02DB2">
                <w:rPr>
                  <w:rFonts w:ascii="Calibri" w:eastAsia="PMingLiU" w:hAnsi="Calibri" w:cs="Calibri"/>
                  <w:color w:val="000000"/>
                  <w:sz w:val="22"/>
                  <w:szCs w:val="22"/>
                  <w:lang w:val="en-PH" w:eastAsia="en-US"/>
                </w:rPr>
                <w:t>3.924</w:t>
              </w:r>
            </w:ins>
          </w:p>
        </w:tc>
      </w:tr>
      <w:tr w:rsidR="004B7BAF" w:rsidRPr="00E02DB2" w:rsidTr="004B7BAF">
        <w:trPr>
          <w:trHeight w:val="286"/>
          <w:ins w:id="3788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88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883" w:author="Diana Machado" w:date="2019-04-05T18:12:00Z"/>
                <w:rFonts w:ascii="Calibri" w:eastAsia="PMingLiU" w:hAnsi="Calibri" w:cs="Calibri"/>
                <w:color w:val="000000"/>
                <w:sz w:val="22"/>
                <w:szCs w:val="22"/>
                <w:lang w:val="en-PH" w:eastAsia="en-US"/>
              </w:rPr>
            </w:pPr>
            <w:ins w:id="37884"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85" w:author="Diana Machado" w:date="2019-04-05T18:12:00Z"/>
                <w:rFonts w:ascii="Calibri" w:eastAsia="PMingLiU" w:hAnsi="Calibri" w:cs="Calibri"/>
                <w:color w:val="000000"/>
                <w:sz w:val="22"/>
                <w:szCs w:val="22"/>
                <w:lang w:val="en-PH" w:eastAsia="en-US"/>
              </w:rPr>
            </w:pPr>
            <w:ins w:id="37886" w:author="Diana Machado" w:date="2019-04-05T18:12:00Z">
              <w:r w:rsidRPr="00E02DB2">
                <w:rPr>
                  <w:rFonts w:ascii="Calibri" w:eastAsia="PMingLiU" w:hAnsi="Calibri" w:cs="Calibri"/>
                  <w:color w:val="000000"/>
                  <w:sz w:val="22"/>
                  <w:szCs w:val="22"/>
                  <w:lang w:val="en-PH" w:eastAsia="en-US"/>
                </w:rPr>
                <w:t>3.51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87" w:author="Diana Machado" w:date="2019-04-05T18:12:00Z"/>
                <w:rFonts w:ascii="Calibri" w:eastAsia="PMingLiU" w:hAnsi="Calibri" w:cs="Calibri"/>
                <w:color w:val="000000"/>
                <w:sz w:val="22"/>
                <w:szCs w:val="22"/>
                <w:lang w:val="en-PH" w:eastAsia="en-US"/>
              </w:rPr>
            </w:pPr>
            <w:ins w:id="37888" w:author="Diana Machado" w:date="2019-04-05T18:12:00Z">
              <w:r w:rsidRPr="00E02DB2">
                <w:rPr>
                  <w:rFonts w:ascii="Calibri" w:eastAsia="PMingLiU" w:hAnsi="Calibri" w:cs="Calibri"/>
                  <w:color w:val="000000"/>
                  <w:sz w:val="22"/>
                  <w:szCs w:val="22"/>
                  <w:lang w:val="en-PH" w:eastAsia="en-US"/>
                </w:rPr>
                <w:t>3.16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89" w:author="Diana Machado" w:date="2019-04-05T18:12:00Z"/>
                <w:rFonts w:ascii="Calibri" w:eastAsia="PMingLiU" w:hAnsi="Calibri" w:cs="Calibri"/>
                <w:color w:val="000000"/>
                <w:sz w:val="22"/>
                <w:szCs w:val="22"/>
                <w:lang w:val="en-PH" w:eastAsia="en-US"/>
              </w:rPr>
            </w:pPr>
            <w:ins w:id="37890" w:author="Diana Machado" w:date="2019-04-05T18:12:00Z">
              <w:r w:rsidRPr="00E02DB2">
                <w:rPr>
                  <w:rFonts w:ascii="Calibri" w:eastAsia="PMingLiU" w:hAnsi="Calibri" w:cs="Calibri"/>
                  <w:color w:val="000000"/>
                  <w:sz w:val="22"/>
                  <w:szCs w:val="22"/>
                  <w:lang w:val="en-PH" w:eastAsia="en-US"/>
                </w:rPr>
                <w:t>15.85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91" w:author="Diana Machado" w:date="2019-04-05T18:12:00Z"/>
                <w:rFonts w:ascii="Calibri" w:eastAsia="PMingLiU" w:hAnsi="Calibri" w:cs="Calibri"/>
                <w:color w:val="000000"/>
                <w:sz w:val="22"/>
                <w:szCs w:val="22"/>
                <w:lang w:val="en-PH" w:eastAsia="en-US"/>
              </w:rPr>
            </w:pPr>
            <w:ins w:id="37892" w:author="Diana Machado" w:date="2019-04-05T18:12:00Z">
              <w:r w:rsidRPr="00E02DB2">
                <w:rPr>
                  <w:rFonts w:ascii="Calibri" w:eastAsia="PMingLiU" w:hAnsi="Calibri" w:cs="Calibri"/>
                  <w:color w:val="000000"/>
                  <w:sz w:val="22"/>
                  <w:szCs w:val="22"/>
                  <w:lang w:val="en-PH" w:eastAsia="en-US"/>
                </w:rPr>
                <w:t>0.54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93" w:author="Diana Machado" w:date="2019-04-05T18:12:00Z"/>
                <w:rFonts w:ascii="Calibri" w:eastAsia="PMingLiU" w:hAnsi="Calibri" w:cs="Calibri"/>
                <w:color w:val="000000"/>
                <w:sz w:val="22"/>
                <w:szCs w:val="22"/>
                <w:lang w:val="en-PH" w:eastAsia="en-US"/>
              </w:rPr>
            </w:pPr>
            <w:ins w:id="37894" w:author="Diana Machado" w:date="2019-04-05T18:12:00Z">
              <w:r w:rsidRPr="00E02DB2">
                <w:rPr>
                  <w:rFonts w:ascii="Calibri" w:eastAsia="PMingLiU" w:hAnsi="Calibri" w:cs="Calibri"/>
                  <w:color w:val="000000"/>
                  <w:sz w:val="22"/>
                  <w:szCs w:val="22"/>
                  <w:lang w:val="en-PH" w:eastAsia="en-US"/>
                </w:rPr>
                <w:t>0.48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95" w:author="Diana Machado" w:date="2019-04-05T18:12:00Z"/>
                <w:rFonts w:ascii="Calibri" w:eastAsia="PMingLiU" w:hAnsi="Calibri" w:cs="Calibri"/>
                <w:color w:val="000000"/>
                <w:sz w:val="22"/>
                <w:szCs w:val="22"/>
                <w:lang w:val="en-PH" w:eastAsia="en-US"/>
              </w:rPr>
            </w:pPr>
            <w:ins w:id="37896" w:author="Diana Machado" w:date="2019-04-05T18:12:00Z">
              <w:r w:rsidRPr="00E02DB2">
                <w:rPr>
                  <w:rFonts w:ascii="Calibri" w:eastAsia="PMingLiU" w:hAnsi="Calibri" w:cs="Calibri"/>
                  <w:color w:val="000000"/>
                  <w:sz w:val="22"/>
                  <w:szCs w:val="22"/>
                  <w:lang w:val="en-PH" w:eastAsia="en-US"/>
                </w:rPr>
                <w:t>0.90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97" w:author="Diana Machado" w:date="2019-04-05T18:12:00Z"/>
                <w:rFonts w:ascii="Calibri" w:eastAsia="PMingLiU" w:hAnsi="Calibri" w:cs="Calibri"/>
                <w:color w:val="000000"/>
                <w:sz w:val="22"/>
                <w:szCs w:val="22"/>
                <w:lang w:val="en-PH" w:eastAsia="en-US"/>
              </w:rPr>
            </w:pPr>
            <w:ins w:id="37898" w:author="Diana Machado" w:date="2019-04-05T18:12:00Z">
              <w:r w:rsidRPr="00E02DB2">
                <w:rPr>
                  <w:rFonts w:ascii="Calibri" w:eastAsia="PMingLiU" w:hAnsi="Calibri" w:cs="Calibri"/>
                  <w:color w:val="000000"/>
                  <w:sz w:val="22"/>
                  <w:szCs w:val="22"/>
                  <w:lang w:val="en-PH" w:eastAsia="en-US"/>
                </w:rPr>
                <w:t>0.84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99" w:author="Diana Machado" w:date="2019-04-05T18:12:00Z"/>
                <w:rFonts w:ascii="Calibri" w:eastAsia="PMingLiU" w:hAnsi="Calibri" w:cs="Calibri"/>
                <w:color w:val="000000"/>
                <w:sz w:val="22"/>
                <w:szCs w:val="22"/>
                <w:lang w:val="en-PH" w:eastAsia="en-US"/>
              </w:rPr>
            </w:pPr>
            <w:ins w:id="37900" w:author="Diana Machado" w:date="2019-04-05T18:12:00Z">
              <w:r w:rsidRPr="00E02DB2">
                <w:rPr>
                  <w:rFonts w:ascii="Calibri" w:eastAsia="PMingLiU" w:hAnsi="Calibri" w:cs="Calibri"/>
                  <w:color w:val="000000"/>
                  <w:sz w:val="22"/>
                  <w:szCs w:val="22"/>
                  <w:lang w:val="en-PH" w:eastAsia="en-US"/>
                </w:rPr>
                <w:t>5.801</w:t>
              </w:r>
            </w:ins>
          </w:p>
        </w:tc>
      </w:tr>
      <w:tr w:rsidR="004B7BAF" w:rsidRPr="00E02DB2" w:rsidTr="004B7BAF">
        <w:trPr>
          <w:trHeight w:val="286"/>
          <w:ins w:id="3790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90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903" w:author="Diana Machado" w:date="2019-04-05T18:12:00Z"/>
                <w:rFonts w:ascii="Calibri" w:eastAsia="PMingLiU" w:hAnsi="Calibri" w:cs="Calibri"/>
                <w:color w:val="000000"/>
                <w:sz w:val="22"/>
                <w:szCs w:val="22"/>
                <w:lang w:val="en-PH" w:eastAsia="en-US"/>
              </w:rPr>
            </w:pPr>
            <w:ins w:id="37904"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05" w:author="Diana Machado" w:date="2019-04-05T18:12:00Z"/>
                <w:rFonts w:ascii="Calibri" w:eastAsia="PMingLiU" w:hAnsi="Calibri" w:cs="Calibri"/>
                <w:color w:val="000000"/>
                <w:sz w:val="22"/>
                <w:szCs w:val="22"/>
                <w:lang w:val="en-PH" w:eastAsia="en-US"/>
              </w:rPr>
            </w:pPr>
            <w:ins w:id="37906" w:author="Diana Machado" w:date="2019-04-05T18:12:00Z">
              <w:r w:rsidRPr="00E02DB2">
                <w:rPr>
                  <w:rFonts w:ascii="Calibri" w:eastAsia="PMingLiU" w:hAnsi="Calibri" w:cs="Calibri"/>
                  <w:color w:val="000000"/>
                  <w:sz w:val="22"/>
                  <w:szCs w:val="22"/>
                  <w:lang w:val="en-PH" w:eastAsia="en-US"/>
                </w:rPr>
                <w:t>4.72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07" w:author="Diana Machado" w:date="2019-04-05T18:12:00Z"/>
                <w:rFonts w:ascii="Calibri" w:eastAsia="PMingLiU" w:hAnsi="Calibri" w:cs="Calibri"/>
                <w:color w:val="000000"/>
                <w:sz w:val="22"/>
                <w:szCs w:val="22"/>
                <w:lang w:val="en-PH" w:eastAsia="en-US"/>
              </w:rPr>
            </w:pPr>
            <w:ins w:id="37908" w:author="Diana Machado" w:date="2019-04-05T18:12:00Z">
              <w:r w:rsidRPr="00E02DB2">
                <w:rPr>
                  <w:rFonts w:ascii="Calibri" w:eastAsia="PMingLiU" w:hAnsi="Calibri" w:cs="Calibri"/>
                  <w:color w:val="000000"/>
                  <w:sz w:val="22"/>
                  <w:szCs w:val="22"/>
                  <w:lang w:val="en-PH" w:eastAsia="en-US"/>
                </w:rPr>
                <w:t>4.31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09" w:author="Diana Machado" w:date="2019-04-05T18:12:00Z"/>
                <w:rFonts w:ascii="Calibri" w:eastAsia="PMingLiU" w:hAnsi="Calibri" w:cs="Calibri"/>
                <w:color w:val="000000"/>
                <w:sz w:val="22"/>
                <w:szCs w:val="22"/>
                <w:lang w:val="en-PH" w:eastAsia="en-US"/>
              </w:rPr>
            </w:pPr>
            <w:ins w:id="37910" w:author="Diana Machado" w:date="2019-04-05T18:12:00Z">
              <w:r w:rsidRPr="00E02DB2">
                <w:rPr>
                  <w:rFonts w:ascii="Calibri" w:eastAsia="PMingLiU" w:hAnsi="Calibri" w:cs="Calibri"/>
                  <w:color w:val="000000"/>
                  <w:sz w:val="22"/>
                  <w:szCs w:val="22"/>
                  <w:lang w:val="en-PH" w:eastAsia="en-US"/>
                </w:rPr>
                <w:t>22.62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11" w:author="Diana Machado" w:date="2019-04-05T18:12:00Z"/>
                <w:rFonts w:ascii="Calibri" w:eastAsia="PMingLiU" w:hAnsi="Calibri" w:cs="Calibri"/>
                <w:color w:val="000000"/>
                <w:sz w:val="22"/>
                <w:szCs w:val="22"/>
                <w:lang w:val="en-PH" w:eastAsia="en-US"/>
              </w:rPr>
            </w:pPr>
            <w:ins w:id="37912" w:author="Diana Machado" w:date="2019-04-05T18:12:00Z">
              <w:r w:rsidRPr="00E02DB2">
                <w:rPr>
                  <w:rFonts w:ascii="Calibri" w:eastAsia="PMingLiU" w:hAnsi="Calibri" w:cs="Calibri"/>
                  <w:color w:val="000000"/>
                  <w:sz w:val="22"/>
                  <w:szCs w:val="22"/>
                  <w:lang w:val="en-PH" w:eastAsia="en-US"/>
                </w:rPr>
                <w:t>1.00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13" w:author="Diana Machado" w:date="2019-04-05T18:12:00Z"/>
                <w:rFonts w:ascii="Calibri" w:eastAsia="PMingLiU" w:hAnsi="Calibri" w:cs="Calibri"/>
                <w:color w:val="000000"/>
                <w:sz w:val="22"/>
                <w:szCs w:val="22"/>
                <w:lang w:val="en-PH" w:eastAsia="en-US"/>
              </w:rPr>
            </w:pPr>
            <w:ins w:id="37914" w:author="Diana Machado" w:date="2019-04-05T18:12:00Z">
              <w:r w:rsidRPr="00E02DB2">
                <w:rPr>
                  <w:rFonts w:ascii="Calibri" w:eastAsia="PMingLiU" w:hAnsi="Calibri" w:cs="Calibri"/>
                  <w:color w:val="000000"/>
                  <w:sz w:val="22"/>
                  <w:szCs w:val="22"/>
                  <w:lang w:val="en-PH" w:eastAsia="en-US"/>
                </w:rPr>
                <w:t>0.85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15" w:author="Diana Machado" w:date="2019-04-05T18:12:00Z"/>
                <w:rFonts w:ascii="Calibri" w:eastAsia="PMingLiU" w:hAnsi="Calibri" w:cs="Calibri"/>
                <w:color w:val="000000"/>
                <w:sz w:val="22"/>
                <w:szCs w:val="22"/>
                <w:lang w:val="en-PH" w:eastAsia="en-US"/>
              </w:rPr>
            </w:pPr>
            <w:ins w:id="37916" w:author="Diana Machado" w:date="2019-04-05T18:12:00Z">
              <w:r w:rsidRPr="00E02DB2">
                <w:rPr>
                  <w:rFonts w:ascii="Calibri" w:eastAsia="PMingLiU" w:hAnsi="Calibri" w:cs="Calibri"/>
                  <w:color w:val="000000"/>
                  <w:sz w:val="22"/>
                  <w:szCs w:val="22"/>
                  <w:lang w:val="en-PH" w:eastAsia="en-US"/>
                </w:rPr>
                <w:t>1.40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17" w:author="Diana Machado" w:date="2019-04-05T18:12:00Z"/>
                <w:rFonts w:ascii="Calibri" w:eastAsia="PMingLiU" w:hAnsi="Calibri" w:cs="Calibri"/>
                <w:color w:val="000000"/>
                <w:sz w:val="22"/>
                <w:szCs w:val="22"/>
                <w:lang w:val="en-PH" w:eastAsia="en-US"/>
              </w:rPr>
            </w:pPr>
            <w:ins w:id="37918" w:author="Diana Machado" w:date="2019-04-05T18:12:00Z">
              <w:r w:rsidRPr="00E02DB2">
                <w:rPr>
                  <w:rFonts w:ascii="Calibri" w:eastAsia="PMingLiU" w:hAnsi="Calibri" w:cs="Calibri"/>
                  <w:color w:val="000000"/>
                  <w:sz w:val="22"/>
                  <w:szCs w:val="22"/>
                  <w:lang w:val="en-PH" w:eastAsia="en-US"/>
                </w:rPr>
                <w:t>1.21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19" w:author="Diana Machado" w:date="2019-04-05T18:12:00Z"/>
                <w:rFonts w:ascii="Calibri" w:eastAsia="PMingLiU" w:hAnsi="Calibri" w:cs="Calibri"/>
                <w:color w:val="000000"/>
                <w:sz w:val="22"/>
                <w:szCs w:val="22"/>
                <w:lang w:val="en-PH" w:eastAsia="en-US"/>
              </w:rPr>
            </w:pPr>
            <w:ins w:id="37920" w:author="Diana Machado" w:date="2019-04-05T18:12:00Z">
              <w:r w:rsidRPr="00E02DB2">
                <w:rPr>
                  <w:rFonts w:ascii="Calibri" w:eastAsia="PMingLiU" w:hAnsi="Calibri" w:cs="Calibri"/>
                  <w:color w:val="000000"/>
                  <w:sz w:val="22"/>
                  <w:szCs w:val="22"/>
                  <w:lang w:val="en-PH" w:eastAsia="en-US"/>
                </w:rPr>
                <w:t>7.424</w:t>
              </w:r>
            </w:ins>
          </w:p>
        </w:tc>
      </w:tr>
      <w:tr w:rsidR="004B7BAF" w:rsidRPr="00E02DB2" w:rsidTr="004B7BAF">
        <w:trPr>
          <w:trHeight w:val="286"/>
          <w:ins w:id="37921"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92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923"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24"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25"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26"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2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28"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29"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3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31"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93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933" w:author="Diana Machado" w:date="2019-04-05T18:12:00Z"/>
                <w:rFonts w:ascii="Calibri" w:eastAsia="PMingLiU" w:hAnsi="Calibri" w:cs="Calibri"/>
                <w:color w:val="000000"/>
                <w:sz w:val="22"/>
                <w:szCs w:val="22"/>
                <w:lang w:val="en-PH" w:eastAsia="en-US"/>
              </w:rPr>
            </w:pPr>
            <w:ins w:id="37934" w:author="Diana Machado" w:date="2019-04-05T18:12:00Z">
              <w:r w:rsidRPr="00E02DB2">
                <w:rPr>
                  <w:rFonts w:ascii="Calibri" w:eastAsia="PMingLiU" w:hAnsi="Calibri" w:cs="Calibri"/>
                  <w:color w:val="000000"/>
                  <w:sz w:val="22"/>
                  <w:szCs w:val="22"/>
                  <w:lang w:val="en-PH" w:eastAsia="en-US"/>
                </w:rPr>
                <w:t>Seminol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935" w:author="Diana Machado" w:date="2019-04-05T18:12:00Z"/>
                <w:rFonts w:ascii="Calibri" w:eastAsia="PMingLiU" w:hAnsi="Calibri" w:cs="Calibri"/>
                <w:color w:val="000000"/>
                <w:sz w:val="22"/>
                <w:szCs w:val="22"/>
                <w:lang w:val="en-PH" w:eastAsia="en-US"/>
              </w:rPr>
            </w:pPr>
            <w:ins w:id="37936"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37" w:author="Diana Machado" w:date="2019-04-05T18:12:00Z"/>
                <w:rFonts w:ascii="Calibri" w:eastAsia="PMingLiU" w:hAnsi="Calibri" w:cs="Calibri"/>
                <w:color w:val="000000"/>
                <w:sz w:val="22"/>
                <w:szCs w:val="22"/>
                <w:lang w:val="en-PH" w:eastAsia="en-US"/>
              </w:rPr>
            </w:pPr>
            <w:ins w:id="37938" w:author="Diana Machado" w:date="2019-04-05T18:12:00Z">
              <w:r w:rsidRPr="00E02DB2">
                <w:rPr>
                  <w:rFonts w:ascii="Calibri" w:eastAsia="PMingLiU" w:hAnsi="Calibri" w:cs="Calibri"/>
                  <w:color w:val="000000"/>
                  <w:sz w:val="22"/>
                  <w:szCs w:val="22"/>
                  <w:lang w:val="en-PH" w:eastAsia="en-US"/>
                </w:rPr>
                <w:t>1.85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39" w:author="Diana Machado" w:date="2019-04-05T18:12:00Z"/>
                <w:rFonts w:ascii="Calibri" w:eastAsia="PMingLiU" w:hAnsi="Calibri" w:cs="Calibri"/>
                <w:color w:val="000000"/>
                <w:sz w:val="22"/>
                <w:szCs w:val="22"/>
                <w:lang w:val="en-PH" w:eastAsia="en-US"/>
              </w:rPr>
            </w:pPr>
            <w:ins w:id="37940" w:author="Diana Machado" w:date="2019-04-05T18:12:00Z">
              <w:r w:rsidRPr="00E02DB2">
                <w:rPr>
                  <w:rFonts w:ascii="Calibri" w:eastAsia="PMingLiU" w:hAnsi="Calibri" w:cs="Calibri"/>
                  <w:color w:val="000000"/>
                  <w:sz w:val="22"/>
                  <w:szCs w:val="22"/>
                  <w:lang w:val="en-PH" w:eastAsia="en-US"/>
                </w:rPr>
                <w:t>1.72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41" w:author="Diana Machado" w:date="2019-04-05T18:12:00Z"/>
                <w:rFonts w:ascii="Calibri" w:eastAsia="PMingLiU" w:hAnsi="Calibri" w:cs="Calibri"/>
                <w:color w:val="000000"/>
                <w:sz w:val="22"/>
                <w:szCs w:val="22"/>
                <w:lang w:val="en-PH" w:eastAsia="en-US"/>
              </w:rPr>
            </w:pPr>
            <w:ins w:id="37942" w:author="Diana Machado" w:date="2019-04-05T18:12:00Z">
              <w:r w:rsidRPr="00E02DB2">
                <w:rPr>
                  <w:rFonts w:ascii="Calibri" w:eastAsia="PMingLiU" w:hAnsi="Calibri" w:cs="Calibri"/>
                  <w:color w:val="000000"/>
                  <w:sz w:val="22"/>
                  <w:szCs w:val="22"/>
                  <w:lang w:val="en-PH" w:eastAsia="en-US"/>
                </w:rPr>
                <w:t>4.50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43" w:author="Diana Machado" w:date="2019-04-05T18:12:00Z"/>
                <w:rFonts w:ascii="Calibri" w:eastAsia="PMingLiU" w:hAnsi="Calibri" w:cs="Calibri"/>
                <w:color w:val="000000"/>
                <w:sz w:val="22"/>
                <w:szCs w:val="22"/>
                <w:lang w:val="en-PH" w:eastAsia="en-US"/>
              </w:rPr>
            </w:pPr>
            <w:ins w:id="37944" w:author="Diana Machado" w:date="2019-04-05T18:12:00Z">
              <w:r w:rsidRPr="00E02DB2">
                <w:rPr>
                  <w:rFonts w:ascii="Calibri" w:eastAsia="PMingLiU" w:hAnsi="Calibri" w:cs="Calibri"/>
                  <w:color w:val="000000"/>
                  <w:sz w:val="22"/>
                  <w:szCs w:val="22"/>
                  <w:lang w:val="en-PH" w:eastAsia="en-US"/>
                </w:rPr>
                <w:t>0.25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45" w:author="Diana Machado" w:date="2019-04-05T18:12:00Z"/>
                <w:rFonts w:ascii="Calibri" w:eastAsia="PMingLiU" w:hAnsi="Calibri" w:cs="Calibri"/>
                <w:color w:val="000000"/>
                <w:sz w:val="22"/>
                <w:szCs w:val="22"/>
                <w:lang w:val="en-PH" w:eastAsia="en-US"/>
              </w:rPr>
            </w:pPr>
            <w:ins w:id="37946" w:author="Diana Machado" w:date="2019-04-05T18:12:00Z">
              <w:r w:rsidRPr="00E02DB2">
                <w:rPr>
                  <w:rFonts w:ascii="Calibri" w:eastAsia="PMingLiU" w:hAnsi="Calibri" w:cs="Calibri"/>
                  <w:color w:val="000000"/>
                  <w:sz w:val="22"/>
                  <w:szCs w:val="22"/>
                  <w:lang w:val="en-PH" w:eastAsia="en-US"/>
                </w:rPr>
                <w:t>0.21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47" w:author="Diana Machado" w:date="2019-04-05T18:12:00Z"/>
                <w:rFonts w:ascii="Calibri" w:eastAsia="PMingLiU" w:hAnsi="Calibri" w:cs="Calibri"/>
                <w:color w:val="000000"/>
                <w:sz w:val="22"/>
                <w:szCs w:val="22"/>
                <w:lang w:val="en-PH" w:eastAsia="en-US"/>
              </w:rPr>
            </w:pPr>
            <w:ins w:id="37948" w:author="Diana Machado" w:date="2019-04-05T18:12:00Z">
              <w:r w:rsidRPr="00E02DB2">
                <w:rPr>
                  <w:rFonts w:ascii="Calibri" w:eastAsia="PMingLiU" w:hAnsi="Calibri" w:cs="Calibri"/>
                  <w:color w:val="000000"/>
                  <w:sz w:val="22"/>
                  <w:szCs w:val="22"/>
                  <w:lang w:val="en-PH" w:eastAsia="en-US"/>
                </w:rPr>
                <w:t>0.34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49" w:author="Diana Machado" w:date="2019-04-05T18:12:00Z"/>
                <w:rFonts w:ascii="Calibri" w:eastAsia="PMingLiU" w:hAnsi="Calibri" w:cs="Calibri"/>
                <w:color w:val="000000"/>
                <w:sz w:val="22"/>
                <w:szCs w:val="22"/>
                <w:lang w:val="en-PH" w:eastAsia="en-US"/>
              </w:rPr>
            </w:pPr>
            <w:ins w:id="37950" w:author="Diana Machado" w:date="2019-04-05T18:12:00Z">
              <w:r w:rsidRPr="00E02DB2">
                <w:rPr>
                  <w:rFonts w:ascii="Calibri" w:eastAsia="PMingLiU" w:hAnsi="Calibri" w:cs="Calibri"/>
                  <w:color w:val="000000"/>
                  <w:sz w:val="22"/>
                  <w:szCs w:val="22"/>
                  <w:lang w:val="en-PH" w:eastAsia="en-US"/>
                </w:rPr>
                <w:t>0.33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51" w:author="Diana Machado" w:date="2019-04-05T18:12:00Z"/>
                <w:rFonts w:ascii="Calibri" w:eastAsia="PMingLiU" w:hAnsi="Calibri" w:cs="Calibri"/>
                <w:color w:val="000000"/>
                <w:sz w:val="22"/>
                <w:szCs w:val="22"/>
                <w:lang w:val="en-PH" w:eastAsia="en-US"/>
              </w:rPr>
            </w:pPr>
            <w:ins w:id="37952" w:author="Diana Machado" w:date="2019-04-05T18:12:00Z">
              <w:r w:rsidRPr="00E02DB2">
                <w:rPr>
                  <w:rFonts w:ascii="Calibri" w:eastAsia="PMingLiU" w:hAnsi="Calibri" w:cs="Calibri"/>
                  <w:color w:val="000000"/>
                  <w:sz w:val="22"/>
                  <w:szCs w:val="22"/>
                  <w:lang w:val="en-PH" w:eastAsia="en-US"/>
                </w:rPr>
                <w:t>2.706</w:t>
              </w:r>
            </w:ins>
          </w:p>
        </w:tc>
      </w:tr>
      <w:tr w:rsidR="004B7BAF" w:rsidRPr="00E02DB2" w:rsidTr="004B7BAF">
        <w:trPr>
          <w:trHeight w:val="286"/>
          <w:ins w:id="3795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95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955" w:author="Diana Machado" w:date="2019-04-05T18:12:00Z"/>
                <w:rFonts w:ascii="Calibri" w:eastAsia="PMingLiU" w:hAnsi="Calibri" w:cs="Calibri"/>
                <w:color w:val="000000"/>
                <w:sz w:val="22"/>
                <w:szCs w:val="22"/>
                <w:lang w:val="en-PH" w:eastAsia="en-US"/>
              </w:rPr>
            </w:pPr>
            <w:ins w:id="37956"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57" w:author="Diana Machado" w:date="2019-04-05T18:12:00Z"/>
                <w:rFonts w:ascii="Calibri" w:eastAsia="PMingLiU" w:hAnsi="Calibri" w:cs="Calibri"/>
                <w:color w:val="000000"/>
                <w:sz w:val="22"/>
                <w:szCs w:val="22"/>
                <w:lang w:val="en-PH" w:eastAsia="en-US"/>
              </w:rPr>
            </w:pPr>
            <w:ins w:id="37958" w:author="Diana Machado" w:date="2019-04-05T18:12:00Z">
              <w:r w:rsidRPr="00E02DB2">
                <w:rPr>
                  <w:rFonts w:ascii="Calibri" w:eastAsia="PMingLiU" w:hAnsi="Calibri" w:cs="Calibri"/>
                  <w:color w:val="000000"/>
                  <w:sz w:val="22"/>
                  <w:szCs w:val="22"/>
                  <w:lang w:val="en-PH" w:eastAsia="en-US"/>
                </w:rPr>
                <w:t>2.094</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59" w:author="Diana Machado" w:date="2019-04-05T18:12:00Z"/>
                <w:rFonts w:ascii="Calibri" w:eastAsia="PMingLiU" w:hAnsi="Calibri" w:cs="Calibri"/>
                <w:color w:val="000000"/>
                <w:sz w:val="22"/>
                <w:szCs w:val="22"/>
                <w:lang w:val="en-PH" w:eastAsia="en-US"/>
              </w:rPr>
            </w:pPr>
            <w:ins w:id="37960" w:author="Diana Machado" w:date="2019-04-05T18:12:00Z">
              <w:r w:rsidRPr="00E02DB2">
                <w:rPr>
                  <w:rFonts w:ascii="Calibri" w:eastAsia="PMingLiU" w:hAnsi="Calibri" w:cs="Calibri"/>
                  <w:color w:val="000000"/>
                  <w:sz w:val="22"/>
                  <w:szCs w:val="22"/>
                  <w:lang w:val="en-PH" w:eastAsia="en-US"/>
                </w:rPr>
                <w:t>2.05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61" w:author="Diana Machado" w:date="2019-04-05T18:12:00Z"/>
                <w:rFonts w:ascii="Calibri" w:eastAsia="PMingLiU" w:hAnsi="Calibri" w:cs="Calibri"/>
                <w:color w:val="000000"/>
                <w:sz w:val="22"/>
                <w:szCs w:val="22"/>
                <w:lang w:val="en-PH" w:eastAsia="en-US"/>
              </w:rPr>
            </w:pPr>
            <w:ins w:id="37962" w:author="Diana Machado" w:date="2019-04-05T18:12:00Z">
              <w:r w:rsidRPr="00E02DB2">
                <w:rPr>
                  <w:rFonts w:ascii="Calibri" w:eastAsia="PMingLiU" w:hAnsi="Calibri" w:cs="Calibri"/>
                  <w:color w:val="000000"/>
                  <w:sz w:val="22"/>
                  <w:szCs w:val="22"/>
                  <w:lang w:val="en-PH" w:eastAsia="en-US"/>
                </w:rPr>
                <w:t>6.20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63" w:author="Diana Machado" w:date="2019-04-05T18:12:00Z"/>
                <w:rFonts w:ascii="Calibri" w:eastAsia="PMingLiU" w:hAnsi="Calibri" w:cs="Calibri"/>
                <w:color w:val="000000"/>
                <w:sz w:val="22"/>
                <w:szCs w:val="22"/>
                <w:lang w:val="en-PH" w:eastAsia="en-US"/>
              </w:rPr>
            </w:pPr>
            <w:ins w:id="37964" w:author="Diana Machado" w:date="2019-04-05T18:12:00Z">
              <w:r w:rsidRPr="00E02DB2">
                <w:rPr>
                  <w:rFonts w:ascii="Calibri" w:eastAsia="PMingLiU" w:hAnsi="Calibri" w:cs="Calibri"/>
                  <w:color w:val="000000"/>
                  <w:sz w:val="22"/>
                  <w:szCs w:val="22"/>
                  <w:lang w:val="en-PH" w:eastAsia="en-US"/>
                </w:rPr>
                <w:t>0.27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65" w:author="Diana Machado" w:date="2019-04-05T18:12:00Z"/>
                <w:rFonts w:ascii="Calibri" w:eastAsia="PMingLiU" w:hAnsi="Calibri" w:cs="Calibri"/>
                <w:color w:val="000000"/>
                <w:sz w:val="22"/>
                <w:szCs w:val="22"/>
                <w:lang w:val="en-PH" w:eastAsia="en-US"/>
              </w:rPr>
            </w:pPr>
            <w:ins w:id="37966" w:author="Diana Machado" w:date="2019-04-05T18:12:00Z">
              <w:r w:rsidRPr="00E02DB2">
                <w:rPr>
                  <w:rFonts w:ascii="Calibri" w:eastAsia="PMingLiU" w:hAnsi="Calibri" w:cs="Calibri"/>
                  <w:color w:val="000000"/>
                  <w:sz w:val="22"/>
                  <w:szCs w:val="22"/>
                  <w:lang w:val="en-PH" w:eastAsia="en-US"/>
                </w:rPr>
                <w:t>0.26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67" w:author="Diana Machado" w:date="2019-04-05T18:12:00Z"/>
                <w:rFonts w:ascii="Calibri" w:eastAsia="PMingLiU" w:hAnsi="Calibri" w:cs="Calibri"/>
                <w:color w:val="000000"/>
                <w:sz w:val="22"/>
                <w:szCs w:val="22"/>
                <w:lang w:val="en-PH" w:eastAsia="en-US"/>
              </w:rPr>
            </w:pPr>
            <w:ins w:id="37968" w:author="Diana Machado" w:date="2019-04-05T18:12:00Z">
              <w:r w:rsidRPr="00E02DB2">
                <w:rPr>
                  <w:rFonts w:ascii="Calibri" w:eastAsia="PMingLiU" w:hAnsi="Calibri" w:cs="Calibri"/>
                  <w:color w:val="000000"/>
                  <w:sz w:val="22"/>
                  <w:szCs w:val="22"/>
                  <w:lang w:val="en-PH" w:eastAsia="en-US"/>
                </w:rPr>
                <w:t>0.45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69" w:author="Diana Machado" w:date="2019-04-05T18:12:00Z"/>
                <w:rFonts w:ascii="Calibri" w:eastAsia="PMingLiU" w:hAnsi="Calibri" w:cs="Calibri"/>
                <w:color w:val="000000"/>
                <w:sz w:val="22"/>
                <w:szCs w:val="22"/>
                <w:lang w:val="en-PH" w:eastAsia="en-US"/>
              </w:rPr>
            </w:pPr>
            <w:ins w:id="37970" w:author="Diana Machado" w:date="2019-04-05T18:12:00Z">
              <w:r w:rsidRPr="00E02DB2">
                <w:rPr>
                  <w:rFonts w:ascii="Calibri" w:eastAsia="PMingLiU" w:hAnsi="Calibri" w:cs="Calibri"/>
                  <w:color w:val="000000"/>
                  <w:sz w:val="22"/>
                  <w:szCs w:val="22"/>
                  <w:lang w:val="en-PH" w:eastAsia="en-US"/>
                </w:rPr>
                <w:t>0.44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71" w:author="Diana Machado" w:date="2019-04-05T18:12:00Z"/>
                <w:rFonts w:ascii="Calibri" w:eastAsia="PMingLiU" w:hAnsi="Calibri" w:cs="Calibri"/>
                <w:color w:val="000000"/>
                <w:sz w:val="22"/>
                <w:szCs w:val="22"/>
                <w:lang w:val="en-PH" w:eastAsia="en-US"/>
              </w:rPr>
            </w:pPr>
            <w:ins w:id="37972" w:author="Diana Machado" w:date="2019-04-05T18:12:00Z">
              <w:r w:rsidRPr="00E02DB2">
                <w:rPr>
                  <w:rFonts w:ascii="Calibri" w:eastAsia="PMingLiU" w:hAnsi="Calibri" w:cs="Calibri"/>
                  <w:color w:val="000000"/>
                  <w:sz w:val="22"/>
                  <w:szCs w:val="22"/>
                  <w:lang w:val="en-PH" w:eastAsia="en-US"/>
                </w:rPr>
                <w:t>2.969</w:t>
              </w:r>
            </w:ins>
          </w:p>
        </w:tc>
      </w:tr>
      <w:tr w:rsidR="004B7BAF" w:rsidRPr="00E02DB2" w:rsidTr="004B7BAF">
        <w:trPr>
          <w:trHeight w:val="286"/>
          <w:ins w:id="3797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97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975" w:author="Diana Machado" w:date="2019-04-05T18:12:00Z"/>
                <w:rFonts w:ascii="Calibri" w:eastAsia="PMingLiU" w:hAnsi="Calibri" w:cs="Calibri"/>
                <w:color w:val="000000"/>
                <w:sz w:val="22"/>
                <w:szCs w:val="22"/>
                <w:lang w:val="en-PH" w:eastAsia="en-US"/>
              </w:rPr>
            </w:pPr>
            <w:ins w:id="37976"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77" w:author="Diana Machado" w:date="2019-04-05T18:12:00Z"/>
                <w:rFonts w:ascii="Calibri" w:eastAsia="PMingLiU" w:hAnsi="Calibri" w:cs="Calibri"/>
                <w:color w:val="000000"/>
                <w:sz w:val="22"/>
                <w:szCs w:val="22"/>
                <w:lang w:val="en-PH" w:eastAsia="en-US"/>
              </w:rPr>
            </w:pPr>
            <w:ins w:id="37978" w:author="Diana Machado" w:date="2019-04-05T18:12:00Z">
              <w:r w:rsidRPr="00E02DB2">
                <w:rPr>
                  <w:rFonts w:ascii="Calibri" w:eastAsia="PMingLiU" w:hAnsi="Calibri" w:cs="Calibri"/>
                  <w:color w:val="000000"/>
                  <w:sz w:val="22"/>
                  <w:szCs w:val="22"/>
                  <w:lang w:val="en-PH" w:eastAsia="en-US"/>
                </w:rPr>
                <w:t>3.46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79" w:author="Diana Machado" w:date="2019-04-05T18:12:00Z"/>
                <w:rFonts w:ascii="Calibri" w:eastAsia="PMingLiU" w:hAnsi="Calibri" w:cs="Calibri"/>
                <w:color w:val="000000"/>
                <w:sz w:val="22"/>
                <w:szCs w:val="22"/>
                <w:lang w:val="en-PH" w:eastAsia="en-US"/>
              </w:rPr>
            </w:pPr>
            <w:ins w:id="37980" w:author="Diana Machado" w:date="2019-04-05T18:12:00Z">
              <w:r w:rsidRPr="00E02DB2">
                <w:rPr>
                  <w:rFonts w:ascii="Calibri" w:eastAsia="PMingLiU" w:hAnsi="Calibri" w:cs="Calibri"/>
                  <w:color w:val="000000"/>
                  <w:sz w:val="22"/>
                  <w:szCs w:val="22"/>
                  <w:lang w:val="en-PH" w:eastAsia="en-US"/>
                </w:rPr>
                <w:t>2.86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81" w:author="Diana Machado" w:date="2019-04-05T18:12:00Z"/>
                <w:rFonts w:ascii="Calibri" w:eastAsia="PMingLiU" w:hAnsi="Calibri" w:cs="Calibri"/>
                <w:color w:val="000000"/>
                <w:sz w:val="22"/>
                <w:szCs w:val="22"/>
                <w:lang w:val="en-PH" w:eastAsia="en-US"/>
              </w:rPr>
            </w:pPr>
            <w:ins w:id="37982" w:author="Diana Machado" w:date="2019-04-05T18:12:00Z">
              <w:r w:rsidRPr="00E02DB2">
                <w:rPr>
                  <w:rFonts w:ascii="Calibri" w:eastAsia="PMingLiU" w:hAnsi="Calibri" w:cs="Calibri"/>
                  <w:color w:val="000000"/>
                  <w:sz w:val="22"/>
                  <w:szCs w:val="22"/>
                  <w:lang w:val="en-PH" w:eastAsia="en-US"/>
                </w:rPr>
                <w:t>7.62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83" w:author="Diana Machado" w:date="2019-04-05T18:12:00Z"/>
                <w:rFonts w:ascii="Calibri" w:eastAsia="PMingLiU" w:hAnsi="Calibri" w:cs="Calibri"/>
                <w:color w:val="000000"/>
                <w:sz w:val="22"/>
                <w:szCs w:val="22"/>
                <w:lang w:val="en-PH" w:eastAsia="en-US"/>
              </w:rPr>
            </w:pPr>
            <w:ins w:id="37984" w:author="Diana Machado" w:date="2019-04-05T18:12:00Z">
              <w:r w:rsidRPr="00E02DB2">
                <w:rPr>
                  <w:rFonts w:ascii="Calibri" w:eastAsia="PMingLiU" w:hAnsi="Calibri" w:cs="Calibri"/>
                  <w:color w:val="000000"/>
                  <w:sz w:val="22"/>
                  <w:szCs w:val="22"/>
                  <w:lang w:val="en-PH" w:eastAsia="en-US"/>
                </w:rPr>
                <w:t>0.29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85" w:author="Diana Machado" w:date="2019-04-05T18:12:00Z"/>
                <w:rFonts w:ascii="Calibri" w:eastAsia="PMingLiU" w:hAnsi="Calibri" w:cs="Calibri"/>
                <w:color w:val="000000"/>
                <w:sz w:val="22"/>
                <w:szCs w:val="22"/>
                <w:lang w:val="en-PH" w:eastAsia="en-US"/>
              </w:rPr>
            </w:pPr>
            <w:ins w:id="37986" w:author="Diana Machado" w:date="2019-04-05T18:12:00Z">
              <w:r w:rsidRPr="00E02DB2">
                <w:rPr>
                  <w:rFonts w:ascii="Calibri" w:eastAsia="PMingLiU" w:hAnsi="Calibri" w:cs="Calibri"/>
                  <w:color w:val="000000"/>
                  <w:sz w:val="22"/>
                  <w:szCs w:val="22"/>
                  <w:lang w:val="en-PH" w:eastAsia="en-US"/>
                </w:rPr>
                <w:t>0.27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87" w:author="Diana Machado" w:date="2019-04-05T18:12:00Z"/>
                <w:rFonts w:ascii="Calibri" w:eastAsia="PMingLiU" w:hAnsi="Calibri" w:cs="Calibri"/>
                <w:color w:val="000000"/>
                <w:sz w:val="22"/>
                <w:szCs w:val="22"/>
                <w:lang w:val="en-PH" w:eastAsia="en-US"/>
              </w:rPr>
            </w:pPr>
            <w:ins w:id="37988" w:author="Diana Machado" w:date="2019-04-05T18:12:00Z">
              <w:r w:rsidRPr="00E02DB2">
                <w:rPr>
                  <w:rFonts w:ascii="Calibri" w:eastAsia="PMingLiU" w:hAnsi="Calibri" w:cs="Calibri"/>
                  <w:color w:val="000000"/>
                  <w:sz w:val="22"/>
                  <w:szCs w:val="22"/>
                  <w:lang w:val="en-PH" w:eastAsia="en-US"/>
                </w:rPr>
                <w:t>0.49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89" w:author="Diana Machado" w:date="2019-04-05T18:12:00Z"/>
                <w:rFonts w:ascii="Calibri" w:eastAsia="PMingLiU" w:hAnsi="Calibri" w:cs="Calibri"/>
                <w:color w:val="000000"/>
                <w:sz w:val="22"/>
                <w:szCs w:val="22"/>
                <w:lang w:val="en-PH" w:eastAsia="en-US"/>
              </w:rPr>
            </w:pPr>
            <w:ins w:id="37990" w:author="Diana Machado" w:date="2019-04-05T18:12:00Z">
              <w:r w:rsidRPr="00E02DB2">
                <w:rPr>
                  <w:rFonts w:ascii="Calibri" w:eastAsia="PMingLiU" w:hAnsi="Calibri" w:cs="Calibri"/>
                  <w:color w:val="000000"/>
                  <w:sz w:val="22"/>
                  <w:szCs w:val="22"/>
                  <w:lang w:val="en-PH" w:eastAsia="en-US"/>
                </w:rPr>
                <w:t>0.49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91" w:author="Diana Machado" w:date="2019-04-05T18:12:00Z"/>
                <w:rFonts w:ascii="Calibri" w:eastAsia="PMingLiU" w:hAnsi="Calibri" w:cs="Calibri"/>
                <w:color w:val="000000"/>
                <w:sz w:val="22"/>
                <w:szCs w:val="22"/>
                <w:lang w:val="en-PH" w:eastAsia="en-US"/>
              </w:rPr>
            </w:pPr>
            <w:ins w:id="37992" w:author="Diana Machado" w:date="2019-04-05T18:12:00Z">
              <w:r w:rsidRPr="00E02DB2">
                <w:rPr>
                  <w:rFonts w:ascii="Calibri" w:eastAsia="PMingLiU" w:hAnsi="Calibri" w:cs="Calibri"/>
                  <w:color w:val="000000"/>
                  <w:sz w:val="22"/>
                  <w:szCs w:val="22"/>
                  <w:lang w:val="en-PH" w:eastAsia="en-US"/>
                </w:rPr>
                <w:t>3.247</w:t>
              </w:r>
            </w:ins>
          </w:p>
        </w:tc>
      </w:tr>
      <w:tr w:rsidR="004B7BAF" w:rsidRPr="00E02DB2" w:rsidTr="004B7BAF">
        <w:trPr>
          <w:trHeight w:val="286"/>
          <w:ins w:id="37993"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99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995"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96"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97"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98"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9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00"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01"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0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03"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800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005" w:author="Diana Machado" w:date="2019-04-05T18:12:00Z"/>
                <w:rFonts w:ascii="Calibri" w:eastAsia="PMingLiU" w:hAnsi="Calibri" w:cs="Calibri"/>
                <w:color w:val="000000"/>
                <w:sz w:val="22"/>
                <w:szCs w:val="22"/>
                <w:lang w:val="en-PH" w:eastAsia="en-US"/>
              </w:rPr>
            </w:pPr>
            <w:ins w:id="38006" w:author="Diana Machado" w:date="2019-04-05T18:12:00Z">
              <w:r w:rsidRPr="00E02DB2">
                <w:rPr>
                  <w:rFonts w:ascii="Calibri" w:eastAsia="PMingLiU" w:hAnsi="Calibri" w:cs="Calibri"/>
                  <w:color w:val="000000"/>
                  <w:sz w:val="22"/>
                  <w:szCs w:val="22"/>
                  <w:lang w:val="en-PH" w:eastAsia="en-US"/>
                </w:rPr>
                <w:t>Sumter</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007" w:author="Diana Machado" w:date="2019-04-05T18:12:00Z"/>
                <w:rFonts w:ascii="Calibri" w:eastAsia="PMingLiU" w:hAnsi="Calibri" w:cs="Calibri"/>
                <w:color w:val="000000"/>
                <w:sz w:val="22"/>
                <w:szCs w:val="22"/>
                <w:lang w:val="en-PH" w:eastAsia="en-US"/>
              </w:rPr>
            </w:pPr>
            <w:ins w:id="38008"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09" w:author="Diana Machado" w:date="2019-04-05T18:12:00Z"/>
                <w:rFonts w:ascii="Calibri" w:eastAsia="PMingLiU" w:hAnsi="Calibri" w:cs="Calibri"/>
                <w:color w:val="000000"/>
                <w:sz w:val="22"/>
                <w:szCs w:val="22"/>
                <w:lang w:val="en-PH" w:eastAsia="en-US"/>
              </w:rPr>
            </w:pPr>
            <w:ins w:id="38010" w:author="Diana Machado" w:date="2019-04-05T18:12:00Z">
              <w:r w:rsidRPr="00E02DB2">
                <w:rPr>
                  <w:rFonts w:ascii="Calibri" w:eastAsia="PMingLiU" w:hAnsi="Calibri" w:cs="Calibri"/>
                  <w:color w:val="000000"/>
                  <w:sz w:val="22"/>
                  <w:szCs w:val="22"/>
                  <w:lang w:val="en-PH" w:eastAsia="en-US"/>
                </w:rPr>
                <w:t>1.36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11" w:author="Diana Machado" w:date="2019-04-05T18:12:00Z"/>
                <w:rFonts w:ascii="Calibri" w:eastAsia="PMingLiU" w:hAnsi="Calibri" w:cs="Calibri"/>
                <w:color w:val="000000"/>
                <w:sz w:val="22"/>
                <w:szCs w:val="22"/>
                <w:lang w:val="en-PH" w:eastAsia="en-US"/>
              </w:rPr>
            </w:pPr>
            <w:ins w:id="38012" w:author="Diana Machado" w:date="2019-04-05T18:12:00Z">
              <w:r w:rsidRPr="00E02DB2">
                <w:rPr>
                  <w:rFonts w:ascii="Calibri" w:eastAsia="PMingLiU" w:hAnsi="Calibri" w:cs="Calibri"/>
                  <w:color w:val="000000"/>
                  <w:sz w:val="22"/>
                  <w:szCs w:val="22"/>
                  <w:lang w:val="en-PH" w:eastAsia="en-US"/>
                </w:rPr>
                <w:t>1.28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13" w:author="Diana Machado" w:date="2019-04-05T18:12:00Z"/>
                <w:rFonts w:ascii="Calibri" w:eastAsia="PMingLiU" w:hAnsi="Calibri" w:cs="Calibri"/>
                <w:color w:val="000000"/>
                <w:sz w:val="22"/>
                <w:szCs w:val="22"/>
                <w:lang w:val="en-PH" w:eastAsia="en-US"/>
              </w:rPr>
            </w:pPr>
            <w:ins w:id="38014" w:author="Diana Machado" w:date="2019-04-05T18:12:00Z">
              <w:r w:rsidRPr="00E02DB2">
                <w:rPr>
                  <w:rFonts w:ascii="Calibri" w:eastAsia="PMingLiU" w:hAnsi="Calibri" w:cs="Calibri"/>
                  <w:color w:val="000000"/>
                  <w:sz w:val="22"/>
                  <w:szCs w:val="22"/>
                  <w:lang w:val="en-PH" w:eastAsia="en-US"/>
                </w:rPr>
                <w:t>4.27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15" w:author="Diana Machado" w:date="2019-04-05T18:12:00Z"/>
                <w:rFonts w:ascii="Calibri" w:eastAsia="PMingLiU" w:hAnsi="Calibri" w:cs="Calibri"/>
                <w:color w:val="000000"/>
                <w:sz w:val="22"/>
                <w:szCs w:val="22"/>
                <w:lang w:val="en-PH" w:eastAsia="en-US"/>
              </w:rPr>
            </w:pPr>
            <w:ins w:id="38016" w:author="Diana Machado" w:date="2019-04-05T18:12:00Z">
              <w:r w:rsidRPr="00E02DB2">
                <w:rPr>
                  <w:rFonts w:ascii="Calibri" w:eastAsia="PMingLiU" w:hAnsi="Calibri" w:cs="Calibri"/>
                  <w:color w:val="000000"/>
                  <w:sz w:val="22"/>
                  <w:szCs w:val="22"/>
                  <w:lang w:val="en-PH" w:eastAsia="en-US"/>
                </w:rPr>
                <w:t>0.22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17" w:author="Diana Machado" w:date="2019-04-05T18:12:00Z"/>
                <w:rFonts w:ascii="Calibri" w:eastAsia="PMingLiU" w:hAnsi="Calibri" w:cs="Calibri"/>
                <w:color w:val="000000"/>
                <w:sz w:val="22"/>
                <w:szCs w:val="22"/>
                <w:lang w:val="en-PH" w:eastAsia="en-US"/>
              </w:rPr>
            </w:pPr>
            <w:ins w:id="38018" w:author="Diana Machado" w:date="2019-04-05T18:12:00Z">
              <w:r w:rsidRPr="00E02DB2">
                <w:rPr>
                  <w:rFonts w:ascii="Calibri" w:eastAsia="PMingLiU" w:hAnsi="Calibri" w:cs="Calibri"/>
                  <w:color w:val="000000"/>
                  <w:sz w:val="22"/>
                  <w:szCs w:val="22"/>
                  <w:lang w:val="en-PH" w:eastAsia="en-US"/>
                </w:rPr>
                <w:t>0.22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19" w:author="Diana Machado" w:date="2019-04-05T18:12:00Z"/>
                <w:rFonts w:ascii="Calibri" w:eastAsia="PMingLiU" w:hAnsi="Calibri" w:cs="Calibri"/>
                <w:color w:val="000000"/>
                <w:sz w:val="22"/>
                <w:szCs w:val="22"/>
                <w:lang w:val="en-PH" w:eastAsia="en-US"/>
              </w:rPr>
            </w:pPr>
            <w:ins w:id="38020" w:author="Diana Machado" w:date="2019-04-05T18:12:00Z">
              <w:r w:rsidRPr="00E02DB2">
                <w:rPr>
                  <w:rFonts w:ascii="Calibri" w:eastAsia="PMingLiU" w:hAnsi="Calibri" w:cs="Calibri"/>
                  <w:color w:val="000000"/>
                  <w:sz w:val="22"/>
                  <w:szCs w:val="22"/>
                  <w:lang w:val="en-PH" w:eastAsia="en-US"/>
                </w:rPr>
                <w:t>0.37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21" w:author="Diana Machado" w:date="2019-04-05T18:12:00Z"/>
                <w:rFonts w:ascii="Calibri" w:eastAsia="PMingLiU" w:hAnsi="Calibri" w:cs="Calibri"/>
                <w:color w:val="000000"/>
                <w:sz w:val="22"/>
                <w:szCs w:val="22"/>
                <w:lang w:val="en-PH" w:eastAsia="en-US"/>
              </w:rPr>
            </w:pPr>
            <w:ins w:id="38022" w:author="Diana Machado" w:date="2019-04-05T18:12:00Z">
              <w:r w:rsidRPr="00E02DB2">
                <w:rPr>
                  <w:rFonts w:ascii="Calibri" w:eastAsia="PMingLiU" w:hAnsi="Calibri" w:cs="Calibri"/>
                  <w:color w:val="000000"/>
                  <w:sz w:val="22"/>
                  <w:szCs w:val="22"/>
                  <w:lang w:val="en-PH" w:eastAsia="en-US"/>
                </w:rPr>
                <w:t>0.36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23" w:author="Diana Machado" w:date="2019-04-05T18:12:00Z"/>
                <w:rFonts w:ascii="Calibri" w:eastAsia="PMingLiU" w:hAnsi="Calibri" w:cs="Calibri"/>
                <w:color w:val="000000"/>
                <w:sz w:val="22"/>
                <w:szCs w:val="22"/>
                <w:lang w:val="en-PH" w:eastAsia="en-US"/>
              </w:rPr>
            </w:pPr>
            <w:ins w:id="38024" w:author="Diana Machado" w:date="2019-04-05T18:12:00Z">
              <w:r w:rsidRPr="00E02DB2">
                <w:rPr>
                  <w:rFonts w:ascii="Calibri" w:eastAsia="PMingLiU" w:hAnsi="Calibri" w:cs="Calibri"/>
                  <w:color w:val="000000"/>
                  <w:sz w:val="22"/>
                  <w:szCs w:val="22"/>
                  <w:lang w:val="en-PH" w:eastAsia="en-US"/>
                </w:rPr>
                <w:t>2.946</w:t>
              </w:r>
            </w:ins>
          </w:p>
        </w:tc>
      </w:tr>
      <w:tr w:rsidR="004B7BAF" w:rsidRPr="00E02DB2" w:rsidTr="004B7BAF">
        <w:trPr>
          <w:trHeight w:val="286"/>
          <w:ins w:id="3802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02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027" w:author="Diana Machado" w:date="2019-04-05T18:12:00Z"/>
                <w:rFonts w:ascii="Calibri" w:eastAsia="PMingLiU" w:hAnsi="Calibri" w:cs="Calibri"/>
                <w:color w:val="000000"/>
                <w:sz w:val="22"/>
                <w:szCs w:val="22"/>
                <w:lang w:val="en-PH" w:eastAsia="en-US"/>
              </w:rPr>
            </w:pPr>
            <w:ins w:id="38028"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29" w:author="Diana Machado" w:date="2019-04-05T18:12:00Z"/>
                <w:rFonts w:ascii="Calibri" w:eastAsia="PMingLiU" w:hAnsi="Calibri" w:cs="Calibri"/>
                <w:color w:val="000000"/>
                <w:sz w:val="22"/>
                <w:szCs w:val="22"/>
                <w:lang w:val="en-PH" w:eastAsia="en-US"/>
              </w:rPr>
            </w:pPr>
            <w:ins w:id="38030" w:author="Diana Machado" w:date="2019-04-05T18:12:00Z">
              <w:r w:rsidRPr="00E02DB2">
                <w:rPr>
                  <w:rFonts w:ascii="Calibri" w:eastAsia="PMingLiU" w:hAnsi="Calibri" w:cs="Calibri"/>
                  <w:color w:val="000000"/>
                  <w:sz w:val="22"/>
                  <w:szCs w:val="22"/>
                  <w:lang w:val="en-PH" w:eastAsia="en-US"/>
                </w:rPr>
                <w:t>1.448</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31" w:author="Diana Machado" w:date="2019-04-05T18:12:00Z"/>
                <w:rFonts w:ascii="Calibri" w:eastAsia="PMingLiU" w:hAnsi="Calibri" w:cs="Calibri"/>
                <w:color w:val="000000"/>
                <w:sz w:val="22"/>
                <w:szCs w:val="22"/>
                <w:lang w:val="en-PH" w:eastAsia="en-US"/>
              </w:rPr>
            </w:pPr>
            <w:ins w:id="38032" w:author="Diana Machado" w:date="2019-04-05T18:12:00Z">
              <w:r w:rsidRPr="00E02DB2">
                <w:rPr>
                  <w:rFonts w:ascii="Calibri" w:eastAsia="PMingLiU" w:hAnsi="Calibri" w:cs="Calibri"/>
                  <w:color w:val="000000"/>
                  <w:sz w:val="22"/>
                  <w:szCs w:val="22"/>
                  <w:lang w:val="en-PH" w:eastAsia="en-US"/>
                </w:rPr>
                <w:t>1.45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33" w:author="Diana Machado" w:date="2019-04-05T18:12:00Z"/>
                <w:rFonts w:ascii="Calibri" w:eastAsia="PMingLiU" w:hAnsi="Calibri" w:cs="Calibri"/>
                <w:color w:val="000000"/>
                <w:sz w:val="22"/>
                <w:szCs w:val="22"/>
                <w:lang w:val="en-PH" w:eastAsia="en-US"/>
              </w:rPr>
            </w:pPr>
            <w:ins w:id="38034" w:author="Diana Machado" w:date="2019-04-05T18:12:00Z">
              <w:r w:rsidRPr="00E02DB2">
                <w:rPr>
                  <w:rFonts w:ascii="Calibri" w:eastAsia="PMingLiU" w:hAnsi="Calibri" w:cs="Calibri"/>
                  <w:color w:val="000000"/>
                  <w:sz w:val="22"/>
                  <w:szCs w:val="22"/>
                  <w:lang w:val="en-PH" w:eastAsia="en-US"/>
                </w:rPr>
                <w:t>6.296</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35" w:author="Diana Machado" w:date="2019-04-05T18:12:00Z"/>
                <w:rFonts w:ascii="Calibri" w:eastAsia="PMingLiU" w:hAnsi="Calibri" w:cs="Calibri"/>
                <w:color w:val="000000"/>
                <w:sz w:val="22"/>
                <w:szCs w:val="22"/>
                <w:lang w:val="en-PH" w:eastAsia="en-US"/>
              </w:rPr>
            </w:pPr>
            <w:ins w:id="38036" w:author="Diana Machado" w:date="2019-04-05T18:12:00Z">
              <w:r w:rsidRPr="00E02DB2">
                <w:rPr>
                  <w:rFonts w:ascii="Calibri" w:eastAsia="PMingLiU" w:hAnsi="Calibri" w:cs="Calibri"/>
                  <w:color w:val="000000"/>
                  <w:sz w:val="22"/>
                  <w:szCs w:val="22"/>
                  <w:lang w:val="en-PH" w:eastAsia="en-US"/>
                </w:rPr>
                <w:t>0.24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37" w:author="Diana Machado" w:date="2019-04-05T18:12:00Z"/>
                <w:rFonts w:ascii="Calibri" w:eastAsia="PMingLiU" w:hAnsi="Calibri" w:cs="Calibri"/>
                <w:color w:val="000000"/>
                <w:sz w:val="22"/>
                <w:szCs w:val="22"/>
                <w:lang w:val="en-PH" w:eastAsia="en-US"/>
              </w:rPr>
            </w:pPr>
            <w:ins w:id="38038" w:author="Diana Machado" w:date="2019-04-05T18:12:00Z">
              <w:r w:rsidRPr="00E02DB2">
                <w:rPr>
                  <w:rFonts w:ascii="Calibri" w:eastAsia="PMingLiU" w:hAnsi="Calibri" w:cs="Calibri"/>
                  <w:color w:val="000000"/>
                  <w:sz w:val="22"/>
                  <w:szCs w:val="22"/>
                  <w:lang w:val="en-PH" w:eastAsia="en-US"/>
                </w:rPr>
                <w:t>0.24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39" w:author="Diana Machado" w:date="2019-04-05T18:12:00Z"/>
                <w:rFonts w:ascii="Calibri" w:eastAsia="PMingLiU" w:hAnsi="Calibri" w:cs="Calibri"/>
                <w:color w:val="000000"/>
                <w:sz w:val="22"/>
                <w:szCs w:val="22"/>
                <w:lang w:val="en-PH" w:eastAsia="en-US"/>
              </w:rPr>
            </w:pPr>
            <w:ins w:id="38040" w:author="Diana Machado" w:date="2019-04-05T18:12:00Z">
              <w:r w:rsidRPr="00E02DB2">
                <w:rPr>
                  <w:rFonts w:ascii="Calibri" w:eastAsia="PMingLiU" w:hAnsi="Calibri" w:cs="Calibri"/>
                  <w:color w:val="000000"/>
                  <w:sz w:val="22"/>
                  <w:szCs w:val="22"/>
                  <w:lang w:val="en-PH" w:eastAsia="en-US"/>
                </w:rPr>
                <w:t>0.47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41" w:author="Diana Machado" w:date="2019-04-05T18:12:00Z"/>
                <w:rFonts w:ascii="Calibri" w:eastAsia="PMingLiU" w:hAnsi="Calibri" w:cs="Calibri"/>
                <w:color w:val="000000"/>
                <w:sz w:val="22"/>
                <w:szCs w:val="22"/>
                <w:lang w:val="en-PH" w:eastAsia="en-US"/>
              </w:rPr>
            </w:pPr>
            <w:ins w:id="38042" w:author="Diana Machado" w:date="2019-04-05T18:12:00Z">
              <w:r w:rsidRPr="00E02DB2">
                <w:rPr>
                  <w:rFonts w:ascii="Calibri" w:eastAsia="PMingLiU" w:hAnsi="Calibri" w:cs="Calibri"/>
                  <w:color w:val="000000"/>
                  <w:sz w:val="22"/>
                  <w:szCs w:val="22"/>
                  <w:lang w:val="en-PH" w:eastAsia="en-US"/>
                </w:rPr>
                <w:t>0.38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43" w:author="Diana Machado" w:date="2019-04-05T18:12:00Z"/>
                <w:rFonts w:ascii="Calibri" w:eastAsia="PMingLiU" w:hAnsi="Calibri" w:cs="Calibri"/>
                <w:color w:val="000000"/>
                <w:sz w:val="22"/>
                <w:szCs w:val="22"/>
                <w:lang w:val="en-PH" w:eastAsia="en-US"/>
              </w:rPr>
            </w:pPr>
            <w:ins w:id="38044" w:author="Diana Machado" w:date="2019-04-05T18:12:00Z">
              <w:r w:rsidRPr="00E02DB2">
                <w:rPr>
                  <w:rFonts w:ascii="Calibri" w:eastAsia="PMingLiU" w:hAnsi="Calibri" w:cs="Calibri"/>
                  <w:color w:val="000000"/>
                  <w:sz w:val="22"/>
                  <w:szCs w:val="22"/>
                  <w:lang w:val="en-PH" w:eastAsia="en-US"/>
                </w:rPr>
                <w:t>3.309</w:t>
              </w:r>
            </w:ins>
          </w:p>
        </w:tc>
      </w:tr>
      <w:tr w:rsidR="004B7BAF" w:rsidRPr="00E02DB2" w:rsidTr="004B7BAF">
        <w:trPr>
          <w:trHeight w:val="286"/>
          <w:ins w:id="3804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04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047" w:author="Diana Machado" w:date="2019-04-05T18:12:00Z"/>
                <w:rFonts w:ascii="Calibri" w:eastAsia="PMingLiU" w:hAnsi="Calibri" w:cs="Calibri"/>
                <w:color w:val="000000"/>
                <w:sz w:val="22"/>
                <w:szCs w:val="22"/>
                <w:lang w:val="en-PH" w:eastAsia="en-US"/>
              </w:rPr>
            </w:pPr>
            <w:ins w:id="38048"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49" w:author="Diana Machado" w:date="2019-04-05T18:12:00Z"/>
                <w:rFonts w:ascii="Calibri" w:eastAsia="PMingLiU" w:hAnsi="Calibri" w:cs="Calibri"/>
                <w:color w:val="000000"/>
                <w:sz w:val="22"/>
                <w:szCs w:val="22"/>
                <w:lang w:val="en-PH" w:eastAsia="en-US"/>
              </w:rPr>
            </w:pPr>
            <w:ins w:id="38050" w:author="Diana Machado" w:date="2019-04-05T18:12:00Z">
              <w:r w:rsidRPr="00E02DB2">
                <w:rPr>
                  <w:rFonts w:ascii="Calibri" w:eastAsia="PMingLiU" w:hAnsi="Calibri" w:cs="Calibri"/>
                  <w:color w:val="000000"/>
                  <w:sz w:val="22"/>
                  <w:szCs w:val="22"/>
                  <w:lang w:val="en-PH" w:eastAsia="en-US"/>
                </w:rPr>
                <w:t>2.61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51" w:author="Diana Machado" w:date="2019-04-05T18:12:00Z"/>
                <w:rFonts w:ascii="Calibri" w:eastAsia="PMingLiU" w:hAnsi="Calibri" w:cs="Calibri"/>
                <w:color w:val="000000"/>
                <w:sz w:val="22"/>
                <w:szCs w:val="22"/>
                <w:lang w:val="en-PH" w:eastAsia="en-US"/>
              </w:rPr>
            </w:pPr>
            <w:ins w:id="38052" w:author="Diana Machado" w:date="2019-04-05T18:12:00Z">
              <w:r w:rsidRPr="00E02DB2">
                <w:rPr>
                  <w:rFonts w:ascii="Calibri" w:eastAsia="PMingLiU" w:hAnsi="Calibri" w:cs="Calibri"/>
                  <w:color w:val="000000"/>
                  <w:sz w:val="22"/>
                  <w:szCs w:val="22"/>
                  <w:lang w:val="en-PH" w:eastAsia="en-US"/>
                </w:rPr>
                <w:t>2.45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53" w:author="Diana Machado" w:date="2019-04-05T18:12:00Z"/>
                <w:rFonts w:ascii="Calibri" w:eastAsia="PMingLiU" w:hAnsi="Calibri" w:cs="Calibri"/>
                <w:color w:val="000000"/>
                <w:sz w:val="22"/>
                <w:szCs w:val="22"/>
                <w:lang w:val="en-PH" w:eastAsia="en-US"/>
              </w:rPr>
            </w:pPr>
            <w:ins w:id="38054" w:author="Diana Machado" w:date="2019-04-05T18:12:00Z">
              <w:r w:rsidRPr="00E02DB2">
                <w:rPr>
                  <w:rFonts w:ascii="Calibri" w:eastAsia="PMingLiU" w:hAnsi="Calibri" w:cs="Calibri"/>
                  <w:color w:val="000000"/>
                  <w:sz w:val="22"/>
                  <w:szCs w:val="22"/>
                  <w:lang w:val="en-PH" w:eastAsia="en-US"/>
                </w:rPr>
                <w:t>7.969</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55" w:author="Diana Machado" w:date="2019-04-05T18:12:00Z"/>
                <w:rFonts w:ascii="Calibri" w:eastAsia="PMingLiU" w:hAnsi="Calibri" w:cs="Calibri"/>
                <w:color w:val="000000"/>
                <w:sz w:val="22"/>
                <w:szCs w:val="22"/>
                <w:lang w:val="en-PH" w:eastAsia="en-US"/>
              </w:rPr>
            </w:pPr>
            <w:ins w:id="38056" w:author="Diana Machado" w:date="2019-04-05T18:12:00Z">
              <w:r w:rsidRPr="00E02DB2">
                <w:rPr>
                  <w:rFonts w:ascii="Calibri" w:eastAsia="PMingLiU" w:hAnsi="Calibri" w:cs="Calibri"/>
                  <w:color w:val="000000"/>
                  <w:sz w:val="22"/>
                  <w:szCs w:val="22"/>
                  <w:lang w:val="en-PH" w:eastAsia="en-US"/>
                </w:rPr>
                <w:t>0.323</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57" w:author="Diana Machado" w:date="2019-04-05T18:12:00Z"/>
                <w:rFonts w:ascii="Calibri" w:eastAsia="PMingLiU" w:hAnsi="Calibri" w:cs="Calibri"/>
                <w:color w:val="000000"/>
                <w:sz w:val="22"/>
                <w:szCs w:val="22"/>
                <w:lang w:val="en-PH" w:eastAsia="en-US"/>
              </w:rPr>
            </w:pPr>
            <w:ins w:id="38058" w:author="Diana Machado" w:date="2019-04-05T18:12:00Z">
              <w:r w:rsidRPr="00E02DB2">
                <w:rPr>
                  <w:rFonts w:ascii="Calibri" w:eastAsia="PMingLiU" w:hAnsi="Calibri" w:cs="Calibri"/>
                  <w:color w:val="000000"/>
                  <w:sz w:val="22"/>
                  <w:szCs w:val="22"/>
                  <w:lang w:val="en-PH" w:eastAsia="en-US"/>
                </w:rPr>
                <w:t>0.35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59" w:author="Diana Machado" w:date="2019-04-05T18:12:00Z"/>
                <w:rFonts w:ascii="Calibri" w:eastAsia="PMingLiU" w:hAnsi="Calibri" w:cs="Calibri"/>
                <w:color w:val="000000"/>
                <w:sz w:val="22"/>
                <w:szCs w:val="22"/>
                <w:lang w:val="en-PH" w:eastAsia="en-US"/>
              </w:rPr>
            </w:pPr>
            <w:ins w:id="38060" w:author="Diana Machado" w:date="2019-04-05T18:12:00Z">
              <w:r w:rsidRPr="00E02DB2">
                <w:rPr>
                  <w:rFonts w:ascii="Calibri" w:eastAsia="PMingLiU" w:hAnsi="Calibri" w:cs="Calibri"/>
                  <w:color w:val="000000"/>
                  <w:sz w:val="22"/>
                  <w:szCs w:val="22"/>
                  <w:lang w:val="en-PH" w:eastAsia="en-US"/>
                </w:rPr>
                <w:t>0.63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61" w:author="Diana Machado" w:date="2019-04-05T18:12:00Z"/>
                <w:rFonts w:ascii="Calibri" w:eastAsia="PMingLiU" w:hAnsi="Calibri" w:cs="Calibri"/>
                <w:color w:val="000000"/>
                <w:sz w:val="22"/>
                <w:szCs w:val="22"/>
                <w:lang w:val="en-PH" w:eastAsia="en-US"/>
              </w:rPr>
            </w:pPr>
            <w:ins w:id="38062" w:author="Diana Machado" w:date="2019-04-05T18:12:00Z">
              <w:r w:rsidRPr="00E02DB2">
                <w:rPr>
                  <w:rFonts w:ascii="Calibri" w:eastAsia="PMingLiU" w:hAnsi="Calibri" w:cs="Calibri"/>
                  <w:color w:val="000000"/>
                  <w:sz w:val="22"/>
                  <w:szCs w:val="22"/>
                  <w:lang w:val="en-PH" w:eastAsia="en-US"/>
                </w:rPr>
                <w:t>0.46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63" w:author="Diana Machado" w:date="2019-04-05T18:12:00Z"/>
                <w:rFonts w:ascii="Calibri" w:eastAsia="PMingLiU" w:hAnsi="Calibri" w:cs="Calibri"/>
                <w:color w:val="000000"/>
                <w:sz w:val="22"/>
                <w:szCs w:val="22"/>
                <w:lang w:val="en-PH" w:eastAsia="en-US"/>
              </w:rPr>
            </w:pPr>
            <w:ins w:id="38064" w:author="Diana Machado" w:date="2019-04-05T18:12:00Z">
              <w:r w:rsidRPr="00E02DB2">
                <w:rPr>
                  <w:rFonts w:ascii="Calibri" w:eastAsia="PMingLiU" w:hAnsi="Calibri" w:cs="Calibri"/>
                  <w:color w:val="000000"/>
                  <w:sz w:val="22"/>
                  <w:szCs w:val="22"/>
                  <w:lang w:val="en-PH" w:eastAsia="en-US"/>
                </w:rPr>
                <w:t>3.875</w:t>
              </w:r>
            </w:ins>
          </w:p>
        </w:tc>
      </w:tr>
      <w:tr w:rsidR="004B7BAF" w:rsidRPr="00E02DB2" w:rsidTr="004B7BAF">
        <w:trPr>
          <w:trHeight w:val="286"/>
          <w:ins w:id="38065"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06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067"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68"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69"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70"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7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72"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73"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7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75"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807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077" w:author="Diana Machado" w:date="2019-04-05T18:12:00Z"/>
                <w:rFonts w:ascii="Calibri" w:eastAsia="PMingLiU" w:hAnsi="Calibri" w:cs="Calibri"/>
                <w:color w:val="000000"/>
                <w:sz w:val="22"/>
                <w:szCs w:val="22"/>
                <w:lang w:val="en-PH" w:eastAsia="en-US"/>
              </w:rPr>
            </w:pPr>
            <w:ins w:id="38078" w:author="Diana Machado" w:date="2019-04-05T18:12:00Z">
              <w:r w:rsidRPr="00E02DB2">
                <w:rPr>
                  <w:rFonts w:ascii="Calibri" w:eastAsia="PMingLiU" w:hAnsi="Calibri" w:cs="Calibri"/>
                  <w:color w:val="000000"/>
                  <w:sz w:val="22"/>
                  <w:szCs w:val="22"/>
                  <w:lang w:val="en-PH" w:eastAsia="en-US"/>
                </w:rPr>
                <w:t>Suwanne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079" w:author="Diana Machado" w:date="2019-04-05T18:12:00Z"/>
                <w:rFonts w:ascii="Calibri" w:eastAsia="PMingLiU" w:hAnsi="Calibri" w:cs="Calibri"/>
                <w:color w:val="000000"/>
                <w:sz w:val="22"/>
                <w:szCs w:val="22"/>
                <w:lang w:val="en-PH" w:eastAsia="en-US"/>
              </w:rPr>
            </w:pPr>
            <w:ins w:id="38080"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81" w:author="Diana Machado" w:date="2019-04-05T18:12:00Z"/>
                <w:rFonts w:ascii="Calibri" w:eastAsia="PMingLiU" w:hAnsi="Calibri" w:cs="Calibri"/>
                <w:color w:val="000000"/>
                <w:sz w:val="22"/>
                <w:szCs w:val="22"/>
                <w:lang w:val="en-PH" w:eastAsia="en-US"/>
              </w:rPr>
            </w:pPr>
            <w:ins w:id="38082" w:author="Diana Machado" w:date="2019-04-05T18:12:00Z">
              <w:r w:rsidRPr="00E02DB2">
                <w:rPr>
                  <w:rFonts w:ascii="Calibri" w:eastAsia="PMingLiU" w:hAnsi="Calibri" w:cs="Calibri"/>
                  <w:color w:val="000000"/>
                  <w:sz w:val="22"/>
                  <w:szCs w:val="22"/>
                  <w:lang w:val="en-PH" w:eastAsia="en-US"/>
                </w:rPr>
                <w:t>0.67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83" w:author="Diana Machado" w:date="2019-04-05T18:12:00Z"/>
                <w:rFonts w:ascii="Calibri" w:eastAsia="PMingLiU" w:hAnsi="Calibri" w:cs="Calibri"/>
                <w:color w:val="000000"/>
                <w:sz w:val="22"/>
                <w:szCs w:val="22"/>
                <w:lang w:val="en-PH" w:eastAsia="en-US"/>
              </w:rPr>
            </w:pPr>
            <w:ins w:id="38084" w:author="Diana Machado" w:date="2019-04-05T18:12:00Z">
              <w:r w:rsidRPr="00E02DB2">
                <w:rPr>
                  <w:rFonts w:ascii="Calibri" w:eastAsia="PMingLiU" w:hAnsi="Calibri" w:cs="Calibri"/>
                  <w:color w:val="000000"/>
                  <w:sz w:val="22"/>
                  <w:szCs w:val="22"/>
                  <w:lang w:val="en-PH" w:eastAsia="en-US"/>
                </w:rPr>
                <w:t>0.66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85" w:author="Diana Machado" w:date="2019-04-05T18:12:00Z"/>
                <w:rFonts w:ascii="Calibri" w:eastAsia="PMingLiU" w:hAnsi="Calibri" w:cs="Calibri"/>
                <w:color w:val="000000"/>
                <w:sz w:val="22"/>
                <w:szCs w:val="22"/>
                <w:lang w:val="en-PH" w:eastAsia="en-US"/>
              </w:rPr>
            </w:pPr>
            <w:ins w:id="38086" w:author="Diana Machado" w:date="2019-04-05T18:12:00Z">
              <w:r w:rsidRPr="00E02DB2">
                <w:rPr>
                  <w:rFonts w:ascii="Calibri" w:eastAsia="PMingLiU" w:hAnsi="Calibri" w:cs="Calibri"/>
                  <w:color w:val="000000"/>
                  <w:sz w:val="22"/>
                  <w:szCs w:val="22"/>
                  <w:lang w:val="en-PH" w:eastAsia="en-US"/>
                </w:rPr>
                <w:t>1.63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87" w:author="Diana Machado" w:date="2019-04-05T18:12:00Z"/>
                <w:rFonts w:ascii="Calibri" w:eastAsia="PMingLiU" w:hAnsi="Calibri" w:cs="Calibri"/>
                <w:color w:val="000000"/>
                <w:sz w:val="22"/>
                <w:szCs w:val="22"/>
                <w:lang w:val="en-PH" w:eastAsia="en-US"/>
              </w:rPr>
            </w:pPr>
            <w:ins w:id="38088" w:author="Diana Machado" w:date="2019-04-05T18:12:00Z">
              <w:r w:rsidRPr="00E02DB2">
                <w:rPr>
                  <w:rFonts w:ascii="Calibri" w:eastAsia="PMingLiU" w:hAnsi="Calibri" w:cs="Calibri"/>
                  <w:color w:val="000000"/>
                  <w:sz w:val="22"/>
                  <w:szCs w:val="22"/>
                  <w:lang w:val="en-PH" w:eastAsia="en-US"/>
                </w:rPr>
                <w:t>0.14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89" w:author="Diana Machado" w:date="2019-04-05T18:12:00Z"/>
                <w:rFonts w:ascii="Calibri" w:eastAsia="PMingLiU" w:hAnsi="Calibri" w:cs="Calibri"/>
                <w:color w:val="000000"/>
                <w:sz w:val="22"/>
                <w:szCs w:val="22"/>
                <w:lang w:val="en-PH" w:eastAsia="en-US"/>
              </w:rPr>
            </w:pPr>
            <w:ins w:id="38090" w:author="Diana Machado" w:date="2019-04-05T18:12:00Z">
              <w:r w:rsidRPr="00E02DB2">
                <w:rPr>
                  <w:rFonts w:ascii="Calibri" w:eastAsia="PMingLiU" w:hAnsi="Calibri" w:cs="Calibri"/>
                  <w:color w:val="000000"/>
                  <w:sz w:val="22"/>
                  <w:szCs w:val="22"/>
                  <w:lang w:val="en-PH" w:eastAsia="en-US"/>
                </w:rPr>
                <w:t>0.13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91" w:author="Diana Machado" w:date="2019-04-05T18:12:00Z"/>
                <w:rFonts w:ascii="Calibri" w:eastAsia="PMingLiU" w:hAnsi="Calibri" w:cs="Calibri"/>
                <w:color w:val="000000"/>
                <w:sz w:val="22"/>
                <w:szCs w:val="22"/>
                <w:lang w:val="en-PH" w:eastAsia="en-US"/>
              </w:rPr>
            </w:pPr>
            <w:ins w:id="38092" w:author="Diana Machado" w:date="2019-04-05T18:12:00Z">
              <w:r w:rsidRPr="00E02DB2">
                <w:rPr>
                  <w:rFonts w:ascii="Calibri" w:eastAsia="PMingLiU" w:hAnsi="Calibri" w:cs="Calibri"/>
                  <w:color w:val="000000"/>
                  <w:sz w:val="22"/>
                  <w:szCs w:val="22"/>
                  <w:lang w:val="en-PH" w:eastAsia="en-US"/>
                </w:rPr>
                <w:t>0.22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93" w:author="Diana Machado" w:date="2019-04-05T18:12:00Z"/>
                <w:rFonts w:ascii="Calibri" w:eastAsia="PMingLiU" w:hAnsi="Calibri" w:cs="Calibri"/>
                <w:color w:val="000000"/>
                <w:sz w:val="22"/>
                <w:szCs w:val="22"/>
                <w:lang w:val="en-PH" w:eastAsia="en-US"/>
              </w:rPr>
            </w:pPr>
            <w:ins w:id="38094" w:author="Diana Machado" w:date="2019-04-05T18:12:00Z">
              <w:r w:rsidRPr="00E02DB2">
                <w:rPr>
                  <w:rFonts w:ascii="Calibri" w:eastAsia="PMingLiU" w:hAnsi="Calibri" w:cs="Calibri"/>
                  <w:color w:val="000000"/>
                  <w:sz w:val="22"/>
                  <w:szCs w:val="22"/>
                  <w:lang w:val="en-PH" w:eastAsia="en-US"/>
                </w:rPr>
                <w:t>0.20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95" w:author="Diana Machado" w:date="2019-04-05T18:12:00Z"/>
                <w:rFonts w:ascii="Calibri" w:eastAsia="PMingLiU" w:hAnsi="Calibri" w:cs="Calibri"/>
                <w:color w:val="000000"/>
                <w:sz w:val="22"/>
                <w:szCs w:val="22"/>
                <w:lang w:val="en-PH" w:eastAsia="en-US"/>
              </w:rPr>
            </w:pPr>
            <w:ins w:id="38096" w:author="Diana Machado" w:date="2019-04-05T18:12:00Z">
              <w:r w:rsidRPr="00E02DB2">
                <w:rPr>
                  <w:rFonts w:ascii="Calibri" w:eastAsia="PMingLiU" w:hAnsi="Calibri" w:cs="Calibri"/>
                  <w:color w:val="000000"/>
                  <w:sz w:val="22"/>
                  <w:szCs w:val="22"/>
                  <w:lang w:val="en-PH" w:eastAsia="en-US"/>
                </w:rPr>
                <w:t>1.364</w:t>
              </w:r>
            </w:ins>
          </w:p>
        </w:tc>
      </w:tr>
      <w:tr w:rsidR="004B7BAF" w:rsidRPr="00E02DB2" w:rsidTr="004B7BAF">
        <w:trPr>
          <w:trHeight w:val="286"/>
          <w:ins w:id="3809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09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099" w:author="Diana Machado" w:date="2019-04-05T18:12:00Z"/>
                <w:rFonts w:ascii="Calibri" w:eastAsia="PMingLiU" w:hAnsi="Calibri" w:cs="Calibri"/>
                <w:color w:val="000000"/>
                <w:sz w:val="22"/>
                <w:szCs w:val="22"/>
                <w:lang w:val="en-PH" w:eastAsia="en-US"/>
              </w:rPr>
            </w:pPr>
            <w:ins w:id="38100"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01" w:author="Diana Machado" w:date="2019-04-05T18:12:00Z"/>
                <w:rFonts w:ascii="Calibri" w:eastAsia="PMingLiU" w:hAnsi="Calibri" w:cs="Calibri"/>
                <w:color w:val="000000"/>
                <w:sz w:val="22"/>
                <w:szCs w:val="22"/>
                <w:lang w:val="en-PH" w:eastAsia="en-US"/>
              </w:rPr>
            </w:pPr>
            <w:ins w:id="38102" w:author="Diana Machado" w:date="2019-04-05T18:12:00Z">
              <w:r w:rsidRPr="00E02DB2">
                <w:rPr>
                  <w:rFonts w:ascii="Calibri" w:eastAsia="PMingLiU" w:hAnsi="Calibri" w:cs="Calibri"/>
                  <w:color w:val="000000"/>
                  <w:sz w:val="22"/>
                  <w:szCs w:val="22"/>
                  <w:lang w:val="en-PH" w:eastAsia="en-US"/>
                </w:rPr>
                <w:t>0.74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03" w:author="Diana Machado" w:date="2019-04-05T18:12:00Z"/>
                <w:rFonts w:ascii="Calibri" w:eastAsia="PMingLiU" w:hAnsi="Calibri" w:cs="Calibri"/>
                <w:color w:val="000000"/>
                <w:sz w:val="22"/>
                <w:szCs w:val="22"/>
                <w:lang w:val="en-PH" w:eastAsia="en-US"/>
              </w:rPr>
            </w:pPr>
            <w:ins w:id="38104" w:author="Diana Machado" w:date="2019-04-05T18:12:00Z">
              <w:r w:rsidRPr="00E02DB2">
                <w:rPr>
                  <w:rFonts w:ascii="Calibri" w:eastAsia="PMingLiU" w:hAnsi="Calibri" w:cs="Calibri"/>
                  <w:color w:val="000000"/>
                  <w:sz w:val="22"/>
                  <w:szCs w:val="22"/>
                  <w:lang w:val="en-PH" w:eastAsia="en-US"/>
                </w:rPr>
                <w:t>0.73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05" w:author="Diana Machado" w:date="2019-04-05T18:12:00Z"/>
                <w:rFonts w:ascii="Calibri" w:eastAsia="PMingLiU" w:hAnsi="Calibri" w:cs="Calibri"/>
                <w:color w:val="000000"/>
                <w:sz w:val="22"/>
                <w:szCs w:val="22"/>
                <w:lang w:val="en-PH" w:eastAsia="en-US"/>
              </w:rPr>
            </w:pPr>
            <w:ins w:id="38106" w:author="Diana Machado" w:date="2019-04-05T18:12:00Z">
              <w:r w:rsidRPr="00E02DB2">
                <w:rPr>
                  <w:rFonts w:ascii="Calibri" w:eastAsia="PMingLiU" w:hAnsi="Calibri" w:cs="Calibri"/>
                  <w:color w:val="000000"/>
                  <w:sz w:val="22"/>
                  <w:szCs w:val="22"/>
                  <w:lang w:val="en-PH" w:eastAsia="en-US"/>
                </w:rPr>
                <w:t>1.84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07" w:author="Diana Machado" w:date="2019-04-05T18:12:00Z"/>
                <w:rFonts w:ascii="Calibri" w:eastAsia="PMingLiU" w:hAnsi="Calibri" w:cs="Calibri"/>
                <w:color w:val="000000"/>
                <w:sz w:val="22"/>
                <w:szCs w:val="22"/>
                <w:lang w:val="en-PH" w:eastAsia="en-US"/>
              </w:rPr>
            </w:pPr>
            <w:ins w:id="38108" w:author="Diana Machado" w:date="2019-04-05T18:12:00Z">
              <w:r w:rsidRPr="00E02DB2">
                <w:rPr>
                  <w:rFonts w:ascii="Calibri" w:eastAsia="PMingLiU" w:hAnsi="Calibri" w:cs="Calibri"/>
                  <w:color w:val="000000"/>
                  <w:sz w:val="22"/>
                  <w:szCs w:val="22"/>
                  <w:lang w:val="en-PH" w:eastAsia="en-US"/>
                </w:rPr>
                <w:t>0.16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09" w:author="Diana Machado" w:date="2019-04-05T18:12:00Z"/>
                <w:rFonts w:ascii="Calibri" w:eastAsia="PMingLiU" w:hAnsi="Calibri" w:cs="Calibri"/>
                <w:color w:val="000000"/>
                <w:sz w:val="22"/>
                <w:szCs w:val="22"/>
                <w:lang w:val="en-PH" w:eastAsia="en-US"/>
              </w:rPr>
            </w:pPr>
            <w:ins w:id="38110" w:author="Diana Machado" w:date="2019-04-05T18:12:00Z">
              <w:r w:rsidRPr="00E02DB2">
                <w:rPr>
                  <w:rFonts w:ascii="Calibri" w:eastAsia="PMingLiU" w:hAnsi="Calibri" w:cs="Calibri"/>
                  <w:color w:val="000000"/>
                  <w:sz w:val="22"/>
                  <w:szCs w:val="22"/>
                  <w:lang w:val="en-PH" w:eastAsia="en-US"/>
                </w:rPr>
                <w:t>0.14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11" w:author="Diana Machado" w:date="2019-04-05T18:12:00Z"/>
                <w:rFonts w:ascii="Calibri" w:eastAsia="PMingLiU" w:hAnsi="Calibri" w:cs="Calibri"/>
                <w:color w:val="000000"/>
                <w:sz w:val="22"/>
                <w:szCs w:val="22"/>
                <w:lang w:val="en-PH" w:eastAsia="en-US"/>
              </w:rPr>
            </w:pPr>
            <w:ins w:id="38112" w:author="Diana Machado" w:date="2019-04-05T18:12:00Z">
              <w:r w:rsidRPr="00E02DB2">
                <w:rPr>
                  <w:rFonts w:ascii="Calibri" w:eastAsia="PMingLiU" w:hAnsi="Calibri" w:cs="Calibri"/>
                  <w:color w:val="000000"/>
                  <w:sz w:val="22"/>
                  <w:szCs w:val="22"/>
                  <w:lang w:val="en-PH" w:eastAsia="en-US"/>
                </w:rPr>
                <w:t>0.22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13" w:author="Diana Machado" w:date="2019-04-05T18:12:00Z"/>
                <w:rFonts w:ascii="Calibri" w:eastAsia="PMingLiU" w:hAnsi="Calibri" w:cs="Calibri"/>
                <w:color w:val="000000"/>
                <w:sz w:val="22"/>
                <w:szCs w:val="22"/>
                <w:lang w:val="en-PH" w:eastAsia="en-US"/>
              </w:rPr>
            </w:pPr>
            <w:ins w:id="38114" w:author="Diana Machado" w:date="2019-04-05T18:12:00Z">
              <w:r w:rsidRPr="00E02DB2">
                <w:rPr>
                  <w:rFonts w:ascii="Calibri" w:eastAsia="PMingLiU" w:hAnsi="Calibri" w:cs="Calibri"/>
                  <w:color w:val="000000"/>
                  <w:sz w:val="22"/>
                  <w:szCs w:val="22"/>
                  <w:lang w:val="en-PH" w:eastAsia="en-US"/>
                </w:rPr>
                <w:t>0.20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15" w:author="Diana Machado" w:date="2019-04-05T18:12:00Z"/>
                <w:rFonts w:ascii="Calibri" w:eastAsia="PMingLiU" w:hAnsi="Calibri" w:cs="Calibri"/>
                <w:color w:val="000000"/>
                <w:sz w:val="22"/>
                <w:szCs w:val="22"/>
                <w:lang w:val="en-PH" w:eastAsia="en-US"/>
              </w:rPr>
            </w:pPr>
            <w:ins w:id="38116" w:author="Diana Machado" w:date="2019-04-05T18:12:00Z">
              <w:r w:rsidRPr="00E02DB2">
                <w:rPr>
                  <w:rFonts w:ascii="Calibri" w:eastAsia="PMingLiU" w:hAnsi="Calibri" w:cs="Calibri"/>
                  <w:color w:val="000000"/>
                  <w:sz w:val="22"/>
                  <w:szCs w:val="22"/>
                  <w:lang w:val="en-PH" w:eastAsia="en-US"/>
                </w:rPr>
                <w:t>1.708</w:t>
              </w:r>
            </w:ins>
          </w:p>
        </w:tc>
      </w:tr>
      <w:tr w:rsidR="004B7BAF" w:rsidRPr="00E02DB2" w:rsidTr="004B7BAF">
        <w:trPr>
          <w:trHeight w:val="286"/>
          <w:ins w:id="3811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11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119" w:author="Diana Machado" w:date="2019-04-05T18:12:00Z"/>
                <w:rFonts w:ascii="Calibri" w:eastAsia="PMingLiU" w:hAnsi="Calibri" w:cs="Calibri"/>
                <w:color w:val="000000"/>
                <w:sz w:val="22"/>
                <w:szCs w:val="22"/>
                <w:lang w:val="en-PH" w:eastAsia="en-US"/>
              </w:rPr>
            </w:pPr>
            <w:ins w:id="38120"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21" w:author="Diana Machado" w:date="2019-04-05T18:12:00Z"/>
                <w:rFonts w:ascii="Calibri" w:eastAsia="PMingLiU" w:hAnsi="Calibri" w:cs="Calibri"/>
                <w:color w:val="000000"/>
                <w:sz w:val="22"/>
                <w:szCs w:val="22"/>
                <w:lang w:val="en-PH" w:eastAsia="en-US"/>
              </w:rPr>
            </w:pPr>
            <w:ins w:id="38122" w:author="Diana Machado" w:date="2019-04-05T18:12:00Z">
              <w:r w:rsidRPr="00E02DB2">
                <w:rPr>
                  <w:rFonts w:ascii="Calibri" w:eastAsia="PMingLiU" w:hAnsi="Calibri" w:cs="Calibri"/>
                  <w:color w:val="000000"/>
                  <w:sz w:val="22"/>
                  <w:szCs w:val="22"/>
                  <w:lang w:val="en-PH" w:eastAsia="en-US"/>
                </w:rPr>
                <w:t>0.88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23" w:author="Diana Machado" w:date="2019-04-05T18:12:00Z"/>
                <w:rFonts w:ascii="Calibri" w:eastAsia="PMingLiU" w:hAnsi="Calibri" w:cs="Calibri"/>
                <w:color w:val="000000"/>
                <w:sz w:val="22"/>
                <w:szCs w:val="22"/>
                <w:lang w:val="en-PH" w:eastAsia="en-US"/>
              </w:rPr>
            </w:pPr>
            <w:ins w:id="38124" w:author="Diana Machado" w:date="2019-04-05T18:12:00Z">
              <w:r w:rsidRPr="00E02DB2">
                <w:rPr>
                  <w:rFonts w:ascii="Calibri" w:eastAsia="PMingLiU" w:hAnsi="Calibri" w:cs="Calibri"/>
                  <w:color w:val="000000"/>
                  <w:sz w:val="22"/>
                  <w:szCs w:val="22"/>
                  <w:lang w:val="en-PH" w:eastAsia="en-US"/>
                </w:rPr>
                <w:t>0.85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25" w:author="Diana Machado" w:date="2019-04-05T18:12:00Z"/>
                <w:rFonts w:ascii="Calibri" w:eastAsia="PMingLiU" w:hAnsi="Calibri" w:cs="Calibri"/>
                <w:color w:val="000000"/>
                <w:sz w:val="22"/>
                <w:szCs w:val="22"/>
                <w:lang w:val="en-PH" w:eastAsia="en-US"/>
              </w:rPr>
            </w:pPr>
            <w:ins w:id="38126" w:author="Diana Machado" w:date="2019-04-05T18:12:00Z">
              <w:r w:rsidRPr="00E02DB2">
                <w:rPr>
                  <w:rFonts w:ascii="Calibri" w:eastAsia="PMingLiU" w:hAnsi="Calibri" w:cs="Calibri"/>
                  <w:color w:val="000000"/>
                  <w:sz w:val="22"/>
                  <w:szCs w:val="22"/>
                  <w:lang w:val="en-PH" w:eastAsia="en-US"/>
                </w:rPr>
                <w:t>2.41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27" w:author="Diana Machado" w:date="2019-04-05T18:12:00Z"/>
                <w:rFonts w:ascii="Calibri" w:eastAsia="PMingLiU" w:hAnsi="Calibri" w:cs="Calibri"/>
                <w:color w:val="000000"/>
                <w:sz w:val="22"/>
                <w:szCs w:val="22"/>
                <w:lang w:val="en-PH" w:eastAsia="en-US"/>
              </w:rPr>
            </w:pPr>
            <w:ins w:id="38128" w:author="Diana Machado" w:date="2019-04-05T18:12:00Z">
              <w:r w:rsidRPr="00E02DB2">
                <w:rPr>
                  <w:rFonts w:ascii="Calibri" w:eastAsia="PMingLiU" w:hAnsi="Calibri" w:cs="Calibri"/>
                  <w:color w:val="000000"/>
                  <w:sz w:val="22"/>
                  <w:szCs w:val="22"/>
                  <w:lang w:val="en-PH" w:eastAsia="en-US"/>
                </w:rPr>
                <w:t>0.19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29" w:author="Diana Machado" w:date="2019-04-05T18:12:00Z"/>
                <w:rFonts w:ascii="Calibri" w:eastAsia="PMingLiU" w:hAnsi="Calibri" w:cs="Calibri"/>
                <w:color w:val="000000"/>
                <w:sz w:val="22"/>
                <w:szCs w:val="22"/>
                <w:lang w:val="en-PH" w:eastAsia="en-US"/>
              </w:rPr>
            </w:pPr>
            <w:ins w:id="38130" w:author="Diana Machado" w:date="2019-04-05T18:12:00Z">
              <w:r w:rsidRPr="00E02DB2">
                <w:rPr>
                  <w:rFonts w:ascii="Calibri" w:eastAsia="PMingLiU" w:hAnsi="Calibri" w:cs="Calibri"/>
                  <w:color w:val="000000"/>
                  <w:sz w:val="22"/>
                  <w:szCs w:val="22"/>
                  <w:lang w:val="en-PH" w:eastAsia="en-US"/>
                </w:rPr>
                <w:t>0.17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31" w:author="Diana Machado" w:date="2019-04-05T18:12:00Z"/>
                <w:rFonts w:ascii="Calibri" w:eastAsia="PMingLiU" w:hAnsi="Calibri" w:cs="Calibri"/>
                <w:color w:val="000000"/>
                <w:sz w:val="22"/>
                <w:szCs w:val="22"/>
                <w:lang w:val="en-PH" w:eastAsia="en-US"/>
              </w:rPr>
            </w:pPr>
            <w:ins w:id="38132" w:author="Diana Machado" w:date="2019-04-05T18:12:00Z">
              <w:r w:rsidRPr="00E02DB2">
                <w:rPr>
                  <w:rFonts w:ascii="Calibri" w:eastAsia="PMingLiU" w:hAnsi="Calibri" w:cs="Calibri"/>
                  <w:color w:val="000000"/>
                  <w:sz w:val="22"/>
                  <w:szCs w:val="22"/>
                  <w:lang w:val="en-PH" w:eastAsia="en-US"/>
                </w:rPr>
                <w:t>0.22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33" w:author="Diana Machado" w:date="2019-04-05T18:12:00Z"/>
                <w:rFonts w:ascii="Calibri" w:eastAsia="PMingLiU" w:hAnsi="Calibri" w:cs="Calibri"/>
                <w:color w:val="000000"/>
                <w:sz w:val="22"/>
                <w:szCs w:val="22"/>
                <w:lang w:val="en-PH" w:eastAsia="en-US"/>
              </w:rPr>
            </w:pPr>
            <w:ins w:id="38134" w:author="Diana Machado" w:date="2019-04-05T18:12:00Z">
              <w:r w:rsidRPr="00E02DB2">
                <w:rPr>
                  <w:rFonts w:ascii="Calibri" w:eastAsia="PMingLiU" w:hAnsi="Calibri" w:cs="Calibri"/>
                  <w:color w:val="000000"/>
                  <w:sz w:val="22"/>
                  <w:szCs w:val="22"/>
                  <w:lang w:val="en-PH" w:eastAsia="en-US"/>
                </w:rPr>
                <w:t>0.20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35" w:author="Diana Machado" w:date="2019-04-05T18:12:00Z"/>
                <w:rFonts w:ascii="Calibri" w:eastAsia="PMingLiU" w:hAnsi="Calibri" w:cs="Calibri"/>
                <w:color w:val="000000"/>
                <w:sz w:val="22"/>
                <w:szCs w:val="22"/>
                <w:lang w:val="en-PH" w:eastAsia="en-US"/>
              </w:rPr>
            </w:pPr>
            <w:ins w:id="38136" w:author="Diana Machado" w:date="2019-04-05T18:12:00Z">
              <w:r w:rsidRPr="00E02DB2">
                <w:rPr>
                  <w:rFonts w:ascii="Calibri" w:eastAsia="PMingLiU" w:hAnsi="Calibri" w:cs="Calibri"/>
                  <w:color w:val="000000"/>
                  <w:sz w:val="22"/>
                  <w:szCs w:val="22"/>
                  <w:lang w:val="en-PH" w:eastAsia="en-US"/>
                </w:rPr>
                <w:t>2.361</w:t>
              </w:r>
            </w:ins>
          </w:p>
        </w:tc>
      </w:tr>
      <w:tr w:rsidR="004B7BAF" w:rsidRPr="00E02DB2" w:rsidTr="004B7BAF">
        <w:trPr>
          <w:trHeight w:val="286"/>
          <w:ins w:id="38137"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13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139"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140"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141"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142"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14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144"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145"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14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147"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814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149" w:author="Diana Machado" w:date="2019-04-05T18:12:00Z"/>
                <w:rFonts w:ascii="Calibri" w:eastAsia="PMingLiU" w:hAnsi="Calibri" w:cs="Calibri"/>
                <w:color w:val="000000"/>
                <w:sz w:val="22"/>
                <w:szCs w:val="22"/>
                <w:lang w:val="en-PH" w:eastAsia="en-US"/>
              </w:rPr>
            </w:pPr>
            <w:ins w:id="38150" w:author="Diana Machado" w:date="2019-04-05T18:12:00Z">
              <w:r w:rsidRPr="00E02DB2">
                <w:rPr>
                  <w:rFonts w:ascii="Calibri" w:eastAsia="PMingLiU" w:hAnsi="Calibri" w:cs="Calibri"/>
                  <w:color w:val="000000"/>
                  <w:sz w:val="22"/>
                  <w:szCs w:val="22"/>
                  <w:lang w:val="en-PH" w:eastAsia="en-US"/>
                </w:rPr>
                <w:t>Taylor</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151" w:author="Diana Machado" w:date="2019-04-05T18:12:00Z"/>
                <w:rFonts w:ascii="Calibri" w:eastAsia="PMingLiU" w:hAnsi="Calibri" w:cs="Calibri"/>
                <w:color w:val="000000"/>
                <w:sz w:val="22"/>
                <w:szCs w:val="22"/>
                <w:lang w:val="en-PH" w:eastAsia="en-US"/>
              </w:rPr>
            </w:pPr>
            <w:ins w:id="38152"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53" w:author="Diana Machado" w:date="2019-04-05T18:12:00Z"/>
                <w:rFonts w:ascii="Calibri" w:eastAsia="PMingLiU" w:hAnsi="Calibri" w:cs="Calibri"/>
                <w:color w:val="000000"/>
                <w:sz w:val="22"/>
                <w:szCs w:val="22"/>
                <w:lang w:val="en-PH" w:eastAsia="en-US"/>
              </w:rPr>
            </w:pPr>
            <w:ins w:id="38154" w:author="Diana Machado" w:date="2019-04-05T18:12:00Z">
              <w:r w:rsidRPr="00E02DB2">
                <w:rPr>
                  <w:rFonts w:ascii="Calibri" w:eastAsia="PMingLiU" w:hAnsi="Calibri" w:cs="Calibri"/>
                  <w:color w:val="000000"/>
                  <w:sz w:val="22"/>
                  <w:szCs w:val="22"/>
                  <w:lang w:val="en-PH" w:eastAsia="en-US"/>
                </w:rPr>
                <w:t>0.75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55" w:author="Diana Machado" w:date="2019-04-05T18:12:00Z"/>
                <w:rFonts w:ascii="Calibri" w:eastAsia="PMingLiU" w:hAnsi="Calibri" w:cs="Calibri"/>
                <w:color w:val="000000"/>
                <w:sz w:val="22"/>
                <w:szCs w:val="22"/>
                <w:lang w:val="en-PH" w:eastAsia="en-US"/>
              </w:rPr>
            </w:pPr>
            <w:ins w:id="38156" w:author="Diana Machado" w:date="2019-04-05T18:12:00Z">
              <w:r w:rsidRPr="00E02DB2">
                <w:rPr>
                  <w:rFonts w:ascii="Calibri" w:eastAsia="PMingLiU" w:hAnsi="Calibri" w:cs="Calibri"/>
                  <w:color w:val="000000"/>
                  <w:sz w:val="22"/>
                  <w:szCs w:val="22"/>
                  <w:lang w:val="en-PH" w:eastAsia="en-US"/>
                </w:rPr>
                <w:t>0.66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57" w:author="Diana Machado" w:date="2019-04-05T18:12:00Z"/>
                <w:rFonts w:ascii="Calibri" w:eastAsia="PMingLiU" w:hAnsi="Calibri" w:cs="Calibri"/>
                <w:color w:val="000000"/>
                <w:sz w:val="22"/>
                <w:szCs w:val="22"/>
                <w:lang w:val="en-PH" w:eastAsia="en-US"/>
              </w:rPr>
            </w:pPr>
            <w:ins w:id="38158" w:author="Diana Machado" w:date="2019-04-05T18:12:00Z">
              <w:r w:rsidRPr="00E02DB2">
                <w:rPr>
                  <w:rFonts w:ascii="Calibri" w:eastAsia="PMingLiU" w:hAnsi="Calibri" w:cs="Calibri"/>
                  <w:color w:val="000000"/>
                  <w:sz w:val="22"/>
                  <w:szCs w:val="22"/>
                  <w:lang w:val="en-PH" w:eastAsia="en-US"/>
                </w:rPr>
                <w:t>2.01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59" w:author="Diana Machado" w:date="2019-04-05T18:12:00Z"/>
                <w:rFonts w:ascii="Calibri" w:eastAsia="PMingLiU" w:hAnsi="Calibri" w:cs="Calibri"/>
                <w:color w:val="000000"/>
                <w:sz w:val="22"/>
                <w:szCs w:val="22"/>
                <w:lang w:val="en-PH" w:eastAsia="en-US"/>
              </w:rPr>
            </w:pPr>
            <w:ins w:id="38160" w:author="Diana Machado" w:date="2019-04-05T18:12:00Z">
              <w:r w:rsidRPr="00E02DB2">
                <w:rPr>
                  <w:rFonts w:ascii="Calibri" w:eastAsia="PMingLiU" w:hAnsi="Calibri" w:cs="Calibri"/>
                  <w:color w:val="000000"/>
                  <w:sz w:val="22"/>
                  <w:szCs w:val="22"/>
                  <w:lang w:val="en-PH" w:eastAsia="en-US"/>
                </w:rPr>
                <w:t>0.17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61" w:author="Diana Machado" w:date="2019-04-05T18:12:00Z"/>
                <w:rFonts w:ascii="Calibri" w:eastAsia="PMingLiU" w:hAnsi="Calibri" w:cs="Calibri"/>
                <w:color w:val="000000"/>
                <w:sz w:val="22"/>
                <w:szCs w:val="22"/>
                <w:lang w:val="en-PH" w:eastAsia="en-US"/>
              </w:rPr>
            </w:pPr>
            <w:ins w:id="38162" w:author="Diana Machado" w:date="2019-04-05T18:12:00Z">
              <w:r w:rsidRPr="00E02DB2">
                <w:rPr>
                  <w:rFonts w:ascii="Calibri" w:eastAsia="PMingLiU" w:hAnsi="Calibri" w:cs="Calibri"/>
                  <w:color w:val="000000"/>
                  <w:sz w:val="22"/>
                  <w:szCs w:val="22"/>
                  <w:lang w:val="en-PH" w:eastAsia="en-US"/>
                </w:rPr>
                <w:t>0.164</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163" w:author="Diana Machado" w:date="2019-04-05T18:12:00Z"/>
                <w:rFonts w:ascii="Calibri" w:eastAsia="PMingLiU" w:hAnsi="Calibri" w:cs="Calibri"/>
                <w:color w:val="000000"/>
                <w:sz w:val="22"/>
                <w:szCs w:val="22"/>
                <w:lang w:val="en-PH" w:eastAsia="en-US"/>
              </w:rPr>
            </w:pPr>
            <w:ins w:id="38164" w:author="Diana Machado" w:date="2019-04-05T18:12:00Z">
              <w:r w:rsidRPr="00E02DB2">
                <w:rPr>
                  <w:rFonts w:ascii="Calibri" w:eastAsia="PMingLiU" w:hAnsi="Calibri" w:cs="Calibri"/>
                  <w:color w:val="000000"/>
                  <w:sz w:val="22"/>
                  <w:szCs w:val="22"/>
                  <w:lang w:val="en-PH" w:eastAsia="en-US"/>
                </w:rPr>
                <w:t>0.213</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165" w:author="Diana Machado" w:date="2019-04-05T18:12:00Z"/>
                <w:rFonts w:ascii="Calibri" w:eastAsia="PMingLiU" w:hAnsi="Calibri" w:cs="Calibri"/>
                <w:color w:val="000000"/>
                <w:sz w:val="22"/>
                <w:szCs w:val="22"/>
                <w:lang w:val="en-PH" w:eastAsia="en-US"/>
              </w:rPr>
            </w:pPr>
            <w:ins w:id="38166" w:author="Diana Machado" w:date="2019-04-05T18:12:00Z">
              <w:r w:rsidRPr="00E02DB2">
                <w:rPr>
                  <w:rFonts w:ascii="Calibri" w:eastAsia="PMingLiU" w:hAnsi="Calibri" w:cs="Calibri"/>
                  <w:color w:val="000000"/>
                  <w:sz w:val="22"/>
                  <w:szCs w:val="22"/>
                  <w:lang w:val="en-PH" w:eastAsia="en-US"/>
                </w:rPr>
                <w:t>0.3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67" w:author="Diana Machado" w:date="2019-04-05T18:12:00Z"/>
                <w:rFonts w:ascii="Calibri" w:eastAsia="PMingLiU" w:hAnsi="Calibri" w:cs="Calibri"/>
                <w:color w:val="000000"/>
                <w:sz w:val="22"/>
                <w:szCs w:val="22"/>
                <w:lang w:val="en-PH" w:eastAsia="en-US"/>
              </w:rPr>
            </w:pPr>
            <w:ins w:id="38168" w:author="Diana Machado" w:date="2019-04-05T18:12:00Z">
              <w:r w:rsidRPr="00E02DB2">
                <w:rPr>
                  <w:rFonts w:ascii="Calibri" w:eastAsia="PMingLiU" w:hAnsi="Calibri" w:cs="Calibri"/>
                  <w:color w:val="000000"/>
                  <w:sz w:val="22"/>
                  <w:szCs w:val="22"/>
                  <w:lang w:val="en-PH" w:eastAsia="en-US"/>
                </w:rPr>
                <w:t>2.497</w:t>
              </w:r>
            </w:ins>
          </w:p>
        </w:tc>
      </w:tr>
      <w:tr w:rsidR="004B7BAF" w:rsidRPr="00E02DB2" w:rsidTr="004B7BAF">
        <w:trPr>
          <w:trHeight w:val="286"/>
          <w:ins w:id="3816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17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171" w:author="Diana Machado" w:date="2019-04-05T18:12:00Z"/>
                <w:rFonts w:ascii="Calibri" w:eastAsia="PMingLiU" w:hAnsi="Calibri" w:cs="Calibri"/>
                <w:color w:val="000000"/>
                <w:sz w:val="22"/>
                <w:szCs w:val="22"/>
                <w:lang w:val="en-PH" w:eastAsia="en-US"/>
              </w:rPr>
            </w:pPr>
            <w:ins w:id="38172"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73" w:author="Diana Machado" w:date="2019-04-05T18:12:00Z"/>
                <w:rFonts w:ascii="Calibri" w:eastAsia="PMingLiU" w:hAnsi="Calibri" w:cs="Calibri"/>
                <w:color w:val="000000"/>
                <w:sz w:val="22"/>
                <w:szCs w:val="22"/>
                <w:lang w:val="en-PH" w:eastAsia="en-US"/>
              </w:rPr>
            </w:pPr>
            <w:ins w:id="38174" w:author="Diana Machado" w:date="2019-04-05T18:12:00Z">
              <w:r w:rsidRPr="00E02DB2">
                <w:rPr>
                  <w:rFonts w:ascii="Calibri" w:eastAsia="PMingLiU" w:hAnsi="Calibri" w:cs="Calibri"/>
                  <w:color w:val="000000"/>
                  <w:sz w:val="22"/>
                  <w:szCs w:val="22"/>
                  <w:lang w:val="en-PH" w:eastAsia="en-US"/>
                </w:rPr>
                <w:t>0.91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75" w:author="Diana Machado" w:date="2019-04-05T18:12:00Z"/>
                <w:rFonts w:ascii="Calibri" w:eastAsia="PMingLiU" w:hAnsi="Calibri" w:cs="Calibri"/>
                <w:color w:val="000000"/>
                <w:sz w:val="22"/>
                <w:szCs w:val="22"/>
                <w:lang w:val="en-PH" w:eastAsia="en-US"/>
              </w:rPr>
            </w:pPr>
            <w:ins w:id="38176" w:author="Diana Machado" w:date="2019-04-05T18:12:00Z">
              <w:r w:rsidRPr="00E02DB2">
                <w:rPr>
                  <w:rFonts w:ascii="Calibri" w:eastAsia="PMingLiU" w:hAnsi="Calibri" w:cs="Calibri"/>
                  <w:color w:val="000000"/>
                  <w:sz w:val="22"/>
                  <w:szCs w:val="22"/>
                  <w:lang w:val="en-PH" w:eastAsia="en-US"/>
                </w:rPr>
                <w:t>0.87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77" w:author="Diana Machado" w:date="2019-04-05T18:12:00Z"/>
                <w:rFonts w:ascii="Calibri" w:eastAsia="PMingLiU" w:hAnsi="Calibri" w:cs="Calibri"/>
                <w:color w:val="000000"/>
                <w:sz w:val="22"/>
                <w:szCs w:val="22"/>
                <w:lang w:val="en-PH" w:eastAsia="en-US"/>
              </w:rPr>
            </w:pPr>
            <w:ins w:id="38178" w:author="Diana Machado" w:date="2019-04-05T18:12:00Z">
              <w:r w:rsidRPr="00E02DB2">
                <w:rPr>
                  <w:rFonts w:ascii="Calibri" w:eastAsia="PMingLiU" w:hAnsi="Calibri" w:cs="Calibri"/>
                  <w:color w:val="000000"/>
                  <w:sz w:val="22"/>
                  <w:szCs w:val="22"/>
                  <w:lang w:val="en-PH" w:eastAsia="en-US"/>
                </w:rPr>
                <w:t>2.55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79" w:author="Diana Machado" w:date="2019-04-05T18:12:00Z"/>
                <w:rFonts w:ascii="Calibri" w:eastAsia="PMingLiU" w:hAnsi="Calibri" w:cs="Calibri"/>
                <w:color w:val="000000"/>
                <w:sz w:val="22"/>
                <w:szCs w:val="22"/>
                <w:lang w:val="en-PH" w:eastAsia="en-US"/>
              </w:rPr>
            </w:pPr>
            <w:ins w:id="38180" w:author="Diana Machado" w:date="2019-04-05T18:12:00Z">
              <w:r w:rsidRPr="00E02DB2">
                <w:rPr>
                  <w:rFonts w:ascii="Calibri" w:eastAsia="PMingLiU" w:hAnsi="Calibri" w:cs="Calibri"/>
                  <w:color w:val="000000"/>
                  <w:sz w:val="22"/>
                  <w:szCs w:val="22"/>
                  <w:lang w:val="en-PH" w:eastAsia="en-US"/>
                </w:rPr>
                <w:t>0.20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81" w:author="Diana Machado" w:date="2019-04-05T18:12:00Z"/>
                <w:rFonts w:ascii="Calibri" w:eastAsia="PMingLiU" w:hAnsi="Calibri" w:cs="Calibri"/>
                <w:color w:val="000000"/>
                <w:sz w:val="22"/>
                <w:szCs w:val="22"/>
                <w:lang w:val="en-PH" w:eastAsia="en-US"/>
              </w:rPr>
            </w:pPr>
            <w:ins w:id="38182" w:author="Diana Machado" w:date="2019-04-05T18:12:00Z">
              <w:r w:rsidRPr="00E02DB2">
                <w:rPr>
                  <w:rFonts w:ascii="Calibri" w:eastAsia="PMingLiU" w:hAnsi="Calibri" w:cs="Calibri"/>
                  <w:color w:val="000000"/>
                  <w:sz w:val="22"/>
                  <w:szCs w:val="22"/>
                  <w:lang w:val="en-PH" w:eastAsia="en-US"/>
                </w:rPr>
                <w:t>0.17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83" w:author="Diana Machado" w:date="2019-04-05T18:12:00Z"/>
                <w:rFonts w:ascii="Calibri" w:eastAsia="PMingLiU" w:hAnsi="Calibri" w:cs="Calibri"/>
                <w:color w:val="000000"/>
                <w:sz w:val="22"/>
                <w:szCs w:val="22"/>
                <w:lang w:val="en-PH" w:eastAsia="en-US"/>
              </w:rPr>
            </w:pPr>
            <w:ins w:id="38184" w:author="Diana Machado" w:date="2019-04-05T18:12:00Z">
              <w:r w:rsidRPr="00E02DB2">
                <w:rPr>
                  <w:rFonts w:ascii="Calibri" w:eastAsia="PMingLiU" w:hAnsi="Calibri" w:cs="Calibri"/>
                  <w:color w:val="000000"/>
                  <w:sz w:val="22"/>
                  <w:szCs w:val="22"/>
                  <w:lang w:val="en-PH" w:eastAsia="en-US"/>
                </w:rPr>
                <w:t>0.32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85" w:author="Diana Machado" w:date="2019-04-05T18:12:00Z"/>
                <w:rFonts w:ascii="Calibri" w:eastAsia="PMingLiU" w:hAnsi="Calibri" w:cs="Calibri"/>
                <w:color w:val="000000"/>
                <w:sz w:val="22"/>
                <w:szCs w:val="22"/>
                <w:lang w:val="en-PH" w:eastAsia="en-US"/>
              </w:rPr>
            </w:pPr>
            <w:ins w:id="38186" w:author="Diana Machado" w:date="2019-04-05T18:12:00Z">
              <w:r w:rsidRPr="00E02DB2">
                <w:rPr>
                  <w:rFonts w:ascii="Calibri" w:eastAsia="PMingLiU" w:hAnsi="Calibri" w:cs="Calibri"/>
                  <w:color w:val="000000"/>
                  <w:sz w:val="22"/>
                  <w:szCs w:val="22"/>
                  <w:lang w:val="en-PH" w:eastAsia="en-US"/>
                </w:rPr>
                <w:t>0.3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87" w:author="Diana Machado" w:date="2019-04-05T18:12:00Z"/>
                <w:rFonts w:ascii="Calibri" w:eastAsia="PMingLiU" w:hAnsi="Calibri" w:cs="Calibri"/>
                <w:color w:val="000000"/>
                <w:sz w:val="22"/>
                <w:szCs w:val="22"/>
                <w:lang w:val="en-PH" w:eastAsia="en-US"/>
              </w:rPr>
            </w:pPr>
            <w:ins w:id="38188" w:author="Diana Machado" w:date="2019-04-05T18:12:00Z">
              <w:r w:rsidRPr="00E02DB2">
                <w:rPr>
                  <w:rFonts w:ascii="Calibri" w:eastAsia="PMingLiU" w:hAnsi="Calibri" w:cs="Calibri"/>
                  <w:color w:val="000000"/>
                  <w:sz w:val="22"/>
                  <w:szCs w:val="22"/>
                  <w:lang w:val="en-PH" w:eastAsia="en-US"/>
                </w:rPr>
                <w:t>2.497</w:t>
              </w:r>
            </w:ins>
          </w:p>
        </w:tc>
      </w:tr>
      <w:tr w:rsidR="004B7BAF" w:rsidRPr="00E02DB2" w:rsidTr="004B7BAF">
        <w:trPr>
          <w:trHeight w:val="286"/>
          <w:ins w:id="3818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19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191" w:author="Diana Machado" w:date="2019-04-05T18:12:00Z"/>
                <w:rFonts w:ascii="Calibri" w:eastAsia="PMingLiU" w:hAnsi="Calibri" w:cs="Calibri"/>
                <w:color w:val="000000"/>
                <w:sz w:val="22"/>
                <w:szCs w:val="22"/>
                <w:lang w:val="en-PH" w:eastAsia="en-US"/>
              </w:rPr>
            </w:pPr>
            <w:ins w:id="38192"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193" w:author="Diana Machado" w:date="2019-04-05T18:12:00Z"/>
                <w:rFonts w:ascii="Calibri" w:eastAsia="PMingLiU" w:hAnsi="Calibri" w:cs="Calibri"/>
                <w:color w:val="000000"/>
                <w:sz w:val="22"/>
                <w:szCs w:val="22"/>
                <w:lang w:val="en-PH" w:eastAsia="en-US"/>
              </w:rPr>
            </w:pPr>
            <w:ins w:id="38194" w:author="Diana Machado" w:date="2019-04-05T18:12:00Z">
              <w:r w:rsidRPr="00E02DB2">
                <w:rPr>
                  <w:rFonts w:ascii="Calibri" w:eastAsia="PMingLiU" w:hAnsi="Calibri" w:cs="Calibri"/>
                  <w:color w:val="000000"/>
                  <w:sz w:val="22"/>
                  <w:szCs w:val="22"/>
                  <w:lang w:val="en-PH" w:eastAsia="en-US"/>
                </w:rPr>
                <w:t>1.311</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195" w:author="Diana Machado" w:date="2019-04-05T18:12:00Z"/>
                <w:rFonts w:ascii="Calibri" w:eastAsia="PMingLiU" w:hAnsi="Calibri" w:cs="Calibri"/>
                <w:color w:val="000000"/>
                <w:sz w:val="22"/>
                <w:szCs w:val="22"/>
                <w:lang w:val="en-PH" w:eastAsia="en-US"/>
              </w:rPr>
            </w:pPr>
            <w:ins w:id="38196" w:author="Diana Machado" w:date="2019-04-05T18:12:00Z">
              <w:r w:rsidRPr="00E02DB2">
                <w:rPr>
                  <w:rFonts w:ascii="Calibri" w:eastAsia="PMingLiU" w:hAnsi="Calibri" w:cs="Calibri"/>
                  <w:color w:val="000000"/>
                  <w:sz w:val="22"/>
                  <w:szCs w:val="22"/>
                  <w:lang w:val="en-PH" w:eastAsia="en-US"/>
                </w:rPr>
                <w:t>1.39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97" w:author="Diana Machado" w:date="2019-04-05T18:12:00Z"/>
                <w:rFonts w:ascii="Calibri" w:eastAsia="PMingLiU" w:hAnsi="Calibri" w:cs="Calibri"/>
                <w:color w:val="000000"/>
                <w:sz w:val="22"/>
                <w:szCs w:val="22"/>
                <w:lang w:val="en-PH" w:eastAsia="en-US"/>
              </w:rPr>
            </w:pPr>
            <w:ins w:id="38198" w:author="Diana Machado" w:date="2019-04-05T18:12:00Z">
              <w:r w:rsidRPr="00E02DB2">
                <w:rPr>
                  <w:rFonts w:ascii="Calibri" w:eastAsia="PMingLiU" w:hAnsi="Calibri" w:cs="Calibri"/>
                  <w:color w:val="000000"/>
                  <w:sz w:val="22"/>
                  <w:szCs w:val="22"/>
                  <w:lang w:val="en-PH" w:eastAsia="en-US"/>
                </w:rPr>
                <w:t>4.56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99" w:author="Diana Machado" w:date="2019-04-05T18:12:00Z"/>
                <w:rFonts w:ascii="Calibri" w:eastAsia="PMingLiU" w:hAnsi="Calibri" w:cs="Calibri"/>
                <w:color w:val="000000"/>
                <w:sz w:val="22"/>
                <w:szCs w:val="22"/>
                <w:lang w:val="en-PH" w:eastAsia="en-US"/>
              </w:rPr>
            </w:pPr>
            <w:ins w:id="38200" w:author="Diana Machado" w:date="2019-04-05T18:12:00Z">
              <w:r w:rsidRPr="00E02DB2">
                <w:rPr>
                  <w:rFonts w:ascii="Calibri" w:eastAsia="PMingLiU" w:hAnsi="Calibri" w:cs="Calibri"/>
                  <w:color w:val="000000"/>
                  <w:sz w:val="22"/>
                  <w:szCs w:val="22"/>
                  <w:lang w:val="en-PH" w:eastAsia="en-US"/>
                </w:rPr>
                <w:t>0.25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01" w:author="Diana Machado" w:date="2019-04-05T18:12:00Z"/>
                <w:rFonts w:ascii="Calibri" w:eastAsia="PMingLiU" w:hAnsi="Calibri" w:cs="Calibri"/>
                <w:color w:val="000000"/>
                <w:sz w:val="22"/>
                <w:szCs w:val="22"/>
                <w:lang w:val="en-PH" w:eastAsia="en-US"/>
              </w:rPr>
            </w:pPr>
            <w:ins w:id="38202" w:author="Diana Machado" w:date="2019-04-05T18:12:00Z">
              <w:r w:rsidRPr="00E02DB2">
                <w:rPr>
                  <w:rFonts w:ascii="Calibri" w:eastAsia="PMingLiU" w:hAnsi="Calibri" w:cs="Calibri"/>
                  <w:color w:val="000000"/>
                  <w:sz w:val="22"/>
                  <w:szCs w:val="22"/>
                  <w:lang w:val="en-PH" w:eastAsia="en-US"/>
                </w:rPr>
                <w:t>0.25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03" w:author="Diana Machado" w:date="2019-04-05T18:12:00Z"/>
                <w:rFonts w:ascii="Calibri" w:eastAsia="PMingLiU" w:hAnsi="Calibri" w:cs="Calibri"/>
                <w:color w:val="000000"/>
                <w:sz w:val="22"/>
                <w:szCs w:val="22"/>
                <w:lang w:val="en-PH" w:eastAsia="en-US"/>
              </w:rPr>
            </w:pPr>
            <w:ins w:id="38204" w:author="Diana Machado" w:date="2019-04-05T18:12:00Z">
              <w:r w:rsidRPr="00E02DB2">
                <w:rPr>
                  <w:rFonts w:ascii="Calibri" w:eastAsia="PMingLiU" w:hAnsi="Calibri" w:cs="Calibri"/>
                  <w:color w:val="000000"/>
                  <w:sz w:val="22"/>
                  <w:szCs w:val="22"/>
                  <w:lang w:val="en-PH" w:eastAsia="en-US"/>
                </w:rPr>
                <w:t>0.33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05" w:author="Diana Machado" w:date="2019-04-05T18:12:00Z"/>
                <w:rFonts w:ascii="Calibri" w:eastAsia="PMingLiU" w:hAnsi="Calibri" w:cs="Calibri"/>
                <w:color w:val="000000"/>
                <w:sz w:val="22"/>
                <w:szCs w:val="22"/>
                <w:lang w:val="en-PH" w:eastAsia="en-US"/>
              </w:rPr>
            </w:pPr>
            <w:ins w:id="38206" w:author="Diana Machado" w:date="2019-04-05T18:12:00Z">
              <w:r w:rsidRPr="00E02DB2">
                <w:rPr>
                  <w:rFonts w:ascii="Calibri" w:eastAsia="PMingLiU" w:hAnsi="Calibri" w:cs="Calibri"/>
                  <w:color w:val="000000"/>
                  <w:sz w:val="22"/>
                  <w:szCs w:val="22"/>
                  <w:lang w:val="en-PH" w:eastAsia="en-US"/>
                </w:rPr>
                <w:t>0.3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07" w:author="Diana Machado" w:date="2019-04-05T18:12:00Z"/>
                <w:rFonts w:ascii="Calibri" w:eastAsia="PMingLiU" w:hAnsi="Calibri" w:cs="Calibri"/>
                <w:color w:val="000000"/>
                <w:sz w:val="22"/>
                <w:szCs w:val="22"/>
                <w:lang w:val="en-PH" w:eastAsia="en-US"/>
              </w:rPr>
            </w:pPr>
            <w:ins w:id="38208" w:author="Diana Machado" w:date="2019-04-05T18:12:00Z">
              <w:r w:rsidRPr="00E02DB2">
                <w:rPr>
                  <w:rFonts w:ascii="Calibri" w:eastAsia="PMingLiU" w:hAnsi="Calibri" w:cs="Calibri"/>
                  <w:color w:val="000000"/>
                  <w:sz w:val="22"/>
                  <w:szCs w:val="22"/>
                  <w:lang w:val="en-PH" w:eastAsia="en-US"/>
                </w:rPr>
                <w:t>2.497</w:t>
              </w:r>
            </w:ins>
          </w:p>
        </w:tc>
      </w:tr>
      <w:tr w:rsidR="004B7BAF" w:rsidRPr="00E02DB2" w:rsidTr="004B7BAF">
        <w:trPr>
          <w:trHeight w:val="286"/>
          <w:ins w:id="38209"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21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211"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12"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13"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14"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1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16"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17"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1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19"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822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221" w:author="Diana Machado" w:date="2019-04-05T18:12:00Z"/>
                <w:rFonts w:ascii="Calibri" w:eastAsia="PMingLiU" w:hAnsi="Calibri" w:cs="Calibri"/>
                <w:color w:val="000000"/>
                <w:sz w:val="22"/>
                <w:szCs w:val="22"/>
                <w:lang w:val="en-PH" w:eastAsia="en-US"/>
              </w:rPr>
            </w:pPr>
            <w:ins w:id="38222" w:author="Diana Machado" w:date="2019-04-05T18:12:00Z">
              <w:r w:rsidRPr="00E02DB2">
                <w:rPr>
                  <w:rFonts w:ascii="Calibri" w:eastAsia="PMingLiU" w:hAnsi="Calibri" w:cs="Calibri"/>
                  <w:color w:val="000000"/>
                  <w:sz w:val="22"/>
                  <w:szCs w:val="22"/>
                  <w:lang w:val="en-PH" w:eastAsia="en-US"/>
                </w:rPr>
                <w:t>Uni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223" w:author="Diana Machado" w:date="2019-04-05T18:12:00Z"/>
                <w:rFonts w:ascii="Calibri" w:eastAsia="PMingLiU" w:hAnsi="Calibri" w:cs="Calibri"/>
                <w:color w:val="000000"/>
                <w:sz w:val="22"/>
                <w:szCs w:val="22"/>
                <w:lang w:val="en-PH" w:eastAsia="en-US"/>
              </w:rPr>
            </w:pPr>
            <w:ins w:id="38224"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25" w:author="Diana Machado" w:date="2019-04-05T18:12:00Z"/>
                <w:rFonts w:ascii="Calibri" w:eastAsia="PMingLiU" w:hAnsi="Calibri" w:cs="Calibri"/>
                <w:color w:val="000000"/>
                <w:sz w:val="22"/>
                <w:szCs w:val="22"/>
                <w:lang w:val="en-PH" w:eastAsia="en-US"/>
              </w:rPr>
            </w:pPr>
            <w:ins w:id="38226" w:author="Diana Machado" w:date="2019-04-05T18:12:00Z">
              <w:r w:rsidRPr="00E02DB2">
                <w:rPr>
                  <w:rFonts w:ascii="Calibri" w:eastAsia="PMingLiU" w:hAnsi="Calibri" w:cs="Calibri"/>
                  <w:color w:val="000000"/>
                  <w:sz w:val="22"/>
                  <w:szCs w:val="22"/>
                  <w:lang w:val="en-PH" w:eastAsia="en-US"/>
                </w:rPr>
                <w:t>0.82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27" w:author="Diana Machado" w:date="2019-04-05T18:12:00Z"/>
                <w:rFonts w:ascii="Calibri" w:eastAsia="PMingLiU" w:hAnsi="Calibri" w:cs="Calibri"/>
                <w:color w:val="000000"/>
                <w:sz w:val="22"/>
                <w:szCs w:val="22"/>
                <w:lang w:val="en-PH" w:eastAsia="en-US"/>
              </w:rPr>
            </w:pPr>
            <w:ins w:id="38228" w:author="Diana Machado" w:date="2019-04-05T18:12:00Z">
              <w:r w:rsidRPr="00E02DB2">
                <w:rPr>
                  <w:rFonts w:ascii="Calibri" w:eastAsia="PMingLiU" w:hAnsi="Calibri" w:cs="Calibri"/>
                  <w:color w:val="000000"/>
                  <w:sz w:val="22"/>
                  <w:szCs w:val="22"/>
                  <w:lang w:val="en-PH" w:eastAsia="en-US"/>
                </w:rPr>
                <w:t>0.81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29" w:author="Diana Machado" w:date="2019-04-05T18:12:00Z"/>
                <w:rFonts w:ascii="Calibri" w:eastAsia="PMingLiU" w:hAnsi="Calibri" w:cs="Calibri"/>
                <w:color w:val="000000"/>
                <w:sz w:val="22"/>
                <w:szCs w:val="22"/>
                <w:lang w:val="en-PH" w:eastAsia="en-US"/>
              </w:rPr>
            </w:pPr>
            <w:ins w:id="38230" w:author="Diana Machado" w:date="2019-04-05T18:12:00Z">
              <w:r w:rsidRPr="00E02DB2">
                <w:rPr>
                  <w:rFonts w:ascii="Calibri" w:eastAsia="PMingLiU" w:hAnsi="Calibri" w:cs="Calibri"/>
                  <w:color w:val="000000"/>
                  <w:sz w:val="22"/>
                  <w:szCs w:val="22"/>
                  <w:lang w:val="en-PH" w:eastAsia="en-US"/>
                </w:rPr>
                <w:t>0.91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31" w:author="Diana Machado" w:date="2019-04-05T18:12:00Z"/>
                <w:rFonts w:ascii="Calibri" w:eastAsia="PMingLiU" w:hAnsi="Calibri" w:cs="Calibri"/>
                <w:color w:val="000000"/>
                <w:sz w:val="22"/>
                <w:szCs w:val="22"/>
                <w:lang w:val="en-PH" w:eastAsia="en-US"/>
              </w:rPr>
            </w:pPr>
            <w:ins w:id="38232" w:author="Diana Machado" w:date="2019-04-05T18:12:00Z">
              <w:r w:rsidRPr="00E02DB2">
                <w:rPr>
                  <w:rFonts w:ascii="Calibri" w:eastAsia="PMingLiU" w:hAnsi="Calibri" w:cs="Calibri"/>
                  <w:color w:val="000000"/>
                  <w:sz w:val="22"/>
                  <w:szCs w:val="22"/>
                  <w:lang w:val="en-PH" w:eastAsia="en-US"/>
                </w:rPr>
                <w:t>0.18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33" w:author="Diana Machado" w:date="2019-04-05T18:12:00Z"/>
                <w:rFonts w:ascii="Calibri" w:eastAsia="PMingLiU" w:hAnsi="Calibri" w:cs="Calibri"/>
                <w:color w:val="000000"/>
                <w:sz w:val="22"/>
                <w:szCs w:val="22"/>
                <w:lang w:val="en-PH" w:eastAsia="en-US"/>
              </w:rPr>
            </w:pPr>
            <w:ins w:id="38234" w:author="Diana Machado" w:date="2019-04-05T18:12:00Z">
              <w:r w:rsidRPr="00E02DB2">
                <w:rPr>
                  <w:rFonts w:ascii="Calibri" w:eastAsia="PMingLiU" w:hAnsi="Calibri" w:cs="Calibri"/>
                  <w:color w:val="000000"/>
                  <w:sz w:val="22"/>
                  <w:szCs w:val="22"/>
                  <w:lang w:val="en-PH" w:eastAsia="en-US"/>
                </w:rPr>
                <w:t>0.16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35" w:author="Diana Machado" w:date="2019-04-05T18:12:00Z"/>
                <w:rFonts w:ascii="Calibri" w:eastAsia="PMingLiU" w:hAnsi="Calibri" w:cs="Calibri"/>
                <w:color w:val="000000"/>
                <w:sz w:val="22"/>
                <w:szCs w:val="22"/>
                <w:lang w:val="en-PH" w:eastAsia="en-US"/>
              </w:rPr>
            </w:pPr>
            <w:ins w:id="38236" w:author="Diana Machado" w:date="2019-04-05T18:12:00Z">
              <w:r w:rsidRPr="00E02DB2">
                <w:rPr>
                  <w:rFonts w:ascii="Calibri" w:eastAsia="PMingLiU" w:hAnsi="Calibri" w:cs="Calibri"/>
                  <w:color w:val="000000"/>
                  <w:sz w:val="22"/>
                  <w:szCs w:val="22"/>
                  <w:lang w:val="en-PH" w:eastAsia="en-US"/>
                </w:rPr>
                <w:t>0.20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37" w:author="Diana Machado" w:date="2019-04-05T18:12:00Z"/>
                <w:rFonts w:ascii="Calibri" w:eastAsia="PMingLiU" w:hAnsi="Calibri" w:cs="Calibri"/>
                <w:color w:val="000000"/>
                <w:sz w:val="22"/>
                <w:szCs w:val="22"/>
                <w:lang w:val="en-PH" w:eastAsia="en-US"/>
              </w:rPr>
            </w:pPr>
            <w:ins w:id="38238" w:author="Diana Machado" w:date="2019-04-05T18:12:00Z">
              <w:r w:rsidRPr="00E02DB2">
                <w:rPr>
                  <w:rFonts w:ascii="Calibri" w:eastAsia="PMingLiU" w:hAnsi="Calibri" w:cs="Calibri"/>
                  <w:color w:val="000000"/>
                  <w:sz w:val="22"/>
                  <w:szCs w:val="22"/>
                  <w:lang w:val="en-PH" w:eastAsia="en-US"/>
                </w:rPr>
                <w:t>0.1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39" w:author="Diana Machado" w:date="2019-04-05T18:12:00Z"/>
                <w:rFonts w:ascii="Calibri" w:eastAsia="PMingLiU" w:hAnsi="Calibri" w:cs="Calibri"/>
                <w:color w:val="000000"/>
                <w:sz w:val="22"/>
                <w:szCs w:val="22"/>
                <w:lang w:val="en-PH" w:eastAsia="en-US"/>
              </w:rPr>
            </w:pPr>
            <w:ins w:id="38240" w:author="Diana Machado" w:date="2019-04-05T18:12:00Z">
              <w:r w:rsidRPr="00E02DB2">
                <w:rPr>
                  <w:rFonts w:ascii="Calibri" w:eastAsia="PMingLiU" w:hAnsi="Calibri" w:cs="Calibri"/>
                  <w:color w:val="000000"/>
                  <w:sz w:val="22"/>
                  <w:szCs w:val="22"/>
                  <w:lang w:val="en-PH" w:eastAsia="en-US"/>
                </w:rPr>
                <w:t>1.667</w:t>
              </w:r>
            </w:ins>
          </w:p>
        </w:tc>
      </w:tr>
      <w:tr w:rsidR="004B7BAF" w:rsidRPr="00E02DB2" w:rsidTr="004B7BAF">
        <w:trPr>
          <w:trHeight w:val="286"/>
          <w:ins w:id="3824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24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243" w:author="Diana Machado" w:date="2019-04-05T18:12:00Z"/>
                <w:rFonts w:ascii="Calibri" w:eastAsia="PMingLiU" w:hAnsi="Calibri" w:cs="Calibri"/>
                <w:color w:val="000000"/>
                <w:sz w:val="22"/>
                <w:szCs w:val="22"/>
                <w:lang w:val="en-PH" w:eastAsia="en-US"/>
              </w:rPr>
            </w:pPr>
            <w:ins w:id="38244"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45" w:author="Diana Machado" w:date="2019-04-05T18:12:00Z"/>
                <w:rFonts w:ascii="Calibri" w:eastAsia="PMingLiU" w:hAnsi="Calibri" w:cs="Calibri"/>
                <w:color w:val="000000"/>
                <w:sz w:val="22"/>
                <w:szCs w:val="22"/>
                <w:lang w:val="en-PH" w:eastAsia="en-US"/>
              </w:rPr>
            </w:pPr>
            <w:ins w:id="38246" w:author="Diana Machado" w:date="2019-04-05T18:12:00Z">
              <w:r w:rsidRPr="00E02DB2">
                <w:rPr>
                  <w:rFonts w:ascii="Calibri" w:eastAsia="PMingLiU" w:hAnsi="Calibri" w:cs="Calibri"/>
                  <w:color w:val="000000"/>
                  <w:sz w:val="22"/>
                  <w:szCs w:val="22"/>
                  <w:lang w:val="en-PH" w:eastAsia="en-US"/>
                </w:rPr>
                <w:t>0.83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47" w:author="Diana Machado" w:date="2019-04-05T18:12:00Z"/>
                <w:rFonts w:ascii="Calibri" w:eastAsia="PMingLiU" w:hAnsi="Calibri" w:cs="Calibri"/>
                <w:color w:val="000000"/>
                <w:sz w:val="22"/>
                <w:szCs w:val="22"/>
                <w:lang w:val="en-PH" w:eastAsia="en-US"/>
              </w:rPr>
            </w:pPr>
            <w:ins w:id="38248" w:author="Diana Machado" w:date="2019-04-05T18:12:00Z">
              <w:r w:rsidRPr="00E02DB2">
                <w:rPr>
                  <w:rFonts w:ascii="Calibri" w:eastAsia="PMingLiU" w:hAnsi="Calibri" w:cs="Calibri"/>
                  <w:color w:val="000000"/>
                  <w:sz w:val="22"/>
                  <w:szCs w:val="22"/>
                  <w:lang w:val="en-PH" w:eastAsia="en-US"/>
                </w:rPr>
                <w:t>0.82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49" w:author="Diana Machado" w:date="2019-04-05T18:12:00Z"/>
                <w:rFonts w:ascii="Calibri" w:eastAsia="PMingLiU" w:hAnsi="Calibri" w:cs="Calibri"/>
                <w:color w:val="000000"/>
                <w:sz w:val="22"/>
                <w:szCs w:val="22"/>
                <w:lang w:val="en-PH" w:eastAsia="en-US"/>
              </w:rPr>
            </w:pPr>
            <w:ins w:id="38250" w:author="Diana Machado" w:date="2019-04-05T18:12:00Z">
              <w:r w:rsidRPr="00E02DB2">
                <w:rPr>
                  <w:rFonts w:ascii="Calibri" w:eastAsia="PMingLiU" w:hAnsi="Calibri" w:cs="Calibri"/>
                  <w:color w:val="000000"/>
                  <w:sz w:val="22"/>
                  <w:szCs w:val="22"/>
                  <w:lang w:val="en-PH" w:eastAsia="en-US"/>
                </w:rPr>
                <w:t>2.05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51" w:author="Diana Machado" w:date="2019-04-05T18:12:00Z"/>
                <w:rFonts w:ascii="Calibri" w:eastAsia="PMingLiU" w:hAnsi="Calibri" w:cs="Calibri"/>
                <w:color w:val="000000"/>
                <w:sz w:val="22"/>
                <w:szCs w:val="22"/>
                <w:lang w:val="en-PH" w:eastAsia="en-US"/>
              </w:rPr>
            </w:pPr>
            <w:ins w:id="38252" w:author="Diana Machado" w:date="2019-04-05T18:12:00Z">
              <w:r w:rsidRPr="00E02DB2">
                <w:rPr>
                  <w:rFonts w:ascii="Calibri" w:eastAsia="PMingLiU" w:hAnsi="Calibri" w:cs="Calibri"/>
                  <w:color w:val="000000"/>
                  <w:sz w:val="22"/>
                  <w:szCs w:val="22"/>
                  <w:lang w:val="en-PH" w:eastAsia="en-US"/>
                </w:rPr>
                <w:t>0.18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53" w:author="Diana Machado" w:date="2019-04-05T18:12:00Z"/>
                <w:rFonts w:ascii="Calibri" w:eastAsia="PMingLiU" w:hAnsi="Calibri" w:cs="Calibri"/>
                <w:color w:val="000000"/>
                <w:sz w:val="22"/>
                <w:szCs w:val="22"/>
                <w:lang w:val="en-PH" w:eastAsia="en-US"/>
              </w:rPr>
            </w:pPr>
            <w:ins w:id="38254" w:author="Diana Machado" w:date="2019-04-05T18:12:00Z">
              <w:r w:rsidRPr="00E02DB2">
                <w:rPr>
                  <w:rFonts w:ascii="Calibri" w:eastAsia="PMingLiU" w:hAnsi="Calibri" w:cs="Calibri"/>
                  <w:color w:val="000000"/>
                  <w:sz w:val="22"/>
                  <w:szCs w:val="22"/>
                  <w:lang w:val="en-PH" w:eastAsia="en-US"/>
                </w:rPr>
                <w:t>0.16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55" w:author="Diana Machado" w:date="2019-04-05T18:12:00Z"/>
                <w:rFonts w:ascii="Calibri" w:eastAsia="PMingLiU" w:hAnsi="Calibri" w:cs="Calibri"/>
                <w:color w:val="000000"/>
                <w:sz w:val="22"/>
                <w:szCs w:val="22"/>
                <w:lang w:val="en-PH" w:eastAsia="en-US"/>
              </w:rPr>
            </w:pPr>
            <w:ins w:id="38256" w:author="Diana Machado" w:date="2019-04-05T18:12:00Z">
              <w:r w:rsidRPr="00E02DB2">
                <w:rPr>
                  <w:rFonts w:ascii="Calibri" w:eastAsia="PMingLiU" w:hAnsi="Calibri" w:cs="Calibri"/>
                  <w:color w:val="000000"/>
                  <w:sz w:val="22"/>
                  <w:szCs w:val="22"/>
                  <w:lang w:val="en-PH" w:eastAsia="en-US"/>
                </w:rPr>
                <w:t>0.20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57" w:author="Diana Machado" w:date="2019-04-05T18:12:00Z"/>
                <w:rFonts w:ascii="Calibri" w:eastAsia="PMingLiU" w:hAnsi="Calibri" w:cs="Calibri"/>
                <w:color w:val="000000"/>
                <w:sz w:val="22"/>
                <w:szCs w:val="22"/>
                <w:lang w:val="en-PH" w:eastAsia="en-US"/>
              </w:rPr>
            </w:pPr>
            <w:ins w:id="38258" w:author="Diana Machado" w:date="2019-04-05T18:12:00Z">
              <w:r w:rsidRPr="00E02DB2">
                <w:rPr>
                  <w:rFonts w:ascii="Calibri" w:eastAsia="PMingLiU" w:hAnsi="Calibri" w:cs="Calibri"/>
                  <w:color w:val="000000"/>
                  <w:sz w:val="22"/>
                  <w:szCs w:val="22"/>
                  <w:lang w:val="en-PH" w:eastAsia="en-US"/>
                </w:rPr>
                <w:t>0.1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59" w:author="Diana Machado" w:date="2019-04-05T18:12:00Z"/>
                <w:rFonts w:ascii="Calibri" w:eastAsia="PMingLiU" w:hAnsi="Calibri" w:cs="Calibri"/>
                <w:color w:val="000000"/>
                <w:sz w:val="22"/>
                <w:szCs w:val="22"/>
                <w:lang w:val="en-PH" w:eastAsia="en-US"/>
              </w:rPr>
            </w:pPr>
            <w:ins w:id="38260" w:author="Diana Machado" w:date="2019-04-05T18:12:00Z">
              <w:r w:rsidRPr="00E02DB2">
                <w:rPr>
                  <w:rFonts w:ascii="Calibri" w:eastAsia="PMingLiU" w:hAnsi="Calibri" w:cs="Calibri"/>
                  <w:color w:val="000000"/>
                  <w:sz w:val="22"/>
                  <w:szCs w:val="22"/>
                  <w:lang w:val="en-PH" w:eastAsia="en-US"/>
                </w:rPr>
                <w:t>1.667</w:t>
              </w:r>
            </w:ins>
          </w:p>
        </w:tc>
      </w:tr>
      <w:tr w:rsidR="004B7BAF" w:rsidRPr="00E02DB2" w:rsidTr="004B7BAF">
        <w:trPr>
          <w:trHeight w:val="286"/>
          <w:ins w:id="3826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26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263" w:author="Diana Machado" w:date="2019-04-05T18:12:00Z"/>
                <w:rFonts w:ascii="Calibri" w:eastAsia="PMingLiU" w:hAnsi="Calibri" w:cs="Calibri"/>
                <w:color w:val="000000"/>
                <w:sz w:val="22"/>
                <w:szCs w:val="22"/>
                <w:lang w:val="en-PH" w:eastAsia="en-US"/>
              </w:rPr>
            </w:pPr>
            <w:ins w:id="38264"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65" w:author="Diana Machado" w:date="2019-04-05T18:12:00Z"/>
                <w:rFonts w:ascii="Calibri" w:eastAsia="PMingLiU" w:hAnsi="Calibri" w:cs="Calibri"/>
                <w:color w:val="000000"/>
                <w:sz w:val="22"/>
                <w:szCs w:val="22"/>
                <w:lang w:val="en-PH" w:eastAsia="en-US"/>
              </w:rPr>
            </w:pPr>
            <w:ins w:id="38266" w:author="Diana Machado" w:date="2019-04-05T18:12:00Z">
              <w:r w:rsidRPr="00E02DB2">
                <w:rPr>
                  <w:rFonts w:ascii="Calibri" w:eastAsia="PMingLiU" w:hAnsi="Calibri" w:cs="Calibri"/>
                  <w:color w:val="000000"/>
                  <w:sz w:val="22"/>
                  <w:szCs w:val="22"/>
                  <w:lang w:val="en-PH" w:eastAsia="en-US"/>
                </w:rPr>
                <w:t>0.91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67" w:author="Diana Machado" w:date="2019-04-05T18:12:00Z"/>
                <w:rFonts w:ascii="Calibri" w:eastAsia="PMingLiU" w:hAnsi="Calibri" w:cs="Calibri"/>
                <w:color w:val="000000"/>
                <w:sz w:val="22"/>
                <w:szCs w:val="22"/>
                <w:lang w:val="en-PH" w:eastAsia="en-US"/>
              </w:rPr>
            </w:pPr>
            <w:ins w:id="38268" w:author="Diana Machado" w:date="2019-04-05T18:12:00Z">
              <w:r w:rsidRPr="00E02DB2">
                <w:rPr>
                  <w:rFonts w:ascii="Calibri" w:eastAsia="PMingLiU" w:hAnsi="Calibri" w:cs="Calibri"/>
                  <w:color w:val="000000"/>
                  <w:sz w:val="22"/>
                  <w:szCs w:val="22"/>
                  <w:lang w:val="en-PH" w:eastAsia="en-US"/>
                </w:rPr>
                <w:t>0.86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69" w:author="Diana Machado" w:date="2019-04-05T18:12:00Z"/>
                <w:rFonts w:ascii="Calibri" w:eastAsia="PMingLiU" w:hAnsi="Calibri" w:cs="Calibri"/>
                <w:color w:val="000000"/>
                <w:sz w:val="22"/>
                <w:szCs w:val="22"/>
                <w:lang w:val="en-PH" w:eastAsia="en-US"/>
              </w:rPr>
            </w:pPr>
            <w:ins w:id="38270" w:author="Diana Machado" w:date="2019-04-05T18:12:00Z">
              <w:r w:rsidRPr="00E02DB2">
                <w:rPr>
                  <w:rFonts w:ascii="Calibri" w:eastAsia="PMingLiU" w:hAnsi="Calibri" w:cs="Calibri"/>
                  <w:color w:val="000000"/>
                  <w:sz w:val="22"/>
                  <w:szCs w:val="22"/>
                  <w:lang w:val="en-PH" w:eastAsia="en-US"/>
                </w:rPr>
                <w:t>3.63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71" w:author="Diana Machado" w:date="2019-04-05T18:12:00Z"/>
                <w:rFonts w:ascii="Calibri" w:eastAsia="PMingLiU" w:hAnsi="Calibri" w:cs="Calibri"/>
                <w:color w:val="000000"/>
                <w:sz w:val="22"/>
                <w:szCs w:val="22"/>
                <w:lang w:val="en-PH" w:eastAsia="en-US"/>
              </w:rPr>
            </w:pPr>
            <w:ins w:id="38272" w:author="Diana Machado" w:date="2019-04-05T18:12:00Z">
              <w:r w:rsidRPr="00E02DB2">
                <w:rPr>
                  <w:rFonts w:ascii="Calibri" w:eastAsia="PMingLiU" w:hAnsi="Calibri" w:cs="Calibri"/>
                  <w:color w:val="000000"/>
                  <w:sz w:val="22"/>
                  <w:szCs w:val="22"/>
                  <w:lang w:val="en-PH" w:eastAsia="en-US"/>
                </w:rPr>
                <w:t>0.19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73" w:author="Diana Machado" w:date="2019-04-05T18:12:00Z"/>
                <w:rFonts w:ascii="Calibri" w:eastAsia="PMingLiU" w:hAnsi="Calibri" w:cs="Calibri"/>
                <w:color w:val="000000"/>
                <w:sz w:val="22"/>
                <w:szCs w:val="22"/>
                <w:lang w:val="en-PH" w:eastAsia="en-US"/>
              </w:rPr>
            </w:pPr>
            <w:ins w:id="38274" w:author="Diana Machado" w:date="2019-04-05T18:12:00Z">
              <w:r w:rsidRPr="00E02DB2">
                <w:rPr>
                  <w:rFonts w:ascii="Calibri" w:eastAsia="PMingLiU" w:hAnsi="Calibri" w:cs="Calibri"/>
                  <w:color w:val="000000"/>
                  <w:sz w:val="22"/>
                  <w:szCs w:val="22"/>
                  <w:lang w:val="en-PH" w:eastAsia="en-US"/>
                </w:rPr>
                <w:t>0.18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75" w:author="Diana Machado" w:date="2019-04-05T18:12:00Z"/>
                <w:rFonts w:ascii="Calibri" w:eastAsia="PMingLiU" w:hAnsi="Calibri" w:cs="Calibri"/>
                <w:color w:val="000000"/>
                <w:sz w:val="22"/>
                <w:szCs w:val="22"/>
                <w:lang w:val="en-PH" w:eastAsia="en-US"/>
              </w:rPr>
            </w:pPr>
            <w:ins w:id="38276" w:author="Diana Machado" w:date="2019-04-05T18:12:00Z">
              <w:r w:rsidRPr="00E02DB2">
                <w:rPr>
                  <w:rFonts w:ascii="Calibri" w:eastAsia="PMingLiU" w:hAnsi="Calibri" w:cs="Calibri"/>
                  <w:color w:val="000000"/>
                  <w:sz w:val="22"/>
                  <w:szCs w:val="22"/>
                  <w:lang w:val="en-PH" w:eastAsia="en-US"/>
                </w:rPr>
                <w:t>0.20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77" w:author="Diana Machado" w:date="2019-04-05T18:12:00Z"/>
                <w:rFonts w:ascii="Calibri" w:eastAsia="PMingLiU" w:hAnsi="Calibri" w:cs="Calibri"/>
                <w:color w:val="000000"/>
                <w:sz w:val="22"/>
                <w:szCs w:val="22"/>
                <w:lang w:val="en-PH" w:eastAsia="en-US"/>
              </w:rPr>
            </w:pPr>
            <w:ins w:id="38278" w:author="Diana Machado" w:date="2019-04-05T18:12:00Z">
              <w:r w:rsidRPr="00E02DB2">
                <w:rPr>
                  <w:rFonts w:ascii="Calibri" w:eastAsia="PMingLiU" w:hAnsi="Calibri" w:cs="Calibri"/>
                  <w:color w:val="000000"/>
                  <w:sz w:val="22"/>
                  <w:szCs w:val="22"/>
                  <w:lang w:val="en-PH" w:eastAsia="en-US"/>
                </w:rPr>
                <w:t>0.1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79" w:author="Diana Machado" w:date="2019-04-05T18:12:00Z"/>
                <w:rFonts w:ascii="Calibri" w:eastAsia="PMingLiU" w:hAnsi="Calibri" w:cs="Calibri"/>
                <w:color w:val="000000"/>
                <w:sz w:val="22"/>
                <w:szCs w:val="22"/>
                <w:lang w:val="en-PH" w:eastAsia="en-US"/>
              </w:rPr>
            </w:pPr>
            <w:ins w:id="38280" w:author="Diana Machado" w:date="2019-04-05T18:12:00Z">
              <w:r w:rsidRPr="00E02DB2">
                <w:rPr>
                  <w:rFonts w:ascii="Calibri" w:eastAsia="PMingLiU" w:hAnsi="Calibri" w:cs="Calibri"/>
                  <w:color w:val="000000"/>
                  <w:sz w:val="22"/>
                  <w:szCs w:val="22"/>
                  <w:lang w:val="en-PH" w:eastAsia="en-US"/>
                </w:rPr>
                <w:t>1.667</w:t>
              </w:r>
            </w:ins>
          </w:p>
        </w:tc>
      </w:tr>
      <w:tr w:rsidR="004B7BAF" w:rsidRPr="00E02DB2" w:rsidTr="004B7BAF">
        <w:trPr>
          <w:trHeight w:val="286"/>
          <w:ins w:id="38281"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28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283"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84"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85"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86"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8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88"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89"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9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91"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829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293" w:author="Diana Machado" w:date="2019-04-05T18:12:00Z"/>
                <w:rFonts w:ascii="Calibri" w:eastAsia="PMingLiU" w:hAnsi="Calibri" w:cs="Calibri"/>
                <w:color w:val="000000"/>
                <w:sz w:val="22"/>
                <w:szCs w:val="22"/>
                <w:lang w:val="en-PH" w:eastAsia="en-US"/>
              </w:rPr>
            </w:pPr>
            <w:ins w:id="38294" w:author="Diana Machado" w:date="2019-04-05T18:12:00Z">
              <w:r w:rsidRPr="00E02DB2">
                <w:rPr>
                  <w:rFonts w:ascii="Calibri" w:eastAsia="PMingLiU" w:hAnsi="Calibri" w:cs="Calibri"/>
                  <w:color w:val="000000"/>
                  <w:sz w:val="22"/>
                  <w:szCs w:val="22"/>
                  <w:lang w:val="en-PH" w:eastAsia="en-US"/>
                </w:rPr>
                <w:t>Volusia</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295" w:author="Diana Machado" w:date="2019-04-05T18:12:00Z"/>
                <w:rFonts w:ascii="Calibri" w:eastAsia="PMingLiU" w:hAnsi="Calibri" w:cs="Calibri"/>
                <w:color w:val="000000"/>
                <w:sz w:val="22"/>
                <w:szCs w:val="22"/>
                <w:lang w:val="en-PH" w:eastAsia="en-US"/>
              </w:rPr>
            </w:pPr>
            <w:ins w:id="38296"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97" w:author="Diana Machado" w:date="2019-04-05T18:12:00Z"/>
                <w:rFonts w:ascii="Calibri" w:eastAsia="PMingLiU" w:hAnsi="Calibri" w:cs="Calibri"/>
                <w:color w:val="000000"/>
                <w:sz w:val="22"/>
                <w:szCs w:val="22"/>
                <w:lang w:val="en-PH" w:eastAsia="en-US"/>
              </w:rPr>
            </w:pPr>
            <w:ins w:id="38298" w:author="Diana Machado" w:date="2019-04-05T18:12:00Z">
              <w:r w:rsidRPr="00E02DB2">
                <w:rPr>
                  <w:rFonts w:ascii="Calibri" w:eastAsia="PMingLiU" w:hAnsi="Calibri" w:cs="Calibri"/>
                  <w:color w:val="000000"/>
                  <w:sz w:val="22"/>
                  <w:szCs w:val="22"/>
                  <w:lang w:val="en-PH" w:eastAsia="en-US"/>
                </w:rPr>
                <w:t>1.17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99" w:author="Diana Machado" w:date="2019-04-05T18:12:00Z"/>
                <w:rFonts w:ascii="Calibri" w:eastAsia="PMingLiU" w:hAnsi="Calibri" w:cs="Calibri"/>
                <w:color w:val="000000"/>
                <w:sz w:val="22"/>
                <w:szCs w:val="22"/>
                <w:lang w:val="en-PH" w:eastAsia="en-US"/>
              </w:rPr>
            </w:pPr>
            <w:ins w:id="38300" w:author="Diana Machado" w:date="2019-04-05T18:12:00Z">
              <w:r w:rsidRPr="00E02DB2">
                <w:rPr>
                  <w:rFonts w:ascii="Calibri" w:eastAsia="PMingLiU" w:hAnsi="Calibri" w:cs="Calibri"/>
                  <w:color w:val="000000"/>
                  <w:sz w:val="22"/>
                  <w:szCs w:val="22"/>
                  <w:lang w:val="en-PH" w:eastAsia="en-US"/>
                </w:rPr>
                <w:t>1.07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01" w:author="Diana Machado" w:date="2019-04-05T18:12:00Z"/>
                <w:rFonts w:ascii="Calibri" w:eastAsia="PMingLiU" w:hAnsi="Calibri" w:cs="Calibri"/>
                <w:color w:val="000000"/>
                <w:sz w:val="22"/>
                <w:szCs w:val="22"/>
                <w:lang w:val="en-PH" w:eastAsia="en-US"/>
              </w:rPr>
            </w:pPr>
            <w:ins w:id="38302" w:author="Diana Machado" w:date="2019-04-05T18:12:00Z">
              <w:r w:rsidRPr="00E02DB2">
                <w:rPr>
                  <w:rFonts w:ascii="Calibri" w:eastAsia="PMingLiU" w:hAnsi="Calibri" w:cs="Calibri"/>
                  <w:color w:val="000000"/>
                  <w:sz w:val="22"/>
                  <w:szCs w:val="22"/>
                  <w:lang w:val="en-PH" w:eastAsia="en-US"/>
                </w:rPr>
                <w:t>1.251</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303" w:author="Diana Machado" w:date="2019-04-05T18:12:00Z"/>
                <w:rFonts w:ascii="Calibri" w:eastAsia="PMingLiU" w:hAnsi="Calibri" w:cs="Calibri"/>
                <w:color w:val="000000"/>
                <w:sz w:val="22"/>
                <w:szCs w:val="22"/>
                <w:lang w:val="en-PH" w:eastAsia="en-US"/>
              </w:rPr>
            </w:pPr>
            <w:ins w:id="38304" w:author="Diana Machado" w:date="2019-04-05T18:12:00Z">
              <w:r w:rsidRPr="00E02DB2">
                <w:rPr>
                  <w:rFonts w:ascii="Calibri" w:eastAsia="PMingLiU" w:hAnsi="Calibri" w:cs="Calibri"/>
                  <w:color w:val="000000"/>
                  <w:sz w:val="22"/>
                  <w:szCs w:val="22"/>
                  <w:lang w:val="en-PH" w:eastAsia="en-US"/>
                </w:rPr>
                <w:t>0.185</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305" w:author="Diana Machado" w:date="2019-04-05T18:12:00Z"/>
                <w:rFonts w:ascii="Calibri" w:eastAsia="PMingLiU" w:hAnsi="Calibri" w:cs="Calibri"/>
                <w:color w:val="000000"/>
                <w:sz w:val="22"/>
                <w:szCs w:val="22"/>
                <w:lang w:val="en-PH" w:eastAsia="en-US"/>
              </w:rPr>
            </w:pPr>
            <w:ins w:id="38306" w:author="Diana Machado" w:date="2019-04-05T18:12:00Z">
              <w:r w:rsidRPr="00E02DB2">
                <w:rPr>
                  <w:rFonts w:ascii="Calibri" w:eastAsia="PMingLiU" w:hAnsi="Calibri" w:cs="Calibri"/>
                  <w:color w:val="000000"/>
                  <w:sz w:val="22"/>
                  <w:szCs w:val="22"/>
                  <w:lang w:val="en-PH" w:eastAsia="en-US"/>
                </w:rPr>
                <w:t>0.189</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307" w:author="Diana Machado" w:date="2019-04-05T18:12:00Z"/>
                <w:rFonts w:ascii="Calibri" w:eastAsia="PMingLiU" w:hAnsi="Calibri" w:cs="Calibri"/>
                <w:color w:val="000000"/>
                <w:sz w:val="22"/>
                <w:szCs w:val="22"/>
                <w:lang w:val="en-PH" w:eastAsia="en-US"/>
              </w:rPr>
            </w:pPr>
            <w:ins w:id="38308" w:author="Diana Machado" w:date="2019-04-05T18:12:00Z">
              <w:r w:rsidRPr="00E02DB2">
                <w:rPr>
                  <w:rFonts w:ascii="Calibri" w:eastAsia="PMingLiU" w:hAnsi="Calibri" w:cs="Calibri"/>
                  <w:color w:val="000000"/>
                  <w:sz w:val="22"/>
                  <w:szCs w:val="22"/>
                  <w:lang w:val="en-PH" w:eastAsia="en-US"/>
                </w:rPr>
                <w:t>0.309</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309" w:author="Diana Machado" w:date="2019-04-05T18:12:00Z"/>
                <w:rFonts w:ascii="Calibri" w:eastAsia="PMingLiU" w:hAnsi="Calibri" w:cs="Calibri"/>
                <w:color w:val="000000"/>
                <w:sz w:val="22"/>
                <w:szCs w:val="22"/>
                <w:lang w:val="en-PH" w:eastAsia="en-US"/>
              </w:rPr>
            </w:pPr>
            <w:ins w:id="38310" w:author="Diana Machado" w:date="2019-04-05T18:12:00Z">
              <w:r w:rsidRPr="00E02DB2">
                <w:rPr>
                  <w:rFonts w:ascii="Calibri" w:eastAsia="PMingLiU" w:hAnsi="Calibri" w:cs="Calibri"/>
                  <w:color w:val="000000"/>
                  <w:sz w:val="22"/>
                  <w:szCs w:val="22"/>
                  <w:lang w:val="en-PH" w:eastAsia="en-US"/>
                </w:rPr>
                <w:t>0.33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11" w:author="Diana Machado" w:date="2019-04-05T18:12:00Z"/>
                <w:rFonts w:ascii="Calibri" w:eastAsia="PMingLiU" w:hAnsi="Calibri" w:cs="Calibri"/>
                <w:color w:val="000000"/>
                <w:sz w:val="22"/>
                <w:szCs w:val="22"/>
                <w:lang w:val="en-PH" w:eastAsia="en-US"/>
              </w:rPr>
            </w:pPr>
            <w:ins w:id="38312" w:author="Diana Machado" w:date="2019-04-05T18:12:00Z">
              <w:r w:rsidRPr="00E02DB2">
                <w:rPr>
                  <w:rFonts w:ascii="Calibri" w:eastAsia="PMingLiU" w:hAnsi="Calibri" w:cs="Calibri"/>
                  <w:color w:val="000000"/>
                  <w:sz w:val="22"/>
                  <w:szCs w:val="22"/>
                  <w:lang w:val="en-PH" w:eastAsia="en-US"/>
                </w:rPr>
                <w:t>1.730</w:t>
              </w:r>
            </w:ins>
          </w:p>
        </w:tc>
      </w:tr>
      <w:tr w:rsidR="004B7BAF" w:rsidRPr="00E02DB2" w:rsidTr="004B7BAF">
        <w:trPr>
          <w:trHeight w:val="286"/>
          <w:ins w:id="3831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31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315" w:author="Diana Machado" w:date="2019-04-05T18:12:00Z"/>
                <w:rFonts w:ascii="Calibri" w:eastAsia="PMingLiU" w:hAnsi="Calibri" w:cs="Calibri"/>
                <w:color w:val="000000"/>
                <w:sz w:val="22"/>
                <w:szCs w:val="22"/>
                <w:lang w:val="en-PH" w:eastAsia="en-US"/>
              </w:rPr>
            </w:pPr>
            <w:ins w:id="38316"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17" w:author="Diana Machado" w:date="2019-04-05T18:12:00Z"/>
                <w:rFonts w:ascii="Calibri" w:eastAsia="PMingLiU" w:hAnsi="Calibri" w:cs="Calibri"/>
                <w:color w:val="000000"/>
                <w:sz w:val="22"/>
                <w:szCs w:val="22"/>
                <w:lang w:val="en-PH" w:eastAsia="en-US"/>
              </w:rPr>
            </w:pPr>
            <w:ins w:id="38318" w:author="Diana Machado" w:date="2019-04-05T18:12:00Z">
              <w:r w:rsidRPr="00E02DB2">
                <w:rPr>
                  <w:rFonts w:ascii="Calibri" w:eastAsia="PMingLiU" w:hAnsi="Calibri" w:cs="Calibri"/>
                  <w:color w:val="000000"/>
                  <w:sz w:val="22"/>
                  <w:szCs w:val="22"/>
                  <w:lang w:val="en-PH" w:eastAsia="en-US"/>
                </w:rPr>
                <w:t>2.12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19" w:author="Diana Machado" w:date="2019-04-05T18:12:00Z"/>
                <w:rFonts w:ascii="Calibri" w:eastAsia="PMingLiU" w:hAnsi="Calibri" w:cs="Calibri"/>
                <w:color w:val="000000"/>
                <w:sz w:val="22"/>
                <w:szCs w:val="22"/>
                <w:lang w:val="en-PH" w:eastAsia="en-US"/>
              </w:rPr>
            </w:pPr>
            <w:ins w:id="38320" w:author="Diana Machado" w:date="2019-04-05T18:12:00Z">
              <w:r w:rsidRPr="00E02DB2">
                <w:rPr>
                  <w:rFonts w:ascii="Calibri" w:eastAsia="PMingLiU" w:hAnsi="Calibri" w:cs="Calibri"/>
                  <w:color w:val="000000"/>
                  <w:sz w:val="22"/>
                  <w:szCs w:val="22"/>
                  <w:lang w:val="en-PH" w:eastAsia="en-US"/>
                </w:rPr>
                <w:t>1.96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21" w:author="Diana Machado" w:date="2019-04-05T18:12:00Z"/>
                <w:rFonts w:ascii="Calibri" w:eastAsia="PMingLiU" w:hAnsi="Calibri" w:cs="Calibri"/>
                <w:color w:val="000000"/>
                <w:sz w:val="22"/>
                <w:szCs w:val="22"/>
                <w:lang w:val="en-PH" w:eastAsia="en-US"/>
              </w:rPr>
            </w:pPr>
            <w:ins w:id="38322" w:author="Diana Machado" w:date="2019-04-05T18:12:00Z">
              <w:r w:rsidRPr="00E02DB2">
                <w:rPr>
                  <w:rFonts w:ascii="Calibri" w:eastAsia="PMingLiU" w:hAnsi="Calibri" w:cs="Calibri"/>
                  <w:color w:val="000000"/>
                  <w:sz w:val="22"/>
                  <w:szCs w:val="22"/>
                  <w:lang w:val="en-PH" w:eastAsia="en-US"/>
                </w:rPr>
                <w:t>7.222</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323" w:author="Diana Machado" w:date="2019-04-05T18:12:00Z"/>
                <w:rFonts w:ascii="Calibri" w:eastAsia="PMingLiU" w:hAnsi="Calibri" w:cs="Calibri"/>
                <w:color w:val="000000"/>
                <w:sz w:val="22"/>
                <w:szCs w:val="22"/>
                <w:lang w:val="en-PH" w:eastAsia="en-US"/>
              </w:rPr>
            </w:pPr>
            <w:ins w:id="38324" w:author="Diana Machado" w:date="2019-04-05T18:12:00Z">
              <w:r w:rsidRPr="00E02DB2">
                <w:rPr>
                  <w:rFonts w:ascii="Calibri" w:eastAsia="PMingLiU" w:hAnsi="Calibri" w:cs="Calibri"/>
                  <w:color w:val="000000"/>
                  <w:sz w:val="22"/>
                  <w:szCs w:val="22"/>
                  <w:lang w:val="en-PH" w:eastAsia="en-US"/>
                </w:rPr>
                <w:t>0.327</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325" w:author="Diana Machado" w:date="2019-04-05T18:12:00Z"/>
                <w:rFonts w:ascii="Calibri" w:eastAsia="PMingLiU" w:hAnsi="Calibri" w:cs="Calibri"/>
                <w:color w:val="000000"/>
                <w:sz w:val="22"/>
                <w:szCs w:val="22"/>
                <w:lang w:val="en-PH" w:eastAsia="en-US"/>
              </w:rPr>
            </w:pPr>
            <w:ins w:id="38326" w:author="Diana Machado" w:date="2019-04-05T18:12:00Z">
              <w:r w:rsidRPr="00E02DB2">
                <w:rPr>
                  <w:rFonts w:ascii="Calibri" w:eastAsia="PMingLiU" w:hAnsi="Calibri" w:cs="Calibri"/>
                  <w:color w:val="000000"/>
                  <w:sz w:val="22"/>
                  <w:szCs w:val="22"/>
                  <w:lang w:val="en-PH" w:eastAsia="en-US"/>
                </w:rPr>
                <w:t>0.439</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327" w:author="Diana Machado" w:date="2019-04-05T18:12:00Z"/>
                <w:rFonts w:ascii="Calibri" w:eastAsia="PMingLiU" w:hAnsi="Calibri" w:cs="Calibri"/>
                <w:color w:val="000000"/>
                <w:sz w:val="22"/>
                <w:szCs w:val="22"/>
                <w:lang w:val="en-PH" w:eastAsia="en-US"/>
              </w:rPr>
            </w:pPr>
            <w:ins w:id="38328" w:author="Diana Machado" w:date="2019-04-05T18:12:00Z">
              <w:r w:rsidRPr="00E02DB2">
                <w:rPr>
                  <w:rFonts w:ascii="Calibri" w:eastAsia="PMingLiU" w:hAnsi="Calibri" w:cs="Calibri"/>
                  <w:color w:val="000000"/>
                  <w:sz w:val="22"/>
                  <w:szCs w:val="22"/>
                  <w:lang w:val="en-PH" w:eastAsia="en-US"/>
                </w:rPr>
                <w:t>0.692</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329" w:author="Diana Machado" w:date="2019-04-05T18:12:00Z"/>
                <w:rFonts w:ascii="Calibri" w:eastAsia="PMingLiU" w:hAnsi="Calibri" w:cs="Calibri"/>
                <w:color w:val="000000"/>
                <w:sz w:val="22"/>
                <w:szCs w:val="22"/>
                <w:lang w:val="en-PH" w:eastAsia="en-US"/>
              </w:rPr>
            </w:pPr>
            <w:ins w:id="38330" w:author="Diana Machado" w:date="2019-04-05T18:12:00Z">
              <w:r w:rsidRPr="00E02DB2">
                <w:rPr>
                  <w:rFonts w:ascii="Calibri" w:eastAsia="PMingLiU" w:hAnsi="Calibri" w:cs="Calibri"/>
                  <w:color w:val="000000"/>
                  <w:sz w:val="22"/>
                  <w:szCs w:val="22"/>
                  <w:lang w:val="en-PH" w:eastAsia="en-US"/>
                </w:rPr>
                <w:t>0.87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31" w:author="Diana Machado" w:date="2019-04-05T18:12:00Z"/>
                <w:rFonts w:ascii="Calibri" w:eastAsia="PMingLiU" w:hAnsi="Calibri" w:cs="Calibri"/>
                <w:color w:val="000000"/>
                <w:sz w:val="22"/>
                <w:szCs w:val="22"/>
                <w:lang w:val="en-PH" w:eastAsia="en-US"/>
              </w:rPr>
            </w:pPr>
            <w:ins w:id="38332" w:author="Diana Machado" w:date="2019-04-05T18:12:00Z">
              <w:r w:rsidRPr="00E02DB2">
                <w:rPr>
                  <w:rFonts w:ascii="Calibri" w:eastAsia="PMingLiU" w:hAnsi="Calibri" w:cs="Calibri"/>
                  <w:color w:val="000000"/>
                  <w:sz w:val="22"/>
                  <w:szCs w:val="22"/>
                  <w:lang w:val="en-PH" w:eastAsia="en-US"/>
                </w:rPr>
                <w:t>5.961</w:t>
              </w:r>
            </w:ins>
          </w:p>
        </w:tc>
      </w:tr>
      <w:tr w:rsidR="004B7BAF" w:rsidRPr="00E02DB2" w:rsidTr="004B7BAF">
        <w:trPr>
          <w:trHeight w:val="286"/>
          <w:ins w:id="3833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33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335" w:author="Diana Machado" w:date="2019-04-05T18:12:00Z"/>
                <w:rFonts w:ascii="Calibri" w:eastAsia="PMingLiU" w:hAnsi="Calibri" w:cs="Calibri"/>
                <w:color w:val="000000"/>
                <w:sz w:val="22"/>
                <w:szCs w:val="22"/>
                <w:lang w:val="en-PH" w:eastAsia="en-US"/>
              </w:rPr>
            </w:pPr>
            <w:ins w:id="38336"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37" w:author="Diana Machado" w:date="2019-04-05T18:12:00Z"/>
                <w:rFonts w:ascii="Calibri" w:eastAsia="PMingLiU" w:hAnsi="Calibri" w:cs="Calibri"/>
                <w:color w:val="000000"/>
                <w:sz w:val="22"/>
                <w:szCs w:val="22"/>
                <w:lang w:val="en-PH" w:eastAsia="en-US"/>
              </w:rPr>
            </w:pPr>
            <w:ins w:id="38338" w:author="Diana Machado" w:date="2019-04-05T18:12:00Z">
              <w:r w:rsidRPr="00E02DB2">
                <w:rPr>
                  <w:rFonts w:ascii="Calibri" w:eastAsia="PMingLiU" w:hAnsi="Calibri" w:cs="Calibri"/>
                  <w:color w:val="000000"/>
                  <w:sz w:val="22"/>
                  <w:szCs w:val="22"/>
                  <w:lang w:val="en-PH" w:eastAsia="en-US"/>
                </w:rPr>
                <w:t>4.58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39" w:author="Diana Machado" w:date="2019-04-05T18:12:00Z"/>
                <w:rFonts w:ascii="Calibri" w:eastAsia="PMingLiU" w:hAnsi="Calibri" w:cs="Calibri"/>
                <w:color w:val="000000"/>
                <w:sz w:val="22"/>
                <w:szCs w:val="22"/>
                <w:lang w:val="en-PH" w:eastAsia="en-US"/>
              </w:rPr>
            </w:pPr>
            <w:ins w:id="38340" w:author="Diana Machado" w:date="2019-04-05T18:12:00Z">
              <w:r w:rsidRPr="00E02DB2">
                <w:rPr>
                  <w:rFonts w:ascii="Calibri" w:eastAsia="PMingLiU" w:hAnsi="Calibri" w:cs="Calibri"/>
                  <w:color w:val="000000"/>
                  <w:sz w:val="22"/>
                  <w:szCs w:val="22"/>
                  <w:lang w:val="en-PH" w:eastAsia="en-US"/>
                </w:rPr>
                <w:t>3.65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41" w:author="Diana Machado" w:date="2019-04-05T18:12:00Z"/>
                <w:rFonts w:ascii="Calibri" w:eastAsia="PMingLiU" w:hAnsi="Calibri" w:cs="Calibri"/>
                <w:color w:val="000000"/>
                <w:sz w:val="22"/>
                <w:szCs w:val="22"/>
                <w:lang w:val="en-PH" w:eastAsia="en-US"/>
              </w:rPr>
            </w:pPr>
            <w:ins w:id="38342" w:author="Diana Machado" w:date="2019-04-05T18:12:00Z">
              <w:r w:rsidRPr="00E02DB2">
                <w:rPr>
                  <w:rFonts w:ascii="Calibri" w:eastAsia="PMingLiU" w:hAnsi="Calibri" w:cs="Calibri"/>
                  <w:color w:val="000000"/>
                  <w:sz w:val="22"/>
                  <w:szCs w:val="22"/>
                  <w:lang w:val="en-PH" w:eastAsia="en-US"/>
                </w:rPr>
                <w:t>22.87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43" w:author="Diana Machado" w:date="2019-04-05T18:12:00Z"/>
                <w:rFonts w:ascii="Calibri" w:eastAsia="PMingLiU" w:hAnsi="Calibri" w:cs="Calibri"/>
                <w:color w:val="000000"/>
                <w:sz w:val="22"/>
                <w:szCs w:val="22"/>
                <w:lang w:val="en-PH" w:eastAsia="en-US"/>
              </w:rPr>
            </w:pPr>
            <w:ins w:id="38344" w:author="Diana Machado" w:date="2019-04-05T18:12:00Z">
              <w:r w:rsidRPr="00E02DB2">
                <w:rPr>
                  <w:rFonts w:ascii="Calibri" w:eastAsia="PMingLiU" w:hAnsi="Calibri" w:cs="Calibri"/>
                  <w:color w:val="000000"/>
                  <w:sz w:val="22"/>
                  <w:szCs w:val="22"/>
                  <w:lang w:val="en-PH" w:eastAsia="en-US"/>
                </w:rPr>
                <w:t>0.89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45" w:author="Diana Machado" w:date="2019-04-05T18:12:00Z"/>
                <w:rFonts w:ascii="Calibri" w:eastAsia="PMingLiU" w:hAnsi="Calibri" w:cs="Calibri"/>
                <w:color w:val="000000"/>
                <w:sz w:val="22"/>
                <w:szCs w:val="22"/>
                <w:lang w:val="en-PH" w:eastAsia="en-US"/>
              </w:rPr>
            </w:pPr>
            <w:ins w:id="38346" w:author="Diana Machado" w:date="2019-04-05T18:12:00Z">
              <w:r w:rsidRPr="00E02DB2">
                <w:rPr>
                  <w:rFonts w:ascii="Calibri" w:eastAsia="PMingLiU" w:hAnsi="Calibri" w:cs="Calibri"/>
                  <w:color w:val="000000"/>
                  <w:sz w:val="22"/>
                  <w:szCs w:val="22"/>
                  <w:lang w:val="en-PH" w:eastAsia="en-US"/>
                </w:rPr>
                <w:t>0.76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47" w:author="Diana Machado" w:date="2019-04-05T18:12:00Z"/>
                <w:rFonts w:ascii="Calibri" w:eastAsia="PMingLiU" w:hAnsi="Calibri" w:cs="Calibri"/>
                <w:color w:val="000000"/>
                <w:sz w:val="22"/>
                <w:szCs w:val="22"/>
                <w:lang w:val="en-PH" w:eastAsia="en-US"/>
              </w:rPr>
            </w:pPr>
            <w:ins w:id="38348" w:author="Diana Machado" w:date="2019-04-05T18:12:00Z">
              <w:r w:rsidRPr="00E02DB2">
                <w:rPr>
                  <w:rFonts w:ascii="Calibri" w:eastAsia="PMingLiU" w:hAnsi="Calibri" w:cs="Calibri"/>
                  <w:color w:val="000000"/>
                  <w:sz w:val="22"/>
                  <w:szCs w:val="22"/>
                  <w:lang w:val="en-PH" w:eastAsia="en-US"/>
                </w:rPr>
                <w:t>1.67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49" w:author="Diana Machado" w:date="2019-04-05T18:12:00Z"/>
                <w:rFonts w:ascii="Calibri" w:eastAsia="PMingLiU" w:hAnsi="Calibri" w:cs="Calibri"/>
                <w:color w:val="000000"/>
                <w:sz w:val="22"/>
                <w:szCs w:val="22"/>
                <w:lang w:val="en-PH" w:eastAsia="en-US"/>
              </w:rPr>
            </w:pPr>
            <w:ins w:id="38350" w:author="Diana Machado" w:date="2019-04-05T18:12:00Z">
              <w:r w:rsidRPr="00E02DB2">
                <w:rPr>
                  <w:rFonts w:ascii="Calibri" w:eastAsia="PMingLiU" w:hAnsi="Calibri" w:cs="Calibri"/>
                  <w:color w:val="000000"/>
                  <w:sz w:val="22"/>
                  <w:szCs w:val="22"/>
                  <w:lang w:val="en-PH" w:eastAsia="en-US"/>
                </w:rPr>
                <w:t>1.25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51" w:author="Diana Machado" w:date="2019-04-05T18:12:00Z"/>
                <w:rFonts w:ascii="Calibri" w:eastAsia="PMingLiU" w:hAnsi="Calibri" w:cs="Calibri"/>
                <w:color w:val="000000"/>
                <w:sz w:val="22"/>
                <w:szCs w:val="22"/>
                <w:lang w:val="en-PH" w:eastAsia="en-US"/>
              </w:rPr>
            </w:pPr>
            <w:ins w:id="38352" w:author="Diana Machado" w:date="2019-04-05T18:12:00Z">
              <w:r w:rsidRPr="00E02DB2">
                <w:rPr>
                  <w:rFonts w:ascii="Calibri" w:eastAsia="PMingLiU" w:hAnsi="Calibri" w:cs="Calibri"/>
                  <w:color w:val="000000"/>
                  <w:sz w:val="22"/>
                  <w:szCs w:val="22"/>
                  <w:lang w:val="en-PH" w:eastAsia="en-US"/>
                </w:rPr>
                <w:t>7.341</w:t>
              </w:r>
            </w:ins>
          </w:p>
        </w:tc>
      </w:tr>
      <w:tr w:rsidR="004B7BAF" w:rsidRPr="00E02DB2" w:rsidTr="004B7BAF">
        <w:trPr>
          <w:trHeight w:val="286"/>
          <w:ins w:id="38353"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354"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355"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356"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357"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358"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35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360"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361"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36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363"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836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365" w:author="Diana Machado" w:date="2019-04-05T18:12:00Z"/>
                <w:rFonts w:ascii="Calibri" w:eastAsia="PMingLiU" w:hAnsi="Calibri" w:cs="Calibri"/>
                <w:color w:val="000000"/>
                <w:sz w:val="22"/>
                <w:szCs w:val="22"/>
                <w:lang w:val="en-PH" w:eastAsia="en-US"/>
              </w:rPr>
            </w:pPr>
            <w:ins w:id="38366" w:author="Diana Machado" w:date="2019-04-05T18:12:00Z">
              <w:r w:rsidRPr="00E02DB2">
                <w:rPr>
                  <w:rFonts w:ascii="Calibri" w:eastAsia="PMingLiU" w:hAnsi="Calibri" w:cs="Calibri"/>
                  <w:color w:val="000000"/>
                  <w:sz w:val="22"/>
                  <w:szCs w:val="22"/>
                  <w:lang w:val="en-PH" w:eastAsia="en-US"/>
                </w:rPr>
                <w:t>Wakulla</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367" w:author="Diana Machado" w:date="2019-04-05T18:12:00Z"/>
                <w:rFonts w:ascii="Calibri" w:eastAsia="PMingLiU" w:hAnsi="Calibri" w:cs="Calibri"/>
                <w:color w:val="000000"/>
                <w:sz w:val="22"/>
                <w:szCs w:val="22"/>
                <w:lang w:val="en-PH" w:eastAsia="en-US"/>
              </w:rPr>
            </w:pPr>
            <w:ins w:id="38368"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369" w:author="Diana Machado" w:date="2019-04-05T18:12:00Z"/>
                <w:rFonts w:ascii="Calibri" w:eastAsia="PMingLiU" w:hAnsi="Calibri" w:cs="Calibri"/>
                <w:color w:val="000000"/>
                <w:sz w:val="22"/>
                <w:szCs w:val="22"/>
                <w:lang w:val="en-PH" w:eastAsia="en-US"/>
              </w:rPr>
            </w:pPr>
            <w:ins w:id="38370" w:author="Diana Machado" w:date="2019-04-05T18:12:00Z">
              <w:r w:rsidRPr="00E02DB2">
                <w:rPr>
                  <w:rFonts w:ascii="Calibri" w:eastAsia="PMingLiU" w:hAnsi="Calibri" w:cs="Calibri"/>
                  <w:color w:val="000000"/>
                  <w:sz w:val="22"/>
                  <w:szCs w:val="22"/>
                  <w:lang w:val="en-PH" w:eastAsia="en-US"/>
                </w:rPr>
                <w:t>0.829</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371" w:author="Diana Machado" w:date="2019-04-05T18:12:00Z"/>
                <w:rFonts w:ascii="Calibri" w:eastAsia="PMingLiU" w:hAnsi="Calibri" w:cs="Calibri"/>
                <w:color w:val="000000"/>
                <w:sz w:val="22"/>
                <w:szCs w:val="22"/>
                <w:lang w:val="en-PH" w:eastAsia="en-US"/>
              </w:rPr>
            </w:pPr>
            <w:ins w:id="38372" w:author="Diana Machado" w:date="2019-04-05T18:12:00Z">
              <w:r w:rsidRPr="00E02DB2">
                <w:rPr>
                  <w:rFonts w:ascii="Calibri" w:eastAsia="PMingLiU" w:hAnsi="Calibri" w:cs="Calibri"/>
                  <w:color w:val="000000"/>
                  <w:sz w:val="22"/>
                  <w:szCs w:val="22"/>
                  <w:lang w:val="en-PH" w:eastAsia="en-US"/>
                </w:rPr>
                <w:t>0.84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73" w:author="Diana Machado" w:date="2019-04-05T18:12:00Z"/>
                <w:rFonts w:ascii="Calibri" w:eastAsia="PMingLiU" w:hAnsi="Calibri" w:cs="Calibri"/>
                <w:color w:val="000000"/>
                <w:sz w:val="22"/>
                <w:szCs w:val="22"/>
                <w:lang w:val="en-PH" w:eastAsia="en-US"/>
              </w:rPr>
            </w:pPr>
            <w:ins w:id="38374" w:author="Diana Machado" w:date="2019-04-05T18:12:00Z">
              <w:r w:rsidRPr="00E02DB2">
                <w:rPr>
                  <w:rFonts w:ascii="Calibri" w:eastAsia="PMingLiU" w:hAnsi="Calibri" w:cs="Calibri"/>
                  <w:color w:val="000000"/>
                  <w:sz w:val="22"/>
                  <w:szCs w:val="22"/>
                  <w:lang w:val="en-PH" w:eastAsia="en-US"/>
                </w:rPr>
                <w:t>2.60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75" w:author="Diana Machado" w:date="2019-04-05T18:12:00Z"/>
                <w:rFonts w:ascii="Calibri" w:eastAsia="PMingLiU" w:hAnsi="Calibri" w:cs="Calibri"/>
                <w:color w:val="000000"/>
                <w:sz w:val="22"/>
                <w:szCs w:val="22"/>
                <w:lang w:val="en-PH" w:eastAsia="en-US"/>
              </w:rPr>
            </w:pPr>
            <w:ins w:id="38376" w:author="Diana Machado" w:date="2019-04-05T18:12:00Z">
              <w:r w:rsidRPr="00E02DB2">
                <w:rPr>
                  <w:rFonts w:ascii="Calibri" w:eastAsia="PMingLiU" w:hAnsi="Calibri" w:cs="Calibri"/>
                  <w:color w:val="000000"/>
                  <w:sz w:val="22"/>
                  <w:szCs w:val="22"/>
                  <w:lang w:val="en-PH" w:eastAsia="en-US"/>
                </w:rPr>
                <w:t>0.17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77" w:author="Diana Machado" w:date="2019-04-05T18:12:00Z"/>
                <w:rFonts w:ascii="Calibri" w:eastAsia="PMingLiU" w:hAnsi="Calibri" w:cs="Calibri"/>
                <w:color w:val="000000"/>
                <w:sz w:val="22"/>
                <w:szCs w:val="22"/>
                <w:lang w:val="en-PH" w:eastAsia="en-US"/>
              </w:rPr>
            </w:pPr>
            <w:ins w:id="38378" w:author="Diana Machado" w:date="2019-04-05T18:12:00Z">
              <w:r w:rsidRPr="00E02DB2">
                <w:rPr>
                  <w:rFonts w:ascii="Calibri" w:eastAsia="PMingLiU" w:hAnsi="Calibri" w:cs="Calibri"/>
                  <w:color w:val="000000"/>
                  <w:sz w:val="22"/>
                  <w:szCs w:val="22"/>
                  <w:lang w:val="en-PH" w:eastAsia="en-US"/>
                </w:rPr>
                <w:t>0.159</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379" w:author="Diana Machado" w:date="2019-04-05T18:12:00Z"/>
                <w:rFonts w:ascii="Calibri" w:eastAsia="PMingLiU" w:hAnsi="Calibri" w:cs="Calibri"/>
                <w:color w:val="000000"/>
                <w:sz w:val="22"/>
                <w:szCs w:val="22"/>
                <w:lang w:val="en-PH" w:eastAsia="en-US"/>
              </w:rPr>
            </w:pPr>
            <w:ins w:id="38380" w:author="Diana Machado" w:date="2019-04-05T18:12:00Z">
              <w:r w:rsidRPr="00E02DB2">
                <w:rPr>
                  <w:rFonts w:ascii="Calibri" w:eastAsia="PMingLiU" w:hAnsi="Calibri" w:cs="Calibri"/>
                  <w:color w:val="000000"/>
                  <w:sz w:val="22"/>
                  <w:szCs w:val="22"/>
                  <w:lang w:val="en-PH" w:eastAsia="en-US"/>
                </w:rPr>
                <w:t>0.279</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381" w:author="Diana Machado" w:date="2019-04-05T18:12:00Z"/>
                <w:rFonts w:ascii="Calibri" w:eastAsia="PMingLiU" w:hAnsi="Calibri" w:cs="Calibri"/>
                <w:color w:val="000000"/>
                <w:sz w:val="22"/>
                <w:szCs w:val="22"/>
                <w:lang w:val="en-PH" w:eastAsia="en-US"/>
              </w:rPr>
            </w:pPr>
            <w:ins w:id="38382" w:author="Diana Machado" w:date="2019-04-05T18:12:00Z">
              <w:r w:rsidRPr="00E02DB2">
                <w:rPr>
                  <w:rFonts w:ascii="Calibri" w:eastAsia="PMingLiU" w:hAnsi="Calibri" w:cs="Calibri"/>
                  <w:color w:val="000000"/>
                  <w:sz w:val="22"/>
                  <w:szCs w:val="22"/>
                  <w:lang w:val="en-PH" w:eastAsia="en-US"/>
                </w:rPr>
                <w:t>0.59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83" w:author="Diana Machado" w:date="2019-04-05T18:12:00Z"/>
                <w:rFonts w:ascii="Calibri" w:eastAsia="PMingLiU" w:hAnsi="Calibri" w:cs="Calibri"/>
                <w:color w:val="000000"/>
                <w:sz w:val="22"/>
                <w:szCs w:val="22"/>
                <w:lang w:val="en-PH" w:eastAsia="en-US"/>
              </w:rPr>
            </w:pPr>
            <w:ins w:id="38384" w:author="Diana Machado" w:date="2019-04-05T18:12:00Z">
              <w:r w:rsidRPr="00E02DB2">
                <w:rPr>
                  <w:rFonts w:ascii="Calibri" w:eastAsia="PMingLiU" w:hAnsi="Calibri" w:cs="Calibri"/>
                  <w:color w:val="000000"/>
                  <w:sz w:val="22"/>
                  <w:szCs w:val="22"/>
                  <w:lang w:val="en-PH" w:eastAsia="en-US"/>
                </w:rPr>
                <w:t>2.133</w:t>
              </w:r>
            </w:ins>
          </w:p>
        </w:tc>
      </w:tr>
      <w:tr w:rsidR="004B7BAF" w:rsidRPr="00E02DB2" w:rsidTr="004B7BAF">
        <w:trPr>
          <w:trHeight w:val="286"/>
          <w:ins w:id="3838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38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387" w:author="Diana Machado" w:date="2019-04-05T18:12:00Z"/>
                <w:rFonts w:ascii="Calibri" w:eastAsia="PMingLiU" w:hAnsi="Calibri" w:cs="Calibri"/>
                <w:color w:val="000000"/>
                <w:sz w:val="22"/>
                <w:szCs w:val="22"/>
                <w:lang w:val="en-PH" w:eastAsia="en-US"/>
              </w:rPr>
            </w:pPr>
            <w:ins w:id="38388"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89" w:author="Diana Machado" w:date="2019-04-05T18:12:00Z"/>
                <w:rFonts w:ascii="Calibri" w:eastAsia="PMingLiU" w:hAnsi="Calibri" w:cs="Calibri"/>
                <w:color w:val="000000"/>
                <w:sz w:val="22"/>
                <w:szCs w:val="22"/>
                <w:lang w:val="en-PH" w:eastAsia="en-US"/>
              </w:rPr>
            </w:pPr>
            <w:ins w:id="38390" w:author="Diana Machado" w:date="2019-04-05T18:12:00Z">
              <w:r w:rsidRPr="00E02DB2">
                <w:rPr>
                  <w:rFonts w:ascii="Calibri" w:eastAsia="PMingLiU" w:hAnsi="Calibri" w:cs="Calibri"/>
                  <w:color w:val="000000"/>
                  <w:sz w:val="22"/>
                  <w:szCs w:val="22"/>
                  <w:lang w:val="en-PH" w:eastAsia="en-US"/>
                </w:rPr>
                <w:t>0.97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91" w:author="Diana Machado" w:date="2019-04-05T18:12:00Z"/>
                <w:rFonts w:ascii="Calibri" w:eastAsia="PMingLiU" w:hAnsi="Calibri" w:cs="Calibri"/>
                <w:color w:val="000000"/>
                <w:sz w:val="22"/>
                <w:szCs w:val="22"/>
                <w:lang w:val="en-PH" w:eastAsia="en-US"/>
              </w:rPr>
            </w:pPr>
            <w:ins w:id="38392" w:author="Diana Machado" w:date="2019-04-05T18:12:00Z">
              <w:r w:rsidRPr="00E02DB2">
                <w:rPr>
                  <w:rFonts w:ascii="Calibri" w:eastAsia="PMingLiU" w:hAnsi="Calibri" w:cs="Calibri"/>
                  <w:color w:val="000000"/>
                  <w:sz w:val="22"/>
                  <w:szCs w:val="22"/>
                  <w:lang w:val="en-PH" w:eastAsia="en-US"/>
                </w:rPr>
                <w:t>0.96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93" w:author="Diana Machado" w:date="2019-04-05T18:12:00Z"/>
                <w:rFonts w:ascii="Calibri" w:eastAsia="PMingLiU" w:hAnsi="Calibri" w:cs="Calibri"/>
                <w:color w:val="000000"/>
                <w:sz w:val="22"/>
                <w:szCs w:val="22"/>
                <w:lang w:val="en-PH" w:eastAsia="en-US"/>
              </w:rPr>
            </w:pPr>
            <w:ins w:id="38394" w:author="Diana Machado" w:date="2019-04-05T18:12:00Z">
              <w:r w:rsidRPr="00E02DB2">
                <w:rPr>
                  <w:rFonts w:ascii="Calibri" w:eastAsia="PMingLiU" w:hAnsi="Calibri" w:cs="Calibri"/>
                  <w:color w:val="000000"/>
                  <w:sz w:val="22"/>
                  <w:szCs w:val="22"/>
                  <w:lang w:val="en-PH" w:eastAsia="en-US"/>
                </w:rPr>
                <w:t>2.87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95" w:author="Diana Machado" w:date="2019-04-05T18:12:00Z"/>
                <w:rFonts w:ascii="Calibri" w:eastAsia="PMingLiU" w:hAnsi="Calibri" w:cs="Calibri"/>
                <w:color w:val="000000"/>
                <w:sz w:val="22"/>
                <w:szCs w:val="22"/>
                <w:lang w:val="en-PH" w:eastAsia="en-US"/>
              </w:rPr>
            </w:pPr>
            <w:ins w:id="38396" w:author="Diana Machado" w:date="2019-04-05T18:12:00Z">
              <w:r w:rsidRPr="00E02DB2">
                <w:rPr>
                  <w:rFonts w:ascii="Calibri" w:eastAsia="PMingLiU" w:hAnsi="Calibri" w:cs="Calibri"/>
                  <w:color w:val="000000"/>
                  <w:sz w:val="22"/>
                  <w:szCs w:val="22"/>
                  <w:lang w:val="en-PH" w:eastAsia="en-US"/>
                </w:rPr>
                <w:t>0.19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397" w:author="Diana Machado" w:date="2019-04-05T18:12:00Z"/>
                <w:rFonts w:ascii="Calibri" w:eastAsia="PMingLiU" w:hAnsi="Calibri" w:cs="Calibri"/>
                <w:color w:val="000000"/>
                <w:sz w:val="22"/>
                <w:szCs w:val="22"/>
                <w:lang w:val="en-PH" w:eastAsia="en-US"/>
              </w:rPr>
            </w:pPr>
            <w:ins w:id="38398" w:author="Diana Machado" w:date="2019-04-05T18:12:00Z">
              <w:r w:rsidRPr="00E02DB2">
                <w:rPr>
                  <w:rFonts w:ascii="Calibri" w:eastAsia="PMingLiU" w:hAnsi="Calibri" w:cs="Calibri"/>
                  <w:color w:val="000000"/>
                  <w:sz w:val="22"/>
                  <w:szCs w:val="22"/>
                  <w:lang w:val="en-PH" w:eastAsia="en-US"/>
                </w:rPr>
                <w:t>0.186</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399" w:author="Diana Machado" w:date="2019-04-05T18:12:00Z"/>
                <w:rFonts w:ascii="Calibri" w:eastAsia="PMingLiU" w:hAnsi="Calibri" w:cs="Calibri"/>
                <w:color w:val="000000"/>
                <w:sz w:val="22"/>
                <w:szCs w:val="22"/>
                <w:lang w:val="en-PH" w:eastAsia="en-US"/>
              </w:rPr>
            </w:pPr>
            <w:ins w:id="38400" w:author="Diana Machado" w:date="2019-04-05T18:12:00Z">
              <w:r w:rsidRPr="00E02DB2">
                <w:rPr>
                  <w:rFonts w:ascii="Calibri" w:eastAsia="PMingLiU" w:hAnsi="Calibri" w:cs="Calibri"/>
                  <w:color w:val="000000"/>
                  <w:sz w:val="22"/>
                  <w:szCs w:val="22"/>
                  <w:lang w:val="en-PH" w:eastAsia="en-US"/>
                </w:rPr>
                <w:t>0.401</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401" w:author="Diana Machado" w:date="2019-04-05T18:12:00Z"/>
                <w:rFonts w:ascii="Calibri" w:eastAsia="PMingLiU" w:hAnsi="Calibri" w:cs="Calibri"/>
                <w:color w:val="000000"/>
                <w:sz w:val="22"/>
                <w:szCs w:val="22"/>
                <w:lang w:val="en-PH" w:eastAsia="en-US"/>
              </w:rPr>
            </w:pPr>
            <w:ins w:id="38402" w:author="Diana Machado" w:date="2019-04-05T18:12:00Z">
              <w:r w:rsidRPr="00E02DB2">
                <w:rPr>
                  <w:rFonts w:ascii="Calibri" w:eastAsia="PMingLiU" w:hAnsi="Calibri" w:cs="Calibri"/>
                  <w:color w:val="000000"/>
                  <w:sz w:val="22"/>
                  <w:szCs w:val="22"/>
                  <w:lang w:val="en-PH" w:eastAsia="en-US"/>
                </w:rPr>
                <w:t>0.59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03" w:author="Diana Machado" w:date="2019-04-05T18:12:00Z"/>
                <w:rFonts w:ascii="Calibri" w:eastAsia="PMingLiU" w:hAnsi="Calibri" w:cs="Calibri"/>
                <w:color w:val="000000"/>
                <w:sz w:val="22"/>
                <w:szCs w:val="22"/>
                <w:lang w:val="en-PH" w:eastAsia="en-US"/>
              </w:rPr>
            </w:pPr>
            <w:ins w:id="38404" w:author="Diana Machado" w:date="2019-04-05T18:12:00Z">
              <w:r w:rsidRPr="00E02DB2">
                <w:rPr>
                  <w:rFonts w:ascii="Calibri" w:eastAsia="PMingLiU" w:hAnsi="Calibri" w:cs="Calibri"/>
                  <w:color w:val="000000"/>
                  <w:sz w:val="22"/>
                  <w:szCs w:val="22"/>
                  <w:lang w:val="en-PH" w:eastAsia="en-US"/>
                </w:rPr>
                <w:t>4.082</w:t>
              </w:r>
            </w:ins>
          </w:p>
        </w:tc>
      </w:tr>
      <w:tr w:rsidR="004B7BAF" w:rsidRPr="00E02DB2" w:rsidTr="004B7BAF">
        <w:trPr>
          <w:trHeight w:val="286"/>
          <w:ins w:id="3840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40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407" w:author="Diana Machado" w:date="2019-04-05T18:12:00Z"/>
                <w:rFonts w:ascii="Calibri" w:eastAsia="PMingLiU" w:hAnsi="Calibri" w:cs="Calibri"/>
                <w:color w:val="000000"/>
                <w:sz w:val="22"/>
                <w:szCs w:val="22"/>
                <w:lang w:val="en-PH" w:eastAsia="en-US"/>
              </w:rPr>
            </w:pPr>
            <w:ins w:id="38408"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09" w:author="Diana Machado" w:date="2019-04-05T18:12:00Z"/>
                <w:rFonts w:ascii="Calibri" w:eastAsia="PMingLiU" w:hAnsi="Calibri" w:cs="Calibri"/>
                <w:color w:val="000000"/>
                <w:sz w:val="22"/>
                <w:szCs w:val="22"/>
                <w:lang w:val="en-PH" w:eastAsia="en-US"/>
              </w:rPr>
            </w:pPr>
            <w:ins w:id="38410" w:author="Diana Machado" w:date="2019-04-05T18:12:00Z">
              <w:r w:rsidRPr="00E02DB2">
                <w:rPr>
                  <w:rFonts w:ascii="Calibri" w:eastAsia="PMingLiU" w:hAnsi="Calibri" w:cs="Calibri"/>
                  <w:color w:val="000000"/>
                  <w:sz w:val="22"/>
                  <w:szCs w:val="22"/>
                  <w:lang w:val="en-PH" w:eastAsia="en-US"/>
                </w:rPr>
                <w:t>1.78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11" w:author="Diana Machado" w:date="2019-04-05T18:12:00Z"/>
                <w:rFonts w:ascii="Calibri" w:eastAsia="PMingLiU" w:hAnsi="Calibri" w:cs="Calibri"/>
                <w:color w:val="000000"/>
                <w:sz w:val="22"/>
                <w:szCs w:val="22"/>
                <w:lang w:val="en-PH" w:eastAsia="en-US"/>
              </w:rPr>
            </w:pPr>
            <w:ins w:id="38412" w:author="Diana Machado" w:date="2019-04-05T18:12:00Z">
              <w:r w:rsidRPr="00E02DB2">
                <w:rPr>
                  <w:rFonts w:ascii="Calibri" w:eastAsia="PMingLiU" w:hAnsi="Calibri" w:cs="Calibri"/>
                  <w:color w:val="000000"/>
                  <w:sz w:val="22"/>
                  <w:szCs w:val="22"/>
                  <w:lang w:val="en-PH" w:eastAsia="en-US"/>
                </w:rPr>
                <w:t>1.77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13" w:author="Diana Machado" w:date="2019-04-05T18:12:00Z"/>
                <w:rFonts w:ascii="Calibri" w:eastAsia="PMingLiU" w:hAnsi="Calibri" w:cs="Calibri"/>
                <w:color w:val="000000"/>
                <w:sz w:val="22"/>
                <w:szCs w:val="22"/>
                <w:lang w:val="en-PH" w:eastAsia="en-US"/>
              </w:rPr>
            </w:pPr>
            <w:ins w:id="38414" w:author="Diana Machado" w:date="2019-04-05T18:12:00Z">
              <w:r w:rsidRPr="00E02DB2">
                <w:rPr>
                  <w:rFonts w:ascii="Calibri" w:eastAsia="PMingLiU" w:hAnsi="Calibri" w:cs="Calibri"/>
                  <w:color w:val="000000"/>
                  <w:sz w:val="22"/>
                  <w:szCs w:val="22"/>
                  <w:lang w:val="en-PH" w:eastAsia="en-US"/>
                </w:rPr>
                <w:t>8.872</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415" w:author="Diana Machado" w:date="2019-04-05T18:12:00Z"/>
                <w:rFonts w:ascii="Calibri" w:eastAsia="PMingLiU" w:hAnsi="Calibri" w:cs="Calibri"/>
                <w:color w:val="000000"/>
                <w:sz w:val="22"/>
                <w:szCs w:val="22"/>
                <w:lang w:val="en-PH" w:eastAsia="en-US"/>
              </w:rPr>
            </w:pPr>
            <w:ins w:id="38416" w:author="Diana Machado" w:date="2019-04-05T18:12:00Z">
              <w:r w:rsidRPr="00E02DB2">
                <w:rPr>
                  <w:rFonts w:ascii="Calibri" w:eastAsia="PMingLiU" w:hAnsi="Calibri" w:cs="Calibri"/>
                  <w:color w:val="000000"/>
                  <w:sz w:val="22"/>
                  <w:szCs w:val="22"/>
                  <w:lang w:val="en-PH" w:eastAsia="en-US"/>
                </w:rPr>
                <w:t>0.390</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417" w:author="Diana Machado" w:date="2019-04-05T18:12:00Z"/>
                <w:rFonts w:ascii="Calibri" w:eastAsia="PMingLiU" w:hAnsi="Calibri" w:cs="Calibri"/>
                <w:color w:val="000000"/>
                <w:sz w:val="22"/>
                <w:szCs w:val="22"/>
                <w:lang w:val="en-PH" w:eastAsia="en-US"/>
              </w:rPr>
            </w:pPr>
            <w:ins w:id="38418" w:author="Diana Machado" w:date="2019-04-05T18:12:00Z">
              <w:r w:rsidRPr="00E02DB2">
                <w:rPr>
                  <w:rFonts w:ascii="Calibri" w:eastAsia="PMingLiU" w:hAnsi="Calibri" w:cs="Calibri"/>
                  <w:color w:val="000000"/>
                  <w:sz w:val="22"/>
                  <w:szCs w:val="22"/>
                  <w:lang w:val="en-PH" w:eastAsia="en-US"/>
                </w:rPr>
                <w:t>0.408</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419" w:author="Diana Machado" w:date="2019-04-05T18:12:00Z"/>
                <w:rFonts w:ascii="Calibri" w:eastAsia="PMingLiU" w:hAnsi="Calibri" w:cs="Calibri"/>
                <w:color w:val="000000"/>
                <w:sz w:val="22"/>
                <w:szCs w:val="22"/>
                <w:lang w:val="en-PH" w:eastAsia="en-US"/>
              </w:rPr>
            </w:pPr>
            <w:ins w:id="38420" w:author="Diana Machado" w:date="2019-04-05T18:12:00Z">
              <w:r w:rsidRPr="00E02DB2">
                <w:rPr>
                  <w:rFonts w:ascii="Calibri" w:eastAsia="PMingLiU" w:hAnsi="Calibri" w:cs="Calibri"/>
                  <w:color w:val="000000"/>
                  <w:sz w:val="22"/>
                  <w:szCs w:val="22"/>
                  <w:lang w:val="en-PH" w:eastAsia="en-US"/>
                </w:rPr>
                <w:t>0.486</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421" w:author="Diana Machado" w:date="2019-04-05T18:12:00Z"/>
                <w:rFonts w:ascii="Calibri" w:eastAsia="PMingLiU" w:hAnsi="Calibri" w:cs="Calibri"/>
                <w:color w:val="000000"/>
                <w:sz w:val="22"/>
                <w:szCs w:val="22"/>
                <w:lang w:val="en-PH" w:eastAsia="en-US"/>
              </w:rPr>
            </w:pPr>
            <w:ins w:id="38422" w:author="Diana Machado" w:date="2019-04-05T18:12:00Z">
              <w:r w:rsidRPr="00E02DB2">
                <w:rPr>
                  <w:rFonts w:ascii="Calibri" w:eastAsia="PMingLiU" w:hAnsi="Calibri" w:cs="Calibri"/>
                  <w:color w:val="000000"/>
                  <w:sz w:val="22"/>
                  <w:szCs w:val="22"/>
                  <w:lang w:val="en-PH" w:eastAsia="en-US"/>
                </w:rPr>
                <w:t>0.59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23" w:author="Diana Machado" w:date="2019-04-05T18:12:00Z"/>
                <w:rFonts w:ascii="Calibri" w:eastAsia="PMingLiU" w:hAnsi="Calibri" w:cs="Calibri"/>
                <w:color w:val="000000"/>
                <w:sz w:val="22"/>
                <w:szCs w:val="22"/>
                <w:lang w:val="en-PH" w:eastAsia="en-US"/>
              </w:rPr>
            </w:pPr>
            <w:ins w:id="38424" w:author="Diana Machado" w:date="2019-04-05T18:12:00Z">
              <w:r w:rsidRPr="00E02DB2">
                <w:rPr>
                  <w:rFonts w:ascii="Calibri" w:eastAsia="PMingLiU" w:hAnsi="Calibri" w:cs="Calibri"/>
                  <w:color w:val="000000"/>
                  <w:sz w:val="22"/>
                  <w:szCs w:val="22"/>
                  <w:lang w:val="en-PH" w:eastAsia="en-US"/>
                </w:rPr>
                <w:t>4.471</w:t>
              </w:r>
            </w:ins>
          </w:p>
        </w:tc>
      </w:tr>
      <w:tr w:rsidR="004B7BAF" w:rsidRPr="00E02DB2" w:rsidTr="004B7BAF">
        <w:trPr>
          <w:trHeight w:val="286"/>
          <w:ins w:id="38425"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426"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427"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428"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429"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430"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43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432"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433"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43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435"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843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437" w:author="Diana Machado" w:date="2019-04-05T18:12:00Z"/>
                <w:rFonts w:ascii="Calibri" w:eastAsia="PMingLiU" w:hAnsi="Calibri" w:cs="Calibri"/>
                <w:color w:val="000000"/>
                <w:sz w:val="22"/>
                <w:szCs w:val="22"/>
                <w:lang w:val="en-PH" w:eastAsia="en-US"/>
              </w:rPr>
            </w:pPr>
            <w:ins w:id="38438" w:author="Diana Machado" w:date="2019-04-05T18:12:00Z">
              <w:r w:rsidRPr="00E02DB2">
                <w:rPr>
                  <w:rFonts w:ascii="Calibri" w:eastAsia="PMingLiU" w:hAnsi="Calibri" w:cs="Calibri"/>
                  <w:color w:val="000000"/>
                  <w:sz w:val="22"/>
                  <w:szCs w:val="22"/>
                  <w:lang w:val="en-PH" w:eastAsia="en-US"/>
                </w:rPr>
                <w:t>Walt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439" w:author="Diana Machado" w:date="2019-04-05T18:12:00Z"/>
                <w:rFonts w:ascii="Calibri" w:eastAsia="PMingLiU" w:hAnsi="Calibri" w:cs="Calibri"/>
                <w:color w:val="000000"/>
                <w:sz w:val="22"/>
                <w:szCs w:val="22"/>
                <w:lang w:val="en-PH" w:eastAsia="en-US"/>
              </w:rPr>
            </w:pPr>
            <w:ins w:id="38440"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441" w:author="Diana Machado" w:date="2019-04-05T18:12:00Z"/>
                <w:rFonts w:ascii="Calibri" w:eastAsia="PMingLiU" w:hAnsi="Calibri" w:cs="Calibri"/>
                <w:color w:val="000000"/>
                <w:sz w:val="22"/>
                <w:szCs w:val="22"/>
                <w:lang w:val="en-PH" w:eastAsia="en-US"/>
              </w:rPr>
            </w:pPr>
            <w:ins w:id="38442" w:author="Diana Machado" w:date="2019-04-05T18:12:00Z">
              <w:r w:rsidRPr="00E02DB2">
                <w:rPr>
                  <w:rFonts w:ascii="Calibri" w:eastAsia="PMingLiU" w:hAnsi="Calibri" w:cs="Calibri"/>
                  <w:color w:val="000000"/>
                  <w:sz w:val="22"/>
                  <w:szCs w:val="22"/>
                  <w:lang w:val="en-PH" w:eastAsia="en-US"/>
                </w:rPr>
                <w:t>1.288</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443" w:author="Diana Machado" w:date="2019-04-05T18:12:00Z"/>
                <w:rFonts w:ascii="Calibri" w:eastAsia="PMingLiU" w:hAnsi="Calibri" w:cs="Calibri"/>
                <w:color w:val="000000"/>
                <w:sz w:val="22"/>
                <w:szCs w:val="22"/>
                <w:lang w:val="en-PH" w:eastAsia="en-US"/>
              </w:rPr>
            </w:pPr>
            <w:ins w:id="38444" w:author="Diana Machado" w:date="2019-04-05T18:12:00Z">
              <w:r w:rsidRPr="00E02DB2">
                <w:rPr>
                  <w:rFonts w:ascii="Calibri" w:eastAsia="PMingLiU" w:hAnsi="Calibri" w:cs="Calibri"/>
                  <w:color w:val="000000"/>
                  <w:sz w:val="22"/>
                  <w:szCs w:val="22"/>
                  <w:lang w:val="en-PH" w:eastAsia="en-US"/>
                </w:rPr>
                <w:t>1.41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45" w:author="Diana Machado" w:date="2019-04-05T18:12:00Z"/>
                <w:rFonts w:ascii="Calibri" w:eastAsia="PMingLiU" w:hAnsi="Calibri" w:cs="Calibri"/>
                <w:color w:val="000000"/>
                <w:sz w:val="22"/>
                <w:szCs w:val="22"/>
                <w:lang w:val="en-PH" w:eastAsia="en-US"/>
              </w:rPr>
            </w:pPr>
            <w:ins w:id="38446" w:author="Diana Machado" w:date="2019-04-05T18:12:00Z">
              <w:r w:rsidRPr="00E02DB2">
                <w:rPr>
                  <w:rFonts w:ascii="Calibri" w:eastAsia="PMingLiU" w:hAnsi="Calibri" w:cs="Calibri"/>
                  <w:color w:val="000000"/>
                  <w:sz w:val="22"/>
                  <w:szCs w:val="22"/>
                  <w:lang w:val="en-PH" w:eastAsia="en-US"/>
                </w:rPr>
                <w:t>3.67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47" w:author="Diana Machado" w:date="2019-04-05T18:12:00Z"/>
                <w:rFonts w:ascii="Calibri" w:eastAsia="PMingLiU" w:hAnsi="Calibri" w:cs="Calibri"/>
                <w:color w:val="000000"/>
                <w:sz w:val="22"/>
                <w:szCs w:val="22"/>
                <w:lang w:val="en-PH" w:eastAsia="en-US"/>
              </w:rPr>
            </w:pPr>
            <w:ins w:id="38448" w:author="Diana Machado" w:date="2019-04-05T18:12:00Z">
              <w:r w:rsidRPr="00E02DB2">
                <w:rPr>
                  <w:rFonts w:ascii="Calibri" w:eastAsia="PMingLiU" w:hAnsi="Calibri" w:cs="Calibri"/>
                  <w:color w:val="000000"/>
                  <w:sz w:val="22"/>
                  <w:szCs w:val="22"/>
                  <w:lang w:val="en-PH" w:eastAsia="en-US"/>
                </w:rPr>
                <w:t>0.31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49" w:author="Diana Machado" w:date="2019-04-05T18:12:00Z"/>
                <w:rFonts w:ascii="Calibri" w:eastAsia="PMingLiU" w:hAnsi="Calibri" w:cs="Calibri"/>
                <w:color w:val="000000"/>
                <w:sz w:val="22"/>
                <w:szCs w:val="22"/>
                <w:lang w:val="en-PH" w:eastAsia="en-US"/>
              </w:rPr>
            </w:pPr>
            <w:ins w:id="38450" w:author="Diana Machado" w:date="2019-04-05T18:12:00Z">
              <w:r w:rsidRPr="00E02DB2">
                <w:rPr>
                  <w:rFonts w:ascii="Calibri" w:eastAsia="PMingLiU" w:hAnsi="Calibri" w:cs="Calibri"/>
                  <w:color w:val="000000"/>
                  <w:sz w:val="22"/>
                  <w:szCs w:val="22"/>
                  <w:lang w:val="en-PH" w:eastAsia="en-US"/>
                </w:rPr>
                <w:t>0.31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51" w:author="Diana Machado" w:date="2019-04-05T18:12:00Z"/>
                <w:rFonts w:ascii="Calibri" w:eastAsia="PMingLiU" w:hAnsi="Calibri" w:cs="Calibri"/>
                <w:color w:val="000000"/>
                <w:sz w:val="22"/>
                <w:szCs w:val="22"/>
                <w:lang w:val="en-PH" w:eastAsia="en-US"/>
              </w:rPr>
            </w:pPr>
            <w:ins w:id="38452" w:author="Diana Machado" w:date="2019-04-05T18:12:00Z">
              <w:r w:rsidRPr="00E02DB2">
                <w:rPr>
                  <w:rFonts w:ascii="Calibri" w:eastAsia="PMingLiU" w:hAnsi="Calibri" w:cs="Calibri"/>
                  <w:color w:val="000000"/>
                  <w:sz w:val="22"/>
                  <w:szCs w:val="22"/>
                  <w:lang w:val="en-PH" w:eastAsia="en-US"/>
                </w:rPr>
                <w:t>0.48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53" w:author="Diana Machado" w:date="2019-04-05T18:12:00Z"/>
                <w:rFonts w:ascii="Calibri" w:eastAsia="PMingLiU" w:hAnsi="Calibri" w:cs="Calibri"/>
                <w:color w:val="000000"/>
                <w:sz w:val="22"/>
                <w:szCs w:val="22"/>
                <w:lang w:val="en-PH" w:eastAsia="en-US"/>
              </w:rPr>
            </w:pPr>
            <w:ins w:id="38454" w:author="Diana Machado" w:date="2019-04-05T18:12:00Z">
              <w:r w:rsidRPr="00E02DB2">
                <w:rPr>
                  <w:rFonts w:ascii="Calibri" w:eastAsia="PMingLiU" w:hAnsi="Calibri" w:cs="Calibri"/>
                  <w:color w:val="000000"/>
                  <w:sz w:val="22"/>
                  <w:szCs w:val="22"/>
                  <w:lang w:val="en-PH" w:eastAsia="en-US"/>
                </w:rPr>
                <w:t>0.3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55" w:author="Diana Machado" w:date="2019-04-05T18:12:00Z"/>
                <w:rFonts w:ascii="Calibri" w:eastAsia="PMingLiU" w:hAnsi="Calibri" w:cs="Calibri"/>
                <w:color w:val="000000"/>
                <w:sz w:val="22"/>
                <w:szCs w:val="22"/>
                <w:lang w:val="en-PH" w:eastAsia="en-US"/>
              </w:rPr>
            </w:pPr>
            <w:ins w:id="38456" w:author="Diana Machado" w:date="2019-04-05T18:12:00Z">
              <w:r w:rsidRPr="00E02DB2">
                <w:rPr>
                  <w:rFonts w:ascii="Calibri" w:eastAsia="PMingLiU" w:hAnsi="Calibri" w:cs="Calibri"/>
                  <w:color w:val="000000"/>
                  <w:sz w:val="22"/>
                  <w:szCs w:val="22"/>
                  <w:lang w:val="en-PH" w:eastAsia="en-US"/>
                </w:rPr>
                <w:t>3.277</w:t>
              </w:r>
            </w:ins>
          </w:p>
        </w:tc>
      </w:tr>
      <w:tr w:rsidR="004B7BAF" w:rsidRPr="00E02DB2" w:rsidTr="004B7BAF">
        <w:trPr>
          <w:trHeight w:val="286"/>
          <w:ins w:id="3845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45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459" w:author="Diana Machado" w:date="2019-04-05T18:12:00Z"/>
                <w:rFonts w:ascii="Calibri" w:eastAsia="PMingLiU" w:hAnsi="Calibri" w:cs="Calibri"/>
                <w:color w:val="000000"/>
                <w:sz w:val="22"/>
                <w:szCs w:val="22"/>
                <w:lang w:val="en-PH" w:eastAsia="en-US"/>
              </w:rPr>
            </w:pPr>
            <w:ins w:id="38460"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61" w:author="Diana Machado" w:date="2019-04-05T18:12:00Z"/>
                <w:rFonts w:ascii="Calibri" w:eastAsia="PMingLiU" w:hAnsi="Calibri" w:cs="Calibri"/>
                <w:color w:val="000000"/>
                <w:sz w:val="22"/>
                <w:szCs w:val="22"/>
                <w:lang w:val="en-PH" w:eastAsia="en-US"/>
              </w:rPr>
            </w:pPr>
            <w:ins w:id="38462" w:author="Diana Machado" w:date="2019-04-05T18:12:00Z">
              <w:r w:rsidRPr="00E02DB2">
                <w:rPr>
                  <w:rFonts w:ascii="Calibri" w:eastAsia="PMingLiU" w:hAnsi="Calibri" w:cs="Calibri"/>
                  <w:color w:val="000000"/>
                  <w:sz w:val="22"/>
                  <w:szCs w:val="22"/>
                  <w:lang w:val="en-PH" w:eastAsia="en-US"/>
                </w:rPr>
                <w:t>2.61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63" w:author="Diana Machado" w:date="2019-04-05T18:12:00Z"/>
                <w:rFonts w:ascii="Calibri" w:eastAsia="PMingLiU" w:hAnsi="Calibri" w:cs="Calibri"/>
                <w:color w:val="000000"/>
                <w:sz w:val="22"/>
                <w:szCs w:val="22"/>
                <w:lang w:val="en-PH" w:eastAsia="en-US"/>
              </w:rPr>
            </w:pPr>
            <w:ins w:id="38464" w:author="Diana Machado" w:date="2019-04-05T18:12:00Z">
              <w:r w:rsidRPr="00E02DB2">
                <w:rPr>
                  <w:rFonts w:ascii="Calibri" w:eastAsia="PMingLiU" w:hAnsi="Calibri" w:cs="Calibri"/>
                  <w:color w:val="000000"/>
                  <w:sz w:val="22"/>
                  <w:szCs w:val="22"/>
                  <w:lang w:val="en-PH" w:eastAsia="en-US"/>
                </w:rPr>
                <w:t>2.36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65" w:author="Diana Machado" w:date="2019-04-05T18:12:00Z"/>
                <w:rFonts w:ascii="Calibri" w:eastAsia="PMingLiU" w:hAnsi="Calibri" w:cs="Calibri"/>
                <w:color w:val="000000"/>
                <w:sz w:val="22"/>
                <w:szCs w:val="22"/>
                <w:lang w:val="en-PH" w:eastAsia="en-US"/>
              </w:rPr>
            </w:pPr>
            <w:ins w:id="38466" w:author="Diana Machado" w:date="2019-04-05T18:12:00Z">
              <w:r w:rsidRPr="00E02DB2">
                <w:rPr>
                  <w:rFonts w:ascii="Calibri" w:eastAsia="PMingLiU" w:hAnsi="Calibri" w:cs="Calibri"/>
                  <w:color w:val="000000"/>
                  <w:sz w:val="22"/>
                  <w:szCs w:val="22"/>
                  <w:lang w:val="en-PH" w:eastAsia="en-US"/>
                </w:rPr>
                <w:t>5.960</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467" w:author="Diana Machado" w:date="2019-04-05T18:12:00Z"/>
                <w:rFonts w:ascii="Calibri" w:eastAsia="PMingLiU" w:hAnsi="Calibri" w:cs="Calibri"/>
                <w:color w:val="000000"/>
                <w:sz w:val="22"/>
                <w:szCs w:val="22"/>
                <w:lang w:val="en-PH" w:eastAsia="en-US"/>
              </w:rPr>
            </w:pPr>
            <w:ins w:id="38468" w:author="Diana Machado" w:date="2019-04-05T18:12:00Z">
              <w:r w:rsidRPr="00E02DB2">
                <w:rPr>
                  <w:rFonts w:ascii="Calibri" w:eastAsia="PMingLiU" w:hAnsi="Calibri" w:cs="Calibri"/>
                  <w:color w:val="000000"/>
                  <w:sz w:val="22"/>
                  <w:szCs w:val="22"/>
                  <w:lang w:val="en-PH" w:eastAsia="en-US"/>
                </w:rPr>
                <w:t>0.773</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469" w:author="Diana Machado" w:date="2019-04-05T18:12:00Z"/>
                <w:rFonts w:ascii="Calibri" w:eastAsia="PMingLiU" w:hAnsi="Calibri" w:cs="Calibri"/>
                <w:color w:val="000000"/>
                <w:sz w:val="22"/>
                <w:szCs w:val="22"/>
                <w:lang w:val="en-PH" w:eastAsia="en-US"/>
              </w:rPr>
            </w:pPr>
            <w:ins w:id="38470" w:author="Diana Machado" w:date="2019-04-05T18:12:00Z">
              <w:r w:rsidRPr="00E02DB2">
                <w:rPr>
                  <w:rFonts w:ascii="Calibri" w:eastAsia="PMingLiU" w:hAnsi="Calibri" w:cs="Calibri"/>
                  <w:color w:val="000000"/>
                  <w:sz w:val="22"/>
                  <w:szCs w:val="22"/>
                  <w:lang w:val="en-PH" w:eastAsia="en-US"/>
                </w:rPr>
                <w:t>0.78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71" w:author="Diana Machado" w:date="2019-04-05T18:12:00Z"/>
                <w:rFonts w:ascii="Calibri" w:eastAsia="PMingLiU" w:hAnsi="Calibri" w:cs="Calibri"/>
                <w:color w:val="000000"/>
                <w:sz w:val="22"/>
                <w:szCs w:val="22"/>
                <w:lang w:val="en-PH" w:eastAsia="en-US"/>
              </w:rPr>
            </w:pPr>
            <w:ins w:id="38472" w:author="Diana Machado" w:date="2019-04-05T18:12:00Z">
              <w:r w:rsidRPr="00E02DB2">
                <w:rPr>
                  <w:rFonts w:ascii="Calibri" w:eastAsia="PMingLiU" w:hAnsi="Calibri" w:cs="Calibri"/>
                  <w:color w:val="000000"/>
                  <w:sz w:val="22"/>
                  <w:szCs w:val="22"/>
                  <w:lang w:val="en-PH" w:eastAsia="en-US"/>
                </w:rPr>
                <w:t>1.60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73" w:author="Diana Machado" w:date="2019-04-05T18:12:00Z"/>
                <w:rFonts w:ascii="Calibri" w:eastAsia="PMingLiU" w:hAnsi="Calibri" w:cs="Calibri"/>
                <w:color w:val="000000"/>
                <w:sz w:val="22"/>
                <w:szCs w:val="22"/>
                <w:lang w:val="en-PH" w:eastAsia="en-US"/>
              </w:rPr>
            </w:pPr>
            <w:ins w:id="38474" w:author="Diana Machado" w:date="2019-04-05T18:12:00Z">
              <w:r w:rsidRPr="00E02DB2">
                <w:rPr>
                  <w:rFonts w:ascii="Calibri" w:eastAsia="PMingLiU" w:hAnsi="Calibri" w:cs="Calibri"/>
                  <w:color w:val="000000"/>
                  <w:sz w:val="22"/>
                  <w:szCs w:val="22"/>
                  <w:lang w:val="en-PH" w:eastAsia="en-US"/>
                </w:rPr>
                <w:t>1.15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75" w:author="Diana Machado" w:date="2019-04-05T18:12:00Z"/>
                <w:rFonts w:ascii="Calibri" w:eastAsia="PMingLiU" w:hAnsi="Calibri" w:cs="Calibri"/>
                <w:color w:val="000000"/>
                <w:sz w:val="22"/>
                <w:szCs w:val="22"/>
                <w:lang w:val="en-PH" w:eastAsia="en-US"/>
              </w:rPr>
            </w:pPr>
            <w:ins w:id="38476" w:author="Diana Machado" w:date="2019-04-05T18:12:00Z">
              <w:r w:rsidRPr="00E02DB2">
                <w:rPr>
                  <w:rFonts w:ascii="Calibri" w:eastAsia="PMingLiU" w:hAnsi="Calibri" w:cs="Calibri"/>
                  <w:color w:val="000000"/>
                  <w:sz w:val="22"/>
                  <w:szCs w:val="22"/>
                  <w:lang w:val="en-PH" w:eastAsia="en-US"/>
                </w:rPr>
                <w:t>8.271</w:t>
              </w:r>
            </w:ins>
          </w:p>
        </w:tc>
      </w:tr>
      <w:tr w:rsidR="004B7BAF" w:rsidRPr="00E02DB2" w:rsidTr="004B7BAF">
        <w:trPr>
          <w:trHeight w:val="286"/>
          <w:ins w:id="3847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47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479" w:author="Diana Machado" w:date="2019-04-05T18:12:00Z"/>
                <w:rFonts w:ascii="Calibri" w:eastAsia="PMingLiU" w:hAnsi="Calibri" w:cs="Calibri"/>
                <w:color w:val="000000"/>
                <w:sz w:val="22"/>
                <w:szCs w:val="22"/>
                <w:lang w:val="en-PH" w:eastAsia="en-US"/>
              </w:rPr>
            </w:pPr>
            <w:ins w:id="38480"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81" w:author="Diana Machado" w:date="2019-04-05T18:12:00Z"/>
                <w:rFonts w:ascii="Calibri" w:eastAsia="PMingLiU" w:hAnsi="Calibri" w:cs="Calibri"/>
                <w:color w:val="000000"/>
                <w:sz w:val="22"/>
                <w:szCs w:val="22"/>
                <w:lang w:val="en-PH" w:eastAsia="en-US"/>
              </w:rPr>
            </w:pPr>
            <w:ins w:id="38482" w:author="Diana Machado" w:date="2019-04-05T18:12:00Z">
              <w:r w:rsidRPr="00E02DB2">
                <w:rPr>
                  <w:rFonts w:ascii="Calibri" w:eastAsia="PMingLiU" w:hAnsi="Calibri" w:cs="Calibri"/>
                  <w:color w:val="000000"/>
                  <w:sz w:val="22"/>
                  <w:szCs w:val="22"/>
                  <w:lang w:val="en-PH" w:eastAsia="en-US"/>
                </w:rPr>
                <w:t>3.734</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83" w:author="Diana Machado" w:date="2019-04-05T18:12:00Z"/>
                <w:rFonts w:ascii="Calibri" w:eastAsia="PMingLiU" w:hAnsi="Calibri" w:cs="Calibri"/>
                <w:color w:val="000000"/>
                <w:sz w:val="22"/>
                <w:szCs w:val="22"/>
                <w:lang w:val="en-PH" w:eastAsia="en-US"/>
              </w:rPr>
            </w:pPr>
            <w:ins w:id="38484" w:author="Diana Machado" w:date="2019-04-05T18:12:00Z">
              <w:r w:rsidRPr="00E02DB2">
                <w:rPr>
                  <w:rFonts w:ascii="Calibri" w:eastAsia="PMingLiU" w:hAnsi="Calibri" w:cs="Calibri"/>
                  <w:color w:val="000000"/>
                  <w:sz w:val="22"/>
                  <w:szCs w:val="22"/>
                  <w:lang w:val="en-PH" w:eastAsia="en-US"/>
                </w:rPr>
                <w:t>3.21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85" w:author="Diana Machado" w:date="2019-04-05T18:12:00Z"/>
                <w:rFonts w:ascii="Calibri" w:eastAsia="PMingLiU" w:hAnsi="Calibri" w:cs="Calibri"/>
                <w:color w:val="000000"/>
                <w:sz w:val="22"/>
                <w:szCs w:val="22"/>
                <w:lang w:val="en-PH" w:eastAsia="en-US"/>
              </w:rPr>
            </w:pPr>
            <w:ins w:id="38486" w:author="Diana Machado" w:date="2019-04-05T18:12:00Z">
              <w:r w:rsidRPr="00E02DB2">
                <w:rPr>
                  <w:rFonts w:ascii="Calibri" w:eastAsia="PMingLiU" w:hAnsi="Calibri" w:cs="Calibri"/>
                  <w:color w:val="000000"/>
                  <w:sz w:val="22"/>
                  <w:szCs w:val="22"/>
                  <w:lang w:val="en-PH" w:eastAsia="en-US"/>
                </w:rPr>
                <w:t>29.65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87" w:author="Diana Machado" w:date="2019-04-05T18:12:00Z"/>
                <w:rFonts w:ascii="Calibri" w:eastAsia="PMingLiU" w:hAnsi="Calibri" w:cs="Calibri"/>
                <w:color w:val="000000"/>
                <w:sz w:val="22"/>
                <w:szCs w:val="22"/>
                <w:lang w:val="en-PH" w:eastAsia="en-US"/>
              </w:rPr>
            </w:pPr>
            <w:ins w:id="38488" w:author="Diana Machado" w:date="2019-04-05T18:12:00Z">
              <w:r w:rsidRPr="00E02DB2">
                <w:rPr>
                  <w:rFonts w:ascii="Calibri" w:eastAsia="PMingLiU" w:hAnsi="Calibri" w:cs="Calibri"/>
                  <w:color w:val="000000"/>
                  <w:sz w:val="22"/>
                  <w:szCs w:val="22"/>
                  <w:lang w:val="en-PH" w:eastAsia="en-US"/>
                </w:rPr>
                <w:t>1.31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89" w:author="Diana Machado" w:date="2019-04-05T18:12:00Z"/>
                <w:rFonts w:ascii="Calibri" w:eastAsia="PMingLiU" w:hAnsi="Calibri" w:cs="Calibri"/>
                <w:color w:val="000000"/>
                <w:sz w:val="22"/>
                <w:szCs w:val="22"/>
                <w:lang w:val="en-PH" w:eastAsia="en-US"/>
              </w:rPr>
            </w:pPr>
            <w:ins w:id="38490" w:author="Diana Machado" w:date="2019-04-05T18:12:00Z">
              <w:r w:rsidRPr="00E02DB2">
                <w:rPr>
                  <w:rFonts w:ascii="Calibri" w:eastAsia="PMingLiU" w:hAnsi="Calibri" w:cs="Calibri"/>
                  <w:color w:val="000000"/>
                  <w:sz w:val="22"/>
                  <w:szCs w:val="22"/>
                  <w:lang w:val="en-PH" w:eastAsia="en-US"/>
                </w:rPr>
                <w:t>1.09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91" w:author="Diana Machado" w:date="2019-04-05T18:12:00Z"/>
                <w:rFonts w:ascii="Calibri" w:eastAsia="PMingLiU" w:hAnsi="Calibri" w:cs="Calibri"/>
                <w:color w:val="000000"/>
                <w:sz w:val="22"/>
                <w:szCs w:val="22"/>
                <w:lang w:val="en-PH" w:eastAsia="en-US"/>
              </w:rPr>
            </w:pPr>
            <w:ins w:id="38492" w:author="Diana Machado" w:date="2019-04-05T18:12:00Z">
              <w:r w:rsidRPr="00E02DB2">
                <w:rPr>
                  <w:rFonts w:ascii="Calibri" w:eastAsia="PMingLiU" w:hAnsi="Calibri" w:cs="Calibri"/>
                  <w:color w:val="000000"/>
                  <w:sz w:val="22"/>
                  <w:szCs w:val="22"/>
                  <w:lang w:val="en-PH" w:eastAsia="en-US"/>
                </w:rPr>
                <w:t>1.92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93" w:author="Diana Machado" w:date="2019-04-05T18:12:00Z"/>
                <w:rFonts w:ascii="Calibri" w:eastAsia="PMingLiU" w:hAnsi="Calibri" w:cs="Calibri"/>
                <w:color w:val="000000"/>
                <w:sz w:val="22"/>
                <w:szCs w:val="22"/>
                <w:lang w:val="en-PH" w:eastAsia="en-US"/>
              </w:rPr>
            </w:pPr>
            <w:ins w:id="38494" w:author="Diana Machado" w:date="2019-04-05T18:12:00Z">
              <w:r w:rsidRPr="00E02DB2">
                <w:rPr>
                  <w:rFonts w:ascii="Calibri" w:eastAsia="PMingLiU" w:hAnsi="Calibri" w:cs="Calibri"/>
                  <w:color w:val="000000"/>
                  <w:sz w:val="22"/>
                  <w:szCs w:val="22"/>
                  <w:lang w:val="en-PH" w:eastAsia="en-US"/>
                </w:rPr>
                <w:t>1.2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495" w:author="Diana Machado" w:date="2019-04-05T18:12:00Z"/>
                <w:rFonts w:ascii="Calibri" w:eastAsia="PMingLiU" w:hAnsi="Calibri" w:cs="Calibri"/>
                <w:color w:val="000000"/>
                <w:sz w:val="22"/>
                <w:szCs w:val="22"/>
                <w:lang w:val="en-PH" w:eastAsia="en-US"/>
              </w:rPr>
            </w:pPr>
            <w:ins w:id="38496" w:author="Diana Machado" w:date="2019-04-05T18:12:00Z">
              <w:r w:rsidRPr="00E02DB2">
                <w:rPr>
                  <w:rFonts w:ascii="Calibri" w:eastAsia="PMingLiU" w:hAnsi="Calibri" w:cs="Calibri"/>
                  <w:color w:val="000000"/>
                  <w:sz w:val="22"/>
                  <w:szCs w:val="22"/>
                  <w:lang w:val="en-PH" w:eastAsia="en-US"/>
                </w:rPr>
                <w:t>9.577</w:t>
              </w:r>
            </w:ins>
          </w:p>
        </w:tc>
      </w:tr>
      <w:tr w:rsidR="004B7BAF" w:rsidRPr="00E02DB2" w:rsidTr="004B7BAF">
        <w:trPr>
          <w:trHeight w:val="286"/>
          <w:ins w:id="38497"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498"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499"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500"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501"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502"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50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504"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505"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50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507"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850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509" w:author="Diana Machado" w:date="2019-04-05T18:12:00Z"/>
                <w:rFonts w:ascii="Calibri" w:eastAsia="PMingLiU" w:hAnsi="Calibri" w:cs="Calibri"/>
                <w:color w:val="000000"/>
                <w:sz w:val="22"/>
                <w:szCs w:val="22"/>
                <w:lang w:val="en-PH" w:eastAsia="en-US"/>
              </w:rPr>
            </w:pPr>
            <w:ins w:id="38510" w:author="Diana Machado" w:date="2019-04-05T18:12:00Z">
              <w:r w:rsidRPr="00E02DB2">
                <w:rPr>
                  <w:rFonts w:ascii="Calibri" w:eastAsia="PMingLiU" w:hAnsi="Calibri" w:cs="Calibri"/>
                  <w:color w:val="000000"/>
                  <w:sz w:val="22"/>
                  <w:szCs w:val="22"/>
                  <w:lang w:val="en-PH" w:eastAsia="en-US"/>
                </w:rPr>
                <w:t>Washingt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511" w:author="Diana Machado" w:date="2019-04-05T18:12:00Z"/>
                <w:rFonts w:ascii="Calibri" w:eastAsia="PMingLiU" w:hAnsi="Calibri" w:cs="Calibri"/>
                <w:color w:val="000000"/>
                <w:sz w:val="22"/>
                <w:szCs w:val="22"/>
                <w:lang w:val="en-PH" w:eastAsia="en-US"/>
              </w:rPr>
            </w:pPr>
            <w:ins w:id="38512"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13" w:author="Diana Machado" w:date="2019-04-05T18:12:00Z"/>
                <w:rFonts w:ascii="Calibri" w:eastAsia="PMingLiU" w:hAnsi="Calibri" w:cs="Calibri"/>
                <w:color w:val="000000"/>
                <w:sz w:val="22"/>
                <w:szCs w:val="22"/>
                <w:lang w:val="en-PH" w:eastAsia="en-US"/>
              </w:rPr>
            </w:pPr>
            <w:ins w:id="38514" w:author="Diana Machado" w:date="2019-04-05T18:12:00Z">
              <w:r w:rsidRPr="00E02DB2">
                <w:rPr>
                  <w:rFonts w:ascii="Calibri" w:eastAsia="PMingLiU" w:hAnsi="Calibri" w:cs="Calibri"/>
                  <w:color w:val="000000"/>
                  <w:sz w:val="22"/>
                  <w:szCs w:val="22"/>
                  <w:lang w:val="en-PH" w:eastAsia="en-US"/>
                </w:rPr>
                <w:t>1.20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15" w:author="Diana Machado" w:date="2019-04-05T18:12:00Z"/>
                <w:rFonts w:ascii="Calibri" w:eastAsia="PMingLiU" w:hAnsi="Calibri" w:cs="Calibri"/>
                <w:color w:val="000000"/>
                <w:sz w:val="22"/>
                <w:szCs w:val="22"/>
                <w:lang w:val="en-PH" w:eastAsia="en-US"/>
              </w:rPr>
            </w:pPr>
            <w:ins w:id="38516" w:author="Diana Machado" w:date="2019-04-05T18:12:00Z">
              <w:r w:rsidRPr="00E02DB2">
                <w:rPr>
                  <w:rFonts w:ascii="Calibri" w:eastAsia="PMingLiU" w:hAnsi="Calibri" w:cs="Calibri"/>
                  <w:color w:val="000000"/>
                  <w:sz w:val="22"/>
                  <w:szCs w:val="22"/>
                  <w:lang w:val="en-PH" w:eastAsia="en-US"/>
                </w:rPr>
                <w:t>1.20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17" w:author="Diana Machado" w:date="2019-04-05T18:12:00Z"/>
                <w:rFonts w:ascii="Calibri" w:eastAsia="PMingLiU" w:hAnsi="Calibri" w:cs="Calibri"/>
                <w:color w:val="000000"/>
                <w:sz w:val="22"/>
                <w:szCs w:val="22"/>
                <w:lang w:val="en-PH" w:eastAsia="en-US"/>
              </w:rPr>
            </w:pPr>
            <w:ins w:id="38518" w:author="Diana Machado" w:date="2019-04-05T18:12:00Z">
              <w:r w:rsidRPr="00E02DB2">
                <w:rPr>
                  <w:rFonts w:ascii="Calibri" w:eastAsia="PMingLiU" w:hAnsi="Calibri" w:cs="Calibri"/>
                  <w:color w:val="000000"/>
                  <w:sz w:val="22"/>
                  <w:szCs w:val="22"/>
                  <w:lang w:val="en-PH" w:eastAsia="en-US"/>
                </w:rPr>
                <w:t>3.06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19" w:author="Diana Machado" w:date="2019-04-05T18:12:00Z"/>
                <w:rFonts w:ascii="Calibri" w:eastAsia="PMingLiU" w:hAnsi="Calibri" w:cs="Calibri"/>
                <w:color w:val="000000"/>
                <w:sz w:val="22"/>
                <w:szCs w:val="22"/>
                <w:lang w:val="en-PH" w:eastAsia="en-US"/>
              </w:rPr>
            </w:pPr>
            <w:ins w:id="38520" w:author="Diana Machado" w:date="2019-04-05T18:12:00Z">
              <w:r w:rsidRPr="00E02DB2">
                <w:rPr>
                  <w:rFonts w:ascii="Calibri" w:eastAsia="PMingLiU" w:hAnsi="Calibri" w:cs="Calibri"/>
                  <w:color w:val="000000"/>
                  <w:sz w:val="22"/>
                  <w:szCs w:val="22"/>
                  <w:lang w:val="en-PH" w:eastAsia="en-US"/>
                </w:rPr>
                <w:t>0.27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21" w:author="Diana Machado" w:date="2019-04-05T18:12:00Z"/>
                <w:rFonts w:ascii="Calibri" w:eastAsia="PMingLiU" w:hAnsi="Calibri" w:cs="Calibri"/>
                <w:color w:val="000000"/>
                <w:sz w:val="22"/>
                <w:szCs w:val="22"/>
                <w:lang w:val="en-PH" w:eastAsia="en-US"/>
              </w:rPr>
            </w:pPr>
            <w:ins w:id="38522" w:author="Diana Machado" w:date="2019-04-05T18:12:00Z">
              <w:r w:rsidRPr="00E02DB2">
                <w:rPr>
                  <w:rFonts w:ascii="Calibri" w:eastAsia="PMingLiU" w:hAnsi="Calibri" w:cs="Calibri"/>
                  <w:color w:val="000000"/>
                  <w:sz w:val="22"/>
                  <w:szCs w:val="22"/>
                  <w:lang w:val="en-PH" w:eastAsia="en-US"/>
                </w:rPr>
                <w:t>0.22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23" w:author="Diana Machado" w:date="2019-04-05T18:12:00Z"/>
                <w:rFonts w:ascii="Calibri" w:eastAsia="PMingLiU" w:hAnsi="Calibri" w:cs="Calibri"/>
                <w:color w:val="000000"/>
                <w:sz w:val="22"/>
                <w:szCs w:val="22"/>
                <w:lang w:val="en-PH" w:eastAsia="en-US"/>
              </w:rPr>
            </w:pPr>
            <w:ins w:id="38524" w:author="Diana Machado" w:date="2019-04-05T18:12:00Z">
              <w:r w:rsidRPr="00E02DB2">
                <w:rPr>
                  <w:rFonts w:ascii="Calibri" w:eastAsia="PMingLiU" w:hAnsi="Calibri" w:cs="Calibri"/>
                  <w:color w:val="000000"/>
                  <w:sz w:val="22"/>
                  <w:szCs w:val="22"/>
                  <w:lang w:val="en-PH" w:eastAsia="en-US"/>
                </w:rPr>
                <w:t>0.33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25" w:author="Diana Machado" w:date="2019-04-05T18:12:00Z"/>
                <w:rFonts w:ascii="Calibri" w:eastAsia="PMingLiU" w:hAnsi="Calibri" w:cs="Calibri"/>
                <w:color w:val="000000"/>
                <w:sz w:val="22"/>
                <w:szCs w:val="22"/>
                <w:lang w:val="en-PH" w:eastAsia="en-US"/>
              </w:rPr>
            </w:pPr>
            <w:ins w:id="38526"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27" w:author="Diana Machado" w:date="2019-04-05T18:12:00Z"/>
                <w:rFonts w:ascii="Calibri" w:eastAsia="PMingLiU" w:hAnsi="Calibri" w:cs="Calibri"/>
                <w:color w:val="000000"/>
                <w:sz w:val="22"/>
                <w:szCs w:val="22"/>
                <w:lang w:val="en-PH" w:eastAsia="en-US"/>
              </w:rPr>
            </w:pPr>
            <w:ins w:id="38528" w:author="Diana Machado" w:date="2019-04-05T18:12:00Z">
              <w:r w:rsidRPr="00E02DB2">
                <w:rPr>
                  <w:rFonts w:ascii="Calibri" w:eastAsia="PMingLiU" w:hAnsi="Calibri" w:cs="Calibri"/>
                  <w:color w:val="000000"/>
                  <w:sz w:val="22"/>
                  <w:szCs w:val="22"/>
                  <w:lang w:val="en-PH" w:eastAsia="en-US"/>
                </w:rPr>
                <w:t>2.629</w:t>
              </w:r>
            </w:ins>
          </w:p>
        </w:tc>
      </w:tr>
      <w:tr w:rsidR="004B7BAF" w:rsidRPr="00E02DB2" w:rsidTr="004B7BAF">
        <w:trPr>
          <w:trHeight w:val="286"/>
          <w:ins w:id="3852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53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531" w:author="Diana Machado" w:date="2019-04-05T18:12:00Z"/>
                <w:rFonts w:ascii="Calibri" w:eastAsia="PMingLiU" w:hAnsi="Calibri" w:cs="Calibri"/>
                <w:color w:val="000000"/>
                <w:sz w:val="22"/>
                <w:szCs w:val="22"/>
                <w:lang w:val="en-PH" w:eastAsia="en-US"/>
              </w:rPr>
            </w:pPr>
            <w:ins w:id="38532"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533" w:author="Diana Machado" w:date="2019-04-05T18:12:00Z"/>
                <w:rFonts w:ascii="Calibri" w:eastAsia="PMingLiU" w:hAnsi="Calibri" w:cs="Calibri"/>
                <w:color w:val="000000"/>
                <w:sz w:val="22"/>
                <w:szCs w:val="22"/>
                <w:lang w:val="en-PH" w:eastAsia="en-US"/>
              </w:rPr>
            </w:pPr>
            <w:ins w:id="38534" w:author="Diana Machado" w:date="2019-04-05T18:12:00Z">
              <w:r w:rsidRPr="00E02DB2">
                <w:rPr>
                  <w:rFonts w:ascii="Calibri" w:eastAsia="PMingLiU" w:hAnsi="Calibri" w:cs="Calibri"/>
                  <w:color w:val="000000"/>
                  <w:sz w:val="22"/>
                  <w:szCs w:val="22"/>
                  <w:lang w:val="en-PH" w:eastAsia="en-US"/>
                </w:rPr>
                <w:t>1.220</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535" w:author="Diana Machado" w:date="2019-04-05T18:12:00Z"/>
                <w:rFonts w:ascii="Calibri" w:eastAsia="PMingLiU" w:hAnsi="Calibri" w:cs="Calibri"/>
                <w:color w:val="000000"/>
                <w:sz w:val="22"/>
                <w:szCs w:val="22"/>
                <w:lang w:val="en-PH" w:eastAsia="en-US"/>
              </w:rPr>
            </w:pPr>
            <w:ins w:id="38536" w:author="Diana Machado" w:date="2019-04-05T18:12:00Z">
              <w:r w:rsidRPr="00E02DB2">
                <w:rPr>
                  <w:rFonts w:ascii="Calibri" w:eastAsia="PMingLiU" w:hAnsi="Calibri" w:cs="Calibri"/>
                  <w:color w:val="000000"/>
                  <w:sz w:val="22"/>
                  <w:szCs w:val="22"/>
                  <w:lang w:val="en-PH" w:eastAsia="en-US"/>
                </w:rPr>
                <w:t>1.22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37" w:author="Diana Machado" w:date="2019-04-05T18:12:00Z"/>
                <w:rFonts w:ascii="Calibri" w:eastAsia="PMingLiU" w:hAnsi="Calibri" w:cs="Calibri"/>
                <w:color w:val="000000"/>
                <w:sz w:val="22"/>
                <w:szCs w:val="22"/>
                <w:lang w:val="en-PH" w:eastAsia="en-US"/>
              </w:rPr>
            </w:pPr>
            <w:ins w:id="38538" w:author="Diana Machado" w:date="2019-04-05T18:12:00Z">
              <w:r w:rsidRPr="00E02DB2">
                <w:rPr>
                  <w:rFonts w:ascii="Calibri" w:eastAsia="PMingLiU" w:hAnsi="Calibri" w:cs="Calibri"/>
                  <w:color w:val="000000"/>
                  <w:sz w:val="22"/>
                  <w:szCs w:val="22"/>
                  <w:lang w:val="en-PH" w:eastAsia="en-US"/>
                </w:rPr>
                <w:t>3.20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39" w:author="Diana Machado" w:date="2019-04-05T18:12:00Z"/>
                <w:rFonts w:ascii="Calibri" w:eastAsia="PMingLiU" w:hAnsi="Calibri" w:cs="Calibri"/>
                <w:color w:val="000000"/>
                <w:sz w:val="22"/>
                <w:szCs w:val="22"/>
                <w:lang w:val="en-PH" w:eastAsia="en-US"/>
              </w:rPr>
            </w:pPr>
            <w:ins w:id="38540" w:author="Diana Machado" w:date="2019-04-05T18:12:00Z">
              <w:r w:rsidRPr="00E02DB2">
                <w:rPr>
                  <w:rFonts w:ascii="Calibri" w:eastAsia="PMingLiU" w:hAnsi="Calibri" w:cs="Calibri"/>
                  <w:color w:val="000000"/>
                  <w:sz w:val="22"/>
                  <w:szCs w:val="22"/>
                  <w:lang w:val="en-PH" w:eastAsia="en-US"/>
                </w:rPr>
                <w:t>0.28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41" w:author="Diana Machado" w:date="2019-04-05T18:12:00Z"/>
                <w:rFonts w:ascii="Calibri" w:eastAsia="PMingLiU" w:hAnsi="Calibri" w:cs="Calibri"/>
                <w:color w:val="000000"/>
                <w:sz w:val="22"/>
                <w:szCs w:val="22"/>
                <w:lang w:val="en-PH" w:eastAsia="en-US"/>
              </w:rPr>
            </w:pPr>
            <w:ins w:id="38542" w:author="Diana Machado" w:date="2019-04-05T18:12:00Z">
              <w:r w:rsidRPr="00E02DB2">
                <w:rPr>
                  <w:rFonts w:ascii="Calibri" w:eastAsia="PMingLiU" w:hAnsi="Calibri" w:cs="Calibri"/>
                  <w:color w:val="000000"/>
                  <w:sz w:val="22"/>
                  <w:szCs w:val="22"/>
                  <w:lang w:val="en-PH" w:eastAsia="en-US"/>
                </w:rPr>
                <w:t>0.25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43" w:author="Diana Machado" w:date="2019-04-05T18:12:00Z"/>
                <w:rFonts w:ascii="Calibri" w:eastAsia="PMingLiU" w:hAnsi="Calibri" w:cs="Calibri"/>
                <w:color w:val="000000"/>
                <w:sz w:val="22"/>
                <w:szCs w:val="22"/>
                <w:lang w:val="en-PH" w:eastAsia="en-US"/>
              </w:rPr>
            </w:pPr>
            <w:ins w:id="38544" w:author="Diana Machado" w:date="2019-04-05T18:12:00Z">
              <w:r w:rsidRPr="00E02DB2">
                <w:rPr>
                  <w:rFonts w:ascii="Calibri" w:eastAsia="PMingLiU" w:hAnsi="Calibri" w:cs="Calibri"/>
                  <w:color w:val="000000"/>
                  <w:sz w:val="22"/>
                  <w:szCs w:val="22"/>
                  <w:lang w:val="en-PH" w:eastAsia="en-US"/>
                </w:rPr>
                <w:t>0.33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45" w:author="Diana Machado" w:date="2019-04-05T18:12:00Z"/>
                <w:rFonts w:ascii="Calibri" w:eastAsia="PMingLiU" w:hAnsi="Calibri" w:cs="Calibri"/>
                <w:color w:val="000000"/>
                <w:sz w:val="22"/>
                <w:szCs w:val="22"/>
                <w:lang w:val="en-PH" w:eastAsia="en-US"/>
              </w:rPr>
            </w:pPr>
            <w:ins w:id="38546"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47" w:author="Diana Machado" w:date="2019-04-05T18:12:00Z"/>
                <w:rFonts w:ascii="Calibri" w:eastAsia="PMingLiU" w:hAnsi="Calibri" w:cs="Calibri"/>
                <w:color w:val="000000"/>
                <w:sz w:val="22"/>
                <w:szCs w:val="22"/>
                <w:lang w:val="en-PH" w:eastAsia="en-US"/>
              </w:rPr>
            </w:pPr>
            <w:ins w:id="38548" w:author="Diana Machado" w:date="2019-04-05T18:12:00Z">
              <w:r w:rsidRPr="00E02DB2">
                <w:rPr>
                  <w:rFonts w:ascii="Calibri" w:eastAsia="PMingLiU" w:hAnsi="Calibri" w:cs="Calibri"/>
                  <w:color w:val="000000"/>
                  <w:sz w:val="22"/>
                  <w:szCs w:val="22"/>
                  <w:lang w:val="en-PH" w:eastAsia="en-US"/>
                </w:rPr>
                <w:t>2.629</w:t>
              </w:r>
            </w:ins>
          </w:p>
        </w:tc>
      </w:tr>
      <w:tr w:rsidR="004B7BAF" w:rsidRPr="00E02DB2" w:rsidTr="004B7BAF">
        <w:trPr>
          <w:trHeight w:val="286"/>
          <w:ins w:id="3854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55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551" w:author="Diana Machado" w:date="2019-04-05T18:12:00Z"/>
                <w:rFonts w:ascii="Calibri" w:eastAsia="PMingLiU" w:hAnsi="Calibri" w:cs="Calibri"/>
                <w:color w:val="000000"/>
                <w:sz w:val="22"/>
                <w:szCs w:val="22"/>
                <w:lang w:val="en-PH" w:eastAsia="en-US"/>
              </w:rPr>
            </w:pPr>
            <w:ins w:id="38552"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53" w:author="Diana Machado" w:date="2019-04-05T18:12:00Z"/>
                <w:rFonts w:ascii="Calibri" w:eastAsia="PMingLiU" w:hAnsi="Calibri" w:cs="Calibri"/>
                <w:color w:val="000000"/>
                <w:sz w:val="22"/>
                <w:szCs w:val="22"/>
                <w:lang w:val="en-PH" w:eastAsia="en-US"/>
              </w:rPr>
            </w:pPr>
            <w:ins w:id="38554" w:author="Diana Machado" w:date="2019-04-05T18:12:00Z">
              <w:r w:rsidRPr="00E02DB2">
                <w:rPr>
                  <w:rFonts w:ascii="Calibri" w:eastAsia="PMingLiU" w:hAnsi="Calibri" w:cs="Calibri"/>
                  <w:color w:val="000000"/>
                  <w:sz w:val="22"/>
                  <w:szCs w:val="22"/>
                  <w:lang w:val="en-PH" w:eastAsia="en-US"/>
                </w:rPr>
                <w:t>1.43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55" w:author="Diana Machado" w:date="2019-04-05T18:12:00Z"/>
                <w:rFonts w:ascii="Calibri" w:eastAsia="PMingLiU" w:hAnsi="Calibri" w:cs="Calibri"/>
                <w:color w:val="000000"/>
                <w:sz w:val="22"/>
                <w:szCs w:val="22"/>
                <w:lang w:val="en-PH" w:eastAsia="en-US"/>
              </w:rPr>
            </w:pPr>
            <w:ins w:id="38556" w:author="Diana Machado" w:date="2019-04-05T18:12:00Z">
              <w:r w:rsidRPr="00E02DB2">
                <w:rPr>
                  <w:rFonts w:ascii="Calibri" w:eastAsia="PMingLiU" w:hAnsi="Calibri" w:cs="Calibri"/>
                  <w:color w:val="000000"/>
                  <w:sz w:val="22"/>
                  <w:szCs w:val="22"/>
                  <w:lang w:val="en-PH" w:eastAsia="en-US"/>
                </w:rPr>
                <w:t>1.43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57" w:author="Diana Machado" w:date="2019-04-05T18:12:00Z"/>
                <w:rFonts w:ascii="Calibri" w:eastAsia="PMingLiU" w:hAnsi="Calibri" w:cs="Calibri"/>
                <w:color w:val="000000"/>
                <w:sz w:val="22"/>
                <w:szCs w:val="22"/>
                <w:lang w:val="en-PH" w:eastAsia="en-US"/>
              </w:rPr>
            </w:pPr>
            <w:ins w:id="38558" w:author="Diana Machado" w:date="2019-04-05T18:12:00Z">
              <w:r w:rsidRPr="00E02DB2">
                <w:rPr>
                  <w:rFonts w:ascii="Calibri" w:eastAsia="PMingLiU" w:hAnsi="Calibri" w:cs="Calibri"/>
                  <w:color w:val="000000"/>
                  <w:sz w:val="22"/>
                  <w:szCs w:val="22"/>
                  <w:lang w:val="en-PH" w:eastAsia="en-US"/>
                </w:rPr>
                <w:t>4.79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59" w:author="Diana Machado" w:date="2019-04-05T18:12:00Z"/>
                <w:rFonts w:ascii="Calibri" w:eastAsia="PMingLiU" w:hAnsi="Calibri" w:cs="Calibri"/>
                <w:color w:val="000000"/>
                <w:sz w:val="22"/>
                <w:szCs w:val="22"/>
                <w:lang w:val="en-PH" w:eastAsia="en-US"/>
              </w:rPr>
            </w:pPr>
            <w:ins w:id="38560" w:author="Diana Machado" w:date="2019-04-05T18:12:00Z">
              <w:r w:rsidRPr="00E02DB2">
                <w:rPr>
                  <w:rFonts w:ascii="Calibri" w:eastAsia="PMingLiU" w:hAnsi="Calibri" w:cs="Calibri"/>
                  <w:color w:val="000000"/>
                  <w:sz w:val="22"/>
                  <w:szCs w:val="22"/>
                  <w:lang w:val="en-PH" w:eastAsia="en-US"/>
                </w:rPr>
                <w:t>0.32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61" w:author="Diana Machado" w:date="2019-04-05T18:12:00Z"/>
                <w:rFonts w:ascii="Calibri" w:eastAsia="PMingLiU" w:hAnsi="Calibri" w:cs="Calibri"/>
                <w:color w:val="000000"/>
                <w:sz w:val="22"/>
                <w:szCs w:val="22"/>
                <w:lang w:val="en-PH" w:eastAsia="en-US"/>
              </w:rPr>
            </w:pPr>
            <w:ins w:id="38562" w:author="Diana Machado" w:date="2019-04-05T18:12:00Z">
              <w:r w:rsidRPr="00E02DB2">
                <w:rPr>
                  <w:rFonts w:ascii="Calibri" w:eastAsia="PMingLiU" w:hAnsi="Calibri" w:cs="Calibri"/>
                  <w:color w:val="000000"/>
                  <w:sz w:val="22"/>
                  <w:szCs w:val="22"/>
                  <w:lang w:val="en-PH" w:eastAsia="en-US"/>
                </w:rPr>
                <w:t>0.27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63" w:author="Diana Machado" w:date="2019-04-05T18:12:00Z"/>
                <w:rFonts w:ascii="Calibri" w:eastAsia="PMingLiU" w:hAnsi="Calibri" w:cs="Calibri"/>
                <w:color w:val="000000"/>
                <w:sz w:val="22"/>
                <w:szCs w:val="22"/>
                <w:lang w:val="en-PH" w:eastAsia="en-US"/>
              </w:rPr>
            </w:pPr>
            <w:ins w:id="38564" w:author="Diana Machado" w:date="2019-04-05T18:12:00Z">
              <w:r w:rsidRPr="00E02DB2">
                <w:rPr>
                  <w:rFonts w:ascii="Calibri" w:eastAsia="PMingLiU" w:hAnsi="Calibri" w:cs="Calibri"/>
                  <w:color w:val="000000"/>
                  <w:sz w:val="22"/>
                  <w:szCs w:val="22"/>
                  <w:lang w:val="en-PH" w:eastAsia="en-US"/>
                </w:rPr>
                <w:t>0.33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65" w:author="Diana Machado" w:date="2019-04-05T18:12:00Z"/>
                <w:rFonts w:ascii="Calibri" w:eastAsia="PMingLiU" w:hAnsi="Calibri" w:cs="Calibri"/>
                <w:color w:val="000000"/>
                <w:sz w:val="22"/>
                <w:szCs w:val="22"/>
                <w:lang w:val="en-PH" w:eastAsia="en-US"/>
              </w:rPr>
            </w:pPr>
            <w:ins w:id="38566"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67" w:author="Diana Machado" w:date="2019-04-05T18:12:00Z"/>
                <w:rFonts w:ascii="Calibri" w:eastAsia="PMingLiU" w:hAnsi="Calibri" w:cs="Calibri"/>
                <w:color w:val="000000"/>
                <w:sz w:val="22"/>
                <w:szCs w:val="22"/>
                <w:lang w:val="en-PH" w:eastAsia="en-US"/>
              </w:rPr>
            </w:pPr>
            <w:ins w:id="38568" w:author="Diana Machado" w:date="2019-04-05T18:12:00Z">
              <w:r w:rsidRPr="00E02DB2">
                <w:rPr>
                  <w:rFonts w:ascii="Calibri" w:eastAsia="PMingLiU" w:hAnsi="Calibri" w:cs="Calibri"/>
                  <w:color w:val="000000"/>
                  <w:sz w:val="22"/>
                  <w:szCs w:val="22"/>
                  <w:lang w:val="en-PH" w:eastAsia="en-US"/>
                </w:rPr>
                <w:t>2.629</w:t>
              </w:r>
            </w:ins>
          </w:p>
        </w:tc>
      </w:tr>
      <w:tr w:rsidR="004B7BAF" w:rsidRPr="00E02DB2" w:rsidTr="004B7BAF">
        <w:trPr>
          <w:trHeight w:val="286"/>
          <w:ins w:id="38569"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570"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571"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572"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573"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574"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57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576"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577"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57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579"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858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581" w:author="Diana Machado" w:date="2019-04-05T18:12:00Z"/>
                <w:rFonts w:ascii="Calibri" w:eastAsia="PMingLiU" w:hAnsi="Calibri" w:cs="Calibri"/>
                <w:color w:val="000000"/>
                <w:sz w:val="22"/>
                <w:szCs w:val="22"/>
                <w:lang w:val="en-PH" w:eastAsia="en-US"/>
              </w:rPr>
            </w:pPr>
            <w:ins w:id="38582" w:author="Diana Machado" w:date="2019-04-05T18:12:00Z">
              <w:r w:rsidRPr="00E02DB2">
                <w:rPr>
                  <w:rFonts w:ascii="Calibri" w:eastAsia="PMingLiU" w:hAnsi="Calibri" w:cs="Calibri"/>
                  <w:color w:val="000000"/>
                  <w:sz w:val="22"/>
                  <w:szCs w:val="22"/>
                  <w:lang w:val="en-PH" w:eastAsia="en-US"/>
                </w:rPr>
                <w:t>Statewid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583" w:author="Diana Machado" w:date="2019-04-05T18:12:00Z"/>
                <w:rFonts w:ascii="Calibri" w:eastAsia="PMingLiU" w:hAnsi="Calibri" w:cs="Calibri"/>
                <w:color w:val="000000"/>
                <w:sz w:val="22"/>
                <w:szCs w:val="22"/>
                <w:lang w:val="en-PH" w:eastAsia="en-US"/>
              </w:rPr>
            </w:pPr>
            <w:ins w:id="38584"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85" w:author="Diana Machado" w:date="2019-04-05T18:12:00Z"/>
                <w:rFonts w:ascii="Calibri" w:eastAsia="PMingLiU" w:hAnsi="Calibri" w:cs="Calibri"/>
                <w:color w:val="000000"/>
                <w:sz w:val="22"/>
                <w:szCs w:val="22"/>
                <w:lang w:val="en-PH" w:eastAsia="en-US"/>
              </w:rPr>
            </w:pPr>
            <w:ins w:id="38586" w:author="Diana Machado" w:date="2019-04-05T18:12:00Z">
              <w:r w:rsidRPr="00E02DB2">
                <w:rPr>
                  <w:rFonts w:ascii="Calibri" w:eastAsia="PMingLiU" w:hAnsi="Calibri" w:cs="Calibri"/>
                  <w:color w:val="000000"/>
                  <w:sz w:val="22"/>
                  <w:szCs w:val="22"/>
                  <w:lang w:val="en-PH" w:eastAsia="en-US"/>
                </w:rPr>
                <w:t>0.52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87" w:author="Diana Machado" w:date="2019-04-05T18:12:00Z"/>
                <w:rFonts w:ascii="Calibri" w:eastAsia="PMingLiU" w:hAnsi="Calibri" w:cs="Calibri"/>
                <w:color w:val="000000"/>
                <w:sz w:val="22"/>
                <w:szCs w:val="22"/>
                <w:lang w:val="en-PH" w:eastAsia="en-US"/>
              </w:rPr>
            </w:pPr>
            <w:ins w:id="38588" w:author="Diana Machado" w:date="2019-04-05T18:12:00Z">
              <w:r w:rsidRPr="00E02DB2">
                <w:rPr>
                  <w:rFonts w:ascii="Calibri" w:eastAsia="PMingLiU" w:hAnsi="Calibri" w:cs="Calibri"/>
                  <w:color w:val="000000"/>
                  <w:sz w:val="22"/>
                  <w:szCs w:val="22"/>
                  <w:lang w:val="en-PH" w:eastAsia="en-US"/>
                </w:rPr>
                <w:t>0.52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89" w:author="Diana Machado" w:date="2019-04-05T18:12:00Z"/>
                <w:rFonts w:ascii="Calibri" w:eastAsia="PMingLiU" w:hAnsi="Calibri" w:cs="Calibri"/>
                <w:color w:val="000000"/>
                <w:sz w:val="22"/>
                <w:szCs w:val="22"/>
                <w:lang w:val="en-PH" w:eastAsia="en-US"/>
              </w:rPr>
            </w:pPr>
            <w:ins w:id="38590" w:author="Diana Machado" w:date="2019-04-05T18:12:00Z">
              <w:r w:rsidRPr="00E02DB2">
                <w:rPr>
                  <w:rFonts w:ascii="Calibri" w:eastAsia="PMingLiU" w:hAnsi="Calibri" w:cs="Calibri"/>
                  <w:color w:val="000000"/>
                  <w:sz w:val="22"/>
                  <w:szCs w:val="22"/>
                  <w:lang w:val="en-PH" w:eastAsia="en-US"/>
                </w:rPr>
                <w:t>0.73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91" w:author="Diana Machado" w:date="2019-04-05T18:12:00Z"/>
                <w:rFonts w:ascii="Calibri" w:eastAsia="PMingLiU" w:hAnsi="Calibri" w:cs="Calibri"/>
                <w:color w:val="000000"/>
                <w:sz w:val="22"/>
                <w:szCs w:val="22"/>
                <w:lang w:val="en-PH" w:eastAsia="en-US"/>
              </w:rPr>
            </w:pPr>
            <w:ins w:id="38592" w:author="Diana Machado" w:date="2019-04-05T18:12:00Z">
              <w:r w:rsidRPr="00E02DB2">
                <w:rPr>
                  <w:rFonts w:ascii="Calibri" w:eastAsia="PMingLiU" w:hAnsi="Calibri" w:cs="Calibri"/>
                  <w:color w:val="000000"/>
                  <w:sz w:val="22"/>
                  <w:szCs w:val="22"/>
                  <w:lang w:val="en-PH" w:eastAsia="en-US"/>
                </w:rPr>
                <w:t>0.11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93" w:author="Diana Machado" w:date="2019-04-05T18:12:00Z"/>
                <w:rFonts w:ascii="Calibri" w:eastAsia="PMingLiU" w:hAnsi="Calibri" w:cs="Calibri"/>
                <w:color w:val="000000"/>
                <w:sz w:val="22"/>
                <w:szCs w:val="22"/>
                <w:lang w:val="en-PH" w:eastAsia="en-US"/>
              </w:rPr>
            </w:pPr>
            <w:ins w:id="38594" w:author="Diana Machado" w:date="2019-04-05T18:12:00Z">
              <w:r w:rsidRPr="00E02DB2">
                <w:rPr>
                  <w:rFonts w:ascii="Calibri" w:eastAsia="PMingLiU" w:hAnsi="Calibri" w:cs="Calibri"/>
                  <w:color w:val="000000"/>
                  <w:sz w:val="22"/>
                  <w:szCs w:val="22"/>
                  <w:lang w:val="en-PH" w:eastAsia="en-US"/>
                </w:rPr>
                <w:t>0.08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95" w:author="Diana Machado" w:date="2019-04-05T18:12:00Z"/>
                <w:rFonts w:ascii="Calibri" w:eastAsia="PMingLiU" w:hAnsi="Calibri" w:cs="Calibri"/>
                <w:color w:val="000000"/>
                <w:sz w:val="22"/>
                <w:szCs w:val="22"/>
                <w:lang w:val="en-PH" w:eastAsia="en-US"/>
              </w:rPr>
            </w:pPr>
            <w:ins w:id="38596" w:author="Diana Machado" w:date="2019-04-05T18:12:00Z">
              <w:r w:rsidRPr="00E02DB2">
                <w:rPr>
                  <w:rFonts w:ascii="Calibri" w:eastAsia="PMingLiU" w:hAnsi="Calibri" w:cs="Calibri"/>
                  <w:color w:val="000000"/>
                  <w:sz w:val="22"/>
                  <w:szCs w:val="22"/>
                  <w:lang w:val="en-PH" w:eastAsia="en-US"/>
                </w:rPr>
                <w:t>0.17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97" w:author="Diana Machado" w:date="2019-04-05T18:12:00Z"/>
                <w:rFonts w:ascii="Calibri" w:eastAsia="PMingLiU" w:hAnsi="Calibri" w:cs="Calibri"/>
                <w:color w:val="000000"/>
                <w:sz w:val="22"/>
                <w:szCs w:val="22"/>
                <w:lang w:val="en-PH" w:eastAsia="en-US"/>
              </w:rPr>
            </w:pPr>
            <w:ins w:id="38598" w:author="Diana Machado" w:date="2019-04-05T18:12:00Z">
              <w:r w:rsidRPr="00E02DB2">
                <w:rPr>
                  <w:rFonts w:ascii="Calibri" w:eastAsia="PMingLiU" w:hAnsi="Calibri" w:cs="Calibri"/>
                  <w:color w:val="000000"/>
                  <w:sz w:val="22"/>
                  <w:szCs w:val="22"/>
                  <w:lang w:val="en-PH" w:eastAsia="en-US"/>
                </w:rPr>
                <w:t>0.13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599" w:author="Diana Machado" w:date="2019-04-05T18:12:00Z"/>
                <w:rFonts w:ascii="Calibri" w:eastAsia="PMingLiU" w:hAnsi="Calibri" w:cs="Calibri"/>
                <w:color w:val="000000"/>
                <w:sz w:val="22"/>
                <w:szCs w:val="22"/>
                <w:lang w:val="en-PH" w:eastAsia="en-US"/>
              </w:rPr>
            </w:pPr>
            <w:ins w:id="38600" w:author="Diana Machado" w:date="2019-04-05T18:12:00Z">
              <w:r w:rsidRPr="00E02DB2">
                <w:rPr>
                  <w:rFonts w:ascii="Calibri" w:eastAsia="PMingLiU" w:hAnsi="Calibri" w:cs="Calibri"/>
                  <w:color w:val="000000"/>
                  <w:sz w:val="22"/>
                  <w:szCs w:val="22"/>
                  <w:lang w:val="en-PH" w:eastAsia="en-US"/>
                </w:rPr>
                <w:t>1.099</w:t>
              </w:r>
            </w:ins>
          </w:p>
        </w:tc>
      </w:tr>
      <w:tr w:rsidR="004B7BAF" w:rsidRPr="00E02DB2" w:rsidTr="004B7BAF">
        <w:trPr>
          <w:trHeight w:val="286"/>
          <w:ins w:id="3860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60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603" w:author="Diana Machado" w:date="2019-04-05T18:12:00Z"/>
                <w:rFonts w:ascii="Calibri" w:eastAsia="PMingLiU" w:hAnsi="Calibri" w:cs="Calibri"/>
                <w:color w:val="000000"/>
                <w:sz w:val="22"/>
                <w:szCs w:val="22"/>
                <w:lang w:val="en-PH" w:eastAsia="en-US"/>
              </w:rPr>
            </w:pPr>
            <w:ins w:id="38604"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605" w:author="Diana Machado" w:date="2019-04-05T18:12:00Z"/>
                <w:rFonts w:ascii="Calibri" w:eastAsia="PMingLiU" w:hAnsi="Calibri" w:cs="Calibri"/>
                <w:color w:val="000000"/>
                <w:sz w:val="22"/>
                <w:szCs w:val="22"/>
                <w:lang w:val="en-PH" w:eastAsia="en-US"/>
              </w:rPr>
            </w:pPr>
            <w:ins w:id="38606" w:author="Diana Machado" w:date="2019-04-05T18:12:00Z">
              <w:r w:rsidRPr="00E02DB2">
                <w:rPr>
                  <w:rFonts w:ascii="Calibri" w:eastAsia="PMingLiU" w:hAnsi="Calibri" w:cs="Calibri"/>
                  <w:color w:val="000000"/>
                  <w:sz w:val="22"/>
                  <w:szCs w:val="22"/>
                  <w:lang w:val="en-PH" w:eastAsia="en-US"/>
                </w:rPr>
                <w:t>2.324</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607" w:author="Diana Machado" w:date="2019-04-05T18:12:00Z"/>
                <w:rFonts w:ascii="Calibri" w:eastAsia="PMingLiU" w:hAnsi="Calibri" w:cs="Calibri"/>
                <w:color w:val="000000"/>
                <w:sz w:val="22"/>
                <w:szCs w:val="22"/>
                <w:lang w:val="en-PH" w:eastAsia="en-US"/>
              </w:rPr>
            </w:pPr>
            <w:ins w:id="38608" w:author="Diana Machado" w:date="2019-04-05T18:12:00Z">
              <w:r w:rsidRPr="00E02DB2">
                <w:rPr>
                  <w:rFonts w:ascii="Calibri" w:eastAsia="PMingLiU" w:hAnsi="Calibri" w:cs="Calibri"/>
                  <w:color w:val="000000"/>
                  <w:sz w:val="22"/>
                  <w:szCs w:val="22"/>
                  <w:lang w:val="en-PH" w:eastAsia="en-US"/>
                </w:rPr>
                <w:t>3.20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609" w:author="Diana Machado" w:date="2019-04-05T18:12:00Z"/>
                <w:rFonts w:ascii="Calibri" w:eastAsia="PMingLiU" w:hAnsi="Calibri" w:cs="Calibri"/>
                <w:color w:val="000000"/>
                <w:sz w:val="22"/>
                <w:szCs w:val="22"/>
                <w:lang w:val="en-PH" w:eastAsia="en-US"/>
              </w:rPr>
            </w:pPr>
            <w:ins w:id="38610" w:author="Diana Machado" w:date="2019-04-05T18:12:00Z">
              <w:r w:rsidRPr="00E02DB2">
                <w:rPr>
                  <w:rFonts w:ascii="Calibri" w:eastAsia="PMingLiU" w:hAnsi="Calibri" w:cs="Calibri"/>
                  <w:color w:val="000000"/>
                  <w:sz w:val="22"/>
                  <w:szCs w:val="22"/>
                  <w:lang w:val="en-PH" w:eastAsia="en-US"/>
                </w:rPr>
                <w:t>9.16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611" w:author="Diana Machado" w:date="2019-04-05T18:12:00Z"/>
                <w:rFonts w:ascii="Calibri" w:eastAsia="PMingLiU" w:hAnsi="Calibri" w:cs="Calibri"/>
                <w:color w:val="000000"/>
                <w:sz w:val="22"/>
                <w:szCs w:val="22"/>
                <w:lang w:val="en-PH" w:eastAsia="en-US"/>
              </w:rPr>
            </w:pPr>
            <w:ins w:id="38612" w:author="Diana Machado" w:date="2019-04-05T18:12:00Z">
              <w:r w:rsidRPr="00E02DB2">
                <w:rPr>
                  <w:rFonts w:ascii="Calibri" w:eastAsia="PMingLiU" w:hAnsi="Calibri" w:cs="Calibri"/>
                  <w:color w:val="000000"/>
                  <w:sz w:val="22"/>
                  <w:szCs w:val="22"/>
                  <w:lang w:val="en-PH" w:eastAsia="en-US"/>
                </w:rPr>
                <w:t>0.78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613" w:author="Diana Machado" w:date="2019-04-05T18:12:00Z"/>
                <w:rFonts w:ascii="Calibri" w:eastAsia="PMingLiU" w:hAnsi="Calibri" w:cs="Calibri"/>
                <w:color w:val="000000"/>
                <w:sz w:val="22"/>
                <w:szCs w:val="22"/>
                <w:lang w:val="en-PH" w:eastAsia="en-US"/>
              </w:rPr>
            </w:pPr>
            <w:ins w:id="38614" w:author="Diana Machado" w:date="2019-04-05T18:12:00Z">
              <w:r w:rsidRPr="00E02DB2">
                <w:rPr>
                  <w:rFonts w:ascii="Calibri" w:eastAsia="PMingLiU" w:hAnsi="Calibri" w:cs="Calibri"/>
                  <w:color w:val="000000"/>
                  <w:sz w:val="22"/>
                  <w:szCs w:val="22"/>
                  <w:lang w:val="en-PH" w:eastAsia="en-US"/>
                </w:rPr>
                <w:t>0.764</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615" w:author="Diana Machado" w:date="2019-04-05T18:12:00Z"/>
                <w:rFonts w:ascii="Calibri" w:eastAsia="PMingLiU" w:hAnsi="Calibri" w:cs="Calibri"/>
                <w:color w:val="000000"/>
                <w:sz w:val="22"/>
                <w:szCs w:val="22"/>
                <w:lang w:val="en-PH" w:eastAsia="en-US"/>
              </w:rPr>
            </w:pPr>
            <w:ins w:id="38616" w:author="Diana Machado" w:date="2019-04-05T18:12:00Z">
              <w:r w:rsidRPr="00E02DB2">
                <w:rPr>
                  <w:rFonts w:ascii="Calibri" w:eastAsia="PMingLiU" w:hAnsi="Calibri" w:cs="Calibri"/>
                  <w:color w:val="000000"/>
                  <w:sz w:val="22"/>
                  <w:szCs w:val="22"/>
                  <w:lang w:val="en-PH" w:eastAsia="en-US"/>
                </w:rPr>
                <w:t>0.890</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617" w:author="Diana Machado" w:date="2019-04-05T18:12:00Z"/>
                <w:rFonts w:ascii="Calibri" w:eastAsia="PMingLiU" w:hAnsi="Calibri" w:cs="Calibri"/>
                <w:color w:val="000000"/>
                <w:sz w:val="22"/>
                <w:szCs w:val="22"/>
                <w:lang w:val="en-PH" w:eastAsia="en-US"/>
              </w:rPr>
            </w:pPr>
            <w:ins w:id="38618" w:author="Diana Machado" w:date="2019-04-05T18:12:00Z">
              <w:r w:rsidRPr="00E02DB2">
                <w:rPr>
                  <w:rFonts w:ascii="Calibri" w:eastAsia="PMingLiU" w:hAnsi="Calibri" w:cs="Calibri"/>
                  <w:color w:val="000000"/>
                  <w:sz w:val="22"/>
                  <w:szCs w:val="22"/>
                  <w:lang w:val="en-PH" w:eastAsia="en-US"/>
                </w:rPr>
                <w:t>1.37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619" w:author="Diana Machado" w:date="2019-04-05T18:12:00Z"/>
                <w:rFonts w:ascii="Calibri" w:eastAsia="PMingLiU" w:hAnsi="Calibri" w:cs="Calibri"/>
                <w:color w:val="000000"/>
                <w:sz w:val="22"/>
                <w:szCs w:val="22"/>
                <w:lang w:val="en-PH" w:eastAsia="en-US"/>
              </w:rPr>
            </w:pPr>
            <w:ins w:id="38620" w:author="Diana Machado" w:date="2019-04-05T18:12:00Z">
              <w:r w:rsidRPr="00E02DB2">
                <w:rPr>
                  <w:rFonts w:ascii="Calibri" w:eastAsia="PMingLiU" w:hAnsi="Calibri" w:cs="Calibri"/>
                  <w:color w:val="000000"/>
                  <w:sz w:val="22"/>
                  <w:szCs w:val="22"/>
                  <w:lang w:val="en-PH" w:eastAsia="en-US"/>
                </w:rPr>
                <w:t>9.200</w:t>
              </w:r>
            </w:ins>
          </w:p>
        </w:tc>
      </w:tr>
      <w:tr w:rsidR="004B7BAF" w:rsidRPr="00E02DB2" w:rsidTr="004B7BAF">
        <w:trPr>
          <w:trHeight w:val="286"/>
          <w:ins w:id="3862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622"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623" w:author="Diana Machado" w:date="2019-04-05T18:12:00Z"/>
                <w:rFonts w:ascii="Calibri" w:eastAsia="PMingLiU" w:hAnsi="Calibri" w:cs="Calibri"/>
                <w:color w:val="000000"/>
                <w:sz w:val="22"/>
                <w:szCs w:val="22"/>
                <w:lang w:val="en-PH" w:eastAsia="en-US"/>
              </w:rPr>
            </w:pPr>
            <w:ins w:id="38624"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625" w:author="Diana Machado" w:date="2019-04-05T18:12:00Z"/>
                <w:rFonts w:ascii="Calibri" w:eastAsia="PMingLiU" w:hAnsi="Calibri" w:cs="Calibri"/>
                <w:color w:val="000000"/>
                <w:sz w:val="22"/>
                <w:szCs w:val="22"/>
                <w:lang w:val="en-PH" w:eastAsia="en-US"/>
              </w:rPr>
            </w:pPr>
            <w:ins w:id="38626" w:author="Diana Machado" w:date="2019-04-05T18:12:00Z">
              <w:r w:rsidRPr="00E02DB2">
                <w:rPr>
                  <w:rFonts w:ascii="Calibri" w:eastAsia="PMingLiU" w:hAnsi="Calibri" w:cs="Calibri"/>
                  <w:color w:val="000000"/>
                  <w:sz w:val="22"/>
                  <w:szCs w:val="22"/>
                  <w:lang w:val="en-PH" w:eastAsia="en-US"/>
                </w:rPr>
                <w:t>12.97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627" w:author="Diana Machado" w:date="2019-04-05T18:12:00Z"/>
                <w:rFonts w:ascii="Calibri" w:eastAsia="PMingLiU" w:hAnsi="Calibri" w:cs="Calibri"/>
                <w:color w:val="000000"/>
                <w:sz w:val="22"/>
                <w:szCs w:val="22"/>
                <w:lang w:val="en-PH" w:eastAsia="en-US"/>
              </w:rPr>
            </w:pPr>
            <w:ins w:id="38628" w:author="Diana Machado" w:date="2019-04-05T18:12:00Z">
              <w:r w:rsidRPr="00E02DB2">
                <w:rPr>
                  <w:rFonts w:ascii="Calibri" w:eastAsia="PMingLiU" w:hAnsi="Calibri" w:cs="Calibri"/>
                  <w:color w:val="000000"/>
                  <w:sz w:val="22"/>
                  <w:szCs w:val="22"/>
                  <w:lang w:val="en-PH" w:eastAsia="en-US"/>
                </w:rPr>
                <w:t>10.57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629" w:author="Diana Machado" w:date="2019-04-05T18:12:00Z"/>
                <w:rFonts w:ascii="Calibri" w:eastAsia="PMingLiU" w:hAnsi="Calibri" w:cs="Calibri"/>
                <w:color w:val="000000"/>
                <w:sz w:val="22"/>
                <w:szCs w:val="22"/>
                <w:lang w:val="en-PH" w:eastAsia="en-US"/>
              </w:rPr>
            </w:pPr>
            <w:ins w:id="38630" w:author="Diana Machado" w:date="2019-04-05T18:12:00Z">
              <w:r w:rsidRPr="00E02DB2">
                <w:rPr>
                  <w:rFonts w:ascii="Calibri" w:eastAsia="PMingLiU" w:hAnsi="Calibri" w:cs="Calibri"/>
                  <w:color w:val="000000"/>
                  <w:sz w:val="22"/>
                  <w:szCs w:val="22"/>
                  <w:lang w:val="en-PH" w:eastAsia="en-US"/>
                </w:rPr>
                <w:t>80.18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631" w:author="Diana Machado" w:date="2019-04-05T18:12:00Z"/>
                <w:rFonts w:ascii="Calibri" w:eastAsia="PMingLiU" w:hAnsi="Calibri" w:cs="Calibri"/>
                <w:color w:val="000000"/>
                <w:sz w:val="22"/>
                <w:szCs w:val="22"/>
                <w:lang w:val="en-PH" w:eastAsia="en-US"/>
              </w:rPr>
            </w:pPr>
            <w:ins w:id="38632" w:author="Diana Machado" w:date="2019-04-05T18:12:00Z">
              <w:r w:rsidRPr="00E02DB2">
                <w:rPr>
                  <w:rFonts w:ascii="Calibri" w:eastAsia="PMingLiU" w:hAnsi="Calibri" w:cs="Calibri"/>
                  <w:color w:val="000000"/>
                  <w:sz w:val="22"/>
                  <w:szCs w:val="22"/>
                  <w:lang w:val="en-PH" w:eastAsia="en-US"/>
                </w:rPr>
                <w:t>6.38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633" w:author="Diana Machado" w:date="2019-04-05T18:12:00Z"/>
                <w:rFonts w:ascii="Calibri" w:eastAsia="PMingLiU" w:hAnsi="Calibri" w:cs="Calibri"/>
                <w:color w:val="000000"/>
                <w:sz w:val="22"/>
                <w:szCs w:val="22"/>
                <w:lang w:val="en-PH" w:eastAsia="en-US"/>
              </w:rPr>
            </w:pPr>
            <w:ins w:id="38634" w:author="Diana Machado" w:date="2019-04-05T18:12:00Z">
              <w:r w:rsidRPr="00E02DB2">
                <w:rPr>
                  <w:rFonts w:ascii="Calibri" w:eastAsia="PMingLiU" w:hAnsi="Calibri" w:cs="Calibri"/>
                  <w:color w:val="000000"/>
                  <w:sz w:val="22"/>
                  <w:szCs w:val="22"/>
                  <w:lang w:val="en-PH" w:eastAsia="en-US"/>
                </w:rPr>
                <w:t>4.37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635" w:author="Diana Machado" w:date="2019-04-05T18:12:00Z"/>
                <w:rFonts w:ascii="Calibri" w:eastAsia="PMingLiU" w:hAnsi="Calibri" w:cs="Calibri"/>
                <w:color w:val="000000"/>
                <w:sz w:val="22"/>
                <w:szCs w:val="22"/>
                <w:lang w:val="en-PH" w:eastAsia="en-US"/>
              </w:rPr>
            </w:pPr>
            <w:ins w:id="38636" w:author="Diana Machado" w:date="2019-04-05T18:12:00Z">
              <w:r w:rsidRPr="00E02DB2">
                <w:rPr>
                  <w:rFonts w:ascii="Calibri" w:eastAsia="PMingLiU" w:hAnsi="Calibri" w:cs="Calibri"/>
                  <w:color w:val="000000"/>
                  <w:sz w:val="22"/>
                  <w:szCs w:val="22"/>
                  <w:lang w:val="en-PH" w:eastAsia="en-US"/>
                </w:rPr>
                <w:t>7.61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637" w:author="Diana Machado" w:date="2019-04-05T18:12:00Z"/>
                <w:rFonts w:ascii="Calibri" w:eastAsia="PMingLiU" w:hAnsi="Calibri" w:cs="Calibri"/>
                <w:color w:val="000000"/>
                <w:sz w:val="22"/>
                <w:szCs w:val="22"/>
                <w:lang w:val="en-PH" w:eastAsia="en-US"/>
              </w:rPr>
            </w:pPr>
            <w:ins w:id="38638" w:author="Diana Machado" w:date="2019-04-05T18:12:00Z">
              <w:r w:rsidRPr="00E02DB2">
                <w:rPr>
                  <w:rFonts w:ascii="Calibri" w:eastAsia="PMingLiU" w:hAnsi="Calibri" w:cs="Calibri"/>
                  <w:color w:val="000000"/>
                  <w:sz w:val="22"/>
                  <w:szCs w:val="22"/>
                  <w:lang w:val="en-PH" w:eastAsia="en-US"/>
                </w:rPr>
                <w:t>6.37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639" w:author="Diana Machado" w:date="2019-04-05T18:12:00Z"/>
                <w:rFonts w:ascii="Calibri" w:eastAsia="PMingLiU" w:hAnsi="Calibri" w:cs="Calibri"/>
                <w:color w:val="000000"/>
                <w:sz w:val="22"/>
                <w:szCs w:val="22"/>
                <w:lang w:val="en-PH" w:eastAsia="en-US"/>
              </w:rPr>
            </w:pPr>
            <w:ins w:id="38640" w:author="Diana Machado" w:date="2019-04-05T18:12:00Z">
              <w:r w:rsidRPr="00E02DB2">
                <w:rPr>
                  <w:rFonts w:ascii="Calibri" w:eastAsia="PMingLiU" w:hAnsi="Calibri" w:cs="Calibri"/>
                  <w:color w:val="000000"/>
                  <w:sz w:val="22"/>
                  <w:szCs w:val="22"/>
                  <w:lang w:val="en-PH" w:eastAsia="en-US"/>
                </w:rPr>
                <w:t>31.000</w:t>
              </w:r>
            </w:ins>
          </w:p>
        </w:tc>
      </w:tr>
    </w:tbl>
    <w:p w:rsidR="004B7BAF" w:rsidRDefault="004B7BAF" w:rsidP="002C2D54">
      <w:pPr>
        <w:pStyle w:val="Footnote"/>
      </w:pPr>
    </w:p>
    <w:p w:rsidR="005B196A" w:rsidRDefault="005B196A" w:rsidP="002C2D54">
      <w:pPr>
        <w:pStyle w:val="Footnote"/>
      </w:pPr>
    </w:p>
    <w:p w:rsidR="00F35E2C" w:rsidRDefault="00F35E2C">
      <w:pPr>
        <w:jc w:val="left"/>
        <w:rPr>
          <w:sz w:val="20"/>
        </w:rPr>
        <w:sectPr w:rsidR="00F35E2C" w:rsidSect="00DD0840">
          <w:footerReference w:type="default" r:id="rId381"/>
          <w:pgSz w:w="15840" w:h="12240" w:orient="landscape" w:code="1"/>
          <w:pgMar w:top="1440" w:right="1440" w:bottom="1440" w:left="1440" w:header="720" w:footer="432" w:gutter="0"/>
          <w:cols w:space="720"/>
          <w:docGrid w:linePitch="360"/>
        </w:sectPr>
      </w:pPr>
    </w:p>
    <w:p w:rsidR="00605BF3" w:rsidRDefault="00605BF3" w:rsidP="002C2D54">
      <w:pPr>
        <w:pStyle w:val="Footnote"/>
      </w:pPr>
      <w:r>
        <w:rPr>
          <w:rFonts w:hint="eastAsia"/>
        </w:rPr>
        <w:lastRenderedPageBreak/>
        <w:t>Form A-4A Output Ranges (2012 FHCF Exposure Data)</w:t>
      </w:r>
      <w:r>
        <w:rPr>
          <w:rFonts w:hint="eastAsia"/>
        </w:rPr>
        <w:tab/>
      </w:r>
      <w:r>
        <w:rPr>
          <w:rFonts w:hint="eastAsia"/>
        </w:rPr>
        <w:tab/>
      </w:r>
      <w:r>
        <w:rPr>
          <w:rFonts w:hint="eastAsia"/>
        </w:rPr>
        <w:tab/>
        <w:t xml:space="preserve">               </w:t>
      </w:r>
    </w:p>
    <w:p w:rsidR="00605BF3" w:rsidRDefault="00605BF3" w:rsidP="002C2D54">
      <w:pPr>
        <w:pStyle w:val="Footnote"/>
      </w:pPr>
      <w:r>
        <w:t xml:space="preserve">Loss Costs </w:t>
      </w:r>
      <w:r w:rsidR="009B0B0F">
        <w:t>per $</w:t>
      </w:r>
      <w:r>
        <w:t xml:space="preserve">1000 with Specified Deductible </w:t>
      </w:r>
      <w:r>
        <w:tab/>
        <w:t xml:space="preserve"> </w:t>
      </w:r>
      <w:r>
        <w:tab/>
      </w:r>
      <w:r>
        <w:tab/>
      </w:r>
      <w:r>
        <w:tab/>
      </w:r>
      <w:r>
        <w:tab/>
      </w:r>
      <w:r>
        <w:tab/>
        <w:t xml:space="preserve">         </w:t>
      </w:r>
    </w:p>
    <w:p w:rsidR="00605BF3" w:rsidRDefault="00605BF3" w:rsidP="002C2D54">
      <w:pPr>
        <w:pStyle w:val="Footnote"/>
      </w:pPr>
      <w:r>
        <w:t>Modeling Organization: Florida International University</w:t>
      </w:r>
    </w:p>
    <w:p w:rsidR="00605BF3" w:rsidRDefault="00605BF3" w:rsidP="002C2D54">
      <w:pPr>
        <w:pStyle w:val="Footnote"/>
      </w:pPr>
      <w:r>
        <w:t xml:space="preserve">Model Name &amp; Version Number: Florida Public Hurricane Loss Model </w:t>
      </w:r>
      <w:del w:id="38645" w:author="Diana Machado" w:date="2019-04-05T14:27:00Z">
        <w:r w:rsidDel="008E38ED">
          <w:delText>6.3</w:delText>
        </w:r>
      </w:del>
      <w:ins w:id="38646" w:author="Diana Machado" w:date="2019-04-05T14:27:00Z">
        <w:r w:rsidR="008E38ED">
          <w:t xml:space="preserve"> 7.0</w:t>
        </w:r>
      </w:ins>
    </w:p>
    <w:p w:rsidR="00605BF3" w:rsidRDefault="00605BF3" w:rsidP="002C2D54">
      <w:pPr>
        <w:pStyle w:val="Footnote"/>
      </w:pPr>
      <w:r>
        <w:t xml:space="preserve">Model Release Date: </w:t>
      </w:r>
      <w:del w:id="38647" w:author="Diana Machado" w:date="2019-04-05T18:15:00Z">
        <w:r w:rsidR="00F459EF" w:rsidDel="004B7BAF">
          <w:delText>November 5</w:delText>
        </w:r>
        <w:r w:rsidDel="004B7BAF">
          <w:delText>, 2018</w:delText>
        </w:r>
      </w:del>
      <w:ins w:id="38648" w:author="Diana Machado" w:date="2019-04-05T18:15:00Z">
        <w:r w:rsidR="004B7BAF">
          <w:t>March 29, 2019</w:t>
        </w:r>
      </w:ins>
    </w:p>
    <w:p w:rsidR="00605BF3" w:rsidRDefault="00605BF3" w:rsidP="002C2D54">
      <w:pPr>
        <w:pStyle w:val="Footnote"/>
      </w:pPr>
    </w:p>
    <w:p w:rsidR="005B196A" w:rsidRDefault="005B196A" w:rsidP="002C2D54">
      <w:pPr>
        <w:pStyle w:val="Footnote"/>
      </w:pPr>
      <w:del w:id="38649" w:author="Diana Machado" w:date="2019-04-05T18:15:00Z">
        <w:r w:rsidRPr="00646ABB" w:rsidDel="004B7BAF">
          <w:rPr>
            <w:noProof/>
            <w:lang w:eastAsia="en-US"/>
          </w:rPr>
          <w:drawing>
            <wp:inline distT="0" distB="0" distL="0" distR="0" wp14:anchorId="0286E530" wp14:editId="0C132594">
              <wp:extent cx="8229600" cy="4751122"/>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82"/>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pPr>
      <w:del w:id="38650" w:author="Diana Machado" w:date="2019-04-05T18:15:00Z">
        <w:r w:rsidRPr="006E6BAE" w:rsidDel="004B7BAF">
          <w:rPr>
            <w:noProof/>
            <w:lang w:eastAsia="en-US"/>
          </w:rPr>
          <w:lastRenderedPageBreak/>
          <w:drawing>
            <wp:inline distT="0" distB="0" distL="0" distR="0" wp14:anchorId="38490FD6" wp14:editId="65F1481A">
              <wp:extent cx="8229600" cy="4751122"/>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83"/>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pPr>
      <w:del w:id="38651" w:author="Diana Machado" w:date="2019-04-05T18:15:00Z">
        <w:r w:rsidRPr="006E6BAE" w:rsidDel="004B7BAF">
          <w:rPr>
            <w:noProof/>
            <w:lang w:eastAsia="en-US"/>
          </w:rPr>
          <w:lastRenderedPageBreak/>
          <w:drawing>
            <wp:inline distT="0" distB="0" distL="0" distR="0" wp14:anchorId="79297FC1" wp14:editId="4816F684">
              <wp:extent cx="8229600" cy="4751122"/>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84"/>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5B196A" w:rsidRDefault="005B196A" w:rsidP="002C2D54">
      <w:pPr>
        <w:pStyle w:val="Footnote"/>
      </w:pPr>
    </w:p>
    <w:p w:rsidR="00EA7FC8" w:rsidRDefault="00EA7FC8" w:rsidP="002C2D54">
      <w:pPr>
        <w:pStyle w:val="Footnote"/>
      </w:pPr>
      <w:del w:id="38652" w:author="Diana Machado" w:date="2019-04-05T18:15:00Z">
        <w:r w:rsidRPr="006E6BAE" w:rsidDel="004B7BAF">
          <w:rPr>
            <w:noProof/>
            <w:lang w:eastAsia="en-US"/>
          </w:rPr>
          <w:lastRenderedPageBreak/>
          <w:drawing>
            <wp:inline distT="0" distB="0" distL="0" distR="0" wp14:anchorId="46A5130E" wp14:editId="45D8E0F8">
              <wp:extent cx="8229600" cy="4751122"/>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85"/>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EA7FC8" w:rsidRDefault="00EA7FC8" w:rsidP="002C2D54">
      <w:pPr>
        <w:pStyle w:val="Footnote"/>
      </w:pPr>
    </w:p>
    <w:p w:rsidR="00EA7FC8" w:rsidRDefault="00EA7FC8" w:rsidP="002C2D54">
      <w:pPr>
        <w:pStyle w:val="Footnote"/>
      </w:pPr>
      <w:del w:id="38653" w:author="Diana Machado" w:date="2019-04-05T18:15:00Z">
        <w:r w:rsidRPr="006E6BAE" w:rsidDel="004B7BAF">
          <w:rPr>
            <w:noProof/>
            <w:lang w:eastAsia="en-US"/>
          </w:rPr>
          <w:lastRenderedPageBreak/>
          <w:drawing>
            <wp:inline distT="0" distB="0" distL="0" distR="0" wp14:anchorId="0E07184B" wp14:editId="413BA906">
              <wp:extent cx="8229600" cy="4751122"/>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86"/>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EA7FC8" w:rsidRDefault="00EA7FC8" w:rsidP="002C2D54">
      <w:pPr>
        <w:pStyle w:val="Footnote"/>
      </w:pPr>
    </w:p>
    <w:p w:rsidR="00EA7FC8" w:rsidRDefault="00EA7FC8" w:rsidP="002C2D54">
      <w:pPr>
        <w:pStyle w:val="Footnote"/>
      </w:pPr>
      <w:del w:id="38654" w:author="Diana Machado" w:date="2019-04-05T18:15:00Z">
        <w:r w:rsidRPr="00287AA6" w:rsidDel="004B7BAF">
          <w:rPr>
            <w:noProof/>
            <w:lang w:eastAsia="en-US"/>
          </w:rPr>
          <w:lastRenderedPageBreak/>
          <w:drawing>
            <wp:inline distT="0" distB="0" distL="0" distR="0" wp14:anchorId="01D45007" wp14:editId="490EDA35">
              <wp:extent cx="8229600" cy="4751122"/>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87"/>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EA7FC8" w:rsidRDefault="00EA7FC8" w:rsidP="002C2D54">
      <w:pPr>
        <w:pStyle w:val="Footnote"/>
      </w:pPr>
    </w:p>
    <w:p w:rsidR="00EA7FC8" w:rsidRDefault="00EA7FC8" w:rsidP="002C2D54">
      <w:pPr>
        <w:pStyle w:val="Footnote"/>
      </w:pPr>
      <w:del w:id="38655" w:author="Diana Machado" w:date="2019-04-05T18:15:00Z">
        <w:r w:rsidRPr="00287AA6" w:rsidDel="004B7BAF">
          <w:rPr>
            <w:noProof/>
            <w:lang w:eastAsia="en-US"/>
          </w:rPr>
          <w:lastRenderedPageBreak/>
          <w:drawing>
            <wp:inline distT="0" distB="0" distL="0" distR="0" wp14:anchorId="4A174792" wp14:editId="7A218C65">
              <wp:extent cx="8229600" cy="4751122"/>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88"/>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EA7FC8" w:rsidRDefault="00EA7FC8" w:rsidP="002C2D54">
      <w:pPr>
        <w:pStyle w:val="Footnote"/>
      </w:pPr>
    </w:p>
    <w:p w:rsidR="00EA7FC8" w:rsidRDefault="00EA7FC8" w:rsidP="002C2D54">
      <w:pPr>
        <w:pStyle w:val="Footnote"/>
      </w:pPr>
      <w:del w:id="38656" w:author="Diana Machado" w:date="2019-04-05T18:15:00Z">
        <w:r w:rsidRPr="00287AA6" w:rsidDel="004B7BAF">
          <w:rPr>
            <w:noProof/>
            <w:lang w:eastAsia="en-US"/>
          </w:rPr>
          <w:lastRenderedPageBreak/>
          <w:drawing>
            <wp:inline distT="0" distB="0" distL="0" distR="0" wp14:anchorId="6CD1C294" wp14:editId="46229D41">
              <wp:extent cx="8229600" cy="4751122"/>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89"/>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EA7FC8" w:rsidRDefault="00EA7FC8" w:rsidP="002C2D54">
      <w:pPr>
        <w:pStyle w:val="Footnote"/>
      </w:pPr>
    </w:p>
    <w:p w:rsidR="00EA7FC8" w:rsidRDefault="00EA7FC8" w:rsidP="002C2D54">
      <w:pPr>
        <w:pStyle w:val="Footnote"/>
      </w:pPr>
      <w:del w:id="38657" w:author="Diana Machado" w:date="2019-04-05T18:15:00Z">
        <w:r w:rsidRPr="00287AA6" w:rsidDel="004B7BAF">
          <w:rPr>
            <w:noProof/>
            <w:lang w:eastAsia="en-US"/>
          </w:rPr>
          <w:lastRenderedPageBreak/>
          <w:drawing>
            <wp:inline distT="0" distB="0" distL="0" distR="0" wp14:anchorId="01DB7674" wp14:editId="5B5BEA66">
              <wp:extent cx="8229600" cy="4751122"/>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90"/>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EA7FC8" w:rsidRDefault="00EA7FC8" w:rsidP="002C2D54">
      <w:pPr>
        <w:pStyle w:val="Footnote"/>
      </w:pPr>
    </w:p>
    <w:p w:rsidR="00EA7FC8" w:rsidRDefault="00EA7FC8" w:rsidP="002C2D54">
      <w:pPr>
        <w:pStyle w:val="Footnote"/>
      </w:pPr>
      <w:del w:id="38658" w:author="Diana Machado" w:date="2019-04-05T18:16:00Z">
        <w:r w:rsidRPr="008742CE" w:rsidDel="004B7BAF">
          <w:rPr>
            <w:noProof/>
            <w:lang w:eastAsia="en-US"/>
          </w:rPr>
          <w:lastRenderedPageBreak/>
          <w:drawing>
            <wp:inline distT="0" distB="0" distL="0" distR="0" wp14:anchorId="164E5D1F" wp14:editId="5757269B">
              <wp:extent cx="8229600" cy="3442152"/>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91"/>
                      <a:srcRect/>
                      <a:stretch>
                        <a:fillRect/>
                      </a:stretch>
                    </pic:blipFill>
                    <pic:spPr bwMode="auto">
                      <a:xfrm>
                        <a:off x="0" y="0"/>
                        <a:ext cx="8229600" cy="3442152"/>
                      </a:xfrm>
                      <a:prstGeom prst="rect">
                        <a:avLst/>
                      </a:prstGeom>
                      <a:noFill/>
                      <a:ln w="9525">
                        <a:noFill/>
                        <a:miter lim="800000"/>
                        <a:headEnd/>
                        <a:tailEnd/>
                      </a:ln>
                    </pic:spPr>
                  </pic:pic>
                </a:graphicData>
              </a:graphic>
            </wp:inline>
          </w:drawing>
        </w:r>
      </w:del>
    </w:p>
    <w:p w:rsidR="004B7BAF" w:rsidRDefault="004B7BAF">
      <w:pPr>
        <w:jc w:val="left"/>
        <w:rPr>
          <w:ins w:id="38659" w:author="Diana Machado" w:date="2019-04-05T18:16:00Z"/>
          <w:sz w:val="20"/>
        </w:rPr>
      </w:pPr>
      <w:ins w:id="38660" w:author="Diana Machado" w:date="2019-04-05T18:16:00Z">
        <w:r>
          <w:br w:type="page"/>
        </w:r>
      </w:ins>
    </w:p>
    <w:tbl>
      <w:tblPr>
        <w:tblW w:w="12992" w:type="dxa"/>
        <w:tblLook w:val="0000" w:firstRow="0" w:lastRow="0" w:firstColumn="0" w:lastColumn="0" w:noHBand="0" w:noVBand="0"/>
      </w:tblPr>
      <w:tblGrid>
        <w:gridCol w:w="1350"/>
        <w:gridCol w:w="1090"/>
        <w:gridCol w:w="1112"/>
        <w:gridCol w:w="1251"/>
        <w:gridCol w:w="1730"/>
        <w:gridCol w:w="1110"/>
        <w:gridCol w:w="1250"/>
        <w:gridCol w:w="1126"/>
        <w:gridCol w:w="1347"/>
        <w:gridCol w:w="1626"/>
      </w:tblGrid>
      <w:tr w:rsidR="004B7BAF" w:rsidRPr="00793F80" w:rsidTr="004B7BAF">
        <w:trPr>
          <w:trHeight w:val="584"/>
          <w:tblHeader/>
          <w:ins w:id="38661" w:author="Diana Machado" w:date="2019-04-05T18:16:00Z"/>
        </w:trPr>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662" w:author="Diana Machado" w:date="2019-04-05T18:16:00Z"/>
                <w:rFonts w:ascii="Calibri" w:eastAsia="PMingLiU" w:hAnsi="Calibri" w:cs="Calibri"/>
                <w:b/>
                <w:bCs/>
                <w:color w:val="000000"/>
                <w:sz w:val="22"/>
                <w:szCs w:val="22"/>
                <w:lang w:val="en-PH" w:eastAsia="en-US"/>
              </w:rPr>
            </w:pPr>
            <w:ins w:id="38663" w:author="Diana Machado" w:date="2019-04-05T18:16:00Z">
              <w:r w:rsidRPr="00793F80">
                <w:rPr>
                  <w:rFonts w:ascii="Calibri" w:eastAsia="PMingLiU" w:hAnsi="Calibri" w:cs="Calibri"/>
                  <w:b/>
                  <w:bCs/>
                  <w:color w:val="000000"/>
                  <w:sz w:val="22"/>
                  <w:szCs w:val="22"/>
                  <w:lang w:val="en-PH" w:eastAsia="en-US"/>
                </w:rPr>
                <w:lastRenderedPageBreak/>
                <w:t>County</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664" w:author="Diana Machado" w:date="2019-04-05T18:16:00Z"/>
                <w:rFonts w:ascii="Calibri" w:eastAsia="PMingLiU" w:hAnsi="Calibri" w:cs="Calibri"/>
                <w:b/>
                <w:bCs/>
                <w:color w:val="000000"/>
                <w:sz w:val="22"/>
                <w:szCs w:val="22"/>
                <w:lang w:val="en-PH" w:eastAsia="en-US"/>
              </w:rPr>
            </w:pPr>
            <w:ins w:id="38665" w:author="Diana Machado" w:date="2019-04-05T18:16:00Z">
              <w:r w:rsidRPr="00793F80">
                <w:rPr>
                  <w:rFonts w:ascii="Calibri" w:eastAsia="PMingLiU" w:hAnsi="Calibri" w:cs="Calibri"/>
                  <w:b/>
                  <w:bCs/>
                  <w:color w:val="000000"/>
                  <w:sz w:val="22"/>
                  <w:szCs w:val="22"/>
                  <w:lang w:val="en-PH" w:eastAsia="en-US"/>
                </w:rPr>
                <w:t>Loss Costs</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666" w:author="Diana Machado" w:date="2019-04-05T18:16:00Z"/>
                <w:rFonts w:ascii="Calibri" w:eastAsia="PMingLiU" w:hAnsi="Calibri" w:cs="Calibri"/>
                <w:b/>
                <w:bCs/>
                <w:color w:val="000000"/>
                <w:sz w:val="22"/>
                <w:szCs w:val="22"/>
                <w:lang w:val="en-PH" w:eastAsia="en-US"/>
              </w:rPr>
            </w:pPr>
            <w:ins w:id="38667" w:author="Diana Machado" w:date="2019-04-05T18:16:00Z">
              <w:r w:rsidRPr="00793F80">
                <w:rPr>
                  <w:rFonts w:ascii="Calibri" w:eastAsia="PMingLiU" w:hAnsi="Calibri" w:cs="Calibri"/>
                  <w:b/>
                  <w:bCs/>
                  <w:color w:val="000000"/>
                  <w:sz w:val="22"/>
                  <w:szCs w:val="22"/>
                  <w:lang w:val="en-PH" w:eastAsia="en-US"/>
                </w:rPr>
                <w:t>Frame Owners</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668" w:author="Diana Machado" w:date="2019-04-05T18:16:00Z"/>
                <w:rFonts w:ascii="Calibri" w:eastAsia="PMingLiU" w:hAnsi="Calibri" w:cs="Calibri"/>
                <w:b/>
                <w:bCs/>
                <w:color w:val="000000"/>
                <w:sz w:val="22"/>
                <w:szCs w:val="22"/>
                <w:lang w:val="en-PH" w:eastAsia="en-US"/>
              </w:rPr>
            </w:pPr>
            <w:ins w:id="38669" w:author="Diana Machado" w:date="2019-04-05T18:16:00Z">
              <w:r w:rsidRPr="00793F80">
                <w:rPr>
                  <w:rFonts w:ascii="Calibri" w:eastAsia="PMingLiU" w:hAnsi="Calibri" w:cs="Calibri"/>
                  <w:b/>
                  <w:bCs/>
                  <w:color w:val="000000"/>
                  <w:sz w:val="22"/>
                  <w:szCs w:val="22"/>
                  <w:lang w:val="en-PH" w:eastAsia="en-US"/>
                </w:rPr>
                <w:t>Masonry Owners</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670" w:author="Diana Machado" w:date="2019-04-05T18:16:00Z"/>
                <w:rFonts w:ascii="Calibri" w:eastAsia="PMingLiU" w:hAnsi="Calibri" w:cs="Calibri"/>
                <w:b/>
                <w:bCs/>
                <w:color w:val="000000"/>
                <w:sz w:val="22"/>
                <w:szCs w:val="22"/>
                <w:lang w:val="en-PH" w:eastAsia="en-US"/>
              </w:rPr>
            </w:pPr>
            <w:ins w:id="38671" w:author="Diana Machado" w:date="2019-04-05T18:16:00Z">
              <w:r w:rsidRPr="00793F80">
                <w:rPr>
                  <w:rFonts w:ascii="Calibri" w:eastAsia="PMingLiU" w:hAnsi="Calibri" w:cs="Calibri"/>
                  <w:b/>
                  <w:bCs/>
                  <w:color w:val="000000"/>
                  <w:sz w:val="22"/>
                  <w:szCs w:val="22"/>
                  <w:lang w:val="en-PH" w:eastAsia="en-US"/>
                </w:rPr>
                <w:t>Manufactured Homes</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672" w:author="Diana Machado" w:date="2019-04-05T18:16:00Z"/>
                <w:rFonts w:ascii="Calibri" w:eastAsia="PMingLiU" w:hAnsi="Calibri" w:cs="Calibri"/>
                <w:b/>
                <w:bCs/>
                <w:color w:val="000000"/>
                <w:sz w:val="22"/>
                <w:szCs w:val="22"/>
                <w:lang w:val="en-PH" w:eastAsia="en-US"/>
              </w:rPr>
            </w:pPr>
            <w:ins w:id="38673" w:author="Diana Machado" w:date="2019-04-05T18:16:00Z">
              <w:r w:rsidRPr="00793F80">
                <w:rPr>
                  <w:rFonts w:ascii="Calibri" w:eastAsia="PMingLiU" w:hAnsi="Calibri" w:cs="Calibri"/>
                  <w:b/>
                  <w:bCs/>
                  <w:color w:val="000000"/>
                  <w:sz w:val="22"/>
                  <w:szCs w:val="22"/>
                  <w:lang w:val="en-PH" w:eastAsia="en-US"/>
                </w:rPr>
                <w:t>Frame Renters</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674" w:author="Diana Machado" w:date="2019-04-05T18:16:00Z"/>
                <w:rFonts w:ascii="Calibri" w:eastAsia="PMingLiU" w:hAnsi="Calibri" w:cs="Calibri"/>
                <w:b/>
                <w:bCs/>
                <w:color w:val="000000"/>
                <w:sz w:val="22"/>
                <w:szCs w:val="22"/>
                <w:lang w:val="en-PH" w:eastAsia="en-US"/>
              </w:rPr>
            </w:pPr>
            <w:ins w:id="38675" w:author="Diana Machado" w:date="2019-04-05T18:16:00Z">
              <w:r w:rsidRPr="00793F80">
                <w:rPr>
                  <w:rFonts w:ascii="Calibri" w:eastAsia="PMingLiU" w:hAnsi="Calibri" w:cs="Calibri"/>
                  <w:b/>
                  <w:bCs/>
                  <w:color w:val="000000"/>
                  <w:sz w:val="22"/>
                  <w:szCs w:val="22"/>
                  <w:lang w:val="en-PH" w:eastAsia="en-US"/>
                </w:rPr>
                <w:t>Masonry Renters</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676" w:author="Diana Machado" w:date="2019-04-05T18:16:00Z"/>
                <w:rFonts w:ascii="Calibri" w:eastAsia="PMingLiU" w:hAnsi="Calibri" w:cs="Calibri"/>
                <w:b/>
                <w:bCs/>
                <w:color w:val="000000"/>
                <w:sz w:val="22"/>
                <w:szCs w:val="22"/>
                <w:lang w:val="en-PH" w:eastAsia="en-US"/>
              </w:rPr>
            </w:pPr>
            <w:ins w:id="38677" w:author="Diana Machado" w:date="2019-04-05T18:16:00Z">
              <w:r w:rsidRPr="00793F80">
                <w:rPr>
                  <w:rFonts w:ascii="Calibri" w:eastAsia="PMingLiU" w:hAnsi="Calibri" w:cs="Calibri"/>
                  <w:b/>
                  <w:bCs/>
                  <w:color w:val="000000"/>
                  <w:sz w:val="22"/>
                  <w:szCs w:val="22"/>
                  <w:lang w:val="en-PH" w:eastAsia="en-US"/>
                </w:rPr>
                <w:t>Frame Condo Unit</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678" w:author="Diana Machado" w:date="2019-04-05T18:16:00Z"/>
                <w:rFonts w:ascii="Calibri" w:eastAsia="PMingLiU" w:hAnsi="Calibri" w:cs="Calibri"/>
                <w:b/>
                <w:bCs/>
                <w:color w:val="000000"/>
                <w:sz w:val="22"/>
                <w:szCs w:val="22"/>
                <w:lang w:val="en-PH" w:eastAsia="en-US"/>
              </w:rPr>
            </w:pPr>
            <w:ins w:id="38679" w:author="Diana Machado" w:date="2019-04-05T18:16:00Z">
              <w:r w:rsidRPr="00793F80">
                <w:rPr>
                  <w:rFonts w:ascii="Calibri" w:eastAsia="PMingLiU" w:hAnsi="Calibri" w:cs="Calibri"/>
                  <w:b/>
                  <w:bCs/>
                  <w:color w:val="000000"/>
                  <w:sz w:val="22"/>
                  <w:szCs w:val="22"/>
                  <w:lang w:val="en-PH" w:eastAsia="en-US"/>
                </w:rPr>
                <w:t>Masonry Condo Unit</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680" w:author="Diana Machado" w:date="2019-04-05T18:16:00Z"/>
                <w:rFonts w:ascii="Calibri" w:eastAsia="PMingLiU" w:hAnsi="Calibri" w:cs="Calibri"/>
                <w:b/>
                <w:bCs/>
                <w:color w:val="000000"/>
                <w:sz w:val="22"/>
                <w:szCs w:val="22"/>
                <w:lang w:val="en-PH" w:eastAsia="en-US"/>
              </w:rPr>
            </w:pPr>
            <w:ins w:id="38681" w:author="Diana Machado" w:date="2019-04-05T18:16:00Z">
              <w:r w:rsidRPr="00793F80">
                <w:rPr>
                  <w:rFonts w:ascii="Calibri" w:eastAsia="PMingLiU" w:hAnsi="Calibri" w:cs="Calibri"/>
                  <w:b/>
                  <w:bCs/>
                  <w:color w:val="000000"/>
                  <w:sz w:val="22"/>
                  <w:szCs w:val="22"/>
                  <w:lang w:val="en-PH" w:eastAsia="en-US"/>
                </w:rPr>
                <w:t>Commercial Residential</w:t>
              </w:r>
            </w:ins>
          </w:p>
        </w:tc>
      </w:tr>
      <w:tr w:rsidR="004B7BAF" w:rsidRPr="00793F80" w:rsidTr="004B7BAF">
        <w:trPr>
          <w:trHeight w:val="287"/>
          <w:ins w:id="38682" w:author="Diana Machado" w:date="2019-04-05T18:16:00Z"/>
        </w:trPr>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683" w:author="Diana Machado" w:date="2019-04-05T18:16:00Z"/>
                <w:rFonts w:ascii="Calibri" w:eastAsia="PMingLiU" w:hAnsi="Calibri" w:cs="Calibri"/>
                <w:color w:val="000000"/>
                <w:sz w:val="22"/>
                <w:szCs w:val="22"/>
                <w:lang w:val="en-PH" w:eastAsia="en-US"/>
              </w:rPr>
            </w:pPr>
            <w:ins w:id="38684" w:author="Diana Machado" w:date="2019-04-05T18:16:00Z">
              <w:r w:rsidRPr="00793F80">
                <w:rPr>
                  <w:rFonts w:ascii="Calibri" w:eastAsia="PMingLiU" w:hAnsi="Calibri" w:cs="Calibri"/>
                  <w:color w:val="000000"/>
                  <w:sz w:val="22"/>
                  <w:szCs w:val="22"/>
                  <w:lang w:val="en-PH" w:eastAsia="en-US"/>
                </w:rPr>
                <w:t>Alachua</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685" w:author="Diana Machado" w:date="2019-04-05T18:16:00Z"/>
                <w:rFonts w:ascii="Calibri" w:eastAsia="PMingLiU" w:hAnsi="Calibri" w:cs="Calibri"/>
                <w:color w:val="000000"/>
                <w:sz w:val="22"/>
                <w:szCs w:val="22"/>
                <w:lang w:val="en-PH" w:eastAsia="en-US"/>
              </w:rPr>
            </w:pPr>
            <w:ins w:id="38686"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87" w:author="Diana Machado" w:date="2019-04-05T18:16:00Z"/>
                <w:rFonts w:ascii="Calibri" w:eastAsia="PMingLiU" w:hAnsi="Calibri" w:cs="Calibri"/>
                <w:color w:val="000000"/>
                <w:sz w:val="22"/>
                <w:szCs w:val="22"/>
                <w:lang w:val="en-PH" w:eastAsia="en-US"/>
              </w:rPr>
            </w:pPr>
            <w:ins w:id="38688" w:author="Diana Machado" w:date="2019-04-05T18:16:00Z">
              <w:r w:rsidRPr="00793F80">
                <w:rPr>
                  <w:rFonts w:ascii="Calibri" w:eastAsia="PMingLiU" w:hAnsi="Calibri" w:cs="Calibri"/>
                  <w:color w:val="000000"/>
                  <w:sz w:val="22"/>
                  <w:szCs w:val="22"/>
                  <w:lang w:val="en-PH" w:eastAsia="en-US"/>
                </w:rPr>
                <w:t>0.123</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89" w:author="Diana Machado" w:date="2019-04-05T18:16:00Z"/>
                <w:rFonts w:ascii="Calibri" w:eastAsia="PMingLiU" w:hAnsi="Calibri" w:cs="Calibri"/>
                <w:color w:val="000000"/>
                <w:sz w:val="22"/>
                <w:szCs w:val="22"/>
                <w:lang w:val="en-PH" w:eastAsia="en-US"/>
              </w:rPr>
            </w:pPr>
            <w:ins w:id="38690" w:author="Diana Machado" w:date="2019-04-05T18:16:00Z">
              <w:r w:rsidRPr="00793F80">
                <w:rPr>
                  <w:rFonts w:ascii="Calibri" w:eastAsia="PMingLiU" w:hAnsi="Calibri" w:cs="Calibri"/>
                  <w:color w:val="000000"/>
                  <w:sz w:val="22"/>
                  <w:szCs w:val="22"/>
                  <w:lang w:val="en-PH" w:eastAsia="en-US"/>
                </w:rPr>
                <w:t>0.099</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91" w:author="Diana Machado" w:date="2019-04-05T18:16:00Z"/>
                <w:rFonts w:ascii="Calibri" w:eastAsia="PMingLiU" w:hAnsi="Calibri" w:cs="Calibri"/>
                <w:color w:val="000000"/>
                <w:sz w:val="22"/>
                <w:szCs w:val="22"/>
                <w:lang w:val="en-PH" w:eastAsia="en-US"/>
              </w:rPr>
            </w:pPr>
            <w:ins w:id="38692" w:author="Diana Machado" w:date="2019-04-05T18:16:00Z">
              <w:r w:rsidRPr="00793F80">
                <w:rPr>
                  <w:rFonts w:ascii="Calibri" w:eastAsia="PMingLiU" w:hAnsi="Calibri" w:cs="Calibri"/>
                  <w:color w:val="000000"/>
                  <w:sz w:val="22"/>
                  <w:szCs w:val="22"/>
                  <w:lang w:val="en-PH" w:eastAsia="en-US"/>
                </w:rPr>
                <w:t>0.216</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93" w:author="Diana Machado" w:date="2019-04-05T18:16:00Z"/>
                <w:rFonts w:ascii="Calibri" w:eastAsia="PMingLiU" w:hAnsi="Calibri" w:cs="Calibri"/>
                <w:color w:val="000000"/>
                <w:sz w:val="22"/>
                <w:szCs w:val="22"/>
                <w:lang w:val="en-PH" w:eastAsia="en-US"/>
              </w:rPr>
            </w:pPr>
            <w:ins w:id="38694" w:author="Diana Machado" w:date="2019-04-05T18:16:00Z">
              <w:r w:rsidRPr="00793F80">
                <w:rPr>
                  <w:rFonts w:ascii="Calibri" w:eastAsia="PMingLiU" w:hAnsi="Calibri" w:cs="Calibri"/>
                  <w:color w:val="000000"/>
                  <w:sz w:val="22"/>
                  <w:szCs w:val="22"/>
                  <w:lang w:val="en-PH" w:eastAsia="en-US"/>
                </w:rPr>
                <w:t>0.036</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95" w:author="Diana Machado" w:date="2019-04-05T18:16:00Z"/>
                <w:rFonts w:ascii="Calibri" w:eastAsia="PMingLiU" w:hAnsi="Calibri" w:cs="Calibri"/>
                <w:color w:val="000000"/>
                <w:sz w:val="22"/>
                <w:szCs w:val="22"/>
                <w:lang w:val="en-PH" w:eastAsia="en-US"/>
              </w:rPr>
            </w:pPr>
            <w:ins w:id="38696" w:author="Diana Machado" w:date="2019-04-05T18:16:00Z">
              <w:r w:rsidRPr="00793F80">
                <w:rPr>
                  <w:rFonts w:ascii="Calibri" w:eastAsia="PMingLiU" w:hAnsi="Calibri" w:cs="Calibri"/>
                  <w:color w:val="000000"/>
                  <w:sz w:val="22"/>
                  <w:szCs w:val="22"/>
                  <w:lang w:val="en-PH" w:eastAsia="en-US"/>
                </w:rPr>
                <w:t>0.027</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97" w:author="Diana Machado" w:date="2019-04-05T18:16:00Z"/>
                <w:rFonts w:ascii="Calibri" w:eastAsia="PMingLiU" w:hAnsi="Calibri" w:cs="Calibri"/>
                <w:color w:val="000000"/>
                <w:sz w:val="22"/>
                <w:szCs w:val="22"/>
                <w:lang w:val="en-PH" w:eastAsia="en-US"/>
              </w:rPr>
            </w:pPr>
            <w:ins w:id="38698"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99" w:author="Diana Machado" w:date="2019-04-05T18:16:00Z"/>
                <w:rFonts w:ascii="Calibri" w:eastAsia="PMingLiU" w:hAnsi="Calibri" w:cs="Calibri"/>
                <w:color w:val="000000"/>
                <w:sz w:val="22"/>
                <w:szCs w:val="22"/>
                <w:lang w:val="en-PH" w:eastAsia="en-US"/>
              </w:rPr>
            </w:pPr>
            <w:ins w:id="38700"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01" w:author="Diana Machado" w:date="2019-04-05T18:16:00Z"/>
                <w:rFonts w:ascii="Calibri" w:eastAsia="PMingLiU" w:hAnsi="Calibri" w:cs="Calibri"/>
                <w:color w:val="000000"/>
                <w:sz w:val="22"/>
                <w:szCs w:val="22"/>
                <w:lang w:val="en-PH" w:eastAsia="en-US"/>
              </w:rPr>
            </w:pPr>
            <w:ins w:id="38702" w:author="Diana Machado" w:date="2019-04-05T18:16:00Z">
              <w:r w:rsidRPr="00793F80">
                <w:rPr>
                  <w:rFonts w:ascii="Calibri" w:eastAsia="PMingLiU" w:hAnsi="Calibri" w:cs="Calibri"/>
                  <w:color w:val="000000"/>
                  <w:sz w:val="22"/>
                  <w:szCs w:val="22"/>
                  <w:lang w:val="en-PH" w:eastAsia="en-US"/>
                </w:rPr>
                <w:t>0.168</w:t>
              </w:r>
            </w:ins>
          </w:p>
        </w:tc>
      </w:tr>
      <w:tr w:rsidR="004B7BAF" w:rsidRPr="00793F80" w:rsidTr="004B7BAF">
        <w:trPr>
          <w:trHeight w:val="287"/>
          <w:ins w:id="3870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7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705" w:author="Diana Machado" w:date="2019-04-05T18:16:00Z"/>
                <w:rFonts w:ascii="Calibri" w:eastAsia="PMingLiU" w:hAnsi="Calibri" w:cs="Calibri"/>
                <w:color w:val="000000"/>
                <w:sz w:val="22"/>
                <w:szCs w:val="22"/>
                <w:lang w:val="en-PH" w:eastAsia="en-US"/>
              </w:rPr>
            </w:pPr>
            <w:ins w:id="38706"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07" w:author="Diana Machado" w:date="2019-04-05T18:16:00Z"/>
                <w:rFonts w:ascii="Calibri" w:eastAsia="PMingLiU" w:hAnsi="Calibri" w:cs="Calibri"/>
                <w:color w:val="000000"/>
                <w:sz w:val="22"/>
                <w:szCs w:val="22"/>
                <w:lang w:val="en-PH" w:eastAsia="en-US"/>
              </w:rPr>
            </w:pPr>
            <w:ins w:id="38708" w:author="Diana Machado" w:date="2019-04-05T18:16:00Z">
              <w:r w:rsidRPr="00793F80">
                <w:rPr>
                  <w:rFonts w:ascii="Calibri" w:eastAsia="PMingLiU" w:hAnsi="Calibri" w:cs="Calibri"/>
                  <w:color w:val="000000"/>
                  <w:sz w:val="22"/>
                  <w:szCs w:val="22"/>
                  <w:lang w:val="en-PH" w:eastAsia="en-US"/>
                </w:rPr>
                <w:t>0.18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09" w:author="Diana Machado" w:date="2019-04-05T18:16:00Z"/>
                <w:rFonts w:ascii="Calibri" w:eastAsia="PMingLiU" w:hAnsi="Calibri" w:cs="Calibri"/>
                <w:color w:val="000000"/>
                <w:sz w:val="22"/>
                <w:szCs w:val="22"/>
                <w:lang w:val="en-PH" w:eastAsia="en-US"/>
              </w:rPr>
            </w:pPr>
            <w:ins w:id="38710" w:author="Diana Machado" w:date="2019-04-05T18:16:00Z">
              <w:r w:rsidRPr="00793F80">
                <w:rPr>
                  <w:rFonts w:ascii="Calibri" w:eastAsia="PMingLiU" w:hAnsi="Calibri" w:cs="Calibri"/>
                  <w:color w:val="000000"/>
                  <w:sz w:val="22"/>
                  <w:szCs w:val="22"/>
                  <w:lang w:val="en-PH" w:eastAsia="en-US"/>
                </w:rPr>
                <w:t>0.1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11" w:author="Diana Machado" w:date="2019-04-05T18:16:00Z"/>
                <w:rFonts w:ascii="Calibri" w:eastAsia="PMingLiU" w:hAnsi="Calibri" w:cs="Calibri"/>
                <w:color w:val="000000"/>
                <w:sz w:val="22"/>
                <w:szCs w:val="22"/>
                <w:lang w:val="en-PH" w:eastAsia="en-US"/>
              </w:rPr>
            </w:pPr>
            <w:ins w:id="38712" w:author="Diana Machado" w:date="2019-04-05T18:16:00Z">
              <w:r w:rsidRPr="00793F80">
                <w:rPr>
                  <w:rFonts w:ascii="Calibri" w:eastAsia="PMingLiU" w:hAnsi="Calibri" w:cs="Calibri"/>
                  <w:color w:val="000000"/>
                  <w:sz w:val="22"/>
                  <w:szCs w:val="22"/>
                  <w:lang w:val="en-PH" w:eastAsia="en-US"/>
                </w:rPr>
                <w:t>1.8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13" w:author="Diana Machado" w:date="2019-04-05T18:16:00Z"/>
                <w:rFonts w:ascii="Calibri" w:eastAsia="PMingLiU" w:hAnsi="Calibri" w:cs="Calibri"/>
                <w:color w:val="000000"/>
                <w:sz w:val="22"/>
                <w:szCs w:val="22"/>
                <w:lang w:val="en-PH" w:eastAsia="en-US"/>
              </w:rPr>
            </w:pPr>
            <w:ins w:id="38714" w:author="Diana Machado" w:date="2019-04-05T18:16:00Z">
              <w:r w:rsidRPr="00793F80">
                <w:rPr>
                  <w:rFonts w:ascii="Calibri" w:eastAsia="PMingLiU" w:hAnsi="Calibri" w:cs="Calibri"/>
                  <w:color w:val="000000"/>
                  <w:sz w:val="22"/>
                  <w:szCs w:val="22"/>
                  <w:lang w:val="en-PH" w:eastAsia="en-US"/>
                </w:rPr>
                <w:t>0.0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15" w:author="Diana Machado" w:date="2019-04-05T18:16:00Z"/>
                <w:rFonts w:ascii="Calibri" w:eastAsia="PMingLiU" w:hAnsi="Calibri" w:cs="Calibri"/>
                <w:color w:val="000000"/>
                <w:sz w:val="22"/>
                <w:szCs w:val="22"/>
                <w:lang w:val="en-PH" w:eastAsia="en-US"/>
              </w:rPr>
            </w:pPr>
            <w:ins w:id="38716" w:author="Diana Machado" w:date="2019-04-05T18:16:00Z">
              <w:r w:rsidRPr="00793F80">
                <w:rPr>
                  <w:rFonts w:ascii="Calibri" w:eastAsia="PMingLiU" w:hAnsi="Calibri" w:cs="Calibri"/>
                  <w:color w:val="000000"/>
                  <w:sz w:val="22"/>
                  <w:szCs w:val="22"/>
                  <w:lang w:val="en-PH" w:eastAsia="en-US"/>
                </w:rPr>
                <w:t>0.0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17" w:author="Diana Machado" w:date="2019-04-05T18:16:00Z"/>
                <w:rFonts w:ascii="Calibri" w:eastAsia="PMingLiU" w:hAnsi="Calibri" w:cs="Calibri"/>
                <w:color w:val="000000"/>
                <w:sz w:val="22"/>
                <w:szCs w:val="22"/>
                <w:lang w:val="en-PH" w:eastAsia="en-US"/>
              </w:rPr>
            </w:pPr>
            <w:ins w:id="38718" w:author="Diana Machado" w:date="2019-04-05T18:16:00Z">
              <w:r w:rsidRPr="00793F80">
                <w:rPr>
                  <w:rFonts w:ascii="Calibri" w:eastAsia="PMingLiU" w:hAnsi="Calibri" w:cs="Calibri"/>
                  <w:color w:val="000000"/>
                  <w:sz w:val="22"/>
                  <w:szCs w:val="22"/>
                  <w:lang w:val="en-PH" w:eastAsia="en-US"/>
                </w:rPr>
                <w:t>0.04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19" w:author="Diana Machado" w:date="2019-04-05T18:16:00Z"/>
                <w:rFonts w:ascii="Calibri" w:eastAsia="PMingLiU" w:hAnsi="Calibri" w:cs="Calibri"/>
                <w:color w:val="000000"/>
                <w:sz w:val="22"/>
                <w:szCs w:val="22"/>
                <w:lang w:val="en-PH" w:eastAsia="en-US"/>
              </w:rPr>
            </w:pPr>
            <w:ins w:id="38720" w:author="Diana Machado" w:date="2019-04-05T18:16:00Z">
              <w:r w:rsidRPr="00793F80">
                <w:rPr>
                  <w:rFonts w:ascii="Calibri" w:eastAsia="PMingLiU" w:hAnsi="Calibri" w:cs="Calibri"/>
                  <w:color w:val="000000"/>
                  <w:sz w:val="22"/>
                  <w:szCs w:val="22"/>
                  <w:lang w:val="en-PH" w:eastAsia="en-US"/>
                </w:rPr>
                <w:t>0.0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21" w:author="Diana Machado" w:date="2019-04-05T18:16:00Z"/>
                <w:rFonts w:ascii="Calibri" w:eastAsia="PMingLiU" w:hAnsi="Calibri" w:cs="Calibri"/>
                <w:color w:val="000000"/>
                <w:sz w:val="22"/>
                <w:szCs w:val="22"/>
                <w:lang w:val="en-PH" w:eastAsia="en-US"/>
              </w:rPr>
            </w:pPr>
            <w:ins w:id="38722" w:author="Diana Machado" w:date="2019-04-05T18:16:00Z">
              <w:r w:rsidRPr="00793F80">
                <w:rPr>
                  <w:rFonts w:ascii="Calibri" w:eastAsia="PMingLiU" w:hAnsi="Calibri" w:cs="Calibri"/>
                  <w:color w:val="000000"/>
                  <w:sz w:val="22"/>
                  <w:szCs w:val="22"/>
                  <w:lang w:val="en-PH" w:eastAsia="en-US"/>
                </w:rPr>
                <w:t>0.520</w:t>
              </w:r>
            </w:ins>
          </w:p>
        </w:tc>
      </w:tr>
      <w:tr w:rsidR="004B7BAF" w:rsidRPr="00793F80" w:rsidTr="004B7BAF">
        <w:trPr>
          <w:trHeight w:val="287"/>
          <w:ins w:id="3872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7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725" w:author="Diana Machado" w:date="2019-04-05T18:16:00Z"/>
                <w:rFonts w:ascii="Calibri" w:eastAsia="PMingLiU" w:hAnsi="Calibri" w:cs="Calibri"/>
                <w:color w:val="000000"/>
                <w:sz w:val="22"/>
                <w:szCs w:val="22"/>
                <w:lang w:val="en-PH" w:eastAsia="en-US"/>
              </w:rPr>
            </w:pPr>
            <w:ins w:id="38726"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27" w:author="Diana Machado" w:date="2019-04-05T18:16:00Z"/>
                <w:rFonts w:ascii="Calibri" w:eastAsia="PMingLiU" w:hAnsi="Calibri" w:cs="Calibri"/>
                <w:color w:val="000000"/>
                <w:sz w:val="22"/>
                <w:szCs w:val="22"/>
                <w:lang w:val="en-PH" w:eastAsia="en-US"/>
              </w:rPr>
            </w:pPr>
            <w:ins w:id="38728" w:author="Diana Machado" w:date="2019-04-05T18:16:00Z">
              <w:r w:rsidRPr="00793F80">
                <w:rPr>
                  <w:rFonts w:ascii="Calibri" w:eastAsia="PMingLiU" w:hAnsi="Calibri" w:cs="Calibri"/>
                  <w:color w:val="000000"/>
                  <w:sz w:val="22"/>
                  <w:szCs w:val="22"/>
                  <w:lang w:val="en-PH" w:eastAsia="en-US"/>
                </w:rPr>
                <w:t>0.27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29" w:author="Diana Machado" w:date="2019-04-05T18:16:00Z"/>
                <w:rFonts w:ascii="Calibri" w:eastAsia="PMingLiU" w:hAnsi="Calibri" w:cs="Calibri"/>
                <w:color w:val="000000"/>
                <w:sz w:val="22"/>
                <w:szCs w:val="22"/>
                <w:lang w:val="en-PH" w:eastAsia="en-US"/>
              </w:rPr>
            </w:pPr>
            <w:ins w:id="38730" w:author="Diana Machado" w:date="2019-04-05T18:16:00Z">
              <w:r w:rsidRPr="00793F80">
                <w:rPr>
                  <w:rFonts w:ascii="Calibri" w:eastAsia="PMingLiU" w:hAnsi="Calibri" w:cs="Calibri"/>
                  <w:color w:val="000000"/>
                  <w:sz w:val="22"/>
                  <w:szCs w:val="22"/>
                  <w:lang w:val="en-PH" w:eastAsia="en-US"/>
                </w:rPr>
                <w:t>0.3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31" w:author="Diana Machado" w:date="2019-04-05T18:16:00Z"/>
                <w:rFonts w:ascii="Calibri" w:eastAsia="PMingLiU" w:hAnsi="Calibri" w:cs="Calibri"/>
                <w:color w:val="000000"/>
                <w:sz w:val="22"/>
                <w:szCs w:val="22"/>
                <w:lang w:val="en-PH" w:eastAsia="en-US"/>
              </w:rPr>
            </w:pPr>
            <w:ins w:id="38732" w:author="Diana Machado" w:date="2019-04-05T18:16:00Z">
              <w:r w:rsidRPr="00793F80">
                <w:rPr>
                  <w:rFonts w:ascii="Calibri" w:eastAsia="PMingLiU" w:hAnsi="Calibri" w:cs="Calibri"/>
                  <w:color w:val="000000"/>
                  <w:sz w:val="22"/>
                  <w:szCs w:val="22"/>
                  <w:lang w:val="en-PH" w:eastAsia="en-US"/>
                </w:rPr>
                <w:t>3.87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33" w:author="Diana Machado" w:date="2019-04-05T18:16:00Z"/>
                <w:rFonts w:ascii="Calibri" w:eastAsia="PMingLiU" w:hAnsi="Calibri" w:cs="Calibri"/>
                <w:color w:val="000000"/>
                <w:sz w:val="22"/>
                <w:szCs w:val="22"/>
                <w:lang w:val="en-PH" w:eastAsia="en-US"/>
              </w:rPr>
            </w:pPr>
            <w:ins w:id="38734" w:author="Diana Machado" w:date="2019-04-05T18:16:00Z">
              <w:r w:rsidRPr="00793F80">
                <w:rPr>
                  <w:rFonts w:ascii="Calibri" w:eastAsia="PMingLiU" w:hAnsi="Calibri" w:cs="Calibri"/>
                  <w:color w:val="000000"/>
                  <w:sz w:val="22"/>
                  <w:szCs w:val="22"/>
                  <w:lang w:val="en-PH" w:eastAsia="en-US"/>
                </w:rPr>
                <w:t>0.05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35" w:author="Diana Machado" w:date="2019-04-05T18:16:00Z"/>
                <w:rFonts w:ascii="Calibri" w:eastAsia="PMingLiU" w:hAnsi="Calibri" w:cs="Calibri"/>
                <w:color w:val="000000"/>
                <w:sz w:val="22"/>
                <w:szCs w:val="22"/>
                <w:lang w:val="en-PH" w:eastAsia="en-US"/>
              </w:rPr>
            </w:pPr>
            <w:ins w:id="38736" w:author="Diana Machado" w:date="2019-04-05T18:16:00Z">
              <w:r w:rsidRPr="00793F80">
                <w:rPr>
                  <w:rFonts w:ascii="Calibri" w:eastAsia="PMingLiU" w:hAnsi="Calibri" w:cs="Calibri"/>
                  <w:color w:val="000000"/>
                  <w:sz w:val="22"/>
                  <w:szCs w:val="22"/>
                  <w:lang w:val="en-PH" w:eastAsia="en-US"/>
                </w:rPr>
                <w:t>0.07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37" w:author="Diana Machado" w:date="2019-04-05T18:16:00Z"/>
                <w:rFonts w:ascii="Calibri" w:eastAsia="PMingLiU" w:hAnsi="Calibri" w:cs="Calibri"/>
                <w:color w:val="000000"/>
                <w:sz w:val="22"/>
                <w:szCs w:val="22"/>
                <w:lang w:val="en-PH" w:eastAsia="en-US"/>
              </w:rPr>
            </w:pPr>
            <w:ins w:id="38738" w:author="Diana Machado" w:date="2019-04-05T18:16:00Z">
              <w:r w:rsidRPr="00793F80">
                <w:rPr>
                  <w:rFonts w:ascii="Calibri" w:eastAsia="PMingLiU" w:hAnsi="Calibri" w:cs="Calibri"/>
                  <w:color w:val="000000"/>
                  <w:sz w:val="22"/>
                  <w:szCs w:val="22"/>
                  <w:lang w:val="en-PH" w:eastAsia="en-US"/>
                </w:rPr>
                <w:t>0.04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39" w:author="Diana Machado" w:date="2019-04-05T18:16:00Z"/>
                <w:rFonts w:ascii="Calibri" w:eastAsia="PMingLiU" w:hAnsi="Calibri" w:cs="Calibri"/>
                <w:color w:val="000000"/>
                <w:sz w:val="22"/>
                <w:szCs w:val="22"/>
                <w:lang w:val="en-PH" w:eastAsia="en-US"/>
              </w:rPr>
            </w:pPr>
            <w:ins w:id="38740"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41" w:author="Diana Machado" w:date="2019-04-05T18:16:00Z"/>
                <w:rFonts w:ascii="Calibri" w:eastAsia="PMingLiU" w:hAnsi="Calibri" w:cs="Calibri"/>
                <w:color w:val="000000"/>
                <w:sz w:val="22"/>
                <w:szCs w:val="22"/>
                <w:lang w:val="en-PH" w:eastAsia="en-US"/>
              </w:rPr>
            </w:pPr>
            <w:ins w:id="38742" w:author="Diana Machado" w:date="2019-04-05T18:16:00Z">
              <w:r w:rsidRPr="00793F80">
                <w:rPr>
                  <w:rFonts w:ascii="Calibri" w:eastAsia="PMingLiU" w:hAnsi="Calibri" w:cs="Calibri"/>
                  <w:color w:val="000000"/>
                  <w:sz w:val="22"/>
                  <w:szCs w:val="22"/>
                  <w:lang w:val="en-PH" w:eastAsia="en-US"/>
                </w:rPr>
                <w:t>0.905</w:t>
              </w:r>
            </w:ins>
          </w:p>
        </w:tc>
      </w:tr>
      <w:tr w:rsidR="004B7BAF" w:rsidRPr="00793F80" w:rsidTr="004B7BAF">
        <w:trPr>
          <w:trHeight w:val="287"/>
          <w:ins w:id="38743"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7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7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74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74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7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7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75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75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7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753"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875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755" w:author="Diana Machado" w:date="2019-04-05T18:16:00Z"/>
                <w:rFonts w:ascii="Calibri" w:eastAsia="PMingLiU" w:hAnsi="Calibri" w:cs="Calibri"/>
                <w:color w:val="000000"/>
                <w:sz w:val="22"/>
                <w:szCs w:val="22"/>
                <w:lang w:val="en-PH" w:eastAsia="en-US"/>
              </w:rPr>
            </w:pPr>
            <w:ins w:id="38756" w:author="Diana Machado" w:date="2019-04-05T18:16:00Z">
              <w:r w:rsidRPr="00793F80">
                <w:rPr>
                  <w:rFonts w:ascii="Calibri" w:eastAsia="PMingLiU" w:hAnsi="Calibri" w:cs="Calibri"/>
                  <w:color w:val="000000"/>
                  <w:sz w:val="22"/>
                  <w:szCs w:val="22"/>
                  <w:lang w:val="en-PH" w:eastAsia="en-US"/>
                </w:rPr>
                <w:t>Baker</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757" w:author="Diana Machado" w:date="2019-04-05T18:16:00Z"/>
                <w:rFonts w:ascii="Calibri" w:eastAsia="PMingLiU" w:hAnsi="Calibri" w:cs="Calibri"/>
                <w:color w:val="000000"/>
                <w:sz w:val="22"/>
                <w:szCs w:val="22"/>
                <w:lang w:val="en-PH" w:eastAsia="en-US"/>
              </w:rPr>
            </w:pPr>
            <w:ins w:id="38758"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59" w:author="Diana Machado" w:date="2019-04-05T18:16:00Z"/>
                <w:rFonts w:ascii="Calibri" w:eastAsia="PMingLiU" w:hAnsi="Calibri" w:cs="Calibri"/>
                <w:color w:val="000000"/>
                <w:sz w:val="22"/>
                <w:szCs w:val="22"/>
                <w:lang w:val="en-PH" w:eastAsia="en-US"/>
              </w:rPr>
            </w:pPr>
            <w:ins w:id="38760" w:author="Diana Machado" w:date="2019-04-05T18:16:00Z">
              <w:r w:rsidRPr="00793F80">
                <w:rPr>
                  <w:rFonts w:ascii="Calibri" w:eastAsia="PMingLiU" w:hAnsi="Calibri" w:cs="Calibri"/>
                  <w:color w:val="000000"/>
                  <w:sz w:val="22"/>
                  <w:szCs w:val="22"/>
                  <w:lang w:val="en-PH" w:eastAsia="en-US"/>
                </w:rPr>
                <w:t>0.09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61" w:author="Diana Machado" w:date="2019-04-05T18:16:00Z"/>
                <w:rFonts w:ascii="Calibri" w:eastAsia="PMingLiU" w:hAnsi="Calibri" w:cs="Calibri"/>
                <w:color w:val="000000"/>
                <w:sz w:val="22"/>
                <w:szCs w:val="22"/>
                <w:lang w:val="en-PH" w:eastAsia="en-US"/>
              </w:rPr>
            </w:pPr>
            <w:ins w:id="38762" w:author="Diana Machado" w:date="2019-04-05T18:16:00Z">
              <w:r w:rsidRPr="00793F80">
                <w:rPr>
                  <w:rFonts w:ascii="Calibri" w:eastAsia="PMingLiU" w:hAnsi="Calibri" w:cs="Calibri"/>
                  <w:color w:val="000000"/>
                  <w:sz w:val="22"/>
                  <w:szCs w:val="22"/>
                  <w:lang w:val="en-PH" w:eastAsia="en-US"/>
                </w:rPr>
                <w:t>0.1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63" w:author="Diana Machado" w:date="2019-04-05T18:16:00Z"/>
                <w:rFonts w:ascii="Calibri" w:eastAsia="PMingLiU" w:hAnsi="Calibri" w:cs="Calibri"/>
                <w:color w:val="000000"/>
                <w:sz w:val="22"/>
                <w:szCs w:val="22"/>
                <w:lang w:val="en-PH" w:eastAsia="en-US"/>
              </w:rPr>
            </w:pPr>
            <w:ins w:id="38764" w:author="Diana Machado" w:date="2019-04-05T18:16:00Z">
              <w:r w:rsidRPr="00793F80">
                <w:rPr>
                  <w:rFonts w:ascii="Calibri" w:eastAsia="PMingLiU" w:hAnsi="Calibri" w:cs="Calibri"/>
                  <w:color w:val="000000"/>
                  <w:sz w:val="22"/>
                  <w:szCs w:val="22"/>
                  <w:lang w:val="en-PH" w:eastAsia="en-US"/>
                </w:rPr>
                <w:t>0.6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65" w:author="Diana Machado" w:date="2019-04-05T18:16:00Z"/>
                <w:rFonts w:ascii="Calibri" w:eastAsia="PMingLiU" w:hAnsi="Calibri" w:cs="Calibri"/>
                <w:color w:val="000000"/>
                <w:sz w:val="22"/>
                <w:szCs w:val="22"/>
                <w:lang w:val="en-PH" w:eastAsia="en-US"/>
              </w:rPr>
            </w:pPr>
            <w:ins w:id="38766" w:author="Diana Machado" w:date="2019-04-05T18:16:00Z">
              <w:r w:rsidRPr="00793F80">
                <w:rPr>
                  <w:rFonts w:ascii="Calibri" w:eastAsia="PMingLiU" w:hAnsi="Calibri" w:cs="Calibri"/>
                  <w:color w:val="000000"/>
                  <w:sz w:val="22"/>
                  <w:szCs w:val="22"/>
                  <w:lang w:val="en-PH" w:eastAsia="en-US"/>
                </w:rPr>
                <w:t>0.0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67" w:author="Diana Machado" w:date="2019-04-05T18:16:00Z"/>
                <w:rFonts w:ascii="Calibri" w:eastAsia="PMingLiU" w:hAnsi="Calibri" w:cs="Calibri"/>
                <w:color w:val="000000"/>
                <w:sz w:val="22"/>
                <w:szCs w:val="22"/>
                <w:lang w:val="en-PH" w:eastAsia="en-US"/>
              </w:rPr>
            </w:pPr>
            <w:ins w:id="38768" w:author="Diana Machado" w:date="2019-04-05T18:16:00Z">
              <w:r w:rsidRPr="00793F80">
                <w:rPr>
                  <w:rFonts w:ascii="Calibri" w:eastAsia="PMingLiU" w:hAnsi="Calibri" w:cs="Calibri"/>
                  <w:color w:val="000000"/>
                  <w:sz w:val="22"/>
                  <w:szCs w:val="22"/>
                  <w:lang w:val="en-PH" w:eastAsia="en-US"/>
                </w:rPr>
                <w:t>0.0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69" w:author="Diana Machado" w:date="2019-04-05T18:16:00Z"/>
                <w:rFonts w:ascii="Calibri" w:eastAsia="PMingLiU" w:hAnsi="Calibri" w:cs="Calibri"/>
                <w:color w:val="000000"/>
                <w:sz w:val="22"/>
                <w:szCs w:val="22"/>
                <w:lang w:val="en-PH" w:eastAsia="en-US"/>
              </w:rPr>
            </w:pPr>
            <w:ins w:id="38770"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71" w:author="Diana Machado" w:date="2019-04-05T18:16:00Z"/>
                <w:rFonts w:ascii="Calibri" w:eastAsia="PMingLiU" w:hAnsi="Calibri" w:cs="Calibri"/>
                <w:color w:val="000000"/>
                <w:sz w:val="22"/>
                <w:szCs w:val="22"/>
                <w:lang w:val="en-PH" w:eastAsia="en-US"/>
              </w:rPr>
            </w:pPr>
            <w:ins w:id="3877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73" w:author="Diana Machado" w:date="2019-04-05T18:16:00Z"/>
                <w:rFonts w:ascii="Calibri" w:eastAsia="PMingLiU" w:hAnsi="Calibri" w:cs="Calibri"/>
                <w:color w:val="000000"/>
                <w:sz w:val="22"/>
                <w:szCs w:val="22"/>
                <w:lang w:val="en-PH" w:eastAsia="en-US"/>
              </w:rPr>
            </w:pPr>
            <w:ins w:id="38774"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877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7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777" w:author="Diana Machado" w:date="2019-04-05T18:16:00Z"/>
                <w:rFonts w:ascii="Calibri" w:eastAsia="PMingLiU" w:hAnsi="Calibri" w:cs="Calibri"/>
                <w:color w:val="000000"/>
                <w:sz w:val="22"/>
                <w:szCs w:val="22"/>
                <w:lang w:val="en-PH" w:eastAsia="en-US"/>
              </w:rPr>
            </w:pPr>
            <w:ins w:id="38778"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79" w:author="Diana Machado" w:date="2019-04-05T18:16:00Z"/>
                <w:rFonts w:ascii="Calibri" w:eastAsia="PMingLiU" w:hAnsi="Calibri" w:cs="Calibri"/>
                <w:color w:val="000000"/>
                <w:sz w:val="22"/>
                <w:szCs w:val="22"/>
                <w:lang w:val="en-PH" w:eastAsia="en-US"/>
              </w:rPr>
            </w:pPr>
            <w:ins w:id="38780" w:author="Diana Machado" w:date="2019-04-05T18:16:00Z">
              <w:r w:rsidRPr="00793F80">
                <w:rPr>
                  <w:rFonts w:ascii="Calibri" w:eastAsia="PMingLiU" w:hAnsi="Calibri" w:cs="Calibri"/>
                  <w:color w:val="000000"/>
                  <w:sz w:val="22"/>
                  <w:szCs w:val="22"/>
                  <w:lang w:val="en-PH" w:eastAsia="en-US"/>
                </w:rPr>
                <w:t>0.1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81" w:author="Diana Machado" w:date="2019-04-05T18:16:00Z"/>
                <w:rFonts w:ascii="Calibri" w:eastAsia="PMingLiU" w:hAnsi="Calibri" w:cs="Calibri"/>
                <w:color w:val="000000"/>
                <w:sz w:val="22"/>
                <w:szCs w:val="22"/>
                <w:lang w:val="en-PH" w:eastAsia="en-US"/>
              </w:rPr>
            </w:pPr>
            <w:ins w:id="38782" w:author="Diana Machado" w:date="2019-04-05T18:16:00Z">
              <w:r w:rsidRPr="00793F80">
                <w:rPr>
                  <w:rFonts w:ascii="Calibri" w:eastAsia="PMingLiU" w:hAnsi="Calibri" w:cs="Calibri"/>
                  <w:color w:val="000000"/>
                  <w:sz w:val="22"/>
                  <w:szCs w:val="22"/>
                  <w:lang w:val="en-PH" w:eastAsia="en-US"/>
                </w:rPr>
                <w:t>0.1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83" w:author="Diana Machado" w:date="2019-04-05T18:16:00Z"/>
                <w:rFonts w:ascii="Calibri" w:eastAsia="PMingLiU" w:hAnsi="Calibri" w:cs="Calibri"/>
                <w:color w:val="000000"/>
                <w:sz w:val="22"/>
                <w:szCs w:val="22"/>
                <w:lang w:val="en-PH" w:eastAsia="en-US"/>
              </w:rPr>
            </w:pPr>
            <w:ins w:id="38784" w:author="Diana Machado" w:date="2019-04-05T18:16:00Z">
              <w:r w:rsidRPr="00793F80">
                <w:rPr>
                  <w:rFonts w:ascii="Calibri" w:eastAsia="PMingLiU" w:hAnsi="Calibri" w:cs="Calibri"/>
                  <w:color w:val="000000"/>
                  <w:sz w:val="22"/>
                  <w:szCs w:val="22"/>
                  <w:lang w:val="en-PH" w:eastAsia="en-US"/>
                </w:rPr>
                <w:t>0.8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85" w:author="Diana Machado" w:date="2019-04-05T18:16:00Z"/>
                <w:rFonts w:ascii="Calibri" w:eastAsia="PMingLiU" w:hAnsi="Calibri" w:cs="Calibri"/>
                <w:color w:val="000000"/>
                <w:sz w:val="22"/>
                <w:szCs w:val="22"/>
                <w:lang w:val="en-PH" w:eastAsia="en-US"/>
              </w:rPr>
            </w:pPr>
            <w:ins w:id="38786"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87" w:author="Diana Machado" w:date="2019-04-05T18:16:00Z"/>
                <w:rFonts w:ascii="Calibri" w:eastAsia="PMingLiU" w:hAnsi="Calibri" w:cs="Calibri"/>
                <w:color w:val="000000"/>
                <w:sz w:val="22"/>
                <w:szCs w:val="22"/>
                <w:lang w:val="en-PH" w:eastAsia="en-US"/>
              </w:rPr>
            </w:pPr>
            <w:ins w:id="38788" w:author="Diana Machado" w:date="2019-04-05T18:16:00Z">
              <w:r w:rsidRPr="00793F80">
                <w:rPr>
                  <w:rFonts w:ascii="Calibri" w:eastAsia="PMingLiU" w:hAnsi="Calibri" w:cs="Calibri"/>
                  <w:color w:val="000000"/>
                  <w:sz w:val="22"/>
                  <w:szCs w:val="22"/>
                  <w:lang w:val="en-PH" w:eastAsia="en-US"/>
                </w:rPr>
                <w:t>0.0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89" w:author="Diana Machado" w:date="2019-04-05T18:16:00Z"/>
                <w:rFonts w:ascii="Calibri" w:eastAsia="PMingLiU" w:hAnsi="Calibri" w:cs="Calibri"/>
                <w:color w:val="000000"/>
                <w:sz w:val="22"/>
                <w:szCs w:val="22"/>
                <w:lang w:val="en-PH" w:eastAsia="en-US"/>
              </w:rPr>
            </w:pPr>
            <w:ins w:id="38790"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91" w:author="Diana Machado" w:date="2019-04-05T18:16:00Z"/>
                <w:rFonts w:ascii="Calibri" w:eastAsia="PMingLiU" w:hAnsi="Calibri" w:cs="Calibri"/>
                <w:color w:val="000000"/>
                <w:sz w:val="22"/>
                <w:szCs w:val="22"/>
                <w:lang w:val="en-PH" w:eastAsia="en-US"/>
              </w:rPr>
            </w:pPr>
            <w:ins w:id="3879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93" w:author="Diana Machado" w:date="2019-04-05T18:16:00Z"/>
                <w:rFonts w:ascii="Calibri" w:eastAsia="PMingLiU" w:hAnsi="Calibri" w:cs="Calibri"/>
                <w:color w:val="000000"/>
                <w:sz w:val="22"/>
                <w:szCs w:val="22"/>
                <w:lang w:val="en-PH" w:eastAsia="en-US"/>
              </w:rPr>
            </w:pPr>
            <w:ins w:id="38794"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879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7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797" w:author="Diana Machado" w:date="2019-04-05T18:16:00Z"/>
                <w:rFonts w:ascii="Calibri" w:eastAsia="PMingLiU" w:hAnsi="Calibri" w:cs="Calibri"/>
                <w:color w:val="000000"/>
                <w:sz w:val="22"/>
                <w:szCs w:val="22"/>
                <w:lang w:val="en-PH" w:eastAsia="en-US"/>
              </w:rPr>
            </w:pPr>
            <w:ins w:id="38798"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99" w:author="Diana Machado" w:date="2019-04-05T18:16:00Z"/>
                <w:rFonts w:ascii="Calibri" w:eastAsia="PMingLiU" w:hAnsi="Calibri" w:cs="Calibri"/>
                <w:color w:val="000000"/>
                <w:sz w:val="22"/>
                <w:szCs w:val="22"/>
                <w:lang w:val="en-PH" w:eastAsia="en-US"/>
              </w:rPr>
            </w:pPr>
            <w:ins w:id="38800" w:author="Diana Machado" w:date="2019-04-05T18:16:00Z">
              <w:r w:rsidRPr="00793F80">
                <w:rPr>
                  <w:rFonts w:ascii="Calibri" w:eastAsia="PMingLiU" w:hAnsi="Calibri" w:cs="Calibri"/>
                  <w:color w:val="000000"/>
                  <w:sz w:val="22"/>
                  <w:szCs w:val="22"/>
                  <w:lang w:val="en-PH" w:eastAsia="en-US"/>
                </w:rPr>
                <w:t>0.1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01" w:author="Diana Machado" w:date="2019-04-05T18:16:00Z"/>
                <w:rFonts w:ascii="Calibri" w:eastAsia="PMingLiU" w:hAnsi="Calibri" w:cs="Calibri"/>
                <w:color w:val="000000"/>
                <w:sz w:val="22"/>
                <w:szCs w:val="22"/>
                <w:lang w:val="en-PH" w:eastAsia="en-US"/>
              </w:rPr>
            </w:pPr>
            <w:ins w:id="38802" w:author="Diana Machado" w:date="2019-04-05T18:16:00Z">
              <w:r w:rsidRPr="00793F80">
                <w:rPr>
                  <w:rFonts w:ascii="Calibri" w:eastAsia="PMingLiU" w:hAnsi="Calibri" w:cs="Calibri"/>
                  <w:color w:val="000000"/>
                  <w:sz w:val="22"/>
                  <w:szCs w:val="22"/>
                  <w:lang w:val="en-PH" w:eastAsia="en-US"/>
                </w:rPr>
                <w:t>0.1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03" w:author="Diana Machado" w:date="2019-04-05T18:16:00Z"/>
                <w:rFonts w:ascii="Calibri" w:eastAsia="PMingLiU" w:hAnsi="Calibri" w:cs="Calibri"/>
                <w:color w:val="000000"/>
                <w:sz w:val="22"/>
                <w:szCs w:val="22"/>
                <w:lang w:val="en-PH" w:eastAsia="en-US"/>
              </w:rPr>
            </w:pPr>
            <w:ins w:id="38804" w:author="Diana Machado" w:date="2019-04-05T18:16:00Z">
              <w:r w:rsidRPr="00793F80">
                <w:rPr>
                  <w:rFonts w:ascii="Calibri" w:eastAsia="PMingLiU" w:hAnsi="Calibri" w:cs="Calibri"/>
                  <w:color w:val="000000"/>
                  <w:sz w:val="22"/>
                  <w:szCs w:val="22"/>
                  <w:lang w:val="en-PH" w:eastAsia="en-US"/>
                </w:rPr>
                <w:t>1.0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05" w:author="Diana Machado" w:date="2019-04-05T18:16:00Z"/>
                <w:rFonts w:ascii="Calibri" w:eastAsia="PMingLiU" w:hAnsi="Calibri" w:cs="Calibri"/>
                <w:color w:val="000000"/>
                <w:sz w:val="22"/>
                <w:szCs w:val="22"/>
                <w:lang w:val="en-PH" w:eastAsia="en-US"/>
              </w:rPr>
            </w:pPr>
            <w:ins w:id="38806" w:author="Diana Machado" w:date="2019-04-05T18:16:00Z">
              <w:r w:rsidRPr="00793F80">
                <w:rPr>
                  <w:rFonts w:ascii="Calibri" w:eastAsia="PMingLiU" w:hAnsi="Calibri" w:cs="Calibri"/>
                  <w:color w:val="000000"/>
                  <w:sz w:val="22"/>
                  <w:szCs w:val="22"/>
                  <w:lang w:val="en-PH" w:eastAsia="en-US"/>
                </w:rPr>
                <w:t>0.0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07" w:author="Diana Machado" w:date="2019-04-05T18:16:00Z"/>
                <w:rFonts w:ascii="Calibri" w:eastAsia="PMingLiU" w:hAnsi="Calibri" w:cs="Calibri"/>
                <w:color w:val="000000"/>
                <w:sz w:val="22"/>
                <w:szCs w:val="22"/>
                <w:lang w:val="en-PH" w:eastAsia="en-US"/>
              </w:rPr>
            </w:pPr>
            <w:ins w:id="38808" w:author="Diana Machado" w:date="2019-04-05T18:16:00Z">
              <w:r w:rsidRPr="00793F80">
                <w:rPr>
                  <w:rFonts w:ascii="Calibri" w:eastAsia="PMingLiU" w:hAnsi="Calibri" w:cs="Calibri"/>
                  <w:color w:val="000000"/>
                  <w:sz w:val="22"/>
                  <w:szCs w:val="22"/>
                  <w:lang w:val="en-PH" w:eastAsia="en-US"/>
                </w:rPr>
                <w:t>0.0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09" w:author="Diana Machado" w:date="2019-04-05T18:16:00Z"/>
                <w:rFonts w:ascii="Calibri" w:eastAsia="PMingLiU" w:hAnsi="Calibri" w:cs="Calibri"/>
                <w:color w:val="000000"/>
                <w:sz w:val="22"/>
                <w:szCs w:val="22"/>
                <w:lang w:val="en-PH" w:eastAsia="en-US"/>
              </w:rPr>
            </w:pPr>
            <w:ins w:id="38810"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11" w:author="Diana Machado" w:date="2019-04-05T18:16:00Z"/>
                <w:rFonts w:ascii="Calibri" w:eastAsia="PMingLiU" w:hAnsi="Calibri" w:cs="Calibri"/>
                <w:color w:val="000000"/>
                <w:sz w:val="22"/>
                <w:szCs w:val="22"/>
                <w:lang w:val="en-PH" w:eastAsia="en-US"/>
              </w:rPr>
            </w:pPr>
            <w:ins w:id="3881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13" w:author="Diana Machado" w:date="2019-04-05T18:16:00Z"/>
                <w:rFonts w:ascii="Calibri" w:eastAsia="PMingLiU" w:hAnsi="Calibri" w:cs="Calibri"/>
                <w:color w:val="000000"/>
                <w:sz w:val="22"/>
                <w:szCs w:val="22"/>
                <w:lang w:val="en-PH" w:eastAsia="en-US"/>
              </w:rPr>
            </w:pPr>
            <w:ins w:id="38814"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8815"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8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8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1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1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2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2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25"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882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827" w:author="Diana Machado" w:date="2019-04-05T18:16:00Z"/>
                <w:rFonts w:ascii="Calibri" w:eastAsia="PMingLiU" w:hAnsi="Calibri" w:cs="Calibri"/>
                <w:color w:val="000000"/>
                <w:sz w:val="22"/>
                <w:szCs w:val="22"/>
                <w:lang w:val="en-PH" w:eastAsia="en-US"/>
              </w:rPr>
            </w:pPr>
            <w:ins w:id="38828" w:author="Diana Machado" w:date="2019-04-05T18:16:00Z">
              <w:r w:rsidRPr="00793F80">
                <w:rPr>
                  <w:rFonts w:ascii="Calibri" w:eastAsia="PMingLiU" w:hAnsi="Calibri" w:cs="Calibri"/>
                  <w:color w:val="000000"/>
                  <w:sz w:val="22"/>
                  <w:szCs w:val="22"/>
                  <w:lang w:val="en-PH" w:eastAsia="en-US"/>
                </w:rPr>
                <w:t>Bay</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829" w:author="Diana Machado" w:date="2019-04-05T18:16:00Z"/>
                <w:rFonts w:ascii="Calibri" w:eastAsia="PMingLiU" w:hAnsi="Calibri" w:cs="Calibri"/>
                <w:color w:val="000000"/>
                <w:sz w:val="22"/>
                <w:szCs w:val="22"/>
                <w:lang w:val="en-PH" w:eastAsia="en-US"/>
              </w:rPr>
            </w:pPr>
            <w:ins w:id="38830"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831" w:author="Diana Machado" w:date="2019-04-05T18:16:00Z"/>
                <w:rFonts w:ascii="Calibri" w:eastAsia="PMingLiU" w:hAnsi="Calibri" w:cs="Calibri"/>
                <w:color w:val="000000"/>
                <w:sz w:val="22"/>
                <w:szCs w:val="22"/>
                <w:lang w:val="en-PH" w:eastAsia="en-US"/>
              </w:rPr>
            </w:pPr>
            <w:ins w:id="38832" w:author="Diana Machado" w:date="2019-04-05T18:16:00Z">
              <w:r w:rsidRPr="00793F80">
                <w:rPr>
                  <w:rFonts w:ascii="Calibri" w:eastAsia="PMingLiU" w:hAnsi="Calibri" w:cs="Calibri"/>
                  <w:color w:val="000000"/>
                  <w:sz w:val="22"/>
                  <w:szCs w:val="22"/>
                  <w:lang w:val="en-PH" w:eastAsia="en-US"/>
                </w:rPr>
                <w:t>0.25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833" w:author="Diana Machado" w:date="2019-04-05T18:16:00Z"/>
                <w:rFonts w:ascii="Calibri" w:eastAsia="PMingLiU" w:hAnsi="Calibri" w:cs="Calibri"/>
                <w:color w:val="000000"/>
                <w:sz w:val="22"/>
                <w:szCs w:val="22"/>
                <w:lang w:val="en-PH" w:eastAsia="en-US"/>
              </w:rPr>
            </w:pPr>
            <w:ins w:id="38834" w:author="Diana Machado" w:date="2019-04-05T18:16:00Z">
              <w:r w:rsidRPr="00793F80">
                <w:rPr>
                  <w:rFonts w:ascii="Calibri" w:eastAsia="PMingLiU" w:hAnsi="Calibri" w:cs="Calibri"/>
                  <w:color w:val="000000"/>
                  <w:sz w:val="22"/>
                  <w:szCs w:val="22"/>
                  <w:lang w:val="en-PH" w:eastAsia="en-US"/>
                </w:rPr>
                <w:t>0.2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35" w:author="Diana Machado" w:date="2019-04-05T18:16:00Z"/>
                <w:rFonts w:ascii="Calibri" w:eastAsia="PMingLiU" w:hAnsi="Calibri" w:cs="Calibri"/>
                <w:color w:val="000000"/>
                <w:sz w:val="22"/>
                <w:szCs w:val="22"/>
                <w:lang w:val="en-PH" w:eastAsia="en-US"/>
              </w:rPr>
            </w:pPr>
            <w:ins w:id="38836" w:author="Diana Machado" w:date="2019-04-05T18:16:00Z">
              <w:r w:rsidRPr="00793F80">
                <w:rPr>
                  <w:rFonts w:ascii="Calibri" w:eastAsia="PMingLiU" w:hAnsi="Calibri" w:cs="Calibri"/>
                  <w:color w:val="000000"/>
                  <w:sz w:val="22"/>
                  <w:szCs w:val="22"/>
                  <w:lang w:val="en-PH" w:eastAsia="en-US"/>
                </w:rPr>
                <w:t>1.4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37" w:author="Diana Machado" w:date="2019-04-05T18:16:00Z"/>
                <w:rFonts w:ascii="Calibri" w:eastAsia="PMingLiU" w:hAnsi="Calibri" w:cs="Calibri"/>
                <w:color w:val="000000"/>
                <w:sz w:val="22"/>
                <w:szCs w:val="22"/>
                <w:lang w:val="en-PH" w:eastAsia="en-US"/>
              </w:rPr>
            </w:pPr>
            <w:ins w:id="38838" w:author="Diana Machado" w:date="2019-04-05T18:16:00Z">
              <w:r w:rsidRPr="00793F80">
                <w:rPr>
                  <w:rFonts w:ascii="Calibri" w:eastAsia="PMingLiU" w:hAnsi="Calibri" w:cs="Calibri"/>
                  <w:color w:val="000000"/>
                  <w:sz w:val="22"/>
                  <w:szCs w:val="22"/>
                  <w:lang w:val="en-PH" w:eastAsia="en-US"/>
                </w:rPr>
                <w:t>0.0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39" w:author="Diana Machado" w:date="2019-04-05T18:16:00Z"/>
                <w:rFonts w:ascii="Calibri" w:eastAsia="PMingLiU" w:hAnsi="Calibri" w:cs="Calibri"/>
                <w:color w:val="000000"/>
                <w:sz w:val="22"/>
                <w:szCs w:val="22"/>
                <w:lang w:val="en-PH" w:eastAsia="en-US"/>
              </w:rPr>
            </w:pPr>
            <w:ins w:id="38840" w:author="Diana Machado" w:date="2019-04-05T18:16:00Z">
              <w:r w:rsidRPr="00793F80">
                <w:rPr>
                  <w:rFonts w:ascii="Calibri" w:eastAsia="PMingLiU" w:hAnsi="Calibri" w:cs="Calibri"/>
                  <w:color w:val="000000"/>
                  <w:sz w:val="22"/>
                  <w:szCs w:val="22"/>
                  <w:lang w:val="en-PH" w:eastAsia="en-US"/>
                </w:rPr>
                <w:t>0.0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41" w:author="Diana Machado" w:date="2019-04-05T18:16:00Z"/>
                <w:rFonts w:ascii="Calibri" w:eastAsia="PMingLiU" w:hAnsi="Calibri" w:cs="Calibri"/>
                <w:color w:val="000000"/>
                <w:sz w:val="22"/>
                <w:szCs w:val="22"/>
                <w:lang w:val="en-PH" w:eastAsia="en-US"/>
              </w:rPr>
            </w:pPr>
            <w:ins w:id="38842" w:author="Diana Machado" w:date="2019-04-05T18:16:00Z">
              <w:r w:rsidRPr="00793F80">
                <w:rPr>
                  <w:rFonts w:ascii="Calibri" w:eastAsia="PMingLiU" w:hAnsi="Calibri" w:cs="Calibri"/>
                  <w:color w:val="000000"/>
                  <w:sz w:val="22"/>
                  <w:szCs w:val="22"/>
                  <w:lang w:val="en-PH" w:eastAsia="en-US"/>
                </w:rPr>
                <w:t>0.08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43" w:author="Diana Machado" w:date="2019-04-05T18:16:00Z"/>
                <w:rFonts w:ascii="Calibri" w:eastAsia="PMingLiU" w:hAnsi="Calibri" w:cs="Calibri"/>
                <w:color w:val="000000"/>
                <w:sz w:val="22"/>
                <w:szCs w:val="22"/>
                <w:lang w:val="en-PH" w:eastAsia="en-US"/>
              </w:rPr>
            </w:pPr>
            <w:ins w:id="38844"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45" w:author="Diana Machado" w:date="2019-04-05T18:16:00Z"/>
                <w:rFonts w:ascii="Calibri" w:eastAsia="PMingLiU" w:hAnsi="Calibri" w:cs="Calibri"/>
                <w:color w:val="000000"/>
                <w:sz w:val="22"/>
                <w:szCs w:val="22"/>
                <w:lang w:val="en-PH" w:eastAsia="en-US"/>
              </w:rPr>
            </w:pPr>
            <w:ins w:id="38846" w:author="Diana Machado" w:date="2019-04-05T18:16:00Z">
              <w:r w:rsidRPr="00793F80">
                <w:rPr>
                  <w:rFonts w:ascii="Calibri" w:eastAsia="PMingLiU" w:hAnsi="Calibri" w:cs="Calibri"/>
                  <w:color w:val="000000"/>
                  <w:sz w:val="22"/>
                  <w:szCs w:val="22"/>
                  <w:lang w:val="en-PH" w:eastAsia="en-US"/>
                </w:rPr>
                <w:t>0.843</w:t>
              </w:r>
            </w:ins>
          </w:p>
        </w:tc>
      </w:tr>
      <w:tr w:rsidR="004B7BAF" w:rsidRPr="00793F80" w:rsidTr="004B7BAF">
        <w:trPr>
          <w:trHeight w:val="287"/>
          <w:ins w:id="3884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8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849" w:author="Diana Machado" w:date="2019-04-05T18:16:00Z"/>
                <w:rFonts w:ascii="Calibri" w:eastAsia="PMingLiU" w:hAnsi="Calibri" w:cs="Calibri"/>
                <w:color w:val="000000"/>
                <w:sz w:val="22"/>
                <w:szCs w:val="22"/>
                <w:lang w:val="en-PH" w:eastAsia="en-US"/>
              </w:rPr>
            </w:pPr>
            <w:ins w:id="38850"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51" w:author="Diana Machado" w:date="2019-04-05T18:16:00Z"/>
                <w:rFonts w:ascii="Calibri" w:eastAsia="PMingLiU" w:hAnsi="Calibri" w:cs="Calibri"/>
                <w:color w:val="000000"/>
                <w:sz w:val="22"/>
                <w:szCs w:val="22"/>
                <w:lang w:val="en-PH" w:eastAsia="en-US"/>
              </w:rPr>
            </w:pPr>
            <w:ins w:id="38852" w:author="Diana Machado" w:date="2019-04-05T18:16:00Z">
              <w:r w:rsidRPr="00793F80">
                <w:rPr>
                  <w:rFonts w:ascii="Calibri" w:eastAsia="PMingLiU" w:hAnsi="Calibri" w:cs="Calibri"/>
                  <w:color w:val="000000"/>
                  <w:sz w:val="22"/>
                  <w:szCs w:val="22"/>
                  <w:lang w:val="en-PH" w:eastAsia="en-US"/>
                </w:rPr>
                <w:t>0.8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53" w:author="Diana Machado" w:date="2019-04-05T18:16:00Z"/>
                <w:rFonts w:ascii="Calibri" w:eastAsia="PMingLiU" w:hAnsi="Calibri" w:cs="Calibri"/>
                <w:color w:val="000000"/>
                <w:sz w:val="22"/>
                <w:szCs w:val="22"/>
                <w:lang w:val="en-PH" w:eastAsia="en-US"/>
              </w:rPr>
            </w:pPr>
            <w:ins w:id="38854" w:author="Diana Machado" w:date="2019-04-05T18:16:00Z">
              <w:r w:rsidRPr="00793F80">
                <w:rPr>
                  <w:rFonts w:ascii="Calibri" w:eastAsia="PMingLiU" w:hAnsi="Calibri" w:cs="Calibri"/>
                  <w:color w:val="000000"/>
                  <w:sz w:val="22"/>
                  <w:szCs w:val="22"/>
                  <w:lang w:val="en-PH" w:eastAsia="en-US"/>
                </w:rPr>
                <w:t>0.7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55" w:author="Diana Machado" w:date="2019-04-05T18:16:00Z"/>
                <w:rFonts w:ascii="Calibri" w:eastAsia="PMingLiU" w:hAnsi="Calibri" w:cs="Calibri"/>
                <w:color w:val="000000"/>
                <w:sz w:val="22"/>
                <w:szCs w:val="22"/>
                <w:lang w:val="en-PH" w:eastAsia="en-US"/>
              </w:rPr>
            </w:pPr>
            <w:ins w:id="38856" w:author="Diana Machado" w:date="2019-04-05T18:16:00Z">
              <w:r w:rsidRPr="00793F80">
                <w:rPr>
                  <w:rFonts w:ascii="Calibri" w:eastAsia="PMingLiU" w:hAnsi="Calibri" w:cs="Calibri"/>
                  <w:color w:val="000000"/>
                  <w:sz w:val="22"/>
                  <w:szCs w:val="22"/>
                  <w:lang w:val="en-PH" w:eastAsia="en-US"/>
                </w:rPr>
                <w:t>5.5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57" w:author="Diana Machado" w:date="2019-04-05T18:16:00Z"/>
                <w:rFonts w:ascii="Calibri" w:eastAsia="PMingLiU" w:hAnsi="Calibri" w:cs="Calibri"/>
                <w:color w:val="000000"/>
                <w:sz w:val="22"/>
                <w:szCs w:val="22"/>
                <w:lang w:val="en-PH" w:eastAsia="en-US"/>
              </w:rPr>
            </w:pPr>
            <w:ins w:id="38858" w:author="Diana Machado" w:date="2019-04-05T18:16:00Z">
              <w:r w:rsidRPr="00793F80">
                <w:rPr>
                  <w:rFonts w:ascii="Calibri" w:eastAsia="PMingLiU" w:hAnsi="Calibri" w:cs="Calibri"/>
                  <w:color w:val="000000"/>
                  <w:sz w:val="22"/>
                  <w:szCs w:val="22"/>
                  <w:lang w:val="en-PH" w:eastAsia="en-US"/>
                </w:rPr>
                <w:t>0.2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59" w:author="Diana Machado" w:date="2019-04-05T18:16:00Z"/>
                <w:rFonts w:ascii="Calibri" w:eastAsia="PMingLiU" w:hAnsi="Calibri" w:cs="Calibri"/>
                <w:color w:val="000000"/>
                <w:sz w:val="22"/>
                <w:szCs w:val="22"/>
                <w:lang w:val="en-PH" w:eastAsia="en-US"/>
              </w:rPr>
            </w:pPr>
            <w:ins w:id="38860" w:author="Diana Machado" w:date="2019-04-05T18:16:00Z">
              <w:r w:rsidRPr="00793F80">
                <w:rPr>
                  <w:rFonts w:ascii="Calibri" w:eastAsia="PMingLiU" w:hAnsi="Calibri" w:cs="Calibri"/>
                  <w:color w:val="000000"/>
                  <w:sz w:val="22"/>
                  <w:szCs w:val="22"/>
                  <w:lang w:val="en-PH" w:eastAsia="en-US"/>
                </w:rPr>
                <w:t>0.1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61" w:author="Diana Machado" w:date="2019-04-05T18:16:00Z"/>
                <w:rFonts w:ascii="Calibri" w:eastAsia="PMingLiU" w:hAnsi="Calibri" w:cs="Calibri"/>
                <w:color w:val="000000"/>
                <w:sz w:val="22"/>
                <w:szCs w:val="22"/>
                <w:lang w:val="en-PH" w:eastAsia="en-US"/>
              </w:rPr>
            </w:pPr>
            <w:ins w:id="38862" w:author="Diana Machado" w:date="2019-04-05T18:16:00Z">
              <w:r w:rsidRPr="00793F80">
                <w:rPr>
                  <w:rFonts w:ascii="Calibri" w:eastAsia="PMingLiU" w:hAnsi="Calibri" w:cs="Calibri"/>
                  <w:color w:val="000000"/>
                  <w:sz w:val="22"/>
                  <w:szCs w:val="22"/>
                  <w:lang w:val="en-PH" w:eastAsia="en-US"/>
                </w:rPr>
                <w:t>0.7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63" w:author="Diana Machado" w:date="2019-04-05T18:16:00Z"/>
                <w:rFonts w:ascii="Calibri" w:eastAsia="PMingLiU" w:hAnsi="Calibri" w:cs="Calibri"/>
                <w:color w:val="000000"/>
                <w:sz w:val="22"/>
                <w:szCs w:val="22"/>
                <w:lang w:val="en-PH" w:eastAsia="en-US"/>
              </w:rPr>
            </w:pPr>
            <w:ins w:id="38864" w:author="Diana Machado" w:date="2019-04-05T18:16:00Z">
              <w:r w:rsidRPr="00793F80">
                <w:rPr>
                  <w:rFonts w:ascii="Calibri" w:eastAsia="PMingLiU" w:hAnsi="Calibri" w:cs="Calibri"/>
                  <w:color w:val="000000"/>
                  <w:sz w:val="22"/>
                  <w:szCs w:val="22"/>
                  <w:lang w:val="en-PH" w:eastAsia="en-US"/>
                </w:rPr>
                <w:t>0.3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65" w:author="Diana Machado" w:date="2019-04-05T18:16:00Z"/>
                <w:rFonts w:ascii="Calibri" w:eastAsia="PMingLiU" w:hAnsi="Calibri" w:cs="Calibri"/>
                <w:color w:val="000000"/>
                <w:sz w:val="22"/>
                <w:szCs w:val="22"/>
                <w:lang w:val="en-PH" w:eastAsia="en-US"/>
              </w:rPr>
            </w:pPr>
            <w:ins w:id="38866" w:author="Diana Machado" w:date="2019-04-05T18:16:00Z">
              <w:r w:rsidRPr="00793F80">
                <w:rPr>
                  <w:rFonts w:ascii="Calibri" w:eastAsia="PMingLiU" w:hAnsi="Calibri" w:cs="Calibri"/>
                  <w:color w:val="000000"/>
                  <w:sz w:val="22"/>
                  <w:szCs w:val="22"/>
                  <w:lang w:val="en-PH" w:eastAsia="en-US"/>
                </w:rPr>
                <w:t>3.756</w:t>
              </w:r>
            </w:ins>
          </w:p>
        </w:tc>
      </w:tr>
      <w:tr w:rsidR="004B7BAF" w:rsidRPr="00793F80" w:rsidTr="004B7BAF">
        <w:trPr>
          <w:trHeight w:val="287"/>
          <w:ins w:id="3886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8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869" w:author="Diana Machado" w:date="2019-04-05T18:16:00Z"/>
                <w:rFonts w:ascii="Calibri" w:eastAsia="PMingLiU" w:hAnsi="Calibri" w:cs="Calibri"/>
                <w:color w:val="000000"/>
                <w:sz w:val="22"/>
                <w:szCs w:val="22"/>
                <w:lang w:val="en-PH" w:eastAsia="en-US"/>
              </w:rPr>
            </w:pPr>
            <w:ins w:id="38870"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71" w:author="Diana Machado" w:date="2019-04-05T18:16:00Z"/>
                <w:rFonts w:ascii="Calibri" w:eastAsia="PMingLiU" w:hAnsi="Calibri" w:cs="Calibri"/>
                <w:color w:val="000000"/>
                <w:sz w:val="22"/>
                <w:szCs w:val="22"/>
                <w:lang w:val="en-PH" w:eastAsia="en-US"/>
              </w:rPr>
            </w:pPr>
            <w:ins w:id="38872" w:author="Diana Machado" w:date="2019-04-05T18:16:00Z">
              <w:r w:rsidRPr="00793F80">
                <w:rPr>
                  <w:rFonts w:ascii="Calibri" w:eastAsia="PMingLiU" w:hAnsi="Calibri" w:cs="Calibri"/>
                  <w:color w:val="000000"/>
                  <w:sz w:val="22"/>
                  <w:szCs w:val="22"/>
                  <w:lang w:val="en-PH" w:eastAsia="en-US"/>
                </w:rPr>
                <w:t>1.5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73" w:author="Diana Machado" w:date="2019-04-05T18:16:00Z"/>
                <w:rFonts w:ascii="Calibri" w:eastAsia="PMingLiU" w:hAnsi="Calibri" w:cs="Calibri"/>
                <w:color w:val="000000"/>
                <w:sz w:val="22"/>
                <w:szCs w:val="22"/>
                <w:lang w:val="en-PH" w:eastAsia="en-US"/>
              </w:rPr>
            </w:pPr>
            <w:ins w:id="38874" w:author="Diana Machado" w:date="2019-04-05T18:16:00Z">
              <w:r w:rsidRPr="00793F80">
                <w:rPr>
                  <w:rFonts w:ascii="Calibri" w:eastAsia="PMingLiU" w:hAnsi="Calibri" w:cs="Calibri"/>
                  <w:color w:val="000000"/>
                  <w:sz w:val="22"/>
                  <w:szCs w:val="22"/>
                  <w:lang w:val="en-PH" w:eastAsia="en-US"/>
                </w:rPr>
                <w:t>1.4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75" w:author="Diana Machado" w:date="2019-04-05T18:16:00Z"/>
                <w:rFonts w:ascii="Calibri" w:eastAsia="PMingLiU" w:hAnsi="Calibri" w:cs="Calibri"/>
                <w:color w:val="000000"/>
                <w:sz w:val="22"/>
                <w:szCs w:val="22"/>
                <w:lang w:val="en-PH" w:eastAsia="en-US"/>
              </w:rPr>
            </w:pPr>
            <w:ins w:id="38876" w:author="Diana Machado" w:date="2019-04-05T18:16:00Z">
              <w:r w:rsidRPr="00793F80">
                <w:rPr>
                  <w:rFonts w:ascii="Calibri" w:eastAsia="PMingLiU" w:hAnsi="Calibri" w:cs="Calibri"/>
                  <w:color w:val="000000"/>
                  <w:sz w:val="22"/>
                  <w:szCs w:val="22"/>
                  <w:lang w:val="en-PH" w:eastAsia="en-US"/>
                </w:rPr>
                <w:t>16.29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77" w:author="Diana Machado" w:date="2019-04-05T18:16:00Z"/>
                <w:rFonts w:ascii="Calibri" w:eastAsia="PMingLiU" w:hAnsi="Calibri" w:cs="Calibri"/>
                <w:color w:val="000000"/>
                <w:sz w:val="22"/>
                <w:szCs w:val="22"/>
                <w:lang w:val="en-PH" w:eastAsia="en-US"/>
              </w:rPr>
            </w:pPr>
            <w:ins w:id="38878" w:author="Diana Machado" w:date="2019-04-05T18:16:00Z">
              <w:r w:rsidRPr="00793F80">
                <w:rPr>
                  <w:rFonts w:ascii="Calibri" w:eastAsia="PMingLiU" w:hAnsi="Calibri" w:cs="Calibri"/>
                  <w:color w:val="000000"/>
                  <w:sz w:val="22"/>
                  <w:szCs w:val="22"/>
                  <w:lang w:val="en-PH" w:eastAsia="en-US"/>
                </w:rPr>
                <w:t>0.5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79" w:author="Diana Machado" w:date="2019-04-05T18:16:00Z"/>
                <w:rFonts w:ascii="Calibri" w:eastAsia="PMingLiU" w:hAnsi="Calibri" w:cs="Calibri"/>
                <w:color w:val="000000"/>
                <w:sz w:val="22"/>
                <w:szCs w:val="22"/>
                <w:lang w:val="en-PH" w:eastAsia="en-US"/>
              </w:rPr>
            </w:pPr>
            <w:ins w:id="38880" w:author="Diana Machado" w:date="2019-04-05T18:16:00Z">
              <w:r w:rsidRPr="00793F80">
                <w:rPr>
                  <w:rFonts w:ascii="Calibri" w:eastAsia="PMingLiU" w:hAnsi="Calibri" w:cs="Calibri"/>
                  <w:color w:val="000000"/>
                  <w:sz w:val="22"/>
                  <w:szCs w:val="22"/>
                  <w:lang w:val="en-PH" w:eastAsia="en-US"/>
                </w:rPr>
                <w:t>0.4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81" w:author="Diana Machado" w:date="2019-04-05T18:16:00Z"/>
                <w:rFonts w:ascii="Calibri" w:eastAsia="PMingLiU" w:hAnsi="Calibri" w:cs="Calibri"/>
                <w:color w:val="000000"/>
                <w:sz w:val="22"/>
                <w:szCs w:val="22"/>
                <w:lang w:val="en-PH" w:eastAsia="en-US"/>
              </w:rPr>
            </w:pPr>
            <w:ins w:id="38882" w:author="Diana Machado" w:date="2019-04-05T18:16:00Z">
              <w:r w:rsidRPr="00793F80">
                <w:rPr>
                  <w:rFonts w:ascii="Calibri" w:eastAsia="PMingLiU" w:hAnsi="Calibri" w:cs="Calibri"/>
                  <w:color w:val="000000"/>
                  <w:sz w:val="22"/>
                  <w:szCs w:val="22"/>
                  <w:lang w:val="en-PH" w:eastAsia="en-US"/>
                </w:rPr>
                <w:t>1.0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83" w:author="Diana Machado" w:date="2019-04-05T18:16:00Z"/>
                <w:rFonts w:ascii="Calibri" w:eastAsia="PMingLiU" w:hAnsi="Calibri" w:cs="Calibri"/>
                <w:color w:val="000000"/>
                <w:sz w:val="22"/>
                <w:szCs w:val="22"/>
                <w:lang w:val="en-PH" w:eastAsia="en-US"/>
              </w:rPr>
            </w:pPr>
            <w:ins w:id="38884" w:author="Diana Machado" w:date="2019-04-05T18:16:00Z">
              <w:r w:rsidRPr="00793F80">
                <w:rPr>
                  <w:rFonts w:ascii="Calibri" w:eastAsia="PMingLiU" w:hAnsi="Calibri" w:cs="Calibri"/>
                  <w:color w:val="000000"/>
                  <w:sz w:val="22"/>
                  <w:szCs w:val="22"/>
                  <w:lang w:val="en-PH" w:eastAsia="en-US"/>
                </w:rPr>
                <w:t>0.4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85" w:author="Diana Machado" w:date="2019-04-05T18:16:00Z"/>
                <w:rFonts w:ascii="Calibri" w:eastAsia="PMingLiU" w:hAnsi="Calibri" w:cs="Calibri"/>
                <w:color w:val="000000"/>
                <w:sz w:val="22"/>
                <w:szCs w:val="22"/>
                <w:lang w:val="en-PH" w:eastAsia="en-US"/>
              </w:rPr>
            </w:pPr>
            <w:ins w:id="38886" w:author="Diana Machado" w:date="2019-04-05T18:16:00Z">
              <w:r w:rsidRPr="00793F80">
                <w:rPr>
                  <w:rFonts w:ascii="Calibri" w:eastAsia="PMingLiU" w:hAnsi="Calibri" w:cs="Calibri"/>
                  <w:color w:val="000000"/>
                  <w:sz w:val="22"/>
                  <w:szCs w:val="22"/>
                  <w:lang w:val="en-PH" w:eastAsia="en-US"/>
                </w:rPr>
                <w:t>4.738</w:t>
              </w:r>
            </w:ins>
          </w:p>
        </w:tc>
      </w:tr>
      <w:tr w:rsidR="004B7BAF" w:rsidRPr="00793F80" w:rsidTr="004B7BAF">
        <w:trPr>
          <w:trHeight w:val="287"/>
          <w:ins w:id="38887"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8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8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9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9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9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9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97"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889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899" w:author="Diana Machado" w:date="2019-04-05T18:16:00Z"/>
                <w:rFonts w:ascii="Calibri" w:eastAsia="PMingLiU" w:hAnsi="Calibri" w:cs="Calibri"/>
                <w:color w:val="000000"/>
                <w:sz w:val="22"/>
                <w:szCs w:val="22"/>
                <w:lang w:val="en-PH" w:eastAsia="en-US"/>
              </w:rPr>
            </w:pPr>
            <w:ins w:id="38900" w:author="Diana Machado" w:date="2019-04-05T18:16:00Z">
              <w:r w:rsidRPr="00793F80">
                <w:rPr>
                  <w:rFonts w:ascii="Calibri" w:eastAsia="PMingLiU" w:hAnsi="Calibri" w:cs="Calibri"/>
                  <w:color w:val="000000"/>
                  <w:sz w:val="22"/>
                  <w:szCs w:val="22"/>
                  <w:lang w:val="en-PH" w:eastAsia="en-US"/>
                </w:rPr>
                <w:t>Bradford</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901" w:author="Diana Machado" w:date="2019-04-05T18:16:00Z"/>
                <w:rFonts w:ascii="Calibri" w:eastAsia="PMingLiU" w:hAnsi="Calibri" w:cs="Calibri"/>
                <w:color w:val="000000"/>
                <w:sz w:val="22"/>
                <w:szCs w:val="22"/>
                <w:lang w:val="en-PH" w:eastAsia="en-US"/>
              </w:rPr>
            </w:pPr>
            <w:ins w:id="38902"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03" w:author="Diana Machado" w:date="2019-04-05T18:16:00Z"/>
                <w:rFonts w:ascii="Calibri" w:eastAsia="PMingLiU" w:hAnsi="Calibri" w:cs="Calibri"/>
                <w:color w:val="000000"/>
                <w:sz w:val="22"/>
                <w:szCs w:val="22"/>
                <w:lang w:val="en-PH" w:eastAsia="en-US"/>
              </w:rPr>
            </w:pPr>
            <w:ins w:id="38904" w:author="Diana Machado" w:date="2019-04-05T18:16:00Z">
              <w:r w:rsidRPr="00793F80">
                <w:rPr>
                  <w:rFonts w:ascii="Calibri" w:eastAsia="PMingLiU" w:hAnsi="Calibri" w:cs="Calibri"/>
                  <w:color w:val="000000"/>
                  <w:sz w:val="22"/>
                  <w:szCs w:val="22"/>
                  <w:lang w:val="en-PH" w:eastAsia="en-US"/>
                </w:rPr>
                <w:t>0.13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05" w:author="Diana Machado" w:date="2019-04-05T18:16:00Z"/>
                <w:rFonts w:ascii="Calibri" w:eastAsia="PMingLiU" w:hAnsi="Calibri" w:cs="Calibri"/>
                <w:color w:val="000000"/>
                <w:sz w:val="22"/>
                <w:szCs w:val="22"/>
                <w:lang w:val="en-PH" w:eastAsia="en-US"/>
              </w:rPr>
            </w:pPr>
            <w:ins w:id="38906" w:author="Diana Machado" w:date="2019-04-05T18:16:00Z">
              <w:r w:rsidRPr="00793F80">
                <w:rPr>
                  <w:rFonts w:ascii="Calibri" w:eastAsia="PMingLiU" w:hAnsi="Calibri" w:cs="Calibri"/>
                  <w:color w:val="000000"/>
                  <w:sz w:val="22"/>
                  <w:szCs w:val="22"/>
                  <w:lang w:val="en-PH" w:eastAsia="en-US"/>
                </w:rPr>
                <w:t>0.1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07" w:author="Diana Machado" w:date="2019-04-05T18:16:00Z"/>
                <w:rFonts w:ascii="Calibri" w:eastAsia="PMingLiU" w:hAnsi="Calibri" w:cs="Calibri"/>
                <w:color w:val="000000"/>
                <w:sz w:val="22"/>
                <w:szCs w:val="22"/>
                <w:lang w:val="en-PH" w:eastAsia="en-US"/>
              </w:rPr>
            </w:pPr>
            <w:ins w:id="38908" w:author="Diana Machado" w:date="2019-04-05T18:16:00Z">
              <w:r w:rsidRPr="00793F80">
                <w:rPr>
                  <w:rFonts w:ascii="Calibri" w:eastAsia="PMingLiU" w:hAnsi="Calibri" w:cs="Calibri"/>
                  <w:color w:val="000000"/>
                  <w:sz w:val="22"/>
                  <w:szCs w:val="22"/>
                  <w:lang w:val="en-PH" w:eastAsia="en-US"/>
                </w:rPr>
                <w:t>0.8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09" w:author="Diana Machado" w:date="2019-04-05T18:16:00Z"/>
                <w:rFonts w:ascii="Calibri" w:eastAsia="PMingLiU" w:hAnsi="Calibri" w:cs="Calibri"/>
                <w:color w:val="000000"/>
                <w:sz w:val="22"/>
                <w:szCs w:val="22"/>
                <w:lang w:val="en-PH" w:eastAsia="en-US"/>
              </w:rPr>
            </w:pPr>
            <w:ins w:id="38910"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11" w:author="Diana Machado" w:date="2019-04-05T18:16:00Z"/>
                <w:rFonts w:ascii="Calibri" w:eastAsia="PMingLiU" w:hAnsi="Calibri" w:cs="Calibri"/>
                <w:color w:val="000000"/>
                <w:sz w:val="22"/>
                <w:szCs w:val="22"/>
                <w:lang w:val="en-PH" w:eastAsia="en-US"/>
              </w:rPr>
            </w:pPr>
            <w:ins w:id="38912" w:author="Diana Machado" w:date="2019-04-05T18:16:00Z">
              <w:r w:rsidRPr="00793F80">
                <w:rPr>
                  <w:rFonts w:ascii="Calibri" w:eastAsia="PMingLiU" w:hAnsi="Calibri" w:cs="Calibri"/>
                  <w:color w:val="000000"/>
                  <w:sz w:val="22"/>
                  <w:szCs w:val="22"/>
                  <w:lang w:val="en-PH" w:eastAsia="en-US"/>
                </w:rPr>
                <w:t>0.0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13" w:author="Diana Machado" w:date="2019-04-05T18:16:00Z"/>
                <w:rFonts w:ascii="Calibri" w:eastAsia="PMingLiU" w:hAnsi="Calibri" w:cs="Calibri"/>
                <w:color w:val="000000"/>
                <w:sz w:val="22"/>
                <w:szCs w:val="22"/>
                <w:lang w:val="en-PH" w:eastAsia="en-US"/>
              </w:rPr>
            </w:pPr>
            <w:ins w:id="3891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15" w:author="Diana Machado" w:date="2019-04-05T18:16:00Z"/>
                <w:rFonts w:ascii="Calibri" w:eastAsia="PMingLiU" w:hAnsi="Calibri" w:cs="Calibri"/>
                <w:color w:val="000000"/>
                <w:sz w:val="22"/>
                <w:szCs w:val="22"/>
                <w:lang w:val="en-PH" w:eastAsia="en-US"/>
              </w:rPr>
            </w:pPr>
            <w:ins w:id="38916"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17" w:author="Diana Machado" w:date="2019-04-05T18:16:00Z"/>
                <w:rFonts w:ascii="Calibri" w:eastAsia="PMingLiU" w:hAnsi="Calibri" w:cs="Calibri"/>
                <w:color w:val="000000"/>
                <w:sz w:val="22"/>
                <w:szCs w:val="22"/>
                <w:lang w:val="en-PH" w:eastAsia="en-US"/>
              </w:rPr>
            </w:pPr>
            <w:ins w:id="38918"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891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9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921" w:author="Diana Machado" w:date="2019-04-05T18:16:00Z"/>
                <w:rFonts w:ascii="Calibri" w:eastAsia="PMingLiU" w:hAnsi="Calibri" w:cs="Calibri"/>
                <w:color w:val="000000"/>
                <w:sz w:val="22"/>
                <w:szCs w:val="22"/>
                <w:lang w:val="en-PH" w:eastAsia="en-US"/>
              </w:rPr>
            </w:pPr>
            <w:ins w:id="38922"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23" w:author="Diana Machado" w:date="2019-04-05T18:16:00Z"/>
                <w:rFonts w:ascii="Calibri" w:eastAsia="PMingLiU" w:hAnsi="Calibri" w:cs="Calibri"/>
                <w:color w:val="000000"/>
                <w:sz w:val="22"/>
                <w:szCs w:val="22"/>
                <w:lang w:val="en-PH" w:eastAsia="en-US"/>
              </w:rPr>
            </w:pPr>
            <w:ins w:id="38924" w:author="Diana Machado" w:date="2019-04-05T18:16:00Z">
              <w:r w:rsidRPr="00793F80">
                <w:rPr>
                  <w:rFonts w:ascii="Calibri" w:eastAsia="PMingLiU" w:hAnsi="Calibri" w:cs="Calibri"/>
                  <w:color w:val="000000"/>
                  <w:sz w:val="22"/>
                  <w:szCs w:val="22"/>
                  <w:lang w:val="en-PH" w:eastAsia="en-US"/>
                </w:rPr>
                <w:t>0.1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25" w:author="Diana Machado" w:date="2019-04-05T18:16:00Z"/>
                <w:rFonts w:ascii="Calibri" w:eastAsia="PMingLiU" w:hAnsi="Calibri" w:cs="Calibri"/>
                <w:color w:val="000000"/>
                <w:sz w:val="22"/>
                <w:szCs w:val="22"/>
                <w:lang w:val="en-PH" w:eastAsia="en-US"/>
              </w:rPr>
            </w:pPr>
            <w:ins w:id="38926" w:author="Diana Machado" w:date="2019-04-05T18:16:00Z">
              <w:r w:rsidRPr="00793F80">
                <w:rPr>
                  <w:rFonts w:ascii="Calibri" w:eastAsia="PMingLiU" w:hAnsi="Calibri" w:cs="Calibri"/>
                  <w:color w:val="000000"/>
                  <w:sz w:val="22"/>
                  <w:szCs w:val="22"/>
                  <w:lang w:val="en-PH" w:eastAsia="en-US"/>
                </w:rPr>
                <w:t>0.1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27" w:author="Diana Machado" w:date="2019-04-05T18:16:00Z"/>
                <w:rFonts w:ascii="Calibri" w:eastAsia="PMingLiU" w:hAnsi="Calibri" w:cs="Calibri"/>
                <w:color w:val="000000"/>
                <w:sz w:val="22"/>
                <w:szCs w:val="22"/>
                <w:lang w:val="en-PH" w:eastAsia="en-US"/>
              </w:rPr>
            </w:pPr>
            <w:ins w:id="38928" w:author="Diana Machado" w:date="2019-04-05T18:16:00Z">
              <w:r w:rsidRPr="00793F80">
                <w:rPr>
                  <w:rFonts w:ascii="Calibri" w:eastAsia="PMingLiU" w:hAnsi="Calibri" w:cs="Calibri"/>
                  <w:color w:val="000000"/>
                  <w:sz w:val="22"/>
                  <w:szCs w:val="22"/>
                  <w:lang w:val="en-PH" w:eastAsia="en-US"/>
                </w:rPr>
                <w:t>1.2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29" w:author="Diana Machado" w:date="2019-04-05T18:16:00Z"/>
                <w:rFonts w:ascii="Calibri" w:eastAsia="PMingLiU" w:hAnsi="Calibri" w:cs="Calibri"/>
                <w:color w:val="000000"/>
                <w:sz w:val="22"/>
                <w:szCs w:val="22"/>
                <w:lang w:val="en-PH" w:eastAsia="en-US"/>
              </w:rPr>
            </w:pPr>
            <w:ins w:id="38930" w:author="Diana Machado" w:date="2019-04-05T18:16:00Z">
              <w:r w:rsidRPr="00793F80">
                <w:rPr>
                  <w:rFonts w:ascii="Calibri" w:eastAsia="PMingLiU" w:hAnsi="Calibri" w:cs="Calibri"/>
                  <w:color w:val="000000"/>
                  <w:sz w:val="22"/>
                  <w:szCs w:val="22"/>
                  <w:lang w:val="en-PH" w:eastAsia="en-US"/>
                </w:rPr>
                <w:t>0.0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31" w:author="Diana Machado" w:date="2019-04-05T18:16:00Z"/>
                <w:rFonts w:ascii="Calibri" w:eastAsia="PMingLiU" w:hAnsi="Calibri" w:cs="Calibri"/>
                <w:color w:val="000000"/>
                <w:sz w:val="22"/>
                <w:szCs w:val="22"/>
                <w:lang w:val="en-PH" w:eastAsia="en-US"/>
              </w:rPr>
            </w:pPr>
            <w:ins w:id="38932" w:author="Diana Machado" w:date="2019-04-05T18:16:00Z">
              <w:r w:rsidRPr="00793F80">
                <w:rPr>
                  <w:rFonts w:ascii="Calibri" w:eastAsia="PMingLiU" w:hAnsi="Calibri" w:cs="Calibri"/>
                  <w:color w:val="000000"/>
                  <w:sz w:val="22"/>
                  <w:szCs w:val="22"/>
                  <w:lang w:val="en-PH" w:eastAsia="en-US"/>
                </w:rPr>
                <w:t>0.0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33" w:author="Diana Machado" w:date="2019-04-05T18:16:00Z"/>
                <w:rFonts w:ascii="Calibri" w:eastAsia="PMingLiU" w:hAnsi="Calibri" w:cs="Calibri"/>
                <w:color w:val="000000"/>
                <w:sz w:val="22"/>
                <w:szCs w:val="22"/>
                <w:lang w:val="en-PH" w:eastAsia="en-US"/>
              </w:rPr>
            </w:pPr>
            <w:ins w:id="3893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35" w:author="Diana Machado" w:date="2019-04-05T18:16:00Z"/>
                <w:rFonts w:ascii="Calibri" w:eastAsia="PMingLiU" w:hAnsi="Calibri" w:cs="Calibri"/>
                <w:color w:val="000000"/>
                <w:sz w:val="22"/>
                <w:szCs w:val="22"/>
                <w:lang w:val="en-PH" w:eastAsia="en-US"/>
              </w:rPr>
            </w:pPr>
            <w:ins w:id="38936"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37" w:author="Diana Machado" w:date="2019-04-05T18:16:00Z"/>
                <w:rFonts w:ascii="Calibri" w:eastAsia="PMingLiU" w:hAnsi="Calibri" w:cs="Calibri"/>
                <w:color w:val="000000"/>
                <w:sz w:val="22"/>
                <w:szCs w:val="22"/>
                <w:lang w:val="en-PH" w:eastAsia="en-US"/>
              </w:rPr>
            </w:pPr>
            <w:ins w:id="38938"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893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9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941" w:author="Diana Machado" w:date="2019-04-05T18:16:00Z"/>
                <w:rFonts w:ascii="Calibri" w:eastAsia="PMingLiU" w:hAnsi="Calibri" w:cs="Calibri"/>
                <w:color w:val="000000"/>
                <w:sz w:val="22"/>
                <w:szCs w:val="22"/>
                <w:lang w:val="en-PH" w:eastAsia="en-US"/>
              </w:rPr>
            </w:pPr>
            <w:ins w:id="38942"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943" w:author="Diana Machado" w:date="2019-04-05T18:16:00Z"/>
                <w:rFonts w:ascii="Calibri" w:eastAsia="PMingLiU" w:hAnsi="Calibri" w:cs="Calibri"/>
                <w:color w:val="000000"/>
                <w:sz w:val="22"/>
                <w:szCs w:val="22"/>
                <w:lang w:val="en-PH" w:eastAsia="en-US"/>
              </w:rPr>
            </w:pPr>
            <w:ins w:id="38944" w:author="Diana Machado" w:date="2019-04-05T18:16:00Z">
              <w:r w:rsidRPr="00793F80">
                <w:rPr>
                  <w:rFonts w:ascii="Calibri" w:eastAsia="PMingLiU" w:hAnsi="Calibri" w:cs="Calibri"/>
                  <w:color w:val="000000"/>
                  <w:sz w:val="22"/>
                  <w:szCs w:val="22"/>
                  <w:lang w:val="en-PH" w:eastAsia="en-US"/>
                </w:rPr>
                <w:t>0.25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945" w:author="Diana Machado" w:date="2019-04-05T18:16:00Z"/>
                <w:rFonts w:ascii="Calibri" w:eastAsia="PMingLiU" w:hAnsi="Calibri" w:cs="Calibri"/>
                <w:color w:val="000000"/>
                <w:sz w:val="22"/>
                <w:szCs w:val="22"/>
                <w:lang w:val="en-PH" w:eastAsia="en-US"/>
              </w:rPr>
            </w:pPr>
            <w:ins w:id="38946" w:author="Diana Machado" w:date="2019-04-05T18:16:00Z">
              <w:r w:rsidRPr="00793F80">
                <w:rPr>
                  <w:rFonts w:ascii="Calibri" w:eastAsia="PMingLiU" w:hAnsi="Calibri" w:cs="Calibri"/>
                  <w:color w:val="000000"/>
                  <w:sz w:val="22"/>
                  <w:szCs w:val="22"/>
                  <w:lang w:val="en-PH" w:eastAsia="en-US"/>
                </w:rPr>
                <w:t>0.2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47" w:author="Diana Machado" w:date="2019-04-05T18:16:00Z"/>
                <w:rFonts w:ascii="Calibri" w:eastAsia="PMingLiU" w:hAnsi="Calibri" w:cs="Calibri"/>
                <w:color w:val="000000"/>
                <w:sz w:val="22"/>
                <w:szCs w:val="22"/>
                <w:lang w:val="en-PH" w:eastAsia="en-US"/>
              </w:rPr>
            </w:pPr>
            <w:ins w:id="38948" w:author="Diana Machado" w:date="2019-04-05T18:16:00Z">
              <w:r w:rsidRPr="00793F80">
                <w:rPr>
                  <w:rFonts w:ascii="Calibri" w:eastAsia="PMingLiU" w:hAnsi="Calibri" w:cs="Calibri"/>
                  <w:color w:val="000000"/>
                  <w:sz w:val="22"/>
                  <w:szCs w:val="22"/>
                  <w:lang w:val="en-PH" w:eastAsia="en-US"/>
                </w:rPr>
                <w:t>1.97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949" w:author="Diana Machado" w:date="2019-04-05T18:16:00Z"/>
                <w:rFonts w:ascii="Calibri" w:eastAsia="PMingLiU" w:hAnsi="Calibri" w:cs="Calibri"/>
                <w:color w:val="000000"/>
                <w:sz w:val="22"/>
                <w:szCs w:val="22"/>
                <w:lang w:val="en-PH" w:eastAsia="en-US"/>
              </w:rPr>
            </w:pPr>
            <w:ins w:id="38950" w:author="Diana Machado" w:date="2019-04-05T18:16:00Z">
              <w:r w:rsidRPr="00793F80">
                <w:rPr>
                  <w:rFonts w:ascii="Calibri" w:eastAsia="PMingLiU" w:hAnsi="Calibri" w:cs="Calibri"/>
                  <w:color w:val="000000"/>
                  <w:sz w:val="22"/>
                  <w:szCs w:val="22"/>
                  <w:lang w:val="en-PH" w:eastAsia="en-US"/>
                </w:rPr>
                <w:t>0.05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951" w:author="Diana Machado" w:date="2019-04-05T18:16:00Z"/>
                <w:rFonts w:ascii="Calibri" w:eastAsia="PMingLiU" w:hAnsi="Calibri" w:cs="Calibri"/>
                <w:color w:val="000000"/>
                <w:sz w:val="22"/>
                <w:szCs w:val="22"/>
                <w:lang w:val="en-PH" w:eastAsia="en-US"/>
              </w:rPr>
            </w:pPr>
            <w:ins w:id="38952" w:author="Diana Machado" w:date="2019-04-05T18:16:00Z">
              <w:r w:rsidRPr="00793F80">
                <w:rPr>
                  <w:rFonts w:ascii="Calibri" w:eastAsia="PMingLiU" w:hAnsi="Calibri" w:cs="Calibri"/>
                  <w:color w:val="000000"/>
                  <w:sz w:val="22"/>
                  <w:szCs w:val="22"/>
                  <w:lang w:val="en-PH" w:eastAsia="en-US"/>
                </w:rPr>
                <w:t>0.0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53" w:author="Diana Machado" w:date="2019-04-05T18:16:00Z"/>
                <w:rFonts w:ascii="Calibri" w:eastAsia="PMingLiU" w:hAnsi="Calibri" w:cs="Calibri"/>
                <w:color w:val="000000"/>
                <w:sz w:val="22"/>
                <w:szCs w:val="22"/>
                <w:lang w:val="en-PH" w:eastAsia="en-US"/>
              </w:rPr>
            </w:pPr>
            <w:ins w:id="3895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55" w:author="Diana Machado" w:date="2019-04-05T18:16:00Z"/>
                <w:rFonts w:ascii="Calibri" w:eastAsia="PMingLiU" w:hAnsi="Calibri" w:cs="Calibri"/>
                <w:color w:val="000000"/>
                <w:sz w:val="22"/>
                <w:szCs w:val="22"/>
                <w:lang w:val="en-PH" w:eastAsia="en-US"/>
              </w:rPr>
            </w:pPr>
            <w:ins w:id="38956"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57" w:author="Diana Machado" w:date="2019-04-05T18:16:00Z"/>
                <w:rFonts w:ascii="Calibri" w:eastAsia="PMingLiU" w:hAnsi="Calibri" w:cs="Calibri"/>
                <w:color w:val="000000"/>
                <w:sz w:val="22"/>
                <w:szCs w:val="22"/>
                <w:lang w:val="en-PH" w:eastAsia="en-US"/>
              </w:rPr>
            </w:pPr>
            <w:ins w:id="38958"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8959"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9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9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96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96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9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9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96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96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9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969"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897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971" w:author="Diana Machado" w:date="2019-04-05T18:16:00Z"/>
                <w:rFonts w:ascii="Calibri" w:eastAsia="PMingLiU" w:hAnsi="Calibri" w:cs="Calibri"/>
                <w:color w:val="000000"/>
                <w:sz w:val="22"/>
                <w:szCs w:val="22"/>
                <w:lang w:val="en-PH" w:eastAsia="en-US"/>
              </w:rPr>
            </w:pPr>
            <w:ins w:id="38972" w:author="Diana Machado" w:date="2019-04-05T18:16:00Z">
              <w:r w:rsidRPr="00793F80">
                <w:rPr>
                  <w:rFonts w:ascii="Calibri" w:eastAsia="PMingLiU" w:hAnsi="Calibri" w:cs="Calibri"/>
                  <w:color w:val="000000"/>
                  <w:sz w:val="22"/>
                  <w:szCs w:val="22"/>
                  <w:lang w:val="en-PH" w:eastAsia="en-US"/>
                </w:rPr>
                <w:t>Brevard</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973" w:author="Diana Machado" w:date="2019-04-05T18:16:00Z"/>
                <w:rFonts w:ascii="Calibri" w:eastAsia="PMingLiU" w:hAnsi="Calibri" w:cs="Calibri"/>
                <w:color w:val="000000"/>
                <w:sz w:val="22"/>
                <w:szCs w:val="22"/>
                <w:lang w:val="en-PH" w:eastAsia="en-US"/>
              </w:rPr>
            </w:pPr>
            <w:ins w:id="38974"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975" w:author="Diana Machado" w:date="2019-04-05T18:16:00Z"/>
                <w:rFonts w:ascii="Calibri" w:eastAsia="PMingLiU" w:hAnsi="Calibri" w:cs="Calibri"/>
                <w:color w:val="000000"/>
                <w:sz w:val="22"/>
                <w:szCs w:val="22"/>
                <w:lang w:val="en-PH" w:eastAsia="en-US"/>
              </w:rPr>
            </w:pPr>
            <w:ins w:id="38976" w:author="Diana Machado" w:date="2019-04-05T18:16:00Z">
              <w:r w:rsidRPr="00793F80">
                <w:rPr>
                  <w:rFonts w:ascii="Calibri" w:eastAsia="PMingLiU" w:hAnsi="Calibri" w:cs="Calibri"/>
                  <w:color w:val="000000"/>
                  <w:sz w:val="22"/>
                  <w:szCs w:val="22"/>
                  <w:lang w:val="en-PH" w:eastAsia="en-US"/>
                </w:rPr>
                <w:t>1.01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77" w:author="Diana Machado" w:date="2019-04-05T18:16:00Z"/>
                <w:rFonts w:ascii="Calibri" w:eastAsia="PMingLiU" w:hAnsi="Calibri" w:cs="Calibri"/>
                <w:color w:val="000000"/>
                <w:sz w:val="22"/>
                <w:szCs w:val="22"/>
                <w:lang w:val="en-PH" w:eastAsia="en-US"/>
              </w:rPr>
            </w:pPr>
            <w:ins w:id="38978" w:author="Diana Machado" w:date="2019-04-05T18:16:00Z">
              <w:r w:rsidRPr="00793F80">
                <w:rPr>
                  <w:rFonts w:ascii="Calibri" w:eastAsia="PMingLiU" w:hAnsi="Calibri" w:cs="Calibri"/>
                  <w:color w:val="000000"/>
                  <w:sz w:val="22"/>
                  <w:szCs w:val="22"/>
                  <w:lang w:val="en-PH" w:eastAsia="en-US"/>
                </w:rPr>
                <w:t>0.36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979" w:author="Diana Machado" w:date="2019-04-05T18:16:00Z"/>
                <w:rFonts w:ascii="Calibri" w:eastAsia="PMingLiU" w:hAnsi="Calibri" w:cs="Calibri"/>
                <w:color w:val="000000"/>
                <w:sz w:val="22"/>
                <w:szCs w:val="22"/>
                <w:lang w:val="en-PH" w:eastAsia="en-US"/>
              </w:rPr>
            </w:pPr>
            <w:ins w:id="38980" w:author="Diana Machado" w:date="2019-04-05T18:16:00Z">
              <w:r w:rsidRPr="00793F80">
                <w:rPr>
                  <w:rFonts w:ascii="Calibri" w:eastAsia="PMingLiU" w:hAnsi="Calibri" w:cs="Calibri"/>
                  <w:color w:val="000000"/>
                  <w:sz w:val="22"/>
                  <w:szCs w:val="22"/>
                  <w:lang w:val="en-PH" w:eastAsia="en-US"/>
                </w:rPr>
                <w:t>0.50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981" w:author="Diana Machado" w:date="2019-04-05T18:16:00Z"/>
                <w:rFonts w:ascii="Calibri" w:eastAsia="PMingLiU" w:hAnsi="Calibri" w:cs="Calibri"/>
                <w:color w:val="000000"/>
                <w:sz w:val="22"/>
                <w:szCs w:val="22"/>
                <w:lang w:val="en-PH" w:eastAsia="en-US"/>
              </w:rPr>
            </w:pPr>
            <w:ins w:id="38982" w:author="Diana Machado" w:date="2019-04-05T18:16:00Z">
              <w:r w:rsidRPr="00793F80">
                <w:rPr>
                  <w:rFonts w:ascii="Calibri" w:eastAsia="PMingLiU" w:hAnsi="Calibri" w:cs="Calibri"/>
                  <w:color w:val="000000"/>
                  <w:sz w:val="22"/>
                  <w:szCs w:val="22"/>
                  <w:lang w:val="en-PH" w:eastAsia="en-US"/>
                </w:rPr>
                <w:t>0.06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983" w:author="Diana Machado" w:date="2019-04-05T18:16:00Z"/>
                <w:rFonts w:ascii="Calibri" w:eastAsia="PMingLiU" w:hAnsi="Calibri" w:cs="Calibri"/>
                <w:color w:val="000000"/>
                <w:sz w:val="22"/>
                <w:szCs w:val="22"/>
                <w:lang w:val="en-PH" w:eastAsia="en-US"/>
              </w:rPr>
            </w:pPr>
            <w:ins w:id="38984" w:author="Diana Machado" w:date="2019-04-05T18:16:00Z">
              <w:r w:rsidRPr="00793F80">
                <w:rPr>
                  <w:rFonts w:ascii="Calibri" w:eastAsia="PMingLiU" w:hAnsi="Calibri" w:cs="Calibri"/>
                  <w:color w:val="000000"/>
                  <w:sz w:val="22"/>
                  <w:szCs w:val="22"/>
                  <w:lang w:val="en-PH" w:eastAsia="en-US"/>
                </w:rPr>
                <w:t>0.0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85" w:author="Diana Machado" w:date="2019-04-05T18:16:00Z"/>
                <w:rFonts w:ascii="Calibri" w:eastAsia="PMingLiU" w:hAnsi="Calibri" w:cs="Calibri"/>
                <w:color w:val="000000"/>
                <w:sz w:val="22"/>
                <w:szCs w:val="22"/>
                <w:lang w:val="en-PH" w:eastAsia="en-US"/>
              </w:rPr>
            </w:pPr>
            <w:ins w:id="38986" w:author="Diana Machado" w:date="2019-04-05T18:16:00Z">
              <w:r w:rsidRPr="00793F80">
                <w:rPr>
                  <w:rFonts w:ascii="Calibri" w:eastAsia="PMingLiU" w:hAnsi="Calibri" w:cs="Calibri"/>
                  <w:color w:val="000000"/>
                  <w:sz w:val="22"/>
                  <w:szCs w:val="22"/>
                  <w:lang w:val="en-PH" w:eastAsia="en-US"/>
                </w:rPr>
                <w:t>0.09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87" w:author="Diana Machado" w:date="2019-04-05T18:16:00Z"/>
                <w:rFonts w:ascii="Calibri" w:eastAsia="PMingLiU" w:hAnsi="Calibri" w:cs="Calibri"/>
                <w:color w:val="000000"/>
                <w:sz w:val="22"/>
                <w:szCs w:val="22"/>
                <w:lang w:val="en-PH" w:eastAsia="en-US"/>
              </w:rPr>
            </w:pPr>
            <w:ins w:id="38988" w:author="Diana Machado" w:date="2019-04-05T18:16:00Z">
              <w:r w:rsidRPr="00793F80">
                <w:rPr>
                  <w:rFonts w:ascii="Calibri" w:eastAsia="PMingLiU" w:hAnsi="Calibri" w:cs="Calibri"/>
                  <w:color w:val="000000"/>
                  <w:sz w:val="22"/>
                  <w:szCs w:val="22"/>
                  <w:lang w:val="en-PH" w:eastAsia="en-US"/>
                </w:rPr>
                <w:t>0.0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89" w:author="Diana Machado" w:date="2019-04-05T18:16:00Z"/>
                <w:rFonts w:ascii="Calibri" w:eastAsia="PMingLiU" w:hAnsi="Calibri" w:cs="Calibri"/>
                <w:color w:val="000000"/>
                <w:sz w:val="22"/>
                <w:szCs w:val="22"/>
                <w:lang w:val="en-PH" w:eastAsia="en-US"/>
              </w:rPr>
            </w:pPr>
            <w:ins w:id="38990" w:author="Diana Machado" w:date="2019-04-05T18:16:00Z">
              <w:r w:rsidRPr="00793F80">
                <w:rPr>
                  <w:rFonts w:ascii="Calibri" w:eastAsia="PMingLiU" w:hAnsi="Calibri" w:cs="Calibri"/>
                  <w:color w:val="000000"/>
                  <w:sz w:val="22"/>
                  <w:szCs w:val="22"/>
                  <w:lang w:val="en-PH" w:eastAsia="en-US"/>
                </w:rPr>
                <w:t>1.071</w:t>
              </w:r>
            </w:ins>
          </w:p>
        </w:tc>
      </w:tr>
      <w:tr w:rsidR="004B7BAF" w:rsidRPr="00793F80" w:rsidTr="004B7BAF">
        <w:trPr>
          <w:trHeight w:val="287"/>
          <w:ins w:id="3899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9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993" w:author="Diana Machado" w:date="2019-04-05T18:16:00Z"/>
                <w:rFonts w:ascii="Calibri" w:eastAsia="PMingLiU" w:hAnsi="Calibri" w:cs="Calibri"/>
                <w:color w:val="000000"/>
                <w:sz w:val="22"/>
                <w:szCs w:val="22"/>
                <w:lang w:val="en-PH" w:eastAsia="en-US"/>
              </w:rPr>
            </w:pPr>
            <w:ins w:id="38994"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95" w:author="Diana Machado" w:date="2019-04-05T18:16:00Z"/>
                <w:rFonts w:ascii="Calibri" w:eastAsia="PMingLiU" w:hAnsi="Calibri" w:cs="Calibri"/>
                <w:color w:val="000000"/>
                <w:sz w:val="22"/>
                <w:szCs w:val="22"/>
                <w:lang w:val="en-PH" w:eastAsia="en-US"/>
              </w:rPr>
            </w:pPr>
            <w:ins w:id="38996" w:author="Diana Machado" w:date="2019-04-05T18:16:00Z">
              <w:r w:rsidRPr="00793F80">
                <w:rPr>
                  <w:rFonts w:ascii="Calibri" w:eastAsia="PMingLiU" w:hAnsi="Calibri" w:cs="Calibri"/>
                  <w:color w:val="000000"/>
                  <w:sz w:val="22"/>
                  <w:szCs w:val="22"/>
                  <w:lang w:val="en-PH" w:eastAsia="en-US"/>
                </w:rPr>
                <w:t>1.8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97" w:author="Diana Machado" w:date="2019-04-05T18:16:00Z"/>
                <w:rFonts w:ascii="Calibri" w:eastAsia="PMingLiU" w:hAnsi="Calibri" w:cs="Calibri"/>
                <w:color w:val="000000"/>
                <w:sz w:val="22"/>
                <w:szCs w:val="22"/>
                <w:lang w:val="en-PH" w:eastAsia="en-US"/>
              </w:rPr>
            </w:pPr>
            <w:ins w:id="38998" w:author="Diana Machado" w:date="2019-04-05T18:16:00Z">
              <w:r w:rsidRPr="00793F80">
                <w:rPr>
                  <w:rFonts w:ascii="Calibri" w:eastAsia="PMingLiU" w:hAnsi="Calibri" w:cs="Calibri"/>
                  <w:color w:val="000000"/>
                  <w:sz w:val="22"/>
                  <w:szCs w:val="22"/>
                  <w:lang w:val="en-PH" w:eastAsia="en-US"/>
                </w:rPr>
                <w:t>1.6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99" w:author="Diana Machado" w:date="2019-04-05T18:16:00Z"/>
                <w:rFonts w:ascii="Calibri" w:eastAsia="PMingLiU" w:hAnsi="Calibri" w:cs="Calibri"/>
                <w:color w:val="000000"/>
                <w:sz w:val="22"/>
                <w:szCs w:val="22"/>
                <w:lang w:val="en-PH" w:eastAsia="en-US"/>
              </w:rPr>
            </w:pPr>
            <w:ins w:id="39000" w:author="Diana Machado" w:date="2019-04-05T18:16:00Z">
              <w:r w:rsidRPr="00793F80">
                <w:rPr>
                  <w:rFonts w:ascii="Calibri" w:eastAsia="PMingLiU" w:hAnsi="Calibri" w:cs="Calibri"/>
                  <w:color w:val="000000"/>
                  <w:sz w:val="22"/>
                  <w:szCs w:val="22"/>
                  <w:lang w:val="en-PH" w:eastAsia="en-US"/>
                </w:rPr>
                <w:t>12.94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001" w:author="Diana Machado" w:date="2019-04-05T18:16:00Z"/>
                <w:rFonts w:ascii="Calibri" w:eastAsia="PMingLiU" w:hAnsi="Calibri" w:cs="Calibri"/>
                <w:color w:val="000000"/>
                <w:sz w:val="22"/>
                <w:szCs w:val="22"/>
                <w:lang w:val="en-PH" w:eastAsia="en-US"/>
              </w:rPr>
            </w:pPr>
            <w:ins w:id="39002" w:author="Diana Machado" w:date="2019-04-05T18:16:00Z">
              <w:r w:rsidRPr="00793F80">
                <w:rPr>
                  <w:rFonts w:ascii="Calibri" w:eastAsia="PMingLiU" w:hAnsi="Calibri" w:cs="Calibri"/>
                  <w:color w:val="000000"/>
                  <w:sz w:val="22"/>
                  <w:szCs w:val="22"/>
                  <w:lang w:val="en-PH" w:eastAsia="en-US"/>
                </w:rPr>
                <w:t>0.27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003" w:author="Diana Machado" w:date="2019-04-05T18:16:00Z"/>
                <w:rFonts w:ascii="Calibri" w:eastAsia="PMingLiU" w:hAnsi="Calibri" w:cs="Calibri"/>
                <w:color w:val="000000"/>
                <w:sz w:val="22"/>
                <w:szCs w:val="22"/>
                <w:lang w:val="en-PH" w:eastAsia="en-US"/>
              </w:rPr>
            </w:pPr>
            <w:ins w:id="39004" w:author="Diana Machado" w:date="2019-04-05T18:16:00Z">
              <w:r w:rsidRPr="00793F80">
                <w:rPr>
                  <w:rFonts w:ascii="Calibri" w:eastAsia="PMingLiU" w:hAnsi="Calibri" w:cs="Calibri"/>
                  <w:color w:val="000000"/>
                  <w:sz w:val="22"/>
                  <w:szCs w:val="22"/>
                  <w:lang w:val="en-PH" w:eastAsia="en-US"/>
                </w:rPr>
                <w:t>0.28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005" w:author="Diana Machado" w:date="2019-04-05T18:16:00Z"/>
                <w:rFonts w:ascii="Calibri" w:eastAsia="PMingLiU" w:hAnsi="Calibri" w:cs="Calibri"/>
                <w:color w:val="000000"/>
                <w:sz w:val="22"/>
                <w:szCs w:val="22"/>
                <w:lang w:val="en-PH" w:eastAsia="en-US"/>
              </w:rPr>
            </w:pPr>
            <w:ins w:id="39006" w:author="Diana Machado" w:date="2019-04-05T18:16:00Z">
              <w:r w:rsidRPr="00793F80">
                <w:rPr>
                  <w:rFonts w:ascii="Calibri" w:eastAsia="PMingLiU" w:hAnsi="Calibri" w:cs="Calibri"/>
                  <w:color w:val="000000"/>
                  <w:sz w:val="22"/>
                  <w:szCs w:val="22"/>
                  <w:lang w:val="en-PH" w:eastAsia="en-US"/>
                </w:rPr>
                <w:t>0.42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007" w:author="Diana Machado" w:date="2019-04-05T18:16:00Z"/>
                <w:rFonts w:ascii="Calibri" w:eastAsia="PMingLiU" w:hAnsi="Calibri" w:cs="Calibri"/>
                <w:color w:val="000000"/>
                <w:sz w:val="22"/>
                <w:szCs w:val="22"/>
                <w:lang w:val="en-PH" w:eastAsia="en-US"/>
              </w:rPr>
            </w:pPr>
            <w:ins w:id="39008" w:author="Diana Machado" w:date="2019-04-05T18:16:00Z">
              <w:r w:rsidRPr="00793F80">
                <w:rPr>
                  <w:rFonts w:ascii="Calibri" w:eastAsia="PMingLiU" w:hAnsi="Calibri" w:cs="Calibri"/>
                  <w:color w:val="000000"/>
                  <w:sz w:val="22"/>
                  <w:szCs w:val="22"/>
                  <w:lang w:val="en-PH" w:eastAsia="en-US"/>
                </w:rPr>
                <w:t>0.6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09" w:author="Diana Machado" w:date="2019-04-05T18:16:00Z"/>
                <w:rFonts w:ascii="Calibri" w:eastAsia="PMingLiU" w:hAnsi="Calibri" w:cs="Calibri"/>
                <w:color w:val="000000"/>
                <w:sz w:val="22"/>
                <w:szCs w:val="22"/>
                <w:lang w:val="en-PH" w:eastAsia="en-US"/>
              </w:rPr>
            </w:pPr>
            <w:ins w:id="39010" w:author="Diana Machado" w:date="2019-04-05T18:16:00Z">
              <w:r w:rsidRPr="00793F80">
                <w:rPr>
                  <w:rFonts w:ascii="Calibri" w:eastAsia="PMingLiU" w:hAnsi="Calibri" w:cs="Calibri"/>
                  <w:color w:val="000000"/>
                  <w:sz w:val="22"/>
                  <w:szCs w:val="22"/>
                  <w:lang w:val="en-PH" w:eastAsia="en-US"/>
                </w:rPr>
                <w:t>3.868</w:t>
              </w:r>
            </w:ins>
          </w:p>
        </w:tc>
      </w:tr>
      <w:tr w:rsidR="004B7BAF" w:rsidRPr="00793F80" w:rsidTr="004B7BAF">
        <w:trPr>
          <w:trHeight w:val="287"/>
          <w:ins w:id="3901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0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013" w:author="Diana Machado" w:date="2019-04-05T18:16:00Z"/>
                <w:rFonts w:ascii="Calibri" w:eastAsia="PMingLiU" w:hAnsi="Calibri" w:cs="Calibri"/>
                <w:color w:val="000000"/>
                <w:sz w:val="22"/>
                <w:szCs w:val="22"/>
                <w:lang w:val="en-PH" w:eastAsia="en-US"/>
              </w:rPr>
            </w:pPr>
            <w:ins w:id="39014"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15" w:author="Diana Machado" w:date="2019-04-05T18:16:00Z"/>
                <w:rFonts w:ascii="Calibri" w:eastAsia="PMingLiU" w:hAnsi="Calibri" w:cs="Calibri"/>
                <w:color w:val="000000"/>
                <w:sz w:val="22"/>
                <w:szCs w:val="22"/>
                <w:lang w:val="en-PH" w:eastAsia="en-US"/>
              </w:rPr>
            </w:pPr>
            <w:ins w:id="39016" w:author="Diana Machado" w:date="2019-04-05T18:16:00Z">
              <w:r w:rsidRPr="00793F80">
                <w:rPr>
                  <w:rFonts w:ascii="Calibri" w:eastAsia="PMingLiU" w:hAnsi="Calibri" w:cs="Calibri"/>
                  <w:color w:val="000000"/>
                  <w:sz w:val="22"/>
                  <w:szCs w:val="22"/>
                  <w:lang w:val="en-PH" w:eastAsia="en-US"/>
                </w:rPr>
                <w:t>6.4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17" w:author="Diana Machado" w:date="2019-04-05T18:16:00Z"/>
                <w:rFonts w:ascii="Calibri" w:eastAsia="PMingLiU" w:hAnsi="Calibri" w:cs="Calibri"/>
                <w:color w:val="000000"/>
                <w:sz w:val="22"/>
                <w:szCs w:val="22"/>
                <w:lang w:val="en-PH" w:eastAsia="en-US"/>
              </w:rPr>
            </w:pPr>
            <w:ins w:id="39018" w:author="Diana Machado" w:date="2019-04-05T18:16:00Z">
              <w:r w:rsidRPr="00793F80">
                <w:rPr>
                  <w:rFonts w:ascii="Calibri" w:eastAsia="PMingLiU" w:hAnsi="Calibri" w:cs="Calibri"/>
                  <w:color w:val="000000"/>
                  <w:sz w:val="22"/>
                  <w:szCs w:val="22"/>
                  <w:lang w:val="en-PH" w:eastAsia="en-US"/>
                </w:rPr>
                <w:t>5.3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19" w:author="Diana Machado" w:date="2019-04-05T18:16:00Z"/>
                <w:rFonts w:ascii="Calibri" w:eastAsia="PMingLiU" w:hAnsi="Calibri" w:cs="Calibri"/>
                <w:color w:val="000000"/>
                <w:sz w:val="22"/>
                <w:szCs w:val="22"/>
                <w:lang w:val="en-PH" w:eastAsia="en-US"/>
              </w:rPr>
            </w:pPr>
            <w:ins w:id="39020" w:author="Diana Machado" w:date="2019-04-05T18:16:00Z">
              <w:r w:rsidRPr="00793F80">
                <w:rPr>
                  <w:rFonts w:ascii="Calibri" w:eastAsia="PMingLiU" w:hAnsi="Calibri" w:cs="Calibri"/>
                  <w:color w:val="000000"/>
                  <w:sz w:val="22"/>
                  <w:szCs w:val="22"/>
                  <w:lang w:val="en-PH" w:eastAsia="en-US"/>
                </w:rPr>
                <w:t>29.7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21" w:author="Diana Machado" w:date="2019-04-05T18:16:00Z"/>
                <w:rFonts w:ascii="Calibri" w:eastAsia="PMingLiU" w:hAnsi="Calibri" w:cs="Calibri"/>
                <w:color w:val="000000"/>
                <w:sz w:val="22"/>
                <w:szCs w:val="22"/>
                <w:lang w:val="en-PH" w:eastAsia="en-US"/>
              </w:rPr>
            </w:pPr>
            <w:ins w:id="39022" w:author="Diana Machado" w:date="2019-04-05T18:16:00Z">
              <w:r w:rsidRPr="00793F80">
                <w:rPr>
                  <w:rFonts w:ascii="Calibri" w:eastAsia="PMingLiU" w:hAnsi="Calibri" w:cs="Calibri"/>
                  <w:color w:val="000000"/>
                  <w:sz w:val="22"/>
                  <w:szCs w:val="22"/>
                  <w:lang w:val="en-PH" w:eastAsia="en-US"/>
                </w:rPr>
                <w:t>2.3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23" w:author="Diana Machado" w:date="2019-04-05T18:16:00Z"/>
                <w:rFonts w:ascii="Calibri" w:eastAsia="PMingLiU" w:hAnsi="Calibri" w:cs="Calibri"/>
                <w:color w:val="000000"/>
                <w:sz w:val="22"/>
                <w:szCs w:val="22"/>
                <w:lang w:val="en-PH" w:eastAsia="en-US"/>
              </w:rPr>
            </w:pPr>
            <w:ins w:id="39024" w:author="Diana Machado" w:date="2019-04-05T18:16:00Z">
              <w:r w:rsidRPr="00793F80">
                <w:rPr>
                  <w:rFonts w:ascii="Calibri" w:eastAsia="PMingLiU" w:hAnsi="Calibri" w:cs="Calibri"/>
                  <w:color w:val="000000"/>
                  <w:sz w:val="22"/>
                  <w:szCs w:val="22"/>
                  <w:lang w:val="en-PH" w:eastAsia="en-US"/>
                </w:rPr>
                <w:t>1.6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25" w:author="Diana Machado" w:date="2019-04-05T18:16:00Z"/>
                <w:rFonts w:ascii="Calibri" w:eastAsia="PMingLiU" w:hAnsi="Calibri" w:cs="Calibri"/>
                <w:color w:val="000000"/>
                <w:sz w:val="22"/>
                <w:szCs w:val="22"/>
                <w:lang w:val="en-PH" w:eastAsia="en-US"/>
              </w:rPr>
            </w:pPr>
            <w:ins w:id="39026" w:author="Diana Machado" w:date="2019-04-05T18:16:00Z">
              <w:r w:rsidRPr="00793F80">
                <w:rPr>
                  <w:rFonts w:ascii="Calibri" w:eastAsia="PMingLiU" w:hAnsi="Calibri" w:cs="Calibri"/>
                  <w:color w:val="000000"/>
                  <w:sz w:val="22"/>
                  <w:szCs w:val="22"/>
                  <w:lang w:val="en-PH" w:eastAsia="en-US"/>
                </w:rPr>
                <w:t>3.01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27" w:author="Diana Machado" w:date="2019-04-05T18:16:00Z"/>
                <w:rFonts w:ascii="Calibri" w:eastAsia="PMingLiU" w:hAnsi="Calibri" w:cs="Calibri"/>
                <w:color w:val="000000"/>
                <w:sz w:val="22"/>
                <w:szCs w:val="22"/>
                <w:lang w:val="en-PH" w:eastAsia="en-US"/>
              </w:rPr>
            </w:pPr>
            <w:ins w:id="39028" w:author="Diana Machado" w:date="2019-04-05T18:16:00Z">
              <w:r w:rsidRPr="00793F80">
                <w:rPr>
                  <w:rFonts w:ascii="Calibri" w:eastAsia="PMingLiU" w:hAnsi="Calibri" w:cs="Calibri"/>
                  <w:color w:val="000000"/>
                  <w:sz w:val="22"/>
                  <w:szCs w:val="22"/>
                  <w:lang w:val="en-PH" w:eastAsia="en-US"/>
                </w:rPr>
                <w:t>1.9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29" w:author="Diana Machado" w:date="2019-04-05T18:16:00Z"/>
                <w:rFonts w:ascii="Calibri" w:eastAsia="PMingLiU" w:hAnsi="Calibri" w:cs="Calibri"/>
                <w:color w:val="000000"/>
                <w:sz w:val="22"/>
                <w:szCs w:val="22"/>
                <w:lang w:val="en-PH" w:eastAsia="en-US"/>
              </w:rPr>
            </w:pPr>
            <w:ins w:id="39030" w:author="Diana Machado" w:date="2019-04-05T18:16:00Z">
              <w:r w:rsidRPr="00793F80">
                <w:rPr>
                  <w:rFonts w:ascii="Calibri" w:eastAsia="PMingLiU" w:hAnsi="Calibri" w:cs="Calibri"/>
                  <w:color w:val="000000"/>
                  <w:sz w:val="22"/>
                  <w:szCs w:val="22"/>
                  <w:lang w:val="en-PH" w:eastAsia="en-US"/>
                </w:rPr>
                <w:t>8.894</w:t>
              </w:r>
            </w:ins>
          </w:p>
        </w:tc>
      </w:tr>
      <w:tr w:rsidR="004B7BAF" w:rsidRPr="00793F80" w:rsidTr="004B7BAF">
        <w:trPr>
          <w:trHeight w:val="287"/>
          <w:ins w:id="39031"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0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0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3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3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3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3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41"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04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043" w:author="Diana Machado" w:date="2019-04-05T18:16:00Z"/>
                <w:rFonts w:ascii="Calibri" w:eastAsia="PMingLiU" w:hAnsi="Calibri" w:cs="Calibri"/>
                <w:color w:val="000000"/>
                <w:sz w:val="22"/>
                <w:szCs w:val="22"/>
                <w:lang w:val="en-PH" w:eastAsia="en-US"/>
              </w:rPr>
            </w:pPr>
            <w:ins w:id="39044" w:author="Diana Machado" w:date="2019-04-05T18:16:00Z">
              <w:r w:rsidRPr="00793F80">
                <w:rPr>
                  <w:rFonts w:ascii="Calibri" w:eastAsia="PMingLiU" w:hAnsi="Calibri" w:cs="Calibri"/>
                  <w:color w:val="000000"/>
                  <w:sz w:val="22"/>
                  <w:szCs w:val="22"/>
                  <w:lang w:val="en-PH" w:eastAsia="en-US"/>
                </w:rPr>
                <w:t>Broward</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045" w:author="Diana Machado" w:date="2019-04-05T18:16:00Z"/>
                <w:rFonts w:ascii="Calibri" w:eastAsia="PMingLiU" w:hAnsi="Calibri" w:cs="Calibri"/>
                <w:color w:val="000000"/>
                <w:sz w:val="22"/>
                <w:szCs w:val="22"/>
                <w:lang w:val="en-PH" w:eastAsia="en-US"/>
              </w:rPr>
            </w:pPr>
            <w:ins w:id="39046"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047" w:author="Diana Machado" w:date="2019-04-05T18:16:00Z"/>
                <w:rFonts w:ascii="Calibri" w:eastAsia="PMingLiU" w:hAnsi="Calibri" w:cs="Calibri"/>
                <w:color w:val="000000"/>
                <w:sz w:val="22"/>
                <w:szCs w:val="22"/>
                <w:lang w:val="en-PH" w:eastAsia="en-US"/>
              </w:rPr>
            </w:pPr>
            <w:ins w:id="39048" w:author="Diana Machado" w:date="2019-04-05T18:16:00Z">
              <w:r w:rsidRPr="00793F80">
                <w:rPr>
                  <w:rFonts w:ascii="Calibri" w:eastAsia="PMingLiU" w:hAnsi="Calibri" w:cs="Calibri"/>
                  <w:color w:val="000000"/>
                  <w:sz w:val="22"/>
                  <w:szCs w:val="22"/>
                  <w:lang w:val="en-PH" w:eastAsia="en-US"/>
                </w:rPr>
                <w:t>0.64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049" w:author="Diana Machado" w:date="2019-04-05T18:16:00Z"/>
                <w:rFonts w:ascii="Calibri" w:eastAsia="PMingLiU" w:hAnsi="Calibri" w:cs="Calibri"/>
                <w:color w:val="000000"/>
                <w:sz w:val="22"/>
                <w:szCs w:val="22"/>
                <w:lang w:val="en-PH" w:eastAsia="en-US"/>
              </w:rPr>
            </w:pPr>
            <w:ins w:id="39050" w:author="Diana Machado" w:date="2019-04-05T18:16:00Z">
              <w:r w:rsidRPr="00793F80">
                <w:rPr>
                  <w:rFonts w:ascii="Calibri" w:eastAsia="PMingLiU" w:hAnsi="Calibri" w:cs="Calibri"/>
                  <w:color w:val="000000"/>
                  <w:sz w:val="22"/>
                  <w:szCs w:val="22"/>
                  <w:lang w:val="en-PH" w:eastAsia="en-US"/>
                </w:rPr>
                <w:t>0.6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51" w:author="Diana Machado" w:date="2019-04-05T18:16:00Z"/>
                <w:rFonts w:ascii="Calibri" w:eastAsia="PMingLiU" w:hAnsi="Calibri" w:cs="Calibri"/>
                <w:color w:val="000000"/>
                <w:sz w:val="22"/>
                <w:szCs w:val="22"/>
                <w:lang w:val="en-PH" w:eastAsia="en-US"/>
              </w:rPr>
            </w:pPr>
            <w:ins w:id="39052" w:author="Diana Machado" w:date="2019-04-05T18:16:00Z">
              <w:r w:rsidRPr="00793F80">
                <w:rPr>
                  <w:rFonts w:ascii="Calibri" w:eastAsia="PMingLiU" w:hAnsi="Calibri" w:cs="Calibri"/>
                  <w:color w:val="000000"/>
                  <w:sz w:val="22"/>
                  <w:szCs w:val="22"/>
                  <w:lang w:val="en-PH" w:eastAsia="en-US"/>
                </w:rPr>
                <w:t>0.81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053" w:author="Diana Machado" w:date="2019-04-05T18:16:00Z"/>
                <w:rFonts w:ascii="Calibri" w:eastAsia="PMingLiU" w:hAnsi="Calibri" w:cs="Calibri"/>
                <w:color w:val="000000"/>
                <w:sz w:val="22"/>
                <w:szCs w:val="22"/>
                <w:lang w:val="en-PH" w:eastAsia="en-US"/>
              </w:rPr>
            </w:pPr>
            <w:ins w:id="39054"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055" w:author="Diana Machado" w:date="2019-04-05T18:16:00Z"/>
                <w:rFonts w:ascii="Calibri" w:eastAsia="PMingLiU" w:hAnsi="Calibri" w:cs="Calibri"/>
                <w:color w:val="000000"/>
                <w:sz w:val="22"/>
                <w:szCs w:val="22"/>
                <w:lang w:val="en-PH" w:eastAsia="en-US"/>
              </w:rPr>
            </w:pPr>
            <w:ins w:id="39056" w:author="Diana Machado" w:date="2019-04-05T18:16:00Z">
              <w:r w:rsidRPr="00793F80">
                <w:rPr>
                  <w:rFonts w:ascii="Calibri" w:eastAsia="PMingLiU" w:hAnsi="Calibri" w:cs="Calibri"/>
                  <w:color w:val="000000"/>
                  <w:sz w:val="22"/>
                  <w:szCs w:val="22"/>
                  <w:lang w:val="en-PH" w:eastAsia="en-US"/>
                </w:rPr>
                <w:t>0.10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057" w:author="Diana Machado" w:date="2019-04-05T18:16:00Z"/>
                <w:rFonts w:ascii="Calibri" w:eastAsia="PMingLiU" w:hAnsi="Calibri" w:cs="Calibri"/>
                <w:color w:val="000000"/>
                <w:sz w:val="22"/>
                <w:szCs w:val="22"/>
                <w:lang w:val="en-PH" w:eastAsia="en-US"/>
              </w:rPr>
            </w:pPr>
            <w:ins w:id="39058" w:author="Diana Machado" w:date="2019-04-05T18:16:00Z">
              <w:r w:rsidRPr="00793F80">
                <w:rPr>
                  <w:rFonts w:ascii="Calibri" w:eastAsia="PMingLiU" w:hAnsi="Calibri" w:cs="Calibri"/>
                  <w:color w:val="000000"/>
                  <w:sz w:val="22"/>
                  <w:szCs w:val="22"/>
                  <w:lang w:val="en-PH" w:eastAsia="en-US"/>
                </w:rPr>
                <w:t>0.10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059" w:author="Diana Machado" w:date="2019-04-05T18:16:00Z"/>
                <w:rFonts w:ascii="Calibri" w:eastAsia="PMingLiU" w:hAnsi="Calibri" w:cs="Calibri"/>
                <w:color w:val="000000"/>
                <w:sz w:val="22"/>
                <w:szCs w:val="22"/>
                <w:lang w:val="en-PH" w:eastAsia="en-US"/>
              </w:rPr>
            </w:pPr>
            <w:ins w:id="39060" w:author="Diana Machado" w:date="2019-04-05T18:16:00Z">
              <w:r w:rsidRPr="00793F80">
                <w:rPr>
                  <w:rFonts w:ascii="Calibri" w:eastAsia="PMingLiU" w:hAnsi="Calibri" w:cs="Calibri"/>
                  <w:color w:val="000000"/>
                  <w:sz w:val="22"/>
                  <w:szCs w:val="22"/>
                  <w:lang w:val="en-PH" w:eastAsia="en-US"/>
                </w:rPr>
                <w:t>0.1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61" w:author="Diana Machado" w:date="2019-04-05T18:16:00Z"/>
                <w:rFonts w:ascii="Calibri" w:eastAsia="PMingLiU" w:hAnsi="Calibri" w:cs="Calibri"/>
                <w:color w:val="000000"/>
                <w:sz w:val="22"/>
                <w:szCs w:val="22"/>
                <w:lang w:val="en-PH" w:eastAsia="en-US"/>
              </w:rPr>
            </w:pPr>
            <w:ins w:id="39062" w:author="Diana Machado" w:date="2019-04-05T18:16:00Z">
              <w:r w:rsidRPr="00793F80">
                <w:rPr>
                  <w:rFonts w:ascii="Calibri" w:eastAsia="PMingLiU" w:hAnsi="Calibri" w:cs="Calibri"/>
                  <w:color w:val="000000"/>
                  <w:sz w:val="22"/>
                  <w:szCs w:val="22"/>
                  <w:lang w:val="en-PH" w:eastAsia="en-US"/>
                </w:rPr>
                <w:t>1.092</w:t>
              </w:r>
            </w:ins>
          </w:p>
        </w:tc>
      </w:tr>
      <w:tr w:rsidR="004B7BAF" w:rsidRPr="00793F80" w:rsidTr="004B7BAF">
        <w:trPr>
          <w:trHeight w:val="287"/>
          <w:ins w:id="3906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0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065" w:author="Diana Machado" w:date="2019-04-05T18:16:00Z"/>
                <w:rFonts w:ascii="Calibri" w:eastAsia="PMingLiU" w:hAnsi="Calibri" w:cs="Calibri"/>
                <w:color w:val="000000"/>
                <w:sz w:val="22"/>
                <w:szCs w:val="22"/>
                <w:lang w:val="en-PH" w:eastAsia="en-US"/>
              </w:rPr>
            </w:pPr>
            <w:ins w:id="39066"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67" w:author="Diana Machado" w:date="2019-04-05T18:16:00Z"/>
                <w:rFonts w:ascii="Calibri" w:eastAsia="PMingLiU" w:hAnsi="Calibri" w:cs="Calibri"/>
                <w:color w:val="000000"/>
                <w:sz w:val="22"/>
                <w:szCs w:val="22"/>
                <w:lang w:val="en-PH" w:eastAsia="en-US"/>
              </w:rPr>
            </w:pPr>
            <w:ins w:id="39068" w:author="Diana Machado" w:date="2019-04-05T18:16:00Z">
              <w:r w:rsidRPr="00793F80">
                <w:rPr>
                  <w:rFonts w:ascii="Calibri" w:eastAsia="PMingLiU" w:hAnsi="Calibri" w:cs="Calibri"/>
                  <w:color w:val="000000"/>
                  <w:sz w:val="22"/>
                  <w:szCs w:val="22"/>
                  <w:lang w:val="en-PH" w:eastAsia="en-US"/>
                </w:rPr>
                <w:t>2.2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69" w:author="Diana Machado" w:date="2019-04-05T18:16:00Z"/>
                <w:rFonts w:ascii="Calibri" w:eastAsia="PMingLiU" w:hAnsi="Calibri" w:cs="Calibri"/>
                <w:color w:val="000000"/>
                <w:sz w:val="22"/>
                <w:szCs w:val="22"/>
                <w:lang w:val="en-PH" w:eastAsia="en-US"/>
              </w:rPr>
            </w:pPr>
            <w:ins w:id="39070" w:author="Diana Machado" w:date="2019-04-05T18:16:00Z">
              <w:r w:rsidRPr="00793F80">
                <w:rPr>
                  <w:rFonts w:ascii="Calibri" w:eastAsia="PMingLiU" w:hAnsi="Calibri" w:cs="Calibri"/>
                  <w:color w:val="000000"/>
                  <w:sz w:val="22"/>
                  <w:szCs w:val="22"/>
                  <w:lang w:val="en-PH" w:eastAsia="en-US"/>
                </w:rPr>
                <w:t>1.80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71" w:author="Diana Machado" w:date="2019-04-05T18:16:00Z"/>
                <w:rFonts w:ascii="Calibri" w:eastAsia="PMingLiU" w:hAnsi="Calibri" w:cs="Calibri"/>
                <w:color w:val="000000"/>
                <w:sz w:val="22"/>
                <w:szCs w:val="22"/>
                <w:lang w:val="en-PH" w:eastAsia="en-US"/>
              </w:rPr>
            </w:pPr>
            <w:ins w:id="39072" w:author="Diana Machado" w:date="2019-04-05T18:16:00Z">
              <w:r w:rsidRPr="00793F80">
                <w:rPr>
                  <w:rFonts w:ascii="Calibri" w:eastAsia="PMingLiU" w:hAnsi="Calibri" w:cs="Calibri"/>
                  <w:color w:val="000000"/>
                  <w:sz w:val="22"/>
                  <w:szCs w:val="22"/>
                  <w:lang w:val="en-PH" w:eastAsia="en-US"/>
                </w:rPr>
                <w:t>21.1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73" w:author="Diana Machado" w:date="2019-04-05T18:16:00Z"/>
                <w:rFonts w:ascii="Calibri" w:eastAsia="PMingLiU" w:hAnsi="Calibri" w:cs="Calibri"/>
                <w:color w:val="000000"/>
                <w:sz w:val="22"/>
                <w:szCs w:val="22"/>
                <w:lang w:val="en-PH" w:eastAsia="en-US"/>
              </w:rPr>
            </w:pPr>
            <w:ins w:id="39074" w:author="Diana Machado" w:date="2019-04-05T18:16:00Z">
              <w:r w:rsidRPr="00793F80">
                <w:rPr>
                  <w:rFonts w:ascii="Calibri" w:eastAsia="PMingLiU" w:hAnsi="Calibri" w:cs="Calibri"/>
                  <w:color w:val="000000"/>
                  <w:sz w:val="22"/>
                  <w:szCs w:val="22"/>
                  <w:lang w:val="en-PH" w:eastAsia="en-US"/>
                </w:rPr>
                <w:t>0.5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75" w:author="Diana Machado" w:date="2019-04-05T18:16:00Z"/>
                <w:rFonts w:ascii="Calibri" w:eastAsia="PMingLiU" w:hAnsi="Calibri" w:cs="Calibri"/>
                <w:color w:val="000000"/>
                <w:sz w:val="22"/>
                <w:szCs w:val="22"/>
                <w:lang w:val="en-PH" w:eastAsia="en-US"/>
              </w:rPr>
            </w:pPr>
            <w:ins w:id="39076" w:author="Diana Machado" w:date="2019-04-05T18:16:00Z">
              <w:r w:rsidRPr="00793F80">
                <w:rPr>
                  <w:rFonts w:ascii="Calibri" w:eastAsia="PMingLiU" w:hAnsi="Calibri" w:cs="Calibri"/>
                  <w:color w:val="000000"/>
                  <w:sz w:val="22"/>
                  <w:szCs w:val="22"/>
                  <w:lang w:val="en-PH" w:eastAsia="en-US"/>
                </w:rPr>
                <w:t>0.35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077" w:author="Diana Machado" w:date="2019-04-05T18:16:00Z"/>
                <w:rFonts w:ascii="Calibri" w:eastAsia="PMingLiU" w:hAnsi="Calibri" w:cs="Calibri"/>
                <w:color w:val="000000"/>
                <w:sz w:val="22"/>
                <w:szCs w:val="22"/>
                <w:lang w:val="en-PH" w:eastAsia="en-US"/>
              </w:rPr>
            </w:pPr>
            <w:ins w:id="39078" w:author="Diana Machado" w:date="2019-04-05T18:16:00Z">
              <w:r w:rsidRPr="00793F80">
                <w:rPr>
                  <w:rFonts w:ascii="Calibri" w:eastAsia="PMingLiU" w:hAnsi="Calibri" w:cs="Calibri"/>
                  <w:color w:val="000000"/>
                  <w:sz w:val="22"/>
                  <w:szCs w:val="22"/>
                  <w:lang w:val="en-PH" w:eastAsia="en-US"/>
                </w:rPr>
                <w:t>0.46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079" w:author="Diana Machado" w:date="2019-04-05T18:16:00Z"/>
                <w:rFonts w:ascii="Calibri" w:eastAsia="PMingLiU" w:hAnsi="Calibri" w:cs="Calibri"/>
                <w:color w:val="000000"/>
                <w:sz w:val="22"/>
                <w:szCs w:val="22"/>
                <w:lang w:val="en-PH" w:eastAsia="en-US"/>
              </w:rPr>
            </w:pPr>
            <w:ins w:id="39080" w:author="Diana Machado" w:date="2019-04-05T18:16:00Z">
              <w:r w:rsidRPr="00793F80">
                <w:rPr>
                  <w:rFonts w:ascii="Calibri" w:eastAsia="PMingLiU" w:hAnsi="Calibri" w:cs="Calibri"/>
                  <w:color w:val="000000"/>
                  <w:sz w:val="22"/>
                  <w:szCs w:val="22"/>
                  <w:lang w:val="en-PH" w:eastAsia="en-US"/>
                </w:rPr>
                <w:t>0.6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81" w:author="Diana Machado" w:date="2019-04-05T18:16:00Z"/>
                <w:rFonts w:ascii="Calibri" w:eastAsia="PMingLiU" w:hAnsi="Calibri" w:cs="Calibri"/>
                <w:color w:val="000000"/>
                <w:sz w:val="22"/>
                <w:szCs w:val="22"/>
                <w:lang w:val="en-PH" w:eastAsia="en-US"/>
              </w:rPr>
            </w:pPr>
            <w:ins w:id="39082" w:author="Diana Machado" w:date="2019-04-05T18:16:00Z">
              <w:r w:rsidRPr="00793F80">
                <w:rPr>
                  <w:rFonts w:ascii="Calibri" w:eastAsia="PMingLiU" w:hAnsi="Calibri" w:cs="Calibri"/>
                  <w:color w:val="000000"/>
                  <w:sz w:val="22"/>
                  <w:szCs w:val="22"/>
                  <w:lang w:val="en-PH" w:eastAsia="en-US"/>
                </w:rPr>
                <w:t>5.990</w:t>
              </w:r>
            </w:ins>
          </w:p>
        </w:tc>
      </w:tr>
      <w:tr w:rsidR="004B7BAF" w:rsidRPr="00793F80" w:rsidTr="004B7BAF">
        <w:trPr>
          <w:trHeight w:val="287"/>
          <w:ins w:id="3908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0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085" w:author="Diana Machado" w:date="2019-04-05T18:16:00Z"/>
                <w:rFonts w:ascii="Calibri" w:eastAsia="PMingLiU" w:hAnsi="Calibri" w:cs="Calibri"/>
                <w:color w:val="000000"/>
                <w:sz w:val="22"/>
                <w:szCs w:val="22"/>
                <w:lang w:val="en-PH" w:eastAsia="en-US"/>
              </w:rPr>
            </w:pPr>
            <w:ins w:id="39086"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87" w:author="Diana Machado" w:date="2019-04-05T18:16:00Z"/>
                <w:rFonts w:ascii="Calibri" w:eastAsia="PMingLiU" w:hAnsi="Calibri" w:cs="Calibri"/>
                <w:color w:val="000000"/>
                <w:sz w:val="22"/>
                <w:szCs w:val="22"/>
                <w:lang w:val="en-PH" w:eastAsia="en-US"/>
              </w:rPr>
            </w:pPr>
            <w:ins w:id="39088" w:author="Diana Machado" w:date="2019-04-05T18:16:00Z">
              <w:r w:rsidRPr="00793F80">
                <w:rPr>
                  <w:rFonts w:ascii="Calibri" w:eastAsia="PMingLiU" w:hAnsi="Calibri" w:cs="Calibri"/>
                  <w:color w:val="000000"/>
                  <w:sz w:val="22"/>
                  <w:szCs w:val="22"/>
                  <w:lang w:val="en-PH" w:eastAsia="en-US"/>
                </w:rPr>
                <w:t>6.2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89" w:author="Diana Machado" w:date="2019-04-05T18:16:00Z"/>
                <w:rFonts w:ascii="Calibri" w:eastAsia="PMingLiU" w:hAnsi="Calibri" w:cs="Calibri"/>
                <w:color w:val="000000"/>
                <w:sz w:val="22"/>
                <w:szCs w:val="22"/>
                <w:lang w:val="en-PH" w:eastAsia="en-US"/>
              </w:rPr>
            </w:pPr>
            <w:ins w:id="39090" w:author="Diana Machado" w:date="2019-04-05T18:16:00Z">
              <w:r w:rsidRPr="00793F80">
                <w:rPr>
                  <w:rFonts w:ascii="Calibri" w:eastAsia="PMingLiU" w:hAnsi="Calibri" w:cs="Calibri"/>
                  <w:color w:val="000000"/>
                  <w:sz w:val="22"/>
                  <w:szCs w:val="22"/>
                  <w:lang w:val="en-PH" w:eastAsia="en-US"/>
                </w:rPr>
                <w:t>4.6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91" w:author="Diana Machado" w:date="2019-04-05T18:16:00Z"/>
                <w:rFonts w:ascii="Calibri" w:eastAsia="PMingLiU" w:hAnsi="Calibri" w:cs="Calibri"/>
                <w:color w:val="000000"/>
                <w:sz w:val="22"/>
                <w:szCs w:val="22"/>
                <w:lang w:val="en-PH" w:eastAsia="en-US"/>
              </w:rPr>
            </w:pPr>
            <w:ins w:id="39092" w:author="Diana Machado" w:date="2019-04-05T18:16:00Z">
              <w:r w:rsidRPr="00793F80">
                <w:rPr>
                  <w:rFonts w:ascii="Calibri" w:eastAsia="PMingLiU" w:hAnsi="Calibri" w:cs="Calibri"/>
                  <w:color w:val="000000"/>
                  <w:sz w:val="22"/>
                  <w:szCs w:val="22"/>
                  <w:lang w:val="en-PH" w:eastAsia="en-US"/>
                </w:rPr>
                <w:t>48.2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93" w:author="Diana Machado" w:date="2019-04-05T18:16:00Z"/>
                <w:rFonts w:ascii="Calibri" w:eastAsia="PMingLiU" w:hAnsi="Calibri" w:cs="Calibri"/>
                <w:color w:val="000000"/>
                <w:sz w:val="22"/>
                <w:szCs w:val="22"/>
                <w:lang w:val="en-PH" w:eastAsia="en-US"/>
              </w:rPr>
            </w:pPr>
            <w:ins w:id="39094" w:author="Diana Machado" w:date="2019-04-05T18:16:00Z">
              <w:r w:rsidRPr="00793F80">
                <w:rPr>
                  <w:rFonts w:ascii="Calibri" w:eastAsia="PMingLiU" w:hAnsi="Calibri" w:cs="Calibri"/>
                  <w:color w:val="000000"/>
                  <w:sz w:val="22"/>
                  <w:szCs w:val="22"/>
                  <w:lang w:val="en-PH" w:eastAsia="en-US"/>
                </w:rPr>
                <w:t>3.4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95" w:author="Diana Machado" w:date="2019-04-05T18:16:00Z"/>
                <w:rFonts w:ascii="Calibri" w:eastAsia="PMingLiU" w:hAnsi="Calibri" w:cs="Calibri"/>
                <w:color w:val="000000"/>
                <w:sz w:val="22"/>
                <w:szCs w:val="22"/>
                <w:lang w:val="en-PH" w:eastAsia="en-US"/>
              </w:rPr>
            </w:pPr>
            <w:ins w:id="39096" w:author="Diana Machado" w:date="2019-04-05T18:16:00Z">
              <w:r w:rsidRPr="00793F80">
                <w:rPr>
                  <w:rFonts w:ascii="Calibri" w:eastAsia="PMingLiU" w:hAnsi="Calibri" w:cs="Calibri"/>
                  <w:color w:val="000000"/>
                  <w:sz w:val="22"/>
                  <w:szCs w:val="22"/>
                  <w:lang w:val="en-PH" w:eastAsia="en-US"/>
                </w:rPr>
                <w:t>1.5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97" w:author="Diana Machado" w:date="2019-04-05T18:16:00Z"/>
                <w:rFonts w:ascii="Calibri" w:eastAsia="PMingLiU" w:hAnsi="Calibri" w:cs="Calibri"/>
                <w:color w:val="000000"/>
                <w:sz w:val="22"/>
                <w:szCs w:val="22"/>
                <w:lang w:val="en-PH" w:eastAsia="en-US"/>
              </w:rPr>
            </w:pPr>
            <w:ins w:id="39098" w:author="Diana Machado" w:date="2019-04-05T18:16:00Z">
              <w:r w:rsidRPr="00793F80">
                <w:rPr>
                  <w:rFonts w:ascii="Calibri" w:eastAsia="PMingLiU" w:hAnsi="Calibri" w:cs="Calibri"/>
                  <w:color w:val="000000"/>
                  <w:sz w:val="22"/>
                  <w:szCs w:val="22"/>
                  <w:lang w:val="en-PH" w:eastAsia="en-US"/>
                </w:rPr>
                <w:t>5.24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99" w:author="Diana Machado" w:date="2019-04-05T18:16:00Z"/>
                <w:rFonts w:ascii="Calibri" w:eastAsia="PMingLiU" w:hAnsi="Calibri" w:cs="Calibri"/>
                <w:color w:val="000000"/>
                <w:sz w:val="22"/>
                <w:szCs w:val="22"/>
                <w:lang w:val="en-PH" w:eastAsia="en-US"/>
              </w:rPr>
            </w:pPr>
            <w:ins w:id="39100" w:author="Diana Machado" w:date="2019-04-05T18:16:00Z">
              <w:r w:rsidRPr="00793F80">
                <w:rPr>
                  <w:rFonts w:ascii="Calibri" w:eastAsia="PMingLiU" w:hAnsi="Calibri" w:cs="Calibri"/>
                  <w:color w:val="000000"/>
                  <w:sz w:val="22"/>
                  <w:szCs w:val="22"/>
                  <w:lang w:val="en-PH" w:eastAsia="en-US"/>
                </w:rPr>
                <w:t>2.1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01" w:author="Diana Machado" w:date="2019-04-05T18:16:00Z"/>
                <w:rFonts w:ascii="Calibri" w:eastAsia="PMingLiU" w:hAnsi="Calibri" w:cs="Calibri"/>
                <w:color w:val="000000"/>
                <w:sz w:val="22"/>
                <w:szCs w:val="22"/>
                <w:lang w:val="en-PH" w:eastAsia="en-US"/>
              </w:rPr>
            </w:pPr>
            <w:ins w:id="39102" w:author="Diana Machado" w:date="2019-04-05T18:16:00Z">
              <w:r w:rsidRPr="00793F80">
                <w:rPr>
                  <w:rFonts w:ascii="Calibri" w:eastAsia="PMingLiU" w:hAnsi="Calibri" w:cs="Calibri"/>
                  <w:color w:val="000000"/>
                  <w:sz w:val="22"/>
                  <w:szCs w:val="22"/>
                  <w:lang w:val="en-PH" w:eastAsia="en-US"/>
                </w:rPr>
                <w:t>12.423</w:t>
              </w:r>
            </w:ins>
          </w:p>
        </w:tc>
      </w:tr>
      <w:tr w:rsidR="004B7BAF" w:rsidRPr="00793F80" w:rsidTr="004B7BAF">
        <w:trPr>
          <w:trHeight w:val="287"/>
          <w:ins w:id="39103"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1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1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0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0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1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1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13"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11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115" w:author="Diana Machado" w:date="2019-04-05T18:16:00Z"/>
                <w:rFonts w:ascii="Calibri" w:eastAsia="PMingLiU" w:hAnsi="Calibri" w:cs="Calibri"/>
                <w:color w:val="000000"/>
                <w:sz w:val="22"/>
                <w:szCs w:val="22"/>
                <w:lang w:val="en-PH" w:eastAsia="en-US"/>
              </w:rPr>
            </w:pPr>
            <w:ins w:id="39116" w:author="Diana Machado" w:date="2019-04-05T18:16:00Z">
              <w:r w:rsidRPr="00793F80">
                <w:rPr>
                  <w:rFonts w:ascii="Calibri" w:eastAsia="PMingLiU" w:hAnsi="Calibri" w:cs="Calibri"/>
                  <w:color w:val="000000"/>
                  <w:sz w:val="22"/>
                  <w:szCs w:val="22"/>
                  <w:lang w:val="en-PH" w:eastAsia="en-US"/>
                </w:rPr>
                <w:t>Calhou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117" w:author="Diana Machado" w:date="2019-04-05T18:16:00Z"/>
                <w:rFonts w:ascii="Calibri" w:eastAsia="PMingLiU" w:hAnsi="Calibri" w:cs="Calibri"/>
                <w:color w:val="000000"/>
                <w:sz w:val="22"/>
                <w:szCs w:val="22"/>
                <w:lang w:val="en-PH" w:eastAsia="en-US"/>
              </w:rPr>
            </w:pPr>
            <w:ins w:id="39118"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19" w:author="Diana Machado" w:date="2019-04-05T18:16:00Z"/>
                <w:rFonts w:ascii="Calibri" w:eastAsia="PMingLiU" w:hAnsi="Calibri" w:cs="Calibri"/>
                <w:color w:val="000000"/>
                <w:sz w:val="22"/>
                <w:szCs w:val="22"/>
                <w:lang w:val="en-PH" w:eastAsia="en-US"/>
              </w:rPr>
            </w:pPr>
            <w:ins w:id="39120" w:author="Diana Machado" w:date="2019-04-05T18:16:00Z">
              <w:r w:rsidRPr="00793F80">
                <w:rPr>
                  <w:rFonts w:ascii="Calibri" w:eastAsia="PMingLiU" w:hAnsi="Calibri" w:cs="Calibri"/>
                  <w:color w:val="000000"/>
                  <w:sz w:val="22"/>
                  <w:szCs w:val="22"/>
                  <w:lang w:val="en-PH" w:eastAsia="en-US"/>
                </w:rPr>
                <w:t>0.2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21" w:author="Diana Machado" w:date="2019-04-05T18:16:00Z"/>
                <w:rFonts w:ascii="Calibri" w:eastAsia="PMingLiU" w:hAnsi="Calibri" w:cs="Calibri"/>
                <w:color w:val="000000"/>
                <w:sz w:val="22"/>
                <w:szCs w:val="22"/>
                <w:lang w:val="en-PH" w:eastAsia="en-US"/>
              </w:rPr>
            </w:pPr>
            <w:ins w:id="39122" w:author="Diana Machado" w:date="2019-04-05T18:16:00Z">
              <w:r w:rsidRPr="00793F80">
                <w:rPr>
                  <w:rFonts w:ascii="Calibri" w:eastAsia="PMingLiU" w:hAnsi="Calibri" w:cs="Calibri"/>
                  <w:color w:val="000000"/>
                  <w:sz w:val="22"/>
                  <w:szCs w:val="22"/>
                  <w:lang w:val="en-PH" w:eastAsia="en-US"/>
                </w:rPr>
                <w:t>0.2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23" w:author="Diana Machado" w:date="2019-04-05T18:16:00Z"/>
                <w:rFonts w:ascii="Calibri" w:eastAsia="PMingLiU" w:hAnsi="Calibri" w:cs="Calibri"/>
                <w:color w:val="000000"/>
                <w:sz w:val="22"/>
                <w:szCs w:val="22"/>
                <w:lang w:val="en-PH" w:eastAsia="en-US"/>
              </w:rPr>
            </w:pPr>
            <w:ins w:id="39124" w:author="Diana Machado" w:date="2019-04-05T18:16:00Z">
              <w:r w:rsidRPr="00793F80">
                <w:rPr>
                  <w:rFonts w:ascii="Calibri" w:eastAsia="PMingLiU" w:hAnsi="Calibri" w:cs="Calibri"/>
                  <w:color w:val="000000"/>
                  <w:sz w:val="22"/>
                  <w:szCs w:val="22"/>
                  <w:lang w:val="en-PH" w:eastAsia="en-US"/>
                </w:rPr>
                <w:t>1.2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25" w:author="Diana Machado" w:date="2019-04-05T18:16:00Z"/>
                <w:rFonts w:ascii="Calibri" w:eastAsia="PMingLiU" w:hAnsi="Calibri" w:cs="Calibri"/>
                <w:color w:val="000000"/>
                <w:sz w:val="22"/>
                <w:szCs w:val="22"/>
                <w:lang w:val="en-PH" w:eastAsia="en-US"/>
              </w:rPr>
            </w:pPr>
            <w:ins w:id="39126" w:author="Diana Machado" w:date="2019-04-05T18:16:00Z">
              <w:r w:rsidRPr="00793F80">
                <w:rPr>
                  <w:rFonts w:ascii="Calibri" w:eastAsia="PMingLiU" w:hAnsi="Calibri" w:cs="Calibri"/>
                  <w:color w:val="000000"/>
                  <w:sz w:val="22"/>
                  <w:szCs w:val="22"/>
                  <w:lang w:val="en-PH" w:eastAsia="en-US"/>
                </w:rPr>
                <w:t>0.0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27" w:author="Diana Machado" w:date="2019-04-05T18:16:00Z"/>
                <w:rFonts w:ascii="Calibri" w:eastAsia="PMingLiU" w:hAnsi="Calibri" w:cs="Calibri"/>
                <w:color w:val="000000"/>
                <w:sz w:val="22"/>
                <w:szCs w:val="22"/>
                <w:lang w:val="en-PH" w:eastAsia="en-US"/>
              </w:rPr>
            </w:pPr>
            <w:ins w:id="39128"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29" w:author="Diana Machado" w:date="2019-04-05T18:16:00Z"/>
                <w:rFonts w:ascii="Calibri" w:eastAsia="PMingLiU" w:hAnsi="Calibri" w:cs="Calibri"/>
                <w:color w:val="000000"/>
                <w:sz w:val="22"/>
                <w:szCs w:val="22"/>
                <w:lang w:val="en-PH" w:eastAsia="en-US"/>
              </w:rPr>
            </w:pPr>
            <w:ins w:id="39130"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31" w:author="Diana Machado" w:date="2019-04-05T18:16:00Z"/>
                <w:rFonts w:ascii="Calibri" w:eastAsia="PMingLiU" w:hAnsi="Calibri" w:cs="Calibri"/>
                <w:color w:val="000000"/>
                <w:sz w:val="22"/>
                <w:szCs w:val="22"/>
                <w:lang w:val="en-PH" w:eastAsia="en-US"/>
              </w:rPr>
            </w:pPr>
            <w:ins w:id="3913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33" w:author="Diana Machado" w:date="2019-04-05T18:16:00Z"/>
                <w:rFonts w:ascii="Calibri" w:eastAsia="PMingLiU" w:hAnsi="Calibri" w:cs="Calibri"/>
                <w:color w:val="000000"/>
                <w:sz w:val="22"/>
                <w:szCs w:val="22"/>
                <w:lang w:val="en-PH" w:eastAsia="en-US"/>
              </w:rPr>
            </w:pPr>
            <w:ins w:id="39134"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913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1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137" w:author="Diana Machado" w:date="2019-04-05T18:16:00Z"/>
                <w:rFonts w:ascii="Calibri" w:eastAsia="PMingLiU" w:hAnsi="Calibri" w:cs="Calibri"/>
                <w:color w:val="000000"/>
                <w:sz w:val="22"/>
                <w:szCs w:val="22"/>
                <w:lang w:val="en-PH" w:eastAsia="en-US"/>
              </w:rPr>
            </w:pPr>
            <w:ins w:id="39138"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39" w:author="Diana Machado" w:date="2019-04-05T18:16:00Z"/>
                <w:rFonts w:ascii="Calibri" w:eastAsia="PMingLiU" w:hAnsi="Calibri" w:cs="Calibri"/>
                <w:color w:val="000000"/>
                <w:sz w:val="22"/>
                <w:szCs w:val="22"/>
                <w:lang w:val="en-PH" w:eastAsia="en-US"/>
              </w:rPr>
            </w:pPr>
            <w:ins w:id="39140" w:author="Diana Machado" w:date="2019-04-05T18:16:00Z">
              <w:r w:rsidRPr="00793F80">
                <w:rPr>
                  <w:rFonts w:ascii="Calibri" w:eastAsia="PMingLiU" w:hAnsi="Calibri" w:cs="Calibri"/>
                  <w:color w:val="000000"/>
                  <w:sz w:val="22"/>
                  <w:szCs w:val="22"/>
                  <w:lang w:val="en-PH" w:eastAsia="en-US"/>
                </w:rPr>
                <w:t>0.2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41" w:author="Diana Machado" w:date="2019-04-05T18:16:00Z"/>
                <w:rFonts w:ascii="Calibri" w:eastAsia="PMingLiU" w:hAnsi="Calibri" w:cs="Calibri"/>
                <w:color w:val="000000"/>
                <w:sz w:val="22"/>
                <w:szCs w:val="22"/>
                <w:lang w:val="en-PH" w:eastAsia="en-US"/>
              </w:rPr>
            </w:pPr>
            <w:ins w:id="39142" w:author="Diana Machado" w:date="2019-04-05T18:16:00Z">
              <w:r w:rsidRPr="00793F80">
                <w:rPr>
                  <w:rFonts w:ascii="Calibri" w:eastAsia="PMingLiU" w:hAnsi="Calibri" w:cs="Calibri"/>
                  <w:color w:val="000000"/>
                  <w:sz w:val="22"/>
                  <w:szCs w:val="22"/>
                  <w:lang w:val="en-PH" w:eastAsia="en-US"/>
                </w:rPr>
                <w:t>0.2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43" w:author="Diana Machado" w:date="2019-04-05T18:16:00Z"/>
                <w:rFonts w:ascii="Calibri" w:eastAsia="PMingLiU" w:hAnsi="Calibri" w:cs="Calibri"/>
                <w:color w:val="000000"/>
                <w:sz w:val="22"/>
                <w:szCs w:val="22"/>
                <w:lang w:val="en-PH" w:eastAsia="en-US"/>
              </w:rPr>
            </w:pPr>
            <w:ins w:id="39144" w:author="Diana Machado" w:date="2019-04-05T18:16:00Z">
              <w:r w:rsidRPr="00793F80">
                <w:rPr>
                  <w:rFonts w:ascii="Calibri" w:eastAsia="PMingLiU" w:hAnsi="Calibri" w:cs="Calibri"/>
                  <w:color w:val="000000"/>
                  <w:sz w:val="22"/>
                  <w:szCs w:val="22"/>
                  <w:lang w:val="en-PH" w:eastAsia="en-US"/>
                </w:rPr>
                <w:t>1.77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45" w:author="Diana Machado" w:date="2019-04-05T18:16:00Z"/>
                <w:rFonts w:ascii="Calibri" w:eastAsia="PMingLiU" w:hAnsi="Calibri" w:cs="Calibri"/>
                <w:color w:val="000000"/>
                <w:sz w:val="22"/>
                <w:szCs w:val="22"/>
                <w:lang w:val="en-PH" w:eastAsia="en-US"/>
              </w:rPr>
            </w:pPr>
            <w:ins w:id="39146" w:author="Diana Machado" w:date="2019-04-05T18:16:00Z">
              <w:r w:rsidRPr="00793F80">
                <w:rPr>
                  <w:rFonts w:ascii="Calibri" w:eastAsia="PMingLiU" w:hAnsi="Calibri" w:cs="Calibri"/>
                  <w:color w:val="000000"/>
                  <w:sz w:val="22"/>
                  <w:szCs w:val="22"/>
                  <w:lang w:val="en-PH" w:eastAsia="en-US"/>
                </w:rPr>
                <w:t>0.05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47" w:author="Diana Machado" w:date="2019-04-05T18:16:00Z"/>
                <w:rFonts w:ascii="Calibri" w:eastAsia="PMingLiU" w:hAnsi="Calibri" w:cs="Calibri"/>
                <w:color w:val="000000"/>
                <w:sz w:val="22"/>
                <w:szCs w:val="22"/>
                <w:lang w:val="en-PH" w:eastAsia="en-US"/>
              </w:rPr>
            </w:pPr>
            <w:ins w:id="39148" w:author="Diana Machado" w:date="2019-04-05T18:16:00Z">
              <w:r w:rsidRPr="00793F80">
                <w:rPr>
                  <w:rFonts w:ascii="Calibri" w:eastAsia="PMingLiU" w:hAnsi="Calibri" w:cs="Calibri"/>
                  <w:color w:val="000000"/>
                  <w:sz w:val="22"/>
                  <w:szCs w:val="22"/>
                  <w:lang w:val="en-PH" w:eastAsia="en-US"/>
                </w:rPr>
                <w:t>0.0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49" w:author="Diana Machado" w:date="2019-04-05T18:16:00Z"/>
                <w:rFonts w:ascii="Calibri" w:eastAsia="PMingLiU" w:hAnsi="Calibri" w:cs="Calibri"/>
                <w:color w:val="000000"/>
                <w:sz w:val="22"/>
                <w:szCs w:val="22"/>
                <w:lang w:val="en-PH" w:eastAsia="en-US"/>
              </w:rPr>
            </w:pPr>
            <w:ins w:id="39150"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51" w:author="Diana Machado" w:date="2019-04-05T18:16:00Z"/>
                <w:rFonts w:ascii="Calibri" w:eastAsia="PMingLiU" w:hAnsi="Calibri" w:cs="Calibri"/>
                <w:color w:val="000000"/>
                <w:sz w:val="22"/>
                <w:szCs w:val="22"/>
                <w:lang w:val="en-PH" w:eastAsia="en-US"/>
              </w:rPr>
            </w:pPr>
            <w:ins w:id="3915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53" w:author="Diana Machado" w:date="2019-04-05T18:16:00Z"/>
                <w:rFonts w:ascii="Calibri" w:eastAsia="PMingLiU" w:hAnsi="Calibri" w:cs="Calibri"/>
                <w:color w:val="000000"/>
                <w:sz w:val="22"/>
                <w:szCs w:val="22"/>
                <w:lang w:val="en-PH" w:eastAsia="en-US"/>
              </w:rPr>
            </w:pPr>
            <w:ins w:id="39154"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915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1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157" w:author="Diana Machado" w:date="2019-04-05T18:16:00Z"/>
                <w:rFonts w:ascii="Calibri" w:eastAsia="PMingLiU" w:hAnsi="Calibri" w:cs="Calibri"/>
                <w:color w:val="000000"/>
                <w:sz w:val="22"/>
                <w:szCs w:val="22"/>
                <w:lang w:val="en-PH" w:eastAsia="en-US"/>
              </w:rPr>
            </w:pPr>
            <w:ins w:id="39158"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59" w:author="Diana Machado" w:date="2019-04-05T18:16:00Z"/>
                <w:rFonts w:ascii="Calibri" w:eastAsia="PMingLiU" w:hAnsi="Calibri" w:cs="Calibri"/>
                <w:color w:val="000000"/>
                <w:sz w:val="22"/>
                <w:szCs w:val="22"/>
                <w:lang w:val="en-PH" w:eastAsia="en-US"/>
              </w:rPr>
            </w:pPr>
            <w:ins w:id="39160" w:author="Diana Machado" w:date="2019-04-05T18:16:00Z">
              <w:r w:rsidRPr="00793F80">
                <w:rPr>
                  <w:rFonts w:ascii="Calibri" w:eastAsia="PMingLiU" w:hAnsi="Calibri" w:cs="Calibri"/>
                  <w:color w:val="000000"/>
                  <w:sz w:val="22"/>
                  <w:szCs w:val="22"/>
                  <w:lang w:val="en-PH" w:eastAsia="en-US"/>
                </w:rPr>
                <w:t>0.26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61" w:author="Diana Machado" w:date="2019-04-05T18:16:00Z"/>
                <w:rFonts w:ascii="Calibri" w:eastAsia="PMingLiU" w:hAnsi="Calibri" w:cs="Calibri"/>
                <w:color w:val="000000"/>
                <w:sz w:val="22"/>
                <w:szCs w:val="22"/>
                <w:lang w:val="en-PH" w:eastAsia="en-US"/>
              </w:rPr>
            </w:pPr>
            <w:ins w:id="39162" w:author="Diana Machado" w:date="2019-04-05T18:16:00Z">
              <w:r w:rsidRPr="00793F80">
                <w:rPr>
                  <w:rFonts w:ascii="Calibri" w:eastAsia="PMingLiU" w:hAnsi="Calibri" w:cs="Calibri"/>
                  <w:color w:val="000000"/>
                  <w:sz w:val="22"/>
                  <w:szCs w:val="22"/>
                  <w:lang w:val="en-PH" w:eastAsia="en-US"/>
                </w:rPr>
                <w:t>0.2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63" w:author="Diana Machado" w:date="2019-04-05T18:16:00Z"/>
                <w:rFonts w:ascii="Calibri" w:eastAsia="PMingLiU" w:hAnsi="Calibri" w:cs="Calibri"/>
                <w:color w:val="000000"/>
                <w:sz w:val="22"/>
                <w:szCs w:val="22"/>
                <w:lang w:val="en-PH" w:eastAsia="en-US"/>
              </w:rPr>
            </w:pPr>
            <w:ins w:id="39164" w:author="Diana Machado" w:date="2019-04-05T18:16:00Z">
              <w:r w:rsidRPr="00793F80">
                <w:rPr>
                  <w:rFonts w:ascii="Calibri" w:eastAsia="PMingLiU" w:hAnsi="Calibri" w:cs="Calibri"/>
                  <w:color w:val="000000"/>
                  <w:sz w:val="22"/>
                  <w:szCs w:val="22"/>
                  <w:lang w:val="en-PH" w:eastAsia="en-US"/>
                </w:rPr>
                <w:t>2.00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65" w:author="Diana Machado" w:date="2019-04-05T18:16:00Z"/>
                <w:rFonts w:ascii="Calibri" w:eastAsia="PMingLiU" w:hAnsi="Calibri" w:cs="Calibri"/>
                <w:color w:val="000000"/>
                <w:sz w:val="22"/>
                <w:szCs w:val="22"/>
                <w:lang w:val="en-PH" w:eastAsia="en-US"/>
              </w:rPr>
            </w:pPr>
            <w:ins w:id="39166"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67" w:author="Diana Machado" w:date="2019-04-05T18:16:00Z"/>
                <w:rFonts w:ascii="Calibri" w:eastAsia="PMingLiU" w:hAnsi="Calibri" w:cs="Calibri"/>
                <w:color w:val="000000"/>
                <w:sz w:val="22"/>
                <w:szCs w:val="22"/>
                <w:lang w:val="en-PH" w:eastAsia="en-US"/>
              </w:rPr>
            </w:pPr>
            <w:ins w:id="39168"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69" w:author="Diana Machado" w:date="2019-04-05T18:16:00Z"/>
                <w:rFonts w:ascii="Calibri" w:eastAsia="PMingLiU" w:hAnsi="Calibri" w:cs="Calibri"/>
                <w:color w:val="000000"/>
                <w:sz w:val="22"/>
                <w:szCs w:val="22"/>
                <w:lang w:val="en-PH" w:eastAsia="en-US"/>
              </w:rPr>
            </w:pPr>
            <w:ins w:id="39170"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71" w:author="Diana Machado" w:date="2019-04-05T18:16:00Z"/>
                <w:rFonts w:ascii="Calibri" w:eastAsia="PMingLiU" w:hAnsi="Calibri" w:cs="Calibri"/>
                <w:color w:val="000000"/>
                <w:sz w:val="22"/>
                <w:szCs w:val="22"/>
                <w:lang w:val="en-PH" w:eastAsia="en-US"/>
              </w:rPr>
            </w:pPr>
            <w:ins w:id="3917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73" w:author="Diana Machado" w:date="2019-04-05T18:16:00Z"/>
                <w:rFonts w:ascii="Calibri" w:eastAsia="PMingLiU" w:hAnsi="Calibri" w:cs="Calibri"/>
                <w:color w:val="000000"/>
                <w:sz w:val="22"/>
                <w:szCs w:val="22"/>
                <w:lang w:val="en-PH" w:eastAsia="en-US"/>
              </w:rPr>
            </w:pPr>
            <w:ins w:id="39174"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9175"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1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1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7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7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8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8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85"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18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187" w:author="Diana Machado" w:date="2019-04-05T18:16:00Z"/>
                <w:rFonts w:ascii="Calibri" w:eastAsia="PMingLiU" w:hAnsi="Calibri" w:cs="Calibri"/>
                <w:color w:val="000000"/>
                <w:sz w:val="22"/>
                <w:szCs w:val="22"/>
                <w:lang w:val="en-PH" w:eastAsia="en-US"/>
              </w:rPr>
            </w:pPr>
            <w:ins w:id="39188" w:author="Diana Machado" w:date="2019-04-05T18:16:00Z">
              <w:r w:rsidRPr="00793F80">
                <w:rPr>
                  <w:rFonts w:ascii="Calibri" w:eastAsia="PMingLiU" w:hAnsi="Calibri" w:cs="Calibri"/>
                  <w:color w:val="000000"/>
                  <w:sz w:val="22"/>
                  <w:szCs w:val="22"/>
                  <w:lang w:val="en-PH" w:eastAsia="en-US"/>
                </w:rPr>
                <w:lastRenderedPageBreak/>
                <w:t>Charlott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189" w:author="Diana Machado" w:date="2019-04-05T18:16:00Z"/>
                <w:rFonts w:ascii="Calibri" w:eastAsia="PMingLiU" w:hAnsi="Calibri" w:cs="Calibri"/>
                <w:color w:val="000000"/>
                <w:sz w:val="22"/>
                <w:szCs w:val="22"/>
                <w:lang w:val="en-PH" w:eastAsia="en-US"/>
              </w:rPr>
            </w:pPr>
            <w:ins w:id="39190"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91" w:author="Diana Machado" w:date="2019-04-05T18:16:00Z"/>
                <w:rFonts w:ascii="Calibri" w:eastAsia="PMingLiU" w:hAnsi="Calibri" w:cs="Calibri"/>
                <w:color w:val="000000"/>
                <w:sz w:val="22"/>
                <w:szCs w:val="22"/>
                <w:lang w:val="en-PH" w:eastAsia="en-US"/>
              </w:rPr>
            </w:pPr>
            <w:ins w:id="39192" w:author="Diana Machado" w:date="2019-04-05T18:16:00Z">
              <w:r w:rsidRPr="00793F80">
                <w:rPr>
                  <w:rFonts w:ascii="Calibri" w:eastAsia="PMingLiU" w:hAnsi="Calibri" w:cs="Calibri"/>
                  <w:color w:val="000000"/>
                  <w:sz w:val="22"/>
                  <w:szCs w:val="22"/>
                  <w:lang w:val="en-PH" w:eastAsia="en-US"/>
                </w:rPr>
                <w:t>1.3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93" w:author="Diana Machado" w:date="2019-04-05T18:16:00Z"/>
                <w:rFonts w:ascii="Calibri" w:eastAsia="PMingLiU" w:hAnsi="Calibri" w:cs="Calibri"/>
                <w:color w:val="000000"/>
                <w:sz w:val="22"/>
                <w:szCs w:val="22"/>
                <w:lang w:val="en-PH" w:eastAsia="en-US"/>
              </w:rPr>
            </w:pPr>
            <w:ins w:id="39194" w:author="Diana Machado" w:date="2019-04-05T18:16:00Z">
              <w:r w:rsidRPr="00793F80">
                <w:rPr>
                  <w:rFonts w:ascii="Calibri" w:eastAsia="PMingLiU" w:hAnsi="Calibri" w:cs="Calibri"/>
                  <w:color w:val="000000"/>
                  <w:sz w:val="22"/>
                  <w:szCs w:val="22"/>
                  <w:lang w:val="en-PH" w:eastAsia="en-US"/>
                </w:rPr>
                <w:t>1.2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95" w:author="Diana Machado" w:date="2019-04-05T18:16:00Z"/>
                <w:rFonts w:ascii="Calibri" w:eastAsia="PMingLiU" w:hAnsi="Calibri" w:cs="Calibri"/>
                <w:color w:val="000000"/>
                <w:sz w:val="22"/>
                <w:szCs w:val="22"/>
                <w:lang w:val="en-PH" w:eastAsia="en-US"/>
              </w:rPr>
            </w:pPr>
            <w:ins w:id="39196" w:author="Diana Machado" w:date="2019-04-05T18:16:00Z">
              <w:r w:rsidRPr="00793F80">
                <w:rPr>
                  <w:rFonts w:ascii="Calibri" w:eastAsia="PMingLiU" w:hAnsi="Calibri" w:cs="Calibri"/>
                  <w:color w:val="000000"/>
                  <w:sz w:val="22"/>
                  <w:szCs w:val="22"/>
                  <w:lang w:val="en-PH" w:eastAsia="en-US"/>
                </w:rPr>
                <w:t>5.19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97" w:author="Diana Machado" w:date="2019-04-05T18:16:00Z"/>
                <w:rFonts w:ascii="Calibri" w:eastAsia="PMingLiU" w:hAnsi="Calibri" w:cs="Calibri"/>
                <w:color w:val="000000"/>
                <w:sz w:val="22"/>
                <w:szCs w:val="22"/>
                <w:lang w:val="en-PH" w:eastAsia="en-US"/>
              </w:rPr>
            </w:pPr>
            <w:ins w:id="39198" w:author="Diana Machado" w:date="2019-04-05T18:16:00Z">
              <w:r w:rsidRPr="00793F80">
                <w:rPr>
                  <w:rFonts w:ascii="Calibri" w:eastAsia="PMingLiU" w:hAnsi="Calibri" w:cs="Calibri"/>
                  <w:color w:val="000000"/>
                  <w:sz w:val="22"/>
                  <w:szCs w:val="22"/>
                  <w:lang w:val="en-PH" w:eastAsia="en-US"/>
                </w:rPr>
                <w:t>0.09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99" w:author="Diana Machado" w:date="2019-04-05T18:16:00Z"/>
                <w:rFonts w:ascii="Calibri" w:eastAsia="PMingLiU" w:hAnsi="Calibri" w:cs="Calibri"/>
                <w:color w:val="000000"/>
                <w:sz w:val="22"/>
                <w:szCs w:val="22"/>
                <w:lang w:val="en-PH" w:eastAsia="en-US"/>
              </w:rPr>
            </w:pPr>
            <w:ins w:id="39200" w:author="Diana Machado" w:date="2019-04-05T18:16:00Z">
              <w:r w:rsidRPr="00793F80">
                <w:rPr>
                  <w:rFonts w:ascii="Calibri" w:eastAsia="PMingLiU" w:hAnsi="Calibri" w:cs="Calibri"/>
                  <w:color w:val="000000"/>
                  <w:sz w:val="22"/>
                  <w:szCs w:val="22"/>
                  <w:lang w:val="en-PH" w:eastAsia="en-US"/>
                </w:rPr>
                <w:t>0.09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201" w:author="Diana Machado" w:date="2019-04-05T18:16:00Z"/>
                <w:rFonts w:ascii="Calibri" w:eastAsia="PMingLiU" w:hAnsi="Calibri" w:cs="Calibri"/>
                <w:color w:val="000000"/>
                <w:sz w:val="22"/>
                <w:szCs w:val="22"/>
                <w:lang w:val="en-PH" w:eastAsia="en-US"/>
              </w:rPr>
            </w:pPr>
            <w:ins w:id="39202" w:author="Diana Machado" w:date="2019-04-05T18:16:00Z">
              <w:r w:rsidRPr="00793F80">
                <w:rPr>
                  <w:rFonts w:ascii="Calibri" w:eastAsia="PMingLiU" w:hAnsi="Calibri" w:cs="Calibri"/>
                  <w:color w:val="000000"/>
                  <w:sz w:val="22"/>
                  <w:szCs w:val="22"/>
                  <w:lang w:val="en-PH" w:eastAsia="en-US"/>
                </w:rPr>
                <w:t>0.08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203" w:author="Diana Machado" w:date="2019-04-05T18:16:00Z"/>
                <w:rFonts w:ascii="Calibri" w:eastAsia="PMingLiU" w:hAnsi="Calibri" w:cs="Calibri"/>
                <w:color w:val="000000"/>
                <w:sz w:val="22"/>
                <w:szCs w:val="22"/>
                <w:lang w:val="en-PH" w:eastAsia="en-US"/>
              </w:rPr>
            </w:pPr>
            <w:ins w:id="39204" w:author="Diana Machado" w:date="2019-04-05T18:16:00Z">
              <w:r w:rsidRPr="00793F80">
                <w:rPr>
                  <w:rFonts w:ascii="Calibri" w:eastAsia="PMingLiU" w:hAnsi="Calibri" w:cs="Calibri"/>
                  <w:color w:val="000000"/>
                  <w:sz w:val="22"/>
                  <w:szCs w:val="22"/>
                  <w:lang w:val="en-PH" w:eastAsia="en-US"/>
                </w:rPr>
                <w:t>0.1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05" w:author="Diana Machado" w:date="2019-04-05T18:16:00Z"/>
                <w:rFonts w:ascii="Calibri" w:eastAsia="PMingLiU" w:hAnsi="Calibri" w:cs="Calibri"/>
                <w:color w:val="000000"/>
                <w:sz w:val="22"/>
                <w:szCs w:val="22"/>
                <w:lang w:val="en-PH" w:eastAsia="en-US"/>
              </w:rPr>
            </w:pPr>
            <w:ins w:id="39206" w:author="Diana Machado" w:date="2019-04-05T18:16:00Z">
              <w:r w:rsidRPr="00793F80">
                <w:rPr>
                  <w:rFonts w:ascii="Calibri" w:eastAsia="PMingLiU" w:hAnsi="Calibri" w:cs="Calibri"/>
                  <w:color w:val="000000"/>
                  <w:sz w:val="22"/>
                  <w:szCs w:val="22"/>
                  <w:lang w:val="en-PH" w:eastAsia="en-US"/>
                </w:rPr>
                <w:t>1.441</w:t>
              </w:r>
            </w:ins>
          </w:p>
        </w:tc>
      </w:tr>
      <w:tr w:rsidR="004B7BAF" w:rsidRPr="00793F80" w:rsidTr="004B7BAF">
        <w:trPr>
          <w:trHeight w:val="287"/>
          <w:ins w:id="3920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2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209" w:author="Diana Machado" w:date="2019-04-05T18:16:00Z"/>
                <w:rFonts w:ascii="Calibri" w:eastAsia="PMingLiU" w:hAnsi="Calibri" w:cs="Calibri"/>
                <w:color w:val="000000"/>
                <w:sz w:val="22"/>
                <w:szCs w:val="22"/>
                <w:lang w:val="en-PH" w:eastAsia="en-US"/>
              </w:rPr>
            </w:pPr>
            <w:ins w:id="39210"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11" w:author="Diana Machado" w:date="2019-04-05T18:16:00Z"/>
                <w:rFonts w:ascii="Calibri" w:eastAsia="PMingLiU" w:hAnsi="Calibri" w:cs="Calibri"/>
                <w:color w:val="000000"/>
                <w:sz w:val="22"/>
                <w:szCs w:val="22"/>
                <w:lang w:val="en-PH" w:eastAsia="en-US"/>
              </w:rPr>
            </w:pPr>
            <w:ins w:id="39212" w:author="Diana Machado" w:date="2019-04-05T18:16:00Z">
              <w:r w:rsidRPr="00793F80">
                <w:rPr>
                  <w:rFonts w:ascii="Calibri" w:eastAsia="PMingLiU" w:hAnsi="Calibri" w:cs="Calibri"/>
                  <w:color w:val="000000"/>
                  <w:sz w:val="22"/>
                  <w:szCs w:val="22"/>
                  <w:lang w:val="en-PH" w:eastAsia="en-US"/>
                </w:rPr>
                <w:t>1.7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13" w:author="Diana Machado" w:date="2019-04-05T18:16:00Z"/>
                <w:rFonts w:ascii="Calibri" w:eastAsia="PMingLiU" w:hAnsi="Calibri" w:cs="Calibri"/>
                <w:color w:val="000000"/>
                <w:sz w:val="22"/>
                <w:szCs w:val="22"/>
                <w:lang w:val="en-PH" w:eastAsia="en-US"/>
              </w:rPr>
            </w:pPr>
            <w:ins w:id="39214" w:author="Diana Machado" w:date="2019-04-05T18:16:00Z">
              <w:r w:rsidRPr="00793F80">
                <w:rPr>
                  <w:rFonts w:ascii="Calibri" w:eastAsia="PMingLiU" w:hAnsi="Calibri" w:cs="Calibri"/>
                  <w:color w:val="000000"/>
                  <w:sz w:val="22"/>
                  <w:szCs w:val="22"/>
                  <w:lang w:val="en-PH" w:eastAsia="en-US"/>
                </w:rPr>
                <w:t>1.4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15" w:author="Diana Machado" w:date="2019-04-05T18:16:00Z"/>
                <w:rFonts w:ascii="Calibri" w:eastAsia="PMingLiU" w:hAnsi="Calibri" w:cs="Calibri"/>
                <w:color w:val="000000"/>
                <w:sz w:val="22"/>
                <w:szCs w:val="22"/>
                <w:lang w:val="en-PH" w:eastAsia="en-US"/>
              </w:rPr>
            </w:pPr>
            <w:ins w:id="39216" w:author="Diana Machado" w:date="2019-04-05T18:16:00Z">
              <w:r w:rsidRPr="00793F80">
                <w:rPr>
                  <w:rFonts w:ascii="Calibri" w:eastAsia="PMingLiU" w:hAnsi="Calibri" w:cs="Calibri"/>
                  <w:color w:val="000000"/>
                  <w:sz w:val="22"/>
                  <w:szCs w:val="22"/>
                  <w:lang w:val="en-PH" w:eastAsia="en-US"/>
                </w:rPr>
                <w:t>8.8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17" w:author="Diana Machado" w:date="2019-04-05T18:16:00Z"/>
                <w:rFonts w:ascii="Calibri" w:eastAsia="PMingLiU" w:hAnsi="Calibri" w:cs="Calibri"/>
                <w:color w:val="000000"/>
                <w:sz w:val="22"/>
                <w:szCs w:val="22"/>
                <w:lang w:val="en-PH" w:eastAsia="en-US"/>
              </w:rPr>
            </w:pPr>
            <w:ins w:id="39218" w:author="Diana Machado" w:date="2019-04-05T18:16:00Z">
              <w:r w:rsidRPr="00793F80">
                <w:rPr>
                  <w:rFonts w:ascii="Calibri" w:eastAsia="PMingLiU" w:hAnsi="Calibri" w:cs="Calibri"/>
                  <w:color w:val="000000"/>
                  <w:sz w:val="22"/>
                  <w:szCs w:val="22"/>
                  <w:lang w:val="en-PH" w:eastAsia="en-US"/>
                </w:rPr>
                <w:t>0.1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19" w:author="Diana Machado" w:date="2019-04-05T18:16:00Z"/>
                <w:rFonts w:ascii="Calibri" w:eastAsia="PMingLiU" w:hAnsi="Calibri" w:cs="Calibri"/>
                <w:color w:val="000000"/>
                <w:sz w:val="22"/>
                <w:szCs w:val="22"/>
                <w:lang w:val="en-PH" w:eastAsia="en-US"/>
              </w:rPr>
            </w:pPr>
            <w:ins w:id="39220" w:author="Diana Machado" w:date="2019-04-05T18:16:00Z">
              <w:r w:rsidRPr="00793F80">
                <w:rPr>
                  <w:rFonts w:ascii="Calibri" w:eastAsia="PMingLiU" w:hAnsi="Calibri" w:cs="Calibri"/>
                  <w:color w:val="000000"/>
                  <w:sz w:val="22"/>
                  <w:szCs w:val="22"/>
                  <w:lang w:val="en-PH" w:eastAsia="en-US"/>
                </w:rPr>
                <w:t>0.1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21" w:author="Diana Machado" w:date="2019-04-05T18:16:00Z"/>
                <w:rFonts w:ascii="Calibri" w:eastAsia="PMingLiU" w:hAnsi="Calibri" w:cs="Calibri"/>
                <w:color w:val="000000"/>
                <w:sz w:val="22"/>
                <w:szCs w:val="22"/>
                <w:lang w:val="en-PH" w:eastAsia="en-US"/>
              </w:rPr>
            </w:pPr>
            <w:ins w:id="39222" w:author="Diana Machado" w:date="2019-04-05T18:16:00Z">
              <w:r w:rsidRPr="00793F80">
                <w:rPr>
                  <w:rFonts w:ascii="Calibri" w:eastAsia="PMingLiU" w:hAnsi="Calibri" w:cs="Calibri"/>
                  <w:color w:val="000000"/>
                  <w:sz w:val="22"/>
                  <w:szCs w:val="22"/>
                  <w:lang w:val="en-PH" w:eastAsia="en-US"/>
                </w:rPr>
                <w:t>0.3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23" w:author="Diana Machado" w:date="2019-04-05T18:16:00Z"/>
                <w:rFonts w:ascii="Calibri" w:eastAsia="PMingLiU" w:hAnsi="Calibri" w:cs="Calibri"/>
                <w:color w:val="000000"/>
                <w:sz w:val="22"/>
                <w:szCs w:val="22"/>
                <w:lang w:val="en-PH" w:eastAsia="en-US"/>
              </w:rPr>
            </w:pPr>
            <w:ins w:id="39224" w:author="Diana Machado" w:date="2019-04-05T18:16:00Z">
              <w:r w:rsidRPr="00793F80">
                <w:rPr>
                  <w:rFonts w:ascii="Calibri" w:eastAsia="PMingLiU" w:hAnsi="Calibri" w:cs="Calibri"/>
                  <w:color w:val="000000"/>
                  <w:sz w:val="22"/>
                  <w:szCs w:val="22"/>
                  <w:lang w:val="en-PH" w:eastAsia="en-US"/>
                </w:rPr>
                <w:t>0.1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25" w:author="Diana Machado" w:date="2019-04-05T18:16:00Z"/>
                <w:rFonts w:ascii="Calibri" w:eastAsia="PMingLiU" w:hAnsi="Calibri" w:cs="Calibri"/>
                <w:color w:val="000000"/>
                <w:sz w:val="22"/>
                <w:szCs w:val="22"/>
                <w:lang w:val="en-PH" w:eastAsia="en-US"/>
              </w:rPr>
            </w:pPr>
            <w:ins w:id="39226" w:author="Diana Machado" w:date="2019-04-05T18:16:00Z">
              <w:r w:rsidRPr="00793F80">
                <w:rPr>
                  <w:rFonts w:ascii="Calibri" w:eastAsia="PMingLiU" w:hAnsi="Calibri" w:cs="Calibri"/>
                  <w:color w:val="000000"/>
                  <w:sz w:val="22"/>
                  <w:szCs w:val="22"/>
                  <w:lang w:val="en-PH" w:eastAsia="en-US"/>
                </w:rPr>
                <w:t>1.743</w:t>
              </w:r>
            </w:ins>
          </w:p>
        </w:tc>
      </w:tr>
      <w:tr w:rsidR="004B7BAF" w:rsidRPr="00793F80" w:rsidTr="004B7BAF">
        <w:trPr>
          <w:trHeight w:val="287"/>
          <w:ins w:id="3922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2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229" w:author="Diana Machado" w:date="2019-04-05T18:16:00Z"/>
                <w:rFonts w:ascii="Calibri" w:eastAsia="PMingLiU" w:hAnsi="Calibri" w:cs="Calibri"/>
                <w:color w:val="000000"/>
                <w:sz w:val="22"/>
                <w:szCs w:val="22"/>
                <w:lang w:val="en-PH" w:eastAsia="en-US"/>
              </w:rPr>
            </w:pPr>
            <w:ins w:id="39230"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31" w:author="Diana Machado" w:date="2019-04-05T18:16:00Z"/>
                <w:rFonts w:ascii="Calibri" w:eastAsia="PMingLiU" w:hAnsi="Calibri" w:cs="Calibri"/>
                <w:color w:val="000000"/>
                <w:sz w:val="22"/>
                <w:szCs w:val="22"/>
                <w:lang w:val="en-PH" w:eastAsia="en-US"/>
              </w:rPr>
            </w:pPr>
            <w:ins w:id="39232" w:author="Diana Machado" w:date="2019-04-05T18:16:00Z">
              <w:r w:rsidRPr="00793F80">
                <w:rPr>
                  <w:rFonts w:ascii="Calibri" w:eastAsia="PMingLiU" w:hAnsi="Calibri" w:cs="Calibri"/>
                  <w:color w:val="000000"/>
                  <w:sz w:val="22"/>
                  <w:szCs w:val="22"/>
                  <w:lang w:val="en-PH" w:eastAsia="en-US"/>
                </w:rPr>
                <w:t>2.39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33" w:author="Diana Machado" w:date="2019-04-05T18:16:00Z"/>
                <w:rFonts w:ascii="Calibri" w:eastAsia="PMingLiU" w:hAnsi="Calibri" w:cs="Calibri"/>
                <w:color w:val="000000"/>
                <w:sz w:val="22"/>
                <w:szCs w:val="22"/>
                <w:lang w:val="en-PH" w:eastAsia="en-US"/>
              </w:rPr>
            </w:pPr>
            <w:ins w:id="39234" w:author="Diana Machado" w:date="2019-04-05T18:16:00Z">
              <w:r w:rsidRPr="00793F80">
                <w:rPr>
                  <w:rFonts w:ascii="Calibri" w:eastAsia="PMingLiU" w:hAnsi="Calibri" w:cs="Calibri"/>
                  <w:color w:val="000000"/>
                  <w:sz w:val="22"/>
                  <w:szCs w:val="22"/>
                  <w:lang w:val="en-PH" w:eastAsia="en-US"/>
                </w:rPr>
                <w:t>2.2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35" w:author="Diana Machado" w:date="2019-04-05T18:16:00Z"/>
                <w:rFonts w:ascii="Calibri" w:eastAsia="PMingLiU" w:hAnsi="Calibri" w:cs="Calibri"/>
                <w:color w:val="000000"/>
                <w:sz w:val="22"/>
                <w:szCs w:val="22"/>
                <w:lang w:val="en-PH" w:eastAsia="en-US"/>
              </w:rPr>
            </w:pPr>
            <w:ins w:id="39236" w:author="Diana Machado" w:date="2019-04-05T18:16:00Z">
              <w:r w:rsidRPr="00793F80">
                <w:rPr>
                  <w:rFonts w:ascii="Calibri" w:eastAsia="PMingLiU" w:hAnsi="Calibri" w:cs="Calibri"/>
                  <w:color w:val="000000"/>
                  <w:sz w:val="22"/>
                  <w:szCs w:val="22"/>
                  <w:lang w:val="en-PH" w:eastAsia="en-US"/>
                </w:rPr>
                <w:t>27.9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37" w:author="Diana Machado" w:date="2019-04-05T18:16:00Z"/>
                <w:rFonts w:ascii="Calibri" w:eastAsia="PMingLiU" w:hAnsi="Calibri" w:cs="Calibri"/>
                <w:color w:val="000000"/>
                <w:sz w:val="22"/>
                <w:szCs w:val="22"/>
                <w:lang w:val="en-PH" w:eastAsia="en-US"/>
              </w:rPr>
            </w:pPr>
            <w:ins w:id="39238" w:author="Diana Machado" w:date="2019-04-05T18:16:00Z">
              <w:r w:rsidRPr="00793F80">
                <w:rPr>
                  <w:rFonts w:ascii="Calibri" w:eastAsia="PMingLiU" w:hAnsi="Calibri" w:cs="Calibri"/>
                  <w:color w:val="000000"/>
                  <w:sz w:val="22"/>
                  <w:szCs w:val="22"/>
                  <w:lang w:val="en-PH" w:eastAsia="en-US"/>
                </w:rPr>
                <w:t>0.3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39" w:author="Diana Machado" w:date="2019-04-05T18:16:00Z"/>
                <w:rFonts w:ascii="Calibri" w:eastAsia="PMingLiU" w:hAnsi="Calibri" w:cs="Calibri"/>
                <w:color w:val="000000"/>
                <w:sz w:val="22"/>
                <w:szCs w:val="22"/>
                <w:lang w:val="en-PH" w:eastAsia="en-US"/>
              </w:rPr>
            </w:pPr>
            <w:ins w:id="39240" w:author="Diana Machado" w:date="2019-04-05T18:16:00Z">
              <w:r w:rsidRPr="00793F80">
                <w:rPr>
                  <w:rFonts w:ascii="Calibri" w:eastAsia="PMingLiU" w:hAnsi="Calibri" w:cs="Calibri"/>
                  <w:color w:val="000000"/>
                  <w:sz w:val="22"/>
                  <w:szCs w:val="22"/>
                  <w:lang w:val="en-PH" w:eastAsia="en-US"/>
                </w:rPr>
                <w:t>0.1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41" w:author="Diana Machado" w:date="2019-04-05T18:16:00Z"/>
                <w:rFonts w:ascii="Calibri" w:eastAsia="PMingLiU" w:hAnsi="Calibri" w:cs="Calibri"/>
                <w:color w:val="000000"/>
                <w:sz w:val="22"/>
                <w:szCs w:val="22"/>
                <w:lang w:val="en-PH" w:eastAsia="en-US"/>
              </w:rPr>
            </w:pPr>
            <w:ins w:id="39242" w:author="Diana Machado" w:date="2019-04-05T18:16:00Z">
              <w:r w:rsidRPr="00793F80">
                <w:rPr>
                  <w:rFonts w:ascii="Calibri" w:eastAsia="PMingLiU" w:hAnsi="Calibri" w:cs="Calibri"/>
                  <w:color w:val="000000"/>
                  <w:sz w:val="22"/>
                  <w:szCs w:val="22"/>
                  <w:lang w:val="en-PH" w:eastAsia="en-US"/>
                </w:rPr>
                <w:t>0.5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43" w:author="Diana Machado" w:date="2019-04-05T18:16:00Z"/>
                <w:rFonts w:ascii="Calibri" w:eastAsia="PMingLiU" w:hAnsi="Calibri" w:cs="Calibri"/>
                <w:color w:val="000000"/>
                <w:sz w:val="22"/>
                <w:szCs w:val="22"/>
                <w:lang w:val="en-PH" w:eastAsia="en-US"/>
              </w:rPr>
            </w:pPr>
            <w:ins w:id="39244" w:author="Diana Machado" w:date="2019-04-05T18:16:00Z">
              <w:r w:rsidRPr="00793F80">
                <w:rPr>
                  <w:rFonts w:ascii="Calibri" w:eastAsia="PMingLiU" w:hAnsi="Calibri" w:cs="Calibri"/>
                  <w:color w:val="000000"/>
                  <w:sz w:val="22"/>
                  <w:szCs w:val="22"/>
                  <w:lang w:val="en-PH" w:eastAsia="en-US"/>
                </w:rPr>
                <w:t>0.4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45" w:author="Diana Machado" w:date="2019-04-05T18:16:00Z"/>
                <w:rFonts w:ascii="Calibri" w:eastAsia="PMingLiU" w:hAnsi="Calibri" w:cs="Calibri"/>
                <w:color w:val="000000"/>
                <w:sz w:val="22"/>
                <w:szCs w:val="22"/>
                <w:lang w:val="en-PH" w:eastAsia="en-US"/>
              </w:rPr>
            </w:pPr>
            <w:ins w:id="39246" w:author="Diana Machado" w:date="2019-04-05T18:16:00Z">
              <w:r w:rsidRPr="00793F80">
                <w:rPr>
                  <w:rFonts w:ascii="Calibri" w:eastAsia="PMingLiU" w:hAnsi="Calibri" w:cs="Calibri"/>
                  <w:color w:val="000000"/>
                  <w:sz w:val="22"/>
                  <w:szCs w:val="22"/>
                  <w:lang w:val="en-PH" w:eastAsia="en-US"/>
                </w:rPr>
                <w:t>2.898</w:t>
              </w:r>
            </w:ins>
          </w:p>
        </w:tc>
      </w:tr>
      <w:tr w:rsidR="004B7BAF" w:rsidRPr="00793F80" w:rsidTr="004B7BAF">
        <w:trPr>
          <w:trHeight w:val="287"/>
          <w:ins w:id="39247"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2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2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25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25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2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2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25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25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2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257"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25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259" w:author="Diana Machado" w:date="2019-04-05T18:16:00Z"/>
                <w:rFonts w:ascii="Calibri" w:eastAsia="PMingLiU" w:hAnsi="Calibri" w:cs="Calibri"/>
                <w:color w:val="000000"/>
                <w:sz w:val="22"/>
                <w:szCs w:val="22"/>
                <w:lang w:val="en-PH" w:eastAsia="en-US"/>
              </w:rPr>
            </w:pPr>
            <w:ins w:id="39260" w:author="Diana Machado" w:date="2019-04-05T18:16:00Z">
              <w:r w:rsidRPr="00793F80">
                <w:rPr>
                  <w:rFonts w:ascii="Calibri" w:eastAsia="PMingLiU" w:hAnsi="Calibri" w:cs="Calibri"/>
                  <w:color w:val="000000"/>
                  <w:sz w:val="22"/>
                  <w:szCs w:val="22"/>
                  <w:lang w:val="en-PH" w:eastAsia="en-US"/>
                </w:rPr>
                <w:t>Citrus</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261" w:author="Diana Machado" w:date="2019-04-05T18:16:00Z"/>
                <w:rFonts w:ascii="Calibri" w:eastAsia="PMingLiU" w:hAnsi="Calibri" w:cs="Calibri"/>
                <w:color w:val="000000"/>
                <w:sz w:val="22"/>
                <w:szCs w:val="22"/>
                <w:lang w:val="en-PH" w:eastAsia="en-US"/>
              </w:rPr>
            </w:pPr>
            <w:ins w:id="39262"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63" w:author="Diana Machado" w:date="2019-04-05T18:16:00Z"/>
                <w:rFonts w:ascii="Calibri" w:eastAsia="PMingLiU" w:hAnsi="Calibri" w:cs="Calibri"/>
                <w:color w:val="000000"/>
                <w:sz w:val="22"/>
                <w:szCs w:val="22"/>
                <w:lang w:val="en-PH" w:eastAsia="en-US"/>
              </w:rPr>
            </w:pPr>
            <w:ins w:id="39264" w:author="Diana Machado" w:date="2019-04-05T18:16:00Z">
              <w:r w:rsidRPr="00793F80">
                <w:rPr>
                  <w:rFonts w:ascii="Calibri" w:eastAsia="PMingLiU" w:hAnsi="Calibri" w:cs="Calibri"/>
                  <w:color w:val="000000"/>
                  <w:sz w:val="22"/>
                  <w:szCs w:val="22"/>
                  <w:lang w:val="en-PH" w:eastAsia="en-US"/>
                </w:rPr>
                <w:t>0.7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65" w:author="Diana Machado" w:date="2019-04-05T18:16:00Z"/>
                <w:rFonts w:ascii="Calibri" w:eastAsia="PMingLiU" w:hAnsi="Calibri" w:cs="Calibri"/>
                <w:color w:val="000000"/>
                <w:sz w:val="22"/>
                <w:szCs w:val="22"/>
                <w:lang w:val="en-PH" w:eastAsia="en-US"/>
              </w:rPr>
            </w:pPr>
            <w:ins w:id="39266" w:author="Diana Machado" w:date="2019-04-05T18:16:00Z">
              <w:r w:rsidRPr="00793F80">
                <w:rPr>
                  <w:rFonts w:ascii="Calibri" w:eastAsia="PMingLiU" w:hAnsi="Calibri" w:cs="Calibri"/>
                  <w:color w:val="000000"/>
                  <w:sz w:val="22"/>
                  <w:szCs w:val="22"/>
                  <w:lang w:val="en-PH" w:eastAsia="en-US"/>
                </w:rPr>
                <w:t>0.2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67" w:author="Diana Machado" w:date="2019-04-05T18:16:00Z"/>
                <w:rFonts w:ascii="Calibri" w:eastAsia="PMingLiU" w:hAnsi="Calibri" w:cs="Calibri"/>
                <w:color w:val="000000"/>
                <w:sz w:val="22"/>
                <w:szCs w:val="22"/>
                <w:lang w:val="en-PH" w:eastAsia="en-US"/>
              </w:rPr>
            </w:pPr>
            <w:ins w:id="39268" w:author="Diana Machado" w:date="2019-04-05T18:16:00Z">
              <w:r w:rsidRPr="00793F80">
                <w:rPr>
                  <w:rFonts w:ascii="Calibri" w:eastAsia="PMingLiU" w:hAnsi="Calibri" w:cs="Calibri"/>
                  <w:color w:val="000000"/>
                  <w:sz w:val="22"/>
                  <w:szCs w:val="22"/>
                  <w:lang w:val="en-PH" w:eastAsia="en-US"/>
                </w:rPr>
                <w:t>3.30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269" w:author="Diana Machado" w:date="2019-04-05T18:16:00Z"/>
                <w:rFonts w:ascii="Calibri" w:eastAsia="PMingLiU" w:hAnsi="Calibri" w:cs="Calibri"/>
                <w:color w:val="000000"/>
                <w:sz w:val="22"/>
                <w:szCs w:val="22"/>
                <w:lang w:val="en-PH" w:eastAsia="en-US"/>
              </w:rPr>
            </w:pPr>
            <w:ins w:id="39270"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271" w:author="Diana Machado" w:date="2019-04-05T18:16:00Z"/>
                <w:rFonts w:ascii="Calibri" w:eastAsia="PMingLiU" w:hAnsi="Calibri" w:cs="Calibri"/>
                <w:color w:val="000000"/>
                <w:sz w:val="22"/>
                <w:szCs w:val="22"/>
                <w:lang w:val="en-PH" w:eastAsia="en-US"/>
              </w:rPr>
            </w:pPr>
            <w:ins w:id="39272" w:author="Diana Machado" w:date="2019-04-05T18:16:00Z">
              <w:r w:rsidRPr="00793F80">
                <w:rPr>
                  <w:rFonts w:ascii="Calibri" w:eastAsia="PMingLiU" w:hAnsi="Calibri" w:cs="Calibri"/>
                  <w:color w:val="000000"/>
                  <w:sz w:val="22"/>
                  <w:szCs w:val="22"/>
                  <w:lang w:val="en-PH" w:eastAsia="en-US"/>
                </w:rPr>
                <w:t>0.05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273" w:author="Diana Machado" w:date="2019-04-05T18:16:00Z"/>
                <w:rFonts w:ascii="Calibri" w:eastAsia="PMingLiU" w:hAnsi="Calibri" w:cs="Calibri"/>
                <w:color w:val="000000"/>
                <w:sz w:val="22"/>
                <w:szCs w:val="22"/>
                <w:lang w:val="en-PH" w:eastAsia="en-US"/>
              </w:rPr>
            </w:pPr>
            <w:ins w:id="39274" w:author="Diana Machado" w:date="2019-04-05T18:16:00Z">
              <w:r w:rsidRPr="00793F80">
                <w:rPr>
                  <w:rFonts w:ascii="Calibri" w:eastAsia="PMingLiU" w:hAnsi="Calibri" w:cs="Calibri"/>
                  <w:color w:val="000000"/>
                  <w:sz w:val="22"/>
                  <w:szCs w:val="22"/>
                  <w:lang w:val="en-PH" w:eastAsia="en-US"/>
                </w:rPr>
                <w:t>0.04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275" w:author="Diana Machado" w:date="2019-04-05T18:16:00Z"/>
                <w:rFonts w:ascii="Calibri" w:eastAsia="PMingLiU" w:hAnsi="Calibri" w:cs="Calibri"/>
                <w:color w:val="000000"/>
                <w:sz w:val="22"/>
                <w:szCs w:val="22"/>
                <w:lang w:val="en-PH" w:eastAsia="en-US"/>
              </w:rPr>
            </w:pPr>
            <w:ins w:id="39276"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77" w:author="Diana Machado" w:date="2019-04-05T18:16:00Z"/>
                <w:rFonts w:ascii="Calibri" w:eastAsia="PMingLiU" w:hAnsi="Calibri" w:cs="Calibri"/>
                <w:color w:val="000000"/>
                <w:sz w:val="22"/>
                <w:szCs w:val="22"/>
                <w:lang w:val="en-PH" w:eastAsia="en-US"/>
              </w:rPr>
            </w:pPr>
            <w:ins w:id="39278" w:author="Diana Machado" w:date="2019-04-05T18:16:00Z">
              <w:r w:rsidRPr="00793F80">
                <w:rPr>
                  <w:rFonts w:ascii="Calibri" w:eastAsia="PMingLiU" w:hAnsi="Calibri" w:cs="Calibri"/>
                  <w:color w:val="000000"/>
                  <w:sz w:val="22"/>
                  <w:szCs w:val="22"/>
                  <w:lang w:val="en-PH" w:eastAsia="en-US"/>
                </w:rPr>
                <w:t>0.657</w:t>
              </w:r>
            </w:ins>
          </w:p>
        </w:tc>
      </w:tr>
      <w:tr w:rsidR="004B7BAF" w:rsidRPr="00793F80" w:rsidTr="004B7BAF">
        <w:trPr>
          <w:trHeight w:val="287"/>
          <w:ins w:id="3927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2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281" w:author="Diana Machado" w:date="2019-04-05T18:16:00Z"/>
                <w:rFonts w:ascii="Calibri" w:eastAsia="PMingLiU" w:hAnsi="Calibri" w:cs="Calibri"/>
                <w:color w:val="000000"/>
                <w:sz w:val="22"/>
                <w:szCs w:val="22"/>
                <w:lang w:val="en-PH" w:eastAsia="en-US"/>
              </w:rPr>
            </w:pPr>
            <w:ins w:id="39282"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83" w:author="Diana Machado" w:date="2019-04-05T18:16:00Z"/>
                <w:rFonts w:ascii="Calibri" w:eastAsia="PMingLiU" w:hAnsi="Calibri" w:cs="Calibri"/>
                <w:color w:val="000000"/>
                <w:sz w:val="22"/>
                <w:szCs w:val="22"/>
                <w:lang w:val="en-PH" w:eastAsia="en-US"/>
              </w:rPr>
            </w:pPr>
            <w:ins w:id="39284" w:author="Diana Machado" w:date="2019-04-05T18:16:00Z">
              <w:r w:rsidRPr="00793F80">
                <w:rPr>
                  <w:rFonts w:ascii="Calibri" w:eastAsia="PMingLiU" w:hAnsi="Calibri" w:cs="Calibri"/>
                  <w:color w:val="000000"/>
                  <w:sz w:val="22"/>
                  <w:szCs w:val="22"/>
                  <w:lang w:val="en-PH" w:eastAsia="en-US"/>
                </w:rPr>
                <w:t>0.9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85" w:author="Diana Machado" w:date="2019-04-05T18:16:00Z"/>
                <w:rFonts w:ascii="Calibri" w:eastAsia="PMingLiU" w:hAnsi="Calibri" w:cs="Calibri"/>
                <w:color w:val="000000"/>
                <w:sz w:val="22"/>
                <w:szCs w:val="22"/>
                <w:lang w:val="en-PH" w:eastAsia="en-US"/>
              </w:rPr>
            </w:pPr>
            <w:ins w:id="39286" w:author="Diana Machado" w:date="2019-04-05T18:16:00Z">
              <w:r w:rsidRPr="00793F80">
                <w:rPr>
                  <w:rFonts w:ascii="Calibri" w:eastAsia="PMingLiU" w:hAnsi="Calibri" w:cs="Calibri"/>
                  <w:color w:val="000000"/>
                  <w:sz w:val="22"/>
                  <w:szCs w:val="22"/>
                  <w:lang w:val="en-PH" w:eastAsia="en-US"/>
                </w:rPr>
                <w:t>0.7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87" w:author="Diana Machado" w:date="2019-04-05T18:16:00Z"/>
                <w:rFonts w:ascii="Calibri" w:eastAsia="PMingLiU" w:hAnsi="Calibri" w:cs="Calibri"/>
                <w:color w:val="000000"/>
                <w:sz w:val="22"/>
                <w:szCs w:val="22"/>
                <w:lang w:val="en-PH" w:eastAsia="en-US"/>
              </w:rPr>
            </w:pPr>
            <w:ins w:id="39288" w:author="Diana Machado" w:date="2019-04-05T18:16:00Z">
              <w:r w:rsidRPr="00793F80">
                <w:rPr>
                  <w:rFonts w:ascii="Calibri" w:eastAsia="PMingLiU" w:hAnsi="Calibri" w:cs="Calibri"/>
                  <w:color w:val="000000"/>
                  <w:sz w:val="22"/>
                  <w:szCs w:val="22"/>
                  <w:lang w:val="en-PH" w:eastAsia="en-US"/>
                </w:rPr>
                <w:t>4.1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89" w:author="Diana Machado" w:date="2019-04-05T18:16:00Z"/>
                <w:rFonts w:ascii="Calibri" w:eastAsia="PMingLiU" w:hAnsi="Calibri" w:cs="Calibri"/>
                <w:color w:val="000000"/>
                <w:sz w:val="22"/>
                <w:szCs w:val="22"/>
                <w:lang w:val="en-PH" w:eastAsia="en-US"/>
              </w:rPr>
            </w:pPr>
            <w:ins w:id="39290"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91" w:author="Diana Machado" w:date="2019-04-05T18:16:00Z"/>
                <w:rFonts w:ascii="Calibri" w:eastAsia="PMingLiU" w:hAnsi="Calibri" w:cs="Calibri"/>
                <w:color w:val="000000"/>
                <w:sz w:val="22"/>
                <w:szCs w:val="22"/>
                <w:lang w:val="en-PH" w:eastAsia="en-US"/>
              </w:rPr>
            </w:pPr>
            <w:ins w:id="39292" w:author="Diana Machado" w:date="2019-04-05T18:16:00Z">
              <w:r w:rsidRPr="00793F80">
                <w:rPr>
                  <w:rFonts w:ascii="Calibri" w:eastAsia="PMingLiU" w:hAnsi="Calibri" w:cs="Calibri"/>
                  <w:color w:val="000000"/>
                  <w:sz w:val="22"/>
                  <w:szCs w:val="22"/>
                  <w:lang w:val="en-PH" w:eastAsia="en-US"/>
                </w:rPr>
                <w:t>0.0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93" w:author="Diana Machado" w:date="2019-04-05T18:16:00Z"/>
                <w:rFonts w:ascii="Calibri" w:eastAsia="PMingLiU" w:hAnsi="Calibri" w:cs="Calibri"/>
                <w:color w:val="000000"/>
                <w:sz w:val="22"/>
                <w:szCs w:val="22"/>
                <w:lang w:val="en-PH" w:eastAsia="en-US"/>
              </w:rPr>
            </w:pPr>
            <w:ins w:id="39294" w:author="Diana Machado" w:date="2019-04-05T18:16:00Z">
              <w:r w:rsidRPr="00793F80">
                <w:rPr>
                  <w:rFonts w:ascii="Calibri" w:eastAsia="PMingLiU" w:hAnsi="Calibri" w:cs="Calibri"/>
                  <w:color w:val="000000"/>
                  <w:sz w:val="22"/>
                  <w:szCs w:val="22"/>
                  <w:lang w:val="en-PH" w:eastAsia="en-US"/>
                </w:rPr>
                <w:t>0.07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95" w:author="Diana Machado" w:date="2019-04-05T18:16:00Z"/>
                <w:rFonts w:ascii="Calibri" w:eastAsia="PMingLiU" w:hAnsi="Calibri" w:cs="Calibri"/>
                <w:color w:val="000000"/>
                <w:sz w:val="22"/>
                <w:szCs w:val="22"/>
                <w:lang w:val="en-PH" w:eastAsia="en-US"/>
              </w:rPr>
            </w:pPr>
            <w:ins w:id="39296" w:author="Diana Machado" w:date="2019-04-05T18:16:00Z">
              <w:r w:rsidRPr="00793F80">
                <w:rPr>
                  <w:rFonts w:ascii="Calibri" w:eastAsia="PMingLiU" w:hAnsi="Calibri" w:cs="Calibri"/>
                  <w:color w:val="000000"/>
                  <w:sz w:val="22"/>
                  <w:szCs w:val="22"/>
                  <w:lang w:val="en-PH" w:eastAsia="en-US"/>
                </w:rPr>
                <w:t>0.0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97" w:author="Diana Machado" w:date="2019-04-05T18:16:00Z"/>
                <w:rFonts w:ascii="Calibri" w:eastAsia="PMingLiU" w:hAnsi="Calibri" w:cs="Calibri"/>
                <w:color w:val="000000"/>
                <w:sz w:val="22"/>
                <w:szCs w:val="22"/>
                <w:lang w:val="en-PH" w:eastAsia="en-US"/>
              </w:rPr>
            </w:pPr>
            <w:ins w:id="39298" w:author="Diana Machado" w:date="2019-04-05T18:16:00Z">
              <w:r w:rsidRPr="00793F80">
                <w:rPr>
                  <w:rFonts w:ascii="Calibri" w:eastAsia="PMingLiU" w:hAnsi="Calibri" w:cs="Calibri"/>
                  <w:color w:val="000000"/>
                  <w:sz w:val="22"/>
                  <w:szCs w:val="22"/>
                  <w:lang w:val="en-PH" w:eastAsia="en-US"/>
                </w:rPr>
                <w:t>0.867</w:t>
              </w:r>
            </w:ins>
          </w:p>
        </w:tc>
      </w:tr>
      <w:tr w:rsidR="004B7BAF" w:rsidRPr="00793F80" w:rsidTr="004B7BAF">
        <w:trPr>
          <w:trHeight w:val="287"/>
          <w:ins w:id="3929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3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301" w:author="Diana Machado" w:date="2019-04-05T18:16:00Z"/>
                <w:rFonts w:ascii="Calibri" w:eastAsia="PMingLiU" w:hAnsi="Calibri" w:cs="Calibri"/>
                <w:color w:val="000000"/>
                <w:sz w:val="22"/>
                <w:szCs w:val="22"/>
                <w:lang w:val="en-PH" w:eastAsia="en-US"/>
              </w:rPr>
            </w:pPr>
            <w:ins w:id="39302"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303" w:author="Diana Machado" w:date="2019-04-05T18:16:00Z"/>
                <w:rFonts w:ascii="Calibri" w:eastAsia="PMingLiU" w:hAnsi="Calibri" w:cs="Calibri"/>
                <w:color w:val="000000"/>
                <w:sz w:val="22"/>
                <w:szCs w:val="22"/>
                <w:lang w:val="en-PH" w:eastAsia="en-US"/>
              </w:rPr>
            </w:pPr>
            <w:ins w:id="39304" w:author="Diana Machado" w:date="2019-04-05T18:16:00Z">
              <w:r w:rsidRPr="00793F80">
                <w:rPr>
                  <w:rFonts w:ascii="Calibri" w:eastAsia="PMingLiU" w:hAnsi="Calibri" w:cs="Calibri"/>
                  <w:color w:val="000000"/>
                  <w:sz w:val="22"/>
                  <w:szCs w:val="22"/>
                  <w:lang w:val="en-PH" w:eastAsia="en-US"/>
                </w:rPr>
                <w:t>1.09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305" w:author="Diana Machado" w:date="2019-04-05T18:16:00Z"/>
                <w:rFonts w:ascii="Calibri" w:eastAsia="PMingLiU" w:hAnsi="Calibri" w:cs="Calibri"/>
                <w:color w:val="000000"/>
                <w:sz w:val="22"/>
                <w:szCs w:val="22"/>
                <w:lang w:val="en-PH" w:eastAsia="en-US"/>
              </w:rPr>
            </w:pPr>
            <w:ins w:id="39306" w:author="Diana Machado" w:date="2019-04-05T18:16:00Z">
              <w:r w:rsidRPr="00793F80">
                <w:rPr>
                  <w:rFonts w:ascii="Calibri" w:eastAsia="PMingLiU" w:hAnsi="Calibri" w:cs="Calibri"/>
                  <w:color w:val="000000"/>
                  <w:sz w:val="22"/>
                  <w:szCs w:val="22"/>
                  <w:lang w:val="en-PH" w:eastAsia="en-US"/>
                </w:rPr>
                <w:t>1.10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07" w:author="Diana Machado" w:date="2019-04-05T18:16:00Z"/>
                <w:rFonts w:ascii="Calibri" w:eastAsia="PMingLiU" w:hAnsi="Calibri" w:cs="Calibri"/>
                <w:color w:val="000000"/>
                <w:sz w:val="22"/>
                <w:szCs w:val="22"/>
                <w:lang w:val="en-PH" w:eastAsia="en-US"/>
              </w:rPr>
            </w:pPr>
            <w:ins w:id="39308" w:author="Diana Machado" w:date="2019-04-05T18:16:00Z">
              <w:r w:rsidRPr="00793F80">
                <w:rPr>
                  <w:rFonts w:ascii="Calibri" w:eastAsia="PMingLiU" w:hAnsi="Calibri" w:cs="Calibri"/>
                  <w:color w:val="000000"/>
                  <w:sz w:val="22"/>
                  <w:szCs w:val="22"/>
                  <w:lang w:val="en-PH" w:eastAsia="en-US"/>
                </w:rPr>
                <w:t>6.4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09" w:author="Diana Machado" w:date="2019-04-05T18:16:00Z"/>
                <w:rFonts w:ascii="Calibri" w:eastAsia="PMingLiU" w:hAnsi="Calibri" w:cs="Calibri"/>
                <w:color w:val="000000"/>
                <w:sz w:val="22"/>
                <w:szCs w:val="22"/>
                <w:lang w:val="en-PH" w:eastAsia="en-US"/>
              </w:rPr>
            </w:pPr>
            <w:ins w:id="39310" w:author="Diana Machado" w:date="2019-04-05T18:16:00Z">
              <w:r w:rsidRPr="00793F80">
                <w:rPr>
                  <w:rFonts w:ascii="Calibri" w:eastAsia="PMingLiU" w:hAnsi="Calibri" w:cs="Calibri"/>
                  <w:color w:val="000000"/>
                  <w:sz w:val="22"/>
                  <w:szCs w:val="22"/>
                  <w:lang w:val="en-PH" w:eastAsia="en-US"/>
                </w:rPr>
                <w:t>0.0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11" w:author="Diana Machado" w:date="2019-04-05T18:16:00Z"/>
                <w:rFonts w:ascii="Calibri" w:eastAsia="PMingLiU" w:hAnsi="Calibri" w:cs="Calibri"/>
                <w:color w:val="000000"/>
                <w:sz w:val="22"/>
                <w:szCs w:val="22"/>
                <w:lang w:val="en-PH" w:eastAsia="en-US"/>
              </w:rPr>
            </w:pPr>
            <w:ins w:id="39312" w:author="Diana Machado" w:date="2019-04-05T18:16:00Z">
              <w:r w:rsidRPr="00793F80">
                <w:rPr>
                  <w:rFonts w:ascii="Calibri" w:eastAsia="PMingLiU" w:hAnsi="Calibri" w:cs="Calibri"/>
                  <w:color w:val="000000"/>
                  <w:sz w:val="22"/>
                  <w:szCs w:val="22"/>
                  <w:lang w:val="en-PH" w:eastAsia="en-US"/>
                </w:rPr>
                <w:t>0.0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13" w:author="Diana Machado" w:date="2019-04-05T18:16:00Z"/>
                <w:rFonts w:ascii="Calibri" w:eastAsia="PMingLiU" w:hAnsi="Calibri" w:cs="Calibri"/>
                <w:color w:val="000000"/>
                <w:sz w:val="22"/>
                <w:szCs w:val="22"/>
                <w:lang w:val="en-PH" w:eastAsia="en-US"/>
              </w:rPr>
            </w:pPr>
            <w:ins w:id="39314" w:author="Diana Machado" w:date="2019-04-05T18:16:00Z">
              <w:r w:rsidRPr="00793F80">
                <w:rPr>
                  <w:rFonts w:ascii="Calibri" w:eastAsia="PMingLiU" w:hAnsi="Calibri" w:cs="Calibri"/>
                  <w:color w:val="000000"/>
                  <w:sz w:val="22"/>
                  <w:szCs w:val="22"/>
                  <w:lang w:val="en-PH" w:eastAsia="en-US"/>
                </w:rPr>
                <w:t>0.0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15" w:author="Diana Machado" w:date="2019-04-05T18:16:00Z"/>
                <w:rFonts w:ascii="Calibri" w:eastAsia="PMingLiU" w:hAnsi="Calibri" w:cs="Calibri"/>
                <w:color w:val="000000"/>
                <w:sz w:val="22"/>
                <w:szCs w:val="22"/>
                <w:lang w:val="en-PH" w:eastAsia="en-US"/>
              </w:rPr>
            </w:pPr>
            <w:ins w:id="39316" w:author="Diana Machado" w:date="2019-04-05T18:16:00Z">
              <w:r w:rsidRPr="00793F80">
                <w:rPr>
                  <w:rFonts w:ascii="Calibri" w:eastAsia="PMingLiU" w:hAnsi="Calibri" w:cs="Calibri"/>
                  <w:color w:val="000000"/>
                  <w:sz w:val="22"/>
                  <w:szCs w:val="22"/>
                  <w:lang w:val="en-PH" w:eastAsia="en-US"/>
                </w:rPr>
                <w:t>0.0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17" w:author="Diana Machado" w:date="2019-04-05T18:16:00Z"/>
                <w:rFonts w:ascii="Calibri" w:eastAsia="PMingLiU" w:hAnsi="Calibri" w:cs="Calibri"/>
                <w:color w:val="000000"/>
                <w:sz w:val="22"/>
                <w:szCs w:val="22"/>
                <w:lang w:val="en-PH" w:eastAsia="en-US"/>
              </w:rPr>
            </w:pPr>
            <w:ins w:id="39318" w:author="Diana Machado" w:date="2019-04-05T18:16:00Z">
              <w:r w:rsidRPr="00793F80">
                <w:rPr>
                  <w:rFonts w:ascii="Calibri" w:eastAsia="PMingLiU" w:hAnsi="Calibri" w:cs="Calibri"/>
                  <w:color w:val="000000"/>
                  <w:sz w:val="22"/>
                  <w:szCs w:val="22"/>
                  <w:lang w:val="en-PH" w:eastAsia="en-US"/>
                </w:rPr>
                <w:t>1.098</w:t>
              </w:r>
            </w:ins>
          </w:p>
        </w:tc>
      </w:tr>
      <w:tr w:rsidR="004B7BAF" w:rsidRPr="00793F80" w:rsidTr="004B7BAF">
        <w:trPr>
          <w:trHeight w:val="287"/>
          <w:ins w:id="39319"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3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3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2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2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2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2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29"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33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331" w:author="Diana Machado" w:date="2019-04-05T18:16:00Z"/>
                <w:rFonts w:ascii="Calibri" w:eastAsia="PMingLiU" w:hAnsi="Calibri" w:cs="Calibri"/>
                <w:color w:val="000000"/>
                <w:sz w:val="22"/>
                <w:szCs w:val="22"/>
                <w:lang w:val="en-PH" w:eastAsia="en-US"/>
              </w:rPr>
            </w:pPr>
            <w:ins w:id="39332" w:author="Diana Machado" w:date="2019-04-05T18:16:00Z">
              <w:r w:rsidRPr="00793F80">
                <w:rPr>
                  <w:rFonts w:ascii="Calibri" w:eastAsia="PMingLiU" w:hAnsi="Calibri" w:cs="Calibri"/>
                  <w:color w:val="000000"/>
                  <w:sz w:val="22"/>
                  <w:szCs w:val="22"/>
                  <w:lang w:val="en-PH" w:eastAsia="en-US"/>
                </w:rPr>
                <w:t>Clay</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333" w:author="Diana Machado" w:date="2019-04-05T18:16:00Z"/>
                <w:rFonts w:ascii="Calibri" w:eastAsia="PMingLiU" w:hAnsi="Calibri" w:cs="Calibri"/>
                <w:color w:val="000000"/>
                <w:sz w:val="22"/>
                <w:szCs w:val="22"/>
                <w:lang w:val="en-PH" w:eastAsia="en-US"/>
              </w:rPr>
            </w:pPr>
            <w:ins w:id="39334"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35" w:author="Diana Machado" w:date="2019-04-05T18:16:00Z"/>
                <w:rFonts w:ascii="Calibri" w:eastAsia="PMingLiU" w:hAnsi="Calibri" w:cs="Calibri"/>
                <w:color w:val="000000"/>
                <w:sz w:val="22"/>
                <w:szCs w:val="22"/>
                <w:lang w:val="en-PH" w:eastAsia="en-US"/>
              </w:rPr>
            </w:pPr>
            <w:ins w:id="39336" w:author="Diana Machado" w:date="2019-04-05T18:16:00Z">
              <w:r w:rsidRPr="00793F80">
                <w:rPr>
                  <w:rFonts w:ascii="Calibri" w:eastAsia="PMingLiU" w:hAnsi="Calibri" w:cs="Calibri"/>
                  <w:color w:val="000000"/>
                  <w:sz w:val="22"/>
                  <w:szCs w:val="22"/>
                  <w:lang w:val="en-PH" w:eastAsia="en-US"/>
                </w:rPr>
                <w:t>0.1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37" w:author="Diana Machado" w:date="2019-04-05T18:16:00Z"/>
                <w:rFonts w:ascii="Calibri" w:eastAsia="PMingLiU" w:hAnsi="Calibri" w:cs="Calibri"/>
                <w:color w:val="000000"/>
                <w:sz w:val="22"/>
                <w:szCs w:val="22"/>
                <w:lang w:val="en-PH" w:eastAsia="en-US"/>
              </w:rPr>
            </w:pPr>
            <w:ins w:id="39338" w:author="Diana Machado" w:date="2019-04-05T18:16:00Z">
              <w:r w:rsidRPr="00793F80">
                <w:rPr>
                  <w:rFonts w:ascii="Calibri" w:eastAsia="PMingLiU" w:hAnsi="Calibri" w:cs="Calibri"/>
                  <w:color w:val="000000"/>
                  <w:sz w:val="22"/>
                  <w:szCs w:val="22"/>
                  <w:lang w:val="en-PH" w:eastAsia="en-US"/>
                </w:rPr>
                <w:t>0.08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39" w:author="Diana Machado" w:date="2019-04-05T18:16:00Z"/>
                <w:rFonts w:ascii="Calibri" w:eastAsia="PMingLiU" w:hAnsi="Calibri" w:cs="Calibri"/>
                <w:color w:val="000000"/>
                <w:sz w:val="22"/>
                <w:szCs w:val="22"/>
                <w:lang w:val="en-PH" w:eastAsia="en-US"/>
              </w:rPr>
            </w:pPr>
            <w:ins w:id="39340" w:author="Diana Machado" w:date="2019-04-05T18:16:00Z">
              <w:r w:rsidRPr="00793F80">
                <w:rPr>
                  <w:rFonts w:ascii="Calibri" w:eastAsia="PMingLiU" w:hAnsi="Calibri" w:cs="Calibri"/>
                  <w:color w:val="000000"/>
                  <w:sz w:val="22"/>
                  <w:szCs w:val="22"/>
                  <w:lang w:val="en-PH" w:eastAsia="en-US"/>
                </w:rPr>
                <w:t>1.1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41" w:author="Diana Machado" w:date="2019-04-05T18:16:00Z"/>
                <w:rFonts w:ascii="Calibri" w:eastAsia="PMingLiU" w:hAnsi="Calibri" w:cs="Calibri"/>
                <w:color w:val="000000"/>
                <w:sz w:val="22"/>
                <w:szCs w:val="22"/>
                <w:lang w:val="en-PH" w:eastAsia="en-US"/>
              </w:rPr>
            </w:pPr>
            <w:ins w:id="39342"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43" w:author="Diana Machado" w:date="2019-04-05T18:16:00Z"/>
                <w:rFonts w:ascii="Calibri" w:eastAsia="PMingLiU" w:hAnsi="Calibri" w:cs="Calibri"/>
                <w:color w:val="000000"/>
                <w:sz w:val="22"/>
                <w:szCs w:val="22"/>
                <w:lang w:val="en-PH" w:eastAsia="en-US"/>
              </w:rPr>
            </w:pPr>
            <w:ins w:id="39344" w:author="Diana Machado" w:date="2019-04-05T18:16:00Z">
              <w:r w:rsidRPr="00793F80">
                <w:rPr>
                  <w:rFonts w:ascii="Calibri" w:eastAsia="PMingLiU" w:hAnsi="Calibri" w:cs="Calibri"/>
                  <w:color w:val="000000"/>
                  <w:sz w:val="22"/>
                  <w:szCs w:val="22"/>
                  <w:lang w:val="en-PH" w:eastAsia="en-US"/>
                </w:rPr>
                <w:t>0.0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45" w:author="Diana Machado" w:date="2019-04-05T18:16:00Z"/>
                <w:rFonts w:ascii="Calibri" w:eastAsia="PMingLiU" w:hAnsi="Calibri" w:cs="Calibri"/>
                <w:color w:val="000000"/>
                <w:sz w:val="22"/>
                <w:szCs w:val="22"/>
                <w:lang w:val="en-PH" w:eastAsia="en-US"/>
              </w:rPr>
            </w:pPr>
            <w:ins w:id="39346"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47" w:author="Diana Machado" w:date="2019-04-05T18:16:00Z"/>
                <w:rFonts w:ascii="Calibri" w:eastAsia="PMingLiU" w:hAnsi="Calibri" w:cs="Calibri"/>
                <w:color w:val="000000"/>
                <w:sz w:val="22"/>
                <w:szCs w:val="22"/>
                <w:lang w:val="en-PH" w:eastAsia="en-US"/>
              </w:rPr>
            </w:pPr>
            <w:ins w:id="39348" w:author="Diana Machado" w:date="2019-04-05T18:16:00Z">
              <w:r w:rsidRPr="00793F80">
                <w:rPr>
                  <w:rFonts w:ascii="Calibri" w:eastAsia="PMingLiU" w:hAnsi="Calibri" w:cs="Calibri"/>
                  <w:color w:val="000000"/>
                  <w:sz w:val="22"/>
                  <w:szCs w:val="22"/>
                  <w:lang w:val="en-PH" w:eastAsia="en-US"/>
                </w:rPr>
                <w:t>0.0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49" w:author="Diana Machado" w:date="2019-04-05T18:16:00Z"/>
                <w:rFonts w:ascii="Calibri" w:eastAsia="PMingLiU" w:hAnsi="Calibri" w:cs="Calibri"/>
                <w:color w:val="000000"/>
                <w:sz w:val="22"/>
                <w:szCs w:val="22"/>
                <w:lang w:val="en-PH" w:eastAsia="en-US"/>
              </w:rPr>
            </w:pPr>
            <w:ins w:id="39350" w:author="Diana Machado" w:date="2019-04-05T18:16:00Z">
              <w:r w:rsidRPr="00793F80">
                <w:rPr>
                  <w:rFonts w:ascii="Calibri" w:eastAsia="PMingLiU" w:hAnsi="Calibri" w:cs="Calibri"/>
                  <w:color w:val="000000"/>
                  <w:sz w:val="22"/>
                  <w:szCs w:val="22"/>
                  <w:lang w:val="en-PH" w:eastAsia="en-US"/>
                </w:rPr>
                <w:t>0.289</w:t>
              </w:r>
            </w:ins>
          </w:p>
        </w:tc>
      </w:tr>
      <w:tr w:rsidR="004B7BAF" w:rsidRPr="00793F80" w:rsidTr="004B7BAF">
        <w:trPr>
          <w:trHeight w:val="287"/>
          <w:ins w:id="3935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3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353" w:author="Diana Machado" w:date="2019-04-05T18:16:00Z"/>
                <w:rFonts w:ascii="Calibri" w:eastAsia="PMingLiU" w:hAnsi="Calibri" w:cs="Calibri"/>
                <w:color w:val="000000"/>
                <w:sz w:val="22"/>
                <w:szCs w:val="22"/>
                <w:lang w:val="en-PH" w:eastAsia="en-US"/>
              </w:rPr>
            </w:pPr>
            <w:ins w:id="39354"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55" w:author="Diana Machado" w:date="2019-04-05T18:16:00Z"/>
                <w:rFonts w:ascii="Calibri" w:eastAsia="PMingLiU" w:hAnsi="Calibri" w:cs="Calibri"/>
                <w:color w:val="000000"/>
                <w:sz w:val="22"/>
                <w:szCs w:val="22"/>
                <w:lang w:val="en-PH" w:eastAsia="en-US"/>
              </w:rPr>
            </w:pPr>
            <w:ins w:id="39356" w:author="Diana Machado" w:date="2019-04-05T18:16:00Z">
              <w:r w:rsidRPr="00793F80">
                <w:rPr>
                  <w:rFonts w:ascii="Calibri" w:eastAsia="PMingLiU" w:hAnsi="Calibri" w:cs="Calibri"/>
                  <w:color w:val="000000"/>
                  <w:sz w:val="22"/>
                  <w:szCs w:val="22"/>
                  <w:lang w:val="en-PH" w:eastAsia="en-US"/>
                </w:rPr>
                <w:t>0.1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57" w:author="Diana Machado" w:date="2019-04-05T18:16:00Z"/>
                <w:rFonts w:ascii="Calibri" w:eastAsia="PMingLiU" w:hAnsi="Calibri" w:cs="Calibri"/>
                <w:color w:val="000000"/>
                <w:sz w:val="22"/>
                <w:szCs w:val="22"/>
                <w:lang w:val="en-PH" w:eastAsia="en-US"/>
              </w:rPr>
            </w:pPr>
            <w:ins w:id="39358" w:author="Diana Machado" w:date="2019-04-05T18:16:00Z">
              <w:r w:rsidRPr="00793F80">
                <w:rPr>
                  <w:rFonts w:ascii="Calibri" w:eastAsia="PMingLiU" w:hAnsi="Calibri" w:cs="Calibri"/>
                  <w:color w:val="000000"/>
                  <w:sz w:val="22"/>
                  <w:szCs w:val="22"/>
                  <w:lang w:val="en-PH" w:eastAsia="en-US"/>
                </w:rPr>
                <w:t>0.1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59" w:author="Diana Machado" w:date="2019-04-05T18:16:00Z"/>
                <w:rFonts w:ascii="Calibri" w:eastAsia="PMingLiU" w:hAnsi="Calibri" w:cs="Calibri"/>
                <w:color w:val="000000"/>
                <w:sz w:val="22"/>
                <w:szCs w:val="22"/>
                <w:lang w:val="en-PH" w:eastAsia="en-US"/>
              </w:rPr>
            </w:pPr>
            <w:ins w:id="39360" w:author="Diana Machado" w:date="2019-04-05T18:16:00Z">
              <w:r w:rsidRPr="00793F80">
                <w:rPr>
                  <w:rFonts w:ascii="Calibri" w:eastAsia="PMingLiU" w:hAnsi="Calibri" w:cs="Calibri"/>
                  <w:color w:val="000000"/>
                  <w:sz w:val="22"/>
                  <w:szCs w:val="22"/>
                  <w:lang w:val="en-PH" w:eastAsia="en-US"/>
                </w:rPr>
                <w:t>1.3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61" w:author="Diana Machado" w:date="2019-04-05T18:16:00Z"/>
                <w:rFonts w:ascii="Calibri" w:eastAsia="PMingLiU" w:hAnsi="Calibri" w:cs="Calibri"/>
                <w:color w:val="000000"/>
                <w:sz w:val="22"/>
                <w:szCs w:val="22"/>
                <w:lang w:val="en-PH" w:eastAsia="en-US"/>
              </w:rPr>
            </w:pPr>
            <w:ins w:id="39362"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63" w:author="Diana Machado" w:date="2019-04-05T18:16:00Z"/>
                <w:rFonts w:ascii="Calibri" w:eastAsia="PMingLiU" w:hAnsi="Calibri" w:cs="Calibri"/>
                <w:color w:val="000000"/>
                <w:sz w:val="22"/>
                <w:szCs w:val="22"/>
                <w:lang w:val="en-PH" w:eastAsia="en-US"/>
              </w:rPr>
            </w:pPr>
            <w:ins w:id="39364"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65" w:author="Diana Machado" w:date="2019-04-05T18:16:00Z"/>
                <w:rFonts w:ascii="Calibri" w:eastAsia="PMingLiU" w:hAnsi="Calibri" w:cs="Calibri"/>
                <w:color w:val="000000"/>
                <w:sz w:val="22"/>
                <w:szCs w:val="22"/>
                <w:lang w:val="en-PH" w:eastAsia="en-US"/>
              </w:rPr>
            </w:pPr>
            <w:ins w:id="39366"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67" w:author="Diana Machado" w:date="2019-04-05T18:16:00Z"/>
                <w:rFonts w:ascii="Calibri" w:eastAsia="PMingLiU" w:hAnsi="Calibri" w:cs="Calibri"/>
                <w:color w:val="000000"/>
                <w:sz w:val="22"/>
                <w:szCs w:val="22"/>
                <w:lang w:val="en-PH" w:eastAsia="en-US"/>
              </w:rPr>
            </w:pPr>
            <w:ins w:id="39368" w:author="Diana Machado" w:date="2019-04-05T18:16:00Z">
              <w:r w:rsidRPr="00793F80">
                <w:rPr>
                  <w:rFonts w:ascii="Calibri" w:eastAsia="PMingLiU" w:hAnsi="Calibri" w:cs="Calibri"/>
                  <w:color w:val="000000"/>
                  <w:sz w:val="22"/>
                  <w:szCs w:val="22"/>
                  <w:lang w:val="en-PH" w:eastAsia="en-US"/>
                </w:rPr>
                <w:t>0.0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69" w:author="Diana Machado" w:date="2019-04-05T18:16:00Z"/>
                <w:rFonts w:ascii="Calibri" w:eastAsia="PMingLiU" w:hAnsi="Calibri" w:cs="Calibri"/>
                <w:color w:val="000000"/>
                <w:sz w:val="22"/>
                <w:szCs w:val="22"/>
                <w:lang w:val="en-PH" w:eastAsia="en-US"/>
              </w:rPr>
            </w:pPr>
            <w:ins w:id="39370" w:author="Diana Machado" w:date="2019-04-05T18:16:00Z">
              <w:r w:rsidRPr="00793F80">
                <w:rPr>
                  <w:rFonts w:ascii="Calibri" w:eastAsia="PMingLiU" w:hAnsi="Calibri" w:cs="Calibri"/>
                  <w:color w:val="000000"/>
                  <w:sz w:val="22"/>
                  <w:szCs w:val="22"/>
                  <w:lang w:val="en-PH" w:eastAsia="en-US"/>
                </w:rPr>
                <w:t>0.349</w:t>
              </w:r>
            </w:ins>
          </w:p>
        </w:tc>
      </w:tr>
      <w:tr w:rsidR="004B7BAF" w:rsidRPr="00793F80" w:rsidTr="004B7BAF">
        <w:trPr>
          <w:trHeight w:val="287"/>
          <w:ins w:id="3937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3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373" w:author="Diana Machado" w:date="2019-04-05T18:16:00Z"/>
                <w:rFonts w:ascii="Calibri" w:eastAsia="PMingLiU" w:hAnsi="Calibri" w:cs="Calibri"/>
                <w:color w:val="000000"/>
                <w:sz w:val="22"/>
                <w:szCs w:val="22"/>
                <w:lang w:val="en-PH" w:eastAsia="en-US"/>
              </w:rPr>
            </w:pPr>
            <w:ins w:id="39374"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75" w:author="Diana Machado" w:date="2019-04-05T18:16:00Z"/>
                <w:rFonts w:ascii="Calibri" w:eastAsia="PMingLiU" w:hAnsi="Calibri" w:cs="Calibri"/>
                <w:color w:val="000000"/>
                <w:sz w:val="22"/>
                <w:szCs w:val="22"/>
                <w:lang w:val="en-PH" w:eastAsia="en-US"/>
              </w:rPr>
            </w:pPr>
            <w:ins w:id="39376" w:author="Diana Machado" w:date="2019-04-05T18:16:00Z">
              <w:r w:rsidRPr="00793F80">
                <w:rPr>
                  <w:rFonts w:ascii="Calibri" w:eastAsia="PMingLiU" w:hAnsi="Calibri" w:cs="Calibri"/>
                  <w:color w:val="000000"/>
                  <w:sz w:val="22"/>
                  <w:szCs w:val="22"/>
                  <w:lang w:val="en-PH" w:eastAsia="en-US"/>
                </w:rPr>
                <w:t>0.2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77" w:author="Diana Machado" w:date="2019-04-05T18:16:00Z"/>
                <w:rFonts w:ascii="Calibri" w:eastAsia="PMingLiU" w:hAnsi="Calibri" w:cs="Calibri"/>
                <w:color w:val="000000"/>
                <w:sz w:val="22"/>
                <w:szCs w:val="22"/>
                <w:lang w:val="en-PH" w:eastAsia="en-US"/>
              </w:rPr>
            </w:pPr>
            <w:ins w:id="39378" w:author="Diana Machado" w:date="2019-04-05T18:16:00Z">
              <w:r w:rsidRPr="00793F80">
                <w:rPr>
                  <w:rFonts w:ascii="Calibri" w:eastAsia="PMingLiU" w:hAnsi="Calibri" w:cs="Calibri"/>
                  <w:color w:val="000000"/>
                  <w:sz w:val="22"/>
                  <w:szCs w:val="22"/>
                  <w:lang w:val="en-PH" w:eastAsia="en-US"/>
                </w:rPr>
                <w:t>0.2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79" w:author="Diana Machado" w:date="2019-04-05T18:16:00Z"/>
                <w:rFonts w:ascii="Calibri" w:eastAsia="PMingLiU" w:hAnsi="Calibri" w:cs="Calibri"/>
                <w:color w:val="000000"/>
                <w:sz w:val="22"/>
                <w:szCs w:val="22"/>
                <w:lang w:val="en-PH" w:eastAsia="en-US"/>
              </w:rPr>
            </w:pPr>
            <w:ins w:id="39380" w:author="Diana Machado" w:date="2019-04-05T18:16:00Z">
              <w:r w:rsidRPr="00793F80">
                <w:rPr>
                  <w:rFonts w:ascii="Calibri" w:eastAsia="PMingLiU" w:hAnsi="Calibri" w:cs="Calibri"/>
                  <w:color w:val="000000"/>
                  <w:sz w:val="22"/>
                  <w:szCs w:val="22"/>
                  <w:lang w:val="en-PH" w:eastAsia="en-US"/>
                </w:rPr>
                <w:t>2.9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81" w:author="Diana Machado" w:date="2019-04-05T18:16:00Z"/>
                <w:rFonts w:ascii="Calibri" w:eastAsia="PMingLiU" w:hAnsi="Calibri" w:cs="Calibri"/>
                <w:color w:val="000000"/>
                <w:sz w:val="22"/>
                <w:szCs w:val="22"/>
                <w:lang w:val="en-PH" w:eastAsia="en-US"/>
              </w:rPr>
            </w:pPr>
            <w:ins w:id="39382" w:author="Diana Machado" w:date="2019-04-05T18:16:00Z">
              <w:r w:rsidRPr="00793F80">
                <w:rPr>
                  <w:rFonts w:ascii="Calibri" w:eastAsia="PMingLiU" w:hAnsi="Calibri" w:cs="Calibri"/>
                  <w:color w:val="000000"/>
                  <w:sz w:val="22"/>
                  <w:szCs w:val="22"/>
                  <w:lang w:val="en-PH" w:eastAsia="en-US"/>
                </w:rPr>
                <w:t>0.0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83" w:author="Diana Machado" w:date="2019-04-05T18:16:00Z"/>
                <w:rFonts w:ascii="Calibri" w:eastAsia="PMingLiU" w:hAnsi="Calibri" w:cs="Calibri"/>
                <w:color w:val="000000"/>
                <w:sz w:val="22"/>
                <w:szCs w:val="22"/>
                <w:lang w:val="en-PH" w:eastAsia="en-US"/>
              </w:rPr>
            </w:pPr>
            <w:ins w:id="39384" w:author="Diana Machado" w:date="2019-04-05T18:16:00Z">
              <w:r w:rsidRPr="00793F80">
                <w:rPr>
                  <w:rFonts w:ascii="Calibri" w:eastAsia="PMingLiU" w:hAnsi="Calibri" w:cs="Calibri"/>
                  <w:color w:val="000000"/>
                  <w:sz w:val="22"/>
                  <w:szCs w:val="22"/>
                  <w:lang w:val="en-PH" w:eastAsia="en-US"/>
                </w:rPr>
                <w:t>0.0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85" w:author="Diana Machado" w:date="2019-04-05T18:16:00Z"/>
                <w:rFonts w:ascii="Calibri" w:eastAsia="PMingLiU" w:hAnsi="Calibri" w:cs="Calibri"/>
                <w:color w:val="000000"/>
                <w:sz w:val="22"/>
                <w:szCs w:val="22"/>
                <w:lang w:val="en-PH" w:eastAsia="en-US"/>
              </w:rPr>
            </w:pPr>
            <w:ins w:id="39386" w:author="Diana Machado" w:date="2019-04-05T18:16:00Z">
              <w:r w:rsidRPr="00793F80">
                <w:rPr>
                  <w:rFonts w:ascii="Calibri" w:eastAsia="PMingLiU" w:hAnsi="Calibri" w:cs="Calibri"/>
                  <w:color w:val="000000"/>
                  <w:sz w:val="22"/>
                  <w:szCs w:val="22"/>
                  <w:lang w:val="en-PH" w:eastAsia="en-US"/>
                </w:rPr>
                <w:t>0.0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87" w:author="Diana Machado" w:date="2019-04-05T18:16:00Z"/>
                <w:rFonts w:ascii="Calibri" w:eastAsia="PMingLiU" w:hAnsi="Calibri" w:cs="Calibri"/>
                <w:color w:val="000000"/>
                <w:sz w:val="22"/>
                <w:szCs w:val="22"/>
                <w:lang w:val="en-PH" w:eastAsia="en-US"/>
              </w:rPr>
            </w:pPr>
            <w:ins w:id="39388"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89" w:author="Diana Machado" w:date="2019-04-05T18:16:00Z"/>
                <w:rFonts w:ascii="Calibri" w:eastAsia="PMingLiU" w:hAnsi="Calibri" w:cs="Calibri"/>
                <w:color w:val="000000"/>
                <w:sz w:val="22"/>
                <w:szCs w:val="22"/>
                <w:lang w:val="en-PH" w:eastAsia="en-US"/>
              </w:rPr>
            </w:pPr>
            <w:ins w:id="39390" w:author="Diana Machado" w:date="2019-04-05T18:16:00Z">
              <w:r w:rsidRPr="00793F80">
                <w:rPr>
                  <w:rFonts w:ascii="Calibri" w:eastAsia="PMingLiU" w:hAnsi="Calibri" w:cs="Calibri"/>
                  <w:color w:val="000000"/>
                  <w:sz w:val="22"/>
                  <w:szCs w:val="22"/>
                  <w:lang w:val="en-PH" w:eastAsia="en-US"/>
                </w:rPr>
                <w:t>0.496</w:t>
              </w:r>
            </w:ins>
          </w:p>
        </w:tc>
      </w:tr>
      <w:tr w:rsidR="004B7BAF" w:rsidRPr="00793F80" w:rsidTr="004B7BAF">
        <w:trPr>
          <w:trHeight w:val="287"/>
          <w:ins w:id="39391"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3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3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9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9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9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9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01"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40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403" w:author="Diana Machado" w:date="2019-04-05T18:16:00Z"/>
                <w:rFonts w:ascii="Calibri" w:eastAsia="PMingLiU" w:hAnsi="Calibri" w:cs="Calibri"/>
                <w:color w:val="000000"/>
                <w:sz w:val="22"/>
                <w:szCs w:val="22"/>
                <w:lang w:val="en-PH" w:eastAsia="en-US"/>
              </w:rPr>
            </w:pPr>
            <w:ins w:id="39404" w:author="Diana Machado" w:date="2019-04-05T18:16:00Z">
              <w:r w:rsidRPr="00793F80">
                <w:rPr>
                  <w:rFonts w:ascii="Calibri" w:eastAsia="PMingLiU" w:hAnsi="Calibri" w:cs="Calibri"/>
                  <w:color w:val="000000"/>
                  <w:sz w:val="22"/>
                  <w:szCs w:val="22"/>
                  <w:lang w:val="en-PH" w:eastAsia="en-US"/>
                </w:rPr>
                <w:t>Collier</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405" w:author="Diana Machado" w:date="2019-04-05T18:16:00Z"/>
                <w:rFonts w:ascii="Calibri" w:eastAsia="PMingLiU" w:hAnsi="Calibri" w:cs="Calibri"/>
                <w:color w:val="000000"/>
                <w:sz w:val="22"/>
                <w:szCs w:val="22"/>
                <w:lang w:val="en-PH" w:eastAsia="en-US"/>
              </w:rPr>
            </w:pPr>
            <w:ins w:id="39406"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407" w:author="Diana Machado" w:date="2019-04-05T18:16:00Z"/>
                <w:rFonts w:ascii="Calibri" w:eastAsia="PMingLiU" w:hAnsi="Calibri" w:cs="Calibri"/>
                <w:color w:val="000000"/>
                <w:sz w:val="22"/>
                <w:szCs w:val="22"/>
                <w:lang w:val="en-PH" w:eastAsia="en-US"/>
              </w:rPr>
            </w:pPr>
            <w:ins w:id="39408" w:author="Diana Machado" w:date="2019-04-05T18:16:00Z">
              <w:r w:rsidRPr="00793F80">
                <w:rPr>
                  <w:rFonts w:ascii="Calibri" w:eastAsia="PMingLiU" w:hAnsi="Calibri" w:cs="Calibri"/>
                  <w:color w:val="000000"/>
                  <w:sz w:val="22"/>
                  <w:szCs w:val="22"/>
                  <w:lang w:val="en-PH" w:eastAsia="en-US"/>
                </w:rPr>
                <w:t>0.7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09" w:author="Diana Machado" w:date="2019-04-05T18:16:00Z"/>
                <w:rFonts w:ascii="Calibri" w:eastAsia="PMingLiU" w:hAnsi="Calibri" w:cs="Calibri"/>
                <w:color w:val="000000"/>
                <w:sz w:val="22"/>
                <w:szCs w:val="22"/>
                <w:lang w:val="en-PH" w:eastAsia="en-US"/>
              </w:rPr>
            </w:pPr>
            <w:ins w:id="39410" w:author="Diana Machado" w:date="2019-04-05T18:16:00Z">
              <w:r w:rsidRPr="00793F80">
                <w:rPr>
                  <w:rFonts w:ascii="Calibri" w:eastAsia="PMingLiU" w:hAnsi="Calibri" w:cs="Calibri"/>
                  <w:color w:val="000000"/>
                  <w:sz w:val="22"/>
                  <w:szCs w:val="22"/>
                  <w:lang w:val="en-PH" w:eastAsia="en-US"/>
                </w:rPr>
                <w:t>0.59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411" w:author="Diana Machado" w:date="2019-04-05T18:16:00Z"/>
                <w:rFonts w:ascii="Calibri" w:eastAsia="PMingLiU" w:hAnsi="Calibri" w:cs="Calibri"/>
                <w:color w:val="000000"/>
                <w:sz w:val="22"/>
                <w:szCs w:val="22"/>
                <w:lang w:val="en-PH" w:eastAsia="en-US"/>
              </w:rPr>
            </w:pPr>
            <w:ins w:id="39412" w:author="Diana Machado" w:date="2019-04-05T18:16:00Z">
              <w:r w:rsidRPr="00793F80">
                <w:rPr>
                  <w:rFonts w:ascii="Calibri" w:eastAsia="PMingLiU" w:hAnsi="Calibri" w:cs="Calibri"/>
                  <w:color w:val="000000"/>
                  <w:sz w:val="22"/>
                  <w:szCs w:val="22"/>
                  <w:lang w:val="en-PH" w:eastAsia="en-US"/>
                </w:rPr>
                <w:t>0.6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13" w:author="Diana Machado" w:date="2019-04-05T18:16:00Z"/>
                <w:rFonts w:ascii="Calibri" w:eastAsia="PMingLiU" w:hAnsi="Calibri" w:cs="Calibri"/>
                <w:color w:val="000000"/>
                <w:sz w:val="22"/>
                <w:szCs w:val="22"/>
                <w:lang w:val="en-PH" w:eastAsia="en-US"/>
              </w:rPr>
            </w:pPr>
            <w:ins w:id="39414" w:author="Diana Machado" w:date="2019-04-05T18:16:00Z">
              <w:r w:rsidRPr="00793F80">
                <w:rPr>
                  <w:rFonts w:ascii="Calibri" w:eastAsia="PMingLiU" w:hAnsi="Calibri" w:cs="Calibri"/>
                  <w:color w:val="000000"/>
                  <w:sz w:val="22"/>
                  <w:szCs w:val="22"/>
                  <w:lang w:val="en-PH" w:eastAsia="en-US"/>
                </w:rPr>
                <w:t>0.1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15" w:author="Diana Machado" w:date="2019-04-05T18:16:00Z"/>
                <w:rFonts w:ascii="Calibri" w:eastAsia="PMingLiU" w:hAnsi="Calibri" w:cs="Calibri"/>
                <w:color w:val="000000"/>
                <w:sz w:val="22"/>
                <w:szCs w:val="22"/>
                <w:lang w:val="en-PH" w:eastAsia="en-US"/>
              </w:rPr>
            </w:pPr>
            <w:ins w:id="39416" w:author="Diana Machado" w:date="2019-04-05T18:16:00Z">
              <w:r w:rsidRPr="00793F80">
                <w:rPr>
                  <w:rFonts w:ascii="Calibri" w:eastAsia="PMingLiU" w:hAnsi="Calibri" w:cs="Calibri"/>
                  <w:color w:val="000000"/>
                  <w:sz w:val="22"/>
                  <w:szCs w:val="22"/>
                  <w:lang w:val="en-PH" w:eastAsia="en-US"/>
                </w:rPr>
                <w:t>0.0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17" w:author="Diana Machado" w:date="2019-04-05T18:16:00Z"/>
                <w:rFonts w:ascii="Calibri" w:eastAsia="PMingLiU" w:hAnsi="Calibri" w:cs="Calibri"/>
                <w:color w:val="000000"/>
                <w:sz w:val="22"/>
                <w:szCs w:val="22"/>
                <w:lang w:val="en-PH" w:eastAsia="en-US"/>
              </w:rPr>
            </w:pPr>
            <w:ins w:id="39418" w:author="Diana Machado" w:date="2019-04-05T18:16:00Z">
              <w:r w:rsidRPr="00793F80">
                <w:rPr>
                  <w:rFonts w:ascii="Calibri" w:eastAsia="PMingLiU" w:hAnsi="Calibri" w:cs="Calibri"/>
                  <w:color w:val="000000"/>
                  <w:sz w:val="22"/>
                  <w:szCs w:val="22"/>
                  <w:lang w:val="en-PH" w:eastAsia="en-US"/>
                </w:rPr>
                <w:t>0.0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19" w:author="Diana Machado" w:date="2019-04-05T18:16:00Z"/>
                <w:rFonts w:ascii="Calibri" w:eastAsia="PMingLiU" w:hAnsi="Calibri" w:cs="Calibri"/>
                <w:color w:val="000000"/>
                <w:sz w:val="22"/>
                <w:szCs w:val="22"/>
                <w:lang w:val="en-PH" w:eastAsia="en-US"/>
              </w:rPr>
            </w:pPr>
            <w:ins w:id="39420" w:author="Diana Machado" w:date="2019-04-05T18:16:00Z">
              <w:r w:rsidRPr="00793F80">
                <w:rPr>
                  <w:rFonts w:ascii="Calibri" w:eastAsia="PMingLiU" w:hAnsi="Calibri" w:cs="Calibri"/>
                  <w:color w:val="000000"/>
                  <w:sz w:val="22"/>
                  <w:szCs w:val="22"/>
                  <w:lang w:val="en-PH" w:eastAsia="en-US"/>
                </w:rPr>
                <w:t>0.0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21" w:author="Diana Machado" w:date="2019-04-05T18:16:00Z"/>
                <w:rFonts w:ascii="Calibri" w:eastAsia="PMingLiU" w:hAnsi="Calibri" w:cs="Calibri"/>
                <w:color w:val="000000"/>
                <w:sz w:val="22"/>
                <w:szCs w:val="22"/>
                <w:lang w:val="en-PH" w:eastAsia="en-US"/>
              </w:rPr>
            </w:pPr>
            <w:ins w:id="39422" w:author="Diana Machado" w:date="2019-04-05T18:16:00Z">
              <w:r w:rsidRPr="00793F80">
                <w:rPr>
                  <w:rFonts w:ascii="Calibri" w:eastAsia="PMingLiU" w:hAnsi="Calibri" w:cs="Calibri"/>
                  <w:color w:val="000000"/>
                  <w:sz w:val="22"/>
                  <w:szCs w:val="22"/>
                  <w:lang w:val="en-PH" w:eastAsia="en-US"/>
                </w:rPr>
                <w:t>1.623</w:t>
              </w:r>
            </w:ins>
          </w:p>
        </w:tc>
      </w:tr>
      <w:tr w:rsidR="004B7BAF" w:rsidRPr="00793F80" w:rsidTr="004B7BAF">
        <w:trPr>
          <w:trHeight w:val="287"/>
          <w:ins w:id="3942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4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425" w:author="Diana Machado" w:date="2019-04-05T18:16:00Z"/>
                <w:rFonts w:ascii="Calibri" w:eastAsia="PMingLiU" w:hAnsi="Calibri" w:cs="Calibri"/>
                <w:color w:val="000000"/>
                <w:sz w:val="22"/>
                <w:szCs w:val="22"/>
                <w:lang w:val="en-PH" w:eastAsia="en-US"/>
              </w:rPr>
            </w:pPr>
            <w:ins w:id="39426"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27" w:author="Diana Machado" w:date="2019-04-05T18:16:00Z"/>
                <w:rFonts w:ascii="Calibri" w:eastAsia="PMingLiU" w:hAnsi="Calibri" w:cs="Calibri"/>
                <w:color w:val="000000"/>
                <w:sz w:val="22"/>
                <w:szCs w:val="22"/>
                <w:lang w:val="en-PH" w:eastAsia="en-US"/>
              </w:rPr>
            </w:pPr>
            <w:ins w:id="39428" w:author="Diana Machado" w:date="2019-04-05T18:16:00Z">
              <w:r w:rsidRPr="00793F80">
                <w:rPr>
                  <w:rFonts w:ascii="Calibri" w:eastAsia="PMingLiU" w:hAnsi="Calibri" w:cs="Calibri"/>
                  <w:color w:val="000000"/>
                  <w:sz w:val="22"/>
                  <w:szCs w:val="22"/>
                  <w:lang w:val="en-PH" w:eastAsia="en-US"/>
                </w:rPr>
                <w:t>2.1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29" w:author="Diana Machado" w:date="2019-04-05T18:16:00Z"/>
                <w:rFonts w:ascii="Calibri" w:eastAsia="PMingLiU" w:hAnsi="Calibri" w:cs="Calibri"/>
                <w:color w:val="000000"/>
                <w:sz w:val="22"/>
                <w:szCs w:val="22"/>
                <w:lang w:val="en-PH" w:eastAsia="en-US"/>
              </w:rPr>
            </w:pPr>
            <w:ins w:id="39430" w:author="Diana Machado" w:date="2019-04-05T18:16:00Z">
              <w:r w:rsidRPr="00793F80">
                <w:rPr>
                  <w:rFonts w:ascii="Calibri" w:eastAsia="PMingLiU" w:hAnsi="Calibri" w:cs="Calibri"/>
                  <w:color w:val="000000"/>
                  <w:sz w:val="22"/>
                  <w:szCs w:val="22"/>
                  <w:lang w:val="en-PH" w:eastAsia="en-US"/>
                </w:rPr>
                <w:t>1.8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31" w:author="Diana Machado" w:date="2019-04-05T18:16:00Z"/>
                <w:rFonts w:ascii="Calibri" w:eastAsia="PMingLiU" w:hAnsi="Calibri" w:cs="Calibri"/>
                <w:color w:val="000000"/>
                <w:sz w:val="22"/>
                <w:szCs w:val="22"/>
                <w:lang w:val="en-PH" w:eastAsia="en-US"/>
              </w:rPr>
            </w:pPr>
            <w:ins w:id="39432" w:author="Diana Machado" w:date="2019-04-05T18:16:00Z">
              <w:r w:rsidRPr="00793F80">
                <w:rPr>
                  <w:rFonts w:ascii="Calibri" w:eastAsia="PMingLiU" w:hAnsi="Calibri" w:cs="Calibri"/>
                  <w:color w:val="000000"/>
                  <w:sz w:val="22"/>
                  <w:szCs w:val="22"/>
                  <w:lang w:val="en-PH" w:eastAsia="en-US"/>
                </w:rPr>
                <w:t>16.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33" w:author="Diana Machado" w:date="2019-04-05T18:16:00Z"/>
                <w:rFonts w:ascii="Calibri" w:eastAsia="PMingLiU" w:hAnsi="Calibri" w:cs="Calibri"/>
                <w:color w:val="000000"/>
                <w:sz w:val="22"/>
                <w:szCs w:val="22"/>
                <w:lang w:val="en-PH" w:eastAsia="en-US"/>
              </w:rPr>
            </w:pPr>
            <w:ins w:id="39434" w:author="Diana Machado" w:date="2019-04-05T18:16:00Z">
              <w:r w:rsidRPr="00793F80">
                <w:rPr>
                  <w:rFonts w:ascii="Calibri" w:eastAsia="PMingLiU" w:hAnsi="Calibri" w:cs="Calibri"/>
                  <w:color w:val="000000"/>
                  <w:sz w:val="22"/>
                  <w:szCs w:val="22"/>
                  <w:lang w:val="en-PH" w:eastAsia="en-US"/>
                </w:rPr>
                <w:t>0.2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35" w:author="Diana Machado" w:date="2019-04-05T18:16:00Z"/>
                <w:rFonts w:ascii="Calibri" w:eastAsia="PMingLiU" w:hAnsi="Calibri" w:cs="Calibri"/>
                <w:color w:val="000000"/>
                <w:sz w:val="22"/>
                <w:szCs w:val="22"/>
                <w:lang w:val="en-PH" w:eastAsia="en-US"/>
              </w:rPr>
            </w:pPr>
            <w:ins w:id="39436" w:author="Diana Machado" w:date="2019-04-05T18:16:00Z">
              <w:r w:rsidRPr="00793F80">
                <w:rPr>
                  <w:rFonts w:ascii="Calibri" w:eastAsia="PMingLiU" w:hAnsi="Calibri" w:cs="Calibri"/>
                  <w:color w:val="000000"/>
                  <w:sz w:val="22"/>
                  <w:szCs w:val="22"/>
                  <w:lang w:val="en-PH" w:eastAsia="en-US"/>
                </w:rPr>
                <w:t>0.2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37" w:author="Diana Machado" w:date="2019-04-05T18:16:00Z"/>
                <w:rFonts w:ascii="Calibri" w:eastAsia="PMingLiU" w:hAnsi="Calibri" w:cs="Calibri"/>
                <w:color w:val="000000"/>
                <w:sz w:val="22"/>
                <w:szCs w:val="22"/>
                <w:lang w:val="en-PH" w:eastAsia="en-US"/>
              </w:rPr>
            </w:pPr>
            <w:ins w:id="39438" w:author="Diana Machado" w:date="2019-04-05T18:16:00Z">
              <w:r w:rsidRPr="00793F80">
                <w:rPr>
                  <w:rFonts w:ascii="Calibri" w:eastAsia="PMingLiU" w:hAnsi="Calibri" w:cs="Calibri"/>
                  <w:color w:val="000000"/>
                  <w:sz w:val="22"/>
                  <w:szCs w:val="22"/>
                  <w:lang w:val="en-PH" w:eastAsia="en-US"/>
                </w:rPr>
                <w:t>0.3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39" w:author="Diana Machado" w:date="2019-04-05T18:16:00Z"/>
                <w:rFonts w:ascii="Calibri" w:eastAsia="PMingLiU" w:hAnsi="Calibri" w:cs="Calibri"/>
                <w:color w:val="000000"/>
                <w:sz w:val="22"/>
                <w:szCs w:val="22"/>
                <w:lang w:val="en-PH" w:eastAsia="en-US"/>
              </w:rPr>
            </w:pPr>
            <w:ins w:id="39440" w:author="Diana Machado" w:date="2019-04-05T18:16:00Z">
              <w:r w:rsidRPr="00793F80">
                <w:rPr>
                  <w:rFonts w:ascii="Calibri" w:eastAsia="PMingLiU" w:hAnsi="Calibri" w:cs="Calibri"/>
                  <w:color w:val="000000"/>
                  <w:sz w:val="22"/>
                  <w:szCs w:val="22"/>
                  <w:lang w:val="en-PH" w:eastAsia="en-US"/>
                </w:rPr>
                <w:t>0.2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41" w:author="Diana Machado" w:date="2019-04-05T18:16:00Z"/>
                <w:rFonts w:ascii="Calibri" w:eastAsia="PMingLiU" w:hAnsi="Calibri" w:cs="Calibri"/>
                <w:color w:val="000000"/>
                <w:sz w:val="22"/>
                <w:szCs w:val="22"/>
                <w:lang w:val="en-PH" w:eastAsia="en-US"/>
              </w:rPr>
            </w:pPr>
            <w:ins w:id="39442" w:author="Diana Machado" w:date="2019-04-05T18:16:00Z">
              <w:r w:rsidRPr="00793F80">
                <w:rPr>
                  <w:rFonts w:ascii="Calibri" w:eastAsia="PMingLiU" w:hAnsi="Calibri" w:cs="Calibri"/>
                  <w:color w:val="000000"/>
                  <w:sz w:val="22"/>
                  <w:szCs w:val="22"/>
                  <w:lang w:val="en-PH" w:eastAsia="en-US"/>
                </w:rPr>
                <w:t>2.604</w:t>
              </w:r>
            </w:ins>
          </w:p>
        </w:tc>
      </w:tr>
      <w:tr w:rsidR="004B7BAF" w:rsidRPr="00793F80" w:rsidTr="004B7BAF">
        <w:trPr>
          <w:trHeight w:val="287"/>
          <w:ins w:id="3944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4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445" w:author="Diana Machado" w:date="2019-04-05T18:16:00Z"/>
                <w:rFonts w:ascii="Calibri" w:eastAsia="PMingLiU" w:hAnsi="Calibri" w:cs="Calibri"/>
                <w:color w:val="000000"/>
                <w:sz w:val="22"/>
                <w:szCs w:val="22"/>
                <w:lang w:val="en-PH" w:eastAsia="en-US"/>
              </w:rPr>
            </w:pPr>
            <w:ins w:id="39446"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47" w:author="Diana Machado" w:date="2019-04-05T18:16:00Z"/>
                <w:rFonts w:ascii="Calibri" w:eastAsia="PMingLiU" w:hAnsi="Calibri" w:cs="Calibri"/>
                <w:color w:val="000000"/>
                <w:sz w:val="22"/>
                <w:szCs w:val="22"/>
                <w:lang w:val="en-PH" w:eastAsia="en-US"/>
              </w:rPr>
            </w:pPr>
            <w:ins w:id="39448" w:author="Diana Machado" w:date="2019-04-05T18:16:00Z">
              <w:r w:rsidRPr="00793F80">
                <w:rPr>
                  <w:rFonts w:ascii="Calibri" w:eastAsia="PMingLiU" w:hAnsi="Calibri" w:cs="Calibri"/>
                  <w:color w:val="000000"/>
                  <w:sz w:val="22"/>
                  <w:szCs w:val="22"/>
                  <w:lang w:val="en-PH" w:eastAsia="en-US"/>
                </w:rPr>
                <w:t>4.8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49" w:author="Diana Machado" w:date="2019-04-05T18:16:00Z"/>
                <w:rFonts w:ascii="Calibri" w:eastAsia="PMingLiU" w:hAnsi="Calibri" w:cs="Calibri"/>
                <w:color w:val="000000"/>
                <w:sz w:val="22"/>
                <w:szCs w:val="22"/>
                <w:lang w:val="en-PH" w:eastAsia="en-US"/>
              </w:rPr>
            </w:pPr>
            <w:ins w:id="39450" w:author="Diana Machado" w:date="2019-04-05T18:16:00Z">
              <w:r w:rsidRPr="00793F80">
                <w:rPr>
                  <w:rFonts w:ascii="Calibri" w:eastAsia="PMingLiU" w:hAnsi="Calibri" w:cs="Calibri"/>
                  <w:color w:val="000000"/>
                  <w:sz w:val="22"/>
                  <w:szCs w:val="22"/>
                  <w:lang w:val="en-PH" w:eastAsia="en-US"/>
                </w:rPr>
                <w:t>3.6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51" w:author="Diana Machado" w:date="2019-04-05T18:16:00Z"/>
                <w:rFonts w:ascii="Calibri" w:eastAsia="PMingLiU" w:hAnsi="Calibri" w:cs="Calibri"/>
                <w:color w:val="000000"/>
                <w:sz w:val="22"/>
                <w:szCs w:val="22"/>
                <w:lang w:val="en-PH" w:eastAsia="en-US"/>
              </w:rPr>
            </w:pPr>
            <w:ins w:id="39452" w:author="Diana Machado" w:date="2019-04-05T18:16:00Z">
              <w:r w:rsidRPr="00793F80">
                <w:rPr>
                  <w:rFonts w:ascii="Calibri" w:eastAsia="PMingLiU" w:hAnsi="Calibri" w:cs="Calibri"/>
                  <w:color w:val="000000"/>
                  <w:sz w:val="22"/>
                  <w:szCs w:val="22"/>
                  <w:lang w:val="en-PH" w:eastAsia="en-US"/>
                </w:rPr>
                <w:t>39.30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453" w:author="Diana Machado" w:date="2019-04-05T18:16:00Z"/>
                <w:rFonts w:ascii="Calibri" w:eastAsia="PMingLiU" w:hAnsi="Calibri" w:cs="Calibri"/>
                <w:color w:val="000000"/>
                <w:sz w:val="22"/>
                <w:szCs w:val="22"/>
                <w:lang w:val="en-PH" w:eastAsia="en-US"/>
              </w:rPr>
            </w:pPr>
            <w:ins w:id="39454" w:author="Diana Machado" w:date="2019-04-05T18:16:00Z">
              <w:r w:rsidRPr="00793F80">
                <w:rPr>
                  <w:rFonts w:ascii="Calibri" w:eastAsia="PMingLiU" w:hAnsi="Calibri" w:cs="Calibri"/>
                  <w:color w:val="000000"/>
                  <w:sz w:val="22"/>
                  <w:szCs w:val="22"/>
                  <w:lang w:val="en-PH" w:eastAsia="en-US"/>
                </w:rPr>
                <w:t>0.49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455" w:author="Diana Machado" w:date="2019-04-05T18:16:00Z"/>
                <w:rFonts w:ascii="Calibri" w:eastAsia="PMingLiU" w:hAnsi="Calibri" w:cs="Calibri"/>
                <w:color w:val="000000"/>
                <w:sz w:val="22"/>
                <w:szCs w:val="22"/>
                <w:lang w:val="en-PH" w:eastAsia="en-US"/>
              </w:rPr>
            </w:pPr>
            <w:ins w:id="39456" w:author="Diana Machado" w:date="2019-04-05T18:16:00Z">
              <w:r w:rsidRPr="00793F80">
                <w:rPr>
                  <w:rFonts w:ascii="Calibri" w:eastAsia="PMingLiU" w:hAnsi="Calibri" w:cs="Calibri"/>
                  <w:color w:val="000000"/>
                  <w:sz w:val="22"/>
                  <w:szCs w:val="22"/>
                  <w:lang w:val="en-PH" w:eastAsia="en-US"/>
                </w:rPr>
                <w:t>0.83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57" w:author="Diana Machado" w:date="2019-04-05T18:16:00Z"/>
                <w:rFonts w:ascii="Calibri" w:eastAsia="PMingLiU" w:hAnsi="Calibri" w:cs="Calibri"/>
                <w:color w:val="000000"/>
                <w:sz w:val="22"/>
                <w:szCs w:val="22"/>
                <w:lang w:val="en-PH" w:eastAsia="en-US"/>
              </w:rPr>
            </w:pPr>
            <w:ins w:id="39458" w:author="Diana Machado" w:date="2019-04-05T18:16:00Z">
              <w:r w:rsidRPr="00793F80">
                <w:rPr>
                  <w:rFonts w:ascii="Calibri" w:eastAsia="PMingLiU" w:hAnsi="Calibri" w:cs="Calibri"/>
                  <w:color w:val="000000"/>
                  <w:sz w:val="22"/>
                  <w:szCs w:val="22"/>
                  <w:lang w:val="en-PH" w:eastAsia="en-US"/>
                </w:rPr>
                <w:t>0.9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59" w:author="Diana Machado" w:date="2019-04-05T18:16:00Z"/>
                <w:rFonts w:ascii="Calibri" w:eastAsia="PMingLiU" w:hAnsi="Calibri" w:cs="Calibri"/>
                <w:color w:val="000000"/>
                <w:sz w:val="22"/>
                <w:szCs w:val="22"/>
                <w:lang w:val="en-PH" w:eastAsia="en-US"/>
              </w:rPr>
            </w:pPr>
            <w:ins w:id="39460" w:author="Diana Machado" w:date="2019-04-05T18:16:00Z">
              <w:r w:rsidRPr="00793F80">
                <w:rPr>
                  <w:rFonts w:ascii="Calibri" w:eastAsia="PMingLiU" w:hAnsi="Calibri" w:cs="Calibri"/>
                  <w:color w:val="000000"/>
                  <w:sz w:val="22"/>
                  <w:szCs w:val="22"/>
                  <w:lang w:val="en-PH" w:eastAsia="en-US"/>
                </w:rPr>
                <w:t>0.6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61" w:author="Diana Machado" w:date="2019-04-05T18:16:00Z"/>
                <w:rFonts w:ascii="Calibri" w:eastAsia="PMingLiU" w:hAnsi="Calibri" w:cs="Calibri"/>
                <w:color w:val="000000"/>
                <w:sz w:val="22"/>
                <w:szCs w:val="22"/>
                <w:lang w:val="en-PH" w:eastAsia="en-US"/>
              </w:rPr>
            </w:pPr>
            <w:ins w:id="39462" w:author="Diana Machado" w:date="2019-04-05T18:16:00Z">
              <w:r w:rsidRPr="00793F80">
                <w:rPr>
                  <w:rFonts w:ascii="Calibri" w:eastAsia="PMingLiU" w:hAnsi="Calibri" w:cs="Calibri"/>
                  <w:color w:val="000000"/>
                  <w:sz w:val="22"/>
                  <w:szCs w:val="22"/>
                  <w:lang w:val="en-PH" w:eastAsia="en-US"/>
                </w:rPr>
                <w:t>5.661</w:t>
              </w:r>
            </w:ins>
          </w:p>
        </w:tc>
      </w:tr>
      <w:tr w:rsidR="004B7BAF" w:rsidRPr="00793F80" w:rsidTr="004B7BAF">
        <w:trPr>
          <w:trHeight w:val="287"/>
          <w:ins w:id="39463"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4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4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6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6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7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7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73"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47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475" w:author="Diana Machado" w:date="2019-04-05T18:16:00Z"/>
                <w:rFonts w:ascii="Calibri" w:eastAsia="PMingLiU" w:hAnsi="Calibri" w:cs="Calibri"/>
                <w:color w:val="000000"/>
                <w:sz w:val="22"/>
                <w:szCs w:val="22"/>
                <w:lang w:val="en-PH" w:eastAsia="en-US"/>
              </w:rPr>
            </w:pPr>
            <w:ins w:id="39476" w:author="Diana Machado" w:date="2019-04-05T18:16:00Z">
              <w:r w:rsidRPr="00793F80">
                <w:rPr>
                  <w:rFonts w:ascii="Calibri" w:eastAsia="PMingLiU" w:hAnsi="Calibri" w:cs="Calibri"/>
                  <w:color w:val="000000"/>
                  <w:sz w:val="22"/>
                  <w:szCs w:val="22"/>
                  <w:lang w:val="en-PH" w:eastAsia="en-US"/>
                </w:rPr>
                <w:t>Columbi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477" w:author="Diana Machado" w:date="2019-04-05T18:16:00Z"/>
                <w:rFonts w:ascii="Calibri" w:eastAsia="PMingLiU" w:hAnsi="Calibri" w:cs="Calibri"/>
                <w:color w:val="000000"/>
                <w:sz w:val="22"/>
                <w:szCs w:val="22"/>
                <w:lang w:val="en-PH" w:eastAsia="en-US"/>
              </w:rPr>
            </w:pPr>
            <w:ins w:id="39478"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79" w:author="Diana Machado" w:date="2019-04-05T18:16:00Z"/>
                <w:rFonts w:ascii="Calibri" w:eastAsia="PMingLiU" w:hAnsi="Calibri" w:cs="Calibri"/>
                <w:color w:val="000000"/>
                <w:sz w:val="22"/>
                <w:szCs w:val="22"/>
                <w:lang w:val="en-PH" w:eastAsia="en-US"/>
              </w:rPr>
            </w:pPr>
            <w:ins w:id="39480" w:author="Diana Machado" w:date="2019-04-05T18:16:00Z">
              <w:r w:rsidRPr="00793F80">
                <w:rPr>
                  <w:rFonts w:ascii="Calibri" w:eastAsia="PMingLiU" w:hAnsi="Calibri" w:cs="Calibri"/>
                  <w:color w:val="000000"/>
                  <w:sz w:val="22"/>
                  <w:szCs w:val="22"/>
                  <w:lang w:val="en-PH" w:eastAsia="en-US"/>
                </w:rPr>
                <w:t>0.1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81" w:author="Diana Machado" w:date="2019-04-05T18:16:00Z"/>
                <w:rFonts w:ascii="Calibri" w:eastAsia="PMingLiU" w:hAnsi="Calibri" w:cs="Calibri"/>
                <w:color w:val="000000"/>
                <w:sz w:val="22"/>
                <w:szCs w:val="22"/>
                <w:lang w:val="en-PH" w:eastAsia="en-US"/>
              </w:rPr>
            </w:pPr>
            <w:ins w:id="39482" w:author="Diana Machado" w:date="2019-04-05T18:16:00Z">
              <w:r w:rsidRPr="00793F80">
                <w:rPr>
                  <w:rFonts w:ascii="Calibri" w:eastAsia="PMingLiU" w:hAnsi="Calibri" w:cs="Calibri"/>
                  <w:color w:val="000000"/>
                  <w:sz w:val="22"/>
                  <w:szCs w:val="22"/>
                  <w:lang w:val="en-PH" w:eastAsia="en-US"/>
                </w:rPr>
                <w:t>0.1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83" w:author="Diana Machado" w:date="2019-04-05T18:16:00Z"/>
                <w:rFonts w:ascii="Calibri" w:eastAsia="PMingLiU" w:hAnsi="Calibri" w:cs="Calibri"/>
                <w:color w:val="000000"/>
                <w:sz w:val="22"/>
                <w:szCs w:val="22"/>
                <w:lang w:val="en-PH" w:eastAsia="en-US"/>
              </w:rPr>
            </w:pPr>
            <w:ins w:id="39484" w:author="Diana Machado" w:date="2019-04-05T18:16:00Z">
              <w:r w:rsidRPr="00793F80">
                <w:rPr>
                  <w:rFonts w:ascii="Calibri" w:eastAsia="PMingLiU" w:hAnsi="Calibri" w:cs="Calibri"/>
                  <w:color w:val="000000"/>
                  <w:sz w:val="22"/>
                  <w:szCs w:val="22"/>
                  <w:lang w:val="en-PH" w:eastAsia="en-US"/>
                </w:rPr>
                <w:t>0.8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85" w:author="Diana Machado" w:date="2019-04-05T18:16:00Z"/>
                <w:rFonts w:ascii="Calibri" w:eastAsia="PMingLiU" w:hAnsi="Calibri" w:cs="Calibri"/>
                <w:color w:val="000000"/>
                <w:sz w:val="22"/>
                <w:szCs w:val="22"/>
                <w:lang w:val="en-PH" w:eastAsia="en-US"/>
              </w:rPr>
            </w:pPr>
            <w:ins w:id="39486"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87" w:author="Diana Machado" w:date="2019-04-05T18:16:00Z"/>
                <w:rFonts w:ascii="Calibri" w:eastAsia="PMingLiU" w:hAnsi="Calibri" w:cs="Calibri"/>
                <w:color w:val="000000"/>
                <w:sz w:val="22"/>
                <w:szCs w:val="22"/>
                <w:lang w:val="en-PH" w:eastAsia="en-US"/>
              </w:rPr>
            </w:pPr>
            <w:ins w:id="39488"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489" w:author="Diana Machado" w:date="2019-04-05T18:16:00Z"/>
                <w:rFonts w:ascii="Calibri" w:eastAsia="PMingLiU" w:hAnsi="Calibri" w:cs="Calibri"/>
                <w:color w:val="000000"/>
                <w:sz w:val="22"/>
                <w:szCs w:val="22"/>
                <w:lang w:val="en-PH" w:eastAsia="en-US"/>
              </w:rPr>
            </w:pPr>
            <w:ins w:id="39490" w:author="Diana Machado" w:date="2019-04-05T18:16:00Z">
              <w:r w:rsidRPr="00793F80">
                <w:rPr>
                  <w:rFonts w:ascii="Calibri" w:eastAsia="PMingLiU" w:hAnsi="Calibri" w:cs="Calibri"/>
                  <w:color w:val="000000"/>
                  <w:sz w:val="22"/>
                  <w:szCs w:val="22"/>
                  <w:lang w:val="en-PH" w:eastAsia="en-US"/>
                </w:rPr>
                <w:t>0.03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491" w:author="Diana Machado" w:date="2019-04-05T18:16:00Z"/>
                <w:rFonts w:ascii="Calibri" w:eastAsia="PMingLiU" w:hAnsi="Calibri" w:cs="Calibri"/>
                <w:color w:val="000000"/>
                <w:sz w:val="22"/>
                <w:szCs w:val="22"/>
                <w:lang w:val="en-PH" w:eastAsia="en-US"/>
              </w:rPr>
            </w:pPr>
            <w:ins w:id="39492" w:author="Diana Machado" w:date="2019-04-05T18:16:00Z">
              <w:r w:rsidRPr="00793F80">
                <w:rPr>
                  <w:rFonts w:ascii="Calibri" w:eastAsia="PMingLiU" w:hAnsi="Calibri" w:cs="Calibri"/>
                  <w:color w:val="000000"/>
                  <w:sz w:val="22"/>
                  <w:szCs w:val="22"/>
                  <w:lang w:val="en-PH" w:eastAsia="en-US"/>
                </w:rPr>
                <w:t>0.0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93" w:author="Diana Machado" w:date="2019-04-05T18:16:00Z"/>
                <w:rFonts w:ascii="Calibri" w:eastAsia="PMingLiU" w:hAnsi="Calibri" w:cs="Calibri"/>
                <w:color w:val="000000"/>
                <w:sz w:val="22"/>
                <w:szCs w:val="22"/>
                <w:lang w:val="en-PH" w:eastAsia="en-US"/>
              </w:rPr>
            </w:pPr>
            <w:ins w:id="39494" w:author="Diana Machado" w:date="2019-04-05T18:16:00Z">
              <w:r w:rsidRPr="00793F80">
                <w:rPr>
                  <w:rFonts w:ascii="Calibri" w:eastAsia="PMingLiU" w:hAnsi="Calibri" w:cs="Calibri"/>
                  <w:color w:val="000000"/>
                  <w:sz w:val="22"/>
                  <w:szCs w:val="22"/>
                  <w:lang w:val="en-PH" w:eastAsia="en-US"/>
                </w:rPr>
                <w:t>0.277</w:t>
              </w:r>
            </w:ins>
          </w:p>
        </w:tc>
      </w:tr>
      <w:tr w:rsidR="004B7BAF" w:rsidRPr="00793F80" w:rsidTr="004B7BAF">
        <w:trPr>
          <w:trHeight w:val="287"/>
          <w:ins w:id="3949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4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497" w:author="Diana Machado" w:date="2019-04-05T18:16:00Z"/>
                <w:rFonts w:ascii="Calibri" w:eastAsia="PMingLiU" w:hAnsi="Calibri" w:cs="Calibri"/>
                <w:color w:val="000000"/>
                <w:sz w:val="22"/>
                <w:szCs w:val="22"/>
                <w:lang w:val="en-PH" w:eastAsia="en-US"/>
              </w:rPr>
            </w:pPr>
            <w:ins w:id="39498"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99" w:author="Diana Machado" w:date="2019-04-05T18:16:00Z"/>
                <w:rFonts w:ascii="Calibri" w:eastAsia="PMingLiU" w:hAnsi="Calibri" w:cs="Calibri"/>
                <w:color w:val="000000"/>
                <w:sz w:val="22"/>
                <w:szCs w:val="22"/>
                <w:lang w:val="en-PH" w:eastAsia="en-US"/>
              </w:rPr>
            </w:pPr>
            <w:ins w:id="39500" w:author="Diana Machado" w:date="2019-04-05T18:16:00Z">
              <w:r w:rsidRPr="00793F80">
                <w:rPr>
                  <w:rFonts w:ascii="Calibri" w:eastAsia="PMingLiU" w:hAnsi="Calibri" w:cs="Calibri"/>
                  <w:color w:val="000000"/>
                  <w:sz w:val="22"/>
                  <w:szCs w:val="22"/>
                  <w:lang w:val="en-PH" w:eastAsia="en-US"/>
                </w:rPr>
                <w:t>0.1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01" w:author="Diana Machado" w:date="2019-04-05T18:16:00Z"/>
                <w:rFonts w:ascii="Calibri" w:eastAsia="PMingLiU" w:hAnsi="Calibri" w:cs="Calibri"/>
                <w:color w:val="000000"/>
                <w:sz w:val="22"/>
                <w:szCs w:val="22"/>
                <w:lang w:val="en-PH" w:eastAsia="en-US"/>
              </w:rPr>
            </w:pPr>
            <w:ins w:id="39502" w:author="Diana Machado" w:date="2019-04-05T18:16:00Z">
              <w:r w:rsidRPr="00793F80">
                <w:rPr>
                  <w:rFonts w:ascii="Calibri" w:eastAsia="PMingLiU" w:hAnsi="Calibri" w:cs="Calibri"/>
                  <w:color w:val="000000"/>
                  <w:sz w:val="22"/>
                  <w:szCs w:val="22"/>
                  <w:lang w:val="en-PH" w:eastAsia="en-US"/>
                </w:rPr>
                <w:t>0.1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03" w:author="Diana Machado" w:date="2019-04-05T18:16:00Z"/>
                <w:rFonts w:ascii="Calibri" w:eastAsia="PMingLiU" w:hAnsi="Calibri" w:cs="Calibri"/>
                <w:color w:val="000000"/>
                <w:sz w:val="22"/>
                <w:szCs w:val="22"/>
                <w:lang w:val="en-PH" w:eastAsia="en-US"/>
              </w:rPr>
            </w:pPr>
            <w:ins w:id="39504" w:author="Diana Machado" w:date="2019-04-05T18:16:00Z">
              <w:r w:rsidRPr="00793F80">
                <w:rPr>
                  <w:rFonts w:ascii="Calibri" w:eastAsia="PMingLiU" w:hAnsi="Calibri" w:cs="Calibri"/>
                  <w:color w:val="000000"/>
                  <w:sz w:val="22"/>
                  <w:szCs w:val="22"/>
                  <w:lang w:val="en-PH" w:eastAsia="en-US"/>
                </w:rPr>
                <w:t>1.1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05" w:author="Diana Machado" w:date="2019-04-05T18:16:00Z"/>
                <w:rFonts w:ascii="Calibri" w:eastAsia="PMingLiU" w:hAnsi="Calibri" w:cs="Calibri"/>
                <w:color w:val="000000"/>
                <w:sz w:val="22"/>
                <w:szCs w:val="22"/>
                <w:lang w:val="en-PH" w:eastAsia="en-US"/>
              </w:rPr>
            </w:pPr>
            <w:ins w:id="39506" w:author="Diana Machado" w:date="2019-04-05T18:16:00Z">
              <w:r w:rsidRPr="00793F80">
                <w:rPr>
                  <w:rFonts w:ascii="Calibri" w:eastAsia="PMingLiU" w:hAnsi="Calibri" w:cs="Calibri"/>
                  <w:color w:val="000000"/>
                  <w:sz w:val="22"/>
                  <w:szCs w:val="22"/>
                  <w:lang w:val="en-PH" w:eastAsia="en-US"/>
                </w:rPr>
                <w:t>0.0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07" w:author="Diana Machado" w:date="2019-04-05T18:16:00Z"/>
                <w:rFonts w:ascii="Calibri" w:eastAsia="PMingLiU" w:hAnsi="Calibri" w:cs="Calibri"/>
                <w:color w:val="000000"/>
                <w:sz w:val="22"/>
                <w:szCs w:val="22"/>
                <w:lang w:val="en-PH" w:eastAsia="en-US"/>
              </w:rPr>
            </w:pPr>
            <w:ins w:id="39508"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09" w:author="Diana Machado" w:date="2019-04-05T18:16:00Z"/>
                <w:rFonts w:ascii="Calibri" w:eastAsia="PMingLiU" w:hAnsi="Calibri" w:cs="Calibri"/>
                <w:color w:val="000000"/>
                <w:sz w:val="22"/>
                <w:szCs w:val="22"/>
                <w:lang w:val="en-PH" w:eastAsia="en-US"/>
              </w:rPr>
            </w:pPr>
            <w:ins w:id="39510" w:author="Diana Machado" w:date="2019-04-05T18:16:00Z">
              <w:r w:rsidRPr="00793F80">
                <w:rPr>
                  <w:rFonts w:ascii="Calibri" w:eastAsia="PMingLiU" w:hAnsi="Calibri" w:cs="Calibri"/>
                  <w:color w:val="000000"/>
                  <w:sz w:val="22"/>
                  <w:szCs w:val="22"/>
                  <w:lang w:val="en-PH" w:eastAsia="en-US"/>
                </w:rPr>
                <w:t>0.0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11" w:author="Diana Machado" w:date="2019-04-05T18:16:00Z"/>
                <w:rFonts w:ascii="Calibri" w:eastAsia="PMingLiU" w:hAnsi="Calibri" w:cs="Calibri"/>
                <w:color w:val="000000"/>
                <w:sz w:val="22"/>
                <w:szCs w:val="22"/>
                <w:lang w:val="en-PH" w:eastAsia="en-US"/>
              </w:rPr>
            </w:pPr>
            <w:ins w:id="39512"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13" w:author="Diana Machado" w:date="2019-04-05T18:16:00Z"/>
                <w:rFonts w:ascii="Calibri" w:eastAsia="PMingLiU" w:hAnsi="Calibri" w:cs="Calibri"/>
                <w:color w:val="000000"/>
                <w:sz w:val="22"/>
                <w:szCs w:val="22"/>
                <w:lang w:val="en-PH" w:eastAsia="en-US"/>
              </w:rPr>
            </w:pPr>
            <w:ins w:id="39514" w:author="Diana Machado" w:date="2019-04-05T18:16:00Z">
              <w:r w:rsidRPr="00793F80">
                <w:rPr>
                  <w:rFonts w:ascii="Calibri" w:eastAsia="PMingLiU" w:hAnsi="Calibri" w:cs="Calibri"/>
                  <w:color w:val="000000"/>
                  <w:sz w:val="22"/>
                  <w:szCs w:val="22"/>
                  <w:lang w:val="en-PH" w:eastAsia="en-US"/>
                </w:rPr>
                <w:t>0.277</w:t>
              </w:r>
            </w:ins>
          </w:p>
        </w:tc>
      </w:tr>
      <w:tr w:rsidR="004B7BAF" w:rsidRPr="00793F80" w:rsidTr="004B7BAF">
        <w:trPr>
          <w:trHeight w:val="287"/>
          <w:ins w:id="3951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5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517" w:author="Diana Machado" w:date="2019-04-05T18:16:00Z"/>
                <w:rFonts w:ascii="Calibri" w:eastAsia="PMingLiU" w:hAnsi="Calibri" w:cs="Calibri"/>
                <w:color w:val="000000"/>
                <w:sz w:val="22"/>
                <w:szCs w:val="22"/>
                <w:lang w:val="en-PH" w:eastAsia="en-US"/>
              </w:rPr>
            </w:pPr>
            <w:ins w:id="39518"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19" w:author="Diana Machado" w:date="2019-04-05T18:16:00Z"/>
                <w:rFonts w:ascii="Calibri" w:eastAsia="PMingLiU" w:hAnsi="Calibri" w:cs="Calibri"/>
                <w:color w:val="000000"/>
                <w:sz w:val="22"/>
                <w:szCs w:val="22"/>
                <w:lang w:val="en-PH" w:eastAsia="en-US"/>
              </w:rPr>
            </w:pPr>
            <w:ins w:id="39520" w:author="Diana Machado" w:date="2019-04-05T18:16:00Z">
              <w:r w:rsidRPr="00793F80">
                <w:rPr>
                  <w:rFonts w:ascii="Calibri" w:eastAsia="PMingLiU" w:hAnsi="Calibri" w:cs="Calibri"/>
                  <w:color w:val="000000"/>
                  <w:sz w:val="22"/>
                  <w:szCs w:val="22"/>
                  <w:lang w:val="en-PH" w:eastAsia="en-US"/>
                </w:rPr>
                <w:t>0.18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21" w:author="Diana Machado" w:date="2019-04-05T18:16:00Z"/>
                <w:rFonts w:ascii="Calibri" w:eastAsia="PMingLiU" w:hAnsi="Calibri" w:cs="Calibri"/>
                <w:color w:val="000000"/>
                <w:sz w:val="22"/>
                <w:szCs w:val="22"/>
                <w:lang w:val="en-PH" w:eastAsia="en-US"/>
              </w:rPr>
            </w:pPr>
            <w:ins w:id="39522" w:author="Diana Machado" w:date="2019-04-05T18:16:00Z">
              <w:r w:rsidRPr="00793F80">
                <w:rPr>
                  <w:rFonts w:ascii="Calibri" w:eastAsia="PMingLiU" w:hAnsi="Calibri" w:cs="Calibri"/>
                  <w:color w:val="000000"/>
                  <w:sz w:val="22"/>
                  <w:szCs w:val="22"/>
                  <w:lang w:val="en-PH" w:eastAsia="en-US"/>
                </w:rPr>
                <w:t>0.1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23" w:author="Diana Machado" w:date="2019-04-05T18:16:00Z"/>
                <w:rFonts w:ascii="Calibri" w:eastAsia="PMingLiU" w:hAnsi="Calibri" w:cs="Calibri"/>
                <w:color w:val="000000"/>
                <w:sz w:val="22"/>
                <w:szCs w:val="22"/>
                <w:lang w:val="en-PH" w:eastAsia="en-US"/>
              </w:rPr>
            </w:pPr>
            <w:ins w:id="39524" w:author="Diana Machado" w:date="2019-04-05T18:16:00Z">
              <w:r w:rsidRPr="00793F80">
                <w:rPr>
                  <w:rFonts w:ascii="Calibri" w:eastAsia="PMingLiU" w:hAnsi="Calibri" w:cs="Calibri"/>
                  <w:color w:val="000000"/>
                  <w:sz w:val="22"/>
                  <w:szCs w:val="22"/>
                  <w:lang w:val="en-PH" w:eastAsia="en-US"/>
                </w:rPr>
                <w:t>1.40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525" w:author="Diana Machado" w:date="2019-04-05T18:16:00Z"/>
                <w:rFonts w:ascii="Calibri" w:eastAsia="PMingLiU" w:hAnsi="Calibri" w:cs="Calibri"/>
                <w:color w:val="000000"/>
                <w:sz w:val="22"/>
                <w:szCs w:val="22"/>
                <w:lang w:val="en-PH" w:eastAsia="en-US"/>
              </w:rPr>
            </w:pPr>
            <w:ins w:id="39526" w:author="Diana Machado" w:date="2019-04-05T18:16:00Z">
              <w:r w:rsidRPr="00793F80">
                <w:rPr>
                  <w:rFonts w:ascii="Calibri" w:eastAsia="PMingLiU" w:hAnsi="Calibri" w:cs="Calibri"/>
                  <w:color w:val="000000"/>
                  <w:sz w:val="22"/>
                  <w:szCs w:val="22"/>
                  <w:lang w:val="en-PH" w:eastAsia="en-US"/>
                </w:rPr>
                <w:t>0.03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527" w:author="Diana Machado" w:date="2019-04-05T18:16:00Z"/>
                <w:rFonts w:ascii="Calibri" w:eastAsia="PMingLiU" w:hAnsi="Calibri" w:cs="Calibri"/>
                <w:color w:val="000000"/>
                <w:sz w:val="22"/>
                <w:szCs w:val="22"/>
                <w:lang w:val="en-PH" w:eastAsia="en-US"/>
              </w:rPr>
            </w:pPr>
            <w:ins w:id="39528" w:author="Diana Machado" w:date="2019-04-05T18:16:00Z">
              <w:r w:rsidRPr="00793F80">
                <w:rPr>
                  <w:rFonts w:ascii="Calibri" w:eastAsia="PMingLiU" w:hAnsi="Calibri" w:cs="Calibri"/>
                  <w:color w:val="000000"/>
                  <w:sz w:val="22"/>
                  <w:szCs w:val="22"/>
                  <w:lang w:val="en-PH" w:eastAsia="en-US"/>
                </w:rPr>
                <w:t>0.0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29" w:author="Diana Machado" w:date="2019-04-05T18:16:00Z"/>
                <w:rFonts w:ascii="Calibri" w:eastAsia="PMingLiU" w:hAnsi="Calibri" w:cs="Calibri"/>
                <w:color w:val="000000"/>
                <w:sz w:val="22"/>
                <w:szCs w:val="22"/>
                <w:lang w:val="en-PH" w:eastAsia="en-US"/>
              </w:rPr>
            </w:pPr>
            <w:ins w:id="39530" w:author="Diana Machado" w:date="2019-04-05T18:16:00Z">
              <w:r w:rsidRPr="00793F80">
                <w:rPr>
                  <w:rFonts w:ascii="Calibri" w:eastAsia="PMingLiU" w:hAnsi="Calibri" w:cs="Calibri"/>
                  <w:color w:val="000000"/>
                  <w:sz w:val="22"/>
                  <w:szCs w:val="22"/>
                  <w:lang w:val="en-PH" w:eastAsia="en-US"/>
                </w:rPr>
                <w:t>0.0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31" w:author="Diana Machado" w:date="2019-04-05T18:16:00Z"/>
                <w:rFonts w:ascii="Calibri" w:eastAsia="PMingLiU" w:hAnsi="Calibri" w:cs="Calibri"/>
                <w:color w:val="000000"/>
                <w:sz w:val="22"/>
                <w:szCs w:val="22"/>
                <w:lang w:val="en-PH" w:eastAsia="en-US"/>
              </w:rPr>
            </w:pPr>
            <w:ins w:id="39532" w:author="Diana Machado" w:date="2019-04-05T18:16:00Z">
              <w:r w:rsidRPr="00793F80">
                <w:rPr>
                  <w:rFonts w:ascii="Calibri" w:eastAsia="PMingLiU" w:hAnsi="Calibri" w:cs="Calibri"/>
                  <w:color w:val="000000"/>
                  <w:sz w:val="22"/>
                  <w:szCs w:val="22"/>
                  <w:lang w:val="en-PH" w:eastAsia="en-US"/>
                </w:rPr>
                <w:t>0.0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33" w:author="Diana Machado" w:date="2019-04-05T18:16:00Z"/>
                <w:rFonts w:ascii="Calibri" w:eastAsia="PMingLiU" w:hAnsi="Calibri" w:cs="Calibri"/>
                <w:color w:val="000000"/>
                <w:sz w:val="22"/>
                <w:szCs w:val="22"/>
                <w:lang w:val="en-PH" w:eastAsia="en-US"/>
              </w:rPr>
            </w:pPr>
            <w:ins w:id="39534" w:author="Diana Machado" w:date="2019-04-05T18:16:00Z">
              <w:r w:rsidRPr="00793F80">
                <w:rPr>
                  <w:rFonts w:ascii="Calibri" w:eastAsia="PMingLiU" w:hAnsi="Calibri" w:cs="Calibri"/>
                  <w:color w:val="000000"/>
                  <w:sz w:val="22"/>
                  <w:szCs w:val="22"/>
                  <w:lang w:val="en-PH" w:eastAsia="en-US"/>
                </w:rPr>
                <w:t>0.277</w:t>
              </w:r>
            </w:ins>
          </w:p>
        </w:tc>
      </w:tr>
      <w:tr w:rsidR="004B7BAF" w:rsidRPr="00793F80" w:rsidTr="004B7BAF">
        <w:trPr>
          <w:trHeight w:val="287"/>
          <w:ins w:id="39535"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5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5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3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3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4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4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45"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54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547" w:author="Diana Machado" w:date="2019-04-05T18:16:00Z"/>
                <w:rFonts w:ascii="Calibri" w:eastAsia="PMingLiU" w:hAnsi="Calibri" w:cs="Calibri"/>
                <w:color w:val="000000"/>
                <w:sz w:val="22"/>
                <w:szCs w:val="22"/>
                <w:lang w:val="en-PH" w:eastAsia="en-US"/>
              </w:rPr>
            </w:pPr>
            <w:ins w:id="39548" w:author="Diana Machado" w:date="2019-04-05T18:16:00Z">
              <w:r w:rsidRPr="00793F80">
                <w:rPr>
                  <w:rFonts w:ascii="Calibri" w:eastAsia="PMingLiU" w:hAnsi="Calibri" w:cs="Calibri"/>
                  <w:color w:val="000000"/>
                  <w:sz w:val="22"/>
                  <w:szCs w:val="22"/>
                  <w:lang w:val="en-PH" w:eastAsia="en-US"/>
                </w:rPr>
                <w:t>De Soto</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549" w:author="Diana Machado" w:date="2019-04-05T18:16:00Z"/>
                <w:rFonts w:ascii="Calibri" w:eastAsia="PMingLiU" w:hAnsi="Calibri" w:cs="Calibri"/>
                <w:color w:val="000000"/>
                <w:sz w:val="22"/>
                <w:szCs w:val="22"/>
                <w:lang w:val="en-PH" w:eastAsia="en-US"/>
              </w:rPr>
            </w:pPr>
            <w:ins w:id="39550"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551" w:author="Diana Machado" w:date="2019-04-05T18:16:00Z"/>
                <w:rFonts w:ascii="Calibri" w:eastAsia="PMingLiU" w:hAnsi="Calibri" w:cs="Calibri"/>
                <w:color w:val="000000"/>
                <w:sz w:val="22"/>
                <w:szCs w:val="22"/>
                <w:lang w:val="en-PH" w:eastAsia="en-US"/>
              </w:rPr>
            </w:pPr>
            <w:ins w:id="39552" w:author="Diana Machado" w:date="2019-04-05T18:16:00Z">
              <w:r w:rsidRPr="00793F80">
                <w:rPr>
                  <w:rFonts w:ascii="Calibri" w:eastAsia="PMingLiU" w:hAnsi="Calibri" w:cs="Calibri"/>
                  <w:color w:val="000000"/>
                  <w:sz w:val="22"/>
                  <w:szCs w:val="22"/>
                  <w:lang w:val="en-PH" w:eastAsia="en-US"/>
                </w:rPr>
                <w:t>0.63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553" w:author="Diana Machado" w:date="2019-04-05T18:16:00Z"/>
                <w:rFonts w:ascii="Calibri" w:eastAsia="PMingLiU" w:hAnsi="Calibri" w:cs="Calibri"/>
                <w:color w:val="000000"/>
                <w:sz w:val="22"/>
                <w:szCs w:val="22"/>
                <w:lang w:val="en-PH" w:eastAsia="en-US"/>
              </w:rPr>
            </w:pPr>
            <w:ins w:id="39554" w:author="Diana Machado" w:date="2019-04-05T18:16:00Z">
              <w:r w:rsidRPr="00793F80">
                <w:rPr>
                  <w:rFonts w:ascii="Calibri" w:eastAsia="PMingLiU" w:hAnsi="Calibri" w:cs="Calibri"/>
                  <w:color w:val="000000"/>
                  <w:sz w:val="22"/>
                  <w:szCs w:val="22"/>
                  <w:lang w:val="en-PH" w:eastAsia="en-US"/>
                </w:rPr>
                <w:t>0.98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555" w:author="Diana Machado" w:date="2019-04-05T18:16:00Z"/>
                <w:rFonts w:ascii="Calibri" w:eastAsia="PMingLiU" w:hAnsi="Calibri" w:cs="Calibri"/>
                <w:color w:val="000000"/>
                <w:sz w:val="22"/>
                <w:szCs w:val="22"/>
                <w:lang w:val="en-PH" w:eastAsia="en-US"/>
              </w:rPr>
            </w:pPr>
            <w:ins w:id="39556" w:author="Diana Machado" w:date="2019-04-05T18:16:00Z">
              <w:r w:rsidRPr="00793F80">
                <w:rPr>
                  <w:rFonts w:ascii="Calibri" w:eastAsia="PMingLiU" w:hAnsi="Calibri" w:cs="Calibri"/>
                  <w:color w:val="000000"/>
                  <w:sz w:val="22"/>
                  <w:szCs w:val="22"/>
                  <w:lang w:val="en-PH" w:eastAsia="en-US"/>
                </w:rPr>
                <w:t>0.59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557" w:author="Diana Machado" w:date="2019-04-05T18:16:00Z"/>
                <w:rFonts w:ascii="Calibri" w:eastAsia="PMingLiU" w:hAnsi="Calibri" w:cs="Calibri"/>
                <w:color w:val="000000"/>
                <w:sz w:val="22"/>
                <w:szCs w:val="22"/>
                <w:lang w:val="en-PH" w:eastAsia="en-US"/>
              </w:rPr>
            </w:pPr>
            <w:ins w:id="39558" w:author="Diana Machado" w:date="2019-04-05T18:16:00Z">
              <w:r w:rsidRPr="00793F80">
                <w:rPr>
                  <w:rFonts w:ascii="Calibri" w:eastAsia="PMingLiU" w:hAnsi="Calibri" w:cs="Calibri"/>
                  <w:color w:val="000000"/>
                  <w:sz w:val="22"/>
                  <w:szCs w:val="22"/>
                  <w:lang w:val="en-PH" w:eastAsia="en-US"/>
                </w:rPr>
                <w:t>0.08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559" w:author="Diana Machado" w:date="2019-04-05T18:16:00Z"/>
                <w:rFonts w:ascii="Calibri" w:eastAsia="PMingLiU" w:hAnsi="Calibri" w:cs="Calibri"/>
                <w:color w:val="000000"/>
                <w:sz w:val="22"/>
                <w:szCs w:val="22"/>
                <w:lang w:val="en-PH" w:eastAsia="en-US"/>
              </w:rPr>
            </w:pPr>
            <w:ins w:id="39560" w:author="Diana Machado" w:date="2019-04-05T18:16:00Z">
              <w:r w:rsidRPr="00793F80">
                <w:rPr>
                  <w:rFonts w:ascii="Calibri" w:eastAsia="PMingLiU" w:hAnsi="Calibri" w:cs="Calibri"/>
                  <w:color w:val="000000"/>
                  <w:sz w:val="22"/>
                  <w:szCs w:val="22"/>
                  <w:lang w:val="en-PH" w:eastAsia="en-US"/>
                </w:rPr>
                <w:t>0.09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561" w:author="Diana Machado" w:date="2019-04-05T18:16:00Z"/>
                <w:rFonts w:ascii="Calibri" w:eastAsia="PMingLiU" w:hAnsi="Calibri" w:cs="Calibri"/>
                <w:color w:val="000000"/>
                <w:sz w:val="22"/>
                <w:szCs w:val="22"/>
                <w:lang w:val="en-PH" w:eastAsia="en-US"/>
              </w:rPr>
            </w:pPr>
            <w:ins w:id="39562" w:author="Diana Machado" w:date="2019-04-05T18:16:00Z">
              <w:r w:rsidRPr="00793F80">
                <w:rPr>
                  <w:rFonts w:ascii="Calibri" w:eastAsia="PMingLiU" w:hAnsi="Calibri" w:cs="Calibri"/>
                  <w:color w:val="000000"/>
                  <w:sz w:val="22"/>
                  <w:szCs w:val="22"/>
                  <w:lang w:val="en-PH" w:eastAsia="en-US"/>
                </w:rPr>
                <w:t>0.12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563" w:author="Diana Machado" w:date="2019-04-05T18:16:00Z"/>
                <w:rFonts w:ascii="Calibri" w:eastAsia="PMingLiU" w:hAnsi="Calibri" w:cs="Calibri"/>
                <w:color w:val="000000"/>
                <w:sz w:val="22"/>
                <w:szCs w:val="22"/>
                <w:lang w:val="en-PH" w:eastAsia="en-US"/>
              </w:rPr>
            </w:pPr>
            <w:ins w:id="39564" w:author="Diana Machado" w:date="2019-04-05T18:16:00Z">
              <w:r w:rsidRPr="00793F80">
                <w:rPr>
                  <w:rFonts w:ascii="Calibri" w:eastAsia="PMingLiU" w:hAnsi="Calibri" w:cs="Calibri"/>
                  <w:color w:val="000000"/>
                  <w:sz w:val="22"/>
                  <w:szCs w:val="22"/>
                  <w:lang w:val="en-PH" w:eastAsia="en-US"/>
                </w:rPr>
                <w:t>0.1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65" w:author="Diana Machado" w:date="2019-04-05T18:16:00Z"/>
                <w:rFonts w:ascii="Calibri" w:eastAsia="PMingLiU" w:hAnsi="Calibri" w:cs="Calibri"/>
                <w:color w:val="000000"/>
                <w:sz w:val="22"/>
                <w:szCs w:val="22"/>
                <w:lang w:val="en-PH" w:eastAsia="en-US"/>
              </w:rPr>
            </w:pPr>
            <w:ins w:id="39566" w:author="Diana Machado" w:date="2019-04-05T18:16:00Z">
              <w:r w:rsidRPr="00793F80">
                <w:rPr>
                  <w:rFonts w:ascii="Calibri" w:eastAsia="PMingLiU" w:hAnsi="Calibri" w:cs="Calibri"/>
                  <w:color w:val="000000"/>
                  <w:sz w:val="22"/>
                  <w:szCs w:val="22"/>
                  <w:lang w:val="en-PH" w:eastAsia="en-US"/>
                </w:rPr>
                <w:t>1.554</w:t>
              </w:r>
            </w:ins>
          </w:p>
        </w:tc>
      </w:tr>
      <w:tr w:rsidR="004B7BAF" w:rsidRPr="00793F80" w:rsidTr="004B7BAF">
        <w:trPr>
          <w:trHeight w:val="287"/>
          <w:ins w:id="3956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5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569" w:author="Diana Machado" w:date="2019-04-05T18:16:00Z"/>
                <w:rFonts w:ascii="Calibri" w:eastAsia="PMingLiU" w:hAnsi="Calibri" w:cs="Calibri"/>
                <w:color w:val="000000"/>
                <w:sz w:val="22"/>
                <w:szCs w:val="22"/>
                <w:lang w:val="en-PH" w:eastAsia="en-US"/>
              </w:rPr>
            </w:pPr>
            <w:ins w:id="39570"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71" w:author="Diana Machado" w:date="2019-04-05T18:16:00Z"/>
                <w:rFonts w:ascii="Calibri" w:eastAsia="PMingLiU" w:hAnsi="Calibri" w:cs="Calibri"/>
                <w:color w:val="000000"/>
                <w:sz w:val="22"/>
                <w:szCs w:val="22"/>
                <w:lang w:val="en-PH" w:eastAsia="en-US"/>
              </w:rPr>
            </w:pPr>
            <w:ins w:id="39572" w:author="Diana Machado" w:date="2019-04-05T18:16:00Z">
              <w:r w:rsidRPr="00793F80">
                <w:rPr>
                  <w:rFonts w:ascii="Calibri" w:eastAsia="PMingLiU" w:hAnsi="Calibri" w:cs="Calibri"/>
                  <w:color w:val="000000"/>
                  <w:sz w:val="22"/>
                  <w:szCs w:val="22"/>
                  <w:lang w:val="en-PH" w:eastAsia="en-US"/>
                </w:rPr>
                <w:t>1.4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73" w:author="Diana Machado" w:date="2019-04-05T18:16:00Z"/>
                <w:rFonts w:ascii="Calibri" w:eastAsia="PMingLiU" w:hAnsi="Calibri" w:cs="Calibri"/>
                <w:color w:val="000000"/>
                <w:sz w:val="22"/>
                <w:szCs w:val="22"/>
                <w:lang w:val="en-PH" w:eastAsia="en-US"/>
              </w:rPr>
            </w:pPr>
            <w:ins w:id="39574" w:author="Diana Machado" w:date="2019-04-05T18:16:00Z">
              <w:r w:rsidRPr="00793F80">
                <w:rPr>
                  <w:rFonts w:ascii="Calibri" w:eastAsia="PMingLiU" w:hAnsi="Calibri" w:cs="Calibri"/>
                  <w:color w:val="000000"/>
                  <w:sz w:val="22"/>
                  <w:szCs w:val="22"/>
                  <w:lang w:val="en-PH" w:eastAsia="en-US"/>
                </w:rPr>
                <w:t>1.40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75" w:author="Diana Machado" w:date="2019-04-05T18:16:00Z"/>
                <w:rFonts w:ascii="Calibri" w:eastAsia="PMingLiU" w:hAnsi="Calibri" w:cs="Calibri"/>
                <w:color w:val="000000"/>
                <w:sz w:val="22"/>
                <w:szCs w:val="22"/>
                <w:lang w:val="en-PH" w:eastAsia="en-US"/>
              </w:rPr>
            </w:pPr>
            <w:ins w:id="39576" w:author="Diana Machado" w:date="2019-04-05T18:16:00Z">
              <w:r w:rsidRPr="00793F80">
                <w:rPr>
                  <w:rFonts w:ascii="Calibri" w:eastAsia="PMingLiU" w:hAnsi="Calibri" w:cs="Calibri"/>
                  <w:color w:val="000000"/>
                  <w:sz w:val="22"/>
                  <w:szCs w:val="22"/>
                  <w:lang w:val="en-PH" w:eastAsia="en-US"/>
                </w:rPr>
                <w:t>6.2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77" w:author="Diana Machado" w:date="2019-04-05T18:16:00Z"/>
                <w:rFonts w:ascii="Calibri" w:eastAsia="PMingLiU" w:hAnsi="Calibri" w:cs="Calibri"/>
                <w:color w:val="000000"/>
                <w:sz w:val="22"/>
                <w:szCs w:val="22"/>
                <w:lang w:val="en-PH" w:eastAsia="en-US"/>
              </w:rPr>
            </w:pPr>
            <w:ins w:id="39578" w:author="Diana Machado" w:date="2019-04-05T18:16:00Z">
              <w:r w:rsidRPr="00793F80">
                <w:rPr>
                  <w:rFonts w:ascii="Calibri" w:eastAsia="PMingLiU" w:hAnsi="Calibri" w:cs="Calibri"/>
                  <w:color w:val="000000"/>
                  <w:sz w:val="22"/>
                  <w:szCs w:val="22"/>
                  <w:lang w:val="en-PH" w:eastAsia="en-US"/>
                </w:rPr>
                <w:t>0.11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79" w:author="Diana Machado" w:date="2019-04-05T18:16:00Z"/>
                <w:rFonts w:ascii="Calibri" w:eastAsia="PMingLiU" w:hAnsi="Calibri" w:cs="Calibri"/>
                <w:color w:val="000000"/>
                <w:sz w:val="22"/>
                <w:szCs w:val="22"/>
                <w:lang w:val="en-PH" w:eastAsia="en-US"/>
              </w:rPr>
            </w:pPr>
            <w:ins w:id="39580" w:author="Diana Machado" w:date="2019-04-05T18:16:00Z">
              <w:r w:rsidRPr="00793F80">
                <w:rPr>
                  <w:rFonts w:ascii="Calibri" w:eastAsia="PMingLiU" w:hAnsi="Calibri" w:cs="Calibri"/>
                  <w:color w:val="000000"/>
                  <w:sz w:val="22"/>
                  <w:szCs w:val="22"/>
                  <w:lang w:val="en-PH" w:eastAsia="en-US"/>
                </w:rPr>
                <w:t>0.10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581" w:author="Diana Machado" w:date="2019-04-05T18:16:00Z"/>
                <w:rFonts w:ascii="Calibri" w:eastAsia="PMingLiU" w:hAnsi="Calibri" w:cs="Calibri"/>
                <w:color w:val="000000"/>
                <w:sz w:val="22"/>
                <w:szCs w:val="22"/>
                <w:lang w:val="en-PH" w:eastAsia="en-US"/>
              </w:rPr>
            </w:pPr>
            <w:ins w:id="39582" w:author="Diana Machado" w:date="2019-04-05T18:16:00Z">
              <w:r w:rsidRPr="00793F80">
                <w:rPr>
                  <w:rFonts w:ascii="Calibri" w:eastAsia="PMingLiU" w:hAnsi="Calibri" w:cs="Calibri"/>
                  <w:color w:val="000000"/>
                  <w:sz w:val="22"/>
                  <w:szCs w:val="22"/>
                  <w:lang w:val="en-PH" w:eastAsia="en-US"/>
                </w:rPr>
                <w:t>0.14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583" w:author="Diana Machado" w:date="2019-04-05T18:16:00Z"/>
                <w:rFonts w:ascii="Calibri" w:eastAsia="PMingLiU" w:hAnsi="Calibri" w:cs="Calibri"/>
                <w:color w:val="000000"/>
                <w:sz w:val="22"/>
                <w:szCs w:val="22"/>
                <w:lang w:val="en-PH" w:eastAsia="en-US"/>
              </w:rPr>
            </w:pPr>
            <w:ins w:id="39584" w:author="Diana Machado" w:date="2019-04-05T18:16:00Z">
              <w:r w:rsidRPr="00793F80">
                <w:rPr>
                  <w:rFonts w:ascii="Calibri" w:eastAsia="PMingLiU" w:hAnsi="Calibri" w:cs="Calibri"/>
                  <w:color w:val="000000"/>
                  <w:sz w:val="22"/>
                  <w:szCs w:val="22"/>
                  <w:lang w:val="en-PH" w:eastAsia="en-US"/>
                </w:rPr>
                <w:t>0.1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85" w:author="Diana Machado" w:date="2019-04-05T18:16:00Z"/>
                <w:rFonts w:ascii="Calibri" w:eastAsia="PMingLiU" w:hAnsi="Calibri" w:cs="Calibri"/>
                <w:color w:val="000000"/>
                <w:sz w:val="22"/>
                <w:szCs w:val="22"/>
                <w:lang w:val="en-PH" w:eastAsia="en-US"/>
              </w:rPr>
            </w:pPr>
            <w:ins w:id="39586" w:author="Diana Machado" w:date="2019-04-05T18:16:00Z">
              <w:r w:rsidRPr="00793F80">
                <w:rPr>
                  <w:rFonts w:ascii="Calibri" w:eastAsia="PMingLiU" w:hAnsi="Calibri" w:cs="Calibri"/>
                  <w:color w:val="000000"/>
                  <w:sz w:val="22"/>
                  <w:szCs w:val="22"/>
                  <w:lang w:val="en-PH" w:eastAsia="en-US"/>
                </w:rPr>
                <w:t>1.817</w:t>
              </w:r>
            </w:ins>
          </w:p>
        </w:tc>
      </w:tr>
      <w:tr w:rsidR="004B7BAF" w:rsidRPr="00793F80" w:rsidTr="004B7BAF">
        <w:trPr>
          <w:trHeight w:val="287"/>
          <w:ins w:id="3958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5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589" w:author="Diana Machado" w:date="2019-04-05T18:16:00Z"/>
                <w:rFonts w:ascii="Calibri" w:eastAsia="PMingLiU" w:hAnsi="Calibri" w:cs="Calibri"/>
                <w:color w:val="000000"/>
                <w:sz w:val="22"/>
                <w:szCs w:val="22"/>
                <w:lang w:val="en-PH" w:eastAsia="en-US"/>
              </w:rPr>
            </w:pPr>
            <w:ins w:id="39590"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91" w:author="Diana Machado" w:date="2019-04-05T18:16:00Z"/>
                <w:rFonts w:ascii="Calibri" w:eastAsia="PMingLiU" w:hAnsi="Calibri" w:cs="Calibri"/>
                <w:color w:val="000000"/>
                <w:sz w:val="22"/>
                <w:szCs w:val="22"/>
                <w:lang w:val="en-PH" w:eastAsia="en-US"/>
              </w:rPr>
            </w:pPr>
            <w:ins w:id="39592" w:author="Diana Machado" w:date="2019-04-05T18:16:00Z">
              <w:r w:rsidRPr="00793F80">
                <w:rPr>
                  <w:rFonts w:ascii="Calibri" w:eastAsia="PMingLiU" w:hAnsi="Calibri" w:cs="Calibri"/>
                  <w:color w:val="000000"/>
                  <w:sz w:val="22"/>
                  <w:szCs w:val="22"/>
                  <w:lang w:val="en-PH" w:eastAsia="en-US"/>
                </w:rPr>
                <w:t>1.7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93" w:author="Diana Machado" w:date="2019-04-05T18:16:00Z"/>
                <w:rFonts w:ascii="Calibri" w:eastAsia="PMingLiU" w:hAnsi="Calibri" w:cs="Calibri"/>
                <w:color w:val="000000"/>
                <w:sz w:val="22"/>
                <w:szCs w:val="22"/>
                <w:lang w:val="en-PH" w:eastAsia="en-US"/>
              </w:rPr>
            </w:pPr>
            <w:ins w:id="39594" w:author="Diana Machado" w:date="2019-04-05T18:16:00Z">
              <w:r w:rsidRPr="00793F80">
                <w:rPr>
                  <w:rFonts w:ascii="Calibri" w:eastAsia="PMingLiU" w:hAnsi="Calibri" w:cs="Calibri"/>
                  <w:color w:val="000000"/>
                  <w:sz w:val="22"/>
                  <w:szCs w:val="22"/>
                  <w:lang w:val="en-PH" w:eastAsia="en-US"/>
                </w:rPr>
                <w:t>1.5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95" w:author="Diana Machado" w:date="2019-04-05T18:16:00Z"/>
                <w:rFonts w:ascii="Calibri" w:eastAsia="PMingLiU" w:hAnsi="Calibri" w:cs="Calibri"/>
                <w:color w:val="000000"/>
                <w:sz w:val="22"/>
                <w:szCs w:val="22"/>
                <w:lang w:val="en-PH" w:eastAsia="en-US"/>
              </w:rPr>
            </w:pPr>
            <w:ins w:id="39596" w:author="Diana Machado" w:date="2019-04-05T18:16:00Z">
              <w:r w:rsidRPr="00793F80">
                <w:rPr>
                  <w:rFonts w:ascii="Calibri" w:eastAsia="PMingLiU" w:hAnsi="Calibri" w:cs="Calibri"/>
                  <w:color w:val="000000"/>
                  <w:sz w:val="22"/>
                  <w:szCs w:val="22"/>
                  <w:lang w:val="en-PH" w:eastAsia="en-US"/>
                </w:rPr>
                <w:t>11.19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97" w:author="Diana Machado" w:date="2019-04-05T18:16:00Z"/>
                <w:rFonts w:ascii="Calibri" w:eastAsia="PMingLiU" w:hAnsi="Calibri" w:cs="Calibri"/>
                <w:color w:val="000000"/>
                <w:sz w:val="22"/>
                <w:szCs w:val="22"/>
                <w:lang w:val="en-PH" w:eastAsia="en-US"/>
              </w:rPr>
            </w:pPr>
            <w:ins w:id="39598" w:author="Diana Machado" w:date="2019-04-05T18:16:00Z">
              <w:r w:rsidRPr="00793F80">
                <w:rPr>
                  <w:rFonts w:ascii="Calibri" w:eastAsia="PMingLiU" w:hAnsi="Calibri" w:cs="Calibri"/>
                  <w:color w:val="000000"/>
                  <w:sz w:val="22"/>
                  <w:szCs w:val="22"/>
                  <w:lang w:val="en-PH" w:eastAsia="en-US"/>
                </w:rPr>
                <w:t>0.1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99" w:author="Diana Machado" w:date="2019-04-05T18:16:00Z"/>
                <w:rFonts w:ascii="Calibri" w:eastAsia="PMingLiU" w:hAnsi="Calibri" w:cs="Calibri"/>
                <w:color w:val="000000"/>
                <w:sz w:val="22"/>
                <w:szCs w:val="22"/>
                <w:lang w:val="en-PH" w:eastAsia="en-US"/>
              </w:rPr>
            </w:pPr>
            <w:ins w:id="39600" w:author="Diana Machado" w:date="2019-04-05T18:16:00Z">
              <w:r w:rsidRPr="00793F80">
                <w:rPr>
                  <w:rFonts w:ascii="Calibri" w:eastAsia="PMingLiU" w:hAnsi="Calibri" w:cs="Calibri"/>
                  <w:color w:val="000000"/>
                  <w:sz w:val="22"/>
                  <w:szCs w:val="22"/>
                  <w:lang w:val="en-PH" w:eastAsia="en-US"/>
                </w:rPr>
                <w:t>0.13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601" w:author="Diana Machado" w:date="2019-04-05T18:16:00Z"/>
                <w:rFonts w:ascii="Calibri" w:eastAsia="PMingLiU" w:hAnsi="Calibri" w:cs="Calibri"/>
                <w:color w:val="000000"/>
                <w:sz w:val="22"/>
                <w:szCs w:val="22"/>
                <w:lang w:val="en-PH" w:eastAsia="en-US"/>
              </w:rPr>
            </w:pPr>
            <w:ins w:id="39602" w:author="Diana Machado" w:date="2019-04-05T18:16:00Z">
              <w:r w:rsidRPr="00793F80">
                <w:rPr>
                  <w:rFonts w:ascii="Calibri" w:eastAsia="PMingLiU" w:hAnsi="Calibri" w:cs="Calibri"/>
                  <w:color w:val="000000"/>
                  <w:sz w:val="22"/>
                  <w:szCs w:val="22"/>
                  <w:lang w:val="en-PH" w:eastAsia="en-US"/>
                </w:rPr>
                <w:t>0.14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603" w:author="Diana Machado" w:date="2019-04-05T18:16:00Z"/>
                <w:rFonts w:ascii="Calibri" w:eastAsia="PMingLiU" w:hAnsi="Calibri" w:cs="Calibri"/>
                <w:color w:val="000000"/>
                <w:sz w:val="22"/>
                <w:szCs w:val="22"/>
                <w:lang w:val="en-PH" w:eastAsia="en-US"/>
              </w:rPr>
            </w:pPr>
            <w:ins w:id="39604" w:author="Diana Machado" w:date="2019-04-05T18:16:00Z">
              <w:r w:rsidRPr="00793F80">
                <w:rPr>
                  <w:rFonts w:ascii="Calibri" w:eastAsia="PMingLiU" w:hAnsi="Calibri" w:cs="Calibri"/>
                  <w:color w:val="000000"/>
                  <w:sz w:val="22"/>
                  <w:szCs w:val="22"/>
                  <w:lang w:val="en-PH" w:eastAsia="en-US"/>
                </w:rPr>
                <w:t>0.1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05" w:author="Diana Machado" w:date="2019-04-05T18:16:00Z"/>
                <w:rFonts w:ascii="Calibri" w:eastAsia="PMingLiU" w:hAnsi="Calibri" w:cs="Calibri"/>
                <w:color w:val="000000"/>
                <w:sz w:val="22"/>
                <w:szCs w:val="22"/>
                <w:lang w:val="en-PH" w:eastAsia="en-US"/>
              </w:rPr>
            </w:pPr>
            <w:ins w:id="39606" w:author="Diana Machado" w:date="2019-04-05T18:16:00Z">
              <w:r w:rsidRPr="00793F80">
                <w:rPr>
                  <w:rFonts w:ascii="Calibri" w:eastAsia="PMingLiU" w:hAnsi="Calibri" w:cs="Calibri"/>
                  <w:color w:val="000000"/>
                  <w:sz w:val="22"/>
                  <w:szCs w:val="22"/>
                  <w:lang w:val="en-PH" w:eastAsia="en-US"/>
                </w:rPr>
                <w:t>1.823</w:t>
              </w:r>
            </w:ins>
          </w:p>
        </w:tc>
      </w:tr>
      <w:tr w:rsidR="004B7BAF" w:rsidRPr="00793F80" w:rsidTr="004B7BAF">
        <w:trPr>
          <w:trHeight w:val="287"/>
          <w:ins w:id="39607"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6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6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1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1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1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1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17"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61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619" w:author="Diana Machado" w:date="2019-04-05T18:16:00Z"/>
                <w:rFonts w:ascii="Calibri" w:eastAsia="PMingLiU" w:hAnsi="Calibri" w:cs="Calibri"/>
                <w:color w:val="000000"/>
                <w:sz w:val="22"/>
                <w:szCs w:val="22"/>
                <w:lang w:val="en-PH" w:eastAsia="en-US"/>
              </w:rPr>
            </w:pPr>
            <w:ins w:id="39620" w:author="Diana Machado" w:date="2019-04-05T18:16:00Z">
              <w:r w:rsidRPr="00793F80">
                <w:rPr>
                  <w:rFonts w:ascii="Calibri" w:eastAsia="PMingLiU" w:hAnsi="Calibri" w:cs="Calibri"/>
                  <w:color w:val="000000"/>
                  <w:sz w:val="22"/>
                  <w:szCs w:val="22"/>
                  <w:lang w:val="en-PH" w:eastAsia="en-US"/>
                </w:rPr>
                <w:t>Dixi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621" w:author="Diana Machado" w:date="2019-04-05T18:16:00Z"/>
                <w:rFonts w:ascii="Calibri" w:eastAsia="PMingLiU" w:hAnsi="Calibri" w:cs="Calibri"/>
                <w:color w:val="000000"/>
                <w:sz w:val="22"/>
                <w:szCs w:val="22"/>
                <w:lang w:val="en-PH" w:eastAsia="en-US"/>
              </w:rPr>
            </w:pPr>
            <w:ins w:id="39622"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23" w:author="Diana Machado" w:date="2019-04-05T18:16:00Z"/>
                <w:rFonts w:ascii="Calibri" w:eastAsia="PMingLiU" w:hAnsi="Calibri" w:cs="Calibri"/>
                <w:color w:val="000000"/>
                <w:sz w:val="22"/>
                <w:szCs w:val="22"/>
                <w:lang w:val="en-PH" w:eastAsia="en-US"/>
              </w:rPr>
            </w:pPr>
            <w:ins w:id="39624" w:author="Diana Machado" w:date="2019-04-05T18:16:00Z">
              <w:r w:rsidRPr="00793F80">
                <w:rPr>
                  <w:rFonts w:ascii="Calibri" w:eastAsia="PMingLiU" w:hAnsi="Calibri" w:cs="Calibri"/>
                  <w:color w:val="000000"/>
                  <w:sz w:val="22"/>
                  <w:szCs w:val="22"/>
                  <w:lang w:val="en-PH" w:eastAsia="en-US"/>
                </w:rPr>
                <w:t>0.2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25" w:author="Diana Machado" w:date="2019-04-05T18:16:00Z"/>
                <w:rFonts w:ascii="Calibri" w:eastAsia="PMingLiU" w:hAnsi="Calibri" w:cs="Calibri"/>
                <w:color w:val="000000"/>
                <w:sz w:val="22"/>
                <w:szCs w:val="22"/>
                <w:lang w:val="en-PH" w:eastAsia="en-US"/>
              </w:rPr>
            </w:pPr>
            <w:ins w:id="39626" w:author="Diana Machado" w:date="2019-04-05T18:16:00Z">
              <w:r w:rsidRPr="00793F80">
                <w:rPr>
                  <w:rFonts w:ascii="Calibri" w:eastAsia="PMingLiU" w:hAnsi="Calibri" w:cs="Calibri"/>
                  <w:color w:val="000000"/>
                  <w:sz w:val="22"/>
                  <w:szCs w:val="22"/>
                  <w:lang w:val="en-PH" w:eastAsia="en-US"/>
                </w:rPr>
                <w:t>0.19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27" w:author="Diana Machado" w:date="2019-04-05T18:16:00Z"/>
                <w:rFonts w:ascii="Calibri" w:eastAsia="PMingLiU" w:hAnsi="Calibri" w:cs="Calibri"/>
                <w:color w:val="000000"/>
                <w:sz w:val="22"/>
                <w:szCs w:val="22"/>
                <w:lang w:val="en-PH" w:eastAsia="en-US"/>
              </w:rPr>
            </w:pPr>
            <w:ins w:id="39628" w:author="Diana Machado" w:date="2019-04-05T18:16:00Z">
              <w:r w:rsidRPr="00793F80">
                <w:rPr>
                  <w:rFonts w:ascii="Calibri" w:eastAsia="PMingLiU" w:hAnsi="Calibri" w:cs="Calibri"/>
                  <w:color w:val="000000"/>
                  <w:sz w:val="22"/>
                  <w:szCs w:val="22"/>
                  <w:lang w:val="en-PH" w:eastAsia="en-US"/>
                </w:rPr>
                <w:t>1.9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29" w:author="Diana Machado" w:date="2019-04-05T18:16:00Z"/>
                <w:rFonts w:ascii="Calibri" w:eastAsia="PMingLiU" w:hAnsi="Calibri" w:cs="Calibri"/>
                <w:color w:val="000000"/>
                <w:sz w:val="22"/>
                <w:szCs w:val="22"/>
                <w:lang w:val="en-PH" w:eastAsia="en-US"/>
              </w:rPr>
            </w:pPr>
            <w:ins w:id="39630"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31" w:author="Diana Machado" w:date="2019-04-05T18:16:00Z"/>
                <w:rFonts w:ascii="Calibri" w:eastAsia="PMingLiU" w:hAnsi="Calibri" w:cs="Calibri"/>
                <w:color w:val="000000"/>
                <w:sz w:val="22"/>
                <w:szCs w:val="22"/>
                <w:lang w:val="en-PH" w:eastAsia="en-US"/>
              </w:rPr>
            </w:pPr>
            <w:ins w:id="39632" w:author="Diana Machado" w:date="2019-04-05T18:16:00Z">
              <w:r w:rsidRPr="00793F80">
                <w:rPr>
                  <w:rFonts w:ascii="Calibri" w:eastAsia="PMingLiU" w:hAnsi="Calibri" w:cs="Calibri"/>
                  <w:color w:val="000000"/>
                  <w:sz w:val="22"/>
                  <w:szCs w:val="22"/>
                  <w:lang w:val="en-PH" w:eastAsia="en-US"/>
                </w:rPr>
                <w:t>0.03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633" w:author="Diana Machado" w:date="2019-04-05T18:16:00Z"/>
                <w:rFonts w:ascii="Calibri" w:eastAsia="PMingLiU" w:hAnsi="Calibri" w:cs="Calibri"/>
                <w:color w:val="000000"/>
                <w:sz w:val="22"/>
                <w:szCs w:val="22"/>
                <w:lang w:val="en-PH" w:eastAsia="en-US"/>
              </w:rPr>
            </w:pPr>
            <w:ins w:id="39634" w:author="Diana Machado" w:date="2019-04-05T18:16:00Z">
              <w:r w:rsidRPr="00793F80">
                <w:rPr>
                  <w:rFonts w:ascii="Calibri" w:eastAsia="PMingLiU" w:hAnsi="Calibri" w:cs="Calibri"/>
                  <w:color w:val="000000"/>
                  <w:sz w:val="22"/>
                  <w:szCs w:val="22"/>
                  <w:lang w:val="en-PH" w:eastAsia="en-US"/>
                </w:rPr>
                <w:t>0.03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635" w:author="Diana Machado" w:date="2019-04-05T18:16:00Z"/>
                <w:rFonts w:ascii="Calibri" w:eastAsia="PMingLiU" w:hAnsi="Calibri" w:cs="Calibri"/>
                <w:color w:val="000000"/>
                <w:sz w:val="22"/>
                <w:szCs w:val="22"/>
                <w:lang w:val="en-PH" w:eastAsia="en-US"/>
              </w:rPr>
            </w:pPr>
            <w:ins w:id="39636" w:author="Diana Machado" w:date="2019-04-05T18:16:00Z">
              <w:r w:rsidRPr="00793F80">
                <w:rPr>
                  <w:rFonts w:ascii="Calibri" w:eastAsia="PMingLiU" w:hAnsi="Calibri" w:cs="Calibri"/>
                  <w:color w:val="000000"/>
                  <w:sz w:val="22"/>
                  <w:szCs w:val="22"/>
                  <w:lang w:val="en-PH" w:eastAsia="en-US"/>
                </w:rPr>
                <w:t>0.03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37" w:author="Diana Machado" w:date="2019-04-05T18:16:00Z"/>
                <w:rFonts w:ascii="Calibri" w:eastAsia="PMingLiU" w:hAnsi="Calibri" w:cs="Calibri"/>
                <w:color w:val="000000"/>
                <w:sz w:val="22"/>
                <w:szCs w:val="22"/>
                <w:lang w:val="en-PH" w:eastAsia="en-US"/>
              </w:rPr>
            </w:pPr>
            <w:ins w:id="39638" w:author="Diana Machado" w:date="2019-04-05T18:16:00Z">
              <w:r w:rsidRPr="00793F80">
                <w:rPr>
                  <w:rFonts w:ascii="Calibri" w:eastAsia="PMingLiU" w:hAnsi="Calibri" w:cs="Calibri"/>
                  <w:color w:val="000000"/>
                  <w:sz w:val="22"/>
                  <w:szCs w:val="22"/>
                  <w:lang w:val="en-PH" w:eastAsia="en-US"/>
                </w:rPr>
                <w:t>0.397</w:t>
              </w:r>
            </w:ins>
          </w:p>
        </w:tc>
      </w:tr>
      <w:tr w:rsidR="004B7BAF" w:rsidRPr="00793F80" w:rsidTr="004B7BAF">
        <w:trPr>
          <w:trHeight w:val="287"/>
          <w:ins w:id="3963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6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641" w:author="Diana Machado" w:date="2019-04-05T18:16:00Z"/>
                <w:rFonts w:ascii="Calibri" w:eastAsia="PMingLiU" w:hAnsi="Calibri" w:cs="Calibri"/>
                <w:color w:val="000000"/>
                <w:sz w:val="22"/>
                <w:szCs w:val="22"/>
                <w:lang w:val="en-PH" w:eastAsia="en-US"/>
              </w:rPr>
            </w:pPr>
            <w:ins w:id="39642"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43" w:author="Diana Machado" w:date="2019-04-05T18:16:00Z"/>
                <w:rFonts w:ascii="Calibri" w:eastAsia="PMingLiU" w:hAnsi="Calibri" w:cs="Calibri"/>
                <w:color w:val="000000"/>
                <w:sz w:val="22"/>
                <w:szCs w:val="22"/>
                <w:lang w:val="en-PH" w:eastAsia="en-US"/>
              </w:rPr>
            </w:pPr>
            <w:ins w:id="39644" w:author="Diana Machado" w:date="2019-04-05T18:16:00Z">
              <w:r w:rsidRPr="00793F80">
                <w:rPr>
                  <w:rFonts w:ascii="Calibri" w:eastAsia="PMingLiU" w:hAnsi="Calibri" w:cs="Calibri"/>
                  <w:color w:val="000000"/>
                  <w:sz w:val="22"/>
                  <w:szCs w:val="22"/>
                  <w:lang w:val="en-PH" w:eastAsia="en-US"/>
                </w:rPr>
                <w:t>0.2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45" w:author="Diana Machado" w:date="2019-04-05T18:16:00Z"/>
                <w:rFonts w:ascii="Calibri" w:eastAsia="PMingLiU" w:hAnsi="Calibri" w:cs="Calibri"/>
                <w:color w:val="000000"/>
                <w:sz w:val="22"/>
                <w:szCs w:val="22"/>
                <w:lang w:val="en-PH" w:eastAsia="en-US"/>
              </w:rPr>
            </w:pPr>
            <w:ins w:id="39646" w:author="Diana Machado" w:date="2019-04-05T18:16:00Z">
              <w:r w:rsidRPr="00793F80">
                <w:rPr>
                  <w:rFonts w:ascii="Calibri" w:eastAsia="PMingLiU" w:hAnsi="Calibri" w:cs="Calibri"/>
                  <w:color w:val="000000"/>
                  <w:sz w:val="22"/>
                  <w:szCs w:val="22"/>
                  <w:lang w:val="en-PH" w:eastAsia="en-US"/>
                </w:rPr>
                <w:t>0.2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47" w:author="Diana Machado" w:date="2019-04-05T18:16:00Z"/>
                <w:rFonts w:ascii="Calibri" w:eastAsia="PMingLiU" w:hAnsi="Calibri" w:cs="Calibri"/>
                <w:color w:val="000000"/>
                <w:sz w:val="22"/>
                <w:szCs w:val="22"/>
                <w:lang w:val="en-PH" w:eastAsia="en-US"/>
              </w:rPr>
            </w:pPr>
            <w:ins w:id="39648" w:author="Diana Machado" w:date="2019-04-05T18:16:00Z">
              <w:r w:rsidRPr="00793F80">
                <w:rPr>
                  <w:rFonts w:ascii="Calibri" w:eastAsia="PMingLiU" w:hAnsi="Calibri" w:cs="Calibri"/>
                  <w:color w:val="000000"/>
                  <w:sz w:val="22"/>
                  <w:szCs w:val="22"/>
                  <w:lang w:val="en-PH" w:eastAsia="en-US"/>
                </w:rPr>
                <w:t>2.18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649" w:author="Diana Machado" w:date="2019-04-05T18:16:00Z"/>
                <w:rFonts w:ascii="Calibri" w:eastAsia="PMingLiU" w:hAnsi="Calibri" w:cs="Calibri"/>
                <w:color w:val="000000"/>
                <w:sz w:val="22"/>
                <w:szCs w:val="22"/>
                <w:lang w:val="en-PH" w:eastAsia="en-US"/>
              </w:rPr>
            </w:pPr>
            <w:ins w:id="39650" w:author="Diana Machado" w:date="2019-04-05T18:16:00Z">
              <w:r w:rsidRPr="00793F80">
                <w:rPr>
                  <w:rFonts w:ascii="Calibri" w:eastAsia="PMingLiU" w:hAnsi="Calibri" w:cs="Calibri"/>
                  <w:color w:val="000000"/>
                  <w:sz w:val="22"/>
                  <w:szCs w:val="22"/>
                  <w:lang w:val="en-PH" w:eastAsia="en-US"/>
                </w:rPr>
                <w:t>0.05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651" w:author="Diana Machado" w:date="2019-04-05T18:16:00Z"/>
                <w:rFonts w:ascii="Calibri" w:eastAsia="PMingLiU" w:hAnsi="Calibri" w:cs="Calibri"/>
                <w:color w:val="000000"/>
                <w:sz w:val="22"/>
                <w:szCs w:val="22"/>
                <w:lang w:val="en-PH" w:eastAsia="en-US"/>
              </w:rPr>
            </w:pPr>
            <w:ins w:id="39652" w:author="Diana Machado" w:date="2019-04-05T18:16:00Z">
              <w:r w:rsidRPr="00793F80">
                <w:rPr>
                  <w:rFonts w:ascii="Calibri" w:eastAsia="PMingLiU" w:hAnsi="Calibri" w:cs="Calibri"/>
                  <w:color w:val="000000"/>
                  <w:sz w:val="22"/>
                  <w:szCs w:val="22"/>
                  <w:lang w:val="en-PH" w:eastAsia="en-US"/>
                </w:rPr>
                <w:t>0.0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53" w:author="Diana Machado" w:date="2019-04-05T18:16:00Z"/>
                <w:rFonts w:ascii="Calibri" w:eastAsia="PMingLiU" w:hAnsi="Calibri" w:cs="Calibri"/>
                <w:color w:val="000000"/>
                <w:sz w:val="22"/>
                <w:szCs w:val="22"/>
                <w:lang w:val="en-PH" w:eastAsia="en-US"/>
              </w:rPr>
            </w:pPr>
            <w:ins w:id="39654" w:author="Diana Machado" w:date="2019-04-05T18:16:00Z">
              <w:r w:rsidRPr="00793F80">
                <w:rPr>
                  <w:rFonts w:ascii="Calibri" w:eastAsia="PMingLiU" w:hAnsi="Calibri" w:cs="Calibri"/>
                  <w:color w:val="000000"/>
                  <w:sz w:val="22"/>
                  <w:szCs w:val="22"/>
                  <w:lang w:val="en-PH" w:eastAsia="en-US"/>
                </w:rPr>
                <w:t>0.07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55" w:author="Diana Machado" w:date="2019-04-05T18:16:00Z"/>
                <w:rFonts w:ascii="Calibri" w:eastAsia="PMingLiU" w:hAnsi="Calibri" w:cs="Calibri"/>
                <w:color w:val="000000"/>
                <w:sz w:val="22"/>
                <w:szCs w:val="22"/>
                <w:lang w:val="en-PH" w:eastAsia="en-US"/>
              </w:rPr>
            </w:pPr>
            <w:ins w:id="39656" w:author="Diana Machado" w:date="2019-04-05T18:16:00Z">
              <w:r w:rsidRPr="00793F80">
                <w:rPr>
                  <w:rFonts w:ascii="Calibri" w:eastAsia="PMingLiU" w:hAnsi="Calibri" w:cs="Calibri"/>
                  <w:color w:val="000000"/>
                  <w:sz w:val="22"/>
                  <w:szCs w:val="22"/>
                  <w:lang w:val="en-PH" w:eastAsia="en-US"/>
                </w:rPr>
                <w:t>0.0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57" w:author="Diana Machado" w:date="2019-04-05T18:16:00Z"/>
                <w:rFonts w:ascii="Calibri" w:eastAsia="PMingLiU" w:hAnsi="Calibri" w:cs="Calibri"/>
                <w:color w:val="000000"/>
                <w:sz w:val="22"/>
                <w:szCs w:val="22"/>
                <w:lang w:val="en-PH" w:eastAsia="en-US"/>
              </w:rPr>
            </w:pPr>
            <w:ins w:id="39658" w:author="Diana Machado" w:date="2019-04-05T18:16:00Z">
              <w:r w:rsidRPr="00793F80">
                <w:rPr>
                  <w:rFonts w:ascii="Calibri" w:eastAsia="PMingLiU" w:hAnsi="Calibri" w:cs="Calibri"/>
                  <w:color w:val="000000"/>
                  <w:sz w:val="22"/>
                  <w:szCs w:val="22"/>
                  <w:lang w:val="en-PH" w:eastAsia="en-US"/>
                </w:rPr>
                <w:t>0.882</w:t>
              </w:r>
            </w:ins>
          </w:p>
        </w:tc>
      </w:tr>
      <w:tr w:rsidR="004B7BAF" w:rsidRPr="00793F80" w:rsidTr="004B7BAF">
        <w:trPr>
          <w:trHeight w:val="287"/>
          <w:ins w:id="3965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6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661" w:author="Diana Machado" w:date="2019-04-05T18:16:00Z"/>
                <w:rFonts w:ascii="Calibri" w:eastAsia="PMingLiU" w:hAnsi="Calibri" w:cs="Calibri"/>
                <w:color w:val="000000"/>
                <w:sz w:val="22"/>
                <w:szCs w:val="22"/>
                <w:lang w:val="en-PH" w:eastAsia="en-US"/>
              </w:rPr>
            </w:pPr>
            <w:ins w:id="39662"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63" w:author="Diana Machado" w:date="2019-04-05T18:16:00Z"/>
                <w:rFonts w:ascii="Calibri" w:eastAsia="PMingLiU" w:hAnsi="Calibri" w:cs="Calibri"/>
                <w:color w:val="000000"/>
                <w:sz w:val="22"/>
                <w:szCs w:val="22"/>
                <w:lang w:val="en-PH" w:eastAsia="en-US"/>
              </w:rPr>
            </w:pPr>
            <w:ins w:id="39664" w:author="Diana Machado" w:date="2019-04-05T18:16:00Z">
              <w:r w:rsidRPr="00793F80">
                <w:rPr>
                  <w:rFonts w:ascii="Calibri" w:eastAsia="PMingLiU" w:hAnsi="Calibri" w:cs="Calibri"/>
                  <w:color w:val="000000"/>
                  <w:sz w:val="22"/>
                  <w:szCs w:val="22"/>
                  <w:lang w:val="en-PH" w:eastAsia="en-US"/>
                </w:rPr>
                <w:t>0.7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65" w:author="Diana Machado" w:date="2019-04-05T18:16:00Z"/>
                <w:rFonts w:ascii="Calibri" w:eastAsia="PMingLiU" w:hAnsi="Calibri" w:cs="Calibri"/>
                <w:color w:val="000000"/>
                <w:sz w:val="22"/>
                <w:szCs w:val="22"/>
                <w:lang w:val="en-PH" w:eastAsia="en-US"/>
              </w:rPr>
            </w:pPr>
            <w:ins w:id="39666" w:author="Diana Machado" w:date="2019-04-05T18:16:00Z">
              <w:r w:rsidRPr="00793F80">
                <w:rPr>
                  <w:rFonts w:ascii="Calibri" w:eastAsia="PMingLiU" w:hAnsi="Calibri" w:cs="Calibri"/>
                  <w:color w:val="000000"/>
                  <w:sz w:val="22"/>
                  <w:szCs w:val="22"/>
                  <w:lang w:val="en-PH" w:eastAsia="en-US"/>
                </w:rPr>
                <w:t>0.51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67" w:author="Diana Machado" w:date="2019-04-05T18:16:00Z"/>
                <w:rFonts w:ascii="Calibri" w:eastAsia="PMingLiU" w:hAnsi="Calibri" w:cs="Calibri"/>
                <w:color w:val="000000"/>
                <w:sz w:val="22"/>
                <w:szCs w:val="22"/>
                <w:lang w:val="en-PH" w:eastAsia="en-US"/>
              </w:rPr>
            </w:pPr>
            <w:ins w:id="39668" w:author="Diana Machado" w:date="2019-04-05T18:16:00Z">
              <w:r w:rsidRPr="00793F80">
                <w:rPr>
                  <w:rFonts w:ascii="Calibri" w:eastAsia="PMingLiU" w:hAnsi="Calibri" w:cs="Calibri"/>
                  <w:color w:val="000000"/>
                  <w:sz w:val="22"/>
                  <w:szCs w:val="22"/>
                  <w:lang w:val="en-PH" w:eastAsia="en-US"/>
                </w:rPr>
                <w:t>10.69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69" w:author="Diana Machado" w:date="2019-04-05T18:16:00Z"/>
                <w:rFonts w:ascii="Calibri" w:eastAsia="PMingLiU" w:hAnsi="Calibri" w:cs="Calibri"/>
                <w:color w:val="000000"/>
                <w:sz w:val="22"/>
                <w:szCs w:val="22"/>
                <w:lang w:val="en-PH" w:eastAsia="en-US"/>
              </w:rPr>
            </w:pPr>
            <w:ins w:id="39670" w:author="Diana Machado" w:date="2019-04-05T18:16:00Z">
              <w:r w:rsidRPr="00793F80">
                <w:rPr>
                  <w:rFonts w:ascii="Calibri" w:eastAsia="PMingLiU" w:hAnsi="Calibri" w:cs="Calibri"/>
                  <w:color w:val="000000"/>
                  <w:sz w:val="22"/>
                  <w:szCs w:val="22"/>
                  <w:lang w:val="en-PH" w:eastAsia="en-US"/>
                </w:rPr>
                <w:t>0.0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71" w:author="Diana Machado" w:date="2019-04-05T18:16:00Z"/>
                <w:rFonts w:ascii="Calibri" w:eastAsia="PMingLiU" w:hAnsi="Calibri" w:cs="Calibri"/>
                <w:color w:val="000000"/>
                <w:sz w:val="22"/>
                <w:szCs w:val="22"/>
                <w:lang w:val="en-PH" w:eastAsia="en-US"/>
              </w:rPr>
            </w:pPr>
            <w:ins w:id="39672" w:author="Diana Machado" w:date="2019-04-05T18:16:00Z">
              <w:r w:rsidRPr="00793F80">
                <w:rPr>
                  <w:rFonts w:ascii="Calibri" w:eastAsia="PMingLiU" w:hAnsi="Calibri" w:cs="Calibri"/>
                  <w:color w:val="000000"/>
                  <w:sz w:val="22"/>
                  <w:szCs w:val="22"/>
                  <w:lang w:val="en-PH" w:eastAsia="en-US"/>
                </w:rPr>
                <w:t>0.0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73" w:author="Diana Machado" w:date="2019-04-05T18:16:00Z"/>
                <w:rFonts w:ascii="Calibri" w:eastAsia="PMingLiU" w:hAnsi="Calibri" w:cs="Calibri"/>
                <w:color w:val="000000"/>
                <w:sz w:val="22"/>
                <w:szCs w:val="22"/>
                <w:lang w:val="en-PH" w:eastAsia="en-US"/>
              </w:rPr>
            </w:pPr>
            <w:ins w:id="39674" w:author="Diana Machado" w:date="2019-04-05T18:16:00Z">
              <w:r w:rsidRPr="00793F80">
                <w:rPr>
                  <w:rFonts w:ascii="Calibri" w:eastAsia="PMingLiU" w:hAnsi="Calibri" w:cs="Calibri"/>
                  <w:color w:val="000000"/>
                  <w:sz w:val="22"/>
                  <w:szCs w:val="22"/>
                  <w:lang w:val="en-PH" w:eastAsia="en-US"/>
                </w:rPr>
                <w:t>0.09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75" w:author="Diana Machado" w:date="2019-04-05T18:16:00Z"/>
                <w:rFonts w:ascii="Calibri" w:eastAsia="PMingLiU" w:hAnsi="Calibri" w:cs="Calibri"/>
                <w:color w:val="000000"/>
                <w:sz w:val="22"/>
                <w:szCs w:val="22"/>
                <w:lang w:val="en-PH" w:eastAsia="en-US"/>
              </w:rPr>
            </w:pPr>
            <w:ins w:id="39676" w:author="Diana Machado" w:date="2019-04-05T18:16:00Z">
              <w:r w:rsidRPr="00793F80">
                <w:rPr>
                  <w:rFonts w:ascii="Calibri" w:eastAsia="PMingLiU" w:hAnsi="Calibri" w:cs="Calibri"/>
                  <w:color w:val="000000"/>
                  <w:sz w:val="22"/>
                  <w:szCs w:val="22"/>
                  <w:lang w:val="en-PH" w:eastAsia="en-US"/>
                </w:rPr>
                <w:t>0.0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77" w:author="Diana Machado" w:date="2019-04-05T18:16:00Z"/>
                <w:rFonts w:ascii="Calibri" w:eastAsia="PMingLiU" w:hAnsi="Calibri" w:cs="Calibri"/>
                <w:color w:val="000000"/>
                <w:sz w:val="22"/>
                <w:szCs w:val="22"/>
                <w:lang w:val="en-PH" w:eastAsia="en-US"/>
              </w:rPr>
            </w:pPr>
            <w:ins w:id="39678" w:author="Diana Machado" w:date="2019-04-05T18:16:00Z">
              <w:r w:rsidRPr="00793F80">
                <w:rPr>
                  <w:rFonts w:ascii="Calibri" w:eastAsia="PMingLiU" w:hAnsi="Calibri" w:cs="Calibri"/>
                  <w:color w:val="000000"/>
                  <w:sz w:val="22"/>
                  <w:szCs w:val="22"/>
                  <w:lang w:val="en-PH" w:eastAsia="en-US"/>
                </w:rPr>
                <w:t>1.018</w:t>
              </w:r>
            </w:ins>
          </w:p>
        </w:tc>
      </w:tr>
      <w:tr w:rsidR="004B7BAF" w:rsidRPr="00793F80" w:rsidTr="004B7BAF">
        <w:trPr>
          <w:trHeight w:val="287"/>
          <w:ins w:id="39679"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6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6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8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8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8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8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89"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69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691" w:author="Diana Machado" w:date="2019-04-05T18:16:00Z"/>
                <w:rFonts w:ascii="Calibri" w:eastAsia="PMingLiU" w:hAnsi="Calibri" w:cs="Calibri"/>
                <w:color w:val="000000"/>
                <w:sz w:val="22"/>
                <w:szCs w:val="22"/>
                <w:lang w:val="en-PH" w:eastAsia="en-US"/>
              </w:rPr>
            </w:pPr>
            <w:ins w:id="39692" w:author="Diana Machado" w:date="2019-04-05T18:16:00Z">
              <w:r w:rsidRPr="00793F80">
                <w:rPr>
                  <w:rFonts w:ascii="Calibri" w:eastAsia="PMingLiU" w:hAnsi="Calibri" w:cs="Calibri"/>
                  <w:color w:val="000000"/>
                  <w:sz w:val="22"/>
                  <w:szCs w:val="22"/>
                  <w:lang w:val="en-PH" w:eastAsia="en-US"/>
                </w:rPr>
                <w:lastRenderedPageBreak/>
                <w:t>Duval</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693" w:author="Diana Machado" w:date="2019-04-05T18:16:00Z"/>
                <w:rFonts w:ascii="Calibri" w:eastAsia="PMingLiU" w:hAnsi="Calibri" w:cs="Calibri"/>
                <w:color w:val="000000"/>
                <w:sz w:val="22"/>
                <w:szCs w:val="22"/>
                <w:lang w:val="en-PH" w:eastAsia="en-US"/>
              </w:rPr>
            </w:pPr>
            <w:ins w:id="39694"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95" w:author="Diana Machado" w:date="2019-04-05T18:16:00Z"/>
                <w:rFonts w:ascii="Calibri" w:eastAsia="PMingLiU" w:hAnsi="Calibri" w:cs="Calibri"/>
                <w:color w:val="000000"/>
                <w:sz w:val="22"/>
                <w:szCs w:val="22"/>
                <w:lang w:val="en-PH" w:eastAsia="en-US"/>
              </w:rPr>
            </w:pPr>
            <w:ins w:id="39696" w:author="Diana Machado" w:date="2019-04-05T18:16:00Z">
              <w:r w:rsidRPr="00793F80">
                <w:rPr>
                  <w:rFonts w:ascii="Calibri" w:eastAsia="PMingLiU" w:hAnsi="Calibri" w:cs="Calibri"/>
                  <w:color w:val="000000"/>
                  <w:sz w:val="22"/>
                  <w:szCs w:val="22"/>
                  <w:lang w:val="en-PH" w:eastAsia="en-US"/>
                </w:rPr>
                <w:t>0.0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97" w:author="Diana Machado" w:date="2019-04-05T18:16:00Z"/>
                <w:rFonts w:ascii="Calibri" w:eastAsia="PMingLiU" w:hAnsi="Calibri" w:cs="Calibri"/>
                <w:color w:val="000000"/>
                <w:sz w:val="22"/>
                <w:szCs w:val="22"/>
                <w:lang w:val="en-PH" w:eastAsia="en-US"/>
              </w:rPr>
            </w:pPr>
            <w:ins w:id="39698" w:author="Diana Machado" w:date="2019-04-05T18:16:00Z">
              <w:r w:rsidRPr="00793F80">
                <w:rPr>
                  <w:rFonts w:ascii="Calibri" w:eastAsia="PMingLiU" w:hAnsi="Calibri" w:cs="Calibri"/>
                  <w:color w:val="000000"/>
                  <w:sz w:val="22"/>
                  <w:szCs w:val="22"/>
                  <w:lang w:val="en-PH" w:eastAsia="en-US"/>
                </w:rPr>
                <w:t>0.0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99" w:author="Diana Machado" w:date="2019-04-05T18:16:00Z"/>
                <w:rFonts w:ascii="Calibri" w:eastAsia="PMingLiU" w:hAnsi="Calibri" w:cs="Calibri"/>
                <w:color w:val="000000"/>
                <w:sz w:val="22"/>
                <w:szCs w:val="22"/>
                <w:lang w:val="en-PH" w:eastAsia="en-US"/>
              </w:rPr>
            </w:pPr>
            <w:ins w:id="39700" w:author="Diana Machado" w:date="2019-04-05T18:16:00Z">
              <w:r w:rsidRPr="00793F80">
                <w:rPr>
                  <w:rFonts w:ascii="Calibri" w:eastAsia="PMingLiU" w:hAnsi="Calibri" w:cs="Calibri"/>
                  <w:color w:val="000000"/>
                  <w:sz w:val="22"/>
                  <w:szCs w:val="22"/>
                  <w:lang w:val="en-PH" w:eastAsia="en-US"/>
                </w:rPr>
                <w:t>0.1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01" w:author="Diana Machado" w:date="2019-04-05T18:16:00Z"/>
                <w:rFonts w:ascii="Calibri" w:eastAsia="PMingLiU" w:hAnsi="Calibri" w:cs="Calibri"/>
                <w:color w:val="000000"/>
                <w:sz w:val="22"/>
                <w:szCs w:val="22"/>
                <w:lang w:val="en-PH" w:eastAsia="en-US"/>
              </w:rPr>
            </w:pPr>
            <w:ins w:id="39702" w:author="Diana Machado" w:date="2019-04-05T18:16:00Z">
              <w:r w:rsidRPr="00793F80">
                <w:rPr>
                  <w:rFonts w:ascii="Calibri" w:eastAsia="PMingLiU" w:hAnsi="Calibri" w:cs="Calibri"/>
                  <w:color w:val="000000"/>
                  <w:sz w:val="22"/>
                  <w:szCs w:val="22"/>
                  <w:lang w:val="en-PH" w:eastAsia="en-US"/>
                </w:rPr>
                <w:t>0.0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03" w:author="Diana Machado" w:date="2019-04-05T18:16:00Z"/>
                <w:rFonts w:ascii="Calibri" w:eastAsia="PMingLiU" w:hAnsi="Calibri" w:cs="Calibri"/>
                <w:color w:val="000000"/>
                <w:sz w:val="22"/>
                <w:szCs w:val="22"/>
                <w:lang w:val="en-PH" w:eastAsia="en-US"/>
              </w:rPr>
            </w:pPr>
            <w:ins w:id="39704" w:author="Diana Machado" w:date="2019-04-05T18:16:00Z">
              <w:r w:rsidRPr="00793F80">
                <w:rPr>
                  <w:rFonts w:ascii="Calibri" w:eastAsia="PMingLiU" w:hAnsi="Calibri" w:cs="Calibri"/>
                  <w:color w:val="000000"/>
                  <w:sz w:val="22"/>
                  <w:szCs w:val="22"/>
                  <w:lang w:val="en-PH" w:eastAsia="en-US"/>
                </w:rPr>
                <w:t>0.0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05" w:author="Diana Machado" w:date="2019-04-05T18:16:00Z"/>
                <w:rFonts w:ascii="Calibri" w:eastAsia="PMingLiU" w:hAnsi="Calibri" w:cs="Calibri"/>
                <w:color w:val="000000"/>
                <w:sz w:val="22"/>
                <w:szCs w:val="22"/>
                <w:lang w:val="en-PH" w:eastAsia="en-US"/>
              </w:rPr>
            </w:pPr>
            <w:ins w:id="39706" w:author="Diana Machado" w:date="2019-04-05T18:16:00Z">
              <w:r w:rsidRPr="00793F80">
                <w:rPr>
                  <w:rFonts w:ascii="Calibri" w:eastAsia="PMingLiU" w:hAnsi="Calibri" w:cs="Calibri"/>
                  <w:color w:val="000000"/>
                  <w:sz w:val="22"/>
                  <w:szCs w:val="22"/>
                  <w:lang w:val="en-PH" w:eastAsia="en-US"/>
                </w:rPr>
                <w:t>0.0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07" w:author="Diana Machado" w:date="2019-04-05T18:16:00Z"/>
                <w:rFonts w:ascii="Calibri" w:eastAsia="PMingLiU" w:hAnsi="Calibri" w:cs="Calibri"/>
                <w:color w:val="000000"/>
                <w:sz w:val="22"/>
                <w:szCs w:val="22"/>
                <w:lang w:val="en-PH" w:eastAsia="en-US"/>
              </w:rPr>
            </w:pPr>
            <w:ins w:id="39708" w:author="Diana Machado" w:date="2019-04-05T18:16:00Z">
              <w:r w:rsidRPr="00793F80">
                <w:rPr>
                  <w:rFonts w:ascii="Calibri" w:eastAsia="PMingLiU" w:hAnsi="Calibri" w:cs="Calibri"/>
                  <w:color w:val="000000"/>
                  <w:sz w:val="22"/>
                  <w:szCs w:val="22"/>
                  <w:lang w:val="en-PH" w:eastAsia="en-US"/>
                </w:rPr>
                <w:t>0.0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09" w:author="Diana Machado" w:date="2019-04-05T18:16:00Z"/>
                <w:rFonts w:ascii="Calibri" w:eastAsia="PMingLiU" w:hAnsi="Calibri" w:cs="Calibri"/>
                <w:color w:val="000000"/>
                <w:sz w:val="22"/>
                <w:szCs w:val="22"/>
                <w:lang w:val="en-PH" w:eastAsia="en-US"/>
              </w:rPr>
            </w:pPr>
            <w:ins w:id="39710" w:author="Diana Machado" w:date="2019-04-05T18:16:00Z">
              <w:r w:rsidRPr="00793F80">
                <w:rPr>
                  <w:rFonts w:ascii="Calibri" w:eastAsia="PMingLiU" w:hAnsi="Calibri" w:cs="Calibri"/>
                  <w:color w:val="000000"/>
                  <w:sz w:val="22"/>
                  <w:szCs w:val="22"/>
                  <w:lang w:val="en-PH" w:eastAsia="en-US"/>
                </w:rPr>
                <w:t>0.235</w:t>
              </w:r>
            </w:ins>
          </w:p>
        </w:tc>
      </w:tr>
      <w:tr w:rsidR="004B7BAF" w:rsidRPr="00793F80" w:rsidTr="004B7BAF">
        <w:trPr>
          <w:trHeight w:val="287"/>
          <w:ins w:id="3971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7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713" w:author="Diana Machado" w:date="2019-04-05T18:16:00Z"/>
                <w:rFonts w:ascii="Calibri" w:eastAsia="PMingLiU" w:hAnsi="Calibri" w:cs="Calibri"/>
                <w:color w:val="000000"/>
                <w:sz w:val="22"/>
                <w:szCs w:val="22"/>
                <w:lang w:val="en-PH" w:eastAsia="en-US"/>
              </w:rPr>
            </w:pPr>
            <w:ins w:id="39714"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15" w:author="Diana Machado" w:date="2019-04-05T18:16:00Z"/>
                <w:rFonts w:ascii="Calibri" w:eastAsia="PMingLiU" w:hAnsi="Calibri" w:cs="Calibri"/>
                <w:color w:val="000000"/>
                <w:sz w:val="22"/>
                <w:szCs w:val="22"/>
                <w:lang w:val="en-PH" w:eastAsia="en-US"/>
              </w:rPr>
            </w:pPr>
            <w:ins w:id="39716" w:author="Diana Machado" w:date="2019-04-05T18:16:00Z">
              <w:r w:rsidRPr="00793F80">
                <w:rPr>
                  <w:rFonts w:ascii="Calibri" w:eastAsia="PMingLiU" w:hAnsi="Calibri" w:cs="Calibri"/>
                  <w:color w:val="000000"/>
                  <w:sz w:val="22"/>
                  <w:szCs w:val="22"/>
                  <w:lang w:val="en-PH" w:eastAsia="en-US"/>
                </w:rPr>
                <w:t>0.2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17" w:author="Diana Machado" w:date="2019-04-05T18:16:00Z"/>
                <w:rFonts w:ascii="Calibri" w:eastAsia="PMingLiU" w:hAnsi="Calibri" w:cs="Calibri"/>
                <w:color w:val="000000"/>
                <w:sz w:val="22"/>
                <w:szCs w:val="22"/>
                <w:lang w:val="en-PH" w:eastAsia="en-US"/>
              </w:rPr>
            </w:pPr>
            <w:ins w:id="39718" w:author="Diana Machado" w:date="2019-04-05T18:16:00Z">
              <w:r w:rsidRPr="00793F80">
                <w:rPr>
                  <w:rFonts w:ascii="Calibri" w:eastAsia="PMingLiU" w:hAnsi="Calibri" w:cs="Calibri"/>
                  <w:color w:val="000000"/>
                  <w:sz w:val="22"/>
                  <w:szCs w:val="22"/>
                  <w:lang w:val="en-PH" w:eastAsia="en-US"/>
                </w:rPr>
                <w:t>0.1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19" w:author="Diana Machado" w:date="2019-04-05T18:16:00Z"/>
                <w:rFonts w:ascii="Calibri" w:eastAsia="PMingLiU" w:hAnsi="Calibri" w:cs="Calibri"/>
                <w:color w:val="000000"/>
                <w:sz w:val="22"/>
                <w:szCs w:val="22"/>
                <w:lang w:val="en-PH" w:eastAsia="en-US"/>
              </w:rPr>
            </w:pPr>
            <w:ins w:id="39720" w:author="Diana Machado" w:date="2019-04-05T18:16:00Z">
              <w:r w:rsidRPr="00793F80">
                <w:rPr>
                  <w:rFonts w:ascii="Calibri" w:eastAsia="PMingLiU" w:hAnsi="Calibri" w:cs="Calibri"/>
                  <w:color w:val="000000"/>
                  <w:sz w:val="22"/>
                  <w:szCs w:val="22"/>
                  <w:lang w:val="en-PH" w:eastAsia="en-US"/>
                </w:rPr>
                <w:t>1.40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21" w:author="Diana Machado" w:date="2019-04-05T18:16:00Z"/>
                <w:rFonts w:ascii="Calibri" w:eastAsia="PMingLiU" w:hAnsi="Calibri" w:cs="Calibri"/>
                <w:color w:val="000000"/>
                <w:sz w:val="22"/>
                <w:szCs w:val="22"/>
                <w:lang w:val="en-PH" w:eastAsia="en-US"/>
              </w:rPr>
            </w:pPr>
            <w:ins w:id="39722"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23" w:author="Diana Machado" w:date="2019-04-05T18:16:00Z"/>
                <w:rFonts w:ascii="Calibri" w:eastAsia="PMingLiU" w:hAnsi="Calibri" w:cs="Calibri"/>
                <w:color w:val="000000"/>
                <w:sz w:val="22"/>
                <w:szCs w:val="22"/>
                <w:lang w:val="en-PH" w:eastAsia="en-US"/>
              </w:rPr>
            </w:pPr>
            <w:ins w:id="39724" w:author="Diana Machado" w:date="2019-04-05T18:16:00Z">
              <w:r w:rsidRPr="00793F80">
                <w:rPr>
                  <w:rFonts w:ascii="Calibri" w:eastAsia="PMingLiU" w:hAnsi="Calibri" w:cs="Calibri"/>
                  <w:color w:val="000000"/>
                  <w:sz w:val="22"/>
                  <w:szCs w:val="22"/>
                  <w:lang w:val="en-PH" w:eastAsia="en-US"/>
                </w:rPr>
                <w:t>0.03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725" w:author="Diana Machado" w:date="2019-04-05T18:16:00Z"/>
                <w:rFonts w:ascii="Calibri" w:eastAsia="PMingLiU" w:hAnsi="Calibri" w:cs="Calibri"/>
                <w:color w:val="000000"/>
                <w:sz w:val="22"/>
                <w:szCs w:val="22"/>
                <w:lang w:val="en-PH" w:eastAsia="en-US"/>
              </w:rPr>
            </w:pPr>
            <w:ins w:id="39726" w:author="Diana Machado" w:date="2019-04-05T18:16:00Z">
              <w:r w:rsidRPr="00793F80">
                <w:rPr>
                  <w:rFonts w:ascii="Calibri" w:eastAsia="PMingLiU" w:hAnsi="Calibri" w:cs="Calibri"/>
                  <w:color w:val="000000"/>
                  <w:sz w:val="22"/>
                  <w:szCs w:val="22"/>
                  <w:lang w:val="en-PH" w:eastAsia="en-US"/>
                </w:rPr>
                <w:t>0.04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727" w:author="Diana Machado" w:date="2019-04-05T18:16:00Z"/>
                <w:rFonts w:ascii="Calibri" w:eastAsia="PMingLiU" w:hAnsi="Calibri" w:cs="Calibri"/>
                <w:color w:val="000000"/>
                <w:sz w:val="22"/>
                <w:szCs w:val="22"/>
                <w:lang w:val="en-PH" w:eastAsia="en-US"/>
              </w:rPr>
            </w:pPr>
            <w:ins w:id="39728"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29" w:author="Diana Machado" w:date="2019-04-05T18:16:00Z"/>
                <w:rFonts w:ascii="Calibri" w:eastAsia="PMingLiU" w:hAnsi="Calibri" w:cs="Calibri"/>
                <w:color w:val="000000"/>
                <w:sz w:val="22"/>
                <w:szCs w:val="22"/>
                <w:lang w:val="en-PH" w:eastAsia="en-US"/>
              </w:rPr>
            </w:pPr>
            <w:ins w:id="39730" w:author="Diana Machado" w:date="2019-04-05T18:16:00Z">
              <w:r w:rsidRPr="00793F80">
                <w:rPr>
                  <w:rFonts w:ascii="Calibri" w:eastAsia="PMingLiU" w:hAnsi="Calibri" w:cs="Calibri"/>
                  <w:color w:val="000000"/>
                  <w:sz w:val="22"/>
                  <w:szCs w:val="22"/>
                  <w:lang w:val="en-PH" w:eastAsia="en-US"/>
                </w:rPr>
                <w:t>0.623</w:t>
              </w:r>
            </w:ins>
          </w:p>
        </w:tc>
      </w:tr>
      <w:tr w:rsidR="004B7BAF" w:rsidRPr="00793F80" w:rsidTr="004B7BAF">
        <w:trPr>
          <w:trHeight w:val="287"/>
          <w:ins w:id="3973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7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733" w:author="Diana Machado" w:date="2019-04-05T18:16:00Z"/>
                <w:rFonts w:ascii="Calibri" w:eastAsia="PMingLiU" w:hAnsi="Calibri" w:cs="Calibri"/>
                <w:color w:val="000000"/>
                <w:sz w:val="22"/>
                <w:szCs w:val="22"/>
                <w:lang w:val="en-PH" w:eastAsia="en-US"/>
              </w:rPr>
            </w:pPr>
            <w:ins w:id="39734"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35" w:author="Diana Machado" w:date="2019-04-05T18:16:00Z"/>
                <w:rFonts w:ascii="Calibri" w:eastAsia="PMingLiU" w:hAnsi="Calibri" w:cs="Calibri"/>
                <w:color w:val="000000"/>
                <w:sz w:val="22"/>
                <w:szCs w:val="22"/>
                <w:lang w:val="en-PH" w:eastAsia="en-US"/>
              </w:rPr>
            </w:pPr>
            <w:ins w:id="39736" w:author="Diana Machado" w:date="2019-04-05T18:16:00Z">
              <w:r w:rsidRPr="00793F80">
                <w:rPr>
                  <w:rFonts w:ascii="Calibri" w:eastAsia="PMingLiU" w:hAnsi="Calibri" w:cs="Calibri"/>
                  <w:color w:val="000000"/>
                  <w:sz w:val="22"/>
                  <w:szCs w:val="22"/>
                  <w:lang w:val="en-PH" w:eastAsia="en-US"/>
                </w:rPr>
                <w:t>0.6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37" w:author="Diana Machado" w:date="2019-04-05T18:16:00Z"/>
                <w:rFonts w:ascii="Calibri" w:eastAsia="PMingLiU" w:hAnsi="Calibri" w:cs="Calibri"/>
                <w:color w:val="000000"/>
                <w:sz w:val="22"/>
                <w:szCs w:val="22"/>
                <w:lang w:val="en-PH" w:eastAsia="en-US"/>
              </w:rPr>
            </w:pPr>
            <w:ins w:id="39738" w:author="Diana Machado" w:date="2019-04-05T18:16:00Z">
              <w:r w:rsidRPr="00793F80">
                <w:rPr>
                  <w:rFonts w:ascii="Calibri" w:eastAsia="PMingLiU" w:hAnsi="Calibri" w:cs="Calibri"/>
                  <w:color w:val="000000"/>
                  <w:sz w:val="22"/>
                  <w:szCs w:val="22"/>
                  <w:lang w:val="en-PH" w:eastAsia="en-US"/>
                </w:rPr>
                <w:t>0.5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39" w:author="Diana Machado" w:date="2019-04-05T18:16:00Z"/>
                <w:rFonts w:ascii="Calibri" w:eastAsia="PMingLiU" w:hAnsi="Calibri" w:cs="Calibri"/>
                <w:color w:val="000000"/>
                <w:sz w:val="22"/>
                <w:szCs w:val="22"/>
                <w:lang w:val="en-PH" w:eastAsia="en-US"/>
              </w:rPr>
            </w:pPr>
            <w:ins w:id="39740" w:author="Diana Machado" w:date="2019-04-05T18:16:00Z">
              <w:r w:rsidRPr="00793F80">
                <w:rPr>
                  <w:rFonts w:ascii="Calibri" w:eastAsia="PMingLiU" w:hAnsi="Calibri" w:cs="Calibri"/>
                  <w:color w:val="000000"/>
                  <w:sz w:val="22"/>
                  <w:szCs w:val="22"/>
                  <w:lang w:val="en-PH" w:eastAsia="en-US"/>
                </w:rPr>
                <w:t>4.7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41" w:author="Diana Machado" w:date="2019-04-05T18:16:00Z"/>
                <w:rFonts w:ascii="Calibri" w:eastAsia="PMingLiU" w:hAnsi="Calibri" w:cs="Calibri"/>
                <w:color w:val="000000"/>
                <w:sz w:val="22"/>
                <w:szCs w:val="22"/>
                <w:lang w:val="en-PH" w:eastAsia="en-US"/>
              </w:rPr>
            </w:pPr>
            <w:ins w:id="39742" w:author="Diana Machado" w:date="2019-04-05T18:16:00Z">
              <w:r w:rsidRPr="00793F80">
                <w:rPr>
                  <w:rFonts w:ascii="Calibri" w:eastAsia="PMingLiU" w:hAnsi="Calibri" w:cs="Calibri"/>
                  <w:color w:val="000000"/>
                  <w:sz w:val="22"/>
                  <w:szCs w:val="22"/>
                  <w:lang w:val="en-PH" w:eastAsia="en-US"/>
                </w:rPr>
                <w:t>0.2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43" w:author="Diana Machado" w:date="2019-04-05T18:16:00Z"/>
                <w:rFonts w:ascii="Calibri" w:eastAsia="PMingLiU" w:hAnsi="Calibri" w:cs="Calibri"/>
                <w:color w:val="000000"/>
                <w:sz w:val="22"/>
                <w:szCs w:val="22"/>
                <w:lang w:val="en-PH" w:eastAsia="en-US"/>
              </w:rPr>
            </w:pPr>
            <w:ins w:id="39744" w:author="Diana Machado" w:date="2019-04-05T18:16:00Z">
              <w:r w:rsidRPr="00793F80">
                <w:rPr>
                  <w:rFonts w:ascii="Calibri" w:eastAsia="PMingLiU" w:hAnsi="Calibri" w:cs="Calibri"/>
                  <w:color w:val="000000"/>
                  <w:sz w:val="22"/>
                  <w:szCs w:val="22"/>
                  <w:lang w:val="en-PH" w:eastAsia="en-US"/>
                </w:rPr>
                <w:t>0.1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45" w:author="Diana Machado" w:date="2019-04-05T18:16:00Z"/>
                <w:rFonts w:ascii="Calibri" w:eastAsia="PMingLiU" w:hAnsi="Calibri" w:cs="Calibri"/>
                <w:color w:val="000000"/>
                <w:sz w:val="22"/>
                <w:szCs w:val="22"/>
                <w:lang w:val="en-PH" w:eastAsia="en-US"/>
              </w:rPr>
            </w:pPr>
            <w:ins w:id="39746" w:author="Diana Machado" w:date="2019-04-05T18:16:00Z">
              <w:r w:rsidRPr="00793F80">
                <w:rPr>
                  <w:rFonts w:ascii="Calibri" w:eastAsia="PMingLiU" w:hAnsi="Calibri" w:cs="Calibri"/>
                  <w:color w:val="000000"/>
                  <w:sz w:val="22"/>
                  <w:szCs w:val="22"/>
                  <w:lang w:val="en-PH" w:eastAsia="en-US"/>
                </w:rPr>
                <w:t>0.1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47" w:author="Diana Machado" w:date="2019-04-05T18:16:00Z"/>
                <w:rFonts w:ascii="Calibri" w:eastAsia="PMingLiU" w:hAnsi="Calibri" w:cs="Calibri"/>
                <w:color w:val="000000"/>
                <w:sz w:val="22"/>
                <w:szCs w:val="22"/>
                <w:lang w:val="en-PH" w:eastAsia="en-US"/>
              </w:rPr>
            </w:pPr>
            <w:ins w:id="39748" w:author="Diana Machado" w:date="2019-04-05T18:16:00Z">
              <w:r w:rsidRPr="00793F80">
                <w:rPr>
                  <w:rFonts w:ascii="Calibri" w:eastAsia="PMingLiU" w:hAnsi="Calibri" w:cs="Calibri"/>
                  <w:color w:val="000000"/>
                  <w:sz w:val="22"/>
                  <w:szCs w:val="22"/>
                  <w:lang w:val="en-PH" w:eastAsia="en-US"/>
                </w:rPr>
                <w:t>0.1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49" w:author="Diana Machado" w:date="2019-04-05T18:16:00Z"/>
                <w:rFonts w:ascii="Calibri" w:eastAsia="PMingLiU" w:hAnsi="Calibri" w:cs="Calibri"/>
                <w:color w:val="000000"/>
                <w:sz w:val="22"/>
                <w:szCs w:val="22"/>
                <w:lang w:val="en-PH" w:eastAsia="en-US"/>
              </w:rPr>
            </w:pPr>
            <w:ins w:id="39750" w:author="Diana Machado" w:date="2019-04-05T18:16:00Z">
              <w:r w:rsidRPr="00793F80">
                <w:rPr>
                  <w:rFonts w:ascii="Calibri" w:eastAsia="PMingLiU" w:hAnsi="Calibri" w:cs="Calibri"/>
                  <w:color w:val="000000"/>
                  <w:sz w:val="22"/>
                  <w:szCs w:val="22"/>
                  <w:lang w:val="en-PH" w:eastAsia="en-US"/>
                </w:rPr>
                <w:t>2.348</w:t>
              </w:r>
            </w:ins>
          </w:p>
        </w:tc>
      </w:tr>
      <w:tr w:rsidR="004B7BAF" w:rsidRPr="00793F80" w:rsidTr="004B7BAF">
        <w:trPr>
          <w:trHeight w:val="287"/>
          <w:ins w:id="39751"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7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7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75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75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7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7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75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75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7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761"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76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763" w:author="Diana Machado" w:date="2019-04-05T18:16:00Z"/>
                <w:rFonts w:ascii="Calibri" w:eastAsia="PMingLiU" w:hAnsi="Calibri" w:cs="Calibri"/>
                <w:color w:val="000000"/>
                <w:sz w:val="22"/>
                <w:szCs w:val="22"/>
                <w:lang w:val="en-PH" w:eastAsia="en-US"/>
              </w:rPr>
            </w:pPr>
            <w:ins w:id="39764" w:author="Diana Machado" w:date="2019-04-05T18:16:00Z">
              <w:r w:rsidRPr="00793F80">
                <w:rPr>
                  <w:rFonts w:ascii="Calibri" w:eastAsia="PMingLiU" w:hAnsi="Calibri" w:cs="Calibri"/>
                  <w:color w:val="000000"/>
                  <w:sz w:val="22"/>
                  <w:szCs w:val="22"/>
                  <w:lang w:val="en-PH" w:eastAsia="en-US"/>
                </w:rPr>
                <w:t>Escambi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765" w:author="Diana Machado" w:date="2019-04-05T18:16:00Z"/>
                <w:rFonts w:ascii="Calibri" w:eastAsia="PMingLiU" w:hAnsi="Calibri" w:cs="Calibri"/>
                <w:color w:val="000000"/>
                <w:sz w:val="22"/>
                <w:szCs w:val="22"/>
                <w:lang w:val="en-PH" w:eastAsia="en-US"/>
              </w:rPr>
            </w:pPr>
            <w:ins w:id="39766"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67" w:author="Diana Machado" w:date="2019-04-05T18:16:00Z"/>
                <w:rFonts w:ascii="Calibri" w:eastAsia="PMingLiU" w:hAnsi="Calibri" w:cs="Calibri"/>
                <w:color w:val="000000"/>
                <w:sz w:val="22"/>
                <w:szCs w:val="22"/>
                <w:lang w:val="en-PH" w:eastAsia="en-US"/>
              </w:rPr>
            </w:pPr>
            <w:ins w:id="39768" w:author="Diana Machado" w:date="2019-04-05T18:16:00Z">
              <w:r w:rsidRPr="00793F80">
                <w:rPr>
                  <w:rFonts w:ascii="Calibri" w:eastAsia="PMingLiU" w:hAnsi="Calibri" w:cs="Calibri"/>
                  <w:color w:val="000000"/>
                  <w:sz w:val="22"/>
                  <w:szCs w:val="22"/>
                  <w:lang w:val="en-PH" w:eastAsia="en-US"/>
                </w:rPr>
                <w:t>0.4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69" w:author="Diana Machado" w:date="2019-04-05T18:16:00Z"/>
                <w:rFonts w:ascii="Calibri" w:eastAsia="PMingLiU" w:hAnsi="Calibri" w:cs="Calibri"/>
                <w:color w:val="000000"/>
                <w:sz w:val="22"/>
                <w:szCs w:val="22"/>
                <w:lang w:val="en-PH" w:eastAsia="en-US"/>
              </w:rPr>
            </w:pPr>
            <w:ins w:id="39770" w:author="Diana Machado" w:date="2019-04-05T18:16:00Z">
              <w:r w:rsidRPr="00793F80">
                <w:rPr>
                  <w:rFonts w:ascii="Calibri" w:eastAsia="PMingLiU" w:hAnsi="Calibri" w:cs="Calibri"/>
                  <w:color w:val="000000"/>
                  <w:sz w:val="22"/>
                  <w:szCs w:val="22"/>
                  <w:lang w:val="en-PH" w:eastAsia="en-US"/>
                </w:rPr>
                <w:t>0.4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71" w:author="Diana Machado" w:date="2019-04-05T18:16:00Z"/>
                <w:rFonts w:ascii="Calibri" w:eastAsia="PMingLiU" w:hAnsi="Calibri" w:cs="Calibri"/>
                <w:color w:val="000000"/>
                <w:sz w:val="22"/>
                <w:szCs w:val="22"/>
                <w:lang w:val="en-PH" w:eastAsia="en-US"/>
              </w:rPr>
            </w:pPr>
            <w:ins w:id="39772" w:author="Diana Machado" w:date="2019-04-05T18:16:00Z">
              <w:r w:rsidRPr="00793F80">
                <w:rPr>
                  <w:rFonts w:ascii="Calibri" w:eastAsia="PMingLiU" w:hAnsi="Calibri" w:cs="Calibri"/>
                  <w:color w:val="000000"/>
                  <w:sz w:val="22"/>
                  <w:szCs w:val="22"/>
                  <w:lang w:val="en-PH" w:eastAsia="en-US"/>
                </w:rPr>
                <w:t>1.19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73" w:author="Diana Machado" w:date="2019-04-05T18:16:00Z"/>
                <w:rFonts w:ascii="Calibri" w:eastAsia="PMingLiU" w:hAnsi="Calibri" w:cs="Calibri"/>
                <w:color w:val="000000"/>
                <w:sz w:val="22"/>
                <w:szCs w:val="22"/>
                <w:lang w:val="en-PH" w:eastAsia="en-US"/>
              </w:rPr>
            </w:pPr>
            <w:ins w:id="39774" w:author="Diana Machado" w:date="2019-04-05T18:16:00Z">
              <w:r w:rsidRPr="00793F80">
                <w:rPr>
                  <w:rFonts w:ascii="Calibri" w:eastAsia="PMingLiU" w:hAnsi="Calibri" w:cs="Calibri"/>
                  <w:color w:val="000000"/>
                  <w:sz w:val="22"/>
                  <w:szCs w:val="22"/>
                  <w:lang w:val="en-PH" w:eastAsia="en-US"/>
                </w:rPr>
                <w:t>0.10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75" w:author="Diana Machado" w:date="2019-04-05T18:16:00Z"/>
                <w:rFonts w:ascii="Calibri" w:eastAsia="PMingLiU" w:hAnsi="Calibri" w:cs="Calibri"/>
                <w:color w:val="000000"/>
                <w:sz w:val="22"/>
                <w:szCs w:val="22"/>
                <w:lang w:val="en-PH" w:eastAsia="en-US"/>
              </w:rPr>
            </w:pPr>
            <w:ins w:id="39776" w:author="Diana Machado" w:date="2019-04-05T18:16:00Z">
              <w:r w:rsidRPr="00793F80">
                <w:rPr>
                  <w:rFonts w:ascii="Calibri" w:eastAsia="PMingLiU" w:hAnsi="Calibri" w:cs="Calibri"/>
                  <w:color w:val="000000"/>
                  <w:sz w:val="22"/>
                  <w:szCs w:val="22"/>
                  <w:lang w:val="en-PH" w:eastAsia="en-US"/>
                </w:rPr>
                <w:t>0.09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77" w:author="Diana Machado" w:date="2019-04-05T18:16:00Z"/>
                <w:rFonts w:ascii="Calibri" w:eastAsia="PMingLiU" w:hAnsi="Calibri" w:cs="Calibri"/>
                <w:color w:val="000000"/>
                <w:sz w:val="22"/>
                <w:szCs w:val="22"/>
                <w:lang w:val="en-PH" w:eastAsia="en-US"/>
              </w:rPr>
            </w:pPr>
            <w:ins w:id="39778" w:author="Diana Machado" w:date="2019-04-05T18:16:00Z">
              <w:r w:rsidRPr="00793F80">
                <w:rPr>
                  <w:rFonts w:ascii="Calibri" w:eastAsia="PMingLiU" w:hAnsi="Calibri" w:cs="Calibri"/>
                  <w:color w:val="000000"/>
                  <w:sz w:val="22"/>
                  <w:szCs w:val="22"/>
                  <w:lang w:val="en-PH" w:eastAsia="en-US"/>
                </w:rPr>
                <w:t>0.0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79" w:author="Diana Machado" w:date="2019-04-05T18:16:00Z"/>
                <w:rFonts w:ascii="Calibri" w:eastAsia="PMingLiU" w:hAnsi="Calibri" w:cs="Calibri"/>
                <w:color w:val="000000"/>
                <w:sz w:val="22"/>
                <w:szCs w:val="22"/>
                <w:lang w:val="en-PH" w:eastAsia="en-US"/>
              </w:rPr>
            </w:pPr>
            <w:ins w:id="39780" w:author="Diana Machado" w:date="2019-04-05T18:16:00Z">
              <w:r w:rsidRPr="00793F80">
                <w:rPr>
                  <w:rFonts w:ascii="Calibri" w:eastAsia="PMingLiU" w:hAnsi="Calibri" w:cs="Calibri"/>
                  <w:color w:val="000000"/>
                  <w:sz w:val="22"/>
                  <w:szCs w:val="22"/>
                  <w:lang w:val="en-PH" w:eastAsia="en-US"/>
                </w:rPr>
                <w:t>0.0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81" w:author="Diana Machado" w:date="2019-04-05T18:16:00Z"/>
                <w:rFonts w:ascii="Calibri" w:eastAsia="PMingLiU" w:hAnsi="Calibri" w:cs="Calibri"/>
                <w:color w:val="000000"/>
                <w:sz w:val="22"/>
                <w:szCs w:val="22"/>
                <w:lang w:val="en-PH" w:eastAsia="en-US"/>
              </w:rPr>
            </w:pPr>
            <w:ins w:id="39782" w:author="Diana Machado" w:date="2019-04-05T18:16:00Z">
              <w:r w:rsidRPr="00793F80">
                <w:rPr>
                  <w:rFonts w:ascii="Calibri" w:eastAsia="PMingLiU" w:hAnsi="Calibri" w:cs="Calibri"/>
                  <w:color w:val="000000"/>
                  <w:sz w:val="22"/>
                  <w:szCs w:val="22"/>
                  <w:lang w:val="en-PH" w:eastAsia="en-US"/>
                </w:rPr>
                <w:t>1.556</w:t>
              </w:r>
            </w:ins>
          </w:p>
        </w:tc>
      </w:tr>
      <w:tr w:rsidR="004B7BAF" w:rsidRPr="00793F80" w:rsidTr="004B7BAF">
        <w:trPr>
          <w:trHeight w:val="287"/>
          <w:ins w:id="3978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7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785" w:author="Diana Machado" w:date="2019-04-05T18:16:00Z"/>
                <w:rFonts w:ascii="Calibri" w:eastAsia="PMingLiU" w:hAnsi="Calibri" w:cs="Calibri"/>
                <w:color w:val="000000"/>
                <w:sz w:val="22"/>
                <w:szCs w:val="22"/>
                <w:lang w:val="en-PH" w:eastAsia="en-US"/>
              </w:rPr>
            </w:pPr>
            <w:ins w:id="39786"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87" w:author="Diana Machado" w:date="2019-04-05T18:16:00Z"/>
                <w:rFonts w:ascii="Calibri" w:eastAsia="PMingLiU" w:hAnsi="Calibri" w:cs="Calibri"/>
                <w:color w:val="000000"/>
                <w:sz w:val="22"/>
                <w:szCs w:val="22"/>
                <w:lang w:val="en-PH" w:eastAsia="en-US"/>
              </w:rPr>
            </w:pPr>
            <w:ins w:id="39788" w:author="Diana Machado" w:date="2019-04-05T18:16:00Z">
              <w:r w:rsidRPr="00793F80">
                <w:rPr>
                  <w:rFonts w:ascii="Calibri" w:eastAsia="PMingLiU" w:hAnsi="Calibri" w:cs="Calibri"/>
                  <w:color w:val="000000"/>
                  <w:sz w:val="22"/>
                  <w:szCs w:val="22"/>
                  <w:lang w:val="en-PH" w:eastAsia="en-US"/>
                </w:rPr>
                <w:t>0.9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89" w:author="Diana Machado" w:date="2019-04-05T18:16:00Z"/>
                <w:rFonts w:ascii="Calibri" w:eastAsia="PMingLiU" w:hAnsi="Calibri" w:cs="Calibri"/>
                <w:color w:val="000000"/>
                <w:sz w:val="22"/>
                <w:szCs w:val="22"/>
                <w:lang w:val="en-PH" w:eastAsia="en-US"/>
              </w:rPr>
            </w:pPr>
            <w:ins w:id="39790" w:author="Diana Machado" w:date="2019-04-05T18:16:00Z">
              <w:r w:rsidRPr="00793F80">
                <w:rPr>
                  <w:rFonts w:ascii="Calibri" w:eastAsia="PMingLiU" w:hAnsi="Calibri" w:cs="Calibri"/>
                  <w:color w:val="000000"/>
                  <w:sz w:val="22"/>
                  <w:szCs w:val="22"/>
                  <w:lang w:val="en-PH" w:eastAsia="en-US"/>
                </w:rPr>
                <w:t>0.9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91" w:author="Diana Machado" w:date="2019-04-05T18:16:00Z"/>
                <w:rFonts w:ascii="Calibri" w:eastAsia="PMingLiU" w:hAnsi="Calibri" w:cs="Calibri"/>
                <w:color w:val="000000"/>
                <w:sz w:val="22"/>
                <w:szCs w:val="22"/>
                <w:lang w:val="en-PH" w:eastAsia="en-US"/>
              </w:rPr>
            </w:pPr>
            <w:ins w:id="39792" w:author="Diana Machado" w:date="2019-04-05T18:16:00Z">
              <w:r w:rsidRPr="00793F80">
                <w:rPr>
                  <w:rFonts w:ascii="Calibri" w:eastAsia="PMingLiU" w:hAnsi="Calibri" w:cs="Calibri"/>
                  <w:color w:val="000000"/>
                  <w:sz w:val="22"/>
                  <w:szCs w:val="22"/>
                  <w:lang w:val="en-PH" w:eastAsia="en-US"/>
                </w:rPr>
                <w:t>7.6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93" w:author="Diana Machado" w:date="2019-04-05T18:16:00Z"/>
                <w:rFonts w:ascii="Calibri" w:eastAsia="PMingLiU" w:hAnsi="Calibri" w:cs="Calibri"/>
                <w:color w:val="000000"/>
                <w:sz w:val="22"/>
                <w:szCs w:val="22"/>
                <w:lang w:val="en-PH" w:eastAsia="en-US"/>
              </w:rPr>
            </w:pPr>
            <w:ins w:id="39794" w:author="Diana Machado" w:date="2019-04-05T18:16:00Z">
              <w:r w:rsidRPr="00793F80">
                <w:rPr>
                  <w:rFonts w:ascii="Calibri" w:eastAsia="PMingLiU" w:hAnsi="Calibri" w:cs="Calibri"/>
                  <w:color w:val="000000"/>
                  <w:sz w:val="22"/>
                  <w:szCs w:val="22"/>
                  <w:lang w:val="en-PH" w:eastAsia="en-US"/>
                </w:rPr>
                <w:t>0.28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95" w:author="Diana Machado" w:date="2019-04-05T18:16:00Z"/>
                <w:rFonts w:ascii="Calibri" w:eastAsia="PMingLiU" w:hAnsi="Calibri" w:cs="Calibri"/>
                <w:color w:val="000000"/>
                <w:sz w:val="22"/>
                <w:szCs w:val="22"/>
                <w:lang w:val="en-PH" w:eastAsia="en-US"/>
              </w:rPr>
            </w:pPr>
            <w:ins w:id="39796" w:author="Diana Machado" w:date="2019-04-05T18:16:00Z">
              <w:r w:rsidRPr="00793F80">
                <w:rPr>
                  <w:rFonts w:ascii="Calibri" w:eastAsia="PMingLiU" w:hAnsi="Calibri" w:cs="Calibri"/>
                  <w:color w:val="000000"/>
                  <w:sz w:val="22"/>
                  <w:szCs w:val="22"/>
                  <w:lang w:val="en-PH" w:eastAsia="en-US"/>
                </w:rPr>
                <w:t>0.2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97" w:author="Diana Machado" w:date="2019-04-05T18:16:00Z"/>
                <w:rFonts w:ascii="Calibri" w:eastAsia="PMingLiU" w:hAnsi="Calibri" w:cs="Calibri"/>
                <w:color w:val="000000"/>
                <w:sz w:val="22"/>
                <w:szCs w:val="22"/>
                <w:lang w:val="en-PH" w:eastAsia="en-US"/>
              </w:rPr>
            </w:pPr>
            <w:ins w:id="39798" w:author="Diana Machado" w:date="2019-04-05T18:16:00Z">
              <w:r w:rsidRPr="00793F80">
                <w:rPr>
                  <w:rFonts w:ascii="Calibri" w:eastAsia="PMingLiU" w:hAnsi="Calibri" w:cs="Calibri"/>
                  <w:color w:val="000000"/>
                  <w:sz w:val="22"/>
                  <w:szCs w:val="22"/>
                  <w:lang w:val="en-PH" w:eastAsia="en-US"/>
                </w:rPr>
                <w:t>0.5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99" w:author="Diana Machado" w:date="2019-04-05T18:16:00Z"/>
                <w:rFonts w:ascii="Calibri" w:eastAsia="PMingLiU" w:hAnsi="Calibri" w:cs="Calibri"/>
                <w:color w:val="000000"/>
                <w:sz w:val="22"/>
                <w:szCs w:val="22"/>
                <w:lang w:val="en-PH" w:eastAsia="en-US"/>
              </w:rPr>
            </w:pPr>
            <w:ins w:id="39800" w:author="Diana Machado" w:date="2019-04-05T18:16:00Z">
              <w:r w:rsidRPr="00793F80">
                <w:rPr>
                  <w:rFonts w:ascii="Calibri" w:eastAsia="PMingLiU" w:hAnsi="Calibri" w:cs="Calibri"/>
                  <w:color w:val="000000"/>
                  <w:sz w:val="22"/>
                  <w:szCs w:val="22"/>
                  <w:lang w:val="en-PH" w:eastAsia="en-US"/>
                </w:rPr>
                <w:t>0.4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01" w:author="Diana Machado" w:date="2019-04-05T18:16:00Z"/>
                <w:rFonts w:ascii="Calibri" w:eastAsia="PMingLiU" w:hAnsi="Calibri" w:cs="Calibri"/>
                <w:color w:val="000000"/>
                <w:sz w:val="22"/>
                <w:szCs w:val="22"/>
                <w:lang w:val="en-PH" w:eastAsia="en-US"/>
              </w:rPr>
            </w:pPr>
            <w:ins w:id="39802" w:author="Diana Machado" w:date="2019-04-05T18:16:00Z">
              <w:r w:rsidRPr="00793F80">
                <w:rPr>
                  <w:rFonts w:ascii="Calibri" w:eastAsia="PMingLiU" w:hAnsi="Calibri" w:cs="Calibri"/>
                  <w:color w:val="000000"/>
                  <w:sz w:val="22"/>
                  <w:szCs w:val="22"/>
                  <w:lang w:val="en-PH" w:eastAsia="en-US"/>
                </w:rPr>
                <w:t>3.897</w:t>
              </w:r>
            </w:ins>
          </w:p>
        </w:tc>
      </w:tr>
      <w:tr w:rsidR="004B7BAF" w:rsidRPr="00793F80" w:rsidTr="004B7BAF">
        <w:trPr>
          <w:trHeight w:val="287"/>
          <w:ins w:id="3980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8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805" w:author="Diana Machado" w:date="2019-04-05T18:16:00Z"/>
                <w:rFonts w:ascii="Calibri" w:eastAsia="PMingLiU" w:hAnsi="Calibri" w:cs="Calibri"/>
                <w:color w:val="000000"/>
                <w:sz w:val="22"/>
                <w:szCs w:val="22"/>
                <w:lang w:val="en-PH" w:eastAsia="en-US"/>
              </w:rPr>
            </w:pPr>
            <w:ins w:id="39806"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07" w:author="Diana Machado" w:date="2019-04-05T18:16:00Z"/>
                <w:rFonts w:ascii="Calibri" w:eastAsia="PMingLiU" w:hAnsi="Calibri" w:cs="Calibri"/>
                <w:color w:val="000000"/>
                <w:sz w:val="22"/>
                <w:szCs w:val="22"/>
                <w:lang w:val="en-PH" w:eastAsia="en-US"/>
              </w:rPr>
            </w:pPr>
            <w:ins w:id="39808" w:author="Diana Machado" w:date="2019-04-05T18:16:00Z">
              <w:r w:rsidRPr="00793F80">
                <w:rPr>
                  <w:rFonts w:ascii="Calibri" w:eastAsia="PMingLiU" w:hAnsi="Calibri" w:cs="Calibri"/>
                  <w:color w:val="000000"/>
                  <w:sz w:val="22"/>
                  <w:szCs w:val="22"/>
                  <w:lang w:val="en-PH" w:eastAsia="en-US"/>
                </w:rPr>
                <w:t>2.3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09" w:author="Diana Machado" w:date="2019-04-05T18:16:00Z"/>
                <w:rFonts w:ascii="Calibri" w:eastAsia="PMingLiU" w:hAnsi="Calibri" w:cs="Calibri"/>
                <w:color w:val="000000"/>
                <w:sz w:val="22"/>
                <w:szCs w:val="22"/>
                <w:lang w:val="en-PH" w:eastAsia="en-US"/>
              </w:rPr>
            </w:pPr>
            <w:ins w:id="39810" w:author="Diana Machado" w:date="2019-04-05T18:16:00Z">
              <w:r w:rsidRPr="00793F80">
                <w:rPr>
                  <w:rFonts w:ascii="Calibri" w:eastAsia="PMingLiU" w:hAnsi="Calibri" w:cs="Calibri"/>
                  <w:color w:val="000000"/>
                  <w:sz w:val="22"/>
                  <w:szCs w:val="22"/>
                  <w:lang w:val="en-PH" w:eastAsia="en-US"/>
                </w:rPr>
                <w:t>1.5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11" w:author="Diana Machado" w:date="2019-04-05T18:16:00Z"/>
                <w:rFonts w:ascii="Calibri" w:eastAsia="PMingLiU" w:hAnsi="Calibri" w:cs="Calibri"/>
                <w:color w:val="000000"/>
                <w:sz w:val="22"/>
                <w:szCs w:val="22"/>
                <w:lang w:val="en-PH" w:eastAsia="en-US"/>
              </w:rPr>
            </w:pPr>
            <w:ins w:id="39812" w:author="Diana Machado" w:date="2019-04-05T18:16:00Z">
              <w:r w:rsidRPr="00793F80">
                <w:rPr>
                  <w:rFonts w:ascii="Calibri" w:eastAsia="PMingLiU" w:hAnsi="Calibri" w:cs="Calibri"/>
                  <w:color w:val="000000"/>
                  <w:sz w:val="22"/>
                  <w:szCs w:val="22"/>
                  <w:lang w:val="en-PH" w:eastAsia="en-US"/>
                </w:rPr>
                <w:t>15.7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13" w:author="Diana Machado" w:date="2019-04-05T18:16:00Z"/>
                <w:rFonts w:ascii="Calibri" w:eastAsia="PMingLiU" w:hAnsi="Calibri" w:cs="Calibri"/>
                <w:color w:val="000000"/>
                <w:sz w:val="22"/>
                <w:szCs w:val="22"/>
                <w:lang w:val="en-PH" w:eastAsia="en-US"/>
              </w:rPr>
            </w:pPr>
            <w:ins w:id="39814" w:author="Diana Machado" w:date="2019-04-05T18:16:00Z">
              <w:r w:rsidRPr="00793F80">
                <w:rPr>
                  <w:rFonts w:ascii="Calibri" w:eastAsia="PMingLiU" w:hAnsi="Calibri" w:cs="Calibri"/>
                  <w:color w:val="000000"/>
                  <w:sz w:val="22"/>
                  <w:szCs w:val="22"/>
                  <w:lang w:val="en-PH" w:eastAsia="en-US"/>
                </w:rPr>
                <w:t>1.8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15" w:author="Diana Machado" w:date="2019-04-05T18:16:00Z"/>
                <w:rFonts w:ascii="Calibri" w:eastAsia="PMingLiU" w:hAnsi="Calibri" w:cs="Calibri"/>
                <w:color w:val="000000"/>
                <w:sz w:val="22"/>
                <w:szCs w:val="22"/>
                <w:lang w:val="en-PH" w:eastAsia="en-US"/>
              </w:rPr>
            </w:pPr>
            <w:ins w:id="39816" w:author="Diana Machado" w:date="2019-04-05T18:16:00Z">
              <w:r w:rsidRPr="00793F80">
                <w:rPr>
                  <w:rFonts w:ascii="Calibri" w:eastAsia="PMingLiU" w:hAnsi="Calibri" w:cs="Calibri"/>
                  <w:color w:val="000000"/>
                  <w:sz w:val="22"/>
                  <w:szCs w:val="22"/>
                  <w:lang w:val="en-PH" w:eastAsia="en-US"/>
                </w:rPr>
                <w:t>0.92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817" w:author="Diana Machado" w:date="2019-04-05T18:16:00Z"/>
                <w:rFonts w:ascii="Calibri" w:eastAsia="PMingLiU" w:hAnsi="Calibri" w:cs="Calibri"/>
                <w:color w:val="000000"/>
                <w:sz w:val="22"/>
                <w:szCs w:val="22"/>
                <w:lang w:val="en-PH" w:eastAsia="en-US"/>
              </w:rPr>
            </w:pPr>
            <w:ins w:id="39818" w:author="Diana Machado" w:date="2019-04-05T18:16:00Z">
              <w:r w:rsidRPr="00793F80">
                <w:rPr>
                  <w:rFonts w:ascii="Calibri" w:eastAsia="PMingLiU" w:hAnsi="Calibri" w:cs="Calibri"/>
                  <w:color w:val="000000"/>
                  <w:sz w:val="22"/>
                  <w:szCs w:val="22"/>
                  <w:lang w:val="en-PH" w:eastAsia="en-US"/>
                </w:rPr>
                <w:t>1.39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819" w:author="Diana Machado" w:date="2019-04-05T18:16:00Z"/>
                <w:rFonts w:ascii="Calibri" w:eastAsia="PMingLiU" w:hAnsi="Calibri" w:cs="Calibri"/>
                <w:color w:val="000000"/>
                <w:sz w:val="22"/>
                <w:szCs w:val="22"/>
                <w:lang w:val="en-PH" w:eastAsia="en-US"/>
              </w:rPr>
            </w:pPr>
            <w:ins w:id="39820" w:author="Diana Machado" w:date="2019-04-05T18:16:00Z">
              <w:r w:rsidRPr="00793F80">
                <w:rPr>
                  <w:rFonts w:ascii="Calibri" w:eastAsia="PMingLiU" w:hAnsi="Calibri" w:cs="Calibri"/>
                  <w:color w:val="000000"/>
                  <w:sz w:val="22"/>
                  <w:szCs w:val="22"/>
                  <w:lang w:val="en-PH" w:eastAsia="en-US"/>
                </w:rPr>
                <w:t>1.9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21" w:author="Diana Machado" w:date="2019-04-05T18:16:00Z"/>
                <w:rFonts w:ascii="Calibri" w:eastAsia="PMingLiU" w:hAnsi="Calibri" w:cs="Calibri"/>
                <w:color w:val="000000"/>
                <w:sz w:val="22"/>
                <w:szCs w:val="22"/>
                <w:lang w:val="en-PH" w:eastAsia="en-US"/>
              </w:rPr>
            </w:pPr>
            <w:ins w:id="39822" w:author="Diana Machado" w:date="2019-04-05T18:16:00Z">
              <w:r w:rsidRPr="00793F80">
                <w:rPr>
                  <w:rFonts w:ascii="Calibri" w:eastAsia="PMingLiU" w:hAnsi="Calibri" w:cs="Calibri"/>
                  <w:color w:val="000000"/>
                  <w:sz w:val="22"/>
                  <w:szCs w:val="22"/>
                  <w:lang w:val="en-PH" w:eastAsia="en-US"/>
                </w:rPr>
                <w:t>4.289</w:t>
              </w:r>
            </w:ins>
          </w:p>
        </w:tc>
      </w:tr>
      <w:tr w:rsidR="004B7BAF" w:rsidRPr="00793F80" w:rsidTr="004B7BAF">
        <w:trPr>
          <w:trHeight w:val="287"/>
          <w:ins w:id="39823"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8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8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2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2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3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3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33"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83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835" w:author="Diana Machado" w:date="2019-04-05T18:16:00Z"/>
                <w:rFonts w:ascii="Calibri" w:eastAsia="PMingLiU" w:hAnsi="Calibri" w:cs="Calibri"/>
                <w:color w:val="000000"/>
                <w:sz w:val="22"/>
                <w:szCs w:val="22"/>
                <w:lang w:val="en-PH" w:eastAsia="en-US"/>
              </w:rPr>
            </w:pPr>
            <w:ins w:id="39836" w:author="Diana Machado" w:date="2019-04-05T18:16:00Z">
              <w:r w:rsidRPr="00793F80">
                <w:rPr>
                  <w:rFonts w:ascii="Calibri" w:eastAsia="PMingLiU" w:hAnsi="Calibri" w:cs="Calibri"/>
                  <w:color w:val="000000"/>
                  <w:sz w:val="22"/>
                  <w:szCs w:val="22"/>
                  <w:lang w:val="en-PH" w:eastAsia="en-US"/>
                </w:rPr>
                <w:t>Flagler</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837" w:author="Diana Machado" w:date="2019-04-05T18:16:00Z"/>
                <w:rFonts w:ascii="Calibri" w:eastAsia="PMingLiU" w:hAnsi="Calibri" w:cs="Calibri"/>
                <w:color w:val="000000"/>
                <w:sz w:val="22"/>
                <w:szCs w:val="22"/>
                <w:lang w:val="en-PH" w:eastAsia="en-US"/>
              </w:rPr>
            </w:pPr>
            <w:ins w:id="39838"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39" w:author="Diana Machado" w:date="2019-04-05T18:16:00Z"/>
                <w:rFonts w:ascii="Calibri" w:eastAsia="PMingLiU" w:hAnsi="Calibri" w:cs="Calibri"/>
                <w:color w:val="000000"/>
                <w:sz w:val="22"/>
                <w:szCs w:val="22"/>
                <w:lang w:val="en-PH" w:eastAsia="en-US"/>
              </w:rPr>
            </w:pPr>
            <w:ins w:id="39840" w:author="Diana Machado" w:date="2019-04-05T18:16:00Z">
              <w:r w:rsidRPr="00793F80">
                <w:rPr>
                  <w:rFonts w:ascii="Calibri" w:eastAsia="PMingLiU" w:hAnsi="Calibri" w:cs="Calibri"/>
                  <w:color w:val="000000"/>
                  <w:sz w:val="22"/>
                  <w:szCs w:val="22"/>
                  <w:lang w:val="en-PH" w:eastAsia="en-US"/>
                </w:rPr>
                <w:t>0.5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41" w:author="Diana Machado" w:date="2019-04-05T18:16:00Z"/>
                <w:rFonts w:ascii="Calibri" w:eastAsia="PMingLiU" w:hAnsi="Calibri" w:cs="Calibri"/>
                <w:color w:val="000000"/>
                <w:sz w:val="22"/>
                <w:szCs w:val="22"/>
                <w:lang w:val="en-PH" w:eastAsia="en-US"/>
              </w:rPr>
            </w:pPr>
            <w:ins w:id="39842" w:author="Diana Machado" w:date="2019-04-05T18:16:00Z">
              <w:r w:rsidRPr="00793F80">
                <w:rPr>
                  <w:rFonts w:ascii="Calibri" w:eastAsia="PMingLiU" w:hAnsi="Calibri" w:cs="Calibri"/>
                  <w:color w:val="000000"/>
                  <w:sz w:val="22"/>
                  <w:szCs w:val="22"/>
                  <w:lang w:val="en-PH" w:eastAsia="en-US"/>
                </w:rPr>
                <w:t>0.4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43" w:author="Diana Machado" w:date="2019-04-05T18:16:00Z"/>
                <w:rFonts w:ascii="Calibri" w:eastAsia="PMingLiU" w:hAnsi="Calibri" w:cs="Calibri"/>
                <w:color w:val="000000"/>
                <w:sz w:val="22"/>
                <w:szCs w:val="22"/>
                <w:lang w:val="en-PH" w:eastAsia="en-US"/>
              </w:rPr>
            </w:pPr>
            <w:ins w:id="39844" w:author="Diana Machado" w:date="2019-04-05T18:16:00Z">
              <w:r w:rsidRPr="00793F80">
                <w:rPr>
                  <w:rFonts w:ascii="Calibri" w:eastAsia="PMingLiU" w:hAnsi="Calibri" w:cs="Calibri"/>
                  <w:color w:val="000000"/>
                  <w:sz w:val="22"/>
                  <w:szCs w:val="22"/>
                  <w:lang w:val="en-PH" w:eastAsia="en-US"/>
                </w:rPr>
                <w:t>2.4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45" w:author="Diana Machado" w:date="2019-04-05T18:16:00Z"/>
                <w:rFonts w:ascii="Calibri" w:eastAsia="PMingLiU" w:hAnsi="Calibri" w:cs="Calibri"/>
                <w:color w:val="000000"/>
                <w:sz w:val="22"/>
                <w:szCs w:val="22"/>
                <w:lang w:val="en-PH" w:eastAsia="en-US"/>
              </w:rPr>
            </w:pPr>
            <w:ins w:id="39846" w:author="Diana Machado" w:date="2019-04-05T18:16:00Z">
              <w:r w:rsidRPr="00793F80">
                <w:rPr>
                  <w:rFonts w:ascii="Calibri" w:eastAsia="PMingLiU" w:hAnsi="Calibri" w:cs="Calibri"/>
                  <w:color w:val="000000"/>
                  <w:sz w:val="22"/>
                  <w:szCs w:val="22"/>
                  <w:lang w:val="en-PH" w:eastAsia="en-US"/>
                </w:rPr>
                <w:t>0.0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47" w:author="Diana Machado" w:date="2019-04-05T18:16:00Z"/>
                <w:rFonts w:ascii="Calibri" w:eastAsia="PMingLiU" w:hAnsi="Calibri" w:cs="Calibri"/>
                <w:color w:val="000000"/>
                <w:sz w:val="22"/>
                <w:szCs w:val="22"/>
                <w:lang w:val="en-PH" w:eastAsia="en-US"/>
              </w:rPr>
            </w:pPr>
            <w:ins w:id="39848"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49" w:author="Diana Machado" w:date="2019-04-05T18:16:00Z"/>
                <w:rFonts w:ascii="Calibri" w:eastAsia="PMingLiU" w:hAnsi="Calibri" w:cs="Calibri"/>
                <w:color w:val="000000"/>
                <w:sz w:val="22"/>
                <w:szCs w:val="22"/>
                <w:lang w:val="en-PH" w:eastAsia="en-US"/>
              </w:rPr>
            </w:pPr>
            <w:ins w:id="39850" w:author="Diana Machado" w:date="2019-04-05T18:16:00Z">
              <w:r w:rsidRPr="00793F80">
                <w:rPr>
                  <w:rFonts w:ascii="Calibri" w:eastAsia="PMingLiU" w:hAnsi="Calibri" w:cs="Calibri"/>
                  <w:color w:val="000000"/>
                  <w:sz w:val="22"/>
                  <w:szCs w:val="22"/>
                  <w:lang w:val="en-PH" w:eastAsia="en-US"/>
                </w:rPr>
                <w:t>0.0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51" w:author="Diana Machado" w:date="2019-04-05T18:16:00Z"/>
                <w:rFonts w:ascii="Calibri" w:eastAsia="PMingLiU" w:hAnsi="Calibri" w:cs="Calibri"/>
                <w:color w:val="000000"/>
                <w:sz w:val="22"/>
                <w:szCs w:val="22"/>
                <w:lang w:val="en-PH" w:eastAsia="en-US"/>
              </w:rPr>
            </w:pPr>
            <w:ins w:id="39852" w:author="Diana Machado" w:date="2019-04-05T18:16:00Z">
              <w:r w:rsidRPr="00793F80">
                <w:rPr>
                  <w:rFonts w:ascii="Calibri" w:eastAsia="PMingLiU" w:hAnsi="Calibri" w:cs="Calibri"/>
                  <w:color w:val="000000"/>
                  <w:sz w:val="22"/>
                  <w:szCs w:val="22"/>
                  <w:lang w:val="en-PH" w:eastAsia="en-US"/>
                </w:rPr>
                <w:t>0.0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53" w:author="Diana Machado" w:date="2019-04-05T18:16:00Z"/>
                <w:rFonts w:ascii="Calibri" w:eastAsia="PMingLiU" w:hAnsi="Calibri" w:cs="Calibri"/>
                <w:color w:val="000000"/>
                <w:sz w:val="22"/>
                <w:szCs w:val="22"/>
                <w:lang w:val="en-PH" w:eastAsia="en-US"/>
              </w:rPr>
            </w:pPr>
            <w:ins w:id="39854" w:author="Diana Machado" w:date="2019-04-05T18:16:00Z">
              <w:r w:rsidRPr="00793F80">
                <w:rPr>
                  <w:rFonts w:ascii="Calibri" w:eastAsia="PMingLiU" w:hAnsi="Calibri" w:cs="Calibri"/>
                  <w:color w:val="000000"/>
                  <w:sz w:val="22"/>
                  <w:szCs w:val="22"/>
                  <w:lang w:val="en-PH" w:eastAsia="en-US"/>
                </w:rPr>
                <w:t>0.453</w:t>
              </w:r>
            </w:ins>
          </w:p>
        </w:tc>
      </w:tr>
      <w:tr w:rsidR="004B7BAF" w:rsidRPr="00793F80" w:rsidTr="004B7BAF">
        <w:trPr>
          <w:trHeight w:val="287"/>
          <w:ins w:id="3985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8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857" w:author="Diana Machado" w:date="2019-04-05T18:16:00Z"/>
                <w:rFonts w:ascii="Calibri" w:eastAsia="PMingLiU" w:hAnsi="Calibri" w:cs="Calibri"/>
                <w:color w:val="000000"/>
                <w:sz w:val="22"/>
                <w:szCs w:val="22"/>
                <w:lang w:val="en-PH" w:eastAsia="en-US"/>
              </w:rPr>
            </w:pPr>
            <w:ins w:id="39858"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59" w:author="Diana Machado" w:date="2019-04-05T18:16:00Z"/>
                <w:rFonts w:ascii="Calibri" w:eastAsia="PMingLiU" w:hAnsi="Calibri" w:cs="Calibri"/>
                <w:color w:val="000000"/>
                <w:sz w:val="22"/>
                <w:szCs w:val="22"/>
                <w:lang w:val="en-PH" w:eastAsia="en-US"/>
              </w:rPr>
            </w:pPr>
            <w:ins w:id="39860" w:author="Diana Machado" w:date="2019-04-05T18:16:00Z">
              <w:r w:rsidRPr="00793F80">
                <w:rPr>
                  <w:rFonts w:ascii="Calibri" w:eastAsia="PMingLiU" w:hAnsi="Calibri" w:cs="Calibri"/>
                  <w:color w:val="000000"/>
                  <w:sz w:val="22"/>
                  <w:szCs w:val="22"/>
                  <w:lang w:val="en-PH" w:eastAsia="en-US"/>
                </w:rPr>
                <w:t>0.9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61" w:author="Diana Machado" w:date="2019-04-05T18:16:00Z"/>
                <w:rFonts w:ascii="Calibri" w:eastAsia="PMingLiU" w:hAnsi="Calibri" w:cs="Calibri"/>
                <w:color w:val="000000"/>
                <w:sz w:val="22"/>
                <w:szCs w:val="22"/>
                <w:lang w:val="en-PH" w:eastAsia="en-US"/>
              </w:rPr>
            </w:pPr>
            <w:ins w:id="39862" w:author="Diana Machado" w:date="2019-04-05T18:16:00Z">
              <w:r w:rsidRPr="00793F80">
                <w:rPr>
                  <w:rFonts w:ascii="Calibri" w:eastAsia="PMingLiU" w:hAnsi="Calibri" w:cs="Calibri"/>
                  <w:color w:val="000000"/>
                  <w:sz w:val="22"/>
                  <w:szCs w:val="22"/>
                  <w:lang w:val="en-PH" w:eastAsia="en-US"/>
                </w:rPr>
                <w:t>0.6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63" w:author="Diana Machado" w:date="2019-04-05T18:16:00Z"/>
                <w:rFonts w:ascii="Calibri" w:eastAsia="PMingLiU" w:hAnsi="Calibri" w:cs="Calibri"/>
                <w:color w:val="000000"/>
                <w:sz w:val="22"/>
                <w:szCs w:val="22"/>
                <w:lang w:val="en-PH" w:eastAsia="en-US"/>
              </w:rPr>
            </w:pPr>
            <w:ins w:id="39864" w:author="Diana Machado" w:date="2019-04-05T18:16:00Z">
              <w:r w:rsidRPr="00793F80">
                <w:rPr>
                  <w:rFonts w:ascii="Calibri" w:eastAsia="PMingLiU" w:hAnsi="Calibri" w:cs="Calibri"/>
                  <w:color w:val="000000"/>
                  <w:sz w:val="22"/>
                  <w:szCs w:val="22"/>
                  <w:lang w:val="en-PH" w:eastAsia="en-US"/>
                </w:rPr>
                <w:t>5.60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65" w:author="Diana Machado" w:date="2019-04-05T18:16:00Z"/>
                <w:rFonts w:ascii="Calibri" w:eastAsia="PMingLiU" w:hAnsi="Calibri" w:cs="Calibri"/>
                <w:color w:val="000000"/>
                <w:sz w:val="22"/>
                <w:szCs w:val="22"/>
                <w:lang w:val="en-PH" w:eastAsia="en-US"/>
              </w:rPr>
            </w:pPr>
            <w:ins w:id="39866" w:author="Diana Machado" w:date="2019-04-05T18:16:00Z">
              <w:r w:rsidRPr="00793F80">
                <w:rPr>
                  <w:rFonts w:ascii="Calibri" w:eastAsia="PMingLiU" w:hAnsi="Calibri" w:cs="Calibri"/>
                  <w:color w:val="000000"/>
                  <w:sz w:val="22"/>
                  <w:szCs w:val="22"/>
                  <w:lang w:val="en-PH" w:eastAsia="en-US"/>
                </w:rPr>
                <w:t>0.1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67" w:author="Diana Machado" w:date="2019-04-05T18:16:00Z"/>
                <w:rFonts w:ascii="Calibri" w:eastAsia="PMingLiU" w:hAnsi="Calibri" w:cs="Calibri"/>
                <w:color w:val="000000"/>
                <w:sz w:val="22"/>
                <w:szCs w:val="22"/>
                <w:lang w:val="en-PH" w:eastAsia="en-US"/>
              </w:rPr>
            </w:pPr>
            <w:ins w:id="39868" w:author="Diana Machado" w:date="2019-04-05T18:16:00Z">
              <w:r w:rsidRPr="00793F80">
                <w:rPr>
                  <w:rFonts w:ascii="Calibri" w:eastAsia="PMingLiU" w:hAnsi="Calibri" w:cs="Calibri"/>
                  <w:color w:val="000000"/>
                  <w:sz w:val="22"/>
                  <w:szCs w:val="22"/>
                  <w:lang w:val="en-PH" w:eastAsia="en-US"/>
                </w:rPr>
                <w:t>0.0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69" w:author="Diana Machado" w:date="2019-04-05T18:16:00Z"/>
                <w:rFonts w:ascii="Calibri" w:eastAsia="PMingLiU" w:hAnsi="Calibri" w:cs="Calibri"/>
                <w:color w:val="000000"/>
                <w:sz w:val="22"/>
                <w:szCs w:val="22"/>
                <w:lang w:val="en-PH" w:eastAsia="en-US"/>
              </w:rPr>
            </w:pPr>
            <w:ins w:id="39870" w:author="Diana Machado" w:date="2019-04-05T18:16:00Z">
              <w:r w:rsidRPr="00793F80">
                <w:rPr>
                  <w:rFonts w:ascii="Calibri" w:eastAsia="PMingLiU" w:hAnsi="Calibri" w:cs="Calibri"/>
                  <w:color w:val="000000"/>
                  <w:sz w:val="22"/>
                  <w:szCs w:val="22"/>
                  <w:lang w:val="en-PH" w:eastAsia="en-US"/>
                </w:rPr>
                <w:t>0.21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71" w:author="Diana Machado" w:date="2019-04-05T18:16:00Z"/>
                <w:rFonts w:ascii="Calibri" w:eastAsia="PMingLiU" w:hAnsi="Calibri" w:cs="Calibri"/>
                <w:color w:val="000000"/>
                <w:sz w:val="22"/>
                <w:szCs w:val="22"/>
                <w:lang w:val="en-PH" w:eastAsia="en-US"/>
              </w:rPr>
            </w:pPr>
            <w:ins w:id="39872" w:author="Diana Machado" w:date="2019-04-05T18:16:00Z">
              <w:r w:rsidRPr="00793F80">
                <w:rPr>
                  <w:rFonts w:ascii="Calibri" w:eastAsia="PMingLiU" w:hAnsi="Calibri" w:cs="Calibri"/>
                  <w:color w:val="000000"/>
                  <w:sz w:val="22"/>
                  <w:szCs w:val="22"/>
                  <w:lang w:val="en-PH" w:eastAsia="en-US"/>
                </w:rPr>
                <w:t>0.1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73" w:author="Diana Machado" w:date="2019-04-05T18:16:00Z"/>
                <w:rFonts w:ascii="Calibri" w:eastAsia="PMingLiU" w:hAnsi="Calibri" w:cs="Calibri"/>
                <w:color w:val="000000"/>
                <w:sz w:val="22"/>
                <w:szCs w:val="22"/>
                <w:lang w:val="en-PH" w:eastAsia="en-US"/>
              </w:rPr>
            </w:pPr>
            <w:ins w:id="39874" w:author="Diana Machado" w:date="2019-04-05T18:16:00Z">
              <w:r w:rsidRPr="00793F80">
                <w:rPr>
                  <w:rFonts w:ascii="Calibri" w:eastAsia="PMingLiU" w:hAnsi="Calibri" w:cs="Calibri"/>
                  <w:color w:val="000000"/>
                  <w:sz w:val="22"/>
                  <w:szCs w:val="22"/>
                  <w:lang w:val="en-PH" w:eastAsia="en-US"/>
                </w:rPr>
                <w:t>1.220</w:t>
              </w:r>
            </w:ins>
          </w:p>
        </w:tc>
      </w:tr>
      <w:tr w:rsidR="004B7BAF" w:rsidRPr="00793F80" w:rsidTr="004B7BAF">
        <w:trPr>
          <w:trHeight w:val="287"/>
          <w:ins w:id="3987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8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877" w:author="Diana Machado" w:date="2019-04-05T18:16:00Z"/>
                <w:rFonts w:ascii="Calibri" w:eastAsia="PMingLiU" w:hAnsi="Calibri" w:cs="Calibri"/>
                <w:color w:val="000000"/>
                <w:sz w:val="22"/>
                <w:szCs w:val="22"/>
                <w:lang w:val="en-PH" w:eastAsia="en-US"/>
              </w:rPr>
            </w:pPr>
            <w:ins w:id="39878"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879" w:author="Diana Machado" w:date="2019-04-05T18:16:00Z"/>
                <w:rFonts w:ascii="Calibri" w:eastAsia="PMingLiU" w:hAnsi="Calibri" w:cs="Calibri"/>
                <w:color w:val="000000"/>
                <w:sz w:val="22"/>
                <w:szCs w:val="22"/>
                <w:lang w:val="en-PH" w:eastAsia="en-US"/>
              </w:rPr>
            </w:pPr>
            <w:ins w:id="39880" w:author="Diana Machado" w:date="2019-04-05T18:16:00Z">
              <w:r w:rsidRPr="00793F80">
                <w:rPr>
                  <w:rFonts w:ascii="Calibri" w:eastAsia="PMingLiU" w:hAnsi="Calibri" w:cs="Calibri"/>
                  <w:color w:val="000000"/>
                  <w:sz w:val="22"/>
                  <w:szCs w:val="22"/>
                  <w:lang w:val="en-PH" w:eastAsia="en-US"/>
                </w:rPr>
                <w:t>1.98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881" w:author="Diana Machado" w:date="2019-04-05T18:16:00Z"/>
                <w:rFonts w:ascii="Calibri" w:eastAsia="PMingLiU" w:hAnsi="Calibri" w:cs="Calibri"/>
                <w:color w:val="000000"/>
                <w:sz w:val="22"/>
                <w:szCs w:val="22"/>
                <w:lang w:val="en-PH" w:eastAsia="en-US"/>
              </w:rPr>
            </w:pPr>
            <w:ins w:id="39882" w:author="Diana Machado" w:date="2019-04-05T18:16:00Z">
              <w:r w:rsidRPr="00793F80">
                <w:rPr>
                  <w:rFonts w:ascii="Calibri" w:eastAsia="PMingLiU" w:hAnsi="Calibri" w:cs="Calibri"/>
                  <w:color w:val="000000"/>
                  <w:sz w:val="22"/>
                  <w:szCs w:val="22"/>
                  <w:lang w:val="en-PH" w:eastAsia="en-US"/>
                </w:rPr>
                <w:t>2.27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83" w:author="Diana Machado" w:date="2019-04-05T18:16:00Z"/>
                <w:rFonts w:ascii="Calibri" w:eastAsia="PMingLiU" w:hAnsi="Calibri" w:cs="Calibri"/>
                <w:color w:val="000000"/>
                <w:sz w:val="22"/>
                <w:szCs w:val="22"/>
                <w:lang w:val="en-PH" w:eastAsia="en-US"/>
              </w:rPr>
            </w:pPr>
            <w:ins w:id="39884" w:author="Diana Machado" w:date="2019-04-05T18:16:00Z">
              <w:r w:rsidRPr="00793F80">
                <w:rPr>
                  <w:rFonts w:ascii="Calibri" w:eastAsia="PMingLiU" w:hAnsi="Calibri" w:cs="Calibri"/>
                  <w:color w:val="000000"/>
                  <w:sz w:val="22"/>
                  <w:szCs w:val="22"/>
                  <w:lang w:val="en-PH" w:eastAsia="en-US"/>
                </w:rPr>
                <w:t>8.6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85" w:author="Diana Machado" w:date="2019-04-05T18:16:00Z"/>
                <w:rFonts w:ascii="Calibri" w:eastAsia="PMingLiU" w:hAnsi="Calibri" w:cs="Calibri"/>
                <w:color w:val="000000"/>
                <w:sz w:val="22"/>
                <w:szCs w:val="22"/>
                <w:lang w:val="en-PH" w:eastAsia="en-US"/>
              </w:rPr>
            </w:pPr>
            <w:ins w:id="39886" w:author="Diana Machado" w:date="2019-04-05T18:16:00Z">
              <w:r w:rsidRPr="00793F80">
                <w:rPr>
                  <w:rFonts w:ascii="Calibri" w:eastAsia="PMingLiU" w:hAnsi="Calibri" w:cs="Calibri"/>
                  <w:color w:val="000000"/>
                  <w:sz w:val="22"/>
                  <w:szCs w:val="22"/>
                  <w:lang w:val="en-PH" w:eastAsia="en-US"/>
                </w:rPr>
                <w:t>0.5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87" w:author="Diana Machado" w:date="2019-04-05T18:16:00Z"/>
                <w:rFonts w:ascii="Calibri" w:eastAsia="PMingLiU" w:hAnsi="Calibri" w:cs="Calibri"/>
                <w:color w:val="000000"/>
                <w:sz w:val="22"/>
                <w:szCs w:val="22"/>
                <w:lang w:val="en-PH" w:eastAsia="en-US"/>
              </w:rPr>
            </w:pPr>
            <w:ins w:id="39888" w:author="Diana Machado" w:date="2019-04-05T18:16:00Z">
              <w:r w:rsidRPr="00793F80">
                <w:rPr>
                  <w:rFonts w:ascii="Calibri" w:eastAsia="PMingLiU" w:hAnsi="Calibri" w:cs="Calibri"/>
                  <w:color w:val="000000"/>
                  <w:sz w:val="22"/>
                  <w:szCs w:val="22"/>
                  <w:lang w:val="en-PH" w:eastAsia="en-US"/>
                </w:rPr>
                <w:t>0.3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89" w:author="Diana Machado" w:date="2019-04-05T18:16:00Z"/>
                <w:rFonts w:ascii="Calibri" w:eastAsia="PMingLiU" w:hAnsi="Calibri" w:cs="Calibri"/>
                <w:color w:val="000000"/>
                <w:sz w:val="22"/>
                <w:szCs w:val="22"/>
                <w:lang w:val="en-PH" w:eastAsia="en-US"/>
              </w:rPr>
            </w:pPr>
            <w:ins w:id="39890" w:author="Diana Machado" w:date="2019-04-05T18:16:00Z">
              <w:r w:rsidRPr="00793F80">
                <w:rPr>
                  <w:rFonts w:ascii="Calibri" w:eastAsia="PMingLiU" w:hAnsi="Calibri" w:cs="Calibri"/>
                  <w:color w:val="000000"/>
                  <w:sz w:val="22"/>
                  <w:szCs w:val="22"/>
                  <w:lang w:val="en-PH" w:eastAsia="en-US"/>
                </w:rPr>
                <w:t>0.7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91" w:author="Diana Machado" w:date="2019-04-05T18:16:00Z"/>
                <w:rFonts w:ascii="Calibri" w:eastAsia="PMingLiU" w:hAnsi="Calibri" w:cs="Calibri"/>
                <w:color w:val="000000"/>
                <w:sz w:val="22"/>
                <w:szCs w:val="22"/>
                <w:lang w:val="en-PH" w:eastAsia="en-US"/>
              </w:rPr>
            </w:pPr>
            <w:ins w:id="39892" w:author="Diana Machado" w:date="2019-04-05T18:16:00Z">
              <w:r w:rsidRPr="00793F80">
                <w:rPr>
                  <w:rFonts w:ascii="Calibri" w:eastAsia="PMingLiU" w:hAnsi="Calibri" w:cs="Calibri"/>
                  <w:color w:val="000000"/>
                  <w:sz w:val="22"/>
                  <w:szCs w:val="22"/>
                  <w:lang w:val="en-PH" w:eastAsia="en-US"/>
                </w:rPr>
                <w:t>0.4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93" w:author="Diana Machado" w:date="2019-04-05T18:16:00Z"/>
                <w:rFonts w:ascii="Calibri" w:eastAsia="PMingLiU" w:hAnsi="Calibri" w:cs="Calibri"/>
                <w:color w:val="000000"/>
                <w:sz w:val="22"/>
                <w:szCs w:val="22"/>
                <w:lang w:val="en-PH" w:eastAsia="en-US"/>
              </w:rPr>
            </w:pPr>
            <w:ins w:id="39894" w:author="Diana Machado" w:date="2019-04-05T18:16:00Z">
              <w:r w:rsidRPr="00793F80">
                <w:rPr>
                  <w:rFonts w:ascii="Calibri" w:eastAsia="PMingLiU" w:hAnsi="Calibri" w:cs="Calibri"/>
                  <w:color w:val="000000"/>
                  <w:sz w:val="22"/>
                  <w:szCs w:val="22"/>
                  <w:lang w:val="en-PH" w:eastAsia="en-US"/>
                </w:rPr>
                <w:t>3.626</w:t>
              </w:r>
            </w:ins>
          </w:p>
        </w:tc>
      </w:tr>
      <w:tr w:rsidR="004B7BAF" w:rsidRPr="00793F80" w:rsidTr="004B7BAF">
        <w:trPr>
          <w:trHeight w:val="287"/>
          <w:ins w:id="39895"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8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8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9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9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0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0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05"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90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907" w:author="Diana Machado" w:date="2019-04-05T18:16:00Z"/>
                <w:rFonts w:ascii="Calibri" w:eastAsia="PMingLiU" w:hAnsi="Calibri" w:cs="Calibri"/>
                <w:color w:val="000000"/>
                <w:sz w:val="22"/>
                <w:szCs w:val="22"/>
                <w:lang w:val="en-PH" w:eastAsia="en-US"/>
              </w:rPr>
            </w:pPr>
            <w:ins w:id="39908" w:author="Diana Machado" w:date="2019-04-05T18:16:00Z">
              <w:r w:rsidRPr="00793F80">
                <w:rPr>
                  <w:rFonts w:ascii="Calibri" w:eastAsia="PMingLiU" w:hAnsi="Calibri" w:cs="Calibri"/>
                  <w:color w:val="000000"/>
                  <w:sz w:val="22"/>
                  <w:szCs w:val="22"/>
                  <w:lang w:val="en-PH" w:eastAsia="en-US"/>
                </w:rPr>
                <w:t>Frankli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909" w:author="Diana Machado" w:date="2019-04-05T18:16:00Z"/>
                <w:rFonts w:ascii="Calibri" w:eastAsia="PMingLiU" w:hAnsi="Calibri" w:cs="Calibri"/>
                <w:color w:val="000000"/>
                <w:sz w:val="22"/>
                <w:szCs w:val="22"/>
                <w:lang w:val="en-PH" w:eastAsia="en-US"/>
              </w:rPr>
            </w:pPr>
            <w:ins w:id="39910"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11" w:author="Diana Machado" w:date="2019-04-05T18:16:00Z"/>
                <w:rFonts w:ascii="Calibri" w:eastAsia="PMingLiU" w:hAnsi="Calibri" w:cs="Calibri"/>
                <w:color w:val="000000"/>
                <w:sz w:val="22"/>
                <w:szCs w:val="22"/>
                <w:lang w:val="en-PH" w:eastAsia="en-US"/>
              </w:rPr>
            </w:pPr>
            <w:ins w:id="39912" w:author="Diana Machado" w:date="2019-04-05T18:16:00Z">
              <w:r w:rsidRPr="00793F80">
                <w:rPr>
                  <w:rFonts w:ascii="Calibri" w:eastAsia="PMingLiU" w:hAnsi="Calibri" w:cs="Calibri"/>
                  <w:color w:val="000000"/>
                  <w:sz w:val="22"/>
                  <w:szCs w:val="22"/>
                  <w:lang w:val="en-PH" w:eastAsia="en-US"/>
                </w:rPr>
                <w:t>0.70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13" w:author="Diana Machado" w:date="2019-04-05T18:16:00Z"/>
                <w:rFonts w:ascii="Calibri" w:eastAsia="PMingLiU" w:hAnsi="Calibri" w:cs="Calibri"/>
                <w:color w:val="000000"/>
                <w:sz w:val="22"/>
                <w:szCs w:val="22"/>
                <w:lang w:val="en-PH" w:eastAsia="en-US"/>
              </w:rPr>
            </w:pPr>
            <w:ins w:id="39914" w:author="Diana Machado" w:date="2019-04-05T18:16:00Z">
              <w:r w:rsidRPr="00793F80">
                <w:rPr>
                  <w:rFonts w:ascii="Calibri" w:eastAsia="PMingLiU" w:hAnsi="Calibri" w:cs="Calibri"/>
                  <w:color w:val="000000"/>
                  <w:sz w:val="22"/>
                  <w:szCs w:val="22"/>
                  <w:lang w:val="en-PH" w:eastAsia="en-US"/>
                </w:rPr>
                <w:t>0.4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15" w:author="Diana Machado" w:date="2019-04-05T18:16:00Z"/>
                <w:rFonts w:ascii="Calibri" w:eastAsia="PMingLiU" w:hAnsi="Calibri" w:cs="Calibri"/>
                <w:color w:val="000000"/>
                <w:sz w:val="22"/>
                <w:szCs w:val="22"/>
                <w:lang w:val="en-PH" w:eastAsia="en-US"/>
              </w:rPr>
            </w:pPr>
            <w:ins w:id="39916" w:author="Diana Machado" w:date="2019-04-05T18:16:00Z">
              <w:r w:rsidRPr="00793F80">
                <w:rPr>
                  <w:rFonts w:ascii="Calibri" w:eastAsia="PMingLiU" w:hAnsi="Calibri" w:cs="Calibri"/>
                  <w:color w:val="000000"/>
                  <w:sz w:val="22"/>
                  <w:szCs w:val="22"/>
                  <w:lang w:val="en-PH" w:eastAsia="en-US"/>
                </w:rPr>
                <w:t>4.9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17" w:author="Diana Machado" w:date="2019-04-05T18:16:00Z"/>
                <w:rFonts w:ascii="Calibri" w:eastAsia="PMingLiU" w:hAnsi="Calibri" w:cs="Calibri"/>
                <w:color w:val="000000"/>
                <w:sz w:val="22"/>
                <w:szCs w:val="22"/>
                <w:lang w:val="en-PH" w:eastAsia="en-US"/>
              </w:rPr>
            </w:pPr>
            <w:ins w:id="39918" w:author="Diana Machado" w:date="2019-04-05T18:16:00Z">
              <w:r w:rsidRPr="00793F80">
                <w:rPr>
                  <w:rFonts w:ascii="Calibri" w:eastAsia="PMingLiU" w:hAnsi="Calibri" w:cs="Calibri"/>
                  <w:color w:val="000000"/>
                  <w:sz w:val="22"/>
                  <w:szCs w:val="22"/>
                  <w:lang w:val="en-PH" w:eastAsia="en-US"/>
                </w:rPr>
                <w:t>0.2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19" w:author="Diana Machado" w:date="2019-04-05T18:16:00Z"/>
                <w:rFonts w:ascii="Calibri" w:eastAsia="PMingLiU" w:hAnsi="Calibri" w:cs="Calibri"/>
                <w:color w:val="000000"/>
                <w:sz w:val="22"/>
                <w:szCs w:val="22"/>
                <w:lang w:val="en-PH" w:eastAsia="en-US"/>
              </w:rPr>
            </w:pPr>
            <w:ins w:id="39920" w:author="Diana Machado" w:date="2019-04-05T18:16:00Z">
              <w:r w:rsidRPr="00793F80">
                <w:rPr>
                  <w:rFonts w:ascii="Calibri" w:eastAsia="PMingLiU" w:hAnsi="Calibri" w:cs="Calibri"/>
                  <w:color w:val="000000"/>
                  <w:sz w:val="22"/>
                  <w:szCs w:val="22"/>
                  <w:lang w:val="en-PH" w:eastAsia="en-US"/>
                </w:rPr>
                <w:t>0.1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21" w:author="Diana Machado" w:date="2019-04-05T18:16:00Z"/>
                <w:rFonts w:ascii="Calibri" w:eastAsia="PMingLiU" w:hAnsi="Calibri" w:cs="Calibri"/>
                <w:color w:val="000000"/>
                <w:sz w:val="22"/>
                <w:szCs w:val="22"/>
                <w:lang w:val="en-PH" w:eastAsia="en-US"/>
              </w:rPr>
            </w:pPr>
            <w:ins w:id="39922" w:author="Diana Machado" w:date="2019-04-05T18:16:00Z">
              <w:r w:rsidRPr="00793F80">
                <w:rPr>
                  <w:rFonts w:ascii="Calibri" w:eastAsia="PMingLiU" w:hAnsi="Calibri" w:cs="Calibri"/>
                  <w:color w:val="000000"/>
                  <w:sz w:val="22"/>
                  <w:szCs w:val="22"/>
                  <w:lang w:val="en-PH" w:eastAsia="en-US"/>
                </w:rPr>
                <w:t>0.1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23" w:author="Diana Machado" w:date="2019-04-05T18:16:00Z"/>
                <w:rFonts w:ascii="Calibri" w:eastAsia="PMingLiU" w:hAnsi="Calibri" w:cs="Calibri"/>
                <w:color w:val="000000"/>
                <w:sz w:val="22"/>
                <w:szCs w:val="22"/>
                <w:lang w:val="en-PH" w:eastAsia="en-US"/>
              </w:rPr>
            </w:pPr>
            <w:ins w:id="39924" w:author="Diana Machado" w:date="2019-04-05T18:16:00Z">
              <w:r w:rsidRPr="00793F80">
                <w:rPr>
                  <w:rFonts w:ascii="Calibri" w:eastAsia="PMingLiU" w:hAnsi="Calibri" w:cs="Calibri"/>
                  <w:color w:val="000000"/>
                  <w:sz w:val="22"/>
                  <w:szCs w:val="22"/>
                  <w:lang w:val="en-PH" w:eastAsia="en-US"/>
                </w:rPr>
                <w:t>0.08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25" w:author="Diana Machado" w:date="2019-04-05T18:16:00Z"/>
                <w:rFonts w:ascii="Calibri" w:eastAsia="PMingLiU" w:hAnsi="Calibri" w:cs="Calibri"/>
                <w:color w:val="000000"/>
                <w:sz w:val="22"/>
                <w:szCs w:val="22"/>
                <w:lang w:val="en-PH" w:eastAsia="en-US"/>
              </w:rPr>
            </w:pPr>
            <w:ins w:id="39926" w:author="Diana Machado" w:date="2019-04-05T18:16:00Z">
              <w:r w:rsidRPr="00793F80">
                <w:rPr>
                  <w:rFonts w:ascii="Calibri" w:eastAsia="PMingLiU" w:hAnsi="Calibri" w:cs="Calibri"/>
                  <w:color w:val="000000"/>
                  <w:sz w:val="22"/>
                  <w:szCs w:val="22"/>
                  <w:lang w:val="en-PH" w:eastAsia="en-US"/>
                </w:rPr>
                <w:t>2.500</w:t>
              </w:r>
            </w:ins>
          </w:p>
        </w:tc>
      </w:tr>
      <w:tr w:rsidR="004B7BAF" w:rsidRPr="00793F80" w:rsidTr="004B7BAF">
        <w:trPr>
          <w:trHeight w:val="287"/>
          <w:ins w:id="3992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9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929" w:author="Diana Machado" w:date="2019-04-05T18:16:00Z"/>
                <w:rFonts w:ascii="Calibri" w:eastAsia="PMingLiU" w:hAnsi="Calibri" w:cs="Calibri"/>
                <w:color w:val="000000"/>
                <w:sz w:val="22"/>
                <w:szCs w:val="22"/>
                <w:lang w:val="en-PH" w:eastAsia="en-US"/>
              </w:rPr>
            </w:pPr>
            <w:ins w:id="39930"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31" w:author="Diana Machado" w:date="2019-04-05T18:16:00Z"/>
                <w:rFonts w:ascii="Calibri" w:eastAsia="PMingLiU" w:hAnsi="Calibri" w:cs="Calibri"/>
                <w:color w:val="000000"/>
                <w:sz w:val="22"/>
                <w:szCs w:val="22"/>
                <w:lang w:val="en-PH" w:eastAsia="en-US"/>
              </w:rPr>
            </w:pPr>
            <w:ins w:id="39932" w:author="Diana Machado" w:date="2019-04-05T18:16:00Z">
              <w:r w:rsidRPr="00793F80">
                <w:rPr>
                  <w:rFonts w:ascii="Calibri" w:eastAsia="PMingLiU" w:hAnsi="Calibri" w:cs="Calibri"/>
                  <w:color w:val="000000"/>
                  <w:sz w:val="22"/>
                  <w:szCs w:val="22"/>
                  <w:lang w:val="en-PH" w:eastAsia="en-US"/>
                </w:rPr>
                <w:t>0.9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33" w:author="Diana Machado" w:date="2019-04-05T18:16:00Z"/>
                <w:rFonts w:ascii="Calibri" w:eastAsia="PMingLiU" w:hAnsi="Calibri" w:cs="Calibri"/>
                <w:color w:val="000000"/>
                <w:sz w:val="22"/>
                <w:szCs w:val="22"/>
                <w:lang w:val="en-PH" w:eastAsia="en-US"/>
              </w:rPr>
            </w:pPr>
            <w:ins w:id="39934" w:author="Diana Machado" w:date="2019-04-05T18:16:00Z">
              <w:r w:rsidRPr="00793F80">
                <w:rPr>
                  <w:rFonts w:ascii="Calibri" w:eastAsia="PMingLiU" w:hAnsi="Calibri" w:cs="Calibri"/>
                  <w:color w:val="000000"/>
                  <w:sz w:val="22"/>
                  <w:szCs w:val="22"/>
                  <w:lang w:val="en-PH" w:eastAsia="en-US"/>
                </w:rPr>
                <w:t>0.8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35" w:author="Diana Machado" w:date="2019-04-05T18:16:00Z"/>
                <w:rFonts w:ascii="Calibri" w:eastAsia="PMingLiU" w:hAnsi="Calibri" w:cs="Calibri"/>
                <w:color w:val="000000"/>
                <w:sz w:val="22"/>
                <w:szCs w:val="22"/>
                <w:lang w:val="en-PH" w:eastAsia="en-US"/>
              </w:rPr>
            </w:pPr>
            <w:ins w:id="39936" w:author="Diana Machado" w:date="2019-04-05T18:16:00Z">
              <w:r w:rsidRPr="00793F80">
                <w:rPr>
                  <w:rFonts w:ascii="Calibri" w:eastAsia="PMingLiU" w:hAnsi="Calibri" w:cs="Calibri"/>
                  <w:color w:val="000000"/>
                  <w:sz w:val="22"/>
                  <w:szCs w:val="22"/>
                  <w:lang w:val="en-PH" w:eastAsia="en-US"/>
                </w:rPr>
                <w:t>7.70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37" w:author="Diana Machado" w:date="2019-04-05T18:16:00Z"/>
                <w:rFonts w:ascii="Calibri" w:eastAsia="PMingLiU" w:hAnsi="Calibri" w:cs="Calibri"/>
                <w:color w:val="000000"/>
                <w:sz w:val="22"/>
                <w:szCs w:val="22"/>
                <w:lang w:val="en-PH" w:eastAsia="en-US"/>
              </w:rPr>
            </w:pPr>
            <w:ins w:id="39938" w:author="Diana Machado" w:date="2019-04-05T18:16:00Z">
              <w:r w:rsidRPr="00793F80">
                <w:rPr>
                  <w:rFonts w:ascii="Calibri" w:eastAsia="PMingLiU" w:hAnsi="Calibri" w:cs="Calibri"/>
                  <w:color w:val="000000"/>
                  <w:sz w:val="22"/>
                  <w:szCs w:val="22"/>
                  <w:lang w:val="en-PH" w:eastAsia="en-US"/>
                </w:rPr>
                <w:t>0.3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39" w:author="Diana Machado" w:date="2019-04-05T18:16:00Z"/>
                <w:rFonts w:ascii="Calibri" w:eastAsia="PMingLiU" w:hAnsi="Calibri" w:cs="Calibri"/>
                <w:color w:val="000000"/>
                <w:sz w:val="22"/>
                <w:szCs w:val="22"/>
                <w:lang w:val="en-PH" w:eastAsia="en-US"/>
              </w:rPr>
            </w:pPr>
            <w:ins w:id="39940" w:author="Diana Machado" w:date="2019-04-05T18:16:00Z">
              <w:r w:rsidRPr="00793F80">
                <w:rPr>
                  <w:rFonts w:ascii="Calibri" w:eastAsia="PMingLiU" w:hAnsi="Calibri" w:cs="Calibri"/>
                  <w:color w:val="000000"/>
                  <w:sz w:val="22"/>
                  <w:szCs w:val="22"/>
                  <w:lang w:val="en-PH" w:eastAsia="en-US"/>
                </w:rPr>
                <w:t>0.1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41" w:author="Diana Machado" w:date="2019-04-05T18:16:00Z"/>
                <w:rFonts w:ascii="Calibri" w:eastAsia="PMingLiU" w:hAnsi="Calibri" w:cs="Calibri"/>
                <w:color w:val="000000"/>
                <w:sz w:val="22"/>
                <w:szCs w:val="22"/>
                <w:lang w:val="en-PH" w:eastAsia="en-US"/>
              </w:rPr>
            </w:pPr>
            <w:ins w:id="39942" w:author="Diana Machado" w:date="2019-04-05T18:16:00Z">
              <w:r w:rsidRPr="00793F80">
                <w:rPr>
                  <w:rFonts w:ascii="Calibri" w:eastAsia="PMingLiU" w:hAnsi="Calibri" w:cs="Calibri"/>
                  <w:color w:val="000000"/>
                  <w:sz w:val="22"/>
                  <w:szCs w:val="22"/>
                  <w:lang w:val="en-PH" w:eastAsia="en-US"/>
                </w:rPr>
                <w:t>0.3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43" w:author="Diana Machado" w:date="2019-04-05T18:16:00Z"/>
                <w:rFonts w:ascii="Calibri" w:eastAsia="PMingLiU" w:hAnsi="Calibri" w:cs="Calibri"/>
                <w:color w:val="000000"/>
                <w:sz w:val="22"/>
                <w:szCs w:val="22"/>
                <w:lang w:val="en-PH" w:eastAsia="en-US"/>
              </w:rPr>
            </w:pPr>
            <w:ins w:id="39944" w:author="Diana Machado" w:date="2019-04-05T18:16:00Z">
              <w:r w:rsidRPr="00793F80">
                <w:rPr>
                  <w:rFonts w:ascii="Calibri" w:eastAsia="PMingLiU" w:hAnsi="Calibri" w:cs="Calibri"/>
                  <w:color w:val="000000"/>
                  <w:sz w:val="22"/>
                  <w:szCs w:val="22"/>
                  <w:lang w:val="en-PH" w:eastAsia="en-US"/>
                </w:rPr>
                <w:t>0.2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45" w:author="Diana Machado" w:date="2019-04-05T18:16:00Z"/>
                <w:rFonts w:ascii="Calibri" w:eastAsia="PMingLiU" w:hAnsi="Calibri" w:cs="Calibri"/>
                <w:color w:val="000000"/>
                <w:sz w:val="22"/>
                <w:szCs w:val="22"/>
                <w:lang w:val="en-PH" w:eastAsia="en-US"/>
              </w:rPr>
            </w:pPr>
            <w:ins w:id="39946" w:author="Diana Machado" w:date="2019-04-05T18:16:00Z">
              <w:r w:rsidRPr="00793F80">
                <w:rPr>
                  <w:rFonts w:ascii="Calibri" w:eastAsia="PMingLiU" w:hAnsi="Calibri" w:cs="Calibri"/>
                  <w:color w:val="000000"/>
                  <w:sz w:val="22"/>
                  <w:szCs w:val="22"/>
                  <w:lang w:val="en-PH" w:eastAsia="en-US"/>
                </w:rPr>
                <w:t>2.500</w:t>
              </w:r>
            </w:ins>
          </w:p>
        </w:tc>
      </w:tr>
      <w:tr w:rsidR="004B7BAF" w:rsidRPr="00793F80" w:rsidTr="004B7BAF">
        <w:trPr>
          <w:trHeight w:val="287"/>
          <w:ins w:id="3994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9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949" w:author="Diana Machado" w:date="2019-04-05T18:16:00Z"/>
                <w:rFonts w:ascii="Calibri" w:eastAsia="PMingLiU" w:hAnsi="Calibri" w:cs="Calibri"/>
                <w:color w:val="000000"/>
                <w:sz w:val="22"/>
                <w:szCs w:val="22"/>
                <w:lang w:val="en-PH" w:eastAsia="en-US"/>
              </w:rPr>
            </w:pPr>
            <w:ins w:id="39950"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51" w:author="Diana Machado" w:date="2019-04-05T18:16:00Z"/>
                <w:rFonts w:ascii="Calibri" w:eastAsia="PMingLiU" w:hAnsi="Calibri" w:cs="Calibri"/>
                <w:color w:val="000000"/>
                <w:sz w:val="22"/>
                <w:szCs w:val="22"/>
                <w:lang w:val="en-PH" w:eastAsia="en-US"/>
              </w:rPr>
            </w:pPr>
            <w:ins w:id="39952" w:author="Diana Machado" w:date="2019-04-05T18:16:00Z">
              <w:r w:rsidRPr="00793F80">
                <w:rPr>
                  <w:rFonts w:ascii="Calibri" w:eastAsia="PMingLiU" w:hAnsi="Calibri" w:cs="Calibri"/>
                  <w:color w:val="000000"/>
                  <w:sz w:val="22"/>
                  <w:szCs w:val="22"/>
                  <w:lang w:val="en-PH" w:eastAsia="en-US"/>
                </w:rPr>
                <w:t>1.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53" w:author="Diana Machado" w:date="2019-04-05T18:16:00Z"/>
                <w:rFonts w:ascii="Calibri" w:eastAsia="PMingLiU" w:hAnsi="Calibri" w:cs="Calibri"/>
                <w:color w:val="000000"/>
                <w:sz w:val="22"/>
                <w:szCs w:val="22"/>
                <w:lang w:val="en-PH" w:eastAsia="en-US"/>
              </w:rPr>
            </w:pPr>
            <w:ins w:id="39954" w:author="Diana Machado" w:date="2019-04-05T18:16:00Z">
              <w:r w:rsidRPr="00793F80">
                <w:rPr>
                  <w:rFonts w:ascii="Calibri" w:eastAsia="PMingLiU" w:hAnsi="Calibri" w:cs="Calibri"/>
                  <w:color w:val="000000"/>
                  <w:sz w:val="22"/>
                  <w:szCs w:val="22"/>
                  <w:lang w:val="en-PH" w:eastAsia="en-US"/>
                </w:rPr>
                <w:t>1.0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55" w:author="Diana Machado" w:date="2019-04-05T18:16:00Z"/>
                <w:rFonts w:ascii="Calibri" w:eastAsia="PMingLiU" w:hAnsi="Calibri" w:cs="Calibri"/>
                <w:color w:val="000000"/>
                <w:sz w:val="22"/>
                <w:szCs w:val="22"/>
                <w:lang w:val="en-PH" w:eastAsia="en-US"/>
              </w:rPr>
            </w:pPr>
            <w:ins w:id="39956" w:author="Diana Machado" w:date="2019-04-05T18:16:00Z">
              <w:r w:rsidRPr="00793F80">
                <w:rPr>
                  <w:rFonts w:ascii="Calibri" w:eastAsia="PMingLiU" w:hAnsi="Calibri" w:cs="Calibri"/>
                  <w:color w:val="000000"/>
                  <w:sz w:val="22"/>
                  <w:szCs w:val="22"/>
                  <w:lang w:val="en-PH" w:eastAsia="en-US"/>
                </w:rPr>
                <w:t>10.2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57" w:author="Diana Machado" w:date="2019-04-05T18:16:00Z"/>
                <w:rFonts w:ascii="Calibri" w:eastAsia="PMingLiU" w:hAnsi="Calibri" w:cs="Calibri"/>
                <w:color w:val="000000"/>
                <w:sz w:val="22"/>
                <w:szCs w:val="22"/>
                <w:lang w:val="en-PH" w:eastAsia="en-US"/>
              </w:rPr>
            </w:pPr>
            <w:ins w:id="39958" w:author="Diana Machado" w:date="2019-04-05T18:16:00Z">
              <w:r w:rsidRPr="00793F80">
                <w:rPr>
                  <w:rFonts w:ascii="Calibri" w:eastAsia="PMingLiU" w:hAnsi="Calibri" w:cs="Calibri"/>
                  <w:color w:val="000000"/>
                  <w:sz w:val="22"/>
                  <w:szCs w:val="22"/>
                  <w:lang w:val="en-PH" w:eastAsia="en-US"/>
                </w:rPr>
                <w:t>0.38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59" w:author="Diana Machado" w:date="2019-04-05T18:16:00Z"/>
                <w:rFonts w:ascii="Calibri" w:eastAsia="PMingLiU" w:hAnsi="Calibri" w:cs="Calibri"/>
                <w:color w:val="000000"/>
                <w:sz w:val="22"/>
                <w:szCs w:val="22"/>
                <w:lang w:val="en-PH" w:eastAsia="en-US"/>
              </w:rPr>
            </w:pPr>
            <w:ins w:id="39960" w:author="Diana Machado" w:date="2019-04-05T18:16:00Z">
              <w:r w:rsidRPr="00793F80">
                <w:rPr>
                  <w:rFonts w:ascii="Calibri" w:eastAsia="PMingLiU" w:hAnsi="Calibri" w:cs="Calibri"/>
                  <w:color w:val="000000"/>
                  <w:sz w:val="22"/>
                  <w:szCs w:val="22"/>
                  <w:lang w:val="en-PH" w:eastAsia="en-US"/>
                </w:rPr>
                <w:t>0.3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61" w:author="Diana Machado" w:date="2019-04-05T18:16:00Z"/>
                <w:rFonts w:ascii="Calibri" w:eastAsia="PMingLiU" w:hAnsi="Calibri" w:cs="Calibri"/>
                <w:color w:val="000000"/>
                <w:sz w:val="22"/>
                <w:szCs w:val="22"/>
                <w:lang w:val="en-PH" w:eastAsia="en-US"/>
              </w:rPr>
            </w:pPr>
            <w:ins w:id="39962" w:author="Diana Machado" w:date="2019-04-05T18:16:00Z">
              <w:r w:rsidRPr="00793F80">
                <w:rPr>
                  <w:rFonts w:ascii="Calibri" w:eastAsia="PMingLiU" w:hAnsi="Calibri" w:cs="Calibri"/>
                  <w:color w:val="000000"/>
                  <w:sz w:val="22"/>
                  <w:szCs w:val="22"/>
                  <w:lang w:val="en-PH" w:eastAsia="en-US"/>
                </w:rPr>
                <w:t>0.7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63" w:author="Diana Machado" w:date="2019-04-05T18:16:00Z"/>
                <w:rFonts w:ascii="Calibri" w:eastAsia="PMingLiU" w:hAnsi="Calibri" w:cs="Calibri"/>
                <w:color w:val="000000"/>
                <w:sz w:val="22"/>
                <w:szCs w:val="22"/>
                <w:lang w:val="en-PH" w:eastAsia="en-US"/>
              </w:rPr>
            </w:pPr>
            <w:ins w:id="39964" w:author="Diana Machado" w:date="2019-04-05T18:16:00Z">
              <w:r w:rsidRPr="00793F80">
                <w:rPr>
                  <w:rFonts w:ascii="Calibri" w:eastAsia="PMingLiU" w:hAnsi="Calibri" w:cs="Calibri"/>
                  <w:color w:val="000000"/>
                  <w:sz w:val="22"/>
                  <w:szCs w:val="22"/>
                  <w:lang w:val="en-PH" w:eastAsia="en-US"/>
                </w:rPr>
                <w:t>0.3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65" w:author="Diana Machado" w:date="2019-04-05T18:16:00Z"/>
                <w:rFonts w:ascii="Calibri" w:eastAsia="PMingLiU" w:hAnsi="Calibri" w:cs="Calibri"/>
                <w:color w:val="000000"/>
                <w:sz w:val="22"/>
                <w:szCs w:val="22"/>
                <w:lang w:val="en-PH" w:eastAsia="en-US"/>
              </w:rPr>
            </w:pPr>
            <w:ins w:id="39966" w:author="Diana Machado" w:date="2019-04-05T18:16:00Z">
              <w:r w:rsidRPr="00793F80">
                <w:rPr>
                  <w:rFonts w:ascii="Calibri" w:eastAsia="PMingLiU" w:hAnsi="Calibri" w:cs="Calibri"/>
                  <w:color w:val="000000"/>
                  <w:sz w:val="22"/>
                  <w:szCs w:val="22"/>
                  <w:lang w:val="en-PH" w:eastAsia="en-US"/>
                </w:rPr>
                <w:t>2.500</w:t>
              </w:r>
            </w:ins>
          </w:p>
        </w:tc>
      </w:tr>
      <w:tr w:rsidR="004B7BAF" w:rsidRPr="00793F80" w:rsidTr="004B7BAF">
        <w:trPr>
          <w:trHeight w:val="287"/>
          <w:ins w:id="39967"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9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9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7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7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7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7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77"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97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979" w:author="Diana Machado" w:date="2019-04-05T18:16:00Z"/>
                <w:rFonts w:ascii="Calibri" w:eastAsia="PMingLiU" w:hAnsi="Calibri" w:cs="Calibri"/>
                <w:color w:val="000000"/>
                <w:sz w:val="22"/>
                <w:szCs w:val="22"/>
                <w:lang w:val="en-PH" w:eastAsia="en-US"/>
              </w:rPr>
            </w:pPr>
            <w:ins w:id="39980" w:author="Diana Machado" w:date="2019-04-05T18:16:00Z">
              <w:r w:rsidRPr="00793F80">
                <w:rPr>
                  <w:rFonts w:ascii="Calibri" w:eastAsia="PMingLiU" w:hAnsi="Calibri" w:cs="Calibri"/>
                  <w:color w:val="000000"/>
                  <w:sz w:val="22"/>
                  <w:szCs w:val="22"/>
                  <w:lang w:val="en-PH" w:eastAsia="en-US"/>
                </w:rPr>
                <w:t>Gadsde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981" w:author="Diana Machado" w:date="2019-04-05T18:16:00Z"/>
                <w:rFonts w:ascii="Calibri" w:eastAsia="PMingLiU" w:hAnsi="Calibri" w:cs="Calibri"/>
                <w:color w:val="000000"/>
                <w:sz w:val="22"/>
                <w:szCs w:val="22"/>
                <w:lang w:val="en-PH" w:eastAsia="en-US"/>
              </w:rPr>
            </w:pPr>
            <w:ins w:id="39982"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983" w:author="Diana Machado" w:date="2019-04-05T18:16:00Z"/>
                <w:rFonts w:ascii="Calibri" w:eastAsia="PMingLiU" w:hAnsi="Calibri" w:cs="Calibri"/>
                <w:color w:val="000000"/>
                <w:sz w:val="22"/>
                <w:szCs w:val="22"/>
                <w:lang w:val="en-PH" w:eastAsia="en-US"/>
              </w:rPr>
            </w:pPr>
            <w:ins w:id="39984" w:author="Diana Machado" w:date="2019-04-05T18:16:00Z">
              <w:r w:rsidRPr="00793F80">
                <w:rPr>
                  <w:rFonts w:ascii="Calibri" w:eastAsia="PMingLiU" w:hAnsi="Calibri" w:cs="Calibri"/>
                  <w:color w:val="000000"/>
                  <w:sz w:val="22"/>
                  <w:szCs w:val="22"/>
                  <w:lang w:val="en-PH" w:eastAsia="en-US"/>
                </w:rPr>
                <w:t>0.08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985" w:author="Diana Machado" w:date="2019-04-05T18:16:00Z"/>
                <w:rFonts w:ascii="Calibri" w:eastAsia="PMingLiU" w:hAnsi="Calibri" w:cs="Calibri"/>
                <w:color w:val="000000"/>
                <w:sz w:val="22"/>
                <w:szCs w:val="22"/>
                <w:lang w:val="en-PH" w:eastAsia="en-US"/>
              </w:rPr>
            </w:pPr>
            <w:ins w:id="39986"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87" w:author="Diana Machado" w:date="2019-04-05T18:16:00Z"/>
                <w:rFonts w:ascii="Calibri" w:eastAsia="PMingLiU" w:hAnsi="Calibri" w:cs="Calibri"/>
                <w:color w:val="000000"/>
                <w:sz w:val="22"/>
                <w:szCs w:val="22"/>
                <w:lang w:val="en-PH" w:eastAsia="en-US"/>
              </w:rPr>
            </w:pPr>
            <w:ins w:id="39988" w:author="Diana Machado" w:date="2019-04-05T18:16:00Z">
              <w:r w:rsidRPr="00793F80">
                <w:rPr>
                  <w:rFonts w:ascii="Calibri" w:eastAsia="PMingLiU" w:hAnsi="Calibri" w:cs="Calibri"/>
                  <w:color w:val="000000"/>
                  <w:sz w:val="22"/>
                  <w:szCs w:val="22"/>
                  <w:lang w:val="en-PH" w:eastAsia="en-US"/>
                </w:rPr>
                <w:t>0.7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89" w:author="Diana Machado" w:date="2019-04-05T18:16:00Z"/>
                <w:rFonts w:ascii="Calibri" w:eastAsia="PMingLiU" w:hAnsi="Calibri" w:cs="Calibri"/>
                <w:color w:val="000000"/>
                <w:sz w:val="22"/>
                <w:szCs w:val="22"/>
                <w:lang w:val="en-PH" w:eastAsia="en-US"/>
              </w:rPr>
            </w:pPr>
            <w:ins w:id="39990"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91" w:author="Diana Machado" w:date="2019-04-05T18:16:00Z"/>
                <w:rFonts w:ascii="Calibri" w:eastAsia="PMingLiU" w:hAnsi="Calibri" w:cs="Calibri"/>
                <w:color w:val="000000"/>
                <w:sz w:val="22"/>
                <w:szCs w:val="22"/>
                <w:lang w:val="en-PH" w:eastAsia="en-US"/>
              </w:rPr>
            </w:pPr>
            <w:ins w:id="39992" w:author="Diana Machado" w:date="2019-04-05T18:16:00Z">
              <w:r w:rsidRPr="00793F80">
                <w:rPr>
                  <w:rFonts w:ascii="Calibri" w:eastAsia="PMingLiU" w:hAnsi="Calibri" w:cs="Calibri"/>
                  <w:color w:val="000000"/>
                  <w:sz w:val="22"/>
                  <w:szCs w:val="22"/>
                  <w:lang w:val="en-PH" w:eastAsia="en-US"/>
                </w:rPr>
                <w:t>0.02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993" w:author="Diana Machado" w:date="2019-04-05T18:16:00Z"/>
                <w:rFonts w:ascii="Calibri" w:eastAsia="PMingLiU" w:hAnsi="Calibri" w:cs="Calibri"/>
                <w:color w:val="000000"/>
                <w:sz w:val="22"/>
                <w:szCs w:val="22"/>
                <w:lang w:val="en-PH" w:eastAsia="en-US"/>
              </w:rPr>
            </w:pPr>
            <w:ins w:id="3999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995" w:author="Diana Machado" w:date="2019-04-05T18:16:00Z"/>
                <w:rFonts w:ascii="Calibri" w:eastAsia="PMingLiU" w:hAnsi="Calibri" w:cs="Calibri"/>
                <w:color w:val="000000"/>
                <w:sz w:val="22"/>
                <w:szCs w:val="22"/>
                <w:lang w:val="en-PH" w:eastAsia="en-US"/>
              </w:rPr>
            </w:pPr>
            <w:ins w:id="39996" w:author="Diana Machado" w:date="2019-04-05T18:16:00Z">
              <w:r w:rsidRPr="00793F80">
                <w:rPr>
                  <w:rFonts w:ascii="Calibri" w:eastAsia="PMingLiU" w:hAnsi="Calibri" w:cs="Calibri"/>
                  <w:color w:val="000000"/>
                  <w:sz w:val="22"/>
                  <w:szCs w:val="22"/>
                  <w:lang w:val="en-PH" w:eastAsia="en-US"/>
                </w:rPr>
                <w:t>0.0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97" w:author="Diana Machado" w:date="2019-04-05T18:16:00Z"/>
                <w:rFonts w:ascii="Calibri" w:eastAsia="PMingLiU" w:hAnsi="Calibri" w:cs="Calibri"/>
                <w:color w:val="000000"/>
                <w:sz w:val="22"/>
                <w:szCs w:val="22"/>
                <w:lang w:val="en-PH" w:eastAsia="en-US"/>
              </w:rPr>
            </w:pPr>
            <w:ins w:id="39998" w:author="Diana Machado" w:date="2019-04-05T18:16:00Z">
              <w:r w:rsidRPr="00793F80">
                <w:rPr>
                  <w:rFonts w:ascii="Calibri" w:eastAsia="PMingLiU" w:hAnsi="Calibri" w:cs="Calibri"/>
                  <w:color w:val="000000"/>
                  <w:sz w:val="22"/>
                  <w:szCs w:val="22"/>
                  <w:lang w:val="en-PH" w:eastAsia="en-US"/>
                </w:rPr>
                <w:t>0.312</w:t>
              </w:r>
            </w:ins>
          </w:p>
        </w:tc>
      </w:tr>
      <w:tr w:rsidR="004B7BAF" w:rsidRPr="00793F80" w:rsidTr="004B7BAF">
        <w:trPr>
          <w:trHeight w:val="287"/>
          <w:ins w:id="3999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0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001" w:author="Diana Machado" w:date="2019-04-05T18:16:00Z"/>
                <w:rFonts w:ascii="Calibri" w:eastAsia="PMingLiU" w:hAnsi="Calibri" w:cs="Calibri"/>
                <w:color w:val="000000"/>
                <w:sz w:val="22"/>
                <w:szCs w:val="22"/>
                <w:lang w:val="en-PH" w:eastAsia="en-US"/>
              </w:rPr>
            </w:pPr>
            <w:ins w:id="40002"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003" w:author="Diana Machado" w:date="2019-04-05T18:16:00Z"/>
                <w:rFonts w:ascii="Calibri" w:eastAsia="PMingLiU" w:hAnsi="Calibri" w:cs="Calibri"/>
                <w:color w:val="000000"/>
                <w:sz w:val="22"/>
                <w:szCs w:val="22"/>
                <w:lang w:val="en-PH" w:eastAsia="en-US"/>
              </w:rPr>
            </w:pPr>
            <w:ins w:id="40004" w:author="Diana Machado" w:date="2019-04-05T18:16:00Z">
              <w:r w:rsidRPr="00793F80">
                <w:rPr>
                  <w:rFonts w:ascii="Calibri" w:eastAsia="PMingLiU" w:hAnsi="Calibri" w:cs="Calibri"/>
                  <w:color w:val="000000"/>
                  <w:sz w:val="22"/>
                  <w:szCs w:val="22"/>
                  <w:lang w:val="en-PH" w:eastAsia="en-US"/>
                </w:rPr>
                <w:t>0.14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005" w:author="Diana Machado" w:date="2019-04-05T18:16:00Z"/>
                <w:rFonts w:ascii="Calibri" w:eastAsia="PMingLiU" w:hAnsi="Calibri" w:cs="Calibri"/>
                <w:color w:val="000000"/>
                <w:sz w:val="22"/>
                <w:szCs w:val="22"/>
                <w:lang w:val="en-PH" w:eastAsia="en-US"/>
              </w:rPr>
            </w:pPr>
            <w:ins w:id="40006" w:author="Diana Machado" w:date="2019-04-05T18:16:00Z">
              <w:r w:rsidRPr="00793F80">
                <w:rPr>
                  <w:rFonts w:ascii="Calibri" w:eastAsia="PMingLiU" w:hAnsi="Calibri" w:cs="Calibri"/>
                  <w:color w:val="000000"/>
                  <w:sz w:val="22"/>
                  <w:szCs w:val="22"/>
                  <w:lang w:val="en-PH" w:eastAsia="en-US"/>
                </w:rPr>
                <w:t>0.1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07" w:author="Diana Machado" w:date="2019-04-05T18:16:00Z"/>
                <w:rFonts w:ascii="Calibri" w:eastAsia="PMingLiU" w:hAnsi="Calibri" w:cs="Calibri"/>
                <w:color w:val="000000"/>
                <w:sz w:val="22"/>
                <w:szCs w:val="22"/>
                <w:lang w:val="en-PH" w:eastAsia="en-US"/>
              </w:rPr>
            </w:pPr>
            <w:ins w:id="40008" w:author="Diana Machado" w:date="2019-04-05T18:16:00Z">
              <w:r w:rsidRPr="00793F80">
                <w:rPr>
                  <w:rFonts w:ascii="Calibri" w:eastAsia="PMingLiU" w:hAnsi="Calibri" w:cs="Calibri"/>
                  <w:color w:val="000000"/>
                  <w:sz w:val="22"/>
                  <w:szCs w:val="22"/>
                  <w:lang w:val="en-PH" w:eastAsia="en-US"/>
                </w:rPr>
                <w:t>1.2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09" w:author="Diana Machado" w:date="2019-04-05T18:16:00Z"/>
                <w:rFonts w:ascii="Calibri" w:eastAsia="PMingLiU" w:hAnsi="Calibri" w:cs="Calibri"/>
                <w:color w:val="000000"/>
                <w:sz w:val="22"/>
                <w:szCs w:val="22"/>
                <w:lang w:val="en-PH" w:eastAsia="en-US"/>
              </w:rPr>
            </w:pPr>
            <w:ins w:id="40010"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11" w:author="Diana Machado" w:date="2019-04-05T18:16:00Z"/>
                <w:rFonts w:ascii="Calibri" w:eastAsia="PMingLiU" w:hAnsi="Calibri" w:cs="Calibri"/>
                <w:color w:val="000000"/>
                <w:sz w:val="22"/>
                <w:szCs w:val="22"/>
                <w:lang w:val="en-PH" w:eastAsia="en-US"/>
              </w:rPr>
            </w:pPr>
            <w:ins w:id="40012"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13" w:author="Diana Machado" w:date="2019-04-05T18:16:00Z"/>
                <w:rFonts w:ascii="Calibri" w:eastAsia="PMingLiU" w:hAnsi="Calibri" w:cs="Calibri"/>
                <w:color w:val="000000"/>
                <w:sz w:val="22"/>
                <w:szCs w:val="22"/>
                <w:lang w:val="en-PH" w:eastAsia="en-US"/>
              </w:rPr>
            </w:pPr>
            <w:ins w:id="4001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15" w:author="Diana Machado" w:date="2019-04-05T18:16:00Z"/>
                <w:rFonts w:ascii="Calibri" w:eastAsia="PMingLiU" w:hAnsi="Calibri" w:cs="Calibri"/>
                <w:color w:val="000000"/>
                <w:sz w:val="22"/>
                <w:szCs w:val="22"/>
                <w:lang w:val="en-PH" w:eastAsia="en-US"/>
              </w:rPr>
            </w:pPr>
            <w:ins w:id="40016" w:author="Diana Machado" w:date="2019-04-05T18:16:00Z">
              <w:r w:rsidRPr="00793F80">
                <w:rPr>
                  <w:rFonts w:ascii="Calibri" w:eastAsia="PMingLiU" w:hAnsi="Calibri" w:cs="Calibri"/>
                  <w:color w:val="000000"/>
                  <w:sz w:val="22"/>
                  <w:szCs w:val="22"/>
                  <w:lang w:val="en-PH" w:eastAsia="en-US"/>
                </w:rPr>
                <w:t>0.0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17" w:author="Diana Machado" w:date="2019-04-05T18:16:00Z"/>
                <w:rFonts w:ascii="Calibri" w:eastAsia="PMingLiU" w:hAnsi="Calibri" w:cs="Calibri"/>
                <w:color w:val="000000"/>
                <w:sz w:val="22"/>
                <w:szCs w:val="22"/>
                <w:lang w:val="en-PH" w:eastAsia="en-US"/>
              </w:rPr>
            </w:pPr>
            <w:ins w:id="40018" w:author="Diana Machado" w:date="2019-04-05T18:16:00Z">
              <w:r w:rsidRPr="00793F80">
                <w:rPr>
                  <w:rFonts w:ascii="Calibri" w:eastAsia="PMingLiU" w:hAnsi="Calibri" w:cs="Calibri"/>
                  <w:color w:val="000000"/>
                  <w:sz w:val="22"/>
                  <w:szCs w:val="22"/>
                  <w:lang w:val="en-PH" w:eastAsia="en-US"/>
                </w:rPr>
                <w:t>0.337</w:t>
              </w:r>
            </w:ins>
          </w:p>
        </w:tc>
      </w:tr>
      <w:tr w:rsidR="004B7BAF" w:rsidRPr="00793F80" w:rsidTr="004B7BAF">
        <w:trPr>
          <w:trHeight w:val="287"/>
          <w:ins w:id="4001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0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021" w:author="Diana Machado" w:date="2019-04-05T18:16:00Z"/>
                <w:rFonts w:ascii="Calibri" w:eastAsia="PMingLiU" w:hAnsi="Calibri" w:cs="Calibri"/>
                <w:color w:val="000000"/>
                <w:sz w:val="22"/>
                <w:szCs w:val="22"/>
                <w:lang w:val="en-PH" w:eastAsia="en-US"/>
              </w:rPr>
            </w:pPr>
            <w:ins w:id="40022"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23" w:author="Diana Machado" w:date="2019-04-05T18:16:00Z"/>
                <w:rFonts w:ascii="Calibri" w:eastAsia="PMingLiU" w:hAnsi="Calibri" w:cs="Calibri"/>
                <w:color w:val="000000"/>
                <w:sz w:val="22"/>
                <w:szCs w:val="22"/>
                <w:lang w:val="en-PH" w:eastAsia="en-US"/>
              </w:rPr>
            </w:pPr>
            <w:ins w:id="40024" w:author="Diana Machado" w:date="2019-04-05T18:16:00Z">
              <w:r w:rsidRPr="00793F80">
                <w:rPr>
                  <w:rFonts w:ascii="Calibri" w:eastAsia="PMingLiU" w:hAnsi="Calibri" w:cs="Calibri"/>
                  <w:color w:val="000000"/>
                  <w:sz w:val="22"/>
                  <w:szCs w:val="22"/>
                  <w:lang w:val="en-PH" w:eastAsia="en-US"/>
                </w:rPr>
                <w:t>0.24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25" w:author="Diana Machado" w:date="2019-04-05T18:16:00Z"/>
                <w:rFonts w:ascii="Calibri" w:eastAsia="PMingLiU" w:hAnsi="Calibri" w:cs="Calibri"/>
                <w:color w:val="000000"/>
                <w:sz w:val="22"/>
                <w:szCs w:val="22"/>
                <w:lang w:val="en-PH" w:eastAsia="en-US"/>
              </w:rPr>
            </w:pPr>
            <w:ins w:id="40026" w:author="Diana Machado" w:date="2019-04-05T18:16:00Z">
              <w:r w:rsidRPr="00793F80">
                <w:rPr>
                  <w:rFonts w:ascii="Calibri" w:eastAsia="PMingLiU" w:hAnsi="Calibri" w:cs="Calibri"/>
                  <w:color w:val="000000"/>
                  <w:sz w:val="22"/>
                  <w:szCs w:val="22"/>
                  <w:lang w:val="en-PH" w:eastAsia="en-US"/>
                </w:rPr>
                <w:t>0.2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27" w:author="Diana Machado" w:date="2019-04-05T18:16:00Z"/>
                <w:rFonts w:ascii="Calibri" w:eastAsia="PMingLiU" w:hAnsi="Calibri" w:cs="Calibri"/>
                <w:color w:val="000000"/>
                <w:sz w:val="22"/>
                <w:szCs w:val="22"/>
                <w:lang w:val="en-PH" w:eastAsia="en-US"/>
              </w:rPr>
            </w:pPr>
            <w:ins w:id="40028" w:author="Diana Machado" w:date="2019-04-05T18:16:00Z">
              <w:r w:rsidRPr="00793F80">
                <w:rPr>
                  <w:rFonts w:ascii="Calibri" w:eastAsia="PMingLiU" w:hAnsi="Calibri" w:cs="Calibri"/>
                  <w:color w:val="000000"/>
                  <w:sz w:val="22"/>
                  <w:szCs w:val="22"/>
                  <w:lang w:val="en-PH" w:eastAsia="en-US"/>
                </w:rPr>
                <w:t>3.0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29" w:author="Diana Machado" w:date="2019-04-05T18:16:00Z"/>
                <w:rFonts w:ascii="Calibri" w:eastAsia="PMingLiU" w:hAnsi="Calibri" w:cs="Calibri"/>
                <w:color w:val="000000"/>
                <w:sz w:val="22"/>
                <w:szCs w:val="22"/>
                <w:lang w:val="en-PH" w:eastAsia="en-US"/>
              </w:rPr>
            </w:pPr>
            <w:ins w:id="40030" w:author="Diana Machado" w:date="2019-04-05T18:16:00Z">
              <w:r w:rsidRPr="00793F80">
                <w:rPr>
                  <w:rFonts w:ascii="Calibri" w:eastAsia="PMingLiU" w:hAnsi="Calibri" w:cs="Calibri"/>
                  <w:color w:val="000000"/>
                  <w:sz w:val="22"/>
                  <w:szCs w:val="22"/>
                  <w:lang w:val="en-PH" w:eastAsia="en-US"/>
                </w:rPr>
                <w:t>0.0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31" w:author="Diana Machado" w:date="2019-04-05T18:16:00Z"/>
                <w:rFonts w:ascii="Calibri" w:eastAsia="PMingLiU" w:hAnsi="Calibri" w:cs="Calibri"/>
                <w:color w:val="000000"/>
                <w:sz w:val="22"/>
                <w:szCs w:val="22"/>
                <w:lang w:val="en-PH" w:eastAsia="en-US"/>
              </w:rPr>
            </w:pPr>
            <w:ins w:id="40032"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033" w:author="Diana Machado" w:date="2019-04-05T18:16:00Z"/>
                <w:rFonts w:ascii="Calibri" w:eastAsia="PMingLiU" w:hAnsi="Calibri" w:cs="Calibri"/>
                <w:color w:val="000000"/>
                <w:sz w:val="22"/>
                <w:szCs w:val="22"/>
                <w:lang w:val="en-PH" w:eastAsia="en-US"/>
              </w:rPr>
            </w:pPr>
            <w:ins w:id="4003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035" w:author="Diana Machado" w:date="2019-04-05T18:16:00Z"/>
                <w:rFonts w:ascii="Calibri" w:eastAsia="PMingLiU" w:hAnsi="Calibri" w:cs="Calibri"/>
                <w:color w:val="000000"/>
                <w:sz w:val="22"/>
                <w:szCs w:val="22"/>
                <w:lang w:val="en-PH" w:eastAsia="en-US"/>
              </w:rPr>
            </w:pPr>
            <w:ins w:id="40036" w:author="Diana Machado" w:date="2019-04-05T18:16:00Z">
              <w:r w:rsidRPr="00793F80">
                <w:rPr>
                  <w:rFonts w:ascii="Calibri" w:eastAsia="PMingLiU" w:hAnsi="Calibri" w:cs="Calibri"/>
                  <w:color w:val="000000"/>
                  <w:sz w:val="22"/>
                  <w:szCs w:val="22"/>
                  <w:lang w:val="en-PH" w:eastAsia="en-US"/>
                </w:rPr>
                <w:t>0.0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37" w:author="Diana Machado" w:date="2019-04-05T18:16:00Z"/>
                <w:rFonts w:ascii="Calibri" w:eastAsia="PMingLiU" w:hAnsi="Calibri" w:cs="Calibri"/>
                <w:color w:val="000000"/>
                <w:sz w:val="22"/>
                <w:szCs w:val="22"/>
                <w:lang w:val="en-PH" w:eastAsia="en-US"/>
              </w:rPr>
            </w:pPr>
            <w:ins w:id="40038" w:author="Diana Machado" w:date="2019-04-05T18:16:00Z">
              <w:r w:rsidRPr="00793F80">
                <w:rPr>
                  <w:rFonts w:ascii="Calibri" w:eastAsia="PMingLiU" w:hAnsi="Calibri" w:cs="Calibri"/>
                  <w:color w:val="000000"/>
                  <w:sz w:val="22"/>
                  <w:szCs w:val="22"/>
                  <w:lang w:val="en-PH" w:eastAsia="en-US"/>
                </w:rPr>
                <w:t>0.453</w:t>
              </w:r>
            </w:ins>
          </w:p>
        </w:tc>
      </w:tr>
      <w:tr w:rsidR="004B7BAF" w:rsidRPr="00793F80" w:rsidTr="004B7BAF">
        <w:trPr>
          <w:trHeight w:val="287"/>
          <w:ins w:id="40039"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0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0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04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04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0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0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04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04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0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049"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05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051" w:author="Diana Machado" w:date="2019-04-05T18:16:00Z"/>
                <w:rFonts w:ascii="Calibri" w:eastAsia="PMingLiU" w:hAnsi="Calibri" w:cs="Calibri"/>
                <w:color w:val="000000"/>
                <w:sz w:val="22"/>
                <w:szCs w:val="22"/>
                <w:lang w:val="en-PH" w:eastAsia="en-US"/>
              </w:rPr>
            </w:pPr>
            <w:ins w:id="40052" w:author="Diana Machado" w:date="2019-04-05T18:16:00Z">
              <w:r w:rsidRPr="00793F80">
                <w:rPr>
                  <w:rFonts w:ascii="Calibri" w:eastAsia="PMingLiU" w:hAnsi="Calibri" w:cs="Calibri"/>
                  <w:color w:val="000000"/>
                  <w:sz w:val="22"/>
                  <w:szCs w:val="22"/>
                  <w:lang w:val="en-PH" w:eastAsia="en-US"/>
                </w:rPr>
                <w:t>Gilchrist</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053" w:author="Diana Machado" w:date="2019-04-05T18:16:00Z"/>
                <w:rFonts w:ascii="Calibri" w:eastAsia="PMingLiU" w:hAnsi="Calibri" w:cs="Calibri"/>
                <w:color w:val="000000"/>
                <w:sz w:val="22"/>
                <w:szCs w:val="22"/>
                <w:lang w:val="en-PH" w:eastAsia="en-US"/>
              </w:rPr>
            </w:pPr>
            <w:ins w:id="40054"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55" w:author="Diana Machado" w:date="2019-04-05T18:16:00Z"/>
                <w:rFonts w:ascii="Calibri" w:eastAsia="PMingLiU" w:hAnsi="Calibri" w:cs="Calibri"/>
                <w:color w:val="000000"/>
                <w:sz w:val="22"/>
                <w:szCs w:val="22"/>
                <w:lang w:val="en-PH" w:eastAsia="en-US"/>
              </w:rPr>
            </w:pPr>
            <w:ins w:id="40056" w:author="Diana Machado" w:date="2019-04-05T18:16:00Z">
              <w:r w:rsidRPr="00793F80">
                <w:rPr>
                  <w:rFonts w:ascii="Calibri" w:eastAsia="PMingLiU" w:hAnsi="Calibri" w:cs="Calibri"/>
                  <w:color w:val="000000"/>
                  <w:sz w:val="22"/>
                  <w:szCs w:val="22"/>
                  <w:lang w:val="en-PH" w:eastAsia="en-US"/>
                </w:rPr>
                <w:t>0.1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57" w:author="Diana Machado" w:date="2019-04-05T18:16:00Z"/>
                <w:rFonts w:ascii="Calibri" w:eastAsia="PMingLiU" w:hAnsi="Calibri" w:cs="Calibri"/>
                <w:color w:val="000000"/>
                <w:sz w:val="22"/>
                <w:szCs w:val="22"/>
                <w:lang w:val="en-PH" w:eastAsia="en-US"/>
              </w:rPr>
            </w:pPr>
            <w:ins w:id="40058" w:author="Diana Machado" w:date="2019-04-05T18:16:00Z">
              <w:r w:rsidRPr="00793F80">
                <w:rPr>
                  <w:rFonts w:ascii="Calibri" w:eastAsia="PMingLiU" w:hAnsi="Calibri" w:cs="Calibri"/>
                  <w:color w:val="000000"/>
                  <w:sz w:val="22"/>
                  <w:szCs w:val="22"/>
                  <w:lang w:val="en-PH" w:eastAsia="en-US"/>
                </w:rPr>
                <w:t>0.1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59" w:author="Diana Machado" w:date="2019-04-05T18:16:00Z"/>
                <w:rFonts w:ascii="Calibri" w:eastAsia="PMingLiU" w:hAnsi="Calibri" w:cs="Calibri"/>
                <w:color w:val="000000"/>
                <w:sz w:val="22"/>
                <w:szCs w:val="22"/>
                <w:lang w:val="en-PH" w:eastAsia="en-US"/>
              </w:rPr>
            </w:pPr>
            <w:ins w:id="40060" w:author="Diana Machado" w:date="2019-04-05T18:16:00Z">
              <w:r w:rsidRPr="00793F80">
                <w:rPr>
                  <w:rFonts w:ascii="Calibri" w:eastAsia="PMingLiU" w:hAnsi="Calibri" w:cs="Calibri"/>
                  <w:color w:val="000000"/>
                  <w:sz w:val="22"/>
                  <w:szCs w:val="22"/>
                  <w:lang w:val="en-PH" w:eastAsia="en-US"/>
                </w:rPr>
                <w:t>1.3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61" w:author="Diana Machado" w:date="2019-04-05T18:16:00Z"/>
                <w:rFonts w:ascii="Calibri" w:eastAsia="PMingLiU" w:hAnsi="Calibri" w:cs="Calibri"/>
                <w:color w:val="000000"/>
                <w:sz w:val="22"/>
                <w:szCs w:val="22"/>
                <w:lang w:val="en-PH" w:eastAsia="en-US"/>
              </w:rPr>
            </w:pPr>
            <w:ins w:id="40062" w:author="Diana Machado" w:date="2019-04-05T18:16:00Z">
              <w:r w:rsidRPr="00793F80">
                <w:rPr>
                  <w:rFonts w:ascii="Calibri" w:eastAsia="PMingLiU" w:hAnsi="Calibri" w:cs="Calibri"/>
                  <w:color w:val="000000"/>
                  <w:sz w:val="22"/>
                  <w:szCs w:val="22"/>
                  <w:lang w:val="en-PH" w:eastAsia="en-US"/>
                </w:rPr>
                <w:t>0.0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63" w:author="Diana Machado" w:date="2019-04-05T18:16:00Z"/>
                <w:rFonts w:ascii="Calibri" w:eastAsia="PMingLiU" w:hAnsi="Calibri" w:cs="Calibri"/>
                <w:color w:val="000000"/>
                <w:sz w:val="22"/>
                <w:szCs w:val="22"/>
                <w:lang w:val="en-PH" w:eastAsia="en-US"/>
              </w:rPr>
            </w:pPr>
            <w:ins w:id="40064"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065" w:author="Diana Machado" w:date="2019-04-05T18:16:00Z"/>
                <w:rFonts w:ascii="Calibri" w:eastAsia="PMingLiU" w:hAnsi="Calibri" w:cs="Calibri"/>
                <w:color w:val="000000"/>
                <w:sz w:val="22"/>
                <w:szCs w:val="22"/>
                <w:lang w:val="en-PH" w:eastAsia="en-US"/>
              </w:rPr>
            </w:pPr>
            <w:ins w:id="40066"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067" w:author="Diana Machado" w:date="2019-04-05T18:16:00Z"/>
                <w:rFonts w:ascii="Calibri" w:eastAsia="PMingLiU" w:hAnsi="Calibri" w:cs="Calibri"/>
                <w:color w:val="000000"/>
                <w:sz w:val="22"/>
                <w:szCs w:val="22"/>
                <w:lang w:val="en-PH" w:eastAsia="en-US"/>
              </w:rPr>
            </w:pPr>
            <w:ins w:id="40068"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69" w:author="Diana Machado" w:date="2019-04-05T18:16:00Z"/>
                <w:rFonts w:ascii="Calibri" w:eastAsia="PMingLiU" w:hAnsi="Calibri" w:cs="Calibri"/>
                <w:color w:val="000000"/>
                <w:sz w:val="22"/>
                <w:szCs w:val="22"/>
                <w:lang w:val="en-PH" w:eastAsia="en-US"/>
              </w:rPr>
            </w:pPr>
            <w:ins w:id="40070"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07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0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073" w:author="Diana Machado" w:date="2019-04-05T18:16:00Z"/>
                <w:rFonts w:ascii="Calibri" w:eastAsia="PMingLiU" w:hAnsi="Calibri" w:cs="Calibri"/>
                <w:color w:val="000000"/>
                <w:sz w:val="22"/>
                <w:szCs w:val="22"/>
                <w:lang w:val="en-PH" w:eastAsia="en-US"/>
              </w:rPr>
            </w:pPr>
            <w:ins w:id="40074"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75" w:author="Diana Machado" w:date="2019-04-05T18:16:00Z"/>
                <w:rFonts w:ascii="Calibri" w:eastAsia="PMingLiU" w:hAnsi="Calibri" w:cs="Calibri"/>
                <w:color w:val="000000"/>
                <w:sz w:val="22"/>
                <w:szCs w:val="22"/>
                <w:lang w:val="en-PH" w:eastAsia="en-US"/>
              </w:rPr>
            </w:pPr>
            <w:ins w:id="40076" w:author="Diana Machado" w:date="2019-04-05T18:16:00Z">
              <w:r w:rsidRPr="00793F80">
                <w:rPr>
                  <w:rFonts w:ascii="Calibri" w:eastAsia="PMingLiU" w:hAnsi="Calibri" w:cs="Calibri"/>
                  <w:color w:val="000000"/>
                  <w:sz w:val="22"/>
                  <w:szCs w:val="22"/>
                  <w:lang w:val="en-PH" w:eastAsia="en-US"/>
                </w:rPr>
                <w:t>0.21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77" w:author="Diana Machado" w:date="2019-04-05T18:16:00Z"/>
                <w:rFonts w:ascii="Calibri" w:eastAsia="PMingLiU" w:hAnsi="Calibri" w:cs="Calibri"/>
                <w:color w:val="000000"/>
                <w:sz w:val="22"/>
                <w:szCs w:val="22"/>
                <w:lang w:val="en-PH" w:eastAsia="en-US"/>
              </w:rPr>
            </w:pPr>
            <w:ins w:id="40078" w:author="Diana Machado" w:date="2019-04-05T18:16:00Z">
              <w:r w:rsidRPr="00793F80">
                <w:rPr>
                  <w:rFonts w:ascii="Calibri" w:eastAsia="PMingLiU" w:hAnsi="Calibri" w:cs="Calibri"/>
                  <w:color w:val="000000"/>
                  <w:sz w:val="22"/>
                  <w:szCs w:val="22"/>
                  <w:lang w:val="en-PH" w:eastAsia="en-US"/>
                </w:rPr>
                <w:t>0.2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79" w:author="Diana Machado" w:date="2019-04-05T18:16:00Z"/>
                <w:rFonts w:ascii="Calibri" w:eastAsia="PMingLiU" w:hAnsi="Calibri" w:cs="Calibri"/>
                <w:color w:val="000000"/>
                <w:sz w:val="22"/>
                <w:szCs w:val="22"/>
                <w:lang w:val="en-PH" w:eastAsia="en-US"/>
              </w:rPr>
            </w:pPr>
            <w:ins w:id="40080" w:author="Diana Machado" w:date="2019-04-05T18:16:00Z">
              <w:r w:rsidRPr="00793F80">
                <w:rPr>
                  <w:rFonts w:ascii="Calibri" w:eastAsia="PMingLiU" w:hAnsi="Calibri" w:cs="Calibri"/>
                  <w:color w:val="000000"/>
                  <w:sz w:val="22"/>
                  <w:szCs w:val="22"/>
                  <w:lang w:val="en-PH" w:eastAsia="en-US"/>
                </w:rPr>
                <w:t>1.8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81" w:author="Diana Machado" w:date="2019-04-05T18:16:00Z"/>
                <w:rFonts w:ascii="Calibri" w:eastAsia="PMingLiU" w:hAnsi="Calibri" w:cs="Calibri"/>
                <w:color w:val="000000"/>
                <w:sz w:val="22"/>
                <w:szCs w:val="22"/>
                <w:lang w:val="en-PH" w:eastAsia="en-US"/>
              </w:rPr>
            </w:pPr>
            <w:ins w:id="40082" w:author="Diana Machado" w:date="2019-04-05T18:16:00Z">
              <w:r w:rsidRPr="00793F80">
                <w:rPr>
                  <w:rFonts w:ascii="Calibri" w:eastAsia="PMingLiU" w:hAnsi="Calibri" w:cs="Calibri"/>
                  <w:color w:val="000000"/>
                  <w:sz w:val="22"/>
                  <w:szCs w:val="22"/>
                  <w:lang w:val="en-PH" w:eastAsia="en-US"/>
                </w:rPr>
                <w:t>0.0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83" w:author="Diana Machado" w:date="2019-04-05T18:16:00Z"/>
                <w:rFonts w:ascii="Calibri" w:eastAsia="PMingLiU" w:hAnsi="Calibri" w:cs="Calibri"/>
                <w:color w:val="000000"/>
                <w:sz w:val="22"/>
                <w:szCs w:val="22"/>
                <w:lang w:val="en-PH" w:eastAsia="en-US"/>
              </w:rPr>
            </w:pPr>
            <w:ins w:id="40084" w:author="Diana Machado" w:date="2019-04-05T18:16:00Z">
              <w:r w:rsidRPr="00793F80">
                <w:rPr>
                  <w:rFonts w:ascii="Calibri" w:eastAsia="PMingLiU" w:hAnsi="Calibri" w:cs="Calibri"/>
                  <w:color w:val="000000"/>
                  <w:sz w:val="22"/>
                  <w:szCs w:val="22"/>
                  <w:lang w:val="en-PH" w:eastAsia="en-US"/>
                </w:rPr>
                <w:t>0.0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85" w:author="Diana Machado" w:date="2019-04-05T18:16:00Z"/>
                <w:rFonts w:ascii="Calibri" w:eastAsia="PMingLiU" w:hAnsi="Calibri" w:cs="Calibri"/>
                <w:color w:val="000000"/>
                <w:sz w:val="22"/>
                <w:szCs w:val="22"/>
                <w:lang w:val="en-PH" w:eastAsia="en-US"/>
              </w:rPr>
            </w:pPr>
            <w:ins w:id="40086"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87" w:author="Diana Machado" w:date="2019-04-05T18:16:00Z"/>
                <w:rFonts w:ascii="Calibri" w:eastAsia="PMingLiU" w:hAnsi="Calibri" w:cs="Calibri"/>
                <w:color w:val="000000"/>
                <w:sz w:val="22"/>
                <w:szCs w:val="22"/>
                <w:lang w:val="en-PH" w:eastAsia="en-US"/>
              </w:rPr>
            </w:pPr>
            <w:ins w:id="40088"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89" w:author="Diana Machado" w:date="2019-04-05T18:16:00Z"/>
                <w:rFonts w:ascii="Calibri" w:eastAsia="PMingLiU" w:hAnsi="Calibri" w:cs="Calibri"/>
                <w:color w:val="000000"/>
                <w:sz w:val="22"/>
                <w:szCs w:val="22"/>
                <w:lang w:val="en-PH" w:eastAsia="en-US"/>
              </w:rPr>
            </w:pPr>
            <w:ins w:id="40090"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09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0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093" w:author="Diana Machado" w:date="2019-04-05T18:16:00Z"/>
                <w:rFonts w:ascii="Calibri" w:eastAsia="PMingLiU" w:hAnsi="Calibri" w:cs="Calibri"/>
                <w:color w:val="000000"/>
                <w:sz w:val="22"/>
                <w:szCs w:val="22"/>
                <w:lang w:val="en-PH" w:eastAsia="en-US"/>
              </w:rPr>
            </w:pPr>
            <w:ins w:id="40094"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95" w:author="Diana Machado" w:date="2019-04-05T18:16:00Z"/>
                <w:rFonts w:ascii="Calibri" w:eastAsia="PMingLiU" w:hAnsi="Calibri" w:cs="Calibri"/>
                <w:color w:val="000000"/>
                <w:sz w:val="22"/>
                <w:szCs w:val="22"/>
                <w:lang w:val="en-PH" w:eastAsia="en-US"/>
              </w:rPr>
            </w:pPr>
            <w:ins w:id="40096" w:author="Diana Machado" w:date="2019-04-05T18:16:00Z">
              <w:r w:rsidRPr="00793F80">
                <w:rPr>
                  <w:rFonts w:ascii="Calibri" w:eastAsia="PMingLiU" w:hAnsi="Calibri" w:cs="Calibri"/>
                  <w:color w:val="000000"/>
                  <w:sz w:val="22"/>
                  <w:szCs w:val="22"/>
                  <w:lang w:val="en-PH" w:eastAsia="en-US"/>
                </w:rPr>
                <w:t>0.2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97" w:author="Diana Machado" w:date="2019-04-05T18:16:00Z"/>
                <w:rFonts w:ascii="Calibri" w:eastAsia="PMingLiU" w:hAnsi="Calibri" w:cs="Calibri"/>
                <w:color w:val="000000"/>
                <w:sz w:val="22"/>
                <w:szCs w:val="22"/>
                <w:lang w:val="en-PH" w:eastAsia="en-US"/>
              </w:rPr>
            </w:pPr>
            <w:ins w:id="40098" w:author="Diana Machado" w:date="2019-04-05T18:16:00Z">
              <w:r w:rsidRPr="00793F80">
                <w:rPr>
                  <w:rFonts w:ascii="Calibri" w:eastAsia="PMingLiU" w:hAnsi="Calibri" w:cs="Calibri"/>
                  <w:color w:val="000000"/>
                  <w:sz w:val="22"/>
                  <w:szCs w:val="22"/>
                  <w:lang w:val="en-PH" w:eastAsia="en-US"/>
                </w:rPr>
                <w:t>0.2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99" w:author="Diana Machado" w:date="2019-04-05T18:16:00Z"/>
                <w:rFonts w:ascii="Calibri" w:eastAsia="PMingLiU" w:hAnsi="Calibri" w:cs="Calibri"/>
                <w:color w:val="000000"/>
                <w:sz w:val="22"/>
                <w:szCs w:val="22"/>
                <w:lang w:val="en-PH" w:eastAsia="en-US"/>
              </w:rPr>
            </w:pPr>
            <w:ins w:id="40100" w:author="Diana Machado" w:date="2019-04-05T18:16:00Z">
              <w:r w:rsidRPr="00793F80">
                <w:rPr>
                  <w:rFonts w:ascii="Calibri" w:eastAsia="PMingLiU" w:hAnsi="Calibri" w:cs="Calibri"/>
                  <w:color w:val="000000"/>
                  <w:sz w:val="22"/>
                  <w:szCs w:val="22"/>
                  <w:lang w:val="en-PH" w:eastAsia="en-US"/>
                </w:rPr>
                <w:t>2.0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01" w:author="Diana Machado" w:date="2019-04-05T18:16:00Z"/>
                <w:rFonts w:ascii="Calibri" w:eastAsia="PMingLiU" w:hAnsi="Calibri" w:cs="Calibri"/>
                <w:color w:val="000000"/>
                <w:sz w:val="22"/>
                <w:szCs w:val="22"/>
                <w:lang w:val="en-PH" w:eastAsia="en-US"/>
              </w:rPr>
            </w:pPr>
            <w:ins w:id="40102" w:author="Diana Machado" w:date="2019-04-05T18:16:00Z">
              <w:r w:rsidRPr="00793F80">
                <w:rPr>
                  <w:rFonts w:ascii="Calibri" w:eastAsia="PMingLiU" w:hAnsi="Calibri" w:cs="Calibri"/>
                  <w:color w:val="000000"/>
                  <w:sz w:val="22"/>
                  <w:szCs w:val="22"/>
                  <w:lang w:val="en-PH" w:eastAsia="en-US"/>
                </w:rPr>
                <w:t>0.0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03" w:author="Diana Machado" w:date="2019-04-05T18:16:00Z"/>
                <w:rFonts w:ascii="Calibri" w:eastAsia="PMingLiU" w:hAnsi="Calibri" w:cs="Calibri"/>
                <w:color w:val="000000"/>
                <w:sz w:val="22"/>
                <w:szCs w:val="22"/>
                <w:lang w:val="en-PH" w:eastAsia="en-US"/>
              </w:rPr>
            </w:pPr>
            <w:ins w:id="40104"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105" w:author="Diana Machado" w:date="2019-04-05T18:16:00Z"/>
                <w:rFonts w:ascii="Calibri" w:eastAsia="PMingLiU" w:hAnsi="Calibri" w:cs="Calibri"/>
                <w:color w:val="000000"/>
                <w:sz w:val="22"/>
                <w:szCs w:val="22"/>
                <w:lang w:val="en-PH" w:eastAsia="en-US"/>
              </w:rPr>
            </w:pPr>
            <w:ins w:id="40106"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107" w:author="Diana Machado" w:date="2019-04-05T18:16:00Z"/>
                <w:rFonts w:ascii="Calibri" w:eastAsia="PMingLiU" w:hAnsi="Calibri" w:cs="Calibri"/>
                <w:color w:val="000000"/>
                <w:sz w:val="22"/>
                <w:szCs w:val="22"/>
                <w:lang w:val="en-PH" w:eastAsia="en-US"/>
              </w:rPr>
            </w:pPr>
            <w:ins w:id="40108"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09" w:author="Diana Machado" w:date="2019-04-05T18:16:00Z"/>
                <w:rFonts w:ascii="Calibri" w:eastAsia="PMingLiU" w:hAnsi="Calibri" w:cs="Calibri"/>
                <w:color w:val="000000"/>
                <w:sz w:val="22"/>
                <w:szCs w:val="22"/>
                <w:lang w:val="en-PH" w:eastAsia="en-US"/>
              </w:rPr>
            </w:pPr>
            <w:ins w:id="40110"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111"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1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1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1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1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1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1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21"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12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123" w:author="Diana Machado" w:date="2019-04-05T18:16:00Z"/>
                <w:rFonts w:ascii="Calibri" w:eastAsia="PMingLiU" w:hAnsi="Calibri" w:cs="Calibri"/>
                <w:color w:val="000000"/>
                <w:sz w:val="22"/>
                <w:szCs w:val="22"/>
                <w:lang w:val="en-PH" w:eastAsia="en-US"/>
              </w:rPr>
            </w:pPr>
            <w:ins w:id="40124" w:author="Diana Machado" w:date="2019-04-05T18:16:00Z">
              <w:r w:rsidRPr="00793F80">
                <w:rPr>
                  <w:rFonts w:ascii="Calibri" w:eastAsia="PMingLiU" w:hAnsi="Calibri" w:cs="Calibri"/>
                  <w:color w:val="000000"/>
                  <w:sz w:val="22"/>
                  <w:szCs w:val="22"/>
                  <w:lang w:val="en-PH" w:eastAsia="en-US"/>
                </w:rPr>
                <w:t>Glades</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125" w:author="Diana Machado" w:date="2019-04-05T18:16:00Z"/>
                <w:rFonts w:ascii="Calibri" w:eastAsia="PMingLiU" w:hAnsi="Calibri" w:cs="Calibri"/>
                <w:color w:val="000000"/>
                <w:sz w:val="22"/>
                <w:szCs w:val="22"/>
                <w:lang w:val="en-PH" w:eastAsia="en-US"/>
              </w:rPr>
            </w:pPr>
            <w:ins w:id="40126"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27" w:author="Diana Machado" w:date="2019-04-05T18:16:00Z"/>
                <w:rFonts w:ascii="Calibri" w:eastAsia="PMingLiU" w:hAnsi="Calibri" w:cs="Calibri"/>
                <w:color w:val="000000"/>
                <w:sz w:val="22"/>
                <w:szCs w:val="22"/>
                <w:lang w:val="en-PH" w:eastAsia="en-US"/>
              </w:rPr>
            </w:pPr>
            <w:ins w:id="40128" w:author="Diana Machado" w:date="2019-04-05T18:16:00Z">
              <w:r w:rsidRPr="00793F80">
                <w:rPr>
                  <w:rFonts w:ascii="Calibri" w:eastAsia="PMingLiU" w:hAnsi="Calibri" w:cs="Calibri"/>
                  <w:color w:val="000000"/>
                  <w:sz w:val="22"/>
                  <w:szCs w:val="22"/>
                  <w:lang w:val="en-PH" w:eastAsia="en-US"/>
                </w:rPr>
                <w:t>1.2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29" w:author="Diana Machado" w:date="2019-04-05T18:16:00Z"/>
                <w:rFonts w:ascii="Calibri" w:eastAsia="PMingLiU" w:hAnsi="Calibri" w:cs="Calibri"/>
                <w:color w:val="000000"/>
                <w:sz w:val="22"/>
                <w:szCs w:val="22"/>
                <w:lang w:val="en-PH" w:eastAsia="en-US"/>
              </w:rPr>
            </w:pPr>
            <w:ins w:id="40130" w:author="Diana Machado" w:date="2019-04-05T18:16:00Z">
              <w:r w:rsidRPr="00793F80">
                <w:rPr>
                  <w:rFonts w:ascii="Calibri" w:eastAsia="PMingLiU" w:hAnsi="Calibri" w:cs="Calibri"/>
                  <w:color w:val="000000"/>
                  <w:sz w:val="22"/>
                  <w:szCs w:val="22"/>
                  <w:lang w:val="en-PH" w:eastAsia="en-US"/>
                </w:rPr>
                <w:t>0.7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31" w:author="Diana Machado" w:date="2019-04-05T18:16:00Z"/>
                <w:rFonts w:ascii="Calibri" w:eastAsia="PMingLiU" w:hAnsi="Calibri" w:cs="Calibri"/>
                <w:color w:val="000000"/>
                <w:sz w:val="22"/>
                <w:szCs w:val="22"/>
                <w:lang w:val="en-PH" w:eastAsia="en-US"/>
              </w:rPr>
            </w:pPr>
            <w:ins w:id="40132" w:author="Diana Machado" w:date="2019-04-05T18:16:00Z">
              <w:r w:rsidRPr="00793F80">
                <w:rPr>
                  <w:rFonts w:ascii="Calibri" w:eastAsia="PMingLiU" w:hAnsi="Calibri" w:cs="Calibri"/>
                  <w:color w:val="000000"/>
                  <w:sz w:val="22"/>
                  <w:szCs w:val="22"/>
                  <w:lang w:val="en-PH" w:eastAsia="en-US"/>
                </w:rPr>
                <w:t>6.6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33" w:author="Diana Machado" w:date="2019-04-05T18:16:00Z"/>
                <w:rFonts w:ascii="Calibri" w:eastAsia="PMingLiU" w:hAnsi="Calibri" w:cs="Calibri"/>
                <w:color w:val="000000"/>
                <w:sz w:val="22"/>
                <w:szCs w:val="22"/>
                <w:lang w:val="en-PH" w:eastAsia="en-US"/>
              </w:rPr>
            </w:pPr>
            <w:ins w:id="40134" w:author="Diana Machado" w:date="2019-04-05T18:16:00Z">
              <w:r w:rsidRPr="00793F80">
                <w:rPr>
                  <w:rFonts w:ascii="Calibri" w:eastAsia="PMingLiU" w:hAnsi="Calibri" w:cs="Calibri"/>
                  <w:color w:val="000000"/>
                  <w:sz w:val="22"/>
                  <w:szCs w:val="22"/>
                  <w:lang w:val="en-PH" w:eastAsia="en-US"/>
                </w:rPr>
                <w:t>0.1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35" w:author="Diana Machado" w:date="2019-04-05T18:16:00Z"/>
                <w:rFonts w:ascii="Calibri" w:eastAsia="PMingLiU" w:hAnsi="Calibri" w:cs="Calibri"/>
                <w:color w:val="000000"/>
                <w:sz w:val="22"/>
                <w:szCs w:val="22"/>
                <w:lang w:val="en-PH" w:eastAsia="en-US"/>
              </w:rPr>
            </w:pPr>
            <w:ins w:id="40136" w:author="Diana Machado" w:date="2019-04-05T18:16:00Z">
              <w:r w:rsidRPr="00793F80">
                <w:rPr>
                  <w:rFonts w:ascii="Calibri" w:eastAsia="PMingLiU" w:hAnsi="Calibri" w:cs="Calibri"/>
                  <w:color w:val="000000"/>
                  <w:sz w:val="22"/>
                  <w:szCs w:val="22"/>
                  <w:lang w:val="en-PH" w:eastAsia="en-US"/>
                </w:rPr>
                <w:t>0.1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37" w:author="Diana Machado" w:date="2019-04-05T18:16:00Z"/>
                <w:rFonts w:ascii="Calibri" w:eastAsia="PMingLiU" w:hAnsi="Calibri" w:cs="Calibri"/>
                <w:color w:val="000000"/>
                <w:sz w:val="22"/>
                <w:szCs w:val="22"/>
                <w:lang w:val="en-PH" w:eastAsia="en-US"/>
              </w:rPr>
            </w:pPr>
            <w:ins w:id="40138"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39" w:author="Diana Machado" w:date="2019-04-05T18:16:00Z"/>
                <w:rFonts w:ascii="Calibri" w:eastAsia="PMingLiU" w:hAnsi="Calibri" w:cs="Calibri"/>
                <w:color w:val="000000"/>
                <w:sz w:val="22"/>
                <w:szCs w:val="22"/>
                <w:lang w:val="en-PH" w:eastAsia="en-US"/>
              </w:rPr>
            </w:pPr>
            <w:ins w:id="40140"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41" w:author="Diana Machado" w:date="2019-04-05T18:16:00Z"/>
                <w:rFonts w:ascii="Calibri" w:eastAsia="PMingLiU" w:hAnsi="Calibri" w:cs="Calibri"/>
                <w:color w:val="000000"/>
                <w:sz w:val="22"/>
                <w:szCs w:val="22"/>
                <w:lang w:val="en-PH" w:eastAsia="en-US"/>
              </w:rPr>
            </w:pPr>
            <w:ins w:id="40142"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14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1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145" w:author="Diana Machado" w:date="2019-04-05T18:16:00Z"/>
                <w:rFonts w:ascii="Calibri" w:eastAsia="PMingLiU" w:hAnsi="Calibri" w:cs="Calibri"/>
                <w:color w:val="000000"/>
                <w:sz w:val="22"/>
                <w:szCs w:val="22"/>
                <w:lang w:val="en-PH" w:eastAsia="en-US"/>
              </w:rPr>
            </w:pPr>
            <w:ins w:id="40146"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47" w:author="Diana Machado" w:date="2019-04-05T18:16:00Z"/>
                <w:rFonts w:ascii="Calibri" w:eastAsia="PMingLiU" w:hAnsi="Calibri" w:cs="Calibri"/>
                <w:color w:val="000000"/>
                <w:sz w:val="22"/>
                <w:szCs w:val="22"/>
                <w:lang w:val="en-PH" w:eastAsia="en-US"/>
              </w:rPr>
            </w:pPr>
            <w:ins w:id="40148" w:author="Diana Machado" w:date="2019-04-05T18:16:00Z">
              <w:r w:rsidRPr="00793F80">
                <w:rPr>
                  <w:rFonts w:ascii="Calibri" w:eastAsia="PMingLiU" w:hAnsi="Calibri" w:cs="Calibri"/>
                  <w:color w:val="000000"/>
                  <w:sz w:val="22"/>
                  <w:szCs w:val="22"/>
                  <w:lang w:val="en-PH" w:eastAsia="en-US"/>
                </w:rPr>
                <w:t>2.1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49" w:author="Diana Machado" w:date="2019-04-05T18:16:00Z"/>
                <w:rFonts w:ascii="Calibri" w:eastAsia="PMingLiU" w:hAnsi="Calibri" w:cs="Calibri"/>
                <w:color w:val="000000"/>
                <w:sz w:val="22"/>
                <w:szCs w:val="22"/>
                <w:lang w:val="en-PH" w:eastAsia="en-US"/>
              </w:rPr>
            </w:pPr>
            <w:ins w:id="40150" w:author="Diana Machado" w:date="2019-04-05T18:16:00Z">
              <w:r w:rsidRPr="00793F80">
                <w:rPr>
                  <w:rFonts w:ascii="Calibri" w:eastAsia="PMingLiU" w:hAnsi="Calibri" w:cs="Calibri"/>
                  <w:color w:val="000000"/>
                  <w:sz w:val="22"/>
                  <w:szCs w:val="22"/>
                  <w:lang w:val="en-PH" w:eastAsia="en-US"/>
                </w:rPr>
                <w:t>1.6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51" w:author="Diana Machado" w:date="2019-04-05T18:16:00Z"/>
                <w:rFonts w:ascii="Calibri" w:eastAsia="PMingLiU" w:hAnsi="Calibri" w:cs="Calibri"/>
                <w:color w:val="000000"/>
                <w:sz w:val="22"/>
                <w:szCs w:val="22"/>
                <w:lang w:val="en-PH" w:eastAsia="en-US"/>
              </w:rPr>
            </w:pPr>
            <w:ins w:id="40152" w:author="Diana Machado" w:date="2019-04-05T18:16:00Z">
              <w:r w:rsidRPr="00793F80">
                <w:rPr>
                  <w:rFonts w:ascii="Calibri" w:eastAsia="PMingLiU" w:hAnsi="Calibri" w:cs="Calibri"/>
                  <w:color w:val="000000"/>
                  <w:sz w:val="22"/>
                  <w:szCs w:val="22"/>
                  <w:lang w:val="en-PH" w:eastAsia="en-US"/>
                </w:rPr>
                <w:t>10.6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53" w:author="Diana Machado" w:date="2019-04-05T18:16:00Z"/>
                <w:rFonts w:ascii="Calibri" w:eastAsia="PMingLiU" w:hAnsi="Calibri" w:cs="Calibri"/>
                <w:color w:val="000000"/>
                <w:sz w:val="22"/>
                <w:szCs w:val="22"/>
                <w:lang w:val="en-PH" w:eastAsia="en-US"/>
              </w:rPr>
            </w:pPr>
            <w:ins w:id="40154" w:author="Diana Machado" w:date="2019-04-05T18:16:00Z">
              <w:r w:rsidRPr="00793F80">
                <w:rPr>
                  <w:rFonts w:ascii="Calibri" w:eastAsia="PMingLiU" w:hAnsi="Calibri" w:cs="Calibri"/>
                  <w:color w:val="000000"/>
                  <w:sz w:val="22"/>
                  <w:szCs w:val="22"/>
                  <w:lang w:val="en-PH" w:eastAsia="en-US"/>
                </w:rPr>
                <w:t>0.1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55" w:author="Diana Machado" w:date="2019-04-05T18:16:00Z"/>
                <w:rFonts w:ascii="Calibri" w:eastAsia="PMingLiU" w:hAnsi="Calibri" w:cs="Calibri"/>
                <w:color w:val="000000"/>
                <w:sz w:val="22"/>
                <w:szCs w:val="22"/>
                <w:lang w:val="en-PH" w:eastAsia="en-US"/>
              </w:rPr>
            </w:pPr>
            <w:ins w:id="40156" w:author="Diana Machado" w:date="2019-04-05T18:16:00Z">
              <w:r w:rsidRPr="00793F80">
                <w:rPr>
                  <w:rFonts w:ascii="Calibri" w:eastAsia="PMingLiU" w:hAnsi="Calibri" w:cs="Calibri"/>
                  <w:color w:val="000000"/>
                  <w:sz w:val="22"/>
                  <w:szCs w:val="22"/>
                  <w:lang w:val="en-PH" w:eastAsia="en-US"/>
                </w:rPr>
                <w:t>0.1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57" w:author="Diana Machado" w:date="2019-04-05T18:16:00Z"/>
                <w:rFonts w:ascii="Calibri" w:eastAsia="PMingLiU" w:hAnsi="Calibri" w:cs="Calibri"/>
                <w:color w:val="000000"/>
                <w:sz w:val="22"/>
                <w:szCs w:val="22"/>
                <w:lang w:val="en-PH" w:eastAsia="en-US"/>
              </w:rPr>
            </w:pPr>
            <w:ins w:id="40158"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59" w:author="Diana Machado" w:date="2019-04-05T18:16:00Z"/>
                <w:rFonts w:ascii="Calibri" w:eastAsia="PMingLiU" w:hAnsi="Calibri" w:cs="Calibri"/>
                <w:color w:val="000000"/>
                <w:sz w:val="22"/>
                <w:szCs w:val="22"/>
                <w:lang w:val="en-PH" w:eastAsia="en-US"/>
              </w:rPr>
            </w:pPr>
            <w:ins w:id="40160"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61" w:author="Diana Machado" w:date="2019-04-05T18:16:00Z"/>
                <w:rFonts w:ascii="Calibri" w:eastAsia="PMingLiU" w:hAnsi="Calibri" w:cs="Calibri"/>
                <w:color w:val="000000"/>
                <w:sz w:val="22"/>
                <w:szCs w:val="22"/>
                <w:lang w:val="en-PH" w:eastAsia="en-US"/>
              </w:rPr>
            </w:pPr>
            <w:ins w:id="40162"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16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1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165" w:author="Diana Machado" w:date="2019-04-05T18:16:00Z"/>
                <w:rFonts w:ascii="Calibri" w:eastAsia="PMingLiU" w:hAnsi="Calibri" w:cs="Calibri"/>
                <w:color w:val="000000"/>
                <w:sz w:val="22"/>
                <w:szCs w:val="22"/>
                <w:lang w:val="en-PH" w:eastAsia="en-US"/>
              </w:rPr>
            </w:pPr>
            <w:ins w:id="40166"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67" w:author="Diana Machado" w:date="2019-04-05T18:16:00Z"/>
                <w:rFonts w:ascii="Calibri" w:eastAsia="PMingLiU" w:hAnsi="Calibri" w:cs="Calibri"/>
                <w:color w:val="000000"/>
                <w:sz w:val="22"/>
                <w:szCs w:val="22"/>
                <w:lang w:val="en-PH" w:eastAsia="en-US"/>
              </w:rPr>
            </w:pPr>
            <w:ins w:id="40168" w:author="Diana Machado" w:date="2019-04-05T18:16:00Z">
              <w:r w:rsidRPr="00793F80">
                <w:rPr>
                  <w:rFonts w:ascii="Calibri" w:eastAsia="PMingLiU" w:hAnsi="Calibri" w:cs="Calibri"/>
                  <w:color w:val="000000"/>
                  <w:sz w:val="22"/>
                  <w:szCs w:val="22"/>
                  <w:lang w:val="en-PH" w:eastAsia="en-US"/>
                </w:rPr>
                <w:t>2.1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69" w:author="Diana Machado" w:date="2019-04-05T18:16:00Z"/>
                <w:rFonts w:ascii="Calibri" w:eastAsia="PMingLiU" w:hAnsi="Calibri" w:cs="Calibri"/>
                <w:color w:val="000000"/>
                <w:sz w:val="22"/>
                <w:szCs w:val="22"/>
                <w:lang w:val="en-PH" w:eastAsia="en-US"/>
              </w:rPr>
            </w:pPr>
            <w:ins w:id="40170" w:author="Diana Machado" w:date="2019-04-05T18:16:00Z">
              <w:r w:rsidRPr="00793F80">
                <w:rPr>
                  <w:rFonts w:ascii="Calibri" w:eastAsia="PMingLiU" w:hAnsi="Calibri" w:cs="Calibri"/>
                  <w:color w:val="000000"/>
                  <w:sz w:val="22"/>
                  <w:szCs w:val="22"/>
                  <w:lang w:val="en-PH" w:eastAsia="en-US"/>
                </w:rPr>
                <w:t>1.69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71" w:author="Diana Machado" w:date="2019-04-05T18:16:00Z"/>
                <w:rFonts w:ascii="Calibri" w:eastAsia="PMingLiU" w:hAnsi="Calibri" w:cs="Calibri"/>
                <w:color w:val="000000"/>
                <w:sz w:val="22"/>
                <w:szCs w:val="22"/>
                <w:lang w:val="en-PH" w:eastAsia="en-US"/>
              </w:rPr>
            </w:pPr>
            <w:ins w:id="40172" w:author="Diana Machado" w:date="2019-04-05T18:16:00Z">
              <w:r w:rsidRPr="00793F80">
                <w:rPr>
                  <w:rFonts w:ascii="Calibri" w:eastAsia="PMingLiU" w:hAnsi="Calibri" w:cs="Calibri"/>
                  <w:color w:val="000000"/>
                  <w:sz w:val="22"/>
                  <w:szCs w:val="22"/>
                  <w:lang w:val="en-PH" w:eastAsia="en-US"/>
                </w:rPr>
                <w:t>10.7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73" w:author="Diana Machado" w:date="2019-04-05T18:16:00Z"/>
                <w:rFonts w:ascii="Calibri" w:eastAsia="PMingLiU" w:hAnsi="Calibri" w:cs="Calibri"/>
                <w:color w:val="000000"/>
                <w:sz w:val="22"/>
                <w:szCs w:val="22"/>
                <w:lang w:val="en-PH" w:eastAsia="en-US"/>
              </w:rPr>
            </w:pPr>
            <w:ins w:id="40174" w:author="Diana Machado" w:date="2019-04-05T18:16:00Z">
              <w:r w:rsidRPr="00793F80">
                <w:rPr>
                  <w:rFonts w:ascii="Calibri" w:eastAsia="PMingLiU" w:hAnsi="Calibri" w:cs="Calibri"/>
                  <w:color w:val="000000"/>
                  <w:sz w:val="22"/>
                  <w:szCs w:val="22"/>
                  <w:lang w:val="en-PH" w:eastAsia="en-US"/>
                </w:rPr>
                <w:t>0.1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75" w:author="Diana Machado" w:date="2019-04-05T18:16:00Z"/>
                <w:rFonts w:ascii="Calibri" w:eastAsia="PMingLiU" w:hAnsi="Calibri" w:cs="Calibri"/>
                <w:color w:val="000000"/>
                <w:sz w:val="22"/>
                <w:szCs w:val="22"/>
                <w:lang w:val="en-PH" w:eastAsia="en-US"/>
              </w:rPr>
            </w:pPr>
            <w:ins w:id="40176" w:author="Diana Machado" w:date="2019-04-05T18:16:00Z">
              <w:r w:rsidRPr="00793F80">
                <w:rPr>
                  <w:rFonts w:ascii="Calibri" w:eastAsia="PMingLiU" w:hAnsi="Calibri" w:cs="Calibri"/>
                  <w:color w:val="000000"/>
                  <w:sz w:val="22"/>
                  <w:szCs w:val="22"/>
                  <w:lang w:val="en-PH" w:eastAsia="en-US"/>
                </w:rPr>
                <w:t>0.1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77" w:author="Diana Machado" w:date="2019-04-05T18:16:00Z"/>
                <w:rFonts w:ascii="Calibri" w:eastAsia="PMingLiU" w:hAnsi="Calibri" w:cs="Calibri"/>
                <w:color w:val="000000"/>
                <w:sz w:val="22"/>
                <w:szCs w:val="22"/>
                <w:lang w:val="en-PH" w:eastAsia="en-US"/>
              </w:rPr>
            </w:pPr>
            <w:ins w:id="40178"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79" w:author="Diana Machado" w:date="2019-04-05T18:16:00Z"/>
                <w:rFonts w:ascii="Calibri" w:eastAsia="PMingLiU" w:hAnsi="Calibri" w:cs="Calibri"/>
                <w:color w:val="000000"/>
                <w:sz w:val="22"/>
                <w:szCs w:val="22"/>
                <w:lang w:val="en-PH" w:eastAsia="en-US"/>
              </w:rPr>
            </w:pPr>
            <w:ins w:id="40180"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81" w:author="Diana Machado" w:date="2019-04-05T18:16:00Z"/>
                <w:rFonts w:ascii="Calibri" w:eastAsia="PMingLiU" w:hAnsi="Calibri" w:cs="Calibri"/>
                <w:color w:val="000000"/>
                <w:sz w:val="22"/>
                <w:szCs w:val="22"/>
                <w:lang w:val="en-PH" w:eastAsia="en-US"/>
              </w:rPr>
            </w:pPr>
            <w:ins w:id="40182"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183"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1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1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8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8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9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9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93"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19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195" w:author="Diana Machado" w:date="2019-04-05T18:16:00Z"/>
                <w:rFonts w:ascii="Calibri" w:eastAsia="PMingLiU" w:hAnsi="Calibri" w:cs="Calibri"/>
                <w:color w:val="000000"/>
                <w:sz w:val="22"/>
                <w:szCs w:val="22"/>
                <w:lang w:val="en-PH" w:eastAsia="en-US"/>
              </w:rPr>
            </w:pPr>
            <w:ins w:id="40196" w:author="Diana Machado" w:date="2019-04-05T18:16:00Z">
              <w:r w:rsidRPr="00793F80">
                <w:rPr>
                  <w:rFonts w:ascii="Calibri" w:eastAsia="PMingLiU" w:hAnsi="Calibri" w:cs="Calibri"/>
                  <w:color w:val="000000"/>
                  <w:sz w:val="22"/>
                  <w:szCs w:val="22"/>
                  <w:lang w:val="en-PH" w:eastAsia="en-US"/>
                </w:rPr>
                <w:lastRenderedPageBreak/>
                <w:t>Gulf</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197" w:author="Diana Machado" w:date="2019-04-05T18:16:00Z"/>
                <w:rFonts w:ascii="Calibri" w:eastAsia="PMingLiU" w:hAnsi="Calibri" w:cs="Calibri"/>
                <w:color w:val="000000"/>
                <w:sz w:val="22"/>
                <w:szCs w:val="22"/>
                <w:lang w:val="en-PH" w:eastAsia="en-US"/>
              </w:rPr>
            </w:pPr>
            <w:ins w:id="40198"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199" w:author="Diana Machado" w:date="2019-04-05T18:16:00Z"/>
                <w:rFonts w:ascii="Calibri" w:eastAsia="PMingLiU" w:hAnsi="Calibri" w:cs="Calibri"/>
                <w:color w:val="000000"/>
                <w:sz w:val="22"/>
                <w:szCs w:val="22"/>
                <w:lang w:val="en-PH" w:eastAsia="en-US"/>
              </w:rPr>
            </w:pPr>
            <w:ins w:id="40200" w:author="Diana Machado" w:date="2019-04-05T18:16:00Z">
              <w:r w:rsidRPr="00793F80">
                <w:rPr>
                  <w:rFonts w:ascii="Calibri" w:eastAsia="PMingLiU" w:hAnsi="Calibri" w:cs="Calibri"/>
                  <w:color w:val="000000"/>
                  <w:sz w:val="22"/>
                  <w:szCs w:val="22"/>
                  <w:lang w:val="en-PH" w:eastAsia="en-US"/>
                </w:rPr>
                <w:t>0.29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201" w:author="Diana Machado" w:date="2019-04-05T18:16:00Z"/>
                <w:rFonts w:ascii="Calibri" w:eastAsia="PMingLiU" w:hAnsi="Calibri" w:cs="Calibri"/>
                <w:color w:val="000000"/>
                <w:sz w:val="22"/>
                <w:szCs w:val="22"/>
                <w:lang w:val="en-PH" w:eastAsia="en-US"/>
              </w:rPr>
            </w:pPr>
            <w:ins w:id="40202" w:author="Diana Machado" w:date="2019-04-05T18:16:00Z">
              <w:r w:rsidRPr="00793F80">
                <w:rPr>
                  <w:rFonts w:ascii="Calibri" w:eastAsia="PMingLiU" w:hAnsi="Calibri" w:cs="Calibri"/>
                  <w:color w:val="000000"/>
                  <w:sz w:val="22"/>
                  <w:szCs w:val="22"/>
                  <w:lang w:val="en-PH" w:eastAsia="en-US"/>
                </w:rPr>
                <w:t>0.3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03" w:author="Diana Machado" w:date="2019-04-05T18:16:00Z"/>
                <w:rFonts w:ascii="Calibri" w:eastAsia="PMingLiU" w:hAnsi="Calibri" w:cs="Calibri"/>
                <w:color w:val="000000"/>
                <w:sz w:val="22"/>
                <w:szCs w:val="22"/>
                <w:lang w:val="en-PH" w:eastAsia="en-US"/>
              </w:rPr>
            </w:pPr>
            <w:ins w:id="40204" w:author="Diana Machado" w:date="2019-04-05T18:16:00Z">
              <w:r w:rsidRPr="00793F80">
                <w:rPr>
                  <w:rFonts w:ascii="Calibri" w:eastAsia="PMingLiU" w:hAnsi="Calibri" w:cs="Calibri"/>
                  <w:color w:val="000000"/>
                  <w:sz w:val="22"/>
                  <w:szCs w:val="22"/>
                  <w:lang w:val="en-PH" w:eastAsia="en-US"/>
                </w:rPr>
                <w:t>0.51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205" w:author="Diana Machado" w:date="2019-04-05T18:16:00Z"/>
                <w:rFonts w:ascii="Calibri" w:eastAsia="PMingLiU" w:hAnsi="Calibri" w:cs="Calibri"/>
                <w:color w:val="000000"/>
                <w:sz w:val="22"/>
                <w:szCs w:val="22"/>
                <w:lang w:val="en-PH" w:eastAsia="en-US"/>
              </w:rPr>
            </w:pPr>
            <w:ins w:id="40206" w:author="Diana Machado" w:date="2019-04-05T18:16:00Z">
              <w:r w:rsidRPr="00793F80">
                <w:rPr>
                  <w:rFonts w:ascii="Calibri" w:eastAsia="PMingLiU" w:hAnsi="Calibri" w:cs="Calibri"/>
                  <w:color w:val="000000"/>
                  <w:sz w:val="22"/>
                  <w:szCs w:val="22"/>
                  <w:lang w:val="en-PH" w:eastAsia="en-US"/>
                </w:rPr>
                <w:t>0.06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207" w:author="Diana Machado" w:date="2019-04-05T18:16:00Z"/>
                <w:rFonts w:ascii="Calibri" w:eastAsia="PMingLiU" w:hAnsi="Calibri" w:cs="Calibri"/>
                <w:color w:val="000000"/>
                <w:sz w:val="22"/>
                <w:szCs w:val="22"/>
                <w:lang w:val="en-PH" w:eastAsia="en-US"/>
              </w:rPr>
            </w:pPr>
            <w:ins w:id="40208" w:author="Diana Machado" w:date="2019-04-05T18:16:00Z">
              <w:r w:rsidRPr="00793F80">
                <w:rPr>
                  <w:rFonts w:ascii="Calibri" w:eastAsia="PMingLiU" w:hAnsi="Calibri" w:cs="Calibri"/>
                  <w:color w:val="000000"/>
                  <w:sz w:val="22"/>
                  <w:szCs w:val="22"/>
                  <w:lang w:val="en-PH" w:eastAsia="en-US"/>
                </w:rPr>
                <w:t>0.0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09" w:author="Diana Machado" w:date="2019-04-05T18:16:00Z"/>
                <w:rFonts w:ascii="Calibri" w:eastAsia="PMingLiU" w:hAnsi="Calibri" w:cs="Calibri"/>
                <w:color w:val="000000"/>
                <w:sz w:val="22"/>
                <w:szCs w:val="22"/>
                <w:lang w:val="en-PH" w:eastAsia="en-US"/>
              </w:rPr>
            </w:pPr>
            <w:ins w:id="40210" w:author="Diana Machado" w:date="2019-04-05T18:16:00Z">
              <w:r w:rsidRPr="00793F80">
                <w:rPr>
                  <w:rFonts w:ascii="Calibri" w:eastAsia="PMingLiU" w:hAnsi="Calibri" w:cs="Calibri"/>
                  <w:color w:val="000000"/>
                  <w:sz w:val="22"/>
                  <w:szCs w:val="22"/>
                  <w:lang w:val="en-PH" w:eastAsia="en-US"/>
                </w:rPr>
                <w:t>0.1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11" w:author="Diana Machado" w:date="2019-04-05T18:16:00Z"/>
                <w:rFonts w:ascii="Calibri" w:eastAsia="PMingLiU" w:hAnsi="Calibri" w:cs="Calibri"/>
                <w:color w:val="000000"/>
                <w:sz w:val="22"/>
                <w:szCs w:val="22"/>
                <w:lang w:val="en-PH" w:eastAsia="en-US"/>
              </w:rPr>
            </w:pPr>
            <w:ins w:id="40212" w:author="Diana Machado" w:date="2019-04-05T18:16:00Z">
              <w:r w:rsidRPr="00793F80">
                <w:rPr>
                  <w:rFonts w:ascii="Calibri" w:eastAsia="PMingLiU" w:hAnsi="Calibri" w:cs="Calibri"/>
                  <w:color w:val="000000"/>
                  <w:sz w:val="22"/>
                  <w:szCs w:val="22"/>
                  <w:lang w:val="en-PH" w:eastAsia="en-US"/>
                </w:rPr>
                <w:t>0.0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13" w:author="Diana Machado" w:date="2019-04-05T18:16:00Z"/>
                <w:rFonts w:ascii="Calibri" w:eastAsia="PMingLiU" w:hAnsi="Calibri" w:cs="Calibri"/>
                <w:color w:val="000000"/>
                <w:sz w:val="22"/>
                <w:szCs w:val="22"/>
                <w:lang w:val="en-PH" w:eastAsia="en-US"/>
              </w:rPr>
            </w:pPr>
            <w:ins w:id="40214" w:author="Diana Machado" w:date="2019-04-05T18:16:00Z">
              <w:r w:rsidRPr="00793F80">
                <w:rPr>
                  <w:rFonts w:ascii="Calibri" w:eastAsia="PMingLiU" w:hAnsi="Calibri" w:cs="Calibri"/>
                  <w:color w:val="000000"/>
                  <w:sz w:val="22"/>
                  <w:szCs w:val="22"/>
                  <w:lang w:val="en-PH" w:eastAsia="en-US"/>
                </w:rPr>
                <w:t>1.440</w:t>
              </w:r>
            </w:ins>
          </w:p>
        </w:tc>
      </w:tr>
      <w:tr w:rsidR="004B7BAF" w:rsidRPr="00793F80" w:rsidTr="004B7BAF">
        <w:trPr>
          <w:trHeight w:val="287"/>
          <w:ins w:id="4021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2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217" w:author="Diana Machado" w:date="2019-04-05T18:16:00Z"/>
                <w:rFonts w:ascii="Calibri" w:eastAsia="PMingLiU" w:hAnsi="Calibri" w:cs="Calibri"/>
                <w:color w:val="000000"/>
                <w:sz w:val="22"/>
                <w:szCs w:val="22"/>
                <w:lang w:val="en-PH" w:eastAsia="en-US"/>
              </w:rPr>
            </w:pPr>
            <w:ins w:id="40218"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219" w:author="Diana Machado" w:date="2019-04-05T18:16:00Z"/>
                <w:rFonts w:ascii="Calibri" w:eastAsia="PMingLiU" w:hAnsi="Calibri" w:cs="Calibri"/>
                <w:color w:val="000000"/>
                <w:sz w:val="22"/>
                <w:szCs w:val="22"/>
                <w:lang w:val="en-PH" w:eastAsia="en-US"/>
              </w:rPr>
            </w:pPr>
            <w:ins w:id="40220" w:author="Diana Machado" w:date="2019-04-05T18:16:00Z">
              <w:r w:rsidRPr="00793F80">
                <w:rPr>
                  <w:rFonts w:ascii="Calibri" w:eastAsia="PMingLiU" w:hAnsi="Calibri" w:cs="Calibri"/>
                  <w:color w:val="000000"/>
                  <w:sz w:val="22"/>
                  <w:szCs w:val="22"/>
                  <w:lang w:val="en-PH" w:eastAsia="en-US"/>
                </w:rPr>
                <w:t>0.49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221" w:author="Diana Machado" w:date="2019-04-05T18:16:00Z"/>
                <w:rFonts w:ascii="Calibri" w:eastAsia="PMingLiU" w:hAnsi="Calibri" w:cs="Calibri"/>
                <w:color w:val="000000"/>
                <w:sz w:val="22"/>
                <w:szCs w:val="22"/>
                <w:lang w:val="en-PH" w:eastAsia="en-US"/>
              </w:rPr>
            </w:pPr>
            <w:ins w:id="40222" w:author="Diana Machado" w:date="2019-04-05T18:16:00Z">
              <w:r w:rsidRPr="00793F80">
                <w:rPr>
                  <w:rFonts w:ascii="Calibri" w:eastAsia="PMingLiU" w:hAnsi="Calibri" w:cs="Calibri"/>
                  <w:color w:val="000000"/>
                  <w:sz w:val="22"/>
                  <w:szCs w:val="22"/>
                  <w:lang w:val="en-PH" w:eastAsia="en-US"/>
                </w:rPr>
                <w:t>0.5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23" w:author="Diana Machado" w:date="2019-04-05T18:16:00Z"/>
                <w:rFonts w:ascii="Calibri" w:eastAsia="PMingLiU" w:hAnsi="Calibri" w:cs="Calibri"/>
                <w:color w:val="000000"/>
                <w:sz w:val="22"/>
                <w:szCs w:val="22"/>
                <w:lang w:val="en-PH" w:eastAsia="en-US"/>
              </w:rPr>
            </w:pPr>
            <w:ins w:id="40224" w:author="Diana Machado" w:date="2019-04-05T18:16:00Z">
              <w:r w:rsidRPr="00793F80">
                <w:rPr>
                  <w:rFonts w:ascii="Calibri" w:eastAsia="PMingLiU" w:hAnsi="Calibri" w:cs="Calibri"/>
                  <w:color w:val="000000"/>
                  <w:sz w:val="22"/>
                  <w:szCs w:val="22"/>
                  <w:lang w:val="en-PH" w:eastAsia="en-US"/>
                </w:rPr>
                <w:t>4.1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25" w:author="Diana Machado" w:date="2019-04-05T18:16:00Z"/>
                <w:rFonts w:ascii="Calibri" w:eastAsia="PMingLiU" w:hAnsi="Calibri" w:cs="Calibri"/>
                <w:color w:val="000000"/>
                <w:sz w:val="22"/>
                <w:szCs w:val="22"/>
                <w:lang w:val="en-PH" w:eastAsia="en-US"/>
              </w:rPr>
            </w:pPr>
            <w:ins w:id="40226" w:author="Diana Machado" w:date="2019-04-05T18:16:00Z">
              <w:r w:rsidRPr="00793F80">
                <w:rPr>
                  <w:rFonts w:ascii="Calibri" w:eastAsia="PMingLiU" w:hAnsi="Calibri" w:cs="Calibri"/>
                  <w:color w:val="000000"/>
                  <w:sz w:val="22"/>
                  <w:szCs w:val="22"/>
                  <w:lang w:val="en-PH" w:eastAsia="en-US"/>
                </w:rPr>
                <w:t>0.1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27" w:author="Diana Machado" w:date="2019-04-05T18:16:00Z"/>
                <w:rFonts w:ascii="Calibri" w:eastAsia="PMingLiU" w:hAnsi="Calibri" w:cs="Calibri"/>
                <w:color w:val="000000"/>
                <w:sz w:val="22"/>
                <w:szCs w:val="22"/>
                <w:lang w:val="en-PH" w:eastAsia="en-US"/>
              </w:rPr>
            </w:pPr>
            <w:ins w:id="40228" w:author="Diana Machado" w:date="2019-04-05T18:16:00Z">
              <w:r w:rsidRPr="00793F80">
                <w:rPr>
                  <w:rFonts w:ascii="Calibri" w:eastAsia="PMingLiU" w:hAnsi="Calibri" w:cs="Calibri"/>
                  <w:color w:val="000000"/>
                  <w:sz w:val="22"/>
                  <w:szCs w:val="22"/>
                  <w:lang w:val="en-PH" w:eastAsia="en-US"/>
                </w:rPr>
                <w:t>0.1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29" w:author="Diana Machado" w:date="2019-04-05T18:16:00Z"/>
                <w:rFonts w:ascii="Calibri" w:eastAsia="PMingLiU" w:hAnsi="Calibri" w:cs="Calibri"/>
                <w:color w:val="000000"/>
                <w:sz w:val="22"/>
                <w:szCs w:val="22"/>
                <w:lang w:val="en-PH" w:eastAsia="en-US"/>
              </w:rPr>
            </w:pPr>
            <w:ins w:id="40230" w:author="Diana Machado" w:date="2019-04-05T18:16:00Z">
              <w:r w:rsidRPr="00793F80">
                <w:rPr>
                  <w:rFonts w:ascii="Calibri" w:eastAsia="PMingLiU" w:hAnsi="Calibri" w:cs="Calibri"/>
                  <w:color w:val="000000"/>
                  <w:sz w:val="22"/>
                  <w:szCs w:val="22"/>
                  <w:lang w:val="en-PH" w:eastAsia="en-US"/>
                </w:rPr>
                <w:t>0.1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31" w:author="Diana Machado" w:date="2019-04-05T18:16:00Z"/>
                <w:rFonts w:ascii="Calibri" w:eastAsia="PMingLiU" w:hAnsi="Calibri" w:cs="Calibri"/>
                <w:color w:val="000000"/>
                <w:sz w:val="22"/>
                <w:szCs w:val="22"/>
                <w:lang w:val="en-PH" w:eastAsia="en-US"/>
              </w:rPr>
            </w:pPr>
            <w:ins w:id="40232" w:author="Diana Machado" w:date="2019-04-05T18:16:00Z">
              <w:r w:rsidRPr="00793F80">
                <w:rPr>
                  <w:rFonts w:ascii="Calibri" w:eastAsia="PMingLiU" w:hAnsi="Calibri" w:cs="Calibri"/>
                  <w:color w:val="000000"/>
                  <w:sz w:val="22"/>
                  <w:szCs w:val="22"/>
                  <w:lang w:val="en-PH" w:eastAsia="en-US"/>
                </w:rPr>
                <w:t>0.0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33" w:author="Diana Machado" w:date="2019-04-05T18:16:00Z"/>
                <w:rFonts w:ascii="Calibri" w:eastAsia="PMingLiU" w:hAnsi="Calibri" w:cs="Calibri"/>
                <w:color w:val="000000"/>
                <w:sz w:val="22"/>
                <w:szCs w:val="22"/>
                <w:lang w:val="en-PH" w:eastAsia="en-US"/>
              </w:rPr>
            </w:pPr>
            <w:ins w:id="40234" w:author="Diana Machado" w:date="2019-04-05T18:16:00Z">
              <w:r w:rsidRPr="00793F80">
                <w:rPr>
                  <w:rFonts w:ascii="Calibri" w:eastAsia="PMingLiU" w:hAnsi="Calibri" w:cs="Calibri"/>
                  <w:color w:val="000000"/>
                  <w:sz w:val="22"/>
                  <w:szCs w:val="22"/>
                  <w:lang w:val="en-PH" w:eastAsia="en-US"/>
                </w:rPr>
                <w:t>1.440</w:t>
              </w:r>
            </w:ins>
          </w:p>
        </w:tc>
      </w:tr>
      <w:tr w:rsidR="004B7BAF" w:rsidRPr="00793F80" w:rsidTr="004B7BAF">
        <w:trPr>
          <w:trHeight w:val="287"/>
          <w:ins w:id="4023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2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237" w:author="Diana Machado" w:date="2019-04-05T18:16:00Z"/>
                <w:rFonts w:ascii="Calibri" w:eastAsia="PMingLiU" w:hAnsi="Calibri" w:cs="Calibri"/>
                <w:color w:val="000000"/>
                <w:sz w:val="22"/>
                <w:szCs w:val="22"/>
                <w:lang w:val="en-PH" w:eastAsia="en-US"/>
              </w:rPr>
            </w:pPr>
            <w:ins w:id="40238"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239" w:author="Diana Machado" w:date="2019-04-05T18:16:00Z"/>
                <w:rFonts w:ascii="Calibri" w:eastAsia="PMingLiU" w:hAnsi="Calibri" w:cs="Calibri"/>
                <w:color w:val="000000"/>
                <w:sz w:val="22"/>
                <w:szCs w:val="22"/>
                <w:lang w:val="en-PH" w:eastAsia="en-US"/>
              </w:rPr>
            </w:pPr>
            <w:ins w:id="40240" w:author="Diana Machado" w:date="2019-04-05T18:16:00Z">
              <w:r w:rsidRPr="00793F80">
                <w:rPr>
                  <w:rFonts w:ascii="Calibri" w:eastAsia="PMingLiU" w:hAnsi="Calibri" w:cs="Calibri"/>
                  <w:color w:val="000000"/>
                  <w:sz w:val="22"/>
                  <w:szCs w:val="22"/>
                  <w:lang w:val="en-PH" w:eastAsia="en-US"/>
                </w:rPr>
                <w:t>0.53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241" w:author="Diana Machado" w:date="2019-04-05T18:16:00Z"/>
                <w:rFonts w:ascii="Calibri" w:eastAsia="PMingLiU" w:hAnsi="Calibri" w:cs="Calibri"/>
                <w:color w:val="000000"/>
                <w:sz w:val="22"/>
                <w:szCs w:val="22"/>
                <w:lang w:val="en-PH" w:eastAsia="en-US"/>
              </w:rPr>
            </w:pPr>
            <w:ins w:id="40242" w:author="Diana Machado" w:date="2019-04-05T18:16:00Z">
              <w:r w:rsidRPr="00793F80">
                <w:rPr>
                  <w:rFonts w:ascii="Calibri" w:eastAsia="PMingLiU" w:hAnsi="Calibri" w:cs="Calibri"/>
                  <w:color w:val="000000"/>
                  <w:sz w:val="22"/>
                  <w:szCs w:val="22"/>
                  <w:lang w:val="en-PH" w:eastAsia="en-US"/>
                </w:rPr>
                <w:t>0.5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43" w:author="Diana Machado" w:date="2019-04-05T18:16:00Z"/>
                <w:rFonts w:ascii="Calibri" w:eastAsia="PMingLiU" w:hAnsi="Calibri" w:cs="Calibri"/>
                <w:color w:val="000000"/>
                <w:sz w:val="22"/>
                <w:szCs w:val="22"/>
                <w:lang w:val="en-PH" w:eastAsia="en-US"/>
              </w:rPr>
            </w:pPr>
            <w:ins w:id="40244" w:author="Diana Machado" w:date="2019-04-05T18:16:00Z">
              <w:r w:rsidRPr="00793F80">
                <w:rPr>
                  <w:rFonts w:ascii="Calibri" w:eastAsia="PMingLiU" w:hAnsi="Calibri" w:cs="Calibri"/>
                  <w:color w:val="000000"/>
                  <w:sz w:val="22"/>
                  <w:szCs w:val="22"/>
                  <w:lang w:val="en-PH" w:eastAsia="en-US"/>
                </w:rPr>
                <w:t>7.1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45" w:author="Diana Machado" w:date="2019-04-05T18:16:00Z"/>
                <w:rFonts w:ascii="Calibri" w:eastAsia="PMingLiU" w:hAnsi="Calibri" w:cs="Calibri"/>
                <w:color w:val="000000"/>
                <w:sz w:val="22"/>
                <w:szCs w:val="22"/>
                <w:lang w:val="en-PH" w:eastAsia="en-US"/>
              </w:rPr>
            </w:pPr>
            <w:ins w:id="40246" w:author="Diana Machado" w:date="2019-04-05T18:16:00Z">
              <w:r w:rsidRPr="00793F80">
                <w:rPr>
                  <w:rFonts w:ascii="Calibri" w:eastAsia="PMingLiU" w:hAnsi="Calibri" w:cs="Calibri"/>
                  <w:color w:val="000000"/>
                  <w:sz w:val="22"/>
                  <w:szCs w:val="22"/>
                  <w:lang w:val="en-PH" w:eastAsia="en-US"/>
                </w:rPr>
                <w:t>0.1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47" w:author="Diana Machado" w:date="2019-04-05T18:16:00Z"/>
                <w:rFonts w:ascii="Calibri" w:eastAsia="PMingLiU" w:hAnsi="Calibri" w:cs="Calibri"/>
                <w:color w:val="000000"/>
                <w:sz w:val="22"/>
                <w:szCs w:val="22"/>
                <w:lang w:val="en-PH" w:eastAsia="en-US"/>
              </w:rPr>
            </w:pPr>
            <w:ins w:id="40248" w:author="Diana Machado" w:date="2019-04-05T18:16:00Z">
              <w:r w:rsidRPr="00793F80">
                <w:rPr>
                  <w:rFonts w:ascii="Calibri" w:eastAsia="PMingLiU" w:hAnsi="Calibri" w:cs="Calibri"/>
                  <w:color w:val="000000"/>
                  <w:sz w:val="22"/>
                  <w:szCs w:val="22"/>
                  <w:lang w:val="en-PH" w:eastAsia="en-US"/>
                </w:rPr>
                <w:t>0.16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249" w:author="Diana Machado" w:date="2019-04-05T18:16:00Z"/>
                <w:rFonts w:ascii="Calibri" w:eastAsia="PMingLiU" w:hAnsi="Calibri" w:cs="Calibri"/>
                <w:color w:val="000000"/>
                <w:sz w:val="22"/>
                <w:szCs w:val="22"/>
                <w:lang w:val="en-PH" w:eastAsia="en-US"/>
              </w:rPr>
            </w:pPr>
            <w:ins w:id="40250" w:author="Diana Machado" w:date="2019-04-05T18:16:00Z">
              <w:r w:rsidRPr="00793F80">
                <w:rPr>
                  <w:rFonts w:ascii="Calibri" w:eastAsia="PMingLiU" w:hAnsi="Calibri" w:cs="Calibri"/>
                  <w:color w:val="000000"/>
                  <w:sz w:val="22"/>
                  <w:szCs w:val="22"/>
                  <w:lang w:val="en-PH" w:eastAsia="en-US"/>
                </w:rPr>
                <w:t>0.12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251" w:author="Diana Machado" w:date="2019-04-05T18:16:00Z"/>
                <w:rFonts w:ascii="Calibri" w:eastAsia="PMingLiU" w:hAnsi="Calibri" w:cs="Calibri"/>
                <w:color w:val="000000"/>
                <w:sz w:val="22"/>
                <w:szCs w:val="22"/>
                <w:lang w:val="en-PH" w:eastAsia="en-US"/>
              </w:rPr>
            </w:pPr>
            <w:ins w:id="40252" w:author="Diana Machado" w:date="2019-04-05T18:16:00Z">
              <w:r w:rsidRPr="00793F80">
                <w:rPr>
                  <w:rFonts w:ascii="Calibri" w:eastAsia="PMingLiU" w:hAnsi="Calibri" w:cs="Calibri"/>
                  <w:color w:val="000000"/>
                  <w:sz w:val="22"/>
                  <w:szCs w:val="22"/>
                  <w:lang w:val="en-PH" w:eastAsia="en-US"/>
                </w:rPr>
                <w:t>0.1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53" w:author="Diana Machado" w:date="2019-04-05T18:16:00Z"/>
                <w:rFonts w:ascii="Calibri" w:eastAsia="PMingLiU" w:hAnsi="Calibri" w:cs="Calibri"/>
                <w:color w:val="000000"/>
                <w:sz w:val="22"/>
                <w:szCs w:val="22"/>
                <w:lang w:val="en-PH" w:eastAsia="en-US"/>
              </w:rPr>
            </w:pPr>
            <w:ins w:id="40254" w:author="Diana Machado" w:date="2019-04-05T18:16:00Z">
              <w:r w:rsidRPr="00793F80">
                <w:rPr>
                  <w:rFonts w:ascii="Calibri" w:eastAsia="PMingLiU" w:hAnsi="Calibri" w:cs="Calibri"/>
                  <w:color w:val="000000"/>
                  <w:sz w:val="22"/>
                  <w:szCs w:val="22"/>
                  <w:lang w:val="en-PH" w:eastAsia="en-US"/>
                </w:rPr>
                <w:t>1.440</w:t>
              </w:r>
            </w:ins>
          </w:p>
        </w:tc>
      </w:tr>
      <w:tr w:rsidR="004B7BAF" w:rsidRPr="00793F80" w:rsidTr="004B7BAF">
        <w:trPr>
          <w:trHeight w:val="287"/>
          <w:ins w:id="40255"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2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2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25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25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2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2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26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26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2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265"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26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267" w:author="Diana Machado" w:date="2019-04-05T18:16:00Z"/>
                <w:rFonts w:ascii="Calibri" w:eastAsia="PMingLiU" w:hAnsi="Calibri" w:cs="Calibri"/>
                <w:color w:val="000000"/>
                <w:sz w:val="22"/>
                <w:szCs w:val="22"/>
                <w:lang w:val="en-PH" w:eastAsia="en-US"/>
              </w:rPr>
            </w:pPr>
            <w:ins w:id="40268" w:author="Diana Machado" w:date="2019-04-05T18:16:00Z">
              <w:r w:rsidRPr="00793F80">
                <w:rPr>
                  <w:rFonts w:ascii="Calibri" w:eastAsia="PMingLiU" w:hAnsi="Calibri" w:cs="Calibri"/>
                  <w:color w:val="000000"/>
                  <w:sz w:val="22"/>
                  <w:szCs w:val="22"/>
                  <w:lang w:val="en-PH" w:eastAsia="en-US"/>
                </w:rPr>
                <w:t>Hamilt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269" w:author="Diana Machado" w:date="2019-04-05T18:16:00Z"/>
                <w:rFonts w:ascii="Calibri" w:eastAsia="PMingLiU" w:hAnsi="Calibri" w:cs="Calibri"/>
                <w:color w:val="000000"/>
                <w:sz w:val="22"/>
                <w:szCs w:val="22"/>
                <w:lang w:val="en-PH" w:eastAsia="en-US"/>
              </w:rPr>
            </w:pPr>
            <w:ins w:id="40270"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71" w:author="Diana Machado" w:date="2019-04-05T18:16:00Z"/>
                <w:rFonts w:ascii="Calibri" w:eastAsia="PMingLiU" w:hAnsi="Calibri" w:cs="Calibri"/>
                <w:color w:val="000000"/>
                <w:sz w:val="22"/>
                <w:szCs w:val="22"/>
                <w:lang w:val="en-PH" w:eastAsia="en-US"/>
              </w:rPr>
            </w:pPr>
            <w:ins w:id="40272" w:author="Diana Machado" w:date="2019-04-05T18:16:00Z">
              <w:r w:rsidRPr="00793F80">
                <w:rPr>
                  <w:rFonts w:ascii="Calibri" w:eastAsia="PMingLiU" w:hAnsi="Calibri" w:cs="Calibri"/>
                  <w:color w:val="000000"/>
                  <w:sz w:val="22"/>
                  <w:szCs w:val="22"/>
                  <w:lang w:val="en-PH" w:eastAsia="en-US"/>
                </w:rPr>
                <w:t>0.0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73" w:author="Diana Machado" w:date="2019-04-05T18:16:00Z"/>
                <w:rFonts w:ascii="Calibri" w:eastAsia="PMingLiU" w:hAnsi="Calibri" w:cs="Calibri"/>
                <w:color w:val="000000"/>
                <w:sz w:val="22"/>
                <w:szCs w:val="22"/>
                <w:lang w:val="en-PH" w:eastAsia="en-US"/>
              </w:rPr>
            </w:pPr>
            <w:ins w:id="40274" w:author="Diana Machado" w:date="2019-04-05T18:16:00Z">
              <w:r w:rsidRPr="00793F80">
                <w:rPr>
                  <w:rFonts w:ascii="Calibri" w:eastAsia="PMingLiU" w:hAnsi="Calibri" w:cs="Calibri"/>
                  <w:color w:val="000000"/>
                  <w:sz w:val="22"/>
                  <w:szCs w:val="22"/>
                  <w:lang w:val="en-PH" w:eastAsia="en-US"/>
                </w:rPr>
                <w:t>0.0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75" w:author="Diana Machado" w:date="2019-04-05T18:16:00Z"/>
                <w:rFonts w:ascii="Calibri" w:eastAsia="PMingLiU" w:hAnsi="Calibri" w:cs="Calibri"/>
                <w:color w:val="000000"/>
                <w:sz w:val="22"/>
                <w:szCs w:val="22"/>
                <w:lang w:val="en-PH" w:eastAsia="en-US"/>
              </w:rPr>
            </w:pPr>
            <w:ins w:id="40276" w:author="Diana Machado" w:date="2019-04-05T18:16:00Z">
              <w:r w:rsidRPr="00793F80">
                <w:rPr>
                  <w:rFonts w:ascii="Calibri" w:eastAsia="PMingLiU" w:hAnsi="Calibri" w:cs="Calibri"/>
                  <w:color w:val="000000"/>
                  <w:sz w:val="22"/>
                  <w:szCs w:val="22"/>
                  <w:lang w:val="en-PH" w:eastAsia="en-US"/>
                </w:rPr>
                <w:t>0.7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77" w:author="Diana Machado" w:date="2019-04-05T18:16:00Z"/>
                <w:rFonts w:ascii="Calibri" w:eastAsia="PMingLiU" w:hAnsi="Calibri" w:cs="Calibri"/>
                <w:color w:val="000000"/>
                <w:sz w:val="22"/>
                <w:szCs w:val="22"/>
                <w:lang w:val="en-PH" w:eastAsia="en-US"/>
              </w:rPr>
            </w:pPr>
            <w:ins w:id="40278" w:author="Diana Machado" w:date="2019-04-05T18:16:00Z">
              <w:r w:rsidRPr="00793F80">
                <w:rPr>
                  <w:rFonts w:ascii="Calibri" w:eastAsia="PMingLiU" w:hAnsi="Calibri" w:cs="Calibri"/>
                  <w:color w:val="000000"/>
                  <w:sz w:val="22"/>
                  <w:szCs w:val="22"/>
                  <w:lang w:val="en-PH" w:eastAsia="en-US"/>
                </w:rPr>
                <w:t>0.0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79" w:author="Diana Machado" w:date="2019-04-05T18:16:00Z"/>
                <w:rFonts w:ascii="Calibri" w:eastAsia="PMingLiU" w:hAnsi="Calibri" w:cs="Calibri"/>
                <w:color w:val="000000"/>
                <w:sz w:val="22"/>
                <w:szCs w:val="22"/>
                <w:lang w:val="en-PH" w:eastAsia="en-US"/>
              </w:rPr>
            </w:pPr>
            <w:ins w:id="40280" w:author="Diana Machado" w:date="2019-04-05T18:16:00Z">
              <w:r w:rsidRPr="00793F80">
                <w:rPr>
                  <w:rFonts w:ascii="Calibri" w:eastAsia="PMingLiU" w:hAnsi="Calibri" w:cs="Calibri"/>
                  <w:color w:val="000000"/>
                  <w:sz w:val="22"/>
                  <w:szCs w:val="22"/>
                  <w:lang w:val="en-PH" w:eastAsia="en-US"/>
                </w:rPr>
                <w:t>0.0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81" w:author="Diana Machado" w:date="2019-04-05T18:16:00Z"/>
                <w:rFonts w:ascii="Calibri" w:eastAsia="PMingLiU" w:hAnsi="Calibri" w:cs="Calibri"/>
                <w:color w:val="000000"/>
                <w:sz w:val="22"/>
                <w:szCs w:val="22"/>
                <w:lang w:val="en-PH" w:eastAsia="en-US"/>
              </w:rPr>
            </w:pPr>
            <w:ins w:id="4028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83" w:author="Diana Machado" w:date="2019-04-05T18:16:00Z"/>
                <w:rFonts w:ascii="Calibri" w:eastAsia="PMingLiU" w:hAnsi="Calibri" w:cs="Calibri"/>
                <w:color w:val="000000"/>
                <w:sz w:val="22"/>
                <w:szCs w:val="22"/>
                <w:lang w:val="en-PH" w:eastAsia="en-US"/>
              </w:rPr>
            </w:pPr>
            <w:ins w:id="4028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85" w:author="Diana Machado" w:date="2019-04-05T18:16:00Z"/>
                <w:rFonts w:ascii="Calibri" w:eastAsia="PMingLiU" w:hAnsi="Calibri" w:cs="Calibri"/>
                <w:color w:val="000000"/>
                <w:sz w:val="22"/>
                <w:szCs w:val="22"/>
                <w:lang w:val="en-PH" w:eastAsia="en-US"/>
              </w:rPr>
            </w:pPr>
            <w:ins w:id="40286"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28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2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289" w:author="Diana Machado" w:date="2019-04-05T18:16:00Z"/>
                <w:rFonts w:ascii="Calibri" w:eastAsia="PMingLiU" w:hAnsi="Calibri" w:cs="Calibri"/>
                <w:color w:val="000000"/>
                <w:sz w:val="22"/>
                <w:szCs w:val="22"/>
                <w:lang w:val="en-PH" w:eastAsia="en-US"/>
              </w:rPr>
            </w:pPr>
            <w:ins w:id="40290"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91" w:author="Diana Machado" w:date="2019-04-05T18:16:00Z"/>
                <w:rFonts w:ascii="Calibri" w:eastAsia="PMingLiU" w:hAnsi="Calibri" w:cs="Calibri"/>
                <w:color w:val="000000"/>
                <w:sz w:val="22"/>
                <w:szCs w:val="22"/>
                <w:lang w:val="en-PH" w:eastAsia="en-US"/>
              </w:rPr>
            </w:pPr>
            <w:ins w:id="40292" w:author="Diana Machado" w:date="2019-04-05T18:16:00Z">
              <w:r w:rsidRPr="00793F80">
                <w:rPr>
                  <w:rFonts w:ascii="Calibri" w:eastAsia="PMingLiU" w:hAnsi="Calibri" w:cs="Calibri"/>
                  <w:color w:val="000000"/>
                  <w:sz w:val="22"/>
                  <w:szCs w:val="22"/>
                  <w:lang w:val="en-PH" w:eastAsia="en-US"/>
                </w:rPr>
                <w:t>0.11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93" w:author="Diana Machado" w:date="2019-04-05T18:16:00Z"/>
                <w:rFonts w:ascii="Calibri" w:eastAsia="PMingLiU" w:hAnsi="Calibri" w:cs="Calibri"/>
                <w:color w:val="000000"/>
                <w:sz w:val="22"/>
                <w:szCs w:val="22"/>
                <w:lang w:val="en-PH" w:eastAsia="en-US"/>
              </w:rPr>
            </w:pPr>
            <w:ins w:id="40294" w:author="Diana Machado" w:date="2019-04-05T18:16:00Z">
              <w:r w:rsidRPr="00793F80">
                <w:rPr>
                  <w:rFonts w:ascii="Calibri" w:eastAsia="PMingLiU" w:hAnsi="Calibri" w:cs="Calibri"/>
                  <w:color w:val="000000"/>
                  <w:sz w:val="22"/>
                  <w:szCs w:val="22"/>
                  <w:lang w:val="en-PH" w:eastAsia="en-US"/>
                </w:rPr>
                <w:t>0.1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95" w:author="Diana Machado" w:date="2019-04-05T18:16:00Z"/>
                <w:rFonts w:ascii="Calibri" w:eastAsia="PMingLiU" w:hAnsi="Calibri" w:cs="Calibri"/>
                <w:color w:val="000000"/>
                <w:sz w:val="22"/>
                <w:szCs w:val="22"/>
                <w:lang w:val="en-PH" w:eastAsia="en-US"/>
              </w:rPr>
            </w:pPr>
            <w:ins w:id="40296" w:author="Diana Machado" w:date="2019-04-05T18:16:00Z">
              <w:r w:rsidRPr="00793F80">
                <w:rPr>
                  <w:rFonts w:ascii="Calibri" w:eastAsia="PMingLiU" w:hAnsi="Calibri" w:cs="Calibri"/>
                  <w:color w:val="000000"/>
                  <w:sz w:val="22"/>
                  <w:szCs w:val="22"/>
                  <w:lang w:val="en-PH" w:eastAsia="en-US"/>
                </w:rPr>
                <w:t>0.7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97" w:author="Diana Machado" w:date="2019-04-05T18:16:00Z"/>
                <w:rFonts w:ascii="Calibri" w:eastAsia="PMingLiU" w:hAnsi="Calibri" w:cs="Calibri"/>
                <w:color w:val="000000"/>
                <w:sz w:val="22"/>
                <w:szCs w:val="22"/>
                <w:lang w:val="en-PH" w:eastAsia="en-US"/>
              </w:rPr>
            </w:pPr>
            <w:ins w:id="40298" w:author="Diana Machado" w:date="2019-04-05T18:16:00Z">
              <w:r w:rsidRPr="00793F80">
                <w:rPr>
                  <w:rFonts w:ascii="Calibri" w:eastAsia="PMingLiU" w:hAnsi="Calibri" w:cs="Calibri"/>
                  <w:color w:val="000000"/>
                  <w:sz w:val="22"/>
                  <w:szCs w:val="22"/>
                  <w:lang w:val="en-PH" w:eastAsia="en-US"/>
                </w:rPr>
                <w:t>0.0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99" w:author="Diana Machado" w:date="2019-04-05T18:16:00Z"/>
                <w:rFonts w:ascii="Calibri" w:eastAsia="PMingLiU" w:hAnsi="Calibri" w:cs="Calibri"/>
                <w:color w:val="000000"/>
                <w:sz w:val="22"/>
                <w:szCs w:val="22"/>
                <w:lang w:val="en-PH" w:eastAsia="en-US"/>
              </w:rPr>
            </w:pPr>
            <w:ins w:id="40300" w:author="Diana Machado" w:date="2019-04-05T18:16:00Z">
              <w:r w:rsidRPr="00793F80">
                <w:rPr>
                  <w:rFonts w:ascii="Calibri" w:eastAsia="PMingLiU" w:hAnsi="Calibri" w:cs="Calibri"/>
                  <w:color w:val="000000"/>
                  <w:sz w:val="22"/>
                  <w:szCs w:val="22"/>
                  <w:lang w:val="en-PH" w:eastAsia="en-US"/>
                </w:rPr>
                <w:t>0.0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01" w:author="Diana Machado" w:date="2019-04-05T18:16:00Z"/>
                <w:rFonts w:ascii="Calibri" w:eastAsia="PMingLiU" w:hAnsi="Calibri" w:cs="Calibri"/>
                <w:color w:val="000000"/>
                <w:sz w:val="22"/>
                <w:szCs w:val="22"/>
                <w:lang w:val="en-PH" w:eastAsia="en-US"/>
              </w:rPr>
            </w:pPr>
            <w:ins w:id="4030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03" w:author="Diana Machado" w:date="2019-04-05T18:16:00Z"/>
                <w:rFonts w:ascii="Calibri" w:eastAsia="PMingLiU" w:hAnsi="Calibri" w:cs="Calibri"/>
                <w:color w:val="000000"/>
                <w:sz w:val="22"/>
                <w:szCs w:val="22"/>
                <w:lang w:val="en-PH" w:eastAsia="en-US"/>
              </w:rPr>
            </w:pPr>
            <w:ins w:id="4030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05" w:author="Diana Machado" w:date="2019-04-05T18:16:00Z"/>
                <w:rFonts w:ascii="Calibri" w:eastAsia="PMingLiU" w:hAnsi="Calibri" w:cs="Calibri"/>
                <w:color w:val="000000"/>
                <w:sz w:val="22"/>
                <w:szCs w:val="22"/>
                <w:lang w:val="en-PH" w:eastAsia="en-US"/>
              </w:rPr>
            </w:pPr>
            <w:ins w:id="40306"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30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3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309" w:author="Diana Machado" w:date="2019-04-05T18:16:00Z"/>
                <w:rFonts w:ascii="Calibri" w:eastAsia="PMingLiU" w:hAnsi="Calibri" w:cs="Calibri"/>
                <w:color w:val="000000"/>
                <w:sz w:val="22"/>
                <w:szCs w:val="22"/>
                <w:lang w:val="en-PH" w:eastAsia="en-US"/>
              </w:rPr>
            </w:pPr>
            <w:ins w:id="40310"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11" w:author="Diana Machado" w:date="2019-04-05T18:16:00Z"/>
                <w:rFonts w:ascii="Calibri" w:eastAsia="PMingLiU" w:hAnsi="Calibri" w:cs="Calibri"/>
                <w:color w:val="000000"/>
                <w:sz w:val="22"/>
                <w:szCs w:val="22"/>
                <w:lang w:val="en-PH" w:eastAsia="en-US"/>
              </w:rPr>
            </w:pPr>
            <w:ins w:id="40312" w:author="Diana Machado" w:date="2019-04-05T18:16:00Z">
              <w:r w:rsidRPr="00793F80">
                <w:rPr>
                  <w:rFonts w:ascii="Calibri" w:eastAsia="PMingLiU" w:hAnsi="Calibri" w:cs="Calibri"/>
                  <w:color w:val="000000"/>
                  <w:sz w:val="22"/>
                  <w:szCs w:val="22"/>
                  <w:lang w:val="en-PH" w:eastAsia="en-US"/>
                </w:rPr>
                <w:t>0.1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13" w:author="Diana Machado" w:date="2019-04-05T18:16:00Z"/>
                <w:rFonts w:ascii="Calibri" w:eastAsia="PMingLiU" w:hAnsi="Calibri" w:cs="Calibri"/>
                <w:color w:val="000000"/>
                <w:sz w:val="22"/>
                <w:szCs w:val="22"/>
                <w:lang w:val="en-PH" w:eastAsia="en-US"/>
              </w:rPr>
            </w:pPr>
            <w:ins w:id="40314" w:author="Diana Machado" w:date="2019-04-05T18:16:00Z">
              <w:r w:rsidRPr="00793F80">
                <w:rPr>
                  <w:rFonts w:ascii="Calibri" w:eastAsia="PMingLiU" w:hAnsi="Calibri" w:cs="Calibri"/>
                  <w:color w:val="000000"/>
                  <w:sz w:val="22"/>
                  <w:szCs w:val="22"/>
                  <w:lang w:val="en-PH" w:eastAsia="en-US"/>
                </w:rPr>
                <w:t>0.1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15" w:author="Diana Machado" w:date="2019-04-05T18:16:00Z"/>
                <w:rFonts w:ascii="Calibri" w:eastAsia="PMingLiU" w:hAnsi="Calibri" w:cs="Calibri"/>
                <w:color w:val="000000"/>
                <w:sz w:val="22"/>
                <w:szCs w:val="22"/>
                <w:lang w:val="en-PH" w:eastAsia="en-US"/>
              </w:rPr>
            </w:pPr>
            <w:ins w:id="40316" w:author="Diana Machado" w:date="2019-04-05T18:16:00Z">
              <w:r w:rsidRPr="00793F80">
                <w:rPr>
                  <w:rFonts w:ascii="Calibri" w:eastAsia="PMingLiU" w:hAnsi="Calibri" w:cs="Calibri"/>
                  <w:color w:val="000000"/>
                  <w:sz w:val="22"/>
                  <w:szCs w:val="22"/>
                  <w:lang w:val="en-PH" w:eastAsia="en-US"/>
                </w:rPr>
                <w:t>0.8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17" w:author="Diana Machado" w:date="2019-04-05T18:16:00Z"/>
                <w:rFonts w:ascii="Calibri" w:eastAsia="PMingLiU" w:hAnsi="Calibri" w:cs="Calibri"/>
                <w:color w:val="000000"/>
                <w:sz w:val="22"/>
                <w:szCs w:val="22"/>
                <w:lang w:val="en-PH" w:eastAsia="en-US"/>
              </w:rPr>
            </w:pPr>
            <w:ins w:id="40318"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19" w:author="Diana Machado" w:date="2019-04-05T18:16:00Z"/>
                <w:rFonts w:ascii="Calibri" w:eastAsia="PMingLiU" w:hAnsi="Calibri" w:cs="Calibri"/>
                <w:color w:val="000000"/>
                <w:sz w:val="22"/>
                <w:szCs w:val="22"/>
                <w:lang w:val="en-PH" w:eastAsia="en-US"/>
              </w:rPr>
            </w:pPr>
            <w:ins w:id="40320" w:author="Diana Machado" w:date="2019-04-05T18:16:00Z">
              <w:r w:rsidRPr="00793F80">
                <w:rPr>
                  <w:rFonts w:ascii="Calibri" w:eastAsia="PMingLiU" w:hAnsi="Calibri" w:cs="Calibri"/>
                  <w:color w:val="000000"/>
                  <w:sz w:val="22"/>
                  <w:szCs w:val="22"/>
                  <w:lang w:val="en-PH" w:eastAsia="en-US"/>
                </w:rPr>
                <w:t>0.0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21" w:author="Diana Machado" w:date="2019-04-05T18:16:00Z"/>
                <w:rFonts w:ascii="Calibri" w:eastAsia="PMingLiU" w:hAnsi="Calibri" w:cs="Calibri"/>
                <w:color w:val="000000"/>
                <w:sz w:val="22"/>
                <w:szCs w:val="22"/>
                <w:lang w:val="en-PH" w:eastAsia="en-US"/>
              </w:rPr>
            </w:pPr>
            <w:ins w:id="4032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23" w:author="Diana Machado" w:date="2019-04-05T18:16:00Z"/>
                <w:rFonts w:ascii="Calibri" w:eastAsia="PMingLiU" w:hAnsi="Calibri" w:cs="Calibri"/>
                <w:color w:val="000000"/>
                <w:sz w:val="22"/>
                <w:szCs w:val="22"/>
                <w:lang w:val="en-PH" w:eastAsia="en-US"/>
              </w:rPr>
            </w:pPr>
            <w:ins w:id="4032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25" w:author="Diana Machado" w:date="2019-04-05T18:16:00Z"/>
                <w:rFonts w:ascii="Calibri" w:eastAsia="PMingLiU" w:hAnsi="Calibri" w:cs="Calibri"/>
                <w:color w:val="000000"/>
                <w:sz w:val="22"/>
                <w:szCs w:val="22"/>
                <w:lang w:val="en-PH" w:eastAsia="en-US"/>
              </w:rPr>
            </w:pPr>
            <w:ins w:id="40326"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327"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3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3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3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3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3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3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37"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33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339" w:author="Diana Machado" w:date="2019-04-05T18:16:00Z"/>
                <w:rFonts w:ascii="Calibri" w:eastAsia="PMingLiU" w:hAnsi="Calibri" w:cs="Calibri"/>
                <w:color w:val="000000"/>
                <w:sz w:val="22"/>
                <w:szCs w:val="22"/>
                <w:lang w:val="en-PH" w:eastAsia="en-US"/>
              </w:rPr>
            </w:pPr>
            <w:ins w:id="40340" w:author="Diana Machado" w:date="2019-04-05T18:16:00Z">
              <w:r w:rsidRPr="00793F80">
                <w:rPr>
                  <w:rFonts w:ascii="Calibri" w:eastAsia="PMingLiU" w:hAnsi="Calibri" w:cs="Calibri"/>
                  <w:color w:val="000000"/>
                  <w:sz w:val="22"/>
                  <w:szCs w:val="22"/>
                  <w:lang w:val="en-PH" w:eastAsia="en-US"/>
                </w:rPr>
                <w:t>Harde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341" w:author="Diana Machado" w:date="2019-04-05T18:16:00Z"/>
                <w:rFonts w:ascii="Calibri" w:eastAsia="PMingLiU" w:hAnsi="Calibri" w:cs="Calibri"/>
                <w:color w:val="000000"/>
                <w:sz w:val="22"/>
                <w:szCs w:val="22"/>
                <w:lang w:val="en-PH" w:eastAsia="en-US"/>
              </w:rPr>
            </w:pPr>
            <w:ins w:id="40342"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43" w:author="Diana Machado" w:date="2019-04-05T18:16:00Z"/>
                <w:rFonts w:ascii="Calibri" w:eastAsia="PMingLiU" w:hAnsi="Calibri" w:cs="Calibri"/>
                <w:color w:val="000000"/>
                <w:sz w:val="22"/>
                <w:szCs w:val="22"/>
                <w:lang w:val="en-PH" w:eastAsia="en-US"/>
              </w:rPr>
            </w:pPr>
            <w:ins w:id="40344" w:author="Diana Machado" w:date="2019-04-05T18:16:00Z">
              <w:r w:rsidRPr="00793F80">
                <w:rPr>
                  <w:rFonts w:ascii="Calibri" w:eastAsia="PMingLiU" w:hAnsi="Calibri" w:cs="Calibri"/>
                  <w:color w:val="000000"/>
                  <w:sz w:val="22"/>
                  <w:szCs w:val="22"/>
                  <w:lang w:val="en-PH" w:eastAsia="en-US"/>
                </w:rPr>
                <w:t>1.2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45" w:author="Diana Machado" w:date="2019-04-05T18:16:00Z"/>
                <w:rFonts w:ascii="Calibri" w:eastAsia="PMingLiU" w:hAnsi="Calibri" w:cs="Calibri"/>
                <w:color w:val="000000"/>
                <w:sz w:val="22"/>
                <w:szCs w:val="22"/>
                <w:lang w:val="en-PH" w:eastAsia="en-US"/>
              </w:rPr>
            </w:pPr>
            <w:ins w:id="40346" w:author="Diana Machado" w:date="2019-04-05T18:16:00Z">
              <w:r w:rsidRPr="00793F80">
                <w:rPr>
                  <w:rFonts w:ascii="Calibri" w:eastAsia="PMingLiU" w:hAnsi="Calibri" w:cs="Calibri"/>
                  <w:color w:val="000000"/>
                  <w:sz w:val="22"/>
                  <w:szCs w:val="22"/>
                  <w:lang w:val="en-PH" w:eastAsia="en-US"/>
                </w:rPr>
                <w:t>1.2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47" w:author="Diana Machado" w:date="2019-04-05T18:16:00Z"/>
                <w:rFonts w:ascii="Calibri" w:eastAsia="PMingLiU" w:hAnsi="Calibri" w:cs="Calibri"/>
                <w:color w:val="000000"/>
                <w:sz w:val="22"/>
                <w:szCs w:val="22"/>
                <w:lang w:val="en-PH" w:eastAsia="en-US"/>
              </w:rPr>
            </w:pPr>
            <w:ins w:id="40348" w:author="Diana Machado" w:date="2019-04-05T18:16:00Z">
              <w:r w:rsidRPr="00793F80">
                <w:rPr>
                  <w:rFonts w:ascii="Calibri" w:eastAsia="PMingLiU" w:hAnsi="Calibri" w:cs="Calibri"/>
                  <w:color w:val="000000"/>
                  <w:sz w:val="22"/>
                  <w:szCs w:val="22"/>
                  <w:lang w:val="en-PH" w:eastAsia="en-US"/>
                </w:rPr>
                <w:t>5.10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349" w:author="Diana Machado" w:date="2019-04-05T18:16:00Z"/>
                <w:rFonts w:ascii="Calibri" w:eastAsia="PMingLiU" w:hAnsi="Calibri" w:cs="Calibri"/>
                <w:color w:val="000000"/>
                <w:sz w:val="22"/>
                <w:szCs w:val="22"/>
                <w:lang w:val="en-PH" w:eastAsia="en-US"/>
              </w:rPr>
            </w:pPr>
            <w:ins w:id="40350" w:author="Diana Machado" w:date="2019-04-05T18:16:00Z">
              <w:r w:rsidRPr="00793F80">
                <w:rPr>
                  <w:rFonts w:ascii="Calibri" w:eastAsia="PMingLiU" w:hAnsi="Calibri" w:cs="Calibri"/>
                  <w:color w:val="000000"/>
                  <w:sz w:val="22"/>
                  <w:szCs w:val="22"/>
                  <w:lang w:val="en-PH" w:eastAsia="en-US"/>
                </w:rPr>
                <w:t>0.08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351" w:author="Diana Machado" w:date="2019-04-05T18:16:00Z"/>
                <w:rFonts w:ascii="Calibri" w:eastAsia="PMingLiU" w:hAnsi="Calibri" w:cs="Calibri"/>
                <w:color w:val="000000"/>
                <w:sz w:val="22"/>
                <w:szCs w:val="22"/>
                <w:lang w:val="en-PH" w:eastAsia="en-US"/>
              </w:rPr>
            </w:pPr>
            <w:ins w:id="40352" w:author="Diana Machado" w:date="2019-04-05T18:16:00Z">
              <w:r w:rsidRPr="00793F80">
                <w:rPr>
                  <w:rFonts w:ascii="Calibri" w:eastAsia="PMingLiU" w:hAnsi="Calibri" w:cs="Calibri"/>
                  <w:color w:val="000000"/>
                  <w:sz w:val="22"/>
                  <w:szCs w:val="22"/>
                  <w:lang w:val="en-PH" w:eastAsia="en-US"/>
                </w:rPr>
                <w:t>0.09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353" w:author="Diana Machado" w:date="2019-04-05T18:16:00Z"/>
                <w:rFonts w:ascii="Calibri" w:eastAsia="PMingLiU" w:hAnsi="Calibri" w:cs="Calibri"/>
                <w:color w:val="000000"/>
                <w:sz w:val="22"/>
                <w:szCs w:val="22"/>
                <w:lang w:val="en-PH" w:eastAsia="en-US"/>
              </w:rPr>
            </w:pPr>
            <w:ins w:id="4035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355" w:author="Diana Machado" w:date="2019-04-05T18:16:00Z"/>
                <w:rFonts w:ascii="Calibri" w:eastAsia="PMingLiU" w:hAnsi="Calibri" w:cs="Calibri"/>
                <w:color w:val="000000"/>
                <w:sz w:val="22"/>
                <w:szCs w:val="22"/>
                <w:lang w:val="en-PH" w:eastAsia="en-US"/>
              </w:rPr>
            </w:pPr>
            <w:ins w:id="40356" w:author="Diana Machado" w:date="2019-04-05T18:16:00Z">
              <w:r w:rsidRPr="00793F80">
                <w:rPr>
                  <w:rFonts w:ascii="Calibri" w:eastAsia="PMingLiU" w:hAnsi="Calibri" w:cs="Calibri"/>
                  <w:color w:val="000000"/>
                  <w:sz w:val="22"/>
                  <w:szCs w:val="22"/>
                  <w:lang w:val="en-PH" w:eastAsia="en-US"/>
                </w:rPr>
                <w:t>0.0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57" w:author="Diana Machado" w:date="2019-04-05T18:16:00Z"/>
                <w:rFonts w:ascii="Calibri" w:eastAsia="PMingLiU" w:hAnsi="Calibri" w:cs="Calibri"/>
                <w:color w:val="000000"/>
                <w:sz w:val="22"/>
                <w:szCs w:val="22"/>
                <w:lang w:val="en-PH" w:eastAsia="en-US"/>
              </w:rPr>
            </w:pPr>
            <w:ins w:id="40358" w:author="Diana Machado" w:date="2019-04-05T18:16:00Z">
              <w:r w:rsidRPr="00793F80">
                <w:rPr>
                  <w:rFonts w:ascii="Calibri" w:eastAsia="PMingLiU" w:hAnsi="Calibri" w:cs="Calibri"/>
                  <w:color w:val="000000"/>
                  <w:sz w:val="22"/>
                  <w:szCs w:val="22"/>
                  <w:lang w:val="en-PH" w:eastAsia="en-US"/>
                </w:rPr>
                <w:t>0.717</w:t>
              </w:r>
            </w:ins>
          </w:p>
        </w:tc>
      </w:tr>
      <w:tr w:rsidR="004B7BAF" w:rsidRPr="00793F80" w:rsidTr="004B7BAF">
        <w:trPr>
          <w:trHeight w:val="287"/>
          <w:ins w:id="4035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3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361" w:author="Diana Machado" w:date="2019-04-05T18:16:00Z"/>
                <w:rFonts w:ascii="Calibri" w:eastAsia="PMingLiU" w:hAnsi="Calibri" w:cs="Calibri"/>
                <w:color w:val="000000"/>
                <w:sz w:val="22"/>
                <w:szCs w:val="22"/>
                <w:lang w:val="en-PH" w:eastAsia="en-US"/>
              </w:rPr>
            </w:pPr>
            <w:ins w:id="40362"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63" w:author="Diana Machado" w:date="2019-04-05T18:16:00Z"/>
                <w:rFonts w:ascii="Calibri" w:eastAsia="PMingLiU" w:hAnsi="Calibri" w:cs="Calibri"/>
                <w:color w:val="000000"/>
                <w:sz w:val="22"/>
                <w:szCs w:val="22"/>
                <w:lang w:val="en-PH" w:eastAsia="en-US"/>
              </w:rPr>
            </w:pPr>
            <w:ins w:id="40364" w:author="Diana Machado" w:date="2019-04-05T18:16:00Z">
              <w:r w:rsidRPr="00793F80">
                <w:rPr>
                  <w:rFonts w:ascii="Calibri" w:eastAsia="PMingLiU" w:hAnsi="Calibri" w:cs="Calibri"/>
                  <w:color w:val="000000"/>
                  <w:sz w:val="22"/>
                  <w:szCs w:val="22"/>
                  <w:lang w:val="en-PH" w:eastAsia="en-US"/>
                </w:rPr>
                <w:t>1.3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65" w:author="Diana Machado" w:date="2019-04-05T18:16:00Z"/>
                <w:rFonts w:ascii="Calibri" w:eastAsia="PMingLiU" w:hAnsi="Calibri" w:cs="Calibri"/>
                <w:color w:val="000000"/>
                <w:sz w:val="22"/>
                <w:szCs w:val="22"/>
                <w:lang w:val="en-PH" w:eastAsia="en-US"/>
              </w:rPr>
            </w:pPr>
            <w:ins w:id="40366" w:author="Diana Machado" w:date="2019-04-05T18:16:00Z">
              <w:r w:rsidRPr="00793F80">
                <w:rPr>
                  <w:rFonts w:ascii="Calibri" w:eastAsia="PMingLiU" w:hAnsi="Calibri" w:cs="Calibri"/>
                  <w:color w:val="000000"/>
                  <w:sz w:val="22"/>
                  <w:szCs w:val="22"/>
                  <w:lang w:val="en-PH" w:eastAsia="en-US"/>
                </w:rPr>
                <w:t>1.2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67" w:author="Diana Machado" w:date="2019-04-05T18:16:00Z"/>
                <w:rFonts w:ascii="Calibri" w:eastAsia="PMingLiU" w:hAnsi="Calibri" w:cs="Calibri"/>
                <w:color w:val="000000"/>
                <w:sz w:val="22"/>
                <w:szCs w:val="22"/>
                <w:lang w:val="en-PH" w:eastAsia="en-US"/>
              </w:rPr>
            </w:pPr>
            <w:ins w:id="40368" w:author="Diana Machado" w:date="2019-04-05T18:16:00Z">
              <w:r w:rsidRPr="00793F80">
                <w:rPr>
                  <w:rFonts w:ascii="Calibri" w:eastAsia="PMingLiU" w:hAnsi="Calibri" w:cs="Calibri"/>
                  <w:color w:val="000000"/>
                  <w:sz w:val="22"/>
                  <w:szCs w:val="22"/>
                  <w:lang w:val="en-PH" w:eastAsia="en-US"/>
                </w:rPr>
                <w:t>5.85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369" w:author="Diana Machado" w:date="2019-04-05T18:16:00Z"/>
                <w:rFonts w:ascii="Calibri" w:eastAsia="PMingLiU" w:hAnsi="Calibri" w:cs="Calibri"/>
                <w:color w:val="000000"/>
                <w:sz w:val="22"/>
                <w:szCs w:val="22"/>
                <w:lang w:val="en-PH" w:eastAsia="en-US"/>
              </w:rPr>
            </w:pPr>
            <w:ins w:id="40370"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371" w:author="Diana Machado" w:date="2019-04-05T18:16:00Z"/>
                <w:rFonts w:ascii="Calibri" w:eastAsia="PMingLiU" w:hAnsi="Calibri" w:cs="Calibri"/>
                <w:color w:val="000000"/>
                <w:sz w:val="22"/>
                <w:szCs w:val="22"/>
                <w:lang w:val="en-PH" w:eastAsia="en-US"/>
              </w:rPr>
            </w:pPr>
            <w:ins w:id="40372" w:author="Diana Machado" w:date="2019-04-05T18:16:00Z">
              <w:r w:rsidRPr="00793F80">
                <w:rPr>
                  <w:rFonts w:ascii="Calibri" w:eastAsia="PMingLiU" w:hAnsi="Calibri" w:cs="Calibri"/>
                  <w:color w:val="000000"/>
                  <w:sz w:val="22"/>
                  <w:szCs w:val="22"/>
                  <w:lang w:val="en-PH" w:eastAsia="en-US"/>
                </w:rPr>
                <w:t>0.10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73" w:author="Diana Machado" w:date="2019-04-05T18:16:00Z"/>
                <w:rFonts w:ascii="Calibri" w:eastAsia="PMingLiU" w:hAnsi="Calibri" w:cs="Calibri"/>
                <w:color w:val="000000"/>
                <w:sz w:val="22"/>
                <w:szCs w:val="22"/>
                <w:lang w:val="en-PH" w:eastAsia="en-US"/>
              </w:rPr>
            </w:pPr>
            <w:ins w:id="4037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75" w:author="Diana Machado" w:date="2019-04-05T18:16:00Z"/>
                <w:rFonts w:ascii="Calibri" w:eastAsia="PMingLiU" w:hAnsi="Calibri" w:cs="Calibri"/>
                <w:color w:val="000000"/>
                <w:sz w:val="22"/>
                <w:szCs w:val="22"/>
                <w:lang w:val="en-PH" w:eastAsia="en-US"/>
              </w:rPr>
            </w:pPr>
            <w:ins w:id="40376" w:author="Diana Machado" w:date="2019-04-05T18:16:00Z">
              <w:r w:rsidRPr="00793F80">
                <w:rPr>
                  <w:rFonts w:ascii="Calibri" w:eastAsia="PMingLiU" w:hAnsi="Calibri" w:cs="Calibri"/>
                  <w:color w:val="000000"/>
                  <w:sz w:val="22"/>
                  <w:szCs w:val="22"/>
                  <w:lang w:val="en-PH" w:eastAsia="en-US"/>
                </w:rPr>
                <w:t>0.0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77" w:author="Diana Machado" w:date="2019-04-05T18:16:00Z"/>
                <w:rFonts w:ascii="Calibri" w:eastAsia="PMingLiU" w:hAnsi="Calibri" w:cs="Calibri"/>
                <w:color w:val="000000"/>
                <w:sz w:val="22"/>
                <w:szCs w:val="22"/>
                <w:lang w:val="en-PH" w:eastAsia="en-US"/>
              </w:rPr>
            </w:pPr>
            <w:ins w:id="40378" w:author="Diana Machado" w:date="2019-04-05T18:16:00Z">
              <w:r w:rsidRPr="00793F80">
                <w:rPr>
                  <w:rFonts w:ascii="Calibri" w:eastAsia="PMingLiU" w:hAnsi="Calibri" w:cs="Calibri"/>
                  <w:color w:val="000000"/>
                  <w:sz w:val="22"/>
                  <w:szCs w:val="22"/>
                  <w:lang w:val="en-PH" w:eastAsia="en-US"/>
                </w:rPr>
                <w:t>0.726</w:t>
              </w:r>
            </w:ins>
          </w:p>
        </w:tc>
      </w:tr>
      <w:tr w:rsidR="004B7BAF" w:rsidRPr="00793F80" w:rsidTr="004B7BAF">
        <w:trPr>
          <w:trHeight w:val="287"/>
          <w:ins w:id="4037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3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381" w:author="Diana Machado" w:date="2019-04-05T18:16:00Z"/>
                <w:rFonts w:ascii="Calibri" w:eastAsia="PMingLiU" w:hAnsi="Calibri" w:cs="Calibri"/>
                <w:color w:val="000000"/>
                <w:sz w:val="22"/>
                <w:szCs w:val="22"/>
                <w:lang w:val="en-PH" w:eastAsia="en-US"/>
              </w:rPr>
            </w:pPr>
            <w:ins w:id="40382"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83" w:author="Diana Machado" w:date="2019-04-05T18:16:00Z"/>
                <w:rFonts w:ascii="Calibri" w:eastAsia="PMingLiU" w:hAnsi="Calibri" w:cs="Calibri"/>
                <w:color w:val="000000"/>
                <w:sz w:val="22"/>
                <w:szCs w:val="22"/>
                <w:lang w:val="en-PH" w:eastAsia="en-US"/>
              </w:rPr>
            </w:pPr>
            <w:ins w:id="40384" w:author="Diana Machado" w:date="2019-04-05T18:16:00Z">
              <w:r w:rsidRPr="00793F80">
                <w:rPr>
                  <w:rFonts w:ascii="Calibri" w:eastAsia="PMingLiU" w:hAnsi="Calibri" w:cs="Calibri"/>
                  <w:color w:val="000000"/>
                  <w:sz w:val="22"/>
                  <w:szCs w:val="22"/>
                  <w:lang w:val="en-PH" w:eastAsia="en-US"/>
                </w:rPr>
                <w:t>1.6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85" w:author="Diana Machado" w:date="2019-04-05T18:16:00Z"/>
                <w:rFonts w:ascii="Calibri" w:eastAsia="PMingLiU" w:hAnsi="Calibri" w:cs="Calibri"/>
                <w:color w:val="000000"/>
                <w:sz w:val="22"/>
                <w:szCs w:val="22"/>
                <w:lang w:val="en-PH" w:eastAsia="en-US"/>
              </w:rPr>
            </w:pPr>
            <w:ins w:id="40386" w:author="Diana Machado" w:date="2019-04-05T18:16:00Z">
              <w:r w:rsidRPr="00793F80">
                <w:rPr>
                  <w:rFonts w:ascii="Calibri" w:eastAsia="PMingLiU" w:hAnsi="Calibri" w:cs="Calibri"/>
                  <w:color w:val="000000"/>
                  <w:sz w:val="22"/>
                  <w:szCs w:val="22"/>
                  <w:lang w:val="en-PH" w:eastAsia="en-US"/>
                </w:rPr>
                <w:t>1.39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87" w:author="Diana Machado" w:date="2019-04-05T18:16:00Z"/>
                <w:rFonts w:ascii="Calibri" w:eastAsia="PMingLiU" w:hAnsi="Calibri" w:cs="Calibri"/>
                <w:color w:val="000000"/>
                <w:sz w:val="22"/>
                <w:szCs w:val="22"/>
                <w:lang w:val="en-PH" w:eastAsia="en-US"/>
              </w:rPr>
            </w:pPr>
            <w:ins w:id="40388" w:author="Diana Machado" w:date="2019-04-05T18:16:00Z">
              <w:r w:rsidRPr="00793F80">
                <w:rPr>
                  <w:rFonts w:ascii="Calibri" w:eastAsia="PMingLiU" w:hAnsi="Calibri" w:cs="Calibri"/>
                  <w:color w:val="000000"/>
                  <w:sz w:val="22"/>
                  <w:szCs w:val="22"/>
                  <w:lang w:val="en-PH" w:eastAsia="en-US"/>
                </w:rPr>
                <w:t>6.2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89" w:author="Diana Machado" w:date="2019-04-05T18:16:00Z"/>
                <w:rFonts w:ascii="Calibri" w:eastAsia="PMingLiU" w:hAnsi="Calibri" w:cs="Calibri"/>
                <w:color w:val="000000"/>
                <w:sz w:val="22"/>
                <w:szCs w:val="22"/>
                <w:lang w:val="en-PH" w:eastAsia="en-US"/>
              </w:rPr>
            </w:pPr>
            <w:ins w:id="40390" w:author="Diana Machado" w:date="2019-04-05T18:16:00Z">
              <w:r w:rsidRPr="00793F80">
                <w:rPr>
                  <w:rFonts w:ascii="Calibri" w:eastAsia="PMingLiU" w:hAnsi="Calibri" w:cs="Calibri"/>
                  <w:color w:val="000000"/>
                  <w:sz w:val="22"/>
                  <w:szCs w:val="22"/>
                  <w:lang w:val="en-PH" w:eastAsia="en-US"/>
                </w:rPr>
                <w:t>0.17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91" w:author="Diana Machado" w:date="2019-04-05T18:16:00Z"/>
                <w:rFonts w:ascii="Calibri" w:eastAsia="PMingLiU" w:hAnsi="Calibri" w:cs="Calibri"/>
                <w:color w:val="000000"/>
                <w:sz w:val="22"/>
                <w:szCs w:val="22"/>
                <w:lang w:val="en-PH" w:eastAsia="en-US"/>
              </w:rPr>
            </w:pPr>
            <w:ins w:id="40392" w:author="Diana Machado" w:date="2019-04-05T18:16:00Z">
              <w:r w:rsidRPr="00793F80">
                <w:rPr>
                  <w:rFonts w:ascii="Calibri" w:eastAsia="PMingLiU" w:hAnsi="Calibri" w:cs="Calibri"/>
                  <w:color w:val="000000"/>
                  <w:sz w:val="22"/>
                  <w:szCs w:val="22"/>
                  <w:lang w:val="en-PH" w:eastAsia="en-US"/>
                </w:rPr>
                <w:t>0.11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393" w:author="Diana Machado" w:date="2019-04-05T18:16:00Z"/>
                <w:rFonts w:ascii="Calibri" w:eastAsia="PMingLiU" w:hAnsi="Calibri" w:cs="Calibri"/>
                <w:color w:val="000000"/>
                <w:sz w:val="22"/>
                <w:szCs w:val="22"/>
                <w:lang w:val="en-PH" w:eastAsia="en-US"/>
              </w:rPr>
            </w:pPr>
            <w:ins w:id="4039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395" w:author="Diana Machado" w:date="2019-04-05T18:16:00Z"/>
                <w:rFonts w:ascii="Calibri" w:eastAsia="PMingLiU" w:hAnsi="Calibri" w:cs="Calibri"/>
                <w:color w:val="000000"/>
                <w:sz w:val="22"/>
                <w:szCs w:val="22"/>
                <w:lang w:val="en-PH" w:eastAsia="en-US"/>
              </w:rPr>
            </w:pPr>
            <w:ins w:id="40396" w:author="Diana Machado" w:date="2019-04-05T18:16:00Z">
              <w:r w:rsidRPr="00793F80">
                <w:rPr>
                  <w:rFonts w:ascii="Calibri" w:eastAsia="PMingLiU" w:hAnsi="Calibri" w:cs="Calibri"/>
                  <w:color w:val="000000"/>
                  <w:sz w:val="22"/>
                  <w:szCs w:val="22"/>
                  <w:lang w:val="en-PH" w:eastAsia="en-US"/>
                </w:rPr>
                <w:t>0.0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97" w:author="Diana Machado" w:date="2019-04-05T18:16:00Z"/>
                <w:rFonts w:ascii="Calibri" w:eastAsia="PMingLiU" w:hAnsi="Calibri" w:cs="Calibri"/>
                <w:color w:val="000000"/>
                <w:sz w:val="22"/>
                <w:szCs w:val="22"/>
                <w:lang w:val="en-PH" w:eastAsia="en-US"/>
              </w:rPr>
            </w:pPr>
            <w:ins w:id="40398" w:author="Diana Machado" w:date="2019-04-05T18:16:00Z">
              <w:r w:rsidRPr="00793F80">
                <w:rPr>
                  <w:rFonts w:ascii="Calibri" w:eastAsia="PMingLiU" w:hAnsi="Calibri" w:cs="Calibri"/>
                  <w:color w:val="000000"/>
                  <w:sz w:val="22"/>
                  <w:szCs w:val="22"/>
                  <w:lang w:val="en-PH" w:eastAsia="en-US"/>
                </w:rPr>
                <w:t>0.807</w:t>
              </w:r>
            </w:ins>
          </w:p>
        </w:tc>
      </w:tr>
      <w:tr w:rsidR="004B7BAF" w:rsidRPr="00793F80" w:rsidTr="004B7BAF">
        <w:trPr>
          <w:trHeight w:val="287"/>
          <w:ins w:id="40399"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4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4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0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0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0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0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09"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41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411" w:author="Diana Machado" w:date="2019-04-05T18:16:00Z"/>
                <w:rFonts w:ascii="Calibri" w:eastAsia="PMingLiU" w:hAnsi="Calibri" w:cs="Calibri"/>
                <w:color w:val="000000"/>
                <w:sz w:val="22"/>
                <w:szCs w:val="22"/>
                <w:lang w:val="en-PH" w:eastAsia="en-US"/>
              </w:rPr>
            </w:pPr>
            <w:ins w:id="40412" w:author="Diana Machado" w:date="2019-04-05T18:16:00Z">
              <w:r w:rsidRPr="00793F80">
                <w:rPr>
                  <w:rFonts w:ascii="Calibri" w:eastAsia="PMingLiU" w:hAnsi="Calibri" w:cs="Calibri"/>
                  <w:color w:val="000000"/>
                  <w:sz w:val="22"/>
                  <w:szCs w:val="22"/>
                  <w:lang w:val="en-PH" w:eastAsia="en-US"/>
                </w:rPr>
                <w:t>Hendry</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413" w:author="Diana Machado" w:date="2019-04-05T18:16:00Z"/>
                <w:rFonts w:ascii="Calibri" w:eastAsia="PMingLiU" w:hAnsi="Calibri" w:cs="Calibri"/>
                <w:color w:val="000000"/>
                <w:sz w:val="22"/>
                <w:szCs w:val="22"/>
                <w:lang w:val="en-PH" w:eastAsia="en-US"/>
              </w:rPr>
            </w:pPr>
            <w:ins w:id="40414"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15" w:author="Diana Machado" w:date="2019-04-05T18:16:00Z"/>
                <w:rFonts w:ascii="Calibri" w:eastAsia="PMingLiU" w:hAnsi="Calibri" w:cs="Calibri"/>
                <w:color w:val="000000"/>
                <w:sz w:val="22"/>
                <w:szCs w:val="22"/>
                <w:lang w:val="en-PH" w:eastAsia="en-US"/>
              </w:rPr>
            </w:pPr>
            <w:ins w:id="40416" w:author="Diana Machado" w:date="2019-04-05T18:16:00Z">
              <w:r w:rsidRPr="00793F80">
                <w:rPr>
                  <w:rFonts w:ascii="Calibri" w:eastAsia="PMingLiU" w:hAnsi="Calibri" w:cs="Calibri"/>
                  <w:color w:val="000000"/>
                  <w:sz w:val="22"/>
                  <w:szCs w:val="22"/>
                  <w:lang w:val="en-PH" w:eastAsia="en-US"/>
                </w:rPr>
                <w:t>1.4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17" w:author="Diana Machado" w:date="2019-04-05T18:16:00Z"/>
                <w:rFonts w:ascii="Calibri" w:eastAsia="PMingLiU" w:hAnsi="Calibri" w:cs="Calibri"/>
                <w:color w:val="000000"/>
                <w:sz w:val="22"/>
                <w:szCs w:val="22"/>
                <w:lang w:val="en-PH" w:eastAsia="en-US"/>
              </w:rPr>
            </w:pPr>
            <w:ins w:id="40418" w:author="Diana Machado" w:date="2019-04-05T18:16:00Z">
              <w:r w:rsidRPr="00793F80">
                <w:rPr>
                  <w:rFonts w:ascii="Calibri" w:eastAsia="PMingLiU" w:hAnsi="Calibri" w:cs="Calibri"/>
                  <w:color w:val="000000"/>
                  <w:sz w:val="22"/>
                  <w:szCs w:val="22"/>
                  <w:lang w:val="en-PH" w:eastAsia="en-US"/>
                </w:rPr>
                <w:t>1.2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19" w:author="Diana Machado" w:date="2019-04-05T18:16:00Z"/>
                <w:rFonts w:ascii="Calibri" w:eastAsia="PMingLiU" w:hAnsi="Calibri" w:cs="Calibri"/>
                <w:color w:val="000000"/>
                <w:sz w:val="22"/>
                <w:szCs w:val="22"/>
                <w:lang w:val="en-PH" w:eastAsia="en-US"/>
              </w:rPr>
            </w:pPr>
            <w:ins w:id="40420" w:author="Diana Machado" w:date="2019-04-05T18:16:00Z">
              <w:r w:rsidRPr="00793F80">
                <w:rPr>
                  <w:rFonts w:ascii="Calibri" w:eastAsia="PMingLiU" w:hAnsi="Calibri" w:cs="Calibri"/>
                  <w:color w:val="000000"/>
                  <w:sz w:val="22"/>
                  <w:szCs w:val="22"/>
                  <w:lang w:val="en-PH" w:eastAsia="en-US"/>
                </w:rPr>
                <w:t>5.21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421" w:author="Diana Machado" w:date="2019-04-05T18:16:00Z"/>
                <w:rFonts w:ascii="Calibri" w:eastAsia="PMingLiU" w:hAnsi="Calibri" w:cs="Calibri"/>
                <w:color w:val="000000"/>
                <w:sz w:val="22"/>
                <w:szCs w:val="22"/>
                <w:lang w:val="en-PH" w:eastAsia="en-US"/>
              </w:rPr>
            </w:pPr>
            <w:ins w:id="40422" w:author="Diana Machado" w:date="2019-04-05T18:16:00Z">
              <w:r w:rsidRPr="00793F80">
                <w:rPr>
                  <w:rFonts w:ascii="Calibri" w:eastAsia="PMingLiU" w:hAnsi="Calibri" w:cs="Calibri"/>
                  <w:color w:val="000000"/>
                  <w:sz w:val="22"/>
                  <w:szCs w:val="22"/>
                  <w:lang w:val="en-PH" w:eastAsia="en-US"/>
                </w:rPr>
                <w:t>0.07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423" w:author="Diana Machado" w:date="2019-04-05T18:16:00Z"/>
                <w:rFonts w:ascii="Calibri" w:eastAsia="PMingLiU" w:hAnsi="Calibri" w:cs="Calibri"/>
                <w:color w:val="000000"/>
                <w:sz w:val="22"/>
                <w:szCs w:val="22"/>
                <w:lang w:val="en-PH" w:eastAsia="en-US"/>
              </w:rPr>
            </w:pPr>
            <w:ins w:id="40424" w:author="Diana Machado" w:date="2019-04-05T18:16:00Z">
              <w:r w:rsidRPr="00793F80">
                <w:rPr>
                  <w:rFonts w:ascii="Calibri" w:eastAsia="PMingLiU" w:hAnsi="Calibri" w:cs="Calibri"/>
                  <w:color w:val="000000"/>
                  <w:sz w:val="22"/>
                  <w:szCs w:val="22"/>
                  <w:lang w:val="en-PH" w:eastAsia="en-US"/>
                </w:rPr>
                <w:t>0.1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25" w:author="Diana Machado" w:date="2019-04-05T18:16:00Z"/>
                <w:rFonts w:ascii="Calibri" w:eastAsia="PMingLiU" w:hAnsi="Calibri" w:cs="Calibri"/>
                <w:color w:val="000000"/>
                <w:sz w:val="22"/>
                <w:szCs w:val="22"/>
                <w:lang w:val="en-PH" w:eastAsia="en-US"/>
              </w:rPr>
            </w:pPr>
            <w:ins w:id="40426" w:author="Diana Machado" w:date="2019-04-05T18:16:00Z">
              <w:r w:rsidRPr="00793F80">
                <w:rPr>
                  <w:rFonts w:ascii="Calibri" w:eastAsia="PMingLiU" w:hAnsi="Calibri" w:cs="Calibri"/>
                  <w:color w:val="000000"/>
                  <w:sz w:val="22"/>
                  <w:szCs w:val="22"/>
                  <w:lang w:val="en-PH" w:eastAsia="en-US"/>
                </w:rPr>
                <w:t>0.1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27" w:author="Diana Machado" w:date="2019-04-05T18:16:00Z"/>
                <w:rFonts w:ascii="Calibri" w:eastAsia="PMingLiU" w:hAnsi="Calibri" w:cs="Calibri"/>
                <w:color w:val="000000"/>
                <w:sz w:val="22"/>
                <w:szCs w:val="22"/>
                <w:lang w:val="en-PH" w:eastAsia="en-US"/>
              </w:rPr>
            </w:pPr>
            <w:ins w:id="40428" w:author="Diana Machado" w:date="2019-04-05T18:16:00Z">
              <w:r w:rsidRPr="00793F80">
                <w:rPr>
                  <w:rFonts w:ascii="Calibri" w:eastAsia="PMingLiU" w:hAnsi="Calibri" w:cs="Calibri"/>
                  <w:color w:val="000000"/>
                  <w:sz w:val="22"/>
                  <w:szCs w:val="22"/>
                  <w:lang w:val="en-PH" w:eastAsia="en-US"/>
                </w:rPr>
                <w:t>0.1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29" w:author="Diana Machado" w:date="2019-04-05T18:16:00Z"/>
                <w:rFonts w:ascii="Calibri" w:eastAsia="PMingLiU" w:hAnsi="Calibri" w:cs="Calibri"/>
                <w:color w:val="000000"/>
                <w:sz w:val="22"/>
                <w:szCs w:val="22"/>
                <w:lang w:val="en-PH" w:eastAsia="en-US"/>
              </w:rPr>
            </w:pPr>
            <w:ins w:id="40430" w:author="Diana Machado" w:date="2019-04-05T18:16:00Z">
              <w:r w:rsidRPr="00793F80">
                <w:rPr>
                  <w:rFonts w:ascii="Calibri" w:eastAsia="PMingLiU" w:hAnsi="Calibri" w:cs="Calibri"/>
                  <w:color w:val="000000"/>
                  <w:sz w:val="22"/>
                  <w:szCs w:val="22"/>
                  <w:lang w:val="en-PH" w:eastAsia="en-US"/>
                </w:rPr>
                <w:t>2.313</w:t>
              </w:r>
            </w:ins>
          </w:p>
        </w:tc>
      </w:tr>
      <w:tr w:rsidR="004B7BAF" w:rsidRPr="00793F80" w:rsidTr="004B7BAF">
        <w:trPr>
          <w:trHeight w:val="287"/>
          <w:ins w:id="4043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4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433" w:author="Diana Machado" w:date="2019-04-05T18:16:00Z"/>
                <w:rFonts w:ascii="Calibri" w:eastAsia="PMingLiU" w:hAnsi="Calibri" w:cs="Calibri"/>
                <w:color w:val="000000"/>
                <w:sz w:val="22"/>
                <w:szCs w:val="22"/>
                <w:lang w:val="en-PH" w:eastAsia="en-US"/>
              </w:rPr>
            </w:pPr>
            <w:ins w:id="40434"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35" w:author="Diana Machado" w:date="2019-04-05T18:16:00Z"/>
                <w:rFonts w:ascii="Calibri" w:eastAsia="PMingLiU" w:hAnsi="Calibri" w:cs="Calibri"/>
                <w:color w:val="000000"/>
                <w:sz w:val="22"/>
                <w:szCs w:val="22"/>
                <w:lang w:val="en-PH" w:eastAsia="en-US"/>
              </w:rPr>
            </w:pPr>
            <w:ins w:id="40436" w:author="Diana Machado" w:date="2019-04-05T18:16:00Z">
              <w:r w:rsidRPr="00793F80">
                <w:rPr>
                  <w:rFonts w:ascii="Calibri" w:eastAsia="PMingLiU" w:hAnsi="Calibri" w:cs="Calibri"/>
                  <w:color w:val="000000"/>
                  <w:sz w:val="22"/>
                  <w:szCs w:val="22"/>
                  <w:lang w:val="en-PH" w:eastAsia="en-US"/>
                </w:rPr>
                <w:t>1.7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37" w:author="Diana Machado" w:date="2019-04-05T18:16:00Z"/>
                <w:rFonts w:ascii="Calibri" w:eastAsia="PMingLiU" w:hAnsi="Calibri" w:cs="Calibri"/>
                <w:color w:val="000000"/>
                <w:sz w:val="22"/>
                <w:szCs w:val="22"/>
                <w:lang w:val="en-PH" w:eastAsia="en-US"/>
              </w:rPr>
            </w:pPr>
            <w:ins w:id="40438" w:author="Diana Machado" w:date="2019-04-05T18:16:00Z">
              <w:r w:rsidRPr="00793F80">
                <w:rPr>
                  <w:rFonts w:ascii="Calibri" w:eastAsia="PMingLiU" w:hAnsi="Calibri" w:cs="Calibri"/>
                  <w:color w:val="000000"/>
                  <w:sz w:val="22"/>
                  <w:szCs w:val="22"/>
                  <w:lang w:val="en-PH" w:eastAsia="en-US"/>
                </w:rPr>
                <w:t>1.6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39" w:author="Diana Machado" w:date="2019-04-05T18:16:00Z"/>
                <w:rFonts w:ascii="Calibri" w:eastAsia="PMingLiU" w:hAnsi="Calibri" w:cs="Calibri"/>
                <w:color w:val="000000"/>
                <w:sz w:val="22"/>
                <w:szCs w:val="22"/>
                <w:lang w:val="en-PH" w:eastAsia="en-US"/>
              </w:rPr>
            </w:pPr>
            <w:ins w:id="40440" w:author="Diana Machado" w:date="2019-04-05T18:16:00Z">
              <w:r w:rsidRPr="00793F80">
                <w:rPr>
                  <w:rFonts w:ascii="Calibri" w:eastAsia="PMingLiU" w:hAnsi="Calibri" w:cs="Calibri"/>
                  <w:color w:val="000000"/>
                  <w:sz w:val="22"/>
                  <w:szCs w:val="22"/>
                  <w:lang w:val="en-PH" w:eastAsia="en-US"/>
                </w:rPr>
                <w:t>9.7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41" w:author="Diana Machado" w:date="2019-04-05T18:16:00Z"/>
                <w:rFonts w:ascii="Calibri" w:eastAsia="PMingLiU" w:hAnsi="Calibri" w:cs="Calibri"/>
                <w:color w:val="000000"/>
                <w:sz w:val="22"/>
                <w:szCs w:val="22"/>
                <w:lang w:val="en-PH" w:eastAsia="en-US"/>
              </w:rPr>
            </w:pPr>
            <w:ins w:id="40442" w:author="Diana Machado" w:date="2019-04-05T18:16:00Z">
              <w:r w:rsidRPr="00793F80">
                <w:rPr>
                  <w:rFonts w:ascii="Calibri" w:eastAsia="PMingLiU" w:hAnsi="Calibri" w:cs="Calibri"/>
                  <w:color w:val="000000"/>
                  <w:sz w:val="22"/>
                  <w:szCs w:val="22"/>
                  <w:lang w:val="en-PH" w:eastAsia="en-US"/>
                </w:rPr>
                <w:t>0.2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43" w:author="Diana Machado" w:date="2019-04-05T18:16:00Z"/>
                <w:rFonts w:ascii="Calibri" w:eastAsia="PMingLiU" w:hAnsi="Calibri" w:cs="Calibri"/>
                <w:color w:val="000000"/>
                <w:sz w:val="22"/>
                <w:szCs w:val="22"/>
                <w:lang w:val="en-PH" w:eastAsia="en-US"/>
              </w:rPr>
            </w:pPr>
            <w:ins w:id="40444" w:author="Diana Machado" w:date="2019-04-05T18:16:00Z">
              <w:r w:rsidRPr="00793F80">
                <w:rPr>
                  <w:rFonts w:ascii="Calibri" w:eastAsia="PMingLiU" w:hAnsi="Calibri" w:cs="Calibri"/>
                  <w:color w:val="000000"/>
                  <w:sz w:val="22"/>
                  <w:szCs w:val="22"/>
                  <w:lang w:val="en-PH" w:eastAsia="en-US"/>
                </w:rPr>
                <w:t>0.1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45" w:author="Diana Machado" w:date="2019-04-05T18:16:00Z"/>
                <w:rFonts w:ascii="Calibri" w:eastAsia="PMingLiU" w:hAnsi="Calibri" w:cs="Calibri"/>
                <w:color w:val="000000"/>
                <w:sz w:val="22"/>
                <w:szCs w:val="22"/>
                <w:lang w:val="en-PH" w:eastAsia="en-US"/>
              </w:rPr>
            </w:pPr>
            <w:ins w:id="40446" w:author="Diana Machado" w:date="2019-04-05T18:16:00Z">
              <w:r w:rsidRPr="00793F80">
                <w:rPr>
                  <w:rFonts w:ascii="Calibri" w:eastAsia="PMingLiU" w:hAnsi="Calibri" w:cs="Calibri"/>
                  <w:color w:val="000000"/>
                  <w:sz w:val="22"/>
                  <w:szCs w:val="22"/>
                  <w:lang w:val="en-PH" w:eastAsia="en-US"/>
                </w:rPr>
                <w:t>0.2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47" w:author="Diana Machado" w:date="2019-04-05T18:16:00Z"/>
                <w:rFonts w:ascii="Calibri" w:eastAsia="PMingLiU" w:hAnsi="Calibri" w:cs="Calibri"/>
                <w:color w:val="000000"/>
                <w:sz w:val="22"/>
                <w:szCs w:val="22"/>
                <w:lang w:val="en-PH" w:eastAsia="en-US"/>
              </w:rPr>
            </w:pPr>
            <w:ins w:id="40448" w:author="Diana Machado" w:date="2019-04-05T18:16:00Z">
              <w:r w:rsidRPr="00793F80">
                <w:rPr>
                  <w:rFonts w:ascii="Calibri" w:eastAsia="PMingLiU" w:hAnsi="Calibri" w:cs="Calibri"/>
                  <w:color w:val="000000"/>
                  <w:sz w:val="22"/>
                  <w:szCs w:val="22"/>
                  <w:lang w:val="en-PH" w:eastAsia="en-US"/>
                </w:rPr>
                <w:t>0.2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49" w:author="Diana Machado" w:date="2019-04-05T18:16:00Z"/>
                <w:rFonts w:ascii="Calibri" w:eastAsia="PMingLiU" w:hAnsi="Calibri" w:cs="Calibri"/>
                <w:color w:val="000000"/>
                <w:sz w:val="22"/>
                <w:szCs w:val="22"/>
                <w:lang w:val="en-PH" w:eastAsia="en-US"/>
              </w:rPr>
            </w:pPr>
            <w:ins w:id="40450" w:author="Diana Machado" w:date="2019-04-05T18:16:00Z">
              <w:r w:rsidRPr="00793F80">
                <w:rPr>
                  <w:rFonts w:ascii="Calibri" w:eastAsia="PMingLiU" w:hAnsi="Calibri" w:cs="Calibri"/>
                  <w:color w:val="000000"/>
                  <w:sz w:val="22"/>
                  <w:szCs w:val="22"/>
                  <w:lang w:val="en-PH" w:eastAsia="en-US"/>
                </w:rPr>
                <w:t>2.313</w:t>
              </w:r>
            </w:ins>
          </w:p>
        </w:tc>
      </w:tr>
      <w:tr w:rsidR="004B7BAF" w:rsidRPr="00793F80" w:rsidTr="004B7BAF">
        <w:trPr>
          <w:trHeight w:val="287"/>
          <w:ins w:id="4045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4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453" w:author="Diana Machado" w:date="2019-04-05T18:16:00Z"/>
                <w:rFonts w:ascii="Calibri" w:eastAsia="PMingLiU" w:hAnsi="Calibri" w:cs="Calibri"/>
                <w:color w:val="000000"/>
                <w:sz w:val="22"/>
                <w:szCs w:val="22"/>
                <w:lang w:val="en-PH" w:eastAsia="en-US"/>
              </w:rPr>
            </w:pPr>
            <w:ins w:id="40454"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55" w:author="Diana Machado" w:date="2019-04-05T18:16:00Z"/>
                <w:rFonts w:ascii="Calibri" w:eastAsia="PMingLiU" w:hAnsi="Calibri" w:cs="Calibri"/>
                <w:color w:val="000000"/>
                <w:sz w:val="22"/>
                <w:szCs w:val="22"/>
                <w:lang w:val="en-PH" w:eastAsia="en-US"/>
              </w:rPr>
            </w:pPr>
            <w:ins w:id="40456" w:author="Diana Machado" w:date="2019-04-05T18:16:00Z">
              <w:r w:rsidRPr="00793F80">
                <w:rPr>
                  <w:rFonts w:ascii="Calibri" w:eastAsia="PMingLiU" w:hAnsi="Calibri" w:cs="Calibri"/>
                  <w:color w:val="000000"/>
                  <w:sz w:val="22"/>
                  <w:szCs w:val="22"/>
                  <w:lang w:val="en-PH" w:eastAsia="en-US"/>
                </w:rPr>
                <w:t>2.2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57" w:author="Diana Machado" w:date="2019-04-05T18:16:00Z"/>
                <w:rFonts w:ascii="Calibri" w:eastAsia="PMingLiU" w:hAnsi="Calibri" w:cs="Calibri"/>
                <w:color w:val="000000"/>
                <w:sz w:val="22"/>
                <w:szCs w:val="22"/>
                <w:lang w:val="en-PH" w:eastAsia="en-US"/>
              </w:rPr>
            </w:pPr>
            <w:ins w:id="40458" w:author="Diana Machado" w:date="2019-04-05T18:16:00Z">
              <w:r w:rsidRPr="00793F80">
                <w:rPr>
                  <w:rFonts w:ascii="Calibri" w:eastAsia="PMingLiU" w:hAnsi="Calibri" w:cs="Calibri"/>
                  <w:color w:val="000000"/>
                  <w:sz w:val="22"/>
                  <w:szCs w:val="22"/>
                  <w:lang w:val="en-PH" w:eastAsia="en-US"/>
                </w:rPr>
                <w:t>1.9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59" w:author="Diana Machado" w:date="2019-04-05T18:16:00Z"/>
                <w:rFonts w:ascii="Calibri" w:eastAsia="PMingLiU" w:hAnsi="Calibri" w:cs="Calibri"/>
                <w:color w:val="000000"/>
                <w:sz w:val="22"/>
                <w:szCs w:val="22"/>
                <w:lang w:val="en-PH" w:eastAsia="en-US"/>
              </w:rPr>
            </w:pPr>
            <w:ins w:id="40460" w:author="Diana Machado" w:date="2019-04-05T18:16:00Z">
              <w:r w:rsidRPr="00793F80">
                <w:rPr>
                  <w:rFonts w:ascii="Calibri" w:eastAsia="PMingLiU" w:hAnsi="Calibri" w:cs="Calibri"/>
                  <w:color w:val="000000"/>
                  <w:sz w:val="22"/>
                  <w:szCs w:val="22"/>
                  <w:lang w:val="en-PH" w:eastAsia="en-US"/>
                </w:rPr>
                <w:t>11.41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61" w:author="Diana Machado" w:date="2019-04-05T18:16:00Z"/>
                <w:rFonts w:ascii="Calibri" w:eastAsia="PMingLiU" w:hAnsi="Calibri" w:cs="Calibri"/>
                <w:color w:val="000000"/>
                <w:sz w:val="22"/>
                <w:szCs w:val="22"/>
                <w:lang w:val="en-PH" w:eastAsia="en-US"/>
              </w:rPr>
            </w:pPr>
            <w:ins w:id="40462" w:author="Diana Machado" w:date="2019-04-05T18:16:00Z">
              <w:r w:rsidRPr="00793F80">
                <w:rPr>
                  <w:rFonts w:ascii="Calibri" w:eastAsia="PMingLiU" w:hAnsi="Calibri" w:cs="Calibri"/>
                  <w:color w:val="000000"/>
                  <w:sz w:val="22"/>
                  <w:szCs w:val="22"/>
                  <w:lang w:val="en-PH" w:eastAsia="en-US"/>
                </w:rPr>
                <w:t>0.3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63" w:author="Diana Machado" w:date="2019-04-05T18:16:00Z"/>
                <w:rFonts w:ascii="Calibri" w:eastAsia="PMingLiU" w:hAnsi="Calibri" w:cs="Calibri"/>
                <w:color w:val="000000"/>
                <w:sz w:val="22"/>
                <w:szCs w:val="22"/>
                <w:lang w:val="en-PH" w:eastAsia="en-US"/>
              </w:rPr>
            </w:pPr>
            <w:ins w:id="40464" w:author="Diana Machado" w:date="2019-04-05T18:16:00Z">
              <w:r w:rsidRPr="00793F80">
                <w:rPr>
                  <w:rFonts w:ascii="Calibri" w:eastAsia="PMingLiU" w:hAnsi="Calibri" w:cs="Calibri"/>
                  <w:color w:val="000000"/>
                  <w:sz w:val="22"/>
                  <w:szCs w:val="22"/>
                  <w:lang w:val="en-PH" w:eastAsia="en-US"/>
                </w:rPr>
                <w:t>0.2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65" w:author="Diana Machado" w:date="2019-04-05T18:16:00Z"/>
                <w:rFonts w:ascii="Calibri" w:eastAsia="PMingLiU" w:hAnsi="Calibri" w:cs="Calibri"/>
                <w:color w:val="000000"/>
                <w:sz w:val="22"/>
                <w:szCs w:val="22"/>
                <w:lang w:val="en-PH" w:eastAsia="en-US"/>
              </w:rPr>
            </w:pPr>
            <w:ins w:id="40466" w:author="Diana Machado" w:date="2019-04-05T18:16:00Z">
              <w:r w:rsidRPr="00793F80">
                <w:rPr>
                  <w:rFonts w:ascii="Calibri" w:eastAsia="PMingLiU" w:hAnsi="Calibri" w:cs="Calibri"/>
                  <w:color w:val="000000"/>
                  <w:sz w:val="22"/>
                  <w:szCs w:val="22"/>
                  <w:lang w:val="en-PH" w:eastAsia="en-US"/>
                </w:rPr>
                <w:t>0.3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67" w:author="Diana Machado" w:date="2019-04-05T18:16:00Z"/>
                <w:rFonts w:ascii="Calibri" w:eastAsia="PMingLiU" w:hAnsi="Calibri" w:cs="Calibri"/>
                <w:color w:val="000000"/>
                <w:sz w:val="22"/>
                <w:szCs w:val="22"/>
                <w:lang w:val="en-PH" w:eastAsia="en-US"/>
              </w:rPr>
            </w:pPr>
            <w:ins w:id="40468" w:author="Diana Machado" w:date="2019-04-05T18:16:00Z">
              <w:r w:rsidRPr="00793F80">
                <w:rPr>
                  <w:rFonts w:ascii="Calibri" w:eastAsia="PMingLiU" w:hAnsi="Calibri" w:cs="Calibri"/>
                  <w:color w:val="000000"/>
                  <w:sz w:val="22"/>
                  <w:szCs w:val="22"/>
                  <w:lang w:val="en-PH" w:eastAsia="en-US"/>
                </w:rPr>
                <w:t>0.2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69" w:author="Diana Machado" w:date="2019-04-05T18:16:00Z"/>
                <w:rFonts w:ascii="Calibri" w:eastAsia="PMingLiU" w:hAnsi="Calibri" w:cs="Calibri"/>
                <w:color w:val="000000"/>
                <w:sz w:val="22"/>
                <w:szCs w:val="22"/>
                <w:lang w:val="en-PH" w:eastAsia="en-US"/>
              </w:rPr>
            </w:pPr>
            <w:ins w:id="40470" w:author="Diana Machado" w:date="2019-04-05T18:16:00Z">
              <w:r w:rsidRPr="00793F80">
                <w:rPr>
                  <w:rFonts w:ascii="Calibri" w:eastAsia="PMingLiU" w:hAnsi="Calibri" w:cs="Calibri"/>
                  <w:color w:val="000000"/>
                  <w:sz w:val="22"/>
                  <w:szCs w:val="22"/>
                  <w:lang w:val="en-PH" w:eastAsia="en-US"/>
                </w:rPr>
                <w:t>2.313</w:t>
              </w:r>
            </w:ins>
          </w:p>
        </w:tc>
      </w:tr>
      <w:tr w:rsidR="004B7BAF" w:rsidRPr="00793F80" w:rsidTr="004B7BAF">
        <w:trPr>
          <w:trHeight w:val="287"/>
          <w:ins w:id="40471"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4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4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7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7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7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7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81"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48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483" w:author="Diana Machado" w:date="2019-04-05T18:16:00Z"/>
                <w:rFonts w:ascii="Calibri" w:eastAsia="PMingLiU" w:hAnsi="Calibri" w:cs="Calibri"/>
                <w:color w:val="000000"/>
                <w:sz w:val="22"/>
                <w:szCs w:val="22"/>
                <w:lang w:val="en-PH" w:eastAsia="en-US"/>
              </w:rPr>
            </w:pPr>
            <w:ins w:id="40484" w:author="Diana Machado" w:date="2019-04-05T18:16:00Z">
              <w:r w:rsidRPr="00793F80">
                <w:rPr>
                  <w:rFonts w:ascii="Calibri" w:eastAsia="PMingLiU" w:hAnsi="Calibri" w:cs="Calibri"/>
                  <w:color w:val="000000"/>
                  <w:sz w:val="22"/>
                  <w:szCs w:val="22"/>
                  <w:lang w:val="en-PH" w:eastAsia="en-US"/>
                </w:rPr>
                <w:t>Hernando</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485" w:author="Diana Machado" w:date="2019-04-05T18:16:00Z"/>
                <w:rFonts w:ascii="Calibri" w:eastAsia="PMingLiU" w:hAnsi="Calibri" w:cs="Calibri"/>
                <w:color w:val="000000"/>
                <w:sz w:val="22"/>
                <w:szCs w:val="22"/>
                <w:lang w:val="en-PH" w:eastAsia="en-US"/>
              </w:rPr>
            </w:pPr>
            <w:ins w:id="40486"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87" w:author="Diana Machado" w:date="2019-04-05T18:16:00Z"/>
                <w:rFonts w:ascii="Calibri" w:eastAsia="PMingLiU" w:hAnsi="Calibri" w:cs="Calibri"/>
                <w:color w:val="000000"/>
                <w:sz w:val="22"/>
                <w:szCs w:val="22"/>
                <w:lang w:val="en-PH" w:eastAsia="en-US"/>
              </w:rPr>
            </w:pPr>
            <w:ins w:id="40488" w:author="Diana Machado" w:date="2019-04-05T18:16:00Z">
              <w:r w:rsidRPr="00793F80">
                <w:rPr>
                  <w:rFonts w:ascii="Calibri" w:eastAsia="PMingLiU" w:hAnsi="Calibri" w:cs="Calibri"/>
                  <w:color w:val="000000"/>
                  <w:sz w:val="22"/>
                  <w:szCs w:val="22"/>
                  <w:lang w:val="en-PH" w:eastAsia="en-US"/>
                </w:rPr>
                <w:t>0.7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89" w:author="Diana Machado" w:date="2019-04-05T18:16:00Z"/>
                <w:rFonts w:ascii="Calibri" w:eastAsia="PMingLiU" w:hAnsi="Calibri" w:cs="Calibri"/>
                <w:color w:val="000000"/>
                <w:sz w:val="22"/>
                <w:szCs w:val="22"/>
                <w:lang w:val="en-PH" w:eastAsia="en-US"/>
              </w:rPr>
            </w:pPr>
            <w:ins w:id="40490" w:author="Diana Machado" w:date="2019-04-05T18:16:00Z">
              <w:r w:rsidRPr="00793F80">
                <w:rPr>
                  <w:rFonts w:ascii="Calibri" w:eastAsia="PMingLiU" w:hAnsi="Calibri" w:cs="Calibri"/>
                  <w:color w:val="000000"/>
                  <w:sz w:val="22"/>
                  <w:szCs w:val="22"/>
                  <w:lang w:val="en-PH" w:eastAsia="en-US"/>
                </w:rPr>
                <w:t>0.4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91" w:author="Diana Machado" w:date="2019-04-05T18:16:00Z"/>
                <w:rFonts w:ascii="Calibri" w:eastAsia="PMingLiU" w:hAnsi="Calibri" w:cs="Calibri"/>
                <w:color w:val="000000"/>
                <w:sz w:val="22"/>
                <w:szCs w:val="22"/>
                <w:lang w:val="en-PH" w:eastAsia="en-US"/>
              </w:rPr>
            </w:pPr>
            <w:ins w:id="40492" w:author="Diana Machado" w:date="2019-04-05T18:16:00Z">
              <w:r w:rsidRPr="00793F80">
                <w:rPr>
                  <w:rFonts w:ascii="Calibri" w:eastAsia="PMingLiU" w:hAnsi="Calibri" w:cs="Calibri"/>
                  <w:color w:val="000000"/>
                  <w:sz w:val="22"/>
                  <w:szCs w:val="22"/>
                  <w:lang w:val="en-PH" w:eastAsia="en-US"/>
                </w:rPr>
                <w:t>3.5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93" w:author="Diana Machado" w:date="2019-04-05T18:16:00Z"/>
                <w:rFonts w:ascii="Calibri" w:eastAsia="PMingLiU" w:hAnsi="Calibri" w:cs="Calibri"/>
                <w:color w:val="000000"/>
                <w:sz w:val="22"/>
                <w:szCs w:val="22"/>
                <w:lang w:val="en-PH" w:eastAsia="en-US"/>
              </w:rPr>
            </w:pPr>
            <w:ins w:id="40494" w:author="Diana Machado" w:date="2019-04-05T18:16:00Z">
              <w:r w:rsidRPr="00793F80">
                <w:rPr>
                  <w:rFonts w:ascii="Calibri" w:eastAsia="PMingLiU" w:hAnsi="Calibri" w:cs="Calibri"/>
                  <w:color w:val="000000"/>
                  <w:sz w:val="22"/>
                  <w:szCs w:val="22"/>
                  <w:lang w:val="en-PH" w:eastAsia="en-US"/>
                </w:rPr>
                <w:t>0.0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95" w:author="Diana Machado" w:date="2019-04-05T18:16:00Z"/>
                <w:rFonts w:ascii="Calibri" w:eastAsia="PMingLiU" w:hAnsi="Calibri" w:cs="Calibri"/>
                <w:color w:val="000000"/>
                <w:sz w:val="22"/>
                <w:szCs w:val="22"/>
                <w:lang w:val="en-PH" w:eastAsia="en-US"/>
              </w:rPr>
            </w:pPr>
            <w:ins w:id="40496"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97" w:author="Diana Machado" w:date="2019-04-05T18:16:00Z"/>
                <w:rFonts w:ascii="Calibri" w:eastAsia="PMingLiU" w:hAnsi="Calibri" w:cs="Calibri"/>
                <w:color w:val="000000"/>
                <w:sz w:val="22"/>
                <w:szCs w:val="22"/>
                <w:lang w:val="en-PH" w:eastAsia="en-US"/>
              </w:rPr>
            </w:pPr>
            <w:ins w:id="40498"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99" w:author="Diana Machado" w:date="2019-04-05T18:16:00Z"/>
                <w:rFonts w:ascii="Calibri" w:eastAsia="PMingLiU" w:hAnsi="Calibri" w:cs="Calibri"/>
                <w:color w:val="000000"/>
                <w:sz w:val="22"/>
                <w:szCs w:val="22"/>
                <w:lang w:val="en-PH" w:eastAsia="en-US"/>
              </w:rPr>
            </w:pPr>
            <w:ins w:id="40500" w:author="Diana Machado" w:date="2019-04-05T18:16:00Z">
              <w:r w:rsidRPr="00793F80">
                <w:rPr>
                  <w:rFonts w:ascii="Calibri" w:eastAsia="PMingLiU" w:hAnsi="Calibri" w:cs="Calibri"/>
                  <w:color w:val="000000"/>
                  <w:sz w:val="22"/>
                  <w:szCs w:val="22"/>
                  <w:lang w:val="en-PH" w:eastAsia="en-US"/>
                </w:rPr>
                <w:t>0.0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01" w:author="Diana Machado" w:date="2019-04-05T18:16:00Z"/>
                <w:rFonts w:ascii="Calibri" w:eastAsia="PMingLiU" w:hAnsi="Calibri" w:cs="Calibri"/>
                <w:color w:val="000000"/>
                <w:sz w:val="22"/>
                <w:szCs w:val="22"/>
                <w:lang w:val="en-PH" w:eastAsia="en-US"/>
              </w:rPr>
            </w:pPr>
            <w:ins w:id="40502" w:author="Diana Machado" w:date="2019-04-05T18:16:00Z">
              <w:r w:rsidRPr="00793F80">
                <w:rPr>
                  <w:rFonts w:ascii="Calibri" w:eastAsia="PMingLiU" w:hAnsi="Calibri" w:cs="Calibri"/>
                  <w:color w:val="000000"/>
                  <w:sz w:val="22"/>
                  <w:szCs w:val="22"/>
                  <w:lang w:val="en-PH" w:eastAsia="en-US"/>
                </w:rPr>
                <w:t>0.635</w:t>
              </w:r>
            </w:ins>
          </w:p>
        </w:tc>
      </w:tr>
      <w:tr w:rsidR="004B7BAF" w:rsidRPr="00793F80" w:rsidTr="004B7BAF">
        <w:trPr>
          <w:trHeight w:val="287"/>
          <w:ins w:id="4050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5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505" w:author="Diana Machado" w:date="2019-04-05T18:16:00Z"/>
                <w:rFonts w:ascii="Calibri" w:eastAsia="PMingLiU" w:hAnsi="Calibri" w:cs="Calibri"/>
                <w:color w:val="000000"/>
                <w:sz w:val="22"/>
                <w:szCs w:val="22"/>
                <w:lang w:val="en-PH" w:eastAsia="en-US"/>
              </w:rPr>
            </w:pPr>
            <w:ins w:id="40506"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07" w:author="Diana Machado" w:date="2019-04-05T18:16:00Z"/>
                <w:rFonts w:ascii="Calibri" w:eastAsia="PMingLiU" w:hAnsi="Calibri" w:cs="Calibri"/>
                <w:color w:val="000000"/>
                <w:sz w:val="22"/>
                <w:szCs w:val="22"/>
                <w:lang w:val="en-PH" w:eastAsia="en-US"/>
              </w:rPr>
            </w:pPr>
            <w:ins w:id="40508" w:author="Diana Machado" w:date="2019-04-05T18:16:00Z">
              <w:r w:rsidRPr="00793F80">
                <w:rPr>
                  <w:rFonts w:ascii="Calibri" w:eastAsia="PMingLiU" w:hAnsi="Calibri" w:cs="Calibri"/>
                  <w:color w:val="000000"/>
                  <w:sz w:val="22"/>
                  <w:szCs w:val="22"/>
                  <w:lang w:val="en-PH" w:eastAsia="en-US"/>
                </w:rPr>
                <w:t>0.88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09" w:author="Diana Machado" w:date="2019-04-05T18:16:00Z"/>
                <w:rFonts w:ascii="Calibri" w:eastAsia="PMingLiU" w:hAnsi="Calibri" w:cs="Calibri"/>
                <w:color w:val="000000"/>
                <w:sz w:val="22"/>
                <w:szCs w:val="22"/>
                <w:lang w:val="en-PH" w:eastAsia="en-US"/>
              </w:rPr>
            </w:pPr>
            <w:ins w:id="40510" w:author="Diana Machado" w:date="2019-04-05T18:16:00Z">
              <w:r w:rsidRPr="00793F80">
                <w:rPr>
                  <w:rFonts w:ascii="Calibri" w:eastAsia="PMingLiU" w:hAnsi="Calibri" w:cs="Calibri"/>
                  <w:color w:val="000000"/>
                  <w:sz w:val="22"/>
                  <w:szCs w:val="22"/>
                  <w:lang w:val="en-PH" w:eastAsia="en-US"/>
                </w:rPr>
                <w:t>0.7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11" w:author="Diana Machado" w:date="2019-04-05T18:16:00Z"/>
                <w:rFonts w:ascii="Calibri" w:eastAsia="PMingLiU" w:hAnsi="Calibri" w:cs="Calibri"/>
                <w:color w:val="000000"/>
                <w:sz w:val="22"/>
                <w:szCs w:val="22"/>
                <w:lang w:val="en-PH" w:eastAsia="en-US"/>
              </w:rPr>
            </w:pPr>
            <w:ins w:id="40512" w:author="Diana Machado" w:date="2019-04-05T18:16:00Z">
              <w:r w:rsidRPr="00793F80">
                <w:rPr>
                  <w:rFonts w:ascii="Calibri" w:eastAsia="PMingLiU" w:hAnsi="Calibri" w:cs="Calibri"/>
                  <w:color w:val="000000"/>
                  <w:sz w:val="22"/>
                  <w:szCs w:val="22"/>
                  <w:lang w:val="en-PH" w:eastAsia="en-US"/>
                </w:rPr>
                <w:t>5.11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13" w:author="Diana Machado" w:date="2019-04-05T18:16:00Z"/>
                <w:rFonts w:ascii="Calibri" w:eastAsia="PMingLiU" w:hAnsi="Calibri" w:cs="Calibri"/>
                <w:color w:val="000000"/>
                <w:sz w:val="22"/>
                <w:szCs w:val="22"/>
                <w:lang w:val="en-PH" w:eastAsia="en-US"/>
              </w:rPr>
            </w:pPr>
            <w:ins w:id="40514"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15" w:author="Diana Machado" w:date="2019-04-05T18:16:00Z"/>
                <w:rFonts w:ascii="Calibri" w:eastAsia="PMingLiU" w:hAnsi="Calibri" w:cs="Calibri"/>
                <w:color w:val="000000"/>
                <w:sz w:val="22"/>
                <w:szCs w:val="22"/>
                <w:lang w:val="en-PH" w:eastAsia="en-US"/>
              </w:rPr>
            </w:pPr>
            <w:ins w:id="40516" w:author="Diana Machado" w:date="2019-04-05T18:16:00Z">
              <w:r w:rsidRPr="00793F80">
                <w:rPr>
                  <w:rFonts w:ascii="Calibri" w:eastAsia="PMingLiU" w:hAnsi="Calibri" w:cs="Calibri"/>
                  <w:color w:val="000000"/>
                  <w:sz w:val="22"/>
                  <w:szCs w:val="22"/>
                  <w:lang w:val="en-PH" w:eastAsia="en-US"/>
                </w:rPr>
                <w:t>0.0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17" w:author="Diana Machado" w:date="2019-04-05T18:16:00Z"/>
                <w:rFonts w:ascii="Calibri" w:eastAsia="PMingLiU" w:hAnsi="Calibri" w:cs="Calibri"/>
                <w:color w:val="000000"/>
                <w:sz w:val="22"/>
                <w:szCs w:val="22"/>
                <w:lang w:val="en-PH" w:eastAsia="en-US"/>
              </w:rPr>
            </w:pPr>
            <w:ins w:id="40518" w:author="Diana Machado" w:date="2019-04-05T18:16:00Z">
              <w:r w:rsidRPr="00793F80">
                <w:rPr>
                  <w:rFonts w:ascii="Calibri" w:eastAsia="PMingLiU" w:hAnsi="Calibri" w:cs="Calibri"/>
                  <w:color w:val="000000"/>
                  <w:sz w:val="22"/>
                  <w:szCs w:val="22"/>
                  <w:lang w:val="en-PH" w:eastAsia="en-US"/>
                </w:rPr>
                <w:t>0.0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19" w:author="Diana Machado" w:date="2019-04-05T18:16:00Z"/>
                <w:rFonts w:ascii="Calibri" w:eastAsia="PMingLiU" w:hAnsi="Calibri" w:cs="Calibri"/>
                <w:color w:val="000000"/>
                <w:sz w:val="22"/>
                <w:szCs w:val="22"/>
                <w:lang w:val="en-PH" w:eastAsia="en-US"/>
              </w:rPr>
            </w:pPr>
            <w:ins w:id="40520" w:author="Diana Machado" w:date="2019-04-05T18:16:00Z">
              <w:r w:rsidRPr="00793F80">
                <w:rPr>
                  <w:rFonts w:ascii="Calibri" w:eastAsia="PMingLiU" w:hAnsi="Calibri" w:cs="Calibri"/>
                  <w:color w:val="000000"/>
                  <w:sz w:val="22"/>
                  <w:szCs w:val="22"/>
                  <w:lang w:val="en-PH" w:eastAsia="en-US"/>
                </w:rPr>
                <w:t>0.0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21" w:author="Diana Machado" w:date="2019-04-05T18:16:00Z"/>
                <w:rFonts w:ascii="Calibri" w:eastAsia="PMingLiU" w:hAnsi="Calibri" w:cs="Calibri"/>
                <w:color w:val="000000"/>
                <w:sz w:val="22"/>
                <w:szCs w:val="22"/>
                <w:lang w:val="en-PH" w:eastAsia="en-US"/>
              </w:rPr>
            </w:pPr>
            <w:ins w:id="40522" w:author="Diana Machado" w:date="2019-04-05T18:16:00Z">
              <w:r w:rsidRPr="00793F80">
                <w:rPr>
                  <w:rFonts w:ascii="Calibri" w:eastAsia="PMingLiU" w:hAnsi="Calibri" w:cs="Calibri"/>
                  <w:color w:val="000000"/>
                  <w:sz w:val="22"/>
                  <w:szCs w:val="22"/>
                  <w:lang w:val="en-PH" w:eastAsia="en-US"/>
                </w:rPr>
                <w:t>0.881</w:t>
              </w:r>
            </w:ins>
          </w:p>
        </w:tc>
      </w:tr>
      <w:tr w:rsidR="004B7BAF" w:rsidRPr="00793F80" w:rsidTr="004B7BAF">
        <w:trPr>
          <w:trHeight w:val="287"/>
          <w:ins w:id="4052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5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525" w:author="Diana Machado" w:date="2019-04-05T18:16:00Z"/>
                <w:rFonts w:ascii="Calibri" w:eastAsia="PMingLiU" w:hAnsi="Calibri" w:cs="Calibri"/>
                <w:color w:val="000000"/>
                <w:sz w:val="22"/>
                <w:szCs w:val="22"/>
                <w:lang w:val="en-PH" w:eastAsia="en-US"/>
              </w:rPr>
            </w:pPr>
            <w:ins w:id="40526"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27" w:author="Diana Machado" w:date="2019-04-05T18:16:00Z"/>
                <w:rFonts w:ascii="Calibri" w:eastAsia="PMingLiU" w:hAnsi="Calibri" w:cs="Calibri"/>
                <w:color w:val="000000"/>
                <w:sz w:val="22"/>
                <w:szCs w:val="22"/>
                <w:lang w:val="en-PH" w:eastAsia="en-US"/>
              </w:rPr>
            </w:pPr>
            <w:ins w:id="40528" w:author="Diana Machado" w:date="2019-04-05T18:16:00Z">
              <w:r w:rsidRPr="00793F80">
                <w:rPr>
                  <w:rFonts w:ascii="Calibri" w:eastAsia="PMingLiU" w:hAnsi="Calibri" w:cs="Calibri"/>
                  <w:color w:val="000000"/>
                  <w:sz w:val="22"/>
                  <w:szCs w:val="22"/>
                  <w:lang w:val="en-PH" w:eastAsia="en-US"/>
                </w:rPr>
                <w:t>2.6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29" w:author="Diana Machado" w:date="2019-04-05T18:16:00Z"/>
                <w:rFonts w:ascii="Calibri" w:eastAsia="PMingLiU" w:hAnsi="Calibri" w:cs="Calibri"/>
                <w:color w:val="000000"/>
                <w:sz w:val="22"/>
                <w:szCs w:val="22"/>
                <w:lang w:val="en-PH" w:eastAsia="en-US"/>
              </w:rPr>
            </w:pPr>
            <w:ins w:id="40530" w:author="Diana Machado" w:date="2019-04-05T18:16:00Z">
              <w:r w:rsidRPr="00793F80">
                <w:rPr>
                  <w:rFonts w:ascii="Calibri" w:eastAsia="PMingLiU" w:hAnsi="Calibri" w:cs="Calibri"/>
                  <w:color w:val="000000"/>
                  <w:sz w:val="22"/>
                  <w:szCs w:val="22"/>
                  <w:lang w:val="en-PH" w:eastAsia="en-US"/>
                </w:rPr>
                <w:t>1.0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31" w:author="Diana Machado" w:date="2019-04-05T18:16:00Z"/>
                <w:rFonts w:ascii="Calibri" w:eastAsia="PMingLiU" w:hAnsi="Calibri" w:cs="Calibri"/>
                <w:color w:val="000000"/>
                <w:sz w:val="22"/>
                <w:szCs w:val="22"/>
                <w:lang w:val="en-PH" w:eastAsia="en-US"/>
              </w:rPr>
            </w:pPr>
            <w:ins w:id="40532" w:author="Diana Machado" w:date="2019-04-05T18:16:00Z">
              <w:r w:rsidRPr="00793F80">
                <w:rPr>
                  <w:rFonts w:ascii="Calibri" w:eastAsia="PMingLiU" w:hAnsi="Calibri" w:cs="Calibri"/>
                  <w:color w:val="000000"/>
                  <w:sz w:val="22"/>
                  <w:szCs w:val="22"/>
                  <w:lang w:val="en-PH" w:eastAsia="en-US"/>
                </w:rPr>
                <w:t>6.9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33" w:author="Diana Machado" w:date="2019-04-05T18:16:00Z"/>
                <w:rFonts w:ascii="Calibri" w:eastAsia="PMingLiU" w:hAnsi="Calibri" w:cs="Calibri"/>
                <w:color w:val="000000"/>
                <w:sz w:val="22"/>
                <w:szCs w:val="22"/>
                <w:lang w:val="en-PH" w:eastAsia="en-US"/>
              </w:rPr>
            </w:pPr>
            <w:ins w:id="40534" w:author="Diana Machado" w:date="2019-04-05T18:16:00Z">
              <w:r w:rsidRPr="00793F80">
                <w:rPr>
                  <w:rFonts w:ascii="Calibri" w:eastAsia="PMingLiU" w:hAnsi="Calibri" w:cs="Calibri"/>
                  <w:color w:val="000000"/>
                  <w:sz w:val="22"/>
                  <w:szCs w:val="22"/>
                  <w:lang w:val="en-PH" w:eastAsia="en-US"/>
                </w:rPr>
                <w:t>0.08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35" w:author="Diana Machado" w:date="2019-04-05T18:16:00Z"/>
                <w:rFonts w:ascii="Calibri" w:eastAsia="PMingLiU" w:hAnsi="Calibri" w:cs="Calibri"/>
                <w:color w:val="000000"/>
                <w:sz w:val="22"/>
                <w:szCs w:val="22"/>
                <w:lang w:val="en-PH" w:eastAsia="en-US"/>
              </w:rPr>
            </w:pPr>
            <w:ins w:id="40536"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537" w:author="Diana Machado" w:date="2019-04-05T18:16:00Z"/>
                <w:rFonts w:ascii="Calibri" w:eastAsia="PMingLiU" w:hAnsi="Calibri" w:cs="Calibri"/>
                <w:color w:val="000000"/>
                <w:sz w:val="22"/>
                <w:szCs w:val="22"/>
                <w:lang w:val="en-PH" w:eastAsia="en-US"/>
              </w:rPr>
            </w:pPr>
            <w:ins w:id="40538" w:author="Diana Machado" w:date="2019-04-05T18:16:00Z">
              <w:r w:rsidRPr="00793F80">
                <w:rPr>
                  <w:rFonts w:ascii="Calibri" w:eastAsia="PMingLiU" w:hAnsi="Calibri" w:cs="Calibri"/>
                  <w:color w:val="000000"/>
                  <w:sz w:val="22"/>
                  <w:szCs w:val="22"/>
                  <w:lang w:val="en-PH" w:eastAsia="en-US"/>
                </w:rPr>
                <w:t>0.09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539" w:author="Diana Machado" w:date="2019-04-05T18:16:00Z"/>
                <w:rFonts w:ascii="Calibri" w:eastAsia="PMingLiU" w:hAnsi="Calibri" w:cs="Calibri"/>
                <w:color w:val="000000"/>
                <w:sz w:val="22"/>
                <w:szCs w:val="22"/>
                <w:lang w:val="en-PH" w:eastAsia="en-US"/>
              </w:rPr>
            </w:pPr>
            <w:ins w:id="40540" w:author="Diana Machado" w:date="2019-04-05T18:16:00Z">
              <w:r w:rsidRPr="00793F80">
                <w:rPr>
                  <w:rFonts w:ascii="Calibri" w:eastAsia="PMingLiU" w:hAnsi="Calibri" w:cs="Calibri"/>
                  <w:color w:val="000000"/>
                  <w:sz w:val="22"/>
                  <w:szCs w:val="22"/>
                  <w:lang w:val="en-PH" w:eastAsia="en-US"/>
                </w:rPr>
                <w:t>0.2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41" w:author="Diana Machado" w:date="2019-04-05T18:16:00Z"/>
                <w:rFonts w:ascii="Calibri" w:eastAsia="PMingLiU" w:hAnsi="Calibri" w:cs="Calibri"/>
                <w:color w:val="000000"/>
                <w:sz w:val="22"/>
                <w:szCs w:val="22"/>
                <w:lang w:val="en-PH" w:eastAsia="en-US"/>
              </w:rPr>
            </w:pPr>
            <w:ins w:id="40542" w:author="Diana Machado" w:date="2019-04-05T18:16:00Z">
              <w:r w:rsidRPr="00793F80">
                <w:rPr>
                  <w:rFonts w:ascii="Calibri" w:eastAsia="PMingLiU" w:hAnsi="Calibri" w:cs="Calibri"/>
                  <w:color w:val="000000"/>
                  <w:sz w:val="22"/>
                  <w:szCs w:val="22"/>
                  <w:lang w:val="en-PH" w:eastAsia="en-US"/>
                </w:rPr>
                <w:t>0.991</w:t>
              </w:r>
            </w:ins>
          </w:p>
        </w:tc>
      </w:tr>
      <w:tr w:rsidR="004B7BAF" w:rsidRPr="00793F80" w:rsidTr="004B7BAF">
        <w:trPr>
          <w:trHeight w:val="287"/>
          <w:ins w:id="40543"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5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5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54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54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5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5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55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55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5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553"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55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555" w:author="Diana Machado" w:date="2019-04-05T18:16:00Z"/>
                <w:rFonts w:ascii="Calibri" w:eastAsia="PMingLiU" w:hAnsi="Calibri" w:cs="Calibri"/>
                <w:color w:val="000000"/>
                <w:sz w:val="22"/>
                <w:szCs w:val="22"/>
                <w:lang w:val="en-PH" w:eastAsia="en-US"/>
              </w:rPr>
            </w:pPr>
            <w:ins w:id="40556" w:author="Diana Machado" w:date="2019-04-05T18:16:00Z">
              <w:r w:rsidRPr="00793F80">
                <w:rPr>
                  <w:rFonts w:ascii="Calibri" w:eastAsia="PMingLiU" w:hAnsi="Calibri" w:cs="Calibri"/>
                  <w:color w:val="000000"/>
                  <w:sz w:val="22"/>
                  <w:szCs w:val="22"/>
                  <w:lang w:val="en-PH" w:eastAsia="en-US"/>
                </w:rPr>
                <w:t>Highlands</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557" w:author="Diana Machado" w:date="2019-04-05T18:16:00Z"/>
                <w:rFonts w:ascii="Calibri" w:eastAsia="PMingLiU" w:hAnsi="Calibri" w:cs="Calibri"/>
                <w:color w:val="000000"/>
                <w:sz w:val="22"/>
                <w:szCs w:val="22"/>
                <w:lang w:val="en-PH" w:eastAsia="en-US"/>
              </w:rPr>
            </w:pPr>
            <w:ins w:id="40558"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59" w:author="Diana Machado" w:date="2019-04-05T18:16:00Z"/>
                <w:rFonts w:ascii="Calibri" w:eastAsia="PMingLiU" w:hAnsi="Calibri" w:cs="Calibri"/>
                <w:color w:val="000000"/>
                <w:sz w:val="22"/>
                <w:szCs w:val="22"/>
                <w:lang w:val="en-PH" w:eastAsia="en-US"/>
              </w:rPr>
            </w:pPr>
            <w:ins w:id="40560" w:author="Diana Machado" w:date="2019-04-05T18:16:00Z">
              <w:r w:rsidRPr="00793F80">
                <w:rPr>
                  <w:rFonts w:ascii="Calibri" w:eastAsia="PMingLiU" w:hAnsi="Calibri" w:cs="Calibri"/>
                  <w:color w:val="000000"/>
                  <w:sz w:val="22"/>
                  <w:szCs w:val="22"/>
                  <w:lang w:val="en-PH" w:eastAsia="en-US"/>
                </w:rPr>
                <w:t>1.1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61" w:author="Diana Machado" w:date="2019-04-05T18:16:00Z"/>
                <w:rFonts w:ascii="Calibri" w:eastAsia="PMingLiU" w:hAnsi="Calibri" w:cs="Calibri"/>
                <w:color w:val="000000"/>
                <w:sz w:val="22"/>
                <w:szCs w:val="22"/>
                <w:lang w:val="en-PH" w:eastAsia="en-US"/>
              </w:rPr>
            </w:pPr>
            <w:ins w:id="40562" w:author="Diana Machado" w:date="2019-04-05T18:16:00Z">
              <w:r w:rsidRPr="00793F80">
                <w:rPr>
                  <w:rFonts w:ascii="Calibri" w:eastAsia="PMingLiU" w:hAnsi="Calibri" w:cs="Calibri"/>
                  <w:color w:val="000000"/>
                  <w:sz w:val="22"/>
                  <w:szCs w:val="22"/>
                  <w:lang w:val="en-PH" w:eastAsia="en-US"/>
                </w:rPr>
                <w:t>1.0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63" w:author="Diana Machado" w:date="2019-04-05T18:16:00Z"/>
                <w:rFonts w:ascii="Calibri" w:eastAsia="PMingLiU" w:hAnsi="Calibri" w:cs="Calibri"/>
                <w:color w:val="000000"/>
                <w:sz w:val="22"/>
                <w:szCs w:val="22"/>
                <w:lang w:val="en-PH" w:eastAsia="en-US"/>
              </w:rPr>
            </w:pPr>
            <w:ins w:id="40564" w:author="Diana Machado" w:date="2019-04-05T18:16:00Z">
              <w:r w:rsidRPr="00793F80">
                <w:rPr>
                  <w:rFonts w:ascii="Calibri" w:eastAsia="PMingLiU" w:hAnsi="Calibri" w:cs="Calibri"/>
                  <w:color w:val="000000"/>
                  <w:sz w:val="22"/>
                  <w:szCs w:val="22"/>
                  <w:lang w:val="en-PH" w:eastAsia="en-US"/>
                </w:rPr>
                <w:t>5.04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565" w:author="Diana Machado" w:date="2019-04-05T18:16:00Z"/>
                <w:rFonts w:ascii="Calibri" w:eastAsia="PMingLiU" w:hAnsi="Calibri" w:cs="Calibri"/>
                <w:color w:val="000000"/>
                <w:sz w:val="22"/>
                <w:szCs w:val="22"/>
                <w:lang w:val="en-PH" w:eastAsia="en-US"/>
              </w:rPr>
            </w:pPr>
            <w:ins w:id="40566" w:author="Diana Machado" w:date="2019-04-05T18:16:00Z">
              <w:r w:rsidRPr="00793F80">
                <w:rPr>
                  <w:rFonts w:ascii="Calibri" w:eastAsia="PMingLiU" w:hAnsi="Calibri" w:cs="Calibri"/>
                  <w:color w:val="000000"/>
                  <w:sz w:val="22"/>
                  <w:szCs w:val="22"/>
                  <w:lang w:val="en-PH" w:eastAsia="en-US"/>
                </w:rPr>
                <w:t>0.07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567" w:author="Diana Machado" w:date="2019-04-05T18:16:00Z"/>
                <w:rFonts w:ascii="Calibri" w:eastAsia="PMingLiU" w:hAnsi="Calibri" w:cs="Calibri"/>
                <w:color w:val="000000"/>
                <w:sz w:val="22"/>
                <w:szCs w:val="22"/>
                <w:lang w:val="en-PH" w:eastAsia="en-US"/>
              </w:rPr>
            </w:pPr>
            <w:ins w:id="40568" w:author="Diana Machado" w:date="2019-04-05T18:16:00Z">
              <w:r w:rsidRPr="00793F80">
                <w:rPr>
                  <w:rFonts w:ascii="Calibri" w:eastAsia="PMingLiU" w:hAnsi="Calibri" w:cs="Calibri"/>
                  <w:color w:val="000000"/>
                  <w:sz w:val="22"/>
                  <w:szCs w:val="22"/>
                  <w:lang w:val="en-PH" w:eastAsia="en-US"/>
                </w:rPr>
                <w:t>0.07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569" w:author="Diana Machado" w:date="2019-04-05T18:16:00Z"/>
                <w:rFonts w:ascii="Calibri" w:eastAsia="PMingLiU" w:hAnsi="Calibri" w:cs="Calibri"/>
                <w:color w:val="000000"/>
                <w:sz w:val="22"/>
                <w:szCs w:val="22"/>
                <w:lang w:val="en-PH" w:eastAsia="en-US"/>
              </w:rPr>
            </w:pPr>
            <w:ins w:id="40570" w:author="Diana Machado" w:date="2019-04-05T18:16:00Z">
              <w:r w:rsidRPr="00793F80">
                <w:rPr>
                  <w:rFonts w:ascii="Calibri" w:eastAsia="PMingLiU" w:hAnsi="Calibri" w:cs="Calibri"/>
                  <w:color w:val="000000"/>
                  <w:sz w:val="22"/>
                  <w:szCs w:val="22"/>
                  <w:lang w:val="en-PH" w:eastAsia="en-US"/>
                </w:rPr>
                <w:t>0.08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571" w:author="Diana Machado" w:date="2019-04-05T18:16:00Z"/>
                <w:rFonts w:ascii="Calibri" w:eastAsia="PMingLiU" w:hAnsi="Calibri" w:cs="Calibri"/>
                <w:color w:val="000000"/>
                <w:sz w:val="22"/>
                <w:szCs w:val="22"/>
                <w:lang w:val="en-PH" w:eastAsia="en-US"/>
              </w:rPr>
            </w:pPr>
            <w:ins w:id="40572"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73" w:author="Diana Machado" w:date="2019-04-05T18:16:00Z"/>
                <w:rFonts w:ascii="Calibri" w:eastAsia="PMingLiU" w:hAnsi="Calibri" w:cs="Calibri"/>
                <w:color w:val="000000"/>
                <w:sz w:val="22"/>
                <w:szCs w:val="22"/>
                <w:lang w:val="en-PH" w:eastAsia="en-US"/>
              </w:rPr>
            </w:pPr>
            <w:ins w:id="40574" w:author="Diana Machado" w:date="2019-04-05T18:16:00Z">
              <w:r w:rsidRPr="00793F80">
                <w:rPr>
                  <w:rFonts w:ascii="Calibri" w:eastAsia="PMingLiU" w:hAnsi="Calibri" w:cs="Calibri"/>
                  <w:color w:val="000000"/>
                  <w:sz w:val="22"/>
                  <w:szCs w:val="22"/>
                  <w:lang w:val="en-PH" w:eastAsia="en-US"/>
                </w:rPr>
                <w:t>1.284</w:t>
              </w:r>
            </w:ins>
          </w:p>
        </w:tc>
      </w:tr>
      <w:tr w:rsidR="004B7BAF" w:rsidRPr="00793F80" w:rsidTr="004B7BAF">
        <w:trPr>
          <w:trHeight w:val="287"/>
          <w:ins w:id="4057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5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577" w:author="Diana Machado" w:date="2019-04-05T18:16:00Z"/>
                <w:rFonts w:ascii="Calibri" w:eastAsia="PMingLiU" w:hAnsi="Calibri" w:cs="Calibri"/>
                <w:color w:val="000000"/>
                <w:sz w:val="22"/>
                <w:szCs w:val="22"/>
                <w:lang w:val="en-PH" w:eastAsia="en-US"/>
              </w:rPr>
            </w:pPr>
            <w:ins w:id="40578"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79" w:author="Diana Machado" w:date="2019-04-05T18:16:00Z"/>
                <w:rFonts w:ascii="Calibri" w:eastAsia="PMingLiU" w:hAnsi="Calibri" w:cs="Calibri"/>
                <w:color w:val="000000"/>
                <w:sz w:val="22"/>
                <w:szCs w:val="22"/>
                <w:lang w:val="en-PH" w:eastAsia="en-US"/>
              </w:rPr>
            </w:pPr>
            <w:ins w:id="40580" w:author="Diana Machado" w:date="2019-04-05T18:16:00Z">
              <w:r w:rsidRPr="00793F80">
                <w:rPr>
                  <w:rFonts w:ascii="Calibri" w:eastAsia="PMingLiU" w:hAnsi="Calibri" w:cs="Calibri"/>
                  <w:color w:val="000000"/>
                  <w:sz w:val="22"/>
                  <w:szCs w:val="22"/>
                  <w:lang w:val="en-PH" w:eastAsia="en-US"/>
                </w:rPr>
                <w:t>1.3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81" w:author="Diana Machado" w:date="2019-04-05T18:16:00Z"/>
                <w:rFonts w:ascii="Calibri" w:eastAsia="PMingLiU" w:hAnsi="Calibri" w:cs="Calibri"/>
                <w:color w:val="000000"/>
                <w:sz w:val="22"/>
                <w:szCs w:val="22"/>
                <w:lang w:val="en-PH" w:eastAsia="en-US"/>
              </w:rPr>
            </w:pPr>
            <w:ins w:id="40582" w:author="Diana Machado" w:date="2019-04-05T18:16:00Z">
              <w:r w:rsidRPr="00793F80">
                <w:rPr>
                  <w:rFonts w:ascii="Calibri" w:eastAsia="PMingLiU" w:hAnsi="Calibri" w:cs="Calibri"/>
                  <w:color w:val="000000"/>
                  <w:sz w:val="22"/>
                  <w:szCs w:val="22"/>
                  <w:lang w:val="en-PH" w:eastAsia="en-US"/>
                </w:rPr>
                <w:t>1.2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83" w:author="Diana Machado" w:date="2019-04-05T18:16:00Z"/>
                <w:rFonts w:ascii="Calibri" w:eastAsia="PMingLiU" w:hAnsi="Calibri" w:cs="Calibri"/>
                <w:color w:val="000000"/>
                <w:sz w:val="22"/>
                <w:szCs w:val="22"/>
                <w:lang w:val="en-PH" w:eastAsia="en-US"/>
              </w:rPr>
            </w:pPr>
            <w:ins w:id="40584" w:author="Diana Machado" w:date="2019-04-05T18:16:00Z">
              <w:r w:rsidRPr="00793F80">
                <w:rPr>
                  <w:rFonts w:ascii="Calibri" w:eastAsia="PMingLiU" w:hAnsi="Calibri" w:cs="Calibri"/>
                  <w:color w:val="000000"/>
                  <w:sz w:val="22"/>
                  <w:szCs w:val="22"/>
                  <w:lang w:val="en-PH" w:eastAsia="en-US"/>
                </w:rPr>
                <w:t>7.7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85" w:author="Diana Machado" w:date="2019-04-05T18:16:00Z"/>
                <w:rFonts w:ascii="Calibri" w:eastAsia="PMingLiU" w:hAnsi="Calibri" w:cs="Calibri"/>
                <w:color w:val="000000"/>
                <w:sz w:val="22"/>
                <w:szCs w:val="22"/>
                <w:lang w:val="en-PH" w:eastAsia="en-US"/>
              </w:rPr>
            </w:pPr>
            <w:ins w:id="40586" w:author="Diana Machado" w:date="2019-04-05T18:16:00Z">
              <w:r w:rsidRPr="00793F80">
                <w:rPr>
                  <w:rFonts w:ascii="Calibri" w:eastAsia="PMingLiU" w:hAnsi="Calibri" w:cs="Calibri"/>
                  <w:color w:val="000000"/>
                  <w:sz w:val="22"/>
                  <w:szCs w:val="22"/>
                  <w:lang w:val="en-PH" w:eastAsia="en-US"/>
                </w:rPr>
                <w:t>0.1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87" w:author="Diana Machado" w:date="2019-04-05T18:16:00Z"/>
                <w:rFonts w:ascii="Calibri" w:eastAsia="PMingLiU" w:hAnsi="Calibri" w:cs="Calibri"/>
                <w:color w:val="000000"/>
                <w:sz w:val="22"/>
                <w:szCs w:val="22"/>
                <w:lang w:val="en-PH" w:eastAsia="en-US"/>
              </w:rPr>
            </w:pPr>
            <w:ins w:id="40588" w:author="Diana Machado" w:date="2019-04-05T18:16:00Z">
              <w:r w:rsidRPr="00793F80">
                <w:rPr>
                  <w:rFonts w:ascii="Calibri" w:eastAsia="PMingLiU" w:hAnsi="Calibri" w:cs="Calibri"/>
                  <w:color w:val="000000"/>
                  <w:sz w:val="22"/>
                  <w:szCs w:val="22"/>
                  <w:lang w:val="en-PH" w:eastAsia="en-US"/>
                </w:rPr>
                <w:t>0.0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89" w:author="Diana Machado" w:date="2019-04-05T18:16:00Z"/>
                <w:rFonts w:ascii="Calibri" w:eastAsia="PMingLiU" w:hAnsi="Calibri" w:cs="Calibri"/>
                <w:color w:val="000000"/>
                <w:sz w:val="22"/>
                <w:szCs w:val="22"/>
                <w:lang w:val="en-PH" w:eastAsia="en-US"/>
              </w:rPr>
            </w:pPr>
            <w:ins w:id="40590" w:author="Diana Machado" w:date="2019-04-05T18:16:00Z">
              <w:r w:rsidRPr="00793F80">
                <w:rPr>
                  <w:rFonts w:ascii="Calibri" w:eastAsia="PMingLiU" w:hAnsi="Calibri" w:cs="Calibri"/>
                  <w:color w:val="000000"/>
                  <w:sz w:val="22"/>
                  <w:szCs w:val="22"/>
                  <w:lang w:val="en-PH" w:eastAsia="en-US"/>
                </w:rPr>
                <w:t>0.1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91" w:author="Diana Machado" w:date="2019-04-05T18:16:00Z"/>
                <w:rFonts w:ascii="Calibri" w:eastAsia="PMingLiU" w:hAnsi="Calibri" w:cs="Calibri"/>
                <w:color w:val="000000"/>
                <w:sz w:val="22"/>
                <w:szCs w:val="22"/>
                <w:lang w:val="en-PH" w:eastAsia="en-US"/>
              </w:rPr>
            </w:pPr>
            <w:ins w:id="40592" w:author="Diana Machado" w:date="2019-04-05T18:16:00Z">
              <w:r w:rsidRPr="00793F80">
                <w:rPr>
                  <w:rFonts w:ascii="Calibri" w:eastAsia="PMingLiU" w:hAnsi="Calibri" w:cs="Calibri"/>
                  <w:color w:val="000000"/>
                  <w:sz w:val="22"/>
                  <w:szCs w:val="22"/>
                  <w:lang w:val="en-PH" w:eastAsia="en-US"/>
                </w:rPr>
                <w:t>0.1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93" w:author="Diana Machado" w:date="2019-04-05T18:16:00Z"/>
                <w:rFonts w:ascii="Calibri" w:eastAsia="PMingLiU" w:hAnsi="Calibri" w:cs="Calibri"/>
                <w:color w:val="000000"/>
                <w:sz w:val="22"/>
                <w:szCs w:val="22"/>
                <w:lang w:val="en-PH" w:eastAsia="en-US"/>
              </w:rPr>
            </w:pPr>
            <w:ins w:id="40594" w:author="Diana Machado" w:date="2019-04-05T18:16:00Z">
              <w:r w:rsidRPr="00793F80">
                <w:rPr>
                  <w:rFonts w:ascii="Calibri" w:eastAsia="PMingLiU" w:hAnsi="Calibri" w:cs="Calibri"/>
                  <w:color w:val="000000"/>
                  <w:sz w:val="22"/>
                  <w:szCs w:val="22"/>
                  <w:lang w:val="en-PH" w:eastAsia="en-US"/>
                </w:rPr>
                <w:t>1.469</w:t>
              </w:r>
            </w:ins>
          </w:p>
        </w:tc>
      </w:tr>
      <w:tr w:rsidR="004B7BAF" w:rsidRPr="00793F80" w:rsidTr="004B7BAF">
        <w:trPr>
          <w:trHeight w:val="287"/>
          <w:ins w:id="4059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5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597" w:author="Diana Machado" w:date="2019-04-05T18:16:00Z"/>
                <w:rFonts w:ascii="Calibri" w:eastAsia="PMingLiU" w:hAnsi="Calibri" w:cs="Calibri"/>
                <w:color w:val="000000"/>
                <w:sz w:val="22"/>
                <w:szCs w:val="22"/>
                <w:lang w:val="en-PH" w:eastAsia="en-US"/>
              </w:rPr>
            </w:pPr>
            <w:ins w:id="40598"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99" w:author="Diana Machado" w:date="2019-04-05T18:16:00Z"/>
                <w:rFonts w:ascii="Calibri" w:eastAsia="PMingLiU" w:hAnsi="Calibri" w:cs="Calibri"/>
                <w:color w:val="000000"/>
                <w:sz w:val="22"/>
                <w:szCs w:val="22"/>
                <w:lang w:val="en-PH" w:eastAsia="en-US"/>
              </w:rPr>
            </w:pPr>
            <w:ins w:id="40600" w:author="Diana Machado" w:date="2019-04-05T18:16:00Z">
              <w:r w:rsidRPr="00793F80">
                <w:rPr>
                  <w:rFonts w:ascii="Calibri" w:eastAsia="PMingLiU" w:hAnsi="Calibri" w:cs="Calibri"/>
                  <w:color w:val="000000"/>
                  <w:sz w:val="22"/>
                  <w:szCs w:val="22"/>
                  <w:lang w:val="en-PH" w:eastAsia="en-US"/>
                </w:rPr>
                <w:t>1.8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01" w:author="Diana Machado" w:date="2019-04-05T18:16:00Z"/>
                <w:rFonts w:ascii="Calibri" w:eastAsia="PMingLiU" w:hAnsi="Calibri" w:cs="Calibri"/>
                <w:color w:val="000000"/>
                <w:sz w:val="22"/>
                <w:szCs w:val="22"/>
                <w:lang w:val="en-PH" w:eastAsia="en-US"/>
              </w:rPr>
            </w:pPr>
            <w:ins w:id="40602" w:author="Diana Machado" w:date="2019-04-05T18:16:00Z">
              <w:r w:rsidRPr="00793F80">
                <w:rPr>
                  <w:rFonts w:ascii="Calibri" w:eastAsia="PMingLiU" w:hAnsi="Calibri" w:cs="Calibri"/>
                  <w:color w:val="000000"/>
                  <w:sz w:val="22"/>
                  <w:szCs w:val="22"/>
                  <w:lang w:val="en-PH" w:eastAsia="en-US"/>
                </w:rPr>
                <w:t>1.6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03" w:author="Diana Machado" w:date="2019-04-05T18:16:00Z"/>
                <w:rFonts w:ascii="Calibri" w:eastAsia="PMingLiU" w:hAnsi="Calibri" w:cs="Calibri"/>
                <w:color w:val="000000"/>
                <w:sz w:val="22"/>
                <w:szCs w:val="22"/>
                <w:lang w:val="en-PH" w:eastAsia="en-US"/>
              </w:rPr>
            </w:pPr>
            <w:ins w:id="40604" w:author="Diana Machado" w:date="2019-04-05T18:16:00Z">
              <w:r w:rsidRPr="00793F80">
                <w:rPr>
                  <w:rFonts w:ascii="Calibri" w:eastAsia="PMingLiU" w:hAnsi="Calibri" w:cs="Calibri"/>
                  <w:color w:val="000000"/>
                  <w:sz w:val="22"/>
                  <w:szCs w:val="22"/>
                  <w:lang w:val="en-PH" w:eastAsia="en-US"/>
                </w:rPr>
                <w:t>13.2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05" w:author="Diana Machado" w:date="2019-04-05T18:16:00Z"/>
                <w:rFonts w:ascii="Calibri" w:eastAsia="PMingLiU" w:hAnsi="Calibri" w:cs="Calibri"/>
                <w:color w:val="000000"/>
                <w:sz w:val="22"/>
                <w:szCs w:val="22"/>
                <w:lang w:val="en-PH" w:eastAsia="en-US"/>
              </w:rPr>
            </w:pPr>
            <w:ins w:id="40606" w:author="Diana Machado" w:date="2019-04-05T18:16:00Z">
              <w:r w:rsidRPr="00793F80">
                <w:rPr>
                  <w:rFonts w:ascii="Calibri" w:eastAsia="PMingLiU" w:hAnsi="Calibri" w:cs="Calibri"/>
                  <w:color w:val="000000"/>
                  <w:sz w:val="22"/>
                  <w:szCs w:val="22"/>
                  <w:lang w:val="en-PH" w:eastAsia="en-US"/>
                </w:rPr>
                <w:t>0.3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07" w:author="Diana Machado" w:date="2019-04-05T18:16:00Z"/>
                <w:rFonts w:ascii="Calibri" w:eastAsia="PMingLiU" w:hAnsi="Calibri" w:cs="Calibri"/>
                <w:color w:val="000000"/>
                <w:sz w:val="22"/>
                <w:szCs w:val="22"/>
                <w:lang w:val="en-PH" w:eastAsia="en-US"/>
              </w:rPr>
            </w:pPr>
            <w:ins w:id="40608" w:author="Diana Machado" w:date="2019-04-05T18:16:00Z">
              <w:r w:rsidRPr="00793F80">
                <w:rPr>
                  <w:rFonts w:ascii="Calibri" w:eastAsia="PMingLiU" w:hAnsi="Calibri" w:cs="Calibri"/>
                  <w:color w:val="000000"/>
                  <w:sz w:val="22"/>
                  <w:szCs w:val="22"/>
                  <w:lang w:val="en-PH" w:eastAsia="en-US"/>
                </w:rPr>
                <w:t>0.1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09" w:author="Diana Machado" w:date="2019-04-05T18:16:00Z"/>
                <w:rFonts w:ascii="Calibri" w:eastAsia="PMingLiU" w:hAnsi="Calibri" w:cs="Calibri"/>
                <w:color w:val="000000"/>
                <w:sz w:val="22"/>
                <w:szCs w:val="22"/>
                <w:lang w:val="en-PH" w:eastAsia="en-US"/>
              </w:rPr>
            </w:pPr>
            <w:ins w:id="40610" w:author="Diana Machado" w:date="2019-04-05T18:16:00Z">
              <w:r w:rsidRPr="00793F80">
                <w:rPr>
                  <w:rFonts w:ascii="Calibri" w:eastAsia="PMingLiU" w:hAnsi="Calibri" w:cs="Calibri"/>
                  <w:color w:val="000000"/>
                  <w:sz w:val="22"/>
                  <w:szCs w:val="22"/>
                  <w:lang w:val="en-PH" w:eastAsia="en-US"/>
                </w:rPr>
                <w:t>0.1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11" w:author="Diana Machado" w:date="2019-04-05T18:16:00Z"/>
                <w:rFonts w:ascii="Calibri" w:eastAsia="PMingLiU" w:hAnsi="Calibri" w:cs="Calibri"/>
                <w:color w:val="000000"/>
                <w:sz w:val="22"/>
                <w:szCs w:val="22"/>
                <w:lang w:val="en-PH" w:eastAsia="en-US"/>
              </w:rPr>
            </w:pPr>
            <w:ins w:id="40612" w:author="Diana Machado" w:date="2019-04-05T18:16:00Z">
              <w:r w:rsidRPr="00793F80">
                <w:rPr>
                  <w:rFonts w:ascii="Calibri" w:eastAsia="PMingLiU" w:hAnsi="Calibri" w:cs="Calibri"/>
                  <w:color w:val="000000"/>
                  <w:sz w:val="22"/>
                  <w:szCs w:val="22"/>
                  <w:lang w:val="en-PH" w:eastAsia="en-US"/>
                </w:rPr>
                <w:t>0.1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13" w:author="Diana Machado" w:date="2019-04-05T18:16:00Z"/>
                <w:rFonts w:ascii="Calibri" w:eastAsia="PMingLiU" w:hAnsi="Calibri" w:cs="Calibri"/>
                <w:color w:val="000000"/>
                <w:sz w:val="22"/>
                <w:szCs w:val="22"/>
                <w:lang w:val="en-PH" w:eastAsia="en-US"/>
              </w:rPr>
            </w:pPr>
            <w:ins w:id="40614" w:author="Diana Machado" w:date="2019-04-05T18:16:00Z">
              <w:r w:rsidRPr="00793F80">
                <w:rPr>
                  <w:rFonts w:ascii="Calibri" w:eastAsia="PMingLiU" w:hAnsi="Calibri" w:cs="Calibri"/>
                  <w:color w:val="000000"/>
                  <w:sz w:val="22"/>
                  <w:szCs w:val="22"/>
                  <w:lang w:val="en-PH" w:eastAsia="en-US"/>
                </w:rPr>
                <w:t>1.906</w:t>
              </w:r>
            </w:ins>
          </w:p>
        </w:tc>
      </w:tr>
      <w:tr w:rsidR="004B7BAF" w:rsidRPr="00793F80" w:rsidTr="004B7BAF">
        <w:trPr>
          <w:trHeight w:val="287"/>
          <w:ins w:id="40615"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6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6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1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1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2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2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25"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62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627" w:author="Diana Machado" w:date="2019-04-05T18:16:00Z"/>
                <w:rFonts w:ascii="Calibri" w:eastAsia="PMingLiU" w:hAnsi="Calibri" w:cs="Calibri"/>
                <w:color w:val="000000"/>
                <w:sz w:val="22"/>
                <w:szCs w:val="22"/>
                <w:lang w:val="en-PH" w:eastAsia="en-US"/>
              </w:rPr>
            </w:pPr>
            <w:ins w:id="40628" w:author="Diana Machado" w:date="2019-04-05T18:16:00Z">
              <w:r w:rsidRPr="00793F80">
                <w:rPr>
                  <w:rFonts w:ascii="Calibri" w:eastAsia="PMingLiU" w:hAnsi="Calibri" w:cs="Calibri"/>
                  <w:color w:val="000000"/>
                  <w:sz w:val="22"/>
                  <w:szCs w:val="22"/>
                  <w:lang w:val="en-PH" w:eastAsia="en-US"/>
                </w:rPr>
                <w:t>Hillsborou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629" w:author="Diana Machado" w:date="2019-04-05T18:16:00Z"/>
                <w:rFonts w:ascii="Calibri" w:eastAsia="PMingLiU" w:hAnsi="Calibri" w:cs="Calibri"/>
                <w:color w:val="000000"/>
                <w:sz w:val="22"/>
                <w:szCs w:val="22"/>
                <w:lang w:val="en-PH" w:eastAsia="en-US"/>
              </w:rPr>
            </w:pPr>
            <w:ins w:id="40630"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31" w:author="Diana Machado" w:date="2019-04-05T18:16:00Z"/>
                <w:rFonts w:ascii="Calibri" w:eastAsia="PMingLiU" w:hAnsi="Calibri" w:cs="Calibri"/>
                <w:color w:val="000000"/>
                <w:sz w:val="22"/>
                <w:szCs w:val="22"/>
                <w:lang w:val="en-PH" w:eastAsia="en-US"/>
              </w:rPr>
            </w:pPr>
            <w:ins w:id="40632" w:author="Diana Machado" w:date="2019-04-05T18:16:00Z">
              <w:r w:rsidRPr="00793F80">
                <w:rPr>
                  <w:rFonts w:ascii="Calibri" w:eastAsia="PMingLiU" w:hAnsi="Calibri" w:cs="Calibri"/>
                  <w:color w:val="000000"/>
                  <w:sz w:val="22"/>
                  <w:szCs w:val="22"/>
                  <w:lang w:val="en-PH" w:eastAsia="en-US"/>
                </w:rPr>
                <w:t>0.37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33" w:author="Diana Machado" w:date="2019-04-05T18:16:00Z"/>
                <w:rFonts w:ascii="Calibri" w:eastAsia="PMingLiU" w:hAnsi="Calibri" w:cs="Calibri"/>
                <w:color w:val="000000"/>
                <w:sz w:val="22"/>
                <w:szCs w:val="22"/>
                <w:lang w:val="en-PH" w:eastAsia="en-US"/>
              </w:rPr>
            </w:pPr>
            <w:ins w:id="40634" w:author="Diana Machado" w:date="2019-04-05T18:16:00Z">
              <w:r w:rsidRPr="00793F80">
                <w:rPr>
                  <w:rFonts w:ascii="Calibri" w:eastAsia="PMingLiU" w:hAnsi="Calibri" w:cs="Calibri"/>
                  <w:color w:val="000000"/>
                  <w:sz w:val="22"/>
                  <w:szCs w:val="22"/>
                  <w:lang w:val="en-PH" w:eastAsia="en-US"/>
                </w:rPr>
                <w:t>0.3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35" w:author="Diana Machado" w:date="2019-04-05T18:16:00Z"/>
                <w:rFonts w:ascii="Calibri" w:eastAsia="PMingLiU" w:hAnsi="Calibri" w:cs="Calibri"/>
                <w:color w:val="000000"/>
                <w:sz w:val="22"/>
                <w:szCs w:val="22"/>
                <w:lang w:val="en-PH" w:eastAsia="en-US"/>
              </w:rPr>
            </w:pPr>
            <w:ins w:id="40636" w:author="Diana Machado" w:date="2019-04-05T18:16:00Z">
              <w:r w:rsidRPr="00793F80">
                <w:rPr>
                  <w:rFonts w:ascii="Calibri" w:eastAsia="PMingLiU" w:hAnsi="Calibri" w:cs="Calibri"/>
                  <w:color w:val="000000"/>
                  <w:sz w:val="22"/>
                  <w:szCs w:val="22"/>
                  <w:lang w:val="en-PH" w:eastAsia="en-US"/>
                </w:rPr>
                <w:t>0.4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37" w:author="Diana Machado" w:date="2019-04-05T18:16:00Z"/>
                <w:rFonts w:ascii="Calibri" w:eastAsia="PMingLiU" w:hAnsi="Calibri" w:cs="Calibri"/>
                <w:color w:val="000000"/>
                <w:sz w:val="22"/>
                <w:szCs w:val="22"/>
                <w:lang w:val="en-PH" w:eastAsia="en-US"/>
              </w:rPr>
            </w:pPr>
            <w:ins w:id="40638" w:author="Diana Machado" w:date="2019-04-05T18:16:00Z">
              <w:r w:rsidRPr="00793F80">
                <w:rPr>
                  <w:rFonts w:ascii="Calibri" w:eastAsia="PMingLiU" w:hAnsi="Calibri" w:cs="Calibri"/>
                  <w:color w:val="000000"/>
                  <w:sz w:val="22"/>
                  <w:szCs w:val="22"/>
                  <w:lang w:val="en-PH" w:eastAsia="en-US"/>
                </w:rPr>
                <w:t>0.0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39" w:author="Diana Machado" w:date="2019-04-05T18:16:00Z"/>
                <w:rFonts w:ascii="Calibri" w:eastAsia="PMingLiU" w:hAnsi="Calibri" w:cs="Calibri"/>
                <w:color w:val="000000"/>
                <w:sz w:val="22"/>
                <w:szCs w:val="22"/>
                <w:lang w:val="en-PH" w:eastAsia="en-US"/>
              </w:rPr>
            </w:pPr>
            <w:ins w:id="40640" w:author="Diana Machado" w:date="2019-04-05T18:16:00Z">
              <w:r w:rsidRPr="00793F80">
                <w:rPr>
                  <w:rFonts w:ascii="Calibri" w:eastAsia="PMingLiU" w:hAnsi="Calibri" w:cs="Calibri"/>
                  <w:color w:val="000000"/>
                  <w:sz w:val="22"/>
                  <w:szCs w:val="22"/>
                  <w:lang w:val="en-PH" w:eastAsia="en-US"/>
                </w:rPr>
                <w:t>0.0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41" w:author="Diana Machado" w:date="2019-04-05T18:16:00Z"/>
                <w:rFonts w:ascii="Calibri" w:eastAsia="PMingLiU" w:hAnsi="Calibri" w:cs="Calibri"/>
                <w:color w:val="000000"/>
                <w:sz w:val="22"/>
                <w:szCs w:val="22"/>
                <w:lang w:val="en-PH" w:eastAsia="en-US"/>
              </w:rPr>
            </w:pPr>
            <w:ins w:id="40642" w:author="Diana Machado" w:date="2019-04-05T18:16:00Z">
              <w:r w:rsidRPr="00793F80">
                <w:rPr>
                  <w:rFonts w:ascii="Calibri" w:eastAsia="PMingLiU" w:hAnsi="Calibri" w:cs="Calibri"/>
                  <w:color w:val="000000"/>
                  <w:sz w:val="22"/>
                  <w:szCs w:val="22"/>
                  <w:lang w:val="en-PH" w:eastAsia="en-US"/>
                </w:rPr>
                <w:t>0.0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43" w:author="Diana Machado" w:date="2019-04-05T18:16:00Z"/>
                <w:rFonts w:ascii="Calibri" w:eastAsia="PMingLiU" w:hAnsi="Calibri" w:cs="Calibri"/>
                <w:color w:val="000000"/>
                <w:sz w:val="22"/>
                <w:szCs w:val="22"/>
                <w:lang w:val="en-PH" w:eastAsia="en-US"/>
              </w:rPr>
            </w:pPr>
            <w:ins w:id="40644" w:author="Diana Machado" w:date="2019-04-05T18:16:00Z">
              <w:r w:rsidRPr="00793F80">
                <w:rPr>
                  <w:rFonts w:ascii="Calibri" w:eastAsia="PMingLiU" w:hAnsi="Calibri" w:cs="Calibri"/>
                  <w:color w:val="000000"/>
                  <w:sz w:val="22"/>
                  <w:szCs w:val="22"/>
                  <w:lang w:val="en-PH" w:eastAsia="en-US"/>
                </w:rPr>
                <w:t>0.0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45" w:author="Diana Machado" w:date="2019-04-05T18:16:00Z"/>
                <w:rFonts w:ascii="Calibri" w:eastAsia="PMingLiU" w:hAnsi="Calibri" w:cs="Calibri"/>
                <w:color w:val="000000"/>
                <w:sz w:val="22"/>
                <w:szCs w:val="22"/>
                <w:lang w:val="en-PH" w:eastAsia="en-US"/>
              </w:rPr>
            </w:pPr>
            <w:ins w:id="40646" w:author="Diana Machado" w:date="2019-04-05T18:16:00Z">
              <w:r w:rsidRPr="00793F80">
                <w:rPr>
                  <w:rFonts w:ascii="Calibri" w:eastAsia="PMingLiU" w:hAnsi="Calibri" w:cs="Calibri"/>
                  <w:color w:val="000000"/>
                  <w:sz w:val="22"/>
                  <w:szCs w:val="22"/>
                  <w:lang w:val="en-PH" w:eastAsia="en-US"/>
                </w:rPr>
                <w:t>0.789</w:t>
              </w:r>
            </w:ins>
          </w:p>
        </w:tc>
      </w:tr>
      <w:tr w:rsidR="004B7BAF" w:rsidRPr="00793F80" w:rsidTr="004B7BAF">
        <w:trPr>
          <w:trHeight w:val="287"/>
          <w:ins w:id="4064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6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649" w:author="Diana Machado" w:date="2019-04-05T18:16:00Z"/>
                <w:rFonts w:ascii="Calibri" w:eastAsia="PMingLiU" w:hAnsi="Calibri" w:cs="Calibri"/>
                <w:color w:val="000000"/>
                <w:sz w:val="22"/>
                <w:szCs w:val="22"/>
                <w:lang w:val="en-PH" w:eastAsia="en-US"/>
              </w:rPr>
            </w:pPr>
            <w:ins w:id="40650"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51" w:author="Diana Machado" w:date="2019-04-05T18:16:00Z"/>
                <w:rFonts w:ascii="Calibri" w:eastAsia="PMingLiU" w:hAnsi="Calibri" w:cs="Calibri"/>
                <w:color w:val="000000"/>
                <w:sz w:val="22"/>
                <w:szCs w:val="22"/>
                <w:lang w:val="en-PH" w:eastAsia="en-US"/>
              </w:rPr>
            </w:pPr>
            <w:ins w:id="40652" w:author="Diana Machado" w:date="2019-04-05T18:16:00Z">
              <w:r w:rsidRPr="00793F80">
                <w:rPr>
                  <w:rFonts w:ascii="Calibri" w:eastAsia="PMingLiU" w:hAnsi="Calibri" w:cs="Calibri"/>
                  <w:color w:val="000000"/>
                  <w:sz w:val="22"/>
                  <w:szCs w:val="22"/>
                  <w:lang w:val="en-PH" w:eastAsia="en-US"/>
                </w:rPr>
                <w:t>1.1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53" w:author="Diana Machado" w:date="2019-04-05T18:16:00Z"/>
                <w:rFonts w:ascii="Calibri" w:eastAsia="PMingLiU" w:hAnsi="Calibri" w:cs="Calibri"/>
                <w:color w:val="000000"/>
                <w:sz w:val="22"/>
                <w:szCs w:val="22"/>
                <w:lang w:val="en-PH" w:eastAsia="en-US"/>
              </w:rPr>
            </w:pPr>
            <w:ins w:id="40654" w:author="Diana Machado" w:date="2019-04-05T18:16:00Z">
              <w:r w:rsidRPr="00793F80">
                <w:rPr>
                  <w:rFonts w:ascii="Calibri" w:eastAsia="PMingLiU" w:hAnsi="Calibri" w:cs="Calibri"/>
                  <w:color w:val="000000"/>
                  <w:sz w:val="22"/>
                  <w:szCs w:val="22"/>
                  <w:lang w:val="en-PH" w:eastAsia="en-US"/>
                </w:rPr>
                <w:t>1.1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55" w:author="Diana Machado" w:date="2019-04-05T18:16:00Z"/>
                <w:rFonts w:ascii="Calibri" w:eastAsia="PMingLiU" w:hAnsi="Calibri" w:cs="Calibri"/>
                <w:color w:val="000000"/>
                <w:sz w:val="22"/>
                <w:szCs w:val="22"/>
                <w:lang w:val="en-PH" w:eastAsia="en-US"/>
              </w:rPr>
            </w:pPr>
            <w:ins w:id="40656" w:author="Diana Machado" w:date="2019-04-05T18:16:00Z">
              <w:r w:rsidRPr="00793F80">
                <w:rPr>
                  <w:rFonts w:ascii="Calibri" w:eastAsia="PMingLiU" w:hAnsi="Calibri" w:cs="Calibri"/>
                  <w:color w:val="000000"/>
                  <w:sz w:val="22"/>
                  <w:szCs w:val="22"/>
                  <w:lang w:val="en-PH" w:eastAsia="en-US"/>
                </w:rPr>
                <w:t>6.6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57" w:author="Diana Machado" w:date="2019-04-05T18:16:00Z"/>
                <w:rFonts w:ascii="Calibri" w:eastAsia="PMingLiU" w:hAnsi="Calibri" w:cs="Calibri"/>
                <w:color w:val="000000"/>
                <w:sz w:val="22"/>
                <w:szCs w:val="22"/>
                <w:lang w:val="en-PH" w:eastAsia="en-US"/>
              </w:rPr>
            </w:pPr>
            <w:ins w:id="40658" w:author="Diana Machado" w:date="2019-04-05T18:16:00Z">
              <w:r w:rsidRPr="00793F80">
                <w:rPr>
                  <w:rFonts w:ascii="Calibri" w:eastAsia="PMingLiU" w:hAnsi="Calibri" w:cs="Calibri"/>
                  <w:color w:val="000000"/>
                  <w:sz w:val="22"/>
                  <w:szCs w:val="22"/>
                  <w:lang w:val="en-PH" w:eastAsia="en-US"/>
                </w:rPr>
                <w:t>0.08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59" w:author="Diana Machado" w:date="2019-04-05T18:16:00Z"/>
                <w:rFonts w:ascii="Calibri" w:eastAsia="PMingLiU" w:hAnsi="Calibri" w:cs="Calibri"/>
                <w:color w:val="000000"/>
                <w:sz w:val="22"/>
                <w:szCs w:val="22"/>
                <w:lang w:val="en-PH" w:eastAsia="en-US"/>
              </w:rPr>
            </w:pPr>
            <w:ins w:id="40660" w:author="Diana Machado" w:date="2019-04-05T18:16:00Z">
              <w:r w:rsidRPr="00793F80">
                <w:rPr>
                  <w:rFonts w:ascii="Calibri" w:eastAsia="PMingLiU" w:hAnsi="Calibri" w:cs="Calibri"/>
                  <w:color w:val="000000"/>
                  <w:sz w:val="22"/>
                  <w:szCs w:val="22"/>
                  <w:lang w:val="en-PH" w:eastAsia="en-US"/>
                </w:rPr>
                <w:t>0.08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661" w:author="Diana Machado" w:date="2019-04-05T18:16:00Z"/>
                <w:rFonts w:ascii="Calibri" w:eastAsia="PMingLiU" w:hAnsi="Calibri" w:cs="Calibri"/>
                <w:color w:val="000000"/>
                <w:sz w:val="22"/>
                <w:szCs w:val="22"/>
                <w:lang w:val="en-PH" w:eastAsia="en-US"/>
              </w:rPr>
            </w:pPr>
            <w:ins w:id="40662" w:author="Diana Machado" w:date="2019-04-05T18:16:00Z">
              <w:r w:rsidRPr="00793F80">
                <w:rPr>
                  <w:rFonts w:ascii="Calibri" w:eastAsia="PMingLiU" w:hAnsi="Calibri" w:cs="Calibri"/>
                  <w:color w:val="000000"/>
                  <w:sz w:val="22"/>
                  <w:szCs w:val="22"/>
                  <w:lang w:val="en-PH" w:eastAsia="en-US"/>
                </w:rPr>
                <w:t>0.09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663" w:author="Diana Machado" w:date="2019-04-05T18:16:00Z"/>
                <w:rFonts w:ascii="Calibri" w:eastAsia="PMingLiU" w:hAnsi="Calibri" w:cs="Calibri"/>
                <w:color w:val="000000"/>
                <w:sz w:val="22"/>
                <w:szCs w:val="22"/>
                <w:lang w:val="en-PH" w:eastAsia="en-US"/>
              </w:rPr>
            </w:pPr>
            <w:ins w:id="40664"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65" w:author="Diana Machado" w:date="2019-04-05T18:16:00Z"/>
                <w:rFonts w:ascii="Calibri" w:eastAsia="PMingLiU" w:hAnsi="Calibri" w:cs="Calibri"/>
                <w:color w:val="000000"/>
                <w:sz w:val="22"/>
                <w:szCs w:val="22"/>
                <w:lang w:val="en-PH" w:eastAsia="en-US"/>
              </w:rPr>
            </w:pPr>
            <w:ins w:id="40666" w:author="Diana Machado" w:date="2019-04-05T18:16:00Z">
              <w:r w:rsidRPr="00793F80">
                <w:rPr>
                  <w:rFonts w:ascii="Calibri" w:eastAsia="PMingLiU" w:hAnsi="Calibri" w:cs="Calibri"/>
                  <w:color w:val="000000"/>
                  <w:sz w:val="22"/>
                  <w:szCs w:val="22"/>
                  <w:lang w:val="en-PH" w:eastAsia="en-US"/>
                </w:rPr>
                <w:t>1.200</w:t>
              </w:r>
            </w:ins>
          </w:p>
        </w:tc>
      </w:tr>
      <w:tr w:rsidR="004B7BAF" w:rsidRPr="00793F80" w:rsidTr="004B7BAF">
        <w:trPr>
          <w:trHeight w:val="287"/>
          <w:ins w:id="4066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6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669" w:author="Diana Machado" w:date="2019-04-05T18:16:00Z"/>
                <w:rFonts w:ascii="Calibri" w:eastAsia="PMingLiU" w:hAnsi="Calibri" w:cs="Calibri"/>
                <w:color w:val="000000"/>
                <w:sz w:val="22"/>
                <w:szCs w:val="22"/>
                <w:lang w:val="en-PH" w:eastAsia="en-US"/>
              </w:rPr>
            </w:pPr>
            <w:ins w:id="40670"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671" w:author="Diana Machado" w:date="2019-04-05T18:16:00Z"/>
                <w:rFonts w:ascii="Calibri" w:eastAsia="PMingLiU" w:hAnsi="Calibri" w:cs="Calibri"/>
                <w:color w:val="000000"/>
                <w:sz w:val="22"/>
                <w:szCs w:val="22"/>
                <w:lang w:val="en-PH" w:eastAsia="en-US"/>
              </w:rPr>
            </w:pPr>
            <w:ins w:id="40672" w:author="Diana Machado" w:date="2019-04-05T18:16:00Z">
              <w:r w:rsidRPr="00793F80">
                <w:rPr>
                  <w:rFonts w:ascii="Calibri" w:eastAsia="PMingLiU" w:hAnsi="Calibri" w:cs="Calibri"/>
                  <w:color w:val="000000"/>
                  <w:sz w:val="22"/>
                  <w:szCs w:val="22"/>
                  <w:lang w:val="en-PH" w:eastAsia="en-US"/>
                </w:rPr>
                <w:t>1.76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673" w:author="Diana Machado" w:date="2019-04-05T18:16:00Z"/>
                <w:rFonts w:ascii="Calibri" w:eastAsia="PMingLiU" w:hAnsi="Calibri" w:cs="Calibri"/>
                <w:color w:val="000000"/>
                <w:sz w:val="22"/>
                <w:szCs w:val="22"/>
                <w:lang w:val="en-PH" w:eastAsia="en-US"/>
              </w:rPr>
            </w:pPr>
            <w:ins w:id="40674" w:author="Diana Machado" w:date="2019-04-05T18:16:00Z">
              <w:r w:rsidRPr="00793F80">
                <w:rPr>
                  <w:rFonts w:ascii="Calibri" w:eastAsia="PMingLiU" w:hAnsi="Calibri" w:cs="Calibri"/>
                  <w:color w:val="000000"/>
                  <w:sz w:val="22"/>
                  <w:szCs w:val="22"/>
                  <w:lang w:val="en-PH" w:eastAsia="en-US"/>
                </w:rPr>
                <w:t>1.9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75" w:author="Diana Machado" w:date="2019-04-05T18:16:00Z"/>
                <w:rFonts w:ascii="Calibri" w:eastAsia="PMingLiU" w:hAnsi="Calibri" w:cs="Calibri"/>
                <w:color w:val="000000"/>
                <w:sz w:val="22"/>
                <w:szCs w:val="22"/>
                <w:lang w:val="en-PH" w:eastAsia="en-US"/>
              </w:rPr>
            </w:pPr>
            <w:ins w:id="40676" w:author="Diana Machado" w:date="2019-04-05T18:16:00Z">
              <w:r w:rsidRPr="00793F80">
                <w:rPr>
                  <w:rFonts w:ascii="Calibri" w:eastAsia="PMingLiU" w:hAnsi="Calibri" w:cs="Calibri"/>
                  <w:color w:val="000000"/>
                  <w:sz w:val="22"/>
                  <w:szCs w:val="22"/>
                  <w:lang w:val="en-PH" w:eastAsia="en-US"/>
                </w:rPr>
                <w:t>11.9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77" w:author="Diana Machado" w:date="2019-04-05T18:16:00Z"/>
                <w:rFonts w:ascii="Calibri" w:eastAsia="PMingLiU" w:hAnsi="Calibri" w:cs="Calibri"/>
                <w:color w:val="000000"/>
                <w:sz w:val="22"/>
                <w:szCs w:val="22"/>
                <w:lang w:val="en-PH" w:eastAsia="en-US"/>
              </w:rPr>
            </w:pPr>
            <w:ins w:id="40678" w:author="Diana Machado" w:date="2019-04-05T18:16:00Z">
              <w:r w:rsidRPr="00793F80">
                <w:rPr>
                  <w:rFonts w:ascii="Calibri" w:eastAsia="PMingLiU" w:hAnsi="Calibri" w:cs="Calibri"/>
                  <w:color w:val="000000"/>
                  <w:sz w:val="22"/>
                  <w:szCs w:val="22"/>
                  <w:lang w:val="en-PH" w:eastAsia="en-US"/>
                </w:rPr>
                <w:t>0.1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79" w:author="Diana Machado" w:date="2019-04-05T18:16:00Z"/>
                <w:rFonts w:ascii="Calibri" w:eastAsia="PMingLiU" w:hAnsi="Calibri" w:cs="Calibri"/>
                <w:color w:val="000000"/>
                <w:sz w:val="22"/>
                <w:szCs w:val="22"/>
                <w:lang w:val="en-PH" w:eastAsia="en-US"/>
              </w:rPr>
            </w:pPr>
            <w:ins w:id="40680" w:author="Diana Machado" w:date="2019-04-05T18:16:00Z">
              <w:r w:rsidRPr="00793F80">
                <w:rPr>
                  <w:rFonts w:ascii="Calibri" w:eastAsia="PMingLiU" w:hAnsi="Calibri" w:cs="Calibri"/>
                  <w:color w:val="000000"/>
                  <w:sz w:val="22"/>
                  <w:szCs w:val="22"/>
                  <w:lang w:val="en-PH" w:eastAsia="en-US"/>
                </w:rPr>
                <w:t>0.1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81" w:author="Diana Machado" w:date="2019-04-05T18:16:00Z"/>
                <w:rFonts w:ascii="Calibri" w:eastAsia="PMingLiU" w:hAnsi="Calibri" w:cs="Calibri"/>
                <w:color w:val="000000"/>
                <w:sz w:val="22"/>
                <w:szCs w:val="22"/>
                <w:lang w:val="en-PH" w:eastAsia="en-US"/>
              </w:rPr>
            </w:pPr>
            <w:ins w:id="40682" w:author="Diana Machado" w:date="2019-04-05T18:16:00Z">
              <w:r w:rsidRPr="00793F80">
                <w:rPr>
                  <w:rFonts w:ascii="Calibri" w:eastAsia="PMingLiU" w:hAnsi="Calibri" w:cs="Calibri"/>
                  <w:color w:val="000000"/>
                  <w:sz w:val="22"/>
                  <w:szCs w:val="22"/>
                  <w:lang w:val="en-PH" w:eastAsia="en-US"/>
                </w:rPr>
                <w:t>0.2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83" w:author="Diana Machado" w:date="2019-04-05T18:16:00Z"/>
                <w:rFonts w:ascii="Calibri" w:eastAsia="PMingLiU" w:hAnsi="Calibri" w:cs="Calibri"/>
                <w:color w:val="000000"/>
                <w:sz w:val="22"/>
                <w:szCs w:val="22"/>
                <w:lang w:val="en-PH" w:eastAsia="en-US"/>
              </w:rPr>
            </w:pPr>
            <w:ins w:id="40684" w:author="Diana Machado" w:date="2019-04-05T18:16:00Z">
              <w:r w:rsidRPr="00793F80">
                <w:rPr>
                  <w:rFonts w:ascii="Calibri" w:eastAsia="PMingLiU" w:hAnsi="Calibri" w:cs="Calibri"/>
                  <w:color w:val="000000"/>
                  <w:sz w:val="22"/>
                  <w:szCs w:val="22"/>
                  <w:lang w:val="en-PH" w:eastAsia="en-US"/>
                </w:rPr>
                <w:t>0.1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85" w:author="Diana Machado" w:date="2019-04-05T18:16:00Z"/>
                <w:rFonts w:ascii="Calibri" w:eastAsia="PMingLiU" w:hAnsi="Calibri" w:cs="Calibri"/>
                <w:color w:val="000000"/>
                <w:sz w:val="22"/>
                <w:szCs w:val="22"/>
                <w:lang w:val="en-PH" w:eastAsia="en-US"/>
              </w:rPr>
            </w:pPr>
            <w:ins w:id="40686" w:author="Diana Machado" w:date="2019-04-05T18:16:00Z">
              <w:r w:rsidRPr="00793F80">
                <w:rPr>
                  <w:rFonts w:ascii="Calibri" w:eastAsia="PMingLiU" w:hAnsi="Calibri" w:cs="Calibri"/>
                  <w:color w:val="000000"/>
                  <w:sz w:val="22"/>
                  <w:szCs w:val="22"/>
                  <w:lang w:val="en-PH" w:eastAsia="en-US"/>
                </w:rPr>
                <w:t>2.637</w:t>
              </w:r>
            </w:ins>
          </w:p>
        </w:tc>
      </w:tr>
      <w:tr w:rsidR="004B7BAF" w:rsidRPr="00793F80" w:rsidTr="004B7BAF">
        <w:trPr>
          <w:trHeight w:val="287"/>
          <w:ins w:id="40687"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6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6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9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9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9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9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97"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69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699" w:author="Diana Machado" w:date="2019-04-05T18:16:00Z"/>
                <w:rFonts w:ascii="Calibri" w:eastAsia="PMingLiU" w:hAnsi="Calibri" w:cs="Calibri"/>
                <w:color w:val="000000"/>
                <w:sz w:val="22"/>
                <w:szCs w:val="22"/>
                <w:lang w:val="en-PH" w:eastAsia="en-US"/>
              </w:rPr>
            </w:pPr>
            <w:ins w:id="40700" w:author="Diana Machado" w:date="2019-04-05T18:16:00Z">
              <w:r w:rsidRPr="00793F80">
                <w:rPr>
                  <w:rFonts w:ascii="Calibri" w:eastAsia="PMingLiU" w:hAnsi="Calibri" w:cs="Calibri"/>
                  <w:color w:val="000000"/>
                  <w:sz w:val="22"/>
                  <w:szCs w:val="22"/>
                  <w:lang w:val="en-PH" w:eastAsia="en-US"/>
                </w:rPr>
                <w:lastRenderedPageBreak/>
                <w:t>Holmes</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701" w:author="Diana Machado" w:date="2019-04-05T18:16:00Z"/>
                <w:rFonts w:ascii="Calibri" w:eastAsia="PMingLiU" w:hAnsi="Calibri" w:cs="Calibri"/>
                <w:color w:val="000000"/>
                <w:sz w:val="22"/>
                <w:szCs w:val="22"/>
                <w:lang w:val="en-PH" w:eastAsia="en-US"/>
              </w:rPr>
            </w:pPr>
            <w:ins w:id="40702"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703" w:author="Diana Machado" w:date="2019-04-05T18:16:00Z"/>
                <w:rFonts w:ascii="Calibri" w:eastAsia="PMingLiU" w:hAnsi="Calibri" w:cs="Calibri"/>
                <w:color w:val="000000"/>
                <w:sz w:val="22"/>
                <w:szCs w:val="22"/>
                <w:lang w:val="en-PH" w:eastAsia="en-US"/>
              </w:rPr>
            </w:pPr>
            <w:ins w:id="40704" w:author="Diana Machado" w:date="2019-04-05T18:16:00Z">
              <w:r w:rsidRPr="00793F80">
                <w:rPr>
                  <w:rFonts w:ascii="Calibri" w:eastAsia="PMingLiU" w:hAnsi="Calibri" w:cs="Calibri"/>
                  <w:color w:val="000000"/>
                  <w:sz w:val="22"/>
                  <w:szCs w:val="22"/>
                  <w:lang w:val="en-PH" w:eastAsia="en-US"/>
                </w:rPr>
                <w:t>0.20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705" w:author="Diana Machado" w:date="2019-04-05T18:16:00Z"/>
                <w:rFonts w:ascii="Calibri" w:eastAsia="PMingLiU" w:hAnsi="Calibri" w:cs="Calibri"/>
                <w:color w:val="000000"/>
                <w:sz w:val="22"/>
                <w:szCs w:val="22"/>
                <w:lang w:val="en-PH" w:eastAsia="en-US"/>
              </w:rPr>
            </w:pPr>
            <w:ins w:id="40706" w:author="Diana Machado" w:date="2019-04-05T18:16:00Z">
              <w:r w:rsidRPr="00793F80">
                <w:rPr>
                  <w:rFonts w:ascii="Calibri" w:eastAsia="PMingLiU" w:hAnsi="Calibri" w:cs="Calibri"/>
                  <w:color w:val="000000"/>
                  <w:sz w:val="22"/>
                  <w:szCs w:val="22"/>
                  <w:lang w:val="en-PH" w:eastAsia="en-US"/>
                </w:rPr>
                <w:t>0.2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07" w:author="Diana Machado" w:date="2019-04-05T18:16:00Z"/>
                <w:rFonts w:ascii="Calibri" w:eastAsia="PMingLiU" w:hAnsi="Calibri" w:cs="Calibri"/>
                <w:color w:val="000000"/>
                <w:sz w:val="22"/>
                <w:szCs w:val="22"/>
                <w:lang w:val="en-PH" w:eastAsia="en-US"/>
              </w:rPr>
            </w:pPr>
            <w:ins w:id="40708" w:author="Diana Machado" w:date="2019-04-05T18:16:00Z">
              <w:r w:rsidRPr="00793F80">
                <w:rPr>
                  <w:rFonts w:ascii="Calibri" w:eastAsia="PMingLiU" w:hAnsi="Calibri" w:cs="Calibri"/>
                  <w:color w:val="000000"/>
                  <w:sz w:val="22"/>
                  <w:szCs w:val="22"/>
                  <w:lang w:val="en-PH" w:eastAsia="en-US"/>
                </w:rPr>
                <w:t>2.41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709" w:author="Diana Machado" w:date="2019-04-05T18:16:00Z"/>
                <w:rFonts w:ascii="Calibri" w:eastAsia="PMingLiU" w:hAnsi="Calibri" w:cs="Calibri"/>
                <w:color w:val="000000"/>
                <w:sz w:val="22"/>
                <w:szCs w:val="22"/>
                <w:lang w:val="en-PH" w:eastAsia="en-US"/>
              </w:rPr>
            </w:pPr>
            <w:ins w:id="40710"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711" w:author="Diana Machado" w:date="2019-04-05T18:16:00Z"/>
                <w:rFonts w:ascii="Calibri" w:eastAsia="PMingLiU" w:hAnsi="Calibri" w:cs="Calibri"/>
                <w:color w:val="000000"/>
                <w:sz w:val="22"/>
                <w:szCs w:val="22"/>
                <w:lang w:val="en-PH" w:eastAsia="en-US"/>
              </w:rPr>
            </w:pPr>
            <w:ins w:id="40712" w:author="Diana Machado" w:date="2019-04-05T18:16:00Z">
              <w:r w:rsidRPr="00793F80">
                <w:rPr>
                  <w:rFonts w:ascii="Calibri" w:eastAsia="PMingLiU" w:hAnsi="Calibri" w:cs="Calibri"/>
                  <w:color w:val="000000"/>
                  <w:sz w:val="22"/>
                  <w:szCs w:val="22"/>
                  <w:lang w:val="en-PH" w:eastAsia="en-US"/>
                </w:rPr>
                <w:t>0.0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13" w:author="Diana Machado" w:date="2019-04-05T18:16:00Z"/>
                <w:rFonts w:ascii="Calibri" w:eastAsia="PMingLiU" w:hAnsi="Calibri" w:cs="Calibri"/>
                <w:color w:val="000000"/>
                <w:sz w:val="22"/>
                <w:szCs w:val="22"/>
                <w:lang w:val="en-PH" w:eastAsia="en-US"/>
              </w:rPr>
            </w:pPr>
            <w:ins w:id="40714" w:author="Diana Machado" w:date="2019-04-05T18:16:00Z">
              <w:r w:rsidRPr="00793F80">
                <w:rPr>
                  <w:rFonts w:ascii="Calibri" w:eastAsia="PMingLiU" w:hAnsi="Calibri" w:cs="Calibri"/>
                  <w:color w:val="000000"/>
                  <w:sz w:val="22"/>
                  <w:szCs w:val="22"/>
                  <w:lang w:val="en-PH" w:eastAsia="en-US"/>
                </w:rPr>
                <w:t>0.0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15" w:author="Diana Machado" w:date="2019-04-05T18:16:00Z"/>
                <w:rFonts w:ascii="Calibri" w:eastAsia="PMingLiU" w:hAnsi="Calibri" w:cs="Calibri"/>
                <w:color w:val="000000"/>
                <w:sz w:val="22"/>
                <w:szCs w:val="22"/>
                <w:lang w:val="en-PH" w:eastAsia="en-US"/>
              </w:rPr>
            </w:pPr>
            <w:ins w:id="40716"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17" w:author="Diana Machado" w:date="2019-04-05T18:16:00Z"/>
                <w:rFonts w:ascii="Calibri" w:eastAsia="PMingLiU" w:hAnsi="Calibri" w:cs="Calibri"/>
                <w:color w:val="000000"/>
                <w:sz w:val="22"/>
                <w:szCs w:val="22"/>
                <w:lang w:val="en-PH" w:eastAsia="en-US"/>
              </w:rPr>
            </w:pPr>
            <w:ins w:id="40718" w:author="Diana Machado" w:date="2019-04-05T18:16:00Z">
              <w:r w:rsidRPr="00793F80">
                <w:rPr>
                  <w:rFonts w:ascii="Calibri" w:eastAsia="PMingLiU" w:hAnsi="Calibri" w:cs="Calibri"/>
                  <w:color w:val="000000"/>
                  <w:sz w:val="22"/>
                  <w:szCs w:val="22"/>
                  <w:lang w:val="en-PH" w:eastAsia="en-US"/>
                </w:rPr>
                <w:t>0.610</w:t>
              </w:r>
            </w:ins>
          </w:p>
        </w:tc>
      </w:tr>
      <w:tr w:rsidR="004B7BAF" w:rsidRPr="00793F80" w:rsidTr="004B7BAF">
        <w:trPr>
          <w:trHeight w:val="287"/>
          <w:ins w:id="4071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7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721" w:author="Diana Machado" w:date="2019-04-05T18:16:00Z"/>
                <w:rFonts w:ascii="Calibri" w:eastAsia="PMingLiU" w:hAnsi="Calibri" w:cs="Calibri"/>
                <w:color w:val="000000"/>
                <w:sz w:val="22"/>
                <w:szCs w:val="22"/>
                <w:lang w:val="en-PH" w:eastAsia="en-US"/>
              </w:rPr>
            </w:pPr>
            <w:ins w:id="40722"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23" w:author="Diana Machado" w:date="2019-04-05T18:16:00Z"/>
                <w:rFonts w:ascii="Calibri" w:eastAsia="PMingLiU" w:hAnsi="Calibri" w:cs="Calibri"/>
                <w:color w:val="000000"/>
                <w:sz w:val="22"/>
                <w:szCs w:val="22"/>
                <w:lang w:val="en-PH" w:eastAsia="en-US"/>
              </w:rPr>
            </w:pPr>
            <w:ins w:id="40724" w:author="Diana Machado" w:date="2019-04-05T18:16:00Z">
              <w:r w:rsidRPr="00793F80">
                <w:rPr>
                  <w:rFonts w:ascii="Calibri" w:eastAsia="PMingLiU" w:hAnsi="Calibri" w:cs="Calibri"/>
                  <w:color w:val="000000"/>
                  <w:sz w:val="22"/>
                  <w:szCs w:val="22"/>
                  <w:lang w:val="en-PH" w:eastAsia="en-US"/>
                </w:rPr>
                <w:t>0.30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25" w:author="Diana Machado" w:date="2019-04-05T18:16:00Z"/>
                <w:rFonts w:ascii="Calibri" w:eastAsia="PMingLiU" w:hAnsi="Calibri" w:cs="Calibri"/>
                <w:color w:val="000000"/>
                <w:sz w:val="22"/>
                <w:szCs w:val="22"/>
                <w:lang w:val="en-PH" w:eastAsia="en-US"/>
              </w:rPr>
            </w:pPr>
            <w:ins w:id="40726" w:author="Diana Machado" w:date="2019-04-05T18:16:00Z">
              <w:r w:rsidRPr="00793F80">
                <w:rPr>
                  <w:rFonts w:ascii="Calibri" w:eastAsia="PMingLiU" w:hAnsi="Calibri" w:cs="Calibri"/>
                  <w:color w:val="000000"/>
                  <w:sz w:val="22"/>
                  <w:szCs w:val="22"/>
                  <w:lang w:val="en-PH" w:eastAsia="en-US"/>
                </w:rPr>
                <w:t>0.2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27" w:author="Diana Machado" w:date="2019-04-05T18:16:00Z"/>
                <w:rFonts w:ascii="Calibri" w:eastAsia="PMingLiU" w:hAnsi="Calibri" w:cs="Calibri"/>
                <w:color w:val="000000"/>
                <w:sz w:val="22"/>
                <w:szCs w:val="22"/>
                <w:lang w:val="en-PH" w:eastAsia="en-US"/>
              </w:rPr>
            </w:pPr>
            <w:ins w:id="40728" w:author="Diana Machado" w:date="2019-04-05T18:16:00Z">
              <w:r w:rsidRPr="00793F80">
                <w:rPr>
                  <w:rFonts w:ascii="Calibri" w:eastAsia="PMingLiU" w:hAnsi="Calibri" w:cs="Calibri"/>
                  <w:color w:val="000000"/>
                  <w:sz w:val="22"/>
                  <w:szCs w:val="22"/>
                  <w:lang w:val="en-PH" w:eastAsia="en-US"/>
                </w:rPr>
                <w:t>2.4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29" w:author="Diana Machado" w:date="2019-04-05T18:16:00Z"/>
                <w:rFonts w:ascii="Calibri" w:eastAsia="PMingLiU" w:hAnsi="Calibri" w:cs="Calibri"/>
                <w:color w:val="000000"/>
                <w:sz w:val="22"/>
                <w:szCs w:val="22"/>
                <w:lang w:val="en-PH" w:eastAsia="en-US"/>
              </w:rPr>
            </w:pPr>
            <w:ins w:id="40730" w:author="Diana Machado" w:date="2019-04-05T18:16:00Z">
              <w:r w:rsidRPr="00793F80">
                <w:rPr>
                  <w:rFonts w:ascii="Calibri" w:eastAsia="PMingLiU" w:hAnsi="Calibri" w:cs="Calibri"/>
                  <w:color w:val="000000"/>
                  <w:sz w:val="22"/>
                  <w:szCs w:val="22"/>
                  <w:lang w:val="en-PH" w:eastAsia="en-US"/>
                </w:rPr>
                <w:t>0.0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31" w:author="Diana Machado" w:date="2019-04-05T18:16:00Z"/>
                <w:rFonts w:ascii="Calibri" w:eastAsia="PMingLiU" w:hAnsi="Calibri" w:cs="Calibri"/>
                <w:color w:val="000000"/>
                <w:sz w:val="22"/>
                <w:szCs w:val="22"/>
                <w:lang w:val="en-PH" w:eastAsia="en-US"/>
              </w:rPr>
            </w:pPr>
            <w:ins w:id="40732" w:author="Diana Machado" w:date="2019-04-05T18:16:00Z">
              <w:r w:rsidRPr="00793F80">
                <w:rPr>
                  <w:rFonts w:ascii="Calibri" w:eastAsia="PMingLiU" w:hAnsi="Calibri" w:cs="Calibri"/>
                  <w:color w:val="000000"/>
                  <w:sz w:val="22"/>
                  <w:szCs w:val="22"/>
                  <w:lang w:val="en-PH" w:eastAsia="en-US"/>
                </w:rPr>
                <w:t>0.0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33" w:author="Diana Machado" w:date="2019-04-05T18:16:00Z"/>
                <w:rFonts w:ascii="Calibri" w:eastAsia="PMingLiU" w:hAnsi="Calibri" w:cs="Calibri"/>
                <w:color w:val="000000"/>
                <w:sz w:val="22"/>
                <w:szCs w:val="22"/>
                <w:lang w:val="en-PH" w:eastAsia="en-US"/>
              </w:rPr>
            </w:pPr>
            <w:ins w:id="40734" w:author="Diana Machado" w:date="2019-04-05T18:16:00Z">
              <w:r w:rsidRPr="00793F80">
                <w:rPr>
                  <w:rFonts w:ascii="Calibri" w:eastAsia="PMingLiU" w:hAnsi="Calibri" w:cs="Calibri"/>
                  <w:color w:val="000000"/>
                  <w:sz w:val="22"/>
                  <w:szCs w:val="22"/>
                  <w:lang w:val="en-PH" w:eastAsia="en-US"/>
                </w:rPr>
                <w:t>0.0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35" w:author="Diana Machado" w:date="2019-04-05T18:16:00Z"/>
                <w:rFonts w:ascii="Calibri" w:eastAsia="PMingLiU" w:hAnsi="Calibri" w:cs="Calibri"/>
                <w:color w:val="000000"/>
                <w:sz w:val="22"/>
                <w:szCs w:val="22"/>
                <w:lang w:val="en-PH" w:eastAsia="en-US"/>
              </w:rPr>
            </w:pPr>
            <w:ins w:id="40736"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37" w:author="Diana Machado" w:date="2019-04-05T18:16:00Z"/>
                <w:rFonts w:ascii="Calibri" w:eastAsia="PMingLiU" w:hAnsi="Calibri" w:cs="Calibri"/>
                <w:color w:val="000000"/>
                <w:sz w:val="22"/>
                <w:szCs w:val="22"/>
                <w:lang w:val="en-PH" w:eastAsia="en-US"/>
              </w:rPr>
            </w:pPr>
            <w:ins w:id="40738" w:author="Diana Machado" w:date="2019-04-05T18:16:00Z">
              <w:r w:rsidRPr="00793F80">
                <w:rPr>
                  <w:rFonts w:ascii="Calibri" w:eastAsia="PMingLiU" w:hAnsi="Calibri" w:cs="Calibri"/>
                  <w:color w:val="000000"/>
                  <w:sz w:val="22"/>
                  <w:szCs w:val="22"/>
                  <w:lang w:val="en-PH" w:eastAsia="en-US"/>
                </w:rPr>
                <w:t>0.610</w:t>
              </w:r>
            </w:ins>
          </w:p>
        </w:tc>
      </w:tr>
      <w:tr w:rsidR="004B7BAF" w:rsidRPr="00793F80" w:rsidTr="004B7BAF">
        <w:trPr>
          <w:trHeight w:val="287"/>
          <w:ins w:id="4073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7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741" w:author="Diana Machado" w:date="2019-04-05T18:16:00Z"/>
                <w:rFonts w:ascii="Calibri" w:eastAsia="PMingLiU" w:hAnsi="Calibri" w:cs="Calibri"/>
                <w:color w:val="000000"/>
                <w:sz w:val="22"/>
                <w:szCs w:val="22"/>
                <w:lang w:val="en-PH" w:eastAsia="en-US"/>
              </w:rPr>
            </w:pPr>
            <w:ins w:id="40742"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43" w:author="Diana Machado" w:date="2019-04-05T18:16:00Z"/>
                <w:rFonts w:ascii="Calibri" w:eastAsia="PMingLiU" w:hAnsi="Calibri" w:cs="Calibri"/>
                <w:color w:val="000000"/>
                <w:sz w:val="22"/>
                <w:szCs w:val="22"/>
                <w:lang w:val="en-PH" w:eastAsia="en-US"/>
              </w:rPr>
            </w:pPr>
            <w:ins w:id="40744" w:author="Diana Machado" w:date="2019-04-05T18:16:00Z">
              <w:r w:rsidRPr="00793F80">
                <w:rPr>
                  <w:rFonts w:ascii="Calibri" w:eastAsia="PMingLiU" w:hAnsi="Calibri" w:cs="Calibri"/>
                  <w:color w:val="000000"/>
                  <w:sz w:val="22"/>
                  <w:szCs w:val="22"/>
                  <w:lang w:val="en-PH" w:eastAsia="en-US"/>
                </w:rPr>
                <w:t>0.31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45" w:author="Diana Machado" w:date="2019-04-05T18:16:00Z"/>
                <w:rFonts w:ascii="Calibri" w:eastAsia="PMingLiU" w:hAnsi="Calibri" w:cs="Calibri"/>
                <w:color w:val="000000"/>
                <w:sz w:val="22"/>
                <w:szCs w:val="22"/>
                <w:lang w:val="en-PH" w:eastAsia="en-US"/>
              </w:rPr>
            </w:pPr>
            <w:ins w:id="40746" w:author="Diana Machado" w:date="2019-04-05T18:16:00Z">
              <w:r w:rsidRPr="00793F80">
                <w:rPr>
                  <w:rFonts w:ascii="Calibri" w:eastAsia="PMingLiU" w:hAnsi="Calibri" w:cs="Calibri"/>
                  <w:color w:val="000000"/>
                  <w:sz w:val="22"/>
                  <w:szCs w:val="22"/>
                  <w:lang w:val="en-PH" w:eastAsia="en-US"/>
                </w:rPr>
                <w:t>0.30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47" w:author="Diana Machado" w:date="2019-04-05T18:16:00Z"/>
                <w:rFonts w:ascii="Calibri" w:eastAsia="PMingLiU" w:hAnsi="Calibri" w:cs="Calibri"/>
                <w:color w:val="000000"/>
                <w:sz w:val="22"/>
                <w:szCs w:val="22"/>
                <w:lang w:val="en-PH" w:eastAsia="en-US"/>
              </w:rPr>
            </w:pPr>
            <w:ins w:id="40748" w:author="Diana Machado" w:date="2019-04-05T18:16:00Z">
              <w:r w:rsidRPr="00793F80">
                <w:rPr>
                  <w:rFonts w:ascii="Calibri" w:eastAsia="PMingLiU" w:hAnsi="Calibri" w:cs="Calibri"/>
                  <w:color w:val="000000"/>
                  <w:sz w:val="22"/>
                  <w:szCs w:val="22"/>
                  <w:lang w:val="en-PH" w:eastAsia="en-US"/>
                </w:rPr>
                <w:t>3.1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49" w:author="Diana Machado" w:date="2019-04-05T18:16:00Z"/>
                <w:rFonts w:ascii="Calibri" w:eastAsia="PMingLiU" w:hAnsi="Calibri" w:cs="Calibri"/>
                <w:color w:val="000000"/>
                <w:sz w:val="22"/>
                <w:szCs w:val="22"/>
                <w:lang w:val="en-PH" w:eastAsia="en-US"/>
              </w:rPr>
            </w:pPr>
            <w:ins w:id="40750" w:author="Diana Machado" w:date="2019-04-05T18:16:00Z">
              <w:r w:rsidRPr="00793F80">
                <w:rPr>
                  <w:rFonts w:ascii="Calibri" w:eastAsia="PMingLiU" w:hAnsi="Calibri" w:cs="Calibri"/>
                  <w:color w:val="000000"/>
                  <w:sz w:val="22"/>
                  <w:szCs w:val="22"/>
                  <w:lang w:val="en-PH" w:eastAsia="en-US"/>
                </w:rPr>
                <w:t>0.0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51" w:author="Diana Machado" w:date="2019-04-05T18:16:00Z"/>
                <w:rFonts w:ascii="Calibri" w:eastAsia="PMingLiU" w:hAnsi="Calibri" w:cs="Calibri"/>
                <w:color w:val="000000"/>
                <w:sz w:val="22"/>
                <w:szCs w:val="22"/>
                <w:lang w:val="en-PH" w:eastAsia="en-US"/>
              </w:rPr>
            </w:pPr>
            <w:ins w:id="40752" w:author="Diana Machado" w:date="2019-04-05T18:16:00Z">
              <w:r w:rsidRPr="00793F80">
                <w:rPr>
                  <w:rFonts w:ascii="Calibri" w:eastAsia="PMingLiU" w:hAnsi="Calibri" w:cs="Calibri"/>
                  <w:color w:val="000000"/>
                  <w:sz w:val="22"/>
                  <w:szCs w:val="22"/>
                  <w:lang w:val="en-PH" w:eastAsia="en-US"/>
                </w:rPr>
                <w:t>0.0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53" w:author="Diana Machado" w:date="2019-04-05T18:16:00Z"/>
                <w:rFonts w:ascii="Calibri" w:eastAsia="PMingLiU" w:hAnsi="Calibri" w:cs="Calibri"/>
                <w:color w:val="000000"/>
                <w:sz w:val="22"/>
                <w:szCs w:val="22"/>
                <w:lang w:val="en-PH" w:eastAsia="en-US"/>
              </w:rPr>
            </w:pPr>
            <w:ins w:id="40754" w:author="Diana Machado" w:date="2019-04-05T18:16:00Z">
              <w:r w:rsidRPr="00793F80">
                <w:rPr>
                  <w:rFonts w:ascii="Calibri" w:eastAsia="PMingLiU" w:hAnsi="Calibri" w:cs="Calibri"/>
                  <w:color w:val="000000"/>
                  <w:sz w:val="22"/>
                  <w:szCs w:val="22"/>
                  <w:lang w:val="en-PH" w:eastAsia="en-US"/>
                </w:rPr>
                <w:t>0.0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55" w:author="Diana Machado" w:date="2019-04-05T18:16:00Z"/>
                <w:rFonts w:ascii="Calibri" w:eastAsia="PMingLiU" w:hAnsi="Calibri" w:cs="Calibri"/>
                <w:color w:val="000000"/>
                <w:sz w:val="22"/>
                <w:szCs w:val="22"/>
                <w:lang w:val="en-PH" w:eastAsia="en-US"/>
              </w:rPr>
            </w:pPr>
            <w:ins w:id="40756"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57" w:author="Diana Machado" w:date="2019-04-05T18:16:00Z"/>
                <w:rFonts w:ascii="Calibri" w:eastAsia="PMingLiU" w:hAnsi="Calibri" w:cs="Calibri"/>
                <w:color w:val="000000"/>
                <w:sz w:val="22"/>
                <w:szCs w:val="22"/>
                <w:lang w:val="en-PH" w:eastAsia="en-US"/>
              </w:rPr>
            </w:pPr>
            <w:ins w:id="40758" w:author="Diana Machado" w:date="2019-04-05T18:16:00Z">
              <w:r w:rsidRPr="00793F80">
                <w:rPr>
                  <w:rFonts w:ascii="Calibri" w:eastAsia="PMingLiU" w:hAnsi="Calibri" w:cs="Calibri"/>
                  <w:color w:val="000000"/>
                  <w:sz w:val="22"/>
                  <w:szCs w:val="22"/>
                  <w:lang w:val="en-PH" w:eastAsia="en-US"/>
                </w:rPr>
                <w:t>0.610</w:t>
              </w:r>
            </w:ins>
          </w:p>
        </w:tc>
      </w:tr>
      <w:tr w:rsidR="004B7BAF" w:rsidRPr="00793F80" w:rsidTr="004B7BAF">
        <w:trPr>
          <w:trHeight w:val="287"/>
          <w:ins w:id="40759"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7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7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76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76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7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7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76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76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7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769"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77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771" w:author="Diana Machado" w:date="2019-04-05T18:16:00Z"/>
                <w:rFonts w:ascii="Calibri" w:eastAsia="PMingLiU" w:hAnsi="Calibri" w:cs="Calibri"/>
                <w:color w:val="000000"/>
                <w:sz w:val="22"/>
                <w:szCs w:val="22"/>
                <w:lang w:val="en-PH" w:eastAsia="en-US"/>
              </w:rPr>
            </w:pPr>
            <w:ins w:id="40772" w:author="Diana Machado" w:date="2019-04-05T18:16:00Z">
              <w:r w:rsidRPr="00793F80">
                <w:rPr>
                  <w:rFonts w:ascii="Calibri" w:eastAsia="PMingLiU" w:hAnsi="Calibri" w:cs="Calibri"/>
                  <w:color w:val="000000"/>
                  <w:sz w:val="22"/>
                  <w:szCs w:val="22"/>
                  <w:lang w:val="en-PH" w:eastAsia="en-US"/>
                </w:rPr>
                <w:t>Indian River</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773" w:author="Diana Machado" w:date="2019-04-05T18:16:00Z"/>
                <w:rFonts w:ascii="Calibri" w:eastAsia="PMingLiU" w:hAnsi="Calibri" w:cs="Calibri"/>
                <w:color w:val="000000"/>
                <w:sz w:val="22"/>
                <w:szCs w:val="22"/>
                <w:lang w:val="en-PH" w:eastAsia="en-US"/>
              </w:rPr>
            </w:pPr>
            <w:ins w:id="40774"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775" w:author="Diana Machado" w:date="2019-04-05T18:16:00Z"/>
                <w:rFonts w:ascii="Calibri" w:eastAsia="PMingLiU" w:hAnsi="Calibri" w:cs="Calibri"/>
                <w:color w:val="000000"/>
                <w:sz w:val="22"/>
                <w:szCs w:val="22"/>
                <w:lang w:val="en-PH" w:eastAsia="en-US"/>
              </w:rPr>
            </w:pPr>
            <w:ins w:id="40776" w:author="Diana Machado" w:date="2019-04-05T18:16:00Z">
              <w:r w:rsidRPr="00793F80">
                <w:rPr>
                  <w:rFonts w:ascii="Calibri" w:eastAsia="PMingLiU" w:hAnsi="Calibri" w:cs="Calibri"/>
                  <w:color w:val="000000"/>
                  <w:sz w:val="22"/>
                  <w:szCs w:val="22"/>
                  <w:lang w:val="en-PH" w:eastAsia="en-US"/>
                </w:rPr>
                <w:t>0.62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777" w:author="Diana Machado" w:date="2019-04-05T18:16:00Z"/>
                <w:rFonts w:ascii="Calibri" w:eastAsia="PMingLiU" w:hAnsi="Calibri" w:cs="Calibri"/>
                <w:color w:val="000000"/>
                <w:sz w:val="22"/>
                <w:szCs w:val="22"/>
                <w:lang w:val="en-PH" w:eastAsia="en-US"/>
              </w:rPr>
            </w:pPr>
            <w:ins w:id="40778" w:author="Diana Machado" w:date="2019-04-05T18:16:00Z">
              <w:r w:rsidRPr="00793F80">
                <w:rPr>
                  <w:rFonts w:ascii="Calibri" w:eastAsia="PMingLiU" w:hAnsi="Calibri" w:cs="Calibri"/>
                  <w:color w:val="000000"/>
                  <w:sz w:val="22"/>
                  <w:szCs w:val="22"/>
                  <w:lang w:val="en-PH" w:eastAsia="en-US"/>
                </w:rPr>
                <w:t>0.79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79" w:author="Diana Machado" w:date="2019-04-05T18:16:00Z"/>
                <w:rFonts w:ascii="Calibri" w:eastAsia="PMingLiU" w:hAnsi="Calibri" w:cs="Calibri"/>
                <w:color w:val="000000"/>
                <w:sz w:val="22"/>
                <w:szCs w:val="22"/>
                <w:lang w:val="en-PH" w:eastAsia="en-US"/>
              </w:rPr>
            </w:pPr>
            <w:ins w:id="40780" w:author="Diana Machado" w:date="2019-04-05T18:16:00Z">
              <w:r w:rsidRPr="00793F80">
                <w:rPr>
                  <w:rFonts w:ascii="Calibri" w:eastAsia="PMingLiU" w:hAnsi="Calibri" w:cs="Calibri"/>
                  <w:color w:val="000000"/>
                  <w:sz w:val="22"/>
                  <w:szCs w:val="22"/>
                  <w:lang w:val="en-PH" w:eastAsia="en-US"/>
                </w:rPr>
                <w:t>6.68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781" w:author="Diana Machado" w:date="2019-04-05T18:16:00Z"/>
                <w:rFonts w:ascii="Calibri" w:eastAsia="PMingLiU" w:hAnsi="Calibri" w:cs="Calibri"/>
                <w:color w:val="000000"/>
                <w:sz w:val="22"/>
                <w:szCs w:val="22"/>
                <w:lang w:val="en-PH" w:eastAsia="en-US"/>
              </w:rPr>
            </w:pPr>
            <w:ins w:id="40782" w:author="Diana Machado" w:date="2019-04-05T18:16:00Z">
              <w:r w:rsidRPr="00793F80">
                <w:rPr>
                  <w:rFonts w:ascii="Calibri" w:eastAsia="PMingLiU" w:hAnsi="Calibri" w:cs="Calibri"/>
                  <w:color w:val="000000"/>
                  <w:sz w:val="22"/>
                  <w:szCs w:val="22"/>
                  <w:lang w:val="en-PH" w:eastAsia="en-US"/>
                </w:rPr>
                <w:t>0.07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783" w:author="Diana Machado" w:date="2019-04-05T18:16:00Z"/>
                <w:rFonts w:ascii="Calibri" w:eastAsia="PMingLiU" w:hAnsi="Calibri" w:cs="Calibri"/>
                <w:color w:val="000000"/>
                <w:sz w:val="22"/>
                <w:szCs w:val="22"/>
                <w:lang w:val="en-PH" w:eastAsia="en-US"/>
              </w:rPr>
            </w:pPr>
            <w:ins w:id="40784" w:author="Diana Machado" w:date="2019-04-05T18:16:00Z">
              <w:r w:rsidRPr="00793F80">
                <w:rPr>
                  <w:rFonts w:ascii="Calibri" w:eastAsia="PMingLiU" w:hAnsi="Calibri" w:cs="Calibri"/>
                  <w:color w:val="000000"/>
                  <w:sz w:val="22"/>
                  <w:szCs w:val="22"/>
                  <w:lang w:val="en-PH" w:eastAsia="en-US"/>
                </w:rPr>
                <w:t>0.1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85" w:author="Diana Machado" w:date="2019-04-05T18:16:00Z"/>
                <w:rFonts w:ascii="Calibri" w:eastAsia="PMingLiU" w:hAnsi="Calibri" w:cs="Calibri"/>
                <w:color w:val="000000"/>
                <w:sz w:val="22"/>
                <w:szCs w:val="22"/>
                <w:lang w:val="en-PH" w:eastAsia="en-US"/>
              </w:rPr>
            </w:pPr>
            <w:ins w:id="40786" w:author="Diana Machado" w:date="2019-04-05T18:16:00Z">
              <w:r w:rsidRPr="00793F80">
                <w:rPr>
                  <w:rFonts w:ascii="Calibri" w:eastAsia="PMingLiU" w:hAnsi="Calibri" w:cs="Calibri"/>
                  <w:color w:val="000000"/>
                  <w:sz w:val="22"/>
                  <w:szCs w:val="22"/>
                  <w:lang w:val="en-PH" w:eastAsia="en-US"/>
                </w:rPr>
                <w:t>0.2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87" w:author="Diana Machado" w:date="2019-04-05T18:16:00Z"/>
                <w:rFonts w:ascii="Calibri" w:eastAsia="PMingLiU" w:hAnsi="Calibri" w:cs="Calibri"/>
                <w:color w:val="000000"/>
                <w:sz w:val="22"/>
                <w:szCs w:val="22"/>
                <w:lang w:val="en-PH" w:eastAsia="en-US"/>
              </w:rPr>
            </w:pPr>
            <w:ins w:id="40788" w:author="Diana Machado" w:date="2019-04-05T18:16:00Z">
              <w:r w:rsidRPr="00793F80">
                <w:rPr>
                  <w:rFonts w:ascii="Calibri" w:eastAsia="PMingLiU" w:hAnsi="Calibri" w:cs="Calibri"/>
                  <w:color w:val="000000"/>
                  <w:sz w:val="22"/>
                  <w:szCs w:val="22"/>
                  <w:lang w:val="en-PH" w:eastAsia="en-US"/>
                </w:rPr>
                <w:t>0.1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89" w:author="Diana Machado" w:date="2019-04-05T18:16:00Z"/>
                <w:rFonts w:ascii="Calibri" w:eastAsia="PMingLiU" w:hAnsi="Calibri" w:cs="Calibri"/>
                <w:color w:val="000000"/>
                <w:sz w:val="22"/>
                <w:szCs w:val="22"/>
                <w:lang w:val="en-PH" w:eastAsia="en-US"/>
              </w:rPr>
            </w:pPr>
            <w:ins w:id="40790" w:author="Diana Machado" w:date="2019-04-05T18:16:00Z">
              <w:r w:rsidRPr="00793F80">
                <w:rPr>
                  <w:rFonts w:ascii="Calibri" w:eastAsia="PMingLiU" w:hAnsi="Calibri" w:cs="Calibri"/>
                  <w:color w:val="000000"/>
                  <w:sz w:val="22"/>
                  <w:szCs w:val="22"/>
                  <w:lang w:val="en-PH" w:eastAsia="en-US"/>
                </w:rPr>
                <w:t>1.824</w:t>
              </w:r>
            </w:ins>
          </w:p>
        </w:tc>
      </w:tr>
      <w:tr w:rsidR="004B7BAF" w:rsidRPr="00793F80" w:rsidTr="004B7BAF">
        <w:trPr>
          <w:trHeight w:val="287"/>
          <w:ins w:id="4079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7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793" w:author="Diana Machado" w:date="2019-04-05T18:16:00Z"/>
                <w:rFonts w:ascii="Calibri" w:eastAsia="PMingLiU" w:hAnsi="Calibri" w:cs="Calibri"/>
                <w:color w:val="000000"/>
                <w:sz w:val="22"/>
                <w:szCs w:val="22"/>
                <w:lang w:val="en-PH" w:eastAsia="en-US"/>
              </w:rPr>
            </w:pPr>
            <w:ins w:id="40794"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95" w:author="Diana Machado" w:date="2019-04-05T18:16:00Z"/>
                <w:rFonts w:ascii="Calibri" w:eastAsia="PMingLiU" w:hAnsi="Calibri" w:cs="Calibri"/>
                <w:color w:val="000000"/>
                <w:sz w:val="22"/>
                <w:szCs w:val="22"/>
                <w:lang w:val="en-PH" w:eastAsia="en-US"/>
              </w:rPr>
            </w:pPr>
            <w:ins w:id="40796" w:author="Diana Machado" w:date="2019-04-05T18:16:00Z">
              <w:r w:rsidRPr="00793F80">
                <w:rPr>
                  <w:rFonts w:ascii="Calibri" w:eastAsia="PMingLiU" w:hAnsi="Calibri" w:cs="Calibri"/>
                  <w:color w:val="000000"/>
                  <w:sz w:val="22"/>
                  <w:szCs w:val="22"/>
                  <w:lang w:val="en-PH" w:eastAsia="en-US"/>
                </w:rPr>
                <w:t>2.78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97" w:author="Diana Machado" w:date="2019-04-05T18:16:00Z"/>
                <w:rFonts w:ascii="Calibri" w:eastAsia="PMingLiU" w:hAnsi="Calibri" w:cs="Calibri"/>
                <w:color w:val="000000"/>
                <w:sz w:val="22"/>
                <w:szCs w:val="22"/>
                <w:lang w:val="en-PH" w:eastAsia="en-US"/>
              </w:rPr>
            </w:pPr>
            <w:ins w:id="40798" w:author="Diana Machado" w:date="2019-04-05T18:16:00Z">
              <w:r w:rsidRPr="00793F80">
                <w:rPr>
                  <w:rFonts w:ascii="Calibri" w:eastAsia="PMingLiU" w:hAnsi="Calibri" w:cs="Calibri"/>
                  <w:color w:val="000000"/>
                  <w:sz w:val="22"/>
                  <w:szCs w:val="22"/>
                  <w:lang w:val="en-PH" w:eastAsia="en-US"/>
                </w:rPr>
                <w:t>2.1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99" w:author="Diana Machado" w:date="2019-04-05T18:16:00Z"/>
                <w:rFonts w:ascii="Calibri" w:eastAsia="PMingLiU" w:hAnsi="Calibri" w:cs="Calibri"/>
                <w:color w:val="000000"/>
                <w:sz w:val="22"/>
                <w:szCs w:val="22"/>
                <w:lang w:val="en-PH" w:eastAsia="en-US"/>
              </w:rPr>
            </w:pPr>
            <w:ins w:id="40800" w:author="Diana Machado" w:date="2019-04-05T18:16:00Z">
              <w:r w:rsidRPr="00793F80">
                <w:rPr>
                  <w:rFonts w:ascii="Calibri" w:eastAsia="PMingLiU" w:hAnsi="Calibri" w:cs="Calibri"/>
                  <w:color w:val="000000"/>
                  <w:sz w:val="22"/>
                  <w:szCs w:val="22"/>
                  <w:lang w:val="en-PH" w:eastAsia="en-US"/>
                </w:rPr>
                <w:t>13.2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01" w:author="Diana Machado" w:date="2019-04-05T18:16:00Z"/>
                <w:rFonts w:ascii="Calibri" w:eastAsia="PMingLiU" w:hAnsi="Calibri" w:cs="Calibri"/>
                <w:color w:val="000000"/>
                <w:sz w:val="22"/>
                <w:szCs w:val="22"/>
                <w:lang w:val="en-PH" w:eastAsia="en-US"/>
              </w:rPr>
            </w:pPr>
            <w:ins w:id="40802" w:author="Diana Machado" w:date="2019-04-05T18:16:00Z">
              <w:r w:rsidRPr="00793F80">
                <w:rPr>
                  <w:rFonts w:ascii="Calibri" w:eastAsia="PMingLiU" w:hAnsi="Calibri" w:cs="Calibri"/>
                  <w:color w:val="000000"/>
                  <w:sz w:val="22"/>
                  <w:szCs w:val="22"/>
                  <w:lang w:val="en-PH" w:eastAsia="en-US"/>
                </w:rPr>
                <w:t>1.1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03" w:author="Diana Machado" w:date="2019-04-05T18:16:00Z"/>
                <w:rFonts w:ascii="Calibri" w:eastAsia="PMingLiU" w:hAnsi="Calibri" w:cs="Calibri"/>
                <w:color w:val="000000"/>
                <w:sz w:val="22"/>
                <w:szCs w:val="22"/>
                <w:lang w:val="en-PH" w:eastAsia="en-US"/>
              </w:rPr>
            </w:pPr>
            <w:ins w:id="40804" w:author="Diana Machado" w:date="2019-04-05T18:16:00Z">
              <w:r w:rsidRPr="00793F80">
                <w:rPr>
                  <w:rFonts w:ascii="Calibri" w:eastAsia="PMingLiU" w:hAnsi="Calibri" w:cs="Calibri"/>
                  <w:color w:val="000000"/>
                  <w:sz w:val="22"/>
                  <w:szCs w:val="22"/>
                  <w:lang w:val="en-PH" w:eastAsia="en-US"/>
                </w:rPr>
                <w:t>0.75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805" w:author="Diana Machado" w:date="2019-04-05T18:16:00Z"/>
                <w:rFonts w:ascii="Calibri" w:eastAsia="PMingLiU" w:hAnsi="Calibri" w:cs="Calibri"/>
                <w:color w:val="000000"/>
                <w:sz w:val="22"/>
                <w:szCs w:val="22"/>
                <w:lang w:val="en-PH" w:eastAsia="en-US"/>
              </w:rPr>
            </w:pPr>
            <w:ins w:id="40806" w:author="Diana Machado" w:date="2019-04-05T18:16:00Z">
              <w:r w:rsidRPr="00793F80">
                <w:rPr>
                  <w:rFonts w:ascii="Calibri" w:eastAsia="PMingLiU" w:hAnsi="Calibri" w:cs="Calibri"/>
                  <w:color w:val="000000"/>
                  <w:sz w:val="22"/>
                  <w:szCs w:val="22"/>
                  <w:lang w:val="en-PH" w:eastAsia="en-US"/>
                </w:rPr>
                <w:t>1.11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807" w:author="Diana Machado" w:date="2019-04-05T18:16:00Z"/>
                <w:rFonts w:ascii="Calibri" w:eastAsia="PMingLiU" w:hAnsi="Calibri" w:cs="Calibri"/>
                <w:color w:val="000000"/>
                <w:sz w:val="22"/>
                <w:szCs w:val="22"/>
                <w:lang w:val="en-PH" w:eastAsia="en-US"/>
              </w:rPr>
            </w:pPr>
            <w:ins w:id="40808" w:author="Diana Machado" w:date="2019-04-05T18:16:00Z">
              <w:r w:rsidRPr="00793F80">
                <w:rPr>
                  <w:rFonts w:ascii="Calibri" w:eastAsia="PMingLiU" w:hAnsi="Calibri" w:cs="Calibri"/>
                  <w:color w:val="000000"/>
                  <w:sz w:val="22"/>
                  <w:szCs w:val="22"/>
                  <w:lang w:val="en-PH" w:eastAsia="en-US"/>
                </w:rPr>
                <w:t>1.1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09" w:author="Diana Machado" w:date="2019-04-05T18:16:00Z"/>
                <w:rFonts w:ascii="Calibri" w:eastAsia="PMingLiU" w:hAnsi="Calibri" w:cs="Calibri"/>
                <w:color w:val="000000"/>
                <w:sz w:val="22"/>
                <w:szCs w:val="22"/>
                <w:lang w:val="en-PH" w:eastAsia="en-US"/>
              </w:rPr>
            </w:pPr>
            <w:ins w:id="40810" w:author="Diana Machado" w:date="2019-04-05T18:16:00Z">
              <w:r w:rsidRPr="00793F80">
                <w:rPr>
                  <w:rFonts w:ascii="Calibri" w:eastAsia="PMingLiU" w:hAnsi="Calibri" w:cs="Calibri"/>
                  <w:color w:val="000000"/>
                  <w:sz w:val="22"/>
                  <w:szCs w:val="22"/>
                  <w:lang w:val="en-PH" w:eastAsia="en-US"/>
                </w:rPr>
                <w:t>6.033</w:t>
              </w:r>
            </w:ins>
          </w:p>
        </w:tc>
      </w:tr>
      <w:tr w:rsidR="004B7BAF" w:rsidRPr="00793F80" w:rsidTr="004B7BAF">
        <w:trPr>
          <w:trHeight w:val="287"/>
          <w:ins w:id="4081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8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813" w:author="Diana Machado" w:date="2019-04-05T18:16:00Z"/>
                <w:rFonts w:ascii="Calibri" w:eastAsia="PMingLiU" w:hAnsi="Calibri" w:cs="Calibri"/>
                <w:color w:val="000000"/>
                <w:sz w:val="22"/>
                <w:szCs w:val="22"/>
                <w:lang w:val="en-PH" w:eastAsia="en-US"/>
              </w:rPr>
            </w:pPr>
            <w:ins w:id="40814"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15" w:author="Diana Machado" w:date="2019-04-05T18:16:00Z"/>
                <w:rFonts w:ascii="Calibri" w:eastAsia="PMingLiU" w:hAnsi="Calibri" w:cs="Calibri"/>
                <w:color w:val="000000"/>
                <w:sz w:val="22"/>
                <w:szCs w:val="22"/>
                <w:lang w:val="en-PH" w:eastAsia="en-US"/>
              </w:rPr>
            </w:pPr>
            <w:ins w:id="40816" w:author="Diana Machado" w:date="2019-04-05T18:16:00Z">
              <w:r w:rsidRPr="00793F80">
                <w:rPr>
                  <w:rFonts w:ascii="Calibri" w:eastAsia="PMingLiU" w:hAnsi="Calibri" w:cs="Calibri"/>
                  <w:color w:val="000000"/>
                  <w:sz w:val="22"/>
                  <w:szCs w:val="22"/>
                  <w:lang w:val="en-PH" w:eastAsia="en-US"/>
                </w:rPr>
                <w:t>6.0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17" w:author="Diana Machado" w:date="2019-04-05T18:16:00Z"/>
                <w:rFonts w:ascii="Calibri" w:eastAsia="PMingLiU" w:hAnsi="Calibri" w:cs="Calibri"/>
                <w:color w:val="000000"/>
                <w:sz w:val="22"/>
                <w:szCs w:val="22"/>
                <w:lang w:val="en-PH" w:eastAsia="en-US"/>
              </w:rPr>
            </w:pPr>
            <w:ins w:id="40818" w:author="Diana Machado" w:date="2019-04-05T18:16:00Z">
              <w:r w:rsidRPr="00793F80">
                <w:rPr>
                  <w:rFonts w:ascii="Calibri" w:eastAsia="PMingLiU" w:hAnsi="Calibri" w:cs="Calibri"/>
                  <w:color w:val="000000"/>
                  <w:sz w:val="22"/>
                  <w:szCs w:val="22"/>
                  <w:lang w:val="en-PH" w:eastAsia="en-US"/>
                </w:rPr>
                <w:t>4.3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19" w:author="Diana Machado" w:date="2019-04-05T18:16:00Z"/>
                <w:rFonts w:ascii="Calibri" w:eastAsia="PMingLiU" w:hAnsi="Calibri" w:cs="Calibri"/>
                <w:color w:val="000000"/>
                <w:sz w:val="22"/>
                <w:szCs w:val="22"/>
                <w:lang w:val="en-PH" w:eastAsia="en-US"/>
              </w:rPr>
            </w:pPr>
            <w:ins w:id="40820" w:author="Diana Machado" w:date="2019-04-05T18:16:00Z">
              <w:r w:rsidRPr="00793F80">
                <w:rPr>
                  <w:rFonts w:ascii="Calibri" w:eastAsia="PMingLiU" w:hAnsi="Calibri" w:cs="Calibri"/>
                  <w:color w:val="000000"/>
                  <w:sz w:val="22"/>
                  <w:szCs w:val="22"/>
                  <w:lang w:val="en-PH" w:eastAsia="en-US"/>
                </w:rPr>
                <w:t>47.7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21" w:author="Diana Machado" w:date="2019-04-05T18:16:00Z"/>
                <w:rFonts w:ascii="Calibri" w:eastAsia="PMingLiU" w:hAnsi="Calibri" w:cs="Calibri"/>
                <w:color w:val="000000"/>
                <w:sz w:val="22"/>
                <w:szCs w:val="22"/>
                <w:lang w:val="en-PH" w:eastAsia="en-US"/>
              </w:rPr>
            </w:pPr>
            <w:ins w:id="40822" w:author="Diana Machado" w:date="2019-04-05T18:16:00Z">
              <w:r w:rsidRPr="00793F80">
                <w:rPr>
                  <w:rFonts w:ascii="Calibri" w:eastAsia="PMingLiU" w:hAnsi="Calibri" w:cs="Calibri"/>
                  <w:color w:val="000000"/>
                  <w:sz w:val="22"/>
                  <w:szCs w:val="22"/>
                  <w:lang w:val="en-PH" w:eastAsia="en-US"/>
                </w:rPr>
                <w:t>2.3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23" w:author="Diana Machado" w:date="2019-04-05T18:16:00Z"/>
                <w:rFonts w:ascii="Calibri" w:eastAsia="PMingLiU" w:hAnsi="Calibri" w:cs="Calibri"/>
                <w:color w:val="000000"/>
                <w:sz w:val="22"/>
                <w:szCs w:val="22"/>
                <w:lang w:val="en-PH" w:eastAsia="en-US"/>
              </w:rPr>
            </w:pPr>
            <w:ins w:id="40824" w:author="Diana Machado" w:date="2019-04-05T18:16:00Z">
              <w:r w:rsidRPr="00793F80">
                <w:rPr>
                  <w:rFonts w:ascii="Calibri" w:eastAsia="PMingLiU" w:hAnsi="Calibri" w:cs="Calibri"/>
                  <w:color w:val="000000"/>
                  <w:sz w:val="22"/>
                  <w:szCs w:val="22"/>
                  <w:lang w:val="en-PH" w:eastAsia="en-US"/>
                </w:rPr>
                <w:t>1.4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25" w:author="Diana Machado" w:date="2019-04-05T18:16:00Z"/>
                <w:rFonts w:ascii="Calibri" w:eastAsia="PMingLiU" w:hAnsi="Calibri" w:cs="Calibri"/>
                <w:color w:val="000000"/>
                <w:sz w:val="22"/>
                <w:szCs w:val="22"/>
                <w:lang w:val="en-PH" w:eastAsia="en-US"/>
              </w:rPr>
            </w:pPr>
            <w:ins w:id="40826" w:author="Diana Machado" w:date="2019-04-05T18:16:00Z">
              <w:r w:rsidRPr="00793F80">
                <w:rPr>
                  <w:rFonts w:ascii="Calibri" w:eastAsia="PMingLiU" w:hAnsi="Calibri" w:cs="Calibri"/>
                  <w:color w:val="000000"/>
                  <w:sz w:val="22"/>
                  <w:szCs w:val="22"/>
                  <w:lang w:val="en-PH" w:eastAsia="en-US"/>
                </w:rPr>
                <w:t>2.9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27" w:author="Diana Machado" w:date="2019-04-05T18:16:00Z"/>
                <w:rFonts w:ascii="Calibri" w:eastAsia="PMingLiU" w:hAnsi="Calibri" w:cs="Calibri"/>
                <w:color w:val="000000"/>
                <w:sz w:val="22"/>
                <w:szCs w:val="22"/>
                <w:lang w:val="en-PH" w:eastAsia="en-US"/>
              </w:rPr>
            </w:pPr>
            <w:ins w:id="40828" w:author="Diana Machado" w:date="2019-04-05T18:16:00Z">
              <w:r w:rsidRPr="00793F80">
                <w:rPr>
                  <w:rFonts w:ascii="Calibri" w:eastAsia="PMingLiU" w:hAnsi="Calibri" w:cs="Calibri"/>
                  <w:color w:val="000000"/>
                  <w:sz w:val="22"/>
                  <w:szCs w:val="22"/>
                  <w:lang w:val="en-PH" w:eastAsia="en-US"/>
                </w:rPr>
                <w:t>1.8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29" w:author="Diana Machado" w:date="2019-04-05T18:16:00Z"/>
                <w:rFonts w:ascii="Calibri" w:eastAsia="PMingLiU" w:hAnsi="Calibri" w:cs="Calibri"/>
                <w:color w:val="000000"/>
                <w:sz w:val="22"/>
                <w:szCs w:val="22"/>
                <w:lang w:val="en-PH" w:eastAsia="en-US"/>
              </w:rPr>
            </w:pPr>
            <w:ins w:id="40830" w:author="Diana Machado" w:date="2019-04-05T18:16:00Z">
              <w:r w:rsidRPr="00793F80">
                <w:rPr>
                  <w:rFonts w:ascii="Calibri" w:eastAsia="PMingLiU" w:hAnsi="Calibri" w:cs="Calibri"/>
                  <w:color w:val="000000"/>
                  <w:sz w:val="22"/>
                  <w:szCs w:val="22"/>
                  <w:lang w:val="en-PH" w:eastAsia="en-US"/>
                </w:rPr>
                <w:t>8.837</w:t>
              </w:r>
            </w:ins>
          </w:p>
        </w:tc>
      </w:tr>
      <w:tr w:rsidR="004B7BAF" w:rsidRPr="00793F80" w:rsidTr="004B7BAF">
        <w:trPr>
          <w:trHeight w:val="287"/>
          <w:ins w:id="40831"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8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8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3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3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3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3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41"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84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843" w:author="Diana Machado" w:date="2019-04-05T18:16:00Z"/>
                <w:rFonts w:ascii="Calibri" w:eastAsia="PMingLiU" w:hAnsi="Calibri" w:cs="Calibri"/>
                <w:color w:val="000000"/>
                <w:sz w:val="22"/>
                <w:szCs w:val="22"/>
                <w:lang w:val="en-PH" w:eastAsia="en-US"/>
              </w:rPr>
            </w:pPr>
            <w:ins w:id="40844" w:author="Diana Machado" w:date="2019-04-05T18:16:00Z">
              <w:r w:rsidRPr="00793F80">
                <w:rPr>
                  <w:rFonts w:ascii="Calibri" w:eastAsia="PMingLiU" w:hAnsi="Calibri" w:cs="Calibri"/>
                  <w:color w:val="000000"/>
                  <w:sz w:val="22"/>
                  <w:szCs w:val="22"/>
                  <w:lang w:val="en-PH" w:eastAsia="en-US"/>
                </w:rPr>
                <w:t>Jacks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845" w:author="Diana Machado" w:date="2019-04-05T18:16:00Z"/>
                <w:rFonts w:ascii="Calibri" w:eastAsia="PMingLiU" w:hAnsi="Calibri" w:cs="Calibri"/>
                <w:color w:val="000000"/>
                <w:sz w:val="22"/>
                <w:szCs w:val="22"/>
                <w:lang w:val="en-PH" w:eastAsia="en-US"/>
              </w:rPr>
            </w:pPr>
            <w:ins w:id="40846"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47" w:author="Diana Machado" w:date="2019-04-05T18:16:00Z"/>
                <w:rFonts w:ascii="Calibri" w:eastAsia="PMingLiU" w:hAnsi="Calibri" w:cs="Calibri"/>
                <w:color w:val="000000"/>
                <w:sz w:val="22"/>
                <w:szCs w:val="22"/>
                <w:lang w:val="en-PH" w:eastAsia="en-US"/>
              </w:rPr>
            </w:pPr>
            <w:ins w:id="40848" w:author="Diana Machado" w:date="2019-04-05T18:16:00Z">
              <w:r w:rsidRPr="00793F80">
                <w:rPr>
                  <w:rFonts w:ascii="Calibri" w:eastAsia="PMingLiU" w:hAnsi="Calibri" w:cs="Calibri"/>
                  <w:color w:val="000000"/>
                  <w:sz w:val="22"/>
                  <w:szCs w:val="22"/>
                  <w:lang w:val="en-PH" w:eastAsia="en-US"/>
                </w:rPr>
                <w:t>0.1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49" w:author="Diana Machado" w:date="2019-04-05T18:16:00Z"/>
                <w:rFonts w:ascii="Calibri" w:eastAsia="PMingLiU" w:hAnsi="Calibri" w:cs="Calibri"/>
                <w:color w:val="000000"/>
                <w:sz w:val="22"/>
                <w:szCs w:val="22"/>
                <w:lang w:val="en-PH" w:eastAsia="en-US"/>
              </w:rPr>
            </w:pPr>
            <w:ins w:id="40850" w:author="Diana Machado" w:date="2019-04-05T18:16:00Z">
              <w:r w:rsidRPr="00793F80">
                <w:rPr>
                  <w:rFonts w:ascii="Calibri" w:eastAsia="PMingLiU" w:hAnsi="Calibri" w:cs="Calibri"/>
                  <w:color w:val="000000"/>
                  <w:sz w:val="22"/>
                  <w:szCs w:val="22"/>
                  <w:lang w:val="en-PH" w:eastAsia="en-US"/>
                </w:rPr>
                <w:t>0.1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51" w:author="Diana Machado" w:date="2019-04-05T18:16:00Z"/>
                <w:rFonts w:ascii="Calibri" w:eastAsia="PMingLiU" w:hAnsi="Calibri" w:cs="Calibri"/>
                <w:color w:val="000000"/>
                <w:sz w:val="22"/>
                <w:szCs w:val="22"/>
                <w:lang w:val="en-PH" w:eastAsia="en-US"/>
              </w:rPr>
            </w:pPr>
            <w:ins w:id="40852" w:author="Diana Machado" w:date="2019-04-05T18:16:00Z">
              <w:r w:rsidRPr="00793F80">
                <w:rPr>
                  <w:rFonts w:ascii="Calibri" w:eastAsia="PMingLiU" w:hAnsi="Calibri" w:cs="Calibri"/>
                  <w:color w:val="000000"/>
                  <w:sz w:val="22"/>
                  <w:szCs w:val="22"/>
                  <w:lang w:val="en-PH" w:eastAsia="en-US"/>
                </w:rPr>
                <w:t>1.0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53" w:author="Diana Machado" w:date="2019-04-05T18:16:00Z"/>
                <w:rFonts w:ascii="Calibri" w:eastAsia="PMingLiU" w:hAnsi="Calibri" w:cs="Calibri"/>
                <w:color w:val="000000"/>
                <w:sz w:val="22"/>
                <w:szCs w:val="22"/>
                <w:lang w:val="en-PH" w:eastAsia="en-US"/>
              </w:rPr>
            </w:pPr>
            <w:ins w:id="40854" w:author="Diana Machado" w:date="2019-04-05T18:16:00Z">
              <w:r w:rsidRPr="00793F80">
                <w:rPr>
                  <w:rFonts w:ascii="Calibri" w:eastAsia="PMingLiU" w:hAnsi="Calibri" w:cs="Calibri"/>
                  <w:color w:val="000000"/>
                  <w:sz w:val="22"/>
                  <w:szCs w:val="22"/>
                  <w:lang w:val="en-PH" w:eastAsia="en-US"/>
                </w:rPr>
                <w:t>0.0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55" w:author="Diana Machado" w:date="2019-04-05T18:16:00Z"/>
                <w:rFonts w:ascii="Calibri" w:eastAsia="PMingLiU" w:hAnsi="Calibri" w:cs="Calibri"/>
                <w:color w:val="000000"/>
                <w:sz w:val="22"/>
                <w:szCs w:val="22"/>
                <w:lang w:val="en-PH" w:eastAsia="en-US"/>
              </w:rPr>
            </w:pPr>
            <w:ins w:id="40856" w:author="Diana Machado" w:date="2019-04-05T18:16:00Z">
              <w:r w:rsidRPr="00793F80">
                <w:rPr>
                  <w:rFonts w:ascii="Calibri" w:eastAsia="PMingLiU" w:hAnsi="Calibri" w:cs="Calibri"/>
                  <w:color w:val="000000"/>
                  <w:sz w:val="22"/>
                  <w:szCs w:val="22"/>
                  <w:lang w:val="en-PH" w:eastAsia="en-US"/>
                </w:rPr>
                <w:t>0.02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857" w:author="Diana Machado" w:date="2019-04-05T18:16:00Z"/>
                <w:rFonts w:ascii="Calibri" w:eastAsia="PMingLiU" w:hAnsi="Calibri" w:cs="Calibri"/>
                <w:color w:val="000000"/>
                <w:sz w:val="22"/>
                <w:szCs w:val="22"/>
                <w:lang w:val="en-PH" w:eastAsia="en-US"/>
              </w:rPr>
            </w:pPr>
            <w:ins w:id="40858"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859" w:author="Diana Machado" w:date="2019-04-05T18:16:00Z"/>
                <w:rFonts w:ascii="Calibri" w:eastAsia="PMingLiU" w:hAnsi="Calibri" w:cs="Calibri"/>
                <w:color w:val="000000"/>
                <w:sz w:val="22"/>
                <w:szCs w:val="22"/>
                <w:lang w:val="en-PH" w:eastAsia="en-US"/>
              </w:rPr>
            </w:pPr>
            <w:ins w:id="40860" w:author="Diana Machado" w:date="2019-04-05T18:16:00Z">
              <w:r w:rsidRPr="00793F80">
                <w:rPr>
                  <w:rFonts w:ascii="Calibri" w:eastAsia="PMingLiU" w:hAnsi="Calibri" w:cs="Calibri"/>
                  <w:color w:val="000000"/>
                  <w:sz w:val="22"/>
                  <w:szCs w:val="22"/>
                  <w:lang w:val="en-PH" w:eastAsia="en-US"/>
                </w:rPr>
                <w:t>0.0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61" w:author="Diana Machado" w:date="2019-04-05T18:16:00Z"/>
                <w:rFonts w:ascii="Calibri" w:eastAsia="PMingLiU" w:hAnsi="Calibri" w:cs="Calibri"/>
                <w:color w:val="000000"/>
                <w:sz w:val="22"/>
                <w:szCs w:val="22"/>
                <w:lang w:val="en-PH" w:eastAsia="en-US"/>
              </w:rPr>
            </w:pPr>
            <w:ins w:id="40862" w:author="Diana Machado" w:date="2019-04-05T18:16:00Z">
              <w:r w:rsidRPr="00793F80">
                <w:rPr>
                  <w:rFonts w:ascii="Calibri" w:eastAsia="PMingLiU" w:hAnsi="Calibri" w:cs="Calibri"/>
                  <w:color w:val="000000"/>
                  <w:sz w:val="22"/>
                  <w:szCs w:val="22"/>
                  <w:lang w:val="en-PH" w:eastAsia="en-US"/>
                </w:rPr>
                <w:t>0.367</w:t>
              </w:r>
            </w:ins>
          </w:p>
        </w:tc>
      </w:tr>
      <w:tr w:rsidR="004B7BAF" w:rsidRPr="00793F80" w:rsidTr="004B7BAF">
        <w:trPr>
          <w:trHeight w:val="287"/>
          <w:ins w:id="4086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8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865" w:author="Diana Machado" w:date="2019-04-05T18:16:00Z"/>
                <w:rFonts w:ascii="Calibri" w:eastAsia="PMingLiU" w:hAnsi="Calibri" w:cs="Calibri"/>
                <w:color w:val="000000"/>
                <w:sz w:val="22"/>
                <w:szCs w:val="22"/>
                <w:lang w:val="en-PH" w:eastAsia="en-US"/>
              </w:rPr>
            </w:pPr>
            <w:ins w:id="40866"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67" w:author="Diana Machado" w:date="2019-04-05T18:16:00Z"/>
                <w:rFonts w:ascii="Calibri" w:eastAsia="PMingLiU" w:hAnsi="Calibri" w:cs="Calibri"/>
                <w:color w:val="000000"/>
                <w:sz w:val="22"/>
                <w:szCs w:val="22"/>
                <w:lang w:val="en-PH" w:eastAsia="en-US"/>
              </w:rPr>
            </w:pPr>
            <w:ins w:id="40868" w:author="Diana Machado" w:date="2019-04-05T18:16:00Z">
              <w:r w:rsidRPr="00793F80">
                <w:rPr>
                  <w:rFonts w:ascii="Calibri" w:eastAsia="PMingLiU" w:hAnsi="Calibri" w:cs="Calibri"/>
                  <w:color w:val="000000"/>
                  <w:sz w:val="22"/>
                  <w:szCs w:val="22"/>
                  <w:lang w:val="en-PH" w:eastAsia="en-US"/>
                </w:rPr>
                <w:t>0.2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69" w:author="Diana Machado" w:date="2019-04-05T18:16:00Z"/>
                <w:rFonts w:ascii="Calibri" w:eastAsia="PMingLiU" w:hAnsi="Calibri" w:cs="Calibri"/>
                <w:color w:val="000000"/>
                <w:sz w:val="22"/>
                <w:szCs w:val="22"/>
                <w:lang w:val="en-PH" w:eastAsia="en-US"/>
              </w:rPr>
            </w:pPr>
            <w:ins w:id="40870" w:author="Diana Machado" w:date="2019-04-05T18:16:00Z">
              <w:r w:rsidRPr="00793F80">
                <w:rPr>
                  <w:rFonts w:ascii="Calibri" w:eastAsia="PMingLiU" w:hAnsi="Calibri" w:cs="Calibri"/>
                  <w:color w:val="000000"/>
                  <w:sz w:val="22"/>
                  <w:szCs w:val="22"/>
                  <w:lang w:val="en-PH" w:eastAsia="en-US"/>
                </w:rPr>
                <w:t>0.2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71" w:author="Diana Machado" w:date="2019-04-05T18:16:00Z"/>
                <w:rFonts w:ascii="Calibri" w:eastAsia="PMingLiU" w:hAnsi="Calibri" w:cs="Calibri"/>
                <w:color w:val="000000"/>
                <w:sz w:val="22"/>
                <w:szCs w:val="22"/>
                <w:lang w:val="en-PH" w:eastAsia="en-US"/>
              </w:rPr>
            </w:pPr>
            <w:ins w:id="40872" w:author="Diana Machado" w:date="2019-04-05T18:16:00Z">
              <w:r w:rsidRPr="00793F80">
                <w:rPr>
                  <w:rFonts w:ascii="Calibri" w:eastAsia="PMingLiU" w:hAnsi="Calibri" w:cs="Calibri"/>
                  <w:color w:val="000000"/>
                  <w:sz w:val="22"/>
                  <w:szCs w:val="22"/>
                  <w:lang w:val="en-PH" w:eastAsia="en-US"/>
                </w:rPr>
                <w:t>1.7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73" w:author="Diana Machado" w:date="2019-04-05T18:16:00Z"/>
                <w:rFonts w:ascii="Calibri" w:eastAsia="PMingLiU" w:hAnsi="Calibri" w:cs="Calibri"/>
                <w:color w:val="000000"/>
                <w:sz w:val="22"/>
                <w:szCs w:val="22"/>
                <w:lang w:val="en-PH" w:eastAsia="en-US"/>
              </w:rPr>
            </w:pPr>
            <w:ins w:id="40874" w:author="Diana Machado" w:date="2019-04-05T18:16:00Z">
              <w:r w:rsidRPr="00793F80">
                <w:rPr>
                  <w:rFonts w:ascii="Calibri" w:eastAsia="PMingLiU" w:hAnsi="Calibri" w:cs="Calibri"/>
                  <w:color w:val="000000"/>
                  <w:sz w:val="22"/>
                  <w:szCs w:val="22"/>
                  <w:lang w:val="en-PH" w:eastAsia="en-US"/>
                </w:rPr>
                <w:t>0.0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75" w:author="Diana Machado" w:date="2019-04-05T18:16:00Z"/>
                <w:rFonts w:ascii="Calibri" w:eastAsia="PMingLiU" w:hAnsi="Calibri" w:cs="Calibri"/>
                <w:color w:val="000000"/>
                <w:sz w:val="22"/>
                <w:szCs w:val="22"/>
                <w:lang w:val="en-PH" w:eastAsia="en-US"/>
              </w:rPr>
            </w:pPr>
            <w:ins w:id="40876" w:author="Diana Machado" w:date="2019-04-05T18:16:00Z">
              <w:r w:rsidRPr="00793F80">
                <w:rPr>
                  <w:rFonts w:ascii="Calibri" w:eastAsia="PMingLiU" w:hAnsi="Calibri" w:cs="Calibri"/>
                  <w:color w:val="000000"/>
                  <w:sz w:val="22"/>
                  <w:szCs w:val="22"/>
                  <w:lang w:val="en-PH" w:eastAsia="en-US"/>
                </w:rPr>
                <w:t>0.0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77" w:author="Diana Machado" w:date="2019-04-05T18:16:00Z"/>
                <w:rFonts w:ascii="Calibri" w:eastAsia="PMingLiU" w:hAnsi="Calibri" w:cs="Calibri"/>
                <w:color w:val="000000"/>
                <w:sz w:val="22"/>
                <w:szCs w:val="22"/>
                <w:lang w:val="en-PH" w:eastAsia="en-US"/>
              </w:rPr>
            </w:pPr>
            <w:ins w:id="40878"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79" w:author="Diana Machado" w:date="2019-04-05T18:16:00Z"/>
                <w:rFonts w:ascii="Calibri" w:eastAsia="PMingLiU" w:hAnsi="Calibri" w:cs="Calibri"/>
                <w:color w:val="000000"/>
                <w:sz w:val="22"/>
                <w:szCs w:val="22"/>
                <w:lang w:val="en-PH" w:eastAsia="en-US"/>
              </w:rPr>
            </w:pPr>
            <w:ins w:id="40880" w:author="Diana Machado" w:date="2019-04-05T18:16:00Z">
              <w:r w:rsidRPr="00793F80">
                <w:rPr>
                  <w:rFonts w:ascii="Calibri" w:eastAsia="PMingLiU" w:hAnsi="Calibri" w:cs="Calibri"/>
                  <w:color w:val="000000"/>
                  <w:sz w:val="22"/>
                  <w:szCs w:val="22"/>
                  <w:lang w:val="en-PH" w:eastAsia="en-US"/>
                </w:rPr>
                <w:t>0.0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81" w:author="Diana Machado" w:date="2019-04-05T18:16:00Z"/>
                <w:rFonts w:ascii="Calibri" w:eastAsia="PMingLiU" w:hAnsi="Calibri" w:cs="Calibri"/>
                <w:color w:val="000000"/>
                <w:sz w:val="22"/>
                <w:szCs w:val="22"/>
                <w:lang w:val="en-PH" w:eastAsia="en-US"/>
              </w:rPr>
            </w:pPr>
            <w:ins w:id="40882" w:author="Diana Machado" w:date="2019-04-05T18:16:00Z">
              <w:r w:rsidRPr="00793F80">
                <w:rPr>
                  <w:rFonts w:ascii="Calibri" w:eastAsia="PMingLiU" w:hAnsi="Calibri" w:cs="Calibri"/>
                  <w:color w:val="000000"/>
                  <w:sz w:val="22"/>
                  <w:szCs w:val="22"/>
                  <w:lang w:val="en-PH" w:eastAsia="en-US"/>
                </w:rPr>
                <w:t>0.507</w:t>
              </w:r>
            </w:ins>
          </w:p>
        </w:tc>
      </w:tr>
      <w:tr w:rsidR="004B7BAF" w:rsidRPr="00793F80" w:rsidTr="004B7BAF">
        <w:trPr>
          <w:trHeight w:val="287"/>
          <w:ins w:id="4088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8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885" w:author="Diana Machado" w:date="2019-04-05T18:16:00Z"/>
                <w:rFonts w:ascii="Calibri" w:eastAsia="PMingLiU" w:hAnsi="Calibri" w:cs="Calibri"/>
                <w:color w:val="000000"/>
                <w:sz w:val="22"/>
                <w:szCs w:val="22"/>
                <w:lang w:val="en-PH" w:eastAsia="en-US"/>
              </w:rPr>
            </w:pPr>
            <w:ins w:id="40886"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87" w:author="Diana Machado" w:date="2019-04-05T18:16:00Z"/>
                <w:rFonts w:ascii="Calibri" w:eastAsia="PMingLiU" w:hAnsi="Calibri" w:cs="Calibri"/>
                <w:color w:val="000000"/>
                <w:sz w:val="22"/>
                <w:szCs w:val="22"/>
                <w:lang w:val="en-PH" w:eastAsia="en-US"/>
              </w:rPr>
            </w:pPr>
            <w:ins w:id="40888" w:author="Diana Machado" w:date="2019-04-05T18:16:00Z">
              <w:r w:rsidRPr="00793F80">
                <w:rPr>
                  <w:rFonts w:ascii="Calibri" w:eastAsia="PMingLiU" w:hAnsi="Calibri" w:cs="Calibri"/>
                  <w:color w:val="000000"/>
                  <w:sz w:val="22"/>
                  <w:szCs w:val="22"/>
                  <w:lang w:val="en-PH" w:eastAsia="en-US"/>
                </w:rPr>
                <w:t>0.30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89" w:author="Diana Machado" w:date="2019-04-05T18:16:00Z"/>
                <w:rFonts w:ascii="Calibri" w:eastAsia="PMingLiU" w:hAnsi="Calibri" w:cs="Calibri"/>
                <w:color w:val="000000"/>
                <w:sz w:val="22"/>
                <w:szCs w:val="22"/>
                <w:lang w:val="en-PH" w:eastAsia="en-US"/>
              </w:rPr>
            </w:pPr>
            <w:ins w:id="40890" w:author="Diana Machado" w:date="2019-04-05T18:16:00Z">
              <w:r w:rsidRPr="00793F80">
                <w:rPr>
                  <w:rFonts w:ascii="Calibri" w:eastAsia="PMingLiU" w:hAnsi="Calibri" w:cs="Calibri"/>
                  <w:color w:val="000000"/>
                  <w:sz w:val="22"/>
                  <w:szCs w:val="22"/>
                  <w:lang w:val="en-PH" w:eastAsia="en-US"/>
                </w:rPr>
                <w:t>0.29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91" w:author="Diana Machado" w:date="2019-04-05T18:16:00Z"/>
                <w:rFonts w:ascii="Calibri" w:eastAsia="PMingLiU" w:hAnsi="Calibri" w:cs="Calibri"/>
                <w:color w:val="000000"/>
                <w:sz w:val="22"/>
                <w:szCs w:val="22"/>
                <w:lang w:val="en-PH" w:eastAsia="en-US"/>
              </w:rPr>
            </w:pPr>
            <w:ins w:id="40892" w:author="Diana Machado" w:date="2019-04-05T18:16:00Z">
              <w:r w:rsidRPr="00793F80">
                <w:rPr>
                  <w:rFonts w:ascii="Calibri" w:eastAsia="PMingLiU" w:hAnsi="Calibri" w:cs="Calibri"/>
                  <w:color w:val="000000"/>
                  <w:sz w:val="22"/>
                  <w:szCs w:val="22"/>
                  <w:lang w:val="en-PH" w:eastAsia="en-US"/>
                </w:rPr>
                <w:t>2.4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93" w:author="Diana Machado" w:date="2019-04-05T18:16:00Z"/>
                <w:rFonts w:ascii="Calibri" w:eastAsia="PMingLiU" w:hAnsi="Calibri" w:cs="Calibri"/>
                <w:color w:val="000000"/>
                <w:sz w:val="22"/>
                <w:szCs w:val="22"/>
                <w:lang w:val="en-PH" w:eastAsia="en-US"/>
              </w:rPr>
            </w:pPr>
            <w:ins w:id="40894" w:author="Diana Machado" w:date="2019-04-05T18:16:00Z">
              <w:r w:rsidRPr="00793F80">
                <w:rPr>
                  <w:rFonts w:ascii="Calibri" w:eastAsia="PMingLiU" w:hAnsi="Calibri" w:cs="Calibri"/>
                  <w:color w:val="000000"/>
                  <w:sz w:val="22"/>
                  <w:szCs w:val="22"/>
                  <w:lang w:val="en-PH" w:eastAsia="en-US"/>
                </w:rPr>
                <w:t>0.0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95" w:author="Diana Machado" w:date="2019-04-05T18:16:00Z"/>
                <w:rFonts w:ascii="Calibri" w:eastAsia="PMingLiU" w:hAnsi="Calibri" w:cs="Calibri"/>
                <w:color w:val="000000"/>
                <w:sz w:val="22"/>
                <w:szCs w:val="22"/>
                <w:lang w:val="en-PH" w:eastAsia="en-US"/>
              </w:rPr>
            </w:pPr>
            <w:ins w:id="40896" w:author="Diana Machado" w:date="2019-04-05T18:16:00Z">
              <w:r w:rsidRPr="00793F80">
                <w:rPr>
                  <w:rFonts w:ascii="Calibri" w:eastAsia="PMingLiU" w:hAnsi="Calibri" w:cs="Calibri"/>
                  <w:color w:val="000000"/>
                  <w:sz w:val="22"/>
                  <w:szCs w:val="22"/>
                  <w:lang w:val="en-PH" w:eastAsia="en-US"/>
                </w:rPr>
                <w:t>0.06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897" w:author="Diana Machado" w:date="2019-04-05T18:16:00Z"/>
                <w:rFonts w:ascii="Calibri" w:eastAsia="PMingLiU" w:hAnsi="Calibri" w:cs="Calibri"/>
                <w:color w:val="000000"/>
                <w:sz w:val="22"/>
                <w:szCs w:val="22"/>
                <w:lang w:val="en-PH" w:eastAsia="en-US"/>
              </w:rPr>
            </w:pPr>
            <w:ins w:id="40898"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899" w:author="Diana Machado" w:date="2019-04-05T18:16:00Z"/>
                <w:rFonts w:ascii="Calibri" w:eastAsia="PMingLiU" w:hAnsi="Calibri" w:cs="Calibri"/>
                <w:color w:val="000000"/>
                <w:sz w:val="22"/>
                <w:szCs w:val="22"/>
                <w:lang w:val="en-PH" w:eastAsia="en-US"/>
              </w:rPr>
            </w:pPr>
            <w:ins w:id="40900" w:author="Diana Machado" w:date="2019-04-05T18:16:00Z">
              <w:r w:rsidRPr="00793F80">
                <w:rPr>
                  <w:rFonts w:ascii="Calibri" w:eastAsia="PMingLiU" w:hAnsi="Calibri" w:cs="Calibri"/>
                  <w:color w:val="000000"/>
                  <w:sz w:val="22"/>
                  <w:szCs w:val="22"/>
                  <w:lang w:val="en-PH" w:eastAsia="en-US"/>
                </w:rPr>
                <w:t>0.1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01" w:author="Diana Machado" w:date="2019-04-05T18:16:00Z"/>
                <w:rFonts w:ascii="Calibri" w:eastAsia="PMingLiU" w:hAnsi="Calibri" w:cs="Calibri"/>
                <w:color w:val="000000"/>
                <w:sz w:val="22"/>
                <w:szCs w:val="22"/>
                <w:lang w:val="en-PH" w:eastAsia="en-US"/>
              </w:rPr>
            </w:pPr>
            <w:ins w:id="40902" w:author="Diana Machado" w:date="2019-04-05T18:16:00Z">
              <w:r w:rsidRPr="00793F80">
                <w:rPr>
                  <w:rFonts w:ascii="Calibri" w:eastAsia="PMingLiU" w:hAnsi="Calibri" w:cs="Calibri"/>
                  <w:color w:val="000000"/>
                  <w:sz w:val="22"/>
                  <w:szCs w:val="22"/>
                  <w:lang w:val="en-PH" w:eastAsia="en-US"/>
                </w:rPr>
                <w:t>0.567</w:t>
              </w:r>
            </w:ins>
          </w:p>
        </w:tc>
      </w:tr>
      <w:tr w:rsidR="004B7BAF" w:rsidRPr="00793F80" w:rsidTr="004B7BAF">
        <w:trPr>
          <w:trHeight w:val="287"/>
          <w:ins w:id="40903"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9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9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0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0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1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1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13"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91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915" w:author="Diana Machado" w:date="2019-04-05T18:16:00Z"/>
                <w:rFonts w:ascii="Calibri" w:eastAsia="PMingLiU" w:hAnsi="Calibri" w:cs="Calibri"/>
                <w:color w:val="000000"/>
                <w:sz w:val="22"/>
                <w:szCs w:val="22"/>
                <w:lang w:val="en-PH" w:eastAsia="en-US"/>
              </w:rPr>
            </w:pPr>
            <w:ins w:id="40916" w:author="Diana Machado" w:date="2019-04-05T18:16:00Z">
              <w:r w:rsidRPr="00793F80">
                <w:rPr>
                  <w:rFonts w:ascii="Calibri" w:eastAsia="PMingLiU" w:hAnsi="Calibri" w:cs="Calibri"/>
                  <w:color w:val="000000"/>
                  <w:sz w:val="22"/>
                  <w:szCs w:val="22"/>
                  <w:lang w:val="en-PH" w:eastAsia="en-US"/>
                </w:rPr>
                <w:t>Jeffers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917" w:author="Diana Machado" w:date="2019-04-05T18:16:00Z"/>
                <w:rFonts w:ascii="Calibri" w:eastAsia="PMingLiU" w:hAnsi="Calibri" w:cs="Calibri"/>
                <w:color w:val="000000"/>
                <w:sz w:val="22"/>
                <w:szCs w:val="22"/>
                <w:lang w:val="en-PH" w:eastAsia="en-US"/>
              </w:rPr>
            </w:pPr>
            <w:ins w:id="40918"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19" w:author="Diana Machado" w:date="2019-04-05T18:16:00Z"/>
                <w:rFonts w:ascii="Calibri" w:eastAsia="PMingLiU" w:hAnsi="Calibri" w:cs="Calibri"/>
                <w:color w:val="000000"/>
                <w:sz w:val="22"/>
                <w:szCs w:val="22"/>
                <w:lang w:val="en-PH" w:eastAsia="en-US"/>
              </w:rPr>
            </w:pPr>
            <w:ins w:id="40920" w:author="Diana Machado" w:date="2019-04-05T18:16:00Z">
              <w:r w:rsidRPr="00793F80">
                <w:rPr>
                  <w:rFonts w:ascii="Calibri" w:eastAsia="PMingLiU" w:hAnsi="Calibri" w:cs="Calibri"/>
                  <w:color w:val="000000"/>
                  <w:sz w:val="22"/>
                  <w:szCs w:val="22"/>
                  <w:lang w:val="en-PH" w:eastAsia="en-US"/>
                </w:rPr>
                <w:t>0.1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21" w:author="Diana Machado" w:date="2019-04-05T18:16:00Z"/>
                <w:rFonts w:ascii="Calibri" w:eastAsia="PMingLiU" w:hAnsi="Calibri" w:cs="Calibri"/>
                <w:color w:val="000000"/>
                <w:sz w:val="22"/>
                <w:szCs w:val="22"/>
                <w:lang w:val="en-PH" w:eastAsia="en-US"/>
              </w:rPr>
            </w:pPr>
            <w:ins w:id="40922" w:author="Diana Machado" w:date="2019-04-05T18:16:00Z">
              <w:r w:rsidRPr="00793F80">
                <w:rPr>
                  <w:rFonts w:ascii="Calibri" w:eastAsia="PMingLiU" w:hAnsi="Calibri" w:cs="Calibri"/>
                  <w:color w:val="000000"/>
                  <w:sz w:val="22"/>
                  <w:szCs w:val="22"/>
                  <w:lang w:val="en-PH" w:eastAsia="en-US"/>
                </w:rPr>
                <w:t>0.10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23" w:author="Diana Machado" w:date="2019-04-05T18:16:00Z"/>
                <w:rFonts w:ascii="Calibri" w:eastAsia="PMingLiU" w:hAnsi="Calibri" w:cs="Calibri"/>
                <w:color w:val="000000"/>
                <w:sz w:val="22"/>
                <w:szCs w:val="22"/>
                <w:lang w:val="en-PH" w:eastAsia="en-US"/>
              </w:rPr>
            </w:pPr>
            <w:ins w:id="40924" w:author="Diana Machado" w:date="2019-04-05T18:16:00Z">
              <w:r w:rsidRPr="00793F80">
                <w:rPr>
                  <w:rFonts w:ascii="Calibri" w:eastAsia="PMingLiU" w:hAnsi="Calibri" w:cs="Calibri"/>
                  <w:color w:val="000000"/>
                  <w:sz w:val="22"/>
                  <w:szCs w:val="22"/>
                  <w:lang w:val="en-PH" w:eastAsia="en-US"/>
                </w:rPr>
                <w:t>0.88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925" w:author="Diana Machado" w:date="2019-04-05T18:16:00Z"/>
                <w:rFonts w:ascii="Calibri" w:eastAsia="PMingLiU" w:hAnsi="Calibri" w:cs="Calibri"/>
                <w:color w:val="000000"/>
                <w:sz w:val="22"/>
                <w:szCs w:val="22"/>
                <w:lang w:val="en-PH" w:eastAsia="en-US"/>
              </w:rPr>
            </w:pPr>
            <w:ins w:id="40926" w:author="Diana Machado" w:date="2019-04-05T18:16:00Z">
              <w:r w:rsidRPr="00793F80">
                <w:rPr>
                  <w:rFonts w:ascii="Calibri" w:eastAsia="PMingLiU" w:hAnsi="Calibri" w:cs="Calibri"/>
                  <w:color w:val="000000"/>
                  <w:sz w:val="22"/>
                  <w:szCs w:val="22"/>
                  <w:lang w:val="en-PH" w:eastAsia="en-US"/>
                </w:rPr>
                <w:t>0.02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927" w:author="Diana Machado" w:date="2019-04-05T18:16:00Z"/>
                <w:rFonts w:ascii="Calibri" w:eastAsia="PMingLiU" w:hAnsi="Calibri" w:cs="Calibri"/>
                <w:color w:val="000000"/>
                <w:sz w:val="22"/>
                <w:szCs w:val="22"/>
                <w:lang w:val="en-PH" w:eastAsia="en-US"/>
              </w:rPr>
            </w:pPr>
            <w:ins w:id="40928"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29" w:author="Diana Machado" w:date="2019-04-05T18:16:00Z"/>
                <w:rFonts w:ascii="Calibri" w:eastAsia="PMingLiU" w:hAnsi="Calibri" w:cs="Calibri"/>
                <w:color w:val="000000"/>
                <w:sz w:val="22"/>
                <w:szCs w:val="22"/>
                <w:lang w:val="en-PH" w:eastAsia="en-US"/>
              </w:rPr>
            </w:pPr>
            <w:ins w:id="40930"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31" w:author="Diana Machado" w:date="2019-04-05T18:16:00Z"/>
                <w:rFonts w:ascii="Calibri" w:eastAsia="PMingLiU" w:hAnsi="Calibri" w:cs="Calibri"/>
                <w:color w:val="000000"/>
                <w:sz w:val="22"/>
                <w:szCs w:val="22"/>
                <w:lang w:val="en-PH" w:eastAsia="en-US"/>
              </w:rPr>
            </w:pPr>
            <w:ins w:id="4093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33" w:author="Diana Machado" w:date="2019-04-05T18:16:00Z"/>
                <w:rFonts w:ascii="Calibri" w:eastAsia="PMingLiU" w:hAnsi="Calibri" w:cs="Calibri"/>
                <w:color w:val="000000"/>
                <w:sz w:val="22"/>
                <w:szCs w:val="22"/>
                <w:lang w:val="en-PH" w:eastAsia="en-US"/>
              </w:rPr>
            </w:pPr>
            <w:ins w:id="40934"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93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9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937" w:author="Diana Machado" w:date="2019-04-05T18:16:00Z"/>
                <w:rFonts w:ascii="Calibri" w:eastAsia="PMingLiU" w:hAnsi="Calibri" w:cs="Calibri"/>
                <w:color w:val="000000"/>
                <w:sz w:val="22"/>
                <w:szCs w:val="22"/>
                <w:lang w:val="en-PH" w:eastAsia="en-US"/>
              </w:rPr>
            </w:pPr>
            <w:ins w:id="40938"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39" w:author="Diana Machado" w:date="2019-04-05T18:16:00Z"/>
                <w:rFonts w:ascii="Calibri" w:eastAsia="PMingLiU" w:hAnsi="Calibri" w:cs="Calibri"/>
                <w:color w:val="000000"/>
                <w:sz w:val="22"/>
                <w:szCs w:val="22"/>
                <w:lang w:val="en-PH" w:eastAsia="en-US"/>
              </w:rPr>
            </w:pPr>
            <w:ins w:id="40940" w:author="Diana Machado" w:date="2019-04-05T18:16:00Z">
              <w:r w:rsidRPr="00793F80">
                <w:rPr>
                  <w:rFonts w:ascii="Calibri" w:eastAsia="PMingLiU" w:hAnsi="Calibri" w:cs="Calibri"/>
                  <w:color w:val="000000"/>
                  <w:sz w:val="22"/>
                  <w:szCs w:val="22"/>
                  <w:lang w:val="en-PH" w:eastAsia="en-US"/>
                </w:rPr>
                <w:t>0.1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41" w:author="Diana Machado" w:date="2019-04-05T18:16:00Z"/>
                <w:rFonts w:ascii="Calibri" w:eastAsia="PMingLiU" w:hAnsi="Calibri" w:cs="Calibri"/>
                <w:color w:val="000000"/>
                <w:sz w:val="22"/>
                <w:szCs w:val="22"/>
                <w:lang w:val="en-PH" w:eastAsia="en-US"/>
              </w:rPr>
            </w:pPr>
            <w:ins w:id="40942" w:author="Diana Machado" w:date="2019-04-05T18:16:00Z">
              <w:r w:rsidRPr="00793F80">
                <w:rPr>
                  <w:rFonts w:ascii="Calibri" w:eastAsia="PMingLiU" w:hAnsi="Calibri" w:cs="Calibri"/>
                  <w:color w:val="000000"/>
                  <w:sz w:val="22"/>
                  <w:szCs w:val="22"/>
                  <w:lang w:val="en-PH" w:eastAsia="en-US"/>
                </w:rPr>
                <w:t>0.1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43" w:author="Diana Machado" w:date="2019-04-05T18:16:00Z"/>
                <w:rFonts w:ascii="Calibri" w:eastAsia="PMingLiU" w:hAnsi="Calibri" w:cs="Calibri"/>
                <w:color w:val="000000"/>
                <w:sz w:val="22"/>
                <w:szCs w:val="22"/>
                <w:lang w:val="en-PH" w:eastAsia="en-US"/>
              </w:rPr>
            </w:pPr>
            <w:ins w:id="40944" w:author="Diana Machado" w:date="2019-04-05T18:16:00Z">
              <w:r w:rsidRPr="00793F80">
                <w:rPr>
                  <w:rFonts w:ascii="Calibri" w:eastAsia="PMingLiU" w:hAnsi="Calibri" w:cs="Calibri"/>
                  <w:color w:val="000000"/>
                  <w:sz w:val="22"/>
                  <w:szCs w:val="22"/>
                  <w:lang w:val="en-PH" w:eastAsia="en-US"/>
                </w:rPr>
                <w:t>1.0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45" w:author="Diana Machado" w:date="2019-04-05T18:16:00Z"/>
                <w:rFonts w:ascii="Calibri" w:eastAsia="PMingLiU" w:hAnsi="Calibri" w:cs="Calibri"/>
                <w:color w:val="000000"/>
                <w:sz w:val="22"/>
                <w:szCs w:val="22"/>
                <w:lang w:val="en-PH" w:eastAsia="en-US"/>
              </w:rPr>
            </w:pPr>
            <w:ins w:id="40946"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47" w:author="Diana Machado" w:date="2019-04-05T18:16:00Z"/>
                <w:rFonts w:ascii="Calibri" w:eastAsia="PMingLiU" w:hAnsi="Calibri" w:cs="Calibri"/>
                <w:color w:val="000000"/>
                <w:sz w:val="22"/>
                <w:szCs w:val="22"/>
                <w:lang w:val="en-PH" w:eastAsia="en-US"/>
              </w:rPr>
            </w:pPr>
            <w:ins w:id="40948"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49" w:author="Diana Machado" w:date="2019-04-05T18:16:00Z"/>
                <w:rFonts w:ascii="Calibri" w:eastAsia="PMingLiU" w:hAnsi="Calibri" w:cs="Calibri"/>
                <w:color w:val="000000"/>
                <w:sz w:val="22"/>
                <w:szCs w:val="22"/>
                <w:lang w:val="en-PH" w:eastAsia="en-US"/>
              </w:rPr>
            </w:pPr>
            <w:ins w:id="40950"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51" w:author="Diana Machado" w:date="2019-04-05T18:16:00Z"/>
                <w:rFonts w:ascii="Calibri" w:eastAsia="PMingLiU" w:hAnsi="Calibri" w:cs="Calibri"/>
                <w:color w:val="000000"/>
                <w:sz w:val="22"/>
                <w:szCs w:val="22"/>
                <w:lang w:val="en-PH" w:eastAsia="en-US"/>
              </w:rPr>
            </w:pPr>
            <w:ins w:id="4095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53" w:author="Diana Machado" w:date="2019-04-05T18:16:00Z"/>
                <w:rFonts w:ascii="Calibri" w:eastAsia="PMingLiU" w:hAnsi="Calibri" w:cs="Calibri"/>
                <w:color w:val="000000"/>
                <w:sz w:val="22"/>
                <w:szCs w:val="22"/>
                <w:lang w:val="en-PH" w:eastAsia="en-US"/>
              </w:rPr>
            </w:pPr>
            <w:ins w:id="40954"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95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9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957" w:author="Diana Machado" w:date="2019-04-05T18:16:00Z"/>
                <w:rFonts w:ascii="Calibri" w:eastAsia="PMingLiU" w:hAnsi="Calibri" w:cs="Calibri"/>
                <w:color w:val="000000"/>
                <w:sz w:val="22"/>
                <w:szCs w:val="22"/>
                <w:lang w:val="en-PH" w:eastAsia="en-US"/>
              </w:rPr>
            </w:pPr>
            <w:ins w:id="40958"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59" w:author="Diana Machado" w:date="2019-04-05T18:16:00Z"/>
                <w:rFonts w:ascii="Calibri" w:eastAsia="PMingLiU" w:hAnsi="Calibri" w:cs="Calibri"/>
                <w:color w:val="000000"/>
                <w:sz w:val="22"/>
                <w:szCs w:val="22"/>
                <w:lang w:val="en-PH" w:eastAsia="en-US"/>
              </w:rPr>
            </w:pPr>
            <w:ins w:id="40960" w:author="Diana Machado" w:date="2019-04-05T18:16:00Z">
              <w:r w:rsidRPr="00793F80">
                <w:rPr>
                  <w:rFonts w:ascii="Calibri" w:eastAsia="PMingLiU" w:hAnsi="Calibri" w:cs="Calibri"/>
                  <w:color w:val="000000"/>
                  <w:sz w:val="22"/>
                  <w:szCs w:val="22"/>
                  <w:lang w:val="en-PH" w:eastAsia="en-US"/>
                </w:rPr>
                <w:t>0.1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61" w:author="Diana Machado" w:date="2019-04-05T18:16:00Z"/>
                <w:rFonts w:ascii="Calibri" w:eastAsia="PMingLiU" w:hAnsi="Calibri" w:cs="Calibri"/>
                <w:color w:val="000000"/>
                <w:sz w:val="22"/>
                <w:szCs w:val="22"/>
                <w:lang w:val="en-PH" w:eastAsia="en-US"/>
              </w:rPr>
            </w:pPr>
            <w:ins w:id="40962" w:author="Diana Machado" w:date="2019-04-05T18:16:00Z">
              <w:r w:rsidRPr="00793F80">
                <w:rPr>
                  <w:rFonts w:ascii="Calibri" w:eastAsia="PMingLiU" w:hAnsi="Calibri" w:cs="Calibri"/>
                  <w:color w:val="000000"/>
                  <w:sz w:val="22"/>
                  <w:szCs w:val="22"/>
                  <w:lang w:val="en-PH" w:eastAsia="en-US"/>
                </w:rPr>
                <w:t>0.1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63" w:author="Diana Machado" w:date="2019-04-05T18:16:00Z"/>
                <w:rFonts w:ascii="Calibri" w:eastAsia="PMingLiU" w:hAnsi="Calibri" w:cs="Calibri"/>
                <w:color w:val="000000"/>
                <w:sz w:val="22"/>
                <w:szCs w:val="22"/>
                <w:lang w:val="en-PH" w:eastAsia="en-US"/>
              </w:rPr>
            </w:pPr>
            <w:ins w:id="40964" w:author="Diana Machado" w:date="2019-04-05T18:16:00Z">
              <w:r w:rsidRPr="00793F80">
                <w:rPr>
                  <w:rFonts w:ascii="Calibri" w:eastAsia="PMingLiU" w:hAnsi="Calibri" w:cs="Calibri"/>
                  <w:color w:val="000000"/>
                  <w:sz w:val="22"/>
                  <w:szCs w:val="22"/>
                  <w:lang w:val="en-PH" w:eastAsia="en-US"/>
                </w:rPr>
                <w:t>1.31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965" w:author="Diana Machado" w:date="2019-04-05T18:16:00Z"/>
                <w:rFonts w:ascii="Calibri" w:eastAsia="PMingLiU" w:hAnsi="Calibri" w:cs="Calibri"/>
                <w:color w:val="000000"/>
                <w:sz w:val="22"/>
                <w:szCs w:val="22"/>
                <w:lang w:val="en-PH" w:eastAsia="en-US"/>
              </w:rPr>
            </w:pPr>
            <w:ins w:id="40966"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967" w:author="Diana Machado" w:date="2019-04-05T18:16:00Z"/>
                <w:rFonts w:ascii="Calibri" w:eastAsia="PMingLiU" w:hAnsi="Calibri" w:cs="Calibri"/>
                <w:color w:val="000000"/>
                <w:sz w:val="22"/>
                <w:szCs w:val="22"/>
                <w:lang w:val="en-PH" w:eastAsia="en-US"/>
              </w:rPr>
            </w:pPr>
            <w:ins w:id="40968"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69" w:author="Diana Machado" w:date="2019-04-05T18:16:00Z"/>
                <w:rFonts w:ascii="Calibri" w:eastAsia="PMingLiU" w:hAnsi="Calibri" w:cs="Calibri"/>
                <w:color w:val="000000"/>
                <w:sz w:val="22"/>
                <w:szCs w:val="22"/>
                <w:lang w:val="en-PH" w:eastAsia="en-US"/>
              </w:rPr>
            </w:pPr>
            <w:ins w:id="40970"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71" w:author="Diana Machado" w:date="2019-04-05T18:16:00Z"/>
                <w:rFonts w:ascii="Calibri" w:eastAsia="PMingLiU" w:hAnsi="Calibri" w:cs="Calibri"/>
                <w:color w:val="000000"/>
                <w:sz w:val="22"/>
                <w:szCs w:val="22"/>
                <w:lang w:val="en-PH" w:eastAsia="en-US"/>
              </w:rPr>
            </w:pPr>
            <w:ins w:id="4097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73" w:author="Diana Machado" w:date="2019-04-05T18:16:00Z"/>
                <w:rFonts w:ascii="Calibri" w:eastAsia="PMingLiU" w:hAnsi="Calibri" w:cs="Calibri"/>
                <w:color w:val="000000"/>
                <w:sz w:val="22"/>
                <w:szCs w:val="22"/>
                <w:lang w:val="en-PH" w:eastAsia="en-US"/>
              </w:rPr>
            </w:pPr>
            <w:ins w:id="40974"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975"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9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9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7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7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8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8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85"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98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987" w:author="Diana Machado" w:date="2019-04-05T18:16:00Z"/>
                <w:rFonts w:ascii="Calibri" w:eastAsia="PMingLiU" w:hAnsi="Calibri" w:cs="Calibri"/>
                <w:color w:val="000000"/>
                <w:sz w:val="22"/>
                <w:szCs w:val="22"/>
                <w:lang w:val="en-PH" w:eastAsia="en-US"/>
              </w:rPr>
            </w:pPr>
            <w:ins w:id="40988" w:author="Diana Machado" w:date="2019-04-05T18:16:00Z">
              <w:r w:rsidRPr="00793F80">
                <w:rPr>
                  <w:rFonts w:ascii="Calibri" w:eastAsia="PMingLiU" w:hAnsi="Calibri" w:cs="Calibri"/>
                  <w:color w:val="000000"/>
                  <w:sz w:val="22"/>
                  <w:szCs w:val="22"/>
                  <w:lang w:val="en-PH" w:eastAsia="en-US"/>
                </w:rPr>
                <w:t>Lafayett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989" w:author="Diana Machado" w:date="2019-04-05T18:16:00Z"/>
                <w:rFonts w:ascii="Calibri" w:eastAsia="PMingLiU" w:hAnsi="Calibri" w:cs="Calibri"/>
                <w:color w:val="000000"/>
                <w:sz w:val="22"/>
                <w:szCs w:val="22"/>
                <w:lang w:val="en-PH" w:eastAsia="en-US"/>
              </w:rPr>
            </w:pPr>
            <w:ins w:id="40990"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91" w:author="Diana Machado" w:date="2019-04-05T18:16:00Z"/>
                <w:rFonts w:ascii="Calibri" w:eastAsia="PMingLiU" w:hAnsi="Calibri" w:cs="Calibri"/>
                <w:color w:val="000000"/>
                <w:sz w:val="22"/>
                <w:szCs w:val="22"/>
                <w:lang w:val="en-PH" w:eastAsia="en-US"/>
              </w:rPr>
            </w:pPr>
            <w:ins w:id="40992" w:author="Diana Machado" w:date="2019-04-05T18:16:00Z">
              <w:r w:rsidRPr="00793F80">
                <w:rPr>
                  <w:rFonts w:ascii="Calibri" w:eastAsia="PMingLiU" w:hAnsi="Calibri" w:cs="Calibri"/>
                  <w:color w:val="000000"/>
                  <w:sz w:val="22"/>
                  <w:szCs w:val="22"/>
                  <w:lang w:val="en-PH" w:eastAsia="en-US"/>
                </w:rPr>
                <w:t>0.1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93" w:author="Diana Machado" w:date="2019-04-05T18:16:00Z"/>
                <w:rFonts w:ascii="Calibri" w:eastAsia="PMingLiU" w:hAnsi="Calibri" w:cs="Calibri"/>
                <w:color w:val="000000"/>
                <w:sz w:val="22"/>
                <w:szCs w:val="22"/>
                <w:lang w:val="en-PH" w:eastAsia="en-US"/>
              </w:rPr>
            </w:pPr>
            <w:ins w:id="40994" w:author="Diana Machado" w:date="2019-04-05T18:16:00Z">
              <w:r w:rsidRPr="00793F80">
                <w:rPr>
                  <w:rFonts w:ascii="Calibri" w:eastAsia="PMingLiU" w:hAnsi="Calibri" w:cs="Calibri"/>
                  <w:color w:val="000000"/>
                  <w:sz w:val="22"/>
                  <w:szCs w:val="22"/>
                  <w:lang w:val="en-PH" w:eastAsia="en-US"/>
                </w:rPr>
                <w:t>0.1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95" w:author="Diana Machado" w:date="2019-04-05T18:16:00Z"/>
                <w:rFonts w:ascii="Calibri" w:eastAsia="PMingLiU" w:hAnsi="Calibri" w:cs="Calibri"/>
                <w:color w:val="000000"/>
                <w:sz w:val="22"/>
                <w:szCs w:val="22"/>
                <w:lang w:val="en-PH" w:eastAsia="en-US"/>
              </w:rPr>
            </w:pPr>
            <w:ins w:id="40996" w:author="Diana Machado" w:date="2019-04-05T18:16:00Z">
              <w:r w:rsidRPr="00793F80">
                <w:rPr>
                  <w:rFonts w:ascii="Calibri" w:eastAsia="PMingLiU" w:hAnsi="Calibri" w:cs="Calibri"/>
                  <w:color w:val="000000"/>
                  <w:sz w:val="22"/>
                  <w:szCs w:val="22"/>
                  <w:lang w:val="en-PH" w:eastAsia="en-US"/>
                </w:rPr>
                <w:t>0.1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97" w:author="Diana Machado" w:date="2019-04-05T18:16:00Z"/>
                <w:rFonts w:ascii="Calibri" w:eastAsia="PMingLiU" w:hAnsi="Calibri" w:cs="Calibri"/>
                <w:color w:val="000000"/>
                <w:sz w:val="22"/>
                <w:szCs w:val="22"/>
                <w:lang w:val="en-PH" w:eastAsia="en-US"/>
              </w:rPr>
            </w:pPr>
            <w:ins w:id="40998"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99" w:author="Diana Machado" w:date="2019-04-05T18:16:00Z"/>
                <w:rFonts w:ascii="Calibri" w:eastAsia="PMingLiU" w:hAnsi="Calibri" w:cs="Calibri"/>
                <w:color w:val="000000"/>
                <w:sz w:val="22"/>
                <w:szCs w:val="22"/>
                <w:lang w:val="en-PH" w:eastAsia="en-US"/>
              </w:rPr>
            </w:pPr>
            <w:ins w:id="41000"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01" w:author="Diana Machado" w:date="2019-04-05T18:16:00Z"/>
                <w:rFonts w:ascii="Calibri" w:eastAsia="PMingLiU" w:hAnsi="Calibri" w:cs="Calibri"/>
                <w:color w:val="000000"/>
                <w:sz w:val="22"/>
                <w:szCs w:val="22"/>
                <w:lang w:val="en-PH" w:eastAsia="en-US"/>
              </w:rPr>
            </w:pPr>
            <w:ins w:id="41002" w:author="Diana Machado" w:date="2019-04-05T18:16:00Z">
              <w:r w:rsidRPr="00793F80">
                <w:rPr>
                  <w:rFonts w:ascii="Calibri" w:eastAsia="PMingLiU" w:hAnsi="Calibri" w:cs="Calibri"/>
                  <w:color w:val="000000"/>
                  <w:sz w:val="22"/>
                  <w:szCs w:val="22"/>
                  <w:lang w:val="en-PH" w:eastAsia="en-US"/>
                </w:rPr>
                <w:t>0.0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03" w:author="Diana Machado" w:date="2019-04-05T18:16:00Z"/>
                <w:rFonts w:ascii="Calibri" w:eastAsia="PMingLiU" w:hAnsi="Calibri" w:cs="Calibri"/>
                <w:color w:val="000000"/>
                <w:sz w:val="22"/>
                <w:szCs w:val="22"/>
                <w:lang w:val="en-PH" w:eastAsia="en-US"/>
              </w:rPr>
            </w:pPr>
            <w:ins w:id="4100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05" w:author="Diana Machado" w:date="2019-04-05T18:16:00Z"/>
                <w:rFonts w:ascii="Calibri" w:eastAsia="PMingLiU" w:hAnsi="Calibri" w:cs="Calibri"/>
                <w:color w:val="000000"/>
                <w:sz w:val="22"/>
                <w:szCs w:val="22"/>
                <w:lang w:val="en-PH" w:eastAsia="en-US"/>
              </w:rPr>
            </w:pPr>
            <w:ins w:id="41006"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100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0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009" w:author="Diana Machado" w:date="2019-04-05T18:16:00Z"/>
                <w:rFonts w:ascii="Calibri" w:eastAsia="PMingLiU" w:hAnsi="Calibri" w:cs="Calibri"/>
                <w:color w:val="000000"/>
                <w:sz w:val="22"/>
                <w:szCs w:val="22"/>
                <w:lang w:val="en-PH" w:eastAsia="en-US"/>
              </w:rPr>
            </w:pPr>
            <w:ins w:id="41010"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11" w:author="Diana Machado" w:date="2019-04-05T18:16:00Z"/>
                <w:rFonts w:ascii="Calibri" w:eastAsia="PMingLiU" w:hAnsi="Calibri" w:cs="Calibri"/>
                <w:color w:val="000000"/>
                <w:sz w:val="22"/>
                <w:szCs w:val="22"/>
                <w:lang w:val="en-PH" w:eastAsia="en-US"/>
              </w:rPr>
            </w:pPr>
            <w:ins w:id="41012" w:author="Diana Machado" w:date="2019-04-05T18:16:00Z">
              <w:r w:rsidRPr="00793F80">
                <w:rPr>
                  <w:rFonts w:ascii="Calibri" w:eastAsia="PMingLiU" w:hAnsi="Calibri" w:cs="Calibri"/>
                  <w:color w:val="000000"/>
                  <w:sz w:val="22"/>
                  <w:szCs w:val="22"/>
                  <w:lang w:val="en-PH" w:eastAsia="en-US"/>
                </w:rPr>
                <w:t>0.1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13" w:author="Diana Machado" w:date="2019-04-05T18:16:00Z"/>
                <w:rFonts w:ascii="Calibri" w:eastAsia="PMingLiU" w:hAnsi="Calibri" w:cs="Calibri"/>
                <w:color w:val="000000"/>
                <w:sz w:val="22"/>
                <w:szCs w:val="22"/>
                <w:lang w:val="en-PH" w:eastAsia="en-US"/>
              </w:rPr>
            </w:pPr>
            <w:ins w:id="41014" w:author="Diana Machado" w:date="2019-04-05T18:16:00Z">
              <w:r w:rsidRPr="00793F80">
                <w:rPr>
                  <w:rFonts w:ascii="Calibri" w:eastAsia="PMingLiU" w:hAnsi="Calibri" w:cs="Calibri"/>
                  <w:color w:val="000000"/>
                  <w:sz w:val="22"/>
                  <w:szCs w:val="22"/>
                  <w:lang w:val="en-PH" w:eastAsia="en-US"/>
                </w:rPr>
                <w:t>0.1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15" w:author="Diana Machado" w:date="2019-04-05T18:16:00Z"/>
                <w:rFonts w:ascii="Calibri" w:eastAsia="PMingLiU" w:hAnsi="Calibri" w:cs="Calibri"/>
                <w:color w:val="000000"/>
                <w:sz w:val="22"/>
                <w:szCs w:val="22"/>
                <w:lang w:val="en-PH" w:eastAsia="en-US"/>
              </w:rPr>
            </w:pPr>
            <w:ins w:id="41016" w:author="Diana Machado" w:date="2019-04-05T18:16:00Z">
              <w:r w:rsidRPr="00793F80">
                <w:rPr>
                  <w:rFonts w:ascii="Calibri" w:eastAsia="PMingLiU" w:hAnsi="Calibri" w:cs="Calibri"/>
                  <w:color w:val="000000"/>
                  <w:sz w:val="22"/>
                  <w:szCs w:val="22"/>
                  <w:lang w:val="en-PH" w:eastAsia="en-US"/>
                </w:rPr>
                <w:t>1.40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17" w:author="Diana Machado" w:date="2019-04-05T18:16:00Z"/>
                <w:rFonts w:ascii="Calibri" w:eastAsia="PMingLiU" w:hAnsi="Calibri" w:cs="Calibri"/>
                <w:color w:val="000000"/>
                <w:sz w:val="22"/>
                <w:szCs w:val="22"/>
                <w:lang w:val="en-PH" w:eastAsia="en-US"/>
              </w:rPr>
            </w:pPr>
            <w:ins w:id="41018"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19" w:author="Diana Machado" w:date="2019-04-05T18:16:00Z"/>
                <w:rFonts w:ascii="Calibri" w:eastAsia="PMingLiU" w:hAnsi="Calibri" w:cs="Calibri"/>
                <w:color w:val="000000"/>
                <w:sz w:val="22"/>
                <w:szCs w:val="22"/>
                <w:lang w:val="en-PH" w:eastAsia="en-US"/>
              </w:rPr>
            </w:pPr>
            <w:ins w:id="41020"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21" w:author="Diana Machado" w:date="2019-04-05T18:16:00Z"/>
                <w:rFonts w:ascii="Calibri" w:eastAsia="PMingLiU" w:hAnsi="Calibri" w:cs="Calibri"/>
                <w:color w:val="000000"/>
                <w:sz w:val="22"/>
                <w:szCs w:val="22"/>
                <w:lang w:val="en-PH" w:eastAsia="en-US"/>
              </w:rPr>
            </w:pPr>
            <w:ins w:id="41022" w:author="Diana Machado" w:date="2019-04-05T18:16:00Z">
              <w:r w:rsidRPr="00793F80">
                <w:rPr>
                  <w:rFonts w:ascii="Calibri" w:eastAsia="PMingLiU" w:hAnsi="Calibri" w:cs="Calibri"/>
                  <w:color w:val="000000"/>
                  <w:sz w:val="22"/>
                  <w:szCs w:val="22"/>
                  <w:lang w:val="en-PH" w:eastAsia="en-US"/>
                </w:rPr>
                <w:t>0.0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23" w:author="Diana Machado" w:date="2019-04-05T18:16:00Z"/>
                <w:rFonts w:ascii="Calibri" w:eastAsia="PMingLiU" w:hAnsi="Calibri" w:cs="Calibri"/>
                <w:color w:val="000000"/>
                <w:sz w:val="22"/>
                <w:szCs w:val="22"/>
                <w:lang w:val="en-PH" w:eastAsia="en-US"/>
              </w:rPr>
            </w:pPr>
            <w:ins w:id="4102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25" w:author="Diana Machado" w:date="2019-04-05T18:16:00Z"/>
                <w:rFonts w:ascii="Calibri" w:eastAsia="PMingLiU" w:hAnsi="Calibri" w:cs="Calibri"/>
                <w:color w:val="000000"/>
                <w:sz w:val="22"/>
                <w:szCs w:val="22"/>
                <w:lang w:val="en-PH" w:eastAsia="en-US"/>
              </w:rPr>
            </w:pPr>
            <w:ins w:id="41026"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102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0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029" w:author="Diana Machado" w:date="2019-04-05T18:16:00Z"/>
                <w:rFonts w:ascii="Calibri" w:eastAsia="PMingLiU" w:hAnsi="Calibri" w:cs="Calibri"/>
                <w:color w:val="000000"/>
                <w:sz w:val="22"/>
                <w:szCs w:val="22"/>
                <w:lang w:val="en-PH" w:eastAsia="en-US"/>
              </w:rPr>
            </w:pPr>
            <w:ins w:id="41030"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031" w:author="Diana Machado" w:date="2019-04-05T18:16:00Z"/>
                <w:rFonts w:ascii="Calibri" w:eastAsia="PMingLiU" w:hAnsi="Calibri" w:cs="Calibri"/>
                <w:color w:val="000000"/>
                <w:sz w:val="22"/>
                <w:szCs w:val="22"/>
                <w:lang w:val="en-PH" w:eastAsia="en-US"/>
              </w:rPr>
            </w:pPr>
            <w:ins w:id="41032" w:author="Diana Machado" w:date="2019-04-05T18:16:00Z">
              <w:r w:rsidRPr="00793F80">
                <w:rPr>
                  <w:rFonts w:ascii="Calibri" w:eastAsia="PMingLiU" w:hAnsi="Calibri" w:cs="Calibri"/>
                  <w:color w:val="000000"/>
                  <w:sz w:val="22"/>
                  <w:szCs w:val="22"/>
                  <w:lang w:val="en-PH" w:eastAsia="en-US"/>
                </w:rPr>
                <w:t>0.17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033" w:author="Diana Machado" w:date="2019-04-05T18:16:00Z"/>
                <w:rFonts w:ascii="Calibri" w:eastAsia="PMingLiU" w:hAnsi="Calibri" w:cs="Calibri"/>
                <w:color w:val="000000"/>
                <w:sz w:val="22"/>
                <w:szCs w:val="22"/>
                <w:lang w:val="en-PH" w:eastAsia="en-US"/>
              </w:rPr>
            </w:pPr>
            <w:ins w:id="41034" w:author="Diana Machado" w:date="2019-04-05T18:16:00Z">
              <w:r w:rsidRPr="00793F80">
                <w:rPr>
                  <w:rFonts w:ascii="Calibri" w:eastAsia="PMingLiU" w:hAnsi="Calibri" w:cs="Calibri"/>
                  <w:color w:val="000000"/>
                  <w:sz w:val="22"/>
                  <w:szCs w:val="22"/>
                  <w:lang w:val="en-PH" w:eastAsia="en-US"/>
                </w:rPr>
                <w:t>0.19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35" w:author="Diana Machado" w:date="2019-04-05T18:16:00Z"/>
                <w:rFonts w:ascii="Calibri" w:eastAsia="PMingLiU" w:hAnsi="Calibri" w:cs="Calibri"/>
                <w:color w:val="000000"/>
                <w:sz w:val="22"/>
                <w:szCs w:val="22"/>
                <w:lang w:val="en-PH" w:eastAsia="en-US"/>
              </w:rPr>
            </w:pPr>
            <w:ins w:id="41036" w:author="Diana Machado" w:date="2019-04-05T18:16:00Z">
              <w:r w:rsidRPr="00793F80">
                <w:rPr>
                  <w:rFonts w:ascii="Calibri" w:eastAsia="PMingLiU" w:hAnsi="Calibri" w:cs="Calibri"/>
                  <w:color w:val="000000"/>
                  <w:sz w:val="22"/>
                  <w:szCs w:val="22"/>
                  <w:lang w:val="en-PH" w:eastAsia="en-US"/>
                </w:rPr>
                <w:t>1.40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37" w:author="Diana Machado" w:date="2019-04-05T18:16:00Z"/>
                <w:rFonts w:ascii="Calibri" w:eastAsia="PMingLiU" w:hAnsi="Calibri" w:cs="Calibri"/>
                <w:color w:val="000000"/>
                <w:sz w:val="22"/>
                <w:szCs w:val="22"/>
                <w:lang w:val="en-PH" w:eastAsia="en-US"/>
              </w:rPr>
            </w:pPr>
            <w:ins w:id="41038"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39" w:author="Diana Machado" w:date="2019-04-05T18:16:00Z"/>
                <w:rFonts w:ascii="Calibri" w:eastAsia="PMingLiU" w:hAnsi="Calibri" w:cs="Calibri"/>
                <w:color w:val="000000"/>
                <w:sz w:val="22"/>
                <w:szCs w:val="22"/>
                <w:lang w:val="en-PH" w:eastAsia="en-US"/>
              </w:rPr>
            </w:pPr>
            <w:ins w:id="41040"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41" w:author="Diana Machado" w:date="2019-04-05T18:16:00Z"/>
                <w:rFonts w:ascii="Calibri" w:eastAsia="PMingLiU" w:hAnsi="Calibri" w:cs="Calibri"/>
                <w:color w:val="000000"/>
                <w:sz w:val="22"/>
                <w:szCs w:val="22"/>
                <w:lang w:val="en-PH" w:eastAsia="en-US"/>
              </w:rPr>
            </w:pPr>
            <w:ins w:id="41042" w:author="Diana Machado" w:date="2019-04-05T18:16:00Z">
              <w:r w:rsidRPr="00793F80">
                <w:rPr>
                  <w:rFonts w:ascii="Calibri" w:eastAsia="PMingLiU" w:hAnsi="Calibri" w:cs="Calibri"/>
                  <w:color w:val="000000"/>
                  <w:sz w:val="22"/>
                  <w:szCs w:val="22"/>
                  <w:lang w:val="en-PH" w:eastAsia="en-US"/>
                </w:rPr>
                <w:t>0.0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43" w:author="Diana Machado" w:date="2019-04-05T18:16:00Z"/>
                <w:rFonts w:ascii="Calibri" w:eastAsia="PMingLiU" w:hAnsi="Calibri" w:cs="Calibri"/>
                <w:color w:val="000000"/>
                <w:sz w:val="22"/>
                <w:szCs w:val="22"/>
                <w:lang w:val="en-PH" w:eastAsia="en-US"/>
              </w:rPr>
            </w:pPr>
            <w:ins w:id="4104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45" w:author="Diana Machado" w:date="2019-04-05T18:16:00Z"/>
                <w:rFonts w:ascii="Calibri" w:eastAsia="PMingLiU" w:hAnsi="Calibri" w:cs="Calibri"/>
                <w:color w:val="000000"/>
                <w:sz w:val="22"/>
                <w:szCs w:val="22"/>
                <w:lang w:val="en-PH" w:eastAsia="en-US"/>
              </w:rPr>
            </w:pPr>
            <w:ins w:id="41046"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1047"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0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0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05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05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0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0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05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05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0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057"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05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059" w:author="Diana Machado" w:date="2019-04-05T18:16:00Z"/>
                <w:rFonts w:ascii="Calibri" w:eastAsia="PMingLiU" w:hAnsi="Calibri" w:cs="Calibri"/>
                <w:color w:val="000000"/>
                <w:sz w:val="22"/>
                <w:szCs w:val="22"/>
                <w:lang w:val="en-PH" w:eastAsia="en-US"/>
              </w:rPr>
            </w:pPr>
            <w:ins w:id="41060" w:author="Diana Machado" w:date="2019-04-05T18:16:00Z">
              <w:r w:rsidRPr="00793F80">
                <w:rPr>
                  <w:rFonts w:ascii="Calibri" w:eastAsia="PMingLiU" w:hAnsi="Calibri" w:cs="Calibri"/>
                  <w:color w:val="000000"/>
                  <w:sz w:val="22"/>
                  <w:szCs w:val="22"/>
                  <w:lang w:val="en-PH" w:eastAsia="en-US"/>
                </w:rPr>
                <w:t>Lak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061" w:author="Diana Machado" w:date="2019-04-05T18:16:00Z"/>
                <w:rFonts w:ascii="Calibri" w:eastAsia="PMingLiU" w:hAnsi="Calibri" w:cs="Calibri"/>
                <w:color w:val="000000"/>
                <w:sz w:val="22"/>
                <w:szCs w:val="22"/>
                <w:lang w:val="en-PH" w:eastAsia="en-US"/>
              </w:rPr>
            </w:pPr>
            <w:ins w:id="41062"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63" w:author="Diana Machado" w:date="2019-04-05T18:16:00Z"/>
                <w:rFonts w:ascii="Calibri" w:eastAsia="PMingLiU" w:hAnsi="Calibri" w:cs="Calibri"/>
                <w:color w:val="000000"/>
                <w:sz w:val="22"/>
                <w:szCs w:val="22"/>
                <w:lang w:val="en-PH" w:eastAsia="en-US"/>
              </w:rPr>
            </w:pPr>
            <w:ins w:id="41064" w:author="Diana Machado" w:date="2019-04-05T18:16:00Z">
              <w:r w:rsidRPr="00793F80">
                <w:rPr>
                  <w:rFonts w:ascii="Calibri" w:eastAsia="PMingLiU" w:hAnsi="Calibri" w:cs="Calibri"/>
                  <w:color w:val="000000"/>
                  <w:sz w:val="22"/>
                  <w:szCs w:val="22"/>
                  <w:lang w:val="en-PH" w:eastAsia="en-US"/>
                </w:rPr>
                <w:t>0.5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65" w:author="Diana Machado" w:date="2019-04-05T18:16:00Z"/>
                <w:rFonts w:ascii="Calibri" w:eastAsia="PMingLiU" w:hAnsi="Calibri" w:cs="Calibri"/>
                <w:color w:val="000000"/>
                <w:sz w:val="22"/>
                <w:szCs w:val="22"/>
                <w:lang w:val="en-PH" w:eastAsia="en-US"/>
              </w:rPr>
            </w:pPr>
            <w:ins w:id="41066" w:author="Diana Machado" w:date="2019-04-05T18:16:00Z">
              <w:r w:rsidRPr="00793F80">
                <w:rPr>
                  <w:rFonts w:ascii="Calibri" w:eastAsia="PMingLiU" w:hAnsi="Calibri" w:cs="Calibri"/>
                  <w:color w:val="000000"/>
                  <w:sz w:val="22"/>
                  <w:szCs w:val="22"/>
                  <w:lang w:val="en-PH" w:eastAsia="en-US"/>
                </w:rPr>
                <w:t>0.5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67" w:author="Diana Machado" w:date="2019-04-05T18:16:00Z"/>
                <w:rFonts w:ascii="Calibri" w:eastAsia="PMingLiU" w:hAnsi="Calibri" w:cs="Calibri"/>
                <w:color w:val="000000"/>
                <w:sz w:val="22"/>
                <w:szCs w:val="22"/>
                <w:lang w:val="en-PH" w:eastAsia="en-US"/>
              </w:rPr>
            </w:pPr>
            <w:ins w:id="41068" w:author="Diana Machado" w:date="2019-04-05T18:16:00Z">
              <w:r w:rsidRPr="00793F80">
                <w:rPr>
                  <w:rFonts w:ascii="Calibri" w:eastAsia="PMingLiU" w:hAnsi="Calibri" w:cs="Calibri"/>
                  <w:color w:val="000000"/>
                  <w:sz w:val="22"/>
                  <w:szCs w:val="22"/>
                  <w:lang w:val="en-PH" w:eastAsia="en-US"/>
                </w:rPr>
                <w:t>2.7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69" w:author="Diana Machado" w:date="2019-04-05T18:16:00Z"/>
                <w:rFonts w:ascii="Calibri" w:eastAsia="PMingLiU" w:hAnsi="Calibri" w:cs="Calibri"/>
                <w:color w:val="000000"/>
                <w:sz w:val="22"/>
                <w:szCs w:val="22"/>
                <w:lang w:val="en-PH" w:eastAsia="en-US"/>
              </w:rPr>
            </w:pPr>
            <w:ins w:id="41070" w:author="Diana Machado" w:date="2019-04-05T18:16:00Z">
              <w:r w:rsidRPr="00793F80">
                <w:rPr>
                  <w:rFonts w:ascii="Calibri" w:eastAsia="PMingLiU" w:hAnsi="Calibri" w:cs="Calibri"/>
                  <w:color w:val="000000"/>
                  <w:sz w:val="22"/>
                  <w:szCs w:val="22"/>
                  <w:lang w:val="en-PH" w:eastAsia="en-US"/>
                </w:rPr>
                <w:t>0.0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71" w:author="Diana Machado" w:date="2019-04-05T18:16:00Z"/>
                <w:rFonts w:ascii="Calibri" w:eastAsia="PMingLiU" w:hAnsi="Calibri" w:cs="Calibri"/>
                <w:color w:val="000000"/>
                <w:sz w:val="22"/>
                <w:szCs w:val="22"/>
                <w:lang w:val="en-PH" w:eastAsia="en-US"/>
              </w:rPr>
            </w:pPr>
            <w:ins w:id="41072" w:author="Diana Machado" w:date="2019-04-05T18:16:00Z">
              <w:r w:rsidRPr="00793F80">
                <w:rPr>
                  <w:rFonts w:ascii="Calibri" w:eastAsia="PMingLiU" w:hAnsi="Calibri" w:cs="Calibri"/>
                  <w:color w:val="000000"/>
                  <w:sz w:val="22"/>
                  <w:szCs w:val="22"/>
                  <w:lang w:val="en-PH" w:eastAsia="en-US"/>
                </w:rPr>
                <w:t>0.03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73" w:author="Diana Machado" w:date="2019-04-05T18:16:00Z"/>
                <w:rFonts w:ascii="Calibri" w:eastAsia="PMingLiU" w:hAnsi="Calibri" w:cs="Calibri"/>
                <w:color w:val="000000"/>
                <w:sz w:val="22"/>
                <w:szCs w:val="22"/>
                <w:lang w:val="en-PH" w:eastAsia="en-US"/>
              </w:rPr>
            </w:pPr>
            <w:ins w:id="41074" w:author="Diana Machado" w:date="2019-04-05T18:16:00Z">
              <w:r w:rsidRPr="00793F80">
                <w:rPr>
                  <w:rFonts w:ascii="Calibri" w:eastAsia="PMingLiU" w:hAnsi="Calibri" w:cs="Calibri"/>
                  <w:color w:val="000000"/>
                  <w:sz w:val="22"/>
                  <w:szCs w:val="22"/>
                  <w:lang w:val="en-PH" w:eastAsia="en-US"/>
                </w:rPr>
                <w:t>0.0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75" w:author="Diana Machado" w:date="2019-04-05T18:16:00Z"/>
                <w:rFonts w:ascii="Calibri" w:eastAsia="PMingLiU" w:hAnsi="Calibri" w:cs="Calibri"/>
                <w:color w:val="000000"/>
                <w:sz w:val="22"/>
                <w:szCs w:val="22"/>
                <w:lang w:val="en-PH" w:eastAsia="en-US"/>
              </w:rPr>
            </w:pPr>
            <w:ins w:id="41076" w:author="Diana Machado" w:date="2019-04-05T18:16:00Z">
              <w:r w:rsidRPr="00793F80">
                <w:rPr>
                  <w:rFonts w:ascii="Calibri" w:eastAsia="PMingLiU" w:hAnsi="Calibri" w:cs="Calibri"/>
                  <w:color w:val="000000"/>
                  <w:sz w:val="22"/>
                  <w:szCs w:val="22"/>
                  <w:lang w:val="en-PH" w:eastAsia="en-US"/>
                </w:rPr>
                <w:t>0.0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77" w:author="Diana Machado" w:date="2019-04-05T18:16:00Z"/>
                <w:rFonts w:ascii="Calibri" w:eastAsia="PMingLiU" w:hAnsi="Calibri" w:cs="Calibri"/>
                <w:color w:val="000000"/>
                <w:sz w:val="22"/>
                <w:szCs w:val="22"/>
                <w:lang w:val="en-PH" w:eastAsia="en-US"/>
              </w:rPr>
            </w:pPr>
            <w:ins w:id="41078" w:author="Diana Machado" w:date="2019-04-05T18:16:00Z">
              <w:r w:rsidRPr="00793F80">
                <w:rPr>
                  <w:rFonts w:ascii="Calibri" w:eastAsia="PMingLiU" w:hAnsi="Calibri" w:cs="Calibri"/>
                  <w:color w:val="000000"/>
                  <w:sz w:val="22"/>
                  <w:szCs w:val="22"/>
                  <w:lang w:val="en-PH" w:eastAsia="en-US"/>
                </w:rPr>
                <w:t>0.470</w:t>
              </w:r>
            </w:ins>
          </w:p>
        </w:tc>
      </w:tr>
      <w:tr w:rsidR="004B7BAF" w:rsidRPr="00793F80" w:rsidTr="004B7BAF">
        <w:trPr>
          <w:trHeight w:val="287"/>
          <w:ins w:id="4107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0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081" w:author="Diana Machado" w:date="2019-04-05T18:16:00Z"/>
                <w:rFonts w:ascii="Calibri" w:eastAsia="PMingLiU" w:hAnsi="Calibri" w:cs="Calibri"/>
                <w:color w:val="000000"/>
                <w:sz w:val="22"/>
                <w:szCs w:val="22"/>
                <w:lang w:val="en-PH" w:eastAsia="en-US"/>
              </w:rPr>
            </w:pPr>
            <w:ins w:id="41082"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83" w:author="Diana Machado" w:date="2019-04-05T18:16:00Z"/>
                <w:rFonts w:ascii="Calibri" w:eastAsia="PMingLiU" w:hAnsi="Calibri" w:cs="Calibri"/>
                <w:color w:val="000000"/>
                <w:sz w:val="22"/>
                <w:szCs w:val="22"/>
                <w:lang w:val="en-PH" w:eastAsia="en-US"/>
              </w:rPr>
            </w:pPr>
            <w:ins w:id="41084" w:author="Diana Machado" w:date="2019-04-05T18:16:00Z">
              <w:r w:rsidRPr="00793F80">
                <w:rPr>
                  <w:rFonts w:ascii="Calibri" w:eastAsia="PMingLiU" w:hAnsi="Calibri" w:cs="Calibri"/>
                  <w:color w:val="000000"/>
                  <w:sz w:val="22"/>
                  <w:szCs w:val="22"/>
                  <w:lang w:val="en-PH" w:eastAsia="en-US"/>
                </w:rPr>
                <w:t>0.7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85" w:author="Diana Machado" w:date="2019-04-05T18:16:00Z"/>
                <w:rFonts w:ascii="Calibri" w:eastAsia="PMingLiU" w:hAnsi="Calibri" w:cs="Calibri"/>
                <w:color w:val="000000"/>
                <w:sz w:val="22"/>
                <w:szCs w:val="22"/>
                <w:lang w:val="en-PH" w:eastAsia="en-US"/>
              </w:rPr>
            </w:pPr>
            <w:ins w:id="41086" w:author="Diana Machado" w:date="2019-04-05T18:16:00Z">
              <w:r w:rsidRPr="00793F80">
                <w:rPr>
                  <w:rFonts w:ascii="Calibri" w:eastAsia="PMingLiU" w:hAnsi="Calibri" w:cs="Calibri"/>
                  <w:color w:val="000000"/>
                  <w:sz w:val="22"/>
                  <w:szCs w:val="22"/>
                  <w:lang w:val="en-PH" w:eastAsia="en-US"/>
                </w:rPr>
                <w:t>0.6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87" w:author="Diana Machado" w:date="2019-04-05T18:16:00Z"/>
                <w:rFonts w:ascii="Calibri" w:eastAsia="PMingLiU" w:hAnsi="Calibri" w:cs="Calibri"/>
                <w:color w:val="000000"/>
                <w:sz w:val="22"/>
                <w:szCs w:val="22"/>
                <w:lang w:val="en-PH" w:eastAsia="en-US"/>
              </w:rPr>
            </w:pPr>
            <w:ins w:id="41088" w:author="Diana Machado" w:date="2019-04-05T18:16:00Z">
              <w:r w:rsidRPr="00793F80">
                <w:rPr>
                  <w:rFonts w:ascii="Calibri" w:eastAsia="PMingLiU" w:hAnsi="Calibri" w:cs="Calibri"/>
                  <w:color w:val="000000"/>
                  <w:sz w:val="22"/>
                  <w:szCs w:val="22"/>
                  <w:lang w:val="en-PH" w:eastAsia="en-US"/>
                </w:rPr>
                <w:t>4.6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89" w:author="Diana Machado" w:date="2019-04-05T18:16:00Z"/>
                <w:rFonts w:ascii="Calibri" w:eastAsia="PMingLiU" w:hAnsi="Calibri" w:cs="Calibri"/>
                <w:color w:val="000000"/>
                <w:sz w:val="22"/>
                <w:szCs w:val="22"/>
                <w:lang w:val="en-PH" w:eastAsia="en-US"/>
              </w:rPr>
            </w:pPr>
            <w:ins w:id="41090" w:author="Diana Machado" w:date="2019-04-05T18:16:00Z">
              <w:r w:rsidRPr="00793F80">
                <w:rPr>
                  <w:rFonts w:ascii="Calibri" w:eastAsia="PMingLiU" w:hAnsi="Calibri" w:cs="Calibri"/>
                  <w:color w:val="000000"/>
                  <w:sz w:val="22"/>
                  <w:szCs w:val="22"/>
                  <w:lang w:val="en-PH" w:eastAsia="en-US"/>
                </w:rPr>
                <w:t>0.0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91" w:author="Diana Machado" w:date="2019-04-05T18:16:00Z"/>
                <w:rFonts w:ascii="Calibri" w:eastAsia="PMingLiU" w:hAnsi="Calibri" w:cs="Calibri"/>
                <w:color w:val="000000"/>
                <w:sz w:val="22"/>
                <w:szCs w:val="22"/>
                <w:lang w:val="en-PH" w:eastAsia="en-US"/>
              </w:rPr>
            </w:pPr>
            <w:ins w:id="41092" w:author="Diana Machado" w:date="2019-04-05T18:16:00Z">
              <w:r w:rsidRPr="00793F80">
                <w:rPr>
                  <w:rFonts w:ascii="Calibri" w:eastAsia="PMingLiU" w:hAnsi="Calibri" w:cs="Calibri"/>
                  <w:color w:val="000000"/>
                  <w:sz w:val="22"/>
                  <w:szCs w:val="22"/>
                  <w:lang w:val="en-PH" w:eastAsia="en-US"/>
                </w:rPr>
                <w:t>0.0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93" w:author="Diana Machado" w:date="2019-04-05T18:16:00Z"/>
                <w:rFonts w:ascii="Calibri" w:eastAsia="PMingLiU" w:hAnsi="Calibri" w:cs="Calibri"/>
                <w:color w:val="000000"/>
                <w:sz w:val="22"/>
                <w:szCs w:val="22"/>
                <w:lang w:val="en-PH" w:eastAsia="en-US"/>
              </w:rPr>
            </w:pPr>
            <w:ins w:id="41094" w:author="Diana Machado" w:date="2019-04-05T18:16:00Z">
              <w:r w:rsidRPr="00793F80">
                <w:rPr>
                  <w:rFonts w:ascii="Calibri" w:eastAsia="PMingLiU" w:hAnsi="Calibri" w:cs="Calibri"/>
                  <w:color w:val="000000"/>
                  <w:sz w:val="22"/>
                  <w:szCs w:val="22"/>
                  <w:lang w:val="en-PH" w:eastAsia="en-US"/>
                </w:rPr>
                <w:t>0.0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95" w:author="Diana Machado" w:date="2019-04-05T18:16:00Z"/>
                <w:rFonts w:ascii="Calibri" w:eastAsia="PMingLiU" w:hAnsi="Calibri" w:cs="Calibri"/>
                <w:color w:val="000000"/>
                <w:sz w:val="22"/>
                <w:szCs w:val="22"/>
                <w:lang w:val="en-PH" w:eastAsia="en-US"/>
              </w:rPr>
            </w:pPr>
            <w:ins w:id="41096"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97" w:author="Diana Machado" w:date="2019-04-05T18:16:00Z"/>
                <w:rFonts w:ascii="Calibri" w:eastAsia="PMingLiU" w:hAnsi="Calibri" w:cs="Calibri"/>
                <w:color w:val="000000"/>
                <w:sz w:val="22"/>
                <w:szCs w:val="22"/>
                <w:lang w:val="en-PH" w:eastAsia="en-US"/>
              </w:rPr>
            </w:pPr>
            <w:ins w:id="41098" w:author="Diana Machado" w:date="2019-04-05T18:16:00Z">
              <w:r w:rsidRPr="00793F80">
                <w:rPr>
                  <w:rFonts w:ascii="Calibri" w:eastAsia="PMingLiU" w:hAnsi="Calibri" w:cs="Calibri"/>
                  <w:color w:val="000000"/>
                  <w:sz w:val="22"/>
                  <w:szCs w:val="22"/>
                  <w:lang w:val="en-PH" w:eastAsia="en-US"/>
                </w:rPr>
                <w:t>0.706</w:t>
              </w:r>
            </w:ins>
          </w:p>
        </w:tc>
      </w:tr>
      <w:tr w:rsidR="004B7BAF" w:rsidRPr="00793F80" w:rsidTr="004B7BAF">
        <w:trPr>
          <w:trHeight w:val="287"/>
          <w:ins w:id="4109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1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101" w:author="Diana Machado" w:date="2019-04-05T18:16:00Z"/>
                <w:rFonts w:ascii="Calibri" w:eastAsia="PMingLiU" w:hAnsi="Calibri" w:cs="Calibri"/>
                <w:color w:val="000000"/>
                <w:sz w:val="22"/>
                <w:szCs w:val="22"/>
                <w:lang w:val="en-PH" w:eastAsia="en-US"/>
              </w:rPr>
            </w:pPr>
            <w:ins w:id="41102"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03" w:author="Diana Machado" w:date="2019-04-05T18:16:00Z"/>
                <w:rFonts w:ascii="Calibri" w:eastAsia="PMingLiU" w:hAnsi="Calibri" w:cs="Calibri"/>
                <w:color w:val="000000"/>
                <w:sz w:val="22"/>
                <w:szCs w:val="22"/>
                <w:lang w:val="en-PH" w:eastAsia="en-US"/>
              </w:rPr>
            </w:pPr>
            <w:ins w:id="41104" w:author="Diana Machado" w:date="2019-04-05T18:16:00Z">
              <w:r w:rsidRPr="00793F80">
                <w:rPr>
                  <w:rFonts w:ascii="Calibri" w:eastAsia="PMingLiU" w:hAnsi="Calibri" w:cs="Calibri"/>
                  <w:color w:val="000000"/>
                  <w:sz w:val="22"/>
                  <w:szCs w:val="22"/>
                  <w:lang w:val="en-PH" w:eastAsia="en-US"/>
                </w:rPr>
                <w:t>1.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05" w:author="Diana Machado" w:date="2019-04-05T18:16:00Z"/>
                <w:rFonts w:ascii="Calibri" w:eastAsia="PMingLiU" w:hAnsi="Calibri" w:cs="Calibri"/>
                <w:color w:val="000000"/>
                <w:sz w:val="22"/>
                <w:szCs w:val="22"/>
                <w:lang w:val="en-PH" w:eastAsia="en-US"/>
              </w:rPr>
            </w:pPr>
            <w:ins w:id="41106" w:author="Diana Machado" w:date="2019-04-05T18:16:00Z">
              <w:r w:rsidRPr="00793F80">
                <w:rPr>
                  <w:rFonts w:ascii="Calibri" w:eastAsia="PMingLiU" w:hAnsi="Calibri" w:cs="Calibri"/>
                  <w:color w:val="000000"/>
                  <w:sz w:val="22"/>
                  <w:szCs w:val="22"/>
                  <w:lang w:val="en-PH" w:eastAsia="en-US"/>
                </w:rPr>
                <w:t>1.0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07" w:author="Diana Machado" w:date="2019-04-05T18:16:00Z"/>
                <w:rFonts w:ascii="Calibri" w:eastAsia="PMingLiU" w:hAnsi="Calibri" w:cs="Calibri"/>
                <w:color w:val="000000"/>
                <w:sz w:val="22"/>
                <w:szCs w:val="22"/>
                <w:lang w:val="en-PH" w:eastAsia="en-US"/>
              </w:rPr>
            </w:pPr>
            <w:ins w:id="41108" w:author="Diana Machado" w:date="2019-04-05T18:16:00Z">
              <w:r w:rsidRPr="00793F80">
                <w:rPr>
                  <w:rFonts w:ascii="Calibri" w:eastAsia="PMingLiU" w:hAnsi="Calibri" w:cs="Calibri"/>
                  <w:color w:val="000000"/>
                  <w:sz w:val="22"/>
                  <w:szCs w:val="22"/>
                  <w:lang w:val="en-PH" w:eastAsia="en-US"/>
                </w:rPr>
                <w:t>6.92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109" w:author="Diana Machado" w:date="2019-04-05T18:16:00Z"/>
                <w:rFonts w:ascii="Calibri" w:eastAsia="PMingLiU" w:hAnsi="Calibri" w:cs="Calibri"/>
                <w:color w:val="000000"/>
                <w:sz w:val="22"/>
                <w:szCs w:val="22"/>
                <w:lang w:val="en-PH" w:eastAsia="en-US"/>
              </w:rPr>
            </w:pPr>
            <w:ins w:id="41110" w:author="Diana Machado" w:date="2019-04-05T18:16:00Z">
              <w:r w:rsidRPr="00793F80">
                <w:rPr>
                  <w:rFonts w:ascii="Calibri" w:eastAsia="PMingLiU" w:hAnsi="Calibri" w:cs="Calibri"/>
                  <w:color w:val="000000"/>
                  <w:sz w:val="22"/>
                  <w:szCs w:val="22"/>
                  <w:lang w:val="en-PH" w:eastAsia="en-US"/>
                </w:rPr>
                <w:t>0.10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111" w:author="Diana Machado" w:date="2019-04-05T18:16:00Z"/>
                <w:rFonts w:ascii="Calibri" w:eastAsia="PMingLiU" w:hAnsi="Calibri" w:cs="Calibri"/>
                <w:color w:val="000000"/>
                <w:sz w:val="22"/>
                <w:szCs w:val="22"/>
                <w:lang w:val="en-PH" w:eastAsia="en-US"/>
              </w:rPr>
            </w:pPr>
            <w:ins w:id="41112" w:author="Diana Machado" w:date="2019-04-05T18:16:00Z">
              <w:r w:rsidRPr="00793F80">
                <w:rPr>
                  <w:rFonts w:ascii="Calibri" w:eastAsia="PMingLiU" w:hAnsi="Calibri" w:cs="Calibri"/>
                  <w:color w:val="000000"/>
                  <w:sz w:val="22"/>
                  <w:szCs w:val="22"/>
                  <w:lang w:val="en-PH" w:eastAsia="en-US"/>
                </w:rPr>
                <w:t>0.11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13" w:author="Diana Machado" w:date="2019-04-05T18:16:00Z"/>
                <w:rFonts w:ascii="Calibri" w:eastAsia="PMingLiU" w:hAnsi="Calibri" w:cs="Calibri"/>
                <w:color w:val="000000"/>
                <w:sz w:val="22"/>
                <w:szCs w:val="22"/>
                <w:lang w:val="en-PH" w:eastAsia="en-US"/>
              </w:rPr>
            </w:pPr>
            <w:ins w:id="41114" w:author="Diana Machado" w:date="2019-04-05T18:16:00Z">
              <w:r w:rsidRPr="00793F80">
                <w:rPr>
                  <w:rFonts w:ascii="Calibri" w:eastAsia="PMingLiU" w:hAnsi="Calibri" w:cs="Calibri"/>
                  <w:color w:val="000000"/>
                  <w:sz w:val="22"/>
                  <w:szCs w:val="22"/>
                  <w:lang w:val="en-PH" w:eastAsia="en-US"/>
                </w:rPr>
                <w:t>0.0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15" w:author="Diana Machado" w:date="2019-04-05T18:16:00Z"/>
                <w:rFonts w:ascii="Calibri" w:eastAsia="PMingLiU" w:hAnsi="Calibri" w:cs="Calibri"/>
                <w:color w:val="000000"/>
                <w:sz w:val="22"/>
                <w:szCs w:val="22"/>
                <w:lang w:val="en-PH" w:eastAsia="en-US"/>
              </w:rPr>
            </w:pPr>
            <w:ins w:id="41116" w:author="Diana Machado" w:date="2019-04-05T18:16:00Z">
              <w:r w:rsidRPr="00793F80">
                <w:rPr>
                  <w:rFonts w:ascii="Calibri" w:eastAsia="PMingLiU" w:hAnsi="Calibri" w:cs="Calibri"/>
                  <w:color w:val="000000"/>
                  <w:sz w:val="22"/>
                  <w:szCs w:val="22"/>
                  <w:lang w:val="en-PH" w:eastAsia="en-US"/>
                </w:rPr>
                <w:t>0.07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17" w:author="Diana Machado" w:date="2019-04-05T18:16:00Z"/>
                <w:rFonts w:ascii="Calibri" w:eastAsia="PMingLiU" w:hAnsi="Calibri" w:cs="Calibri"/>
                <w:color w:val="000000"/>
                <w:sz w:val="22"/>
                <w:szCs w:val="22"/>
                <w:lang w:val="en-PH" w:eastAsia="en-US"/>
              </w:rPr>
            </w:pPr>
            <w:ins w:id="41118" w:author="Diana Machado" w:date="2019-04-05T18:16:00Z">
              <w:r w:rsidRPr="00793F80">
                <w:rPr>
                  <w:rFonts w:ascii="Calibri" w:eastAsia="PMingLiU" w:hAnsi="Calibri" w:cs="Calibri"/>
                  <w:color w:val="000000"/>
                  <w:sz w:val="22"/>
                  <w:szCs w:val="22"/>
                  <w:lang w:val="en-PH" w:eastAsia="en-US"/>
                </w:rPr>
                <w:t>0.944</w:t>
              </w:r>
            </w:ins>
          </w:p>
        </w:tc>
      </w:tr>
      <w:tr w:rsidR="004B7BAF" w:rsidRPr="00793F80" w:rsidTr="004B7BAF">
        <w:trPr>
          <w:trHeight w:val="287"/>
          <w:ins w:id="41119"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1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1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2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2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2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2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29"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13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131" w:author="Diana Machado" w:date="2019-04-05T18:16:00Z"/>
                <w:rFonts w:ascii="Calibri" w:eastAsia="PMingLiU" w:hAnsi="Calibri" w:cs="Calibri"/>
                <w:color w:val="000000"/>
                <w:sz w:val="22"/>
                <w:szCs w:val="22"/>
                <w:lang w:val="en-PH" w:eastAsia="en-US"/>
              </w:rPr>
            </w:pPr>
            <w:ins w:id="41132" w:author="Diana Machado" w:date="2019-04-05T18:16:00Z">
              <w:r w:rsidRPr="00793F80">
                <w:rPr>
                  <w:rFonts w:ascii="Calibri" w:eastAsia="PMingLiU" w:hAnsi="Calibri" w:cs="Calibri"/>
                  <w:color w:val="000000"/>
                  <w:sz w:val="22"/>
                  <w:szCs w:val="22"/>
                  <w:lang w:val="en-PH" w:eastAsia="en-US"/>
                </w:rPr>
                <w:t>Le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133" w:author="Diana Machado" w:date="2019-04-05T18:16:00Z"/>
                <w:rFonts w:ascii="Calibri" w:eastAsia="PMingLiU" w:hAnsi="Calibri" w:cs="Calibri"/>
                <w:color w:val="000000"/>
                <w:sz w:val="22"/>
                <w:szCs w:val="22"/>
                <w:lang w:val="en-PH" w:eastAsia="en-US"/>
              </w:rPr>
            </w:pPr>
            <w:ins w:id="41134"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35" w:author="Diana Machado" w:date="2019-04-05T18:16:00Z"/>
                <w:rFonts w:ascii="Calibri" w:eastAsia="PMingLiU" w:hAnsi="Calibri" w:cs="Calibri"/>
                <w:color w:val="000000"/>
                <w:sz w:val="22"/>
                <w:szCs w:val="22"/>
                <w:lang w:val="en-PH" w:eastAsia="en-US"/>
              </w:rPr>
            </w:pPr>
            <w:ins w:id="41136" w:author="Diana Machado" w:date="2019-04-05T18:16:00Z">
              <w:r w:rsidRPr="00793F80">
                <w:rPr>
                  <w:rFonts w:ascii="Calibri" w:eastAsia="PMingLiU" w:hAnsi="Calibri" w:cs="Calibri"/>
                  <w:color w:val="000000"/>
                  <w:sz w:val="22"/>
                  <w:szCs w:val="22"/>
                  <w:lang w:val="en-PH" w:eastAsia="en-US"/>
                </w:rPr>
                <w:t>0.4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37" w:author="Diana Machado" w:date="2019-04-05T18:16:00Z"/>
                <w:rFonts w:ascii="Calibri" w:eastAsia="PMingLiU" w:hAnsi="Calibri" w:cs="Calibri"/>
                <w:color w:val="000000"/>
                <w:sz w:val="22"/>
                <w:szCs w:val="22"/>
                <w:lang w:val="en-PH" w:eastAsia="en-US"/>
              </w:rPr>
            </w:pPr>
            <w:ins w:id="41138" w:author="Diana Machado" w:date="2019-04-05T18:16:00Z">
              <w:r w:rsidRPr="00793F80">
                <w:rPr>
                  <w:rFonts w:ascii="Calibri" w:eastAsia="PMingLiU" w:hAnsi="Calibri" w:cs="Calibri"/>
                  <w:color w:val="000000"/>
                  <w:sz w:val="22"/>
                  <w:szCs w:val="22"/>
                  <w:lang w:val="en-PH" w:eastAsia="en-US"/>
                </w:rPr>
                <w:t>0.4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39" w:author="Diana Machado" w:date="2019-04-05T18:16:00Z"/>
                <w:rFonts w:ascii="Calibri" w:eastAsia="PMingLiU" w:hAnsi="Calibri" w:cs="Calibri"/>
                <w:color w:val="000000"/>
                <w:sz w:val="22"/>
                <w:szCs w:val="22"/>
                <w:lang w:val="en-PH" w:eastAsia="en-US"/>
              </w:rPr>
            </w:pPr>
            <w:ins w:id="41140" w:author="Diana Machado" w:date="2019-04-05T18:16:00Z">
              <w:r w:rsidRPr="00793F80">
                <w:rPr>
                  <w:rFonts w:ascii="Calibri" w:eastAsia="PMingLiU" w:hAnsi="Calibri" w:cs="Calibri"/>
                  <w:color w:val="000000"/>
                  <w:sz w:val="22"/>
                  <w:szCs w:val="22"/>
                  <w:lang w:val="en-PH" w:eastAsia="en-US"/>
                </w:rPr>
                <w:t>0.6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41" w:author="Diana Machado" w:date="2019-04-05T18:16:00Z"/>
                <w:rFonts w:ascii="Calibri" w:eastAsia="PMingLiU" w:hAnsi="Calibri" w:cs="Calibri"/>
                <w:color w:val="000000"/>
                <w:sz w:val="22"/>
                <w:szCs w:val="22"/>
                <w:lang w:val="en-PH" w:eastAsia="en-US"/>
              </w:rPr>
            </w:pPr>
            <w:ins w:id="41142" w:author="Diana Machado" w:date="2019-04-05T18:16:00Z">
              <w:r w:rsidRPr="00793F80">
                <w:rPr>
                  <w:rFonts w:ascii="Calibri" w:eastAsia="PMingLiU" w:hAnsi="Calibri" w:cs="Calibri"/>
                  <w:color w:val="000000"/>
                  <w:sz w:val="22"/>
                  <w:szCs w:val="22"/>
                  <w:lang w:val="en-PH" w:eastAsia="en-US"/>
                </w:rPr>
                <w:t>0.0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43" w:author="Diana Machado" w:date="2019-04-05T18:16:00Z"/>
                <w:rFonts w:ascii="Calibri" w:eastAsia="PMingLiU" w:hAnsi="Calibri" w:cs="Calibri"/>
                <w:color w:val="000000"/>
                <w:sz w:val="22"/>
                <w:szCs w:val="22"/>
                <w:lang w:val="en-PH" w:eastAsia="en-US"/>
              </w:rPr>
            </w:pPr>
            <w:ins w:id="41144" w:author="Diana Machado" w:date="2019-04-05T18:16:00Z">
              <w:r w:rsidRPr="00793F80">
                <w:rPr>
                  <w:rFonts w:ascii="Calibri" w:eastAsia="PMingLiU" w:hAnsi="Calibri" w:cs="Calibri"/>
                  <w:color w:val="000000"/>
                  <w:sz w:val="22"/>
                  <w:szCs w:val="22"/>
                  <w:lang w:val="en-PH" w:eastAsia="en-US"/>
                </w:rPr>
                <w:t>0.0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45" w:author="Diana Machado" w:date="2019-04-05T18:16:00Z"/>
                <w:rFonts w:ascii="Calibri" w:eastAsia="PMingLiU" w:hAnsi="Calibri" w:cs="Calibri"/>
                <w:color w:val="000000"/>
                <w:sz w:val="22"/>
                <w:szCs w:val="22"/>
                <w:lang w:val="en-PH" w:eastAsia="en-US"/>
              </w:rPr>
            </w:pPr>
            <w:ins w:id="41146" w:author="Diana Machado" w:date="2019-04-05T18:16:00Z">
              <w:r w:rsidRPr="00793F80">
                <w:rPr>
                  <w:rFonts w:ascii="Calibri" w:eastAsia="PMingLiU" w:hAnsi="Calibri" w:cs="Calibri"/>
                  <w:color w:val="000000"/>
                  <w:sz w:val="22"/>
                  <w:szCs w:val="22"/>
                  <w:lang w:val="en-PH" w:eastAsia="en-US"/>
                </w:rPr>
                <w:t>0.08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47" w:author="Diana Machado" w:date="2019-04-05T18:16:00Z"/>
                <w:rFonts w:ascii="Calibri" w:eastAsia="PMingLiU" w:hAnsi="Calibri" w:cs="Calibri"/>
                <w:color w:val="000000"/>
                <w:sz w:val="22"/>
                <w:szCs w:val="22"/>
                <w:lang w:val="en-PH" w:eastAsia="en-US"/>
              </w:rPr>
            </w:pPr>
            <w:ins w:id="41148" w:author="Diana Machado" w:date="2019-04-05T18:16:00Z">
              <w:r w:rsidRPr="00793F80">
                <w:rPr>
                  <w:rFonts w:ascii="Calibri" w:eastAsia="PMingLiU" w:hAnsi="Calibri" w:cs="Calibri"/>
                  <w:color w:val="000000"/>
                  <w:sz w:val="22"/>
                  <w:szCs w:val="22"/>
                  <w:lang w:val="en-PH" w:eastAsia="en-US"/>
                </w:rPr>
                <w:t>0.0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49" w:author="Diana Machado" w:date="2019-04-05T18:16:00Z"/>
                <w:rFonts w:ascii="Calibri" w:eastAsia="PMingLiU" w:hAnsi="Calibri" w:cs="Calibri"/>
                <w:color w:val="000000"/>
                <w:sz w:val="22"/>
                <w:szCs w:val="22"/>
                <w:lang w:val="en-PH" w:eastAsia="en-US"/>
              </w:rPr>
            </w:pPr>
            <w:ins w:id="41150" w:author="Diana Machado" w:date="2019-04-05T18:16:00Z">
              <w:r w:rsidRPr="00793F80">
                <w:rPr>
                  <w:rFonts w:ascii="Calibri" w:eastAsia="PMingLiU" w:hAnsi="Calibri" w:cs="Calibri"/>
                  <w:color w:val="000000"/>
                  <w:sz w:val="22"/>
                  <w:szCs w:val="22"/>
                  <w:lang w:val="en-PH" w:eastAsia="en-US"/>
                </w:rPr>
                <w:t>0.964</w:t>
              </w:r>
            </w:ins>
          </w:p>
        </w:tc>
      </w:tr>
      <w:tr w:rsidR="004B7BAF" w:rsidRPr="00793F80" w:rsidTr="004B7BAF">
        <w:trPr>
          <w:trHeight w:val="287"/>
          <w:ins w:id="4115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1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153" w:author="Diana Machado" w:date="2019-04-05T18:16:00Z"/>
                <w:rFonts w:ascii="Calibri" w:eastAsia="PMingLiU" w:hAnsi="Calibri" w:cs="Calibri"/>
                <w:color w:val="000000"/>
                <w:sz w:val="22"/>
                <w:szCs w:val="22"/>
                <w:lang w:val="en-PH" w:eastAsia="en-US"/>
              </w:rPr>
            </w:pPr>
            <w:ins w:id="41154"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55" w:author="Diana Machado" w:date="2019-04-05T18:16:00Z"/>
                <w:rFonts w:ascii="Calibri" w:eastAsia="PMingLiU" w:hAnsi="Calibri" w:cs="Calibri"/>
                <w:color w:val="000000"/>
                <w:sz w:val="22"/>
                <w:szCs w:val="22"/>
                <w:lang w:val="en-PH" w:eastAsia="en-US"/>
              </w:rPr>
            </w:pPr>
            <w:ins w:id="41156" w:author="Diana Machado" w:date="2019-04-05T18:16:00Z">
              <w:r w:rsidRPr="00793F80">
                <w:rPr>
                  <w:rFonts w:ascii="Calibri" w:eastAsia="PMingLiU" w:hAnsi="Calibri" w:cs="Calibri"/>
                  <w:color w:val="000000"/>
                  <w:sz w:val="22"/>
                  <w:szCs w:val="22"/>
                  <w:lang w:val="en-PH" w:eastAsia="en-US"/>
                </w:rPr>
                <w:t>2.1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57" w:author="Diana Machado" w:date="2019-04-05T18:16:00Z"/>
                <w:rFonts w:ascii="Calibri" w:eastAsia="PMingLiU" w:hAnsi="Calibri" w:cs="Calibri"/>
                <w:color w:val="000000"/>
                <w:sz w:val="22"/>
                <w:szCs w:val="22"/>
                <w:lang w:val="en-PH" w:eastAsia="en-US"/>
              </w:rPr>
            </w:pPr>
            <w:ins w:id="41158" w:author="Diana Machado" w:date="2019-04-05T18:16:00Z">
              <w:r w:rsidRPr="00793F80">
                <w:rPr>
                  <w:rFonts w:ascii="Calibri" w:eastAsia="PMingLiU" w:hAnsi="Calibri" w:cs="Calibri"/>
                  <w:color w:val="000000"/>
                  <w:sz w:val="22"/>
                  <w:szCs w:val="22"/>
                  <w:lang w:val="en-PH" w:eastAsia="en-US"/>
                </w:rPr>
                <w:t>1.28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59" w:author="Diana Machado" w:date="2019-04-05T18:16:00Z"/>
                <w:rFonts w:ascii="Calibri" w:eastAsia="PMingLiU" w:hAnsi="Calibri" w:cs="Calibri"/>
                <w:color w:val="000000"/>
                <w:sz w:val="22"/>
                <w:szCs w:val="22"/>
                <w:lang w:val="en-PH" w:eastAsia="en-US"/>
              </w:rPr>
            </w:pPr>
            <w:ins w:id="41160" w:author="Diana Machado" w:date="2019-04-05T18:16:00Z">
              <w:r w:rsidRPr="00793F80">
                <w:rPr>
                  <w:rFonts w:ascii="Calibri" w:eastAsia="PMingLiU" w:hAnsi="Calibri" w:cs="Calibri"/>
                  <w:color w:val="000000"/>
                  <w:sz w:val="22"/>
                  <w:szCs w:val="22"/>
                  <w:lang w:val="en-PH" w:eastAsia="en-US"/>
                </w:rPr>
                <w:t>14.1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61" w:author="Diana Machado" w:date="2019-04-05T18:16:00Z"/>
                <w:rFonts w:ascii="Calibri" w:eastAsia="PMingLiU" w:hAnsi="Calibri" w:cs="Calibri"/>
                <w:color w:val="000000"/>
                <w:sz w:val="22"/>
                <w:szCs w:val="22"/>
                <w:lang w:val="en-PH" w:eastAsia="en-US"/>
              </w:rPr>
            </w:pPr>
            <w:ins w:id="41162" w:author="Diana Machado" w:date="2019-04-05T18:16:00Z">
              <w:r w:rsidRPr="00793F80">
                <w:rPr>
                  <w:rFonts w:ascii="Calibri" w:eastAsia="PMingLiU" w:hAnsi="Calibri" w:cs="Calibri"/>
                  <w:color w:val="000000"/>
                  <w:sz w:val="22"/>
                  <w:szCs w:val="22"/>
                  <w:lang w:val="en-PH" w:eastAsia="en-US"/>
                </w:rPr>
                <w:t>0.21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63" w:author="Diana Machado" w:date="2019-04-05T18:16:00Z"/>
                <w:rFonts w:ascii="Calibri" w:eastAsia="PMingLiU" w:hAnsi="Calibri" w:cs="Calibri"/>
                <w:color w:val="000000"/>
                <w:sz w:val="22"/>
                <w:szCs w:val="22"/>
                <w:lang w:val="en-PH" w:eastAsia="en-US"/>
              </w:rPr>
            </w:pPr>
            <w:ins w:id="41164" w:author="Diana Machado" w:date="2019-04-05T18:16:00Z">
              <w:r w:rsidRPr="00793F80">
                <w:rPr>
                  <w:rFonts w:ascii="Calibri" w:eastAsia="PMingLiU" w:hAnsi="Calibri" w:cs="Calibri"/>
                  <w:color w:val="000000"/>
                  <w:sz w:val="22"/>
                  <w:szCs w:val="22"/>
                  <w:lang w:val="en-PH" w:eastAsia="en-US"/>
                </w:rPr>
                <w:t>0.1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65" w:author="Diana Machado" w:date="2019-04-05T18:16:00Z"/>
                <w:rFonts w:ascii="Calibri" w:eastAsia="PMingLiU" w:hAnsi="Calibri" w:cs="Calibri"/>
                <w:color w:val="000000"/>
                <w:sz w:val="22"/>
                <w:szCs w:val="22"/>
                <w:lang w:val="en-PH" w:eastAsia="en-US"/>
              </w:rPr>
            </w:pPr>
            <w:ins w:id="41166" w:author="Diana Machado" w:date="2019-04-05T18:16:00Z">
              <w:r w:rsidRPr="00793F80">
                <w:rPr>
                  <w:rFonts w:ascii="Calibri" w:eastAsia="PMingLiU" w:hAnsi="Calibri" w:cs="Calibri"/>
                  <w:color w:val="000000"/>
                  <w:sz w:val="22"/>
                  <w:szCs w:val="22"/>
                  <w:lang w:val="en-PH" w:eastAsia="en-US"/>
                </w:rPr>
                <w:t>0.3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67" w:author="Diana Machado" w:date="2019-04-05T18:16:00Z"/>
                <w:rFonts w:ascii="Calibri" w:eastAsia="PMingLiU" w:hAnsi="Calibri" w:cs="Calibri"/>
                <w:color w:val="000000"/>
                <w:sz w:val="22"/>
                <w:szCs w:val="22"/>
                <w:lang w:val="en-PH" w:eastAsia="en-US"/>
              </w:rPr>
            </w:pPr>
            <w:ins w:id="41168" w:author="Diana Machado" w:date="2019-04-05T18:16:00Z">
              <w:r w:rsidRPr="00793F80">
                <w:rPr>
                  <w:rFonts w:ascii="Calibri" w:eastAsia="PMingLiU" w:hAnsi="Calibri" w:cs="Calibri"/>
                  <w:color w:val="000000"/>
                  <w:sz w:val="22"/>
                  <w:szCs w:val="22"/>
                  <w:lang w:val="en-PH" w:eastAsia="en-US"/>
                </w:rPr>
                <w:t>0.1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69" w:author="Diana Machado" w:date="2019-04-05T18:16:00Z"/>
                <w:rFonts w:ascii="Calibri" w:eastAsia="PMingLiU" w:hAnsi="Calibri" w:cs="Calibri"/>
                <w:color w:val="000000"/>
                <w:sz w:val="22"/>
                <w:szCs w:val="22"/>
                <w:lang w:val="en-PH" w:eastAsia="en-US"/>
              </w:rPr>
            </w:pPr>
            <w:ins w:id="41170" w:author="Diana Machado" w:date="2019-04-05T18:16:00Z">
              <w:r w:rsidRPr="00793F80">
                <w:rPr>
                  <w:rFonts w:ascii="Calibri" w:eastAsia="PMingLiU" w:hAnsi="Calibri" w:cs="Calibri"/>
                  <w:color w:val="000000"/>
                  <w:sz w:val="22"/>
                  <w:szCs w:val="22"/>
                  <w:lang w:val="en-PH" w:eastAsia="en-US"/>
                </w:rPr>
                <w:t>2.496</w:t>
              </w:r>
            </w:ins>
          </w:p>
        </w:tc>
      </w:tr>
      <w:tr w:rsidR="004B7BAF" w:rsidRPr="00793F80" w:rsidTr="004B7BAF">
        <w:trPr>
          <w:trHeight w:val="287"/>
          <w:ins w:id="4117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1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173" w:author="Diana Machado" w:date="2019-04-05T18:16:00Z"/>
                <w:rFonts w:ascii="Calibri" w:eastAsia="PMingLiU" w:hAnsi="Calibri" w:cs="Calibri"/>
                <w:color w:val="000000"/>
                <w:sz w:val="22"/>
                <w:szCs w:val="22"/>
                <w:lang w:val="en-PH" w:eastAsia="en-US"/>
              </w:rPr>
            </w:pPr>
            <w:ins w:id="41174"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75" w:author="Diana Machado" w:date="2019-04-05T18:16:00Z"/>
                <w:rFonts w:ascii="Calibri" w:eastAsia="PMingLiU" w:hAnsi="Calibri" w:cs="Calibri"/>
                <w:color w:val="000000"/>
                <w:sz w:val="22"/>
                <w:szCs w:val="22"/>
                <w:lang w:val="en-PH" w:eastAsia="en-US"/>
              </w:rPr>
            </w:pPr>
            <w:ins w:id="41176" w:author="Diana Machado" w:date="2019-04-05T18:16:00Z">
              <w:r w:rsidRPr="00793F80">
                <w:rPr>
                  <w:rFonts w:ascii="Calibri" w:eastAsia="PMingLiU" w:hAnsi="Calibri" w:cs="Calibri"/>
                  <w:color w:val="000000"/>
                  <w:sz w:val="22"/>
                  <w:szCs w:val="22"/>
                  <w:lang w:val="en-PH" w:eastAsia="en-US"/>
                </w:rPr>
                <w:t>4.0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77" w:author="Diana Machado" w:date="2019-04-05T18:16:00Z"/>
                <w:rFonts w:ascii="Calibri" w:eastAsia="PMingLiU" w:hAnsi="Calibri" w:cs="Calibri"/>
                <w:color w:val="000000"/>
                <w:sz w:val="22"/>
                <w:szCs w:val="22"/>
                <w:lang w:val="en-PH" w:eastAsia="en-US"/>
              </w:rPr>
            </w:pPr>
            <w:ins w:id="41178" w:author="Diana Machado" w:date="2019-04-05T18:16:00Z">
              <w:r w:rsidRPr="00793F80">
                <w:rPr>
                  <w:rFonts w:ascii="Calibri" w:eastAsia="PMingLiU" w:hAnsi="Calibri" w:cs="Calibri"/>
                  <w:color w:val="000000"/>
                  <w:sz w:val="22"/>
                  <w:szCs w:val="22"/>
                  <w:lang w:val="en-PH" w:eastAsia="en-US"/>
                </w:rPr>
                <w:t>3.5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79" w:author="Diana Machado" w:date="2019-04-05T18:16:00Z"/>
                <w:rFonts w:ascii="Calibri" w:eastAsia="PMingLiU" w:hAnsi="Calibri" w:cs="Calibri"/>
                <w:color w:val="000000"/>
                <w:sz w:val="22"/>
                <w:szCs w:val="22"/>
                <w:lang w:val="en-PH" w:eastAsia="en-US"/>
              </w:rPr>
            </w:pPr>
            <w:ins w:id="41180" w:author="Diana Machado" w:date="2019-04-05T18:16:00Z">
              <w:r w:rsidRPr="00793F80">
                <w:rPr>
                  <w:rFonts w:ascii="Calibri" w:eastAsia="PMingLiU" w:hAnsi="Calibri" w:cs="Calibri"/>
                  <w:color w:val="000000"/>
                  <w:sz w:val="22"/>
                  <w:szCs w:val="22"/>
                  <w:lang w:val="en-PH" w:eastAsia="en-US"/>
                </w:rPr>
                <w:t>25.5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81" w:author="Diana Machado" w:date="2019-04-05T18:16:00Z"/>
                <w:rFonts w:ascii="Calibri" w:eastAsia="PMingLiU" w:hAnsi="Calibri" w:cs="Calibri"/>
                <w:color w:val="000000"/>
                <w:sz w:val="22"/>
                <w:szCs w:val="22"/>
                <w:lang w:val="en-PH" w:eastAsia="en-US"/>
              </w:rPr>
            </w:pPr>
            <w:ins w:id="41182" w:author="Diana Machado" w:date="2019-04-05T18:16:00Z">
              <w:r w:rsidRPr="00793F80">
                <w:rPr>
                  <w:rFonts w:ascii="Calibri" w:eastAsia="PMingLiU" w:hAnsi="Calibri" w:cs="Calibri"/>
                  <w:color w:val="000000"/>
                  <w:sz w:val="22"/>
                  <w:szCs w:val="22"/>
                  <w:lang w:val="en-PH" w:eastAsia="en-US"/>
                </w:rPr>
                <w:t>1.0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83" w:author="Diana Machado" w:date="2019-04-05T18:16:00Z"/>
                <w:rFonts w:ascii="Calibri" w:eastAsia="PMingLiU" w:hAnsi="Calibri" w:cs="Calibri"/>
                <w:color w:val="000000"/>
                <w:sz w:val="22"/>
                <w:szCs w:val="22"/>
                <w:lang w:val="en-PH" w:eastAsia="en-US"/>
              </w:rPr>
            </w:pPr>
            <w:ins w:id="41184" w:author="Diana Machado" w:date="2019-04-05T18:16:00Z">
              <w:r w:rsidRPr="00793F80">
                <w:rPr>
                  <w:rFonts w:ascii="Calibri" w:eastAsia="PMingLiU" w:hAnsi="Calibri" w:cs="Calibri"/>
                  <w:color w:val="000000"/>
                  <w:sz w:val="22"/>
                  <w:szCs w:val="22"/>
                  <w:lang w:val="en-PH" w:eastAsia="en-US"/>
                </w:rPr>
                <w:t>1.0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85" w:author="Diana Machado" w:date="2019-04-05T18:16:00Z"/>
                <w:rFonts w:ascii="Calibri" w:eastAsia="PMingLiU" w:hAnsi="Calibri" w:cs="Calibri"/>
                <w:color w:val="000000"/>
                <w:sz w:val="22"/>
                <w:szCs w:val="22"/>
                <w:lang w:val="en-PH" w:eastAsia="en-US"/>
              </w:rPr>
            </w:pPr>
            <w:ins w:id="41186" w:author="Diana Machado" w:date="2019-04-05T18:16:00Z">
              <w:r w:rsidRPr="00793F80">
                <w:rPr>
                  <w:rFonts w:ascii="Calibri" w:eastAsia="PMingLiU" w:hAnsi="Calibri" w:cs="Calibri"/>
                  <w:color w:val="000000"/>
                  <w:sz w:val="22"/>
                  <w:szCs w:val="22"/>
                  <w:lang w:val="en-PH" w:eastAsia="en-US"/>
                </w:rPr>
                <w:t>1.2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87" w:author="Diana Machado" w:date="2019-04-05T18:16:00Z"/>
                <w:rFonts w:ascii="Calibri" w:eastAsia="PMingLiU" w:hAnsi="Calibri" w:cs="Calibri"/>
                <w:color w:val="000000"/>
                <w:sz w:val="22"/>
                <w:szCs w:val="22"/>
                <w:lang w:val="en-PH" w:eastAsia="en-US"/>
              </w:rPr>
            </w:pPr>
            <w:ins w:id="41188" w:author="Diana Machado" w:date="2019-04-05T18:16:00Z">
              <w:r w:rsidRPr="00793F80">
                <w:rPr>
                  <w:rFonts w:ascii="Calibri" w:eastAsia="PMingLiU" w:hAnsi="Calibri" w:cs="Calibri"/>
                  <w:color w:val="000000"/>
                  <w:sz w:val="22"/>
                  <w:szCs w:val="22"/>
                  <w:lang w:val="en-PH" w:eastAsia="en-US"/>
                </w:rPr>
                <w:t>0.8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89" w:author="Diana Machado" w:date="2019-04-05T18:16:00Z"/>
                <w:rFonts w:ascii="Calibri" w:eastAsia="PMingLiU" w:hAnsi="Calibri" w:cs="Calibri"/>
                <w:color w:val="000000"/>
                <w:sz w:val="22"/>
                <w:szCs w:val="22"/>
                <w:lang w:val="en-PH" w:eastAsia="en-US"/>
              </w:rPr>
            </w:pPr>
            <w:ins w:id="41190" w:author="Diana Machado" w:date="2019-04-05T18:16:00Z">
              <w:r w:rsidRPr="00793F80">
                <w:rPr>
                  <w:rFonts w:ascii="Calibri" w:eastAsia="PMingLiU" w:hAnsi="Calibri" w:cs="Calibri"/>
                  <w:color w:val="000000"/>
                  <w:sz w:val="22"/>
                  <w:szCs w:val="22"/>
                  <w:lang w:val="en-PH" w:eastAsia="en-US"/>
                </w:rPr>
                <w:t>7.906</w:t>
              </w:r>
            </w:ins>
          </w:p>
        </w:tc>
      </w:tr>
      <w:tr w:rsidR="004B7BAF" w:rsidRPr="00793F80" w:rsidTr="004B7BAF">
        <w:trPr>
          <w:trHeight w:val="287"/>
          <w:ins w:id="41191"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1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1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9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9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9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9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01"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20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203" w:author="Diana Machado" w:date="2019-04-05T18:16:00Z"/>
                <w:rFonts w:ascii="Calibri" w:eastAsia="PMingLiU" w:hAnsi="Calibri" w:cs="Calibri"/>
                <w:color w:val="000000"/>
                <w:sz w:val="22"/>
                <w:szCs w:val="22"/>
                <w:lang w:val="en-PH" w:eastAsia="en-US"/>
              </w:rPr>
            </w:pPr>
            <w:ins w:id="41204" w:author="Diana Machado" w:date="2019-04-05T18:16:00Z">
              <w:r w:rsidRPr="00793F80">
                <w:rPr>
                  <w:rFonts w:ascii="Calibri" w:eastAsia="PMingLiU" w:hAnsi="Calibri" w:cs="Calibri"/>
                  <w:color w:val="000000"/>
                  <w:sz w:val="22"/>
                  <w:szCs w:val="22"/>
                  <w:lang w:val="en-PH" w:eastAsia="en-US"/>
                </w:rPr>
                <w:lastRenderedPageBreak/>
                <w:t>Le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205" w:author="Diana Machado" w:date="2019-04-05T18:16:00Z"/>
                <w:rFonts w:ascii="Calibri" w:eastAsia="PMingLiU" w:hAnsi="Calibri" w:cs="Calibri"/>
                <w:color w:val="000000"/>
                <w:sz w:val="22"/>
                <w:szCs w:val="22"/>
                <w:lang w:val="en-PH" w:eastAsia="en-US"/>
              </w:rPr>
            </w:pPr>
            <w:ins w:id="41206"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07" w:author="Diana Machado" w:date="2019-04-05T18:16:00Z"/>
                <w:rFonts w:ascii="Calibri" w:eastAsia="PMingLiU" w:hAnsi="Calibri" w:cs="Calibri"/>
                <w:color w:val="000000"/>
                <w:sz w:val="22"/>
                <w:szCs w:val="22"/>
                <w:lang w:val="en-PH" w:eastAsia="en-US"/>
              </w:rPr>
            </w:pPr>
            <w:ins w:id="41208" w:author="Diana Machado" w:date="2019-04-05T18:16:00Z">
              <w:r w:rsidRPr="00793F80">
                <w:rPr>
                  <w:rFonts w:ascii="Calibri" w:eastAsia="PMingLiU" w:hAnsi="Calibri" w:cs="Calibri"/>
                  <w:color w:val="000000"/>
                  <w:sz w:val="22"/>
                  <w:szCs w:val="22"/>
                  <w:lang w:val="en-PH" w:eastAsia="en-US"/>
                </w:rPr>
                <w:t>0.1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09" w:author="Diana Machado" w:date="2019-04-05T18:16:00Z"/>
                <w:rFonts w:ascii="Calibri" w:eastAsia="PMingLiU" w:hAnsi="Calibri" w:cs="Calibri"/>
                <w:color w:val="000000"/>
                <w:sz w:val="22"/>
                <w:szCs w:val="22"/>
                <w:lang w:val="en-PH" w:eastAsia="en-US"/>
              </w:rPr>
            </w:pPr>
            <w:ins w:id="41210" w:author="Diana Machado" w:date="2019-04-05T18:16:00Z">
              <w:r w:rsidRPr="00793F80">
                <w:rPr>
                  <w:rFonts w:ascii="Calibri" w:eastAsia="PMingLiU" w:hAnsi="Calibri" w:cs="Calibri"/>
                  <w:color w:val="000000"/>
                  <w:sz w:val="22"/>
                  <w:szCs w:val="22"/>
                  <w:lang w:val="en-PH" w:eastAsia="en-US"/>
                </w:rPr>
                <w:t>0.0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11" w:author="Diana Machado" w:date="2019-04-05T18:16:00Z"/>
                <w:rFonts w:ascii="Calibri" w:eastAsia="PMingLiU" w:hAnsi="Calibri" w:cs="Calibri"/>
                <w:color w:val="000000"/>
                <w:sz w:val="22"/>
                <w:szCs w:val="22"/>
                <w:lang w:val="en-PH" w:eastAsia="en-US"/>
              </w:rPr>
            </w:pPr>
            <w:ins w:id="41212" w:author="Diana Machado" w:date="2019-04-05T18:16:00Z">
              <w:r w:rsidRPr="00793F80">
                <w:rPr>
                  <w:rFonts w:ascii="Calibri" w:eastAsia="PMingLiU" w:hAnsi="Calibri" w:cs="Calibri"/>
                  <w:color w:val="000000"/>
                  <w:sz w:val="22"/>
                  <w:szCs w:val="22"/>
                  <w:lang w:val="en-PH" w:eastAsia="en-US"/>
                </w:rPr>
                <w:t>0.1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13" w:author="Diana Machado" w:date="2019-04-05T18:16:00Z"/>
                <w:rFonts w:ascii="Calibri" w:eastAsia="PMingLiU" w:hAnsi="Calibri" w:cs="Calibri"/>
                <w:color w:val="000000"/>
                <w:sz w:val="22"/>
                <w:szCs w:val="22"/>
                <w:lang w:val="en-PH" w:eastAsia="en-US"/>
              </w:rPr>
            </w:pPr>
            <w:ins w:id="41214"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15" w:author="Diana Machado" w:date="2019-04-05T18:16:00Z"/>
                <w:rFonts w:ascii="Calibri" w:eastAsia="PMingLiU" w:hAnsi="Calibri" w:cs="Calibri"/>
                <w:color w:val="000000"/>
                <w:sz w:val="22"/>
                <w:szCs w:val="22"/>
                <w:lang w:val="en-PH" w:eastAsia="en-US"/>
              </w:rPr>
            </w:pPr>
            <w:ins w:id="41216" w:author="Diana Machado" w:date="2019-04-05T18:16:00Z">
              <w:r w:rsidRPr="00793F80">
                <w:rPr>
                  <w:rFonts w:ascii="Calibri" w:eastAsia="PMingLiU" w:hAnsi="Calibri" w:cs="Calibri"/>
                  <w:color w:val="000000"/>
                  <w:sz w:val="22"/>
                  <w:szCs w:val="22"/>
                  <w:lang w:val="en-PH" w:eastAsia="en-US"/>
                </w:rPr>
                <w:t>0.0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17" w:author="Diana Machado" w:date="2019-04-05T18:16:00Z"/>
                <w:rFonts w:ascii="Calibri" w:eastAsia="PMingLiU" w:hAnsi="Calibri" w:cs="Calibri"/>
                <w:color w:val="000000"/>
                <w:sz w:val="22"/>
                <w:szCs w:val="22"/>
                <w:lang w:val="en-PH" w:eastAsia="en-US"/>
              </w:rPr>
            </w:pPr>
            <w:ins w:id="41218"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19" w:author="Diana Machado" w:date="2019-04-05T18:16:00Z"/>
                <w:rFonts w:ascii="Calibri" w:eastAsia="PMingLiU" w:hAnsi="Calibri" w:cs="Calibri"/>
                <w:color w:val="000000"/>
                <w:sz w:val="22"/>
                <w:szCs w:val="22"/>
                <w:lang w:val="en-PH" w:eastAsia="en-US"/>
              </w:rPr>
            </w:pPr>
            <w:ins w:id="41220" w:author="Diana Machado" w:date="2019-04-05T18:16:00Z">
              <w:r w:rsidRPr="00793F80">
                <w:rPr>
                  <w:rFonts w:ascii="Calibri" w:eastAsia="PMingLiU" w:hAnsi="Calibri" w:cs="Calibri"/>
                  <w:color w:val="000000"/>
                  <w:sz w:val="22"/>
                  <w:szCs w:val="22"/>
                  <w:lang w:val="en-PH" w:eastAsia="en-US"/>
                </w:rPr>
                <w:t>0.0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21" w:author="Diana Machado" w:date="2019-04-05T18:16:00Z"/>
                <w:rFonts w:ascii="Calibri" w:eastAsia="PMingLiU" w:hAnsi="Calibri" w:cs="Calibri"/>
                <w:color w:val="000000"/>
                <w:sz w:val="22"/>
                <w:szCs w:val="22"/>
                <w:lang w:val="en-PH" w:eastAsia="en-US"/>
              </w:rPr>
            </w:pPr>
            <w:ins w:id="41222" w:author="Diana Machado" w:date="2019-04-05T18:16:00Z">
              <w:r w:rsidRPr="00793F80">
                <w:rPr>
                  <w:rFonts w:ascii="Calibri" w:eastAsia="PMingLiU" w:hAnsi="Calibri" w:cs="Calibri"/>
                  <w:color w:val="000000"/>
                  <w:sz w:val="22"/>
                  <w:szCs w:val="22"/>
                  <w:lang w:val="en-PH" w:eastAsia="en-US"/>
                </w:rPr>
                <w:t>0.241</w:t>
              </w:r>
            </w:ins>
          </w:p>
        </w:tc>
      </w:tr>
      <w:tr w:rsidR="004B7BAF" w:rsidRPr="00793F80" w:rsidTr="004B7BAF">
        <w:trPr>
          <w:trHeight w:val="287"/>
          <w:ins w:id="4122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2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225" w:author="Diana Machado" w:date="2019-04-05T18:16:00Z"/>
                <w:rFonts w:ascii="Calibri" w:eastAsia="PMingLiU" w:hAnsi="Calibri" w:cs="Calibri"/>
                <w:color w:val="000000"/>
                <w:sz w:val="22"/>
                <w:szCs w:val="22"/>
                <w:lang w:val="en-PH" w:eastAsia="en-US"/>
              </w:rPr>
            </w:pPr>
            <w:ins w:id="41226"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27" w:author="Diana Machado" w:date="2019-04-05T18:16:00Z"/>
                <w:rFonts w:ascii="Calibri" w:eastAsia="PMingLiU" w:hAnsi="Calibri" w:cs="Calibri"/>
                <w:color w:val="000000"/>
                <w:sz w:val="22"/>
                <w:szCs w:val="22"/>
                <w:lang w:val="en-PH" w:eastAsia="en-US"/>
              </w:rPr>
            </w:pPr>
            <w:ins w:id="41228" w:author="Diana Machado" w:date="2019-04-05T18:16:00Z">
              <w:r w:rsidRPr="00793F80">
                <w:rPr>
                  <w:rFonts w:ascii="Calibri" w:eastAsia="PMingLiU" w:hAnsi="Calibri" w:cs="Calibri"/>
                  <w:color w:val="000000"/>
                  <w:sz w:val="22"/>
                  <w:szCs w:val="22"/>
                  <w:lang w:val="en-PH" w:eastAsia="en-US"/>
                </w:rPr>
                <w:t>0.1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29" w:author="Diana Machado" w:date="2019-04-05T18:16:00Z"/>
                <w:rFonts w:ascii="Calibri" w:eastAsia="PMingLiU" w:hAnsi="Calibri" w:cs="Calibri"/>
                <w:color w:val="000000"/>
                <w:sz w:val="22"/>
                <w:szCs w:val="22"/>
                <w:lang w:val="en-PH" w:eastAsia="en-US"/>
              </w:rPr>
            </w:pPr>
            <w:ins w:id="41230" w:author="Diana Machado" w:date="2019-04-05T18:16:00Z">
              <w:r w:rsidRPr="00793F80">
                <w:rPr>
                  <w:rFonts w:ascii="Calibri" w:eastAsia="PMingLiU" w:hAnsi="Calibri" w:cs="Calibri"/>
                  <w:color w:val="000000"/>
                  <w:sz w:val="22"/>
                  <w:szCs w:val="22"/>
                  <w:lang w:val="en-PH" w:eastAsia="en-US"/>
                </w:rPr>
                <w:t>0.1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31" w:author="Diana Machado" w:date="2019-04-05T18:16:00Z"/>
                <w:rFonts w:ascii="Calibri" w:eastAsia="PMingLiU" w:hAnsi="Calibri" w:cs="Calibri"/>
                <w:color w:val="000000"/>
                <w:sz w:val="22"/>
                <w:szCs w:val="22"/>
                <w:lang w:val="en-PH" w:eastAsia="en-US"/>
              </w:rPr>
            </w:pPr>
            <w:ins w:id="41232" w:author="Diana Machado" w:date="2019-04-05T18:16:00Z">
              <w:r w:rsidRPr="00793F80">
                <w:rPr>
                  <w:rFonts w:ascii="Calibri" w:eastAsia="PMingLiU" w:hAnsi="Calibri" w:cs="Calibri"/>
                  <w:color w:val="000000"/>
                  <w:sz w:val="22"/>
                  <w:szCs w:val="22"/>
                  <w:lang w:val="en-PH" w:eastAsia="en-US"/>
                </w:rPr>
                <w:t>1.5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33" w:author="Diana Machado" w:date="2019-04-05T18:16:00Z"/>
                <w:rFonts w:ascii="Calibri" w:eastAsia="PMingLiU" w:hAnsi="Calibri" w:cs="Calibri"/>
                <w:color w:val="000000"/>
                <w:sz w:val="22"/>
                <w:szCs w:val="22"/>
                <w:lang w:val="en-PH" w:eastAsia="en-US"/>
              </w:rPr>
            </w:pPr>
            <w:ins w:id="41234" w:author="Diana Machado" w:date="2019-04-05T18:16:00Z">
              <w:r w:rsidRPr="00793F80">
                <w:rPr>
                  <w:rFonts w:ascii="Calibri" w:eastAsia="PMingLiU" w:hAnsi="Calibri" w:cs="Calibri"/>
                  <w:color w:val="000000"/>
                  <w:sz w:val="22"/>
                  <w:szCs w:val="22"/>
                  <w:lang w:val="en-PH" w:eastAsia="en-US"/>
                </w:rPr>
                <w:t>0.0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35" w:author="Diana Machado" w:date="2019-04-05T18:16:00Z"/>
                <w:rFonts w:ascii="Calibri" w:eastAsia="PMingLiU" w:hAnsi="Calibri" w:cs="Calibri"/>
                <w:color w:val="000000"/>
                <w:sz w:val="22"/>
                <w:szCs w:val="22"/>
                <w:lang w:val="en-PH" w:eastAsia="en-US"/>
              </w:rPr>
            </w:pPr>
            <w:ins w:id="41236"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37" w:author="Diana Machado" w:date="2019-04-05T18:16:00Z"/>
                <w:rFonts w:ascii="Calibri" w:eastAsia="PMingLiU" w:hAnsi="Calibri" w:cs="Calibri"/>
                <w:color w:val="000000"/>
                <w:sz w:val="22"/>
                <w:szCs w:val="22"/>
                <w:lang w:val="en-PH" w:eastAsia="en-US"/>
              </w:rPr>
            </w:pPr>
            <w:ins w:id="41238"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39" w:author="Diana Machado" w:date="2019-04-05T18:16:00Z"/>
                <w:rFonts w:ascii="Calibri" w:eastAsia="PMingLiU" w:hAnsi="Calibri" w:cs="Calibri"/>
                <w:color w:val="000000"/>
                <w:sz w:val="22"/>
                <w:szCs w:val="22"/>
                <w:lang w:val="en-PH" w:eastAsia="en-US"/>
              </w:rPr>
            </w:pPr>
            <w:ins w:id="41240"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41" w:author="Diana Machado" w:date="2019-04-05T18:16:00Z"/>
                <w:rFonts w:ascii="Calibri" w:eastAsia="PMingLiU" w:hAnsi="Calibri" w:cs="Calibri"/>
                <w:color w:val="000000"/>
                <w:sz w:val="22"/>
                <w:szCs w:val="22"/>
                <w:lang w:val="en-PH" w:eastAsia="en-US"/>
              </w:rPr>
            </w:pPr>
            <w:ins w:id="41242" w:author="Diana Machado" w:date="2019-04-05T18:16:00Z">
              <w:r w:rsidRPr="00793F80">
                <w:rPr>
                  <w:rFonts w:ascii="Calibri" w:eastAsia="PMingLiU" w:hAnsi="Calibri" w:cs="Calibri"/>
                  <w:color w:val="000000"/>
                  <w:sz w:val="22"/>
                  <w:szCs w:val="22"/>
                  <w:lang w:val="en-PH" w:eastAsia="en-US"/>
                </w:rPr>
                <w:t>0.361</w:t>
              </w:r>
            </w:ins>
          </w:p>
        </w:tc>
      </w:tr>
      <w:tr w:rsidR="004B7BAF" w:rsidRPr="00793F80" w:rsidTr="004B7BAF">
        <w:trPr>
          <w:trHeight w:val="287"/>
          <w:ins w:id="4124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2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245" w:author="Diana Machado" w:date="2019-04-05T18:16:00Z"/>
                <w:rFonts w:ascii="Calibri" w:eastAsia="PMingLiU" w:hAnsi="Calibri" w:cs="Calibri"/>
                <w:color w:val="000000"/>
                <w:sz w:val="22"/>
                <w:szCs w:val="22"/>
                <w:lang w:val="en-PH" w:eastAsia="en-US"/>
              </w:rPr>
            </w:pPr>
            <w:ins w:id="41246"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47" w:author="Diana Machado" w:date="2019-04-05T18:16:00Z"/>
                <w:rFonts w:ascii="Calibri" w:eastAsia="PMingLiU" w:hAnsi="Calibri" w:cs="Calibri"/>
                <w:color w:val="000000"/>
                <w:sz w:val="22"/>
                <w:szCs w:val="22"/>
                <w:lang w:val="en-PH" w:eastAsia="en-US"/>
              </w:rPr>
            </w:pPr>
            <w:ins w:id="41248" w:author="Diana Machado" w:date="2019-04-05T18:16:00Z">
              <w:r w:rsidRPr="00793F80">
                <w:rPr>
                  <w:rFonts w:ascii="Calibri" w:eastAsia="PMingLiU" w:hAnsi="Calibri" w:cs="Calibri"/>
                  <w:color w:val="000000"/>
                  <w:sz w:val="22"/>
                  <w:szCs w:val="22"/>
                  <w:lang w:val="en-PH" w:eastAsia="en-US"/>
                </w:rPr>
                <w:t>0.2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49" w:author="Diana Machado" w:date="2019-04-05T18:16:00Z"/>
                <w:rFonts w:ascii="Calibri" w:eastAsia="PMingLiU" w:hAnsi="Calibri" w:cs="Calibri"/>
                <w:color w:val="000000"/>
                <w:sz w:val="22"/>
                <w:szCs w:val="22"/>
                <w:lang w:val="en-PH" w:eastAsia="en-US"/>
              </w:rPr>
            </w:pPr>
            <w:ins w:id="41250" w:author="Diana Machado" w:date="2019-04-05T18:16:00Z">
              <w:r w:rsidRPr="00793F80">
                <w:rPr>
                  <w:rFonts w:ascii="Calibri" w:eastAsia="PMingLiU" w:hAnsi="Calibri" w:cs="Calibri"/>
                  <w:color w:val="000000"/>
                  <w:sz w:val="22"/>
                  <w:szCs w:val="22"/>
                  <w:lang w:val="en-PH" w:eastAsia="en-US"/>
                </w:rPr>
                <w:t>0.1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51" w:author="Diana Machado" w:date="2019-04-05T18:16:00Z"/>
                <w:rFonts w:ascii="Calibri" w:eastAsia="PMingLiU" w:hAnsi="Calibri" w:cs="Calibri"/>
                <w:color w:val="000000"/>
                <w:sz w:val="22"/>
                <w:szCs w:val="22"/>
                <w:lang w:val="en-PH" w:eastAsia="en-US"/>
              </w:rPr>
            </w:pPr>
            <w:ins w:id="41252" w:author="Diana Machado" w:date="2019-04-05T18:16:00Z">
              <w:r w:rsidRPr="00793F80">
                <w:rPr>
                  <w:rFonts w:ascii="Calibri" w:eastAsia="PMingLiU" w:hAnsi="Calibri" w:cs="Calibri"/>
                  <w:color w:val="000000"/>
                  <w:sz w:val="22"/>
                  <w:szCs w:val="22"/>
                  <w:lang w:val="en-PH" w:eastAsia="en-US"/>
                </w:rPr>
                <w:t>2.48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53" w:author="Diana Machado" w:date="2019-04-05T18:16:00Z"/>
                <w:rFonts w:ascii="Calibri" w:eastAsia="PMingLiU" w:hAnsi="Calibri" w:cs="Calibri"/>
                <w:color w:val="000000"/>
                <w:sz w:val="22"/>
                <w:szCs w:val="22"/>
                <w:lang w:val="en-PH" w:eastAsia="en-US"/>
              </w:rPr>
            </w:pPr>
            <w:ins w:id="41254" w:author="Diana Machado" w:date="2019-04-05T18:16:00Z">
              <w:r w:rsidRPr="00793F80">
                <w:rPr>
                  <w:rFonts w:ascii="Calibri" w:eastAsia="PMingLiU" w:hAnsi="Calibri" w:cs="Calibri"/>
                  <w:color w:val="000000"/>
                  <w:sz w:val="22"/>
                  <w:szCs w:val="22"/>
                  <w:lang w:val="en-PH" w:eastAsia="en-US"/>
                </w:rPr>
                <w:t>0.0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55" w:author="Diana Machado" w:date="2019-04-05T18:16:00Z"/>
                <w:rFonts w:ascii="Calibri" w:eastAsia="PMingLiU" w:hAnsi="Calibri" w:cs="Calibri"/>
                <w:color w:val="000000"/>
                <w:sz w:val="22"/>
                <w:szCs w:val="22"/>
                <w:lang w:val="en-PH" w:eastAsia="en-US"/>
              </w:rPr>
            </w:pPr>
            <w:ins w:id="41256" w:author="Diana Machado" w:date="2019-04-05T18:16:00Z">
              <w:r w:rsidRPr="00793F80">
                <w:rPr>
                  <w:rFonts w:ascii="Calibri" w:eastAsia="PMingLiU" w:hAnsi="Calibri" w:cs="Calibri"/>
                  <w:color w:val="000000"/>
                  <w:sz w:val="22"/>
                  <w:szCs w:val="22"/>
                  <w:lang w:val="en-PH" w:eastAsia="en-US"/>
                </w:rPr>
                <w:t>0.0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57" w:author="Diana Machado" w:date="2019-04-05T18:16:00Z"/>
                <w:rFonts w:ascii="Calibri" w:eastAsia="PMingLiU" w:hAnsi="Calibri" w:cs="Calibri"/>
                <w:color w:val="000000"/>
                <w:sz w:val="22"/>
                <w:szCs w:val="22"/>
                <w:lang w:val="en-PH" w:eastAsia="en-US"/>
              </w:rPr>
            </w:pPr>
            <w:ins w:id="41258" w:author="Diana Machado" w:date="2019-04-05T18:16:00Z">
              <w:r w:rsidRPr="00793F80">
                <w:rPr>
                  <w:rFonts w:ascii="Calibri" w:eastAsia="PMingLiU" w:hAnsi="Calibri" w:cs="Calibri"/>
                  <w:color w:val="000000"/>
                  <w:sz w:val="22"/>
                  <w:szCs w:val="22"/>
                  <w:lang w:val="en-PH" w:eastAsia="en-US"/>
                </w:rPr>
                <w:t>0.0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59" w:author="Diana Machado" w:date="2019-04-05T18:16:00Z"/>
                <w:rFonts w:ascii="Calibri" w:eastAsia="PMingLiU" w:hAnsi="Calibri" w:cs="Calibri"/>
                <w:color w:val="000000"/>
                <w:sz w:val="22"/>
                <w:szCs w:val="22"/>
                <w:lang w:val="en-PH" w:eastAsia="en-US"/>
              </w:rPr>
            </w:pPr>
            <w:ins w:id="41260" w:author="Diana Machado" w:date="2019-04-05T18:16:00Z">
              <w:r w:rsidRPr="00793F80">
                <w:rPr>
                  <w:rFonts w:ascii="Calibri" w:eastAsia="PMingLiU" w:hAnsi="Calibri" w:cs="Calibri"/>
                  <w:color w:val="000000"/>
                  <w:sz w:val="22"/>
                  <w:szCs w:val="22"/>
                  <w:lang w:val="en-PH" w:eastAsia="en-US"/>
                </w:rPr>
                <w:t>0.0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61" w:author="Diana Machado" w:date="2019-04-05T18:16:00Z"/>
                <w:rFonts w:ascii="Calibri" w:eastAsia="PMingLiU" w:hAnsi="Calibri" w:cs="Calibri"/>
                <w:color w:val="000000"/>
                <w:sz w:val="22"/>
                <w:szCs w:val="22"/>
                <w:lang w:val="en-PH" w:eastAsia="en-US"/>
              </w:rPr>
            </w:pPr>
            <w:ins w:id="41262" w:author="Diana Machado" w:date="2019-04-05T18:16:00Z">
              <w:r w:rsidRPr="00793F80">
                <w:rPr>
                  <w:rFonts w:ascii="Calibri" w:eastAsia="PMingLiU" w:hAnsi="Calibri" w:cs="Calibri"/>
                  <w:color w:val="000000"/>
                  <w:sz w:val="22"/>
                  <w:szCs w:val="22"/>
                  <w:lang w:val="en-PH" w:eastAsia="en-US"/>
                </w:rPr>
                <w:t>0.477</w:t>
              </w:r>
            </w:ins>
          </w:p>
        </w:tc>
      </w:tr>
      <w:tr w:rsidR="004B7BAF" w:rsidRPr="00793F80" w:rsidTr="004B7BAF">
        <w:trPr>
          <w:trHeight w:val="287"/>
          <w:ins w:id="41263"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2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2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6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6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7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7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73"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27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275" w:author="Diana Machado" w:date="2019-04-05T18:16:00Z"/>
                <w:rFonts w:ascii="Calibri" w:eastAsia="PMingLiU" w:hAnsi="Calibri" w:cs="Calibri"/>
                <w:color w:val="000000"/>
                <w:sz w:val="22"/>
                <w:szCs w:val="22"/>
                <w:lang w:val="en-PH" w:eastAsia="en-US"/>
              </w:rPr>
            </w:pPr>
            <w:ins w:id="41276" w:author="Diana Machado" w:date="2019-04-05T18:16:00Z">
              <w:r w:rsidRPr="00793F80">
                <w:rPr>
                  <w:rFonts w:ascii="Calibri" w:eastAsia="PMingLiU" w:hAnsi="Calibri" w:cs="Calibri"/>
                  <w:color w:val="000000"/>
                  <w:sz w:val="22"/>
                  <w:szCs w:val="22"/>
                  <w:lang w:val="en-PH" w:eastAsia="en-US"/>
                </w:rPr>
                <w:t>Levy</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277" w:author="Diana Machado" w:date="2019-04-05T18:16:00Z"/>
                <w:rFonts w:ascii="Calibri" w:eastAsia="PMingLiU" w:hAnsi="Calibri" w:cs="Calibri"/>
                <w:color w:val="000000"/>
                <w:sz w:val="22"/>
                <w:szCs w:val="22"/>
                <w:lang w:val="en-PH" w:eastAsia="en-US"/>
              </w:rPr>
            </w:pPr>
            <w:ins w:id="41278"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79" w:author="Diana Machado" w:date="2019-04-05T18:16:00Z"/>
                <w:rFonts w:ascii="Calibri" w:eastAsia="PMingLiU" w:hAnsi="Calibri" w:cs="Calibri"/>
                <w:color w:val="000000"/>
                <w:sz w:val="22"/>
                <w:szCs w:val="22"/>
                <w:lang w:val="en-PH" w:eastAsia="en-US"/>
              </w:rPr>
            </w:pPr>
            <w:ins w:id="41280" w:author="Diana Machado" w:date="2019-04-05T18:16:00Z">
              <w:r w:rsidRPr="00793F80">
                <w:rPr>
                  <w:rFonts w:ascii="Calibri" w:eastAsia="PMingLiU" w:hAnsi="Calibri" w:cs="Calibri"/>
                  <w:color w:val="000000"/>
                  <w:sz w:val="22"/>
                  <w:szCs w:val="22"/>
                  <w:lang w:val="en-PH" w:eastAsia="en-US"/>
                </w:rPr>
                <w:t>0.2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81" w:author="Diana Machado" w:date="2019-04-05T18:16:00Z"/>
                <w:rFonts w:ascii="Calibri" w:eastAsia="PMingLiU" w:hAnsi="Calibri" w:cs="Calibri"/>
                <w:color w:val="000000"/>
                <w:sz w:val="22"/>
                <w:szCs w:val="22"/>
                <w:lang w:val="en-PH" w:eastAsia="en-US"/>
              </w:rPr>
            </w:pPr>
            <w:ins w:id="41282" w:author="Diana Machado" w:date="2019-04-05T18:16:00Z">
              <w:r w:rsidRPr="00793F80">
                <w:rPr>
                  <w:rFonts w:ascii="Calibri" w:eastAsia="PMingLiU" w:hAnsi="Calibri" w:cs="Calibri"/>
                  <w:color w:val="000000"/>
                  <w:sz w:val="22"/>
                  <w:szCs w:val="22"/>
                  <w:lang w:val="en-PH" w:eastAsia="en-US"/>
                </w:rPr>
                <w:t>0.0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83" w:author="Diana Machado" w:date="2019-04-05T18:16:00Z"/>
                <w:rFonts w:ascii="Calibri" w:eastAsia="PMingLiU" w:hAnsi="Calibri" w:cs="Calibri"/>
                <w:color w:val="000000"/>
                <w:sz w:val="22"/>
                <w:szCs w:val="22"/>
                <w:lang w:val="en-PH" w:eastAsia="en-US"/>
              </w:rPr>
            </w:pPr>
            <w:ins w:id="41284" w:author="Diana Machado" w:date="2019-04-05T18:16:00Z">
              <w:r w:rsidRPr="00793F80">
                <w:rPr>
                  <w:rFonts w:ascii="Calibri" w:eastAsia="PMingLiU" w:hAnsi="Calibri" w:cs="Calibri"/>
                  <w:color w:val="000000"/>
                  <w:sz w:val="22"/>
                  <w:szCs w:val="22"/>
                  <w:lang w:val="en-PH" w:eastAsia="en-US"/>
                </w:rPr>
                <w:t>1.7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85" w:author="Diana Machado" w:date="2019-04-05T18:16:00Z"/>
                <w:rFonts w:ascii="Calibri" w:eastAsia="PMingLiU" w:hAnsi="Calibri" w:cs="Calibri"/>
                <w:color w:val="000000"/>
                <w:sz w:val="22"/>
                <w:szCs w:val="22"/>
                <w:lang w:val="en-PH" w:eastAsia="en-US"/>
              </w:rPr>
            </w:pPr>
            <w:ins w:id="41286" w:author="Diana Machado" w:date="2019-04-05T18:16:00Z">
              <w:r w:rsidRPr="00793F80">
                <w:rPr>
                  <w:rFonts w:ascii="Calibri" w:eastAsia="PMingLiU" w:hAnsi="Calibri" w:cs="Calibri"/>
                  <w:color w:val="000000"/>
                  <w:sz w:val="22"/>
                  <w:szCs w:val="22"/>
                  <w:lang w:val="en-PH" w:eastAsia="en-US"/>
                </w:rPr>
                <w:t>0.0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87" w:author="Diana Machado" w:date="2019-04-05T18:16:00Z"/>
                <w:rFonts w:ascii="Calibri" w:eastAsia="PMingLiU" w:hAnsi="Calibri" w:cs="Calibri"/>
                <w:color w:val="000000"/>
                <w:sz w:val="22"/>
                <w:szCs w:val="22"/>
                <w:lang w:val="en-PH" w:eastAsia="en-US"/>
              </w:rPr>
            </w:pPr>
            <w:ins w:id="41288"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89" w:author="Diana Machado" w:date="2019-04-05T18:16:00Z"/>
                <w:rFonts w:ascii="Calibri" w:eastAsia="PMingLiU" w:hAnsi="Calibri" w:cs="Calibri"/>
                <w:color w:val="000000"/>
                <w:sz w:val="22"/>
                <w:szCs w:val="22"/>
                <w:lang w:val="en-PH" w:eastAsia="en-US"/>
              </w:rPr>
            </w:pPr>
            <w:ins w:id="41290" w:author="Diana Machado" w:date="2019-04-05T18:16:00Z">
              <w:r w:rsidRPr="00793F80">
                <w:rPr>
                  <w:rFonts w:ascii="Calibri" w:eastAsia="PMingLiU" w:hAnsi="Calibri" w:cs="Calibri"/>
                  <w:color w:val="000000"/>
                  <w:sz w:val="22"/>
                  <w:szCs w:val="22"/>
                  <w:lang w:val="en-PH" w:eastAsia="en-US"/>
                </w:rPr>
                <w:t>0.2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91" w:author="Diana Machado" w:date="2019-04-05T18:16:00Z"/>
                <w:rFonts w:ascii="Calibri" w:eastAsia="PMingLiU" w:hAnsi="Calibri" w:cs="Calibri"/>
                <w:color w:val="000000"/>
                <w:sz w:val="22"/>
                <w:szCs w:val="22"/>
                <w:lang w:val="en-PH" w:eastAsia="en-US"/>
              </w:rPr>
            </w:pPr>
            <w:ins w:id="41292" w:author="Diana Machado" w:date="2019-04-05T18:16:00Z">
              <w:r w:rsidRPr="00793F80">
                <w:rPr>
                  <w:rFonts w:ascii="Calibri" w:eastAsia="PMingLiU" w:hAnsi="Calibri" w:cs="Calibri"/>
                  <w:color w:val="000000"/>
                  <w:sz w:val="22"/>
                  <w:szCs w:val="22"/>
                  <w:lang w:val="en-PH" w:eastAsia="en-US"/>
                </w:rPr>
                <w:t>0.2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93" w:author="Diana Machado" w:date="2019-04-05T18:16:00Z"/>
                <w:rFonts w:ascii="Calibri" w:eastAsia="PMingLiU" w:hAnsi="Calibri" w:cs="Calibri"/>
                <w:color w:val="000000"/>
                <w:sz w:val="22"/>
                <w:szCs w:val="22"/>
                <w:lang w:val="en-PH" w:eastAsia="en-US"/>
              </w:rPr>
            </w:pPr>
            <w:ins w:id="41294" w:author="Diana Machado" w:date="2019-04-05T18:16:00Z">
              <w:r w:rsidRPr="00793F80">
                <w:rPr>
                  <w:rFonts w:ascii="Calibri" w:eastAsia="PMingLiU" w:hAnsi="Calibri" w:cs="Calibri"/>
                  <w:color w:val="000000"/>
                  <w:sz w:val="22"/>
                  <w:szCs w:val="22"/>
                  <w:lang w:val="en-PH" w:eastAsia="en-US"/>
                </w:rPr>
                <w:t>0.685</w:t>
              </w:r>
            </w:ins>
          </w:p>
        </w:tc>
      </w:tr>
      <w:tr w:rsidR="004B7BAF" w:rsidRPr="00793F80" w:rsidTr="004B7BAF">
        <w:trPr>
          <w:trHeight w:val="287"/>
          <w:ins w:id="4129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2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297" w:author="Diana Machado" w:date="2019-04-05T18:16:00Z"/>
                <w:rFonts w:ascii="Calibri" w:eastAsia="PMingLiU" w:hAnsi="Calibri" w:cs="Calibri"/>
                <w:color w:val="000000"/>
                <w:sz w:val="22"/>
                <w:szCs w:val="22"/>
                <w:lang w:val="en-PH" w:eastAsia="en-US"/>
              </w:rPr>
            </w:pPr>
            <w:ins w:id="41298"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99" w:author="Diana Machado" w:date="2019-04-05T18:16:00Z"/>
                <w:rFonts w:ascii="Calibri" w:eastAsia="PMingLiU" w:hAnsi="Calibri" w:cs="Calibri"/>
                <w:color w:val="000000"/>
                <w:sz w:val="22"/>
                <w:szCs w:val="22"/>
                <w:lang w:val="en-PH" w:eastAsia="en-US"/>
              </w:rPr>
            </w:pPr>
            <w:ins w:id="41300" w:author="Diana Machado" w:date="2019-04-05T18:16:00Z">
              <w:r w:rsidRPr="00793F80">
                <w:rPr>
                  <w:rFonts w:ascii="Calibri" w:eastAsia="PMingLiU" w:hAnsi="Calibri" w:cs="Calibri"/>
                  <w:color w:val="000000"/>
                  <w:sz w:val="22"/>
                  <w:szCs w:val="22"/>
                  <w:lang w:val="en-PH" w:eastAsia="en-US"/>
                </w:rPr>
                <w:t>0.3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01" w:author="Diana Machado" w:date="2019-04-05T18:16:00Z"/>
                <w:rFonts w:ascii="Calibri" w:eastAsia="PMingLiU" w:hAnsi="Calibri" w:cs="Calibri"/>
                <w:color w:val="000000"/>
                <w:sz w:val="22"/>
                <w:szCs w:val="22"/>
                <w:lang w:val="en-PH" w:eastAsia="en-US"/>
              </w:rPr>
            </w:pPr>
            <w:ins w:id="41302" w:author="Diana Machado" w:date="2019-04-05T18:16:00Z">
              <w:r w:rsidRPr="00793F80">
                <w:rPr>
                  <w:rFonts w:ascii="Calibri" w:eastAsia="PMingLiU" w:hAnsi="Calibri" w:cs="Calibri"/>
                  <w:color w:val="000000"/>
                  <w:sz w:val="22"/>
                  <w:szCs w:val="22"/>
                  <w:lang w:val="en-PH" w:eastAsia="en-US"/>
                </w:rPr>
                <w:t>0.2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03" w:author="Diana Machado" w:date="2019-04-05T18:16:00Z"/>
                <w:rFonts w:ascii="Calibri" w:eastAsia="PMingLiU" w:hAnsi="Calibri" w:cs="Calibri"/>
                <w:color w:val="000000"/>
                <w:sz w:val="22"/>
                <w:szCs w:val="22"/>
                <w:lang w:val="en-PH" w:eastAsia="en-US"/>
              </w:rPr>
            </w:pPr>
            <w:ins w:id="41304" w:author="Diana Machado" w:date="2019-04-05T18:16:00Z">
              <w:r w:rsidRPr="00793F80">
                <w:rPr>
                  <w:rFonts w:ascii="Calibri" w:eastAsia="PMingLiU" w:hAnsi="Calibri" w:cs="Calibri"/>
                  <w:color w:val="000000"/>
                  <w:sz w:val="22"/>
                  <w:szCs w:val="22"/>
                  <w:lang w:val="en-PH" w:eastAsia="en-US"/>
                </w:rPr>
                <w:t>2.5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05" w:author="Diana Machado" w:date="2019-04-05T18:16:00Z"/>
                <w:rFonts w:ascii="Calibri" w:eastAsia="PMingLiU" w:hAnsi="Calibri" w:cs="Calibri"/>
                <w:color w:val="000000"/>
                <w:sz w:val="22"/>
                <w:szCs w:val="22"/>
                <w:lang w:val="en-PH" w:eastAsia="en-US"/>
              </w:rPr>
            </w:pPr>
            <w:ins w:id="41306" w:author="Diana Machado" w:date="2019-04-05T18:16:00Z">
              <w:r w:rsidRPr="00793F80">
                <w:rPr>
                  <w:rFonts w:ascii="Calibri" w:eastAsia="PMingLiU" w:hAnsi="Calibri" w:cs="Calibri"/>
                  <w:color w:val="000000"/>
                  <w:sz w:val="22"/>
                  <w:szCs w:val="22"/>
                  <w:lang w:val="en-PH" w:eastAsia="en-US"/>
                </w:rPr>
                <w:t>0.1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07" w:author="Diana Machado" w:date="2019-04-05T18:16:00Z"/>
                <w:rFonts w:ascii="Calibri" w:eastAsia="PMingLiU" w:hAnsi="Calibri" w:cs="Calibri"/>
                <w:color w:val="000000"/>
                <w:sz w:val="22"/>
                <w:szCs w:val="22"/>
                <w:lang w:val="en-PH" w:eastAsia="en-US"/>
              </w:rPr>
            </w:pPr>
            <w:ins w:id="41308" w:author="Diana Machado" w:date="2019-04-05T18:16:00Z">
              <w:r w:rsidRPr="00793F80">
                <w:rPr>
                  <w:rFonts w:ascii="Calibri" w:eastAsia="PMingLiU" w:hAnsi="Calibri" w:cs="Calibri"/>
                  <w:color w:val="000000"/>
                  <w:sz w:val="22"/>
                  <w:szCs w:val="22"/>
                  <w:lang w:val="en-PH" w:eastAsia="en-US"/>
                </w:rPr>
                <w:t>0.0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09" w:author="Diana Machado" w:date="2019-04-05T18:16:00Z"/>
                <w:rFonts w:ascii="Calibri" w:eastAsia="PMingLiU" w:hAnsi="Calibri" w:cs="Calibri"/>
                <w:color w:val="000000"/>
                <w:sz w:val="22"/>
                <w:szCs w:val="22"/>
                <w:lang w:val="en-PH" w:eastAsia="en-US"/>
              </w:rPr>
            </w:pPr>
            <w:ins w:id="41310" w:author="Diana Machado" w:date="2019-04-05T18:16:00Z">
              <w:r w:rsidRPr="00793F80">
                <w:rPr>
                  <w:rFonts w:ascii="Calibri" w:eastAsia="PMingLiU" w:hAnsi="Calibri" w:cs="Calibri"/>
                  <w:color w:val="000000"/>
                  <w:sz w:val="22"/>
                  <w:szCs w:val="22"/>
                  <w:lang w:val="en-PH" w:eastAsia="en-US"/>
                </w:rPr>
                <w:t>0.2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11" w:author="Diana Machado" w:date="2019-04-05T18:16:00Z"/>
                <w:rFonts w:ascii="Calibri" w:eastAsia="PMingLiU" w:hAnsi="Calibri" w:cs="Calibri"/>
                <w:color w:val="000000"/>
                <w:sz w:val="22"/>
                <w:szCs w:val="22"/>
                <w:lang w:val="en-PH" w:eastAsia="en-US"/>
              </w:rPr>
            </w:pPr>
            <w:ins w:id="41312" w:author="Diana Machado" w:date="2019-04-05T18:16:00Z">
              <w:r w:rsidRPr="00793F80">
                <w:rPr>
                  <w:rFonts w:ascii="Calibri" w:eastAsia="PMingLiU" w:hAnsi="Calibri" w:cs="Calibri"/>
                  <w:color w:val="000000"/>
                  <w:sz w:val="22"/>
                  <w:szCs w:val="22"/>
                  <w:lang w:val="en-PH" w:eastAsia="en-US"/>
                </w:rPr>
                <w:t>0.2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13" w:author="Diana Machado" w:date="2019-04-05T18:16:00Z"/>
                <w:rFonts w:ascii="Calibri" w:eastAsia="PMingLiU" w:hAnsi="Calibri" w:cs="Calibri"/>
                <w:color w:val="000000"/>
                <w:sz w:val="22"/>
                <w:szCs w:val="22"/>
                <w:lang w:val="en-PH" w:eastAsia="en-US"/>
              </w:rPr>
            </w:pPr>
            <w:ins w:id="41314" w:author="Diana Machado" w:date="2019-04-05T18:16:00Z">
              <w:r w:rsidRPr="00793F80">
                <w:rPr>
                  <w:rFonts w:ascii="Calibri" w:eastAsia="PMingLiU" w:hAnsi="Calibri" w:cs="Calibri"/>
                  <w:color w:val="000000"/>
                  <w:sz w:val="22"/>
                  <w:szCs w:val="22"/>
                  <w:lang w:val="en-PH" w:eastAsia="en-US"/>
                </w:rPr>
                <w:t>1.600</w:t>
              </w:r>
            </w:ins>
          </w:p>
        </w:tc>
      </w:tr>
      <w:tr w:rsidR="004B7BAF" w:rsidRPr="00793F80" w:rsidTr="004B7BAF">
        <w:trPr>
          <w:trHeight w:val="287"/>
          <w:ins w:id="4131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3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317" w:author="Diana Machado" w:date="2019-04-05T18:16:00Z"/>
                <w:rFonts w:ascii="Calibri" w:eastAsia="PMingLiU" w:hAnsi="Calibri" w:cs="Calibri"/>
                <w:color w:val="000000"/>
                <w:sz w:val="22"/>
                <w:szCs w:val="22"/>
                <w:lang w:val="en-PH" w:eastAsia="en-US"/>
              </w:rPr>
            </w:pPr>
            <w:ins w:id="41318"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19" w:author="Diana Machado" w:date="2019-04-05T18:16:00Z"/>
                <w:rFonts w:ascii="Calibri" w:eastAsia="PMingLiU" w:hAnsi="Calibri" w:cs="Calibri"/>
                <w:color w:val="000000"/>
                <w:sz w:val="22"/>
                <w:szCs w:val="22"/>
                <w:lang w:val="en-PH" w:eastAsia="en-US"/>
              </w:rPr>
            </w:pPr>
            <w:ins w:id="41320" w:author="Diana Machado" w:date="2019-04-05T18:16:00Z">
              <w:r w:rsidRPr="00793F80">
                <w:rPr>
                  <w:rFonts w:ascii="Calibri" w:eastAsia="PMingLiU" w:hAnsi="Calibri" w:cs="Calibri"/>
                  <w:color w:val="000000"/>
                  <w:sz w:val="22"/>
                  <w:szCs w:val="22"/>
                  <w:lang w:val="en-PH" w:eastAsia="en-US"/>
                </w:rPr>
                <w:t>0.8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21" w:author="Diana Machado" w:date="2019-04-05T18:16:00Z"/>
                <w:rFonts w:ascii="Calibri" w:eastAsia="PMingLiU" w:hAnsi="Calibri" w:cs="Calibri"/>
                <w:color w:val="000000"/>
                <w:sz w:val="22"/>
                <w:szCs w:val="22"/>
                <w:lang w:val="en-PH" w:eastAsia="en-US"/>
              </w:rPr>
            </w:pPr>
            <w:ins w:id="41322" w:author="Diana Machado" w:date="2019-04-05T18:16:00Z">
              <w:r w:rsidRPr="00793F80">
                <w:rPr>
                  <w:rFonts w:ascii="Calibri" w:eastAsia="PMingLiU" w:hAnsi="Calibri" w:cs="Calibri"/>
                  <w:color w:val="000000"/>
                  <w:sz w:val="22"/>
                  <w:szCs w:val="22"/>
                  <w:lang w:val="en-PH" w:eastAsia="en-US"/>
                </w:rPr>
                <w:t>0.7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23" w:author="Diana Machado" w:date="2019-04-05T18:16:00Z"/>
                <w:rFonts w:ascii="Calibri" w:eastAsia="PMingLiU" w:hAnsi="Calibri" w:cs="Calibri"/>
                <w:color w:val="000000"/>
                <w:sz w:val="22"/>
                <w:szCs w:val="22"/>
                <w:lang w:val="en-PH" w:eastAsia="en-US"/>
              </w:rPr>
            </w:pPr>
            <w:ins w:id="41324" w:author="Diana Machado" w:date="2019-04-05T18:16:00Z">
              <w:r w:rsidRPr="00793F80">
                <w:rPr>
                  <w:rFonts w:ascii="Calibri" w:eastAsia="PMingLiU" w:hAnsi="Calibri" w:cs="Calibri"/>
                  <w:color w:val="000000"/>
                  <w:sz w:val="22"/>
                  <w:szCs w:val="22"/>
                  <w:lang w:val="en-PH" w:eastAsia="en-US"/>
                </w:rPr>
                <w:t>6.30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325" w:author="Diana Machado" w:date="2019-04-05T18:16:00Z"/>
                <w:rFonts w:ascii="Calibri" w:eastAsia="PMingLiU" w:hAnsi="Calibri" w:cs="Calibri"/>
                <w:color w:val="000000"/>
                <w:sz w:val="22"/>
                <w:szCs w:val="22"/>
                <w:lang w:val="en-PH" w:eastAsia="en-US"/>
              </w:rPr>
            </w:pPr>
            <w:ins w:id="41326" w:author="Diana Machado" w:date="2019-04-05T18:16:00Z">
              <w:r w:rsidRPr="00793F80">
                <w:rPr>
                  <w:rFonts w:ascii="Calibri" w:eastAsia="PMingLiU" w:hAnsi="Calibri" w:cs="Calibri"/>
                  <w:color w:val="000000"/>
                  <w:sz w:val="22"/>
                  <w:szCs w:val="22"/>
                  <w:lang w:val="en-PH" w:eastAsia="en-US"/>
                </w:rPr>
                <w:t>0.46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327" w:author="Diana Machado" w:date="2019-04-05T18:16:00Z"/>
                <w:rFonts w:ascii="Calibri" w:eastAsia="PMingLiU" w:hAnsi="Calibri" w:cs="Calibri"/>
                <w:color w:val="000000"/>
                <w:sz w:val="22"/>
                <w:szCs w:val="22"/>
                <w:lang w:val="en-PH" w:eastAsia="en-US"/>
              </w:rPr>
            </w:pPr>
            <w:ins w:id="41328" w:author="Diana Machado" w:date="2019-04-05T18:16:00Z">
              <w:r w:rsidRPr="00793F80">
                <w:rPr>
                  <w:rFonts w:ascii="Calibri" w:eastAsia="PMingLiU" w:hAnsi="Calibri" w:cs="Calibri"/>
                  <w:color w:val="000000"/>
                  <w:sz w:val="22"/>
                  <w:szCs w:val="22"/>
                  <w:lang w:val="en-PH" w:eastAsia="en-US"/>
                </w:rPr>
                <w:t>0.7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29" w:author="Diana Machado" w:date="2019-04-05T18:16:00Z"/>
                <w:rFonts w:ascii="Calibri" w:eastAsia="PMingLiU" w:hAnsi="Calibri" w:cs="Calibri"/>
                <w:color w:val="000000"/>
                <w:sz w:val="22"/>
                <w:szCs w:val="22"/>
                <w:lang w:val="en-PH" w:eastAsia="en-US"/>
              </w:rPr>
            </w:pPr>
            <w:ins w:id="41330" w:author="Diana Machado" w:date="2019-04-05T18:16:00Z">
              <w:r w:rsidRPr="00793F80">
                <w:rPr>
                  <w:rFonts w:ascii="Calibri" w:eastAsia="PMingLiU" w:hAnsi="Calibri" w:cs="Calibri"/>
                  <w:color w:val="000000"/>
                  <w:sz w:val="22"/>
                  <w:szCs w:val="22"/>
                  <w:lang w:val="en-PH" w:eastAsia="en-US"/>
                </w:rPr>
                <w:t>0.2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31" w:author="Diana Machado" w:date="2019-04-05T18:16:00Z"/>
                <w:rFonts w:ascii="Calibri" w:eastAsia="PMingLiU" w:hAnsi="Calibri" w:cs="Calibri"/>
                <w:color w:val="000000"/>
                <w:sz w:val="22"/>
                <w:szCs w:val="22"/>
                <w:lang w:val="en-PH" w:eastAsia="en-US"/>
              </w:rPr>
            </w:pPr>
            <w:ins w:id="41332" w:author="Diana Machado" w:date="2019-04-05T18:16:00Z">
              <w:r w:rsidRPr="00793F80">
                <w:rPr>
                  <w:rFonts w:ascii="Calibri" w:eastAsia="PMingLiU" w:hAnsi="Calibri" w:cs="Calibri"/>
                  <w:color w:val="000000"/>
                  <w:sz w:val="22"/>
                  <w:szCs w:val="22"/>
                  <w:lang w:val="en-PH" w:eastAsia="en-US"/>
                </w:rPr>
                <w:t>0.2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33" w:author="Diana Machado" w:date="2019-04-05T18:16:00Z"/>
                <w:rFonts w:ascii="Calibri" w:eastAsia="PMingLiU" w:hAnsi="Calibri" w:cs="Calibri"/>
                <w:color w:val="000000"/>
                <w:sz w:val="22"/>
                <w:szCs w:val="22"/>
                <w:lang w:val="en-PH" w:eastAsia="en-US"/>
              </w:rPr>
            </w:pPr>
            <w:ins w:id="41334" w:author="Diana Machado" w:date="2019-04-05T18:16:00Z">
              <w:r w:rsidRPr="00793F80">
                <w:rPr>
                  <w:rFonts w:ascii="Calibri" w:eastAsia="PMingLiU" w:hAnsi="Calibri" w:cs="Calibri"/>
                  <w:color w:val="000000"/>
                  <w:sz w:val="22"/>
                  <w:szCs w:val="22"/>
                  <w:lang w:val="en-PH" w:eastAsia="en-US"/>
                </w:rPr>
                <w:t>1.666</w:t>
              </w:r>
            </w:ins>
          </w:p>
        </w:tc>
      </w:tr>
      <w:tr w:rsidR="004B7BAF" w:rsidRPr="00793F80" w:rsidTr="004B7BAF">
        <w:trPr>
          <w:trHeight w:val="287"/>
          <w:ins w:id="41335"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3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3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3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3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4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4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45"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34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347" w:author="Diana Machado" w:date="2019-04-05T18:16:00Z"/>
                <w:rFonts w:ascii="Calibri" w:eastAsia="PMingLiU" w:hAnsi="Calibri" w:cs="Calibri"/>
                <w:color w:val="000000"/>
                <w:sz w:val="22"/>
                <w:szCs w:val="22"/>
                <w:lang w:val="en-PH" w:eastAsia="en-US"/>
              </w:rPr>
            </w:pPr>
            <w:ins w:id="41348" w:author="Diana Machado" w:date="2019-04-05T18:16:00Z">
              <w:r w:rsidRPr="00793F80">
                <w:rPr>
                  <w:rFonts w:ascii="Calibri" w:eastAsia="PMingLiU" w:hAnsi="Calibri" w:cs="Calibri"/>
                  <w:color w:val="000000"/>
                  <w:sz w:val="22"/>
                  <w:szCs w:val="22"/>
                  <w:lang w:val="en-PH" w:eastAsia="en-US"/>
                </w:rPr>
                <w:t>Liberty</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349" w:author="Diana Machado" w:date="2019-04-05T18:16:00Z"/>
                <w:rFonts w:ascii="Calibri" w:eastAsia="PMingLiU" w:hAnsi="Calibri" w:cs="Calibri"/>
                <w:color w:val="000000"/>
                <w:sz w:val="22"/>
                <w:szCs w:val="22"/>
                <w:lang w:val="en-PH" w:eastAsia="en-US"/>
              </w:rPr>
            </w:pPr>
            <w:ins w:id="41350"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51" w:author="Diana Machado" w:date="2019-04-05T18:16:00Z"/>
                <w:rFonts w:ascii="Calibri" w:eastAsia="PMingLiU" w:hAnsi="Calibri" w:cs="Calibri"/>
                <w:color w:val="000000"/>
                <w:sz w:val="22"/>
                <w:szCs w:val="22"/>
                <w:lang w:val="en-PH" w:eastAsia="en-US"/>
              </w:rPr>
            </w:pPr>
            <w:ins w:id="41352" w:author="Diana Machado" w:date="2019-04-05T18:16:00Z">
              <w:r w:rsidRPr="00793F80">
                <w:rPr>
                  <w:rFonts w:ascii="Calibri" w:eastAsia="PMingLiU" w:hAnsi="Calibri" w:cs="Calibri"/>
                  <w:color w:val="000000"/>
                  <w:sz w:val="22"/>
                  <w:szCs w:val="22"/>
                  <w:lang w:val="en-PH" w:eastAsia="en-US"/>
                </w:rPr>
                <w:t>0.1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53" w:author="Diana Machado" w:date="2019-04-05T18:16:00Z"/>
                <w:rFonts w:ascii="Calibri" w:eastAsia="PMingLiU" w:hAnsi="Calibri" w:cs="Calibri"/>
                <w:color w:val="000000"/>
                <w:sz w:val="22"/>
                <w:szCs w:val="22"/>
                <w:lang w:val="en-PH" w:eastAsia="en-US"/>
              </w:rPr>
            </w:pPr>
            <w:ins w:id="41354" w:author="Diana Machado" w:date="2019-04-05T18:16:00Z">
              <w:r w:rsidRPr="00793F80">
                <w:rPr>
                  <w:rFonts w:ascii="Calibri" w:eastAsia="PMingLiU" w:hAnsi="Calibri" w:cs="Calibri"/>
                  <w:color w:val="000000"/>
                  <w:sz w:val="22"/>
                  <w:szCs w:val="22"/>
                  <w:lang w:val="en-PH" w:eastAsia="en-US"/>
                </w:rPr>
                <w:t>0.1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55" w:author="Diana Machado" w:date="2019-04-05T18:16:00Z"/>
                <w:rFonts w:ascii="Calibri" w:eastAsia="PMingLiU" w:hAnsi="Calibri" w:cs="Calibri"/>
                <w:color w:val="000000"/>
                <w:sz w:val="22"/>
                <w:szCs w:val="22"/>
                <w:lang w:val="en-PH" w:eastAsia="en-US"/>
              </w:rPr>
            </w:pPr>
            <w:ins w:id="41356" w:author="Diana Machado" w:date="2019-04-05T18:16:00Z">
              <w:r w:rsidRPr="00793F80">
                <w:rPr>
                  <w:rFonts w:ascii="Calibri" w:eastAsia="PMingLiU" w:hAnsi="Calibri" w:cs="Calibri"/>
                  <w:color w:val="000000"/>
                  <w:sz w:val="22"/>
                  <w:szCs w:val="22"/>
                  <w:lang w:val="en-PH" w:eastAsia="en-US"/>
                </w:rPr>
                <w:t>1.3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57" w:author="Diana Machado" w:date="2019-04-05T18:16:00Z"/>
                <w:rFonts w:ascii="Calibri" w:eastAsia="PMingLiU" w:hAnsi="Calibri" w:cs="Calibri"/>
                <w:color w:val="000000"/>
                <w:sz w:val="22"/>
                <w:szCs w:val="22"/>
                <w:lang w:val="en-PH" w:eastAsia="en-US"/>
              </w:rPr>
            </w:pPr>
            <w:ins w:id="41358"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59" w:author="Diana Machado" w:date="2019-04-05T18:16:00Z"/>
                <w:rFonts w:ascii="Calibri" w:eastAsia="PMingLiU" w:hAnsi="Calibri" w:cs="Calibri"/>
                <w:color w:val="000000"/>
                <w:sz w:val="22"/>
                <w:szCs w:val="22"/>
                <w:lang w:val="en-PH" w:eastAsia="en-US"/>
              </w:rPr>
            </w:pPr>
            <w:ins w:id="41360"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61" w:author="Diana Machado" w:date="2019-04-05T18:16:00Z"/>
                <w:rFonts w:ascii="Calibri" w:eastAsia="PMingLiU" w:hAnsi="Calibri" w:cs="Calibri"/>
                <w:color w:val="000000"/>
                <w:sz w:val="22"/>
                <w:szCs w:val="22"/>
                <w:lang w:val="en-PH" w:eastAsia="en-US"/>
              </w:rPr>
            </w:pPr>
            <w:ins w:id="4136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63" w:author="Diana Machado" w:date="2019-04-05T18:16:00Z"/>
                <w:rFonts w:ascii="Calibri" w:eastAsia="PMingLiU" w:hAnsi="Calibri" w:cs="Calibri"/>
                <w:color w:val="000000"/>
                <w:sz w:val="22"/>
                <w:szCs w:val="22"/>
                <w:lang w:val="en-PH" w:eastAsia="en-US"/>
              </w:rPr>
            </w:pPr>
            <w:ins w:id="4136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65" w:author="Diana Machado" w:date="2019-04-05T18:16:00Z"/>
                <w:rFonts w:ascii="Calibri" w:eastAsia="PMingLiU" w:hAnsi="Calibri" w:cs="Calibri"/>
                <w:color w:val="000000"/>
                <w:sz w:val="22"/>
                <w:szCs w:val="22"/>
                <w:lang w:val="en-PH" w:eastAsia="en-US"/>
              </w:rPr>
            </w:pPr>
            <w:ins w:id="41366"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136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3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369" w:author="Diana Machado" w:date="2019-04-05T18:16:00Z"/>
                <w:rFonts w:ascii="Calibri" w:eastAsia="PMingLiU" w:hAnsi="Calibri" w:cs="Calibri"/>
                <w:color w:val="000000"/>
                <w:sz w:val="22"/>
                <w:szCs w:val="22"/>
                <w:lang w:val="en-PH" w:eastAsia="en-US"/>
              </w:rPr>
            </w:pPr>
            <w:ins w:id="41370"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371" w:author="Diana Machado" w:date="2019-04-05T18:16:00Z"/>
                <w:rFonts w:ascii="Calibri" w:eastAsia="PMingLiU" w:hAnsi="Calibri" w:cs="Calibri"/>
                <w:color w:val="000000"/>
                <w:sz w:val="22"/>
                <w:szCs w:val="22"/>
                <w:lang w:val="en-PH" w:eastAsia="en-US"/>
              </w:rPr>
            </w:pPr>
            <w:ins w:id="41372" w:author="Diana Machado" w:date="2019-04-05T18:16:00Z">
              <w:r w:rsidRPr="00793F80">
                <w:rPr>
                  <w:rFonts w:ascii="Calibri" w:eastAsia="PMingLiU" w:hAnsi="Calibri" w:cs="Calibri"/>
                  <w:color w:val="000000"/>
                  <w:sz w:val="22"/>
                  <w:szCs w:val="22"/>
                  <w:lang w:val="en-PH" w:eastAsia="en-US"/>
                </w:rPr>
                <w:t>0.21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373" w:author="Diana Machado" w:date="2019-04-05T18:16:00Z"/>
                <w:rFonts w:ascii="Calibri" w:eastAsia="PMingLiU" w:hAnsi="Calibri" w:cs="Calibri"/>
                <w:color w:val="000000"/>
                <w:sz w:val="22"/>
                <w:szCs w:val="22"/>
                <w:lang w:val="en-PH" w:eastAsia="en-US"/>
              </w:rPr>
            </w:pPr>
            <w:ins w:id="41374" w:author="Diana Machado" w:date="2019-04-05T18:16:00Z">
              <w:r w:rsidRPr="00793F80">
                <w:rPr>
                  <w:rFonts w:ascii="Calibri" w:eastAsia="PMingLiU" w:hAnsi="Calibri" w:cs="Calibri"/>
                  <w:color w:val="000000"/>
                  <w:sz w:val="22"/>
                  <w:szCs w:val="22"/>
                  <w:lang w:val="en-PH" w:eastAsia="en-US"/>
                </w:rPr>
                <w:t>0.2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75" w:author="Diana Machado" w:date="2019-04-05T18:16:00Z"/>
                <w:rFonts w:ascii="Calibri" w:eastAsia="PMingLiU" w:hAnsi="Calibri" w:cs="Calibri"/>
                <w:color w:val="000000"/>
                <w:sz w:val="22"/>
                <w:szCs w:val="22"/>
                <w:lang w:val="en-PH" w:eastAsia="en-US"/>
              </w:rPr>
            </w:pPr>
            <w:ins w:id="41376" w:author="Diana Machado" w:date="2019-04-05T18:16:00Z">
              <w:r w:rsidRPr="00793F80">
                <w:rPr>
                  <w:rFonts w:ascii="Calibri" w:eastAsia="PMingLiU" w:hAnsi="Calibri" w:cs="Calibri"/>
                  <w:color w:val="000000"/>
                  <w:sz w:val="22"/>
                  <w:szCs w:val="22"/>
                  <w:lang w:val="en-PH" w:eastAsia="en-US"/>
                </w:rPr>
                <w:t>1.6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77" w:author="Diana Machado" w:date="2019-04-05T18:16:00Z"/>
                <w:rFonts w:ascii="Calibri" w:eastAsia="PMingLiU" w:hAnsi="Calibri" w:cs="Calibri"/>
                <w:color w:val="000000"/>
                <w:sz w:val="22"/>
                <w:szCs w:val="22"/>
                <w:lang w:val="en-PH" w:eastAsia="en-US"/>
              </w:rPr>
            </w:pPr>
            <w:ins w:id="41378" w:author="Diana Machado" w:date="2019-04-05T18:16:00Z">
              <w:r w:rsidRPr="00793F80">
                <w:rPr>
                  <w:rFonts w:ascii="Calibri" w:eastAsia="PMingLiU" w:hAnsi="Calibri" w:cs="Calibri"/>
                  <w:color w:val="000000"/>
                  <w:sz w:val="22"/>
                  <w:szCs w:val="22"/>
                  <w:lang w:val="en-PH" w:eastAsia="en-US"/>
                </w:rPr>
                <w:t>0.0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79" w:author="Diana Machado" w:date="2019-04-05T18:16:00Z"/>
                <w:rFonts w:ascii="Calibri" w:eastAsia="PMingLiU" w:hAnsi="Calibri" w:cs="Calibri"/>
                <w:color w:val="000000"/>
                <w:sz w:val="22"/>
                <w:szCs w:val="22"/>
                <w:lang w:val="en-PH" w:eastAsia="en-US"/>
              </w:rPr>
            </w:pPr>
            <w:ins w:id="41380"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81" w:author="Diana Machado" w:date="2019-04-05T18:16:00Z"/>
                <w:rFonts w:ascii="Calibri" w:eastAsia="PMingLiU" w:hAnsi="Calibri" w:cs="Calibri"/>
                <w:color w:val="000000"/>
                <w:sz w:val="22"/>
                <w:szCs w:val="22"/>
                <w:lang w:val="en-PH" w:eastAsia="en-US"/>
              </w:rPr>
            </w:pPr>
            <w:ins w:id="4138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83" w:author="Diana Machado" w:date="2019-04-05T18:16:00Z"/>
                <w:rFonts w:ascii="Calibri" w:eastAsia="PMingLiU" w:hAnsi="Calibri" w:cs="Calibri"/>
                <w:color w:val="000000"/>
                <w:sz w:val="22"/>
                <w:szCs w:val="22"/>
                <w:lang w:val="en-PH" w:eastAsia="en-US"/>
              </w:rPr>
            </w:pPr>
            <w:ins w:id="4138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85" w:author="Diana Machado" w:date="2019-04-05T18:16:00Z"/>
                <w:rFonts w:ascii="Calibri" w:eastAsia="PMingLiU" w:hAnsi="Calibri" w:cs="Calibri"/>
                <w:color w:val="000000"/>
                <w:sz w:val="22"/>
                <w:szCs w:val="22"/>
                <w:lang w:val="en-PH" w:eastAsia="en-US"/>
              </w:rPr>
            </w:pPr>
            <w:ins w:id="41386"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138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3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389" w:author="Diana Machado" w:date="2019-04-05T18:16:00Z"/>
                <w:rFonts w:ascii="Calibri" w:eastAsia="PMingLiU" w:hAnsi="Calibri" w:cs="Calibri"/>
                <w:color w:val="000000"/>
                <w:sz w:val="22"/>
                <w:szCs w:val="22"/>
                <w:lang w:val="en-PH" w:eastAsia="en-US"/>
              </w:rPr>
            </w:pPr>
            <w:ins w:id="41390"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391" w:author="Diana Machado" w:date="2019-04-05T18:16:00Z"/>
                <w:rFonts w:ascii="Calibri" w:eastAsia="PMingLiU" w:hAnsi="Calibri" w:cs="Calibri"/>
                <w:color w:val="000000"/>
                <w:sz w:val="22"/>
                <w:szCs w:val="22"/>
                <w:lang w:val="en-PH" w:eastAsia="en-US"/>
              </w:rPr>
            </w:pPr>
            <w:ins w:id="41392" w:author="Diana Machado" w:date="2019-04-05T18:16:00Z">
              <w:r w:rsidRPr="00793F80">
                <w:rPr>
                  <w:rFonts w:ascii="Calibri" w:eastAsia="PMingLiU" w:hAnsi="Calibri" w:cs="Calibri"/>
                  <w:color w:val="000000"/>
                  <w:sz w:val="22"/>
                  <w:szCs w:val="22"/>
                  <w:lang w:val="en-PH" w:eastAsia="en-US"/>
                </w:rPr>
                <w:t>0.21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393" w:author="Diana Machado" w:date="2019-04-05T18:16:00Z"/>
                <w:rFonts w:ascii="Calibri" w:eastAsia="PMingLiU" w:hAnsi="Calibri" w:cs="Calibri"/>
                <w:color w:val="000000"/>
                <w:sz w:val="22"/>
                <w:szCs w:val="22"/>
                <w:lang w:val="en-PH" w:eastAsia="en-US"/>
              </w:rPr>
            </w:pPr>
            <w:ins w:id="41394" w:author="Diana Machado" w:date="2019-04-05T18:16:00Z">
              <w:r w:rsidRPr="00793F80">
                <w:rPr>
                  <w:rFonts w:ascii="Calibri" w:eastAsia="PMingLiU" w:hAnsi="Calibri" w:cs="Calibri"/>
                  <w:color w:val="000000"/>
                  <w:sz w:val="22"/>
                  <w:szCs w:val="22"/>
                  <w:lang w:val="en-PH" w:eastAsia="en-US"/>
                </w:rPr>
                <w:t>0.21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95" w:author="Diana Machado" w:date="2019-04-05T18:16:00Z"/>
                <w:rFonts w:ascii="Calibri" w:eastAsia="PMingLiU" w:hAnsi="Calibri" w:cs="Calibri"/>
                <w:color w:val="000000"/>
                <w:sz w:val="22"/>
                <w:szCs w:val="22"/>
                <w:lang w:val="en-PH" w:eastAsia="en-US"/>
              </w:rPr>
            </w:pPr>
            <w:ins w:id="41396" w:author="Diana Machado" w:date="2019-04-05T18:16:00Z">
              <w:r w:rsidRPr="00793F80">
                <w:rPr>
                  <w:rFonts w:ascii="Calibri" w:eastAsia="PMingLiU" w:hAnsi="Calibri" w:cs="Calibri"/>
                  <w:color w:val="000000"/>
                  <w:sz w:val="22"/>
                  <w:szCs w:val="22"/>
                  <w:lang w:val="en-PH" w:eastAsia="en-US"/>
                </w:rPr>
                <w:t>1.9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97" w:author="Diana Machado" w:date="2019-04-05T18:16:00Z"/>
                <w:rFonts w:ascii="Calibri" w:eastAsia="PMingLiU" w:hAnsi="Calibri" w:cs="Calibri"/>
                <w:color w:val="000000"/>
                <w:sz w:val="22"/>
                <w:szCs w:val="22"/>
                <w:lang w:val="en-PH" w:eastAsia="en-US"/>
              </w:rPr>
            </w:pPr>
            <w:ins w:id="41398" w:author="Diana Machado" w:date="2019-04-05T18:16:00Z">
              <w:r w:rsidRPr="00793F80">
                <w:rPr>
                  <w:rFonts w:ascii="Calibri" w:eastAsia="PMingLiU" w:hAnsi="Calibri" w:cs="Calibri"/>
                  <w:color w:val="000000"/>
                  <w:sz w:val="22"/>
                  <w:szCs w:val="22"/>
                  <w:lang w:val="en-PH" w:eastAsia="en-US"/>
                </w:rPr>
                <w:t>0.0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99" w:author="Diana Machado" w:date="2019-04-05T18:16:00Z"/>
                <w:rFonts w:ascii="Calibri" w:eastAsia="PMingLiU" w:hAnsi="Calibri" w:cs="Calibri"/>
                <w:color w:val="000000"/>
                <w:sz w:val="22"/>
                <w:szCs w:val="22"/>
                <w:lang w:val="en-PH" w:eastAsia="en-US"/>
              </w:rPr>
            </w:pPr>
            <w:ins w:id="41400"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01" w:author="Diana Machado" w:date="2019-04-05T18:16:00Z"/>
                <w:rFonts w:ascii="Calibri" w:eastAsia="PMingLiU" w:hAnsi="Calibri" w:cs="Calibri"/>
                <w:color w:val="000000"/>
                <w:sz w:val="22"/>
                <w:szCs w:val="22"/>
                <w:lang w:val="en-PH" w:eastAsia="en-US"/>
              </w:rPr>
            </w:pPr>
            <w:ins w:id="4140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03" w:author="Diana Machado" w:date="2019-04-05T18:16:00Z"/>
                <w:rFonts w:ascii="Calibri" w:eastAsia="PMingLiU" w:hAnsi="Calibri" w:cs="Calibri"/>
                <w:color w:val="000000"/>
                <w:sz w:val="22"/>
                <w:szCs w:val="22"/>
                <w:lang w:val="en-PH" w:eastAsia="en-US"/>
              </w:rPr>
            </w:pPr>
            <w:ins w:id="4140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05" w:author="Diana Machado" w:date="2019-04-05T18:16:00Z"/>
                <w:rFonts w:ascii="Calibri" w:eastAsia="PMingLiU" w:hAnsi="Calibri" w:cs="Calibri"/>
                <w:color w:val="000000"/>
                <w:sz w:val="22"/>
                <w:szCs w:val="22"/>
                <w:lang w:val="en-PH" w:eastAsia="en-US"/>
              </w:rPr>
            </w:pPr>
            <w:ins w:id="41406"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1407"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4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4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1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1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1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1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17"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41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419" w:author="Diana Machado" w:date="2019-04-05T18:16:00Z"/>
                <w:rFonts w:ascii="Calibri" w:eastAsia="PMingLiU" w:hAnsi="Calibri" w:cs="Calibri"/>
                <w:color w:val="000000"/>
                <w:sz w:val="22"/>
                <w:szCs w:val="22"/>
                <w:lang w:val="en-PH" w:eastAsia="en-US"/>
              </w:rPr>
            </w:pPr>
            <w:ins w:id="41420" w:author="Diana Machado" w:date="2019-04-05T18:16:00Z">
              <w:r w:rsidRPr="00793F80">
                <w:rPr>
                  <w:rFonts w:ascii="Calibri" w:eastAsia="PMingLiU" w:hAnsi="Calibri" w:cs="Calibri"/>
                  <w:color w:val="000000"/>
                  <w:sz w:val="22"/>
                  <w:szCs w:val="22"/>
                  <w:lang w:val="en-PH" w:eastAsia="en-US"/>
                </w:rPr>
                <w:t>Madis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421" w:author="Diana Machado" w:date="2019-04-05T18:16:00Z"/>
                <w:rFonts w:ascii="Calibri" w:eastAsia="PMingLiU" w:hAnsi="Calibri" w:cs="Calibri"/>
                <w:color w:val="000000"/>
                <w:sz w:val="22"/>
                <w:szCs w:val="22"/>
                <w:lang w:val="en-PH" w:eastAsia="en-US"/>
              </w:rPr>
            </w:pPr>
            <w:ins w:id="41422"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23" w:author="Diana Machado" w:date="2019-04-05T18:16:00Z"/>
                <w:rFonts w:ascii="Calibri" w:eastAsia="PMingLiU" w:hAnsi="Calibri" w:cs="Calibri"/>
                <w:color w:val="000000"/>
                <w:sz w:val="22"/>
                <w:szCs w:val="22"/>
                <w:lang w:val="en-PH" w:eastAsia="en-US"/>
              </w:rPr>
            </w:pPr>
            <w:ins w:id="41424"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25" w:author="Diana Machado" w:date="2019-04-05T18:16:00Z"/>
                <w:rFonts w:ascii="Calibri" w:eastAsia="PMingLiU" w:hAnsi="Calibri" w:cs="Calibri"/>
                <w:color w:val="000000"/>
                <w:sz w:val="22"/>
                <w:szCs w:val="22"/>
                <w:lang w:val="en-PH" w:eastAsia="en-US"/>
              </w:rPr>
            </w:pPr>
            <w:ins w:id="41426" w:author="Diana Machado" w:date="2019-04-05T18:16:00Z">
              <w:r w:rsidRPr="00793F80">
                <w:rPr>
                  <w:rFonts w:ascii="Calibri" w:eastAsia="PMingLiU" w:hAnsi="Calibri" w:cs="Calibri"/>
                  <w:color w:val="000000"/>
                  <w:sz w:val="22"/>
                  <w:szCs w:val="22"/>
                  <w:lang w:val="en-PH" w:eastAsia="en-US"/>
                </w:rPr>
                <w:t>0.09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27" w:author="Diana Machado" w:date="2019-04-05T18:16:00Z"/>
                <w:rFonts w:ascii="Calibri" w:eastAsia="PMingLiU" w:hAnsi="Calibri" w:cs="Calibri"/>
                <w:color w:val="000000"/>
                <w:sz w:val="22"/>
                <w:szCs w:val="22"/>
                <w:lang w:val="en-PH" w:eastAsia="en-US"/>
              </w:rPr>
            </w:pPr>
            <w:ins w:id="41428" w:author="Diana Machado" w:date="2019-04-05T18:16:00Z">
              <w:r w:rsidRPr="00793F80">
                <w:rPr>
                  <w:rFonts w:ascii="Calibri" w:eastAsia="PMingLiU" w:hAnsi="Calibri" w:cs="Calibri"/>
                  <w:color w:val="000000"/>
                  <w:sz w:val="22"/>
                  <w:szCs w:val="22"/>
                  <w:lang w:val="en-PH" w:eastAsia="en-US"/>
                </w:rPr>
                <w:t>0.8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29" w:author="Diana Machado" w:date="2019-04-05T18:16:00Z"/>
                <w:rFonts w:ascii="Calibri" w:eastAsia="PMingLiU" w:hAnsi="Calibri" w:cs="Calibri"/>
                <w:color w:val="000000"/>
                <w:sz w:val="22"/>
                <w:szCs w:val="22"/>
                <w:lang w:val="en-PH" w:eastAsia="en-US"/>
              </w:rPr>
            </w:pPr>
            <w:ins w:id="41430" w:author="Diana Machado" w:date="2019-04-05T18:16:00Z">
              <w:r w:rsidRPr="00793F80">
                <w:rPr>
                  <w:rFonts w:ascii="Calibri" w:eastAsia="PMingLiU" w:hAnsi="Calibri" w:cs="Calibri"/>
                  <w:color w:val="000000"/>
                  <w:sz w:val="22"/>
                  <w:szCs w:val="22"/>
                  <w:lang w:val="en-PH" w:eastAsia="en-US"/>
                </w:rPr>
                <w:t>0.0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31" w:author="Diana Machado" w:date="2019-04-05T18:16:00Z"/>
                <w:rFonts w:ascii="Calibri" w:eastAsia="PMingLiU" w:hAnsi="Calibri" w:cs="Calibri"/>
                <w:color w:val="000000"/>
                <w:sz w:val="22"/>
                <w:szCs w:val="22"/>
                <w:lang w:val="en-PH" w:eastAsia="en-US"/>
              </w:rPr>
            </w:pPr>
            <w:ins w:id="41432" w:author="Diana Machado" w:date="2019-04-05T18:16:00Z">
              <w:r w:rsidRPr="00793F80">
                <w:rPr>
                  <w:rFonts w:ascii="Calibri" w:eastAsia="PMingLiU" w:hAnsi="Calibri" w:cs="Calibri"/>
                  <w:color w:val="000000"/>
                  <w:sz w:val="22"/>
                  <w:szCs w:val="22"/>
                  <w:lang w:val="en-PH" w:eastAsia="en-US"/>
                </w:rPr>
                <w:t>0.0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33" w:author="Diana Machado" w:date="2019-04-05T18:16:00Z"/>
                <w:rFonts w:ascii="Calibri" w:eastAsia="PMingLiU" w:hAnsi="Calibri" w:cs="Calibri"/>
                <w:color w:val="000000"/>
                <w:sz w:val="22"/>
                <w:szCs w:val="22"/>
                <w:lang w:val="en-PH" w:eastAsia="en-US"/>
              </w:rPr>
            </w:pPr>
            <w:ins w:id="4143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35" w:author="Diana Machado" w:date="2019-04-05T18:16:00Z"/>
                <w:rFonts w:ascii="Calibri" w:eastAsia="PMingLiU" w:hAnsi="Calibri" w:cs="Calibri"/>
                <w:color w:val="000000"/>
                <w:sz w:val="22"/>
                <w:szCs w:val="22"/>
                <w:lang w:val="en-PH" w:eastAsia="en-US"/>
              </w:rPr>
            </w:pPr>
            <w:ins w:id="41436"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37" w:author="Diana Machado" w:date="2019-04-05T18:16:00Z"/>
                <w:rFonts w:ascii="Calibri" w:eastAsia="PMingLiU" w:hAnsi="Calibri" w:cs="Calibri"/>
                <w:color w:val="000000"/>
                <w:sz w:val="22"/>
                <w:szCs w:val="22"/>
                <w:lang w:val="en-PH" w:eastAsia="en-US"/>
              </w:rPr>
            </w:pPr>
            <w:ins w:id="41438"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143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4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441" w:author="Diana Machado" w:date="2019-04-05T18:16:00Z"/>
                <w:rFonts w:ascii="Calibri" w:eastAsia="PMingLiU" w:hAnsi="Calibri" w:cs="Calibri"/>
                <w:color w:val="000000"/>
                <w:sz w:val="22"/>
                <w:szCs w:val="22"/>
                <w:lang w:val="en-PH" w:eastAsia="en-US"/>
              </w:rPr>
            </w:pPr>
            <w:ins w:id="41442"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43" w:author="Diana Machado" w:date="2019-04-05T18:16:00Z"/>
                <w:rFonts w:ascii="Calibri" w:eastAsia="PMingLiU" w:hAnsi="Calibri" w:cs="Calibri"/>
                <w:color w:val="000000"/>
                <w:sz w:val="22"/>
                <w:szCs w:val="22"/>
                <w:lang w:val="en-PH" w:eastAsia="en-US"/>
              </w:rPr>
            </w:pPr>
            <w:ins w:id="41444" w:author="Diana Machado" w:date="2019-04-05T18:16:00Z">
              <w:r w:rsidRPr="00793F80">
                <w:rPr>
                  <w:rFonts w:ascii="Calibri" w:eastAsia="PMingLiU" w:hAnsi="Calibri" w:cs="Calibri"/>
                  <w:color w:val="000000"/>
                  <w:sz w:val="22"/>
                  <w:szCs w:val="22"/>
                  <w:lang w:val="en-PH" w:eastAsia="en-US"/>
                </w:rPr>
                <w:t>0.1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45" w:author="Diana Machado" w:date="2019-04-05T18:16:00Z"/>
                <w:rFonts w:ascii="Calibri" w:eastAsia="PMingLiU" w:hAnsi="Calibri" w:cs="Calibri"/>
                <w:color w:val="000000"/>
                <w:sz w:val="22"/>
                <w:szCs w:val="22"/>
                <w:lang w:val="en-PH" w:eastAsia="en-US"/>
              </w:rPr>
            </w:pPr>
            <w:ins w:id="41446" w:author="Diana Machado" w:date="2019-04-05T18:16:00Z">
              <w:r w:rsidRPr="00793F80">
                <w:rPr>
                  <w:rFonts w:ascii="Calibri" w:eastAsia="PMingLiU" w:hAnsi="Calibri" w:cs="Calibri"/>
                  <w:color w:val="000000"/>
                  <w:sz w:val="22"/>
                  <w:szCs w:val="22"/>
                  <w:lang w:val="en-PH" w:eastAsia="en-US"/>
                </w:rPr>
                <w:t>0.1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47" w:author="Diana Machado" w:date="2019-04-05T18:16:00Z"/>
                <w:rFonts w:ascii="Calibri" w:eastAsia="PMingLiU" w:hAnsi="Calibri" w:cs="Calibri"/>
                <w:color w:val="000000"/>
                <w:sz w:val="22"/>
                <w:szCs w:val="22"/>
                <w:lang w:val="en-PH" w:eastAsia="en-US"/>
              </w:rPr>
            </w:pPr>
            <w:ins w:id="41448" w:author="Diana Machado" w:date="2019-04-05T18:16:00Z">
              <w:r w:rsidRPr="00793F80">
                <w:rPr>
                  <w:rFonts w:ascii="Calibri" w:eastAsia="PMingLiU" w:hAnsi="Calibri" w:cs="Calibri"/>
                  <w:color w:val="000000"/>
                  <w:sz w:val="22"/>
                  <w:szCs w:val="22"/>
                  <w:lang w:val="en-PH" w:eastAsia="en-US"/>
                </w:rPr>
                <w:t>0.9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49" w:author="Diana Machado" w:date="2019-04-05T18:16:00Z"/>
                <w:rFonts w:ascii="Calibri" w:eastAsia="PMingLiU" w:hAnsi="Calibri" w:cs="Calibri"/>
                <w:color w:val="000000"/>
                <w:sz w:val="22"/>
                <w:szCs w:val="22"/>
                <w:lang w:val="en-PH" w:eastAsia="en-US"/>
              </w:rPr>
            </w:pPr>
            <w:ins w:id="41450" w:author="Diana Machado" w:date="2019-04-05T18:16:00Z">
              <w:r w:rsidRPr="00793F80">
                <w:rPr>
                  <w:rFonts w:ascii="Calibri" w:eastAsia="PMingLiU" w:hAnsi="Calibri" w:cs="Calibri"/>
                  <w:color w:val="000000"/>
                  <w:sz w:val="22"/>
                  <w:szCs w:val="22"/>
                  <w:lang w:val="en-PH" w:eastAsia="en-US"/>
                </w:rPr>
                <w:t>0.0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51" w:author="Diana Machado" w:date="2019-04-05T18:16:00Z"/>
                <w:rFonts w:ascii="Calibri" w:eastAsia="PMingLiU" w:hAnsi="Calibri" w:cs="Calibri"/>
                <w:color w:val="000000"/>
                <w:sz w:val="22"/>
                <w:szCs w:val="22"/>
                <w:lang w:val="en-PH" w:eastAsia="en-US"/>
              </w:rPr>
            </w:pPr>
            <w:ins w:id="41452"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53" w:author="Diana Machado" w:date="2019-04-05T18:16:00Z"/>
                <w:rFonts w:ascii="Calibri" w:eastAsia="PMingLiU" w:hAnsi="Calibri" w:cs="Calibri"/>
                <w:color w:val="000000"/>
                <w:sz w:val="22"/>
                <w:szCs w:val="22"/>
                <w:lang w:val="en-PH" w:eastAsia="en-US"/>
              </w:rPr>
            </w:pPr>
            <w:ins w:id="4145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55" w:author="Diana Machado" w:date="2019-04-05T18:16:00Z"/>
                <w:rFonts w:ascii="Calibri" w:eastAsia="PMingLiU" w:hAnsi="Calibri" w:cs="Calibri"/>
                <w:color w:val="000000"/>
                <w:sz w:val="22"/>
                <w:szCs w:val="22"/>
                <w:lang w:val="en-PH" w:eastAsia="en-US"/>
              </w:rPr>
            </w:pPr>
            <w:ins w:id="41456"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57" w:author="Diana Machado" w:date="2019-04-05T18:16:00Z"/>
                <w:rFonts w:ascii="Calibri" w:eastAsia="PMingLiU" w:hAnsi="Calibri" w:cs="Calibri"/>
                <w:color w:val="000000"/>
                <w:sz w:val="22"/>
                <w:szCs w:val="22"/>
                <w:lang w:val="en-PH" w:eastAsia="en-US"/>
              </w:rPr>
            </w:pPr>
            <w:ins w:id="41458"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145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4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461" w:author="Diana Machado" w:date="2019-04-05T18:16:00Z"/>
                <w:rFonts w:ascii="Calibri" w:eastAsia="PMingLiU" w:hAnsi="Calibri" w:cs="Calibri"/>
                <w:color w:val="000000"/>
                <w:sz w:val="22"/>
                <w:szCs w:val="22"/>
                <w:lang w:val="en-PH" w:eastAsia="en-US"/>
              </w:rPr>
            </w:pPr>
            <w:ins w:id="41462"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63" w:author="Diana Machado" w:date="2019-04-05T18:16:00Z"/>
                <w:rFonts w:ascii="Calibri" w:eastAsia="PMingLiU" w:hAnsi="Calibri" w:cs="Calibri"/>
                <w:color w:val="000000"/>
                <w:sz w:val="22"/>
                <w:szCs w:val="22"/>
                <w:lang w:val="en-PH" w:eastAsia="en-US"/>
              </w:rPr>
            </w:pPr>
            <w:ins w:id="41464" w:author="Diana Machado" w:date="2019-04-05T18:16:00Z">
              <w:r w:rsidRPr="00793F80">
                <w:rPr>
                  <w:rFonts w:ascii="Calibri" w:eastAsia="PMingLiU" w:hAnsi="Calibri" w:cs="Calibri"/>
                  <w:color w:val="000000"/>
                  <w:sz w:val="22"/>
                  <w:szCs w:val="22"/>
                  <w:lang w:val="en-PH" w:eastAsia="en-US"/>
                </w:rPr>
                <w:t>0.1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65" w:author="Diana Machado" w:date="2019-04-05T18:16:00Z"/>
                <w:rFonts w:ascii="Calibri" w:eastAsia="PMingLiU" w:hAnsi="Calibri" w:cs="Calibri"/>
                <w:color w:val="000000"/>
                <w:sz w:val="22"/>
                <w:szCs w:val="22"/>
                <w:lang w:val="en-PH" w:eastAsia="en-US"/>
              </w:rPr>
            </w:pPr>
            <w:ins w:id="41466" w:author="Diana Machado" w:date="2019-04-05T18:16:00Z">
              <w:r w:rsidRPr="00793F80">
                <w:rPr>
                  <w:rFonts w:ascii="Calibri" w:eastAsia="PMingLiU" w:hAnsi="Calibri" w:cs="Calibri"/>
                  <w:color w:val="000000"/>
                  <w:sz w:val="22"/>
                  <w:szCs w:val="22"/>
                  <w:lang w:val="en-PH" w:eastAsia="en-US"/>
                </w:rPr>
                <w:t>0.1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67" w:author="Diana Machado" w:date="2019-04-05T18:16:00Z"/>
                <w:rFonts w:ascii="Calibri" w:eastAsia="PMingLiU" w:hAnsi="Calibri" w:cs="Calibri"/>
                <w:color w:val="000000"/>
                <w:sz w:val="22"/>
                <w:szCs w:val="22"/>
                <w:lang w:val="en-PH" w:eastAsia="en-US"/>
              </w:rPr>
            </w:pPr>
            <w:ins w:id="41468" w:author="Diana Machado" w:date="2019-04-05T18:16:00Z">
              <w:r w:rsidRPr="00793F80">
                <w:rPr>
                  <w:rFonts w:ascii="Calibri" w:eastAsia="PMingLiU" w:hAnsi="Calibri" w:cs="Calibri"/>
                  <w:color w:val="000000"/>
                  <w:sz w:val="22"/>
                  <w:szCs w:val="22"/>
                  <w:lang w:val="en-PH" w:eastAsia="en-US"/>
                </w:rPr>
                <w:t>1.0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69" w:author="Diana Machado" w:date="2019-04-05T18:16:00Z"/>
                <w:rFonts w:ascii="Calibri" w:eastAsia="PMingLiU" w:hAnsi="Calibri" w:cs="Calibri"/>
                <w:color w:val="000000"/>
                <w:sz w:val="22"/>
                <w:szCs w:val="22"/>
                <w:lang w:val="en-PH" w:eastAsia="en-US"/>
              </w:rPr>
            </w:pPr>
            <w:ins w:id="41470"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71" w:author="Diana Machado" w:date="2019-04-05T18:16:00Z"/>
                <w:rFonts w:ascii="Calibri" w:eastAsia="PMingLiU" w:hAnsi="Calibri" w:cs="Calibri"/>
                <w:color w:val="000000"/>
                <w:sz w:val="22"/>
                <w:szCs w:val="22"/>
                <w:lang w:val="en-PH" w:eastAsia="en-US"/>
              </w:rPr>
            </w:pPr>
            <w:ins w:id="41472"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73" w:author="Diana Machado" w:date="2019-04-05T18:16:00Z"/>
                <w:rFonts w:ascii="Calibri" w:eastAsia="PMingLiU" w:hAnsi="Calibri" w:cs="Calibri"/>
                <w:color w:val="000000"/>
                <w:sz w:val="22"/>
                <w:szCs w:val="22"/>
                <w:lang w:val="en-PH" w:eastAsia="en-US"/>
              </w:rPr>
            </w:pPr>
            <w:ins w:id="41474"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75" w:author="Diana Machado" w:date="2019-04-05T18:16:00Z"/>
                <w:rFonts w:ascii="Calibri" w:eastAsia="PMingLiU" w:hAnsi="Calibri" w:cs="Calibri"/>
                <w:color w:val="000000"/>
                <w:sz w:val="22"/>
                <w:szCs w:val="22"/>
                <w:lang w:val="en-PH" w:eastAsia="en-US"/>
              </w:rPr>
            </w:pPr>
            <w:ins w:id="41476"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77" w:author="Diana Machado" w:date="2019-04-05T18:16:00Z"/>
                <w:rFonts w:ascii="Calibri" w:eastAsia="PMingLiU" w:hAnsi="Calibri" w:cs="Calibri"/>
                <w:color w:val="000000"/>
                <w:sz w:val="22"/>
                <w:szCs w:val="22"/>
                <w:lang w:val="en-PH" w:eastAsia="en-US"/>
              </w:rPr>
            </w:pPr>
            <w:ins w:id="41478"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1479"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4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4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8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8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8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8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89"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49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491" w:author="Diana Machado" w:date="2019-04-05T18:16:00Z"/>
                <w:rFonts w:ascii="Calibri" w:eastAsia="PMingLiU" w:hAnsi="Calibri" w:cs="Calibri"/>
                <w:color w:val="000000"/>
                <w:sz w:val="22"/>
                <w:szCs w:val="22"/>
                <w:lang w:val="en-PH" w:eastAsia="en-US"/>
              </w:rPr>
            </w:pPr>
            <w:ins w:id="41492" w:author="Diana Machado" w:date="2019-04-05T18:16:00Z">
              <w:r w:rsidRPr="00793F80">
                <w:rPr>
                  <w:rFonts w:ascii="Calibri" w:eastAsia="PMingLiU" w:hAnsi="Calibri" w:cs="Calibri"/>
                  <w:color w:val="000000"/>
                  <w:sz w:val="22"/>
                  <w:szCs w:val="22"/>
                  <w:lang w:val="en-PH" w:eastAsia="en-US"/>
                </w:rPr>
                <w:t>Manate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493" w:author="Diana Machado" w:date="2019-04-05T18:16:00Z"/>
                <w:rFonts w:ascii="Calibri" w:eastAsia="PMingLiU" w:hAnsi="Calibri" w:cs="Calibri"/>
                <w:color w:val="000000"/>
                <w:sz w:val="22"/>
                <w:szCs w:val="22"/>
                <w:lang w:val="en-PH" w:eastAsia="en-US"/>
              </w:rPr>
            </w:pPr>
            <w:ins w:id="41494"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495" w:author="Diana Machado" w:date="2019-04-05T18:16:00Z"/>
                <w:rFonts w:ascii="Calibri" w:eastAsia="PMingLiU" w:hAnsi="Calibri" w:cs="Calibri"/>
                <w:color w:val="000000"/>
                <w:sz w:val="22"/>
                <w:szCs w:val="22"/>
                <w:lang w:val="en-PH" w:eastAsia="en-US"/>
              </w:rPr>
            </w:pPr>
            <w:ins w:id="41496" w:author="Diana Machado" w:date="2019-04-05T18:16:00Z">
              <w:r w:rsidRPr="00793F80">
                <w:rPr>
                  <w:rFonts w:ascii="Calibri" w:eastAsia="PMingLiU" w:hAnsi="Calibri" w:cs="Calibri"/>
                  <w:color w:val="000000"/>
                  <w:sz w:val="22"/>
                  <w:szCs w:val="22"/>
                  <w:lang w:val="en-PH" w:eastAsia="en-US"/>
                </w:rPr>
                <w:t>0.9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97" w:author="Diana Machado" w:date="2019-04-05T18:16:00Z"/>
                <w:rFonts w:ascii="Calibri" w:eastAsia="PMingLiU" w:hAnsi="Calibri" w:cs="Calibri"/>
                <w:color w:val="000000"/>
                <w:sz w:val="22"/>
                <w:szCs w:val="22"/>
                <w:lang w:val="en-PH" w:eastAsia="en-US"/>
              </w:rPr>
            </w:pPr>
            <w:ins w:id="41498" w:author="Diana Machado" w:date="2019-04-05T18:16:00Z">
              <w:r w:rsidRPr="00793F80">
                <w:rPr>
                  <w:rFonts w:ascii="Calibri" w:eastAsia="PMingLiU" w:hAnsi="Calibri" w:cs="Calibri"/>
                  <w:color w:val="000000"/>
                  <w:sz w:val="22"/>
                  <w:szCs w:val="22"/>
                  <w:lang w:val="en-PH" w:eastAsia="en-US"/>
                </w:rPr>
                <w:t>0.52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499" w:author="Diana Machado" w:date="2019-04-05T18:16:00Z"/>
                <w:rFonts w:ascii="Calibri" w:eastAsia="PMingLiU" w:hAnsi="Calibri" w:cs="Calibri"/>
                <w:color w:val="000000"/>
                <w:sz w:val="22"/>
                <w:szCs w:val="22"/>
                <w:lang w:val="en-PH" w:eastAsia="en-US"/>
              </w:rPr>
            </w:pPr>
            <w:ins w:id="41500" w:author="Diana Machado" w:date="2019-04-05T18:16:00Z">
              <w:r w:rsidRPr="00793F80">
                <w:rPr>
                  <w:rFonts w:ascii="Calibri" w:eastAsia="PMingLiU" w:hAnsi="Calibri" w:cs="Calibri"/>
                  <w:color w:val="000000"/>
                  <w:sz w:val="22"/>
                  <w:szCs w:val="22"/>
                  <w:lang w:val="en-PH" w:eastAsia="en-US"/>
                </w:rPr>
                <w:t>0.5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01" w:author="Diana Machado" w:date="2019-04-05T18:16:00Z"/>
                <w:rFonts w:ascii="Calibri" w:eastAsia="PMingLiU" w:hAnsi="Calibri" w:cs="Calibri"/>
                <w:color w:val="000000"/>
                <w:sz w:val="22"/>
                <w:szCs w:val="22"/>
                <w:lang w:val="en-PH" w:eastAsia="en-US"/>
              </w:rPr>
            </w:pPr>
            <w:ins w:id="41502" w:author="Diana Machado" w:date="2019-04-05T18:16:00Z">
              <w:r w:rsidRPr="00793F80">
                <w:rPr>
                  <w:rFonts w:ascii="Calibri" w:eastAsia="PMingLiU" w:hAnsi="Calibri" w:cs="Calibri"/>
                  <w:color w:val="000000"/>
                  <w:sz w:val="22"/>
                  <w:szCs w:val="22"/>
                  <w:lang w:val="en-PH" w:eastAsia="en-US"/>
                </w:rPr>
                <w:t>0.08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03" w:author="Diana Machado" w:date="2019-04-05T18:16:00Z"/>
                <w:rFonts w:ascii="Calibri" w:eastAsia="PMingLiU" w:hAnsi="Calibri" w:cs="Calibri"/>
                <w:color w:val="000000"/>
                <w:sz w:val="22"/>
                <w:szCs w:val="22"/>
                <w:lang w:val="en-PH" w:eastAsia="en-US"/>
              </w:rPr>
            </w:pPr>
            <w:ins w:id="41504" w:author="Diana Machado" w:date="2019-04-05T18:16:00Z">
              <w:r w:rsidRPr="00793F80">
                <w:rPr>
                  <w:rFonts w:ascii="Calibri" w:eastAsia="PMingLiU" w:hAnsi="Calibri" w:cs="Calibri"/>
                  <w:color w:val="000000"/>
                  <w:sz w:val="22"/>
                  <w:szCs w:val="22"/>
                  <w:lang w:val="en-PH" w:eastAsia="en-US"/>
                </w:rPr>
                <w:t>0.06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505" w:author="Diana Machado" w:date="2019-04-05T18:16:00Z"/>
                <w:rFonts w:ascii="Calibri" w:eastAsia="PMingLiU" w:hAnsi="Calibri" w:cs="Calibri"/>
                <w:color w:val="000000"/>
                <w:sz w:val="22"/>
                <w:szCs w:val="22"/>
                <w:lang w:val="en-PH" w:eastAsia="en-US"/>
              </w:rPr>
            </w:pPr>
            <w:ins w:id="41506" w:author="Diana Machado" w:date="2019-04-05T18:16:00Z">
              <w:r w:rsidRPr="00793F80">
                <w:rPr>
                  <w:rFonts w:ascii="Calibri" w:eastAsia="PMingLiU" w:hAnsi="Calibri" w:cs="Calibri"/>
                  <w:color w:val="000000"/>
                  <w:sz w:val="22"/>
                  <w:szCs w:val="22"/>
                  <w:lang w:val="en-PH" w:eastAsia="en-US"/>
                </w:rPr>
                <w:t>0.07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507" w:author="Diana Machado" w:date="2019-04-05T18:16:00Z"/>
                <w:rFonts w:ascii="Calibri" w:eastAsia="PMingLiU" w:hAnsi="Calibri" w:cs="Calibri"/>
                <w:color w:val="000000"/>
                <w:sz w:val="22"/>
                <w:szCs w:val="22"/>
                <w:lang w:val="en-PH" w:eastAsia="en-US"/>
              </w:rPr>
            </w:pPr>
            <w:ins w:id="41508" w:author="Diana Machado" w:date="2019-04-05T18:16:00Z">
              <w:r w:rsidRPr="00793F80">
                <w:rPr>
                  <w:rFonts w:ascii="Calibri" w:eastAsia="PMingLiU" w:hAnsi="Calibri" w:cs="Calibri"/>
                  <w:color w:val="000000"/>
                  <w:sz w:val="22"/>
                  <w:szCs w:val="22"/>
                  <w:lang w:val="en-PH" w:eastAsia="en-US"/>
                </w:rPr>
                <w:t>0.0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09" w:author="Diana Machado" w:date="2019-04-05T18:16:00Z"/>
                <w:rFonts w:ascii="Calibri" w:eastAsia="PMingLiU" w:hAnsi="Calibri" w:cs="Calibri"/>
                <w:color w:val="000000"/>
                <w:sz w:val="22"/>
                <w:szCs w:val="22"/>
                <w:lang w:val="en-PH" w:eastAsia="en-US"/>
              </w:rPr>
            </w:pPr>
            <w:ins w:id="41510" w:author="Diana Machado" w:date="2019-04-05T18:16:00Z">
              <w:r w:rsidRPr="00793F80">
                <w:rPr>
                  <w:rFonts w:ascii="Calibri" w:eastAsia="PMingLiU" w:hAnsi="Calibri" w:cs="Calibri"/>
                  <w:color w:val="000000"/>
                  <w:sz w:val="22"/>
                  <w:szCs w:val="22"/>
                  <w:lang w:val="en-PH" w:eastAsia="en-US"/>
                </w:rPr>
                <w:t>1.057</w:t>
              </w:r>
            </w:ins>
          </w:p>
        </w:tc>
      </w:tr>
      <w:tr w:rsidR="004B7BAF" w:rsidRPr="00793F80" w:rsidTr="004B7BAF">
        <w:trPr>
          <w:trHeight w:val="287"/>
          <w:ins w:id="4151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5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513" w:author="Diana Machado" w:date="2019-04-05T18:16:00Z"/>
                <w:rFonts w:ascii="Calibri" w:eastAsia="PMingLiU" w:hAnsi="Calibri" w:cs="Calibri"/>
                <w:color w:val="000000"/>
                <w:sz w:val="22"/>
                <w:szCs w:val="22"/>
                <w:lang w:val="en-PH" w:eastAsia="en-US"/>
              </w:rPr>
            </w:pPr>
            <w:ins w:id="41514"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15" w:author="Diana Machado" w:date="2019-04-05T18:16:00Z"/>
                <w:rFonts w:ascii="Calibri" w:eastAsia="PMingLiU" w:hAnsi="Calibri" w:cs="Calibri"/>
                <w:color w:val="000000"/>
                <w:sz w:val="22"/>
                <w:szCs w:val="22"/>
                <w:lang w:val="en-PH" w:eastAsia="en-US"/>
              </w:rPr>
            </w:pPr>
            <w:ins w:id="41516" w:author="Diana Machado" w:date="2019-04-05T18:16:00Z">
              <w:r w:rsidRPr="00793F80">
                <w:rPr>
                  <w:rFonts w:ascii="Calibri" w:eastAsia="PMingLiU" w:hAnsi="Calibri" w:cs="Calibri"/>
                  <w:color w:val="000000"/>
                  <w:sz w:val="22"/>
                  <w:szCs w:val="22"/>
                  <w:lang w:val="en-PH" w:eastAsia="en-US"/>
                </w:rPr>
                <w:t>1.6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17" w:author="Diana Machado" w:date="2019-04-05T18:16:00Z"/>
                <w:rFonts w:ascii="Calibri" w:eastAsia="PMingLiU" w:hAnsi="Calibri" w:cs="Calibri"/>
                <w:color w:val="000000"/>
                <w:sz w:val="22"/>
                <w:szCs w:val="22"/>
                <w:lang w:val="en-PH" w:eastAsia="en-US"/>
              </w:rPr>
            </w:pPr>
            <w:ins w:id="41518" w:author="Diana Machado" w:date="2019-04-05T18:16:00Z">
              <w:r w:rsidRPr="00793F80">
                <w:rPr>
                  <w:rFonts w:ascii="Calibri" w:eastAsia="PMingLiU" w:hAnsi="Calibri" w:cs="Calibri"/>
                  <w:color w:val="000000"/>
                  <w:sz w:val="22"/>
                  <w:szCs w:val="22"/>
                  <w:lang w:val="en-PH" w:eastAsia="en-US"/>
                </w:rPr>
                <w:t>1.2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19" w:author="Diana Machado" w:date="2019-04-05T18:16:00Z"/>
                <w:rFonts w:ascii="Calibri" w:eastAsia="PMingLiU" w:hAnsi="Calibri" w:cs="Calibri"/>
                <w:color w:val="000000"/>
                <w:sz w:val="22"/>
                <w:szCs w:val="22"/>
                <w:lang w:val="en-PH" w:eastAsia="en-US"/>
              </w:rPr>
            </w:pPr>
            <w:ins w:id="41520" w:author="Diana Machado" w:date="2019-04-05T18:16:00Z">
              <w:r w:rsidRPr="00793F80">
                <w:rPr>
                  <w:rFonts w:ascii="Calibri" w:eastAsia="PMingLiU" w:hAnsi="Calibri" w:cs="Calibri"/>
                  <w:color w:val="000000"/>
                  <w:sz w:val="22"/>
                  <w:szCs w:val="22"/>
                  <w:lang w:val="en-PH" w:eastAsia="en-US"/>
                </w:rPr>
                <w:t>10.5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21" w:author="Diana Machado" w:date="2019-04-05T18:16:00Z"/>
                <w:rFonts w:ascii="Calibri" w:eastAsia="PMingLiU" w:hAnsi="Calibri" w:cs="Calibri"/>
                <w:color w:val="000000"/>
                <w:sz w:val="22"/>
                <w:szCs w:val="22"/>
                <w:lang w:val="en-PH" w:eastAsia="en-US"/>
              </w:rPr>
            </w:pPr>
            <w:ins w:id="41522" w:author="Diana Machado" w:date="2019-04-05T18:16:00Z">
              <w:r w:rsidRPr="00793F80">
                <w:rPr>
                  <w:rFonts w:ascii="Calibri" w:eastAsia="PMingLiU" w:hAnsi="Calibri" w:cs="Calibri"/>
                  <w:color w:val="000000"/>
                  <w:sz w:val="22"/>
                  <w:szCs w:val="22"/>
                  <w:lang w:val="en-PH" w:eastAsia="en-US"/>
                </w:rPr>
                <w:t>0.1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23" w:author="Diana Machado" w:date="2019-04-05T18:16:00Z"/>
                <w:rFonts w:ascii="Calibri" w:eastAsia="PMingLiU" w:hAnsi="Calibri" w:cs="Calibri"/>
                <w:color w:val="000000"/>
                <w:sz w:val="22"/>
                <w:szCs w:val="22"/>
                <w:lang w:val="en-PH" w:eastAsia="en-US"/>
              </w:rPr>
            </w:pPr>
            <w:ins w:id="41524" w:author="Diana Machado" w:date="2019-04-05T18:16:00Z">
              <w:r w:rsidRPr="00793F80">
                <w:rPr>
                  <w:rFonts w:ascii="Calibri" w:eastAsia="PMingLiU" w:hAnsi="Calibri" w:cs="Calibri"/>
                  <w:color w:val="000000"/>
                  <w:sz w:val="22"/>
                  <w:szCs w:val="22"/>
                  <w:lang w:val="en-PH" w:eastAsia="en-US"/>
                </w:rPr>
                <w:t>0.17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525" w:author="Diana Machado" w:date="2019-04-05T18:16:00Z"/>
                <w:rFonts w:ascii="Calibri" w:eastAsia="PMingLiU" w:hAnsi="Calibri" w:cs="Calibri"/>
                <w:color w:val="000000"/>
                <w:sz w:val="22"/>
                <w:szCs w:val="22"/>
                <w:lang w:val="en-PH" w:eastAsia="en-US"/>
              </w:rPr>
            </w:pPr>
            <w:ins w:id="41526" w:author="Diana Machado" w:date="2019-04-05T18:16:00Z">
              <w:r w:rsidRPr="00793F80">
                <w:rPr>
                  <w:rFonts w:ascii="Calibri" w:eastAsia="PMingLiU" w:hAnsi="Calibri" w:cs="Calibri"/>
                  <w:color w:val="000000"/>
                  <w:sz w:val="22"/>
                  <w:szCs w:val="22"/>
                  <w:lang w:val="en-PH" w:eastAsia="en-US"/>
                </w:rPr>
                <w:t>0.40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527" w:author="Diana Machado" w:date="2019-04-05T18:16:00Z"/>
                <w:rFonts w:ascii="Calibri" w:eastAsia="PMingLiU" w:hAnsi="Calibri" w:cs="Calibri"/>
                <w:color w:val="000000"/>
                <w:sz w:val="22"/>
                <w:szCs w:val="22"/>
                <w:lang w:val="en-PH" w:eastAsia="en-US"/>
              </w:rPr>
            </w:pPr>
            <w:ins w:id="41528" w:author="Diana Machado" w:date="2019-04-05T18:16:00Z">
              <w:r w:rsidRPr="00793F80">
                <w:rPr>
                  <w:rFonts w:ascii="Calibri" w:eastAsia="PMingLiU" w:hAnsi="Calibri" w:cs="Calibri"/>
                  <w:color w:val="000000"/>
                  <w:sz w:val="22"/>
                  <w:szCs w:val="22"/>
                  <w:lang w:val="en-PH" w:eastAsia="en-US"/>
                </w:rPr>
                <w:t>0.4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29" w:author="Diana Machado" w:date="2019-04-05T18:16:00Z"/>
                <w:rFonts w:ascii="Calibri" w:eastAsia="PMingLiU" w:hAnsi="Calibri" w:cs="Calibri"/>
                <w:color w:val="000000"/>
                <w:sz w:val="22"/>
                <w:szCs w:val="22"/>
                <w:lang w:val="en-PH" w:eastAsia="en-US"/>
              </w:rPr>
            </w:pPr>
            <w:ins w:id="41530" w:author="Diana Machado" w:date="2019-04-05T18:16:00Z">
              <w:r w:rsidRPr="00793F80">
                <w:rPr>
                  <w:rFonts w:ascii="Calibri" w:eastAsia="PMingLiU" w:hAnsi="Calibri" w:cs="Calibri"/>
                  <w:color w:val="000000"/>
                  <w:sz w:val="22"/>
                  <w:szCs w:val="22"/>
                  <w:lang w:val="en-PH" w:eastAsia="en-US"/>
                </w:rPr>
                <w:t>3.272</w:t>
              </w:r>
            </w:ins>
          </w:p>
        </w:tc>
      </w:tr>
      <w:tr w:rsidR="004B7BAF" w:rsidRPr="00793F80" w:rsidTr="004B7BAF">
        <w:trPr>
          <w:trHeight w:val="287"/>
          <w:ins w:id="4153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5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533" w:author="Diana Machado" w:date="2019-04-05T18:16:00Z"/>
                <w:rFonts w:ascii="Calibri" w:eastAsia="PMingLiU" w:hAnsi="Calibri" w:cs="Calibri"/>
                <w:color w:val="000000"/>
                <w:sz w:val="22"/>
                <w:szCs w:val="22"/>
                <w:lang w:val="en-PH" w:eastAsia="en-US"/>
              </w:rPr>
            </w:pPr>
            <w:ins w:id="41534"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35" w:author="Diana Machado" w:date="2019-04-05T18:16:00Z"/>
                <w:rFonts w:ascii="Calibri" w:eastAsia="PMingLiU" w:hAnsi="Calibri" w:cs="Calibri"/>
                <w:color w:val="000000"/>
                <w:sz w:val="22"/>
                <w:szCs w:val="22"/>
                <w:lang w:val="en-PH" w:eastAsia="en-US"/>
              </w:rPr>
            </w:pPr>
            <w:ins w:id="41536" w:author="Diana Machado" w:date="2019-04-05T18:16:00Z">
              <w:r w:rsidRPr="00793F80">
                <w:rPr>
                  <w:rFonts w:ascii="Calibri" w:eastAsia="PMingLiU" w:hAnsi="Calibri" w:cs="Calibri"/>
                  <w:color w:val="000000"/>
                  <w:sz w:val="22"/>
                  <w:szCs w:val="22"/>
                  <w:lang w:val="en-PH" w:eastAsia="en-US"/>
                </w:rPr>
                <w:t>4.3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37" w:author="Diana Machado" w:date="2019-04-05T18:16:00Z"/>
                <w:rFonts w:ascii="Calibri" w:eastAsia="PMingLiU" w:hAnsi="Calibri" w:cs="Calibri"/>
                <w:color w:val="000000"/>
                <w:sz w:val="22"/>
                <w:szCs w:val="22"/>
                <w:lang w:val="en-PH" w:eastAsia="en-US"/>
              </w:rPr>
            </w:pPr>
            <w:ins w:id="41538" w:author="Diana Machado" w:date="2019-04-05T18:16:00Z">
              <w:r w:rsidRPr="00793F80">
                <w:rPr>
                  <w:rFonts w:ascii="Calibri" w:eastAsia="PMingLiU" w:hAnsi="Calibri" w:cs="Calibri"/>
                  <w:color w:val="000000"/>
                  <w:sz w:val="22"/>
                  <w:szCs w:val="22"/>
                  <w:lang w:val="en-PH" w:eastAsia="en-US"/>
                </w:rPr>
                <w:t>2.9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39" w:author="Diana Machado" w:date="2019-04-05T18:16:00Z"/>
                <w:rFonts w:ascii="Calibri" w:eastAsia="PMingLiU" w:hAnsi="Calibri" w:cs="Calibri"/>
                <w:color w:val="000000"/>
                <w:sz w:val="22"/>
                <w:szCs w:val="22"/>
                <w:lang w:val="en-PH" w:eastAsia="en-US"/>
              </w:rPr>
            </w:pPr>
            <w:ins w:id="41540" w:author="Diana Machado" w:date="2019-04-05T18:16:00Z">
              <w:r w:rsidRPr="00793F80">
                <w:rPr>
                  <w:rFonts w:ascii="Calibri" w:eastAsia="PMingLiU" w:hAnsi="Calibri" w:cs="Calibri"/>
                  <w:color w:val="000000"/>
                  <w:sz w:val="22"/>
                  <w:szCs w:val="22"/>
                  <w:lang w:val="en-PH" w:eastAsia="en-US"/>
                </w:rPr>
                <w:t>29.1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41" w:author="Diana Machado" w:date="2019-04-05T18:16:00Z"/>
                <w:rFonts w:ascii="Calibri" w:eastAsia="PMingLiU" w:hAnsi="Calibri" w:cs="Calibri"/>
                <w:color w:val="000000"/>
                <w:sz w:val="22"/>
                <w:szCs w:val="22"/>
                <w:lang w:val="en-PH" w:eastAsia="en-US"/>
              </w:rPr>
            </w:pPr>
            <w:ins w:id="41542" w:author="Diana Machado" w:date="2019-04-05T18:16:00Z">
              <w:r w:rsidRPr="00793F80">
                <w:rPr>
                  <w:rFonts w:ascii="Calibri" w:eastAsia="PMingLiU" w:hAnsi="Calibri" w:cs="Calibri"/>
                  <w:color w:val="000000"/>
                  <w:sz w:val="22"/>
                  <w:szCs w:val="22"/>
                  <w:lang w:val="en-PH" w:eastAsia="en-US"/>
                </w:rPr>
                <w:t>0.8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43" w:author="Diana Machado" w:date="2019-04-05T18:16:00Z"/>
                <w:rFonts w:ascii="Calibri" w:eastAsia="PMingLiU" w:hAnsi="Calibri" w:cs="Calibri"/>
                <w:color w:val="000000"/>
                <w:sz w:val="22"/>
                <w:szCs w:val="22"/>
                <w:lang w:val="en-PH" w:eastAsia="en-US"/>
              </w:rPr>
            </w:pPr>
            <w:ins w:id="41544" w:author="Diana Machado" w:date="2019-04-05T18:16:00Z">
              <w:r w:rsidRPr="00793F80">
                <w:rPr>
                  <w:rFonts w:ascii="Calibri" w:eastAsia="PMingLiU" w:hAnsi="Calibri" w:cs="Calibri"/>
                  <w:color w:val="000000"/>
                  <w:sz w:val="22"/>
                  <w:szCs w:val="22"/>
                  <w:lang w:val="en-PH" w:eastAsia="en-US"/>
                </w:rPr>
                <w:t>0.6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45" w:author="Diana Machado" w:date="2019-04-05T18:16:00Z"/>
                <w:rFonts w:ascii="Calibri" w:eastAsia="PMingLiU" w:hAnsi="Calibri" w:cs="Calibri"/>
                <w:color w:val="000000"/>
                <w:sz w:val="22"/>
                <w:szCs w:val="22"/>
                <w:lang w:val="en-PH" w:eastAsia="en-US"/>
              </w:rPr>
            </w:pPr>
            <w:ins w:id="41546" w:author="Diana Machado" w:date="2019-04-05T18:16:00Z">
              <w:r w:rsidRPr="00793F80">
                <w:rPr>
                  <w:rFonts w:ascii="Calibri" w:eastAsia="PMingLiU" w:hAnsi="Calibri" w:cs="Calibri"/>
                  <w:color w:val="000000"/>
                  <w:sz w:val="22"/>
                  <w:szCs w:val="22"/>
                  <w:lang w:val="en-PH" w:eastAsia="en-US"/>
                </w:rPr>
                <w:t>1.1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47" w:author="Diana Machado" w:date="2019-04-05T18:16:00Z"/>
                <w:rFonts w:ascii="Calibri" w:eastAsia="PMingLiU" w:hAnsi="Calibri" w:cs="Calibri"/>
                <w:color w:val="000000"/>
                <w:sz w:val="22"/>
                <w:szCs w:val="22"/>
                <w:lang w:val="en-PH" w:eastAsia="en-US"/>
              </w:rPr>
            </w:pPr>
            <w:ins w:id="41548" w:author="Diana Machado" w:date="2019-04-05T18:16:00Z">
              <w:r w:rsidRPr="00793F80">
                <w:rPr>
                  <w:rFonts w:ascii="Calibri" w:eastAsia="PMingLiU" w:hAnsi="Calibri" w:cs="Calibri"/>
                  <w:color w:val="000000"/>
                  <w:sz w:val="22"/>
                  <w:szCs w:val="22"/>
                  <w:lang w:val="en-PH" w:eastAsia="en-US"/>
                </w:rPr>
                <w:t>0.7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49" w:author="Diana Machado" w:date="2019-04-05T18:16:00Z"/>
                <w:rFonts w:ascii="Calibri" w:eastAsia="PMingLiU" w:hAnsi="Calibri" w:cs="Calibri"/>
                <w:color w:val="000000"/>
                <w:sz w:val="22"/>
                <w:szCs w:val="22"/>
                <w:lang w:val="en-PH" w:eastAsia="en-US"/>
              </w:rPr>
            </w:pPr>
            <w:ins w:id="41550" w:author="Diana Machado" w:date="2019-04-05T18:16:00Z">
              <w:r w:rsidRPr="00793F80">
                <w:rPr>
                  <w:rFonts w:ascii="Calibri" w:eastAsia="PMingLiU" w:hAnsi="Calibri" w:cs="Calibri"/>
                  <w:color w:val="000000"/>
                  <w:sz w:val="22"/>
                  <w:szCs w:val="22"/>
                  <w:lang w:val="en-PH" w:eastAsia="en-US"/>
                </w:rPr>
                <w:t>5.406</w:t>
              </w:r>
            </w:ins>
          </w:p>
        </w:tc>
      </w:tr>
      <w:tr w:rsidR="004B7BAF" w:rsidRPr="00793F80" w:rsidTr="004B7BAF">
        <w:trPr>
          <w:trHeight w:val="287"/>
          <w:ins w:id="41551"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5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5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55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55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5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5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55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55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5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561"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56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563" w:author="Diana Machado" w:date="2019-04-05T18:16:00Z"/>
                <w:rFonts w:ascii="Calibri" w:eastAsia="PMingLiU" w:hAnsi="Calibri" w:cs="Calibri"/>
                <w:color w:val="000000"/>
                <w:sz w:val="22"/>
                <w:szCs w:val="22"/>
                <w:lang w:val="en-PH" w:eastAsia="en-US"/>
              </w:rPr>
            </w:pPr>
            <w:ins w:id="41564" w:author="Diana Machado" w:date="2019-04-05T18:16:00Z">
              <w:r w:rsidRPr="00793F80">
                <w:rPr>
                  <w:rFonts w:ascii="Calibri" w:eastAsia="PMingLiU" w:hAnsi="Calibri" w:cs="Calibri"/>
                  <w:color w:val="000000"/>
                  <w:sz w:val="22"/>
                  <w:szCs w:val="22"/>
                  <w:lang w:val="en-PH" w:eastAsia="en-US"/>
                </w:rPr>
                <w:t>Mari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565" w:author="Diana Machado" w:date="2019-04-05T18:16:00Z"/>
                <w:rFonts w:ascii="Calibri" w:eastAsia="PMingLiU" w:hAnsi="Calibri" w:cs="Calibri"/>
                <w:color w:val="000000"/>
                <w:sz w:val="22"/>
                <w:szCs w:val="22"/>
                <w:lang w:val="en-PH" w:eastAsia="en-US"/>
              </w:rPr>
            </w:pPr>
            <w:ins w:id="41566"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567" w:author="Diana Machado" w:date="2019-04-05T18:16:00Z"/>
                <w:rFonts w:ascii="Calibri" w:eastAsia="PMingLiU" w:hAnsi="Calibri" w:cs="Calibri"/>
                <w:color w:val="000000"/>
                <w:sz w:val="22"/>
                <w:szCs w:val="22"/>
                <w:lang w:val="en-PH" w:eastAsia="en-US"/>
              </w:rPr>
            </w:pPr>
            <w:ins w:id="41568" w:author="Diana Machado" w:date="2019-04-05T18:16:00Z">
              <w:r w:rsidRPr="00793F80">
                <w:rPr>
                  <w:rFonts w:ascii="Calibri" w:eastAsia="PMingLiU" w:hAnsi="Calibri" w:cs="Calibri"/>
                  <w:color w:val="000000"/>
                  <w:sz w:val="22"/>
                  <w:szCs w:val="22"/>
                  <w:lang w:val="en-PH" w:eastAsia="en-US"/>
                </w:rPr>
                <w:t>0.2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69" w:author="Diana Machado" w:date="2019-04-05T18:16:00Z"/>
                <w:rFonts w:ascii="Calibri" w:eastAsia="PMingLiU" w:hAnsi="Calibri" w:cs="Calibri"/>
                <w:color w:val="000000"/>
                <w:sz w:val="22"/>
                <w:szCs w:val="22"/>
                <w:lang w:val="en-PH" w:eastAsia="en-US"/>
              </w:rPr>
            </w:pPr>
            <w:ins w:id="41570" w:author="Diana Machado" w:date="2019-04-05T18:16:00Z">
              <w:r w:rsidRPr="00793F80">
                <w:rPr>
                  <w:rFonts w:ascii="Calibri" w:eastAsia="PMingLiU" w:hAnsi="Calibri" w:cs="Calibri"/>
                  <w:color w:val="000000"/>
                  <w:sz w:val="22"/>
                  <w:szCs w:val="22"/>
                  <w:lang w:val="en-PH" w:eastAsia="en-US"/>
                </w:rPr>
                <w:t>0.19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571" w:author="Diana Machado" w:date="2019-04-05T18:16:00Z"/>
                <w:rFonts w:ascii="Calibri" w:eastAsia="PMingLiU" w:hAnsi="Calibri" w:cs="Calibri"/>
                <w:color w:val="000000"/>
                <w:sz w:val="22"/>
                <w:szCs w:val="22"/>
                <w:lang w:val="en-PH" w:eastAsia="en-US"/>
              </w:rPr>
            </w:pPr>
            <w:ins w:id="41572" w:author="Diana Machado" w:date="2019-04-05T18:16:00Z">
              <w:r w:rsidRPr="00793F80">
                <w:rPr>
                  <w:rFonts w:ascii="Calibri" w:eastAsia="PMingLiU" w:hAnsi="Calibri" w:cs="Calibri"/>
                  <w:color w:val="000000"/>
                  <w:sz w:val="22"/>
                  <w:szCs w:val="22"/>
                  <w:lang w:val="en-PH" w:eastAsia="en-US"/>
                </w:rPr>
                <w:t>0.2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73" w:author="Diana Machado" w:date="2019-04-05T18:16:00Z"/>
                <w:rFonts w:ascii="Calibri" w:eastAsia="PMingLiU" w:hAnsi="Calibri" w:cs="Calibri"/>
                <w:color w:val="000000"/>
                <w:sz w:val="22"/>
                <w:szCs w:val="22"/>
                <w:lang w:val="en-PH" w:eastAsia="en-US"/>
              </w:rPr>
            </w:pPr>
            <w:ins w:id="41574"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75" w:author="Diana Machado" w:date="2019-04-05T18:16:00Z"/>
                <w:rFonts w:ascii="Calibri" w:eastAsia="PMingLiU" w:hAnsi="Calibri" w:cs="Calibri"/>
                <w:color w:val="000000"/>
                <w:sz w:val="22"/>
                <w:szCs w:val="22"/>
                <w:lang w:val="en-PH" w:eastAsia="en-US"/>
              </w:rPr>
            </w:pPr>
            <w:ins w:id="41576"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577" w:author="Diana Machado" w:date="2019-04-05T18:16:00Z"/>
                <w:rFonts w:ascii="Calibri" w:eastAsia="PMingLiU" w:hAnsi="Calibri" w:cs="Calibri"/>
                <w:color w:val="000000"/>
                <w:sz w:val="22"/>
                <w:szCs w:val="22"/>
                <w:lang w:val="en-PH" w:eastAsia="en-US"/>
              </w:rPr>
            </w:pPr>
            <w:ins w:id="41578" w:author="Diana Machado" w:date="2019-04-05T18:16:00Z">
              <w:r w:rsidRPr="00793F80">
                <w:rPr>
                  <w:rFonts w:ascii="Calibri" w:eastAsia="PMingLiU" w:hAnsi="Calibri" w:cs="Calibri"/>
                  <w:color w:val="000000"/>
                  <w:sz w:val="22"/>
                  <w:szCs w:val="22"/>
                  <w:lang w:val="en-PH" w:eastAsia="en-US"/>
                </w:rPr>
                <w:t>0.03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579" w:author="Diana Machado" w:date="2019-04-05T18:16:00Z"/>
                <w:rFonts w:ascii="Calibri" w:eastAsia="PMingLiU" w:hAnsi="Calibri" w:cs="Calibri"/>
                <w:color w:val="000000"/>
                <w:sz w:val="22"/>
                <w:szCs w:val="22"/>
                <w:lang w:val="en-PH" w:eastAsia="en-US"/>
              </w:rPr>
            </w:pPr>
            <w:ins w:id="41580" w:author="Diana Machado" w:date="2019-04-05T18:16:00Z">
              <w:r w:rsidRPr="00793F80">
                <w:rPr>
                  <w:rFonts w:ascii="Calibri" w:eastAsia="PMingLiU" w:hAnsi="Calibri" w:cs="Calibri"/>
                  <w:color w:val="000000"/>
                  <w:sz w:val="22"/>
                  <w:szCs w:val="22"/>
                  <w:lang w:val="en-PH" w:eastAsia="en-US"/>
                </w:rPr>
                <w:t>0.0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81" w:author="Diana Machado" w:date="2019-04-05T18:16:00Z"/>
                <w:rFonts w:ascii="Calibri" w:eastAsia="PMingLiU" w:hAnsi="Calibri" w:cs="Calibri"/>
                <w:color w:val="000000"/>
                <w:sz w:val="22"/>
                <w:szCs w:val="22"/>
                <w:lang w:val="en-PH" w:eastAsia="en-US"/>
              </w:rPr>
            </w:pPr>
            <w:ins w:id="41582" w:author="Diana Machado" w:date="2019-04-05T18:16:00Z">
              <w:r w:rsidRPr="00793F80">
                <w:rPr>
                  <w:rFonts w:ascii="Calibri" w:eastAsia="PMingLiU" w:hAnsi="Calibri" w:cs="Calibri"/>
                  <w:color w:val="000000"/>
                  <w:sz w:val="22"/>
                  <w:szCs w:val="22"/>
                  <w:lang w:val="en-PH" w:eastAsia="en-US"/>
                </w:rPr>
                <w:t>0.453</w:t>
              </w:r>
            </w:ins>
          </w:p>
        </w:tc>
      </w:tr>
      <w:tr w:rsidR="004B7BAF" w:rsidRPr="00793F80" w:rsidTr="004B7BAF">
        <w:trPr>
          <w:trHeight w:val="287"/>
          <w:ins w:id="4158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5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585" w:author="Diana Machado" w:date="2019-04-05T18:16:00Z"/>
                <w:rFonts w:ascii="Calibri" w:eastAsia="PMingLiU" w:hAnsi="Calibri" w:cs="Calibri"/>
                <w:color w:val="000000"/>
                <w:sz w:val="22"/>
                <w:szCs w:val="22"/>
                <w:lang w:val="en-PH" w:eastAsia="en-US"/>
              </w:rPr>
            </w:pPr>
            <w:ins w:id="41586"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87" w:author="Diana Machado" w:date="2019-04-05T18:16:00Z"/>
                <w:rFonts w:ascii="Calibri" w:eastAsia="PMingLiU" w:hAnsi="Calibri" w:cs="Calibri"/>
                <w:color w:val="000000"/>
                <w:sz w:val="22"/>
                <w:szCs w:val="22"/>
                <w:lang w:val="en-PH" w:eastAsia="en-US"/>
              </w:rPr>
            </w:pPr>
            <w:ins w:id="41588" w:author="Diana Machado" w:date="2019-04-05T18:16:00Z">
              <w:r w:rsidRPr="00793F80">
                <w:rPr>
                  <w:rFonts w:ascii="Calibri" w:eastAsia="PMingLiU" w:hAnsi="Calibri" w:cs="Calibri"/>
                  <w:color w:val="000000"/>
                  <w:sz w:val="22"/>
                  <w:szCs w:val="22"/>
                  <w:lang w:val="en-PH" w:eastAsia="en-US"/>
                </w:rPr>
                <w:t>0.4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89" w:author="Diana Machado" w:date="2019-04-05T18:16:00Z"/>
                <w:rFonts w:ascii="Calibri" w:eastAsia="PMingLiU" w:hAnsi="Calibri" w:cs="Calibri"/>
                <w:color w:val="000000"/>
                <w:sz w:val="22"/>
                <w:szCs w:val="22"/>
                <w:lang w:val="en-PH" w:eastAsia="en-US"/>
              </w:rPr>
            </w:pPr>
            <w:ins w:id="41590" w:author="Diana Machado" w:date="2019-04-05T18:16:00Z">
              <w:r w:rsidRPr="00793F80">
                <w:rPr>
                  <w:rFonts w:ascii="Calibri" w:eastAsia="PMingLiU" w:hAnsi="Calibri" w:cs="Calibri"/>
                  <w:color w:val="000000"/>
                  <w:sz w:val="22"/>
                  <w:szCs w:val="22"/>
                  <w:lang w:val="en-PH" w:eastAsia="en-US"/>
                </w:rPr>
                <w:t>0.4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91" w:author="Diana Machado" w:date="2019-04-05T18:16:00Z"/>
                <w:rFonts w:ascii="Calibri" w:eastAsia="PMingLiU" w:hAnsi="Calibri" w:cs="Calibri"/>
                <w:color w:val="000000"/>
                <w:sz w:val="22"/>
                <w:szCs w:val="22"/>
                <w:lang w:val="en-PH" w:eastAsia="en-US"/>
              </w:rPr>
            </w:pPr>
            <w:ins w:id="41592" w:author="Diana Machado" w:date="2019-04-05T18:16:00Z">
              <w:r w:rsidRPr="00793F80">
                <w:rPr>
                  <w:rFonts w:ascii="Calibri" w:eastAsia="PMingLiU" w:hAnsi="Calibri" w:cs="Calibri"/>
                  <w:color w:val="000000"/>
                  <w:sz w:val="22"/>
                  <w:szCs w:val="22"/>
                  <w:lang w:val="en-PH" w:eastAsia="en-US"/>
                </w:rPr>
                <w:t>3.3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93" w:author="Diana Machado" w:date="2019-04-05T18:16:00Z"/>
                <w:rFonts w:ascii="Calibri" w:eastAsia="PMingLiU" w:hAnsi="Calibri" w:cs="Calibri"/>
                <w:color w:val="000000"/>
                <w:sz w:val="22"/>
                <w:szCs w:val="22"/>
                <w:lang w:val="en-PH" w:eastAsia="en-US"/>
              </w:rPr>
            </w:pPr>
            <w:ins w:id="41594"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95" w:author="Diana Machado" w:date="2019-04-05T18:16:00Z"/>
                <w:rFonts w:ascii="Calibri" w:eastAsia="PMingLiU" w:hAnsi="Calibri" w:cs="Calibri"/>
                <w:color w:val="000000"/>
                <w:sz w:val="22"/>
                <w:szCs w:val="22"/>
                <w:lang w:val="en-PH" w:eastAsia="en-US"/>
              </w:rPr>
            </w:pPr>
            <w:ins w:id="41596" w:author="Diana Machado" w:date="2019-04-05T18:16:00Z">
              <w:r w:rsidRPr="00793F80">
                <w:rPr>
                  <w:rFonts w:ascii="Calibri" w:eastAsia="PMingLiU" w:hAnsi="Calibri" w:cs="Calibri"/>
                  <w:color w:val="000000"/>
                  <w:sz w:val="22"/>
                  <w:szCs w:val="22"/>
                  <w:lang w:val="en-PH" w:eastAsia="en-US"/>
                </w:rPr>
                <w:t>0.04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597" w:author="Diana Machado" w:date="2019-04-05T18:16:00Z"/>
                <w:rFonts w:ascii="Calibri" w:eastAsia="PMingLiU" w:hAnsi="Calibri" w:cs="Calibri"/>
                <w:color w:val="000000"/>
                <w:sz w:val="22"/>
                <w:szCs w:val="22"/>
                <w:lang w:val="en-PH" w:eastAsia="en-US"/>
              </w:rPr>
            </w:pPr>
            <w:ins w:id="41598"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599" w:author="Diana Machado" w:date="2019-04-05T18:16:00Z"/>
                <w:rFonts w:ascii="Calibri" w:eastAsia="PMingLiU" w:hAnsi="Calibri" w:cs="Calibri"/>
                <w:color w:val="000000"/>
                <w:sz w:val="22"/>
                <w:szCs w:val="22"/>
                <w:lang w:val="en-PH" w:eastAsia="en-US"/>
              </w:rPr>
            </w:pPr>
            <w:ins w:id="41600"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01" w:author="Diana Machado" w:date="2019-04-05T18:16:00Z"/>
                <w:rFonts w:ascii="Calibri" w:eastAsia="PMingLiU" w:hAnsi="Calibri" w:cs="Calibri"/>
                <w:color w:val="000000"/>
                <w:sz w:val="22"/>
                <w:szCs w:val="22"/>
                <w:lang w:val="en-PH" w:eastAsia="en-US"/>
              </w:rPr>
            </w:pPr>
            <w:ins w:id="41602" w:author="Diana Machado" w:date="2019-04-05T18:16:00Z">
              <w:r w:rsidRPr="00793F80">
                <w:rPr>
                  <w:rFonts w:ascii="Calibri" w:eastAsia="PMingLiU" w:hAnsi="Calibri" w:cs="Calibri"/>
                  <w:color w:val="000000"/>
                  <w:sz w:val="22"/>
                  <w:szCs w:val="22"/>
                  <w:lang w:val="en-PH" w:eastAsia="en-US"/>
                </w:rPr>
                <w:t>0.567</w:t>
              </w:r>
            </w:ins>
          </w:p>
        </w:tc>
      </w:tr>
      <w:tr w:rsidR="004B7BAF" w:rsidRPr="00793F80" w:rsidTr="004B7BAF">
        <w:trPr>
          <w:trHeight w:val="287"/>
          <w:ins w:id="4160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6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605" w:author="Diana Machado" w:date="2019-04-05T18:16:00Z"/>
                <w:rFonts w:ascii="Calibri" w:eastAsia="PMingLiU" w:hAnsi="Calibri" w:cs="Calibri"/>
                <w:color w:val="000000"/>
                <w:sz w:val="22"/>
                <w:szCs w:val="22"/>
                <w:lang w:val="en-PH" w:eastAsia="en-US"/>
              </w:rPr>
            </w:pPr>
            <w:ins w:id="41606"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07" w:author="Diana Machado" w:date="2019-04-05T18:16:00Z"/>
                <w:rFonts w:ascii="Calibri" w:eastAsia="PMingLiU" w:hAnsi="Calibri" w:cs="Calibri"/>
                <w:color w:val="000000"/>
                <w:sz w:val="22"/>
                <w:szCs w:val="22"/>
                <w:lang w:val="en-PH" w:eastAsia="en-US"/>
              </w:rPr>
            </w:pPr>
            <w:ins w:id="41608" w:author="Diana Machado" w:date="2019-04-05T18:16:00Z">
              <w:r w:rsidRPr="00793F80">
                <w:rPr>
                  <w:rFonts w:ascii="Calibri" w:eastAsia="PMingLiU" w:hAnsi="Calibri" w:cs="Calibri"/>
                  <w:color w:val="000000"/>
                  <w:sz w:val="22"/>
                  <w:szCs w:val="22"/>
                  <w:lang w:val="en-PH" w:eastAsia="en-US"/>
                </w:rPr>
                <w:t>0.8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09" w:author="Diana Machado" w:date="2019-04-05T18:16:00Z"/>
                <w:rFonts w:ascii="Calibri" w:eastAsia="PMingLiU" w:hAnsi="Calibri" w:cs="Calibri"/>
                <w:color w:val="000000"/>
                <w:sz w:val="22"/>
                <w:szCs w:val="22"/>
                <w:lang w:val="en-PH" w:eastAsia="en-US"/>
              </w:rPr>
            </w:pPr>
            <w:ins w:id="41610" w:author="Diana Machado" w:date="2019-04-05T18:16:00Z">
              <w:r w:rsidRPr="00793F80">
                <w:rPr>
                  <w:rFonts w:ascii="Calibri" w:eastAsia="PMingLiU" w:hAnsi="Calibri" w:cs="Calibri"/>
                  <w:color w:val="000000"/>
                  <w:sz w:val="22"/>
                  <w:szCs w:val="22"/>
                  <w:lang w:val="en-PH" w:eastAsia="en-US"/>
                </w:rPr>
                <w:t>0.7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11" w:author="Diana Machado" w:date="2019-04-05T18:16:00Z"/>
                <w:rFonts w:ascii="Calibri" w:eastAsia="PMingLiU" w:hAnsi="Calibri" w:cs="Calibri"/>
                <w:color w:val="000000"/>
                <w:sz w:val="22"/>
                <w:szCs w:val="22"/>
                <w:lang w:val="en-PH" w:eastAsia="en-US"/>
              </w:rPr>
            </w:pPr>
            <w:ins w:id="41612" w:author="Diana Machado" w:date="2019-04-05T18:16:00Z">
              <w:r w:rsidRPr="00793F80">
                <w:rPr>
                  <w:rFonts w:ascii="Calibri" w:eastAsia="PMingLiU" w:hAnsi="Calibri" w:cs="Calibri"/>
                  <w:color w:val="000000"/>
                  <w:sz w:val="22"/>
                  <w:szCs w:val="22"/>
                  <w:lang w:val="en-PH" w:eastAsia="en-US"/>
                </w:rPr>
                <w:t>5.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13" w:author="Diana Machado" w:date="2019-04-05T18:16:00Z"/>
                <w:rFonts w:ascii="Calibri" w:eastAsia="PMingLiU" w:hAnsi="Calibri" w:cs="Calibri"/>
                <w:color w:val="000000"/>
                <w:sz w:val="22"/>
                <w:szCs w:val="22"/>
                <w:lang w:val="en-PH" w:eastAsia="en-US"/>
              </w:rPr>
            </w:pPr>
            <w:ins w:id="41614" w:author="Diana Machado" w:date="2019-04-05T18:16:00Z">
              <w:r w:rsidRPr="00793F80">
                <w:rPr>
                  <w:rFonts w:ascii="Calibri" w:eastAsia="PMingLiU" w:hAnsi="Calibri" w:cs="Calibri"/>
                  <w:color w:val="000000"/>
                  <w:sz w:val="22"/>
                  <w:szCs w:val="22"/>
                  <w:lang w:val="en-PH" w:eastAsia="en-US"/>
                </w:rPr>
                <w:t>0.0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15" w:author="Diana Machado" w:date="2019-04-05T18:16:00Z"/>
                <w:rFonts w:ascii="Calibri" w:eastAsia="PMingLiU" w:hAnsi="Calibri" w:cs="Calibri"/>
                <w:color w:val="000000"/>
                <w:sz w:val="22"/>
                <w:szCs w:val="22"/>
                <w:lang w:val="en-PH" w:eastAsia="en-US"/>
              </w:rPr>
            </w:pPr>
            <w:ins w:id="41616"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17" w:author="Diana Machado" w:date="2019-04-05T18:16:00Z"/>
                <w:rFonts w:ascii="Calibri" w:eastAsia="PMingLiU" w:hAnsi="Calibri" w:cs="Calibri"/>
                <w:color w:val="000000"/>
                <w:sz w:val="22"/>
                <w:szCs w:val="22"/>
                <w:lang w:val="en-PH" w:eastAsia="en-US"/>
              </w:rPr>
            </w:pPr>
            <w:ins w:id="41618"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19" w:author="Diana Machado" w:date="2019-04-05T18:16:00Z"/>
                <w:rFonts w:ascii="Calibri" w:eastAsia="PMingLiU" w:hAnsi="Calibri" w:cs="Calibri"/>
                <w:color w:val="000000"/>
                <w:sz w:val="22"/>
                <w:szCs w:val="22"/>
                <w:lang w:val="en-PH" w:eastAsia="en-US"/>
              </w:rPr>
            </w:pPr>
            <w:ins w:id="41620"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21" w:author="Diana Machado" w:date="2019-04-05T18:16:00Z"/>
                <w:rFonts w:ascii="Calibri" w:eastAsia="PMingLiU" w:hAnsi="Calibri" w:cs="Calibri"/>
                <w:color w:val="000000"/>
                <w:sz w:val="22"/>
                <w:szCs w:val="22"/>
                <w:lang w:val="en-PH" w:eastAsia="en-US"/>
              </w:rPr>
            </w:pPr>
            <w:ins w:id="41622" w:author="Diana Machado" w:date="2019-04-05T18:16:00Z">
              <w:r w:rsidRPr="00793F80">
                <w:rPr>
                  <w:rFonts w:ascii="Calibri" w:eastAsia="PMingLiU" w:hAnsi="Calibri" w:cs="Calibri"/>
                  <w:color w:val="000000"/>
                  <w:sz w:val="22"/>
                  <w:szCs w:val="22"/>
                  <w:lang w:val="en-PH" w:eastAsia="en-US"/>
                </w:rPr>
                <w:t>1.410</w:t>
              </w:r>
            </w:ins>
          </w:p>
        </w:tc>
      </w:tr>
      <w:tr w:rsidR="004B7BAF" w:rsidRPr="00793F80" w:rsidTr="004B7BAF">
        <w:trPr>
          <w:trHeight w:val="287"/>
          <w:ins w:id="41623"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6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6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2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2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3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3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33"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63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635" w:author="Diana Machado" w:date="2019-04-05T18:16:00Z"/>
                <w:rFonts w:ascii="Calibri" w:eastAsia="PMingLiU" w:hAnsi="Calibri" w:cs="Calibri"/>
                <w:color w:val="000000"/>
                <w:sz w:val="22"/>
                <w:szCs w:val="22"/>
                <w:lang w:val="en-PH" w:eastAsia="en-US"/>
              </w:rPr>
            </w:pPr>
            <w:ins w:id="41636" w:author="Diana Machado" w:date="2019-04-05T18:16:00Z">
              <w:r w:rsidRPr="00793F80">
                <w:rPr>
                  <w:rFonts w:ascii="Calibri" w:eastAsia="PMingLiU" w:hAnsi="Calibri" w:cs="Calibri"/>
                  <w:color w:val="000000"/>
                  <w:sz w:val="22"/>
                  <w:szCs w:val="22"/>
                  <w:lang w:val="en-PH" w:eastAsia="en-US"/>
                </w:rPr>
                <w:t>Marti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637" w:author="Diana Machado" w:date="2019-04-05T18:16:00Z"/>
                <w:rFonts w:ascii="Calibri" w:eastAsia="PMingLiU" w:hAnsi="Calibri" w:cs="Calibri"/>
                <w:color w:val="000000"/>
                <w:sz w:val="22"/>
                <w:szCs w:val="22"/>
                <w:lang w:val="en-PH" w:eastAsia="en-US"/>
              </w:rPr>
            </w:pPr>
            <w:ins w:id="41638"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39" w:author="Diana Machado" w:date="2019-04-05T18:16:00Z"/>
                <w:rFonts w:ascii="Calibri" w:eastAsia="PMingLiU" w:hAnsi="Calibri" w:cs="Calibri"/>
                <w:color w:val="000000"/>
                <w:sz w:val="22"/>
                <w:szCs w:val="22"/>
                <w:lang w:val="en-PH" w:eastAsia="en-US"/>
              </w:rPr>
            </w:pPr>
            <w:ins w:id="41640" w:author="Diana Machado" w:date="2019-04-05T18:16:00Z">
              <w:r w:rsidRPr="00793F80">
                <w:rPr>
                  <w:rFonts w:ascii="Calibri" w:eastAsia="PMingLiU" w:hAnsi="Calibri" w:cs="Calibri"/>
                  <w:color w:val="000000"/>
                  <w:sz w:val="22"/>
                  <w:szCs w:val="22"/>
                  <w:lang w:val="en-PH" w:eastAsia="en-US"/>
                </w:rPr>
                <w:t>1.9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41" w:author="Diana Machado" w:date="2019-04-05T18:16:00Z"/>
                <w:rFonts w:ascii="Calibri" w:eastAsia="PMingLiU" w:hAnsi="Calibri" w:cs="Calibri"/>
                <w:color w:val="000000"/>
                <w:sz w:val="22"/>
                <w:szCs w:val="22"/>
                <w:lang w:val="en-PH" w:eastAsia="en-US"/>
              </w:rPr>
            </w:pPr>
            <w:ins w:id="41642" w:author="Diana Machado" w:date="2019-04-05T18:16:00Z">
              <w:r w:rsidRPr="00793F80">
                <w:rPr>
                  <w:rFonts w:ascii="Calibri" w:eastAsia="PMingLiU" w:hAnsi="Calibri" w:cs="Calibri"/>
                  <w:color w:val="000000"/>
                  <w:sz w:val="22"/>
                  <w:szCs w:val="22"/>
                  <w:lang w:val="en-PH" w:eastAsia="en-US"/>
                </w:rPr>
                <w:t>1.5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43" w:author="Diana Machado" w:date="2019-04-05T18:16:00Z"/>
                <w:rFonts w:ascii="Calibri" w:eastAsia="PMingLiU" w:hAnsi="Calibri" w:cs="Calibri"/>
                <w:color w:val="000000"/>
                <w:sz w:val="22"/>
                <w:szCs w:val="22"/>
                <w:lang w:val="en-PH" w:eastAsia="en-US"/>
              </w:rPr>
            </w:pPr>
            <w:ins w:id="41644" w:author="Diana Machado" w:date="2019-04-05T18:16:00Z">
              <w:r w:rsidRPr="00793F80">
                <w:rPr>
                  <w:rFonts w:ascii="Calibri" w:eastAsia="PMingLiU" w:hAnsi="Calibri" w:cs="Calibri"/>
                  <w:color w:val="000000"/>
                  <w:sz w:val="22"/>
                  <w:szCs w:val="22"/>
                  <w:lang w:val="en-PH" w:eastAsia="en-US"/>
                </w:rPr>
                <w:t>14.0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45" w:author="Diana Machado" w:date="2019-04-05T18:16:00Z"/>
                <w:rFonts w:ascii="Calibri" w:eastAsia="PMingLiU" w:hAnsi="Calibri" w:cs="Calibri"/>
                <w:color w:val="000000"/>
                <w:sz w:val="22"/>
                <w:szCs w:val="22"/>
                <w:lang w:val="en-PH" w:eastAsia="en-US"/>
              </w:rPr>
            </w:pPr>
            <w:ins w:id="41646" w:author="Diana Machado" w:date="2019-04-05T18:16:00Z">
              <w:r w:rsidRPr="00793F80">
                <w:rPr>
                  <w:rFonts w:ascii="Calibri" w:eastAsia="PMingLiU" w:hAnsi="Calibri" w:cs="Calibri"/>
                  <w:color w:val="000000"/>
                  <w:sz w:val="22"/>
                  <w:szCs w:val="22"/>
                  <w:lang w:val="en-PH" w:eastAsia="en-US"/>
                </w:rPr>
                <w:t>0.2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47" w:author="Diana Machado" w:date="2019-04-05T18:16:00Z"/>
                <w:rFonts w:ascii="Calibri" w:eastAsia="PMingLiU" w:hAnsi="Calibri" w:cs="Calibri"/>
                <w:color w:val="000000"/>
                <w:sz w:val="22"/>
                <w:szCs w:val="22"/>
                <w:lang w:val="en-PH" w:eastAsia="en-US"/>
              </w:rPr>
            </w:pPr>
            <w:ins w:id="41648" w:author="Diana Machado" w:date="2019-04-05T18:16:00Z">
              <w:r w:rsidRPr="00793F80">
                <w:rPr>
                  <w:rFonts w:ascii="Calibri" w:eastAsia="PMingLiU" w:hAnsi="Calibri" w:cs="Calibri"/>
                  <w:color w:val="000000"/>
                  <w:sz w:val="22"/>
                  <w:szCs w:val="22"/>
                  <w:lang w:val="en-PH" w:eastAsia="en-US"/>
                </w:rPr>
                <w:t>0.13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649" w:author="Diana Machado" w:date="2019-04-05T18:16:00Z"/>
                <w:rFonts w:ascii="Calibri" w:eastAsia="PMingLiU" w:hAnsi="Calibri" w:cs="Calibri"/>
                <w:color w:val="000000"/>
                <w:sz w:val="22"/>
                <w:szCs w:val="22"/>
                <w:lang w:val="en-PH" w:eastAsia="en-US"/>
              </w:rPr>
            </w:pPr>
            <w:ins w:id="41650" w:author="Diana Machado" w:date="2019-04-05T18:16:00Z">
              <w:r w:rsidRPr="00793F80">
                <w:rPr>
                  <w:rFonts w:ascii="Calibri" w:eastAsia="PMingLiU" w:hAnsi="Calibri" w:cs="Calibri"/>
                  <w:color w:val="000000"/>
                  <w:sz w:val="22"/>
                  <w:szCs w:val="22"/>
                  <w:lang w:val="en-PH" w:eastAsia="en-US"/>
                </w:rPr>
                <w:t>0.21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651" w:author="Diana Machado" w:date="2019-04-05T18:16:00Z"/>
                <w:rFonts w:ascii="Calibri" w:eastAsia="PMingLiU" w:hAnsi="Calibri" w:cs="Calibri"/>
                <w:color w:val="000000"/>
                <w:sz w:val="22"/>
                <w:szCs w:val="22"/>
                <w:lang w:val="en-PH" w:eastAsia="en-US"/>
              </w:rPr>
            </w:pPr>
            <w:ins w:id="41652" w:author="Diana Machado" w:date="2019-04-05T18:16:00Z">
              <w:r w:rsidRPr="00793F80">
                <w:rPr>
                  <w:rFonts w:ascii="Calibri" w:eastAsia="PMingLiU" w:hAnsi="Calibri" w:cs="Calibri"/>
                  <w:color w:val="000000"/>
                  <w:sz w:val="22"/>
                  <w:szCs w:val="22"/>
                  <w:lang w:val="en-PH" w:eastAsia="en-US"/>
                </w:rPr>
                <w:t>0.4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53" w:author="Diana Machado" w:date="2019-04-05T18:16:00Z"/>
                <w:rFonts w:ascii="Calibri" w:eastAsia="PMingLiU" w:hAnsi="Calibri" w:cs="Calibri"/>
                <w:color w:val="000000"/>
                <w:sz w:val="22"/>
                <w:szCs w:val="22"/>
                <w:lang w:val="en-PH" w:eastAsia="en-US"/>
              </w:rPr>
            </w:pPr>
            <w:ins w:id="41654" w:author="Diana Machado" w:date="2019-04-05T18:16:00Z">
              <w:r w:rsidRPr="00793F80">
                <w:rPr>
                  <w:rFonts w:ascii="Calibri" w:eastAsia="PMingLiU" w:hAnsi="Calibri" w:cs="Calibri"/>
                  <w:color w:val="000000"/>
                  <w:sz w:val="22"/>
                  <w:szCs w:val="22"/>
                  <w:lang w:val="en-PH" w:eastAsia="en-US"/>
                </w:rPr>
                <w:t>3.001</w:t>
              </w:r>
            </w:ins>
          </w:p>
        </w:tc>
      </w:tr>
      <w:tr w:rsidR="004B7BAF" w:rsidRPr="00793F80" w:rsidTr="004B7BAF">
        <w:trPr>
          <w:trHeight w:val="287"/>
          <w:ins w:id="4165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6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657" w:author="Diana Machado" w:date="2019-04-05T18:16:00Z"/>
                <w:rFonts w:ascii="Calibri" w:eastAsia="PMingLiU" w:hAnsi="Calibri" w:cs="Calibri"/>
                <w:color w:val="000000"/>
                <w:sz w:val="22"/>
                <w:szCs w:val="22"/>
                <w:lang w:val="en-PH" w:eastAsia="en-US"/>
              </w:rPr>
            </w:pPr>
            <w:ins w:id="41658"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59" w:author="Diana Machado" w:date="2019-04-05T18:16:00Z"/>
                <w:rFonts w:ascii="Calibri" w:eastAsia="PMingLiU" w:hAnsi="Calibri" w:cs="Calibri"/>
                <w:color w:val="000000"/>
                <w:sz w:val="22"/>
                <w:szCs w:val="22"/>
                <w:lang w:val="en-PH" w:eastAsia="en-US"/>
              </w:rPr>
            </w:pPr>
            <w:ins w:id="41660" w:author="Diana Machado" w:date="2019-04-05T18:16:00Z">
              <w:r w:rsidRPr="00793F80">
                <w:rPr>
                  <w:rFonts w:ascii="Calibri" w:eastAsia="PMingLiU" w:hAnsi="Calibri" w:cs="Calibri"/>
                  <w:color w:val="000000"/>
                  <w:sz w:val="22"/>
                  <w:szCs w:val="22"/>
                  <w:lang w:val="en-PH" w:eastAsia="en-US"/>
                </w:rPr>
                <w:t>4.19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61" w:author="Diana Machado" w:date="2019-04-05T18:16:00Z"/>
                <w:rFonts w:ascii="Calibri" w:eastAsia="PMingLiU" w:hAnsi="Calibri" w:cs="Calibri"/>
                <w:color w:val="000000"/>
                <w:sz w:val="22"/>
                <w:szCs w:val="22"/>
                <w:lang w:val="en-PH" w:eastAsia="en-US"/>
              </w:rPr>
            </w:pPr>
            <w:ins w:id="41662" w:author="Diana Machado" w:date="2019-04-05T18:16:00Z">
              <w:r w:rsidRPr="00793F80">
                <w:rPr>
                  <w:rFonts w:ascii="Calibri" w:eastAsia="PMingLiU" w:hAnsi="Calibri" w:cs="Calibri"/>
                  <w:color w:val="000000"/>
                  <w:sz w:val="22"/>
                  <w:szCs w:val="22"/>
                  <w:lang w:val="en-PH" w:eastAsia="en-US"/>
                </w:rPr>
                <w:t>3.1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63" w:author="Diana Machado" w:date="2019-04-05T18:16:00Z"/>
                <w:rFonts w:ascii="Calibri" w:eastAsia="PMingLiU" w:hAnsi="Calibri" w:cs="Calibri"/>
                <w:color w:val="000000"/>
                <w:sz w:val="22"/>
                <w:szCs w:val="22"/>
                <w:lang w:val="en-PH" w:eastAsia="en-US"/>
              </w:rPr>
            </w:pPr>
            <w:ins w:id="41664" w:author="Diana Machado" w:date="2019-04-05T18:16:00Z">
              <w:r w:rsidRPr="00793F80">
                <w:rPr>
                  <w:rFonts w:ascii="Calibri" w:eastAsia="PMingLiU" w:hAnsi="Calibri" w:cs="Calibri"/>
                  <w:color w:val="000000"/>
                  <w:sz w:val="22"/>
                  <w:szCs w:val="22"/>
                  <w:lang w:val="en-PH" w:eastAsia="en-US"/>
                </w:rPr>
                <w:t>28.4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65" w:author="Diana Machado" w:date="2019-04-05T18:16:00Z"/>
                <w:rFonts w:ascii="Calibri" w:eastAsia="PMingLiU" w:hAnsi="Calibri" w:cs="Calibri"/>
                <w:color w:val="000000"/>
                <w:sz w:val="22"/>
                <w:szCs w:val="22"/>
                <w:lang w:val="en-PH" w:eastAsia="en-US"/>
              </w:rPr>
            </w:pPr>
            <w:ins w:id="41666" w:author="Diana Machado" w:date="2019-04-05T18:16:00Z">
              <w:r w:rsidRPr="00793F80">
                <w:rPr>
                  <w:rFonts w:ascii="Calibri" w:eastAsia="PMingLiU" w:hAnsi="Calibri" w:cs="Calibri"/>
                  <w:color w:val="000000"/>
                  <w:sz w:val="22"/>
                  <w:szCs w:val="22"/>
                  <w:lang w:val="en-PH" w:eastAsia="en-US"/>
                </w:rPr>
                <w:t>1.6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67" w:author="Diana Machado" w:date="2019-04-05T18:16:00Z"/>
                <w:rFonts w:ascii="Calibri" w:eastAsia="PMingLiU" w:hAnsi="Calibri" w:cs="Calibri"/>
                <w:color w:val="000000"/>
                <w:sz w:val="22"/>
                <w:szCs w:val="22"/>
                <w:lang w:val="en-PH" w:eastAsia="en-US"/>
              </w:rPr>
            </w:pPr>
            <w:ins w:id="41668" w:author="Diana Machado" w:date="2019-04-05T18:16:00Z">
              <w:r w:rsidRPr="00793F80">
                <w:rPr>
                  <w:rFonts w:ascii="Calibri" w:eastAsia="PMingLiU" w:hAnsi="Calibri" w:cs="Calibri"/>
                  <w:color w:val="000000"/>
                  <w:sz w:val="22"/>
                  <w:szCs w:val="22"/>
                  <w:lang w:val="en-PH" w:eastAsia="en-US"/>
                </w:rPr>
                <w:t>0.8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69" w:author="Diana Machado" w:date="2019-04-05T18:16:00Z"/>
                <w:rFonts w:ascii="Calibri" w:eastAsia="PMingLiU" w:hAnsi="Calibri" w:cs="Calibri"/>
                <w:color w:val="000000"/>
                <w:sz w:val="22"/>
                <w:szCs w:val="22"/>
                <w:lang w:val="en-PH" w:eastAsia="en-US"/>
              </w:rPr>
            </w:pPr>
            <w:ins w:id="41670" w:author="Diana Machado" w:date="2019-04-05T18:16:00Z">
              <w:r w:rsidRPr="00793F80">
                <w:rPr>
                  <w:rFonts w:ascii="Calibri" w:eastAsia="PMingLiU" w:hAnsi="Calibri" w:cs="Calibri"/>
                  <w:color w:val="000000"/>
                  <w:sz w:val="22"/>
                  <w:szCs w:val="22"/>
                  <w:lang w:val="en-PH" w:eastAsia="en-US"/>
                </w:rPr>
                <w:t>2.0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71" w:author="Diana Machado" w:date="2019-04-05T18:16:00Z"/>
                <w:rFonts w:ascii="Calibri" w:eastAsia="PMingLiU" w:hAnsi="Calibri" w:cs="Calibri"/>
                <w:color w:val="000000"/>
                <w:sz w:val="22"/>
                <w:szCs w:val="22"/>
                <w:lang w:val="en-PH" w:eastAsia="en-US"/>
              </w:rPr>
            </w:pPr>
            <w:ins w:id="41672" w:author="Diana Machado" w:date="2019-04-05T18:16:00Z">
              <w:r w:rsidRPr="00793F80">
                <w:rPr>
                  <w:rFonts w:ascii="Calibri" w:eastAsia="PMingLiU" w:hAnsi="Calibri" w:cs="Calibri"/>
                  <w:color w:val="000000"/>
                  <w:sz w:val="22"/>
                  <w:szCs w:val="22"/>
                  <w:lang w:val="en-PH" w:eastAsia="en-US"/>
                </w:rPr>
                <w:t>1.2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73" w:author="Diana Machado" w:date="2019-04-05T18:16:00Z"/>
                <w:rFonts w:ascii="Calibri" w:eastAsia="PMingLiU" w:hAnsi="Calibri" w:cs="Calibri"/>
                <w:color w:val="000000"/>
                <w:sz w:val="22"/>
                <w:szCs w:val="22"/>
                <w:lang w:val="en-PH" w:eastAsia="en-US"/>
              </w:rPr>
            </w:pPr>
            <w:ins w:id="41674" w:author="Diana Machado" w:date="2019-04-05T18:16:00Z">
              <w:r w:rsidRPr="00793F80">
                <w:rPr>
                  <w:rFonts w:ascii="Calibri" w:eastAsia="PMingLiU" w:hAnsi="Calibri" w:cs="Calibri"/>
                  <w:color w:val="000000"/>
                  <w:sz w:val="22"/>
                  <w:szCs w:val="22"/>
                  <w:lang w:val="en-PH" w:eastAsia="en-US"/>
                </w:rPr>
                <w:t>6.767</w:t>
              </w:r>
            </w:ins>
          </w:p>
        </w:tc>
      </w:tr>
      <w:tr w:rsidR="004B7BAF" w:rsidRPr="00793F80" w:rsidTr="004B7BAF">
        <w:trPr>
          <w:trHeight w:val="287"/>
          <w:ins w:id="4167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6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677" w:author="Diana Machado" w:date="2019-04-05T18:16:00Z"/>
                <w:rFonts w:ascii="Calibri" w:eastAsia="PMingLiU" w:hAnsi="Calibri" w:cs="Calibri"/>
                <w:color w:val="000000"/>
                <w:sz w:val="22"/>
                <w:szCs w:val="22"/>
                <w:lang w:val="en-PH" w:eastAsia="en-US"/>
              </w:rPr>
            </w:pPr>
            <w:ins w:id="41678"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79" w:author="Diana Machado" w:date="2019-04-05T18:16:00Z"/>
                <w:rFonts w:ascii="Calibri" w:eastAsia="PMingLiU" w:hAnsi="Calibri" w:cs="Calibri"/>
                <w:color w:val="000000"/>
                <w:sz w:val="22"/>
                <w:szCs w:val="22"/>
                <w:lang w:val="en-PH" w:eastAsia="en-US"/>
              </w:rPr>
            </w:pPr>
            <w:ins w:id="41680" w:author="Diana Machado" w:date="2019-04-05T18:16:00Z">
              <w:r w:rsidRPr="00793F80">
                <w:rPr>
                  <w:rFonts w:ascii="Calibri" w:eastAsia="PMingLiU" w:hAnsi="Calibri" w:cs="Calibri"/>
                  <w:color w:val="000000"/>
                  <w:sz w:val="22"/>
                  <w:szCs w:val="22"/>
                  <w:lang w:val="en-PH" w:eastAsia="en-US"/>
                </w:rPr>
                <w:t>6.1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81" w:author="Diana Machado" w:date="2019-04-05T18:16:00Z"/>
                <w:rFonts w:ascii="Calibri" w:eastAsia="PMingLiU" w:hAnsi="Calibri" w:cs="Calibri"/>
                <w:color w:val="000000"/>
                <w:sz w:val="22"/>
                <w:szCs w:val="22"/>
                <w:lang w:val="en-PH" w:eastAsia="en-US"/>
              </w:rPr>
            </w:pPr>
            <w:ins w:id="41682" w:author="Diana Machado" w:date="2019-04-05T18:16:00Z">
              <w:r w:rsidRPr="00793F80">
                <w:rPr>
                  <w:rFonts w:ascii="Calibri" w:eastAsia="PMingLiU" w:hAnsi="Calibri" w:cs="Calibri"/>
                  <w:color w:val="000000"/>
                  <w:sz w:val="22"/>
                  <w:szCs w:val="22"/>
                  <w:lang w:val="en-PH" w:eastAsia="en-US"/>
                </w:rPr>
                <w:t>4.8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83" w:author="Diana Machado" w:date="2019-04-05T18:16:00Z"/>
                <w:rFonts w:ascii="Calibri" w:eastAsia="PMingLiU" w:hAnsi="Calibri" w:cs="Calibri"/>
                <w:color w:val="000000"/>
                <w:sz w:val="22"/>
                <w:szCs w:val="22"/>
                <w:lang w:val="en-PH" w:eastAsia="en-US"/>
              </w:rPr>
            </w:pPr>
            <w:ins w:id="41684" w:author="Diana Machado" w:date="2019-04-05T18:16:00Z">
              <w:r w:rsidRPr="00793F80">
                <w:rPr>
                  <w:rFonts w:ascii="Calibri" w:eastAsia="PMingLiU" w:hAnsi="Calibri" w:cs="Calibri"/>
                  <w:color w:val="000000"/>
                  <w:sz w:val="22"/>
                  <w:szCs w:val="22"/>
                  <w:lang w:val="en-PH" w:eastAsia="en-US"/>
                </w:rPr>
                <w:t>38.13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685" w:author="Diana Machado" w:date="2019-04-05T18:16:00Z"/>
                <w:rFonts w:ascii="Calibri" w:eastAsia="PMingLiU" w:hAnsi="Calibri" w:cs="Calibri"/>
                <w:color w:val="000000"/>
                <w:sz w:val="22"/>
                <w:szCs w:val="22"/>
                <w:lang w:val="en-PH" w:eastAsia="en-US"/>
              </w:rPr>
            </w:pPr>
            <w:ins w:id="41686" w:author="Diana Machado" w:date="2019-04-05T18:16:00Z">
              <w:r w:rsidRPr="00793F80">
                <w:rPr>
                  <w:rFonts w:ascii="Calibri" w:eastAsia="PMingLiU" w:hAnsi="Calibri" w:cs="Calibri"/>
                  <w:color w:val="000000"/>
                  <w:sz w:val="22"/>
                  <w:szCs w:val="22"/>
                  <w:lang w:val="en-PH" w:eastAsia="en-US"/>
                </w:rPr>
                <w:t>2.86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687" w:author="Diana Machado" w:date="2019-04-05T18:16:00Z"/>
                <w:rFonts w:ascii="Calibri" w:eastAsia="PMingLiU" w:hAnsi="Calibri" w:cs="Calibri"/>
                <w:color w:val="000000"/>
                <w:sz w:val="22"/>
                <w:szCs w:val="22"/>
                <w:lang w:val="en-PH" w:eastAsia="en-US"/>
              </w:rPr>
            </w:pPr>
            <w:ins w:id="41688" w:author="Diana Machado" w:date="2019-04-05T18:16:00Z">
              <w:r w:rsidRPr="00793F80">
                <w:rPr>
                  <w:rFonts w:ascii="Calibri" w:eastAsia="PMingLiU" w:hAnsi="Calibri" w:cs="Calibri"/>
                  <w:color w:val="000000"/>
                  <w:sz w:val="22"/>
                  <w:szCs w:val="22"/>
                  <w:lang w:val="en-PH" w:eastAsia="en-US"/>
                </w:rPr>
                <w:t>3.5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89" w:author="Diana Machado" w:date="2019-04-05T18:16:00Z"/>
                <w:rFonts w:ascii="Calibri" w:eastAsia="PMingLiU" w:hAnsi="Calibri" w:cs="Calibri"/>
                <w:color w:val="000000"/>
                <w:sz w:val="22"/>
                <w:szCs w:val="22"/>
                <w:lang w:val="en-PH" w:eastAsia="en-US"/>
              </w:rPr>
            </w:pPr>
            <w:ins w:id="41690" w:author="Diana Machado" w:date="2019-04-05T18:16:00Z">
              <w:r w:rsidRPr="00793F80">
                <w:rPr>
                  <w:rFonts w:ascii="Calibri" w:eastAsia="PMingLiU" w:hAnsi="Calibri" w:cs="Calibri"/>
                  <w:color w:val="000000"/>
                  <w:sz w:val="22"/>
                  <w:szCs w:val="22"/>
                  <w:lang w:val="en-PH" w:eastAsia="en-US"/>
                </w:rPr>
                <w:t>2.7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91" w:author="Diana Machado" w:date="2019-04-05T18:16:00Z"/>
                <w:rFonts w:ascii="Calibri" w:eastAsia="PMingLiU" w:hAnsi="Calibri" w:cs="Calibri"/>
                <w:color w:val="000000"/>
                <w:sz w:val="22"/>
                <w:szCs w:val="22"/>
                <w:lang w:val="en-PH" w:eastAsia="en-US"/>
              </w:rPr>
            </w:pPr>
            <w:ins w:id="41692" w:author="Diana Machado" w:date="2019-04-05T18:16:00Z">
              <w:r w:rsidRPr="00793F80">
                <w:rPr>
                  <w:rFonts w:ascii="Calibri" w:eastAsia="PMingLiU" w:hAnsi="Calibri" w:cs="Calibri"/>
                  <w:color w:val="000000"/>
                  <w:sz w:val="22"/>
                  <w:szCs w:val="22"/>
                  <w:lang w:val="en-PH" w:eastAsia="en-US"/>
                </w:rPr>
                <w:t>2.1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93" w:author="Diana Machado" w:date="2019-04-05T18:16:00Z"/>
                <w:rFonts w:ascii="Calibri" w:eastAsia="PMingLiU" w:hAnsi="Calibri" w:cs="Calibri"/>
                <w:color w:val="000000"/>
                <w:sz w:val="22"/>
                <w:szCs w:val="22"/>
                <w:lang w:val="en-PH" w:eastAsia="en-US"/>
              </w:rPr>
            </w:pPr>
            <w:ins w:id="41694" w:author="Diana Machado" w:date="2019-04-05T18:16:00Z">
              <w:r w:rsidRPr="00793F80">
                <w:rPr>
                  <w:rFonts w:ascii="Calibri" w:eastAsia="PMingLiU" w:hAnsi="Calibri" w:cs="Calibri"/>
                  <w:color w:val="000000"/>
                  <w:sz w:val="22"/>
                  <w:szCs w:val="22"/>
                  <w:lang w:val="en-PH" w:eastAsia="en-US"/>
                </w:rPr>
                <w:t>9.023</w:t>
              </w:r>
            </w:ins>
          </w:p>
        </w:tc>
      </w:tr>
      <w:tr w:rsidR="004B7BAF" w:rsidRPr="00793F80" w:rsidTr="004B7BAF">
        <w:trPr>
          <w:trHeight w:val="287"/>
          <w:ins w:id="41695"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6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6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9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9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0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0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05"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70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707" w:author="Diana Machado" w:date="2019-04-05T18:16:00Z"/>
                <w:rFonts w:ascii="Calibri" w:eastAsia="PMingLiU" w:hAnsi="Calibri" w:cs="Calibri"/>
                <w:color w:val="000000"/>
                <w:sz w:val="22"/>
                <w:szCs w:val="22"/>
                <w:lang w:val="en-PH" w:eastAsia="en-US"/>
              </w:rPr>
            </w:pPr>
            <w:ins w:id="41708" w:author="Diana Machado" w:date="2019-04-05T18:16:00Z">
              <w:r w:rsidRPr="00793F80">
                <w:rPr>
                  <w:rFonts w:ascii="Calibri" w:eastAsia="PMingLiU" w:hAnsi="Calibri" w:cs="Calibri"/>
                  <w:color w:val="000000"/>
                  <w:sz w:val="22"/>
                  <w:szCs w:val="22"/>
                  <w:lang w:val="en-PH" w:eastAsia="en-US"/>
                </w:rPr>
                <w:lastRenderedPageBreak/>
                <w:t>Miami-Dad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709" w:author="Diana Machado" w:date="2019-04-05T18:16:00Z"/>
                <w:rFonts w:ascii="Calibri" w:eastAsia="PMingLiU" w:hAnsi="Calibri" w:cs="Calibri"/>
                <w:color w:val="000000"/>
                <w:sz w:val="22"/>
                <w:szCs w:val="22"/>
                <w:lang w:val="en-PH" w:eastAsia="en-US"/>
              </w:rPr>
            </w:pPr>
            <w:ins w:id="41710"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11" w:author="Diana Machado" w:date="2019-04-05T18:16:00Z"/>
                <w:rFonts w:ascii="Calibri" w:eastAsia="PMingLiU" w:hAnsi="Calibri" w:cs="Calibri"/>
                <w:color w:val="000000"/>
                <w:sz w:val="22"/>
                <w:szCs w:val="22"/>
                <w:lang w:val="en-PH" w:eastAsia="en-US"/>
              </w:rPr>
            </w:pPr>
            <w:ins w:id="41712" w:author="Diana Machado" w:date="2019-04-05T18:16:00Z">
              <w:r w:rsidRPr="00793F80">
                <w:rPr>
                  <w:rFonts w:ascii="Calibri" w:eastAsia="PMingLiU" w:hAnsi="Calibri" w:cs="Calibri"/>
                  <w:color w:val="000000"/>
                  <w:sz w:val="22"/>
                  <w:szCs w:val="22"/>
                  <w:lang w:val="en-PH" w:eastAsia="en-US"/>
                </w:rPr>
                <w:t>0.7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13" w:author="Diana Machado" w:date="2019-04-05T18:16:00Z"/>
                <w:rFonts w:ascii="Calibri" w:eastAsia="PMingLiU" w:hAnsi="Calibri" w:cs="Calibri"/>
                <w:color w:val="000000"/>
                <w:sz w:val="22"/>
                <w:szCs w:val="22"/>
                <w:lang w:val="en-PH" w:eastAsia="en-US"/>
              </w:rPr>
            </w:pPr>
            <w:ins w:id="41714" w:author="Diana Machado" w:date="2019-04-05T18:16:00Z">
              <w:r w:rsidRPr="00793F80">
                <w:rPr>
                  <w:rFonts w:ascii="Calibri" w:eastAsia="PMingLiU" w:hAnsi="Calibri" w:cs="Calibri"/>
                  <w:color w:val="000000"/>
                  <w:sz w:val="22"/>
                  <w:szCs w:val="22"/>
                  <w:lang w:val="en-PH" w:eastAsia="en-US"/>
                </w:rPr>
                <w:t>0.6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15" w:author="Diana Machado" w:date="2019-04-05T18:16:00Z"/>
                <w:rFonts w:ascii="Calibri" w:eastAsia="PMingLiU" w:hAnsi="Calibri" w:cs="Calibri"/>
                <w:color w:val="000000"/>
                <w:sz w:val="22"/>
                <w:szCs w:val="22"/>
                <w:lang w:val="en-PH" w:eastAsia="en-US"/>
              </w:rPr>
            </w:pPr>
            <w:ins w:id="41716" w:author="Diana Machado" w:date="2019-04-05T18:16:00Z">
              <w:r w:rsidRPr="00793F80">
                <w:rPr>
                  <w:rFonts w:ascii="Calibri" w:eastAsia="PMingLiU" w:hAnsi="Calibri" w:cs="Calibri"/>
                  <w:color w:val="000000"/>
                  <w:sz w:val="22"/>
                  <w:szCs w:val="22"/>
                  <w:lang w:val="en-PH" w:eastAsia="en-US"/>
                </w:rPr>
                <w:t>1.06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717" w:author="Diana Machado" w:date="2019-04-05T18:16:00Z"/>
                <w:rFonts w:ascii="Calibri" w:eastAsia="PMingLiU" w:hAnsi="Calibri" w:cs="Calibri"/>
                <w:color w:val="000000"/>
                <w:sz w:val="22"/>
                <w:szCs w:val="22"/>
                <w:lang w:val="en-PH" w:eastAsia="en-US"/>
              </w:rPr>
            </w:pPr>
            <w:ins w:id="41718" w:author="Diana Machado" w:date="2019-04-05T18:16:00Z">
              <w:r w:rsidRPr="00793F80">
                <w:rPr>
                  <w:rFonts w:ascii="Calibri" w:eastAsia="PMingLiU" w:hAnsi="Calibri" w:cs="Calibri"/>
                  <w:color w:val="000000"/>
                  <w:sz w:val="22"/>
                  <w:szCs w:val="22"/>
                  <w:lang w:val="en-PH" w:eastAsia="en-US"/>
                </w:rPr>
                <w:t>0.09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719" w:author="Diana Machado" w:date="2019-04-05T18:16:00Z"/>
                <w:rFonts w:ascii="Calibri" w:eastAsia="PMingLiU" w:hAnsi="Calibri" w:cs="Calibri"/>
                <w:color w:val="000000"/>
                <w:sz w:val="22"/>
                <w:szCs w:val="22"/>
                <w:lang w:val="en-PH" w:eastAsia="en-US"/>
              </w:rPr>
            </w:pPr>
            <w:ins w:id="41720" w:author="Diana Machado" w:date="2019-04-05T18:16:00Z">
              <w:r w:rsidRPr="00793F80">
                <w:rPr>
                  <w:rFonts w:ascii="Calibri" w:eastAsia="PMingLiU" w:hAnsi="Calibri" w:cs="Calibri"/>
                  <w:color w:val="000000"/>
                  <w:sz w:val="22"/>
                  <w:szCs w:val="22"/>
                  <w:lang w:val="en-PH" w:eastAsia="en-US"/>
                </w:rPr>
                <w:t>0.1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21" w:author="Diana Machado" w:date="2019-04-05T18:16:00Z"/>
                <w:rFonts w:ascii="Calibri" w:eastAsia="PMingLiU" w:hAnsi="Calibri" w:cs="Calibri"/>
                <w:color w:val="000000"/>
                <w:sz w:val="22"/>
                <w:szCs w:val="22"/>
                <w:lang w:val="en-PH" w:eastAsia="en-US"/>
              </w:rPr>
            </w:pPr>
            <w:ins w:id="41722" w:author="Diana Machado" w:date="2019-04-05T18:16:00Z">
              <w:r w:rsidRPr="00793F80">
                <w:rPr>
                  <w:rFonts w:ascii="Calibri" w:eastAsia="PMingLiU" w:hAnsi="Calibri" w:cs="Calibri"/>
                  <w:color w:val="000000"/>
                  <w:sz w:val="22"/>
                  <w:szCs w:val="22"/>
                  <w:lang w:val="en-PH" w:eastAsia="en-US"/>
                </w:rPr>
                <w:t>0.1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23" w:author="Diana Machado" w:date="2019-04-05T18:16:00Z"/>
                <w:rFonts w:ascii="Calibri" w:eastAsia="PMingLiU" w:hAnsi="Calibri" w:cs="Calibri"/>
                <w:color w:val="000000"/>
                <w:sz w:val="22"/>
                <w:szCs w:val="22"/>
                <w:lang w:val="en-PH" w:eastAsia="en-US"/>
              </w:rPr>
            </w:pPr>
            <w:ins w:id="41724"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25" w:author="Diana Machado" w:date="2019-04-05T18:16:00Z"/>
                <w:rFonts w:ascii="Calibri" w:eastAsia="PMingLiU" w:hAnsi="Calibri" w:cs="Calibri"/>
                <w:color w:val="000000"/>
                <w:sz w:val="22"/>
                <w:szCs w:val="22"/>
                <w:lang w:val="en-PH" w:eastAsia="en-US"/>
              </w:rPr>
            </w:pPr>
            <w:ins w:id="41726" w:author="Diana Machado" w:date="2019-04-05T18:16:00Z">
              <w:r w:rsidRPr="00793F80">
                <w:rPr>
                  <w:rFonts w:ascii="Calibri" w:eastAsia="PMingLiU" w:hAnsi="Calibri" w:cs="Calibri"/>
                  <w:color w:val="000000"/>
                  <w:sz w:val="22"/>
                  <w:szCs w:val="22"/>
                  <w:lang w:val="en-PH" w:eastAsia="en-US"/>
                </w:rPr>
                <w:t>0.851</w:t>
              </w:r>
            </w:ins>
          </w:p>
        </w:tc>
      </w:tr>
      <w:tr w:rsidR="004B7BAF" w:rsidRPr="00793F80" w:rsidTr="004B7BAF">
        <w:trPr>
          <w:trHeight w:val="287"/>
          <w:ins w:id="4172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7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729" w:author="Diana Machado" w:date="2019-04-05T18:16:00Z"/>
                <w:rFonts w:ascii="Calibri" w:eastAsia="PMingLiU" w:hAnsi="Calibri" w:cs="Calibri"/>
                <w:color w:val="000000"/>
                <w:sz w:val="22"/>
                <w:szCs w:val="22"/>
                <w:lang w:val="en-PH" w:eastAsia="en-US"/>
              </w:rPr>
            </w:pPr>
            <w:ins w:id="41730"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31" w:author="Diana Machado" w:date="2019-04-05T18:16:00Z"/>
                <w:rFonts w:ascii="Calibri" w:eastAsia="PMingLiU" w:hAnsi="Calibri" w:cs="Calibri"/>
                <w:color w:val="000000"/>
                <w:sz w:val="22"/>
                <w:szCs w:val="22"/>
                <w:lang w:val="en-PH" w:eastAsia="en-US"/>
              </w:rPr>
            </w:pPr>
            <w:ins w:id="41732" w:author="Diana Machado" w:date="2019-04-05T18:16:00Z">
              <w:r w:rsidRPr="00793F80">
                <w:rPr>
                  <w:rFonts w:ascii="Calibri" w:eastAsia="PMingLiU" w:hAnsi="Calibri" w:cs="Calibri"/>
                  <w:color w:val="000000"/>
                  <w:sz w:val="22"/>
                  <w:szCs w:val="22"/>
                  <w:lang w:val="en-PH" w:eastAsia="en-US"/>
                </w:rPr>
                <w:t>2.5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33" w:author="Diana Machado" w:date="2019-04-05T18:16:00Z"/>
                <w:rFonts w:ascii="Calibri" w:eastAsia="PMingLiU" w:hAnsi="Calibri" w:cs="Calibri"/>
                <w:color w:val="000000"/>
                <w:sz w:val="22"/>
                <w:szCs w:val="22"/>
                <w:lang w:val="en-PH" w:eastAsia="en-US"/>
              </w:rPr>
            </w:pPr>
            <w:ins w:id="41734" w:author="Diana Machado" w:date="2019-04-05T18:16:00Z">
              <w:r w:rsidRPr="00793F80">
                <w:rPr>
                  <w:rFonts w:ascii="Calibri" w:eastAsia="PMingLiU" w:hAnsi="Calibri" w:cs="Calibri"/>
                  <w:color w:val="000000"/>
                  <w:sz w:val="22"/>
                  <w:szCs w:val="22"/>
                  <w:lang w:val="en-PH" w:eastAsia="en-US"/>
                </w:rPr>
                <w:t>2.1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35" w:author="Diana Machado" w:date="2019-04-05T18:16:00Z"/>
                <w:rFonts w:ascii="Calibri" w:eastAsia="PMingLiU" w:hAnsi="Calibri" w:cs="Calibri"/>
                <w:color w:val="000000"/>
                <w:sz w:val="22"/>
                <w:szCs w:val="22"/>
                <w:lang w:val="en-PH" w:eastAsia="en-US"/>
              </w:rPr>
            </w:pPr>
            <w:ins w:id="41736" w:author="Diana Machado" w:date="2019-04-05T18:16:00Z">
              <w:r w:rsidRPr="00793F80">
                <w:rPr>
                  <w:rFonts w:ascii="Calibri" w:eastAsia="PMingLiU" w:hAnsi="Calibri" w:cs="Calibri"/>
                  <w:color w:val="000000"/>
                  <w:sz w:val="22"/>
                  <w:szCs w:val="22"/>
                  <w:lang w:val="en-PH" w:eastAsia="en-US"/>
                </w:rPr>
                <w:t>16.7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37" w:author="Diana Machado" w:date="2019-04-05T18:16:00Z"/>
                <w:rFonts w:ascii="Calibri" w:eastAsia="PMingLiU" w:hAnsi="Calibri" w:cs="Calibri"/>
                <w:color w:val="000000"/>
                <w:sz w:val="22"/>
                <w:szCs w:val="22"/>
                <w:lang w:val="en-PH" w:eastAsia="en-US"/>
              </w:rPr>
            </w:pPr>
            <w:ins w:id="41738" w:author="Diana Machado" w:date="2019-04-05T18:16:00Z">
              <w:r w:rsidRPr="00793F80">
                <w:rPr>
                  <w:rFonts w:ascii="Calibri" w:eastAsia="PMingLiU" w:hAnsi="Calibri" w:cs="Calibri"/>
                  <w:color w:val="000000"/>
                  <w:sz w:val="22"/>
                  <w:szCs w:val="22"/>
                  <w:lang w:val="en-PH" w:eastAsia="en-US"/>
                </w:rPr>
                <w:t>1.34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39" w:author="Diana Machado" w:date="2019-04-05T18:16:00Z"/>
                <w:rFonts w:ascii="Calibri" w:eastAsia="PMingLiU" w:hAnsi="Calibri" w:cs="Calibri"/>
                <w:color w:val="000000"/>
                <w:sz w:val="22"/>
                <w:szCs w:val="22"/>
                <w:lang w:val="en-PH" w:eastAsia="en-US"/>
              </w:rPr>
            </w:pPr>
            <w:ins w:id="41740" w:author="Diana Machado" w:date="2019-04-05T18:16:00Z">
              <w:r w:rsidRPr="00793F80">
                <w:rPr>
                  <w:rFonts w:ascii="Calibri" w:eastAsia="PMingLiU" w:hAnsi="Calibri" w:cs="Calibri"/>
                  <w:color w:val="000000"/>
                  <w:sz w:val="22"/>
                  <w:szCs w:val="22"/>
                  <w:lang w:val="en-PH" w:eastAsia="en-US"/>
                </w:rPr>
                <w:t>0.7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41" w:author="Diana Machado" w:date="2019-04-05T18:16:00Z"/>
                <w:rFonts w:ascii="Calibri" w:eastAsia="PMingLiU" w:hAnsi="Calibri" w:cs="Calibri"/>
                <w:color w:val="000000"/>
                <w:sz w:val="22"/>
                <w:szCs w:val="22"/>
                <w:lang w:val="en-PH" w:eastAsia="en-US"/>
              </w:rPr>
            </w:pPr>
            <w:ins w:id="41742" w:author="Diana Machado" w:date="2019-04-05T18:16:00Z">
              <w:r w:rsidRPr="00793F80">
                <w:rPr>
                  <w:rFonts w:ascii="Calibri" w:eastAsia="PMingLiU" w:hAnsi="Calibri" w:cs="Calibri"/>
                  <w:color w:val="000000"/>
                  <w:sz w:val="22"/>
                  <w:szCs w:val="22"/>
                  <w:lang w:val="en-PH" w:eastAsia="en-US"/>
                </w:rPr>
                <w:t>1.67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43" w:author="Diana Machado" w:date="2019-04-05T18:16:00Z"/>
                <w:rFonts w:ascii="Calibri" w:eastAsia="PMingLiU" w:hAnsi="Calibri" w:cs="Calibri"/>
                <w:color w:val="000000"/>
                <w:sz w:val="22"/>
                <w:szCs w:val="22"/>
                <w:lang w:val="en-PH" w:eastAsia="en-US"/>
              </w:rPr>
            </w:pPr>
            <w:ins w:id="41744" w:author="Diana Machado" w:date="2019-04-05T18:16:00Z">
              <w:r w:rsidRPr="00793F80">
                <w:rPr>
                  <w:rFonts w:ascii="Calibri" w:eastAsia="PMingLiU" w:hAnsi="Calibri" w:cs="Calibri"/>
                  <w:color w:val="000000"/>
                  <w:sz w:val="22"/>
                  <w:szCs w:val="22"/>
                  <w:lang w:val="en-PH" w:eastAsia="en-US"/>
                </w:rPr>
                <w:t>1.13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45" w:author="Diana Machado" w:date="2019-04-05T18:16:00Z"/>
                <w:rFonts w:ascii="Calibri" w:eastAsia="PMingLiU" w:hAnsi="Calibri" w:cs="Calibri"/>
                <w:color w:val="000000"/>
                <w:sz w:val="22"/>
                <w:szCs w:val="22"/>
                <w:lang w:val="en-PH" w:eastAsia="en-US"/>
              </w:rPr>
            </w:pPr>
            <w:ins w:id="41746" w:author="Diana Machado" w:date="2019-04-05T18:16:00Z">
              <w:r w:rsidRPr="00793F80">
                <w:rPr>
                  <w:rFonts w:ascii="Calibri" w:eastAsia="PMingLiU" w:hAnsi="Calibri" w:cs="Calibri"/>
                  <w:color w:val="000000"/>
                  <w:sz w:val="22"/>
                  <w:szCs w:val="22"/>
                  <w:lang w:val="en-PH" w:eastAsia="en-US"/>
                </w:rPr>
                <w:t>8.177</w:t>
              </w:r>
            </w:ins>
          </w:p>
        </w:tc>
      </w:tr>
      <w:tr w:rsidR="004B7BAF" w:rsidRPr="00793F80" w:rsidTr="004B7BAF">
        <w:trPr>
          <w:trHeight w:val="287"/>
          <w:ins w:id="4174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7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749" w:author="Diana Machado" w:date="2019-04-05T18:16:00Z"/>
                <w:rFonts w:ascii="Calibri" w:eastAsia="PMingLiU" w:hAnsi="Calibri" w:cs="Calibri"/>
                <w:color w:val="000000"/>
                <w:sz w:val="22"/>
                <w:szCs w:val="22"/>
                <w:lang w:val="en-PH" w:eastAsia="en-US"/>
              </w:rPr>
            </w:pPr>
            <w:ins w:id="41750"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51" w:author="Diana Machado" w:date="2019-04-05T18:16:00Z"/>
                <w:rFonts w:ascii="Calibri" w:eastAsia="PMingLiU" w:hAnsi="Calibri" w:cs="Calibri"/>
                <w:color w:val="000000"/>
                <w:sz w:val="22"/>
                <w:szCs w:val="22"/>
                <w:lang w:val="en-PH" w:eastAsia="en-US"/>
              </w:rPr>
            </w:pPr>
            <w:ins w:id="41752" w:author="Diana Machado" w:date="2019-04-05T18:16:00Z">
              <w:r w:rsidRPr="00793F80">
                <w:rPr>
                  <w:rFonts w:ascii="Calibri" w:eastAsia="PMingLiU" w:hAnsi="Calibri" w:cs="Calibri"/>
                  <w:color w:val="000000"/>
                  <w:sz w:val="22"/>
                  <w:szCs w:val="22"/>
                  <w:lang w:val="en-PH" w:eastAsia="en-US"/>
                </w:rPr>
                <w:t>7.08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53" w:author="Diana Machado" w:date="2019-04-05T18:16:00Z"/>
                <w:rFonts w:ascii="Calibri" w:eastAsia="PMingLiU" w:hAnsi="Calibri" w:cs="Calibri"/>
                <w:color w:val="000000"/>
                <w:sz w:val="22"/>
                <w:szCs w:val="22"/>
                <w:lang w:val="en-PH" w:eastAsia="en-US"/>
              </w:rPr>
            </w:pPr>
            <w:ins w:id="41754" w:author="Diana Machado" w:date="2019-04-05T18:16:00Z">
              <w:r w:rsidRPr="00793F80">
                <w:rPr>
                  <w:rFonts w:ascii="Calibri" w:eastAsia="PMingLiU" w:hAnsi="Calibri" w:cs="Calibri"/>
                  <w:color w:val="000000"/>
                  <w:sz w:val="22"/>
                  <w:szCs w:val="22"/>
                  <w:lang w:val="en-PH" w:eastAsia="en-US"/>
                </w:rPr>
                <w:t>5.9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55" w:author="Diana Machado" w:date="2019-04-05T18:16:00Z"/>
                <w:rFonts w:ascii="Calibri" w:eastAsia="PMingLiU" w:hAnsi="Calibri" w:cs="Calibri"/>
                <w:color w:val="000000"/>
                <w:sz w:val="22"/>
                <w:szCs w:val="22"/>
                <w:lang w:val="en-PH" w:eastAsia="en-US"/>
              </w:rPr>
            </w:pPr>
            <w:ins w:id="41756" w:author="Diana Machado" w:date="2019-04-05T18:16:00Z">
              <w:r w:rsidRPr="00793F80">
                <w:rPr>
                  <w:rFonts w:ascii="Calibri" w:eastAsia="PMingLiU" w:hAnsi="Calibri" w:cs="Calibri"/>
                  <w:color w:val="000000"/>
                  <w:sz w:val="22"/>
                  <w:szCs w:val="22"/>
                  <w:lang w:val="en-PH" w:eastAsia="en-US"/>
                </w:rPr>
                <w:t>37.7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57" w:author="Diana Machado" w:date="2019-04-05T18:16:00Z"/>
                <w:rFonts w:ascii="Calibri" w:eastAsia="PMingLiU" w:hAnsi="Calibri" w:cs="Calibri"/>
                <w:color w:val="000000"/>
                <w:sz w:val="22"/>
                <w:szCs w:val="22"/>
                <w:lang w:val="en-PH" w:eastAsia="en-US"/>
              </w:rPr>
            </w:pPr>
            <w:ins w:id="41758" w:author="Diana Machado" w:date="2019-04-05T18:16:00Z">
              <w:r w:rsidRPr="00793F80">
                <w:rPr>
                  <w:rFonts w:ascii="Calibri" w:eastAsia="PMingLiU" w:hAnsi="Calibri" w:cs="Calibri"/>
                  <w:color w:val="000000"/>
                  <w:sz w:val="22"/>
                  <w:szCs w:val="22"/>
                  <w:lang w:val="en-PH" w:eastAsia="en-US"/>
                </w:rPr>
                <w:t>4.68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59" w:author="Diana Machado" w:date="2019-04-05T18:16:00Z"/>
                <w:rFonts w:ascii="Calibri" w:eastAsia="PMingLiU" w:hAnsi="Calibri" w:cs="Calibri"/>
                <w:color w:val="000000"/>
                <w:sz w:val="22"/>
                <w:szCs w:val="22"/>
                <w:lang w:val="en-PH" w:eastAsia="en-US"/>
              </w:rPr>
            </w:pPr>
            <w:ins w:id="41760" w:author="Diana Machado" w:date="2019-04-05T18:16:00Z">
              <w:r w:rsidRPr="00793F80">
                <w:rPr>
                  <w:rFonts w:ascii="Calibri" w:eastAsia="PMingLiU" w:hAnsi="Calibri" w:cs="Calibri"/>
                  <w:color w:val="000000"/>
                  <w:sz w:val="22"/>
                  <w:szCs w:val="22"/>
                  <w:lang w:val="en-PH" w:eastAsia="en-US"/>
                </w:rPr>
                <w:t>2.5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61" w:author="Diana Machado" w:date="2019-04-05T18:16:00Z"/>
                <w:rFonts w:ascii="Calibri" w:eastAsia="PMingLiU" w:hAnsi="Calibri" w:cs="Calibri"/>
                <w:color w:val="000000"/>
                <w:sz w:val="22"/>
                <w:szCs w:val="22"/>
                <w:lang w:val="en-PH" w:eastAsia="en-US"/>
              </w:rPr>
            </w:pPr>
            <w:ins w:id="41762" w:author="Diana Machado" w:date="2019-04-05T18:16:00Z">
              <w:r w:rsidRPr="00793F80">
                <w:rPr>
                  <w:rFonts w:ascii="Calibri" w:eastAsia="PMingLiU" w:hAnsi="Calibri" w:cs="Calibri"/>
                  <w:color w:val="000000"/>
                  <w:sz w:val="22"/>
                  <w:szCs w:val="22"/>
                  <w:lang w:val="en-PH" w:eastAsia="en-US"/>
                </w:rPr>
                <w:t>3.6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63" w:author="Diana Machado" w:date="2019-04-05T18:16:00Z"/>
                <w:rFonts w:ascii="Calibri" w:eastAsia="PMingLiU" w:hAnsi="Calibri" w:cs="Calibri"/>
                <w:color w:val="000000"/>
                <w:sz w:val="22"/>
                <w:szCs w:val="22"/>
                <w:lang w:val="en-PH" w:eastAsia="en-US"/>
              </w:rPr>
            </w:pPr>
            <w:ins w:id="41764" w:author="Diana Machado" w:date="2019-04-05T18:16:00Z">
              <w:r w:rsidRPr="00793F80">
                <w:rPr>
                  <w:rFonts w:ascii="Calibri" w:eastAsia="PMingLiU" w:hAnsi="Calibri" w:cs="Calibri"/>
                  <w:color w:val="000000"/>
                  <w:sz w:val="22"/>
                  <w:szCs w:val="22"/>
                  <w:lang w:val="en-PH" w:eastAsia="en-US"/>
                </w:rPr>
                <w:t>2.99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65" w:author="Diana Machado" w:date="2019-04-05T18:16:00Z"/>
                <w:rFonts w:ascii="Calibri" w:eastAsia="PMingLiU" w:hAnsi="Calibri" w:cs="Calibri"/>
                <w:color w:val="000000"/>
                <w:sz w:val="22"/>
                <w:szCs w:val="22"/>
                <w:lang w:val="en-PH" w:eastAsia="en-US"/>
              </w:rPr>
            </w:pPr>
            <w:ins w:id="41766" w:author="Diana Machado" w:date="2019-04-05T18:16:00Z">
              <w:r w:rsidRPr="00793F80">
                <w:rPr>
                  <w:rFonts w:ascii="Calibri" w:eastAsia="PMingLiU" w:hAnsi="Calibri" w:cs="Calibri"/>
                  <w:color w:val="000000"/>
                  <w:sz w:val="22"/>
                  <w:szCs w:val="22"/>
                  <w:lang w:val="en-PH" w:eastAsia="en-US"/>
                </w:rPr>
                <w:t>17.931</w:t>
              </w:r>
            </w:ins>
          </w:p>
        </w:tc>
      </w:tr>
      <w:tr w:rsidR="004B7BAF" w:rsidRPr="00793F80" w:rsidTr="004B7BAF">
        <w:trPr>
          <w:trHeight w:val="287"/>
          <w:ins w:id="41767"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7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7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7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7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7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7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77"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77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779" w:author="Diana Machado" w:date="2019-04-05T18:16:00Z"/>
                <w:rFonts w:ascii="Calibri" w:eastAsia="PMingLiU" w:hAnsi="Calibri" w:cs="Calibri"/>
                <w:color w:val="000000"/>
                <w:sz w:val="22"/>
                <w:szCs w:val="22"/>
                <w:lang w:val="en-PH" w:eastAsia="en-US"/>
              </w:rPr>
            </w:pPr>
            <w:ins w:id="41780" w:author="Diana Machado" w:date="2019-04-05T18:16:00Z">
              <w:r w:rsidRPr="00793F80">
                <w:rPr>
                  <w:rFonts w:ascii="Calibri" w:eastAsia="PMingLiU" w:hAnsi="Calibri" w:cs="Calibri"/>
                  <w:color w:val="000000"/>
                  <w:sz w:val="22"/>
                  <w:szCs w:val="22"/>
                  <w:lang w:val="en-PH" w:eastAsia="en-US"/>
                </w:rPr>
                <w:t>Monro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781" w:author="Diana Machado" w:date="2019-04-05T18:16:00Z"/>
                <w:rFonts w:ascii="Calibri" w:eastAsia="PMingLiU" w:hAnsi="Calibri" w:cs="Calibri"/>
                <w:color w:val="000000"/>
                <w:sz w:val="22"/>
                <w:szCs w:val="22"/>
                <w:lang w:val="en-PH" w:eastAsia="en-US"/>
              </w:rPr>
            </w:pPr>
            <w:ins w:id="41782"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83" w:author="Diana Machado" w:date="2019-04-05T18:16:00Z"/>
                <w:rFonts w:ascii="Calibri" w:eastAsia="PMingLiU" w:hAnsi="Calibri" w:cs="Calibri"/>
                <w:color w:val="000000"/>
                <w:sz w:val="22"/>
                <w:szCs w:val="22"/>
                <w:lang w:val="en-PH" w:eastAsia="en-US"/>
              </w:rPr>
            </w:pPr>
            <w:ins w:id="41784" w:author="Diana Machado" w:date="2019-04-05T18:16:00Z">
              <w:r w:rsidRPr="00793F80">
                <w:rPr>
                  <w:rFonts w:ascii="Calibri" w:eastAsia="PMingLiU" w:hAnsi="Calibri" w:cs="Calibri"/>
                  <w:color w:val="000000"/>
                  <w:sz w:val="22"/>
                  <w:szCs w:val="22"/>
                  <w:lang w:val="en-PH" w:eastAsia="en-US"/>
                </w:rPr>
                <w:t>3.9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85" w:author="Diana Machado" w:date="2019-04-05T18:16:00Z"/>
                <w:rFonts w:ascii="Calibri" w:eastAsia="PMingLiU" w:hAnsi="Calibri" w:cs="Calibri"/>
                <w:color w:val="000000"/>
                <w:sz w:val="22"/>
                <w:szCs w:val="22"/>
                <w:lang w:val="en-PH" w:eastAsia="en-US"/>
              </w:rPr>
            </w:pPr>
            <w:ins w:id="41786" w:author="Diana Machado" w:date="2019-04-05T18:16:00Z">
              <w:r w:rsidRPr="00793F80">
                <w:rPr>
                  <w:rFonts w:ascii="Calibri" w:eastAsia="PMingLiU" w:hAnsi="Calibri" w:cs="Calibri"/>
                  <w:color w:val="000000"/>
                  <w:sz w:val="22"/>
                  <w:szCs w:val="22"/>
                  <w:lang w:val="en-PH" w:eastAsia="en-US"/>
                </w:rPr>
                <w:t>3.2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87" w:author="Diana Machado" w:date="2019-04-05T18:16:00Z"/>
                <w:rFonts w:ascii="Calibri" w:eastAsia="PMingLiU" w:hAnsi="Calibri" w:cs="Calibri"/>
                <w:color w:val="000000"/>
                <w:sz w:val="22"/>
                <w:szCs w:val="22"/>
                <w:lang w:val="en-PH" w:eastAsia="en-US"/>
              </w:rPr>
            </w:pPr>
            <w:ins w:id="41788" w:author="Diana Machado" w:date="2019-04-05T18:16:00Z">
              <w:r w:rsidRPr="00793F80">
                <w:rPr>
                  <w:rFonts w:ascii="Calibri" w:eastAsia="PMingLiU" w:hAnsi="Calibri" w:cs="Calibri"/>
                  <w:color w:val="000000"/>
                  <w:sz w:val="22"/>
                  <w:szCs w:val="22"/>
                  <w:lang w:val="en-PH" w:eastAsia="en-US"/>
                </w:rPr>
                <w:t>44.2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89" w:author="Diana Machado" w:date="2019-04-05T18:16:00Z"/>
                <w:rFonts w:ascii="Calibri" w:eastAsia="PMingLiU" w:hAnsi="Calibri" w:cs="Calibri"/>
                <w:color w:val="000000"/>
                <w:sz w:val="22"/>
                <w:szCs w:val="22"/>
                <w:lang w:val="en-PH" w:eastAsia="en-US"/>
              </w:rPr>
            </w:pPr>
            <w:ins w:id="41790" w:author="Diana Machado" w:date="2019-04-05T18:16:00Z">
              <w:r w:rsidRPr="00793F80">
                <w:rPr>
                  <w:rFonts w:ascii="Calibri" w:eastAsia="PMingLiU" w:hAnsi="Calibri" w:cs="Calibri"/>
                  <w:color w:val="000000"/>
                  <w:sz w:val="22"/>
                  <w:szCs w:val="22"/>
                  <w:lang w:val="en-PH" w:eastAsia="en-US"/>
                </w:rPr>
                <w:t>1.0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91" w:author="Diana Machado" w:date="2019-04-05T18:16:00Z"/>
                <w:rFonts w:ascii="Calibri" w:eastAsia="PMingLiU" w:hAnsi="Calibri" w:cs="Calibri"/>
                <w:color w:val="000000"/>
                <w:sz w:val="22"/>
                <w:szCs w:val="22"/>
                <w:lang w:val="en-PH" w:eastAsia="en-US"/>
              </w:rPr>
            </w:pPr>
            <w:ins w:id="41792" w:author="Diana Machado" w:date="2019-04-05T18:16:00Z">
              <w:r w:rsidRPr="00793F80">
                <w:rPr>
                  <w:rFonts w:ascii="Calibri" w:eastAsia="PMingLiU" w:hAnsi="Calibri" w:cs="Calibri"/>
                  <w:color w:val="000000"/>
                  <w:sz w:val="22"/>
                  <w:szCs w:val="22"/>
                  <w:lang w:val="en-PH" w:eastAsia="en-US"/>
                </w:rPr>
                <w:t>0.6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93" w:author="Diana Machado" w:date="2019-04-05T18:16:00Z"/>
                <w:rFonts w:ascii="Calibri" w:eastAsia="PMingLiU" w:hAnsi="Calibri" w:cs="Calibri"/>
                <w:color w:val="000000"/>
                <w:sz w:val="22"/>
                <w:szCs w:val="22"/>
                <w:lang w:val="en-PH" w:eastAsia="en-US"/>
              </w:rPr>
            </w:pPr>
            <w:ins w:id="41794" w:author="Diana Machado" w:date="2019-04-05T18:16:00Z">
              <w:r w:rsidRPr="00793F80">
                <w:rPr>
                  <w:rFonts w:ascii="Calibri" w:eastAsia="PMingLiU" w:hAnsi="Calibri" w:cs="Calibri"/>
                  <w:color w:val="000000"/>
                  <w:sz w:val="22"/>
                  <w:szCs w:val="22"/>
                  <w:lang w:val="en-PH" w:eastAsia="en-US"/>
                </w:rPr>
                <w:t>2.0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95" w:author="Diana Machado" w:date="2019-04-05T18:16:00Z"/>
                <w:rFonts w:ascii="Calibri" w:eastAsia="PMingLiU" w:hAnsi="Calibri" w:cs="Calibri"/>
                <w:color w:val="000000"/>
                <w:sz w:val="22"/>
                <w:szCs w:val="22"/>
                <w:lang w:val="en-PH" w:eastAsia="en-US"/>
              </w:rPr>
            </w:pPr>
            <w:ins w:id="41796" w:author="Diana Machado" w:date="2019-04-05T18:16:00Z">
              <w:r w:rsidRPr="00793F80">
                <w:rPr>
                  <w:rFonts w:ascii="Calibri" w:eastAsia="PMingLiU" w:hAnsi="Calibri" w:cs="Calibri"/>
                  <w:color w:val="000000"/>
                  <w:sz w:val="22"/>
                  <w:szCs w:val="22"/>
                  <w:lang w:val="en-PH" w:eastAsia="en-US"/>
                </w:rPr>
                <w:t>0.9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97" w:author="Diana Machado" w:date="2019-04-05T18:16:00Z"/>
                <w:rFonts w:ascii="Calibri" w:eastAsia="PMingLiU" w:hAnsi="Calibri" w:cs="Calibri"/>
                <w:color w:val="000000"/>
                <w:sz w:val="22"/>
                <w:szCs w:val="22"/>
                <w:lang w:val="en-PH" w:eastAsia="en-US"/>
              </w:rPr>
            </w:pPr>
            <w:ins w:id="41798" w:author="Diana Machado" w:date="2019-04-05T18:16:00Z">
              <w:r w:rsidRPr="00793F80">
                <w:rPr>
                  <w:rFonts w:ascii="Calibri" w:eastAsia="PMingLiU" w:hAnsi="Calibri" w:cs="Calibri"/>
                  <w:color w:val="000000"/>
                  <w:sz w:val="22"/>
                  <w:szCs w:val="22"/>
                  <w:lang w:val="en-PH" w:eastAsia="en-US"/>
                </w:rPr>
                <w:t>14.329</w:t>
              </w:r>
            </w:ins>
          </w:p>
        </w:tc>
      </w:tr>
      <w:tr w:rsidR="004B7BAF" w:rsidRPr="00793F80" w:rsidTr="004B7BAF">
        <w:trPr>
          <w:trHeight w:val="287"/>
          <w:ins w:id="4179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8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801" w:author="Diana Machado" w:date="2019-04-05T18:16:00Z"/>
                <w:rFonts w:ascii="Calibri" w:eastAsia="PMingLiU" w:hAnsi="Calibri" w:cs="Calibri"/>
                <w:color w:val="000000"/>
                <w:sz w:val="22"/>
                <w:szCs w:val="22"/>
                <w:lang w:val="en-PH" w:eastAsia="en-US"/>
              </w:rPr>
            </w:pPr>
            <w:ins w:id="41802"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03" w:author="Diana Machado" w:date="2019-04-05T18:16:00Z"/>
                <w:rFonts w:ascii="Calibri" w:eastAsia="PMingLiU" w:hAnsi="Calibri" w:cs="Calibri"/>
                <w:color w:val="000000"/>
                <w:sz w:val="22"/>
                <w:szCs w:val="22"/>
                <w:lang w:val="en-PH" w:eastAsia="en-US"/>
              </w:rPr>
            </w:pPr>
            <w:ins w:id="41804" w:author="Diana Machado" w:date="2019-04-05T18:16:00Z">
              <w:r w:rsidRPr="00793F80">
                <w:rPr>
                  <w:rFonts w:ascii="Calibri" w:eastAsia="PMingLiU" w:hAnsi="Calibri" w:cs="Calibri"/>
                  <w:color w:val="000000"/>
                  <w:sz w:val="22"/>
                  <w:szCs w:val="22"/>
                  <w:lang w:val="en-PH" w:eastAsia="en-US"/>
                </w:rPr>
                <w:t>5.0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05" w:author="Diana Machado" w:date="2019-04-05T18:16:00Z"/>
                <w:rFonts w:ascii="Calibri" w:eastAsia="PMingLiU" w:hAnsi="Calibri" w:cs="Calibri"/>
                <w:color w:val="000000"/>
                <w:sz w:val="22"/>
                <w:szCs w:val="22"/>
                <w:lang w:val="en-PH" w:eastAsia="en-US"/>
              </w:rPr>
            </w:pPr>
            <w:ins w:id="41806" w:author="Diana Machado" w:date="2019-04-05T18:16:00Z">
              <w:r w:rsidRPr="00793F80">
                <w:rPr>
                  <w:rFonts w:ascii="Calibri" w:eastAsia="PMingLiU" w:hAnsi="Calibri" w:cs="Calibri"/>
                  <w:color w:val="000000"/>
                  <w:sz w:val="22"/>
                  <w:szCs w:val="22"/>
                  <w:lang w:val="en-PH" w:eastAsia="en-US"/>
                </w:rPr>
                <w:t>4.4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07" w:author="Diana Machado" w:date="2019-04-05T18:16:00Z"/>
                <w:rFonts w:ascii="Calibri" w:eastAsia="PMingLiU" w:hAnsi="Calibri" w:cs="Calibri"/>
                <w:color w:val="000000"/>
                <w:sz w:val="22"/>
                <w:szCs w:val="22"/>
                <w:lang w:val="en-PH" w:eastAsia="en-US"/>
              </w:rPr>
            </w:pPr>
            <w:ins w:id="41808" w:author="Diana Machado" w:date="2019-04-05T18:16:00Z">
              <w:r w:rsidRPr="00793F80">
                <w:rPr>
                  <w:rFonts w:ascii="Calibri" w:eastAsia="PMingLiU" w:hAnsi="Calibri" w:cs="Calibri"/>
                  <w:color w:val="000000"/>
                  <w:sz w:val="22"/>
                  <w:szCs w:val="22"/>
                  <w:lang w:val="en-PH" w:eastAsia="en-US"/>
                </w:rPr>
                <w:t>58.1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09" w:author="Diana Machado" w:date="2019-04-05T18:16:00Z"/>
                <w:rFonts w:ascii="Calibri" w:eastAsia="PMingLiU" w:hAnsi="Calibri" w:cs="Calibri"/>
                <w:color w:val="000000"/>
                <w:sz w:val="22"/>
                <w:szCs w:val="22"/>
                <w:lang w:val="en-PH" w:eastAsia="en-US"/>
              </w:rPr>
            </w:pPr>
            <w:ins w:id="41810" w:author="Diana Machado" w:date="2019-04-05T18:16:00Z">
              <w:r w:rsidRPr="00793F80">
                <w:rPr>
                  <w:rFonts w:ascii="Calibri" w:eastAsia="PMingLiU" w:hAnsi="Calibri" w:cs="Calibri"/>
                  <w:color w:val="000000"/>
                  <w:sz w:val="22"/>
                  <w:szCs w:val="22"/>
                  <w:lang w:val="en-PH" w:eastAsia="en-US"/>
                </w:rPr>
                <w:t>2.3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11" w:author="Diana Machado" w:date="2019-04-05T18:16:00Z"/>
                <w:rFonts w:ascii="Calibri" w:eastAsia="PMingLiU" w:hAnsi="Calibri" w:cs="Calibri"/>
                <w:color w:val="000000"/>
                <w:sz w:val="22"/>
                <w:szCs w:val="22"/>
                <w:lang w:val="en-PH" w:eastAsia="en-US"/>
              </w:rPr>
            </w:pPr>
            <w:ins w:id="41812" w:author="Diana Machado" w:date="2019-04-05T18:16:00Z">
              <w:r w:rsidRPr="00793F80">
                <w:rPr>
                  <w:rFonts w:ascii="Calibri" w:eastAsia="PMingLiU" w:hAnsi="Calibri" w:cs="Calibri"/>
                  <w:color w:val="000000"/>
                  <w:sz w:val="22"/>
                  <w:szCs w:val="22"/>
                  <w:lang w:val="en-PH" w:eastAsia="en-US"/>
                </w:rPr>
                <w:t>1.1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13" w:author="Diana Machado" w:date="2019-04-05T18:16:00Z"/>
                <w:rFonts w:ascii="Calibri" w:eastAsia="PMingLiU" w:hAnsi="Calibri" w:cs="Calibri"/>
                <w:color w:val="000000"/>
                <w:sz w:val="22"/>
                <w:szCs w:val="22"/>
                <w:lang w:val="en-PH" w:eastAsia="en-US"/>
              </w:rPr>
            </w:pPr>
            <w:ins w:id="41814" w:author="Diana Machado" w:date="2019-04-05T18:16:00Z">
              <w:r w:rsidRPr="00793F80">
                <w:rPr>
                  <w:rFonts w:ascii="Calibri" w:eastAsia="PMingLiU" w:hAnsi="Calibri" w:cs="Calibri"/>
                  <w:color w:val="000000"/>
                  <w:sz w:val="22"/>
                  <w:szCs w:val="22"/>
                  <w:lang w:val="en-PH" w:eastAsia="en-US"/>
                </w:rPr>
                <w:t>2.2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15" w:author="Diana Machado" w:date="2019-04-05T18:16:00Z"/>
                <w:rFonts w:ascii="Calibri" w:eastAsia="PMingLiU" w:hAnsi="Calibri" w:cs="Calibri"/>
                <w:color w:val="000000"/>
                <w:sz w:val="22"/>
                <w:szCs w:val="22"/>
                <w:lang w:val="en-PH" w:eastAsia="en-US"/>
              </w:rPr>
            </w:pPr>
            <w:ins w:id="41816" w:author="Diana Machado" w:date="2019-04-05T18:16:00Z">
              <w:r w:rsidRPr="00793F80">
                <w:rPr>
                  <w:rFonts w:ascii="Calibri" w:eastAsia="PMingLiU" w:hAnsi="Calibri" w:cs="Calibri"/>
                  <w:color w:val="000000"/>
                  <w:sz w:val="22"/>
                  <w:szCs w:val="22"/>
                  <w:lang w:val="en-PH" w:eastAsia="en-US"/>
                </w:rPr>
                <w:t>1.5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17" w:author="Diana Machado" w:date="2019-04-05T18:16:00Z"/>
                <w:rFonts w:ascii="Calibri" w:eastAsia="PMingLiU" w:hAnsi="Calibri" w:cs="Calibri"/>
                <w:color w:val="000000"/>
                <w:sz w:val="22"/>
                <w:szCs w:val="22"/>
                <w:lang w:val="en-PH" w:eastAsia="en-US"/>
              </w:rPr>
            </w:pPr>
            <w:ins w:id="41818" w:author="Diana Machado" w:date="2019-04-05T18:16:00Z">
              <w:r w:rsidRPr="00793F80">
                <w:rPr>
                  <w:rFonts w:ascii="Calibri" w:eastAsia="PMingLiU" w:hAnsi="Calibri" w:cs="Calibri"/>
                  <w:color w:val="000000"/>
                  <w:sz w:val="22"/>
                  <w:szCs w:val="22"/>
                  <w:lang w:val="en-PH" w:eastAsia="en-US"/>
                </w:rPr>
                <w:t>17.238</w:t>
              </w:r>
            </w:ins>
          </w:p>
        </w:tc>
      </w:tr>
      <w:tr w:rsidR="004B7BAF" w:rsidRPr="00793F80" w:rsidTr="004B7BAF">
        <w:trPr>
          <w:trHeight w:val="287"/>
          <w:ins w:id="4181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8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821" w:author="Diana Machado" w:date="2019-04-05T18:16:00Z"/>
                <w:rFonts w:ascii="Calibri" w:eastAsia="PMingLiU" w:hAnsi="Calibri" w:cs="Calibri"/>
                <w:color w:val="000000"/>
                <w:sz w:val="22"/>
                <w:szCs w:val="22"/>
                <w:lang w:val="en-PH" w:eastAsia="en-US"/>
              </w:rPr>
            </w:pPr>
            <w:ins w:id="41822"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23" w:author="Diana Machado" w:date="2019-04-05T18:16:00Z"/>
                <w:rFonts w:ascii="Calibri" w:eastAsia="PMingLiU" w:hAnsi="Calibri" w:cs="Calibri"/>
                <w:color w:val="000000"/>
                <w:sz w:val="22"/>
                <w:szCs w:val="22"/>
                <w:lang w:val="en-PH" w:eastAsia="en-US"/>
              </w:rPr>
            </w:pPr>
            <w:ins w:id="41824" w:author="Diana Machado" w:date="2019-04-05T18:16:00Z">
              <w:r w:rsidRPr="00793F80">
                <w:rPr>
                  <w:rFonts w:ascii="Calibri" w:eastAsia="PMingLiU" w:hAnsi="Calibri" w:cs="Calibri"/>
                  <w:color w:val="000000"/>
                  <w:sz w:val="22"/>
                  <w:szCs w:val="22"/>
                  <w:lang w:val="en-PH" w:eastAsia="en-US"/>
                </w:rPr>
                <w:t>8.90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25" w:author="Diana Machado" w:date="2019-04-05T18:16:00Z"/>
                <w:rFonts w:ascii="Calibri" w:eastAsia="PMingLiU" w:hAnsi="Calibri" w:cs="Calibri"/>
                <w:color w:val="000000"/>
                <w:sz w:val="22"/>
                <w:szCs w:val="22"/>
                <w:lang w:val="en-PH" w:eastAsia="en-US"/>
              </w:rPr>
            </w:pPr>
            <w:ins w:id="41826" w:author="Diana Machado" w:date="2019-04-05T18:16:00Z">
              <w:r w:rsidRPr="00793F80">
                <w:rPr>
                  <w:rFonts w:ascii="Calibri" w:eastAsia="PMingLiU" w:hAnsi="Calibri" w:cs="Calibri"/>
                  <w:color w:val="000000"/>
                  <w:sz w:val="22"/>
                  <w:szCs w:val="22"/>
                  <w:lang w:val="en-PH" w:eastAsia="en-US"/>
                </w:rPr>
                <w:t>6.2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27" w:author="Diana Machado" w:date="2019-04-05T18:16:00Z"/>
                <w:rFonts w:ascii="Calibri" w:eastAsia="PMingLiU" w:hAnsi="Calibri" w:cs="Calibri"/>
                <w:color w:val="000000"/>
                <w:sz w:val="22"/>
                <w:szCs w:val="22"/>
                <w:lang w:val="en-PH" w:eastAsia="en-US"/>
              </w:rPr>
            </w:pPr>
            <w:ins w:id="41828" w:author="Diana Machado" w:date="2019-04-05T18:16:00Z">
              <w:r w:rsidRPr="00793F80">
                <w:rPr>
                  <w:rFonts w:ascii="Calibri" w:eastAsia="PMingLiU" w:hAnsi="Calibri" w:cs="Calibri"/>
                  <w:color w:val="000000"/>
                  <w:sz w:val="22"/>
                  <w:szCs w:val="22"/>
                  <w:lang w:val="en-PH" w:eastAsia="en-US"/>
                </w:rPr>
                <w:t>76.5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29" w:author="Diana Machado" w:date="2019-04-05T18:16:00Z"/>
                <w:rFonts w:ascii="Calibri" w:eastAsia="PMingLiU" w:hAnsi="Calibri" w:cs="Calibri"/>
                <w:color w:val="000000"/>
                <w:sz w:val="22"/>
                <w:szCs w:val="22"/>
                <w:lang w:val="en-PH" w:eastAsia="en-US"/>
              </w:rPr>
            </w:pPr>
            <w:ins w:id="41830" w:author="Diana Machado" w:date="2019-04-05T18:16:00Z">
              <w:r w:rsidRPr="00793F80">
                <w:rPr>
                  <w:rFonts w:ascii="Calibri" w:eastAsia="PMingLiU" w:hAnsi="Calibri" w:cs="Calibri"/>
                  <w:color w:val="000000"/>
                  <w:sz w:val="22"/>
                  <w:szCs w:val="22"/>
                  <w:lang w:val="en-PH" w:eastAsia="en-US"/>
                </w:rPr>
                <w:t>5.5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31" w:author="Diana Machado" w:date="2019-04-05T18:16:00Z"/>
                <w:rFonts w:ascii="Calibri" w:eastAsia="PMingLiU" w:hAnsi="Calibri" w:cs="Calibri"/>
                <w:color w:val="000000"/>
                <w:sz w:val="22"/>
                <w:szCs w:val="22"/>
                <w:lang w:val="en-PH" w:eastAsia="en-US"/>
              </w:rPr>
            </w:pPr>
            <w:ins w:id="41832" w:author="Diana Machado" w:date="2019-04-05T18:16:00Z">
              <w:r w:rsidRPr="00793F80">
                <w:rPr>
                  <w:rFonts w:ascii="Calibri" w:eastAsia="PMingLiU" w:hAnsi="Calibri" w:cs="Calibri"/>
                  <w:color w:val="000000"/>
                  <w:sz w:val="22"/>
                  <w:szCs w:val="22"/>
                  <w:lang w:val="en-PH" w:eastAsia="en-US"/>
                </w:rPr>
                <w:t>2.3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33" w:author="Diana Machado" w:date="2019-04-05T18:16:00Z"/>
                <w:rFonts w:ascii="Calibri" w:eastAsia="PMingLiU" w:hAnsi="Calibri" w:cs="Calibri"/>
                <w:color w:val="000000"/>
                <w:sz w:val="22"/>
                <w:szCs w:val="22"/>
                <w:lang w:val="en-PH" w:eastAsia="en-US"/>
              </w:rPr>
            </w:pPr>
            <w:ins w:id="41834" w:author="Diana Machado" w:date="2019-04-05T18:16:00Z">
              <w:r w:rsidRPr="00793F80">
                <w:rPr>
                  <w:rFonts w:ascii="Calibri" w:eastAsia="PMingLiU" w:hAnsi="Calibri" w:cs="Calibri"/>
                  <w:color w:val="000000"/>
                  <w:sz w:val="22"/>
                  <w:szCs w:val="22"/>
                  <w:lang w:val="en-PH" w:eastAsia="en-US"/>
                </w:rPr>
                <w:t>6.3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35" w:author="Diana Machado" w:date="2019-04-05T18:16:00Z"/>
                <w:rFonts w:ascii="Calibri" w:eastAsia="PMingLiU" w:hAnsi="Calibri" w:cs="Calibri"/>
                <w:color w:val="000000"/>
                <w:sz w:val="22"/>
                <w:szCs w:val="22"/>
                <w:lang w:val="en-PH" w:eastAsia="en-US"/>
              </w:rPr>
            </w:pPr>
            <w:ins w:id="41836" w:author="Diana Machado" w:date="2019-04-05T18:16:00Z">
              <w:r w:rsidRPr="00793F80">
                <w:rPr>
                  <w:rFonts w:ascii="Calibri" w:eastAsia="PMingLiU" w:hAnsi="Calibri" w:cs="Calibri"/>
                  <w:color w:val="000000"/>
                  <w:sz w:val="22"/>
                  <w:szCs w:val="22"/>
                  <w:lang w:val="en-PH" w:eastAsia="en-US"/>
                </w:rPr>
                <w:t>2.5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37" w:author="Diana Machado" w:date="2019-04-05T18:16:00Z"/>
                <w:rFonts w:ascii="Calibri" w:eastAsia="PMingLiU" w:hAnsi="Calibri" w:cs="Calibri"/>
                <w:color w:val="000000"/>
                <w:sz w:val="22"/>
                <w:szCs w:val="22"/>
                <w:lang w:val="en-PH" w:eastAsia="en-US"/>
              </w:rPr>
            </w:pPr>
            <w:ins w:id="41838" w:author="Diana Machado" w:date="2019-04-05T18:16:00Z">
              <w:r w:rsidRPr="00793F80">
                <w:rPr>
                  <w:rFonts w:ascii="Calibri" w:eastAsia="PMingLiU" w:hAnsi="Calibri" w:cs="Calibri"/>
                  <w:color w:val="000000"/>
                  <w:sz w:val="22"/>
                  <w:szCs w:val="22"/>
                  <w:lang w:val="en-PH" w:eastAsia="en-US"/>
                </w:rPr>
                <w:t>24.907</w:t>
              </w:r>
            </w:ins>
          </w:p>
        </w:tc>
      </w:tr>
      <w:tr w:rsidR="004B7BAF" w:rsidRPr="00793F80" w:rsidTr="004B7BAF">
        <w:trPr>
          <w:trHeight w:val="287"/>
          <w:ins w:id="41839"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8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8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84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84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8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8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84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84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8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849"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85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851" w:author="Diana Machado" w:date="2019-04-05T18:16:00Z"/>
                <w:rFonts w:ascii="Calibri" w:eastAsia="PMingLiU" w:hAnsi="Calibri" w:cs="Calibri"/>
                <w:color w:val="000000"/>
                <w:sz w:val="22"/>
                <w:szCs w:val="22"/>
                <w:lang w:val="en-PH" w:eastAsia="en-US"/>
              </w:rPr>
            </w:pPr>
            <w:ins w:id="41852" w:author="Diana Machado" w:date="2019-04-05T18:16:00Z">
              <w:r w:rsidRPr="00793F80">
                <w:rPr>
                  <w:rFonts w:ascii="Calibri" w:eastAsia="PMingLiU" w:hAnsi="Calibri" w:cs="Calibri"/>
                  <w:color w:val="000000"/>
                  <w:sz w:val="22"/>
                  <w:szCs w:val="22"/>
                  <w:lang w:val="en-PH" w:eastAsia="en-US"/>
                </w:rPr>
                <w:t>Nassau</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853" w:author="Diana Machado" w:date="2019-04-05T18:16:00Z"/>
                <w:rFonts w:ascii="Calibri" w:eastAsia="PMingLiU" w:hAnsi="Calibri" w:cs="Calibri"/>
                <w:color w:val="000000"/>
                <w:sz w:val="22"/>
                <w:szCs w:val="22"/>
                <w:lang w:val="en-PH" w:eastAsia="en-US"/>
              </w:rPr>
            </w:pPr>
            <w:ins w:id="41854"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55" w:author="Diana Machado" w:date="2019-04-05T18:16:00Z"/>
                <w:rFonts w:ascii="Calibri" w:eastAsia="PMingLiU" w:hAnsi="Calibri" w:cs="Calibri"/>
                <w:color w:val="000000"/>
                <w:sz w:val="22"/>
                <w:szCs w:val="22"/>
                <w:lang w:val="en-PH" w:eastAsia="en-US"/>
              </w:rPr>
            </w:pPr>
            <w:ins w:id="41856" w:author="Diana Machado" w:date="2019-04-05T18:16:00Z">
              <w:r w:rsidRPr="00793F80">
                <w:rPr>
                  <w:rFonts w:ascii="Calibri" w:eastAsia="PMingLiU" w:hAnsi="Calibri" w:cs="Calibri"/>
                  <w:color w:val="000000"/>
                  <w:sz w:val="22"/>
                  <w:szCs w:val="22"/>
                  <w:lang w:val="en-PH" w:eastAsia="en-US"/>
                </w:rPr>
                <w:t>0.0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57" w:author="Diana Machado" w:date="2019-04-05T18:16:00Z"/>
                <w:rFonts w:ascii="Calibri" w:eastAsia="PMingLiU" w:hAnsi="Calibri" w:cs="Calibri"/>
                <w:color w:val="000000"/>
                <w:sz w:val="22"/>
                <w:szCs w:val="22"/>
                <w:lang w:val="en-PH" w:eastAsia="en-US"/>
              </w:rPr>
            </w:pPr>
            <w:ins w:id="41858" w:author="Diana Machado" w:date="2019-04-05T18:16:00Z">
              <w:r w:rsidRPr="00793F80">
                <w:rPr>
                  <w:rFonts w:ascii="Calibri" w:eastAsia="PMingLiU" w:hAnsi="Calibri" w:cs="Calibri"/>
                  <w:color w:val="000000"/>
                  <w:sz w:val="22"/>
                  <w:szCs w:val="22"/>
                  <w:lang w:val="en-PH" w:eastAsia="en-US"/>
                </w:rPr>
                <w:t>0.08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59" w:author="Diana Machado" w:date="2019-04-05T18:16:00Z"/>
                <w:rFonts w:ascii="Calibri" w:eastAsia="PMingLiU" w:hAnsi="Calibri" w:cs="Calibri"/>
                <w:color w:val="000000"/>
                <w:sz w:val="22"/>
                <w:szCs w:val="22"/>
                <w:lang w:val="en-PH" w:eastAsia="en-US"/>
              </w:rPr>
            </w:pPr>
            <w:ins w:id="41860" w:author="Diana Machado" w:date="2019-04-05T18:16:00Z">
              <w:r w:rsidRPr="00793F80">
                <w:rPr>
                  <w:rFonts w:ascii="Calibri" w:eastAsia="PMingLiU" w:hAnsi="Calibri" w:cs="Calibri"/>
                  <w:color w:val="000000"/>
                  <w:sz w:val="22"/>
                  <w:szCs w:val="22"/>
                  <w:lang w:val="en-PH" w:eastAsia="en-US"/>
                </w:rPr>
                <w:t>0.6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61" w:author="Diana Machado" w:date="2019-04-05T18:16:00Z"/>
                <w:rFonts w:ascii="Calibri" w:eastAsia="PMingLiU" w:hAnsi="Calibri" w:cs="Calibri"/>
                <w:color w:val="000000"/>
                <w:sz w:val="22"/>
                <w:szCs w:val="22"/>
                <w:lang w:val="en-PH" w:eastAsia="en-US"/>
              </w:rPr>
            </w:pPr>
            <w:ins w:id="41862" w:author="Diana Machado" w:date="2019-04-05T18:16:00Z">
              <w:r w:rsidRPr="00793F80">
                <w:rPr>
                  <w:rFonts w:ascii="Calibri" w:eastAsia="PMingLiU" w:hAnsi="Calibri" w:cs="Calibri"/>
                  <w:color w:val="000000"/>
                  <w:sz w:val="22"/>
                  <w:szCs w:val="22"/>
                  <w:lang w:val="en-PH" w:eastAsia="en-US"/>
                </w:rPr>
                <w:t>0.0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63" w:author="Diana Machado" w:date="2019-04-05T18:16:00Z"/>
                <w:rFonts w:ascii="Calibri" w:eastAsia="PMingLiU" w:hAnsi="Calibri" w:cs="Calibri"/>
                <w:color w:val="000000"/>
                <w:sz w:val="22"/>
                <w:szCs w:val="22"/>
                <w:lang w:val="en-PH" w:eastAsia="en-US"/>
              </w:rPr>
            </w:pPr>
            <w:ins w:id="41864" w:author="Diana Machado" w:date="2019-04-05T18:16:00Z">
              <w:r w:rsidRPr="00793F80">
                <w:rPr>
                  <w:rFonts w:ascii="Calibri" w:eastAsia="PMingLiU" w:hAnsi="Calibri" w:cs="Calibri"/>
                  <w:color w:val="000000"/>
                  <w:sz w:val="22"/>
                  <w:szCs w:val="22"/>
                  <w:lang w:val="en-PH" w:eastAsia="en-US"/>
                </w:rPr>
                <w:t>0.0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65" w:author="Diana Machado" w:date="2019-04-05T18:16:00Z"/>
                <w:rFonts w:ascii="Calibri" w:eastAsia="PMingLiU" w:hAnsi="Calibri" w:cs="Calibri"/>
                <w:color w:val="000000"/>
                <w:sz w:val="22"/>
                <w:szCs w:val="22"/>
                <w:lang w:val="en-PH" w:eastAsia="en-US"/>
              </w:rPr>
            </w:pPr>
            <w:ins w:id="41866"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67" w:author="Diana Machado" w:date="2019-04-05T18:16:00Z"/>
                <w:rFonts w:ascii="Calibri" w:eastAsia="PMingLiU" w:hAnsi="Calibri" w:cs="Calibri"/>
                <w:color w:val="000000"/>
                <w:sz w:val="22"/>
                <w:szCs w:val="22"/>
                <w:lang w:val="en-PH" w:eastAsia="en-US"/>
              </w:rPr>
            </w:pPr>
            <w:ins w:id="41868" w:author="Diana Machado" w:date="2019-04-05T18:16:00Z">
              <w:r w:rsidRPr="00793F80">
                <w:rPr>
                  <w:rFonts w:ascii="Calibri" w:eastAsia="PMingLiU" w:hAnsi="Calibri" w:cs="Calibri"/>
                  <w:color w:val="000000"/>
                  <w:sz w:val="22"/>
                  <w:szCs w:val="22"/>
                  <w:lang w:val="en-PH" w:eastAsia="en-US"/>
                </w:rPr>
                <w:t>0.0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69" w:author="Diana Machado" w:date="2019-04-05T18:16:00Z"/>
                <w:rFonts w:ascii="Calibri" w:eastAsia="PMingLiU" w:hAnsi="Calibri" w:cs="Calibri"/>
                <w:color w:val="000000"/>
                <w:sz w:val="22"/>
                <w:szCs w:val="22"/>
                <w:lang w:val="en-PH" w:eastAsia="en-US"/>
              </w:rPr>
            </w:pPr>
            <w:ins w:id="41870" w:author="Diana Machado" w:date="2019-04-05T18:16:00Z">
              <w:r w:rsidRPr="00793F80">
                <w:rPr>
                  <w:rFonts w:ascii="Calibri" w:eastAsia="PMingLiU" w:hAnsi="Calibri" w:cs="Calibri"/>
                  <w:color w:val="000000"/>
                  <w:sz w:val="22"/>
                  <w:szCs w:val="22"/>
                  <w:lang w:val="en-PH" w:eastAsia="en-US"/>
                </w:rPr>
                <w:t>0.305</w:t>
              </w:r>
            </w:ins>
          </w:p>
        </w:tc>
      </w:tr>
      <w:tr w:rsidR="004B7BAF" w:rsidRPr="00793F80" w:rsidTr="004B7BAF">
        <w:trPr>
          <w:trHeight w:val="287"/>
          <w:ins w:id="4187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8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873" w:author="Diana Machado" w:date="2019-04-05T18:16:00Z"/>
                <w:rFonts w:ascii="Calibri" w:eastAsia="PMingLiU" w:hAnsi="Calibri" w:cs="Calibri"/>
                <w:color w:val="000000"/>
                <w:sz w:val="22"/>
                <w:szCs w:val="22"/>
                <w:lang w:val="en-PH" w:eastAsia="en-US"/>
              </w:rPr>
            </w:pPr>
            <w:ins w:id="41874"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75" w:author="Diana Machado" w:date="2019-04-05T18:16:00Z"/>
                <w:rFonts w:ascii="Calibri" w:eastAsia="PMingLiU" w:hAnsi="Calibri" w:cs="Calibri"/>
                <w:color w:val="000000"/>
                <w:sz w:val="22"/>
                <w:szCs w:val="22"/>
                <w:lang w:val="en-PH" w:eastAsia="en-US"/>
              </w:rPr>
            </w:pPr>
            <w:ins w:id="41876" w:author="Diana Machado" w:date="2019-04-05T18:16:00Z">
              <w:r w:rsidRPr="00793F80">
                <w:rPr>
                  <w:rFonts w:ascii="Calibri" w:eastAsia="PMingLiU" w:hAnsi="Calibri" w:cs="Calibri"/>
                  <w:color w:val="000000"/>
                  <w:sz w:val="22"/>
                  <w:szCs w:val="22"/>
                  <w:lang w:val="en-PH" w:eastAsia="en-US"/>
                </w:rPr>
                <w:t>0.1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77" w:author="Diana Machado" w:date="2019-04-05T18:16:00Z"/>
                <w:rFonts w:ascii="Calibri" w:eastAsia="PMingLiU" w:hAnsi="Calibri" w:cs="Calibri"/>
                <w:color w:val="000000"/>
                <w:sz w:val="22"/>
                <w:szCs w:val="22"/>
                <w:lang w:val="en-PH" w:eastAsia="en-US"/>
              </w:rPr>
            </w:pPr>
            <w:ins w:id="41878" w:author="Diana Machado" w:date="2019-04-05T18:16:00Z">
              <w:r w:rsidRPr="00793F80">
                <w:rPr>
                  <w:rFonts w:ascii="Calibri" w:eastAsia="PMingLiU" w:hAnsi="Calibri" w:cs="Calibri"/>
                  <w:color w:val="000000"/>
                  <w:sz w:val="22"/>
                  <w:szCs w:val="22"/>
                  <w:lang w:val="en-PH" w:eastAsia="en-US"/>
                </w:rPr>
                <w:t>0.17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79" w:author="Diana Machado" w:date="2019-04-05T18:16:00Z"/>
                <w:rFonts w:ascii="Calibri" w:eastAsia="PMingLiU" w:hAnsi="Calibri" w:cs="Calibri"/>
                <w:color w:val="000000"/>
                <w:sz w:val="22"/>
                <w:szCs w:val="22"/>
                <w:lang w:val="en-PH" w:eastAsia="en-US"/>
              </w:rPr>
            </w:pPr>
            <w:ins w:id="41880" w:author="Diana Machado" w:date="2019-04-05T18:16:00Z">
              <w:r w:rsidRPr="00793F80">
                <w:rPr>
                  <w:rFonts w:ascii="Calibri" w:eastAsia="PMingLiU" w:hAnsi="Calibri" w:cs="Calibri"/>
                  <w:color w:val="000000"/>
                  <w:sz w:val="22"/>
                  <w:szCs w:val="22"/>
                  <w:lang w:val="en-PH" w:eastAsia="en-US"/>
                </w:rPr>
                <w:t>1.2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81" w:author="Diana Machado" w:date="2019-04-05T18:16:00Z"/>
                <w:rFonts w:ascii="Calibri" w:eastAsia="PMingLiU" w:hAnsi="Calibri" w:cs="Calibri"/>
                <w:color w:val="000000"/>
                <w:sz w:val="22"/>
                <w:szCs w:val="22"/>
                <w:lang w:val="en-PH" w:eastAsia="en-US"/>
              </w:rPr>
            </w:pPr>
            <w:ins w:id="41882"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83" w:author="Diana Machado" w:date="2019-04-05T18:16:00Z"/>
                <w:rFonts w:ascii="Calibri" w:eastAsia="PMingLiU" w:hAnsi="Calibri" w:cs="Calibri"/>
                <w:color w:val="000000"/>
                <w:sz w:val="22"/>
                <w:szCs w:val="22"/>
                <w:lang w:val="en-PH" w:eastAsia="en-US"/>
              </w:rPr>
            </w:pPr>
            <w:ins w:id="41884"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85" w:author="Diana Machado" w:date="2019-04-05T18:16:00Z"/>
                <w:rFonts w:ascii="Calibri" w:eastAsia="PMingLiU" w:hAnsi="Calibri" w:cs="Calibri"/>
                <w:color w:val="000000"/>
                <w:sz w:val="22"/>
                <w:szCs w:val="22"/>
                <w:lang w:val="en-PH" w:eastAsia="en-US"/>
              </w:rPr>
            </w:pPr>
            <w:ins w:id="41886"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87" w:author="Diana Machado" w:date="2019-04-05T18:16:00Z"/>
                <w:rFonts w:ascii="Calibri" w:eastAsia="PMingLiU" w:hAnsi="Calibri" w:cs="Calibri"/>
                <w:color w:val="000000"/>
                <w:sz w:val="22"/>
                <w:szCs w:val="22"/>
                <w:lang w:val="en-PH" w:eastAsia="en-US"/>
              </w:rPr>
            </w:pPr>
            <w:ins w:id="41888" w:author="Diana Machado" w:date="2019-04-05T18:16:00Z">
              <w:r w:rsidRPr="00793F80">
                <w:rPr>
                  <w:rFonts w:ascii="Calibri" w:eastAsia="PMingLiU" w:hAnsi="Calibri" w:cs="Calibri"/>
                  <w:color w:val="000000"/>
                  <w:sz w:val="22"/>
                  <w:szCs w:val="22"/>
                  <w:lang w:val="en-PH" w:eastAsia="en-US"/>
                </w:rPr>
                <w:t>0.0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89" w:author="Diana Machado" w:date="2019-04-05T18:16:00Z"/>
                <w:rFonts w:ascii="Calibri" w:eastAsia="PMingLiU" w:hAnsi="Calibri" w:cs="Calibri"/>
                <w:color w:val="000000"/>
                <w:sz w:val="22"/>
                <w:szCs w:val="22"/>
                <w:lang w:val="en-PH" w:eastAsia="en-US"/>
              </w:rPr>
            </w:pPr>
            <w:ins w:id="41890" w:author="Diana Machado" w:date="2019-04-05T18:16:00Z">
              <w:r w:rsidRPr="00793F80">
                <w:rPr>
                  <w:rFonts w:ascii="Calibri" w:eastAsia="PMingLiU" w:hAnsi="Calibri" w:cs="Calibri"/>
                  <w:color w:val="000000"/>
                  <w:sz w:val="22"/>
                  <w:szCs w:val="22"/>
                  <w:lang w:val="en-PH" w:eastAsia="en-US"/>
                </w:rPr>
                <w:t>0.789</w:t>
              </w:r>
            </w:ins>
          </w:p>
        </w:tc>
      </w:tr>
      <w:tr w:rsidR="004B7BAF" w:rsidRPr="00793F80" w:rsidTr="004B7BAF">
        <w:trPr>
          <w:trHeight w:val="287"/>
          <w:ins w:id="4189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8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893" w:author="Diana Machado" w:date="2019-04-05T18:16:00Z"/>
                <w:rFonts w:ascii="Calibri" w:eastAsia="PMingLiU" w:hAnsi="Calibri" w:cs="Calibri"/>
                <w:color w:val="000000"/>
                <w:sz w:val="22"/>
                <w:szCs w:val="22"/>
                <w:lang w:val="en-PH" w:eastAsia="en-US"/>
              </w:rPr>
            </w:pPr>
            <w:ins w:id="41894"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95" w:author="Diana Machado" w:date="2019-04-05T18:16:00Z"/>
                <w:rFonts w:ascii="Calibri" w:eastAsia="PMingLiU" w:hAnsi="Calibri" w:cs="Calibri"/>
                <w:color w:val="000000"/>
                <w:sz w:val="22"/>
                <w:szCs w:val="22"/>
                <w:lang w:val="en-PH" w:eastAsia="en-US"/>
              </w:rPr>
            </w:pPr>
            <w:ins w:id="41896" w:author="Diana Machado" w:date="2019-04-05T18:16:00Z">
              <w:r w:rsidRPr="00793F80">
                <w:rPr>
                  <w:rFonts w:ascii="Calibri" w:eastAsia="PMingLiU" w:hAnsi="Calibri" w:cs="Calibri"/>
                  <w:color w:val="000000"/>
                  <w:sz w:val="22"/>
                  <w:szCs w:val="22"/>
                  <w:lang w:val="en-PH" w:eastAsia="en-US"/>
                </w:rPr>
                <w:t>0.2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97" w:author="Diana Machado" w:date="2019-04-05T18:16:00Z"/>
                <w:rFonts w:ascii="Calibri" w:eastAsia="PMingLiU" w:hAnsi="Calibri" w:cs="Calibri"/>
                <w:color w:val="000000"/>
                <w:sz w:val="22"/>
                <w:szCs w:val="22"/>
                <w:lang w:val="en-PH" w:eastAsia="en-US"/>
              </w:rPr>
            </w:pPr>
            <w:ins w:id="41898" w:author="Diana Machado" w:date="2019-04-05T18:16:00Z">
              <w:r w:rsidRPr="00793F80">
                <w:rPr>
                  <w:rFonts w:ascii="Calibri" w:eastAsia="PMingLiU" w:hAnsi="Calibri" w:cs="Calibri"/>
                  <w:color w:val="000000"/>
                  <w:sz w:val="22"/>
                  <w:szCs w:val="22"/>
                  <w:lang w:val="en-PH" w:eastAsia="en-US"/>
                </w:rPr>
                <w:t>0.2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99" w:author="Diana Machado" w:date="2019-04-05T18:16:00Z"/>
                <w:rFonts w:ascii="Calibri" w:eastAsia="PMingLiU" w:hAnsi="Calibri" w:cs="Calibri"/>
                <w:color w:val="000000"/>
                <w:sz w:val="22"/>
                <w:szCs w:val="22"/>
                <w:lang w:val="en-PH" w:eastAsia="en-US"/>
              </w:rPr>
            </w:pPr>
            <w:ins w:id="41900" w:author="Diana Machado" w:date="2019-04-05T18:16:00Z">
              <w:r w:rsidRPr="00793F80">
                <w:rPr>
                  <w:rFonts w:ascii="Calibri" w:eastAsia="PMingLiU" w:hAnsi="Calibri" w:cs="Calibri"/>
                  <w:color w:val="000000"/>
                  <w:sz w:val="22"/>
                  <w:szCs w:val="22"/>
                  <w:lang w:val="en-PH" w:eastAsia="en-US"/>
                </w:rPr>
                <w:t>2.9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01" w:author="Diana Machado" w:date="2019-04-05T18:16:00Z"/>
                <w:rFonts w:ascii="Calibri" w:eastAsia="PMingLiU" w:hAnsi="Calibri" w:cs="Calibri"/>
                <w:color w:val="000000"/>
                <w:sz w:val="22"/>
                <w:szCs w:val="22"/>
                <w:lang w:val="en-PH" w:eastAsia="en-US"/>
              </w:rPr>
            </w:pPr>
            <w:ins w:id="41902" w:author="Diana Machado" w:date="2019-04-05T18:16:00Z">
              <w:r w:rsidRPr="00793F80">
                <w:rPr>
                  <w:rFonts w:ascii="Calibri" w:eastAsia="PMingLiU" w:hAnsi="Calibri" w:cs="Calibri"/>
                  <w:color w:val="000000"/>
                  <w:sz w:val="22"/>
                  <w:szCs w:val="22"/>
                  <w:lang w:val="en-PH" w:eastAsia="en-US"/>
                </w:rPr>
                <w:t>0.0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03" w:author="Diana Machado" w:date="2019-04-05T18:16:00Z"/>
                <w:rFonts w:ascii="Calibri" w:eastAsia="PMingLiU" w:hAnsi="Calibri" w:cs="Calibri"/>
                <w:color w:val="000000"/>
                <w:sz w:val="22"/>
                <w:szCs w:val="22"/>
                <w:lang w:val="en-PH" w:eastAsia="en-US"/>
              </w:rPr>
            </w:pPr>
            <w:ins w:id="41904" w:author="Diana Machado" w:date="2019-04-05T18:16:00Z">
              <w:r w:rsidRPr="00793F80">
                <w:rPr>
                  <w:rFonts w:ascii="Calibri" w:eastAsia="PMingLiU" w:hAnsi="Calibri" w:cs="Calibri"/>
                  <w:color w:val="000000"/>
                  <w:sz w:val="22"/>
                  <w:szCs w:val="22"/>
                  <w:lang w:val="en-PH" w:eastAsia="en-US"/>
                </w:rPr>
                <w:t>0.0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05" w:author="Diana Machado" w:date="2019-04-05T18:16:00Z"/>
                <w:rFonts w:ascii="Calibri" w:eastAsia="PMingLiU" w:hAnsi="Calibri" w:cs="Calibri"/>
                <w:color w:val="000000"/>
                <w:sz w:val="22"/>
                <w:szCs w:val="22"/>
                <w:lang w:val="en-PH" w:eastAsia="en-US"/>
              </w:rPr>
            </w:pPr>
            <w:ins w:id="41906"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07" w:author="Diana Machado" w:date="2019-04-05T18:16:00Z"/>
                <w:rFonts w:ascii="Calibri" w:eastAsia="PMingLiU" w:hAnsi="Calibri" w:cs="Calibri"/>
                <w:color w:val="000000"/>
                <w:sz w:val="22"/>
                <w:szCs w:val="22"/>
                <w:lang w:val="en-PH" w:eastAsia="en-US"/>
              </w:rPr>
            </w:pPr>
            <w:ins w:id="41908" w:author="Diana Machado" w:date="2019-04-05T18:16:00Z">
              <w:r w:rsidRPr="00793F80">
                <w:rPr>
                  <w:rFonts w:ascii="Calibri" w:eastAsia="PMingLiU" w:hAnsi="Calibri" w:cs="Calibri"/>
                  <w:color w:val="000000"/>
                  <w:sz w:val="22"/>
                  <w:szCs w:val="22"/>
                  <w:lang w:val="en-PH" w:eastAsia="en-US"/>
                </w:rPr>
                <w:t>0.0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09" w:author="Diana Machado" w:date="2019-04-05T18:16:00Z"/>
                <w:rFonts w:ascii="Calibri" w:eastAsia="PMingLiU" w:hAnsi="Calibri" w:cs="Calibri"/>
                <w:color w:val="000000"/>
                <w:sz w:val="22"/>
                <w:szCs w:val="22"/>
                <w:lang w:val="en-PH" w:eastAsia="en-US"/>
              </w:rPr>
            </w:pPr>
            <w:ins w:id="41910" w:author="Diana Machado" w:date="2019-04-05T18:16:00Z">
              <w:r w:rsidRPr="00793F80">
                <w:rPr>
                  <w:rFonts w:ascii="Calibri" w:eastAsia="PMingLiU" w:hAnsi="Calibri" w:cs="Calibri"/>
                  <w:color w:val="000000"/>
                  <w:sz w:val="22"/>
                  <w:szCs w:val="22"/>
                  <w:lang w:val="en-PH" w:eastAsia="en-US"/>
                </w:rPr>
                <w:t>0.792</w:t>
              </w:r>
            </w:ins>
          </w:p>
        </w:tc>
      </w:tr>
      <w:tr w:rsidR="004B7BAF" w:rsidRPr="00793F80" w:rsidTr="004B7BAF">
        <w:trPr>
          <w:trHeight w:val="287"/>
          <w:ins w:id="41911"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9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9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1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1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1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1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21"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92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923" w:author="Diana Machado" w:date="2019-04-05T18:16:00Z"/>
                <w:rFonts w:ascii="Calibri" w:eastAsia="PMingLiU" w:hAnsi="Calibri" w:cs="Calibri"/>
                <w:color w:val="000000"/>
                <w:sz w:val="22"/>
                <w:szCs w:val="22"/>
                <w:lang w:val="en-PH" w:eastAsia="en-US"/>
              </w:rPr>
            </w:pPr>
            <w:ins w:id="41924" w:author="Diana Machado" w:date="2019-04-05T18:16:00Z">
              <w:r w:rsidRPr="00793F80">
                <w:rPr>
                  <w:rFonts w:ascii="Calibri" w:eastAsia="PMingLiU" w:hAnsi="Calibri" w:cs="Calibri"/>
                  <w:color w:val="000000"/>
                  <w:sz w:val="22"/>
                  <w:szCs w:val="22"/>
                  <w:lang w:val="en-PH" w:eastAsia="en-US"/>
                </w:rPr>
                <w:t>Okaloos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925" w:author="Diana Machado" w:date="2019-04-05T18:16:00Z"/>
                <w:rFonts w:ascii="Calibri" w:eastAsia="PMingLiU" w:hAnsi="Calibri" w:cs="Calibri"/>
                <w:color w:val="000000"/>
                <w:sz w:val="22"/>
                <w:szCs w:val="22"/>
                <w:lang w:val="en-PH" w:eastAsia="en-US"/>
              </w:rPr>
            </w:pPr>
            <w:ins w:id="41926"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927" w:author="Diana Machado" w:date="2019-04-05T18:16:00Z"/>
                <w:rFonts w:ascii="Calibri" w:eastAsia="PMingLiU" w:hAnsi="Calibri" w:cs="Calibri"/>
                <w:color w:val="000000"/>
                <w:sz w:val="22"/>
                <w:szCs w:val="22"/>
                <w:lang w:val="en-PH" w:eastAsia="en-US"/>
              </w:rPr>
            </w:pPr>
            <w:ins w:id="41928" w:author="Diana Machado" w:date="2019-04-05T18:16:00Z">
              <w:r w:rsidRPr="00793F80">
                <w:rPr>
                  <w:rFonts w:ascii="Calibri" w:eastAsia="PMingLiU" w:hAnsi="Calibri" w:cs="Calibri"/>
                  <w:color w:val="000000"/>
                  <w:sz w:val="22"/>
                  <w:szCs w:val="22"/>
                  <w:lang w:val="en-PH" w:eastAsia="en-US"/>
                </w:rPr>
                <w:t>0.29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929" w:author="Diana Machado" w:date="2019-04-05T18:16:00Z"/>
                <w:rFonts w:ascii="Calibri" w:eastAsia="PMingLiU" w:hAnsi="Calibri" w:cs="Calibri"/>
                <w:color w:val="000000"/>
                <w:sz w:val="22"/>
                <w:szCs w:val="22"/>
                <w:lang w:val="en-PH" w:eastAsia="en-US"/>
              </w:rPr>
            </w:pPr>
            <w:ins w:id="41930" w:author="Diana Machado" w:date="2019-04-05T18:16:00Z">
              <w:r w:rsidRPr="00793F80">
                <w:rPr>
                  <w:rFonts w:ascii="Calibri" w:eastAsia="PMingLiU" w:hAnsi="Calibri" w:cs="Calibri"/>
                  <w:color w:val="000000"/>
                  <w:sz w:val="22"/>
                  <w:szCs w:val="22"/>
                  <w:lang w:val="en-PH" w:eastAsia="en-US"/>
                </w:rPr>
                <w:t>0.3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31" w:author="Diana Machado" w:date="2019-04-05T18:16:00Z"/>
                <w:rFonts w:ascii="Calibri" w:eastAsia="PMingLiU" w:hAnsi="Calibri" w:cs="Calibri"/>
                <w:color w:val="000000"/>
                <w:sz w:val="22"/>
                <w:szCs w:val="22"/>
                <w:lang w:val="en-PH" w:eastAsia="en-US"/>
              </w:rPr>
            </w:pPr>
            <w:ins w:id="41932" w:author="Diana Machado" w:date="2019-04-05T18:16:00Z">
              <w:r w:rsidRPr="00793F80">
                <w:rPr>
                  <w:rFonts w:ascii="Calibri" w:eastAsia="PMingLiU" w:hAnsi="Calibri" w:cs="Calibri"/>
                  <w:color w:val="000000"/>
                  <w:sz w:val="22"/>
                  <w:szCs w:val="22"/>
                  <w:lang w:val="en-PH" w:eastAsia="en-US"/>
                </w:rPr>
                <w:t>0.7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33" w:author="Diana Machado" w:date="2019-04-05T18:16:00Z"/>
                <w:rFonts w:ascii="Calibri" w:eastAsia="PMingLiU" w:hAnsi="Calibri" w:cs="Calibri"/>
                <w:color w:val="000000"/>
                <w:sz w:val="22"/>
                <w:szCs w:val="22"/>
                <w:lang w:val="en-PH" w:eastAsia="en-US"/>
              </w:rPr>
            </w:pPr>
            <w:ins w:id="41934" w:author="Diana Machado" w:date="2019-04-05T18:16:00Z">
              <w:r w:rsidRPr="00793F80">
                <w:rPr>
                  <w:rFonts w:ascii="Calibri" w:eastAsia="PMingLiU" w:hAnsi="Calibri" w:cs="Calibri"/>
                  <w:color w:val="000000"/>
                  <w:sz w:val="22"/>
                  <w:szCs w:val="22"/>
                  <w:lang w:val="en-PH" w:eastAsia="en-US"/>
                </w:rPr>
                <w:t>0.0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35" w:author="Diana Machado" w:date="2019-04-05T18:16:00Z"/>
                <w:rFonts w:ascii="Calibri" w:eastAsia="PMingLiU" w:hAnsi="Calibri" w:cs="Calibri"/>
                <w:color w:val="000000"/>
                <w:sz w:val="22"/>
                <w:szCs w:val="22"/>
                <w:lang w:val="en-PH" w:eastAsia="en-US"/>
              </w:rPr>
            </w:pPr>
            <w:ins w:id="41936"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937" w:author="Diana Machado" w:date="2019-04-05T18:16:00Z"/>
                <w:rFonts w:ascii="Calibri" w:eastAsia="PMingLiU" w:hAnsi="Calibri" w:cs="Calibri"/>
                <w:color w:val="000000"/>
                <w:sz w:val="22"/>
                <w:szCs w:val="22"/>
                <w:lang w:val="en-PH" w:eastAsia="en-US"/>
              </w:rPr>
            </w:pPr>
            <w:ins w:id="41938" w:author="Diana Machado" w:date="2019-04-05T18:16:00Z">
              <w:r w:rsidRPr="00793F80">
                <w:rPr>
                  <w:rFonts w:ascii="Calibri" w:eastAsia="PMingLiU" w:hAnsi="Calibri" w:cs="Calibri"/>
                  <w:color w:val="000000"/>
                  <w:sz w:val="22"/>
                  <w:szCs w:val="22"/>
                  <w:lang w:val="en-PH" w:eastAsia="en-US"/>
                </w:rPr>
                <w:t>0.06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939" w:author="Diana Machado" w:date="2019-04-05T18:16:00Z"/>
                <w:rFonts w:ascii="Calibri" w:eastAsia="PMingLiU" w:hAnsi="Calibri" w:cs="Calibri"/>
                <w:color w:val="000000"/>
                <w:sz w:val="22"/>
                <w:szCs w:val="22"/>
                <w:lang w:val="en-PH" w:eastAsia="en-US"/>
              </w:rPr>
            </w:pPr>
            <w:ins w:id="41940" w:author="Diana Machado" w:date="2019-04-05T18:16:00Z">
              <w:r w:rsidRPr="00793F80">
                <w:rPr>
                  <w:rFonts w:ascii="Calibri" w:eastAsia="PMingLiU" w:hAnsi="Calibri" w:cs="Calibri"/>
                  <w:color w:val="000000"/>
                  <w:sz w:val="22"/>
                  <w:szCs w:val="22"/>
                  <w:lang w:val="en-PH" w:eastAsia="en-US"/>
                </w:rPr>
                <w:t>0.1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41" w:author="Diana Machado" w:date="2019-04-05T18:16:00Z"/>
                <w:rFonts w:ascii="Calibri" w:eastAsia="PMingLiU" w:hAnsi="Calibri" w:cs="Calibri"/>
                <w:color w:val="000000"/>
                <w:sz w:val="22"/>
                <w:szCs w:val="22"/>
                <w:lang w:val="en-PH" w:eastAsia="en-US"/>
              </w:rPr>
            </w:pPr>
            <w:ins w:id="41942" w:author="Diana Machado" w:date="2019-04-05T18:16:00Z">
              <w:r w:rsidRPr="00793F80">
                <w:rPr>
                  <w:rFonts w:ascii="Calibri" w:eastAsia="PMingLiU" w:hAnsi="Calibri" w:cs="Calibri"/>
                  <w:color w:val="000000"/>
                  <w:sz w:val="22"/>
                  <w:szCs w:val="22"/>
                  <w:lang w:val="en-PH" w:eastAsia="en-US"/>
                </w:rPr>
                <w:t>0.906</w:t>
              </w:r>
            </w:ins>
          </w:p>
        </w:tc>
      </w:tr>
      <w:tr w:rsidR="004B7BAF" w:rsidRPr="00793F80" w:rsidTr="004B7BAF">
        <w:trPr>
          <w:trHeight w:val="287"/>
          <w:ins w:id="4194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9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945" w:author="Diana Machado" w:date="2019-04-05T18:16:00Z"/>
                <w:rFonts w:ascii="Calibri" w:eastAsia="PMingLiU" w:hAnsi="Calibri" w:cs="Calibri"/>
                <w:color w:val="000000"/>
                <w:sz w:val="22"/>
                <w:szCs w:val="22"/>
                <w:lang w:val="en-PH" w:eastAsia="en-US"/>
              </w:rPr>
            </w:pPr>
            <w:ins w:id="41946"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47" w:author="Diana Machado" w:date="2019-04-05T18:16:00Z"/>
                <w:rFonts w:ascii="Calibri" w:eastAsia="PMingLiU" w:hAnsi="Calibri" w:cs="Calibri"/>
                <w:color w:val="000000"/>
                <w:sz w:val="22"/>
                <w:szCs w:val="22"/>
                <w:lang w:val="en-PH" w:eastAsia="en-US"/>
              </w:rPr>
            </w:pPr>
            <w:ins w:id="41948" w:author="Diana Machado" w:date="2019-04-05T18:16:00Z">
              <w:r w:rsidRPr="00793F80">
                <w:rPr>
                  <w:rFonts w:ascii="Calibri" w:eastAsia="PMingLiU" w:hAnsi="Calibri" w:cs="Calibri"/>
                  <w:color w:val="000000"/>
                  <w:sz w:val="22"/>
                  <w:szCs w:val="22"/>
                  <w:lang w:val="en-PH" w:eastAsia="en-US"/>
                </w:rPr>
                <w:t>1.2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49" w:author="Diana Machado" w:date="2019-04-05T18:16:00Z"/>
                <w:rFonts w:ascii="Calibri" w:eastAsia="PMingLiU" w:hAnsi="Calibri" w:cs="Calibri"/>
                <w:color w:val="000000"/>
                <w:sz w:val="22"/>
                <w:szCs w:val="22"/>
                <w:lang w:val="en-PH" w:eastAsia="en-US"/>
              </w:rPr>
            </w:pPr>
            <w:ins w:id="41950" w:author="Diana Machado" w:date="2019-04-05T18:16:00Z">
              <w:r w:rsidRPr="00793F80">
                <w:rPr>
                  <w:rFonts w:ascii="Calibri" w:eastAsia="PMingLiU" w:hAnsi="Calibri" w:cs="Calibri"/>
                  <w:color w:val="000000"/>
                  <w:sz w:val="22"/>
                  <w:szCs w:val="22"/>
                  <w:lang w:val="en-PH" w:eastAsia="en-US"/>
                </w:rPr>
                <w:t>1.1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51" w:author="Diana Machado" w:date="2019-04-05T18:16:00Z"/>
                <w:rFonts w:ascii="Calibri" w:eastAsia="PMingLiU" w:hAnsi="Calibri" w:cs="Calibri"/>
                <w:color w:val="000000"/>
                <w:sz w:val="22"/>
                <w:szCs w:val="22"/>
                <w:lang w:val="en-PH" w:eastAsia="en-US"/>
              </w:rPr>
            </w:pPr>
            <w:ins w:id="41952" w:author="Diana Machado" w:date="2019-04-05T18:16:00Z">
              <w:r w:rsidRPr="00793F80">
                <w:rPr>
                  <w:rFonts w:ascii="Calibri" w:eastAsia="PMingLiU" w:hAnsi="Calibri" w:cs="Calibri"/>
                  <w:color w:val="000000"/>
                  <w:sz w:val="22"/>
                  <w:szCs w:val="22"/>
                  <w:lang w:val="en-PH" w:eastAsia="en-US"/>
                </w:rPr>
                <w:t>5.5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53" w:author="Diana Machado" w:date="2019-04-05T18:16:00Z"/>
                <w:rFonts w:ascii="Calibri" w:eastAsia="PMingLiU" w:hAnsi="Calibri" w:cs="Calibri"/>
                <w:color w:val="000000"/>
                <w:sz w:val="22"/>
                <w:szCs w:val="22"/>
                <w:lang w:val="en-PH" w:eastAsia="en-US"/>
              </w:rPr>
            </w:pPr>
            <w:ins w:id="41954" w:author="Diana Machado" w:date="2019-04-05T18:16:00Z">
              <w:r w:rsidRPr="00793F80">
                <w:rPr>
                  <w:rFonts w:ascii="Calibri" w:eastAsia="PMingLiU" w:hAnsi="Calibri" w:cs="Calibri"/>
                  <w:color w:val="000000"/>
                  <w:sz w:val="22"/>
                  <w:szCs w:val="22"/>
                  <w:lang w:val="en-PH" w:eastAsia="en-US"/>
                </w:rPr>
                <w:t>0.4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55" w:author="Diana Machado" w:date="2019-04-05T18:16:00Z"/>
                <w:rFonts w:ascii="Calibri" w:eastAsia="PMingLiU" w:hAnsi="Calibri" w:cs="Calibri"/>
                <w:color w:val="000000"/>
                <w:sz w:val="22"/>
                <w:szCs w:val="22"/>
                <w:lang w:val="en-PH" w:eastAsia="en-US"/>
              </w:rPr>
            </w:pPr>
            <w:ins w:id="41956" w:author="Diana Machado" w:date="2019-04-05T18:16:00Z">
              <w:r w:rsidRPr="00793F80">
                <w:rPr>
                  <w:rFonts w:ascii="Calibri" w:eastAsia="PMingLiU" w:hAnsi="Calibri" w:cs="Calibri"/>
                  <w:color w:val="000000"/>
                  <w:sz w:val="22"/>
                  <w:szCs w:val="22"/>
                  <w:lang w:val="en-PH" w:eastAsia="en-US"/>
                </w:rPr>
                <w:t>0.3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57" w:author="Diana Machado" w:date="2019-04-05T18:16:00Z"/>
                <w:rFonts w:ascii="Calibri" w:eastAsia="PMingLiU" w:hAnsi="Calibri" w:cs="Calibri"/>
                <w:color w:val="000000"/>
                <w:sz w:val="22"/>
                <w:szCs w:val="22"/>
                <w:lang w:val="en-PH" w:eastAsia="en-US"/>
              </w:rPr>
            </w:pPr>
            <w:ins w:id="41958" w:author="Diana Machado" w:date="2019-04-05T18:16:00Z">
              <w:r w:rsidRPr="00793F80">
                <w:rPr>
                  <w:rFonts w:ascii="Calibri" w:eastAsia="PMingLiU" w:hAnsi="Calibri" w:cs="Calibri"/>
                  <w:color w:val="000000"/>
                  <w:sz w:val="22"/>
                  <w:szCs w:val="22"/>
                  <w:lang w:val="en-PH" w:eastAsia="en-US"/>
                </w:rPr>
                <w:t>0.8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59" w:author="Diana Machado" w:date="2019-04-05T18:16:00Z"/>
                <w:rFonts w:ascii="Calibri" w:eastAsia="PMingLiU" w:hAnsi="Calibri" w:cs="Calibri"/>
                <w:color w:val="000000"/>
                <w:sz w:val="22"/>
                <w:szCs w:val="22"/>
                <w:lang w:val="en-PH" w:eastAsia="en-US"/>
              </w:rPr>
            </w:pPr>
            <w:ins w:id="41960" w:author="Diana Machado" w:date="2019-04-05T18:16:00Z">
              <w:r w:rsidRPr="00793F80">
                <w:rPr>
                  <w:rFonts w:ascii="Calibri" w:eastAsia="PMingLiU" w:hAnsi="Calibri" w:cs="Calibri"/>
                  <w:color w:val="000000"/>
                  <w:sz w:val="22"/>
                  <w:szCs w:val="22"/>
                  <w:lang w:val="en-PH" w:eastAsia="en-US"/>
                </w:rPr>
                <w:t>0.7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61" w:author="Diana Machado" w:date="2019-04-05T18:16:00Z"/>
                <w:rFonts w:ascii="Calibri" w:eastAsia="PMingLiU" w:hAnsi="Calibri" w:cs="Calibri"/>
                <w:color w:val="000000"/>
                <w:sz w:val="22"/>
                <w:szCs w:val="22"/>
                <w:lang w:val="en-PH" w:eastAsia="en-US"/>
              </w:rPr>
            </w:pPr>
            <w:ins w:id="41962" w:author="Diana Machado" w:date="2019-04-05T18:16:00Z">
              <w:r w:rsidRPr="00793F80">
                <w:rPr>
                  <w:rFonts w:ascii="Calibri" w:eastAsia="PMingLiU" w:hAnsi="Calibri" w:cs="Calibri"/>
                  <w:color w:val="000000"/>
                  <w:sz w:val="22"/>
                  <w:szCs w:val="22"/>
                  <w:lang w:val="en-PH" w:eastAsia="en-US"/>
                </w:rPr>
                <w:t>4.873</w:t>
              </w:r>
            </w:ins>
          </w:p>
        </w:tc>
      </w:tr>
      <w:tr w:rsidR="004B7BAF" w:rsidRPr="00793F80" w:rsidTr="004B7BAF">
        <w:trPr>
          <w:trHeight w:val="287"/>
          <w:ins w:id="4196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9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965" w:author="Diana Machado" w:date="2019-04-05T18:16:00Z"/>
                <w:rFonts w:ascii="Calibri" w:eastAsia="PMingLiU" w:hAnsi="Calibri" w:cs="Calibri"/>
                <w:color w:val="000000"/>
                <w:sz w:val="22"/>
                <w:szCs w:val="22"/>
                <w:lang w:val="en-PH" w:eastAsia="en-US"/>
              </w:rPr>
            </w:pPr>
            <w:ins w:id="41966"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67" w:author="Diana Machado" w:date="2019-04-05T18:16:00Z"/>
                <w:rFonts w:ascii="Calibri" w:eastAsia="PMingLiU" w:hAnsi="Calibri" w:cs="Calibri"/>
                <w:color w:val="000000"/>
                <w:sz w:val="22"/>
                <w:szCs w:val="22"/>
                <w:lang w:val="en-PH" w:eastAsia="en-US"/>
              </w:rPr>
            </w:pPr>
            <w:ins w:id="41968" w:author="Diana Machado" w:date="2019-04-05T18:16:00Z">
              <w:r w:rsidRPr="00793F80">
                <w:rPr>
                  <w:rFonts w:ascii="Calibri" w:eastAsia="PMingLiU" w:hAnsi="Calibri" w:cs="Calibri"/>
                  <w:color w:val="000000"/>
                  <w:sz w:val="22"/>
                  <w:szCs w:val="22"/>
                  <w:lang w:val="en-PH" w:eastAsia="en-US"/>
                </w:rPr>
                <w:t>2.4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69" w:author="Diana Machado" w:date="2019-04-05T18:16:00Z"/>
                <w:rFonts w:ascii="Calibri" w:eastAsia="PMingLiU" w:hAnsi="Calibri" w:cs="Calibri"/>
                <w:color w:val="000000"/>
                <w:sz w:val="22"/>
                <w:szCs w:val="22"/>
                <w:lang w:val="en-PH" w:eastAsia="en-US"/>
              </w:rPr>
            </w:pPr>
            <w:ins w:id="41970" w:author="Diana Machado" w:date="2019-04-05T18:16:00Z">
              <w:r w:rsidRPr="00793F80">
                <w:rPr>
                  <w:rFonts w:ascii="Calibri" w:eastAsia="PMingLiU" w:hAnsi="Calibri" w:cs="Calibri"/>
                  <w:color w:val="000000"/>
                  <w:sz w:val="22"/>
                  <w:szCs w:val="22"/>
                  <w:lang w:val="en-PH" w:eastAsia="en-US"/>
                </w:rPr>
                <w:t>2.3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71" w:author="Diana Machado" w:date="2019-04-05T18:16:00Z"/>
                <w:rFonts w:ascii="Calibri" w:eastAsia="PMingLiU" w:hAnsi="Calibri" w:cs="Calibri"/>
                <w:color w:val="000000"/>
                <w:sz w:val="22"/>
                <w:szCs w:val="22"/>
                <w:lang w:val="en-PH" w:eastAsia="en-US"/>
              </w:rPr>
            </w:pPr>
            <w:ins w:id="41972" w:author="Diana Machado" w:date="2019-04-05T18:16:00Z">
              <w:r w:rsidRPr="00793F80">
                <w:rPr>
                  <w:rFonts w:ascii="Calibri" w:eastAsia="PMingLiU" w:hAnsi="Calibri" w:cs="Calibri"/>
                  <w:color w:val="000000"/>
                  <w:sz w:val="22"/>
                  <w:szCs w:val="22"/>
                  <w:lang w:val="en-PH" w:eastAsia="en-US"/>
                </w:rPr>
                <w:t>20.2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73" w:author="Diana Machado" w:date="2019-04-05T18:16:00Z"/>
                <w:rFonts w:ascii="Calibri" w:eastAsia="PMingLiU" w:hAnsi="Calibri" w:cs="Calibri"/>
                <w:color w:val="000000"/>
                <w:sz w:val="22"/>
                <w:szCs w:val="22"/>
                <w:lang w:val="en-PH" w:eastAsia="en-US"/>
              </w:rPr>
            </w:pPr>
            <w:ins w:id="41974" w:author="Diana Machado" w:date="2019-04-05T18:16:00Z">
              <w:r w:rsidRPr="00793F80">
                <w:rPr>
                  <w:rFonts w:ascii="Calibri" w:eastAsia="PMingLiU" w:hAnsi="Calibri" w:cs="Calibri"/>
                  <w:color w:val="000000"/>
                  <w:sz w:val="22"/>
                  <w:szCs w:val="22"/>
                  <w:lang w:val="en-PH" w:eastAsia="en-US"/>
                </w:rPr>
                <w:t>1.7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75" w:author="Diana Machado" w:date="2019-04-05T18:16:00Z"/>
                <w:rFonts w:ascii="Calibri" w:eastAsia="PMingLiU" w:hAnsi="Calibri" w:cs="Calibri"/>
                <w:color w:val="000000"/>
                <w:sz w:val="22"/>
                <w:szCs w:val="22"/>
                <w:lang w:val="en-PH" w:eastAsia="en-US"/>
              </w:rPr>
            </w:pPr>
            <w:ins w:id="41976" w:author="Diana Machado" w:date="2019-04-05T18:16:00Z">
              <w:r w:rsidRPr="00793F80">
                <w:rPr>
                  <w:rFonts w:ascii="Calibri" w:eastAsia="PMingLiU" w:hAnsi="Calibri" w:cs="Calibri"/>
                  <w:color w:val="000000"/>
                  <w:sz w:val="22"/>
                  <w:szCs w:val="22"/>
                  <w:lang w:val="en-PH" w:eastAsia="en-US"/>
                </w:rPr>
                <w:t>1.1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77" w:author="Diana Machado" w:date="2019-04-05T18:16:00Z"/>
                <w:rFonts w:ascii="Calibri" w:eastAsia="PMingLiU" w:hAnsi="Calibri" w:cs="Calibri"/>
                <w:color w:val="000000"/>
                <w:sz w:val="22"/>
                <w:szCs w:val="22"/>
                <w:lang w:val="en-PH" w:eastAsia="en-US"/>
              </w:rPr>
            </w:pPr>
            <w:ins w:id="41978" w:author="Diana Machado" w:date="2019-04-05T18:16:00Z">
              <w:r w:rsidRPr="00793F80">
                <w:rPr>
                  <w:rFonts w:ascii="Calibri" w:eastAsia="PMingLiU" w:hAnsi="Calibri" w:cs="Calibri"/>
                  <w:color w:val="000000"/>
                  <w:sz w:val="22"/>
                  <w:szCs w:val="22"/>
                  <w:lang w:val="en-PH" w:eastAsia="en-US"/>
                </w:rPr>
                <w:t>1.31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79" w:author="Diana Machado" w:date="2019-04-05T18:16:00Z"/>
                <w:rFonts w:ascii="Calibri" w:eastAsia="PMingLiU" w:hAnsi="Calibri" w:cs="Calibri"/>
                <w:color w:val="000000"/>
                <w:sz w:val="22"/>
                <w:szCs w:val="22"/>
                <w:lang w:val="en-PH" w:eastAsia="en-US"/>
              </w:rPr>
            </w:pPr>
            <w:ins w:id="41980" w:author="Diana Machado" w:date="2019-04-05T18:16:00Z">
              <w:r w:rsidRPr="00793F80">
                <w:rPr>
                  <w:rFonts w:ascii="Calibri" w:eastAsia="PMingLiU" w:hAnsi="Calibri" w:cs="Calibri"/>
                  <w:color w:val="000000"/>
                  <w:sz w:val="22"/>
                  <w:szCs w:val="22"/>
                  <w:lang w:val="en-PH" w:eastAsia="en-US"/>
                </w:rPr>
                <w:t>1.2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81" w:author="Diana Machado" w:date="2019-04-05T18:16:00Z"/>
                <w:rFonts w:ascii="Calibri" w:eastAsia="PMingLiU" w:hAnsi="Calibri" w:cs="Calibri"/>
                <w:color w:val="000000"/>
                <w:sz w:val="22"/>
                <w:szCs w:val="22"/>
                <w:lang w:val="en-PH" w:eastAsia="en-US"/>
              </w:rPr>
            </w:pPr>
            <w:ins w:id="41982" w:author="Diana Machado" w:date="2019-04-05T18:16:00Z">
              <w:r w:rsidRPr="00793F80">
                <w:rPr>
                  <w:rFonts w:ascii="Calibri" w:eastAsia="PMingLiU" w:hAnsi="Calibri" w:cs="Calibri"/>
                  <w:color w:val="000000"/>
                  <w:sz w:val="22"/>
                  <w:szCs w:val="22"/>
                  <w:lang w:val="en-PH" w:eastAsia="en-US"/>
                </w:rPr>
                <w:t>5.467</w:t>
              </w:r>
            </w:ins>
          </w:p>
        </w:tc>
      </w:tr>
      <w:tr w:rsidR="004B7BAF" w:rsidRPr="00793F80" w:rsidTr="004B7BAF">
        <w:trPr>
          <w:trHeight w:val="287"/>
          <w:ins w:id="41983"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9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9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8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8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9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9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93"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99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995" w:author="Diana Machado" w:date="2019-04-05T18:16:00Z"/>
                <w:rFonts w:ascii="Calibri" w:eastAsia="PMingLiU" w:hAnsi="Calibri" w:cs="Calibri"/>
                <w:color w:val="000000"/>
                <w:sz w:val="22"/>
                <w:szCs w:val="22"/>
                <w:lang w:val="en-PH" w:eastAsia="en-US"/>
              </w:rPr>
            </w:pPr>
            <w:ins w:id="41996" w:author="Diana Machado" w:date="2019-04-05T18:16:00Z">
              <w:r w:rsidRPr="00793F80">
                <w:rPr>
                  <w:rFonts w:ascii="Calibri" w:eastAsia="PMingLiU" w:hAnsi="Calibri" w:cs="Calibri"/>
                  <w:color w:val="000000"/>
                  <w:sz w:val="22"/>
                  <w:szCs w:val="22"/>
                  <w:lang w:val="en-PH" w:eastAsia="en-US"/>
                </w:rPr>
                <w:t>Okeechobe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997" w:author="Diana Machado" w:date="2019-04-05T18:16:00Z"/>
                <w:rFonts w:ascii="Calibri" w:eastAsia="PMingLiU" w:hAnsi="Calibri" w:cs="Calibri"/>
                <w:color w:val="000000"/>
                <w:sz w:val="22"/>
                <w:szCs w:val="22"/>
                <w:lang w:val="en-PH" w:eastAsia="en-US"/>
              </w:rPr>
            </w:pPr>
            <w:ins w:id="41998"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99" w:author="Diana Machado" w:date="2019-04-05T18:16:00Z"/>
                <w:rFonts w:ascii="Calibri" w:eastAsia="PMingLiU" w:hAnsi="Calibri" w:cs="Calibri"/>
                <w:color w:val="000000"/>
                <w:sz w:val="22"/>
                <w:szCs w:val="22"/>
                <w:lang w:val="en-PH" w:eastAsia="en-US"/>
              </w:rPr>
            </w:pPr>
            <w:ins w:id="42000" w:author="Diana Machado" w:date="2019-04-05T18:16:00Z">
              <w:r w:rsidRPr="00793F80">
                <w:rPr>
                  <w:rFonts w:ascii="Calibri" w:eastAsia="PMingLiU" w:hAnsi="Calibri" w:cs="Calibri"/>
                  <w:color w:val="000000"/>
                  <w:sz w:val="22"/>
                  <w:szCs w:val="22"/>
                  <w:lang w:val="en-PH" w:eastAsia="en-US"/>
                </w:rPr>
                <w:t>1.5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01" w:author="Diana Machado" w:date="2019-04-05T18:16:00Z"/>
                <w:rFonts w:ascii="Calibri" w:eastAsia="PMingLiU" w:hAnsi="Calibri" w:cs="Calibri"/>
                <w:color w:val="000000"/>
                <w:sz w:val="22"/>
                <w:szCs w:val="22"/>
                <w:lang w:val="en-PH" w:eastAsia="en-US"/>
              </w:rPr>
            </w:pPr>
            <w:ins w:id="42002" w:author="Diana Machado" w:date="2019-04-05T18:16:00Z">
              <w:r w:rsidRPr="00793F80">
                <w:rPr>
                  <w:rFonts w:ascii="Calibri" w:eastAsia="PMingLiU" w:hAnsi="Calibri" w:cs="Calibri"/>
                  <w:color w:val="000000"/>
                  <w:sz w:val="22"/>
                  <w:szCs w:val="22"/>
                  <w:lang w:val="en-PH" w:eastAsia="en-US"/>
                </w:rPr>
                <w:t>1.3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03" w:author="Diana Machado" w:date="2019-04-05T18:16:00Z"/>
                <w:rFonts w:ascii="Calibri" w:eastAsia="PMingLiU" w:hAnsi="Calibri" w:cs="Calibri"/>
                <w:color w:val="000000"/>
                <w:sz w:val="22"/>
                <w:szCs w:val="22"/>
                <w:lang w:val="en-PH" w:eastAsia="en-US"/>
              </w:rPr>
            </w:pPr>
            <w:ins w:id="42004" w:author="Diana Machado" w:date="2019-04-05T18:16:00Z">
              <w:r w:rsidRPr="00793F80">
                <w:rPr>
                  <w:rFonts w:ascii="Calibri" w:eastAsia="PMingLiU" w:hAnsi="Calibri" w:cs="Calibri"/>
                  <w:color w:val="000000"/>
                  <w:sz w:val="22"/>
                  <w:szCs w:val="22"/>
                  <w:lang w:val="en-PH" w:eastAsia="en-US"/>
                </w:rPr>
                <w:t>8.4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05" w:author="Diana Machado" w:date="2019-04-05T18:16:00Z"/>
                <w:rFonts w:ascii="Calibri" w:eastAsia="PMingLiU" w:hAnsi="Calibri" w:cs="Calibri"/>
                <w:color w:val="000000"/>
                <w:sz w:val="22"/>
                <w:szCs w:val="22"/>
                <w:lang w:val="en-PH" w:eastAsia="en-US"/>
              </w:rPr>
            </w:pPr>
            <w:ins w:id="42006" w:author="Diana Machado" w:date="2019-04-05T18:16:00Z">
              <w:r w:rsidRPr="00793F80">
                <w:rPr>
                  <w:rFonts w:ascii="Calibri" w:eastAsia="PMingLiU" w:hAnsi="Calibri" w:cs="Calibri"/>
                  <w:color w:val="000000"/>
                  <w:sz w:val="22"/>
                  <w:szCs w:val="22"/>
                  <w:lang w:val="en-PH" w:eastAsia="en-US"/>
                </w:rPr>
                <w:t>0.1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07" w:author="Diana Machado" w:date="2019-04-05T18:16:00Z"/>
                <w:rFonts w:ascii="Calibri" w:eastAsia="PMingLiU" w:hAnsi="Calibri" w:cs="Calibri"/>
                <w:color w:val="000000"/>
                <w:sz w:val="22"/>
                <w:szCs w:val="22"/>
                <w:lang w:val="en-PH" w:eastAsia="en-US"/>
              </w:rPr>
            </w:pPr>
            <w:ins w:id="42008" w:author="Diana Machado" w:date="2019-04-05T18:16:00Z">
              <w:r w:rsidRPr="00793F80">
                <w:rPr>
                  <w:rFonts w:ascii="Calibri" w:eastAsia="PMingLiU" w:hAnsi="Calibri" w:cs="Calibri"/>
                  <w:color w:val="000000"/>
                  <w:sz w:val="22"/>
                  <w:szCs w:val="22"/>
                  <w:lang w:val="en-PH" w:eastAsia="en-US"/>
                </w:rPr>
                <w:t>0.1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09" w:author="Diana Machado" w:date="2019-04-05T18:16:00Z"/>
                <w:rFonts w:ascii="Calibri" w:eastAsia="PMingLiU" w:hAnsi="Calibri" w:cs="Calibri"/>
                <w:color w:val="000000"/>
                <w:sz w:val="22"/>
                <w:szCs w:val="22"/>
                <w:lang w:val="en-PH" w:eastAsia="en-US"/>
              </w:rPr>
            </w:pPr>
            <w:ins w:id="42010" w:author="Diana Machado" w:date="2019-04-05T18:16:00Z">
              <w:r w:rsidRPr="00793F80">
                <w:rPr>
                  <w:rFonts w:ascii="Calibri" w:eastAsia="PMingLiU" w:hAnsi="Calibri" w:cs="Calibri"/>
                  <w:color w:val="000000"/>
                  <w:sz w:val="22"/>
                  <w:szCs w:val="22"/>
                  <w:lang w:val="en-PH" w:eastAsia="en-US"/>
                </w:rPr>
                <w:t>0.1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11" w:author="Diana Machado" w:date="2019-04-05T18:16:00Z"/>
                <w:rFonts w:ascii="Calibri" w:eastAsia="PMingLiU" w:hAnsi="Calibri" w:cs="Calibri"/>
                <w:color w:val="000000"/>
                <w:sz w:val="22"/>
                <w:szCs w:val="22"/>
                <w:lang w:val="en-PH" w:eastAsia="en-US"/>
              </w:rPr>
            </w:pPr>
            <w:ins w:id="42012" w:author="Diana Machado" w:date="2019-04-05T18:16:00Z">
              <w:r w:rsidRPr="00793F80">
                <w:rPr>
                  <w:rFonts w:ascii="Calibri" w:eastAsia="PMingLiU" w:hAnsi="Calibri" w:cs="Calibri"/>
                  <w:color w:val="000000"/>
                  <w:sz w:val="22"/>
                  <w:szCs w:val="22"/>
                  <w:lang w:val="en-PH" w:eastAsia="en-US"/>
                </w:rPr>
                <w:t>0.1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13" w:author="Diana Machado" w:date="2019-04-05T18:16:00Z"/>
                <w:rFonts w:ascii="Calibri" w:eastAsia="PMingLiU" w:hAnsi="Calibri" w:cs="Calibri"/>
                <w:color w:val="000000"/>
                <w:sz w:val="22"/>
                <w:szCs w:val="22"/>
                <w:lang w:val="en-PH" w:eastAsia="en-US"/>
              </w:rPr>
            </w:pPr>
            <w:ins w:id="42014" w:author="Diana Machado" w:date="2019-04-05T18:16:00Z">
              <w:r w:rsidRPr="00793F80">
                <w:rPr>
                  <w:rFonts w:ascii="Calibri" w:eastAsia="PMingLiU" w:hAnsi="Calibri" w:cs="Calibri"/>
                  <w:color w:val="000000"/>
                  <w:sz w:val="22"/>
                  <w:szCs w:val="22"/>
                  <w:lang w:val="en-PH" w:eastAsia="en-US"/>
                </w:rPr>
                <w:t>1.222</w:t>
              </w:r>
            </w:ins>
          </w:p>
        </w:tc>
      </w:tr>
      <w:tr w:rsidR="004B7BAF" w:rsidRPr="00793F80" w:rsidTr="004B7BAF">
        <w:trPr>
          <w:trHeight w:val="287"/>
          <w:ins w:id="4201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0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017" w:author="Diana Machado" w:date="2019-04-05T18:16:00Z"/>
                <w:rFonts w:ascii="Calibri" w:eastAsia="PMingLiU" w:hAnsi="Calibri" w:cs="Calibri"/>
                <w:color w:val="000000"/>
                <w:sz w:val="22"/>
                <w:szCs w:val="22"/>
                <w:lang w:val="en-PH" w:eastAsia="en-US"/>
              </w:rPr>
            </w:pPr>
            <w:ins w:id="42018"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19" w:author="Diana Machado" w:date="2019-04-05T18:16:00Z"/>
                <w:rFonts w:ascii="Calibri" w:eastAsia="PMingLiU" w:hAnsi="Calibri" w:cs="Calibri"/>
                <w:color w:val="000000"/>
                <w:sz w:val="22"/>
                <w:szCs w:val="22"/>
                <w:lang w:val="en-PH" w:eastAsia="en-US"/>
              </w:rPr>
            </w:pPr>
            <w:ins w:id="42020" w:author="Diana Machado" w:date="2019-04-05T18:16:00Z">
              <w:r w:rsidRPr="00793F80">
                <w:rPr>
                  <w:rFonts w:ascii="Calibri" w:eastAsia="PMingLiU" w:hAnsi="Calibri" w:cs="Calibri"/>
                  <w:color w:val="000000"/>
                  <w:sz w:val="22"/>
                  <w:szCs w:val="22"/>
                  <w:lang w:val="en-PH" w:eastAsia="en-US"/>
                </w:rPr>
                <w:t>1.8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21" w:author="Diana Machado" w:date="2019-04-05T18:16:00Z"/>
                <w:rFonts w:ascii="Calibri" w:eastAsia="PMingLiU" w:hAnsi="Calibri" w:cs="Calibri"/>
                <w:color w:val="000000"/>
                <w:sz w:val="22"/>
                <w:szCs w:val="22"/>
                <w:lang w:val="en-PH" w:eastAsia="en-US"/>
              </w:rPr>
            </w:pPr>
            <w:ins w:id="42022" w:author="Diana Machado" w:date="2019-04-05T18:16:00Z">
              <w:r w:rsidRPr="00793F80">
                <w:rPr>
                  <w:rFonts w:ascii="Calibri" w:eastAsia="PMingLiU" w:hAnsi="Calibri" w:cs="Calibri"/>
                  <w:color w:val="000000"/>
                  <w:sz w:val="22"/>
                  <w:szCs w:val="22"/>
                  <w:lang w:val="en-PH" w:eastAsia="en-US"/>
                </w:rPr>
                <w:t>1.5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23" w:author="Diana Machado" w:date="2019-04-05T18:16:00Z"/>
                <w:rFonts w:ascii="Calibri" w:eastAsia="PMingLiU" w:hAnsi="Calibri" w:cs="Calibri"/>
                <w:color w:val="000000"/>
                <w:sz w:val="22"/>
                <w:szCs w:val="22"/>
                <w:lang w:val="en-PH" w:eastAsia="en-US"/>
              </w:rPr>
            </w:pPr>
            <w:ins w:id="42024" w:author="Diana Machado" w:date="2019-04-05T18:16:00Z">
              <w:r w:rsidRPr="00793F80">
                <w:rPr>
                  <w:rFonts w:ascii="Calibri" w:eastAsia="PMingLiU" w:hAnsi="Calibri" w:cs="Calibri"/>
                  <w:color w:val="000000"/>
                  <w:sz w:val="22"/>
                  <w:szCs w:val="22"/>
                  <w:lang w:val="en-PH" w:eastAsia="en-US"/>
                </w:rPr>
                <w:t>12.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25" w:author="Diana Machado" w:date="2019-04-05T18:16:00Z"/>
                <w:rFonts w:ascii="Calibri" w:eastAsia="PMingLiU" w:hAnsi="Calibri" w:cs="Calibri"/>
                <w:color w:val="000000"/>
                <w:sz w:val="22"/>
                <w:szCs w:val="22"/>
                <w:lang w:val="en-PH" w:eastAsia="en-US"/>
              </w:rPr>
            </w:pPr>
            <w:ins w:id="42026" w:author="Diana Machado" w:date="2019-04-05T18:16:00Z">
              <w:r w:rsidRPr="00793F80">
                <w:rPr>
                  <w:rFonts w:ascii="Calibri" w:eastAsia="PMingLiU" w:hAnsi="Calibri" w:cs="Calibri"/>
                  <w:color w:val="000000"/>
                  <w:sz w:val="22"/>
                  <w:szCs w:val="22"/>
                  <w:lang w:val="en-PH" w:eastAsia="en-US"/>
                </w:rPr>
                <w:t>0.1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27" w:author="Diana Machado" w:date="2019-04-05T18:16:00Z"/>
                <w:rFonts w:ascii="Calibri" w:eastAsia="PMingLiU" w:hAnsi="Calibri" w:cs="Calibri"/>
                <w:color w:val="000000"/>
                <w:sz w:val="22"/>
                <w:szCs w:val="22"/>
                <w:lang w:val="en-PH" w:eastAsia="en-US"/>
              </w:rPr>
            </w:pPr>
            <w:ins w:id="42028" w:author="Diana Machado" w:date="2019-04-05T18:16:00Z">
              <w:r w:rsidRPr="00793F80">
                <w:rPr>
                  <w:rFonts w:ascii="Calibri" w:eastAsia="PMingLiU" w:hAnsi="Calibri" w:cs="Calibri"/>
                  <w:color w:val="000000"/>
                  <w:sz w:val="22"/>
                  <w:szCs w:val="22"/>
                  <w:lang w:val="en-PH" w:eastAsia="en-US"/>
                </w:rPr>
                <w:t>0.15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029" w:author="Diana Machado" w:date="2019-04-05T18:16:00Z"/>
                <w:rFonts w:ascii="Calibri" w:eastAsia="PMingLiU" w:hAnsi="Calibri" w:cs="Calibri"/>
                <w:color w:val="000000"/>
                <w:sz w:val="22"/>
                <w:szCs w:val="22"/>
                <w:lang w:val="en-PH" w:eastAsia="en-US"/>
              </w:rPr>
            </w:pPr>
            <w:ins w:id="42030" w:author="Diana Machado" w:date="2019-04-05T18:16:00Z">
              <w:r w:rsidRPr="00793F80">
                <w:rPr>
                  <w:rFonts w:ascii="Calibri" w:eastAsia="PMingLiU" w:hAnsi="Calibri" w:cs="Calibri"/>
                  <w:color w:val="000000"/>
                  <w:sz w:val="22"/>
                  <w:szCs w:val="22"/>
                  <w:lang w:val="en-PH" w:eastAsia="en-US"/>
                </w:rPr>
                <w:t>0.13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031" w:author="Diana Machado" w:date="2019-04-05T18:16:00Z"/>
                <w:rFonts w:ascii="Calibri" w:eastAsia="PMingLiU" w:hAnsi="Calibri" w:cs="Calibri"/>
                <w:color w:val="000000"/>
                <w:sz w:val="22"/>
                <w:szCs w:val="22"/>
                <w:lang w:val="en-PH" w:eastAsia="en-US"/>
              </w:rPr>
            </w:pPr>
            <w:ins w:id="42032" w:author="Diana Machado" w:date="2019-04-05T18:16:00Z">
              <w:r w:rsidRPr="00793F80">
                <w:rPr>
                  <w:rFonts w:ascii="Calibri" w:eastAsia="PMingLiU" w:hAnsi="Calibri" w:cs="Calibri"/>
                  <w:color w:val="000000"/>
                  <w:sz w:val="22"/>
                  <w:szCs w:val="22"/>
                  <w:lang w:val="en-PH" w:eastAsia="en-US"/>
                </w:rPr>
                <w:t>0.1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33" w:author="Diana Machado" w:date="2019-04-05T18:16:00Z"/>
                <w:rFonts w:ascii="Calibri" w:eastAsia="PMingLiU" w:hAnsi="Calibri" w:cs="Calibri"/>
                <w:color w:val="000000"/>
                <w:sz w:val="22"/>
                <w:szCs w:val="22"/>
                <w:lang w:val="en-PH" w:eastAsia="en-US"/>
              </w:rPr>
            </w:pPr>
            <w:ins w:id="42034" w:author="Diana Machado" w:date="2019-04-05T18:16:00Z">
              <w:r w:rsidRPr="00793F80">
                <w:rPr>
                  <w:rFonts w:ascii="Calibri" w:eastAsia="PMingLiU" w:hAnsi="Calibri" w:cs="Calibri"/>
                  <w:color w:val="000000"/>
                  <w:sz w:val="22"/>
                  <w:szCs w:val="22"/>
                  <w:lang w:val="en-PH" w:eastAsia="en-US"/>
                </w:rPr>
                <w:t>1.491</w:t>
              </w:r>
            </w:ins>
          </w:p>
        </w:tc>
      </w:tr>
      <w:tr w:rsidR="004B7BAF" w:rsidRPr="00793F80" w:rsidTr="004B7BAF">
        <w:trPr>
          <w:trHeight w:val="287"/>
          <w:ins w:id="4203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0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037" w:author="Diana Machado" w:date="2019-04-05T18:16:00Z"/>
                <w:rFonts w:ascii="Calibri" w:eastAsia="PMingLiU" w:hAnsi="Calibri" w:cs="Calibri"/>
                <w:color w:val="000000"/>
                <w:sz w:val="22"/>
                <w:szCs w:val="22"/>
                <w:lang w:val="en-PH" w:eastAsia="en-US"/>
              </w:rPr>
            </w:pPr>
            <w:ins w:id="42038"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39" w:author="Diana Machado" w:date="2019-04-05T18:16:00Z"/>
                <w:rFonts w:ascii="Calibri" w:eastAsia="PMingLiU" w:hAnsi="Calibri" w:cs="Calibri"/>
                <w:color w:val="000000"/>
                <w:sz w:val="22"/>
                <w:szCs w:val="22"/>
                <w:lang w:val="en-PH" w:eastAsia="en-US"/>
              </w:rPr>
            </w:pPr>
            <w:ins w:id="42040" w:author="Diana Machado" w:date="2019-04-05T18:16:00Z">
              <w:r w:rsidRPr="00793F80">
                <w:rPr>
                  <w:rFonts w:ascii="Calibri" w:eastAsia="PMingLiU" w:hAnsi="Calibri" w:cs="Calibri"/>
                  <w:color w:val="000000"/>
                  <w:sz w:val="22"/>
                  <w:szCs w:val="22"/>
                  <w:lang w:val="en-PH" w:eastAsia="en-US"/>
                </w:rPr>
                <w:t>2.2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41" w:author="Diana Machado" w:date="2019-04-05T18:16:00Z"/>
                <w:rFonts w:ascii="Calibri" w:eastAsia="PMingLiU" w:hAnsi="Calibri" w:cs="Calibri"/>
                <w:color w:val="000000"/>
                <w:sz w:val="22"/>
                <w:szCs w:val="22"/>
                <w:lang w:val="en-PH" w:eastAsia="en-US"/>
              </w:rPr>
            </w:pPr>
            <w:ins w:id="42042" w:author="Diana Machado" w:date="2019-04-05T18:16:00Z">
              <w:r w:rsidRPr="00793F80">
                <w:rPr>
                  <w:rFonts w:ascii="Calibri" w:eastAsia="PMingLiU" w:hAnsi="Calibri" w:cs="Calibri"/>
                  <w:color w:val="000000"/>
                  <w:sz w:val="22"/>
                  <w:szCs w:val="22"/>
                  <w:lang w:val="en-PH" w:eastAsia="en-US"/>
                </w:rPr>
                <w:t>1.6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43" w:author="Diana Machado" w:date="2019-04-05T18:16:00Z"/>
                <w:rFonts w:ascii="Calibri" w:eastAsia="PMingLiU" w:hAnsi="Calibri" w:cs="Calibri"/>
                <w:color w:val="000000"/>
                <w:sz w:val="22"/>
                <w:szCs w:val="22"/>
                <w:lang w:val="en-PH" w:eastAsia="en-US"/>
              </w:rPr>
            </w:pPr>
            <w:ins w:id="42044" w:author="Diana Machado" w:date="2019-04-05T18:16:00Z">
              <w:r w:rsidRPr="00793F80">
                <w:rPr>
                  <w:rFonts w:ascii="Calibri" w:eastAsia="PMingLiU" w:hAnsi="Calibri" w:cs="Calibri"/>
                  <w:color w:val="000000"/>
                  <w:sz w:val="22"/>
                  <w:szCs w:val="22"/>
                  <w:lang w:val="en-PH" w:eastAsia="en-US"/>
                </w:rPr>
                <w:t>15.79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45" w:author="Diana Machado" w:date="2019-04-05T18:16:00Z"/>
                <w:rFonts w:ascii="Calibri" w:eastAsia="PMingLiU" w:hAnsi="Calibri" w:cs="Calibri"/>
                <w:color w:val="000000"/>
                <w:sz w:val="22"/>
                <w:szCs w:val="22"/>
                <w:lang w:val="en-PH" w:eastAsia="en-US"/>
              </w:rPr>
            </w:pPr>
            <w:ins w:id="42046" w:author="Diana Machado" w:date="2019-04-05T18:16:00Z">
              <w:r w:rsidRPr="00793F80">
                <w:rPr>
                  <w:rFonts w:ascii="Calibri" w:eastAsia="PMingLiU" w:hAnsi="Calibri" w:cs="Calibri"/>
                  <w:color w:val="000000"/>
                  <w:sz w:val="22"/>
                  <w:szCs w:val="22"/>
                  <w:lang w:val="en-PH" w:eastAsia="en-US"/>
                </w:rPr>
                <w:t>0.2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47" w:author="Diana Machado" w:date="2019-04-05T18:16:00Z"/>
                <w:rFonts w:ascii="Calibri" w:eastAsia="PMingLiU" w:hAnsi="Calibri" w:cs="Calibri"/>
                <w:color w:val="000000"/>
                <w:sz w:val="22"/>
                <w:szCs w:val="22"/>
                <w:lang w:val="en-PH" w:eastAsia="en-US"/>
              </w:rPr>
            </w:pPr>
            <w:ins w:id="42048" w:author="Diana Machado" w:date="2019-04-05T18:16:00Z">
              <w:r w:rsidRPr="00793F80">
                <w:rPr>
                  <w:rFonts w:ascii="Calibri" w:eastAsia="PMingLiU" w:hAnsi="Calibri" w:cs="Calibri"/>
                  <w:color w:val="000000"/>
                  <w:sz w:val="22"/>
                  <w:szCs w:val="22"/>
                  <w:lang w:val="en-PH" w:eastAsia="en-US"/>
                </w:rPr>
                <w:t>0.16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049" w:author="Diana Machado" w:date="2019-04-05T18:16:00Z"/>
                <w:rFonts w:ascii="Calibri" w:eastAsia="PMingLiU" w:hAnsi="Calibri" w:cs="Calibri"/>
                <w:color w:val="000000"/>
                <w:sz w:val="22"/>
                <w:szCs w:val="22"/>
                <w:lang w:val="en-PH" w:eastAsia="en-US"/>
              </w:rPr>
            </w:pPr>
            <w:ins w:id="42050" w:author="Diana Machado" w:date="2019-04-05T18:16:00Z">
              <w:r w:rsidRPr="00793F80">
                <w:rPr>
                  <w:rFonts w:ascii="Calibri" w:eastAsia="PMingLiU" w:hAnsi="Calibri" w:cs="Calibri"/>
                  <w:color w:val="000000"/>
                  <w:sz w:val="22"/>
                  <w:szCs w:val="22"/>
                  <w:lang w:val="en-PH" w:eastAsia="en-US"/>
                </w:rPr>
                <w:t>0.13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051" w:author="Diana Machado" w:date="2019-04-05T18:16:00Z"/>
                <w:rFonts w:ascii="Calibri" w:eastAsia="PMingLiU" w:hAnsi="Calibri" w:cs="Calibri"/>
                <w:color w:val="000000"/>
                <w:sz w:val="22"/>
                <w:szCs w:val="22"/>
                <w:lang w:val="en-PH" w:eastAsia="en-US"/>
              </w:rPr>
            </w:pPr>
            <w:ins w:id="42052" w:author="Diana Machado" w:date="2019-04-05T18:16:00Z">
              <w:r w:rsidRPr="00793F80">
                <w:rPr>
                  <w:rFonts w:ascii="Calibri" w:eastAsia="PMingLiU" w:hAnsi="Calibri" w:cs="Calibri"/>
                  <w:color w:val="000000"/>
                  <w:sz w:val="22"/>
                  <w:szCs w:val="22"/>
                  <w:lang w:val="en-PH" w:eastAsia="en-US"/>
                </w:rPr>
                <w:t>0.1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53" w:author="Diana Machado" w:date="2019-04-05T18:16:00Z"/>
                <w:rFonts w:ascii="Calibri" w:eastAsia="PMingLiU" w:hAnsi="Calibri" w:cs="Calibri"/>
                <w:color w:val="000000"/>
                <w:sz w:val="22"/>
                <w:szCs w:val="22"/>
                <w:lang w:val="en-PH" w:eastAsia="en-US"/>
              </w:rPr>
            </w:pPr>
            <w:ins w:id="42054" w:author="Diana Machado" w:date="2019-04-05T18:16:00Z">
              <w:r w:rsidRPr="00793F80">
                <w:rPr>
                  <w:rFonts w:ascii="Calibri" w:eastAsia="PMingLiU" w:hAnsi="Calibri" w:cs="Calibri"/>
                  <w:color w:val="000000"/>
                  <w:sz w:val="22"/>
                  <w:szCs w:val="22"/>
                  <w:lang w:val="en-PH" w:eastAsia="en-US"/>
                </w:rPr>
                <w:t>1.494</w:t>
              </w:r>
            </w:ins>
          </w:p>
        </w:tc>
      </w:tr>
      <w:tr w:rsidR="004B7BAF" w:rsidRPr="00793F80" w:rsidTr="004B7BAF">
        <w:trPr>
          <w:trHeight w:val="287"/>
          <w:ins w:id="42055"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0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0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05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05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0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0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06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06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0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065"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06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067" w:author="Diana Machado" w:date="2019-04-05T18:16:00Z"/>
                <w:rFonts w:ascii="Calibri" w:eastAsia="PMingLiU" w:hAnsi="Calibri" w:cs="Calibri"/>
                <w:color w:val="000000"/>
                <w:sz w:val="22"/>
                <w:szCs w:val="22"/>
                <w:lang w:val="en-PH" w:eastAsia="en-US"/>
              </w:rPr>
            </w:pPr>
            <w:ins w:id="42068" w:author="Diana Machado" w:date="2019-04-05T18:16:00Z">
              <w:r w:rsidRPr="00793F80">
                <w:rPr>
                  <w:rFonts w:ascii="Calibri" w:eastAsia="PMingLiU" w:hAnsi="Calibri" w:cs="Calibri"/>
                  <w:color w:val="000000"/>
                  <w:sz w:val="22"/>
                  <w:szCs w:val="22"/>
                  <w:lang w:val="en-PH" w:eastAsia="en-US"/>
                </w:rPr>
                <w:t>Oran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069" w:author="Diana Machado" w:date="2019-04-05T18:16:00Z"/>
                <w:rFonts w:ascii="Calibri" w:eastAsia="PMingLiU" w:hAnsi="Calibri" w:cs="Calibri"/>
                <w:color w:val="000000"/>
                <w:sz w:val="22"/>
                <w:szCs w:val="22"/>
                <w:lang w:val="en-PH" w:eastAsia="en-US"/>
              </w:rPr>
            </w:pPr>
            <w:ins w:id="42070"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71" w:author="Diana Machado" w:date="2019-04-05T18:16:00Z"/>
                <w:rFonts w:ascii="Calibri" w:eastAsia="PMingLiU" w:hAnsi="Calibri" w:cs="Calibri"/>
                <w:color w:val="000000"/>
                <w:sz w:val="22"/>
                <w:szCs w:val="22"/>
                <w:lang w:val="en-PH" w:eastAsia="en-US"/>
              </w:rPr>
            </w:pPr>
            <w:ins w:id="42072" w:author="Diana Machado" w:date="2019-04-05T18:16:00Z">
              <w:r w:rsidRPr="00793F80">
                <w:rPr>
                  <w:rFonts w:ascii="Calibri" w:eastAsia="PMingLiU" w:hAnsi="Calibri" w:cs="Calibri"/>
                  <w:color w:val="000000"/>
                  <w:sz w:val="22"/>
                  <w:szCs w:val="22"/>
                  <w:lang w:val="en-PH" w:eastAsia="en-US"/>
                </w:rPr>
                <w:t>0.2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73" w:author="Diana Machado" w:date="2019-04-05T18:16:00Z"/>
                <w:rFonts w:ascii="Calibri" w:eastAsia="PMingLiU" w:hAnsi="Calibri" w:cs="Calibri"/>
                <w:color w:val="000000"/>
                <w:sz w:val="22"/>
                <w:szCs w:val="22"/>
                <w:lang w:val="en-PH" w:eastAsia="en-US"/>
              </w:rPr>
            </w:pPr>
            <w:ins w:id="42074" w:author="Diana Machado" w:date="2019-04-05T18:16:00Z">
              <w:r w:rsidRPr="00793F80">
                <w:rPr>
                  <w:rFonts w:ascii="Calibri" w:eastAsia="PMingLiU" w:hAnsi="Calibri" w:cs="Calibri"/>
                  <w:color w:val="000000"/>
                  <w:sz w:val="22"/>
                  <w:szCs w:val="22"/>
                  <w:lang w:val="en-PH" w:eastAsia="en-US"/>
                </w:rPr>
                <w:t>0.2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75" w:author="Diana Machado" w:date="2019-04-05T18:16:00Z"/>
                <w:rFonts w:ascii="Calibri" w:eastAsia="PMingLiU" w:hAnsi="Calibri" w:cs="Calibri"/>
                <w:color w:val="000000"/>
                <w:sz w:val="22"/>
                <w:szCs w:val="22"/>
                <w:lang w:val="en-PH" w:eastAsia="en-US"/>
              </w:rPr>
            </w:pPr>
            <w:ins w:id="42076" w:author="Diana Machado" w:date="2019-04-05T18:16:00Z">
              <w:r w:rsidRPr="00793F80">
                <w:rPr>
                  <w:rFonts w:ascii="Calibri" w:eastAsia="PMingLiU" w:hAnsi="Calibri" w:cs="Calibri"/>
                  <w:color w:val="000000"/>
                  <w:sz w:val="22"/>
                  <w:szCs w:val="22"/>
                  <w:lang w:val="en-PH" w:eastAsia="en-US"/>
                </w:rPr>
                <w:t>0.3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77" w:author="Diana Machado" w:date="2019-04-05T18:16:00Z"/>
                <w:rFonts w:ascii="Calibri" w:eastAsia="PMingLiU" w:hAnsi="Calibri" w:cs="Calibri"/>
                <w:color w:val="000000"/>
                <w:sz w:val="22"/>
                <w:szCs w:val="22"/>
                <w:lang w:val="en-PH" w:eastAsia="en-US"/>
              </w:rPr>
            </w:pPr>
            <w:ins w:id="42078"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79" w:author="Diana Machado" w:date="2019-04-05T18:16:00Z"/>
                <w:rFonts w:ascii="Calibri" w:eastAsia="PMingLiU" w:hAnsi="Calibri" w:cs="Calibri"/>
                <w:color w:val="000000"/>
                <w:sz w:val="22"/>
                <w:szCs w:val="22"/>
                <w:lang w:val="en-PH" w:eastAsia="en-US"/>
              </w:rPr>
            </w:pPr>
            <w:ins w:id="42080" w:author="Diana Machado" w:date="2019-04-05T18:16:00Z">
              <w:r w:rsidRPr="00793F80">
                <w:rPr>
                  <w:rFonts w:ascii="Calibri" w:eastAsia="PMingLiU" w:hAnsi="Calibri" w:cs="Calibri"/>
                  <w:color w:val="000000"/>
                  <w:sz w:val="22"/>
                  <w:szCs w:val="22"/>
                  <w:lang w:val="en-PH" w:eastAsia="en-US"/>
                </w:rPr>
                <w:t>0.03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081" w:author="Diana Machado" w:date="2019-04-05T18:16:00Z"/>
                <w:rFonts w:ascii="Calibri" w:eastAsia="PMingLiU" w:hAnsi="Calibri" w:cs="Calibri"/>
                <w:color w:val="000000"/>
                <w:sz w:val="22"/>
                <w:szCs w:val="22"/>
                <w:lang w:val="en-PH" w:eastAsia="en-US"/>
              </w:rPr>
            </w:pPr>
            <w:ins w:id="42082" w:author="Diana Machado" w:date="2019-04-05T18:16:00Z">
              <w:r w:rsidRPr="00793F80">
                <w:rPr>
                  <w:rFonts w:ascii="Calibri" w:eastAsia="PMingLiU" w:hAnsi="Calibri" w:cs="Calibri"/>
                  <w:color w:val="000000"/>
                  <w:sz w:val="22"/>
                  <w:szCs w:val="22"/>
                  <w:lang w:val="en-PH" w:eastAsia="en-US"/>
                </w:rPr>
                <w:t>0.04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083" w:author="Diana Machado" w:date="2019-04-05T18:16:00Z"/>
                <w:rFonts w:ascii="Calibri" w:eastAsia="PMingLiU" w:hAnsi="Calibri" w:cs="Calibri"/>
                <w:color w:val="000000"/>
                <w:sz w:val="22"/>
                <w:szCs w:val="22"/>
                <w:lang w:val="en-PH" w:eastAsia="en-US"/>
              </w:rPr>
            </w:pPr>
            <w:ins w:id="42084"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85" w:author="Diana Machado" w:date="2019-04-05T18:16:00Z"/>
                <w:rFonts w:ascii="Calibri" w:eastAsia="PMingLiU" w:hAnsi="Calibri" w:cs="Calibri"/>
                <w:color w:val="000000"/>
                <w:sz w:val="22"/>
                <w:szCs w:val="22"/>
                <w:lang w:val="en-PH" w:eastAsia="en-US"/>
              </w:rPr>
            </w:pPr>
            <w:ins w:id="42086" w:author="Diana Machado" w:date="2019-04-05T18:16:00Z">
              <w:r w:rsidRPr="00793F80">
                <w:rPr>
                  <w:rFonts w:ascii="Calibri" w:eastAsia="PMingLiU" w:hAnsi="Calibri" w:cs="Calibri"/>
                  <w:color w:val="000000"/>
                  <w:sz w:val="22"/>
                  <w:szCs w:val="22"/>
                  <w:lang w:val="en-PH" w:eastAsia="en-US"/>
                </w:rPr>
                <w:t>0.528</w:t>
              </w:r>
            </w:ins>
          </w:p>
        </w:tc>
      </w:tr>
      <w:tr w:rsidR="004B7BAF" w:rsidRPr="00793F80" w:rsidTr="004B7BAF">
        <w:trPr>
          <w:trHeight w:val="287"/>
          <w:ins w:id="4208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0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089" w:author="Diana Machado" w:date="2019-04-05T18:16:00Z"/>
                <w:rFonts w:ascii="Calibri" w:eastAsia="PMingLiU" w:hAnsi="Calibri" w:cs="Calibri"/>
                <w:color w:val="000000"/>
                <w:sz w:val="22"/>
                <w:szCs w:val="22"/>
                <w:lang w:val="en-PH" w:eastAsia="en-US"/>
              </w:rPr>
            </w:pPr>
            <w:ins w:id="42090"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091" w:author="Diana Machado" w:date="2019-04-05T18:16:00Z"/>
                <w:rFonts w:ascii="Calibri" w:eastAsia="PMingLiU" w:hAnsi="Calibri" w:cs="Calibri"/>
                <w:color w:val="000000"/>
                <w:sz w:val="22"/>
                <w:szCs w:val="22"/>
                <w:lang w:val="en-PH" w:eastAsia="en-US"/>
              </w:rPr>
            </w:pPr>
            <w:ins w:id="42092" w:author="Diana Machado" w:date="2019-04-05T18:16:00Z">
              <w:r w:rsidRPr="00793F80">
                <w:rPr>
                  <w:rFonts w:ascii="Calibri" w:eastAsia="PMingLiU" w:hAnsi="Calibri" w:cs="Calibri"/>
                  <w:color w:val="000000"/>
                  <w:sz w:val="22"/>
                  <w:szCs w:val="22"/>
                  <w:lang w:val="en-PH" w:eastAsia="en-US"/>
                </w:rPr>
                <w:t>0.74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093" w:author="Diana Machado" w:date="2019-04-05T18:16:00Z"/>
                <w:rFonts w:ascii="Calibri" w:eastAsia="PMingLiU" w:hAnsi="Calibri" w:cs="Calibri"/>
                <w:color w:val="000000"/>
                <w:sz w:val="22"/>
                <w:szCs w:val="22"/>
                <w:lang w:val="en-PH" w:eastAsia="en-US"/>
              </w:rPr>
            </w:pPr>
            <w:ins w:id="42094" w:author="Diana Machado" w:date="2019-04-05T18:16:00Z">
              <w:r w:rsidRPr="00793F80">
                <w:rPr>
                  <w:rFonts w:ascii="Calibri" w:eastAsia="PMingLiU" w:hAnsi="Calibri" w:cs="Calibri"/>
                  <w:color w:val="000000"/>
                  <w:sz w:val="22"/>
                  <w:szCs w:val="22"/>
                  <w:lang w:val="en-PH" w:eastAsia="en-US"/>
                </w:rPr>
                <w:t>0.7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95" w:author="Diana Machado" w:date="2019-04-05T18:16:00Z"/>
                <w:rFonts w:ascii="Calibri" w:eastAsia="PMingLiU" w:hAnsi="Calibri" w:cs="Calibri"/>
                <w:color w:val="000000"/>
                <w:sz w:val="22"/>
                <w:szCs w:val="22"/>
                <w:lang w:val="en-PH" w:eastAsia="en-US"/>
              </w:rPr>
            </w:pPr>
            <w:ins w:id="42096" w:author="Diana Machado" w:date="2019-04-05T18:16:00Z">
              <w:r w:rsidRPr="00793F80">
                <w:rPr>
                  <w:rFonts w:ascii="Calibri" w:eastAsia="PMingLiU" w:hAnsi="Calibri" w:cs="Calibri"/>
                  <w:color w:val="000000"/>
                  <w:sz w:val="22"/>
                  <w:szCs w:val="22"/>
                  <w:lang w:val="en-PH" w:eastAsia="en-US"/>
                </w:rPr>
                <w:t>4.3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97" w:author="Diana Machado" w:date="2019-04-05T18:16:00Z"/>
                <w:rFonts w:ascii="Calibri" w:eastAsia="PMingLiU" w:hAnsi="Calibri" w:cs="Calibri"/>
                <w:color w:val="000000"/>
                <w:sz w:val="22"/>
                <w:szCs w:val="22"/>
                <w:lang w:val="en-PH" w:eastAsia="en-US"/>
              </w:rPr>
            </w:pPr>
            <w:ins w:id="42098" w:author="Diana Machado" w:date="2019-04-05T18:16:00Z">
              <w:r w:rsidRPr="00793F80">
                <w:rPr>
                  <w:rFonts w:ascii="Calibri" w:eastAsia="PMingLiU" w:hAnsi="Calibri" w:cs="Calibri"/>
                  <w:color w:val="000000"/>
                  <w:sz w:val="22"/>
                  <w:szCs w:val="22"/>
                  <w:lang w:val="en-PH" w:eastAsia="en-US"/>
                </w:rPr>
                <w:t>0.0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99" w:author="Diana Machado" w:date="2019-04-05T18:16:00Z"/>
                <w:rFonts w:ascii="Calibri" w:eastAsia="PMingLiU" w:hAnsi="Calibri" w:cs="Calibri"/>
                <w:color w:val="000000"/>
                <w:sz w:val="22"/>
                <w:szCs w:val="22"/>
                <w:lang w:val="en-PH" w:eastAsia="en-US"/>
              </w:rPr>
            </w:pPr>
            <w:ins w:id="42100" w:author="Diana Machado" w:date="2019-04-05T18:16:00Z">
              <w:r w:rsidRPr="00793F80">
                <w:rPr>
                  <w:rFonts w:ascii="Calibri" w:eastAsia="PMingLiU" w:hAnsi="Calibri" w:cs="Calibri"/>
                  <w:color w:val="000000"/>
                  <w:sz w:val="22"/>
                  <w:szCs w:val="22"/>
                  <w:lang w:val="en-PH" w:eastAsia="en-US"/>
                </w:rPr>
                <w:t>0.0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01" w:author="Diana Machado" w:date="2019-04-05T18:16:00Z"/>
                <w:rFonts w:ascii="Calibri" w:eastAsia="PMingLiU" w:hAnsi="Calibri" w:cs="Calibri"/>
                <w:color w:val="000000"/>
                <w:sz w:val="22"/>
                <w:szCs w:val="22"/>
                <w:lang w:val="en-PH" w:eastAsia="en-US"/>
              </w:rPr>
            </w:pPr>
            <w:ins w:id="42102" w:author="Diana Machado" w:date="2019-04-05T18:16:00Z">
              <w:r w:rsidRPr="00793F80">
                <w:rPr>
                  <w:rFonts w:ascii="Calibri" w:eastAsia="PMingLiU" w:hAnsi="Calibri" w:cs="Calibri"/>
                  <w:color w:val="000000"/>
                  <w:sz w:val="22"/>
                  <w:szCs w:val="22"/>
                  <w:lang w:val="en-PH" w:eastAsia="en-US"/>
                </w:rPr>
                <w:t>0.0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03" w:author="Diana Machado" w:date="2019-04-05T18:16:00Z"/>
                <w:rFonts w:ascii="Calibri" w:eastAsia="PMingLiU" w:hAnsi="Calibri" w:cs="Calibri"/>
                <w:color w:val="000000"/>
                <w:sz w:val="22"/>
                <w:szCs w:val="22"/>
                <w:lang w:val="en-PH" w:eastAsia="en-US"/>
              </w:rPr>
            </w:pPr>
            <w:ins w:id="42104" w:author="Diana Machado" w:date="2019-04-05T18:16:00Z">
              <w:r w:rsidRPr="00793F80">
                <w:rPr>
                  <w:rFonts w:ascii="Calibri" w:eastAsia="PMingLiU" w:hAnsi="Calibri" w:cs="Calibri"/>
                  <w:color w:val="000000"/>
                  <w:sz w:val="22"/>
                  <w:szCs w:val="22"/>
                  <w:lang w:val="en-PH" w:eastAsia="en-US"/>
                </w:rPr>
                <w:t>0.0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05" w:author="Diana Machado" w:date="2019-04-05T18:16:00Z"/>
                <w:rFonts w:ascii="Calibri" w:eastAsia="PMingLiU" w:hAnsi="Calibri" w:cs="Calibri"/>
                <w:color w:val="000000"/>
                <w:sz w:val="22"/>
                <w:szCs w:val="22"/>
                <w:lang w:val="en-PH" w:eastAsia="en-US"/>
              </w:rPr>
            </w:pPr>
            <w:ins w:id="42106" w:author="Diana Machado" w:date="2019-04-05T18:16:00Z">
              <w:r w:rsidRPr="00793F80">
                <w:rPr>
                  <w:rFonts w:ascii="Calibri" w:eastAsia="PMingLiU" w:hAnsi="Calibri" w:cs="Calibri"/>
                  <w:color w:val="000000"/>
                  <w:sz w:val="22"/>
                  <w:szCs w:val="22"/>
                  <w:lang w:val="en-PH" w:eastAsia="en-US"/>
                </w:rPr>
                <w:t>0.717</w:t>
              </w:r>
            </w:ins>
          </w:p>
        </w:tc>
      </w:tr>
      <w:tr w:rsidR="004B7BAF" w:rsidRPr="00793F80" w:rsidTr="004B7BAF">
        <w:trPr>
          <w:trHeight w:val="287"/>
          <w:ins w:id="4210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1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109" w:author="Diana Machado" w:date="2019-04-05T18:16:00Z"/>
                <w:rFonts w:ascii="Calibri" w:eastAsia="PMingLiU" w:hAnsi="Calibri" w:cs="Calibri"/>
                <w:color w:val="000000"/>
                <w:sz w:val="22"/>
                <w:szCs w:val="22"/>
                <w:lang w:val="en-PH" w:eastAsia="en-US"/>
              </w:rPr>
            </w:pPr>
            <w:ins w:id="42110"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111" w:author="Diana Machado" w:date="2019-04-05T18:16:00Z"/>
                <w:rFonts w:ascii="Calibri" w:eastAsia="PMingLiU" w:hAnsi="Calibri" w:cs="Calibri"/>
                <w:color w:val="000000"/>
                <w:sz w:val="22"/>
                <w:szCs w:val="22"/>
                <w:lang w:val="en-PH" w:eastAsia="en-US"/>
              </w:rPr>
            </w:pPr>
            <w:ins w:id="42112" w:author="Diana Machado" w:date="2019-04-05T18:16:00Z">
              <w:r w:rsidRPr="00793F80">
                <w:rPr>
                  <w:rFonts w:ascii="Calibri" w:eastAsia="PMingLiU" w:hAnsi="Calibri" w:cs="Calibri"/>
                  <w:color w:val="000000"/>
                  <w:sz w:val="22"/>
                  <w:szCs w:val="22"/>
                  <w:lang w:val="en-PH" w:eastAsia="en-US"/>
                </w:rPr>
                <w:t>1.03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113" w:author="Diana Machado" w:date="2019-04-05T18:16:00Z"/>
                <w:rFonts w:ascii="Calibri" w:eastAsia="PMingLiU" w:hAnsi="Calibri" w:cs="Calibri"/>
                <w:color w:val="000000"/>
                <w:sz w:val="22"/>
                <w:szCs w:val="22"/>
                <w:lang w:val="en-PH" w:eastAsia="en-US"/>
              </w:rPr>
            </w:pPr>
            <w:ins w:id="42114" w:author="Diana Machado" w:date="2019-04-05T18:16:00Z">
              <w:r w:rsidRPr="00793F80">
                <w:rPr>
                  <w:rFonts w:ascii="Calibri" w:eastAsia="PMingLiU" w:hAnsi="Calibri" w:cs="Calibri"/>
                  <w:color w:val="000000"/>
                  <w:sz w:val="22"/>
                  <w:szCs w:val="22"/>
                  <w:lang w:val="en-PH" w:eastAsia="en-US"/>
                </w:rPr>
                <w:t>1.2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15" w:author="Diana Machado" w:date="2019-04-05T18:16:00Z"/>
                <w:rFonts w:ascii="Calibri" w:eastAsia="PMingLiU" w:hAnsi="Calibri" w:cs="Calibri"/>
                <w:color w:val="000000"/>
                <w:sz w:val="22"/>
                <w:szCs w:val="22"/>
                <w:lang w:val="en-PH" w:eastAsia="en-US"/>
              </w:rPr>
            </w:pPr>
            <w:ins w:id="42116" w:author="Diana Machado" w:date="2019-04-05T18:16:00Z">
              <w:r w:rsidRPr="00793F80">
                <w:rPr>
                  <w:rFonts w:ascii="Calibri" w:eastAsia="PMingLiU" w:hAnsi="Calibri" w:cs="Calibri"/>
                  <w:color w:val="000000"/>
                  <w:sz w:val="22"/>
                  <w:szCs w:val="22"/>
                  <w:lang w:val="en-PH" w:eastAsia="en-US"/>
                </w:rPr>
                <w:t>8.3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17" w:author="Diana Machado" w:date="2019-04-05T18:16:00Z"/>
                <w:rFonts w:ascii="Calibri" w:eastAsia="PMingLiU" w:hAnsi="Calibri" w:cs="Calibri"/>
                <w:color w:val="000000"/>
                <w:sz w:val="22"/>
                <w:szCs w:val="22"/>
                <w:lang w:val="en-PH" w:eastAsia="en-US"/>
              </w:rPr>
            </w:pPr>
            <w:ins w:id="42118" w:author="Diana Machado" w:date="2019-04-05T18:16:00Z">
              <w:r w:rsidRPr="00793F80">
                <w:rPr>
                  <w:rFonts w:ascii="Calibri" w:eastAsia="PMingLiU" w:hAnsi="Calibri" w:cs="Calibri"/>
                  <w:color w:val="000000"/>
                  <w:sz w:val="22"/>
                  <w:szCs w:val="22"/>
                  <w:lang w:val="en-PH" w:eastAsia="en-US"/>
                </w:rPr>
                <w:t>0.0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19" w:author="Diana Machado" w:date="2019-04-05T18:16:00Z"/>
                <w:rFonts w:ascii="Calibri" w:eastAsia="PMingLiU" w:hAnsi="Calibri" w:cs="Calibri"/>
                <w:color w:val="000000"/>
                <w:sz w:val="22"/>
                <w:szCs w:val="22"/>
                <w:lang w:val="en-PH" w:eastAsia="en-US"/>
              </w:rPr>
            </w:pPr>
            <w:ins w:id="42120" w:author="Diana Machado" w:date="2019-04-05T18:16:00Z">
              <w:r w:rsidRPr="00793F80">
                <w:rPr>
                  <w:rFonts w:ascii="Calibri" w:eastAsia="PMingLiU" w:hAnsi="Calibri" w:cs="Calibri"/>
                  <w:color w:val="000000"/>
                  <w:sz w:val="22"/>
                  <w:szCs w:val="22"/>
                  <w:lang w:val="en-PH" w:eastAsia="en-US"/>
                </w:rPr>
                <w:t>0.0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21" w:author="Diana Machado" w:date="2019-04-05T18:16:00Z"/>
                <w:rFonts w:ascii="Calibri" w:eastAsia="PMingLiU" w:hAnsi="Calibri" w:cs="Calibri"/>
                <w:color w:val="000000"/>
                <w:sz w:val="22"/>
                <w:szCs w:val="22"/>
                <w:lang w:val="en-PH" w:eastAsia="en-US"/>
              </w:rPr>
            </w:pPr>
            <w:ins w:id="42122" w:author="Diana Machado" w:date="2019-04-05T18:16:00Z">
              <w:r w:rsidRPr="00793F80">
                <w:rPr>
                  <w:rFonts w:ascii="Calibri" w:eastAsia="PMingLiU" w:hAnsi="Calibri" w:cs="Calibri"/>
                  <w:color w:val="000000"/>
                  <w:sz w:val="22"/>
                  <w:szCs w:val="22"/>
                  <w:lang w:val="en-PH" w:eastAsia="en-US"/>
                </w:rPr>
                <w:t>0.0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23" w:author="Diana Machado" w:date="2019-04-05T18:16:00Z"/>
                <w:rFonts w:ascii="Calibri" w:eastAsia="PMingLiU" w:hAnsi="Calibri" w:cs="Calibri"/>
                <w:color w:val="000000"/>
                <w:sz w:val="22"/>
                <w:szCs w:val="22"/>
                <w:lang w:val="en-PH" w:eastAsia="en-US"/>
              </w:rPr>
            </w:pPr>
            <w:ins w:id="42124"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25" w:author="Diana Machado" w:date="2019-04-05T18:16:00Z"/>
                <w:rFonts w:ascii="Calibri" w:eastAsia="PMingLiU" w:hAnsi="Calibri" w:cs="Calibri"/>
                <w:color w:val="000000"/>
                <w:sz w:val="22"/>
                <w:szCs w:val="22"/>
                <w:lang w:val="en-PH" w:eastAsia="en-US"/>
              </w:rPr>
            </w:pPr>
            <w:ins w:id="42126" w:author="Diana Machado" w:date="2019-04-05T18:16:00Z">
              <w:r w:rsidRPr="00793F80">
                <w:rPr>
                  <w:rFonts w:ascii="Calibri" w:eastAsia="PMingLiU" w:hAnsi="Calibri" w:cs="Calibri"/>
                  <w:color w:val="000000"/>
                  <w:sz w:val="22"/>
                  <w:szCs w:val="22"/>
                  <w:lang w:val="en-PH" w:eastAsia="en-US"/>
                </w:rPr>
                <w:t>0.975</w:t>
              </w:r>
            </w:ins>
          </w:p>
        </w:tc>
      </w:tr>
      <w:tr w:rsidR="004B7BAF" w:rsidRPr="00793F80" w:rsidTr="004B7BAF">
        <w:trPr>
          <w:trHeight w:val="287"/>
          <w:ins w:id="42127"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1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1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3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3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3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3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37"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13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139" w:author="Diana Machado" w:date="2019-04-05T18:16:00Z"/>
                <w:rFonts w:ascii="Calibri" w:eastAsia="PMingLiU" w:hAnsi="Calibri" w:cs="Calibri"/>
                <w:color w:val="000000"/>
                <w:sz w:val="22"/>
                <w:szCs w:val="22"/>
                <w:lang w:val="en-PH" w:eastAsia="en-US"/>
              </w:rPr>
            </w:pPr>
            <w:ins w:id="42140" w:author="Diana Machado" w:date="2019-04-05T18:16:00Z">
              <w:r w:rsidRPr="00793F80">
                <w:rPr>
                  <w:rFonts w:ascii="Calibri" w:eastAsia="PMingLiU" w:hAnsi="Calibri" w:cs="Calibri"/>
                  <w:color w:val="000000"/>
                  <w:sz w:val="22"/>
                  <w:szCs w:val="22"/>
                  <w:lang w:val="en-PH" w:eastAsia="en-US"/>
                </w:rPr>
                <w:t>Osceol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141" w:author="Diana Machado" w:date="2019-04-05T18:16:00Z"/>
                <w:rFonts w:ascii="Calibri" w:eastAsia="PMingLiU" w:hAnsi="Calibri" w:cs="Calibri"/>
                <w:color w:val="000000"/>
                <w:sz w:val="22"/>
                <w:szCs w:val="22"/>
                <w:lang w:val="en-PH" w:eastAsia="en-US"/>
              </w:rPr>
            </w:pPr>
            <w:ins w:id="42142"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43" w:author="Diana Machado" w:date="2019-04-05T18:16:00Z"/>
                <w:rFonts w:ascii="Calibri" w:eastAsia="PMingLiU" w:hAnsi="Calibri" w:cs="Calibri"/>
                <w:color w:val="000000"/>
                <w:sz w:val="22"/>
                <w:szCs w:val="22"/>
                <w:lang w:val="en-PH" w:eastAsia="en-US"/>
              </w:rPr>
            </w:pPr>
            <w:ins w:id="42144" w:author="Diana Machado" w:date="2019-04-05T18:16:00Z">
              <w:r w:rsidRPr="00793F80">
                <w:rPr>
                  <w:rFonts w:ascii="Calibri" w:eastAsia="PMingLiU" w:hAnsi="Calibri" w:cs="Calibri"/>
                  <w:color w:val="000000"/>
                  <w:sz w:val="22"/>
                  <w:szCs w:val="22"/>
                  <w:lang w:val="en-PH" w:eastAsia="en-US"/>
                </w:rPr>
                <w:t>0.5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45" w:author="Diana Machado" w:date="2019-04-05T18:16:00Z"/>
                <w:rFonts w:ascii="Calibri" w:eastAsia="PMingLiU" w:hAnsi="Calibri" w:cs="Calibri"/>
                <w:color w:val="000000"/>
                <w:sz w:val="22"/>
                <w:szCs w:val="22"/>
                <w:lang w:val="en-PH" w:eastAsia="en-US"/>
              </w:rPr>
            </w:pPr>
            <w:ins w:id="42146" w:author="Diana Machado" w:date="2019-04-05T18:16:00Z">
              <w:r w:rsidRPr="00793F80">
                <w:rPr>
                  <w:rFonts w:ascii="Calibri" w:eastAsia="PMingLiU" w:hAnsi="Calibri" w:cs="Calibri"/>
                  <w:color w:val="000000"/>
                  <w:sz w:val="22"/>
                  <w:szCs w:val="22"/>
                  <w:lang w:val="en-PH" w:eastAsia="en-US"/>
                </w:rPr>
                <w:t>0.2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47" w:author="Diana Machado" w:date="2019-04-05T18:16:00Z"/>
                <w:rFonts w:ascii="Calibri" w:eastAsia="PMingLiU" w:hAnsi="Calibri" w:cs="Calibri"/>
                <w:color w:val="000000"/>
                <w:sz w:val="22"/>
                <w:szCs w:val="22"/>
                <w:lang w:val="en-PH" w:eastAsia="en-US"/>
              </w:rPr>
            </w:pPr>
            <w:ins w:id="42148" w:author="Diana Machado" w:date="2019-04-05T18:16:00Z">
              <w:r w:rsidRPr="00793F80">
                <w:rPr>
                  <w:rFonts w:ascii="Calibri" w:eastAsia="PMingLiU" w:hAnsi="Calibri" w:cs="Calibri"/>
                  <w:color w:val="000000"/>
                  <w:sz w:val="22"/>
                  <w:szCs w:val="22"/>
                  <w:lang w:val="en-PH" w:eastAsia="en-US"/>
                </w:rPr>
                <w:t>4.0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49" w:author="Diana Machado" w:date="2019-04-05T18:16:00Z"/>
                <w:rFonts w:ascii="Calibri" w:eastAsia="PMingLiU" w:hAnsi="Calibri" w:cs="Calibri"/>
                <w:color w:val="000000"/>
                <w:sz w:val="22"/>
                <w:szCs w:val="22"/>
                <w:lang w:val="en-PH" w:eastAsia="en-US"/>
              </w:rPr>
            </w:pPr>
            <w:ins w:id="42150" w:author="Diana Machado" w:date="2019-04-05T18:16:00Z">
              <w:r w:rsidRPr="00793F80">
                <w:rPr>
                  <w:rFonts w:ascii="Calibri" w:eastAsia="PMingLiU" w:hAnsi="Calibri" w:cs="Calibri"/>
                  <w:color w:val="000000"/>
                  <w:sz w:val="22"/>
                  <w:szCs w:val="22"/>
                  <w:lang w:val="en-PH" w:eastAsia="en-US"/>
                </w:rPr>
                <w:t>0.0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51" w:author="Diana Machado" w:date="2019-04-05T18:16:00Z"/>
                <w:rFonts w:ascii="Calibri" w:eastAsia="PMingLiU" w:hAnsi="Calibri" w:cs="Calibri"/>
                <w:color w:val="000000"/>
                <w:sz w:val="22"/>
                <w:szCs w:val="22"/>
                <w:lang w:val="en-PH" w:eastAsia="en-US"/>
              </w:rPr>
            </w:pPr>
            <w:ins w:id="42152"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53" w:author="Diana Machado" w:date="2019-04-05T18:16:00Z"/>
                <w:rFonts w:ascii="Calibri" w:eastAsia="PMingLiU" w:hAnsi="Calibri" w:cs="Calibri"/>
                <w:color w:val="000000"/>
                <w:sz w:val="22"/>
                <w:szCs w:val="22"/>
                <w:lang w:val="en-PH" w:eastAsia="en-US"/>
              </w:rPr>
            </w:pPr>
            <w:ins w:id="42154" w:author="Diana Machado" w:date="2019-04-05T18:16:00Z">
              <w:r w:rsidRPr="00793F80">
                <w:rPr>
                  <w:rFonts w:ascii="Calibri" w:eastAsia="PMingLiU" w:hAnsi="Calibri" w:cs="Calibri"/>
                  <w:color w:val="000000"/>
                  <w:sz w:val="22"/>
                  <w:szCs w:val="22"/>
                  <w:lang w:val="en-PH" w:eastAsia="en-US"/>
                </w:rPr>
                <w:t>0.0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55" w:author="Diana Machado" w:date="2019-04-05T18:16:00Z"/>
                <w:rFonts w:ascii="Calibri" w:eastAsia="PMingLiU" w:hAnsi="Calibri" w:cs="Calibri"/>
                <w:color w:val="000000"/>
                <w:sz w:val="22"/>
                <w:szCs w:val="22"/>
                <w:lang w:val="en-PH" w:eastAsia="en-US"/>
              </w:rPr>
            </w:pPr>
            <w:ins w:id="42156" w:author="Diana Machado" w:date="2019-04-05T18:16:00Z">
              <w:r w:rsidRPr="00793F80">
                <w:rPr>
                  <w:rFonts w:ascii="Calibri" w:eastAsia="PMingLiU" w:hAnsi="Calibri" w:cs="Calibri"/>
                  <w:color w:val="000000"/>
                  <w:sz w:val="22"/>
                  <w:szCs w:val="22"/>
                  <w:lang w:val="en-PH" w:eastAsia="en-US"/>
                </w:rPr>
                <w:t>0.0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57" w:author="Diana Machado" w:date="2019-04-05T18:16:00Z"/>
                <w:rFonts w:ascii="Calibri" w:eastAsia="PMingLiU" w:hAnsi="Calibri" w:cs="Calibri"/>
                <w:color w:val="000000"/>
                <w:sz w:val="22"/>
                <w:szCs w:val="22"/>
                <w:lang w:val="en-PH" w:eastAsia="en-US"/>
              </w:rPr>
            </w:pPr>
            <w:ins w:id="42158" w:author="Diana Machado" w:date="2019-04-05T18:16:00Z">
              <w:r w:rsidRPr="00793F80">
                <w:rPr>
                  <w:rFonts w:ascii="Calibri" w:eastAsia="PMingLiU" w:hAnsi="Calibri" w:cs="Calibri"/>
                  <w:color w:val="000000"/>
                  <w:sz w:val="22"/>
                  <w:szCs w:val="22"/>
                  <w:lang w:val="en-PH" w:eastAsia="en-US"/>
                </w:rPr>
                <w:t>0.600</w:t>
              </w:r>
            </w:ins>
          </w:p>
        </w:tc>
      </w:tr>
      <w:tr w:rsidR="004B7BAF" w:rsidRPr="00793F80" w:rsidTr="004B7BAF">
        <w:trPr>
          <w:trHeight w:val="287"/>
          <w:ins w:id="4215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1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161" w:author="Diana Machado" w:date="2019-04-05T18:16:00Z"/>
                <w:rFonts w:ascii="Calibri" w:eastAsia="PMingLiU" w:hAnsi="Calibri" w:cs="Calibri"/>
                <w:color w:val="000000"/>
                <w:sz w:val="22"/>
                <w:szCs w:val="22"/>
                <w:lang w:val="en-PH" w:eastAsia="en-US"/>
              </w:rPr>
            </w:pPr>
            <w:ins w:id="42162"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63" w:author="Diana Machado" w:date="2019-04-05T18:16:00Z"/>
                <w:rFonts w:ascii="Calibri" w:eastAsia="PMingLiU" w:hAnsi="Calibri" w:cs="Calibri"/>
                <w:color w:val="000000"/>
                <w:sz w:val="22"/>
                <w:szCs w:val="22"/>
                <w:lang w:val="en-PH" w:eastAsia="en-US"/>
              </w:rPr>
            </w:pPr>
            <w:ins w:id="42164" w:author="Diana Machado" w:date="2019-04-05T18:16:00Z">
              <w:r w:rsidRPr="00793F80">
                <w:rPr>
                  <w:rFonts w:ascii="Calibri" w:eastAsia="PMingLiU" w:hAnsi="Calibri" w:cs="Calibri"/>
                  <w:color w:val="000000"/>
                  <w:sz w:val="22"/>
                  <w:szCs w:val="22"/>
                  <w:lang w:val="en-PH" w:eastAsia="en-US"/>
                </w:rPr>
                <w:t>0.6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65" w:author="Diana Machado" w:date="2019-04-05T18:16:00Z"/>
                <w:rFonts w:ascii="Calibri" w:eastAsia="PMingLiU" w:hAnsi="Calibri" w:cs="Calibri"/>
                <w:color w:val="000000"/>
                <w:sz w:val="22"/>
                <w:szCs w:val="22"/>
                <w:lang w:val="en-PH" w:eastAsia="en-US"/>
              </w:rPr>
            </w:pPr>
            <w:ins w:id="42166" w:author="Diana Machado" w:date="2019-04-05T18:16:00Z">
              <w:r w:rsidRPr="00793F80">
                <w:rPr>
                  <w:rFonts w:ascii="Calibri" w:eastAsia="PMingLiU" w:hAnsi="Calibri" w:cs="Calibri"/>
                  <w:color w:val="000000"/>
                  <w:sz w:val="22"/>
                  <w:szCs w:val="22"/>
                  <w:lang w:val="en-PH" w:eastAsia="en-US"/>
                </w:rPr>
                <w:t>0.59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67" w:author="Diana Machado" w:date="2019-04-05T18:16:00Z"/>
                <w:rFonts w:ascii="Calibri" w:eastAsia="PMingLiU" w:hAnsi="Calibri" w:cs="Calibri"/>
                <w:color w:val="000000"/>
                <w:sz w:val="22"/>
                <w:szCs w:val="22"/>
                <w:lang w:val="en-PH" w:eastAsia="en-US"/>
              </w:rPr>
            </w:pPr>
            <w:ins w:id="42168" w:author="Diana Machado" w:date="2019-04-05T18:16:00Z">
              <w:r w:rsidRPr="00793F80">
                <w:rPr>
                  <w:rFonts w:ascii="Calibri" w:eastAsia="PMingLiU" w:hAnsi="Calibri" w:cs="Calibri"/>
                  <w:color w:val="000000"/>
                  <w:sz w:val="22"/>
                  <w:szCs w:val="22"/>
                  <w:lang w:val="en-PH" w:eastAsia="en-US"/>
                </w:rPr>
                <w:t>5.4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69" w:author="Diana Machado" w:date="2019-04-05T18:16:00Z"/>
                <w:rFonts w:ascii="Calibri" w:eastAsia="PMingLiU" w:hAnsi="Calibri" w:cs="Calibri"/>
                <w:color w:val="000000"/>
                <w:sz w:val="22"/>
                <w:szCs w:val="22"/>
                <w:lang w:val="en-PH" w:eastAsia="en-US"/>
              </w:rPr>
            </w:pPr>
            <w:ins w:id="42170" w:author="Diana Machado" w:date="2019-04-05T18:16:00Z">
              <w:r w:rsidRPr="00793F80">
                <w:rPr>
                  <w:rFonts w:ascii="Calibri" w:eastAsia="PMingLiU" w:hAnsi="Calibri" w:cs="Calibri"/>
                  <w:color w:val="000000"/>
                  <w:sz w:val="22"/>
                  <w:szCs w:val="22"/>
                  <w:lang w:val="en-PH" w:eastAsia="en-US"/>
                </w:rPr>
                <w:t>0.0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71" w:author="Diana Machado" w:date="2019-04-05T18:16:00Z"/>
                <w:rFonts w:ascii="Calibri" w:eastAsia="PMingLiU" w:hAnsi="Calibri" w:cs="Calibri"/>
                <w:color w:val="000000"/>
                <w:sz w:val="22"/>
                <w:szCs w:val="22"/>
                <w:lang w:val="en-PH" w:eastAsia="en-US"/>
              </w:rPr>
            </w:pPr>
            <w:ins w:id="42172" w:author="Diana Machado" w:date="2019-04-05T18:16:00Z">
              <w:r w:rsidRPr="00793F80">
                <w:rPr>
                  <w:rFonts w:ascii="Calibri" w:eastAsia="PMingLiU" w:hAnsi="Calibri" w:cs="Calibri"/>
                  <w:color w:val="000000"/>
                  <w:sz w:val="22"/>
                  <w:szCs w:val="22"/>
                  <w:lang w:val="en-PH" w:eastAsia="en-US"/>
                </w:rPr>
                <w:t>0.0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73" w:author="Diana Machado" w:date="2019-04-05T18:16:00Z"/>
                <w:rFonts w:ascii="Calibri" w:eastAsia="PMingLiU" w:hAnsi="Calibri" w:cs="Calibri"/>
                <w:color w:val="000000"/>
                <w:sz w:val="22"/>
                <w:szCs w:val="22"/>
                <w:lang w:val="en-PH" w:eastAsia="en-US"/>
              </w:rPr>
            </w:pPr>
            <w:ins w:id="42174" w:author="Diana Machado" w:date="2019-04-05T18:16:00Z">
              <w:r w:rsidRPr="00793F80">
                <w:rPr>
                  <w:rFonts w:ascii="Calibri" w:eastAsia="PMingLiU" w:hAnsi="Calibri" w:cs="Calibri"/>
                  <w:color w:val="000000"/>
                  <w:sz w:val="22"/>
                  <w:szCs w:val="22"/>
                  <w:lang w:val="en-PH" w:eastAsia="en-US"/>
                </w:rPr>
                <w:t>0.0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75" w:author="Diana Machado" w:date="2019-04-05T18:16:00Z"/>
                <w:rFonts w:ascii="Calibri" w:eastAsia="PMingLiU" w:hAnsi="Calibri" w:cs="Calibri"/>
                <w:color w:val="000000"/>
                <w:sz w:val="22"/>
                <w:szCs w:val="22"/>
                <w:lang w:val="en-PH" w:eastAsia="en-US"/>
              </w:rPr>
            </w:pPr>
            <w:ins w:id="42176" w:author="Diana Machado" w:date="2019-04-05T18:16:00Z">
              <w:r w:rsidRPr="00793F80">
                <w:rPr>
                  <w:rFonts w:ascii="Calibri" w:eastAsia="PMingLiU" w:hAnsi="Calibri" w:cs="Calibri"/>
                  <w:color w:val="000000"/>
                  <w:sz w:val="22"/>
                  <w:szCs w:val="22"/>
                  <w:lang w:val="en-PH" w:eastAsia="en-US"/>
                </w:rPr>
                <w:t>0.0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77" w:author="Diana Machado" w:date="2019-04-05T18:16:00Z"/>
                <w:rFonts w:ascii="Calibri" w:eastAsia="PMingLiU" w:hAnsi="Calibri" w:cs="Calibri"/>
                <w:color w:val="000000"/>
                <w:sz w:val="22"/>
                <w:szCs w:val="22"/>
                <w:lang w:val="en-PH" w:eastAsia="en-US"/>
              </w:rPr>
            </w:pPr>
            <w:ins w:id="42178" w:author="Diana Machado" w:date="2019-04-05T18:16:00Z">
              <w:r w:rsidRPr="00793F80">
                <w:rPr>
                  <w:rFonts w:ascii="Calibri" w:eastAsia="PMingLiU" w:hAnsi="Calibri" w:cs="Calibri"/>
                  <w:color w:val="000000"/>
                  <w:sz w:val="22"/>
                  <w:szCs w:val="22"/>
                  <w:lang w:val="en-PH" w:eastAsia="en-US"/>
                </w:rPr>
                <w:t>0.666</w:t>
              </w:r>
            </w:ins>
          </w:p>
        </w:tc>
      </w:tr>
      <w:tr w:rsidR="004B7BAF" w:rsidRPr="00793F80" w:rsidTr="004B7BAF">
        <w:trPr>
          <w:trHeight w:val="287"/>
          <w:ins w:id="4217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1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181" w:author="Diana Machado" w:date="2019-04-05T18:16:00Z"/>
                <w:rFonts w:ascii="Calibri" w:eastAsia="PMingLiU" w:hAnsi="Calibri" w:cs="Calibri"/>
                <w:color w:val="000000"/>
                <w:sz w:val="22"/>
                <w:szCs w:val="22"/>
                <w:lang w:val="en-PH" w:eastAsia="en-US"/>
              </w:rPr>
            </w:pPr>
            <w:ins w:id="42182"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183" w:author="Diana Machado" w:date="2019-04-05T18:16:00Z"/>
                <w:rFonts w:ascii="Calibri" w:eastAsia="PMingLiU" w:hAnsi="Calibri" w:cs="Calibri"/>
                <w:color w:val="000000"/>
                <w:sz w:val="22"/>
                <w:szCs w:val="22"/>
                <w:lang w:val="en-PH" w:eastAsia="en-US"/>
              </w:rPr>
            </w:pPr>
            <w:ins w:id="42184" w:author="Diana Machado" w:date="2019-04-05T18:16:00Z">
              <w:r w:rsidRPr="00793F80">
                <w:rPr>
                  <w:rFonts w:ascii="Calibri" w:eastAsia="PMingLiU" w:hAnsi="Calibri" w:cs="Calibri"/>
                  <w:color w:val="000000"/>
                  <w:sz w:val="22"/>
                  <w:szCs w:val="22"/>
                  <w:lang w:val="en-PH" w:eastAsia="en-US"/>
                </w:rPr>
                <w:t>0.80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185" w:author="Diana Machado" w:date="2019-04-05T18:16:00Z"/>
                <w:rFonts w:ascii="Calibri" w:eastAsia="PMingLiU" w:hAnsi="Calibri" w:cs="Calibri"/>
                <w:color w:val="000000"/>
                <w:sz w:val="22"/>
                <w:szCs w:val="22"/>
                <w:lang w:val="en-PH" w:eastAsia="en-US"/>
              </w:rPr>
            </w:pPr>
            <w:ins w:id="42186" w:author="Diana Machado" w:date="2019-04-05T18:16:00Z">
              <w:r w:rsidRPr="00793F80">
                <w:rPr>
                  <w:rFonts w:ascii="Calibri" w:eastAsia="PMingLiU" w:hAnsi="Calibri" w:cs="Calibri"/>
                  <w:color w:val="000000"/>
                  <w:sz w:val="22"/>
                  <w:szCs w:val="22"/>
                  <w:lang w:val="en-PH" w:eastAsia="en-US"/>
                </w:rPr>
                <w:t>0.90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87" w:author="Diana Machado" w:date="2019-04-05T18:16:00Z"/>
                <w:rFonts w:ascii="Calibri" w:eastAsia="PMingLiU" w:hAnsi="Calibri" w:cs="Calibri"/>
                <w:color w:val="000000"/>
                <w:sz w:val="22"/>
                <w:szCs w:val="22"/>
                <w:lang w:val="en-PH" w:eastAsia="en-US"/>
              </w:rPr>
            </w:pPr>
            <w:ins w:id="42188" w:author="Diana Machado" w:date="2019-04-05T18:16:00Z">
              <w:r w:rsidRPr="00793F80">
                <w:rPr>
                  <w:rFonts w:ascii="Calibri" w:eastAsia="PMingLiU" w:hAnsi="Calibri" w:cs="Calibri"/>
                  <w:color w:val="000000"/>
                  <w:sz w:val="22"/>
                  <w:szCs w:val="22"/>
                  <w:lang w:val="en-PH" w:eastAsia="en-US"/>
                </w:rPr>
                <w:t>8.2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89" w:author="Diana Machado" w:date="2019-04-05T18:16:00Z"/>
                <w:rFonts w:ascii="Calibri" w:eastAsia="PMingLiU" w:hAnsi="Calibri" w:cs="Calibri"/>
                <w:color w:val="000000"/>
                <w:sz w:val="22"/>
                <w:szCs w:val="22"/>
                <w:lang w:val="en-PH" w:eastAsia="en-US"/>
              </w:rPr>
            </w:pPr>
            <w:ins w:id="42190" w:author="Diana Machado" w:date="2019-04-05T18:16:00Z">
              <w:r w:rsidRPr="00793F80">
                <w:rPr>
                  <w:rFonts w:ascii="Calibri" w:eastAsia="PMingLiU" w:hAnsi="Calibri" w:cs="Calibri"/>
                  <w:color w:val="000000"/>
                  <w:sz w:val="22"/>
                  <w:szCs w:val="22"/>
                  <w:lang w:val="en-PH" w:eastAsia="en-US"/>
                </w:rPr>
                <w:t>0.1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91" w:author="Diana Machado" w:date="2019-04-05T18:16:00Z"/>
                <w:rFonts w:ascii="Calibri" w:eastAsia="PMingLiU" w:hAnsi="Calibri" w:cs="Calibri"/>
                <w:color w:val="000000"/>
                <w:sz w:val="22"/>
                <w:szCs w:val="22"/>
                <w:lang w:val="en-PH" w:eastAsia="en-US"/>
              </w:rPr>
            </w:pPr>
            <w:ins w:id="42192" w:author="Diana Machado" w:date="2019-04-05T18:16:00Z">
              <w:r w:rsidRPr="00793F80">
                <w:rPr>
                  <w:rFonts w:ascii="Calibri" w:eastAsia="PMingLiU" w:hAnsi="Calibri" w:cs="Calibri"/>
                  <w:color w:val="000000"/>
                  <w:sz w:val="22"/>
                  <w:szCs w:val="22"/>
                  <w:lang w:val="en-PH" w:eastAsia="en-US"/>
                </w:rPr>
                <w:t>0.06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193" w:author="Diana Machado" w:date="2019-04-05T18:16:00Z"/>
                <w:rFonts w:ascii="Calibri" w:eastAsia="PMingLiU" w:hAnsi="Calibri" w:cs="Calibri"/>
                <w:color w:val="000000"/>
                <w:sz w:val="22"/>
                <w:szCs w:val="22"/>
                <w:lang w:val="en-PH" w:eastAsia="en-US"/>
              </w:rPr>
            </w:pPr>
            <w:ins w:id="42194" w:author="Diana Machado" w:date="2019-04-05T18:16:00Z">
              <w:r w:rsidRPr="00793F80">
                <w:rPr>
                  <w:rFonts w:ascii="Calibri" w:eastAsia="PMingLiU" w:hAnsi="Calibri" w:cs="Calibri"/>
                  <w:color w:val="000000"/>
                  <w:sz w:val="22"/>
                  <w:szCs w:val="22"/>
                  <w:lang w:val="en-PH" w:eastAsia="en-US"/>
                </w:rPr>
                <w:t>0.06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195" w:author="Diana Machado" w:date="2019-04-05T18:16:00Z"/>
                <w:rFonts w:ascii="Calibri" w:eastAsia="PMingLiU" w:hAnsi="Calibri" w:cs="Calibri"/>
                <w:color w:val="000000"/>
                <w:sz w:val="22"/>
                <w:szCs w:val="22"/>
                <w:lang w:val="en-PH" w:eastAsia="en-US"/>
              </w:rPr>
            </w:pPr>
            <w:ins w:id="42196" w:author="Diana Machado" w:date="2019-04-05T18:16:00Z">
              <w:r w:rsidRPr="00793F80">
                <w:rPr>
                  <w:rFonts w:ascii="Calibri" w:eastAsia="PMingLiU" w:hAnsi="Calibri" w:cs="Calibri"/>
                  <w:color w:val="000000"/>
                  <w:sz w:val="22"/>
                  <w:szCs w:val="22"/>
                  <w:lang w:val="en-PH" w:eastAsia="en-US"/>
                </w:rPr>
                <w:t>0.0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97" w:author="Diana Machado" w:date="2019-04-05T18:16:00Z"/>
                <w:rFonts w:ascii="Calibri" w:eastAsia="PMingLiU" w:hAnsi="Calibri" w:cs="Calibri"/>
                <w:color w:val="000000"/>
                <w:sz w:val="22"/>
                <w:szCs w:val="22"/>
                <w:lang w:val="en-PH" w:eastAsia="en-US"/>
              </w:rPr>
            </w:pPr>
            <w:ins w:id="42198" w:author="Diana Machado" w:date="2019-04-05T18:16:00Z">
              <w:r w:rsidRPr="00793F80">
                <w:rPr>
                  <w:rFonts w:ascii="Calibri" w:eastAsia="PMingLiU" w:hAnsi="Calibri" w:cs="Calibri"/>
                  <w:color w:val="000000"/>
                  <w:sz w:val="22"/>
                  <w:szCs w:val="22"/>
                  <w:lang w:val="en-PH" w:eastAsia="en-US"/>
                </w:rPr>
                <w:t>1.021</w:t>
              </w:r>
            </w:ins>
          </w:p>
        </w:tc>
      </w:tr>
      <w:tr w:rsidR="004B7BAF" w:rsidRPr="00793F80" w:rsidTr="004B7BAF">
        <w:trPr>
          <w:trHeight w:val="287"/>
          <w:ins w:id="42199"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2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2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0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0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0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0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09"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21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211" w:author="Diana Machado" w:date="2019-04-05T18:16:00Z"/>
                <w:rFonts w:ascii="Calibri" w:eastAsia="PMingLiU" w:hAnsi="Calibri" w:cs="Calibri"/>
                <w:color w:val="000000"/>
                <w:sz w:val="22"/>
                <w:szCs w:val="22"/>
                <w:lang w:val="en-PH" w:eastAsia="en-US"/>
              </w:rPr>
            </w:pPr>
            <w:ins w:id="42212" w:author="Diana Machado" w:date="2019-04-05T18:16:00Z">
              <w:r w:rsidRPr="00793F80">
                <w:rPr>
                  <w:rFonts w:ascii="Calibri" w:eastAsia="PMingLiU" w:hAnsi="Calibri" w:cs="Calibri"/>
                  <w:color w:val="000000"/>
                  <w:sz w:val="22"/>
                  <w:szCs w:val="22"/>
                  <w:lang w:val="en-PH" w:eastAsia="en-US"/>
                </w:rPr>
                <w:lastRenderedPageBreak/>
                <w:t>Palm Beac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213" w:author="Diana Machado" w:date="2019-04-05T18:16:00Z"/>
                <w:rFonts w:ascii="Calibri" w:eastAsia="PMingLiU" w:hAnsi="Calibri" w:cs="Calibri"/>
                <w:color w:val="000000"/>
                <w:sz w:val="22"/>
                <w:szCs w:val="22"/>
                <w:lang w:val="en-PH" w:eastAsia="en-US"/>
              </w:rPr>
            </w:pPr>
            <w:ins w:id="42214"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215" w:author="Diana Machado" w:date="2019-04-05T18:16:00Z"/>
                <w:rFonts w:ascii="Calibri" w:eastAsia="PMingLiU" w:hAnsi="Calibri" w:cs="Calibri"/>
                <w:color w:val="000000"/>
                <w:sz w:val="22"/>
                <w:szCs w:val="22"/>
                <w:lang w:val="en-PH" w:eastAsia="en-US"/>
              </w:rPr>
            </w:pPr>
            <w:ins w:id="42216" w:author="Diana Machado" w:date="2019-04-05T18:16:00Z">
              <w:r w:rsidRPr="00793F80">
                <w:rPr>
                  <w:rFonts w:ascii="Calibri" w:eastAsia="PMingLiU" w:hAnsi="Calibri" w:cs="Calibri"/>
                  <w:color w:val="000000"/>
                  <w:sz w:val="22"/>
                  <w:szCs w:val="22"/>
                  <w:lang w:val="en-PH" w:eastAsia="en-US"/>
                </w:rPr>
                <w:t>0.8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17" w:author="Diana Machado" w:date="2019-04-05T18:16:00Z"/>
                <w:rFonts w:ascii="Calibri" w:eastAsia="PMingLiU" w:hAnsi="Calibri" w:cs="Calibri"/>
                <w:color w:val="000000"/>
                <w:sz w:val="22"/>
                <w:szCs w:val="22"/>
                <w:lang w:val="en-PH" w:eastAsia="en-US"/>
              </w:rPr>
            </w:pPr>
            <w:ins w:id="42218" w:author="Diana Machado" w:date="2019-04-05T18:16:00Z">
              <w:r w:rsidRPr="00793F80">
                <w:rPr>
                  <w:rFonts w:ascii="Calibri" w:eastAsia="PMingLiU" w:hAnsi="Calibri" w:cs="Calibri"/>
                  <w:color w:val="000000"/>
                  <w:sz w:val="22"/>
                  <w:szCs w:val="22"/>
                  <w:lang w:val="en-PH" w:eastAsia="en-US"/>
                </w:rPr>
                <w:t>0.68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219" w:author="Diana Machado" w:date="2019-04-05T18:16:00Z"/>
                <w:rFonts w:ascii="Calibri" w:eastAsia="PMingLiU" w:hAnsi="Calibri" w:cs="Calibri"/>
                <w:color w:val="000000"/>
                <w:sz w:val="22"/>
                <w:szCs w:val="22"/>
                <w:lang w:val="en-PH" w:eastAsia="en-US"/>
              </w:rPr>
            </w:pPr>
            <w:ins w:id="42220" w:author="Diana Machado" w:date="2019-04-05T18:16:00Z">
              <w:r w:rsidRPr="00793F80">
                <w:rPr>
                  <w:rFonts w:ascii="Calibri" w:eastAsia="PMingLiU" w:hAnsi="Calibri" w:cs="Calibri"/>
                  <w:color w:val="000000"/>
                  <w:sz w:val="22"/>
                  <w:szCs w:val="22"/>
                  <w:lang w:val="en-PH" w:eastAsia="en-US"/>
                </w:rPr>
                <w:t>0.8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21" w:author="Diana Machado" w:date="2019-04-05T18:16:00Z"/>
                <w:rFonts w:ascii="Calibri" w:eastAsia="PMingLiU" w:hAnsi="Calibri" w:cs="Calibri"/>
                <w:color w:val="000000"/>
                <w:sz w:val="22"/>
                <w:szCs w:val="22"/>
                <w:lang w:val="en-PH" w:eastAsia="en-US"/>
              </w:rPr>
            </w:pPr>
            <w:ins w:id="42222" w:author="Diana Machado" w:date="2019-04-05T18:16:00Z">
              <w:r w:rsidRPr="00793F80">
                <w:rPr>
                  <w:rFonts w:ascii="Calibri" w:eastAsia="PMingLiU" w:hAnsi="Calibri" w:cs="Calibri"/>
                  <w:color w:val="000000"/>
                  <w:sz w:val="22"/>
                  <w:szCs w:val="22"/>
                  <w:lang w:val="en-PH" w:eastAsia="en-US"/>
                </w:rPr>
                <w:t>0.19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23" w:author="Diana Machado" w:date="2019-04-05T18:16:00Z"/>
                <w:rFonts w:ascii="Calibri" w:eastAsia="PMingLiU" w:hAnsi="Calibri" w:cs="Calibri"/>
                <w:color w:val="000000"/>
                <w:sz w:val="22"/>
                <w:szCs w:val="22"/>
                <w:lang w:val="en-PH" w:eastAsia="en-US"/>
              </w:rPr>
            </w:pPr>
            <w:ins w:id="42224" w:author="Diana Machado" w:date="2019-04-05T18:16:00Z">
              <w:r w:rsidRPr="00793F80">
                <w:rPr>
                  <w:rFonts w:ascii="Calibri" w:eastAsia="PMingLiU" w:hAnsi="Calibri" w:cs="Calibri"/>
                  <w:color w:val="000000"/>
                  <w:sz w:val="22"/>
                  <w:szCs w:val="22"/>
                  <w:lang w:val="en-PH" w:eastAsia="en-US"/>
                </w:rPr>
                <w:t>0.17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25" w:author="Diana Machado" w:date="2019-04-05T18:16:00Z"/>
                <w:rFonts w:ascii="Calibri" w:eastAsia="PMingLiU" w:hAnsi="Calibri" w:cs="Calibri"/>
                <w:color w:val="000000"/>
                <w:sz w:val="22"/>
                <w:szCs w:val="22"/>
                <w:lang w:val="en-PH" w:eastAsia="en-US"/>
              </w:rPr>
            </w:pPr>
            <w:ins w:id="42226" w:author="Diana Machado" w:date="2019-04-05T18:16:00Z">
              <w:r w:rsidRPr="00793F80">
                <w:rPr>
                  <w:rFonts w:ascii="Calibri" w:eastAsia="PMingLiU" w:hAnsi="Calibri" w:cs="Calibri"/>
                  <w:color w:val="000000"/>
                  <w:sz w:val="22"/>
                  <w:szCs w:val="22"/>
                  <w:lang w:val="en-PH" w:eastAsia="en-US"/>
                </w:rPr>
                <w:t>0.1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27" w:author="Diana Machado" w:date="2019-04-05T18:16:00Z"/>
                <w:rFonts w:ascii="Calibri" w:eastAsia="PMingLiU" w:hAnsi="Calibri" w:cs="Calibri"/>
                <w:color w:val="000000"/>
                <w:sz w:val="22"/>
                <w:szCs w:val="22"/>
                <w:lang w:val="en-PH" w:eastAsia="en-US"/>
              </w:rPr>
            </w:pPr>
            <w:ins w:id="42228" w:author="Diana Machado" w:date="2019-04-05T18:16:00Z">
              <w:r w:rsidRPr="00793F80">
                <w:rPr>
                  <w:rFonts w:ascii="Calibri" w:eastAsia="PMingLiU" w:hAnsi="Calibri" w:cs="Calibri"/>
                  <w:color w:val="000000"/>
                  <w:sz w:val="22"/>
                  <w:szCs w:val="22"/>
                  <w:lang w:val="en-PH" w:eastAsia="en-US"/>
                </w:rPr>
                <w:t>0.1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29" w:author="Diana Machado" w:date="2019-04-05T18:16:00Z"/>
                <w:rFonts w:ascii="Calibri" w:eastAsia="PMingLiU" w:hAnsi="Calibri" w:cs="Calibri"/>
                <w:color w:val="000000"/>
                <w:sz w:val="22"/>
                <w:szCs w:val="22"/>
                <w:lang w:val="en-PH" w:eastAsia="en-US"/>
              </w:rPr>
            </w:pPr>
            <w:ins w:id="42230" w:author="Diana Machado" w:date="2019-04-05T18:16:00Z">
              <w:r w:rsidRPr="00793F80">
                <w:rPr>
                  <w:rFonts w:ascii="Calibri" w:eastAsia="PMingLiU" w:hAnsi="Calibri" w:cs="Calibri"/>
                  <w:color w:val="000000"/>
                  <w:sz w:val="22"/>
                  <w:szCs w:val="22"/>
                  <w:lang w:val="en-PH" w:eastAsia="en-US"/>
                </w:rPr>
                <w:t>1.649</w:t>
              </w:r>
            </w:ins>
          </w:p>
        </w:tc>
      </w:tr>
      <w:tr w:rsidR="004B7BAF" w:rsidRPr="00793F80" w:rsidTr="004B7BAF">
        <w:trPr>
          <w:trHeight w:val="287"/>
          <w:ins w:id="4223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2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233" w:author="Diana Machado" w:date="2019-04-05T18:16:00Z"/>
                <w:rFonts w:ascii="Calibri" w:eastAsia="PMingLiU" w:hAnsi="Calibri" w:cs="Calibri"/>
                <w:color w:val="000000"/>
                <w:sz w:val="22"/>
                <w:szCs w:val="22"/>
                <w:lang w:val="en-PH" w:eastAsia="en-US"/>
              </w:rPr>
            </w:pPr>
            <w:ins w:id="42234"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35" w:author="Diana Machado" w:date="2019-04-05T18:16:00Z"/>
                <w:rFonts w:ascii="Calibri" w:eastAsia="PMingLiU" w:hAnsi="Calibri" w:cs="Calibri"/>
                <w:color w:val="000000"/>
                <w:sz w:val="22"/>
                <w:szCs w:val="22"/>
                <w:lang w:val="en-PH" w:eastAsia="en-US"/>
              </w:rPr>
            </w:pPr>
            <w:ins w:id="42236" w:author="Diana Machado" w:date="2019-04-05T18:16:00Z">
              <w:r w:rsidRPr="00793F80">
                <w:rPr>
                  <w:rFonts w:ascii="Calibri" w:eastAsia="PMingLiU" w:hAnsi="Calibri" w:cs="Calibri"/>
                  <w:color w:val="000000"/>
                  <w:sz w:val="22"/>
                  <w:szCs w:val="22"/>
                  <w:lang w:val="en-PH" w:eastAsia="en-US"/>
                </w:rPr>
                <w:t>4.1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37" w:author="Diana Machado" w:date="2019-04-05T18:16:00Z"/>
                <w:rFonts w:ascii="Calibri" w:eastAsia="PMingLiU" w:hAnsi="Calibri" w:cs="Calibri"/>
                <w:color w:val="000000"/>
                <w:sz w:val="22"/>
                <w:szCs w:val="22"/>
                <w:lang w:val="en-PH" w:eastAsia="en-US"/>
              </w:rPr>
            </w:pPr>
            <w:ins w:id="42238" w:author="Diana Machado" w:date="2019-04-05T18:16:00Z">
              <w:r w:rsidRPr="00793F80">
                <w:rPr>
                  <w:rFonts w:ascii="Calibri" w:eastAsia="PMingLiU" w:hAnsi="Calibri" w:cs="Calibri"/>
                  <w:color w:val="000000"/>
                  <w:sz w:val="22"/>
                  <w:szCs w:val="22"/>
                  <w:lang w:val="en-PH" w:eastAsia="en-US"/>
                </w:rPr>
                <w:t>3.0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39" w:author="Diana Machado" w:date="2019-04-05T18:16:00Z"/>
                <w:rFonts w:ascii="Calibri" w:eastAsia="PMingLiU" w:hAnsi="Calibri" w:cs="Calibri"/>
                <w:color w:val="000000"/>
                <w:sz w:val="22"/>
                <w:szCs w:val="22"/>
                <w:lang w:val="en-PH" w:eastAsia="en-US"/>
              </w:rPr>
            </w:pPr>
            <w:ins w:id="42240" w:author="Diana Machado" w:date="2019-04-05T18:16:00Z">
              <w:r w:rsidRPr="00793F80">
                <w:rPr>
                  <w:rFonts w:ascii="Calibri" w:eastAsia="PMingLiU" w:hAnsi="Calibri" w:cs="Calibri"/>
                  <w:color w:val="000000"/>
                  <w:sz w:val="22"/>
                  <w:szCs w:val="22"/>
                  <w:lang w:val="en-PH" w:eastAsia="en-US"/>
                </w:rPr>
                <w:t>20.2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41" w:author="Diana Machado" w:date="2019-04-05T18:16:00Z"/>
                <w:rFonts w:ascii="Calibri" w:eastAsia="PMingLiU" w:hAnsi="Calibri" w:cs="Calibri"/>
                <w:color w:val="000000"/>
                <w:sz w:val="22"/>
                <w:szCs w:val="22"/>
                <w:lang w:val="en-PH" w:eastAsia="en-US"/>
              </w:rPr>
            </w:pPr>
            <w:ins w:id="42242" w:author="Diana Machado" w:date="2019-04-05T18:16:00Z">
              <w:r w:rsidRPr="00793F80">
                <w:rPr>
                  <w:rFonts w:ascii="Calibri" w:eastAsia="PMingLiU" w:hAnsi="Calibri" w:cs="Calibri"/>
                  <w:color w:val="000000"/>
                  <w:sz w:val="22"/>
                  <w:szCs w:val="22"/>
                  <w:lang w:val="en-PH" w:eastAsia="en-US"/>
                </w:rPr>
                <w:t>3.2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43" w:author="Diana Machado" w:date="2019-04-05T18:16:00Z"/>
                <w:rFonts w:ascii="Calibri" w:eastAsia="PMingLiU" w:hAnsi="Calibri" w:cs="Calibri"/>
                <w:color w:val="000000"/>
                <w:sz w:val="22"/>
                <w:szCs w:val="22"/>
                <w:lang w:val="en-PH" w:eastAsia="en-US"/>
              </w:rPr>
            </w:pPr>
            <w:ins w:id="42244" w:author="Diana Machado" w:date="2019-04-05T18:16:00Z">
              <w:r w:rsidRPr="00793F80">
                <w:rPr>
                  <w:rFonts w:ascii="Calibri" w:eastAsia="PMingLiU" w:hAnsi="Calibri" w:cs="Calibri"/>
                  <w:color w:val="000000"/>
                  <w:sz w:val="22"/>
                  <w:szCs w:val="22"/>
                  <w:lang w:val="en-PH" w:eastAsia="en-US"/>
                </w:rPr>
                <w:t>1.2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45" w:author="Diana Machado" w:date="2019-04-05T18:16:00Z"/>
                <w:rFonts w:ascii="Calibri" w:eastAsia="PMingLiU" w:hAnsi="Calibri" w:cs="Calibri"/>
                <w:color w:val="000000"/>
                <w:sz w:val="22"/>
                <w:szCs w:val="22"/>
                <w:lang w:val="en-PH" w:eastAsia="en-US"/>
              </w:rPr>
            </w:pPr>
            <w:ins w:id="42246" w:author="Diana Machado" w:date="2019-04-05T18:16:00Z">
              <w:r w:rsidRPr="00793F80">
                <w:rPr>
                  <w:rFonts w:ascii="Calibri" w:eastAsia="PMingLiU" w:hAnsi="Calibri" w:cs="Calibri"/>
                  <w:color w:val="000000"/>
                  <w:sz w:val="22"/>
                  <w:szCs w:val="22"/>
                  <w:lang w:val="en-PH" w:eastAsia="en-US"/>
                </w:rPr>
                <w:t>1.3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47" w:author="Diana Machado" w:date="2019-04-05T18:16:00Z"/>
                <w:rFonts w:ascii="Calibri" w:eastAsia="PMingLiU" w:hAnsi="Calibri" w:cs="Calibri"/>
                <w:color w:val="000000"/>
                <w:sz w:val="22"/>
                <w:szCs w:val="22"/>
                <w:lang w:val="en-PH" w:eastAsia="en-US"/>
              </w:rPr>
            </w:pPr>
            <w:ins w:id="42248" w:author="Diana Machado" w:date="2019-04-05T18:16:00Z">
              <w:r w:rsidRPr="00793F80">
                <w:rPr>
                  <w:rFonts w:ascii="Calibri" w:eastAsia="PMingLiU" w:hAnsi="Calibri" w:cs="Calibri"/>
                  <w:color w:val="000000"/>
                  <w:sz w:val="22"/>
                  <w:szCs w:val="22"/>
                  <w:lang w:val="en-PH" w:eastAsia="en-US"/>
                </w:rPr>
                <w:t>1.1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49" w:author="Diana Machado" w:date="2019-04-05T18:16:00Z"/>
                <w:rFonts w:ascii="Calibri" w:eastAsia="PMingLiU" w:hAnsi="Calibri" w:cs="Calibri"/>
                <w:color w:val="000000"/>
                <w:sz w:val="22"/>
                <w:szCs w:val="22"/>
                <w:lang w:val="en-PH" w:eastAsia="en-US"/>
              </w:rPr>
            </w:pPr>
            <w:ins w:id="42250" w:author="Diana Machado" w:date="2019-04-05T18:16:00Z">
              <w:r w:rsidRPr="00793F80">
                <w:rPr>
                  <w:rFonts w:ascii="Calibri" w:eastAsia="PMingLiU" w:hAnsi="Calibri" w:cs="Calibri"/>
                  <w:color w:val="000000"/>
                  <w:sz w:val="22"/>
                  <w:szCs w:val="22"/>
                  <w:lang w:val="en-PH" w:eastAsia="en-US"/>
                </w:rPr>
                <w:t>6.915</w:t>
              </w:r>
            </w:ins>
          </w:p>
        </w:tc>
      </w:tr>
      <w:tr w:rsidR="004B7BAF" w:rsidRPr="00793F80" w:rsidTr="004B7BAF">
        <w:trPr>
          <w:trHeight w:val="287"/>
          <w:ins w:id="4225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2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253" w:author="Diana Machado" w:date="2019-04-05T18:16:00Z"/>
                <w:rFonts w:ascii="Calibri" w:eastAsia="PMingLiU" w:hAnsi="Calibri" w:cs="Calibri"/>
                <w:color w:val="000000"/>
                <w:sz w:val="22"/>
                <w:szCs w:val="22"/>
                <w:lang w:val="en-PH" w:eastAsia="en-US"/>
              </w:rPr>
            </w:pPr>
            <w:ins w:id="42254"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55" w:author="Diana Machado" w:date="2019-04-05T18:16:00Z"/>
                <w:rFonts w:ascii="Calibri" w:eastAsia="PMingLiU" w:hAnsi="Calibri" w:cs="Calibri"/>
                <w:color w:val="000000"/>
                <w:sz w:val="22"/>
                <w:szCs w:val="22"/>
                <w:lang w:val="en-PH" w:eastAsia="en-US"/>
              </w:rPr>
            </w:pPr>
            <w:ins w:id="42256" w:author="Diana Machado" w:date="2019-04-05T18:16:00Z">
              <w:r w:rsidRPr="00793F80">
                <w:rPr>
                  <w:rFonts w:ascii="Calibri" w:eastAsia="PMingLiU" w:hAnsi="Calibri" w:cs="Calibri"/>
                  <w:color w:val="000000"/>
                  <w:sz w:val="22"/>
                  <w:szCs w:val="22"/>
                  <w:lang w:val="en-PH" w:eastAsia="en-US"/>
                </w:rPr>
                <w:t>9.4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57" w:author="Diana Machado" w:date="2019-04-05T18:16:00Z"/>
                <w:rFonts w:ascii="Calibri" w:eastAsia="PMingLiU" w:hAnsi="Calibri" w:cs="Calibri"/>
                <w:color w:val="000000"/>
                <w:sz w:val="22"/>
                <w:szCs w:val="22"/>
                <w:lang w:val="en-PH" w:eastAsia="en-US"/>
              </w:rPr>
            </w:pPr>
            <w:ins w:id="42258" w:author="Diana Machado" w:date="2019-04-05T18:16:00Z">
              <w:r w:rsidRPr="00793F80">
                <w:rPr>
                  <w:rFonts w:ascii="Calibri" w:eastAsia="PMingLiU" w:hAnsi="Calibri" w:cs="Calibri"/>
                  <w:color w:val="000000"/>
                  <w:sz w:val="22"/>
                  <w:szCs w:val="22"/>
                  <w:lang w:val="en-PH" w:eastAsia="en-US"/>
                </w:rPr>
                <w:t>7.3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59" w:author="Diana Machado" w:date="2019-04-05T18:16:00Z"/>
                <w:rFonts w:ascii="Calibri" w:eastAsia="PMingLiU" w:hAnsi="Calibri" w:cs="Calibri"/>
                <w:color w:val="000000"/>
                <w:sz w:val="22"/>
                <w:szCs w:val="22"/>
                <w:lang w:val="en-PH" w:eastAsia="en-US"/>
              </w:rPr>
            </w:pPr>
            <w:ins w:id="42260" w:author="Diana Machado" w:date="2019-04-05T18:16:00Z">
              <w:r w:rsidRPr="00793F80">
                <w:rPr>
                  <w:rFonts w:ascii="Calibri" w:eastAsia="PMingLiU" w:hAnsi="Calibri" w:cs="Calibri"/>
                  <w:color w:val="000000"/>
                  <w:sz w:val="22"/>
                  <w:szCs w:val="22"/>
                  <w:lang w:val="en-PH" w:eastAsia="en-US"/>
                </w:rPr>
                <w:t>45.8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61" w:author="Diana Machado" w:date="2019-04-05T18:16:00Z"/>
                <w:rFonts w:ascii="Calibri" w:eastAsia="PMingLiU" w:hAnsi="Calibri" w:cs="Calibri"/>
                <w:color w:val="000000"/>
                <w:sz w:val="22"/>
                <w:szCs w:val="22"/>
                <w:lang w:val="en-PH" w:eastAsia="en-US"/>
              </w:rPr>
            </w:pPr>
            <w:ins w:id="42262" w:author="Diana Machado" w:date="2019-04-05T18:16:00Z">
              <w:r w:rsidRPr="00793F80">
                <w:rPr>
                  <w:rFonts w:ascii="Calibri" w:eastAsia="PMingLiU" w:hAnsi="Calibri" w:cs="Calibri"/>
                  <w:color w:val="000000"/>
                  <w:sz w:val="22"/>
                  <w:szCs w:val="22"/>
                  <w:lang w:val="en-PH" w:eastAsia="en-US"/>
                </w:rPr>
                <w:t>4.5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63" w:author="Diana Machado" w:date="2019-04-05T18:16:00Z"/>
                <w:rFonts w:ascii="Calibri" w:eastAsia="PMingLiU" w:hAnsi="Calibri" w:cs="Calibri"/>
                <w:color w:val="000000"/>
                <w:sz w:val="22"/>
                <w:szCs w:val="22"/>
                <w:lang w:val="en-PH" w:eastAsia="en-US"/>
              </w:rPr>
            </w:pPr>
            <w:ins w:id="42264" w:author="Diana Machado" w:date="2019-04-05T18:16:00Z">
              <w:r w:rsidRPr="00793F80">
                <w:rPr>
                  <w:rFonts w:ascii="Calibri" w:eastAsia="PMingLiU" w:hAnsi="Calibri" w:cs="Calibri"/>
                  <w:color w:val="000000"/>
                  <w:sz w:val="22"/>
                  <w:szCs w:val="22"/>
                  <w:lang w:val="en-PH" w:eastAsia="en-US"/>
                </w:rPr>
                <w:t>2.6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65" w:author="Diana Machado" w:date="2019-04-05T18:16:00Z"/>
                <w:rFonts w:ascii="Calibri" w:eastAsia="PMingLiU" w:hAnsi="Calibri" w:cs="Calibri"/>
                <w:color w:val="000000"/>
                <w:sz w:val="22"/>
                <w:szCs w:val="22"/>
                <w:lang w:val="en-PH" w:eastAsia="en-US"/>
              </w:rPr>
            </w:pPr>
            <w:ins w:id="42266" w:author="Diana Machado" w:date="2019-04-05T18:16:00Z">
              <w:r w:rsidRPr="00793F80">
                <w:rPr>
                  <w:rFonts w:ascii="Calibri" w:eastAsia="PMingLiU" w:hAnsi="Calibri" w:cs="Calibri"/>
                  <w:color w:val="000000"/>
                  <w:sz w:val="22"/>
                  <w:szCs w:val="22"/>
                  <w:lang w:val="en-PH" w:eastAsia="en-US"/>
                </w:rPr>
                <w:t>4.8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67" w:author="Diana Machado" w:date="2019-04-05T18:16:00Z"/>
                <w:rFonts w:ascii="Calibri" w:eastAsia="PMingLiU" w:hAnsi="Calibri" w:cs="Calibri"/>
                <w:color w:val="000000"/>
                <w:sz w:val="22"/>
                <w:szCs w:val="22"/>
                <w:lang w:val="en-PH" w:eastAsia="en-US"/>
              </w:rPr>
            </w:pPr>
            <w:ins w:id="42268" w:author="Diana Machado" w:date="2019-04-05T18:16:00Z">
              <w:r w:rsidRPr="00793F80">
                <w:rPr>
                  <w:rFonts w:ascii="Calibri" w:eastAsia="PMingLiU" w:hAnsi="Calibri" w:cs="Calibri"/>
                  <w:color w:val="000000"/>
                  <w:sz w:val="22"/>
                  <w:szCs w:val="22"/>
                  <w:lang w:val="en-PH" w:eastAsia="en-US"/>
                </w:rPr>
                <w:t>4.7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69" w:author="Diana Machado" w:date="2019-04-05T18:16:00Z"/>
                <w:rFonts w:ascii="Calibri" w:eastAsia="PMingLiU" w:hAnsi="Calibri" w:cs="Calibri"/>
                <w:color w:val="000000"/>
                <w:sz w:val="22"/>
                <w:szCs w:val="22"/>
                <w:lang w:val="en-PH" w:eastAsia="en-US"/>
              </w:rPr>
            </w:pPr>
            <w:ins w:id="42270" w:author="Diana Machado" w:date="2019-04-05T18:16:00Z">
              <w:r w:rsidRPr="00793F80">
                <w:rPr>
                  <w:rFonts w:ascii="Calibri" w:eastAsia="PMingLiU" w:hAnsi="Calibri" w:cs="Calibri"/>
                  <w:color w:val="000000"/>
                  <w:sz w:val="22"/>
                  <w:szCs w:val="22"/>
                  <w:lang w:val="en-PH" w:eastAsia="en-US"/>
                </w:rPr>
                <w:t>15.458</w:t>
              </w:r>
            </w:ins>
          </w:p>
        </w:tc>
      </w:tr>
      <w:tr w:rsidR="004B7BAF" w:rsidRPr="00793F80" w:rsidTr="004B7BAF">
        <w:trPr>
          <w:trHeight w:val="287"/>
          <w:ins w:id="42271"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2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2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7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7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7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7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81"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28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283" w:author="Diana Machado" w:date="2019-04-05T18:16:00Z"/>
                <w:rFonts w:ascii="Calibri" w:eastAsia="PMingLiU" w:hAnsi="Calibri" w:cs="Calibri"/>
                <w:color w:val="000000"/>
                <w:sz w:val="22"/>
                <w:szCs w:val="22"/>
                <w:lang w:val="en-PH" w:eastAsia="en-US"/>
              </w:rPr>
            </w:pPr>
            <w:ins w:id="42284" w:author="Diana Machado" w:date="2019-04-05T18:16:00Z">
              <w:r w:rsidRPr="00793F80">
                <w:rPr>
                  <w:rFonts w:ascii="Calibri" w:eastAsia="PMingLiU" w:hAnsi="Calibri" w:cs="Calibri"/>
                  <w:color w:val="000000"/>
                  <w:sz w:val="22"/>
                  <w:szCs w:val="22"/>
                  <w:lang w:val="en-PH" w:eastAsia="en-US"/>
                </w:rPr>
                <w:t>Pasco</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285" w:author="Diana Machado" w:date="2019-04-05T18:16:00Z"/>
                <w:rFonts w:ascii="Calibri" w:eastAsia="PMingLiU" w:hAnsi="Calibri" w:cs="Calibri"/>
                <w:color w:val="000000"/>
                <w:sz w:val="22"/>
                <w:szCs w:val="22"/>
                <w:lang w:val="en-PH" w:eastAsia="en-US"/>
              </w:rPr>
            </w:pPr>
            <w:ins w:id="42286"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287" w:author="Diana Machado" w:date="2019-04-05T18:16:00Z"/>
                <w:rFonts w:ascii="Calibri" w:eastAsia="PMingLiU" w:hAnsi="Calibri" w:cs="Calibri"/>
                <w:color w:val="000000"/>
                <w:sz w:val="22"/>
                <w:szCs w:val="22"/>
                <w:lang w:val="en-PH" w:eastAsia="en-US"/>
              </w:rPr>
            </w:pPr>
            <w:ins w:id="42288" w:author="Diana Machado" w:date="2019-04-05T18:16:00Z">
              <w:r w:rsidRPr="00793F80">
                <w:rPr>
                  <w:rFonts w:ascii="Calibri" w:eastAsia="PMingLiU" w:hAnsi="Calibri" w:cs="Calibri"/>
                  <w:color w:val="000000"/>
                  <w:sz w:val="22"/>
                  <w:szCs w:val="22"/>
                  <w:lang w:val="en-PH" w:eastAsia="en-US"/>
                </w:rPr>
                <w:t>0.40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289" w:author="Diana Machado" w:date="2019-04-05T18:16:00Z"/>
                <w:rFonts w:ascii="Calibri" w:eastAsia="PMingLiU" w:hAnsi="Calibri" w:cs="Calibri"/>
                <w:color w:val="000000"/>
                <w:sz w:val="22"/>
                <w:szCs w:val="22"/>
                <w:lang w:val="en-PH" w:eastAsia="en-US"/>
              </w:rPr>
            </w:pPr>
            <w:ins w:id="42290" w:author="Diana Machado" w:date="2019-04-05T18:16:00Z">
              <w:r w:rsidRPr="00793F80">
                <w:rPr>
                  <w:rFonts w:ascii="Calibri" w:eastAsia="PMingLiU" w:hAnsi="Calibri" w:cs="Calibri"/>
                  <w:color w:val="000000"/>
                  <w:sz w:val="22"/>
                  <w:szCs w:val="22"/>
                  <w:lang w:val="en-PH" w:eastAsia="en-US"/>
                </w:rPr>
                <w:t>0.40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91" w:author="Diana Machado" w:date="2019-04-05T18:16:00Z"/>
                <w:rFonts w:ascii="Calibri" w:eastAsia="PMingLiU" w:hAnsi="Calibri" w:cs="Calibri"/>
                <w:color w:val="000000"/>
                <w:sz w:val="22"/>
                <w:szCs w:val="22"/>
                <w:lang w:val="en-PH" w:eastAsia="en-US"/>
              </w:rPr>
            </w:pPr>
            <w:ins w:id="42292" w:author="Diana Machado" w:date="2019-04-05T18:16:00Z">
              <w:r w:rsidRPr="00793F80">
                <w:rPr>
                  <w:rFonts w:ascii="Calibri" w:eastAsia="PMingLiU" w:hAnsi="Calibri" w:cs="Calibri"/>
                  <w:color w:val="000000"/>
                  <w:sz w:val="22"/>
                  <w:szCs w:val="22"/>
                  <w:lang w:val="en-PH" w:eastAsia="en-US"/>
                </w:rPr>
                <w:t>1.3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93" w:author="Diana Machado" w:date="2019-04-05T18:16:00Z"/>
                <w:rFonts w:ascii="Calibri" w:eastAsia="PMingLiU" w:hAnsi="Calibri" w:cs="Calibri"/>
                <w:color w:val="000000"/>
                <w:sz w:val="22"/>
                <w:szCs w:val="22"/>
                <w:lang w:val="en-PH" w:eastAsia="en-US"/>
              </w:rPr>
            </w:pPr>
            <w:ins w:id="42294" w:author="Diana Machado" w:date="2019-04-05T18:16:00Z">
              <w:r w:rsidRPr="00793F80">
                <w:rPr>
                  <w:rFonts w:ascii="Calibri" w:eastAsia="PMingLiU" w:hAnsi="Calibri" w:cs="Calibri"/>
                  <w:color w:val="000000"/>
                  <w:sz w:val="22"/>
                  <w:szCs w:val="22"/>
                  <w:lang w:val="en-PH" w:eastAsia="en-US"/>
                </w:rPr>
                <w:t>0.0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95" w:author="Diana Machado" w:date="2019-04-05T18:16:00Z"/>
                <w:rFonts w:ascii="Calibri" w:eastAsia="PMingLiU" w:hAnsi="Calibri" w:cs="Calibri"/>
                <w:color w:val="000000"/>
                <w:sz w:val="22"/>
                <w:szCs w:val="22"/>
                <w:lang w:val="en-PH" w:eastAsia="en-US"/>
              </w:rPr>
            </w:pPr>
            <w:ins w:id="42296" w:author="Diana Machado" w:date="2019-04-05T18:16:00Z">
              <w:r w:rsidRPr="00793F80">
                <w:rPr>
                  <w:rFonts w:ascii="Calibri" w:eastAsia="PMingLiU" w:hAnsi="Calibri" w:cs="Calibri"/>
                  <w:color w:val="000000"/>
                  <w:sz w:val="22"/>
                  <w:szCs w:val="22"/>
                  <w:lang w:val="en-PH" w:eastAsia="en-US"/>
                </w:rPr>
                <w:t>0.04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297" w:author="Diana Machado" w:date="2019-04-05T18:16:00Z"/>
                <w:rFonts w:ascii="Calibri" w:eastAsia="PMingLiU" w:hAnsi="Calibri" w:cs="Calibri"/>
                <w:color w:val="000000"/>
                <w:sz w:val="22"/>
                <w:szCs w:val="22"/>
                <w:lang w:val="en-PH" w:eastAsia="en-US"/>
              </w:rPr>
            </w:pPr>
            <w:ins w:id="42298" w:author="Diana Machado" w:date="2019-04-05T18:16:00Z">
              <w:r w:rsidRPr="00793F80">
                <w:rPr>
                  <w:rFonts w:ascii="Calibri" w:eastAsia="PMingLiU" w:hAnsi="Calibri" w:cs="Calibri"/>
                  <w:color w:val="000000"/>
                  <w:sz w:val="22"/>
                  <w:szCs w:val="22"/>
                  <w:lang w:val="en-PH" w:eastAsia="en-US"/>
                </w:rPr>
                <w:t>0.05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299" w:author="Diana Machado" w:date="2019-04-05T18:16:00Z"/>
                <w:rFonts w:ascii="Calibri" w:eastAsia="PMingLiU" w:hAnsi="Calibri" w:cs="Calibri"/>
                <w:color w:val="000000"/>
                <w:sz w:val="22"/>
                <w:szCs w:val="22"/>
                <w:lang w:val="en-PH" w:eastAsia="en-US"/>
              </w:rPr>
            </w:pPr>
            <w:ins w:id="42300" w:author="Diana Machado" w:date="2019-04-05T18:16:00Z">
              <w:r w:rsidRPr="00793F80">
                <w:rPr>
                  <w:rFonts w:ascii="Calibri" w:eastAsia="PMingLiU" w:hAnsi="Calibri" w:cs="Calibri"/>
                  <w:color w:val="000000"/>
                  <w:sz w:val="22"/>
                  <w:szCs w:val="22"/>
                  <w:lang w:val="en-PH" w:eastAsia="en-US"/>
                </w:rPr>
                <w:t>0.0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01" w:author="Diana Machado" w:date="2019-04-05T18:16:00Z"/>
                <w:rFonts w:ascii="Calibri" w:eastAsia="PMingLiU" w:hAnsi="Calibri" w:cs="Calibri"/>
                <w:color w:val="000000"/>
                <w:sz w:val="22"/>
                <w:szCs w:val="22"/>
                <w:lang w:val="en-PH" w:eastAsia="en-US"/>
              </w:rPr>
            </w:pPr>
            <w:ins w:id="42302" w:author="Diana Machado" w:date="2019-04-05T18:16:00Z">
              <w:r w:rsidRPr="00793F80">
                <w:rPr>
                  <w:rFonts w:ascii="Calibri" w:eastAsia="PMingLiU" w:hAnsi="Calibri" w:cs="Calibri"/>
                  <w:color w:val="000000"/>
                  <w:sz w:val="22"/>
                  <w:szCs w:val="22"/>
                  <w:lang w:val="en-PH" w:eastAsia="en-US"/>
                </w:rPr>
                <w:t>0.574</w:t>
              </w:r>
            </w:ins>
          </w:p>
        </w:tc>
      </w:tr>
      <w:tr w:rsidR="004B7BAF" w:rsidRPr="00793F80" w:rsidTr="004B7BAF">
        <w:trPr>
          <w:trHeight w:val="287"/>
          <w:ins w:id="4230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3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305" w:author="Diana Machado" w:date="2019-04-05T18:16:00Z"/>
                <w:rFonts w:ascii="Calibri" w:eastAsia="PMingLiU" w:hAnsi="Calibri" w:cs="Calibri"/>
                <w:color w:val="000000"/>
                <w:sz w:val="22"/>
                <w:szCs w:val="22"/>
                <w:lang w:val="en-PH" w:eastAsia="en-US"/>
              </w:rPr>
            </w:pPr>
            <w:ins w:id="42306"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307" w:author="Diana Machado" w:date="2019-04-05T18:16:00Z"/>
                <w:rFonts w:ascii="Calibri" w:eastAsia="PMingLiU" w:hAnsi="Calibri" w:cs="Calibri"/>
                <w:color w:val="000000"/>
                <w:sz w:val="22"/>
                <w:szCs w:val="22"/>
                <w:lang w:val="en-PH" w:eastAsia="en-US"/>
              </w:rPr>
            </w:pPr>
            <w:ins w:id="42308" w:author="Diana Machado" w:date="2019-04-05T18:16:00Z">
              <w:r w:rsidRPr="00793F80">
                <w:rPr>
                  <w:rFonts w:ascii="Calibri" w:eastAsia="PMingLiU" w:hAnsi="Calibri" w:cs="Calibri"/>
                  <w:color w:val="000000"/>
                  <w:sz w:val="22"/>
                  <w:szCs w:val="22"/>
                  <w:lang w:val="en-PH" w:eastAsia="en-US"/>
                </w:rPr>
                <w:t>0.86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309" w:author="Diana Machado" w:date="2019-04-05T18:16:00Z"/>
                <w:rFonts w:ascii="Calibri" w:eastAsia="PMingLiU" w:hAnsi="Calibri" w:cs="Calibri"/>
                <w:color w:val="000000"/>
                <w:sz w:val="22"/>
                <w:szCs w:val="22"/>
                <w:lang w:val="en-PH" w:eastAsia="en-US"/>
              </w:rPr>
            </w:pPr>
            <w:ins w:id="42310" w:author="Diana Machado" w:date="2019-04-05T18:16:00Z">
              <w:r w:rsidRPr="00793F80">
                <w:rPr>
                  <w:rFonts w:ascii="Calibri" w:eastAsia="PMingLiU" w:hAnsi="Calibri" w:cs="Calibri"/>
                  <w:color w:val="000000"/>
                  <w:sz w:val="22"/>
                  <w:szCs w:val="22"/>
                  <w:lang w:val="en-PH" w:eastAsia="en-US"/>
                </w:rPr>
                <w:t>0.8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11" w:author="Diana Machado" w:date="2019-04-05T18:16:00Z"/>
                <w:rFonts w:ascii="Calibri" w:eastAsia="PMingLiU" w:hAnsi="Calibri" w:cs="Calibri"/>
                <w:color w:val="000000"/>
                <w:sz w:val="22"/>
                <w:szCs w:val="22"/>
                <w:lang w:val="en-PH" w:eastAsia="en-US"/>
              </w:rPr>
            </w:pPr>
            <w:ins w:id="42312" w:author="Diana Machado" w:date="2019-04-05T18:16:00Z">
              <w:r w:rsidRPr="00793F80">
                <w:rPr>
                  <w:rFonts w:ascii="Calibri" w:eastAsia="PMingLiU" w:hAnsi="Calibri" w:cs="Calibri"/>
                  <w:color w:val="000000"/>
                  <w:sz w:val="22"/>
                  <w:szCs w:val="22"/>
                  <w:lang w:val="en-PH" w:eastAsia="en-US"/>
                </w:rPr>
                <w:t>5.42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313" w:author="Diana Machado" w:date="2019-04-05T18:16:00Z"/>
                <w:rFonts w:ascii="Calibri" w:eastAsia="PMingLiU" w:hAnsi="Calibri" w:cs="Calibri"/>
                <w:color w:val="000000"/>
                <w:sz w:val="22"/>
                <w:szCs w:val="22"/>
                <w:lang w:val="en-PH" w:eastAsia="en-US"/>
              </w:rPr>
            </w:pPr>
            <w:ins w:id="42314"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315" w:author="Diana Machado" w:date="2019-04-05T18:16:00Z"/>
                <w:rFonts w:ascii="Calibri" w:eastAsia="PMingLiU" w:hAnsi="Calibri" w:cs="Calibri"/>
                <w:color w:val="000000"/>
                <w:sz w:val="22"/>
                <w:szCs w:val="22"/>
                <w:lang w:val="en-PH" w:eastAsia="en-US"/>
              </w:rPr>
            </w:pPr>
            <w:ins w:id="42316"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317" w:author="Diana Machado" w:date="2019-04-05T18:16:00Z"/>
                <w:rFonts w:ascii="Calibri" w:eastAsia="PMingLiU" w:hAnsi="Calibri" w:cs="Calibri"/>
                <w:color w:val="000000"/>
                <w:sz w:val="22"/>
                <w:szCs w:val="22"/>
                <w:lang w:val="en-PH" w:eastAsia="en-US"/>
              </w:rPr>
            </w:pPr>
            <w:ins w:id="42318" w:author="Diana Machado" w:date="2019-04-05T18:16:00Z">
              <w:r w:rsidRPr="00793F80">
                <w:rPr>
                  <w:rFonts w:ascii="Calibri" w:eastAsia="PMingLiU" w:hAnsi="Calibri" w:cs="Calibri"/>
                  <w:color w:val="000000"/>
                  <w:sz w:val="22"/>
                  <w:szCs w:val="22"/>
                  <w:lang w:val="en-PH" w:eastAsia="en-US"/>
                </w:rPr>
                <w:t>0.08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319" w:author="Diana Machado" w:date="2019-04-05T18:16:00Z"/>
                <w:rFonts w:ascii="Calibri" w:eastAsia="PMingLiU" w:hAnsi="Calibri" w:cs="Calibri"/>
                <w:color w:val="000000"/>
                <w:sz w:val="22"/>
                <w:szCs w:val="22"/>
                <w:lang w:val="en-PH" w:eastAsia="en-US"/>
              </w:rPr>
            </w:pPr>
            <w:ins w:id="42320" w:author="Diana Machado" w:date="2019-04-05T18:16:00Z">
              <w:r w:rsidRPr="00793F80">
                <w:rPr>
                  <w:rFonts w:ascii="Calibri" w:eastAsia="PMingLiU" w:hAnsi="Calibri" w:cs="Calibri"/>
                  <w:color w:val="000000"/>
                  <w:sz w:val="22"/>
                  <w:szCs w:val="22"/>
                  <w:lang w:val="en-PH" w:eastAsia="en-US"/>
                </w:rPr>
                <w:t>0.0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21" w:author="Diana Machado" w:date="2019-04-05T18:16:00Z"/>
                <w:rFonts w:ascii="Calibri" w:eastAsia="PMingLiU" w:hAnsi="Calibri" w:cs="Calibri"/>
                <w:color w:val="000000"/>
                <w:sz w:val="22"/>
                <w:szCs w:val="22"/>
                <w:lang w:val="en-PH" w:eastAsia="en-US"/>
              </w:rPr>
            </w:pPr>
            <w:ins w:id="42322" w:author="Diana Machado" w:date="2019-04-05T18:16:00Z">
              <w:r w:rsidRPr="00793F80">
                <w:rPr>
                  <w:rFonts w:ascii="Calibri" w:eastAsia="PMingLiU" w:hAnsi="Calibri" w:cs="Calibri"/>
                  <w:color w:val="000000"/>
                  <w:sz w:val="22"/>
                  <w:szCs w:val="22"/>
                  <w:lang w:val="en-PH" w:eastAsia="en-US"/>
                </w:rPr>
                <w:t>1.103</w:t>
              </w:r>
            </w:ins>
          </w:p>
        </w:tc>
      </w:tr>
      <w:tr w:rsidR="004B7BAF" w:rsidRPr="00793F80" w:rsidTr="004B7BAF">
        <w:trPr>
          <w:trHeight w:val="287"/>
          <w:ins w:id="4232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3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325" w:author="Diana Machado" w:date="2019-04-05T18:16:00Z"/>
                <w:rFonts w:ascii="Calibri" w:eastAsia="PMingLiU" w:hAnsi="Calibri" w:cs="Calibri"/>
                <w:color w:val="000000"/>
                <w:sz w:val="22"/>
                <w:szCs w:val="22"/>
                <w:lang w:val="en-PH" w:eastAsia="en-US"/>
              </w:rPr>
            </w:pPr>
            <w:ins w:id="42326"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327" w:author="Diana Machado" w:date="2019-04-05T18:16:00Z"/>
                <w:rFonts w:ascii="Calibri" w:eastAsia="PMingLiU" w:hAnsi="Calibri" w:cs="Calibri"/>
                <w:color w:val="000000"/>
                <w:sz w:val="22"/>
                <w:szCs w:val="22"/>
                <w:lang w:val="en-PH" w:eastAsia="en-US"/>
              </w:rPr>
            </w:pPr>
            <w:ins w:id="42328" w:author="Diana Machado" w:date="2019-04-05T18:16:00Z">
              <w:r w:rsidRPr="00793F80">
                <w:rPr>
                  <w:rFonts w:ascii="Calibri" w:eastAsia="PMingLiU" w:hAnsi="Calibri" w:cs="Calibri"/>
                  <w:color w:val="000000"/>
                  <w:sz w:val="22"/>
                  <w:szCs w:val="22"/>
                  <w:lang w:val="en-PH" w:eastAsia="en-US"/>
                </w:rPr>
                <w:t>1.42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329" w:author="Diana Machado" w:date="2019-04-05T18:16:00Z"/>
                <w:rFonts w:ascii="Calibri" w:eastAsia="PMingLiU" w:hAnsi="Calibri" w:cs="Calibri"/>
                <w:color w:val="000000"/>
                <w:sz w:val="22"/>
                <w:szCs w:val="22"/>
                <w:lang w:val="en-PH" w:eastAsia="en-US"/>
              </w:rPr>
            </w:pPr>
            <w:ins w:id="42330" w:author="Diana Machado" w:date="2019-04-05T18:16:00Z">
              <w:r w:rsidRPr="00793F80">
                <w:rPr>
                  <w:rFonts w:ascii="Calibri" w:eastAsia="PMingLiU" w:hAnsi="Calibri" w:cs="Calibri"/>
                  <w:color w:val="000000"/>
                  <w:sz w:val="22"/>
                  <w:szCs w:val="22"/>
                  <w:lang w:val="en-PH" w:eastAsia="en-US"/>
                </w:rPr>
                <w:t>1.6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31" w:author="Diana Machado" w:date="2019-04-05T18:16:00Z"/>
                <w:rFonts w:ascii="Calibri" w:eastAsia="PMingLiU" w:hAnsi="Calibri" w:cs="Calibri"/>
                <w:color w:val="000000"/>
                <w:sz w:val="22"/>
                <w:szCs w:val="22"/>
                <w:lang w:val="en-PH" w:eastAsia="en-US"/>
              </w:rPr>
            </w:pPr>
            <w:ins w:id="42332" w:author="Diana Machado" w:date="2019-04-05T18:16:00Z">
              <w:r w:rsidRPr="00793F80">
                <w:rPr>
                  <w:rFonts w:ascii="Calibri" w:eastAsia="PMingLiU" w:hAnsi="Calibri" w:cs="Calibri"/>
                  <w:color w:val="000000"/>
                  <w:sz w:val="22"/>
                  <w:szCs w:val="22"/>
                  <w:lang w:val="en-PH" w:eastAsia="en-US"/>
                </w:rPr>
                <w:t>9.1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33" w:author="Diana Machado" w:date="2019-04-05T18:16:00Z"/>
                <w:rFonts w:ascii="Calibri" w:eastAsia="PMingLiU" w:hAnsi="Calibri" w:cs="Calibri"/>
                <w:color w:val="000000"/>
                <w:sz w:val="22"/>
                <w:szCs w:val="22"/>
                <w:lang w:val="en-PH" w:eastAsia="en-US"/>
              </w:rPr>
            </w:pPr>
            <w:ins w:id="42334" w:author="Diana Machado" w:date="2019-04-05T18:16:00Z">
              <w:r w:rsidRPr="00793F80">
                <w:rPr>
                  <w:rFonts w:ascii="Calibri" w:eastAsia="PMingLiU" w:hAnsi="Calibri" w:cs="Calibri"/>
                  <w:color w:val="000000"/>
                  <w:sz w:val="22"/>
                  <w:szCs w:val="22"/>
                  <w:lang w:val="en-PH" w:eastAsia="en-US"/>
                </w:rPr>
                <w:t>0.1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35" w:author="Diana Machado" w:date="2019-04-05T18:16:00Z"/>
                <w:rFonts w:ascii="Calibri" w:eastAsia="PMingLiU" w:hAnsi="Calibri" w:cs="Calibri"/>
                <w:color w:val="000000"/>
                <w:sz w:val="22"/>
                <w:szCs w:val="22"/>
                <w:lang w:val="en-PH" w:eastAsia="en-US"/>
              </w:rPr>
            </w:pPr>
            <w:ins w:id="42336" w:author="Diana Machado" w:date="2019-04-05T18:16:00Z">
              <w:r w:rsidRPr="00793F80">
                <w:rPr>
                  <w:rFonts w:ascii="Calibri" w:eastAsia="PMingLiU" w:hAnsi="Calibri" w:cs="Calibri"/>
                  <w:color w:val="000000"/>
                  <w:sz w:val="22"/>
                  <w:szCs w:val="22"/>
                  <w:lang w:val="en-PH" w:eastAsia="en-US"/>
                </w:rPr>
                <w:t>0.0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37" w:author="Diana Machado" w:date="2019-04-05T18:16:00Z"/>
                <w:rFonts w:ascii="Calibri" w:eastAsia="PMingLiU" w:hAnsi="Calibri" w:cs="Calibri"/>
                <w:color w:val="000000"/>
                <w:sz w:val="22"/>
                <w:szCs w:val="22"/>
                <w:lang w:val="en-PH" w:eastAsia="en-US"/>
              </w:rPr>
            </w:pPr>
            <w:ins w:id="42338" w:author="Diana Machado" w:date="2019-04-05T18:16:00Z">
              <w:r w:rsidRPr="00793F80">
                <w:rPr>
                  <w:rFonts w:ascii="Calibri" w:eastAsia="PMingLiU" w:hAnsi="Calibri" w:cs="Calibri"/>
                  <w:color w:val="000000"/>
                  <w:sz w:val="22"/>
                  <w:szCs w:val="22"/>
                  <w:lang w:val="en-PH" w:eastAsia="en-US"/>
                </w:rPr>
                <w:t>0.1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39" w:author="Diana Machado" w:date="2019-04-05T18:16:00Z"/>
                <w:rFonts w:ascii="Calibri" w:eastAsia="PMingLiU" w:hAnsi="Calibri" w:cs="Calibri"/>
                <w:color w:val="000000"/>
                <w:sz w:val="22"/>
                <w:szCs w:val="22"/>
                <w:lang w:val="en-PH" w:eastAsia="en-US"/>
              </w:rPr>
            </w:pPr>
            <w:ins w:id="42340" w:author="Diana Machado" w:date="2019-04-05T18:16:00Z">
              <w:r w:rsidRPr="00793F80">
                <w:rPr>
                  <w:rFonts w:ascii="Calibri" w:eastAsia="PMingLiU" w:hAnsi="Calibri" w:cs="Calibri"/>
                  <w:color w:val="000000"/>
                  <w:sz w:val="22"/>
                  <w:szCs w:val="22"/>
                  <w:lang w:val="en-PH" w:eastAsia="en-US"/>
                </w:rPr>
                <w:t>0.10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41" w:author="Diana Machado" w:date="2019-04-05T18:16:00Z"/>
                <w:rFonts w:ascii="Calibri" w:eastAsia="PMingLiU" w:hAnsi="Calibri" w:cs="Calibri"/>
                <w:color w:val="000000"/>
                <w:sz w:val="22"/>
                <w:szCs w:val="22"/>
                <w:lang w:val="en-PH" w:eastAsia="en-US"/>
              </w:rPr>
            </w:pPr>
            <w:ins w:id="42342" w:author="Diana Machado" w:date="2019-04-05T18:16:00Z">
              <w:r w:rsidRPr="00793F80">
                <w:rPr>
                  <w:rFonts w:ascii="Calibri" w:eastAsia="PMingLiU" w:hAnsi="Calibri" w:cs="Calibri"/>
                  <w:color w:val="000000"/>
                  <w:sz w:val="22"/>
                  <w:szCs w:val="22"/>
                  <w:lang w:val="en-PH" w:eastAsia="en-US"/>
                </w:rPr>
                <w:t>1.469</w:t>
              </w:r>
            </w:ins>
          </w:p>
        </w:tc>
      </w:tr>
      <w:tr w:rsidR="004B7BAF" w:rsidRPr="00793F80" w:rsidTr="004B7BAF">
        <w:trPr>
          <w:trHeight w:val="287"/>
          <w:ins w:id="42343"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3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3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34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34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3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3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35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35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3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353"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35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355" w:author="Diana Machado" w:date="2019-04-05T18:16:00Z"/>
                <w:rFonts w:ascii="Calibri" w:eastAsia="PMingLiU" w:hAnsi="Calibri" w:cs="Calibri"/>
                <w:color w:val="000000"/>
                <w:sz w:val="22"/>
                <w:szCs w:val="22"/>
                <w:lang w:val="en-PH" w:eastAsia="en-US"/>
              </w:rPr>
            </w:pPr>
            <w:ins w:id="42356" w:author="Diana Machado" w:date="2019-04-05T18:16:00Z">
              <w:r w:rsidRPr="00793F80">
                <w:rPr>
                  <w:rFonts w:ascii="Calibri" w:eastAsia="PMingLiU" w:hAnsi="Calibri" w:cs="Calibri"/>
                  <w:color w:val="000000"/>
                  <w:sz w:val="22"/>
                  <w:szCs w:val="22"/>
                  <w:lang w:val="en-PH" w:eastAsia="en-US"/>
                </w:rPr>
                <w:t>Pinellas</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357" w:author="Diana Machado" w:date="2019-04-05T18:16:00Z"/>
                <w:rFonts w:ascii="Calibri" w:eastAsia="PMingLiU" w:hAnsi="Calibri" w:cs="Calibri"/>
                <w:color w:val="000000"/>
                <w:sz w:val="22"/>
                <w:szCs w:val="22"/>
                <w:lang w:val="en-PH" w:eastAsia="en-US"/>
              </w:rPr>
            </w:pPr>
            <w:ins w:id="42358"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59" w:author="Diana Machado" w:date="2019-04-05T18:16:00Z"/>
                <w:rFonts w:ascii="Calibri" w:eastAsia="PMingLiU" w:hAnsi="Calibri" w:cs="Calibri"/>
                <w:color w:val="000000"/>
                <w:sz w:val="22"/>
                <w:szCs w:val="22"/>
                <w:lang w:val="en-PH" w:eastAsia="en-US"/>
              </w:rPr>
            </w:pPr>
            <w:ins w:id="42360" w:author="Diana Machado" w:date="2019-04-05T18:16:00Z">
              <w:r w:rsidRPr="00793F80">
                <w:rPr>
                  <w:rFonts w:ascii="Calibri" w:eastAsia="PMingLiU" w:hAnsi="Calibri" w:cs="Calibri"/>
                  <w:color w:val="000000"/>
                  <w:sz w:val="22"/>
                  <w:szCs w:val="22"/>
                  <w:lang w:val="en-PH" w:eastAsia="en-US"/>
                </w:rPr>
                <w:t>0.3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61" w:author="Diana Machado" w:date="2019-04-05T18:16:00Z"/>
                <w:rFonts w:ascii="Calibri" w:eastAsia="PMingLiU" w:hAnsi="Calibri" w:cs="Calibri"/>
                <w:color w:val="000000"/>
                <w:sz w:val="22"/>
                <w:szCs w:val="22"/>
                <w:lang w:val="en-PH" w:eastAsia="en-US"/>
              </w:rPr>
            </w:pPr>
            <w:ins w:id="42362" w:author="Diana Machado" w:date="2019-04-05T18:16:00Z">
              <w:r w:rsidRPr="00793F80">
                <w:rPr>
                  <w:rFonts w:ascii="Calibri" w:eastAsia="PMingLiU" w:hAnsi="Calibri" w:cs="Calibri"/>
                  <w:color w:val="000000"/>
                  <w:sz w:val="22"/>
                  <w:szCs w:val="22"/>
                  <w:lang w:val="en-PH" w:eastAsia="en-US"/>
                </w:rPr>
                <w:t>0.3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63" w:author="Diana Machado" w:date="2019-04-05T18:16:00Z"/>
                <w:rFonts w:ascii="Calibri" w:eastAsia="PMingLiU" w:hAnsi="Calibri" w:cs="Calibri"/>
                <w:color w:val="000000"/>
                <w:sz w:val="22"/>
                <w:szCs w:val="22"/>
                <w:lang w:val="en-PH" w:eastAsia="en-US"/>
              </w:rPr>
            </w:pPr>
            <w:ins w:id="42364" w:author="Diana Machado" w:date="2019-04-05T18:16:00Z">
              <w:r w:rsidRPr="00793F80">
                <w:rPr>
                  <w:rFonts w:ascii="Calibri" w:eastAsia="PMingLiU" w:hAnsi="Calibri" w:cs="Calibri"/>
                  <w:color w:val="000000"/>
                  <w:sz w:val="22"/>
                  <w:szCs w:val="22"/>
                  <w:lang w:val="en-PH" w:eastAsia="en-US"/>
                </w:rPr>
                <w:t>0.4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65" w:author="Diana Machado" w:date="2019-04-05T18:16:00Z"/>
                <w:rFonts w:ascii="Calibri" w:eastAsia="PMingLiU" w:hAnsi="Calibri" w:cs="Calibri"/>
                <w:color w:val="000000"/>
                <w:sz w:val="22"/>
                <w:szCs w:val="22"/>
                <w:lang w:val="en-PH" w:eastAsia="en-US"/>
              </w:rPr>
            </w:pPr>
            <w:ins w:id="42366" w:author="Diana Machado" w:date="2019-04-05T18:16:00Z">
              <w:r w:rsidRPr="00793F80">
                <w:rPr>
                  <w:rFonts w:ascii="Calibri" w:eastAsia="PMingLiU" w:hAnsi="Calibri" w:cs="Calibri"/>
                  <w:color w:val="000000"/>
                  <w:sz w:val="22"/>
                  <w:szCs w:val="22"/>
                  <w:lang w:val="en-PH" w:eastAsia="en-US"/>
                </w:rPr>
                <w:t>0.0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67" w:author="Diana Machado" w:date="2019-04-05T18:16:00Z"/>
                <w:rFonts w:ascii="Calibri" w:eastAsia="PMingLiU" w:hAnsi="Calibri" w:cs="Calibri"/>
                <w:color w:val="000000"/>
                <w:sz w:val="22"/>
                <w:szCs w:val="22"/>
                <w:lang w:val="en-PH" w:eastAsia="en-US"/>
              </w:rPr>
            </w:pPr>
            <w:ins w:id="42368" w:author="Diana Machado" w:date="2019-04-05T18:16:00Z">
              <w:r w:rsidRPr="00793F80">
                <w:rPr>
                  <w:rFonts w:ascii="Calibri" w:eastAsia="PMingLiU" w:hAnsi="Calibri" w:cs="Calibri"/>
                  <w:color w:val="000000"/>
                  <w:sz w:val="22"/>
                  <w:szCs w:val="22"/>
                  <w:lang w:val="en-PH" w:eastAsia="en-US"/>
                </w:rPr>
                <w:t>0.0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69" w:author="Diana Machado" w:date="2019-04-05T18:16:00Z"/>
                <w:rFonts w:ascii="Calibri" w:eastAsia="PMingLiU" w:hAnsi="Calibri" w:cs="Calibri"/>
                <w:color w:val="000000"/>
                <w:sz w:val="22"/>
                <w:szCs w:val="22"/>
                <w:lang w:val="en-PH" w:eastAsia="en-US"/>
              </w:rPr>
            </w:pPr>
            <w:ins w:id="42370" w:author="Diana Machado" w:date="2019-04-05T18:16:00Z">
              <w:r w:rsidRPr="00793F80">
                <w:rPr>
                  <w:rFonts w:ascii="Calibri" w:eastAsia="PMingLiU" w:hAnsi="Calibri" w:cs="Calibri"/>
                  <w:color w:val="000000"/>
                  <w:sz w:val="22"/>
                  <w:szCs w:val="22"/>
                  <w:lang w:val="en-PH" w:eastAsia="en-US"/>
                </w:rPr>
                <w:t>0.0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71" w:author="Diana Machado" w:date="2019-04-05T18:16:00Z"/>
                <w:rFonts w:ascii="Calibri" w:eastAsia="PMingLiU" w:hAnsi="Calibri" w:cs="Calibri"/>
                <w:color w:val="000000"/>
                <w:sz w:val="22"/>
                <w:szCs w:val="22"/>
                <w:lang w:val="en-PH" w:eastAsia="en-US"/>
              </w:rPr>
            </w:pPr>
            <w:ins w:id="42372" w:author="Diana Machado" w:date="2019-04-05T18:16:00Z">
              <w:r w:rsidRPr="00793F80">
                <w:rPr>
                  <w:rFonts w:ascii="Calibri" w:eastAsia="PMingLiU" w:hAnsi="Calibri" w:cs="Calibri"/>
                  <w:color w:val="000000"/>
                  <w:sz w:val="22"/>
                  <w:szCs w:val="22"/>
                  <w:lang w:val="en-PH" w:eastAsia="en-US"/>
                </w:rPr>
                <w:t>0.0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73" w:author="Diana Machado" w:date="2019-04-05T18:16:00Z"/>
                <w:rFonts w:ascii="Calibri" w:eastAsia="PMingLiU" w:hAnsi="Calibri" w:cs="Calibri"/>
                <w:color w:val="000000"/>
                <w:sz w:val="22"/>
                <w:szCs w:val="22"/>
                <w:lang w:val="en-PH" w:eastAsia="en-US"/>
              </w:rPr>
            </w:pPr>
            <w:ins w:id="42374" w:author="Diana Machado" w:date="2019-04-05T18:16:00Z">
              <w:r w:rsidRPr="00793F80">
                <w:rPr>
                  <w:rFonts w:ascii="Calibri" w:eastAsia="PMingLiU" w:hAnsi="Calibri" w:cs="Calibri"/>
                  <w:color w:val="000000"/>
                  <w:sz w:val="22"/>
                  <w:szCs w:val="22"/>
                  <w:lang w:val="en-PH" w:eastAsia="en-US"/>
                </w:rPr>
                <w:t>0.905</w:t>
              </w:r>
            </w:ins>
          </w:p>
        </w:tc>
      </w:tr>
      <w:tr w:rsidR="004B7BAF" w:rsidRPr="00793F80" w:rsidTr="004B7BAF">
        <w:trPr>
          <w:trHeight w:val="287"/>
          <w:ins w:id="4237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3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377" w:author="Diana Machado" w:date="2019-04-05T18:16:00Z"/>
                <w:rFonts w:ascii="Calibri" w:eastAsia="PMingLiU" w:hAnsi="Calibri" w:cs="Calibri"/>
                <w:color w:val="000000"/>
                <w:sz w:val="22"/>
                <w:szCs w:val="22"/>
                <w:lang w:val="en-PH" w:eastAsia="en-US"/>
              </w:rPr>
            </w:pPr>
            <w:ins w:id="42378"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79" w:author="Diana Machado" w:date="2019-04-05T18:16:00Z"/>
                <w:rFonts w:ascii="Calibri" w:eastAsia="PMingLiU" w:hAnsi="Calibri" w:cs="Calibri"/>
                <w:color w:val="000000"/>
                <w:sz w:val="22"/>
                <w:szCs w:val="22"/>
                <w:lang w:val="en-PH" w:eastAsia="en-US"/>
              </w:rPr>
            </w:pPr>
            <w:ins w:id="42380" w:author="Diana Machado" w:date="2019-04-05T18:16:00Z">
              <w:r w:rsidRPr="00793F80">
                <w:rPr>
                  <w:rFonts w:ascii="Calibri" w:eastAsia="PMingLiU" w:hAnsi="Calibri" w:cs="Calibri"/>
                  <w:color w:val="000000"/>
                  <w:sz w:val="22"/>
                  <w:szCs w:val="22"/>
                  <w:lang w:val="en-PH" w:eastAsia="en-US"/>
                </w:rPr>
                <w:t>1.7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81" w:author="Diana Machado" w:date="2019-04-05T18:16:00Z"/>
                <w:rFonts w:ascii="Calibri" w:eastAsia="PMingLiU" w:hAnsi="Calibri" w:cs="Calibri"/>
                <w:color w:val="000000"/>
                <w:sz w:val="22"/>
                <w:szCs w:val="22"/>
                <w:lang w:val="en-PH" w:eastAsia="en-US"/>
              </w:rPr>
            </w:pPr>
            <w:ins w:id="42382" w:author="Diana Machado" w:date="2019-04-05T18:16:00Z">
              <w:r w:rsidRPr="00793F80">
                <w:rPr>
                  <w:rFonts w:ascii="Calibri" w:eastAsia="PMingLiU" w:hAnsi="Calibri" w:cs="Calibri"/>
                  <w:color w:val="000000"/>
                  <w:sz w:val="22"/>
                  <w:szCs w:val="22"/>
                  <w:lang w:val="en-PH" w:eastAsia="en-US"/>
                </w:rPr>
                <w:t>1.69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83" w:author="Diana Machado" w:date="2019-04-05T18:16:00Z"/>
                <w:rFonts w:ascii="Calibri" w:eastAsia="PMingLiU" w:hAnsi="Calibri" w:cs="Calibri"/>
                <w:color w:val="000000"/>
                <w:sz w:val="22"/>
                <w:szCs w:val="22"/>
                <w:lang w:val="en-PH" w:eastAsia="en-US"/>
              </w:rPr>
            </w:pPr>
            <w:ins w:id="42384" w:author="Diana Machado" w:date="2019-04-05T18:16:00Z">
              <w:r w:rsidRPr="00793F80">
                <w:rPr>
                  <w:rFonts w:ascii="Calibri" w:eastAsia="PMingLiU" w:hAnsi="Calibri" w:cs="Calibri"/>
                  <w:color w:val="000000"/>
                  <w:sz w:val="22"/>
                  <w:szCs w:val="22"/>
                  <w:lang w:val="en-PH" w:eastAsia="en-US"/>
                </w:rPr>
                <w:t>8.78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385" w:author="Diana Machado" w:date="2019-04-05T18:16:00Z"/>
                <w:rFonts w:ascii="Calibri" w:eastAsia="PMingLiU" w:hAnsi="Calibri" w:cs="Calibri"/>
                <w:color w:val="000000"/>
                <w:sz w:val="22"/>
                <w:szCs w:val="22"/>
                <w:lang w:val="en-PH" w:eastAsia="en-US"/>
              </w:rPr>
            </w:pPr>
            <w:ins w:id="42386" w:author="Diana Machado" w:date="2019-04-05T18:16:00Z">
              <w:r w:rsidRPr="00793F80">
                <w:rPr>
                  <w:rFonts w:ascii="Calibri" w:eastAsia="PMingLiU" w:hAnsi="Calibri" w:cs="Calibri"/>
                  <w:color w:val="000000"/>
                  <w:sz w:val="22"/>
                  <w:szCs w:val="22"/>
                  <w:lang w:val="en-PH" w:eastAsia="en-US"/>
                </w:rPr>
                <w:t>0.13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387" w:author="Diana Machado" w:date="2019-04-05T18:16:00Z"/>
                <w:rFonts w:ascii="Calibri" w:eastAsia="PMingLiU" w:hAnsi="Calibri" w:cs="Calibri"/>
                <w:color w:val="000000"/>
                <w:sz w:val="22"/>
                <w:szCs w:val="22"/>
                <w:lang w:val="en-PH" w:eastAsia="en-US"/>
              </w:rPr>
            </w:pPr>
            <w:ins w:id="42388" w:author="Diana Machado" w:date="2019-04-05T18:16:00Z">
              <w:r w:rsidRPr="00793F80">
                <w:rPr>
                  <w:rFonts w:ascii="Calibri" w:eastAsia="PMingLiU" w:hAnsi="Calibri" w:cs="Calibri"/>
                  <w:color w:val="000000"/>
                  <w:sz w:val="22"/>
                  <w:szCs w:val="22"/>
                  <w:lang w:val="en-PH" w:eastAsia="en-US"/>
                </w:rPr>
                <w:t>0.1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89" w:author="Diana Machado" w:date="2019-04-05T18:16:00Z"/>
                <w:rFonts w:ascii="Calibri" w:eastAsia="PMingLiU" w:hAnsi="Calibri" w:cs="Calibri"/>
                <w:color w:val="000000"/>
                <w:sz w:val="22"/>
                <w:szCs w:val="22"/>
                <w:lang w:val="en-PH" w:eastAsia="en-US"/>
              </w:rPr>
            </w:pPr>
            <w:ins w:id="42390" w:author="Diana Machado" w:date="2019-04-05T18:16:00Z">
              <w:r w:rsidRPr="00793F80">
                <w:rPr>
                  <w:rFonts w:ascii="Calibri" w:eastAsia="PMingLiU" w:hAnsi="Calibri" w:cs="Calibri"/>
                  <w:color w:val="000000"/>
                  <w:sz w:val="22"/>
                  <w:szCs w:val="22"/>
                  <w:lang w:val="en-PH" w:eastAsia="en-US"/>
                </w:rPr>
                <w:t>0.2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91" w:author="Diana Machado" w:date="2019-04-05T18:16:00Z"/>
                <w:rFonts w:ascii="Calibri" w:eastAsia="PMingLiU" w:hAnsi="Calibri" w:cs="Calibri"/>
                <w:color w:val="000000"/>
                <w:sz w:val="22"/>
                <w:szCs w:val="22"/>
                <w:lang w:val="en-PH" w:eastAsia="en-US"/>
              </w:rPr>
            </w:pPr>
            <w:ins w:id="42392" w:author="Diana Machado" w:date="2019-04-05T18:16:00Z">
              <w:r w:rsidRPr="00793F80">
                <w:rPr>
                  <w:rFonts w:ascii="Calibri" w:eastAsia="PMingLiU" w:hAnsi="Calibri" w:cs="Calibri"/>
                  <w:color w:val="000000"/>
                  <w:sz w:val="22"/>
                  <w:szCs w:val="22"/>
                  <w:lang w:val="en-PH" w:eastAsia="en-US"/>
                </w:rPr>
                <w:t>0.2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93" w:author="Diana Machado" w:date="2019-04-05T18:16:00Z"/>
                <w:rFonts w:ascii="Calibri" w:eastAsia="PMingLiU" w:hAnsi="Calibri" w:cs="Calibri"/>
                <w:color w:val="000000"/>
                <w:sz w:val="22"/>
                <w:szCs w:val="22"/>
                <w:lang w:val="en-PH" w:eastAsia="en-US"/>
              </w:rPr>
            </w:pPr>
            <w:ins w:id="42394" w:author="Diana Machado" w:date="2019-04-05T18:16:00Z">
              <w:r w:rsidRPr="00793F80">
                <w:rPr>
                  <w:rFonts w:ascii="Calibri" w:eastAsia="PMingLiU" w:hAnsi="Calibri" w:cs="Calibri"/>
                  <w:color w:val="000000"/>
                  <w:sz w:val="22"/>
                  <w:szCs w:val="22"/>
                  <w:lang w:val="en-PH" w:eastAsia="en-US"/>
                </w:rPr>
                <w:t>2.435</w:t>
              </w:r>
            </w:ins>
          </w:p>
        </w:tc>
      </w:tr>
      <w:tr w:rsidR="004B7BAF" w:rsidRPr="00793F80" w:rsidTr="004B7BAF">
        <w:trPr>
          <w:trHeight w:val="287"/>
          <w:ins w:id="4239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3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397" w:author="Diana Machado" w:date="2019-04-05T18:16:00Z"/>
                <w:rFonts w:ascii="Calibri" w:eastAsia="PMingLiU" w:hAnsi="Calibri" w:cs="Calibri"/>
                <w:color w:val="000000"/>
                <w:sz w:val="22"/>
                <w:szCs w:val="22"/>
                <w:lang w:val="en-PH" w:eastAsia="en-US"/>
              </w:rPr>
            </w:pPr>
            <w:ins w:id="42398"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399" w:author="Diana Machado" w:date="2019-04-05T18:16:00Z"/>
                <w:rFonts w:ascii="Calibri" w:eastAsia="PMingLiU" w:hAnsi="Calibri" w:cs="Calibri"/>
                <w:color w:val="000000"/>
                <w:sz w:val="22"/>
                <w:szCs w:val="22"/>
                <w:lang w:val="en-PH" w:eastAsia="en-US"/>
              </w:rPr>
            </w:pPr>
            <w:ins w:id="42400" w:author="Diana Machado" w:date="2019-04-05T18:16:00Z">
              <w:r w:rsidRPr="00793F80">
                <w:rPr>
                  <w:rFonts w:ascii="Calibri" w:eastAsia="PMingLiU" w:hAnsi="Calibri" w:cs="Calibri"/>
                  <w:color w:val="000000"/>
                  <w:sz w:val="22"/>
                  <w:szCs w:val="22"/>
                  <w:lang w:val="en-PH" w:eastAsia="en-US"/>
                </w:rPr>
                <w:t>3.20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401" w:author="Diana Machado" w:date="2019-04-05T18:16:00Z"/>
                <w:rFonts w:ascii="Calibri" w:eastAsia="PMingLiU" w:hAnsi="Calibri" w:cs="Calibri"/>
                <w:color w:val="000000"/>
                <w:sz w:val="22"/>
                <w:szCs w:val="22"/>
                <w:lang w:val="en-PH" w:eastAsia="en-US"/>
              </w:rPr>
            </w:pPr>
            <w:ins w:id="42402" w:author="Diana Machado" w:date="2019-04-05T18:16:00Z">
              <w:r w:rsidRPr="00793F80">
                <w:rPr>
                  <w:rFonts w:ascii="Calibri" w:eastAsia="PMingLiU" w:hAnsi="Calibri" w:cs="Calibri"/>
                  <w:color w:val="000000"/>
                  <w:sz w:val="22"/>
                  <w:szCs w:val="22"/>
                  <w:lang w:val="en-PH" w:eastAsia="en-US"/>
                </w:rPr>
                <w:t>5.81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03" w:author="Diana Machado" w:date="2019-04-05T18:16:00Z"/>
                <w:rFonts w:ascii="Calibri" w:eastAsia="PMingLiU" w:hAnsi="Calibri" w:cs="Calibri"/>
                <w:color w:val="000000"/>
                <w:sz w:val="22"/>
                <w:szCs w:val="22"/>
                <w:lang w:val="en-PH" w:eastAsia="en-US"/>
              </w:rPr>
            </w:pPr>
            <w:ins w:id="42404" w:author="Diana Machado" w:date="2019-04-05T18:16:00Z">
              <w:r w:rsidRPr="00793F80">
                <w:rPr>
                  <w:rFonts w:ascii="Calibri" w:eastAsia="PMingLiU" w:hAnsi="Calibri" w:cs="Calibri"/>
                  <w:color w:val="000000"/>
                  <w:sz w:val="22"/>
                  <w:szCs w:val="22"/>
                  <w:lang w:val="en-PH" w:eastAsia="en-US"/>
                </w:rPr>
                <w:t>16.9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05" w:author="Diana Machado" w:date="2019-04-05T18:16:00Z"/>
                <w:rFonts w:ascii="Calibri" w:eastAsia="PMingLiU" w:hAnsi="Calibri" w:cs="Calibri"/>
                <w:color w:val="000000"/>
                <w:sz w:val="22"/>
                <w:szCs w:val="22"/>
                <w:lang w:val="en-PH" w:eastAsia="en-US"/>
              </w:rPr>
            </w:pPr>
            <w:ins w:id="42406" w:author="Diana Machado" w:date="2019-04-05T18:16:00Z">
              <w:r w:rsidRPr="00793F80">
                <w:rPr>
                  <w:rFonts w:ascii="Calibri" w:eastAsia="PMingLiU" w:hAnsi="Calibri" w:cs="Calibri"/>
                  <w:color w:val="000000"/>
                  <w:sz w:val="22"/>
                  <w:szCs w:val="22"/>
                  <w:lang w:val="en-PH" w:eastAsia="en-US"/>
                </w:rPr>
                <w:t>0.7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07" w:author="Diana Machado" w:date="2019-04-05T18:16:00Z"/>
                <w:rFonts w:ascii="Calibri" w:eastAsia="PMingLiU" w:hAnsi="Calibri" w:cs="Calibri"/>
                <w:color w:val="000000"/>
                <w:sz w:val="22"/>
                <w:szCs w:val="22"/>
                <w:lang w:val="en-PH" w:eastAsia="en-US"/>
              </w:rPr>
            </w:pPr>
            <w:ins w:id="42408" w:author="Diana Machado" w:date="2019-04-05T18:16:00Z">
              <w:r w:rsidRPr="00793F80">
                <w:rPr>
                  <w:rFonts w:ascii="Calibri" w:eastAsia="PMingLiU" w:hAnsi="Calibri" w:cs="Calibri"/>
                  <w:color w:val="000000"/>
                  <w:sz w:val="22"/>
                  <w:szCs w:val="22"/>
                  <w:lang w:val="en-PH" w:eastAsia="en-US"/>
                </w:rPr>
                <w:t>0.41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09" w:author="Diana Machado" w:date="2019-04-05T18:16:00Z"/>
                <w:rFonts w:ascii="Calibri" w:eastAsia="PMingLiU" w:hAnsi="Calibri" w:cs="Calibri"/>
                <w:color w:val="000000"/>
                <w:sz w:val="22"/>
                <w:szCs w:val="22"/>
                <w:lang w:val="en-PH" w:eastAsia="en-US"/>
              </w:rPr>
            </w:pPr>
            <w:ins w:id="42410" w:author="Diana Machado" w:date="2019-04-05T18:16:00Z">
              <w:r w:rsidRPr="00793F80">
                <w:rPr>
                  <w:rFonts w:ascii="Calibri" w:eastAsia="PMingLiU" w:hAnsi="Calibri" w:cs="Calibri"/>
                  <w:color w:val="000000"/>
                  <w:sz w:val="22"/>
                  <w:szCs w:val="22"/>
                  <w:lang w:val="en-PH" w:eastAsia="en-US"/>
                </w:rPr>
                <w:t>0.7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11" w:author="Diana Machado" w:date="2019-04-05T18:16:00Z"/>
                <w:rFonts w:ascii="Calibri" w:eastAsia="PMingLiU" w:hAnsi="Calibri" w:cs="Calibri"/>
                <w:color w:val="000000"/>
                <w:sz w:val="22"/>
                <w:szCs w:val="22"/>
                <w:lang w:val="en-PH" w:eastAsia="en-US"/>
              </w:rPr>
            </w:pPr>
            <w:ins w:id="42412" w:author="Diana Machado" w:date="2019-04-05T18:16:00Z">
              <w:r w:rsidRPr="00793F80">
                <w:rPr>
                  <w:rFonts w:ascii="Calibri" w:eastAsia="PMingLiU" w:hAnsi="Calibri" w:cs="Calibri"/>
                  <w:color w:val="000000"/>
                  <w:sz w:val="22"/>
                  <w:szCs w:val="22"/>
                  <w:lang w:val="en-PH" w:eastAsia="en-US"/>
                </w:rPr>
                <w:t>0.5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13" w:author="Diana Machado" w:date="2019-04-05T18:16:00Z"/>
                <w:rFonts w:ascii="Calibri" w:eastAsia="PMingLiU" w:hAnsi="Calibri" w:cs="Calibri"/>
                <w:color w:val="000000"/>
                <w:sz w:val="22"/>
                <w:szCs w:val="22"/>
                <w:lang w:val="en-PH" w:eastAsia="en-US"/>
              </w:rPr>
            </w:pPr>
            <w:ins w:id="42414" w:author="Diana Machado" w:date="2019-04-05T18:16:00Z">
              <w:r w:rsidRPr="00793F80">
                <w:rPr>
                  <w:rFonts w:ascii="Calibri" w:eastAsia="PMingLiU" w:hAnsi="Calibri" w:cs="Calibri"/>
                  <w:color w:val="000000"/>
                  <w:sz w:val="22"/>
                  <w:szCs w:val="22"/>
                  <w:lang w:val="en-PH" w:eastAsia="en-US"/>
                </w:rPr>
                <w:t>4.258</w:t>
              </w:r>
            </w:ins>
          </w:p>
        </w:tc>
      </w:tr>
      <w:tr w:rsidR="004B7BAF" w:rsidRPr="00793F80" w:rsidTr="004B7BAF">
        <w:trPr>
          <w:trHeight w:val="287"/>
          <w:ins w:id="42415"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4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4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1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1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2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2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25"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42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427" w:author="Diana Machado" w:date="2019-04-05T18:16:00Z"/>
                <w:rFonts w:ascii="Calibri" w:eastAsia="PMingLiU" w:hAnsi="Calibri" w:cs="Calibri"/>
                <w:color w:val="000000"/>
                <w:sz w:val="22"/>
                <w:szCs w:val="22"/>
                <w:lang w:val="en-PH" w:eastAsia="en-US"/>
              </w:rPr>
            </w:pPr>
            <w:ins w:id="42428" w:author="Diana Machado" w:date="2019-04-05T18:16:00Z">
              <w:r w:rsidRPr="00793F80">
                <w:rPr>
                  <w:rFonts w:ascii="Calibri" w:eastAsia="PMingLiU" w:hAnsi="Calibri" w:cs="Calibri"/>
                  <w:color w:val="000000"/>
                  <w:sz w:val="22"/>
                  <w:szCs w:val="22"/>
                  <w:lang w:val="en-PH" w:eastAsia="en-US"/>
                </w:rPr>
                <w:t>Polk</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429" w:author="Diana Machado" w:date="2019-04-05T18:16:00Z"/>
                <w:rFonts w:ascii="Calibri" w:eastAsia="PMingLiU" w:hAnsi="Calibri" w:cs="Calibri"/>
                <w:color w:val="000000"/>
                <w:sz w:val="22"/>
                <w:szCs w:val="22"/>
                <w:lang w:val="en-PH" w:eastAsia="en-US"/>
              </w:rPr>
            </w:pPr>
            <w:ins w:id="42430"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431" w:author="Diana Machado" w:date="2019-04-05T18:16:00Z"/>
                <w:rFonts w:ascii="Calibri" w:eastAsia="PMingLiU" w:hAnsi="Calibri" w:cs="Calibri"/>
                <w:color w:val="000000"/>
                <w:sz w:val="22"/>
                <w:szCs w:val="22"/>
                <w:lang w:val="en-PH" w:eastAsia="en-US"/>
              </w:rPr>
            </w:pPr>
            <w:ins w:id="42432" w:author="Diana Machado" w:date="2019-04-05T18:16:00Z">
              <w:r w:rsidRPr="00793F80">
                <w:rPr>
                  <w:rFonts w:ascii="Calibri" w:eastAsia="PMingLiU" w:hAnsi="Calibri" w:cs="Calibri"/>
                  <w:color w:val="000000"/>
                  <w:sz w:val="22"/>
                  <w:szCs w:val="22"/>
                  <w:lang w:val="en-PH" w:eastAsia="en-US"/>
                </w:rPr>
                <w:t>0.30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433" w:author="Diana Machado" w:date="2019-04-05T18:16:00Z"/>
                <w:rFonts w:ascii="Calibri" w:eastAsia="PMingLiU" w:hAnsi="Calibri" w:cs="Calibri"/>
                <w:color w:val="000000"/>
                <w:sz w:val="22"/>
                <w:szCs w:val="22"/>
                <w:lang w:val="en-PH" w:eastAsia="en-US"/>
              </w:rPr>
            </w:pPr>
            <w:ins w:id="42434" w:author="Diana Machado" w:date="2019-04-05T18:16:00Z">
              <w:r w:rsidRPr="00793F80">
                <w:rPr>
                  <w:rFonts w:ascii="Calibri" w:eastAsia="PMingLiU" w:hAnsi="Calibri" w:cs="Calibri"/>
                  <w:color w:val="000000"/>
                  <w:sz w:val="22"/>
                  <w:szCs w:val="22"/>
                  <w:lang w:val="en-PH" w:eastAsia="en-US"/>
                </w:rPr>
                <w:t>0.3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35" w:author="Diana Machado" w:date="2019-04-05T18:16:00Z"/>
                <w:rFonts w:ascii="Calibri" w:eastAsia="PMingLiU" w:hAnsi="Calibri" w:cs="Calibri"/>
                <w:color w:val="000000"/>
                <w:sz w:val="22"/>
                <w:szCs w:val="22"/>
                <w:lang w:val="en-PH" w:eastAsia="en-US"/>
              </w:rPr>
            </w:pPr>
            <w:ins w:id="42436" w:author="Diana Machado" w:date="2019-04-05T18:16:00Z">
              <w:r w:rsidRPr="00793F80">
                <w:rPr>
                  <w:rFonts w:ascii="Calibri" w:eastAsia="PMingLiU" w:hAnsi="Calibri" w:cs="Calibri"/>
                  <w:color w:val="000000"/>
                  <w:sz w:val="22"/>
                  <w:szCs w:val="22"/>
                  <w:lang w:val="en-PH" w:eastAsia="en-US"/>
                </w:rPr>
                <w:t>0.4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37" w:author="Diana Machado" w:date="2019-04-05T18:16:00Z"/>
                <w:rFonts w:ascii="Calibri" w:eastAsia="PMingLiU" w:hAnsi="Calibri" w:cs="Calibri"/>
                <w:color w:val="000000"/>
                <w:sz w:val="22"/>
                <w:szCs w:val="22"/>
                <w:lang w:val="en-PH" w:eastAsia="en-US"/>
              </w:rPr>
            </w:pPr>
            <w:ins w:id="42438" w:author="Diana Machado" w:date="2019-04-05T18:16:00Z">
              <w:r w:rsidRPr="00793F80">
                <w:rPr>
                  <w:rFonts w:ascii="Calibri" w:eastAsia="PMingLiU" w:hAnsi="Calibri" w:cs="Calibri"/>
                  <w:color w:val="000000"/>
                  <w:sz w:val="22"/>
                  <w:szCs w:val="22"/>
                  <w:lang w:val="en-PH" w:eastAsia="en-US"/>
                </w:rPr>
                <w:t>0.0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39" w:author="Diana Machado" w:date="2019-04-05T18:16:00Z"/>
                <w:rFonts w:ascii="Calibri" w:eastAsia="PMingLiU" w:hAnsi="Calibri" w:cs="Calibri"/>
                <w:color w:val="000000"/>
                <w:sz w:val="22"/>
                <w:szCs w:val="22"/>
                <w:lang w:val="en-PH" w:eastAsia="en-US"/>
              </w:rPr>
            </w:pPr>
            <w:ins w:id="42440"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41" w:author="Diana Machado" w:date="2019-04-05T18:16:00Z"/>
                <w:rFonts w:ascii="Calibri" w:eastAsia="PMingLiU" w:hAnsi="Calibri" w:cs="Calibri"/>
                <w:color w:val="000000"/>
                <w:sz w:val="22"/>
                <w:szCs w:val="22"/>
                <w:lang w:val="en-PH" w:eastAsia="en-US"/>
              </w:rPr>
            </w:pPr>
            <w:ins w:id="42442"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43" w:author="Diana Machado" w:date="2019-04-05T18:16:00Z"/>
                <w:rFonts w:ascii="Calibri" w:eastAsia="PMingLiU" w:hAnsi="Calibri" w:cs="Calibri"/>
                <w:color w:val="000000"/>
                <w:sz w:val="22"/>
                <w:szCs w:val="22"/>
                <w:lang w:val="en-PH" w:eastAsia="en-US"/>
              </w:rPr>
            </w:pPr>
            <w:ins w:id="42444"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45" w:author="Diana Machado" w:date="2019-04-05T18:16:00Z"/>
                <w:rFonts w:ascii="Calibri" w:eastAsia="PMingLiU" w:hAnsi="Calibri" w:cs="Calibri"/>
                <w:color w:val="000000"/>
                <w:sz w:val="22"/>
                <w:szCs w:val="22"/>
                <w:lang w:val="en-PH" w:eastAsia="en-US"/>
              </w:rPr>
            </w:pPr>
            <w:ins w:id="42446" w:author="Diana Machado" w:date="2019-04-05T18:16:00Z">
              <w:r w:rsidRPr="00793F80">
                <w:rPr>
                  <w:rFonts w:ascii="Calibri" w:eastAsia="PMingLiU" w:hAnsi="Calibri" w:cs="Calibri"/>
                  <w:color w:val="000000"/>
                  <w:sz w:val="22"/>
                  <w:szCs w:val="22"/>
                  <w:lang w:val="en-PH" w:eastAsia="en-US"/>
                </w:rPr>
                <w:t>0.443</w:t>
              </w:r>
            </w:ins>
          </w:p>
        </w:tc>
      </w:tr>
      <w:tr w:rsidR="004B7BAF" w:rsidRPr="00793F80" w:rsidTr="004B7BAF">
        <w:trPr>
          <w:trHeight w:val="287"/>
          <w:ins w:id="4244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4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449" w:author="Diana Machado" w:date="2019-04-05T18:16:00Z"/>
                <w:rFonts w:ascii="Calibri" w:eastAsia="PMingLiU" w:hAnsi="Calibri" w:cs="Calibri"/>
                <w:color w:val="000000"/>
                <w:sz w:val="22"/>
                <w:szCs w:val="22"/>
                <w:lang w:val="en-PH" w:eastAsia="en-US"/>
              </w:rPr>
            </w:pPr>
            <w:ins w:id="42450"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51" w:author="Diana Machado" w:date="2019-04-05T18:16:00Z"/>
                <w:rFonts w:ascii="Calibri" w:eastAsia="PMingLiU" w:hAnsi="Calibri" w:cs="Calibri"/>
                <w:color w:val="000000"/>
                <w:sz w:val="22"/>
                <w:szCs w:val="22"/>
                <w:lang w:val="en-PH" w:eastAsia="en-US"/>
              </w:rPr>
            </w:pPr>
            <w:ins w:id="42452" w:author="Diana Machado" w:date="2019-04-05T18:16:00Z">
              <w:r w:rsidRPr="00793F80">
                <w:rPr>
                  <w:rFonts w:ascii="Calibri" w:eastAsia="PMingLiU" w:hAnsi="Calibri" w:cs="Calibri"/>
                  <w:color w:val="000000"/>
                  <w:sz w:val="22"/>
                  <w:szCs w:val="22"/>
                  <w:lang w:val="en-PH" w:eastAsia="en-US"/>
                </w:rPr>
                <w:t>1.0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53" w:author="Diana Machado" w:date="2019-04-05T18:16:00Z"/>
                <w:rFonts w:ascii="Calibri" w:eastAsia="PMingLiU" w:hAnsi="Calibri" w:cs="Calibri"/>
                <w:color w:val="000000"/>
                <w:sz w:val="22"/>
                <w:szCs w:val="22"/>
                <w:lang w:val="en-PH" w:eastAsia="en-US"/>
              </w:rPr>
            </w:pPr>
            <w:ins w:id="42454" w:author="Diana Machado" w:date="2019-04-05T18:16:00Z">
              <w:r w:rsidRPr="00793F80">
                <w:rPr>
                  <w:rFonts w:ascii="Calibri" w:eastAsia="PMingLiU" w:hAnsi="Calibri" w:cs="Calibri"/>
                  <w:color w:val="000000"/>
                  <w:sz w:val="22"/>
                  <w:szCs w:val="22"/>
                  <w:lang w:val="en-PH" w:eastAsia="en-US"/>
                </w:rPr>
                <w:t>1.00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55" w:author="Diana Machado" w:date="2019-04-05T18:16:00Z"/>
                <w:rFonts w:ascii="Calibri" w:eastAsia="PMingLiU" w:hAnsi="Calibri" w:cs="Calibri"/>
                <w:color w:val="000000"/>
                <w:sz w:val="22"/>
                <w:szCs w:val="22"/>
                <w:lang w:val="en-PH" w:eastAsia="en-US"/>
              </w:rPr>
            </w:pPr>
            <w:ins w:id="42456" w:author="Diana Machado" w:date="2019-04-05T18:16:00Z">
              <w:r w:rsidRPr="00793F80">
                <w:rPr>
                  <w:rFonts w:ascii="Calibri" w:eastAsia="PMingLiU" w:hAnsi="Calibri" w:cs="Calibri"/>
                  <w:color w:val="000000"/>
                  <w:sz w:val="22"/>
                  <w:szCs w:val="22"/>
                  <w:lang w:val="en-PH" w:eastAsia="en-US"/>
                </w:rPr>
                <w:t>6.2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57" w:author="Diana Machado" w:date="2019-04-05T18:16:00Z"/>
                <w:rFonts w:ascii="Calibri" w:eastAsia="PMingLiU" w:hAnsi="Calibri" w:cs="Calibri"/>
                <w:color w:val="000000"/>
                <w:sz w:val="22"/>
                <w:szCs w:val="22"/>
                <w:lang w:val="en-PH" w:eastAsia="en-US"/>
              </w:rPr>
            </w:pPr>
            <w:ins w:id="42458" w:author="Diana Machado" w:date="2019-04-05T18:16:00Z">
              <w:r w:rsidRPr="00793F80">
                <w:rPr>
                  <w:rFonts w:ascii="Calibri" w:eastAsia="PMingLiU" w:hAnsi="Calibri" w:cs="Calibri"/>
                  <w:color w:val="000000"/>
                  <w:sz w:val="22"/>
                  <w:szCs w:val="22"/>
                  <w:lang w:val="en-PH" w:eastAsia="en-US"/>
                </w:rPr>
                <w:t>0.0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59" w:author="Diana Machado" w:date="2019-04-05T18:16:00Z"/>
                <w:rFonts w:ascii="Calibri" w:eastAsia="PMingLiU" w:hAnsi="Calibri" w:cs="Calibri"/>
                <w:color w:val="000000"/>
                <w:sz w:val="22"/>
                <w:szCs w:val="22"/>
                <w:lang w:val="en-PH" w:eastAsia="en-US"/>
              </w:rPr>
            </w:pPr>
            <w:ins w:id="42460" w:author="Diana Machado" w:date="2019-04-05T18:16:00Z">
              <w:r w:rsidRPr="00793F80">
                <w:rPr>
                  <w:rFonts w:ascii="Calibri" w:eastAsia="PMingLiU" w:hAnsi="Calibri" w:cs="Calibri"/>
                  <w:color w:val="000000"/>
                  <w:sz w:val="22"/>
                  <w:szCs w:val="22"/>
                  <w:lang w:val="en-PH" w:eastAsia="en-US"/>
                </w:rPr>
                <w:t>0.07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461" w:author="Diana Machado" w:date="2019-04-05T18:16:00Z"/>
                <w:rFonts w:ascii="Calibri" w:eastAsia="PMingLiU" w:hAnsi="Calibri" w:cs="Calibri"/>
                <w:color w:val="000000"/>
                <w:sz w:val="22"/>
                <w:szCs w:val="22"/>
                <w:lang w:val="en-PH" w:eastAsia="en-US"/>
              </w:rPr>
            </w:pPr>
            <w:ins w:id="42462" w:author="Diana Machado" w:date="2019-04-05T18:16:00Z">
              <w:r w:rsidRPr="00793F80">
                <w:rPr>
                  <w:rFonts w:ascii="Calibri" w:eastAsia="PMingLiU" w:hAnsi="Calibri" w:cs="Calibri"/>
                  <w:color w:val="000000"/>
                  <w:sz w:val="22"/>
                  <w:szCs w:val="22"/>
                  <w:lang w:val="en-PH" w:eastAsia="en-US"/>
                </w:rPr>
                <w:t>0.08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463" w:author="Diana Machado" w:date="2019-04-05T18:16:00Z"/>
                <w:rFonts w:ascii="Calibri" w:eastAsia="PMingLiU" w:hAnsi="Calibri" w:cs="Calibri"/>
                <w:color w:val="000000"/>
                <w:sz w:val="22"/>
                <w:szCs w:val="22"/>
                <w:lang w:val="en-PH" w:eastAsia="en-US"/>
              </w:rPr>
            </w:pPr>
            <w:ins w:id="42464" w:author="Diana Machado" w:date="2019-04-05T18:16:00Z">
              <w:r w:rsidRPr="00793F80">
                <w:rPr>
                  <w:rFonts w:ascii="Calibri" w:eastAsia="PMingLiU" w:hAnsi="Calibri" w:cs="Calibri"/>
                  <w:color w:val="000000"/>
                  <w:sz w:val="22"/>
                  <w:szCs w:val="22"/>
                  <w:lang w:val="en-PH" w:eastAsia="en-US"/>
                </w:rPr>
                <w:t>0.0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65" w:author="Diana Machado" w:date="2019-04-05T18:16:00Z"/>
                <w:rFonts w:ascii="Calibri" w:eastAsia="PMingLiU" w:hAnsi="Calibri" w:cs="Calibri"/>
                <w:color w:val="000000"/>
                <w:sz w:val="22"/>
                <w:szCs w:val="22"/>
                <w:lang w:val="en-PH" w:eastAsia="en-US"/>
              </w:rPr>
            </w:pPr>
            <w:ins w:id="42466" w:author="Diana Machado" w:date="2019-04-05T18:16:00Z">
              <w:r w:rsidRPr="00793F80">
                <w:rPr>
                  <w:rFonts w:ascii="Calibri" w:eastAsia="PMingLiU" w:hAnsi="Calibri" w:cs="Calibri"/>
                  <w:color w:val="000000"/>
                  <w:sz w:val="22"/>
                  <w:szCs w:val="22"/>
                  <w:lang w:val="en-PH" w:eastAsia="en-US"/>
                </w:rPr>
                <w:t>0.922</w:t>
              </w:r>
            </w:ins>
          </w:p>
        </w:tc>
      </w:tr>
      <w:tr w:rsidR="004B7BAF" w:rsidRPr="00793F80" w:rsidTr="004B7BAF">
        <w:trPr>
          <w:trHeight w:val="287"/>
          <w:ins w:id="4246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4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469" w:author="Diana Machado" w:date="2019-04-05T18:16:00Z"/>
                <w:rFonts w:ascii="Calibri" w:eastAsia="PMingLiU" w:hAnsi="Calibri" w:cs="Calibri"/>
                <w:color w:val="000000"/>
                <w:sz w:val="22"/>
                <w:szCs w:val="22"/>
                <w:lang w:val="en-PH" w:eastAsia="en-US"/>
              </w:rPr>
            </w:pPr>
            <w:ins w:id="42470"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471" w:author="Diana Machado" w:date="2019-04-05T18:16:00Z"/>
                <w:rFonts w:ascii="Calibri" w:eastAsia="PMingLiU" w:hAnsi="Calibri" w:cs="Calibri"/>
                <w:color w:val="000000"/>
                <w:sz w:val="22"/>
                <w:szCs w:val="22"/>
                <w:lang w:val="en-PH" w:eastAsia="en-US"/>
              </w:rPr>
            </w:pPr>
            <w:ins w:id="42472" w:author="Diana Machado" w:date="2019-04-05T18:16:00Z">
              <w:r w:rsidRPr="00793F80">
                <w:rPr>
                  <w:rFonts w:ascii="Calibri" w:eastAsia="PMingLiU" w:hAnsi="Calibri" w:cs="Calibri"/>
                  <w:color w:val="000000"/>
                  <w:sz w:val="22"/>
                  <w:szCs w:val="22"/>
                  <w:lang w:val="en-PH" w:eastAsia="en-US"/>
                </w:rPr>
                <w:t>1.79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473" w:author="Diana Machado" w:date="2019-04-05T18:16:00Z"/>
                <w:rFonts w:ascii="Calibri" w:eastAsia="PMingLiU" w:hAnsi="Calibri" w:cs="Calibri"/>
                <w:color w:val="000000"/>
                <w:sz w:val="22"/>
                <w:szCs w:val="22"/>
                <w:lang w:val="en-PH" w:eastAsia="en-US"/>
              </w:rPr>
            </w:pPr>
            <w:ins w:id="42474" w:author="Diana Machado" w:date="2019-04-05T18:16:00Z">
              <w:r w:rsidRPr="00793F80">
                <w:rPr>
                  <w:rFonts w:ascii="Calibri" w:eastAsia="PMingLiU" w:hAnsi="Calibri" w:cs="Calibri"/>
                  <w:color w:val="000000"/>
                  <w:sz w:val="22"/>
                  <w:szCs w:val="22"/>
                  <w:lang w:val="en-PH" w:eastAsia="en-US"/>
                </w:rPr>
                <w:t>3.0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75" w:author="Diana Machado" w:date="2019-04-05T18:16:00Z"/>
                <w:rFonts w:ascii="Calibri" w:eastAsia="PMingLiU" w:hAnsi="Calibri" w:cs="Calibri"/>
                <w:color w:val="000000"/>
                <w:sz w:val="22"/>
                <w:szCs w:val="22"/>
                <w:lang w:val="en-PH" w:eastAsia="en-US"/>
              </w:rPr>
            </w:pPr>
            <w:ins w:id="42476" w:author="Diana Machado" w:date="2019-04-05T18:16:00Z">
              <w:r w:rsidRPr="00793F80">
                <w:rPr>
                  <w:rFonts w:ascii="Calibri" w:eastAsia="PMingLiU" w:hAnsi="Calibri" w:cs="Calibri"/>
                  <w:color w:val="000000"/>
                  <w:sz w:val="22"/>
                  <w:szCs w:val="22"/>
                  <w:lang w:val="en-PH" w:eastAsia="en-US"/>
                </w:rPr>
                <w:t>15.56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477" w:author="Diana Machado" w:date="2019-04-05T18:16:00Z"/>
                <w:rFonts w:ascii="Calibri" w:eastAsia="PMingLiU" w:hAnsi="Calibri" w:cs="Calibri"/>
                <w:color w:val="000000"/>
                <w:sz w:val="22"/>
                <w:szCs w:val="22"/>
                <w:lang w:val="en-PH" w:eastAsia="en-US"/>
              </w:rPr>
            </w:pPr>
            <w:ins w:id="42478" w:author="Diana Machado" w:date="2019-04-05T18:16:00Z">
              <w:r w:rsidRPr="00793F80">
                <w:rPr>
                  <w:rFonts w:ascii="Calibri" w:eastAsia="PMingLiU" w:hAnsi="Calibri" w:cs="Calibri"/>
                  <w:color w:val="000000"/>
                  <w:sz w:val="22"/>
                  <w:szCs w:val="22"/>
                  <w:lang w:val="en-PH" w:eastAsia="en-US"/>
                </w:rPr>
                <w:t>0.18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479" w:author="Diana Machado" w:date="2019-04-05T18:16:00Z"/>
                <w:rFonts w:ascii="Calibri" w:eastAsia="PMingLiU" w:hAnsi="Calibri" w:cs="Calibri"/>
                <w:color w:val="000000"/>
                <w:sz w:val="22"/>
                <w:szCs w:val="22"/>
                <w:lang w:val="en-PH" w:eastAsia="en-US"/>
              </w:rPr>
            </w:pPr>
            <w:ins w:id="42480" w:author="Diana Machado" w:date="2019-04-05T18:16:00Z">
              <w:r w:rsidRPr="00793F80">
                <w:rPr>
                  <w:rFonts w:ascii="Calibri" w:eastAsia="PMingLiU" w:hAnsi="Calibri" w:cs="Calibri"/>
                  <w:color w:val="000000"/>
                  <w:sz w:val="22"/>
                  <w:szCs w:val="22"/>
                  <w:lang w:val="en-PH" w:eastAsia="en-US"/>
                </w:rPr>
                <w:t>0.24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81" w:author="Diana Machado" w:date="2019-04-05T18:16:00Z"/>
                <w:rFonts w:ascii="Calibri" w:eastAsia="PMingLiU" w:hAnsi="Calibri" w:cs="Calibri"/>
                <w:color w:val="000000"/>
                <w:sz w:val="22"/>
                <w:szCs w:val="22"/>
                <w:lang w:val="en-PH" w:eastAsia="en-US"/>
              </w:rPr>
            </w:pPr>
            <w:ins w:id="42482" w:author="Diana Machado" w:date="2019-04-05T18:16:00Z">
              <w:r w:rsidRPr="00793F80">
                <w:rPr>
                  <w:rFonts w:ascii="Calibri" w:eastAsia="PMingLiU" w:hAnsi="Calibri" w:cs="Calibri"/>
                  <w:color w:val="000000"/>
                  <w:sz w:val="22"/>
                  <w:szCs w:val="22"/>
                  <w:lang w:val="en-PH" w:eastAsia="en-US"/>
                </w:rPr>
                <w:t>0.2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83" w:author="Diana Machado" w:date="2019-04-05T18:16:00Z"/>
                <w:rFonts w:ascii="Calibri" w:eastAsia="PMingLiU" w:hAnsi="Calibri" w:cs="Calibri"/>
                <w:color w:val="000000"/>
                <w:sz w:val="22"/>
                <w:szCs w:val="22"/>
                <w:lang w:val="en-PH" w:eastAsia="en-US"/>
              </w:rPr>
            </w:pPr>
            <w:ins w:id="42484" w:author="Diana Machado" w:date="2019-04-05T18:16:00Z">
              <w:r w:rsidRPr="00793F80">
                <w:rPr>
                  <w:rFonts w:ascii="Calibri" w:eastAsia="PMingLiU" w:hAnsi="Calibri" w:cs="Calibri"/>
                  <w:color w:val="000000"/>
                  <w:sz w:val="22"/>
                  <w:szCs w:val="22"/>
                  <w:lang w:val="en-PH" w:eastAsia="en-US"/>
                </w:rPr>
                <w:t>0.2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85" w:author="Diana Machado" w:date="2019-04-05T18:16:00Z"/>
                <w:rFonts w:ascii="Calibri" w:eastAsia="PMingLiU" w:hAnsi="Calibri" w:cs="Calibri"/>
                <w:color w:val="000000"/>
                <w:sz w:val="22"/>
                <w:szCs w:val="22"/>
                <w:lang w:val="en-PH" w:eastAsia="en-US"/>
              </w:rPr>
            </w:pPr>
            <w:ins w:id="42486" w:author="Diana Machado" w:date="2019-04-05T18:16:00Z">
              <w:r w:rsidRPr="00793F80">
                <w:rPr>
                  <w:rFonts w:ascii="Calibri" w:eastAsia="PMingLiU" w:hAnsi="Calibri" w:cs="Calibri"/>
                  <w:color w:val="000000"/>
                  <w:sz w:val="22"/>
                  <w:szCs w:val="22"/>
                  <w:lang w:val="en-PH" w:eastAsia="en-US"/>
                </w:rPr>
                <w:t>1.780</w:t>
              </w:r>
            </w:ins>
          </w:p>
        </w:tc>
      </w:tr>
      <w:tr w:rsidR="004B7BAF" w:rsidRPr="00793F80" w:rsidTr="004B7BAF">
        <w:trPr>
          <w:trHeight w:val="287"/>
          <w:ins w:id="42487"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4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4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9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9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9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9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97"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49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499" w:author="Diana Machado" w:date="2019-04-05T18:16:00Z"/>
                <w:rFonts w:ascii="Calibri" w:eastAsia="PMingLiU" w:hAnsi="Calibri" w:cs="Calibri"/>
                <w:color w:val="000000"/>
                <w:sz w:val="22"/>
                <w:szCs w:val="22"/>
                <w:lang w:val="en-PH" w:eastAsia="en-US"/>
              </w:rPr>
            </w:pPr>
            <w:ins w:id="42500" w:author="Diana Machado" w:date="2019-04-05T18:16:00Z">
              <w:r w:rsidRPr="00793F80">
                <w:rPr>
                  <w:rFonts w:ascii="Calibri" w:eastAsia="PMingLiU" w:hAnsi="Calibri" w:cs="Calibri"/>
                  <w:color w:val="000000"/>
                  <w:sz w:val="22"/>
                  <w:szCs w:val="22"/>
                  <w:lang w:val="en-PH" w:eastAsia="en-US"/>
                </w:rPr>
                <w:t>Putnam</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501" w:author="Diana Machado" w:date="2019-04-05T18:16:00Z"/>
                <w:rFonts w:ascii="Calibri" w:eastAsia="PMingLiU" w:hAnsi="Calibri" w:cs="Calibri"/>
                <w:color w:val="000000"/>
                <w:sz w:val="22"/>
                <w:szCs w:val="22"/>
                <w:lang w:val="en-PH" w:eastAsia="en-US"/>
              </w:rPr>
            </w:pPr>
            <w:ins w:id="42502"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03" w:author="Diana Machado" w:date="2019-04-05T18:16:00Z"/>
                <w:rFonts w:ascii="Calibri" w:eastAsia="PMingLiU" w:hAnsi="Calibri" w:cs="Calibri"/>
                <w:color w:val="000000"/>
                <w:sz w:val="22"/>
                <w:szCs w:val="22"/>
                <w:lang w:val="en-PH" w:eastAsia="en-US"/>
              </w:rPr>
            </w:pPr>
            <w:ins w:id="42504" w:author="Diana Machado" w:date="2019-04-05T18:16:00Z">
              <w:r w:rsidRPr="00793F80">
                <w:rPr>
                  <w:rFonts w:ascii="Calibri" w:eastAsia="PMingLiU" w:hAnsi="Calibri" w:cs="Calibri"/>
                  <w:color w:val="000000"/>
                  <w:sz w:val="22"/>
                  <w:szCs w:val="22"/>
                  <w:lang w:val="en-PH" w:eastAsia="en-US"/>
                </w:rPr>
                <w:t>0.18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05" w:author="Diana Machado" w:date="2019-04-05T18:16:00Z"/>
                <w:rFonts w:ascii="Calibri" w:eastAsia="PMingLiU" w:hAnsi="Calibri" w:cs="Calibri"/>
                <w:color w:val="000000"/>
                <w:sz w:val="22"/>
                <w:szCs w:val="22"/>
                <w:lang w:val="en-PH" w:eastAsia="en-US"/>
              </w:rPr>
            </w:pPr>
            <w:ins w:id="42506" w:author="Diana Machado" w:date="2019-04-05T18:16:00Z">
              <w:r w:rsidRPr="00793F80">
                <w:rPr>
                  <w:rFonts w:ascii="Calibri" w:eastAsia="PMingLiU" w:hAnsi="Calibri" w:cs="Calibri"/>
                  <w:color w:val="000000"/>
                  <w:sz w:val="22"/>
                  <w:szCs w:val="22"/>
                  <w:lang w:val="en-PH" w:eastAsia="en-US"/>
                </w:rPr>
                <w:t>0.1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07" w:author="Diana Machado" w:date="2019-04-05T18:16:00Z"/>
                <w:rFonts w:ascii="Calibri" w:eastAsia="PMingLiU" w:hAnsi="Calibri" w:cs="Calibri"/>
                <w:color w:val="000000"/>
                <w:sz w:val="22"/>
                <w:szCs w:val="22"/>
                <w:lang w:val="en-PH" w:eastAsia="en-US"/>
              </w:rPr>
            </w:pPr>
            <w:ins w:id="42508" w:author="Diana Machado" w:date="2019-04-05T18:16:00Z">
              <w:r w:rsidRPr="00793F80">
                <w:rPr>
                  <w:rFonts w:ascii="Calibri" w:eastAsia="PMingLiU" w:hAnsi="Calibri" w:cs="Calibri"/>
                  <w:color w:val="000000"/>
                  <w:sz w:val="22"/>
                  <w:szCs w:val="22"/>
                  <w:lang w:val="en-PH" w:eastAsia="en-US"/>
                </w:rPr>
                <w:t>1.40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509" w:author="Diana Machado" w:date="2019-04-05T18:16:00Z"/>
                <w:rFonts w:ascii="Calibri" w:eastAsia="PMingLiU" w:hAnsi="Calibri" w:cs="Calibri"/>
                <w:color w:val="000000"/>
                <w:sz w:val="22"/>
                <w:szCs w:val="22"/>
                <w:lang w:val="en-PH" w:eastAsia="en-US"/>
              </w:rPr>
            </w:pPr>
            <w:ins w:id="42510" w:author="Diana Machado" w:date="2019-04-05T18:16:00Z">
              <w:r w:rsidRPr="00793F80">
                <w:rPr>
                  <w:rFonts w:ascii="Calibri" w:eastAsia="PMingLiU" w:hAnsi="Calibri" w:cs="Calibri"/>
                  <w:color w:val="000000"/>
                  <w:sz w:val="22"/>
                  <w:szCs w:val="22"/>
                  <w:lang w:val="en-PH" w:eastAsia="en-US"/>
                </w:rPr>
                <w:t>0.03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511" w:author="Diana Machado" w:date="2019-04-05T18:16:00Z"/>
                <w:rFonts w:ascii="Calibri" w:eastAsia="PMingLiU" w:hAnsi="Calibri" w:cs="Calibri"/>
                <w:color w:val="000000"/>
                <w:sz w:val="22"/>
                <w:szCs w:val="22"/>
                <w:lang w:val="en-PH" w:eastAsia="en-US"/>
              </w:rPr>
            </w:pPr>
            <w:ins w:id="42512" w:author="Diana Machado" w:date="2019-04-05T18:16:00Z">
              <w:r w:rsidRPr="00793F80">
                <w:rPr>
                  <w:rFonts w:ascii="Calibri" w:eastAsia="PMingLiU" w:hAnsi="Calibri" w:cs="Calibri"/>
                  <w:color w:val="000000"/>
                  <w:sz w:val="22"/>
                  <w:szCs w:val="22"/>
                  <w:lang w:val="en-PH" w:eastAsia="en-US"/>
                </w:rPr>
                <w:t>0.0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13" w:author="Diana Machado" w:date="2019-04-05T18:16:00Z"/>
                <w:rFonts w:ascii="Calibri" w:eastAsia="PMingLiU" w:hAnsi="Calibri" w:cs="Calibri"/>
                <w:color w:val="000000"/>
                <w:sz w:val="22"/>
                <w:szCs w:val="22"/>
                <w:lang w:val="en-PH" w:eastAsia="en-US"/>
              </w:rPr>
            </w:pPr>
            <w:ins w:id="42514"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15" w:author="Diana Machado" w:date="2019-04-05T18:16:00Z"/>
                <w:rFonts w:ascii="Calibri" w:eastAsia="PMingLiU" w:hAnsi="Calibri" w:cs="Calibri"/>
                <w:color w:val="000000"/>
                <w:sz w:val="22"/>
                <w:szCs w:val="22"/>
                <w:lang w:val="en-PH" w:eastAsia="en-US"/>
              </w:rPr>
            </w:pPr>
            <w:ins w:id="42516"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17" w:author="Diana Machado" w:date="2019-04-05T18:16:00Z"/>
                <w:rFonts w:ascii="Calibri" w:eastAsia="PMingLiU" w:hAnsi="Calibri" w:cs="Calibri"/>
                <w:color w:val="000000"/>
                <w:sz w:val="22"/>
                <w:szCs w:val="22"/>
                <w:lang w:val="en-PH" w:eastAsia="en-US"/>
              </w:rPr>
            </w:pPr>
            <w:ins w:id="42518" w:author="Diana Machado" w:date="2019-04-05T18:16:00Z">
              <w:r w:rsidRPr="00793F80">
                <w:rPr>
                  <w:rFonts w:ascii="Calibri" w:eastAsia="PMingLiU" w:hAnsi="Calibri" w:cs="Calibri"/>
                  <w:color w:val="000000"/>
                  <w:sz w:val="22"/>
                  <w:szCs w:val="22"/>
                  <w:lang w:val="en-PH" w:eastAsia="en-US"/>
                </w:rPr>
                <w:t>0.507</w:t>
              </w:r>
            </w:ins>
          </w:p>
        </w:tc>
      </w:tr>
      <w:tr w:rsidR="004B7BAF" w:rsidRPr="00793F80" w:rsidTr="004B7BAF">
        <w:trPr>
          <w:trHeight w:val="287"/>
          <w:ins w:id="4251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5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521" w:author="Diana Machado" w:date="2019-04-05T18:16:00Z"/>
                <w:rFonts w:ascii="Calibri" w:eastAsia="PMingLiU" w:hAnsi="Calibri" w:cs="Calibri"/>
                <w:color w:val="000000"/>
                <w:sz w:val="22"/>
                <w:szCs w:val="22"/>
                <w:lang w:val="en-PH" w:eastAsia="en-US"/>
              </w:rPr>
            </w:pPr>
            <w:ins w:id="42522"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23" w:author="Diana Machado" w:date="2019-04-05T18:16:00Z"/>
                <w:rFonts w:ascii="Calibri" w:eastAsia="PMingLiU" w:hAnsi="Calibri" w:cs="Calibri"/>
                <w:color w:val="000000"/>
                <w:sz w:val="22"/>
                <w:szCs w:val="22"/>
                <w:lang w:val="en-PH" w:eastAsia="en-US"/>
              </w:rPr>
            </w:pPr>
            <w:ins w:id="42524" w:author="Diana Machado" w:date="2019-04-05T18:16:00Z">
              <w:r w:rsidRPr="00793F80">
                <w:rPr>
                  <w:rFonts w:ascii="Calibri" w:eastAsia="PMingLiU" w:hAnsi="Calibri" w:cs="Calibri"/>
                  <w:color w:val="000000"/>
                  <w:sz w:val="22"/>
                  <w:szCs w:val="22"/>
                  <w:lang w:val="en-PH" w:eastAsia="en-US"/>
                </w:rPr>
                <w:t>0.2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25" w:author="Diana Machado" w:date="2019-04-05T18:16:00Z"/>
                <w:rFonts w:ascii="Calibri" w:eastAsia="PMingLiU" w:hAnsi="Calibri" w:cs="Calibri"/>
                <w:color w:val="000000"/>
                <w:sz w:val="22"/>
                <w:szCs w:val="22"/>
                <w:lang w:val="en-PH" w:eastAsia="en-US"/>
              </w:rPr>
            </w:pPr>
            <w:ins w:id="42526" w:author="Diana Machado" w:date="2019-04-05T18:16:00Z">
              <w:r w:rsidRPr="00793F80">
                <w:rPr>
                  <w:rFonts w:ascii="Calibri" w:eastAsia="PMingLiU" w:hAnsi="Calibri" w:cs="Calibri"/>
                  <w:color w:val="000000"/>
                  <w:sz w:val="22"/>
                  <w:szCs w:val="22"/>
                  <w:lang w:val="en-PH" w:eastAsia="en-US"/>
                </w:rPr>
                <w:t>0.2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27" w:author="Diana Machado" w:date="2019-04-05T18:16:00Z"/>
                <w:rFonts w:ascii="Calibri" w:eastAsia="PMingLiU" w:hAnsi="Calibri" w:cs="Calibri"/>
                <w:color w:val="000000"/>
                <w:sz w:val="22"/>
                <w:szCs w:val="22"/>
                <w:lang w:val="en-PH" w:eastAsia="en-US"/>
              </w:rPr>
            </w:pPr>
            <w:ins w:id="42528" w:author="Diana Machado" w:date="2019-04-05T18:16:00Z">
              <w:r w:rsidRPr="00793F80">
                <w:rPr>
                  <w:rFonts w:ascii="Calibri" w:eastAsia="PMingLiU" w:hAnsi="Calibri" w:cs="Calibri"/>
                  <w:color w:val="000000"/>
                  <w:sz w:val="22"/>
                  <w:szCs w:val="22"/>
                  <w:lang w:val="en-PH" w:eastAsia="en-US"/>
                </w:rPr>
                <w:t>2.5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29" w:author="Diana Machado" w:date="2019-04-05T18:16:00Z"/>
                <w:rFonts w:ascii="Calibri" w:eastAsia="PMingLiU" w:hAnsi="Calibri" w:cs="Calibri"/>
                <w:color w:val="000000"/>
                <w:sz w:val="22"/>
                <w:szCs w:val="22"/>
                <w:lang w:val="en-PH" w:eastAsia="en-US"/>
              </w:rPr>
            </w:pPr>
            <w:ins w:id="42530" w:author="Diana Machado" w:date="2019-04-05T18:16:00Z">
              <w:r w:rsidRPr="00793F80">
                <w:rPr>
                  <w:rFonts w:ascii="Calibri" w:eastAsia="PMingLiU" w:hAnsi="Calibri" w:cs="Calibri"/>
                  <w:color w:val="000000"/>
                  <w:sz w:val="22"/>
                  <w:szCs w:val="22"/>
                  <w:lang w:val="en-PH" w:eastAsia="en-US"/>
                </w:rPr>
                <w:t>0.0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31" w:author="Diana Machado" w:date="2019-04-05T18:16:00Z"/>
                <w:rFonts w:ascii="Calibri" w:eastAsia="PMingLiU" w:hAnsi="Calibri" w:cs="Calibri"/>
                <w:color w:val="000000"/>
                <w:sz w:val="22"/>
                <w:szCs w:val="22"/>
                <w:lang w:val="en-PH" w:eastAsia="en-US"/>
              </w:rPr>
            </w:pPr>
            <w:ins w:id="42532"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33" w:author="Diana Machado" w:date="2019-04-05T18:16:00Z"/>
                <w:rFonts w:ascii="Calibri" w:eastAsia="PMingLiU" w:hAnsi="Calibri" w:cs="Calibri"/>
                <w:color w:val="000000"/>
                <w:sz w:val="22"/>
                <w:szCs w:val="22"/>
                <w:lang w:val="en-PH" w:eastAsia="en-US"/>
              </w:rPr>
            </w:pPr>
            <w:ins w:id="42534" w:author="Diana Machado" w:date="2019-04-05T18:16:00Z">
              <w:r w:rsidRPr="00793F80">
                <w:rPr>
                  <w:rFonts w:ascii="Calibri" w:eastAsia="PMingLiU" w:hAnsi="Calibri" w:cs="Calibri"/>
                  <w:color w:val="000000"/>
                  <w:sz w:val="22"/>
                  <w:szCs w:val="22"/>
                  <w:lang w:val="en-PH" w:eastAsia="en-US"/>
                </w:rPr>
                <w:t>0.0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35" w:author="Diana Machado" w:date="2019-04-05T18:16:00Z"/>
                <w:rFonts w:ascii="Calibri" w:eastAsia="PMingLiU" w:hAnsi="Calibri" w:cs="Calibri"/>
                <w:color w:val="000000"/>
                <w:sz w:val="22"/>
                <w:szCs w:val="22"/>
                <w:lang w:val="en-PH" w:eastAsia="en-US"/>
              </w:rPr>
            </w:pPr>
            <w:ins w:id="42536" w:author="Diana Machado" w:date="2019-04-05T18:16:00Z">
              <w:r w:rsidRPr="00793F80">
                <w:rPr>
                  <w:rFonts w:ascii="Calibri" w:eastAsia="PMingLiU" w:hAnsi="Calibri" w:cs="Calibri"/>
                  <w:color w:val="000000"/>
                  <w:sz w:val="22"/>
                  <w:szCs w:val="22"/>
                  <w:lang w:val="en-PH" w:eastAsia="en-US"/>
                </w:rPr>
                <w:t>0.0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37" w:author="Diana Machado" w:date="2019-04-05T18:16:00Z"/>
                <w:rFonts w:ascii="Calibri" w:eastAsia="PMingLiU" w:hAnsi="Calibri" w:cs="Calibri"/>
                <w:color w:val="000000"/>
                <w:sz w:val="22"/>
                <w:szCs w:val="22"/>
                <w:lang w:val="en-PH" w:eastAsia="en-US"/>
              </w:rPr>
            </w:pPr>
            <w:ins w:id="42538" w:author="Diana Machado" w:date="2019-04-05T18:16:00Z">
              <w:r w:rsidRPr="00793F80">
                <w:rPr>
                  <w:rFonts w:ascii="Calibri" w:eastAsia="PMingLiU" w:hAnsi="Calibri" w:cs="Calibri"/>
                  <w:color w:val="000000"/>
                  <w:sz w:val="22"/>
                  <w:szCs w:val="22"/>
                  <w:lang w:val="en-PH" w:eastAsia="en-US"/>
                </w:rPr>
                <w:t>0.577</w:t>
              </w:r>
            </w:ins>
          </w:p>
        </w:tc>
      </w:tr>
      <w:tr w:rsidR="004B7BAF" w:rsidRPr="00793F80" w:rsidTr="004B7BAF">
        <w:trPr>
          <w:trHeight w:val="287"/>
          <w:ins w:id="4253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5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541" w:author="Diana Machado" w:date="2019-04-05T18:16:00Z"/>
                <w:rFonts w:ascii="Calibri" w:eastAsia="PMingLiU" w:hAnsi="Calibri" w:cs="Calibri"/>
                <w:color w:val="000000"/>
                <w:sz w:val="22"/>
                <w:szCs w:val="22"/>
                <w:lang w:val="en-PH" w:eastAsia="en-US"/>
              </w:rPr>
            </w:pPr>
            <w:ins w:id="42542"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43" w:author="Diana Machado" w:date="2019-04-05T18:16:00Z"/>
                <w:rFonts w:ascii="Calibri" w:eastAsia="PMingLiU" w:hAnsi="Calibri" w:cs="Calibri"/>
                <w:color w:val="000000"/>
                <w:sz w:val="22"/>
                <w:szCs w:val="22"/>
                <w:lang w:val="en-PH" w:eastAsia="en-US"/>
              </w:rPr>
            </w:pPr>
            <w:ins w:id="42544" w:author="Diana Machado" w:date="2019-04-05T18:16:00Z">
              <w:r w:rsidRPr="00793F80">
                <w:rPr>
                  <w:rFonts w:ascii="Calibri" w:eastAsia="PMingLiU" w:hAnsi="Calibri" w:cs="Calibri"/>
                  <w:color w:val="000000"/>
                  <w:sz w:val="22"/>
                  <w:szCs w:val="22"/>
                  <w:lang w:val="en-PH" w:eastAsia="en-US"/>
                </w:rPr>
                <w:t>0.3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45" w:author="Diana Machado" w:date="2019-04-05T18:16:00Z"/>
                <w:rFonts w:ascii="Calibri" w:eastAsia="PMingLiU" w:hAnsi="Calibri" w:cs="Calibri"/>
                <w:color w:val="000000"/>
                <w:sz w:val="22"/>
                <w:szCs w:val="22"/>
                <w:lang w:val="en-PH" w:eastAsia="en-US"/>
              </w:rPr>
            </w:pPr>
            <w:ins w:id="42546" w:author="Diana Machado" w:date="2019-04-05T18:16:00Z">
              <w:r w:rsidRPr="00793F80">
                <w:rPr>
                  <w:rFonts w:ascii="Calibri" w:eastAsia="PMingLiU" w:hAnsi="Calibri" w:cs="Calibri"/>
                  <w:color w:val="000000"/>
                  <w:sz w:val="22"/>
                  <w:szCs w:val="22"/>
                  <w:lang w:val="en-PH" w:eastAsia="en-US"/>
                </w:rPr>
                <w:t>0.2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47" w:author="Diana Machado" w:date="2019-04-05T18:16:00Z"/>
                <w:rFonts w:ascii="Calibri" w:eastAsia="PMingLiU" w:hAnsi="Calibri" w:cs="Calibri"/>
                <w:color w:val="000000"/>
                <w:sz w:val="22"/>
                <w:szCs w:val="22"/>
                <w:lang w:val="en-PH" w:eastAsia="en-US"/>
              </w:rPr>
            </w:pPr>
            <w:ins w:id="42548" w:author="Diana Machado" w:date="2019-04-05T18:16:00Z">
              <w:r w:rsidRPr="00793F80">
                <w:rPr>
                  <w:rFonts w:ascii="Calibri" w:eastAsia="PMingLiU" w:hAnsi="Calibri" w:cs="Calibri"/>
                  <w:color w:val="000000"/>
                  <w:sz w:val="22"/>
                  <w:szCs w:val="22"/>
                  <w:lang w:val="en-PH" w:eastAsia="en-US"/>
                </w:rPr>
                <w:t>4.1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49" w:author="Diana Machado" w:date="2019-04-05T18:16:00Z"/>
                <w:rFonts w:ascii="Calibri" w:eastAsia="PMingLiU" w:hAnsi="Calibri" w:cs="Calibri"/>
                <w:color w:val="000000"/>
                <w:sz w:val="22"/>
                <w:szCs w:val="22"/>
                <w:lang w:val="en-PH" w:eastAsia="en-US"/>
              </w:rPr>
            </w:pPr>
            <w:ins w:id="42550" w:author="Diana Machado" w:date="2019-04-05T18:16:00Z">
              <w:r w:rsidRPr="00793F80">
                <w:rPr>
                  <w:rFonts w:ascii="Calibri" w:eastAsia="PMingLiU" w:hAnsi="Calibri" w:cs="Calibri"/>
                  <w:color w:val="000000"/>
                  <w:sz w:val="22"/>
                  <w:szCs w:val="22"/>
                  <w:lang w:val="en-PH" w:eastAsia="en-US"/>
                </w:rPr>
                <w:t>0.0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51" w:author="Diana Machado" w:date="2019-04-05T18:16:00Z"/>
                <w:rFonts w:ascii="Calibri" w:eastAsia="PMingLiU" w:hAnsi="Calibri" w:cs="Calibri"/>
                <w:color w:val="000000"/>
                <w:sz w:val="22"/>
                <w:szCs w:val="22"/>
                <w:lang w:val="en-PH" w:eastAsia="en-US"/>
              </w:rPr>
            </w:pPr>
            <w:ins w:id="42552" w:author="Diana Machado" w:date="2019-04-05T18:16:00Z">
              <w:r w:rsidRPr="00793F80">
                <w:rPr>
                  <w:rFonts w:ascii="Calibri" w:eastAsia="PMingLiU" w:hAnsi="Calibri" w:cs="Calibri"/>
                  <w:color w:val="000000"/>
                  <w:sz w:val="22"/>
                  <w:szCs w:val="22"/>
                  <w:lang w:val="en-PH" w:eastAsia="en-US"/>
                </w:rPr>
                <w:t>0.0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53" w:author="Diana Machado" w:date="2019-04-05T18:16:00Z"/>
                <w:rFonts w:ascii="Calibri" w:eastAsia="PMingLiU" w:hAnsi="Calibri" w:cs="Calibri"/>
                <w:color w:val="000000"/>
                <w:sz w:val="22"/>
                <w:szCs w:val="22"/>
                <w:lang w:val="en-PH" w:eastAsia="en-US"/>
              </w:rPr>
            </w:pPr>
            <w:ins w:id="42554" w:author="Diana Machado" w:date="2019-04-05T18:16:00Z">
              <w:r w:rsidRPr="00793F80">
                <w:rPr>
                  <w:rFonts w:ascii="Calibri" w:eastAsia="PMingLiU" w:hAnsi="Calibri" w:cs="Calibri"/>
                  <w:color w:val="000000"/>
                  <w:sz w:val="22"/>
                  <w:szCs w:val="22"/>
                  <w:lang w:val="en-PH" w:eastAsia="en-US"/>
                </w:rPr>
                <w:t>0.1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55" w:author="Diana Machado" w:date="2019-04-05T18:16:00Z"/>
                <w:rFonts w:ascii="Calibri" w:eastAsia="PMingLiU" w:hAnsi="Calibri" w:cs="Calibri"/>
                <w:color w:val="000000"/>
                <w:sz w:val="22"/>
                <w:szCs w:val="22"/>
                <w:lang w:val="en-PH" w:eastAsia="en-US"/>
              </w:rPr>
            </w:pPr>
            <w:ins w:id="42556" w:author="Diana Machado" w:date="2019-04-05T18:16:00Z">
              <w:r w:rsidRPr="00793F80">
                <w:rPr>
                  <w:rFonts w:ascii="Calibri" w:eastAsia="PMingLiU" w:hAnsi="Calibri" w:cs="Calibri"/>
                  <w:color w:val="000000"/>
                  <w:sz w:val="22"/>
                  <w:szCs w:val="22"/>
                  <w:lang w:val="en-PH" w:eastAsia="en-US"/>
                </w:rPr>
                <w:t>0.0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57" w:author="Diana Machado" w:date="2019-04-05T18:16:00Z"/>
                <w:rFonts w:ascii="Calibri" w:eastAsia="PMingLiU" w:hAnsi="Calibri" w:cs="Calibri"/>
                <w:color w:val="000000"/>
                <w:sz w:val="22"/>
                <w:szCs w:val="22"/>
                <w:lang w:val="en-PH" w:eastAsia="en-US"/>
              </w:rPr>
            </w:pPr>
            <w:ins w:id="42558" w:author="Diana Machado" w:date="2019-04-05T18:16:00Z">
              <w:r w:rsidRPr="00793F80">
                <w:rPr>
                  <w:rFonts w:ascii="Calibri" w:eastAsia="PMingLiU" w:hAnsi="Calibri" w:cs="Calibri"/>
                  <w:color w:val="000000"/>
                  <w:sz w:val="22"/>
                  <w:szCs w:val="22"/>
                  <w:lang w:val="en-PH" w:eastAsia="en-US"/>
                </w:rPr>
                <w:t>0.591</w:t>
              </w:r>
            </w:ins>
          </w:p>
        </w:tc>
      </w:tr>
      <w:tr w:rsidR="004B7BAF" w:rsidRPr="00793F80" w:rsidTr="004B7BAF">
        <w:trPr>
          <w:trHeight w:val="287"/>
          <w:ins w:id="42559"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5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5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56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56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5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5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56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56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5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569"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57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571" w:author="Diana Machado" w:date="2019-04-05T18:16:00Z"/>
                <w:rFonts w:ascii="Calibri" w:eastAsia="PMingLiU" w:hAnsi="Calibri" w:cs="Calibri"/>
                <w:color w:val="000000"/>
                <w:sz w:val="22"/>
                <w:szCs w:val="22"/>
                <w:lang w:val="en-PH" w:eastAsia="en-US"/>
              </w:rPr>
            </w:pPr>
            <w:ins w:id="42572" w:author="Diana Machado" w:date="2019-04-05T18:16:00Z">
              <w:r w:rsidRPr="00793F80">
                <w:rPr>
                  <w:rFonts w:ascii="Calibri" w:eastAsia="PMingLiU" w:hAnsi="Calibri" w:cs="Calibri"/>
                  <w:color w:val="000000"/>
                  <w:sz w:val="22"/>
                  <w:szCs w:val="22"/>
                  <w:lang w:val="en-PH" w:eastAsia="en-US"/>
                </w:rPr>
                <w:t>St. Johns</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573" w:author="Diana Machado" w:date="2019-04-05T18:16:00Z"/>
                <w:rFonts w:ascii="Calibri" w:eastAsia="PMingLiU" w:hAnsi="Calibri" w:cs="Calibri"/>
                <w:color w:val="000000"/>
                <w:sz w:val="22"/>
                <w:szCs w:val="22"/>
                <w:lang w:val="en-PH" w:eastAsia="en-US"/>
              </w:rPr>
            </w:pPr>
            <w:ins w:id="42574"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75" w:author="Diana Machado" w:date="2019-04-05T18:16:00Z"/>
                <w:rFonts w:ascii="Calibri" w:eastAsia="PMingLiU" w:hAnsi="Calibri" w:cs="Calibri"/>
                <w:color w:val="000000"/>
                <w:sz w:val="22"/>
                <w:szCs w:val="22"/>
                <w:lang w:val="en-PH" w:eastAsia="en-US"/>
              </w:rPr>
            </w:pPr>
            <w:ins w:id="42576" w:author="Diana Machado" w:date="2019-04-05T18:16:00Z">
              <w:r w:rsidRPr="00793F80">
                <w:rPr>
                  <w:rFonts w:ascii="Calibri" w:eastAsia="PMingLiU" w:hAnsi="Calibri" w:cs="Calibri"/>
                  <w:color w:val="000000"/>
                  <w:sz w:val="22"/>
                  <w:szCs w:val="22"/>
                  <w:lang w:val="en-PH" w:eastAsia="en-US"/>
                </w:rPr>
                <w:t>0.1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77" w:author="Diana Machado" w:date="2019-04-05T18:16:00Z"/>
                <w:rFonts w:ascii="Calibri" w:eastAsia="PMingLiU" w:hAnsi="Calibri" w:cs="Calibri"/>
                <w:color w:val="000000"/>
                <w:sz w:val="22"/>
                <w:szCs w:val="22"/>
                <w:lang w:val="en-PH" w:eastAsia="en-US"/>
              </w:rPr>
            </w:pPr>
            <w:ins w:id="42578" w:author="Diana Machado" w:date="2019-04-05T18:16:00Z">
              <w:r w:rsidRPr="00793F80">
                <w:rPr>
                  <w:rFonts w:ascii="Calibri" w:eastAsia="PMingLiU" w:hAnsi="Calibri" w:cs="Calibri"/>
                  <w:color w:val="000000"/>
                  <w:sz w:val="22"/>
                  <w:szCs w:val="22"/>
                  <w:lang w:val="en-PH" w:eastAsia="en-US"/>
                </w:rPr>
                <w:t>0.09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79" w:author="Diana Machado" w:date="2019-04-05T18:16:00Z"/>
                <w:rFonts w:ascii="Calibri" w:eastAsia="PMingLiU" w:hAnsi="Calibri" w:cs="Calibri"/>
                <w:color w:val="000000"/>
                <w:sz w:val="22"/>
                <w:szCs w:val="22"/>
                <w:lang w:val="en-PH" w:eastAsia="en-US"/>
              </w:rPr>
            </w:pPr>
            <w:ins w:id="42580" w:author="Diana Machado" w:date="2019-04-05T18:16:00Z">
              <w:r w:rsidRPr="00793F80">
                <w:rPr>
                  <w:rFonts w:ascii="Calibri" w:eastAsia="PMingLiU" w:hAnsi="Calibri" w:cs="Calibri"/>
                  <w:color w:val="000000"/>
                  <w:sz w:val="22"/>
                  <w:szCs w:val="22"/>
                  <w:lang w:val="en-PH" w:eastAsia="en-US"/>
                </w:rPr>
                <w:t>0.8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81" w:author="Diana Machado" w:date="2019-04-05T18:16:00Z"/>
                <w:rFonts w:ascii="Calibri" w:eastAsia="PMingLiU" w:hAnsi="Calibri" w:cs="Calibri"/>
                <w:color w:val="000000"/>
                <w:sz w:val="22"/>
                <w:szCs w:val="22"/>
                <w:lang w:val="en-PH" w:eastAsia="en-US"/>
              </w:rPr>
            </w:pPr>
            <w:ins w:id="42582"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83" w:author="Diana Machado" w:date="2019-04-05T18:16:00Z"/>
                <w:rFonts w:ascii="Calibri" w:eastAsia="PMingLiU" w:hAnsi="Calibri" w:cs="Calibri"/>
                <w:color w:val="000000"/>
                <w:sz w:val="22"/>
                <w:szCs w:val="22"/>
                <w:lang w:val="en-PH" w:eastAsia="en-US"/>
              </w:rPr>
            </w:pPr>
            <w:ins w:id="42584"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85" w:author="Diana Machado" w:date="2019-04-05T18:16:00Z"/>
                <w:rFonts w:ascii="Calibri" w:eastAsia="PMingLiU" w:hAnsi="Calibri" w:cs="Calibri"/>
                <w:color w:val="000000"/>
                <w:sz w:val="22"/>
                <w:szCs w:val="22"/>
                <w:lang w:val="en-PH" w:eastAsia="en-US"/>
              </w:rPr>
            </w:pPr>
            <w:ins w:id="42586"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87" w:author="Diana Machado" w:date="2019-04-05T18:16:00Z"/>
                <w:rFonts w:ascii="Calibri" w:eastAsia="PMingLiU" w:hAnsi="Calibri" w:cs="Calibri"/>
                <w:color w:val="000000"/>
                <w:sz w:val="22"/>
                <w:szCs w:val="22"/>
                <w:lang w:val="en-PH" w:eastAsia="en-US"/>
              </w:rPr>
            </w:pPr>
            <w:ins w:id="42588" w:author="Diana Machado" w:date="2019-04-05T18:16:00Z">
              <w:r w:rsidRPr="00793F80">
                <w:rPr>
                  <w:rFonts w:ascii="Calibri" w:eastAsia="PMingLiU" w:hAnsi="Calibri" w:cs="Calibri"/>
                  <w:color w:val="000000"/>
                  <w:sz w:val="22"/>
                  <w:szCs w:val="22"/>
                  <w:lang w:val="en-PH" w:eastAsia="en-US"/>
                </w:rPr>
                <w:t>0.0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89" w:author="Diana Machado" w:date="2019-04-05T18:16:00Z"/>
                <w:rFonts w:ascii="Calibri" w:eastAsia="PMingLiU" w:hAnsi="Calibri" w:cs="Calibri"/>
                <w:color w:val="000000"/>
                <w:sz w:val="22"/>
                <w:szCs w:val="22"/>
                <w:lang w:val="en-PH" w:eastAsia="en-US"/>
              </w:rPr>
            </w:pPr>
            <w:ins w:id="42590" w:author="Diana Machado" w:date="2019-04-05T18:16:00Z">
              <w:r w:rsidRPr="00793F80">
                <w:rPr>
                  <w:rFonts w:ascii="Calibri" w:eastAsia="PMingLiU" w:hAnsi="Calibri" w:cs="Calibri"/>
                  <w:color w:val="000000"/>
                  <w:sz w:val="22"/>
                  <w:szCs w:val="22"/>
                  <w:lang w:val="en-PH" w:eastAsia="en-US"/>
                </w:rPr>
                <w:t>0.248</w:t>
              </w:r>
            </w:ins>
          </w:p>
        </w:tc>
      </w:tr>
      <w:tr w:rsidR="004B7BAF" w:rsidRPr="00793F80" w:rsidTr="004B7BAF">
        <w:trPr>
          <w:trHeight w:val="287"/>
          <w:ins w:id="4259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5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593" w:author="Diana Machado" w:date="2019-04-05T18:16:00Z"/>
                <w:rFonts w:ascii="Calibri" w:eastAsia="PMingLiU" w:hAnsi="Calibri" w:cs="Calibri"/>
                <w:color w:val="000000"/>
                <w:sz w:val="22"/>
                <w:szCs w:val="22"/>
                <w:lang w:val="en-PH" w:eastAsia="en-US"/>
              </w:rPr>
            </w:pPr>
            <w:ins w:id="42594"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595" w:author="Diana Machado" w:date="2019-04-05T18:16:00Z"/>
                <w:rFonts w:ascii="Calibri" w:eastAsia="PMingLiU" w:hAnsi="Calibri" w:cs="Calibri"/>
                <w:color w:val="000000"/>
                <w:sz w:val="22"/>
                <w:szCs w:val="22"/>
                <w:lang w:val="en-PH" w:eastAsia="en-US"/>
              </w:rPr>
            </w:pPr>
            <w:ins w:id="42596" w:author="Diana Machado" w:date="2019-04-05T18:16:00Z">
              <w:r w:rsidRPr="00793F80">
                <w:rPr>
                  <w:rFonts w:ascii="Calibri" w:eastAsia="PMingLiU" w:hAnsi="Calibri" w:cs="Calibri"/>
                  <w:color w:val="000000"/>
                  <w:sz w:val="22"/>
                  <w:szCs w:val="22"/>
                  <w:lang w:val="en-PH" w:eastAsia="en-US"/>
                </w:rPr>
                <w:t>0.30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597" w:author="Diana Machado" w:date="2019-04-05T18:16:00Z"/>
                <w:rFonts w:ascii="Calibri" w:eastAsia="PMingLiU" w:hAnsi="Calibri" w:cs="Calibri"/>
                <w:color w:val="000000"/>
                <w:sz w:val="22"/>
                <w:szCs w:val="22"/>
                <w:lang w:val="en-PH" w:eastAsia="en-US"/>
              </w:rPr>
            </w:pPr>
            <w:ins w:id="42598" w:author="Diana Machado" w:date="2019-04-05T18:16:00Z">
              <w:r w:rsidRPr="00793F80">
                <w:rPr>
                  <w:rFonts w:ascii="Calibri" w:eastAsia="PMingLiU" w:hAnsi="Calibri" w:cs="Calibri"/>
                  <w:color w:val="000000"/>
                  <w:sz w:val="22"/>
                  <w:szCs w:val="22"/>
                  <w:lang w:val="en-PH" w:eastAsia="en-US"/>
                </w:rPr>
                <w:t>0.3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99" w:author="Diana Machado" w:date="2019-04-05T18:16:00Z"/>
                <w:rFonts w:ascii="Calibri" w:eastAsia="PMingLiU" w:hAnsi="Calibri" w:cs="Calibri"/>
                <w:color w:val="000000"/>
                <w:sz w:val="22"/>
                <w:szCs w:val="22"/>
                <w:lang w:val="en-PH" w:eastAsia="en-US"/>
              </w:rPr>
            </w:pPr>
            <w:ins w:id="42600" w:author="Diana Machado" w:date="2019-04-05T18:16:00Z">
              <w:r w:rsidRPr="00793F80">
                <w:rPr>
                  <w:rFonts w:ascii="Calibri" w:eastAsia="PMingLiU" w:hAnsi="Calibri" w:cs="Calibri"/>
                  <w:color w:val="000000"/>
                  <w:sz w:val="22"/>
                  <w:szCs w:val="22"/>
                  <w:lang w:val="en-PH" w:eastAsia="en-US"/>
                </w:rPr>
                <w:t>2.9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01" w:author="Diana Machado" w:date="2019-04-05T18:16:00Z"/>
                <w:rFonts w:ascii="Calibri" w:eastAsia="PMingLiU" w:hAnsi="Calibri" w:cs="Calibri"/>
                <w:color w:val="000000"/>
                <w:sz w:val="22"/>
                <w:szCs w:val="22"/>
                <w:lang w:val="en-PH" w:eastAsia="en-US"/>
              </w:rPr>
            </w:pPr>
            <w:ins w:id="42602" w:author="Diana Machado" w:date="2019-04-05T18:16:00Z">
              <w:r w:rsidRPr="00793F80">
                <w:rPr>
                  <w:rFonts w:ascii="Calibri" w:eastAsia="PMingLiU" w:hAnsi="Calibri" w:cs="Calibri"/>
                  <w:color w:val="000000"/>
                  <w:sz w:val="22"/>
                  <w:szCs w:val="22"/>
                  <w:lang w:val="en-PH" w:eastAsia="en-US"/>
                </w:rPr>
                <w:t>0.1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03" w:author="Diana Machado" w:date="2019-04-05T18:16:00Z"/>
                <w:rFonts w:ascii="Calibri" w:eastAsia="PMingLiU" w:hAnsi="Calibri" w:cs="Calibri"/>
                <w:color w:val="000000"/>
                <w:sz w:val="22"/>
                <w:szCs w:val="22"/>
                <w:lang w:val="en-PH" w:eastAsia="en-US"/>
              </w:rPr>
            </w:pPr>
            <w:ins w:id="42604"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05" w:author="Diana Machado" w:date="2019-04-05T18:16:00Z"/>
                <w:rFonts w:ascii="Calibri" w:eastAsia="PMingLiU" w:hAnsi="Calibri" w:cs="Calibri"/>
                <w:color w:val="000000"/>
                <w:sz w:val="22"/>
                <w:szCs w:val="22"/>
                <w:lang w:val="en-PH" w:eastAsia="en-US"/>
              </w:rPr>
            </w:pPr>
            <w:ins w:id="42606" w:author="Diana Machado" w:date="2019-04-05T18:16:00Z">
              <w:r w:rsidRPr="00793F80">
                <w:rPr>
                  <w:rFonts w:ascii="Calibri" w:eastAsia="PMingLiU" w:hAnsi="Calibri" w:cs="Calibri"/>
                  <w:color w:val="000000"/>
                  <w:sz w:val="22"/>
                  <w:szCs w:val="22"/>
                  <w:lang w:val="en-PH" w:eastAsia="en-US"/>
                </w:rPr>
                <w:t>0.1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07" w:author="Diana Machado" w:date="2019-04-05T18:16:00Z"/>
                <w:rFonts w:ascii="Calibri" w:eastAsia="PMingLiU" w:hAnsi="Calibri" w:cs="Calibri"/>
                <w:color w:val="000000"/>
                <w:sz w:val="22"/>
                <w:szCs w:val="22"/>
                <w:lang w:val="en-PH" w:eastAsia="en-US"/>
              </w:rPr>
            </w:pPr>
            <w:ins w:id="42608" w:author="Diana Machado" w:date="2019-04-05T18:16:00Z">
              <w:r w:rsidRPr="00793F80">
                <w:rPr>
                  <w:rFonts w:ascii="Calibri" w:eastAsia="PMingLiU" w:hAnsi="Calibri" w:cs="Calibri"/>
                  <w:color w:val="000000"/>
                  <w:sz w:val="22"/>
                  <w:szCs w:val="22"/>
                  <w:lang w:val="en-PH" w:eastAsia="en-US"/>
                </w:rPr>
                <w:t>0.1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09" w:author="Diana Machado" w:date="2019-04-05T18:16:00Z"/>
                <w:rFonts w:ascii="Calibri" w:eastAsia="PMingLiU" w:hAnsi="Calibri" w:cs="Calibri"/>
                <w:color w:val="000000"/>
                <w:sz w:val="22"/>
                <w:szCs w:val="22"/>
                <w:lang w:val="en-PH" w:eastAsia="en-US"/>
              </w:rPr>
            </w:pPr>
            <w:ins w:id="42610" w:author="Diana Machado" w:date="2019-04-05T18:16:00Z">
              <w:r w:rsidRPr="00793F80">
                <w:rPr>
                  <w:rFonts w:ascii="Calibri" w:eastAsia="PMingLiU" w:hAnsi="Calibri" w:cs="Calibri"/>
                  <w:color w:val="000000"/>
                  <w:sz w:val="22"/>
                  <w:szCs w:val="22"/>
                  <w:lang w:val="en-PH" w:eastAsia="en-US"/>
                </w:rPr>
                <w:t>1.679</w:t>
              </w:r>
            </w:ins>
          </w:p>
        </w:tc>
      </w:tr>
      <w:tr w:rsidR="004B7BAF" w:rsidRPr="00793F80" w:rsidTr="004B7BAF">
        <w:trPr>
          <w:trHeight w:val="287"/>
          <w:ins w:id="4261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6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613" w:author="Diana Machado" w:date="2019-04-05T18:16:00Z"/>
                <w:rFonts w:ascii="Calibri" w:eastAsia="PMingLiU" w:hAnsi="Calibri" w:cs="Calibri"/>
                <w:color w:val="000000"/>
                <w:sz w:val="22"/>
                <w:szCs w:val="22"/>
                <w:lang w:val="en-PH" w:eastAsia="en-US"/>
              </w:rPr>
            </w:pPr>
            <w:ins w:id="42614"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15" w:author="Diana Machado" w:date="2019-04-05T18:16:00Z"/>
                <w:rFonts w:ascii="Calibri" w:eastAsia="PMingLiU" w:hAnsi="Calibri" w:cs="Calibri"/>
                <w:color w:val="000000"/>
                <w:sz w:val="22"/>
                <w:szCs w:val="22"/>
                <w:lang w:val="en-PH" w:eastAsia="en-US"/>
              </w:rPr>
            </w:pPr>
            <w:ins w:id="42616" w:author="Diana Machado" w:date="2019-04-05T18:16:00Z">
              <w:r w:rsidRPr="00793F80">
                <w:rPr>
                  <w:rFonts w:ascii="Calibri" w:eastAsia="PMingLiU" w:hAnsi="Calibri" w:cs="Calibri"/>
                  <w:color w:val="000000"/>
                  <w:sz w:val="22"/>
                  <w:szCs w:val="22"/>
                  <w:lang w:val="en-PH" w:eastAsia="en-US"/>
                </w:rPr>
                <w:t>0.7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17" w:author="Diana Machado" w:date="2019-04-05T18:16:00Z"/>
                <w:rFonts w:ascii="Calibri" w:eastAsia="PMingLiU" w:hAnsi="Calibri" w:cs="Calibri"/>
                <w:color w:val="000000"/>
                <w:sz w:val="22"/>
                <w:szCs w:val="22"/>
                <w:lang w:val="en-PH" w:eastAsia="en-US"/>
              </w:rPr>
            </w:pPr>
            <w:ins w:id="42618" w:author="Diana Machado" w:date="2019-04-05T18:16:00Z">
              <w:r w:rsidRPr="00793F80">
                <w:rPr>
                  <w:rFonts w:ascii="Calibri" w:eastAsia="PMingLiU" w:hAnsi="Calibri" w:cs="Calibri"/>
                  <w:color w:val="000000"/>
                  <w:sz w:val="22"/>
                  <w:szCs w:val="22"/>
                  <w:lang w:val="en-PH" w:eastAsia="en-US"/>
                </w:rPr>
                <w:t>0.5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19" w:author="Diana Machado" w:date="2019-04-05T18:16:00Z"/>
                <w:rFonts w:ascii="Calibri" w:eastAsia="PMingLiU" w:hAnsi="Calibri" w:cs="Calibri"/>
                <w:color w:val="000000"/>
                <w:sz w:val="22"/>
                <w:szCs w:val="22"/>
                <w:lang w:val="en-PH" w:eastAsia="en-US"/>
              </w:rPr>
            </w:pPr>
            <w:ins w:id="42620" w:author="Diana Machado" w:date="2019-04-05T18:16:00Z">
              <w:r w:rsidRPr="00793F80">
                <w:rPr>
                  <w:rFonts w:ascii="Calibri" w:eastAsia="PMingLiU" w:hAnsi="Calibri" w:cs="Calibri"/>
                  <w:color w:val="000000"/>
                  <w:sz w:val="22"/>
                  <w:szCs w:val="22"/>
                  <w:lang w:val="en-PH" w:eastAsia="en-US"/>
                </w:rPr>
                <w:t>9.0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21" w:author="Diana Machado" w:date="2019-04-05T18:16:00Z"/>
                <w:rFonts w:ascii="Calibri" w:eastAsia="PMingLiU" w:hAnsi="Calibri" w:cs="Calibri"/>
                <w:color w:val="000000"/>
                <w:sz w:val="22"/>
                <w:szCs w:val="22"/>
                <w:lang w:val="en-PH" w:eastAsia="en-US"/>
              </w:rPr>
            </w:pPr>
            <w:ins w:id="42622" w:author="Diana Machado" w:date="2019-04-05T18:16:00Z">
              <w:r w:rsidRPr="00793F80">
                <w:rPr>
                  <w:rFonts w:ascii="Calibri" w:eastAsia="PMingLiU" w:hAnsi="Calibri" w:cs="Calibri"/>
                  <w:color w:val="000000"/>
                  <w:sz w:val="22"/>
                  <w:szCs w:val="22"/>
                  <w:lang w:val="en-PH" w:eastAsia="en-US"/>
                </w:rPr>
                <w:t>0.2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23" w:author="Diana Machado" w:date="2019-04-05T18:16:00Z"/>
                <w:rFonts w:ascii="Calibri" w:eastAsia="PMingLiU" w:hAnsi="Calibri" w:cs="Calibri"/>
                <w:color w:val="000000"/>
                <w:sz w:val="22"/>
                <w:szCs w:val="22"/>
                <w:lang w:val="en-PH" w:eastAsia="en-US"/>
              </w:rPr>
            </w:pPr>
            <w:ins w:id="42624" w:author="Diana Machado" w:date="2019-04-05T18:16:00Z">
              <w:r w:rsidRPr="00793F80">
                <w:rPr>
                  <w:rFonts w:ascii="Calibri" w:eastAsia="PMingLiU" w:hAnsi="Calibri" w:cs="Calibri"/>
                  <w:color w:val="000000"/>
                  <w:sz w:val="22"/>
                  <w:szCs w:val="22"/>
                  <w:lang w:val="en-PH" w:eastAsia="en-US"/>
                </w:rPr>
                <w:t>0.1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25" w:author="Diana Machado" w:date="2019-04-05T18:16:00Z"/>
                <w:rFonts w:ascii="Calibri" w:eastAsia="PMingLiU" w:hAnsi="Calibri" w:cs="Calibri"/>
                <w:color w:val="000000"/>
                <w:sz w:val="22"/>
                <w:szCs w:val="22"/>
                <w:lang w:val="en-PH" w:eastAsia="en-US"/>
              </w:rPr>
            </w:pPr>
            <w:ins w:id="42626" w:author="Diana Machado" w:date="2019-04-05T18:16:00Z">
              <w:r w:rsidRPr="00793F80">
                <w:rPr>
                  <w:rFonts w:ascii="Calibri" w:eastAsia="PMingLiU" w:hAnsi="Calibri" w:cs="Calibri"/>
                  <w:color w:val="000000"/>
                  <w:sz w:val="22"/>
                  <w:szCs w:val="22"/>
                  <w:lang w:val="en-PH" w:eastAsia="en-US"/>
                </w:rPr>
                <w:t>0.3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27" w:author="Diana Machado" w:date="2019-04-05T18:16:00Z"/>
                <w:rFonts w:ascii="Calibri" w:eastAsia="PMingLiU" w:hAnsi="Calibri" w:cs="Calibri"/>
                <w:color w:val="000000"/>
                <w:sz w:val="22"/>
                <w:szCs w:val="22"/>
                <w:lang w:val="en-PH" w:eastAsia="en-US"/>
              </w:rPr>
            </w:pPr>
            <w:ins w:id="42628" w:author="Diana Machado" w:date="2019-04-05T18:16:00Z">
              <w:r w:rsidRPr="00793F80">
                <w:rPr>
                  <w:rFonts w:ascii="Calibri" w:eastAsia="PMingLiU" w:hAnsi="Calibri" w:cs="Calibri"/>
                  <w:color w:val="000000"/>
                  <w:sz w:val="22"/>
                  <w:szCs w:val="22"/>
                  <w:lang w:val="en-PH" w:eastAsia="en-US"/>
                </w:rPr>
                <w:t>0.2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29" w:author="Diana Machado" w:date="2019-04-05T18:16:00Z"/>
                <w:rFonts w:ascii="Calibri" w:eastAsia="PMingLiU" w:hAnsi="Calibri" w:cs="Calibri"/>
                <w:color w:val="000000"/>
                <w:sz w:val="22"/>
                <w:szCs w:val="22"/>
                <w:lang w:val="en-PH" w:eastAsia="en-US"/>
              </w:rPr>
            </w:pPr>
            <w:ins w:id="42630" w:author="Diana Machado" w:date="2019-04-05T18:16:00Z">
              <w:r w:rsidRPr="00793F80">
                <w:rPr>
                  <w:rFonts w:ascii="Calibri" w:eastAsia="PMingLiU" w:hAnsi="Calibri" w:cs="Calibri"/>
                  <w:color w:val="000000"/>
                  <w:sz w:val="22"/>
                  <w:szCs w:val="22"/>
                  <w:lang w:val="en-PH" w:eastAsia="en-US"/>
                </w:rPr>
                <w:t>2.397</w:t>
              </w:r>
            </w:ins>
          </w:p>
        </w:tc>
      </w:tr>
      <w:tr w:rsidR="004B7BAF" w:rsidRPr="00793F80" w:rsidTr="004B7BAF">
        <w:trPr>
          <w:trHeight w:val="287"/>
          <w:ins w:id="42631"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6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6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3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3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3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3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41"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64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643" w:author="Diana Machado" w:date="2019-04-05T18:16:00Z"/>
                <w:rFonts w:ascii="Calibri" w:eastAsia="PMingLiU" w:hAnsi="Calibri" w:cs="Calibri"/>
                <w:color w:val="000000"/>
                <w:sz w:val="22"/>
                <w:szCs w:val="22"/>
                <w:lang w:val="en-PH" w:eastAsia="en-US"/>
              </w:rPr>
            </w:pPr>
            <w:ins w:id="42644" w:author="Diana Machado" w:date="2019-04-05T18:16:00Z">
              <w:r w:rsidRPr="00793F80">
                <w:rPr>
                  <w:rFonts w:ascii="Calibri" w:eastAsia="PMingLiU" w:hAnsi="Calibri" w:cs="Calibri"/>
                  <w:color w:val="000000"/>
                  <w:sz w:val="22"/>
                  <w:szCs w:val="22"/>
                  <w:lang w:val="en-PH" w:eastAsia="en-US"/>
                </w:rPr>
                <w:t>St. Luci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645" w:author="Diana Machado" w:date="2019-04-05T18:16:00Z"/>
                <w:rFonts w:ascii="Calibri" w:eastAsia="PMingLiU" w:hAnsi="Calibri" w:cs="Calibri"/>
                <w:color w:val="000000"/>
                <w:sz w:val="22"/>
                <w:szCs w:val="22"/>
                <w:lang w:val="en-PH" w:eastAsia="en-US"/>
              </w:rPr>
            </w:pPr>
            <w:ins w:id="42646"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47" w:author="Diana Machado" w:date="2019-04-05T18:16:00Z"/>
                <w:rFonts w:ascii="Calibri" w:eastAsia="PMingLiU" w:hAnsi="Calibri" w:cs="Calibri"/>
                <w:color w:val="000000"/>
                <w:sz w:val="22"/>
                <w:szCs w:val="22"/>
                <w:lang w:val="en-PH" w:eastAsia="en-US"/>
              </w:rPr>
            </w:pPr>
            <w:ins w:id="42648" w:author="Diana Machado" w:date="2019-04-05T18:16:00Z">
              <w:r w:rsidRPr="00793F80">
                <w:rPr>
                  <w:rFonts w:ascii="Calibri" w:eastAsia="PMingLiU" w:hAnsi="Calibri" w:cs="Calibri"/>
                  <w:color w:val="000000"/>
                  <w:sz w:val="22"/>
                  <w:szCs w:val="22"/>
                  <w:lang w:val="en-PH" w:eastAsia="en-US"/>
                </w:rPr>
                <w:t>1.7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49" w:author="Diana Machado" w:date="2019-04-05T18:16:00Z"/>
                <w:rFonts w:ascii="Calibri" w:eastAsia="PMingLiU" w:hAnsi="Calibri" w:cs="Calibri"/>
                <w:color w:val="000000"/>
                <w:sz w:val="22"/>
                <w:szCs w:val="22"/>
                <w:lang w:val="en-PH" w:eastAsia="en-US"/>
              </w:rPr>
            </w:pPr>
            <w:ins w:id="42650" w:author="Diana Machado" w:date="2019-04-05T18:16:00Z">
              <w:r w:rsidRPr="00793F80">
                <w:rPr>
                  <w:rFonts w:ascii="Calibri" w:eastAsia="PMingLiU" w:hAnsi="Calibri" w:cs="Calibri"/>
                  <w:color w:val="000000"/>
                  <w:sz w:val="22"/>
                  <w:szCs w:val="22"/>
                  <w:lang w:val="en-PH" w:eastAsia="en-US"/>
                </w:rPr>
                <w:t>0.5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51" w:author="Diana Machado" w:date="2019-04-05T18:16:00Z"/>
                <w:rFonts w:ascii="Calibri" w:eastAsia="PMingLiU" w:hAnsi="Calibri" w:cs="Calibri"/>
                <w:color w:val="000000"/>
                <w:sz w:val="22"/>
                <w:szCs w:val="22"/>
                <w:lang w:val="en-PH" w:eastAsia="en-US"/>
              </w:rPr>
            </w:pPr>
            <w:ins w:id="42652" w:author="Diana Machado" w:date="2019-04-05T18:16:00Z">
              <w:r w:rsidRPr="00793F80">
                <w:rPr>
                  <w:rFonts w:ascii="Calibri" w:eastAsia="PMingLiU" w:hAnsi="Calibri" w:cs="Calibri"/>
                  <w:color w:val="000000"/>
                  <w:sz w:val="22"/>
                  <w:szCs w:val="22"/>
                  <w:lang w:val="en-PH" w:eastAsia="en-US"/>
                </w:rPr>
                <w:t>7.9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53" w:author="Diana Machado" w:date="2019-04-05T18:16:00Z"/>
                <w:rFonts w:ascii="Calibri" w:eastAsia="PMingLiU" w:hAnsi="Calibri" w:cs="Calibri"/>
                <w:color w:val="000000"/>
                <w:sz w:val="22"/>
                <w:szCs w:val="22"/>
                <w:lang w:val="en-PH" w:eastAsia="en-US"/>
              </w:rPr>
            </w:pPr>
            <w:ins w:id="42654" w:author="Diana Machado" w:date="2019-04-05T18:16:00Z">
              <w:r w:rsidRPr="00793F80">
                <w:rPr>
                  <w:rFonts w:ascii="Calibri" w:eastAsia="PMingLiU" w:hAnsi="Calibri" w:cs="Calibri"/>
                  <w:color w:val="000000"/>
                  <w:sz w:val="22"/>
                  <w:szCs w:val="22"/>
                  <w:lang w:val="en-PH" w:eastAsia="en-US"/>
                </w:rPr>
                <w:t>0.1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55" w:author="Diana Machado" w:date="2019-04-05T18:16:00Z"/>
                <w:rFonts w:ascii="Calibri" w:eastAsia="PMingLiU" w:hAnsi="Calibri" w:cs="Calibri"/>
                <w:color w:val="000000"/>
                <w:sz w:val="22"/>
                <w:szCs w:val="22"/>
                <w:lang w:val="en-PH" w:eastAsia="en-US"/>
              </w:rPr>
            </w:pPr>
            <w:ins w:id="42656"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57" w:author="Diana Machado" w:date="2019-04-05T18:16:00Z"/>
                <w:rFonts w:ascii="Calibri" w:eastAsia="PMingLiU" w:hAnsi="Calibri" w:cs="Calibri"/>
                <w:color w:val="000000"/>
                <w:sz w:val="22"/>
                <w:szCs w:val="22"/>
                <w:lang w:val="en-PH" w:eastAsia="en-US"/>
              </w:rPr>
            </w:pPr>
            <w:ins w:id="42658" w:author="Diana Machado" w:date="2019-04-05T18:16:00Z">
              <w:r w:rsidRPr="00793F80">
                <w:rPr>
                  <w:rFonts w:ascii="Calibri" w:eastAsia="PMingLiU" w:hAnsi="Calibri" w:cs="Calibri"/>
                  <w:color w:val="000000"/>
                  <w:sz w:val="22"/>
                  <w:szCs w:val="22"/>
                  <w:lang w:val="en-PH" w:eastAsia="en-US"/>
                </w:rPr>
                <w:t>0.0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59" w:author="Diana Machado" w:date="2019-04-05T18:16:00Z"/>
                <w:rFonts w:ascii="Calibri" w:eastAsia="PMingLiU" w:hAnsi="Calibri" w:cs="Calibri"/>
                <w:color w:val="000000"/>
                <w:sz w:val="22"/>
                <w:szCs w:val="22"/>
                <w:lang w:val="en-PH" w:eastAsia="en-US"/>
              </w:rPr>
            </w:pPr>
            <w:ins w:id="42660" w:author="Diana Machado" w:date="2019-04-05T18:16:00Z">
              <w:r w:rsidRPr="00793F80">
                <w:rPr>
                  <w:rFonts w:ascii="Calibri" w:eastAsia="PMingLiU" w:hAnsi="Calibri" w:cs="Calibri"/>
                  <w:color w:val="000000"/>
                  <w:sz w:val="22"/>
                  <w:szCs w:val="22"/>
                  <w:lang w:val="en-PH" w:eastAsia="en-US"/>
                </w:rPr>
                <w:t>0.09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61" w:author="Diana Machado" w:date="2019-04-05T18:16:00Z"/>
                <w:rFonts w:ascii="Calibri" w:eastAsia="PMingLiU" w:hAnsi="Calibri" w:cs="Calibri"/>
                <w:color w:val="000000"/>
                <w:sz w:val="22"/>
                <w:szCs w:val="22"/>
                <w:lang w:val="en-PH" w:eastAsia="en-US"/>
              </w:rPr>
            </w:pPr>
            <w:ins w:id="42662" w:author="Diana Machado" w:date="2019-04-05T18:16:00Z">
              <w:r w:rsidRPr="00793F80">
                <w:rPr>
                  <w:rFonts w:ascii="Calibri" w:eastAsia="PMingLiU" w:hAnsi="Calibri" w:cs="Calibri"/>
                  <w:color w:val="000000"/>
                  <w:sz w:val="22"/>
                  <w:szCs w:val="22"/>
                  <w:lang w:val="en-PH" w:eastAsia="en-US"/>
                </w:rPr>
                <w:t>1.144</w:t>
              </w:r>
            </w:ins>
          </w:p>
        </w:tc>
      </w:tr>
      <w:tr w:rsidR="004B7BAF" w:rsidRPr="00793F80" w:rsidTr="004B7BAF">
        <w:trPr>
          <w:trHeight w:val="287"/>
          <w:ins w:id="4266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6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665" w:author="Diana Machado" w:date="2019-04-05T18:16:00Z"/>
                <w:rFonts w:ascii="Calibri" w:eastAsia="PMingLiU" w:hAnsi="Calibri" w:cs="Calibri"/>
                <w:color w:val="000000"/>
                <w:sz w:val="22"/>
                <w:szCs w:val="22"/>
                <w:lang w:val="en-PH" w:eastAsia="en-US"/>
              </w:rPr>
            </w:pPr>
            <w:ins w:id="42666"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67" w:author="Diana Machado" w:date="2019-04-05T18:16:00Z"/>
                <w:rFonts w:ascii="Calibri" w:eastAsia="PMingLiU" w:hAnsi="Calibri" w:cs="Calibri"/>
                <w:color w:val="000000"/>
                <w:sz w:val="22"/>
                <w:szCs w:val="22"/>
                <w:lang w:val="en-PH" w:eastAsia="en-US"/>
              </w:rPr>
            </w:pPr>
            <w:ins w:id="42668" w:author="Diana Machado" w:date="2019-04-05T18:16:00Z">
              <w:r w:rsidRPr="00793F80">
                <w:rPr>
                  <w:rFonts w:ascii="Calibri" w:eastAsia="PMingLiU" w:hAnsi="Calibri" w:cs="Calibri"/>
                  <w:color w:val="000000"/>
                  <w:sz w:val="22"/>
                  <w:szCs w:val="22"/>
                  <w:lang w:val="en-PH" w:eastAsia="en-US"/>
                </w:rPr>
                <w:t>2.7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69" w:author="Diana Machado" w:date="2019-04-05T18:16:00Z"/>
                <w:rFonts w:ascii="Calibri" w:eastAsia="PMingLiU" w:hAnsi="Calibri" w:cs="Calibri"/>
                <w:color w:val="000000"/>
                <w:sz w:val="22"/>
                <w:szCs w:val="22"/>
                <w:lang w:val="en-PH" w:eastAsia="en-US"/>
              </w:rPr>
            </w:pPr>
            <w:ins w:id="42670" w:author="Diana Machado" w:date="2019-04-05T18:16:00Z">
              <w:r w:rsidRPr="00793F80">
                <w:rPr>
                  <w:rFonts w:ascii="Calibri" w:eastAsia="PMingLiU" w:hAnsi="Calibri" w:cs="Calibri"/>
                  <w:color w:val="000000"/>
                  <w:sz w:val="22"/>
                  <w:szCs w:val="22"/>
                  <w:lang w:val="en-PH" w:eastAsia="en-US"/>
                </w:rPr>
                <w:t>1.48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71" w:author="Diana Machado" w:date="2019-04-05T18:16:00Z"/>
                <w:rFonts w:ascii="Calibri" w:eastAsia="PMingLiU" w:hAnsi="Calibri" w:cs="Calibri"/>
                <w:color w:val="000000"/>
                <w:sz w:val="22"/>
                <w:szCs w:val="22"/>
                <w:lang w:val="en-PH" w:eastAsia="en-US"/>
              </w:rPr>
            </w:pPr>
            <w:ins w:id="42672" w:author="Diana Machado" w:date="2019-04-05T18:16:00Z">
              <w:r w:rsidRPr="00793F80">
                <w:rPr>
                  <w:rFonts w:ascii="Calibri" w:eastAsia="PMingLiU" w:hAnsi="Calibri" w:cs="Calibri"/>
                  <w:color w:val="000000"/>
                  <w:sz w:val="22"/>
                  <w:szCs w:val="22"/>
                  <w:lang w:val="en-PH" w:eastAsia="en-US"/>
                </w:rPr>
                <w:t>18.30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73" w:author="Diana Machado" w:date="2019-04-05T18:16:00Z"/>
                <w:rFonts w:ascii="Calibri" w:eastAsia="PMingLiU" w:hAnsi="Calibri" w:cs="Calibri"/>
                <w:color w:val="000000"/>
                <w:sz w:val="22"/>
                <w:szCs w:val="22"/>
                <w:lang w:val="en-PH" w:eastAsia="en-US"/>
              </w:rPr>
            </w:pPr>
            <w:ins w:id="42674" w:author="Diana Machado" w:date="2019-04-05T18:16:00Z">
              <w:r w:rsidRPr="00793F80">
                <w:rPr>
                  <w:rFonts w:ascii="Calibri" w:eastAsia="PMingLiU" w:hAnsi="Calibri" w:cs="Calibri"/>
                  <w:color w:val="000000"/>
                  <w:sz w:val="22"/>
                  <w:szCs w:val="22"/>
                  <w:lang w:val="en-PH" w:eastAsia="en-US"/>
                </w:rPr>
                <w:t>0.4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75" w:author="Diana Machado" w:date="2019-04-05T18:16:00Z"/>
                <w:rFonts w:ascii="Calibri" w:eastAsia="PMingLiU" w:hAnsi="Calibri" w:cs="Calibri"/>
                <w:color w:val="000000"/>
                <w:sz w:val="22"/>
                <w:szCs w:val="22"/>
                <w:lang w:val="en-PH" w:eastAsia="en-US"/>
              </w:rPr>
            </w:pPr>
            <w:ins w:id="42676" w:author="Diana Machado" w:date="2019-04-05T18:16:00Z">
              <w:r w:rsidRPr="00793F80">
                <w:rPr>
                  <w:rFonts w:ascii="Calibri" w:eastAsia="PMingLiU" w:hAnsi="Calibri" w:cs="Calibri"/>
                  <w:color w:val="000000"/>
                  <w:sz w:val="22"/>
                  <w:szCs w:val="22"/>
                  <w:lang w:val="en-PH" w:eastAsia="en-US"/>
                </w:rPr>
                <w:t>0.30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677" w:author="Diana Machado" w:date="2019-04-05T18:16:00Z"/>
                <w:rFonts w:ascii="Calibri" w:eastAsia="PMingLiU" w:hAnsi="Calibri" w:cs="Calibri"/>
                <w:color w:val="000000"/>
                <w:sz w:val="22"/>
                <w:szCs w:val="22"/>
                <w:lang w:val="en-PH" w:eastAsia="en-US"/>
              </w:rPr>
            </w:pPr>
            <w:ins w:id="42678" w:author="Diana Machado" w:date="2019-04-05T18:16:00Z">
              <w:r w:rsidRPr="00793F80">
                <w:rPr>
                  <w:rFonts w:ascii="Calibri" w:eastAsia="PMingLiU" w:hAnsi="Calibri" w:cs="Calibri"/>
                  <w:color w:val="000000"/>
                  <w:sz w:val="22"/>
                  <w:szCs w:val="22"/>
                  <w:lang w:val="en-PH" w:eastAsia="en-US"/>
                </w:rPr>
                <w:t>1.17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679" w:author="Diana Machado" w:date="2019-04-05T18:16:00Z"/>
                <w:rFonts w:ascii="Calibri" w:eastAsia="PMingLiU" w:hAnsi="Calibri" w:cs="Calibri"/>
                <w:color w:val="000000"/>
                <w:sz w:val="22"/>
                <w:szCs w:val="22"/>
                <w:lang w:val="en-PH" w:eastAsia="en-US"/>
              </w:rPr>
            </w:pPr>
            <w:ins w:id="42680" w:author="Diana Machado" w:date="2019-04-05T18:16:00Z">
              <w:r w:rsidRPr="00793F80">
                <w:rPr>
                  <w:rFonts w:ascii="Calibri" w:eastAsia="PMingLiU" w:hAnsi="Calibri" w:cs="Calibri"/>
                  <w:color w:val="000000"/>
                  <w:sz w:val="22"/>
                  <w:szCs w:val="22"/>
                  <w:lang w:val="en-PH" w:eastAsia="en-US"/>
                </w:rPr>
                <w:t>1.40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81" w:author="Diana Machado" w:date="2019-04-05T18:16:00Z"/>
                <w:rFonts w:ascii="Calibri" w:eastAsia="PMingLiU" w:hAnsi="Calibri" w:cs="Calibri"/>
                <w:color w:val="000000"/>
                <w:sz w:val="22"/>
                <w:szCs w:val="22"/>
                <w:lang w:val="en-PH" w:eastAsia="en-US"/>
              </w:rPr>
            </w:pPr>
            <w:ins w:id="42682" w:author="Diana Machado" w:date="2019-04-05T18:16:00Z">
              <w:r w:rsidRPr="00793F80">
                <w:rPr>
                  <w:rFonts w:ascii="Calibri" w:eastAsia="PMingLiU" w:hAnsi="Calibri" w:cs="Calibri"/>
                  <w:color w:val="000000"/>
                  <w:sz w:val="22"/>
                  <w:szCs w:val="22"/>
                  <w:lang w:val="en-PH" w:eastAsia="en-US"/>
                </w:rPr>
                <w:t>5.663</w:t>
              </w:r>
            </w:ins>
          </w:p>
        </w:tc>
      </w:tr>
      <w:tr w:rsidR="004B7BAF" w:rsidRPr="00793F80" w:rsidTr="004B7BAF">
        <w:trPr>
          <w:trHeight w:val="287"/>
          <w:ins w:id="4268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6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685" w:author="Diana Machado" w:date="2019-04-05T18:16:00Z"/>
                <w:rFonts w:ascii="Calibri" w:eastAsia="PMingLiU" w:hAnsi="Calibri" w:cs="Calibri"/>
                <w:color w:val="000000"/>
                <w:sz w:val="22"/>
                <w:szCs w:val="22"/>
                <w:lang w:val="en-PH" w:eastAsia="en-US"/>
              </w:rPr>
            </w:pPr>
            <w:ins w:id="42686"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87" w:author="Diana Machado" w:date="2019-04-05T18:16:00Z"/>
                <w:rFonts w:ascii="Calibri" w:eastAsia="PMingLiU" w:hAnsi="Calibri" w:cs="Calibri"/>
                <w:color w:val="000000"/>
                <w:sz w:val="22"/>
                <w:szCs w:val="22"/>
                <w:lang w:val="en-PH" w:eastAsia="en-US"/>
              </w:rPr>
            </w:pPr>
            <w:ins w:id="42688" w:author="Diana Machado" w:date="2019-04-05T18:16:00Z">
              <w:r w:rsidRPr="00793F80">
                <w:rPr>
                  <w:rFonts w:ascii="Calibri" w:eastAsia="PMingLiU" w:hAnsi="Calibri" w:cs="Calibri"/>
                  <w:color w:val="000000"/>
                  <w:sz w:val="22"/>
                  <w:szCs w:val="22"/>
                  <w:lang w:val="en-PH" w:eastAsia="en-US"/>
                </w:rPr>
                <w:t>7.5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89" w:author="Diana Machado" w:date="2019-04-05T18:16:00Z"/>
                <w:rFonts w:ascii="Calibri" w:eastAsia="PMingLiU" w:hAnsi="Calibri" w:cs="Calibri"/>
                <w:color w:val="000000"/>
                <w:sz w:val="22"/>
                <w:szCs w:val="22"/>
                <w:lang w:val="en-PH" w:eastAsia="en-US"/>
              </w:rPr>
            </w:pPr>
            <w:ins w:id="42690" w:author="Diana Machado" w:date="2019-04-05T18:16:00Z">
              <w:r w:rsidRPr="00793F80">
                <w:rPr>
                  <w:rFonts w:ascii="Calibri" w:eastAsia="PMingLiU" w:hAnsi="Calibri" w:cs="Calibri"/>
                  <w:color w:val="000000"/>
                  <w:sz w:val="22"/>
                  <w:szCs w:val="22"/>
                  <w:lang w:val="en-PH" w:eastAsia="en-US"/>
                </w:rPr>
                <w:t>6.0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91" w:author="Diana Machado" w:date="2019-04-05T18:16:00Z"/>
                <w:rFonts w:ascii="Calibri" w:eastAsia="PMingLiU" w:hAnsi="Calibri" w:cs="Calibri"/>
                <w:color w:val="000000"/>
                <w:sz w:val="22"/>
                <w:szCs w:val="22"/>
                <w:lang w:val="en-PH" w:eastAsia="en-US"/>
              </w:rPr>
            </w:pPr>
            <w:ins w:id="42692" w:author="Diana Machado" w:date="2019-04-05T18:16:00Z">
              <w:r w:rsidRPr="00793F80">
                <w:rPr>
                  <w:rFonts w:ascii="Calibri" w:eastAsia="PMingLiU" w:hAnsi="Calibri" w:cs="Calibri"/>
                  <w:color w:val="000000"/>
                  <w:sz w:val="22"/>
                  <w:szCs w:val="22"/>
                  <w:lang w:val="en-PH" w:eastAsia="en-US"/>
                </w:rPr>
                <w:t>34.5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93" w:author="Diana Machado" w:date="2019-04-05T18:16:00Z"/>
                <w:rFonts w:ascii="Calibri" w:eastAsia="PMingLiU" w:hAnsi="Calibri" w:cs="Calibri"/>
                <w:color w:val="000000"/>
                <w:sz w:val="22"/>
                <w:szCs w:val="22"/>
                <w:lang w:val="en-PH" w:eastAsia="en-US"/>
              </w:rPr>
            </w:pPr>
            <w:ins w:id="42694" w:author="Diana Machado" w:date="2019-04-05T18:16:00Z">
              <w:r w:rsidRPr="00793F80">
                <w:rPr>
                  <w:rFonts w:ascii="Calibri" w:eastAsia="PMingLiU" w:hAnsi="Calibri" w:cs="Calibri"/>
                  <w:color w:val="000000"/>
                  <w:sz w:val="22"/>
                  <w:szCs w:val="22"/>
                  <w:lang w:val="en-PH" w:eastAsia="en-US"/>
                </w:rPr>
                <w:t>3.1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95" w:author="Diana Machado" w:date="2019-04-05T18:16:00Z"/>
                <w:rFonts w:ascii="Calibri" w:eastAsia="PMingLiU" w:hAnsi="Calibri" w:cs="Calibri"/>
                <w:color w:val="000000"/>
                <w:sz w:val="22"/>
                <w:szCs w:val="22"/>
                <w:lang w:val="en-PH" w:eastAsia="en-US"/>
              </w:rPr>
            </w:pPr>
            <w:ins w:id="42696" w:author="Diana Machado" w:date="2019-04-05T18:16:00Z">
              <w:r w:rsidRPr="00793F80">
                <w:rPr>
                  <w:rFonts w:ascii="Calibri" w:eastAsia="PMingLiU" w:hAnsi="Calibri" w:cs="Calibri"/>
                  <w:color w:val="000000"/>
                  <w:sz w:val="22"/>
                  <w:szCs w:val="22"/>
                  <w:lang w:val="en-PH" w:eastAsia="en-US"/>
                </w:rPr>
                <w:t>1.59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97" w:author="Diana Machado" w:date="2019-04-05T18:16:00Z"/>
                <w:rFonts w:ascii="Calibri" w:eastAsia="PMingLiU" w:hAnsi="Calibri" w:cs="Calibri"/>
                <w:color w:val="000000"/>
                <w:sz w:val="22"/>
                <w:szCs w:val="22"/>
                <w:lang w:val="en-PH" w:eastAsia="en-US"/>
              </w:rPr>
            </w:pPr>
            <w:ins w:id="42698" w:author="Diana Machado" w:date="2019-04-05T18:16:00Z">
              <w:r w:rsidRPr="00793F80">
                <w:rPr>
                  <w:rFonts w:ascii="Calibri" w:eastAsia="PMingLiU" w:hAnsi="Calibri" w:cs="Calibri"/>
                  <w:color w:val="000000"/>
                  <w:sz w:val="22"/>
                  <w:szCs w:val="22"/>
                  <w:lang w:val="en-PH" w:eastAsia="en-US"/>
                </w:rPr>
                <w:t>3.3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99" w:author="Diana Machado" w:date="2019-04-05T18:16:00Z"/>
                <w:rFonts w:ascii="Calibri" w:eastAsia="PMingLiU" w:hAnsi="Calibri" w:cs="Calibri"/>
                <w:color w:val="000000"/>
                <w:sz w:val="22"/>
                <w:szCs w:val="22"/>
                <w:lang w:val="en-PH" w:eastAsia="en-US"/>
              </w:rPr>
            </w:pPr>
            <w:ins w:id="42700" w:author="Diana Machado" w:date="2019-04-05T18:16:00Z">
              <w:r w:rsidRPr="00793F80">
                <w:rPr>
                  <w:rFonts w:ascii="Calibri" w:eastAsia="PMingLiU" w:hAnsi="Calibri" w:cs="Calibri"/>
                  <w:color w:val="000000"/>
                  <w:sz w:val="22"/>
                  <w:szCs w:val="22"/>
                  <w:lang w:val="en-PH" w:eastAsia="en-US"/>
                </w:rPr>
                <w:t>2.2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01" w:author="Diana Machado" w:date="2019-04-05T18:16:00Z"/>
                <w:rFonts w:ascii="Calibri" w:eastAsia="PMingLiU" w:hAnsi="Calibri" w:cs="Calibri"/>
                <w:color w:val="000000"/>
                <w:sz w:val="22"/>
                <w:szCs w:val="22"/>
                <w:lang w:val="en-PH" w:eastAsia="en-US"/>
              </w:rPr>
            </w:pPr>
            <w:ins w:id="42702" w:author="Diana Machado" w:date="2019-04-05T18:16:00Z">
              <w:r w:rsidRPr="00793F80">
                <w:rPr>
                  <w:rFonts w:ascii="Calibri" w:eastAsia="PMingLiU" w:hAnsi="Calibri" w:cs="Calibri"/>
                  <w:color w:val="000000"/>
                  <w:sz w:val="22"/>
                  <w:szCs w:val="22"/>
                  <w:lang w:val="en-PH" w:eastAsia="en-US"/>
                </w:rPr>
                <w:t>8.065</w:t>
              </w:r>
            </w:ins>
          </w:p>
        </w:tc>
      </w:tr>
      <w:tr w:rsidR="004B7BAF" w:rsidRPr="00793F80" w:rsidTr="004B7BAF">
        <w:trPr>
          <w:trHeight w:val="287"/>
          <w:ins w:id="42703"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7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7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0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0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1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1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13"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71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715" w:author="Diana Machado" w:date="2019-04-05T18:16:00Z"/>
                <w:rFonts w:ascii="Calibri" w:eastAsia="PMingLiU" w:hAnsi="Calibri" w:cs="Calibri"/>
                <w:color w:val="000000"/>
                <w:sz w:val="22"/>
                <w:szCs w:val="22"/>
                <w:lang w:val="en-PH" w:eastAsia="en-US"/>
              </w:rPr>
            </w:pPr>
            <w:ins w:id="42716" w:author="Diana Machado" w:date="2019-04-05T18:16:00Z">
              <w:r w:rsidRPr="00793F80">
                <w:rPr>
                  <w:rFonts w:ascii="Calibri" w:eastAsia="PMingLiU" w:hAnsi="Calibri" w:cs="Calibri"/>
                  <w:color w:val="000000"/>
                  <w:sz w:val="22"/>
                  <w:szCs w:val="22"/>
                  <w:lang w:val="en-PH" w:eastAsia="en-US"/>
                </w:rPr>
                <w:lastRenderedPageBreak/>
                <w:t>Santa Ros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717" w:author="Diana Machado" w:date="2019-04-05T18:16:00Z"/>
                <w:rFonts w:ascii="Calibri" w:eastAsia="PMingLiU" w:hAnsi="Calibri" w:cs="Calibri"/>
                <w:color w:val="000000"/>
                <w:sz w:val="22"/>
                <w:szCs w:val="22"/>
                <w:lang w:val="en-PH" w:eastAsia="en-US"/>
              </w:rPr>
            </w:pPr>
            <w:ins w:id="42718"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19" w:author="Diana Machado" w:date="2019-04-05T18:16:00Z"/>
                <w:rFonts w:ascii="Calibri" w:eastAsia="PMingLiU" w:hAnsi="Calibri" w:cs="Calibri"/>
                <w:color w:val="000000"/>
                <w:sz w:val="22"/>
                <w:szCs w:val="22"/>
                <w:lang w:val="en-PH" w:eastAsia="en-US"/>
              </w:rPr>
            </w:pPr>
            <w:ins w:id="42720" w:author="Diana Machado" w:date="2019-04-05T18:16:00Z">
              <w:r w:rsidRPr="00793F80">
                <w:rPr>
                  <w:rFonts w:ascii="Calibri" w:eastAsia="PMingLiU" w:hAnsi="Calibri" w:cs="Calibri"/>
                  <w:color w:val="000000"/>
                  <w:sz w:val="22"/>
                  <w:szCs w:val="22"/>
                  <w:lang w:val="en-PH" w:eastAsia="en-US"/>
                </w:rPr>
                <w:t>0.4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21" w:author="Diana Machado" w:date="2019-04-05T18:16:00Z"/>
                <w:rFonts w:ascii="Calibri" w:eastAsia="PMingLiU" w:hAnsi="Calibri" w:cs="Calibri"/>
                <w:color w:val="000000"/>
                <w:sz w:val="22"/>
                <w:szCs w:val="22"/>
                <w:lang w:val="en-PH" w:eastAsia="en-US"/>
              </w:rPr>
            </w:pPr>
            <w:ins w:id="42722" w:author="Diana Machado" w:date="2019-04-05T18:16:00Z">
              <w:r w:rsidRPr="00793F80">
                <w:rPr>
                  <w:rFonts w:ascii="Calibri" w:eastAsia="PMingLiU" w:hAnsi="Calibri" w:cs="Calibri"/>
                  <w:color w:val="000000"/>
                  <w:sz w:val="22"/>
                  <w:szCs w:val="22"/>
                  <w:lang w:val="en-PH" w:eastAsia="en-US"/>
                </w:rPr>
                <w:t>0.4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23" w:author="Diana Machado" w:date="2019-04-05T18:16:00Z"/>
                <w:rFonts w:ascii="Calibri" w:eastAsia="PMingLiU" w:hAnsi="Calibri" w:cs="Calibri"/>
                <w:color w:val="000000"/>
                <w:sz w:val="22"/>
                <w:szCs w:val="22"/>
                <w:lang w:val="en-PH" w:eastAsia="en-US"/>
              </w:rPr>
            </w:pPr>
            <w:ins w:id="42724" w:author="Diana Machado" w:date="2019-04-05T18:16:00Z">
              <w:r w:rsidRPr="00793F80">
                <w:rPr>
                  <w:rFonts w:ascii="Calibri" w:eastAsia="PMingLiU" w:hAnsi="Calibri" w:cs="Calibri"/>
                  <w:color w:val="000000"/>
                  <w:sz w:val="22"/>
                  <w:szCs w:val="22"/>
                  <w:lang w:val="en-PH" w:eastAsia="en-US"/>
                </w:rPr>
                <w:t>0.5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25" w:author="Diana Machado" w:date="2019-04-05T18:16:00Z"/>
                <w:rFonts w:ascii="Calibri" w:eastAsia="PMingLiU" w:hAnsi="Calibri" w:cs="Calibri"/>
                <w:color w:val="000000"/>
                <w:sz w:val="22"/>
                <w:szCs w:val="22"/>
                <w:lang w:val="en-PH" w:eastAsia="en-US"/>
              </w:rPr>
            </w:pPr>
            <w:ins w:id="42726" w:author="Diana Machado" w:date="2019-04-05T18:16:00Z">
              <w:r w:rsidRPr="00793F80">
                <w:rPr>
                  <w:rFonts w:ascii="Calibri" w:eastAsia="PMingLiU" w:hAnsi="Calibri" w:cs="Calibri"/>
                  <w:color w:val="000000"/>
                  <w:sz w:val="22"/>
                  <w:szCs w:val="22"/>
                  <w:lang w:val="en-PH" w:eastAsia="en-US"/>
                </w:rPr>
                <w:t>0.1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27" w:author="Diana Machado" w:date="2019-04-05T18:16:00Z"/>
                <w:rFonts w:ascii="Calibri" w:eastAsia="PMingLiU" w:hAnsi="Calibri" w:cs="Calibri"/>
                <w:color w:val="000000"/>
                <w:sz w:val="22"/>
                <w:szCs w:val="22"/>
                <w:lang w:val="en-PH" w:eastAsia="en-US"/>
              </w:rPr>
            </w:pPr>
            <w:ins w:id="42728" w:author="Diana Machado" w:date="2019-04-05T18:16:00Z">
              <w:r w:rsidRPr="00793F80">
                <w:rPr>
                  <w:rFonts w:ascii="Calibri" w:eastAsia="PMingLiU" w:hAnsi="Calibri" w:cs="Calibri"/>
                  <w:color w:val="000000"/>
                  <w:sz w:val="22"/>
                  <w:szCs w:val="22"/>
                  <w:lang w:val="en-PH" w:eastAsia="en-US"/>
                </w:rPr>
                <w:t>0.08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729" w:author="Diana Machado" w:date="2019-04-05T18:16:00Z"/>
                <w:rFonts w:ascii="Calibri" w:eastAsia="PMingLiU" w:hAnsi="Calibri" w:cs="Calibri"/>
                <w:color w:val="000000"/>
                <w:sz w:val="22"/>
                <w:szCs w:val="22"/>
                <w:lang w:val="en-PH" w:eastAsia="en-US"/>
              </w:rPr>
            </w:pPr>
            <w:ins w:id="42730" w:author="Diana Machado" w:date="2019-04-05T18:16:00Z">
              <w:r w:rsidRPr="00793F80">
                <w:rPr>
                  <w:rFonts w:ascii="Calibri" w:eastAsia="PMingLiU" w:hAnsi="Calibri" w:cs="Calibri"/>
                  <w:color w:val="000000"/>
                  <w:sz w:val="22"/>
                  <w:szCs w:val="22"/>
                  <w:lang w:val="en-PH" w:eastAsia="en-US"/>
                </w:rPr>
                <w:t>0.11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731" w:author="Diana Machado" w:date="2019-04-05T18:16:00Z"/>
                <w:rFonts w:ascii="Calibri" w:eastAsia="PMingLiU" w:hAnsi="Calibri" w:cs="Calibri"/>
                <w:color w:val="000000"/>
                <w:sz w:val="22"/>
                <w:szCs w:val="22"/>
                <w:lang w:val="en-PH" w:eastAsia="en-US"/>
              </w:rPr>
            </w:pPr>
            <w:ins w:id="42732" w:author="Diana Machado" w:date="2019-04-05T18:16:00Z">
              <w:r w:rsidRPr="00793F80">
                <w:rPr>
                  <w:rFonts w:ascii="Calibri" w:eastAsia="PMingLiU" w:hAnsi="Calibri" w:cs="Calibri"/>
                  <w:color w:val="000000"/>
                  <w:sz w:val="22"/>
                  <w:szCs w:val="22"/>
                  <w:lang w:val="en-PH" w:eastAsia="en-US"/>
                </w:rPr>
                <w:t>0.4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33" w:author="Diana Machado" w:date="2019-04-05T18:16:00Z"/>
                <w:rFonts w:ascii="Calibri" w:eastAsia="PMingLiU" w:hAnsi="Calibri" w:cs="Calibri"/>
                <w:color w:val="000000"/>
                <w:sz w:val="22"/>
                <w:szCs w:val="22"/>
                <w:lang w:val="en-PH" w:eastAsia="en-US"/>
              </w:rPr>
            </w:pPr>
            <w:ins w:id="42734" w:author="Diana Machado" w:date="2019-04-05T18:16:00Z">
              <w:r w:rsidRPr="00793F80">
                <w:rPr>
                  <w:rFonts w:ascii="Calibri" w:eastAsia="PMingLiU" w:hAnsi="Calibri" w:cs="Calibri"/>
                  <w:color w:val="000000"/>
                  <w:sz w:val="22"/>
                  <w:szCs w:val="22"/>
                  <w:lang w:val="en-PH" w:eastAsia="en-US"/>
                </w:rPr>
                <w:t>1.392</w:t>
              </w:r>
            </w:ins>
          </w:p>
        </w:tc>
      </w:tr>
      <w:tr w:rsidR="004B7BAF" w:rsidRPr="00793F80" w:rsidTr="004B7BAF">
        <w:trPr>
          <w:trHeight w:val="287"/>
          <w:ins w:id="4273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7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737" w:author="Diana Machado" w:date="2019-04-05T18:16:00Z"/>
                <w:rFonts w:ascii="Calibri" w:eastAsia="PMingLiU" w:hAnsi="Calibri" w:cs="Calibri"/>
                <w:color w:val="000000"/>
                <w:sz w:val="22"/>
                <w:szCs w:val="22"/>
                <w:lang w:val="en-PH" w:eastAsia="en-US"/>
              </w:rPr>
            </w:pPr>
            <w:ins w:id="42738"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39" w:author="Diana Machado" w:date="2019-04-05T18:16:00Z"/>
                <w:rFonts w:ascii="Calibri" w:eastAsia="PMingLiU" w:hAnsi="Calibri" w:cs="Calibri"/>
                <w:color w:val="000000"/>
                <w:sz w:val="22"/>
                <w:szCs w:val="22"/>
                <w:lang w:val="en-PH" w:eastAsia="en-US"/>
              </w:rPr>
            </w:pPr>
            <w:ins w:id="42740" w:author="Diana Machado" w:date="2019-04-05T18:16:00Z">
              <w:r w:rsidRPr="00793F80">
                <w:rPr>
                  <w:rFonts w:ascii="Calibri" w:eastAsia="PMingLiU" w:hAnsi="Calibri" w:cs="Calibri"/>
                  <w:color w:val="000000"/>
                  <w:sz w:val="22"/>
                  <w:szCs w:val="22"/>
                  <w:lang w:val="en-PH" w:eastAsia="en-US"/>
                </w:rPr>
                <w:t>1.2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41" w:author="Diana Machado" w:date="2019-04-05T18:16:00Z"/>
                <w:rFonts w:ascii="Calibri" w:eastAsia="PMingLiU" w:hAnsi="Calibri" w:cs="Calibri"/>
                <w:color w:val="000000"/>
                <w:sz w:val="22"/>
                <w:szCs w:val="22"/>
                <w:lang w:val="en-PH" w:eastAsia="en-US"/>
              </w:rPr>
            </w:pPr>
            <w:ins w:id="42742" w:author="Diana Machado" w:date="2019-04-05T18:16:00Z">
              <w:r w:rsidRPr="00793F80">
                <w:rPr>
                  <w:rFonts w:ascii="Calibri" w:eastAsia="PMingLiU" w:hAnsi="Calibri" w:cs="Calibri"/>
                  <w:color w:val="000000"/>
                  <w:sz w:val="22"/>
                  <w:szCs w:val="22"/>
                  <w:lang w:val="en-PH" w:eastAsia="en-US"/>
                </w:rPr>
                <w:t>1.1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43" w:author="Diana Machado" w:date="2019-04-05T18:16:00Z"/>
                <w:rFonts w:ascii="Calibri" w:eastAsia="PMingLiU" w:hAnsi="Calibri" w:cs="Calibri"/>
                <w:color w:val="000000"/>
                <w:sz w:val="22"/>
                <w:szCs w:val="22"/>
                <w:lang w:val="en-PH" w:eastAsia="en-US"/>
              </w:rPr>
            </w:pPr>
            <w:ins w:id="42744" w:author="Diana Machado" w:date="2019-04-05T18:16:00Z">
              <w:r w:rsidRPr="00793F80">
                <w:rPr>
                  <w:rFonts w:ascii="Calibri" w:eastAsia="PMingLiU" w:hAnsi="Calibri" w:cs="Calibri"/>
                  <w:color w:val="000000"/>
                  <w:sz w:val="22"/>
                  <w:szCs w:val="22"/>
                  <w:lang w:val="en-PH" w:eastAsia="en-US"/>
                </w:rPr>
                <w:t>7.7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45" w:author="Diana Machado" w:date="2019-04-05T18:16:00Z"/>
                <w:rFonts w:ascii="Calibri" w:eastAsia="PMingLiU" w:hAnsi="Calibri" w:cs="Calibri"/>
                <w:color w:val="000000"/>
                <w:sz w:val="22"/>
                <w:szCs w:val="22"/>
                <w:lang w:val="en-PH" w:eastAsia="en-US"/>
              </w:rPr>
            </w:pPr>
            <w:ins w:id="42746" w:author="Diana Machado" w:date="2019-04-05T18:16:00Z">
              <w:r w:rsidRPr="00793F80">
                <w:rPr>
                  <w:rFonts w:ascii="Calibri" w:eastAsia="PMingLiU" w:hAnsi="Calibri" w:cs="Calibri"/>
                  <w:color w:val="000000"/>
                  <w:sz w:val="22"/>
                  <w:szCs w:val="22"/>
                  <w:lang w:val="en-PH" w:eastAsia="en-US"/>
                </w:rPr>
                <w:t>0.5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47" w:author="Diana Machado" w:date="2019-04-05T18:16:00Z"/>
                <w:rFonts w:ascii="Calibri" w:eastAsia="PMingLiU" w:hAnsi="Calibri" w:cs="Calibri"/>
                <w:color w:val="000000"/>
                <w:sz w:val="22"/>
                <w:szCs w:val="22"/>
                <w:lang w:val="en-PH" w:eastAsia="en-US"/>
              </w:rPr>
            </w:pPr>
            <w:ins w:id="42748" w:author="Diana Machado" w:date="2019-04-05T18:16:00Z">
              <w:r w:rsidRPr="00793F80">
                <w:rPr>
                  <w:rFonts w:ascii="Calibri" w:eastAsia="PMingLiU" w:hAnsi="Calibri" w:cs="Calibri"/>
                  <w:color w:val="000000"/>
                  <w:sz w:val="22"/>
                  <w:szCs w:val="22"/>
                  <w:lang w:val="en-PH" w:eastAsia="en-US"/>
                </w:rPr>
                <w:t>0.4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49" w:author="Diana Machado" w:date="2019-04-05T18:16:00Z"/>
                <w:rFonts w:ascii="Calibri" w:eastAsia="PMingLiU" w:hAnsi="Calibri" w:cs="Calibri"/>
                <w:color w:val="000000"/>
                <w:sz w:val="22"/>
                <w:szCs w:val="22"/>
                <w:lang w:val="en-PH" w:eastAsia="en-US"/>
              </w:rPr>
            </w:pPr>
            <w:ins w:id="42750" w:author="Diana Machado" w:date="2019-04-05T18:16:00Z">
              <w:r w:rsidRPr="00793F80">
                <w:rPr>
                  <w:rFonts w:ascii="Calibri" w:eastAsia="PMingLiU" w:hAnsi="Calibri" w:cs="Calibri"/>
                  <w:color w:val="000000"/>
                  <w:sz w:val="22"/>
                  <w:szCs w:val="22"/>
                  <w:lang w:val="en-PH" w:eastAsia="en-US"/>
                </w:rPr>
                <w:t>1.5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51" w:author="Diana Machado" w:date="2019-04-05T18:16:00Z"/>
                <w:rFonts w:ascii="Calibri" w:eastAsia="PMingLiU" w:hAnsi="Calibri" w:cs="Calibri"/>
                <w:color w:val="000000"/>
                <w:sz w:val="22"/>
                <w:szCs w:val="22"/>
                <w:lang w:val="en-PH" w:eastAsia="en-US"/>
              </w:rPr>
            </w:pPr>
            <w:ins w:id="42752" w:author="Diana Machado" w:date="2019-04-05T18:16:00Z">
              <w:r w:rsidRPr="00793F80">
                <w:rPr>
                  <w:rFonts w:ascii="Calibri" w:eastAsia="PMingLiU" w:hAnsi="Calibri" w:cs="Calibri"/>
                  <w:color w:val="000000"/>
                  <w:sz w:val="22"/>
                  <w:szCs w:val="22"/>
                  <w:lang w:val="en-PH" w:eastAsia="en-US"/>
                </w:rPr>
                <w:t>0.7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53" w:author="Diana Machado" w:date="2019-04-05T18:16:00Z"/>
                <w:rFonts w:ascii="Calibri" w:eastAsia="PMingLiU" w:hAnsi="Calibri" w:cs="Calibri"/>
                <w:color w:val="000000"/>
                <w:sz w:val="22"/>
                <w:szCs w:val="22"/>
                <w:lang w:val="en-PH" w:eastAsia="en-US"/>
              </w:rPr>
            </w:pPr>
            <w:ins w:id="42754" w:author="Diana Machado" w:date="2019-04-05T18:16:00Z">
              <w:r w:rsidRPr="00793F80">
                <w:rPr>
                  <w:rFonts w:ascii="Calibri" w:eastAsia="PMingLiU" w:hAnsi="Calibri" w:cs="Calibri"/>
                  <w:color w:val="000000"/>
                  <w:sz w:val="22"/>
                  <w:szCs w:val="22"/>
                  <w:lang w:val="en-PH" w:eastAsia="en-US"/>
                </w:rPr>
                <w:t>5.507</w:t>
              </w:r>
            </w:ins>
          </w:p>
        </w:tc>
      </w:tr>
      <w:tr w:rsidR="004B7BAF" w:rsidRPr="00793F80" w:rsidTr="004B7BAF">
        <w:trPr>
          <w:trHeight w:val="287"/>
          <w:ins w:id="4275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7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757" w:author="Diana Machado" w:date="2019-04-05T18:16:00Z"/>
                <w:rFonts w:ascii="Calibri" w:eastAsia="PMingLiU" w:hAnsi="Calibri" w:cs="Calibri"/>
                <w:color w:val="000000"/>
                <w:sz w:val="22"/>
                <w:szCs w:val="22"/>
                <w:lang w:val="en-PH" w:eastAsia="en-US"/>
              </w:rPr>
            </w:pPr>
            <w:ins w:id="42758"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59" w:author="Diana Machado" w:date="2019-04-05T18:16:00Z"/>
                <w:rFonts w:ascii="Calibri" w:eastAsia="PMingLiU" w:hAnsi="Calibri" w:cs="Calibri"/>
                <w:color w:val="000000"/>
                <w:sz w:val="22"/>
                <w:szCs w:val="22"/>
                <w:lang w:val="en-PH" w:eastAsia="en-US"/>
              </w:rPr>
            </w:pPr>
            <w:ins w:id="42760" w:author="Diana Machado" w:date="2019-04-05T18:16:00Z">
              <w:r w:rsidRPr="00793F80">
                <w:rPr>
                  <w:rFonts w:ascii="Calibri" w:eastAsia="PMingLiU" w:hAnsi="Calibri" w:cs="Calibri"/>
                  <w:color w:val="000000"/>
                  <w:sz w:val="22"/>
                  <w:szCs w:val="22"/>
                  <w:lang w:val="en-PH" w:eastAsia="en-US"/>
                </w:rPr>
                <w:t>3.2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61" w:author="Diana Machado" w:date="2019-04-05T18:16:00Z"/>
                <w:rFonts w:ascii="Calibri" w:eastAsia="PMingLiU" w:hAnsi="Calibri" w:cs="Calibri"/>
                <w:color w:val="000000"/>
                <w:sz w:val="22"/>
                <w:szCs w:val="22"/>
                <w:lang w:val="en-PH" w:eastAsia="en-US"/>
              </w:rPr>
            </w:pPr>
            <w:ins w:id="42762" w:author="Diana Machado" w:date="2019-04-05T18:16:00Z">
              <w:r w:rsidRPr="00793F80">
                <w:rPr>
                  <w:rFonts w:ascii="Calibri" w:eastAsia="PMingLiU" w:hAnsi="Calibri" w:cs="Calibri"/>
                  <w:color w:val="000000"/>
                  <w:sz w:val="22"/>
                  <w:szCs w:val="22"/>
                  <w:lang w:val="en-PH" w:eastAsia="en-US"/>
                </w:rPr>
                <w:t>2.6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63" w:author="Diana Machado" w:date="2019-04-05T18:16:00Z"/>
                <w:rFonts w:ascii="Calibri" w:eastAsia="PMingLiU" w:hAnsi="Calibri" w:cs="Calibri"/>
                <w:color w:val="000000"/>
                <w:sz w:val="22"/>
                <w:szCs w:val="22"/>
                <w:lang w:val="en-PH" w:eastAsia="en-US"/>
              </w:rPr>
            </w:pPr>
            <w:ins w:id="42764" w:author="Diana Machado" w:date="2019-04-05T18:16:00Z">
              <w:r w:rsidRPr="00793F80">
                <w:rPr>
                  <w:rFonts w:ascii="Calibri" w:eastAsia="PMingLiU" w:hAnsi="Calibri" w:cs="Calibri"/>
                  <w:color w:val="000000"/>
                  <w:sz w:val="22"/>
                  <w:szCs w:val="22"/>
                  <w:lang w:val="en-PH" w:eastAsia="en-US"/>
                </w:rPr>
                <w:t>30.9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65" w:author="Diana Machado" w:date="2019-04-05T18:16:00Z"/>
                <w:rFonts w:ascii="Calibri" w:eastAsia="PMingLiU" w:hAnsi="Calibri" w:cs="Calibri"/>
                <w:color w:val="000000"/>
                <w:sz w:val="22"/>
                <w:szCs w:val="22"/>
                <w:lang w:val="en-PH" w:eastAsia="en-US"/>
              </w:rPr>
            </w:pPr>
            <w:ins w:id="42766" w:author="Diana Machado" w:date="2019-04-05T18:16:00Z">
              <w:r w:rsidRPr="00793F80">
                <w:rPr>
                  <w:rFonts w:ascii="Calibri" w:eastAsia="PMingLiU" w:hAnsi="Calibri" w:cs="Calibri"/>
                  <w:color w:val="000000"/>
                  <w:sz w:val="22"/>
                  <w:szCs w:val="22"/>
                  <w:lang w:val="en-PH" w:eastAsia="en-US"/>
                </w:rPr>
                <w:t>1.7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67" w:author="Diana Machado" w:date="2019-04-05T18:16:00Z"/>
                <w:rFonts w:ascii="Calibri" w:eastAsia="PMingLiU" w:hAnsi="Calibri" w:cs="Calibri"/>
                <w:color w:val="000000"/>
                <w:sz w:val="22"/>
                <w:szCs w:val="22"/>
                <w:lang w:val="en-PH" w:eastAsia="en-US"/>
              </w:rPr>
            </w:pPr>
            <w:ins w:id="42768" w:author="Diana Machado" w:date="2019-04-05T18:16:00Z">
              <w:r w:rsidRPr="00793F80">
                <w:rPr>
                  <w:rFonts w:ascii="Calibri" w:eastAsia="PMingLiU" w:hAnsi="Calibri" w:cs="Calibri"/>
                  <w:color w:val="000000"/>
                  <w:sz w:val="22"/>
                  <w:szCs w:val="22"/>
                  <w:lang w:val="en-PH" w:eastAsia="en-US"/>
                </w:rPr>
                <w:t>0.8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69" w:author="Diana Machado" w:date="2019-04-05T18:16:00Z"/>
                <w:rFonts w:ascii="Calibri" w:eastAsia="PMingLiU" w:hAnsi="Calibri" w:cs="Calibri"/>
                <w:color w:val="000000"/>
                <w:sz w:val="22"/>
                <w:szCs w:val="22"/>
                <w:lang w:val="en-PH" w:eastAsia="en-US"/>
              </w:rPr>
            </w:pPr>
            <w:ins w:id="42770" w:author="Diana Machado" w:date="2019-04-05T18:16:00Z">
              <w:r w:rsidRPr="00793F80">
                <w:rPr>
                  <w:rFonts w:ascii="Calibri" w:eastAsia="PMingLiU" w:hAnsi="Calibri" w:cs="Calibri"/>
                  <w:color w:val="000000"/>
                  <w:sz w:val="22"/>
                  <w:szCs w:val="22"/>
                  <w:lang w:val="en-PH" w:eastAsia="en-US"/>
                </w:rPr>
                <w:t>1.9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71" w:author="Diana Machado" w:date="2019-04-05T18:16:00Z"/>
                <w:rFonts w:ascii="Calibri" w:eastAsia="PMingLiU" w:hAnsi="Calibri" w:cs="Calibri"/>
                <w:color w:val="000000"/>
                <w:sz w:val="22"/>
                <w:szCs w:val="22"/>
                <w:lang w:val="en-PH" w:eastAsia="en-US"/>
              </w:rPr>
            </w:pPr>
            <w:ins w:id="42772" w:author="Diana Machado" w:date="2019-04-05T18:16:00Z">
              <w:r w:rsidRPr="00793F80">
                <w:rPr>
                  <w:rFonts w:ascii="Calibri" w:eastAsia="PMingLiU" w:hAnsi="Calibri" w:cs="Calibri"/>
                  <w:color w:val="000000"/>
                  <w:sz w:val="22"/>
                  <w:szCs w:val="22"/>
                  <w:lang w:val="en-PH" w:eastAsia="en-US"/>
                </w:rPr>
                <w:t>0.8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73" w:author="Diana Machado" w:date="2019-04-05T18:16:00Z"/>
                <w:rFonts w:ascii="Calibri" w:eastAsia="PMingLiU" w:hAnsi="Calibri" w:cs="Calibri"/>
                <w:color w:val="000000"/>
                <w:sz w:val="22"/>
                <w:szCs w:val="22"/>
                <w:lang w:val="en-PH" w:eastAsia="en-US"/>
              </w:rPr>
            </w:pPr>
            <w:ins w:id="42774" w:author="Diana Machado" w:date="2019-04-05T18:16:00Z">
              <w:r w:rsidRPr="00793F80">
                <w:rPr>
                  <w:rFonts w:ascii="Calibri" w:eastAsia="PMingLiU" w:hAnsi="Calibri" w:cs="Calibri"/>
                  <w:color w:val="000000"/>
                  <w:sz w:val="22"/>
                  <w:szCs w:val="22"/>
                  <w:lang w:val="en-PH" w:eastAsia="en-US"/>
                </w:rPr>
                <w:t>6.907</w:t>
              </w:r>
            </w:ins>
          </w:p>
        </w:tc>
      </w:tr>
      <w:tr w:rsidR="004B7BAF" w:rsidRPr="00793F80" w:rsidTr="004B7BAF">
        <w:trPr>
          <w:trHeight w:val="287"/>
          <w:ins w:id="42775"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7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7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7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7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8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8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85"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78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787" w:author="Diana Machado" w:date="2019-04-05T18:16:00Z"/>
                <w:rFonts w:ascii="Calibri" w:eastAsia="PMingLiU" w:hAnsi="Calibri" w:cs="Calibri"/>
                <w:color w:val="000000"/>
                <w:sz w:val="22"/>
                <w:szCs w:val="22"/>
                <w:lang w:val="en-PH" w:eastAsia="en-US"/>
              </w:rPr>
            </w:pPr>
            <w:ins w:id="42788" w:author="Diana Machado" w:date="2019-04-05T18:16:00Z">
              <w:r w:rsidRPr="00793F80">
                <w:rPr>
                  <w:rFonts w:ascii="Calibri" w:eastAsia="PMingLiU" w:hAnsi="Calibri" w:cs="Calibri"/>
                  <w:color w:val="000000"/>
                  <w:sz w:val="22"/>
                  <w:szCs w:val="22"/>
                  <w:lang w:val="en-PH" w:eastAsia="en-US"/>
                </w:rPr>
                <w:t>Sarasot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789" w:author="Diana Machado" w:date="2019-04-05T18:16:00Z"/>
                <w:rFonts w:ascii="Calibri" w:eastAsia="PMingLiU" w:hAnsi="Calibri" w:cs="Calibri"/>
                <w:color w:val="000000"/>
                <w:sz w:val="22"/>
                <w:szCs w:val="22"/>
                <w:lang w:val="en-PH" w:eastAsia="en-US"/>
              </w:rPr>
            </w:pPr>
            <w:ins w:id="42790"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91" w:author="Diana Machado" w:date="2019-04-05T18:16:00Z"/>
                <w:rFonts w:ascii="Calibri" w:eastAsia="PMingLiU" w:hAnsi="Calibri" w:cs="Calibri"/>
                <w:color w:val="000000"/>
                <w:sz w:val="22"/>
                <w:szCs w:val="22"/>
                <w:lang w:val="en-PH" w:eastAsia="en-US"/>
              </w:rPr>
            </w:pPr>
            <w:ins w:id="42792" w:author="Diana Machado" w:date="2019-04-05T18:16:00Z">
              <w:r w:rsidRPr="00793F80">
                <w:rPr>
                  <w:rFonts w:ascii="Calibri" w:eastAsia="PMingLiU" w:hAnsi="Calibri" w:cs="Calibri"/>
                  <w:color w:val="000000"/>
                  <w:sz w:val="22"/>
                  <w:szCs w:val="22"/>
                  <w:lang w:val="en-PH" w:eastAsia="en-US"/>
                </w:rPr>
                <w:t>0.4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93" w:author="Diana Machado" w:date="2019-04-05T18:16:00Z"/>
                <w:rFonts w:ascii="Calibri" w:eastAsia="PMingLiU" w:hAnsi="Calibri" w:cs="Calibri"/>
                <w:color w:val="000000"/>
                <w:sz w:val="22"/>
                <w:szCs w:val="22"/>
                <w:lang w:val="en-PH" w:eastAsia="en-US"/>
              </w:rPr>
            </w:pPr>
            <w:ins w:id="42794" w:author="Diana Machado" w:date="2019-04-05T18:16:00Z">
              <w:r w:rsidRPr="00793F80">
                <w:rPr>
                  <w:rFonts w:ascii="Calibri" w:eastAsia="PMingLiU" w:hAnsi="Calibri" w:cs="Calibri"/>
                  <w:color w:val="000000"/>
                  <w:sz w:val="22"/>
                  <w:szCs w:val="22"/>
                  <w:lang w:val="en-PH" w:eastAsia="en-US"/>
                </w:rPr>
                <w:t>0.4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95" w:author="Diana Machado" w:date="2019-04-05T18:16:00Z"/>
                <w:rFonts w:ascii="Calibri" w:eastAsia="PMingLiU" w:hAnsi="Calibri" w:cs="Calibri"/>
                <w:color w:val="000000"/>
                <w:sz w:val="22"/>
                <w:szCs w:val="22"/>
                <w:lang w:val="en-PH" w:eastAsia="en-US"/>
              </w:rPr>
            </w:pPr>
            <w:ins w:id="42796" w:author="Diana Machado" w:date="2019-04-05T18:16:00Z">
              <w:r w:rsidRPr="00793F80">
                <w:rPr>
                  <w:rFonts w:ascii="Calibri" w:eastAsia="PMingLiU" w:hAnsi="Calibri" w:cs="Calibri"/>
                  <w:color w:val="000000"/>
                  <w:sz w:val="22"/>
                  <w:szCs w:val="22"/>
                  <w:lang w:val="en-PH" w:eastAsia="en-US"/>
                </w:rPr>
                <w:t>0.5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97" w:author="Diana Machado" w:date="2019-04-05T18:16:00Z"/>
                <w:rFonts w:ascii="Calibri" w:eastAsia="PMingLiU" w:hAnsi="Calibri" w:cs="Calibri"/>
                <w:color w:val="000000"/>
                <w:sz w:val="22"/>
                <w:szCs w:val="22"/>
                <w:lang w:val="en-PH" w:eastAsia="en-US"/>
              </w:rPr>
            </w:pPr>
            <w:ins w:id="42798" w:author="Diana Machado" w:date="2019-04-05T18:16:00Z">
              <w:r w:rsidRPr="00793F80">
                <w:rPr>
                  <w:rFonts w:ascii="Calibri" w:eastAsia="PMingLiU" w:hAnsi="Calibri" w:cs="Calibri"/>
                  <w:color w:val="000000"/>
                  <w:sz w:val="22"/>
                  <w:szCs w:val="22"/>
                  <w:lang w:val="en-PH" w:eastAsia="en-US"/>
                </w:rPr>
                <w:t>0.0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99" w:author="Diana Machado" w:date="2019-04-05T18:16:00Z"/>
                <w:rFonts w:ascii="Calibri" w:eastAsia="PMingLiU" w:hAnsi="Calibri" w:cs="Calibri"/>
                <w:color w:val="000000"/>
                <w:sz w:val="22"/>
                <w:szCs w:val="22"/>
                <w:lang w:val="en-PH" w:eastAsia="en-US"/>
              </w:rPr>
            </w:pPr>
            <w:ins w:id="42800" w:author="Diana Machado" w:date="2019-04-05T18:16:00Z">
              <w:r w:rsidRPr="00793F80">
                <w:rPr>
                  <w:rFonts w:ascii="Calibri" w:eastAsia="PMingLiU" w:hAnsi="Calibri" w:cs="Calibri"/>
                  <w:color w:val="000000"/>
                  <w:sz w:val="22"/>
                  <w:szCs w:val="22"/>
                  <w:lang w:val="en-PH" w:eastAsia="en-US"/>
                </w:rPr>
                <w:t>0.0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01" w:author="Diana Machado" w:date="2019-04-05T18:16:00Z"/>
                <w:rFonts w:ascii="Calibri" w:eastAsia="PMingLiU" w:hAnsi="Calibri" w:cs="Calibri"/>
                <w:color w:val="000000"/>
                <w:sz w:val="22"/>
                <w:szCs w:val="22"/>
                <w:lang w:val="en-PH" w:eastAsia="en-US"/>
              </w:rPr>
            </w:pPr>
            <w:ins w:id="42802" w:author="Diana Machado" w:date="2019-04-05T18:16:00Z">
              <w:r w:rsidRPr="00793F80">
                <w:rPr>
                  <w:rFonts w:ascii="Calibri" w:eastAsia="PMingLiU" w:hAnsi="Calibri" w:cs="Calibri"/>
                  <w:color w:val="000000"/>
                  <w:sz w:val="22"/>
                  <w:szCs w:val="22"/>
                  <w:lang w:val="en-PH" w:eastAsia="en-US"/>
                </w:rPr>
                <w:t>0.0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03" w:author="Diana Machado" w:date="2019-04-05T18:16:00Z"/>
                <w:rFonts w:ascii="Calibri" w:eastAsia="PMingLiU" w:hAnsi="Calibri" w:cs="Calibri"/>
                <w:color w:val="000000"/>
                <w:sz w:val="22"/>
                <w:szCs w:val="22"/>
                <w:lang w:val="en-PH" w:eastAsia="en-US"/>
              </w:rPr>
            </w:pPr>
            <w:ins w:id="42804" w:author="Diana Machado" w:date="2019-04-05T18:16:00Z">
              <w:r w:rsidRPr="00793F80">
                <w:rPr>
                  <w:rFonts w:ascii="Calibri" w:eastAsia="PMingLiU" w:hAnsi="Calibri" w:cs="Calibri"/>
                  <w:color w:val="000000"/>
                  <w:sz w:val="22"/>
                  <w:szCs w:val="22"/>
                  <w:lang w:val="en-PH" w:eastAsia="en-US"/>
                </w:rPr>
                <w:t>0.0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05" w:author="Diana Machado" w:date="2019-04-05T18:16:00Z"/>
                <w:rFonts w:ascii="Calibri" w:eastAsia="PMingLiU" w:hAnsi="Calibri" w:cs="Calibri"/>
                <w:color w:val="000000"/>
                <w:sz w:val="22"/>
                <w:szCs w:val="22"/>
                <w:lang w:val="en-PH" w:eastAsia="en-US"/>
              </w:rPr>
            </w:pPr>
            <w:ins w:id="42806" w:author="Diana Machado" w:date="2019-04-05T18:16:00Z">
              <w:r w:rsidRPr="00793F80">
                <w:rPr>
                  <w:rFonts w:ascii="Calibri" w:eastAsia="PMingLiU" w:hAnsi="Calibri" w:cs="Calibri"/>
                  <w:color w:val="000000"/>
                  <w:sz w:val="22"/>
                  <w:szCs w:val="22"/>
                  <w:lang w:val="en-PH" w:eastAsia="en-US"/>
                </w:rPr>
                <w:t>0.828</w:t>
              </w:r>
            </w:ins>
          </w:p>
        </w:tc>
      </w:tr>
      <w:tr w:rsidR="004B7BAF" w:rsidRPr="00793F80" w:rsidTr="004B7BAF">
        <w:trPr>
          <w:trHeight w:val="287"/>
          <w:ins w:id="4280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8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809" w:author="Diana Machado" w:date="2019-04-05T18:16:00Z"/>
                <w:rFonts w:ascii="Calibri" w:eastAsia="PMingLiU" w:hAnsi="Calibri" w:cs="Calibri"/>
                <w:color w:val="000000"/>
                <w:sz w:val="22"/>
                <w:szCs w:val="22"/>
                <w:lang w:val="en-PH" w:eastAsia="en-US"/>
              </w:rPr>
            </w:pPr>
            <w:ins w:id="42810"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11" w:author="Diana Machado" w:date="2019-04-05T18:16:00Z"/>
                <w:rFonts w:ascii="Calibri" w:eastAsia="PMingLiU" w:hAnsi="Calibri" w:cs="Calibri"/>
                <w:color w:val="000000"/>
                <w:sz w:val="22"/>
                <w:szCs w:val="22"/>
                <w:lang w:val="en-PH" w:eastAsia="en-US"/>
              </w:rPr>
            </w:pPr>
            <w:ins w:id="42812" w:author="Diana Machado" w:date="2019-04-05T18:16:00Z">
              <w:r w:rsidRPr="00793F80">
                <w:rPr>
                  <w:rFonts w:ascii="Calibri" w:eastAsia="PMingLiU" w:hAnsi="Calibri" w:cs="Calibri"/>
                  <w:color w:val="000000"/>
                  <w:sz w:val="22"/>
                  <w:szCs w:val="22"/>
                  <w:lang w:val="en-PH" w:eastAsia="en-US"/>
                </w:rPr>
                <w:t>1.6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13" w:author="Diana Machado" w:date="2019-04-05T18:16:00Z"/>
                <w:rFonts w:ascii="Calibri" w:eastAsia="PMingLiU" w:hAnsi="Calibri" w:cs="Calibri"/>
                <w:color w:val="000000"/>
                <w:sz w:val="22"/>
                <w:szCs w:val="22"/>
                <w:lang w:val="en-PH" w:eastAsia="en-US"/>
              </w:rPr>
            </w:pPr>
            <w:ins w:id="42814" w:author="Diana Machado" w:date="2019-04-05T18:16:00Z">
              <w:r w:rsidRPr="00793F80">
                <w:rPr>
                  <w:rFonts w:ascii="Calibri" w:eastAsia="PMingLiU" w:hAnsi="Calibri" w:cs="Calibri"/>
                  <w:color w:val="000000"/>
                  <w:sz w:val="22"/>
                  <w:szCs w:val="22"/>
                  <w:lang w:val="en-PH" w:eastAsia="en-US"/>
                </w:rPr>
                <w:t>1.40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15" w:author="Diana Machado" w:date="2019-04-05T18:16:00Z"/>
                <w:rFonts w:ascii="Calibri" w:eastAsia="PMingLiU" w:hAnsi="Calibri" w:cs="Calibri"/>
                <w:color w:val="000000"/>
                <w:sz w:val="22"/>
                <w:szCs w:val="22"/>
                <w:lang w:val="en-PH" w:eastAsia="en-US"/>
              </w:rPr>
            </w:pPr>
            <w:ins w:id="42816" w:author="Diana Machado" w:date="2019-04-05T18:16:00Z">
              <w:r w:rsidRPr="00793F80">
                <w:rPr>
                  <w:rFonts w:ascii="Calibri" w:eastAsia="PMingLiU" w:hAnsi="Calibri" w:cs="Calibri"/>
                  <w:color w:val="000000"/>
                  <w:sz w:val="22"/>
                  <w:szCs w:val="22"/>
                  <w:lang w:val="en-PH" w:eastAsia="en-US"/>
                </w:rPr>
                <w:t>13.5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17" w:author="Diana Machado" w:date="2019-04-05T18:16:00Z"/>
                <w:rFonts w:ascii="Calibri" w:eastAsia="PMingLiU" w:hAnsi="Calibri" w:cs="Calibri"/>
                <w:color w:val="000000"/>
                <w:sz w:val="22"/>
                <w:szCs w:val="22"/>
                <w:lang w:val="en-PH" w:eastAsia="en-US"/>
              </w:rPr>
            </w:pPr>
            <w:ins w:id="42818" w:author="Diana Machado" w:date="2019-04-05T18:16:00Z">
              <w:r w:rsidRPr="00793F80">
                <w:rPr>
                  <w:rFonts w:ascii="Calibri" w:eastAsia="PMingLiU" w:hAnsi="Calibri" w:cs="Calibri"/>
                  <w:color w:val="000000"/>
                  <w:sz w:val="22"/>
                  <w:szCs w:val="22"/>
                  <w:lang w:val="en-PH" w:eastAsia="en-US"/>
                </w:rPr>
                <w:t>0.18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19" w:author="Diana Machado" w:date="2019-04-05T18:16:00Z"/>
                <w:rFonts w:ascii="Calibri" w:eastAsia="PMingLiU" w:hAnsi="Calibri" w:cs="Calibri"/>
                <w:color w:val="000000"/>
                <w:sz w:val="22"/>
                <w:szCs w:val="22"/>
                <w:lang w:val="en-PH" w:eastAsia="en-US"/>
              </w:rPr>
            </w:pPr>
            <w:ins w:id="42820" w:author="Diana Machado" w:date="2019-04-05T18:16:00Z">
              <w:r w:rsidRPr="00793F80">
                <w:rPr>
                  <w:rFonts w:ascii="Calibri" w:eastAsia="PMingLiU" w:hAnsi="Calibri" w:cs="Calibri"/>
                  <w:color w:val="000000"/>
                  <w:sz w:val="22"/>
                  <w:szCs w:val="22"/>
                  <w:lang w:val="en-PH" w:eastAsia="en-US"/>
                </w:rPr>
                <w:t>0.1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21" w:author="Diana Machado" w:date="2019-04-05T18:16:00Z"/>
                <w:rFonts w:ascii="Calibri" w:eastAsia="PMingLiU" w:hAnsi="Calibri" w:cs="Calibri"/>
                <w:color w:val="000000"/>
                <w:sz w:val="22"/>
                <w:szCs w:val="22"/>
                <w:lang w:val="en-PH" w:eastAsia="en-US"/>
              </w:rPr>
            </w:pPr>
            <w:ins w:id="42822" w:author="Diana Machado" w:date="2019-04-05T18:16:00Z">
              <w:r w:rsidRPr="00793F80">
                <w:rPr>
                  <w:rFonts w:ascii="Calibri" w:eastAsia="PMingLiU" w:hAnsi="Calibri" w:cs="Calibri"/>
                  <w:color w:val="000000"/>
                  <w:sz w:val="22"/>
                  <w:szCs w:val="22"/>
                  <w:lang w:val="en-PH" w:eastAsia="en-US"/>
                </w:rPr>
                <w:t>0.2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23" w:author="Diana Machado" w:date="2019-04-05T18:16:00Z"/>
                <w:rFonts w:ascii="Calibri" w:eastAsia="PMingLiU" w:hAnsi="Calibri" w:cs="Calibri"/>
                <w:color w:val="000000"/>
                <w:sz w:val="22"/>
                <w:szCs w:val="22"/>
                <w:lang w:val="en-PH" w:eastAsia="en-US"/>
              </w:rPr>
            </w:pPr>
            <w:ins w:id="42824" w:author="Diana Machado" w:date="2019-04-05T18:16:00Z">
              <w:r w:rsidRPr="00793F80">
                <w:rPr>
                  <w:rFonts w:ascii="Calibri" w:eastAsia="PMingLiU" w:hAnsi="Calibri" w:cs="Calibri"/>
                  <w:color w:val="000000"/>
                  <w:sz w:val="22"/>
                  <w:szCs w:val="22"/>
                  <w:lang w:val="en-PH" w:eastAsia="en-US"/>
                </w:rPr>
                <w:t>0.2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25" w:author="Diana Machado" w:date="2019-04-05T18:16:00Z"/>
                <w:rFonts w:ascii="Calibri" w:eastAsia="PMingLiU" w:hAnsi="Calibri" w:cs="Calibri"/>
                <w:color w:val="000000"/>
                <w:sz w:val="22"/>
                <w:szCs w:val="22"/>
                <w:lang w:val="en-PH" w:eastAsia="en-US"/>
              </w:rPr>
            </w:pPr>
            <w:ins w:id="42826" w:author="Diana Machado" w:date="2019-04-05T18:16:00Z">
              <w:r w:rsidRPr="00793F80">
                <w:rPr>
                  <w:rFonts w:ascii="Calibri" w:eastAsia="PMingLiU" w:hAnsi="Calibri" w:cs="Calibri"/>
                  <w:color w:val="000000"/>
                  <w:sz w:val="22"/>
                  <w:szCs w:val="22"/>
                  <w:lang w:val="en-PH" w:eastAsia="en-US"/>
                </w:rPr>
                <w:t>2.137</w:t>
              </w:r>
            </w:ins>
          </w:p>
        </w:tc>
      </w:tr>
      <w:tr w:rsidR="004B7BAF" w:rsidRPr="00793F80" w:rsidTr="004B7BAF">
        <w:trPr>
          <w:trHeight w:val="287"/>
          <w:ins w:id="4282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8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829" w:author="Diana Machado" w:date="2019-04-05T18:16:00Z"/>
                <w:rFonts w:ascii="Calibri" w:eastAsia="PMingLiU" w:hAnsi="Calibri" w:cs="Calibri"/>
                <w:color w:val="000000"/>
                <w:sz w:val="22"/>
                <w:szCs w:val="22"/>
                <w:lang w:val="en-PH" w:eastAsia="en-US"/>
              </w:rPr>
            </w:pPr>
            <w:ins w:id="42830"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31" w:author="Diana Machado" w:date="2019-04-05T18:16:00Z"/>
                <w:rFonts w:ascii="Calibri" w:eastAsia="PMingLiU" w:hAnsi="Calibri" w:cs="Calibri"/>
                <w:color w:val="000000"/>
                <w:sz w:val="22"/>
                <w:szCs w:val="22"/>
                <w:lang w:val="en-PH" w:eastAsia="en-US"/>
              </w:rPr>
            </w:pPr>
            <w:ins w:id="42832" w:author="Diana Machado" w:date="2019-04-05T18:16:00Z">
              <w:r w:rsidRPr="00793F80">
                <w:rPr>
                  <w:rFonts w:ascii="Calibri" w:eastAsia="PMingLiU" w:hAnsi="Calibri" w:cs="Calibri"/>
                  <w:color w:val="000000"/>
                  <w:sz w:val="22"/>
                  <w:szCs w:val="22"/>
                  <w:lang w:val="en-PH" w:eastAsia="en-US"/>
                </w:rPr>
                <w:t>2.5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33" w:author="Diana Machado" w:date="2019-04-05T18:16:00Z"/>
                <w:rFonts w:ascii="Calibri" w:eastAsia="PMingLiU" w:hAnsi="Calibri" w:cs="Calibri"/>
                <w:color w:val="000000"/>
                <w:sz w:val="22"/>
                <w:szCs w:val="22"/>
                <w:lang w:val="en-PH" w:eastAsia="en-US"/>
              </w:rPr>
            </w:pPr>
            <w:ins w:id="42834" w:author="Diana Machado" w:date="2019-04-05T18:16:00Z">
              <w:r w:rsidRPr="00793F80">
                <w:rPr>
                  <w:rFonts w:ascii="Calibri" w:eastAsia="PMingLiU" w:hAnsi="Calibri" w:cs="Calibri"/>
                  <w:color w:val="000000"/>
                  <w:sz w:val="22"/>
                  <w:szCs w:val="22"/>
                  <w:lang w:val="en-PH" w:eastAsia="en-US"/>
                </w:rPr>
                <w:t>2.2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35" w:author="Diana Machado" w:date="2019-04-05T18:16:00Z"/>
                <w:rFonts w:ascii="Calibri" w:eastAsia="PMingLiU" w:hAnsi="Calibri" w:cs="Calibri"/>
                <w:color w:val="000000"/>
                <w:sz w:val="22"/>
                <w:szCs w:val="22"/>
                <w:lang w:val="en-PH" w:eastAsia="en-US"/>
              </w:rPr>
            </w:pPr>
            <w:ins w:id="42836" w:author="Diana Machado" w:date="2019-04-05T18:16:00Z">
              <w:r w:rsidRPr="00793F80">
                <w:rPr>
                  <w:rFonts w:ascii="Calibri" w:eastAsia="PMingLiU" w:hAnsi="Calibri" w:cs="Calibri"/>
                  <w:color w:val="000000"/>
                  <w:sz w:val="22"/>
                  <w:szCs w:val="22"/>
                  <w:lang w:val="en-PH" w:eastAsia="en-US"/>
                </w:rPr>
                <w:t>19.9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37" w:author="Diana Machado" w:date="2019-04-05T18:16:00Z"/>
                <w:rFonts w:ascii="Calibri" w:eastAsia="PMingLiU" w:hAnsi="Calibri" w:cs="Calibri"/>
                <w:color w:val="000000"/>
                <w:sz w:val="22"/>
                <w:szCs w:val="22"/>
                <w:lang w:val="en-PH" w:eastAsia="en-US"/>
              </w:rPr>
            </w:pPr>
            <w:ins w:id="42838" w:author="Diana Machado" w:date="2019-04-05T18:16:00Z">
              <w:r w:rsidRPr="00793F80">
                <w:rPr>
                  <w:rFonts w:ascii="Calibri" w:eastAsia="PMingLiU" w:hAnsi="Calibri" w:cs="Calibri"/>
                  <w:color w:val="000000"/>
                  <w:sz w:val="22"/>
                  <w:szCs w:val="22"/>
                  <w:lang w:val="en-PH" w:eastAsia="en-US"/>
                </w:rPr>
                <w:t>0.5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39" w:author="Diana Machado" w:date="2019-04-05T18:16:00Z"/>
                <w:rFonts w:ascii="Calibri" w:eastAsia="PMingLiU" w:hAnsi="Calibri" w:cs="Calibri"/>
                <w:color w:val="000000"/>
                <w:sz w:val="22"/>
                <w:szCs w:val="22"/>
                <w:lang w:val="en-PH" w:eastAsia="en-US"/>
              </w:rPr>
            </w:pPr>
            <w:ins w:id="42840" w:author="Diana Machado" w:date="2019-04-05T18:16:00Z">
              <w:r w:rsidRPr="00793F80">
                <w:rPr>
                  <w:rFonts w:ascii="Calibri" w:eastAsia="PMingLiU" w:hAnsi="Calibri" w:cs="Calibri"/>
                  <w:color w:val="000000"/>
                  <w:sz w:val="22"/>
                  <w:szCs w:val="22"/>
                  <w:lang w:val="en-PH" w:eastAsia="en-US"/>
                </w:rPr>
                <w:t>0.41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41" w:author="Diana Machado" w:date="2019-04-05T18:16:00Z"/>
                <w:rFonts w:ascii="Calibri" w:eastAsia="PMingLiU" w:hAnsi="Calibri" w:cs="Calibri"/>
                <w:color w:val="000000"/>
                <w:sz w:val="22"/>
                <w:szCs w:val="22"/>
                <w:lang w:val="en-PH" w:eastAsia="en-US"/>
              </w:rPr>
            </w:pPr>
            <w:ins w:id="42842" w:author="Diana Machado" w:date="2019-04-05T18:16:00Z">
              <w:r w:rsidRPr="00793F80">
                <w:rPr>
                  <w:rFonts w:ascii="Calibri" w:eastAsia="PMingLiU" w:hAnsi="Calibri" w:cs="Calibri"/>
                  <w:color w:val="000000"/>
                  <w:sz w:val="22"/>
                  <w:szCs w:val="22"/>
                  <w:lang w:val="en-PH" w:eastAsia="en-US"/>
                </w:rPr>
                <w:t>0.61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43" w:author="Diana Machado" w:date="2019-04-05T18:16:00Z"/>
                <w:rFonts w:ascii="Calibri" w:eastAsia="PMingLiU" w:hAnsi="Calibri" w:cs="Calibri"/>
                <w:color w:val="000000"/>
                <w:sz w:val="22"/>
                <w:szCs w:val="22"/>
                <w:lang w:val="en-PH" w:eastAsia="en-US"/>
              </w:rPr>
            </w:pPr>
            <w:ins w:id="42844" w:author="Diana Machado" w:date="2019-04-05T18:16:00Z">
              <w:r w:rsidRPr="00793F80">
                <w:rPr>
                  <w:rFonts w:ascii="Calibri" w:eastAsia="PMingLiU" w:hAnsi="Calibri" w:cs="Calibri"/>
                  <w:color w:val="000000"/>
                  <w:sz w:val="22"/>
                  <w:szCs w:val="22"/>
                  <w:lang w:val="en-PH" w:eastAsia="en-US"/>
                </w:rPr>
                <w:t>0.4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45" w:author="Diana Machado" w:date="2019-04-05T18:16:00Z"/>
                <w:rFonts w:ascii="Calibri" w:eastAsia="PMingLiU" w:hAnsi="Calibri" w:cs="Calibri"/>
                <w:color w:val="000000"/>
                <w:sz w:val="22"/>
                <w:szCs w:val="22"/>
                <w:lang w:val="en-PH" w:eastAsia="en-US"/>
              </w:rPr>
            </w:pPr>
            <w:ins w:id="42846" w:author="Diana Machado" w:date="2019-04-05T18:16:00Z">
              <w:r w:rsidRPr="00793F80">
                <w:rPr>
                  <w:rFonts w:ascii="Calibri" w:eastAsia="PMingLiU" w:hAnsi="Calibri" w:cs="Calibri"/>
                  <w:color w:val="000000"/>
                  <w:sz w:val="22"/>
                  <w:szCs w:val="22"/>
                  <w:lang w:val="en-PH" w:eastAsia="en-US"/>
                </w:rPr>
                <w:t>3.271</w:t>
              </w:r>
            </w:ins>
          </w:p>
        </w:tc>
      </w:tr>
      <w:tr w:rsidR="004B7BAF" w:rsidRPr="00793F80" w:rsidTr="004B7BAF">
        <w:trPr>
          <w:trHeight w:val="287"/>
          <w:ins w:id="42847"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8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8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85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85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8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8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85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85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8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857"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85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859" w:author="Diana Machado" w:date="2019-04-05T18:16:00Z"/>
                <w:rFonts w:ascii="Calibri" w:eastAsia="PMingLiU" w:hAnsi="Calibri" w:cs="Calibri"/>
                <w:color w:val="000000"/>
                <w:sz w:val="22"/>
                <w:szCs w:val="22"/>
                <w:lang w:val="en-PH" w:eastAsia="en-US"/>
              </w:rPr>
            </w:pPr>
            <w:ins w:id="42860" w:author="Diana Machado" w:date="2019-04-05T18:16:00Z">
              <w:r w:rsidRPr="00793F80">
                <w:rPr>
                  <w:rFonts w:ascii="Calibri" w:eastAsia="PMingLiU" w:hAnsi="Calibri" w:cs="Calibri"/>
                  <w:color w:val="000000"/>
                  <w:sz w:val="22"/>
                  <w:szCs w:val="22"/>
                  <w:lang w:val="en-PH" w:eastAsia="en-US"/>
                </w:rPr>
                <w:t>Seminol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861" w:author="Diana Machado" w:date="2019-04-05T18:16:00Z"/>
                <w:rFonts w:ascii="Calibri" w:eastAsia="PMingLiU" w:hAnsi="Calibri" w:cs="Calibri"/>
                <w:color w:val="000000"/>
                <w:sz w:val="22"/>
                <w:szCs w:val="22"/>
                <w:lang w:val="en-PH" w:eastAsia="en-US"/>
              </w:rPr>
            </w:pPr>
            <w:ins w:id="42862"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63" w:author="Diana Machado" w:date="2019-04-05T18:16:00Z"/>
                <w:rFonts w:ascii="Calibri" w:eastAsia="PMingLiU" w:hAnsi="Calibri" w:cs="Calibri"/>
                <w:color w:val="000000"/>
                <w:sz w:val="22"/>
                <w:szCs w:val="22"/>
                <w:lang w:val="en-PH" w:eastAsia="en-US"/>
              </w:rPr>
            </w:pPr>
            <w:ins w:id="42864" w:author="Diana Machado" w:date="2019-04-05T18:16:00Z">
              <w:r w:rsidRPr="00793F80">
                <w:rPr>
                  <w:rFonts w:ascii="Calibri" w:eastAsia="PMingLiU" w:hAnsi="Calibri" w:cs="Calibri"/>
                  <w:color w:val="000000"/>
                  <w:sz w:val="22"/>
                  <w:szCs w:val="22"/>
                  <w:lang w:val="en-PH" w:eastAsia="en-US"/>
                </w:rPr>
                <w:t>0.68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65" w:author="Diana Machado" w:date="2019-04-05T18:16:00Z"/>
                <w:rFonts w:ascii="Calibri" w:eastAsia="PMingLiU" w:hAnsi="Calibri" w:cs="Calibri"/>
                <w:color w:val="000000"/>
                <w:sz w:val="22"/>
                <w:szCs w:val="22"/>
                <w:lang w:val="en-PH" w:eastAsia="en-US"/>
              </w:rPr>
            </w:pPr>
            <w:ins w:id="42866" w:author="Diana Machado" w:date="2019-04-05T18:16:00Z">
              <w:r w:rsidRPr="00793F80">
                <w:rPr>
                  <w:rFonts w:ascii="Calibri" w:eastAsia="PMingLiU" w:hAnsi="Calibri" w:cs="Calibri"/>
                  <w:color w:val="000000"/>
                  <w:sz w:val="22"/>
                  <w:szCs w:val="22"/>
                  <w:lang w:val="en-PH" w:eastAsia="en-US"/>
                </w:rPr>
                <w:t>0.5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67" w:author="Diana Machado" w:date="2019-04-05T18:16:00Z"/>
                <w:rFonts w:ascii="Calibri" w:eastAsia="PMingLiU" w:hAnsi="Calibri" w:cs="Calibri"/>
                <w:color w:val="000000"/>
                <w:sz w:val="22"/>
                <w:szCs w:val="22"/>
                <w:lang w:val="en-PH" w:eastAsia="en-US"/>
              </w:rPr>
            </w:pPr>
            <w:ins w:id="42868" w:author="Diana Machado" w:date="2019-04-05T18:16:00Z">
              <w:r w:rsidRPr="00793F80">
                <w:rPr>
                  <w:rFonts w:ascii="Calibri" w:eastAsia="PMingLiU" w:hAnsi="Calibri" w:cs="Calibri"/>
                  <w:color w:val="000000"/>
                  <w:sz w:val="22"/>
                  <w:szCs w:val="22"/>
                  <w:lang w:val="en-PH" w:eastAsia="en-US"/>
                </w:rPr>
                <w:t>3.1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69" w:author="Diana Machado" w:date="2019-04-05T18:16:00Z"/>
                <w:rFonts w:ascii="Calibri" w:eastAsia="PMingLiU" w:hAnsi="Calibri" w:cs="Calibri"/>
                <w:color w:val="000000"/>
                <w:sz w:val="22"/>
                <w:szCs w:val="22"/>
                <w:lang w:val="en-PH" w:eastAsia="en-US"/>
              </w:rPr>
            </w:pPr>
            <w:ins w:id="42870" w:author="Diana Machado" w:date="2019-04-05T18:16:00Z">
              <w:r w:rsidRPr="00793F80">
                <w:rPr>
                  <w:rFonts w:ascii="Calibri" w:eastAsia="PMingLiU" w:hAnsi="Calibri" w:cs="Calibri"/>
                  <w:color w:val="000000"/>
                  <w:sz w:val="22"/>
                  <w:szCs w:val="22"/>
                  <w:lang w:val="en-PH" w:eastAsia="en-US"/>
                </w:rPr>
                <w:t>0.0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71" w:author="Diana Machado" w:date="2019-04-05T18:16:00Z"/>
                <w:rFonts w:ascii="Calibri" w:eastAsia="PMingLiU" w:hAnsi="Calibri" w:cs="Calibri"/>
                <w:color w:val="000000"/>
                <w:sz w:val="22"/>
                <w:szCs w:val="22"/>
                <w:lang w:val="en-PH" w:eastAsia="en-US"/>
              </w:rPr>
            </w:pPr>
            <w:ins w:id="42872" w:author="Diana Machado" w:date="2019-04-05T18:16:00Z">
              <w:r w:rsidRPr="00793F80">
                <w:rPr>
                  <w:rFonts w:ascii="Calibri" w:eastAsia="PMingLiU" w:hAnsi="Calibri" w:cs="Calibri"/>
                  <w:color w:val="000000"/>
                  <w:sz w:val="22"/>
                  <w:szCs w:val="22"/>
                  <w:lang w:val="en-PH" w:eastAsia="en-US"/>
                </w:rPr>
                <w:t>0.0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73" w:author="Diana Machado" w:date="2019-04-05T18:16:00Z"/>
                <w:rFonts w:ascii="Calibri" w:eastAsia="PMingLiU" w:hAnsi="Calibri" w:cs="Calibri"/>
                <w:color w:val="000000"/>
                <w:sz w:val="22"/>
                <w:szCs w:val="22"/>
                <w:lang w:val="en-PH" w:eastAsia="en-US"/>
              </w:rPr>
            </w:pPr>
            <w:ins w:id="42874" w:author="Diana Machado" w:date="2019-04-05T18:16:00Z">
              <w:r w:rsidRPr="00793F80">
                <w:rPr>
                  <w:rFonts w:ascii="Calibri" w:eastAsia="PMingLiU" w:hAnsi="Calibri" w:cs="Calibri"/>
                  <w:color w:val="000000"/>
                  <w:sz w:val="22"/>
                  <w:szCs w:val="22"/>
                  <w:lang w:val="en-PH" w:eastAsia="en-US"/>
                </w:rPr>
                <w:t>0.0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75" w:author="Diana Machado" w:date="2019-04-05T18:16:00Z"/>
                <w:rFonts w:ascii="Calibri" w:eastAsia="PMingLiU" w:hAnsi="Calibri" w:cs="Calibri"/>
                <w:color w:val="000000"/>
                <w:sz w:val="22"/>
                <w:szCs w:val="22"/>
                <w:lang w:val="en-PH" w:eastAsia="en-US"/>
              </w:rPr>
            </w:pPr>
            <w:ins w:id="42876"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77" w:author="Diana Machado" w:date="2019-04-05T18:16:00Z"/>
                <w:rFonts w:ascii="Calibri" w:eastAsia="PMingLiU" w:hAnsi="Calibri" w:cs="Calibri"/>
                <w:color w:val="000000"/>
                <w:sz w:val="22"/>
                <w:szCs w:val="22"/>
                <w:lang w:val="en-PH" w:eastAsia="en-US"/>
              </w:rPr>
            </w:pPr>
            <w:ins w:id="42878" w:author="Diana Machado" w:date="2019-04-05T18:16:00Z">
              <w:r w:rsidRPr="00793F80">
                <w:rPr>
                  <w:rFonts w:ascii="Calibri" w:eastAsia="PMingLiU" w:hAnsi="Calibri" w:cs="Calibri"/>
                  <w:color w:val="000000"/>
                  <w:sz w:val="22"/>
                  <w:szCs w:val="22"/>
                  <w:lang w:val="en-PH" w:eastAsia="en-US"/>
                </w:rPr>
                <w:t>0.588</w:t>
              </w:r>
            </w:ins>
          </w:p>
        </w:tc>
      </w:tr>
      <w:tr w:rsidR="004B7BAF" w:rsidRPr="00793F80" w:rsidTr="004B7BAF">
        <w:trPr>
          <w:trHeight w:val="287"/>
          <w:ins w:id="4287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8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881" w:author="Diana Machado" w:date="2019-04-05T18:16:00Z"/>
                <w:rFonts w:ascii="Calibri" w:eastAsia="PMingLiU" w:hAnsi="Calibri" w:cs="Calibri"/>
                <w:color w:val="000000"/>
                <w:sz w:val="22"/>
                <w:szCs w:val="22"/>
                <w:lang w:val="en-PH" w:eastAsia="en-US"/>
              </w:rPr>
            </w:pPr>
            <w:ins w:id="42882"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83" w:author="Diana Machado" w:date="2019-04-05T18:16:00Z"/>
                <w:rFonts w:ascii="Calibri" w:eastAsia="PMingLiU" w:hAnsi="Calibri" w:cs="Calibri"/>
                <w:color w:val="000000"/>
                <w:sz w:val="22"/>
                <w:szCs w:val="22"/>
                <w:lang w:val="en-PH" w:eastAsia="en-US"/>
              </w:rPr>
            </w:pPr>
            <w:ins w:id="42884" w:author="Diana Machado" w:date="2019-04-05T18:16:00Z">
              <w:r w:rsidRPr="00793F80">
                <w:rPr>
                  <w:rFonts w:ascii="Calibri" w:eastAsia="PMingLiU" w:hAnsi="Calibri" w:cs="Calibri"/>
                  <w:color w:val="000000"/>
                  <w:sz w:val="22"/>
                  <w:szCs w:val="22"/>
                  <w:lang w:val="en-PH" w:eastAsia="en-US"/>
                </w:rPr>
                <w:t>0.8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85" w:author="Diana Machado" w:date="2019-04-05T18:16:00Z"/>
                <w:rFonts w:ascii="Calibri" w:eastAsia="PMingLiU" w:hAnsi="Calibri" w:cs="Calibri"/>
                <w:color w:val="000000"/>
                <w:sz w:val="22"/>
                <w:szCs w:val="22"/>
                <w:lang w:val="en-PH" w:eastAsia="en-US"/>
              </w:rPr>
            </w:pPr>
            <w:ins w:id="42886" w:author="Diana Machado" w:date="2019-04-05T18:16:00Z">
              <w:r w:rsidRPr="00793F80">
                <w:rPr>
                  <w:rFonts w:ascii="Calibri" w:eastAsia="PMingLiU" w:hAnsi="Calibri" w:cs="Calibri"/>
                  <w:color w:val="000000"/>
                  <w:sz w:val="22"/>
                  <w:szCs w:val="22"/>
                  <w:lang w:val="en-PH" w:eastAsia="en-US"/>
                </w:rPr>
                <w:t>0.8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87" w:author="Diana Machado" w:date="2019-04-05T18:16:00Z"/>
                <w:rFonts w:ascii="Calibri" w:eastAsia="PMingLiU" w:hAnsi="Calibri" w:cs="Calibri"/>
                <w:color w:val="000000"/>
                <w:sz w:val="22"/>
                <w:szCs w:val="22"/>
                <w:lang w:val="en-PH" w:eastAsia="en-US"/>
              </w:rPr>
            </w:pPr>
            <w:ins w:id="42888" w:author="Diana Machado" w:date="2019-04-05T18:16:00Z">
              <w:r w:rsidRPr="00793F80">
                <w:rPr>
                  <w:rFonts w:ascii="Calibri" w:eastAsia="PMingLiU" w:hAnsi="Calibri" w:cs="Calibri"/>
                  <w:color w:val="000000"/>
                  <w:sz w:val="22"/>
                  <w:szCs w:val="22"/>
                  <w:lang w:val="en-PH" w:eastAsia="en-US"/>
                </w:rPr>
                <w:t>4.7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89" w:author="Diana Machado" w:date="2019-04-05T18:16:00Z"/>
                <w:rFonts w:ascii="Calibri" w:eastAsia="PMingLiU" w:hAnsi="Calibri" w:cs="Calibri"/>
                <w:color w:val="000000"/>
                <w:sz w:val="22"/>
                <w:szCs w:val="22"/>
                <w:lang w:val="en-PH" w:eastAsia="en-US"/>
              </w:rPr>
            </w:pPr>
            <w:ins w:id="42890" w:author="Diana Machado" w:date="2019-04-05T18:16:00Z">
              <w:r w:rsidRPr="00793F80">
                <w:rPr>
                  <w:rFonts w:ascii="Calibri" w:eastAsia="PMingLiU" w:hAnsi="Calibri" w:cs="Calibri"/>
                  <w:color w:val="000000"/>
                  <w:sz w:val="22"/>
                  <w:szCs w:val="22"/>
                  <w:lang w:val="en-PH" w:eastAsia="en-US"/>
                </w:rPr>
                <w:t>0.0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91" w:author="Diana Machado" w:date="2019-04-05T18:16:00Z"/>
                <w:rFonts w:ascii="Calibri" w:eastAsia="PMingLiU" w:hAnsi="Calibri" w:cs="Calibri"/>
                <w:color w:val="000000"/>
                <w:sz w:val="22"/>
                <w:szCs w:val="22"/>
                <w:lang w:val="en-PH" w:eastAsia="en-US"/>
              </w:rPr>
            </w:pPr>
            <w:ins w:id="42892" w:author="Diana Machado" w:date="2019-04-05T18:16:00Z">
              <w:r w:rsidRPr="00793F80">
                <w:rPr>
                  <w:rFonts w:ascii="Calibri" w:eastAsia="PMingLiU" w:hAnsi="Calibri" w:cs="Calibri"/>
                  <w:color w:val="000000"/>
                  <w:sz w:val="22"/>
                  <w:szCs w:val="22"/>
                  <w:lang w:val="en-PH" w:eastAsia="en-US"/>
                </w:rPr>
                <w:t>0.0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93" w:author="Diana Machado" w:date="2019-04-05T18:16:00Z"/>
                <w:rFonts w:ascii="Calibri" w:eastAsia="PMingLiU" w:hAnsi="Calibri" w:cs="Calibri"/>
                <w:color w:val="000000"/>
                <w:sz w:val="22"/>
                <w:szCs w:val="22"/>
                <w:lang w:val="en-PH" w:eastAsia="en-US"/>
              </w:rPr>
            </w:pPr>
            <w:ins w:id="42894" w:author="Diana Machado" w:date="2019-04-05T18:16:00Z">
              <w:r w:rsidRPr="00793F80">
                <w:rPr>
                  <w:rFonts w:ascii="Calibri" w:eastAsia="PMingLiU" w:hAnsi="Calibri" w:cs="Calibri"/>
                  <w:color w:val="000000"/>
                  <w:sz w:val="22"/>
                  <w:szCs w:val="22"/>
                  <w:lang w:val="en-PH" w:eastAsia="en-US"/>
                </w:rPr>
                <w:t>0.0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95" w:author="Diana Machado" w:date="2019-04-05T18:16:00Z"/>
                <w:rFonts w:ascii="Calibri" w:eastAsia="PMingLiU" w:hAnsi="Calibri" w:cs="Calibri"/>
                <w:color w:val="000000"/>
                <w:sz w:val="22"/>
                <w:szCs w:val="22"/>
                <w:lang w:val="en-PH" w:eastAsia="en-US"/>
              </w:rPr>
            </w:pPr>
            <w:ins w:id="42896" w:author="Diana Machado" w:date="2019-04-05T18:16:00Z">
              <w:r w:rsidRPr="00793F80">
                <w:rPr>
                  <w:rFonts w:ascii="Calibri" w:eastAsia="PMingLiU" w:hAnsi="Calibri" w:cs="Calibri"/>
                  <w:color w:val="000000"/>
                  <w:sz w:val="22"/>
                  <w:szCs w:val="22"/>
                  <w:lang w:val="en-PH" w:eastAsia="en-US"/>
                </w:rPr>
                <w:t>0.0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97" w:author="Diana Machado" w:date="2019-04-05T18:16:00Z"/>
                <w:rFonts w:ascii="Calibri" w:eastAsia="PMingLiU" w:hAnsi="Calibri" w:cs="Calibri"/>
                <w:color w:val="000000"/>
                <w:sz w:val="22"/>
                <w:szCs w:val="22"/>
                <w:lang w:val="en-PH" w:eastAsia="en-US"/>
              </w:rPr>
            </w:pPr>
            <w:ins w:id="42898" w:author="Diana Machado" w:date="2019-04-05T18:16:00Z">
              <w:r w:rsidRPr="00793F80">
                <w:rPr>
                  <w:rFonts w:ascii="Calibri" w:eastAsia="PMingLiU" w:hAnsi="Calibri" w:cs="Calibri"/>
                  <w:color w:val="000000"/>
                  <w:sz w:val="22"/>
                  <w:szCs w:val="22"/>
                  <w:lang w:val="en-PH" w:eastAsia="en-US"/>
                </w:rPr>
                <w:t>0.730</w:t>
              </w:r>
            </w:ins>
          </w:p>
        </w:tc>
      </w:tr>
      <w:tr w:rsidR="004B7BAF" w:rsidRPr="00793F80" w:rsidTr="004B7BAF">
        <w:trPr>
          <w:trHeight w:val="287"/>
          <w:ins w:id="4289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9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901" w:author="Diana Machado" w:date="2019-04-05T18:16:00Z"/>
                <w:rFonts w:ascii="Calibri" w:eastAsia="PMingLiU" w:hAnsi="Calibri" w:cs="Calibri"/>
                <w:color w:val="000000"/>
                <w:sz w:val="22"/>
                <w:szCs w:val="22"/>
                <w:lang w:val="en-PH" w:eastAsia="en-US"/>
              </w:rPr>
            </w:pPr>
            <w:ins w:id="42902"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03" w:author="Diana Machado" w:date="2019-04-05T18:16:00Z"/>
                <w:rFonts w:ascii="Calibri" w:eastAsia="PMingLiU" w:hAnsi="Calibri" w:cs="Calibri"/>
                <w:color w:val="000000"/>
                <w:sz w:val="22"/>
                <w:szCs w:val="22"/>
                <w:lang w:val="en-PH" w:eastAsia="en-US"/>
              </w:rPr>
            </w:pPr>
            <w:ins w:id="42904" w:author="Diana Machado" w:date="2019-04-05T18:16:00Z">
              <w:r w:rsidRPr="00793F80">
                <w:rPr>
                  <w:rFonts w:ascii="Calibri" w:eastAsia="PMingLiU" w:hAnsi="Calibri" w:cs="Calibri"/>
                  <w:color w:val="000000"/>
                  <w:sz w:val="22"/>
                  <w:szCs w:val="22"/>
                  <w:lang w:val="en-PH" w:eastAsia="en-US"/>
                </w:rPr>
                <w:t>1.98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05" w:author="Diana Machado" w:date="2019-04-05T18:16:00Z"/>
                <w:rFonts w:ascii="Calibri" w:eastAsia="PMingLiU" w:hAnsi="Calibri" w:cs="Calibri"/>
                <w:color w:val="000000"/>
                <w:sz w:val="22"/>
                <w:szCs w:val="22"/>
                <w:lang w:val="en-PH" w:eastAsia="en-US"/>
              </w:rPr>
            </w:pPr>
            <w:ins w:id="42906" w:author="Diana Machado" w:date="2019-04-05T18:16:00Z">
              <w:r w:rsidRPr="00793F80">
                <w:rPr>
                  <w:rFonts w:ascii="Calibri" w:eastAsia="PMingLiU" w:hAnsi="Calibri" w:cs="Calibri"/>
                  <w:color w:val="000000"/>
                  <w:sz w:val="22"/>
                  <w:szCs w:val="22"/>
                  <w:lang w:val="en-PH" w:eastAsia="en-US"/>
                </w:rPr>
                <w:t>1.4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07" w:author="Diana Machado" w:date="2019-04-05T18:16:00Z"/>
                <w:rFonts w:ascii="Calibri" w:eastAsia="PMingLiU" w:hAnsi="Calibri" w:cs="Calibri"/>
                <w:color w:val="000000"/>
                <w:sz w:val="22"/>
                <w:szCs w:val="22"/>
                <w:lang w:val="en-PH" w:eastAsia="en-US"/>
              </w:rPr>
            </w:pPr>
            <w:ins w:id="42908" w:author="Diana Machado" w:date="2019-04-05T18:16:00Z">
              <w:r w:rsidRPr="00793F80">
                <w:rPr>
                  <w:rFonts w:ascii="Calibri" w:eastAsia="PMingLiU" w:hAnsi="Calibri" w:cs="Calibri"/>
                  <w:color w:val="000000"/>
                  <w:sz w:val="22"/>
                  <w:szCs w:val="22"/>
                  <w:lang w:val="en-PH" w:eastAsia="en-US"/>
                </w:rPr>
                <w:t>5.9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09" w:author="Diana Machado" w:date="2019-04-05T18:16:00Z"/>
                <w:rFonts w:ascii="Calibri" w:eastAsia="PMingLiU" w:hAnsi="Calibri" w:cs="Calibri"/>
                <w:color w:val="000000"/>
                <w:sz w:val="22"/>
                <w:szCs w:val="22"/>
                <w:lang w:val="en-PH" w:eastAsia="en-US"/>
              </w:rPr>
            </w:pPr>
            <w:ins w:id="42910" w:author="Diana Machado" w:date="2019-04-05T18:16:00Z">
              <w:r w:rsidRPr="00793F80">
                <w:rPr>
                  <w:rFonts w:ascii="Calibri" w:eastAsia="PMingLiU" w:hAnsi="Calibri" w:cs="Calibri"/>
                  <w:color w:val="000000"/>
                  <w:sz w:val="22"/>
                  <w:szCs w:val="22"/>
                  <w:lang w:val="en-PH" w:eastAsia="en-US"/>
                </w:rPr>
                <w:t>0.0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11" w:author="Diana Machado" w:date="2019-04-05T18:16:00Z"/>
                <w:rFonts w:ascii="Calibri" w:eastAsia="PMingLiU" w:hAnsi="Calibri" w:cs="Calibri"/>
                <w:color w:val="000000"/>
                <w:sz w:val="22"/>
                <w:szCs w:val="22"/>
                <w:lang w:val="en-PH" w:eastAsia="en-US"/>
              </w:rPr>
            </w:pPr>
            <w:ins w:id="42912" w:author="Diana Machado" w:date="2019-04-05T18:16:00Z">
              <w:r w:rsidRPr="00793F80">
                <w:rPr>
                  <w:rFonts w:ascii="Calibri" w:eastAsia="PMingLiU" w:hAnsi="Calibri" w:cs="Calibri"/>
                  <w:color w:val="000000"/>
                  <w:sz w:val="22"/>
                  <w:szCs w:val="22"/>
                  <w:lang w:val="en-PH" w:eastAsia="en-US"/>
                </w:rPr>
                <w:t>0.0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13" w:author="Diana Machado" w:date="2019-04-05T18:16:00Z"/>
                <w:rFonts w:ascii="Calibri" w:eastAsia="PMingLiU" w:hAnsi="Calibri" w:cs="Calibri"/>
                <w:color w:val="000000"/>
                <w:sz w:val="22"/>
                <w:szCs w:val="22"/>
                <w:lang w:val="en-PH" w:eastAsia="en-US"/>
              </w:rPr>
            </w:pPr>
            <w:ins w:id="42914" w:author="Diana Machado" w:date="2019-04-05T18:16:00Z">
              <w:r w:rsidRPr="00793F80">
                <w:rPr>
                  <w:rFonts w:ascii="Calibri" w:eastAsia="PMingLiU" w:hAnsi="Calibri" w:cs="Calibri"/>
                  <w:color w:val="000000"/>
                  <w:sz w:val="22"/>
                  <w:szCs w:val="22"/>
                  <w:lang w:val="en-PH" w:eastAsia="en-US"/>
                </w:rPr>
                <w:t>0.0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15" w:author="Diana Machado" w:date="2019-04-05T18:16:00Z"/>
                <w:rFonts w:ascii="Calibri" w:eastAsia="PMingLiU" w:hAnsi="Calibri" w:cs="Calibri"/>
                <w:color w:val="000000"/>
                <w:sz w:val="22"/>
                <w:szCs w:val="22"/>
                <w:lang w:val="en-PH" w:eastAsia="en-US"/>
              </w:rPr>
            </w:pPr>
            <w:ins w:id="42916" w:author="Diana Machado" w:date="2019-04-05T18:16:00Z">
              <w:r w:rsidRPr="00793F80">
                <w:rPr>
                  <w:rFonts w:ascii="Calibri" w:eastAsia="PMingLiU" w:hAnsi="Calibri" w:cs="Calibri"/>
                  <w:color w:val="000000"/>
                  <w:sz w:val="22"/>
                  <w:szCs w:val="22"/>
                  <w:lang w:val="en-PH" w:eastAsia="en-US"/>
                </w:rPr>
                <w:t>0.0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17" w:author="Diana Machado" w:date="2019-04-05T18:16:00Z"/>
                <w:rFonts w:ascii="Calibri" w:eastAsia="PMingLiU" w:hAnsi="Calibri" w:cs="Calibri"/>
                <w:color w:val="000000"/>
                <w:sz w:val="22"/>
                <w:szCs w:val="22"/>
                <w:lang w:val="en-PH" w:eastAsia="en-US"/>
              </w:rPr>
            </w:pPr>
            <w:ins w:id="42918" w:author="Diana Machado" w:date="2019-04-05T18:16:00Z">
              <w:r w:rsidRPr="00793F80">
                <w:rPr>
                  <w:rFonts w:ascii="Calibri" w:eastAsia="PMingLiU" w:hAnsi="Calibri" w:cs="Calibri"/>
                  <w:color w:val="000000"/>
                  <w:sz w:val="22"/>
                  <w:szCs w:val="22"/>
                  <w:lang w:val="en-PH" w:eastAsia="en-US"/>
                </w:rPr>
                <w:t>0.864</w:t>
              </w:r>
            </w:ins>
          </w:p>
        </w:tc>
      </w:tr>
      <w:tr w:rsidR="004B7BAF" w:rsidRPr="00793F80" w:rsidTr="004B7BAF">
        <w:trPr>
          <w:trHeight w:val="287"/>
          <w:ins w:id="42919"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9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9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2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2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2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2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29"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93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931" w:author="Diana Machado" w:date="2019-04-05T18:16:00Z"/>
                <w:rFonts w:ascii="Calibri" w:eastAsia="PMingLiU" w:hAnsi="Calibri" w:cs="Calibri"/>
                <w:color w:val="000000"/>
                <w:sz w:val="22"/>
                <w:szCs w:val="22"/>
                <w:lang w:val="en-PH" w:eastAsia="en-US"/>
              </w:rPr>
            </w:pPr>
            <w:ins w:id="42932" w:author="Diana Machado" w:date="2019-04-05T18:16:00Z">
              <w:r w:rsidRPr="00793F80">
                <w:rPr>
                  <w:rFonts w:ascii="Calibri" w:eastAsia="PMingLiU" w:hAnsi="Calibri" w:cs="Calibri"/>
                  <w:color w:val="000000"/>
                  <w:sz w:val="22"/>
                  <w:szCs w:val="22"/>
                  <w:lang w:val="en-PH" w:eastAsia="en-US"/>
                </w:rPr>
                <w:t>Sumter</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933" w:author="Diana Machado" w:date="2019-04-05T18:16:00Z"/>
                <w:rFonts w:ascii="Calibri" w:eastAsia="PMingLiU" w:hAnsi="Calibri" w:cs="Calibri"/>
                <w:color w:val="000000"/>
                <w:sz w:val="22"/>
                <w:szCs w:val="22"/>
                <w:lang w:val="en-PH" w:eastAsia="en-US"/>
              </w:rPr>
            </w:pPr>
            <w:ins w:id="42934"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35" w:author="Diana Machado" w:date="2019-04-05T18:16:00Z"/>
                <w:rFonts w:ascii="Calibri" w:eastAsia="PMingLiU" w:hAnsi="Calibri" w:cs="Calibri"/>
                <w:color w:val="000000"/>
                <w:sz w:val="22"/>
                <w:szCs w:val="22"/>
                <w:lang w:val="en-PH" w:eastAsia="en-US"/>
              </w:rPr>
            </w:pPr>
            <w:ins w:id="42936" w:author="Diana Machado" w:date="2019-04-05T18:16:00Z">
              <w:r w:rsidRPr="00793F80">
                <w:rPr>
                  <w:rFonts w:ascii="Calibri" w:eastAsia="PMingLiU" w:hAnsi="Calibri" w:cs="Calibri"/>
                  <w:color w:val="000000"/>
                  <w:sz w:val="22"/>
                  <w:szCs w:val="22"/>
                  <w:lang w:val="en-PH" w:eastAsia="en-US"/>
                </w:rPr>
                <w:t>0.3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37" w:author="Diana Machado" w:date="2019-04-05T18:16:00Z"/>
                <w:rFonts w:ascii="Calibri" w:eastAsia="PMingLiU" w:hAnsi="Calibri" w:cs="Calibri"/>
                <w:color w:val="000000"/>
                <w:sz w:val="22"/>
                <w:szCs w:val="22"/>
                <w:lang w:val="en-PH" w:eastAsia="en-US"/>
              </w:rPr>
            </w:pPr>
            <w:ins w:id="42938" w:author="Diana Machado" w:date="2019-04-05T18:16:00Z">
              <w:r w:rsidRPr="00793F80">
                <w:rPr>
                  <w:rFonts w:ascii="Calibri" w:eastAsia="PMingLiU" w:hAnsi="Calibri" w:cs="Calibri"/>
                  <w:color w:val="000000"/>
                  <w:sz w:val="22"/>
                  <w:szCs w:val="22"/>
                  <w:lang w:val="en-PH" w:eastAsia="en-US"/>
                </w:rPr>
                <w:t>0.2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39" w:author="Diana Machado" w:date="2019-04-05T18:16:00Z"/>
                <w:rFonts w:ascii="Calibri" w:eastAsia="PMingLiU" w:hAnsi="Calibri" w:cs="Calibri"/>
                <w:color w:val="000000"/>
                <w:sz w:val="22"/>
                <w:szCs w:val="22"/>
                <w:lang w:val="en-PH" w:eastAsia="en-US"/>
              </w:rPr>
            </w:pPr>
            <w:ins w:id="42940" w:author="Diana Machado" w:date="2019-04-05T18:16:00Z">
              <w:r w:rsidRPr="00793F80">
                <w:rPr>
                  <w:rFonts w:ascii="Calibri" w:eastAsia="PMingLiU" w:hAnsi="Calibri" w:cs="Calibri"/>
                  <w:color w:val="000000"/>
                  <w:sz w:val="22"/>
                  <w:szCs w:val="22"/>
                  <w:lang w:val="en-PH" w:eastAsia="en-US"/>
                </w:rPr>
                <w:t>2.8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41" w:author="Diana Machado" w:date="2019-04-05T18:16:00Z"/>
                <w:rFonts w:ascii="Calibri" w:eastAsia="PMingLiU" w:hAnsi="Calibri" w:cs="Calibri"/>
                <w:color w:val="000000"/>
                <w:sz w:val="22"/>
                <w:szCs w:val="22"/>
                <w:lang w:val="en-PH" w:eastAsia="en-US"/>
              </w:rPr>
            </w:pPr>
            <w:ins w:id="42942"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43" w:author="Diana Machado" w:date="2019-04-05T18:16:00Z"/>
                <w:rFonts w:ascii="Calibri" w:eastAsia="PMingLiU" w:hAnsi="Calibri" w:cs="Calibri"/>
                <w:color w:val="000000"/>
                <w:sz w:val="22"/>
                <w:szCs w:val="22"/>
                <w:lang w:val="en-PH" w:eastAsia="en-US"/>
              </w:rPr>
            </w:pPr>
            <w:ins w:id="42944" w:author="Diana Machado" w:date="2019-04-05T18:16:00Z">
              <w:r w:rsidRPr="00793F80">
                <w:rPr>
                  <w:rFonts w:ascii="Calibri" w:eastAsia="PMingLiU" w:hAnsi="Calibri" w:cs="Calibri"/>
                  <w:color w:val="000000"/>
                  <w:sz w:val="22"/>
                  <w:szCs w:val="22"/>
                  <w:lang w:val="en-PH" w:eastAsia="en-US"/>
                </w:rPr>
                <w:t>0.0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45" w:author="Diana Machado" w:date="2019-04-05T18:16:00Z"/>
                <w:rFonts w:ascii="Calibri" w:eastAsia="PMingLiU" w:hAnsi="Calibri" w:cs="Calibri"/>
                <w:color w:val="000000"/>
                <w:sz w:val="22"/>
                <w:szCs w:val="22"/>
                <w:lang w:val="en-PH" w:eastAsia="en-US"/>
              </w:rPr>
            </w:pPr>
            <w:ins w:id="42946" w:author="Diana Machado" w:date="2019-04-05T18:16:00Z">
              <w:r w:rsidRPr="00793F80">
                <w:rPr>
                  <w:rFonts w:ascii="Calibri" w:eastAsia="PMingLiU" w:hAnsi="Calibri" w:cs="Calibri"/>
                  <w:color w:val="000000"/>
                  <w:sz w:val="22"/>
                  <w:szCs w:val="22"/>
                  <w:lang w:val="en-PH" w:eastAsia="en-US"/>
                </w:rPr>
                <w:t>0.0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47" w:author="Diana Machado" w:date="2019-04-05T18:16:00Z"/>
                <w:rFonts w:ascii="Calibri" w:eastAsia="PMingLiU" w:hAnsi="Calibri" w:cs="Calibri"/>
                <w:color w:val="000000"/>
                <w:sz w:val="22"/>
                <w:szCs w:val="22"/>
                <w:lang w:val="en-PH" w:eastAsia="en-US"/>
              </w:rPr>
            </w:pPr>
            <w:ins w:id="42948"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49" w:author="Diana Machado" w:date="2019-04-05T18:16:00Z"/>
                <w:rFonts w:ascii="Calibri" w:eastAsia="PMingLiU" w:hAnsi="Calibri" w:cs="Calibri"/>
                <w:color w:val="000000"/>
                <w:sz w:val="22"/>
                <w:szCs w:val="22"/>
                <w:lang w:val="en-PH" w:eastAsia="en-US"/>
              </w:rPr>
            </w:pPr>
            <w:ins w:id="42950" w:author="Diana Machado" w:date="2019-04-05T18:16:00Z">
              <w:r w:rsidRPr="00793F80">
                <w:rPr>
                  <w:rFonts w:ascii="Calibri" w:eastAsia="PMingLiU" w:hAnsi="Calibri" w:cs="Calibri"/>
                  <w:color w:val="000000"/>
                  <w:sz w:val="22"/>
                  <w:szCs w:val="22"/>
                  <w:lang w:val="en-PH" w:eastAsia="en-US"/>
                </w:rPr>
                <w:t>0.545</w:t>
              </w:r>
            </w:ins>
          </w:p>
        </w:tc>
      </w:tr>
      <w:tr w:rsidR="004B7BAF" w:rsidRPr="00793F80" w:rsidTr="004B7BAF">
        <w:trPr>
          <w:trHeight w:val="287"/>
          <w:ins w:id="4295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9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953" w:author="Diana Machado" w:date="2019-04-05T18:16:00Z"/>
                <w:rFonts w:ascii="Calibri" w:eastAsia="PMingLiU" w:hAnsi="Calibri" w:cs="Calibri"/>
                <w:color w:val="000000"/>
                <w:sz w:val="22"/>
                <w:szCs w:val="22"/>
                <w:lang w:val="en-PH" w:eastAsia="en-US"/>
              </w:rPr>
            </w:pPr>
            <w:ins w:id="42954"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55" w:author="Diana Machado" w:date="2019-04-05T18:16:00Z"/>
                <w:rFonts w:ascii="Calibri" w:eastAsia="PMingLiU" w:hAnsi="Calibri" w:cs="Calibri"/>
                <w:color w:val="000000"/>
                <w:sz w:val="22"/>
                <w:szCs w:val="22"/>
                <w:lang w:val="en-PH" w:eastAsia="en-US"/>
              </w:rPr>
            </w:pPr>
            <w:ins w:id="42956" w:author="Diana Machado" w:date="2019-04-05T18:16:00Z">
              <w:r w:rsidRPr="00793F80">
                <w:rPr>
                  <w:rFonts w:ascii="Calibri" w:eastAsia="PMingLiU" w:hAnsi="Calibri" w:cs="Calibri"/>
                  <w:color w:val="000000"/>
                  <w:sz w:val="22"/>
                  <w:szCs w:val="22"/>
                  <w:lang w:val="en-PH" w:eastAsia="en-US"/>
                </w:rPr>
                <w:t>0.40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57" w:author="Diana Machado" w:date="2019-04-05T18:16:00Z"/>
                <w:rFonts w:ascii="Calibri" w:eastAsia="PMingLiU" w:hAnsi="Calibri" w:cs="Calibri"/>
                <w:color w:val="000000"/>
                <w:sz w:val="22"/>
                <w:szCs w:val="22"/>
                <w:lang w:val="en-PH" w:eastAsia="en-US"/>
              </w:rPr>
            </w:pPr>
            <w:ins w:id="42958" w:author="Diana Machado" w:date="2019-04-05T18:16:00Z">
              <w:r w:rsidRPr="00793F80">
                <w:rPr>
                  <w:rFonts w:ascii="Calibri" w:eastAsia="PMingLiU" w:hAnsi="Calibri" w:cs="Calibri"/>
                  <w:color w:val="000000"/>
                  <w:sz w:val="22"/>
                  <w:szCs w:val="22"/>
                  <w:lang w:val="en-PH" w:eastAsia="en-US"/>
                </w:rPr>
                <w:t>0.3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59" w:author="Diana Machado" w:date="2019-04-05T18:16:00Z"/>
                <w:rFonts w:ascii="Calibri" w:eastAsia="PMingLiU" w:hAnsi="Calibri" w:cs="Calibri"/>
                <w:color w:val="000000"/>
                <w:sz w:val="22"/>
                <w:szCs w:val="22"/>
                <w:lang w:val="en-PH" w:eastAsia="en-US"/>
              </w:rPr>
            </w:pPr>
            <w:ins w:id="42960" w:author="Diana Machado" w:date="2019-04-05T18:16:00Z">
              <w:r w:rsidRPr="00793F80">
                <w:rPr>
                  <w:rFonts w:ascii="Calibri" w:eastAsia="PMingLiU" w:hAnsi="Calibri" w:cs="Calibri"/>
                  <w:color w:val="000000"/>
                  <w:sz w:val="22"/>
                  <w:szCs w:val="22"/>
                  <w:lang w:val="en-PH" w:eastAsia="en-US"/>
                </w:rPr>
                <w:t>4.74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961" w:author="Diana Machado" w:date="2019-04-05T18:16:00Z"/>
                <w:rFonts w:ascii="Calibri" w:eastAsia="PMingLiU" w:hAnsi="Calibri" w:cs="Calibri"/>
                <w:color w:val="000000"/>
                <w:sz w:val="22"/>
                <w:szCs w:val="22"/>
                <w:lang w:val="en-PH" w:eastAsia="en-US"/>
              </w:rPr>
            </w:pPr>
            <w:ins w:id="42962"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963" w:author="Diana Machado" w:date="2019-04-05T18:16:00Z"/>
                <w:rFonts w:ascii="Calibri" w:eastAsia="PMingLiU" w:hAnsi="Calibri" w:cs="Calibri"/>
                <w:color w:val="000000"/>
                <w:sz w:val="22"/>
                <w:szCs w:val="22"/>
                <w:lang w:val="en-PH" w:eastAsia="en-US"/>
              </w:rPr>
            </w:pPr>
            <w:ins w:id="42964" w:author="Diana Machado" w:date="2019-04-05T18:16:00Z">
              <w:r w:rsidRPr="00793F80">
                <w:rPr>
                  <w:rFonts w:ascii="Calibri" w:eastAsia="PMingLiU" w:hAnsi="Calibri" w:cs="Calibri"/>
                  <w:color w:val="000000"/>
                  <w:sz w:val="22"/>
                  <w:szCs w:val="22"/>
                  <w:lang w:val="en-PH" w:eastAsia="en-US"/>
                </w:rPr>
                <w:t>0.0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65" w:author="Diana Machado" w:date="2019-04-05T18:16:00Z"/>
                <w:rFonts w:ascii="Calibri" w:eastAsia="PMingLiU" w:hAnsi="Calibri" w:cs="Calibri"/>
                <w:color w:val="000000"/>
                <w:sz w:val="22"/>
                <w:szCs w:val="22"/>
                <w:lang w:val="en-PH" w:eastAsia="en-US"/>
              </w:rPr>
            </w:pPr>
            <w:ins w:id="42966" w:author="Diana Machado" w:date="2019-04-05T18:16:00Z">
              <w:r w:rsidRPr="00793F80">
                <w:rPr>
                  <w:rFonts w:ascii="Calibri" w:eastAsia="PMingLiU" w:hAnsi="Calibri" w:cs="Calibri"/>
                  <w:color w:val="000000"/>
                  <w:sz w:val="22"/>
                  <w:szCs w:val="22"/>
                  <w:lang w:val="en-PH" w:eastAsia="en-US"/>
                </w:rPr>
                <w:t>0.0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67" w:author="Diana Machado" w:date="2019-04-05T18:16:00Z"/>
                <w:rFonts w:ascii="Calibri" w:eastAsia="PMingLiU" w:hAnsi="Calibri" w:cs="Calibri"/>
                <w:color w:val="000000"/>
                <w:sz w:val="22"/>
                <w:szCs w:val="22"/>
                <w:lang w:val="en-PH" w:eastAsia="en-US"/>
              </w:rPr>
            </w:pPr>
            <w:ins w:id="42968" w:author="Diana Machado" w:date="2019-04-05T18:16:00Z">
              <w:r w:rsidRPr="00793F80">
                <w:rPr>
                  <w:rFonts w:ascii="Calibri" w:eastAsia="PMingLiU" w:hAnsi="Calibri" w:cs="Calibri"/>
                  <w:color w:val="000000"/>
                  <w:sz w:val="22"/>
                  <w:szCs w:val="22"/>
                  <w:lang w:val="en-PH" w:eastAsia="en-US"/>
                </w:rPr>
                <w:t>0.0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69" w:author="Diana Machado" w:date="2019-04-05T18:16:00Z"/>
                <w:rFonts w:ascii="Calibri" w:eastAsia="PMingLiU" w:hAnsi="Calibri" w:cs="Calibri"/>
                <w:color w:val="000000"/>
                <w:sz w:val="22"/>
                <w:szCs w:val="22"/>
                <w:lang w:val="en-PH" w:eastAsia="en-US"/>
              </w:rPr>
            </w:pPr>
            <w:ins w:id="42970" w:author="Diana Machado" w:date="2019-04-05T18:16:00Z">
              <w:r w:rsidRPr="00793F80">
                <w:rPr>
                  <w:rFonts w:ascii="Calibri" w:eastAsia="PMingLiU" w:hAnsi="Calibri" w:cs="Calibri"/>
                  <w:color w:val="000000"/>
                  <w:sz w:val="22"/>
                  <w:szCs w:val="22"/>
                  <w:lang w:val="en-PH" w:eastAsia="en-US"/>
                </w:rPr>
                <w:t>0.778</w:t>
              </w:r>
            </w:ins>
          </w:p>
        </w:tc>
      </w:tr>
      <w:tr w:rsidR="004B7BAF" w:rsidRPr="00793F80" w:rsidTr="004B7BAF">
        <w:trPr>
          <w:trHeight w:val="287"/>
          <w:ins w:id="4297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9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973" w:author="Diana Machado" w:date="2019-04-05T18:16:00Z"/>
                <w:rFonts w:ascii="Calibri" w:eastAsia="PMingLiU" w:hAnsi="Calibri" w:cs="Calibri"/>
                <w:color w:val="000000"/>
                <w:sz w:val="22"/>
                <w:szCs w:val="22"/>
                <w:lang w:val="en-PH" w:eastAsia="en-US"/>
              </w:rPr>
            </w:pPr>
            <w:ins w:id="42974"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75" w:author="Diana Machado" w:date="2019-04-05T18:16:00Z"/>
                <w:rFonts w:ascii="Calibri" w:eastAsia="PMingLiU" w:hAnsi="Calibri" w:cs="Calibri"/>
                <w:color w:val="000000"/>
                <w:sz w:val="22"/>
                <w:szCs w:val="22"/>
                <w:lang w:val="en-PH" w:eastAsia="en-US"/>
              </w:rPr>
            </w:pPr>
            <w:ins w:id="42976" w:author="Diana Machado" w:date="2019-04-05T18:16:00Z">
              <w:r w:rsidRPr="00793F80">
                <w:rPr>
                  <w:rFonts w:ascii="Calibri" w:eastAsia="PMingLiU" w:hAnsi="Calibri" w:cs="Calibri"/>
                  <w:color w:val="000000"/>
                  <w:sz w:val="22"/>
                  <w:szCs w:val="22"/>
                  <w:lang w:val="en-PH" w:eastAsia="en-US"/>
                </w:rPr>
                <w:t>1.1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77" w:author="Diana Machado" w:date="2019-04-05T18:16:00Z"/>
                <w:rFonts w:ascii="Calibri" w:eastAsia="PMingLiU" w:hAnsi="Calibri" w:cs="Calibri"/>
                <w:color w:val="000000"/>
                <w:sz w:val="22"/>
                <w:szCs w:val="22"/>
                <w:lang w:val="en-PH" w:eastAsia="en-US"/>
              </w:rPr>
            </w:pPr>
            <w:ins w:id="42978" w:author="Diana Machado" w:date="2019-04-05T18:16:00Z">
              <w:r w:rsidRPr="00793F80">
                <w:rPr>
                  <w:rFonts w:ascii="Calibri" w:eastAsia="PMingLiU" w:hAnsi="Calibri" w:cs="Calibri"/>
                  <w:color w:val="000000"/>
                  <w:sz w:val="22"/>
                  <w:szCs w:val="22"/>
                  <w:lang w:val="en-PH" w:eastAsia="en-US"/>
                </w:rPr>
                <w:t>1.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79" w:author="Diana Machado" w:date="2019-04-05T18:16:00Z"/>
                <w:rFonts w:ascii="Calibri" w:eastAsia="PMingLiU" w:hAnsi="Calibri" w:cs="Calibri"/>
                <w:color w:val="000000"/>
                <w:sz w:val="22"/>
                <w:szCs w:val="22"/>
                <w:lang w:val="en-PH" w:eastAsia="en-US"/>
              </w:rPr>
            </w:pPr>
            <w:ins w:id="42980" w:author="Diana Machado" w:date="2019-04-05T18:16:00Z">
              <w:r w:rsidRPr="00793F80">
                <w:rPr>
                  <w:rFonts w:ascii="Calibri" w:eastAsia="PMingLiU" w:hAnsi="Calibri" w:cs="Calibri"/>
                  <w:color w:val="000000"/>
                  <w:sz w:val="22"/>
                  <w:szCs w:val="22"/>
                  <w:lang w:val="en-PH" w:eastAsia="en-US"/>
                </w:rPr>
                <w:t>6.28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981" w:author="Diana Machado" w:date="2019-04-05T18:16:00Z"/>
                <w:rFonts w:ascii="Calibri" w:eastAsia="PMingLiU" w:hAnsi="Calibri" w:cs="Calibri"/>
                <w:color w:val="000000"/>
                <w:sz w:val="22"/>
                <w:szCs w:val="22"/>
                <w:lang w:val="en-PH" w:eastAsia="en-US"/>
              </w:rPr>
            </w:pPr>
            <w:ins w:id="42982"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983" w:author="Diana Machado" w:date="2019-04-05T18:16:00Z"/>
                <w:rFonts w:ascii="Calibri" w:eastAsia="PMingLiU" w:hAnsi="Calibri" w:cs="Calibri"/>
                <w:color w:val="000000"/>
                <w:sz w:val="22"/>
                <w:szCs w:val="22"/>
                <w:lang w:val="en-PH" w:eastAsia="en-US"/>
              </w:rPr>
            </w:pPr>
            <w:ins w:id="42984" w:author="Diana Machado" w:date="2019-04-05T18:16:00Z">
              <w:r w:rsidRPr="00793F80">
                <w:rPr>
                  <w:rFonts w:ascii="Calibri" w:eastAsia="PMingLiU" w:hAnsi="Calibri" w:cs="Calibri"/>
                  <w:color w:val="000000"/>
                  <w:sz w:val="22"/>
                  <w:szCs w:val="22"/>
                  <w:lang w:val="en-PH" w:eastAsia="en-US"/>
                </w:rPr>
                <w:t>0.0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85" w:author="Diana Machado" w:date="2019-04-05T18:16:00Z"/>
                <w:rFonts w:ascii="Calibri" w:eastAsia="PMingLiU" w:hAnsi="Calibri" w:cs="Calibri"/>
                <w:color w:val="000000"/>
                <w:sz w:val="22"/>
                <w:szCs w:val="22"/>
                <w:lang w:val="en-PH" w:eastAsia="en-US"/>
              </w:rPr>
            </w:pPr>
            <w:ins w:id="42986" w:author="Diana Machado" w:date="2019-04-05T18:16:00Z">
              <w:r w:rsidRPr="00793F80">
                <w:rPr>
                  <w:rFonts w:ascii="Calibri" w:eastAsia="PMingLiU" w:hAnsi="Calibri" w:cs="Calibri"/>
                  <w:color w:val="000000"/>
                  <w:sz w:val="22"/>
                  <w:szCs w:val="22"/>
                  <w:lang w:val="en-PH" w:eastAsia="en-US"/>
                </w:rPr>
                <w:t>0.0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87" w:author="Diana Machado" w:date="2019-04-05T18:16:00Z"/>
                <w:rFonts w:ascii="Calibri" w:eastAsia="PMingLiU" w:hAnsi="Calibri" w:cs="Calibri"/>
                <w:color w:val="000000"/>
                <w:sz w:val="22"/>
                <w:szCs w:val="22"/>
                <w:lang w:val="en-PH" w:eastAsia="en-US"/>
              </w:rPr>
            </w:pPr>
            <w:ins w:id="42988" w:author="Diana Machado" w:date="2019-04-05T18:16:00Z">
              <w:r w:rsidRPr="00793F80">
                <w:rPr>
                  <w:rFonts w:ascii="Calibri" w:eastAsia="PMingLiU" w:hAnsi="Calibri" w:cs="Calibri"/>
                  <w:color w:val="000000"/>
                  <w:sz w:val="22"/>
                  <w:szCs w:val="22"/>
                  <w:lang w:val="en-PH" w:eastAsia="en-US"/>
                </w:rPr>
                <w:t>0.0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89" w:author="Diana Machado" w:date="2019-04-05T18:16:00Z"/>
                <w:rFonts w:ascii="Calibri" w:eastAsia="PMingLiU" w:hAnsi="Calibri" w:cs="Calibri"/>
                <w:color w:val="000000"/>
                <w:sz w:val="22"/>
                <w:szCs w:val="22"/>
                <w:lang w:val="en-PH" w:eastAsia="en-US"/>
              </w:rPr>
            </w:pPr>
            <w:ins w:id="42990" w:author="Diana Machado" w:date="2019-04-05T18:16:00Z">
              <w:r w:rsidRPr="00793F80">
                <w:rPr>
                  <w:rFonts w:ascii="Calibri" w:eastAsia="PMingLiU" w:hAnsi="Calibri" w:cs="Calibri"/>
                  <w:color w:val="000000"/>
                  <w:sz w:val="22"/>
                  <w:szCs w:val="22"/>
                  <w:lang w:val="en-PH" w:eastAsia="en-US"/>
                </w:rPr>
                <w:t>0.989</w:t>
              </w:r>
            </w:ins>
          </w:p>
        </w:tc>
      </w:tr>
      <w:tr w:rsidR="004B7BAF" w:rsidRPr="00793F80" w:rsidTr="004B7BAF">
        <w:trPr>
          <w:trHeight w:val="287"/>
          <w:ins w:id="42991"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9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9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9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9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9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9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01"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300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003" w:author="Diana Machado" w:date="2019-04-05T18:16:00Z"/>
                <w:rFonts w:ascii="Calibri" w:eastAsia="PMingLiU" w:hAnsi="Calibri" w:cs="Calibri"/>
                <w:color w:val="000000"/>
                <w:sz w:val="22"/>
                <w:szCs w:val="22"/>
                <w:lang w:val="en-PH" w:eastAsia="en-US"/>
              </w:rPr>
            </w:pPr>
            <w:ins w:id="43004" w:author="Diana Machado" w:date="2019-04-05T18:16:00Z">
              <w:r w:rsidRPr="00793F80">
                <w:rPr>
                  <w:rFonts w:ascii="Calibri" w:eastAsia="PMingLiU" w:hAnsi="Calibri" w:cs="Calibri"/>
                  <w:color w:val="000000"/>
                  <w:sz w:val="22"/>
                  <w:szCs w:val="22"/>
                  <w:lang w:val="en-PH" w:eastAsia="en-US"/>
                </w:rPr>
                <w:t>Suwanne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005" w:author="Diana Machado" w:date="2019-04-05T18:16:00Z"/>
                <w:rFonts w:ascii="Calibri" w:eastAsia="PMingLiU" w:hAnsi="Calibri" w:cs="Calibri"/>
                <w:color w:val="000000"/>
                <w:sz w:val="22"/>
                <w:szCs w:val="22"/>
                <w:lang w:val="en-PH" w:eastAsia="en-US"/>
              </w:rPr>
            </w:pPr>
            <w:ins w:id="43006"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07" w:author="Diana Machado" w:date="2019-04-05T18:16:00Z"/>
                <w:rFonts w:ascii="Calibri" w:eastAsia="PMingLiU" w:hAnsi="Calibri" w:cs="Calibri"/>
                <w:color w:val="000000"/>
                <w:sz w:val="22"/>
                <w:szCs w:val="22"/>
                <w:lang w:val="en-PH" w:eastAsia="en-US"/>
              </w:rPr>
            </w:pPr>
            <w:ins w:id="43008" w:author="Diana Machado" w:date="2019-04-05T18:16:00Z">
              <w:r w:rsidRPr="00793F80">
                <w:rPr>
                  <w:rFonts w:ascii="Calibri" w:eastAsia="PMingLiU" w:hAnsi="Calibri" w:cs="Calibri"/>
                  <w:color w:val="000000"/>
                  <w:sz w:val="22"/>
                  <w:szCs w:val="22"/>
                  <w:lang w:val="en-PH" w:eastAsia="en-US"/>
                </w:rPr>
                <w:t>0.1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09" w:author="Diana Machado" w:date="2019-04-05T18:16:00Z"/>
                <w:rFonts w:ascii="Calibri" w:eastAsia="PMingLiU" w:hAnsi="Calibri" w:cs="Calibri"/>
                <w:color w:val="000000"/>
                <w:sz w:val="22"/>
                <w:szCs w:val="22"/>
                <w:lang w:val="en-PH" w:eastAsia="en-US"/>
              </w:rPr>
            </w:pPr>
            <w:ins w:id="43010" w:author="Diana Machado" w:date="2019-04-05T18:16:00Z">
              <w:r w:rsidRPr="00793F80">
                <w:rPr>
                  <w:rFonts w:ascii="Calibri" w:eastAsia="PMingLiU" w:hAnsi="Calibri" w:cs="Calibri"/>
                  <w:color w:val="000000"/>
                  <w:sz w:val="22"/>
                  <w:szCs w:val="22"/>
                  <w:lang w:val="en-PH" w:eastAsia="en-US"/>
                </w:rPr>
                <w:t>0.11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11" w:author="Diana Machado" w:date="2019-04-05T18:16:00Z"/>
                <w:rFonts w:ascii="Calibri" w:eastAsia="PMingLiU" w:hAnsi="Calibri" w:cs="Calibri"/>
                <w:color w:val="000000"/>
                <w:sz w:val="22"/>
                <w:szCs w:val="22"/>
                <w:lang w:val="en-PH" w:eastAsia="en-US"/>
              </w:rPr>
            </w:pPr>
            <w:ins w:id="43012" w:author="Diana Machado" w:date="2019-04-05T18:16:00Z">
              <w:r w:rsidRPr="00793F80">
                <w:rPr>
                  <w:rFonts w:ascii="Calibri" w:eastAsia="PMingLiU" w:hAnsi="Calibri" w:cs="Calibri"/>
                  <w:color w:val="000000"/>
                  <w:sz w:val="22"/>
                  <w:szCs w:val="22"/>
                  <w:lang w:val="en-PH" w:eastAsia="en-US"/>
                </w:rPr>
                <w:t>0.9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13" w:author="Diana Machado" w:date="2019-04-05T18:16:00Z"/>
                <w:rFonts w:ascii="Calibri" w:eastAsia="PMingLiU" w:hAnsi="Calibri" w:cs="Calibri"/>
                <w:color w:val="000000"/>
                <w:sz w:val="22"/>
                <w:szCs w:val="22"/>
                <w:lang w:val="en-PH" w:eastAsia="en-US"/>
              </w:rPr>
            </w:pPr>
            <w:ins w:id="43014"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15" w:author="Diana Machado" w:date="2019-04-05T18:16:00Z"/>
                <w:rFonts w:ascii="Calibri" w:eastAsia="PMingLiU" w:hAnsi="Calibri" w:cs="Calibri"/>
                <w:color w:val="000000"/>
                <w:sz w:val="22"/>
                <w:szCs w:val="22"/>
                <w:lang w:val="en-PH" w:eastAsia="en-US"/>
              </w:rPr>
            </w:pPr>
            <w:ins w:id="43016" w:author="Diana Machado" w:date="2019-04-05T18:16:00Z">
              <w:r w:rsidRPr="00793F80">
                <w:rPr>
                  <w:rFonts w:ascii="Calibri" w:eastAsia="PMingLiU" w:hAnsi="Calibri" w:cs="Calibri"/>
                  <w:color w:val="000000"/>
                  <w:sz w:val="22"/>
                  <w:szCs w:val="22"/>
                  <w:lang w:val="en-PH" w:eastAsia="en-US"/>
                </w:rPr>
                <w:t>0.0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17" w:author="Diana Machado" w:date="2019-04-05T18:16:00Z"/>
                <w:rFonts w:ascii="Calibri" w:eastAsia="PMingLiU" w:hAnsi="Calibri" w:cs="Calibri"/>
                <w:color w:val="000000"/>
                <w:sz w:val="22"/>
                <w:szCs w:val="22"/>
                <w:lang w:val="en-PH" w:eastAsia="en-US"/>
              </w:rPr>
            </w:pPr>
            <w:ins w:id="43018"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19" w:author="Diana Machado" w:date="2019-04-05T18:16:00Z"/>
                <w:rFonts w:ascii="Calibri" w:eastAsia="PMingLiU" w:hAnsi="Calibri" w:cs="Calibri"/>
                <w:color w:val="000000"/>
                <w:sz w:val="22"/>
                <w:szCs w:val="22"/>
                <w:lang w:val="en-PH" w:eastAsia="en-US"/>
              </w:rPr>
            </w:pPr>
            <w:ins w:id="43020"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21" w:author="Diana Machado" w:date="2019-04-05T18:16:00Z"/>
                <w:rFonts w:ascii="Calibri" w:eastAsia="PMingLiU" w:hAnsi="Calibri" w:cs="Calibri"/>
                <w:color w:val="000000"/>
                <w:sz w:val="22"/>
                <w:szCs w:val="22"/>
                <w:lang w:val="en-PH" w:eastAsia="en-US"/>
              </w:rPr>
            </w:pPr>
            <w:ins w:id="43022" w:author="Diana Machado" w:date="2019-04-05T18:16:00Z">
              <w:r w:rsidRPr="00793F80">
                <w:rPr>
                  <w:rFonts w:ascii="Calibri" w:eastAsia="PMingLiU" w:hAnsi="Calibri" w:cs="Calibri"/>
                  <w:color w:val="000000"/>
                  <w:sz w:val="22"/>
                  <w:szCs w:val="22"/>
                  <w:lang w:val="en-PH" w:eastAsia="en-US"/>
                </w:rPr>
                <w:t>0.197</w:t>
              </w:r>
            </w:ins>
          </w:p>
        </w:tc>
      </w:tr>
      <w:tr w:rsidR="004B7BAF" w:rsidRPr="00793F80" w:rsidTr="004B7BAF">
        <w:trPr>
          <w:trHeight w:val="287"/>
          <w:ins w:id="4302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0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025" w:author="Diana Machado" w:date="2019-04-05T18:16:00Z"/>
                <w:rFonts w:ascii="Calibri" w:eastAsia="PMingLiU" w:hAnsi="Calibri" w:cs="Calibri"/>
                <w:color w:val="000000"/>
                <w:sz w:val="22"/>
                <w:szCs w:val="22"/>
                <w:lang w:val="en-PH" w:eastAsia="en-US"/>
              </w:rPr>
            </w:pPr>
            <w:ins w:id="43026"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27" w:author="Diana Machado" w:date="2019-04-05T18:16:00Z"/>
                <w:rFonts w:ascii="Calibri" w:eastAsia="PMingLiU" w:hAnsi="Calibri" w:cs="Calibri"/>
                <w:color w:val="000000"/>
                <w:sz w:val="22"/>
                <w:szCs w:val="22"/>
                <w:lang w:val="en-PH" w:eastAsia="en-US"/>
              </w:rPr>
            </w:pPr>
            <w:ins w:id="43028" w:author="Diana Machado" w:date="2019-04-05T18:16:00Z">
              <w:r w:rsidRPr="00793F80">
                <w:rPr>
                  <w:rFonts w:ascii="Calibri" w:eastAsia="PMingLiU" w:hAnsi="Calibri" w:cs="Calibri"/>
                  <w:color w:val="000000"/>
                  <w:sz w:val="22"/>
                  <w:szCs w:val="22"/>
                  <w:lang w:val="en-PH" w:eastAsia="en-US"/>
                </w:rPr>
                <w:t>0.1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29" w:author="Diana Machado" w:date="2019-04-05T18:16:00Z"/>
                <w:rFonts w:ascii="Calibri" w:eastAsia="PMingLiU" w:hAnsi="Calibri" w:cs="Calibri"/>
                <w:color w:val="000000"/>
                <w:sz w:val="22"/>
                <w:szCs w:val="22"/>
                <w:lang w:val="en-PH" w:eastAsia="en-US"/>
              </w:rPr>
            </w:pPr>
            <w:ins w:id="43030" w:author="Diana Machado" w:date="2019-04-05T18:16:00Z">
              <w:r w:rsidRPr="00793F80">
                <w:rPr>
                  <w:rFonts w:ascii="Calibri" w:eastAsia="PMingLiU" w:hAnsi="Calibri" w:cs="Calibri"/>
                  <w:color w:val="000000"/>
                  <w:sz w:val="22"/>
                  <w:szCs w:val="22"/>
                  <w:lang w:val="en-PH" w:eastAsia="en-US"/>
                </w:rPr>
                <w:t>0.1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31" w:author="Diana Machado" w:date="2019-04-05T18:16:00Z"/>
                <w:rFonts w:ascii="Calibri" w:eastAsia="PMingLiU" w:hAnsi="Calibri" w:cs="Calibri"/>
                <w:color w:val="000000"/>
                <w:sz w:val="22"/>
                <w:szCs w:val="22"/>
                <w:lang w:val="en-PH" w:eastAsia="en-US"/>
              </w:rPr>
            </w:pPr>
            <w:ins w:id="43032" w:author="Diana Machado" w:date="2019-04-05T18:16:00Z">
              <w:r w:rsidRPr="00793F80">
                <w:rPr>
                  <w:rFonts w:ascii="Calibri" w:eastAsia="PMingLiU" w:hAnsi="Calibri" w:cs="Calibri"/>
                  <w:color w:val="000000"/>
                  <w:sz w:val="22"/>
                  <w:szCs w:val="22"/>
                  <w:lang w:val="en-PH" w:eastAsia="en-US"/>
                </w:rPr>
                <w:t>1.0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33" w:author="Diana Machado" w:date="2019-04-05T18:16:00Z"/>
                <w:rFonts w:ascii="Calibri" w:eastAsia="PMingLiU" w:hAnsi="Calibri" w:cs="Calibri"/>
                <w:color w:val="000000"/>
                <w:sz w:val="22"/>
                <w:szCs w:val="22"/>
                <w:lang w:val="en-PH" w:eastAsia="en-US"/>
              </w:rPr>
            </w:pPr>
            <w:ins w:id="43034" w:author="Diana Machado" w:date="2019-04-05T18:16:00Z">
              <w:r w:rsidRPr="00793F80">
                <w:rPr>
                  <w:rFonts w:ascii="Calibri" w:eastAsia="PMingLiU" w:hAnsi="Calibri" w:cs="Calibri"/>
                  <w:color w:val="000000"/>
                  <w:sz w:val="22"/>
                  <w:szCs w:val="22"/>
                  <w:lang w:val="en-PH" w:eastAsia="en-US"/>
                </w:rPr>
                <w:t>0.0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35" w:author="Diana Machado" w:date="2019-04-05T18:16:00Z"/>
                <w:rFonts w:ascii="Calibri" w:eastAsia="PMingLiU" w:hAnsi="Calibri" w:cs="Calibri"/>
                <w:color w:val="000000"/>
                <w:sz w:val="22"/>
                <w:szCs w:val="22"/>
                <w:lang w:val="en-PH" w:eastAsia="en-US"/>
              </w:rPr>
            </w:pPr>
            <w:ins w:id="43036"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37" w:author="Diana Machado" w:date="2019-04-05T18:16:00Z"/>
                <w:rFonts w:ascii="Calibri" w:eastAsia="PMingLiU" w:hAnsi="Calibri" w:cs="Calibri"/>
                <w:color w:val="000000"/>
                <w:sz w:val="22"/>
                <w:szCs w:val="22"/>
                <w:lang w:val="en-PH" w:eastAsia="en-US"/>
              </w:rPr>
            </w:pPr>
            <w:ins w:id="43038"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39" w:author="Diana Machado" w:date="2019-04-05T18:16:00Z"/>
                <w:rFonts w:ascii="Calibri" w:eastAsia="PMingLiU" w:hAnsi="Calibri" w:cs="Calibri"/>
                <w:color w:val="000000"/>
                <w:sz w:val="22"/>
                <w:szCs w:val="22"/>
                <w:lang w:val="en-PH" w:eastAsia="en-US"/>
              </w:rPr>
            </w:pPr>
            <w:ins w:id="43040"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41" w:author="Diana Machado" w:date="2019-04-05T18:16:00Z"/>
                <w:rFonts w:ascii="Calibri" w:eastAsia="PMingLiU" w:hAnsi="Calibri" w:cs="Calibri"/>
                <w:color w:val="000000"/>
                <w:sz w:val="22"/>
                <w:szCs w:val="22"/>
                <w:lang w:val="en-PH" w:eastAsia="en-US"/>
              </w:rPr>
            </w:pPr>
            <w:ins w:id="43042" w:author="Diana Machado" w:date="2019-04-05T18:16:00Z">
              <w:r w:rsidRPr="00793F80">
                <w:rPr>
                  <w:rFonts w:ascii="Calibri" w:eastAsia="PMingLiU" w:hAnsi="Calibri" w:cs="Calibri"/>
                  <w:color w:val="000000"/>
                  <w:sz w:val="22"/>
                  <w:szCs w:val="22"/>
                  <w:lang w:val="en-PH" w:eastAsia="en-US"/>
                </w:rPr>
                <w:t>0.316</w:t>
              </w:r>
            </w:ins>
          </w:p>
        </w:tc>
      </w:tr>
      <w:tr w:rsidR="004B7BAF" w:rsidRPr="00793F80" w:rsidTr="004B7BAF">
        <w:trPr>
          <w:trHeight w:val="287"/>
          <w:ins w:id="4304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0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045" w:author="Diana Machado" w:date="2019-04-05T18:16:00Z"/>
                <w:rFonts w:ascii="Calibri" w:eastAsia="PMingLiU" w:hAnsi="Calibri" w:cs="Calibri"/>
                <w:color w:val="000000"/>
                <w:sz w:val="22"/>
                <w:szCs w:val="22"/>
                <w:lang w:val="en-PH" w:eastAsia="en-US"/>
              </w:rPr>
            </w:pPr>
            <w:ins w:id="43046"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47" w:author="Diana Machado" w:date="2019-04-05T18:16:00Z"/>
                <w:rFonts w:ascii="Calibri" w:eastAsia="PMingLiU" w:hAnsi="Calibri" w:cs="Calibri"/>
                <w:color w:val="000000"/>
                <w:sz w:val="22"/>
                <w:szCs w:val="22"/>
                <w:lang w:val="en-PH" w:eastAsia="en-US"/>
              </w:rPr>
            </w:pPr>
            <w:ins w:id="43048" w:author="Diana Machado" w:date="2019-04-05T18:16:00Z">
              <w:r w:rsidRPr="00793F80">
                <w:rPr>
                  <w:rFonts w:ascii="Calibri" w:eastAsia="PMingLiU" w:hAnsi="Calibri" w:cs="Calibri"/>
                  <w:color w:val="000000"/>
                  <w:sz w:val="22"/>
                  <w:szCs w:val="22"/>
                  <w:lang w:val="en-PH" w:eastAsia="en-US"/>
                </w:rPr>
                <w:t>0.1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49" w:author="Diana Machado" w:date="2019-04-05T18:16:00Z"/>
                <w:rFonts w:ascii="Calibri" w:eastAsia="PMingLiU" w:hAnsi="Calibri" w:cs="Calibri"/>
                <w:color w:val="000000"/>
                <w:sz w:val="22"/>
                <w:szCs w:val="22"/>
                <w:lang w:val="en-PH" w:eastAsia="en-US"/>
              </w:rPr>
            </w:pPr>
            <w:ins w:id="43050" w:author="Diana Machado" w:date="2019-04-05T18:16:00Z">
              <w:r w:rsidRPr="00793F80">
                <w:rPr>
                  <w:rFonts w:ascii="Calibri" w:eastAsia="PMingLiU" w:hAnsi="Calibri" w:cs="Calibri"/>
                  <w:color w:val="000000"/>
                  <w:sz w:val="22"/>
                  <w:szCs w:val="22"/>
                  <w:lang w:val="en-PH" w:eastAsia="en-US"/>
                </w:rPr>
                <w:t>0.1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51" w:author="Diana Machado" w:date="2019-04-05T18:16:00Z"/>
                <w:rFonts w:ascii="Calibri" w:eastAsia="PMingLiU" w:hAnsi="Calibri" w:cs="Calibri"/>
                <w:color w:val="000000"/>
                <w:sz w:val="22"/>
                <w:szCs w:val="22"/>
                <w:lang w:val="en-PH" w:eastAsia="en-US"/>
              </w:rPr>
            </w:pPr>
            <w:ins w:id="43052" w:author="Diana Machado" w:date="2019-04-05T18:16:00Z">
              <w:r w:rsidRPr="00793F80">
                <w:rPr>
                  <w:rFonts w:ascii="Calibri" w:eastAsia="PMingLiU" w:hAnsi="Calibri" w:cs="Calibri"/>
                  <w:color w:val="000000"/>
                  <w:sz w:val="22"/>
                  <w:szCs w:val="22"/>
                  <w:lang w:val="en-PH" w:eastAsia="en-US"/>
                </w:rPr>
                <w:t>1.5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53" w:author="Diana Machado" w:date="2019-04-05T18:16:00Z"/>
                <w:rFonts w:ascii="Calibri" w:eastAsia="PMingLiU" w:hAnsi="Calibri" w:cs="Calibri"/>
                <w:color w:val="000000"/>
                <w:sz w:val="22"/>
                <w:szCs w:val="22"/>
                <w:lang w:val="en-PH" w:eastAsia="en-US"/>
              </w:rPr>
            </w:pPr>
            <w:ins w:id="43054" w:author="Diana Machado" w:date="2019-04-05T18:16:00Z">
              <w:r w:rsidRPr="00793F80">
                <w:rPr>
                  <w:rFonts w:ascii="Calibri" w:eastAsia="PMingLiU" w:hAnsi="Calibri" w:cs="Calibri"/>
                  <w:color w:val="000000"/>
                  <w:sz w:val="22"/>
                  <w:szCs w:val="22"/>
                  <w:lang w:val="en-PH" w:eastAsia="en-US"/>
                </w:rPr>
                <w:t>0.0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55" w:author="Diana Machado" w:date="2019-04-05T18:16:00Z"/>
                <w:rFonts w:ascii="Calibri" w:eastAsia="PMingLiU" w:hAnsi="Calibri" w:cs="Calibri"/>
                <w:color w:val="000000"/>
                <w:sz w:val="22"/>
                <w:szCs w:val="22"/>
                <w:lang w:val="en-PH" w:eastAsia="en-US"/>
              </w:rPr>
            </w:pPr>
            <w:ins w:id="43056" w:author="Diana Machado" w:date="2019-04-05T18:16:00Z">
              <w:r w:rsidRPr="00793F80">
                <w:rPr>
                  <w:rFonts w:ascii="Calibri" w:eastAsia="PMingLiU" w:hAnsi="Calibri" w:cs="Calibri"/>
                  <w:color w:val="000000"/>
                  <w:sz w:val="22"/>
                  <w:szCs w:val="22"/>
                  <w:lang w:val="en-PH" w:eastAsia="en-US"/>
                </w:rPr>
                <w:t>0.0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57" w:author="Diana Machado" w:date="2019-04-05T18:16:00Z"/>
                <w:rFonts w:ascii="Calibri" w:eastAsia="PMingLiU" w:hAnsi="Calibri" w:cs="Calibri"/>
                <w:color w:val="000000"/>
                <w:sz w:val="22"/>
                <w:szCs w:val="22"/>
                <w:lang w:val="en-PH" w:eastAsia="en-US"/>
              </w:rPr>
            </w:pPr>
            <w:ins w:id="43058"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59" w:author="Diana Machado" w:date="2019-04-05T18:16:00Z"/>
                <w:rFonts w:ascii="Calibri" w:eastAsia="PMingLiU" w:hAnsi="Calibri" w:cs="Calibri"/>
                <w:color w:val="000000"/>
                <w:sz w:val="22"/>
                <w:szCs w:val="22"/>
                <w:lang w:val="en-PH" w:eastAsia="en-US"/>
              </w:rPr>
            </w:pPr>
            <w:ins w:id="43060"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61" w:author="Diana Machado" w:date="2019-04-05T18:16:00Z"/>
                <w:rFonts w:ascii="Calibri" w:eastAsia="PMingLiU" w:hAnsi="Calibri" w:cs="Calibri"/>
                <w:color w:val="000000"/>
                <w:sz w:val="22"/>
                <w:szCs w:val="22"/>
                <w:lang w:val="en-PH" w:eastAsia="en-US"/>
              </w:rPr>
            </w:pPr>
            <w:ins w:id="43062" w:author="Diana Machado" w:date="2019-04-05T18:16:00Z">
              <w:r w:rsidRPr="00793F80">
                <w:rPr>
                  <w:rFonts w:ascii="Calibri" w:eastAsia="PMingLiU" w:hAnsi="Calibri" w:cs="Calibri"/>
                  <w:color w:val="000000"/>
                  <w:sz w:val="22"/>
                  <w:szCs w:val="22"/>
                  <w:lang w:val="en-PH" w:eastAsia="en-US"/>
                </w:rPr>
                <w:t>0.600</w:t>
              </w:r>
            </w:ins>
          </w:p>
        </w:tc>
      </w:tr>
      <w:tr w:rsidR="004B7BAF" w:rsidRPr="00793F80" w:rsidTr="004B7BAF">
        <w:trPr>
          <w:trHeight w:val="287"/>
          <w:ins w:id="43063"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0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0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6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6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7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7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73"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307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075" w:author="Diana Machado" w:date="2019-04-05T18:16:00Z"/>
                <w:rFonts w:ascii="Calibri" w:eastAsia="PMingLiU" w:hAnsi="Calibri" w:cs="Calibri"/>
                <w:color w:val="000000"/>
                <w:sz w:val="22"/>
                <w:szCs w:val="22"/>
                <w:lang w:val="en-PH" w:eastAsia="en-US"/>
              </w:rPr>
            </w:pPr>
            <w:ins w:id="43076" w:author="Diana Machado" w:date="2019-04-05T18:16:00Z">
              <w:r w:rsidRPr="00793F80">
                <w:rPr>
                  <w:rFonts w:ascii="Calibri" w:eastAsia="PMingLiU" w:hAnsi="Calibri" w:cs="Calibri"/>
                  <w:color w:val="000000"/>
                  <w:sz w:val="22"/>
                  <w:szCs w:val="22"/>
                  <w:lang w:val="en-PH" w:eastAsia="en-US"/>
                </w:rPr>
                <w:t>Taylor</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077" w:author="Diana Machado" w:date="2019-04-05T18:16:00Z"/>
                <w:rFonts w:ascii="Calibri" w:eastAsia="PMingLiU" w:hAnsi="Calibri" w:cs="Calibri"/>
                <w:color w:val="000000"/>
                <w:sz w:val="22"/>
                <w:szCs w:val="22"/>
                <w:lang w:val="en-PH" w:eastAsia="en-US"/>
              </w:rPr>
            </w:pPr>
            <w:ins w:id="43078"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79" w:author="Diana Machado" w:date="2019-04-05T18:16:00Z"/>
                <w:rFonts w:ascii="Calibri" w:eastAsia="PMingLiU" w:hAnsi="Calibri" w:cs="Calibri"/>
                <w:color w:val="000000"/>
                <w:sz w:val="22"/>
                <w:szCs w:val="22"/>
                <w:lang w:val="en-PH" w:eastAsia="en-US"/>
              </w:rPr>
            </w:pPr>
            <w:ins w:id="43080" w:author="Diana Machado" w:date="2019-04-05T18:16:00Z">
              <w:r w:rsidRPr="00793F80">
                <w:rPr>
                  <w:rFonts w:ascii="Calibri" w:eastAsia="PMingLiU" w:hAnsi="Calibri" w:cs="Calibri"/>
                  <w:color w:val="000000"/>
                  <w:sz w:val="22"/>
                  <w:szCs w:val="22"/>
                  <w:lang w:val="en-PH" w:eastAsia="en-US"/>
                </w:rPr>
                <w:t>0.1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81" w:author="Diana Machado" w:date="2019-04-05T18:16:00Z"/>
                <w:rFonts w:ascii="Calibri" w:eastAsia="PMingLiU" w:hAnsi="Calibri" w:cs="Calibri"/>
                <w:color w:val="000000"/>
                <w:sz w:val="22"/>
                <w:szCs w:val="22"/>
                <w:lang w:val="en-PH" w:eastAsia="en-US"/>
              </w:rPr>
            </w:pPr>
            <w:ins w:id="43082" w:author="Diana Machado" w:date="2019-04-05T18:16:00Z">
              <w:r w:rsidRPr="00793F80">
                <w:rPr>
                  <w:rFonts w:ascii="Calibri" w:eastAsia="PMingLiU" w:hAnsi="Calibri" w:cs="Calibri"/>
                  <w:color w:val="000000"/>
                  <w:sz w:val="22"/>
                  <w:szCs w:val="22"/>
                  <w:lang w:val="en-PH" w:eastAsia="en-US"/>
                </w:rPr>
                <w:t>0.0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83" w:author="Diana Machado" w:date="2019-04-05T18:16:00Z"/>
                <w:rFonts w:ascii="Calibri" w:eastAsia="PMingLiU" w:hAnsi="Calibri" w:cs="Calibri"/>
                <w:color w:val="000000"/>
                <w:sz w:val="22"/>
                <w:szCs w:val="22"/>
                <w:lang w:val="en-PH" w:eastAsia="en-US"/>
              </w:rPr>
            </w:pPr>
            <w:ins w:id="43084" w:author="Diana Machado" w:date="2019-04-05T18:16:00Z">
              <w:r w:rsidRPr="00793F80">
                <w:rPr>
                  <w:rFonts w:ascii="Calibri" w:eastAsia="PMingLiU" w:hAnsi="Calibri" w:cs="Calibri"/>
                  <w:color w:val="000000"/>
                  <w:sz w:val="22"/>
                  <w:szCs w:val="22"/>
                  <w:lang w:val="en-PH" w:eastAsia="en-US"/>
                </w:rPr>
                <w:t>1.2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85" w:author="Diana Machado" w:date="2019-04-05T18:16:00Z"/>
                <w:rFonts w:ascii="Calibri" w:eastAsia="PMingLiU" w:hAnsi="Calibri" w:cs="Calibri"/>
                <w:color w:val="000000"/>
                <w:sz w:val="22"/>
                <w:szCs w:val="22"/>
                <w:lang w:val="en-PH" w:eastAsia="en-US"/>
              </w:rPr>
            </w:pPr>
            <w:ins w:id="43086" w:author="Diana Machado" w:date="2019-04-05T18:16:00Z">
              <w:r w:rsidRPr="00793F80">
                <w:rPr>
                  <w:rFonts w:ascii="Calibri" w:eastAsia="PMingLiU" w:hAnsi="Calibri" w:cs="Calibri"/>
                  <w:color w:val="000000"/>
                  <w:sz w:val="22"/>
                  <w:szCs w:val="22"/>
                  <w:lang w:val="en-PH" w:eastAsia="en-US"/>
                </w:rPr>
                <w:t>0.0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87" w:author="Diana Machado" w:date="2019-04-05T18:16:00Z"/>
                <w:rFonts w:ascii="Calibri" w:eastAsia="PMingLiU" w:hAnsi="Calibri" w:cs="Calibri"/>
                <w:color w:val="000000"/>
                <w:sz w:val="22"/>
                <w:szCs w:val="22"/>
                <w:lang w:val="en-PH" w:eastAsia="en-US"/>
              </w:rPr>
            </w:pPr>
            <w:ins w:id="43088" w:author="Diana Machado" w:date="2019-04-05T18:16:00Z">
              <w:r w:rsidRPr="00793F80">
                <w:rPr>
                  <w:rFonts w:ascii="Calibri" w:eastAsia="PMingLiU" w:hAnsi="Calibri" w:cs="Calibri"/>
                  <w:color w:val="000000"/>
                  <w:sz w:val="22"/>
                  <w:szCs w:val="22"/>
                  <w:lang w:val="en-PH" w:eastAsia="en-US"/>
                </w:rPr>
                <w:t>0.03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089" w:author="Diana Machado" w:date="2019-04-05T18:16:00Z"/>
                <w:rFonts w:ascii="Calibri" w:eastAsia="PMingLiU" w:hAnsi="Calibri" w:cs="Calibri"/>
                <w:color w:val="000000"/>
                <w:sz w:val="22"/>
                <w:szCs w:val="22"/>
                <w:lang w:val="en-PH" w:eastAsia="en-US"/>
              </w:rPr>
            </w:pPr>
            <w:ins w:id="43090" w:author="Diana Machado" w:date="2019-04-05T18:16:00Z">
              <w:r w:rsidRPr="00793F80">
                <w:rPr>
                  <w:rFonts w:ascii="Calibri" w:eastAsia="PMingLiU" w:hAnsi="Calibri" w:cs="Calibri"/>
                  <w:color w:val="000000"/>
                  <w:sz w:val="22"/>
                  <w:szCs w:val="22"/>
                  <w:lang w:val="en-PH" w:eastAsia="en-US"/>
                </w:rPr>
                <w:t>0.02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091" w:author="Diana Machado" w:date="2019-04-05T18:16:00Z"/>
                <w:rFonts w:ascii="Calibri" w:eastAsia="PMingLiU" w:hAnsi="Calibri" w:cs="Calibri"/>
                <w:color w:val="000000"/>
                <w:sz w:val="22"/>
                <w:szCs w:val="22"/>
                <w:lang w:val="en-PH" w:eastAsia="en-US"/>
              </w:rPr>
            </w:pPr>
            <w:ins w:id="43092" w:author="Diana Machado" w:date="2019-04-05T18:16:00Z">
              <w:r w:rsidRPr="00793F80">
                <w:rPr>
                  <w:rFonts w:ascii="Calibri" w:eastAsia="PMingLiU" w:hAnsi="Calibri" w:cs="Calibri"/>
                  <w:color w:val="000000"/>
                  <w:sz w:val="22"/>
                  <w:szCs w:val="22"/>
                  <w:lang w:val="en-PH" w:eastAsia="en-US"/>
                </w:rPr>
                <w:t>0.0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93" w:author="Diana Machado" w:date="2019-04-05T18:16:00Z"/>
                <w:rFonts w:ascii="Calibri" w:eastAsia="PMingLiU" w:hAnsi="Calibri" w:cs="Calibri"/>
                <w:color w:val="000000"/>
                <w:sz w:val="22"/>
                <w:szCs w:val="22"/>
                <w:lang w:val="en-PH" w:eastAsia="en-US"/>
              </w:rPr>
            </w:pPr>
            <w:ins w:id="43094" w:author="Diana Machado" w:date="2019-04-05T18:16:00Z">
              <w:r w:rsidRPr="00793F80">
                <w:rPr>
                  <w:rFonts w:ascii="Calibri" w:eastAsia="PMingLiU" w:hAnsi="Calibri" w:cs="Calibri"/>
                  <w:color w:val="000000"/>
                  <w:sz w:val="22"/>
                  <w:szCs w:val="22"/>
                  <w:lang w:val="en-PH" w:eastAsia="en-US"/>
                </w:rPr>
                <w:t>0.451</w:t>
              </w:r>
            </w:ins>
          </w:p>
        </w:tc>
      </w:tr>
      <w:tr w:rsidR="004B7BAF" w:rsidRPr="00793F80" w:rsidTr="004B7BAF">
        <w:trPr>
          <w:trHeight w:val="287"/>
          <w:ins w:id="4309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0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097" w:author="Diana Machado" w:date="2019-04-05T18:16:00Z"/>
                <w:rFonts w:ascii="Calibri" w:eastAsia="PMingLiU" w:hAnsi="Calibri" w:cs="Calibri"/>
                <w:color w:val="000000"/>
                <w:sz w:val="22"/>
                <w:szCs w:val="22"/>
                <w:lang w:val="en-PH" w:eastAsia="en-US"/>
              </w:rPr>
            </w:pPr>
            <w:ins w:id="43098"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99" w:author="Diana Machado" w:date="2019-04-05T18:16:00Z"/>
                <w:rFonts w:ascii="Calibri" w:eastAsia="PMingLiU" w:hAnsi="Calibri" w:cs="Calibri"/>
                <w:color w:val="000000"/>
                <w:sz w:val="22"/>
                <w:szCs w:val="22"/>
                <w:lang w:val="en-PH" w:eastAsia="en-US"/>
              </w:rPr>
            </w:pPr>
            <w:ins w:id="43100" w:author="Diana Machado" w:date="2019-04-05T18:16:00Z">
              <w:r w:rsidRPr="00793F80">
                <w:rPr>
                  <w:rFonts w:ascii="Calibri" w:eastAsia="PMingLiU" w:hAnsi="Calibri" w:cs="Calibri"/>
                  <w:color w:val="000000"/>
                  <w:sz w:val="22"/>
                  <w:szCs w:val="22"/>
                  <w:lang w:val="en-PH" w:eastAsia="en-US"/>
                </w:rPr>
                <w:t>0.1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01" w:author="Diana Machado" w:date="2019-04-05T18:16:00Z"/>
                <w:rFonts w:ascii="Calibri" w:eastAsia="PMingLiU" w:hAnsi="Calibri" w:cs="Calibri"/>
                <w:color w:val="000000"/>
                <w:sz w:val="22"/>
                <w:szCs w:val="22"/>
                <w:lang w:val="en-PH" w:eastAsia="en-US"/>
              </w:rPr>
            </w:pPr>
            <w:ins w:id="43102" w:author="Diana Machado" w:date="2019-04-05T18:16:00Z">
              <w:r w:rsidRPr="00793F80">
                <w:rPr>
                  <w:rFonts w:ascii="Calibri" w:eastAsia="PMingLiU" w:hAnsi="Calibri" w:cs="Calibri"/>
                  <w:color w:val="000000"/>
                  <w:sz w:val="22"/>
                  <w:szCs w:val="22"/>
                  <w:lang w:val="en-PH" w:eastAsia="en-US"/>
                </w:rPr>
                <w:t>0.1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03" w:author="Diana Machado" w:date="2019-04-05T18:16:00Z"/>
                <w:rFonts w:ascii="Calibri" w:eastAsia="PMingLiU" w:hAnsi="Calibri" w:cs="Calibri"/>
                <w:color w:val="000000"/>
                <w:sz w:val="22"/>
                <w:szCs w:val="22"/>
                <w:lang w:val="en-PH" w:eastAsia="en-US"/>
              </w:rPr>
            </w:pPr>
            <w:ins w:id="43104" w:author="Diana Machado" w:date="2019-04-05T18:16:00Z">
              <w:r w:rsidRPr="00793F80">
                <w:rPr>
                  <w:rFonts w:ascii="Calibri" w:eastAsia="PMingLiU" w:hAnsi="Calibri" w:cs="Calibri"/>
                  <w:color w:val="000000"/>
                  <w:sz w:val="22"/>
                  <w:szCs w:val="22"/>
                  <w:lang w:val="en-PH" w:eastAsia="en-US"/>
                </w:rPr>
                <w:t>1.6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05" w:author="Diana Machado" w:date="2019-04-05T18:16:00Z"/>
                <w:rFonts w:ascii="Calibri" w:eastAsia="PMingLiU" w:hAnsi="Calibri" w:cs="Calibri"/>
                <w:color w:val="000000"/>
                <w:sz w:val="22"/>
                <w:szCs w:val="22"/>
                <w:lang w:val="en-PH" w:eastAsia="en-US"/>
              </w:rPr>
            </w:pPr>
            <w:ins w:id="43106" w:author="Diana Machado" w:date="2019-04-05T18:16:00Z">
              <w:r w:rsidRPr="00793F80">
                <w:rPr>
                  <w:rFonts w:ascii="Calibri" w:eastAsia="PMingLiU" w:hAnsi="Calibri" w:cs="Calibri"/>
                  <w:color w:val="000000"/>
                  <w:sz w:val="22"/>
                  <w:szCs w:val="22"/>
                  <w:lang w:val="en-PH" w:eastAsia="en-US"/>
                </w:rPr>
                <w:t>0.04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07" w:author="Diana Machado" w:date="2019-04-05T18:16:00Z"/>
                <w:rFonts w:ascii="Calibri" w:eastAsia="PMingLiU" w:hAnsi="Calibri" w:cs="Calibri"/>
                <w:color w:val="000000"/>
                <w:sz w:val="22"/>
                <w:szCs w:val="22"/>
                <w:lang w:val="en-PH" w:eastAsia="en-US"/>
              </w:rPr>
            </w:pPr>
            <w:ins w:id="43108" w:author="Diana Machado" w:date="2019-04-05T18:16:00Z">
              <w:r w:rsidRPr="00793F80">
                <w:rPr>
                  <w:rFonts w:ascii="Calibri" w:eastAsia="PMingLiU" w:hAnsi="Calibri" w:cs="Calibri"/>
                  <w:color w:val="000000"/>
                  <w:sz w:val="22"/>
                  <w:szCs w:val="22"/>
                  <w:lang w:val="en-PH" w:eastAsia="en-US"/>
                </w:rPr>
                <w:t>0.03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109" w:author="Diana Machado" w:date="2019-04-05T18:16:00Z"/>
                <w:rFonts w:ascii="Calibri" w:eastAsia="PMingLiU" w:hAnsi="Calibri" w:cs="Calibri"/>
                <w:color w:val="000000"/>
                <w:sz w:val="22"/>
                <w:szCs w:val="22"/>
                <w:lang w:val="en-PH" w:eastAsia="en-US"/>
              </w:rPr>
            </w:pPr>
            <w:ins w:id="43110" w:author="Diana Machado" w:date="2019-04-05T18:16:00Z">
              <w:r w:rsidRPr="00793F80">
                <w:rPr>
                  <w:rFonts w:ascii="Calibri" w:eastAsia="PMingLiU" w:hAnsi="Calibri" w:cs="Calibri"/>
                  <w:color w:val="000000"/>
                  <w:sz w:val="22"/>
                  <w:szCs w:val="22"/>
                  <w:lang w:val="en-PH" w:eastAsia="en-US"/>
                </w:rPr>
                <w:t>0.05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111" w:author="Diana Machado" w:date="2019-04-05T18:16:00Z"/>
                <w:rFonts w:ascii="Calibri" w:eastAsia="PMingLiU" w:hAnsi="Calibri" w:cs="Calibri"/>
                <w:color w:val="000000"/>
                <w:sz w:val="22"/>
                <w:szCs w:val="22"/>
                <w:lang w:val="en-PH" w:eastAsia="en-US"/>
              </w:rPr>
            </w:pPr>
            <w:ins w:id="43112" w:author="Diana Machado" w:date="2019-04-05T18:16:00Z">
              <w:r w:rsidRPr="00793F80">
                <w:rPr>
                  <w:rFonts w:ascii="Calibri" w:eastAsia="PMingLiU" w:hAnsi="Calibri" w:cs="Calibri"/>
                  <w:color w:val="000000"/>
                  <w:sz w:val="22"/>
                  <w:szCs w:val="22"/>
                  <w:lang w:val="en-PH" w:eastAsia="en-US"/>
                </w:rPr>
                <w:t>0.0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13" w:author="Diana Machado" w:date="2019-04-05T18:16:00Z"/>
                <w:rFonts w:ascii="Calibri" w:eastAsia="PMingLiU" w:hAnsi="Calibri" w:cs="Calibri"/>
                <w:color w:val="000000"/>
                <w:sz w:val="22"/>
                <w:szCs w:val="22"/>
                <w:lang w:val="en-PH" w:eastAsia="en-US"/>
              </w:rPr>
            </w:pPr>
            <w:ins w:id="43114" w:author="Diana Machado" w:date="2019-04-05T18:16:00Z">
              <w:r w:rsidRPr="00793F80">
                <w:rPr>
                  <w:rFonts w:ascii="Calibri" w:eastAsia="PMingLiU" w:hAnsi="Calibri" w:cs="Calibri"/>
                  <w:color w:val="000000"/>
                  <w:sz w:val="22"/>
                  <w:szCs w:val="22"/>
                  <w:lang w:val="en-PH" w:eastAsia="en-US"/>
                </w:rPr>
                <w:t>0.451</w:t>
              </w:r>
            </w:ins>
          </w:p>
        </w:tc>
      </w:tr>
      <w:tr w:rsidR="004B7BAF" w:rsidRPr="00793F80" w:rsidTr="004B7BAF">
        <w:trPr>
          <w:trHeight w:val="287"/>
          <w:ins w:id="4311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1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117" w:author="Diana Machado" w:date="2019-04-05T18:16:00Z"/>
                <w:rFonts w:ascii="Calibri" w:eastAsia="PMingLiU" w:hAnsi="Calibri" w:cs="Calibri"/>
                <w:color w:val="000000"/>
                <w:sz w:val="22"/>
                <w:szCs w:val="22"/>
                <w:lang w:val="en-PH" w:eastAsia="en-US"/>
              </w:rPr>
            </w:pPr>
            <w:ins w:id="43118"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119" w:author="Diana Machado" w:date="2019-04-05T18:16:00Z"/>
                <w:rFonts w:ascii="Calibri" w:eastAsia="PMingLiU" w:hAnsi="Calibri" w:cs="Calibri"/>
                <w:color w:val="000000"/>
                <w:sz w:val="22"/>
                <w:szCs w:val="22"/>
                <w:lang w:val="en-PH" w:eastAsia="en-US"/>
              </w:rPr>
            </w:pPr>
            <w:ins w:id="43120" w:author="Diana Machado" w:date="2019-04-05T18:16:00Z">
              <w:r w:rsidRPr="00793F80">
                <w:rPr>
                  <w:rFonts w:ascii="Calibri" w:eastAsia="PMingLiU" w:hAnsi="Calibri" w:cs="Calibri"/>
                  <w:color w:val="000000"/>
                  <w:sz w:val="22"/>
                  <w:szCs w:val="22"/>
                  <w:lang w:val="en-PH" w:eastAsia="en-US"/>
                </w:rPr>
                <w:t>0.36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121" w:author="Diana Machado" w:date="2019-04-05T18:16:00Z"/>
                <w:rFonts w:ascii="Calibri" w:eastAsia="PMingLiU" w:hAnsi="Calibri" w:cs="Calibri"/>
                <w:color w:val="000000"/>
                <w:sz w:val="22"/>
                <w:szCs w:val="22"/>
                <w:lang w:val="en-PH" w:eastAsia="en-US"/>
              </w:rPr>
            </w:pPr>
            <w:ins w:id="43122" w:author="Diana Machado" w:date="2019-04-05T18:16:00Z">
              <w:r w:rsidRPr="00793F80">
                <w:rPr>
                  <w:rFonts w:ascii="Calibri" w:eastAsia="PMingLiU" w:hAnsi="Calibri" w:cs="Calibri"/>
                  <w:color w:val="000000"/>
                  <w:sz w:val="22"/>
                  <w:szCs w:val="22"/>
                  <w:lang w:val="en-PH" w:eastAsia="en-US"/>
                </w:rPr>
                <w:t>0.4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23" w:author="Diana Machado" w:date="2019-04-05T18:16:00Z"/>
                <w:rFonts w:ascii="Calibri" w:eastAsia="PMingLiU" w:hAnsi="Calibri" w:cs="Calibri"/>
                <w:color w:val="000000"/>
                <w:sz w:val="22"/>
                <w:szCs w:val="22"/>
                <w:lang w:val="en-PH" w:eastAsia="en-US"/>
              </w:rPr>
            </w:pPr>
            <w:ins w:id="43124" w:author="Diana Machado" w:date="2019-04-05T18:16:00Z">
              <w:r w:rsidRPr="00793F80">
                <w:rPr>
                  <w:rFonts w:ascii="Calibri" w:eastAsia="PMingLiU" w:hAnsi="Calibri" w:cs="Calibri"/>
                  <w:color w:val="000000"/>
                  <w:sz w:val="22"/>
                  <w:szCs w:val="22"/>
                  <w:lang w:val="en-PH" w:eastAsia="en-US"/>
                </w:rPr>
                <w:t>3.32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125" w:author="Diana Machado" w:date="2019-04-05T18:16:00Z"/>
                <w:rFonts w:ascii="Calibri" w:eastAsia="PMingLiU" w:hAnsi="Calibri" w:cs="Calibri"/>
                <w:color w:val="000000"/>
                <w:sz w:val="22"/>
                <w:szCs w:val="22"/>
                <w:lang w:val="en-PH" w:eastAsia="en-US"/>
              </w:rPr>
            </w:pPr>
            <w:ins w:id="43126" w:author="Diana Machado" w:date="2019-04-05T18:16:00Z">
              <w:r w:rsidRPr="00793F80">
                <w:rPr>
                  <w:rFonts w:ascii="Calibri" w:eastAsia="PMingLiU" w:hAnsi="Calibri" w:cs="Calibri"/>
                  <w:color w:val="000000"/>
                  <w:sz w:val="22"/>
                  <w:szCs w:val="22"/>
                  <w:lang w:val="en-PH" w:eastAsia="en-US"/>
                </w:rPr>
                <w:t>0.05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127" w:author="Diana Machado" w:date="2019-04-05T18:16:00Z"/>
                <w:rFonts w:ascii="Calibri" w:eastAsia="PMingLiU" w:hAnsi="Calibri" w:cs="Calibri"/>
                <w:color w:val="000000"/>
                <w:sz w:val="22"/>
                <w:szCs w:val="22"/>
                <w:lang w:val="en-PH" w:eastAsia="en-US"/>
              </w:rPr>
            </w:pPr>
            <w:ins w:id="43128" w:author="Diana Machado" w:date="2019-04-05T18:16:00Z">
              <w:r w:rsidRPr="00793F80">
                <w:rPr>
                  <w:rFonts w:ascii="Calibri" w:eastAsia="PMingLiU" w:hAnsi="Calibri" w:cs="Calibri"/>
                  <w:color w:val="000000"/>
                  <w:sz w:val="22"/>
                  <w:szCs w:val="22"/>
                  <w:lang w:val="en-PH" w:eastAsia="en-US"/>
                </w:rPr>
                <w:t>0.0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29" w:author="Diana Machado" w:date="2019-04-05T18:16:00Z"/>
                <w:rFonts w:ascii="Calibri" w:eastAsia="PMingLiU" w:hAnsi="Calibri" w:cs="Calibri"/>
                <w:color w:val="000000"/>
                <w:sz w:val="22"/>
                <w:szCs w:val="22"/>
                <w:lang w:val="en-PH" w:eastAsia="en-US"/>
              </w:rPr>
            </w:pPr>
            <w:ins w:id="43130" w:author="Diana Machado" w:date="2019-04-05T18:16:00Z">
              <w:r w:rsidRPr="00793F80">
                <w:rPr>
                  <w:rFonts w:ascii="Calibri" w:eastAsia="PMingLiU" w:hAnsi="Calibri" w:cs="Calibri"/>
                  <w:color w:val="000000"/>
                  <w:sz w:val="22"/>
                  <w:szCs w:val="22"/>
                  <w:lang w:val="en-PH" w:eastAsia="en-US"/>
                </w:rPr>
                <w:t>0.0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31" w:author="Diana Machado" w:date="2019-04-05T18:16:00Z"/>
                <w:rFonts w:ascii="Calibri" w:eastAsia="PMingLiU" w:hAnsi="Calibri" w:cs="Calibri"/>
                <w:color w:val="000000"/>
                <w:sz w:val="22"/>
                <w:szCs w:val="22"/>
                <w:lang w:val="en-PH" w:eastAsia="en-US"/>
              </w:rPr>
            </w:pPr>
            <w:ins w:id="43132" w:author="Diana Machado" w:date="2019-04-05T18:16:00Z">
              <w:r w:rsidRPr="00793F80">
                <w:rPr>
                  <w:rFonts w:ascii="Calibri" w:eastAsia="PMingLiU" w:hAnsi="Calibri" w:cs="Calibri"/>
                  <w:color w:val="000000"/>
                  <w:sz w:val="22"/>
                  <w:szCs w:val="22"/>
                  <w:lang w:val="en-PH" w:eastAsia="en-US"/>
                </w:rPr>
                <w:t>0.0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33" w:author="Diana Machado" w:date="2019-04-05T18:16:00Z"/>
                <w:rFonts w:ascii="Calibri" w:eastAsia="PMingLiU" w:hAnsi="Calibri" w:cs="Calibri"/>
                <w:color w:val="000000"/>
                <w:sz w:val="22"/>
                <w:szCs w:val="22"/>
                <w:lang w:val="en-PH" w:eastAsia="en-US"/>
              </w:rPr>
            </w:pPr>
            <w:ins w:id="43134" w:author="Diana Machado" w:date="2019-04-05T18:16:00Z">
              <w:r w:rsidRPr="00793F80">
                <w:rPr>
                  <w:rFonts w:ascii="Calibri" w:eastAsia="PMingLiU" w:hAnsi="Calibri" w:cs="Calibri"/>
                  <w:color w:val="000000"/>
                  <w:sz w:val="22"/>
                  <w:szCs w:val="22"/>
                  <w:lang w:val="en-PH" w:eastAsia="en-US"/>
                </w:rPr>
                <w:t>0.451</w:t>
              </w:r>
            </w:ins>
          </w:p>
        </w:tc>
      </w:tr>
      <w:tr w:rsidR="004B7BAF" w:rsidRPr="00793F80" w:rsidTr="004B7BAF">
        <w:trPr>
          <w:trHeight w:val="287"/>
          <w:ins w:id="43135"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1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1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13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13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1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1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14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14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1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145"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314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147" w:author="Diana Machado" w:date="2019-04-05T18:16:00Z"/>
                <w:rFonts w:ascii="Calibri" w:eastAsia="PMingLiU" w:hAnsi="Calibri" w:cs="Calibri"/>
                <w:color w:val="000000"/>
                <w:sz w:val="22"/>
                <w:szCs w:val="22"/>
                <w:lang w:val="en-PH" w:eastAsia="en-US"/>
              </w:rPr>
            </w:pPr>
            <w:ins w:id="43148" w:author="Diana Machado" w:date="2019-04-05T18:16:00Z">
              <w:r w:rsidRPr="00793F80">
                <w:rPr>
                  <w:rFonts w:ascii="Calibri" w:eastAsia="PMingLiU" w:hAnsi="Calibri" w:cs="Calibri"/>
                  <w:color w:val="000000"/>
                  <w:sz w:val="22"/>
                  <w:szCs w:val="22"/>
                  <w:lang w:val="en-PH" w:eastAsia="en-US"/>
                </w:rPr>
                <w:t>Uni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149" w:author="Diana Machado" w:date="2019-04-05T18:16:00Z"/>
                <w:rFonts w:ascii="Calibri" w:eastAsia="PMingLiU" w:hAnsi="Calibri" w:cs="Calibri"/>
                <w:color w:val="000000"/>
                <w:sz w:val="22"/>
                <w:szCs w:val="22"/>
                <w:lang w:val="en-PH" w:eastAsia="en-US"/>
              </w:rPr>
            </w:pPr>
            <w:ins w:id="43150"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51" w:author="Diana Machado" w:date="2019-04-05T18:16:00Z"/>
                <w:rFonts w:ascii="Calibri" w:eastAsia="PMingLiU" w:hAnsi="Calibri" w:cs="Calibri"/>
                <w:color w:val="000000"/>
                <w:sz w:val="22"/>
                <w:szCs w:val="22"/>
                <w:lang w:val="en-PH" w:eastAsia="en-US"/>
              </w:rPr>
            </w:pPr>
            <w:ins w:id="43152" w:author="Diana Machado" w:date="2019-04-05T18:16:00Z">
              <w:r w:rsidRPr="00793F80">
                <w:rPr>
                  <w:rFonts w:ascii="Calibri" w:eastAsia="PMingLiU" w:hAnsi="Calibri" w:cs="Calibri"/>
                  <w:color w:val="000000"/>
                  <w:sz w:val="22"/>
                  <w:szCs w:val="22"/>
                  <w:lang w:val="en-PH" w:eastAsia="en-US"/>
                </w:rPr>
                <w:t>0.1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53" w:author="Diana Machado" w:date="2019-04-05T18:16:00Z"/>
                <w:rFonts w:ascii="Calibri" w:eastAsia="PMingLiU" w:hAnsi="Calibri" w:cs="Calibri"/>
                <w:color w:val="000000"/>
                <w:sz w:val="22"/>
                <w:szCs w:val="22"/>
                <w:lang w:val="en-PH" w:eastAsia="en-US"/>
              </w:rPr>
            </w:pPr>
            <w:ins w:id="43154" w:author="Diana Machado" w:date="2019-04-05T18:16:00Z">
              <w:r w:rsidRPr="00793F80">
                <w:rPr>
                  <w:rFonts w:ascii="Calibri" w:eastAsia="PMingLiU" w:hAnsi="Calibri" w:cs="Calibri"/>
                  <w:color w:val="000000"/>
                  <w:sz w:val="22"/>
                  <w:szCs w:val="22"/>
                  <w:lang w:val="en-PH" w:eastAsia="en-US"/>
                </w:rPr>
                <w:t>0.1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55" w:author="Diana Machado" w:date="2019-04-05T18:16:00Z"/>
                <w:rFonts w:ascii="Calibri" w:eastAsia="PMingLiU" w:hAnsi="Calibri" w:cs="Calibri"/>
                <w:color w:val="000000"/>
                <w:sz w:val="22"/>
                <w:szCs w:val="22"/>
                <w:lang w:val="en-PH" w:eastAsia="en-US"/>
              </w:rPr>
            </w:pPr>
            <w:ins w:id="43156" w:author="Diana Machado" w:date="2019-04-05T18:16:00Z">
              <w:r w:rsidRPr="00793F80">
                <w:rPr>
                  <w:rFonts w:ascii="Calibri" w:eastAsia="PMingLiU" w:hAnsi="Calibri" w:cs="Calibri"/>
                  <w:color w:val="000000"/>
                  <w:sz w:val="22"/>
                  <w:szCs w:val="22"/>
                  <w:lang w:val="en-PH" w:eastAsia="en-US"/>
                </w:rPr>
                <w:t>0.1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57" w:author="Diana Machado" w:date="2019-04-05T18:16:00Z"/>
                <w:rFonts w:ascii="Calibri" w:eastAsia="PMingLiU" w:hAnsi="Calibri" w:cs="Calibri"/>
                <w:color w:val="000000"/>
                <w:sz w:val="22"/>
                <w:szCs w:val="22"/>
                <w:lang w:val="en-PH" w:eastAsia="en-US"/>
              </w:rPr>
            </w:pPr>
            <w:ins w:id="43158" w:author="Diana Machado" w:date="2019-04-05T18:16:00Z">
              <w:r w:rsidRPr="00793F80">
                <w:rPr>
                  <w:rFonts w:ascii="Calibri" w:eastAsia="PMingLiU" w:hAnsi="Calibri" w:cs="Calibri"/>
                  <w:color w:val="000000"/>
                  <w:sz w:val="22"/>
                  <w:szCs w:val="22"/>
                  <w:lang w:val="en-PH" w:eastAsia="en-US"/>
                </w:rPr>
                <w:t>0.0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59" w:author="Diana Machado" w:date="2019-04-05T18:16:00Z"/>
                <w:rFonts w:ascii="Calibri" w:eastAsia="PMingLiU" w:hAnsi="Calibri" w:cs="Calibri"/>
                <w:color w:val="000000"/>
                <w:sz w:val="22"/>
                <w:szCs w:val="22"/>
                <w:lang w:val="en-PH" w:eastAsia="en-US"/>
              </w:rPr>
            </w:pPr>
            <w:ins w:id="43160"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61" w:author="Diana Machado" w:date="2019-04-05T18:16:00Z"/>
                <w:rFonts w:ascii="Calibri" w:eastAsia="PMingLiU" w:hAnsi="Calibri" w:cs="Calibri"/>
                <w:color w:val="000000"/>
                <w:sz w:val="22"/>
                <w:szCs w:val="22"/>
                <w:lang w:val="en-PH" w:eastAsia="en-US"/>
              </w:rPr>
            </w:pPr>
            <w:ins w:id="43162"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63" w:author="Diana Machado" w:date="2019-04-05T18:16:00Z"/>
                <w:rFonts w:ascii="Calibri" w:eastAsia="PMingLiU" w:hAnsi="Calibri" w:cs="Calibri"/>
                <w:color w:val="000000"/>
                <w:sz w:val="22"/>
                <w:szCs w:val="22"/>
                <w:lang w:val="en-PH" w:eastAsia="en-US"/>
              </w:rPr>
            </w:pPr>
            <w:ins w:id="43164"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65" w:author="Diana Machado" w:date="2019-04-05T18:16:00Z"/>
                <w:rFonts w:ascii="Calibri" w:eastAsia="PMingLiU" w:hAnsi="Calibri" w:cs="Calibri"/>
                <w:color w:val="000000"/>
                <w:sz w:val="22"/>
                <w:szCs w:val="22"/>
                <w:lang w:val="en-PH" w:eastAsia="en-US"/>
              </w:rPr>
            </w:pPr>
            <w:ins w:id="43166" w:author="Diana Machado" w:date="2019-04-05T18:16:00Z">
              <w:r w:rsidRPr="00793F80">
                <w:rPr>
                  <w:rFonts w:ascii="Calibri" w:eastAsia="PMingLiU" w:hAnsi="Calibri" w:cs="Calibri"/>
                  <w:color w:val="000000"/>
                  <w:sz w:val="22"/>
                  <w:szCs w:val="22"/>
                  <w:lang w:val="en-PH" w:eastAsia="en-US"/>
                </w:rPr>
                <w:t>0.248</w:t>
              </w:r>
            </w:ins>
          </w:p>
        </w:tc>
      </w:tr>
      <w:tr w:rsidR="004B7BAF" w:rsidRPr="00793F80" w:rsidTr="004B7BAF">
        <w:trPr>
          <w:trHeight w:val="287"/>
          <w:ins w:id="4316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1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169" w:author="Diana Machado" w:date="2019-04-05T18:16:00Z"/>
                <w:rFonts w:ascii="Calibri" w:eastAsia="PMingLiU" w:hAnsi="Calibri" w:cs="Calibri"/>
                <w:color w:val="000000"/>
                <w:sz w:val="22"/>
                <w:szCs w:val="22"/>
                <w:lang w:val="en-PH" w:eastAsia="en-US"/>
              </w:rPr>
            </w:pPr>
            <w:ins w:id="43170"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71" w:author="Diana Machado" w:date="2019-04-05T18:16:00Z"/>
                <w:rFonts w:ascii="Calibri" w:eastAsia="PMingLiU" w:hAnsi="Calibri" w:cs="Calibri"/>
                <w:color w:val="000000"/>
                <w:sz w:val="22"/>
                <w:szCs w:val="22"/>
                <w:lang w:val="en-PH" w:eastAsia="en-US"/>
              </w:rPr>
            </w:pPr>
            <w:ins w:id="43172" w:author="Diana Machado" w:date="2019-04-05T18:16:00Z">
              <w:r w:rsidRPr="00793F80">
                <w:rPr>
                  <w:rFonts w:ascii="Calibri" w:eastAsia="PMingLiU" w:hAnsi="Calibri" w:cs="Calibri"/>
                  <w:color w:val="000000"/>
                  <w:sz w:val="22"/>
                  <w:szCs w:val="22"/>
                  <w:lang w:val="en-PH" w:eastAsia="en-US"/>
                </w:rPr>
                <w:t>0.1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73" w:author="Diana Machado" w:date="2019-04-05T18:16:00Z"/>
                <w:rFonts w:ascii="Calibri" w:eastAsia="PMingLiU" w:hAnsi="Calibri" w:cs="Calibri"/>
                <w:color w:val="000000"/>
                <w:sz w:val="22"/>
                <w:szCs w:val="22"/>
                <w:lang w:val="en-PH" w:eastAsia="en-US"/>
              </w:rPr>
            </w:pPr>
            <w:ins w:id="43174" w:author="Diana Machado" w:date="2019-04-05T18:16:00Z">
              <w:r w:rsidRPr="00793F80">
                <w:rPr>
                  <w:rFonts w:ascii="Calibri" w:eastAsia="PMingLiU" w:hAnsi="Calibri" w:cs="Calibri"/>
                  <w:color w:val="000000"/>
                  <w:sz w:val="22"/>
                  <w:szCs w:val="22"/>
                  <w:lang w:val="en-PH" w:eastAsia="en-US"/>
                </w:rPr>
                <w:t>0.1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75" w:author="Diana Machado" w:date="2019-04-05T18:16:00Z"/>
                <w:rFonts w:ascii="Calibri" w:eastAsia="PMingLiU" w:hAnsi="Calibri" w:cs="Calibri"/>
                <w:color w:val="000000"/>
                <w:sz w:val="22"/>
                <w:szCs w:val="22"/>
                <w:lang w:val="en-PH" w:eastAsia="en-US"/>
              </w:rPr>
            </w:pPr>
            <w:ins w:id="43176" w:author="Diana Machado" w:date="2019-04-05T18:16:00Z">
              <w:r w:rsidRPr="00793F80">
                <w:rPr>
                  <w:rFonts w:ascii="Calibri" w:eastAsia="PMingLiU" w:hAnsi="Calibri" w:cs="Calibri"/>
                  <w:color w:val="000000"/>
                  <w:sz w:val="22"/>
                  <w:szCs w:val="22"/>
                  <w:lang w:val="en-PH" w:eastAsia="en-US"/>
                </w:rPr>
                <w:t>1.2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77" w:author="Diana Machado" w:date="2019-04-05T18:16:00Z"/>
                <w:rFonts w:ascii="Calibri" w:eastAsia="PMingLiU" w:hAnsi="Calibri" w:cs="Calibri"/>
                <w:color w:val="000000"/>
                <w:sz w:val="22"/>
                <w:szCs w:val="22"/>
                <w:lang w:val="en-PH" w:eastAsia="en-US"/>
              </w:rPr>
            </w:pPr>
            <w:ins w:id="43178" w:author="Diana Machado" w:date="2019-04-05T18:16:00Z">
              <w:r w:rsidRPr="00793F80">
                <w:rPr>
                  <w:rFonts w:ascii="Calibri" w:eastAsia="PMingLiU" w:hAnsi="Calibri" w:cs="Calibri"/>
                  <w:color w:val="000000"/>
                  <w:sz w:val="22"/>
                  <w:szCs w:val="22"/>
                  <w:lang w:val="en-PH" w:eastAsia="en-US"/>
                </w:rPr>
                <w:t>0.0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79" w:author="Diana Machado" w:date="2019-04-05T18:16:00Z"/>
                <w:rFonts w:ascii="Calibri" w:eastAsia="PMingLiU" w:hAnsi="Calibri" w:cs="Calibri"/>
                <w:color w:val="000000"/>
                <w:sz w:val="22"/>
                <w:szCs w:val="22"/>
                <w:lang w:val="en-PH" w:eastAsia="en-US"/>
              </w:rPr>
            </w:pPr>
            <w:ins w:id="43180"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81" w:author="Diana Machado" w:date="2019-04-05T18:16:00Z"/>
                <w:rFonts w:ascii="Calibri" w:eastAsia="PMingLiU" w:hAnsi="Calibri" w:cs="Calibri"/>
                <w:color w:val="000000"/>
                <w:sz w:val="22"/>
                <w:szCs w:val="22"/>
                <w:lang w:val="en-PH" w:eastAsia="en-US"/>
              </w:rPr>
            </w:pPr>
            <w:ins w:id="43182"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83" w:author="Diana Machado" w:date="2019-04-05T18:16:00Z"/>
                <w:rFonts w:ascii="Calibri" w:eastAsia="PMingLiU" w:hAnsi="Calibri" w:cs="Calibri"/>
                <w:color w:val="000000"/>
                <w:sz w:val="22"/>
                <w:szCs w:val="22"/>
                <w:lang w:val="en-PH" w:eastAsia="en-US"/>
              </w:rPr>
            </w:pPr>
            <w:ins w:id="43184"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85" w:author="Diana Machado" w:date="2019-04-05T18:16:00Z"/>
                <w:rFonts w:ascii="Calibri" w:eastAsia="PMingLiU" w:hAnsi="Calibri" w:cs="Calibri"/>
                <w:color w:val="000000"/>
                <w:sz w:val="22"/>
                <w:szCs w:val="22"/>
                <w:lang w:val="en-PH" w:eastAsia="en-US"/>
              </w:rPr>
            </w:pPr>
            <w:ins w:id="43186" w:author="Diana Machado" w:date="2019-04-05T18:16:00Z">
              <w:r w:rsidRPr="00793F80">
                <w:rPr>
                  <w:rFonts w:ascii="Calibri" w:eastAsia="PMingLiU" w:hAnsi="Calibri" w:cs="Calibri"/>
                  <w:color w:val="000000"/>
                  <w:sz w:val="22"/>
                  <w:szCs w:val="22"/>
                  <w:lang w:val="en-PH" w:eastAsia="en-US"/>
                </w:rPr>
                <w:t>0.248</w:t>
              </w:r>
            </w:ins>
          </w:p>
        </w:tc>
      </w:tr>
      <w:tr w:rsidR="004B7BAF" w:rsidRPr="00793F80" w:rsidTr="004B7BAF">
        <w:trPr>
          <w:trHeight w:val="287"/>
          <w:ins w:id="4318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1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189" w:author="Diana Machado" w:date="2019-04-05T18:16:00Z"/>
                <w:rFonts w:ascii="Calibri" w:eastAsia="PMingLiU" w:hAnsi="Calibri" w:cs="Calibri"/>
                <w:color w:val="000000"/>
                <w:sz w:val="22"/>
                <w:szCs w:val="22"/>
                <w:lang w:val="en-PH" w:eastAsia="en-US"/>
              </w:rPr>
            </w:pPr>
            <w:ins w:id="43190"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91" w:author="Diana Machado" w:date="2019-04-05T18:16:00Z"/>
                <w:rFonts w:ascii="Calibri" w:eastAsia="PMingLiU" w:hAnsi="Calibri" w:cs="Calibri"/>
                <w:color w:val="000000"/>
                <w:sz w:val="22"/>
                <w:szCs w:val="22"/>
                <w:lang w:val="en-PH" w:eastAsia="en-US"/>
              </w:rPr>
            </w:pPr>
            <w:ins w:id="43192" w:author="Diana Machado" w:date="2019-04-05T18:16:00Z">
              <w:r w:rsidRPr="00793F80">
                <w:rPr>
                  <w:rFonts w:ascii="Calibri" w:eastAsia="PMingLiU" w:hAnsi="Calibri" w:cs="Calibri"/>
                  <w:color w:val="000000"/>
                  <w:sz w:val="22"/>
                  <w:szCs w:val="22"/>
                  <w:lang w:val="en-PH" w:eastAsia="en-US"/>
                </w:rPr>
                <w:t>0.20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93" w:author="Diana Machado" w:date="2019-04-05T18:16:00Z"/>
                <w:rFonts w:ascii="Calibri" w:eastAsia="PMingLiU" w:hAnsi="Calibri" w:cs="Calibri"/>
                <w:color w:val="000000"/>
                <w:sz w:val="22"/>
                <w:szCs w:val="22"/>
                <w:lang w:val="en-PH" w:eastAsia="en-US"/>
              </w:rPr>
            </w:pPr>
            <w:ins w:id="43194" w:author="Diana Machado" w:date="2019-04-05T18:16:00Z">
              <w:r w:rsidRPr="00793F80">
                <w:rPr>
                  <w:rFonts w:ascii="Calibri" w:eastAsia="PMingLiU" w:hAnsi="Calibri" w:cs="Calibri"/>
                  <w:color w:val="000000"/>
                  <w:sz w:val="22"/>
                  <w:szCs w:val="22"/>
                  <w:lang w:val="en-PH" w:eastAsia="en-US"/>
                </w:rPr>
                <w:t>0.1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95" w:author="Diana Machado" w:date="2019-04-05T18:16:00Z"/>
                <w:rFonts w:ascii="Calibri" w:eastAsia="PMingLiU" w:hAnsi="Calibri" w:cs="Calibri"/>
                <w:color w:val="000000"/>
                <w:sz w:val="22"/>
                <w:szCs w:val="22"/>
                <w:lang w:val="en-PH" w:eastAsia="en-US"/>
              </w:rPr>
            </w:pPr>
            <w:ins w:id="43196" w:author="Diana Machado" w:date="2019-04-05T18:16:00Z">
              <w:r w:rsidRPr="00793F80">
                <w:rPr>
                  <w:rFonts w:ascii="Calibri" w:eastAsia="PMingLiU" w:hAnsi="Calibri" w:cs="Calibri"/>
                  <w:color w:val="000000"/>
                  <w:sz w:val="22"/>
                  <w:szCs w:val="22"/>
                  <w:lang w:val="en-PH" w:eastAsia="en-US"/>
                </w:rPr>
                <w:t>2.59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97" w:author="Diana Machado" w:date="2019-04-05T18:16:00Z"/>
                <w:rFonts w:ascii="Calibri" w:eastAsia="PMingLiU" w:hAnsi="Calibri" w:cs="Calibri"/>
                <w:color w:val="000000"/>
                <w:sz w:val="22"/>
                <w:szCs w:val="22"/>
                <w:lang w:val="en-PH" w:eastAsia="en-US"/>
              </w:rPr>
            </w:pPr>
            <w:ins w:id="43198" w:author="Diana Machado" w:date="2019-04-05T18:16:00Z">
              <w:r w:rsidRPr="00793F80">
                <w:rPr>
                  <w:rFonts w:ascii="Calibri" w:eastAsia="PMingLiU" w:hAnsi="Calibri" w:cs="Calibri"/>
                  <w:color w:val="000000"/>
                  <w:sz w:val="22"/>
                  <w:szCs w:val="22"/>
                  <w:lang w:val="en-PH" w:eastAsia="en-US"/>
                </w:rPr>
                <w:t>0.0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99" w:author="Diana Machado" w:date="2019-04-05T18:16:00Z"/>
                <w:rFonts w:ascii="Calibri" w:eastAsia="PMingLiU" w:hAnsi="Calibri" w:cs="Calibri"/>
                <w:color w:val="000000"/>
                <w:sz w:val="22"/>
                <w:szCs w:val="22"/>
                <w:lang w:val="en-PH" w:eastAsia="en-US"/>
              </w:rPr>
            </w:pPr>
            <w:ins w:id="43200" w:author="Diana Machado" w:date="2019-04-05T18:16:00Z">
              <w:r w:rsidRPr="00793F80">
                <w:rPr>
                  <w:rFonts w:ascii="Calibri" w:eastAsia="PMingLiU" w:hAnsi="Calibri" w:cs="Calibri"/>
                  <w:color w:val="000000"/>
                  <w:sz w:val="22"/>
                  <w:szCs w:val="22"/>
                  <w:lang w:val="en-PH" w:eastAsia="en-US"/>
                </w:rPr>
                <w:t>0.0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01" w:author="Diana Machado" w:date="2019-04-05T18:16:00Z"/>
                <w:rFonts w:ascii="Calibri" w:eastAsia="PMingLiU" w:hAnsi="Calibri" w:cs="Calibri"/>
                <w:color w:val="000000"/>
                <w:sz w:val="22"/>
                <w:szCs w:val="22"/>
                <w:lang w:val="en-PH" w:eastAsia="en-US"/>
              </w:rPr>
            </w:pPr>
            <w:ins w:id="43202"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03" w:author="Diana Machado" w:date="2019-04-05T18:16:00Z"/>
                <w:rFonts w:ascii="Calibri" w:eastAsia="PMingLiU" w:hAnsi="Calibri" w:cs="Calibri"/>
                <w:color w:val="000000"/>
                <w:sz w:val="22"/>
                <w:szCs w:val="22"/>
                <w:lang w:val="en-PH" w:eastAsia="en-US"/>
              </w:rPr>
            </w:pPr>
            <w:ins w:id="43204"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05" w:author="Diana Machado" w:date="2019-04-05T18:16:00Z"/>
                <w:rFonts w:ascii="Calibri" w:eastAsia="PMingLiU" w:hAnsi="Calibri" w:cs="Calibri"/>
                <w:color w:val="000000"/>
                <w:sz w:val="22"/>
                <w:szCs w:val="22"/>
                <w:lang w:val="en-PH" w:eastAsia="en-US"/>
              </w:rPr>
            </w:pPr>
            <w:ins w:id="43206" w:author="Diana Machado" w:date="2019-04-05T18:16:00Z">
              <w:r w:rsidRPr="00793F80">
                <w:rPr>
                  <w:rFonts w:ascii="Calibri" w:eastAsia="PMingLiU" w:hAnsi="Calibri" w:cs="Calibri"/>
                  <w:color w:val="000000"/>
                  <w:sz w:val="22"/>
                  <w:szCs w:val="22"/>
                  <w:lang w:val="en-PH" w:eastAsia="en-US"/>
                </w:rPr>
                <w:t>0.248</w:t>
              </w:r>
            </w:ins>
          </w:p>
        </w:tc>
      </w:tr>
      <w:tr w:rsidR="004B7BAF" w:rsidRPr="00793F80" w:rsidTr="004B7BAF">
        <w:trPr>
          <w:trHeight w:val="287"/>
          <w:ins w:id="43207"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2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2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21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21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2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2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21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21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2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217"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321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219" w:author="Diana Machado" w:date="2019-04-05T18:16:00Z"/>
                <w:rFonts w:ascii="Calibri" w:eastAsia="PMingLiU" w:hAnsi="Calibri" w:cs="Calibri"/>
                <w:color w:val="000000"/>
                <w:sz w:val="22"/>
                <w:szCs w:val="22"/>
                <w:lang w:val="en-PH" w:eastAsia="en-US"/>
              </w:rPr>
            </w:pPr>
            <w:ins w:id="43220" w:author="Diana Machado" w:date="2019-04-05T18:16:00Z">
              <w:r w:rsidRPr="00793F80">
                <w:rPr>
                  <w:rFonts w:ascii="Calibri" w:eastAsia="PMingLiU" w:hAnsi="Calibri" w:cs="Calibri"/>
                  <w:color w:val="000000"/>
                  <w:sz w:val="22"/>
                  <w:szCs w:val="22"/>
                  <w:lang w:val="en-PH" w:eastAsia="en-US"/>
                </w:rPr>
                <w:lastRenderedPageBreak/>
                <w:t>Volusi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221" w:author="Diana Machado" w:date="2019-04-05T18:16:00Z"/>
                <w:rFonts w:ascii="Calibri" w:eastAsia="PMingLiU" w:hAnsi="Calibri" w:cs="Calibri"/>
                <w:color w:val="000000"/>
                <w:sz w:val="22"/>
                <w:szCs w:val="22"/>
                <w:lang w:val="en-PH" w:eastAsia="en-US"/>
              </w:rPr>
            </w:pPr>
            <w:ins w:id="43222"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23" w:author="Diana Machado" w:date="2019-04-05T18:16:00Z"/>
                <w:rFonts w:ascii="Calibri" w:eastAsia="PMingLiU" w:hAnsi="Calibri" w:cs="Calibri"/>
                <w:color w:val="000000"/>
                <w:sz w:val="22"/>
                <w:szCs w:val="22"/>
                <w:lang w:val="en-PH" w:eastAsia="en-US"/>
              </w:rPr>
            </w:pPr>
            <w:ins w:id="43224" w:author="Diana Machado" w:date="2019-04-05T18:16:00Z">
              <w:r w:rsidRPr="00793F80">
                <w:rPr>
                  <w:rFonts w:ascii="Calibri" w:eastAsia="PMingLiU" w:hAnsi="Calibri" w:cs="Calibri"/>
                  <w:color w:val="000000"/>
                  <w:sz w:val="22"/>
                  <w:szCs w:val="22"/>
                  <w:lang w:val="en-PH" w:eastAsia="en-US"/>
                </w:rPr>
                <w:t>0.2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25" w:author="Diana Machado" w:date="2019-04-05T18:16:00Z"/>
                <w:rFonts w:ascii="Calibri" w:eastAsia="PMingLiU" w:hAnsi="Calibri" w:cs="Calibri"/>
                <w:color w:val="000000"/>
                <w:sz w:val="22"/>
                <w:szCs w:val="22"/>
                <w:lang w:val="en-PH" w:eastAsia="en-US"/>
              </w:rPr>
            </w:pPr>
            <w:ins w:id="43226" w:author="Diana Machado" w:date="2019-04-05T18:16:00Z">
              <w:r w:rsidRPr="00793F80">
                <w:rPr>
                  <w:rFonts w:ascii="Calibri" w:eastAsia="PMingLiU" w:hAnsi="Calibri" w:cs="Calibri"/>
                  <w:color w:val="000000"/>
                  <w:sz w:val="22"/>
                  <w:szCs w:val="22"/>
                  <w:lang w:val="en-PH" w:eastAsia="en-US"/>
                </w:rPr>
                <w:t>0.20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27" w:author="Diana Machado" w:date="2019-04-05T18:16:00Z"/>
                <w:rFonts w:ascii="Calibri" w:eastAsia="PMingLiU" w:hAnsi="Calibri" w:cs="Calibri"/>
                <w:color w:val="000000"/>
                <w:sz w:val="22"/>
                <w:szCs w:val="22"/>
                <w:lang w:val="en-PH" w:eastAsia="en-US"/>
              </w:rPr>
            </w:pPr>
            <w:ins w:id="43228" w:author="Diana Machado" w:date="2019-04-05T18:16:00Z">
              <w:r w:rsidRPr="00793F80">
                <w:rPr>
                  <w:rFonts w:ascii="Calibri" w:eastAsia="PMingLiU" w:hAnsi="Calibri" w:cs="Calibri"/>
                  <w:color w:val="000000"/>
                  <w:sz w:val="22"/>
                  <w:szCs w:val="22"/>
                  <w:lang w:val="en-PH" w:eastAsia="en-US"/>
                </w:rPr>
                <w:t>0.30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229" w:author="Diana Machado" w:date="2019-04-05T18:16:00Z"/>
                <w:rFonts w:ascii="Calibri" w:eastAsia="PMingLiU" w:hAnsi="Calibri" w:cs="Calibri"/>
                <w:color w:val="000000"/>
                <w:sz w:val="22"/>
                <w:szCs w:val="22"/>
                <w:lang w:val="en-PH" w:eastAsia="en-US"/>
              </w:rPr>
            </w:pPr>
            <w:ins w:id="43230"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231" w:author="Diana Machado" w:date="2019-04-05T18:16:00Z"/>
                <w:rFonts w:ascii="Calibri" w:eastAsia="PMingLiU" w:hAnsi="Calibri" w:cs="Calibri"/>
                <w:color w:val="000000"/>
                <w:sz w:val="22"/>
                <w:szCs w:val="22"/>
                <w:lang w:val="en-PH" w:eastAsia="en-US"/>
              </w:rPr>
            </w:pPr>
            <w:ins w:id="43232" w:author="Diana Machado" w:date="2019-04-05T18:16:00Z">
              <w:r w:rsidRPr="00793F80">
                <w:rPr>
                  <w:rFonts w:ascii="Calibri" w:eastAsia="PMingLiU" w:hAnsi="Calibri" w:cs="Calibri"/>
                  <w:color w:val="000000"/>
                  <w:sz w:val="22"/>
                  <w:szCs w:val="22"/>
                  <w:lang w:val="en-PH" w:eastAsia="en-US"/>
                </w:rPr>
                <w:t>0.03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233" w:author="Diana Machado" w:date="2019-04-05T18:16:00Z"/>
                <w:rFonts w:ascii="Calibri" w:eastAsia="PMingLiU" w:hAnsi="Calibri" w:cs="Calibri"/>
                <w:color w:val="000000"/>
                <w:sz w:val="22"/>
                <w:szCs w:val="22"/>
                <w:lang w:val="en-PH" w:eastAsia="en-US"/>
              </w:rPr>
            </w:pPr>
            <w:ins w:id="43234" w:author="Diana Machado" w:date="2019-04-05T18:16:00Z">
              <w:r w:rsidRPr="00793F80">
                <w:rPr>
                  <w:rFonts w:ascii="Calibri" w:eastAsia="PMingLiU" w:hAnsi="Calibri" w:cs="Calibri"/>
                  <w:color w:val="000000"/>
                  <w:sz w:val="22"/>
                  <w:szCs w:val="22"/>
                  <w:lang w:val="en-PH" w:eastAsia="en-US"/>
                </w:rPr>
                <w:t>0.04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235" w:author="Diana Machado" w:date="2019-04-05T18:16:00Z"/>
                <w:rFonts w:ascii="Calibri" w:eastAsia="PMingLiU" w:hAnsi="Calibri" w:cs="Calibri"/>
                <w:color w:val="000000"/>
                <w:sz w:val="22"/>
                <w:szCs w:val="22"/>
                <w:lang w:val="en-PH" w:eastAsia="en-US"/>
              </w:rPr>
            </w:pPr>
            <w:ins w:id="43236" w:author="Diana Machado" w:date="2019-04-05T18:16:00Z">
              <w:r w:rsidRPr="00793F80">
                <w:rPr>
                  <w:rFonts w:ascii="Calibri" w:eastAsia="PMingLiU" w:hAnsi="Calibri" w:cs="Calibri"/>
                  <w:color w:val="000000"/>
                  <w:sz w:val="22"/>
                  <w:szCs w:val="22"/>
                  <w:lang w:val="en-PH" w:eastAsia="en-US"/>
                </w:rPr>
                <w:t>0.04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37" w:author="Diana Machado" w:date="2019-04-05T18:16:00Z"/>
                <w:rFonts w:ascii="Calibri" w:eastAsia="PMingLiU" w:hAnsi="Calibri" w:cs="Calibri"/>
                <w:color w:val="000000"/>
                <w:sz w:val="22"/>
                <w:szCs w:val="22"/>
                <w:lang w:val="en-PH" w:eastAsia="en-US"/>
              </w:rPr>
            </w:pPr>
            <w:ins w:id="43238" w:author="Diana Machado" w:date="2019-04-05T18:16:00Z">
              <w:r w:rsidRPr="00793F80">
                <w:rPr>
                  <w:rFonts w:ascii="Calibri" w:eastAsia="PMingLiU" w:hAnsi="Calibri" w:cs="Calibri"/>
                  <w:color w:val="000000"/>
                  <w:sz w:val="22"/>
                  <w:szCs w:val="22"/>
                  <w:lang w:val="en-PH" w:eastAsia="en-US"/>
                </w:rPr>
                <w:t>0.414</w:t>
              </w:r>
            </w:ins>
          </w:p>
        </w:tc>
      </w:tr>
      <w:tr w:rsidR="004B7BAF" w:rsidRPr="00793F80" w:rsidTr="004B7BAF">
        <w:trPr>
          <w:trHeight w:val="287"/>
          <w:ins w:id="4323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2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241" w:author="Diana Machado" w:date="2019-04-05T18:16:00Z"/>
                <w:rFonts w:ascii="Calibri" w:eastAsia="PMingLiU" w:hAnsi="Calibri" w:cs="Calibri"/>
                <w:color w:val="000000"/>
                <w:sz w:val="22"/>
                <w:szCs w:val="22"/>
                <w:lang w:val="en-PH" w:eastAsia="en-US"/>
              </w:rPr>
            </w:pPr>
            <w:ins w:id="43242"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43" w:author="Diana Machado" w:date="2019-04-05T18:16:00Z"/>
                <w:rFonts w:ascii="Calibri" w:eastAsia="PMingLiU" w:hAnsi="Calibri" w:cs="Calibri"/>
                <w:color w:val="000000"/>
                <w:sz w:val="22"/>
                <w:szCs w:val="22"/>
                <w:lang w:val="en-PH" w:eastAsia="en-US"/>
              </w:rPr>
            </w:pPr>
            <w:ins w:id="43244" w:author="Diana Machado" w:date="2019-04-05T18:16:00Z">
              <w:r w:rsidRPr="00793F80">
                <w:rPr>
                  <w:rFonts w:ascii="Calibri" w:eastAsia="PMingLiU" w:hAnsi="Calibri" w:cs="Calibri"/>
                  <w:color w:val="000000"/>
                  <w:sz w:val="22"/>
                  <w:szCs w:val="22"/>
                  <w:lang w:val="en-PH" w:eastAsia="en-US"/>
                </w:rPr>
                <w:t>0.8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45" w:author="Diana Machado" w:date="2019-04-05T18:16:00Z"/>
                <w:rFonts w:ascii="Calibri" w:eastAsia="PMingLiU" w:hAnsi="Calibri" w:cs="Calibri"/>
                <w:color w:val="000000"/>
                <w:sz w:val="22"/>
                <w:szCs w:val="22"/>
                <w:lang w:val="en-PH" w:eastAsia="en-US"/>
              </w:rPr>
            </w:pPr>
            <w:ins w:id="43246" w:author="Diana Machado" w:date="2019-04-05T18:16:00Z">
              <w:r w:rsidRPr="00793F80">
                <w:rPr>
                  <w:rFonts w:ascii="Calibri" w:eastAsia="PMingLiU" w:hAnsi="Calibri" w:cs="Calibri"/>
                  <w:color w:val="000000"/>
                  <w:sz w:val="22"/>
                  <w:szCs w:val="22"/>
                  <w:lang w:val="en-PH" w:eastAsia="en-US"/>
                </w:rPr>
                <w:t>0.7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47" w:author="Diana Machado" w:date="2019-04-05T18:16:00Z"/>
                <w:rFonts w:ascii="Calibri" w:eastAsia="PMingLiU" w:hAnsi="Calibri" w:cs="Calibri"/>
                <w:color w:val="000000"/>
                <w:sz w:val="22"/>
                <w:szCs w:val="22"/>
                <w:lang w:val="en-PH" w:eastAsia="en-US"/>
              </w:rPr>
            </w:pPr>
            <w:ins w:id="43248" w:author="Diana Machado" w:date="2019-04-05T18:16:00Z">
              <w:r w:rsidRPr="00793F80">
                <w:rPr>
                  <w:rFonts w:ascii="Calibri" w:eastAsia="PMingLiU" w:hAnsi="Calibri" w:cs="Calibri"/>
                  <w:color w:val="000000"/>
                  <w:sz w:val="22"/>
                  <w:szCs w:val="22"/>
                  <w:lang w:val="en-PH" w:eastAsia="en-US"/>
                </w:rPr>
                <w:t>5.76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249" w:author="Diana Machado" w:date="2019-04-05T18:16:00Z"/>
                <w:rFonts w:ascii="Calibri" w:eastAsia="PMingLiU" w:hAnsi="Calibri" w:cs="Calibri"/>
                <w:color w:val="000000"/>
                <w:sz w:val="22"/>
                <w:szCs w:val="22"/>
                <w:lang w:val="en-PH" w:eastAsia="en-US"/>
              </w:rPr>
            </w:pPr>
            <w:ins w:id="43250" w:author="Diana Machado" w:date="2019-04-05T18:16:00Z">
              <w:r w:rsidRPr="00793F80">
                <w:rPr>
                  <w:rFonts w:ascii="Calibri" w:eastAsia="PMingLiU" w:hAnsi="Calibri" w:cs="Calibri"/>
                  <w:color w:val="000000"/>
                  <w:sz w:val="22"/>
                  <w:szCs w:val="22"/>
                  <w:lang w:val="en-PH" w:eastAsia="en-US"/>
                </w:rPr>
                <w:t>0.10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251" w:author="Diana Machado" w:date="2019-04-05T18:16:00Z"/>
                <w:rFonts w:ascii="Calibri" w:eastAsia="PMingLiU" w:hAnsi="Calibri" w:cs="Calibri"/>
                <w:color w:val="000000"/>
                <w:sz w:val="22"/>
                <w:szCs w:val="22"/>
                <w:lang w:val="en-PH" w:eastAsia="en-US"/>
              </w:rPr>
            </w:pPr>
            <w:ins w:id="43252" w:author="Diana Machado" w:date="2019-04-05T18:16:00Z">
              <w:r w:rsidRPr="00793F80">
                <w:rPr>
                  <w:rFonts w:ascii="Calibri" w:eastAsia="PMingLiU" w:hAnsi="Calibri" w:cs="Calibri"/>
                  <w:color w:val="000000"/>
                  <w:sz w:val="22"/>
                  <w:szCs w:val="22"/>
                  <w:lang w:val="en-PH" w:eastAsia="en-US"/>
                </w:rPr>
                <w:t>0.18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253" w:author="Diana Machado" w:date="2019-04-05T18:16:00Z"/>
                <w:rFonts w:ascii="Calibri" w:eastAsia="PMingLiU" w:hAnsi="Calibri" w:cs="Calibri"/>
                <w:color w:val="000000"/>
                <w:sz w:val="22"/>
                <w:szCs w:val="22"/>
                <w:lang w:val="en-PH" w:eastAsia="en-US"/>
              </w:rPr>
            </w:pPr>
            <w:ins w:id="43254" w:author="Diana Machado" w:date="2019-04-05T18:16:00Z">
              <w:r w:rsidRPr="00793F80">
                <w:rPr>
                  <w:rFonts w:ascii="Calibri" w:eastAsia="PMingLiU" w:hAnsi="Calibri" w:cs="Calibri"/>
                  <w:color w:val="000000"/>
                  <w:sz w:val="22"/>
                  <w:szCs w:val="22"/>
                  <w:lang w:val="en-PH" w:eastAsia="en-US"/>
                </w:rPr>
                <w:t>0.23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255" w:author="Diana Machado" w:date="2019-04-05T18:16:00Z"/>
                <w:rFonts w:ascii="Calibri" w:eastAsia="PMingLiU" w:hAnsi="Calibri" w:cs="Calibri"/>
                <w:color w:val="000000"/>
                <w:sz w:val="22"/>
                <w:szCs w:val="22"/>
                <w:lang w:val="en-PH" w:eastAsia="en-US"/>
              </w:rPr>
            </w:pPr>
            <w:ins w:id="43256" w:author="Diana Machado" w:date="2019-04-05T18:16:00Z">
              <w:r w:rsidRPr="00793F80">
                <w:rPr>
                  <w:rFonts w:ascii="Calibri" w:eastAsia="PMingLiU" w:hAnsi="Calibri" w:cs="Calibri"/>
                  <w:color w:val="000000"/>
                  <w:sz w:val="22"/>
                  <w:szCs w:val="22"/>
                  <w:lang w:val="en-PH" w:eastAsia="en-US"/>
                </w:rPr>
                <w:t>0.33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57" w:author="Diana Machado" w:date="2019-04-05T18:16:00Z"/>
                <w:rFonts w:ascii="Calibri" w:eastAsia="PMingLiU" w:hAnsi="Calibri" w:cs="Calibri"/>
                <w:color w:val="000000"/>
                <w:sz w:val="22"/>
                <w:szCs w:val="22"/>
                <w:lang w:val="en-PH" w:eastAsia="en-US"/>
              </w:rPr>
            </w:pPr>
            <w:ins w:id="43258" w:author="Diana Machado" w:date="2019-04-05T18:16:00Z">
              <w:r w:rsidRPr="00793F80">
                <w:rPr>
                  <w:rFonts w:ascii="Calibri" w:eastAsia="PMingLiU" w:hAnsi="Calibri" w:cs="Calibri"/>
                  <w:color w:val="000000"/>
                  <w:sz w:val="22"/>
                  <w:szCs w:val="22"/>
                  <w:lang w:val="en-PH" w:eastAsia="en-US"/>
                </w:rPr>
                <w:t>2.804</w:t>
              </w:r>
            </w:ins>
          </w:p>
        </w:tc>
      </w:tr>
      <w:tr w:rsidR="004B7BAF" w:rsidRPr="00793F80" w:rsidTr="004B7BAF">
        <w:trPr>
          <w:trHeight w:val="287"/>
          <w:ins w:id="4325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2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261" w:author="Diana Machado" w:date="2019-04-05T18:16:00Z"/>
                <w:rFonts w:ascii="Calibri" w:eastAsia="PMingLiU" w:hAnsi="Calibri" w:cs="Calibri"/>
                <w:color w:val="000000"/>
                <w:sz w:val="22"/>
                <w:szCs w:val="22"/>
                <w:lang w:val="en-PH" w:eastAsia="en-US"/>
              </w:rPr>
            </w:pPr>
            <w:ins w:id="43262"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63" w:author="Diana Machado" w:date="2019-04-05T18:16:00Z"/>
                <w:rFonts w:ascii="Calibri" w:eastAsia="PMingLiU" w:hAnsi="Calibri" w:cs="Calibri"/>
                <w:color w:val="000000"/>
                <w:sz w:val="22"/>
                <w:szCs w:val="22"/>
                <w:lang w:val="en-PH" w:eastAsia="en-US"/>
              </w:rPr>
            </w:pPr>
            <w:ins w:id="43264" w:author="Diana Machado" w:date="2019-04-05T18:16:00Z">
              <w:r w:rsidRPr="00793F80">
                <w:rPr>
                  <w:rFonts w:ascii="Calibri" w:eastAsia="PMingLiU" w:hAnsi="Calibri" w:cs="Calibri"/>
                  <w:color w:val="000000"/>
                  <w:sz w:val="22"/>
                  <w:szCs w:val="22"/>
                  <w:lang w:val="en-PH" w:eastAsia="en-US"/>
                </w:rPr>
                <w:t>2.7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65" w:author="Diana Machado" w:date="2019-04-05T18:16:00Z"/>
                <w:rFonts w:ascii="Calibri" w:eastAsia="PMingLiU" w:hAnsi="Calibri" w:cs="Calibri"/>
                <w:color w:val="000000"/>
                <w:sz w:val="22"/>
                <w:szCs w:val="22"/>
                <w:lang w:val="en-PH" w:eastAsia="en-US"/>
              </w:rPr>
            </w:pPr>
            <w:ins w:id="43266" w:author="Diana Machado" w:date="2019-04-05T18:16:00Z">
              <w:r w:rsidRPr="00793F80">
                <w:rPr>
                  <w:rFonts w:ascii="Calibri" w:eastAsia="PMingLiU" w:hAnsi="Calibri" w:cs="Calibri"/>
                  <w:color w:val="000000"/>
                  <w:sz w:val="22"/>
                  <w:szCs w:val="22"/>
                  <w:lang w:val="en-PH" w:eastAsia="en-US"/>
                </w:rPr>
                <w:t>1.8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67" w:author="Diana Machado" w:date="2019-04-05T18:16:00Z"/>
                <w:rFonts w:ascii="Calibri" w:eastAsia="PMingLiU" w:hAnsi="Calibri" w:cs="Calibri"/>
                <w:color w:val="000000"/>
                <w:sz w:val="22"/>
                <w:szCs w:val="22"/>
                <w:lang w:val="en-PH" w:eastAsia="en-US"/>
              </w:rPr>
            </w:pPr>
            <w:ins w:id="43268" w:author="Diana Machado" w:date="2019-04-05T18:16:00Z">
              <w:r w:rsidRPr="00793F80">
                <w:rPr>
                  <w:rFonts w:ascii="Calibri" w:eastAsia="PMingLiU" w:hAnsi="Calibri" w:cs="Calibri"/>
                  <w:color w:val="000000"/>
                  <w:sz w:val="22"/>
                  <w:szCs w:val="22"/>
                  <w:lang w:val="en-PH" w:eastAsia="en-US"/>
                </w:rPr>
                <w:t>20.4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69" w:author="Diana Machado" w:date="2019-04-05T18:16:00Z"/>
                <w:rFonts w:ascii="Calibri" w:eastAsia="PMingLiU" w:hAnsi="Calibri" w:cs="Calibri"/>
                <w:color w:val="000000"/>
                <w:sz w:val="22"/>
                <w:szCs w:val="22"/>
                <w:lang w:val="en-PH" w:eastAsia="en-US"/>
              </w:rPr>
            </w:pPr>
            <w:ins w:id="43270" w:author="Diana Machado" w:date="2019-04-05T18:16:00Z">
              <w:r w:rsidRPr="00793F80">
                <w:rPr>
                  <w:rFonts w:ascii="Calibri" w:eastAsia="PMingLiU" w:hAnsi="Calibri" w:cs="Calibri"/>
                  <w:color w:val="000000"/>
                  <w:sz w:val="22"/>
                  <w:szCs w:val="22"/>
                  <w:lang w:val="en-PH" w:eastAsia="en-US"/>
                </w:rPr>
                <w:t>0.5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71" w:author="Diana Machado" w:date="2019-04-05T18:16:00Z"/>
                <w:rFonts w:ascii="Calibri" w:eastAsia="PMingLiU" w:hAnsi="Calibri" w:cs="Calibri"/>
                <w:color w:val="000000"/>
                <w:sz w:val="22"/>
                <w:szCs w:val="22"/>
                <w:lang w:val="en-PH" w:eastAsia="en-US"/>
              </w:rPr>
            </w:pPr>
            <w:ins w:id="43272" w:author="Diana Machado" w:date="2019-04-05T18:16:00Z">
              <w:r w:rsidRPr="00793F80">
                <w:rPr>
                  <w:rFonts w:ascii="Calibri" w:eastAsia="PMingLiU" w:hAnsi="Calibri" w:cs="Calibri"/>
                  <w:color w:val="000000"/>
                  <w:sz w:val="22"/>
                  <w:szCs w:val="22"/>
                  <w:lang w:val="en-PH" w:eastAsia="en-US"/>
                </w:rPr>
                <w:t>0.4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73" w:author="Diana Machado" w:date="2019-04-05T18:16:00Z"/>
                <w:rFonts w:ascii="Calibri" w:eastAsia="PMingLiU" w:hAnsi="Calibri" w:cs="Calibri"/>
                <w:color w:val="000000"/>
                <w:sz w:val="22"/>
                <w:szCs w:val="22"/>
                <w:lang w:val="en-PH" w:eastAsia="en-US"/>
              </w:rPr>
            </w:pPr>
            <w:ins w:id="43274" w:author="Diana Machado" w:date="2019-04-05T18:16:00Z">
              <w:r w:rsidRPr="00793F80">
                <w:rPr>
                  <w:rFonts w:ascii="Calibri" w:eastAsia="PMingLiU" w:hAnsi="Calibri" w:cs="Calibri"/>
                  <w:color w:val="000000"/>
                  <w:sz w:val="22"/>
                  <w:szCs w:val="22"/>
                  <w:lang w:val="en-PH" w:eastAsia="en-US"/>
                </w:rPr>
                <w:t>0.9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75" w:author="Diana Machado" w:date="2019-04-05T18:16:00Z"/>
                <w:rFonts w:ascii="Calibri" w:eastAsia="PMingLiU" w:hAnsi="Calibri" w:cs="Calibri"/>
                <w:color w:val="000000"/>
                <w:sz w:val="22"/>
                <w:szCs w:val="22"/>
                <w:lang w:val="en-PH" w:eastAsia="en-US"/>
              </w:rPr>
            </w:pPr>
            <w:ins w:id="43276" w:author="Diana Machado" w:date="2019-04-05T18:16:00Z">
              <w:r w:rsidRPr="00793F80">
                <w:rPr>
                  <w:rFonts w:ascii="Calibri" w:eastAsia="PMingLiU" w:hAnsi="Calibri" w:cs="Calibri"/>
                  <w:color w:val="000000"/>
                  <w:sz w:val="22"/>
                  <w:szCs w:val="22"/>
                  <w:lang w:val="en-PH" w:eastAsia="en-US"/>
                </w:rPr>
                <w:t>0.5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77" w:author="Diana Machado" w:date="2019-04-05T18:16:00Z"/>
                <w:rFonts w:ascii="Calibri" w:eastAsia="PMingLiU" w:hAnsi="Calibri" w:cs="Calibri"/>
                <w:color w:val="000000"/>
                <w:sz w:val="22"/>
                <w:szCs w:val="22"/>
                <w:lang w:val="en-PH" w:eastAsia="en-US"/>
              </w:rPr>
            </w:pPr>
            <w:ins w:id="43278" w:author="Diana Machado" w:date="2019-04-05T18:16:00Z">
              <w:r w:rsidRPr="00793F80">
                <w:rPr>
                  <w:rFonts w:ascii="Calibri" w:eastAsia="PMingLiU" w:hAnsi="Calibri" w:cs="Calibri"/>
                  <w:color w:val="000000"/>
                  <w:sz w:val="22"/>
                  <w:szCs w:val="22"/>
                  <w:lang w:val="en-PH" w:eastAsia="en-US"/>
                </w:rPr>
                <w:t>3.751</w:t>
              </w:r>
            </w:ins>
          </w:p>
        </w:tc>
      </w:tr>
      <w:tr w:rsidR="004B7BAF" w:rsidRPr="00793F80" w:rsidTr="004B7BAF">
        <w:trPr>
          <w:trHeight w:val="287"/>
          <w:ins w:id="43279"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2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2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28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28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2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2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28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28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2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289"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329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291" w:author="Diana Machado" w:date="2019-04-05T18:16:00Z"/>
                <w:rFonts w:ascii="Calibri" w:eastAsia="PMingLiU" w:hAnsi="Calibri" w:cs="Calibri"/>
                <w:color w:val="000000"/>
                <w:sz w:val="22"/>
                <w:szCs w:val="22"/>
                <w:lang w:val="en-PH" w:eastAsia="en-US"/>
              </w:rPr>
            </w:pPr>
            <w:ins w:id="43292" w:author="Diana Machado" w:date="2019-04-05T18:16:00Z">
              <w:r w:rsidRPr="00793F80">
                <w:rPr>
                  <w:rFonts w:ascii="Calibri" w:eastAsia="PMingLiU" w:hAnsi="Calibri" w:cs="Calibri"/>
                  <w:color w:val="000000"/>
                  <w:sz w:val="22"/>
                  <w:szCs w:val="22"/>
                  <w:lang w:val="en-PH" w:eastAsia="en-US"/>
                </w:rPr>
                <w:t>Wakull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293" w:author="Diana Machado" w:date="2019-04-05T18:16:00Z"/>
                <w:rFonts w:ascii="Calibri" w:eastAsia="PMingLiU" w:hAnsi="Calibri" w:cs="Calibri"/>
                <w:color w:val="000000"/>
                <w:sz w:val="22"/>
                <w:szCs w:val="22"/>
                <w:lang w:val="en-PH" w:eastAsia="en-US"/>
              </w:rPr>
            </w:pPr>
            <w:ins w:id="43294"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295" w:author="Diana Machado" w:date="2019-04-05T18:16:00Z"/>
                <w:rFonts w:ascii="Calibri" w:eastAsia="PMingLiU" w:hAnsi="Calibri" w:cs="Calibri"/>
                <w:color w:val="000000"/>
                <w:sz w:val="22"/>
                <w:szCs w:val="22"/>
                <w:lang w:val="en-PH" w:eastAsia="en-US"/>
              </w:rPr>
            </w:pPr>
            <w:ins w:id="43296" w:author="Diana Machado" w:date="2019-04-05T18:16:00Z">
              <w:r w:rsidRPr="00793F80">
                <w:rPr>
                  <w:rFonts w:ascii="Calibri" w:eastAsia="PMingLiU" w:hAnsi="Calibri" w:cs="Calibri"/>
                  <w:color w:val="000000"/>
                  <w:sz w:val="22"/>
                  <w:szCs w:val="22"/>
                  <w:lang w:val="en-PH" w:eastAsia="en-US"/>
                </w:rPr>
                <w:t>0.14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297" w:author="Diana Machado" w:date="2019-04-05T18:16:00Z"/>
                <w:rFonts w:ascii="Calibri" w:eastAsia="PMingLiU" w:hAnsi="Calibri" w:cs="Calibri"/>
                <w:color w:val="000000"/>
                <w:sz w:val="22"/>
                <w:szCs w:val="22"/>
                <w:lang w:val="en-PH" w:eastAsia="en-US"/>
              </w:rPr>
            </w:pPr>
            <w:ins w:id="43298" w:author="Diana Machado" w:date="2019-04-05T18:16:00Z">
              <w:r w:rsidRPr="00793F80">
                <w:rPr>
                  <w:rFonts w:ascii="Calibri" w:eastAsia="PMingLiU" w:hAnsi="Calibri" w:cs="Calibri"/>
                  <w:color w:val="000000"/>
                  <w:sz w:val="22"/>
                  <w:szCs w:val="22"/>
                  <w:lang w:val="en-PH" w:eastAsia="en-US"/>
                </w:rPr>
                <w:t>0.1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299" w:author="Diana Machado" w:date="2019-04-05T18:16:00Z"/>
                <w:rFonts w:ascii="Calibri" w:eastAsia="PMingLiU" w:hAnsi="Calibri" w:cs="Calibri"/>
                <w:color w:val="000000"/>
                <w:sz w:val="22"/>
                <w:szCs w:val="22"/>
                <w:lang w:val="en-PH" w:eastAsia="en-US"/>
              </w:rPr>
            </w:pPr>
            <w:ins w:id="43300" w:author="Diana Machado" w:date="2019-04-05T18:16:00Z">
              <w:r w:rsidRPr="00793F80">
                <w:rPr>
                  <w:rFonts w:ascii="Calibri" w:eastAsia="PMingLiU" w:hAnsi="Calibri" w:cs="Calibri"/>
                  <w:color w:val="000000"/>
                  <w:sz w:val="22"/>
                  <w:szCs w:val="22"/>
                  <w:lang w:val="en-PH" w:eastAsia="en-US"/>
                </w:rPr>
                <w:t>1.6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01" w:author="Diana Machado" w:date="2019-04-05T18:16:00Z"/>
                <w:rFonts w:ascii="Calibri" w:eastAsia="PMingLiU" w:hAnsi="Calibri" w:cs="Calibri"/>
                <w:color w:val="000000"/>
                <w:sz w:val="22"/>
                <w:szCs w:val="22"/>
                <w:lang w:val="en-PH" w:eastAsia="en-US"/>
              </w:rPr>
            </w:pPr>
            <w:ins w:id="43302" w:author="Diana Machado" w:date="2019-04-05T18:16:00Z">
              <w:r w:rsidRPr="00793F80">
                <w:rPr>
                  <w:rFonts w:ascii="Calibri" w:eastAsia="PMingLiU" w:hAnsi="Calibri" w:cs="Calibri"/>
                  <w:color w:val="000000"/>
                  <w:sz w:val="22"/>
                  <w:szCs w:val="22"/>
                  <w:lang w:val="en-PH" w:eastAsia="en-US"/>
                </w:rPr>
                <w:t>0.0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03" w:author="Diana Machado" w:date="2019-04-05T18:16:00Z"/>
                <w:rFonts w:ascii="Calibri" w:eastAsia="PMingLiU" w:hAnsi="Calibri" w:cs="Calibri"/>
                <w:color w:val="000000"/>
                <w:sz w:val="22"/>
                <w:szCs w:val="22"/>
                <w:lang w:val="en-PH" w:eastAsia="en-US"/>
              </w:rPr>
            </w:pPr>
            <w:ins w:id="43304" w:author="Diana Machado" w:date="2019-04-05T18:16:00Z">
              <w:r w:rsidRPr="00793F80">
                <w:rPr>
                  <w:rFonts w:ascii="Calibri" w:eastAsia="PMingLiU" w:hAnsi="Calibri" w:cs="Calibri"/>
                  <w:color w:val="000000"/>
                  <w:sz w:val="22"/>
                  <w:szCs w:val="22"/>
                  <w:lang w:val="en-PH" w:eastAsia="en-US"/>
                </w:rPr>
                <w:t>0.02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305" w:author="Diana Machado" w:date="2019-04-05T18:16:00Z"/>
                <w:rFonts w:ascii="Calibri" w:eastAsia="PMingLiU" w:hAnsi="Calibri" w:cs="Calibri"/>
                <w:color w:val="000000"/>
                <w:sz w:val="22"/>
                <w:szCs w:val="22"/>
                <w:lang w:val="en-PH" w:eastAsia="en-US"/>
              </w:rPr>
            </w:pPr>
            <w:ins w:id="43306" w:author="Diana Machado" w:date="2019-04-05T18:16:00Z">
              <w:r w:rsidRPr="00793F80">
                <w:rPr>
                  <w:rFonts w:ascii="Calibri" w:eastAsia="PMingLiU" w:hAnsi="Calibri" w:cs="Calibri"/>
                  <w:color w:val="000000"/>
                  <w:sz w:val="22"/>
                  <w:szCs w:val="22"/>
                  <w:lang w:val="en-PH" w:eastAsia="en-US"/>
                </w:rPr>
                <w:t>0.04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307" w:author="Diana Machado" w:date="2019-04-05T18:16:00Z"/>
                <w:rFonts w:ascii="Calibri" w:eastAsia="PMingLiU" w:hAnsi="Calibri" w:cs="Calibri"/>
                <w:color w:val="000000"/>
                <w:sz w:val="22"/>
                <w:szCs w:val="22"/>
                <w:lang w:val="en-PH" w:eastAsia="en-US"/>
              </w:rPr>
            </w:pPr>
            <w:ins w:id="43308" w:author="Diana Machado" w:date="2019-04-05T18:16:00Z">
              <w:r w:rsidRPr="00793F80">
                <w:rPr>
                  <w:rFonts w:ascii="Calibri" w:eastAsia="PMingLiU" w:hAnsi="Calibri" w:cs="Calibri"/>
                  <w:color w:val="000000"/>
                  <w:sz w:val="22"/>
                  <w:szCs w:val="22"/>
                  <w:lang w:val="en-PH" w:eastAsia="en-US"/>
                </w:rPr>
                <w:t>0.1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09" w:author="Diana Machado" w:date="2019-04-05T18:16:00Z"/>
                <w:rFonts w:ascii="Calibri" w:eastAsia="PMingLiU" w:hAnsi="Calibri" w:cs="Calibri"/>
                <w:color w:val="000000"/>
                <w:sz w:val="22"/>
                <w:szCs w:val="22"/>
                <w:lang w:val="en-PH" w:eastAsia="en-US"/>
              </w:rPr>
            </w:pPr>
            <w:ins w:id="43310" w:author="Diana Machado" w:date="2019-04-05T18:16:00Z">
              <w:r w:rsidRPr="00793F80">
                <w:rPr>
                  <w:rFonts w:ascii="Calibri" w:eastAsia="PMingLiU" w:hAnsi="Calibri" w:cs="Calibri"/>
                  <w:color w:val="000000"/>
                  <w:sz w:val="22"/>
                  <w:szCs w:val="22"/>
                  <w:lang w:val="en-PH" w:eastAsia="en-US"/>
                </w:rPr>
                <w:t>0.438</w:t>
              </w:r>
            </w:ins>
          </w:p>
        </w:tc>
      </w:tr>
      <w:tr w:rsidR="004B7BAF" w:rsidRPr="00793F80" w:rsidTr="004B7BAF">
        <w:trPr>
          <w:trHeight w:val="287"/>
          <w:ins w:id="4331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3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313" w:author="Diana Machado" w:date="2019-04-05T18:16:00Z"/>
                <w:rFonts w:ascii="Calibri" w:eastAsia="PMingLiU" w:hAnsi="Calibri" w:cs="Calibri"/>
                <w:color w:val="000000"/>
                <w:sz w:val="22"/>
                <w:szCs w:val="22"/>
                <w:lang w:val="en-PH" w:eastAsia="en-US"/>
              </w:rPr>
            </w:pPr>
            <w:ins w:id="43314"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15" w:author="Diana Machado" w:date="2019-04-05T18:16:00Z"/>
                <w:rFonts w:ascii="Calibri" w:eastAsia="PMingLiU" w:hAnsi="Calibri" w:cs="Calibri"/>
                <w:color w:val="000000"/>
                <w:sz w:val="22"/>
                <w:szCs w:val="22"/>
                <w:lang w:val="en-PH" w:eastAsia="en-US"/>
              </w:rPr>
            </w:pPr>
            <w:ins w:id="43316" w:author="Diana Machado" w:date="2019-04-05T18:16:00Z">
              <w:r w:rsidRPr="00793F80">
                <w:rPr>
                  <w:rFonts w:ascii="Calibri" w:eastAsia="PMingLiU" w:hAnsi="Calibri" w:cs="Calibri"/>
                  <w:color w:val="000000"/>
                  <w:sz w:val="22"/>
                  <w:szCs w:val="22"/>
                  <w:lang w:val="en-PH" w:eastAsia="en-US"/>
                </w:rPr>
                <w:t>0.20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17" w:author="Diana Machado" w:date="2019-04-05T18:16:00Z"/>
                <w:rFonts w:ascii="Calibri" w:eastAsia="PMingLiU" w:hAnsi="Calibri" w:cs="Calibri"/>
                <w:color w:val="000000"/>
                <w:sz w:val="22"/>
                <w:szCs w:val="22"/>
                <w:lang w:val="en-PH" w:eastAsia="en-US"/>
              </w:rPr>
            </w:pPr>
            <w:ins w:id="43318" w:author="Diana Machado" w:date="2019-04-05T18:16:00Z">
              <w:r w:rsidRPr="00793F80">
                <w:rPr>
                  <w:rFonts w:ascii="Calibri" w:eastAsia="PMingLiU" w:hAnsi="Calibri" w:cs="Calibri"/>
                  <w:color w:val="000000"/>
                  <w:sz w:val="22"/>
                  <w:szCs w:val="22"/>
                  <w:lang w:val="en-PH" w:eastAsia="en-US"/>
                </w:rPr>
                <w:t>0.2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19" w:author="Diana Machado" w:date="2019-04-05T18:16:00Z"/>
                <w:rFonts w:ascii="Calibri" w:eastAsia="PMingLiU" w:hAnsi="Calibri" w:cs="Calibri"/>
                <w:color w:val="000000"/>
                <w:sz w:val="22"/>
                <w:szCs w:val="22"/>
                <w:lang w:val="en-PH" w:eastAsia="en-US"/>
              </w:rPr>
            </w:pPr>
            <w:ins w:id="43320" w:author="Diana Machado" w:date="2019-04-05T18:16:00Z">
              <w:r w:rsidRPr="00793F80">
                <w:rPr>
                  <w:rFonts w:ascii="Calibri" w:eastAsia="PMingLiU" w:hAnsi="Calibri" w:cs="Calibri"/>
                  <w:color w:val="000000"/>
                  <w:sz w:val="22"/>
                  <w:szCs w:val="22"/>
                  <w:lang w:val="en-PH" w:eastAsia="en-US"/>
                </w:rPr>
                <w:t>1.9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21" w:author="Diana Machado" w:date="2019-04-05T18:16:00Z"/>
                <w:rFonts w:ascii="Calibri" w:eastAsia="PMingLiU" w:hAnsi="Calibri" w:cs="Calibri"/>
                <w:color w:val="000000"/>
                <w:sz w:val="22"/>
                <w:szCs w:val="22"/>
                <w:lang w:val="en-PH" w:eastAsia="en-US"/>
              </w:rPr>
            </w:pPr>
            <w:ins w:id="43322" w:author="Diana Machado" w:date="2019-04-05T18:16:00Z">
              <w:r w:rsidRPr="00793F80">
                <w:rPr>
                  <w:rFonts w:ascii="Calibri" w:eastAsia="PMingLiU" w:hAnsi="Calibri" w:cs="Calibri"/>
                  <w:color w:val="000000"/>
                  <w:sz w:val="22"/>
                  <w:szCs w:val="22"/>
                  <w:lang w:val="en-PH" w:eastAsia="en-US"/>
                </w:rPr>
                <w:t>0.0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23" w:author="Diana Machado" w:date="2019-04-05T18:16:00Z"/>
                <w:rFonts w:ascii="Calibri" w:eastAsia="PMingLiU" w:hAnsi="Calibri" w:cs="Calibri"/>
                <w:color w:val="000000"/>
                <w:sz w:val="22"/>
                <w:szCs w:val="22"/>
                <w:lang w:val="en-PH" w:eastAsia="en-US"/>
              </w:rPr>
            </w:pPr>
            <w:ins w:id="43324" w:author="Diana Machado" w:date="2019-04-05T18:16:00Z">
              <w:r w:rsidRPr="00793F80">
                <w:rPr>
                  <w:rFonts w:ascii="Calibri" w:eastAsia="PMingLiU" w:hAnsi="Calibri" w:cs="Calibri"/>
                  <w:color w:val="000000"/>
                  <w:sz w:val="22"/>
                  <w:szCs w:val="22"/>
                  <w:lang w:val="en-PH" w:eastAsia="en-US"/>
                </w:rPr>
                <w:t>0.03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325" w:author="Diana Machado" w:date="2019-04-05T18:16:00Z"/>
                <w:rFonts w:ascii="Calibri" w:eastAsia="PMingLiU" w:hAnsi="Calibri" w:cs="Calibri"/>
                <w:color w:val="000000"/>
                <w:sz w:val="22"/>
                <w:szCs w:val="22"/>
                <w:lang w:val="en-PH" w:eastAsia="en-US"/>
              </w:rPr>
            </w:pPr>
            <w:ins w:id="43326" w:author="Diana Machado" w:date="2019-04-05T18:16:00Z">
              <w:r w:rsidRPr="00793F80">
                <w:rPr>
                  <w:rFonts w:ascii="Calibri" w:eastAsia="PMingLiU" w:hAnsi="Calibri" w:cs="Calibri"/>
                  <w:color w:val="000000"/>
                  <w:sz w:val="22"/>
                  <w:szCs w:val="22"/>
                  <w:lang w:val="en-PH" w:eastAsia="en-US"/>
                </w:rPr>
                <w:t>0.08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327" w:author="Diana Machado" w:date="2019-04-05T18:16:00Z"/>
                <w:rFonts w:ascii="Calibri" w:eastAsia="PMingLiU" w:hAnsi="Calibri" w:cs="Calibri"/>
                <w:color w:val="000000"/>
                <w:sz w:val="22"/>
                <w:szCs w:val="22"/>
                <w:lang w:val="en-PH" w:eastAsia="en-US"/>
              </w:rPr>
            </w:pPr>
            <w:ins w:id="43328" w:author="Diana Machado" w:date="2019-04-05T18:16:00Z">
              <w:r w:rsidRPr="00793F80">
                <w:rPr>
                  <w:rFonts w:ascii="Calibri" w:eastAsia="PMingLiU" w:hAnsi="Calibri" w:cs="Calibri"/>
                  <w:color w:val="000000"/>
                  <w:sz w:val="22"/>
                  <w:szCs w:val="22"/>
                  <w:lang w:val="en-PH" w:eastAsia="en-US"/>
                </w:rPr>
                <w:t>0.1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29" w:author="Diana Machado" w:date="2019-04-05T18:16:00Z"/>
                <w:rFonts w:ascii="Calibri" w:eastAsia="PMingLiU" w:hAnsi="Calibri" w:cs="Calibri"/>
                <w:color w:val="000000"/>
                <w:sz w:val="22"/>
                <w:szCs w:val="22"/>
                <w:lang w:val="en-PH" w:eastAsia="en-US"/>
              </w:rPr>
            </w:pPr>
            <w:ins w:id="43330" w:author="Diana Machado" w:date="2019-04-05T18:16:00Z">
              <w:r w:rsidRPr="00793F80">
                <w:rPr>
                  <w:rFonts w:ascii="Calibri" w:eastAsia="PMingLiU" w:hAnsi="Calibri" w:cs="Calibri"/>
                  <w:color w:val="000000"/>
                  <w:sz w:val="22"/>
                  <w:szCs w:val="22"/>
                  <w:lang w:val="en-PH" w:eastAsia="en-US"/>
                </w:rPr>
                <w:t>1.278</w:t>
              </w:r>
            </w:ins>
          </w:p>
        </w:tc>
      </w:tr>
      <w:tr w:rsidR="004B7BAF" w:rsidRPr="00793F80" w:rsidTr="004B7BAF">
        <w:trPr>
          <w:trHeight w:val="287"/>
          <w:ins w:id="4333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3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333" w:author="Diana Machado" w:date="2019-04-05T18:16:00Z"/>
                <w:rFonts w:ascii="Calibri" w:eastAsia="PMingLiU" w:hAnsi="Calibri" w:cs="Calibri"/>
                <w:color w:val="000000"/>
                <w:sz w:val="22"/>
                <w:szCs w:val="22"/>
                <w:lang w:val="en-PH" w:eastAsia="en-US"/>
              </w:rPr>
            </w:pPr>
            <w:ins w:id="43334"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35" w:author="Diana Machado" w:date="2019-04-05T18:16:00Z"/>
                <w:rFonts w:ascii="Calibri" w:eastAsia="PMingLiU" w:hAnsi="Calibri" w:cs="Calibri"/>
                <w:color w:val="000000"/>
                <w:sz w:val="22"/>
                <w:szCs w:val="22"/>
                <w:lang w:val="en-PH" w:eastAsia="en-US"/>
              </w:rPr>
            </w:pPr>
            <w:ins w:id="43336" w:author="Diana Machado" w:date="2019-04-05T18:16:00Z">
              <w:r w:rsidRPr="00793F80">
                <w:rPr>
                  <w:rFonts w:ascii="Calibri" w:eastAsia="PMingLiU" w:hAnsi="Calibri" w:cs="Calibri"/>
                  <w:color w:val="000000"/>
                  <w:sz w:val="22"/>
                  <w:szCs w:val="22"/>
                  <w:lang w:val="en-PH" w:eastAsia="en-US"/>
                </w:rPr>
                <w:t>0.5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37" w:author="Diana Machado" w:date="2019-04-05T18:16:00Z"/>
                <w:rFonts w:ascii="Calibri" w:eastAsia="PMingLiU" w:hAnsi="Calibri" w:cs="Calibri"/>
                <w:color w:val="000000"/>
                <w:sz w:val="22"/>
                <w:szCs w:val="22"/>
                <w:lang w:val="en-PH" w:eastAsia="en-US"/>
              </w:rPr>
            </w:pPr>
            <w:ins w:id="43338" w:author="Diana Machado" w:date="2019-04-05T18:16:00Z">
              <w:r w:rsidRPr="00793F80">
                <w:rPr>
                  <w:rFonts w:ascii="Calibri" w:eastAsia="PMingLiU" w:hAnsi="Calibri" w:cs="Calibri"/>
                  <w:color w:val="000000"/>
                  <w:sz w:val="22"/>
                  <w:szCs w:val="22"/>
                  <w:lang w:val="en-PH" w:eastAsia="en-US"/>
                </w:rPr>
                <w:t>0.5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39" w:author="Diana Machado" w:date="2019-04-05T18:16:00Z"/>
                <w:rFonts w:ascii="Calibri" w:eastAsia="PMingLiU" w:hAnsi="Calibri" w:cs="Calibri"/>
                <w:color w:val="000000"/>
                <w:sz w:val="22"/>
                <w:szCs w:val="22"/>
                <w:lang w:val="en-PH" w:eastAsia="en-US"/>
              </w:rPr>
            </w:pPr>
            <w:ins w:id="43340" w:author="Diana Machado" w:date="2019-04-05T18:16:00Z">
              <w:r w:rsidRPr="00793F80">
                <w:rPr>
                  <w:rFonts w:ascii="Calibri" w:eastAsia="PMingLiU" w:hAnsi="Calibri" w:cs="Calibri"/>
                  <w:color w:val="000000"/>
                  <w:sz w:val="22"/>
                  <w:szCs w:val="22"/>
                  <w:lang w:val="en-PH" w:eastAsia="en-US"/>
                </w:rPr>
                <w:t>7.22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341" w:author="Diana Machado" w:date="2019-04-05T18:16:00Z"/>
                <w:rFonts w:ascii="Calibri" w:eastAsia="PMingLiU" w:hAnsi="Calibri" w:cs="Calibri"/>
                <w:color w:val="000000"/>
                <w:sz w:val="22"/>
                <w:szCs w:val="22"/>
                <w:lang w:val="en-PH" w:eastAsia="en-US"/>
              </w:rPr>
            </w:pPr>
            <w:ins w:id="43342" w:author="Diana Machado" w:date="2019-04-05T18:16:00Z">
              <w:r w:rsidRPr="00793F80">
                <w:rPr>
                  <w:rFonts w:ascii="Calibri" w:eastAsia="PMingLiU" w:hAnsi="Calibri" w:cs="Calibri"/>
                  <w:color w:val="000000"/>
                  <w:sz w:val="22"/>
                  <w:szCs w:val="22"/>
                  <w:lang w:val="en-PH" w:eastAsia="en-US"/>
                </w:rPr>
                <w:t>0.11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343" w:author="Diana Machado" w:date="2019-04-05T18:16:00Z"/>
                <w:rFonts w:ascii="Calibri" w:eastAsia="PMingLiU" w:hAnsi="Calibri" w:cs="Calibri"/>
                <w:color w:val="000000"/>
                <w:sz w:val="22"/>
                <w:szCs w:val="22"/>
                <w:lang w:val="en-PH" w:eastAsia="en-US"/>
              </w:rPr>
            </w:pPr>
            <w:ins w:id="43344" w:author="Diana Machado" w:date="2019-04-05T18:16:00Z">
              <w:r w:rsidRPr="00793F80">
                <w:rPr>
                  <w:rFonts w:ascii="Calibri" w:eastAsia="PMingLiU" w:hAnsi="Calibri" w:cs="Calibri"/>
                  <w:color w:val="000000"/>
                  <w:sz w:val="22"/>
                  <w:szCs w:val="22"/>
                  <w:lang w:val="en-PH" w:eastAsia="en-US"/>
                </w:rPr>
                <w:t>0.12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345" w:author="Diana Machado" w:date="2019-04-05T18:16:00Z"/>
                <w:rFonts w:ascii="Calibri" w:eastAsia="PMingLiU" w:hAnsi="Calibri" w:cs="Calibri"/>
                <w:color w:val="000000"/>
                <w:sz w:val="22"/>
                <w:szCs w:val="22"/>
                <w:lang w:val="en-PH" w:eastAsia="en-US"/>
              </w:rPr>
            </w:pPr>
            <w:ins w:id="43346" w:author="Diana Machado" w:date="2019-04-05T18:16:00Z">
              <w:r w:rsidRPr="00793F80">
                <w:rPr>
                  <w:rFonts w:ascii="Calibri" w:eastAsia="PMingLiU" w:hAnsi="Calibri" w:cs="Calibri"/>
                  <w:color w:val="000000"/>
                  <w:sz w:val="22"/>
                  <w:szCs w:val="22"/>
                  <w:lang w:val="en-PH" w:eastAsia="en-US"/>
                </w:rPr>
                <w:t>0.11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347" w:author="Diana Machado" w:date="2019-04-05T18:16:00Z"/>
                <w:rFonts w:ascii="Calibri" w:eastAsia="PMingLiU" w:hAnsi="Calibri" w:cs="Calibri"/>
                <w:color w:val="000000"/>
                <w:sz w:val="22"/>
                <w:szCs w:val="22"/>
                <w:lang w:val="en-PH" w:eastAsia="en-US"/>
              </w:rPr>
            </w:pPr>
            <w:ins w:id="43348" w:author="Diana Machado" w:date="2019-04-05T18:16:00Z">
              <w:r w:rsidRPr="00793F80">
                <w:rPr>
                  <w:rFonts w:ascii="Calibri" w:eastAsia="PMingLiU" w:hAnsi="Calibri" w:cs="Calibri"/>
                  <w:color w:val="000000"/>
                  <w:sz w:val="22"/>
                  <w:szCs w:val="22"/>
                  <w:lang w:val="en-PH" w:eastAsia="en-US"/>
                </w:rPr>
                <w:t>0.1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49" w:author="Diana Machado" w:date="2019-04-05T18:16:00Z"/>
                <w:rFonts w:ascii="Calibri" w:eastAsia="PMingLiU" w:hAnsi="Calibri" w:cs="Calibri"/>
                <w:color w:val="000000"/>
                <w:sz w:val="22"/>
                <w:szCs w:val="22"/>
                <w:lang w:val="en-PH" w:eastAsia="en-US"/>
              </w:rPr>
            </w:pPr>
            <w:ins w:id="43350" w:author="Diana Machado" w:date="2019-04-05T18:16:00Z">
              <w:r w:rsidRPr="00793F80">
                <w:rPr>
                  <w:rFonts w:ascii="Calibri" w:eastAsia="PMingLiU" w:hAnsi="Calibri" w:cs="Calibri"/>
                  <w:color w:val="000000"/>
                  <w:sz w:val="22"/>
                  <w:szCs w:val="22"/>
                  <w:lang w:val="en-PH" w:eastAsia="en-US"/>
                </w:rPr>
                <w:t>1.450</w:t>
              </w:r>
            </w:ins>
          </w:p>
        </w:tc>
      </w:tr>
      <w:tr w:rsidR="004B7BAF" w:rsidRPr="00793F80" w:rsidTr="004B7BAF">
        <w:trPr>
          <w:trHeight w:val="287"/>
          <w:ins w:id="43351"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3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3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35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35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3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3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35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35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3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361"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336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363" w:author="Diana Machado" w:date="2019-04-05T18:16:00Z"/>
                <w:rFonts w:ascii="Calibri" w:eastAsia="PMingLiU" w:hAnsi="Calibri" w:cs="Calibri"/>
                <w:color w:val="000000"/>
                <w:sz w:val="22"/>
                <w:szCs w:val="22"/>
                <w:lang w:val="en-PH" w:eastAsia="en-US"/>
              </w:rPr>
            </w:pPr>
            <w:ins w:id="43364" w:author="Diana Machado" w:date="2019-04-05T18:16:00Z">
              <w:r w:rsidRPr="00793F80">
                <w:rPr>
                  <w:rFonts w:ascii="Calibri" w:eastAsia="PMingLiU" w:hAnsi="Calibri" w:cs="Calibri"/>
                  <w:color w:val="000000"/>
                  <w:sz w:val="22"/>
                  <w:szCs w:val="22"/>
                  <w:lang w:val="en-PH" w:eastAsia="en-US"/>
                </w:rPr>
                <w:t>Walt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365" w:author="Diana Machado" w:date="2019-04-05T18:16:00Z"/>
                <w:rFonts w:ascii="Calibri" w:eastAsia="PMingLiU" w:hAnsi="Calibri" w:cs="Calibri"/>
                <w:color w:val="000000"/>
                <w:sz w:val="22"/>
                <w:szCs w:val="22"/>
                <w:lang w:val="en-PH" w:eastAsia="en-US"/>
              </w:rPr>
            </w:pPr>
            <w:ins w:id="43366"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367" w:author="Diana Machado" w:date="2019-04-05T18:16:00Z"/>
                <w:rFonts w:ascii="Calibri" w:eastAsia="PMingLiU" w:hAnsi="Calibri" w:cs="Calibri"/>
                <w:color w:val="000000"/>
                <w:sz w:val="22"/>
                <w:szCs w:val="22"/>
                <w:lang w:val="en-PH" w:eastAsia="en-US"/>
              </w:rPr>
            </w:pPr>
            <w:ins w:id="43368" w:author="Diana Machado" w:date="2019-04-05T18:16:00Z">
              <w:r w:rsidRPr="00793F80">
                <w:rPr>
                  <w:rFonts w:ascii="Calibri" w:eastAsia="PMingLiU" w:hAnsi="Calibri" w:cs="Calibri"/>
                  <w:color w:val="000000"/>
                  <w:sz w:val="22"/>
                  <w:szCs w:val="22"/>
                  <w:lang w:val="en-PH" w:eastAsia="en-US"/>
                </w:rPr>
                <w:t>0.24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369" w:author="Diana Machado" w:date="2019-04-05T18:16:00Z"/>
                <w:rFonts w:ascii="Calibri" w:eastAsia="PMingLiU" w:hAnsi="Calibri" w:cs="Calibri"/>
                <w:color w:val="000000"/>
                <w:sz w:val="22"/>
                <w:szCs w:val="22"/>
                <w:lang w:val="en-PH" w:eastAsia="en-US"/>
              </w:rPr>
            </w:pPr>
            <w:ins w:id="43370" w:author="Diana Machado" w:date="2019-04-05T18:16:00Z">
              <w:r w:rsidRPr="00793F80">
                <w:rPr>
                  <w:rFonts w:ascii="Calibri" w:eastAsia="PMingLiU" w:hAnsi="Calibri" w:cs="Calibri"/>
                  <w:color w:val="000000"/>
                  <w:sz w:val="22"/>
                  <w:szCs w:val="22"/>
                  <w:lang w:val="en-PH" w:eastAsia="en-US"/>
                </w:rPr>
                <w:t>0.3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71" w:author="Diana Machado" w:date="2019-04-05T18:16:00Z"/>
                <w:rFonts w:ascii="Calibri" w:eastAsia="PMingLiU" w:hAnsi="Calibri" w:cs="Calibri"/>
                <w:color w:val="000000"/>
                <w:sz w:val="22"/>
                <w:szCs w:val="22"/>
                <w:lang w:val="en-PH" w:eastAsia="en-US"/>
              </w:rPr>
            </w:pPr>
            <w:ins w:id="43372" w:author="Diana Machado" w:date="2019-04-05T18:16:00Z">
              <w:r w:rsidRPr="00793F80">
                <w:rPr>
                  <w:rFonts w:ascii="Calibri" w:eastAsia="PMingLiU" w:hAnsi="Calibri" w:cs="Calibri"/>
                  <w:color w:val="000000"/>
                  <w:sz w:val="22"/>
                  <w:szCs w:val="22"/>
                  <w:lang w:val="en-PH" w:eastAsia="en-US"/>
                </w:rPr>
                <w:t>2.43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373" w:author="Diana Machado" w:date="2019-04-05T18:16:00Z"/>
                <w:rFonts w:ascii="Calibri" w:eastAsia="PMingLiU" w:hAnsi="Calibri" w:cs="Calibri"/>
                <w:color w:val="000000"/>
                <w:sz w:val="22"/>
                <w:szCs w:val="22"/>
                <w:lang w:val="en-PH" w:eastAsia="en-US"/>
              </w:rPr>
            </w:pPr>
            <w:ins w:id="43374" w:author="Diana Machado" w:date="2019-04-05T18:16:00Z">
              <w:r w:rsidRPr="00793F80">
                <w:rPr>
                  <w:rFonts w:ascii="Calibri" w:eastAsia="PMingLiU" w:hAnsi="Calibri" w:cs="Calibri"/>
                  <w:color w:val="000000"/>
                  <w:sz w:val="22"/>
                  <w:szCs w:val="22"/>
                  <w:lang w:val="en-PH" w:eastAsia="en-US"/>
                </w:rPr>
                <w:t>0.07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375" w:author="Diana Machado" w:date="2019-04-05T18:16:00Z"/>
                <w:rFonts w:ascii="Calibri" w:eastAsia="PMingLiU" w:hAnsi="Calibri" w:cs="Calibri"/>
                <w:color w:val="000000"/>
                <w:sz w:val="22"/>
                <w:szCs w:val="22"/>
                <w:lang w:val="en-PH" w:eastAsia="en-US"/>
              </w:rPr>
            </w:pPr>
            <w:ins w:id="43376" w:author="Diana Machado" w:date="2019-04-05T18:16:00Z">
              <w:r w:rsidRPr="00793F80">
                <w:rPr>
                  <w:rFonts w:ascii="Calibri" w:eastAsia="PMingLiU" w:hAnsi="Calibri" w:cs="Calibri"/>
                  <w:color w:val="000000"/>
                  <w:sz w:val="22"/>
                  <w:szCs w:val="22"/>
                  <w:lang w:val="en-PH" w:eastAsia="en-US"/>
                </w:rPr>
                <w:t>0.07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77" w:author="Diana Machado" w:date="2019-04-05T18:16:00Z"/>
                <w:rFonts w:ascii="Calibri" w:eastAsia="PMingLiU" w:hAnsi="Calibri" w:cs="Calibri"/>
                <w:color w:val="000000"/>
                <w:sz w:val="22"/>
                <w:szCs w:val="22"/>
                <w:lang w:val="en-PH" w:eastAsia="en-US"/>
              </w:rPr>
            </w:pPr>
            <w:ins w:id="43378" w:author="Diana Machado" w:date="2019-04-05T18:16:00Z">
              <w:r w:rsidRPr="00793F80">
                <w:rPr>
                  <w:rFonts w:ascii="Calibri" w:eastAsia="PMingLiU" w:hAnsi="Calibri" w:cs="Calibri"/>
                  <w:color w:val="000000"/>
                  <w:sz w:val="22"/>
                  <w:szCs w:val="22"/>
                  <w:lang w:val="en-PH" w:eastAsia="en-US"/>
                </w:rPr>
                <w:t>0.0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79" w:author="Diana Machado" w:date="2019-04-05T18:16:00Z"/>
                <w:rFonts w:ascii="Calibri" w:eastAsia="PMingLiU" w:hAnsi="Calibri" w:cs="Calibri"/>
                <w:color w:val="000000"/>
                <w:sz w:val="22"/>
                <w:szCs w:val="22"/>
                <w:lang w:val="en-PH" w:eastAsia="en-US"/>
              </w:rPr>
            </w:pPr>
            <w:ins w:id="43380" w:author="Diana Machado" w:date="2019-04-05T18:16:00Z">
              <w:r w:rsidRPr="00793F80">
                <w:rPr>
                  <w:rFonts w:ascii="Calibri" w:eastAsia="PMingLiU" w:hAnsi="Calibri" w:cs="Calibri"/>
                  <w:color w:val="000000"/>
                  <w:sz w:val="22"/>
                  <w:szCs w:val="22"/>
                  <w:lang w:val="en-PH" w:eastAsia="en-US"/>
                </w:rPr>
                <w:t>0.0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81" w:author="Diana Machado" w:date="2019-04-05T18:16:00Z"/>
                <w:rFonts w:ascii="Calibri" w:eastAsia="PMingLiU" w:hAnsi="Calibri" w:cs="Calibri"/>
                <w:color w:val="000000"/>
                <w:sz w:val="22"/>
                <w:szCs w:val="22"/>
                <w:lang w:val="en-PH" w:eastAsia="en-US"/>
              </w:rPr>
            </w:pPr>
            <w:ins w:id="43382" w:author="Diana Machado" w:date="2019-04-05T18:16:00Z">
              <w:r w:rsidRPr="00793F80">
                <w:rPr>
                  <w:rFonts w:ascii="Calibri" w:eastAsia="PMingLiU" w:hAnsi="Calibri" w:cs="Calibri"/>
                  <w:color w:val="000000"/>
                  <w:sz w:val="22"/>
                  <w:szCs w:val="22"/>
                  <w:lang w:val="en-PH" w:eastAsia="en-US"/>
                </w:rPr>
                <w:t>0.753</w:t>
              </w:r>
            </w:ins>
          </w:p>
        </w:tc>
      </w:tr>
      <w:tr w:rsidR="004B7BAF" w:rsidRPr="00793F80" w:rsidTr="004B7BAF">
        <w:trPr>
          <w:trHeight w:val="287"/>
          <w:ins w:id="4338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3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385" w:author="Diana Machado" w:date="2019-04-05T18:16:00Z"/>
                <w:rFonts w:ascii="Calibri" w:eastAsia="PMingLiU" w:hAnsi="Calibri" w:cs="Calibri"/>
                <w:color w:val="000000"/>
                <w:sz w:val="22"/>
                <w:szCs w:val="22"/>
                <w:lang w:val="en-PH" w:eastAsia="en-US"/>
              </w:rPr>
            </w:pPr>
            <w:ins w:id="43386"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87" w:author="Diana Machado" w:date="2019-04-05T18:16:00Z"/>
                <w:rFonts w:ascii="Calibri" w:eastAsia="PMingLiU" w:hAnsi="Calibri" w:cs="Calibri"/>
                <w:color w:val="000000"/>
                <w:sz w:val="22"/>
                <w:szCs w:val="22"/>
                <w:lang w:val="en-PH" w:eastAsia="en-US"/>
              </w:rPr>
            </w:pPr>
            <w:ins w:id="43388" w:author="Diana Machado" w:date="2019-04-05T18:16:00Z">
              <w:r w:rsidRPr="00793F80">
                <w:rPr>
                  <w:rFonts w:ascii="Calibri" w:eastAsia="PMingLiU" w:hAnsi="Calibri" w:cs="Calibri"/>
                  <w:color w:val="000000"/>
                  <w:sz w:val="22"/>
                  <w:szCs w:val="22"/>
                  <w:lang w:val="en-PH" w:eastAsia="en-US"/>
                </w:rPr>
                <w:t>1.0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89" w:author="Diana Machado" w:date="2019-04-05T18:16:00Z"/>
                <w:rFonts w:ascii="Calibri" w:eastAsia="PMingLiU" w:hAnsi="Calibri" w:cs="Calibri"/>
                <w:color w:val="000000"/>
                <w:sz w:val="22"/>
                <w:szCs w:val="22"/>
                <w:lang w:val="en-PH" w:eastAsia="en-US"/>
              </w:rPr>
            </w:pPr>
            <w:ins w:id="43390" w:author="Diana Machado" w:date="2019-04-05T18:16:00Z">
              <w:r w:rsidRPr="00793F80">
                <w:rPr>
                  <w:rFonts w:ascii="Calibri" w:eastAsia="PMingLiU" w:hAnsi="Calibri" w:cs="Calibri"/>
                  <w:color w:val="000000"/>
                  <w:sz w:val="22"/>
                  <w:szCs w:val="22"/>
                  <w:lang w:val="en-PH" w:eastAsia="en-US"/>
                </w:rPr>
                <w:t>0.8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91" w:author="Diana Machado" w:date="2019-04-05T18:16:00Z"/>
                <w:rFonts w:ascii="Calibri" w:eastAsia="PMingLiU" w:hAnsi="Calibri" w:cs="Calibri"/>
                <w:color w:val="000000"/>
                <w:sz w:val="22"/>
                <w:szCs w:val="22"/>
                <w:lang w:val="en-PH" w:eastAsia="en-US"/>
              </w:rPr>
            </w:pPr>
            <w:ins w:id="43392" w:author="Diana Machado" w:date="2019-04-05T18:16:00Z">
              <w:r w:rsidRPr="00793F80">
                <w:rPr>
                  <w:rFonts w:ascii="Calibri" w:eastAsia="PMingLiU" w:hAnsi="Calibri" w:cs="Calibri"/>
                  <w:color w:val="000000"/>
                  <w:sz w:val="22"/>
                  <w:szCs w:val="22"/>
                  <w:lang w:val="en-PH" w:eastAsia="en-US"/>
                </w:rPr>
                <w:t>4.45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393" w:author="Diana Machado" w:date="2019-04-05T18:16:00Z"/>
                <w:rFonts w:ascii="Calibri" w:eastAsia="PMingLiU" w:hAnsi="Calibri" w:cs="Calibri"/>
                <w:color w:val="000000"/>
                <w:sz w:val="22"/>
                <w:szCs w:val="22"/>
                <w:lang w:val="en-PH" w:eastAsia="en-US"/>
              </w:rPr>
            </w:pPr>
            <w:ins w:id="43394" w:author="Diana Machado" w:date="2019-04-05T18:16:00Z">
              <w:r w:rsidRPr="00793F80">
                <w:rPr>
                  <w:rFonts w:ascii="Calibri" w:eastAsia="PMingLiU" w:hAnsi="Calibri" w:cs="Calibri"/>
                  <w:color w:val="000000"/>
                  <w:sz w:val="22"/>
                  <w:szCs w:val="22"/>
                  <w:lang w:val="en-PH" w:eastAsia="en-US"/>
                </w:rPr>
                <w:t>0.38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395" w:author="Diana Machado" w:date="2019-04-05T18:16:00Z"/>
                <w:rFonts w:ascii="Calibri" w:eastAsia="PMingLiU" w:hAnsi="Calibri" w:cs="Calibri"/>
                <w:color w:val="000000"/>
                <w:sz w:val="22"/>
                <w:szCs w:val="22"/>
                <w:lang w:val="en-PH" w:eastAsia="en-US"/>
              </w:rPr>
            </w:pPr>
            <w:ins w:id="43396" w:author="Diana Machado" w:date="2019-04-05T18:16:00Z">
              <w:r w:rsidRPr="00793F80">
                <w:rPr>
                  <w:rFonts w:ascii="Calibri" w:eastAsia="PMingLiU" w:hAnsi="Calibri" w:cs="Calibri"/>
                  <w:color w:val="000000"/>
                  <w:sz w:val="22"/>
                  <w:szCs w:val="22"/>
                  <w:lang w:val="en-PH" w:eastAsia="en-US"/>
                </w:rPr>
                <w:t>0.3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97" w:author="Diana Machado" w:date="2019-04-05T18:16:00Z"/>
                <w:rFonts w:ascii="Calibri" w:eastAsia="PMingLiU" w:hAnsi="Calibri" w:cs="Calibri"/>
                <w:color w:val="000000"/>
                <w:sz w:val="22"/>
                <w:szCs w:val="22"/>
                <w:lang w:val="en-PH" w:eastAsia="en-US"/>
              </w:rPr>
            </w:pPr>
            <w:ins w:id="43398" w:author="Diana Machado" w:date="2019-04-05T18:16:00Z">
              <w:r w:rsidRPr="00793F80">
                <w:rPr>
                  <w:rFonts w:ascii="Calibri" w:eastAsia="PMingLiU" w:hAnsi="Calibri" w:cs="Calibri"/>
                  <w:color w:val="000000"/>
                  <w:sz w:val="22"/>
                  <w:szCs w:val="22"/>
                  <w:lang w:val="en-PH" w:eastAsia="en-US"/>
                </w:rPr>
                <w:t>0.9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399" w:author="Diana Machado" w:date="2019-04-05T18:16:00Z"/>
                <w:rFonts w:ascii="Calibri" w:eastAsia="PMingLiU" w:hAnsi="Calibri" w:cs="Calibri"/>
                <w:color w:val="000000"/>
                <w:sz w:val="22"/>
                <w:szCs w:val="22"/>
                <w:lang w:val="en-PH" w:eastAsia="en-US"/>
              </w:rPr>
            </w:pPr>
            <w:ins w:id="43400" w:author="Diana Machado" w:date="2019-04-05T18:16:00Z">
              <w:r w:rsidRPr="00793F80">
                <w:rPr>
                  <w:rFonts w:ascii="Calibri" w:eastAsia="PMingLiU" w:hAnsi="Calibri" w:cs="Calibri"/>
                  <w:color w:val="000000"/>
                  <w:sz w:val="22"/>
                  <w:szCs w:val="22"/>
                  <w:lang w:val="en-PH" w:eastAsia="en-US"/>
                </w:rPr>
                <w:t>0.5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01" w:author="Diana Machado" w:date="2019-04-05T18:16:00Z"/>
                <w:rFonts w:ascii="Calibri" w:eastAsia="PMingLiU" w:hAnsi="Calibri" w:cs="Calibri"/>
                <w:color w:val="000000"/>
                <w:sz w:val="22"/>
                <w:szCs w:val="22"/>
                <w:lang w:val="en-PH" w:eastAsia="en-US"/>
              </w:rPr>
            </w:pPr>
            <w:ins w:id="43402" w:author="Diana Machado" w:date="2019-04-05T18:16:00Z">
              <w:r w:rsidRPr="00793F80">
                <w:rPr>
                  <w:rFonts w:ascii="Calibri" w:eastAsia="PMingLiU" w:hAnsi="Calibri" w:cs="Calibri"/>
                  <w:color w:val="000000"/>
                  <w:sz w:val="22"/>
                  <w:szCs w:val="22"/>
                  <w:lang w:val="en-PH" w:eastAsia="en-US"/>
                </w:rPr>
                <w:t>4.133</w:t>
              </w:r>
            </w:ins>
          </w:p>
        </w:tc>
      </w:tr>
      <w:tr w:rsidR="004B7BAF" w:rsidRPr="00793F80" w:rsidTr="004B7BAF">
        <w:trPr>
          <w:trHeight w:val="287"/>
          <w:ins w:id="4340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4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405" w:author="Diana Machado" w:date="2019-04-05T18:16:00Z"/>
                <w:rFonts w:ascii="Calibri" w:eastAsia="PMingLiU" w:hAnsi="Calibri" w:cs="Calibri"/>
                <w:color w:val="000000"/>
                <w:sz w:val="22"/>
                <w:szCs w:val="22"/>
                <w:lang w:val="en-PH" w:eastAsia="en-US"/>
              </w:rPr>
            </w:pPr>
            <w:ins w:id="43406"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07" w:author="Diana Machado" w:date="2019-04-05T18:16:00Z"/>
                <w:rFonts w:ascii="Calibri" w:eastAsia="PMingLiU" w:hAnsi="Calibri" w:cs="Calibri"/>
                <w:color w:val="000000"/>
                <w:sz w:val="22"/>
                <w:szCs w:val="22"/>
                <w:lang w:val="en-PH" w:eastAsia="en-US"/>
              </w:rPr>
            </w:pPr>
            <w:ins w:id="43408" w:author="Diana Machado" w:date="2019-04-05T18:16:00Z">
              <w:r w:rsidRPr="00793F80">
                <w:rPr>
                  <w:rFonts w:ascii="Calibri" w:eastAsia="PMingLiU" w:hAnsi="Calibri" w:cs="Calibri"/>
                  <w:color w:val="000000"/>
                  <w:sz w:val="22"/>
                  <w:szCs w:val="22"/>
                  <w:lang w:val="en-PH" w:eastAsia="en-US"/>
                </w:rPr>
                <w:t>1.8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09" w:author="Diana Machado" w:date="2019-04-05T18:16:00Z"/>
                <w:rFonts w:ascii="Calibri" w:eastAsia="PMingLiU" w:hAnsi="Calibri" w:cs="Calibri"/>
                <w:color w:val="000000"/>
                <w:sz w:val="22"/>
                <w:szCs w:val="22"/>
                <w:lang w:val="en-PH" w:eastAsia="en-US"/>
              </w:rPr>
            </w:pPr>
            <w:ins w:id="43410" w:author="Diana Machado" w:date="2019-04-05T18:16:00Z">
              <w:r w:rsidRPr="00793F80">
                <w:rPr>
                  <w:rFonts w:ascii="Calibri" w:eastAsia="PMingLiU" w:hAnsi="Calibri" w:cs="Calibri"/>
                  <w:color w:val="000000"/>
                  <w:sz w:val="22"/>
                  <w:szCs w:val="22"/>
                  <w:lang w:val="en-PH" w:eastAsia="en-US"/>
                </w:rPr>
                <w:t>1.3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11" w:author="Diana Machado" w:date="2019-04-05T18:16:00Z"/>
                <w:rFonts w:ascii="Calibri" w:eastAsia="PMingLiU" w:hAnsi="Calibri" w:cs="Calibri"/>
                <w:color w:val="000000"/>
                <w:sz w:val="22"/>
                <w:szCs w:val="22"/>
                <w:lang w:val="en-PH" w:eastAsia="en-US"/>
              </w:rPr>
            </w:pPr>
            <w:ins w:id="43412" w:author="Diana Machado" w:date="2019-04-05T18:16:00Z">
              <w:r w:rsidRPr="00793F80">
                <w:rPr>
                  <w:rFonts w:ascii="Calibri" w:eastAsia="PMingLiU" w:hAnsi="Calibri" w:cs="Calibri"/>
                  <w:color w:val="000000"/>
                  <w:sz w:val="22"/>
                  <w:szCs w:val="22"/>
                  <w:lang w:val="en-PH" w:eastAsia="en-US"/>
                </w:rPr>
                <w:t>26.89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13" w:author="Diana Machado" w:date="2019-04-05T18:16:00Z"/>
                <w:rFonts w:ascii="Calibri" w:eastAsia="PMingLiU" w:hAnsi="Calibri" w:cs="Calibri"/>
                <w:color w:val="000000"/>
                <w:sz w:val="22"/>
                <w:szCs w:val="22"/>
                <w:lang w:val="en-PH" w:eastAsia="en-US"/>
              </w:rPr>
            </w:pPr>
            <w:ins w:id="43414" w:author="Diana Machado" w:date="2019-04-05T18:16:00Z">
              <w:r w:rsidRPr="00793F80">
                <w:rPr>
                  <w:rFonts w:ascii="Calibri" w:eastAsia="PMingLiU" w:hAnsi="Calibri" w:cs="Calibri"/>
                  <w:color w:val="000000"/>
                  <w:sz w:val="22"/>
                  <w:szCs w:val="22"/>
                  <w:lang w:val="en-PH" w:eastAsia="en-US"/>
                </w:rPr>
                <w:t>0.8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15" w:author="Diana Machado" w:date="2019-04-05T18:16:00Z"/>
                <w:rFonts w:ascii="Calibri" w:eastAsia="PMingLiU" w:hAnsi="Calibri" w:cs="Calibri"/>
                <w:color w:val="000000"/>
                <w:sz w:val="22"/>
                <w:szCs w:val="22"/>
                <w:lang w:val="en-PH" w:eastAsia="en-US"/>
              </w:rPr>
            </w:pPr>
            <w:ins w:id="43416" w:author="Diana Machado" w:date="2019-04-05T18:16:00Z">
              <w:r w:rsidRPr="00793F80">
                <w:rPr>
                  <w:rFonts w:ascii="Calibri" w:eastAsia="PMingLiU" w:hAnsi="Calibri" w:cs="Calibri"/>
                  <w:color w:val="000000"/>
                  <w:sz w:val="22"/>
                  <w:szCs w:val="22"/>
                  <w:lang w:val="en-PH" w:eastAsia="en-US"/>
                </w:rPr>
                <w:t>0.6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17" w:author="Diana Machado" w:date="2019-04-05T18:16:00Z"/>
                <w:rFonts w:ascii="Calibri" w:eastAsia="PMingLiU" w:hAnsi="Calibri" w:cs="Calibri"/>
                <w:color w:val="000000"/>
                <w:sz w:val="22"/>
                <w:szCs w:val="22"/>
                <w:lang w:val="en-PH" w:eastAsia="en-US"/>
              </w:rPr>
            </w:pPr>
            <w:ins w:id="43418" w:author="Diana Machado" w:date="2019-04-05T18:16:00Z">
              <w:r w:rsidRPr="00793F80">
                <w:rPr>
                  <w:rFonts w:ascii="Calibri" w:eastAsia="PMingLiU" w:hAnsi="Calibri" w:cs="Calibri"/>
                  <w:color w:val="000000"/>
                  <w:sz w:val="22"/>
                  <w:szCs w:val="22"/>
                  <w:lang w:val="en-PH" w:eastAsia="en-US"/>
                </w:rPr>
                <w:t>1.1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19" w:author="Diana Machado" w:date="2019-04-05T18:16:00Z"/>
                <w:rFonts w:ascii="Calibri" w:eastAsia="PMingLiU" w:hAnsi="Calibri" w:cs="Calibri"/>
                <w:color w:val="000000"/>
                <w:sz w:val="22"/>
                <w:szCs w:val="22"/>
                <w:lang w:val="en-PH" w:eastAsia="en-US"/>
              </w:rPr>
            </w:pPr>
            <w:ins w:id="43420" w:author="Diana Machado" w:date="2019-04-05T18:16:00Z">
              <w:r w:rsidRPr="00793F80">
                <w:rPr>
                  <w:rFonts w:ascii="Calibri" w:eastAsia="PMingLiU" w:hAnsi="Calibri" w:cs="Calibri"/>
                  <w:color w:val="000000"/>
                  <w:sz w:val="22"/>
                  <w:szCs w:val="22"/>
                  <w:lang w:val="en-PH" w:eastAsia="en-US"/>
                </w:rPr>
                <w:t>0.6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21" w:author="Diana Machado" w:date="2019-04-05T18:16:00Z"/>
                <w:rFonts w:ascii="Calibri" w:eastAsia="PMingLiU" w:hAnsi="Calibri" w:cs="Calibri"/>
                <w:color w:val="000000"/>
                <w:sz w:val="22"/>
                <w:szCs w:val="22"/>
                <w:lang w:val="en-PH" w:eastAsia="en-US"/>
              </w:rPr>
            </w:pPr>
            <w:ins w:id="43422" w:author="Diana Machado" w:date="2019-04-05T18:16:00Z">
              <w:r w:rsidRPr="00793F80">
                <w:rPr>
                  <w:rFonts w:ascii="Calibri" w:eastAsia="PMingLiU" w:hAnsi="Calibri" w:cs="Calibri"/>
                  <w:color w:val="000000"/>
                  <w:sz w:val="22"/>
                  <w:szCs w:val="22"/>
                  <w:lang w:val="en-PH" w:eastAsia="en-US"/>
                </w:rPr>
                <w:t>5.216</w:t>
              </w:r>
            </w:ins>
          </w:p>
        </w:tc>
      </w:tr>
      <w:tr w:rsidR="004B7BAF" w:rsidRPr="00793F80" w:rsidTr="004B7BAF">
        <w:trPr>
          <w:trHeight w:val="287"/>
          <w:ins w:id="43423"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4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4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42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42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4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4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43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43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4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433"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343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435" w:author="Diana Machado" w:date="2019-04-05T18:16:00Z"/>
                <w:rFonts w:ascii="Calibri" w:eastAsia="PMingLiU" w:hAnsi="Calibri" w:cs="Calibri"/>
                <w:color w:val="000000"/>
                <w:sz w:val="22"/>
                <w:szCs w:val="22"/>
                <w:lang w:val="en-PH" w:eastAsia="en-US"/>
              </w:rPr>
            </w:pPr>
            <w:ins w:id="43436" w:author="Diana Machado" w:date="2019-04-05T18:16:00Z">
              <w:r w:rsidRPr="00793F80">
                <w:rPr>
                  <w:rFonts w:ascii="Calibri" w:eastAsia="PMingLiU" w:hAnsi="Calibri" w:cs="Calibri"/>
                  <w:color w:val="000000"/>
                  <w:sz w:val="22"/>
                  <w:szCs w:val="22"/>
                  <w:lang w:val="en-PH" w:eastAsia="en-US"/>
                </w:rPr>
                <w:t>Washingt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437" w:author="Diana Machado" w:date="2019-04-05T18:16:00Z"/>
                <w:rFonts w:ascii="Calibri" w:eastAsia="PMingLiU" w:hAnsi="Calibri" w:cs="Calibri"/>
                <w:color w:val="000000"/>
                <w:sz w:val="22"/>
                <w:szCs w:val="22"/>
                <w:lang w:val="en-PH" w:eastAsia="en-US"/>
              </w:rPr>
            </w:pPr>
            <w:ins w:id="43438"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439" w:author="Diana Machado" w:date="2019-04-05T18:16:00Z"/>
                <w:rFonts w:ascii="Calibri" w:eastAsia="PMingLiU" w:hAnsi="Calibri" w:cs="Calibri"/>
                <w:color w:val="000000"/>
                <w:sz w:val="22"/>
                <w:szCs w:val="22"/>
                <w:lang w:val="en-PH" w:eastAsia="en-US"/>
              </w:rPr>
            </w:pPr>
            <w:ins w:id="43440" w:author="Diana Machado" w:date="2019-04-05T18:16:00Z">
              <w:r w:rsidRPr="00793F80">
                <w:rPr>
                  <w:rFonts w:ascii="Calibri" w:eastAsia="PMingLiU" w:hAnsi="Calibri" w:cs="Calibri"/>
                  <w:color w:val="000000"/>
                  <w:sz w:val="22"/>
                  <w:szCs w:val="22"/>
                  <w:lang w:val="en-PH" w:eastAsia="en-US"/>
                </w:rPr>
                <w:t>0.27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441" w:author="Diana Machado" w:date="2019-04-05T18:16:00Z"/>
                <w:rFonts w:ascii="Calibri" w:eastAsia="PMingLiU" w:hAnsi="Calibri" w:cs="Calibri"/>
                <w:color w:val="000000"/>
                <w:sz w:val="22"/>
                <w:szCs w:val="22"/>
                <w:lang w:val="en-PH" w:eastAsia="en-US"/>
              </w:rPr>
            </w:pPr>
            <w:ins w:id="43442" w:author="Diana Machado" w:date="2019-04-05T18:16:00Z">
              <w:r w:rsidRPr="00793F80">
                <w:rPr>
                  <w:rFonts w:ascii="Calibri" w:eastAsia="PMingLiU" w:hAnsi="Calibri" w:cs="Calibri"/>
                  <w:color w:val="000000"/>
                  <w:sz w:val="22"/>
                  <w:szCs w:val="22"/>
                  <w:lang w:val="en-PH" w:eastAsia="en-US"/>
                </w:rPr>
                <w:t>0.2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43" w:author="Diana Machado" w:date="2019-04-05T18:16:00Z"/>
                <w:rFonts w:ascii="Calibri" w:eastAsia="PMingLiU" w:hAnsi="Calibri" w:cs="Calibri"/>
                <w:color w:val="000000"/>
                <w:sz w:val="22"/>
                <w:szCs w:val="22"/>
                <w:lang w:val="en-PH" w:eastAsia="en-US"/>
              </w:rPr>
            </w:pPr>
            <w:ins w:id="43444" w:author="Diana Machado" w:date="2019-04-05T18:16:00Z">
              <w:r w:rsidRPr="00793F80">
                <w:rPr>
                  <w:rFonts w:ascii="Calibri" w:eastAsia="PMingLiU" w:hAnsi="Calibri" w:cs="Calibri"/>
                  <w:color w:val="000000"/>
                  <w:sz w:val="22"/>
                  <w:szCs w:val="22"/>
                  <w:lang w:val="en-PH" w:eastAsia="en-US"/>
                </w:rPr>
                <w:t>1.9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45" w:author="Diana Machado" w:date="2019-04-05T18:16:00Z"/>
                <w:rFonts w:ascii="Calibri" w:eastAsia="PMingLiU" w:hAnsi="Calibri" w:cs="Calibri"/>
                <w:color w:val="000000"/>
                <w:sz w:val="22"/>
                <w:szCs w:val="22"/>
                <w:lang w:val="en-PH" w:eastAsia="en-US"/>
              </w:rPr>
            </w:pPr>
            <w:ins w:id="43446" w:author="Diana Machado" w:date="2019-04-05T18:16:00Z">
              <w:r w:rsidRPr="00793F80">
                <w:rPr>
                  <w:rFonts w:ascii="Calibri" w:eastAsia="PMingLiU" w:hAnsi="Calibri" w:cs="Calibri"/>
                  <w:color w:val="000000"/>
                  <w:sz w:val="22"/>
                  <w:szCs w:val="22"/>
                  <w:lang w:val="en-PH" w:eastAsia="en-US"/>
                </w:rPr>
                <w:t>0.0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47" w:author="Diana Machado" w:date="2019-04-05T18:16:00Z"/>
                <w:rFonts w:ascii="Calibri" w:eastAsia="PMingLiU" w:hAnsi="Calibri" w:cs="Calibri"/>
                <w:color w:val="000000"/>
                <w:sz w:val="22"/>
                <w:szCs w:val="22"/>
                <w:lang w:val="en-PH" w:eastAsia="en-US"/>
              </w:rPr>
            </w:pPr>
            <w:ins w:id="43448" w:author="Diana Machado" w:date="2019-04-05T18:16:00Z">
              <w:r w:rsidRPr="00793F80">
                <w:rPr>
                  <w:rFonts w:ascii="Calibri" w:eastAsia="PMingLiU" w:hAnsi="Calibri" w:cs="Calibri"/>
                  <w:color w:val="000000"/>
                  <w:sz w:val="22"/>
                  <w:szCs w:val="22"/>
                  <w:lang w:val="en-PH" w:eastAsia="en-US"/>
                </w:rPr>
                <w:t>0.0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49" w:author="Diana Machado" w:date="2019-04-05T18:16:00Z"/>
                <w:rFonts w:ascii="Calibri" w:eastAsia="PMingLiU" w:hAnsi="Calibri" w:cs="Calibri"/>
                <w:color w:val="000000"/>
                <w:sz w:val="22"/>
                <w:szCs w:val="22"/>
                <w:lang w:val="en-PH" w:eastAsia="en-US"/>
              </w:rPr>
            </w:pPr>
            <w:ins w:id="43450"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51" w:author="Diana Machado" w:date="2019-04-05T18:16:00Z"/>
                <w:rFonts w:ascii="Calibri" w:eastAsia="PMingLiU" w:hAnsi="Calibri" w:cs="Calibri"/>
                <w:color w:val="000000"/>
                <w:sz w:val="22"/>
                <w:szCs w:val="22"/>
                <w:lang w:val="en-PH" w:eastAsia="en-US"/>
              </w:rPr>
            </w:pPr>
            <w:ins w:id="4345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53" w:author="Diana Machado" w:date="2019-04-05T18:16:00Z"/>
                <w:rFonts w:ascii="Calibri" w:eastAsia="PMingLiU" w:hAnsi="Calibri" w:cs="Calibri"/>
                <w:color w:val="000000"/>
                <w:sz w:val="22"/>
                <w:szCs w:val="22"/>
                <w:lang w:val="en-PH" w:eastAsia="en-US"/>
              </w:rPr>
            </w:pPr>
            <w:ins w:id="43454" w:author="Diana Machado" w:date="2019-04-05T18:16:00Z">
              <w:r w:rsidRPr="00793F80">
                <w:rPr>
                  <w:rFonts w:ascii="Calibri" w:eastAsia="PMingLiU" w:hAnsi="Calibri" w:cs="Calibri"/>
                  <w:color w:val="000000"/>
                  <w:sz w:val="22"/>
                  <w:szCs w:val="22"/>
                  <w:lang w:val="en-PH" w:eastAsia="en-US"/>
                </w:rPr>
                <w:t>0.523</w:t>
              </w:r>
            </w:ins>
          </w:p>
        </w:tc>
      </w:tr>
      <w:tr w:rsidR="004B7BAF" w:rsidRPr="00793F80" w:rsidTr="004B7BAF">
        <w:trPr>
          <w:trHeight w:val="287"/>
          <w:ins w:id="4345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4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457" w:author="Diana Machado" w:date="2019-04-05T18:16:00Z"/>
                <w:rFonts w:ascii="Calibri" w:eastAsia="PMingLiU" w:hAnsi="Calibri" w:cs="Calibri"/>
                <w:color w:val="000000"/>
                <w:sz w:val="22"/>
                <w:szCs w:val="22"/>
                <w:lang w:val="en-PH" w:eastAsia="en-US"/>
              </w:rPr>
            </w:pPr>
            <w:ins w:id="43458"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459" w:author="Diana Machado" w:date="2019-04-05T18:16:00Z"/>
                <w:rFonts w:ascii="Calibri" w:eastAsia="PMingLiU" w:hAnsi="Calibri" w:cs="Calibri"/>
                <w:color w:val="000000"/>
                <w:sz w:val="22"/>
                <w:szCs w:val="22"/>
                <w:lang w:val="en-PH" w:eastAsia="en-US"/>
              </w:rPr>
            </w:pPr>
            <w:ins w:id="43460" w:author="Diana Machado" w:date="2019-04-05T18:16:00Z">
              <w:r w:rsidRPr="00793F80">
                <w:rPr>
                  <w:rFonts w:ascii="Calibri" w:eastAsia="PMingLiU" w:hAnsi="Calibri" w:cs="Calibri"/>
                  <w:color w:val="000000"/>
                  <w:sz w:val="22"/>
                  <w:szCs w:val="22"/>
                  <w:lang w:val="en-PH" w:eastAsia="en-US"/>
                </w:rPr>
                <w:t>0.27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461" w:author="Diana Machado" w:date="2019-04-05T18:16:00Z"/>
                <w:rFonts w:ascii="Calibri" w:eastAsia="PMingLiU" w:hAnsi="Calibri" w:cs="Calibri"/>
                <w:color w:val="000000"/>
                <w:sz w:val="22"/>
                <w:szCs w:val="22"/>
                <w:lang w:val="en-PH" w:eastAsia="en-US"/>
              </w:rPr>
            </w:pPr>
            <w:ins w:id="43462" w:author="Diana Machado" w:date="2019-04-05T18:16:00Z">
              <w:r w:rsidRPr="00793F80">
                <w:rPr>
                  <w:rFonts w:ascii="Calibri" w:eastAsia="PMingLiU" w:hAnsi="Calibri" w:cs="Calibri"/>
                  <w:color w:val="000000"/>
                  <w:sz w:val="22"/>
                  <w:szCs w:val="22"/>
                  <w:lang w:val="en-PH" w:eastAsia="en-US"/>
                </w:rPr>
                <w:t>0.2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63" w:author="Diana Machado" w:date="2019-04-05T18:16:00Z"/>
                <w:rFonts w:ascii="Calibri" w:eastAsia="PMingLiU" w:hAnsi="Calibri" w:cs="Calibri"/>
                <w:color w:val="000000"/>
                <w:sz w:val="22"/>
                <w:szCs w:val="22"/>
                <w:lang w:val="en-PH" w:eastAsia="en-US"/>
              </w:rPr>
            </w:pPr>
            <w:ins w:id="43464" w:author="Diana Machado" w:date="2019-04-05T18:16:00Z">
              <w:r w:rsidRPr="00793F80">
                <w:rPr>
                  <w:rFonts w:ascii="Calibri" w:eastAsia="PMingLiU" w:hAnsi="Calibri" w:cs="Calibri"/>
                  <w:color w:val="000000"/>
                  <w:sz w:val="22"/>
                  <w:szCs w:val="22"/>
                  <w:lang w:val="en-PH" w:eastAsia="en-US"/>
                </w:rPr>
                <w:t>2.0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65" w:author="Diana Machado" w:date="2019-04-05T18:16:00Z"/>
                <w:rFonts w:ascii="Calibri" w:eastAsia="PMingLiU" w:hAnsi="Calibri" w:cs="Calibri"/>
                <w:color w:val="000000"/>
                <w:sz w:val="22"/>
                <w:szCs w:val="22"/>
                <w:lang w:val="en-PH" w:eastAsia="en-US"/>
              </w:rPr>
            </w:pPr>
            <w:ins w:id="43466" w:author="Diana Machado" w:date="2019-04-05T18:16:00Z">
              <w:r w:rsidRPr="00793F80">
                <w:rPr>
                  <w:rFonts w:ascii="Calibri" w:eastAsia="PMingLiU" w:hAnsi="Calibri" w:cs="Calibri"/>
                  <w:color w:val="000000"/>
                  <w:sz w:val="22"/>
                  <w:szCs w:val="22"/>
                  <w:lang w:val="en-PH" w:eastAsia="en-US"/>
                </w:rPr>
                <w:t>0.0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67" w:author="Diana Machado" w:date="2019-04-05T18:16:00Z"/>
                <w:rFonts w:ascii="Calibri" w:eastAsia="PMingLiU" w:hAnsi="Calibri" w:cs="Calibri"/>
                <w:color w:val="000000"/>
                <w:sz w:val="22"/>
                <w:szCs w:val="22"/>
                <w:lang w:val="en-PH" w:eastAsia="en-US"/>
              </w:rPr>
            </w:pPr>
            <w:ins w:id="43468" w:author="Diana Machado" w:date="2019-04-05T18:16:00Z">
              <w:r w:rsidRPr="00793F80">
                <w:rPr>
                  <w:rFonts w:ascii="Calibri" w:eastAsia="PMingLiU" w:hAnsi="Calibri" w:cs="Calibri"/>
                  <w:color w:val="000000"/>
                  <w:sz w:val="22"/>
                  <w:szCs w:val="22"/>
                  <w:lang w:val="en-PH" w:eastAsia="en-US"/>
                </w:rPr>
                <w:t>0.0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69" w:author="Diana Machado" w:date="2019-04-05T18:16:00Z"/>
                <w:rFonts w:ascii="Calibri" w:eastAsia="PMingLiU" w:hAnsi="Calibri" w:cs="Calibri"/>
                <w:color w:val="000000"/>
                <w:sz w:val="22"/>
                <w:szCs w:val="22"/>
                <w:lang w:val="en-PH" w:eastAsia="en-US"/>
              </w:rPr>
            </w:pPr>
            <w:ins w:id="43470"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71" w:author="Diana Machado" w:date="2019-04-05T18:16:00Z"/>
                <w:rFonts w:ascii="Calibri" w:eastAsia="PMingLiU" w:hAnsi="Calibri" w:cs="Calibri"/>
                <w:color w:val="000000"/>
                <w:sz w:val="22"/>
                <w:szCs w:val="22"/>
                <w:lang w:val="en-PH" w:eastAsia="en-US"/>
              </w:rPr>
            </w:pPr>
            <w:ins w:id="4347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73" w:author="Diana Machado" w:date="2019-04-05T18:16:00Z"/>
                <w:rFonts w:ascii="Calibri" w:eastAsia="PMingLiU" w:hAnsi="Calibri" w:cs="Calibri"/>
                <w:color w:val="000000"/>
                <w:sz w:val="22"/>
                <w:szCs w:val="22"/>
                <w:lang w:val="en-PH" w:eastAsia="en-US"/>
              </w:rPr>
            </w:pPr>
            <w:ins w:id="43474" w:author="Diana Machado" w:date="2019-04-05T18:16:00Z">
              <w:r w:rsidRPr="00793F80">
                <w:rPr>
                  <w:rFonts w:ascii="Calibri" w:eastAsia="PMingLiU" w:hAnsi="Calibri" w:cs="Calibri"/>
                  <w:color w:val="000000"/>
                  <w:sz w:val="22"/>
                  <w:szCs w:val="22"/>
                  <w:lang w:val="en-PH" w:eastAsia="en-US"/>
                </w:rPr>
                <w:t>0.523</w:t>
              </w:r>
            </w:ins>
          </w:p>
        </w:tc>
      </w:tr>
      <w:tr w:rsidR="004B7BAF" w:rsidRPr="00793F80" w:rsidTr="004B7BAF">
        <w:trPr>
          <w:trHeight w:val="287"/>
          <w:ins w:id="4347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4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477" w:author="Diana Machado" w:date="2019-04-05T18:16:00Z"/>
                <w:rFonts w:ascii="Calibri" w:eastAsia="PMingLiU" w:hAnsi="Calibri" w:cs="Calibri"/>
                <w:color w:val="000000"/>
                <w:sz w:val="22"/>
                <w:szCs w:val="22"/>
                <w:lang w:val="en-PH" w:eastAsia="en-US"/>
              </w:rPr>
            </w:pPr>
            <w:ins w:id="43478"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479" w:author="Diana Machado" w:date="2019-04-05T18:16:00Z"/>
                <w:rFonts w:ascii="Calibri" w:eastAsia="PMingLiU" w:hAnsi="Calibri" w:cs="Calibri"/>
                <w:color w:val="000000"/>
                <w:sz w:val="22"/>
                <w:szCs w:val="22"/>
                <w:lang w:val="en-PH" w:eastAsia="en-US"/>
              </w:rPr>
            </w:pPr>
            <w:ins w:id="43480" w:author="Diana Machado" w:date="2019-04-05T18:16:00Z">
              <w:r w:rsidRPr="00793F80">
                <w:rPr>
                  <w:rFonts w:ascii="Calibri" w:eastAsia="PMingLiU" w:hAnsi="Calibri" w:cs="Calibri"/>
                  <w:color w:val="000000"/>
                  <w:sz w:val="22"/>
                  <w:szCs w:val="22"/>
                  <w:lang w:val="en-PH" w:eastAsia="en-US"/>
                </w:rPr>
                <w:t>0.37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481" w:author="Diana Machado" w:date="2019-04-05T18:16:00Z"/>
                <w:rFonts w:ascii="Calibri" w:eastAsia="PMingLiU" w:hAnsi="Calibri" w:cs="Calibri"/>
                <w:color w:val="000000"/>
                <w:sz w:val="22"/>
                <w:szCs w:val="22"/>
                <w:lang w:val="en-PH" w:eastAsia="en-US"/>
              </w:rPr>
            </w:pPr>
            <w:ins w:id="43482" w:author="Diana Machado" w:date="2019-04-05T18:16:00Z">
              <w:r w:rsidRPr="00793F80">
                <w:rPr>
                  <w:rFonts w:ascii="Calibri" w:eastAsia="PMingLiU" w:hAnsi="Calibri" w:cs="Calibri"/>
                  <w:color w:val="000000"/>
                  <w:sz w:val="22"/>
                  <w:szCs w:val="22"/>
                  <w:lang w:val="en-PH" w:eastAsia="en-US"/>
                </w:rPr>
                <w:t>0.37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83" w:author="Diana Machado" w:date="2019-04-05T18:16:00Z"/>
                <w:rFonts w:ascii="Calibri" w:eastAsia="PMingLiU" w:hAnsi="Calibri" w:cs="Calibri"/>
                <w:color w:val="000000"/>
                <w:sz w:val="22"/>
                <w:szCs w:val="22"/>
                <w:lang w:val="en-PH" w:eastAsia="en-US"/>
              </w:rPr>
            </w:pPr>
            <w:ins w:id="43484" w:author="Diana Machado" w:date="2019-04-05T18:16:00Z">
              <w:r w:rsidRPr="00793F80">
                <w:rPr>
                  <w:rFonts w:ascii="Calibri" w:eastAsia="PMingLiU" w:hAnsi="Calibri" w:cs="Calibri"/>
                  <w:color w:val="000000"/>
                  <w:sz w:val="22"/>
                  <w:szCs w:val="22"/>
                  <w:lang w:val="en-PH" w:eastAsia="en-US"/>
                </w:rPr>
                <w:t>3.4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85" w:author="Diana Machado" w:date="2019-04-05T18:16:00Z"/>
                <w:rFonts w:ascii="Calibri" w:eastAsia="PMingLiU" w:hAnsi="Calibri" w:cs="Calibri"/>
                <w:color w:val="000000"/>
                <w:sz w:val="22"/>
                <w:szCs w:val="22"/>
                <w:lang w:val="en-PH" w:eastAsia="en-US"/>
              </w:rPr>
            </w:pPr>
            <w:ins w:id="43486" w:author="Diana Machado" w:date="2019-04-05T18:16:00Z">
              <w:r w:rsidRPr="00793F80">
                <w:rPr>
                  <w:rFonts w:ascii="Calibri" w:eastAsia="PMingLiU" w:hAnsi="Calibri" w:cs="Calibri"/>
                  <w:color w:val="000000"/>
                  <w:sz w:val="22"/>
                  <w:szCs w:val="22"/>
                  <w:lang w:val="en-PH" w:eastAsia="en-US"/>
                </w:rPr>
                <w:t>0.0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87" w:author="Diana Machado" w:date="2019-04-05T18:16:00Z"/>
                <w:rFonts w:ascii="Calibri" w:eastAsia="PMingLiU" w:hAnsi="Calibri" w:cs="Calibri"/>
                <w:color w:val="000000"/>
                <w:sz w:val="22"/>
                <w:szCs w:val="22"/>
                <w:lang w:val="en-PH" w:eastAsia="en-US"/>
              </w:rPr>
            </w:pPr>
            <w:ins w:id="43488" w:author="Diana Machado" w:date="2019-04-05T18:16:00Z">
              <w:r w:rsidRPr="00793F80">
                <w:rPr>
                  <w:rFonts w:ascii="Calibri" w:eastAsia="PMingLiU" w:hAnsi="Calibri" w:cs="Calibri"/>
                  <w:color w:val="000000"/>
                  <w:sz w:val="22"/>
                  <w:szCs w:val="22"/>
                  <w:lang w:val="en-PH" w:eastAsia="en-US"/>
                </w:rPr>
                <w:t>0.0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89" w:author="Diana Machado" w:date="2019-04-05T18:16:00Z"/>
                <w:rFonts w:ascii="Calibri" w:eastAsia="PMingLiU" w:hAnsi="Calibri" w:cs="Calibri"/>
                <w:color w:val="000000"/>
                <w:sz w:val="22"/>
                <w:szCs w:val="22"/>
                <w:lang w:val="en-PH" w:eastAsia="en-US"/>
              </w:rPr>
            </w:pPr>
            <w:ins w:id="43490"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91" w:author="Diana Machado" w:date="2019-04-05T18:16:00Z"/>
                <w:rFonts w:ascii="Calibri" w:eastAsia="PMingLiU" w:hAnsi="Calibri" w:cs="Calibri"/>
                <w:color w:val="000000"/>
                <w:sz w:val="22"/>
                <w:szCs w:val="22"/>
                <w:lang w:val="en-PH" w:eastAsia="en-US"/>
              </w:rPr>
            </w:pPr>
            <w:ins w:id="43492"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493" w:author="Diana Machado" w:date="2019-04-05T18:16:00Z"/>
                <w:rFonts w:ascii="Calibri" w:eastAsia="PMingLiU" w:hAnsi="Calibri" w:cs="Calibri"/>
                <w:color w:val="000000"/>
                <w:sz w:val="22"/>
                <w:szCs w:val="22"/>
                <w:lang w:val="en-PH" w:eastAsia="en-US"/>
              </w:rPr>
            </w:pPr>
            <w:ins w:id="43494" w:author="Diana Machado" w:date="2019-04-05T18:16:00Z">
              <w:r w:rsidRPr="00793F80">
                <w:rPr>
                  <w:rFonts w:ascii="Calibri" w:eastAsia="PMingLiU" w:hAnsi="Calibri" w:cs="Calibri"/>
                  <w:color w:val="000000"/>
                  <w:sz w:val="22"/>
                  <w:szCs w:val="22"/>
                  <w:lang w:val="en-PH" w:eastAsia="en-US"/>
                </w:rPr>
                <w:t>0.523</w:t>
              </w:r>
            </w:ins>
          </w:p>
        </w:tc>
      </w:tr>
      <w:tr w:rsidR="004B7BAF" w:rsidRPr="00793F80" w:rsidTr="004B7BAF">
        <w:trPr>
          <w:trHeight w:val="287"/>
          <w:ins w:id="43495"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4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4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49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49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5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5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50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50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5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505"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350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507" w:author="Diana Machado" w:date="2019-04-05T18:16:00Z"/>
                <w:rFonts w:ascii="Calibri" w:eastAsia="PMingLiU" w:hAnsi="Calibri" w:cs="Calibri"/>
                <w:color w:val="000000"/>
                <w:sz w:val="22"/>
                <w:szCs w:val="22"/>
                <w:lang w:val="en-PH" w:eastAsia="en-US"/>
              </w:rPr>
            </w:pPr>
            <w:ins w:id="43508" w:author="Diana Machado" w:date="2019-04-05T18:16:00Z">
              <w:r w:rsidRPr="00793F80">
                <w:rPr>
                  <w:rFonts w:ascii="Calibri" w:eastAsia="PMingLiU" w:hAnsi="Calibri" w:cs="Calibri"/>
                  <w:color w:val="000000"/>
                  <w:sz w:val="22"/>
                  <w:szCs w:val="22"/>
                  <w:lang w:val="en-PH" w:eastAsia="en-US"/>
                </w:rPr>
                <w:t>Statewid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509" w:author="Diana Machado" w:date="2019-04-05T18:16:00Z"/>
                <w:rFonts w:ascii="Calibri" w:eastAsia="PMingLiU" w:hAnsi="Calibri" w:cs="Calibri"/>
                <w:color w:val="000000"/>
                <w:sz w:val="22"/>
                <w:szCs w:val="22"/>
                <w:lang w:val="en-PH" w:eastAsia="en-US"/>
              </w:rPr>
            </w:pPr>
            <w:ins w:id="43510"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11" w:author="Diana Machado" w:date="2019-04-05T18:16:00Z"/>
                <w:rFonts w:ascii="Calibri" w:eastAsia="PMingLiU" w:hAnsi="Calibri" w:cs="Calibri"/>
                <w:color w:val="000000"/>
                <w:sz w:val="22"/>
                <w:szCs w:val="22"/>
                <w:lang w:val="en-PH" w:eastAsia="en-US"/>
              </w:rPr>
            </w:pPr>
            <w:ins w:id="43512" w:author="Diana Machado" w:date="2019-04-05T18:16:00Z">
              <w:r w:rsidRPr="00793F80">
                <w:rPr>
                  <w:rFonts w:ascii="Calibri" w:eastAsia="PMingLiU" w:hAnsi="Calibri" w:cs="Calibri"/>
                  <w:color w:val="000000"/>
                  <w:sz w:val="22"/>
                  <w:szCs w:val="22"/>
                  <w:lang w:val="en-PH" w:eastAsia="en-US"/>
                </w:rPr>
                <w:t>0.0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13" w:author="Diana Machado" w:date="2019-04-05T18:16:00Z"/>
                <w:rFonts w:ascii="Calibri" w:eastAsia="PMingLiU" w:hAnsi="Calibri" w:cs="Calibri"/>
                <w:color w:val="000000"/>
                <w:sz w:val="22"/>
                <w:szCs w:val="22"/>
                <w:lang w:val="en-PH" w:eastAsia="en-US"/>
              </w:rPr>
            </w:pPr>
            <w:ins w:id="43514" w:author="Diana Machado" w:date="2019-04-05T18:16:00Z">
              <w:r w:rsidRPr="00793F80">
                <w:rPr>
                  <w:rFonts w:ascii="Calibri" w:eastAsia="PMingLiU" w:hAnsi="Calibri" w:cs="Calibri"/>
                  <w:color w:val="000000"/>
                  <w:sz w:val="22"/>
                  <w:szCs w:val="22"/>
                  <w:lang w:val="en-PH" w:eastAsia="en-US"/>
                </w:rPr>
                <w:t>0.0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15" w:author="Diana Machado" w:date="2019-04-05T18:16:00Z"/>
                <w:rFonts w:ascii="Calibri" w:eastAsia="PMingLiU" w:hAnsi="Calibri" w:cs="Calibri"/>
                <w:color w:val="000000"/>
                <w:sz w:val="22"/>
                <w:szCs w:val="22"/>
                <w:lang w:val="en-PH" w:eastAsia="en-US"/>
              </w:rPr>
            </w:pPr>
            <w:ins w:id="43516" w:author="Diana Machado" w:date="2019-04-05T18:16:00Z">
              <w:r w:rsidRPr="00793F80">
                <w:rPr>
                  <w:rFonts w:ascii="Calibri" w:eastAsia="PMingLiU" w:hAnsi="Calibri" w:cs="Calibri"/>
                  <w:color w:val="000000"/>
                  <w:sz w:val="22"/>
                  <w:szCs w:val="22"/>
                  <w:lang w:val="en-PH" w:eastAsia="en-US"/>
                </w:rPr>
                <w:t>0.1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17" w:author="Diana Machado" w:date="2019-04-05T18:16:00Z"/>
                <w:rFonts w:ascii="Calibri" w:eastAsia="PMingLiU" w:hAnsi="Calibri" w:cs="Calibri"/>
                <w:color w:val="000000"/>
                <w:sz w:val="22"/>
                <w:szCs w:val="22"/>
                <w:lang w:val="en-PH" w:eastAsia="en-US"/>
              </w:rPr>
            </w:pPr>
            <w:ins w:id="43518" w:author="Diana Machado" w:date="2019-04-05T18:16:00Z">
              <w:r w:rsidRPr="00793F80">
                <w:rPr>
                  <w:rFonts w:ascii="Calibri" w:eastAsia="PMingLiU" w:hAnsi="Calibri" w:cs="Calibri"/>
                  <w:color w:val="000000"/>
                  <w:sz w:val="22"/>
                  <w:szCs w:val="22"/>
                  <w:lang w:val="en-PH" w:eastAsia="en-US"/>
                </w:rPr>
                <w:t>0.0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19" w:author="Diana Machado" w:date="2019-04-05T18:16:00Z"/>
                <w:rFonts w:ascii="Calibri" w:eastAsia="PMingLiU" w:hAnsi="Calibri" w:cs="Calibri"/>
                <w:color w:val="000000"/>
                <w:sz w:val="22"/>
                <w:szCs w:val="22"/>
                <w:lang w:val="en-PH" w:eastAsia="en-US"/>
              </w:rPr>
            </w:pPr>
            <w:ins w:id="43520" w:author="Diana Machado" w:date="2019-04-05T18:16:00Z">
              <w:r w:rsidRPr="00793F80">
                <w:rPr>
                  <w:rFonts w:ascii="Calibri" w:eastAsia="PMingLiU" w:hAnsi="Calibri" w:cs="Calibri"/>
                  <w:color w:val="000000"/>
                  <w:sz w:val="22"/>
                  <w:szCs w:val="22"/>
                  <w:lang w:val="en-PH" w:eastAsia="en-US"/>
                </w:rPr>
                <w:t>0.0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21" w:author="Diana Machado" w:date="2019-04-05T18:16:00Z"/>
                <w:rFonts w:ascii="Calibri" w:eastAsia="PMingLiU" w:hAnsi="Calibri" w:cs="Calibri"/>
                <w:color w:val="000000"/>
                <w:sz w:val="22"/>
                <w:szCs w:val="22"/>
                <w:lang w:val="en-PH" w:eastAsia="en-US"/>
              </w:rPr>
            </w:pPr>
            <w:ins w:id="43522" w:author="Diana Machado" w:date="2019-04-05T18:16:00Z">
              <w:r w:rsidRPr="00793F80">
                <w:rPr>
                  <w:rFonts w:ascii="Calibri" w:eastAsia="PMingLiU" w:hAnsi="Calibri" w:cs="Calibri"/>
                  <w:color w:val="000000"/>
                  <w:sz w:val="22"/>
                  <w:szCs w:val="22"/>
                  <w:lang w:val="en-PH" w:eastAsia="en-US"/>
                </w:rPr>
                <w:t>0.0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23" w:author="Diana Machado" w:date="2019-04-05T18:16:00Z"/>
                <w:rFonts w:ascii="Calibri" w:eastAsia="PMingLiU" w:hAnsi="Calibri" w:cs="Calibri"/>
                <w:color w:val="000000"/>
                <w:sz w:val="22"/>
                <w:szCs w:val="22"/>
                <w:lang w:val="en-PH" w:eastAsia="en-US"/>
              </w:rPr>
            </w:pPr>
            <w:ins w:id="43524" w:author="Diana Machado" w:date="2019-04-05T18:16:00Z">
              <w:r w:rsidRPr="00793F80">
                <w:rPr>
                  <w:rFonts w:ascii="Calibri" w:eastAsia="PMingLiU" w:hAnsi="Calibri" w:cs="Calibri"/>
                  <w:color w:val="000000"/>
                  <w:sz w:val="22"/>
                  <w:szCs w:val="22"/>
                  <w:lang w:val="en-PH" w:eastAsia="en-US"/>
                </w:rPr>
                <w:t>0.0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25" w:author="Diana Machado" w:date="2019-04-05T18:16:00Z"/>
                <w:rFonts w:ascii="Calibri" w:eastAsia="PMingLiU" w:hAnsi="Calibri" w:cs="Calibri"/>
                <w:color w:val="000000"/>
                <w:sz w:val="22"/>
                <w:szCs w:val="22"/>
                <w:lang w:val="en-PH" w:eastAsia="en-US"/>
              </w:rPr>
            </w:pPr>
            <w:ins w:id="43526" w:author="Diana Machado" w:date="2019-04-05T18:16:00Z">
              <w:r w:rsidRPr="00793F80">
                <w:rPr>
                  <w:rFonts w:ascii="Calibri" w:eastAsia="PMingLiU" w:hAnsi="Calibri" w:cs="Calibri"/>
                  <w:color w:val="000000"/>
                  <w:sz w:val="22"/>
                  <w:szCs w:val="22"/>
                  <w:lang w:val="en-PH" w:eastAsia="en-US"/>
                </w:rPr>
                <w:t>0.168</w:t>
              </w:r>
            </w:ins>
          </w:p>
        </w:tc>
      </w:tr>
      <w:tr w:rsidR="004B7BAF" w:rsidRPr="00793F80" w:rsidTr="004B7BAF">
        <w:trPr>
          <w:trHeight w:val="287"/>
          <w:ins w:id="4352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5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529" w:author="Diana Machado" w:date="2019-04-05T18:16:00Z"/>
                <w:rFonts w:ascii="Calibri" w:eastAsia="PMingLiU" w:hAnsi="Calibri" w:cs="Calibri"/>
                <w:color w:val="000000"/>
                <w:sz w:val="22"/>
                <w:szCs w:val="22"/>
                <w:lang w:val="en-PH" w:eastAsia="en-US"/>
              </w:rPr>
            </w:pPr>
            <w:ins w:id="43530"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531" w:author="Diana Machado" w:date="2019-04-05T18:16:00Z"/>
                <w:rFonts w:ascii="Calibri" w:eastAsia="PMingLiU" w:hAnsi="Calibri" w:cs="Calibri"/>
                <w:color w:val="000000"/>
                <w:sz w:val="22"/>
                <w:szCs w:val="22"/>
                <w:lang w:val="en-PH" w:eastAsia="en-US"/>
              </w:rPr>
            </w:pPr>
            <w:ins w:id="43532" w:author="Diana Machado" w:date="2019-04-05T18:16:00Z">
              <w:r w:rsidRPr="00793F80">
                <w:rPr>
                  <w:rFonts w:ascii="Calibri" w:eastAsia="PMingLiU" w:hAnsi="Calibri" w:cs="Calibri"/>
                  <w:color w:val="000000"/>
                  <w:sz w:val="22"/>
                  <w:szCs w:val="22"/>
                  <w:lang w:val="en-PH" w:eastAsia="en-US"/>
                </w:rPr>
                <w:t>1.02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533" w:author="Diana Machado" w:date="2019-04-05T18:16:00Z"/>
                <w:rFonts w:ascii="Calibri" w:eastAsia="PMingLiU" w:hAnsi="Calibri" w:cs="Calibri"/>
                <w:color w:val="000000"/>
                <w:sz w:val="22"/>
                <w:szCs w:val="22"/>
                <w:lang w:val="en-PH" w:eastAsia="en-US"/>
              </w:rPr>
            </w:pPr>
            <w:ins w:id="43534" w:author="Diana Machado" w:date="2019-04-05T18:16:00Z">
              <w:r w:rsidRPr="00793F80">
                <w:rPr>
                  <w:rFonts w:ascii="Calibri" w:eastAsia="PMingLiU" w:hAnsi="Calibri" w:cs="Calibri"/>
                  <w:color w:val="000000"/>
                  <w:sz w:val="22"/>
                  <w:szCs w:val="22"/>
                  <w:lang w:val="en-PH" w:eastAsia="en-US"/>
                </w:rPr>
                <w:t>1.4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35" w:author="Diana Machado" w:date="2019-04-05T18:16:00Z"/>
                <w:rFonts w:ascii="Calibri" w:eastAsia="PMingLiU" w:hAnsi="Calibri" w:cs="Calibri"/>
                <w:color w:val="000000"/>
                <w:sz w:val="22"/>
                <w:szCs w:val="22"/>
                <w:lang w:val="en-PH" w:eastAsia="en-US"/>
              </w:rPr>
            </w:pPr>
            <w:ins w:id="43536" w:author="Diana Machado" w:date="2019-04-05T18:16:00Z">
              <w:r w:rsidRPr="00793F80">
                <w:rPr>
                  <w:rFonts w:ascii="Calibri" w:eastAsia="PMingLiU" w:hAnsi="Calibri" w:cs="Calibri"/>
                  <w:color w:val="000000"/>
                  <w:sz w:val="22"/>
                  <w:szCs w:val="22"/>
                  <w:lang w:val="en-PH" w:eastAsia="en-US"/>
                </w:rPr>
                <w:t>7.4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37" w:author="Diana Machado" w:date="2019-04-05T18:16:00Z"/>
                <w:rFonts w:ascii="Calibri" w:eastAsia="PMingLiU" w:hAnsi="Calibri" w:cs="Calibri"/>
                <w:color w:val="000000"/>
                <w:sz w:val="22"/>
                <w:szCs w:val="22"/>
                <w:lang w:val="en-PH" w:eastAsia="en-US"/>
              </w:rPr>
            </w:pPr>
            <w:ins w:id="43538" w:author="Diana Machado" w:date="2019-04-05T18:16:00Z">
              <w:r w:rsidRPr="00793F80">
                <w:rPr>
                  <w:rFonts w:ascii="Calibri" w:eastAsia="PMingLiU" w:hAnsi="Calibri" w:cs="Calibri"/>
                  <w:color w:val="000000"/>
                  <w:sz w:val="22"/>
                  <w:szCs w:val="22"/>
                  <w:lang w:val="en-PH" w:eastAsia="en-US"/>
                </w:rPr>
                <w:t>0.4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39" w:author="Diana Machado" w:date="2019-04-05T18:16:00Z"/>
                <w:rFonts w:ascii="Calibri" w:eastAsia="PMingLiU" w:hAnsi="Calibri" w:cs="Calibri"/>
                <w:color w:val="000000"/>
                <w:sz w:val="22"/>
                <w:szCs w:val="22"/>
                <w:lang w:val="en-PH" w:eastAsia="en-US"/>
              </w:rPr>
            </w:pPr>
            <w:ins w:id="43540" w:author="Diana Machado" w:date="2019-04-05T18:16:00Z">
              <w:r w:rsidRPr="00793F80">
                <w:rPr>
                  <w:rFonts w:ascii="Calibri" w:eastAsia="PMingLiU" w:hAnsi="Calibri" w:cs="Calibri"/>
                  <w:color w:val="000000"/>
                  <w:sz w:val="22"/>
                  <w:szCs w:val="22"/>
                  <w:lang w:val="en-PH" w:eastAsia="en-US"/>
                </w:rPr>
                <w:t>0.39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541" w:author="Diana Machado" w:date="2019-04-05T18:16:00Z"/>
                <w:rFonts w:ascii="Calibri" w:eastAsia="PMingLiU" w:hAnsi="Calibri" w:cs="Calibri"/>
                <w:color w:val="000000"/>
                <w:sz w:val="22"/>
                <w:szCs w:val="22"/>
                <w:lang w:val="en-PH" w:eastAsia="en-US"/>
              </w:rPr>
            </w:pPr>
            <w:ins w:id="43542" w:author="Diana Machado" w:date="2019-04-05T18:16:00Z">
              <w:r w:rsidRPr="00793F80">
                <w:rPr>
                  <w:rFonts w:ascii="Calibri" w:eastAsia="PMingLiU" w:hAnsi="Calibri" w:cs="Calibri"/>
                  <w:color w:val="000000"/>
                  <w:sz w:val="22"/>
                  <w:szCs w:val="22"/>
                  <w:lang w:val="en-PH" w:eastAsia="en-US"/>
                </w:rPr>
                <w:t>0.36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543" w:author="Diana Machado" w:date="2019-04-05T18:16:00Z"/>
                <w:rFonts w:ascii="Calibri" w:eastAsia="PMingLiU" w:hAnsi="Calibri" w:cs="Calibri"/>
                <w:color w:val="000000"/>
                <w:sz w:val="22"/>
                <w:szCs w:val="22"/>
                <w:lang w:val="en-PH" w:eastAsia="en-US"/>
              </w:rPr>
            </w:pPr>
            <w:ins w:id="43544" w:author="Diana Machado" w:date="2019-04-05T18:16:00Z">
              <w:r w:rsidRPr="00793F80">
                <w:rPr>
                  <w:rFonts w:ascii="Calibri" w:eastAsia="PMingLiU" w:hAnsi="Calibri" w:cs="Calibri"/>
                  <w:color w:val="000000"/>
                  <w:sz w:val="22"/>
                  <w:szCs w:val="22"/>
                  <w:lang w:val="en-PH" w:eastAsia="en-US"/>
                </w:rPr>
                <w:t>0.6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45" w:author="Diana Machado" w:date="2019-04-05T18:16:00Z"/>
                <w:rFonts w:ascii="Calibri" w:eastAsia="PMingLiU" w:hAnsi="Calibri" w:cs="Calibri"/>
                <w:color w:val="000000"/>
                <w:sz w:val="22"/>
                <w:szCs w:val="22"/>
                <w:lang w:val="en-PH" w:eastAsia="en-US"/>
              </w:rPr>
            </w:pPr>
            <w:ins w:id="43546" w:author="Diana Machado" w:date="2019-04-05T18:16:00Z">
              <w:r w:rsidRPr="00793F80">
                <w:rPr>
                  <w:rFonts w:ascii="Calibri" w:eastAsia="PMingLiU" w:hAnsi="Calibri" w:cs="Calibri"/>
                  <w:color w:val="000000"/>
                  <w:sz w:val="22"/>
                  <w:szCs w:val="22"/>
                  <w:lang w:val="en-PH" w:eastAsia="en-US"/>
                </w:rPr>
                <w:t>4.917</w:t>
              </w:r>
            </w:ins>
          </w:p>
        </w:tc>
      </w:tr>
      <w:tr w:rsidR="004B7BAF" w:rsidRPr="00793F80" w:rsidTr="004B7BAF">
        <w:trPr>
          <w:trHeight w:val="287"/>
          <w:ins w:id="4354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5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549" w:author="Diana Machado" w:date="2019-04-05T18:16:00Z"/>
                <w:rFonts w:ascii="Calibri" w:eastAsia="PMingLiU" w:hAnsi="Calibri" w:cs="Calibri"/>
                <w:color w:val="000000"/>
                <w:sz w:val="22"/>
                <w:szCs w:val="22"/>
                <w:lang w:val="en-PH" w:eastAsia="en-US"/>
              </w:rPr>
            </w:pPr>
            <w:ins w:id="43550"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51" w:author="Diana Machado" w:date="2019-04-05T18:16:00Z"/>
                <w:rFonts w:ascii="Calibri" w:eastAsia="PMingLiU" w:hAnsi="Calibri" w:cs="Calibri"/>
                <w:color w:val="000000"/>
                <w:sz w:val="22"/>
                <w:szCs w:val="22"/>
                <w:lang w:val="en-PH" w:eastAsia="en-US"/>
              </w:rPr>
            </w:pPr>
            <w:ins w:id="43552" w:author="Diana Machado" w:date="2019-04-05T18:16:00Z">
              <w:r w:rsidRPr="00793F80">
                <w:rPr>
                  <w:rFonts w:ascii="Calibri" w:eastAsia="PMingLiU" w:hAnsi="Calibri" w:cs="Calibri"/>
                  <w:color w:val="000000"/>
                  <w:sz w:val="22"/>
                  <w:szCs w:val="22"/>
                  <w:lang w:val="en-PH" w:eastAsia="en-US"/>
                </w:rPr>
                <w:t>9.4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53" w:author="Diana Machado" w:date="2019-04-05T18:16:00Z"/>
                <w:rFonts w:ascii="Calibri" w:eastAsia="PMingLiU" w:hAnsi="Calibri" w:cs="Calibri"/>
                <w:color w:val="000000"/>
                <w:sz w:val="22"/>
                <w:szCs w:val="22"/>
                <w:lang w:val="en-PH" w:eastAsia="en-US"/>
              </w:rPr>
            </w:pPr>
            <w:ins w:id="43554" w:author="Diana Machado" w:date="2019-04-05T18:16:00Z">
              <w:r w:rsidRPr="00793F80">
                <w:rPr>
                  <w:rFonts w:ascii="Calibri" w:eastAsia="PMingLiU" w:hAnsi="Calibri" w:cs="Calibri"/>
                  <w:color w:val="000000"/>
                  <w:sz w:val="22"/>
                  <w:szCs w:val="22"/>
                  <w:lang w:val="en-PH" w:eastAsia="en-US"/>
                </w:rPr>
                <w:t>7.3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55" w:author="Diana Machado" w:date="2019-04-05T18:16:00Z"/>
                <w:rFonts w:ascii="Calibri" w:eastAsia="PMingLiU" w:hAnsi="Calibri" w:cs="Calibri"/>
                <w:color w:val="000000"/>
                <w:sz w:val="22"/>
                <w:szCs w:val="22"/>
                <w:lang w:val="en-PH" w:eastAsia="en-US"/>
              </w:rPr>
            </w:pPr>
            <w:ins w:id="43556" w:author="Diana Machado" w:date="2019-04-05T18:16:00Z">
              <w:r w:rsidRPr="00793F80">
                <w:rPr>
                  <w:rFonts w:ascii="Calibri" w:eastAsia="PMingLiU" w:hAnsi="Calibri" w:cs="Calibri"/>
                  <w:color w:val="000000"/>
                  <w:sz w:val="22"/>
                  <w:szCs w:val="22"/>
                  <w:lang w:val="en-PH" w:eastAsia="en-US"/>
                </w:rPr>
                <w:t>76.5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57" w:author="Diana Machado" w:date="2019-04-05T18:16:00Z"/>
                <w:rFonts w:ascii="Calibri" w:eastAsia="PMingLiU" w:hAnsi="Calibri" w:cs="Calibri"/>
                <w:color w:val="000000"/>
                <w:sz w:val="22"/>
                <w:szCs w:val="22"/>
                <w:lang w:val="en-PH" w:eastAsia="en-US"/>
              </w:rPr>
            </w:pPr>
            <w:ins w:id="43558" w:author="Diana Machado" w:date="2019-04-05T18:16:00Z">
              <w:r w:rsidRPr="00793F80">
                <w:rPr>
                  <w:rFonts w:ascii="Calibri" w:eastAsia="PMingLiU" w:hAnsi="Calibri" w:cs="Calibri"/>
                  <w:color w:val="000000"/>
                  <w:sz w:val="22"/>
                  <w:szCs w:val="22"/>
                  <w:lang w:val="en-PH" w:eastAsia="en-US"/>
                </w:rPr>
                <w:t>5.5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59" w:author="Diana Machado" w:date="2019-04-05T18:16:00Z"/>
                <w:rFonts w:ascii="Calibri" w:eastAsia="PMingLiU" w:hAnsi="Calibri" w:cs="Calibri"/>
                <w:color w:val="000000"/>
                <w:sz w:val="22"/>
                <w:szCs w:val="22"/>
                <w:lang w:val="en-PH" w:eastAsia="en-US"/>
              </w:rPr>
            </w:pPr>
            <w:ins w:id="43560" w:author="Diana Machado" w:date="2019-04-05T18:16:00Z">
              <w:r w:rsidRPr="00793F80">
                <w:rPr>
                  <w:rFonts w:ascii="Calibri" w:eastAsia="PMingLiU" w:hAnsi="Calibri" w:cs="Calibri"/>
                  <w:color w:val="000000"/>
                  <w:sz w:val="22"/>
                  <w:szCs w:val="22"/>
                  <w:lang w:val="en-PH" w:eastAsia="en-US"/>
                </w:rPr>
                <w:t>3.5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61" w:author="Diana Machado" w:date="2019-04-05T18:16:00Z"/>
                <w:rFonts w:ascii="Calibri" w:eastAsia="PMingLiU" w:hAnsi="Calibri" w:cs="Calibri"/>
                <w:color w:val="000000"/>
                <w:sz w:val="22"/>
                <w:szCs w:val="22"/>
                <w:lang w:val="en-PH" w:eastAsia="en-US"/>
              </w:rPr>
            </w:pPr>
            <w:ins w:id="43562" w:author="Diana Machado" w:date="2019-04-05T18:16:00Z">
              <w:r w:rsidRPr="00793F80">
                <w:rPr>
                  <w:rFonts w:ascii="Calibri" w:eastAsia="PMingLiU" w:hAnsi="Calibri" w:cs="Calibri"/>
                  <w:color w:val="000000"/>
                  <w:sz w:val="22"/>
                  <w:szCs w:val="22"/>
                  <w:lang w:val="en-PH" w:eastAsia="en-US"/>
                </w:rPr>
                <w:t>6.3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63" w:author="Diana Machado" w:date="2019-04-05T18:16:00Z"/>
                <w:rFonts w:ascii="Calibri" w:eastAsia="PMingLiU" w:hAnsi="Calibri" w:cs="Calibri"/>
                <w:color w:val="000000"/>
                <w:sz w:val="22"/>
                <w:szCs w:val="22"/>
                <w:lang w:val="en-PH" w:eastAsia="en-US"/>
              </w:rPr>
            </w:pPr>
            <w:ins w:id="43564" w:author="Diana Machado" w:date="2019-04-05T18:16:00Z">
              <w:r w:rsidRPr="00793F80">
                <w:rPr>
                  <w:rFonts w:ascii="Calibri" w:eastAsia="PMingLiU" w:hAnsi="Calibri" w:cs="Calibri"/>
                  <w:color w:val="000000"/>
                  <w:sz w:val="22"/>
                  <w:szCs w:val="22"/>
                  <w:lang w:val="en-PH" w:eastAsia="en-US"/>
                </w:rPr>
                <w:t>4.7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565" w:author="Diana Machado" w:date="2019-04-05T18:16:00Z"/>
                <w:rFonts w:ascii="Calibri" w:eastAsia="PMingLiU" w:hAnsi="Calibri" w:cs="Calibri"/>
                <w:color w:val="000000"/>
                <w:sz w:val="22"/>
                <w:szCs w:val="22"/>
                <w:lang w:val="en-PH" w:eastAsia="en-US"/>
              </w:rPr>
            </w:pPr>
            <w:ins w:id="43566" w:author="Diana Machado" w:date="2019-04-05T18:16:00Z">
              <w:r w:rsidRPr="00793F80">
                <w:rPr>
                  <w:rFonts w:ascii="Calibri" w:eastAsia="PMingLiU" w:hAnsi="Calibri" w:cs="Calibri"/>
                  <w:color w:val="000000"/>
                  <w:sz w:val="22"/>
                  <w:szCs w:val="22"/>
                  <w:lang w:val="en-PH" w:eastAsia="en-US"/>
                </w:rPr>
                <w:t>24.907</w:t>
              </w:r>
            </w:ins>
          </w:p>
        </w:tc>
      </w:tr>
    </w:tbl>
    <w:p w:rsidR="00EA7FC8" w:rsidRDefault="00EA7FC8" w:rsidP="002C2D54">
      <w:pPr>
        <w:pStyle w:val="Footnote"/>
      </w:pPr>
    </w:p>
    <w:p w:rsidR="00EA7FC8" w:rsidRDefault="00EA7FC8" w:rsidP="002C2D54">
      <w:pPr>
        <w:pStyle w:val="Footnote"/>
      </w:pPr>
    </w:p>
    <w:p w:rsidR="005B196A" w:rsidRDefault="005B196A" w:rsidP="002C2D54">
      <w:pPr>
        <w:pStyle w:val="Footnote"/>
      </w:pPr>
    </w:p>
    <w:p w:rsidR="005B196A" w:rsidRPr="005B196A" w:rsidRDefault="005B196A" w:rsidP="005B196A">
      <w:pPr>
        <w:sectPr w:rsidR="005B196A" w:rsidRPr="005B196A" w:rsidSect="00DD0840">
          <w:footerReference w:type="default" r:id="rId392"/>
          <w:pgSz w:w="15840" w:h="12240" w:orient="landscape" w:code="1"/>
          <w:pgMar w:top="1440" w:right="1440" w:bottom="1440" w:left="1440" w:header="720" w:footer="432" w:gutter="0"/>
          <w:cols w:space="720"/>
          <w:docGrid w:linePitch="360"/>
        </w:sectPr>
      </w:pPr>
    </w:p>
    <w:p w:rsidR="00FF1226" w:rsidRDefault="00FF1226" w:rsidP="0007529D">
      <w:pPr>
        <w:pStyle w:val="Heading2"/>
      </w:pPr>
      <w:bookmarkStart w:id="43571" w:name="AppendixH"/>
      <w:bookmarkStart w:id="43572" w:name="_Toc8806050"/>
      <w:r>
        <w:lastRenderedPageBreak/>
        <w:t>Appendix H</w:t>
      </w:r>
      <w:bookmarkEnd w:id="43571"/>
      <w:r w:rsidRPr="00661E08">
        <w:t xml:space="preserve"> –</w:t>
      </w:r>
      <w:r>
        <w:t xml:space="preserve"> </w:t>
      </w:r>
      <w:r w:rsidRPr="00FF1226">
        <w:t>Form A-4B: Hurricane Output Ranges (2017 FHCF Exposure Data)</w:t>
      </w:r>
      <w:bookmarkEnd w:id="43572"/>
    </w:p>
    <w:p w:rsidR="00FF1226" w:rsidRDefault="00FF1226" w:rsidP="00FF1226">
      <w:r>
        <w:t>Florida International University</w:t>
      </w:r>
    </w:p>
    <w:p w:rsidR="00FF1226" w:rsidRDefault="00FF1226" w:rsidP="00FF1226">
      <w:r>
        <w:t xml:space="preserve">Florida Public Hurricane Loss Model </w:t>
      </w:r>
      <w:del w:id="43573" w:author="Diana Machado" w:date="2019-04-05T14:27:00Z">
        <w:r w:rsidDel="008E38ED">
          <w:delText>6.3</w:delText>
        </w:r>
      </w:del>
      <w:ins w:id="43574" w:author="Diana Machado" w:date="2019-04-05T14:27:00Z">
        <w:r w:rsidR="008E38ED">
          <w:t>7.0</w:t>
        </w:r>
      </w:ins>
    </w:p>
    <w:p w:rsidR="00FF1226" w:rsidRDefault="00F459EF" w:rsidP="00FF1226">
      <w:del w:id="43575" w:author="Diana Machado" w:date="2019-04-05T18:17:00Z">
        <w:r w:rsidDel="004B7BAF">
          <w:delText>November 5</w:delText>
        </w:r>
        <w:r w:rsidR="00FF1226" w:rsidDel="004B7BAF">
          <w:delText>, 2018</w:delText>
        </w:r>
      </w:del>
      <w:ins w:id="43576" w:author="Diana Machado" w:date="2019-04-05T18:17:00Z">
        <w:r w:rsidR="004B7BAF">
          <w:t>March 29, 2019</w:t>
        </w:r>
      </w:ins>
    </w:p>
    <w:p w:rsidR="00FF1226" w:rsidRDefault="00FF1226" w:rsidP="009E71A1"/>
    <w:p w:rsidR="00C306D4" w:rsidRDefault="00C306D4" w:rsidP="009E71A1"/>
    <w:p w:rsidR="005A6347" w:rsidRDefault="005A6347">
      <w:pPr>
        <w:jc w:val="left"/>
        <w:sectPr w:rsidR="005A6347" w:rsidSect="00FC1129">
          <w:footerReference w:type="default" r:id="rId393"/>
          <w:pgSz w:w="12240" w:h="15840" w:code="1"/>
          <w:pgMar w:top="1440" w:right="1440" w:bottom="1440" w:left="1440" w:header="720" w:footer="432" w:gutter="0"/>
          <w:cols w:space="720"/>
          <w:docGrid w:linePitch="360"/>
        </w:sectPr>
      </w:pPr>
    </w:p>
    <w:p w:rsidR="005A6347" w:rsidRDefault="005A6347" w:rsidP="002C2D54">
      <w:pPr>
        <w:pStyle w:val="Footnote"/>
      </w:pPr>
      <w:r>
        <w:rPr>
          <w:rFonts w:hint="eastAsia"/>
        </w:rPr>
        <w:lastRenderedPageBreak/>
        <w:t>Form A-4B Output Ranges (2017 FHCF Exposure Data)</w:t>
      </w:r>
      <w:r>
        <w:rPr>
          <w:rFonts w:hint="eastAsia"/>
        </w:rPr>
        <w:tab/>
        <w:t xml:space="preserve">   </w:t>
      </w:r>
      <w:r>
        <w:rPr>
          <w:rFonts w:hint="eastAsia"/>
        </w:rPr>
        <w:tab/>
        <w:t xml:space="preserve">               </w:t>
      </w:r>
    </w:p>
    <w:p w:rsidR="005A6347" w:rsidRDefault="005A6347" w:rsidP="002C2D54">
      <w:pPr>
        <w:pStyle w:val="Footnote"/>
      </w:pPr>
      <w:r>
        <w:t xml:space="preserve">Loss Cost per $1000 for 0% Deductible </w:t>
      </w:r>
      <w:r>
        <w:tab/>
        <w:t xml:space="preserve"> </w:t>
      </w:r>
      <w:r>
        <w:tab/>
      </w:r>
      <w:r>
        <w:tab/>
      </w:r>
      <w:r>
        <w:tab/>
      </w:r>
      <w:r>
        <w:tab/>
      </w:r>
      <w:r>
        <w:tab/>
        <w:t xml:space="preserve">         </w:t>
      </w:r>
    </w:p>
    <w:p w:rsidR="005A6347" w:rsidRDefault="005A6347" w:rsidP="002C2D54">
      <w:pPr>
        <w:pStyle w:val="Footnote"/>
      </w:pPr>
      <w:r>
        <w:t>Modeling Organization: Florida International University</w:t>
      </w:r>
    </w:p>
    <w:p w:rsidR="005A6347" w:rsidRDefault="005A6347" w:rsidP="002C2D54">
      <w:pPr>
        <w:pStyle w:val="Footnote"/>
      </w:pPr>
      <w:r>
        <w:t xml:space="preserve">Model Name &amp; Version Number: Florida Public Hurricane Loss Model </w:t>
      </w:r>
      <w:del w:id="43581" w:author="Diana Machado" w:date="2019-04-05T14:28:00Z">
        <w:r w:rsidDel="008E38ED">
          <w:delText>6.3</w:delText>
        </w:r>
      </w:del>
      <w:ins w:id="43582" w:author="Diana Machado" w:date="2019-04-05T14:28:00Z">
        <w:r w:rsidR="008E38ED">
          <w:t>7.0</w:t>
        </w:r>
      </w:ins>
    </w:p>
    <w:p w:rsidR="007C6B11" w:rsidRDefault="005A6347" w:rsidP="002C2D54">
      <w:pPr>
        <w:pStyle w:val="Footnote"/>
      </w:pPr>
      <w:r>
        <w:t xml:space="preserve">Model Release Date: </w:t>
      </w:r>
      <w:del w:id="43583" w:author="Diana Machado" w:date="2019-04-05T18:18:00Z">
        <w:r w:rsidR="00F459EF" w:rsidDel="004B7BAF">
          <w:delText>November 5</w:delText>
        </w:r>
        <w:r w:rsidDel="004B7BAF">
          <w:delText>, 2018</w:delText>
        </w:r>
      </w:del>
      <w:ins w:id="43584" w:author="Diana Machado" w:date="2019-04-05T18:18:00Z">
        <w:r w:rsidR="004B7BAF">
          <w:t>March 29, 2019</w:t>
        </w:r>
      </w:ins>
    </w:p>
    <w:p w:rsidR="00CB6D71" w:rsidRDefault="00CB6D71" w:rsidP="002C2D54">
      <w:pPr>
        <w:pStyle w:val="Footnote"/>
      </w:pPr>
    </w:p>
    <w:p w:rsidR="00CB6D71" w:rsidRDefault="004B2F89" w:rsidP="002C2D54">
      <w:pPr>
        <w:pStyle w:val="Footnote"/>
      </w:pPr>
      <w:del w:id="43585" w:author="Diana Machado" w:date="2019-04-05T18:18:00Z">
        <w:r w:rsidRPr="00C355D0" w:rsidDel="004B7BAF">
          <w:rPr>
            <w:noProof/>
            <w:lang w:eastAsia="en-US"/>
          </w:rPr>
          <w:drawing>
            <wp:inline distT="0" distB="0" distL="0" distR="0" wp14:anchorId="6BF7DCEB" wp14:editId="1EE30E4C">
              <wp:extent cx="8229600" cy="4930244"/>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94"/>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del w:id="43586" w:author="Diana Machado" w:date="2019-04-05T18:18:00Z">
        <w:r w:rsidRPr="00C355D0" w:rsidDel="004B7BAF">
          <w:rPr>
            <w:noProof/>
            <w:lang w:eastAsia="en-US"/>
          </w:rPr>
          <w:lastRenderedPageBreak/>
          <w:drawing>
            <wp:inline distT="0" distB="0" distL="0" distR="0" wp14:anchorId="602E35C6" wp14:editId="67D1E21E">
              <wp:extent cx="8229600" cy="4930244"/>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95"/>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p>
    <w:p w:rsidR="004B2F89" w:rsidRDefault="004B2F89" w:rsidP="002C2D54">
      <w:pPr>
        <w:pStyle w:val="Footnote"/>
      </w:pPr>
      <w:del w:id="43587" w:author="Diana Machado" w:date="2019-04-05T18:18:00Z">
        <w:r w:rsidRPr="00C355D0" w:rsidDel="004B7BAF">
          <w:rPr>
            <w:noProof/>
            <w:lang w:eastAsia="en-US"/>
          </w:rPr>
          <w:lastRenderedPageBreak/>
          <w:drawing>
            <wp:inline distT="0" distB="0" distL="0" distR="0" wp14:anchorId="04BD5F9D" wp14:editId="7009A9F4">
              <wp:extent cx="8229600" cy="4930244"/>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96"/>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p>
    <w:p w:rsidR="004B2F89" w:rsidRDefault="004B2F89" w:rsidP="002C2D54">
      <w:pPr>
        <w:pStyle w:val="Footnote"/>
      </w:pPr>
      <w:del w:id="43588" w:author="Diana Machado" w:date="2019-04-05T18:18:00Z">
        <w:r w:rsidRPr="00C355D0" w:rsidDel="004B7BAF">
          <w:rPr>
            <w:noProof/>
            <w:lang w:eastAsia="en-US"/>
          </w:rPr>
          <w:lastRenderedPageBreak/>
          <w:drawing>
            <wp:inline distT="0" distB="0" distL="0" distR="0" wp14:anchorId="1C9A621C" wp14:editId="69B2923A">
              <wp:extent cx="8229600" cy="4930244"/>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97"/>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p>
    <w:p w:rsidR="004B2F89" w:rsidRDefault="004B2F89" w:rsidP="002C2D54">
      <w:pPr>
        <w:pStyle w:val="Footnote"/>
      </w:pPr>
      <w:del w:id="43589" w:author="Diana Machado" w:date="2019-04-05T18:18:00Z">
        <w:r w:rsidRPr="00C355D0" w:rsidDel="004B7BAF">
          <w:rPr>
            <w:noProof/>
            <w:lang w:eastAsia="en-US"/>
          </w:rPr>
          <w:lastRenderedPageBreak/>
          <w:drawing>
            <wp:inline distT="0" distB="0" distL="0" distR="0" wp14:anchorId="0A231C22" wp14:editId="7FFB09BB">
              <wp:extent cx="8229600" cy="4930244"/>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98"/>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p>
    <w:p w:rsidR="004B2F89" w:rsidRDefault="004B2F89" w:rsidP="002C2D54">
      <w:pPr>
        <w:pStyle w:val="Footnote"/>
      </w:pPr>
      <w:del w:id="43590" w:author="Diana Machado" w:date="2019-04-05T18:18:00Z">
        <w:r w:rsidRPr="00C355D0" w:rsidDel="004B7BAF">
          <w:rPr>
            <w:noProof/>
            <w:lang w:eastAsia="en-US"/>
          </w:rPr>
          <w:lastRenderedPageBreak/>
          <w:drawing>
            <wp:inline distT="0" distB="0" distL="0" distR="0" wp14:anchorId="2FAF7313" wp14:editId="78DE69DA">
              <wp:extent cx="8229600" cy="4930244"/>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99"/>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p>
    <w:p w:rsidR="004B2F89" w:rsidRDefault="004B2F89" w:rsidP="002C2D54">
      <w:pPr>
        <w:pStyle w:val="Footnote"/>
      </w:pPr>
      <w:del w:id="43591" w:author="Diana Machado" w:date="2019-04-05T18:18:00Z">
        <w:r w:rsidRPr="00C355D0" w:rsidDel="004B7BAF">
          <w:rPr>
            <w:noProof/>
            <w:lang w:eastAsia="en-US"/>
          </w:rPr>
          <w:lastRenderedPageBreak/>
          <w:drawing>
            <wp:inline distT="0" distB="0" distL="0" distR="0" wp14:anchorId="060F6112" wp14:editId="170B9E5F">
              <wp:extent cx="8229600" cy="4930244"/>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00"/>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p>
    <w:p w:rsidR="004B2F89" w:rsidRDefault="004B2F89" w:rsidP="002C2D54">
      <w:pPr>
        <w:pStyle w:val="Footnote"/>
      </w:pPr>
      <w:del w:id="43592" w:author="Diana Machado" w:date="2019-04-05T18:18:00Z">
        <w:r w:rsidRPr="00ED7572" w:rsidDel="004B7BAF">
          <w:rPr>
            <w:noProof/>
            <w:lang w:eastAsia="en-US"/>
          </w:rPr>
          <w:lastRenderedPageBreak/>
          <w:drawing>
            <wp:inline distT="0" distB="0" distL="0" distR="0" wp14:anchorId="20931E1C" wp14:editId="46F6D816">
              <wp:extent cx="8229600" cy="4930244"/>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01"/>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p>
    <w:p w:rsidR="004B2F89" w:rsidRDefault="004B2F89" w:rsidP="002C2D54">
      <w:pPr>
        <w:pStyle w:val="Footnote"/>
      </w:pPr>
      <w:del w:id="43593" w:author="Diana Machado" w:date="2019-04-05T18:18:00Z">
        <w:r w:rsidRPr="00ED7572" w:rsidDel="004B7BAF">
          <w:rPr>
            <w:noProof/>
            <w:lang w:eastAsia="en-US"/>
          </w:rPr>
          <w:lastRenderedPageBreak/>
          <w:drawing>
            <wp:inline distT="0" distB="0" distL="0" distR="0" wp14:anchorId="4D66E780" wp14:editId="7FCC029F">
              <wp:extent cx="8229600" cy="4930244"/>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02"/>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p>
    <w:p w:rsidR="004B2F89" w:rsidRDefault="004B2F89" w:rsidP="002C2D54">
      <w:pPr>
        <w:pStyle w:val="Footnote"/>
      </w:pPr>
      <w:del w:id="43594" w:author="Diana Machado" w:date="2019-04-05T18:18:00Z">
        <w:r w:rsidRPr="00E4758F" w:rsidDel="004B7BAF">
          <w:rPr>
            <w:noProof/>
            <w:lang w:eastAsia="en-US"/>
          </w:rPr>
          <w:lastRenderedPageBreak/>
          <w:drawing>
            <wp:inline distT="0" distB="0" distL="0" distR="0" wp14:anchorId="70CF9D67" wp14:editId="67D66CC8">
              <wp:extent cx="8229600" cy="3616264"/>
              <wp:effectExtent l="0" t="0" r="0" b="381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03"/>
                      <a:srcRect/>
                      <a:stretch>
                        <a:fillRect/>
                      </a:stretch>
                    </pic:blipFill>
                    <pic:spPr bwMode="auto">
                      <a:xfrm>
                        <a:off x="0" y="0"/>
                        <a:ext cx="8229600" cy="3616264"/>
                      </a:xfrm>
                      <a:prstGeom prst="rect">
                        <a:avLst/>
                      </a:prstGeom>
                      <a:noFill/>
                      <a:ln w="9525">
                        <a:noFill/>
                        <a:miter lim="800000"/>
                        <a:headEnd/>
                        <a:tailEnd/>
                      </a:ln>
                    </pic:spPr>
                  </pic:pic>
                </a:graphicData>
              </a:graphic>
            </wp:inline>
          </w:drawing>
        </w:r>
      </w:del>
    </w:p>
    <w:p w:rsidR="004B7BAF" w:rsidRDefault="004B7BAF">
      <w:pPr>
        <w:jc w:val="left"/>
        <w:rPr>
          <w:sz w:val="20"/>
        </w:rPr>
      </w:pPr>
      <w:r>
        <w:br w:type="page"/>
      </w:r>
    </w:p>
    <w:tbl>
      <w:tblPr>
        <w:tblW w:w="5000" w:type="pct"/>
        <w:tblLook w:val="0000" w:firstRow="0" w:lastRow="0" w:firstColumn="0" w:lastColumn="0" w:noHBand="0" w:noVBand="0"/>
      </w:tblPr>
      <w:tblGrid>
        <w:gridCol w:w="1350"/>
        <w:gridCol w:w="1113"/>
        <w:gridCol w:w="1188"/>
        <w:gridCol w:w="1273"/>
        <w:gridCol w:w="1525"/>
        <w:gridCol w:w="1240"/>
        <w:gridCol w:w="1411"/>
        <w:gridCol w:w="1082"/>
        <w:gridCol w:w="1336"/>
        <w:gridCol w:w="1412"/>
      </w:tblGrid>
      <w:tr w:rsidR="002348ED" w:rsidRPr="0081683F" w:rsidTr="00787B33">
        <w:trPr>
          <w:trHeight w:val="868"/>
          <w:tblHeader/>
          <w:ins w:id="43595" w:author="Diana Machado" w:date="2019-04-05T18:21:00Z"/>
        </w:trPr>
        <w:tc>
          <w:tcPr>
            <w:tcW w:w="461"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596" w:author="Diana Machado" w:date="2019-04-05T18:21:00Z"/>
                <w:rFonts w:ascii="Calibri" w:eastAsia="PMingLiU" w:hAnsi="Calibri" w:cs="Calibri"/>
                <w:b/>
                <w:bCs/>
                <w:color w:val="000000"/>
                <w:sz w:val="22"/>
                <w:szCs w:val="22"/>
                <w:lang w:val="en-PH" w:eastAsia="en-US"/>
              </w:rPr>
            </w:pPr>
            <w:ins w:id="43597" w:author="Diana Machado" w:date="2019-04-05T18:21:00Z">
              <w:r w:rsidRPr="0081683F">
                <w:rPr>
                  <w:rFonts w:ascii="Calibri" w:eastAsia="PMingLiU" w:hAnsi="Calibri" w:cs="Calibri"/>
                  <w:b/>
                  <w:bCs/>
                  <w:color w:val="000000"/>
                  <w:sz w:val="22"/>
                  <w:szCs w:val="22"/>
                  <w:lang w:val="en-PH" w:eastAsia="en-US"/>
                </w:rPr>
                <w:lastRenderedPageBreak/>
                <w:t>County</w:t>
              </w:r>
            </w:ins>
          </w:p>
        </w:tc>
        <w:tc>
          <w:tcPr>
            <w:tcW w:w="437"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598" w:author="Diana Machado" w:date="2019-04-05T18:21:00Z"/>
                <w:rFonts w:ascii="Calibri" w:eastAsia="PMingLiU" w:hAnsi="Calibri" w:cs="Calibri"/>
                <w:b/>
                <w:bCs/>
                <w:color w:val="000000"/>
                <w:sz w:val="22"/>
                <w:szCs w:val="22"/>
                <w:lang w:val="en-PH" w:eastAsia="en-US"/>
              </w:rPr>
            </w:pPr>
            <w:ins w:id="43599" w:author="Diana Machado" w:date="2019-04-05T18:21:00Z">
              <w:r w:rsidRPr="0081683F">
                <w:rPr>
                  <w:rFonts w:ascii="Calibri" w:eastAsia="PMingLiU" w:hAnsi="Calibri" w:cs="Calibri"/>
                  <w:b/>
                  <w:bCs/>
                  <w:color w:val="000000"/>
                  <w:sz w:val="22"/>
                  <w:szCs w:val="22"/>
                  <w:lang w:val="en-PH" w:eastAsia="en-US"/>
                </w:rPr>
                <w:t>Hurricane Loss Costs</w:t>
              </w:r>
            </w:ins>
          </w:p>
        </w:tc>
        <w:tc>
          <w:tcPr>
            <w:tcW w:w="490"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600" w:author="Diana Machado" w:date="2019-04-05T18:21:00Z"/>
                <w:rFonts w:ascii="Calibri" w:eastAsia="PMingLiU" w:hAnsi="Calibri" w:cs="Calibri"/>
                <w:b/>
                <w:bCs/>
                <w:color w:val="000000"/>
                <w:sz w:val="22"/>
                <w:szCs w:val="22"/>
                <w:lang w:val="en-PH" w:eastAsia="en-US"/>
              </w:rPr>
            </w:pPr>
            <w:ins w:id="43601" w:author="Diana Machado" w:date="2019-04-05T18:21:00Z">
              <w:r w:rsidRPr="0081683F">
                <w:rPr>
                  <w:rFonts w:ascii="Calibri" w:eastAsia="PMingLiU" w:hAnsi="Calibri" w:cs="Calibri"/>
                  <w:b/>
                  <w:bCs/>
                  <w:color w:val="000000"/>
                  <w:sz w:val="22"/>
                  <w:szCs w:val="22"/>
                  <w:lang w:val="en-PH" w:eastAsia="en-US"/>
                </w:rPr>
                <w:t>Frame Owners</w:t>
              </w:r>
            </w:ins>
          </w:p>
        </w:tc>
        <w:tc>
          <w:tcPr>
            <w:tcW w:w="511"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602" w:author="Diana Machado" w:date="2019-04-05T18:21:00Z"/>
                <w:rFonts w:ascii="Calibri" w:eastAsia="PMingLiU" w:hAnsi="Calibri" w:cs="Calibri"/>
                <w:b/>
                <w:bCs/>
                <w:color w:val="000000"/>
                <w:sz w:val="22"/>
                <w:szCs w:val="22"/>
                <w:lang w:val="en-PH" w:eastAsia="en-US"/>
              </w:rPr>
            </w:pPr>
            <w:ins w:id="43603" w:author="Diana Machado" w:date="2019-04-05T18:21:00Z">
              <w:r w:rsidRPr="0081683F">
                <w:rPr>
                  <w:rFonts w:ascii="Calibri" w:eastAsia="PMingLiU" w:hAnsi="Calibri" w:cs="Calibri"/>
                  <w:b/>
                  <w:bCs/>
                  <w:color w:val="000000"/>
                  <w:sz w:val="22"/>
                  <w:szCs w:val="22"/>
                  <w:lang w:val="en-PH" w:eastAsia="en-US"/>
                </w:rPr>
                <w:t>Masonry Owners</w:t>
              </w:r>
            </w:ins>
          </w:p>
        </w:tc>
        <w:tc>
          <w:tcPr>
            <w:tcW w:w="503"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604" w:author="Diana Machado" w:date="2019-04-05T18:21:00Z"/>
                <w:rFonts w:ascii="Calibri" w:eastAsia="PMingLiU" w:hAnsi="Calibri" w:cs="Calibri"/>
                <w:b/>
                <w:bCs/>
                <w:color w:val="000000"/>
                <w:sz w:val="22"/>
                <w:szCs w:val="22"/>
                <w:lang w:val="en-PH" w:eastAsia="en-US"/>
              </w:rPr>
            </w:pPr>
            <w:ins w:id="43605" w:author="Diana Machado" w:date="2019-04-05T18:21:00Z">
              <w:r w:rsidRPr="0081683F">
                <w:rPr>
                  <w:rFonts w:ascii="Calibri" w:eastAsia="PMingLiU" w:hAnsi="Calibri" w:cs="Calibri"/>
                  <w:b/>
                  <w:bCs/>
                  <w:color w:val="000000"/>
                  <w:sz w:val="22"/>
                  <w:szCs w:val="22"/>
                  <w:lang w:val="en-PH" w:eastAsia="en-US"/>
                </w:rPr>
                <w:t xml:space="preserve"> Manufactured Homes</w:t>
              </w:r>
            </w:ins>
          </w:p>
        </w:tc>
        <w:tc>
          <w:tcPr>
            <w:tcW w:w="498"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606" w:author="Diana Machado" w:date="2019-04-05T18:21:00Z"/>
                <w:rFonts w:ascii="Calibri" w:eastAsia="PMingLiU" w:hAnsi="Calibri" w:cs="Calibri"/>
                <w:b/>
                <w:bCs/>
                <w:color w:val="000000"/>
                <w:sz w:val="22"/>
                <w:szCs w:val="22"/>
                <w:lang w:val="en-PH" w:eastAsia="en-US"/>
              </w:rPr>
            </w:pPr>
            <w:ins w:id="43607" w:author="Diana Machado" w:date="2019-04-05T18:21:00Z">
              <w:r w:rsidRPr="0081683F">
                <w:rPr>
                  <w:rFonts w:ascii="Calibri" w:eastAsia="PMingLiU" w:hAnsi="Calibri" w:cs="Calibri"/>
                  <w:b/>
                  <w:bCs/>
                  <w:color w:val="000000"/>
                  <w:sz w:val="22"/>
                  <w:szCs w:val="22"/>
                  <w:lang w:val="en-PH" w:eastAsia="en-US"/>
                </w:rPr>
                <w:t>Frame Renters</w:t>
              </w:r>
            </w:ins>
          </w:p>
        </w:tc>
        <w:tc>
          <w:tcPr>
            <w:tcW w:w="564"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608" w:author="Diana Machado" w:date="2019-04-05T18:21:00Z"/>
                <w:rFonts w:ascii="Calibri" w:eastAsia="PMingLiU" w:hAnsi="Calibri" w:cs="Calibri"/>
                <w:b/>
                <w:bCs/>
                <w:color w:val="000000"/>
                <w:sz w:val="22"/>
                <w:szCs w:val="22"/>
                <w:lang w:val="en-PH" w:eastAsia="en-US"/>
              </w:rPr>
            </w:pPr>
            <w:ins w:id="43609" w:author="Diana Machado" w:date="2019-04-05T18:21:00Z">
              <w:r w:rsidRPr="0081683F">
                <w:rPr>
                  <w:rFonts w:ascii="Calibri" w:eastAsia="PMingLiU" w:hAnsi="Calibri" w:cs="Calibri"/>
                  <w:b/>
                  <w:bCs/>
                  <w:color w:val="000000"/>
                  <w:sz w:val="22"/>
                  <w:szCs w:val="22"/>
                  <w:lang w:val="en-PH" w:eastAsia="en-US"/>
                </w:rPr>
                <w:t>Masonry Renters</w:t>
              </w:r>
            </w:ins>
          </w:p>
        </w:tc>
        <w:tc>
          <w:tcPr>
            <w:tcW w:w="437"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610" w:author="Diana Machado" w:date="2019-04-05T18:21:00Z"/>
                <w:rFonts w:ascii="Calibri" w:eastAsia="PMingLiU" w:hAnsi="Calibri" w:cs="Calibri"/>
                <w:b/>
                <w:bCs/>
                <w:color w:val="000000"/>
                <w:sz w:val="22"/>
                <w:szCs w:val="22"/>
                <w:lang w:val="en-PH" w:eastAsia="en-US"/>
              </w:rPr>
            </w:pPr>
            <w:ins w:id="43611" w:author="Diana Machado" w:date="2019-04-05T18:21:00Z">
              <w:r w:rsidRPr="0081683F">
                <w:rPr>
                  <w:rFonts w:ascii="Calibri" w:eastAsia="PMingLiU" w:hAnsi="Calibri" w:cs="Calibri"/>
                  <w:b/>
                  <w:bCs/>
                  <w:color w:val="000000"/>
                  <w:sz w:val="22"/>
                  <w:szCs w:val="22"/>
                  <w:lang w:val="en-PH" w:eastAsia="en-US"/>
                </w:rPr>
                <w:t>Frame Condo Unit</w:t>
              </w:r>
            </w:ins>
          </w:p>
        </w:tc>
        <w:tc>
          <w:tcPr>
            <w:tcW w:w="535"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612" w:author="Diana Machado" w:date="2019-04-05T18:21:00Z"/>
                <w:rFonts w:ascii="Calibri" w:eastAsia="PMingLiU" w:hAnsi="Calibri" w:cs="Calibri"/>
                <w:b/>
                <w:bCs/>
                <w:color w:val="000000"/>
                <w:sz w:val="22"/>
                <w:szCs w:val="22"/>
                <w:lang w:val="en-PH" w:eastAsia="en-US"/>
              </w:rPr>
            </w:pPr>
            <w:ins w:id="43613" w:author="Diana Machado" w:date="2019-04-05T18:21:00Z">
              <w:r w:rsidRPr="0081683F">
                <w:rPr>
                  <w:rFonts w:ascii="Calibri" w:eastAsia="PMingLiU" w:hAnsi="Calibri" w:cs="Calibri"/>
                  <w:b/>
                  <w:bCs/>
                  <w:color w:val="000000"/>
                  <w:sz w:val="22"/>
                  <w:szCs w:val="22"/>
                  <w:lang w:val="en-PH" w:eastAsia="en-US"/>
                </w:rPr>
                <w:t>Masrony Condo Unit</w:t>
              </w:r>
            </w:ins>
          </w:p>
        </w:tc>
        <w:tc>
          <w:tcPr>
            <w:tcW w:w="564"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614" w:author="Diana Machado" w:date="2019-04-05T18:21:00Z"/>
                <w:rFonts w:ascii="Calibri" w:eastAsia="PMingLiU" w:hAnsi="Calibri" w:cs="Calibri"/>
                <w:b/>
                <w:bCs/>
                <w:color w:val="000000"/>
                <w:sz w:val="22"/>
                <w:szCs w:val="22"/>
                <w:lang w:val="en-PH" w:eastAsia="en-US"/>
              </w:rPr>
            </w:pPr>
            <w:ins w:id="43615" w:author="Diana Machado" w:date="2019-04-05T18:21:00Z">
              <w:r w:rsidRPr="0081683F">
                <w:rPr>
                  <w:rFonts w:ascii="Calibri" w:eastAsia="PMingLiU" w:hAnsi="Calibri" w:cs="Calibri"/>
                  <w:b/>
                  <w:bCs/>
                  <w:color w:val="000000"/>
                  <w:sz w:val="22"/>
                  <w:szCs w:val="22"/>
                  <w:lang w:val="en-PH" w:eastAsia="en-US"/>
                </w:rPr>
                <w:t>Commercial Residential</w:t>
              </w:r>
            </w:ins>
          </w:p>
        </w:tc>
      </w:tr>
      <w:tr w:rsidR="002348ED" w:rsidRPr="0081683F" w:rsidTr="00787B33">
        <w:trPr>
          <w:trHeight w:val="286"/>
          <w:ins w:id="43616" w:author="Diana Machado" w:date="2019-04-05T18:21:00Z"/>
        </w:trPr>
        <w:tc>
          <w:tcPr>
            <w:tcW w:w="461" w:type="pct"/>
            <w:tcBorders>
              <w:top w:val="single" w:sz="12"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617" w:author="Diana Machado" w:date="2019-04-05T18:21:00Z"/>
                <w:rFonts w:ascii="Calibri" w:eastAsia="PMingLiU" w:hAnsi="Calibri" w:cs="Calibri"/>
                <w:color w:val="000000"/>
                <w:sz w:val="22"/>
                <w:szCs w:val="22"/>
                <w:lang w:val="en-PH" w:eastAsia="en-US"/>
              </w:rPr>
            </w:pPr>
            <w:ins w:id="43618" w:author="Diana Machado" w:date="2019-04-05T18:21:00Z">
              <w:r w:rsidRPr="0081683F">
                <w:rPr>
                  <w:rFonts w:ascii="Calibri" w:eastAsia="PMingLiU" w:hAnsi="Calibri" w:cs="Calibri"/>
                  <w:color w:val="000000"/>
                  <w:sz w:val="22"/>
                  <w:szCs w:val="22"/>
                  <w:lang w:val="en-PH" w:eastAsia="en-US"/>
                </w:rPr>
                <w:t>Alachua</w:t>
              </w:r>
            </w:ins>
          </w:p>
        </w:tc>
        <w:tc>
          <w:tcPr>
            <w:tcW w:w="437" w:type="pct"/>
            <w:tcBorders>
              <w:top w:val="single" w:sz="12"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619" w:author="Diana Machado" w:date="2019-04-05T18:21:00Z"/>
                <w:rFonts w:ascii="Calibri" w:eastAsia="PMingLiU" w:hAnsi="Calibri" w:cs="Calibri"/>
                <w:color w:val="000000"/>
                <w:sz w:val="22"/>
                <w:szCs w:val="22"/>
                <w:lang w:val="en-PH" w:eastAsia="en-US"/>
              </w:rPr>
            </w:pPr>
            <w:ins w:id="43620"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12"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621" w:author="Diana Machado" w:date="2019-04-05T18:21:00Z"/>
                <w:rFonts w:ascii="Calibri" w:eastAsia="PMingLiU" w:hAnsi="Calibri" w:cs="Calibri"/>
                <w:color w:val="000000"/>
                <w:sz w:val="22"/>
                <w:szCs w:val="22"/>
                <w:lang w:val="en-PH" w:eastAsia="en-US"/>
              </w:rPr>
            </w:pPr>
            <w:ins w:id="43622" w:author="Diana Machado" w:date="2019-04-05T18:21:00Z">
              <w:r w:rsidRPr="0081683F">
                <w:rPr>
                  <w:rFonts w:ascii="Calibri" w:eastAsia="PMingLiU" w:hAnsi="Calibri" w:cs="Calibri"/>
                  <w:color w:val="000000"/>
                  <w:sz w:val="22"/>
                  <w:szCs w:val="22"/>
                  <w:lang w:val="en-PH" w:eastAsia="en-US"/>
                </w:rPr>
                <w:t>0.777</w:t>
              </w:r>
            </w:ins>
          </w:p>
        </w:tc>
        <w:tc>
          <w:tcPr>
            <w:tcW w:w="511" w:type="pct"/>
            <w:tcBorders>
              <w:top w:val="single" w:sz="12"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623" w:author="Diana Machado" w:date="2019-04-05T18:21:00Z"/>
                <w:rFonts w:ascii="Calibri" w:eastAsia="PMingLiU" w:hAnsi="Calibri" w:cs="Calibri"/>
                <w:color w:val="000000"/>
                <w:sz w:val="22"/>
                <w:szCs w:val="22"/>
                <w:lang w:val="en-PH" w:eastAsia="en-US"/>
              </w:rPr>
            </w:pPr>
            <w:ins w:id="43624" w:author="Diana Machado" w:date="2019-04-05T18:21:00Z">
              <w:r w:rsidRPr="0081683F">
                <w:rPr>
                  <w:rFonts w:ascii="Calibri" w:eastAsia="PMingLiU" w:hAnsi="Calibri" w:cs="Calibri"/>
                  <w:color w:val="000000"/>
                  <w:sz w:val="22"/>
                  <w:szCs w:val="22"/>
                  <w:lang w:val="en-PH" w:eastAsia="en-US"/>
                </w:rPr>
                <w:t>0.838</w:t>
              </w:r>
            </w:ins>
          </w:p>
        </w:tc>
        <w:tc>
          <w:tcPr>
            <w:tcW w:w="503" w:type="pct"/>
            <w:tcBorders>
              <w:top w:val="single" w:sz="12"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25" w:author="Diana Machado" w:date="2019-04-05T18:21:00Z"/>
                <w:rFonts w:ascii="Calibri" w:eastAsia="PMingLiU" w:hAnsi="Calibri" w:cs="Calibri"/>
                <w:color w:val="000000"/>
                <w:sz w:val="22"/>
                <w:szCs w:val="22"/>
                <w:lang w:val="en-PH" w:eastAsia="en-US"/>
              </w:rPr>
            </w:pPr>
            <w:ins w:id="43626" w:author="Diana Machado" w:date="2019-04-05T18:21:00Z">
              <w:r w:rsidRPr="0081683F">
                <w:rPr>
                  <w:rFonts w:ascii="Calibri" w:eastAsia="PMingLiU" w:hAnsi="Calibri" w:cs="Calibri"/>
                  <w:color w:val="000000"/>
                  <w:sz w:val="22"/>
                  <w:szCs w:val="22"/>
                  <w:lang w:val="en-PH" w:eastAsia="en-US"/>
                </w:rPr>
                <w:t>0.917</w:t>
              </w:r>
            </w:ins>
          </w:p>
        </w:tc>
        <w:tc>
          <w:tcPr>
            <w:tcW w:w="498" w:type="pct"/>
            <w:tcBorders>
              <w:top w:val="single" w:sz="12"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27" w:author="Diana Machado" w:date="2019-04-05T18:21:00Z"/>
                <w:rFonts w:ascii="Calibri" w:eastAsia="PMingLiU" w:hAnsi="Calibri" w:cs="Calibri"/>
                <w:color w:val="000000"/>
                <w:sz w:val="22"/>
                <w:szCs w:val="22"/>
                <w:lang w:val="en-PH" w:eastAsia="en-US"/>
              </w:rPr>
            </w:pPr>
            <w:ins w:id="43628" w:author="Diana Machado" w:date="2019-04-05T18:21:00Z">
              <w:r w:rsidRPr="0081683F">
                <w:rPr>
                  <w:rFonts w:ascii="Calibri" w:eastAsia="PMingLiU" w:hAnsi="Calibri" w:cs="Calibri"/>
                  <w:color w:val="000000"/>
                  <w:sz w:val="22"/>
                  <w:szCs w:val="22"/>
                  <w:lang w:val="en-PH" w:eastAsia="en-US"/>
                </w:rPr>
                <w:t>0.183</w:t>
              </w:r>
            </w:ins>
          </w:p>
        </w:tc>
        <w:tc>
          <w:tcPr>
            <w:tcW w:w="564" w:type="pct"/>
            <w:tcBorders>
              <w:top w:val="single" w:sz="12"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29" w:author="Diana Machado" w:date="2019-04-05T18:21:00Z"/>
                <w:rFonts w:ascii="Calibri" w:eastAsia="PMingLiU" w:hAnsi="Calibri" w:cs="Calibri"/>
                <w:color w:val="000000"/>
                <w:sz w:val="22"/>
                <w:szCs w:val="22"/>
                <w:lang w:val="en-PH" w:eastAsia="en-US"/>
              </w:rPr>
            </w:pPr>
            <w:ins w:id="43630" w:author="Diana Machado" w:date="2019-04-05T18:21:00Z">
              <w:r w:rsidRPr="0081683F">
                <w:rPr>
                  <w:rFonts w:ascii="Calibri" w:eastAsia="PMingLiU" w:hAnsi="Calibri" w:cs="Calibri"/>
                  <w:color w:val="000000"/>
                  <w:sz w:val="22"/>
                  <w:szCs w:val="22"/>
                  <w:lang w:val="en-PH" w:eastAsia="en-US"/>
                </w:rPr>
                <w:t>0.169</w:t>
              </w:r>
            </w:ins>
          </w:p>
        </w:tc>
        <w:tc>
          <w:tcPr>
            <w:tcW w:w="437" w:type="pct"/>
            <w:tcBorders>
              <w:top w:val="single" w:sz="12"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631" w:author="Diana Machado" w:date="2019-04-05T18:21:00Z"/>
                <w:rFonts w:ascii="Calibri" w:eastAsia="PMingLiU" w:hAnsi="Calibri" w:cs="Calibri"/>
                <w:color w:val="000000"/>
                <w:sz w:val="22"/>
                <w:szCs w:val="22"/>
                <w:lang w:val="en-PH" w:eastAsia="en-US"/>
              </w:rPr>
            </w:pPr>
            <w:ins w:id="43632" w:author="Diana Machado" w:date="2019-04-05T18:21:00Z">
              <w:r w:rsidRPr="0081683F">
                <w:rPr>
                  <w:rFonts w:ascii="Calibri" w:eastAsia="PMingLiU" w:hAnsi="Calibri" w:cs="Calibri"/>
                  <w:color w:val="000000"/>
                  <w:sz w:val="22"/>
                  <w:szCs w:val="22"/>
                  <w:lang w:val="en-PH" w:eastAsia="en-US"/>
                </w:rPr>
                <w:t>0.219</w:t>
              </w:r>
            </w:ins>
          </w:p>
        </w:tc>
        <w:tc>
          <w:tcPr>
            <w:tcW w:w="535" w:type="pct"/>
            <w:tcBorders>
              <w:top w:val="single" w:sz="12"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633" w:author="Diana Machado" w:date="2019-04-05T18:21:00Z"/>
                <w:rFonts w:ascii="Calibri" w:eastAsia="PMingLiU" w:hAnsi="Calibri" w:cs="Calibri"/>
                <w:color w:val="000000"/>
                <w:sz w:val="22"/>
                <w:szCs w:val="22"/>
                <w:lang w:val="en-PH" w:eastAsia="en-US"/>
              </w:rPr>
            </w:pPr>
            <w:ins w:id="43634" w:author="Diana Machado" w:date="2019-04-05T18:21:00Z">
              <w:r w:rsidRPr="0081683F">
                <w:rPr>
                  <w:rFonts w:ascii="Calibri" w:eastAsia="PMingLiU" w:hAnsi="Calibri" w:cs="Calibri"/>
                  <w:color w:val="000000"/>
                  <w:sz w:val="22"/>
                  <w:szCs w:val="22"/>
                  <w:lang w:val="en-PH" w:eastAsia="en-US"/>
                </w:rPr>
                <w:t>0.230</w:t>
              </w:r>
            </w:ins>
          </w:p>
        </w:tc>
        <w:tc>
          <w:tcPr>
            <w:tcW w:w="564" w:type="pct"/>
            <w:tcBorders>
              <w:top w:val="single" w:sz="12"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35" w:author="Diana Machado" w:date="2019-04-05T18:21:00Z"/>
                <w:rFonts w:ascii="Calibri" w:eastAsia="PMingLiU" w:hAnsi="Calibri" w:cs="Calibri"/>
                <w:color w:val="000000"/>
                <w:sz w:val="22"/>
                <w:szCs w:val="22"/>
                <w:lang w:val="en-PH" w:eastAsia="en-US"/>
              </w:rPr>
            </w:pPr>
            <w:ins w:id="43636" w:author="Diana Machado" w:date="2019-04-05T18:21:00Z">
              <w:r w:rsidRPr="0081683F">
                <w:rPr>
                  <w:rFonts w:ascii="Calibri" w:eastAsia="PMingLiU" w:hAnsi="Calibri" w:cs="Calibri"/>
                  <w:color w:val="000000"/>
                  <w:sz w:val="22"/>
                  <w:szCs w:val="22"/>
                  <w:lang w:val="en-PH" w:eastAsia="en-US"/>
                </w:rPr>
                <w:t>0.384</w:t>
              </w:r>
            </w:ins>
          </w:p>
        </w:tc>
      </w:tr>
      <w:tr w:rsidR="002348ED" w:rsidRPr="0081683F" w:rsidTr="00787B33">
        <w:trPr>
          <w:trHeight w:val="286"/>
          <w:ins w:id="4363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63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639" w:author="Diana Machado" w:date="2019-04-05T18:21:00Z"/>
                <w:rFonts w:ascii="Calibri" w:eastAsia="PMingLiU" w:hAnsi="Calibri" w:cs="Calibri"/>
                <w:color w:val="000000"/>
                <w:sz w:val="22"/>
                <w:szCs w:val="22"/>
                <w:lang w:val="en-PH" w:eastAsia="en-US"/>
              </w:rPr>
            </w:pPr>
            <w:ins w:id="43640"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641" w:author="Diana Machado" w:date="2019-04-05T18:21:00Z"/>
                <w:rFonts w:ascii="Calibri" w:eastAsia="PMingLiU" w:hAnsi="Calibri" w:cs="Calibri"/>
                <w:color w:val="000000"/>
                <w:sz w:val="22"/>
                <w:szCs w:val="22"/>
                <w:lang w:val="en-PH" w:eastAsia="en-US"/>
              </w:rPr>
            </w:pPr>
            <w:ins w:id="43642" w:author="Diana Machado" w:date="2019-04-05T18:21:00Z">
              <w:r w:rsidRPr="0081683F">
                <w:rPr>
                  <w:rFonts w:ascii="Calibri" w:eastAsia="PMingLiU" w:hAnsi="Calibri" w:cs="Calibri"/>
                  <w:color w:val="000000"/>
                  <w:sz w:val="22"/>
                  <w:szCs w:val="22"/>
                  <w:lang w:val="en-PH" w:eastAsia="en-US"/>
                </w:rPr>
                <w:t>0.952</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643" w:author="Diana Machado" w:date="2019-04-05T18:21:00Z"/>
                <w:rFonts w:ascii="Calibri" w:eastAsia="PMingLiU" w:hAnsi="Calibri" w:cs="Calibri"/>
                <w:color w:val="000000"/>
                <w:sz w:val="22"/>
                <w:szCs w:val="22"/>
                <w:lang w:val="en-PH" w:eastAsia="en-US"/>
              </w:rPr>
            </w:pPr>
            <w:ins w:id="43644" w:author="Diana Machado" w:date="2019-04-05T18:21:00Z">
              <w:r w:rsidRPr="0081683F">
                <w:rPr>
                  <w:rFonts w:ascii="Calibri" w:eastAsia="PMingLiU" w:hAnsi="Calibri" w:cs="Calibri"/>
                  <w:color w:val="000000"/>
                  <w:sz w:val="22"/>
                  <w:szCs w:val="22"/>
                  <w:lang w:val="en-PH" w:eastAsia="en-US"/>
                </w:rPr>
                <w:t>0.99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45" w:author="Diana Machado" w:date="2019-04-05T18:21:00Z"/>
                <w:rFonts w:ascii="Calibri" w:eastAsia="PMingLiU" w:hAnsi="Calibri" w:cs="Calibri"/>
                <w:color w:val="000000"/>
                <w:sz w:val="22"/>
                <w:szCs w:val="22"/>
                <w:lang w:val="en-PH" w:eastAsia="en-US"/>
              </w:rPr>
            </w:pPr>
            <w:ins w:id="43646" w:author="Diana Machado" w:date="2019-04-05T18:21:00Z">
              <w:r w:rsidRPr="0081683F">
                <w:rPr>
                  <w:rFonts w:ascii="Calibri" w:eastAsia="PMingLiU" w:hAnsi="Calibri" w:cs="Calibri"/>
                  <w:color w:val="000000"/>
                  <w:sz w:val="22"/>
                  <w:szCs w:val="22"/>
                  <w:lang w:val="en-PH" w:eastAsia="en-US"/>
                </w:rPr>
                <w:t>2.59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47" w:author="Diana Machado" w:date="2019-04-05T18:21:00Z"/>
                <w:rFonts w:ascii="Calibri" w:eastAsia="PMingLiU" w:hAnsi="Calibri" w:cs="Calibri"/>
                <w:color w:val="000000"/>
                <w:sz w:val="22"/>
                <w:szCs w:val="22"/>
                <w:lang w:val="en-PH" w:eastAsia="en-US"/>
              </w:rPr>
            </w:pPr>
            <w:ins w:id="43648" w:author="Diana Machado" w:date="2019-04-05T18:21:00Z">
              <w:r w:rsidRPr="0081683F">
                <w:rPr>
                  <w:rFonts w:ascii="Calibri" w:eastAsia="PMingLiU" w:hAnsi="Calibri" w:cs="Calibri"/>
                  <w:color w:val="000000"/>
                  <w:sz w:val="22"/>
                  <w:szCs w:val="22"/>
                  <w:lang w:val="en-PH" w:eastAsia="en-US"/>
                </w:rPr>
                <w:t>0.19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49" w:author="Diana Machado" w:date="2019-04-05T18:21:00Z"/>
                <w:rFonts w:ascii="Calibri" w:eastAsia="PMingLiU" w:hAnsi="Calibri" w:cs="Calibri"/>
                <w:color w:val="000000"/>
                <w:sz w:val="22"/>
                <w:szCs w:val="22"/>
                <w:lang w:val="en-PH" w:eastAsia="en-US"/>
              </w:rPr>
            </w:pPr>
            <w:ins w:id="43650" w:author="Diana Machado" w:date="2019-04-05T18:21:00Z">
              <w:r w:rsidRPr="0081683F">
                <w:rPr>
                  <w:rFonts w:ascii="Calibri" w:eastAsia="PMingLiU" w:hAnsi="Calibri" w:cs="Calibri"/>
                  <w:color w:val="000000"/>
                  <w:sz w:val="22"/>
                  <w:szCs w:val="22"/>
                  <w:lang w:val="en-PH" w:eastAsia="en-US"/>
                </w:rPr>
                <w:t>0.18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51" w:author="Diana Machado" w:date="2019-04-05T18:21:00Z"/>
                <w:rFonts w:ascii="Calibri" w:eastAsia="PMingLiU" w:hAnsi="Calibri" w:cs="Calibri"/>
                <w:color w:val="000000"/>
                <w:sz w:val="22"/>
                <w:szCs w:val="22"/>
                <w:lang w:val="en-PH" w:eastAsia="en-US"/>
              </w:rPr>
            </w:pPr>
            <w:ins w:id="43652" w:author="Diana Machado" w:date="2019-04-05T18:21:00Z">
              <w:r w:rsidRPr="0081683F">
                <w:rPr>
                  <w:rFonts w:ascii="Calibri" w:eastAsia="PMingLiU" w:hAnsi="Calibri" w:cs="Calibri"/>
                  <w:color w:val="000000"/>
                  <w:sz w:val="22"/>
                  <w:szCs w:val="22"/>
                  <w:lang w:val="en-PH" w:eastAsia="en-US"/>
                </w:rPr>
                <w:t>0.284</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53" w:author="Diana Machado" w:date="2019-04-05T18:21:00Z"/>
                <w:rFonts w:ascii="Calibri" w:eastAsia="PMingLiU" w:hAnsi="Calibri" w:cs="Calibri"/>
                <w:color w:val="000000"/>
                <w:sz w:val="22"/>
                <w:szCs w:val="22"/>
                <w:lang w:val="en-PH" w:eastAsia="en-US"/>
              </w:rPr>
            </w:pPr>
            <w:ins w:id="43654" w:author="Diana Machado" w:date="2019-04-05T18:21:00Z">
              <w:r w:rsidRPr="0081683F">
                <w:rPr>
                  <w:rFonts w:ascii="Calibri" w:eastAsia="PMingLiU" w:hAnsi="Calibri" w:cs="Calibri"/>
                  <w:color w:val="000000"/>
                  <w:sz w:val="22"/>
                  <w:szCs w:val="22"/>
                  <w:lang w:val="en-PH" w:eastAsia="en-US"/>
                </w:rPr>
                <w:t>0.26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55" w:author="Diana Machado" w:date="2019-04-05T18:21:00Z"/>
                <w:rFonts w:ascii="Calibri" w:eastAsia="PMingLiU" w:hAnsi="Calibri" w:cs="Calibri"/>
                <w:color w:val="000000"/>
                <w:sz w:val="22"/>
                <w:szCs w:val="22"/>
                <w:lang w:val="en-PH" w:eastAsia="en-US"/>
              </w:rPr>
            </w:pPr>
            <w:ins w:id="43656" w:author="Diana Machado" w:date="2019-04-05T18:21:00Z">
              <w:r w:rsidRPr="0081683F">
                <w:rPr>
                  <w:rFonts w:ascii="Calibri" w:eastAsia="PMingLiU" w:hAnsi="Calibri" w:cs="Calibri"/>
                  <w:color w:val="000000"/>
                  <w:sz w:val="22"/>
                  <w:szCs w:val="22"/>
                  <w:lang w:val="en-PH" w:eastAsia="en-US"/>
                </w:rPr>
                <w:t>2.299</w:t>
              </w:r>
            </w:ins>
          </w:p>
        </w:tc>
      </w:tr>
      <w:tr w:rsidR="002348ED" w:rsidRPr="0081683F" w:rsidTr="00787B33">
        <w:trPr>
          <w:trHeight w:val="286"/>
          <w:ins w:id="4365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65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659" w:author="Diana Machado" w:date="2019-04-05T18:21:00Z"/>
                <w:rFonts w:ascii="Calibri" w:eastAsia="PMingLiU" w:hAnsi="Calibri" w:cs="Calibri"/>
                <w:color w:val="000000"/>
                <w:sz w:val="22"/>
                <w:szCs w:val="22"/>
                <w:lang w:val="en-PH" w:eastAsia="en-US"/>
              </w:rPr>
            </w:pPr>
            <w:ins w:id="43660"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61" w:author="Diana Machado" w:date="2019-04-05T18:21:00Z"/>
                <w:rFonts w:ascii="Calibri" w:eastAsia="PMingLiU" w:hAnsi="Calibri" w:cs="Calibri"/>
                <w:color w:val="000000"/>
                <w:sz w:val="22"/>
                <w:szCs w:val="22"/>
                <w:lang w:val="en-PH" w:eastAsia="en-US"/>
              </w:rPr>
            </w:pPr>
            <w:ins w:id="43662" w:author="Diana Machado" w:date="2019-04-05T18:21:00Z">
              <w:r w:rsidRPr="0081683F">
                <w:rPr>
                  <w:rFonts w:ascii="Calibri" w:eastAsia="PMingLiU" w:hAnsi="Calibri" w:cs="Calibri"/>
                  <w:color w:val="000000"/>
                  <w:sz w:val="22"/>
                  <w:szCs w:val="22"/>
                  <w:lang w:val="en-PH" w:eastAsia="en-US"/>
                </w:rPr>
                <w:t>1.25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63" w:author="Diana Machado" w:date="2019-04-05T18:21:00Z"/>
                <w:rFonts w:ascii="Calibri" w:eastAsia="PMingLiU" w:hAnsi="Calibri" w:cs="Calibri"/>
                <w:color w:val="000000"/>
                <w:sz w:val="22"/>
                <w:szCs w:val="22"/>
                <w:lang w:val="en-PH" w:eastAsia="en-US"/>
              </w:rPr>
            </w:pPr>
            <w:ins w:id="43664" w:author="Diana Machado" w:date="2019-04-05T18:21:00Z">
              <w:r w:rsidRPr="0081683F">
                <w:rPr>
                  <w:rFonts w:ascii="Calibri" w:eastAsia="PMingLiU" w:hAnsi="Calibri" w:cs="Calibri"/>
                  <w:color w:val="000000"/>
                  <w:sz w:val="22"/>
                  <w:szCs w:val="22"/>
                  <w:lang w:val="en-PH" w:eastAsia="en-US"/>
                </w:rPr>
                <w:t>1.22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65" w:author="Diana Machado" w:date="2019-04-05T18:21:00Z"/>
                <w:rFonts w:ascii="Calibri" w:eastAsia="PMingLiU" w:hAnsi="Calibri" w:cs="Calibri"/>
                <w:color w:val="000000"/>
                <w:sz w:val="22"/>
                <w:szCs w:val="22"/>
                <w:lang w:val="en-PH" w:eastAsia="en-US"/>
              </w:rPr>
            </w:pPr>
            <w:ins w:id="43666" w:author="Diana Machado" w:date="2019-04-05T18:21:00Z">
              <w:r w:rsidRPr="0081683F">
                <w:rPr>
                  <w:rFonts w:ascii="Calibri" w:eastAsia="PMingLiU" w:hAnsi="Calibri" w:cs="Calibri"/>
                  <w:color w:val="000000"/>
                  <w:sz w:val="22"/>
                  <w:szCs w:val="22"/>
                  <w:lang w:val="en-PH" w:eastAsia="en-US"/>
                </w:rPr>
                <w:t>5.49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67" w:author="Diana Machado" w:date="2019-04-05T18:21:00Z"/>
                <w:rFonts w:ascii="Calibri" w:eastAsia="PMingLiU" w:hAnsi="Calibri" w:cs="Calibri"/>
                <w:color w:val="000000"/>
                <w:sz w:val="22"/>
                <w:szCs w:val="22"/>
                <w:lang w:val="en-PH" w:eastAsia="en-US"/>
              </w:rPr>
            </w:pPr>
            <w:ins w:id="43668" w:author="Diana Machado" w:date="2019-04-05T18:21:00Z">
              <w:r w:rsidRPr="0081683F">
                <w:rPr>
                  <w:rFonts w:ascii="Calibri" w:eastAsia="PMingLiU" w:hAnsi="Calibri" w:cs="Calibri"/>
                  <w:color w:val="000000"/>
                  <w:sz w:val="22"/>
                  <w:szCs w:val="22"/>
                  <w:lang w:val="en-PH" w:eastAsia="en-US"/>
                </w:rPr>
                <w:t>0.27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69" w:author="Diana Machado" w:date="2019-04-05T18:21:00Z"/>
                <w:rFonts w:ascii="Calibri" w:eastAsia="PMingLiU" w:hAnsi="Calibri" w:cs="Calibri"/>
                <w:color w:val="000000"/>
                <w:sz w:val="22"/>
                <w:szCs w:val="22"/>
                <w:lang w:val="en-PH" w:eastAsia="en-US"/>
              </w:rPr>
            </w:pPr>
            <w:ins w:id="43670" w:author="Diana Machado" w:date="2019-04-05T18:21:00Z">
              <w:r w:rsidRPr="0081683F">
                <w:rPr>
                  <w:rFonts w:ascii="Calibri" w:eastAsia="PMingLiU" w:hAnsi="Calibri" w:cs="Calibri"/>
                  <w:color w:val="000000"/>
                  <w:sz w:val="22"/>
                  <w:szCs w:val="22"/>
                  <w:lang w:val="en-PH" w:eastAsia="en-US"/>
                </w:rPr>
                <w:t>0.23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71" w:author="Diana Machado" w:date="2019-04-05T18:21:00Z"/>
                <w:rFonts w:ascii="Calibri" w:eastAsia="PMingLiU" w:hAnsi="Calibri" w:cs="Calibri"/>
                <w:color w:val="000000"/>
                <w:sz w:val="22"/>
                <w:szCs w:val="22"/>
                <w:lang w:val="en-PH" w:eastAsia="en-US"/>
              </w:rPr>
            </w:pPr>
            <w:ins w:id="43672" w:author="Diana Machado" w:date="2019-04-05T18:21:00Z">
              <w:r w:rsidRPr="0081683F">
                <w:rPr>
                  <w:rFonts w:ascii="Calibri" w:eastAsia="PMingLiU" w:hAnsi="Calibri" w:cs="Calibri"/>
                  <w:color w:val="000000"/>
                  <w:sz w:val="22"/>
                  <w:szCs w:val="22"/>
                  <w:lang w:val="en-PH" w:eastAsia="en-US"/>
                </w:rPr>
                <w:t>0.30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73" w:author="Diana Machado" w:date="2019-04-05T18:21:00Z"/>
                <w:rFonts w:ascii="Calibri" w:eastAsia="PMingLiU" w:hAnsi="Calibri" w:cs="Calibri"/>
                <w:color w:val="000000"/>
                <w:sz w:val="22"/>
                <w:szCs w:val="22"/>
                <w:lang w:val="en-PH" w:eastAsia="en-US"/>
              </w:rPr>
            </w:pPr>
            <w:ins w:id="43674" w:author="Diana Machado" w:date="2019-04-05T18:21:00Z">
              <w:r w:rsidRPr="0081683F">
                <w:rPr>
                  <w:rFonts w:ascii="Calibri" w:eastAsia="PMingLiU" w:hAnsi="Calibri" w:cs="Calibri"/>
                  <w:color w:val="000000"/>
                  <w:sz w:val="22"/>
                  <w:szCs w:val="22"/>
                  <w:lang w:val="en-PH" w:eastAsia="en-US"/>
                </w:rPr>
                <w:t>0.28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75" w:author="Diana Machado" w:date="2019-04-05T18:21:00Z"/>
                <w:rFonts w:ascii="Calibri" w:eastAsia="PMingLiU" w:hAnsi="Calibri" w:cs="Calibri"/>
                <w:color w:val="000000"/>
                <w:sz w:val="22"/>
                <w:szCs w:val="22"/>
                <w:lang w:val="en-PH" w:eastAsia="en-US"/>
              </w:rPr>
            </w:pPr>
            <w:ins w:id="43676" w:author="Diana Machado" w:date="2019-04-05T18:21:00Z">
              <w:r w:rsidRPr="0081683F">
                <w:rPr>
                  <w:rFonts w:ascii="Calibri" w:eastAsia="PMingLiU" w:hAnsi="Calibri" w:cs="Calibri"/>
                  <w:color w:val="000000"/>
                  <w:sz w:val="22"/>
                  <w:szCs w:val="22"/>
                  <w:lang w:val="en-PH" w:eastAsia="en-US"/>
                </w:rPr>
                <w:t>2.826</w:t>
              </w:r>
            </w:ins>
          </w:p>
        </w:tc>
      </w:tr>
      <w:tr w:rsidR="002348ED" w:rsidRPr="0081683F" w:rsidTr="00787B33">
        <w:trPr>
          <w:trHeight w:val="286"/>
          <w:ins w:id="43677"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67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679"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80"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81"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82"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8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8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85"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8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87"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368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689" w:author="Diana Machado" w:date="2019-04-05T18:21:00Z"/>
                <w:rFonts w:ascii="Calibri" w:eastAsia="PMingLiU" w:hAnsi="Calibri" w:cs="Calibri"/>
                <w:color w:val="000000"/>
                <w:sz w:val="22"/>
                <w:szCs w:val="22"/>
                <w:lang w:val="en-PH" w:eastAsia="en-US"/>
              </w:rPr>
            </w:pPr>
            <w:ins w:id="43690" w:author="Diana Machado" w:date="2019-04-05T18:21:00Z">
              <w:r w:rsidRPr="0081683F">
                <w:rPr>
                  <w:rFonts w:ascii="Calibri" w:eastAsia="PMingLiU" w:hAnsi="Calibri" w:cs="Calibri"/>
                  <w:color w:val="000000"/>
                  <w:sz w:val="22"/>
                  <w:szCs w:val="22"/>
                  <w:lang w:val="en-PH" w:eastAsia="en-US"/>
                </w:rPr>
                <w:t>Baker</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691" w:author="Diana Machado" w:date="2019-04-05T18:21:00Z"/>
                <w:rFonts w:ascii="Calibri" w:eastAsia="PMingLiU" w:hAnsi="Calibri" w:cs="Calibri"/>
                <w:color w:val="000000"/>
                <w:sz w:val="22"/>
                <w:szCs w:val="22"/>
                <w:lang w:val="en-PH" w:eastAsia="en-US"/>
              </w:rPr>
            </w:pPr>
            <w:ins w:id="43692"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693" w:author="Diana Machado" w:date="2019-04-05T18:21:00Z"/>
                <w:rFonts w:ascii="Calibri" w:eastAsia="PMingLiU" w:hAnsi="Calibri" w:cs="Calibri"/>
                <w:color w:val="000000"/>
                <w:sz w:val="22"/>
                <w:szCs w:val="22"/>
                <w:lang w:val="en-PH" w:eastAsia="en-US"/>
              </w:rPr>
            </w:pPr>
            <w:ins w:id="43694" w:author="Diana Machado" w:date="2019-04-05T18:21:00Z">
              <w:r w:rsidRPr="0081683F">
                <w:rPr>
                  <w:rFonts w:ascii="Calibri" w:eastAsia="PMingLiU" w:hAnsi="Calibri" w:cs="Calibri"/>
                  <w:color w:val="000000"/>
                  <w:sz w:val="22"/>
                  <w:szCs w:val="22"/>
                  <w:lang w:val="en-PH" w:eastAsia="en-US"/>
                </w:rPr>
                <w:t>0.633</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695" w:author="Diana Machado" w:date="2019-04-05T18:21:00Z"/>
                <w:rFonts w:ascii="Calibri" w:eastAsia="PMingLiU" w:hAnsi="Calibri" w:cs="Calibri"/>
                <w:color w:val="000000"/>
                <w:sz w:val="22"/>
                <w:szCs w:val="22"/>
                <w:lang w:val="en-PH" w:eastAsia="en-US"/>
              </w:rPr>
            </w:pPr>
            <w:ins w:id="43696" w:author="Diana Machado" w:date="2019-04-05T18:21:00Z">
              <w:r w:rsidRPr="0081683F">
                <w:rPr>
                  <w:rFonts w:ascii="Calibri" w:eastAsia="PMingLiU" w:hAnsi="Calibri" w:cs="Calibri"/>
                  <w:color w:val="000000"/>
                  <w:sz w:val="22"/>
                  <w:szCs w:val="22"/>
                  <w:lang w:val="en-PH" w:eastAsia="en-US"/>
                </w:rPr>
                <w:t>0.64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97" w:author="Diana Machado" w:date="2019-04-05T18:21:00Z"/>
                <w:rFonts w:ascii="Calibri" w:eastAsia="PMingLiU" w:hAnsi="Calibri" w:cs="Calibri"/>
                <w:color w:val="000000"/>
                <w:sz w:val="22"/>
                <w:szCs w:val="22"/>
                <w:lang w:val="en-PH" w:eastAsia="en-US"/>
              </w:rPr>
            </w:pPr>
            <w:ins w:id="43698" w:author="Diana Machado" w:date="2019-04-05T18:21:00Z">
              <w:r w:rsidRPr="0081683F">
                <w:rPr>
                  <w:rFonts w:ascii="Calibri" w:eastAsia="PMingLiU" w:hAnsi="Calibri" w:cs="Calibri"/>
                  <w:color w:val="000000"/>
                  <w:sz w:val="22"/>
                  <w:szCs w:val="22"/>
                  <w:lang w:val="en-PH" w:eastAsia="en-US"/>
                </w:rPr>
                <w:t>1.18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99" w:author="Diana Machado" w:date="2019-04-05T18:21:00Z"/>
                <w:rFonts w:ascii="Calibri" w:eastAsia="PMingLiU" w:hAnsi="Calibri" w:cs="Calibri"/>
                <w:color w:val="000000"/>
                <w:sz w:val="22"/>
                <w:szCs w:val="22"/>
                <w:lang w:val="en-PH" w:eastAsia="en-US"/>
              </w:rPr>
            </w:pPr>
            <w:ins w:id="43700" w:author="Diana Machado" w:date="2019-04-05T18:21:00Z">
              <w:r w:rsidRPr="0081683F">
                <w:rPr>
                  <w:rFonts w:ascii="Calibri" w:eastAsia="PMingLiU" w:hAnsi="Calibri" w:cs="Calibri"/>
                  <w:color w:val="000000"/>
                  <w:sz w:val="22"/>
                  <w:szCs w:val="22"/>
                  <w:lang w:val="en-PH" w:eastAsia="en-US"/>
                </w:rPr>
                <w:t>0.14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01" w:author="Diana Machado" w:date="2019-04-05T18:21:00Z"/>
                <w:rFonts w:ascii="Calibri" w:eastAsia="PMingLiU" w:hAnsi="Calibri" w:cs="Calibri"/>
                <w:color w:val="000000"/>
                <w:sz w:val="22"/>
                <w:szCs w:val="22"/>
                <w:lang w:val="en-PH" w:eastAsia="en-US"/>
              </w:rPr>
            </w:pPr>
            <w:ins w:id="43702" w:author="Diana Machado" w:date="2019-04-05T18:21:00Z">
              <w:r w:rsidRPr="0081683F">
                <w:rPr>
                  <w:rFonts w:ascii="Calibri" w:eastAsia="PMingLiU" w:hAnsi="Calibri" w:cs="Calibri"/>
                  <w:color w:val="000000"/>
                  <w:sz w:val="22"/>
                  <w:szCs w:val="22"/>
                  <w:lang w:val="en-PH" w:eastAsia="en-US"/>
                </w:rPr>
                <w:t>0.12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03" w:author="Diana Machado" w:date="2019-04-05T18:21:00Z"/>
                <w:rFonts w:ascii="Calibri" w:eastAsia="PMingLiU" w:hAnsi="Calibri" w:cs="Calibri"/>
                <w:color w:val="000000"/>
                <w:sz w:val="22"/>
                <w:szCs w:val="22"/>
                <w:lang w:val="en-PH" w:eastAsia="en-US"/>
              </w:rPr>
            </w:pPr>
            <w:ins w:id="43704"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05" w:author="Diana Machado" w:date="2019-04-05T18:21:00Z"/>
                <w:rFonts w:ascii="Calibri" w:eastAsia="PMingLiU" w:hAnsi="Calibri" w:cs="Calibri"/>
                <w:color w:val="000000"/>
                <w:sz w:val="22"/>
                <w:szCs w:val="22"/>
                <w:lang w:val="en-PH" w:eastAsia="en-US"/>
              </w:rPr>
            </w:pPr>
            <w:ins w:id="43706"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07" w:author="Diana Machado" w:date="2019-04-05T18:21:00Z"/>
                <w:rFonts w:ascii="Calibri" w:eastAsia="PMingLiU" w:hAnsi="Calibri" w:cs="Calibri"/>
                <w:color w:val="000000"/>
                <w:sz w:val="22"/>
                <w:szCs w:val="22"/>
                <w:lang w:val="en-PH" w:eastAsia="en-US"/>
              </w:rPr>
            </w:pPr>
            <w:ins w:id="43708" w:author="Diana Machado" w:date="2019-04-05T18:21:00Z">
              <w:r w:rsidRPr="0081683F">
                <w:rPr>
                  <w:rFonts w:ascii="Calibri" w:eastAsia="PMingLiU" w:hAnsi="Calibri" w:cs="Calibri"/>
                  <w:color w:val="000000"/>
                  <w:sz w:val="22"/>
                  <w:szCs w:val="22"/>
                  <w:lang w:val="en-PH" w:eastAsia="en-US"/>
                </w:rPr>
                <w:t>1.421</w:t>
              </w:r>
            </w:ins>
          </w:p>
        </w:tc>
      </w:tr>
      <w:tr w:rsidR="002348ED" w:rsidRPr="0081683F" w:rsidTr="00787B33">
        <w:trPr>
          <w:trHeight w:val="286"/>
          <w:ins w:id="4370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71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711" w:author="Diana Machado" w:date="2019-04-05T18:21:00Z"/>
                <w:rFonts w:ascii="Calibri" w:eastAsia="PMingLiU" w:hAnsi="Calibri" w:cs="Calibri"/>
                <w:color w:val="000000"/>
                <w:sz w:val="22"/>
                <w:szCs w:val="22"/>
                <w:lang w:val="en-PH" w:eastAsia="en-US"/>
              </w:rPr>
            </w:pPr>
            <w:ins w:id="43712"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713" w:author="Diana Machado" w:date="2019-04-05T18:21:00Z"/>
                <w:rFonts w:ascii="Calibri" w:eastAsia="PMingLiU" w:hAnsi="Calibri" w:cs="Calibri"/>
                <w:color w:val="000000"/>
                <w:sz w:val="22"/>
                <w:szCs w:val="22"/>
                <w:lang w:val="en-PH" w:eastAsia="en-US"/>
              </w:rPr>
            </w:pPr>
            <w:ins w:id="43714" w:author="Diana Machado" w:date="2019-04-05T18:21:00Z">
              <w:r w:rsidRPr="0081683F">
                <w:rPr>
                  <w:rFonts w:ascii="Calibri" w:eastAsia="PMingLiU" w:hAnsi="Calibri" w:cs="Calibri"/>
                  <w:color w:val="000000"/>
                  <w:sz w:val="22"/>
                  <w:szCs w:val="22"/>
                  <w:lang w:val="en-PH" w:eastAsia="en-US"/>
                </w:rPr>
                <w:t>0.68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715" w:author="Diana Machado" w:date="2019-04-05T18:21:00Z"/>
                <w:rFonts w:ascii="Calibri" w:eastAsia="PMingLiU" w:hAnsi="Calibri" w:cs="Calibri"/>
                <w:color w:val="000000"/>
                <w:sz w:val="22"/>
                <w:szCs w:val="22"/>
                <w:lang w:val="en-PH" w:eastAsia="en-US"/>
              </w:rPr>
            </w:pPr>
            <w:ins w:id="43716" w:author="Diana Machado" w:date="2019-04-05T18:21:00Z">
              <w:r w:rsidRPr="0081683F">
                <w:rPr>
                  <w:rFonts w:ascii="Calibri" w:eastAsia="PMingLiU" w:hAnsi="Calibri" w:cs="Calibri"/>
                  <w:color w:val="000000"/>
                  <w:sz w:val="22"/>
                  <w:szCs w:val="22"/>
                  <w:lang w:val="en-PH" w:eastAsia="en-US"/>
                </w:rPr>
                <w:t>0.68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17" w:author="Diana Machado" w:date="2019-04-05T18:21:00Z"/>
                <w:rFonts w:ascii="Calibri" w:eastAsia="PMingLiU" w:hAnsi="Calibri" w:cs="Calibri"/>
                <w:color w:val="000000"/>
                <w:sz w:val="22"/>
                <w:szCs w:val="22"/>
                <w:lang w:val="en-PH" w:eastAsia="en-US"/>
              </w:rPr>
            </w:pPr>
            <w:ins w:id="43718" w:author="Diana Machado" w:date="2019-04-05T18:21:00Z">
              <w:r w:rsidRPr="0081683F">
                <w:rPr>
                  <w:rFonts w:ascii="Calibri" w:eastAsia="PMingLiU" w:hAnsi="Calibri" w:cs="Calibri"/>
                  <w:color w:val="000000"/>
                  <w:sz w:val="22"/>
                  <w:szCs w:val="22"/>
                  <w:lang w:val="en-PH" w:eastAsia="en-US"/>
                </w:rPr>
                <w:t>1.60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19" w:author="Diana Machado" w:date="2019-04-05T18:21:00Z"/>
                <w:rFonts w:ascii="Calibri" w:eastAsia="PMingLiU" w:hAnsi="Calibri" w:cs="Calibri"/>
                <w:color w:val="000000"/>
                <w:sz w:val="22"/>
                <w:szCs w:val="22"/>
                <w:lang w:val="en-PH" w:eastAsia="en-US"/>
              </w:rPr>
            </w:pPr>
            <w:ins w:id="43720" w:author="Diana Machado" w:date="2019-04-05T18:21:00Z">
              <w:r w:rsidRPr="0081683F">
                <w:rPr>
                  <w:rFonts w:ascii="Calibri" w:eastAsia="PMingLiU" w:hAnsi="Calibri" w:cs="Calibri"/>
                  <w:color w:val="000000"/>
                  <w:sz w:val="22"/>
                  <w:szCs w:val="22"/>
                  <w:lang w:val="en-PH" w:eastAsia="en-US"/>
                </w:rPr>
                <w:t>0.15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21" w:author="Diana Machado" w:date="2019-04-05T18:21:00Z"/>
                <w:rFonts w:ascii="Calibri" w:eastAsia="PMingLiU" w:hAnsi="Calibri" w:cs="Calibri"/>
                <w:color w:val="000000"/>
                <w:sz w:val="22"/>
                <w:szCs w:val="22"/>
                <w:lang w:val="en-PH" w:eastAsia="en-US"/>
              </w:rPr>
            </w:pPr>
            <w:ins w:id="43722" w:author="Diana Machado" w:date="2019-04-05T18:21:00Z">
              <w:r w:rsidRPr="0081683F">
                <w:rPr>
                  <w:rFonts w:ascii="Calibri" w:eastAsia="PMingLiU" w:hAnsi="Calibri" w:cs="Calibri"/>
                  <w:color w:val="000000"/>
                  <w:sz w:val="22"/>
                  <w:szCs w:val="22"/>
                  <w:lang w:val="en-PH" w:eastAsia="en-US"/>
                </w:rPr>
                <w:t>0.14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23" w:author="Diana Machado" w:date="2019-04-05T18:21:00Z"/>
                <w:rFonts w:ascii="Calibri" w:eastAsia="PMingLiU" w:hAnsi="Calibri" w:cs="Calibri"/>
                <w:color w:val="000000"/>
                <w:sz w:val="22"/>
                <w:szCs w:val="22"/>
                <w:lang w:val="en-PH" w:eastAsia="en-US"/>
              </w:rPr>
            </w:pPr>
            <w:ins w:id="43724"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25" w:author="Diana Machado" w:date="2019-04-05T18:21:00Z"/>
                <w:rFonts w:ascii="Calibri" w:eastAsia="PMingLiU" w:hAnsi="Calibri" w:cs="Calibri"/>
                <w:color w:val="000000"/>
                <w:sz w:val="22"/>
                <w:szCs w:val="22"/>
                <w:lang w:val="en-PH" w:eastAsia="en-US"/>
              </w:rPr>
            </w:pPr>
            <w:ins w:id="43726"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27" w:author="Diana Machado" w:date="2019-04-05T18:21:00Z"/>
                <w:rFonts w:ascii="Calibri" w:eastAsia="PMingLiU" w:hAnsi="Calibri" w:cs="Calibri"/>
                <w:color w:val="000000"/>
                <w:sz w:val="22"/>
                <w:szCs w:val="22"/>
                <w:lang w:val="en-PH" w:eastAsia="en-US"/>
              </w:rPr>
            </w:pPr>
            <w:ins w:id="43728" w:author="Diana Machado" w:date="2019-04-05T18:21:00Z">
              <w:r w:rsidRPr="0081683F">
                <w:rPr>
                  <w:rFonts w:ascii="Calibri" w:eastAsia="PMingLiU" w:hAnsi="Calibri" w:cs="Calibri"/>
                  <w:color w:val="000000"/>
                  <w:sz w:val="22"/>
                  <w:szCs w:val="22"/>
                  <w:lang w:val="en-PH" w:eastAsia="en-US"/>
                </w:rPr>
                <w:t>1.421</w:t>
              </w:r>
            </w:ins>
          </w:p>
        </w:tc>
      </w:tr>
      <w:tr w:rsidR="002348ED" w:rsidRPr="0081683F" w:rsidTr="00787B33">
        <w:trPr>
          <w:trHeight w:val="286"/>
          <w:ins w:id="4372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73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731" w:author="Diana Machado" w:date="2019-04-05T18:21:00Z"/>
                <w:rFonts w:ascii="Calibri" w:eastAsia="PMingLiU" w:hAnsi="Calibri" w:cs="Calibri"/>
                <w:color w:val="000000"/>
                <w:sz w:val="22"/>
                <w:szCs w:val="22"/>
                <w:lang w:val="en-PH" w:eastAsia="en-US"/>
              </w:rPr>
            </w:pPr>
            <w:ins w:id="43732"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33" w:author="Diana Machado" w:date="2019-04-05T18:21:00Z"/>
                <w:rFonts w:ascii="Calibri" w:eastAsia="PMingLiU" w:hAnsi="Calibri" w:cs="Calibri"/>
                <w:color w:val="000000"/>
                <w:sz w:val="22"/>
                <w:szCs w:val="22"/>
                <w:lang w:val="en-PH" w:eastAsia="en-US"/>
              </w:rPr>
            </w:pPr>
            <w:ins w:id="43734" w:author="Diana Machado" w:date="2019-04-05T18:21:00Z">
              <w:r w:rsidRPr="0081683F">
                <w:rPr>
                  <w:rFonts w:ascii="Calibri" w:eastAsia="PMingLiU" w:hAnsi="Calibri" w:cs="Calibri"/>
                  <w:color w:val="000000"/>
                  <w:sz w:val="22"/>
                  <w:szCs w:val="22"/>
                  <w:lang w:val="en-PH" w:eastAsia="en-US"/>
                </w:rPr>
                <w:t>0.74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35" w:author="Diana Machado" w:date="2019-04-05T18:21:00Z"/>
                <w:rFonts w:ascii="Calibri" w:eastAsia="PMingLiU" w:hAnsi="Calibri" w:cs="Calibri"/>
                <w:color w:val="000000"/>
                <w:sz w:val="22"/>
                <w:szCs w:val="22"/>
                <w:lang w:val="en-PH" w:eastAsia="en-US"/>
              </w:rPr>
            </w:pPr>
            <w:ins w:id="43736" w:author="Diana Machado" w:date="2019-04-05T18:21:00Z">
              <w:r w:rsidRPr="0081683F">
                <w:rPr>
                  <w:rFonts w:ascii="Calibri" w:eastAsia="PMingLiU" w:hAnsi="Calibri" w:cs="Calibri"/>
                  <w:color w:val="000000"/>
                  <w:sz w:val="22"/>
                  <w:szCs w:val="22"/>
                  <w:lang w:val="en-PH" w:eastAsia="en-US"/>
                </w:rPr>
                <w:t>0.69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37" w:author="Diana Machado" w:date="2019-04-05T18:21:00Z"/>
                <w:rFonts w:ascii="Calibri" w:eastAsia="PMingLiU" w:hAnsi="Calibri" w:cs="Calibri"/>
                <w:color w:val="000000"/>
                <w:sz w:val="22"/>
                <w:szCs w:val="22"/>
                <w:lang w:val="en-PH" w:eastAsia="en-US"/>
              </w:rPr>
            </w:pPr>
            <w:ins w:id="43738" w:author="Diana Machado" w:date="2019-04-05T18:21:00Z">
              <w:r w:rsidRPr="0081683F">
                <w:rPr>
                  <w:rFonts w:ascii="Calibri" w:eastAsia="PMingLiU" w:hAnsi="Calibri" w:cs="Calibri"/>
                  <w:color w:val="000000"/>
                  <w:sz w:val="22"/>
                  <w:szCs w:val="22"/>
                  <w:lang w:val="en-PH" w:eastAsia="en-US"/>
                </w:rPr>
                <w:t>1.88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39" w:author="Diana Machado" w:date="2019-04-05T18:21:00Z"/>
                <w:rFonts w:ascii="Calibri" w:eastAsia="PMingLiU" w:hAnsi="Calibri" w:cs="Calibri"/>
                <w:color w:val="000000"/>
                <w:sz w:val="22"/>
                <w:szCs w:val="22"/>
                <w:lang w:val="en-PH" w:eastAsia="en-US"/>
              </w:rPr>
            </w:pPr>
            <w:ins w:id="43740" w:author="Diana Machado" w:date="2019-04-05T18:21:00Z">
              <w:r w:rsidRPr="0081683F">
                <w:rPr>
                  <w:rFonts w:ascii="Calibri" w:eastAsia="PMingLiU" w:hAnsi="Calibri" w:cs="Calibri"/>
                  <w:color w:val="000000"/>
                  <w:sz w:val="22"/>
                  <w:szCs w:val="22"/>
                  <w:lang w:val="en-PH" w:eastAsia="en-US"/>
                </w:rPr>
                <w:t>0.15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41" w:author="Diana Machado" w:date="2019-04-05T18:21:00Z"/>
                <w:rFonts w:ascii="Calibri" w:eastAsia="PMingLiU" w:hAnsi="Calibri" w:cs="Calibri"/>
                <w:color w:val="000000"/>
                <w:sz w:val="22"/>
                <w:szCs w:val="22"/>
                <w:lang w:val="en-PH" w:eastAsia="en-US"/>
              </w:rPr>
            </w:pPr>
            <w:ins w:id="43742" w:author="Diana Machado" w:date="2019-04-05T18:21:00Z">
              <w:r w:rsidRPr="0081683F">
                <w:rPr>
                  <w:rFonts w:ascii="Calibri" w:eastAsia="PMingLiU" w:hAnsi="Calibri" w:cs="Calibri"/>
                  <w:color w:val="000000"/>
                  <w:sz w:val="22"/>
                  <w:szCs w:val="22"/>
                  <w:lang w:val="en-PH" w:eastAsia="en-US"/>
                </w:rPr>
                <w:t>0.14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43" w:author="Diana Machado" w:date="2019-04-05T18:21:00Z"/>
                <w:rFonts w:ascii="Calibri" w:eastAsia="PMingLiU" w:hAnsi="Calibri" w:cs="Calibri"/>
                <w:color w:val="000000"/>
                <w:sz w:val="22"/>
                <w:szCs w:val="22"/>
                <w:lang w:val="en-PH" w:eastAsia="en-US"/>
              </w:rPr>
            </w:pPr>
            <w:ins w:id="43744"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45" w:author="Diana Machado" w:date="2019-04-05T18:21:00Z"/>
                <w:rFonts w:ascii="Calibri" w:eastAsia="PMingLiU" w:hAnsi="Calibri" w:cs="Calibri"/>
                <w:color w:val="000000"/>
                <w:sz w:val="22"/>
                <w:szCs w:val="22"/>
                <w:lang w:val="en-PH" w:eastAsia="en-US"/>
              </w:rPr>
            </w:pPr>
            <w:ins w:id="43746"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47" w:author="Diana Machado" w:date="2019-04-05T18:21:00Z"/>
                <w:rFonts w:ascii="Calibri" w:eastAsia="PMingLiU" w:hAnsi="Calibri" w:cs="Calibri"/>
                <w:color w:val="000000"/>
                <w:sz w:val="22"/>
                <w:szCs w:val="22"/>
                <w:lang w:val="en-PH" w:eastAsia="en-US"/>
              </w:rPr>
            </w:pPr>
            <w:ins w:id="43748" w:author="Diana Machado" w:date="2019-04-05T18:21:00Z">
              <w:r w:rsidRPr="0081683F">
                <w:rPr>
                  <w:rFonts w:ascii="Calibri" w:eastAsia="PMingLiU" w:hAnsi="Calibri" w:cs="Calibri"/>
                  <w:color w:val="000000"/>
                  <w:sz w:val="22"/>
                  <w:szCs w:val="22"/>
                  <w:lang w:val="en-PH" w:eastAsia="en-US"/>
                </w:rPr>
                <w:t>1.421</w:t>
              </w:r>
            </w:ins>
          </w:p>
        </w:tc>
      </w:tr>
      <w:tr w:rsidR="002348ED" w:rsidRPr="0081683F" w:rsidTr="00787B33">
        <w:trPr>
          <w:trHeight w:val="286"/>
          <w:ins w:id="43749"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75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751"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752"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753"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754"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75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75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757"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75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759"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376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761" w:author="Diana Machado" w:date="2019-04-05T18:21:00Z"/>
                <w:rFonts w:ascii="Calibri" w:eastAsia="PMingLiU" w:hAnsi="Calibri" w:cs="Calibri"/>
                <w:color w:val="000000"/>
                <w:sz w:val="22"/>
                <w:szCs w:val="22"/>
                <w:lang w:val="en-PH" w:eastAsia="en-US"/>
              </w:rPr>
            </w:pPr>
            <w:ins w:id="43762" w:author="Diana Machado" w:date="2019-04-05T18:21:00Z">
              <w:r w:rsidRPr="0081683F">
                <w:rPr>
                  <w:rFonts w:ascii="Calibri" w:eastAsia="PMingLiU" w:hAnsi="Calibri" w:cs="Calibri"/>
                  <w:color w:val="000000"/>
                  <w:sz w:val="22"/>
                  <w:szCs w:val="22"/>
                  <w:lang w:val="en-PH" w:eastAsia="en-US"/>
                </w:rPr>
                <w:t>Bay</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763" w:author="Diana Machado" w:date="2019-04-05T18:21:00Z"/>
                <w:rFonts w:ascii="Calibri" w:eastAsia="PMingLiU" w:hAnsi="Calibri" w:cs="Calibri"/>
                <w:color w:val="000000"/>
                <w:sz w:val="22"/>
                <w:szCs w:val="22"/>
                <w:lang w:val="en-PH" w:eastAsia="en-US"/>
              </w:rPr>
            </w:pPr>
            <w:ins w:id="43764"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765" w:author="Diana Machado" w:date="2019-04-05T18:21:00Z"/>
                <w:rFonts w:ascii="Calibri" w:eastAsia="PMingLiU" w:hAnsi="Calibri" w:cs="Calibri"/>
                <w:color w:val="000000"/>
                <w:sz w:val="22"/>
                <w:szCs w:val="22"/>
                <w:lang w:val="en-PH" w:eastAsia="en-US"/>
              </w:rPr>
            </w:pPr>
            <w:ins w:id="43766" w:author="Diana Machado" w:date="2019-04-05T18:21:00Z">
              <w:r w:rsidRPr="0081683F">
                <w:rPr>
                  <w:rFonts w:ascii="Calibri" w:eastAsia="PMingLiU" w:hAnsi="Calibri" w:cs="Calibri"/>
                  <w:color w:val="000000"/>
                  <w:sz w:val="22"/>
                  <w:szCs w:val="22"/>
                  <w:lang w:val="en-PH" w:eastAsia="en-US"/>
                </w:rPr>
                <w:t>1.230</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767" w:author="Diana Machado" w:date="2019-04-05T18:21:00Z"/>
                <w:rFonts w:ascii="Calibri" w:eastAsia="PMingLiU" w:hAnsi="Calibri" w:cs="Calibri"/>
                <w:color w:val="000000"/>
                <w:sz w:val="22"/>
                <w:szCs w:val="22"/>
                <w:lang w:val="en-PH" w:eastAsia="en-US"/>
              </w:rPr>
            </w:pPr>
            <w:ins w:id="43768" w:author="Diana Machado" w:date="2019-04-05T18:21:00Z">
              <w:r w:rsidRPr="0081683F">
                <w:rPr>
                  <w:rFonts w:ascii="Calibri" w:eastAsia="PMingLiU" w:hAnsi="Calibri" w:cs="Calibri"/>
                  <w:color w:val="000000"/>
                  <w:sz w:val="22"/>
                  <w:szCs w:val="22"/>
                  <w:lang w:val="en-PH" w:eastAsia="en-US"/>
                </w:rPr>
                <w:t>1.33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69" w:author="Diana Machado" w:date="2019-04-05T18:21:00Z"/>
                <w:rFonts w:ascii="Calibri" w:eastAsia="PMingLiU" w:hAnsi="Calibri" w:cs="Calibri"/>
                <w:color w:val="000000"/>
                <w:sz w:val="22"/>
                <w:szCs w:val="22"/>
                <w:lang w:val="en-PH" w:eastAsia="en-US"/>
              </w:rPr>
            </w:pPr>
            <w:ins w:id="43770" w:author="Diana Machado" w:date="2019-04-05T18:21:00Z">
              <w:r w:rsidRPr="0081683F">
                <w:rPr>
                  <w:rFonts w:ascii="Calibri" w:eastAsia="PMingLiU" w:hAnsi="Calibri" w:cs="Calibri"/>
                  <w:color w:val="000000"/>
                  <w:sz w:val="22"/>
                  <w:szCs w:val="22"/>
                  <w:lang w:val="en-PH" w:eastAsia="en-US"/>
                </w:rPr>
                <w:t>3.14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71" w:author="Diana Machado" w:date="2019-04-05T18:21:00Z"/>
                <w:rFonts w:ascii="Calibri" w:eastAsia="PMingLiU" w:hAnsi="Calibri" w:cs="Calibri"/>
                <w:color w:val="000000"/>
                <w:sz w:val="22"/>
                <w:szCs w:val="22"/>
                <w:lang w:val="en-PH" w:eastAsia="en-US"/>
              </w:rPr>
            </w:pPr>
            <w:ins w:id="43772" w:author="Diana Machado" w:date="2019-04-05T18:21:00Z">
              <w:r w:rsidRPr="0081683F">
                <w:rPr>
                  <w:rFonts w:ascii="Calibri" w:eastAsia="PMingLiU" w:hAnsi="Calibri" w:cs="Calibri"/>
                  <w:color w:val="000000"/>
                  <w:sz w:val="22"/>
                  <w:szCs w:val="22"/>
                  <w:lang w:val="en-PH" w:eastAsia="en-US"/>
                </w:rPr>
                <w:t>0.33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73" w:author="Diana Machado" w:date="2019-04-05T18:21:00Z"/>
                <w:rFonts w:ascii="Calibri" w:eastAsia="PMingLiU" w:hAnsi="Calibri" w:cs="Calibri"/>
                <w:color w:val="000000"/>
                <w:sz w:val="22"/>
                <w:szCs w:val="22"/>
                <w:lang w:val="en-PH" w:eastAsia="en-US"/>
              </w:rPr>
            </w:pPr>
            <w:ins w:id="43774" w:author="Diana Machado" w:date="2019-04-05T18:21:00Z">
              <w:r w:rsidRPr="0081683F">
                <w:rPr>
                  <w:rFonts w:ascii="Calibri" w:eastAsia="PMingLiU" w:hAnsi="Calibri" w:cs="Calibri"/>
                  <w:color w:val="000000"/>
                  <w:sz w:val="22"/>
                  <w:szCs w:val="22"/>
                  <w:lang w:val="en-PH" w:eastAsia="en-US"/>
                </w:rPr>
                <w:t>0.27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75" w:author="Diana Machado" w:date="2019-04-05T18:21:00Z"/>
                <w:rFonts w:ascii="Calibri" w:eastAsia="PMingLiU" w:hAnsi="Calibri" w:cs="Calibri"/>
                <w:color w:val="000000"/>
                <w:sz w:val="22"/>
                <w:szCs w:val="22"/>
                <w:lang w:val="en-PH" w:eastAsia="en-US"/>
              </w:rPr>
            </w:pPr>
            <w:ins w:id="43776" w:author="Diana Machado" w:date="2019-04-05T18:21:00Z">
              <w:r w:rsidRPr="0081683F">
                <w:rPr>
                  <w:rFonts w:ascii="Calibri" w:eastAsia="PMingLiU" w:hAnsi="Calibri" w:cs="Calibri"/>
                  <w:color w:val="000000"/>
                  <w:sz w:val="22"/>
                  <w:szCs w:val="22"/>
                  <w:lang w:val="en-PH" w:eastAsia="en-US"/>
                </w:rPr>
                <w:t>0.45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77" w:author="Diana Machado" w:date="2019-04-05T18:21:00Z"/>
                <w:rFonts w:ascii="Calibri" w:eastAsia="PMingLiU" w:hAnsi="Calibri" w:cs="Calibri"/>
                <w:color w:val="000000"/>
                <w:sz w:val="22"/>
                <w:szCs w:val="22"/>
                <w:lang w:val="en-PH" w:eastAsia="en-US"/>
              </w:rPr>
            </w:pPr>
            <w:ins w:id="43778" w:author="Diana Machado" w:date="2019-04-05T18:21:00Z">
              <w:r w:rsidRPr="0081683F">
                <w:rPr>
                  <w:rFonts w:ascii="Calibri" w:eastAsia="PMingLiU" w:hAnsi="Calibri" w:cs="Calibri"/>
                  <w:color w:val="000000"/>
                  <w:sz w:val="22"/>
                  <w:szCs w:val="22"/>
                  <w:lang w:val="en-PH" w:eastAsia="en-US"/>
                </w:rPr>
                <w:t>0.44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79" w:author="Diana Machado" w:date="2019-04-05T18:21:00Z"/>
                <w:rFonts w:ascii="Calibri" w:eastAsia="PMingLiU" w:hAnsi="Calibri" w:cs="Calibri"/>
                <w:color w:val="000000"/>
                <w:sz w:val="22"/>
                <w:szCs w:val="22"/>
                <w:lang w:val="en-PH" w:eastAsia="en-US"/>
              </w:rPr>
            </w:pPr>
            <w:ins w:id="43780" w:author="Diana Machado" w:date="2019-04-05T18:21:00Z">
              <w:r w:rsidRPr="0081683F">
                <w:rPr>
                  <w:rFonts w:ascii="Calibri" w:eastAsia="PMingLiU" w:hAnsi="Calibri" w:cs="Calibri"/>
                  <w:color w:val="000000"/>
                  <w:sz w:val="22"/>
                  <w:szCs w:val="22"/>
                  <w:lang w:val="en-PH" w:eastAsia="en-US"/>
                </w:rPr>
                <w:t>4.168</w:t>
              </w:r>
            </w:ins>
          </w:p>
        </w:tc>
      </w:tr>
      <w:tr w:rsidR="002348ED" w:rsidRPr="0081683F" w:rsidTr="00787B33">
        <w:trPr>
          <w:trHeight w:val="286"/>
          <w:ins w:id="4378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78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783" w:author="Diana Machado" w:date="2019-04-05T18:21:00Z"/>
                <w:rFonts w:ascii="Calibri" w:eastAsia="PMingLiU" w:hAnsi="Calibri" w:cs="Calibri"/>
                <w:color w:val="000000"/>
                <w:sz w:val="22"/>
                <w:szCs w:val="22"/>
                <w:lang w:val="en-PH" w:eastAsia="en-US"/>
              </w:rPr>
            </w:pPr>
            <w:ins w:id="43784"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785" w:author="Diana Machado" w:date="2019-04-05T18:21:00Z"/>
                <w:rFonts w:ascii="Calibri" w:eastAsia="PMingLiU" w:hAnsi="Calibri" w:cs="Calibri"/>
                <w:color w:val="000000"/>
                <w:sz w:val="22"/>
                <w:szCs w:val="22"/>
                <w:lang w:val="en-PH" w:eastAsia="en-US"/>
              </w:rPr>
            </w:pPr>
            <w:ins w:id="43786" w:author="Diana Machado" w:date="2019-04-05T18:21:00Z">
              <w:r w:rsidRPr="0081683F">
                <w:rPr>
                  <w:rFonts w:ascii="Calibri" w:eastAsia="PMingLiU" w:hAnsi="Calibri" w:cs="Calibri"/>
                  <w:color w:val="000000"/>
                  <w:sz w:val="22"/>
                  <w:szCs w:val="22"/>
                  <w:lang w:val="en-PH" w:eastAsia="en-US"/>
                </w:rPr>
                <w:t>2.346</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787" w:author="Diana Machado" w:date="2019-04-05T18:21:00Z"/>
                <w:rFonts w:ascii="Calibri" w:eastAsia="PMingLiU" w:hAnsi="Calibri" w:cs="Calibri"/>
                <w:color w:val="000000"/>
                <w:sz w:val="22"/>
                <w:szCs w:val="22"/>
                <w:lang w:val="en-PH" w:eastAsia="en-US"/>
              </w:rPr>
            </w:pPr>
            <w:ins w:id="43788" w:author="Diana Machado" w:date="2019-04-05T18:21:00Z">
              <w:r w:rsidRPr="0081683F">
                <w:rPr>
                  <w:rFonts w:ascii="Calibri" w:eastAsia="PMingLiU" w:hAnsi="Calibri" w:cs="Calibri"/>
                  <w:color w:val="000000"/>
                  <w:sz w:val="22"/>
                  <w:szCs w:val="22"/>
                  <w:lang w:val="en-PH" w:eastAsia="en-US"/>
                </w:rPr>
                <w:t>2.40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89" w:author="Diana Machado" w:date="2019-04-05T18:21:00Z"/>
                <w:rFonts w:ascii="Calibri" w:eastAsia="PMingLiU" w:hAnsi="Calibri" w:cs="Calibri"/>
                <w:color w:val="000000"/>
                <w:sz w:val="22"/>
                <w:szCs w:val="22"/>
                <w:lang w:val="en-PH" w:eastAsia="en-US"/>
              </w:rPr>
            </w:pPr>
            <w:ins w:id="43790" w:author="Diana Machado" w:date="2019-04-05T18:21:00Z">
              <w:r w:rsidRPr="0081683F">
                <w:rPr>
                  <w:rFonts w:ascii="Calibri" w:eastAsia="PMingLiU" w:hAnsi="Calibri" w:cs="Calibri"/>
                  <w:color w:val="000000"/>
                  <w:sz w:val="22"/>
                  <w:szCs w:val="22"/>
                  <w:lang w:val="en-PH" w:eastAsia="en-US"/>
                </w:rPr>
                <w:t>8.01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91" w:author="Diana Machado" w:date="2019-04-05T18:21:00Z"/>
                <w:rFonts w:ascii="Calibri" w:eastAsia="PMingLiU" w:hAnsi="Calibri" w:cs="Calibri"/>
                <w:color w:val="000000"/>
                <w:sz w:val="22"/>
                <w:szCs w:val="22"/>
                <w:lang w:val="en-PH" w:eastAsia="en-US"/>
              </w:rPr>
            </w:pPr>
            <w:ins w:id="43792" w:author="Diana Machado" w:date="2019-04-05T18:21:00Z">
              <w:r w:rsidRPr="0081683F">
                <w:rPr>
                  <w:rFonts w:ascii="Calibri" w:eastAsia="PMingLiU" w:hAnsi="Calibri" w:cs="Calibri"/>
                  <w:color w:val="000000"/>
                  <w:sz w:val="22"/>
                  <w:szCs w:val="22"/>
                  <w:lang w:val="en-PH" w:eastAsia="en-US"/>
                </w:rPr>
                <w:t>0.59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93" w:author="Diana Machado" w:date="2019-04-05T18:21:00Z"/>
                <w:rFonts w:ascii="Calibri" w:eastAsia="PMingLiU" w:hAnsi="Calibri" w:cs="Calibri"/>
                <w:color w:val="000000"/>
                <w:sz w:val="22"/>
                <w:szCs w:val="22"/>
                <w:lang w:val="en-PH" w:eastAsia="en-US"/>
              </w:rPr>
            </w:pPr>
            <w:ins w:id="43794" w:author="Diana Machado" w:date="2019-04-05T18:21:00Z">
              <w:r w:rsidRPr="0081683F">
                <w:rPr>
                  <w:rFonts w:ascii="Calibri" w:eastAsia="PMingLiU" w:hAnsi="Calibri" w:cs="Calibri"/>
                  <w:color w:val="000000"/>
                  <w:sz w:val="22"/>
                  <w:szCs w:val="22"/>
                  <w:lang w:val="en-PH" w:eastAsia="en-US"/>
                </w:rPr>
                <w:t>0.52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95" w:author="Diana Machado" w:date="2019-04-05T18:21:00Z"/>
                <w:rFonts w:ascii="Calibri" w:eastAsia="PMingLiU" w:hAnsi="Calibri" w:cs="Calibri"/>
                <w:color w:val="000000"/>
                <w:sz w:val="22"/>
                <w:szCs w:val="22"/>
                <w:lang w:val="en-PH" w:eastAsia="en-US"/>
              </w:rPr>
            </w:pPr>
            <w:ins w:id="43796" w:author="Diana Machado" w:date="2019-04-05T18:21:00Z">
              <w:r w:rsidRPr="0081683F">
                <w:rPr>
                  <w:rFonts w:ascii="Calibri" w:eastAsia="PMingLiU" w:hAnsi="Calibri" w:cs="Calibri"/>
                  <w:color w:val="000000"/>
                  <w:sz w:val="22"/>
                  <w:szCs w:val="22"/>
                  <w:lang w:val="en-PH" w:eastAsia="en-US"/>
                </w:rPr>
                <w:t>1.32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97" w:author="Diana Machado" w:date="2019-04-05T18:21:00Z"/>
                <w:rFonts w:ascii="Calibri" w:eastAsia="PMingLiU" w:hAnsi="Calibri" w:cs="Calibri"/>
                <w:color w:val="000000"/>
                <w:sz w:val="22"/>
                <w:szCs w:val="22"/>
                <w:lang w:val="en-PH" w:eastAsia="en-US"/>
              </w:rPr>
            </w:pPr>
            <w:ins w:id="43798" w:author="Diana Machado" w:date="2019-04-05T18:21:00Z">
              <w:r w:rsidRPr="0081683F">
                <w:rPr>
                  <w:rFonts w:ascii="Calibri" w:eastAsia="PMingLiU" w:hAnsi="Calibri" w:cs="Calibri"/>
                  <w:color w:val="000000"/>
                  <w:sz w:val="22"/>
                  <w:szCs w:val="22"/>
                  <w:lang w:val="en-PH" w:eastAsia="en-US"/>
                </w:rPr>
                <w:t>0.84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99" w:author="Diana Machado" w:date="2019-04-05T18:21:00Z"/>
                <w:rFonts w:ascii="Calibri" w:eastAsia="PMingLiU" w:hAnsi="Calibri" w:cs="Calibri"/>
                <w:color w:val="000000"/>
                <w:sz w:val="22"/>
                <w:szCs w:val="22"/>
                <w:lang w:val="en-PH" w:eastAsia="en-US"/>
              </w:rPr>
            </w:pPr>
            <w:ins w:id="43800" w:author="Diana Machado" w:date="2019-04-05T18:21:00Z">
              <w:r w:rsidRPr="0081683F">
                <w:rPr>
                  <w:rFonts w:ascii="Calibri" w:eastAsia="PMingLiU" w:hAnsi="Calibri" w:cs="Calibri"/>
                  <w:color w:val="000000"/>
                  <w:sz w:val="22"/>
                  <w:szCs w:val="22"/>
                  <w:lang w:val="en-PH" w:eastAsia="en-US"/>
                </w:rPr>
                <w:t>7.330</w:t>
              </w:r>
            </w:ins>
          </w:p>
        </w:tc>
      </w:tr>
      <w:tr w:rsidR="002348ED" w:rsidRPr="0081683F" w:rsidTr="00787B33">
        <w:trPr>
          <w:trHeight w:val="286"/>
          <w:ins w:id="4380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80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803" w:author="Diana Machado" w:date="2019-04-05T18:21:00Z"/>
                <w:rFonts w:ascii="Calibri" w:eastAsia="PMingLiU" w:hAnsi="Calibri" w:cs="Calibri"/>
                <w:color w:val="000000"/>
                <w:sz w:val="22"/>
                <w:szCs w:val="22"/>
                <w:lang w:val="en-PH" w:eastAsia="en-US"/>
              </w:rPr>
            </w:pPr>
            <w:ins w:id="43804"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805" w:author="Diana Machado" w:date="2019-04-05T18:21:00Z"/>
                <w:rFonts w:ascii="Calibri" w:eastAsia="PMingLiU" w:hAnsi="Calibri" w:cs="Calibri"/>
                <w:color w:val="000000"/>
                <w:sz w:val="22"/>
                <w:szCs w:val="22"/>
                <w:lang w:val="en-PH" w:eastAsia="en-US"/>
              </w:rPr>
            </w:pPr>
            <w:ins w:id="43806" w:author="Diana Machado" w:date="2019-04-05T18:21:00Z">
              <w:r w:rsidRPr="0081683F">
                <w:rPr>
                  <w:rFonts w:ascii="Calibri" w:eastAsia="PMingLiU" w:hAnsi="Calibri" w:cs="Calibri"/>
                  <w:color w:val="000000"/>
                  <w:sz w:val="22"/>
                  <w:szCs w:val="22"/>
                  <w:lang w:val="en-PH" w:eastAsia="en-US"/>
                </w:rPr>
                <w:t>3.236</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807" w:author="Diana Machado" w:date="2019-04-05T18:21:00Z"/>
                <w:rFonts w:ascii="Calibri" w:eastAsia="PMingLiU" w:hAnsi="Calibri" w:cs="Calibri"/>
                <w:color w:val="000000"/>
                <w:sz w:val="22"/>
                <w:szCs w:val="22"/>
                <w:lang w:val="en-PH" w:eastAsia="en-US"/>
              </w:rPr>
            </w:pPr>
            <w:ins w:id="43808" w:author="Diana Machado" w:date="2019-04-05T18:21:00Z">
              <w:r w:rsidRPr="0081683F">
                <w:rPr>
                  <w:rFonts w:ascii="Calibri" w:eastAsia="PMingLiU" w:hAnsi="Calibri" w:cs="Calibri"/>
                  <w:color w:val="000000"/>
                  <w:sz w:val="22"/>
                  <w:szCs w:val="22"/>
                  <w:lang w:val="en-PH" w:eastAsia="en-US"/>
                </w:rPr>
                <w:t>3.58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09" w:author="Diana Machado" w:date="2019-04-05T18:21:00Z"/>
                <w:rFonts w:ascii="Calibri" w:eastAsia="PMingLiU" w:hAnsi="Calibri" w:cs="Calibri"/>
                <w:color w:val="000000"/>
                <w:sz w:val="22"/>
                <w:szCs w:val="22"/>
                <w:lang w:val="en-PH" w:eastAsia="en-US"/>
              </w:rPr>
            </w:pPr>
            <w:ins w:id="43810" w:author="Diana Machado" w:date="2019-04-05T18:21:00Z">
              <w:r w:rsidRPr="0081683F">
                <w:rPr>
                  <w:rFonts w:ascii="Calibri" w:eastAsia="PMingLiU" w:hAnsi="Calibri" w:cs="Calibri"/>
                  <w:color w:val="000000"/>
                  <w:sz w:val="22"/>
                  <w:szCs w:val="22"/>
                  <w:lang w:val="en-PH" w:eastAsia="en-US"/>
                </w:rPr>
                <w:t>20.82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11" w:author="Diana Machado" w:date="2019-04-05T18:21:00Z"/>
                <w:rFonts w:ascii="Calibri" w:eastAsia="PMingLiU" w:hAnsi="Calibri" w:cs="Calibri"/>
                <w:color w:val="000000"/>
                <w:sz w:val="22"/>
                <w:szCs w:val="22"/>
                <w:lang w:val="en-PH" w:eastAsia="en-US"/>
              </w:rPr>
            </w:pPr>
            <w:ins w:id="43812" w:author="Diana Machado" w:date="2019-04-05T18:21:00Z">
              <w:r w:rsidRPr="0081683F">
                <w:rPr>
                  <w:rFonts w:ascii="Calibri" w:eastAsia="PMingLiU" w:hAnsi="Calibri" w:cs="Calibri"/>
                  <w:color w:val="000000"/>
                  <w:sz w:val="22"/>
                  <w:szCs w:val="22"/>
                  <w:lang w:val="en-PH" w:eastAsia="en-US"/>
                </w:rPr>
                <w:t>0.96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13" w:author="Diana Machado" w:date="2019-04-05T18:21:00Z"/>
                <w:rFonts w:ascii="Calibri" w:eastAsia="PMingLiU" w:hAnsi="Calibri" w:cs="Calibri"/>
                <w:color w:val="000000"/>
                <w:sz w:val="22"/>
                <w:szCs w:val="22"/>
                <w:lang w:val="en-PH" w:eastAsia="en-US"/>
              </w:rPr>
            </w:pPr>
            <w:ins w:id="43814" w:author="Diana Machado" w:date="2019-04-05T18:21:00Z">
              <w:r w:rsidRPr="0081683F">
                <w:rPr>
                  <w:rFonts w:ascii="Calibri" w:eastAsia="PMingLiU" w:hAnsi="Calibri" w:cs="Calibri"/>
                  <w:color w:val="000000"/>
                  <w:sz w:val="22"/>
                  <w:szCs w:val="22"/>
                  <w:lang w:val="en-PH" w:eastAsia="en-US"/>
                </w:rPr>
                <w:t>0.79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15" w:author="Diana Machado" w:date="2019-04-05T18:21:00Z"/>
                <w:rFonts w:ascii="Calibri" w:eastAsia="PMingLiU" w:hAnsi="Calibri" w:cs="Calibri"/>
                <w:color w:val="000000"/>
                <w:sz w:val="22"/>
                <w:szCs w:val="22"/>
                <w:lang w:val="en-PH" w:eastAsia="en-US"/>
              </w:rPr>
            </w:pPr>
            <w:ins w:id="43816" w:author="Diana Machado" w:date="2019-04-05T18:21:00Z">
              <w:r w:rsidRPr="0081683F">
                <w:rPr>
                  <w:rFonts w:ascii="Calibri" w:eastAsia="PMingLiU" w:hAnsi="Calibri" w:cs="Calibri"/>
                  <w:color w:val="000000"/>
                  <w:sz w:val="22"/>
                  <w:szCs w:val="22"/>
                  <w:lang w:val="en-PH" w:eastAsia="en-US"/>
                </w:rPr>
                <w:t>1.714</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17" w:author="Diana Machado" w:date="2019-04-05T18:21:00Z"/>
                <w:rFonts w:ascii="Calibri" w:eastAsia="PMingLiU" w:hAnsi="Calibri" w:cs="Calibri"/>
                <w:color w:val="000000"/>
                <w:sz w:val="22"/>
                <w:szCs w:val="22"/>
                <w:lang w:val="en-PH" w:eastAsia="en-US"/>
              </w:rPr>
            </w:pPr>
            <w:ins w:id="43818" w:author="Diana Machado" w:date="2019-04-05T18:21:00Z">
              <w:r w:rsidRPr="0081683F">
                <w:rPr>
                  <w:rFonts w:ascii="Calibri" w:eastAsia="PMingLiU" w:hAnsi="Calibri" w:cs="Calibri"/>
                  <w:color w:val="000000"/>
                  <w:sz w:val="22"/>
                  <w:szCs w:val="22"/>
                  <w:lang w:val="en-PH" w:eastAsia="en-US"/>
                </w:rPr>
                <w:t>0.92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19" w:author="Diana Machado" w:date="2019-04-05T18:21:00Z"/>
                <w:rFonts w:ascii="Calibri" w:eastAsia="PMingLiU" w:hAnsi="Calibri" w:cs="Calibri"/>
                <w:color w:val="000000"/>
                <w:sz w:val="22"/>
                <w:szCs w:val="22"/>
                <w:lang w:val="en-PH" w:eastAsia="en-US"/>
              </w:rPr>
            </w:pPr>
            <w:ins w:id="43820" w:author="Diana Machado" w:date="2019-04-05T18:21:00Z">
              <w:r w:rsidRPr="0081683F">
                <w:rPr>
                  <w:rFonts w:ascii="Calibri" w:eastAsia="PMingLiU" w:hAnsi="Calibri" w:cs="Calibri"/>
                  <w:color w:val="000000"/>
                  <w:sz w:val="22"/>
                  <w:szCs w:val="22"/>
                  <w:lang w:val="en-PH" w:eastAsia="en-US"/>
                </w:rPr>
                <w:t>9.581</w:t>
              </w:r>
            </w:ins>
          </w:p>
        </w:tc>
      </w:tr>
      <w:tr w:rsidR="002348ED" w:rsidRPr="0081683F" w:rsidTr="00787B33">
        <w:trPr>
          <w:trHeight w:val="286"/>
          <w:ins w:id="43821"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82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823"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24"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25"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26"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2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2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29"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3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31"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383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833" w:author="Diana Machado" w:date="2019-04-05T18:21:00Z"/>
                <w:rFonts w:ascii="Calibri" w:eastAsia="PMingLiU" w:hAnsi="Calibri" w:cs="Calibri"/>
                <w:color w:val="000000"/>
                <w:sz w:val="22"/>
                <w:szCs w:val="22"/>
                <w:lang w:val="en-PH" w:eastAsia="en-US"/>
              </w:rPr>
            </w:pPr>
            <w:ins w:id="43834" w:author="Diana Machado" w:date="2019-04-05T18:21:00Z">
              <w:r w:rsidRPr="0081683F">
                <w:rPr>
                  <w:rFonts w:ascii="Calibri" w:eastAsia="PMingLiU" w:hAnsi="Calibri" w:cs="Calibri"/>
                  <w:color w:val="000000"/>
                  <w:sz w:val="22"/>
                  <w:szCs w:val="22"/>
                  <w:lang w:val="en-PH" w:eastAsia="en-US"/>
                </w:rPr>
                <w:t>Bradford</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835" w:author="Diana Machado" w:date="2019-04-05T18:21:00Z"/>
                <w:rFonts w:ascii="Calibri" w:eastAsia="PMingLiU" w:hAnsi="Calibri" w:cs="Calibri"/>
                <w:color w:val="000000"/>
                <w:sz w:val="22"/>
                <w:szCs w:val="22"/>
                <w:lang w:val="en-PH" w:eastAsia="en-US"/>
              </w:rPr>
            </w:pPr>
            <w:ins w:id="43836"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37" w:author="Diana Machado" w:date="2019-04-05T18:21:00Z"/>
                <w:rFonts w:ascii="Calibri" w:eastAsia="PMingLiU" w:hAnsi="Calibri" w:cs="Calibri"/>
                <w:color w:val="000000"/>
                <w:sz w:val="22"/>
                <w:szCs w:val="22"/>
                <w:lang w:val="en-PH" w:eastAsia="en-US"/>
              </w:rPr>
            </w:pPr>
            <w:ins w:id="43838" w:author="Diana Machado" w:date="2019-04-05T18:21:00Z">
              <w:r w:rsidRPr="0081683F">
                <w:rPr>
                  <w:rFonts w:ascii="Calibri" w:eastAsia="PMingLiU" w:hAnsi="Calibri" w:cs="Calibri"/>
                  <w:color w:val="000000"/>
                  <w:sz w:val="22"/>
                  <w:szCs w:val="22"/>
                  <w:lang w:val="en-PH" w:eastAsia="en-US"/>
                </w:rPr>
                <w:t>0.70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39" w:author="Diana Machado" w:date="2019-04-05T18:21:00Z"/>
                <w:rFonts w:ascii="Calibri" w:eastAsia="PMingLiU" w:hAnsi="Calibri" w:cs="Calibri"/>
                <w:color w:val="000000"/>
                <w:sz w:val="22"/>
                <w:szCs w:val="22"/>
                <w:lang w:val="en-PH" w:eastAsia="en-US"/>
              </w:rPr>
            </w:pPr>
            <w:ins w:id="43840" w:author="Diana Machado" w:date="2019-04-05T18:21:00Z">
              <w:r w:rsidRPr="0081683F">
                <w:rPr>
                  <w:rFonts w:ascii="Calibri" w:eastAsia="PMingLiU" w:hAnsi="Calibri" w:cs="Calibri"/>
                  <w:color w:val="000000"/>
                  <w:sz w:val="22"/>
                  <w:szCs w:val="22"/>
                  <w:lang w:val="en-PH" w:eastAsia="en-US"/>
                </w:rPr>
                <w:t>0.70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41" w:author="Diana Machado" w:date="2019-04-05T18:21:00Z"/>
                <w:rFonts w:ascii="Calibri" w:eastAsia="PMingLiU" w:hAnsi="Calibri" w:cs="Calibri"/>
                <w:color w:val="000000"/>
                <w:sz w:val="22"/>
                <w:szCs w:val="22"/>
                <w:lang w:val="en-PH" w:eastAsia="en-US"/>
              </w:rPr>
            </w:pPr>
            <w:ins w:id="43842" w:author="Diana Machado" w:date="2019-04-05T18:21:00Z">
              <w:r w:rsidRPr="0081683F">
                <w:rPr>
                  <w:rFonts w:ascii="Calibri" w:eastAsia="PMingLiU" w:hAnsi="Calibri" w:cs="Calibri"/>
                  <w:color w:val="000000"/>
                  <w:sz w:val="22"/>
                  <w:szCs w:val="22"/>
                  <w:lang w:val="en-PH" w:eastAsia="en-US"/>
                </w:rPr>
                <w:t>1.61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43" w:author="Diana Machado" w:date="2019-04-05T18:21:00Z"/>
                <w:rFonts w:ascii="Calibri" w:eastAsia="PMingLiU" w:hAnsi="Calibri" w:cs="Calibri"/>
                <w:color w:val="000000"/>
                <w:sz w:val="22"/>
                <w:szCs w:val="22"/>
                <w:lang w:val="en-PH" w:eastAsia="en-US"/>
              </w:rPr>
            </w:pPr>
            <w:ins w:id="43844" w:author="Diana Machado" w:date="2019-04-05T18:21:00Z">
              <w:r w:rsidRPr="0081683F">
                <w:rPr>
                  <w:rFonts w:ascii="Calibri" w:eastAsia="PMingLiU" w:hAnsi="Calibri" w:cs="Calibri"/>
                  <w:color w:val="000000"/>
                  <w:sz w:val="22"/>
                  <w:szCs w:val="22"/>
                  <w:lang w:val="en-PH" w:eastAsia="en-US"/>
                </w:rPr>
                <w:t>0.16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45" w:author="Diana Machado" w:date="2019-04-05T18:21:00Z"/>
                <w:rFonts w:ascii="Calibri" w:eastAsia="PMingLiU" w:hAnsi="Calibri" w:cs="Calibri"/>
                <w:color w:val="000000"/>
                <w:sz w:val="22"/>
                <w:szCs w:val="22"/>
                <w:lang w:val="en-PH" w:eastAsia="en-US"/>
              </w:rPr>
            </w:pPr>
            <w:ins w:id="43846" w:author="Diana Machado" w:date="2019-04-05T18:21:00Z">
              <w:r w:rsidRPr="0081683F">
                <w:rPr>
                  <w:rFonts w:ascii="Calibri" w:eastAsia="PMingLiU" w:hAnsi="Calibri" w:cs="Calibri"/>
                  <w:color w:val="000000"/>
                  <w:sz w:val="22"/>
                  <w:szCs w:val="22"/>
                  <w:lang w:val="en-PH" w:eastAsia="en-US"/>
                </w:rPr>
                <w:t>0.13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47" w:author="Diana Machado" w:date="2019-04-05T18:21:00Z"/>
                <w:rFonts w:ascii="Calibri" w:eastAsia="PMingLiU" w:hAnsi="Calibri" w:cs="Calibri"/>
                <w:color w:val="000000"/>
                <w:sz w:val="22"/>
                <w:szCs w:val="22"/>
                <w:lang w:val="en-PH" w:eastAsia="en-US"/>
              </w:rPr>
            </w:pPr>
            <w:ins w:id="43848"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49" w:author="Diana Machado" w:date="2019-04-05T18:21:00Z"/>
                <w:rFonts w:ascii="Calibri" w:eastAsia="PMingLiU" w:hAnsi="Calibri" w:cs="Calibri"/>
                <w:color w:val="000000"/>
                <w:sz w:val="22"/>
                <w:szCs w:val="22"/>
                <w:lang w:val="en-PH" w:eastAsia="en-US"/>
              </w:rPr>
            </w:pPr>
            <w:ins w:id="43850"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51" w:author="Diana Machado" w:date="2019-04-05T18:21:00Z"/>
                <w:rFonts w:ascii="Calibri" w:eastAsia="PMingLiU" w:hAnsi="Calibri" w:cs="Calibri"/>
                <w:color w:val="000000"/>
                <w:sz w:val="22"/>
                <w:szCs w:val="22"/>
                <w:lang w:val="en-PH" w:eastAsia="en-US"/>
              </w:rPr>
            </w:pPr>
            <w:ins w:id="43852"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385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85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855" w:author="Diana Machado" w:date="2019-04-05T18:21:00Z"/>
                <w:rFonts w:ascii="Calibri" w:eastAsia="PMingLiU" w:hAnsi="Calibri" w:cs="Calibri"/>
                <w:color w:val="000000"/>
                <w:sz w:val="22"/>
                <w:szCs w:val="22"/>
                <w:lang w:val="en-PH" w:eastAsia="en-US"/>
              </w:rPr>
            </w:pPr>
            <w:ins w:id="43856"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857" w:author="Diana Machado" w:date="2019-04-05T18:21:00Z"/>
                <w:rFonts w:ascii="Calibri" w:eastAsia="PMingLiU" w:hAnsi="Calibri" w:cs="Calibri"/>
                <w:color w:val="000000"/>
                <w:sz w:val="22"/>
                <w:szCs w:val="22"/>
                <w:lang w:val="en-PH" w:eastAsia="en-US"/>
              </w:rPr>
            </w:pPr>
            <w:ins w:id="43858" w:author="Diana Machado" w:date="2019-04-05T18:21:00Z">
              <w:r w:rsidRPr="0081683F">
                <w:rPr>
                  <w:rFonts w:ascii="Calibri" w:eastAsia="PMingLiU" w:hAnsi="Calibri" w:cs="Calibri"/>
                  <w:color w:val="000000"/>
                  <w:sz w:val="22"/>
                  <w:szCs w:val="22"/>
                  <w:lang w:val="en-PH" w:eastAsia="en-US"/>
                </w:rPr>
                <w:t>0.854</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859" w:author="Diana Machado" w:date="2019-04-05T18:21:00Z"/>
                <w:rFonts w:ascii="Calibri" w:eastAsia="PMingLiU" w:hAnsi="Calibri" w:cs="Calibri"/>
                <w:color w:val="000000"/>
                <w:sz w:val="22"/>
                <w:szCs w:val="22"/>
                <w:lang w:val="en-PH" w:eastAsia="en-US"/>
              </w:rPr>
            </w:pPr>
            <w:ins w:id="43860" w:author="Diana Machado" w:date="2019-04-05T18:21:00Z">
              <w:r w:rsidRPr="0081683F">
                <w:rPr>
                  <w:rFonts w:ascii="Calibri" w:eastAsia="PMingLiU" w:hAnsi="Calibri" w:cs="Calibri"/>
                  <w:color w:val="000000"/>
                  <w:sz w:val="22"/>
                  <w:szCs w:val="22"/>
                  <w:lang w:val="en-PH" w:eastAsia="en-US"/>
                </w:rPr>
                <w:t>0.86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61" w:author="Diana Machado" w:date="2019-04-05T18:21:00Z"/>
                <w:rFonts w:ascii="Calibri" w:eastAsia="PMingLiU" w:hAnsi="Calibri" w:cs="Calibri"/>
                <w:color w:val="000000"/>
                <w:sz w:val="22"/>
                <w:szCs w:val="22"/>
                <w:lang w:val="en-PH" w:eastAsia="en-US"/>
              </w:rPr>
            </w:pPr>
            <w:ins w:id="43862" w:author="Diana Machado" w:date="2019-04-05T18:21:00Z">
              <w:r w:rsidRPr="0081683F">
                <w:rPr>
                  <w:rFonts w:ascii="Calibri" w:eastAsia="PMingLiU" w:hAnsi="Calibri" w:cs="Calibri"/>
                  <w:color w:val="000000"/>
                  <w:sz w:val="22"/>
                  <w:szCs w:val="22"/>
                  <w:lang w:val="en-PH" w:eastAsia="en-US"/>
                </w:rPr>
                <w:t>2.08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63" w:author="Diana Machado" w:date="2019-04-05T18:21:00Z"/>
                <w:rFonts w:ascii="Calibri" w:eastAsia="PMingLiU" w:hAnsi="Calibri" w:cs="Calibri"/>
                <w:color w:val="000000"/>
                <w:sz w:val="22"/>
                <w:szCs w:val="22"/>
                <w:lang w:val="en-PH" w:eastAsia="en-US"/>
              </w:rPr>
            </w:pPr>
            <w:ins w:id="43864" w:author="Diana Machado" w:date="2019-04-05T18:21:00Z">
              <w:r w:rsidRPr="0081683F">
                <w:rPr>
                  <w:rFonts w:ascii="Calibri" w:eastAsia="PMingLiU" w:hAnsi="Calibri" w:cs="Calibri"/>
                  <w:color w:val="000000"/>
                  <w:sz w:val="22"/>
                  <w:szCs w:val="22"/>
                  <w:lang w:val="en-PH" w:eastAsia="en-US"/>
                </w:rPr>
                <w:t>0.19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65" w:author="Diana Machado" w:date="2019-04-05T18:21:00Z"/>
                <w:rFonts w:ascii="Calibri" w:eastAsia="PMingLiU" w:hAnsi="Calibri" w:cs="Calibri"/>
                <w:color w:val="000000"/>
                <w:sz w:val="22"/>
                <w:szCs w:val="22"/>
                <w:lang w:val="en-PH" w:eastAsia="en-US"/>
              </w:rPr>
            </w:pPr>
            <w:ins w:id="43866" w:author="Diana Machado" w:date="2019-04-05T18:21:00Z">
              <w:r w:rsidRPr="0081683F">
                <w:rPr>
                  <w:rFonts w:ascii="Calibri" w:eastAsia="PMingLiU" w:hAnsi="Calibri" w:cs="Calibri"/>
                  <w:color w:val="000000"/>
                  <w:sz w:val="22"/>
                  <w:szCs w:val="22"/>
                  <w:lang w:val="en-PH" w:eastAsia="en-US"/>
                </w:rPr>
                <w:t>0.16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67" w:author="Diana Machado" w:date="2019-04-05T18:21:00Z"/>
                <w:rFonts w:ascii="Calibri" w:eastAsia="PMingLiU" w:hAnsi="Calibri" w:cs="Calibri"/>
                <w:color w:val="000000"/>
                <w:sz w:val="22"/>
                <w:szCs w:val="22"/>
                <w:lang w:val="en-PH" w:eastAsia="en-US"/>
              </w:rPr>
            </w:pPr>
            <w:ins w:id="43868"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69" w:author="Diana Machado" w:date="2019-04-05T18:21:00Z"/>
                <w:rFonts w:ascii="Calibri" w:eastAsia="PMingLiU" w:hAnsi="Calibri" w:cs="Calibri"/>
                <w:color w:val="000000"/>
                <w:sz w:val="22"/>
                <w:szCs w:val="22"/>
                <w:lang w:val="en-PH" w:eastAsia="en-US"/>
              </w:rPr>
            </w:pPr>
            <w:ins w:id="43870"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71" w:author="Diana Machado" w:date="2019-04-05T18:21:00Z"/>
                <w:rFonts w:ascii="Calibri" w:eastAsia="PMingLiU" w:hAnsi="Calibri" w:cs="Calibri"/>
                <w:color w:val="000000"/>
                <w:sz w:val="22"/>
                <w:szCs w:val="22"/>
                <w:lang w:val="en-PH" w:eastAsia="en-US"/>
              </w:rPr>
            </w:pPr>
            <w:ins w:id="43872"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387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87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875" w:author="Diana Machado" w:date="2019-04-05T18:21:00Z"/>
                <w:rFonts w:ascii="Calibri" w:eastAsia="PMingLiU" w:hAnsi="Calibri" w:cs="Calibri"/>
                <w:color w:val="000000"/>
                <w:sz w:val="22"/>
                <w:szCs w:val="22"/>
                <w:lang w:val="en-PH" w:eastAsia="en-US"/>
              </w:rPr>
            </w:pPr>
            <w:ins w:id="43876"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877" w:author="Diana Machado" w:date="2019-04-05T18:21:00Z"/>
                <w:rFonts w:ascii="Calibri" w:eastAsia="PMingLiU" w:hAnsi="Calibri" w:cs="Calibri"/>
                <w:color w:val="000000"/>
                <w:sz w:val="22"/>
                <w:szCs w:val="22"/>
                <w:lang w:val="en-PH" w:eastAsia="en-US"/>
              </w:rPr>
            </w:pPr>
            <w:ins w:id="43878" w:author="Diana Machado" w:date="2019-04-05T18:21:00Z">
              <w:r w:rsidRPr="0081683F">
                <w:rPr>
                  <w:rFonts w:ascii="Calibri" w:eastAsia="PMingLiU" w:hAnsi="Calibri" w:cs="Calibri"/>
                  <w:color w:val="000000"/>
                  <w:sz w:val="22"/>
                  <w:szCs w:val="22"/>
                  <w:lang w:val="en-PH" w:eastAsia="en-US"/>
                </w:rPr>
                <w:t>1.136</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879" w:author="Diana Machado" w:date="2019-04-05T18:21:00Z"/>
                <w:rFonts w:ascii="Calibri" w:eastAsia="PMingLiU" w:hAnsi="Calibri" w:cs="Calibri"/>
                <w:color w:val="000000"/>
                <w:sz w:val="22"/>
                <w:szCs w:val="22"/>
                <w:lang w:val="en-PH" w:eastAsia="en-US"/>
              </w:rPr>
            </w:pPr>
            <w:ins w:id="43880" w:author="Diana Machado" w:date="2019-04-05T18:21:00Z">
              <w:r w:rsidRPr="0081683F">
                <w:rPr>
                  <w:rFonts w:ascii="Calibri" w:eastAsia="PMingLiU" w:hAnsi="Calibri" w:cs="Calibri"/>
                  <w:color w:val="000000"/>
                  <w:sz w:val="22"/>
                  <w:szCs w:val="22"/>
                  <w:lang w:val="en-PH" w:eastAsia="en-US"/>
                </w:rPr>
                <w:t>1.16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81" w:author="Diana Machado" w:date="2019-04-05T18:21:00Z"/>
                <w:rFonts w:ascii="Calibri" w:eastAsia="PMingLiU" w:hAnsi="Calibri" w:cs="Calibri"/>
                <w:color w:val="000000"/>
                <w:sz w:val="22"/>
                <w:szCs w:val="22"/>
                <w:lang w:val="en-PH" w:eastAsia="en-US"/>
              </w:rPr>
            </w:pPr>
            <w:ins w:id="43882" w:author="Diana Machado" w:date="2019-04-05T18:21:00Z">
              <w:r w:rsidRPr="0081683F">
                <w:rPr>
                  <w:rFonts w:ascii="Calibri" w:eastAsia="PMingLiU" w:hAnsi="Calibri" w:cs="Calibri"/>
                  <w:color w:val="000000"/>
                  <w:sz w:val="22"/>
                  <w:szCs w:val="22"/>
                  <w:lang w:val="en-PH" w:eastAsia="en-US"/>
                </w:rPr>
                <w:t>2.751</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883" w:author="Diana Machado" w:date="2019-04-05T18:21:00Z"/>
                <w:rFonts w:ascii="Calibri" w:eastAsia="PMingLiU" w:hAnsi="Calibri" w:cs="Calibri"/>
                <w:color w:val="000000"/>
                <w:sz w:val="22"/>
                <w:szCs w:val="22"/>
                <w:lang w:val="en-PH" w:eastAsia="en-US"/>
              </w:rPr>
            </w:pPr>
            <w:ins w:id="43884" w:author="Diana Machado" w:date="2019-04-05T18:21:00Z">
              <w:r w:rsidRPr="0081683F">
                <w:rPr>
                  <w:rFonts w:ascii="Calibri" w:eastAsia="PMingLiU" w:hAnsi="Calibri" w:cs="Calibri"/>
                  <w:color w:val="000000"/>
                  <w:sz w:val="22"/>
                  <w:szCs w:val="22"/>
                  <w:lang w:val="en-PH" w:eastAsia="en-US"/>
                </w:rPr>
                <w:t>0.297</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885" w:author="Diana Machado" w:date="2019-04-05T18:21:00Z"/>
                <w:rFonts w:ascii="Calibri" w:eastAsia="PMingLiU" w:hAnsi="Calibri" w:cs="Calibri"/>
                <w:color w:val="000000"/>
                <w:sz w:val="22"/>
                <w:szCs w:val="22"/>
                <w:lang w:val="en-PH" w:eastAsia="en-US"/>
              </w:rPr>
            </w:pPr>
            <w:ins w:id="43886" w:author="Diana Machado" w:date="2019-04-05T18:21:00Z">
              <w:r w:rsidRPr="0081683F">
                <w:rPr>
                  <w:rFonts w:ascii="Calibri" w:eastAsia="PMingLiU" w:hAnsi="Calibri" w:cs="Calibri"/>
                  <w:color w:val="000000"/>
                  <w:sz w:val="22"/>
                  <w:szCs w:val="22"/>
                  <w:lang w:val="en-PH" w:eastAsia="en-US"/>
                </w:rPr>
                <w:t>0.30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87" w:author="Diana Machado" w:date="2019-04-05T18:21:00Z"/>
                <w:rFonts w:ascii="Calibri" w:eastAsia="PMingLiU" w:hAnsi="Calibri" w:cs="Calibri"/>
                <w:color w:val="000000"/>
                <w:sz w:val="22"/>
                <w:szCs w:val="22"/>
                <w:lang w:val="en-PH" w:eastAsia="en-US"/>
              </w:rPr>
            </w:pPr>
            <w:ins w:id="43888"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89" w:author="Diana Machado" w:date="2019-04-05T18:21:00Z"/>
                <w:rFonts w:ascii="Calibri" w:eastAsia="PMingLiU" w:hAnsi="Calibri" w:cs="Calibri"/>
                <w:color w:val="000000"/>
                <w:sz w:val="22"/>
                <w:szCs w:val="22"/>
                <w:lang w:val="en-PH" w:eastAsia="en-US"/>
              </w:rPr>
            </w:pPr>
            <w:ins w:id="43890"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91" w:author="Diana Machado" w:date="2019-04-05T18:21:00Z"/>
                <w:rFonts w:ascii="Calibri" w:eastAsia="PMingLiU" w:hAnsi="Calibri" w:cs="Calibri"/>
                <w:color w:val="000000"/>
                <w:sz w:val="22"/>
                <w:szCs w:val="22"/>
                <w:lang w:val="en-PH" w:eastAsia="en-US"/>
              </w:rPr>
            </w:pPr>
            <w:ins w:id="43892"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3893"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89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895"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96"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97"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98"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9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0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01"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0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03"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390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905" w:author="Diana Machado" w:date="2019-04-05T18:21:00Z"/>
                <w:rFonts w:ascii="Calibri" w:eastAsia="PMingLiU" w:hAnsi="Calibri" w:cs="Calibri"/>
                <w:color w:val="000000"/>
                <w:sz w:val="22"/>
                <w:szCs w:val="22"/>
                <w:lang w:val="en-PH" w:eastAsia="en-US"/>
              </w:rPr>
            </w:pPr>
            <w:ins w:id="43906" w:author="Diana Machado" w:date="2019-04-05T18:21:00Z">
              <w:r w:rsidRPr="0081683F">
                <w:rPr>
                  <w:rFonts w:ascii="Calibri" w:eastAsia="PMingLiU" w:hAnsi="Calibri" w:cs="Calibri"/>
                  <w:color w:val="000000"/>
                  <w:sz w:val="22"/>
                  <w:szCs w:val="22"/>
                  <w:lang w:val="en-PH" w:eastAsia="en-US"/>
                </w:rPr>
                <w:t>Brevard</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907" w:author="Diana Machado" w:date="2019-04-05T18:21:00Z"/>
                <w:rFonts w:ascii="Calibri" w:eastAsia="PMingLiU" w:hAnsi="Calibri" w:cs="Calibri"/>
                <w:color w:val="000000"/>
                <w:sz w:val="22"/>
                <w:szCs w:val="22"/>
                <w:lang w:val="en-PH" w:eastAsia="en-US"/>
              </w:rPr>
            </w:pPr>
            <w:ins w:id="43908"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909" w:author="Diana Machado" w:date="2019-04-05T18:21:00Z"/>
                <w:rFonts w:ascii="Calibri" w:eastAsia="PMingLiU" w:hAnsi="Calibri" w:cs="Calibri"/>
                <w:color w:val="000000"/>
                <w:sz w:val="22"/>
                <w:szCs w:val="22"/>
                <w:lang w:val="en-PH" w:eastAsia="en-US"/>
              </w:rPr>
            </w:pPr>
            <w:ins w:id="43910" w:author="Diana Machado" w:date="2019-04-05T18:21:00Z">
              <w:r w:rsidRPr="0081683F">
                <w:rPr>
                  <w:rFonts w:ascii="Calibri" w:eastAsia="PMingLiU" w:hAnsi="Calibri" w:cs="Calibri"/>
                  <w:color w:val="000000"/>
                  <w:sz w:val="22"/>
                  <w:szCs w:val="22"/>
                  <w:lang w:val="en-PH" w:eastAsia="en-US"/>
                </w:rPr>
                <w:t>2.44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11" w:author="Diana Machado" w:date="2019-04-05T18:21:00Z"/>
                <w:rFonts w:ascii="Calibri" w:eastAsia="PMingLiU" w:hAnsi="Calibri" w:cs="Calibri"/>
                <w:color w:val="000000"/>
                <w:sz w:val="22"/>
                <w:szCs w:val="22"/>
                <w:lang w:val="en-PH" w:eastAsia="en-US"/>
              </w:rPr>
            </w:pPr>
            <w:ins w:id="43912" w:author="Diana Machado" w:date="2019-04-05T18:21:00Z">
              <w:r w:rsidRPr="0081683F">
                <w:rPr>
                  <w:rFonts w:ascii="Calibri" w:eastAsia="PMingLiU" w:hAnsi="Calibri" w:cs="Calibri"/>
                  <w:color w:val="000000"/>
                  <w:sz w:val="22"/>
                  <w:szCs w:val="22"/>
                  <w:lang w:val="en-PH" w:eastAsia="en-US"/>
                </w:rPr>
                <w:t>1.927</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913" w:author="Diana Machado" w:date="2019-04-05T18:21:00Z"/>
                <w:rFonts w:ascii="Calibri" w:eastAsia="PMingLiU" w:hAnsi="Calibri" w:cs="Calibri"/>
                <w:color w:val="000000"/>
                <w:sz w:val="22"/>
                <w:szCs w:val="22"/>
                <w:lang w:val="en-PH" w:eastAsia="en-US"/>
              </w:rPr>
            </w:pPr>
            <w:ins w:id="43914" w:author="Diana Machado" w:date="2019-04-05T18:21:00Z">
              <w:r w:rsidRPr="0081683F">
                <w:rPr>
                  <w:rFonts w:ascii="Calibri" w:eastAsia="PMingLiU" w:hAnsi="Calibri" w:cs="Calibri"/>
                  <w:color w:val="000000"/>
                  <w:sz w:val="22"/>
                  <w:szCs w:val="22"/>
                  <w:lang w:val="en-PH" w:eastAsia="en-US"/>
                </w:rPr>
                <w:t>2.30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15" w:author="Diana Machado" w:date="2019-04-05T18:21:00Z"/>
                <w:rFonts w:ascii="Calibri" w:eastAsia="PMingLiU" w:hAnsi="Calibri" w:cs="Calibri"/>
                <w:color w:val="000000"/>
                <w:sz w:val="22"/>
                <w:szCs w:val="22"/>
                <w:lang w:val="en-PH" w:eastAsia="en-US"/>
              </w:rPr>
            </w:pPr>
            <w:ins w:id="43916" w:author="Diana Machado" w:date="2019-04-05T18:21:00Z">
              <w:r w:rsidRPr="0081683F">
                <w:rPr>
                  <w:rFonts w:ascii="Calibri" w:eastAsia="PMingLiU" w:hAnsi="Calibri" w:cs="Calibri"/>
                  <w:color w:val="000000"/>
                  <w:sz w:val="22"/>
                  <w:szCs w:val="22"/>
                  <w:lang w:val="en-PH" w:eastAsia="en-US"/>
                </w:rPr>
                <w:t>0.31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17" w:author="Diana Machado" w:date="2019-04-05T18:21:00Z"/>
                <w:rFonts w:ascii="Calibri" w:eastAsia="PMingLiU" w:hAnsi="Calibri" w:cs="Calibri"/>
                <w:color w:val="000000"/>
                <w:sz w:val="22"/>
                <w:szCs w:val="22"/>
                <w:lang w:val="en-PH" w:eastAsia="en-US"/>
              </w:rPr>
            </w:pPr>
            <w:ins w:id="43918" w:author="Diana Machado" w:date="2019-04-05T18:21:00Z">
              <w:r w:rsidRPr="0081683F">
                <w:rPr>
                  <w:rFonts w:ascii="Calibri" w:eastAsia="PMingLiU" w:hAnsi="Calibri" w:cs="Calibri"/>
                  <w:color w:val="000000"/>
                  <w:sz w:val="22"/>
                  <w:szCs w:val="22"/>
                  <w:lang w:val="en-PH" w:eastAsia="en-US"/>
                </w:rPr>
                <w:t>0.24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19" w:author="Diana Machado" w:date="2019-04-05T18:21:00Z"/>
                <w:rFonts w:ascii="Calibri" w:eastAsia="PMingLiU" w:hAnsi="Calibri" w:cs="Calibri"/>
                <w:color w:val="000000"/>
                <w:sz w:val="22"/>
                <w:szCs w:val="22"/>
                <w:lang w:val="en-PH" w:eastAsia="en-US"/>
              </w:rPr>
            </w:pPr>
            <w:ins w:id="43920" w:author="Diana Machado" w:date="2019-04-05T18:21:00Z">
              <w:r w:rsidRPr="0081683F">
                <w:rPr>
                  <w:rFonts w:ascii="Calibri" w:eastAsia="PMingLiU" w:hAnsi="Calibri" w:cs="Calibri"/>
                  <w:color w:val="000000"/>
                  <w:sz w:val="22"/>
                  <w:szCs w:val="22"/>
                  <w:lang w:val="en-PH" w:eastAsia="en-US"/>
                </w:rPr>
                <w:t>0.47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21" w:author="Diana Machado" w:date="2019-04-05T18:21:00Z"/>
                <w:rFonts w:ascii="Calibri" w:eastAsia="PMingLiU" w:hAnsi="Calibri" w:cs="Calibri"/>
                <w:color w:val="000000"/>
                <w:sz w:val="22"/>
                <w:szCs w:val="22"/>
                <w:lang w:val="en-PH" w:eastAsia="en-US"/>
              </w:rPr>
            </w:pPr>
            <w:ins w:id="43922" w:author="Diana Machado" w:date="2019-04-05T18:21:00Z">
              <w:r w:rsidRPr="0081683F">
                <w:rPr>
                  <w:rFonts w:ascii="Calibri" w:eastAsia="PMingLiU" w:hAnsi="Calibri" w:cs="Calibri"/>
                  <w:color w:val="000000"/>
                  <w:sz w:val="22"/>
                  <w:szCs w:val="22"/>
                  <w:lang w:val="en-PH" w:eastAsia="en-US"/>
                </w:rPr>
                <w:t>0.42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23" w:author="Diana Machado" w:date="2019-04-05T18:21:00Z"/>
                <w:rFonts w:ascii="Calibri" w:eastAsia="PMingLiU" w:hAnsi="Calibri" w:cs="Calibri"/>
                <w:color w:val="000000"/>
                <w:sz w:val="22"/>
                <w:szCs w:val="22"/>
                <w:lang w:val="en-PH" w:eastAsia="en-US"/>
              </w:rPr>
            </w:pPr>
            <w:ins w:id="43924" w:author="Diana Machado" w:date="2019-04-05T18:21:00Z">
              <w:r w:rsidRPr="0081683F">
                <w:rPr>
                  <w:rFonts w:ascii="Calibri" w:eastAsia="PMingLiU" w:hAnsi="Calibri" w:cs="Calibri"/>
                  <w:color w:val="000000"/>
                  <w:sz w:val="22"/>
                  <w:szCs w:val="22"/>
                  <w:lang w:val="en-PH" w:eastAsia="en-US"/>
                </w:rPr>
                <w:t>3.455</w:t>
              </w:r>
            </w:ins>
          </w:p>
        </w:tc>
      </w:tr>
      <w:tr w:rsidR="002348ED" w:rsidRPr="0081683F" w:rsidTr="00787B33">
        <w:trPr>
          <w:trHeight w:val="286"/>
          <w:ins w:id="4392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92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927" w:author="Diana Machado" w:date="2019-04-05T18:21:00Z"/>
                <w:rFonts w:ascii="Calibri" w:eastAsia="PMingLiU" w:hAnsi="Calibri" w:cs="Calibri"/>
                <w:color w:val="000000"/>
                <w:sz w:val="22"/>
                <w:szCs w:val="22"/>
                <w:lang w:val="en-PH" w:eastAsia="en-US"/>
              </w:rPr>
            </w:pPr>
            <w:ins w:id="43928"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29" w:author="Diana Machado" w:date="2019-04-05T18:21:00Z"/>
                <w:rFonts w:ascii="Calibri" w:eastAsia="PMingLiU" w:hAnsi="Calibri" w:cs="Calibri"/>
                <w:color w:val="000000"/>
                <w:sz w:val="22"/>
                <w:szCs w:val="22"/>
                <w:lang w:val="en-PH" w:eastAsia="en-US"/>
              </w:rPr>
            </w:pPr>
            <w:ins w:id="43930" w:author="Diana Machado" w:date="2019-04-05T18:21:00Z">
              <w:r w:rsidRPr="0081683F">
                <w:rPr>
                  <w:rFonts w:ascii="Calibri" w:eastAsia="PMingLiU" w:hAnsi="Calibri" w:cs="Calibri"/>
                  <w:color w:val="000000"/>
                  <w:sz w:val="22"/>
                  <w:szCs w:val="22"/>
                  <w:lang w:val="en-PH" w:eastAsia="en-US"/>
                </w:rPr>
                <w:t>4.01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31" w:author="Diana Machado" w:date="2019-04-05T18:21:00Z"/>
                <w:rFonts w:ascii="Calibri" w:eastAsia="PMingLiU" w:hAnsi="Calibri" w:cs="Calibri"/>
                <w:color w:val="000000"/>
                <w:sz w:val="22"/>
                <w:szCs w:val="22"/>
                <w:lang w:val="en-PH" w:eastAsia="en-US"/>
              </w:rPr>
            </w:pPr>
            <w:ins w:id="43932" w:author="Diana Machado" w:date="2019-04-05T18:21:00Z">
              <w:r w:rsidRPr="0081683F">
                <w:rPr>
                  <w:rFonts w:ascii="Calibri" w:eastAsia="PMingLiU" w:hAnsi="Calibri" w:cs="Calibri"/>
                  <w:color w:val="000000"/>
                  <w:sz w:val="22"/>
                  <w:szCs w:val="22"/>
                  <w:lang w:val="en-PH" w:eastAsia="en-US"/>
                </w:rPr>
                <w:t>3.80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33" w:author="Diana Machado" w:date="2019-04-05T18:21:00Z"/>
                <w:rFonts w:ascii="Calibri" w:eastAsia="PMingLiU" w:hAnsi="Calibri" w:cs="Calibri"/>
                <w:color w:val="000000"/>
                <w:sz w:val="22"/>
                <w:szCs w:val="22"/>
                <w:lang w:val="en-PH" w:eastAsia="en-US"/>
              </w:rPr>
            </w:pPr>
            <w:ins w:id="43934" w:author="Diana Machado" w:date="2019-04-05T18:21:00Z">
              <w:r w:rsidRPr="0081683F">
                <w:rPr>
                  <w:rFonts w:ascii="Calibri" w:eastAsia="PMingLiU" w:hAnsi="Calibri" w:cs="Calibri"/>
                  <w:color w:val="000000"/>
                  <w:sz w:val="22"/>
                  <w:szCs w:val="22"/>
                  <w:lang w:val="en-PH" w:eastAsia="en-US"/>
                </w:rPr>
                <w:t>13.469</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935" w:author="Diana Machado" w:date="2019-04-05T18:21:00Z"/>
                <w:rFonts w:ascii="Calibri" w:eastAsia="PMingLiU" w:hAnsi="Calibri" w:cs="Calibri"/>
                <w:color w:val="000000"/>
                <w:sz w:val="22"/>
                <w:szCs w:val="22"/>
                <w:lang w:val="en-PH" w:eastAsia="en-US"/>
              </w:rPr>
            </w:pPr>
            <w:ins w:id="43936" w:author="Diana Machado" w:date="2019-04-05T18:21:00Z">
              <w:r w:rsidRPr="0081683F">
                <w:rPr>
                  <w:rFonts w:ascii="Calibri" w:eastAsia="PMingLiU" w:hAnsi="Calibri" w:cs="Calibri"/>
                  <w:color w:val="000000"/>
                  <w:sz w:val="22"/>
                  <w:szCs w:val="22"/>
                  <w:lang w:val="en-PH" w:eastAsia="en-US"/>
                </w:rPr>
                <w:t>0.680</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937" w:author="Diana Machado" w:date="2019-04-05T18:21:00Z"/>
                <w:rFonts w:ascii="Calibri" w:eastAsia="PMingLiU" w:hAnsi="Calibri" w:cs="Calibri"/>
                <w:color w:val="000000"/>
                <w:sz w:val="22"/>
                <w:szCs w:val="22"/>
                <w:lang w:val="en-PH" w:eastAsia="en-US"/>
              </w:rPr>
            </w:pPr>
            <w:ins w:id="43938" w:author="Diana Machado" w:date="2019-04-05T18:21:00Z">
              <w:r w:rsidRPr="0081683F">
                <w:rPr>
                  <w:rFonts w:ascii="Calibri" w:eastAsia="PMingLiU" w:hAnsi="Calibri" w:cs="Calibri"/>
                  <w:color w:val="000000"/>
                  <w:sz w:val="22"/>
                  <w:szCs w:val="22"/>
                  <w:lang w:val="en-PH" w:eastAsia="en-US"/>
                </w:rPr>
                <w:t>0.731</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939" w:author="Diana Machado" w:date="2019-04-05T18:21:00Z"/>
                <w:rFonts w:ascii="Calibri" w:eastAsia="PMingLiU" w:hAnsi="Calibri" w:cs="Calibri"/>
                <w:color w:val="000000"/>
                <w:sz w:val="22"/>
                <w:szCs w:val="22"/>
                <w:lang w:val="en-PH" w:eastAsia="en-US"/>
              </w:rPr>
            </w:pPr>
            <w:ins w:id="43940" w:author="Diana Machado" w:date="2019-04-05T18:21:00Z">
              <w:r w:rsidRPr="0081683F">
                <w:rPr>
                  <w:rFonts w:ascii="Calibri" w:eastAsia="PMingLiU" w:hAnsi="Calibri" w:cs="Calibri"/>
                  <w:color w:val="000000"/>
                  <w:sz w:val="22"/>
                  <w:szCs w:val="22"/>
                  <w:lang w:val="en-PH" w:eastAsia="en-US"/>
                </w:rPr>
                <w:t>1.08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941" w:author="Diana Machado" w:date="2019-04-05T18:21:00Z"/>
                <w:rFonts w:ascii="Calibri" w:eastAsia="PMingLiU" w:hAnsi="Calibri" w:cs="Calibri"/>
                <w:color w:val="000000"/>
                <w:sz w:val="22"/>
                <w:szCs w:val="22"/>
                <w:lang w:val="en-PH" w:eastAsia="en-US"/>
              </w:rPr>
            </w:pPr>
            <w:ins w:id="43942" w:author="Diana Machado" w:date="2019-04-05T18:21:00Z">
              <w:r w:rsidRPr="0081683F">
                <w:rPr>
                  <w:rFonts w:ascii="Calibri" w:eastAsia="PMingLiU" w:hAnsi="Calibri" w:cs="Calibri"/>
                  <w:color w:val="000000"/>
                  <w:sz w:val="22"/>
                  <w:szCs w:val="22"/>
                  <w:lang w:val="en-PH" w:eastAsia="en-US"/>
                </w:rPr>
                <w:t>1.37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43" w:author="Diana Machado" w:date="2019-04-05T18:21:00Z"/>
                <w:rFonts w:ascii="Calibri" w:eastAsia="PMingLiU" w:hAnsi="Calibri" w:cs="Calibri"/>
                <w:color w:val="000000"/>
                <w:sz w:val="22"/>
                <w:szCs w:val="22"/>
                <w:lang w:val="en-PH" w:eastAsia="en-US"/>
              </w:rPr>
            </w:pPr>
            <w:ins w:id="43944" w:author="Diana Machado" w:date="2019-04-05T18:21:00Z">
              <w:r w:rsidRPr="0081683F">
                <w:rPr>
                  <w:rFonts w:ascii="Calibri" w:eastAsia="PMingLiU" w:hAnsi="Calibri" w:cs="Calibri"/>
                  <w:color w:val="000000"/>
                  <w:sz w:val="22"/>
                  <w:szCs w:val="22"/>
                  <w:lang w:val="en-PH" w:eastAsia="en-US"/>
                </w:rPr>
                <w:t>7.621</w:t>
              </w:r>
            </w:ins>
          </w:p>
        </w:tc>
      </w:tr>
      <w:tr w:rsidR="002348ED" w:rsidRPr="0081683F" w:rsidTr="00787B33">
        <w:trPr>
          <w:trHeight w:val="286"/>
          <w:ins w:id="4394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94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947" w:author="Diana Machado" w:date="2019-04-05T18:21:00Z"/>
                <w:rFonts w:ascii="Calibri" w:eastAsia="PMingLiU" w:hAnsi="Calibri" w:cs="Calibri"/>
                <w:color w:val="000000"/>
                <w:sz w:val="22"/>
                <w:szCs w:val="22"/>
                <w:lang w:val="en-PH" w:eastAsia="en-US"/>
              </w:rPr>
            </w:pPr>
            <w:ins w:id="43948"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49" w:author="Diana Machado" w:date="2019-04-05T18:21:00Z"/>
                <w:rFonts w:ascii="Calibri" w:eastAsia="PMingLiU" w:hAnsi="Calibri" w:cs="Calibri"/>
                <w:color w:val="000000"/>
                <w:sz w:val="22"/>
                <w:szCs w:val="22"/>
                <w:lang w:val="en-PH" w:eastAsia="en-US"/>
              </w:rPr>
            </w:pPr>
            <w:ins w:id="43950" w:author="Diana Machado" w:date="2019-04-05T18:21:00Z">
              <w:r w:rsidRPr="0081683F">
                <w:rPr>
                  <w:rFonts w:ascii="Calibri" w:eastAsia="PMingLiU" w:hAnsi="Calibri" w:cs="Calibri"/>
                  <w:color w:val="000000"/>
                  <w:sz w:val="22"/>
                  <w:szCs w:val="22"/>
                  <w:lang w:val="en-PH" w:eastAsia="en-US"/>
                </w:rPr>
                <w:t>10.23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51" w:author="Diana Machado" w:date="2019-04-05T18:21:00Z"/>
                <w:rFonts w:ascii="Calibri" w:eastAsia="PMingLiU" w:hAnsi="Calibri" w:cs="Calibri"/>
                <w:color w:val="000000"/>
                <w:sz w:val="22"/>
                <w:szCs w:val="22"/>
                <w:lang w:val="en-PH" w:eastAsia="en-US"/>
              </w:rPr>
            </w:pPr>
            <w:ins w:id="43952" w:author="Diana Machado" w:date="2019-04-05T18:21:00Z">
              <w:r w:rsidRPr="0081683F">
                <w:rPr>
                  <w:rFonts w:ascii="Calibri" w:eastAsia="PMingLiU" w:hAnsi="Calibri" w:cs="Calibri"/>
                  <w:color w:val="000000"/>
                  <w:sz w:val="22"/>
                  <w:szCs w:val="22"/>
                  <w:lang w:val="en-PH" w:eastAsia="en-US"/>
                </w:rPr>
                <w:t>8.27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53" w:author="Diana Machado" w:date="2019-04-05T18:21:00Z"/>
                <w:rFonts w:ascii="Calibri" w:eastAsia="PMingLiU" w:hAnsi="Calibri" w:cs="Calibri"/>
                <w:color w:val="000000"/>
                <w:sz w:val="22"/>
                <w:szCs w:val="22"/>
                <w:lang w:val="en-PH" w:eastAsia="en-US"/>
              </w:rPr>
            </w:pPr>
            <w:ins w:id="43954" w:author="Diana Machado" w:date="2019-04-05T18:21:00Z">
              <w:r w:rsidRPr="0081683F">
                <w:rPr>
                  <w:rFonts w:ascii="Calibri" w:eastAsia="PMingLiU" w:hAnsi="Calibri" w:cs="Calibri"/>
                  <w:color w:val="000000"/>
                  <w:sz w:val="22"/>
                  <w:szCs w:val="22"/>
                  <w:lang w:val="en-PH" w:eastAsia="en-US"/>
                </w:rPr>
                <w:t>30.87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55" w:author="Diana Machado" w:date="2019-04-05T18:21:00Z"/>
                <w:rFonts w:ascii="Calibri" w:eastAsia="PMingLiU" w:hAnsi="Calibri" w:cs="Calibri"/>
                <w:color w:val="000000"/>
                <w:sz w:val="22"/>
                <w:szCs w:val="22"/>
                <w:lang w:val="en-PH" w:eastAsia="en-US"/>
              </w:rPr>
            </w:pPr>
            <w:ins w:id="43956" w:author="Diana Machado" w:date="2019-04-05T18:21:00Z">
              <w:r w:rsidRPr="0081683F">
                <w:rPr>
                  <w:rFonts w:ascii="Calibri" w:eastAsia="PMingLiU" w:hAnsi="Calibri" w:cs="Calibri"/>
                  <w:color w:val="000000"/>
                  <w:sz w:val="22"/>
                  <w:szCs w:val="22"/>
                  <w:lang w:val="en-PH" w:eastAsia="en-US"/>
                </w:rPr>
                <w:t>3.99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57" w:author="Diana Machado" w:date="2019-04-05T18:21:00Z"/>
                <w:rFonts w:ascii="Calibri" w:eastAsia="PMingLiU" w:hAnsi="Calibri" w:cs="Calibri"/>
                <w:color w:val="000000"/>
                <w:sz w:val="22"/>
                <w:szCs w:val="22"/>
                <w:lang w:val="en-PH" w:eastAsia="en-US"/>
              </w:rPr>
            </w:pPr>
            <w:ins w:id="43958" w:author="Diana Machado" w:date="2019-04-05T18:21:00Z">
              <w:r w:rsidRPr="0081683F">
                <w:rPr>
                  <w:rFonts w:ascii="Calibri" w:eastAsia="PMingLiU" w:hAnsi="Calibri" w:cs="Calibri"/>
                  <w:color w:val="000000"/>
                  <w:sz w:val="22"/>
                  <w:szCs w:val="22"/>
                  <w:lang w:val="en-PH" w:eastAsia="en-US"/>
                </w:rPr>
                <w:t>2.32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59" w:author="Diana Machado" w:date="2019-04-05T18:21:00Z"/>
                <w:rFonts w:ascii="Calibri" w:eastAsia="PMingLiU" w:hAnsi="Calibri" w:cs="Calibri"/>
                <w:color w:val="000000"/>
                <w:sz w:val="22"/>
                <w:szCs w:val="22"/>
                <w:lang w:val="en-PH" w:eastAsia="en-US"/>
              </w:rPr>
            </w:pPr>
            <w:ins w:id="43960" w:author="Diana Machado" w:date="2019-04-05T18:21:00Z">
              <w:r w:rsidRPr="0081683F">
                <w:rPr>
                  <w:rFonts w:ascii="Calibri" w:eastAsia="PMingLiU" w:hAnsi="Calibri" w:cs="Calibri"/>
                  <w:color w:val="000000"/>
                  <w:sz w:val="22"/>
                  <w:szCs w:val="22"/>
                  <w:lang w:val="en-PH" w:eastAsia="en-US"/>
                </w:rPr>
                <w:t>3.92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61" w:author="Diana Machado" w:date="2019-04-05T18:21:00Z"/>
                <w:rFonts w:ascii="Calibri" w:eastAsia="PMingLiU" w:hAnsi="Calibri" w:cs="Calibri"/>
                <w:color w:val="000000"/>
                <w:sz w:val="22"/>
                <w:szCs w:val="22"/>
                <w:lang w:val="en-PH" w:eastAsia="en-US"/>
              </w:rPr>
            </w:pPr>
            <w:ins w:id="43962" w:author="Diana Machado" w:date="2019-04-05T18:21:00Z">
              <w:r w:rsidRPr="0081683F">
                <w:rPr>
                  <w:rFonts w:ascii="Calibri" w:eastAsia="PMingLiU" w:hAnsi="Calibri" w:cs="Calibri"/>
                  <w:color w:val="000000"/>
                  <w:sz w:val="22"/>
                  <w:szCs w:val="22"/>
                  <w:lang w:val="en-PH" w:eastAsia="en-US"/>
                </w:rPr>
                <w:t>3.74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63" w:author="Diana Machado" w:date="2019-04-05T18:21:00Z"/>
                <w:rFonts w:ascii="Calibri" w:eastAsia="PMingLiU" w:hAnsi="Calibri" w:cs="Calibri"/>
                <w:color w:val="000000"/>
                <w:sz w:val="22"/>
                <w:szCs w:val="22"/>
                <w:lang w:val="en-PH" w:eastAsia="en-US"/>
              </w:rPr>
            </w:pPr>
            <w:ins w:id="43964" w:author="Diana Machado" w:date="2019-04-05T18:21:00Z">
              <w:r w:rsidRPr="0081683F">
                <w:rPr>
                  <w:rFonts w:ascii="Calibri" w:eastAsia="PMingLiU" w:hAnsi="Calibri" w:cs="Calibri"/>
                  <w:color w:val="000000"/>
                  <w:sz w:val="22"/>
                  <w:szCs w:val="22"/>
                  <w:lang w:val="en-PH" w:eastAsia="en-US"/>
                </w:rPr>
                <w:t>15.318</w:t>
              </w:r>
            </w:ins>
          </w:p>
        </w:tc>
      </w:tr>
      <w:tr w:rsidR="002348ED" w:rsidRPr="0081683F" w:rsidTr="00787B33">
        <w:trPr>
          <w:trHeight w:val="286"/>
          <w:ins w:id="43965"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96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967"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68"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69"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70"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7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7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73"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7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75"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397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977" w:author="Diana Machado" w:date="2019-04-05T18:21:00Z"/>
                <w:rFonts w:ascii="Calibri" w:eastAsia="PMingLiU" w:hAnsi="Calibri" w:cs="Calibri"/>
                <w:color w:val="000000"/>
                <w:sz w:val="22"/>
                <w:szCs w:val="22"/>
                <w:lang w:val="en-PH" w:eastAsia="en-US"/>
              </w:rPr>
            </w:pPr>
            <w:ins w:id="43978" w:author="Diana Machado" w:date="2019-04-05T18:21:00Z">
              <w:r w:rsidRPr="0081683F">
                <w:rPr>
                  <w:rFonts w:ascii="Calibri" w:eastAsia="PMingLiU" w:hAnsi="Calibri" w:cs="Calibri"/>
                  <w:color w:val="000000"/>
                  <w:sz w:val="22"/>
                  <w:szCs w:val="22"/>
                  <w:lang w:val="en-PH" w:eastAsia="en-US"/>
                </w:rPr>
                <w:t>Broward</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979" w:author="Diana Machado" w:date="2019-04-05T18:21:00Z"/>
                <w:rFonts w:ascii="Calibri" w:eastAsia="PMingLiU" w:hAnsi="Calibri" w:cs="Calibri"/>
                <w:color w:val="000000"/>
                <w:sz w:val="22"/>
                <w:szCs w:val="22"/>
                <w:lang w:val="en-PH" w:eastAsia="en-US"/>
              </w:rPr>
            </w:pPr>
            <w:ins w:id="43980"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81" w:author="Diana Machado" w:date="2019-04-05T18:21:00Z"/>
                <w:rFonts w:ascii="Calibri" w:eastAsia="PMingLiU" w:hAnsi="Calibri" w:cs="Calibri"/>
                <w:color w:val="000000"/>
                <w:sz w:val="22"/>
                <w:szCs w:val="22"/>
                <w:lang w:val="en-PH" w:eastAsia="en-US"/>
              </w:rPr>
            </w:pPr>
            <w:ins w:id="43982" w:author="Diana Machado" w:date="2019-04-05T18:21:00Z">
              <w:r w:rsidRPr="0081683F">
                <w:rPr>
                  <w:rFonts w:ascii="Calibri" w:eastAsia="PMingLiU" w:hAnsi="Calibri" w:cs="Calibri"/>
                  <w:color w:val="000000"/>
                  <w:sz w:val="22"/>
                  <w:szCs w:val="22"/>
                  <w:lang w:val="en-PH" w:eastAsia="en-US"/>
                </w:rPr>
                <w:t>2.46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83" w:author="Diana Machado" w:date="2019-04-05T18:21:00Z"/>
                <w:rFonts w:ascii="Calibri" w:eastAsia="PMingLiU" w:hAnsi="Calibri" w:cs="Calibri"/>
                <w:color w:val="000000"/>
                <w:sz w:val="22"/>
                <w:szCs w:val="22"/>
                <w:lang w:val="en-PH" w:eastAsia="en-US"/>
              </w:rPr>
            </w:pPr>
            <w:ins w:id="43984" w:author="Diana Machado" w:date="2019-04-05T18:21:00Z">
              <w:r w:rsidRPr="0081683F">
                <w:rPr>
                  <w:rFonts w:ascii="Calibri" w:eastAsia="PMingLiU" w:hAnsi="Calibri" w:cs="Calibri"/>
                  <w:color w:val="000000"/>
                  <w:sz w:val="22"/>
                  <w:szCs w:val="22"/>
                  <w:lang w:val="en-PH" w:eastAsia="en-US"/>
                </w:rPr>
                <w:t>2.44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85" w:author="Diana Machado" w:date="2019-04-05T18:21:00Z"/>
                <w:rFonts w:ascii="Calibri" w:eastAsia="PMingLiU" w:hAnsi="Calibri" w:cs="Calibri"/>
                <w:color w:val="000000"/>
                <w:sz w:val="22"/>
                <w:szCs w:val="22"/>
                <w:lang w:val="en-PH" w:eastAsia="en-US"/>
              </w:rPr>
            </w:pPr>
            <w:ins w:id="43986" w:author="Diana Machado" w:date="2019-04-05T18:21:00Z">
              <w:r w:rsidRPr="0081683F">
                <w:rPr>
                  <w:rFonts w:ascii="Calibri" w:eastAsia="PMingLiU" w:hAnsi="Calibri" w:cs="Calibri"/>
                  <w:color w:val="000000"/>
                  <w:sz w:val="22"/>
                  <w:szCs w:val="22"/>
                  <w:lang w:val="en-PH" w:eastAsia="en-US"/>
                </w:rPr>
                <w:t>2.55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87" w:author="Diana Machado" w:date="2019-04-05T18:21:00Z"/>
                <w:rFonts w:ascii="Calibri" w:eastAsia="PMingLiU" w:hAnsi="Calibri" w:cs="Calibri"/>
                <w:color w:val="000000"/>
                <w:sz w:val="22"/>
                <w:szCs w:val="22"/>
                <w:lang w:val="en-PH" w:eastAsia="en-US"/>
              </w:rPr>
            </w:pPr>
            <w:ins w:id="43988" w:author="Diana Machado" w:date="2019-04-05T18:21:00Z">
              <w:r w:rsidRPr="0081683F">
                <w:rPr>
                  <w:rFonts w:ascii="Calibri" w:eastAsia="PMingLiU" w:hAnsi="Calibri" w:cs="Calibri"/>
                  <w:color w:val="000000"/>
                  <w:sz w:val="22"/>
                  <w:szCs w:val="22"/>
                  <w:lang w:val="en-PH" w:eastAsia="en-US"/>
                </w:rPr>
                <w:t>0.57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89" w:author="Diana Machado" w:date="2019-04-05T18:21:00Z"/>
                <w:rFonts w:ascii="Calibri" w:eastAsia="PMingLiU" w:hAnsi="Calibri" w:cs="Calibri"/>
                <w:color w:val="000000"/>
                <w:sz w:val="22"/>
                <w:szCs w:val="22"/>
                <w:lang w:val="en-PH" w:eastAsia="en-US"/>
              </w:rPr>
            </w:pPr>
            <w:ins w:id="43990" w:author="Diana Machado" w:date="2019-04-05T18:21:00Z">
              <w:r w:rsidRPr="0081683F">
                <w:rPr>
                  <w:rFonts w:ascii="Calibri" w:eastAsia="PMingLiU" w:hAnsi="Calibri" w:cs="Calibri"/>
                  <w:color w:val="000000"/>
                  <w:sz w:val="22"/>
                  <w:szCs w:val="22"/>
                  <w:lang w:val="en-PH" w:eastAsia="en-US"/>
                </w:rPr>
                <w:t>0.546</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991" w:author="Diana Machado" w:date="2019-04-05T18:21:00Z"/>
                <w:rFonts w:ascii="Calibri" w:eastAsia="PMingLiU" w:hAnsi="Calibri" w:cs="Calibri"/>
                <w:color w:val="000000"/>
                <w:sz w:val="22"/>
                <w:szCs w:val="22"/>
                <w:lang w:val="en-PH" w:eastAsia="en-US"/>
              </w:rPr>
            </w:pPr>
            <w:ins w:id="43992" w:author="Diana Machado" w:date="2019-04-05T18:21:00Z">
              <w:r w:rsidRPr="0081683F">
                <w:rPr>
                  <w:rFonts w:ascii="Calibri" w:eastAsia="PMingLiU" w:hAnsi="Calibri" w:cs="Calibri"/>
                  <w:color w:val="000000"/>
                  <w:sz w:val="22"/>
                  <w:szCs w:val="22"/>
                  <w:lang w:val="en-PH" w:eastAsia="en-US"/>
                </w:rPr>
                <w:t>0.68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993" w:author="Diana Machado" w:date="2019-04-05T18:21:00Z"/>
                <w:rFonts w:ascii="Calibri" w:eastAsia="PMingLiU" w:hAnsi="Calibri" w:cs="Calibri"/>
                <w:color w:val="000000"/>
                <w:sz w:val="22"/>
                <w:szCs w:val="22"/>
                <w:lang w:val="en-PH" w:eastAsia="en-US"/>
              </w:rPr>
            </w:pPr>
            <w:ins w:id="43994" w:author="Diana Machado" w:date="2019-04-05T18:21:00Z">
              <w:r w:rsidRPr="0081683F">
                <w:rPr>
                  <w:rFonts w:ascii="Calibri" w:eastAsia="PMingLiU" w:hAnsi="Calibri" w:cs="Calibri"/>
                  <w:color w:val="000000"/>
                  <w:sz w:val="22"/>
                  <w:szCs w:val="22"/>
                  <w:lang w:val="en-PH" w:eastAsia="en-US"/>
                </w:rPr>
                <w:t>0.69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95" w:author="Diana Machado" w:date="2019-04-05T18:21:00Z"/>
                <w:rFonts w:ascii="Calibri" w:eastAsia="PMingLiU" w:hAnsi="Calibri" w:cs="Calibri"/>
                <w:color w:val="000000"/>
                <w:sz w:val="22"/>
                <w:szCs w:val="22"/>
                <w:lang w:val="en-PH" w:eastAsia="en-US"/>
              </w:rPr>
            </w:pPr>
            <w:ins w:id="43996" w:author="Diana Machado" w:date="2019-04-05T18:21:00Z">
              <w:r w:rsidRPr="0081683F">
                <w:rPr>
                  <w:rFonts w:ascii="Calibri" w:eastAsia="PMingLiU" w:hAnsi="Calibri" w:cs="Calibri"/>
                  <w:color w:val="000000"/>
                  <w:sz w:val="22"/>
                  <w:szCs w:val="22"/>
                  <w:lang w:val="en-PH" w:eastAsia="en-US"/>
                </w:rPr>
                <w:t>0.865</w:t>
              </w:r>
            </w:ins>
          </w:p>
        </w:tc>
      </w:tr>
      <w:tr w:rsidR="002348ED" w:rsidRPr="0081683F" w:rsidTr="00787B33">
        <w:trPr>
          <w:trHeight w:val="286"/>
          <w:ins w:id="4399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99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999" w:author="Diana Machado" w:date="2019-04-05T18:21:00Z"/>
                <w:rFonts w:ascii="Calibri" w:eastAsia="PMingLiU" w:hAnsi="Calibri" w:cs="Calibri"/>
                <w:color w:val="000000"/>
                <w:sz w:val="22"/>
                <w:szCs w:val="22"/>
                <w:lang w:val="en-PH" w:eastAsia="en-US"/>
              </w:rPr>
            </w:pPr>
            <w:ins w:id="44000"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01" w:author="Diana Machado" w:date="2019-04-05T18:21:00Z"/>
                <w:rFonts w:ascii="Calibri" w:eastAsia="PMingLiU" w:hAnsi="Calibri" w:cs="Calibri"/>
                <w:color w:val="000000"/>
                <w:sz w:val="22"/>
                <w:szCs w:val="22"/>
                <w:lang w:val="en-PH" w:eastAsia="en-US"/>
              </w:rPr>
            </w:pPr>
            <w:ins w:id="44002" w:author="Diana Machado" w:date="2019-04-05T18:21:00Z">
              <w:r w:rsidRPr="0081683F">
                <w:rPr>
                  <w:rFonts w:ascii="Calibri" w:eastAsia="PMingLiU" w:hAnsi="Calibri" w:cs="Calibri"/>
                  <w:color w:val="000000"/>
                  <w:sz w:val="22"/>
                  <w:szCs w:val="22"/>
                  <w:lang w:val="en-PH" w:eastAsia="en-US"/>
                </w:rPr>
                <w:t>6.35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03" w:author="Diana Machado" w:date="2019-04-05T18:21:00Z"/>
                <w:rFonts w:ascii="Calibri" w:eastAsia="PMingLiU" w:hAnsi="Calibri" w:cs="Calibri"/>
                <w:color w:val="000000"/>
                <w:sz w:val="22"/>
                <w:szCs w:val="22"/>
                <w:lang w:val="en-PH" w:eastAsia="en-US"/>
              </w:rPr>
            </w:pPr>
            <w:ins w:id="44004" w:author="Diana Machado" w:date="2019-04-05T18:21:00Z">
              <w:r w:rsidRPr="0081683F">
                <w:rPr>
                  <w:rFonts w:ascii="Calibri" w:eastAsia="PMingLiU" w:hAnsi="Calibri" w:cs="Calibri"/>
                  <w:color w:val="000000"/>
                  <w:sz w:val="22"/>
                  <w:szCs w:val="22"/>
                  <w:lang w:val="en-PH" w:eastAsia="en-US"/>
                </w:rPr>
                <w:t>5.21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05" w:author="Diana Machado" w:date="2019-04-05T18:21:00Z"/>
                <w:rFonts w:ascii="Calibri" w:eastAsia="PMingLiU" w:hAnsi="Calibri" w:cs="Calibri"/>
                <w:color w:val="000000"/>
                <w:sz w:val="22"/>
                <w:szCs w:val="22"/>
                <w:lang w:val="en-PH" w:eastAsia="en-US"/>
              </w:rPr>
            </w:pPr>
            <w:ins w:id="44006" w:author="Diana Machado" w:date="2019-04-05T18:21:00Z">
              <w:r w:rsidRPr="0081683F">
                <w:rPr>
                  <w:rFonts w:ascii="Calibri" w:eastAsia="PMingLiU" w:hAnsi="Calibri" w:cs="Calibri"/>
                  <w:color w:val="000000"/>
                  <w:sz w:val="22"/>
                  <w:szCs w:val="22"/>
                  <w:lang w:val="en-PH" w:eastAsia="en-US"/>
                </w:rPr>
                <w:t>20.74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007" w:author="Diana Machado" w:date="2019-04-05T18:21:00Z"/>
                <w:rFonts w:ascii="Calibri" w:eastAsia="PMingLiU" w:hAnsi="Calibri" w:cs="Calibri"/>
                <w:color w:val="000000"/>
                <w:sz w:val="22"/>
                <w:szCs w:val="22"/>
                <w:lang w:val="en-PH" w:eastAsia="en-US"/>
              </w:rPr>
            </w:pPr>
            <w:ins w:id="44008" w:author="Diana Machado" w:date="2019-04-05T18:21:00Z">
              <w:r w:rsidRPr="0081683F">
                <w:rPr>
                  <w:rFonts w:ascii="Calibri" w:eastAsia="PMingLiU" w:hAnsi="Calibri" w:cs="Calibri"/>
                  <w:color w:val="000000"/>
                  <w:sz w:val="22"/>
                  <w:szCs w:val="22"/>
                  <w:lang w:val="en-PH" w:eastAsia="en-US"/>
                </w:rPr>
                <w:t>1.01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009" w:author="Diana Machado" w:date="2019-04-05T18:21:00Z"/>
                <w:rFonts w:ascii="Calibri" w:eastAsia="PMingLiU" w:hAnsi="Calibri" w:cs="Calibri"/>
                <w:color w:val="000000"/>
                <w:sz w:val="22"/>
                <w:szCs w:val="22"/>
                <w:lang w:val="en-PH" w:eastAsia="en-US"/>
              </w:rPr>
            </w:pPr>
            <w:ins w:id="44010" w:author="Diana Machado" w:date="2019-04-05T18:21:00Z">
              <w:r w:rsidRPr="0081683F">
                <w:rPr>
                  <w:rFonts w:ascii="Calibri" w:eastAsia="PMingLiU" w:hAnsi="Calibri" w:cs="Calibri"/>
                  <w:color w:val="000000"/>
                  <w:sz w:val="22"/>
                  <w:szCs w:val="22"/>
                  <w:lang w:val="en-PH" w:eastAsia="en-US"/>
                </w:rPr>
                <w:t>1.049</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011" w:author="Diana Machado" w:date="2019-04-05T18:21:00Z"/>
                <w:rFonts w:ascii="Calibri" w:eastAsia="PMingLiU" w:hAnsi="Calibri" w:cs="Calibri"/>
                <w:color w:val="000000"/>
                <w:sz w:val="22"/>
                <w:szCs w:val="22"/>
                <w:lang w:val="en-PH" w:eastAsia="en-US"/>
              </w:rPr>
            </w:pPr>
            <w:ins w:id="44012" w:author="Diana Machado" w:date="2019-04-05T18:21:00Z">
              <w:r w:rsidRPr="0081683F">
                <w:rPr>
                  <w:rFonts w:ascii="Calibri" w:eastAsia="PMingLiU" w:hAnsi="Calibri" w:cs="Calibri"/>
                  <w:color w:val="000000"/>
                  <w:sz w:val="22"/>
                  <w:szCs w:val="22"/>
                  <w:lang w:val="en-PH" w:eastAsia="en-US"/>
                </w:rPr>
                <w:t>1.71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013" w:author="Diana Machado" w:date="2019-04-05T18:21:00Z"/>
                <w:rFonts w:ascii="Calibri" w:eastAsia="PMingLiU" w:hAnsi="Calibri" w:cs="Calibri"/>
                <w:color w:val="000000"/>
                <w:sz w:val="22"/>
                <w:szCs w:val="22"/>
                <w:lang w:val="en-PH" w:eastAsia="en-US"/>
              </w:rPr>
            </w:pPr>
            <w:ins w:id="44014" w:author="Diana Machado" w:date="2019-04-05T18:21:00Z">
              <w:r w:rsidRPr="0081683F">
                <w:rPr>
                  <w:rFonts w:ascii="Calibri" w:eastAsia="PMingLiU" w:hAnsi="Calibri" w:cs="Calibri"/>
                  <w:color w:val="000000"/>
                  <w:sz w:val="22"/>
                  <w:szCs w:val="22"/>
                  <w:lang w:val="en-PH" w:eastAsia="en-US"/>
                </w:rPr>
                <w:t>1.8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15" w:author="Diana Machado" w:date="2019-04-05T18:21:00Z"/>
                <w:rFonts w:ascii="Calibri" w:eastAsia="PMingLiU" w:hAnsi="Calibri" w:cs="Calibri"/>
                <w:color w:val="000000"/>
                <w:sz w:val="22"/>
                <w:szCs w:val="22"/>
                <w:lang w:val="en-PH" w:eastAsia="en-US"/>
              </w:rPr>
            </w:pPr>
            <w:ins w:id="44016" w:author="Diana Machado" w:date="2019-04-05T18:21:00Z">
              <w:r w:rsidRPr="0081683F">
                <w:rPr>
                  <w:rFonts w:ascii="Calibri" w:eastAsia="PMingLiU" w:hAnsi="Calibri" w:cs="Calibri"/>
                  <w:color w:val="000000"/>
                  <w:sz w:val="22"/>
                  <w:szCs w:val="22"/>
                  <w:lang w:val="en-PH" w:eastAsia="en-US"/>
                </w:rPr>
                <w:t>9.897</w:t>
              </w:r>
            </w:ins>
          </w:p>
        </w:tc>
      </w:tr>
      <w:tr w:rsidR="002348ED" w:rsidRPr="0081683F" w:rsidTr="00787B33">
        <w:trPr>
          <w:trHeight w:val="286"/>
          <w:ins w:id="4401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01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019" w:author="Diana Machado" w:date="2019-04-05T18:21:00Z"/>
                <w:rFonts w:ascii="Calibri" w:eastAsia="PMingLiU" w:hAnsi="Calibri" w:cs="Calibri"/>
                <w:color w:val="000000"/>
                <w:sz w:val="22"/>
                <w:szCs w:val="22"/>
                <w:lang w:val="en-PH" w:eastAsia="en-US"/>
              </w:rPr>
            </w:pPr>
            <w:ins w:id="44020"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21" w:author="Diana Machado" w:date="2019-04-05T18:21:00Z"/>
                <w:rFonts w:ascii="Calibri" w:eastAsia="PMingLiU" w:hAnsi="Calibri" w:cs="Calibri"/>
                <w:color w:val="000000"/>
                <w:sz w:val="22"/>
                <w:szCs w:val="22"/>
                <w:lang w:val="en-PH" w:eastAsia="en-US"/>
              </w:rPr>
            </w:pPr>
            <w:ins w:id="44022" w:author="Diana Machado" w:date="2019-04-05T18:21:00Z">
              <w:r w:rsidRPr="0081683F">
                <w:rPr>
                  <w:rFonts w:ascii="Calibri" w:eastAsia="PMingLiU" w:hAnsi="Calibri" w:cs="Calibri"/>
                  <w:color w:val="000000"/>
                  <w:sz w:val="22"/>
                  <w:szCs w:val="22"/>
                  <w:lang w:val="en-PH" w:eastAsia="en-US"/>
                </w:rPr>
                <w:t>16.08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23" w:author="Diana Machado" w:date="2019-04-05T18:21:00Z"/>
                <w:rFonts w:ascii="Calibri" w:eastAsia="PMingLiU" w:hAnsi="Calibri" w:cs="Calibri"/>
                <w:color w:val="000000"/>
                <w:sz w:val="22"/>
                <w:szCs w:val="22"/>
                <w:lang w:val="en-PH" w:eastAsia="en-US"/>
              </w:rPr>
            </w:pPr>
            <w:ins w:id="44024" w:author="Diana Machado" w:date="2019-04-05T18:21:00Z">
              <w:r w:rsidRPr="0081683F">
                <w:rPr>
                  <w:rFonts w:ascii="Calibri" w:eastAsia="PMingLiU" w:hAnsi="Calibri" w:cs="Calibri"/>
                  <w:color w:val="000000"/>
                  <w:sz w:val="22"/>
                  <w:szCs w:val="22"/>
                  <w:lang w:val="en-PH" w:eastAsia="en-US"/>
                </w:rPr>
                <w:t>12.58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25" w:author="Diana Machado" w:date="2019-04-05T18:21:00Z"/>
                <w:rFonts w:ascii="Calibri" w:eastAsia="PMingLiU" w:hAnsi="Calibri" w:cs="Calibri"/>
                <w:color w:val="000000"/>
                <w:sz w:val="22"/>
                <w:szCs w:val="22"/>
                <w:lang w:val="en-PH" w:eastAsia="en-US"/>
              </w:rPr>
            </w:pPr>
            <w:ins w:id="44026" w:author="Diana Machado" w:date="2019-04-05T18:21:00Z">
              <w:r w:rsidRPr="0081683F">
                <w:rPr>
                  <w:rFonts w:ascii="Calibri" w:eastAsia="PMingLiU" w:hAnsi="Calibri" w:cs="Calibri"/>
                  <w:color w:val="000000"/>
                  <w:sz w:val="22"/>
                  <w:szCs w:val="22"/>
                  <w:lang w:val="en-PH" w:eastAsia="en-US"/>
                </w:rPr>
                <w:t>39.66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27" w:author="Diana Machado" w:date="2019-04-05T18:21:00Z"/>
                <w:rFonts w:ascii="Calibri" w:eastAsia="PMingLiU" w:hAnsi="Calibri" w:cs="Calibri"/>
                <w:color w:val="000000"/>
                <w:sz w:val="22"/>
                <w:szCs w:val="22"/>
                <w:lang w:val="en-PH" w:eastAsia="en-US"/>
              </w:rPr>
            </w:pPr>
            <w:ins w:id="44028" w:author="Diana Machado" w:date="2019-04-05T18:21:00Z">
              <w:r w:rsidRPr="0081683F">
                <w:rPr>
                  <w:rFonts w:ascii="Calibri" w:eastAsia="PMingLiU" w:hAnsi="Calibri" w:cs="Calibri"/>
                  <w:color w:val="000000"/>
                  <w:sz w:val="22"/>
                  <w:szCs w:val="22"/>
                  <w:lang w:val="en-PH" w:eastAsia="en-US"/>
                </w:rPr>
                <w:t>3.45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29" w:author="Diana Machado" w:date="2019-04-05T18:21:00Z"/>
                <w:rFonts w:ascii="Calibri" w:eastAsia="PMingLiU" w:hAnsi="Calibri" w:cs="Calibri"/>
                <w:color w:val="000000"/>
                <w:sz w:val="22"/>
                <w:szCs w:val="22"/>
                <w:lang w:val="en-PH" w:eastAsia="en-US"/>
              </w:rPr>
            </w:pPr>
            <w:ins w:id="44030" w:author="Diana Machado" w:date="2019-04-05T18:21:00Z">
              <w:r w:rsidRPr="0081683F">
                <w:rPr>
                  <w:rFonts w:ascii="Calibri" w:eastAsia="PMingLiU" w:hAnsi="Calibri" w:cs="Calibri"/>
                  <w:color w:val="000000"/>
                  <w:sz w:val="22"/>
                  <w:szCs w:val="22"/>
                  <w:lang w:val="en-PH" w:eastAsia="en-US"/>
                </w:rPr>
                <w:t>2.76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31" w:author="Diana Machado" w:date="2019-04-05T18:21:00Z"/>
                <w:rFonts w:ascii="Calibri" w:eastAsia="PMingLiU" w:hAnsi="Calibri" w:cs="Calibri"/>
                <w:color w:val="000000"/>
                <w:sz w:val="22"/>
                <w:szCs w:val="22"/>
                <w:lang w:val="en-PH" w:eastAsia="en-US"/>
              </w:rPr>
            </w:pPr>
            <w:ins w:id="44032" w:author="Diana Machado" w:date="2019-04-05T18:21:00Z">
              <w:r w:rsidRPr="0081683F">
                <w:rPr>
                  <w:rFonts w:ascii="Calibri" w:eastAsia="PMingLiU" w:hAnsi="Calibri" w:cs="Calibri"/>
                  <w:color w:val="000000"/>
                  <w:sz w:val="22"/>
                  <w:szCs w:val="22"/>
                  <w:lang w:val="en-PH" w:eastAsia="en-US"/>
                </w:rPr>
                <w:t>4.967</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33" w:author="Diana Machado" w:date="2019-04-05T18:21:00Z"/>
                <w:rFonts w:ascii="Calibri" w:eastAsia="PMingLiU" w:hAnsi="Calibri" w:cs="Calibri"/>
                <w:color w:val="000000"/>
                <w:sz w:val="22"/>
                <w:szCs w:val="22"/>
                <w:lang w:val="en-PH" w:eastAsia="en-US"/>
              </w:rPr>
            </w:pPr>
            <w:ins w:id="44034" w:author="Diana Machado" w:date="2019-04-05T18:21:00Z">
              <w:r w:rsidRPr="0081683F">
                <w:rPr>
                  <w:rFonts w:ascii="Calibri" w:eastAsia="PMingLiU" w:hAnsi="Calibri" w:cs="Calibri"/>
                  <w:color w:val="000000"/>
                  <w:sz w:val="22"/>
                  <w:szCs w:val="22"/>
                  <w:lang w:val="en-PH" w:eastAsia="en-US"/>
                </w:rPr>
                <w:t>3.78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35" w:author="Diana Machado" w:date="2019-04-05T18:21:00Z"/>
                <w:rFonts w:ascii="Calibri" w:eastAsia="PMingLiU" w:hAnsi="Calibri" w:cs="Calibri"/>
                <w:color w:val="000000"/>
                <w:sz w:val="22"/>
                <w:szCs w:val="22"/>
                <w:lang w:val="en-PH" w:eastAsia="en-US"/>
              </w:rPr>
            </w:pPr>
            <w:ins w:id="44036" w:author="Diana Machado" w:date="2019-04-05T18:21:00Z">
              <w:r w:rsidRPr="0081683F">
                <w:rPr>
                  <w:rFonts w:ascii="Calibri" w:eastAsia="PMingLiU" w:hAnsi="Calibri" w:cs="Calibri"/>
                  <w:color w:val="000000"/>
                  <w:sz w:val="22"/>
                  <w:szCs w:val="22"/>
                  <w:lang w:val="en-PH" w:eastAsia="en-US"/>
                </w:rPr>
                <w:t>19.172</w:t>
              </w:r>
            </w:ins>
          </w:p>
        </w:tc>
      </w:tr>
      <w:tr w:rsidR="002348ED" w:rsidRPr="0081683F" w:rsidTr="00787B33">
        <w:trPr>
          <w:trHeight w:val="286"/>
          <w:ins w:id="44037"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03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039"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040"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041"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042"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04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04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045"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04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047"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04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049" w:author="Diana Machado" w:date="2019-04-05T18:21:00Z"/>
                <w:rFonts w:ascii="Calibri" w:eastAsia="PMingLiU" w:hAnsi="Calibri" w:cs="Calibri"/>
                <w:color w:val="000000"/>
                <w:sz w:val="22"/>
                <w:szCs w:val="22"/>
                <w:lang w:val="en-PH" w:eastAsia="en-US"/>
              </w:rPr>
            </w:pPr>
            <w:ins w:id="44050" w:author="Diana Machado" w:date="2019-04-05T18:21:00Z">
              <w:r w:rsidRPr="0081683F">
                <w:rPr>
                  <w:rFonts w:ascii="Calibri" w:eastAsia="PMingLiU" w:hAnsi="Calibri" w:cs="Calibri"/>
                  <w:color w:val="000000"/>
                  <w:sz w:val="22"/>
                  <w:szCs w:val="22"/>
                  <w:lang w:val="en-PH" w:eastAsia="en-US"/>
                </w:rPr>
                <w:t>Calhou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051" w:author="Diana Machado" w:date="2019-04-05T18:21:00Z"/>
                <w:rFonts w:ascii="Calibri" w:eastAsia="PMingLiU" w:hAnsi="Calibri" w:cs="Calibri"/>
                <w:color w:val="000000"/>
                <w:sz w:val="22"/>
                <w:szCs w:val="22"/>
                <w:lang w:val="en-PH" w:eastAsia="en-US"/>
              </w:rPr>
            </w:pPr>
            <w:ins w:id="44052"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53" w:author="Diana Machado" w:date="2019-04-05T18:21:00Z"/>
                <w:rFonts w:ascii="Calibri" w:eastAsia="PMingLiU" w:hAnsi="Calibri" w:cs="Calibri"/>
                <w:color w:val="000000"/>
                <w:sz w:val="22"/>
                <w:szCs w:val="22"/>
                <w:lang w:val="en-PH" w:eastAsia="en-US"/>
              </w:rPr>
            </w:pPr>
            <w:ins w:id="44054" w:author="Diana Machado" w:date="2019-04-05T18:21:00Z">
              <w:r w:rsidRPr="0081683F">
                <w:rPr>
                  <w:rFonts w:ascii="Calibri" w:eastAsia="PMingLiU" w:hAnsi="Calibri" w:cs="Calibri"/>
                  <w:color w:val="000000"/>
                  <w:sz w:val="22"/>
                  <w:szCs w:val="22"/>
                  <w:lang w:val="en-PH" w:eastAsia="en-US"/>
                </w:rPr>
                <w:t>1.04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55" w:author="Diana Machado" w:date="2019-04-05T18:21:00Z"/>
                <w:rFonts w:ascii="Calibri" w:eastAsia="PMingLiU" w:hAnsi="Calibri" w:cs="Calibri"/>
                <w:color w:val="000000"/>
                <w:sz w:val="22"/>
                <w:szCs w:val="22"/>
                <w:lang w:val="en-PH" w:eastAsia="en-US"/>
              </w:rPr>
            </w:pPr>
            <w:ins w:id="44056" w:author="Diana Machado" w:date="2019-04-05T18:21:00Z">
              <w:r w:rsidRPr="0081683F">
                <w:rPr>
                  <w:rFonts w:ascii="Calibri" w:eastAsia="PMingLiU" w:hAnsi="Calibri" w:cs="Calibri"/>
                  <w:color w:val="000000"/>
                  <w:sz w:val="22"/>
                  <w:szCs w:val="22"/>
                  <w:lang w:val="en-PH" w:eastAsia="en-US"/>
                </w:rPr>
                <w:t>1.02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57" w:author="Diana Machado" w:date="2019-04-05T18:21:00Z"/>
                <w:rFonts w:ascii="Calibri" w:eastAsia="PMingLiU" w:hAnsi="Calibri" w:cs="Calibri"/>
                <w:color w:val="000000"/>
                <w:sz w:val="22"/>
                <w:szCs w:val="22"/>
                <w:lang w:val="en-PH" w:eastAsia="en-US"/>
              </w:rPr>
            </w:pPr>
            <w:ins w:id="44058" w:author="Diana Machado" w:date="2019-04-05T18:21:00Z">
              <w:r w:rsidRPr="0081683F">
                <w:rPr>
                  <w:rFonts w:ascii="Calibri" w:eastAsia="PMingLiU" w:hAnsi="Calibri" w:cs="Calibri"/>
                  <w:color w:val="000000"/>
                  <w:sz w:val="22"/>
                  <w:szCs w:val="22"/>
                  <w:lang w:val="en-PH" w:eastAsia="en-US"/>
                </w:rPr>
                <w:t>2.82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059" w:author="Diana Machado" w:date="2019-04-05T18:21:00Z"/>
                <w:rFonts w:ascii="Calibri" w:eastAsia="PMingLiU" w:hAnsi="Calibri" w:cs="Calibri"/>
                <w:color w:val="000000"/>
                <w:sz w:val="22"/>
                <w:szCs w:val="22"/>
                <w:lang w:val="en-PH" w:eastAsia="en-US"/>
              </w:rPr>
            </w:pPr>
            <w:ins w:id="44060" w:author="Diana Machado" w:date="2019-04-05T18:21:00Z">
              <w:r w:rsidRPr="0081683F">
                <w:rPr>
                  <w:rFonts w:ascii="Calibri" w:eastAsia="PMingLiU" w:hAnsi="Calibri" w:cs="Calibri"/>
                  <w:color w:val="000000"/>
                  <w:sz w:val="22"/>
                  <w:szCs w:val="22"/>
                  <w:lang w:val="en-PH" w:eastAsia="en-US"/>
                </w:rPr>
                <w:t>0.187</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061" w:author="Diana Machado" w:date="2019-04-05T18:21:00Z"/>
                <w:rFonts w:ascii="Calibri" w:eastAsia="PMingLiU" w:hAnsi="Calibri" w:cs="Calibri"/>
                <w:color w:val="000000"/>
                <w:sz w:val="22"/>
                <w:szCs w:val="22"/>
                <w:lang w:val="en-PH" w:eastAsia="en-US"/>
              </w:rPr>
            </w:pPr>
            <w:ins w:id="44062" w:author="Diana Machado" w:date="2019-04-05T18:21:00Z">
              <w:r w:rsidRPr="0081683F">
                <w:rPr>
                  <w:rFonts w:ascii="Calibri" w:eastAsia="PMingLiU" w:hAnsi="Calibri" w:cs="Calibri"/>
                  <w:color w:val="000000"/>
                  <w:sz w:val="22"/>
                  <w:szCs w:val="22"/>
                  <w:lang w:val="en-PH" w:eastAsia="en-US"/>
                </w:rPr>
                <w:t>0.23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63" w:author="Diana Machado" w:date="2019-04-05T18:21:00Z"/>
                <w:rFonts w:ascii="Calibri" w:eastAsia="PMingLiU" w:hAnsi="Calibri" w:cs="Calibri"/>
                <w:color w:val="000000"/>
                <w:sz w:val="22"/>
                <w:szCs w:val="22"/>
                <w:lang w:val="en-PH" w:eastAsia="en-US"/>
              </w:rPr>
            </w:pPr>
            <w:ins w:id="44064"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65" w:author="Diana Machado" w:date="2019-04-05T18:21:00Z"/>
                <w:rFonts w:ascii="Calibri" w:eastAsia="PMingLiU" w:hAnsi="Calibri" w:cs="Calibri"/>
                <w:color w:val="000000"/>
                <w:sz w:val="22"/>
                <w:szCs w:val="22"/>
                <w:lang w:val="en-PH" w:eastAsia="en-US"/>
              </w:rPr>
            </w:pPr>
            <w:ins w:id="44066"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67" w:author="Diana Machado" w:date="2019-04-05T18:21:00Z"/>
                <w:rFonts w:ascii="Calibri" w:eastAsia="PMingLiU" w:hAnsi="Calibri" w:cs="Calibri"/>
                <w:color w:val="000000"/>
                <w:sz w:val="22"/>
                <w:szCs w:val="22"/>
                <w:lang w:val="en-PH" w:eastAsia="en-US"/>
              </w:rPr>
            </w:pPr>
            <w:ins w:id="44068"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406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07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071" w:author="Diana Machado" w:date="2019-04-05T18:21:00Z"/>
                <w:rFonts w:ascii="Calibri" w:eastAsia="PMingLiU" w:hAnsi="Calibri" w:cs="Calibri"/>
                <w:color w:val="000000"/>
                <w:sz w:val="22"/>
                <w:szCs w:val="22"/>
                <w:lang w:val="en-PH" w:eastAsia="en-US"/>
              </w:rPr>
            </w:pPr>
            <w:ins w:id="44072"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73" w:author="Diana Machado" w:date="2019-04-05T18:21:00Z"/>
                <w:rFonts w:ascii="Calibri" w:eastAsia="PMingLiU" w:hAnsi="Calibri" w:cs="Calibri"/>
                <w:color w:val="000000"/>
                <w:sz w:val="22"/>
                <w:szCs w:val="22"/>
                <w:lang w:val="en-PH" w:eastAsia="en-US"/>
              </w:rPr>
            </w:pPr>
            <w:ins w:id="44074" w:author="Diana Machado" w:date="2019-04-05T18:21:00Z">
              <w:r w:rsidRPr="0081683F">
                <w:rPr>
                  <w:rFonts w:ascii="Calibri" w:eastAsia="PMingLiU" w:hAnsi="Calibri" w:cs="Calibri"/>
                  <w:color w:val="000000"/>
                  <w:sz w:val="22"/>
                  <w:szCs w:val="22"/>
                  <w:lang w:val="en-PH" w:eastAsia="en-US"/>
                </w:rPr>
                <w:t>1.14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75" w:author="Diana Machado" w:date="2019-04-05T18:21:00Z"/>
                <w:rFonts w:ascii="Calibri" w:eastAsia="PMingLiU" w:hAnsi="Calibri" w:cs="Calibri"/>
                <w:color w:val="000000"/>
                <w:sz w:val="22"/>
                <w:szCs w:val="22"/>
                <w:lang w:val="en-PH" w:eastAsia="en-US"/>
              </w:rPr>
            </w:pPr>
            <w:ins w:id="44076" w:author="Diana Machado" w:date="2019-04-05T18:21:00Z">
              <w:r w:rsidRPr="0081683F">
                <w:rPr>
                  <w:rFonts w:ascii="Calibri" w:eastAsia="PMingLiU" w:hAnsi="Calibri" w:cs="Calibri"/>
                  <w:color w:val="000000"/>
                  <w:sz w:val="22"/>
                  <w:szCs w:val="22"/>
                  <w:lang w:val="en-PH" w:eastAsia="en-US"/>
                </w:rPr>
                <w:t>1.14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77" w:author="Diana Machado" w:date="2019-04-05T18:21:00Z"/>
                <w:rFonts w:ascii="Calibri" w:eastAsia="PMingLiU" w:hAnsi="Calibri" w:cs="Calibri"/>
                <w:color w:val="000000"/>
                <w:sz w:val="22"/>
                <w:szCs w:val="22"/>
                <w:lang w:val="en-PH" w:eastAsia="en-US"/>
              </w:rPr>
            </w:pPr>
            <w:ins w:id="44078" w:author="Diana Machado" w:date="2019-04-05T18:21:00Z">
              <w:r w:rsidRPr="0081683F">
                <w:rPr>
                  <w:rFonts w:ascii="Calibri" w:eastAsia="PMingLiU" w:hAnsi="Calibri" w:cs="Calibri"/>
                  <w:color w:val="000000"/>
                  <w:sz w:val="22"/>
                  <w:szCs w:val="22"/>
                  <w:lang w:val="en-PH" w:eastAsia="en-US"/>
                </w:rPr>
                <w:t>2.994</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079" w:author="Diana Machado" w:date="2019-04-05T18:21:00Z"/>
                <w:rFonts w:ascii="Calibri" w:eastAsia="PMingLiU" w:hAnsi="Calibri" w:cs="Calibri"/>
                <w:color w:val="000000"/>
                <w:sz w:val="22"/>
                <w:szCs w:val="22"/>
                <w:lang w:val="en-PH" w:eastAsia="en-US"/>
              </w:rPr>
            </w:pPr>
            <w:ins w:id="44080" w:author="Diana Machado" w:date="2019-04-05T18:21:00Z">
              <w:r w:rsidRPr="0081683F">
                <w:rPr>
                  <w:rFonts w:ascii="Calibri" w:eastAsia="PMingLiU" w:hAnsi="Calibri" w:cs="Calibri"/>
                  <w:color w:val="000000"/>
                  <w:sz w:val="22"/>
                  <w:szCs w:val="22"/>
                  <w:lang w:val="en-PH" w:eastAsia="en-US"/>
                </w:rPr>
                <w:t>0.219</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081" w:author="Diana Machado" w:date="2019-04-05T18:21:00Z"/>
                <w:rFonts w:ascii="Calibri" w:eastAsia="PMingLiU" w:hAnsi="Calibri" w:cs="Calibri"/>
                <w:color w:val="000000"/>
                <w:sz w:val="22"/>
                <w:szCs w:val="22"/>
                <w:lang w:val="en-PH" w:eastAsia="en-US"/>
              </w:rPr>
            </w:pPr>
            <w:ins w:id="44082" w:author="Diana Machado" w:date="2019-04-05T18:21:00Z">
              <w:r w:rsidRPr="0081683F">
                <w:rPr>
                  <w:rFonts w:ascii="Calibri" w:eastAsia="PMingLiU" w:hAnsi="Calibri" w:cs="Calibri"/>
                  <w:color w:val="000000"/>
                  <w:sz w:val="22"/>
                  <w:szCs w:val="22"/>
                  <w:lang w:val="en-PH" w:eastAsia="en-US"/>
                </w:rPr>
                <w:t>0.23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83" w:author="Diana Machado" w:date="2019-04-05T18:21:00Z"/>
                <w:rFonts w:ascii="Calibri" w:eastAsia="PMingLiU" w:hAnsi="Calibri" w:cs="Calibri"/>
                <w:color w:val="000000"/>
                <w:sz w:val="22"/>
                <w:szCs w:val="22"/>
                <w:lang w:val="en-PH" w:eastAsia="en-US"/>
              </w:rPr>
            </w:pPr>
            <w:ins w:id="44084"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85" w:author="Diana Machado" w:date="2019-04-05T18:21:00Z"/>
                <w:rFonts w:ascii="Calibri" w:eastAsia="PMingLiU" w:hAnsi="Calibri" w:cs="Calibri"/>
                <w:color w:val="000000"/>
                <w:sz w:val="22"/>
                <w:szCs w:val="22"/>
                <w:lang w:val="en-PH" w:eastAsia="en-US"/>
              </w:rPr>
            </w:pPr>
            <w:ins w:id="44086"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87" w:author="Diana Machado" w:date="2019-04-05T18:21:00Z"/>
                <w:rFonts w:ascii="Calibri" w:eastAsia="PMingLiU" w:hAnsi="Calibri" w:cs="Calibri"/>
                <w:color w:val="000000"/>
                <w:sz w:val="22"/>
                <w:szCs w:val="22"/>
                <w:lang w:val="en-PH" w:eastAsia="en-US"/>
              </w:rPr>
            </w:pPr>
            <w:ins w:id="44088"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408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09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091" w:author="Diana Machado" w:date="2019-04-05T18:21:00Z"/>
                <w:rFonts w:ascii="Calibri" w:eastAsia="PMingLiU" w:hAnsi="Calibri" w:cs="Calibri"/>
                <w:color w:val="000000"/>
                <w:sz w:val="22"/>
                <w:szCs w:val="22"/>
                <w:lang w:val="en-PH" w:eastAsia="en-US"/>
              </w:rPr>
            </w:pPr>
            <w:ins w:id="44092"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093" w:author="Diana Machado" w:date="2019-04-05T18:21:00Z"/>
                <w:rFonts w:ascii="Calibri" w:eastAsia="PMingLiU" w:hAnsi="Calibri" w:cs="Calibri"/>
                <w:color w:val="000000"/>
                <w:sz w:val="22"/>
                <w:szCs w:val="22"/>
                <w:lang w:val="en-PH" w:eastAsia="en-US"/>
              </w:rPr>
            </w:pPr>
            <w:ins w:id="44094" w:author="Diana Machado" w:date="2019-04-05T18:21:00Z">
              <w:r w:rsidRPr="0081683F">
                <w:rPr>
                  <w:rFonts w:ascii="Calibri" w:eastAsia="PMingLiU" w:hAnsi="Calibri" w:cs="Calibri"/>
                  <w:color w:val="000000"/>
                  <w:sz w:val="22"/>
                  <w:szCs w:val="22"/>
                  <w:lang w:val="en-PH" w:eastAsia="en-US"/>
                </w:rPr>
                <w:t>1.252</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095" w:author="Diana Machado" w:date="2019-04-05T18:21:00Z"/>
                <w:rFonts w:ascii="Calibri" w:eastAsia="PMingLiU" w:hAnsi="Calibri" w:cs="Calibri"/>
                <w:color w:val="000000"/>
                <w:sz w:val="22"/>
                <w:szCs w:val="22"/>
                <w:lang w:val="en-PH" w:eastAsia="en-US"/>
              </w:rPr>
            </w:pPr>
            <w:ins w:id="44096" w:author="Diana Machado" w:date="2019-04-05T18:21:00Z">
              <w:r w:rsidRPr="0081683F">
                <w:rPr>
                  <w:rFonts w:ascii="Calibri" w:eastAsia="PMingLiU" w:hAnsi="Calibri" w:cs="Calibri"/>
                  <w:color w:val="000000"/>
                  <w:sz w:val="22"/>
                  <w:szCs w:val="22"/>
                  <w:lang w:val="en-PH" w:eastAsia="en-US"/>
                </w:rPr>
                <w:t>1.35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97" w:author="Diana Machado" w:date="2019-04-05T18:21:00Z"/>
                <w:rFonts w:ascii="Calibri" w:eastAsia="PMingLiU" w:hAnsi="Calibri" w:cs="Calibri"/>
                <w:color w:val="000000"/>
                <w:sz w:val="22"/>
                <w:szCs w:val="22"/>
                <w:lang w:val="en-PH" w:eastAsia="en-US"/>
              </w:rPr>
            </w:pPr>
            <w:ins w:id="44098" w:author="Diana Machado" w:date="2019-04-05T18:21:00Z">
              <w:r w:rsidRPr="0081683F">
                <w:rPr>
                  <w:rFonts w:ascii="Calibri" w:eastAsia="PMingLiU" w:hAnsi="Calibri" w:cs="Calibri"/>
                  <w:color w:val="000000"/>
                  <w:sz w:val="22"/>
                  <w:szCs w:val="22"/>
                  <w:lang w:val="en-PH" w:eastAsia="en-US"/>
                </w:rPr>
                <w:t>3.09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99" w:author="Diana Machado" w:date="2019-04-05T18:21:00Z"/>
                <w:rFonts w:ascii="Calibri" w:eastAsia="PMingLiU" w:hAnsi="Calibri" w:cs="Calibri"/>
                <w:color w:val="000000"/>
                <w:sz w:val="22"/>
                <w:szCs w:val="22"/>
                <w:lang w:val="en-PH" w:eastAsia="en-US"/>
              </w:rPr>
            </w:pPr>
            <w:ins w:id="44100" w:author="Diana Machado" w:date="2019-04-05T18:21:00Z">
              <w:r w:rsidRPr="0081683F">
                <w:rPr>
                  <w:rFonts w:ascii="Calibri" w:eastAsia="PMingLiU" w:hAnsi="Calibri" w:cs="Calibri"/>
                  <w:color w:val="000000"/>
                  <w:sz w:val="22"/>
                  <w:szCs w:val="22"/>
                  <w:lang w:val="en-PH" w:eastAsia="en-US"/>
                </w:rPr>
                <w:t>0.29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01" w:author="Diana Machado" w:date="2019-04-05T18:21:00Z"/>
                <w:rFonts w:ascii="Calibri" w:eastAsia="PMingLiU" w:hAnsi="Calibri" w:cs="Calibri"/>
                <w:color w:val="000000"/>
                <w:sz w:val="22"/>
                <w:szCs w:val="22"/>
                <w:lang w:val="en-PH" w:eastAsia="en-US"/>
              </w:rPr>
            </w:pPr>
            <w:ins w:id="44102" w:author="Diana Machado" w:date="2019-04-05T18:21:00Z">
              <w:r w:rsidRPr="0081683F">
                <w:rPr>
                  <w:rFonts w:ascii="Calibri" w:eastAsia="PMingLiU" w:hAnsi="Calibri" w:cs="Calibri"/>
                  <w:color w:val="000000"/>
                  <w:sz w:val="22"/>
                  <w:szCs w:val="22"/>
                  <w:lang w:val="en-PH" w:eastAsia="en-US"/>
                </w:rPr>
                <w:t>0.25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03" w:author="Diana Machado" w:date="2019-04-05T18:21:00Z"/>
                <w:rFonts w:ascii="Calibri" w:eastAsia="PMingLiU" w:hAnsi="Calibri" w:cs="Calibri"/>
                <w:color w:val="000000"/>
                <w:sz w:val="22"/>
                <w:szCs w:val="22"/>
                <w:lang w:val="en-PH" w:eastAsia="en-US"/>
              </w:rPr>
            </w:pPr>
            <w:ins w:id="44104"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05" w:author="Diana Machado" w:date="2019-04-05T18:21:00Z"/>
                <w:rFonts w:ascii="Calibri" w:eastAsia="PMingLiU" w:hAnsi="Calibri" w:cs="Calibri"/>
                <w:color w:val="000000"/>
                <w:sz w:val="22"/>
                <w:szCs w:val="22"/>
                <w:lang w:val="en-PH" w:eastAsia="en-US"/>
              </w:rPr>
            </w:pPr>
            <w:ins w:id="44106"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07" w:author="Diana Machado" w:date="2019-04-05T18:21:00Z"/>
                <w:rFonts w:ascii="Calibri" w:eastAsia="PMingLiU" w:hAnsi="Calibri" w:cs="Calibri"/>
                <w:color w:val="000000"/>
                <w:sz w:val="22"/>
                <w:szCs w:val="22"/>
                <w:lang w:val="en-PH" w:eastAsia="en-US"/>
              </w:rPr>
            </w:pPr>
            <w:ins w:id="44108"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4109"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11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111"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12"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13"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14"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1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1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17"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1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19"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12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121" w:author="Diana Machado" w:date="2019-04-05T18:21:00Z"/>
                <w:rFonts w:ascii="Calibri" w:eastAsia="PMingLiU" w:hAnsi="Calibri" w:cs="Calibri"/>
                <w:color w:val="000000"/>
                <w:sz w:val="22"/>
                <w:szCs w:val="22"/>
                <w:lang w:val="en-PH" w:eastAsia="en-US"/>
              </w:rPr>
            </w:pPr>
            <w:ins w:id="44122" w:author="Diana Machado" w:date="2019-04-05T18:21:00Z">
              <w:r w:rsidRPr="0081683F">
                <w:rPr>
                  <w:rFonts w:ascii="Calibri" w:eastAsia="PMingLiU" w:hAnsi="Calibri" w:cs="Calibri"/>
                  <w:color w:val="000000"/>
                  <w:sz w:val="22"/>
                  <w:szCs w:val="22"/>
                  <w:lang w:val="en-PH" w:eastAsia="en-US"/>
                </w:rPr>
                <w:lastRenderedPageBreak/>
                <w:t>Charlott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123" w:author="Diana Machado" w:date="2019-04-05T18:21:00Z"/>
                <w:rFonts w:ascii="Calibri" w:eastAsia="PMingLiU" w:hAnsi="Calibri" w:cs="Calibri"/>
                <w:color w:val="000000"/>
                <w:sz w:val="22"/>
                <w:szCs w:val="22"/>
                <w:lang w:val="en-PH" w:eastAsia="en-US"/>
              </w:rPr>
            </w:pPr>
            <w:ins w:id="44124"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25" w:author="Diana Machado" w:date="2019-04-05T18:21:00Z"/>
                <w:rFonts w:ascii="Calibri" w:eastAsia="PMingLiU" w:hAnsi="Calibri" w:cs="Calibri"/>
                <w:color w:val="000000"/>
                <w:sz w:val="22"/>
                <w:szCs w:val="22"/>
                <w:lang w:val="en-PH" w:eastAsia="en-US"/>
              </w:rPr>
            </w:pPr>
            <w:ins w:id="44126" w:author="Diana Machado" w:date="2019-04-05T18:21:00Z">
              <w:r w:rsidRPr="0081683F">
                <w:rPr>
                  <w:rFonts w:ascii="Calibri" w:eastAsia="PMingLiU" w:hAnsi="Calibri" w:cs="Calibri"/>
                  <w:color w:val="000000"/>
                  <w:sz w:val="22"/>
                  <w:szCs w:val="22"/>
                  <w:lang w:val="en-PH" w:eastAsia="en-US"/>
                </w:rPr>
                <w:t>3.66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27" w:author="Diana Machado" w:date="2019-04-05T18:21:00Z"/>
                <w:rFonts w:ascii="Calibri" w:eastAsia="PMingLiU" w:hAnsi="Calibri" w:cs="Calibri"/>
                <w:color w:val="000000"/>
                <w:sz w:val="22"/>
                <w:szCs w:val="22"/>
                <w:lang w:val="en-PH" w:eastAsia="en-US"/>
              </w:rPr>
            </w:pPr>
            <w:ins w:id="44128" w:author="Diana Machado" w:date="2019-04-05T18:21:00Z">
              <w:r w:rsidRPr="0081683F">
                <w:rPr>
                  <w:rFonts w:ascii="Calibri" w:eastAsia="PMingLiU" w:hAnsi="Calibri" w:cs="Calibri"/>
                  <w:color w:val="000000"/>
                  <w:sz w:val="22"/>
                  <w:szCs w:val="22"/>
                  <w:lang w:val="en-PH" w:eastAsia="en-US"/>
                </w:rPr>
                <w:t>3.281</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29" w:author="Diana Machado" w:date="2019-04-05T18:21:00Z"/>
                <w:rFonts w:ascii="Calibri" w:eastAsia="PMingLiU" w:hAnsi="Calibri" w:cs="Calibri"/>
                <w:color w:val="000000"/>
                <w:sz w:val="22"/>
                <w:szCs w:val="22"/>
                <w:lang w:val="en-PH" w:eastAsia="en-US"/>
              </w:rPr>
            </w:pPr>
            <w:ins w:id="44130" w:author="Diana Machado" w:date="2019-04-05T18:21:00Z">
              <w:r w:rsidRPr="0081683F">
                <w:rPr>
                  <w:rFonts w:ascii="Calibri" w:eastAsia="PMingLiU" w:hAnsi="Calibri" w:cs="Calibri"/>
                  <w:color w:val="000000"/>
                  <w:sz w:val="22"/>
                  <w:szCs w:val="22"/>
                  <w:lang w:val="en-PH" w:eastAsia="en-US"/>
                </w:rPr>
                <w:t>2.087</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31" w:author="Diana Machado" w:date="2019-04-05T18:21:00Z"/>
                <w:rFonts w:ascii="Calibri" w:eastAsia="PMingLiU" w:hAnsi="Calibri" w:cs="Calibri"/>
                <w:color w:val="000000"/>
                <w:sz w:val="22"/>
                <w:szCs w:val="22"/>
                <w:lang w:val="en-PH" w:eastAsia="en-US"/>
              </w:rPr>
            </w:pPr>
            <w:ins w:id="44132" w:author="Diana Machado" w:date="2019-04-05T18:21:00Z">
              <w:r w:rsidRPr="0081683F">
                <w:rPr>
                  <w:rFonts w:ascii="Calibri" w:eastAsia="PMingLiU" w:hAnsi="Calibri" w:cs="Calibri"/>
                  <w:color w:val="000000"/>
                  <w:sz w:val="22"/>
                  <w:szCs w:val="22"/>
                  <w:lang w:val="en-PH" w:eastAsia="en-US"/>
                </w:rPr>
                <w:t>0.441</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33" w:author="Diana Machado" w:date="2019-04-05T18:21:00Z"/>
                <w:rFonts w:ascii="Calibri" w:eastAsia="PMingLiU" w:hAnsi="Calibri" w:cs="Calibri"/>
                <w:color w:val="000000"/>
                <w:sz w:val="22"/>
                <w:szCs w:val="22"/>
                <w:lang w:val="en-PH" w:eastAsia="en-US"/>
              </w:rPr>
            </w:pPr>
            <w:ins w:id="44134" w:author="Diana Machado" w:date="2019-04-05T18:21:00Z">
              <w:r w:rsidRPr="0081683F">
                <w:rPr>
                  <w:rFonts w:ascii="Calibri" w:eastAsia="PMingLiU" w:hAnsi="Calibri" w:cs="Calibri"/>
                  <w:color w:val="000000"/>
                  <w:sz w:val="22"/>
                  <w:szCs w:val="22"/>
                  <w:lang w:val="en-PH" w:eastAsia="en-US"/>
                </w:rPr>
                <w:t>0.474</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35" w:author="Diana Machado" w:date="2019-04-05T18:21:00Z"/>
                <w:rFonts w:ascii="Calibri" w:eastAsia="PMingLiU" w:hAnsi="Calibri" w:cs="Calibri"/>
                <w:color w:val="000000"/>
                <w:sz w:val="22"/>
                <w:szCs w:val="22"/>
                <w:lang w:val="en-PH" w:eastAsia="en-US"/>
              </w:rPr>
            </w:pPr>
            <w:ins w:id="44136" w:author="Diana Machado" w:date="2019-04-05T18:21:00Z">
              <w:r w:rsidRPr="0081683F">
                <w:rPr>
                  <w:rFonts w:ascii="Calibri" w:eastAsia="PMingLiU" w:hAnsi="Calibri" w:cs="Calibri"/>
                  <w:color w:val="000000"/>
                  <w:sz w:val="22"/>
                  <w:szCs w:val="22"/>
                  <w:lang w:val="en-PH" w:eastAsia="en-US"/>
                </w:rPr>
                <w:t>0.59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37" w:author="Diana Machado" w:date="2019-04-05T18:21:00Z"/>
                <w:rFonts w:ascii="Calibri" w:eastAsia="PMingLiU" w:hAnsi="Calibri" w:cs="Calibri"/>
                <w:color w:val="000000"/>
                <w:sz w:val="22"/>
                <w:szCs w:val="22"/>
                <w:lang w:val="en-PH" w:eastAsia="en-US"/>
              </w:rPr>
            </w:pPr>
            <w:ins w:id="44138" w:author="Diana Machado" w:date="2019-04-05T18:21:00Z">
              <w:r w:rsidRPr="0081683F">
                <w:rPr>
                  <w:rFonts w:ascii="Calibri" w:eastAsia="PMingLiU" w:hAnsi="Calibri" w:cs="Calibri"/>
                  <w:color w:val="000000"/>
                  <w:sz w:val="22"/>
                  <w:szCs w:val="22"/>
                  <w:lang w:val="en-PH" w:eastAsia="en-US"/>
                </w:rPr>
                <w:t>0.72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39" w:author="Diana Machado" w:date="2019-04-05T18:21:00Z"/>
                <w:rFonts w:ascii="Calibri" w:eastAsia="PMingLiU" w:hAnsi="Calibri" w:cs="Calibri"/>
                <w:color w:val="000000"/>
                <w:sz w:val="22"/>
                <w:szCs w:val="22"/>
                <w:lang w:val="en-PH" w:eastAsia="en-US"/>
              </w:rPr>
            </w:pPr>
            <w:ins w:id="44140" w:author="Diana Machado" w:date="2019-04-05T18:21:00Z">
              <w:r w:rsidRPr="0081683F">
                <w:rPr>
                  <w:rFonts w:ascii="Calibri" w:eastAsia="PMingLiU" w:hAnsi="Calibri" w:cs="Calibri"/>
                  <w:color w:val="000000"/>
                  <w:sz w:val="22"/>
                  <w:szCs w:val="22"/>
                  <w:lang w:val="en-PH" w:eastAsia="en-US"/>
                </w:rPr>
                <w:t>2.129</w:t>
              </w:r>
            </w:ins>
          </w:p>
        </w:tc>
      </w:tr>
      <w:tr w:rsidR="002348ED" w:rsidRPr="0081683F" w:rsidTr="00787B33">
        <w:trPr>
          <w:trHeight w:val="286"/>
          <w:ins w:id="4414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14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143" w:author="Diana Machado" w:date="2019-04-05T18:21:00Z"/>
                <w:rFonts w:ascii="Calibri" w:eastAsia="PMingLiU" w:hAnsi="Calibri" w:cs="Calibri"/>
                <w:color w:val="000000"/>
                <w:sz w:val="22"/>
                <w:szCs w:val="22"/>
                <w:lang w:val="en-PH" w:eastAsia="en-US"/>
              </w:rPr>
            </w:pPr>
            <w:ins w:id="44144"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45" w:author="Diana Machado" w:date="2019-04-05T18:21:00Z"/>
                <w:rFonts w:ascii="Calibri" w:eastAsia="PMingLiU" w:hAnsi="Calibri" w:cs="Calibri"/>
                <w:color w:val="000000"/>
                <w:sz w:val="22"/>
                <w:szCs w:val="22"/>
                <w:lang w:val="en-PH" w:eastAsia="en-US"/>
              </w:rPr>
            </w:pPr>
            <w:ins w:id="44146" w:author="Diana Machado" w:date="2019-04-05T18:21:00Z">
              <w:r w:rsidRPr="0081683F">
                <w:rPr>
                  <w:rFonts w:ascii="Calibri" w:eastAsia="PMingLiU" w:hAnsi="Calibri" w:cs="Calibri"/>
                  <w:color w:val="000000"/>
                  <w:sz w:val="22"/>
                  <w:szCs w:val="22"/>
                  <w:lang w:val="en-PH" w:eastAsia="en-US"/>
                </w:rPr>
                <w:t>4.34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47" w:author="Diana Machado" w:date="2019-04-05T18:21:00Z"/>
                <w:rFonts w:ascii="Calibri" w:eastAsia="PMingLiU" w:hAnsi="Calibri" w:cs="Calibri"/>
                <w:color w:val="000000"/>
                <w:sz w:val="22"/>
                <w:szCs w:val="22"/>
                <w:lang w:val="en-PH" w:eastAsia="en-US"/>
              </w:rPr>
            </w:pPr>
            <w:ins w:id="44148" w:author="Diana Machado" w:date="2019-04-05T18:21:00Z">
              <w:r w:rsidRPr="0081683F">
                <w:rPr>
                  <w:rFonts w:ascii="Calibri" w:eastAsia="PMingLiU" w:hAnsi="Calibri" w:cs="Calibri"/>
                  <w:color w:val="000000"/>
                  <w:sz w:val="22"/>
                  <w:szCs w:val="22"/>
                  <w:lang w:val="en-PH" w:eastAsia="en-US"/>
                </w:rPr>
                <w:t>3.90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49" w:author="Diana Machado" w:date="2019-04-05T18:21:00Z"/>
                <w:rFonts w:ascii="Calibri" w:eastAsia="PMingLiU" w:hAnsi="Calibri" w:cs="Calibri"/>
                <w:color w:val="000000"/>
                <w:sz w:val="22"/>
                <w:szCs w:val="22"/>
                <w:lang w:val="en-PH" w:eastAsia="en-US"/>
              </w:rPr>
            </w:pPr>
            <w:ins w:id="44150" w:author="Diana Machado" w:date="2019-04-05T18:21:00Z">
              <w:r w:rsidRPr="0081683F">
                <w:rPr>
                  <w:rFonts w:ascii="Calibri" w:eastAsia="PMingLiU" w:hAnsi="Calibri" w:cs="Calibri"/>
                  <w:color w:val="000000"/>
                  <w:sz w:val="22"/>
                  <w:szCs w:val="22"/>
                  <w:lang w:val="en-PH" w:eastAsia="en-US"/>
                </w:rPr>
                <w:t>8.36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51" w:author="Diana Machado" w:date="2019-04-05T18:21:00Z"/>
                <w:rFonts w:ascii="Calibri" w:eastAsia="PMingLiU" w:hAnsi="Calibri" w:cs="Calibri"/>
                <w:color w:val="000000"/>
                <w:sz w:val="22"/>
                <w:szCs w:val="22"/>
                <w:lang w:val="en-PH" w:eastAsia="en-US"/>
              </w:rPr>
            </w:pPr>
            <w:ins w:id="44152" w:author="Diana Machado" w:date="2019-04-05T18:21:00Z">
              <w:r w:rsidRPr="0081683F">
                <w:rPr>
                  <w:rFonts w:ascii="Calibri" w:eastAsia="PMingLiU" w:hAnsi="Calibri" w:cs="Calibri"/>
                  <w:color w:val="000000"/>
                  <w:sz w:val="22"/>
                  <w:szCs w:val="22"/>
                  <w:lang w:val="en-PH" w:eastAsia="en-US"/>
                </w:rPr>
                <w:t>0.57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53" w:author="Diana Machado" w:date="2019-04-05T18:21:00Z"/>
                <w:rFonts w:ascii="Calibri" w:eastAsia="PMingLiU" w:hAnsi="Calibri" w:cs="Calibri"/>
                <w:color w:val="000000"/>
                <w:sz w:val="22"/>
                <w:szCs w:val="22"/>
                <w:lang w:val="en-PH" w:eastAsia="en-US"/>
              </w:rPr>
            </w:pPr>
            <w:ins w:id="44154" w:author="Diana Machado" w:date="2019-04-05T18:21:00Z">
              <w:r w:rsidRPr="0081683F">
                <w:rPr>
                  <w:rFonts w:ascii="Calibri" w:eastAsia="PMingLiU" w:hAnsi="Calibri" w:cs="Calibri"/>
                  <w:color w:val="000000"/>
                  <w:sz w:val="22"/>
                  <w:szCs w:val="22"/>
                  <w:lang w:val="en-PH" w:eastAsia="en-US"/>
                </w:rPr>
                <w:t>0.53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55" w:author="Diana Machado" w:date="2019-04-05T18:21:00Z"/>
                <w:rFonts w:ascii="Calibri" w:eastAsia="PMingLiU" w:hAnsi="Calibri" w:cs="Calibri"/>
                <w:color w:val="000000"/>
                <w:sz w:val="22"/>
                <w:szCs w:val="22"/>
                <w:lang w:val="en-PH" w:eastAsia="en-US"/>
              </w:rPr>
            </w:pPr>
            <w:ins w:id="44156" w:author="Diana Machado" w:date="2019-04-05T18:21:00Z">
              <w:r w:rsidRPr="0081683F">
                <w:rPr>
                  <w:rFonts w:ascii="Calibri" w:eastAsia="PMingLiU" w:hAnsi="Calibri" w:cs="Calibri"/>
                  <w:color w:val="000000"/>
                  <w:sz w:val="22"/>
                  <w:szCs w:val="22"/>
                  <w:lang w:val="en-PH" w:eastAsia="en-US"/>
                </w:rPr>
                <w:t>1.19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57" w:author="Diana Machado" w:date="2019-04-05T18:21:00Z"/>
                <w:rFonts w:ascii="Calibri" w:eastAsia="PMingLiU" w:hAnsi="Calibri" w:cs="Calibri"/>
                <w:color w:val="000000"/>
                <w:sz w:val="22"/>
                <w:szCs w:val="22"/>
                <w:lang w:val="en-PH" w:eastAsia="en-US"/>
              </w:rPr>
            </w:pPr>
            <w:ins w:id="44158" w:author="Diana Machado" w:date="2019-04-05T18:21:00Z">
              <w:r w:rsidRPr="0081683F">
                <w:rPr>
                  <w:rFonts w:ascii="Calibri" w:eastAsia="PMingLiU" w:hAnsi="Calibri" w:cs="Calibri"/>
                  <w:color w:val="000000"/>
                  <w:sz w:val="22"/>
                  <w:szCs w:val="22"/>
                  <w:lang w:val="en-PH" w:eastAsia="en-US"/>
                </w:rPr>
                <w:t>0.85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59" w:author="Diana Machado" w:date="2019-04-05T18:21:00Z"/>
                <w:rFonts w:ascii="Calibri" w:eastAsia="PMingLiU" w:hAnsi="Calibri" w:cs="Calibri"/>
                <w:color w:val="000000"/>
                <w:sz w:val="22"/>
                <w:szCs w:val="22"/>
                <w:lang w:val="en-PH" w:eastAsia="en-US"/>
              </w:rPr>
            </w:pPr>
            <w:ins w:id="44160" w:author="Diana Machado" w:date="2019-04-05T18:21:00Z">
              <w:r w:rsidRPr="0081683F">
                <w:rPr>
                  <w:rFonts w:ascii="Calibri" w:eastAsia="PMingLiU" w:hAnsi="Calibri" w:cs="Calibri"/>
                  <w:color w:val="000000"/>
                  <w:sz w:val="22"/>
                  <w:szCs w:val="22"/>
                  <w:lang w:val="en-PH" w:eastAsia="en-US"/>
                </w:rPr>
                <w:t>5.479</w:t>
              </w:r>
            </w:ins>
          </w:p>
        </w:tc>
      </w:tr>
      <w:tr w:rsidR="002348ED" w:rsidRPr="0081683F" w:rsidTr="00787B33">
        <w:trPr>
          <w:trHeight w:val="286"/>
          <w:ins w:id="4416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16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163" w:author="Diana Machado" w:date="2019-04-05T18:21:00Z"/>
                <w:rFonts w:ascii="Calibri" w:eastAsia="PMingLiU" w:hAnsi="Calibri" w:cs="Calibri"/>
                <w:color w:val="000000"/>
                <w:sz w:val="22"/>
                <w:szCs w:val="22"/>
                <w:lang w:val="en-PH" w:eastAsia="en-US"/>
              </w:rPr>
            </w:pPr>
            <w:ins w:id="44164"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65" w:author="Diana Machado" w:date="2019-04-05T18:21:00Z"/>
                <w:rFonts w:ascii="Calibri" w:eastAsia="PMingLiU" w:hAnsi="Calibri" w:cs="Calibri"/>
                <w:color w:val="000000"/>
                <w:sz w:val="22"/>
                <w:szCs w:val="22"/>
                <w:lang w:val="en-PH" w:eastAsia="en-US"/>
              </w:rPr>
            </w:pPr>
            <w:ins w:id="44166" w:author="Diana Machado" w:date="2019-04-05T18:21:00Z">
              <w:r w:rsidRPr="0081683F">
                <w:rPr>
                  <w:rFonts w:ascii="Calibri" w:eastAsia="PMingLiU" w:hAnsi="Calibri" w:cs="Calibri"/>
                  <w:color w:val="000000"/>
                  <w:sz w:val="22"/>
                  <w:szCs w:val="22"/>
                  <w:lang w:val="en-PH" w:eastAsia="en-US"/>
                </w:rPr>
                <w:t>5.56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67" w:author="Diana Machado" w:date="2019-04-05T18:21:00Z"/>
                <w:rFonts w:ascii="Calibri" w:eastAsia="PMingLiU" w:hAnsi="Calibri" w:cs="Calibri"/>
                <w:color w:val="000000"/>
                <w:sz w:val="22"/>
                <w:szCs w:val="22"/>
                <w:lang w:val="en-PH" w:eastAsia="en-US"/>
              </w:rPr>
            </w:pPr>
            <w:ins w:id="44168" w:author="Diana Machado" w:date="2019-04-05T18:21:00Z">
              <w:r w:rsidRPr="0081683F">
                <w:rPr>
                  <w:rFonts w:ascii="Calibri" w:eastAsia="PMingLiU" w:hAnsi="Calibri" w:cs="Calibri"/>
                  <w:color w:val="000000"/>
                  <w:sz w:val="22"/>
                  <w:szCs w:val="22"/>
                  <w:lang w:val="en-PH" w:eastAsia="en-US"/>
                </w:rPr>
                <w:t>5.28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69" w:author="Diana Machado" w:date="2019-04-05T18:21:00Z"/>
                <w:rFonts w:ascii="Calibri" w:eastAsia="PMingLiU" w:hAnsi="Calibri" w:cs="Calibri"/>
                <w:color w:val="000000"/>
                <w:sz w:val="22"/>
                <w:szCs w:val="22"/>
                <w:lang w:val="en-PH" w:eastAsia="en-US"/>
              </w:rPr>
            </w:pPr>
            <w:ins w:id="44170" w:author="Diana Machado" w:date="2019-04-05T18:21:00Z">
              <w:r w:rsidRPr="0081683F">
                <w:rPr>
                  <w:rFonts w:ascii="Calibri" w:eastAsia="PMingLiU" w:hAnsi="Calibri" w:cs="Calibri"/>
                  <w:color w:val="000000"/>
                  <w:sz w:val="22"/>
                  <w:szCs w:val="22"/>
                  <w:lang w:val="en-PH" w:eastAsia="en-US"/>
                </w:rPr>
                <w:t>30.47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71" w:author="Diana Machado" w:date="2019-04-05T18:21:00Z"/>
                <w:rFonts w:ascii="Calibri" w:eastAsia="PMingLiU" w:hAnsi="Calibri" w:cs="Calibri"/>
                <w:color w:val="000000"/>
                <w:sz w:val="22"/>
                <w:szCs w:val="22"/>
                <w:lang w:val="en-PH" w:eastAsia="en-US"/>
              </w:rPr>
            </w:pPr>
            <w:ins w:id="44172" w:author="Diana Machado" w:date="2019-04-05T18:21:00Z">
              <w:r w:rsidRPr="0081683F">
                <w:rPr>
                  <w:rFonts w:ascii="Calibri" w:eastAsia="PMingLiU" w:hAnsi="Calibri" w:cs="Calibri"/>
                  <w:color w:val="000000"/>
                  <w:sz w:val="22"/>
                  <w:szCs w:val="22"/>
                  <w:lang w:val="en-PH" w:eastAsia="en-US"/>
                </w:rPr>
                <w:t>0.95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73" w:author="Diana Machado" w:date="2019-04-05T18:21:00Z"/>
                <w:rFonts w:ascii="Calibri" w:eastAsia="PMingLiU" w:hAnsi="Calibri" w:cs="Calibri"/>
                <w:color w:val="000000"/>
                <w:sz w:val="22"/>
                <w:szCs w:val="22"/>
                <w:lang w:val="en-PH" w:eastAsia="en-US"/>
              </w:rPr>
            </w:pPr>
            <w:ins w:id="44174" w:author="Diana Machado" w:date="2019-04-05T18:21:00Z">
              <w:r w:rsidRPr="0081683F">
                <w:rPr>
                  <w:rFonts w:ascii="Calibri" w:eastAsia="PMingLiU" w:hAnsi="Calibri" w:cs="Calibri"/>
                  <w:color w:val="000000"/>
                  <w:sz w:val="22"/>
                  <w:szCs w:val="22"/>
                  <w:lang w:val="en-PH" w:eastAsia="en-US"/>
                </w:rPr>
                <w:t>0.93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75" w:author="Diana Machado" w:date="2019-04-05T18:21:00Z"/>
                <w:rFonts w:ascii="Calibri" w:eastAsia="PMingLiU" w:hAnsi="Calibri" w:cs="Calibri"/>
                <w:color w:val="000000"/>
                <w:sz w:val="22"/>
                <w:szCs w:val="22"/>
                <w:lang w:val="en-PH" w:eastAsia="en-US"/>
              </w:rPr>
            </w:pPr>
            <w:ins w:id="44176" w:author="Diana Machado" w:date="2019-04-05T18:21:00Z">
              <w:r w:rsidRPr="0081683F">
                <w:rPr>
                  <w:rFonts w:ascii="Calibri" w:eastAsia="PMingLiU" w:hAnsi="Calibri" w:cs="Calibri"/>
                  <w:color w:val="000000"/>
                  <w:sz w:val="22"/>
                  <w:szCs w:val="22"/>
                  <w:lang w:val="en-PH" w:eastAsia="en-US"/>
                </w:rPr>
                <w:t>1.67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77" w:author="Diana Machado" w:date="2019-04-05T18:21:00Z"/>
                <w:rFonts w:ascii="Calibri" w:eastAsia="PMingLiU" w:hAnsi="Calibri" w:cs="Calibri"/>
                <w:color w:val="000000"/>
                <w:sz w:val="22"/>
                <w:szCs w:val="22"/>
                <w:lang w:val="en-PH" w:eastAsia="en-US"/>
              </w:rPr>
            </w:pPr>
            <w:ins w:id="44178" w:author="Diana Machado" w:date="2019-04-05T18:21:00Z">
              <w:r w:rsidRPr="0081683F">
                <w:rPr>
                  <w:rFonts w:ascii="Calibri" w:eastAsia="PMingLiU" w:hAnsi="Calibri" w:cs="Calibri"/>
                  <w:color w:val="000000"/>
                  <w:sz w:val="22"/>
                  <w:szCs w:val="22"/>
                  <w:lang w:val="en-PH" w:eastAsia="en-US"/>
                </w:rPr>
                <w:t>1.61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79" w:author="Diana Machado" w:date="2019-04-05T18:21:00Z"/>
                <w:rFonts w:ascii="Calibri" w:eastAsia="PMingLiU" w:hAnsi="Calibri" w:cs="Calibri"/>
                <w:color w:val="000000"/>
                <w:sz w:val="22"/>
                <w:szCs w:val="22"/>
                <w:lang w:val="en-PH" w:eastAsia="en-US"/>
              </w:rPr>
            </w:pPr>
            <w:ins w:id="44180" w:author="Diana Machado" w:date="2019-04-05T18:21:00Z">
              <w:r w:rsidRPr="0081683F">
                <w:rPr>
                  <w:rFonts w:ascii="Calibri" w:eastAsia="PMingLiU" w:hAnsi="Calibri" w:cs="Calibri"/>
                  <w:color w:val="000000"/>
                  <w:sz w:val="22"/>
                  <w:szCs w:val="22"/>
                  <w:lang w:val="en-PH" w:eastAsia="en-US"/>
                </w:rPr>
                <w:t>7.549</w:t>
              </w:r>
            </w:ins>
          </w:p>
        </w:tc>
      </w:tr>
      <w:tr w:rsidR="002348ED" w:rsidRPr="0081683F" w:rsidTr="00787B33">
        <w:trPr>
          <w:trHeight w:val="286"/>
          <w:ins w:id="44181"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18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183"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84"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85"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86"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8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8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89"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9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91"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19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193" w:author="Diana Machado" w:date="2019-04-05T18:21:00Z"/>
                <w:rFonts w:ascii="Calibri" w:eastAsia="PMingLiU" w:hAnsi="Calibri" w:cs="Calibri"/>
                <w:color w:val="000000"/>
                <w:sz w:val="22"/>
                <w:szCs w:val="22"/>
                <w:lang w:val="en-PH" w:eastAsia="en-US"/>
              </w:rPr>
            </w:pPr>
            <w:ins w:id="44194" w:author="Diana Machado" w:date="2019-04-05T18:21:00Z">
              <w:r w:rsidRPr="0081683F">
                <w:rPr>
                  <w:rFonts w:ascii="Calibri" w:eastAsia="PMingLiU" w:hAnsi="Calibri" w:cs="Calibri"/>
                  <w:color w:val="000000"/>
                  <w:sz w:val="22"/>
                  <w:szCs w:val="22"/>
                  <w:lang w:val="en-PH" w:eastAsia="en-US"/>
                </w:rPr>
                <w:t>Citrus</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195" w:author="Diana Machado" w:date="2019-04-05T18:21:00Z"/>
                <w:rFonts w:ascii="Calibri" w:eastAsia="PMingLiU" w:hAnsi="Calibri" w:cs="Calibri"/>
                <w:color w:val="000000"/>
                <w:sz w:val="22"/>
                <w:szCs w:val="22"/>
                <w:lang w:val="en-PH" w:eastAsia="en-US"/>
              </w:rPr>
            </w:pPr>
            <w:ins w:id="44196"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97" w:author="Diana Machado" w:date="2019-04-05T18:21:00Z"/>
                <w:rFonts w:ascii="Calibri" w:eastAsia="PMingLiU" w:hAnsi="Calibri" w:cs="Calibri"/>
                <w:color w:val="000000"/>
                <w:sz w:val="22"/>
                <w:szCs w:val="22"/>
                <w:lang w:val="en-PH" w:eastAsia="en-US"/>
              </w:rPr>
            </w:pPr>
            <w:ins w:id="44198" w:author="Diana Machado" w:date="2019-04-05T18:21:00Z">
              <w:r w:rsidRPr="0081683F">
                <w:rPr>
                  <w:rFonts w:ascii="Calibri" w:eastAsia="PMingLiU" w:hAnsi="Calibri" w:cs="Calibri"/>
                  <w:color w:val="000000"/>
                  <w:sz w:val="22"/>
                  <w:szCs w:val="22"/>
                  <w:lang w:val="en-PH" w:eastAsia="en-US"/>
                </w:rPr>
                <w:t>2.18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99" w:author="Diana Machado" w:date="2019-04-05T18:21:00Z"/>
                <w:rFonts w:ascii="Calibri" w:eastAsia="PMingLiU" w:hAnsi="Calibri" w:cs="Calibri"/>
                <w:color w:val="000000"/>
                <w:sz w:val="22"/>
                <w:szCs w:val="22"/>
                <w:lang w:val="en-PH" w:eastAsia="en-US"/>
              </w:rPr>
            </w:pPr>
            <w:ins w:id="44200" w:author="Diana Machado" w:date="2019-04-05T18:21:00Z">
              <w:r w:rsidRPr="0081683F">
                <w:rPr>
                  <w:rFonts w:ascii="Calibri" w:eastAsia="PMingLiU" w:hAnsi="Calibri" w:cs="Calibri"/>
                  <w:color w:val="000000"/>
                  <w:sz w:val="22"/>
                  <w:szCs w:val="22"/>
                  <w:lang w:val="en-PH" w:eastAsia="en-US"/>
                </w:rPr>
                <w:t>2.02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01" w:author="Diana Machado" w:date="2019-04-05T18:21:00Z"/>
                <w:rFonts w:ascii="Calibri" w:eastAsia="PMingLiU" w:hAnsi="Calibri" w:cs="Calibri"/>
                <w:color w:val="000000"/>
                <w:sz w:val="22"/>
                <w:szCs w:val="22"/>
                <w:lang w:val="en-PH" w:eastAsia="en-US"/>
              </w:rPr>
            </w:pPr>
            <w:ins w:id="44202" w:author="Diana Machado" w:date="2019-04-05T18:21:00Z">
              <w:r w:rsidRPr="0081683F">
                <w:rPr>
                  <w:rFonts w:ascii="Calibri" w:eastAsia="PMingLiU" w:hAnsi="Calibri" w:cs="Calibri"/>
                  <w:color w:val="000000"/>
                  <w:sz w:val="22"/>
                  <w:szCs w:val="22"/>
                  <w:lang w:val="en-PH" w:eastAsia="en-US"/>
                </w:rPr>
                <w:t>3.883</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203" w:author="Diana Machado" w:date="2019-04-05T18:21:00Z"/>
                <w:rFonts w:ascii="Calibri" w:eastAsia="PMingLiU" w:hAnsi="Calibri" w:cs="Calibri"/>
                <w:color w:val="000000"/>
                <w:sz w:val="22"/>
                <w:szCs w:val="22"/>
                <w:lang w:val="en-PH" w:eastAsia="en-US"/>
              </w:rPr>
            </w:pPr>
            <w:ins w:id="44204" w:author="Diana Machado" w:date="2019-04-05T18:21:00Z">
              <w:r w:rsidRPr="0081683F">
                <w:rPr>
                  <w:rFonts w:ascii="Calibri" w:eastAsia="PMingLiU" w:hAnsi="Calibri" w:cs="Calibri"/>
                  <w:color w:val="000000"/>
                  <w:sz w:val="22"/>
                  <w:szCs w:val="22"/>
                  <w:lang w:val="en-PH" w:eastAsia="en-US"/>
                </w:rPr>
                <w:t>0.26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205" w:author="Diana Machado" w:date="2019-04-05T18:21:00Z"/>
                <w:rFonts w:ascii="Calibri" w:eastAsia="PMingLiU" w:hAnsi="Calibri" w:cs="Calibri"/>
                <w:color w:val="000000"/>
                <w:sz w:val="22"/>
                <w:szCs w:val="22"/>
                <w:lang w:val="en-PH" w:eastAsia="en-US"/>
              </w:rPr>
            </w:pPr>
            <w:ins w:id="44206" w:author="Diana Machado" w:date="2019-04-05T18:21:00Z">
              <w:r w:rsidRPr="0081683F">
                <w:rPr>
                  <w:rFonts w:ascii="Calibri" w:eastAsia="PMingLiU" w:hAnsi="Calibri" w:cs="Calibri"/>
                  <w:color w:val="000000"/>
                  <w:sz w:val="22"/>
                  <w:szCs w:val="22"/>
                  <w:lang w:val="en-PH" w:eastAsia="en-US"/>
                </w:rPr>
                <w:t>0.27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07" w:author="Diana Machado" w:date="2019-04-05T18:21:00Z"/>
                <w:rFonts w:ascii="Calibri" w:eastAsia="PMingLiU" w:hAnsi="Calibri" w:cs="Calibri"/>
                <w:color w:val="000000"/>
                <w:sz w:val="22"/>
                <w:szCs w:val="22"/>
                <w:lang w:val="en-PH" w:eastAsia="en-US"/>
              </w:rPr>
            </w:pPr>
            <w:ins w:id="44208" w:author="Diana Machado" w:date="2019-04-05T18:21:00Z">
              <w:r w:rsidRPr="0081683F">
                <w:rPr>
                  <w:rFonts w:ascii="Calibri" w:eastAsia="PMingLiU" w:hAnsi="Calibri" w:cs="Calibri"/>
                  <w:color w:val="000000"/>
                  <w:sz w:val="22"/>
                  <w:szCs w:val="22"/>
                  <w:lang w:val="en-PH" w:eastAsia="en-US"/>
                </w:rPr>
                <w:t>0.47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09" w:author="Diana Machado" w:date="2019-04-05T18:21:00Z"/>
                <w:rFonts w:ascii="Calibri" w:eastAsia="PMingLiU" w:hAnsi="Calibri" w:cs="Calibri"/>
                <w:color w:val="000000"/>
                <w:sz w:val="22"/>
                <w:szCs w:val="22"/>
                <w:lang w:val="en-PH" w:eastAsia="en-US"/>
              </w:rPr>
            </w:pPr>
            <w:ins w:id="44210" w:author="Diana Machado" w:date="2019-04-05T18:21:00Z">
              <w:r w:rsidRPr="0081683F">
                <w:rPr>
                  <w:rFonts w:ascii="Calibri" w:eastAsia="PMingLiU" w:hAnsi="Calibri" w:cs="Calibri"/>
                  <w:color w:val="000000"/>
                  <w:sz w:val="22"/>
                  <w:szCs w:val="22"/>
                  <w:lang w:val="en-PH" w:eastAsia="en-US"/>
                </w:rPr>
                <w:t>0.34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11" w:author="Diana Machado" w:date="2019-04-05T18:21:00Z"/>
                <w:rFonts w:ascii="Calibri" w:eastAsia="PMingLiU" w:hAnsi="Calibri" w:cs="Calibri"/>
                <w:color w:val="000000"/>
                <w:sz w:val="22"/>
                <w:szCs w:val="22"/>
                <w:lang w:val="en-PH" w:eastAsia="en-US"/>
              </w:rPr>
            </w:pPr>
            <w:ins w:id="44212" w:author="Diana Machado" w:date="2019-04-05T18:21:00Z">
              <w:r w:rsidRPr="0081683F">
                <w:rPr>
                  <w:rFonts w:ascii="Calibri" w:eastAsia="PMingLiU" w:hAnsi="Calibri" w:cs="Calibri"/>
                  <w:color w:val="000000"/>
                  <w:sz w:val="22"/>
                  <w:szCs w:val="22"/>
                  <w:lang w:val="en-PH" w:eastAsia="en-US"/>
                </w:rPr>
                <w:t>2.816</w:t>
              </w:r>
            </w:ins>
          </w:p>
        </w:tc>
      </w:tr>
      <w:tr w:rsidR="002348ED" w:rsidRPr="0081683F" w:rsidTr="00787B33">
        <w:trPr>
          <w:trHeight w:val="286"/>
          <w:ins w:id="4421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21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215" w:author="Diana Machado" w:date="2019-04-05T18:21:00Z"/>
                <w:rFonts w:ascii="Calibri" w:eastAsia="PMingLiU" w:hAnsi="Calibri" w:cs="Calibri"/>
                <w:color w:val="000000"/>
                <w:sz w:val="22"/>
                <w:szCs w:val="22"/>
                <w:lang w:val="en-PH" w:eastAsia="en-US"/>
              </w:rPr>
            </w:pPr>
            <w:ins w:id="44216"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17" w:author="Diana Machado" w:date="2019-04-05T18:21:00Z"/>
                <w:rFonts w:ascii="Calibri" w:eastAsia="PMingLiU" w:hAnsi="Calibri" w:cs="Calibri"/>
                <w:color w:val="000000"/>
                <w:sz w:val="22"/>
                <w:szCs w:val="22"/>
                <w:lang w:val="en-PH" w:eastAsia="en-US"/>
              </w:rPr>
            </w:pPr>
            <w:ins w:id="44218" w:author="Diana Machado" w:date="2019-04-05T18:21:00Z">
              <w:r w:rsidRPr="0081683F">
                <w:rPr>
                  <w:rFonts w:ascii="Calibri" w:eastAsia="PMingLiU" w:hAnsi="Calibri" w:cs="Calibri"/>
                  <w:color w:val="000000"/>
                  <w:sz w:val="22"/>
                  <w:szCs w:val="22"/>
                  <w:lang w:val="en-PH" w:eastAsia="en-US"/>
                </w:rPr>
                <w:t>2.55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19" w:author="Diana Machado" w:date="2019-04-05T18:21:00Z"/>
                <w:rFonts w:ascii="Calibri" w:eastAsia="PMingLiU" w:hAnsi="Calibri" w:cs="Calibri"/>
                <w:color w:val="000000"/>
                <w:sz w:val="22"/>
                <w:szCs w:val="22"/>
                <w:lang w:val="en-PH" w:eastAsia="en-US"/>
              </w:rPr>
            </w:pPr>
            <w:ins w:id="44220" w:author="Diana Machado" w:date="2019-04-05T18:21:00Z">
              <w:r w:rsidRPr="0081683F">
                <w:rPr>
                  <w:rFonts w:ascii="Calibri" w:eastAsia="PMingLiU" w:hAnsi="Calibri" w:cs="Calibri"/>
                  <w:color w:val="000000"/>
                  <w:sz w:val="22"/>
                  <w:szCs w:val="22"/>
                  <w:lang w:val="en-PH" w:eastAsia="en-US"/>
                </w:rPr>
                <w:t>2.24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21" w:author="Diana Machado" w:date="2019-04-05T18:21:00Z"/>
                <w:rFonts w:ascii="Calibri" w:eastAsia="PMingLiU" w:hAnsi="Calibri" w:cs="Calibri"/>
                <w:color w:val="000000"/>
                <w:sz w:val="22"/>
                <w:szCs w:val="22"/>
                <w:lang w:val="en-PH" w:eastAsia="en-US"/>
              </w:rPr>
            </w:pPr>
            <w:ins w:id="44222" w:author="Diana Machado" w:date="2019-04-05T18:21:00Z">
              <w:r w:rsidRPr="0081683F">
                <w:rPr>
                  <w:rFonts w:ascii="Calibri" w:eastAsia="PMingLiU" w:hAnsi="Calibri" w:cs="Calibri"/>
                  <w:color w:val="000000"/>
                  <w:sz w:val="22"/>
                  <w:szCs w:val="22"/>
                  <w:lang w:val="en-PH" w:eastAsia="en-US"/>
                </w:rPr>
                <w:t>4.87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23" w:author="Diana Machado" w:date="2019-04-05T18:21:00Z"/>
                <w:rFonts w:ascii="Calibri" w:eastAsia="PMingLiU" w:hAnsi="Calibri" w:cs="Calibri"/>
                <w:color w:val="000000"/>
                <w:sz w:val="22"/>
                <w:szCs w:val="22"/>
                <w:lang w:val="en-PH" w:eastAsia="en-US"/>
              </w:rPr>
            </w:pPr>
            <w:ins w:id="44224" w:author="Diana Machado" w:date="2019-04-05T18:21:00Z">
              <w:r w:rsidRPr="0081683F">
                <w:rPr>
                  <w:rFonts w:ascii="Calibri" w:eastAsia="PMingLiU" w:hAnsi="Calibri" w:cs="Calibri"/>
                  <w:color w:val="000000"/>
                  <w:sz w:val="22"/>
                  <w:szCs w:val="22"/>
                  <w:lang w:val="en-PH" w:eastAsia="en-US"/>
                </w:rPr>
                <w:t>0.30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25" w:author="Diana Machado" w:date="2019-04-05T18:21:00Z"/>
                <w:rFonts w:ascii="Calibri" w:eastAsia="PMingLiU" w:hAnsi="Calibri" w:cs="Calibri"/>
                <w:color w:val="000000"/>
                <w:sz w:val="22"/>
                <w:szCs w:val="22"/>
                <w:lang w:val="en-PH" w:eastAsia="en-US"/>
              </w:rPr>
            </w:pPr>
            <w:ins w:id="44226" w:author="Diana Machado" w:date="2019-04-05T18:21:00Z">
              <w:r w:rsidRPr="0081683F">
                <w:rPr>
                  <w:rFonts w:ascii="Calibri" w:eastAsia="PMingLiU" w:hAnsi="Calibri" w:cs="Calibri"/>
                  <w:color w:val="000000"/>
                  <w:sz w:val="22"/>
                  <w:szCs w:val="22"/>
                  <w:lang w:val="en-PH" w:eastAsia="en-US"/>
                </w:rPr>
                <w:t>0.29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27" w:author="Diana Machado" w:date="2019-04-05T18:21:00Z"/>
                <w:rFonts w:ascii="Calibri" w:eastAsia="PMingLiU" w:hAnsi="Calibri" w:cs="Calibri"/>
                <w:color w:val="000000"/>
                <w:sz w:val="22"/>
                <w:szCs w:val="22"/>
                <w:lang w:val="en-PH" w:eastAsia="en-US"/>
              </w:rPr>
            </w:pPr>
            <w:ins w:id="44228" w:author="Diana Machado" w:date="2019-04-05T18:21:00Z">
              <w:r w:rsidRPr="0081683F">
                <w:rPr>
                  <w:rFonts w:ascii="Calibri" w:eastAsia="PMingLiU" w:hAnsi="Calibri" w:cs="Calibri"/>
                  <w:color w:val="000000"/>
                  <w:sz w:val="22"/>
                  <w:szCs w:val="22"/>
                  <w:lang w:val="en-PH" w:eastAsia="en-US"/>
                </w:rPr>
                <w:t>0.577</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29" w:author="Diana Machado" w:date="2019-04-05T18:21:00Z"/>
                <w:rFonts w:ascii="Calibri" w:eastAsia="PMingLiU" w:hAnsi="Calibri" w:cs="Calibri"/>
                <w:color w:val="000000"/>
                <w:sz w:val="22"/>
                <w:szCs w:val="22"/>
                <w:lang w:val="en-PH" w:eastAsia="en-US"/>
              </w:rPr>
            </w:pPr>
            <w:ins w:id="44230" w:author="Diana Machado" w:date="2019-04-05T18:21:00Z">
              <w:r w:rsidRPr="0081683F">
                <w:rPr>
                  <w:rFonts w:ascii="Calibri" w:eastAsia="PMingLiU" w:hAnsi="Calibri" w:cs="Calibri"/>
                  <w:color w:val="000000"/>
                  <w:sz w:val="22"/>
                  <w:szCs w:val="22"/>
                  <w:lang w:val="en-PH" w:eastAsia="en-US"/>
                </w:rPr>
                <w:t>0.54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31" w:author="Diana Machado" w:date="2019-04-05T18:21:00Z"/>
                <w:rFonts w:ascii="Calibri" w:eastAsia="PMingLiU" w:hAnsi="Calibri" w:cs="Calibri"/>
                <w:color w:val="000000"/>
                <w:sz w:val="22"/>
                <w:szCs w:val="22"/>
                <w:lang w:val="en-PH" w:eastAsia="en-US"/>
              </w:rPr>
            </w:pPr>
            <w:ins w:id="44232" w:author="Diana Machado" w:date="2019-04-05T18:21:00Z">
              <w:r w:rsidRPr="0081683F">
                <w:rPr>
                  <w:rFonts w:ascii="Calibri" w:eastAsia="PMingLiU" w:hAnsi="Calibri" w:cs="Calibri"/>
                  <w:color w:val="000000"/>
                  <w:sz w:val="22"/>
                  <w:szCs w:val="22"/>
                  <w:lang w:val="en-PH" w:eastAsia="en-US"/>
                </w:rPr>
                <w:t>3.540</w:t>
              </w:r>
            </w:ins>
          </w:p>
        </w:tc>
      </w:tr>
      <w:tr w:rsidR="002348ED" w:rsidRPr="0081683F" w:rsidTr="00787B33">
        <w:trPr>
          <w:trHeight w:val="286"/>
          <w:ins w:id="4423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23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235" w:author="Diana Machado" w:date="2019-04-05T18:21:00Z"/>
                <w:rFonts w:ascii="Calibri" w:eastAsia="PMingLiU" w:hAnsi="Calibri" w:cs="Calibri"/>
                <w:color w:val="000000"/>
                <w:sz w:val="22"/>
                <w:szCs w:val="22"/>
                <w:lang w:val="en-PH" w:eastAsia="en-US"/>
              </w:rPr>
            </w:pPr>
            <w:ins w:id="44236"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37" w:author="Diana Machado" w:date="2019-04-05T18:21:00Z"/>
                <w:rFonts w:ascii="Calibri" w:eastAsia="PMingLiU" w:hAnsi="Calibri" w:cs="Calibri"/>
                <w:color w:val="000000"/>
                <w:sz w:val="22"/>
                <w:szCs w:val="22"/>
                <w:lang w:val="en-PH" w:eastAsia="en-US"/>
              </w:rPr>
            </w:pPr>
            <w:ins w:id="44238" w:author="Diana Machado" w:date="2019-04-05T18:21:00Z">
              <w:r w:rsidRPr="0081683F">
                <w:rPr>
                  <w:rFonts w:ascii="Calibri" w:eastAsia="PMingLiU" w:hAnsi="Calibri" w:cs="Calibri"/>
                  <w:color w:val="000000"/>
                  <w:sz w:val="22"/>
                  <w:szCs w:val="22"/>
                  <w:lang w:val="en-PH" w:eastAsia="en-US"/>
                </w:rPr>
                <w:t>3.06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39" w:author="Diana Machado" w:date="2019-04-05T18:21:00Z"/>
                <w:rFonts w:ascii="Calibri" w:eastAsia="PMingLiU" w:hAnsi="Calibri" w:cs="Calibri"/>
                <w:color w:val="000000"/>
                <w:sz w:val="22"/>
                <w:szCs w:val="22"/>
                <w:lang w:val="en-PH" w:eastAsia="en-US"/>
              </w:rPr>
            </w:pPr>
            <w:ins w:id="44240" w:author="Diana Machado" w:date="2019-04-05T18:21:00Z">
              <w:r w:rsidRPr="0081683F">
                <w:rPr>
                  <w:rFonts w:ascii="Calibri" w:eastAsia="PMingLiU" w:hAnsi="Calibri" w:cs="Calibri"/>
                  <w:color w:val="000000"/>
                  <w:sz w:val="22"/>
                  <w:szCs w:val="22"/>
                  <w:lang w:val="en-PH" w:eastAsia="en-US"/>
                </w:rPr>
                <w:t>2.78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41" w:author="Diana Machado" w:date="2019-04-05T18:21:00Z"/>
                <w:rFonts w:ascii="Calibri" w:eastAsia="PMingLiU" w:hAnsi="Calibri" w:cs="Calibri"/>
                <w:color w:val="000000"/>
                <w:sz w:val="22"/>
                <w:szCs w:val="22"/>
                <w:lang w:val="en-PH" w:eastAsia="en-US"/>
              </w:rPr>
            </w:pPr>
            <w:ins w:id="44242" w:author="Diana Machado" w:date="2019-04-05T18:21:00Z">
              <w:r w:rsidRPr="0081683F">
                <w:rPr>
                  <w:rFonts w:ascii="Calibri" w:eastAsia="PMingLiU" w:hAnsi="Calibri" w:cs="Calibri"/>
                  <w:color w:val="000000"/>
                  <w:sz w:val="22"/>
                  <w:szCs w:val="22"/>
                  <w:lang w:val="en-PH" w:eastAsia="en-US"/>
                </w:rPr>
                <w:t>6.50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43" w:author="Diana Machado" w:date="2019-04-05T18:21:00Z"/>
                <w:rFonts w:ascii="Calibri" w:eastAsia="PMingLiU" w:hAnsi="Calibri" w:cs="Calibri"/>
                <w:color w:val="000000"/>
                <w:sz w:val="22"/>
                <w:szCs w:val="22"/>
                <w:lang w:val="en-PH" w:eastAsia="en-US"/>
              </w:rPr>
            </w:pPr>
            <w:ins w:id="44244" w:author="Diana Machado" w:date="2019-04-05T18:21:00Z">
              <w:r w:rsidRPr="0081683F">
                <w:rPr>
                  <w:rFonts w:ascii="Calibri" w:eastAsia="PMingLiU" w:hAnsi="Calibri" w:cs="Calibri"/>
                  <w:color w:val="000000"/>
                  <w:sz w:val="22"/>
                  <w:szCs w:val="22"/>
                  <w:lang w:val="en-PH" w:eastAsia="en-US"/>
                </w:rPr>
                <w:t>0.46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45" w:author="Diana Machado" w:date="2019-04-05T18:21:00Z"/>
                <w:rFonts w:ascii="Calibri" w:eastAsia="PMingLiU" w:hAnsi="Calibri" w:cs="Calibri"/>
                <w:color w:val="000000"/>
                <w:sz w:val="22"/>
                <w:szCs w:val="22"/>
                <w:lang w:val="en-PH" w:eastAsia="en-US"/>
              </w:rPr>
            </w:pPr>
            <w:ins w:id="44246" w:author="Diana Machado" w:date="2019-04-05T18:21:00Z">
              <w:r w:rsidRPr="0081683F">
                <w:rPr>
                  <w:rFonts w:ascii="Calibri" w:eastAsia="PMingLiU" w:hAnsi="Calibri" w:cs="Calibri"/>
                  <w:color w:val="000000"/>
                  <w:sz w:val="22"/>
                  <w:szCs w:val="22"/>
                  <w:lang w:val="en-PH" w:eastAsia="en-US"/>
                </w:rPr>
                <w:t>0.344</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247" w:author="Diana Machado" w:date="2019-04-05T18:21:00Z"/>
                <w:rFonts w:ascii="Calibri" w:eastAsia="PMingLiU" w:hAnsi="Calibri" w:cs="Calibri"/>
                <w:color w:val="000000"/>
                <w:sz w:val="22"/>
                <w:szCs w:val="22"/>
                <w:lang w:val="en-PH" w:eastAsia="en-US"/>
              </w:rPr>
            </w:pPr>
            <w:ins w:id="44248" w:author="Diana Machado" w:date="2019-04-05T18:21:00Z">
              <w:r w:rsidRPr="0081683F">
                <w:rPr>
                  <w:rFonts w:ascii="Calibri" w:eastAsia="PMingLiU" w:hAnsi="Calibri" w:cs="Calibri"/>
                  <w:color w:val="000000"/>
                  <w:sz w:val="22"/>
                  <w:szCs w:val="22"/>
                  <w:lang w:val="en-PH" w:eastAsia="en-US"/>
                </w:rPr>
                <w:t>0.647</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249" w:author="Diana Machado" w:date="2019-04-05T18:21:00Z"/>
                <w:rFonts w:ascii="Calibri" w:eastAsia="PMingLiU" w:hAnsi="Calibri" w:cs="Calibri"/>
                <w:color w:val="000000"/>
                <w:sz w:val="22"/>
                <w:szCs w:val="22"/>
                <w:lang w:val="en-PH" w:eastAsia="en-US"/>
              </w:rPr>
            </w:pPr>
            <w:ins w:id="44250" w:author="Diana Machado" w:date="2019-04-05T18:21:00Z">
              <w:r w:rsidRPr="0081683F">
                <w:rPr>
                  <w:rFonts w:ascii="Calibri" w:eastAsia="PMingLiU" w:hAnsi="Calibri" w:cs="Calibri"/>
                  <w:color w:val="000000"/>
                  <w:sz w:val="22"/>
                  <w:szCs w:val="22"/>
                  <w:lang w:val="en-PH" w:eastAsia="en-US"/>
                </w:rPr>
                <w:t>0.6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51" w:author="Diana Machado" w:date="2019-04-05T18:21:00Z"/>
                <w:rFonts w:ascii="Calibri" w:eastAsia="PMingLiU" w:hAnsi="Calibri" w:cs="Calibri"/>
                <w:color w:val="000000"/>
                <w:sz w:val="22"/>
                <w:szCs w:val="22"/>
                <w:lang w:val="en-PH" w:eastAsia="en-US"/>
              </w:rPr>
            </w:pPr>
            <w:ins w:id="44252" w:author="Diana Machado" w:date="2019-04-05T18:21:00Z">
              <w:r w:rsidRPr="0081683F">
                <w:rPr>
                  <w:rFonts w:ascii="Calibri" w:eastAsia="PMingLiU" w:hAnsi="Calibri" w:cs="Calibri"/>
                  <w:color w:val="000000"/>
                  <w:sz w:val="22"/>
                  <w:szCs w:val="22"/>
                  <w:lang w:val="en-PH" w:eastAsia="en-US"/>
                </w:rPr>
                <w:t>4.380</w:t>
              </w:r>
            </w:ins>
          </w:p>
        </w:tc>
      </w:tr>
      <w:tr w:rsidR="002348ED" w:rsidRPr="0081683F" w:rsidTr="00787B33">
        <w:trPr>
          <w:trHeight w:val="286"/>
          <w:ins w:id="44253"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25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255"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256"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257"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258"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25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26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261"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26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263"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26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265" w:author="Diana Machado" w:date="2019-04-05T18:21:00Z"/>
                <w:rFonts w:ascii="Calibri" w:eastAsia="PMingLiU" w:hAnsi="Calibri" w:cs="Calibri"/>
                <w:color w:val="000000"/>
                <w:sz w:val="22"/>
                <w:szCs w:val="22"/>
                <w:lang w:val="en-PH" w:eastAsia="en-US"/>
              </w:rPr>
            </w:pPr>
            <w:ins w:id="44266" w:author="Diana Machado" w:date="2019-04-05T18:21:00Z">
              <w:r w:rsidRPr="0081683F">
                <w:rPr>
                  <w:rFonts w:ascii="Calibri" w:eastAsia="PMingLiU" w:hAnsi="Calibri" w:cs="Calibri"/>
                  <w:color w:val="000000"/>
                  <w:sz w:val="22"/>
                  <w:szCs w:val="22"/>
                  <w:lang w:val="en-PH" w:eastAsia="en-US"/>
                </w:rPr>
                <w:t>Clay</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267" w:author="Diana Machado" w:date="2019-04-05T18:21:00Z"/>
                <w:rFonts w:ascii="Calibri" w:eastAsia="PMingLiU" w:hAnsi="Calibri" w:cs="Calibri"/>
                <w:color w:val="000000"/>
                <w:sz w:val="22"/>
                <w:szCs w:val="22"/>
                <w:lang w:val="en-PH" w:eastAsia="en-US"/>
              </w:rPr>
            </w:pPr>
            <w:ins w:id="44268"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69" w:author="Diana Machado" w:date="2019-04-05T18:21:00Z"/>
                <w:rFonts w:ascii="Calibri" w:eastAsia="PMingLiU" w:hAnsi="Calibri" w:cs="Calibri"/>
                <w:color w:val="000000"/>
                <w:sz w:val="22"/>
                <w:szCs w:val="22"/>
                <w:lang w:val="en-PH" w:eastAsia="en-US"/>
              </w:rPr>
            </w:pPr>
            <w:ins w:id="44270" w:author="Diana Machado" w:date="2019-04-05T18:21:00Z">
              <w:r w:rsidRPr="0081683F">
                <w:rPr>
                  <w:rFonts w:ascii="Calibri" w:eastAsia="PMingLiU" w:hAnsi="Calibri" w:cs="Calibri"/>
                  <w:color w:val="000000"/>
                  <w:sz w:val="22"/>
                  <w:szCs w:val="22"/>
                  <w:lang w:val="en-PH" w:eastAsia="en-US"/>
                </w:rPr>
                <w:t>0.71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71" w:author="Diana Machado" w:date="2019-04-05T18:21:00Z"/>
                <w:rFonts w:ascii="Calibri" w:eastAsia="PMingLiU" w:hAnsi="Calibri" w:cs="Calibri"/>
                <w:color w:val="000000"/>
                <w:sz w:val="22"/>
                <w:szCs w:val="22"/>
                <w:lang w:val="en-PH" w:eastAsia="en-US"/>
              </w:rPr>
            </w:pPr>
            <w:ins w:id="44272" w:author="Diana Machado" w:date="2019-04-05T18:21:00Z">
              <w:r w:rsidRPr="0081683F">
                <w:rPr>
                  <w:rFonts w:ascii="Calibri" w:eastAsia="PMingLiU" w:hAnsi="Calibri" w:cs="Calibri"/>
                  <w:color w:val="000000"/>
                  <w:sz w:val="22"/>
                  <w:szCs w:val="22"/>
                  <w:lang w:val="en-PH" w:eastAsia="en-US"/>
                </w:rPr>
                <w:t>0.68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73" w:author="Diana Machado" w:date="2019-04-05T18:21:00Z"/>
                <w:rFonts w:ascii="Calibri" w:eastAsia="PMingLiU" w:hAnsi="Calibri" w:cs="Calibri"/>
                <w:color w:val="000000"/>
                <w:sz w:val="22"/>
                <w:szCs w:val="22"/>
                <w:lang w:val="en-PH" w:eastAsia="en-US"/>
              </w:rPr>
            </w:pPr>
            <w:ins w:id="44274" w:author="Diana Machado" w:date="2019-04-05T18:21:00Z">
              <w:r w:rsidRPr="0081683F">
                <w:rPr>
                  <w:rFonts w:ascii="Calibri" w:eastAsia="PMingLiU" w:hAnsi="Calibri" w:cs="Calibri"/>
                  <w:color w:val="000000"/>
                  <w:sz w:val="22"/>
                  <w:szCs w:val="22"/>
                  <w:lang w:val="en-PH" w:eastAsia="en-US"/>
                </w:rPr>
                <w:t>0.81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75" w:author="Diana Machado" w:date="2019-04-05T18:21:00Z"/>
                <w:rFonts w:ascii="Calibri" w:eastAsia="PMingLiU" w:hAnsi="Calibri" w:cs="Calibri"/>
                <w:color w:val="000000"/>
                <w:sz w:val="22"/>
                <w:szCs w:val="22"/>
                <w:lang w:val="en-PH" w:eastAsia="en-US"/>
              </w:rPr>
            </w:pPr>
            <w:ins w:id="44276" w:author="Diana Machado" w:date="2019-04-05T18:21:00Z">
              <w:r w:rsidRPr="0081683F">
                <w:rPr>
                  <w:rFonts w:ascii="Calibri" w:eastAsia="PMingLiU" w:hAnsi="Calibri" w:cs="Calibri"/>
                  <w:color w:val="000000"/>
                  <w:sz w:val="22"/>
                  <w:szCs w:val="22"/>
                  <w:lang w:val="en-PH" w:eastAsia="en-US"/>
                </w:rPr>
                <w:t>0.14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77" w:author="Diana Machado" w:date="2019-04-05T18:21:00Z"/>
                <w:rFonts w:ascii="Calibri" w:eastAsia="PMingLiU" w:hAnsi="Calibri" w:cs="Calibri"/>
                <w:color w:val="000000"/>
                <w:sz w:val="22"/>
                <w:szCs w:val="22"/>
                <w:lang w:val="en-PH" w:eastAsia="en-US"/>
              </w:rPr>
            </w:pPr>
            <w:ins w:id="44278" w:author="Diana Machado" w:date="2019-04-05T18:21:00Z">
              <w:r w:rsidRPr="0081683F">
                <w:rPr>
                  <w:rFonts w:ascii="Calibri" w:eastAsia="PMingLiU" w:hAnsi="Calibri" w:cs="Calibri"/>
                  <w:color w:val="000000"/>
                  <w:sz w:val="22"/>
                  <w:szCs w:val="22"/>
                  <w:lang w:val="en-PH" w:eastAsia="en-US"/>
                </w:rPr>
                <w:t>0.13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79" w:author="Diana Machado" w:date="2019-04-05T18:21:00Z"/>
                <w:rFonts w:ascii="Calibri" w:eastAsia="PMingLiU" w:hAnsi="Calibri" w:cs="Calibri"/>
                <w:color w:val="000000"/>
                <w:sz w:val="22"/>
                <w:szCs w:val="22"/>
                <w:lang w:val="en-PH" w:eastAsia="en-US"/>
              </w:rPr>
            </w:pPr>
            <w:ins w:id="44280" w:author="Diana Machado" w:date="2019-04-05T18:21:00Z">
              <w:r w:rsidRPr="0081683F">
                <w:rPr>
                  <w:rFonts w:ascii="Calibri" w:eastAsia="PMingLiU" w:hAnsi="Calibri" w:cs="Calibri"/>
                  <w:color w:val="000000"/>
                  <w:sz w:val="22"/>
                  <w:szCs w:val="22"/>
                  <w:lang w:val="en-PH" w:eastAsia="en-US"/>
                </w:rPr>
                <w:t>0.19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81" w:author="Diana Machado" w:date="2019-04-05T18:21:00Z"/>
                <w:rFonts w:ascii="Calibri" w:eastAsia="PMingLiU" w:hAnsi="Calibri" w:cs="Calibri"/>
                <w:color w:val="000000"/>
                <w:sz w:val="22"/>
                <w:szCs w:val="22"/>
                <w:lang w:val="en-PH" w:eastAsia="en-US"/>
              </w:rPr>
            </w:pPr>
            <w:ins w:id="44282" w:author="Diana Machado" w:date="2019-04-05T18:21:00Z">
              <w:r w:rsidRPr="0081683F">
                <w:rPr>
                  <w:rFonts w:ascii="Calibri" w:eastAsia="PMingLiU" w:hAnsi="Calibri" w:cs="Calibri"/>
                  <w:color w:val="000000"/>
                  <w:sz w:val="22"/>
                  <w:szCs w:val="22"/>
                  <w:lang w:val="en-PH" w:eastAsia="en-US"/>
                </w:rPr>
                <w:t>0.17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83" w:author="Diana Machado" w:date="2019-04-05T18:21:00Z"/>
                <w:rFonts w:ascii="Calibri" w:eastAsia="PMingLiU" w:hAnsi="Calibri" w:cs="Calibri"/>
                <w:color w:val="000000"/>
                <w:sz w:val="22"/>
                <w:szCs w:val="22"/>
                <w:lang w:val="en-PH" w:eastAsia="en-US"/>
              </w:rPr>
            </w:pPr>
            <w:ins w:id="44284" w:author="Diana Machado" w:date="2019-04-05T18:21:00Z">
              <w:r w:rsidRPr="0081683F">
                <w:rPr>
                  <w:rFonts w:ascii="Calibri" w:eastAsia="PMingLiU" w:hAnsi="Calibri" w:cs="Calibri"/>
                  <w:color w:val="000000"/>
                  <w:sz w:val="22"/>
                  <w:szCs w:val="22"/>
                  <w:lang w:val="en-PH" w:eastAsia="en-US"/>
                </w:rPr>
                <w:t>1.605</w:t>
              </w:r>
            </w:ins>
          </w:p>
        </w:tc>
      </w:tr>
      <w:tr w:rsidR="002348ED" w:rsidRPr="0081683F" w:rsidTr="00787B33">
        <w:trPr>
          <w:trHeight w:val="286"/>
          <w:ins w:id="4428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28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287" w:author="Diana Machado" w:date="2019-04-05T18:21:00Z"/>
                <w:rFonts w:ascii="Calibri" w:eastAsia="PMingLiU" w:hAnsi="Calibri" w:cs="Calibri"/>
                <w:color w:val="000000"/>
                <w:sz w:val="22"/>
                <w:szCs w:val="22"/>
                <w:lang w:val="en-PH" w:eastAsia="en-US"/>
              </w:rPr>
            </w:pPr>
            <w:ins w:id="44288"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289" w:author="Diana Machado" w:date="2019-04-05T18:21:00Z"/>
                <w:rFonts w:ascii="Calibri" w:eastAsia="PMingLiU" w:hAnsi="Calibri" w:cs="Calibri"/>
                <w:color w:val="000000"/>
                <w:sz w:val="22"/>
                <w:szCs w:val="22"/>
                <w:lang w:val="en-PH" w:eastAsia="en-US"/>
              </w:rPr>
            </w:pPr>
            <w:ins w:id="44290" w:author="Diana Machado" w:date="2019-04-05T18:21:00Z">
              <w:r w:rsidRPr="0081683F">
                <w:rPr>
                  <w:rFonts w:ascii="Calibri" w:eastAsia="PMingLiU" w:hAnsi="Calibri" w:cs="Calibri"/>
                  <w:color w:val="000000"/>
                  <w:sz w:val="22"/>
                  <w:szCs w:val="22"/>
                  <w:lang w:val="en-PH" w:eastAsia="en-US"/>
                </w:rPr>
                <w:t>0.797</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291" w:author="Diana Machado" w:date="2019-04-05T18:21:00Z"/>
                <w:rFonts w:ascii="Calibri" w:eastAsia="PMingLiU" w:hAnsi="Calibri" w:cs="Calibri"/>
                <w:color w:val="000000"/>
                <w:sz w:val="22"/>
                <w:szCs w:val="22"/>
                <w:lang w:val="en-PH" w:eastAsia="en-US"/>
              </w:rPr>
            </w:pPr>
            <w:ins w:id="44292" w:author="Diana Machado" w:date="2019-04-05T18:21:00Z">
              <w:r w:rsidRPr="0081683F">
                <w:rPr>
                  <w:rFonts w:ascii="Calibri" w:eastAsia="PMingLiU" w:hAnsi="Calibri" w:cs="Calibri"/>
                  <w:color w:val="000000"/>
                  <w:sz w:val="22"/>
                  <w:szCs w:val="22"/>
                  <w:lang w:val="en-PH" w:eastAsia="en-US"/>
                </w:rPr>
                <w:t>0.81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93" w:author="Diana Machado" w:date="2019-04-05T18:21:00Z"/>
                <w:rFonts w:ascii="Calibri" w:eastAsia="PMingLiU" w:hAnsi="Calibri" w:cs="Calibri"/>
                <w:color w:val="000000"/>
                <w:sz w:val="22"/>
                <w:szCs w:val="22"/>
                <w:lang w:val="en-PH" w:eastAsia="en-US"/>
              </w:rPr>
            </w:pPr>
            <w:ins w:id="44294" w:author="Diana Machado" w:date="2019-04-05T18:21:00Z">
              <w:r w:rsidRPr="0081683F">
                <w:rPr>
                  <w:rFonts w:ascii="Calibri" w:eastAsia="PMingLiU" w:hAnsi="Calibri" w:cs="Calibri"/>
                  <w:color w:val="000000"/>
                  <w:sz w:val="22"/>
                  <w:szCs w:val="22"/>
                  <w:lang w:val="en-PH" w:eastAsia="en-US"/>
                </w:rPr>
                <w:t>2.04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95" w:author="Diana Machado" w:date="2019-04-05T18:21:00Z"/>
                <w:rFonts w:ascii="Calibri" w:eastAsia="PMingLiU" w:hAnsi="Calibri" w:cs="Calibri"/>
                <w:color w:val="000000"/>
                <w:sz w:val="22"/>
                <w:szCs w:val="22"/>
                <w:lang w:val="en-PH" w:eastAsia="en-US"/>
              </w:rPr>
            </w:pPr>
            <w:ins w:id="44296" w:author="Diana Machado" w:date="2019-04-05T18:21:00Z">
              <w:r w:rsidRPr="0081683F">
                <w:rPr>
                  <w:rFonts w:ascii="Calibri" w:eastAsia="PMingLiU" w:hAnsi="Calibri" w:cs="Calibri"/>
                  <w:color w:val="000000"/>
                  <w:sz w:val="22"/>
                  <w:szCs w:val="22"/>
                  <w:lang w:val="en-PH" w:eastAsia="en-US"/>
                </w:rPr>
                <w:t>0.16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97" w:author="Diana Machado" w:date="2019-04-05T18:21:00Z"/>
                <w:rFonts w:ascii="Calibri" w:eastAsia="PMingLiU" w:hAnsi="Calibri" w:cs="Calibri"/>
                <w:color w:val="000000"/>
                <w:sz w:val="22"/>
                <w:szCs w:val="22"/>
                <w:lang w:val="en-PH" w:eastAsia="en-US"/>
              </w:rPr>
            </w:pPr>
            <w:ins w:id="44298" w:author="Diana Machado" w:date="2019-04-05T18:21:00Z">
              <w:r w:rsidRPr="0081683F">
                <w:rPr>
                  <w:rFonts w:ascii="Calibri" w:eastAsia="PMingLiU" w:hAnsi="Calibri" w:cs="Calibri"/>
                  <w:color w:val="000000"/>
                  <w:sz w:val="22"/>
                  <w:szCs w:val="22"/>
                  <w:lang w:val="en-PH" w:eastAsia="en-US"/>
                </w:rPr>
                <w:t>0.15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99" w:author="Diana Machado" w:date="2019-04-05T18:21:00Z"/>
                <w:rFonts w:ascii="Calibri" w:eastAsia="PMingLiU" w:hAnsi="Calibri" w:cs="Calibri"/>
                <w:color w:val="000000"/>
                <w:sz w:val="22"/>
                <w:szCs w:val="22"/>
                <w:lang w:val="en-PH" w:eastAsia="en-US"/>
              </w:rPr>
            </w:pPr>
            <w:ins w:id="44300" w:author="Diana Machado" w:date="2019-04-05T18:21:00Z">
              <w:r w:rsidRPr="0081683F">
                <w:rPr>
                  <w:rFonts w:ascii="Calibri" w:eastAsia="PMingLiU" w:hAnsi="Calibri" w:cs="Calibri"/>
                  <w:color w:val="000000"/>
                  <w:sz w:val="22"/>
                  <w:szCs w:val="22"/>
                  <w:lang w:val="en-PH" w:eastAsia="en-US"/>
                </w:rPr>
                <w:t>0.21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01" w:author="Diana Machado" w:date="2019-04-05T18:21:00Z"/>
                <w:rFonts w:ascii="Calibri" w:eastAsia="PMingLiU" w:hAnsi="Calibri" w:cs="Calibri"/>
                <w:color w:val="000000"/>
                <w:sz w:val="22"/>
                <w:szCs w:val="22"/>
                <w:lang w:val="en-PH" w:eastAsia="en-US"/>
              </w:rPr>
            </w:pPr>
            <w:ins w:id="44302" w:author="Diana Machado" w:date="2019-04-05T18:21:00Z">
              <w:r w:rsidRPr="0081683F">
                <w:rPr>
                  <w:rFonts w:ascii="Calibri" w:eastAsia="PMingLiU" w:hAnsi="Calibri" w:cs="Calibri"/>
                  <w:color w:val="000000"/>
                  <w:sz w:val="22"/>
                  <w:szCs w:val="22"/>
                  <w:lang w:val="en-PH" w:eastAsia="en-US"/>
                </w:rPr>
                <w:t>0.20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03" w:author="Diana Machado" w:date="2019-04-05T18:21:00Z"/>
                <w:rFonts w:ascii="Calibri" w:eastAsia="PMingLiU" w:hAnsi="Calibri" w:cs="Calibri"/>
                <w:color w:val="000000"/>
                <w:sz w:val="22"/>
                <w:szCs w:val="22"/>
                <w:lang w:val="en-PH" w:eastAsia="en-US"/>
              </w:rPr>
            </w:pPr>
            <w:ins w:id="44304" w:author="Diana Machado" w:date="2019-04-05T18:21:00Z">
              <w:r w:rsidRPr="0081683F">
                <w:rPr>
                  <w:rFonts w:ascii="Calibri" w:eastAsia="PMingLiU" w:hAnsi="Calibri" w:cs="Calibri"/>
                  <w:color w:val="000000"/>
                  <w:sz w:val="22"/>
                  <w:szCs w:val="22"/>
                  <w:lang w:val="en-PH" w:eastAsia="en-US"/>
                </w:rPr>
                <w:t>1.775</w:t>
              </w:r>
            </w:ins>
          </w:p>
        </w:tc>
      </w:tr>
      <w:tr w:rsidR="002348ED" w:rsidRPr="0081683F" w:rsidTr="00787B33">
        <w:trPr>
          <w:trHeight w:val="286"/>
          <w:ins w:id="4430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30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307" w:author="Diana Machado" w:date="2019-04-05T18:21:00Z"/>
                <w:rFonts w:ascii="Calibri" w:eastAsia="PMingLiU" w:hAnsi="Calibri" w:cs="Calibri"/>
                <w:color w:val="000000"/>
                <w:sz w:val="22"/>
                <w:szCs w:val="22"/>
                <w:lang w:val="en-PH" w:eastAsia="en-US"/>
              </w:rPr>
            </w:pPr>
            <w:ins w:id="44308"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309" w:author="Diana Machado" w:date="2019-04-05T18:21:00Z"/>
                <w:rFonts w:ascii="Calibri" w:eastAsia="PMingLiU" w:hAnsi="Calibri" w:cs="Calibri"/>
                <w:color w:val="000000"/>
                <w:sz w:val="22"/>
                <w:szCs w:val="22"/>
                <w:lang w:val="en-PH" w:eastAsia="en-US"/>
              </w:rPr>
            </w:pPr>
            <w:ins w:id="44310" w:author="Diana Machado" w:date="2019-04-05T18:21:00Z">
              <w:r w:rsidRPr="0081683F">
                <w:rPr>
                  <w:rFonts w:ascii="Calibri" w:eastAsia="PMingLiU" w:hAnsi="Calibri" w:cs="Calibri"/>
                  <w:color w:val="000000"/>
                  <w:sz w:val="22"/>
                  <w:szCs w:val="22"/>
                  <w:lang w:val="en-PH" w:eastAsia="en-US"/>
                </w:rPr>
                <w:t>0.999</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311" w:author="Diana Machado" w:date="2019-04-05T18:21:00Z"/>
                <w:rFonts w:ascii="Calibri" w:eastAsia="PMingLiU" w:hAnsi="Calibri" w:cs="Calibri"/>
                <w:color w:val="000000"/>
                <w:sz w:val="22"/>
                <w:szCs w:val="22"/>
                <w:lang w:val="en-PH" w:eastAsia="en-US"/>
              </w:rPr>
            </w:pPr>
            <w:ins w:id="44312" w:author="Diana Machado" w:date="2019-04-05T18:21:00Z">
              <w:r w:rsidRPr="0081683F">
                <w:rPr>
                  <w:rFonts w:ascii="Calibri" w:eastAsia="PMingLiU" w:hAnsi="Calibri" w:cs="Calibri"/>
                  <w:color w:val="000000"/>
                  <w:sz w:val="22"/>
                  <w:szCs w:val="22"/>
                  <w:lang w:val="en-PH" w:eastAsia="en-US"/>
                </w:rPr>
                <w:t>1.00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13" w:author="Diana Machado" w:date="2019-04-05T18:21:00Z"/>
                <w:rFonts w:ascii="Calibri" w:eastAsia="PMingLiU" w:hAnsi="Calibri" w:cs="Calibri"/>
                <w:color w:val="000000"/>
                <w:sz w:val="22"/>
                <w:szCs w:val="22"/>
                <w:lang w:val="en-PH" w:eastAsia="en-US"/>
              </w:rPr>
            </w:pPr>
            <w:ins w:id="44314" w:author="Diana Machado" w:date="2019-04-05T18:21:00Z">
              <w:r w:rsidRPr="0081683F">
                <w:rPr>
                  <w:rFonts w:ascii="Calibri" w:eastAsia="PMingLiU" w:hAnsi="Calibri" w:cs="Calibri"/>
                  <w:color w:val="000000"/>
                  <w:sz w:val="22"/>
                  <w:szCs w:val="22"/>
                  <w:lang w:val="en-PH" w:eastAsia="en-US"/>
                </w:rPr>
                <w:t>3.92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15" w:author="Diana Machado" w:date="2019-04-05T18:21:00Z"/>
                <w:rFonts w:ascii="Calibri" w:eastAsia="PMingLiU" w:hAnsi="Calibri" w:cs="Calibri"/>
                <w:color w:val="000000"/>
                <w:sz w:val="22"/>
                <w:szCs w:val="22"/>
                <w:lang w:val="en-PH" w:eastAsia="en-US"/>
              </w:rPr>
            </w:pPr>
            <w:ins w:id="44316" w:author="Diana Machado" w:date="2019-04-05T18:21:00Z">
              <w:r w:rsidRPr="0081683F">
                <w:rPr>
                  <w:rFonts w:ascii="Calibri" w:eastAsia="PMingLiU" w:hAnsi="Calibri" w:cs="Calibri"/>
                  <w:color w:val="000000"/>
                  <w:sz w:val="22"/>
                  <w:szCs w:val="22"/>
                  <w:lang w:val="en-PH" w:eastAsia="en-US"/>
                </w:rPr>
                <w:t>0.21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17" w:author="Diana Machado" w:date="2019-04-05T18:21:00Z"/>
                <w:rFonts w:ascii="Calibri" w:eastAsia="PMingLiU" w:hAnsi="Calibri" w:cs="Calibri"/>
                <w:color w:val="000000"/>
                <w:sz w:val="22"/>
                <w:szCs w:val="22"/>
                <w:lang w:val="en-PH" w:eastAsia="en-US"/>
              </w:rPr>
            </w:pPr>
            <w:ins w:id="44318" w:author="Diana Machado" w:date="2019-04-05T18:21:00Z">
              <w:r w:rsidRPr="0081683F">
                <w:rPr>
                  <w:rFonts w:ascii="Calibri" w:eastAsia="PMingLiU" w:hAnsi="Calibri" w:cs="Calibri"/>
                  <w:color w:val="000000"/>
                  <w:sz w:val="22"/>
                  <w:szCs w:val="22"/>
                  <w:lang w:val="en-PH" w:eastAsia="en-US"/>
                </w:rPr>
                <w:t>0.21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19" w:author="Diana Machado" w:date="2019-04-05T18:21:00Z"/>
                <w:rFonts w:ascii="Calibri" w:eastAsia="PMingLiU" w:hAnsi="Calibri" w:cs="Calibri"/>
                <w:color w:val="000000"/>
                <w:sz w:val="22"/>
                <w:szCs w:val="22"/>
                <w:lang w:val="en-PH" w:eastAsia="en-US"/>
              </w:rPr>
            </w:pPr>
            <w:ins w:id="44320" w:author="Diana Machado" w:date="2019-04-05T18:21:00Z">
              <w:r w:rsidRPr="0081683F">
                <w:rPr>
                  <w:rFonts w:ascii="Calibri" w:eastAsia="PMingLiU" w:hAnsi="Calibri" w:cs="Calibri"/>
                  <w:color w:val="000000"/>
                  <w:sz w:val="22"/>
                  <w:szCs w:val="22"/>
                  <w:lang w:val="en-PH" w:eastAsia="en-US"/>
                </w:rPr>
                <w:t>0.25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21" w:author="Diana Machado" w:date="2019-04-05T18:21:00Z"/>
                <w:rFonts w:ascii="Calibri" w:eastAsia="PMingLiU" w:hAnsi="Calibri" w:cs="Calibri"/>
                <w:color w:val="000000"/>
                <w:sz w:val="22"/>
                <w:szCs w:val="22"/>
                <w:lang w:val="en-PH" w:eastAsia="en-US"/>
              </w:rPr>
            </w:pPr>
            <w:ins w:id="44322" w:author="Diana Machado" w:date="2019-04-05T18:21:00Z">
              <w:r w:rsidRPr="0081683F">
                <w:rPr>
                  <w:rFonts w:ascii="Calibri" w:eastAsia="PMingLiU" w:hAnsi="Calibri" w:cs="Calibri"/>
                  <w:color w:val="000000"/>
                  <w:sz w:val="22"/>
                  <w:szCs w:val="22"/>
                  <w:lang w:val="en-PH" w:eastAsia="en-US"/>
                </w:rPr>
                <w:t>0.25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23" w:author="Diana Machado" w:date="2019-04-05T18:21:00Z"/>
                <w:rFonts w:ascii="Calibri" w:eastAsia="PMingLiU" w:hAnsi="Calibri" w:cs="Calibri"/>
                <w:color w:val="000000"/>
                <w:sz w:val="22"/>
                <w:szCs w:val="22"/>
                <w:lang w:val="en-PH" w:eastAsia="en-US"/>
              </w:rPr>
            </w:pPr>
            <w:ins w:id="44324" w:author="Diana Machado" w:date="2019-04-05T18:21:00Z">
              <w:r w:rsidRPr="0081683F">
                <w:rPr>
                  <w:rFonts w:ascii="Calibri" w:eastAsia="PMingLiU" w:hAnsi="Calibri" w:cs="Calibri"/>
                  <w:color w:val="000000"/>
                  <w:sz w:val="22"/>
                  <w:szCs w:val="22"/>
                  <w:lang w:val="en-PH" w:eastAsia="en-US"/>
                </w:rPr>
                <w:t>2.780</w:t>
              </w:r>
            </w:ins>
          </w:p>
        </w:tc>
      </w:tr>
      <w:tr w:rsidR="002348ED" w:rsidRPr="0081683F" w:rsidTr="00787B33">
        <w:trPr>
          <w:trHeight w:val="286"/>
          <w:ins w:id="44325"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32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327"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28"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29"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30"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3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3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33"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3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35"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33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337" w:author="Diana Machado" w:date="2019-04-05T18:21:00Z"/>
                <w:rFonts w:ascii="Calibri" w:eastAsia="PMingLiU" w:hAnsi="Calibri" w:cs="Calibri"/>
                <w:color w:val="000000"/>
                <w:sz w:val="22"/>
                <w:szCs w:val="22"/>
                <w:lang w:val="en-PH" w:eastAsia="en-US"/>
              </w:rPr>
            </w:pPr>
            <w:ins w:id="44338" w:author="Diana Machado" w:date="2019-04-05T18:21:00Z">
              <w:r w:rsidRPr="0081683F">
                <w:rPr>
                  <w:rFonts w:ascii="Calibri" w:eastAsia="PMingLiU" w:hAnsi="Calibri" w:cs="Calibri"/>
                  <w:color w:val="000000"/>
                  <w:sz w:val="22"/>
                  <w:szCs w:val="22"/>
                  <w:lang w:val="en-PH" w:eastAsia="en-US"/>
                </w:rPr>
                <w:t>Collier</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339" w:author="Diana Machado" w:date="2019-04-05T18:21:00Z"/>
                <w:rFonts w:ascii="Calibri" w:eastAsia="PMingLiU" w:hAnsi="Calibri" w:cs="Calibri"/>
                <w:color w:val="000000"/>
                <w:sz w:val="22"/>
                <w:szCs w:val="22"/>
                <w:lang w:val="en-PH" w:eastAsia="en-US"/>
              </w:rPr>
            </w:pPr>
            <w:ins w:id="44340"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41" w:author="Diana Machado" w:date="2019-04-05T18:21:00Z"/>
                <w:rFonts w:ascii="Calibri" w:eastAsia="PMingLiU" w:hAnsi="Calibri" w:cs="Calibri"/>
                <w:color w:val="000000"/>
                <w:sz w:val="22"/>
                <w:szCs w:val="22"/>
                <w:lang w:val="en-PH" w:eastAsia="en-US"/>
              </w:rPr>
            </w:pPr>
            <w:ins w:id="44342" w:author="Diana Machado" w:date="2019-04-05T18:21:00Z">
              <w:r w:rsidRPr="0081683F">
                <w:rPr>
                  <w:rFonts w:ascii="Calibri" w:eastAsia="PMingLiU" w:hAnsi="Calibri" w:cs="Calibri"/>
                  <w:color w:val="000000"/>
                  <w:sz w:val="22"/>
                  <w:szCs w:val="22"/>
                  <w:lang w:val="en-PH" w:eastAsia="en-US"/>
                </w:rPr>
                <w:t>2.57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43" w:author="Diana Machado" w:date="2019-04-05T18:21:00Z"/>
                <w:rFonts w:ascii="Calibri" w:eastAsia="PMingLiU" w:hAnsi="Calibri" w:cs="Calibri"/>
                <w:color w:val="000000"/>
                <w:sz w:val="22"/>
                <w:szCs w:val="22"/>
                <w:lang w:val="en-PH" w:eastAsia="en-US"/>
              </w:rPr>
            </w:pPr>
            <w:ins w:id="44344" w:author="Diana Machado" w:date="2019-04-05T18:21:00Z">
              <w:r w:rsidRPr="0081683F">
                <w:rPr>
                  <w:rFonts w:ascii="Calibri" w:eastAsia="PMingLiU" w:hAnsi="Calibri" w:cs="Calibri"/>
                  <w:color w:val="000000"/>
                  <w:sz w:val="22"/>
                  <w:szCs w:val="22"/>
                  <w:lang w:val="en-PH" w:eastAsia="en-US"/>
                </w:rPr>
                <w:t>2.19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45" w:author="Diana Machado" w:date="2019-04-05T18:21:00Z"/>
                <w:rFonts w:ascii="Calibri" w:eastAsia="PMingLiU" w:hAnsi="Calibri" w:cs="Calibri"/>
                <w:color w:val="000000"/>
                <w:sz w:val="22"/>
                <w:szCs w:val="22"/>
                <w:lang w:val="en-PH" w:eastAsia="en-US"/>
              </w:rPr>
            </w:pPr>
            <w:ins w:id="44346" w:author="Diana Machado" w:date="2019-04-05T18:21:00Z">
              <w:r w:rsidRPr="0081683F">
                <w:rPr>
                  <w:rFonts w:ascii="Calibri" w:eastAsia="PMingLiU" w:hAnsi="Calibri" w:cs="Calibri"/>
                  <w:color w:val="000000"/>
                  <w:sz w:val="22"/>
                  <w:szCs w:val="22"/>
                  <w:lang w:val="en-PH" w:eastAsia="en-US"/>
                </w:rPr>
                <w:t>5.55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47" w:author="Diana Machado" w:date="2019-04-05T18:21:00Z"/>
                <w:rFonts w:ascii="Calibri" w:eastAsia="PMingLiU" w:hAnsi="Calibri" w:cs="Calibri"/>
                <w:color w:val="000000"/>
                <w:sz w:val="22"/>
                <w:szCs w:val="22"/>
                <w:lang w:val="en-PH" w:eastAsia="en-US"/>
              </w:rPr>
            </w:pPr>
            <w:ins w:id="44348" w:author="Diana Machado" w:date="2019-04-05T18:21:00Z">
              <w:r w:rsidRPr="0081683F">
                <w:rPr>
                  <w:rFonts w:ascii="Calibri" w:eastAsia="PMingLiU" w:hAnsi="Calibri" w:cs="Calibri"/>
                  <w:color w:val="000000"/>
                  <w:sz w:val="22"/>
                  <w:szCs w:val="22"/>
                  <w:lang w:val="en-PH" w:eastAsia="en-US"/>
                </w:rPr>
                <w:t>0.54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49" w:author="Diana Machado" w:date="2019-04-05T18:21:00Z"/>
                <w:rFonts w:ascii="Calibri" w:eastAsia="PMingLiU" w:hAnsi="Calibri" w:cs="Calibri"/>
                <w:color w:val="000000"/>
                <w:sz w:val="22"/>
                <w:szCs w:val="22"/>
                <w:lang w:val="en-PH" w:eastAsia="en-US"/>
              </w:rPr>
            </w:pPr>
            <w:ins w:id="44350" w:author="Diana Machado" w:date="2019-04-05T18:21:00Z">
              <w:r w:rsidRPr="0081683F">
                <w:rPr>
                  <w:rFonts w:ascii="Calibri" w:eastAsia="PMingLiU" w:hAnsi="Calibri" w:cs="Calibri"/>
                  <w:color w:val="000000"/>
                  <w:sz w:val="22"/>
                  <w:szCs w:val="22"/>
                  <w:lang w:val="en-PH" w:eastAsia="en-US"/>
                </w:rPr>
                <w:t>0.50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51" w:author="Diana Machado" w:date="2019-04-05T18:21:00Z"/>
                <w:rFonts w:ascii="Calibri" w:eastAsia="PMingLiU" w:hAnsi="Calibri" w:cs="Calibri"/>
                <w:color w:val="000000"/>
                <w:sz w:val="22"/>
                <w:szCs w:val="22"/>
                <w:lang w:val="en-PH" w:eastAsia="en-US"/>
              </w:rPr>
            </w:pPr>
            <w:ins w:id="44352" w:author="Diana Machado" w:date="2019-04-05T18:21:00Z">
              <w:r w:rsidRPr="0081683F">
                <w:rPr>
                  <w:rFonts w:ascii="Calibri" w:eastAsia="PMingLiU" w:hAnsi="Calibri" w:cs="Calibri"/>
                  <w:color w:val="000000"/>
                  <w:sz w:val="22"/>
                  <w:szCs w:val="22"/>
                  <w:lang w:val="en-PH" w:eastAsia="en-US"/>
                </w:rPr>
                <w:t>0.586</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53" w:author="Diana Machado" w:date="2019-04-05T18:21:00Z"/>
                <w:rFonts w:ascii="Calibri" w:eastAsia="PMingLiU" w:hAnsi="Calibri" w:cs="Calibri"/>
                <w:color w:val="000000"/>
                <w:sz w:val="22"/>
                <w:szCs w:val="22"/>
                <w:lang w:val="en-PH" w:eastAsia="en-US"/>
              </w:rPr>
            </w:pPr>
            <w:ins w:id="44354" w:author="Diana Machado" w:date="2019-04-05T18:21:00Z">
              <w:r w:rsidRPr="0081683F">
                <w:rPr>
                  <w:rFonts w:ascii="Calibri" w:eastAsia="PMingLiU" w:hAnsi="Calibri" w:cs="Calibri"/>
                  <w:color w:val="000000"/>
                  <w:sz w:val="22"/>
                  <w:szCs w:val="22"/>
                  <w:lang w:val="en-PH" w:eastAsia="en-US"/>
                </w:rPr>
                <w:t>0.57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55" w:author="Diana Machado" w:date="2019-04-05T18:21:00Z"/>
                <w:rFonts w:ascii="Calibri" w:eastAsia="PMingLiU" w:hAnsi="Calibri" w:cs="Calibri"/>
                <w:color w:val="000000"/>
                <w:sz w:val="22"/>
                <w:szCs w:val="22"/>
                <w:lang w:val="en-PH" w:eastAsia="en-US"/>
              </w:rPr>
            </w:pPr>
            <w:ins w:id="44356" w:author="Diana Machado" w:date="2019-04-05T18:21:00Z">
              <w:r w:rsidRPr="0081683F">
                <w:rPr>
                  <w:rFonts w:ascii="Calibri" w:eastAsia="PMingLiU" w:hAnsi="Calibri" w:cs="Calibri"/>
                  <w:color w:val="000000"/>
                  <w:sz w:val="22"/>
                  <w:szCs w:val="22"/>
                  <w:lang w:val="en-PH" w:eastAsia="en-US"/>
                </w:rPr>
                <w:t>1.194</w:t>
              </w:r>
            </w:ins>
          </w:p>
        </w:tc>
      </w:tr>
      <w:tr w:rsidR="002348ED" w:rsidRPr="0081683F" w:rsidTr="00787B33">
        <w:trPr>
          <w:trHeight w:val="286"/>
          <w:ins w:id="4435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35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359" w:author="Diana Machado" w:date="2019-04-05T18:21:00Z"/>
                <w:rFonts w:ascii="Calibri" w:eastAsia="PMingLiU" w:hAnsi="Calibri" w:cs="Calibri"/>
                <w:color w:val="000000"/>
                <w:sz w:val="22"/>
                <w:szCs w:val="22"/>
                <w:lang w:val="en-PH" w:eastAsia="en-US"/>
              </w:rPr>
            </w:pPr>
            <w:ins w:id="44360"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61" w:author="Diana Machado" w:date="2019-04-05T18:21:00Z"/>
                <w:rFonts w:ascii="Calibri" w:eastAsia="PMingLiU" w:hAnsi="Calibri" w:cs="Calibri"/>
                <w:color w:val="000000"/>
                <w:sz w:val="22"/>
                <w:szCs w:val="22"/>
                <w:lang w:val="en-PH" w:eastAsia="en-US"/>
              </w:rPr>
            </w:pPr>
            <w:ins w:id="44362" w:author="Diana Machado" w:date="2019-04-05T18:21:00Z">
              <w:r w:rsidRPr="0081683F">
                <w:rPr>
                  <w:rFonts w:ascii="Calibri" w:eastAsia="PMingLiU" w:hAnsi="Calibri" w:cs="Calibri"/>
                  <w:color w:val="000000"/>
                  <w:sz w:val="22"/>
                  <w:szCs w:val="22"/>
                  <w:lang w:val="en-PH" w:eastAsia="en-US"/>
                </w:rPr>
                <w:t>5.21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63" w:author="Diana Machado" w:date="2019-04-05T18:21:00Z"/>
                <w:rFonts w:ascii="Calibri" w:eastAsia="PMingLiU" w:hAnsi="Calibri" w:cs="Calibri"/>
                <w:color w:val="000000"/>
                <w:sz w:val="22"/>
                <w:szCs w:val="22"/>
                <w:lang w:val="en-PH" w:eastAsia="en-US"/>
              </w:rPr>
            </w:pPr>
            <w:ins w:id="44364" w:author="Diana Machado" w:date="2019-04-05T18:21:00Z">
              <w:r w:rsidRPr="0081683F">
                <w:rPr>
                  <w:rFonts w:ascii="Calibri" w:eastAsia="PMingLiU" w:hAnsi="Calibri" w:cs="Calibri"/>
                  <w:color w:val="000000"/>
                  <w:sz w:val="22"/>
                  <w:szCs w:val="22"/>
                  <w:lang w:val="en-PH" w:eastAsia="en-US"/>
                </w:rPr>
                <w:t>4.36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65" w:author="Diana Machado" w:date="2019-04-05T18:21:00Z"/>
                <w:rFonts w:ascii="Calibri" w:eastAsia="PMingLiU" w:hAnsi="Calibri" w:cs="Calibri"/>
                <w:color w:val="000000"/>
                <w:sz w:val="22"/>
                <w:szCs w:val="22"/>
                <w:lang w:val="en-PH" w:eastAsia="en-US"/>
              </w:rPr>
            </w:pPr>
            <w:ins w:id="44366" w:author="Diana Machado" w:date="2019-04-05T18:21:00Z">
              <w:r w:rsidRPr="0081683F">
                <w:rPr>
                  <w:rFonts w:ascii="Calibri" w:eastAsia="PMingLiU" w:hAnsi="Calibri" w:cs="Calibri"/>
                  <w:color w:val="000000"/>
                  <w:sz w:val="22"/>
                  <w:szCs w:val="22"/>
                  <w:lang w:val="en-PH" w:eastAsia="en-US"/>
                </w:rPr>
                <w:t>13.91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67" w:author="Diana Machado" w:date="2019-04-05T18:21:00Z"/>
                <w:rFonts w:ascii="Calibri" w:eastAsia="PMingLiU" w:hAnsi="Calibri" w:cs="Calibri"/>
                <w:color w:val="000000"/>
                <w:sz w:val="22"/>
                <w:szCs w:val="22"/>
                <w:lang w:val="en-PH" w:eastAsia="en-US"/>
              </w:rPr>
            </w:pPr>
            <w:ins w:id="44368" w:author="Diana Machado" w:date="2019-04-05T18:21:00Z">
              <w:r w:rsidRPr="0081683F">
                <w:rPr>
                  <w:rFonts w:ascii="Calibri" w:eastAsia="PMingLiU" w:hAnsi="Calibri" w:cs="Calibri"/>
                  <w:color w:val="000000"/>
                  <w:sz w:val="22"/>
                  <w:szCs w:val="22"/>
                  <w:lang w:val="en-PH" w:eastAsia="en-US"/>
                </w:rPr>
                <w:t>0.72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69" w:author="Diana Machado" w:date="2019-04-05T18:21:00Z"/>
                <w:rFonts w:ascii="Calibri" w:eastAsia="PMingLiU" w:hAnsi="Calibri" w:cs="Calibri"/>
                <w:color w:val="000000"/>
                <w:sz w:val="22"/>
                <w:szCs w:val="22"/>
                <w:lang w:val="en-PH" w:eastAsia="en-US"/>
              </w:rPr>
            </w:pPr>
            <w:ins w:id="44370" w:author="Diana Machado" w:date="2019-04-05T18:21:00Z">
              <w:r w:rsidRPr="0081683F">
                <w:rPr>
                  <w:rFonts w:ascii="Calibri" w:eastAsia="PMingLiU" w:hAnsi="Calibri" w:cs="Calibri"/>
                  <w:color w:val="000000"/>
                  <w:sz w:val="22"/>
                  <w:szCs w:val="22"/>
                  <w:lang w:val="en-PH" w:eastAsia="en-US"/>
                </w:rPr>
                <w:t>0.70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71" w:author="Diana Machado" w:date="2019-04-05T18:21:00Z"/>
                <w:rFonts w:ascii="Calibri" w:eastAsia="PMingLiU" w:hAnsi="Calibri" w:cs="Calibri"/>
                <w:color w:val="000000"/>
                <w:sz w:val="22"/>
                <w:szCs w:val="22"/>
                <w:lang w:val="en-PH" w:eastAsia="en-US"/>
              </w:rPr>
            </w:pPr>
            <w:ins w:id="44372" w:author="Diana Machado" w:date="2019-04-05T18:21:00Z">
              <w:r w:rsidRPr="0081683F">
                <w:rPr>
                  <w:rFonts w:ascii="Calibri" w:eastAsia="PMingLiU" w:hAnsi="Calibri" w:cs="Calibri"/>
                  <w:color w:val="000000"/>
                  <w:sz w:val="22"/>
                  <w:szCs w:val="22"/>
                  <w:lang w:val="en-PH" w:eastAsia="en-US"/>
                </w:rPr>
                <w:t>1.32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73" w:author="Diana Machado" w:date="2019-04-05T18:21:00Z"/>
                <w:rFonts w:ascii="Calibri" w:eastAsia="PMingLiU" w:hAnsi="Calibri" w:cs="Calibri"/>
                <w:color w:val="000000"/>
                <w:sz w:val="22"/>
                <w:szCs w:val="22"/>
                <w:lang w:val="en-PH" w:eastAsia="en-US"/>
              </w:rPr>
            </w:pPr>
            <w:ins w:id="44374" w:author="Diana Machado" w:date="2019-04-05T18:21:00Z">
              <w:r w:rsidRPr="0081683F">
                <w:rPr>
                  <w:rFonts w:ascii="Calibri" w:eastAsia="PMingLiU" w:hAnsi="Calibri" w:cs="Calibri"/>
                  <w:color w:val="000000"/>
                  <w:sz w:val="22"/>
                  <w:szCs w:val="22"/>
                  <w:lang w:val="en-PH" w:eastAsia="en-US"/>
                </w:rPr>
                <w:t>1.28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75" w:author="Diana Machado" w:date="2019-04-05T18:21:00Z"/>
                <w:rFonts w:ascii="Calibri" w:eastAsia="PMingLiU" w:hAnsi="Calibri" w:cs="Calibri"/>
                <w:color w:val="000000"/>
                <w:sz w:val="22"/>
                <w:szCs w:val="22"/>
                <w:lang w:val="en-PH" w:eastAsia="en-US"/>
              </w:rPr>
            </w:pPr>
            <w:ins w:id="44376" w:author="Diana Machado" w:date="2019-04-05T18:21:00Z">
              <w:r w:rsidRPr="0081683F">
                <w:rPr>
                  <w:rFonts w:ascii="Calibri" w:eastAsia="PMingLiU" w:hAnsi="Calibri" w:cs="Calibri"/>
                  <w:color w:val="000000"/>
                  <w:sz w:val="22"/>
                  <w:szCs w:val="22"/>
                  <w:lang w:val="en-PH" w:eastAsia="en-US"/>
                </w:rPr>
                <w:t>6.547</w:t>
              </w:r>
            </w:ins>
          </w:p>
        </w:tc>
      </w:tr>
      <w:tr w:rsidR="002348ED" w:rsidRPr="0081683F" w:rsidTr="00787B33">
        <w:trPr>
          <w:trHeight w:val="286"/>
          <w:ins w:id="4437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37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379" w:author="Diana Machado" w:date="2019-04-05T18:21:00Z"/>
                <w:rFonts w:ascii="Calibri" w:eastAsia="PMingLiU" w:hAnsi="Calibri" w:cs="Calibri"/>
                <w:color w:val="000000"/>
                <w:sz w:val="22"/>
                <w:szCs w:val="22"/>
                <w:lang w:val="en-PH" w:eastAsia="en-US"/>
              </w:rPr>
            </w:pPr>
            <w:ins w:id="44380"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81" w:author="Diana Machado" w:date="2019-04-05T18:21:00Z"/>
                <w:rFonts w:ascii="Calibri" w:eastAsia="PMingLiU" w:hAnsi="Calibri" w:cs="Calibri"/>
                <w:color w:val="000000"/>
                <w:sz w:val="22"/>
                <w:szCs w:val="22"/>
                <w:lang w:val="en-PH" w:eastAsia="en-US"/>
              </w:rPr>
            </w:pPr>
            <w:ins w:id="44382" w:author="Diana Machado" w:date="2019-04-05T18:21:00Z">
              <w:r w:rsidRPr="0081683F">
                <w:rPr>
                  <w:rFonts w:ascii="Calibri" w:eastAsia="PMingLiU" w:hAnsi="Calibri" w:cs="Calibri"/>
                  <w:color w:val="000000"/>
                  <w:sz w:val="22"/>
                  <w:szCs w:val="22"/>
                  <w:lang w:val="en-PH" w:eastAsia="en-US"/>
                </w:rPr>
                <w:t>10.71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83" w:author="Diana Machado" w:date="2019-04-05T18:21:00Z"/>
                <w:rFonts w:ascii="Calibri" w:eastAsia="PMingLiU" w:hAnsi="Calibri" w:cs="Calibri"/>
                <w:color w:val="000000"/>
                <w:sz w:val="22"/>
                <w:szCs w:val="22"/>
                <w:lang w:val="en-PH" w:eastAsia="en-US"/>
              </w:rPr>
            </w:pPr>
            <w:ins w:id="44384" w:author="Diana Machado" w:date="2019-04-05T18:21:00Z">
              <w:r w:rsidRPr="0081683F">
                <w:rPr>
                  <w:rFonts w:ascii="Calibri" w:eastAsia="PMingLiU" w:hAnsi="Calibri" w:cs="Calibri"/>
                  <w:color w:val="000000"/>
                  <w:sz w:val="22"/>
                  <w:szCs w:val="22"/>
                  <w:lang w:val="en-PH" w:eastAsia="en-US"/>
                </w:rPr>
                <w:t>9.53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85" w:author="Diana Machado" w:date="2019-04-05T18:21:00Z"/>
                <w:rFonts w:ascii="Calibri" w:eastAsia="PMingLiU" w:hAnsi="Calibri" w:cs="Calibri"/>
                <w:color w:val="000000"/>
                <w:sz w:val="22"/>
                <w:szCs w:val="22"/>
                <w:lang w:val="en-PH" w:eastAsia="en-US"/>
              </w:rPr>
            </w:pPr>
            <w:ins w:id="44386" w:author="Diana Machado" w:date="2019-04-05T18:21:00Z">
              <w:r w:rsidRPr="0081683F">
                <w:rPr>
                  <w:rFonts w:ascii="Calibri" w:eastAsia="PMingLiU" w:hAnsi="Calibri" w:cs="Calibri"/>
                  <w:color w:val="000000"/>
                  <w:sz w:val="22"/>
                  <w:szCs w:val="22"/>
                  <w:lang w:val="en-PH" w:eastAsia="en-US"/>
                </w:rPr>
                <w:t>45.71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87" w:author="Diana Machado" w:date="2019-04-05T18:21:00Z"/>
                <w:rFonts w:ascii="Calibri" w:eastAsia="PMingLiU" w:hAnsi="Calibri" w:cs="Calibri"/>
                <w:color w:val="000000"/>
                <w:sz w:val="22"/>
                <w:szCs w:val="22"/>
                <w:lang w:val="en-PH" w:eastAsia="en-US"/>
              </w:rPr>
            </w:pPr>
            <w:ins w:id="44388" w:author="Diana Machado" w:date="2019-04-05T18:21:00Z">
              <w:r w:rsidRPr="0081683F">
                <w:rPr>
                  <w:rFonts w:ascii="Calibri" w:eastAsia="PMingLiU" w:hAnsi="Calibri" w:cs="Calibri"/>
                  <w:color w:val="000000"/>
                  <w:sz w:val="22"/>
                  <w:szCs w:val="22"/>
                  <w:lang w:val="en-PH" w:eastAsia="en-US"/>
                </w:rPr>
                <w:t>2.41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89" w:author="Diana Machado" w:date="2019-04-05T18:21:00Z"/>
                <w:rFonts w:ascii="Calibri" w:eastAsia="PMingLiU" w:hAnsi="Calibri" w:cs="Calibri"/>
                <w:color w:val="000000"/>
                <w:sz w:val="22"/>
                <w:szCs w:val="22"/>
                <w:lang w:val="en-PH" w:eastAsia="en-US"/>
              </w:rPr>
            </w:pPr>
            <w:ins w:id="44390" w:author="Diana Machado" w:date="2019-04-05T18:21:00Z">
              <w:r w:rsidRPr="0081683F">
                <w:rPr>
                  <w:rFonts w:ascii="Calibri" w:eastAsia="PMingLiU" w:hAnsi="Calibri" w:cs="Calibri"/>
                  <w:color w:val="000000"/>
                  <w:sz w:val="22"/>
                  <w:szCs w:val="22"/>
                  <w:lang w:val="en-PH" w:eastAsia="en-US"/>
                </w:rPr>
                <w:t>2.24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91" w:author="Diana Machado" w:date="2019-04-05T18:21:00Z"/>
                <w:rFonts w:ascii="Calibri" w:eastAsia="PMingLiU" w:hAnsi="Calibri" w:cs="Calibri"/>
                <w:color w:val="000000"/>
                <w:sz w:val="22"/>
                <w:szCs w:val="22"/>
                <w:lang w:val="en-PH" w:eastAsia="en-US"/>
              </w:rPr>
            </w:pPr>
            <w:ins w:id="44392" w:author="Diana Machado" w:date="2019-04-05T18:21:00Z">
              <w:r w:rsidRPr="0081683F">
                <w:rPr>
                  <w:rFonts w:ascii="Calibri" w:eastAsia="PMingLiU" w:hAnsi="Calibri" w:cs="Calibri"/>
                  <w:color w:val="000000"/>
                  <w:sz w:val="22"/>
                  <w:szCs w:val="22"/>
                  <w:lang w:val="en-PH" w:eastAsia="en-US"/>
                </w:rPr>
                <w:t>3.596</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93" w:author="Diana Machado" w:date="2019-04-05T18:21:00Z"/>
                <w:rFonts w:ascii="Calibri" w:eastAsia="PMingLiU" w:hAnsi="Calibri" w:cs="Calibri"/>
                <w:color w:val="000000"/>
                <w:sz w:val="22"/>
                <w:szCs w:val="22"/>
                <w:lang w:val="en-PH" w:eastAsia="en-US"/>
              </w:rPr>
            </w:pPr>
            <w:ins w:id="44394" w:author="Diana Machado" w:date="2019-04-05T18:21:00Z">
              <w:r w:rsidRPr="0081683F">
                <w:rPr>
                  <w:rFonts w:ascii="Calibri" w:eastAsia="PMingLiU" w:hAnsi="Calibri" w:cs="Calibri"/>
                  <w:color w:val="000000"/>
                  <w:sz w:val="22"/>
                  <w:szCs w:val="22"/>
                  <w:lang w:val="en-PH" w:eastAsia="en-US"/>
                </w:rPr>
                <w:t>2.77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95" w:author="Diana Machado" w:date="2019-04-05T18:21:00Z"/>
                <w:rFonts w:ascii="Calibri" w:eastAsia="PMingLiU" w:hAnsi="Calibri" w:cs="Calibri"/>
                <w:color w:val="000000"/>
                <w:sz w:val="22"/>
                <w:szCs w:val="22"/>
                <w:lang w:val="en-PH" w:eastAsia="en-US"/>
              </w:rPr>
            </w:pPr>
            <w:ins w:id="44396" w:author="Diana Machado" w:date="2019-04-05T18:21:00Z">
              <w:r w:rsidRPr="0081683F">
                <w:rPr>
                  <w:rFonts w:ascii="Calibri" w:eastAsia="PMingLiU" w:hAnsi="Calibri" w:cs="Calibri"/>
                  <w:color w:val="000000"/>
                  <w:sz w:val="22"/>
                  <w:szCs w:val="22"/>
                  <w:lang w:val="en-PH" w:eastAsia="en-US"/>
                </w:rPr>
                <w:t>13.619</w:t>
              </w:r>
            </w:ins>
          </w:p>
        </w:tc>
      </w:tr>
      <w:tr w:rsidR="002348ED" w:rsidRPr="0081683F" w:rsidTr="00787B33">
        <w:trPr>
          <w:trHeight w:val="286"/>
          <w:ins w:id="44397"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39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399"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00"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01"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02"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0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0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05"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0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07"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40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409" w:author="Diana Machado" w:date="2019-04-05T18:21:00Z"/>
                <w:rFonts w:ascii="Calibri" w:eastAsia="PMingLiU" w:hAnsi="Calibri" w:cs="Calibri"/>
                <w:color w:val="000000"/>
                <w:sz w:val="22"/>
                <w:szCs w:val="22"/>
                <w:lang w:val="en-PH" w:eastAsia="en-US"/>
              </w:rPr>
            </w:pPr>
            <w:ins w:id="44410" w:author="Diana Machado" w:date="2019-04-05T18:21:00Z">
              <w:r w:rsidRPr="0081683F">
                <w:rPr>
                  <w:rFonts w:ascii="Calibri" w:eastAsia="PMingLiU" w:hAnsi="Calibri" w:cs="Calibri"/>
                  <w:color w:val="000000"/>
                  <w:sz w:val="22"/>
                  <w:szCs w:val="22"/>
                  <w:lang w:val="en-PH" w:eastAsia="en-US"/>
                </w:rPr>
                <w:t>Columbia</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411" w:author="Diana Machado" w:date="2019-04-05T18:21:00Z"/>
                <w:rFonts w:ascii="Calibri" w:eastAsia="PMingLiU" w:hAnsi="Calibri" w:cs="Calibri"/>
                <w:color w:val="000000"/>
                <w:sz w:val="22"/>
                <w:szCs w:val="22"/>
                <w:lang w:val="en-PH" w:eastAsia="en-US"/>
              </w:rPr>
            </w:pPr>
            <w:ins w:id="44412"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13" w:author="Diana Machado" w:date="2019-04-05T18:21:00Z"/>
                <w:rFonts w:ascii="Calibri" w:eastAsia="PMingLiU" w:hAnsi="Calibri" w:cs="Calibri"/>
                <w:color w:val="000000"/>
                <w:sz w:val="22"/>
                <w:szCs w:val="22"/>
                <w:lang w:val="en-PH" w:eastAsia="en-US"/>
              </w:rPr>
            </w:pPr>
            <w:ins w:id="44414" w:author="Diana Machado" w:date="2019-04-05T18:21:00Z">
              <w:r w:rsidRPr="0081683F">
                <w:rPr>
                  <w:rFonts w:ascii="Calibri" w:eastAsia="PMingLiU" w:hAnsi="Calibri" w:cs="Calibri"/>
                  <w:color w:val="000000"/>
                  <w:sz w:val="22"/>
                  <w:szCs w:val="22"/>
                  <w:lang w:val="en-PH" w:eastAsia="en-US"/>
                </w:rPr>
                <w:t>0.64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15" w:author="Diana Machado" w:date="2019-04-05T18:21:00Z"/>
                <w:rFonts w:ascii="Calibri" w:eastAsia="PMingLiU" w:hAnsi="Calibri" w:cs="Calibri"/>
                <w:color w:val="000000"/>
                <w:sz w:val="22"/>
                <w:szCs w:val="22"/>
                <w:lang w:val="en-PH" w:eastAsia="en-US"/>
              </w:rPr>
            </w:pPr>
            <w:ins w:id="44416" w:author="Diana Machado" w:date="2019-04-05T18:21:00Z">
              <w:r w:rsidRPr="0081683F">
                <w:rPr>
                  <w:rFonts w:ascii="Calibri" w:eastAsia="PMingLiU" w:hAnsi="Calibri" w:cs="Calibri"/>
                  <w:color w:val="000000"/>
                  <w:sz w:val="22"/>
                  <w:szCs w:val="22"/>
                  <w:lang w:val="en-PH" w:eastAsia="en-US"/>
                </w:rPr>
                <w:t>0.60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17" w:author="Diana Machado" w:date="2019-04-05T18:21:00Z"/>
                <w:rFonts w:ascii="Calibri" w:eastAsia="PMingLiU" w:hAnsi="Calibri" w:cs="Calibri"/>
                <w:color w:val="000000"/>
                <w:sz w:val="22"/>
                <w:szCs w:val="22"/>
                <w:lang w:val="en-PH" w:eastAsia="en-US"/>
              </w:rPr>
            </w:pPr>
            <w:ins w:id="44418" w:author="Diana Machado" w:date="2019-04-05T18:21:00Z">
              <w:r w:rsidRPr="0081683F">
                <w:rPr>
                  <w:rFonts w:ascii="Calibri" w:eastAsia="PMingLiU" w:hAnsi="Calibri" w:cs="Calibri"/>
                  <w:color w:val="000000"/>
                  <w:sz w:val="22"/>
                  <w:szCs w:val="22"/>
                  <w:lang w:val="en-PH" w:eastAsia="en-US"/>
                </w:rPr>
                <w:t>0.922</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419" w:author="Diana Machado" w:date="2019-04-05T18:21:00Z"/>
                <w:rFonts w:ascii="Calibri" w:eastAsia="PMingLiU" w:hAnsi="Calibri" w:cs="Calibri"/>
                <w:color w:val="000000"/>
                <w:sz w:val="22"/>
                <w:szCs w:val="22"/>
                <w:lang w:val="en-PH" w:eastAsia="en-US"/>
              </w:rPr>
            </w:pPr>
            <w:ins w:id="44420" w:author="Diana Machado" w:date="2019-04-05T18:21:00Z">
              <w:r w:rsidRPr="0081683F">
                <w:rPr>
                  <w:rFonts w:ascii="Calibri" w:eastAsia="PMingLiU" w:hAnsi="Calibri" w:cs="Calibri"/>
                  <w:color w:val="000000"/>
                  <w:sz w:val="22"/>
                  <w:szCs w:val="22"/>
                  <w:lang w:val="en-PH" w:eastAsia="en-US"/>
                </w:rPr>
                <w:t>0.105</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421" w:author="Diana Machado" w:date="2019-04-05T18:21:00Z"/>
                <w:rFonts w:ascii="Calibri" w:eastAsia="PMingLiU" w:hAnsi="Calibri" w:cs="Calibri"/>
                <w:color w:val="000000"/>
                <w:sz w:val="22"/>
                <w:szCs w:val="22"/>
                <w:lang w:val="en-PH" w:eastAsia="en-US"/>
              </w:rPr>
            </w:pPr>
            <w:ins w:id="44422" w:author="Diana Machado" w:date="2019-04-05T18:21:00Z">
              <w:r w:rsidRPr="0081683F">
                <w:rPr>
                  <w:rFonts w:ascii="Calibri" w:eastAsia="PMingLiU" w:hAnsi="Calibri" w:cs="Calibri"/>
                  <w:color w:val="000000"/>
                  <w:sz w:val="22"/>
                  <w:szCs w:val="22"/>
                  <w:lang w:val="en-PH" w:eastAsia="en-US"/>
                </w:rPr>
                <w:t>0.14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23" w:author="Diana Machado" w:date="2019-04-05T18:21:00Z"/>
                <w:rFonts w:ascii="Calibri" w:eastAsia="PMingLiU" w:hAnsi="Calibri" w:cs="Calibri"/>
                <w:color w:val="000000"/>
                <w:sz w:val="22"/>
                <w:szCs w:val="22"/>
                <w:lang w:val="en-PH" w:eastAsia="en-US"/>
              </w:rPr>
            </w:pPr>
            <w:ins w:id="44424" w:author="Diana Machado" w:date="2019-04-05T18:21:00Z">
              <w:r w:rsidRPr="0081683F">
                <w:rPr>
                  <w:rFonts w:ascii="Calibri" w:eastAsia="PMingLiU" w:hAnsi="Calibri" w:cs="Calibri"/>
                  <w:color w:val="000000"/>
                  <w:sz w:val="22"/>
                  <w:szCs w:val="22"/>
                  <w:lang w:val="en-PH" w:eastAsia="en-US"/>
                </w:rPr>
                <w:t>0.25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25" w:author="Diana Machado" w:date="2019-04-05T18:21:00Z"/>
                <w:rFonts w:ascii="Calibri" w:eastAsia="PMingLiU" w:hAnsi="Calibri" w:cs="Calibri"/>
                <w:color w:val="000000"/>
                <w:sz w:val="22"/>
                <w:szCs w:val="22"/>
                <w:lang w:val="en-PH" w:eastAsia="en-US"/>
              </w:rPr>
            </w:pPr>
            <w:ins w:id="44426" w:author="Diana Machado" w:date="2019-04-05T18:21:00Z">
              <w:r w:rsidRPr="0081683F">
                <w:rPr>
                  <w:rFonts w:ascii="Calibri" w:eastAsia="PMingLiU" w:hAnsi="Calibri" w:cs="Calibri"/>
                  <w:color w:val="000000"/>
                  <w:sz w:val="22"/>
                  <w:szCs w:val="22"/>
                  <w:lang w:val="en-PH" w:eastAsia="en-US"/>
                </w:rPr>
                <w:t>0.23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27" w:author="Diana Machado" w:date="2019-04-05T18:21:00Z"/>
                <w:rFonts w:ascii="Calibri" w:eastAsia="PMingLiU" w:hAnsi="Calibri" w:cs="Calibri"/>
                <w:color w:val="000000"/>
                <w:sz w:val="22"/>
                <w:szCs w:val="22"/>
                <w:lang w:val="en-PH" w:eastAsia="en-US"/>
              </w:rPr>
            </w:pPr>
            <w:ins w:id="44428" w:author="Diana Machado" w:date="2019-04-05T18:21:00Z">
              <w:r w:rsidRPr="0081683F">
                <w:rPr>
                  <w:rFonts w:ascii="Calibri" w:eastAsia="PMingLiU" w:hAnsi="Calibri" w:cs="Calibri"/>
                  <w:color w:val="000000"/>
                  <w:sz w:val="22"/>
                  <w:szCs w:val="22"/>
                  <w:lang w:val="en-PH" w:eastAsia="en-US"/>
                </w:rPr>
                <w:t>1.711</w:t>
              </w:r>
            </w:ins>
          </w:p>
        </w:tc>
      </w:tr>
      <w:tr w:rsidR="002348ED" w:rsidRPr="0081683F" w:rsidTr="00787B33">
        <w:trPr>
          <w:trHeight w:val="286"/>
          <w:ins w:id="4442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43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431" w:author="Diana Machado" w:date="2019-04-05T18:21:00Z"/>
                <w:rFonts w:ascii="Calibri" w:eastAsia="PMingLiU" w:hAnsi="Calibri" w:cs="Calibri"/>
                <w:color w:val="000000"/>
                <w:sz w:val="22"/>
                <w:szCs w:val="22"/>
                <w:lang w:val="en-PH" w:eastAsia="en-US"/>
              </w:rPr>
            </w:pPr>
            <w:ins w:id="44432"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33" w:author="Diana Machado" w:date="2019-04-05T18:21:00Z"/>
                <w:rFonts w:ascii="Calibri" w:eastAsia="PMingLiU" w:hAnsi="Calibri" w:cs="Calibri"/>
                <w:color w:val="000000"/>
                <w:sz w:val="22"/>
                <w:szCs w:val="22"/>
                <w:lang w:val="en-PH" w:eastAsia="en-US"/>
              </w:rPr>
            </w:pPr>
            <w:ins w:id="44434" w:author="Diana Machado" w:date="2019-04-05T18:21:00Z">
              <w:r w:rsidRPr="0081683F">
                <w:rPr>
                  <w:rFonts w:ascii="Calibri" w:eastAsia="PMingLiU" w:hAnsi="Calibri" w:cs="Calibri"/>
                  <w:color w:val="000000"/>
                  <w:sz w:val="22"/>
                  <w:szCs w:val="22"/>
                  <w:lang w:val="en-PH" w:eastAsia="en-US"/>
                </w:rPr>
                <w:t>0.83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35" w:author="Diana Machado" w:date="2019-04-05T18:21:00Z"/>
                <w:rFonts w:ascii="Calibri" w:eastAsia="PMingLiU" w:hAnsi="Calibri" w:cs="Calibri"/>
                <w:color w:val="000000"/>
                <w:sz w:val="22"/>
                <w:szCs w:val="22"/>
                <w:lang w:val="en-PH" w:eastAsia="en-US"/>
              </w:rPr>
            </w:pPr>
            <w:ins w:id="44436" w:author="Diana Machado" w:date="2019-04-05T18:21:00Z">
              <w:r w:rsidRPr="0081683F">
                <w:rPr>
                  <w:rFonts w:ascii="Calibri" w:eastAsia="PMingLiU" w:hAnsi="Calibri" w:cs="Calibri"/>
                  <w:color w:val="000000"/>
                  <w:sz w:val="22"/>
                  <w:szCs w:val="22"/>
                  <w:lang w:val="en-PH" w:eastAsia="en-US"/>
                </w:rPr>
                <w:t>0.83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37" w:author="Diana Machado" w:date="2019-04-05T18:21:00Z"/>
                <w:rFonts w:ascii="Calibri" w:eastAsia="PMingLiU" w:hAnsi="Calibri" w:cs="Calibri"/>
                <w:color w:val="000000"/>
                <w:sz w:val="22"/>
                <w:szCs w:val="22"/>
                <w:lang w:val="en-PH" w:eastAsia="en-US"/>
              </w:rPr>
            </w:pPr>
            <w:ins w:id="44438" w:author="Diana Machado" w:date="2019-04-05T18:21:00Z">
              <w:r w:rsidRPr="0081683F">
                <w:rPr>
                  <w:rFonts w:ascii="Calibri" w:eastAsia="PMingLiU" w:hAnsi="Calibri" w:cs="Calibri"/>
                  <w:color w:val="000000"/>
                  <w:sz w:val="22"/>
                  <w:szCs w:val="22"/>
                  <w:lang w:val="en-PH" w:eastAsia="en-US"/>
                </w:rPr>
                <w:t>1.84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39" w:author="Diana Machado" w:date="2019-04-05T18:21:00Z"/>
                <w:rFonts w:ascii="Calibri" w:eastAsia="PMingLiU" w:hAnsi="Calibri" w:cs="Calibri"/>
                <w:color w:val="000000"/>
                <w:sz w:val="22"/>
                <w:szCs w:val="22"/>
                <w:lang w:val="en-PH" w:eastAsia="en-US"/>
              </w:rPr>
            </w:pPr>
            <w:ins w:id="44440" w:author="Diana Machado" w:date="2019-04-05T18:21:00Z">
              <w:r w:rsidRPr="0081683F">
                <w:rPr>
                  <w:rFonts w:ascii="Calibri" w:eastAsia="PMingLiU" w:hAnsi="Calibri" w:cs="Calibri"/>
                  <w:color w:val="000000"/>
                  <w:sz w:val="22"/>
                  <w:szCs w:val="22"/>
                  <w:lang w:val="en-PH" w:eastAsia="en-US"/>
                </w:rPr>
                <w:t>0.18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41" w:author="Diana Machado" w:date="2019-04-05T18:21:00Z"/>
                <w:rFonts w:ascii="Calibri" w:eastAsia="PMingLiU" w:hAnsi="Calibri" w:cs="Calibri"/>
                <w:color w:val="000000"/>
                <w:sz w:val="22"/>
                <w:szCs w:val="22"/>
                <w:lang w:val="en-PH" w:eastAsia="en-US"/>
              </w:rPr>
            </w:pPr>
            <w:ins w:id="44442" w:author="Diana Machado" w:date="2019-04-05T18:21:00Z">
              <w:r w:rsidRPr="0081683F">
                <w:rPr>
                  <w:rFonts w:ascii="Calibri" w:eastAsia="PMingLiU" w:hAnsi="Calibri" w:cs="Calibri"/>
                  <w:color w:val="000000"/>
                  <w:sz w:val="22"/>
                  <w:szCs w:val="22"/>
                  <w:lang w:val="en-PH" w:eastAsia="en-US"/>
                </w:rPr>
                <w:t>0.16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43" w:author="Diana Machado" w:date="2019-04-05T18:21:00Z"/>
                <w:rFonts w:ascii="Calibri" w:eastAsia="PMingLiU" w:hAnsi="Calibri" w:cs="Calibri"/>
                <w:color w:val="000000"/>
                <w:sz w:val="22"/>
                <w:szCs w:val="22"/>
                <w:lang w:val="en-PH" w:eastAsia="en-US"/>
              </w:rPr>
            </w:pPr>
            <w:ins w:id="44444" w:author="Diana Machado" w:date="2019-04-05T18:21:00Z">
              <w:r w:rsidRPr="0081683F">
                <w:rPr>
                  <w:rFonts w:ascii="Calibri" w:eastAsia="PMingLiU" w:hAnsi="Calibri" w:cs="Calibri"/>
                  <w:color w:val="000000"/>
                  <w:sz w:val="22"/>
                  <w:szCs w:val="22"/>
                  <w:lang w:val="en-PH" w:eastAsia="en-US"/>
                </w:rPr>
                <w:t>0.25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45" w:author="Diana Machado" w:date="2019-04-05T18:21:00Z"/>
                <w:rFonts w:ascii="Calibri" w:eastAsia="PMingLiU" w:hAnsi="Calibri" w:cs="Calibri"/>
                <w:color w:val="000000"/>
                <w:sz w:val="22"/>
                <w:szCs w:val="22"/>
                <w:lang w:val="en-PH" w:eastAsia="en-US"/>
              </w:rPr>
            </w:pPr>
            <w:ins w:id="44446" w:author="Diana Machado" w:date="2019-04-05T18:21:00Z">
              <w:r w:rsidRPr="0081683F">
                <w:rPr>
                  <w:rFonts w:ascii="Calibri" w:eastAsia="PMingLiU" w:hAnsi="Calibri" w:cs="Calibri"/>
                  <w:color w:val="000000"/>
                  <w:sz w:val="22"/>
                  <w:szCs w:val="22"/>
                  <w:lang w:val="en-PH" w:eastAsia="en-US"/>
                </w:rPr>
                <w:t>0.24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47" w:author="Diana Machado" w:date="2019-04-05T18:21:00Z"/>
                <w:rFonts w:ascii="Calibri" w:eastAsia="PMingLiU" w:hAnsi="Calibri" w:cs="Calibri"/>
                <w:color w:val="000000"/>
                <w:sz w:val="22"/>
                <w:szCs w:val="22"/>
                <w:lang w:val="en-PH" w:eastAsia="en-US"/>
              </w:rPr>
            </w:pPr>
            <w:ins w:id="44448" w:author="Diana Machado" w:date="2019-04-05T18:21:00Z">
              <w:r w:rsidRPr="0081683F">
                <w:rPr>
                  <w:rFonts w:ascii="Calibri" w:eastAsia="PMingLiU" w:hAnsi="Calibri" w:cs="Calibri"/>
                  <w:color w:val="000000"/>
                  <w:sz w:val="22"/>
                  <w:szCs w:val="22"/>
                  <w:lang w:val="en-PH" w:eastAsia="en-US"/>
                </w:rPr>
                <w:t>1.711</w:t>
              </w:r>
            </w:ins>
          </w:p>
        </w:tc>
      </w:tr>
      <w:tr w:rsidR="002348ED" w:rsidRPr="0081683F" w:rsidTr="00787B33">
        <w:trPr>
          <w:trHeight w:val="286"/>
          <w:ins w:id="4444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45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451" w:author="Diana Machado" w:date="2019-04-05T18:21:00Z"/>
                <w:rFonts w:ascii="Calibri" w:eastAsia="PMingLiU" w:hAnsi="Calibri" w:cs="Calibri"/>
                <w:color w:val="000000"/>
                <w:sz w:val="22"/>
                <w:szCs w:val="22"/>
                <w:lang w:val="en-PH" w:eastAsia="en-US"/>
              </w:rPr>
            </w:pPr>
            <w:ins w:id="44452"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53" w:author="Diana Machado" w:date="2019-04-05T18:21:00Z"/>
                <w:rFonts w:ascii="Calibri" w:eastAsia="PMingLiU" w:hAnsi="Calibri" w:cs="Calibri"/>
                <w:color w:val="000000"/>
                <w:sz w:val="22"/>
                <w:szCs w:val="22"/>
                <w:lang w:val="en-PH" w:eastAsia="en-US"/>
              </w:rPr>
            </w:pPr>
            <w:ins w:id="44454" w:author="Diana Machado" w:date="2019-04-05T18:21:00Z">
              <w:r w:rsidRPr="0081683F">
                <w:rPr>
                  <w:rFonts w:ascii="Calibri" w:eastAsia="PMingLiU" w:hAnsi="Calibri" w:cs="Calibri"/>
                  <w:color w:val="000000"/>
                  <w:sz w:val="22"/>
                  <w:szCs w:val="22"/>
                  <w:lang w:val="en-PH" w:eastAsia="en-US"/>
                </w:rPr>
                <w:t>0.91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55" w:author="Diana Machado" w:date="2019-04-05T18:21:00Z"/>
                <w:rFonts w:ascii="Calibri" w:eastAsia="PMingLiU" w:hAnsi="Calibri" w:cs="Calibri"/>
                <w:color w:val="000000"/>
                <w:sz w:val="22"/>
                <w:szCs w:val="22"/>
                <w:lang w:val="en-PH" w:eastAsia="en-US"/>
              </w:rPr>
            </w:pPr>
            <w:ins w:id="44456" w:author="Diana Machado" w:date="2019-04-05T18:21:00Z">
              <w:r w:rsidRPr="0081683F">
                <w:rPr>
                  <w:rFonts w:ascii="Calibri" w:eastAsia="PMingLiU" w:hAnsi="Calibri" w:cs="Calibri"/>
                  <w:color w:val="000000"/>
                  <w:sz w:val="22"/>
                  <w:szCs w:val="22"/>
                  <w:lang w:val="en-PH" w:eastAsia="en-US"/>
                </w:rPr>
                <w:t>0.88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57" w:author="Diana Machado" w:date="2019-04-05T18:21:00Z"/>
                <w:rFonts w:ascii="Calibri" w:eastAsia="PMingLiU" w:hAnsi="Calibri" w:cs="Calibri"/>
                <w:color w:val="000000"/>
                <w:sz w:val="22"/>
                <w:szCs w:val="22"/>
                <w:lang w:val="en-PH" w:eastAsia="en-US"/>
              </w:rPr>
            </w:pPr>
            <w:ins w:id="44458" w:author="Diana Machado" w:date="2019-04-05T18:21:00Z">
              <w:r w:rsidRPr="0081683F">
                <w:rPr>
                  <w:rFonts w:ascii="Calibri" w:eastAsia="PMingLiU" w:hAnsi="Calibri" w:cs="Calibri"/>
                  <w:color w:val="000000"/>
                  <w:sz w:val="22"/>
                  <w:szCs w:val="22"/>
                  <w:lang w:val="en-PH" w:eastAsia="en-US"/>
                </w:rPr>
                <w:t>2.00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59" w:author="Diana Machado" w:date="2019-04-05T18:21:00Z"/>
                <w:rFonts w:ascii="Calibri" w:eastAsia="PMingLiU" w:hAnsi="Calibri" w:cs="Calibri"/>
                <w:color w:val="000000"/>
                <w:sz w:val="22"/>
                <w:szCs w:val="22"/>
                <w:lang w:val="en-PH" w:eastAsia="en-US"/>
              </w:rPr>
            </w:pPr>
            <w:ins w:id="44460" w:author="Diana Machado" w:date="2019-04-05T18:21:00Z">
              <w:r w:rsidRPr="0081683F">
                <w:rPr>
                  <w:rFonts w:ascii="Calibri" w:eastAsia="PMingLiU" w:hAnsi="Calibri" w:cs="Calibri"/>
                  <w:color w:val="000000"/>
                  <w:sz w:val="22"/>
                  <w:szCs w:val="22"/>
                  <w:lang w:val="en-PH" w:eastAsia="en-US"/>
                </w:rPr>
                <w:t>0.25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61" w:author="Diana Machado" w:date="2019-04-05T18:21:00Z"/>
                <w:rFonts w:ascii="Calibri" w:eastAsia="PMingLiU" w:hAnsi="Calibri" w:cs="Calibri"/>
                <w:color w:val="000000"/>
                <w:sz w:val="22"/>
                <w:szCs w:val="22"/>
                <w:lang w:val="en-PH" w:eastAsia="en-US"/>
              </w:rPr>
            </w:pPr>
            <w:ins w:id="44462" w:author="Diana Machado" w:date="2019-04-05T18:21:00Z">
              <w:r w:rsidRPr="0081683F">
                <w:rPr>
                  <w:rFonts w:ascii="Calibri" w:eastAsia="PMingLiU" w:hAnsi="Calibri" w:cs="Calibri"/>
                  <w:color w:val="000000"/>
                  <w:sz w:val="22"/>
                  <w:szCs w:val="22"/>
                  <w:lang w:val="en-PH" w:eastAsia="en-US"/>
                </w:rPr>
                <w:t>0.19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63" w:author="Diana Machado" w:date="2019-04-05T18:21:00Z"/>
                <w:rFonts w:ascii="Calibri" w:eastAsia="PMingLiU" w:hAnsi="Calibri" w:cs="Calibri"/>
                <w:color w:val="000000"/>
                <w:sz w:val="22"/>
                <w:szCs w:val="22"/>
                <w:lang w:val="en-PH" w:eastAsia="en-US"/>
              </w:rPr>
            </w:pPr>
            <w:ins w:id="44464" w:author="Diana Machado" w:date="2019-04-05T18:21:00Z">
              <w:r w:rsidRPr="0081683F">
                <w:rPr>
                  <w:rFonts w:ascii="Calibri" w:eastAsia="PMingLiU" w:hAnsi="Calibri" w:cs="Calibri"/>
                  <w:color w:val="000000"/>
                  <w:sz w:val="22"/>
                  <w:szCs w:val="22"/>
                  <w:lang w:val="en-PH" w:eastAsia="en-US"/>
                </w:rPr>
                <w:t>0.27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65" w:author="Diana Machado" w:date="2019-04-05T18:21:00Z"/>
                <w:rFonts w:ascii="Calibri" w:eastAsia="PMingLiU" w:hAnsi="Calibri" w:cs="Calibri"/>
                <w:color w:val="000000"/>
                <w:sz w:val="22"/>
                <w:szCs w:val="22"/>
                <w:lang w:val="en-PH" w:eastAsia="en-US"/>
              </w:rPr>
            </w:pPr>
            <w:ins w:id="44466" w:author="Diana Machado" w:date="2019-04-05T18:21:00Z">
              <w:r w:rsidRPr="0081683F">
                <w:rPr>
                  <w:rFonts w:ascii="Calibri" w:eastAsia="PMingLiU" w:hAnsi="Calibri" w:cs="Calibri"/>
                  <w:color w:val="000000"/>
                  <w:sz w:val="22"/>
                  <w:szCs w:val="22"/>
                  <w:lang w:val="en-PH" w:eastAsia="en-US"/>
                </w:rPr>
                <w:t>0.25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67" w:author="Diana Machado" w:date="2019-04-05T18:21:00Z"/>
                <w:rFonts w:ascii="Calibri" w:eastAsia="PMingLiU" w:hAnsi="Calibri" w:cs="Calibri"/>
                <w:color w:val="000000"/>
                <w:sz w:val="22"/>
                <w:szCs w:val="22"/>
                <w:lang w:val="en-PH" w:eastAsia="en-US"/>
              </w:rPr>
            </w:pPr>
            <w:ins w:id="44468" w:author="Diana Machado" w:date="2019-04-05T18:21:00Z">
              <w:r w:rsidRPr="0081683F">
                <w:rPr>
                  <w:rFonts w:ascii="Calibri" w:eastAsia="PMingLiU" w:hAnsi="Calibri" w:cs="Calibri"/>
                  <w:color w:val="000000"/>
                  <w:sz w:val="22"/>
                  <w:szCs w:val="22"/>
                  <w:lang w:val="en-PH" w:eastAsia="en-US"/>
                </w:rPr>
                <w:t>1.711</w:t>
              </w:r>
            </w:ins>
          </w:p>
        </w:tc>
      </w:tr>
      <w:tr w:rsidR="002348ED" w:rsidRPr="0081683F" w:rsidTr="00787B33">
        <w:trPr>
          <w:trHeight w:val="286"/>
          <w:ins w:id="44469"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47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471"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72"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73"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74"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7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7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77"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7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79"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48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481" w:author="Diana Machado" w:date="2019-04-05T18:21:00Z"/>
                <w:rFonts w:ascii="Calibri" w:eastAsia="PMingLiU" w:hAnsi="Calibri" w:cs="Calibri"/>
                <w:color w:val="000000"/>
                <w:sz w:val="22"/>
                <w:szCs w:val="22"/>
                <w:lang w:val="en-PH" w:eastAsia="en-US"/>
              </w:rPr>
            </w:pPr>
            <w:ins w:id="44482" w:author="Diana Machado" w:date="2019-04-05T18:21:00Z">
              <w:r w:rsidRPr="0081683F">
                <w:rPr>
                  <w:rFonts w:ascii="Calibri" w:eastAsia="PMingLiU" w:hAnsi="Calibri" w:cs="Calibri"/>
                  <w:color w:val="000000"/>
                  <w:sz w:val="22"/>
                  <w:szCs w:val="22"/>
                  <w:lang w:val="en-PH" w:eastAsia="en-US"/>
                </w:rPr>
                <w:t>De Soto</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483" w:author="Diana Machado" w:date="2019-04-05T18:21:00Z"/>
                <w:rFonts w:ascii="Calibri" w:eastAsia="PMingLiU" w:hAnsi="Calibri" w:cs="Calibri"/>
                <w:color w:val="000000"/>
                <w:sz w:val="22"/>
                <w:szCs w:val="22"/>
                <w:lang w:val="en-PH" w:eastAsia="en-US"/>
              </w:rPr>
            </w:pPr>
            <w:ins w:id="44484"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85" w:author="Diana Machado" w:date="2019-04-05T18:21:00Z"/>
                <w:rFonts w:ascii="Calibri" w:eastAsia="PMingLiU" w:hAnsi="Calibri" w:cs="Calibri"/>
                <w:color w:val="000000"/>
                <w:sz w:val="22"/>
                <w:szCs w:val="22"/>
                <w:lang w:val="en-PH" w:eastAsia="en-US"/>
              </w:rPr>
            </w:pPr>
            <w:ins w:id="44486" w:author="Diana Machado" w:date="2019-04-05T18:21:00Z">
              <w:r w:rsidRPr="0081683F">
                <w:rPr>
                  <w:rFonts w:ascii="Calibri" w:eastAsia="PMingLiU" w:hAnsi="Calibri" w:cs="Calibri"/>
                  <w:color w:val="000000"/>
                  <w:sz w:val="22"/>
                  <w:szCs w:val="22"/>
                  <w:lang w:val="en-PH" w:eastAsia="en-US"/>
                </w:rPr>
                <w:t>3.74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87" w:author="Diana Machado" w:date="2019-04-05T18:21:00Z"/>
                <w:rFonts w:ascii="Calibri" w:eastAsia="PMingLiU" w:hAnsi="Calibri" w:cs="Calibri"/>
                <w:color w:val="000000"/>
                <w:sz w:val="22"/>
                <w:szCs w:val="22"/>
                <w:lang w:val="en-PH" w:eastAsia="en-US"/>
              </w:rPr>
            </w:pPr>
            <w:ins w:id="44488" w:author="Diana Machado" w:date="2019-04-05T18:21:00Z">
              <w:r w:rsidRPr="0081683F">
                <w:rPr>
                  <w:rFonts w:ascii="Calibri" w:eastAsia="PMingLiU" w:hAnsi="Calibri" w:cs="Calibri"/>
                  <w:color w:val="000000"/>
                  <w:sz w:val="22"/>
                  <w:szCs w:val="22"/>
                  <w:lang w:val="en-PH" w:eastAsia="en-US"/>
                </w:rPr>
                <w:t>3.70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89" w:author="Diana Machado" w:date="2019-04-05T18:21:00Z"/>
                <w:rFonts w:ascii="Calibri" w:eastAsia="PMingLiU" w:hAnsi="Calibri" w:cs="Calibri"/>
                <w:color w:val="000000"/>
                <w:sz w:val="22"/>
                <w:szCs w:val="22"/>
                <w:lang w:val="en-PH" w:eastAsia="en-US"/>
              </w:rPr>
            </w:pPr>
            <w:ins w:id="44490" w:author="Diana Machado" w:date="2019-04-05T18:21:00Z">
              <w:r w:rsidRPr="0081683F">
                <w:rPr>
                  <w:rFonts w:ascii="Calibri" w:eastAsia="PMingLiU" w:hAnsi="Calibri" w:cs="Calibri"/>
                  <w:color w:val="000000"/>
                  <w:sz w:val="22"/>
                  <w:szCs w:val="22"/>
                  <w:lang w:val="en-PH" w:eastAsia="en-US"/>
                </w:rPr>
                <w:t>7.53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91" w:author="Diana Machado" w:date="2019-04-05T18:21:00Z"/>
                <w:rFonts w:ascii="Calibri" w:eastAsia="PMingLiU" w:hAnsi="Calibri" w:cs="Calibri"/>
                <w:color w:val="000000"/>
                <w:sz w:val="22"/>
                <w:szCs w:val="22"/>
                <w:lang w:val="en-PH" w:eastAsia="en-US"/>
              </w:rPr>
            </w:pPr>
            <w:ins w:id="44492" w:author="Diana Machado" w:date="2019-04-05T18:21:00Z">
              <w:r w:rsidRPr="0081683F">
                <w:rPr>
                  <w:rFonts w:ascii="Calibri" w:eastAsia="PMingLiU" w:hAnsi="Calibri" w:cs="Calibri"/>
                  <w:color w:val="000000"/>
                  <w:sz w:val="22"/>
                  <w:szCs w:val="22"/>
                  <w:lang w:val="en-PH" w:eastAsia="en-US"/>
                </w:rPr>
                <w:t>0.51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93" w:author="Diana Machado" w:date="2019-04-05T18:21:00Z"/>
                <w:rFonts w:ascii="Calibri" w:eastAsia="PMingLiU" w:hAnsi="Calibri" w:cs="Calibri"/>
                <w:color w:val="000000"/>
                <w:sz w:val="22"/>
                <w:szCs w:val="22"/>
                <w:lang w:val="en-PH" w:eastAsia="en-US"/>
              </w:rPr>
            </w:pPr>
            <w:ins w:id="44494" w:author="Diana Machado" w:date="2019-04-05T18:21:00Z">
              <w:r w:rsidRPr="0081683F">
                <w:rPr>
                  <w:rFonts w:ascii="Calibri" w:eastAsia="PMingLiU" w:hAnsi="Calibri" w:cs="Calibri"/>
                  <w:color w:val="000000"/>
                  <w:sz w:val="22"/>
                  <w:szCs w:val="22"/>
                  <w:lang w:val="en-PH" w:eastAsia="en-US"/>
                </w:rPr>
                <w:t>0.494</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495" w:author="Diana Machado" w:date="2019-04-05T18:21:00Z"/>
                <w:rFonts w:ascii="Calibri" w:eastAsia="PMingLiU" w:hAnsi="Calibri" w:cs="Calibri"/>
                <w:color w:val="000000"/>
                <w:sz w:val="22"/>
                <w:szCs w:val="22"/>
                <w:lang w:val="en-PH" w:eastAsia="en-US"/>
              </w:rPr>
            </w:pPr>
            <w:ins w:id="44496" w:author="Diana Machado" w:date="2019-04-05T18:21:00Z">
              <w:r w:rsidRPr="0081683F">
                <w:rPr>
                  <w:rFonts w:ascii="Calibri" w:eastAsia="PMingLiU" w:hAnsi="Calibri" w:cs="Calibri"/>
                  <w:color w:val="000000"/>
                  <w:sz w:val="22"/>
                  <w:szCs w:val="22"/>
                  <w:lang w:val="en-PH" w:eastAsia="en-US"/>
                </w:rPr>
                <w:t>0.675</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497" w:author="Diana Machado" w:date="2019-04-05T18:21:00Z"/>
                <w:rFonts w:ascii="Calibri" w:eastAsia="PMingLiU" w:hAnsi="Calibri" w:cs="Calibri"/>
                <w:color w:val="000000"/>
                <w:sz w:val="22"/>
                <w:szCs w:val="22"/>
                <w:lang w:val="en-PH" w:eastAsia="en-US"/>
              </w:rPr>
            </w:pPr>
            <w:ins w:id="44498" w:author="Diana Machado" w:date="2019-04-05T18:21:00Z">
              <w:r w:rsidRPr="0081683F">
                <w:rPr>
                  <w:rFonts w:ascii="Calibri" w:eastAsia="PMingLiU" w:hAnsi="Calibri" w:cs="Calibri"/>
                  <w:color w:val="000000"/>
                  <w:sz w:val="22"/>
                  <w:szCs w:val="22"/>
                  <w:lang w:val="en-PH" w:eastAsia="en-US"/>
                </w:rPr>
                <w:t>0.75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99" w:author="Diana Machado" w:date="2019-04-05T18:21:00Z"/>
                <w:rFonts w:ascii="Calibri" w:eastAsia="PMingLiU" w:hAnsi="Calibri" w:cs="Calibri"/>
                <w:color w:val="000000"/>
                <w:sz w:val="22"/>
                <w:szCs w:val="22"/>
                <w:lang w:val="en-PH" w:eastAsia="en-US"/>
              </w:rPr>
            </w:pPr>
            <w:ins w:id="44500" w:author="Diana Machado" w:date="2019-04-05T18:21:00Z">
              <w:r w:rsidRPr="0081683F">
                <w:rPr>
                  <w:rFonts w:ascii="Calibri" w:eastAsia="PMingLiU" w:hAnsi="Calibri" w:cs="Calibri"/>
                  <w:color w:val="000000"/>
                  <w:sz w:val="22"/>
                  <w:szCs w:val="22"/>
                  <w:lang w:val="en-PH" w:eastAsia="en-US"/>
                </w:rPr>
                <w:t>5.158</w:t>
              </w:r>
            </w:ins>
          </w:p>
        </w:tc>
      </w:tr>
      <w:tr w:rsidR="002348ED" w:rsidRPr="0081683F" w:rsidTr="00787B33">
        <w:trPr>
          <w:trHeight w:val="286"/>
          <w:ins w:id="4450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50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503" w:author="Diana Machado" w:date="2019-04-05T18:21:00Z"/>
                <w:rFonts w:ascii="Calibri" w:eastAsia="PMingLiU" w:hAnsi="Calibri" w:cs="Calibri"/>
                <w:color w:val="000000"/>
                <w:sz w:val="22"/>
                <w:szCs w:val="22"/>
                <w:lang w:val="en-PH" w:eastAsia="en-US"/>
              </w:rPr>
            </w:pPr>
            <w:ins w:id="44504"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05" w:author="Diana Machado" w:date="2019-04-05T18:21:00Z"/>
                <w:rFonts w:ascii="Calibri" w:eastAsia="PMingLiU" w:hAnsi="Calibri" w:cs="Calibri"/>
                <w:color w:val="000000"/>
                <w:sz w:val="22"/>
                <w:szCs w:val="22"/>
                <w:lang w:val="en-PH" w:eastAsia="en-US"/>
              </w:rPr>
            </w:pPr>
            <w:ins w:id="44506" w:author="Diana Machado" w:date="2019-04-05T18:21:00Z">
              <w:r w:rsidRPr="0081683F">
                <w:rPr>
                  <w:rFonts w:ascii="Calibri" w:eastAsia="PMingLiU" w:hAnsi="Calibri" w:cs="Calibri"/>
                  <w:color w:val="000000"/>
                  <w:sz w:val="22"/>
                  <w:szCs w:val="22"/>
                  <w:lang w:val="en-PH" w:eastAsia="en-US"/>
                </w:rPr>
                <w:t>4.04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07" w:author="Diana Machado" w:date="2019-04-05T18:21:00Z"/>
                <w:rFonts w:ascii="Calibri" w:eastAsia="PMingLiU" w:hAnsi="Calibri" w:cs="Calibri"/>
                <w:color w:val="000000"/>
                <w:sz w:val="22"/>
                <w:szCs w:val="22"/>
                <w:lang w:val="en-PH" w:eastAsia="en-US"/>
              </w:rPr>
            </w:pPr>
            <w:ins w:id="44508" w:author="Diana Machado" w:date="2019-04-05T18:21:00Z">
              <w:r w:rsidRPr="0081683F">
                <w:rPr>
                  <w:rFonts w:ascii="Calibri" w:eastAsia="PMingLiU" w:hAnsi="Calibri" w:cs="Calibri"/>
                  <w:color w:val="000000"/>
                  <w:sz w:val="22"/>
                  <w:szCs w:val="22"/>
                  <w:lang w:val="en-PH" w:eastAsia="en-US"/>
                </w:rPr>
                <w:t>3.89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09" w:author="Diana Machado" w:date="2019-04-05T18:21:00Z"/>
                <w:rFonts w:ascii="Calibri" w:eastAsia="PMingLiU" w:hAnsi="Calibri" w:cs="Calibri"/>
                <w:color w:val="000000"/>
                <w:sz w:val="22"/>
                <w:szCs w:val="22"/>
                <w:lang w:val="en-PH" w:eastAsia="en-US"/>
              </w:rPr>
            </w:pPr>
            <w:ins w:id="44510" w:author="Diana Machado" w:date="2019-04-05T18:21:00Z">
              <w:r w:rsidRPr="0081683F">
                <w:rPr>
                  <w:rFonts w:ascii="Calibri" w:eastAsia="PMingLiU" w:hAnsi="Calibri" w:cs="Calibri"/>
                  <w:color w:val="000000"/>
                  <w:sz w:val="22"/>
                  <w:szCs w:val="22"/>
                  <w:lang w:val="en-PH" w:eastAsia="en-US"/>
                </w:rPr>
                <w:t>7.73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11" w:author="Diana Machado" w:date="2019-04-05T18:21:00Z"/>
                <w:rFonts w:ascii="Calibri" w:eastAsia="PMingLiU" w:hAnsi="Calibri" w:cs="Calibri"/>
                <w:color w:val="000000"/>
                <w:sz w:val="22"/>
                <w:szCs w:val="22"/>
                <w:lang w:val="en-PH" w:eastAsia="en-US"/>
              </w:rPr>
            </w:pPr>
            <w:ins w:id="44512" w:author="Diana Machado" w:date="2019-04-05T18:21:00Z">
              <w:r w:rsidRPr="0081683F">
                <w:rPr>
                  <w:rFonts w:ascii="Calibri" w:eastAsia="PMingLiU" w:hAnsi="Calibri" w:cs="Calibri"/>
                  <w:color w:val="000000"/>
                  <w:sz w:val="22"/>
                  <w:szCs w:val="22"/>
                  <w:lang w:val="en-PH" w:eastAsia="en-US"/>
                </w:rPr>
                <w:t>0.55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13" w:author="Diana Machado" w:date="2019-04-05T18:21:00Z"/>
                <w:rFonts w:ascii="Calibri" w:eastAsia="PMingLiU" w:hAnsi="Calibri" w:cs="Calibri"/>
                <w:color w:val="000000"/>
                <w:sz w:val="22"/>
                <w:szCs w:val="22"/>
                <w:lang w:val="en-PH" w:eastAsia="en-US"/>
              </w:rPr>
            </w:pPr>
            <w:ins w:id="44514" w:author="Diana Machado" w:date="2019-04-05T18:21:00Z">
              <w:r w:rsidRPr="0081683F">
                <w:rPr>
                  <w:rFonts w:ascii="Calibri" w:eastAsia="PMingLiU" w:hAnsi="Calibri" w:cs="Calibri"/>
                  <w:color w:val="000000"/>
                  <w:sz w:val="22"/>
                  <w:szCs w:val="22"/>
                  <w:lang w:val="en-PH" w:eastAsia="en-US"/>
                </w:rPr>
                <w:t>0.51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15" w:author="Diana Machado" w:date="2019-04-05T18:21:00Z"/>
                <w:rFonts w:ascii="Calibri" w:eastAsia="PMingLiU" w:hAnsi="Calibri" w:cs="Calibri"/>
                <w:color w:val="000000"/>
                <w:sz w:val="22"/>
                <w:szCs w:val="22"/>
                <w:lang w:val="en-PH" w:eastAsia="en-US"/>
              </w:rPr>
            </w:pPr>
            <w:ins w:id="44516" w:author="Diana Machado" w:date="2019-04-05T18:21:00Z">
              <w:r w:rsidRPr="0081683F">
                <w:rPr>
                  <w:rFonts w:ascii="Calibri" w:eastAsia="PMingLiU" w:hAnsi="Calibri" w:cs="Calibri"/>
                  <w:color w:val="000000"/>
                  <w:sz w:val="22"/>
                  <w:szCs w:val="22"/>
                  <w:lang w:val="en-PH" w:eastAsia="en-US"/>
                </w:rPr>
                <w:t>0.85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17" w:author="Diana Machado" w:date="2019-04-05T18:21:00Z"/>
                <w:rFonts w:ascii="Calibri" w:eastAsia="PMingLiU" w:hAnsi="Calibri" w:cs="Calibri"/>
                <w:color w:val="000000"/>
                <w:sz w:val="22"/>
                <w:szCs w:val="22"/>
                <w:lang w:val="en-PH" w:eastAsia="en-US"/>
              </w:rPr>
            </w:pPr>
            <w:ins w:id="44518" w:author="Diana Machado" w:date="2019-04-05T18:21:00Z">
              <w:r w:rsidRPr="0081683F">
                <w:rPr>
                  <w:rFonts w:ascii="Calibri" w:eastAsia="PMingLiU" w:hAnsi="Calibri" w:cs="Calibri"/>
                  <w:color w:val="000000"/>
                  <w:sz w:val="22"/>
                  <w:szCs w:val="22"/>
                  <w:lang w:val="en-PH" w:eastAsia="en-US"/>
                </w:rPr>
                <w:t>0.93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19" w:author="Diana Machado" w:date="2019-04-05T18:21:00Z"/>
                <w:rFonts w:ascii="Calibri" w:eastAsia="PMingLiU" w:hAnsi="Calibri" w:cs="Calibri"/>
                <w:color w:val="000000"/>
                <w:sz w:val="22"/>
                <w:szCs w:val="22"/>
                <w:lang w:val="en-PH" w:eastAsia="en-US"/>
              </w:rPr>
            </w:pPr>
            <w:ins w:id="44520" w:author="Diana Machado" w:date="2019-04-05T18:21:00Z">
              <w:r w:rsidRPr="0081683F">
                <w:rPr>
                  <w:rFonts w:ascii="Calibri" w:eastAsia="PMingLiU" w:hAnsi="Calibri" w:cs="Calibri"/>
                  <w:color w:val="000000"/>
                  <w:sz w:val="22"/>
                  <w:szCs w:val="22"/>
                  <w:lang w:val="en-PH" w:eastAsia="en-US"/>
                </w:rPr>
                <w:t>5.410</w:t>
              </w:r>
            </w:ins>
          </w:p>
        </w:tc>
      </w:tr>
      <w:tr w:rsidR="002348ED" w:rsidRPr="0081683F" w:rsidTr="00787B33">
        <w:trPr>
          <w:trHeight w:val="286"/>
          <w:ins w:id="4452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52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523" w:author="Diana Machado" w:date="2019-04-05T18:21:00Z"/>
                <w:rFonts w:ascii="Calibri" w:eastAsia="PMingLiU" w:hAnsi="Calibri" w:cs="Calibri"/>
                <w:color w:val="000000"/>
                <w:sz w:val="22"/>
                <w:szCs w:val="22"/>
                <w:lang w:val="en-PH" w:eastAsia="en-US"/>
              </w:rPr>
            </w:pPr>
            <w:ins w:id="44524"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25" w:author="Diana Machado" w:date="2019-04-05T18:21:00Z"/>
                <w:rFonts w:ascii="Calibri" w:eastAsia="PMingLiU" w:hAnsi="Calibri" w:cs="Calibri"/>
                <w:color w:val="000000"/>
                <w:sz w:val="22"/>
                <w:szCs w:val="22"/>
                <w:lang w:val="en-PH" w:eastAsia="en-US"/>
              </w:rPr>
            </w:pPr>
            <w:ins w:id="44526" w:author="Diana Machado" w:date="2019-04-05T18:21:00Z">
              <w:r w:rsidRPr="0081683F">
                <w:rPr>
                  <w:rFonts w:ascii="Calibri" w:eastAsia="PMingLiU" w:hAnsi="Calibri" w:cs="Calibri"/>
                  <w:color w:val="000000"/>
                  <w:sz w:val="22"/>
                  <w:szCs w:val="22"/>
                  <w:lang w:val="en-PH" w:eastAsia="en-US"/>
                </w:rPr>
                <w:t>6.209</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27" w:author="Diana Machado" w:date="2019-04-05T18:21:00Z"/>
                <w:rFonts w:ascii="Calibri" w:eastAsia="PMingLiU" w:hAnsi="Calibri" w:cs="Calibri"/>
                <w:color w:val="000000"/>
                <w:sz w:val="22"/>
                <w:szCs w:val="22"/>
                <w:lang w:val="en-PH" w:eastAsia="en-US"/>
              </w:rPr>
            </w:pPr>
            <w:ins w:id="44528" w:author="Diana Machado" w:date="2019-04-05T18:21:00Z">
              <w:r w:rsidRPr="0081683F">
                <w:rPr>
                  <w:rFonts w:ascii="Calibri" w:eastAsia="PMingLiU" w:hAnsi="Calibri" w:cs="Calibri"/>
                  <w:color w:val="000000"/>
                  <w:sz w:val="22"/>
                  <w:szCs w:val="22"/>
                  <w:lang w:val="en-PH" w:eastAsia="en-US"/>
                </w:rPr>
                <w:t>6.45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29" w:author="Diana Machado" w:date="2019-04-05T18:21:00Z"/>
                <w:rFonts w:ascii="Calibri" w:eastAsia="PMingLiU" w:hAnsi="Calibri" w:cs="Calibri"/>
                <w:color w:val="000000"/>
                <w:sz w:val="22"/>
                <w:szCs w:val="22"/>
                <w:lang w:val="en-PH" w:eastAsia="en-US"/>
              </w:rPr>
            </w:pPr>
            <w:ins w:id="44530" w:author="Diana Machado" w:date="2019-04-05T18:21:00Z">
              <w:r w:rsidRPr="0081683F">
                <w:rPr>
                  <w:rFonts w:ascii="Calibri" w:eastAsia="PMingLiU" w:hAnsi="Calibri" w:cs="Calibri"/>
                  <w:color w:val="000000"/>
                  <w:sz w:val="22"/>
                  <w:szCs w:val="22"/>
                  <w:lang w:val="en-PH" w:eastAsia="en-US"/>
                </w:rPr>
                <w:t>16.536</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31" w:author="Diana Machado" w:date="2019-04-05T18:21:00Z"/>
                <w:rFonts w:ascii="Calibri" w:eastAsia="PMingLiU" w:hAnsi="Calibri" w:cs="Calibri"/>
                <w:color w:val="000000"/>
                <w:sz w:val="22"/>
                <w:szCs w:val="22"/>
                <w:lang w:val="en-PH" w:eastAsia="en-US"/>
              </w:rPr>
            </w:pPr>
            <w:ins w:id="44532" w:author="Diana Machado" w:date="2019-04-05T18:21:00Z">
              <w:r w:rsidRPr="0081683F">
                <w:rPr>
                  <w:rFonts w:ascii="Calibri" w:eastAsia="PMingLiU" w:hAnsi="Calibri" w:cs="Calibri"/>
                  <w:color w:val="000000"/>
                  <w:sz w:val="22"/>
                  <w:szCs w:val="22"/>
                  <w:lang w:val="en-PH" w:eastAsia="en-US"/>
                </w:rPr>
                <w:t>0.635</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33" w:author="Diana Machado" w:date="2019-04-05T18:21:00Z"/>
                <w:rFonts w:ascii="Calibri" w:eastAsia="PMingLiU" w:hAnsi="Calibri" w:cs="Calibri"/>
                <w:color w:val="000000"/>
                <w:sz w:val="22"/>
                <w:szCs w:val="22"/>
                <w:lang w:val="en-PH" w:eastAsia="en-US"/>
              </w:rPr>
            </w:pPr>
            <w:ins w:id="44534" w:author="Diana Machado" w:date="2019-04-05T18:21:00Z">
              <w:r w:rsidRPr="0081683F">
                <w:rPr>
                  <w:rFonts w:ascii="Calibri" w:eastAsia="PMingLiU" w:hAnsi="Calibri" w:cs="Calibri"/>
                  <w:color w:val="000000"/>
                  <w:sz w:val="22"/>
                  <w:szCs w:val="22"/>
                  <w:lang w:val="en-PH" w:eastAsia="en-US"/>
                </w:rPr>
                <w:t>0.736</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35" w:author="Diana Machado" w:date="2019-04-05T18:21:00Z"/>
                <w:rFonts w:ascii="Calibri" w:eastAsia="PMingLiU" w:hAnsi="Calibri" w:cs="Calibri"/>
                <w:color w:val="000000"/>
                <w:sz w:val="22"/>
                <w:szCs w:val="22"/>
                <w:lang w:val="en-PH" w:eastAsia="en-US"/>
              </w:rPr>
            </w:pPr>
            <w:ins w:id="44536" w:author="Diana Machado" w:date="2019-04-05T18:21:00Z">
              <w:r w:rsidRPr="0081683F">
                <w:rPr>
                  <w:rFonts w:ascii="Calibri" w:eastAsia="PMingLiU" w:hAnsi="Calibri" w:cs="Calibri"/>
                  <w:color w:val="000000"/>
                  <w:sz w:val="22"/>
                  <w:szCs w:val="22"/>
                  <w:lang w:val="en-PH" w:eastAsia="en-US"/>
                </w:rPr>
                <w:t>0.88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37" w:author="Diana Machado" w:date="2019-04-05T18:21:00Z"/>
                <w:rFonts w:ascii="Calibri" w:eastAsia="PMingLiU" w:hAnsi="Calibri" w:cs="Calibri"/>
                <w:color w:val="000000"/>
                <w:sz w:val="22"/>
                <w:szCs w:val="22"/>
                <w:lang w:val="en-PH" w:eastAsia="en-US"/>
              </w:rPr>
            </w:pPr>
            <w:ins w:id="44538" w:author="Diana Machado" w:date="2019-04-05T18:21:00Z">
              <w:r w:rsidRPr="0081683F">
                <w:rPr>
                  <w:rFonts w:ascii="Calibri" w:eastAsia="PMingLiU" w:hAnsi="Calibri" w:cs="Calibri"/>
                  <w:color w:val="000000"/>
                  <w:sz w:val="22"/>
                  <w:szCs w:val="22"/>
                  <w:lang w:val="en-PH" w:eastAsia="en-US"/>
                </w:rPr>
                <w:t>0.94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39" w:author="Diana Machado" w:date="2019-04-05T18:21:00Z"/>
                <w:rFonts w:ascii="Calibri" w:eastAsia="PMingLiU" w:hAnsi="Calibri" w:cs="Calibri"/>
                <w:color w:val="000000"/>
                <w:sz w:val="22"/>
                <w:szCs w:val="22"/>
                <w:lang w:val="en-PH" w:eastAsia="en-US"/>
              </w:rPr>
            </w:pPr>
            <w:ins w:id="44540" w:author="Diana Machado" w:date="2019-04-05T18:21:00Z">
              <w:r w:rsidRPr="0081683F">
                <w:rPr>
                  <w:rFonts w:ascii="Calibri" w:eastAsia="PMingLiU" w:hAnsi="Calibri" w:cs="Calibri"/>
                  <w:color w:val="000000"/>
                  <w:sz w:val="22"/>
                  <w:szCs w:val="22"/>
                  <w:lang w:val="en-PH" w:eastAsia="en-US"/>
                </w:rPr>
                <w:t>5.427</w:t>
              </w:r>
            </w:ins>
          </w:p>
        </w:tc>
      </w:tr>
      <w:tr w:rsidR="002348ED" w:rsidRPr="0081683F" w:rsidTr="00787B33">
        <w:trPr>
          <w:trHeight w:val="286"/>
          <w:ins w:id="44541"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54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543"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544"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545"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546"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54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54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549"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55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551"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55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553" w:author="Diana Machado" w:date="2019-04-05T18:21:00Z"/>
                <w:rFonts w:ascii="Calibri" w:eastAsia="PMingLiU" w:hAnsi="Calibri" w:cs="Calibri"/>
                <w:color w:val="000000"/>
                <w:sz w:val="22"/>
                <w:szCs w:val="22"/>
                <w:lang w:val="en-PH" w:eastAsia="en-US"/>
              </w:rPr>
            </w:pPr>
            <w:ins w:id="44554" w:author="Diana Machado" w:date="2019-04-05T18:21:00Z">
              <w:r w:rsidRPr="0081683F">
                <w:rPr>
                  <w:rFonts w:ascii="Calibri" w:eastAsia="PMingLiU" w:hAnsi="Calibri" w:cs="Calibri"/>
                  <w:color w:val="000000"/>
                  <w:sz w:val="22"/>
                  <w:szCs w:val="22"/>
                  <w:lang w:val="en-PH" w:eastAsia="en-US"/>
                </w:rPr>
                <w:t>Dixi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555" w:author="Diana Machado" w:date="2019-04-05T18:21:00Z"/>
                <w:rFonts w:ascii="Calibri" w:eastAsia="PMingLiU" w:hAnsi="Calibri" w:cs="Calibri"/>
                <w:color w:val="000000"/>
                <w:sz w:val="22"/>
                <w:szCs w:val="22"/>
                <w:lang w:val="en-PH" w:eastAsia="en-US"/>
              </w:rPr>
            </w:pPr>
            <w:ins w:id="44556"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57" w:author="Diana Machado" w:date="2019-04-05T18:21:00Z"/>
                <w:rFonts w:ascii="Calibri" w:eastAsia="PMingLiU" w:hAnsi="Calibri" w:cs="Calibri"/>
                <w:color w:val="000000"/>
                <w:sz w:val="22"/>
                <w:szCs w:val="22"/>
                <w:lang w:val="en-PH" w:eastAsia="en-US"/>
              </w:rPr>
            </w:pPr>
            <w:ins w:id="44558" w:author="Diana Machado" w:date="2019-04-05T18:21:00Z">
              <w:r w:rsidRPr="0081683F">
                <w:rPr>
                  <w:rFonts w:ascii="Calibri" w:eastAsia="PMingLiU" w:hAnsi="Calibri" w:cs="Calibri"/>
                  <w:color w:val="000000"/>
                  <w:sz w:val="22"/>
                  <w:szCs w:val="22"/>
                  <w:lang w:val="en-PH" w:eastAsia="en-US"/>
                </w:rPr>
                <w:t>1.11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59" w:author="Diana Machado" w:date="2019-04-05T18:21:00Z"/>
                <w:rFonts w:ascii="Calibri" w:eastAsia="PMingLiU" w:hAnsi="Calibri" w:cs="Calibri"/>
                <w:color w:val="000000"/>
                <w:sz w:val="22"/>
                <w:szCs w:val="22"/>
                <w:lang w:val="en-PH" w:eastAsia="en-US"/>
              </w:rPr>
            </w:pPr>
            <w:ins w:id="44560" w:author="Diana Machado" w:date="2019-04-05T18:21:00Z">
              <w:r w:rsidRPr="0081683F">
                <w:rPr>
                  <w:rFonts w:ascii="Calibri" w:eastAsia="PMingLiU" w:hAnsi="Calibri" w:cs="Calibri"/>
                  <w:color w:val="000000"/>
                  <w:sz w:val="22"/>
                  <w:szCs w:val="22"/>
                  <w:lang w:val="en-PH" w:eastAsia="en-US"/>
                </w:rPr>
                <w:t>1.04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61" w:author="Diana Machado" w:date="2019-04-05T18:21:00Z"/>
                <w:rFonts w:ascii="Calibri" w:eastAsia="PMingLiU" w:hAnsi="Calibri" w:cs="Calibri"/>
                <w:color w:val="000000"/>
                <w:sz w:val="22"/>
                <w:szCs w:val="22"/>
                <w:lang w:val="en-PH" w:eastAsia="en-US"/>
              </w:rPr>
            </w:pPr>
            <w:ins w:id="44562" w:author="Diana Machado" w:date="2019-04-05T18:21:00Z">
              <w:r w:rsidRPr="0081683F">
                <w:rPr>
                  <w:rFonts w:ascii="Calibri" w:eastAsia="PMingLiU" w:hAnsi="Calibri" w:cs="Calibri"/>
                  <w:color w:val="000000"/>
                  <w:sz w:val="22"/>
                  <w:szCs w:val="22"/>
                  <w:lang w:val="en-PH" w:eastAsia="en-US"/>
                </w:rPr>
                <w:t>3.053</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63" w:author="Diana Machado" w:date="2019-04-05T18:21:00Z"/>
                <w:rFonts w:ascii="Calibri" w:eastAsia="PMingLiU" w:hAnsi="Calibri" w:cs="Calibri"/>
                <w:color w:val="000000"/>
                <w:sz w:val="22"/>
                <w:szCs w:val="22"/>
                <w:lang w:val="en-PH" w:eastAsia="en-US"/>
              </w:rPr>
            </w:pPr>
            <w:ins w:id="44564" w:author="Diana Machado" w:date="2019-04-05T18:21:00Z">
              <w:r w:rsidRPr="0081683F">
                <w:rPr>
                  <w:rFonts w:ascii="Calibri" w:eastAsia="PMingLiU" w:hAnsi="Calibri" w:cs="Calibri"/>
                  <w:color w:val="000000"/>
                  <w:sz w:val="22"/>
                  <w:szCs w:val="22"/>
                  <w:lang w:val="en-PH" w:eastAsia="en-US"/>
                </w:rPr>
                <w:t>0.235</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65" w:author="Diana Machado" w:date="2019-04-05T18:21:00Z"/>
                <w:rFonts w:ascii="Calibri" w:eastAsia="PMingLiU" w:hAnsi="Calibri" w:cs="Calibri"/>
                <w:color w:val="000000"/>
                <w:sz w:val="22"/>
                <w:szCs w:val="22"/>
                <w:lang w:val="en-PH" w:eastAsia="en-US"/>
              </w:rPr>
            </w:pPr>
            <w:ins w:id="44566" w:author="Diana Machado" w:date="2019-04-05T18:21:00Z">
              <w:r w:rsidRPr="0081683F">
                <w:rPr>
                  <w:rFonts w:ascii="Calibri" w:eastAsia="PMingLiU" w:hAnsi="Calibri" w:cs="Calibri"/>
                  <w:color w:val="000000"/>
                  <w:sz w:val="22"/>
                  <w:szCs w:val="22"/>
                  <w:lang w:val="en-PH" w:eastAsia="en-US"/>
                </w:rPr>
                <w:t>0.24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67" w:author="Diana Machado" w:date="2019-04-05T18:21:00Z"/>
                <w:rFonts w:ascii="Calibri" w:eastAsia="PMingLiU" w:hAnsi="Calibri" w:cs="Calibri"/>
                <w:color w:val="000000"/>
                <w:sz w:val="22"/>
                <w:szCs w:val="22"/>
                <w:lang w:val="en-PH" w:eastAsia="en-US"/>
              </w:rPr>
            </w:pPr>
            <w:ins w:id="44568" w:author="Diana Machado" w:date="2019-04-05T18:21:00Z">
              <w:r w:rsidRPr="0081683F">
                <w:rPr>
                  <w:rFonts w:ascii="Calibri" w:eastAsia="PMingLiU" w:hAnsi="Calibri" w:cs="Calibri"/>
                  <w:color w:val="000000"/>
                  <w:sz w:val="22"/>
                  <w:szCs w:val="22"/>
                  <w:lang w:val="en-PH" w:eastAsia="en-US"/>
                </w:rPr>
                <w:t>0.27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69" w:author="Diana Machado" w:date="2019-04-05T18:21:00Z"/>
                <w:rFonts w:ascii="Calibri" w:eastAsia="PMingLiU" w:hAnsi="Calibri" w:cs="Calibri"/>
                <w:color w:val="000000"/>
                <w:sz w:val="22"/>
                <w:szCs w:val="22"/>
                <w:lang w:val="en-PH" w:eastAsia="en-US"/>
              </w:rPr>
            </w:pPr>
            <w:ins w:id="44570" w:author="Diana Machado" w:date="2019-04-05T18:21:00Z">
              <w:r w:rsidRPr="0081683F">
                <w:rPr>
                  <w:rFonts w:ascii="Calibri" w:eastAsia="PMingLiU" w:hAnsi="Calibri" w:cs="Calibri"/>
                  <w:color w:val="000000"/>
                  <w:sz w:val="22"/>
                  <w:szCs w:val="22"/>
                  <w:lang w:val="en-PH" w:eastAsia="en-US"/>
                </w:rPr>
                <w:t>0.25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71" w:author="Diana Machado" w:date="2019-04-05T18:21:00Z"/>
                <w:rFonts w:ascii="Calibri" w:eastAsia="PMingLiU" w:hAnsi="Calibri" w:cs="Calibri"/>
                <w:color w:val="000000"/>
                <w:sz w:val="22"/>
                <w:szCs w:val="22"/>
                <w:lang w:val="en-PH" w:eastAsia="en-US"/>
              </w:rPr>
            </w:pPr>
            <w:ins w:id="44572" w:author="Diana Machado" w:date="2019-04-05T18:21:00Z">
              <w:r w:rsidRPr="0081683F">
                <w:rPr>
                  <w:rFonts w:ascii="Calibri" w:eastAsia="PMingLiU" w:hAnsi="Calibri" w:cs="Calibri"/>
                  <w:color w:val="000000"/>
                  <w:sz w:val="22"/>
                  <w:szCs w:val="22"/>
                  <w:lang w:val="en-PH" w:eastAsia="en-US"/>
                </w:rPr>
                <w:t>2.536</w:t>
              </w:r>
            </w:ins>
          </w:p>
        </w:tc>
      </w:tr>
      <w:tr w:rsidR="002348ED" w:rsidRPr="0081683F" w:rsidTr="00787B33">
        <w:trPr>
          <w:trHeight w:val="286"/>
          <w:ins w:id="4457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57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575" w:author="Diana Machado" w:date="2019-04-05T18:21:00Z"/>
                <w:rFonts w:ascii="Calibri" w:eastAsia="PMingLiU" w:hAnsi="Calibri" w:cs="Calibri"/>
                <w:color w:val="000000"/>
                <w:sz w:val="22"/>
                <w:szCs w:val="22"/>
                <w:lang w:val="en-PH" w:eastAsia="en-US"/>
              </w:rPr>
            </w:pPr>
            <w:ins w:id="44576"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77" w:author="Diana Machado" w:date="2019-04-05T18:21:00Z"/>
                <w:rFonts w:ascii="Calibri" w:eastAsia="PMingLiU" w:hAnsi="Calibri" w:cs="Calibri"/>
                <w:color w:val="000000"/>
                <w:sz w:val="22"/>
                <w:szCs w:val="22"/>
                <w:lang w:val="en-PH" w:eastAsia="en-US"/>
              </w:rPr>
            </w:pPr>
            <w:ins w:id="44578" w:author="Diana Machado" w:date="2019-04-05T18:21:00Z">
              <w:r w:rsidRPr="0081683F">
                <w:rPr>
                  <w:rFonts w:ascii="Calibri" w:eastAsia="PMingLiU" w:hAnsi="Calibri" w:cs="Calibri"/>
                  <w:color w:val="000000"/>
                  <w:sz w:val="22"/>
                  <w:szCs w:val="22"/>
                  <w:lang w:val="en-PH" w:eastAsia="en-US"/>
                </w:rPr>
                <w:t>1.26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79" w:author="Diana Machado" w:date="2019-04-05T18:21:00Z"/>
                <w:rFonts w:ascii="Calibri" w:eastAsia="PMingLiU" w:hAnsi="Calibri" w:cs="Calibri"/>
                <w:color w:val="000000"/>
                <w:sz w:val="22"/>
                <w:szCs w:val="22"/>
                <w:lang w:val="en-PH" w:eastAsia="en-US"/>
              </w:rPr>
            </w:pPr>
            <w:ins w:id="44580" w:author="Diana Machado" w:date="2019-04-05T18:21:00Z">
              <w:r w:rsidRPr="0081683F">
                <w:rPr>
                  <w:rFonts w:ascii="Calibri" w:eastAsia="PMingLiU" w:hAnsi="Calibri" w:cs="Calibri"/>
                  <w:color w:val="000000"/>
                  <w:sz w:val="22"/>
                  <w:szCs w:val="22"/>
                  <w:lang w:val="en-PH" w:eastAsia="en-US"/>
                </w:rPr>
                <w:t>1.08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81" w:author="Diana Machado" w:date="2019-04-05T18:21:00Z"/>
                <w:rFonts w:ascii="Calibri" w:eastAsia="PMingLiU" w:hAnsi="Calibri" w:cs="Calibri"/>
                <w:color w:val="000000"/>
                <w:sz w:val="22"/>
                <w:szCs w:val="22"/>
                <w:lang w:val="en-PH" w:eastAsia="en-US"/>
              </w:rPr>
            </w:pPr>
            <w:ins w:id="44582" w:author="Diana Machado" w:date="2019-04-05T18:21:00Z">
              <w:r w:rsidRPr="0081683F">
                <w:rPr>
                  <w:rFonts w:ascii="Calibri" w:eastAsia="PMingLiU" w:hAnsi="Calibri" w:cs="Calibri"/>
                  <w:color w:val="000000"/>
                  <w:sz w:val="22"/>
                  <w:szCs w:val="22"/>
                  <w:lang w:val="en-PH" w:eastAsia="en-US"/>
                </w:rPr>
                <w:t>3.42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83" w:author="Diana Machado" w:date="2019-04-05T18:21:00Z"/>
                <w:rFonts w:ascii="Calibri" w:eastAsia="PMingLiU" w:hAnsi="Calibri" w:cs="Calibri"/>
                <w:color w:val="000000"/>
                <w:sz w:val="22"/>
                <w:szCs w:val="22"/>
                <w:lang w:val="en-PH" w:eastAsia="en-US"/>
              </w:rPr>
            </w:pPr>
            <w:ins w:id="44584" w:author="Diana Machado" w:date="2019-04-05T18:21:00Z">
              <w:r w:rsidRPr="0081683F">
                <w:rPr>
                  <w:rFonts w:ascii="Calibri" w:eastAsia="PMingLiU" w:hAnsi="Calibri" w:cs="Calibri"/>
                  <w:color w:val="000000"/>
                  <w:sz w:val="22"/>
                  <w:szCs w:val="22"/>
                  <w:lang w:val="en-PH" w:eastAsia="en-US"/>
                </w:rPr>
                <w:t>0.250</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85" w:author="Diana Machado" w:date="2019-04-05T18:21:00Z"/>
                <w:rFonts w:ascii="Calibri" w:eastAsia="PMingLiU" w:hAnsi="Calibri" w:cs="Calibri"/>
                <w:color w:val="000000"/>
                <w:sz w:val="22"/>
                <w:szCs w:val="22"/>
                <w:lang w:val="en-PH" w:eastAsia="en-US"/>
              </w:rPr>
            </w:pPr>
            <w:ins w:id="44586" w:author="Diana Machado" w:date="2019-04-05T18:21:00Z">
              <w:r w:rsidRPr="0081683F">
                <w:rPr>
                  <w:rFonts w:ascii="Calibri" w:eastAsia="PMingLiU" w:hAnsi="Calibri" w:cs="Calibri"/>
                  <w:color w:val="000000"/>
                  <w:sz w:val="22"/>
                  <w:szCs w:val="22"/>
                  <w:lang w:val="en-PH" w:eastAsia="en-US"/>
                </w:rPr>
                <w:t>0.25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87" w:author="Diana Machado" w:date="2019-04-05T18:21:00Z"/>
                <w:rFonts w:ascii="Calibri" w:eastAsia="PMingLiU" w:hAnsi="Calibri" w:cs="Calibri"/>
                <w:color w:val="000000"/>
                <w:sz w:val="22"/>
                <w:szCs w:val="22"/>
                <w:lang w:val="en-PH" w:eastAsia="en-US"/>
              </w:rPr>
            </w:pPr>
            <w:ins w:id="44588" w:author="Diana Machado" w:date="2019-04-05T18:21:00Z">
              <w:r w:rsidRPr="0081683F">
                <w:rPr>
                  <w:rFonts w:ascii="Calibri" w:eastAsia="PMingLiU" w:hAnsi="Calibri" w:cs="Calibri"/>
                  <w:color w:val="000000"/>
                  <w:sz w:val="22"/>
                  <w:szCs w:val="22"/>
                  <w:lang w:val="en-PH" w:eastAsia="en-US"/>
                </w:rPr>
                <w:t>0.41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89" w:author="Diana Machado" w:date="2019-04-05T18:21:00Z"/>
                <w:rFonts w:ascii="Calibri" w:eastAsia="PMingLiU" w:hAnsi="Calibri" w:cs="Calibri"/>
                <w:color w:val="000000"/>
                <w:sz w:val="22"/>
                <w:szCs w:val="22"/>
                <w:lang w:val="en-PH" w:eastAsia="en-US"/>
              </w:rPr>
            </w:pPr>
            <w:ins w:id="44590" w:author="Diana Machado" w:date="2019-04-05T18:21:00Z">
              <w:r w:rsidRPr="0081683F">
                <w:rPr>
                  <w:rFonts w:ascii="Calibri" w:eastAsia="PMingLiU" w:hAnsi="Calibri" w:cs="Calibri"/>
                  <w:color w:val="000000"/>
                  <w:sz w:val="22"/>
                  <w:szCs w:val="22"/>
                  <w:lang w:val="en-PH" w:eastAsia="en-US"/>
                </w:rPr>
                <w:t>0.3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91" w:author="Diana Machado" w:date="2019-04-05T18:21:00Z"/>
                <w:rFonts w:ascii="Calibri" w:eastAsia="PMingLiU" w:hAnsi="Calibri" w:cs="Calibri"/>
                <w:color w:val="000000"/>
                <w:sz w:val="22"/>
                <w:szCs w:val="22"/>
                <w:lang w:val="en-PH" w:eastAsia="en-US"/>
              </w:rPr>
            </w:pPr>
            <w:ins w:id="44592" w:author="Diana Machado" w:date="2019-04-05T18:21:00Z">
              <w:r w:rsidRPr="0081683F">
                <w:rPr>
                  <w:rFonts w:ascii="Calibri" w:eastAsia="PMingLiU" w:hAnsi="Calibri" w:cs="Calibri"/>
                  <w:color w:val="000000"/>
                  <w:sz w:val="22"/>
                  <w:szCs w:val="22"/>
                  <w:lang w:val="en-PH" w:eastAsia="en-US"/>
                </w:rPr>
                <w:t>3.098</w:t>
              </w:r>
            </w:ins>
          </w:p>
        </w:tc>
      </w:tr>
      <w:tr w:rsidR="002348ED" w:rsidRPr="0081683F" w:rsidTr="00787B33">
        <w:trPr>
          <w:trHeight w:val="286"/>
          <w:ins w:id="4459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59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595" w:author="Diana Machado" w:date="2019-04-05T18:21:00Z"/>
                <w:rFonts w:ascii="Calibri" w:eastAsia="PMingLiU" w:hAnsi="Calibri" w:cs="Calibri"/>
                <w:color w:val="000000"/>
                <w:sz w:val="22"/>
                <w:szCs w:val="22"/>
                <w:lang w:val="en-PH" w:eastAsia="en-US"/>
              </w:rPr>
            </w:pPr>
            <w:ins w:id="44596"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97" w:author="Diana Machado" w:date="2019-04-05T18:21:00Z"/>
                <w:rFonts w:ascii="Calibri" w:eastAsia="PMingLiU" w:hAnsi="Calibri" w:cs="Calibri"/>
                <w:color w:val="000000"/>
                <w:sz w:val="22"/>
                <w:szCs w:val="22"/>
                <w:lang w:val="en-PH" w:eastAsia="en-US"/>
              </w:rPr>
            </w:pPr>
            <w:ins w:id="44598" w:author="Diana Machado" w:date="2019-04-05T18:21:00Z">
              <w:r w:rsidRPr="0081683F">
                <w:rPr>
                  <w:rFonts w:ascii="Calibri" w:eastAsia="PMingLiU" w:hAnsi="Calibri" w:cs="Calibri"/>
                  <w:color w:val="000000"/>
                  <w:sz w:val="22"/>
                  <w:szCs w:val="22"/>
                  <w:lang w:val="en-PH" w:eastAsia="en-US"/>
                </w:rPr>
                <w:t>2.42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99" w:author="Diana Machado" w:date="2019-04-05T18:21:00Z"/>
                <w:rFonts w:ascii="Calibri" w:eastAsia="PMingLiU" w:hAnsi="Calibri" w:cs="Calibri"/>
                <w:color w:val="000000"/>
                <w:sz w:val="22"/>
                <w:szCs w:val="22"/>
                <w:lang w:val="en-PH" w:eastAsia="en-US"/>
              </w:rPr>
            </w:pPr>
            <w:ins w:id="44600" w:author="Diana Machado" w:date="2019-04-05T18:21:00Z">
              <w:r w:rsidRPr="0081683F">
                <w:rPr>
                  <w:rFonts w:ascii="Calibri" w:eastAsia="PMingLiU" w:hAnsi="Calibri" w:cs="Calibri"/>
                  <w:color w:val="000000"/>
                  <w:sz w:val="22"/>
                  <w:szCs w:val="22"/>
                  <w:lang w:val="en-PH" w:eastAsia="en-US"/>
                </w:rPr>
                <w:t>2.07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01" w:author="Diana Machado" w:date="2019-04-05T18:21:00Z"/>
                <w:rFonts w:ascii="Calibri" w:eastAsia="PMingLiU" w:hAnsi="Calibri" w:cs="Calibri"/>
                <w:color w:val="000000"/>
                <w:sz w:val="22"/>
                <w:szCs w:val="22"/>
                <w:lang w:val="en-PH" w:eastAsia="en-US"/>
              </w:rPr>
            </w:pPr>
            <w:ins w:id="44602" w:author="Diana Machado" w:date="2019-04-05T18:21:00Z">
              <w:r w:rsidRPr="0081683F">
                <w:rPr>
                  <w:rFonts w:ascii="Calibri" w:eastAsia="PMingLiU" w:hAnsi="Calibri" w:cs="Calibri"/>
                  <w:color w:val="000000"/>
                  <w:sz w:val="22"/>
                  <w:szCs w:val="22"/>
                  <w:lang w:val="en-PH" w:eastAsia="en-US"/>
                </w:rPr>
                <w:t>11.970</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603" w:author="Diana Machado" w:date="2019-04-05T18:21:00Z"/>
                <w:rFonts w:ascii="Calibri" w:eastAsia="PMingLiU" w:hAnsi="Calibri" w:cs="Calibri"/>
                <w:color w:val="000000"/>
                <w:sz w:val="22"/>
                <w:szCs w:val="22"/>
                <w:lang w:val="en-PH" w:eastAsia="en-US"/>
              </w:rPr>
            </w:pPr>
            <w:ins w:id="44604" w:author="Diana Machado" w:date="2019-04-05T18:21:00Z">
              <w:r w:rsidRPr="0081683F">
                <w:rPr>
                  <w:rFonts w:ascii="Calibri" w:eastAsia="PMingLiU" w:hAnsi="Calibri" w:cs="Calibri"/>
                  <w:color w:val="000000"/>
                  <w:sz w:val="22"/>
                  <w:szCs w:val="22"/>
                  <w:lang w:val="en-PH" w:eastAsia="en-US"/>
                </w:rPr>
                <w:t>0.25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605" w:author="Diana Machado" w:date="2019-04-05T18:21:00Z"/>
                <w:rFonts w:ascii="Calibri" w:eastAsia="PMingLiU" w:hAnsi="Calibri" w:cs="Calibri"/>
                <w:color w:val="000000"/>
                <w:sz w:val="22"/>
                <w:szCs w:val="22"/>
                <w:lang w:val="en-PH" w:eastAsia="en-US"/>
              </w:rPr>
            </w:pPr>
            <w:ins w:id="44606" w:author="Diana Machado" w:date="2019-04-05T18:21:00Z">
              <w:r w:rsidRPr="0081683F">
                <w:rPr>
                  <w:rFonts w:ascii="Calibri" w:eastAsia="PMingLiU" w:hAnsi="Calibri" w:cs="Calibri"/>
                  <w:color w:val="000000"/>
                  <w:sz w:val="22"/>
                  <w:szCs w:val="22"/>
                  <w:lang w:val="en-PH" w:eastAsia="en-US"/>
                </w:rPr>
                <w:t>0.36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07" w:author="Diana Machado" w:date="2019-04-05T18:21:00Z"/>
                <w:rFonts w:ascii="Calibri" w:eastAsia="PMingLiU" w:hAnsi="Calibri" w:cs="Calibri"/>
                <w:color w:val="000000"/>
                <w:sz w:val="22"/>
                <w:szCs w:val="22"/>
                <w:lang w:val="en-PH" w:eastAsia="en-US"/>
              </w:rPr>
            </w:pPr>
            <w:ins w:id="44608" w:author="Diana Machado" w:date="2019-04-05T18:21:00Z">
              <w:r w:rsidRPr="0081683F">
                <w:rPr>
                  <w:rFonts w:ascii="Calibri" w:eastAsia="PMingLiU" w:hAnsi="Calibri" w:cs="Calibri"/>
                  <w:color w:val="000000"/>
                  <w:sz w:val="22"/>
                  <w:szCs w:val="22"/>
                  <w:lang w:val="en-PH" w:eastAsia="en-US"/>
                </w:rPr>
                <w:t>0.51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09" w:author="Diana Machado" w:date="2019-04-05T18:21:00Z"/>
                <w:rFonts w:ascii="Calibri" w:eastAsia="PMingLiU" w:hAnsi="Calibri" w:cs="Calibri"/>
                <w:color w:val="000000"/>
                <w:sz w:val="22"/>
                <w:szCs w:val="22"/>
                <w:lang w:val="en-PH" w:eastAsia="en-US"/>
              </w:rPr>
            </w:pPr>
            <w:ins w:id="44610" w:author="Diana Machado" w:date="2019-04-05T18:21:00Z">
              <w:r w:rsidRPr="0081683F">
                <w:rPr>
                  <w:rFonts w:ascii="Calibri" w:eastAsia="PMingLiU" w:hAnsi="Calibri" w:cs="Calibri"/>
                  <w:color w:val="000000"/>
                  <w:sz w:val="22"/>
                  <w:szCs w:val="22"/>
                  <w:lang w:val="en-PH" w:eastAsia="en-US"/>
                </w:rPr>
                <w:t>0.48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11" w:author="Diana Machado" w:date="2019-04-05T18:21:00Z"/>
                <w:rFonts w:ascii="Calibri" w:eastAsia="PMingLiU" w:hAnsi="Calibri" w:cs="Calibri"/>
                <w:color w:val="000000"/>
                <w:sz w:val="22"/>
                <w:szCs w:val="22"/>
                <w:lang w:val="en-PH" w:eastAsia="en-US"/>
              </w:rPr>
            </w:pPr>
            <w:ins w:id="44612" w:author="Diana Machado" w:date="2019-04-05T18:21:00Z">
              <w:r w:rsidRPr="0081683F">
                <w:rPr>
                  <w:rFonts w:ascii="Calibri" w:eastAsia="PMingLiU" w:hAnsi="Calibri" w:cs="Calibri"/>
                  <w:color w:val="000000"/>
                  <w:sz w:val="22"/>
                  <w:szCs w:val="22"/>
                  <w:lang w:val="en-PH" w:eastAsia="en-US"/>
                </w:rPr>
                <w:t>4.030</w:t>
              </w:r>
            </w:ins>
          </w:p>
        </w:tc>
      </w:tr>
      <w:tr w:rsidR="002348ED" w:rsidRPr="0081683F" w:rsidTr="00787B33">
        <w:trPr>
          <w:trHeight w:val="286"/>
          <w:ins w:id="44613"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61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615"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16"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17"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18"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1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2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21"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2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23"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62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625" w:author="Diana Machado" w:date="2019-04-05T18:21:00Z"/>
                <w:rFonts w:ascii="Calibri" w:eastAsia="PMingLiU" w:hAnsi="Calibri" w:cs="Calibri"/>
                <w:color w:val="000000"/>
                <w:sz w:val="22"/>
                <w:szCs w:val="22"/>
                <w:lang w:val="en-PH" w:eastAsia="en-US"/>
              </w:rPr>
            </w:pPr>
            <w:ins w:id="44626" w:author="Diana Machado" w:date="2019-04-05T18:21:00Z">
              <w:r w:rsidRPr="0081683F">
                <w:rPr>
                  <w:rFonts w:ascii="Calibri" w:eastAsia="PMingLiU" w:hAnsi="Calibri" w:cs="Calibri"/>
                  <w:color w:val="000000"/>
                  <w:sz w:val="22"/>
                  <w:szCs w:val="22"/>
                  <w:lang w:val="en-PH" w:eastAsia="en-US"/>
                </w:rPr>
                <w:lastRenderedPageBreak/>
                <w:t>Duval</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627" w:author="Diana Machado" w:date="2019-04-05T18:21:00Z"/>
                <w:rFonts w:ascii="Calibri" w:eastAsia="PMingLiU" w:hAnsi="Calibri" w:cs="Calibri"/>
                <w:color w:val="000000"/>
                <w:sz w:val="22"/>
                <w:szCs w:val="22"/>
                <w:lang w:val="en-PH" w:eastAsia="en-US"/>
              </w:rPr>
            </w:pPr>
            <w:ins w:id="44628"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29" w:author="Diana Machado" w:date="2019-04-05T18:21:00Z"/>
                <w:rFonts w:ascii="Calibri" w:eastAsia="PMingLiU" w:hAnsi="Calibri" w:cs="Calibri"/>
                <w:color w:val="000000"/>
                <w:sz w:val="22"/>
                <w:szCs w:val="22"/>
                <w:lang w:val="en-PH" w:eastAsia="en-US"/>
              </w:rPr>
            </w:pPr>
            <w:ins w:id="44630" w:author="Diana Machado" w:date="2019-04-05T18:21:00Z">
              <w:r w:rsidRPr="0081683F">
                <w:rPr>
                  <w:rFonts w:ascii="Calibri" w:eastAsia="PMingLiU" w:hAnsi="Calibri" w:cs="Calibri"/>
                  <w:color w:val="000000"/>
                  <w:sz w:val="22"/>
                  <w:szCs w:val="22"/>
                  <w:lang w:val="en-PH" w:eastAsia="en-US"/>
                </w:rPr>
                <w:t>0.60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31" w:author="Diana Machado" w:date="2019-04-05T18:21:00Z"/>
                <w:rFonts w:ascii="Calibri" w:eastAsia="PMingLiU" w:hAnsi="Calibri" w:cs="Calibri"/>
                <w:color w:val="000000"/>
                <w:sz w:val="22"/>
                <w:szCs w:val="22"/>
                <w:lang w:val="en-PH" w:eastAsia="en-US"/>
              </w:rPr>
            </w:pPr>
            <w:ins w:id="44632" w:author="Diana Machado" w:date="2019-04-05T18:21:00Z">
              <w:r w:rsidRPr="0081683F">
                <w:rPr>
                  <w:rFonts w:ascii="Calibri" w:eastAsia="PMingLiU" w:hAnsi="Calibri" w:cs="Calibri"/>
                  <w:color w:val="000000"/>
                  <w:sz w:val="22"/>
                  <w:szCs w:val="22"/>
                  <w:lang w:val="en-PH" w:eastAsia="en-US"/>
                </w:rPr>
                <w:t>0.60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33" w:author="Diana Machado" w:date="2019-04-05T18:21:00Z"/>
                <w:rFonts w:ascii="Calibri" w:eastAsia="PMingLiU" w:hAnsi="Calibri" w:cs="Calibri"/>
                <w:color w:val="000000"/>
                <w:sz w:val="22"/>
                <w:szCs w:val="22"/>
                <w:lang w:val="en-PH" w:eastAsia="en-US"/>
              </w:rPr>
            </w:pPr>
            <w:ins w:id="44634" w:author="Diana Machado" w:date="2019-04-05T18:21:00Z">
              <w:r w:rsidRPr="0081683F">
                <w:rPr>
                  <w:rFonts w:ascii="Calibri" w:eastAsia="PMingLiU" w:hAnsi="Calibri" w:cs="Calibri"/>
                  <w:color w:val="000000"/>
                  <w:sz w:val="22"/>
                  <w:szCs w:val="22"/>
                  <w:lang w:val="en-PH" w:eastAsia="en-US"/>
                </w:rPr>
                <w:t>0.71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35" w:author="Diana Machado" w:date="2019-04-05T18:21:00Z"/>
                <w:rFonts w:ascii="Calibri" w:eastAsia="PMingLiU" w:hAnsi="Calibri" w:cs="Calibri"/>
                <w:color w:val="000000"/>
                <w:sz w:val="22"/>
                <w:szCs w:val="22"/>
                <w:lang w:val="en-PH" w:eastAsia="en-US"/>
              </w:rPr>
            </w:pPr>
            <w:ins w:id="44636" w:author="Diana Machado" w:date="2019-04-05T18:21:00Z">
              <w:r w:rsidRPr="0081683F">
                <w:rPr>
                  <w:rFonts w:ascii="Calibri" w:eastAsia="PMingLiU" w:hAnsi="Calibri" w:cs="Calibri"/>
                  <w:color w:val="000000"/>
                  <w:sz w:val="22"/>
                  <w:szCs w:val="22"/>
                  <w:lang w:val="en-PH" w:eastAsia="en-US"/>
                </w:rPr>
                <w:t>0.13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37" w:author="Diana Machado" w:date="2019-04-05T18:21:00Z"/>
                <w:rFonts w:ascii="Calibri" w:eastAsia="PMingLiU" w:hAnsi="Calibri" w:cs="Calibri"/>
                <w:color w:val="000000"/>
                <w:sz w:val="22"/>
                <w:szCs w:val="22"/>
                <w:lang w:val="en-PH" w:eastAsia="en-US"/>
              </w:rPr>
            </w:pPr>
            <w:ins w:id="44638" w:author="Diana Machado" w:date="2019-04-05T18:21:00Z">
              <w:r w:rsidRPr="0081683F">
                <w:rPr>
                  <w:rFonts w:ascii="Calibri" w:eastAsia="PMingLiU" w:hAnsi="Calibri" w:cs="Calibri"/>
                  <w:color w:val="000000"/>
                  <w:sz w:val="22"/>
                  <w:szCs w:val="22"/>
                  <w:lang w:val="en-PH" w:eastAsia="en-US"/>
                </w:rPr>
                <w:t>0.12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39" w:author="Diana Machado" w:date="2019-04-05T18:21:00Z"/>
                <w:rFonts w:ascii="Calibri" w:eastAsia="PMingLiU" w:hAnsi="Calibri" w:cs="Calibri"/>
                <w:color w:val="000000"/>
                <w:sz w:val="22"/>
                <w:szCs w:val="22"/>
                <w:lang w:val="en-PH" w:eastAsia="en-US"/>
              </w:rPr>
            </w:pPr>
            <w:ins w:id="44640" w:author="Diana Machado" w:date="2019-04-05T18:21:00Z">
              <w:r w:rsidRPr="0081683F">
                <w:rPr>
                  <w:rFonts w:ascii="Calibri" w:eastAsia="PMingLiU" w:hAnsi="Calibri" w:cs="Calibri"/>
                  <w:color w:val="000000"/>
                  <w:sz w:val="22"/>
                  <w:szCs w:val="22"/>
                  <w:lang w:val="en-PH" w:eastAsia="en-US"/>
                </w:rPr>
                <w:t>0.17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41" w:author="Diana Machado" w:date="2019-04-05T18:21:00Z"/>
                <w:rFonts w:ascii="Calibri" w:eastAsia="PMingLiU" w:hAnsi="Calibri" w:cs="Calibri"/>
                <w:color w:val="000000"/>
                <w:sz w:val="22"/>
                <w:szCs w:val="22"/>
                <w:lang w:val="en-PH" w:eastAsia="en-US"/>
              </w:rPr>
            </w:pPr>
            <w:ins w:id="44642" w:author="Diana Machado" w:date="2019-04-05T18:21:00Z">
              <w:r w:rsidRPr="0081683F">
                <w:rPr>
                  <w:rFonts w:ascii="Calibri" w:eastAsia="PMingLiU" w:hAnsi="Calibri" w:cs="Calibri"/>
                  <w:color w:val="000000"/>
                  <w:sz w:val="22"/>
                  <w:szCs w:val="22"/>
                  <w:lang w:val="en-PH" w:eastAsia="en-US"/>
                </w:rPr>
                <w:t>0.1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43" w:author="Diana Machado" w:date="2019-04-05T18:21:00Z"/>
                <w:rFonts w:ascii="Calibri" w:eastAsia="PMingLiU" w:hAnsi="Calibri" w:cs="Calibri"/>
                <w:color w:val="000000"/>
                <w:sz w:val="22"/>
                <w:szCs w:val="22"/>
                <w:lang w:val="en-PH" w:eastAsia="en-US"/>
              </w:rPr>
            </w:pPr>
            <w:ins w:id="44644" w:author="Diana Machado" w:date="2019-04-05T18:21:00Z">
              <w:r w:rsidRPr="0081683F">
                <w:rPr>
                  <w:rFonts w:ascii="Calibri" w:eastAsia="PMingLiU" w:hAnsi="Calibri" w:cs="Calibri"/>
                  <w:color w:val="000000"/>
                  <w:sz w:val="22"/>
                  <w:szCs w:val="22"/>
                  <w:lang w:val="en-PH" w:eastAsia="en-US"/>
                </w:rPr>
                <w:t>1.403</w:t>
              </w:r>
            </w:ins>
          </w:p>
        </w:tc>
      </w:tr>
      <w:tr w:rsidR="002348ED" w:rsidRPr="0081683F" w:rsidTr="00787B33">
        <w:trPr>
          <w:trHeight w:val="286"/>
          <w:ins w:id="4464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64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647" w:author="Diana Machado" w:date="2019-04-05T18:21:00Z"/>
                <w:rFonts w:ascii="Calibri" w:eastAsia="PMingLiU" w:hAnsi="Calibri" w:cs="Calibri"/>
                <w:color w:val="000000"/>
                <w:sz w:val="22"/>
                <w:szCs w:val="22"/>
                <w:lang w:val="en-PH" w:eastAsia="en-US"/>
              </w:rPr>
            </w:pPr>
            <w:ins w:id="44648"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49" w:author="Diana Machado" w:date="2019-04-05T18:21:00Z"/>
                <w:rFonts w:ascii="Calibri" w:eastAsia="PMingLiU" w:hAnsi="Calibri" w:cs="Calibri"/>
                <w:color w:val="000000"/>
                <w:sz w:val="22"/>
                <w:szCs w:val="22"/>
                <w:lang w:val="en-PH" w:eastAsia="en-US"/>
              </w:rPr>
            </w:pPr>
            <w:ins w:id="44650" w:author="Diana Machado" w:date="2019-04-05T18:21:00Z">
              <w:r w:rsidRPr="0081683F">
                <w:rPr>
                  <w:rFonts w:ascii="Calibri" w:eastAsia="PMingLiU" w:hAnsi="Calibri" w:cs="Calibri"/>
                  <w:color w:val="000000"/>
                  <w:sz w:val="22"/>
                  <w:szCs w:val="22"/>
                  <w:lang w:val="en-PH" w:eastAsia="en-US"/>
                </w:rPr>
                <w:t>0.81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51" w:author="Diana Machado" w:date="2019-04-05T18:21:00Z"/>
                <w:rFonts w:ascii="Calibri" w:eastAsia="PMingLiU" w:hAnsi="Calibri" w:cs="Calibri"/>
                <w:color w:val="000000"/>
                <w:sz w:val="22"/>
                <w:szCs w:val="22"/>
                <w:lang w:val="en-PH" w:eastAsia="en-US"/>
              </w:rPr>
            </w:pPr>
            <w:ins w:id="44652" w:author="Diana Machado" w:date="2019-04-05T18:21:00Z">
              <w:r w:rsidRPr="0081683F">
                <w:rPr>
                  <w:rFonts w:ascii="Calibri" w:eastAsia="PMingLiU" w:hAnsi="Calibri" w:cs="Calibri"/>
                  <w:color w:val="000000"/>
                  <w:sz w:val="22"/>
                  <w:szCs w:val="22"/>
                  <w:lang w:val="en-PH" w:eastAsia="en-US"/>
                </w:rPr>
                <w:t>0.80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53" w:author="Diana Machado" w:date="2019-04-05T18:21:00Z"/>
                <w:rFonts w:ascii="Calibri" w:eastAsia="PMingLiU" w:hAnsi="Calibri" w:cs="Calibri"/>
                <w:color w:val="000000"/>
                <w:sz w:val="22"/>
                <w:szCs w:val="22"/>
                <w:lang w:val="en-PH" w:eastAsia="en-US"/>
              </w:rPr>
            </w:pPr>
            <w:ins w:id="44654" w:author="Diana Machado" w:date="2019-04-05T18:21:00Z">
              <w:r w:rsidRPr="0081683F">
                <w:rPr>
                  <w:rFonts w:ascii="Calibri" w:eastAsia="PMingLiU" w:hAnsi="Calibri" w:cs="Calibri"/>
                  <w:color w:val="000000"/>
                  <w:sz w:val="22"/>
                  <w:szCs w:val="22"/>
                  <w:lang w:val="en-PH" w:eastAsia="en-US"/>
                </w:rPr>
                <w:t>2.00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55" w:author="Diana Machado" w:date="2019-04-05T18:21:00Z"/>
                <w:rFonts w:ascii="Calibri" w:eastAsia="PMingLiU" w:hAnsi="Calibri" w:cs="Calibri"/>
                <w:color w:val="000000"/>
                <w:sz w:val="22"/>
                <w:szCs w:val="22"/>
                <w:lang w:val="en-PH" w:eastAsia="en-US"/>
              </w:rPr>
            </w:pPr>
            <w:ins w:id="44656" w:author="Diana Machado" w:date="2019-04-05T18:21:00Z">
              <w:r w:rsidRPr="0081683F">
                <w:rPr>
                  <w:rFonts w:ascii="Calibri" w:eastAsia="PMingLiU" w:hAnsi="Calibri" w:cs="Calibri"/>
                  <w:color w:val="000000"/>
                  <w:sz w:val="22"/>
                  <w:szCs w:val="22"/>
                  <w:lang w:val="en-PH" w:eastAsia="en-US"/>
                </w:rPr>
                <w:t>0.18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57" w:author="Diana Machado" w:date="2019-04-05T18:21:00Z"/>
                <w:rFonts w:ascii="Calibri" w:eastAsia="PMingLiU" w:hAnsi="Calibri" w:cs="Calibri"/>
                <w:color w:val="000000"/>
                <w:sz w:val="22"/>
                <w:szCs w:val="22"/>
                <w:lang w:val="en-PH" w:eastAsia="en-US"/>
              </w:rPr>
            </w:pPr>
            <w:ins w:id="44658" w:author="Diana Machado" w:date="2019-04-05T18:21:00Z">
              <w:r w:rsidRPr="0081683F">
                <w:rPr>
                  <w:rFonts w:ascii="Calibri" w:eastAsia="PMingLiU" w:hAnsi="Calibri" w:cs="Calibri"/>
                  <w:color w:val="000000"/>
                  <w:sz w:val="22"/>
                  <w:szCs w:val="22"/>
                  <w:lang w:val="en-PH" w:eastAsia="en-US"/>
                </w:rPr>
                <w:t>0.169</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659" w:author="Diana Machado" w:date="2019-04-05T18:21:00Z"/>
                <w:rFonts w:ascii="Calibri" w:eastAsia="PMingLiU" w:hAnsi="Calibri" w:cs="Calibri"/>
                <w:color w:val="000000"/>
                <w:sz w:val="22"/>
                <w:szCs w:val="22"/>
                <w:lang w:val="en-PH" w:eastAsia="en-US"/>
              </w:rPr>
            </w:pPr>
            <w:ins w:id="44660" w:author="Diana Machado" w:date="2019-04-05T18:21:00Z">
              <w:r w:rsidRPr="0081683F">
                <w:rPr>
                  <w:rFonts w:ascii="Calibri" w:eastAsia="PMingLiU" w:hAnsi="Calibri" w:cs="Calibri"/>
                  <w:color w:val="000000"/>
                  <w:sz w:val="22"/>
                  <w:szCs w:val="22"/>
                  <w:lang w:val="en-PH" w:eastAsia="en-US"/>
                </w:rPr>
                <w:t>0.22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661" w:author="Diana Machado" w:date="2019-04-05T18:21:00Z"/>
                <w:rFonts w:ascii="Calibri" w:eastAsia="PMingLiU" w:hAnsi="Calibri" w:cs="Calibri"/>
                <w:color w:val="000000"/>
                <w:sz w:val="22"/>
                <w:szCs w:val="22"/>
                <w:lang w:val="en-PH" w:eastAsia="en-US"/>
              </w:rPr>
            </w:pPr>
            <w:ins w:id="44662" w:author="Diana Machado" w:date="2019-04-05T18:21:00Z">
              <w:r w:rsidRPr="0081683F">
                <w:rPr>
                  <w:rFonts w:ascii="Calibri" w:eastAsia="PMingLiU" w:hAnsi="Calibri" w:cs="Calibri"/>
                  <w:color w:val="000000"/>
                  <w:sz w:val="22"/>
                  <w:szCs w:val="22"/>
                  <w:lang w:val="en-PH" w:eastAsia="en-US"/>
                </w:rPr>
                <w:t>0.25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63" w:author="Diana Machado" w:date="2019-04-05T18:21:00Z"/>
                <w:rFonts w:ascii="Calibri" w:eastAsia="PMingLiU" w:hAnsi="Calibri" w:cs="Calibri"/>
                <w:color w:val="000000"/>
                <w:sz w:val="22"/>
                <w:szCs w:val="22"/>
                <w:lang w:val="en-PH" w:eastAsia="en-US"/>
              </w:rPr>
            </w:pPr>
            <w:ins w:id="44664" w:author="Diana Machado" w:date="2019-04-05T18:21:00Z">
              <w:r w:rsidRPr="0081683F">
                <w:rPr>
                  <w:rFonts w:ascii="Calibri" w:eastAsia="PMingLiU" w:hAnsi="Calibri" w:cs="Calibri"/>
                  <w:color w:val="000000"/>
                  <w:sz w:val="22"/>
                  <w:szCs w:val="22"/>
                  <w:lang w:val="en-PH" w:eastAsia="en-US"/>
                </w:rPr>
                <w:t>1.907</w:t>
              </w:r>
            </w:ins>
          </w:p>
        </w:tc>
      </w:tr>
      <w:tr w:rsidR="002348ED" w:rsidRPr="0081683F" w:rsidTr="00787B33">
        <w:trPr>
          <w:trHeight w:val="286"/>
          <w:ins w:id="4466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66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667" w:author="Diana Machado" w:date="2019-04-05T18:21:00Z"/>
                <w:rFonts w:ascii="Calibri" w:eastAsia="PMingLiU" w:hAnsi="Calibri" w:cs="Calibri"/>
                <w:color w:val="000000"/>
                <w:sz w:val="22"/>
                <w:szCs w:val="22"/>
                <w:lang w:val="en-PH" w:eastAsia="en-US"/>
              </w:rPr>
            </w:pPr>
            <w:ins w:id="44668"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669" w:author="Diana Machado" w:date="2019-04-05T18:21:00Z"/>
                <w:rFonts w:ascii="Calibri" w:eastAsia="PMingLiU" w:hAnsi="Calibri" w:cs="Calibri"/>
                <w:color w:val="000000"/>
                <w:sz w:val="22"/>
                <w:szCs w:val="22"/>
                <w:lang w:val="en-PH" w:eastAsia="en-US"/>
              </w:rPr>
            </w:pPr>
            <w:ins w:id="44670" w:author="Diana Machado" w:date="2019-04-05T18:21:00Z">
              <w:r w:rsidRPr="0081683F">
                <w:rPr>
                  <w:rFonts w:ascii="Calibri" w:eastAsia="PMingLiU" w:hAnsi="Calibri" w:cs="Calibri"/>
                  <w:color w:val="000000"/>
                  <w:sz w:val="22"/>
                  <w:szCs w:val="22"/>
                  <w:lang w:val="en-PH" w:eastAsia="en-US"/>
                </w:rPr>
                <w:t>1.648</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671" w:author="Diana Machado" w:date="2019-04-05T18:21:00Z"/>
                <w:rFonts w:ascii="Calibri" w:eastAsia="PMingLiU" w:hAnsi="Calibri" w:cs="Calibri"/>
                <w:color w:val="000000"/>
                <w:sz w:val="22"/>
                <w:szCs w:val="22"/>
                <w:lang w:val="en-PH" w:eastAsia="en-US"/>
              </w:rPr>
            </w:pPr>
            <w:ins w:id="44672" w:author="Diana Machado" w:date="2019-04-05T18:21:00Z">
              <w:r w:rsidRPr="0081683F">
                <w:rPr>
                  <w:rFonts w:ascii="Calibri" w:eastAsia="PMingLiU" w:hAnsi="Calibri" w:cs="Calibri"/>
                  <w:color w:val="000000"/>
                  <w:sz w:val="22"/>
                  <w:szCs w:val="22"/>
                  <w:lang w:val="en-PH" w:eastAsia="en-US"/>
                </w:rPr>
                <w:t>1.65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73" w:author="Diana Machado" w:date="2019-04-05T18:21:00Z"/>
                <w:rFonts w:ascii="Calibri" w:eastAsia="PMingLiU" w:hAnsi="Calibri" w:cs="Calibri"/>
                <w:color w:val="000000"/>
                <w:sz w:val="22"/>
                <w:szCs w:val="22"/>
                <w:lang w:val="en-PH" w:eastAsia="en-US"/>
              </w:rPr>
            </w:pPr>
            <w:ins w:id="44674" w:author="Diana Machado" w:date="2019-04-05T18:21:00Z">
              <w:r w:rsidRPr="0081683F">
                <w:rPr>
                  <w:rFonts w:ascii="Calibri" w:eastAsia="PMingLiU" w:hAnsi="Calibri" w:cs="Calibri"/>
                  <w:color w:val="000000"/>
                  <w:sz w:val="22"/>
                  <w:szCs w:val="22"/>
                  <w:lang w:val="en-PH" w:eastAsia="en-US"/>
                </w:rPr>
                <w:t>10.568</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675" w:author="Diana Machado" w:date="2019-04-05T18:21:00Z"/>
                <w:rFonts w:ascii="Calibri" w:eastAsia="PMingLiU" w:hAnsi="Calibri" w:cs="Calibri"/>
                <w:color w:val="000000"/>
                <w:sz w:val="22"/>
                <w:szCs w:val="22"/>
                <w:lang w:val="en-PH" w:eastAsia="en-US"/>
              </w:rPr>
            </w:pPr>
            <w:ins w:id="44676" w:author="Diana Machado" w:date="2019-04-05T18:21:00Z">
              <w:r w:rsidRPr="0081683F">
                <w:rPr>
                  <w:rFonts w:ascii="Calibri" w:eastAsia="PMingLiU" w:hAnsi="Calibri" w:cs="Calibri"/>
                  <w:color w:val="000000"/>
                  <w:sz w:val="22"/>
                  <w:szCs w:val="22"/>
                  <w:lang w:val="en-PH" w:eastAsia="en-US"/>
                </w:rPr>
                <w:t>0.481</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677" w:author="Diana Machado" w:date="2019-04-05T18:21:00Z"/>
                <w:rFonts w:ascii="Calibri" w:eastAsia="PMingLiU" w:hAnsi="Calibri" w:cs="Calibri"/>
                <w:color w:val="000000"/>
                <w:sz w:val="22"/>
                <w:szCs w:val="22"/>
                <w:lang w:val="en-PH" w:eastAsia="en-US"/>
              </w:rPr>
            </w:pPr>
            <w:ins w:id="44678" w:author="Diana Machado" w:date="2019-04-05T18:21:00Z">
              <w:r w:rsidRPr="0081683F">
                <w:rPr>
                  <w:rFonts w:ascii="Calibri" w:eastAsia="PMingLiU" w:hAnsi="Calibri" w:cs="Calibri"/>
                  <w:color w:val="000000"/>
                  <w:sz w:val="22"/>
                  <w:szCs w:val="22"/>
                  <w:lang w:val="en-PH" w:eastAsia="en-US"/>
                </w:rPr>
                <w:t>0.54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79" w:author="Diana Machado" w:date="2019-04-05T18:21:00Z"/>
                <w:rFonts w:ascii="Calibri" w:eastAsia="PMingLiU" w:hAnsi="Calibri" w:cs="Calibri"/>
                <w:color w:val="000000"/>
                <w:sz w:val="22"/>
                <w:szCs w:val="22"/>
                <w:lang w:val="en-PH" w:eastAsia="en-US"/>
              </w:rPr>
            </w:pPr>
            <w:ins w:id="44680" w:author="Diana Machado" w:date="2019-04-05T18:21:00Z">
              <w:r w:rsidRPr="0081683F">
                <w:rPr>
                  <w:rFonts w:ascii="Calibri" w:eastAsia="PMingLiU" w:hAnsi="Calibri" w:cs="Calibri"/>
                  <w:color w:val="000000"/>
                  <w:sz w:val="22"/>
                  <w:szCs w:val="22"/>
                  <w:lang w:val="en-PH" w:eastAsia="en-US"/>
                </w:rPr>
                <w:t>0.53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81" w:author="Diana Machado" w:date="2019-04-05T18:21:00Z"/>
                <w:rFonts w:ascii="Calibri" w:eastAsia="PMingLiU" w:hAnsi="Calibri" w:cs="Calibri"/>
                <w:color w:val="000000"/>
                <w:sz w:val="22"/>
                <w:szCs w:val="22"/>
                <w:lang w:val="en-PH" w:eastAsia="en-US"/>
              </w:rPr>
            </w:pPr>
            <w:ins w:id="44682" w:author="Diana Machado" w:date="2019-04-05T18:21:00Z">
              <w:r w:rsidRPr="0081683F">
                <w:rPr>
                  <w:rFonts w:ascii="Calibri" w:eastAsia="PMingLiU" w:hAnsi="Calibri" w:cs="Calibri"/>
                  <w:color w:val="000000"/>
                  <w:sz w:val="22"/>
                  <w:szCs w:val="22"/>
                  <w:lang w:val="en-PH" w:eastAsia="en-US"/>
                </w:rPr>
                <w:t>0.44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83" w:author="Diana Machado" w:date="2019-04-05T18:21:00Z"/>
                <w:rFonts w:ascii="Calibri" w:eastAsia="PMingLiU" w:hAnsi="Calibri" w:cs="Calibri"/>
                <w:color w:val="000000"/>
                <w:sz w:val="22"/>
                <w:szCs w:val="22"/>
                <w:lang w:val="en-PH" w:eastAsia="en-US"/>
              </w:rPr>
            </w:pPr>
            <w:ins w:id="44684" w:author="Diana Machado" w:date="2019-04-05T18:21:00Z">
              <w:r w:rsidRPr="0081683F">
                <w:rPr>
                  <w:rFonts w:ascii="Calibri" w:eastAsia="PMingLiU" w:hAnsi="Calibri" w:cs="Calibri"/>
                  <w:color w:val="000000"/>
                  <w:sz w:val="22"/>
                  <w:szCs w:val="22"/>
                  <w:lang w:val="en-PH" w:eastAsia="en-US"/>
                </w:rPr>
                <w:t>3.265</w:t>
              </w:r>
            </w:ins>
          </w:p>
        </w:tc>
      </w:tr>
      <w:tr w:rsidR="002348ED" w:rsidRPr="0081683F" w:rsidTr="00787B33">
        <w:trPr>
          <w:trHeight w:val="286"/>
          <w:ins w:id="44685"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68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687"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88"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89"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90"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9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9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93"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9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95"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69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697" w:author="Diana Machado" w:date="2019-04-05T18:21:00Z"/>
                <w:rFonts w:ascii="Calibri" w:eastAsia="PMingLiU" w:hAnsi="Calibri" w:cs="Calibri"/>
                <w:color w:val="000000"/>
                <w:sz w:val="22"/>
                <w:szCs w:val="22"/>
                <w:lang w:val="en-PH" w:eastAsia="en-US"/>
              </w:rPr>
            </w:pPr>
            <w:ins w:id="44698" w:author="Diana Machado" w:date="2019-04-05T18:21:00Z">
              <w:r w:rsidRPr="0081683F">
                <w:rPr>
                  <w:rFonts w:ascii="Calibri" w:eastAsia="PMingLiU" w:hAnsi="Calibri" w:cs="Calibri"/>
                  <w:color w:val="000000"/>
                  <w:sz w:val="22"/>
                  <w:szCs w:val="22"/>
                  <w:lang w:val="en-PH" w:eastAsia="en-US"/>
                </w:rPr>
                <w:t>Escambia</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699" w:author="Diana Machado" w:date="2019-04-05T18:21:00Z"/>
                <w:rFonts w:ascii="Calibri" w:eastAsia="PMingLiU" w:hAnsi="Calibri" w:cs="Calibri"/>
                <w:color w:val="000000"/>
                <w:sz w:val="22"/>
                <w:szCs w:val="22"/>
                <w:lang w:val="en-PH" w:eastAsia="en-US"/>
              </w:rPr>
            </w:pPr>
            <w:ins w:id="44700"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701" w:author="Diana Machado" w:date="2019-04-05T18:21:00Z"/>
                <w:rFonts w:ascii="Calibri" w:eastAsia="PMingLiU" w:hAnsi="Calibri" w:cs="Calibri"/>
                <w:color w:val="000000"/>
                <w:sz w:val="22"/>
                <w:szCs w:val="22"/>
                <w:lang w:val="en-PH" w:eastAsia="en-US"/>
              </w:rPr>
            </w:pPr>
            <w:ins w:id="44702" w:author="Diana Machado" w:date="2019-04-05T18:21:00Z">
              <w:r w:rsidRPr="0081683F">
                <w:rPr>
                  <w:rFonts w:ascii="Calibri" w:eastAsia="PMingLiU" w:hAnsi="Calibri" w:cs="Calibri"/>
                  <w:color w:val="000000"/>
                  <w:sz w:val="22"/>
                  <w:szCs w:val="22"/>
                  <w:lang w:val="en-PH" w:eastAsia="en-US"/>
                </w:rPr>
                <w:t>1.63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703" w:author="Diana Machado" w:date="2019-04-05T18:21:00Z"/>
                <w:rFonts w:ascii="Calibri" w:eastAsia="PMingLiU" w:hAnsi="Calibri" w:cs="Calibri"/>
                <w:color w:val="000000"/>
                <w:sz w:val="22"/>
                <w:szCs w:val="22"/>
                <w:lang w:val="en-PH" w:eastAsia="en-US"/>
              </w:rPr>
            </w:pPr>
            <w:ins w:id="44704" w:author="Diana Machado" w:date="2019-04-05T18:21:00Z">
              <w:r w:rsidRPr="0081683F">
                <w:rPr>
                  <w:rFonts w:ascii="Calibri" w:eastAsia="PMingLiU" w:hAnsi="Calibri" w:cs="Calibri"/>
                  <w:color w:val="000000"/>
                  <w:sz w:val="22"/>
                  <w:szCs w:val="22"/>
                  <w:lang w:val="en-PH" w:eastAsia="en-US"/>
                </w:rPr>
                <w:t>1.68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05" w:author="Diana Machado" w:date="2019-04-05T18:21:00Z"/>
                <w:rFonts w:ascii="Calibri" w:eastAsia="PMingLiU" w:hAnsi="Calibri" w:cs="Calibri"/>
                <w:color w:val="000000"/>
                <w:sz w:val="22"/>
                <w:szCs w:val="22"/>
                <w:lang w:val="en-PH" w:eastAsia="en-US"/>
              </w:rPr>
            </w:pPr>
            <w:ins w:id="44706" w:author="Diana Machado" w:date="2019-04-05T18:21:00Z">
              <w:r w:rsidRPr="0081683F">
                <w:rPr>
                  <w:rFonts w:ascii="Calibri" w:eastAsia="PMingLiU" w:hAnsi="Calibri" w:cs="Calibri"/>
                  <w:color w:val="000000"/>
                  <w:sz w:val="22"/>
                  <w:szCs w:val="22"/>
                  <w:lang w:val="en-PH" w:eastAsia="en-US"/>
                </w:rPr>
                <w:t>4.70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07" w:author="Diana Machado" w:date="2019-04-05T18:21:00Z"/>
                <w:rFonts w:ascii="Calibri" w:eastAsia="PMingLiU" w:hAnsi="Calibri" w:cs="Calibri"/>
                <w:color w:val="000000"/>
                <w:sz w:val="22"/>
                <w:szCs w:val="22"/>
                <w:lang w:val="en-PH" w:eastAsia="en-US"/>
              </w:rPr>
            </w:pPr>
            <w:ins w:id="44708" w:author="Diana Machado" w:date="2019-04-05T18:21:00Z">
              <w:r w:rsidRPr="0081683F">
                <w:rPr>
                  <w:rFonts w:ascii="Calibri" w:eastAsia="PMingLiU" w:hAnsi="Calibri" w:cs="Calibri"/>
                  <w:color w:val="000000"/>
                  <w:sz w:val="22"/>
                  <w:szCs w:val="22"/>
                  <w:lang w:val="en-PH" w:eastAsia="en-US"/>
                </w:rPr>
                <w:t>0.40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09" w:author="Diana Machado" w:date="2019-04-05T18:21:00Z"/>
                <w:rFonts w:ascii="Calibri" w:eastAsia="PMingLiU" w:hAnsi="Calibri" w:cs="Calibri"/>
                <w:color w:val="000000"/>
                <w:sz w:val="22"/>
                <w:szCs w:val="22"/>
                <w:lang w:val="en-PH" w:eastAsia="en-US"/>
              </w:rPr>
            </w:pPr>
            <w:ins w:id="44710" w:author="Diana Machado" w:date="2019-04-05T18:21:00Z">
              <w:r w:rsidRPr="0081683F">
                <w:rPr>
                  <w:rFonts w:ascii="Calibri" w:eastAsia="PMingLiU" w:hAnsi="Calibri" w:cs="Calibri"/>
                  <w:color w:val="000000"/>
                  <w:sz w:val="22"/>
                  <w:szCs w:val="22"/>
                  <w:lang w:val="en-PH" w:eastAsia="en-US"/>
                </w:rPr>
                <w:t>0.38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11" w:author="Diana Machado" w:date="2019-04-05T18:21:00Z"/>
                <w:rFonts w:ascii="Calibri" w:eastAsia="PMingLiU" w:hAnsi="Calibri" w:cs="Calibri"/>
                <w:color w:val="000000"/>
                <w:sz w:val="22"/>
                <w:szCs w:val="22"/>
                <w:lang w:val="en-PH" w:eastAsia="en-US"/>
              </w:rPr>
            </w:pPr>
            <w:ins w:id="44712" w:author="Diana Machado" w:date="2019-04-05T18:21:00Z">
              <w:r w:rsidRPr="0081683F">
                <w:rPr>
                  <w:rFonts w:ascii="Calibri" w:eastAsia="PMingLiU" w:hAnsi="Calibri" w:cs="Calibri"/>
                  <w:color w:val="000000"/>
                  <w:sz w:val="22"/>
                  <w:szCs w:val="22"/>
                  <w:lang w:val="en-PH" w:eastAsia="en-US"/>
                </w:rPr>
                <w:t>0.50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13" w:author="Diana Machado" w:date="2019-04-05T18:21:00Z"/>
                <w:rFonts w:ascii="Calibri" w:eastAsia="PMingLiU" w:hAnsi="Calibri" w:cs="Calibri"/>
                <w:color w:val="000000"/>
                <w:sz w:val="22"/>
                <w:szCs w:val="22"/>
                <w:lang w:val="en-PH" w:eastAsia="en-US"/>
              </w:rPr>
            </w:pPr>
            <w:ins w:id="44714" w:author="Diana Machado" w:date="2019-04-05T18:21:00Z">
              <w:r w:rsidRPr="0081683F">
                <w:rPr>
                  <w:rFonts w:ascii="Calibri" w:eastAsia="PMingLiU" w:hAnsi="Calibri" w:cs="Calibri"/>
                  <w:color w:val="000000"/>
                  <w:sz w:val="22"/>
                  <w:szCs w:val="22"/>
                  <w:lang w:val="en-PH" w:eastAsia="en-US"/>
                </w:rPr>
                <w:t>0.43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15" w:author="Diana Machado" w:date="2019-04-05T18:21:00Z"/>
                <w:rFonts w:ascii="Calibri" w:eastAsia="PMingLiU" w:hAnsi="Calibri" w:cs="Calibri"/>
                <w:color w:val="000000"/>
                <w:sz w:val="22"/>
                <w:szCs w:val="22"/>
                <w:lang w:val="en-PH" w:eastAsia="en-US"/>
              </w:rPr>
            </w:pPr>
            <w:ins w:id="44716" w:author="Diana Machado" w:date="2019-04-05T18:21:00Z">
              <w:r w:rsidRPr="0081683F">
                <w:rPr>
                  <w:rFonts w:ascii="Calibri" w:eastAsia="PMingLiU" w:hAnsi="Calibri" w:cs="Calibri"/>
                  <w:color w:val="000000"/>
                  <w:sz w:val="22"/>
                  <w:szCs w:val="22"/>
                  <w:lang w:val="en-PH" w:eastAsia="en-US"/>
                </w:rPr>
                <w:t>3.951</w:t>
              </w:r>
            </w:ins>
          </w:p>
        </w:tc>
      </w:tr>
      <w:tr w:rsidR="002348ED" w:rsidRPr="0081683F" w:rsidTr="00787B33">
        <w:trPr>
          <w:trHeight w:val="286"/>
          <w:ins w:id="4471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71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719" w:author="Diana Machado" w:date="2019-04-05T18:21:00Z"/>
                <w:rFonts w:ascii="Calibri" w:eastAsia="PMingLiU" w:hAnsi="Calibri" w:cs="Calibri"/>
                <w:color w:val="000000"/>
                <w:sz w:val="22"/>
                <w:szCs w:val="22"/>
                <w:lang w:val="en-PH" w:eastAsia="en-US"/>
              </w:rPr>
            </w:pPr>
            <w:ins w:id="44720"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721" w:author="Diana Machado" w:date="2019-04-05T18:21:00Z"/>
                <w:rFonts w:ascii="Calibri" w:eastAsia="PMingLiU" w:hAnsi="Calibri" w:cs="Calibri"/>
                <w:color w:val="000000"/>
                <w:sz w:val="22"/>
                <w:szCs w:val="22"/>
                <w:lang w:val="en-PH" w:eastAsia="en-US"/>
              </w:rPr>
            </w:pPr>
            <w:ins w:id="44722" w:author="Diana Machado" w:date="2019-04-05T18:21:00Z">
              <w:r w:rsidRPr="0081683F">
                <w:rPr>
                  <w:rFonts w:ascii="Calibri" w:eastAsia="PMingLiU" w:hAnsi="Calibri" w:cs="Calibri"/>
                  <w:color w:val="000000"/>
                  <w:sz w:val="22"/>
                  <w:szCs w:val="22"/>
                  <w:lang w:val="en-PH" w:eastAsia="en-US"/>
                </w:rPr>
                <w:t>2.624</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723" w:author="Diana Machado" w:date="2019-04-05T18:21:00Z"/>
                <w:rFonts w:ascii="Calibri" w:eastAsia="PMingLiU" w:hAnsi="Calibri" w:cs="Calibri"/>
                <w:color w:val="000000"/>
                <w:sz w:val="22"/>
                <w:szCs w:val="22"/>
                <w:lang w:val="en-PH" w:eastAsia="en-US"/>
              </w:rPr>
            </w:pPr>
            <w:ins w:id="44724" w:author="Diana Machado" w:date="2019-04-05T18:21:00Z">
              <w:r w:rsidRPr="0081683F">
                <w:rPr>
                  <w:rFonts w:ascii="Calibri" w:eastAsia="PMingLiU" w:hAnsi="Calibri" w:cs="Calibri"/>
                  <w:color w:val="000000"/>
                  <w:sz w:val="22"/>
                  <w:szCs w:val="22"/>
                  <w:lang w:val="en-PH" w:eastAsia="en-US"/>
                </w:rPr>
                <w:t>2.69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25" w:author="Diana Machado" w:date="2019-04-05T18:21:00Z"/>
                <w:rFonts w:ascii="Calibri" w:eastAsia="PMingLiU" w:hAnsi="Calibri" w:cs="Calibri"/>
                <w:color w:val="000000"/>
                <w:sz w:val="22"/>
                <w:szCs w:val="22"/>
                <w:lang w:val="en-PH" w:eastAsia="en-US"/>
              </w:rPr>
            </w:pPr>
            <w:ins w:id="44726" w:author="Diana Machado" w:date="2019-04-05T18:21:00Z">
              <w:r w:rsidRPr="0081683F">
                <w:rPr>
                  <w:rFonts w:ascii="Calibri" w:eastAsia="PMingLiU" w:hAnsi="Calibri" w:cs="Calibri"/>
                  <w:color w:val="000000"/>
                  <w:sz w:val="22"/>
                  <w:szCs w:val="22"/>
                  <w:lang w:val="en-PH" w:eastAsia="en-US"/>
                </w:rPr>
                <w:t>9.53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27" w:author="Diana Machado" w:date="2019-04-05T18:21:00Z"/>
                <w:rFonts w:ascii="Calibri" w:eastAsia="PMingLiU" w:hAnsi="Calibri" w:cs="Calibri"/>
                <w:color w:val="000000"/>
                <w:sz w:val="22"/>
                <w:szCs w:val="22"/>
                <w:lang w:val="en-PH" w:eastAsia="en-US"/>
              </w:rPr>
            </w:pPr>
            <w:ins w:id="44728" w:author="Diana Machado" w:date="2019-04-05T18:21:00Z">
              <w:r w:rsidRPr="0081683F">
                <w:rPr>
                  <w:rFonts w:ascii="Calibri" w:eastAsia="PMingLiU" w:hAnsi="Calibri" w:cs="Calibri"/>
                  <w:color w:val="000000"/>
                  <w:sz w:val="22"/>
                  <w:szCs w:val="22"/>
                  <w:lang w:val="en-PH" w:eastAsia="en-US"/>
                </w:rPr>
                <w:t>0.72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29" w:author="Diana Machado" w:date="2019-04-05T18:21:00Z"/>
                <w:rFonts w:ascii="Calibri" w:eastAsia="PMingLiU" w:hAnsi="Calibri" w:cs="Calibri"/>
                <w:color w:val="000000"/>
                <w:sz w:val="22"/>
                <w:szCs w:val="22"/>
                <w:lang w:val="en-PH" w:eastAsia="en-US"/>
              </w:rPr>
            </w:pPr>
            <w:ins w:id="44730" w:author="Diana Machado" w:date="2019-04-05T18:21:00Z">
              <w:r w:rsidRPr="0081683F">
                <w:rPr>
                  <w:rFonts w:ascii="Calibri" w:eastAsia="PMingLiU" w:hAnsi="Calibri" w:cs="Calibri"/>
                  <w:color w:val="000000"/>
                  <w:sz w:val="22"/>
                  <w:szCs w:val="22"/>
                  <w:lang w:val="en-PH" w:eastAsia="en-US"/>
                </w:rPr>
                <w:t>0.68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31" w:author="Diana Machado" w:date="2019-04-05T18:21:00Z"/>
                <w:rFonts w:ascii="Calibri" w:eastAsia="PMingLiU" w:hAnsi="Calibri" w:cs="Calibri"/>
                <w:color w:val="000000"/>
                <w:sz w:val="22"/>
                <w:szCs w:val="22"/>
                <w:lang w:val="en-PH" w:eastAsia="en-US"/>
              </w:rPr>
            </w:pPr>
            <w:ins w:id="44732" w:author="Diana Machado" w:date="2019-04-05T18:21:00Z">
              <w:r w:rsidRPr="0081683F">
                <w:rPr>
                  <w:rFonts w:ascii="Calibri" w:eastAsia="PMingLiU" w:hAnsi="Calibri" w:cs="Calibri"/>
                  <w:color w:val="000000"/>
                  <w:sz w:val="22"/>
                  <w:szCs w:val="22"/>
                  <w:lang w:val="en-PH" w:eastAsia="en-US"/>
                </w:rPr>
                <w:t>1.09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33" w:author="Diana Machado" w:date="2019-04-05T18:21:00Z"/>
                <w:rFonts w:ascii="Calibri" w:eastAsia="PMingLiU" w:hAnsi="Calibri" w:cs="Calibri"/>
                <w:color w:val="000000"/>
                <w:sz w:val="22"/>
                <w:szCs w:val="22"/>
                <w:lang w:val="en-PH" w:eastAsia="en-US"/>
              </w:rPr>
            </w:pPr>
            <w:ins w:id="44734" w:author="Diana Machado" w:date="2019-04-05T18:21:00Z">
              <w:r w:rsidRPr="0081683F">
                <w:rPr>
                  <w:rFonts w:ascii="Calibri" w:eastAsia="PMingLiU" w:hAnsi="Calibri" w:cs="Calibri"/>
                  <w:color w:val="000000"/>
                  <w:sz w:val="22"/>
                  <w:szCs w:val="22"/>
                  <w:lang w:val="en-PH" w:eastAsia="en-US"/>
                </w:rPr>
                <w:t>0.98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35" w:author="Diana Machado" w:date="2019-04-05T18:21:00Z"/>
                <w:rFonts w:ascii="Calibri" w:eastAsia="PMingLiU" w:hAnsi="Calibri" w:cs="Calibri"/>
                <w:color w:val="000000"/>
                <w:sz w:val="22"/>
                <w:szCs w:val="22"/>
                <w:lang w:val="en-PH" w:eastAsia="en-US"/>
              </w:rPr>
            </w:pPr>
            <w:ins w:id="44736" w:author="Diana Machado" w:date="2019-04-05T18:21:00Z">
              <w:r w:rsidRPr="0081683F">
                <w:rPr>
                  <w:rFonts w:ascii="Calibri" w:eastAsia="PMingLiU" w:hAnsi="Calibri" w:cs="Calibri"/>
                  <w:color w:val="000000"/>
                  <w:sz w:val="22"/>
                  <w:szCs w:val="22"/>
                  <w:lang w:val="en-PH" w:eastAsia="en-US"/>
                </w:rPr>
                <w:t>8.134</w:t>
              </w:r>
            </w:ins>
          </w:p>
        </w:tc>
      </w:tr>
      <w:tr w:rsidR="002348ED" w:rsidRPr="0081683F" w:rsidTr="00787B33">
        <w:trPr>
          <w:trHeight w:val="286"/>
          <w:ins w:id="4473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73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739" w:author="Diana Machado" w:date="2019-04-05T18:21:00Z"/>
                <w:rFonts w:ascii="Calibri" w:eastAsia="PMingLiU" w:hAnsi="Calibri" w:cs="Calibri"/>
                <w:color w:val="000000"/>
                <w:sz w:val="22"/>
                <w:szCs w:val="22"/>
                <w:lang w:val="en-PH" w:eastAsia="en-US"/>
              </w:rPr>
            </w:pPr>
            <w:ins w:id="44740"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741" w:author="Diana Machado" w:date="2019-04-05T18:21:00Z"/>
                <w:rFonts w:ascii="Calibri" w:eastAsia="PMingLiU" w:hAnsi="Calibri" w:cs="Calibri"/>
                <w:color w:val="000000"/>
                <w:sz w:val="22"/>
                <w:szCs w:val="22"/>
                <w:lang w:val="en-PH" w:eastAsia="en-US"/>
              </w:rPr>
            </w:pPr>
            <w:ins w:id="44742" w:author="Diana Machado" w:date="2019-04-05T18:21:00Z">
              <w:r w:rsidRPr="0081683F">
                <w:rPr>
                  <w:rFonts w:ascii="Calibri" w:eastAsia="PMingLiU" w:hAnsi="Calibri" w:cs="Calibri"/>
                  <w:color w:val="000000"/>
                  <w:sz w:val="22"/>
                  <w:szCs w:val="22"/>
                  <w:lang w:val="en-PH" w:eastAsia="en-US"/>
                </w:rPr>
                <w:t>3.98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743" w:author="Diana Machado" w:date="2019-04-05T18:21:00Z"/>
                <w:rFonts w:ascii="Calibri" w:eastAsia="PMingLiU" w:hAnsi="Calibri" w:cs="Calibri"/>
                <w:color w:val="000000"/>
                <w:sz w:val="22"/>
                <w:szCs w:val="22"/>
                <w:lang w:val="en-PH" w:eastAsia="en-US"/>
              </w:rPr>
            </w:pPr>
            <w:ins w:id="44744" w:author="Diana Machado" w:date="2019-04-05T18:21:00Z">
              <w:r w:rsidRPr="0081683F">
                <w:rPr>
                  <w:rFonts w:ascii="Calibri" w:eastAsia="PMingLiU" w:hAnsi="Calibri" w:cs="Calibri"/>
                  <w:color w:val="000000"/>
                  <w:sz w:val="22"/>
                  <w:szCs w:val="22"/>
                  <w:lang w:val="en-PH" w:eastAsia="en-US"/>
                </w:rPr>
                <w:t>4.15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45" w:author="Diana Machado" w:date="2019-04-05T18:21:00Z"/>
                <w:rFonts w:ascii="Calibri" w:eastAsia="PMingLiU" w:hAnsi="Calibri" w:cs="Calibri"/>
                <w:color w:val="000000"/>
                <w:sz w:val="22"/>
                <w:szCs w:val="22"/>
                <w:lang w:val="en-PH" w:eastAsia="en-US"/>
              </w:rPr>
            </w:pPr>
            <w:ins w:id="44746" w:author="Diana Machado" w:date="2019-04-05T18:21:00Z">
              <w:r w:rsidRPr="0081683F">
                <w:rPr>
                  <w:rFonts w:ascii="Calibri" w:eastAsia="PMingLiU" w:hAnsi="Calibri" w:cs="Calibri"/>
                  <w:color w:val="000000"/>
                  <w:sz w:val="22"/>
                  <w:szCs w:val="22"/>
                  <w:lang w:val="en-PH" w:eastAsia="en-US"/>
                </w:rPr>
                <w:t>31.43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47" w:author="Diana Machado" w:date="2019-04-05T18:21:00Z"/>
                <w:rFonts w:ascii="Calibri" w:eastAsia="PMingLiU" w:hAnsi="Calibri" w:cs="Calibri"/>
                <w:color w:val="000000"/>
                <w:sz w:val="22"/>
                <w:szCs w:val="22"/>
                <w:lang w:val="en-PH" w:eastAsia="en-US"/>
              </w:rPr>
            </w:pPr>
            <w:ins w:id="44748" w:author="Diana Machado" w:date="2019-04-05T18:21:00Z">
              <w:r w:rsidRPr="0081683F">
                <w:rPr>
                  <w:rFonts w:ascii="Calibri" w:eastAsia="PMingLiU" w:hAnsi="Calibri" w:cs="Calibri"/>
                  <w:color w:val="000000"/>
                  <w:sz w:val="22"/>
                  <w:szCs w:val="22"/>
                  <w:lang w:val="en-PH" w:eastAsia="en-US"/>
                </w:rPr>
                <w:t>1.23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49" w:author="Diana Machado" w:date="2019-04-05T18:21:00Z"/>
                <w:rFonts w:ascii="Calibri" w:eastAsia="PMingLiU" w:hAnsi="Calibri" w:cs="Calibri"/>
                <w:color w:val="000000"/>
                <w:sz w:val="22"/>
                <w:szCs w:val="22"/>
                <w:lang w:val="en-PH" w:eastAsia="en-US"/>
              </w:rPr>
            </w:pPr>
            <w:ins w:id="44750" w:author="Diana Machado" w:date="2019-04-05T18:21:00Z">
              <w:r w:rsidRPr="0081683F">
                <w:rPr>
                  <w:rFonts w:ascii="Calibri" w:eastAsia="PMingLiU" w:hAnsi="Calibri" w:cs="Calibri"/>
                  <w:color w:val="000000"/>
                  <w:sz w:val="22"/>
                  <w:szCs w:val="22"/>
                  <w:lang w:val="en-PH" w:eastAsia="en-US"/>
                </w:rPr>
                <w:t>0.96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51" w:author="Diana Machado" w:date="2019-04-05T18:21:00Z"/>
                <w:rFonts w:ascii="Calibri" w:eastAsia="PMingLiU" w:hAnsi="Calibri" w:cs="Calibri"/>
                <w:color w:val="000000"/>
                <w:sz w:val="22"/>
                <w:szCs w:val="22"/>
                <w:lang w:val="en-PH" w:eastAsia="en-US"/>
              </w:rPr>
            </w:pPr>
            <w:ins w:id="44752" w:author="Diana Machado" w:date="2019-04-05T18:21:00Z">
              <w:r w:rsidRPr="0081683F">
                <w:rPr>
                  <w:rFonts w:ascii="Calibri" w:eastAsia="PMingLiU" w:hAnsi="Calibri" w:cs="Calibri"/>
                  <w:color w:val="000000"/>
                  <w:sz w:val="22"/>
                  <w:szCs w:val="22"/>
                  <w:lang w:val="en-PH" w:eastAsia="en-US"/>
                </w:rPr>
                <w:t>1.45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53" w:author="Diana Machado" w:date="2019-04-05T18:21:00Z"/>
                <w:rFonts w:ascii="Calibri" w:eastAsia="PMingLiU" w:hAnsi="Calibri" w:cs="Calibri"/>
                <w:color w:val="000000"/>
                <w:sz w:val="22"/>
                <w:szCs w:val="22"/>
                <w:lang w:val="en-PH" w:eastAsia="en-US"/>
              </w:rPr>
            </w:pPr>
            <w:ins w:id="44754" w:author="Diana Machado" w:date="2019-04-05T18:21:00Z">
              <w:r w:rsidRPr="0081683F">
                <w:rPr>
                  <w:rFonts w:ascii="Calibri" w:eastAsia="PMingLiU" w:hAnsi="Calibri" w:cs="Calibri"/>
                  <w:color w:val="000000"/>
                  <w:sz w:val="22"/>
                  <w:szCs w:val="22"/>
                  <w:lang w:val="en-PH" w:eastAsia="en-US"/>
                </w:rPr>
                <w:t>1.42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55" w:author="Diana Machado" w:date="2019-04-05T18:21:00Z"/>
                <w:rFonts w:ascii="Calibri" w:eastAsia="PMingLiU" w:hAnsi="Calibri" w:cs="Calibri"/>
                <w:color w:val="000000"/>
                <w:sz w:val="22"/>
                <w:szCs w:val="22"/>
                <w:lang w:val="en-PH" w:eastAsia="en-US"/>
              </w:rPr>
            </w:pPr>
            <w:ins w:id="44756" w:author="Diana Machado" w:date="2019-04-05T18:21:00Z">
              <w:r w:rsidRPr="0081683F">
                <w:rPr>
                  <w:rFonts w:ascii="Calibri" w:eastAsia="PMingLiU" w:hAnsi="Calibri" w:cs="Calibri"/>
                  <w:color w:val="000000"/>
                  <w:sz w:val="22"/>
                  <w:szCs w:val="22"/>
                  <w:lang w:val="en-PH" w:eastAsia="en-US"/>
                </w:rPr>
                <w:t>10.674</w:t>
              </w:r>
            </w:ins>
          </w:p>
        </w:tc>
      </w:tr>
      <w:tr w:rsidR="002348ED" w:rsidRPr="0081683F" w:rsidTr="00787B33">
        <w:trPr>
          <w:trHeight w:val="286"/>
          <w:ins w:id="44757"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75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759"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760"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761"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762"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76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76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765"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76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767"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76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769" w:author="Diana Machado" w:date="2019-04-05T18:21:00Z"/>
                <w:rFonts w:ascii="Calibri" w:eastAsia="PMingLiU" w:hAnsi="Calibri" w:cs="Calibri"/>
                <w:color w:val="000000"/>
                <w:sz w:val="22"/>
                <w:szCs w:val="22"/>
                <w:lang w:val="en-PH" w:eastAsia="en-US"/>
              </w:rPr>
            </w:pPr>
            <w:ins w:id="44770" w:author="Diana Machado" w:date="2019-04-05T18:21:00Z">
              <w:r w:rsidRPr="0081683F">
                <w:rPr>
                  <w:rFonts w:ascii="Calibri" w:eastAsia="PMingLiU" w:hAnsi="Calibri" w:cs="Calibri"/>
                  <w:color w:val="000000"/>
                  <w:sz w:val="22"/>
                  <w:szCs w:val="22"/>
                  <w:lang w:val="en-PH" w:eastAsia="en-US"/>
                </w:rPr>
                <w:t>Flagler</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771" w:author="Diana Machado" w:date="2019-04-05T18:21:00Z"/>
                <w:rFonts w:ascii="Calibri" w:eastAsia="PMingLiU" w:hAnsi="Calibri" w:cs="Calibri"/>
                <w:color w:val="000000"/>
                <w:sz w:val="22"/>
                <w:szCs w:val="22"/>
                <w:lang w:val="en-PH" w:eastAsia="en-US"/>
              </w:rPr>
            </w:pPr>
            <w:ins w:id="44772"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73" w:author="Diana Machado" w:date="2019-04-05T18:21:00Z"/>
                <w:rFonts w:ascii="Calibri" w:eastAsia="PMingLiU" w:hAnsi="Calibri" w:cs="Calibri"/>
                <w:color w:val="000000"/>
                <w:sz w:val="22"/>
                <w:szCs w:val="22"/>
                <w:lang w:val="en-PH" w:eastAsia="en-US"/>
              </w:rPr>
            </w:pPr>
            <w:ins w:id="44774" w:author="Diana Machado" w:date="2019-04-05T18:21:00Z">
              <w:r w:rsidRPr="0081683F">
                <w:rPr>
                  <w:rFonts w:ascii="Calibri" w:eastAsia="PMingLiU" w:hAnsi="Calibri" w:cs="Calibri"/>
                  <w:color w:val="000000"/>
                  <w:sz w:val="22"/>
                  <w:szCs w:val="22"/>
                  <w:lang w:val="en-PH" w:eastAsia="en-US"/>
                </w:rPr>
                <w:t>1.72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75" w:author="Diana Machado" w:date="2019-04-05T18:21:00Z"/>
                <w:rFonts w:ascii="Calibri" w:eastAsia="PMingLiU" w:hAnsi="Calibri" w:cs="Calibri"/>
                <w:color w:val="000000"/>
                <w:sz w:val="22"/>
                <w:szCs w:val="22"/>
                <w:lang w:val="en-PH" w:eastAsia="en-US"/>
              </w:rPr>
            </w:pPr>
            <w:ins w:id="44776" w:author="Diana Machado" w:date="2019-04-05T18:21:00Z">
              <w:r w:rsidRPr="0081683F">
                <w:rPr>
                  <w:rFonts w:ascii="Calibri" w:eastAsia="PMingLiU" w:hAnsi="Calibri" w:cs="Calibri"/>
                  <w:color w:val="000000"/>
                  <w:sz w:val="22"/>
                  <w:szCs w:val="22"/>
                  <w:lang w:val="en-PH" w:eastAsia="en-US"/>
                </w:rPr>
                <w:t>1.51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77" w:author="Diana Machado" w:date="2019-04-05T18:21:00Z"/>
                <w:rFonts w:ascii="Calibri" w:eastAsia="PMingLiU" w:hAnsi="Calibri" w:cs="Calibri"/>
                <w:color w:val="000000"/>
                <w:sz w:val="22"/>
                <w:szCs w:val="22"/>
                <w:lang w:val="en-PH" w:eastAsia="en-US"/>
              </w:rPr>
            </w:pPr>
            <w:ins w:id="44778" w:author="Diana Machado" w:date="2019-04-05T18:21:00Z">
              <w:r w:rsidRPr="0081683F">
                <w:rPr>
                  <w:rFonts w:ascii="Calibri" w:eastAsia="PMingLiU" w:hAnsi="Calibri" w:cs="Calibri"/>
                  <w:color w:val="000000"/>
                  <w:sz w:val="22"/>
                  <w:szCs w:val="22"/>
                  <w:lang w:val="en-PH" w:eastAsia="en-US"/>
                </w:rPr>
                <w:t>3.18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79" w:author="Diana Machado" w:date="2019-04-05T18:21:00Z"/>
                <w:rFonts w:ascii="Calibri" w:eastAsia="PMingLiU" w:hAnsi="Calibri" w:cs="Calibri"/>
                <w:color w:val="000000"/>
                <w:sz w:val="22"/>
                <w:szCs w:val="22"/>
                <w:lang w:val="en-PH" w:eastAsia="en-US"/>
              </w:rPr>
            </w:pPr>
            <w:ins w:id="44780" w:author="Diana Machado" w:date="2019-04-05T18:21:00Z">
              <w:r w:rsidRPr="0081683F">
                <w:rPr>
                  <w:rFonts w:ascii="Calibri" w:eastAsia="PMingLiU" w:hAnsi="Calibri" w:cs="Calibri"/>
                  <w:color w:val="000000"/>
                  <w:sz w:val="22"/>
                  <w:szCs w:val="22"/>
                  <w:lang w:val="en-PH" w:eastAsia="en-US"/>
                </w:rPr>
                <w:t>0.23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81" w:author="Diana Machado" w:date="2019-04-05T18:21:00Z"/>
                <w:rFonts w:ascii="Calibri" w:eastAsia="PMingLiU" w:hAnsi="Calibri" w:cs="Calibri"/>
                <w:color w:val="000000"/>
                <w:sz w:val="22"/>
                <w:szCs w:val="22"/>
                <w:lang w:val="en-PH" w:eastAsia="en-US"/>
              </w:rPr>
            </w:pPr>
            <w:ins w:id="44782" w:author="Diana Machado" w:date="2019-04-05T18:21:00Z">
              <w:r w:rsidRPr="0081683F">
                <w:rPr>
                  <w:rFonts w:ascii="Calibri" w:eastAsia="PMingLiU" w:hAnsi="Calibri" w:cs="Calibri"/>
                  <w:color w:val="000000"/>
                  <w:sz w:val="22"/>
                  <w:szCs w:val="22"/>
                  <w:lang w:val="en-PH" w:eastAsia="en-US"/>
                </w:rPr>
                <w:t>0.22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83" w:author="Diana Machado" w:date="2019-04-05T18:21:00Z"/>
                <w:rFonts w:ascii="Calibri" w:eastAsia="PMingLiU" w:hAnsi="Calibri" w:cs="Calibri"/>
                <w:color w:val="000000"/>
                <w:sz w:val="22"/>
                <w:szCs w:val="22"/>
                <w:lang w:val="en-PH" w:eastAsia="en-US"/>
              </w:rPr>
            </w:pPr>
            <w:ins w:id="44784" w:author="Diana Machado" w:date="2019-04-05T18:21:00Z">
              <w:r w:rsidRPr="0081683F">
                <w:rPr>
                  <w:rFonts w:ascii="Calibri" w:eastAsia="PMingLiU" w:hAnsi="Calibri" w:cs="Calibri"/>
                  <w:color w:val="000000"/>
                  <w:sz w:val="22"/>
                  <w:szCs w:val="22"/>
                  <w:lang w:val="en-PH" w:eastAsia="en-US"/>
                </w:rPr>
                <w:t>0.27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85" w:author="Diana Machado" w:date="2019-04-05T18:21:00Z"/>
                <w:rFonts w:ascii="Calibri" w:eastAsia="PMingLiU" w:hAnsi="Calibri" w:cs="Calibri"/>
                <w:color w:val="000000"/>
                <w:sz w:val="22"/>
                <w:szCs w:val="22"/>
                <w:lang w:val="en-PH" w:eastAsia="en-US"/>
              </w:rPr>
            </w:pPr>
            <w:ins w:id="44786" w:author="Diana Machado" w:date="2019-04-05T18:21:00Z">
              <w:r w:rsidRPr="0081683F">
                <w:rPr>
                  <w:rFonts w:ascii="Calibri" w:eastAsia="PMingLiU" w:hAnsi="Calibri" w:cs="Calibri"/>
                  <w:color w:val="000000"/>
                  <w:sz w:val="22"/>
                  <w:szCs w:val="22"/>
                  <w:lang w:val="en-PH" w:eastAsia="en-US"/>
                </w:rPr>
                <w:t>0.26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87" w:author="Diana Machado" w:date="2019-04-05T18:21:00Z"/>
                <w:rFonts w:ascii="Calibri" w:eastAsia="PMingLiU" w:hAnsi="Calibri" w:cs="Calibri"/>
                <w:color w:val="000000"/>
                <w:sz w:val="22"/>
                <w:szCs w:val="22"/>
                <w:lang w:val="en-PH" w:eastAsia="en-US"/>
              </w:rPr>
            </w:pPr>
            <w:ins w:id="44788" w:author="Diana Machado" w:date="2019-04-05T18:21:00Z">
              <w:r w:rsidRPr="0081683F">
                <w:rPr>
                  <w:rFonts w:ascii="Calibri" w:eastAsia="PMingLiU" w:hAnsi="Calibri" w:cs="Calibri"/>
                  <w:color w:val="000000"/>
                  <w:sz w:val="22"/>
                  <w:szCs w:val="22"/>
                  <w:lang w:val="en-PH" w:eastAsia="en-US"/>
                </w:rPr>
                <w:t>2.233</w:t>
              </w:r>
            </w:ins>
          </w:p>
        </w:tc>
      </w:tr>
      <w:tr w:rsidR="002348ED" w:rsidRPr="0081683F" w:rsidTr="00787B33">
        <w:trPr>
          <w:trHeight w:val="286"/>
          <w:ins w:id="4478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79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791" w:author="Diana Machado" w:date="2019-04-05T18:21:00Z"/>
                <w:rFonts w:ascii="Calibri" w:eastAsia="PMingLiU" w:hAnsi="Calibri" w:cs="Calibri"/>
                <w:color w:val="000000"/>
                <w:sz w:val="22"/>
                <w:szCs w:val="22"/>
                <w:lang w:val="en-PH" w:eastAsia="en-US"/>
              </w:rPr>
            </w:pPr>
            <w:ins w:id="44792"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93" w:author="Diana Machado" w:date="2019-04-05T18:21:00Z"/>
                <w:rFonts w:ascii="Calibri" w:eastAsia="PMingLiU" w:hAnsi="Calibri" w:cs="Calibri"/>
                <w:color w:val="000000"/>
                <w:sz w:val="22"/>
                <w:szCs w:val="22"/>
                <w:lang w:val="en-PH" w:eastAsia="en-US"/>
              </w:rPr>
            </w:pPr>
            <w:ins w:id="44794" w:author="Diana Machado" w:date="2019-04-05T18:21:00Z">
              <w:r w:rsidRPr="0081683F">
                <w:rPr>
                  <w:rFonts w:ascii="Calibri" w:eastAsia="PMingLiU" w:hAnsi="Calibri" w:cs="Calibri"/>
                  <w:color w:val="000000"/>
                  <w:sz w:val="22"/>
                  <w:szCs w:val="22"/>
                  <w:lang w:val="en-PH" w:eastAsia="en-US"/>
                </w:rPr>
                <w:t>2.41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95" w:author="Diana Machado" w:date="2019-04-05T18:21:00Z"/>
                <w:rFonts w:ascii="Calibri" w:eastAsia="PMingLiU" w:hAnsi="Calibri" w:cs="Calibri"/>
                <w:color w:val="000000"/>
                <w:sz w:val="22"/>
                <w:szCs w:val="22"/>
                <w:lang w:val="en-PH" w:eastAsia="en-US"/>
              </w:rPr>
            </w:pPr>
            <w:ins w:id="44796" w:author="Diana Machado" w:date="2019-04-05T18:21:00Z">
              <w:r w:rsidRPr="0081683F">
                <w:rPr>
                  <w:rFonts w:ascii="Calibri" w:eastAsia="PMingLiU" w:hAnsi="Calibri" w:cs="Calibri"/>
                  <w:color w:val="000000"/>
                  <w:sz w:val="22"/>
                  <w:szCs w:val="22"/>
                  <w:lang w:val="en-PH" w:eastAsia="en-US"/>
                </w:rPr>
                <w:t>1.86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97" w:author="Diana Machado" w:date="2019-04-05T18:21:00Z"/>
                <w:rFonts w:ascii="Calibri" w:eastAsia="PMingLiU" w:hAnsi="Calibri" w:cs="Calibri"/>
                <w:color w:val="000000"/>
                <w:sz w:val="22"/>
                <w:szCs w:val="22"/>
                <w:lang w:val="en-PH" w:eastAsia="en-US"/>
              </w:rPr>
            </w:pPr>
            <w:ins w:id="44798" w:author="Diana Machado" w:date="2019-04-05T18:21:00Z">
              <w:r w:rsidRPr="0081683F">
                <w:rPr>
                  <w:rFonts w:ascii="Calibri" w:eastAsia="PMingLiU" w:hAnsi="Calibri" w:cs="Calibri"/>
                  <w:color w:val="000000"/>
                  <w:sz w:val="22"/>
                  <w:szCs w:val="22"/>
                  <w:lang w:val="en-PH" w:eastAsia="en-US"/>
                </w:rPr>
                <w:t>5.91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99" w:author="Diana Machado" w:date="2019-04-05T18:21:00Z"/>
                <w:rFonts w:ascii="Calibri" w:eastAsia="PMingLiU" w:hAnsi="Calibri" w:cs="Calibri"/>
                <w:color w:val="000000"/>
                <w:sz w:val="22"/>
                <w:szCs w:val="22"/>
                <w:lang w:val="en-PH" w:eastAsia="en-US"/>
              </w:rPr>
            </w:pPr>
            <w:ins w:id="44800" w:author="Diana Machado" w:date="2019-04-05T18:21:00Z">
              <w:r w:rsidRPr="0081683F">
                <w:rPr>
                  <w:rFonts w:ascii="Calibri" w:eastAsia="PMingLiU" w:hAnsi="Calibri" w:cs="Calibri"/>
                  <w:color w:val="000000"/>
                  <w:sz w:val="22"/>
                  <w:szCs w:val="22"/>
                  <w:lang w:val="en-PH" w:eastAsia="en-US"/>
                </w:rPr>
                <w:t>0.36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01" w:author="Diana Machado" w:date="2019-04-05T18:21:00Z"/>
                <w:rFonts w:ascii="Calibri" w:eastAsia="PMingLiU" w:hAnsi="Calibri" w:cs="Calibri"/>
                <w:color w:val="000000"/>
                <w:sz w:val="22"/>
                <w:szCs w:val="22"/>
                <w:lang w:val="en-PH" w:eastAsia="en-US"/>
              </w:rPr>
            </w:pPr>
            <w:ins w:id="44802" w:author="Diana Machado" w:date="2019-04-05T18:21:00Z">
              <w:r w:rsidRPr="0081683F">
                <w:rPr>
                  <w:rFonts w:ascii="Calibri" w:eastAsia="PMingLiU" w:hAnsi="Calibri" w:cs="Calibri"/>
                  <w:color w:val="000000"/>
                  <w:sz w:val="22"/>
                  <w:szCs w:val="22"/>
                  <w:lang w:val="en-PH" w:eastAsia="en-US"/>
                </w:rPr>
                <w:t>0.30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03" w:author="Diana Machado" w:date="2019-04-05T18:21:00Z"/>
                <w:rFonts w:ascii="Calibri" w:eastAsia="PMingLiU" w:hAnsi="Calibri" w:cs="Calibri"/>
                <w:color w:val="000000"/>
                <w:sz w:val="22"/>
                <w:szCs w:val="22"/>
                <w:lang w:val="en-PH" w:eastAsia="en-US"/>
              </w:rPr>
            </w:pPr>
            <w:ins w:id="44804" w:author="Diana Machado" w:date="2019-04-05T18:21:00Z">
              <w:r w:rsidRPr="0081683F">
                <w:rPr>
                  <w:rFonts w:ascii="Calibri" w:eastAsia="PMingLiU" w:hAnsi="Calibri" w:cs="Calibri"/>
                  <w:color w:val="000000"/>
                  <w:sz w:val="22"/>
                  <w:szCs w:val="22"/>
                  <w:lang w:val="en-PH" w:eastAsia="en-US"/>
                </w:rPr>
                <w:t>0.71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05" w:author="Diana Machado" w:date="2019-04-05T18:21:00Z"/>
                <w:rFonts w:ascii="Calibri" w:eastAsia="PMingLiU" w:hAnsi="Calibri" w:cs="Calibri"/>
                <w:color w:val="000000"/>
                <w:sz w:val="22"/>
                <w:szCs w:val="22"/>
                <w:lang w:val="en-PH" w:eastAsia="en-US"/>
              </w:rPr>
            </w:pPr>
            <w:ins w:id="44806" w:author="Diana Machado" w:date="2019-04-05T18:21:00Z">
              <w:r w:rsidRPr="0081683F">
                <w:rPr>
                  <w:rFonts w:ascii="Calibri" w:eastAsia="PMingLiU" w:hAnsi="Calibri" w:cs="Calibri"/>
                  <w:color w:val="000000"/>
                  <w:sz w:val="22"/>
                  <w:szCs w:val="22"/>
                  <w:lang w:val="en-PH" w:eastAsia="en-US"/>
                </w:rPr>
                <w:t>0.47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07" w:author="Diana Machado" w:date="2019-04-05T18:21:00Z"/>
                <w:rFonts w:ascii="Calibri" w:eastAsia="PMingLiU" w:hAnsi="Calibri" w:cs="Calibri"/>
                <w:color w:val="000000"/>
                <w:sz w:val="22"/>
                <w:szCs w:val="22"/>
                <w:lang w:val="en-PH" w:eastAsia="en-US"/>
              </w:rPr>
            </w:pPr>
            <w:ins w:id="44808" w:author="Diana Machado" w:date="2019-04-05T18:21:00Z">
              <w:r w:rsidRPr="0081683F">
                <w:rPr>
                  <w:rFonts w:ascii="Calibri" w:eastAsia="PMingLiU" w:hAnsi="Calibri" w:cs="Calibri"/>
                  <w:color w:val="000000"/>
                  <w:sz w:val="22"/>
                  <w:szCs w:val="22"/>
                  <w:lang w:val="en-PH" w:eastAsia="en-US"/>
                </w:rPr>
                <w:t>3.115</w:t>
              </w:r>
            </w:ins>
          </w:p>
        </w:tc>
      </w:tr>
      <w:tr w:rsidR="002348ED" w:rsidRPr="0081683F" w:rsidTr="00787B33">
        <w:trPr>
          <w:trHeight w:val="286"/>
          <w:ins w:id="4480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81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811" w:author="Diana Machado" w:date="2019-04-05T18:21:00Z"/>
                <w:rFonts w:ascii="Calibri" w:eastAsia="PMingLiU" w:hAnsi="Calibri" w:cs="Calibri"/>
                <w:color w:val="000000"/>
                <w:sz w:val="22"/>
                <w:szCs w:val="22"/>
                <w:lang w:val="en-PH" w:eastAsia="en-US"/>
              </w:rPr>
            </w:pPr>
            <w:ins w:id="44812"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13" w:author="Diana Machado" w:date="2019-04-05T18:21:00Z"/>
                <w:rFonts w:ascii="Calibri" w:eastAsia="PMingLiU" w:hAnsi="Calibri" w:cs="Calibri"/>
                <w:color w:val="000000"/>
                <w:sz w:val="22"/>
                <w:szCs w:val="22"/>
                <w:lang w:val="en-PH" w:eastAsia="en-US"/>
              </w:rPr>
            </w:pPr>
            <w:ins w:id="44814" w:author="Diana Machado" w:date="2019-04-05T18:21:00Z">
              <w:r w:rsidRPr="0081683F">
                <w:rPr>
                  <w:rFonts w:ascii="Calibri" w:eastAsia="PMingLiU" w:hAnsi="Calibri" w:cs="Calibri"/>
                  <w:color w:val="000000"/>
                  <w:sz w:val="22"/>
                  <w:szCs w:val="22"/>
                  <w:lang w:val="en-PH" w:eastAsia="en-US"/>
                </w:rPr>
                <w:t>6.37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15" w:author="Diana Machado" w:date="2019-04-05T18:21:00Z"/>
                <w:rFonts w:ascii="Calibri" w:eastAsia="PMingLiU" w:hAnsi="Calibri" w:cs="Calibri"/>
                <w:color w:val="000000"/>
                <w:sz w:val="22"/>
                <w:szCs w:val="22"/>
                <w:lang w:val="en-PH" w:eastAsia="en-US"/>
              </w:rPr>
            </w:pPr>
            <w:ins w:id="44816" w:author="Diana Machado" w:date="2019-04-05T18:21:00Z">
              <w:r w:rsidRPr="0081683F">
                <w:rPr>
                  <w:rFonts w:ascii="Calibri" w:eastAsia="PMingLiU" w:hAnsi="Calibri" w:cs="Calibri"/>
                  <w:color w:val="000000"/>
                  <w:sz w:val="22"/>
                  <w:szCs w:val="22"/>
                  <w:lang w:val="en-PH" w:eastAsia="en-US"/>
                </w:rPr>
                <w:t>3.80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17" w:author="Diana Machado" w:date="2019-04-05T18:21:00Z"/>
                <w:rFonts w:ascii="Calibri" w:eastAsia="PMingLiU" w:hAnsi="Calibri" w:cs="Calibri"/>
                <w:color w:val="000000"/>
                <w:sz w:val="22"/>
                <w:szCs w:val="22"/>
                <w:lang w:val="en-PH" w:eastAsia="en-US"/>
              </w:rPr>
            </w:pPr>
            <w:ins w:id="44818" w:author="Diana Machado" w:date="2019-04-05T18:21:00Z">
              <w:r w:rsidRPr="0081683F">
                <w:rPr>
                  <w:rFonts w:ascii="Calibri" w:eastAsia="PMingLiU" w:hAnsi="Calibri" w:cs="Calibri"/>
                  <w:color w:val="000000"/>
                  <w:sz w:val="22"/>
                  <w:szCs w:val="22"/>
                  <w:lang w:val="en-PH" w:eastAsia="en-US"/>
                </w:rPr>
                <w:t>8.98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19" w:author="Diana Machado" w:date="2019-04-05T18:21:00Z"/>
                <w:rFonts w:ascii="Calibri" w:eastAsia="PMingLiU" w:hAnsi="Calibri" w:cs="Calibri"/>
                <w:color w:val="000000"/>
                <w:sz w:val="22"/>
                <w:szCs w:val="22"/>
                <w:lang w:val="en-PH" w:eastAsia="en-US"/>
              </w:rPr>
            </w:pPr>
            <w:ins w:id="44820" w:author="Diana Machado" w:date="2019-04-05T18:21:00Z">
              <w:r w:rsidRPr="0081683F">
                <w:rPr>
                  <w:rFonts w:ascii="Calibri" w:eastAsia="PMingLiU" w:hAnsi="Calibri" w:cs="Calibri"/>
                  <w:color w:val="000000"/>
                  <w:sz w:val="22"/>
                  <w:szCs w:val="22"/>
                  <w:lang w:val="en-PH" w:eastAsia="en-US"/>
                </w:rPr>
                <w:t>1.20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21" w:author="Diana Machado" w:date="2019-04-05T18:21:00Z"/>
                <w:rFonts w:ascii="Calibri" w:eastAsia="PMingLiU" w:hAnsi="Calibri" w:cs="Calibri"/>
                <w:color w:val="000000"/>
                <w:sz w:val="22"/>
                <w:szCs w:val="22"/>
                <w:lang w:val="en-PH" w:eastAsia="en-US"/>
              </w:rPr>
            </w:pPr>
            <w:ins w:id="44822" w:author="Diana Machado" w:date="2019-04-05T18:21:00Z">
              <w:r w:rsidRPr="0081683F">
                <w:rPr>
                  <w:rFonts w:ascii="Calibri" w:eastAsia="PMingLiU" w:hAnsi="Calibri" w:cs="Calibri"/>
                  <w:color w:val="000000"/>
                  <w:sz w:val="22"/>
                  <w:szCs w:val="22"/>
                  <w:lang w:val="en-PH" w:eastAsia="en-US"/>
                </w:rPr>
                <w:t>0.90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23" w:author="Diana Machado" w:date="2019-04-05T18:21:00Z"/>
                <w:rFonts w:ascii="Calibri" w:eastAsia="PMingLiU" w:hAnsi="Calibri" w:cs="Calibri"/>
                <w:color w:val="000000"/>
                <w:sz w:val="22"/>
                <w:szCs w:val="22"/>
                <w:lang w:val="en-PH" w:eastAsia="en-US"/>
              </w:rPr>
            </w:pPr>
            <w:ins w:id="44824" w:author="Diana Machado" w:date="2019-04-05T18:21:00Z">
              <w:r w:rsidRPr="0081683F">
                <w:rPr>
                  <w:rFonts w:ascii="Calibri" w:eastAsia="PMingLiU" w:hAnsi="Calibri" w:cs="Calibri"/>
                  <w:color w:val="000000"/>
                  <w:sz w:val="22"/>
                  <w:szCs w:val="22"/>
                  <w:lang w:val="en-PH" w:eastAsia="en-US"/>
                </w:rPr>
                <w:t>1.60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25" w:author="Diana Machado" w:date="2019-04-05T18:21:00Z"/>
                <w:rFonts w:ascii="Calibri" w:eastAsia="PMingLiU" w:hAnsi="Calibri" w:cs="Calibri"/>
                <w:color w:val="000000"/>
                <w:sz w:val="22"/>
                <w:szCs w:val="22"/>
                <w:lang w:val="en-PH" w:eastAsia="en-US"/>
              </w:rPr>
            </w:pPr>
            <w:ins w:id="44826" w:author="Diana Machado" w:date="2019-04-05T18:21:00Z">
              <w:r w:rsidRPr="0081683F">
                <w:rPr>
                  <w:rFonts w:ascii="Calibri" w:eastAsia="PMingLiU" w:hAnsi="Calibri" w:cs="Calibri"/>
                  <w:color w:val="000000"/>
                  <w:sz w:val="22"/>
                  <w:szCs w:val="22"/>
                  <w:lang w:val="en-PH" w:eastAsia="en-US"/>
                </w:rPr>
                <w:t>0.99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27" w:author="Diana Machado" w:date="2019-04-05T18:21:00Z"/>
                <w:rFonts w:ascii="Calibri" w:eastAsia="PMingLiU" w:hAnsi="Calibri" w:cs="Calibri"/>
                <w:color w:val="000000"/>
                <w:sz w:val="22"/>
                <w:szCs w:val="22"/>
                <w:lang w:val="en-PH" w:eastAsia="en-US"/>
              </w:rPr>
            </w:pPr>
            <w:ins w:id="44828" w:author="Diana Machado" w:date="2019-04-05T18:21:00Z">
              <w:r w:rsidRPr="0081683F">
                <w:rPr>
                  <w:rFonts w:ascii="Calibri" w:eastAsia="PMingLiU" w:hAnsi="Calibri" w:cs="Calibri"/>
                  <w:color w:val="000000"/>
                  <w:sz w:val="22"/>
                  <w:szCs w:val="22"/>
                  <w:lang w:val="en-PH" w:eastAsia="en-US"/>
                </w:rPr>
                <w:t>4.745</w:t>
              </w:r>
            </w:ins>
          </w:p>
        </w:tc>
      </w:tr>
      <w:tr w:rsidR="002348ED" w:rsidRPr="0081683F" w:rsidTr="00787B33">
        <w:trPr>
          <w:trHeight w:val="286"/>
          <w:ins w:id="44829"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83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831"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32"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33"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34"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3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3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37"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3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39"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84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841" w:author="Diana Machado" w:date="2019-04-05T18:21:00Z"/>
                <w:rFonts w:ascii="Calibri" w:eastAsia="PMingLiU" w:hAnsi="Calibri" w:cs="Calibri"/>
                <w:color w:val="000000"/>
                <w:sz w:val="22"/>
                <w:szCs w:val="22"/>
                <w:lang w:val="en-PH" w:eastAsia="en-US"/>
              </w:rPr>
            </w:pPr>
            <w:ins w:id="44842" w:author="Diana Machado" w:date="2019-04-05T18:21:00Z">
              <w:r w:rsidRPr="0081683F">
                <w:rPr>
                  <w:rFonts w:ascii="Calibri" w:eastAsia="PMingLiU" w:hAnsi="Calibri" w:cs="Calibri"/>
                  <w:color w:val="000000"/>
                  <w:sz w:val="22"/>
                  <w:szCs w:val="22"/>
                  <w:lang w:val="en-PH" w:eastAsia="en-US"/>
                </w:rPr>
                <w:t>Frankli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843" w:author="Diana Machado" w:date="2019-04-05T18:21:00Z"/>
                <w:rFonts w:ascii="Calibri" w:eastAsia="PMingLiU" w:hAnsi="Calibri" w:cs="Calibri"/>
                <w:color w:val="000000"/>
                <w:sz w:val="22"/>
                <w:szCs w:val="22"/>
                <w:lang w:val="en-PH" w:eastAsia="en-US"/>
              </w:rPr>
            </w:pPr>
            <w:ins w:id="44844"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845" w:author="Diana Machado" w:date="2019-04-05T18:21:00Z"/>
                <w:rFonts w:ascii="Calibri" w:eastAsia="PMingLiU" w:hAnsi="Calibri" w:cs="Calibri"/>
                <w:color w:val="000000"/>
                <w:sz w:val="22"/>
                <w:szCs w:val="22"/>
                <w:lang w:val="en-PH" w:eastAsia="en-US"/>
              </w:rPr>
            </w:pPr>
            <w:ins w:id="44846" w:author="Diana Machado" w:date="2019-04-05T18:21:00Z">
              <w:r w:rsidRPr="0081683F">
                <w:rPr>
                  <w:rFonts w:ascii="Calibri" w:eastAsia="PMingLiU" w:hAnsi="Calibri" w:cs="Calibri"/>
                  <w:color w:val="000000"/>
                  <w:sz w:val="22"/>
                  <w:szCs w:val="22"/>
                  <w:lang w:val="en-PH" w:eastAsia="en-US"/>
                </w:rPr>
                <w:t>2.096</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847" w:author="Diana Machado" w:date="2019-04-05T18:21:00Z"/>
                <w:rFonts w:ascii="Calibri" w:eastAsia="PMingLiU" w:hAnsi="Calibri" w:cs="Calibri"/>
                <w:color w:val="000000"/>
                <w:sz w:val="22"/>
                <w:szCs w:val="22"/>
                <w:lang w:val="en-PH" w:eastAsia="en-US"/>
              </w:rPr>
            </w:pPr>
            <w:ins w:id="44848" w:author="Diana Machado" w:date="2019-04-05T18:21:00Z">
              <w:r w:rsidRPr="0081683F">
                <w:rPr>
                  <w:rFonts w:ascii="Calibri" w:eastAsia="PMingLiU" w:hAnsi="Calibri" w:cs="Calibri"/>
                  <w:color w:val="000000"/>
                  <w:sz w:val="22"/>
                  <w:szCs w:val="22"/>
                  <w:lang w:val="en-PH" w:eastAsia="en-US"/>
                </w:rPr>
                <w:t>2.48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49" w:author="Diana Machado" w:date="2019-04-05T18:21:00Z"/>
                <w:rFonts w:ascii="Calibri" w:eastAsia="PMingLiU" w:hAnsi="Calibri" w:cs="Calibri"/>
                <w:color w:val="000000"/>
                <w:sz w:val="22"/>
                <w:szCs w:val="22"/>
                <w:lang w:val="en-PH" w:eastAsia="en-US"/>
              </w:rPr>
            </w:pPr>
            <w:ins w:id="44850" w:author="Diana Machado" w:date="2019-04-05T18:21:00Z">
              <w:r w:rsidRPr="0081683F">
                <w:rPr>
                  <w:rFonts w:ascii="Calibri" w:eastAsia="PMingLiU" w:hAnsi="Calibri" w:cs="Calibri"/>
                  <w:color w:val="000000"/>
                  <w:sz w:val="22"/>
                  <w:szCs w:val="22"/>
                  <w:lang w:val="en-PH" w:eastAsia="en-US"/>
                </w:rPr>
                <w:t>9.31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51" w:author="Diana Machado" w:date="2019-04-05T18:21:00Z"/>
                <w:rFonts w:ascii="Calibri" w:eastAsia="PMingLiU" w:hAnsi="Calibri" w:cs="Calibri"/>
                <w:color w:val="000000"/>
                <w:sz w:val="22"/>
                <w:szCs w:val="22"/>
                <w:lang w:val="en-PH" w:eastAsia="en-US"/>
              </w:rPr>
            </w:pPr>
            <w:ins w:id="44852" w:author="Diana Machado" w:date="2019-04-05T18:21:00Z">
              <w:r w:rsidRPr="0081683F">
                <w:rPr>
                  <w:rFonts w:ascii="Calibri" w:eastAsia="PMingLiU" w:hAnsi="Calibri" w:cs="Calibri"/>
                  <w:color w:val="000000"/>
                  <w:sz w:val="22"/>
                  <w:szCs w:val="22"/>
                  <w:lang w:val="en-PH" w:eastAsia="en-US"/>
                </w:rPr>
                <w:t>0.73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53" w:author="Diana Machado" w:date="2019-04-05T18:21:00Z"/>
                <w:rFonts w:ascii="Calibri" w:eastAsia="PMingLiU" w:hAnsi="Calibri" w:cs="Calibri"/>
                <w:color w:val="000000"/>
                <w:sz w:val="22"/>
                <w:szCs w:val="22"/>
                <w:lang w:val="en-PH" w:eastAsia="en-US"/>
              </w:rPr>
            </w:pPr>
            <w:ins w:id="44854" w:author="Diana Machado" w:date="2019-04-05T18:21:00Z">
              <w:r w:rsidRPr="0081683F">
                <w:rPr>
                  <w:rFonts w:ascii="Calibri" w:eastAsia="PMingLiU" w:hAnsi="Calibri" w:cs="Calibri"/>
                  <w:color w:val="000000"/>
                  <w:sz w:val="22"/>
                  <w:szCs w:val="22"/>
                  <w:lang w:val="en-PH" w:eastAsia="en-US"/>
                </w:rPr>
                <w:t>0.57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55" w:author="Diana Machado" w:date="2019-04-05T18:21:00Z"/>
                <w:rFonts w:ascii="Calibri" w:eastAsia="PMingLiU" w:hAnsi="Calibri" w:cs="Calibri"/>
                <w:color w:val="000000"/>
                <w:sz w:val="22"/>
                <w:szCs w:val="22"/>
                <w:lang w:val="en-PH" w:eastAsia="en-US"/>
              </w:rPr>
            </w:pPr>
            <w:ins w:id="44856" w:author="Diana Machado" w:date="2019-04-05T18:21:00Z">
              <w:r w:rsidRPr="0081683F">
                <w:rPr>
                  <w:rFonts w:ascii="Calibri" w:eastAsia="PMingLiU" w:hAnsi="Calibri" w:cs="Calibri"/>
                  <w:color w:val="000000"/>
                  <w:sz w:val="22"/>
                  <w:szCs w:val="22"/>
                  <w:lang w:val="en-PH" w:eastAsia="en-US"/>
                </w:rPr>
                <w:t>0.49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57" w:author="Diana Machado" w:date="2019-04-05T18:21:00Z"/>
                <w:rFonts w:ascii="Calibri" w:eastAsia="PMingLiU" w:hAnsi="Calibri" w:cs="Calibri"/>
                <w:color w:val="000000"/>
                <w:sz w:val="22"/>
                <w:szCs w:val="22"/>
                <w:lang w:val="en-PH" w:eastAsia="en-US"/>
              </w:rPr>
            </w:pPr>
            <w:ins w:id="44858" w:author="Diana Machado" w:date="2019-04-05T18:21:00Z">
              <w:r w:rsidRPr="0081683F">
                <w:rPr>
                  <w:rFonts w:ascii="Calibri" w:eastAsia="PMingLiU" w:hAnsi="Calibri" w:cs="Calibri"/>
                  <w:color w:val="000000"/>
                  <w:sz w:val="22"/>
                  <w:szCs w:val="22"/>
                  <w:lang w:val="en-PH" w:eastAsia="en-US"/>
                </w:rPr>
                <w:t>0.47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59" w:author="Diana Machado" w:date="2019-04-05T18:21:00Z"/>
                <w:rFonts w:ascii="Calibri" w:eastAsia="PMingLiU" w:hAnsi="Calibri" w:cs="Calibri"/>
                <w:color w:val="000000"/>
                <w:sz w:val="22"/>
                <w:szCs w:val="22"/>
                <w:lang w:val="en-PH" w:eastAsia="en-US"/>
              </w:rPr>
            </w:pPr>
            <w:ins w:id="44860" w:author="Diana Machado" w:date="2019-04-05T18:21:00Z">
              <w:r w:rsidRPr="0081683F">
                <w:rPr>
                  <w:rFonts w:ascii="Calibri" w:eastAsia="PMingLiU" w:hAnsi="Calibri" w:cs="Calibri"/>
                  <w:color w:val="000000"/>
                  <w:sz w:val="22"/>
                  <w:szCs w:val="22"/>
                  <w:lang w:val="en-PH" w:eastAsia="en-US"/>
                </w:rPr>
                <w:t>6.476</w:t>
              </w:r>
            </w:ins>
          </w:p>
        </w:tc>
      </w:tr>
      <w:tr w:rsidR="002348ED" w:rsidRPr="0081683F" w:rsidTr="00787B33">
        <w:trPr>
          <w:trHeight w:val="286"/>
          <w:ins w:id="4486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86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863" w:author="Diana Machado" w:date="2019-04-05T18:21:00Z"/>
                <w:rFonts w:ascii="Calibri" w:eastAsia="PMingLiU" w:hAnsi="Calibri" w:cs="Calibri"/>
                <w:color w:val="000000"/>
                <w:sz w:val="22"/>
                <w:szCs w:val="22"/>
                <w:lang w:val="en-PH" w:eastAsia="en-US"/>
              </w:rPr>
            </w:pPr>
            <w:ins w:id="44864"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865" w:author="Diana Machado" w:date="2019-04-05T18:21:00Z"/>
                <w:rFonts w:ascii="Calibri" w:eastAsia="PMingLiU" w:hAnsi="Calibri" w:cs="Calibri"/>
                <w:color w:val="000000"/>
                <w:sz w:val="22"/>
                <w:szCs w:val="22"/>
                <w:lang w:val="en-PH" w:eastAsia="en-US"/>
              </w:rPr>
            </w:pPr>
            <w:ins w:id="44866" w:author="Diana Machado" w:date="2019-04-05T18:21:00Z">
              <w:r w:rsidRPr="0081683F">
                <w:rPr>
                  <w:rFonts w:ascii="Calibri" w:eastAsia="PMingLiU" w:hAnsi="Calibri" w:cs="Calibri"/>
                  <w:color w:val="000000"/>
                  <w:sz w:val="22"/>
                  <w:szCs w:val="22"/>
                  <w:lang w:val="en-PH" w:eastAsia="en-US"/>
                </w:rPr>
                <w:t>2.438</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867" w:author="Diana Machado" w:date="2019-04-05T18:21:00Z"/>
                <w:rFonts w:ascii="Calibri" w:eastAsia="PMingLiU" w:hAnsi="Calibri" w:cs="Calibri"/>
                <w:color w:val="000000"/>
                <w:sz w:val="22"/>
                <w:szCs w:val="22"/>
                <w:lang w:val="en-PH" w:eastAsia="en-US"/>
              </w:rPr>
            </w:pPr>
            <w:ins w:id="44868" w:author="Diana Machado" w:date="2019-04-05T18:21:00Z">
              <w:r w:rsidRPr="0081683F">
                <w:rPr>
                  <w:rFonts w:ascii="Calibri" w:eastAsia="PMingLiU" w:hAnsi="Calibri" w:cs="Calibri"/>
                  <w:color w:val="000000"/>
                  <w:sz w:val="22"/>
                  <w:szCs w:val="22"/>
                  <w:lang w:val="en-PH" w:eastAsia="en-US"/>
                </w:rPr>
                <w:t>2.61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69" w:author="Diana Machado" w:date="2019-04-05T18:21:00Z"/>
                <w:rFonts w:ascii="Calibri" w:eastAsia="PMingLiU" w:hAnsi="Calibri" w:cs="Calibri"/>
                <w:color w:val="000000"/>
                <w:sz w:val="22"/>
                <w:szCs w:val="22"/>
                <w:lang w:val="en-PH" w:eastAsia="en-US"/>
              </w:rPr>
            </w:pPr>
            <w:ins w:id="44870" w:author="Diana Machado" w:date="2019-04-05T18:21:00Z">
              <w:r w:rsidRPr="0081683F">
                <w:rPr>
                  <w:rFonts w:ascii="Calibri" w:eastAsia="PMingLiU" w:hAnsi="Calibri" w:cs="Calibri"/>
                  <w:color w:val="000000"/>
                  <w:sz w:val="22"/>
                  <w:szCs w:val="22"/>
                  <w:lang w:val="en-PH" w:eastAsia="en-US"/>
                </w:rPr>
                <w:t>11.67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71" w:author="Diana Machado" w:date="2019-04-05T18:21:00Z"/>
                <w:rFonts w:ascii="Calibri" w:eastAsia="PMingLiU" w:hAnsi="Calibri" w:cs="Calibri"/>
                <w:color w:val="000000"/>
                <w:sz w:val="22"/>
                <w:szCs w:val="22"/>
                <w:lang w:val="en-PH" w:eastAsia="en-US"/>
              </w:rPr>
            </w:pPr>
            <w:ins w:id="44872" w:author="Diana Machado" w:date="2019-04-05T18:21:00Z">
              <w:r w:rsidRPr="0081683F">
                <w:rPr>
                  <w:rFonts w:ascii="Calibri" w:eastAsia="PMingLiU" w:hAnsi="Calibri" w:cs="Calibri"/>
                  <w:color w:val="000000"/>
                  <w:sz w:val="22"/>
                  <w:szCs w:val="22"/>
                  <w:lang w:val="en-PH" w:eastAsia="en-US"/>
                </w:rPr>
                <w:t>0.83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73" w:author="Diana Machado" w:date="2019-04-05T18:21:00Z"/>
                <w:rFonts w:ascii="Calibri" w:eastAsia="PMingLiU" w:hAnsi="Calibri" w:cs="Calibri"/>
                <w:color w:val="000000"/>
                <w:sz w:val="22"/>
                <w:szCs w:val="22"/>
                <w:lang w:val="en-PH" w:eastAsia="en-US"/>
              </w:rPr>
            </w:pPr>
            <w:ins w:id="44874" w:author="Diana Machado" w:date="2019-04-05T18:21:00Z">
              <w:r w:rsidRPr="0081683F">
                <w:rPr>
                  <w:rFonts w:ascii="Calibri" w:eastAsia="PMingLiU" w:hAnsi="Calibri" w:cs="Calibri"/>
                  <w:color w:val="000000"/>
                  <w:sz w:val="22"/>
                  <w:szCs w:val="22"/>
                  <w:lang w:val="en-PH" w:eastAsia="en-US"/>
                </w:rPr>
                <w:t>0.677</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875" w:author="Diana Machado" w:date="2019-04-05T18:21:00Z"/>
                <w:rFonts w:ascii="Calibri" w:eastAsia="PMingLiU" w:hAnsi="Calibri" w:cs="Calibri"/>
                <w:color w:val="000000"/>
                <w:sz w:val="22"/>
                <w:szCs w:val="22"/>
                <w:lang w:val="en-PH" w:eastAsia="en-US"/>
              </w:rPr>
            </w:pPr>
            <w:ins w:id="44876" w:author="Diana Machado" w:date="2019-04-05T18:21:00Z">
              <w:r w:rsidRPr="0081683F">
                <w:rPr>
                  <w:rFonts w:ascii="Calibri" w:eastAsia="PMingLiU" w:hAnsi="Calibri" w:cs="Calibri"/>
                  <w:color w:val="000000"/>
                  <w:sz w:val="22"/>
                  <w:szCs w:val="22"/>
                  <w:lang w:val="en-PH" w:eastAsia="en-US"/>
                </w:rPr>
                <w:t>0.60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877" w:author="Diana Machado" w:date="2019-04-05T18:21:00Z"/>
                <w:rFonts w:ascii="Calibri" w:eastAsia="PMingLiU" w:hAnsi="Calibri" w:cs="Calibri"/>
                <w:color w:val="000000"/>
                <w:sz w:val="22"/>
                <w:szCs w:val="22"/>
                <w:lang w:val="en-PH" w:eastAsia="en-US"/>
              </w:rPr>
            </w:pPr>
            <w:ins w:id="44878" w:author="Diana Machado" w:date="2019-04-05T18:21:00Z">
              <w:r w:rsidRPr="0081683F">
                <w:rPr>
                  <w:rFonts w:ascii="Calibri" w:eastAsia="PMingLiU" w:hAnsi="Calibri" w:cs="Calibri"/>
                  <w:color w:val="000000"/>
                  <w:sz w:val="22"/>
                  <w:szCs w:val="22"/>
                  <w:lang w:val="en-PH" w:eastAsia="en-US"/>
                </w:rPr>
                <w:t>0.65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79" w:author="Diana Machado" w:date="2019-04-05T18:21:00Z"/>
                <w:rFonts w:ascii="Calibri" w:eastAsia="PMingLiU" w:hAnsi="Calibri" w:cs="Calibri"/>
                <w:color w:val="000000"/>
                <w:sz w:val="22"/>
                <w:szCs w:val="22"/>
                <w:lang w:val="en-PH" w:eastAsia="en-US"/>
              </w:rPr>
            </w:pPr>
            <w:ins w:id="44880" w:author="Diana Machado" w:date="2019-04-05T18:21:00Z">
              <w:r w:rsidRPr="0081683F">
                <w:rPr>
                  <w:rFonts w:ascii="Calibri" w:eastAsia="PMingLiU" w:hAnsi="Calibri" w:cs="Calibri"/>
                  <w:color w:val="000000"/>
                  <w:sz w:val="22"/>
                  <w:szCs w:val="22"/>
                  <w:lang w:val="en-PH" w:eastAsia="en-US"/>
                </w:rPr>
                <w:t>6.476</w:t>
              </w:r>
            </w:ins>
          </w:p>
        </w:tc>
      </w:tr>
      <w:tr w:rsidR="002348ED" w:rsidRPr="0081683F" w:rsidTr="00787B33">
        <w:trPr>
          <w:trHeight w:val="286"/>
          <w:ins w:id="4488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88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883" w:author="Diana Machado" w:date="2019-04-05T18:21:00Z"/>
                <w:rFonts w:ascii="Calibri" w:eastAsia="PMingLiU" w:hAnsi="Calibri" w:cs="Calibri"/>
                <w:color w:val="000000"/>
                <w:sz w:val="22"/>
                <w:szCs w:val="22"/>
                <w:lang w:val="en-PH" w:eastAsia="en-US"/>
              </w:rPr>
            </w:pPr>
            <w:ins w:id="44884"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885" w:author="Diana Machado" w:date="2019-04-05T18:21:00Z"/>
                <w:rFonts w:ascii="Calibri" w:eastAsia="PMingLiU" w:hAnsi="Calibri" w:cs="Calibri"/>
                <w:color w:val="000000"/>
                <w:sz w:val="22"/>
                <w:szCs w:val="22"/>
                <w:lang w:val="en-PH" w:eastAsia="en-US"/>
              </w:rPr>
            </w:pPr>
            <w:ins w:id="44886" w:author="Diana Machado" w:date="2019-04-05T18:21:00Z">
              <w:r w:rsidRPr="0081683F">
                <w:rPr>
                  <w:rFonts w:ascii="Calibri" w:eastAsia="PMingLiU" w:hAnsi="Calibri" w:cs="Calibri"/>
                  <w:color w:val="000000"/>
                  <w:sz w:val="22"/>
                  <w:szCs w:val="22"/>
                  <w:lang w:val="en-PH" w:eastAsia="en-US"/>
                </w:rPr>
                <w:t>2.613</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887" w:author="Diana Machado" w:date="2019-04-05T18:21:00Z"/>
                <w:rFonts w:ascii="Calibri" w:eastAsia="PMingLiU" w:hAnsi="Calibri" w:cs="Calibri"/>
                <w:color w:val="000000"/>
                <w:sz w:val="22"/>
                <w:szCs w:val="22"/>
                <w:lang w:val="en-PH" w:eastAsia="en-US"/>
              </w:rPr>
            </w:pPr>
            <w:ins w:id="44888" w:author="Diana Machado" w:date="2019-04-05T18:21:00Z">
              <w:r w:rsidRPr="0081683F">
                <w:rPr>
                  <w:rFonts w:ascii="Calibri" w:eastAsia="PMingLiU" w:hAnsi="Calibri" w:cs="Calibri"/>
                  <w:color w:val="000000"/>
                  <w:sz w:val="22"/>
                  <w:szCs w:val="22"/>
                  <w:lang w:val="en-PH" w:eastAsia="en-US"/>
                </w:rPr>
                <w:t>2.84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89" w:author="Diana Machado" w:date="2019-04-05T18:21:00Z"/>
                <w:rFonts w:ascii="Calibri" w:eastAsia="PMingLiU" w:hAnsi="Calibri" w:cs="Calibri"/>
                <w:color w:val="000000"/>
                <w:sz w:val="22"/>
                <w:szCs w:val="22"/>
                <w:lang w:val="en-PH" w:eastAsia="en-US"/>
              </w:rPr>
            </w:pPr>
            <w:ins w:id="44890" w:author="Diana Machado" w:date="2019-04-05T18:21:00Z">
              <w:r w:rsidRPr="0081683F">
                <w:rPr>
                  <w:rFonts w:ascii="Calibri" w:eastAsia="PMingLiU" w:hAnsi="Calibri" w:cs="Calibri"/>
                  <w:color w:val="000000"/>
                  <w:sz w:val="22"/>
                  <w:szCs w:val="22"/>
                  <w:lang w:val="en-PH" w:eastAsia="en-US"/>
                </w:rPr>
                <w:t>15.43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91" w:author="Diana Machado" w:date="2019-04-05T18:21:00Z"/>
                <w:rFonts w:ascii="Calibri" w:eastAsia="PMingLiU" w:hAnsi="Calibri" w:cs="Calibri"/>
                <w:color w:val="000000"/>
                <w:sz w:val="22"/>
                <w:szCs w:val="22"/>
                <w:lang w:val="en-PH" w:eastAsia="en-US"/>
              </w:rPr>
            </w:pPr>
            <w:ins w:id="44892" w:author="Diana Machado" w:date="2019-04-05T18:21:00Z">
              <w:r w:rsidRPr="0081683F">
                <w:rPr>
                  <w:rFonts w:ascii="Calibri" w:eastAsia="PMingLiU" w:hAnsi="Calibri" w:cs="Calibri"/>
                  <w:color w:val="000000"/>
                  <w:sz w:val="22"/>
                  <w:szCs w:val="22"/>
                  <w:lang w:val="en-PH" w:eastAsia="en-US"/>
                </w:rPr>
                <w:t>0.95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93" w:author="Diana Machado" w:date="2019-04-05T18:21:00Z"/>
                <w:rFonts w:ascii="Calibri" w:eastAsia="PMingLiU" w:hAnsi="Calibri" w:cs="Calibri"/>
                <w:color w:val="000000"/>
                <w:sz w:val="22"/>
                <w:szCs w:val="22"/>
                <w:lang w:val="en-PH" w:eastAsia="en-US"/>
              </w:rPr>
            </w:pPr>
            <w:ins w:id="44894" w:author="Diana Machado" w:date="2019-04-05T18:21:00Z">
              <w:r w:rsidRPr="0081683F">
                <w:rPr>
                  <w:rFonts w:ascii="Calibri" w:eastAsia="PMingLiU" w:hAnsi="Calibri" w:cs="Calibri"/>
                  <w:color w:val="000000"/>
                  <w:sz w:val="22"/>
                  <w:szCs w:val="22"/>
                  <w:lang w:val="en-PH" w:eastAsia="en-US"/>
                </w:rPr>
                <w:t>0.75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95" w:author="Diana Machado" w:date="2019-04-05T18:21:00Z"/>
                <w:rFonts w:ascii="Calibri" w:eastAsia="PMingLiU" w:hAnsi="Calibri" w:cs="Calibri"/>
                <w:color w:val="000000"/>
                <w:sz w:val="22"/>
                <w:szCs w:val="22"/>
                <w:lang w:val="en-PH" w:eastAsia="en-US"/>
              </w:rPr>
            </w:pPr>
            <w:ins w:id="44896" w:author="Diana Machado" w:date="2019-04-05T18:21:00Z">
              <w:r w:rsidRPr="0081683F">
                <w:rPr>
                  <w:rFonts w:ascii="Calibri" w:eastAsia="PMingLiU" w:hAnsi="Calibri" w:cs="Calibri"/>
                  <w:color w:val="000000"/>
                  <w:sz w:val="22"/>
                  <w:szCs w:val="22"/>
                  <w:lang w:val="en-PH" w:eastAsia="en-US"/>
                </w:rPr>
                <w:t>1.11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97" w:author="Diana Machado" w:date="2019-04-05T18:21:00Z"/>
                <w:rFonts w:ascii="Calibri" w:eastAsia="PMingLiU" w:hAnsi="Calibri" w:cs="Calibri"/>
                <w:color w:val="000000"/>
                <w:sz w:val="22"/>
                <w:szCs w:val="22"/>
                <w:lang w:val="en-PH" w:eastAsia="en-US"/>
              </w:rPr>
            </w:pPr>
            <w:ins w:id="44898" w:author="Diana Machado" w:date="2019-04-05T18:21:00Z">
              <w:r w:rsidRPr="0081683F">
                <w:rPr>
                  <w:rFonts w:ascii="Calibri" w:eastAsia="PMingLiU" w:hAnsi="Calibri" w:cs="Calibri"/>
                  <w:color w:val="000000"/>
                  <w:sz w:val="22"/>
                  <w:szCs w:val="22"/>
                  <w:lang w:val="en-PH" w:eastAsia="en-US"/>
                </w:rPr>
                <w:t>0.86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99" w:author="Diana Machado" w:date="2019-04-05T18:21:00Z"/>
                <w:rFonts w:ascii="Calibri" w:eastAsia="PMingLiU" w:hAnsi="Calibri" w:cs="Calibri"/>
                <w:color w:val="000000"/>
                <w:sz w:val="22"/>
                <w:szCs w:val="22"/>
                <w:lang w:val="en-PH" w:eastAsia="en-US"/>
              </w:rPr>
            </w:pPr>
            <w:ins w:id="44900" w:author="Diana Machado" w:date="2019-04-05T18:21:00Z">
              <w:r w:rsidRPr="0081683F">
                <w:rPr>
                  <w:rFonts w:ascii="Calibri" w:eastAsia="PMingLiU" w:hAnsi="Calibri" w:cs="Calibri"/>
                  <w:color w:val="000000"/>
                  <w:sz w:val="22"/>
                  <w:szCs w:val="22"/>
                  <w:lang w:val="en-PH" w:eastAsia="en-US"/>
                </w:rPr>
                <w:t>6.476</w:t>
              </w:r>
            </w:ins>
          </w:p>
        </w:tc>
      </w:tr>
      <w:tr w:rsidR="002348ED" w:rsidRPr="0081683F" w:rsidTr="00787B33">
        <w:trPr>
          <w:trHeight w:val="286"/>
          <w:ins w:id="44901"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90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903"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04"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05"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06"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0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0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09"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1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11"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91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913" w:author="Diana Machado" w:date="2019-04-05T18:21:00Z"/>
                <w:rFonts w:ascii="Calibri" w:eastAsia="PMingLiU" w:hAnsi="Calibri" w:cs="Calibri"/>
                <w:color w:val="000000"/>
                <w:sz w:val="22"/>
                <w:szCs w:val="22"/>
                <w:lang w:val="en-PH" w:eastAsia="en-US"/>
              </w:rPr>
            </w:pPr>
            <w:ins w:id="44914" w:author="Diana Machado" w:date="2019-04-05T18:21:00Z">
              <w:r w:rsidRPr="0081683F">
                <w:rPr>
                  <w:rFonts w:ascii="Calibri" w:eastAsia="PMingLiU" w:hAnsi="Calibri" w:cs="Calibri"/>
                  <w:color w:val="000000"/>
                  <w:sz w:val="22"/>
                  <w:szCs w:val="22"/>
                  <w:lang w:val="en-PH" w:eastAsia="en-US"/>
                </w:rPr>
                <w:t>Gadsde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915" w:author="Diana Machado" w:date="2019-04-05T18:21:00Z"/>
                <w:rFonts w:ascii="Calibri" w:eastAsia="PMingLiU" w:hAnsi="Calibri" w:cs="Calibri"/>
                <w:color w:val="000000"/>
                <w:sz w:val="22"/>
                <w:szCs w:val="22"/>
                <w:lang w:val="en-PH" w:eastAsia="en-US"/>
              </w:rPr>
            </w:pPr>
            <w:ins w:id="44916"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917" w:author="Diana Machado" w:date="2019-04-05T18:21:00Z"/>
                <w:rFonts w:ascii="Calibri" w:eastAsia="PMingLiU" w:hAnsi="Calibri" w:cs="Calibri"/>
                <w:color w:val="000000"/>
                <w:sz w:val="22"/>
                <w:szCs w:val="22"/>
                <w:lang w:val="en-PH" w:eastAsia="en-US"/>
              </w:rPr>
            </w:pPr>
            <w:ins w:id="44918" w:author="Diana Machado" w:date="2019-04-05T18:21:00Z">
              <w:r w:rsidRPr="0081683F">
                <w:rPr>
                  <w:rFonts w:ascii="Calibri" w:eastAsia="PMingLiU" w:hAnsi="Calibri" w:cs="Calibri"/>
                  <w:color w:val="000000"/>
                  <w:sz w:val="22"/>
                  <w:szCs w:val="22"/>
                  <w:lang w:val="en-PH" w:eastAsia="en-US"/>
                </w:rPr>
                <w:t>0.631</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919" w:author="Diana Machado" w:date="2019-04-05T18:21:00Z"/>
                <w:rFonts w:ascii="Calibri" w:eastAsia="PMingLiU" w:hAnsi="Calibri" w:cs="Calibri"/>
                <w:color w:val="000000"/>
                <w:sz w:val="22"/>
                <w:szCs w:val="22"/>
                <w:lang w:val="en-PH" w:eastAsia="en-US"/>
              </w:rPr>
            </w:pPr>
            <w:ins w:id="44920" w:author="Diana Machado" w:date="2019-04-05T18:21:00Z">
              <w:r w:rsidRPr="0081683F">
                <w:rPr>
                  <w:rFonts w:ascii="Calibri" w:eastAsia="PMingLiU" w:hAnsi="Calibri" w:cs="Calibri"/>
                  <w:color w:val="000000"/>
                  <w:sz w:val="22"/>
                  <w:szCs w:val="22"/>
                  <w:lang w:val="en-PH" w:eastAsia="en-US"/>
                </w:rPr>
                <w:t>0.65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21" w:author="Diana Machado" w:date="2019-04-05T18:21:00Z"/>
                <w:rFonts w:ascii="Calibri" w:eastAsia="PMingLiU" w:hAnsi="Calibri" w:cs="Calibri"/>
                <w:color w:val="000000"/>
                <w:sz w:val="22"/>
                <w:szCs w:val="22"/>
                <w:lang w:val="en-PH" w:eastAsia="en-US"/>
              </w:rPr>
            </w:pPr>
            <w:ins w:id="44922" w:author="Diana Machado" w:date="2019-04-05T18:21:00Z">
              <w:r w:rsidRPr="0081683F">
                <w:rPr>
                  <w:rFonts w:ascii="Calibri" w:eastAsia="PMingLiU" w:hAnsi="Calibri" w:cs="Calibri"/>
                  <w:color w:val="000000"/>
                  <w:sz w:val="22"/>
                  <w:szCs w:val="22"/>
                  <w:lang w:val="en-PH" w:eastAsia="en-US"/>
                </w:rPr>
                <w:t>1.54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23" w:author="Diana Machado" w:date="2019-04-05T18:21:00Z"/>
                <w:rFonts w:ascii="Calibri" w:eastAsia="PMingLiU" w:hAnsi="Calibri" w:cs="Calibri"/>
                <w:color w:val="000000"/>
                <w:sz w:val="22"/>
                <w:szCs w:val="22"/>
                <w:lang w:val="en-PH" w:eastAsia="en-US"/>
              </w:rPr>
            </w:pPr>
            <w:ins w:id="44924" w:author="Diana Machado" w:date="2019-04-05T18:21:00Z">
              <w:r w:rsidRPr="0081683F">
                <w:rPr>
                  <w:rFonts w:ascii="Calibri" w:eastAsia="PMingLiU" w:hAnsi="Calibri" w:cs="Calibri"/>
                  <w:color w:val="000000"/>
                  <w:sz w:val="22"/>
                  <w:szCs w:val="22"/>
                  <w:lang w:val="en-PH" w:eastAsia="en-US"/>
                </w:rPr>
                <w:t>0.16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25" w:author="Diana Machado" w:date="2019-04-05T18:21:00Z"/>
                <w:rFonts w:ascii="Calibri" w:eastAsia="PMingLiU" w:hAnsi="Calibri" w:cs="Calibri"/>
                <w:color w:val="000000"/>
                <w:sz w:val="22"/>
                <w:szCs w:val="22"/>
                <w:lang w:val="en-PH" w:eastAsia="en-US"/>
              </w:rPr>
            </w:pPr>
            <w:ins w:id="44926" w:author="Diana Machado" w:date="2019-04-05T18:21:00Z">
              <w:r w:rsidRPr="0081683F">
                <w:rPr>
                  <w:rFonts w:ascii="Calibri" w:eastAsia="PMingLiU" w:hAnsi="Calibri" w:cs="Calibri"/>
                  <w:color w:val="000000"/>
                  <w:sz w:val="22"/>
                  <w:szCs w:val="22"/>
                  <w:lang w:val="en-PH" w:eastAsia="en-US"/>
                </w:rPr>
                <w:t>0.14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27" w:author="Diana Machado" w:date="2019-04-05T18:21:00Z"/>
                <w:rFonts w:ascii="Calibri" w:eastAsia="PMingLiU" w:hAnsi="Calibri" w:cs="Calibri"/>
                <w:color w:val="000000"/>
                <w:sz w:val="22"/>
                <w:szCs w:val="22"/>
                <w:lang w:val="en-PH" w:eastAsia="en-US"/>
              </w:rPr>
            </w:pPr>
            <w:ins w:id="44928"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29" w:author="Diana Machado" w:date="2019-04-05T18:21:00Z"/>
                <w:rFonts w:ascii="Calibri" w:eastAsia="PMingLiU" w:hAnsi="Calibri" w:cs="Calibri"/>
                <w:color w:val="000000"/>
                <w:sz w:val="22"/>
                <w:szCs w:val="22"/>
                <w:lang w:val="en-PH" w:eastAsia="en-US"/>
              </w:rPr>
            </w:pPr>
            <w:ins w:id="44930"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31" w:author="Diana Machado" w:date="2019-04-05T18:21:00Z"/>
                <w:rFonts w:ascii="Calibri" w:eastAsia="PMingLiU" w:hAnsi="Calibri" w:cs="Calibri"/>
                <w:color w:val="000000"/>
                <w:sz w:val="22"/>
                <w:szCs w:val="22"/>
                <w:lang w:val="en-PH" w:eastAsia="en-US"/>
              </w:rPr>
            </w:pPr>
            <w:ins w:id="44932" w:author="Diana Machado" w:date="2019-04-05T18:21:00Z">
              <w:r w:rsidRPr="0081683F">
                <w:rPr>
                  <w:rFonts w:ascii="Calibri" w:eastAsia="PMingLiU" w:hAnsi="Calibri" w:cs="Calibri"/>
                  <w:color w:val="000000"/>
                  <w:sz w:val="22"/>
                  <w:szCs w:val="22"/>
                  <w:lang w:val="en-PH" w:eastAsia="en-US"/>
                </w:rPr>
                <w:t>1.470</w:t>
              </w:r>
            </w:ins>
          </w:p>
        </w:tc>
      </w:tr>
      <w:tr w:rsidR="002348ED" w:rsidRPr="0081683F" w:rsidTr="00787B33">
        <w:trPr>
          <w:trHeight w:val="286"/>
          <w:ins w:id="4493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93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935" w:author="Diana Machado" w:date="2019-04-05T18:21:00Z"/>
                <w:rFonts w:ascii="Calibri" w:eastAsia="PMingLiU" w:hAnsi="Calibri" w:cs="Calibri"/>
                <w:color w:val="000000"/>
                <w:sz w:val="22"/>
                <w:szCs w:val="22"/>
                <w:lang w:val="en-PH" w:eastAsia="en-US"/>
              </w:rPr>
            </w:pPr>
            <w:ins w:id="44936"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937" w:author="Diana Machado" w:date="2019-04-05T18:21:00Z"/>
                <w:rFonts w:ascii="Calibri" w:eastAsia="PMingLiU" w:hAnsi="Calibri" w:cs="Calibri"/>
                <w:color w:val="000000"/>
                <w:sz w:val="22"/>
                <w:szCs w:val="22"/>
                <w:lang w:val="en-PH" w:eastAsia="en-US"/>
              </w:rPr>
            </w:pPr>
            <w:ins w:id="44938" w:author="Diana Machado" w:date="2019-04-05T18:21:00Z">
              <w:r w:rsidRPr="0081683F">
                <w:rPr>
                  <w:rFonts w:ascii="Calibri" w:eastAsia="PMingLiU" w:hAnsi="Calibri" w:cs="Calibri"/>
                  <w:color w:val="000000"/>
                  <w:sz w:val="22"/>
                  <w:szCs w:val="22"/>
                  <w:lang w:val="en-PH" w:eastAsia="en-US"/>
                </w:rPr>
                <w:t>0.779</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939" w:author="Diana Machado" w:date="2019-04-05T18:21:00Z"/>
                <w:rFonts w:ascii="Calibri" w:eastAsia="PMingLiU" w:hAnsi="Calibri" w:cs="Calibri"/>
                <w:color w:val="000000"/>
                <w:sz w:val="22"/>
                <w:szCs w:val="22"/>
                <w:lang w:val="en-PH" w:eastAsia="en-US"/>
              </w:rPr>
            </w:pPr>
            <w:ins w:id="44940" w:author="Diana Machado" w:date="2019-04-05T18:21:00Z">
              <w:r w:rsidRPr="0081683F">
                <w:rPr>
                  <w:rFonts w:ascii="Calibri" w:eastAsia="PMingLiU" w:hAnsi="Calibri" w:cs="Calibri"/>
                  <w:color w:val="000000"/>
                  <w:sz w:val="22"/>
                  <w:szCs w:val="22"/>
                  <w:lang w:val="en-PH" w:eastAsia="en-US"/>
                </w:rPr>
                <w:t>0.78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41" w:author="Diana Machado" w:date="2019-04-05T18:21:00Z"/>
                <w:rFonts w:ascii="Calibri" w:eastAsia="PMingLiU" w:hAnsi="Calibri" w:cs="Calibri"/>
                <w:color w:val="000000"/>
                <w:sz w:val="22"/>
                <w:szCs w:val="22"/>
                <w:lang w:val="en-PH" w:eastAsia="en-US"/>
              </w:rPr>
            </w:pPr>
            <w:ins w:id="44942" w:author="Diana Machado" w:date="2019-04-05T18:21:00Z">
              <w:r w:rsidRPr="0081683F">
                <w:rPr>
                  <w:rFonts w:ascii="Calibri" w:eastAsia="PMingLiU" w:hAnsi="Calibri" w:cs="Calibri"/>
                  <w:color w:val="000000"/>
                  <w:sz w:val="22"/>
                  <w:szCs w:val="22"/>
                  <w:lang w:val="en-PH" w:eastAsia="en-US"/>
                </w:rPr>
                <w:t>1.99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43" w:author="Diana Machado" w:date="2019-04-05T18:21:00Z"/>
                <w:rFonts w:ascii="Calibri" w:eastAsia="PMingLiU" w:hAnsi="Calibri" w:cs="Calibri"/>
                <w:color w:val="000000"/>
                <w:sz w:val="22"/>
                <w:szCs w:val="22"/>
                <w:lang w:val="en-PH" w:eastAsia="en-US"/>
              </w:rPr>
            </w:pPr>
            <w:ins w:id="44944" w:author="Diana Machado" w:date="2019-04-05T18:21:00Z">
              <w:r w:rsidRPr="0081683F">
                <w:rPr>
                  <w:rFonts w:ascii="Calibri" w:eastAsia="PMingLiU" w:hAnsi="Calibri" w:cs="Calibri"/>
                  <w:color w:val="000000"/>
                  <w:sz w:val="22"/>
                  <w:szCs w:val="22"/>
                  <w:lang w:val="en-PH" w:eastAsia="en-US"/>
                </w:rPr>
                <w:t>0.18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45" w:author="Diana Machado" w:date="2019-04-05T18:21:00Z"/>
                <w:rFonts w:ascii="Calibri" w:eastAsia="PMingLiU" w:hAnsi="Calibri" w:cs="Calibri"/>
                <w:color w:val="000000"/>
                <w:sz w:val="22"/>
                <w:szCs w:val="22"/>
                <w:lang w:val="en-PH" w:eastAsia="en-US"/>
              </w:rPr>
            </w:pPr>
            <w:ins w:id="44946" w:author="Diana Machado" w:date="2019-04-05T18:21:00Z">
              <w:r w:rsidRPr="0081683F">
                <w:rPr>
                  <w:rFonts w:ascii="Calibri" w:eastAsia="PMingLiU" w:hAnsi="Calibri" w:cs="Calibri"/>
                  <w:color w:val="000000"/>
                  <w:sz w:val="22"/>
                  <w:szCs w:val="22"/>
                  <w:lang w:val="en-PH" w:eastAsia="en-US"/>
                </w:rPr>
                <w:t>0.16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47" w:author="Diana Machado" w:date="2019-04-05T18:21:00Z"/>
                <w:rFonts w:ascii="Calibri" w:eastAsia="PMingLiU" w:hAnsi="Calibri" w:cs="Calibri"/>
                <w:color w:val="000000"/>
                <w:sz w:val="22"/>
                <w:szCs w:val="22"/>
                <w:lang w:val="en-PH" w:eastAsia="en-US"/>
              </w:rPr>
            </w:pPr>
            <w:ins w:id="44948"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49" w:author="Diana Machado" w:date="2019-04-05T18:21:00Z"/>
                <w:rFonts w:ascii="Calibri" w:eastAsia="PMingLiU" w:hAnsi="Calibri" w:cs="Calibri"/>
                <w:color w:val="000000"/>
                <w:sz w:val="22"/>
                <w:szCs w:val="22"/>
                <w:lang w:val="en-PH" w:eastAsia="en-US"/>
              </w:rPr>
            </w:pPr>
            <w:ins w:id="44950"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51" w:author="Diana Machado" w:date="2019-04-05T18:21:00Z"/>
                <w:rFonts w:ascii="Calibri" w:eastAsia="PMingLiU" w:hAnsi="Calibri" w:cs="Calibri"/>
                <w:color w:val="000000"/>
                <w:sz w:val="22"/>
                <w:szCs w:val="22"/>
                <w:lang w:val="en-PH" w:eastAsia="en-US"/>
              </w:rPr>
            </w:pPr>
            <w:ins w:id="44952" w:author="Diana Machado" w:date="2019-04-05T18:21:00Z">
              <w:r w:rsidRPr="0081683F">
                <w:rPr>
                  <w:rFonts w:ascii="Calibri" w:eastAsia="PMingLiU" w:hAnsi="Calibri" w:cs="Calibri"/>
                  <w:color w:val="000000"/>
                  <w:sz w:val="22"/>
                  <w:szCs w:val="22"/>
                  <w:lang w:val="en-PH" w:eastAsia="en-US"/>
                </w:rPr>
                <w:t>1.737</w:t>
              </w:r>
            </w:ins>
          </w:p>
        </w:tc>
      </w:tr>
      <w:tr w:rsidR="002348ED" w:rsidRPr="0081683F" w:rsidTr="00787B33">
        <w:trPr>
          <w:trHeight w:val="286"/>
          <w:ins w:id="4495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95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955" w:author="Diana Machado" w:date="2019-04-05T18:21:00Z"/>
                <w:rFonts w:ascii="Calibri" w:eastAsia="PMingLiU" w:hAnsi="Calibri" w:cs="Calibri"/>
                <w:color w:val="000000"/>
                <w:sz w:val="22"/>
                <w:szCs w:val="22"/>
                <w:lang w:val="en-PH" w:eastAsia="en-US"/>
              </w:rPr>
            </w:pPr>
            <w:ins w:id="44956"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57" w:author="Diana Machado" w:date="2019-04-05T18:21:00Z"/>
                <w:rFonts w:ascii="Calibri" w:eastAsia="PMingLiU" w:hAnsi="Calibri" w:cs="Calibri"/>
                <w:color w:val="000000"/>
                <w:sz w:val="22"/>
                <w:szCs w:val="22"/>
                <w:lang w:val="en-PH" w:eastAsia="en-US"/>
              </w:rPr>
            </w:pPr>
            <w:ins w:id="44958" w:author="Diana Machado" w:date="2019-04-05T18:21:00Z">
              <w:r w:rsidRPr="0081683F">
                <w:rPr>
                  <w:rFonts w:ascii="Calibri" w:eastAsia="PMingLiU" w:hAnsi="Calibri" w:cs="Calibri"/>
                  <w:color w:val="000000"/>
                  <w:sz w:val="22"/>
                  <w:szCs w:val="22"/>
                  <w:lang w:val="en-PH" w:eastAsia="en-US"/>
                </w:rPr>
                <w:t>1.16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59" w:author="Diana Machado" w:date="2019-04-05T18:21:00Z"/>
                <w:rFonts w:ascii="Calibri" w:eastAsia="PMingLiU" w:hAnsi="Calibri" w:cs="Calibri"/>
                <w:color w:val="000000"/>
                <w:sz w:val="22"/>
                <w:szCs w:val="22"/>
                <w:lang w:val="en-PH" w:eastAsia="en-US"/>
              </w:rPr>
            </w:pPr>
            <w:ins w:id="44960" w:author="Diana Machado" w:date="2019-04-05T18:21:00Z">
              <w:r w:rsidRPr="0081683F">
                <w:rPr>
                  <w:rFonts w:ascii="Calibri" w:eastAsia="PMingLiU" w:hAnsi="Calibri" w:cs="Calibri"/>
                  <w:color w:val="000000"/>
                  <w:sz w:val="22"/>
                  <w:szCs w:val="22"/>
                  <w:lang w:val="en-PH" w:eastAsia="en-US"/>
                </w:rPr>
                <w:t>1.13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61" w:author="Diana Machado" w:date="2019-04-05T18:21:00Z"/>
                <w:rFonts w:ascii="Calibri" w:eastAsia="PMingLiU" w:hAnsi="Calibri" w:cs="Calibri"/>
                <w:color w:val="000000"/>
                <w:sz w:val="22"/>
                <w:szCs w:val="22"/>
                <w:lang w:val="en-PH" w:eastAsia="en-US"/>
              </w:rPr>
            </w:pPr>
            <w:ins w:id="44962" w:author="Diana Machado" w:date="2019-04-05T18:21:00Z">
              <w:r w:rsidRPr="0081683F">
                <w:rPr>
                  <w:rFonts w:ascii="Calibri" w:eastAsia="PMingLiU" w:hAnsi="Calibri" w:cs="Calibri"/>
                  <w:color w:val="000000"/>
                  <w:sz w:val="22"/>
                  <w:szCs w:val="22"/>
                  <w:lang w:val="en-PH" w:eastAsia="en-US"/>
                </w:rPr>
                <w:t>4.03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63" w:author="Diana Machado" w:date="2019-04-05T18:21:00Z"/>
                <w:rFonts w:ascii="Calibri" w:eastAsia="PMingLiU" w:hAnsi="Calibri" w:cs="Calibri"/>
                <w:color w:val="000000"/>
                <w:sz w:val="22"/>
                <w:szCs w:val="22"/>
                <w:lang w:val="en-PH" w:eastAsia="en-US"/>
              </w:rPr>
            </w:pPr>
            <w:ins w:id="44964" w:author="Diana Machado" w:date="2019-04-05T18:21:00Z">
              <w:r w:rsidRPr="0081683F">
                <w:rPr>
                  <w:rFonts w:ascii="Calibri" w:eastAsia="PMingLiU" w:hAnsi="Calibri" w:cs="Calibri"/>
                  <w:color w:val="000000"/>
                  <w:sz w:val="22"/>
                  <w:szCs w:val="22"/>
                  <w:lang w:val="en-PH" w:eastAsia="en-US"/>
                </w:rPr>
                <w:t>0.25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65" w:author="Diana Machado" w:date="2019-04-05T18:21:00Z"/>
                <w:rFonts w:ascii="Calibri" w:eastAsia="PMingLiU" w:hAnsi="Calibri" w:cs="Calibri"/>
                <w:color w:val="000000"/>
                <w:sz w:val="22"/>
                <w:szCs w:val="22"/>
                <w:lang w:val="en-PH" w:eastAsia="en-US"/>
              </w:rPr>
            </w:pPr>
            <w:ins w:id="44966" w:author="Diana Machado" w:date="2019-04-05T18:21:00Z">
              <w:r w:rsidRPr="0081683F">
                <w:rPr>
                  <w:rFonts w:ascii="Calibri" w:eastAsia="PMingLiU" w:hAnsi="Calibri" w:cs="Calibri"/>
                  <w:color w:val="000000"/>
                  <w:sz w:val="22"/>
                  <w:szCs w:val="22"/>
                  <w:lang w:val="en-PH" w:eastAsia="en-US"/>
                </w:rPr>
                <w:t>0.18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67" w:author="Diana Machado" w:date="2019-04-05T18:21:00Z"/>
                <w:rFonts w:ascii="Calibri" w:eastAsia="PMingLiU" w:hAnsi="Calibri" w:cs="Calibri"/>
                <w:color w:val="000000"/>
                <w:sz w:val="22"/>
                <w:szCs w:val="22"/>
                <w:lang w:val="en-PH" w:eastAsia="en-US"/>
              </w:rPr>
            </w:pPr>
            <w:ins w:id="44968"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69" w:author="Diana Machado" w:date="2019-04-05T18:21:00Z"/>
                <w:rFonts w:ascii="Calibri" w:eastAsia="PMingLiU" w:hAnsi="Calibri" w:cs="Calibri"/>
                <w:color w:val="000000"/>
                <w:sz w:val="22"/>
                <w:szCs w:val="22"/>
                <w:lang w:val="en-PH" w:eastAsia="en-US"/>
              </w:rPr>
            </w:pPr>
            <w:ins w:id="44970"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71" w:author="Diana Machado" w:date="2019-04-05T18:21:00Z"/>
                <w:rFonts w:ascii="Calibri" w:eastAsia="PMingLiU" w:hAnsi="Calibri" w:cs="Calibri"/>
                <w:color w:val="000000"/>
                <w:sz w:val="22"/>
                <w:szCs w:val="22"/>
                <w:lang w:val="en-PH" w:eastAsia="en-US"/>
              </w:rPr>
            </w:pPr>
            <w:ins w:id="44972" w:author="Diana Machado" w:date="2019-04-05T18:21:00Z">
              <w:r w:rsidRPr="0081683F">
                <w:rPr>
                  <w:rFonts w:ascii="Calibri" w:eastAsia="PMingLiU" w:hAnsi="Calibri" w:cs="Calibri"/>
                  <w:color w:val="000000"/>
                  <w:sz w:val="22"/>
                  <w:szCs w:val="22"/>
                  <w:lang w:val="en-PH" w:eastAsia="en-US"/>
                </w:rPr>
                <w:t>2.654</w:t>
              </w:r>
            </w:ins>
          </w:p>
        </w:tc>
      </w:tr>
      <w:tr w:rsidR="002348ED" w:rsidRPr="0081683F" w:rsidTr="00787B33">
        <w:trPr>
          <w:trHeight w:val="286"/>
          <w:ins w:id="44973"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97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975"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76"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77"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78"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7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8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81"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8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83"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98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985" w:author="Diana Machado" w:date="2019-04-05T18:21:00Z"/>
                <w:rFonts w:ascii="Calibri" w:eastAsia="PMingLiU" w:hAnsi="Calibri" w:cs="Calibri"/>
                <w:color w:val="000000"/>
                <w:sz w:val="22"/>
                <w:szCs w:val="22"/>
                <w:lang w:val="en-PH" w:eastAsia="en-US"/>
              </w:rPr>
            </w:pPr>
            <w:ins w:id="44986" w:author="Diana Machado" w:date="2019-04-05T18:21:00Z">
              <w:r w:rsidRPr="0081683F">
                <w:rPr>
                  <w:rFonts w:ascii="Calibri" w:eastAsia="PMingLiU" w:hAnsi="Calibri" w:cs="Calibri"/>
                  <w:color w:val="000000"/>
                  <w:sz w:val="22"/>
                  <w:szCs w:val="22"/>
                  <w:lang w:val="en-PH" w:eastAsia="en-US"/>
                </w:rPr>
                <w:t>Gilchrist</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987" w:author="Diana Machado" w:date="2019-04-05T18:21:00Z"/>
                <w:rFonts w:ascii="Calibri" w:eastAsia="PMingLiU" w:hAnsi="Calibri" w:cs="Calibri"/>
                <w:color w:val="000000"/>
                <w:sz w:val="22"/>
                <w:szCs w:val="22"/>
                <w:lang w:val="en-PH" w:eastAsia="en-US"/>
              </w:rPr>
            </w:pPr>
            <w:ins w:id="44988"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89" w:author="Diana Machado" w:date="2019-04-05T18:21:00Z"/>
                <w:rFonts w:ascii="Calibri" w:eastAsia="PMingLiU" w:hAnsi="Calibri" w:cs="Calibri"/>
                <w:color w:val="000000"/>
                <w:sz w:val="22"/>
                <w:szCs w:val="22"/>
                <w:lang w:val="en-PH" w:eastAsia="en-US"/>
              </w:rPr>
            </w:pPr>
            <w:ins w:id="44990" w:author="Diana Machado" w:date="2019-04-05T18:21:00Z">
              <w:r w:rsidRPr="0081683F">
                <w:rPr>
                  <w:rFonts w:ascii="Calibri" w:eastAsia="PMingLiU" w:hAnsi="Calibri" w:cs="Calibri"/>
                  <w:color w:val="000000"/>
                  <w:sz w:val="22"/>
                  <w:szCs w:val="22"/>
                  <w:lang w:val="en-PH" w:eastAsia="en-US"/>
                </w:rPr>
                <w:t>0.93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91" w:author="Diana Machado" w:date="2019-04-05T18:21:00Z"/>
                <w:rFonts w:ascii="Calibri" w:eastAsia="PMingLiU" w:hAnsi="Calibri" w:cs="Calibri"/>
                <w:color w:val="000000"/>
                <w:sz w:val="22"/>
                <w:szCs w:val="22"/>
                <w:lang w:val="en-PH" w:eastAsia="en-US"/>
              </w:rPr>
            </w:pPr>
            <w:ins w:id="44992" w:author="Diana Machado" w:date="2019-04-05T18:21:00Z">
              <w:r w:rsidRPr="0081683F">
                <w:rPr>
                  <w:rFonts w:ascii="Calibri" w:eastAsia="PMingLiU" w:hAnsi="Calibri" w:cs="Calibri"/>
                  <w:color w:val="000000"/>
                  <w:sz w:val="22"/>
                  <w:szCs w:val="22"/>
                  <w:lang w:val="en-PH" w:eastAsia="en-US"/>
                </w:rPr>
                <w:t>0.91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93" w:author="Diana Machado" w:date="2019-04-05T18:21:00Z"/>
                <w:rFonts w:ascii="Calibri" w:eastAsia="PMingLiU" w:hAnsi="Calibri" w:cs="Calibri"/>
                <w:color w:val="000000"/>
                <w:sz w:val="22"/>
                <w:szCs w:val="22"/>
                <w:lang w:val="en-PH" w:eastAsia="en-US"/>
              </w:rPr>
            </w:pPr>
            <w:ins w:id="44994" w:author="Diana Machado" w:date="2019-04-05T18:21:00Z">
              <w:r w:rsidRPr="0081683F">
                <w:rPr>
                  <w:rFonts w:ascii="Calibri" w:eastAsia="PMingLiU" w:hAnsi="Calibri" w:cs="Calibri"/>
                  <w:color w:val="000000"/>
                  <w:sz w:val="22"/>
                  <w:szCs w:val="22"/>
                  <w:lang w:val="en-PH" w:eastAsia="en-US"/>
                </w:rPr>
                <w:t>2.34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995" w:author="Diana Machado" w:date="2019-04-05T18:21:00Z"/>
                <w:rFonts w:ascii="Calibri" w:eastAsia="PMingLiU" w:hAnsi="Calibri" w:cs="Calibri"/>
                <w:color w:val="000000"/>
                <w:sz w:val="22"/>
                <w:szCs w:val="22"/>
                <w:lang w:val="en-PH" w:eastAsia="en-US"/>
              </w:rPr>
            </w:pPr>
            <w:ins w:id="44996" w:author="Diana Machado" w:date="2019-04-05T18:21:00Z">
              <w:r w:rsidRPr="0081683F">
                <w:rPr>
                  <w:rFonts w:ascii="Calibri" w:eastAsia="PMingLiU" w:hAnsi="Calibri" w:cs="Calibri"/>
                  <w:color w:val="000000"/>
                  <w:sz w:val="22"/>
                  <w:szCs w:val="22"/>
                  <w:lang w:val="en-PH" w:eastAsia="en-US"/>
                </w:rPr>
                <w:t>0.179</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997" w:author="Diana Machado" w:date="2019-04-05T18:21:00Z"/>
                <w:rFonts w:ascii="Calibri" w:eastAsia="PMingLiU" w:hAnsi="Calibri" w:cs="Calibri"/>
                <w:color w:val="000000"/>
                <w:sz w:val="22"/>
                <w:szCs w:val="22"/>
                <w:lang w:val="en-PH" w:eastAsia="en-US"/>
              </w:rPr>
            </w:pPr>
            <w:ins w:id="44998" w:author="Diana Machado" w:date="2019-04-05T18:21:00Z">
              <w:r w:rsidRPr="0081683F">
                <w:rPr>
                  <w:rFonts w:ascii="Calibri" w:eastAsia="PMingLiU" w:hAnsi="Calibri" w:cs="Calibri"/>
                  <w:color w:val="000000"/>
                  <w:sz w:val="22"/>
                  <w:szCs w:val="22"/>
                  <w:lang w:val="en-PH" w:eastAsia="en-US"/>
                </w:rPr>
                <w:t>0.19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99" w:author="Diana Machado" w:date="2019-04-05T18:21:00Z"/>
                <w:rFonts w:ascii="Calibri" w:eastAsia="PMingLiU" w:hAnsi="Calibri" w:cs="Calibri"/>
                <w:color w:val="000000"/>
                <w:sz w:val="22"/>
                <w:szCs w:val="22"/>
                <w:lang w:val="en-PH" w:eastAsia="en-US"/>
              </w:rPr>
            </w:pPr>
            <w:ins w:id="45000"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01" w:author="Diana Machado" w:date="2019-04-05T18:21:00Z"/>
                <w:rFonts w:ascii="Calibri" w:eastAsia="PMingLiU" w:hAnsi="Calibri" w:cs="Calibri"/>
                <w:color w:val="000000"/>
                <w:sz w:val="22"/>
                <w:szCs w:val="22"/>
                <w:lang w:val="en-PH" w:eastAsia="en-US"/>
              </w:rPr>
            </w:pPr>
            <w:ins w:id="45002"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03" w:author="Diana Machado" w:date="2019-04-05T18:21:00Z"/>
                <w:rFonts w:ascii="Calibri" w:eastAsia="PMingLiU" w:hAnsi="Calibri" w:cs="Calibri"/>
                <w:color w:val="000000"/>
                <w:sz w:val="22"/>
                <w:szCs w:val="22"/>
                <w:lang w:val="en-PH" w:eastAsia="en-US"/>
              </w:rPr>
            </w:pPr>
            <w:ins w:id="45004"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00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00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007" w:author="Diana Machado" w:date="2019-04-05T18:21:00Z"/>
                <w:rFonts w:ascii="Calibri" w:eastAsia="PMingLiU" w:hAnsi="Calibri" w:cs="Calibri"/>
                <w:color w:val="000000"/>
                <w:sz w:val="22"/>
                <w:szCs w:val="22"/>
                <w:lang w:val="en-PH" w:eastAsia="en-US"/>
              </w:rPr>
            </w:pPr>
            <w:ins w:id="45008"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09" w:author="Diana Machado" w:date="2019-04-05T18:21:00Z"/>
                <w:rFonts w:ascii="Calibri" w:eastAsia="PMingLiU" w:hAnsi="Calibri" w:cs="Calibri"/>
                <w:color w:val="000000"/>
                <w:sz w:val="22"/>
                <w:szCs w:val="22"/>
                <w:lang w:val="en-PH" w:eastAsia="en-US"/>
              </w:rPr>
            </w:pPr>
            <w:ins w:id="45010" w:author="Diana Machado" w:date="2019-04-05T18:21:00Z">
              <w:r w:rsidRPr="0081683F">
                <w:rPr>
                  <w:rFonts w:ascii="Calibri" w:eastAsia="PMingLiU" w:hAnsi="Calibri" w:cs="Calibri"/>
                  <w:color w:val="000000"/>
                  <w:sz w:val="22"/>
                  <w:szCs w:val="22"/>
                  <w:lang w:val="en-PH" w:eastAsia="en-US"/>
                </w:rPr>
                <w:t>1.04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11" w:author="Diana Machado" w:date="2019-04-05T18:21:00Z"/>
                <w:rFonts w:ascii="Calibri" w:eastAsia="PMingLiU" w:hAnsi="Calibri" w:cs="Calibri"/>
                <w:color w:val="000000"/>
                <w:sz w:val="22"/>
                <w:szCs w:val="22"/>
                <w:lang w:val="en-PH" w:eastAsia="en-US"/>
              </w:rPr>
            </w:pPr>
            <w:ins w:id="45012" w:author="Diana Machado" w:date="2019-04-05T18:21:00Z">
              <w:r w:rsidRPr="0081683F">
                <w:rPr>
                  <w:rFonts w:ascii="Calibri" w:eastAsia="PMingLiU" w:hAnsi="Calibri" w:cs="Calibri"/>
                  <w:color w:val="000000"/>
                  <w:sz w:val="22"/>
                  <w:szCs w:val="22"/>
                  <w:lang w:val="en-PH" w:eastAsia="en-US"/>
                </w:rPr>
                <w:t>1.03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13" w:author="Diana Machado" w:date="2019-04-05T18:21:00Z"/>
                <w:rFonts w:ascii="Calibri" w:eastAsia="PMingLiU" w:hAnsi="Calibri" w:cs="Calibri"/>
                <w:color w:val="000000"/>
                <w:sz w:val="22"/>
                <w:szCs w:val="22"/>
                <w:lang w:val="en-PH" w:eastAsia="en-US"/>
              </w:rPr>
            </w:pPr>
            <w:ins w:id="45014" w:author="Diana Machado" w:date="2019-04-05T18:21:00Z">
              <w:r w:rsidRPr="0081683F">
                <w:rPr>
                  <w:rFonts w:ascii="Calibri" w:eastAsia="PMingLiU" w:hAnsi="Calibri" w:cs="Calibri"/>
                  <w:color w:val="000000"/>
                  <w:sz w:val="22"/>
                  <w:szCs w:val="22"/>
                  <w:lang w:val="en-PH" w:eastAsia="en-US"/>
                </w:rPr>
                <w:t>2.86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15" w:author="Diana Machado" w:date="2019-04-05T18:21:00Z"/>
                <w:rFonts w:ascii="Calibri" w:eastAsia="PMingLiU" w:hAnsi="Calibri" w:cs="Calibri"/>
                <w:color w:val="000000"/>
                <w:sz w:val="22"/>
                <w:szCs w:val="22"/>
                <w:lang w:val="en-PH" w:eastAsia="en-US"/>
              </w:rPr>
            </w:pPr>
            <w:ins w:id="45016" w:author="Diana Machado" w:date="2019-04-05T18:21:00Z">
              <w:r w:rsidRPr="0081683F">
                <w:rPr>
                  <w:rFonts w:ascii="Calibri" w:eastAsia="PMingLiU" w:hAnsi="Calibri" w:cs="Calibri"/>
                  <w:color w:val="000000"/>
                  <w:sz w:val="22"/>
                  <w:szCs w:val="22"/>
                  <w:lang w:val="en-PH" w:eastAsia="en-US"/>
                </w:rPr>
                <w:t>0.23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17" w:author="Diana Machado" w:date="2019-04-05T18:21:00Z"/>
                <w:rFonts w:ascii="Calibri" w:eastAsia="PMingLiU" w:hAnsi="Calibri" w:cs="Calibri"/>
                <w:color w:val="000000"/>
                <w:sz w:val="22"/>
                <w:szCs w:val="22"/>
                <w:lang w:val="en-PH" w:eastAsia="en-US"/>
              </w:rPr>
            </w:pPr>
            <w:ins w:id="45018" w:author="Diana Machado" w:date="2019-04-05T18:21:00Z">
              <w:r w:rsidRPr="0081683F">
                <w:rPr>
                  <w:rFonts w:ascii="Calibri" w:eastAsia="PMingLiU" w:hAnsi="Calibri" w:cs="Calibri"/>
                  <w:color w:val="000000"/>
                  <w:sz w:val="22"/>
                  <w:szCs w:val="22"/>
                  <w:lang w:val="en-PH" w:eastAsia="en-US"/>
                </w:rPr>
                <w:t>0.22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19" w:author="Diana Machado" w:date="2019-04-05T18:21:00Z"/>
                <w:rFonts w:ascii="Calibri" w:eastAsia="PMingLiU" w:hAnsi="Calibri" w:cs="Calibri"/>
                <w:color w:val="000000"/>
                <w:sz w:val="22"/>
                <w:szCs w:val="22"/>
                <w:lang w:val="en-PH" w:eastAsia="en-US"/>
              </w:rPr>
            </w:pPr>
            <w:ins w:id="45020"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21" w:author="Diana Machado" w:date="2019-04-05T18:21:00Z"/>
                <w:rFonts w:ascii="Calibri" w:eastAsia="PMingLiU" w:hAnsi="Calibri" w:cs="Calibri"/>
                <w:color w:val="000000"/>
                <w:sz w:val="22"/>
                <w:szCs w:val="22"/>
                <w:lang w:val="en-PH" w:eastAsia="en-US"/>
              </w:rPr>
            </w:pPr>
            <w:ins w:id="45022"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23" w:author="Diana Machado" w:date="2019-04-05T18:21:00Z"/>
                <w:rFonts w:ascii="Calibri" w:eastAsia="PMingLiU" w:hAnsi="Calibri" w:cs="Calibri"/>
                <w:color w:val="000000"/>
                <w:sz w:val="22"/>
                <w:szCs w:val="22"/>
                <w:lang w:val="en-PH" w:eastAsia="en-US"/>
              </w:rPr>
            </w:pPr>
            <w:ins w:id="45024"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02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02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027" w:author="Diana Machado" w:date="2019-04-05T18:21:00Z"/>
                <w:rFonts w:ascii="Calibri" w:eastAsia="PMingLiU" w:hAnsi="Calibri" w:cs="Calibri"/>
                <w:color w:val="000000"/>
                <w:sz w:val="22"/>
                <w:szCs w:val="22"/>
                <w:lang w:val="en-PH" w:eastAsia="en-US"/>
              </w:rPr>
            </w:pPr>
            <w:ins w:id="45028"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029" w:author="Diana Machado" w:date="2019-04-05T18:21:00Z"/>
                <w:rFonts w:ascii="Calibri" w:eastAsia="PMingLiU" w:hAnsi="Calibri" w:cs="Calibri"/>
                <w:color w:val="000000"/>
                <w:sz w:val="22"/>
                <w:szCs w:val="22"/>
                <w:lang w:val="en-PH" w:eastAsia="en-US"/>
              </w:rPr>
            </w:pPr>
            <w:ins w:id="45030" w:author="Diana Machado" w:date="2019-04-05T18:21:00Z">
              <w:r w:rsidRPr="0081683F">
                <w:rPr>
                  <w:rFonts w:ascii="Calibri" w:eastAsia="PMingLiU" w:hAnsi="Calibri" w:cs="Calibri"/>
                  <w:color w:val="000000"/>
                  <w:sz w:val="22"/>
                  <w:szCs w:val="22"/>
                  <w:lang w:val="en-PH" w:eastAsia="en-US"/>
                </w:rPr>
                <w:t>1.08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031" w:author="Diana Machado" w:date="2019-04-05T18:21:00Z"/>
                <w:rFonts w:ascii="Calibri" w:eastAsia="PMingLiU" w:hAnsi="Calibri" w:cs="Calibri"/>
                <w:color w:val="000000"/>
                <w:sz w:val="22"/>
                <w:szCs w:val="22"/>
                <w:lang w:val="en-PH" w:eastAsia="en-US"/>
              </w:rPr>
            </w:pPr>
            <w:ins w:id="45032" w:author="Diana Machado" w:date="2019-04-05T18:21:00Z">
              <w:r w:rsidRPr="0081683F">
                <w:rPr>
                  <w:rFonts w:ascii="Calibri" w:eastAsia="PMingLiU" w:hAnsi="Calibri" w:cs="Calibri"/>
                  <w:color w:val="000000"/>
                  <w:sz w:val="22"/>
                  <w:szCs w:val="22"/>
                  <w:lang w:val="en-PH" w:eastAsia="en-US"/>
                </w:rPr>
                <w:t>1.09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33" w:author="Diana Machado" w:date="2019-04-05T18:21:00Z"/>
                <w:rFonts w:ascii="Calibri" w:eastAsia="PMingLiU" w:hAnsi="Calibri" w:cs="Calibri"/>
                <w:color w:val="000000"/>
                <w:sz w:val="22"/>
                <w:szCs w:val="22"/>
                <w:lang w:val="en-PH" w:eastAsia="en-US"/>
              </w:rPr>
            </w:pPr>
            <w:ins w:id="45034" w:author="Diana Machado" w:date="2019-04-05T18:21:00Z">
              <w:r w:rsidRPr="0081683F">
                <w:rPr>
                  <w:rFonts w:ascii="Calibri" w:eastAsia="PMingLiU" w:hAnsi="Calibri" w:cs="Calibri"/>
                  <w:color w:val="000000"/>
                  <w:sz w:val="22"/>
                  <w:szCs w:val="22"/>
                  <w:lang w:val="en-PH" w:eastAsia="en-US"/>
                </w:rPr>
                <w:t>3.152</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035" w:author="Diana Machado" w:date="2019-04-05T18:21:00Z"/>
                <w:rFonts w:ascii="Calibri" w:eastAsia="PMingLiU" w:hAnsi="Calibri" w:cs="Calibri"/>
                <w:color w:val="000000"/>
                <w:sz w:val="22"/>
                <w:szCs w:val="22"/>
                <w:lang w:val="en-PH" w:eastAsia="en-US"/>
              </w:rPr>
            </w:pPr>
            <w:ins w:id="45036" w:author="Diana Machado" w:date="2019-04-05T18:21:00Z">
              <w:r w:rsidRPr="0081683F">
                <w:rPr>
                  <w:rFonts w:ascii="Calibri" w:eastAsia="PMingLiU" w:hAnsi="Calibri" w:cs="Calibri"/>
                  <w:color w:val="000000"/>
                  <w:sz w:val="22"/>
                  <w:szCs w:val="22"/>
                  <w:lang w:val="en-PH" w:eastAsia="en-US"/>
                </w:rPr>
                <w:t>0.24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037" w:author="Diana Machado" w:date="2019-04-05T18:21:00Z"/>
                <w:rFonts w:ascii="Calibri" w:eastAsia="PMingLiU" w:hAnsi="Calibri" w:cs="Calibri"/>
                <w:color w:val="000000"/>
                <w:sz w:val="22"/>
                <w:szCs w:val="22"/>
                <w:lang w:val="en-PH" w:eastAsia="en-US"/>
              </w:rPr>
            </w:pPr>
            <w:ins w:id="45038" w:author="Diana Machado" w:date="2019-04-05T18:21:00Z">
              <w:r w:rsidRPr="0081683F">
                <w:rPr>
                  <w:rFonts w:ascii="Calibri" w:eastAsia="PMingLiU" w:hAnsi="Calibri" w:cs="Calibri"/>
                  <w:color w:val="000000"/>
                  <w:sz w:val="22"/>
                  <w:szCs w:val="22"/>
                  <w:lang w:val="en-PH" w:eastAsia="en-US"/>
                </w:rPr>
                <w:t>0.24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39" w:author="Diana Machado" w:date="2019-04-05T18:21:00Z"/>
                <w:rFonts w:ascii="Calibri" w:eastAsia="PMingLiU" w:hAnsi="Calibri" w:cs="Calibri"/>
                <w:color w:val="000000"/>
                <w:sz w:val="22"/>
                <w:szCs w:val="22"/>
                <w:lang w:val="en-PH" w:eastAsia="en-US"/>
              </w:rPr>
            </w:pPr>
            <w:ins w:id="45040"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41" w:author="Diana Machado" w:date="2019-04-05T18:21:00Z"/>
                <w:rFonts w:ascii="Calibri" w:eastAsia="PMingLiU" w:hAnsi="Calibri" w:cs="Calibri"/>
                <w:color w:val="000000"/>
                <w:sz w:val="22"/>
                <w:szCs w:val="22"/>
                <w:lang w:val="en-PH" w:eastAsia="en-US"/>
              </w:rPr>
            </w:pPr>
            <w:ins w:id="45042"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43" w:author="Diana Machado" w:date="2019-04-05T18:21:00Z"/>
                <w:rFonts w:ascii="Calibri" w:eastAsia="PMingLiU" w:hAnsi="Calibri" w:cs="Calibri"/>
                <w:color w:val="000000"/>
                <w:sz w:val="22"/>
                <w:szCs w:val="22"/>
                <w:lang w:val="en-PH" w:eastAsia="en-US"/>
              </w:rPr>
            </w:pPr>
            <w:ins w:id="45044"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045"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04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047"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048"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049"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050"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05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05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053"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05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055"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05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057" w:author="Diana Machado" w:date="2019-04-05T18:21:00Z"/>
                <w:rFonts w:ascii="Calibri" w:eastAsia="PMingLiU" w:hAnsi="Calibri" w:cs="Calibri"/>
                <w:color w:val="000000"/>
                <w:sz w:val="22"/>
                <w:szCs w:val="22"/>
                <w:lang w:val="en-PH" w:eastAsia="en-US"/>
              </w:rPr>
            </w:pPr>
            <w:ins w:id="45058" w:author="Diana Machado" w:date="2019-04-05T18:21:00Z">
              <w:r w:rsidRPr="0081683F">
                <w:rPr>
                  <w:rFonts w:ascii="Calibri" w:eastAsia="PMingLiU" w:hAnsi="Calibri" w:cs="Calibri"/>
                  <w:color w:val="000000"/>
                  <w:sz w:val="22"/>
                  <w:szCs w:val="22"/>
                  <w:lang w:val="en-PH" w:eastAsia="en-US"/>
                </w:rPr>
                <w:t>Glades</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059" w:author="Diana Machado" w:date="2019-04-05T18:21:00Z"/>
                <w:rFonts w:ascii="Calibri" w:eastAsia="PMingLiU" w:hAnsi="Calibri" w:cs="Calibri"/>
                <w:color w:val="000000"/>
                <w:sz w:val="22"/>
                <w:szCs w:val="22"/>
                <w:lang w:val="en-PH" w:eastAsia="en-US"/>
              </w:rPr>
            </w:pPr>
            <w:ins w:id="45060"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61" w:author="Diana Machado" w:date="2019-04-05T18:21:00Z"/>
                <w:rFonts w:ascii="Calibri" w:eastAsia="PMingLiU" w:hAnsi="Calibri" w:cs="Calibri"/>
                <w:color w:val="000000"/>
                <w:sz w:val="22"/>
                <w:szCs w:val="22"/>
                <w:lang w:val="en-PH" w:eastAsia="en-US"/>
              </w:rPr>
            </w:pPr>
            <w:ins w:id="45062" w:author="Diana Machado" w:date="2019-04-05T18:21:00Z">
              <w:r w:rsidRPr="0081683F">
                <w:rPr>
                  <w:rFonts w:ascii="Calibri" w:eastAsia="PMingLiU" w:hAnsi="Calibri" w:cs="Calibri"/>
                  <w:color w:val="000000"/>
                  <w:sz w:val="22"/>
                  <w:szCs w:val="22"/>
                  <w:lang w:val="en-PH" w:eastAsia="en-US"/>
                </w:rPr>
                <w:t>4.01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63" w:author="Diana Machado" w:date="2019-04-05T18:21:00Z"/>
                <w:rFonts w:ascii="Calibri" w:eastAsia="PMingLiU" w:hAnsi="Calibri" w:cs="Calibri"/>
                <w:color w:val="000000"/>
                <w:sz w:val="22"/>
                <w:szCs w:val="22"/>
                <w:lang w:val="en-PH" w:eastAsia="en-US"/>
              </w:rPr>
            </w:pPr>
            <w:ins w:id="45064" w:author="Diana Machado" w:date="2019-04-05T18:21:00Z">
              <w:r w:rsidRPr="0081683F">
                <w:rPr>
                  <w:rFonts w:ascii="Calibri" w:eastAsia="PMingLiU" w:hAnsi="Calibri" w:cs="Calibri"/>
                  <w:color w:val="000000"/>
                  <w:sz w:val="22"/>
                  <w:szCs w:val="22"/>
                  <w:lang w:val="en-PH" w:eastAsia="en-US"/>
                </w:rPr>
                <w:t>2.41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65" w:author="Diana Machado" w:date="2019-04-05T18:21:00Z"/>
                <w:rFonts w:ascii="Calibri" w:eastAsia="PMingLiU" w:hAnsi="Calibri" w:cs="Calibri"/>
                <w:color w:val="000000"/>
                <w:sz w:val="22"/>
                <w:szCs w:val="22"/>
                <w:lang w:val="en-PH" w:eastAsia="en-US"/>
              </w:rPr>
            </w:pPr>
            <w:ins w:id="45066" w:author="Diana Machado" w:date="2019-04-05T18:21:00Z">
              <w:r w:rsidRPr="0081683F">
                <w:rPr>
                  <w:rFonts w:ascii="Calibri" w:eastAsia="PMingLiU" w:hAnsi="Calibri" w:cs="Calibri"/>
                  <w:color w:val="000000"/>
                  <w:sz w:val="22"/>
                  <w:szCs w:val="22"/>
                  <w:lang w:val="en-PH" w:eastAsia="en-US"/>
                </w:rPr>
                <w:t>8.37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67" w:author="Diana Machado" w:date="2019-04-05T18:21:00Z"/>
                <w:rFonts w:ascii="Calibri" w:eastAsia="PMingLiU" w:hAnsi="Calibri" w:cs="Calibri"/>
                <w:color w:val="000000"/>
                <w:sz w:val="22"/>
                <w:szCs w:val="22"/>
                <w:lang w:val="en-PH" w:eastAsia="en-US"/>
              </w:rPr>
            </w:pPr>
            <w:ins w:id="45068" w:author="Diana Machado" w:date="2019-04-05T18:21:00Z">
              <w:r w:rsidRPr="0081683F">
                <w:rPr>
                  <w:rFonts w:ascii="Calibri" w:eastAsia="PMingLiU" w:hAnsi="Calibri" w:cs="Calibri"/>
                  <w:color w:val="000000"/>
                  <w:sz w:val="22"/>
                  <w:szCs w:val="22"/>
                  <w:lang w:val="en-PH" w:eastAsia="en-US"/>
                </w:rPr>
                <w:t>0.73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69" w:author="Diana Machado" w:date="2019-04-05T18:21:00Z"/>
                <w:rFonts w:ascii="Calibri" w:eastAsia="PMingLiU" w:hAnsi="Calibri" w:cs="Calibri"/>
                <w:color w:val="000000"/>
                <w:sz w:val="22"/>
                <w:szCs w:val="22"/>
                <w:lang w:val="en-PH" w:eastAsia="en-US"/>
              </w:rPr>
            </w:pPr>
            <w:ins w:id="45070" w:author="Diana Machado" w:date="2019-04-05T18:21:00Z">
              <w:r w:rsidRPr="0081683F">
                <w:rPr>
                  <w:rFonts w:ascii="Calibri" w:eastAsia="PMingLiU" w:hAnsi="Calibri" w:cs="Calibri"/>
                  <w:color w:val="000000"/>
                  <w:sz w:val="22"/>
                  <w:szCs w:val="22"/>
                  <w:lang w:val="en-PH" w:eastAsia="en-US"/>
                </w:rPr>
                <w:t>0.58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71" w:author="Diana Machado" w:date="2019-04-05T18:21:00Z"/>
                <w:rFonts w:ascii="Calibri" w:eastAsia="PMingLiU" w:hAnsi="Calibri" w:cs="Calibri"/>
                <w:color w:val="000000"/>
                <w:sz w:val="22"/>
                <w:szCs w:val="22"/>
                <w:lang w:val="en-PH" w:eastAsia="en-US"/>
              </w:rPr>
            </w:pPr>
            <w:ins w:id="45072"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73" w:author="Diana Machado" w:date="2019-04-05T18:21:00Z"/>
                <w:rFonts w:ascii="Calibri" w:eastAsia="PMingLiU" w:hAnsi="Calibri" w:cs="Calibri"/>
                <w:color w:val="000000"/>
                <w:sz w:val="22"/>
                <w:szCs w:val="22"/>
                <w:lang w:val="en-PH" w:eastAsia="en-US"/>
              </w:rPr>
            </w:pPr>
            <w:ins w:id="45074"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75" w:author="Diana Machado" w:date="2019-04-05T18:21:00Z"/>
                <w:rFonts w:ascii="Calibri" w:eastAsia="PMingLiU" w:hAnsi="Calibri" w:cs="Calibri"/>
                <w:color w:val="000000"/>
                <w:sz w:val="22"/>
                <w:szCs w:val="22"/>
                <w:lang w:val="en-PH" w:eastAsia="en-US"/>
              </w:rPr>
            </w:pPr>
            <w:ins w:id="45076" w:author="Diana Machado" w:date="2019-04-05T18:21:00Z">
              <w:r w:rsidRPr="0081683F">
                <w:rPr>
                  <w:rFonts w:ascii="Calibri" w:eastAsia="PMingLiU" w:hAnsi="Calibri" w:cs="Calibri"/>
                  <w:color w:val="000000"/>
                  <w:sz w:val="22"/>
                  <w:szCs w:val="22"/>
                  <w:lang w:val="en-PH" w:eastAsia="en-US"/>
                </w:rPr>
                <w:t>5.985</w:t>
              </w:r>
            </w:ins>
          </w:p>
        </w:tc>
      </w:tr>
      <w:tr w:rsidR="002348ED" w:rsidRPr="0081683F" w:rsidTr="00787B33">
        <w:trPr>
          <w:trHeight w:val="286"/>
          <w:ins w:id="4507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07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079" w:author="Diana Machado" w:date="2019-04-05T18:21:00Z"/>
                <w:rFonts w:ascii="Calibri" w:eastAsia="PMingLiU" w:hAnsi="Calibri" w:cs="Calibri"/>
                <w:color w:val="000000"/>
                <w:sz w:val="22"/>
                <w:szCs w:val="22"/>
                <w:lang w:val="en-PH" w:eastAsia="en-US"/>
              </w:rPr>
            </w:pPr>
            <w:ins w:id="45080"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81" w:author="Diana Machado" w:date="2019-04-05T18:21:00Z"/>
                <w:rFonts w:ascii="Calibri" w:eastAsia="PMingLiU" w:hAnsi="Calibri" w:cs="Calibri"/>
                <w:color w:val="000000"/>
                <w:sz w:val="22"/>
                <w:szCs w:val="22"/>
                <w:lang w:val="en-PH" w:eastAsia="en-US"/>
              </w:rPr>
            </w:pPr>
            <w:ins w:id="45082" w:author="Diana Machado" w:date="2019-04-05T18:21:00Z">
              <w:r w:rsidRPr="0081683F">
                <w:rPr>
                  <w:rFonts w:ascii="Calibri" w:eastAsia="PMingLiU" w:hAnsi="Calibri" w:cs="Calibri"/>
                  <w:color w:val="000000"/>
                  <w:sz w:val="22"/>
                  <w:szCs w:val="22"/>
                  <w:lang w:val="en-PH" w:eastAsia="en-US"/>
                </w:rPr>
                <w:t>5.36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83" w:author="Diana Machado" w:date="2019-04-05T18:21:00Z"/>
                <w:rFonts w:ascii="Calibri" w:eastAsia="PMingLiU" w:hAnsi="Calibri" w:cs="Calibri"/>
                <w:color w:val="000000"/>
                <w:sz w:val="22"/>
                <w:szCs w:val="22"/>
                <w:lang w:val="en-PH" w:eastAsia="en-US"/>
              </w:rPr>
            </w:pPr>
            <w:ins w:id="45084" w:author="Diana Machado" w:date="2019-04-05T18:21:00Z">
              <w:r w:rsidRPr="0081683F">
                <w:rPr>
                  <w:rFonts w:ascii="Calibri" w:eastAsia="PMingLiU" w:hAnsi="Calibri" w:cs="Calibri"/>
                  <w:color w:val="000000"/>
                  <w:sz w:val="22"/>
                  <w:szCs w:val="22"/>
                  <w:lang w:val="en-PH" w:eastAsia="en-US"/>
                </w:rPr>
                <w:t>4.41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85" w:author="Diana Machado" w:date="2019-04-05T18:21:00Z"/>
                <w:rFonts w:ascii="Calibri" w:eastAsia="PMingLiU" w:hAnsi="Calibri" w:cs="Calibri"/>
                <w:color w:val="000000"/>
                <w:sz w:val="22"/>
                <w:szCs w:val="22"/>
                <w:lang w:val="en-PH" w:eastAsia="en-US"/>
              </w:rPr>
            </w:pPr>
            <w:ins w:id="45086" w:author="Diana Machado" w:date="2019-04-05T18:21:00Z">
              <w:r w:rsidRPr="0081683F">
                <w:rPr>
                  <w:rFonts w:ascii="Calibri" w:eastAsia="PMingLiU" w:hAnsi="Calibri" w:cs="Calibri"/>
                  <w:color w:val="000000"/>
                  <w:sz w:val="22"/>
                  <w:szCs w:val="22"/>
                  <w:lang w:val="en-PH" w:eastAsia="en-US"/>
                </w:rPr>
                <w:t>11.85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87" w:author="Diana Machado" w:date="2019-04-05T18:21:00Z"/>
                <w:rFonts w:ascii="Calibri" w:eastAsia="PMingLiU" w:hAnsi="Calibri" w:cs="Calibri"/>
                <w:color w:val="000000"/>
                <w:sz w:val="22"/>
                <w:szCs w:val="22"/>
                <w:lang w:val="en-PH" w:eastAsia="en-US"/>
              </w:rPr>
            </w:pPr>
            <w:ins w:id="45088" w:author="Diana Machado" w:date="2019-04-05T18:21:00Z">
              <w:r w:rsidRPr="0081683F">
                <w:rPr>
                  <w:rFonts w:ascii="Calibri" w:eastAsia="PMingLiU" w:hAnsi="Calibri" w:cs="Calibri"/>
                  <w:color w:val="000000"/>
                  <w:sz w:val="22"/>
                  <w:szCs w:val="22"/>
                  <w:lang w:val="en-PH" w:eastAsia="en-US"/>
                </w:rPr>
                <w:t>0.73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89" w:author="Diana Machado" w:date="2019-04-05T18:21:00Z"/>
                <w:rFonts w:ascii="Calibri" w:eastAsia="PMingLiU" w:hAnsi="Calibri" w:cs="Calibri"/>
                <w:color w:val="000000"/>
                <w:sz w:val="22"/>
                <w:szCs w:val="22"/>
                <w:lang w:val="en-PH" w:eastAsia="en-US"/>
              </w:rPr>
            </w:pPr>
            <w:ins w:id="45090" w:author="Diana Machado" w:date="2019-04-05T18:21:00Z">
              <w:r w:rsidRPr="0081683F">
                <w:rPr>
                  <w:rFonts w:ascii="Calibri" w:eastAsia="PMingLiU" w:hAnsi="Calibri" w:cs="Calibri"/>
                  <w:color w:val="000000"/>
                  <w:sz w:val="22"/>
                  <w:szCs w:val="22"/>
                  <w:lang w:val="en-PH" w:eastAsia="en-US"/>
                </w:rPr>
                <w:t>0.58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91" w:author="Diana Machado" w:date="2019-04-05T18:21:00Z"/>
                <w:rFonts w:ascii="Calibri" w:eastAsia="PMingLiU" w:hAnsi="Calibri" w:cs="Calibri"/>
                <w:color w:val="000000"/>
                <w:sz w:val="22"/>
                <w:szCs w:val="22"/>
                <w:lang w:val="en-PH" w:eastAsia="en-US"/>
              </w:rPr>
            </w:pPr>
            <w:ins w:id="45092"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93" w:author="Diana Machado" w:date="2019-04-05T18:21:00Z"/>
                <w:rFonts w:ascii="Calibri" w:eastAsia="PMingLiU" w:hAnsi="Calibri" w:cs="Calibri"/>
                <w:color w:val="000000"/>
                <w:sz w:val="22"/>
                <w:szCs w:val="22"/>
                <w:lang w:val="en-PH" w:eastAsia="en-US"/>
              </w:rPr>
            </w:pPr>
            <w:ins w:id="45094"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95" w:author="Diana Machado" w:date="2019-04-05T18:21:00Z"/>
                <w:rFonts w:ascii="Calibri" w:eastAsia="PMingLiU" w:hAnsi="Calibri" w:cs="Calibri"/>
                <w:color w:val="000000"/>
                <w:sz w:val="22"/>
                <w:szCs w:val="22"/>
                <w:lang w:val="en-PH" w:eastAsia="en-US"/>
              </w:rPr>
            </w:pPr>
            <w:ins w:id="45096" w:author="Diana Machado" w:date="2019-04-05T18:21:00Z">
              <w:r w:rsidRPr="0081683F">
                <w:rPr>
                  <w:rFonts w:ascii="Calibri" w:eastAsia="PMingLiU" w:hAnsi="Calibri" w:cs="Calibri"/>
                  <w:color w:val="000000"/>
                  <w:sz w:val="22"/>
                  <w:szCs w:val="22"/>
                  <w:lang w:val="en-PH" w:eastAsia="en-US"/>
                </w:rPr>
                <w:t>5.985</w:t>
              </w:r>
            </w:ins>
          </w:p>
        </w:tc>
      </w:tr>
      <w:tr w:rsidR="002348ED" w:rsidRPr="0081683F" w:rsidTr="00787B33">
        <w:trPr>
          <w:trHeight w:val="286"/>
          <w:ins w:id="4509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09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099" w:author="Diana Machado" w:date="2019-04-05T18:21:00Z"/>
                <w:rFonts w:ascii="Calibri" w:eastAsia="PMingLiU" w:hAnsi="Calibri" w:cs="Calibri"/>
                <w:color w:val="000000"/>
                <w:sz w:val="22"/>
                <w:szCs w:val="22"/>
                <w:lang w:val="en-PH" w:eastAsia="en-US"/>
              </w:rPr>
            </w:pPr>
            <w:ins w:id="45100"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01" w:author="Diana Machado" w:date="2019-04-05T18:21:00Z"/>
                <w:rFonts w:ascii="Calibri" w:eastAsia="PMingLiU" w:hAnsi="Calibri" w:cs="Calibri"/>
                <w:color w:val="000000"/>
                <w:sz w:val="22"/>
                <w:szCs w:val="22"/>
                <w:lang w:val="en-PH" w:eastAsia="en-US"/>
              </w:rPr>
            </w:pPr>
            <w:ins w:id="45102" w:author="Diana Machado" w:date="2019-04-05T18:21:00Z">
              <w:r w:rsidRPr="0081683F">
                <w:rPr>
                  <w:rFonts w:ascii="Calibri" w:eastAsia="PMingLiU" w:hAnsi="Calibri" w:cs="Calibri"/>
                  <w:color w:val="000000"/>
                  <w:sz w:val="22"/>
                  <w:szCs w:val="22"/>
                  <w:lang w:val="en-PH" w:eastAsia="en-US"/>
                </w:rPr>
                <w:t>5.39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03" w:author="Diana Machado" w:date="2019-04-05T18:21:00Z"/>
                <w:rFonts w:ascii="Calibri" w:eastAsia="PMingLiU" w:hAnsi="Calibri" w:cs="Calibri"/>
                <w:color w:val="000000"/>
                <w:sz w:val="22"/>
                <w:szCs w:val="22"/>
                <w:lang w:val="en-PH" w:eastAsia="en-US"/>
              </w:rPr>
            </w:pPr>
            <w:ins w:id="45104" w:author="Diana Machado" w:date="2019-04-05T18:21:00Z">
              <w:r w:rsidRPr="0081683F">
                <w:rPr>
                  <w:rFonts w:ascii="Calibri" w:eastAsia="PMingLiU" w:hAnsi="Calibri" w:cs="Calibri"/>
                  <w:color w:val="000000"/>
                  <w:sz w:val="22"/>
                  <w:szCs w:val="22"/>
                  <w:lang w:val="en-PH" w:eastAsia="en-US"/>
                </w:rPr>
                <w:t>4.46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05" w:author="Diana Machado" w:date="2019-04-05T18:21:00Z"/>
                <w:rFonts w:ascii="Calibri" w:eastAsia="PMingLiU" w:hAnsi="Calibri" w:cs="Calibri"/>
                <w:color w:val="000000"/>
                <w:sz w:val="22"/>
                <w:szCs w:val="22"/>
                <w:lang w:val="en-PH" w:eastAsia="en-US"/>
              </w:rPr>
            </w:pPr>
            <w:ins w:id="45106" w:author="Diana Machado" w:date="2019-04-05T18:21:00Z">
              <w:r w:rsidRPr="0081683F">
                <w:rPr>
                  <w:rFonts w:ascii="Calibri" w:eastAsia="PMingLiU" w:hAnsi="Calibri" w:cs="Calibri"/>
                  <w:color w:val="000000"/>
                  <w:sz w:val="22"/>
                  <w:szCs w:val="22"/>
                  <w:lang w:val="en-PH" w:eastAsia="en-US"/>
                </w:rPr>
                <w:t>11.98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07" w:author="Diana Machado" w:date="2019-04-05T18:21:00Z"/>
                <w:rFonts w:ascii="Calibri" w:eastAsia="PMingLiU" w:hAnsi="Calibri" w:cs="Calibri"/>
                <w:color w:val="000000"/>
                <w:sz w:val="22"/>
                <w:szCs w:val="22"/>
                <w:lang w:val="en-PH" w:eastAsia="en-US"/>
              </w:rPr>
            </w:pPr>
            <w:ins w:id="45108" w:author="Diana Machado" w:date="2019-04-05T18:21:00Z">
              <w:r w:rsidRPr="0081683F">
                <w:rPr>
                  <w:rFonts w:ascii="Calibri" w:eastAsia="PMingLiU" w:hAnsi="Calibri" w:cs="Calibri"/>
                  <w:color w:val="000000"/>
                  <w:sz w:val="22"/>
                  <w:szCs w:val="22"/>
                  <w:lang w:val="en-PH" w:eastAsia="en-US"/>
                </w:rPr>
                <w:t>0.73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09" w:author="Diana Machado" w:date="2019-04-05T18:21:00Z"/>
                <w:rFonts w:ascii="Calibri" w:eastAsia="PMingLiU" w:hAnsi="Calibri" w:cs="Calibri"/>
                <w:color w:val="000000"/>
                <w:sz w:val="22"/>
                <w:szCs w:val="22"/>
                <w:lang w:val="en-PH" w:eastAsia="en-US"/>
              </w:rPr>
            </w:pPr>
            <w:ins w:id="45110" w:author="Diana Machado" w:date="2019-04-05T18:21:00Z">
              <w:r w:rsidRPr="0081683F">
                <w:rPr>
                  <w:rFonts w:ascii="Calibri" w:eastAsia="PMingLiU" w:hAnsi="Calibri" w:cs="Calibri"/>
                  <w:color w:val="000000"/>
                  <w:sz w:val="22"/>
                  <w:szCs w:val="22"/>
                  <w:lang w:val="en-PH" w:eastAsia="en-US"/>
                </w:rPr>
                <w:t>0.58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11" w:author="Diana Machado" w:date="2019-04-05T18:21:00Z"/>
                <w:rFonts w:ascii="Calibri" w:eastAsia="PMingLiU" w:hAnsi="Calibri" w:cs="Calibri"/>
                <w:color w:val="000000"/>
                <w:sz w:val="22"/>
                <w:szCs w:val="22"/>
                <w:lang w:val="en-PH" w:eastAsia="en-US"/>
              </w:rPr>
            </w:pPr>
            <w:ins w:id="45112"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13" w:author="Diana Machado" w:date="2019-04-05T18:21:00Z"/>
                <w:rFonts w:ascii="Calibri" w:eastAsia="PMingLiU" w:hAnsi="Calibri" w:cs="Calibri"/>
                <w:color w:val="000000"/>
                <w:sz w:val="22"/>
                <w:szCs w:val="22"/>
                <w:lang w:val="en-PH" w:eastAsia="en-US"/>
              </w:rPr>
            </w:pPr>
            <w:ins w:id="45114"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15" w:author="Diana Machado" w:date="2019-04-05T18:21:00Z"/>
                <w:rFonts w:ascii="Calibri" w:eastAsia="PMingLiU" w:hAnsi="Calibri" w:cs="Calibri"/>
                <w:color w:val="000000"/>
                <w:sz w:val="22"/>
                <w:szCs w:val="22"/>
                <w:lang w:val="en-PH" w:eastAsia="en-US"/>
              </w:rPr>
            </w:pPr>
            <w:ins w:id="45116" w:author="Diana Machado" w:date="2019-04-05T18:21:00Z">
              <w:r w:rsidRPr="0081683F">
                <w:rPr>
                  <w:rFonts w:ascii="Calibri" w:eastAsia="PMingLiU" w:hAnsi="Calibri" w:cs="Calibri"/>
                  <w:color w:val="000000"/>
                  <w:sz w:val="22"/>
                  <w:szCs w:val="22"/>
                  <w:lang w:val="en-PH" w:eastAsia="en-US"/>
                </w:rPr>
                <w:t>5.985</w:t>
              </w:r>
            </w:ins>
          </w:p>
        </w:tc>
      </w:tr>
      <w:tr w:rsidR="002348ED" w:rsidRPr="0081683F" w:rsidTr="00787B33">
        <w:trPr>
          <w:trHeight w:val="286"/>
          <w:ins w:id="45117"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11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119"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20"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21"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22"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2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2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25"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2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27"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12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129" w:author="Diana Machado" w:date="2019-04-05T18:21:00Z"/>
                <w:rFonts w:ascii="Calibri" w:eastAsia="PMingLiU" w:hAnsi="Calibri" w:cs="Calibri"/>
                <w:color w:val="000000"/>
                <w:sz w:val="22"/>
                <w:szCs w:val="22"/>
                <w:lang w:val="en-PH" w:eastAsia="en-US"/>
              </w:rPr>
            </w:pPr>
            <w:ins w:id="45130" w:author="Diana Machado" w:date="2019-04-05T18:21:00Z">
              <w:r w:rsidRPr="0081683F">
                <w:rPr>
                  <w:rFonts w:ascii="Calibri" w:eastAsia="PMingLiU" w:hAnsi="Calibri" w:cs="Calibri"/>
                  <w:color w:val="000000"/>
                  <w:sz w:val="22"/>
                  <w:szCs w:val="22"/>
                  <w:lang w:val="en-PH" w:eastAsia="en-US"/>
                </w:rPr>
                <w:lastRenderedPageBreak/>
                <w:t>Gulf</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131" w:author="Diana Machado" w:date="2019-04-05T18:21:00Z"/>
                <w:rFonts w:ascii="Calibri" w:eastAsia="PMingLiU" w:hAnsi="Calibri" w:cs="Calibri"/>
                <w:color w:val="000000"/>
                <w:sz w:val="22"/>
                <w:szCs w:val="22"/>
                <w:lang w:val="en-PH" w:eastAsia="en-US"/>
              </w:rPr>
            </w:pPr>
            <w:ins w:id="45132"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133" w:author="Diana Machado" w:date="2019-04-05T18:21:00Z"/>
                <w:rFonts w:ascii="Calibri" w:eastAsia="PMingLiU" w:hAnsi="Calibri" w:cs="Calibri"/>
                <w:color w:val="000000"/>
                <w:sz w:val="22"/>
                <w:szCs w:val="22"/>
                <w:lang w:val="en-PH" w:eastAsia="en-US"/>
              </w:rPr>
            </w:pPr>
            <w:ins w:id="45134" w:author="Diana Machado" w:date="2019-04-05T18:21:00Z">
              <w:r w:rsidRPr="0081683F">
                <w:rPr>
                  <w:rFonts w:ascii="Calibri" w:eastAsia="PMingLiU" w:hAnsi="Calibri" w:cs="Calibri"/>
                  <w:color w:val="000000"/>
                  <w:sz w:val="22"/>
                  <w:szCs w:val="22"/>
                  <w:lang w:val="en-PH" w:eastAsia="en-US"/>
                </w:rPr>
                <w:t>1.356</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135" w:author="Diana Machado" w:date="2019-04-05T18:21:00Z"/>
                <w:rFonts w:ascii="Calibri" w:eastAsia="PMingLiU" w:hAnsi="Calibri" w:cs="Calibri"/>
                <w:color w:val="000000"/>
                <w:sz w:val="22"/>
                <w:szCs w:val="22"/>
                <w:lang w:val="en-PH" w:eastAsia="en-US"/>
              </w:rPr>
            </w:pPr>
            <w:ins w:id="45136" w:author="Diana Machado" w:date="2019-04-05T18:21:00Z">
              <w:r w:rsidRPr="0081683F">
                <w:rPr>
                  <w:rFonts w:ascii="Calibri" w:eastAsia="PMingLiU" w:hAnsi="Calibri" w:cs="Calibri"/>
                  <w:color w:val="000000"/>
                  <w:sz w:val="22"/>
                  <w:szCs w:val="22"/>
                  <w:lang w:val="en-PH" w:eastAsia="en-US"/>
                </w:rPr>
                <w:t>1.44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37" w:author="Diana Machado" w:date="2019-04-05T18:21:00Z"/>
                <w:rFonts w:ascii="Calibri" w:eastAsia="PMingLiU" w:hAnsi="Calibri" w:cs="Calibri"/>
                <w:color w:val="000000"/>
                <w:sz w:val="22"/>
                <w:szCs w:val="22"/>
                <w:lang w:val="en-PH" w:eastAsia="en-US"/>
              </w:rPr>
            </w:pPr>
            <w:ins w:id="45138" w:author="Diana Machado" w:date="2019-04-05T18:21:00Z">
              <w:r w:rsidRPr="0081683F">
                <w:rPr>
                  <w:rFonts w:ascii="Calibri" w:eastAsia="PMingLiU" w:hAnsi="Calibri" w:cs="Calibri"/>
                  <w:color w:val="000000"/>
                  <w:sz w:val="22"/>
                  <w:szCs w:val="22"/>
                  <w:lang w:val="en-PH" w:eastAsia="en-US"/>
                </w:rPr>
                <w:t>3.969</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139" w:author="Diana Machado" w:date="2019-04-05T18:21:00Z"/>
                <w:rFonts w:ascii="Calibri" w:eastAsia="PMingLiU" w:hAnsi="Calibri" w:cs="Calibri"/>
                <w:color w:val="000000"/>
                <w:sz w:val="22"/>
                <w:szCs w:val="22"/>
                <w:lang w:val="en-PH" w:eastAsia="en-US"/>
              </w:rPr>
            </w:pPr>
            <w:ins w:id="45140" w:author="Diana Machado" w:date="2019-04-05T18:21:00Z">
              <w:r w:rsidRPr="0081683F">
                <w:rPr>
                  <w:rFonts w:ascii="Calibri" w:eastAsia="PMingLiU" w:hAnsi="Calibri" w:cs="Calibri"/>
                  <w:color w:val="000000"/>
                  <w:sz w:val="22"/>
                  <w:szCs w:val="22"/>
                  <w:lang w:val="en-PH" w:eastAsia="en-US"/>
                </w:rPr>
                <w:t>0.315</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141" w:author="Diana Machado" w:date="2019-04-05T18:21:00Z"/>
                <w:rFonts w:ascii="Calibri" w:eastAsia="PMingLiU" w:hAnsi="Calibri" w:cs="Calibri"/>
                <w:color w:val="000000"/>
                <w:sz w:val="22"/>
                <w:szCs w:val="22"/>
                <w:lang w:val="en-PH" w:eastAsia="en-US"/>
              </w:rPr>
            </w:pPr>
            <w:ins w:id="45142" w:author="Diana Machado" w:date="2019-04-05T18:21:00Z">
              <w:r w:rsidRPr="0081683F">
                <w:rPr>
                  <w:rFonts w:ascii="Calibri" w:eastAsia="PMingLiU" w:hAnsi="Calibri" w:cs="Calibri"/>
                  <w:color w:val="000000"/>
                  <w:sz w:val="22"/>
                  <w:szCs w:val="22"/>
                  <w:lang w:val="en-PH" w:eastAsia="en-US"/>
                </w:rPr>
                <w:t>0.38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43" w:author="Diana Machado" w:date="2019-04-05T18:21:00Z"/>
                <w:rFonts w:ascii="Calibri" w:eastAsia="PMingLiU" w:hAnsi="Calibri" w:cs="Calibri"/>
                <w:color w:val="000000"/>
                <w:sz w:val="22"/>
                <w:szCs w:val="22"/>
                <w:lang w:val="en-PH" w:eastAsia="en-US"/>
              </w:rPr>
            </w:pPr>
            <w:ins w:id="45144" w:author="Diana Machado" w:date="2019-04-05T18:21:00Z">
              <w:r w:rsidRPr="0081683F">
                <w:rPr>
                  <w:rFonts w:ascii="Calibri" w:eastAsia="PMingLiU" w:hAnsi="Calibri" w:cs="Calibri"/>
                  <w:color w:val="000000"/>
                  <w:sz w:val="22"/>
                  <w:szCs w:val="22"/>
                  <w:lang w:val="en-PH" w:eastAsia="en-US"/>
                </w:rPr>
                <w:t>0.53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45" w:author="Diana Machado" w:date="2019-04-05T18:21:00Z"/>
                <w:rFonts w:ascii="Calibri" w:eastAsia="PMingLiU" w:hAnsi="Calibri" w:cs="Calibri"/>
                <w:color w:val="000000"/>
                <w:sz w:val="22"/>
                <w:szCs w:val="22"/>
                <w:lang w:val="en-PH" w:eastAsia="en-US"/>
              </w:rPr>
            </w:pPr>
            <w:ins w:id="45146" w:author="Diana Machado" w:date="2019-04-05T18:21:00Z">
              <w:r w:rsidRPr="0081683F">
                <w:rPr>
                  <w:rFonts w:ascii="Calibri" w:eastAsia="PMingLiU" w:hAnsi="Calibri" w:cs="Calibri"/>
                  <w:color w:val="000000"/>
                  <w:sz w:val="22"/>
                  <w:szCs w:val="22"/>
                  <w:lang w:val="en-PH" w:eastAsia="en-US"/>
                </w:rPr>
                <w:t>0.4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47" w:author="Diana Machado" w:date="2019-04-05T18:21:00Z"/>
                <w:rFonts w:ascii="Calibri" w:eastAsia="PMingLiU" w:hAnsi="Calibri" w:cs="Calibri"/>
                <w:color w:val="000000"/>
                <w:sz w:val="22"/>
                <w:szCs w:val="22"/>
                <w:lang w:val="en-PH" w:eastAsia="en-US"/>
              </w:rPr>
            </w:pPr>
            <w:ins w:id="45148" w:author="Diana Machado" w:date="2019-04-05T18:21:00Z">
              <w:r w:rsidRPr="0081683F">
                <w:rPr>
                  <w:rFonts w:ascii="Calibri" w:eastAsia="PMingLiU" w:hAnsi="Calibri" w:cs="Calibri"/>
                  <w:color w:val="000000"/>
                  <w:sz w:val="22"/>
                  <w:szCs w:val="22"/>
                  <w:lang w:val="en-PH" w:eastAsia="en-US"/>
                </w:rPr>
                <w:t>4.472</w:t>
              </w:r>
            </w:ins>
          </w:p>
        </w:tc>
      </w:tr>
      <w:tr w:rsidR="002348ED" w:rsidRPr="0081683F" w:rsidTr="00787B33">
        <w:trPr>
          <w:trHeight w:val="286"/>
          <w:ins w:id="4514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15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151" w:author="Diana Machado" w:date="2019-04-05T18:21:00Z"/>
                <w:rFonts w:ascii="Calibri" w:eastAsia="PMingLiU" w:hAnsi="Calibri" w:cs="Calibri"/>
                <w:color w:val="000000"/>
                <w:sz w:val="22"/>
                <w:szCs w:val="22"/>
                <w:lang w:val="en-PH" w:eastAsia="en-US"/>
              </w:rPr>
            </w:pPr>
            <w:ins w:id="45152"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153" w:author="Diana Machado" w:date="2019-04-05T18:21:00Z"/>
                <w:rFonts w:ascii="Calibri" w:eastAsia="PMingLiU" w:hAnsi="Calibri" w:cs="Calibri"/>
                <w:color w:val="000000"/>
                <w:sz w:val="22"/>
                <w:szCs w:val="22"/>
                <w:lang w:val="en-PH" w:eastAsia="en-US"/>
              </w:rPr>
            </w:pPr>
            <w:ins w:id="45154" w:author="Diana Machado" w:date="2019-04-05T18:21:00Z">
              <w:r w:rsidRPr="0081683F">
                <w:rPr>
                  <w:rFonts w:ascii="Calibri" w:eastAsia="PMingLiU" w:hAnsi="Calibri" w:cs="Calibri"/>
                  <w:color w:val="000000"/>
                  <w:sz w:val="22"/>
                  <w:szCs w:val="22"/>
                  <w:lang w:val="en-PH" w:eastAsia="en-US"/>
                </w:rPr>
                <w:t>1.801</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155" w:author="Diana Machado" w:date="2019-04-05T18:21:00Z"/>
                <w:rFonts w:ascii="Calibri" w:eastAsia="PMingLiU" w:hAnsi="Calibri" w:cs="Calibri"/>
                <w:color w:val="000000"/>
                <w:sz w:val="22"/>
                <w:szCs w:val="22"/>
                <w:lang w:val="en-PH" w:eastAsia="en-US"/>
              </w:rPr>
            </w:pPr>
            <w:ins w:id="45156" w:author="Diana Machado" w:date="2019-04-05T18:21:00Z">
              <w:r w:rsidRPr="0081683F">
                <w:rPr>
                  <w:rFonts w:ascii="Calibri" w:eastAsia="PMingLiU" w:hAnsi="Calibri" w:cs="Calibri"/>
                  <w:color w:val="000000"/>
                  <w:sz w:val="22"/>
                  <w:szCs w:val="22"/>
                  <w:lang w:val="en-PH" w:eastAsia="en-US"/>
                </w:rPr>
                <w:t>1.98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57" w:author="Diana Machado" w:date="2019-04-05T18:21:00Z"/>
                <w:rFonts w:ascii="Calibri" w:eastAsia="PMingLiU" w:hAnsi="Calibri" w:cs="Calibri"/>
                <w:color w:val="000000"/>
                <w:sz w:val="22"/>
                <w:szCs w:val="22"/>
                <w:lang w:val="en-PH" w:eastAsia="en-US"/>
              </w:rPr>
            </w:pPr>
            <w:ins w:id="45158" w:author="Diana Machado" w:date="2019-04-05T18:21:00Z">
              <w:r w:rsidRPr="0081683F">
                <w:rPr>
                  <w:rFonts w:ascii="Calibri" w:eastAsia="PMingLiU" w:hAnsi="Calibri" w:cs="Calibri"/>
                  <w:color w:val="000000"/>
                  <w:sz w:val="22"/>
                  <w:szCs w:val="22"/>
                  <w:lang w:val="en-PH" w:eastAsia="en-US"/>
                </w:rPr>
                <w:t>6.27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59" w:author="Diana Machado" w:date="2019-04-05T18:21:00Z"/>
                <w:rFonts w:ascii="Calibri" w:eastAsia="PMingLiU" w:hAnsi="Calibri" w:cs="Calibri"/>
                <w:color w:val="000000"/>
                <w:sz w:val="22"/>
                <w:szCs w:val="22"/>
                <w:lang w:val="en-PH" w:eastAsia="en-US"/>
              </w:rPr>
            </w:pPr>
            <w:ins w:id="45160" w:author="Diana Machado" w:date="2019-04-05T18:21:00Z">
              <w:r w:rsidRPr="0081683F">
                <w:rPr>
                  <w:rFonts w:ascii="Calibri" w:eastAsia="PMingLiU" w:hAnsi="Calibri" w:cs="Calibri"/>
                  <w:color w:val="000000"/>
                  <w:sz w:val="22"/>
                  <w:szCs w:val="22"/>
                  <w:lang w:val="en-PH" w:eastAsia="en-US"/>
                </w:rPr>
                <w:t>0.58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61" w:author="Diana Machado" w:date="2019-04-05T18:21:00Z"/>
                <w:rFonts w:ascii="Calibri" w:eastAsia="PMingLiU" w:hAnsi="Calibri" w:cs="Calibri"/>
                <w:color w:val="000000"/>
                <w:sz w:val="22"/>
                <w:szCs w:val="22"/>
                <w:lang w:val="en-PH" w:eastAsia="en-US"/>
              </w:rPr>
            </w:pPr>
            <w:ins w:id="45162" w:author="Diana Machado" w:date="2019-04-05T18:21:00Z">
              <w:r w:rsidRPr="0081683F">
                <w:rPr>
                  <w:rFonts w:ascii="Calibri" w:eastAsia="PMingLiU" w:hAnsi="Calibri" w:cs="Calibri"/>
                  <w:color w:val="000000"/>
                  <w:sz w:val="22"/>
                  <w:szCs w:val="22"/>
                  <w:lang w:val="en-PH" w:eastAsia="en-US"/>
                </w:rPr>
                <w:t>0.51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63" w:author="Diana Machado" w:date="2019-04-05T18:21:00Z"/>
                <w:rFonts w:ascii="Calibri" w:eastAsia="PMingLiU" w:hAnsi="Calibri" w:cs="Calibri"/>
                <w:color w:val="000000"/>
                <w:sz w:val="22"/>
                <w:szCs w:val="22"/>
                <w:lang w:val="en-PH" w:eastAsia="en-US"/>
              </w:rPr>
            </w:pPr>
            <w:ins w:id="45164" w:author="Diana Machado" w:date="2019-04-05T18:21:00Z">
              <w:r w:rsidRPr="0081683F">
                <w:rPr>
                  <w:rFonts w:ascii="Calibri" w:eastAsia="PMingLiU" w:hAnsi="Calibri" w:cs="Calibri"/>
                  <w:color w:val="000000"/>
                  <w:sz w:val="22"/>
                  <w:szCs w:val="22"/>
                  <w:lang w:val="en-PH" w:eastAsia="en-US"/>
                </w:rPr>
                <w:t>0.53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65" w:author="Diana Machado" w:date="2019-04-05T18:21:00Z"/>
                <w:rFonts w:ascii="Calibri" w:eastAsia="PMingLiU" w:hAnsi="Calibri" w:cs="Calibri"/>
                <w:color w:val="000000"/>
                <w:sz w:val="22"/>
                <w:szCs w:val="22"/>
                <w:lang w:val="en-PH" w:eastAsia="en-US"/>
              </w:rPr>
            </w:pPr>
            <w:ins w:id="45166" w:author="Diana Machado" w:date="2019-04-05T18:21:00Z">
              <w:r w:rsidRPr="0081683F">
                <w:rPr>
                  <w:rFonts w:ascii="Calibri" w:eastAsia="PMingLiU" w:hAnsi="Calibri" w:cs="Calibri"/>
                  <w:color w:val="000000"/>
                  <w:sz w:val="22"/>
                  <w:szCs w:val="22"/>
                  <w:lang w:val="en-PH" w:eastAsia="en-US"/>
                </w:rPr>
                <w:t>0.4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67" w:author="Diana Machado" w:date="2019-04-05T18:21:00Z"/>
                <w:rFonts w:ascii="Calibri" w:eastAsia="PMingLiU" w:hAnsi="Calibri" w:cs="Calibri"/>
                <w:color w:val="000000"/>
                <w:sz w:val="22"/>
                <w:szCs w:val="22"/>
                <w:lang w:val="en-PH" w:eastAsia="en-US"/>
              </w:rPr>
            </w:pPr>
            <w:ins w:id="45168" w:author="Diana Machado" w:date="2019-04-05T18:21:00Z">
              <w:r w:rsidRPr="0081683F">
                <w:rPr>
                  <w:rFonts w:ascii="Calibri" w:eastAsia="PMingLiU" w:hAnsi="Calibri" w:cs="Calibri"/>
                  <w:color w:val="000000"/>
                  <w:sz w:val="22"/>
                  <w:szCs w:val="22"/>
                  <w:lang w:val="en-PH" w:eastAsia="en-US"/>
                </w:rPr>
                <w:t>4.472</w:t>
              </w:r>
            </w:ins>
          </w:p>
        </w:tc>
      </w:tr>
      <w:tr w:rsidR="002348ED" w:rsidRPr="0081683F" w:rsidTr="00787B33">
        <w:trPr>
          <w:trHeight w:val="286"/>
          <w:ins w:id="4516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17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171" w:author="Diana Machado" w:date="2019-04-05T18:21:00Z"/>
                <w:rFonts w:ascii="Calibri" w:eastAsia="PMingLiU" w:hAnsi="Calibri" w:cs="Calibri"/>
                <w:color w:val="000000"/>
                <w:sz w:val="22"/>
                <w:szCs w:val="22"/>
                <w:lang w:val="en-PH" w:eastAsia="en-US"/>
              </w:rPr>
            </w:pPr>
            <w:ins w:id="45172"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173" w:author="Diana Machado" w:date="2019-04-05T18:21:00Z"/>
                <w:rFonts w:ascii="Calibri" w:eastAsia="PMingLiU" w:hAnsi="Calibri" w:cs="Calibri"/>
                <w:color w:val="000000"/>
                <w:sz w:val="22"/>
                <w:szCs w:val="22"/>
                <w:lang w:val="en-PH" w:eastAsia="en-US"/>
              </w:rPr>
            </w:pPr>
            <w:ins w:id="45174" w:author="Diana Machado" w:date="2019-04-05T18:21:00Z">
              <w:r w:rsidRPr="0081683F">
                <w:rPr>
                  <w:rFonts w:ascii="Calibri" w:eastAsia="PMingLiU" w:hAnsi="Calibri" w:cs="Calibri"/>
                  <w:color w:val="000000"/>
                  <w:sz w:val="22"/>
                  <w:szCs w:val="22"/>
                  <w:lang w:val="en-PH" w:eastAsia="en-US"/>
                </w:rPr>
                <w:t>1.878</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175" w:author="Diana Machado" w:date="2019-04-05T18:21:00Z"/>
                <w:rFonts w:ascii="Calibri" w:eastAsia="PMingLiU" w:hAnsi="Calibri" w:cs="Calibri"/>
                <w:color w:val="000000"/>
                <w:sz w:val="22"/>
                <w:szCs w:val="22"/>
                <w:lang w:val="en-PH" w:eastAsia="en-US"/>
              </w:rPr>
            </w:pPr>
            <w:ins w:id="45176" w:author="Diana Machado" w:date="2019-04-05T18:21:00Z">
              <w:r w:rsidRPr="0081683F">
                <w:rPr>
                  <w:rFonts w:ascii="Calibri" w:eastAsia="PMingLiU" w:hAnsi="Calibri" w:cs="Calibri"/>
                  <w:color w:val="000000"/>
                  <w:sz w:val="22"/>
                  <w:szCs w:val="22"/>
                  <w:lang w:val="en-PH" w:eastAsia="en-US"/>
                </w:rPr>
                <w:t>2.10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77" w:author="Diana Machado" w:date="2019-04-05T18:21:00Z"/>
                <w:rFonts w:ascii="Calibri" w:eastAsia="PMingLiU" w:hAnsi="Calibri" w:cs="Calibri"/>
                <w:color w:val="000000"/>
                <w:sz w:val="22"/>
                <w:szCs w:val="22"/>
                <w:lang w:val="en-PH" w:eastAsia="en-US"/>
              </w:rPr>
            </w:pPr>
            <w:ins w:id="45178" w:author="Diana Machado" w:date="2019-04-05T18:21:00Z">
              <w:r w:rsidRPr="0081683F">
                <w:rPr>
                  <w:rFonts w:ascii="Calibri" w:eastAsia="PMingLiU" w:hAnsi="Calibri" w:cs="Calibri"/>
                  <w:color w:val="000000"/>
                  <w:sz w:val="22"/>
                  <w:szCs w:val="22"/>
                  <w:lang w:val="en-PH" w:eastAsia="en-US"/>
                </w:rPr>
                <w:t>10.52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79" w:author="Diana Machado" w:date="2019-04-05T18:21:00Z"/>
                <w:rFonts w:ascii="Calibri" w:eastAsia="PMingLiU" w:hAnsi="Calibri" w:cs="Calibri"/>
                <w:color w:val="000000"/>
                <w:sz w:val="22"/>
                <w:szCs w:val="22"/>
                <w:lang w:val="en-PH" w:eastAsia="en-US"/>
              </w:rPr>
            </w:pPr>
            <w:ins w:id="45180" w:author="Diana Machado" w:date="2019-04-05T18:21:00Z">
              <w:r w:rsidRPr="0081683F">
                <w:rPr>
                  <w:rFonts w:ascii="Calibri" w:eastAsia="PMingLiU" w:hAnsi="Calibri" w:cs="Calibri"/>
                  <w:color w:val="000000"/>
                  <w:sz w:val="22"/>
                  <w:szCs w:val="22"/>
                  <w:lang w:val="en-PH" w:eastAsia="en-US"/>
                </w:rPr>
                <w:t>0.62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81" w:author="Diana Machado" w:date="2019-04-05T18:21:00Z"/>
                <w:rFonts w:ascii="Calibri" w:eastAsia="PMingLiU" w:hAnsi="Calibri" w:cs="Calibri"/>
                <w:color w:val="000000"/>
                <w:sz w:val="22"/>
                <w:szCs w:val="22"/>
                <w:lang w:val="en-PH" w:eastAsia="en-US"/>
              </w:rPr>
            </w:pPr>
            <w:ins w:id="45182" w:author="Diana Machado" w:date="2019-04-05T18:21:00Z">
              <w:r w:rsidRPr="0081683F">
                <w:rPr>
                  <w:rFonts w:ascii="Calibri" w:eastAsia="PMingLiU" w:hAnsi="Calibri" w:cs="Calibri"/>
                  <w:color w:val="000000"/>
                  <w:sz w:val="22"/>
                  <w:szCs w:val="22"/>
                  <w:lang w:val="en-PH" w:eastAsia="en-US"/>
                </w:rPr>
                <w:t>0.55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83" w:author="Diana Machado" w:date="2019-04-05T18:21:00Z"/>
                <w:rFonts w:ascii="Calibri" w:eastAsia="PMingLiU" w:hAnsi="Calibri" w:cs="Calibri"/>
                <w:color w:val="000000"/>
                <w:sz w:val="22"/>
                <w:szCs w:val="22"/>
                <w:lang w:val="en-PH" w:eastAsia="en-US"/>
              </w:rPr>
            </w:pPr>
            <w:ins w:id="45184" w:author="Diana Machado" w:date="2019-04-05T18:21:00Z">
              <w:r w:rsidRPr="0081683F">
                <w:rPr>
                  <w:rFonts w:ascii="Calibri" w:eastAsia="PMingLiU" w:hAnsi="Calibri" w:cs="Calibri"/>
                  <w:color w:val="000000"/>
                  <w:sz w:val="22"/>
                  <w:szCs w:val="22"/>
                  <w:lang w:val="en-PH" w:eastAsia="en-US"/>
                </w:rPr>
                <w:t>0.53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85" w:author="Diana Machado" w:date="2019-04-05T18:21:00Z"/>
                <w:rFonts w:ascii="Calibri" w:eastAsia="PMingLiU" w:hAnsi="Calibri" w:cs="Calibri"/>
                <w:color w:val="000000"/>
                <w:sz w:val="22"/>
                <w:szCs w:val="22"/>
                <w:lang w:val="en-PH" w:eastAsia="en-US"/>
              </w:rPr>
            </w:pPr>
            <w:ins w:id="45186" w:author="Diana Machado" w:date="2019-04-05T18:21:00Z">
              <w:r w:rsidRPr="0081683F">
                <w:rPr>
                  <w:rFonts w:ascii="Calibri" w:eastAsia="PMingLiU" w:hAnsi="Calibri" w:cs="Calibri"/>
                  <w:color w:val="000000"/>
                  <w:sz w:val="22"/>
                  <w:szCs w:val="22"/>
                  <w:lang w:val="en-PH" w:eastAsia="en-US"/>
                </w:rPr>
                <w:t>0.4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87" w:author="Diana Machado" w:date="2019-04-05T18:21:00Z"/>
                <w:rFonts w:ascii="Calibri" w:eastAsia="PMingLiU" w:hAnsi="Calibri" w:cs="Calibri"/>
                <w:color w:val="000000"/>
                <w:sz w:val="22"/>
                <w:szCs w:val="22"/>
                <w:lang w:val="en-PH" w:eastAsia="en-US"/>
              </w:rPr>
            </w:pPr>
            <w:ins w:id="45188" w:author="Diana Machado" w:date="2019-04-05T18:21:00Z">
              <w:r w:rsidRPr="0081683F">
                <w:rPr>
                  <w:rFonts w:ascii="Calibri" w:eastAsia="PMingLiU" w:hAnsi="Calibri" w:cs="Calibri"/>
                  <w:color w:val="000000"/>
                  <w:sz w:val="22"/>
                  <w:szCs w:val="22"/>
                  <w:lang w:val="en-PH" w:eastAsia="en-US"/>
                </w:rPr>
                <w:t>4.472</w:t>
              </w:r>
            </w:ins>
          </w:p>
        </w:tc>
      </w:tr>
      <w:tr w:rsidR="002348ED" w:rsidRPr="0081683F" w:rsidTr="00787B33">
        <w:trPr>
          <w:trHeight w:val="286"/>
          <w:ins w:id="45189"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19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191"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92"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93"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94"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9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9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97"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9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99"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20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201" w:author="Diana Machado" w:date="2019-04-05T18:21:00Z"/>
                <w:rFonts w:ascii="Calibri" w:eastAsia="PMingLiU" w:hAnsi="Calibri" w:cs="Calibri"/>
                <w:color w:val="000000"/>
                <w:sz w:val="22"/>
                <w:szCs w:val="22"/>
                <w:lang w:val="en-PH" w:eastAsia="en-US"/>
              </w:rPr>
            </w:pPr>
            <w:ins w:id="45202" w:author="Diana Machado" w:date="2019-04-05T18:21:00Z">
              <w:r w:rsidRPr="0081683F">
                <w:rPr>
                  <w:rFonts w:ascii="Calibri" w:eastAsia="PMingLiU" w:hAnsi="Calibri" w:cs="Calibri"/>
                  <w:color w:val="000000"/>
                  <w:sz w:val="22"/>
                  <w:szCs w:val="22"/>
                  <w:lang w:val="en-PH" w:eastAsia="en-US"/>
                </w:rPr>
                <w:t>Hamilt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203" w:author="Diana Machado" w:date="2019-04-05T18:21:00Z"/>
                <w:rFonts w:ascii="Calibri" w:eastAsia="PMingLiU" w:hAnsi="Calibri" w:cs="Calibri"/>
                <w:color w:val="000000"/>
                <w:sz w:val="22"/>
                <w:szCs w:val="22"/>
                <w:lang w:val="en-PH" w:eastAsia="en-US"/>
              </w:rPr>
            </w:pPr>
            <w:ins w:id="45204"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05" w:author="Diana Machado" w:date="2019-04-05T18:21:00Z"/>
                <w:rFonts w:ascii="Calibri" w:eastAsia="PMingLiU" w:hAnsi="Calibri" w:cs="Calibri"/>
                <w:color w:val="000000"/>
                <w:sz w:val="22"/>
                <w:szCs w:val="22"/>
                <w:lang w:val="en-PH" w:eastAsia="en-US"/>
              </w:rPr>
            </w:pPr>
            <w:ins w:id="45206" w:author="Diana Machado" w:date="2019-04-05T18:21:00Z">
              <w:r w:rsidRPr="0081683F">
                <w:rPr>
                  <w:rFonts w:ascii="Calibri" w:eastAsia="PMingLiU" w:hAnsi="Calibri" w:cs="Calibri"/>
                  <w:color w:val="000000"/>
                  <w:sz w:val="22"/>
                  <w:szCs w:val="22"/>
                  <w:lang w:val="en-PH" w:eastAsia="en-US"/>
                </w:rPr>
                <w:t>0.58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07" w:author="Diana Machado" w:date="2019-04-05T18:21:00Z"/>
                <w:rFonts w:ascii="Calibri" w:eastAsia="PMingLiU" w:hAnsi="Calibri" w:cs="Calibri"/>
                <w:color w:val="000000"/>
                <w:sz w:val="22"/>
                <w:szCs w:val="22"/>
                <w:lang w:val="en-PH" w:eastAsia="en-US"/>
              </w:rPr>
            </w:pPr>
            <w:ins w:id="45208" w:author="Diana Machado" w:date="2019-04-05T18:21:00Z">
              <w:r w:rsidRPr="0081683F">
                <w:rPr>
                  <w:rFonts w:ascii="Calibri" w:eastAsia="PMingLiU" w:hAnsi="Calibri" w:cs="Calibri"/>
                  <w:color w:val="000000"/>
                  <w:sz w:val="22"/>
                  <w:szCs w:val="22"/>
                  <w:lang w:val="en-PH" w:eastAsia="en-US"/>
                </w:rPr>
                <w:t>0.57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09" w:author="Diana Machado" w:date="2019-04-05T18:21:00Z"/>
                <w:rFonts w:ascii="Calibri" w:eastAsia="PMingLiU" w:hAnsi="Calibri" w:cs="Calibri"/>
                <w:color w:val="000000"/>
                <w:sz w:val="22"/>
                <w:szCs w:val="22"/>
                <w:lang w:val="en-PH" w:eastAsia="en-US"/>
              </w:rPr>
            </w:pPr>
            <w:ins w:id="45210" w:author="Diana Machado" w:date="2019-04-05T18:21:00Z">
              <w:r w:rsidRPr="0081683F">
                <w:rPr>
                  <w:rFonts w:ascii="Calibri" w:eastAsia="PMingLiU" w:hAnsi="Calibri" w:cs="Calibri"/>
                  <w:color w:val="000000"/>
                  <w:sz w:val="22"/>
                  <w:szCs w:val="22"/>
                  <w:lang w:val="en-PH" w:eastAsia="en-US"/>
                </w:rPr>
                <w:t>1.14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11" w:author="Diana Machado" w:date="2019-04-05T18:21:00Z"/>
                <w:rFonts w:ascii="Calibri" w:eastAsia="PMingLiU" w:hAnsi="Calibri" w:cs="Calibri"/>
                <w:color w:val="000000"/>
                <w:sz w:val="22"/>
                <w:szCs w:val="22"/>
                <w:lang w:val="en-PH" w:eastAsia="en-US"/>
              </w:rPr>
            </w:pPr>
            <w:ins w:id="45212" w:author="Diana Machado" w:date="2019-04-05T18:21:00Z">
              <w:r w:rsidRPr="0081683F">
                <w:rPr>
                  <w:rFonts w:ascii="Calibri" w:eastAsia="PMingLiU" w:hAnsi="Calibri" w:cs="Calibri"/>
                  <w:color w:val="000000"/>
                  <w:sz w:val="22"/>
                  <w:szCs w:val="22"/>
                  <w:lang w:val="en-PH" w:eastAsia="en-US"/>
                </w:rPr>
                <w:t>0.12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13" w:author="Diana Machado" w:date="2019-04-05T18:21:00Z"/>
                <w:rFonts w:ascii="Calibri" w:eastAsia="PMingLiU" w:hAnsi="Calibri" w:cs="Calibri"/>
                <w:color w:val="000000"/>
                <w:sz w:val="22"/>
                <w:szCs w:val="22"/>
                <w:lang w:val="en-PH" w:eastAsia="en-US"/>
              </w:rPr>
            </w:pPr>
            <w:ins w:id="45214" w:author="Diana Machado" w:date="2019-04-05T18:21:00Z">
              <w:r w:rsidRPr="0081683F">
                <w:rPr>
                  <w:rFonts w:ascii="Calibri" w:eastAsia="PMingLiU" w:hAnsi="Calibri" w:cs="Calibri"/>
                  <w:color w:val="000000"/>
                  <w:sz w:val="22"/>
                  <w:szCs w:val="22"/>
                  <w:lang w:val="en-PH" w:eastAsia="en-US"/>
                </w:rPr>
                <w:t>0.10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15" w:author="Diana Machado" w:date="2019-04-05T18:21:00Z"/>
                <w:rFonts w:ascii="Calibri" w:eastAsia="PMingLiU" w:hAnsi="Calibri" w:cs="Calibri"/>
                <w:color w:val="000000"/>
                <w:sz w:val="22"/>
                <w:szCs w:val="22"/>
                <w:lang w:val="en-PH" w:eastAsia="en-US"/>
              </w:rPr>
            </w:pPr>
            <w:ins w:id="45216"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17" w:author="Diana Machado" w:date="2019-04-05T18:21:00Z"/>
                <w:rFonts w:ascii="Calibri" w:eastAsia="PMingLiU" w:hAnsi="Calibri" w:cs="Calibri"/>
                <w:color w:val="000000"/>
                <w:sz w:val="22"/>
                <w:szCs w:val="22"/>
                <w:lang w:val="en-PH" w:eastAsia="en-US"/>
              </w:rPr>
            </w:pPr>
            <w:ins w:id="45218"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19" w:author="Diana Machado" w:date="2019-04-05T18:21:00Z"/>
                <w:rFonts w:ascii="Calibri" w:eastAsia="PMingLiU" w:hAnsi="Calibri" w:cs="Calibri"/>
                <w:color w:val="000000"/>
                <w:sz w:val="22"/>
                <w:szCs w:val="22"/>
                <w:lang w:val="en-PH" w:eastAsia="en-US"/>
              </w:rPr>
            </w:pPr>
            <w:ins w:id="45220"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22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22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223" w:author="Diana Machado" w:date="2019-04-05T18:21:00Z"/>
                <w:rFonts w:ascii="Calibri" w:eastAsia="PMingLiU" w:hAnsi="Calibri" w:cs="Calibri"/>
                <w:color w:val="000000"/>
                <w:sz w:val="22"/>
                <w:szCs w:val="22"/>
                <w:lang w:val="en-PH" w:eastAsia="en-US"/>
              </w:rPr>
            </w:pPr>
            <w:ins w:id="45224"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25" w:author="Diana Machado" w:date="2019-04-05T18:21:00Z"/>
                <w:rFonts w:ascii="Calibri" w:eastAsia="PMingLiU" w:hAnsi="Calibri" w:cs="Calibri"/>
                <w:color w:val="000000"/>
                <w:sz w:val="22"/>
                <w:szCs w:val="22"/>
                <w:lang w:val="en-PH" w:eastAsia="en-US"/>
              </w:rPr>
            </w:pPr>
            <w:ins w:id="45226" w:author="Diana Machado" w:date="2019-04-05T18:21:00Z">
              <w:r w:rsidRPr="0081683F">
                <w:rPr>
                  <w:rFonts w:ascii="Calibri" w:eastAsia="PMingLiU" w:hAnsi="Calibri" w:cs="Calibri"/>
                  <w:color w:val="000000"/>
                  <w:sz w:val="22"/>
                  <w:szCs w:val="22"/>
                  <w:lang w:val="en-PH" w:eastAsia="en-US"/>
                </w:rPr>
                <w:t>0.642</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27" w:author="Diana Machado" w:date="2019-04-05T18:21:00Z"/>
                <w:rFonts w:ascii="Calibri" w:eastAsia="PMingLiU" w:hAnsi="Calibri" w:cs="Calibri"/>
                <w:color w:val="000000"/>
                <w:sz w:val="22"/>
                <w:szCs w:val="22"/>
                <w:lang w:val="en-PH" w:eastAsia="en-US"/>
              </w:rPr>
            </w:pPr>
            <w:ins w:id="45228" w:author="Diana Machado" w:date="2019-04-05T18:21:00Z">
              <w:r w:rsidRPr="0081683F">
                <w:rPr>
                  <w:rFonts w:ascii="Calibri" w:eastAsia="PMingLiU" w:hAnsi="Calibri" w:cs="Calibri"/>
                  <w:color w:val="000000"/>
                  <w:sz w:val="22"/>
                  <w:szCs w:val="22"/>
                  <w:lang w:val="en-PH" w:eastAsia="en-US"/>
                </w:rPr>
                <w:t>0.64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29" w:author="Diana Machado" w:date="2019-04-05T18:21:00Z"/>
                <w:rFonts w:ascii="Calibri" w:eastAsia="PMingLiU" w:hAnsi="Calibri" w:cs="Calibri"/>
                <w:color w:val="000000"/>
                <w:sz w:val="22"/>
                <w:szCs w:val="22"/>
                <w:lang w:val="en-PH" w:eastAsia="en-US"/>
              </w:rPr>
            </w:pPr>
            <w:ins w:id="45230" w:author="Diana Machado" w:date="2019-04-05T18:21:00Z">
              <w:r w:rsidRPr="0081683F">
                <w:rPr>
                  <w:rFonts w:ascii="Calibri" w:eastAsia="PMingLiU" w:hAnsi="Calibri" w:cs="Calibri"/>
                  <w:color w:val="000000"/>
                  <w:sz w:val="22"/>
                  <w:szCs w:val="22"/>
                  <w:lang w:val="en-PH" w:eastAsia="en-US"/>
                </w:rPr>
                <w:t>1.27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31" w:author="Diana Machado" w:date="2019-04-05T18:21:00Z"/>
                <w:rFonts w:ascii="Calibri" w:eastAsia="PMingLiU" w:hAnsi="Calibri" w:cs="Calibri"/>
                <w:color w:val="000000"/>
                <w:sz w:val="22"/>
                <w:szCs w:val="22"/>
                <w:lang w:val="en-PH" w:eastAsia="en-US"/>
              </w:rPr>
            </w:pPr>
            <w:ins w:id="45232" w:author="Diana Machado" w:date="2019-04-05T18:21:00Z">
              <w:r w:rsidRPr="0081683F">
                <w:rPr>
                  <w:rFonts w:ascii="Calibri" w:eastAsia="PMingLiU" w:hAnsi="Calibri" w:cs="Calibri"/>
                  <w:color w:val="000000"/>
                  <w:sz w:val="22"/>
                  <w:szCs w:val="22"/>
                  <w:lang w:val="en-PH" w:eastAsia="en-US"/>
                </w:rPr>
                <w:t>0.14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33" w:author="Diana Machado" w:date="2019-04-05T18:21:00Z"/>
                <w:rFonts w:ascii="Calibri" w:eastAsia="PMingLiU" w:hAnsi="Calibri" w:cs="Calibri"/>
                <w:color w:val="000000"/>
                <w:sz w:val="22"/>
                <w:szCs w:val="22"/>
                <w:lang w:val="en-PH" w:eastAsia="en-US"/>
              </w:rPr>
            </w:pPr>
            <w:ins w:id="45234" w:author="Diana Machado" w:date="2019-04-05T18:21:00Z">
              <w:r w:rsidRPr="0081683F">
                <w:rPr>
                  <w:rFonts w:ascii="Calibri" w:eastAsia="PMingLiU" w:hAnsi="Calibri" w:cs="Calibri"/>
                  <w:color w:val="000000"/>
                  <w:sz w:val="22"/>
                  <w:szCs w:val="22"/>
                  <w:lang w:val="en-PH" w:eastAsia="en-US"/>
                </w:rPr>
                <w:t>0.13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35" w:author="Diana Machado" w:date="2019-04-05T18:21:00Z"/>
                <w:rFonts w:ascii="Calibri" w:eastAsia="PMingLiU" w:hAnsi="Calibri" w:cs="Calibri"/>
                <w:color w:val="000000"/>
                <w:sz w:val="22"/>
                <w:szCs w:val="22"/>
                <w:lang w:val="en-PH" w:eastAsia="en-US"/>
              </w:rPr>
            </w:pPr>
            <w:ins w:id="45236"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37" w:author="Diana Machado" w:date="2019-04-05T18:21:00Z"/>
                <w:rFonts w:ascii="Calibri" w:eastAsia="PMingLiU" w:hAnsi="Calibri" w:cs="Calibri"/>
                <w:color w:val="000000"/>
                <w:sz w:val="22"/>
                <w:szCs w:val="22"/>
                <w:lang w:val="en-PH" w:eastAsia="en-US"/>
              </w:rPr>
            </w:pPr>
            <w:ins w:id="45238"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39" w:author="Diana Machado" w:date="2019-04-05T18:21:00Z"/>
                <w:rFonts w:ascii="Calibri" w:eastAsia="PMingLiU" w:hAnsi="Calibri" w:cs="Calibri"/>
                <w:color w:val="000000"/>
                <w:sz w:val="22"/>
                <w:szCs w:val="22"/>
                <w:lang w:val="en-PH" w:eastAsia="en-US"/>
              </w:rPr>
            </w:pPr>
            <w:ins w:id="45240"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24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24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243" w:author="Diana Machado" w:date="2019-04-05T18:21:00Z"/>
                <w:rFonts w:ascii="Calibri" w:eastAsia="PMingLiU" w:hAnsi="Calibri" w:cs="Calibri"/>
                <w:color w:val="000000"/>
                <w:sz w:val="22"/>
                <w:szCs w:val="22"/>
                <w:lang w:val="en-PH" w:eastAsia="en-US"/>
              </w:rPr>
            </w:pPr>
            <w:ins w:id="45244"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45" w:author="Diana Machado" w:date="2019-04-05T18:21:00Z"/>
                <w:rFonts w:ascii="Calibri" w:eastAsia="PMingLiU" w:hAnsi="Calibri" w:cs="Calibri"/>
                <w:color w:val="000000"/>
                <w:sz w:val="22"/>
                <w:szCs w:val="22"/>
                <w:lang w:val="en-PH" w:eastAsia="en-US"/>
              </w:rPr>
            </w:pPr>
            <w:ins w:id="45246" w:author="Diana Machado" w:date="2019-04-05T18:21:00Z">
              <w:r w:rsidRPr="0081683F">
                <w:rPr>
                  <w:rFonts w:ascii="Calibri" w:eastAsia="PMingLiU" w:hAnsi="Calibri" w:cs="Calibri"/>
                  <w:color w:val="000000"/>
                  <w:sz w:val="22"/>
                  <w:szCs w:val="22"/>
                  <w:lang w:val="en-PH" w:eastAsia="en-US"/>
                </w:rPr>
                <w:t>0.69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47" w:author="Diana Machado" w:date="2019-04-05T18:21:00Z"/>
                <w:rFonts w:ascii="Calibri" w:eastAsia="PMingLiU" w:hAnsi="Calibri" w:cs="Calibri"/>
                <w:color w:val="000000"/>
                <w:sz w:val="22"/>
                <w:szCs w:val="22"/>
                <w:lang w:val="en-PH" w:eastAsia="en-US"/>
              </w:rPr>
            </w:pPr>
            <w:ins w:id="45248" w:author="Diana Machado" w:date="2019-04-05T18:21:00Z">
              <w:r w:rsidRPr="0081683F">
                <w:rPr>
                  <w:rFonts w:ascii="Calibri" w:eastAsia="PMingLiU" w:hAnsi="Calibri" w:cs="Calibri"/>
                  <w:color w:val="000000"/>
                  <w:sz w:val="22"/>
                  <w:szCs w:val="22"/>
                  <w:lang w:val="en-PH" w:eastAsia="en-US"/>
                </w:rPr>
                <w:t>0.69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49" w:author="Diana Machado" w:date="2019-04-05T18:21:00Z"/>
                <w:rFonts w:ascii="Calibri" w:eastAsia="PMingLiU" w:hAnsi="Calibri" w:cs="Calibri"/>
                <w:color w:val="000000"/>
                <w:sz w:val="22"/>
                <w:szCs w:val="22"/>
                <w:lang w:val="en-PH" w:eastAsia="en-US"/>
              </w:rPr>
            </w:pPr>
            <w:ins w:id="45250" w:author="Diana Machado" w:date="2019-04-05T18:21:00Z">
              <w:r w:rsidRPr="0081683F">
                <w:rPr>
                  <w:rFonts w:ascii="Calibri" w:eastAsia="PMingLiU" w:hAnsi="Calibri" w:cs="Calibri"/>
                  <w:color w:val="000000"/>
                  <w:sz w:val="22"/>
                  <w:szCs w:val="22"/>
                  <w:lang w:val="en-PH" w:eastAsia="en-US"/>
                </w:rPr>
                <w:t>1.34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51" w:author="Diana Machado" w:date="2019-04-05T18:21:00Z"/>
                <w:rFonts w:ascii="Calibri" w:eastAsia="PMingLiU" w:hAnsi="Calibri" w:cs="Calibri"/>
                <w:color w:val="000000"/>
                <w:sz w:val="22"/>
                <w:szCs w:val="22"/>
                <w:lang w:val="en-PH" w:eastAsia="en-US"/>
              </w:rPr>
            </w:pPr>
            <w:ins w:id="45252" w:author="Diana Machado" w:date="2019-04-05T18:21:00Z">
              <w:r w:rsidRPr="0081683F">
                <w:rPr>
                  <w:rFonts w:ascii="Calibri" w:eastAsia="PMingLiU" w:hAnsi="Calibri" w:cs="Calibri"/>
                  <w:color w:val="000000"/>
                  <w:sz w:val="22"/>
                  <w:szCs w:val="22"/>
                  <w:lang w:val="en-PH" w:eastAsia="en-US"/>
                </w:rPr>
                <w:t>0.15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53" w:author="Diana Machado" w:date="2019-04-05T18:21:00Z"/>
                <w:rFonts w:ascii="Calibri" w:eastAsia="PMingLiU" w:hAnsi="Calibri" w:cs="Calibri"/>
                <w:color w:val="000000"/>
                <w:sz w:val="22"/>
                <w:szCs w:val="22"/>
                <w:lang w:val="en-PH" w:eastAsia="en-US"/>
              </w:rPr>
            </w:pPr>
            <w:ins w:id="45254" w:author="Diana Machado" w:date="2019-04-05T18:21:00Z">
              <w:r w:rsidRPr="0081683F">
                <w:rPr>
                  <w:rFonts w:ascii="Calibri" w:eastAsia="PMingLiU" w:hAnsi="Calibri" w:cs="Calibri"/>
                  <w:color w:val="000000"/>
                  <w:sz w:val="22"/>
                  <w:szCs w:val="22"/>
                  <w:lang w:val="en-PH" w:eastAsia="en-US"/>
                </w:rPr>
                <w:t>0.14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55" w:author="Diana Machado" w:date="2019-04-05T18:21:00Z"/>
                <w:rFonts w:ascii="Calibri" w:eastAsia="PMingLiU" w:hAnsi="Calibri" w:cs="Calibri"/>
                <w:color w:val="000000"/>
                <w:sz w:val="22"/>
                <w:szCs w:val="22"/>
                <w:lang w:val="en-PH" w:eastAsia="en-US"/>
              </w:rPr>
            </w:pPr>
            <w:ins w:id="45256"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57" w:author="Diana Machado" w:date="2019-04-05T18:21:00Z"/>
                <w:rFonts w:ascii="Calibri" w:eastAsia="PMingLiU" w:hAnsi="Calibri" w:cs="Calibri"/>
                <w:color w:val="000000"/>
                <w:sz w:val="22"/>
                <w:szCs w:val="22"/>
                <w:lang w:val="en-PH" w:eastAsia="en-US"/>
              </w:rPr>
            </w:pPr>
            <w:ins w:id="45258"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59" w:author="Diana Machado" w:date="2019-04-05T18:21:00Z"/>
                <w:rFonts w:ascii="Calibri" w:eastAsia="PMingLiU" w:hAnsi="Calibri" w:cs="Calibri"/>
                <w:color w:val="000000"/>
                <w:sz w:val="22"/>
                <w:szCs w:val="22"/>
                <w:lang w:val="en-PH" w:eastAsia="en-US"/>
              </w:rPr>
            </w:pPr>
            <w:ins w:id="45260"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261"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26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263"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264"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265"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266"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26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26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269"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27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271"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27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273" w:author="Diana Machado" w:date="2019-04-05T18:21:00Z"/>
                <w:rFonts w:ascii="Calibri" w:eastAsia="PMingLiU" w:hAnsi="Calibri" w:cs="Calibri"/>
                <w:color w:val="000000"/>
                <w:sz w:val="22"/>
                <w:szCs w:val="22"/>
                <w:lang w:val="en-PH" w:eastAsia="en-US"/>
              </w:rPr>
            </w:pPr>
            <w:ins w:id="45274" w:author="Diana Machado" w:date="2019-04-05T18:21:00Z">
              <w:r w:rsidRPr="0081683F">
                <w:rPr>
                  <w:rFonts w:ascii="Calibri" w:eastAsia="PMingLiU" w:hAnsi="Calibri" w:cs="Calibri"/>
                  <w:color w:val="000000"/>
                  <w:sz w:val="22"/>
                  <w:szCs w:val="22"/>
                  <w:lang w:val="en-PH" w:eastAsia="en-US"/>
                </w:rPr>
                <w:t>Harde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275" w:author="Diana Machado" w:date="2019-04-05T18:21:00Z"/>
                <w:rFonts w:ascii="Calibri" w:eastAsia="PMingLiU" w:hAnsi="Calibri" w:cs="Calibri"/>
                <w:color w:val="000000"/>
                <w:sz w:val="22"/>
                <w:szCs w:val="22"/>
                <w:lang w:val="en-PH" w:eastAsia="en-US"/>
              </w:rPr>
            </w:pPr>
            <w:ins w:id="45276"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77" w:author="Diana Machado" w:date="2019-04-05T18:21:00Z"/>
                <w:rFonts w:ascii="Calibri" w:eastAsia="PMingLiU" w:hAnsi="Calibri" w:cs="Calibri"/>
                <w:color w:val="000000"/>
                <w:sz w:val="22"/>
                <w:szCs w:val="22"/>
                <w:lang w:val="en-PH" w:eastAsia="en-US"/>
              </w:rPr>
            </w:pPr>
            <w:ins w:id="45278" w:author="Diana Machado" w:date="2019-04-05T18:21:00Z">
              <w:r w:rsidRPr="0081683F">
                <w:rPr>
                  <w:rFonts w:ascii="Calibri" w:eastAsia="PMingLiU" w:hAnsi="Calibri" w:cs="Calibri"/>
                  <w:color w:val="000000"/>
                  <w:sz w:val="22"/>
                  <w:szCs w:val="22"/>
                  <w:lang w:val="en-PH" w:eastAsia="en-US"/>
                </w:rPr>
                <w:t>3.66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79" w:author="Diana Machado" w:date="2019-04-05T18:21:00Z"/>
                <w:rFonts w:ascii="Calibri" w:eastAsia="PMingLiU" w:hAnsi="Calibri" w:cs="Calibri"/>
                <w:color w:val="000000"/>
                <w:sz w:val="22"/>
                <w:szCs w:val="22"/>
                <w:lang w:val="en-PH" w:eastAsia="en-US"/>
              </w:rPr>
            </w:pPr>
            <w:ins w:id="45280" w:author="Diana Machado" w:date="2019-04-05T18:21:00Z">
              <w:r w:rsidRPr="0081683F">
                <w:rPr>
                  <w:rFonts w:ascii="Calibri" w:eastAsia="PMingLiU" w:hAnsi="Calibri" w:cs="Calibri"/>
                  <w:color w:val="000000"/>
                  <w:sz w:val="22"/>
                  <w:szCs w:val="22"/>
                  <w:lang w:val="en-PH" w:eastAsia="en-US"/>
                </w:rPr>
                <w:t>3.41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81" w:author="Diana Machado" w:date="2019-04-05T18:21:00Z"/>
                <w:rFonts w:ascii="Calibri" w:eastAsia="PMingLiU" w:hAnsi="Calibri" w:cs="Calibri"/>
                <w:color w:val="000000"/>
                <w:sz w:val="22"/>
                <w:szCs w:val="22"/>
                <w:lang w:val="en-PH" w:eastAsia="en-US"/>
              </w:rPr>
            </w:pPr>
            <w:ins w:id="45282" w:author="Diana Machado" w:date="2019-04-05T18:21:00Z">
              <w:r w:rsidRPr="0081683F">
                <w:rPr>
                  <w:rFonts w:ascii="Calibri" w:eastAsia="PMingLiU" w:hAnsi="Calibri" w:cs="Calibri"/>
                  <w:color w:val="000000"/>
                  <w:sz w:val="22"/>
                  <w:szCs w:val="22"/>
                  <w:lang w:val="en-PH" w:eastAsia="en-US"/>
                </w:rPr>
                <w:t>6.751</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83" w:author="Diana Machado" w:date="2019-04-05T18:21:00Z"/>
                <w:rFonts w:ascii="Calibri" w:eastAsia="PMingLiU" w:hAnsi="Calibri" w:cs="Calibri"/>
                <w:color w:val="000000"/>
                <w:sz w:val="22"/>
                <w:szCs w:val="22"/>
                <w:lang w:val="en-PH" w:eastAsia="en-US"/>
              </w:rPr>
            </w:pPr>
            <w:ins w:id="45284" w:author="Diana Machado" w:date="2019-04-05T18:21:00Z">
              <w:r w:rsidRPr="0081683F">
                <w:rPr>
                  <w:rFonts w:ascii="Calibri" w:eastAsia="PMingLiU" w:hAnsi="Calibri" w:cs="Calibri"/>
                  <w:color w:val="000000"/>
                  <w:sz w:val="22"/>
                  <w:szCs w:val="22"/>
                  <w:lang w:val="en-PH" w:eastAsia="en-US"/>
                </w:rPr>
                <w:t>0.43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85" w:author="Diana Machado" w:date="2019-04-05T18:21:00Z"/>
                <w:rFonts w:ascii="Calibri" w:eastAsia="PMingLiU" w:hAnsi="Calibri" w:cs="Calibri"/>
                <w:color w:val="000000"/>
                <w:sz w:val="22"/>
                <w:szCs w:val="22"/>
                <w:lang w:val="en-PH" w:eastAsia="en-US"/>
              </w:rPr>
            </w:pPr>
            <w:ins w:id="45286" w:author="Diana Machado" w:date="2019-04-05T18:21:00Z">
              <w:r w:rsidRPr="0081683F">
                <w:rPr>
                  <w:rFonts w:ascii="Calibri" w:eastAsia="PMingLiU" w:hAnsi="Calibri" w:cs="Calibri"/>
                  <w:color w:val="000000"/>
                  <w:sz w:val="22"/>
                  <w:szCs w:val="22"/>
                  <w:lang w:val="en-PH" w:eastAsia="en-US"/>
                </w:rPr>
                <w:t>0.45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87" w:author="Diana Machado" w:date="2019-04-05T18:21:00Z"/>
                <w:rFonts w:ascii="Calibri" w:eastAsia="PMingLiU" w:hAnsi="Calibri" w:cs="Calibri"/>
                <w:color w:val="000000"/>
                <w:sz w:val="22"/>
                <w:szCs w:val="22"/>
                <w:lang w:val="en-PH" w:eastAsia="en-US"/>
              </w:rPr>
            </w:pPr>
            <w:ins w:id="45288" w:author="Diana Machado" w:date="2019-04-05T18:21:00Z">
              <w:r w:rsidRPr="0081683F">
                <w:rPr>
                  <w:rFonts w:ascii="Calibri" w:eastAsia="PMingLiU" w:hAnsi="Calibri" w:cs="Calibri"/>
                  <w:color w:val="000000"/>
                  <w:sz w:val="22"/>
                  <w:szCs w:val="22"/>
                  <w:lang w:val="en-PH" w:eastAsia="en-US"/>
                </w:rPr>
                <w:t>1.24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89" w:author="Diana Machado" w:date="2019-04-05T18:21:00Z"/>
                <w:rFonts w:ascii="Calibri" w:eastAsia="PMingLiU" w:hAnsi="Calibri" w:cs="Calibri"/>
                <w:color w:val="000000"/>
                <w:sz w:val="22"/>
                <w:szCs w:val="22"/>
                <w:lang w:val="en-PH" w:eastAsia="en-US"/>
              </w:rPr>
            </w:pPr>
            <w:ins w:id="45290"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91" w:author="Diana Machado" w:date="2019-04-05T18:21:00Z"/>
                <w:rFonts w:ascii="Calibri" w:eastAsia="PMingLiU" w:hAnsi="Calibri" w:cs="Calibri"/>
                <w:color w:val="000000"/>
                <w:sz w:val="22"/>
                <w:szCs w:val="22"/>
                <w:lang w:val="en-PH" w:eastAsia="en-US"/>
              </w:rPr>
            </w:pPr>
            <w:ins w:id="45292" w:author="Diana Machado" w:date="2019-04-05T18:21:00Z">
              <w:r w:rsidRPr="0081683F">
                <w:rPr>
                  <w:rFonts w:ascii="Calibri" w:eastAsia="PMingLiU" w:hAnsi="Calibri" w:cs="Calibri"/>
                  <w:color w:val="000000"/>
                  <w:sz w:val="22"/>
                  <w:szCs w:val="22"/>
                  <w:lang w:val="en-PH" w:eastAsia="en-US"/>
                </w:rPr>
                <w:t>5.360</w:t>
              </w:r>
            </w:ins>
          </w:p>
        </w:tc>
      </w:tr>
      <w:tr w:rsidR="002348ED" w:rsidRPr="0081683F" w:rsidTr="00787B33">
        <w:trPr>
          <w:trHeight w:val="286"/>
          <w:ins w:id="4529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29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295" w:author="Diana Machado" w:date="2019-04-05T18:21:00Z"/>
                <w:rFonts w:ascii="Calibri" w:eastAsia="PMingLiU" w:hAnsi="Calibri" w:cs="Calibri"/>
                <w:color w:val="000000"/>
                <w:sz w:val="22"/>
                <w:szCs w:val="22"/>
                <w:lang w:val="en-PH" w:eastAsia="en-US"/>
              </w:rPr>
            </w:pPr>
            <w:ins w:id="45296"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97" w:author="Diana Machado" w:date="2019-04-05T18:21:00Z"/>
                <w:rFonts w:ascii="Calibri" w:eastAsia="PMingLiU" w:hAnsi="Calibri" w:cs="Calibri"/>
                <w:color w:val="000000"/>
                <w:sz w:val="22"/>
                <w:szCs w:val="22"/>
                <w:lang w:val="en-PH" w:eastAsia="en-US"/>
              </w:rPr>
            </w:pPr>
            <w:ins w:id="45298" w:author="Diana Machado" w:date="2019-04-05T18:21:00Z">
              <w:r w:rsidRPr="0081683F">
                <w:rPr>
                  <w:rFonts w:ascii="Calibri" w:eastAsia="PMingLiU" w:hAnsi="Calibri" w:cs="Calibri"/>
                  <w:color w:val="000000"/>
                  <w:sz w:val="22"/>
                  <w:szCs w:val="22"/>
                  <w:lang w:val="en-PH" w:eastAsia="en-US"/>
                </w:rPr>
                <w:t>3.73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99" w:author="Diana Machado" w:date="2019-04-05T18:21:00Z"/>
                <w:rFonts w:ascii="Calibri" w:eastAsia="PMingLiU" w:hAnsi="Calibri" w:cs="Calibri"/>
                <w:color w:val="000000"/>
                <w:sz w:val="22"/>
                <w:szCs w:val="22"/>
                <w:lang w:val="en-PH" w:eastAsia="en-US"/>
              </w:rPr>
            </w:pPr>
            <w:ins w:id="45300" w:author="Diana Machado" w:date="2019-04-05T18:21:00Z">
              <w:r w:rsidRPr="0081683F">
                <w:rPr>
                  <w:rFonts w:ascii="Calibri" w:eastAsia="PMingLiU" w:hAnsi="Calibri" w:cs="Calibri"/>
                  <w:color w:val="000000"/>
                  <w:sz w:val="22"/>
                  <w:szCs w:val="22"/>
                  <w:lang w:val="en-PH" w:eastAsia="en-US"/>
                </w:rPr>
                <w:t>3.58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01" w:author="Diana Machado" w:date="2019-04-05T18:21:00Z"/>
                <w:rFonts w:ascii="Calibri" w:eastAsia="PMingLiU" w:hAnsi="Calibri" w:cs="Calibri"/>
                <w:color w:val="000000"/>
                <w:sz w:val="22"/>
                <w:szCs w:val="22"/>
                <w:lang w:val="en-PH" w:eastAsia="en-US"/>
              </w:rPr>
            </w:pPr>
            <w:ins w:id="45302" w:author="Diana Machado" w:date="2019-04-05T18:21:00Z">
              <w:r w:rsidRPr="0081683F">
                <w:rPr>
                  <w:rFonts w:ascii="Calibri" w:eastAsia="PMingLiU" w:hAnsi="Calibri" w:cs="Calibri"/>
                  <w:color w:val="000000"/>
                  <w:sz w:val="22"/>
                  <w:szCs w:val="22"/>
                  <w:lang w:val="en-PH" w:eastAsia="en-US"/>
                </w:rPr>
                <w:t>7.18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303" w:author="Diana Machado" w:date="2019-04-05T18:21:00Z"/>
                <w:rFonts w:ascii="Calibri" w:eastAsia="PMingLiU" w:hAnsi="Calibri" w:cs="Calibri"/>
                <w:color w:val="000000"/>
                <w:sz w:val="22"/>
                <w:szCs w:val="22"/>
                <w:lang w:val="en-PH" w:eastAsia="en-US"/>
              </w:rPr>
            </w:pPr>
            <w:ins w:id="45304" w:author="Diana Machado" w:date="2019-04-05T18:21:00Z">
              <w:r w:rsidRPr="0081683F">
                <w:rPr>
                  <w:rFonts w:ascii="Calibri" w:eastAsia="PMingLiU" w:hAnsi="Calibri" w:cs="Calibri"/>
                  <w:color w:val="000000"/>
                  <w:sz w:val="22"/>
                  <w:szCs w:val="22"/>
                  <w:lang w:val="en-PH" w:eastAsia="en-US"/>
                </w:rPr>
                <w:t>0.48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305" w:author="Diana Machado" w:date="2019-04-05T18:21:00Z"/>
                <w:rFonts w:ascii="Calibri" w:eastAsia="PMingLiU" w:hAnsi="Calibri" w:cs="Calibri"/>
                <w:color w:val="000000"/>
                <w:sz w:val="22"/>
                <w:szCs w:val="22"/>
                <w:lang w:val="en-PH" w:eastAsia="en-US"/>
              </w:rPr>
            </w:pPr>
            <w:ins w:id="45306" w:author="Diana Machado" w:date="2019-04-05T18:21:00Z">
              <w:r w:rsidRPr="0081683F">
                <w:rPr>
                  <w:rFonts w:ascii="Calibri" w:eastAsia="PMingLiU" w:hAnsi="Calibri" w:cs="Calibri"/>
                  <w:color w:val="000000"/>
                  <w:sz w:val="22"/>
                  <w:szCs w:val="22"/>
                  <w:lang w:val="en-PH" w:eastAsia="en-US"/>
                </w:rPr>
                <w:t>0.49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07" w:author="Diana Machado" w:date="2019-04-05T18:21:00Z"/>
                <w:rFonts w:ascii="Calibri" w:eastAsia="PMingLiU" w:hAnsi="Calibri" w:cs="Calibri"/>
                <w:color w:val="000000"/>
                <w:sz w:val="22"/>
                <w:szCs w:val="22"/>
                <w:lang w:val="en-PH" w:eastAsia="en-US"/>
              </w:rPr>
            </w:pPr>
            <w:ins w:id="45308" w:author="Diana Machado" w:date="2019-04-05T18:21:00Z">
              <w:r w:rsidRPr="0081683F">
                <w:rPr>
                  <w:rFonts w:ascii="Calibri" w:eastAsia="PMingLiU" w:hAnsi="Calibri" w:cs="Calibri"/>
                  <w:color w:val="000000"/>
                  <w:sz w:val="22"/>
                  <w:szCs w:val="22"/>
                  <w:lang w:val="en-PH" w:eastAsia="en-US"/>
                </w:rPr>
                <w:t>1.24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09" w:author="Diana Machado" w:date="2019-04-05T18:21:00Z"/>
                <w:rFonts w:ascii="Calibri" w:eastAsia="PMingLiU" w:hAnsi="Calibri" w:cs="Calibri"/>
                <w:color w:val="000000"/>
                <w:sz w:val="22"/>
                <w:szCs w:val="22"/>
                <w:lang w:val="en-PH" w:eastAsia="en-US"/>
              </w:rPr>
            </w:pPr>
            <w:ins w:id="45310"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11" w:author="Diana Machado" w:date="2019-04-05T18:21:00Z"/>
                <w:rFonts w:ascii="Calibri" w:eastAsia="PMingLiU" w:hAnsi="Calibri" w:cs="Calibri"/>
                <w:color w:val="000000"/>
                <w:sz w:val="22"/>
                <w:szCs w:val="22"/>
                <w:lang w:val="en-PH" w:eastAsia="en-US"/>
              </w:rPr>
            </w:pPr>
            <w:ins w:id="45312" w:author="Diana Machado" w:date="2019-04-05T18:21:00Z">
              <w:r w:rsidRPr="0081683F">
                <w:rPr>
                  <w:rFonts w:ascii="Calibri" w:eastAsia="PMingLiU" w:hAnsi="Calibri" w:cs="Calibri"/>
                  <w:color w:val="000000"/>
                  <w:sz w:val="22"/>
                  <w:szCs w:val="22"/>
                  <w:lang w:val="en-PH" w:eastAsia="en-US"/>
                </w:rPr>
                <w:t>5.360</w:t>
              </w:r>
            </w:ins>
          </w:p>
        </w:tc>
      </w:tr>
      <w:tr w:rsidR="002348ED" w:rsidRPr="0081683F" w:rsidTr="00787B33">
        <w:trPr>
          <w:trHeight w:val="286"/>
          <w:ins w:id="4531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31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315" w:author="Diana Machado" w:date="2019-04-05T18:21:00Z"/>
                <w:rFonts w:ascii="Calibri" w:eastAsia="PMingLiU" w:hAnsi="Calibri" w:cs="Calibri"/>
                <w:color w:val="000000"/>
                <w:sz w:val="22"/>
                <w:szCs w:val="22"/>
                <w:lang w:val="en-PH" w:eastAsia="en-US"/>
              </w:rPr>
            </w:pPr>
            <w:ins w:id="45316"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17" w:author="Diana Machado" w:date="2019-04-05T18:21:00Z"/>
                <w:rFonts w:ascii="Calibri" w:eastAsia="PMingLiU" w:hAnsi="Calibri" w:cs="Calibri"/>
                <w:color w:val="000000"/>
                <w:sz w:val="22"/>
                <w:szCs w:val="22"/>
                <w:lang w:val="en-PH" w:eastAsia="en-US"/>
              </w:rPr>
            </w:pPr>
            <w:ins w:id="45318" w:author="Diana Machado" w:date="2019-04-05T18:21:00Z">
              <w:r w:rsidRPr="0081683F">
                <w:rPr>
                  <w:rFonts w:ascii="Calibri" w:eastAsia="PMingLiU" w:hAnsi="Calibri" w:cs="Calibri"/>
                  <w:color w:val="000000"/>
                  <w:sz w:val="22"/>
                  <w:szCs w:val="22"/>
                  <w:lang w:val="en-PH" w:eastAsia="en-US"/>
                </w:rPr>
                <w:t>4.14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19" w:author="Diana Machado" w:date="2019-04-05T18:21:00Z"/>
                <w:rFonts w:ascii="Calibri" w:eastAsia="PMingLiU" w:hAnsi="Calibri" w:cs="Calibri"/>
                <w:color w:val="000000"/>
                <w:sz w:val="22"/>
                <w:szCs w:val="22"/>
                <w:lang w:val="en-PH" w:eastAsia="en-US"/>
              </w:rPr>
            </w:pPr>
            <w:ins w:id="45320" w:author="Diana Machado" w:date="2019-04-05T18:21:00Z">
              <w:r w:rsidRPr="0081683F">
                <w:rPr>
                  <w:rFonts w:ascii="Calibri" w:eastAsia="PMingLiU" w:hAnsi="Calibri" w:cs="Calibri"/>
                  <w:color w:val="000000"/>
                  <w:sz w:val="22"/>
                  <w:szCs w:val="22"/>
                  <w:lang w:val="en-PH" w:eastAsia="en-US"/>
                </w:rPr>
                <w:t>3.64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21" w:author="Diana Machado" w:date="2019-04-05T18:21:00Z"/>
                <w:rFonts w:ascii="Calibri" w:eastAsia="PMingLiU" w:hAnsi="Calibri" w:cs="Calibri"/>
                <w:color w:val="000000"/>
                <w:sz w:val="22"/>
                <w:szCs w:val="22"/>
                <w:lang w:val="en-PH" w:eastAsia="en-US"/>
              </w:rPr>
            </w:pPr>
            <w:ins w:id="45322" w:author="Diana Machado" w:date="2019-04-05T18:21:00Z">
              <w:r w:rsidRPr="0081683F">
                <w:rPr>
                  <w:rFonts w:ascii="Calibri" w:eastAsia="PMingLiU" w:hAnsi="Calibri" w:cs="Calibri"/>
                  <w:color w:val="000000"/>
                  <w:sz w:val="22"/>
                  <w:szCs w:val="22"/>
                  <w:lang w:val="en-PH" w:eastAsia="en-US"/>
                </w:rPr>
                <w:t>7.75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23" w:author="Diana Machado" w:date="2019-04-05T18:21:00Z"/>
                <w:rFonts w:ascii="Calibri" w:eastAsia="PMingLiU" w:hAnsi="Calibri" w:cs="Calibri"/>
                <w:color w:val="000000"/>
                <w:sz w:val="22"/>
                <w:szCs w:val="22"/>
                <w:lang w:val="en-PH" w:eastAsia="en-US"/>
              </w:rPr>
            </w:pPr>
            <w:ins w:id="45324" w:author="Diana Machado" w:date="2019-04-05T18:21:00Z">
              <w:r w:rsidRPr="0081683F">
                <w:rPr>
                  <w:rFonts w:ascii="Calibri" w:eastAsia="PMingLiU" w:hAnsi="Calibri" w:cs="Calibri"/>
                  <w:color w:val="000000"/>
                  <w:sz w:val="22"/>
                  <w:szCs w:val="22"/>
                  <w:lang w:val="en-PH" w:eastAsia="en-US"/>
                </w:rPr>
                <w:t>0.68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25" w:author="Diana Machado" w:date="2019-04-05T18:21:00Z"/>
                <w:rFonts w:ascii="Calibri" w:eastAsia="PMingLiU" w:hAnsi="Calibri" w:cs="Calibri"/>
                <w:color w:val="000000"/>
                <w:sz w:val="22"/>
                <w:szCs w:val="22"/>
                <w:lang w:val="en-PH" w:eastAsia="en-US"/>
              </w:rPr>
            </w:pPr>
            <w:ins w:id="45326" w:author="Diana Machado" w:date="2019-04-05T18:21:00Z">
              <w:r w:rsidRPr="0081683F">
                <w:rPr>
                  <w:rFonts w:ascii="Calibri" w:eastAsia="PMingLiU" w:hAnsi="Calibri" w:cs="Calibri"/>
                  <w:color w:val="000000"/>
                  <w:sz w:val="22"/>
                  <w:szCs w:val="22"/>
                  <w:lang w:val="en-PH" w:eastAsia="en-US"/>
                </w:rPr>
                <w:t>0.57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27" w:author="Diana Machado" w:date="2019-04-05T18:21:00Z"/>
                <w:rFonts w:ascii="Calibri" w:eastAsia="PMingLiU" w:hAnsi="Calibri" w:cs="Calibri"/>
                <w:color w:val="000000"/>
                <w:sz w:val="22"/>
                <w:szCs w:val="22"/>
                <w:lang w:val="en-PH" w:eastAsia="en-US"/>
              </w:rPr>
            </w:pPr>
            <w:ins w:id="45328" w:author="Diana Machado" w:date="2019-04-05T18:21:00Z">
              <w:r w:rsidRPr="0081683F">
                <w:rPr>
                  <w:rFonts w:ascii="Calibri" w:eastAsia="PMingLiU" w:hAnsi="Calibri" w:cs="Calibri"/>
                  <w:color w:val="000000"/>
                  <w:sz w:val="22"/>
                  <w:szCs w:val="22"/>
                  <w:lang w:val="en-PH" w:eastAsia="en-US"/>
                </w:rPr>
                <w:t>1.24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29" w:author="Diana Machado" w:date="2019-04-05T18:21:00Z"/>
                <w:rFonts w:ascii="Calibri" w:eastAsia="PMingLiU" w:hAnsi="Calibri" w:cs="Calibri"/>
                <w:color w:val="000000"/>
                <w:sz w:val="22"/>
                <w:szCs w:val="22"/>
                <w:lang w:val="en-PH" w:eastAsia="en-US"/>
              </w:rPr>
            </w:pPr>
            <w:ins w:id="45330"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31" w:author="Diana Machado" w:date="2019-04-05T18:21:00Z"/>
                <w:rFonts w:ascii="Calibri" w:eastAsia="PMingLiU" w:hAnsi="Calibri" w:cs="Calibri"/>
                <w:color w:val="000000"/>
                <w:sz w:val="22"/>
                <w:szCs w:val="22"/>
                <w:lang w:val="en-PH" w:eastAsia="en-US"/>
              </w:rPr>
            </w:pPr>
            <w:ins w:id="45332" w:author="Diana Machado" w:date="2019-04-05T18:21:00Z">
              <w:r w:rsidRPr="0081683F">
                <w:rPr>
                  <w:rFonts w:ascii="Calibri" w:eastAsia="PMingLiU" w:hAnsi="Calibri" w:cs="Calibri"/>
                  <w:color w:val="000000"/>
                  <w:sz w:val="22"/>
                  <w:szCs w:val="22"/>
                  <w:lang w:val="en-PH" w:eastAsia="en-US"/>
                </w:rPr>
                <w:t>5.360</w:t>
              </w:r>
            </w:ins>
          </w:p>
        </w:tc>
      </w:tr>
      <w:tr w:rsidR="002348ED" w:rsidRPr="0081683F" w:rsidTr="00787B33">
        <w:trPr>
          <w:trHeight w:val="286"/>
          <w:ins w:id="45333"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33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335"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36"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37"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38"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3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4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41"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4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43"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34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345" w:author="Diana Machado" w:date="2019-04-05T18:21:00Z"/>
                <w:rFonts w:ascii="Calibri" w:eastAsia="PMingLiU" w:hAnsi="Calibri" w:cs="Calibri"/>
                <w:color w:val="000000"/>
                <w:sz w:val="22"/>
                <w:szCs w:val="22"/>
                <w:lang w:val="en-PH" w:eastAsia="en-US"/>
              </w:rPr>
            </w:pPr>
            <w:ins w:id="45346" w:author="Diana Machado" w:date="2019-04-05T18:21:00Z">
              <w:r w:rsidRPr="0081683F">
                <w:rPr>
                  <w:rFonts w:ascii="Calibri" w:eastAsia="PMingLiU" w:hAnsi="Calibri" w:cs="Calibri"/>
                  <w:color w:val="000000"/>
                  <w:sz w:val="22"/>
                  <w:szCs w:val="22"/>
                  <w:lang w:val="en-PH" w:eastAsia="en-US"/>
                </w:rPr>
                <w:t>Hendry</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347" w:author="Diana Machado" w:date="2019-04-05T18:21:00Z"/>
                <w:rFonts w:ascii="Calibri" w:eastAsia="PMingLiU" w:hAnsi="Calibri" w:cs="Calibri"/>
                <w:color w:val="000000"/>
                <w:sz w:val="22"/>
                <w:szCs w:val="22"/>
                <w:lang w:val="en-PH" w:eastAsia="en-US"/>
              </w:rPr>
            </w:pPr>
            <w:ins w:id="45348"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49" w:author="Diana Machado" w:date="2019-04-05T18:21:00Z"/>
                <w:rFonts w:ascii="Calibri" w:eastAsia="PMingLiU" w:hAnsi="Calibri" w:cs="Calibri"/>
                <w:color w:val="000000"/>
                <w:sz w:val="22"/>
                <w:szCs w:val="22"/>
                <w:lang w:val="en-PH" w:eastAsia="en-US"/>
              </w:rPr>
            </w:pPr>
            <w:ins w:id="45350" w:author="Diana Machado" w:date="2019-04-05T18:21:00Z">
              <w:r w:rsidRPr="0081683F">
                <w:rPr>
                  <w:rFonts w:ascii="Calibri" w:eastAsia="PMingLiU" w:hAnsi="Calibri" w:cs="Calibri"/>
                  <w:color w:val="000000"/>
                  <w:sz w:val="22"/>
                  <w:szCs w:val="22"/>
                  <w:lang w:val="en-PH" w:eastAsia="en-US"/>
                </w:rPr>
                <w:t>4.09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51" w:author="Diana Machado" w:date="2019-04-05T18:21:00Z"/>
                <w:rFonts w:ascii="Calibri" w:eastAsia="PMingLiU" w:hAnsi="Calibri" w:cs="Calibri"/>
                <w:color w:val="000000"/>
                <w:sz w:val="22"/>
                <w:szCs w:val="22"/>
                <w:lang w:val="en-PH" w:eastAsia="en-US"/>
              </w:rPr>
            </w:pPr>
            <w:ins w:id="45352" w:author="Diana Machado" w:date="2019-04-05T18:21:00Z">
              <w:r w:rsidRPr="0081683F">
                <w:rPr>
                  <w:rFonts w:ascii="Calibri" w:eastAsia="PMingLiU" w:hAnsi="Calibri" w:cs="Calibri"/>
                  <w:color w:val="000000"/>
                  <w:sz w:val="22"/>
                  <w:szCs w:val="22"/>
                  <w:lang w:val="en-PH" w:eastAsia="en-US"/>
                </w:rPr>
                <w:t>2.88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53" w:author="Diana Machado" w:date="2019-04-05T18:21:00Z"/>
                <w:rFonts w:ascii="Calibri" w:eastAsia="PMingLiU" w:hAnsi="Calibri" w:cs="Calibri"/>
                <w:color w:val="000000"/>
                <w:sz w:val="22"/>
                <w:szCs w:val="22"/>
                <w:lang w:val="en-PH" w:eastAsia="en-US"/>
              </w:rPr>
            </w:pPr>
            <w:ins w:id="45354" w:author="Diana Machado" w:date="2019-04-05T18:21:00Z">
              <w:r w:rsidRPr="0081683F">
                <w:rPr>
                  <w:rFonts w:ascii="Calibri" w:eastAsia="PMingLiU" w:hAnsi="Calibri" w:cs="Calibri"/>
                  <w:color w:val="000000"/>
                  <w:sz w:val="22"/>
                  <w:szCs w:val="22"/>
                  <w:lang w:val="en-PH" w:eastAsia="en-US"/>
                </w:rPr>
                <w:t>4.92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55" w:author="Diana Machado" w:date="2019-04-05T18:21:00Z"/>
                <w:rFonts w:ascii="Calibri" w:eastAsia="PMingLiU" w:hAnsi="Calibri" w:cs="Calibri"/>
                <w:color w:val="000000"/>
                <w:sz w:val="22"/>
                <w:szCs w:val="22"/>
                <w:lang w:val="en-PH" w:eastAsia="en-US"/>
              </w:rPr>
            </w:pPr>
            <w:ins w:id="45356" w:author="Diana Machado" w:date="2019-04-05T18:21:00Z">
              <w:r w:rsidRPr="0081683F">
                <w:rPr>
                  <w:rFonts w:ascii="Calibri" w:eastAsia="PMingLiU" w:hAnsi="Calibri" w:cs="Calibri"/>
                  <w:color w:val="000000"/>
                  <w:sz w:val="22"/>
                  <w:szCs w:val="22"/>
                  <w:lang w:val="en-PH" w:eastAsia="en-US"/>
                </w:rPr>
                <w:t>0.52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57" w:author="Diana Machado" w:date="2019-04-05T18:21:00Z"/>
                <w:rFonts w:ascii="Calibri" w:eastAsia="PMingLiU" w:hAnsi="Calibri" w:cs="Calibri"/>
                <w:color w:val="000000"/>
                <w:sz w:val="22"/>
                <w:szCs w:val="22"/>
                <w:lang w:val="en-PH" w:eastAsia="en-US"/>
              </w:rPr>
            </w:pPr>
            <w:ins w:id="45358" w:author="Diana Machado" w:date="2019-04-05T18:21:00Z">
              <w:r w:rsidRPr="0081683F">
                <w:rPr>
                  <w:rFonts w:ascii="Calibri" w:eastAsia="PMingLiU" w:hAnsi="Calibri" w:cs="Calibri"/>
                  <w:color w:val="000000"/>
                  <w:sz w:val="22"/>
                  <w:szCs w:val="22"/>
                  <w:lang w:val="en-PH" w:eastAsia="en-US"/>
                </w:rPr>
                <w:t>0.501</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359" w:author="Diana Machado" w:date="2019-04-05T18:21:00Z"/>
                <w:rFonts w:ascii="Calibri" w:eastAsia="PMingLiU" w:hAnsi="Calibri" w:cs="Calibri"/>
                <w:color w:val="000000"/>
                <w:sz w:val="22"/>
                <w:szCs w:val="22"/>
                <w:lang w:val="en-PH" w:eastAsia="en-US"/>
              </w:rPr>
            </w:pPr>
            <w:ins w:id="45360" w:author="Diana Machado" w:date="2019-04-05T18:21:00Z">
              <w:r w:rsidRPr="0081683F">
                <w:rPr>
                  <w:rFonts w:ascii="Calibri" w:eastAsia="PMingLiU" w:hAnsi="Calibri" w:cs="Calibri"/>
                  <w:color w:val="000000"/>
                  <w:sz w:val="22"/>
                  <w:szCs w:val="22"/>
                  <w:lang w:val="en-PH" w:eastAsia="en-US"/>
                </w:rPr>
                <w:t>0.85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361" w:author="Diana Machado" w:date="2019-04-05T18:21:00Z"/>
                <w:rFonts w:ascii="Calibri" w:eastAsia="PMingLiU" w:hAnsi="Calibri" w:cs="Calibri"/>
                <w:color w:val="000000"/>
                <w:sz w:val="22"/>
                <w:szCs w:val="22"/>
                <w:lang w:val="en-PH" w:eastAsia="en-US"/>
              </w:rPr>
            </w:pPr>
            <w:ins w:id="45362" w:author="Diana Machado" w:date="2019-04-05T18:21:00Z">
              <w:r w:rsidRPr="0081683F">
                <w:rPr>
                  <w:rFonts w:ascii="Calibri" w:eastAsia="PMingLiU" w:hAnsi="Calibri" w:cs="Calibri"/>
                  <w:color w:val="000000"/>
                  <w:sz w:val="22"/>
                  <w:szCs w:val="22"/>
                  <w:lang w:val="en-PH" w:eastAsia="en-US"/>
                </w:rPr>
                <w:t>0.89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63" w:author="Diana Machado" w:date="2019-04-05T18:21:00Z"/>
                <w:rFonts w:ascii="Calibri" w:eastAsia="PMingLiU" w:hAnsi="Calibri" w:cs="Calibri"/>
                <w:color w:val="000000"/>
                <w:sz w:val="22"/>
                <w:szCs w:val="22"/>
                <w:lang w:val="en-PH" w:eastAsia="en-US"/>
              </w:rPr>
            </w:pPr>
            <w:ins w:id="45364" w:author="Diana Machado" w:date="2019-04-05T18:21:00Z">
              <w:r w:rsidRPr="0081683F">
                <w:rPr>
                  <w:rFonts w:ascii="Calibri" w:eastAsia="PMingLiU" w:hAnsi="Calibri" w:cs="Calibri"/>
                  <w:color w:val="000000"/>
                  <w:sz w:val="22"/>
                  <w:szCs w:val="22"/>
                  <w:lang w:val="en-PH" w:eastAsia="en-US"/>
                </w:rPr>
                <w:t>5.840</w:t>
              </w:r>
            </w:ins>
          </w:p>
        </w:tc>
      </w:tr>
      <w:tr w:rsidR="002348ED" w:rsidRPr="0081683F" w:rsidTr="00787B33">
        <w:trPr>
          <w:trHeight w:val="286"/>
          <w:ins w:id="4536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36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367" w:author="Diana Machado" w:date="2019-04-05T18:21:00Z"/>
                <w:rFonts w:ascii="Calibri" w:eastAsia="PMingLiU" w:hAnsi="Calibri" w:cs="Calibri"/>
                <w:color w:val="000000"/>
                <w:sz w:val="22"/>
                <w:szCs w:val="22"/>
                <w:lang w:val="en-PH" w:eastAsia="en-US"/>
              </w:rPr>
            </w:pPr>
            <w:ins w:id="45368"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69" w:author="Diana Machado" w:date="2019-04-05T18:21:00Z"/>
                <w:rFonts w:ascii="Calibri" w:eastAsia="PMingLiU" w:hAnsi="Calibri" w:cs="Calibri"/>
                <w:color w:val="000000"/>
                <w:sz w:val="22"/>
                <w:szCs w:val="22"/>
                <w:lang w:val="en-PH" w:eastAsia="en-US"/>
              </w:rPr>
            </w:pPr>
            <w:ins w:id="45370" w:author="Diana Machado" w:date="2019-04-05T18:21:00Z">
              <w:r w:rsidRPr="0081683F">
                <w:rPr>
                  <w:rFonts w:ascii="Calibri" w:eastAsia="PMingLiU" w:hAnsi="Calibri" w:cs="Calibri"/>
                  <w:color w:val="000000"/>
                  <w:sz w:val="22"/>
                  <w:szCs w:val="22"/>
                  <w:lang w:val="en-PH" w:eastAsia="en-US"/>
                </w:rPr>
                <w:t>4.60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71" w:author="Diana Machado" w:date="2019-04-05T18:21:00Z"/>
                <w:rFonts w:ascii="Calibri" w:eastAsia="PMingLiU" w:hAnsi="Calibri" w:cs="Calibri"/>
                <w:color w:val="000000"/>
                <w:sz w:val="22"/>
                <w:szCs w:val="22"/>
                <w:lang w:val="en-PH" w:eastAsia="en-US"/>
              </w:rPr>
            </w:pPr>
            <w:ins w:id="45372" w:author="Diana Machado" w:date="2019-04-05T18:21:00Z">
              <w:r w:rsidRPr="0081683F">
                <w:rPr>
                  <w:rFonts w:ascii="Calibri" w:eastAsia="PMingLiU" w:hAnsi="Calibri" w:cs="Calibri"/>
                  <w:color w:val="000000"/>
                  <w:sz w:val="22"/>
                  <w:szCs w:val="22"/>
                  <w:lang w:val="en-PH" w:eastAsia="en-US"/>
                </w:rPr>
                <w:t>4.37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73" w:author="Diana Machado" w:date="2019-04-05T18:21:00Z"/>
                <w:rFonts w:ascii="Calibri" w:eastAsia="PMingLiU" w:hAnsi="Calibri" w:cs="Calibri"/>
                <w:color w:val="000000"/>
                <w:sz w:val="22"/>
                <w:szCs w:val="22"/>
                <w:lang w:val="en-PH" w:eastAsia="en-US"/>
              </w:rPr>
            </w:pPr>
            <w:ins w:id="45374" w:author="Diana Machado" w:date="2019-04-05T18:21:00Z">
              <w:r w:rsidRPr="0081683F">
                <w:rPr>
                  <w:rFonts w:ascii="Calibri" w:eastAsia="PMingLiU" w:hAnsi="Calibri" w:cs="Calibri"/>
                  <w:color w:val="000000"/>
                  <w:sz w:val="22"/>
                  <w:szCs w:val="22"/>
                  <w:lang w:val="en-PH" w:eastAsia="en-US"/>
                </w:rPr>
                <w:t>11.32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75" w:author="Diana Machado" w:date="2019-04-05T18:21:00Z"/>
                <w:rFonts w:ascii="Calibri" w:eastAsia="PMingLiU" w:hAnsi="Calibri" w:cs="Calibri"/>
                <w:color w:val="000000"/>
                <w:sz w:val="22"/>
                <w:szCs w:val="22"/>
                <w:lang w:val="en-PH" w:eastAsia="en-US"/>
              </w:rPr>
            </w:pPr>
            <w:ins w:id="45376" w:author="Diana Machado" w:date="2019-04-05T18:21:00Z">
              <w:r w:rsidRPr="0081683F">
                <w:rPr>
                  <w:rFonts w:ascii="Calibri" w:eastAsia="PMingLiU" w:hAnsi="Calibri" w:cs="Calibri"/>
                  <w:color w:val="000000"/>
                  <w:sz w:val="22"/>
                  <w:szCs w:val="22"/>
                  <w:lang w:val="en-PH" w:eastAsia="en-US"/>
                </w:rPr>
                <w:t>0.74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77" w:author="Diana Machado" w:date="2019-04-05T18:21:00Z"/>
                <w:rFonts w:ascii="Calibri" w:eastAsia="PMingLiU" w:hAnsi="Calibri" w:cs="Calibri"/>
                <w:color w:val="000000"/>
                <w:sz w:val="22"/>
                <w:szCs w:val="22"/>
                <w:lang w:val="en-PH" w:eastAsia="en-US"/>
              </w:rPr>
            </w:pPr>
            <w:ins w:id="45378" w:author="Diana Machado" w:date="2019-04-05T18:21:00Z">
              <w:r w:rsidRPr="0081683F">
                <w:rPr>
                  <w:rFonts w:ascii="Calibri" w:eastAsia="PMingLiU" w:hAnsi="Calibri" w:cs="Calibri"/>
                  <w:color w:val="000000"/>
                  <w:sz w:val="22"/>
                  <w:szCs w:val="22"/>
                  <w:lang w:val="en-PH" w:eastAsia="en-US"/>
                </w:rPr>
                <w:t>0.687</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379" w:author="Diana Machado" w:date="2019-04-05T18:21:00Z"/>
                <w:rFonts w:ascii="Calibri" w:eastAsia="PMingLiU" w:hAnsi="Calibri" w:cs="Calibri"/>
                <w:color w:val="000000"/>
                <w:sz w:val="22"/>
                <w:szCs w:val="22"/>
                <w:lang w:val="en-PH" w:eastAsia="en-US"/>
              </w:rPr>
            </w:pPr>
            <w:ins w:id="45380" w:author="Diana Machado" w:date="2019-04-05T18:21:00Z">
              <w:r w:rsidRPr="0081683F">
                <w:rPr>
                  <w:rFonts w:ascii="Calibri" w:eastAsia="PMingLiU" w:hAnsi="Calibri" w:cs="Calibri"/>
                  <w:color w:val="000000"/>
                  <w:sz w:val="22"/>
                  <w:szCs w:val="22"/>
                  <w:lang w:val="en-PH" w:eastAsia="en-US"/>
                </w:rPr>
                <w:t>1.20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381" w:author="Diana Machado" w:date="2019-04-05T18:21:00Z"/>
                <w:rFonts w:ascii="Calibri" w:eastAsia="PMingLiU" w:hAnsi="Calibri" w:cs="Calibri"/>
                <w:color w:val="000000"/>
                <w:sz w:val="22"/>
                <w:szCs w:val="22"/>
                <w:lang w:val="en-PH" w:eastAsia="en-US"/>
              </w:rPr>
            </w:pPr>
            <w:ins w:id="45382" w:author="Diana Machado" w:date="2019-04-05T18:21:00Z">
              <w:r w:rsidRPr="0081683F">
                <w:rPr>
                  <w:rFonts w:ascii="Calibri" w:eastAsia="PMingLiU" w:hAnsi="Calibri" w:cs="Calibri"/>
                  <w:color w:val="000000"/>
                  <w:sz w:val="22"/>
                  <w:szCs w:val="22"/>
                  <w:lang w:val="en-PH" w:eastAsia="en-US"/>
                </w:rPr>
                <w:t>1.41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83" w:author="Diana Machado" w:date="2019-04-05T18:21:00Z"/>
                <w:rFonts w:ascii="Calibri" w:eastAsia="PMingLiU" w:hAnsi="Calibri" w:cs="Calibri"/>
                <w:color w:val="000000"/>
                <w:sz w:val="22"/>
                <w:szCs w:val="22"/>
                <w:lang w:val="en-PH" w:eastAsia="en-US"/>
              </w:rPr>
            </w:pPr>
            <w:ins w:id="45384" w:author="Diana Machado" w:date="2019-04-05T18:21:00Z">
              <w:r w:rsidRPr="0081683F">
                <w:rPr>
                  <w:rFonts w:ascii="Calibri" w:eastAsia="PMingLiU" w:hAnsi="Calibri" w:cs="Calibri"/>
                  <w:color w:val="000000"/>
                  <w:sz w:val="22"/>
                  <w:szCs w:val="22"/>
                  <w:lang w:val="en-PH" w:eastAsia="en-US"/>
                </w:rPr>
                <w:t>6.967</w:t>
              </w:r>
            </w:ins>
          </w:p>
        </w:tc>
      </w:tr>
      <w:tr w:rsidR="002348ED" w:rsidRPr="0081683F" w:rsidTr="00787B33">
        <w:trPr>
          <w:trHeight w:val="286"/>
          <w:ins w:id="4538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38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387" w:author="Diana Machado" w:date="2019-04-05T18:21:00Z"/>
                <w:rFonts w:ascii="Calibri" w:eastAsia="PMingLiU" w:hAnsi="Calibri" w:cs="Calibri"/>
                <w:color w:val="000000"/>
                <w:sz w:val="22"/>
                <w:szCs w:val="22"/>
                <w:lang w:val="en-PH" w:eastAsia="en-US"/>
              </w:rPr>
            </w:pPr>
            <w:ins w:id="45388"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89" w:author="Diana Machado" w:date="2019-04-05T18:21:00Z"/>
                <w:rFonts w:ascii="Calibri" w:eastAsia="PMingLiU" w:hAnsi="Calibri" w:cs="Calibri"/>
                <w:color w:val="000000"/>
                <w:sz w:val="22"/>
                <w:szCs w:val="22"/>
                <w:lang w:val="en-PH" w:eastAsia="en-US"/>
              </w:rPr>
            </w:pPr>
            <w:ins w:id="45390" w:author="Diana Machado" w:date="2019-04-05T18:21:00Z">
              <w:r w:rsidRPr="0081683F">
                <w:rPr>
                  <w:rFonts w:ascii="Calibri" w:eastAsia="PMingLiU" w:hAnsi="Calibri" w:cs="Calibri"/>
                  <w:color w:val="000000"/>
                  <w:sz w:val="22"/>
                  <w:szCs w:val="22"/>
                  <w:lang w:val="en-PH" w:eastAsia="en-US"/>
                </w:rPr>
                <w:t>5.56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91" w:author="Diana Machado" w:date="2019-04-05T18:21:00Z"/>
                <w:rFonts w:ascii="Calibri" w:eastAsia="PMingLiU" w:hAnsi="Calibri" w:cs="Calibri"/>
                <w:color w:val="000000"/>
                <w:sz w:val="22"/>
                <w:szCs w:val="22"/>
                <w:lang w:val="en-PH" w:eastAsia="en-US"/>
              </w:rPr>
            </w:pPr>
            <w:ins w:id="45392" w:author="Diana Machado" w:date="2019-04-05T18:21:00Z">
              <w:r w:rsidRPr="0081683F">
                <w:rPr>
                  <w:rFonts w:ascii="Calibri" w:eastAsia="PMingLiU" w:hAnsi="Calibri" w:cs="Calibri"/>
                  <w:color w:val="000000"/>
                  <w:sz w:val="22"/>
                  <w:szCs w:val="22"/>
                  <w:lang w:val="en-PH" w:eastAsia="en-US"/>
                </w:rPr>
                <w:t>5.32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93" w:author="Diana Machado" w:date="2019-04-05T18:21:00Z"/>
                <w:rFonts w:ascii="Calibri" w:eastAsia="PMingLiU" w:hAnsi="Calibri" w:cs="Calibri"/>
                <w:color w:val="000000"/>
                <w:sz w:val="22"/>
                <w:szCs w:val="22"/>
                <w:lang w:val="en-PH" w:eastAsia="en-US"/>
              </w:rPr>
            </w:pPr>
            <w:ins w:id="45394" w:author="Diana Machado" w:date="2019-04-05T18:21:00Z">
              <w:r w:rsidRPr="0081683F">
                <w:rPr>
                  <w:rFonts w:ascii="Calibri" w:eastAsia="PMingLiU" w:hAnsi="Calibri" w:cs="Calibri"/>
                  <w:color w:val="000000"/>
                  <w:sz w:val="22"/>
                  <w:szCs w:val="22"/>
                  <w:lang w:val="en-PH" w:eastAsia="en-US"/>
                </w:rPr>
                <w:t>13.351</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395" w:author="Diana Machado" w:date="2019-04-05T18:21:00Z"/>
                <w:rFonts w:ascii="Calibri" w:eastAsia="PMingLiU" w:hAnsi="Calibri" w:cs="Calibri"/>
                <w:color w:val="000000"/>
                <w:sz w:val="22"/>
                <w:szCs w:val="22"/>
                <w:lang w:val="en-PH" w:eastAsia="en-US"/>
              </w:rPr>
            </w:pPr>
            <w:ins w:id="45396" w:author="Diana Machado" w:date="2019-04-05T18:21:00Z">
              <w:r w:rsidRPr="0081683F">
                <w:rPr>
                  <w:rFonts w:ascii="Calibri" w:eastAsia="PMingLiU" w:hAnsi="Calibri" w:cs="Calibri"/>
                  <w:color w:val="000000"/>
                  <w:sz w:val="22"/>
                  <w:szCs w:val="22"/>
                  <w:lang w:val="en-PH" w:eastAsia="en-US"/>
                </w:rPr>
                <w:t>0.910</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397" w:author="Diana Machado" w:date="2019-04-05T18:21:00Z"/>
                <w:rFonts w:ascii="Calibri" w:eastAsia="PMingLiU" w:hAnsi="Calibri" w:cs="Calibri"/>
                <w:color w:val="000000"/>
                <w:sz w:val="22"/>
                <w:szCs w:val="22"/>
                <w:lang w:val="en-PH" w:eastAsia="en-US"/>
              </w:rPr>
            </w:pPr>
            <w:ins w:id="45398" w:author="Diana Machado" w:date="2019-04-05T18:21:00Z">
              <w:r w:rsidRPr="0081683F">
                <w:rPr>
                  <w:rFonts w:ascii="Calibri" w:eastAsia="PMingLiU" w:hAnsi="Calibri" w:cs="Calibri"/>
                  <w:color w:val="000000"/>
                  <w:sz w:val="22"/>
                  <w:szCs w:val="22"/>
                  <w:lang w:val="en-PH" w:eastAsia="en-US"/>
                </w:rPr>
                <w:t>0.952</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399" w:author="Diana Machado" w:date="2019-04-05T18:21:00Z"/>
                <w:rFonts w:ascii="Calibri" w:eastAsia="PMingLiU" w:hAnsi="Calibri" w:cs="Calibri"/>
                <w:color w:val="000000"/>
                <w:sz w:val="22"/>
                <w:szCs w:val="22"/>
                <w:lang w:val="en-PH" w:eastAsia="en-US"/>
              </w:rPr>
            </w:pPr>
            <w:ins w:id="45400" w:author="Diana Machado" w:date="2019-04-05T18:21:00Z">
              <w:r w:rsidRPr="0081683F">
                <w:rPr>
                  <w:rFonts w:ascii="Calibri" w:eastAsia="PMingLiU" w:hAnsi="Calibri" w:cs="Calibri"/>
                  <w:color w:val="000000"/>
                  <w:sz w:val="22"/>
                  <w:szCs w:val="22"/>
                  <w:lang w:val="en-PH" w:eastAsia="en-US"/>
                </w:rPr>
                <w:t>1.25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401" w:author="Diana Machado" w:date="2019-04-05T18:21:00Z"/>
                <w:rFonts w:ascii="Calibri" w:eastAsia="PMingLiU" w:hAnsi="Calibri" w:cs="Calibri"/>
                <w:color w:val="000000"/>
                <w:sz w:val="22"/>
                <w:szCs w:val="22"/>
                <w:lang w:val="en-PH" w:eastAsia="en-US"/>
              </w:rPr>
            </w:pPr>
            <w:ins w:id="45402" w:author="Diana Machado" w:date="2019-04-05T18:21:00Z">
              <w:r w:rsidRPr="0081683F">
                <w:rPr>
                  <w:rFonts w:ascii="Calibri" w:eastAsia="PMingLiU" w:hAnsi="Calibri" w:cs="Calibri"/>
                  <w:color w:val="000000"/>
                  <w:sz w:val="22"/>
                  <w:szCs w:val="22"/>
                  <w:lang w:val="en-PH" w:eastAsia="en-US"/>
                </w:rPr>
                <w:t>1.54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03" w:author="Diana Machado" w:date="2019-04-05T18:21:00Z"/>
                <w:rFonts w:ascii="Calibri" w:eastAsia="PMingLiU" w:hAnsi="Calibri" w:cs="Calibri"/>
                <w:color w:val="000000"/>
                <w:sz w:val="22"/>
                <w:szCs w:val="22"/>
                <w:lang w:val="en-PH" w:eastAsia="en-US"/>
              </w:rPr>
            </w:pPr>
            <w:ins w:id="45404" w:author="Diana Machado" w:date="2019-04-05T18:21:00Z">
              <w:r w:rsidRPr="0081683F">
                <w:rPr>
                  <w:rFonts w:ascii="Calibri" w:eastAsia="PMingLiU" w:hAnsi="Calibri" w:cs="Calibri"/>
                  <w:color w:val="000000"/>
                  <w:sz w:val="22"/>
                  <w:szCs w:val="22"/>
                  <w:lang w:val="en-PH" w:eastAsia="en-US"/>
                </w:rPr>
                <w:t>7.461</w:t>
              </w:r>
            </w:ins>
          </w:p>
        </w:tc>
      </w:tr>
      <w:tr w:rsidR="002348ED" w:rsidRPr="0081683F" w:rsidTr="00787B33">
        <w:trPr>
          <w:trHeight w:val="286"/>
          <w:ins w:id="45405"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40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407"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08"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09"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10"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1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1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13"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1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15"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41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417" w:author="Diana Machado" w:date="2019-04-05T18:21:00Z"/>
                <w:rFonts w:ascii="Calibri" w:eastAsia="PMingLiU" w:hAnsi="Calibri" w:cs="Calibri"/>
                <w:color w:val="000000"/>
                <w:sz w:val="22"/>
                <w:szCs w:val="22"/>
                <w:lang w:val="en-PH" w:eastAsia="en-US"/>
              </w:rPr>
            </w:pPr>
            <w:ins w:id="45418" w:author="Diana Machado" w:date="2019-04-05T18:21:00Z">
              <w:r w:rsidRPr="0081683F">
                <w:rPr>
                  <w:rFonts w:ascii="Calibri" w:eastAsia="PMingLiU" w:hAnsi="Calibri" w:cs="Calibri"/>
                  <w:color w:val="000000"/>
                  <w:sz w:val="22"/>
                  <w:szCs w:val="22"/>
                  <w:lang w:val="en-PH" w:eastAsia="en-US"/>
                </w:rPr>
                <w:t>Hernando</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419" w:author="Diana Machado" w:date="2019-04-05T18:21:00Z"/>
                <w:rFonts w:ascii="Calibri" w:eastAsia="PMingLiU" w:hAnsi="Calibri" w:cs="Calibri"/>
                <w:color w:val="000000"/>
                <w:sz w:val="22"/>
                <w:szCs w:val="22"/>
                <w:lang w:val="en-PH" w:eastAsia="en-US"/>
              </w:rPr>
            </w:pPr>
            <w:ins w:id="45420"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421" w:author="Diana Machado" w:date="2019-04-05T18:21:00Z"/>
                <w:rFonts w:ascii="Calibri" w:eastAsia="PMingLiU" w:hAnsi="Calibri" w:cs="Calibri"/>
                <w:color w:val="000000"/>
                <w:sz w:val="22"/>
                <w:szCs w:val="22"/>
                <w:lang w:val="en-PH" w:eastAsia="en-US"/>
              </w:rPr>
            </w:pPr>
            <w:ins w:id="45422" w:author="Diana Machado" w:date="2019-04-05T18:21:00Z">
              <w:r w:rsidRPr="0081683F">
                <w:rPr>
                  <w:rFonts w:ascii="Calibri" w:eastAsia="PMingLiU" w:hAnsi="Calibri" w:cs="Calibri"/>
                  <w:color w:val="000000"/>
                  <w:sz w:val="22"/>
                  <w:szCs w:val="22"/>
                  <w:lang w:val="en-PH" w:eastAsia="en-US"/>
                </w:rPr>
                <w:t>2.08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23" w:author="Diana Machado" w:date="2019-04-05T18:21:00Z"/>
                <w:rFonts w:ascii="Calibri" w:eastAsia="PMingLiU" w:hAnsi="Calibri" w:cs="Calibri"/>
                <w:color w:val="000000"/>
                <w:sz w:val="22"/>
                <w:szCs w:val="22"/>
                <w:lang w:val="en-PH" w:eastAsia="en-US"/>
              </w:rPr>
            </w:pPr>
            <w:ins w:id="45424" w:author="Diana Machado" w:date="2019-04-05T18:21:00Z">
              <w:r w:rsidRPr="0081683F">
                <w:rPr>
                  <w:rFonts w:ascii="Calibri" w:eastAsia="PMingLiU" w:hAnsi="Calibri" w:cs="Calibri"/>
                  <w:color w:val="000000"/>
                  <w:sz w:val="22"/>
                  <w:szCs w:val="22"/>
                  <w:lang w:val="en-PH" w:eastAsia="en-US"/>
                </w:rPr>
                <w:t>1.639</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425" w:author="Diana Machado" w:date="2019-04-05T18:21:00Z"/>
                <w:rFonts w:ascii="Calibri" w:eastAsia="PMingLiU" w:hAnsi="Calibri" w:cs="Calibri"/>
                <w:color w:val="000000"/>
                <w:sz w:val="22"/>
                <w:szCs w:val="22"/>
                <w:lang w:val="en-PH" w:eastAsia="en-US"/>
              </w:rPr>
            </w:pPr>
            <w:ins w:id="45426" w:author="Diana Machado" w:date="2019-04-05T18:21:00Z">
              <w:r w:rsidRPr="0081683F">
                <w:rPr>
                  <w:rFonts w:ascii="Calibri" w:eastAsia="PMingLiU" w:hAnsi="Calibri" w:cs="Calibri"/>
                  <w:color w:val="000000"/>
                  <w:sz w:val="22"/>
                  <w:szCs w:val="22"/>
                  <w:lang w:val="en-PH" w:eastAsia="en-US"/>
                </w:rPr>
                <w:t>1.33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27" w:author="Diana Machado" w:date="2019-04-05T18:21:00Z"/>
                <w:rFonts w:ascii="Calibri" w:eastAsia="PMingLiU" w:hAnsi="Calibri" w:cs="Calibri"/>
                <w:color w:val="000000"/>
                <w:sz w:val="22"/>
                <w:szCs w:val="22"/>
                <w:lang w:val="en-PH" w:eastAsia="en-US"/>
              </w:rPr>
            </w:pPr>
            <w:ins w:id="45428" w:author="Diana Machado" w:date="2019-04-05T18:21:00Z">
              <w:r w:rsidRPr="0081683F">
                <w:rPr>
                  <w:rFonts w:ascii="Calibri" w:eastAsia="PMingLiU" w:hAnsi="Calibri" w:cs="Calibri"/>
                  <w:color w:val="000000"/>
                  <w:sz w:val="22"/>
                  <w:szCs w:val="22"/>
                  <w:lang w:val="en-PH" w:eastAsia="en-US"/>
                </w:rPr>
                <w:t>0.27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29" w:author="Diana Machado" w:date="2019-04-05T18:21:00Z"/>
                <w:rFonts w:ascii="Calibri" w:eastAsia="PMingLiU" w:hAnsi="Calibri" w:cs="Calibri"/>
                <w:color w:val="000000"/>
                <w:sz w:val="22"/>
                <w:szCs w:val="22"/>
                <w:lang w:val="en-PH" w:eastAsia="en-US"/>
              </w:rPr>
            </w:pPr>
            <w:ins w:id="45430" w:author="Diana Machado" w:date="2019-04-05T18:21:00Z">
              <w:r w:rsidRPr="0081683F">
                <w:rPr>
                  <w:rFonts w:ascii="Calibri" w:eastAsia="PMingLiU" w:hAnsi="Calibri" w:cs="Calibri"/>
                  <w:color w:val="000000"/>
                  <w:sz w:val="22"/>
                  <w:szCs w:val="22"/>
                  <w:lang w:val="en-PH" w:eastAsia="en-US"/>
                </w:rPr>
                <w:t>0.26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31" w:author="Diana Machado" w:date="2019-04-05T18:21:00Z"/>
                <w:rFonts w:ascii="Calibri" w:eastAsia="PMingLiU" w:hAnsi="Calibri" w:cs="Calibri"/>
                <w:color w:val="000000"/>
                <w:sz w:val="22"/>
                <w:szCs w:val="22"/>
                <w:lang w:val="en-PH" w:eastAsia="en-US"/>
              </w:rPr>
            </w:pPr>
            <w:ins w:id="45432" w:author="Diana Machado" w:date="2019-04-05T18:21:00Z">
              <w:r w:rsidRPr="0081683F">
                <w:rPr>
                  <w:rFonts w:ascii="Calibri" w:eastAsia="PMingLiU" w:hAnsi="Calibri" w:cs="Calibri"/>
                  <w:color w:val="000000"/>
                  <w:sz w:val="22"/>
                  <w:szCs w:val="22"/>
                  <w:lang w:val="en-PH" w:eastAsia="en-US"/>
                </w:rPr>
                <w:t>0.55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33" w:author="Diana Machado" w:date="2019-04-05T18:21:00Z"/>
                <w:rFonts w:ascii="Calibri" w:eastAsia="PMingLiU" w:hAnsi="Calibri" w:cs="Calibri"/>
                <w:color w:val="000000"/>
                <w:sz w:val="22"/>
                <w:szCs w:val="22"/>
                <w:lang w:val="en-PH" w:eastAsia="en-US"/>
              </w:rPr>
            </w:pPr>
            <w:ins w:id="45434" w:author="Diana Machado" w:date="2019-04-05T18:21:00Z">
              <w:r w:rsidRPr="0081683F">
                <w:rPr>
                  <w:rFonts w:ascii="Calibri" w:eastAsia="PMingLiU" w:hAnsi="Calibri" w:cs="Calibri"/>
                  <w:color w:val="000000"/>
                  <w:sz w:val="22"/>
                  <w:szCs w:val="22"/>
                  <w:lang w:val="en-PH" w:eastAsia="en-US"/>
                </w:rPr>
                <w:t>0.33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35" w:author="Diana Machado" w:date="2019-04-05T18:21:00Z"/>
                <w:rFonts w:ascii="Calibri" w:eastAsia="PMingLiU" w:hAnsi="Calibri" w:cs="Calibri"/>
                <w:color w:val="000000"/>
                <w:sz w:val="22"/>
                <w:szCs w:val="22"/>
                <w:lang w:val="en-PH" w:eastAsia="en-US"/>
              </w:rPr>
            </w:pPr>
            <w:ins w:id="45436" w:author="Diana Machado" w:date="2019-04-05T18:21:00Z">
              <w:r w:rsidRPr="0081683F">
                <w:rPr>
                  <w:rFonts w:ascii="Calibri" w:eastAsia="PMingLiU" w:hAnsi="Calibri" w:cs="Calibri"/>
                  <w:color w:val="000000"/>
                  <w:sz w:val="22"/>
                  <w:szCs w:val="22"/>
                  <w:lang w:val="en-PH" w:eastAsia="en-US"/>
                </w:rPr>
                <w:t>2.930</w:t>
              </w:r>
            </w:ins>
          </w:p>
        </w:tc>
      </w:tr>
      <w:tr w:rsidR="002348ED" w:rsidRPr="0081683F" w:rsidTr="00787B33">
        <w:trPr>
          <w:trHeight w:val="286"/>
          <w:ins w:id="4543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43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439" w:author="Diana Machado" w:date="2019-04-05T18:21:00Z"/>
                <w:rFonts w:ascii="Calibri" w:eastAsia="PMingLiU" w:hAnsi="Calibri" w:cs="Calibri"/>
                <w:color w:val="000000"/>
                <w:sz w:val="22"/>
                <w:szCs w:val="22"/>
                <w:lang w:val="en-PH" w:eastAsia="en-US"/>
              </w:rPr>
            </w:pPr>
            <w:ins w:id="45440"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41" w:author="Diana Machado" w:date="2019-04-05T18:21:00Z"/>
                <w:rFonts w:ascii="Calibri" w:eastAsia="PMingLiU" w:hAnsi="Calibri" w:cs="Calibri"/>
                <w:color w:val="000000"/>
                <w:sz w:val="22"/>
                <w:szCs w:val="22"/>
                <w:lang w:val="en-PH" w:eastAsia="en-US"/>
              </w:rPr>
            </w:pPr>
            <w:ins w:id="45442" w:author="Diana Machado" w:date="2019-04-05T18:21:00Z">
              <w:r w:rsidRPr="0081683F">
                <w:rPr>
                  <w:rFonts w:ascii="Calibri" w:eastAsia="PMingLiU" w:hAnsi="Calibri" w:cs="Calibri"/>
                  <w:color w:val="000000"/>
                  <w:sz w:val="22"/>
                  <w:szCs w:val="22"/>
                  <w:lang w:val="en-PH" w:eastAsia="en-US"/>
                </w:rPr>
                <w:t>2.55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43" w:author="Diana Machado" w:date="2019-04-05T18:21:00Z"/>
                <w:rFonts w:ascii="Calibri" w:eastAsia="PMingLiU" w:hAnsi="Calibri" w:cs="Calibri"/>
                <w:color w:val="000000"/>
                <w:sz w:val="22"/>
                <w:szCs w:val="22"/>
                <w:lang w:val="en-PH" w:eastAsia="en-US"/>
              </w:rPr>
            </w:pPr>
            <w:ins w:id="45444" w:author="Diana Machado" w:date="2019-04-05T18:21:00Z">
              <w:r w:rsidRPr="0081683F">
                <w:rPr>
                  <w:rFonts w:ascii="Calibri" w:eastAsia="PMingLiU" w:hAnsi="Calibri" w:cs="Calibri"/>
                  <w:color w:val="000000"/>
                  <w:sz w:val="22"/>
                  <w:szCs w:val="22"/>
                  <w:lang w:val="en-PH" w:eastAsia="en-US"/>
                </w:rPr>
                <w:t>2.35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45" w:author="Diana Machado" w:date="2019-04-05T18:21:00Z"/>
                <w:rFonts w:ascii="Calibri" w:eastAsia="PMingLiU" w:hAnsi="Calibri" w:cs="Calibri"/>
                <w:color w:val="000000"/>
                <w:sz w:val="22"/>
                <w:szCs w:val="22"/>
                <w:lang w:val="en-PH" w:eastAsia="en-US"/>
              </w:rPr>
            </w:pPr>
            <w:ins w:id="45446" w:author="Diana Machado" w:date="2019-04-05T18:21:00Z">
              <w:r w:rsidRPr="0081683F">
                <w:rPr>
                  <w:rFonts w:ascii="Calibri" w:eastAsia="PMingLiU" w:hAnsi="Calibri" w:cs="Calibri"/>
                  <w:color w:val="000000"/>
                  <w:sz w:val="22"/>
                  <w:szCs w:val="22"/>
                  <w:lang w:val="en-PH" w:eastAsia="en-US"/>
                </w:rPr>
                <w:t>6.31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47" w:author="Diana Machado" w:date="2019-04-05T18:21:00Z"/>
                <w:rFonts w:ascii="Calibri" w:eastAsia="PMingLiU" w:hAnsi="Calibri" w:cs="Calibri"/>
                <w:color w:val="000000"/>
                <w:sz w:val="22"/>
                <w:szCs w:val="22"/>
                <w:lang w:val="en-PH" w:eastAsia="en-US"/>
              </w:rPr>
            </w:pPr>
            <w:ins w:id="45448" w:author="Diana Machado" w:date="2019-04-05T18:21:00Z">
              <w:r w:rsidRPr="0081683F">
                <w:rPr>
                  <w:rFonts w:ascii="Calibri" w:eastAsia="PMingLiU" w:hAnsi="Calibri" w:cs="Calibri"/>
                  <w:color w:val="000000"/>
                  <w:sz w:val="22"/>
                  <w:szCs w:val="22"/>
                  <w:lang w:val="en-PH" w:eastAsia="en-US"/>
                </w:rPr>
                <w:t>0.30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49" w:author="Diana Machado" w:date="2019-04-05T18:21:00Z"/>
                <w:rFonts w:ascii="Calibri" w:eastAsia="PMingLiU" w:hAnsi="Calibri" w:cs="Calibri"/>
                <w:color w:val="000000"/>
                <w:sz w:val="22"/>
                <w:szCs w:val="22"/>
                <w:lang w:val="en-PH" w:eastAsia="en-US"/>
              </w:rPr>
            </w:pPr>
            <w:ins w:id="45450" w:author="Diana Machado" w:date="2019-04-05T18:21:00Z">
              <w:r w:rsidRPr="0081683F">
                <w:rPr>
                  <w:rFonts w:ascii="Calibri" w:eastAsia="PMingLiU" w:hAnsi="Calibri" w:cs="Calibri"/>
                  <w:color w:val="000000"/>
                  <w:sz w:val="22"/>
                  <w:szCs w:val="22"/>
                  <w:lang w:val="en-PH" w:eastAsia="en-US"/>
                </w:rPr>
                <w:t>0.29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51" w:author="Diana Machado" w:date="2019-04-05T18:21:00Z"/>
                <w:rFonts w:ascii="Calibri" w:eastAsia="PMingLiU" w:hAnsi="Calibri" w:cs="Calibri"/>
                <w:color w:val="000000"/>
                <w:sz w:val="22"/>
                <w:szCs w:val="22"/>
                <w:lang w:val="en-PH" w:eastAsia="en-US"/>
              </w:rPr>
            </w:pPr>
            <w:ins w:id="45452" w:author="Diana Machado" w:date="2019-04-05T18:21:00Z">
              <w:r w:rsidRPr="0081683F">
                <w:rPr>
                  <w:rFonts w:ascii="Calibri" w:eastAsia="PMingLiU" w:hAnsi="Calibri" w:cs="Calibri"/>
                  <w:color w:val="000000"/>
                  <w:sz w:val="22"/>
                  <w:szCs w:val="22"/>
                  <w:lang w:val="en-PH" w:eastAsia="en-US"/>
                </w:rPr>
                <w:t>0.65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53" w:author="Diana Machado" w:date="2019-04-05T18:21:00Z"/>
                <w:rFonts w:ascii="Calibri" w:eastAsia="PMingLiU" w:hAnsi="Calibri" w:cs="Calibri"/>
                <w:color w:val="000000"/>
                <w:sz w:val="22"/>
                <w:szCs w:val="22"/>
                <w:lang w:val="en-PH" w:eastAsia="en-US"/>
              </w:rPr>
            </w:pPr>
            <w:ins w:id="45454" w:author="Diana Machado" w:date="2019-04-05T18:21:00Z">
              <w:r w:rsidRPr="0081683F">
                <w:rPr>
                  <w:rFonts w:ascii="Calibri" w:eastAsia="PMingLiU" w:hAnsi="Calibri" w:cs="Calibri"/>
                  <w:color w:val="000000"/>
                  <w:sz w:val="22"/>
                  <w:szCs w:val="22"/>
                  <w:lang w:val="en-PH" w:eastAsia="en-US"/>
                </w:rPr>
                <w:t>0.62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55" w:author="Diana Machado" w:date="2019-04-05T18:21:00Z"/>
                <w:rFonts w:ascii="Calibri" w:eastAsia="PMingLiU" w:hAnsi="Calibri" w:cs="Calibri"/>
                <w:color w:val="000000"/>
                <w:sz w:val="22"/>
                <w:szCs w:val="22"/>
                <w:lang w:val="en-PH" w:eastAsia="en-US"/>
              </w:rPr>
            </w:pPr>
            <w:ins w:id="45456" w:author="Diana Machado" w:date="2019-04-05T18:21:00Z">
              <w:r w:rsidRPr="0081683F">
                <w:rPr>
                  <w:rFonts w:ascii="Calibri" w:eastAsia="PMingLiU" w:hAnsi="Calibri" w:cs="Calibri"/>
                  <w:color w:val="000000"/>
                  <w:sz w:val="22"/>
                  <w:szCs w:val="22"/>
                  <w:lang w:val="en-PH" w:eastAsia="en-US"/>
                </w:rPr>
                <w:t>3.588</w:t>
              </w:r>
            </w:ins>
          </w:p>
        </w:tc>
      </w:tr>
      <w:tr w:rsidR="002348ED" w:rsidRPr="0081683F" w:rsidTr="00787B33">
        <w:trPr>
          <w:trHeight w:val="286"/>
          <w:ins w:id="4545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45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459" w:author="Diana Machado" w:date="2019-04-05T18:21:00Z"/>
                <w:rFonts w:ascii="Calibri" w:eastAsia="PMingLiU" w:hAnsi="Calibri" w:cs="Calibri"/>
                <w:color w:val="000000"/>
                <w:sz w:val="22"/>
                <w:szCs w:val="22"/>
                <w:lang w:val="en-PH" w:eastAsia="en-US"/>
              </w:rPr>
            </w:pPr>
            <w:ins w:id="45460"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461" w:author="Diana Machado" w:date="2019-04-05T18:21:00Z"/>
                <w:rFonts w:ascii="Calibri" w:eastAsia="PMingLiU" w:hAnsi="Calibri" w:cs="Calibri"/>
                <w:color w:val="000000"/>
                <w:sz w:val="22"/>
                <w:szCs w:val="22"/>
                <w:lang w:val="en-PH" w:eastAsia="en-US"/>
              </w:rPr>
            </w:pPr>
            <w:ins w:id="45462" w:author="Diana Machado" w:date="2019-04-05T18:21:00Z">
              <w:r w:rsidRPr="0081683F">
                <w:rPr>
                  <w:rFonts w:ascii="Calibri" w:eastAsia="PMingLiU" w:hAnsi="Calibri" w:cs="Calibri"/>
                  <w:color w:val="000000"/>
                  <w:sz w:val="22"/>
                  <w:szCs w:val="22"/>
                  <w:lang w:val="en-PH" w:eastAsia="en-US"/>
                </w:rPr>
                <w:t>2.962</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463" w:author="Diana Machado" w:date="2019-04-05T18:21:00Z"/>
                <w:rFonts w:ascii="Calibri" w:eastAsia="PMingLiU" w:hAnsi="Calibri" w:cs="Calibri"/>
                <w:color w:val="000000"/>
                <w:sz w:val="22"/>
                <w:szCs w:val="22"/>
                <w:lang w:val="en-PH" w:eastAsia="en-US"/>
              </w:rPr>
            </w:pPr>
            <w:ins w:id="45464" w:author="Diana Machado" w:date="2019-04-05T18:21:00Z">
              <w:r w:rsidRPr="0081683F">
                <w:rPr>
                  <w:rFonts w:ascii="Calibri" w:eastAsia="PMingLiU" w:hAnsi="Calibri" w:cs="Calibri"/>
                  <w:color w:val="000000"/>
                  <w:sz w:val="22"/>
                  <w:szCs w:val="22"/>
                  <w:lang w:val="en-PH" w:eastAsia="en-US"/>
                </w:rPr>
                <w:t>3.24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65" w:author="Diana Machado" w:date="2019-04-05T18:21:00Z"/>
                <w:rFonts w:ascii="Calibri" w:eastAsia="PMingLiU" w:hAnsi="Calibri" w:cs="Calibri"/>
                <w:color w:val="000000"/>
                <w:sz w:val="22"/>
                <w:szCs w:val="22"/>
                <w:lang w:val="en-PH" w:eastAsia="en-US"/>
              </w:rPr>
            </w:pPr>
            <w:ins w:id="45466" w:author="Diana Machado" w:date="2019-04-05T18:21:00Z">
              <w:r w:rsidRPr="0081683F">
                <w:rPr>
                  <w:rFonts w:ascii="Calibri" w:eastAsia="PMingLiU" w:hAnsi="Calibri" w:cs="Calibri"/>
                  <w:color w:val="000000"/>
                  <w:sz w:val="22"/>
                  <w:szCs w:val="22"/>
                  <w:lang w:val="en-PH" w:eastAsia="en-US"/>
                </w:rPr>
                <w:t>8.45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67" w:author="Diana Machado" w:date="2019-04-05T18:21:00Z"/>
                <w:rFonts w:ascii="Calibri" w:eastAsia="PMingLiU" w:hAnsi="Calibri" w:cs="Calibri"/>
                <w:color w:val="000000"/>
                <w:sz w:val="22"/>
                <w:szCs w:val="22"/>
                <w:lang w:val="en-PH" w:eastAsia="en-US"/>
              </w:rPr>
            </w:pPr>
            <w:ins w:id="45468" w:author="Diana Machado" w:date="2019-04-05T18:21:00Z">
              <w:r w:rsidRPr="0081683F">
                <w:rPr>
                  <w:rFonts w:ascii="Calibri" w:eastAsia="PMingLiU" w:hAnsi="Calibri" w:cs="Calibri"/>
                  <w:color w:val="000000"/>
                  <w:sz w:val="22"/>
                  <w:szCs w:val="22"/>
                  <w:lang w:val="en-PH" w:eastAsia="en-US"/>
                </w:rPr>
                <w:t>0.48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69" w:author="Diana Machado" w:date="2019-04-05T18:21:00Z"/>
                <w:rFonts w:ascii="Calibri" w:eastAsia="PMingLiU" w:hAnsi="Calibri" w:cs="Calibri"/>
                <w:color w:val="000000"/>
                <w:sz w:val="22"/>
                <w:szCs w:val="22"/>
                <w:lang w:val="en-PH" w:eastAsia="en-US"/>
              </w:rPr>
            </w:pPr>
            <w:ins w:id="45470" w:author="Diana Machado" w:date="2019-04-05T18:21:00Z">
              <w:r w:rsidRPr="0081683F">
                <w:rPr>
                  <w:rFonts w:ascii="Calibri" w:eastAsia="PMingLiU" w:hAnsi="Calibri" w:cs="Calibri"/>
                  <w:color w:val="000000"/>
                  <w:sz w:val="22"/>
                  <w:szCs w:val="22"/>
                  <w:lang w:val="en-PH" w:eastAsia="en-US"/>
                </w:rPr>
                <w:t>0.38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71" w:author="Diana Machado" w:date="2019-04-05T18:21:00Z"/>
                <w:rFonts w:ascii="Calibri" w:eastAsia="PMingLiU" w:hAnsi="Calibri" w:cs="Calibri"/>
                <w:color w:val="000000"/>
                <w:sz w:val="22"/>
                <w:szCs w:val="22"/>
                <w:lang w:val="en-PH" w:eastAsia="en-US"/>
              </w:rPr>
            </w:pPr>
            <w:ins w:id="45472" w:author="Diana Machado" w:date="2019-04-05T18:21:00Z">
              <w:r w:rsidRPr="0081683F">
                <w:rPr>
                  <w:rFonts w:ascii="Calibri" w:eastAsia="PMingLiU" w:hAnsi="Calibri" w:cs="Calibri"/>
                  <w:color w:val="000000"/>
                  <w:sz w:val="22"/>
                  <w:szCs w:val="22"/>
                  <w:lang w:val="en-PH" w:eastAsia="en-US"/>
                </w:rPr>
                <w:t>0.66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73" w:author="Diana Machado" w:date="2019-04-05T18:21:00Z"/>
                <w:rFonts w:ascii="Calibri" w:eastAsia="PMingLiU" w:hAnsi="Calibri" w:cs="Calibri"/>
                <w:color w:val="000000"/>
                <w:sz w:val="22"/>
                <w:szCs w:val="22"/>
                <w:lang w:val="en-PH" w:eastAsia="en-US"/>
              </w:rPr>
            </w:pPr>
            <w:ins w:id="45474" w:author="Diana Machado" w:date="2019-04-05T18:21:00Z">
              <w:r w:rsidRPr="0081683F">
                <w:rPr>
                  <w:rFonts w:ascii="Calibri" w:eastAsia="PMingLiU" w:hAnsi="Calibri" w:cs="Calibri"/>
                  <w:color w:val="000000"/>
                  <w:sz w:val="22"/>
                  <w:szCs w:val="22"/>
                  <w:lang w:val="en-PH" w:eastAsia="en-US"/>
                </w:rPr>
                <w:t>0.78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75" w:author="Diana Machado" w:date="2019-04-05T18:21:00Z"/>
                <w:rFonts w:ascii="Calibri" w:eastAsia="PMingLiU" w:hAnsi="Calibri" w:cs="Calibri"/>
                <w:color w:val="000000"/>
                <w:sz w:val="22"/>
                <w:szCs w:val="22"/>
                <w:lang w:val="en-PH" w:eastAsia="en-US"/>
              </w:rPr>
            </w:pPr>
            <w:ins w:id="45476" w:author="Diana Machado" w:date="2019-04-05T18:21:00Z">
              <w:r w:rsidRPr="0081683F">
                <w:rPr>
                  <w:rFonts w:ascii="Calibri" w:eastAsia="PMingLiU" w:hAnsi="Calibri" w:cs="Calibri"/>
                  <w:color w:val="000000"/>
                  <w:sz w:val="22"/>
                  <w:szCs w:val="22"/>
                  <w:lang w:val="en-PH" w:eastAsia="en-US"/>
                </w:rPr>
                <w:t>4.476</w:t>
              </w:r>
            </w:ins>
          </w:p>
        </w:tc>
      </w:tr>
      <w:tr w:rsidR="002348ED" w:rsidRPr="0081683F" w:rsidTr="00787B33">
        <w:trPr>
          <w:trHeight w:val="286"/>
          <w:ins w:id="45477"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47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479"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80"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81"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82"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8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8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85"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8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87"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48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489" w:author="Diana Machado" w:date="2019-04-05T18:21:00Z"/>
                <w:rFonts w:ascii="Calibri" w:eastAsia="PMingLiU" w:hAnsi="Calibri" w:cs="Calibri"/>
                <w:color w:val="000000"/>
                <w:sz w:val="22"/>
                <w:szCs w:val="22"/>
                <w:lang w:val="en-PH" w:eastAsia="en-US"/>
              </w:rPr>
            </w:pPr>
            <w:ins w:id="45490" w:author="Diana Machado" w:date="2019-04-05T18:21:00Z">
              <w:r w:rsidRPr="0081683F">
                <w:rPr>
                  <w:rFonts w:ascii="Calibri" w:eastAsia="PMingLiU" w:hAnsi="Calibri" w:cs="Calibri"/>
                  <w:color w:val="000000"/>
                  <w:sz w:val="22"/>
                  <w:szCs w:val="22"/>
                  <w:lang w:val="en-PH" w:eastAsia="en-US"/>
                </w:rPr>
                <w:t>Highlands</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491" w:author="Diana Machado" w:date="2019-04-05T18:21:00Z"/>
                <w:rFonts w:ascii="Calibri" w:eastAsia="PMingLiU" w:hAnsi="Calibri" w:cs="Calibri"/>
                <w:color w:val="000000"/>
                <w:sz w:val="22"/>
                <w:szCs w:val="22"/>
                <w:lang w:val="en-PH" w:eastAsia="en-US"/>
              </w:rPr>
            </w:pPr>
            <w:ins w:id="45492"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493" w:author="Diana Machado" w:date="2019-04-05T18:21:00Z"/>
                <w:rFonts w:ascii="Calibri" w:eastAsia="PMingLiU" w:hAnsi="Calibri" w:cs="Calibri"/>
                <w:color w:val="000000"/>
                <w:sz w:val="22"/>
                <w:szCs w:val="22"/>
                <w:lang w:val="en-PH" w:eastAsia="en-US"/>
              </w:rPr>
            </w:pPr>
            <w:ins w:id="45494" w:author="Diana Machado" w:date="2019-04-05T18:21:00Z">
              <w:r w:rsidRPr="0081683F">
                <w:rPr>
                  <w:rFonts w:ascii="Calibri" w:eastAsia="PMingLiU" w:hAnsi="Calibri" w:cs="Calibri"/>
                  <w:color w:val="000000"/>
                  <w:sz w:val="22"/>
                  <w:szCs w:val="22"/>
                  <w:lang w:val="en-PH" w:eastAsia="en-US"/>
                </w:rPr>
                <w:t>3.14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95" w:author="Diana Machado" w:date="2019-04-05T18:21:00Z"/>
                <w:rFonts w:ascii="Calibri" w:eastAsia="PMingLiU" w:hAnsi="Calibri" w:cs="Calibri"/>
                <w:color w:val="000000"/>
                <w:sz w:val="22"/>
                <w:szCs w:val="22"/>
                <w:lang w:val="en-PH" w:eastAsia="en-US"/>
              </w:rPr>
            </w:pPr>
            <w:ins w:id="45496" w:author="Diana Machado" w:date="2019-04-05T18:21:00Z">
              <w:r w:rsidRPr="0081683F">
                <w:rPr>
                  <w:rFonts w:ascii="Calibri" w:eastAsia="PMingLiU" w:hAnsi="Calibri" w:cs="Calibri"/>
                  <w:color w:val="000000"/>
                  <w:sz w:val="22"/>
                  <w:szCs w:val="22"/>
                  <w:lang w:val="en-PH" w:eastAsia="en-US"/>
                </w:rPr>
                <w:t>1.799</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497" w:author="Diana Machado" w:date="2019-04-05T18:21:00Z"/>
                <w:rFonts w:ascii="Calibri" w:eastAsia="PMingLiU" w:hAnsi="Calibri" w:cs="Calibri"/>
                <w:color w:val="000000"/>
                <w:sz w:val="22"/>
                <w:szCs w:val="22"/>
                <w:lang w:val="en-PH" w:eastAsia="en-US"/>
              </w:rPr>
            </w:pPr>
            <w:ins w:id="45498" w:author="Diana Machado" w:date="2019-04-05T18:21:00Z">
              <w:r w:rsidRPr="0081683F">
                <w:rPr>
                  <w:rFonts w:ascii="Calibri" w:eastAsia="PMingLiU" w:hAnsi="Calibri" w:cs="Calibri"/>
                  <w:color w:val="000000"/>
                  <w:sz w:val="22"/>
                  <w:szCs w:val="22"/>
                  <w:lang w:val="en-PH" w:eastAsia="en-US"/>
                </w:rPr>
                <w:t>2.00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99" w:author="Diana Machado" w:date="2019-04-05T18:21:00Z"/>
                <w:rFonts w:ascii="Calibri" w:eastAsia="PMingLiU" w:hAnsi="Calibri" w:cs="Calibri"/>
                <w:color w:val="000000"/>
                <w:sz w:val="22"/>
                <w:szCs w:val="22"/>
                <w:lang w:val="en-PH" w:eastAsia="en-US"/>
              </w:rPr>
            </w:pPr>
            <w:ins w:id="45500" w:author="Diana Machado" w:date="2019-04-05T18:21:00Z">
              <w:r w:rsidRPr="0081683F">
                <w:rPr>
                  <w:rFonts w:ascii="Calibri" w:eastAsia="PMingLiU" w:hAnsi="Calibri" w:cs="Calibri"/>
                  <w:color w:val="000000"/>
                  <w:sz w:val="22"/>
                  <w:szCs w:val="22"/>
                  <w:lang w:val="en-PH" w:eastAsia="en-US"/>
                </w:rPr>
                <w:t>0.41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01" w:author="Diana Machado" w:date="2019-04-05T18:21:00Z"/>
                <w:rFonts w:ascii="Calibri" w:eastAsia="PMingLiU" w:hAnsi="Calibri" w:cs="Calibri"/>
                <w:color w:val="000000"/>
                <w:sz w:val="22"/>
                <w:szCs w:val="22"/>
                <w:lang w:val="en-PH" w:eastAsia="en-US"/>
              </w:rPr>
            </w:pPr>
            <w:ins w:id="45502" w:author="Diana Machado" w:date="2019-04-05T18:21:00Z">
              <w:r w:rsidRPr="0081683F">
                <w:rPr>
                  <w:rFonts w:ascii="Calibri" w:eastAsia="PMingLiU" w:hAnsi="Calibri" w:cs="Calibri"/>
                  <w:color w:val="000000"/>
                  <w:sz w:val="22"/>
                  <w:szCs w:val="22"/>
                  <w:lang w:val="en-PH" w:eastAsia="en-US"/>
                </w:rPr>
                <w:t>0.41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03" w:author="Diana Machado" w:date="2019-04-05T18:21:00Z"/>
                <w:rFonts w:ascii="Calibri" w:eastAsia="PMingLiU" w:hAnsi="Calibri" w:cs="Calibri"/>
                <w:color w:val="000000"/>
                <w:sz w:val="22"/>
                <w:szCs w:val="22"/>
                <w:lang w:val="en-PH" w:eastAsia="en-US"/>
              </w:rPr>
            </w:pPr>
            <w:ins w:id="45504" w:author="Diana Machado" w:date="2019-04-05T18:21:00Z">
              <w:r w:rsidRPr="0081683F">
                <w:rPr>
                  <w:rFonts w:ascii="Calibri" w:eastAsia="PMingLiU" w:hAnsi="Calibri" w:cs="Calibri"/>
                  <w:color w:val="000000"/>
                  <w:sz w:val="22"/>
                  <w:szCs w:val="22"/>
                  <w:lang w:val="en-PH" w:eastAsia="en-US"/>
                </w:rPr>
                <w:t>0.74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05" w:author="Diana Machado" w:date="2019-04-05T18:21:00Z"/>
                <w:rFonts w:ascii="Calibri" w:eastAsia="PMingLiU" w:hAnsi="Calibri" w:cs="Calibri"/>
                <w:color w:val="000000"/>
                <w:sz w:val="22"/>
                <w:szCs w:val="22"/>
                <w:lang w:val="en-PH" w:eastAsia="en-US"/>
              </w:rPr>
            </w:pPr>
            <w:ins w:id="45506" w:author="Diana Machado" w:date="2019-04-05T18:21:00Z">
              <w:r w:rsidRPr="0081683F">
                <w:rPr>
                  <w:rFonts w:ascii="Calibri" w:eastAsia="PMingLiU" w:hAnsi="Calibri" w:cs="Calibri"/>
                  <w:color w:val="000000"/>
                  <w:sz w:val="22"/>
                  <w:szCs w:val="22"/>
                  <w:lang w:val="en-PH" w:eastAsia="en-US"/>
                </w:rPr>
                <w:t>0.72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07" w:author="Diana Machado" w:date="2019-04-05T18:21:00Z"/>
                <w:rFonts w:ascii="Calibri" w:eastAsia="PMingLiU" w:hAnsi="Calibri" w:cs="Calibri"/>
                <w:color w:val="000000"/>
                <w:sz w:val="22"/>
                <w:szCs w:val="22"/>
                <w:lang w:val="en-PH" w:eastAsia="en-US"/>
              </w:rPr>
            </w:pPr>
            <w:ins w:id="45508" w:author="Diana Machado" w:date="2019-04-05T18:21:00Z">
              <w:r w:rsidRPr="0081683F">
                <w:rPr>
                  <w:rFonts w:ascii="Calibri" w:eastAsia="PMingLiU" w:hAnsi="Calibri" w:cs="Calibri"/>
                  <w:color w:val="000000"/>
                  <w:sz w:val="22"/>
                  <w:szCs w:val="22"/>
                  <w:lang w:val="en-PH" w:eastAsia="en-US"/>
                </w:rPr>
                <w:t>4.531</w:t>
              </w:r>
            </w:ins>
          </w:p>
        </w:tc>
      </w:tr>
      <w:tr w:rsidR="002348ED" w:rsidRPr="0081683F" w:rsidTr="00787B33">
        <w:trPr>
          <w:trHeight w:val="286"/>
          <w:ins w:id="4550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51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511" w:author="Diana Machado" w:date="2019-04-05T18:21:00Z"/>
                <w:rFonts w:ascii="Calibri" w:eastAsia="PMingLiU" w:hAnsi="Calibri" w:cs="Calibri"/>
                <w:color w:val="000000"/>
                <w:sz w:val="22"/>
                <w:szCs w:val="22"/>
                <w:lang w:val="en-PH" w:eastAsia="en-US"/>
              </w:rPr>
            </w:pPr>
            <w:ins w:id="45512"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13" w:author="Diana Machado" w:date="2019-04-05T18:21:00Z"/>
                <w:rFonts w:ascii="Calibri" w:eastAsia="PMingLiU" w:hAnsi="Calibri" w:cs="Calibri"/>
                <w:color w:val="000000"/>
                <w:sz w:val="22"/>
                <w:szCs w:val="22"/>
                <w:lang w:val="en-PH" w:eastAsia="en-US"/>
              </w:rPr>
            </w:pPr>
            <w:ins w:id="45514" w:author="Diana Machado" w:date="2019-04-05T18:21:00Z">
              <w:r w:rsidRPr="0081683F">
                <w:rPr>
                  <w:rFonts w:ascii="Calibri" w:eastAsia="PMingLiU" w:hAnsi="Calibri" w:cs="Calibri"/>
                  <w:color w:val="000000"/>
                  <w:sz w:val="22"/>
                  <w:szCs w:val="22"/>
                  <w:lang w:val="en-PH" w:eastAsia="en-US"/>
                </w:rPr>
                <w:t>3.74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15" w:author="Diana Machado" w:date="2019-04-05T18:21:00Z"/>
                <w:rFonts w:ascii="Calibri" w:eastAsia="PMingLiU" w:hAnsi="Calibri" w:cs="Calibri"/>
                <w:color w:val="000000"/>
                <w:sz w:val="22"/>
                <w:szCs w:val="22"/>
                <w:lang w:val="en-PH" w:eastAsia="en-US"/>
              </w:rPr>
            </w:pPr>
            <w:ins w:id="45516" w:author="Diana Machado" w:date="2019-04-05T18:21:00Z">
              <w:r w:rsidRPr="0081683F">
                <w:rPr>
                  <w:rFonts w:ascii="Calibri" w:eastAsia="PMingLiU" w:hAnsi="Calibri" w:cs="Calibri"/>
                  <w:color w:val="000000"/>
                  <w:sz w:val="22"/>
                  <w:szCs w:val="22"/>
                  <w:lang w:val="en-PH" w:eastAsia="en-US"/>
                </w:rPr>
                <w:t>3.60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17" w:author="Diana Machado" w:date="2019-04-05T18:21:00Z"/>
                <w:rFonts w:ascii="Calibri" w:eastAsia="PMingLiU" w:hAnsi="Calibri" w:cs="Calibri"/>
                <w:color w:val="000000"/>
                <w:sz w:val="22"/>
                <w:szCs w:val="22"/>
                <w:lang w:val="en-PH" w:eastAsia="en-US"/>
              </w:rPr>
            </w:pPr>
            <w:ins w:id="45518" w:author="Diana Machado" w:date="2019-04-05T18:21:00Z">
              <w:r w:rsidRPr="0081683F">
                <w:rPr>
                  <w:rFonts w:ascii="Calibri" w:eastAsia="PMingLiU" w:hAnsi="Calibri" w:cs="Calibri"/>
                  <w:color w:val="000000"/>
                  <w:sz w:val="22"/>
                  <w:szCs w:val="22"/>
                  <w:lang w:val="en-PH" w:eastAsia="en-US"/>
                </w:rPr>
                <w:t>9.18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19" w:author="Diana Machado" w:date="2019-04-05T18:21:00Z"/>
                <w:rFonts w:ascii="Calibri" w:eastAsia="PMingLiU" w:hAnsi="Calibri" w:cs="Calibri"/>
                <w:color w:val="000000"/>
                <w:sz w:val="22"/>
                <w:szCs w:val="22"/>
                <w:lang w:val="en-PH" w:eastAsia="en-US"/>
              </w:rPr>
            </w:pPr>
            <w:ins w:id="45520" w:author="Diana Machado" w:date="2019-04-05T18:21:00Z">
              <w:r w:rsidRPr="0081683F">
                <w:rPr>
                  <w:rFonts w:ascii="Calibri" w:eastAsia="PMingLiU" w:hAnsi="Calibri" w:cs="Calibri"/>
                  <w:color w:val="000000"/>
                  <w:sz w:val="22"/>
                  <w:szCs w:val="22"/>
                  <w:lang w:val="en-PH" w:eastAsia="en-US"/>
                </w:rPr>
                <w:t>0.49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21" w:author="Diana Machado" w:date="2019-04-05T18:21:00Z"/>
                <w:rFonts w:ascii="Calibri" w:eastAsia="PMingLiU" w:hAnsi="Calibri" w:cs="Calibri"/>
                <w:color w:val="000000"/>
                <w:sz w:val="22"/>
                <w:szCs w:val="22"/>
                <w:lang w:val="en-PH" w:eastAsia="en-US"/>
              </w:rPr>
            </w:pPr>
            <w:ins w:id="45522" w:author="Diana Machado" w:date="2019-04-05T18:21:00Z">
              <w:r w:rsidRPr="0081683F">
                <w:rPr>
                  <w:rFonts w:ascii="Calibri" w:eastAsia="PMingLiU" w:hAnsi="Calibri" w:cs="Calibri"/>
                  <w:color w:val="000000"/>
                  <w:sz w:val="22"/>
                  <w:szCs w:val="22"/>
                  <w:lang w:val="en-PH" w:eastAsia="en-US"/>
                </w:rPr>
                <w:t>0.47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523" w:author="Diana Machado" w:date="2019-04-05T18:21:00Z"/>
                <w:rFonts w:ascii="Calibri" w:eastAsia="PMingLiU" w:hAnsi="Calibri" w:cs="Calibri"/>
                <w:color w:val="000000"/>
                <w:sz w:val="22"/>
                <w:szCs w:val="22"/>
                <w:lang w:val="en-PH" w:eastAsia="en-US"/>
              </w:rPr>
            </w:pPr>
            <w:ins w:id="45524" w:author="Diana Machado" w:date="2019-04-05T18:21:00Z">
              <w:r w:rsidRPr="0081683F">
                <w:rPr>
                  <w:rFonts w:ascii="Calibri" w:eastAsia="PMingLiU" w:hAnsi="Calibri" w:cs="Calibri"/>
                  <w:color w:val="000000"/>
                  <w:sz w:val="22"/>
                  <w:szCs w:val="22"/>
                  <w:lang w:val="en-PH" w:eastAsia="en-US"/>
                </w:rPr>
                <w:t>0.82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525" w:author="Diana Machado" w:date="2019-04-05T18:21:00Z"/>
                <w:rFonts w:ascii="Calibri" w:eastAsia="PMingLiU" w:hAnsi="Calibri" w:cs="Calibri"/>
                <w:color w:val="000000"/>
                <w:sz w:val="22"/>
                <w:szCs w:val="22"/>
                <w:lang w:val="en-PH" w:eastAsia="en-US"/>
              </w:rPr>
            </w:pPr>
            <w:ins w:id="45526" w:author="Diana Machado" w:date="2019-04-05T18:21:00Z">
              <w:r w:rsidRPr="0081683F">
                <w:rPr>
                  <w:rFonts w:ascii="Calibri" w:eastAsia="PMingLiU" w:hAnsi="Calibri" w:cs="Calibri"/>
                  <w:color w:val="000000"/>
                  <w:sz w:val="22"/>
                  <w:szCs w:val="22"/>
                  <w:lang w:val="en-PH" w:eastAsia="en-US"/>
                </w:rPr>
                <w:t>0.83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27" w:author="Diana Machado" w:date="2019-04-05T18:21:00Z"/>
                <w:rFonts w:ascii="Calibri" w:eastAsia="PMingLiU" w:hAnsi="Calibri" w:cs="Calibri"/>
                <w:color w:val="000000"/>
                <w:sz w:val="22"/>
                <w:szCs w:val="22"/>
                <w:lang w:val="en-PH" w:eastAsia="en-US"/>
              </w:rPr>
            </w:pPr>
            <w:ins w:id="45528" w:author="Diana Machado" w:date="2019-04-05T18:21:00Z">
              <w:r w:rsidRPr="0081683F">
                <w:rPr>
                  <w:rFonts w:ascii="Calibri" w:eastAsia="PMingLiU" w:hAnsi="Calibri" w:cs="Calibri"/>
                  <w:color w:val="000000"/>
                  <w:sz w:val="22"/>
                  <w:szCs w:val="22"/>
                  <w:lang w:val="en-PH" w:eastAsia="en-US"/>
                </w:rPr>
                <w:t>5.029</w:t>
              </w:r>
            </w:ins>
          </w:p>
        </w:tc>
      </w:tr>
      <w:tr w:rsidR="002348ED" w:rsidRPr="0081683F" w:rsidTr="00787B33">
        <w:trPr>
          <w:trHeight w:val="286"/>
          <w:ins w:id="4552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53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531" w:author="Diana Machado" w:date="2019-04-05T18:21:00Z"/>
                <w:rFonts w:ascii="Calibri" w:eastAsia="PMingLiU" w:hAnsi="Calibri" w:cs="Calibri"/>
                <w:color w:val="000000"/>
                <w:sz w:val="22"/>
                <w:szCs w:val="22"/>
                <w:lang w:val="en-PH" w:eastAsia="en-US"/>
              </w:rPr>
            </w:pPr>
            <w:ins w:id="45532"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33" w:author="Diana Machado" w:date="2019-04-05T18:21:00Z"/>
                <w:rFonts w:ascii="Calibri" w:eastAsia="PMingLiU" w:hAnsi="Calibri" w:cs="Calibri"/>
                <w:color w:val="000000"/>
                <w:sz w:val="22"/>
                <w:szCs w:val="22"/>
                <w:lang w:val="en-PH" w:eastAsia="en-US"/>
              </w:rPr>
            </w:pPr>
            <w:ins w:id="45534" w:author="Diana Machado" w:date="2019-04-05T18:21:00Z">
              <w:r w:rsidRPr="0081683F">
                <w:rPr>
                  <w:rFonts w:ascii="Calibri" w:eastAsia="PMingLiU" w:hAnsi="Calibri" w:cs="Calibri"/>
                  <w:color w:val="000000"/>
                  <w:sz w:val="22"/>
                  <w:szCs w:val="22"/>
                  <w:lang w:val="en-PH" w:eastAsia="en-US"/>
                </w:rPr>
                <w:t>5.11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35" w:author="Diana Machado" w:date="2019-04-05T18:21:00Z"/>
                <w:rFonts w:ascii="Calibri" w:eastAsia="PMingLiU" w:hAnsi="Calibri" w:cs="Calibri"/>
                <w:color w:val="000000"/>
                <w:sz w:val="22"/>
                <w:szCs w:val="22"/>
                <w:lang w:val="en-PH" w:eastAsia="en-US"/>
              </w:rPr>
            </w:pPr>
            <w:ins w:id="45536" w:author="Diana Machado" w:date="2019-04-05T18:21:00Z">
              <w:r w:rsidRPr="0081683F">
                <w:rPr>
                  <w:rFonts w:ascii="Calibri" w:eastAsia="PMingLiU" w:hAnsi="Calibri" w:cs="Calibri"/>
                  <w:color w:val="000000"/>
                  <w:sz w:val="22"/>
                  <w:szCs w:val="22"/>
                  <w:lang w:val="en-PH" w:eastAsia="en-US"/>
                </w:rPr>
                <w:t>4.91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37" w:author="Diana Machado" w:date="2019-04-05T18:21:00Z"/>
                <w:rFonts w:ascii="Calibri" w:eastAsia="PMingLiU" w:hAnsi="Calibri" w:cs="Calibri"/>
                <w:color w:val="000000"/>
                <w:sz w:val="22"/>
                <w:szCs w:val="22"/>
                <w:lang w:val="en-PH" w:eastAsia="en-US"/>
              </w:rPr>
            </w:pPr>
            <w:ins w:id="45538" w:author="Diana Machado" w:date="2019-04-05T18:21:00Z">
              <w:r w:rsidRPr="0081683F">
                <w:rPr>
                  <w:rFonts w:ascii="Calibri" w:eastAsia="PMingLiU" w:hAnsi="Calibri" w:cs="Calibri"/>
                  <w:color w:val="000000"/>
                  <w:sz w:val="22"/>
                  <w:szCs w:val="22"/>
                  <w:lang w:val="en-PH" w:eastAsia="en-US"/>
                </w:rPr>
                <w:t>13.01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39" w:author="Diana Machado" w:date="2019-04-05T18:21:00Z"/>
                <w:rFonts w:ascii="Calibri" w:eastAsia="PMingLiU" w:hAnsi="Calibri" w:cs="Calibri"/>
                <w:color w:val="000000"/>
                <w:sz w:val="22"/>
                <w:szCs w:val="22"/>
                <w:lang w:val="en-PH" w:eastAsia="en-US"/>
              </w:rPr>
            </w:pPr>
            <w:ins w:id="45540" w:author="Diana Machado" w:date="2019-04-05T18:21:00Z">
              <w:r w:rsidRPr="0081683F">
                <w:rPr>
                  <w:rFonts w:ascii="Calibri" w:eastAsia="PMingLiU" w:hAnsi="Calibri" w:cs="Calibri"/>
                  <w:color w:val="000000"/>
                  <w:sz w:val="22"/>
                  <w:szCs w:val="22"/>
                  <w:lang w:val="en-PH" w:eastAsia="en-US"/>
                </w:rPr>
                <w:t>0.88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41" w:author="Diana Machado" w:date="2019-04-05T18:21:00Z"/>
                <w:rFonts w:ascii="Calibri" w:eastAsia="PMingLiU" w:hAnsi="Calibri" w:cs="Calibri"/>
                <w:color w:val="000000"/>
                <w:sz w:val="22"/>
                <w:szCs w:val="22"/>
                <w:lang w:val="en-PH" w:eastAsia="en-US"/>
              </w:rPr>
            </w:pPr>
            <w:ins w:id="45542" w:author="Diana Machado" w:date="2019-04-05T18:21:00Z">
              <w:r w:rsidRPr="0081683F">
                <w:rPr>
                  <w:rFonts w:ascii="Calibri" w:eastAsia="PMingLiU" w:hAnsi="Calibri" w:cs="Calibri"/>
                  <w:color w:val="000000"/>
                  <w:sz w:val="22"/>
                  <w:szCs w:val="22"/>
                  <w:lang w:val="en-PH" w:eastAsia="en-US"/>
                </w:rPr>
                <w:t>0.71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43" w:author="Diana Machado" w:date="2019-04-05T18:21:00Z"/>
                <w:rFonts w:ascii="Calibri" w:eastAsia="PMingLiU" w:hAnsi="Calibri" w:cs="Calibri"/>
                <w:color w:val="000000"/>
                <w:sz w:val="22"/>
                <w:szCs w:val="22"/>
                <w:lang w:val="en-PH" w:eastAsia="en-US"/>
              </w:rPr>
            </w:pPr>
            <w:ins w:id="45544" w:author="Diana Machado" w:date="2019-04-05T18:21:00Z">
              <w:r w:rsidRPr="0081683F">
                <w:rPr>
                  <w:rFonts w:ascii="Calibri" w:eastAsia="PMingLiU" w:hAnsi="Calibri" w:cs="Calibri"/>
                  <w:color w:val="000000"/>
                  <w:sz w:val="22"/>
                  <w:szCs w:val="22"/>
                  <w:lang w:val="en-PH" w:eastAsia="en-US"/>
                </w:rPr>
                <w:t>0.97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45" w:author="Diana Machado" w:date="2019-04-05T18:21:00Z"/>
                <w:rFonts w:ascii="Calibri" w:eastAsia="PMingLiU" w:hAnsi="Calibri" w:cs="Calibri"/>
                <w:color w:val="000000"/>
                <w:sz w:val="22"/>
                <w:szCs w:val="22"/>
                <w:lang w:val="en-PH" w:eastAsia="en-US"/>
              </w:rPr>
            </w:pPr>
            <w:ins w:id="45546" w:author="Diana Machado" w:date="2019-04-05T18:21:00Z">
              <w:r w:rsidRPr="0081683F">
                <w:rPr>
                  <w:rFonts w:ascii="Calibri" w:eastAsia="PMingLiU" w:hAnsi="Calibri" w:cs="Calibri"/>
                  <w:color w:val="000000"/>
                  <w:sz w:val="22"/>
                  <w:szCs w:val="22"/>
                  <w:lang w:val="en-PH" w:eastAsia="en-US"/>
                </w:rPr>
                <w:t>0.96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47" w:author="Diana Machado" w:date="2019-04-05T18:21:00Z"/>
                <w:rFonts w:ascii="Calibri" w:eastAsia="PMingLiU" w:hAnsi="Calibri" w:cs="Calibri"/>
                <w:color w:val="000000"/>
                <w:sz w:val="22"/>
                <w:szCs w:val="22"/>
                <w:lang w:val="en-PH" w:eastAsia="en-US"/>
              </w:rPr>
            </w:pPr>
            <w:ins w:id="45548" w:author="Diana Machado" w:date="2019-04-05T18:21:00Z">
              <w:r w:rsidRPr="0081683F">
                <w:rPr>
                  <w:rFonts w:ascii="Calibri" w:eastAsia="PMingLiU" w:hAnsi="Calibri" w:cs="Calibri"/>
                  <w:color w:val="000000"/>
                  <w:sz w:val="22"/>
                  <w:szCs w:val="22"/>
                  <w:lang w:val="en-PH" w:eastAsia="en-US"/>
                </w:rPr>
                <w:t>6.865</w:t>
              </w:r>
            </w:ins>
          </w:p>
        </w:tc>
      </w:tr>
      <w:tr w:rsidR="002348ED" w:rsidRPr="0081683F" w:rsidTr="00787B33">
        <w:trPr>
          <w:trHeight w:val="286"/>
          <w:ins w:id="45549"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55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551"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552"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553"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554"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55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55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557"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55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559"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56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561" w:author="Diana Machado" w:date="2019-04-05T18:21:00Z"/>
                <w:rFonts w:ascii="Calibri" w:eastAsia="PMingLiU" w:hAnsi="Calibri" w:cs="Calibri"/>
                <w:color w:val="000000"/>
                <w:sz w:val="22"/>
                <w:szCs w:val="22"/>
                <w:lang w:val="en-PH" w:eastAsia="en-US"/>
              </w:rPr>
            </w:pPr>
            <w:ins w:id="45562" w:author="Diana Machado" w:date="2019-04-05T18:21:00Z">
              <w:r w:rsidRPr="0081683F">
                <w:rPr>
                  <w:rFonts w:ascii="Calibri" w:eastAsia="PMingLiU" w:hAnsi="Calibri" w:cs="Calibri"/>
                  <w:color w:val="000000"/>
                  <w:sz w:val="22"/>
                  <w:szCs w:val="22"/>
                  <w:lang w:val="en-PH" w:eastAsia="en-US"/>
                </w:rPr>
                <w:t>Hillsborough</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563" w:author="Diana Machado" w:date="2019-04-05T18:21:00Z"/>
                <w:rFonts w:ascii="Calibri" w:eastAsia="PMingLiU" w:hAnsi="Calibri" w:cs="Calibri"/>
                <w:color w:val="000000"/>
                <w:sz w:val="22"/>
                <w:szCs w:val="22"/>
                <w:lang w:val="en-PH" w:eastAsia="en-US"/>
              </w:rPr>
            </w:pPr>
            <w:ins w:id="45564"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565" w:author="Diana Machado" w:date="2019-04-05T18:21:00Z"/>
                <w:rFonts w:ascii="Calibri" w:eastAsia="PMingLiU" w:hAnsi="Calibri" w:cs="Calibri"/>
                <w:color w:val="000000"/>
                <w:sz w:val="22"/>
                <w:szCs w:val="22"/>
                <w:lang w:val="en-PH" w:eastAsia="en-US"/>
              </w:rPr>
            </w:pPr>
            <w:ins w:id="45566" w:author="Diana Machado" w:date="2019-04-05T18:21:00Z">
              <w:r w:rsidRPr="0081683F">
                <w:rPr>
                  <w:rFonts w:ascii="Calibri" w:eastAsia="PMingLiU" w:hAnsi="Calibri" w:cs="Calibri"/>
                  <w:color w:val="000000"/>
                  <w:sz w:val="22"/>
                  <w:szCs w:val="22"/>
                  <w:lang w:val="en-PH" w:eastAsia="en-US"/>
                </w:rPr>
                <w:t>1.91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67" w:author="Diana Machado" w:date="2019-04-05T18:21:00Z"/>
                <w:rFonts w:ascii="Calibri" w:eastAsia="PMingLiU" w:hAnsi="Calibri" w:cs="Calibri"/>
                <w:color w:val="000000"/>
                <w:sz w:val="22"/>
                <w:szCs w:val="22"/>
                <w:lang w:val="en-PH" w:eastAsia="en-US"/>
              </w:rPr>
            </w:pPr>
            <w:ins w:id="45568" w:author="Diana Machado" w:date="2019-04-05T18:21:00Z">
              <w:r w:rsidRPr="0081683F">
                <w:rPr>
                  <w:rFonts w:ascii="Calibri" w:eastAsia="PMingLiU" w:hAnsi="Calibri" w:cs="Calibri"/>
                  <w:color w:val="000000"/>
                  <w:sz w:val="22"/>
                  <w:szCs w:val="22"/>
                  <w:lang w:val="en-PH" w:eastAsia="en-US"/>
                </w:rPr>
                <w:t>1.614</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569" w:author="Diana Machado" w:date="2019-04-05T18:21:00Z"/>
                <w:rFonts w:ascii="Calibri" w:eastAsia="PMingLiU" w:hAnsi="Calibri" w:cs="Calibri"/>
                <w:color w:val="000000"/>
                <w:sz w:val="22"/>
                <w:szCs w:val="22"/>
                <w:lang w:val="en-PH" w:eastAsia="en-US"/>
              </w:rPr>
            </w:pPr>
            <w:ins w:id="45570" w:author="Diana Machado" w:date="2019-04-05T18:21:00Z">
              <w:r w:rsidRPr="0081683F">
                <w:rPr>
                  <w:rFonts w:ascii="Calibri" w:eastAsia="PMingLiU" w:hAnsi="Calibri" w:cs="Calibri"/>
                  <w:color w:val="000000"/>
                  <w:sz w:val="22"/>
                  <w:szCs w:val="22"/>
                  <w:lang w:val="en-PH" w:eastAsia="en-US"/>
                </w:rPr>
                <w:t>1.570</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571" w:author="Diana Machado" w:date="2019-04-05T18:21:00Z"/>
                <w:rFonts w:ascii="Calibri" w:eastAsia="PMingLiU" w:hAnsi="Calibri" w:cs="Calibri"/>
                <w:color w:val="000000"/>
                <w:sz w:val="22"/>
                <w:szCs w:val="22"/>
                <w:lang w:val="en-PH" w:eastAsia="en-US"/>
              </w:rPr>
            </w:pPr>
            <w:ins w:id="45572" w:author="Diana Machado" w:date="2019-04-05T18:21:00Z">
              <w:r w:rsidRPr="0081683F">
                <w:rPr>
                  <w:rFonts w:ascii="Calibri" w:eastAsia="PMingLiU" w:hAnsi="Calibri" w:cs="Calibri"/>
                  <w:color w:val="000000"/>
                  <w:sz w:val="22"/>
                  <w:szCs w:val="22"/>
                  <w:lang w:val="en-PH" w:eastAsia="en-US"/>
                </w:rPr>
                <w:t>0.31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573" w:author="Diana Machado" w:date="2019-04-05T18:21:00Z"/>
                <w:rFonts w:ascii="Calibri" w:eastAsia="PMingLiU" w:hAnsi="Calibri" w:cs="Calibri"/>
                <w:color w:val="000000"/>
                <w:sz w:val="22"/>
                <w:szCs w:val="22"/>
                <w:lang w:val="en-PH" w:eastAsia="en-US"/>
              </w:rPr>
            </w:pPr>
            <w:ins w:id="45574" w:author="Diana Machado" w:date="2019-04-05T18:21:00Z">
              <w:r w:rsidRPr="0081683F">
                <w:rPr>
                  <w:rFonts w:ascii="Calibri" w:eastAsia="PMingLiU" w:hAnsi="Calibri" w:cs="Calibri"/>
                  <w:color w:val="000000"/>
                  <w:sz w:val="22"/>
                  <w:szCs w:val="22"/>
                  <w:lang w:val="en-PH" w:eastAsia="en-US"/>
                </w:rPr>
                <w:t>0.31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75" w:author="Diana Machado" w:date="2019-04-05T18:21:00Z"/>
                <w:rFonts w:ascii="Calibri" w:eastAsia="PMingLiU" w:hAnsi="Calibri" w:cs="Calibri"/>
                <w:color w:val="000000"/>
                <w:sz w:val="22"/>
                <w:szCs w:val="22"/>
                <w:lang w:val="en-PH" w:eastAsia="en-US"/>
              </w:rPr>
            </w:pPr>
            <w:ins w:id="45576" w:author="Diana Machado" w:date="2019-04-05T18:21:00Z">
              <w:r w:rsidRPr="0081683F">
                <w:rPr>
                  <w:rFonts w:ascii="Calibri" w:eastAsia="PMingLiU" w:hAnsi="Calibri" w:cs="Calibri"/>
                  <w:color w:val="000000"/>
                  <w:sz w:val="22"/>
                  <w:szCs w:val="22"/>
                  <w:lang w:val="en-PH" w:eastAsia="en-US"/>
                </w:rPr>
                <w:t>0.41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77" w:author="Diana Machado" w:date="2019-04-05T18:21:00Z"/>
                <w:rFonts w:ascii="Calibri" w:eastAsia="PMingLiU" w:hAnsi="Calibri" w:cs="Calibri"/>
                <w:color w:val="000000"/>
                <w:sz w:val="22"/>
                <w:szCs w:val="22"/>
                <w:lang w:val="en-PH" w:eastAsia="en-US"/>
              </w:rPr>
            </w:pPr>
            <w:ins w:id="45578" w:author="Diana Machado" w:date="2019-04-05T18:21:00Z">
              <w:r w:rsidRPr="0081683F">
                <w:rPr>
                  <w:rFonts w:ascii="Calibri" w:eastAsia="PMingLiU" w:hAnsi="Calibri" w:cs="Calibri"/>
                  <w:color w:val="000000"/>
                  <w:sz w:val="22"/>
                  <w:szCs w:val="22"/>
                  <w:lang w:val="en-PH" w:eastAsia="en-US"/>
                </w:rPr>
                <w:t>0.40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79" w:author="Diana Machado" w:date="2019-04-05T18:21:00Z"/>
                <w:rFonts w:ascii="Calibri" w:eastAsia="PMingLiU" w:hAnsi="Calibri" w:cs="Calibri"/>
                <w:color w:val="000000"/>
                <w:sz w:val="22"/>
                <w:szCs w:val="22"/>
                <w:lang w:val="en-PH" w:eastAsia="en-US"/>
              </w:rPr>
            </w:pPr>
            <w:ins w:id="45580" w:author="Diana Machado" w:date="2019-04-05T18:21:00Z">
              <w:r w:rsidRPr="0081683F">
                <w:rPr>
                  <w:rFonts w:ascii="Calibri" w:eastAsia="PMingLiU" w:hAnsi="Calibri" w:cs="Calibri"/>
                  <w:color w:val="000000"/>
                  <w:sz w:val="22"/>
                  <w:szCs w:val="22"/>
                  <w:lang w:val="en-PH" w:eastAsia="en-US"/>
                </w:rPr>
                <w:t>2.988</w:t>
              </w:r>
            </w:ins>
          </w:p>
        </w:tc>
      </w:tr>
      <w:tr w:rsidR="002348ED" w:rsidRPr="0081683F" w:rsidTr="00787B33">
        <w:trPr>
          <w:trHeight w:val="286"/>
          <w:ins w:id="4558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58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583" w:author="Diana Machado" w:date="2019-04-05T18:21:00Z"/>
                <w:rFonts w:ascii="Calibri" w:eastAsia="PMingLiU" w:hAnsi="Calibri" w:cs="Calibri"/>
                <w:color w:val="000000"/>
                <w:sz w:val="22"/>
                <w:szCs w:val="22"/>
                <w:lang w:val="en-PH" w:eastAsia="en-US"/>
              </w:rPr>
            </w:pPr>
            <w:ins w:id="45584"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585" w:author="Diana Machado" w:date="2019-04-05T18:21:00Z"/>
                <w:rFonts w:ascii="Calibri" w:eastAsia="PMingLiU" w:hAnsi="Calibri" w:cs="Calibri"/>
                <w:color w:val="000000"/>
                <w:sz w:val="22"/>
                <w:szCs w:val="22"/>
                <w:lang w:val="en-PH" w:eastAsia="en-US"/>
              </w:rPr>
            </w:pPr>
            <w:ins w:id="45586" w:author="Diana Machado" w:date="2019-04-05T18:21:00Z">
              <w:r w:rsidRPr="0081683F">
                <w:rPr>
                  <w:rFonts w:ascii="Calibri" w:eastAsia="PMingLiU" w:hAnsi="Calibri" w:cs="Calibri"/>
                  <w:color w:val="000000"/>
                  <w:sz w:val="22"/>
                  <w:szCs w:val="22"/>
                  <w:lang w:val="en-PH" w:eastAsia="en-US"/>
                </w:rPr>
                <w:t>2.649</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587" w:author="Diana Machado" w:date="2019-04-05T18:21:00Z"/>
                <w:rFonts w:ascii="Calibri" w:eastAsia="PMingLiU" w:hAnsi="Calibri" w:cs="Calibri"/>
                <w:color w:val="000000"/>
                <w:sz w:val="22"/>
                <w:szCs w:val="22"/>
                <w:lang w:val="en-PH" w:eastAsia="en-US"/>
              </w:rPr>
            </w:pPr>
            <w:ins w:id="45588" w:author="Diana Machado" w:date="2019-04-05T18:21:00Z">
              <w:r w:rsidRPr="0081683F">
                <w:rPr>
                  <w:rFonts w:ascii="Calibri" w:eastAsia="PMingLiU" w:hAnsi="Calibri" w:cs="Calibri"/>
                  <w:color w:val="000000"/>
                  <w:sz w:val="22"/>
                  <w:szCs w:val="22"/>
                  <w:lang w:val="en-PH" w:eastAsia="en-US"/>
                </w:rPr>
                <w:t>2.91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89" w:author="Diana Machado" w:date="2019-04-05T18:21:00Z"/>
                <w:rFonts w:ascii="Calibri" w:eastAsia="PMingLiU" w:hAnsi="Calibri" w:cs="Calibri"/>
                <w:color w:val="000000"/>
                <w:sz w:val="22"/>
                <w:szCs w:val="22"/>
                <w:lang w:val="en-PH" w:eastAsia="en-US"/>
              </w:rPr>
            </w:pPr>
            <w:ins w:id="45590" w:author="Diana Machado" w:date="2019-04-05T18:21:00Z">
              <w:r w:rsidRPr="0081683F">
                <w:rPr>
                  <w:rFonts w:ascii="Calibri" w:eastAsia="PMingLiU" w:hAnsi="Calibri" w:cs="Calibri"/>
                  <w:color w:val="000000"/>
                  <w:sz w:val="22"/>
                  <w:szCs w:val="22"/>
                  <w:lang w:val="en-PH" w:eastAsia="en-US"/>
                </w:rPr>
                <w:t>7.47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91" w:author="Diana Machado" w:date="2019-04-05T18:21:00Z"/>
                <w:rFonts w:ascii="Calibri" w:eastAsia="PMingLiU" w:hAnsi="Calibri" w:cs="Calibri"/>
                <w:color w:val="000000"/>
                <w:sz w:val="22"/>
                <w:szCs w:val="22"/>
                <w:lang w:val="en-PH" w:eastAsia="en-US"/>
              </w:rPr>
            </w:pPr>
            <w:ins w:id="45592" w:author="Diana Machado" w:date="2019-04-05T18:21:00Z">
              <w:r w:rsidRPr="0081683F">
                <w:rPr>
                  <w:rFonts w:ascii="Calibri" w:eastAsia="PMingLiU" w:hAnsi="Calibri" w:cs="Calibri"/>
                  <w:color w:val="000000"/>
                  <w:sz w:val="22"/>
                  <w:szCs w:val="22"/>
                  <w:lang w:val="en-PH" w:eastAsia="en-US"/>
                </w:rPr>
                <w:t>0.37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93" w:author="Diana Machado" w:date="2019-04-05T18:21:00Z"/>
                <w:rFonts w:ascii="Calibri" w:eastAsia="PMingLiU" w:hAnsi="Calibri" w:cs="Calibri"/>
                <w:color w:val="000000"/>
                <w:sz w:val="22"/>
                <w:szCs w:val="22"/>
                <w:lang w:val="en-PH" w:eastAsia="en-US"/>
              </w:rPr>
            </w:pPr>
            <w:ins w:id="45594" w:author="Diana Machado" w:date="2019-04-05T18:21:00Z">
              <w:r w:rsidRPr="0081683F">
                <w:rPr>
                  <w:rFonts w:ascii="Calibri" w:eastAsia="PMingLiU" w:hAnsi="Calibri" w:cs="Calibri"/>
                  <w:color w:val="000000"/>
                  <w:sz w:val="22"/>
                  <w:szCs w:val="22"/>
                  <w:lang w:val="en-PH" w:eastAsia="en-US"/>
                </w:rPr>
                <w:t>0.369</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595" w:author="Diana Machado" w:date="2019-04-05T18:21:00Z"/>
                <w:rFonts w:ascii="Calibri" w:eastAsia="PMingLiU" w:hAnsi="Calibri" w:cs="Calibri"/>
                <w:color w:val="000000"/>
                <w:sz w:val="22"/>
                <w:szCs w:val="22"/>
                <w:lang w:val="en-PH" w:eastAsia="en-US"/>
              </w:rPr>
            </w:pPr>
            <w:ins w:id="45596" w:author="Diana Machado" w:date="2019-04-05T18:21:00Z">
              <w:r w:rsidRPr="0081683F">
                <w:rPr>
                  <w:rFonts w:ascii="Calibri" w:eastAsia="PMingLiU" w:hAnsi="Calibri" w:cs="Calibri"/>
                  <w:color w:val="000000"/>
                  <w:sz w:val="22"/>
                  <w:szCs w:val="22"/>
                  <w:lang w:val="en-PH" w:eastAsia="en-US"/>
                </w:rPr>
                <w:t>0.61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597" w:author="Diana Machado" w:date="2019-04-05T18:21:00Z"/>
                <w:rFonts w:ascii="Calibri" w:eastAsia="PMingLiU" w:hAnsi="Calibri" w:cs="Calibri"/>
                <w:color w:val="000000"/>
                <w:sz w:val="22"/>
                <w:szCs w:val="22"/>
                <w:lang w:val="en-PH" w:eastAsia="en-US"/>
              </w:rPr>
            </w:pPr>
            <w:ins w:id="45598" w:author="Diana Machado" w:date="2019-04-05T18:21:00Z">
              <w:r w:rsidRPr="0081683F">
                <w:rPr>
                  <w:rFonts w:ascii="Calibri" w:eastAsia="PMingLiU" w:hAnsi="Calibri" w:cs="Calibri"/>
                  <w:color w:val="000000"/>
                  <w:sz w:val="22"/>
                  <w:szCs w:val="22"/>
                  <w:lang w:val="en-PH" w:eastAsia="en-US"/>
                </w:rPr>
                <w:t>0.62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99" w:author="Diana Machado" w:date="2019-04-05T18:21:00Z"/>
                <w:rFonts w:ascii="Calibri" w:eastAsia="PMingLiU" w:hAnsi="Calibri" w:cs="Calibri"/>
                <w:color w:val="000000"/>
                <w:sz w:val="22"/>
                <w:szCs w:val="22"/>
                <w:lang w:val="en-PH" w:eastAsia="en-US"/>
              </w:rPr>
            </w:pPr>
            <w:ins w:id="45600" w:author="Diana Machado" w:date="2019-04-05T18:21:00Z">
              <w:r w:rsidRPr="0081683F">
                <w:rPr>
                  <w:rFonts w:ascii="Calibri" w:eastAsia="PMingLiU" w:hAnsi="Calibri" w:cs="Calibri"/>
                  <w:color w:val="000000"/>
                  <w:sz w:val="22"/>
                  <w:szCs w:val="22"/>
                  <w:lang w:val="en-PH" w:eastAsia="en-US"/>
                </w:rPr>
                <w:t>4.426</w:t>
              </w:r>
            </w:ins>
          </w:p>
        </w:tc>
      </w:tr>
      <w:tr w:rsidR="002348ED" w:rsidRPr="0081683F" w:rsidTr="00787B33">
        <w:trPr>
          <w:trHeight w:val="286"/>
          <w:ins w:id="4560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60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603" w:author="Diana Machado" w:date="2019-04-05T18:21:00Z"/>
                <w:rFonts w:ascii="Calibri" w:eastAsia="PMingLiU" w:hAnsi="Calibri" w:cs="Calibri"/>
                <w:color w:val="000000"/>
                <w:sz w:val="22"/>
                <w:szCs w:val="22"/>
                <w:lang w:val="en-PH" w:eastAsia="en-US"/>
              </w:rPr>
            </w:pPr>
            <w:ins w:id="45604"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605" w:author="Diana Machado" w:date="2019-04-05T18:21:00Z"/>
                <w:rFonts w:ascii="Calibri" w:eastAsia="PMingLiU" w:hAnsi="Calibri" w:cs="Calibri"/>
                <w:color w:val="000000"/>
                <w:sz w:val="22"/>
                <w:szCs w:val="22"/>
                <w:lang w:val="en-PH" w:eastAsia="en-US"/>
              </w:rPr>
            </w:pPr>
            <w:ins w:id="45606" w:author="Diana Machado" w:date="2019-04-05T18:21:00Z">
              <w:r w:rsidRPr="0081683F">
                <w:rPr>
                  <w:rFonts w:ascii="Calibri" w:eastAsia="PMingLiU" w:hAnsi="Calibri" w:cs="Calibri"/>
                  <w:color w:val="000000"/>
                  <w:sz w:val="22"/>
                  <w:szCs w:val="22"/>
                  <w:lang w:val="en-PH" w:eastAsia="en-US"/>
                </w:rPr>
                <w:t>4.586</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607" w:author="Diana Machado" w:date="2019-04-05T18:21:00Z"/>
                <w:rFonts w:ascii="Calibri" w:eastAsia="PMingLiU" w:hAnsi="Calibri" w:cs="Calibri"/>
                <w:color w:val="000000"/>
                <w:sz w:val="22"/>
                <w:szCs w:val="22"/>
                <w:lang w:val="en-PH" w:eastAsia="en-US"/>
              </w:rPr>
            </w:pPr>
            <w:ins w:id="45608" w:author="Diana Machado" w:date="2019-04-05T18:21:00Z">
              <w:r w:rsidRPr="0081683F">
                <w:rPr>
                  <w:rFonts w:ascii="Calibri" w:eastAsia="PMingLiU" w:hAnsi="Calibri" w:cs="Calibri"/>
                  <w:color w:val="000000"/>
                  <w:sz w:val="22"/>
                  <w:szCs w:val="22"/>
                  <w:lang w:val="en-PH" w:eastAsia="en-US"/>
                </w:rPr>
                <w:t>6.04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09" w:author="Diana Machado" w:date="2019-04-05T18:21:00Z"/>
                <w:rFonts w:ascii="Calibri" w:eastAsia="PMingLiU" w:hAnsi="Calibri" w:cs="Calibri"/>
                <w:color w:val="000000"/>
                <w:sz w:val="22"/>
                <w:szCs w:val="22"/>
                <w:lang w:val="en-PH" w:eastAsia="en-US"/>
              </w:rPr>
            </w:pPr>
            <w:ins w:id="45610" w:author="Diana Machado" w:date="2019-04-05T18:21:00Z">
              <w:r w:rsidRPr="0081683F">
                <w:rPr>
                  <w:rFonts w:ascii="Calibri" w:eastAsia="PMingLiU" w:hAnsi="Calibri" w:cs="Calibri"/>
                  <w:color w:val="000000"/>
                  <w:sz w:val="22"/>
                  <w:szCs w:val="22"/>
                  <w:lang w:val="en-PH" w:eastAsia="en-US"/>
                </w:rPr>
                <w:t>16.288</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611" w:author="Diana Machado" w:date="2019-04-05T18:21:00Z"/>
                <w:rFonts w:ascii="Calibri" w:eastAsia="PMingLiU" w:hAnsi="Calibri" w:cs="Calibri"/>
                <w:color w:val="000000"/>
                <w:sz w:val="22"/>
                <w:szCs w:val="22"/>
                <w:lang w:val="en-PH" w:eastAsia="en-US"/>
              </w:rPr>
            </w:pPr>
            <w:ins w:id="45612" w:author="Diana Machado" w:date="2019-04-05T18:21:00Z">
              <w:r w:rsidRPr="0081683F">
                <w:rPr>
                  <w:rFonts w:ascii="Calibri" w:eastAsia="PMingLiU" w:hAnsi="Calibri" w:cs="Calibri"/>
                  <w:color w:val="000000"/>
                  <w:sz w:val="22"/>
                  <w:szCs w:val="22"/>
                  <w:lang w:val="en-PH" w:eastAsia="en-US"/>
                </w:rPr>
                <w:t>0.67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613" w:author="Diana Machado" w:date="2019-04-05T18:21:00Z"/>
                <w:rFonts w:ascii="Calibri" w:eastAsia="PMingLiU" w:hAnsi="Calibri" w:cs="Calibri"/>
                <w:color w:val="000000"/>
                <w:sz w:val="22"/>
                <w:szCs w:val="22"/>
                <w:lang w:val="en-PH" w:eastAsia="en-US"/>
              </w:rPr>
            </w:pPr>
            <w:ins w:id="45614" w:author="Diana Machado" w:date="2019-04-05T18:21:00Z">
              <w:r w:rsidRPr="0081683F">
                <w:rPr>
                  <w:rFonts w:ascii="Calibri" w:eastAsia="PMingLiU" w:hAnsi="Calibri" w:cs="Calibri"/>
                  <w:color w:val="000000"/>
                  <w:sz w:val="22"/>
                  <w:szCs w:val="22"/>
                  <w:lang w:val="en-PH" w:eastAsia="en-US"/>
                </w:rPr>
                <w:t>0.69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15" w:author="Diana Machado" w:date="2019-04-05T18:21:00Z"/>
                <w:rFonts w:ascii="Calibri" w:eastAsia="PMingLiU" w:hAnsi="Calibri" w:cs="Calibri"/>
                <w:color w:val="000000"/>
                <w:sz w:val="22"/>
                <w:szCs w:val="22"/>
                <w:lang w:val="en-PH" w:eastAsia="en-US"/>
              </w:rPr>
            </w:pPr>
            <w:ins w:id="45616" w:author="Diana Machado" w:date="2019-04-05T18:21:00Z">
              <w:r w:rsidRPr="0081683F">
                <w:rPr>
                  <w:rFonts w:ascii="Calibri" w:eastAsia="PMingLiU" w:hAnsi="Calibri" w:cs="Calibri"/>
                  <w:color w:val="000000"/>
                  <w:sz w:val="22"/>
                  <w:szCs w:val="22"/>
                  <w:lang w:val="en-PH" w:eastAsia="en-US"/>
                </w:rPr>
                <w:t>0.94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17" w:author="Diana Machado" w:date="2019-04-05T18:21:00Z"/>
                <w:rFonts w:ascii="Calibri" w:eastAsia="PMingLiU" w:hAnsi="Calibri" w:cs="Calibri"/>
                <w:color w:val="000000"/>
                <w:sz w:val="22"/>
                <w:szCs w:val="22"/>
                <w:lang w:val="en-PH" w:eastAsia="en-US"/>
              </w:rPr>
            </w:pPr>
            <w:ins w:id="45618" w:author="Diana Machado" w:date="2019-04-05T18:21:00Z">
              <w:r w:rsidRPr="0081683F">
                <w:rPr>
                  <w:rFonts w:ascii="Calibri" w:eastAsia="PMingLiU" w:hAnsi="Calibri" w:cs="Calibri"/>
                  <w:color w:val="000000"/>
                  <w:sz w:val="22"/>
                  <w:szCs w:val="22"/>
                  <w:lang w:val="en-PH" w:eastAsia="en-US"/>
                </w:rPr>
                <w:t>0.79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19" w:author="Diana Machado" w:date="2019-04-05T18:21:00Z"/>
                <w:rFonts w:ascii="Calibri" w:eastAsia="PMingLiU" w:hAnsi="Calibri" w:cs="Calibri"/>
                <w:color w:val="000000"/>
                <w:sz w:val="22"/>
                <w:szCs w:val="22"/>
                <w:lang w:val="en-PH" w:eastAsia="en-US"/>
              </w:rPr>
            </w:pPr>
            <w:ins w:id="45620" w:author="Diana Machado" w:date="2019-04-05T18:21:00Z">
              <w:r w:rsidRPr="0081683F">
                <w:rPr>
                  <w:rFonts w:ascii="Calibri" w:eastAsia="PMingLiU" w:hAnsi="Calibri" w:cs="Calibri"/>
                  <w:color w:val="000000"/>
                  <w:sz w:val="22"/>
                  <w:szCs w:val="22"/>
                  <w:lang w:val="en-PH" w:eastAsia="en-US"/>
                </w:rPr>
                <w:t>5.098</w:t>
              </w:r>
            </w:ins>
          </w:p>
        </w:tc>
      </w:tr>
      <w:tr w:rsidR="002348ED" w:rsidRPr="0081683F" w:rsidTr="00787B33">
        <w:trPr>
          <w:trHeight w:val="286"/>
          <w:ins w:id="45621"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62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623"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24"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25"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26"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2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2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29"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3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31"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63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633" w:author="Diana Machado" w:date="2019-04-05T18:21:00Z"/>
                <w:rFonts w:ascii="Calibri" w:eastAsia="PMingLiU" w:hAnsi="Calibri" w:cs="Calibri"/>
                <w:color w:val="000000"/>
                <w:sz w:val="22"/>
                <w:szCs w:val="22"/>
                <w:lang w:val="en-PH" w:eastAsia="en-US"/>
              </w:rPr>
            </w:pPr>
            <w:ins w:id="45634" w:author="Diana Machado" w:date="2019-04-05T18:21:00Z">
              <w:r w:rsidRPr="0081683F">
                <w:rPr>
                  <w:rFonts w:ascii="Calibri" w:eastAsia="PMingLiU" w:hAnsi="Calibri" w:cs="Calibri"/>
                  <w:color w:val="000000"/>
                  <w:sz w:val="22"/>
                  <w:szCs w:val="22"/>
                  <w:lang w:val="en-PH" w:eastAsia="en-US"/>
                </w:rPr>
                <w:lastRenderedPageBreak/>
                <w:t>Holmes</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635" w:author="Diana Machado" w:date="2019-04-05T18:21:00Z"/>
                <w:rFonts w:ascii="Calibri" w:eastAsia="PMingLiU" w:hAnsi="Calibri" w:cs="Calibri"/>
                <w:color w:val="000000"/>
                <w:sz w:val="22"/>
                <w:szCs w:val="22"/>
                <w:lang w:val="en-PH" w:eastAsia="en-US"/>
              </w:rPr>
            </w:pPr>
            <w:ins w:id="45636"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37" w:author="Diana Machado" w:date="2019-04-05T18:21:00Z"/>
                <w:rFonts w:ascii="Calibri" w:eastAsia="PMingLiU" w:hAnsi="Calibri" w:cs="Calibri"/>
                <w:color w:val="000000"/>
                <w:sz w:val="22"/>
                <w:szCs w:val="22"/>
                <w:lang w:val="en-PH" w:eastAsia="en-US"/>
              </w:rPr>
            </w:pPr>
            <w:ins w:id="45638" w:author="Diana Machado" w:date="2019-04-05T18:21:00Z">
              <w:r w:rsidRPr="0081683F">
                <w:rPr>
                  <w:rFonts w:ascii="Calibri" w:eastAsia="PMingLiU" w:hAnsi="Calibri" w:cs="Calibri"/>
                  <w:color w:val="000000"/>
                  <w:sz w:val="22"/>
                  <w:szCs w:val="22"/>
                  <w:lang w:val="en-PH" w:eastAsia="en-US"/>
                </w:rPr>
                <w:t>1.13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39" w:author="Diana Machado" w:date="2019-04-05T18:21:00Z"/>
                <w:rFonts w:ascii="Calibri" w:eastAsia="PMingLiU" w:hAnsi="Calibri" w:cs="Calibri"/>
                <w:color w:val="000000"/>
                <w:sz w:val="22"/>
                <w:szCs w:val="22"/>
                <w:lang w:val="en-PH" w:eastAsia="en-US"/>
              </w:rPr>
            </w:pPr>
            <w:ins w:id="45640" w:author="Diana Machado" w:date="2019-04-05T18:21:00Z">
              <w:r w:rsidRPr="0081683F">
                <w:rPr>
                  <w:rFonts w:ascii="Calibri" w:eastAsia="PMingLiU" w:hAnsi="Calibri" w:cs="Calibri"/>
                  <w:color w:val="000000"/>
                  <w:sz w:val="22"/>
                  <w:szCs w:val="22"/>
                  <w:lang w:val="en-PH" w:eastAsia="en-US"/>
                </w:rPr>
                <w:t>0.99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41" w:author="Diana Machado" w:date="2019-04-05T18:21:00Z"/>
                <w:rFonts w:ascii="Calibri" w:eastAsia="PMingLiU" w:hAnsi="Calibri" w:cs="Calibri"/>
                <w:color w:val="000000"/>
                <w:sz w:val="22"/>
                <w:szCs w:val="22"/>
                <w:lang w:val="en-PH" w:eastAsia="en-US"/>
              </w:rPr>
            </w:pPr>
            <w:ins w:id="45642" w:author="Diana Machado" w:date="2019-04-05T18:21:00Z">
              <w:r w:rsidRPr="0081683F">
                <w:rPr>
                  <w:rFonts w:ascii="Calibri" w:eastAsia="PMingLiU" w:hAnsi="Calibri" w:cs="Calibri"/>
                  <w:color w:val="000000"/>
                  <w:sz w:val="22"/>
                  <w:szCs w:val="22"/>
                  <w:lang w:val="en-PH" w:eastAsia="en-US"/>
                </w:rPr>
                <w:t>3.403</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643" w:author="Diana Machado" w:date="2019-04-05T18:21:00Z"/>
                <w:rFonts w:ascii="Calibri" w:eastAsia="PMingLiU" w:hAnsi="Calibri" w:cs="Calibri"/>
                <w:color w:val="000000"/>
                <w:sz w:val="22"/>
                <w:szCs w:val="22"/>
                <w:lang w:val="en-PH" w:eastAsia="en-US"/>
              </w:rPr>
            </w:pPr>
            <w:ins w:id="45644" w:author="Diana Machado" w:date="2019-04-05T18:21:00Z">
              <w:r w:rsidRPr="0081683F">
                <w:rPr>
                  <w:rFonts w:ascii="Calibri" w:eastAsia="PMingLiU" w:hAnsi="Calibri" w:cs="Calibri"/>
                  <w:color w:val="000000"/>
                  <w:sz w:val="22"/>
                  <w:szCs w:val="22"/>
                  <w:lang w:val="en-PH" w:eastAsia="en-US"/>
                </w:rPr>
                <w:t>0.28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645" w:author="Diana Machado" w:date="2019-04-05T18:21:00Z"/>
                <w:rFonts w:ascii="Calibri" w:eastAsia="PMingLiU" w:hAnsi="Calibri" w:cs="Calibri"/>
                <w:color w:val="000000"/>
                <w:sz w:val="22"/>
                <w:szCs w:val="22"/>
                <w:lang w:val="en-PH" w:eastAsia="en-US"/>
              </w:rPr>
            </w:pPr>
            <w:ins w:id="45646" w:author="Diana Machado" w:date="2019-04-05T18:21:00Z">
              <w:r w:rsidRPr="0081683F">
                <w:rPr>
                  <w:rFonts w:ascii="Calibri" w:eastAsia="PMingLiU" w:hAnsi="Calibri" w:cs="Calibri"/>
                  <w:color w:val="000000"/>
                  <w:sz w:val="22"/>
                  <w:szCs w:val="22"/>
                  <w:lang w:val="en-PH" w:eastAsia="en-US"/>
                </w:rPr>
                <w:t>0.28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47" w:author="Diana Machado" w:date="2019-04-05T18:21:00Z"/>
                <w:rFonts w:ascii="Calibri" w:eastAsia="PMingLiU" w:hAnsi="Calibri" w:cs="Calibri"/>
                <w:color w:val="000000"/>
                <w:sz w:val="22"/>
                <w:szCs w:val="22"/>
                <w:lang w:val="en-PH" w:eastAsia="en-US"/>
              </w:rPr>
            </w:pPr>
            <w:ins w:id="45648"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49" w:author="Diana Machado" w:date="2019-04-05T18:21:00Z"/>
                <w:rFonts w:ascii="Calibri" w:eastAsia="PMingLiU" w:hAnsi="Calibri" w:cs="Calibri"/>
                <w:color w:val="000000"/>
                <w:sz w:val="22"/>
                <w:szCs w:val="22"/>
                <w:lang w:val="en-PH" w:eastAsia="en-US"/>
              </w:rPr>
            </w:pPr>
            <w:ins w:id="45650"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51" w:author="Diana Machado" w:date="2019-04-05T18:21:00Z"/>
                <w:rFonts w:ascii="Calibri" w:eastAsia="PMingLiU" w:hAnsi="Calibri" w:cs="Calibri"/>
                <w:color w:val="000000"/>
                <w:sz w:val="22"/>
                <w:szCs w:val="22"/>
                <w:lang w:val="en-PH" w:eastAsia="en-US"/>
              </w:rPr>
            </w:pPr>
            <w:ins w:id="45652" w:author="Diana Machado" w:date="2019-04-05T18:21:00Z">
              <w:r w:rsidRPr="0081683F">
                <w:rPr>
                  <w:rFonts w:ascii="Calibri" w:eastAsia="PMingLiU" w:hAnsi="Calibri" w:cs="Calibri"/>
                  <w:color w:val="000000"/>
                  <w:sz w:val="22"/>
                  <w:szCs w:val="22"/>
                  <w:lang w:val="en-PH" w:eastAsia="en-US"/>
                </w:rPr>
                <w:t>2.844</w:t>
              </w:r>
            </w:ins>
          </w:p>
        </w:tc>
      </w:tr>
      <w:tr w:rsidR="002348ED" w:rsidRPr="0081683F" w:rsidTr="00787B33">
        <w:trPr>
          <w:trHeight w:val="286"/>
          <w:ins w:id="4565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65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655" w:author="Diana Machado" w:date="2019-04-05T18:21:00Z"/>
                <w:rFonts w:ascii="Calibri" w:eastAsia="PMingLiU" w:hAnsi="Calibri" w:cs="Calibri"/>
                <w:color w:val="000000"/>
                <w:sz w:val="22"/>
                <w:szCs w:val="22"/>
                <w:lang w:val="en-PH" w:eastAsia="en-US"/>
              </w:rPr>
            </w:pPr>
            <w:ins w:id="45656"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657" w:author="Diana Machado" w:date="2019-04-05T18:21:00Z"/>
                <w:rFonts w:ascii="Calibri" w:eastAsia="PMingLiU" w:hAnsi="Calibri" w:cs="Calibri"/>
                <w:color w:val="000000"/>
                <w:sz w:val="22"/>
                <w:szCs w:val="22"/>
                <w:lang w:val="en-PH" w:eastAsia="en-US"/>
              </w:rPr>
            </w:pPr>
            <w:ins w:id="45658" w:author="Diana Machado" w:date="2019-04-05T18:21:00Z">
              <w:r w:rsidRPr="0081683F">
                <w:rPr>
                  <w:rFonts w:ascii="Calibri" w:eastAsia="PMingLiU" w:hAnsi="Calibri" w:cs="Calibri"/>
                  <w:color w:val="000000"/>
                  <w:sz w:val="22"/>
                  <w:szCs w:val="22"/>
                  <w:lang w:val="en-PH" w:eastAsia="en-US"/>
                </w:rPr>
                <w:t>1.307</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659" w:author="Diana Machado" w:date="2019-04-05T18:21:00Z"/>
                <w:rFonts w:ascii="Calibri" w:eastAsia="PMingLiU" w:hAnsi="Calibri" w:cs="Calibri"/>
                <w:color w:val="000000"/>
                <w:sz w:val="22"/>
                <w:szCs w:val="22"/>
                <w:lang w:val="en-PH" w:eastAsia="en-US"/>
              </w:rPr>
            </w:pPr>
            <w:ins w:id="45660" w:author="Diana Machado" w:date="2019-04-05T18:21:00Z">
              <w:r w:rsidRPr="0081683F">
                <w:rPr>
                  <w:rFonts w:ascii="Calibri" w:eastAsia="PMingLiU" w:hAnsi="Calibri" w:cs="Calibri"/>
                  <w:color w:val="000000"/>
                  <w:sz w:val="22"/>
                  <w:szCs w:val="22"/>
                  <w:lang w:val="en-PH" w:eastAsia="en-US"/>
                </w:rPr>
                <w:t>1.32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61" w:author="Diana Machado" w:date="2019-04-05T18:21:00Z"/>
                <w:rFonts w:ascii="Calibri" w:eastAsia="PMingLiU" w:hAnsi="Calibri" w:cs="Calibri"/>
                <w:color w:val="000000"/>
                <w:sz w:val="22"/>
                <w:szCs w:val="22"/>
                <w:lang w:val="en-PH" w:eastAsia="en-US"/>
              </w:rPr>
            </w:pPr>
            <w:ins w:id="45662" w:author="Diana Machado" w:date="2019-04-05T18:21:00Z">
              <w:r w:rsidRPr="0081683F">
                <w:rPr>
                  <w:rFonts w:ascii="Calibri" w:eastAsia="PMingLiU" w:hAnsi="Calibri" w:cs="Calibri"/>
                  <w:color w:val="000000"/>
                  <w:sz w:val="22"/>
                  <w:szCs w:val="22"/>
                  <w:lang w:val="en-PH" w:eastAsia="en-US"/>
                </w:rPr>
                <w:t>3.45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63" w:author="Diana Machado" w:date="2019-04-05T18:21:00Z"/>
                <w:rFonts w:ascii="Calibri" w:eastAsia="PMingLiU" w:hAnsi="Calibri" w:cs="Calibri"/>
                <w:color w:val="000000"/>
                <w:sz w:val="22"/>
                <w:szCs w:val="22"/>
                <w:lang w:val="en-PH" w:eastAsia="en-US"/>
              </w:rPr>
            </w:pPr>
            <w:ins w:id="45664" w:author="Diana Machado" w:date="2019-04-05T18:21:00Z">
              <w:r w:rsidRPr="0081683F">
                <w:rPr>
                  <w:rFonts w:ascii="Calibri" w:eastAsia="PMingLiU" w:hAnsi="Calibri" w:cs="Calibri"/>
                  <w:color w:val="000000"/>
                  <w:sz w:val="22"/>
                  <w:szCs w:val="22"/>
                  <w:lang w:val="en-PH" w:eastAsia="en-US"/>
                </w:rPr>
                <w:t>0.29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65" w:author="Diana Machado" w:date="2019-04-05T18:21:00Z"/>
                <w:rFonts w:ascii="Calibri" w:eastAsia="PMingLiU" w:hAnsi="Calibri" w:cs="Calibri"/>
                <w:color w:val="000000"/>
                <w:sz w:val="22"/>
                <w:szCs w:val="22"/>
                <w:lang w:val="en-PH" w:eastAsia="en-US"/>
              </w:rPr>
            </w:pPr>
            <w:ins w:id="45666" w:author="Diana Machado" w:date="2019-04-05T18:21:00Z">
              <w:r w:rsidRPr="0081683F">
                <w:rPr>
                  <w:rFonts w:ascii="Calibri" w:eastAsia="PMingLiU" w:hAnsi="Calibri" w:cs="Calibri"/>
                  <w:color w:val="000000"/>
                  <w:sz w:val="22"/>
                  <w:szCs w:val="22"/>
                  <w:lang w:val="en-PH" w:eastAsia="en-US"/>
                </w:rPr>
                <w:t>0.29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67" w:author="Diana Machado" w:date="2019-04-05T18:21:00Z"/>
                <w:rFonts w:ascii="Calibri" w:eastAsia="PMingLiU" w:hAnsi="Calibri" w:cs="Calibri"/>
                <w:color w:val="000000"/>
                <w:sz w:val="22"/>
                <w:szCs w:val="22"/>
                <w:lang w:val="en-PH" w:eastAsia="en-US"/>
              </w:rPr>
            </w:pPr>
            <w:ins w:id="45668"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69" w:author="Diana Machado" w:date="2019-04-05T18:21:00Z"/>
                <w:rFonts w:ascii="Calibri" w:eastAsia="PMingLiU" w:hAnsi="Calibri" w:cs="Calibri"/>
                <w:color w:val="000000"/>
                <w:sz w:val="22"/>
                <w:szCs w:val="22"/>
                <w:lang w:val="en-PH" w:eastAsia="en-US"/>
              </w:rPr>
            </w:pPr>
            <w:ins w:id="45670"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71" w:author="Diana Machado" w:date="2019-04-05T18:21:00Z"/>
                <w:rFonts w:ascii="Calibri" w:eastAsia="PMingLiU" w:hAnsi="Calibri" w:cs="Calibri"/>
                <w:color w:val="000000"/>
                <w:sz w:val="22"/>
                <w:szCs w:val="22"/>
                <w:lang w:val="en-PH" w:eastAsia="en-US"/>
              </w:rPr>
            </w:pPr>
            <w:ins w:id="45672" w:author="Diana Machado" w:date="2019-04-05T18:21:00Z">
              <w:r w:rsidRPr="0081683F">
                <w:rPr>
                  <w:rFonts w:ascii="Calibri" w:eastAsia="PMingLiU" w:hAnsi="Calibri" w:cs="Calibri"/>
                  <w:color w:val="000000"/>
                  <w:sz w:val="22"/>
                  <w:szCs w:val="22"/>
                  <w:lang w:val="en-PH" w:eastAsia="en-US"/>
                </w:rPr>
                <w:t>2.844</w:t>
              </w:r>
            </w:ins>
          </w:p>
        </w:tc>
      </w:tr>
      <w:tr w:rsidR="002348ED" w:rsidRPr="0081683F" w:rsidTr="00787B33">
        <w:trPr>
          <w:trHeight w:val="286"/>
          <w:ins w:id="4567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67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675" w:author="Diana Machado" w:date="2019-04-05T18:21:00Z"/>
                <w:rFonts w:ascii="Calibri" w:eastAsia="PMingLiU" w:hAnsi="Calibri" w:cs="Calibri"/>
                <w:color w:val="000000"/>
                <w:sz w:val="22"/>
                <w:szCs w:val="22"/>
                <w:lang w:val="en-PH" w:eastAsia="en-US"/>
              </w:rPr>
            </w:pPr>
            <w:ins w:id="45676"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677" w:author="Diana Machado" w:date="2019-04-05T18:21:00Z"/>
                <w:rFonts w:ascii="Calibri" w:eastAsia="PMingLiU" w:hAnsi="Calibri" w:cs="Calibri"/>
                <w:color w:val="000000"/>
                <w:sz w:val="22"/>
                <w:szCs w:val="22"/>
                <w:lang w:val="en-PH" w:eastAsia="en-US"/>
              </w:rPr>
            </w:pPr>
            <w:ins w:id="45678" w:author="Diana Machado" w:date="2019-04-05T18:21:00Z">
              <w:r w:rsidRPr="0081683F">
                <w:rPr>
                  <w:rFonts w:ascii="Calibri" w:eastAsia="PMingLiU" w:hAnsi="Calibri" w:cs="Calibri"/>
                  <w:color w:val="000000"/>
                  <w:sz w:val="22"/>
                  <w:szCs w:val="22"/>
                  <w:lang w:val="en-PH" w:eastAsia="en-US"/>
                </w:rPr>
                <w:t>1.320</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679" w:author="Diana Machado" w:date="2019-04-05T18:21:00Z"/>
                <w:rFonts w:ascii="Calibri" w:eastAsia="PMingLiU" w:hAnsi="Calibri" w:cs="Calibri"/>
                <w:color w:val="000000"/>
                <w:sz w:val="22"/>
                <w:szCs w:val="22"/>
                <w:lang w:val="en-PH" w:eastAsia="en-US"/>
              </w:rPr>
            </w:pPr>
            <w:ins w:id="45680" w:author="Diana Machado" w:date="2019-04-05T18:21:00Z">
              <w:r w:rsidRPr="0081683F">
                <w:rPr>
                  <w:rFonts w:ascii="Calibri" w:eastAsia="PMingLiU" w:hAnsi="Calibri" w:cs="Calibri"/>
                  <w:color w:val="000000"/>
                  <w:sz w:val="22"/>
                  <w:szCs w:val="22"/>
                  <w:lang w:val="en-PH" w:eastAsia="en-US"/>
                </w:rPr>
                <w:t>1.33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81" w:author="Diana Machado" w:date="2019-04-05T18:21:00Z"/>
                <w:rFonts w:ascii="Calibri" w:eastAsia="PMingLiU" w:hAnsi="Calibri" w:cs="Calibri"/>
                <w:color w:val="000000"/>
                <w:sz w:val="22"/>
                <w:szCs w:val="22"/>
                <w:lang w:val="en-PH" w:eastAsia="en-US"/>
              </w:rPr>
            </w:pPr>
            <w:ins w:id="45682" w:author="Diana Machado" w:date="2019-04-05T18:21:00Z">
              <w:r w:rsidRPr="0081683F">
                <w:rPr>
                  <w:rFonts w:ascii="Calibri" w:eastAsia="PMingLiU" w:hAnsi="Calibri" w:cs="Calibri"/>
                  <w:color w:val="000000"/>
                  <w:sz w:val="22"/>
                  <w:szCs w:val="22"/>
                  <w:lang w:val="en-PH" w:eastAsia="en-US"/>
                </w:rPr>
                <w:t>3.579</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683" w:author="Diana Machado" w:date="2019-04-05T18:21:00Z"/>
                <w:rFonts w:ascii="Calibri" w:eastAsia="PMingLiU" w:hAnsi="Calibri" w:cs="Calibri"/>
                <w:color w:val="000000"/>
                <w:sz w:val="22"/>
                <w:szCs w:val="22"/>
                <w:lang w:val="en-PH" w:eastAsia="en-US"/>
              </w:rPr>
            </w:pPr>
            <w:ins w:id="45684" w:author="Diana Machado" w:date="2019-04-05T18:21:00Z">
              <w:r w:rsidRPr="0081683F">
                <w:rPr>
                  <w:rFonts w:ascii="Calibri" w:eastAsia="PMingLiU" w:hAnsi="Calibri" w:cs="Calibri"/>
                  <w:color w:val="000000"/>
                  <w:sz w:val="22"/>
                  <w:szCs w:val="22"/>
                  <w:lang w:val="en-PH" w:eastAsia="en-US"/>
                </w:rPr>
                <w:t>0.300</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685" w:author="Diana Machado" w:date="2019-04-05T18:21:00Z"/>
                <w:rFonts w:ascii="Calibri" w:eastAsia="PMingLiU" w:hAnsi="Calibri" w:cs="Calibri"/>
                <w:color w:val="000000"/>
                <w:sz w:val="22"/>
                <w:szCs w:val="22"/>
                <w:lang w:val="en-PH" w:eastAsia="en-US"/>
              </w:rPr>
            </w:pPr>
            <w:ins w:id="45686" w:author="Diana Machado" w:date="2019-04-05T18:21:00Z">
              <w:r w:rsidRPr="0081683F">
                <w:rPr>
                  <w:rFonts w:ascii="Calibri" w:eastAsia="PMingLiU" w:hAnsi="Calibri" w:cs="Calibri"/>
                  <w:color w:val="000000"/>
                  <w:sz w:val="22"/>
                  <w:szCs w:val="22"/>
                  <w:lang w:val="en-PH" w:eastAsia="en-US"/>
                </w:rPr>
                <w:t>0.31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87" w:author="Diana Machado" w:date="2019-04-05T18:21:00Z"/>
                <w:rFonts w:ascii="Calibri" w:eastAsia="PMingLiU" w:hAnsi="Calibri" w:cs="Calibri"/>
                <w:color w:val="000000"/>
                <w:sz w:val="22"/>
                <w:szCs w:val="22"/>
                <w:lang w:val="en-PH" w:eastAsia="en-US"/>
              </w:rPr>
            </w:pPr>
            <w:ins w:id="45688"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89" w:author="Diana Machado" w:date="2019-04-05T18:21:00Z"/>
                <w:rFonts w:ascii="Calibri" w:eastAsia="PMingLiU" w:hAnsi="Calibri" w:cs="Calibri"/>
                <w:color w:val="000000"/>
                <w:sz w:val="22"/>
                <w:szCs w:val="22"/>
                <w:lang w:val="en-PH" w:eastAsia="en-US"/>
              </w:rPr>
            </w:pPr>
            <w:ins w:id="45690"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91" w:author="Diana Machado" w:date="2019-04-05T18:21:00Z"/>
                <w:rFonts w:ascii="Calibri" w:eastAsia="PMingLiU" w:hAnsi="Calibri" w:cs="Calibri"/>
                <w:color w:val="000000"/>
                <w:sz w:val="22"/>
                <w:szCs w:val="22"/>
                <w:lang w:val="en-PH" w:eastAsia="en-US"/>
              </w:rPr>
            </w:pPr>
            <w:ins w:id="45692" w:author="Diana Machado" w:date="2019-04-05T18:21:00Z">
              <w:r w:rsidRPr="0081683F">
                <w:rPr>
                  <w:rFonts w:ascii="Calibri" w:eastAsia="PMingLiU" w:hAnsi="Calibri" w:cs="Calibri"/>
                  <w:color w:val="000000"/>
                  <w:sz w:val="22"/>
                  <w:szCs w:val="22"/>
                  <w:lang w:val="en-PH" w:eastAsia="en-US"/>
                </w:rPr>
                <w:t>2.844</w:t>
              </w:r>
            </w:ins>
          </w:p>
        </w:tc>
      </w:tr>
      <w:tr w:rsidR="002348ED" w:rsidRPr="0081683F" w:rsidTr="00787B33">
        <w:trPr>
          <w:trHeight w:val="286"/>
          <w:ins w:id="45693"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69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695"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96"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97"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98"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9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0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01"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0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03"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70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705" w:author="Diana Machado" w:date="2019-04-05T18:21:00Z"/>
                <w:rFonts w:ascii="Calibri" w:eastAsia="PMingLiU" w:hAnsi="Calibri" w:cs="Calibri"/>
                <w:color w:val="000000"/>
                <w:sz w:val="22"/>
                <w:szCs w:val="22"/>
                <w:lang w:val="en-PH" w:eastAsia="en-US"/>
              </w:rPr>
            </w:pPr>
            <w:ins w:id="45706" w:author="Diana Machado" w:date="2019-04-05T18:21:00Z">
              <w:r w:rsidRPr="0081683F">
                <w:rPr>
                  <w:rFonts w:ascii="Calibri" w:eastAsia="PMingLiU" w:hAnsi="Calibri" w:cs="Calibri"/>
                  <w:color w:val="000000"/>
                  <w:sz w:val="22"/>
                  <w:szCs w:val="22"/>
                  <w:lang w:val="en-PH" w:eastAsia="en-US"/>
                </w:rPr>
                <w:t>Indian River</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707" w:author="Diana Machado" w:date="2019-04-05T18:21:00Z"/>
                <w:rFonts w:ascii="Calibri" w:eastAsia="PMingLiU" w:hAnsi="Calibri" w:cs="Calibri"/>
                <w:color w:val="000000"/>
                <w:sz w:val="22"/>
                <w:szCs w:val="22"/>
                <w:lang w:val="en-PH" w:eastAsia="en-US"/>
              </w:rPr>
            </w:pPr>
            <w:ins w:id="45708"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709" w:author="Diana Machado" w:date="2019-04-05T18:21:00Z"/>
                <w:rFonts w:ascii="Calibri" w:eastAsia="PMingLiU" w:hAnsi="Calibri" w:cs="Calibri"/>
                <w:color w:val="000000"/>
                <w:sz w:val="22"/>
                <w:szCs w:val="22"/>
                <w:lang w:val="en-PH" w:eastAsia="en-US"/>
              </w:rPr>
            </w:pPr>
            <w:ins w:id="45710" w:author="Diana Machado" w:date="2019-04-05T18:21:00Z">
              <w:r w:rsidRPr="0081683F">
                <w:rPr>
                  <w:rFonts w:ascii="Calibri" w:eastAsia="PMingLiU" w:hAnsi="Calibri" w:cs="Calibri"/>
                  <w:color w:val="000000"/>
                  <w:sz w:val="22"/>
                  <w:szCs w:val="22"/>
                  <w:lang w:val="en-PH" w:eastAsia="en-US"/>
                </w:rPr>
                <w:t>3.11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11" w:author="Diana Machado" w:date="2019-04-05T18:21:00Z"/>
                <w:rFonts w:ascii="Calibri" w:eastAsia="PMingLiU" w:hAnsi="Calibri" w:cs="Calibri"/>
                <w:color w:val="000000"/>
                <w:sz w:val="22"/>
                <w:szCs w:val="22"/>
                <w:lang w:val="en-PH" w:eastAsia="en-US"/>
              </w:rPr>
            </w:pPr>
            <w:ins w:id="45712" w:author="Diana Machado" w:date="2019-04-05T18:21:00Z">
              <w:r w:rsidRPr="0081683F">
                <w:rPr>
                  <w:rFonts w:ascii="Calibri" w:eastAsia="PMingLiU" w:hAnsi="Calibri" w:cs="Calibri"/>
                  <w:color w:val="000000"/>
                  <w:sz w:val="22"/>
                  <w:szCs w:val="22"/>
                  <w:lang w:val="en-PH" w:eastAsia="en-US"/>
                </w:rPr>
                <w:t>2.362</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713" w:author="Diana Machado" w:date="2019-04-05T18:21:00Z"/>
                <w:rFonts w:ascii="Calibri" w:eastAsia="PMingLiU" w:hAnsi="Calibri" w:cs="Calibri"/>
                <w:color w:val="000000"/>
                <w:sz w:val="22"/>
                <w:szCs w:val="22"/>
                <w:lang w:val="en-PH" w:eastAsia="en-US"/>
              </w:rPr>
            </w:pPr>
            <w:ins w:id="45714" w:author="Diana Machado" w:date="2019-04-05T18:21:00Z">
              <w:r w:rsidRPr="0081683F">
                <w:rPr>
                  <w:rFonts w:ascii="Calibri" w:eastAsia="PMingLiU" w:hAnsi="Calibri" w:cs="Calibri"/>
                  <w:color w:val="000000"/>
                  <w:sz w:val="22"/>
                  <w:szCs w:val="22"/>
                  <w:lang w:val="en-PH" w:eastAsia="en-US"/>
                </w:rPr>
                <w:t>2.86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15" w:author="Diana Machado" w:date="2019-04-05T18:21:00Z"/>
                <w:rFonts w:ascii="Calibri" w:eastAsia="PMingLiU" w:hAnsi="Calibri" w:cs="Calibri"/>
                <w:color w:val="000000"/>
                <w:sz w:val="22"/>
                <w:szCs w:val="22"/>
                <w:lang w:val="en-PH" w:eastAsia="en-US"/>
              </w:rPr>
            </w:pPr>
            <w:ins w:id="45716" w:author="Diana Machado" w:date="2019-04-05T18:21:00Z">
              <w:r w:rsidRPr="0081683F">
                <w:rPr>
                  <w:rFonts w:ascii="Calibri" w:eastAsia="PMingLiU" w:hAnsi="Calibri" w:cs="Calibri"/>
                  <w:color w:val="000000"/>
                  <w:sz w:val="22"/>
                  <w:szCs w:val="22"/>
                  <w:lang w:val="en-PH" w:eastAsia="en-US"/>
                </w:rPr>
                <w:t>0.35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17" w:author="Diana Machado" w:date="2019-04-05T18:21:00Z"/>
                <w:rFonts w:ascii="Calibri" w:eastAsia="PMingLiU" w:hAnsi="Calibri" w:cs="Calibri"/>
                <w:color w:val="000000"/>
                <w:sz w:val="22"/>
                <w:szCs w:val="22"/>
                <w:lang w:val="en-PH" w:eastAsia="en-US"/>
              </w:rPr>
            </w:pPr>
            <w:ins w:id="45718" w:author="Diana Machado" w:date="2019-04-05T18:21:00Z">
              <w:r w:rsidRPr="0081683F">
                <w:rPr>
                  <w:rFonts w:ascii="Calibri" w:eastAsia="PMingLiU" w:hAnsi="Calibri" w:cs="Calibri"/>
                  <w:color w:val="000000"/>
                  <w:sz w:val="22"/>
                  <w:szCs w:val="22"/>
                  <w:lang w:val="en-PH" w:eastAsia="en-US"/>
                </w:rPr>
                <w:t>0.34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19" w:author="Diana Machado" w:date="2019-04-05T18:21:00Z"/>
                <w:rFonts w:ascii="Calibri" w:eastAsia="PMingLiU" w:hAnsi="Calibri" w:cs="Calibri"/>
                <w:color w:val="000000"/>
                <w:sz w:val="22"/>
                <w:szCs w:val="22"/>
                <w:lang w:val="en-PH" w:eastAsia="en-US"/>
              </w:rPr>
            </w:pPr>
            <w:ins w:id="45720" w:author="Diana Machado" w:date="2019-04-05T18:21:00Z">
              <w:r w:rsidRPr="0081683F">
                <w:rPr>
                  <w:rFonts w:ascii="Calibri" w:eastAsia="PMingLiU" w:hAnsi="Calibri" w:cs="Calibri"/>
                  <w:color w:val="000000"/>
                  <w:sz w:val="22"/>
                  <w:szCs w:val="22"/>
                  <w:lang w:val="en-PH" w:eastAsia="en-US"/>
                </w:rPr>
                <w:t>1.00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21" w:author="Diana Machado" w:date="2019-04-05T18:21:00Z"/>
                <w:rFonts w:ascii="Calibri" w:eastAsia="PMingLiU" w:hAnsi="Calibri" w:cs="Calibri"/>
                <w:color w:val="000000"/>
                <w:sz w:val="22"/>
                <w:szCs w:val="22"/>
                <w:lang w:val="en-PH" w:eastAsia="en-US"/>
              </w:rPr>
            </w:pPr>
            <w:ins w:id="45722" w:author="Diana Machado" w:date="2019-04-05T18:21:00Z">
              <w:r w:rsidRPr="0081683F">
                <w:rPr>
                  <w:rFonts w:ascii="Calibri" w:eastAsia="PMingLiU" w:hAnsi="Calibri" w:cs="Calibri"/>
                  <w:color w:val="000000"/>
                  <w:sz w:val="22"/>
                  <w:szCs w:val="22"/>
                  <w:lang w:val="en-PH" w:eastAsia="en-US"/>
                </w:rPr>
                <w:t>0.73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23" w:author="Diana Machado" w:date="2019-04-05T18:21:00Z"/>
                <w:rFonts w:ascii="Calibri" w:eastAsia="PMingLiU" w:hAnsi="Calibri" w:cs="Calibri"/>
                <w:color w:val="000000"/>
                <w:sz w:val="22"/>
                <w:szCs w:val="22"/>
                <w:lang w:val="en-PH" w:eastAsia="en-US"/>
              </w:rPr>
            </w:pPr>
            <w:ins w:id="45724" w:author="Diana Machado" w:date="2019-04-05T18:21:00Z">
              <w:r w:rsidRPr="0081683F">
                <w:rPr>
                  <w:rFonts w:ascii="Calibri" w:eastAsia="PMingLiU" w:hAnsi="Calibri" w:cs="Calibri"/>
                  <w:color w:val="000000"/>
                  <w:sz w:val="22"/>
                  <w:szCs w:val="22"/>
                  <w:lang w:val="en-PH" w:eastAsia="en-US"/>
                </w:rPr>
                <w:t>4.376</w:t>
              </w:r>
            </w:ins>
          </w:p>
        </w:tc>
      </w:tr>
      <w:tr w:rsidR="002348ED" w:rsidRPr="0081683F" w:rsidTr="00787B33">
        <w:trPr>
          <w:trHeight w:val="286"/>
          <w:ins w:id="4572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72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727" w:author="Diana Machado" w:date="2019-04-05T18:21:00Z"/>
                <w:rFonts w:ascii="Calibri" w:eastAsia="PMingLiU" w:hAnsi="Calibri" w:cs="Calibri"/>
                <w:color w:val="000000"/>
                <w:sz w:val="22"/>
                <w:szCs w:val="22"/>
                <w:lang w:val="en-PH" w:eastAsia="en-US"/>
              </w:rPr>
            </w:pPr>
            <w:ins w:id="45728"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29" w:author="Diana Machado" w:date="2019-04-05T18:21:00Z"/>
                <w:rFonts w:ascii="Calibri" w:eastAsia="PMingLiU" w:hAnsi="Calibri" w:cs="Calibri"/>
                <w:color w:val="000000"/>
                <w:sz w:val="22"/>
                <w:szCs w:val="22"/>
                <w:lang w:val="en-PH" w:eastAsia="en-US"/>
              </w:rPr>
            </w:pPr>
            <w:ins w:id="45730" w:author="Diana Machado" w:date="2019-04-05T18:21:00Z">
              <w:r w:rsidRPr="0081683F">
                <w:rPr>
                  <w:rFonts w:ascii="Calibri" w:eastAsia="PMingLiU" w:hAnsi="Calibri" w:cs="Calibri"/>
                  <w:color w:val="000000"/>
                  <w:sz w:val="22"/>
                  <w:szCs w:val="22"/>
                  <w:lang w:val="en-PH" w:eastAsia="en-US"/>
                </w:rPr>
                <w:t>6.14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31" w:author="Diana Machado" w:date="2019-04-05T18:21:00Z"/>
                <w:rFonts w:ascii="Calibri" w:eastAsia="PMingLiU" w:hAnsi="Calibri" w:cs="Calibri"/>
                <w:color w:val="000000"/>
                <w:sz w:val="22"/>
                <w:szCs w:val="22"/>
                <w:lang w:val="en-PH" w:eastAsia="en-US"/>
              </w:rPr>
            </w:pPr>
            <w:ins w:id="45732" w:author="Diana Machado" w:date="2019-04-05T18:21:00Z">
              <w:r w:rsidRPr="0081683F">
                <w:rPr>
                  <w:rFonts w:ascii="Calibri" w:eastAsia="PMingLiU" w:hAnsi="Calibri" w:cs="Calibri"/>
                  <w:color w:val="000000"/>
                  <w:sz w:val="22"/>
                  <w:szCs w:val="22"/>
                  <w:lang w:val="en-PH" w:eastAsia="en-US"/>
                </w:rPr>
                <w:t>4.70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33" w:author="Diana Machado" w:date="2019-04-05T18:21:00Z"/>
                <w:rFonts w:ascii="Calibri" w:eastAsia="PMingLiU" w:hAnsi="Calibri" w:cs="Calibri"/>
                <w:color w:val="000000"/>
                <w:sz w:val="22"/>
                <w:szCs w:val="22"/>
                <w:lang w:val="en-PH" w:eastAsia="en-US"/>
              </w:rPr>
            </w:pPr>
            <w:ins w:id="45734" w:author="Diana Machado" w:date="2019-04-05T18:21:00Z">
              <w:r w:rsidRPr="0081683F">
                <w:rPr>
                  <w:rFonts w:ascii="Calibri" w:eastAsia="PMingLiU" w:hAnsi="Calibri" w:cs="Calibri"/>
                  <w:color w:val="000000"/>
                  <w:sz w:val="22"/>
                  <w:szCs w:val="22"/>
                  <w:lang w:val="en-PH" w:eastAsia="en-US"/>
                </w:rPr>
                <w:t>13.40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35" w:author="Diana Machado" w:date="2019-04-05T18:21:00Z"/>
                <w:rFonts w:ascii="Calibri" w:eastAsia="PMingLiU" w:hAnsi="Calibri" w:cs="Calibri"/>
                <w:color w:val="000000"/>
                <w:sz w:val="22"/>
                <w:szCs w:val="22"/>
                <w:lang w:val="en-PH" w:eastAsia="en-US"/>
              </w:rPr>
            </w:pPr>
            <w:ins w:id="45736" w:author="Diana Machado" w:date="2019-04-05T18:21:00Z">
              <w:r w:rsidRPr="0081683F">
                <w:rPr>
                  <w:rFonts w:ascii="Calibri" w:eastAsia="PMingLiU" w:hAnsi="Calibri" w:cs="Calibri"/>
                  <w:color w:val="000000"/>
                  <w:sz w:val="22"/>
                  <w:szCs w:val="22"/>
                  <w:lang w:val="en-PH" w:eastAsia="en-US"/>
                </w:rPr>
                <w:t>1.78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37" w:author="Diana Machado" w:date="2019-04-05T18:21:00Z"/>
                <w:rFonts w:ascii="Calibri" w:eastAsia="PMingLiU" w:hAnsi="Calibri" w:cs="Calibri"/>
                <w:color w:val="000000"/>
                <w:sz w:val="22"/>
                <w:szCs w:val="22"/>
                <w:lang w:val="en-PH" w:eastAsia="en-US"/>
              </w:rPr>
            </w:pPr>
            <w:ins w:id="45738" w:author="Diana Machado" w:date="2019-04-05T18:21:00Z">
              <w:r w:rsidRPr="0081683F">
                <w:rPr>
                  <w:rFonts w:ascii="Calibri" w:eastAsia="PMingLiU" w:hAnsi="Calibri" w:cs="Calibri"/>
                  <w:color w:val="000000"/>
                  <w:sz w:val="22"/>
                  <w:szCs w:val="22"/>
                  <w:lang w:val="en-PH" w:eastAsia="en-US"/>
                </w:rPr>
                <w:t>1.19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39" w:author="Diana Machado" w:date="2019-04-05T18:21:00Z"/>
                <w:rFonts w:ascii="Calibri" w:eastAsia="PMingLiU" w:hAnsi="Calibri" w:cs="Calibri"/>
                <w:color w:val="000000"/>
                <w:sz w:val="22"/>
                <w:szCs w:val="22"/>
                <w:lang w:val="en-PH" w:eastAsia="en-US"/>
              </w:rPr>
            </w:pPr>
            <w:ins w:id="45740" w:author="Diana Machado" w:date="2019-04-05T18:21:00Z">
              <w:r w:rsidRPr="0081683F">
                <w:rPr>
                  <w:rFonts w:ascii="Calibri" w:eastAsia="PMingLiU" w:hAnsi="Calibri" w:cs="Calibri"/>
                  <w:color w:val="000000"/>
                  <w:sz w:val="22"/>
                  <w:szCs w:val="22"/>
                  <w:lang w:val="en-PH" w:eastAsia="en-US"/>
                </w:rPr>
                <w:t>2.46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41" w:author="Diana Machado" w:date="2019-04-05T18:21:00Z"/>
                <w:rFonts w:ascii="Calibri" w:eastAsia="PMingLiU" w:hAnsi="Calibri" w:cs="Calibri"/>
                <w:color w:val="000000"/>
                <w:sz w:val="22"/>
                <w:szCs w:val="22"/>
                <w:lang w:val="en-PH" w:eastAsia="en-US"/>
              </w:rPr>
            </w:pPr>
            <w:ins w:id="45742" w:author="Diana Machado" w:date="2019-04-05T18:21:00Z">
              <w:r w:rsidRPr="0081683F">
                <w:rPr>
                  <w:rFonts w:ascii="Calibri" w:eastAsia="PMingLiU" w:hAnsi="Calibri" w:cs="Calibri"/>
                  <w:color w:val="000000"/>
                  <w:sz w:val="22"/>
                  <w:szCs w:val="22"/>
                  <w:lang w:val="en-PH" w:eastAsia="en-US"/>
                </w:rPr>
                <w:t>2.32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43" w:author="Diana Machado" w:date="2019-04-05T18:21:00Z"/>
                <w:rFonts w:ascii="Calibri" w:eastAsia="PMingLiU" w:hAnsi="Calibri" w:cs="Calibri"/>
                <w:color w:val="000000"/>
                <w:sz w:val="22"/>
                <w:szCs w:val="22"/>
                <w:lang w:val="en-PH" w:eastAsia="en-US"/>
              </w:rPr>
            </w:pPr>
            <w:ins w:id="45744" w:author="Diana Machado" w:date="2019-04-05T18:21:00Z">
              <w:r w:rsidRPr="0081683F">
                <w:rPr>
                  <w:rFonts w:ascii="Calibri" w:eastAsia="PMingLiU" w:hAnsi="Calibri" w:cs="Calibri"/>
                  <w:color w:val="000000"/>
                  <w:sz w:val="22"/>
                  <w:szCs w:val="22"/>
                  <w:lang w:val="en-PH" w:eastAsia="en-US"/>
                </w:rPr>
                <w:t>9.283</w:t>
              </w:r>
            </w:ins>
          </w:p>
        </w:tc>
      </w:tr>
      <w:tr w:rsidR="002348ED" w:rsidRPr="0081683F" w:rsidTr="00787B33">
        <w:trPr>
          <w:trHeight w:val="286"/>
          <w:ins w:id="4574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74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747" w:author="Diana Machado" w:date="2019-04-05T18:21:00Z"/>
                <w:rFonts w:ascii="Calibri" w:eastAsia="PMingLiU" w:hAnsi="Calibri" w:cs="Calibri"/>
                <w:color w:val="000000"/>
                <w:sz w:val="22"/>
                <w:szCs w:val="22"/>
                <w:lang w:val="en-PH" w:eastAsia="en-US"/>
              </w:rPr>
            </w:pPr>
            <w:ins w:id="45748"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49" w:author="Diana Machado" w:date="2019-04-05T18:21:00Z"/>
                <w:rFonts w:ascii="Calibri" w:eastAsia="PMingLiU" w:hAnsi="Calibri" w:cs="Calibri"/>
                <w:color w:val="000000"/>
                <w:sz w:val="22"/>
                <w:szCs w:val="22"/>
                <w:lang w:val="en-PH" w:eastAsia="en-US"/>
              </w:rPr>
            </w:pPr>
            <w:ins w:id="45750" w:author="Diana Machado" w:date="2019-04-05T18:21:00Z">
              <w:r w:rsidRPr="0081683F">
                <w:rPr>
                  <w:rFonts w:ascii="Calibri" w:eastAsia="PMingLiU" w:hAnsi="Calibri" w:cs="Calibri"/>
                  <w:color w:val="000000"/>
                  <w:sz w:val="22"/>
                  <w:szCs w:val="22"/>
                  <w:lang w:val="en-PH" w:eastAsia="en-US"/>
                </w:rPr>
                <w:t>11.47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51" w:author="Diana Machado" w:date="2019-04-05T18:21:00Z"/>
                <w:rFonts w:ascii="Calibri" w:eastAsia="PMingLiU" w:hAnsi="Calibri" w:cs="Calibri"/>
                <w:color w:val="000000"/>
                <w:sz w:val="22"/>
                <w:szCs w:val="22"/>
                <w:lang w:val="en-PH" w:eastAsia="en-US"/>
              </w:rPr>
            </w:pPr>
            <w:ins w:id="45752" w:author="Diana Machado" w:date="2019-04-05T18:21:00Z">
              <w:r w:rsidRPr="0081683F">
                <w:rPr>
                  <w:rFonts w:ascii="Calibri" w:eastAsia="PMingLiU" w:hAnsi="Calibri" w:cs="Calibri"/>
                  <w:color w:val="000000"/>
                  <w:sz w:val="22"/>
                  <w:szCs w:val="22"/>
                  <w:lang w:val="en-PH" w:eastAsia="en-US"/>
                </w:rPr>
                <w:t>7.87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53" w:author="Diana Machado" w:date="2019-04-05T18:21:00Z"/>
                <w:rFonts w:ascii="Calibri" w:eastAsia="PMingLiU" w:hAnsi="Calibri" w:cs="Calibri"/>
                <w:color w:val="000000"/>
                <w:sz w:val="22"/>
                <w:szCs w:val="22"/>
                <w:lang w:val="en-PH" w:eastAsia="en-US"/>
              </w:rPr>
            </w:pPr>
            <w:ins w:id="45754" w:author="Diana Machado" w:date="2019-04-05T18:21:00Z">
              <w:r w:rsidRPr="0081683F">
                <w:rPr>
                  <w:rFonts w:ascii="Calibri" w:eastAsia="PMingLiU" w:hAnsi="Calibri" w:cs="Calibri"/>
                  <w:color w:val="000000"/>
                  <w:sz w:val="22"/>
                  <w:szCs w:val="22"/>
                  <w:lang w:val="en-PH" w:eastAsia="en-US"/>
                </w:rPr>
                <w:t>27.70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55" w:author="Diana Machado" w:date="2019-04-05T18:21:00Z"/>
                <w:rFonts w:ascii="Calibri" w:eastAsia="PMingLiU" w:hAnsi="Calibri" w:cs="Calibri"/>
                <w:color w:val="000000"/>
                <w:sz w:val="22"/>
                <w:szCs w:val="22"/>
                <w:lang w:val="en-PH" w:eastAsia="en-US"/>
              </w:rPr>
            </w:pPr>
            <w:ins w:id="45756" w:author="Diana Machado" w:date="2019-04-05T18:21:00Z">
              <w:r w:rsidRPr="0081683F">
                <w:rPr>
                  <w:rFonts w:ascii="Calibri" w:eastAsia="PMingLiU" w:hAnsi="Calibri" w:cs="Calibri"/>
                  <w:color w:val="000000"/>
                  <w:sz w:val="22"/>
                  <w:szCs w:val="22"/>
                  <w:lang w:val="en-PH" w:eastAsia="en-US"/>
                </w:rPr>
                <w:t>3.56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57" w:author="Diana Machado" w:date="2019-04-05T18:21:00Z"/>
                <w:rFonts w:ascii="Calibri" w:eastAsia="PMingLiU" w:hAnsi="Calibri" w:cs="Calibri"/>
                <w:color w:val="000000"/>
                <w:sz w:val="22"/>
                <w:szCs w:val="22"/>
                <w:lang w:val="en-PH" w:eastAsia="en-US"/>
              </w:rPr>
            </w:pPr>
            <w:ins w:id="45758" w:author="Diana Machado" w:date="2019-04-05T18:21:00Z">
              <w:r w:rsidRPr="0081683F">
                <w:rPr>
                  <w:rFonts w:ascii="Calibri" w:eastAsia="PMingLiU" w:hAnsi="Calibri" w:cs="Calibri"/>
                  <w:color w:val="000000"/>
                  <w:sz w:val="22"/>
                  <w:szCs w:val="22"/>
                  <w:lang w:val="en-PH" w:eastAsia="en-US"/>
                </w:rPr>
                <w:t>2.62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59" w:author="Diana Machado" w:date="2019-04-05T18:21:00Z"/>
                <w:rFonts w:ascii="Calibri" w:eastAsia="PMingLiU" w:hAnsi="Calibri" w:cs="Calibri"/>
                <w:color w:val="000000"/>
                <w:sz w:val="22"/>
                <w:szCs w:val="22"/>
                <w:lang w:val="en-PH" w:eastAsia="en-US"/>
              </w:rPr>
            </w:pPr>
            <w:ins w:id="45760" w:author="Diana Machado" w:date="2019-04-05T18:21:00Z">
              <w:r w:rsidRPr="0081683F">
                <w:rPr>
                  <w:rFonts w:ascii="Calibri" w:eastAsia="PMingLiU" w:hAnsi="Calibri" w:cs="Calibri"/>
                  <w:color w:val="000000"/>
                  <w:sz w:val="22"/>
                  <w:szCs w:val="22"/>
                  <w:lang w:val="en-PH" w:eastAsia="en-US"/>
                </w:rPr>
                <w:t>5.19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61" w:author="Diana Machado" w:date="2019-04-05T18:21:00Z"/>
                <w:rFonts w:ascii="Calibri" w:eastAsia="PMingLiU" w:hAnsi="Calibri" w:cs="Calibri"/>
                <w:color w:val="000000"/>
                <w:sz w:val="22"/>
                <w:szCs w:val="22"/>
                <w:lang w:val="en-PH" w:eastAsia="en-US"/>
              </w:rPr>
            </w:pPr>
            <w:ins w:id="45762" w:author="Diana Machado" w:date="2019-04-05T18:21:00Z">
              <w:r w:rsidRPr="0081683F">
                <w:rPr>
                  <w:rFonts w:ascii="Calibri" w:eastAsia="PMingLiU" w:hAnsi="Calibri" w:cs="Calibri"/>
                  <w:color w:val="000000"/>
                  <w:sz w:val="22"/>
                  <w:szCs w:val="22"/>
                  <w:lang w:val="en-PH" w:eastAsia="en-US"/>
                </w:rPr>
                <w:t>3.33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63" w:author="Diana Machado" w:date="2019-04-05T18:21:00Z"/>
                <w:rFonts w:ascii="Calibri" w:eastAsia="PMingLiU" w:hAnsi="Calibri" w:cs="Calibri"/>
                <w:color w:val="000000"/>
                <w:sz w:val="22"/>
                <w:szCs w:val="22"/>
                <w:lang w:val="en-PH" w:eastAsia="en-US"/>
              </w:rPr>
            </w:pPr>
            <w:ins w:id="45764" w:author="Diana Machado" w:date="2019-04-05T18:21:00Z">
              <w:r w:rsidRPr="0081683F">
                <w:rPr>
                  <w:rFonts w:ascii="Calibri" w:eastAsia="PMingLiU" w:hAnsi="Calibri" w:cs="Calibri"/>
                  <w:color w:val="000000"/>
                  <w:sz w:val="22"/>
                  <w:szCs w:val="22"/>
                  <w:lang w:val="en-PH" w:eastAsia="en-US"/>
                </w:rPr>
                <w:t>15.487</w:t>
              </w:r>
            </w:ins>
          </w:p>
        </w:tc>
      </w:tr>
      <w:tr w:rsidR="002348ED" w:rsidRPr="0081683F" w:rsidTr="00787B33">
        <w:trPr>
          <w:trHeight w:val="286"/>
          <w:ins w:id="45765"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76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767"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68"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69"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70"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7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7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73"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7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75"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77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777" w:author="Diana Machado" w:date="2019-04-05T18:21:00Z"/>
                <w:rFonts w:ascii="Calibri" w:eastAsia="PMingLiU" w:hAnsi="Calibri" w:cs="Calibri"/>
                <w:color w:val="000000"/>
                <w:sz w:val="22"/>
                <w:szCs w:val="22"/>
                <w:lang w:val="en-PH" w:eastAsia="en-US"/>
              </w:rPr>
            </w:pPr>
            <w:ins w:id="45778" w:author="Diana Machado" w:date="2019-04-05T18:21:00Z">
              <w:r w:rsidRPr="0081683F">
                <w:rPr>
                  <w:rFonts w:ascii="Calibri" w:eastAsia="PMingLiU" w:hAnsi="Calibri" w:cs="Calibri"/>
                  <w:color w:val="000000"/>
                  <w:sz w:val="22"/>
                  <w:szCs w:val="22"/>
                  <w:lang w:val="en-PH" w:eastAsia="en-US"/>
                </w:rPr>
                <w:t>Jacks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779" w:author="Diana Machado" w:date="2019-04-05T18:21:00Z"/>
                <w:rFonts w:ascii="Calibri" w:eastAsia="PMingLiU" w:hAnsi="Calibri" w:cs="Calibri"/>
                <w:color w:val="000000"/>
                <w:sz w:val="22"/>
                <w:szCs w:val="22"/>
                <w:lang w:val="en-PH" w:eastAsia="en-US"/>
              </w:rPr>
            </w:pPr>
            <w:ins w:id="45780"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781" w:author="Diana Machado" w:date="2019-04-05T18:21:00Z"/>
                <w:rFonts w:ascii="Calibri" w:eastAsia="PMingLiU" w:hAnsi="Calibri" w:cs="Calibri"/>
                <w:color w:val="000000"/>
                <w:sz w:val="22"/>
                <w:szCs w:val="22"/>
                <w:lang w:val="en-PH" w:eastAsia="en-US"/>
              </w:rPr>
            </w:pPr>
            <w:ins w:id="45782" w:author="Diana Machado" w:date="2019-04-05T18:21:00Z">
              <w:r w:rsidRPr="0081683F">
                <w:rPr>
                  <w:rFonts w:ascii="Calibri" w:eastAsia="PMingLiU" w:hAnsi="Calibri" w:cs="Calibri"/>
                  <w:color w:val="000000"/>
                  <w:sz w:val="22"/>
                  <w:szCs w:val="22"/>
                  <w:lang w:val="en-PH" w:eastAsia="en-US"/>
                </w:rPr>
                <w:t>0.876</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783" w:author="Diana Machado" w:date="2019-04-05T18:21:00Z"/>
                <w:rFonts w:ascii="Calibri" w:eastAsia="PMingLiU" w:hAnsi="Calibri" w:cs="Calibri"/>
                <w:color w:val="000000"/>
                <w:sz w:val="22"/>
                <w:szCs w:val="22"/>
                <w:lang w:val="en-PH" w:eastAsia="en-US"/>
              </w:rPr>
            </w:pPr>
            <w:ins w:id="45784" w:author="Diana Machado" w:date="2019-04-05T18:21:00Z">
              <w:r w:rsidRPr="0081683F">
                <w:rPr>
                  <w:rFonts w:ascii="Calibri" w:eastAsia="PMingLiU" w:hAnsi="Calibri" w:cs="Calibri"/>
                  <w:color w:val="000000"/>
                  <w:sz w:val="22"/>
                  <w:szCs w:val="22"/>
                  <w:lang w:val="en-PH" w:eastAsia="en-US"/>
                </w:rPr>
                <w:t>0.88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85" w:author="Diana Machado" w:date="2019-04-05T18:21:00Z"/>
                <w:rFonts w:ascii="Calibri" w:eastAsia="PMingLiU" w:hAnsi="Calibri" w:cs="Calibri"/>
                <w:color w:val="000000"/>
                <w:sz w:val="22"/>
                <w:szCs w:val="22"/>
                <w:lang w:val="en-PH" w:eastAsia="en-US"/>
              </w:rPr>
            </w:pPr>
            <w:ins w:id="45786" w:author="Diana Machado" w:date="2019-04-05T18:21:00Z">
              <w:r w:rsidRPr="0081683F">
                <w:rPr>
                  <w:rFonts w:ascii="Calibri" w:eastAsia="PMingLiU" w:hAnsi="Calibri" w:cs="Calibri"/>
                  <w:color w:val="000000"/>
                  <w:sz w:val="22"/>
                  <w:szCs w:val="22"/>
                  <w:lang w:val="en-PH" w:eastAsia="en-US"/>
                </w:rPr>
                <w:t>1.91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87" w:author="Diana Machado" w:date="2019-04-05T18:21:00Z"/>
                <w:rFonts w:ascii="Calibri" w:eastAsia="PMingLiU" w:hAnsi="Calibri" w:cs="Calibri"/>
                <w:color w:val="000000"/>
                <w:sz w:val="22"/>
                <w:szCs w:val="22"/>
                <w:lang w:val="en-PH" w:eastAsia="en-US"/>
              </w:rPr>
            </w:pPr>
            <w:ins w:id="45788" w:author="Diana Machado" w:date="2019-04-05T18:21:00Z">
              <w:r w:rsidRPr="0081683F">
                <w:rPr>
                  <w:rFonts w:ascii="Calibri" w:eastAsia="PMingLiU" w:hAnsi="Calibri" w:cs="Calibri"/>
                  <w:color w:val="000000"/>
                  <w:sz w:val="22"/>
                  <w:szCs w:val="22"/>
                  <w:lang w:val="en-PH" w:eastAsia="en-US"/>
                </w:rPr>
                <w:t>0.21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89" w:author="Diana Machado" w:date="2019-04-05T18:21:00Z"/>
                <w:rFonts w:ascii="Calibri" w:eastAsia="PMingLiU" w:hAnsi="Calibri" w:cs="Calibri"/>
                <w:color w:val="000000"/>
                <w:sz w:val="22"/>
                <w:szCs w:val="22"/>
                <w:lang w:val="en-PH" w:eastAsia="en-US"/>
              </w:rPr>
            </w:pPr>
            <w:ins w:id="45790" w:author="Diana Machado" w:date="2019-04-05T18:21:00Z">
              <w:r w:rsidRPr="0081683F">
                <w:rPr>
                  <w:rFonts w:ascii="Calibri" w:eastAsia="PMingLiU" w:hAnsi="Calibri" w:cs="Calibri"/>
                  <w:color w:val="000000"/>
                  <w:sz w:val="22"/>
                  <w:szCs w:val="22"/>
                  <w:lang w:val="en-PH" w:eastAsia="en-US"/>
                </w:rPr>
                <w:t>0.18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91" w:author="Diana Machado" w:date="2019-04-05T18:21:00Z"/>
                <w:rFonts w:ascii="Calibri" w:eastAsia="PMingLiU" w:hAnsi="Calibri" w:cs="Calibri"/>
                <w:color w:val="000000"/>
                <w:sz w:val="22"/>
                <w:szCs w:val="22"/>
                <w:lang w:val="en-PH" w:eastAsia="en-US"/>
              </w:rPr>
            </w:pPr>
            <w:ins w:id="45792"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93" w:author="Diana Machado" w:date="2019-04-05T18:21:00Z"/>
                <w:rFonts w:ascii="Calibri" w:eastAsia="PMingLiU" w:hAnsi="Calibri" w:cs="Calibri"/>
                <w:color w:val="000000"/>
                <w:sz w:val="22"/>
                <w:szCs w:val="22"/>
                <w:lang w:val="en-PH" w:eastAsia="en-US"/>
              </w:rPr>
            </w:pPr>
            <w:ins w:id="45794"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95" w:author="Diana Machado" w:date="2019-04-05T18:21:00Z"/>
                <w:rFonts w:ascii="Calibri" w:eastAsia="PMingLiU" w:hAnsi="Calibri" w:cs="Calibri"/>
                <w:color w:val="000000"/>
                <w:sz w:val="22"/>
                <w:szCs w:val="22"/>
                <w:lang w:val="en-PH" w:eastAsia="en-US"/>
              </w:rPr>
            </w:pPr>
            <w:ins w:id="45796" w:author="Diana Machado" w:date="2019-04-05T18:21:00Z">
              <w:r w:rsidRPr="0081683F">
                <w:rPr>
                  <w:rFonts w:ascii="Calibri" w:eastAsia="PMingLiU" w:hAnsi="Calibri" w:cs="Calibri"/>
                  <w:color w:val="000000"/>
                  <w:sz w:val="22"/>
                  <w:szCs w:val="22"/>
                  <w:lang w:val="en-PH" w:eastAsia="en-US"/>
                </w:rPr>
                <w:t>1.894</w:t>
              </w:r>
            </w:ins>
          </w:p>
        </w:tc>
      </w:tr>
      <w:tr w:rsidR="002348ED" w:rsidRPr="0081683F" w:rsidTr="00787B33">
        <w:trPr>
          <w:trHeight w:val="286"/>
          <w:ins w:id="4579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79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799" w:author="Diana Machado" w:date="2019-04-05T18:21:00Z"/>
                <w:rFonts w:ascii="Calibri" w:eastAsia="PMingLiU" w:hAnsi="Calibri" w:cs="Calibri"/>
                <w:color w:val="000000"/>
                <w:sz w:val="22"/>
                <w:szCs w:val="22"/>
                <w:lang w:val="en-PH" w:eastAsia="en-US"/>
              </w:rPr>
            </w:pPr>
            <w:ins w:id="45800"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801" w:author="Diana Machado" w:date="2019-04-05T18:21:00Z"/>
                <w:rFonts w:ascii="Calibri" w:eastAsia="PMingLiU" w:hAnsi="Calibri" w:cs="Calibri"/>
                <w:color w:val="000000"/>
                <w:sz w:val="22"/>
                <w:szCs w:val="22"/>
                <w:lang w:val="en-PH" w:eastAsia="en-US"/>
              </w:rPr>
            </w:pPr>
            <w:ins w:id="45802" w:author="Diana Machado" w:date="2019-04-05T18:21:00Z">
              <w:r w:rsidRPr="0081683F">
                <w:rPr>
                  <w:rFonts w:ascii="Calibri" w:eastAsia="PMingLiU" w:hAnsi="Calibri" w:cs="Calibri"/>
                  <w:color w:val="000000"/>
                  <w:sz w:val="22"/>
                  <w:szCs w:val="22"/>
                  <w:lang w:val="en-PH" w:eastAsia="en-US"/>
                </w:rPr>
                <w:t>1.05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803" w:author="Diana Machado" w:date="2019-04-05T18:21:00Z"/>
                <w:rFonts w:ascii="Calibri" w:eastAsia="PMingLiU" w:hAnsi="Calibri" w:cs="Calibri"/>
                <w:color w:val="000000"/>
                <w:sz w:val="22"/>
                <w:szCs w:val="22"/>
                <w:lang w:val="en-PH" w:eastAsia="en-US"/>
              </w:rPr>
            </w:pPr>
            <w:ins w:id="45804" w:author="Diana Machado" w:date="2019-04-05T18:21:00Z">
              <w:r w:rsidRPr="0081683F">
                <w:rPr>
                  <w:rFonts w:ascii="Calibri" w:eastAsia="PMingLiU" w:hAnsi="Calibri" w:cs="Calibri"/>
                  <w:color w:val="000000"/>
                  <w:sz w:val="22"/>
                  <w:szCs w:val="22"/>
                  <w:lang w:val="en-PH" w:eastAsia="en-US"/>
                </w:rPr>
                <w:t>1.05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05" w:author="Diana Machado" w:date="2019-04-05T18:21:00Z"/>
                <w:rFonts w:ascii="Calibri" w:eastAsia="PMingLiU" w:hAnsi="Calibri" w:cs="Calibri"/>
                <w:color w:val="000000"/>
                <w:sz w:val="22"/>
                <w:szCs w:val="22"/>
                <w:lang w:val="en-PH" w:eastAsia="en-US"/>
              </w:rPr>
            </w:pPr>
            <w:ins w:id="45806" w:author="Diana Machado" w:date="2019-04-05T18:21:00Z">
              <w:r w:rsidRPr="0081683F">
                <w:rPr>
                  <w:rFonts w:ascii="Calibri" w:eastAsia="PMingLiU" w:hAnsi="Calibri" w:cs="Calibri"/>
                  <w:color w:val="000000"/>
                  <w:sz w:val="22"/>
                  <w:szCs w:val="22"/>
                  <w:lang w:val="en-PH" w:eastAsia="en-US"/>
                </w:rPr>
                <w:t>2.72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07" w:author="Diana Machado" w:date="2019-04-05T18:21:00Z"/>
                <w:rFonts w:ascii="Calibri" w:eastAsia="PMingLiU" w:hAnsi="Calibri" w:cs="Calibri"/>
                <w:color w:val="000000"/>
                <w:sz w:val="22"/>
                <w:szCs w:val="22"/>
                <w:lang w:val="en-PH" w:eastAsia="en-US"/>
              </w:rPr>
            </w:pPr>
            <w:ins w:id="45808" w:author="Diana Machado" w:date="2019-04-05T18:21:00Z">
              <w:r w:rsidRPr="0081683F">
                <w:rPr>
                  <w:rFonts w:ascii="Calibri" w:eastAsia="PMingLiU" w:hAnsi="Calibri" w:cs="Calibri"/>
                  <w:color w:val="000000"/>
                  <w:sz w:val="22"/>
                  <w:szCs w:val="22"/>
                  <w:lang w:val="en-PH" w:eastAsia="en-US"/>
                </w:rPr>
                <w:t>0.24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09" w:author="Diana Machado" w:date="2019-04-05T18:21:00Z"/>
                <w:rFonts w:ascii="Calibri" w:eastAsia="PMingLiU" w:hAnsi="Calibri" w:cs="Calibri"/>
                <w:color w:val="000000"/>
                <w:sz w:val="22"/>
                <w:szCs w:val="22"/>
                <w:lang w:val="en-PH" w:eastAsia="en-US"/>
              </w:rPr>
            </w:pPr>
            <w:ins w:id="45810" w:author="Diana Machado" w:date="2019-04-05T18:21:00Z">
              <w:r w:rsidRPr="0081683F">
                <w:rPr>
                  <w:rFonts w:ascii="Calibri" w:eastAsia="PMingLiU" w:hAnsi="Calibri" w:cs="Calibri"/>
                  <w:color w:val="000000"/>
                  <w:sz w:val="22"/>
                  <w:szCs w:val="22"/>
                  <w:lang w:val="en-PH" w:eastAsia="en-US"/>
                </w:rPr>
                <w:t>0.22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11" w:author="Diana Machado" w:date="2019-04-05T18:21:00Z"/>
                <w:rFonts w:ascii="Calibri" w:eastAsia="PMingLiU" w:hAnsi="Calibri" w:cs="Calibri"/>
                <w:color w:val="000000"/>
                <w:sz w:val="22"/>
                <w:szCs w:val="22"/>
                <w:lang w:val="en-PH" w:eastAsia="en-US"/>
              </w:rPr>
            </w:pPr>
            <w:ins w:id="45812"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13" w:author="Diana Machado" w:date="2019-04-05T18:21:00Z"/>
                <w:rFonts w:ascii="Calibri" w:eastAsia="PMingLiU" w:hAnsi="Calibri" w:cs="Calibri"/>
                <w:color w:val="000000"/>
                <w:sz w:val="22"/>
                <w:szCs w:val="22"/>
                <w:lang w:val="en-PH" w:eastAsia="en-US"/>
              </w:rPr>
            </w:pPr>
            <w:ins w:id="45814"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15" w:author="Diana Machado" w:date="2019-04-05T18:21:00Z"/>
                <w:rFonts w:ascii="Calibri" w:eastAsia="PMingLiU" w:hAnsi="Calibri" w:cs="Calibri"/>
                <w:color w:val="000000"/>
                <w:sz w:val="22"/>
                <w:szCs w:val="22"/>
                <w:lang w:val="en-PH" w:eastAsia="en-US"/>
              </w:rPr>
            </w:pPr>
            <w:ins w:id="45816" w:author="Diana Machado" w:date="2019-04-05T18:21:00Z">
              <w:r w:rsidRPr="0081683F">
                <w:rPr>
                  <w:rFonts w:ascii="Calibri" w:eastAsia="PMingLiU" w:hAnsi="Calibri" w:cs="Calibri"/>
                  <w:color w:val="000000"/>
                  <w:sz w:val="22"/>
                  <w:szCs w:val="22"/>
                  <w:lang w:val="en-PH" w:eastAsia="en-US"/>
                </w:rPr>
                <w:t>2.629</w:t>
              </w:r>
            </w:ins>
          </w:p>
        </w:tc>
      </w:tr>
      <w:tr w:rsidR="002348ED" w:rsidRPr="0081683F" w:rsidTr="00787B33">
        <w:trPr>
          <w:trHeight w:val="286"/>
          <w:ins w:id="4581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81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819" w:author="Diana Machado" w:date="2019-04-05T18:21:00Z"/>
                <w:rFonts w:ascii="Calibri" w:eastAsia="PMingLiU" w:hAnsi="Calibri" w:cs="Calibri"/>
                <w:color w:val="000000"/>
                <w:sz w:val="22"/>
                <w:szCs w:val="22"/>
                <w:lang w:val="en-PH" w:eastAsia="en-US"/>
              </w:rPr>
            </w:pPr>
            <w:ins w:id="45820"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821" w:author="Diana Machado" w:date="2019-04-05T18:21:00Z"/>
                <w:rFonts w:ascii="Calibri" w:eastAsia="PMingLiU" w:hAnsi="Calibri" w:cs="Calibri"/>
                <w:color w:val="000000"/>
                <w:sz w:val="22"/>
                <w:szCs w:val="22"/>
                <w:lang w:val="en-PH" w:eastAsia="en-US"/>
              </w:rPr>
            </w:pPr>
            <w:ins w:id="45822" w:author="Diana Machado" w:date="2019-04-05T18:21:00Z">
              <w:r w:rsidRPr="0081683F">
                <w:rPr>
                  <w:rFonts w:ascii="Calibri" w:eastAsia="PMingLiU" w:hAnsi="Calibri" w:cs="Calibri"/>
                  <w:color w:val="000000"/>
                  <w:sz w:val="22"/>
                  <w:szCs w:val="22"/>
                  <w:lang w:val="en-PH" w:eastAsia="en-US"/>
                </w:rPr>
                <w:t>1.29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823" w:author="Diana Machado" w:date="2019-04-05T18:21:00Z"/>
                <w:rFonts w:ascii="Calibri" w:eastAsia="PMingLiU" w:hAnsi="Calibri" w:cs="Calibri"/>
                <w:color w:val="000000"/>
                <w:sz w:val="22"/>
                <w:szCs w:val="22"/>
                <w:lang w:val="en-PH" w:eastAsia="en-US"/>
              </w:rPr>
            </w:pPr>
            <w:ins w:id="45824" w:author="Diana Machado" w:date="2019-04-05T18:21:00Z">
              <w:r w:rsidRPr="0081683F">
                <w:rPr>
                  <w:rFonts w:ascii="Calibri" w:eastAsia="PMingLiU" w:hAnsi="Calibri" w:cs="Calibri"/>
                  <w:color w:val="000000"/>
                  <w:sz w:val="22"/>
                  <w:szCs w:val="22"/>
                  <w:lang w:val="en-PH" w:eastAsia="en-US"/>
                </w:rPr>
                <w:t>1.31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25" w:author="Diana Machado" w:date="2019-04-05T18:21:00Z"/>
                <w:rFonts w:ascii="Calibri" w:eastAsia="PMingLiU" w:hAnsi="Calibri" w:cs="Calibri"/>
                <w:color w:val="000000"/>
                <w:sz w:val="22"/>
                <w:szCs w:val="22"/>
                <w:lang w:val="en-PH" w:eastAsia="en-US"/>
              </w:rPr>
            </w:pPr>
            <w:ins w:id="45826" w:author="Diana Machado" w:date="2019-04-05T18:21:00Z">
              <w:r w:rsidRPr="0081683F">
                <w:rPr>
                  <w:rFonts w:ascii="Calibri" w:eastAsia="PMingLiU" w:hAnsi="Calibri" w:cs="Calibri"/>
                  <w:color w:val="000000"/>
                  <w:sz w:val="22"/>
                  <w:szCs w:val="22"/>
                  <w:lang w:val="en-PH" w:eastAsia="en-US"/>
                </w:rPr>
                <w:t>3.42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827" w:author="Diana Machado" w:date="2019-04-05T18:21:00Z"/>
                <w:rFonts w:ascii="Calibri" w:eastAsia="PMingLiU" w:hAnsi="Calibri" w:cs="Calibri"/>
                <w:color w:val="000000"/>
                <w:sz w:val="22"/>
                <w:szCs w:val="22"/>
                <w:lang w:val="en-PH" w:eastAsia="en-US"/>
              </w:rPr>
            </w:pPr>
            <w:ins w:id="45828" w:author="Diana Machado" w:date="2019-04-05T18:21:00Z">
              <w:r w:rsidRPr="0081683F">
                <w:rPr>
                  <w:rFonts w:ascii="Calibri" w:eastAsia="PMingLiU" w:hAnsi="Calibri" w:cs="Calibri"/>
                  <w:color w:val="000000"/>
                  <w:sz w:val="22"/>
                  <w:szCs w:val="22"/>
                  <w:lang w:val="en-PH" w:eastAsia="en-US"/>
                </w:rPr>
                <w:t>0.30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829" w:author="Diana Machado" w:date="2019-04-05T18:21:00Z"/>
                <w:rFonts w:ascii="Calibri" w:eastAsia="PMingLiU" w:hAnsi="Calibri" w:cs="Calibri"/>
                <w:color w:val="000000"/>
                <w:sz w:val="22"/>
                <w:szCs w:val="22"/>
                <w:lang w:val="en-PH" w:eastAsia="en-US"/>
              </w:rPr>
            </w:pPr>
            <w:ins w:id="45830" w:author="Diana Machado" w:date="2019-04-05T18:21:00Z">
              <w:r w:rsidRPr="0081683F">
                <w:rPr>
                  <w:rFonts w:ascii="Calibri" w:eastAsia="PMingLiU" w:hAnsi="Calibri" w:cs="Calibri"/>
                  <w:color w:val="000000"/>
                  <w:sz w:val="22"/>
                  <w:szCs w:val="22"/>
                  <w:lang w:val="en-PH" w:eastAsia="en-US"/>
                </w:rPr>
                <w:t>0.34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31" w:author="Diana Machado" w:date="2019-04-05T18:21:00Z"/>
                <w:rFonts w:ascii="Calibri" w:eastAsia="PMingLiU" w:hAnsi="Calibri" w:cs="Calibri"/>
                <w:color w:val="000000"/>
                <w:sz w:val="22"/>
                <w:szCs w:val="22"/>
                <w:lang w:val="en-PH" w:eastAsia="en-US"/>
              </w:rPr>
            </w:pPr>
            <w:ins w:id="45832"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33" w:author="Diana Machado" w:date="2019-04-05T18:21:00Z"/>
                <w:rFonts w:ascii="Calibri" w:eastAsia="PMingLiU" w:hAnsi="Calibri" w:cs="Calibri"/>
                <w:color w:val="000000"/>
                <w:sz w:val="22"/>
                <w:szCs w:val="22"/>
                <w:lang w:val="en-PH" w:eastAsia="en-US"/>
              </w:rPr>
            </w:pPr>
            <w:ins w:id="45834"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35" w:author="Diana Machado" w:date="2019-04-05T18:21:00Z"/>
                <w:rFonts w:ascii="Calibri" w:eastAsia="PMingLiU" w:hAnsi="Calibri" w:cs="Calibri"/>
                <w:color w:val="000000"/>
                <w:sz w:val="22"/>
                <w:szCs w:val="22"/>
                <w:lang w:val="en-PH" w:eastAsia="en-US"/>
              </w:rPr>
            </w:pPr>
            <w:ins w:id="45836" w:author="Diana Machado" w:date="2019-04-05T18:21:00Z">
              <w:r w:rsidRPr="0081683F">
                <w:rPr>
                  <w:rFonts w:ascii="Calibri" w:eastAsia="PMingLiU" w:hAnsi="Calibri" w:cs="Calibri"/>
                  <w:color w:val="000000"/>
                  <w:sz w:val="22"/>
                  <w:szCs w:val="22"/>
                  <w:lang w:val="en-PH" w:eastAsia="en-US"/>
                </w:rPr>
                <w:t>2.721</w:t>
              </w:r>
            </w:ins>
          </w:p>
        </w:tc>
      </w:tr>
      <w:tr w:rsidR="002348ED" w:rsidRPr="0081683F" w:rsidTr="00787B33">
        <w:trPr>
          <w:trHeight w:val="286"/>
          <w:ins w:id="45837"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83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839"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840"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841"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842"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84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84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845"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84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847"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84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849" w:author="Diana Machado" w:date="2019-04-05T18:21:00Z"/>
                <w:rFonts w:ascii="Calibri" w:eastAsia="PMingLiU" w:hAnsi="Calibri" w:cs="Calibri"/>
                <w:color w:val="000000"/>
                <w:sz w:val="22"/>
                <w:szCs w:val="22"/>
                <w:lang w:val="en-PH" w:eastAsia="en-US"/>
              </w:rPr>
            </w:pPr>
            <w:ins w:id="45850" w:author="Diana Machado" w:date="2019-04-05T18:21:00Z">
              <w:r w:rsidRPr="0081683F">
                <w:rPr>
                  <w:rFonts w:ascii="Calibri" w:eastAsia="PMingLiU" w:hAnsi="Calibri" w:cs="Calibri"/>
                  <w:color w:val="000000"/>
                  <w:sz w:val="22"/>
                  <w:szCs w:val="22"/>
                  <w:lang w:val="en-PH" w:eastAsia="en-US"/>
                </w:rPr>
                <w:t>Jeffers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851" w:author="Diana Machado" w:date="2019-04-05T18:21:00Z"/>
                <w:rFonts w:ascii="Calibri" w:eastAsia="PMingLiU" w:hAnsi="Calibri" w:cs="Calibri"/>
                <w:color w:val="000000"/>
                <w:sz w:val="22"/>
                <w:szCs w:val="22"/>
                <w:lang w:val="en-PH" w:eastAsia="en-US"/>
              </w:rPr>
            </w:pPr>
            <w:ins w:id="45852"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53" w:author="Diana Machado" w:date="2019-04-05T18:21:00Z"/>
                <w:rFonts w:ascii="Calibri" w:eastAsia="PMingLiU" w:hAnsi="Calibri" w:cs="Calibri"/>
                <w:color w:val="000000"/>
                <w:sz w:val="22"/>
                <w:szCs w:val="22"/>
                <w:lang w:val="en-PH" w:eastAsia="en-US"/>
              </w:rPr>
            </w:pPr>
            <w:ins w:id="45854" w:author="Diana Machado" w:date="2019-04-05T18:21:00Z">
              <w:r w:rsidRPr="0081683F">
                <w:rPr>
                  <w:rFonts w:ascii="Calibri" w:eastAsia="PMingLiU" w:hAnsi="Calibri" w:cs="Calibri"/>
                  <w:color w:val="000000"/>
                  <w:sz w:val="22"/>
                  <w:szCs w:val="22"/>
                  <w:lang w:val="en-PH" w:eastAsia="en-US"/>
                </w:rPr>
                <w:t>0.70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55" w:author="Diana Machado" w:date="2019-04-05T18:21:00Z"/>
                <w:rFonts w:ascii="Calibri" w:eastAsia="PMingLiU" w:hAnsi="Calibri" w:cs="Calibri"/>
                <w:color w:val="000000"/>
                <w:sz w:val="22"/>
                <w:szCs w:val="22"/>
                <w:lang w:val="en-PH" w:eastAsia="en-US"/>
              </w:rPr>
            </w:pPr>
            <w:ins w:id="45856" w:author="Diana Machado" w:date="2019-04-05T18:21:00Z">
              <w:r w:rsidRPr="0081683F">
                <w:rPr>
                  <w:rFonts w:ascii="Calibri" w:eastAsia="PMingLiU" w:hAnsi="Calibri" w:cs="Calibri"/>
                  <w:color w:val="000000"/>
                  <w:sz w:val="22"/>
                  <w:szCs w:val="22"/>
                  <w:lang w:val="en-PH" w:eastAsia="en-US"/>
                </w:rPr>
                <w:t>0.61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57" w:author="Diana Machado" w:date="2019-04-05T18:21:00Z"/>
                <w:rFonts w:ascii="Calibri" w:eastAsia="PMingLiU" w:hAnsi="Calibri" w:cs="Calibri"/>
                <w:color w:val="000000"/>
                <w:sz w:val="22"/>
                <w:szCs w:val="22"/>
                <w:lang w:val="en-PH" w:eastAsia="en-US"/>
              </w:rPr>
            </w:pPr>
            <w:ins w:id="45858" w:author="Diana Machado" w:date="2019-04-05T18:21:00Z">
              <w:r w:rsidRPr="0081683F">
                <w:rPr>
                  <w:rFonts w:ascii="Calibri" w:eastAsia="PMingLiU" w:hAnsi="Calibri" w:cs="Calibri"/>
                  <w:color w:val="000000"/>
                  <w:sz w:val="22"/>
                  <w:szCs w:val="22"/>
                  <w:lang w:val="en-PH" w:eastAsia="en-US"/>
                </w:rPr>
                <w:t>1.44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59" w:author="Diana Machado" w:date="2019-04-05T18:21:00Z"/>
                <w:rFonts w:ascii="Calibri" w:eastAsia="PMingLiU" w:hAnsi="Calibri" w:cs="Calibri"/>
                <w:color w:val="000000"/>
                <w:sz w:val="22"/>
                <w:szCs w:val="22"/>
                <w:lang w:val="en-PH" w:eastAsia="en-US"/>
              </w:rPr>
            </w:pPr>
            <w:ins w:id="45860" w:author="Diana Machado" w:date="2019-04-05T18:21:00Z">
              <w:r w:rsidRPr="0081683F">
                <w:rPr>
                  <w:rFonts w:ascii="Calibri" w:eastAsia="PMingLiU" w:hAnsi="Calibri" w:cs="Calibri"/>
                  <w:color w:val="000000"/>
                  <w:sz w:val="22"/>
                  <w:szCs w:val="22"/>
                  <w:lang w:val="en-PH" w:eastAsia="en-US"/>
                </w:rPr>
                <w:t>0.15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61" w:author="Diana Machado" w:date="2019-04-05T18:21:00Z"/>
                <w:rFonts w:ascii="Calibri" w:eastAsia="PMingLiU" w:hAnsi="Calibri" w:cs="Calibri"/>
                <w:color w:val="000000"/>
                <w:sz w:val="22"/>
                <w:szCs w:val="22"/>
                <w:lang w:val="en-PH" w:eastAsia="en-US"/>
              </w:rPr>
            </w:pPr>
            <w:ins w:id="45862" w:author="Diana Machado" w:date="2019-04-05T18:21:00Z">
              <w:r w:rsidRPr="0081683F">
                <w:rPr>
                  <w:rFonts w:ascii="Calibri" w:eastAsia="PMingLiU" w:hAnsi="Calibri" w:cs="Calibri"/>
                  <w:color w:val="000000"/>
                  <w:sz w:val="22"/>
                  <w:szCs w:val="22"/>
                  <w:lang w:val="en-PH" w:eastAsia="en-US"/>
                </w:rPr>
                <w:t>0.13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63" w:author="Diana Machado" w:date="2019-04-05T18:21:00Z"/>
                <w:rFonts w:ascii="Calibri" w:eastAsia="PMingLiU" w:hAnsi="Calibri" w:cs="Calibri"/>
                <w:color w:val="000000"/>
                <w:sz w:val="22"/>
                <w:szCs w:val="22"/>
                <w:lang w:val="en-PH" w:eastAsia="en-US"/>
              </w:rPr>
            </w:pPr>
            <w:ins w:id="45864"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65" w:author="Diana Machado" w:date="2019-04-05T18:21:00Z"/>
                <w:rFonts w:ascii="Calibri" w:eastAsia="PMingLiU" w:hAnsi="Calibri" w:cs="Calibri"/>
                <w:color w:val="000000"/>
                <w:sz w:val="22"/>
                <w:szCs w:val="22"/>
                <w:lang w:val="en-PH" w:eastAsia="en-US"/>
              </w:rPr>
            </w:pPr>
            <w:ins w:id="45866"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67" w:author="Diana Machado" w:date="2019-04-05T18:21:00Z"/>
                <w:rFonts w:ascii="Calibri" w:eastAsia="PMingLiU" w:hAnsi="Calibri" w:cs="Calibri"/>
                <w:color w:val="000000"/>
                <w:sz w:val="22"/>
                <w:szCs w:val="22"/>
                <w:lang w:val="en-PH" w:eastAsia="en-US"/>
              </w:rPr>
            </w:pPr>
            <w:ins w:id="45868"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86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87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871" w:author="Diana Machado" w:date="2019-04-05T18:21:00Z"/>
                <w:rFonts w:ascii="Calibri" w:eastAsia="PMingLiU" w:hAnsi="Calibri" w:cs="Calibri"/>
                <w:color w:val="000000"/>
                <w:sz w:val="22"/>
                <w:szCs w:val="22"/>
                <w:lang w:val="en-PH" w:eastAsia="en-US"/>
              </w:rPr>
            </w:pPr>
            <w:ins w:id="45872"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73" w:author="Diana Machado" w:date="2019-04-05T18:21:00Z"/>
                <w:rFonts w:ascii="Calibri" w:eastAsia="PMingLiU" w:hAnsi="Calibri" w:cs="Calibri"/>
                <w:color w:val="000000"/>
                <w:sz w:val="22"/>
                <w:szCs w:val="22"/>
                <w:lang w:val="en-PH" w:eastAsia="en-US"/>
              </w:rPr>
            </w:pPr>
            <w:ins w:id="45874" w:author="Diana Machado" w:date="2019-04-05T18:21:00Z">
              <w:r w:rsidRPr="0081683F">
                <w:rPr>
                  <w:rFonts w:ascii="Calibri" w:eastAsia="PMingLiU" w:hAnsi="Calibri" w:cs="Calibri"/>
                  <w:color w:val="000000"/>
                  <w:sz w:val="22"/>
                  <w:szCs w:val="22"/>
                  <w:lang w:val="en-PH" w:eastAsia="en-US"/>
                </w:rPr>
                <w:t>0.70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75" w:author="Diana Machado" w:date="2019-04-05T18:21:00Z"/>
                <w:rFonts w:ascii="Calibri" w:eastAsia="PMingLiU" w:hAnsi="Calibri" w:cs="Calibri"/>
                <w:color w:val="000000"/>
                <w:sz w:val="22"/>
                <w:szCs w:val="22"/>
                <w:lang w:val="en-PH" w:eastAsia="en-US"/>
              </w:rPr>
            </w:pPr>
            <w:ins w:id="45876" w:author="Diana Machado" w:date="2019-04-05T18:21:00Z">
              <w:r w:rsidRPr="0081683F">
                <w:rPr>
                  <w:rFonts w:ascii="Calibri" w:eastAsia="PMingLiU" w:hAnsi="Calibri" w:cs="Calibri"/>
                  <w:color w:val="000000"/>
                  <w:sz w:val="22"/>
                  <w:szCs w:val="22"/>
                  <w:lang w:val="en-PH" w:eastAsia="en-US"/>
                </w:rPr>
                <w:t>0.70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77" w:author="Diana Machado" w:date="2019-04-05T18:21:00Z"/>
                <w:rFonts w:ascii="Calibri" w:eastAsia="PMingLiU" w:hAnsi="Calibri" w:cs="Calibri"/>
                <w:color w:val="000000"/>
                <w:sz w:val="22"/>
                <w:szCs w:val="22"/>
                <w:lang w:val="en-PH" w:eastAsia="en-US"/>
              </w:rPr>
            </w:pPr>
            <w:ins w:id="45878" w:author="Diana Machado" w:date="2019-04-05T18:21:00Z">
              <w:r w:rsidRPr="0081683F">
                <w:rPr>
                  <w:rFonts w:ascii="Calibri" w:eastAsia="PMingLiU" w:hAnsi="Calibri" w:cs="Calibri"/>
                  <w:color w:val="000000"/>
                  <w:sz w:val="22"/>
                  <w:szCs w:val="22"/>
                  <w:lang w:val="en-PH" w:eastAsia="en-US"/>
                </w:rPr>
                <w:t>1.66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79" w:author="Diana Machado" w:date="2019-04-05T18:21:00Z"/>
                <w:rFonts w:ascii="Calibri" w:eastAsia="PMingLiU" w:hAnsi="Calibri" w:cs="Calibri"/>
                <w:color w:val="000000"/>
                <w:sz w:val="22"/>
                <w:szCs w:val="22"/>
                <w:lang w:val="en-PH" w:eastAsia="en-US"/>
              </w:rPr>
            </w:pPr>
            <w:ins w:id="45880" w:author="Diana Machado" w:date="2019-04-05T18:21:00Z">
              <w:r w:rsidRPr="0081683F">
                <w:rPr>
                  <w:rFonts w:ascii="Calibri" w:eastAsia="PMingLiU" w:hAnsi="Calibri" w:cs="Calibri"/>
                  <w:color w:val="000000"/>
                  <w:sz w:val="22"/>
                  <w:szCs w:val="22"/>
                  <w:lang w:val="en-PH" w:eastAsia="en-US"/>
                </w:rPr>
                <w:t>0.16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81" w:author="Diana Machado" w:date="2019-04-05T18:21:00Z"/>
                <w:rFonts w:ascii="Calibri" w:eastAsia="PMingLiU" w:hAnsi="Calibri" w:cs="Calibri"/>
                <w:color w:val="000000"/>
                <w:sz w:val="22"/>
                <w:szCs w:val="22"/>
                <w:lang w:val="en-PH" w:eastAsia="en-US"/>
              </w:rPr>
            </w:pPr>
            <w:ins w:id="45882" w:author="Diana Machado" w:date="2019-04-05T18:21:00Z">
              <w:r w:rsidRPr="0081683F">
                <w:rPr>
                  <w:rFonts w:ascii="Calibri" w:eastAsia="PMingLiU" w:hAnsi="Calibri" w:cs="Calibri"/>
                  <w:color w:val="000000"/>
                  <w:sz w:val="22"/>
                  <w:szCs w:val="22"/>
                  <w:lang w:val="en-PH" w:eastAsia="en-US"/>
                </w:rPr>
                <w:t>0.15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83" w:author="Diana Machado" w:date="2019-04-05T18:21:00Z"/>
                <w:rFonts w:ascii="Calibri" w:eastAsia="PMingLiU" w:hAnsi="Calibri" w:cs="Calibri"/>
                <w:color w:val="000000"/>
                <w:sz w:val="22"/>
                <w:szCs w:val="22"/>
                <w:lang w:val="en-PH" w:eastAsia="en-US"/>
              </w:rPr>
            </w:pPr>
            <w:ins w:id="45884"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85" w:author="Diana Machado" w:date="2019-04-05T18:21:00Z"/>
                <w:rFonts w:ascii="Calibri" w:eastAsia="PMingLiU" w:hAnsi="Calibri" w:cs="Calibri"/>
                <w:color w:val="000000"/>
                <w:sz w:val="22"/>
                <w:szCs w:val="22"/>
                <w:lang w:val="en-PH" w:eastAsia="en-US"/>
              </w:rPr>
            </w:pPr>
            <w:ins w:id="45886"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87" w:author="Diana Machado" w:date="2019-04-05T18:21:00Z"/>
                <w:rFonts w:ascii="Calibri" w:eastAsia="PMingLiU" w:hAnsi="Calibri" w:cs="Calibri"/>
                <w:color w:val="000000"/>
                <w:sz w:val="22"/>
                <w:szCs w:val="22"/>
                <w:lang w:val="en-PH" w:eastAsia="en-US"/>
              </w:rPr>
            </w:pPr>
            <w:ins w:id="45888"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88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89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891" w:author="Diana Machado" w:date="2019-04-05T18:21:00Z"/>
                <w:rFonts w:ascii="Calibri" w:eastAsia="PMingLiU" w:hAnsi="Calibri" w:cs="Calibri"/>
                <w:color w:val="000000"/>
                <w:sz w:val="22"/>
                <w:szCs w:val="22"/>
                <w:lang w:val="en-PH" w:eastAsia="en-US"/>
              </w:rPr>
            </w:pPr>
            <w:ins w:id="45892"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93" w:author="Diana Machado" w:date="2019-04-05T18:21:00Z"/>
                <w:rFonts w:ascii="Calibri" w:eastAsia="PMingLiU" w:hAnsi="Calibri" w:cs="Calibri"/>
                <w:color w:val="000000"/>
                <w:sz w:val="22"/>
                <w:szCs w:val="22"/>
                <w:lang w:val="en-PH" w:eastAsia="en-US"/>
              </w:rPr>
            </w:pPr>
            <w:ins w:id="45894" w:author="Diana Machado" w:date="2019-04-05T18:21:00Z">
              <w:r w:rsidRPr="0081683F">
                <w:rPr>
                  <w:rFonts w:ascii="Calibri" w:eastAsia="PMingLiU" w:hAnsi="Calibri" w:cs="Calibri"/>
                  <w:color w:val="000000"/>
                  <w:sz w:val="22"/>
                  <w:szCs w:val="22"/>
                  <w:lang w:val="en-PH" w:eastAsia="en-US"/>
                </w:rPr>
                <w:t>0.79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95" w:author="Diana Machado" w:date="2019-04-05T18:21:00Z"/>
                <w:rFonts w:ascii="Calibri" w:eastAsia="PMingLiU" w:hAnsi="Calibri" w:cs="Calibri"/>
                <w:color w:val="000000"/>
                <w:sz w:val="22"/>
                <w:szCs w:val="22"/>
                <w:lang w:val="en-PH" w:eastAsia="en-US"/>
              </w:rPr>
            </w:pPr>
            <w:ins w:id="45896" w:author="Diana Machado" w:date="2019-04-05T18:21:00Z">
              <w:r w:rsidRPr="0081683F">
                <w:rPr>
                  <w:rFonts w:ascii="Calibri" w:eastAsia="PMingLiU" w:hAnsi="Calibri" w:cs="Calibri"/>
                  <w:color w:val="000000"/>
                  <w:sz w:val="22"/>
                  <w:szCs w:val="22"/>
                  <w:lang w:val="en-PH" w:eastAsia="en-US"/>
                </w:rPr>
                <w:t>0.78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97" w:author="Diana Machado" w:date="2019-04-05T18:21:00Z"/>
                <w:rFonts w:ascii="Calibri" w:eastAsia="PMingLiU" w:hAnsi="Calibri" w:cs="Calibri"/>
                <w:color w:val="000000"/>
                <w:sz w:val="22"/>
                <w:szCs w:val="22"/>
                <w:lang w:val="en-PH" w:eastAsia="en-US"/>
              </w:rPr>
            </w:pPr>
            <w:ins w:id="45898" w:author="Diana Machado" w:date="2019-04-05T18:21:00Z">
              <w:r w:rsidRPr="0081683F">
                <w:rPr>
                  <w:rFonts w:ascii="Calibri" w:eastAsia="PMingLiU" w:hAnsi="Calibri" w:cs="Calibri"/>
                  <w:color w:val="000000"/>
                  <w:sz w:val="22"/>
                  <w:szCs w:val="22"/>
                  <w:lang w:val="en-PH" w:eastAsia="en-US"/>
                </w:rPr>
                <w:t>2.24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99" w:author="Diana Machado" w:date="2019-04-05T18:21:00Z"/>
                <w:rFonts w:ascii="Calibri" w:eastAsia="PMingLiU" w:hAnsi="Calibri" w:cs="Calibri"/>
                <w:color w:val="000000"/>
                <w:sz w:val="22"/>
                <w:szCs w:val="22"/>
                <w:lang w:val="en-PH" w:eastAsia="en-US"/>
              </w:rPr>
            </w:pPr>
            <w:ins w:id="45900" w:author="Diana Machado" w:date="2019-04-05T18:21:00Z">
              <w:r w:rsidRPr="0081683F">
                <w:rPr>
                  <w:rFonts w:ascii="Calibri" w:eastAsia="PMingLiU" w:hAnsi="Calibri" w:cs="Calibri"/>
                  <w:color w:val="000000"/>
                  <w:sz w:val="22"/>
                  <w:szCs w:val="22"/>
                  <w:lang w:val="en-PH" w:eastAsia="en-US"/>
                </w:rPr>
                <w:t>0.16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01" w:author="Diana Machado" w:date="2019-04-05T18:21:00Z"/>
                <w:rFonts w:ascii="Calibri" w:eastAsia="PMingLiU" w:hAnsi="Calibri" w:cs="Calibri"/>
                <w:color w:val="000000"/>
                <w:sz w:val="22"/>
                <w:szCs w:val="22"/>
                <w:lang w:val="en-PH" w:eastAsia="en-US"/>
              </w:rPr>
            </w:pPr>
            <w:ins w:id="45902" w:author="Diana Machado" w:date="2019-04-05T18:21:00Z">
              <w:r w:rsidRPr="0081683F">
                <w:rPr>
                  <w:rFonts w:ascii="Calibri" w:eastAsia="PMingLiU" w:hAnsi="Calibri" w:cs="Calibri"/>
                  <w:color w:val="000000"/>
                  <w:sz w:val="22"/>
                  <w:szCs w:val="22"/>
                  <w:lang w:val="en-PH" w:eastAsia="en-US"/>
                </w:rPr>
                <w:t>0.15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03" w:author="Diana Machado" w:date="2019-04-05T18:21:00Z"/>
                <w:rFonts w:ascii="Calibri" w:eastAsia="PMingLiU" w:hAnsi="Calibri" w:cs="Calibri"/>
                <w:color w:val="000000"/>
                <w:sz w:val="22"/>
                <w:szCs w:val="22"/>
                <w:lang w:val="en-PH" w:eastAsia="en-US"/>
              </w:rPr>
            </w:pPr>
            <w:ins w:id="45904"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05" w:author="Diana Machado" w:date="2019-04-05T18:21:00Z"/>
                <w:rFonts w:ascii="Calibri" w:eastAsia="PMingLiU" w:hAnsi="Calibri" w:cs="Calibri"/>
                <w:color w:val="000000"/>
                <w:sz w:val="22"/>
                <w:szCs w:val="22"/>
                <w:lang w:val="en-PH" w:eastAsia="en-US"/>
              </w:rPr>
            </w:pPr>
            <w:ins w:id="45906"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07" w:author="Diana Machado" w:date="2019-04-05T18:21:00Z"/>
                <w:rFonts w:ascii="Calibri" w:eastAsia="PMingLiU" w:hAnsi="Calibri" w:cs="Calibri"/>
                <w:color w:val="000000"/>
                <w:sz w:val="22"/>
                <w:szCs w:val="22"/>
                <w:lang w:val="en-PH" w:eastAsia="en-US"/>
              </w:rPr>
            </w:pPr>
            <w:ins w:id="45908"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909"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91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911"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12"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13"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14"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1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1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17"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1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19"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92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921" w:author="Diana Machado" w:date="2019-04-05T18:21:00Z"/>
                <w:rFonts w:ascii="Calibri" w:eastAsia="PMingLiU" w:hAnsi="Calibri" w:cs="Calibri"/>
                <w:color w:val="000000"/>
                <w:sz w:val="22"/>
                <w:szCs w:val="22"/>
                <w:lang w:val="en-PH" w:eastAsia="en-US"/>
              </w:rPr>
            </w:pPr>
            <w:ins w:id="45922" w:author="Diana Machado" w:date="2019-04-05T18:21:00Z">
              <w:r w:rsidRPr="0081683F">
                <w:rPr>
                  <w:rFonts w:ascii="Calibri" w:eastAsia="PMingLiU" w:hAnsi="Calibri" w:cs="Calibri"/>
                  <w:color w:val="000000"/>
                  <w:sz w:val="22"/>
                  <w:szCs w:val="22"/>
                  <w:lang w:val="en-PH" w:eastAsia="en-US"/>
                </w:rPr>
                <w:t>Lafayett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923" w:author="Diana Machado" w:date="2019-04-05T18:21:00Z"/>
                <w:rFonts w:ascii="Calibri" w:eastAsia="PMingLiU" w:hAnsi="Calibri" w:cs="Calibri"/>
                <w:color w:val="000000"/>
                <w:sz w:val="22"/>
                <w:szCs w:val="22"/>
                <w:lang w:val="en-PH" w:eastAsia="en-US"/>
              </w:rPr>
            </w:pPr>
            <w:ins w:id="45924"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25" w:author="Diana Machado" w:date="2019-04-05T18:21:00Z"/>
                <w:rFonts w:ascii="Calibri" w:eastAsia="PMingLiU" w:hAnsi="Calibri" w:cs="Calibri"/>
                <w:color w:val="000000"/>
                <w:sz w:val="22"/>
                <w:szCs w:val="22"/>
                <w:lang w:val="en-PH" w:eastAsia="en-US"/>
              </w:rPr>
            </w:pPr>
            <w:ins w:id="45926" w:author="Diana Machado" w:date="2019-04-05T18:21:00Z">
              <w:r w:rsidRPr="0081683F">
                <w:rPr>
                  <w:rFonts w:ascii="Calibri" w:eastAsia="PMingLiU" w:hAnsi="Calibri" w:cs="Calibri"/>
                  <w:color w:val="000000"/>
                  <w:sz w:val="22"/>
                  <w:szCs w:val="22"/>
                  <w:lang w:val="en-PH" w:eastAsia="en-US"/>
                </w:rPr>
                <w:t>0.851</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27" w:author="Diana Machado" w:date="2019-04-05T18:21:00Z"/>
                <w:rFonts w:ascii="Calibri" w:eastAsia="PMingLiU" w:hAnsi="Calibri" w:cs="Calibri"/>
                <w:color w:val="000000"/>
                <w:sz w:val="22"/>
                <w:szCs w:val="22"/>
                <w:lang w:val="en-PH" w:eastAsia="en-US"/>
              </w:rPr>
            </w:pPr>
            <w:ins w:id="45928" w:author="Diana Machado" w:date="2019-04-05T18:21:00Z">
              <w:r w:rsidRPr="0081683F">
                <w:rPr>
                  <w:rFonts w:ascii="Calibri" w:eastAsia="PMingLiU" w:hAnsi="Calibri" w:cs="Calibri"/>
                  <w:color w:val="000000"/>
                  <w:sz w:val="22"/>
                  <w:szCs w:val="22"/>
                  <w:lang w:val="en-PH" w:eastAsia="en-US"/>
                </w:rPr>
                <w:t>0.864</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29" w:author="Diana Machado" w:date="2019-04-05T18:21:00Z"/>
                <w:rFonts w:ascii="Calibri" w:eastAsia="PMingLiU" w:hAnsi="Calibri" w:cs="Calibri"/>
                <w:color w:val="000000"/>
                <w:sz w:val="22"/>
                <w:szCs w:val="22"/>
                <w:lang w:val="en-PH" w:eastAsia="en-US"/>
              </w:rPr>
            </w:pPr>
            <w:ins w:id="45930" w:author="Diana Machado" w:date="2019-04-05T18:21:00Z">
              <w:r w:rsidRPr="0081683F">
                <w:rPr>
                  <w:rFonts w:ascii="Calibri" w:eastAsia="PMingLiU" w:hAnsi="Calibri" w:cs="Calibri"/>
                  <w:color w:val="000000"/>
                  <w:sz w:val="22"/>
                  <w:szCs w:val="22"/>
                  <w:lang w:val="en-PH" w:eastAsia="en-US"/>
                </w:rPr>
                <w:t>0.80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31" w:author="Diana Machado" w:date="2019-04-05T18:21:00Z"/>
                <w:rFonts w:ascii="Calibri" w:eastAsia="PMingLiU" w:hAnsi="Calibri" w:cs="Calibri"/>
                <w:color w:val="000000"/>
                <w:sz w:val="22"/>
                <w:szCs w:val="22"/>
                <w:lang w:val="en-PH" w:eastAsia="en-US"/>
              </w:rPr>
            </w:pPr>
            <w:ins w:id="45932" w:author="Diana Machado" w:date="2019-04-05T18:21:00Z">
              <w:r w:rsidRPr="0081683F">
                <w:rPr>
                  <w:rFonts w:ascii="Calibri" w:eastAsia="PMingLiU" w:hAnsi="Calibri" w:cs="Calibri"/>
                  <w:color w:val="000000"/>
                  <w:sz w:val="22"/>
                  <w:szCs w:val="22"/>
                  <w:lang w:val="en-PH" w:eastAsia="en-US"/>
                </w:rPr>
                <w:t>0.20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33" w:author="Diana Machado" w:date="2019-04-05T18:21:00Z"/>
                <w:rFonts w:ascii="Calibri" w:eastAsia="PMingLiU" w:hAnsi="Calibri" w:cs="Calibri"/>
                <w:color w:val="000000"/>
                <w:sz w:val="22"/>
                <w:szCs w:val="22"/>
                <w:lang w:val="en-PH" w:eastAsia="en-US"/>
              </w:rPr>
            </w:pPr>
            <w:ins w:id="45934" w:author="Diana Machado" w:date="2019-04-05T18:21:00Z">
              <w:r w:rsidRPr="0081683F">
                <w:rPr>
                  <w:rFonts w:ascii="Calibri" w:eastAsia="PMingLiU" w:hAnsi="Calibri" w:cs="Calibri"/>
                  <w:color w:val="000000"/>
                  <w:sz w:val="22"/>
                  <w:szCs w:val="22"/>
                  <w:lang w:val="en-PH" w:eastAsia="en-US"/>
                </w:rPr>
                <w:t>0.17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35" w:author="Diana Machado" w:date="2019-04-05T18:21:00Z"/>
                <w:rFonts w:ascii="Calibri" w:eastAsia="PMingLiU" w:hAnsi="Calibri" w:cs="Calibri"/>
                <w:color w:val="000000"/>
                <w:sz w:val="22"/>
                <w:szCs w:val="22"/>
                <w:lang w:val="en-PH" w:eastAsia="en-US"/>
              </w:rPr>
            </w:pPr>
            <w:ins w:id="45936"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37" w:author="Diana Machado" w:date="2019-04-05T18:21:00Z"/>
                <w:rFonts w:ascii="Calibri" w:eastAsia="PMingLiU" w:hAnsi="Calibri" w:cs="Calibri"/>
                <w:color w:val="000000"/>
                <w:sz w:val="22"/>
                <w:szCs w:val="22"/>
                <w:lang w:val="en-PH" w:eastAsia="en-US"/>
              </w:rPr>
            </w:pPr>
            <w:ins w:id="45938"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39" w:author="Diana Machado" w:date="2019-04-05T18:21:00Z"/>
                <w:rFonts w:ascii="Calibri" w:eastAsia="PMingLiU" w:hAnsi="Calibri" w:cs="Calibri"/>
                <w:color w:val="000000"/>
                <w:sz w:val="22"/>
                <w:szCs w:val="22"/>
                <w:lang w:val="en-PH" w:eastAsia="en-US"/>
              </w:rPr>
            </w:pPr>
            <w:ins w:id="45940"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94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94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943" w:author="Diana Machado" w:date="2019-04-05T18:21:00Z"/>
                <w:rFonts w:ascii="Calibri" w:eastAsia="PMingLiU" w:hAnsi="Calibri" w:cs="Calibri"/>
                <w:color w:val="000000"/>
                <w:sz w:val="22"/>
                <w:szCs w:val="22"/>
                <w:lang w:val="en-PH" w:eastAsia="en-US"/>
              </w:rPr>
            </w:pPr>
            <w:ins w:id="45944"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45" w:author="Diana Machado" w:date="2019-04-05T18:21:00Z"/>
                <w:rFonts w:ascii="Calibri" w:eastAsia="PMingLiU" w:hAnsi="Calibri" w:cs="Calibri"/>
                <w:color w:val="000000"/>
                <w:sz w:val="22"/>
                <w:szCs w:val="22"/>
                <w:lang w:val="en-PH" w:eastAsia="en-US"/>
              </w:rPr>
            </w:pPr>
            <w:ins w:id="45946" w:author="Diana Machado" w:date="2019-04-05T18:21:00Z">
              <w:r w:rsidRPr="0081683F">
                <w:rPr>
                  <w:rFonts w:ascii="Calibri" w:eastAsia="PMingLiU" w:hAnsi="Calibri" w:cs="Calibri"/>
                  <w:color w:val="000000"/>
                  <w:sz w:val="22"/>
                  <w:szCs w:val="22"/>
                  <w:lang w:val="en-PH" w:eastAsia="en-US"/>
                </w:rPr>
                <w:t>0.87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47" w:author="Diana Machado" w:date="2019-04-05T18:21:00Z"/>
                <w:rFonts w:ascii="Calibri" w:eastAsia="PMingLiU" w:hAnsi="Calibri" w:cs="Calibri"/>
                <w:color w:val="000000"/>
                <w:sz w:val="22"/>
                <w:szCs w:val="22"/>
                <w:lang w:val="en-PH" w:eastAsia="en-US"/>
              </w:rPr>
            </w:pPr>
            <w:ins w:id="45948" w:author="Diana Machado" w:date="2019-04-05T18:21:00Z">
              <w:r w:rsidRPr="0081683F">
                <w:rPr>
                  <w:rFonts w:ascii="Calibri" w:eastAsia="PMingLiU" w:hAnsi="Calibri" w:cs="Calibri"/>
                  <w:color w:val="000000"/>
                  <w:sz w:val="22"/>
                  <w:szCs w:val="22"/>
                  <w:lang w:val="en-PH" w:eastAsia="en-US"/>
                </w:rPr>
                <w:t>0.86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49" w:author="Diana Machado" w:date="2019-04-05T18:21:00Z"/>
                <w:rFonts w:ascii="Calibri" w:eastAsia="PMingLiU" w:hAnsi="Calibri" w:cs="Calibri"/>
                <w:color w:val="000000"/>
                <w:sz w:val="22"/>
                <w:szCs w:val="22"/>
                <w:lang w:val="en-PH" w:eastAsia="en-US"/>
              </w:rPr>
            </w:pPr>
            <w:ins w:id="45950" w:author="Diana Machado" w:date="2019-04-05T18:21:00Z">
              <w:r w:rsidRPr="0081683F">
                <w:rPr>
                  <w:rFonts w:ascii="Calibri" w:eastAsia="PMingLiU" w:hAnsi="Calibri" w:cs="Calibri"/>
                  <w:color w:val="000000"/>
                  <w:sz w:val="22"/>
                  <w:szCs w:val="22"/>
                  <w:lang w:val="en-PH" w:eastAsia="en-US"/>
                </w:rPr>
                <w:t>2.07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51" w:author="Diana Machado" w:date="2019-04-05T18:21:00Z"/>
                <w:rFonts w:ascii="Calibri" w:eastAsia="PMingLiU" w:hAnsi="Calibri" w:cs="Calibri"/>
                <w:color w:val="000000"/>
                <w:sz w:val="22"/>
                <w:szCs w:val="22"/>
                <w:lang w:val="en-PH" w:eastAsia="en-US"/>
              </w:rPr>
            </w:pPr>
            <w:ins w:id="45952" w:author="Diana Machado" w:date="2019-04-05T18:21:00Z">
              <w:r w:rsidRPr="0081683F">
                <w:rPr>
                  <w:rFonts w:ascii="Calibri" w:eastAsia="PMingLiU" w:hAnsi="Calibri" w:cs="Calibri"/>
                  <w:color w:val="000000"/>
                  <w:sz w:val="22"/>
                  <w:szCs w:val="22"/>
                  <w:lang w:val="en-PH" w:eastAsia="en-US"/>
                </w:rPr>
                <w:t>0.20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53" w:author="Diana Machado" w:date="2019-04-05T18:21:00Z"/>
                <w:rFonts w:ascii="Calibri" w:eastAsia="PMingLiU" w:hAnsi="Calibri" w:cs="Calibri"/>
                <w:color w:val="000000"/>
                <w:sz w:val="22"/>
                <w:szCs w:val="22"/>
                <w:lang w:val="en-PH" w:eastAsia="en-US"/>
              </w:rPr>
            </w:pPr>
            <w:ins w:id="45954" w:author="Diana Machado" w:date="2019-04-05T18:21:00Z">
              <w:r w:rsidRPr="0081683F">
                <w:rPr>
                  <w:rFonts w:ascii="Calibri" w:eastAsia="PMingLiU" w:hAnsi="Calibri" w:cs="Calibri"/>
                  <w:color w:val="000000"/>
                  <w:sz w:val="22"/>
                  <w:szCs w:val="22"/>
                  <w:lang w:val="en-PH" w:eastAsia="en-US"/>
                </w:rPr>
                <w:t>0.17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55" w:author="Diana Machado" w:date="2019-04-05T18:21:00Z"/>
                <w:rFonts w:ascii="Calibri" w:eastAsia="PMingLiU" w:hAnsi="Calibri" w:cs="Calibri"/>
                <w:color w:val="000000"/>
                <w:sz w:val="22"/>
                <w:szCs w:val="22"/>
                <w:lang w:val="en-PH" w:eastAsia="en-US"/>
              </w:rPr>
            </w:pPr>
            <w:ins w:id="45956"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57" w:author="Diana Machado" w:date="2019-04-05T18:21:00Z"/>
                <w:rFonts w:ascii="Calibri" w:eastAsia="PMingLiU" w:hAnsi="Calibri" w:cs="Calibri"/>
                <w:color w:val="000000"/>
                <w:sz w:val="22"/>
                <w:szCs w:val="22"/>
                <w:lang w:val="en-PH" w:eastAsia="en-US"/>
              </w:rPr>
            </w:pPr>
            <w:ins w:id="45958"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59" w:author="Diana Machado" w:date="2019-04-05T18:21:00Z"/>
                <w:rFonts w:ascii="Calibri" w:eastAsia="PMingLiU" w:hAnsi="Calibri" w:cs="Calibri"/>
                <w:color w:val="000000"/>
                <w:sz w:val="22"/>
                <w:szCs w:val="22"/>
                <w:lang w:val="en-PH" w:eastAsia="en-US"/>
              </w:rPr>
            </w:pPr>
            <w:ins w:id="45960"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96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96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963" w:author="Diana Machado" w:date="2019-04-05T18:21:00Z"/>
                <w:rFonts w:ascii="Calibri" w:eastAsia="PMingLiU" w:hAnsi="Calibri" w:cs="Calibri"/>
                <w:color w:val="000000"/>
                <w:sz w:val="22"/>
                <w:szCs w:val="22"/>
                <w:lang w:val="en-PH" w:eastAsia="en-US"/>
              </w:rPr>
            </w:pPr>
            <w:ins w:id="45964"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65" w:author="Diana Machado" w:date="2019-04-05T18:21:00Z"/>
                <w:rFonts w:ascii="Calibri" w:eastAsia="PMingLiU" w:hAnsi="Calibri" w:cs="Calibri"/>
                <w:color w:val="000000"/>
                <w:sz w:val="22"/>
                <w:szCs w:val="22"/>
                <w:lang w:val="en-PH" w:eastAsia="en-US"/>
              </w:rPr>
            </w:pPr>
            <w:ins w:id="45966" w:author="Diana Machado" w:date="2019-04-05T18:21:00Z">
              <w:r w:rsidRPr="0081683F">
                <w:rPr>
                  <w:rFonts w:ascii="Calibri" w:eastAsia="PMingLiU" w:hAnsi="Calibri" w:cs="Calibri"/>
                  <w:color w:val="000000"/>
                  <w:sz w:val="22"/>
                  <w:szCs w:val="22"/>
                  <w:lang w:val="en-PH" w:eastAsia="en-US"/>
                </w:rPr>
                <w:t>0.872</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67" w:author="Diana Machado" w:date="2019-04-05T18:21:00Z"/>
                <w:rFonts w:ascii="Calibri" w:eastAsia="PMingLiU" w:hAnsi="Calibri" w:cs="Calibri"/>
                <w:color w:val="000000"/>
                <w:sz w:val="22"/>
                <w:szCs w:val="22"/>
                <w:lang w:val="en-PH" w:eastAsia="en-US"/>
              </w:rPr>
            </w:pPr>
            <w:ins w:id="45968" w:author="Diana Machado" w:date="2019-04-05T18:21:00Z">
              <w:r w:rsidRPr="0081683F">
                <w:rPr>
                  <w:rFonts w:ascii="Calibri" w:eastAsia="PMingLiU" w:hAnsi="Calibri" w:cs="Calibri"/>
                  <w:color w:val="000000"/>
                  <w:sz w:val="22"/>
                  <w:szCs w:val="22"/>
                  <w:lang w:val="en-PH" w:eastAsia="en-US"/>
                </w:rPr>
                <w:t>0.88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69" w:author="Diana Machado" w:date="2019-04-05T18:21:00Z"/>
                <w:rFonts w:ascii="Calibri" w:eastAsia="PMingLiU" w:hAnsi="Calibri" w:cs="Calibri"/>
                <w:color w:val="000000"/>
                <w:sz w:val="22"/>
                <w:szCs w:val="22"/>
                <w:lang w:val="en-PH" w:eastAsia="en-US"/>
              </w:rPr>
            </w:pPr>
            <w:ins w:id="45970" w:author="Diana Machado" w:date="2019-04-05T18:21:00Z">
              <w:r w:rsidRPr="0081683F">
                <w:rPr>
                  <w:rFonts w:ascii="Calibri" w:eastAsia="PMingLiU" w:hAnsi="Calibri" w:cs="Calibri"/>
                  <w:color w:val="000000"/>
                  <w:sz w:val="22"/>
                  <w:szCs w:val="22"/>
                  <w:lang w:val="en-PH" w:eastAsia="en-US"/>
                </w:rPr>
                <w:t>2.08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71" w:author="Diana Machado" w:date="2019-04-05T18:21:00Z"/>
                <w:rFonts w:ascii="Calibri" w:eastAsia="PMingLiU" w:hAnsi="Calibri" w:cs="Calibri"/>
                <w:color w:val="000000"/>
                <w:sz w:val="22"/>
                <w:szCs w:val="22"/>
                <w:lang w:val="en-PH" w:eastAsia="en-US"/>
              </w:rPr>
            </w:pPr>
            <w:ins w:id="45972" w:author="Diana Machado" w:date="2019-04-05T18:21:00Z">
              <w:r w:rsidRPr="0081683F">
                <w:rPr>
                  <w:rFonts w:ascii="Calibri" w:eastAsia="PMingLiU" w:hAnsi="Calibri" w:cs="Calibri"/>
                  <w:color w:val="000000"/>
                  <w:sz w:val="22"/>
                  <w:szCs w:val="22"/>
                  <w:lang w:val="en-PH" w:eastAsia="en-US"/>
                </w:rPr>
                <w:t>0.20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73" w:author="Diana Machado" w:date="2019-04-05T18:21:00Z"/>
                <w:rFonts w:ascii="Calibri" w:eastAsia="PMingLiU" w:hAnsi="Calibri" w:cs="Calibri"/>
                <w:color w:val="000000"/>
                <w:sz w:val="22"/>
                <w:szCs w:val="22"/>
                <w:lang w:val="en-PH" w:eastAsia="en-US"/>
              </w:rPr>
            </w:pPr>
            <w:ins w:id="45974" w:author="Diana Machado" w:date="2019-04-05T18:21:00Z">
              <w:r w:rsidRPr="0081683F">
                <w:rPr>
                  <w:rFonts w:ascii="Calibri" w:eastAsia="PMingLiU" w:hAnsi="Calibri" w:cs="Calibri"/>
                  <w:color w:val="000000"/>
                  <w:sz w:val="22"/>
                  <w:szCs w:val="22"/>
                  <w:lang w:val="en-PH" w:eastAsia="en-US"/>
                </w:rPr>
                <w:t>0.17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75" w:author="Diana Machado" w:date="2019-04-05T18:21:00Z"/>
                <w:rFonts w:ascii="Calibri" w:eastAsia="PMingLiU" w:hAnsi="Calibri" w:cs="Calibri"/>
                <w:color w:val="000000"/>
                <w:sz w:val="22"/>
                <w:szCs w:val="22"/>
                <w:lang w:val="en-PH" w:eastAsia="en-US"/>
              </w:rPr>
            </w:pPr>
            <w:ins w:id="45976"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77" w:author="Diana Machado" w:date="2019-04-05T18:21:00Z"/>
                <w:rFonts w:ascii="Calibri" w:eastAsia="PMingLiU" w:hAnsi="Calibri" w:cs="Calibri"/>
                <w:color w:val="000000"/>
                <w:sz w:val="22"/>
                <w:szCs w:val="22"/>
                <w:lang w:val="en-PH" w:eastAsia="en-US"/>
              </w:rPr>
            </w:pPr>
            <w:ins w:id="45978"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79" w:author="Diana Machado" w:date="2019-04-05T18:21:00Z"/>
                <w:rFonts w:ascii="Calibri" w:eastAsia="PMingLiU" w:hAnsi="Calibri" w:cs="Calibri"/>
                <w:color w:val="000000"/>
                <w:sz w:val="22"/>
                <w:szCs w:val="22"/>
                <w:lang w:val="en-PH" w:eastAsia="en-US"/>
              </w:rPr>
            </w:pPr>
            <w:ins w:id="45980"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981"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98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983"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84"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85"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86"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8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8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89"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9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91"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99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993" w:author="Diana Machado" w:date="2019-04-05T18:21:00Z"/>
                <w:rFonts w:ascii="Calibri" w:eastAsia="PMingLiU" w:hAnsi="Calibri" w:cs="Calibri"/>
                <w:color w:val="000000"/>
                <w:sz w:val="22"/>
                <w:szCs w:val="22"/>
                <w:lang w:val="en-PH" w:eastAsia="en-US"/>
              </w:rPr>
            </w:pPr>
            <w:ins w:id="45994" w:author="Diana Machado" w:date="2019-04-05T18:21:00Z">
              <w:r w:rsidRPr="0081683F">
                <w:rPr>
                  <w:rFonts w:ascii="Calibri" w:eastAsia="PMingLiU" w:hAnsi="Calibri" w:cs="Calibri"/>
                  <w:color w:val="000000"/>
                  <w:sz w:val="22"/>
                  <w:szCs w:val="22"/>
                  <w:lang w:val="en-PH" w:eastAsia="en-US"/>
                </w:rPr>
                <w:t>Lak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995" w:author="Diana Machado" w:date="2019-04-05T18:21:00Z"/>
                <w:rFonts w:ascii="Calibri" w:eastAsia="PMingLiU" w:hAnsi="Calibri" w:cs="Calibri"/>
                <w:color w:val="000000"/>
                <w:sz w:val="22"/>
                <w:szCs w:val="22"/>
                <w:lang w:val="en-PH" w:eastAsia="en-US"/>
              </w:rPr>
            </w:pPr>
            <w:ins w:id="45996"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97" w:author="Diana Machado" w:date="2019-04-05T18:21:00Z"/>
                <w:rFonts w:ascii="Calibri" w:eastAsia="PMingLiU" w:hAnsi="Calibri" w:cs="Calibri"/>
                <w:color w:val="000000"/>
                <w:sz w:val="22"/>
                <w:szCs w:val="22"/>
                <w:lang w:val="en-PH" w:eastAsia="en-US"/>
              </w:rPr>
            </w:pPr>
            <w:ins w:id="45998" w:author="Diana Machado" w:date="2019-04-05T18:21:00Z">
              <w:r w:rsidRPr="0081683F">
                <w:rPr>
                  <w:rFonts w:ascii="Calibri" w:eastAsia="PMingLiU" w:hAnsi="Calibri" w:cs="Calibri"/>
                  <w:color w:val="000000"/>
                  <w:sz w:val="22"/>
                  <w:szCs w:val="22"/>
                  <w:lang w:val="en-PH" w:eastAsia="en-US"/>
                </w:rPr>
                <w:t>1.740</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99" w:author="Diana Machado" w:date="2019-04-05T18:21:00Z"/>
                <w:rFonts w:ascii="Calibri" w:eastAsia="PMingLiU" w:hAnsi="Calibri" w:cs="Calibri"/>
                <w:color w:val="000000"/>
                <w:sz w:val="22"/>
                <w:szCs w:val="22"/>
                <w:lang w:val="en-PH" w:eastAsia="en-US"/>
              </w:rPr>
            </w:pPr>
            <w:ins w:id="46000" w:author="Diana Machado" w:date="2019-04-05T18:21:00Z">
              <w:r w:rsidRPr="0081683F">
                <w:rPr>
                  <w:rFonts w:ascii="Calibri" w:eastAsia="PMingLiU" w:hAnsi="Calibri" w:cs="Calibri"/>
                  <w:color w:val="000000"/>
                  <w:sz w:val="22"/>
                  <w:szCs w:val="22"/>
                  <w:lang w:val="en-PH" w:eastAsia="en-US"/>
                </w:rPr>
                <w:t>1.76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01" w:author="Diana Machado" w:date="2019-04-05T18:21:00Z"/>
                <w:rFonts w:ascii="Calibri" w:eastAsia="PMingLiU" w:hAnsi="Calibri" w:cs="Calibri"/>
                <w:color w:val="000000"/>
                <w:sz w:val="22"/>
                <w:szCs w:val="22"/>
                <w:lang w:val="en-PH" w:eastAsia="en-US"/>
              </w:rPr>
            </w:pPr>
            <w:ins w:id="46002" w:author="Diana Machado" w:date="2019-04-05T18:21:00Z">
              <w:r w:rsidRPr="0081683F">
                <w:rPr>
                  <w:rFonts w:ascii="Calibri" w:eastAsia="PMingLiU" w:hAnsi="Calibri" w:cs="Calibri"/>
                  <w:color w:val="000000"/>
                  <w:sz w:val="22"/>
                  <w:szCs w:val="22"/>
                  <w:lang w:val="en-PH" w:eastAsia="en-US"/>
                </w:rPr>
                <w:t>3.25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03" w:author="Diana Machado" w:date="2019-04-05T18:21:00Z"/>
                <w:rFonts w:ascii="Calibri" w:eastAsia="PMingLiU" w:hAnsi="Calibri" w:cs="Calibri"/>
                <w:color w:val="000000"/>
                <w:sz w:val="22"/>
                <w:szCs w:val="22"/>
                <w:lang w:val="en-PH" w:eastAsia="en-US"/>
              </w:rPr>
            </w:pPr>
            <w:ins w:id="46004" w:author="Diana Machado" w:date="2019-04-05T18:21:00Z">
              <w:r w:rsidRPr="0081683F">
                <w:rPr>
                  <w:rFonts w:ascii="Calibri" w:eastAsia="PMingLiU" w:hAnsi="Calibri" w:cs="Calibri"/>
                  <w:color w:val="000000"/>
                  <w:sz w:val="22"/>
                  <w:szCs w:val="22"/>
                  <w:lang w:val="en-PH" w:eastAsia="en-US"/>
                </w:rPr>
                <w:t>0.20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05" w:author="Diana Machado" w:date="2019-04-05T18:21:00Z"/>
                <w:rFonts w:ascii="Calibri" w:eastAsia="PMingLiU" w:hAnsi="Calibri" w:cs="Calibri"/>
                <w:color w:val="000000"/>
                <w:sz w:val="22"/>
                <w:szCs w:val="22"/>
                <w:lang w:val="en-PH" w:eastAsia="en-US"/>
              </w:rPr>
            </w:pPr>
            <w:ins w:id="46006" w:author="Diana Machado" w:date="2019-04-05T18:21:00Z">
              <w:r w:rsidRPr="0081683F">
                <w:rPr>
                  <w:rFonts w:ascii="Calibri" w:eastAsia="PMingLiU" w:hAnsi="Calibri" w:cs="Calibri"/>
                  <w:color w:val="000000"/>
                  <w:sz w:val="22"/>
                  <w:szCs w:val="22"/>
                  <w:lang w:val="en-PH" w:eastAsia="en-US"/>
                </w:rPr>
                <w:t>0.19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07" w:author="Diana Machado" w:date="2019-04-05T18:21:00Z"/>
                <w:rFonts w:ascii="Calibri" w:eastAsia="PMingLiU" w:hAnsi="Calibri" w:cs="Calibri"/>
                <w:color w:val="000000"/>
                <w:sz w:val="22"/>
                <w:szCs w:val="22"/>
                <w:lang w:val="en-PH" w:eastAsia="en-US"/>
              </w:rPr>
            </w:pPr>
            <w:ins w:id="46008" w:author="Diana Machado" w:date="2019-04-05T18:21:00Z">
              <w:r w:rsidRPr="0081683F">
                <w:rPr>
                  <w:rFonts w:ascii="Calibri" w:eastAsia="PMingLiU" w:hAnsi="Calibri" w:cs="Calibri"/>
                  <w:color w:val="000000"/>
                  <w:sz w:val="22"/>
                  <w:szCs w:val="22"/>
                  <w:lang w:val="en-PH" w:eastAsia="en-US"/>
                </w:rPr>
                <w:t>0.36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09" w:author="Diana Machado" w:date="2019-04-05T18:21:00Z"/>
                <w:rFonts w:ascii="Calibri" w:eastAsia="PMingLiU" w:hAnsi="Calibri" w:cs="Calibri"/>
                <w:color w:val="000000"/>
                <w:sz w:val="22"/>
                <w:szCs w:val="22"/>
                <w:lang w:val="en-PH" w:eastAsia="en-US"/>
              </w:rPr>
            </w:pPr>
            <w:ins w:id="46010" w:author="Diana Machado" w:date="2019-04-05T18:21:00Z">
              <w:r w:rsidRPr="0081683F">
                <w:rPr>
                  <w:rFonts w:ascii="Calibri" w:eastAsia="PMingLiU" w:hAnsi="Calibri" w:cs="Calibri"/>
                  <w:color w:val="000000"/>
                  <w:sz w:val="22"/>
                  <w:szCs w:val="22"/>
                  <w:lang w:val="en-PH" w:eastAsia="en-US"/>
                </w:rPr>
                <w:t>0.35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11" w:author="Diana Machado" w:date="2019-04-05T18:21:00Z"/>
                <w:rFonts w:ascii="Calibri" w:eastAsia="PMingLiU" w:hAnsi="Calibri" w:cs="Calibri"/>
                <w:color w:val="000000"/>
                <w:sz w:val="22"/>
                <w:szCs w:val="22"/>
                <w:lang w:val="en-PH" w:eastAsia="en-US"/>
              </w:rPr>
            </w:pPr>
            <w:ins w:id="46012" w:author="Diana Machado" w:date="2019-04-05T18:21:00Z">
              <w:r w:rsidRPr="0081683F">
                <w:rPr>
                  <w:rFonts w:ascii="Calibri" w:eastAsia="PMingLiU" w:hAnsi="Calibri" w:cs="Calibri"/>
                  <w:color w:val="000000"/>
                  <w:sz w:val="22"/>
                  <w:szCs w:val="22"/>
                  <w:lang w:val="en-PH" w:eastAsia="en-US"/>
                </w:rPr>
                <w:t>2.129</w:t>
              </w:r>
            </w:ins>
          </w:p>
        </w:tc>
      </w:tr>
      <w:tr w:rsidR="002348ED" w:rsidRPr="0081683F" w:rsidTr="00787B33">
        <w:trPr>
          <w:trHeight w:val="286"/>
          <w:ins w:id="4601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01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015" w:author="Diana Machado" w:date="2019-04-05T18:21:00Z"/>
                <w:rFonts w:ascii="Calibri" w:eastAsia="PMingLiU" w:hAnsi="Calibri" w:cs="Calibri"/>
                <w:color w:val="000000"/>
                <w:sz w:val="22"/>
                <w:szCs w:val="22"/>
                <w:lang w:val="en-PH" w:eastAsia="en-US"/>
              </w:rPr>
            </w:pPr>
            <w:ins w:id="46016"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17" w:author="Diana Machado" w:date="2019-04-05T18:21:00Z"/>
                <w:rFonts w:ascii="Calibri" w:eastAsia="PMingLiU" w:hAnsi="Calibri" w:cs="Calibri"/>
                <w:color w:val="000000"/>
                <w:sz w:val="22"/>
                <w:szCs w:val="22"/>
                <w:lang w:val="en-PH" w:eastAsia="en-US"/>
              </w:rPr>
            </w:pPr>
            <w:ins w:id="46018" w:author="Diana Machado" w:date="2019-04-05T18:21:00Z">
              <w:r w:rsidRPr="0081683F">
                <w:rPr>
                  <w:rFonts w:ascii="Calibri" w:eastAsia="PMingLiU" w:hAnsi="Calibri" w:cs="Calibri"/>
                  <w:color w:val="000000"/>
                  <w:sz w:val="22"/>
                  <w:szCs w:val="22"/>
                  <w:lang w:val="en-PH" w:eastAsia="en-US"/>
                </w:rPr>
                <w:t>2.27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19" w:author="Diana Machado" w:date="2019-04-05T18:21:00Z"/>
                <w:rFonts w:ascii="Calibri" w:eastAsia="PMingLiU" w:hAnsi="Calibri" w:cs="Calibri"/>
                <w:color w:val="000000"/>
                <w:sz w:val="22"/>
                <w:szCs w:val="22"/>
                <w:lang w:val="en-PH" w:eastAsia="en-US"/>
              </w:rPr>
            </w:pPr>
            <w:ins w:id="46020" w:author="Diana Machado" w:date="2019-04-05T18:21:00Z">
              <w:r w:rsidRPr="0081683F">
                <w:rPr>
                  <w:rFonts w:ascii="Calibri" w:eastAsia="PMingLiU" w:hAnsi="Calibri" w:cs="Calibri"/>
                  <w:color w:val="000000"/>
                  <w:sz w:val="22"/>
                  <w:szCs w:val="22"/>
                  <w:lang w:val="en-PH" w:eastAsia="en-US"/>
                </w:rPr>
                <w:t>2.09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21" w:author="Diana Machado" w:date="2019-04-05T18:21:00Z"/>
                <w:rFonts w:ascii="Calibri" w:eastAsia="PMingLiU" w:hAnsi="Calibri" w:cs="Calibri"/>
                <w:color w:val="000000"/>
                <w:sz w:val="22"/>
                <w:szCs w:val="22"/>
                <w:lang w:val="en-PH" w:eastAsia="en-US"/>
              </w:rPr>
            </w:pPr>
            <w:ins w:id="46022" w:author="Diana Machado" w:date="2019-04-05T18:21:00Z">
              <w:r w:rsidRPr="0081683F">
                <w:rPr>
                  <w:rFonts w:ascii="Calibri" w:eastAsia="PMingLiU" w:hAnsi="Calibri" w:cs="Calibri"/>
                  <w:color w:val="000000"/>
                  <w:sz w:val="22"/>
                  <w:szCs w:val="22"/>
                  <w:lang w:val="en-PH" w:eastAsia="en-US"/>
                </w:rPr>
                <w:t>5.60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23" w:author="Diana Machado" w:date="2019-04-05T18:21:00Z"/>
                <w:rFonts w:ascii="Calibri" w:eastAsia="PMingLiU" w:hAnsi="Calibri" w:cs="Calibri"/>
                <w:color w:val="000000"/>
                <w:sz w:val="22"/>
                <w:szCs w:val="22"/>
                <w:lang w:val="en-PH" w:eastAsia="en-US"/>
              </w:rPr>
            </w:pPr>
            <w:ins w:id="46024" w:author="Diana Machado" w:date="2019-04-05T18:21:00Z">
              <w:r w:rsidRPr="0081683F">
                <w:rPr>
                  <w:rFonts w:ascii="Calibri" w:eastAsia="PMingLiU" w:hAnsi="Calibri" w:cs="Calibri"/>
                  <w:color w:val="000000"/>
                  <w:sz w:val="22"/>
                  <w:szCs w:val="22"/>
                  <w:lang w:val="en-PH" w:eastAsia="en-US"/>
                </w:rPr>
                <w:t>0.28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25" w:author="Diana Machado" w:date="2019-04-05T18:21:00Z"/>
                <w:rFonts w:ascii="Calibri" w:eastAsia="PMingLiU" w:hAnsi="Calibri" w:cs="Calibri"/>
                <w:color w:val="000000"/>
                <w:sz w:val="22"/>
                <w:szCs w:val="22"/>
                <w:lang w:val="en-PH" w:eastAsia="en-US"/>
              </w:rPr>
            </w:pPr>
            <w:ins w:id="46026" w:author="Diana Machado" w:date="2019-04-05T18:21:00Z">
              <w:r w:rsidRPr="0081683F">
                <w:rPr>
                  <w:rFonts w:ascii="Calibri" w:eastAsia="PMingLiU" w:hAnsi="Calibri" w:cs="Calibri"/>
                  <w:color w:val="000000"/>
                  <w:sz w:val="22"/>
                  <w:szCs w:val="22"/>
                  <w:lang w:val="en-PH" w:eastAsia="en-US"/>
                </w:rPr>
                <w:t>0.27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27" w:author="Diana Machado" w:date="2019-04-05T18:21:00Z"/>
                <w:rFonts w:ascii="Calibri" w:eastAsia="PMingLiU" w:hAnsi="Calibri" w:cs="Calibri"/>
                <w:color w:val="000000"/>
                <w:sz w:val="22"/>
                <w:szCs w:val="22"/>
                <w:lang w:val="en-PH" w:eastAsia="en-US"/>
              </w:rPr>
            </w:pPr>
            <w:ins w:id="46028" w:author="Diana Machado" w:date="2019-04-05T18:21:00Z">
              <w:r w:rsidRPr="0081683F">
                <w:rPr>
                  <w:rFonts w:ascii="Calibri" w:eastAsia="PMingLiU" w:hAnsi="Calibri" w:cs="Calibri"/>
                  <w:color w:val="000000"/>
                  <w:sz w:val="22"/>
                  <w:szCs w:val="22"/>
                  <w:lang w:val="en-PH" w:eastAsia="en-US"/>
                </w:rPr>
                <w:t>0.54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29" w:author="Diana Machado" w:date="2019-04-05T18:21:00Z"/>
                <w:rFonts w:ascii="Calibri" w:eastAsia="PMingLiU" w:hAnsi="Calibri" w:cs="Calibri"/>
                <w:color w:val="000000"/>
                <w:sz w:val="22"/>
                <w:szCs w:val="22"/>
                <w:lang w:val="en-PH" w:eastAsia="en-US"/>
              </w:rPr>
            </w:pPr>
            <w:ins w:id="46030" w:author="Diana Machado" w:date="2019-04-05T18:21:00Z">
              <w:r w:rsidRPr="0081683F">
                <w:rPr>
                  <w:rFonts w:ascii="Calibri" w:eastAsia="PMingLiU" w:hAnsi="Calibri" w:cs="Calibri"/>
                  <w:color w:val="000000"/>
                  <w:sz w:val="22"/>
                  <w:szCs w:val="22"/>
                  <w:lang w:val="en-PH" w:eastAsia="en-US"/>
                </w:rPr>
                <w:t>0.49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31" w:author="Diana Machado" w:date="2019-04-05T18:21:00Z"/>
                <w:rFonts w:ascii="Calibri" w:eastAsia="PMingLiU" w:hAnsi="Calibri" w:cs="Calibri"/>
                <w:color w:val="000000"/>
                <w:sz w:val="22"/>
                <w:szCs w:val="22"/>
                <w:lang w:val="en-PH" w:eastAsia="en-US"/>
              </w:rPr>
            </w:pPr>
            <w:ins w:id="46032" w:author="Diana Machado" w:date="2019-04-05T18:21:00Z">
              <w:r w:rsidRPr="0081683F">
                <w:rPr>
                  <w:rFonts w:ascii="Calibri" w:eastAsia="PMingLiU" w:hAnsi="Calibri" w:cs="Calibri"/>
                  <w:color w:val="000000"/>
                  <w:sz w:val="22"/>
                  <w:szCs w:val="22"/>
                  <w:lang w:val="en-PH" w:eastAsia="en-US"/>
                </w:rPr>
                <w:t>3.132</w:t>
              </w:r>
            </w:ins>
          </w:p>
        </w:tc>
      </w:tr>
      <w:tr w:rsidR="002348ED" w:rsidRPr="0081683F" w:rsidTr="00787B33">
        <w:trPr>
          <w:trHeight w:val="286"/>
          <w:ins w:id="4603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03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035" w:author="Diana Machado" w:date="2019-04-05T18:21:00Z"/>
                <w:rFonts w:ascii="Calibri" w:eastAsia="PMingLiU" w:hAnsi="Calibri" w:cs="Calibri"/>
                <w:color w:val="000000"/>
                <w:sz w:val="22"/>
                <w:szCs w:val="22"/>
                <w:lang w:val="en-PH" w:eastAsia="en-US"/>
              </w:rPr>
            </w:pPr>
            <w:ins w:id="46036"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037" w:author="Diana Machado" w:date="2019-04-05T18:21:00Z"/>
                <w:rFonts w:ascii="Calibri" w:eastAsia="PMingLiU" w:hAnsi="Calibri" w:cs="Calibri"/>
                <w:color w:val="000000"/>
                <w:sz w:val="22"/>
                <w:szCs w:val="22"/>
                <w:lang w:val="en-PH" w:eastAsia="en-US"/>
              </w:rPr>
            </w:pPr>
            <w:ins w:id="46038" w:author="Diana Machado" w:date="2019-04-05T18:21:00Z">
              <w:r w:rsidRPr="0081683F">
                <w:rPr>
                  <w:rFonts w:ascii="Calibri" w:eastAsia="PMingLiU" w:hAnsi="Calibri" w:cs="Calibri"/>
                  <w:color w:val="000000"/>
                  <w:sz w:val="22"/>
                  <w:szCs w:val="22"/>
                  <w:lang w:val="en-PH" w:eastAsia="en-US"/>
                </w:rPr>
                <w:t>3.573</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039" w:author="Diana Machado" w:date="2019-04-05T18:21:00Z"/>
                <w:rFonts w:ascii="Calibri" w:eastAsia="PMingLiU" w:hAnsi="Calibri" w:cs="Calibri"/>
                <w:color w:val="000000"/>
                <w:sz w:val="22"/>
                <w:szCs w:val="22"/>
                <w:lang w:val="en-PH" w:eastAsia="en-US"/>
              </w:rPr>
            </w:pPr>
            <w:ins w:id="46040" w:author="Diana Machado" w:date="2019-04-05T18:21:00Z">
              <w:r w:rsidRPr="0081683F">
                <w:rPr>
                  <w:rFonts w:ascii="Calibri" w:eastAsia="PMingLiU" w:hAnsi="Calibri" w:cs="Calibri"/>
                  <w:color w:val="000000"/>
                  <w:sz w:val="22"/>
                  <w:szCs w:val="22"/>
                  <w:lang w:val="en-PH" w:eastAsia="en-US"/>
                </w:rPr>
                <w:t>4.08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41" w:author="Diana Machado" w:date="2019-04-05T18:21:00Z"/>
                <w:rFonts w:ascii="Calibri" w:eastAsia="PMingLiU" w:hAnsi="Calibri" w:cs="Calibri"/>
                <w:color w:val="000000"/>
                <w:sz w:val="22"/>
                <w:szCs w:val="22"/>
                <w:lang w:val="en-PH" w:eastAsia="en-US"/>
              </w:rPr>
            </w:pPr>
            <w:ins w:id="46042" w:author="Diana Machado" w:date="2019-04-05T18:21:00Z">
              <w:r w:rsidRPr="0081683F">
                <w:rPr>
                  <w:rFonts w:ascii="Calibri" w:eastAsia="PMingLiU" w:hAnsi="Calibri" w:cs="Calibri"/>
                  <w:color w:val="000000"/>
                  <w:sz w:val="22"/>
                  <w:szCs w:val="22"/>
                  <w:lang w:val="en-PH" w:eastAsia="en-US"/>
                </w:rPr>
                <w:t>9.22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43" w:author="Diana Machado" w:date="2019-04-05T18:21:00Z"/>
                <w:rFonts w:ascii="Calibri" w:eastAsia="PMingLiU" w:hAnsi="Calibri" w:cs="Calibri"/>
                <w:color w:val="000000"/>
                <w:sz w:val="22"/>
                <w:szCs w:val="22"/>
                <w:lang w:val="en-PH" w:eastAsia="en-US"/>
              </w:rPr>
            </w:pPr>
            <w:ins w:id="46044" w:author="Diana Machado" w:date="2019-04-05T18:21:00Z">
              <w:r w:rsidRPr="0081683F">
                <w:rPr>
                  <w:rFonts w:ascii="Calibri" w:eastAsia="PMingLiU" w:hAnsi="Calibri" w:cs="Calibri"/>
                  <w:color w:val="000000"/>
                  <w:sz w:val="22"/>
                  <w:szCs w:val="22"/>
                  <w:lang w:val="en-PH" w:eastAsia="en-US"/>
                </w:rPr>
                <w:t>0.38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45" w:author="Diana Machado" w:date="2019-04-05T18:21:00Z"/>
                <w:rFonts w:ascii="Calibri" w:eastAsia="PMingLiU" w:hAnsi="Calibri" w:cs="Calibri"/>
                <w:color w:val="000000"/>
                <w:sz w:val="22"/>
                <w:szCs w:val="22"/>
                <w:lang w:val="en-PH" w:eastAsia="en-US"/>
              </w:rPr>
            </w:pPr>
            <w:ins w:id="46046" w:author="Diana Machado" w:date="2019-04-05T18:21:00Z">
              <w:r w:rsidRPr="0081683F">
                <w:rPr>
                  <w:rFonts w:ascii="Calibri" w:eastAsia="PMingLiU" w:hAnsi="Calibri" w:cs="Calibri"/>
                  <w:color w:val="000000"/>
                  <w:sz w:val="22"/>
                  <w:szCs w:val="22"/>
                  <w:lang w:val="en-PH" w:eastAsia="en-US"/>
                </w:rPr>
                <w:t>0.36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47" w:author="Diana Machado" w:date="2019-04-05T18:21:00Z"/>
                <w:rFonts w:ascii="Calibri" w:eastAsia="PMingLiU" w:hAnsi="Calibri" w:cs="Calibri"/>
                <w:color w:val="000000"/>
                <w:sz w:val="22"/>
                <w:szCs w:val="22"/>
                <w:lang w:val="en-PH" w:eastAsia="en-US"/>
              </w:rPr>
            </w:pPr>
            <w:ins w:id="46048" w:author="Diana Machado" w:date="2019-04-05T18:21:00Z">
              <w:r w:rsidRPr="0081683F">
                <w:rPr>
                  <w:rFonts w:ascii="Calibri" w:eastAsia="PMingLiU" w:hAnsi="Calibri" w:cs="Calibri"/>
                  <w:color w:val="000000"/>
                  <w:sz w:val="22"/>
                  <w:szCs w:val="22"/>
                  <w:lang w:val="en-PH" w:eastAsia="en-US"/>
                </w:rPr>
                <w:t>0.724</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49" w:author="Diana Machado" w:date="2019-04-05T18:21:00Z"/>
                <w:rFonts w:ascii="Calibri" w:eastAsia="PMingLiU" w:hAnsi="Calibri" w:cs="Calibri"/>
                <w:color w:val="000000"/>
                <w:sz w:val="22"/>
                <w:szCs w:val="22"/>
                <w:lang w:val="en-PH" w:eastAsia="en-US"/>
              </w:rPr>
            </w:pPr>
            <w:ins w:id="46050" w:author="Diana Machado" w:date="2019-04-05T18:21:00Z">
              <w:r w:rsidRPr="0081683F">
                <w:rPr>
                  <w:rFonts w:ascii="Calibri" w:eastAsia="PMingLiU" w:hAnsi="Calibri" w:cs="Calibri"/>
                  <w:color w:val="000000"/>
                  <w:sz w:val="22"/>
                  <w:szCs w:val="22"/>
                  <w:lang w:val="en-PH" w:eastAsia="en-US"/>
                </w:rPr>
                <w:t>0.55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51" w:author="Diana Machado" w:date="2019-04-05T18:21:00Z"/>
                <w:rFonts w:ascii="Calibri" w:eastAsia="PMingLiU" w:hAnsi="Calibri" w:cs="Calibri"/>
                <w:color w:val="000000"/>
                <w:sz w:val="22"/>
                <w:szCs w:val="22"/>
                <w:lang w:val="en-PH" w:eastAsia="en-US"/>
              </w:rPr>
            </w:pPr>
            <w:ins w:id="46052" w:author="Diana Machado" w:date="2019-04-05T18:21:00Z">
              <w:r w:rsidRPr="0081683F">
                <w:rPr>
                  <w:rFonts w:ascii="Calibri" w:eastAsia="PMingLiU" w:hAnsi="Calibri" w:cs="Calibri"/>
                  <w:color w:val="000000"/>
                  <w:sz w:val="22"/>
                  <w:szCs w:val="22"/>
                  <w:lang w:val="en-PH" w:eastAsia="en-US"/>
                </w:rPr>
                <w:t>4.923</w:t>
              </w:r>
            </w:ins>
          </w:p>
        </w:tc>
      </w:tr>
      <w:tr w:rsidR="002348ED" w:rsidRPr="0081683F" w:rsidTr="00787B33">
        <w:trPr>
          <w:trHeight w:val="286"/>
          <w:ins w:id="46053"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05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055"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056"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057"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058"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05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06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061"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06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063"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06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065" w:author="Diana Machado" w:date="2019-04-05T18:21:00Z"/>
                <w:rFonts w:ascii="Calibri" w:eastAsia="PMingLiU" w:hAnsi="Calibri" w:cs="Calibri"/>
                <w:color w:val="000000"/>
                <w:sz w:val="22"/>
                <w:szCs w:val="22"/>
                <w:lang w:val="en-PH" w:eastAsia="en-US"/>
              </w:rPr>
            </w:pPr>
            <w:ins w:id="46066" w:author="Diana Machado" w:date="2019-04-05T18:21:00Z">
              <w:r w:rsidRPr="0081683F">
                <w:rPr>
                  <w:rFonts w:ascii="Calibri" w:eastAsia="PMingLiU" w:hAnsi="Calibri" w:cs="Calibri"/>
                  <w:color w:val="000000"/>
                  <w:sz w:val="22"/>
                  <w:szCs w:val="22"/>
                  <w:lang w:val="en-PH" w:eastAsia="en-US"/>
                </w:rPr>
                <w:t>Le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067" w:author="Diana Machado" w:date="2019-04-05T18:21:00Z"/>
                <w:rFonts w:ascii="Calibri" w:eastAsia="PMingLiU" w:hAnsi="Calibri" w:cs="Calibri"/>
                <w:color w:val="000000"/>
                <w:sz w:val="22"/>
                <w:szCs w:val="22"/>
                <w:lang w:val="en-PH" w:eastAsia="en-US"/>
              </w:rPr>
            </w:pPr>
            <w:ins w:id="46068"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69" w:author="Diana Machado" w:date="2019-04-05T18:21:00Z"/>
                <w:rFonts w:ascii="Calibri" w:eastAsia="PMingLiU" w:hAnsi="Calibri" w:cs="Calibri"/>
                <w:color w:val="000000"/>
                <w:sz w:val="22"/>
                <w:szCs w:val="22"/>
                <w:lang w:val="en-PH" w:eastAsia="en-US"/>
              </w:rPr>
            </w:pPr>
            <w:ins w:id="46070" w:author="Diana Machado" w:date="2019-04-05T18:21:00Z">
              <w:r w:rsidRPr="0081683F">
                <w:rPr>
                  <w:rFonts w:ascii="Calibri" w:eastAsia="PMingLiU" w:hAnsi="Calibri" w:cs="Calibri"/>
                  <w:color w:val="000000"/>
                  <w:sz w:val="22"/>
                  <w:szCs w:val="22"/>
                  <w:lang w:val="en-PH" w:eastAsia="en-US"/>
                </w:rPr>
                <w:t>2.23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71" w:author="Diana Machado" w:date="2019-04-05T18:21:00Z"/>
                <w:rFonts w:ascii="Calibri" w:eastAsia="PMingLiU" w:hAnsi="Calibri" w:cs="Calibri"/>
                <w:color w:val="000000"/>
                <w:sz w:val="22"/>
                <w:szCs w:val="22"/>
                <w:lang w:val="en-PH" w:eastAsia="en-US"/>
              </w:rPr>
            </w:pPr>
            <w:ins w:id="46072" w:author="Diana Machado" w:date="2019-04-05T18:21:00Z">
              <w:r w:rsidRPr="0081683F">
                <w:rPr>
                  <w:rFonts w:ascii="Calibri" w:eastAsia="PMingLiU" w:hAnsi="Calibri" w:cs="Calibri"/>
                  <w:color w:val="000000"/>
                  <w:sz w:val="22"/>
                  <w:szCs w:val="22"/>
                  <w:lang w:val="en-PH" w:eastAsia="en-US"/>
                </w:rPr>
                <w:t>2.16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73" w:author="Diana Machado" w:date="2019-04-05T18:21:00Z"/>
                <w:rFonts w:ascii="Calibri" w:eastAsia="PMingLiU" w:hAnsi="Calibri" w:cs="Calibri"/>
                <w:color w:val="000000"/>
                <w:sz w:val="22"/>
                <w:szCs w:val="22"/>
                <w:lang w:val="en-PH" w:eastAsia="en-US"/>
              </w:rPr>
            </w:pPr>
            <w:ins w:id="46074" w:author="Diana Machado" w:date="2019-04-05T18:21:00Z">
              <w:r w:rsidRPr="0081683F">
                <w:rPr>
                  <w:rFonts w:ascii="Calibri" w:eastAsia="PMingLiU" w:hAnsi="Calibri" w:cs="Calibri"/>
                  <w:color w:val="000000"/>
                  <w:sz w:val="22"/>
                  <w:szCs w:val="22"/>
                  <w:lang w:val="en-PH" w:eastAsia="en-US"/>
                </w:rPr>
                <w:t>2.24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75" w:author="Diana Machado" w:date="2019-04-05T18:21:00Z"/>
                <w:rFonts w:ascii="Calibri" w:eastAsia="PMingLiU" w:hAnsi="Calibri" w:cs="Calibri"/>
                <w:color w:val="000000"/>
                <w:sz w:val="22"/>
                <w:szCs w:val="22"/>
                <w:lang w:val="en-PH" w:eastAsia="en-US"/>
              </w:rPr>
            </w:pPr>
            <w:ins w:id="46076" w:author="Diana Machado" w:date="2019-04-05T18:21:00Z">
              <w:r w:rsidRPr="0081683F">
                <w:rPr>
                  <w:rFonts w:ascii="Calibri" w:eastAsia="PMingLiU" w:hAnsi="Calibri" w:cs="Calibri"/>
                  <w:color w:val="000000"/>
                  <w:sz w:val="22"/>
                  <w:szCs w:val="22"/>
                  <w:lang w:val="en-PH" w:eastAsia="en-US"/>
                </w:rPr>
                <w:t>0.40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77" w:author="Diana Machado" w:date="2019-04-05T18:21:00Z"/>
                <w:rFonts w:ascii="Calibri" w:eastAsia="PMingLiU" w:hAnsi="Calibri" w:cs="Calibri"/>
                <w:color w:val="000000"/>
                <w:sz w:val="22"/>
                <w:szCs w:val="22"/>
                <w:lang w:val="en-PH" w:eastAsia="en-US"/>
              </w:rPr>
            </w:pPr>
            <w:ins w:id="46078" w:author="Diana Machado" w:date="2019-04-05T18:21:00Z">
              <w:r w:rsidRPr="0081683F">
                <w:rPr>
                  <w:rFonts w:ascii="Calibri" w:eastAsia="PMingLiU" w:hAnsi="Calibri" w:cs="Calibri"/>
                  <w:color w:val="000000"/>
                  <w:sz w:val="22"/>
                  <w:szCs w:val="22"/>
                  <w:lang w:val="en-PH" w:eastAsia="en-US"/>
                </w:rPr>
                <w:t>0.38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79" w:author="Diana Machado" w:date="2019-04-05T18:21:00Z"/>
                <w:rFonts w:ascii="Calibri" w:eastAsia="PMingLiU" w:hAnsi="Calibri" w:cs="Calibri"/>
                <w:color w:val="000000"/>
                <w:sz w:val="22"/>
                <w:szCs w:val="22"/>
                <w:lang w:val="en-PH" w:eastAsia="en-US"/>
              </w:rPr>
            </w:pPr>
            <w:ins w:id="46080" w:author="Diana Machado" w:date="2019-04-05T18:21:00Z">
              <w:r w:rsidRPr="0081683F">
                <w:rPr>
                  <w:rFonts w:ascii="Calibri" w:eastAsia="PMingLiU" w:hAnsi="Calibri" w:cs="Calibri"/>
                  <w:color w:val="000000"/>
                  <w:sz w:val="22"/>
                  <w:szCs w:val="22"/>
                  <w:lang w:val="en-PH" w:eastAsia="en-US"/>
                </w:rPr>
                <w:t>0.604</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81" w:author="Diana Machado" w:date="2019-04-05T18:21:00Z"/>
                <w:rFonts w:ascii="Calibri" w:eastAsia="PMingLiU" w:hAnsi="Calibri" w:cs="Calibri"/>
                <w:color w:val="000000"/>
                <w:sz w:val="22"/>
                <w:szCs w:val="22"/>
                <w:lang w:val="en-PH" w:eastAsia="en-US"/>
              </w:rPr>
            </w:pPr>
            <w:ins w:id="46082" w:author="Diana Machado" w:date="2019-04-05T18:21:00Z">
              <w:r w:rsidRPr="0081683F">
                <w:rPr>
                  <w:rFonts w:ascii="Calibri" w:eastAsia="PMingLiU" w:hAnsi="Calibri" w:cs="Calibri"/>
                  <w:color w:val="000000"/>
                  <w:sz w:val="22"/>
                  <w:szCs w:val="22"/>
                  <w:lang w:val="en-PH" w:eastAsia="en-US"/>
                </w:rPr>
                <w:t>0.58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83" w:author="Diana Machado" w:date="2019-04-05T18:21:00Z"/>
                <w:rFonts w:ascii="Calibri" w:eastAsia="PMingLiU" w:hAnsi="Calibri" w:cs="Calibri"/>
                <w:color w:val="000000"/>
                <w:sz w:val="22"/>
                <w:szCs w:val="22"/>
                <w:lang w:val="en-PH" w:eastAsia="en-US"/>
              </w:rPr>
            </w:pPr>
            <w:ins w:id="46084" w:author="Diana Machado" w:date="2019-04-05T18:21:00Z">
              <w:r w:rsidRPr="0081683F">
                <w:rPr>
                  <w:rFonts w:ascii="Calibri" w:eastAsia="PMingLiU" w:hAnsi="Calibri" w:cs="Calibri"/>
                  <w:color w:val="000000"/>
                  <w:sz w:val="22"/>
                  <w:szCs w:val="22"/>
                  <w:lang w:val="en-PH" w:eastAsia="en-US"/>
                </w:rPr>
                <w:t>5.080</w:t>
              </w:r>
            </w:ins>
          </w:p>
        </w:tc>
      </w:tr>
      <w:tr w:rsidR="002348ED" w:rsidRPr="0081683F" w:rsidTr="00787B33">
        <w:trPr>
          <w:trHeight w:val="286"/>
          <w:ins w:id="4608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08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087" w:author="Diana Machado" w:date="2019-04-05T18:21:00Z"/>
                <w:rFonts w:ascii="Calibri" w:eastAsia="PMingLiU" w:hAnsi="Calibri" w:cs="Calibri"/>
                <w:color w:val="000000"/>
                <w:sz w:val="22"/>
                <w:szCs w:val="22"/>
                <w:lang w:val="en-PH" w:eastAsia="en-US"/>
              </w:rPr>
            </w:pPr>
            <w:ins w:id="46088"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89" w:author="Diana Machado" w:date="2019-04-05T18:21:00Z"/>
                <w:rFonts w:ascii="Calibri" w:eastAsia="PMingLiU" w:hAnsi="Calibri" w:cs="Calibri"/>
                <w:color w:val="000000"/>
                <w:sz w:val="22"/>
                <w:szCs w:val="22"/>
                <w:lang w:val="en-PH" w:eastAsia="en-US"/>
              </w:rPr>
            </w:pPr>
            <w:ins w:id="46090" w:author="Diana Machado" w:date="2019-04-05T18:21:00Z">
              <w:r w:rsidRPr="0081683F">
                <w:rPr>
                  <w:rFonts w:ascii="Calibri" w:eastAsia="PMingLiU" w:hAnsi="Calibri" w:cs="Calibri"/>
                  <w:color w:val="000000"/>
                  <w:sz w:val="22"/>
                  <w:szCs w:val="22"/>
                  <w:lang w:val="en-PH" w:eastAsia="en-US"/>
                </w:rPr>
                <w:t>5.11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91" w:author="Diana Machado" w:date="2019-04-05T18:21:00Z"/>
                <w:rFonts w:ascii="Calibri" w:eastAsia="PMingLiU" w:hAnsi="Calibri" w:cs="Calibri"/>
                <w:color w:val="000000"/>
                <w:sz w:val="22"/>
                <w:szCs w:val="22"/>
                <w:lang w:val="en-PH" w:eastAsia="en-US"/>
              </w:rPr>
            </w:pPr>
            <w:ins w:id="46092" w:author="Diana Machado" w:date="2019-04-05T18:21:00Z">
              <w:r w:rsidRPr="0081683F">
                <w:rPr>
                  <w:rFonts w:ascii="Calibri" w:eastAsia="PMingLiU" w:hAnsi="Calibri" w:cs="Calibri"/>
                  <w:color w:val="000000"/>
                  <w:sz w:val="22"/>
                  <w:szCs w:val="22"/>
                  <w:lang w:val="en-PH" w:eastAsia="en-US"/>
                </w:rPr>
                <w:t>3.71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93" w:author="Diana Machado" w:date="2019-04-05T18:21:00Z"/>
                <w:rFonts w:ascii="Calibri" w:eastAsia="PMingLiU" w:hAnsi="Calibri" w:cs="Calibri"/>
                <w:color w:val="000000"/>
                <w:sz w:val="22"/>
                <w:szCs w:val="22"/>
                <w:lang w:val="en-PH" w:eastAsia="en-US"/>
              </w:rPr>
            </w:pPr>
            <w:ins w:id="46094" w:author="Diana Machado" w:date="2019-04-05T18:21:00Z">
              <w:r w:rsidRPr="0081683F">
                <w:rPr>
                  <w:rFonts w:ascii="Calibri" w:eastAsia="PMingLiU" w:hAnsi="Calibri" w:cs="Calibri"/>
                  <w:color w:val="000000"/>
                  <w:sz w:val="22"/>
                  <w:szCs w:val="22"/>
                  <w:lang w:val="en-PH" w:eastAsia="en-US"/>
                </w:rPr>
                <w:t>13.83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95" w:author="Diana Machado" w:date="2019-04-05T18:21:00Z"/>
                <w:rFonts w:ascii="Calibri" w:eastAsia="PMingLiU" w:hAnsi="Calibri" w:cs="Calibri"/>
                <w:color w:val="000000"/>
                <w:sz w:val="22"/>
                <w:szCs w:val="22"/>
                <w:lang w:val="en-PH" w:eastAsia="en-US"/>
              </w:rPr>
            </w:pPr>
            <w:ins w:id="46096" w:author="Diana Machado" w:date="2019-04-05T18:21:00Z">
              <w:r w:rsidRPr="0081683F">
                <w:rPr>
                  <w:rFonts w:ascii="Calibri" w:eastAsia="PMingLiU" w:hAnsi="Calibri" w:cs="Calibri"/>
                  <w:color w:val="000000"/>
                  <w:sz w:val="22"/>
                  <w:szCs w:val="22"/>
                  <w:lang w:val="en-PH" w:eastAsia="en-US"/>
                </w:rPr>
                <w:t>0.58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97" w:author="Diana Machado" w:date="2019-04-05T18:21:00Z"/>
                <w:rFonts w:ascii="Calibri" w:eastAsia="PMingLiU" w:hAnsi="Calibri" w:cs="Calibri"/>
                <w:color w:val="000000"/>
                <w:sz w:val="22"/>
                <w:szCs w:val="22"/>
                <w:lang w:val="en-PH" w:eastAsia="en-US"/>
              </w:rPr>
            </w:pPr>
            <w:ins w:id="46098" w:author="Diana Machado" w:date="2019-04-05T18:21:00Z">
              <w:r w:rsidRPr="0081683F">
                <w:rPr>
                  <w:rFonts w:ascii="Calibri" w:eastAsia="PMingLiU" w:hAnsi="Calibri" w:cs="Calibri"/>
                  <w:color w:val="000000"/>
                  <w:sz w:val="22"/>
                  <w:szCs w:val="22"/>
                  <w:lang w:val="en-PH" w:eastAsia="en-US"/>
                </w:rPr>
                <w:t>0.54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99" w:author="Diana Machado" w:date="2019-04-05T18:21:00Z"/>
                <w:rFonts w:ascii="Calibri" w:eastAsia="PMingLiU" w:hAnsi="Calibri" w:cs="Calibri"/>
                <w:color w:val="000000"/>
                <w:sz w:val="22"/>
                <w:szCs w:val="22"/>
                <w:lang w:val="en-PH" w:eastAsia="en-US"/>
              </w:rPr>
            </w:pPr>
            <w:ins w:id="46100" w:author="Diana Machado" w:date="2019-04-05T18:21:00Z">
              <w:r w:rsidRPr="0081683F">
                <w:rPr>
                  <w:rFonts w:ascii="Calibri" w:eastAsia="PMingLiU" w:hAnsi="Calibri" w:cs="Calibri"/>
                  <w:color w:val="000000"/>
                  <w:sz w:val="22"/>
                  <w:szCs w:val="22"/>
                  <w:lang w:val="en-PH" w:eastAsia="en-US"/>
                </w:rPr>
                <w:t>1.18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01" w:author="Diana Machado" w:date="2019-04-05T18:21:00Z"/>
                <w:rFonts w:ascii="Calibri" w:eastAsia="PMingLiU" w:hAnsi="Calibri" w:cs="Calibri"/>
                <w:color w:val="000000"/>
                <w:sz w:val="22"/>
                <w:szCs w:val="22"/>
                <w:lang w:val="en-PH" w:eastAsia="en-US"/>
              </w:rPr>
            </w:pPr>
            <w:ins w:id="46102" w:author="Diana Machado" w:date="2019-04-05T18:21:00Z">
              <w:r w:rsidRPr="0081683F">
                <w:rPr>
                  <w:rFonts w:ascii="Calibri" w:eastAsia="PMingLiU" w:hAnsi="Calibri" w:cs="Calibri"/>
                  <w:color w:val="000000"/>
                  <w:sz w:val="22"/>
                  <w:szCs w:val="22"/>
                  <w:lang w:val="en-PH" w:eastAsia="en-US"/>
                </w:rPr>
                <w:t>0.95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03" w:author="Diana Machado" w:date="2019-04-05T18:21:00Z"/>
                <w:rFonts w:ascii="Calibri" w:eastAsia="PMingLiU" w:hAnsi="Calibri" w:cs="Calibri"/>
                <w:color w:val="000000"/>
                <w:sz w:val="22"/>
                <w:szCs w:val="22"/>
                <w:lang w:val="en-PH" w:eastAsia="en-US"/>
              </w:rPr>
            </w:pPr>
            <w:ins w:id="46104" w:author="Diana Machado" w:date="2019-04-05T18:21:00Z">
              <w:r w:rsidRPr="0081683F">
                <w:rPr>
                  <w:rFonts w:ascii="Calibri" w:eastAsia="PMingLiU" w:hAnsi="Calibri" w:cs="Calibri"/>
                  <w:color w:val="000000"/>
                  <w:sz w:val="22"/>
                  <w:szCs w:val="22"/>
                  <w:lang w:val="en-PH" w:eastAsia="en-US"/>
                </w:rPr>
                <w:t>6.591</w:t>
              </w:r>
            </w:ins>
          </w:p>
        </w:tc>
      </w:tr>
      <w:tr w:rsidR="002348ED" w:rsidRPr="0081683F" w:rsidTr="00787B33">
        <w:trPr>
          <w:trHeight w:val="286"/>
          <w:ins w:id="4610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10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107" w:author="Diana Machado" w:date="2019-04-05T18:21:00Z"/>
                <w:rFonts w:ascii="Calibri" w:eastAsia="PMingLiU" w:hAnsi="Calibri" w:cs="Calibri"/>
                <w:color w:val="000000"/>
                <w:sz w:val="22"/>
                <w:szCs w:val="22"/>
                <w:lang w:val="en-PH" w:eastAsia="en-US"/>
              </w:rPr>
            </w:pPr>
            <w:ins w:id="46108"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09" w:author="Diana Machado" w:date="2019-04-05T18:21:00Z"/>
                <w:rFonts w:ascii="Calibri" w:eastAsia="PMingLiU" w:hAnsi="Calibri" w:cs="Calibri"/>
                <w:color w:val="000000"/>
                <w:sz w:val="22"/>
                <w:szCs w:val="22"/>
                <w:lang w:val="en-PH" w:eastAsia="en-US"/>
              </w:rPr>
            </w:pPr>
            <w:ins w:id="46110" w:author="Diana Machado" w:date="2019-04-05T18:21:00Z">
              <w:r w:rsidRPr="0081683F">
                <w:rPr>
                  <w:rFonts w:ascii="Calibri" w:eastAsia="PMingLiU" w:hAnsi="Calibri" w:cs="Calibri"/>
                  <w:color w:val="000000"/>
                  <w:sz w:val="22"/>
                  <w:szCs w:val="22"/>
                  <w:lang w:val="en-PH" w:eastAsia="en-US"/>
                </w:rPr>
                <w:t>8.39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11" w:author="Diana Machado" w:date="2019-04-05T18:21:00Z"/>
                <w:rFonts w:ascii="Calibri" w:eastAsia="PMingLiU" w:hAnsi="Calibri" w:cs="Calibri"/>
                <w:color w:val="000000"/>
                <w:sz w:val="22"/>
                <w:szCs w:val="22"/>
                <w:lang w:val="en-PH" w:eastAsia="en-US"/>
              </w:rPr>
            </w:pPr>
            <w:ins w:id="46112" w:author="Diana Machado" w:date="2019-04-05T18:21:00Z">
              <w:r w:rsidRPr="0081683F">
                <w:rPr>
                  <w:rFonts w:ascii="Calibri" w:eastAsia="PMingLiU" w:hAnsi="Calibri" w:cs="Calibri"/>
                  <w:color w:val="000000"/>
                  <w:sz w:val="22"/>
                  <w:szCs w:val="22"/>
                  <w:lang w:val="en-PH" w:eastAsia="en-US"/>
                </w:rPr>
                <w:t>7.54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13" w:author="Diana Machado" w:date="2019-04-05T18:21:00Z"/>
                <w:rFonts w:ascii="Calibri" w:eastAsia="PMingLiU" w:hAnsi="Calibri" w:cs="Calibri"/>
                <w:color w:val="000000"/>
                <w:sz w:val="22"/>
                <w:szCs w:val="22"/>
                <w:lang w:val="en-PH" w:eastAsia="en-US"/>
              </w:rPr>
            </w:pPr>
            <w:ins w:id="46114" w:author="Diana Machado" w:date="2019-04-05T18:21:00Z">
              <w:r w:rsidRPr="0081683F">
                <w:rPr>
                  <w:rFonts w:ascii="Calibri" w:eastAsia="PMingLiU" w:hAnsi="Calibri" w:cs="Calibri"/>
                  <w:color w:val="000000"/>
                  <w:sz w:val="22"/>
                  <w:szCs w:val="22"/>
                  <w:lang w:val="en-PH" w:eastAsia="en-US"/>
                </w:rPr>
                <w:t>38.66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15" w:author="Diana Machado" w:date="2019-04-05T18:21:00Z"/>
                <w:rFonts w:ascii="Calibri" w:eastAsia="PMingLiU" w:hAnsi="Calibri" w:cs="Calibri"/>
                <w:color w:val="000000"/>
                <w:sz w:val="22"/>
                <w:szCs w:val="22"/>
                <w:lang w:val="en-PH" w:eastAsia="en-US"/>
              </w:rPr>
            </w:pPr>
            <w:ins w:id="46116" w:author="Diana Machado" w:date="2019-04-05T18:21:00Z">
              <w:r w:rsidRPr="0081683F">
                <w:rPr>
                  <w:rFonts w:ascii="Calibri" w:eastAsia="PMingLiU" w:hAnsi="Calibri" w:cs="Calibri"/>
                  <w:color w:val="000000"/>
                  <w:sz w:val="22"/>
                  <w:szCs w:val="22"/>
                  <w:lang w:val="en-PH" w:eastAsia="en-US"/>
                </w:rPr>
                <w:t>2.48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17" w:author="Diana Machado" w:date="2019-04-05T18:21:00Z"/>
                <w:rFonts w:ascii="Calibri" w:eastAsia="PMingLiU" w:hAnsi="Calibri" w:cs="Calibri"/>
                <w:color w:val="000000"/>
                <w:sz w:val="22"/>
                <w:szCs w:val="22"/>
                <w:lang w:val="en-PH" w:eastAsia="en-US"/>
              </w:rPr>
            </w:pPr>
            <w:ins w:id="46118" w:author="Diana Machado" w:date="2019-04-05T18:21:00Z">
              <w:r w:rsidRPr="0081683F">
                <w:rPr>
                  <w:rFonts w:ascii="Calibri" w:eastAsia="PMingLiU" w:hAnsi="Calibri" w:cs="Calibri"/>
                  <w:color w:val="000000"/>
                  <w:sz w:val="22"/>
                  <w:szCs w:val="22"/>
                  <w:lang w:val="en-PH" w:eastAsia="en-US"/>
                </w:rPr>
                <w:t>1.64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19" w:author="Diana Machado" w:date="2019-04-05T18:21:00Z"/>
                <w:rFonts w:ascii="Calibri" w:eastAsia="PMingLiU" w:hAnsi="Calibri" w:cs="Calibri"/>
                <w:color w:val="000000"/>
                <w:sz w:val="22"/>
                <w:szCs w:val="22"/>
                <w:lang w:val="en-PH" w:eastAsia="en-US"/>
              </w:rPr>
            </w:pPr>
            <w:ins w:id="46120" w:author="Diana Machado" w:date="2019-04-05T18:21:00Z">
              <w:r w:rsidRPr="0081683F">
                <w:rPr>
                  <w:rFonts w:ascii="Calibri" w:eastAsia="PMingLiU" w:hAnsi="Calibri" w:cs="Calibri"/>
                  <w:color w:val="000000"/>
                  <w:sz w:val="22"/>
                  <w:szCs w:val="22"/>
                  <w:lang w:val="en-PH" w:eastAsia="en-US"/>
                </w:rPr>
                <w:t>2.877</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21" w:author="Diana Machado" w:date="2019-04-05T18:21:00Z"/>
                <w:rFonts w:ascii="Calibri" w:eastAsia="PMingLiU" w:hAnsi="Calibri" w:cs="Calibri"/>
                <w:color w:val="000000"/>
                <w:sz w:val="22"/>
                <w:szCs w:val="22"/>
                <w:lang w:val="en-PH" w:eastAsia="en-US"/>
              </w:rPr>
            </w:pPr>
            <w:ins w:id="46122" w:author="Diana Machado" w:date="2019-04-05T18:21:00Z">
              <w:r w:rsidRPr="0081683F">
                <w:rPr>
                  <w:rFonts w:ascii="Calibri" w:eastAsia="PMingLiU" w:hAnsi="Calibri" w:cs="Calibri"/>
                  <w:color w:val="000000"/>
                  <w:sz w:val="22"/>
                  <w:szCs w:val="22"/>
                  <w:lang w:val="en-PH" w:eastAsia="en-US"/>
                </w:rPr>
                <w:t>2.13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23" w:author="Diana Machado" w:date="2019-04-05T18:21:00Z"/>
                <w:rFonts w:ascii="Calibri" w:eastAsia="PMingLiU" w:hAnsi="Calibri" w:cs="Calibri"/>
                <w:color w:val="000000"/>
                <w:sz w:val="22"/>
                <w:szCs w:val="22"/>
                <w:lang w:val="en-PH" w:eastAsia="en-US"/>
              </w:rPr>
            </w:pPr>
            <w:ins w:id="46124" w:author="Diana Machado" w:date="2019-04-05T18:21:00Z">
              <w:r w:rsidRPr="0081683F">
                <w:rPr>
                  <w:rFonts w:ascii="Calibri" w:eastAsia="PMingLiU" w:hAnsi="Calibri" w:cs="Calibri"/>
                  <w:color w:val="000000"/>
                  <w:sz w:val="22"/>
                  <w:szCs w:val="22"/>
                  <w:lang w:val="en-PH" w:eastAsia="en-US"/>
                </w:rPr>
                <w:t>17.505</w:t>
              </w:r>
            </w:ins>
          </w:p>
        </w:tc>
      </w:tr>
      <w:tr w:rsidR="002348ED" w:rsidRPr="0081683F" w:rsidTr="00787B33">
        <w:trPr>
          <w:trHeight w:val="286"/>
          <w:ins w:id="46125"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12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127"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28"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29"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30"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3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3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33"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3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35"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13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137" w:author="Diana Machado" w:date="2019-04-05T18:21:00Z"/>
                <w:rFonts w:ascii="Calibri" w:eastAsia="PMingLiU" w:hAnsi="Calibri" w:cs="Calibri"/>
                <w:color w:val="000000"/>
                <w:sz w:val="22"/>
                <w:szCs w:val="22"/>
                <w:lang w:val="en-PH" w:eastAsia="en-US"/>
              </w:rPr>
            </w:pPr>
            <w:ins w:id="46138" w:author="Diana Machado" w:date="2019-04-05T18:21:00Z">
              <w:r w:rsidRPr="0081683F">
                <w:rPr>
                  <w:rFonts w:ascii="Calibri" w:eastAsia="PMingLiU" w:hAnsi="Calibri" w:cs="Calibri"/>
                  <w:color w:val="000000"/>
                  <w:sz w:val="22"/>
                  <w:szCs w:val="22"/>
                  <w:lang w:val="en-PH" w:eastAsia="en-US"/>
                </w:rPr>
                <w:lastRenderedPageBreak/>
                <w:t>Le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139" w:author="Diana Machado" w:date="2019-04-05T18:21:00Z"/>
                <w:rFonts w:ascii="Calibri" w:eastAsia="PMingLiU" w:hAnsi="Calibri" w:cs="Calibri"/>
                <w:color w:val="000000"/>
                <w:sz w:val="22"/>
                <w:szCs w:val="22"/>
                <w:lang w:val="en-PH" w:eastAsia="en-US"/>
              </w:rPr>
            </w:pPr>
            <w:ins w:id="46140"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41" w:author="Diana Machado" w:date="2019-04-05T18:21:00Z"/>
                <w:rFonts w:ascii="Calibri" w:eastAsia="PMingLiU" w:hAnsi="Calibri" w:cs="Calibri"/>
                <w:color w:val="000000"/>
                <w:sz w:val="22"/>
                <w:szCs w:val="22"/>
                <w:lang w:val="en-PH" w:eastAsia="en-US"/>
              </w:rPr>
            </w:pPr>
            <w:ins w:id="46142" w:author="Diana Machado" w:date="2019-04-05T18:21:00Z">
              <w:r w:rsidRPr="0081683F">
                <w:rPr>
                  <w:rFonts w:ascii="Calibri" w:eastAsia="PMingLiU" w:hAnsi="Calibri" w:cs="Calibri"/>
                  <w:color w:val="000000"/>
                  <w:sz w:val="22"/>
                  <w:szCs w:val="22"/>
                  <w:lang w:val="en-PH" w:eastAsia="en-US"/>
                </w:rPr>
                <w:t>0.75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43" w:author="Diana Machado" w:date="2019-04-05T18:21:00Z"/>
                <w:rFonts w:ascii="Calibri" w:eastAsia="PMingLiU" w:hAnsi="Calibri" w:cs="Calibri"/>
                <w:color w:val="000000"/>
                <w:sz w:val="22"/>
                <w:szCs w:val="22"/>
                <w:lang w:val="en-PH" w:eastAsia="en-US"/>
              </w:rPr>
            </w:pPr>
            <w:ins w:id="46144" w:author="Diana Machado" w:date="2019-04-05T18:21:00Z">
              <w:r w:rsidRPr="0081683F">
                <w:rPr>
                  <w:rFonts w:ascii="Calibri" w:eastAsia="PMingLiU" w:hAnsi="Calibri" w:cs="Calibri"/>
                  <w:color w:val="000000"/>
                  <w:sz w:val="22"/>
                  <w:szCs w:val="22"/>
                  <w:lang w:val="en-PH" w:eastAsia="en-US"/>
                </w:rPr>
                <w:t>0.74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45" w:author="Diana Machado" w:date="2019-04-05T18:21:00Z"/>
                <w:rFonts w:ascii="Calibri" w:eastAsia="PMingLiU" w:hAnsi="Calibri" w:cs="Calibri"/>
                <w:color w:val="000000"/>
                <w:sz w:val="22"/>
                <w:szCs w:val="22"/>
                <w:lang w:val="en-PH" w:eastAsia="en-US"/>
              </w:rPr>
            </w:pPr>
            <w:ins w:id="46146" w:author="Diana Machado" w:date="2019-04-05T18:21:00Z">
              <w:r w:rsidRPr="0081683F">
                <w:rPr>
                  <w:rFonts w:ascii="Calibri" w:eastAsia="PMingLiU" w:hAnsi="Calibri" w:cs="Calibri"/>
                  <w:color w:val="000000"/>
                  <w:sz w:val="22"/>
                  <w:szCs w:val="22"/>
                  <w:lang w:val="en-PH" w:eastAsia="en-US"/>
                </w:rPr>
                <w:t>0.83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47" w:author="Diana Machado" w:date="2019-04-05T18:21:00Z"/>
                <w:rFonts w:ascii="Calibri" w:eastAsia="PMingLiU" w:hAnsi="Calibri" w:cs="Calibri"/>
                <w:color w:val="000000"/>
                <w:sz w:val="22"/>
                <w:szCs w:val="22"/>
                <w:lang w:val="en-PH" w:eastAsia="en-US"/>
              </w:rPr>
            </w:pPr>
            <w:ins w:id="46148" w:author="Diana Machado" w:date="2019-04-05T18:21:00Z">
              <w:r w:rsidRPr="0081683F">
                <w:rPr>
                  <w:rFonts w:ascii="Calibri" w:eastAsia="PMingLiU" w:hAnsi="Calibri" w:cs="Calibri"/>
                  <w:color w:val="000000"/>
                  <w:sz w:val="22"/>
                  <w:szCs w:val="22"/>
                  <w:lang w:val="en-PH" w:eastAsia="en-US"/>
                </w:rPr>
                <w:t>0.15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49" w:author="Diana Machado" w:date="2019-04-05T18:21:00Z"/>
                <w:rFonts w:ascii="Calibri" w:eastAsia="PMingLiU" w:hAnsi="Calibri" w:cs="Calibri"/>
                <w:color w:val="000000"/>
                <w:sz w:val="22"/>
                <w:szCs w:val="22"/>
                <w:lang w:val="en-PH" w:eastAsia="en-US"/>
              </w:rPr>
            </w:pPr>
            <w:ins w:id="46150" w:author="Diana Machado" w:date="2019-04-05T18:21:00Z">
              <w:r w:rsidRPr="0081683F">
                <w:rPr>
                  <w:rFonts w:ascii="Calibri" w:eastAsia="PMingLiU" w:hAnsi="Calibri" w:cs="Calibri"/>
                  <w:color w:val="000000"/>
                  <w:sz w:val="22"/>
                  <w:szCs w:val="22"/>
                  <w:lang w:val="en-PH" w:eastAsia="en-US"/>
                </w:rPr>
                <w:t>0.13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51" w:author="Diana Machado" w:date="2019-04-05T18:21:00Z"/>
                <w:rFonts w:ascii="Calibri" w:eastAsia="PMingLiU" w:hAnsi="Calibri" w:cs="Calibri"/>
                <w:color w:val="000000"/>
                <w:sz w:val="22"/>
                <w:szCs w:val="22"/>
                <w:lang w:val="en-PH" w:eastAsia="en-US"/>
              </w:rPr>
            </w:pPr>
            <w:ins w:id="46152" w:author="Diana Machado" w:date="2019-04-05T18:21:00Z">
              <w:r w:rsidRPr="0081683F">
                <w:rPr>
                  <w:rFonts w:ascii="Calibri" w:eastAsia="PMingLiU" w:hAnsi="Calibri" w:cs="Calibri"/>
                  <w:color w:val="000000"/>
                  <w:sz w:val="22"/>
                  <w:szCs w:val="22"/>
                  <w:lang w:val="en-PH" w:eastAsia="en-US"/>
                </w:rPr>
                <w:t>0.19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53" w:author="Diana Machado" w:date="2019-04-05T18:21:00Z"/>
                <w:rFonts w:ascii="Calibri" w:eastAsia="PMingLiU" w:hAnsi="Calibri" w:cs="Calibri"/>
                <w:color w:val="000000"/>
                <w:sz w:val="22"/>
                <w:szCs w:val="22"/>
                <w:lang w:val="en-PH" w:eastAsia="en-US"/>
              </w:rPr>
            </w:pPr>
            <w:ins w:id="46154" w:author="Diana Machado" w:date="2019-04-05T18:21:00Z">
              <w:r w:rsidRPr="0081683F">
                <w:rPr>
                  <w:rFonts w:ascii="Calibri" w:eastAsia="PMingLiU" w:hAnsi="Calibri" w:cs="Calibri"/>
                  <w:color w:val="000000"/>
                  <w:sz w:val="22"/>
                  <w:szCs w:val="22"/>
                  <w:lang w:val="en-PH" w:eastAsia="en-US"/>
                </w:rPr>
                <w:t>0.18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55" w:author="Diana Machado" w:date="2019-04-05T18:21:00Z"/>
                <w:rFonts w:ascii="Calibri" w:eastAsia="PMingLiU" w:hAnsi="Calibri" w:cs="Calibri"/>
                <w:color w:val="000000"/>
                <w:sz w:val="22"/>
                <w:szCs w:val="22"/>
                <w:lang w:val="en-PH" w:eastAsia="en-US"/>
              </w:rPr>
            </w:pPr>
            <w:ins w:id="46156" w:author="Diana Machado" w:date="2019-04-05T18:21:00Z">
              <w:r w:rsidRPr="0081683F">
                <w:rPr>
                  <w:rFonts w:ascii="Calibri" w:eastAsia="PMingLiU" w:hAnsi="Calibri" w:cs="Calibri"/>
                  <w:color w:val="000000"/>
                  <w:sz w:val="22"/>
                  <w:szCs w:val="22"/>
                  <w:lang w:val="en-PH" w:eastAsia="en-US"/>
                </w:rPr>
                <w:t>0.318</w:t>
              </w:r>
            </w:ins>
          </w:p>
        </w:tc>
      </w:tr>
      <w:tr w:rsidR="002348ED" w:rsidRPr="0081683F" w:rsidTr="00787B33">
        <w:trPr>
          <w:trHeight w:val="286"/>
          <w:ins w:id="4615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15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159" w:author="Diana Machado" w:date="2019-04-05T18:21:00Z"/>
                <w:rFonts w:ascii="Calibri" w:eastAsia="PMingLiU" w:hAnsi="Calibri" w:cs="Calibri"/>
                <w:color w:val="000000"/>
                <w:sz w:val="22"/>
                <w:szCs w:val="22"/>
                <w:lang w:val="en-PH" w:eastAsia="en-US"/>
              </w:rPr>
            </w:pPr>
            <w:ins w:id="46160"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61" w:author="Diana Machado" w:date="2019-04-05T18:21:00Z"/>
                <w:rFonts w:ascii="Calibri" w:eastAsia="PMingLiU" w:hAnsi="Calibri" w:cs="Calibri"/>
                <w:color w:val="000000"/>
                <w:sz w:val="22"/>
                <w:szCs w:val="22"/>
                <w:lang w:val="en-PH" w:eastAsia="en-US"/>
              </w:rPr>
            </w:pPr>
            <w:ins w:id="46162" w:author="Diana Machado" w:date="2019-04-05T18:21:00Z">
              <w:r w:rsidRPr="0081683F">
                <w:rPr>
                  <w:rFonts w:ascii="Calibri" w:eastAsia="PMingLiU" w:hAnsi="Calibri" w:cs="Calibri"/>
                  <w:color w:val="000000"/>
                  <w:sz w:val="22"/>
                  <w:szCs w:val="22"/>
                  <w:lang w:val="en-PH" w:eastAsia="en-US"/>
                </w:rPr>
                <w:t>0.80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63" w:author="Diana Machado" w:date="2019-04-05T18:21:00Z"/>
                <w:rFonts w:ascii="Calibri" w:eastAsia="PMingLiU" w:hAnsi="Calibri" w:cs="Calibri"/>
                <w:color w:val="000000"/>
                <w:sz w:val="22"/>
                <w:szCs w:val="22"/>
                <w:lang w:val="en-PH" w:eastAsia="en-US"/>
              </w:rPr>
            </w:pPr>
            <w:ins w:id="46164" w:author="Diana Machado" w:date="2019-04-05T18:21:00Z">
              <w:r w:rsidRPr="0081683F">
                <w:rPr>
                  <w:rFonts w:ascii="Calibri" w:eastAsia="PMingLiU" w:hAnsi="Calibri" w:cs="Calibri"/>
                  <w:color w:val="000000"/>
                  <w:sz w:val="22"/>
                  <w:szCs w:val="22"/>
                  <w:lang w:val="en-PH" w:eastAsia="en-US"/>
                </w:rPr>
                <w:t>0.80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65" w:author="Diana Machado" w:date="2019-04-05T18:21:00Z"/>
                <w:rFonts w:ascii="Calibri" w:eastAsia="PMingLiU" w:hAnsi="Calibri" w:cs="Calibri"/>
                <w:color w:val="000000"/>
                <w:sz w:val="22"/>
                <w:szCs w:val="22"/>
                <w:lang w:val="en-PH" w:eastAsia="en-US"/>
              </w:rPr>
            </w:pPr>
            <w:ins w:id="46166" w:author="Diana Machado" w:date="2019-04-05T18:21:00Z">
              <w:r w:rsidRPr="0081683F">
                <w:rPr>
                  <w:rFonts w:ascii="Calibri" w:eastAsia="PMingLiU" w:hAnsi="Calibri" w:cs="Calibri"/>
                  <w:color w:val="000000"/>
                  <w:sz w:val="22"/>
                  <w:szCs w:val="22"/>
                  <w:lang w:val="en-PH" w:eastAsia="en-US"/>
                </w:rPr>
                <w:t>2.31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67" w:author="Diana Machado" w:date="2019-04-05T18:21:00Z"/>
                <w:rFonts w:ascii="Calibri" w:eastAsia="PMingLiU" w:hAnsi="Calibri" w:cs="Calibri"/>
                <w:color w:val="000000"/>
                <w:sz w:val="22"/>
                <w:szCs w:val="22"/>
                <w:lang w:val="en-PH" w:eastAsia="en-US"/>
              </w:rPr>
            </w:pPr>
            <w:ins w:id="46168" w:author="Diana Machado" w:date="2019-04-05T18:21:00Z">
              <w:r w:rsidRPr="0081683F">
                <w:rPr>
                  <w:rFonts w:ascii="Calibri" w:eastAsia="PMingLiU" w:hAnsi="Calibri" w:cs="Calibri"/>
                  <w:color w:val="000000"/>
                  <w:sz w:val="22"/>
                  <w:szCs w:val="22"/>
                  <w:lang w:val="en-PH" w:eastAsia="en-US"/>
                </w:rPr>
                <w:t>0.17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69" w:author="Diana Machado" w:date="2019-04-05T18:21:00Z"/>
                <w:rFonts w:ascii="Calibri" w:eastAsia="PMingLiU" w:hAnsi="Calibri" w:cs="Calibri"/>
                <w:color w:val="000000"/>
                <w:sz w:val="22"/>
                <w:szCs w:val="22"/>
                <w:lang w:val="en-PH" w:eastAsia="en-US"/>
              </w:rPr>
            </w:pPr>
            <w:ins w:id="46170" w:author="Diana Machado" w:date="2019-04-05T18:21:00Z">
              <w:r w:rsidRPr="0081683F">
                <w:rPr>
                  <w:rFonts w:ascii="Calibri" w:eastAsia="PMingLiU" w:hAnsi="Calibri" w:cs="Calibri"/>
                  <w:color w:val="000000"/>
                  <w:sz w:val="22"/>
                  <w:szCs w:val="22"/>
                  <w:lang w:val="en-PH" w:eastAsia="en-US"/>
                </w:rPr>
                <w:t>0.15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71" w:author="Diana Machado" w:date="2019-04-05T18:21:00Z"/>
                <w:rFonts w:ascii="Calibri" w:eastAsia="PMingLiU" w:hAnsi="Calibri" w:cs="Calibri"/>
                <w:color w:val="000000"/>
                <w:sz w:val="22"/>
                <w:szCs w:val="22"/>
                <w:lang w:val="en-PH" w:eastAsia="en-US"/>
              </w:rPr>
            </w:pPr>
            <w:ins w:id="46172" w:author="Diana Machado" w:date="2019-04-05T18:21:00Z">
              <w:r w:rsidRPr="0081683F">
                <w:rPr>
                  <w:rFonts w:ascii="Calibri" w:eastAsia="PMingLiU" w:hAnsi="Calibri" w:cs="Calibri"/>
                  <w:color w:val="000000"/>
                  <w:sz w:val="22"/>
                  <w:szCs w:val="22"/>
                  <w:lang w:val="en-PH" w:eastAsia="en-US"/>
                </w:rPr>
                <w:t>0.21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73" w:author="Diana Machado" w:date="2019-04-05T18:21:00Z"/>
                <w:rFonts w:ascii="Calibri" w:eastAsia="PMingLiU" w:hAnsi="Calibri" w:cs="Calibri"/>
                <w:color w:val="000000"/>
                <w:sz w:val="22"/>
                <w:szCs w:val="22"/>
                <w:lang w:val="en-PH" w:eastAsia="en-US"/>
              </w:rPr>
            </w:pPr>
            <w:ins w:id="46174" w:author="Diana Machado" w:date="2019-04-05T18:21:00Z">
              <w:r w:rsidRPr="0081683F">
                <w:rPr>
                  <w:rFonts w:ascii="Calibri" w:eastAsia="PMingLiU" w:hAnsi="Calibri" w:cs="Calibri"/>
                  <w:color w:val="000000"/>
                  <w:sz w:val="22"/>
                  <w:szCs w:val="22"/>
                  <w:lang w:val="en-PH" w:eastAsia="en-US"/>
                </w:rPr>
                <w:t>0.21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75" w:author="Diana Machado" w:date="2019-04-05T18:21:00Z"/>
                <w:rFonts w:ascii="Calibri" w:eastAsia="PMingLiU" w:hAnsi="Calibri" w:cs="Calibri"/>
                <w:color w:val="000000"/>
                <w:sz w:val="22"/>
                <w:szCs w:val="22"/>
                <w:lang w:val="en-PH" w:eastAsia="en-US"/>
              </w:rPr>
            </w:pPr>
            <w:ins w:id="46176" w:author="Diana Machado" w:date="2019-04-05T18:21:00Z">
              <w:r w:rsidRPr="0081683F">
                <w:rPr>
                  <w:rFonts w:ascii="Calibri" w:eastAsia="PMingLiU" w:hAnsi="Calibri" w:cs="Calibri"/>
                  <w:color w:val="000000"/>
                  <w:sz w:val="22"/>
                  <w:szCs w:val="22"/>
                  <w:lang w:val="en-PH" w:eastAsia="en-US"/>
                </w:rPr>
                <w:t>1.872</w:t>
              </w:r>
            </w:ins>
          </w:p>
        </w:tc>
      </w:tr>
      <w:tr w:rsidR="002348ED" w:rsidRPr="0081683F" w:rsidTr="00787B33">
        <w:trPr>
          <w:trHeight w:val="286"/>
          <w:ins w:id="4617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17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179" w:author="Diana Machado" w:date="2019-04-05T18:21:00Z"/>
                <w:rFonts w:ascii="Calibri" w:eastAsia="PMingLiU" w:hAnsi="Calibri" w:cs="Calibri"/>
                <w:color w:val="000000"/>
                <w:sz w:val="22"/>
                <w:szCs w:val="22"/>
                <w:lang w:val="en-PH" w:eastAsia="en-US"/>
              </w:rPr>
            </w:pPr>
            <w:ins w:id="46180"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81" w:author="Diana Machado" w:date="2019-04-05T18:21:00Z"/>
                <w:rFonts w:ascii="Calibri" w:eastAsia="PMingLiU" w:hAnsi="Calibri" w:cs="Calibri"/>
                <w:color w:val="000000"/>
                <w:sz w:val="22"/>
                <w:szCs w:val="22"/>
                <w:lang w:val="en-PH" w:eastAsia="en-US"/>
              </w:rPr>
            </w:pPr>
            <w:ins w:id="46182" w:author="Diana Machado" w:date="2019-04-05T18:21:00Z">
              <w:r w:rsidRPr="0081683F">
                <w:rPr>
                  <w:rFonts w:ascii="Calibri" w:eastAsia="PMingLiU" w:hAnsi="Calibri" w:cs="Calibri"/>
                  <w:color w:val="000000"/>
                  <w:sz w:val="22"/>
                  <w:szCs w:val="22"/>
                  <w:lang w:val="en-PH" w:eastAsia="en-US"/>
                </w:rPr>
                <w:t>1.08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83" w:author="Diana Machado" w:date="2019-04-05T18:21:00Z"/>
                <w:rFonts w:ascii="Calibri" w:eastAsia="PMingLiU" w:hAnsi="Calibri" w:cs="Calibri"/>
                <w:color w:val="000000"/>
                <w:sz w:val="22"/>
                <w:szCs w:val="22"/>
                <w:lang w:val="en-PH" w:eastAsia="en-US"/>
              </w:rPr>
            </w:pPr>
            <w:ins w:id="46184" w:author="Diana Machado" w:date="2019-04-05T18:21:00Z">
              <w:r w:rsidRPr="0081683F">
                <w:rPr>
                  <w:rFonts w:ascii="Calibri" w:eastAsia="PMingLiU" w:hAnsi="Calibri" w:cs="Calibri"/>
                  <w:color w:val="000000"/>
                  <w:sz w:val="22"/>
                  <w:szCs w:val="22"/>
                  <w:lang w:val="en-PH" w:eastAsia="en-US"/>
                </w:rPr>
                <w:t>0.92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85" w:author="Diana Machado" w:date="2019-04-05T18:21:00Z"/>
                <w:rFonts w:ascii="Calibri" w:eastAsia="PMingLiU" w:hAnsi="Calibri" w:cs="Calibri"/>
                <w:color w:val="000000"/>
                <w:sz w:val="22"/>
                <w:szCs w:val="22"/>
                <w:lang w:val="en-PH" w:eastAsia="en-US"/>
              </w:rPr>
            </w:pPr>
            <w:ins w:id="46186" w:author="Diana Machado" w:date="2019-04-05T18:21:00Z">
              <w:r w:rsidRPr="0081683F">
                <w:rPr>
                  <w:rFonts w:ascii="Calibri" w:eastAsia="PMingLiU" w:hAnsi="Calibri" w:cs="Calibri"/>
                  <w:color w:val="000000"/>
                  <w:sz w:val="22"/>
                  <w:szCs w:val="22"/>
                  <w:lang w:val="en-PH" w:eastAsia="en-US"/>
                </w:rPr>
                <w:t>4.336</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187" w:author="Diana Machado" w:date="2019-04-05T18:21:00Z"/>
                <w:rFonts w:ascii="Calibri" w:eastAsia="PMingLiU" w:hAnsi="Calibri" w:cs="Calibri"/>
                <w:color w:val="000000"/>
                <w:sz w:val="22"/>
                <w:szCs w:val="22"/>
                <w:lang w:val="en-PH" w:eastAsia="en-US"/>
              </w:rPr>
            </w:pPr>
            <w:ins w:id="46188" w:author="Diana Machado" w:date="2019-04-05T18:21:00Z">
              <w:r w:rsidRPr="0081683F">
                <w:rPr>
                  <w:rFonts w:ascii="Calibri" w:eastAsia="PMingLiU" w:hAnsi="Calibri" w:cs="Calibri"/>
                  <w:color w:val="000000"/>
                  <w:sz w:val="22"/>
                  <w:szCs w:val="22"/>
                  <w:lang w:val="en-PH" w:eastAsia="en-US"/>
                </w:rPr>
                <w:t>0.203</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189" w:author="Diana Machado" w:date="2019-04-05T18:21:00Z"/>
                <w:rFonts w:ascii="Calibri" w:eastAsia="PMingLiU" w:hAnsi="Calibri" w:cs="Calibri"/>
                <w:color w:val="000000"/>
                <w:sz w:val="22"/>
                <w:szCs w:val="22"/>
                <w:lang w:val="en-PH" w:eastAsia="en-US"/>
              </w:rPr>
            </w:pPr>
            <w:ins w:id="46190" w:author="Diana Machado" w:date="2019-04-05T18:21:00Z">
              <w:r w:rsidRPr="0081683F">
                <w:rPr>
                  <w:rFonts w:ascii="Calibri" w:eastAsia="PMingLiU" w:hAnsi="Calibri" w:cs="Calibri"/>
                  <w:color w:val="000000"/>
                  <w:sz w:val="22"/>
                  <w:szCs w:val="22"/>
                  <w:lang w:val="en-PH" w:eastAsia="en-US"/>
                </w:rPr>
                <w:t>0.22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91" w:author="Diana Machado" w:date="2019-04-05T18:21:00Z"/>
                <w:rFonts w:ascii="Calibri" w:eastAsia="PMingLiU" w:hAnsi="Calibri" w:cs="Calibri"/>
                <w:color w:val="000000"/>
                <w:sz w:val="22"/>
                <w:szCs w:val="22"/>
                <w:lang w:val="en-PH" w:eastAsia="en-US"/>
              </w:rPr>
            </w:pPr>
            <w:ins w:id="46192" w:author="Diana Machado" w:date="2019-04-05T18:21:00Z">
              <w:r w:rsidRPr="0081683F">
                <w:rPr>
                  <w:rFonts w:ascii="Calibri" w:eastAsia="PMingLiU" w:hAnsi="Calibri" w:cs="Calibri"/>
                  <w:color w:val="000000"/>
                  <w:sz w:val="22"/>
                  <w:szCs w:val="22"/>
                  <w:lang w:val="en-PH" w:eastAsia="en-US"/>
                </w:rPr>
                <w:t>0.26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93" w:author="Diana Machado" w:date="2019-04-05T18:21:00Z"/>
                <w:rFonts w:ascii="Calibri" w:eastAsia="PMingLiU" w:hAnsi="Calibri" w:cs="Calibri"/>
                <w:color w:val="000000"/>
                <w:sz w:val="22"/>
                <w:szCs w:val="22"/>
                <w:lang w:val="en-PH" w:eastAsia="en-US"/>
              </w:rPr>
            </w:pPr>
            <w:ins w:id="46194" w:author="Diana Machado" w:date="2019-04-05T18:21:00Z">
              <w:r w:rsidRPr="0081683F">
                <w:rPr>
                  <w:rFonts w:ascii="Calibri" w:eastAsia="PMingLiU" w:hAnsi="Calibri" w:cs="Calibri"/>
                  <w:color w:val="000000"/>
                  <w:sz w:val="22"/>
                  <w:szCs w:val="22"/>
                  <w:lang w:val="en-PH" w:eastAsia="en-US"/>
                </w:rPr>
                <w:t>0.25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95" w:author="Diana Machado" w:date="2019-04-05T18:21:00Z"/>
                <w:rFonts w:ascii="Calibri" w:eastAsia="PMingLiU" w:hAnsi="Calibri" w:cs="Calibri"/>
                <w:color w:val="000000"/>
                <w:sz w:val="22"/>
                <w:szCs w:val="22"/>
                <w:lang w:val="en-PH" w:eastAsia="en-US"/>
              </w:rPr>
            </w:pPr>
            <w:ins w:id="46196" w:author="Diana Machado" w:date="2019-04-05T18:21:00Z">
              <w:r w:rsidRPr="0081683F">
                <w:rPr>
                  <w:rFonts w:ascii="Calibri" w:eastAsia="PMingLiU" w:hAnsi="Calibri" w:cs="Calibri"/>
                  <w:color w:val="000000"/>
                  <w:sz w:val="22"/>
                  <w:szCs w:val="22"/>
                  <w:lang w:val="en-PH" w:eastAsia="en-US"/>
                </w:rPr>
                <w:t>2.223</w:t>
              </w:r>
            </w:ins>
          </w:p>
        </w:tc>
      </w:tr>
      <w:tr w:rsidR="002348ED" w:rsidRPr="0081683F" w:rsidTr="00787B33">
        <w:trPr>
          <w:trHeight w:val="286"/>
          <w:ins w:id="46197"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19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199"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00"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01"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02"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0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0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05"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0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07"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20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209" w:author="Diana Machado" w:date="2019-04-05T18:21:00Z"/>
                <w:rFonts w:ascii="Calibri" w:eastAsia="PMingLiU" w:hAnsi="Calibri" w:cs="Calibri"/>
                <w:color w:val="000000"/>
                <w:sz w:val="22"/>
                <w:szCs w:val="22"/>
                <w:lang w:val="en-PH" w:eastAsia="en-US"/>
              </w:rPr>
            </w:pPr>
            <w:ins w:id="46210" w:author="Diana Machado" w:date="2019-04-05T18:21:00Z">
              <w:r w:rsidRPr="0081683F">
                <w:rPr>
                  <w:rFonts w:ascii="Calibri" w:eastAsia="PMingLiU" w:hAnsi="Calibri" w:cs="Calibri"/>
                  <w:color w:val="000000"/>
                  <w:sz w:val="22"/>
                  <w:szCs w:val="22"/>
                  <w:lang w:val="en-PH" w:eastAsia="en-US"/>
                </w:rPr>
                <w:t>Levy</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211" w:author="Diana Machado" w:date="2019-04-05T18:21:00Z"/>
                <w:rFonts w:ascii="Calibri" w:eastAsia="PMingLiU" w:hAnsi="Calibri" w:cs="Calibri"/>
                <w:color w:val="000000"/>
                <w:sz w:val="22"/>
                <w:szCs w:val="22"/>
                <w:lang w:val="en-PH" w:eastAsia="en-US"/>
              </w:rPr>
            </w:pPr>
            <w:ins w:id="46212"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13" w:author="Diana Machado" w:date="2019-04-05T18:21:00Z"/>
                <w:rFonts w:ascii="Calibri" w:eastAsia="PMingLiU" w:hAnsi="Calibri" w:cs="Calibri"/>
                <w:color w:val="000000"/>
                <w:sz w:val="22"/>
                <w:szCs w:val="22"/>
                <w:lang w:val="en-PH" w:eastAsia="en-US"/>
              </w:rPr>
            </w:pPr>
            <w:ins w:id="46214" w:author="Diana Machado" w:date="2019-04-05T18:21:00Z">
              <w:r w:rsidRPr="0081683F">
                <w:rPr>
                  <w:rFonts w:ascii="Calibri" w:eastAsia="PMingLiU" w:hAnsi="Calibri" w:cs="Calibri"/>
                  <w:color w:val="000000"/>
                  <w:sz w:val="22"/>
                  <w:szCs w:val="22"/>
                  <w:lang w:val="en-PH" w:eastAsia="en-US"/>
                </w:rPr>
                <w:t>1.04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15" w:author="Diana Machado" w:date="2019-04-05T18:21:00Z"/>
                <w:rFonts w:ascii="Calibri" w:eastAsia="PMingLiU" w:hAnsi="Calibri" w:cs="Calibri"/>
                <w:color w:val="000000"/>
                <w:sz w:val="22"/>
                <w:szCs w:val="22"/>
                <w:lang w:val="en-PH" w:eastAsia="en-US"/>
              </w:rPr>
            </w:pPr>
            <w:ins w:id="46216" w:author="Diana Machado" w:date="2019-04-05T18:21:00Z">
              <w:r w:rsidRPr="0081683F">
                <w:rPr>
                  <w:rFonts w:ascii="Calibri" w:eastAsia="PMingLiU" w:hAnsi="Calibri" w:cs="Calibri"/>
                  <w:color w:val="000000"/>
                  <w:sz w:val="22"/>
                  <w:szCs w:val="22"/>
                  <w:lang w:val="en-PH" w:eastAsia="en-US"/>
                </w:rPr>
                <w:t>1.00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17" w:author="Diana Machado" w:date="2019-04-05T18:21:00Z"/>
                <w:rFonts w:ascii="Calibri" w:eastAsia="PMingLiU" w:hAnsi="Calibri" w:cs="Calibri"/>
                <w:color w:val="000000"/>
                <w:sz w:val="22"/>
                <w:szCs w:val="22"/>
                <w:lang w:val="en-PH" w:eastAsia="en-US"/>
              </w:rPr>
            </w:pPr>
            <w:ins w:id="46218" w:author="Diana Machado" w:date="2019-04-05T18:21:00Z">
              <w:r w:rsidRPr="0081683F">
                <w:rPr>
                  <w:rFonts w:ascii="Calibri" w:eastAsia="PMingLiU" w:hAnsi="Calibri" w:cs="Calibri"/>
                  <w:color w:val="000000"/>
                  <w:sz w:val="22"/>
                  <w:szCs w:val="22"/>
                  <w:lang w:val="en-PH" w:eastAsia="en-US"/>
                </w:rPr>
                <w:t>2.87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19" w:author="Diana Machado" w:date="2019-04-05T18:21:00Z"/>
                <w:rFonts w:ascii="Calibri" w:eastAsia="PMingLiU" w:hAnsi="Calibri" w:cs="Calibri"/>
                <w:color w:val="000000"/>
                <w:sz w:val="22"/>
                <w:szCs w:val="22"/>
                <w:lang w:val="en-PH" w:eastAsia="en-US"/>
              </w:rPr>
            </w:pPr>
            <w:ins w:id="46220" w:author="Diana Machado" w:date="2019-04-05T18:21:00Z">
              <w:r w:rsidRPr="0081683F">
                <w:rPr>
                  <w:rFonts w:ascii="Calibri" w:eastAsia="PMingLiU" w:hAnsi="Calibri" w:cs="Calibri"/>
                  <w:color w:val="000000"/>
                  <w:sz w:val="22"/>
                  <w:szCs w:val="22"/>
                  <w:lang w:val="en-PH" w:eastAsia="en-US"/>
                </w:rPr>
                <w:t>0.25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21" w:author="Diana Machado" w:date="2019-04-05T18:21:00Z"/>
                <w:rFonts w:ascii="Calibri" w:eastAsia="PMingLiU" w:hAnsi="Calibri" w:cs="Calibri"/>
                <w:color w:val="000000"/>
                <w:sz w:val="22"/>
                <w:szCs w:val="22"/>
                <w:lang w:val="en-PH" w:eastAsia="en-US"/>
              </w:rPr>
            </w:pPr>
            <w:ins w:id="46222" w:author="Diana Machado" w:date="2019-04-05T18:21:00Z">
              <w:r w:rsidRPr="0081683F">
                <w:rPr>
                  <w:rFonts w:ascii="Calibri" w:eastAsia="PMingLiU" w:hAnsi="Calibri" w:cs="Calibri"/>
                  <w:color w:val="000000"/>
                  <w:sz w:val="22"/>
                  <w:szCs w:val="22"/>
                  <w:lang w:val="en-PH" w:eastAsia="en-US"/>
                </w:rPr>
                <w:t>0.22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23" w:author="Diana Machado" w:date="2019-04-05T18:21:00Z"/>
                <w:rFonts w:ascii="Calibri" w:eastAsia="PMingLiU" w:hAnsi="Calibri" w:cs="Calibri"/>
                <w:color w:val="000000"/>
                <w:sz w:val="22"/>
                <w:szCs w:val="22"/>
                <w:lang w:val="en-PH" w:eastAsia="en-US"/>
              </w:rPr>
            </w:pPr>
            <w:ins w:id="46224" w:author="Diana Machado" w:date="2019-04-05T18:21:00Z">
              <w:r w:rsidRPr="0081683F">
                <w:rPr>
                  <w:rFonts w:ascii="Calibri" w:eastAsia="PMingLiU" w:hAnsi="Calibri" w:cs="Calibri"/>
                  <w:color w:val="000000"/>
                  <w:sz w:val="22"/>
                  <w:szCs w:val="22"/>
                  <w:lang w:val="en-PH" w:eastAsia="en-US"/>
                </w:rPr>
                <w:t>0.84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25" w:author="Diana Machado" w:date="2019-04-05T18:21:00Z"/>
                <w:rFonts w:ascii="Calibri" w:eastAsia="PMingLiU" w:hAnsi="Calibri" w:cs="Calibri"/>
                <w:color w:val="000000"/>
                <w:sz w:val="22"/>
                <w:szCs w:val="22"/>
                <w:lang w:val="en-PH" w:eastAsia="en-US"/>
              </w:rPr>
            </w:pPr>
            <w:ins w:id="46226" w:author="Diana Machado" w:date="2019-04-05T18:21:00Z">
              <w:r w:rsidRPr="0081683F">
                <w:rPr>
                  <w:rFonts w:ascii="Calibri" w:eastAsia="PMingLiU" w:hAnsi="Calibri" w:cs="Calibri"/>
                  <w:color w:val="000000"/>
                  <w:sz w:val="22"/>
                  <w:szCs w:val="22"/>
                  <w:lang w:val="en-PH" w:eastAsia="en-US"/>
                </w:rPr>
                <w:t>0.77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27" w:author="Diana Machado" w:date="2019-04-05T18:21:00Z"/>
                <w:rFonts w:ascii="Calibri" w:eastAsia="PMingLiU" w:hAnsi="Calibri" w:cs="Calibri"/>
                <w:color w:val="000000"/>
                <w:sz w:val="22"/>
                <w:szCs w:val="22"/>
                <w:lang w:val="en-PH" w:eastAsia="en-US"/>
              </w:rPr>
            </w:pPr>
            <w:ins w:id="46228" w:author="Diana Machado" w:date="2019-04-05T18:21:00Z">
              <w:r w:rsidRPr="0081683F">
                <w:rPr>
                  <w:rFonts w:ascii="Calibri" w:eastAsia="PMingLiU" w:hAnsi="Calibri" w:cs="Calibri"/>
                  <w:color w:val="000000"/>
                  <w:sz w:val="22"/>
                  <w:szCs w:val="22"/>
                  <w:lang w:val="en-PH" w:eastAsia="en-US"/>
                </w:rPr>
                <w:t>2.560</w:t>
              </w:r>
            </w:ins>
          </w:p>
        </w:tc>
      </w:tr>
      <w:tr w:rsidR="002348ED" w:rsidRPr="0081683F" w:rsidTr="00787B33">
        <w:trPr>
          <w:trHeight w:val="286"/>
          <w:ins w:id="4622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23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231" w:author="Diana Machado" w:date="2019-04-05T18:21:00Z"/>
                <w:rFonts w:ascii="Calibri" w:eastAsia="PMingLiU" w:hAnsi="Calibri" w:cs="Calibri"/>
                <w:color w:val="000000"/>
                <w:sz w:val="22"/>
                <w:szCs w:val="22"/>
                <w:lang w:val="en-PH" w:eastAsia="en-US"/>
              </w:rPr>
            </w:pPr>
            <w:ins w:id="46232"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33" w:author="Diana Machado" w:date="2019-04-05T18:21:00Z"/>
                <w:rFonts w:ascii="Calibri" w:eastAsia="PMingLiU" w:hAnsi="Calibri" w:cs="Calibri"/>
                <w:color w:val="000000"/>
                <w:sz w:val="22"/>
                <w:szCs w:val="22"/>
                <w:lang w:val="en-PH" w:eastAsia="en-US"/>
              </w:rPr>
            </w:pPr>
            <w:ins w:id="46234" w:author="Diana Machado" w:date="2019-04-05T18:21:00Z">
              <w:r w:rsidRPr="0081683F">
                <w:rPr>
                  <w:rFonts w:ascii="Calibri" w:eastAsia="PMingLiU" w:hAnsi="Calibri" w:cs="Calibri"/>
                  <w:color w:val="000000"/>
                  <w:sz w:val="22"/>
                  <w:szCs w:val="22"/>
                  <w:lang w:val="en-PH" w:eastAsia="en-US"/>
                </w:rPr>
                <w:t>1.37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35" w:author="Diana Machado" w:date="2019-04-05T18:21:00Z"/>
                <w:rFonts w:ascii="Calibri" w:eastAsia="PMingLiU" w:hAnsi="Calibri" w:cs="Calibri"/>
                <w:color w:val="000000"/>
                <w:sz w:val="22"/>
                <w:szCs w:val="22"/>
                <w:lang w:val="en-PH" w:eastAsia="en-US"/>
              </w:rPr>
            </w:pPr>
            <w:ins w:id="46236" w:author="Diana Machado" w:date="2019-04-05T18:21:00Z">
              <w:r w:rsidRPr="0081683F">
                <w:rPr>
                  <w:rFonts w:ascii="Calibri" w:eastAsia="PMingLiU" w:hAnsi="Calibri" w:cs="Calibri"/>
                  <w:color w:val="000000"/>
                  <w:sz w:val="22"/>
                  <w:szCs w:val="22"/>
                  <w:lang w:val="en-PH" w:eastAsia="en-US"/>
                </w:rPr>
                <w:t>1.24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37" w:author="Diana Machado" w:date="2019-04-05T18:21:00Z"/>
                <w:rFonts w:ascii="Calibri" w:eastAsia="PMingLiU" w:hAnsi="Calibri" w:cs="Calibri"/>
                <w:color w:val="000000"/>
                <w:sz w:val="22"/>
                <w:szCs w:val="22"/>
                <w:lang w:val="en-PH" w:eastAsia="en-US"/>
              </w:rPr>
            </w:pPr>
            <w:ins w:id="46238" w:author="Diana Machado" w:date="2019-04-05T18:21:00Z">
              <w:r w:rsidRPr="0081683F">
                <w:rPr>
                  <w:rFonts w:ascii="Calibri" w:eastAsia="PMingLiU" w:hAnsi="Calibri" w:cs="Calibri"/>
                  <w:color w:val="000000"/>
                  <w:sz w:val="22"/>
                  <w:szCs w:val="22"/>
                  <w:lang w:val="en-PH" w:eastAsia="en-US"/>
                </w:rPr>
                <w:t>3.49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39" w:author="Diana Machado" w:date="2019-04-05T18:21:00Z"/>
                <w:rFonts w:ascii="Calibri" w:eastAsia="PMingLiU" w:hAnsi="Calibri" w:cs="Calibri"/>
                <w:color w:val="000000"/>
                <w:sz w:val="22"/>
                <w:szCs w:val="22"/>
                <w:lang w:val="en-PH" w:eastAsia="en-US"/>
              </w:rPr>
            </w:pPr>
            <w:ins w:id="46240" w:author="Diana Machado" w:date="2019-04-05T18:21:00Z">
              <w:r w:rsidRPr="0081683F">
                <w:rPr>
                  <w:rFonts w:ascii="Calibri" w:eastAsia="PMingLiU" w:hAnsi="Calibri" w:cs="Calibri"/>
                  <w:color w:val="000000"/>
                  <w:sz w:val="22"/>
                  <w:szCs w:val="22"/>
                  <w:lang w:val="en-PH" w:eastAsia="en-US"/>
                </w:rPr>
                <w:t>0.30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41" w:author="Diana Machado" w:date="2019-04-05T18:21:00Z"/>
                <w:rFonts w:ascii="Calibri" w:eastAsia="PMingLiU" w:hAnsi="Calibri" w:cs="Calibri"/>
                <w:color w:val="000000"/>
                <w:sz w:val="22"/>
                <w:szCs w:val="22"/>
                <w:lang w:val="en-PH" w:eastAsia="en-US"/>
              </w:rPr>
            </w:pPr>
            <w:ins w:id="46242" w:author="Diana Machado" w:date="2019-04-05T18:21:00Z">
              <w:r w:rsidRPr="0081683F">
                <w:rPr>
                  <w:rFonts w:ascii="Calibri" w:eastAsia="PMingLiU" w:hAnsi="Calibri" w:cs="Calibri"/>
                  <w:color w:val="000000"/>
                  <w:sz w:val="22"/>
                  <w:szCs w:val="22"/>
                  <w:lang w:val="en-PH" w:eastAsia="en-US"/>
                </w:rPr>
                <w:t>0.27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43" w:author="Diana Machado" w:date="2019-04-05T18:21:00Z"/>
                <w:rFonts w:ascii="Calibri" w:eastAsia="PMingLiU" w:hAnsi="Calibri" w:cs="Calibri"/>
                <w:color w:val="000000"/>
                <w:sz w:val="22"/>
                <w:szCs w:val="22"/>
                <w:lang w:val="en-PH" w:eastAsia="en-US"/>
              </w:rPr>
            </w:pPr>
            <w:ins w:id="46244" w:author="Diana Machado" w:date="2019-04-05T18:21:00Z">
              <w:r w:rsidRPr="0081683F">
                <w:rPr>
                  <w:rFonts w:ascii="Calibri" w:eastAsia="PMingLiU" w:hAnsi="Calibri" w:cs="Calibri"/>
                  <w:color w:val="000000"/>
                  <w:sz w:val="22"/>
                  <w:szCs w:val="22"/>
                  <w:lang w:val="en-PH" w:eastAsia="en-US"/>
                </w:rPr>
                <w:t>0.84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45" w:author="Diana Machado" w:date="2019-04-05T18:21:00Z"/>
                <w:rFonts w:ascii="Calibri" w:eastAsia="PMingLiU" w:hAnsi="Calibri" w:cs="Calibri"/>
                <w:color w:val="000000"/>
                <w:sz w:val="22"/>
                <w:szCs w:val="22"/>
                <w:lang w:val="en-PH" w:eastAsia="en-US"/>
              </w:rPr>
            </w:pPr>
            <w:ins w:id="46246" w:author="Diana Machado" w:date="2019-04-05T18:21:00Z">
              <w:r w:rsidRPr="0081683F">
                <w:rPr>
                  <w:rFonts w:ascii="Calibri" w:eastAsia="PMingLiU" w:hAnsi="Calibri" w:cs="Calibri"/>
                  <w:color w:val="000000"/>
                  <w:sz w:val="22"/>
                  <w:szCs w:val="22"/>
                  <w:lang w:val="en-PH" w:eastAsia="en-US"/>
                </w:rPr>
                <w:t>0.77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47" w:author="Diana Machado" w:date="2019-04-05T18:21:00Z"/>
                <w:rFonts w:ascii="Calibri" w:eastAsia="PMingLiU" w:hAnsi="Calibri" w:cs="Calibri"/>
                <w:color w:val="000000"/>
                <w:sz w:val="22"/>
                <w:szCs w:val="22"/>
                <w:lang w:val="en-PH" w:eastAsia="en-US"/>
              </w:rPr>
            </w:pPr>
            <w:ins w:id="46248" w:author="Diana Machado" w:date="2019-04-05T18:21:00Z">
              <w:r w:rsidRPr="0081683F">
                <w:rPr>
                  <w:rFonts w:ascii="Calibri" w:eastAsia="PMingLiU" w:hAnsi="Calibri" w:cs="Calibri"/>
                  <w:color w:val="000000"/>
                  <w:sz w:val="22"/>
                  <w:szCs w:val="22"/>
                  <w:lang w:val="en-PH" w:eastAsia="en-US"/>
                </w:rPr>
                <w:t>4.475</w:t>
              </w:r>
            </w:ins>
          </w:p>
        </w:tc>
      </w:tr>
      <w:tr w:rsidR="002348ED" w:rsidRPr="0081683F" w:rsidTr="00787B33">
        <w:trPr>
          <w:trHeight w:val="286"/>
          <w:ins w:id="4624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25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251" w:author="Diana Machado" w:date="2019-04-05T18:21:00Z"/>
                <w:rFonts w:ascii="Calibri" w:eastAsia="PMingLiU" w:hAnsi="Calibri" w:cs="Calibri"/>
                <w:color w:val="000000"/>
                <w:sz w:val="22"/>
                <w:szCs w:val="22"/>
                <w:lang w:val="en-PH" w:eastAsia="en-US"/>
              </w:rPr>
            </w:pPr>
            <w:ins w:id="46252"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53" w:author="Diana Machado" w:date="2019-04-05T18:21:00Z"/>
                <w:rFonts w:ascii="Calibri" w:eastAsia="PMingLiU" w:hAnsi="Calibri" w:cs="Calibri"/>
                <w:color w:val="000000"/>
                <w:sz w:val="22"/>
                <w:szCs w:val="22"/>
                <w:lang w:val="en-PH" w:eastAsia="en-US"/>
              </w:rPr>
            </w:pPr>
            <w:ins w:id="46254" w:author="Diana Machado" w:date="2019-04-05T18:21:00Z">
              <w:r w:rsidRPr="0081683F">
                <w:rPr>
                  <w:rFonts w:ascii="Calibri" w:eastAsia="PMingLiU" w:hAnsi="Calibri" w:cs="Calibri"/>
                  <w:color w:val="000000"/>
                  <w:sz w:val="22"/>
                  <w:szCs w:val="22"/>
                  <w:lang w:val="en-PH" w:eastAsia="en-US"/>
                </w:rPr>
                <w:t>2.41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55" w:author="Diana Machado" w:date="2019-04-05T18:21:00Z"/>
                <w:rFonts w:ascii="Calibri" w:eastAsia="PMingLiU" w:hAnsi="Calibri" w:cs="Calibri"/>
                <w:color w:val="000000"/>
                <w:sz w:val="22"/>
                <w:szCs w:val="22"/>
                <w:lang w:val="en-PH" w:eastAsia="en-US"/>
              </w:rPr>
            </w:pPr>
            <w:ins w:id="46256" w:author="Diana Machado" w:date="2019-04-05T18:21:00Z">
              <w:r w:rsidRPr="0081683F">
                <w:rPr>
                  <w:rFonts w:ascii="Calibri" w:eastAsia="PMingLiU" w:hAnsi="Calibri" w:cs="Calibri"/>
                  <w:color w:val="000000"/>
                  <w:sz w:val="22"/>
                  <w:szCs w:val="22"/>
                  <w:lang w:val="en-PH" w:eastAsia="en-US"/>
                </w:rPr>
                <w:t>2.37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57" w:author="Diana Machado" w:date="2019-04-05T18:21:00Z"/>
                <w:rFonts w:ascii="Calibri" w:eastAsia="PMingLiU" w:hAnsi="Calibri" w:cs="Calibri"/>
                <w:color w:val="000000"/>
                <w:sz w:val="22"/>
                <w:szCs w:val="22"/>
                <w:lang w:val="en-PH" w:eastAsia="en-US"/>
              </w:rPr>
            </w:pPr>
            <w:ins w:id="46258" w:author="Diana Machado" w:date="2019-04-05T18:21:00Z">
              <w:r w:rsidRPr="0081683F">
                <w:rPr>
                  <w:rFonts w:ascii="Calibri" w:eastAsia="PMingLiU" w:hAnsi="Calibri" w:cs="Calibri"/>
                  <w:color w:val="000000"/>
                  <w:sz w:val="22"/>
                  <w:szCs w:val="22"/>
                  <w:lang w:val="en-PH" w:eastAsia="en-US"/>
                </w:rPr>
                <w:t>10.093</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259" w:author="Diana Machado" w:date="2019-04-05T18:21:00Z"/>
                <w:rFonts w:ascii="Calibri" w:eastAsia="PMingLiU" w:hAnsi="Calibri" w:cs="Calibri"/>
                <w:color w:val="000000"/>
                <w:sz w:val="22"/>
                <w:szCs w:val="22"/>
                <w:lang w:val="en-PH" w:eastAsia="en-US"/>
              </w:rPr>
            </w:pPr>
            <w:ins w:id="46260" w:author="Diana Machado" w:date="2019-04-05T18:21:00Z">
              <w:r w:rsidRPr="0081683F">
                <w:rPr>
                  <w:rFonts w:ascii="Calibri" w:eastAsia="PMingLiU" w:hAnsi="Calibri" w:cs="Calibri"/>
                  <w:color w:val="000000"/>
                  <w:sz w:val="22"/>
                  <w:szCs w:val="22"/>
                  <w:lang w:val="en-PH" w:eastAsia="en-US"/>
                </w:rPr>
                <w:t>0.74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261" w:author="Diana Machado" w:date="2019-04-05T18:21:00Z"/>
                <w:rFonts w:ascii="Calibri" w:eastAsia="PMingLiU" w:hAnsi="Calibri" w:cs="Calibri"/>
                <w:color w:val="000000"/>
                <w:sz w:val="22"/>
                <w:szCs w:val="22"/>
                <w:lang w:val="en-PH" w:eastAsia="en-US"/>
              </w:rPr>
            </w:pPr>
            <w:ins w:id="46262" w:author="Diana Machado" w:date="2019-04-05T18:21:00Z">
              <w:r w:rsidRPr="0081683F">
                <w:rPr>
                  <w:rFonts w:ascii="Calibri" w:eastAsia="PMingLiU" w:hAnsi="Calibri" w:cs="Calibri"/>
                  <w:color w:val="000000"/>
                  <w:sz w:val="22"/>
                  <w:szCs w:val="22"/>
                  <w:lang w:val="en-PH" w:eastAsia="en-US"/>
                </w:rPr>
                <w:t>0.77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63" w:author="Diana Machado" w:date="2019-04-05T18:21:00Z"/>
                <w:rFonts w:ascii="Calibri" w:eastAsia="PMingLiU" w:hAnsi="Calibri" w:cs="Calibri"/>
                <w:color w:val="000000"/>
                <w:sz w:val="22"/>
                <w:szCs w:val="22"/>
                <w:lang w:val="en-PH" w:eastAsia="en-US"/>
              </w:rPr>
            </w:pPr>
            <w:ins w:id="46264" w:author="Diana Machado" w:date="2019-04-05T18:21:00Z">
              <w:r w:rsidRPr="0081683F">
                <w:rPr>
                  <w:rFonts w:ascii="Calibri" w:eastAsia="PMingLiU" w:hAnsi="Calibri" w:cs="Calibri"/>
                  <w:color w:val="000000"/>
                  <w:sz w:val="22"/>
                  <w:szCs w:val="22"/>
                  <w:lang w:val="en-PH" w:eastAsia="en-US"/>
                </w:rPr>
                <w:t>0.84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65" w:author="Diana Machado" w:date="2019-04-05T18:21:00Z"/>
                <w:rFonts w:ascii="Calibri" w:eastAsia="PMingLiU" w:hAnsi="Calibri" w:cs="Calibri"/>
                <w:color w:val="000000"/>
                <w:sz w:val="22"/>
                <w:szCs w:val="22"/>
                <w:lang w:val="en-PH" w:eastAsia="en-US"/>
              </w:rPr>
            </w:pPr>
            <w:ins w:id="46266" w:author="Diana Machado" w:date="2019-04-05T18:21:00Z">
              <w:r w:rsidRPr="0081683F">
                <w:rPr>
                  <w:rFonts w:ascii="Calibri" w:eastAsia="PMingLiU" w:hAnsi="Calibri" w:cs="Calibri"/>
                  <w:color w:val="000000"/>
                  <w:sz w:val="22"/>
                  <w:szCs w:val="22"/>
                  <w:lang w:val="en-PH" w:eastAsia="en-US"/>
                </w:rPr>
                <w:t>0.77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67" w:author="Diana Machado" w:date="2019-04-05T18:21:00Z"/>
                <w:rFonts w:ascii="Calibri" w:eastAsia="PMingLiU" w:hAnsi="Calibri" w:cs="Calibri"/>
                <w:color w:val="000000"/>
                <w:sz w:val="22"/>
                <w:szCs w:val="22"/>
                <w:lang w:val="en-PH" w:eastAsia="en-US"/>
              </w:rPr>
            </w:pPr>
            <w:ins w:id="46268" w:author="Diana Machado" w:date="2019-04-05T18:21:00Z">
              <w:r w:rsidRPr="0081683F">
                <w:rPr>
                  <w:rFonts w:ascii="Calibri" w:eastAsia="PMingLiU" w:hAnsi="Calibri" w:cs="Calibri"/>
                  <w:color w:val="000000"/>
                  <w:sz w:val="22"/>
                  <w:szCs w:val="22"/>
                  <w:lang w:val="en-PH" w:eastAsia="en-US"/>
                </w:rPr>
                <w:t>5.447</w:t>
              </w:r>
            </w:ins>
          </w:p>
        </w:tc>
      </w:tr>
      <w:tr w:rsidR="002348ED" w:rsidRPr="0081683F" w:rsidTr="00787B33">
        <w:trPr>
          <w:trHeight w:val="286"/>
          <w:ins w:id="46269"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27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271"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72"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73"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74"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7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7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77"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7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79"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28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281" w:author="Diana Machado" w:date="2019-04-05T18:21:00Z"/>
                <w:rFonts w:ascii="Calibri" w:eastAsia="PMingLiU" w:hAnsi="Calibri" w:cs="Calibri"/>
                <w:color w:val="000000"/>
                <w:sz w:val="22"/>
                <w:szCs w:val="22"/>
                <w:lang w:val="en-PH" w:eastAsia="en-US"/>
              </w:rPr>
            </w:pPr>
            <w:ins w:id="46282" w:author="Diana Machado" w:date="2019-04-05T18:21:00Z">
              <w:r w:rsidRPr="0081683F">
                <w:rPr>
                  <w:rFonts w:ascii="Calibri" w:eastAsia="PMingLiU" w:hAnsi="Calibri" w:cs="Calibri"/>
                  <w:color w:val="000000"/>
                  <w:sz w:val="22"/>
                  <w:szCs w:val="22"/>
                  <w:lang w:val="en-PH" w:eastAsia="en-US"/>
                </w:rPr>
                <w:t>Liberty</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283" w:author="Diana Machado" w:date="2019-04-05T18:21:00Z"/>
                <w:rFonts w:ascii="Calibri" w:eastAsia="PMingLiU" w:hAnsi="Calibri" w:cs="Calibri"/>
                <w:color w:val="000000"/>
                <w:sz w:val="22"/>
                <w:szCs w:val="22"/>
                <w:lang w:val="en-PH" w:eastAsia="en-US"/>
              </w:rPr>
            </w:pPr>
            <w:ins w:id="46284"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85" w:author="Diana Machado" w:date="2019-04-05T18:21:00Z"/>
                <w:rFonts w:ascii="Calibri" w:eastAsia="PMingLiU" w:hAnsi="Calibri" w:cs="Calibri"/>
                <w:color w:val="000000"/>
                <w:sz w:val="22"/>
                <w:szCs w:val="22"/>
                <w:lang w:val="en-PH" w:eastAsia="en-US"/>
              </w:rPr>
            </w:pPr>
            <w:ins w:id="46286" w:author="Diana Machado" w:date="2019-04-05T18:21:00Z">
              <w:r w:rsidRPr="0081683F">
                <w:rPr>
                  <w:rFonts w:ascii="Calibri" w:eastAsia="PMingLiU" w:hAnsi="Calibri" w:cs="Calibri"/>
                  <w:color w:val="000000"/>
                  <w:sz w:val="22"/>
                  <w:szCs w:val="22"/>
                  <w:lang w:val="en-PH" w:eastAsia="en-US"/>
                </w:rPr>
                <w:t>0.95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87" w:author="Diana Machado" w:date="2019-04-05T18:21:00Z"/>
                <w:rFonts w:ascii="Calibri" w:eastAsia="PMingLiU" w:hAnsi="Calibri" w:cs="Calibri"/>
                <w:color w:val="000000"/>
                <w:sz w:val="22"/>
                <w:szCs w:val="22"/>
                <w:lang w:val="en-PH" w:eastAsia="en-US"/>
              </w:rPr>
            </w:pPr>
            <w:ins w:id="46288" w:author="Diana Machado" w:date="2019-04-05T18:21:00Z">
              <w:r w:rsidRPr="0081683F">
                <w:rPr>
                  <w:rFonts w:ascii="Calibri" w:eastAsia="PMingLiU" w:hAnsi="Calibri" w:cs="Calibri"/>
                  <w:color w:val="000000"/>
                  <w:sz w:val="22"/>
                  <w:szCs w:val="22"/>
                  <w:lang w:val="en-PH" w:eastAsia="en-US"/>
                </w:rPr>
                <w:t>0.93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89" w:author="Diana Machado" w:date="2019-04-05T18:21:00Z"/>
                <w:rFonts w:ascii="Calibri" w:eastAsia="PMingLiU" w:hAnsi="Calibri" w:cs="Calibri"/>
                <w:color w:val="000000"/>
                <w:sz w:val="22"/>
                <w:szCs w:val="22"/>
                <w:lang w:val="en-PH" w:eastAsia="en-US"/>
              </w:rPr>
            </w:pPr>
            <w:ins w:id="46290" w:author="Diana Machado" w:date="2019-04-05T18:21:00Z">
              <w:r w:rsidRPr="0081683F">
                <w:rPr>
                  <w:rFonts w:ascii="Calibri" w:eastAsia="PMingLiU" w:hAnsi="Calibri" w:cs="Calibri"/>
                  <w:color w:val="000000"/>
                  <w:sz w:val="22"/>
                  <w:szCs w:val="22"/>
                  <w:lang w:val="en-PH" w:eastAsia="en-US"/>
                </w:rPr>
                <w:t>2.48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291" w:author="Diana Machado" w:date="2019-04-05T18:21:00Z"/>
                <w:rFonts w:ascii="Calibri" w:eastAsia="PMingLiU" w:hAnsi="Calibri" w:cs="Calibri"/>
                <w:color w:val="000000"/>
                <w:sz w:val="22"/>
                <w:szCs w:val="22"/>
                <w:lang w:val="en-PH" w:eastAsia="en-US"/>
              </w:rPr>
            </w:pPr>
            <w:ins w:id="46292" w:author="Diana Machado" w:date="2019-04-05T18:21:00Z">
              <w:r w:rsidRPr="0081683F">
                <w:rPr>
                  <w:rFonts w:ascii="Calibri" w:eastAsia="PMingLiU" w:hAnsi="Calibri" w:cs="Calibri"/>
                  <w:color w:val="000000"/>
                  <w:sz w:val="22"/>
                  <w:szCs w:val="22"/>
                  <w:lang w:val="en-PH" w:eastAsia="en-US"/>
                </w:rPr>
                <w:t>0.227</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293" w:author="Diana Machado" w:date="2019-04-05T18:21:00Z"/>
                <w:rFonts w:ascii="Calibri" w:eastAsia="PMingLiU" w:hAnsi="Calibri" w:cs="Calibri"/>
                <w:color w:val="000000"/>
                <w:sz w:val="22"/>
                <w:szCs w:val="22"/>
                <w:lang w:val="en-PH" w:eastAsia="en-US"/>
              </w:rPr>
            </w:pPr>
            <w:ins w:id="46294" w:author="Diana Machado" w:date="2019-04-05T18:21:00Z">
              <w:r w:rsidRPr="0081683F">
                <w:rPr>
                  <w:rFonts w:ascii="Calibri" w:eastAsia="PMingLiU" w:hAnsi="Calibri" w:cs="Calibri"/>
                  <w:color w:val="000000"/>
                  <w:sz w:val="22"/>
                  <w:szCs w:val="22"/>
                  <w:lang w:val="en-PH" w:eastAsia="en-US"/>
                </w:rPr>
                <w:t>0.24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95" w:author="Diana Machado" w:date="2019-04-05T18:21:00Z"/>
                <w:rFonts w:ascii="Calibri" w:eastAsia="PMingLiU" w:hAnsi="Calibri" w:cs="Calibri"/>
                <w:color w:val="000000"/>
                <w:sz w:val="22"/>
                <w:szCs w:val="22"/>
                <w:lang w:val="en-PH" w:eastAsia="en-US"/>
              </w:rPr>
            </w:pPr>
            <w:ins w:id="46296"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97" w:author="Diana Machado" w:date="2019-04-05T18:21:00Z"/>
                <w:rFonts w:ascii="Calibri" w:eastAsia="PMingLiU" w:hAnsi="Calibri" w:cs="Calibri"/>
                <w:color w:val="000000"/>
                <w:sz w:val="22"/>
                <w:szCs w:val="22"/>
                <w:lang w:val="en-PH" w:eastAsia="en-US"/>
              </w:rPr>
            </w:pPr>
            <w:ins w:id="46298"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99" w:author="Diana Machado" w:date="2019-04-05T18:21:00Z"/>
                <w:rFonts w:ascii="Calibri" w:eastAsia="PMingLiU" w:hAnsi="Calibri" w:cs="Calibri"/>
                <w:color w:val="000000"/>
                <w:sz w:val="22"/>
                <w:szCs w:val="22"/>
                <w:lang w:val="en-PH" w:eastAsia="en-US"/>
              </w:rPr>
            </w:pPr>
            <w:ins w:id="46300"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630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30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303" w:author="Diana Machado" w:date="2019-04-05T18:21:00Z"/>
                <w:rFonts w:ascii="Calibri" w:eastAsia="PMingLiU" w:hAnsi="Calibri" w:cs="Calibri"/>
                <w:color w:val="000000"/>
                <w:sz w:val="22"/>
                <w:szCs w:val="22"/>
                <w:lang w:val="en-PH" w:eastAsia="en-US"/>
              </w:rPr>
            </w:pPr>
            <w:ins w:id="46304"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305" w:author="Diana Machado" w:date="2019-04-05T18:21:00Z"/>
                <w:rFonts w:ascii="Calibri" w:eastAsia="PMingLiU" w:hAnsi="Calibri" w:cs="Calibri"/>
                <w:color w:val="000000"/>
                <w:sz w:val="22"/>
                <w:szCs w:val="22"/>
                <w:lang w:val="en-PH" w:eastAsia="en-US"/>
              </w:rPr>
            </w:pPr>
            <w:ins w:id="46306" w:author="Diana Machado" w:date="2019-04-05T18:21:00Z">
              <w:r w:rsidRPr="0081683F">
                <w:rPr>
                  <w:rFonts w:ascii="Calibri" w:eastAsia="PMingLiU" w:hAnsi="Calibri" w:cs="Calibri"/>
                  <w:color w:val="000000"/>
                  <w:sz w:val="22"/>
                  <w:szCs w:val="22"/>
                  <w:lang w:val="en-PH" w:eastAsia="en-US"/>
                </w:rPr>
                <w:t>1.044</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307" w:author="Diana Machado" w:date="2019-04-05T18:21:00Z"/>
                <w:rFonts w:ascii="Calibri" w:eastAsia="PMingLiU" w:hAnsi="Calibri" w:cs="Calibri"/>
                <w:color w:val="000000"/>
                <w:sz w:val="22"/>
                <w:szCs w:val="22"/>
                <w:lang w:val="en-PH" w:eastAsia="en-US"/>
              </w:rPr>
            </w:pPr>
            <w:ins w:id="46308" w:author="Diana Machado" w:date="2019-04-05T18:21:00Z">
              <w:r w:rsidRPr="0081683F">
                <w:rPr>
                  <w:rFonts w:ascii="Calibri" w:eastAsia="PMingLiU" w:hAnsi="Calibri" w:cs="Calibri"/>
                  <w:color w:val="000000"/>
                  <w:sz w:val="22"/>
                  <w:szCs w:val="22"/>
                  <w:lang w:val="en-PH" w:eastAsia="en-US"/>
                </w:rPr>
                <w:t>1.04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09" w:author="Diana Machado" w:date="2019-04-05T18:21:00Z"/>
                <w:rFonts w:ascii="Calibri" w:eastAsia="PMingLiU" w:hAnsi="Calibri" w:cs="Calibri"/>
                <w:color w:val="000000"/>
                <w:sz w:val="22"/>
                <w:szCs w:val="22"/>
                <w:lang w:val="en-PH" w:eastAsia="en-US"/>
              </w:rPr>
            </w:pPr>
            <w:ins w:id="46310" w:author="Diana Machado" w:date="2019-04-05T18:21:00Z">
              <w:r w:rsidRPr="0081683F">
                <w:rPr>
                  <w:rFonts w:ascii="Calibri" w:eastAsia="PMingLiU" w:hAnsi="Calibri" w:cs="Calibri"/>
                  <w:color w:val="000000"/>
                  <w:sz w:val="22"/>
                  <w:szCs w:val="22"/>
                  <w:lang w:val="en-PH" w:eastAsia="en-US"/>
                </w:rPr>
                <w:t>2.780</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311" w:author="Diana Machado" w:date="2019-04-05T18:21:00Z"/>
                <w:rFonts w:ascii="Calibri" w:eastAsia="PMingLiU" w:hAnsi="Calibri" w:cs="Calibri"/>
                <w:color w:val="000000"/>
                <w:sz w:val="22"/>
                <w:szCs w:val="22"/>
                <w:lang w:val="en-PH" w:eastAsia="en-US"/>
              </w:rPr>
            </w:pPr>
            <w:ins w:id="46312" w:author="Diana Machado" w:date="2019-04-05T18:21:00Z">
              <w:r w:rsidRPr="0081683F">
                <w:rPr>
                  <w:rFonts w:ascii="Calibri" w:eastAsia="PMingLiU" w:hAnsi="Calibri" w:cs="Calibri"/>
                  <w:color w:val="000000"/>
                  <w:sz w:val="22"/>
                  <w:szCs w:val="22"/>
                  <w:lang w:val="en-PH" w:eastAsia="en-US"/>
                </w:rPr>
                <w:t>0.228</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313" w:author="Diana Machado" w:date="2019-04-05T18:21:00Z"/>
                <w:rFonts w:ascii="Calibri" w:eastAsia="PMingLiU" w:hAnsi="Calibri" w:cs="Calibri"/>
                <w:color w:val="000000"/>
                <w:sz w:val="22"/>
                <w:szCs w:val="22"/>
                <w:lang w:val="en-PH" w:eastAsia="en-US"/>
              </w:rPr>
            </w:pPr>
            <w:ins w:id="46314" w:author="Diana Machado" w:date="2019-04-05T18:21:00Z">
              <w:r w:rsidRPr="0081683F">
                <w:rPr>
                  <w:rFonts w:ascii="Calibri" w:eastAsia="PMingLiU" w:hAnsi="Calibri" w:cs="Calibri"/>
                  <w:color w:val="000000"/>
                  <w:sz w:val="22"/>
                  <w:szCs w:val="22"/>
                  <w:lang w:val="en-PH" w:eastAsia="en-US"/>
                </w:rPr>
                <w:t>0.24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15" w:author="Diana Machado" w:date="2019-04-05T18:21:00Z"/>
                <w:rFonts w:ascii="Calibri" w:eastAsia="PMingLiU" w:hAnsi="Calibri" w:cs="Calibri"/>
                <w:color w:val="000000"/>
                <w:sz w:val="22"/>
                <w:szCs w:val="22"/>
                <w:lang w:val="en-PH" w:eastAsia="en-US"/>
              </w:rPr>
            </w:pPr>
            <w:ins w:id="46316"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17" w:author="Diana Machado" w:date="2019-04-05T18:21:00Z"/>
                <w:rFonts w:ascii="Calibri" w:eastAsia="PMingLiU" w:hAnsi="Calibri" w:cs="Calibri"/>
                <w:color w:val="000000"/>
                <w:sz w:val="22"/>
                <w:szCs w:val="22"/>
                <w:lang w:val="en-PH" w:eastAsia="en-US"/>
              </w:rPr>
            </w:pPr>
            <w:ins w:id="46318"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19" w:author="Diana Machado" w:date="2019-04-05T18:21:00Z"/>
                <w:rFonts w:ascii="Calibri" w:eastAsia="PMingLiU" w:hAnsi="Calibri" w:cs="Calibri"/>
                <w:color w:val="000000"/>
                <w:sz w:val="22"/>
                <w:szCs w:val="22"/>
                <w:lang w:val="en-PH" w:eastAsia="en-US"/>
              </w:rPr>
            </w:pPr>
            <w:ins w:id="46320"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632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32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323" w:author="Diana Machado" w:date="2019-04-05T18:21:00Z"/>
                <w:rFonts w:ascii="Calibri" w:eastAsia="PMingLiU" w:hAnsi="Calibri" w:cs="Calibri"/>
                <w:color w:val="000000"/>
                <w:sz w:val="22"/>
                <w:szCs w:val="22"/>
                <w:lang w:val="en-PH" w:eastAsia="en-US"/>
              </w:rPr>
            </w:pPr>
            <w:ins w:id="46324"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325" w:author="Diana Machado" w:date="2019-04-05T18:21:00Z"/>
                <w:rFonts w:ascii="Calibri" w:eastAsia="PMingLiU" w:hAnsi="Calibri" w:cs="Calibri"/>
                <w:color w:val="000000"/>
                <w:sz w:val="22"/>
                <w:szCs w:val="22"/>
                <w:lang w:val="en-PH" w:eastAsia="en-US"/>
              </w:rPr>
            </w:pPr>
            <w:ins w:id="46326" w:author="Diana Machado" w:date="2019-04-05T18:21:00Z">
              <w:r w:rsidRPr="0081683F">
                <w:rPr>
                  <w:rFonts w:ascii="Calibri" w:eastAsia="PMingLiU" w:hAnsi="Calibri" w:cs="Calibri"/>
                  <w:color w:val="000000"/>
                  <w:sz w:val="22"/>
                  <w:szCs w:val="22"/>
                  <w:lang w:val="en-PH" w:eastAsia="en-US"/>
                </w:rPr>
                <w:t>1.044</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327" w:author="Diana Machado" w:date="2019-04-05T18:21:00Z"/>
                <w:rFonts w:ascii="Calibri" w:eastAsia="PMingLiU" w:hAnsi="Calibri" w:cs="Calibri"/>
                <w:color w:val="000000"/>
                <w:sz w:val="22"/>
                <w:szCs w:val="22"/>
                <w:lang w:val="en-PH" w:eastAsia="en-US"/>
              </w:rPr>
            </w:pPr>
            <w:ins w:id="46328" w:author="Diana Machado" w:date="2019-04-05T18:21:00Z">
              <w:r w:rsidRPr="0081683F">
                <w:rPr>
                  <w:rFonts w:ascii="Calibri" w:eastAsia="PMingLiU" w:hAnsi="Calibri" w:cs="Calibri"/>
                  <w:color w:val="000000"/>
                  <w:sz w:val="22"/>
                  <w:szCs w:val="22"/>
                  <w:lang w:val="en-PH" w:eastAsia="en-US"/>
                </w:rPr>
                <w:t>1.05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29" w:author="Diana Machado" w:date="2019-04-05T18:21:00Z"/>
                <w:rFonts w:ascii="Calibri" w:eastAsia="PMingLiU" w:hAnsi="Calibri" w:cs="Calibri"/>
                <w:color w:val="000000"/>
                <w:sz w:val="22"/>
                <w:szCs w:val="22"/>
                <w:lang w:val="en-PH" w:eastAsia="en-US"/>
              </w:rPr>
            </w:pPr>
            <w:ins w:id="46330" w:author="Diana Machado" w:date="2019-04-05T18:21:00Z">
              <w:r w:rsidRPr="0081683F">
                <w:rPr>
                  <w:rFonts w:ascii="Calibri" w:eastAsia="PMingLiU" w:hAnsi="Calibri" w:cs="Calibri"/>
                  <w:color w:val="000000"/>
                  <w:sz w:val="22"/>
                  <w:szCs w:val="22"/>
                  <w:lang w:val="en-PH" w:eastAsia="en-US"/>
                </w:rPr>
                <w:t>3.079</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331" w:author="Diana Machado" w:date="2019-04-05T18:21:00Z"/>
                <w:rFonts w:ascii="Calibri" w:eastAsia="PMingLiU" w:hAnsi="Calibri" w:cs="Calibri"/>
                <w:color w:val="000000"/>
                <w:sz w:val="22"/>
                <w:szCs w:val="22"/>
                <w:lang w:val="en-PH" w:eastAsia="en-US"/>
              </w:rPr>
            </w:pPr>
            <w:ins w:id="46332" w:author="Diana Machado" w:date="2019-04-05T18:21:00Z">
              <w:r w:rsidRPr="0081683F">
                <w:rPr>
                  <w:rFonts w:ascii="Calibri" w:eastAsia="PMingLiU" w:hAnsi="Calibri" w:cs="Calibri"/>
                  <w:color w:val="000000"/>
                  <w:sz w:val="22"/>
                  <w:szCs w:val="22"/>
                  <w:lang w:val="en-PH" w:eastAsia="en-US"/>
                </w:rPr>
                <w:t>0.231</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333" w:author="Diana Machado" w:date="2019-04-05T18:21:00Z"/>
                <w:rFonts w:ascii="Calibri" w:eastAsia="PMingLiU" w:hAnsi="Calibri" w:cs="Calibri"/>
                <w:color w:val="000000"/>
                <w:sz w:val="22"/>
                <w:szCs w:val="22"/>
                <w:lang w:val="en-PH" w:eastAsia="en-US"/>
              </w:rPr>
            </w:pPr>
            <w:ins w:id="46334" w:author="Diana Machado" w:date="2019-04-05T18:21:00Z">
              <w:r w:rsidRPr="0081683F">
                <w:rPr>
                  <w:rFonts w:ascii="Calibri" w:eastAsia="PMingLiU" w:hAnsi="Calibri" w:cs="Calibri"/>
                  <w:color w:val="000000"/>
                  <w:sz w:val="22"/>
                  <w:szCs w:val="22"/>
                  <w:lang w:val="en-PH" w:eastAsia="en-US"/>
                </w:rPr>
                <w:t>0.24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35" w:author="Diana Machado" w:date="2019-04-05T18:21:00Z"/>
                <w:rFonts w:ascii="Calibri" w:eastAsia="PMingLiU" w:hAnsi="Calibri" w:cs="Calibri"/>
                <w:color w:val="000000"/>
                <w:sz w:val="22"/>
                <w:szCs w:val="22"/>
                <w:lang w:val="en-PH" w:eastAsia="en-US"/>
              </w:rPr>
            </w:pPr>
            <w:ins w:id="46336"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37" w:author="Diana Machado" w:date="2019-04-05T18:21:00Z"/>
                <w:rFonts w:ascii="Calibri" w:eastAsia="PMingLiU" w:hAnsi="Calibri" w:cs="Calibri"/>
                <w:color w:val="000000"/>
                <w:sz w:val="22"/>
                <w:szCs w:val="22"/>
                <w:lang w:val="en-PH" w:eastAsia="en-US"/>
              </w:rPr>
            </w:pPr>
            <w:ins w:id="46338"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39" w:author="Diana Machado" w:date="2019-04-05T18:21:00Z"/>
                <w:rFonts w:ascii="Calibri" w:eastAsia="PMingLiU" w:hAnsi="Calibri" w:cs="Calibri"/>
                <w:color w:val="000000"/>
                <w:sz w:val="22"/>
                <w:szCs w:val="22"/>
                <w:lang w:val="en-PH" w:eastAsia="en-US"/>
              </w:rPr>
            </w:pPr>
            <w:ins w:id="46340"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6341"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34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343"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344"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345"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346"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34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34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349"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35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351"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35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353" w:author="Diana Machado" w:date="2019-04-05T18:21:00Z"/>
                <w:rFonts w:ascii="Calibri" w:eastAsia="PMingLiU" w:hAnsi="Calibri" w:cs="Calibri"/>
                <w:color w:val="000000"/>
                <w:sz w:val="22"/>
                <w:szCs w:val="22"/>
                <w:lang w:val="en-PH" w:eastAsia="en-US"/>
              </w:rPr>
            </w:pPr>
            <w:ins w:id="46354" w:author="Diana Machado" w:date="2019-04-05T18:21:00Z">
              <w:r w:rsidRPr="0081683F">
                <w:rPr>
                  <w:rFonts w:ascii="Calibri" w:eastAsia="PMingLiU" w:hAnsi="Calibri" w:cs="Calibri"/>
                  <w:color w:val="000000"/>
                  <w:sz w:val="22"/>
                  <w:szCs w:val="22"/>
                  <w:lang w:val="en-PH" w:eastAsia="en-US"/>
                </w:rPr>
                <w:t>Madis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355" w:author="Diana Machado" w:date="2019-04-05T18:21:00Z"/>
                <w:rFonts w:ascii="Calibri" w:eastAsia="PMingLiU" w:hAnsi="Calibri" w:cs="Calibri"/>
                <w:color w:val="000000"/>
                <w:sz w:val="22"/>
                <w:szCs w:val="22"/>
                <w:lang w:val="en-PH" w:eastAsia="en-US"/>
              </w:rPr>
            </w:pPr>
            <w:ins w:id="46356"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57" w:author="Diana Machado" w:date="2019-04-05T18:21:00Z"/>
                <w:rFonts w:ascii="Calibri" w:eastAsia="PMingLiU" w:hAnsi="Calibri" w:cs="Calibri"/>
                <w:color w:val="000000"/>
                <w:sz w:val="22"/>
                <w:szCs w:val="22"/>
                <w:lang w:val="en-PH" w:eastAsia="en-US"/>
              </w:rPr>
            </w:pPr>
            <w:ins w:id="46358" w:author="Diana Machado" w:date="2019-04-05T18:21:00Z">
              <w:r w:rsidRPr="0081683F">
                <w:rPr>
                  <w:rFonts w:ascii="Calibri" w:eastAsia="PMingLiU" w:hAnsi="Calibri" w:cs="Calibri"/>
                  <w:color w:val="000000"/>
                  <w:sz w:val="22"/>
                  <w:szCs w:val="22"/>
                  <w:lang w:val="en-PH" w:eastAsia="en-US"/>
                </w:rPr>
                <w:t>0.58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59" w:author="Diana Machado" w:date="2019-04-05T18:21:00Z"/>
                <w:rFonts w:ascii="Calibri" w:eastAsia="PMingLiU" w:hAnsi="Calibri" w:cs="Calibri"/>
                <w:color w:val="000000"/>
                <w:sz w:val="22"/>
                <w:szCs w:val="22"/>
                <w:lang w:val="en-PH" w:eastAsia="en-US"/>
              </w:rPr>
            </w:pPr>
            <w:ins w:id="46360" w:author="Diana Machado" w:date="2019-04-05T18:21:00Z">
              <w:r w:rsidRPr="0081683F">
                <w:rPr>
                  <w:rFonts w:ascii="Calibri" w:eastAsia="PMingLiU" w:hAnsi="Calibri" w:cs="Calibri"/>
                  <w:color w:val="000000"/>
                  <w:sz w:val="22"/>
                  <w:szCs w:val="22"/>
                  <w:lang w:val="en-PH" w:eastAsia="en-US"/>
                </w:rPr>
                <w:t>0.57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61" w:author="Diana Machado" w:date="2019-04-05T18:21:00Z"/>
                <w:rFonts w:ascii="Calibri" w:eastAsia="PMingLiU" w:hAnsi="Calibri" w:cs="Calibri"/>
                <w:color w:val="000000"/>
                <w:sz w:val="22"/>
                <w:szCs w:val="22"/>
                <w:lang w:val="en-PH" w:eastAsia="en-US"/>
              </w:rPr>
            </w:pPr>
            <w:ins w:id="46362" w:author="Diana Machado" w:date="2019-04-05T18:21:00Z">
              <w:r w:rsidRPr="0081683F">
                <w:rPr>
                  <w:rFonts w:ascii="Calibri" w:eastAsia="PMingLiU" w:hAnsi="Calibri" w:cs="Calibri"/>
                  <w:color w:val="000000"/>
                  <w:sz w:val="22"/>
                  <w:szCs w:val="22"/>
                  <w:lang w:val="en-PH" w:eastAsia="en-US"/>
                </w:rPr>
                <w:t>1.312</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363" w:author="Diana Machado" w:date="2019-04-05T18:21:00Z"/>
                <w:rFonts w:ascii="Calibri" w:eastAsia="PMingLiU" w:hAnsi="Calibri" w:cs="Calibri"/>
                <w:color w:val="000000"/>
                <w:sz w:val="22"/>
                <w:szCs w:val="22"/>
                <w:lang w:val="en-PH" w:eastAsia="en-US"/>
              </w:rPr>
            </w:pPr>
            <w:ins w:id="46364" w:author="Diana Machado" w:date="2019-04-05T18:21:00Z">
              <w:r w:rsidRPr="0081683F">
                <w:rPr>
                  <w:rFonts w:ascii="Calibri" w:eastAsia="PMingLiU" w:hAnsi="Calibri" w:cs="Calibri"/>
                  <w:color w:val="000000"/>
                  <w:sz w:val="22"/>
                  <w:szCs w:val="22"/>
                  <w:lang w:val="en-PH" w:eastAsia="en-US"/>
                </w:rPr>
                <w:t>0.109</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365" w:author="Diana Machado" w:date="2019-04-05T18:21:00Z"/>
                <w:rFonts w:ascii="Calibri" w:eastAsia="PMingLiU" w:hAnsi="Calibri" w:cs="Calibri"/>
                <w:color w:val="000000"/>
                <w:sz w:val="22"/>
                <w:szCs w:val="22"/>
                <w:lang w:val="en-PH" w:eastAsia="en-US"/>
              </w:rPr>
            </w:pPr>
            <w:ins w:id="46366" w:author="Diana Machado" w:date="2019-04-05T18:21:00Z">
              <w:r w:rsidRPr="0081683F">
                <w:rPr>
                  <w:rFonts w:ascii="Calibri" w:eastAsia="PMingLiU" w:hAnsi="Calibri" w:cs="Calibri"/>
                  <w:color w:val="000000"/>
                  <w:sz w:val="22"/>
                  <w:szCs w:val="22"/>
                  <w:lang w:val="en-PH" w:eastAsia="en-US"/>
                </w:rPr>
                <w:t>0.11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67" w:author="Diana Machado" w:date="2019-04-05T18:21:00Z"/>
                <w:rFonts w:ascii="Calibri" w:eastAsia="PMingLiU" w:hAnsi="Calibri" w:cs="Calibri"/>
                <w:color w:val="000000"/>
                <w:sz w:val="22"/>
                <w:szCs w:val="22"/>
                <w:lang w:val="en-PH" w:eastAsia="en-US"/>
              </w:rPr>
            </w:pPr>
            <w:ins w:id="46368"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69" w:author="Diana Machado" w:date="2019-04-05T18:21:00Z"/>
                <w:rFonts w:ascii="Calibri" w:eastAsia="PMingLiU" w:hAnsi="Calibri" w:cs="Calibri"/>
                <w:color w:val="000000"/>
                <w:sz w:val="22"/>
                <w:szCs w:val="22"/>
                <w:lang w:val="en-PH" w:eastAsia="en-US"/>
              </w:rPr>
            </w:pPr>
            <w:ins w:id="46370"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71" w:author="Diana Machado" w:date="2019-04-05T18:21:00Z"/>
                <w:rFonts w:ascii="Calibri" w:eastAsia="PMingLiU" w:hAnsi="Calibri" w:cs="Calibri"/>
                <w:color w:val="000000"/>
                <w:sz w:val="22"/>
                <w:szCs w:val="22"/>
                <w:lang w:val="en-PH" w:eastAsia="en-US"/>
              </w:rPr>
            </w:pPr>
            <w:ins w:id="46372"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637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37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375" w:author="Diana Machado" w:date="2019-04-05T18:21:00Z"/>
                <w:rFonts w:ascii="Calibri" w:eastAsia="PMingLiU" w:hAnsi="Calibri" w:cs="Calibri"/>
                <w:color w:val="000000"/>
                <w:sz w:val="22"/>
                <w:szCs w:val="22"/>
                <w:lang w:val="en-PH" w:eastAsia="en-US"/>
              </w:rPr>
            </w:pPr>
            <w:ins w:id="46376"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77" w:author="Diana Machado" w:date="2019-04-05T18:21:00Z"/>
                <w:rFonts w:ascii="Calibri" w:eastAsia="PMingLiU" w:hAnsi="Calibri" w:cs="Calibri"/>
                <w:color w:val="000000"/>
                <w:sz w:val="22"/>
                <w:szCs w:val="22"/>
                <w:lang w:val="en-PH" w:eastAsia="en-US"/>
              </w:rPr>
            </w:pPr>
            <w:ins w:id="46378" w:author="Diana Machado" w:date="2019-04-05T18:21:00Z">
              <w:r w:rsidRPr="0081683F">
                <w:rPr>
                  <w:rFonts w:ascii="Calibri" w:eastAsia="PMingLiU" w:hAnsi="Calibri" w:cs="Calibri"/>
                  <w:color w:val="000000"/>
                  <w:sz w:val="22"/>
                  <w:szCs w:val="22"/>
                  <w:lang w:val="en-PH" w:eastAsia="en-US"/>
                </w:rPr>
                <w:t>0.69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79" w:author="Diana Machado" w:date="2019-04-05T18:21:00Z"/>
                <w:rFonts w:ascii="Calibri" w:eastAsia="PMingLiU" w:hAnsi="Calibri" w:cs="Calibri"/>
                <w:color w:val="000000"/>
                <w:sz w:val="22"/>
                <w:szCs w:val="22"/>
                <w:lang w:val="en-PH" w:eastAsia="en-US"/>
              </w:rPr>
            </w:pPr>
            <w:ins w:id="46380" w:author="Diana Machado" w:date="2019-04-05T18:21:00Z">
              <w:r w:rsidRPr="0081683F">
                <w:rPr>
                  <w:rFonts w:ascii="Calibri" w:eastAsia="PMingLiU" w:hAnsi="Calibri" w:cs="Calibri"/>
                  <w:color w:val="000000"/>
                  <w:sz w:val="22"/>
                  <w:szCs w:val="22"/>
                  <w:lang w:val="en-PH" w:eastAsia="en-US"/>
                </w:rPr>
                <w:t>0.68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81" w:author="Diana Machado" w:date="2019-04-05T18:21:00Z"/>
                <w:rFonts w:ascii="Calibri" w:eastAsia="PMingLiU" w:hAnsi="Calibri" w:cs="Calibri"/>
                <w:color w:val="000000"/>
                <w:sz w:val="22"/>
                <w:szCs w:val="22"/>
                <w:lang w:val="en-PH" w:eastAsia="en-US"/>
              </w:rPr>
            </w:pPr>
            <w:ins w:id="46382" w:author="Diana Machado" w:date="2019-04-05T18:21:00Z">
              <w:r w:rsidRPr="0081683F">
                <w:rPr>
                  <w:rFonts w:ascii="Calibri" w:eastAsia="PMingLiU" w:hAnsi="Calibri" w:cs="Calibri"/>
                  <w:color w:val="000000"/>
                  <w:sz w:val="22"/>
                  <w:szCs w:val="22"/>
                  <w:lang w:val="en-PH" w:eastAsia="en-US"/>
                </w:rPr>
                <w:t>1.61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83" w:author="Diana Machado" w:date="2019-04-05T18:21:00Z"/>
                <w:rFonts w:ascii="Calibri" w:eastAsia="PMingLiU" w:hAnsi="Calibri" w:cs="Calibri"/>
                <w:color w:val="000000"/>
                <w:sz w:val="22"/>
                <w:szCs w:val="22"/>
                <w:lang w:val="en-PH" w:eastAsia="en-US"/>
              </w:rPr>
            </w:pPr>
            <w:ins w:id="46384" w:author="Diana Machado" w:date="2019-04-05T18:21:00Z">
              <w:r w:rsidRPr="0081683F">
                <w:rPr>
                  <w:rFonts w:ascii="Calibri" w:eastAsia="PMingLiU" w:hAnsi="Calibri" w:cs="Calibri"/>
                  <w:color w:val="000000"/>
                  <w:sz w:val="22"/>
                  <w:szCs w:val="22"/>
                  <w:lang w:val="en-PH" w:eastAsia="en-US"/>
                </w:rPr>
                <w:t>0.14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85" w:author="Diana Machado" w:date="2019-04-05T18:21:00Z"/>
                <w:rFonts w:ascii="Calibri" w:eastAsia="PMingLiU" w:hAnsi="Calibri" w:cs="Calibri"/>
                <w:color w:val="000000"/>
                <w:sz w:val="22"/>
                <w:szCs w:val="22"/>
                <w:lang w:val="en-PH" w:eastAsia="en-US"/>
              </w:rPr>
            </w:pPr>
            <w:ins w:id="46386" w:author="Diana Machado" w:date="2019-04-05T18:21:00Z">
              <w:r w:rsidRPr="0081683F">
                <w:rPr>
                  <w:rFonts w:ascii="Calibri" w:eastAsia="PMingLiU" w:hAnsi="Calibri" w:cs="Calibri"/>
                  <w:color w:val="000000"/>
                  <w:sz w:val="22"/>
                  <w:szCs w:val="22"/>
                  <w:lang w:val="en-PH" w:eastAsia="en-US"/>
                </w:rPr>
                <w:t>0.13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87" w:author="Diana Machado" w:date="2019-04-05T18:21:00Z"/>
                <w:rFonts w:ascii="Calibri" w:eastAsia="PMingLiU" w:hAnsi="Calibri" w:cs="Calibri"/>
                <w:color w:val="000000"/>
                <w:sz w:val="22"/>
                <w:szCs w:val="22"/>
                <w:lang w:val="en-PH" w:eastAsia="en-US"/>
              </w:rPr>
            </w:pPr>
            <w:ins w:id="46388"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89" w:author="Diana Machado" w:date="2019-04-05T18:21:00Z"/>
                <w:rFonts w:ascii="Calibri" w:eastAsia="PMingLiU" w:hAnsi="Calibri" w:cs="Calibri"/>
                <w:color w:val="000000"/>
                <w:sz w:val="22"/>
                <w:szCs w:val="22"/>
                <w:lang w:val="en-PH" w:eastAsia="en-US"/>
              </w:rPr>
            </w:pPr>
            <w:ins w:id="46390"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91" w:author="Diana Machado" w:date="2019-04-05T18:21:00Z"/>
                <w:rFonts w:ascii="Calibri" w:eastAsia="PMingLiU" w:hAnsi="Calibri" w:cs="Calibri"/>
                <w:color w:val="000000"/>
                <w:sz w:val="22"/>
                <w:szCs w:val="22"/>
                <w:lang w:val="en-PH" w:eastAsia="en-US"/>
              </w:rPr>
            </w:pPr>
            <w:ins w:id="46392"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639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39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395" w:author="Diana Machado" w:date="2019-04-05T18:21:00Z"/>
                <w:rFonts w:ascii="Calibri" w:eastAsia="PMingLiU" w:hAnsi="Calibri" w:cs="Calibri"/>
                <w:color w:val="000000"/>
                <w:sz w:val="22"/>
                <w:szCs w:val="22"/>
                <w:lang w:val="en-PH" w:eastAsia="en-US"/>
              </w:rPr>
            </w:pPr>
            <w:ins w:id="46396"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97" w:author="Diana Machado" w:date="2019-04-05T18:21:00Z"/>
                <w:rFonts w:ascii="Calibri" w:eastAsia="PMingLiU" w:hAnsi="Calibri" w:cs="Calibri"/>
                <w:color w:val="000000"/>
                <w:sz w:val="22"/>
                <w:szCs w:val="22"/>
                <w:lang w:val="en-PH" w:eastAsia="en-US"/>
              </w:rPr>
            </w:pPr>
            <w:ins w:id="46398" w:author="Diana Machado" w:date="2019-04-05T18:21:00Z">
              <w:r w:rsidRPr="0081683F">
                <w:rPr>
                  <w:rFonts w:ascii="Calibri" w:eastAsia="PMingLiU" w:hAnsi="Calibri" w:cs="Calibri"/>
                  <w:color w:val="000000"/>
                  <w:sz w:val="22"/>
                  <w:szCs w:val="22"/>
                  <w:lang w:val="en-PH" w:eastAsia="en-US"/>
                </w:rPr>
                <w:t>0.72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99" w:author="Diana Machado" w:date="2019-04-05T18:21:00Z"/>
                <w:rFonts w:ascii="Calibri" w:eastAsia="PMingLiU" w:hAnsi="Calibri" w:cs="Calibri"/>
                <w:color w:val="000000"/>
                <w:sz w:val="22"/>
                <w:szCs w:val="22"/>
                <w:lang w:val="en-PH" w:eastAsia="en-US"/>
              </w:rPr>
            </w:pPr>
            <w:ins w:id="46400" w:author="Diana Machado" w:date="2019-04-05T18:21:00Z">
              <w:r w:rsidRPr="0081683F">
                <w:rPr>
                  <w:rFonts w:ascii="Calibri" w:eastAsia="PMingLiU" w:hAnsi="Calibri" w:cs="Calibri"/>
                  <w:color w:val="000000"/>
                  <w:sz w:val="22"/>
                  <w:szCs w:val="22"/>
                  <w:lang w:val="en-PH" w:eastAsia="en-US"/>
                </w:rPr>
                <w:t>0.70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01" w:author="Diana Machado" w:date="2019-04-05T18:21:00Z"/>
                <w:rFonts w:ascii="Calibri" w:eastAsia="PMingLiU" w:hAnsi="Calibri" w:cs="Calibri"/>
                <w:color w:val="000000"/>
                <w:sz w:val="22"/>
                <w:szCs w:val="22"/>
                <w:lang w:val="en-PH" w:eastAsia="en-US"/>
              </w:rPr>
            </w:pPr>
            <w:ins w:id="46402" w:author="Diana Machado" w:date="2019-04-05T18:21:00Z">
              <w:r w:rsidRPr="0081683F">
                <w:rPr>
                  <w:rFonts w:ascii="Calibri" w:eastAsia="PMingLiU" w:hAnsi="Calibri" w:cs="Calibri"/>
                  <w:color w:val="000000"/>
                  <w:sz w:val="22"/>
                  <w:szCs w:val="22"/>
                  <w:lang w:val="en-PH" w:eastAsia="en-US"/>
                </w:rPr>
                <w:t>1.891</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403" w:author="Diana Machado" w:date="2019-04-05T18:21:00Z"/>
                <w:rFonts w:ascii="Calibri" w:eastAsia="PMingLiU" w:hAnsi="Calibri" w:cs="Calibri"/>
                <w:color w:val="000000"/>
                <w:sz w:val="22"/>
                <w:szCs w:val="22"/>
                <w:lang w:val="en-PH" w:eastAsia="en-US"/>
              </w:rPr>
            </w:pPr>
            <w:ins w:id="46404" w:author="Diana Machado" w:date="2019-04-05T18:21:00Z">
              <w:r w:rsidRPr="0081683F">
                <w:rPr>
                  <w:rFonts w:ascii="Calibri" w:eastAsia="PMingLiU" w:hAnsi="Calibri" w:cs="Calibri"/>
                  <w:color w:val="000000"/>
                  <w:sz w:val="22"/>
                  <w:szCs w:val="22"/>
                  <w:lang w:val="en-PH" w:eastAsia="en-US"/>
                </w:rPr>
                <w:t>0.159</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405" w:author="Diana Machado" w:date="2019-04-05T18:21:00Z"/>
                <w:rFonts w:ascii="Calibri" w:eastAsia="PMingLiU" w:hAnsi="Calibri" w:cs="Calibri"/>
                <w:color w:val="000000"/>
                <w:sz w:val="22"/>
                <w:szCs w:val="22"/>
                <w:lang w:val="en-PH" w:eastAsia="en-US"/>
              </w:rPr>
            </w:pPr>
            <w:ins w:id="46406" w:author="Diana Machado" w:date="2019-04-05T18:21:00Z">
              <w:r w:rsidRPr="0081683F">
                <w:rPr>
                  <w:rFonts w:ascii="Calibri" w:eastAsia="PMingLiU" w:hAnsi="Calibri" w:cs="Calibri"/>
                  <w:color w:val="000000"/>
                  <w:sz w:val="22"/>
                  <w:szCs w:val="22"/>
                  <w:lang w:val="en-PH" w:eastAsia="en-US"/>
                </w:rPr>
                <w:t>0.15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07" w:author="Diana Machado" w:date="2019-04-05T18:21:00Z"/>
                <w:rFonts w:ascii="Calibri" w:eastAsia="PMingLiU" w:hAnsi="Calibri" w:cs="Calibri"/>
                <w:color w:val="000000"/>
                <w:sz w:val="22"/>
                <w:szCs w:val="22"/>
                <w:lang w:val="en-PH" w:eastAsia="en-US"/>
              </w:rPr>
            </w:pPr>
            <w:ins w:id="46408"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09" w:author="Diana Machado" w:date="2019-04-05T18:21:00Z"/>
                <w:rFonts w:ascii="Calibri" w:eastAsia="PMingLiU" w:hAnsi="Calibri" w:cs="Calibri"/>
                <w:color w:val="000000"/>
                <w:sz w:val="22"/>
                <w:szCs w:val="22"/>
                <w:lang w:val="en-PH" w:eastAsia="en-US"/>
              </w:rPr>
            </w:pPr>
            <w:ins w:id="46410"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11" w:author="Diana Machado" w:date="2019-04-05T18:21:00Z"/>
                <w:rFonts w:ascii="Calibri" w:eastAsia="PMingLiU" w:hAnsi="Calibri" w:cs="Calibri"/>
                <w:color w:val="000000"/>
                <w:sz w:val="22"/>
                <w:szCs w:val="22"/>
                <w:lang w:val="en-PH" w:eastAsia="en-US"/>
              </w:rPr>
            </w:pPr>
            <w:ins w:id="46412"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6413"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41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415"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16"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17"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18"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1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2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21"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2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23"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42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425" w:author="Diana Machado" w:date="2019-04-05T18:21:00Z"/>
                <w:rFonts w:ascii="Calibri" w:eastAsia="PMingLiU" w:hAnsi="Calibri" w:cs="Calibri"/>
                <w:color w:val="000000"/>
                <w:sz w:val="22"/>
                <w:szCs w:val="22"/>
                <w:lang w:val="en-PH" w:eastAsia="en-US"/>
              </w:rPr>
            </w:pPr>
            <w:ins w:id="46426" w:author="Diana Machado" w:date="2019-04-05T18:21:00Z">
              <w:r w:rsidRPr="0081683F">
                <w:rPr>
                  <w:rFonts w:ascii="Calibri" w:eastAsia="PMingLiU" w:hAnsi="Calibri" w:cs="Calibri"/>
                  <w:color w:val="000000"/>
                  <w:sz w:val="22"/>
                  <w:szCs w:val="22"/>
                  <w:lang w:val="en-PH" w:eastAsia="en-US"/>
                </w:rPr>
                <w:t>Manate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427" w:author="Diana Machado" w:date="2019-04-05T18:21:00Z"/>
                <w:rFonts w:ascii="Calibri" w:eastAsia="PMingLiU" w:hAnsi="Calibri" w:cs="Calibri"/>
                <w:color w:val="000000"/>
                <w:sz w:val="22"/>
                <w:szCs w:val="22"/>
                <w:lang w:val="en-PH" w:eastAsia="en-US"/>
              </w:rPr>
            </w:pPr>
            <w:ins w:id="46428"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429" w:author="Diana Machado" w:date="2019-04-05T18:21:00Z"/>
                <w:rFonts w:ascii="Calibri" w:eastAsia="PMingLiU" w:hAnsi="Calibri" w:cs="Calibri"/>
                <w:color w:val="000000"/>
                <w:sz w:val="22"/>
                <w:szCs w:val="22"/>
                <w:lang w:val="en-PH" w:eastAsia="en-US"/>
              </w:rPr>
            </w:pPr>
            <w:ins w:id="46430" w:author="Diana Machado" w:date="2019-04-05T18:21:00Z">
              <w:r w:rsidRPr="0081683F">
                <w:rPr>
                  <w:rFonts w:ascii="Calibri" w:eastAsia="PMingLiU" w:hAnsi="Calibri" w:cs="Calibri"/>
                  <w:color w:val="000000"/>
                  <w:sz w:val="22"/>
                  <w:szCs w:val="22"/>
                  <w:lang w:val="en-PH" w:eastAsia="en-US"/>
                </w:rPr>
                <w:t>2.56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31" w:author="Diana Machado" w:date="2019-04-05T18:21:00Z"/>
                <w:rFonts w:ascii="Calibri" w:eastAsia="PMingLiU" w:hAnsi="Calibri" w:cs="Calibri"/>
                <w:color w:val="000000"/>
                <w:sz w:val="22"/>
                <w:szCs w:val="22"/>
                <w:lang w:val="en-PH" w:eastAsia="en-US"/>
              </w:rPr>
            </w:pPr>
            <w:ins w:id="46432" w:author="Diana Machado" w:date="2019-04-05T18:21:00Z">
              <w:r w:rsidRPr="0081683F">
                <w:rPr>
                  <w:rFonts w:ascii="Calibri" w:eastAsia="PMingLiU" w:hAnsi="Calibri" w:cs="Calibri"/>
                  <w:color w:val="000000"/>
                  <w:sz w:val="22"/>
                  <w:szCs w:val="22"/>
                  <w:lang w:val="en-PH" w:eastAsia="en-US"/>
                </w:rPr>
                <w:t>2.169</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433" w:author="Diana Machado" w:date="2019-04-05T18:21:00Z"/>
                <w:rFonts w:ascii="Calibri" w:eastAsia="PMingLiU" w:hAnsi="Calibri" w:cs="Calibri"/>
                <w:color w:val="000000"/>
                <w:sz w:val="22"/>
                <w:szCs w:val="22"/>
                <w:lang w:val="en-PH" w:eastAsia="en-US"/>
              </w:rPr>
            </w:pPr>
            <w:ins w:id="46434" w:author="Diana Machado" w:date="2019-04-05T18:21:00Z">
              <w:r w:rsidRPr="0081683F">
                <w:rPr>
                  <w:rFonts w:ascii="Calibri" w:eastAsia="PMingLiU" w:hAnsi="Calibri" w:cs="Calibri"/>
                  <w:color w:val="000000"/>
                  <w:sz w:val="22"/>
                  <w:szCs w:val="22"/>
                  <w:lang w:val="en-PH" w:eastAsia="en-US"/>
                </w:rPr>
                <w:t>1.817</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435" w:author="Diana Machado" w:date="2019-04-05T18:21:00Z"/>
                <w:rFonts w:ascii="Calibri" w:eastAsia="PMingLiU" w:hAnsi="Calibri" w:cs="Calibri"/>
                <w:color w:val="000000"/>
                <w:sz w:val="22"/>
                <w:szCs w:val="22"/>
                <w:lang w:val="en-PH" w:eastAsia="en-US"/>
              </w:rPr>
            </w:pPr>
            <w:ins w:id="46436" w:author="Diana Machado" w:date="2019-04-05T18:21:00Z">
              <w:r w:rsidRPr="0081683F">
                <w:rPr>
                  <w:rFonts w:ascii="Calibri" w:eastAsia="PMingLiU" w:hAnsi="Calibri" w:cs="Calibri"/>
                  <w:color w:val="000000"/>
                  <w:sz w:val="22"/>
                  <w:szCs w:val="22"/>
                  <w:lang w:val="en-PH" w:eastAsia="en-US"/>
                </w:rPr>
                <w:t>0.37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437" w:author="Diana Machado" w:date="2019-04-05T18:21:00Z"/>
                <w:rFonts w:ascii="Calibri" w:eastAsia="PMingLiU" w:hAnsi="Calibri" w:cs="Calibri"/>
                <w:color w:val="000000"/>
                <w:sz w:val="22"/>
                <w:szCs w:val="22"/>
                <w:lang w:val="en-PH" w:eastAsia="en-US"/>
              </w:rPr>
            </w:pPr>
            <w:ins w:id="46438" w:author="Diana Machado" w:date="2019-04-05T18:21:00Z">
              <w:r w:rsidRPr="0081683F">
                <w:rPr>
                  <w:rFonts w:ascii="Calibri" w:eastAsia="PMingLiU" w:hAnsi="Calibri" w:cs="Calibri"/>
                  <w:color w:val="000000"/>
                  <w:sz w:val="22"/>
                  <w:szCs w:val="22"/>
                  <w:lang w:val="en-PH" w:eastAsia="en-US"/>
                </w:rPr>
                <w:t>0.380</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439" w:author="Diana Machado" w:date="2019-04-05T18:21:00Z"/>
                <w:rFonts w:ascii="Calibri" w:eastAsia="PMingLiU" w:hAnsi="Calibri" w:cs="Calibri"/>
                <w:color w:val="000000"/>
                <w:sz w:val="22"/>
                <w:szCs w:val="22"/>
                <w:lang w:val="en-PH" w:eastAsia="en-US"/>
              </w:rPr>
            </w:pPr>
            <w:ins w:id="46440" w:author="Diana Machado" w:date="2019-04-05T18:21:00Z">
              <w:r w:rsidRPr="0081683F">
                <w:rPr>
                  <w:rFonts w:ascii="Calibri" w:eastAsia="PMingLiU" w:hAnsi="Calibri" w:cs="Calibri"/>
                  <w:color w:val="000000"/>
                  <w:sz w:val="22"/>
                  <w:szCs w:val="22"/>
                  <w:lang w:val="en-PH" w:eastAsia="en-US"/>
                </w:rPr>
                <w:t>0.48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441" w:author="Diana Machado" w:date="2019-04-05T18:21:00Z"/>
                <w:rFonts w:ascii="Calibri" w:eastAsia="PMingLiU" w:hAnsi="Calibri" w:cs="Calibri"/>
                <w:color w:val="000000"/>
                <w:sz w:val="22"/>
                <w:szCs w:val="22"/>
                <w:lang w:val="en-PH" w:eastAsia="en-US"/>
              </w:rPr>
            </w:pPr>
            <w:ins w:id="46442" w:author="Diana Machado" w:date="2019-04-05T18:21:00Z">
              <w:r w:rsidRPr="0081683F">
                <w:rPr>
                  <w:rFonts w:ascii="Calibri" w:eastAsia="PMingLiU" w:hAnsi="Calibri" w:cs="Calibri"/>
                  <w:color w:val="000000"/>
                  <w:sz w:val="22"/>
                  <w:szCs w:val="22"/>
                  <w:lang w:val="en-PH" w:eastAsia="en-US"/>
                </w:rPr>
                <w:t>0.51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43" w:author="Diana Machado" w:date="2019-04-05T18:21:00Z"/>
                <w:rFonts w:ascii="Calibri" w:eastAsia="PMingLiU" w:hAnsi="Calibri" w:cs="Calibri"/>
                <w:color w:val="000000"/>
                <w:sz w:val="22"/>
                <w:szCs w:val="22"/>
                <w:lang w:val="en-PH" w:eastAsia="en-US"/>
              </w:rPr>
            </w:pPr>
            <w:ins w:id="46444" w:author="Diana Machado" w:date="2019-04-05T18:21:00Z">
              <w:r w:rsidRPr="0081683F">
                <w:rPr>
                  <w:rFonts w:ascii="Calibri" w:eastAsia="PMingLiU" w:hAnsi="Calibri" w:cs="Calibri"/>
                  <w:color w:val="000000"/>
                  <w:sz w:val="22"/>
                  <w:szCs w:val="22"/>
                  <w:lang w:val="en-PH" w:eastAsia="en-US"/>
                </w:rPr>
                <w:t>3.283</w:t>
              </w:r>
            </w:ins>
          </w:p>
        </w:tc>
      </w:tr>
      <w:tr w:rsidR="002348ED" w:rsidRPr="0081683F" w:rsidTr="00787B33">
        <w:trPr>
          <w:trHeight w:val="286"/>
          <w:ins w:id="4644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44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447" w:author="Diana Machado" w:date="2019-04-05T18:21:00Z"/>
                <w:rFonts w:ascii="Calibri" w:eastAsia="PMingLiU" w:hAnsi="Calibri" w:cs="Calibri"/>
                <w:color w:val="000000"/>
                <w:sz w:val="22"/>
                <w:szCs w:val="22"/>
                <w:lang w:val="en-PH" w:eastAsia="en-US"/>
              </w:rPr>
            </w:pPr>
            <w:ins w:id="46448"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49" w:author="Diana Machado" w:date="2019-04-05T18:21:00Z"/>
                <w:rFonts w:ascii="Calibri" w:eastAsia="PMingLiU" w:hAnsi="Calibri" w:cs="Calibri"/>
                <w:color w:val="000000"/>
                <w:sz w:val="22"/>
                <w:szCs w:val="22"/>
                <w:lang w:val="en-PH" w:eastAsia="en-US"/>
              </w:rPr>
            </w:pPr>
            <w:ins w:id="46450" w:author="Diana Machado" w:date="2019-04-05T18:21:00Z">
              <w:r w:rsidRPr="0081683F">
                <w:rPr>
                  <w:rFonts w:ascii="Calibri" w:eastAsia="PMingLiU" w:hAnsi="Calibri" w:cs="Calibri"/>
                  <w:color w:val="000000"/>
                  <w:sz w:val="22"/>
                  <w:szCs w:val="22"/>
                  <w:lang w:val="en-PH" w:eastAsia="en-US"/>
                </w:rPr>
                <w:t>3.77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51" w:author="Diana Machado" w:date="2019-04-05T18:21:00Z"/>
                <w:rFonts w:ascii="Calibri" w:eastAsia="PMingLiU" w:hAnsi="Calibri" w:cs="Calibri"/>
                <w:color w:val="000000"/>
                <w:sz w:val="22"/>
                <w:szCs w:val="22"/>
                <w:lang w:val="en-PH" w:eastAsia="en-US"/>
              </w:rPr>
            </w:pPr>
            <w:ins w:id="46452" w:author="Diana Machado" w:date="2019-04-05T18:21:00Z">
              <w:r w:rsidRPr="0081683F">
                <w:rPr>
                  <w:rFonts w:ascii="Calibri" w:eastAsia="PMingLiU" w:hAnsi="Calibri" w:cs="Calibri"/>
                  <w:color w:val="000000"/>
                  <w:sz w:val="22"/>
                  <w:szCs w:val="22"/>
                  <w:lang w:val="en-PH" w:eastAsia="en-US"/>
                </w:rPr>
                <w:t>3.10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53" w:author="Diana Machado" w:date="2019-04-05T18:21:00Z"/>
                <w:rFonts w:ascii="Calibri" w:eastAsia="PMingLiU" w:hAnsi="Calibri" w:cs="Calibri"/>
                <w:color w:val="000000"/>
                <w:sz w:val="22"/>
                <w:szCs w:val="22"/>
                <w:lang w:val="en-PH" w:eastAsia="en-US"/>
              </w:rPr>
            </w:pPr>
            <w:ins w:id="46454" w:author="Diana Machado" w:date="2019-04-05T18:21:00Z">
              <w:r w:rsidRPr="0081683F">
                <w:rPr>
                  <w:rFonts w:ascii="Calibri" w:eastAsia="PMingLiU" w:hAnsi="Calibri" w:cs="Calibri"/>
                  <w:color w:val="000000"/>
                  <w:sz w:val="22"/>
                  <w:szCs w:val="22"/>
                  <w:lang w:val="en-PH" w:eastAsia="en-US"/>
                </w:rPr>
                <w:t>10.063</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455" w:author="Diana Machado" w:date="2019-04-05T18:21:00Z"/>
                <w:rFonts w:ascii="Calibri" w:eastAsia="PMingLiU" w:hAnsi="Calibri" w:cs="Calibri"/>
                <w:color w:val="000000"/>
                <w:sz w:val="22"/>
                <w:szCs w:val="22"/>
                <w:lang w:val="en-PH" w:eastAsia="en-US"/>
              </w:rPr>
            </w:pPr>
            <w:ins w:id="46456" w:author="Diana Machado" w:date="2019-04-05T18:21:00Z">
              <w:r w:rsidRPr="0081683F">
                <w:rPr>
                  <w:rFonts w:ascii="Calibri" w:eastAsia="PMingLiU" w:hAnsi="Calibri" w:cs="Calibri"/>
                  <w:color w:val="000000"/>
                  <w:sz w:val="22"/>
                  <w:szCs w:val="22"/>
                  <w:lang w:val="en-PH" w:eastAsia="en-US"/>
                </w:rPr>
                <w:t>0.498</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457" w:author="Diana Machado" w:date="2019-04-05T18:21:00Z"/>
                <w:rFonts w:ascii="Calibri" w:eastAsia="PMingLiU" w:hAnsi="Calibri" w:cs="Calibri"/>
                <w:color w:val="000000"/>
                <w:sz w:val="22"/>
                <w:szCs w:val="22"/>
                <w:lang w:val="en-PH" w:eastAsia="en-US"/>
              </w:rPr>
            </w:pPr>
            <w:ins w:id="46458" w:author="Diana Machado" w:date="2019-04-05T18:21:00Z">
              <w:r w:rsidRPr="0081683F">
                <w:rPr>
                  <w:rFonts w:ascii="Calibri" w:eastAsia="PMingLiU" w:hAnsi="Calibri" w:cs="Calibri"/>
                  <w:color w:val="000000"/>
                  <w:sz w:val="22"/>
                  <w:szCs w:val="22"/>
                  <w:lang w:val="en-PH" w:eastAsia="en-US"/>
                </w:rPr>
                <w:t>0.521</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459" w:author="Diana Machado" w:date="2019-04-05T18:21:00Z"/>
                <w:rFonts w:ascii="Calibri" w:eastAsia="PMingLiU" w:hAnsi="Calibri" w:cs="Calibri"/>
                <w:color w:val="000000"/>
                <w:sz w:val="22"/>
                <w:szCs w:val="22"/>
                <w:lang w:val="en-PH" w:eastAsia="en-US"/>
              </w:rPr>
            </w:pPr>
            <w:ins w:id="46460" w:author="Diana Machado" w:date="2019-04-05T18:21:00Z">
              <w:r w:rsidRPr="0081683F">
                <w:rPr>
                  <w:rFonts w:ascii="Calibri" w:eastAsia="PMingLiU" w:hAnsi="Calibri" w:cs="Calibri"/>
                  <w:color w:val="000000"/>
                  <w:sz w:val="22"/>
                  <w:szCs w:val="22"/>
                  <w:lang w:val="en-PH" w:eastAsia="en-US"/>
                </w:rPr>
                <w:t>1.20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461" w:author="Diana Machado" w:date="2019-04-05T18:21:00Z"/>
                <w:rFonts w:ascii="Calibri" w:eastAsia="PMingLiU" w:hAnsi="Calibri" w:cs="Calibri"/>
                <w:color w:val="000000"/>
                <w:sz w:val="22"/>
                <w:szCs w:val="22"/>
                <w:lang w:val="en-PH" w:eastAsia="en-US"/>
              </w:rPr>
            </w:pPr>
            <w:ins w:id="46462" w:author="Diana Machado" w:date="2019-04-05T18:21:00Z">
              <w:r w:rsidRPr="0081683F">
                <w:rPr>
                  <w:rFonts w:ascii="Calibri" w:eastAsia="PMingLiU" w:hAnsi="Calibri" w:cs="Calibri"/>
                  <w:color w:val="000000"/>
                  <w:sz w:val="22"/>
                  <w:szCs w:val="22"/>
                  <w:lang w:val="en-PH" w:eastAsia="en-US"/>
                </w:rPr>
                <w:t>1.30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63" w:author="Diana Machado" w:date="2019-04-05T18:21:00Z"/>
                <w:rFonts w:ascii="Calibri" w:eastAsia="PMingLiU" w:hAnsi="Calibri" w:cs="Calibri"/>
                <w:color w:val="000000"/>
                <w:sz w:val="22"/>
                <w:szCs w:val="22"/>
                <w:lang w:val="en-PH" w:eastAsia="en-US"/>
              </w:rPr>
            </w:pPr>
            <w:ins w:id="46464" w:author="Diana Machado" w:date="2019-04-05T18:21:00Z">
              <w:r w:rsidRPr="0081683F">
                <w:rPr>
                  <w:rFonts w:ascii="Calibri" w:eastAsia="PMingLiU" w:hAnsi="Calibri" w:cs="Calibri"/>
                  <w:color w:val="000000"/>
                  <w:sz w:val="22"/>
                  <w:szCs w:val="22"/>
                  <w:lang w:val="en-PH" w:eastAsia="en-US"/>
                </w:rPr>
                <w:t>6.225</w:t>
              </w:r>
            </w:ins>
          </w:p>
        </w:tc>
      </w:tr>
      <w:tr w:rsidR="002348ED" w:rsidRPr="0081683F" w:rsidTr="00787B33">
        <w:trPr>
          <w:trHeight w:val="286"/>
          <w:ins w:id="4646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46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467" w:author="Diana Machado" w:date="2019-04-05T18:21:00Z"/>
                <w:rFonts w:ascii="Calibri" w:eastAsia="PMingLiU" w:hAnsi="Calibri" w:cs="Calibri"/>
                <w:color w:val="000000"/>
                <w:sz w:val="22"/>
                <w:szCs w:val="22"/>
                <w:lang w:val="en-PH" w:eastAsia="en-US"/>
              </w:rPr>
            </w:pPr>
            <w:ins w:id="46468"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69" w:author="Diana Machado" w:date="2019-04-05T18:21:00Z"/>
                <w:rFonts w:ascii="Calibri" w:eastAsia="PMingLiU" w:hAnsi="Calibri" w:cs="Calibri"/>
                <w:color w:val="000000"/>
                <w:sz w:val="22"/>
                <w:szCs w:val="22"/>
                <w:lang w:val="en-PH" w:eastAsia="en-US"/>
              </w:rPr>
            </w:pPr>
            <w:ins w:id="46470" w:author="Diana Machado" w:date="2019-04-05T18:21:00Z">
              <w:r w:rsidRPr="0081683F">
                <w:rPr>
                  <w:rFonts w:ascii="Calibri" w:eastAsia="PMingLiU" w:hAnsi="Calibri" w:cs="Calibri"/>
                  <w:color w:val="000000"/>
                  <w:sz w:val="22"/>
                  <w:szCs w:val="22"/>
                  <w:lang w:val="en-PH" w:eastAsia="en-US"/>
                </w:rPr>
                <w:t>9.67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71" w:author="Diana Machado" w:date="2019-04-05T18:21:00Z"/>
                <w:rFonts w:ascii="Calibri" w:eastAsia="PMingLiU" w:hAnsi="Calibri" w:cs="Calibri"/>
                <w:color w:val="000000"/>
                <w:sz w:val="22"/>
                <w:szCs w:val="22"/>
                <w:lang w:val="en-PH" w:eastAsia="en-US"/>
              </w:rPr>
            </w:pPr>
            <w:ins w:id="46472" w:author="Diana Machado" w:date="2019-04-05T18:21:00Z">
              <w:r w:rsidRPr="0081683F">
                <w:rPr>
                  <w:rFonts w:ascii="Calibri" w:eastAsia="PMingLiU" w:hAnsi="Calibri" w:cs="Calibri"/>
                  <w:color w:val="000000"/>
                  <w:sz w:val="22"/>
                  <w:szCs w:val="22"/>
                  <w:lang w:val="en-PH" w:eastAsia="en-US"/>
                </w:rPr>
                <w:t>8.38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73" w:author="Diana Machado" w:date="2019-04-05T18:21:00Z"/>
                <w:rFonts w:ascii="Calibri" w:eastAsia="PMingLiU" w:hAnsi="Calibri" w:cs="Calibri"/>
                <w:color w:val="000000"/>
                <w:sz w:val="22"/>
                <w:szCs w:val="22"/>
                <w:lang w:val="en-PH" w:eastAsia="en-US"/>
              </w:rPr>
            </w:pPr>
            <w:ins w:id="46474" w:author="Diana Machado" w:date="2019-04-05T18:21:00Z">
              <w:r w:rsidRPr="0081683F">
                <w:rPr>
                  <w:rFonts w:ascii="Calibri" w:eastAsia="PMingLiU" w:hAnsi="Calibri" w:cs="Calibri"/>
                  <w:color w:val="000000"/>
                  <w:sz w:val="22"/>
                  <w:szCs w:val="22"/>
                  <w:lang w:val="en-PH" w:eastAsia="en-US"/>
                </w:rPr>
                <w:t>34.32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75" w:author="Diana Machado" w:date="2019-04-05T18:21:00Z"/>
                <w:rFonts w:ascii="Calibri" w:eastAsia="PMingLiU" w:hAnsi="Calibri" w:cs="Calibri"/>
                <w:color w:val="000000"/>
                <w:sz w:val="22"/>
                <w:szCs w:val="22"/>
                <w:lang w:val="en-PH" w:eastAsia="en-US"/>
              </w:rPr>
            </w:pPr>
            <w:ins w:id="46476" w:author="Diana Machado" w:date="2019-04-05T18:21:00Z">
              <w:r w:rsidRPr="0081683F">
                <w:rPr>
                  <w:rFonts w:ascii="Calibri" w:eastAsia="PMingLiU" w:hAnsi="Calibri" w:cs="Calibri"/>
                  <w:color w:val="000000"/>
                  <w:sz w:val="22"/>
                  <w:szCs w:val="22"/>
                  <w:lang w:val="en-PH" w:eastAsia="en-US"/>
                </w:rPr>
                <w:t>1.69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77" w:author="Diana Machado" w:date="2019-04-05T18:21:00Z"/>
                <w:rFonts w:ascii="Calibri" w:eastAsia="PMingLiU" w:hAnsi="Calibri" w:cs="Calibri"/>
                <w:color w:val="000000"/>
                <w:sz w:val="22"/>
                <w:szCs w:val="22"/>
                <w:lang w:val="en-PH" w:eastAsia="en-US"/>
              </w:rPr>
            </w:pPr>
            <w:ins w:id="46478" w:author="Diana Machado" w:date="2019-04-05T18:21:00Z">
              <w:r w:rsidRPr="0081683F">
                <w:rPr>
                  <w:rFonts w:ascii="Calibri" w:eastAsia="PMingLiU" w:hAnsi="Calibri" w:cs="Calibri"/>
                  <w:color w:val="000000"/>
                  <w:sz w:val="22"/>
                  <w:szCs w:val="22"/>
                  <w:lang w:val="en-PH" w:eastAsia="en-US"/>
                </w:rPr>
                <w:t>1.58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79" w:author="Diana Machado" w:date="2019-04-05T18:21:00Z"/>
                <w:rFonts w:ascii="Calibri" w:eastAsia="PMingLiU" w:hAnsi="Calibri" w:cs="Calibri"/>
                <w:color w:val="000000"/>
                <w:sz w:val="22"/>
                <w:szCs w:val="22"/>
                <w:lang w:val="en-PH" w:eastAsia="en-US"/>
              </w:rPr>
            </w:pPr>
            <w:ins w:id="46480" w:author="Diana Machado" w:date="2019-04-05T18:21:00Z">
              <w:r w:rsidRPr="0081683F">
                <w:rPr>
                  <w:rFonts w:ascii="Calibri" w:eastAsia="PMingLiU" w:hAnsi="Calibri" w:cs="Calibri"/>
                  <w:color w:val="000000"/>
                  <w:sz w:val="22"/>
                  <w:szCs w:val="22"/>
                  <w:lang w:val="en-PH" w:eastAsia="en-US"/>
                </w:rPr>
                <w:t>2.89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81" w:author="Diana Machado" w:date="2019-04-05T18:21:00Z"/>
                <w:rFonts w:ascii="Calibri" w:eastAsia="PMingLiU" w:hAnsi="Calibri" w:cs="Calibri"/>
                <w:color w:val="000000"/>
                <w:sz w:val="22"/>
                <w:szCs w:val="22"/>
                <w:lang w:val="en-PH" w:eastAsia="en-US"/>
              </w:rPr>
            </w:pPr>
            <w:ins w:id="46482" w:author="Diana Machado" w:date="2019-04-05T18:21:00Z">
              <w:r w:rsidRPr="0081683F">
                <w:rPr>
                  <w:rFonts w:ascii="Calibri" w:eastAsia="PMingLiU" w:hAnsi="Calibri" w:cs="Calibri"/>
                  <w:color w:val="000000"/>
                  <w:sz w:val="22"/>
                  <w:szCs w:val="22"/>
                  <w:lang w:val="en-PH" w:eastAsia="en-US"/>
                </w:rPr>
                <w:t>2.68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83" w:author="Diana Machado" w:date="2019-04-05T18:21:00Z"/>
                <w:rFonts w:ascii="Calibri" w:eastAsia="PMingLiU" w:hAnsi="Calibri" w:cs="Calibri"/>
                <w:color w:val="000000"/>
                <w:sz w:val="22"/>
                <w:szCs w:val="22"/>
                <w:lang w:val="en-PH" w:eastAsia="en-US"/>
              </w:rPr>
            </w:pPr>
            <w:ins w:id="46484" w:author="Diana Machado" w:date="2019-04-05T18:21:00Z">
              <w:r w:rsidRPr="0081683F">
                <w:rPr>
                  <w:rFonts w:ascii="Calibri" w:eastAsia="PMingLiU" w:hAnsi="Calibri" w:cs="Calibri"/>
                  <w:color w:val="000000"/>
                  <w:sz w:val="22"/>
                  <w:szCs w:val="22"/>
                  <w:lang w:val="en-PH" w:eastAsia="en-US"/>
                </w:rPr>
                <w:t>19.023</w:t>
              </w:r>
            </w:ins>
          </w:p>
        </w:tc>
      </w:tr>
      <w:tr w:rsidR="002348ED" w:rsidRPr="0081683F" w:rsidTr="00787B33">
        <w:trPr>
          <w:trHeight w:val="286"/>
          <w:ins w:id="46485"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48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487"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88"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89"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90"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9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9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93"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9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95"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49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497" w:author="Diana Machado" w:date="2019-04-05T18:21:00Z"/>
                <w:rFonts w:ascii="Calibri" w:eastAsia="PMingLiU" w:hAnsi="Calibri" w:cs="Calibri"/>
                <w:color w:val="000000"/>
                <w:sz w:val="22"/>
                <w:szCs w:val="22"/>
                <w:lang w:val="en-PH" w:eastAsia="en-US"/>
              </w:rPr>
            </w:pPr>
            <w:ins w:id="46498" w:author="Diana Machado" w:date="2019-04-05T18:21:00Z">
              <w:r w:rsidRPr="0081683F">
                <w:rPr>
                  <w:rFonts w:ascii="Calibri" w:eastAsia="PMingLiU" w:hAnsi="Calibri" w:cs="Calibri"/>
                  <w:color w:val="000000"/>
                  <w:sz w:val="22"/>
                  <w:szCs w:val="22"/>
                  <w:lang w:val="en-PH" w:eastAsia="en-US"/>
                </w:rPr>
                <w:t>Mari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499" w:author="Diana Machado" w:date="2019-04-05T18:21:00Z"/>
                <w:rFonts w:ascii="Calibri" w:eastAsia="PMingLiU" w:hAnsi="Calibri" w:cs="Calibri"/>
                <w:color w:val="000000"/>
                <w:sz w:val="22"/>
                <w:szCs w:val="22"/>
                <w:lang w:val="en-PH" w:eastAsia="en-US"/>
              </w:rPr>
            </w:pPr>
            <w:ins w:id="46500"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01" w:author="Diana Machado" w:date="2019-04-05T18:21:00Z"/>
                <w:rFonts w:ascii="Calibri" w:eastAsia="PMingLiU" w:hAnsi="Calibri" w:cs="Calibri"/>
                <w:color w:val="000000"/>
                <w:sz w:val="22"/>
                <w:szCs w:val="22"/>
                <w:lang w:val="en-PH" w:eastAsia="en-US"/>
              </w:rPr>
            </w:pPr>
            <w:ins w:id="46502" w:author="Diana Machado" w:date="2019-04-05T18:21:00Z">
              <w:r w:rsidRPr="0081683F">
                <w:rPr>
                  <w:rFonts w:ascii="Calibri" w:eastAsia="PMingLiU" w:hAnsi="Calibri" w:cs="Calibri"/>
                  <w:color w:val="000000"/>
                  <w:sz w:val="22"/>
                  <w:szCs w:val="22"/>
                  <w:lang w:val="en-PH" w:eastAsia="en-US"/>
                </w:rPr>
                <w:t>1.76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03" w:author="Diana Machado" w:date="2019-04-05T18:21:00Z"/>
                <w:rFonts w:ascii="Calibri" w:eastAsia="PMingLiU" w:hAnsi="Calibri" w:cs="Calibri"/>
                <w:color w:val="000000"/>
                <w:sz w:val="22"/>
                <w:szCs w:val="22"/>
                <w:lang w:val="en-PH" w:eastAsia="en-US"/>
              </w:rPr>
            </w:pPr>
            <w:ins w:id="46504" w:author="Diana Machado" w:date="2019-04-05T18:21:00Z">
              <w:r w:rsidRPr="0081683F">
                <w:rPr>
                  <w:rFonts w:ascii="Calibri" w:eastAsia="PMingLiU" w:hAnsi="Calibri" w:cs="Calibri"/>
                  <w:color w:val="000000"/>
                  <w:sz w:val="22"/>
                  <w:szCs w:val="22"/>
                  <w:lang w:val="en-PH" w:eastAsia="en-US"/>
                </w:rPr>
                <w:t>0.998</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05" w:author="Diana Machado" w:date="2019-04-05T18:21:00Z"/>
                <w:rFonts w:ascii="Calibri" w:eastAsia="PMingLiU" w:hAnsi="Calibri" w:cs="Calibri"/>
                <w:color w:val="000000"/>
                <w:sz w:val="22"/>
                <w:szCs w:val="22"/>
                <w:lang w:val="en-PH" w:eastAsia="en-US"/>
              </w:rPr>
            </w:pPr>
            <w:ins w:id="46506" w:author="Diana Machado" w:date="2019-04-05T18:21:00Z">
              <w:r w:rsidRPr="0081683F">
                <w:rPr>
                  <w:rFonts w:ascii="Calibri" w:eastAsia="PMingLiU" w:hAnsi="Calibri" w:cs="Calibri"/>
                  <w:color w:val="000000"/>
                  <w:sz w:val="22"/>
                  <w:szCs w:val="22"/>
                  <w:lang w:val="en-PH" w:eastAsia="en-US"/>
                </w:rPr>
                <w:t>1.08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07" w:author="Diana Machado" w:date="2019-04-05T18:21:00Z"/>
                <w:rFonts w:ascii="Calibri" w:eastAsia="PMingLiU" w:hAnsi="Calibri" w:cs="Calibri"/>
                <w:color w:val="000000"/>
                <w:sz w:val="22"/>
                <w:szCs w:val="22"/>
                <w:lang w:val="en-PH" w:eastAsia="en-US"/>
              </w:rPr>
            </w:pPr>
            <w:ins w:id="46508" w:author="Diana Machado" w:date="2019-04-05T18:21:00Z">
              <w:r w:rsidRPr="0081683F">
                <w:rPr>
                  <w:rFonts w:ascii="Calibri" w:eastAsia="PMingLiU" w:hAnsi="Calibri" w:cs="Calibri"/>
                  <w:color w:val="000000"/>
                  <w:sz w:val="22"/>
                  <w:szCs w:val="22"/>
                  <w:lang w:val="en-PH" w:eastAsia="en-US"/>
                </w:rPr>
                <w:t>0.22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09" w:author="Diana Machado" w:date="2019-04-05T18:21:00Z"/>
                <w:rFonts w:ascii="Calibri" w:eastAsia="PMingLiU" w:hAnsi="Calibri" w:cs="Calibri"/>
                <w:color w:val="000000"/>
                <w:sz w:val="22"/>
                <w:szCs w:val="22"/>
                <w:lang w:val="en-PH" w:eastAsia="en-US"/>
              </w:rPr>
            </w:pPr>
            <w:ins w:id="46510" w:author="Diana Machado" w:date="2019-04-05T18:21:00Z">
              <w:r w:rsidRPr="0081683F">
                <w:rPr>
                  <w:rFonts w:ascii="Calibri" w:eastAsia="PMingLiU" w:hAnsi="Calibri" w:cs="Calibri"/>
                  <w:color w:val="000000"/>
                  <w:sz w:val="22"/>
                  <w:szCs w:val="22"/>
                  <w:lang w:val="en-PH" w:eastAsia="en-US"/>
                </w:rPr>
                <w:t>0.199</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11" w:author="Diana Machado" w:date="2019-04-05T18:21:00Z"/>
                <w:rFonts w:ascii="Calibri" w:eastAsia="PMingLiU" w:hAnsi="Calibri" w:cs="Calibri"/>
                <w:color w:val="000000"/>
                <w:sz w:val="22"/>
                <w:szCs w:val="22"/>
                <w:lang w:val="en-PH" w:eastAsia="en-US"/>
              </w:rPr>
            </w:pPr>
            <w:ins w:id="46512" w:author="Diana Machado" w:date="2019-04-05T18:21:00Z">
              <w:r w:rsidRPr="0081683F">
                <w:rPr>
                  <w:rFonts w:ascii="Calibri" w:eastAsia="PMingLiU" w:hAnsi="Calibri" w:cs="Calibri"/>
                  <w:color w:val="000000"/>
                  <w:sz w:val="22"/>
                  <w:szCs w:val="22"/>
                  <w:lang w:val="en-PH" w:eastAsia="en-US"/>
                </w:rPr>
                <w:t>0.295</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13" w:author="Diana Machado" w:date="2019-04-05T18:21:00Z"/>
                <w:rFonts w:ascii="Calibri" w:eastAsia="PMingLiU" w:hAnsi="Calibri" w:cs="Calibri"/>
                <w:color w:val="000000"/>
                <w:sz w:val="22"/>
                <w:szCs w:val="22"/>
                <w:lang w:val="en-PH" w:eastAsia="en-US"/>
              </w:rPr>
            </w:pPr>
            <w:ins w:id="46514" w:author="Diana Machado" w:date="2019-04-05T18:21:00Z">
              <w:r w:rsidRPr="0081683F">
                <w:rPr>
                  <w:rFonts w:ascii="Calibri" w:eastAsia="PMingLiU" w:hAnsi="Calibri" w:cs="Calibri"/>
                  <w:color w:val="000000"/>
                  <w:sz w:val="22"/>
                  <w:szCs w:val="22"/>
                  <w:lang w:val="en-PH" w:eastAsia="en-US"/>
                </w:rPr>
                <w:t>0.36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15" w:author="Diana Machado" w:date="2019-04-05T18:21:00Z"/>
                <w:rFonts w:ascii="Calibri" w:eastAsia="PMingLiU" w:hAnsi="Calibri" w:cs="Calibri"/>
                <w:color w:val="000000"/>
                <w:sz w:val="22"/>
                <w:szCs w:val="22"/>
                <w:lang w:val="en-PH" w:eastAsia="en-US"/>
              </w:rPr>
            </w:pPr>
            <w:ins w:id="46516" w:author="Diana Machado" w:date="2019-04-05T18:21:00Z">
              <w:r w:rsidRPr="0081683F">
                <w:rPr>
                  <w:rFonts w:ascii="Calibri" w:eastAsia="PMingLiU" w:hAnsi="Calibri" w:cs="Calibri"/>
                  <w:color w:val="000000"/>
                  <w:sz w:val="22"/>
                  <w:szCs w:val="22"/>
                  <w:lang w:val="en-PH" w:eastAsia="en-US"/>
                </w:rPr>
                <w:t>1.651</w:t>
              </w:r>
            </w:ins>
          </w:p>
        </w:tc>
      </w:tr>
      <w:tr w:rsidR="002348ED" w:rsidRPr="0081683F" w:rsidTr="00787B33">
        <w:trPr>
          <w:trHeight w:val="286"/>
          <w:ins w:id="4651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51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519" w:author="Diana Machado" w:date="2019-04-05T18:21:00Z"/>
                <w:rFonts w:ascii="Calibri" w:eastAsia="PMingLiU" w:hAnsi="Calibri" w:cs="Calibri"/>
                <w:color w:val="000000"/>
                <w:sz w:val="22"/>
                <w:szCs w:val="22"/>
                <w:lang w:val="en-PH" w:eastAsia="en-US"/>
              </w:rPr>
            </w:pPr>
            <w:ins w:id="46520"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21" w:author="Diana Machado" w:date="2019-04-05T18:21:00Z"/>
                <w:rFonts w:ascii="Calibri" w:eastAsia="PMingLiU" w:hAnsi="Calibri" w:cs="Calibri"/>
                <w:color w:val="000000"/>
                <w:sz w:val="22"/>
                <w:szCs w:val="22"/>
                <w:lang w:val="en-PH" w:eastAsia="en-US"/>
              </w:rPr>
            </w:pPr>
            <w:ins w:id="46522" w:author="Diana Machado" w:date="2019-04-05T18:21:00Z">
              <w:r w:rsidRPr="0081683F">
                <w:rPr>
                  <w:rFonts w:ascii="Calibri" w:eastAsia="PMingLiU" w:hAnsi="Calibri" w:cs="Calibri"/>
                  <w:color w:val="000000"/>
                  <w:sz w:val="22"/>
                  <w:szCs w:val="22"/>
                  <w:lang w:val="en-PH" w:eastAsia="en-US"/>
                </w:rPr>
                <w:t>2.21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23" w:author="Diana Machado" w:date="2019-04-05T18:21:00Z"/>
                <w:rFonts w:ascii="Calibri" w:eastAsia="PMingLiU" w:hAnsi="Calibri" w:cs="Calibri"/>
                <w:color w:val="000000"/>
                <w:sz w:val="22"/>
                <w:szCs w:val="22"/>
                <w:lang w:val="en-PH" w:eastAsia="en-US"/>
              </w:rPr>
            </w:pPr>
            <w:ins w:id="46524" w:author="Diana Machado" w:date="2019-04-05T18:21:00Z">
              <w:r w:rsidRPr="0081683F">
                <w:rPr>
                  <w:rFonts w:ascii="Calibri" w:eastAsia="PMingLiU" w:hAnsi="Calibri" w:cs="Calibri"/>
                  <w:color w:val="000000"/>
                  <w:sz w:val="22"/>
                  <w:szCs w:val="22"/>
                  <w:lang w:val="en-PH" w:eastAsia="en-US"/>
                </w:rPr>
                <w:t>1.87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25" w:author="Diana Machado" w:date="2019-04-05T18:21:00Z"/>
                <w:rFonts w:ascii="Calibri" w:eastAsia="PMingLiU" w:hAnsi="Calibri" w:cs="Calibri"/>
                <w:color w:val="000000"/>
                <w:sz w:val="22"/>
                <w:szCs w:val="22"/>
                <w:lang w:val="en-PH" w:eastAsia="en-US"/>
              </w:rPr>
            </w:pPr>
            <w:ins w:id="46526" w:author="Diana Machado" w:date="2019-04-05T18:21:00Z">
              <w:r w:rsidRPr="0081683F">
                <w:rPr>
                  <w:rFonts w:ascii="Calibri" w:eastAsia="PMingLiU" w:hAnsi="Calibri" w:cs="Calibri"/>
                  <w:color w:val="000000"/>
                  <w:sz w:val="22"/>
                  <w:szCs w:val="22"/>
                  <w:lang w:val="en-PH" w:eastAsia="en-US"/>
                </w:rPr>
                <w:t>4.12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27" w:author="Diana Machado" w:date="2019-04-05T18:21:00Z"/>
                <w:rFonts w:ascii="Calibri" w:eastAsia="PMingLiU" w:hAnsi="Calibri" w:cs="Calibri"/>
                <w:color w:val="000000"/>
                <w:sz w:val="22"/>
                <w:szCs w:val="22"/>
                <w:lang w:val="en-PH" w:eastAsia="en-US"/>
              </w:rPr>
            </w:pPr>
            <w:ins w:id="46528" w:author="Diana Machado" w:date="2019-04-05T18:21:00Z">
              <w:r w:rsidRPr="0081683F">
                <w:rPr>
                  <w:rFonts w:ascii="Calibri" w:eastAsia="PMingLiU" w:hAnsi="Calibri" w:cs="Calibri"/>
                  <w:color w:val="000000"/>
                  <w:sz w:val="22"/>
                  <w:szCs w:val="22"/>
                  <w:lang w:val="en-PH" w:eastAsia="en-US"/>
                </w:rPr>
                <w:t>0.26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29" w:author="Diana Machado" w:date="2019-04-05T18:21:00Z"/>
                <w:rFonts w:ascii="Calibri" w:eastAsia="PMingLiU" w:hAnsi="Calibri" w:cs="Calibri"/>
                <w:color w:val="000000"/>
                <w:sz w:val="22"/>
                <w:szCs w:val="22"/>
                <w:lang w:val="en-PH" w:eastAsia="en-US"/>
              </w:rPr>
            </w:pPr>
            <w:ins w:id="46530" w:author="Diana Machado" w:date="2019-04-05T18:21:00Z">
              <w:r w:rsidRPr="0081683F">
                <w:rPr>
                  <w:rFonts w:ascii="Calibri" w:eastAsia="PMingLiU" w:hAnsi="Calibri" w:cs="Calibri"/>
                  <w:color w:val="000000"/>
                  <w:sz w:val="22"/>
                  <w:szCs w:val="22"/>
                  <w:lang w:val="en-PH" w:eastAsia="en-US"/>
                </w:rPr>
                <w:t>0.247</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31" w:author="Diana Machado" w:date="2019-04-05T18:21:00Z"/>
                <w:rFonts w:ascii="Calibri" w:eastAsia="PMingLiU" w:hAnsi="Calibri" w:cs="Calibri"/>
                <w:color w:val="000000"/>
                <w:sz w:val="22"/>
                <w:szCs w:val="22"/>
                <w:lang w:val="en-PH" w:eastAsia="en-US"/>
              </w:rPr>
            </w:pPr>
            <w:ins w:id="46532" w:author="Diana Machado" w:date="2019-04-05T18:21:00Z">
              <w:r w:rsidRPr="0081683F">
                <w:rPr>
                  <w:rFonts w:ascii="Calibri" w:eastAsia="PMingLiU" w:hAnsi="Calibri" w:cs="Calibri"/>
                  <w:color w:val="000000"/>
                  <w:sz w:val="22"/>
                  <w:szCs w:val="22"/>
                  <w:lang w:val="en-PH" w:eastAsia="en-US"/>
                </w:rPr>
                <w:t>0.430</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33" w:author="Diana Machado" w:date="2019-04-05T18:21:00Z"/>
                <w:rFonts w:ascii="Calibri" w:eastAsia="PMingLiU" w:hAnsi="Calibri" w:cs="Calibri"/>
                <w:color w:val="000000"/>
                <w:sz w:val="22"/>
                <w:szCs w:val="22"/>
                <w:lang w:val="en-PH" w:eastAsia="en-US"/>
              </w:rPr>
            </w:pPr>
            <w:ins w:id="46534" w:author="Diana Machado" w:date="2019-04-05T18:21:00Z">
              <w:r w:rsidRPr="0081683F">
                <w:rPr>
                  <w:rFonts w:ascii="Calibri" w:eastAsia="PMingLiU" w:hAnsi="Calibri" w:cs="Calibri"/>
                  <w:color w:val="000000"/>
                  <w:sz w:val="22"/>
                  <w:szCs w:val="22"/>
                  <w:lang w:val="en-PH" w:eastAsia="en-US"/>
                </w:rPr>
                <w:t>0.46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35" w:author="Diana Machado" w:date="2019-04-05T18:21:00Z"/>
                <w:rFonts w:ascii="Calibri" w:eastAsia="PMingLiU" w:hAnsi="Calibri" w:cs="Calibri"/>
                <w:color w:val="000000"/>
                <w:sz w:val="22"/>
                <w:szCs w:val="22"/>
                <w:lang w:val="en-PH" w:eastAsia="en-US"/>
              </w:rPr>
            </w:pPr>
            <w:ins w:id="46536" w:author="Diana Machado" w:date="2019-04-05T18:21:00Z">
              <w:r w:rsidRPr="0081683F">
                <w:rPr>
                  <w:rFonts w:ascii="Calibri" w:eastAsia="PMingLiU" w:hAnsi="Calibri" w:cs="Calibri"/>
                  <w:color w:val="000000"/>
                  <w:sz w:val="22"/>
                  <w:szCs w:val="22"/>
                  <w:lang w:val="en-PH" w:eastAsia="en-US"/>
                </w:rPr>
                <w:t>2.651</w:t>
              </w:r>
            </w:ins>
          </w:p>
        </w:tc>
      </w:tr>
      <w:tr w:rsidR="002348ED" w:rsidRPr="0081683F" w:rsidTr="00787B33">
        <w:trPr>
          <w:trHeight w:val="286"/>
          <w:ins w:id="4653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53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539" w:author="Diana Machado" w:date="2019-04-05T18:21:00Z"/>
                <w:rFonts w:ascii="Calibri" w:eastAsia="PMingLiU" w:hAnsi="Calibri" w:cs="Calibri"/>
                <w:color w:val="000000"/>
                <w:sz w:val="22"/>
                <w:szCs w:val="22"/>
                <w:lang w:val="en-PH" w:eastAsia="en-US"/>
              </w:rPr>
            </w:pPr>
            <w:ins w:id="46540"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41" w:author="Diana Machado" w:date="2019-04-05T18:21:00Z"/>
                <w:rFonts w:ascii="Calibri" w:eastAsia="PMingLiU" w:hAnsi="Calibri" w:cs="Calibri"/>
                <w:color w:val="000000"/>
                <w:sz w:val="22"/>
                <w:szCs w:val="22"/>
                <w:lang w:val="en-PH" w:eastAsia="en-US"/>
              </w:rPr>
            </w:pPr>
            <w:ins w:id="46542" w:author="Diana Machado" w:date="2019-04-05T18:21:00Z">
              <w:r w:rsidRPr="0081683F">
                <w:rPr>
                  <w:rFonts w:ascii="Calibri" w:eastAsia="PMingLiU" w:hAnsi="Calibri" w:cs="Calibri"/>
                  <w:color w:val="000000"/>
                  <w:sz w:val="22"/>
                  <w:szCs w:val="22"/>
                  <w:lang w:val="en-PH" w:eastAsia="en-US"/>
                </w:rPr>
                <w:t>3.48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43" w:author="Diana Machado" w:date="2019-04-05T18:21:00Z"/>
                <w:rFonts w:ascii="Calibri" w:eastAsia="PMingLiU" w:hAnsi="Calibri" w:cs="Calibri"/>
                <w:color w:val="000000"/>
                <w:sz w:val="22"/>
                <w:szCs w:val="22"/>
                <w:lang w:val="en-PH" w:eastAsia="en-US"/>
              </w:rPr>
            </w:pPr>
            <w:ins w:id="46544" w:author="Diana Machado" w:date="2019-04-05T18:21:00Z">
              <w:r w:rsidRPr="0081683F">
                <w:rPr>
                  <w:rFonts w:ascii="Calibri" w:eastAsia="PMingLiU" w:hAnsi="Calibri" w:cs="Calibri"/>
                  <w:color w:val="000000"/>
                  <w:sz w:val="22"/>
                  <w:szCs w:val="22"/>
                  <w:lang w:val="en-PH" w:eastAsia="en-US"/>
                </w:rPr>
                <w:t>3.34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45" w:author="Diana Machado" w:date="2019-04-05T18:21:00Z"/>
                <w:rFonts w:ascii="Calibri" w:eastAsia="PMingLiU" w:hAnsi="Calibri" w:cs="Calibri"/>
                <w:color w:val="000000"/>
                <w:sz w:val="22"/>
                <w:szCs w:val="22"/>
                <w:lang w:val="en-PH" w:eastAsia="en-US"/>
              </w:rPr>
            </w:pPr>
            <w:ins w:id="46546" w:author="Diana Machado" w:date="2019-04-05T18:21:00Z">
              <w:r w:rsidRPr="0081683F">
                <w:rPr>
                  <w:rFonts w:ascii="Calibri" w:eastAsia="PMingLiU" w:hAnsi="Calibri" w:cs="Calibri"/>
                  <w:color w:val="000000"/>
                  <w:sz w:val="22"/>
                  <w:szCs w:val="22"/>
                  <w:lang w:val="en-PH" w:eastAsia="en-US"/>
                </w:rPr>
                <w:t>6.244</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47" w:author="Diana Machado" w:date="2019-04-05T18:21:00Z"/>
                <w:rFonts w:ascii="Calibri" w:eastAsia="PMingLiU" w:hAnsi="Calibri" w:cs="Calibri"/>
                <w:color w:val="000000"/>
                <w:sz w:val="22"/>
                <w:szCs w:val="22"/>
                <w:lang w:val="en-PH" w:eastAsia="en-US"/>
              </w:rPr>
            </w:pPr>
            <w:ins w:id="46548" w:author="Diana Machado" w:date="2019-04-05T18:21:00Z">
              <w:r w:rsidRPr="0081683F">
                <w:rPr>
                  <w:rFonts w:ascii="Calibri" w:eastAsia="PMingLiU" w:hAnsi="Calibri" w:cs="Calibri"/>
                  <w:color w:val="000000"/>
                  <w:sz w:val="22"/>
                  <w:szCs w:val="22"/>
                  <w:lang w:val="en-PH" w:eastAsia="en-US"/>
                </w:rPr>
                <w:t>0.38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49" w:author="Diana Machado" w:date="2019-04-05T18:21:00Z"/>
                <w:rFonts w:ascii="Calibri" w:eastAsia="PMingLiU" w:hAnsi="Calibri" w:cs="Calibri"/>
                <w:color w:val="000000"/>
                <w:sz w:val="22"/>
                <w:szCs w:val="22"/>
                <w:lang w:val="en-PH" w:eastAsia="en-US"/>
              </w:rPr>
            </w:pPr>
            <w:ins w:id="46550" w:author="Diana Machado" w:date="2019-04-05T18:21:00Z">
              <w:r w:rsidRPr="0081683F">
                <w:rPr>
                  <w:rFonts w:ascii="Calibri" w:eastAsia="PMingLiU" w:hAnsi="Calibri" w:cs="Calibri"/>
                  <w:color w:val="000000"/>
                  <w:sz w:val="22"/>
                  <w:szCs w:val="22"/>
                  <w:lang w:val="en-PH" w:eastAsia="en-US"/>
                </w:rPr>
                <w:t>0.39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51" w:author="Diana Machado" w:date="2019-04-05T18:21:00Z"/>
                <w:rFonts w:ascii="Calibri" w:eastAsia="PMingLiU" w:hAnsi="Calibri" w:cs="Calibri"/>
                <w:color w:val="000000"/>
                <w:sz w:val="22"/>
                <w:szCs w:val="22"/>
                <w:lang w:val="en-PH" w:eastAsia="en-US"/>
              </w:rPr>
            </w:pPr>
            <w:ins w:id="46552" w:author="Diana Machado" w:date="2019-04-05T18:21:00Z">
              <w:r w:rsidRPr="0081683F">
                <w:rPr>
                  <w:rFonts w:ascii="Calibri" w:eastAsia="PMingLiU" w:hAnsi="Calibri" w:cs="Calibri"/>
                  <w:color w:val="000000"/>
                  <w:sz w:val="22"/>
                  <w:szCs w:val="22"/>
                  <w:lang w:val="en-PH" w:eastAsia="en-US"/>
                </w:rPr>
                <w:t>0.774</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53" w:author="Diana Machado" w:date="2019-04-05T18:21:00Z"/>
                <w:rFonts w:ascii="Calibri" w:eastAsia="PMingLiU" w:hAnsi="Calibri" w:cs="Calibri"/>
                <w:color w:val="000000"/>
                <w:sz w:val="22"/>
                <w:szCs w:val="22"/>
                <w:lang w:val="en-PH" w:eastAsia="en-US"/>
              </w:rPr>
            </w:pPr>
            <w:ins w:id="46554" w:author="Diana Machado" w:date="2019-04-05T18:21:00Z">
              <w:r w:rsidRPr="0081683F">
                <w:rPr>
                  <w:rFonts w:ascii="Calibri" w:eastAsia="PMingLiU" w:hAnsi="Calibri" w:cs="Calibri"/>
                  <w:color w:val="000000"/>
                  <w:sz w:val="22"/>
                  <w:szCs w:val="22"/>
                  <w:lang w:val="en-PH" w:eastAsia="en-US"/>
                </w:rPr>
                <w:t>0.53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55" w:author="Diana Machado" w:date="2019-04-05T18:21:00Z"/>
                <w:rFonts w:ascii="Calibri" w:eastAsia="PMingLiU" w:hAnsi="Calibri" w:cs="Calibri"/>
                <w:color w:val="000000"/>
                <w:sz w:val="22"/>
                <w:szCs w:val="22"/>
                <w:lang w:val="en-PH" w:eastAsia="en-US"/>
              </w:rPr>
            </w:pPr>
            <w:ins w:id="46556" w:author="Diana Machado" w:date="2019-04-05T18:21:00Z">
              <w:r w:rsidRPr="0081683F">
                <w:rPr>
                  <w:rFonts w:ascii="Calibri" w:eastAsia="PMingLiU" w:hAnsi="Calibri" w:cs="Calibri"/>
                  <w:color w:val="000000"/>
                  <w:sz w:val="22"/>
                  <w:szCs w:val="22"/>
                  <w:lang w:val="en-PH" w:eastAsia="en-US"/>
                </w:rPr>
                <w:t>4.194</w:t>
              </w:r>
            </w:ins>
          </w:p>
        </w:tc>
      </w:tr>
      <w:tr w:rsidR="002348ED" w:rsidRPr="0081683F" w:rsidTr="00787B33">
        <w:trPr>
          <w:trHeight w:val="286"/>
          <w:ins w:id="46557"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55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559"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560"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561"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562"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56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56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565"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56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567"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56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569" w:author="Diana Machado" w:date="2019-04-05T18:21:00Z"/>
                <w:rFonts w:ascii="Calibri" w:eastAsia="PMingLiU" w:hAnsi="Calibri" w:cs="Calibri"/>
                <w:color w:val="000000"/>
                <w:sz w:val="22"/>
                <w:szCs w:val="22"/>
                <w:lang w:val="en-PH" w:eastAsia="en-US"/>
              </w:rPr>
            </w:pPr>
            <w:ins w:id="46570" w:author="Diana Machado" w:date="2019-04-05T18:21:00Z">
              <w:r w:rsidRPr="0081683F">
                <w:rPr>
                  <w:rFonts w:ascii="Calibri" w:eastAsia="PMingLiU" w:hAnsi="Calibri" w:cs="Calibri"/>
                  <w:color w:val="000000"/>
                  <w:sz w:val="22"/>
                  <w:szCs w:val="22"/>
                  <w:lang w:val="en-PH" w:eastAsia="en-US"/>
                </w:rPr>
                <w:t>Marti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571" w:author="Diana Machado" w:date="2019-04-05T18:21:00Z"/>
                <w:rFonts w:ascii="Calibri" w:eastAsia="PMingLiU" w:hAnsi="Calibri" w:cs="Calibri"/>
                <w:color w:val="000000"/>
                <w:sz w:val="22"/>
                <w:szCs w:val="22"/>
                <w:lang w:val="en-PH" w:eastAsia="en-US"/>
              </w:rPr>
            </w:pPr>
            <w:ins w:id="46572"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73" w:author="Diana Machado" w:date="2019-04-05T18:21:00Z"/>
                <w:rFonts w:ascii="Calibri" w:eastAsia="PMingLiU" w:hAnsi="Calibri" w:cs="Calibri"/>
                <w:color w:val="000000"/>
                <w:sz w:val="22"/>
                <w:szCs w:val="22"/>
                <w:lang w:val="en-PH" w:eastAsia="en-US"/>
              </w:rPr>
            </w:pPr>
            <w:ins w:id="46574" w:author="Diana Machado" w:date="2019-04-05T18:21:00Z">
              <w:r w:rsidRPr="0081683F">
                <w:rPr>
                  <w:rFonts w:ascii="Calibri" w:eastAsia="PMingLiU" w:hAnsi="Calibri" w:cs="Calibri"/>
                  <w:color w:val="000000"/>
                  <w:sz w:val="22"/>
                  <w:szCs w:val="22"/>
                  <w:lang w:val="en-PH" w:eastAsia="en-US"/>
                </w:rPr>
                <w:t>4.26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75" w:author="Diana Machado" w:date="2019-04-05T18:21:00Z"/>
                <w:rFonts w:ascii="Calibri" w:eastAsia="PMingLiU" w:hAnsi="Calibri" w:cs="Calibri"/>
                <w:color w:val="000000"/>
                <w:sz w:val="22"/>
                <w:szCs w:val="22"/>
                <w:lang w:val="en-PH" w:eastAsia="en-US"/>
              </w:rPr>
            </w:pPr>
            <w:ins w:id="46576" w:author="Diana Machado" w:date="2019-04-05T18:21:00Z">
              <w:r w:rsidRPr="0081683F">
                <w:rPr>
                  <w:rFonts w:ascii="Calibri" w:eastAsia="PMingLiU" w:hAnsi="Calibri" w:cs="Calibri"/>
                  <w:color w:val="000000"/>
                  <w:sz w:val="22"/>
                  <w:szCs w:val="22"/>
                  <w:lang w:val="en-PH" w:eastAsia="en-US"/>
                </w:rPr>
                <w:t>3.54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77" w:author="Diana Machado" w:date="2019-04-05T18:21:00Z"/>
                <w:rFonts w:ascii="Calibri" w:eastAsia="PMingLiU" w:hAnsi="Calibri" w:cs="Calibri"/>
                <w:color w:val="000000"/>
                <w:sz w:val="22"/>
                <w:szCs w:val="22"/>
                <w:lang w:val="en-PH" w:eastAsia="en-US"/>
              </w:rPr>
            </w:pPr>
            <w:ins w:id="46578" w:author="Diana Machado" w:date="2019-04-05T18:21:00Z">
              <w:r w:rsidRPr="0081683F">
                <w:rPr>
                  <w:rFonts w:ascii="Calibri" w:eastAsia="PMingLiU" w:hAnsi="Calibri" w:cs="Calibri"/>
                  <w:color w:val="000000"/>
                  <w:sz w:val="22"/>
                  <w:szCs w:val="22"/>
                  <w:lang w:val="en-PH" w:eastAsia="en-US"/>
                </w:rPr>
                <w:t>13.10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79" w:author="Diana Machado" w:date="2019-04-05T18:21:00Z"/>
                <w:rFonts w:ascii="Calibri" w:eastAsia="PMingLiU" w:hAnsi="Calibri" w:cs="Calibri"/>
                <w:color w:val="000000"/>
                <w:sz w:val="22"/>
                <w:szCs w:val="22"/>
                <w:lang w:val="en-PH" w:eastAsia="en-US"/>
              </w:rPr>
            </w:pPr>
            <w:ins w:id="46580" w:author="Diana Machado" w:date="2019-04-05T18:21:00Z">
              <w:r w:rsidRPr="0081683F">
                <w:rPr>
                  <w:rFonts w:ascii="Calibri" w:eastAsia="PMingLiU" w:hAnsi="Calibri" w:cs="Calibri"/>
                  <w:color w:val="000000"/>
                  <w:sz w:val="22"/>
                  <w:szCs w:val="22"/>
                  <w:lang w:val="en-PH" w:eastAsia="en-US"/>
                </w:rPr>
                <w:t>0.63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81" w:author="Diana Machado" w:date="2019-04-05T18:21:00Z"/>
                <w:rFonts w:ascii="Calibri" w:eastAsia="PMingLiU" w:hAnsi="Calibri" w:cs="Calibri"/>
                <w:color w:val="000000"/>
                <w:sz w:val="22"/>
                <w:szCs w:val="22"/>
                <w:lang w:val="en-PH" w:eastAsia="en-US"/>
              </w:rPr>
            </w:pPr>
            <w:ins w:id="46582" w:author="Diana Machado" w:date="2019-04-05T18:21:00Z">
              <w:r w:rsidRPr="0081683F">
                <w:rPr>
                  <w:rFonts w:ascii="Calibri" w:eastAsia="PMingLiU" w:hAnsi="Calibri" w:cs="Calibri"/>
                  <w:color w:val="000000"/>
                  <w:sz w:val="22"/>
                  <w:szCs w:val="22"/>
                  <w:lang w:val="en-PH" w:eastAsia="en-US"/>
                </w:rPr>
                <w:t>0.60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83" w:author="Diana Machado" w:date="2019-04-05T18:21:00Z"/>
                <w:rFonts w:ascii="Calibri" w:eastAsia="PMingLiU" w:hAnsi="Calibri" w:cs="Calibri"/>
                <w:color w:val="000000"/>
                <w:sz w:val="22"/>
                <w:szCs w:val="22"/>
                <w:lang w:val="en-PH" w:eastAsia="en-US"/>
              </w:rPr>
            </w:pPr>
            <w:ins w:id="46584" w:author="Diana Machado" w:date="2019-04-05T18:21:00Z">
              <w:r w:rsidRPr="0081683F">
                <w:rPr>
                  <w:rFonts w:ascii="Calibri" w:eastAsia="PMingLiU" w:hAnsi="Calibri" w:cs="Calibri"/>
                  <w:color w:val="000000"/>
                  <w:sz w:val="22"/>
                  <w:szCs w:val="22"/>
                  <w:lang w:val="en-PH" w:eastAsia="en-US"/>
                </w:rPr>
                <w:t>1.694</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85" w:author="Diana Machado" w:date="2019-04-05T18:21:00Z"/>
                <w:rFonts w:ascii="Calibri" w:eastAsia="PMingLiU" w:hAnsi="Calibri" w:cs="Calibri"/>
                <w:color w:val="000000"/>
                <w:sz w:val="22"/>
                <w:szCs w:val="22"/>
                <w:lang w:val="en-PH" w:eastAsia="en-US"/>
              </w:rPr>
            </w:pPr>
            <w:ins w:id="46586" w:author="Diana Machado" w:date="2019-04-05T18:21:00Z">
              <w:r w:rsidRPr="0081683F">
                <w:rPr>
                  <w:rFonts w:ascii="Calibri" w:eastAsia="PMingLiU" w:hAnsi="Calibri" w:cs="Calibri"/>
                  <w:color w:val="000000"/>
                  <w:sz w:val="22"/>
                  <w:szCs w:val="22"/>
                  <w:lang w:val="en-PH" w:eastAsia="en-US"/>
                </w:rPr>
                <w:t>1.32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87" w:author="Diana Machado" w:date="2019-04-05T18:21:00Z"/>
                <w:rFonts w:ascii="Calibri" w:eastAsia="PMingLiU" w:hAnsi="Calibri" w:cs="Calibri"/>
                <w:color w:val="000000"/>
                <w:sz w:val="22"/>
                <w:szCs w:val="22"/>
                <w:lang w:val="en-PH" w:eastAsia="en-US"/>
              </w:rPr>
            </w:pPr>
            <w:ins w:id="46588" w:author="Diana Machado" w:date="2019-04-05T18:21:00Z">
              <w:r w:rsidRPr="0081683F">
                <w:rPr>
                  <w:rFonts w:ascii="Calibri" w:eastAsia="PMingLiU" w:hAnsi="Calibri" w:cs="Calibri"/>
                  <w:color w:val="000000"/>
                  <w:sz w:val="22"/>
                  <w:szCs w:val="22"/>
                  <w:lang w:val="en-PH" w:eastAsia="en-US"/>
                </w:rPr>
                <w:t>7.422</w:t>
              </w:r>
            </w:ins>
          </w:p>
        </w:tc>
      </w:tr>
      <w:tr w:rsidR="002348ED" w:rsidRPr="0081683F" w:rsidTr="00787B33">
        <w:trPr>
          <w:trHeight w:val="286"/>
          <w:ins w:id="4658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59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591" w:author="Diana Machado" w:date="2019-04-05T18:21:00Z"/>
                <w:rFonts w:ascii="Calibri" w:eastAsia="PMingLiU" w:hAnsi="Calibri" w:cs="Calibri"/>
                <w:color w:val="000000"/>
                <w:sz w:val="22"/>
                <w:szCs w:val="22"/>
                <w:lang w:val="en-PH" w:eastAsia="en-US"/>
              </w:rPr>
            </w:pPr>
            <w:ins w:id="46592"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93" w:author="Diana Machado" w:date="2019-04-05T18:21:00Z"/>
                <w:rFonts w:ascii="Calibri" w:eastAsia="PMingLiU" w:hAnsi="Calibri" w:cs="Calibri"/>
                <w:color w:val="000000"/>
                <w:sz w:val="22"/>
                <w:szCs w:val="22"/>
                <w:lang w:val="en-PH" w:eastAsia="en-US"/>
              </w:rPr>
            </w:pPr>
            <w:ins w:id="46594" w:author="Diana Machado" w:date="2019-04-05T18:21:00Z">
              <w:r w:rsidRPr="0081683F">
                <w:rPr>
                  <w:rFonts w:ascii="Calibri" w:eastAsia="PMingLiU" w:hAnsi="Calibri" w:cs="Calibri"/>
                  <w:color w:val="000000"/>
                  <w:sz w:val="22"/>
                  <w:szCs w:val="22"/>
                  <w:lang w:val="en-PH" w:eastAsia="en-US"/>
                </w:rPr>
                <w:t>7.29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95" w:author="Diana Machado" w:date="2019-04-05T18:21:00Z"/>
                <w:rFonts w:ascii="Calibri" w:eastAsia="PMingLiU" w:hAnsi="Calibri" w:cs="Calibri"/>
                <w:color w:val="000000"/>
                <w:sz w:val="22"/>
                <w:szCs w:val="22"/>
                <w:lang w:val="en-PH" w:eastAsia="en-US"/>
              </w:rPr>
            </w:pPr>
            <w:ins w:id="46596" w:author="Diana Machado" w:date="2019-04-05T18:21:00Z">
              <w:r w:rsidRPr="0081683F">
                <w:rPr>
                  <w:rFonts w:ascii="Calibri" w:eastAsia="PMingLiU" w:hAnsi="Calibri" w:cs="Calibri"/>
                  <w:color w:val="000000"/>
                  <w:sz w:val="22"/>
                  <w:szCs w:val="22"/>
                  <w:lang w:val="en-PH" w:eastAsia="en-US"/>
                </w:rPr>
                <w:t>6.01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97" w:author="Diana Machado" w:date="2019-04-05T18:21:00Z"/>
                <w:rFonts w:ascii="Calibri" w:eastAsia="PMingLiU" w:hAnsi="Calibri" w:cs="Calibri"/>
                <w:color w:val="000000"/>
                <w:sz w:val="22"/>
                <w:szCs w:val="22"/>
                <w:lang w:val="en-PH" w:eastAsia="en-US"/>
              </w:rPr>
            </w:pPr>
            <w:ins w:id="46598" w:author="Diana Machado" w:date="2019-04-05T18:21:00Z">
              <w:r w:rsidRPr="0081683F">
                <w:rPr>
                  <w:rFonts w:ascii="Calibri" w:eastAsia="PMingLiU" w:hAnsi="Calibri" w:cs="Calibri"/>
                  <w:color w:val="000000"/>
                  <w:sz w:val="22"/>
                  <w:szCs w:val="22"/>
                  <w:lang w:val="en-PH" w:eastAsia="en-US"/>
                </w:rPr>
                <w:t>27.96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99" w:author="Diana Machado" w:date="2019-04-05T18:21:00Z"/>
                <w:rFonts w:ascii="Calibri" w:eastAsia="PMingLiU" w:hAnsi="Calibri" w:cs="Calibri"/>
                <w:color w:val="000000"/>
                <w:sz w:val="22"/>
                <w:szCs w:val="22"/>
                <w:lang w:val="en-PH" w:eastAsia="en-US"/>
              </w:rPr>
            </w:pPr>
            <w:ins w:id="46600" w:author="Diana Machado" w:date="2019-04-05T18:21:00Z">
              <w:r w:rsidRPr="0081683F">
                <w:rPr>
                  <w:rFonts w:ascii="Calibri" w:eastAsia="PMingLiU" w:hAnsi="Calibri" w:cs="Calibri"/>
                  <w:color w:val="000000"/>
                  <w:sz w:val="22"/>
                  <w:szCs w:val="22"/>
                  <w:lang w:val="en-PH" w:eastAsia="en-US"/>
                </w:rPr>
                <w:t>1.60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01" w:author="Diana Machado" w:date="2019-04-05T18:21:00Z"/>
                <w:rFonts w:ascii="Calibri" w:eastAsia="PMingLiU" w:hAnsi="Calibri" w:cs="Calibri"/>
                <w:color w:val="000000"/>
                <w:sz w:val="22"/>
                <w:szCs w:val="22"/>
                <w:lang w:val="en-PH" w:eastAsia="en-US"/>
              </w:rPr>
            </w:pPr>
            <w:ins w:id="46602" w:author="Diana Machado" w:date="2019-04-05T18:21:00Z">
              <w:r w:rsidRPr="0081683F">
                <w:rPr>
                  <w:rFonts w:ascii="Calibri" w:eastAsia="PMingLiU" w:hAnsi="Calibri" w:cs="Calibri"/>
                  <w:color w:val="000000"/>
                  <w:sz w:val="22"/>
                  <w:szCs w:val="22"/>
                  <w:lang w:val="en-PH" w:eastAsia="en-US"/>
                </w:rPr>
                <w:t>1.55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03" w:author="Diana Machado" w:date="2019-04-05T18:21:00Z"/>
                <w:rFonts w:ascii="Calibri" w:eastAsia="PMingLiU" w:hAnsi="Calibri" w:cs="Calibri"/>
                <w:color w:val="000000"/>
                <w:sz w:val="22"/>
                <w:szCs w:val="22"/>
                <w:lang w:val="en-PH" w:eastAsia="en-US"/>
              </w:rPr>
            </w:pPr>
            <w:ins w:id="46604" w:author="Diana Machado" w:date="2019-04-05T18:21:00Z">
              <w:r w:rsidRPr="0081683F">
                <w:rPr>
                  <w:rFonts w:ascii="Calibri" w:eastAsia="PMingLiU" w:hAnsi="Calibri" w:cs="Calibri"/>
                  <w:color w:val="000000"/>
                  <w:sz w:val="22"/>
                  <w:szCs w:val="22"/>
                  <w:lang w:val="en-PH" w:eastAsia="en-US"/>
                </w:rPr>
                <w:t>3.22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05" w:author="Diana Machado" w:date="2019-04-05T18:21:00Z"/>
                <w:rFonts w:ascii="Calibri" w:eastAsia="PMingLiU" w:hAnsi="Calibri" w:cs="Calibri"/>
                <w:color w:val="000000"/>
                <w:sz w:val="22"/>
                <w:szCs w:val="22"/>
                <w:lang w:val="en-PH" w:eastAsia="en-US"/>
              </w:rPr>
            </w:pPr>
            <w:ins w:id="46606" w:author="Diana Machado" w:date="2019-04-05T18:21:00Z">
              <w:r w:rsidRPr="0081683F">
                <w:rPr>
                  <w:rFonts w:ascii="Calibri" w:eastAsia="PMingLiU" w:hAnsi="Calibri" w:cs="Calibri"/>
                  <w:color w:val="000000"/>
                  <w:sz w:val="22"/>
                  <w:szCs w:val="22"/>
                  <w:lang w:val="en-PH" w:eastAsia="en-US"/>
                </w:rPr>
                <w:t>2.33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07" w:author="Diana Machado" w:date="2019-04-05T18:21:00Z"/>
                <w:rFonts w:ascii="Calibri" w:eastAsia="PMingLiU" w:hAnsi="Calibri" w:cs="Calibri"/>
                <w:color w:val="000000"/>
                <w:sz w:val="22"/>
                <w:szCs w:val="22"/>
                <w:lang w:val="en-PH" w:eastAsia="en-US"/>
              </w:rPr>
            </w:pPr>
            <w:ins w:id="46608" w:author="Diana Machado" w:date="2019-04-05T18:21:00Z">
              <w:r w:rsidRPr="0081683F">
                <w:rPr>
                  <w:rFonts w:ascii="Calibri" w:eastAsia="PMingLiU" w:hAnsi="Calibri" w:cs="Calibri"/>
                  <w:color w:val="000000"/>
                  <w:sz w:val="22"/>
                  <w:szCs w:val="22"/>
                  <w:lang w:val="en-PH" w:eastAsia="en-US"/>
                </w:rPr>
                <w:t>11.536</w:t>
              </w:r>
            </w:ins>
          </w:p>
        </w:tc>
      </w:tr>
      <w:tr w:rsidR="002348ED" w:rsidRPr="0081683F" w:rsidTr="00787B33">
        <w:trPr>
          <w:trHeight w:val="286"/>
          <w:ins w:id="4660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61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611" w:author="Diana Machado" w:date="2019-04-05T18:21:00Z"/>
                <w:rFonts w:ascii="Calibri" w:eastAsia="PMingLiU" w:hAnsi="Calibri" w:cs="Calibri"/>
                <w:color w:val="000000"/>
                <w:sz w:val="22"/>
                <w:szCs w:val="22"/>
                <w:lang w:val="en-PH" w:eastAsia="en-US"/>
              </w:rPr>
            </w:pPr>
            <w:ins w:id="46612"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13" w:author="Diana Machado" w:date="2019-04-05T18:21:00Z"/>
                <w:rFonts w:ascii="Calibri" w:eastAsia="PMingLiU" w:hAnsi="Calibri" w:cs="Calibri"/>
                <w:color w:val="000000"/>
                <w:sz w:val="22"/>
                <w:szCs w:val="22"/>
                <w:lang w:val="en-PH" w:eastAsia="en-US"/>
              </w:rPr>
            </w:pPr>
            <w:ins w:id="46614" w:author="Diana Machado" w:date="2019-04-05T18:21:00Z">
              <w:r w:rsidRPr="0081683F">
                <w:rPr>
                  <w:rFonts w:ascii="Calibri" w:eastAsia="PMingLiU" w:hAnsi="Calibri" w:cs="Calibri"/>
                  <w:color w:val="000000"/>
                  <w:sz w:val="22"/>
                  <w:szCs w:val="22"/>
                  <w:lang w:val="en-PH" w:eastAsia="en-US"/>
                </w:rPr>
                <w:t>9.674</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15" w:author="Diana Machado" w:date="2019-04-05T18:21:00Z"/>
                <w:rFonts w:ascii="Calibri" w:eastAsia="PMingLiU" w:hAnsi="Calibri" w:cs="Calibri"/>
                <w:color w:val="000000"/>
                <w:sz w:val="22"/>
                <w:szCs w:val="22"/>
                <w:lang w:val="en-PH" w:eastAsia="en-US"/>
              </w:rPr>
            </w:pPr>
            <w:ins w:id="46616" w:author="Diana Machado" w:date="2019-04-05T18:21:00Z">
              <w:r w:rsidRPr="0081683F">
                <w:rPr>
                  <w:rFonts w:ascii="Calibri" w:eastAsia="PMingLiU" w:hAnsi="Calibri" w:cs="Calibri"/>
                  <w:color w:val="000000"/>
                  <w:sz w:val="22"/>
                  <w:szCs w:val="22"/>
                  <w:lang w:val="en-PH" w:eastAsia="en-US"/>
                </w:rPr>
                <w:t>10.55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17" w:author="Diana Machado" w:date="2019-04-05T18:21:00Z"/>
                <w:rFonts w:ascii="Calibri" w:eastAsia="PMingLiU" w:hAnsi="Calibri" w:cs="Calibri"/>
                <w:color w:val="000000"/>
                <w:sz w:val="22"/>
                <w:szCs w:val="22"/>
                <w:lang w:val="en-PH" w:eastAsia="en-US"/>
              </w:rPr>
            </w:pPr>
            <w:ins w:id="46618" w:author="Diana Machado" w:date="2019-04-05T18:21:00Z">
              <w:r w:rsidRPr="0081683F">
                <w:rPr>
                  <w:rFonts w:ascii="Calibri" w:eastAsia="PMingLiU" w:hAnsi="Calibri" w:cs="Calibri"/>
                  <w:color w:val="000000"/>
                  <w:sz w:val="22"/>
                  <w:szCs w:val="22"/>
                  <w:lang w:val="en-PH" w:eastAsia="en-US"/>
                </w:rPr>
                <w:t>41.80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19" w:author="Diana Machado" w:date="2019-04-05T18:21:00Z"/>
                <w:rFonts w:ascii="Calibri" w:eastAsia="PMingLiU" w:hAnsi="Calibri" w:cs="Calibri"/>
                <w:color w:val="000000"/>
                <w:sz w:val="22"/>
                <w:szCs w:val="22"/>
                <w:lang w:val="en-PH" w:eastAsia="en-US"/>
              </w:rPr>
            </w:pPr>
            <w:ins w:id="46620" w:author="Diana Machado" w:date="2019-04-05T18:21:00Z">
              <w:r w:rsidRPr="0081683F">
                <w:rPr>
                  <w:rFonts w:ascii="Calibri" w:eastAsia="PMingLiU" w:hAnsi="Calibri" w:cs="Calibri"/>
                  <w:color w:val="000000"/>
                  <w:sz w:val="22"/>
                  <w:szCs w:val="22"/>
                  <w:lang w:val="en-PH" w:eastAsia="en-US"/>
                </w:rPr>
                <w:t>3.11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21" w:author="Diana Machado" w:date="2019-04-05T18:21:00Z"/>
                <w:rFonts w:ascii="Calibri" w:eastAsia="PMingLiU" w:hAnsi="Calibri" w:cs="Calibri"/>
                <w:color w:val="000000"/>
                <w:sz w:val="22"/>
                <w:szCs w:val="22"/>
                <w:lang w:val="en-PH" w:eastAsia="en-US"/>
              </w:rPr>
            </w:pPr>
            <w:ins w:id="46622" w:author="Diana Machado" w:date="2019-04-05T18:21:00Z">
              <w:r w:rsidRPr="0081683F">
                <w:rPr>
                  <w:rFonts w:ascii="Calibri" w:eastAsia="PMingLiU" w:hAnsi="Calibri" w:cs="Calibri"/>
                  <w:color w:val="000000"/>
                  <w:sz w:val="22"/>
                  <w:szCs w:val="22"/>
                  <w:lang w:val="en-PH" w:eastAsia="en-US"/>
                </w:rPr>
                <w:t>3.02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23" w:author="Diana Machado" w:date="2019-04-05T18:21:00Z"/>
                <w:rFonts w:ascii="Calibri" w:eastAsia="PMingLiU" w:hAnsi="Calibri" w:cs="Calibri"/>
                <w:color w:val="000000"/>
                <w:sz w:val="22"/>
                <w:szCs w:val="22"/>
                <w:lang w:val="en-PH" w:eastAsia="en-US"/>
              </w:rPr>
            </w:pPr>
            <w:ins w:id="46624" w:author="Diana Machado" w:date="2019-04-05T18:21:00Z">
              <w:r w:rsidRPr="0081683F">
                <w:rPr>
                  <w:rFonts w:ascii="Calibri" w:eastAsia="PMingLiU" w:hAnsi="Calibri" w:cs="Calibri"/>
                  <w:color w:val="000000"/>
                  <w:sz w:val="22"/>
                  <w:szCs w:val="22"/>
                  <w:lang w:val="en-PH" w:eastAsia="en-US"/>
                </w:rPr>
                <w:t>3.904</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25" w:author="Diana Machado" w:date="2019-04-05T18:21:00Z"/>
                <w:rFonts w:ascii="Calibri" w:eastAsia="PMingLiU" w:hAnsi="Calibri" w:cs="Calibri"/>
                <w:color w:val="000000"/>
                <w:sz w:val="22"/>
                <w:szCs w:val="22"/>
                <w:lang w:val="en-PH" w:eastAsia="en-US"/>
              </w:rPr>
            </w:pPr>
            <w:ins w:id="46626" w:author="Diana Machado" w:date="2019-04-05T18:21:00Z">
              <w:r w:rsidRPr="0081683F">
                <w:rPr>
                  <w:rFonts w:ascii="Calibri" w:eastAsia="PMingLiU" w:hAnsi="Calibri" w:cs="Calibri"/>
                  <w:color w:val="000000"/>
                  <w:sz w:val="22"/>
                  <w:szCs w:val="22"/>
                  <w:lang w:val="en-PH" w:eastAsia="en-US"/>
                </w:rPr>
                <w:t>3.19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27" w:author="Diana Machado" w:date="2019-04-05T18:21:00Z"/>
                <w:rFonts w:ascii="Calibri" w:eastAsia="PMingLiU" w:hAnsi="Calibri" w:cs="Calibri"/>
                <w:color w:val="000000"/>
                <w:sz w:val="22"/>
                <w:szCs w:val="22"/>
                <w:lang w:val="en-PH" w:eastAsia="en-US"/>
              </w:rPr>
            </w:pPr>
            <w:ins w:id="46628" w:author="Diana Machado" w:date="2019-04-05T18:21:00Z">
              <w:r w:rsidRPr="0081683F">
                <w:rPr>
                  <w:rFonts w:ascii="Calibri" w:eastAsia="PMingLiU" w:hAnsi="Calibri" w:cs="Calibri"/>
                  <w:color w:val="000000"/>
                  <w:sz w:val="22"/>
                  <w:szCs w:val="22"/>
                  <w:lang w:val="en-PH" w:eastAsia="en-US"/>
                </w:rPr>
                <w:t>17.654</w:t>
              </w:r>
            </w:ins>
          </w:p>
        </w:tc>
      </w:tr>
      <w:tr w:rsidR="002348ED" w:rsidRPr="0081683F" w:rsidTr="00787B33">
        <w:trPr>
          <w:trHeight w:val="286"/>
          <w:ins w:id="46629"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63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631"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32"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33"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34"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3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3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37"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3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39"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64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641" w:author="Diana Machado" w:date="2019-04-05T18:21:00Z"/>
                <w:rFonts w:ascii="Calibri" w:eastAsia="PMingLiU" w:hAnsi="Calibri" w:cs="Calibri"/>
                <w:color w:val="000000"/>
                <w:sz w:val="22"/>
                <w:szCs w:val="22"/>
                <w:lang w:val="en-PH" w:eastAsia="en-US"/>
              </w:rPr>
            </w:pPr>
            <w:ins w:id="46642" w:author="Diana Machado" w:date="2019-04-05T18:21:00Z">
              <w:r w:rsidRPr="0081683F">
                <w:rPr>
                  <w:rFonts w:ascii="Calibri" w:eastAsia="PMingLiU" w:hAnsi="Calibri" w:cs="Calibri"/>
                  <w:color w:val="000000"/>
                  <w:sz w:val="22"/>
                  <w:szCs w:val="22"/>
                  <w:lang w:val="en-PH" w:eastAsia="en-US"/>
                </w:rPr>
                <w:lastRenderedPageBreak/>
                <w:t>Miami-Dad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643" w:author="Diana Machado" w:date="2019-04-05T18:21:00Z"/>
                <w:rFonts w:ascii="Calibri" w:eastAsia="PMingLiU" w:hAnsi="Calibri" w:cs="Calibri"/>
                <w:color w:val="000000"/>
                <w:sz w:val="22"/>
                <w:szCs w:val="22"/>
                <w:lang w:val="en-PH" w:eastAsia="en-US"/>
              </w:rPr>
            </w:pPr>
            <w:ins w:id="46644"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45" w:author="Diana Machado" w:date="2019-04-05T18:21:00Z"/>
                <w:rFonts w:ascii="Calibri" w:eastAsia="PMingLiU" w:hAnsi="Calibri" w:cs="Calibri"/>
                <w:color w:val="000000"/>
                <w:sz w:val="22"/>
                <w:szCs w:val="22"/>
                <w:lang w:val="en-PH" w:eastAsia="en-US"/>
              </w:rPr>
            </w:pPr>
            <w:ins w:id="46646" w:author="Diana Machado" w:date="2019-04-05T18:21:00Z">
              <w:r w:rsidRPr="0081683F">
                <w:rPr>
                  <w:rFonts w:ascii="Calibri" w:eastAsia="PMingLiU" w:hAnsi="Calibri" w:cs="Calibri"/>
                  <w:color w:val="000000"/>
                  <w:sz w:val="22"/>
                  <w:szCs w:val="22"/>
                  <w:lang w:val="en-PH" w:eastAsia="en-US"/>
                </w:rPr>
                <w:t>2.60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47" w:author="Diana Machado" w:date="2019-04-05T18:21:00Z"/>
                <w:rFonts w:ascii="Calibri" w:eastAsia="PMingLiU" w:hAnsi="Calibri" w:cs="Calibri"/>
                <w:color w:val="000000"/>
                <w:sz w:val="22"/>
                <w:szCs w:val="22"/>
                <w:lang w:val="en-PH" w:eastAsia="en-US"/>
              </w:rPr>
            </w:pPr>
            <w:ins w:id="46648" w:author="Diana Machado" w:date="2019-04-05T18:21:00Z">
              <w:r w:rsidRPr="0081683F">
                <w:rPr>
                  <w:rFonts w:ascii="Calibri" w:eastAsia="PMingLiU" w:hAnsi="Calibri" w:cs="Calibri"/>
                  <w:color w:val="000000"/>
                  <w:sz w:val="22"/>
                  <w:szCs w:val="22"/>
                  <w:lang w:val="en-PH" w:eastAsia="en-US"/>
                </w:rPr>
                <w:t>2.51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49" w:author="Diana Machado" w:date="2019-04-05T18:21:00Z"/>
                <w:rFonts w:ascii="Calibri" w:eastAsia="PMingLiU" w:hAnsi="Calibri" w:cs="Calibri"/>
                <w:color w:val="000000"/>
                <w:sz w:val="22"/>
                <w:szCs w:val="22"/>
                <w:lang w:val="en-PH" w:eastAsia="en-US"/>
              </w:rPr>
            </w:pPr>
            <w:ins w:id="46650" w:author="Diana Machado" w:date="2019-04-05T18:21:00Z">
              <w:r w:rsidRPr="0081683F">
                <w:rPr>
                  <w:rFonts w:ascii="Calibri" w:eastAsia="PMingLiU" w:hAnsi="Calibri" w:cs="Calibri"/>
                  <w:color w:val="000000"/>
                  <w:sz w:val="22"/>
                  <w:szCs w:val="22"/>
                  <w:lang w:val="en-PH" w:eastAsia="en-US"/>
                </w:rPr>
                <w:t>2.770</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51" w:author="Diana Machado" w:date="2019-04-05T18:21:00Z"/>
                <w:rFonts w:ascii="Calibri" w:eastAsia="PMingLiU" w:hAnsi="Calibri" w:cs="Calibri"/>
                <w:color w:val="000000"/>
                <w:sz w:val="22"/>
                <w:szCs w:val="22"/>
                <w:lang w:val="en-PH" w:eastAsia="en-US"/>
              </w:rPr>
            </w:pPr>
            <w:ins w:id="46652" w:author="Diana Machado" w:date="2019-04-05T18:21:00Z">
              <w:r w:rsidRPr="0081683F">
                <w:rPr>
                  <w:rFonts w:ascii="Calibri" w:eastAsia="PMingLiU" w:hAnsi="Calibri" w:cs="Calibri"/>
                  <w:color w:val="000000"/>
                  <w:sz w:val="22"/>
                  <w:szCs w:val="22"/>
                  <w:lang w:val="en-PH" w:eastAsia="en-US"/>
                </w:rPr>
                <w:t>0.467</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53" w:author="Diana Machado" w:date="2019-04-05T18:21:00Z"/>
                <w:rFonts w:ascii="Calibri" w:eastAsia="PMingLiU" w:hAnsi="Calibri" w:cs="Calibri"/>
                <w:color w:val="000000"/>
                <w:sz w:val="22"/>
                <w:szCs w:val="22"/>
                <w:lang w:val="en-PH" w:eastAsia="en-US"/>
              </w:rPr>
            </w:pPr>
            <w:ins w:id="46654" w:author="Diana Machado" w:date="2019-04-05T18:21:00Z">
              <w:r w:rsidRPr="0081683F">
                <w:rPr>
                  <w:rFonts w:ascii="Calibri" w:eastAsia="PMingLiU" w:hAnsi="Calibri" w:cs="Calibri"/>
                  <w:color w:val="000000"/>
                  <w:sz w:val="22"/>
                  <w:szCs w:val="22"/>
                  <w:lang w:val="en-PH" w:eastAsia="en-US"/>
                </w:rPr>
                <w:t>0.50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55" w:author="Diana Machado" w:date="2019-04-05T18:21:00Z"/>
                <w:rFonts w:ascii="Calibri" w:eastAsia="PMingLiU" w:hAnsi="Calibri" w:cs="Calibri"/>
                <w:color w:val="000000"/>
                <w:sz w:val="22"/>
                <w:szCs w:val="22"/>
                <w:lang w:val="en-PH" w:eastAsia="en-US"/>
              </w:rPr>
            </w:pPr>
            <w:ins w:id="46656" w:author="Diana Machado" w:date="2019-04-05T18:21:00Z">
              <w:r w:rsidRPr="0081683F">
                <w:rPr>
                  <w:rFonts w:ascii="Calibri" w:eastAsia="PMingLiU" w:hAnsi="Calibri" w:cs="Calibri"/>
                  <w:color w:val="000000"/>
                  <w:sz w:val="22"/>
                  <w:szCs w:val="22"/>
                  <w:lang w:val="en-PH" w:eastAsia="en-US"/>
                </w:rPr>
                <w:t>0.68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57" w:author="Diana Machado" w:date="2019-04-05T18:21:00Z"/>
                <w:rFonts w:ascii="Calibri" w:eastAsia="PMingLiU" w:hAnsi="Calibri" w:cs="Calibri"/>
                <w:color w:val="000000"/>
                <w:sz w:val="22"/>
                <w:szCs w:val="22"/>
                <w:lang w:val="en-PH" w:eastAsia="en-US"/>
              </w:rPr>
            </w:pPr>
            <w:ins w:id="46658" w:author="Diana Machado" w:date="2019-04-05T18:21:00Z">
              <w:r w:rsidRPr="0081683F">
                <w:rPr>
                  <w:rFonts w:ascii="Calibri" w:eastAsia="PMingLiU" w:hAnsi="Calibri" w:cs="Calibri"/>
                  <w:color w:val="000000"/>
                  <w:sz w:val="22"/>
                  <w:szCs w:val="22"/>
                  <w:lang w:val="en-PH" w:eastAsia="en-US"/>
                </w:rPr>
                <w:t>0.66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59" w:author="Diana Machado" w:date="2019-04-05T18:21:00Z"/>
                <w:rFonts w:ascii="Calibri" w:eastAsia="PMingLiU" w:hAnsi="Calibri" w:cs="Calibri"/>
                <w:color w:val="000000"/>
                <w:sz w:val="22"/>
                <w:szCs w:val="22"/>
                <w:lang w:val="en-PH" w:eastAsia="en-US"/>
              </w:rPr>
            </w:pPr>
            <w:ins w:id="46660" w:author="Diana Machado" w:date="2019-04-05T18:21:00Z">
              <w:r w:rsidRPr="0081683F">
                <w:rPr>
                  <w:rFonts w:ascii="Calibri" w:eastAsia="PMingLiU" w:hAnsi="Calibri" w:cs="Calibri"/>
                  <w:color w:val="000000"/>
                  <w:sz w:val="22"/>
                  <w:szCs w:val="22"/>
                  <w:lang w:val="en-PH" w:eastAsia="en-US"/>
                </w:rPr>
                <w:t>1.489</w:t>
              </w:r>
            </w:ins>
          </w:p>
        </w:tc>
      </w:tr>
      <w:tr w:rsidR="002348ED" w:rsidRPr="0081683F" w:rsidTr="00787B33">
        <w:trPr>
          <w:trHeight w:val="286"/>
          <w:ins w:id="4666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66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663" w:author="Diana Machado" w:date="2019-04-05T18:21:00Z"/>
                <w:rFonts w:ascii="Calibri" w:eastAsia="PMingLiU" w:hAnsi="Calibri" w:cs="Calibri"/>
                <w:color w:val="000000"/>
                <w:sz w:val="22"/>
                <w:szCs w:val="22"/>
                <w:lang w:val="en-PH" w:eastAsia="en-US"/>
              </w:rPr>
            </w:pPr>
            <w:ins w:id="46664"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65" w:author="Diana Machado" w:date="2019-04-05T18:21:00Z"/>
                <w:rFonts w:ascii="Calibri" w:eastAsia="PMingLiU" w:hAnsi="Calibri" w:cs="Calibri"/>
                <w:color w:val="000000"/>
                <w:sz w:val="22"/>
                <w:szCs w:val="22"/>
                <w:lang w:val="en-PH" w:eastAsia="en-US"/>
              </w:rPr>
            </w:pPr>
            <w:ins w:id="46666" w:author="Diana Machado" w:date="2019-04-05T18:21:00Z">
              <w:r w:rsidRPr="0081683F">
                <w:rPr>
                  <w:rFonts w:ascii="Calibri" w:eastAsia="PMingLiU" w:hAnsi="Calibri" w:cs="Calibri"/>
                  <w:color w:val="000000"/>
                  <w:sz w:val="22"/>
                  <w:szCs w:val="22"/>
                  <w:lang w:val="en-PH" w:eastAsia="en-US"/>
                </w:rPr>
                <w:t>6.30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67" w:author="Diana Machado" w:date="2019-04-05T18:21:00Z"/>
                <w:rFonts w:ascii="Calibri" w:eastAsia="PMingLiU" w:hAnsi="Calibri" w:cs="Calibri"/>
                <w:color w:val="000000"/>
                <w:sz w:val="22"/>
                <w:szCs w:val="22"/>
                <w:lang w:val="en-PH" w:eastAsia="en-US"/>
              </w:rPr>
            </w:pPr>
            <w:ins w:id="46668" w:author="Diana Machado" w:date="2019-04-05T18:21:00Z">
              <w:r w:rsidRPr="0081683F">
                <w:rPr>
                  <w:rFonts w:ascii="Calibri" w:eastAsia="PMingLiU" w:hAnsi="Calibri" w:cs="Calibri"/>
                  <w:color w:val="000000"/>
                  <w:sz w:val="22"/>
                  <w:szCs w:val="22"/>
                  <w:lang w:val="en-PH" w:eastAsia="en-US"/>
                </w:rPr>
                <w:t>5.45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69" w:author="Diana Machado" w:date="2019-04-05T18:21:00Z"/>
                <w:rFonts w:ascii="Calibri" w:eastAsia="PMingLiU" w:hAnsi="Calibri" w:cs="Calibri"/>
                <w:color w:val="000000"/>
                <w:sz w:val="22"/>
                <w:szCs w:val="22"/>
                <w:lang w:val="en-PH" w:eastAsia="en-US"/>
              </w:rPr>
            </w:pPr>
            <w:ins w:id="46670" w:author="Diana Machado" w:date="2019-04-05T18:21:00Z">
              <w:r w:rsidRPr="0081683F">
                <w:rPr>
                  <w:rFonts w:ascii="Calibri" w:eastAsia="PMingLiU" w:hAnsi="Calibri" w:cs="Calibri"/>
                  <w:color w:val="000000"/>
                  <w:sz w:val="22"/>
                  <w:szCs w:val="22"/>
                  <w:lang w:val="en-PH" w:eastAsia="en-US"/>
                </w:rPr>
                <w:t>21.08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71" w:author="Diana Machado" w:date="2019-04-05T18:21:00Z"/>
                <w:rFonts w:ascii="Calibri" w:eastAsia="PMingLiU" w:hAnsi="Calibri" w:cs="Calibri"/>
                <w:color w:val="000000"/>
                <w:sz w:val="22"/>
                <w:szCs w:val="22"/>
                <w:lang w:val="en-PH" w:eastAsia="en-US"/>
              </w:rPr>
            </w:pPr>
            <w:ins w:id="46672" w:author="Diana Machado" w:date="2019-04-05T18:21:00Z">
              <w:r w:rsidRPr="0081683F">
                <w:rPr>
                  <w:rFonts w:ascii="Calibri" w:eastAsia="PMingLiU" w:hAnsi="Calibri" w:cs="Calibri"/>
                  <w:color w:val="000000"/>
                  <w:sz w:val="22"/>
                  <w:szCs w:val="22"/>
                  <w:lang w:val="en-PH" w:eastAsia="en-US"/>
                </w:rPr>
                <w:t>1.53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73" w:author="Diana Machado" w:date="2019-04-05T18:21:00Z"/>
                <w:rFonts w:ascii="Calibri" w:eastAsia="PMingLiU" w:hAnsi="Calibri" w:cs="Calibri"/>
                <w:color w:val="000000"/>
                <w:sz w:val="22"/>
                <w:szCs w:val="22"/>
                <w:lang w:val="en-PH" w:eastAsia="en-US"/>
              </w:rPr>
            </w:pPr>
            <w:ins w:id="46674" w:author="Diana Machado" w:date="2019-04-05T18:21:00Z">
              <w:r w:rsidRPr="0081683F">
                <w:rPr>
                  <w:rFonts w:ascii="Calibri" w:eastAsia="PMingLiU" w:hAnsi="Calibri" w:cs="Calibri"/>
                  <w:color w:val="000000"/>
                  <w:sz w:val="22"/>
                  <w:szCs w:val="22"/>
                  <w:lang w:val="en-PH" w:eastAsia="en-US"/>
                </w:rPr>
                <w:t>1.48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75" w:author="Diana Machado" w:date="2019-04-05T18:21:00Z"/>
                <w:rFonts w:ascii="Calibri" w:eastAsia="PMingLiU" w:hAnsi="Calibri" w:cs="Calibri"/>
                <w:color w:val="000000"/>
                <w:sz w:val="22"/>
                <w:szCs w:val="22"/>
                <w:lang w:val="en-PH" w:eastAsia="en-US"/>
              </w:rPr>
            </w:pPr>
            <w:ins w:id="46676" w:author="Diana Machado" w:date="2019-04-05T18:21:00Z">
              <w:r w:rsidRPr="0081683F">
                <w:rPr>
                  <w:rFonts w:ascii="Calibri" w:eastAsia="PMingLiU" w:hAnsi="Calibri" w:cs="Calibri"/>
                  <w:color w:val="000000"/>
                  <w:sz w:val="22"/>
                  <w:szCs w:val="22"/>
                  <w:lang w:val="en-PH" w:eastAsia="en-US"/>
                </w:rPr>
                <w:t>2.896</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77" w:author="Diana Machado" w:date="2019-04-05T18:21:00Z"/>
                <w:rFonts w:ascii="Calibri" w:eastAsia="PMingLiU" w:hAnsi="Calibri" w:cs="Calibri"/>
                <w:color w:val="000000"/>
                <w:sz w:val="22"/>
                <w:szCs w:val="22"/>
                <w:lang w:val="en-PH" w:eastAsia="en-US"/>
              </w:rPr>
            </w:pPr>
            <w:ins w:id="46678" w:author="Diana Machado" w:date="2019-04-05T18:21:00Z">
              <w:r w:rsidRPr="0081683F">
                <w:rPr>
                  <w:rFonts w:ascii="Calibri" w:eastAsia="PMingLiU" w:hAnsi="Calibri" w:cs="Calibri"/>
                  <w:color w:val="000000"/>
                  <w:sz w:val="22"/>
                  <w:szCs w:val="22"/>
                  <w:lang w:val="en-PH" w:eastAsia="en-US"/>
                </w:rPr>
                <w:t>2.74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79" w:author="Diana Machado" w:date="2019-04-05T18:21:00Z"/>
                <w:rFonts w:ascii="Calibri" w:eastAsia="PMingLiU" w:hAnsi="Calibri" w:cs="Calibri"/>
                <w:color w:val="000000"/>
                <w:sz w:val="22"/>
                <w:szCs w:val="22"/>
                <w:lang w:val="en-PH" w:eastAsia="en-US"/>
              </w:rPr>
            </w:pPr>
            <w:ins w:id="46680" w:author="Diana Machado" w:date="2019-04-05T18:21:00Z">
              <w:r w:rsidRPr="0081683F">
                <w:rPr>
                  <w:rFonts w:ascii="Calibri" w:eastAsia="PMingLiU" w:hAnsi="Calibri" w:cs="Calibri"/>
                  <w:color w:val="000000"/>
                  <w:sz w:val="22"/>
                  <w:szCs w:val="22"/>
                  <w:lang w:val="en-PH" w:eastAsia="en-US"/>
                </w:rPr>
                <w:t>12.973</w:t>
              </w:r>
            </w:ins>
          </w:p>
        </w:tc>
      </w:tr>
      <w:tr w:rsidR="002348ED" w:rsidRPr="0081683F" w:rsidTr="00787B33">
        <w:trPr>
          <w:trHeight w:val="286"/>
          <w:ins w:id="4668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68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683" w:author="Diana Machado" w:date="2019-04-05T18:21:00Z"/>
                <w:rFonts w:ascii="Calibri" w:eastAsia="PMingLiU" w:hAnsi="Calibri" w:cs="Calibri"/>
                <w:color w:val="000000"/>
                <w:sz w:val="22"/>
                <w:szCs w:val="22"/>
                <w:lang w:val="en-PH" w:eastAsia="en-US"/>
              </w:rPr>
            </w:pPr>
            <w:ins w:id="46684"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85" w:author="Diana Machado" w:date="2019-04-05T18:21:00Z"/>
                <w:rFonts w:ascii="Calibri" w:eastAsia="PMingLiU" w:hAnsi="Calibri" w:cs="Calibri"/>
                <w:color w:val="000000"/>
                <w:sz w:val="22"/>
                <w:szCs w:val="22"/>
                <w:lang w:val="en-PH" w:eastAsia="en-US"/>
              </w:rPr>
            </w:pPr>
            <w:ins w:id="46686" w:author="Diana Machado" w:date="2019-04-05T18:21:00Z">
              <w:r w:rsidRPr="0081683F">
                <w:rPr>
                  <w:rFonts w:ascii="Calibri" w:eastAsia="PMingLiU" w:hAnsi="Calibri" w:cs="Calibri"/>
                  <w:color w:val="000000"/>
                  <w:sz w:val="22"/>
                  <w:szCs w:val="22"/>
                  <w:lang w:val="en-PH" w:eastAsia="en-US"/>
                </w:rPr>
                <w:t>14.59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87" w:author="Diana Machado" w:date="2019-04-05T18:21:00Z"/>
                <w:rFonts w:ascii="Calibri" w:eastAsia="PMingLiU" w:hAnsi="Calibri" w:cs="Calibri"/>
                <w:color w:val="000000"/>
                <w:sz w:val="22"/>
                <w:szCs w:val="22"/>
                <w:lang w:val="en-PH" w:eastAsia="en-US"/>
              </w:rPr>
            </w:pPr>
            <w:ins w:id="46688" w:author="Diana Machado" w:date="2019-04-05T18:21:00Z">
              <w:r w:rsidRPr="0081683F">
                <w:rPr>
                  <w:rFonts w:ascii="Calibri" w:eastAsia="PMingLiU" w:hAnsi="Calibri" w:cs="Calibri"/>
                  <w:color w:val="000000"/>
                  <w:sz w:val="22"/>
                  <w:szCs w:val="22"/>
                  <w:lang w:val="en-PH" w:eastAsia="en-US"/>
                </w:rPr>
                <w:t>10.53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89" w:author="Diana Machado" w:date="2019-04-05T18:21:00Z"/>
                <w:rFonts w:ascii="Calibri" w:eastAsia="PMingLiU" w:hAnsi="Calibri" w:cs="Calibri"/>
                <w:color w:val="000000"/>
                <w:sz w:val="22"/>
                <w:szCs w:val="22"/>
                <w:lang w:val="en-PH" w:eastAsia="en-US"/>
              </w:rPr>
            </w:pPr>
            <w:ins w:id="46690" w:author="Diana Machado" w:date="2019-04-05T18:21:00Z">
              <w:r w:rsidRPr="0081683F">
                <w:rPr>
                  <w:rFonts w:ascii="Calibri" w:eastAsia="PMingLiU" w:hAnsi="Calibri" w:cs="Calibri"/>
                  <w:color w:val="000000"/>
                  <w:sz w:val="22"/>
                  <w:szCs w:val="22"/>
                  <w:lang w:val="en-PH" w:eastAsia="en-US"/>
                </w:rPr>
                <w:t>42.44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91" w:author="Diana Machado" w:date="2019-04-05T18:21:00Z"/>
                <w:rFonts w:ascii="Calibri" w:eastAsia="PMingLiU" w:hAnsi="Calibri" w:cs="Calibri"/>
                <w:color w:val="000000"/>
                <w:sz w:val="22"/>
                <w:szCs w:val="22"/>
                <w:lang w:val="en-PH" w:eastAsia="en-US"/>
              </w:rPr>
            </w:pPr>
            <w:ins w:id="46692" w:author="Diana Machado" w:date="2019-04-05T18:21:00Z">
              <w:r w:rsidRPr="0081683F">
                <w:rPr>
                  <w:rFonts w:ascii="Calibri" w:eastAsia="PMingLiU" w:hAnsi="Calibri" w:cs="Calibri"/>
                  <w:color w:val="000000"/>
                  <w:sz w:val="22"/>
                  <w:szCs w:val="22"/>
                  <w:lang w:val="en-PH" w:eastAsia="en-US"/>
                </w:rPr>
                <w:t>10.20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93" w:author="Diana Machado" w:date="2019-04-05T18:21:00Z"/>
                <w:rFonts w:ascii="Calibri" w:eastAsia="PMingLiU" w:hAnsi="Calibri" w:cs="Calibri"/>
                <w:color w:val="000000"/>
                <w:sz w:val="22"/>
                <w:szCs w:val="22"/>
                <w:lang w:val="en-PH" w:eastAsia="en-US"/>
              </w:rPr>
            </w:pPr>
            <w:ins w:id="46694" w:author="Diana Machado" w:date="2019-04-05T18:21:00Z">
              <w:r w:rsidRPr="0081683F">
                <w:rPr>
                  <w:rFonts w:ascii="Calibri" w:eastAsia="PMingLiU" w:hAnsi="Calibri" w:cs="Calibri"/>
                  <w:color w:val="000000"/>
                  <w:sz w:val="22"/>
                  <w:szCs w:val="22"/>
                  <w:lang w:val="en-PH" w:eastAsia="en-US"/>
                </w:rPr>
                <w:t>6.35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95" w:author="Diana Machado" w:date="2019-04-05T18:21:00Z"/>
                <w:rFonts w:ascii="Calibri" w:eastAsia="PMingLiU" w:hAnsi="Calibri" w:cs="Calibri"/>
                <w:color w:val="000000"/>
                <w:sz w:val="22"/>
                <w:szCs w:val="22"/>
                <w:lang w:val="en-PH" w:eastAsia="en-US"/>
              </w:rPr>
            </w:pPr>
            <w:ins w:id="46696" w:author="Diana Machado" w:date="2019-04-05T18:21:00Z">
              <w:r w:rsidRPr="0081683F">
                <w:rPr>
                  <w:rFonts w:ascii="Calibri" w:eastAsia="PMingLiU" w:hAnsi="Calibri" w:cs="Calibri"/>
                  <w:color w:val="000000"/>
                  <w:sz w:val="22"/>
                  <w:szCs w:val="22"/>
                  <w:lang w:val="en-PH" w:eastAsia="en-US"/>
                </w:rPr>
                <w:t>8.17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97" w:author="Diana Machado" w:date="2019-04-05T18:21:00Z"/>
                <w:rFonts w:ascii="Calibri" w:eastAsia="PMingLiU" w:hAnsi="Calibri" w:cs="Calibri"/>
                <w:color w:val="000000"/>
                <w:sz w:val="22"/>
                <w:szCs w:val="22"/>
                <w:lang w:val="en-PH" w:eastAsia="en-US"/>
              </w:rPr>
            </w:pPr>
            <w:ins w:id="46698" w:author="Diana Machado" w:date="2019-04-05T18:21:00Z">
              <w:r w:rsidRPr="0081683F">
                <w:rPr>
                  <w:rFonts w:ascii="Calibri" w:eastAsia="PMingLiU" w:hAnsi="Calibri" w:cs="Calibri"/>
                  <w:color w:val="000000"/>
                  <w:sz w:val="22"/>
                  <w:szCs w:val="22"/>
                  <w:lang w:val="en-PH" w:eastAsia="en-US"/>
                </w:rPr>
                <w:t>8.29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99" w:author="Diana Machado" w:date="2019-04-05T18:21:00Z"/>
                <w:rFonts w:ascii="Calibri" w:eastAsia="PMingLiU" w:hAnsi="Calibri" w:cs="Calibri"/>
                <w:color w:val="000000"/>
                <w:sz w:val="22"/>
                <w:szCs w:val="22"/>
                <w:lang w:val="en-PH" w:eastAsia="en-US"/>
              </w:rPr>
            </w:pPr>
            <w:ins w:id="46700" w:author="Diana Machado" w:date="2019-04-05T18:21:00Z">
              <w:r w:rsidRPr="0081683F">
                <w:rPr>
                  <w:rFonts w:ascii="Calibri" w:eastAsia="PMingLiU" w:hAnsi="Calibri" w:cs="Calibri"/>
                  <w:color w:val="000000"/>
                  <w:sz w:val="22"/>
                  <w:szCs w:val="22"/>
                  <w:lang w:val="en-PH" w:eastAsia="en-US"/>
                </w:rPr>
                <w:t>25.179</w:t>
              </w:r>
            </w:ins>
          </w:p>
        </w:tc>
      </w:tr>
      <w:tr w:rsidR="002348ED" w:rsidRPr="0081683F" w:rsidTr="00787B33">
        <w:trPr>
          <w:trHeight w:val="286"/>
          <w:ins w:id="46701"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70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703"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04"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05"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06"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0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0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09"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1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11"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71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713" w:author="Diana Machado" w:date="2019-04-05T18:21:00Z"/>
                <w:rFonts w:ascii="Calibri" w:eastAsia="PMingLiU" w:hAnsi="Calibri" w:cs="Calibri"/>
                <w:color w:val="000000"/>
                <w:sz w:val="22"/>
                <w:szCs w:val="22"/>
                <w:lang w:val="en-PH" w:eastAsia="en-US"/>
              </w:rPr>
            </w:pPr>
            <w:ins w:id="46714" w:author="Diana Machado" w:date="2019-04-05T18:21:00Z">
              <w:r w:rsidRPr="0081683F">
                <w:rPr>
                  <w:rFonts w:ascii="Calibri" w:eastAsia="PMingLiU" w:hAnsi="Calibri" w:cs="Calibri"/>
                  <w:color w:val="000000"/>
                  <w:sz w:val="22"/>
                  <w:szCs w:val="22"/>
                  <w:lang w:val="en-PH" w:eastAsia="en-US"/>
                </w:rPr>
                <w:t>Monro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715" w:author="Diana Machado" w:date="2019-04-05T18:21:00Z"/>
                <w:rFonts w:ascii="Calibri" w:eastAsia="PMingLiU" w:hAnsi="Calibri" w:cs="Calibri"/>
                <w:color w:val="000000"/>
                <w:sz w:val="22"/>
                <w:szCs w:val="22"/>
                <w:lang w:val="en-PH" w:eastAsia="en-US"/>
              </w:rPr>
            </w:pPr>
            <w:ins w:id="46716"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17" w:author="Diana Machado" w:date="2019-04-05T18:21:00Z"/>
                <w:rFonts w:ascii="Calibri" w:eastAsia="PMingLiU" w:hAnsi="Calibri" w:cs="Calibri"/>
                <w:color w:val="000000"/>
                <w:sz w:val="22"/>
                <w:szCs w:val="22"/>
                <w:lang w:val="en-PH" w:eastAsia="en-US"/>
              </w:rPr>
            </w:pPr>
            <w:ins w:id="46718" w:author="Diana Machado" w:date="2019-04-05T18:21:00Z">
              <w:r w:rsidRPr="0081683F">
                <w:rPr>
                  <w:rFonts w:ascii="Calibri" w:eastAsia="PMingLiU" w:hAnsi="Calibri" w:cs="Calibri"/>
                  <w:color w:val="000000"/>
                  <w:sz w:val="22"/>
                  <w:szCs w:val="22"/>
                  <w:lang w:val="en-PH" w:eastAsia="en-US"/>
                </w:rPr>
                <w:t>7.95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19" w:author="Diana Machado" w:date="2019-04-05T18:21:00Z"/>
                <w:rFonts w:ascii="Calibri" w:eastAsia="PMingLiU" w:hAnsi="Calibri" w:cs="Calibri"/>
                <w:color w:val="000000"/>
                <w:sz w:val="22"/>
                <w:szCs w:val="22"/>
                <w:lang w:val="en-PH" w:eastAsia="en-US"/>
              </w:rPr>
            </w:pPr>
            <w:ins w:id="46720" w:author="Diana Machado" w:date="2019-04-05T18:21:00Z">
              <w:r w:rsidRPr="0081683F">
                <w:rPr>
                  <w:rFonts w:ascii="Calibri" w:eastAsia="PMingLiU" w:hAnsi="Calibri" w:cs="Calibri"/>
                  <w:color w:val="000000"/>
                  <w:sz w:val="22"/>
                  <w:szCs w:val="22"/>
                  <w:lang w:val="en-PH" w:eastAsia="en-US"/>
                </w:rPr>
                <w:t>7.23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21" w:author="Diana Machado" w:date="2019-04-05T18:21:00Z"/>
                <w:rFonts w:ascii="Calibri" w:eastAsia="PMingLiU" w:hAnsi="Calibri" w:cs="Calibri"/>
                <w:color w:val="000000"/>
                <w:sz w:val="22"/>
                <w:szCs w:val="22"/>
                <w:lang w:val="en-PH" w:eastAsia="en-US"/>
              </w:rPr>
            </w:pPr>
            <w:ins w:id="46722" w:author="Diana Machado" w:date="2019-04-05T18:21:00Z">
              <w:r w:rsidRPr="0081683F">
                <w:rPr>
                  <w:rFonts w:ascii="Calibri" w:eastAsia="PMingLiU" w:hAnsi="Calibri" w:cs="Calibri"/>
                  <w:color w:val="000000"/>
                  <w:sz w:val="22"/>
                  <w:szCs w:val="22"/>
                  <w:lang w:val="en-PH" w:eastAsia="en-US"/>
                </w:rPr>
                <w:t>58.24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23" w:author="Diana Machado" w:date="2019-04-05T18:21:00Z"/>
                <w:rFonts w:ascii="Calibri" w:eastAsia="PMingLiU" w:hAnsi="Calibri" w:cs="Calibri"/>
                <w:color w:val="000000"/>
                <w:sz w:val="22"/>
                <w:szCs w:val="22"/>
                <w:lang w:val="en-PH" w:eastAsia="en-US"/>
              </w:rPr>
            </w:pPr>
            <w:ins w:id="46724" w:author="Diana Machado" w:date="2019-04-05T18:21:00Z">
              <w:r w:rsidRPr="0081683F">
                <w:rPr>
                  <w:rFonts w:ascii="Calibri" w:eastAsia="PMingLiU" w:hAnsi="Calibri" w:cs="Calibri"/>
                  <w:color w:val="000000"/>
                  <w:sz w:val="22"/>
                  <w:szCs w:val="22"/>
                  <w:lang w:val="en-PH" w:eastAsia="en-US"/>
                </w:rPr>
                <w:t>2.69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25" w:author="Diana Machado" w:date="2019-04-05T18:21:00Z"/>
                <w:rFonts w:ascii="Calibri" w:eastAsia="PMingLiU" w:hAnsi="Calibri" w:cs="Calibri"/>
                <w:color w:val="000000"/>
                <w:sz w:val="22"/>
                <w:szCs w:val="22"/>
                <w:lang w:val="en-PH" w:eastAsia="en-US"/>
              </w:rPr>
            </w:pPr>
            <w:ins w:id="46726" w:author="Diana Machado" w:date="2019-04-05T18:21:00Z">
              <w:r w:rsidRPr="0081683F">
                <w:rPr>
                  <w:rFonts w:ascii="Calibri" w:eastAsia="PMingLiU" w:hAnsi="Calibri" w:cs="Calibri"/>
                  <w:color w:val="000000"/>
                  <w:sz w:val="22"/>
                  <w:szCs w:val="22"/>
                  <w:lang w:val="en-PH" w:eastAsia="en-US"/>
                </w:rPr>
                <w:t>1.39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27" w:author="Diana Machado" w:date="2019-04-05T18:21:00Z"/>
                <w:rFonts w:ascii="Calibri" w:eastAsia="PMingLiU" w:hAnsi="Calibri" w:cs="Calibri"/>
                <w:color w:val="000000"/>
                <w:sz w:val="22"/>
                <w:szCs w:val="22"/>
                <w:lang w:val="en-PH" w:eastAsia="en-US"/>
              </w:rPr>
            </w:pPr>
            <w:ins w:id="46728" w:author="Diana Machado" w:date="2019-04-05T18:21:00Z">
              <w:r w:rsidRPr="0081683F">
                <w:rPr>
                  <w:rFonts w:ascii="Calibri" w:eastAsia="PMingLiU" w:hAnsi="Calibri" w:cs="Calibri"/>
                  <w:color w:val="000000"/>
                  <w:sz w:val="22"/>
                  <w:szCs w:val="22"/>
                  <w:lang w:val="en-PH" w:eastAsia="en-US"/>
                </w:rPr>
                <w:t>4.957</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29" w:author="Diana Machado" w:date="2019-04-05T18:21:00Z"/>
                <w:rFonts w:ascii="Calibri" w:eastAsia="PMingLiU" w:hAnsi="Calibri" w:cs="Calibri"/>
                <w:color w:val="000000"/>
                <w:sz w:val="22"/>
                <w:szCs w:val="22"/>
                <w:lang w:val="en-PH" w:eastAsia="en-US"/>
              </w:rPr>
            </w:pPr>
            <w:ins w:id="46730" w:author="Diana Machado" w:date="2019-04-05T18:21:00Z">
              <w:r w:rsidRPr="0081683F">
                <w:rPr>
                  <w:rFonts w:ascii="Calibri" w:eastAsia="PMingLiU" w:hAnsi="Calibri" w:cs="Calibri"/>
                  <w:color w:val="000000"/>
                  <w:sz w:val="22"/>
                  <w:szCs w:val="22"/>
                  <w:lang w:val="en-PH" w:eastAsia="en-US"/>
                </w:rPr>
                <w:t>2.11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31" w:author="Diana Machado" w:date="2019-04-05T18:21:00Z"/>
                <w:rFonts w:ascii="Calibri" w:eastAsia="PMingLiU" w:hAnsi="Calibri" w:cs="Calibri"/>
                <w:color w:val="000000"/>
                <w:sz w:val="22"/>
                <w:szCs w:val="22"/>
                <w:lang w:val="en-PH" w:eastAsia="en-US"/>
              </w:rPr>
            </w:pPr>
            <w:ins w:id="46732" w:author="Diana Machado" w:date="2019-04-05T18:21:00Z">
              <w:r w:rsidRPr="0081683F">
                <w:rPr>
                  <w:rFonts w:ascii="Calibri" w:eastAsia="PMingLiU" w:hAnsi="Calibri" w:cs="Calibri"/>
                  <w:color w:val="000000"/>
                  <w:sz w:val="22"/>
                  <w:szCs w:val="22"/>
                  <w:lang w:val="en-PH" w:eastAsia="en-US"/>
                </w:rPr>
                <w:t>8.427</w:t>
              </w:r>
            </w:ins>
          </w:p>
        </w:tc>
      </w:tr>
      <w:tr w:rsidR="002348ED" w:rsidRPr="0081683F" w:rsidTr="00787B33">
        <w:trPr>
          <w:trHeight w:val="286"/>
          <w:ins w:id="4673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73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735" w:author="Diana Machado" w:date="2019-04-05T18:21:00Z"/>
                <w:rFonts w:ascii="Calibri" w:eastAsia="PMingLiU" w:hAnsi="Calibri" w:cs="Calibri"/>
                <w:color w:val="000000"/>
                <w:sz w:val="22"/>
                <w:szCs w:val="22"/>
                <w:lang w:val="en-PH" w:eastAsia="en-US"/>
              </w:rPr>
            </w:pPr>
            <w:ins w:id="46736"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37" w:author="Diana Machado" w:date="2019-04-05T18:21:00Z"/>
                <w:rFonts w:ascii="Calibri" w:eastAsia="PMingLiU" w:hAnsi="Calibri" w:cs="Calibri"/>
                <w:color w:val="000000"/>
                <w:sz w:val="22"/>
                <w:szCs w:val="22"/>
                <w:lang w:val="en-PH" w:eastAsia="en-US"/>
              </w:rPr>
            </w:pPr>
            <w:ins w:id="46738" w:author="Diana Machado" w:date="2019-04-05T18:21:00Z">
              <w:r w:rsidRPr="0081683F">
                <w:rPr>
                  <w:rFonts w:ascii="Calibri" w:eastAsia="PMingLiU" w:hAnsi="Calibri" w:cs="Calibri"/>
                  <w:color w:val="000000"/>
                  <w:sz w:val="22"/>
                  <w:szCs w:val="22"/>
                  <w:lang w:val="en-PH" w:eastAsia="en-US"/>
                </w:rPr>
                <w:t>9.09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39" w:author="Diana Machado" w:date="2019-04-05T18:21:00Z"/>
                <w:rFonts w:ascii="Calibri" w:eastAsia="PMingLiU" w:hAnsi="Calibri" w:cs="Calibri"/>
                <w:color w:val="000000"/>
                <w:sz w:val="22"/>
                <w:szCs w:val="22"/>
                <w:lang w:val="en-PH" w:eastAsia="en-US"/>
              </w:rPr>
            </w:pPr>
            <w:ins w:id="46740" w:author="Diana Machado" w:date="2019-04-05T18:21:00Z">
              <w:r w:rsidRPr="0081683F">
                <w:rPr>
                  <w:rFonts w:ascii="Calibri" w:eastAsia="PMingLiU" w:hAnsi="Calibri" w:cs="Calibri"/>
                  <w:color w:val="000000"/>
                  <w:sz w:val="22"/>
                  <w:szCs w:val="22"/>
                  <w:lang w:val="en-PH" w:eastAsia="en-US"/>
                </w:rPr>
                <w:t>8.89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41" w:author="Diana Machado" w:date="2019-04-05T18:21:00Z"/>
                <w:rFonts w:ascii="Calibri" w:eastAsia="PMingLiU" w:hAnsi="Calibri" w:cs="Calibri"/>
                <w:color w:val="000000"/>
                <w:sz w:val="22"/>
                <w:szCs w:val="22"/>
                <w:lang w:val="en-PH" w:eastAsia="en-US"/>
              </w:rPr>
            </w:pPr>
            <w:ins w:id="46742" w:author="Diana Machado" w:date="2019-04-05T18:21:00Z">
              <w:r w:rsidRPr="0081683F">
                <w:rPr>
                  <w:rFonts w:ascii="Calibri" w:eastAsia="PMingLiU" w:hAnsi="Calibri" w:cs="Calibri"/>
                  <w:color w:val="000000"/>
                  <w:sz w:val="22"/>
                  <w:szCs w:val="22"/>
                  <w:lang w:val="en-PH" w:eastAsia="en-US"/>
                </w:rPr>
                <w:t>68.66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43" w:author="Diana Machado" w:date="2019-04-05T18:21:00Z"/>
                <w:rFonts w:ascii="Calibri" w:eastAsia="PMingLiU" w:hAnsi="Calibri" w:cs="Calibri"/>
                <w:color w:val="000000"/>
                <w:sz w:val="22"/>
                <w:szCs w:val="22"/>
                <w:lang w:val="en-PH" w:eastAsia="en-US"/>
              </w:rPr>
            </w:pPr>
            <w:ins w:id="46744" w:author="Diana Machado" w:date="2019-04-05T18:21:00Z">
              <w:r w:rsidRPr="0081683F">
                <w:rPr>
                  <w:rFonts w:ascii="Calibri" w:eastAsia="PMingLiU" w:hAnsi="Calibri" w:cs="Calibri"/>
                  <w:color w:val="000000"/>
                  <w:sz w:val="22"/>
                  <w:szCs w:val="22"/>
                  <w:lang w:val="en-PH" w:eastAsia="en-US"/>
                </w:rPr>
                <w:t>3.70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45" w:author="Diana Machado" w:date="2019-04-05T18:21:00Z"/>
                <w:rFonts w:ascii="Calibri" w:eastAsia="PMingLiU" w:hAnsi="Calibri" w:cs="Calibri"/>
                <w:color w:val="000000"/>
                <w:sz w:val="22"/>
                <w:szCs w:val="22"/>
                <w:lang w:val="en-PH" w:eastAsia="en-US"/>
              </w:rPr>
            </w:pPr>
            <w:ins w:id="46746" w:author="Diana Machado" w:date="2019-04-05T18:21:00Z">
              <w:r w:rsidRPr="0081683F">
                <w:rPr>
                  <w:rFonts w:ascii="Calibri" w:eastAsia="PMingLiU" w:hAnsi="Calibri" w:cs="Calibri"/>
                  <w:color w:val="000000"/>
                  <w:sz w:val="22"/>
                  <w:szCs w:val="22"/>
                  <w:lang w:val="en-PH" w:eastAsia="en-US"/>
                </w:rPr>
                <w:t>2.19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47" w:author="Diana Machado" w:date="2019-04-05T18:21:00Z"/>
                <w:rFonts w:ascii="Calibri" w:eastAsia="PMingLiU" w:hAnsi="Calibri" w:cs="Calibri"/>
                <w:color w:val="000000"/>
                <w:sz w:val="22"/>
                <w:szCs w:val="22"/>
                <w:lang w:val="en-PH" w:eastAsia="en-US"/>
              </w:rPr>
            </w:pPr>
            <w:ins w:id="46748" w:author="Diana Machado" w:date="2019-04-05T18:21:00Z">
              <w:r w:rsidRPr="0081683F">
                <w:rPr>
                  <w:rFonts w:ascii="Calibri" w:eastAsia="PMingLiU" w:hAnsi="Calibri" w:cs="Calibri"/>
                  <w:color w:val="000000"/>
                  <w:sz w:val="22"/>
                  <w:szCs w:val="22"/>
                  <w:lang w:val="en-PH" w:eastAsia="en-US"/>
                </w:rPr>
                <w:t>5.15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49" w:author="Diana Machado" w:date="2019-04-05T18:21:00Z"/>
                <w:rFonts w:ascii="Calibri" w:eastAsia="PMingLiU" w:hAnsi="Calibri" w:cs="Calibri"/>
                <w:color w:val="000000"/>
                <w:sz w:val="22"/>
                <w:szCs w:val="22"/>
                <w:lang w:val="en-PH" w:eastAsia="en-US"/>
              </w:rPr>
            </w:pPr>
            <w:ins w:id="46750" w:author="Diana Machado" w:date="2019-04-05T18:21:00Z">
              <w:r w:rsidRPr="0081683F">
                <w:rPr>
                  <w:rFonts w:ascii="Calibri" w:eastAsia="PMingLiU" w:hAnsi="Calibri" w:cs="Calibri"/>
                  <w:color w:val="000000"/>
                  <w:sz w:val="22"/>
                  <w:szCs w:val="22"/>
                  <w:lang w:val="en-PH" w:eastAsia="en-US"/>
                </w:rPr>
                <w:t>3.19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51" w:author="Diana Machado" w:date="2019-04-05T18:21:00Z"/>
                <w:rFonts w:ascii="Calibri" w:eastAsia="PMingLiU" w:hAnsi="Calibri" w:cs="Calibri"/>
                <w:color w:val="000000"/>
                <w:sz w:val="22"/>
                <w:szCs w:val="22"/>
                <w:lang w:val="en-PH" w:eastAsia="en-US"/>
              </w:rPr>
            </w:pPr>
            <w:ins w:id="46752" w:author="Diana Machado" w:date="2019-04-05T18:21:00Z">
              <w:r w:rsidRPr="0081683F">
                <w:rPr>
                  <w:rFonts w:ascii="Calibri" w:eastAsia="PMingLiU" w:hAnsi="Calibri" w:cs="Calibri"/>
                  <w:color w:val="000000"/>
                  <w:sz w:val="22"/>
                  <w:szCs w:val="22"/>
                  <w:lang w:val="en-PH" w:eastAsia="en-US"/>
                </w:rPr>
                <w:t>21.487</w:t>
              </w:r>
            </w:ins>
          </w:p>
        </w:tc>
      </w:tr>
      <w:tr w:rsidR="002348ED" w:rsidRPr="0081683F" w:rsidTr="00787B33">
        <w:trPr>
          <w:trHeight w:val="286"/>
          <w:ins w:id="4675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75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755" w:author="Diana Machado" w:date="2019-04-05T18:21:00Z"/>
                <w:rFonts w:ascii="Calibri" w:eastAsia="PMingLiU" w:hAnsi="Calibri" w:cs="Calibri"/>
                <w:color w:val="000000"/>
                <w:sz w:val="22"/>
                <w:szCs w:val="22"/>
                <w:lang w:val="en-PH" w:eastAsia="en-US"/>
              </w:rPr>
            </w:pPr>
            <w:ins w:id="46756"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57" w:author="Diana Machado" w:date="2019-04-05T18:21:00Z"/>
                <w:rFonts w:ascii="Calibri" w:eastAsia="PMingLiU" w:hAnsi="Calibri" w:cs="Calibri"/>
                <w:color w:val="000000"/>
                <w:sz w:val="22"/>
                <w:szCs w:val="22"/>
                <w:lang w:val="en-PH" w:eastAsia="en-US"/>
              </w:rPr>
            </w:pPr>
            <w:ins w:id="46758" w:author="Diana Machado" w:date="2019-04-05T18:21:00Z">
              <w:r w:rsidRPr="0081683F">
                <w:rPr>
                  <w:rFonts w:ascii="Calibri" w:eastAsia="PMingLiU" w:hAnsi="Calibri" w:cs="Calibri"/>
                  <w:color w:val="000000"/>
                  <w:sz w:val="22"/>
                  <w:szCs w:val="22"/>
                  <w:lang w:val="en-PH" w:eastAsia="en-US"/>
                </w:rPr>
                <w:t>14.59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59" w:author="Diana Machado" w:date="2019-04-05T18:21:00Z"/>
                <w:rFonts w:ascii="Calibri" w:eastAsia="PMingLiU" w:hAnsi="Calibri" w:cs="Calibri"/>
                <w:color w:val="000000"/>
                <w:sz w:val="22"/>
                <w:szCs w:val="22"/>
                <w:lang w:val="en-PH" w:eastAsia="en-US"/>
              </w:rPr>
            </w:pPr>
            <w:ins w:id="46760" w:author="Diana Machado" w:date="2019-04-05T18:21:00Z">
              <w:r w:rsidRPr="0081683F">
                <w:rPr>
                  <w:rFonts w:ascii="Calibri" w:eastAsia="PMingLiU" w:hAnsi="Calibri" w:cs="Calibri"/>
                  <w:color w:val="000000"/>
                  <w:sz w:val="22"/>
                  <w:szCs w:val="22"/>
                  <w:lang w:val="en-PH" w:eastAsia="en-US"/>
                </w:rPr>
                <w:t>11.59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61" w:author="Diana Machado" w:date="2019-04-05T18:21:00Z"/>
                <w:rFonts w:ascii="Calibri" w:eastAsia="PMingLiU" w:hAnsi="Calibri" w:cs="Calibri"/>
                <w:color w:val="000000"/>
                <w:sz w:val="22"/>
                <w:szCs w:val="22"/>
                <w:lang w:val="en-PH" w:eastAsia="en-US"/>
              </w:rPr>
            </w:pPr>
            <w:ins w:id="46762" w:author="Diana Machado" w:date="2019-04-05T18:21:00Z">
              <w:r w:rsidRPr="0081683F">
                <w:rPr>
                  <w:rFonts w:ascii="Calibri" w:eastAsia="PMingLiU" w:hAnsi="Calibri" w:cs="Calibri"/>
                  <w:color w:val="000000"/>
                  <w:sz w:val="22"/>
                  <w:szCs w:val="22"/>
                  <w:lang w:val="en-PH" w:eastAsia="en-US"/>
                </w:rPr>
                <w:t>85.68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63" w:author="Diana Machado" w:date="2019-04-05T18:21:00Z"/>
                <w:rFonts w:ascii="Calibri" w:eastAsia="PMingLiU" w:hAnsi="Calibri" w:cs="Calibri"/>
                <w:color w:val="000000"/>
                <w:sz w:val="22"/>
                <w:szCs w:val="22"/>
                <w:lang w:val="en-PH" w:eastAsia="en-US"/>
              </w:rPr>
            </w:pPr>
            <w:ins w:id="46764" w:author="Diana Machado" w:date="2019-04-05T18:21:00Z">
              <w:r w:rsidRPr="0081683F">
                <w:rPr>
                  <w:rFonts w:ascii="Calibri" w:eastAsia="PMingLiU" w:hAnsi="Calibri" w:cs="Calibri"/>
                  <w:color w:val="000000"/>
                  <w:sz w:val="22"/>
                  <w:szCs w:val="22"/>
                  <w:lang w:val="en-PH" w:eastAsia="en-US"/>
                </w:rPr>
                <w:t>7.39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65" w:author="Diana Machado" w:date="2019-04-05T18:21:00Z"/>
                <w:rFonts w:ascii="Calibri" w:eastAsia="PMingLiU" w:hAnsi="Calibri" w:cs="Calibri"/>
                <w:color w:val="000000"/>
                <w:sz w:val="22"/>
                <w:szCs w:val="22"/>
                <w:lang w:val="en-PH" w:eastAsia="en-US"/>
              </w:rPr>
            </w:pPr>
            <w:ins w:id="46766" w:author="Diana Machado" w:date="2019-04-05T18:21:00Z">
              <w:r w:rsidRPr="0081683F">
                <w:rPr>
                  <w:rFonts w:ascii="Calibri" w:eastAsia="PMingLiU" w:hAnsi="Calibri" w:cs="Calibri"/>
                  <w:color w:val="000000"/>
                  <w:sz w:val="22"/>
                  <w:szCs w:val="22"/>
                  <w:lang w:val="en-PH" w:eastAsia="en-US"/>
                </w:rPr>
                <w:t>3.37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67" w:author="Diana Machado" w:date="2019-04-05T18:21:00Z"/>
                <w:rFonts w:ascii="Calibri" w:eastAsia="PMingLiU" w:hAnsi="Calibri" w:cs="Calibri"/>
                <w:color w:val="000000"/>
                <w:sz w:val="22"/>
                <w:szCs w:val="22"/>
                <w:lang w:val="en-PH" w:eastAsia="en-US"/>
              </w:rPr>
            </w:pPr>
            <w:ins w:id="46768" w:author="Diana Machado" w:date="2019-04-05T18:21:00Z">
              <w:r w:rsidRPr="0081683F">
                <w:rPr>
                  <w:rFonts w:ascii="Calibri" w:eastAsia="PMingLiU" w:hAnsi="Calibri" w:cs="Calibri"/>
                  <w:color w:val="000000"/>
                  <w:sz w:val="22"/>
                  <w:szCs w:val="22"/>
                  <w:lang w:val="en-PH" w:eastAsia="en-US"/>
                </w:rPr>
                <w:t>7.34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69" w:author="Diana Machado" w:date="2019-04-05T18:21:00Z"/>
                <w:rFonts w:ascii="Calibri" w:eastAsia="PMingLiU" w:hAnsi="Calibri" w:cs="Calibri"/>
                <w:color w:val="000000"/>
                <w:sz w:val="22"/>
                <w:szCs w:val="22"/>
                <w:lang w:val="en-PH" w:eastAsia="en-US"/>
              </w:rPr>
            </w:pPr>
            <w:ins w:id="46770" w:author="Diana Machado" w:date="2019-04-05T18:21:00Z">
              <w:r w:rsidRPr="0081683F">
                <w:rPr>
                  <w:rFonts w:ascii="Calibri" w:eastAsia="PMingLiU" w:hAnsi="Calibri" w:cs="Calibri"/>
                  <w:color w:val="000000"/>
                  <w:sz w:val="22"/>
                  <w:szCs w:val="22"/>
                  <w:lang w:val="en-PH" w:eastAsia="en-US"/>
                </w:rPr>
                <w:t>4.79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71" w:author="Diana Machado" w:date="2019-04-05T18:21:00Z"/>
                <w:rFonts w:ascii="Calibri" w:eastAsia="PMingLiU" w:hAnsi="Calibri" w:cs="Calibri"/>
                <w:color w:val="000000"/>
                <w:sz w:val="22"/>
                <w:szCs w:val="22"/>
                <w:lang w:val="en-PH" w:eastAsia="en-US"/>
              </w:rPr>
            </w:pPr>
            <w:ins w:id="46772" w:author="Diana Machado" w:date="2019-04-05T18:21:00Z">
              <w:r w:rsidRPr="0081683F">
                <w:rPr>
                  <w:rFonts w:ascii="Calibri" w:eastAsia="PMingLiU" w:hAnsi="Calibri" w:cs="Calibri"/>
                  <w:color w:val="000000"/>
                  <w:sz w:val="22"/>
                  <w:szCs w:val="22"/>
                  <w:lang w:val="en-PH" w:eastAsia="en-US"/>
                </w:rPr>
                <w:t>30.896</w:t>
              </w:r>
            </w:ins>
          </w:p>
        </w:tc>
      </w:tr>
      <w:tr w:rsidR="002348ED" w:rsidRPr="0081683F" w:rsidTr="00787B33">
        <w:trPr>
          <w:trHeight w:val="286"/>
          <w:ins w:id="46773"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77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775"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76"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77"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78"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7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8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81"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8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83"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78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785" w:author="Diana Machado" w:date="2019-04-05T18:21:00Z"/>
                <w:rFonts w:ascii="Calibri" w:eastAsia="PMingLiU" w:hAnsi="Calibri" w:cs="Calibri"/>
                <w:color w:val="000000"/>
                <w:sz w:val="22"/>
                <w:szCs w:val="22"/>
                <w:lang w:val="en-PH" w:eastAsia="en-US"/>
              </w:rPr>
            </w:pPr>
            <w:ins w:id="46786" w:author="Diana Machado" w:date="2019-04-05T18:21:00Z">
              <w:r w:rsidRPr="0081683F">
                <w:rPr>
                  <w:rFonts w:ascii="Calibri" w:eastAsia="PMingLiU" w:hAnsi="Calibri" w:cs="Calibri"/>
                  <w:color w:val="000000"/>
                  <w:sz w:val="22"/>
                  <w:szCs w:val="22"/>
                  <w:lang w:val="en-PH" w:eastAsia="en-US"/>
                </w:rPr>
                <w:t>Nassau</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787" w:author="Diana Machado" w:date="2019-04-05T18:21:00Z"/>
                <w:rFonts w:ascii="Calibri" w:eastAsia="PMingLiU" w:hAnsi="Calibri" w:cs="Calibri"/>
                <w:color w:val="000000"/>
                <w:sz w:val="22"/>
                <w:szCs w:val="22"/>
                <w:lang w:val="en-PH" w:eastAsia="en-US"/>
              </w:rPr>
            </w:pPr>
            <w:ins w:id="46788"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89" w:author="Diana Machado" w:date="2019-04-05T18:21:00Z"/>
                <w:rFonts w:ascii="Calibri" w:eastAsia="PMingLiU" w:hAnsi="Calibri" w:cs="Calibri"/>
                <w:color w:val="000000"/>
                <w:sz w:val="22"/>
                <w:szCs w:val="22"/>
                <w:lang w:val="en-PH" w:eastAsia="en-US"/>
              </w:rPr>
            </w:pPr>
            <w:ins w:id="46790" w:author="Diana Machado" w:date="2019-04-05T18:21:00Z">
              <w:r w:rsidRPr="0081683F">
                <w:rPr>
                  <w:rFonts w:ascii="Calibri" w:eastAsia="PMingLiU" w:hAnsi="Calibri" w:cs="Calibri"/>
                  <w:color w:val="000000"/>
                  <w:sz w:val="22"/>
                  <w:szCs w:val="22"/>
                  <w:lang w:val="en-PH" w:eastAsia="en-US"/>
                </w:rPr>
                <w:t>0.54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91" w:author="Diana Machado" w:date="2019-04-05T18:21:00Z"/>
                <w:rFonts w:ascii="Calibri" w:eastAsia="PMingLiU" w:hAnsi="Calibri" w:cs="Calibri"/>
                <w:color w:val="000000"/>
                <w:sz w:val="22"/>
                <w:szCs w:val="22"/>
                <w:lang w:val="en-PH" w:eastAsia="en-US"/>
              </w:rPr>
            </w:pPr>
            <w:ins w:id="46792" w:author="Diana Machado" w:date="2019-04-05T18:21:00Z">
              <w:r w:rsidRPr="0081683F">
                <w:rPr>
                  <w:rFonts w:ascii="Calibri" w:eastAsia="PMingLiU" w:hAnsi="Calibri" w:cs="Calibri"/>
                  <w:color w:val="000000"/>
                  <w:sz w:val="22"/>
                  <w:szCs w:val="22"/>
                  <w:lang w:val="en-PH" w:eastAsia="en-US"/>
                </w:rPr>
                <w:t>0.53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93" w:author="Diana Machado" w:date="2019-04-05T18:21:00Z"/>
                <w:rFonts w:ascii="Calibri" w:eastAsia="PMingLiU" w:hAnsi="Calibri" w:cs="Calibri"/>
                <w:color w:val="000000"/>
                <w:sz w:val="22"/>
                <w:szCs w:val="22"/>
                <w:lang w:val="en-PH" w:eastAsia="en-US"/>
              </w:rPr>
            </w:pPr>
            <w:ins w:id="46794" w:author="Diana Machado" w:date="2019-04-05T18:21:00Z">
              <w:r w:rsidRPr="0081683F">
                <w:rPr>
                  <w:rFonts w:ascii="Calibri" w:eastAsia="PMingLiU" w:hAnsi="Calibri" w:cs="Calibri"/>
                  <w:color w:val="000000"/>
                  <w:sz w:val="22"/>
                  <w:szCs w:val="22"/>
                  <w:lang w:val="en-PH" w:eastAsia="en-US"/>
                </w:rPr>
                <w:t>1.04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95" w:author="Diana Machado" w:date="2019-04-05T18:21:00Z"/>
                <w:rFonts w:ascii="Calibri" w:eastAsia="PMingLiU" w:hAnsi="Calibri" w:cs="Calibri"/>
                <w:color w:val="000000"/>
                <w:sz w:val="22"/>
                <w:szCs w:val="22"/>
                <w:lang w:val="en-PH" w:eastAsia="en-US"/>
              </w:rPr>
            </w:pPr>
            <w:ins w:id="46796" w:author="Diana Machado" w:date="2019-04-05T18:21:00Z">
              <w:r w:rsidRPr="0081683F">
                <w:rPr>
                  <w:rFonts w:ascii="Calibri" w:eastAsia="PMingLiU" w:hAnsi="Calibri" w:cs="Calibri"/>
                  <w:color w:val="000000"/>
                  <w:sz w:val="22"/>
                  <w:szCs w:val="22"/>
                  <w:lang w:val="en-PH" w:eastAsia="en-US"/>
                </w:rPr>
                <w:t>0.11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97" w:author="Diana Machado" w:date="2019-04-05T18:21:00Z"/>
                <w:rFonts w:ascii="Calibri" w:eastAsia="PMingLiU" w:hAnsi="Calibri" w:cs="Calibri"/>
                <w:color w:val="000000"/>
                <w:sz w:val="22"/>
                <w:szCs w:val="22"/>
                <w:lang w:val="en-PH" w:eastAsia="en-US"/>
              </w:rPr>
            </w:pPr>
            <w:ins w:id="46798" w:author="Diana Machado" w:date="2019-04-05T18:21:00Z">
              <w:r w:rsidRPr="0081683F">
                <w:rPr>
                  <w:rFonts w:ascii="Calibri" w:eastAsia="PMingLiU" w:hAnsi="Calibri" w:cs="Calibri"/>
                  <w:color w:val="000000"/>
                  <w:sz w:val="22"/>
                  <w:szCs w:val="22"/>
                  <w:lang w:val="en-PH" w:eastAsia="en-US"/>
                </w:rPr>
                <w:t>0.10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99" w:author="Diana Machado" w:date="2019-04-05T18:21:00Z"/>
                <w:rFonts w:ascii="Calibri" w:eastAsia="PMingLiU" w:hAnsi="Calibri" w:cs="Calibri"/>
                <w:color w:val="000000"/>
                <w:sz w:val="22"/>
                <w:szCs w:val="22"/>
                <w:lang w:val="en-PH" w:eastAsia="en-US"/>
              </w:rPr>
            </w:pPr>
            <w:ins w:id="46800" w:author="Diana Machado" w:date="2019-04-05T18:21:00Z">
              <w:r w:rsidRPr="0081683F">
                <w:rPr>
                  <w:rFonts w:ascii="Calibri" w:eastAsia="PMingLiU" w:hAnsi="Calibri" w:cs="Calibri"/>
                  <w:color w:val="000000"/>
                  <w:sz w:val="22"/>
                  <w:szCs w:val="22"/>
                  <w:lang w:val="en-PH" w:eastAsia="en-US"/>
                </w:rPr>
                <w:t>0.30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01" w:author="Diana Machado" w:date="2019-04-05T18:21:00Z"/>
                <w:rFonts w:ascii="Calibri" w:eastAsia="PMingLiU" w:hAnsi="Calibri" w:cs="Calibri"/>
                <w:color w:val="000000"/>
                <w:sz w:val="22"/>
                <w:szCs w:val="22"/>
                <w:lang w:val="en-PH" w:eastAsia="en-US"/>
              </w:rPr>
            </w:pPr>
            <w:ins w:id="46802" w:author="Diana Machado" w:date="2019-04-05T18:21:00Z">
              <w:r w:rsidRPr="0081683F">
                <w:rPr>
                  <w:rFonts w:ascii="Calibri" w:eastAsia="PMingLiU" w:hAnsi="Calibri" w:cs="Calibri"/>
                  <w:color w:val="000000"/>
                  <w:sz w:val="22"/>
                  <w:szCs w:val="22"/>
                  <w:lang w:val="en-PH" w:eastAsia="en-US"/>
                </w:rPr>
                <w:t>0.29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03" w:author="Diana Machado" w:date="2019-04-05T18:21:00Z"/>
                <w:rFonts w:ascii="Calibri" w:eastAsia="PMingLiU" w:hAnsi="Calibri" w:cs="Calibri"/>
                <w:color w:val="000000"/>
                <w:sz w:val="22"/>
                <w:szCs w:val="22"/>
                <w:lang w:val="en-PH" w:eastAsia="en-US"/>
              </w:rPr>
            </w:pPr>
            <w:ins w:id="46804" w:author="Diana Machado" w:date="2019-04-05T18:21:00Z">
              <w:r w:rsidRPr="0081683F">
                <w:rPr>
                  <w:rFonts w:ascii="Calibri" w:eastAsia="PMingLiU" w:hAnsi="Calibri" w:cs="Calibri"/>
                  <w:color w:val="000000"/>
                  <w:sz w:val="22"/>
                  <w:szCs w:val="22"/>
                  <w:lang w:val="en-PH" w:eastAsia="en-US"/>
                </w:rPr>
                <w:t>2.319</w:t>
              </w:r>
            </w:ins>
          </w:p>
        </w:tc>
      </w:tr>
      <w:tr w:rsidR="002348ED" w:rsidRPr="0081683F" w:rsidTr="00787B33">
        <w:trPr>
          <w:trHeight w:val="286"/>
          <w:ins w:id="4680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80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807" w:author="Diana Machado" w:date="2019-04-05T18:21:00Z"/>
                <w:rFonts w:ascii="Calibri" w:eastAsia="PMingLiU" w:hAnsi="Calibri" w:cs="Calibri"/>
                <w:color w:val="000000"/>
                <w:sz w:val="22"/>
                <w:szCs w:val="22"/>
                <w:lang w:val="en-PH" w:eastAsia="en-US"/>
              </w:rPr>
            </w:pPr>
            <w:ins w:id="46808"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09" w:author="Diana Machado" w:date="2019-04-05T18:21:00Z"/>
                <w:rFonts w:ascii="Calibri" w:eastAsia="PMingLiU" w:hAnsi="Calibri" w:cs="Calibri"/>
                <w:color w:val="000000"/>
                <w:sz w:val="22"/>
                <w:szCs w:val="22"/>
                <w:lang w:val="en-PH" w:eastAsia="en-US"/>
              </w:rPr>
            </w:pPr>
            <w:ins w:id="46810" w:author="Diana Machado" w:date="2019-04-05T18:21:00Z">
              <w:r w:rsidRPr="0081683F">
                <w:rPr>
                  <w:rFonts w:ascii="Calibri" w:eastAsia="PMingLiU" w:hAnsi="Calibri" w:cs="Calibri"/>
                  <w:color w:val="000000"/>
                  <w:sz w:val="22"/>
                  <w:szCs w:val="22"/>
                  <w:lang w:val="en-PH" w:eastAsia="en-US"/>
                </w:rPr>
                <w:t>0.88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11" w:author="Diana Machado" w:date="2019-04-05T18:21:00Z"/>
                <w:rFonts w:ascii="Calibri" w:eastAsia="PMingLiU" w:hAnsi="Calibri" w:cs="Calibri"/>
                <w:color w:val="000000"/>
                <w:sz w:val="22"/>
                <w:szCs w:val="22"/>
                <w:lang w:val="en-PH" w:eastAsia="en-US"/>
              </w:rPr>
            </w:pPr>
            <w:ins w:id="46812" w:author="Diana Machado" w:date="2019-04-05T18:21:00Z">
              <w:r w:rsidRPr="0081683F">
                <w:rPr>
                  <w:rFonts w:ascii="Calibri" w:eastAsia="PMingLiU" w:hAnsi="Calibri" w:cs="Calibri"/>
                  <w:color w:val="000000"/>
                  <w:sz w:val="22"/>
                  <w:szCs w:val="22"/>
                  <w:lang w:val="en-PH" w:eastAsia="en-US"/>
                </w:rPr>
                <w:t>0.86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13" w:author="Diana Machado" w:date="2019-04-05T18:21:00Z"/>
                <w:rFonts w:ascii="Calibri" w:eastAsia="PMingLiU" w:hAnsi="Calibri" w:cs="Calibri"/>
                <w:color w:val="000000"/>
                <w:sz w:val="22"/>
                <w:szCs w:val="22"/>
                <w:lang w:val="en-PH" w:eastAsia="en-US"/>
              </w:rPr>
            </w:pPr>
            <w:ins w:id="46814" w:author="Diana Machado" w:date="2019-04-05T18:21:00Z">
              <w:r w:rsidRPr="0081683F">
                <w:rPr>
                  <w:rFonts w:ascii="Calibri" w:eastAsia="PMingLiU" w:hAnsi="Calibri" w:cs="Calibri"/>
                  <w:color w:val="000000"/>
                  <w:sz w:val="22"/>
                  <w:szCs w:val="22"/>
                  <w:lang w:val="en-PH" w:eastAsia="en-US"/>
                </w:rPr>
                <w:t>1.87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15" w:author="Diana Machado" w:date="2019-04-05T18:21:00Z"/>
                <w:rFonts w:ascii="Calibri" w:eastAsia="PMingLiU" w:hAnsi="Calibri" w:cs="Calibri"/>
                <w:color w:val="000000"/>
                <w:sz w:val="22"/>
                <w:szCs w:val="22"/>
                <w:lang w:val="en-PH" w:eastAsia="en-US"/>
              </w:rPr>
            </w:pPr>
            <w:ins w:id="46816" w:author="Diana Machado" w:date="2019-04-05T18:21:00Z">
              <w:r w:rsidRPr="0081683F">
                <w:rPr>
                  <w:rFonts w:ascii="Calibri" w:eastAsia="PMingLiU" w:hAnsi="Calibri" w:cs="Calibri"/>
                  <w:color w:val="000000"/>
                  <w:sz w:val="22"/>
                  <w:szCs w:val="22"/>
                  <w:lang w:val="en-PH" w:eastAsia="en-US"/>
                </w:rPr>
                <w:t>0.21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17" w:author="Diana Machado" w:date="2019-04-05T18:21:00Z"/>
                <w:rFonts w:ascii="Calibri" w:eastAsia="PMingLiU" w:hAnsi="Calibri" w:cs="Calibri"/>
                <w:color w:val="000000"/>
                <w:sz w:val="22"/>
                <w:szCs w:val="22"/>
                <w:lang w:val="en-PH" w:eastAsia="en-US"/>
              </w:rPr>
            </w:pPr>
            <w:ins w:id="46818" w:author="Diana Machado" w:date="2019-04-05T18:21:00Z">
              <w:r w:rsidRPr="0081683F">
                <w:rPr>
                  <w:rFonts w:ascii="Calibri" w:eastAsia="PMingLiU" w:hAnsi="Calibri" w:cs="Calibri"/>
                  <w:color w:val="000000"/>
                  <w:sz w:val="22"/>
                  <w:szCs w:val="22"/>
                  <w:lang w:val="en-PH" w:eastAsia="en-US"/>
                </w:rPr>
                <w:t>0.19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19" w:author="Diana Machado" w:date="2019-04-05T18:21:00Z"/>
                <w:rFonts w:ascii="Calibri" w:eastAsia="PMingLiU" w:hAnsi="Calibri" w:cs="Calibri"/>
                <w:color w:val="000000"/>
                <w:sz w:val="22"/>
                <w:szCs w:val="22"/>
                <w:lang w:val="en-PH" w:eastAsia="en-US"/>
              </w:rPr>
            </w:pPr>
            <w:ins w:id="46820" w:author="Diana Machado" w:date="2019-04-05T18:21:00Z">
              <w:r w:rsidRPr="0081683F">
                <w:rPr>
                  <w:rFonts w:ascii="Calibri" w:eastAsia="PMingLiU" w:hAnsi="Calibri" w:cs="Calibri"/>
                  <w:color w:val="000000"/>
                  <w:sz w:val="22"/>
                  <w:szCs w:val="22"/>
                  <w:lang w:val="en-PH" w:eastAsia="en-US"/>
                </w:rPr>
                <w:t>0.30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21" w:author="Diana Machado" w:date="2019-04-05T18:21:00Z"/>
                <w:rFonts w:ascii="Calibri" w:eastAsia="PMingLiU" w:hAnsi="Calibri" w:cs="Calibri"/>
                <w:color w:val="000000"/>
                <w:sz w:val="22"/>
                <w:szCs w:val="22"/>
                <w:lang w:val="en-PH" w:eastAsia="en-US"/>
              </w:rPr>
            </w:pPr>
            <w:ins w:id="46822" w:author="Diana Machado" w:date="2019-04-05T18:21:00Z">
              <w:r w:rsidRPr="0081683F">
                <w:rPr>
                  <w:rFonts w:ascii="Calibri" w:eastAsia="PMingLiU" w:hAnsi="Calibri" w:cs="Calibri"/>
                  <w:color w:val="000000"/>
                  <w:sz w:val="22"/>
                  <w:szCs w:val="22"/>
                  <w:lang w:val="en-PH" w:eastAsia="en-US"/>
                </w:rPr>
                <w:t>0.29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23" w:author="Diana Machado" w:date="2019-04-05T18:21:00Z"/>
                <w:rFonts w:ascii="Calibri" w:eastAsia="PMingLiU" w:hAnsi="Calibri" w:cs="Calibri"/>
                <w:color w:val="000000"/>
                <w:sz w:val="22"/>
                <w:szCs w:val="22"/>
                <w:lang w:val="en-PH" w:eastAsia="en-US"/>
              </w:rPr>
            </w:pPr>
            <w:ins w:id="46824" w:author="Diana Machado" w:date="2019-04-05T18:21:00Z">
              <w:r w:rsidRPr="0081683F">
                <w:rPr>
                  <w:rFonts w:ascii="Calibri" w:eastAsia="PMingLiU" w:hAnsi="Calibri" w:cs="Calibri"/>
                  <w:color w:val="000000"/>
                  <w:sz w:val="22"/>
                  <w:szCs w:val="22"/>
                  <w:lang w:val="en-PH" w:eastAsia="en-US"/>
                </w:rPr>
                <w:t>2.319</w:t>
              </w:r>
            </w:ins>
          </w:p>
        </w:tc>
      </w:tr>
      <w:tr w:rsidR="002348ED" w:rsidRPr="0081683F" w:rsidTr="00787B33">
        <w:trPr>
          <w:trHeight w:val="286"/>
          <w:ins w:id="4682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82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827" w:author="Diana Machado" w:date="2019-04-05T18:21:00Z"/>
                <w:rFonts w:ascii="Calibri" w:eastAsia="PMingLiU" w:hAnsi="Calibri" w:cs="Calibri"/>
                <w:color w:val="000000"/>
                <w:sz w:val="22"/>
                <w:szCs w:val="22"/>
                <w:lang w:val="en-PH" w:eastAsia="en-US"/>
              </w:rPr>
            </w:pPr>
            <w:ins w:id="46828"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29" w:author="Diana Machado" w:date="2019-04-05T18:21:00Z"/>
                <w:rFonts w:ascii="Calibri" w:eastAsia="PMingLiU" w:hAnsi="Calibri" w:cs="Calibri"/>
                <w:color w:val="000000"/>
                <w:sz w:val="22"/>
                <w:szCs w:val="22"/>
                <w:lang w:val="en-PH" w:eastAsia="en-US"/>
              </w:rPr>
            </w:pPr>
            <w:ins w:id="46830" w:author="Diana Machado" w:date="2019-04-05T18:21:00Z">
              <w:r w:rsidRPr="0081683F">
                <w:rPr>
                  <w:rFonts w:ascii="Calibri" w:eastAsia="PMingLiU" w:hAnsi="Calibri" w:cs="Calibri"/>
                  <w:color w:val="000000"/>
                  <w:sz w:val="22"/>
                  <w:szCs w:val="22"/>
                  <w:lang w:val="en-PH" w:eastAsia="en-US"/>
                </w:rPr>
                <w:t>1.011</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31" w:author="Diana Machado" w:date="2019-04-05T18:21:00Z"/>
                <w:rFonts w:ascii="Calibri" w:eastAsia="PMingLiU" w:hAnsi="Calibri" w:cs="Calibri"/>
                <w:color w:val="000000"/>
                <w:sz w:val="22"/>
                <w:szCs w:val="22"/>
                <w:lang w:val="en-PH" w:eastAsia="en-US"/>
              </w:rPr>
            </w:pPr>
            <w:ins w:id="46832" w:author="Diana Machado" w:date="2019-04-05T18:21:00Z">
              <w:r w:rsidRPr="0081683F">
                <w:rPr>
                  <w:rFonts w:ascii="Calibri" w:eastAsia="PMingLiU" w:hAnsi="Calibri" w:cs="Calibri"/>
                  <w:color w:val="000000"/>
                  <w:sz w:val="22"/>
                  <w:szCs w:val="22"/>
                  <w:lang w:val="en-PH" w:eastAsia="en-US"/>
                </w:rPr>
                <w:t>1.04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33" w:author="Diana Machado" w:date="2019-04-05T18:21:00Z"/>
                <w:rFonts w:ascii="Calibri" w:eastAsia="PMingLiU" w:hAnsi="Calibri" w:cs="Calibri"/>
                <w:color w:val="000000"/>
                <w:sz w:val="22"/>
                <w:szCs w:val="22"/>
                <w:lang w:val="en-PH" w:eastAsia="en-US"/>
              </w:rPr>
            </w:pPr>
            <w:ins w:id="46834" w:author="Diana Machado" w:date="2019-04-05T18:21:00Z">
              <w:r w:rsidRPr="0081683F">
                <w:rPr>
                  <w:rFonts w:ascii="Calibri" w:eastAsia="PMingLiU" w:hAnsi="Calibri" w:cs="Calibri"/>
                  <w:color w:val="000000"/>
                  <w:sz w:val="22"/>
                  <w:szCs w:val="22"/>
                  <w:lang w:val="en-PH" w:eastAsia="en-US"/>
                </w:rPr>
                <w:t>3.36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35" w:author="Diana Machado" w:date="2019-04-05T18:21:00Z"/>
                <w:rFonts w:ascii="Calibri" w:eastAsia="PMingLiU" w:hAnsi="Calibri" w:cs="Calibri"/>
                <w:color w:val="000000"/>
                <w:sz w:val="22"/>
                <w:szCs w:val="22"/>
                <w:lang w:val="en-PH" w:eastAsia="en-US"/>
              </w:rPr>
            </w:pPr>
            <w:ins w:id="46836" w:author="Diana Machado" w:date="2019-04-05T18:21:00Z">
              <w:r w:rsidRPr="0081683F">
                <w:rPr>
                  <w:rFonts w:ascii="Calibri" w:eastAsia="PMingLiU" w:hAnsi="Calibri" w:cs="Calibri"/>
                  <w:color w:val="000000"/>
                  <w:sz w:val="22"/>
                  <w:szCs w:val="22"/>
                  <w:lang w:val="en-PH" w:eastAsia="en-US"/>
                </w:rPr>
                <w:t>0.24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37" w:author="Diana Machado" w:date="2019-04-05T18:21:00Z"/>
                <w:rFonts w:ascii="Calibri" w:eastAsia="PMingLiU" w:hAnsi="Calibri" w:cs="Calibri"/>
                <w:color w:val="000000"/>
                <w:sz w:val="22"/>
                <w:szCs w:val="22"/>
                <w:lang w:val="en-PH" w:eastAsia="en-US"/>
              </w:rPr>
            </w:pPr>
            <w:ins w:id="46838" w:author="Diana Machado" w:date="2019-04-05T18:21:00Z">
              <w:r w:rsidRPr="0081683F">
                <w:rPr>
                  <w:rFonts w:ascii="Calibri" w:eastAsia="PMingLiU" w:hAnsi="Calibri" w:cs="Calibri"/>
                  <w:color w:val="000000"/>
                  <w:sz w:val="22"/>
                  <w:szCs w:val="22"/>
                  <w:lang w:val="en-PH" w:eastAsia="en-US"/>
                </w:rPr>
                <w:t>0.21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39" w:author="Diana Machado" w:date="2019-04-05T18:21:00Z"/>
                <w:rFonts w:ascii="Calibri" w:eastAsia="PMingLiU" w:hAnsi="Calibri" w:cs="Calibri"/>
                <w:color w:val="000000"/>
                <w:sz w:val="22"/>
                <w:szCs w:val="22"/>
                <w:lang w:val="en-PH" w:eastAsia="en-US"/>
              </w:rPr>
            </w:pPr>
            <w:ins w:id="46840" w:author="Diana Machado" w:date="2019-04-05T18:21:00Z">
              <w:r w:rsidRPr="0081683F">
                <w:rPr>
                  <w:rFonts w:ascii="Calibri" w:eastAsia="PMingLiU" w:hAnsi="Calibri" w:cs="Calibri"/>
                  <w:color w:val="000000"/>
                  <w:sz w:val="22"/>
                  <w:szCs w:val="22"/>
                  <w:lang w:val="en-PH" w:eastAsia="en-US"/>
                </w:rPr>
                <w:t>0.30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41" w:author="Diana Machado" w:date="2019-04-05T18:21:00Z"/>
                <w:rFonts w:ascii="Calibri" w:eastAsia="PMingLiU" w:hAnsi="Calibri" w:cs="Calibri"/>
                <w:color w:val="000000"/>
                <w:sz w:val="22"/>
                <w:szCs w:val="22"/>
                <w:lang w:val="en-PH" w:eastAsia="en-US"/>
              </w:rPr>
            </w:pPr>
            <w:ins w:id="46842" w:author="Diana Machado" w:date="2019-04-05T18:21:00Z">
              <w:r w:rsidRPr="0081683F">
                <w:rPr>
                  <w:rFonts w:ascii="Calibri" w:eastAsia="PMingLiU" w:hAnsi="Calibri" w:cs="Calibri"/>
                  <w:color w:val="000000"/>
                  <w:sz w:val="22"/>
                  <w:szCs w:val="22"/>
                  <w:lang w:val="en-PH" w:eastAsia="en-US"/>
                </w:rPr>
                <w:t>0.29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43" w:author="Diana Machado" w:date="2019-04-05T18:21:00Z"/>
                <w:rFonts w:ascii="Calibri" w:eastAsia="PMingLiU" w:hAnsi="Calibri" w:cs="Calibri"/>
                <w:color w:val="000000"/>
                <w:sz w:val="22"/>
                <w:szCs w:val="22"/>
                <w:lang w:val="en-PH" w:eastAsia="en-US"/>
              </w:rPr>
            </w:pPr>
            <w:ins w:id="46844" w:author="Diana Machado" w:date="2019-04-05T18:21:00Z">
              <w:r w:rsidRPr="0081683F">
                <w:rPr>
                  <w:rFonts w:ascii="Calibri" w:eastAsia="PMingLiU" w:hAnsi="Calibri" w:cs="Calibri"/>
                  <w:color w:val="000000"/>
                  <w:sz w:val="22"/>
                  <w:szCs w:val="22"/>
                  <w:lang w:val="en-PH" w:eastAsia="en-US"/>
                </w:rPr>
                <w:t>2.319</w:t>
              </w:r>
            </w:ins>
          </w:p>
        </w:tc>
      </w:tr>
      <w:tr w:rsidR="002348ED" w:rsidRPr="0081683F" w:rsidTr="00787B33">
        <w:trPr>
          <w:trHeight w:val="286"/>
          <w:ins w:id="46845"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84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847"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848"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849"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850"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85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85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853"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85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855"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85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857" w:author="Diana Machado" w:date="2019-04-05T18:21:00Z"/>
                <w:rFonts w:ascii="Calibri" w:eastAsia="PMingLiU" w:hAnsi="Calibri" w:cs="Calibri"/>
                <w:color w:val="000000"/>
                <w:sz w:val="22"/>
                <w:szCs w:val="22"/>
                <w:lang w:val="en-PH" w:eastAsia="en-US"/>
              </w:rPr>
            </w:pPr>
            <w:ins w:id="46858" w:author="Diana Machado" w:date="2019-04-05T18:21:00Z">
              <w:r w:rsidRPr="0081683F">
                <w:rPr>
                  <w:rFonts w:ascii="Calibri" w:eastAsia="PMingLiU" w:hAnsi="Calibri" w:cs="Calibri"/>
                  <w:color w:val="000000"/>
                  <w:sz w:val="22"/>
                  <w:szCs w:val="22"/>
                  <w:lang w:val="en-PH" w:eastAsia="en-US"/>
                </w:rPr>
                <w:t>Okaloosa</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859" w:author="Diana Machado" w:date="2019-04-05T18:21:00Z"/>
                <w:rFonts w:ascii="Calibri" w:eastAsia="PMingLiU" w:hAnsi="Calibri" w:cs="Calibri"/>
                <w:color w:val="000000"/>
                <w:sz w:val="22"/>
                <w:szCs w:val="22"/>
                <w:lang w:val="en-PH" w:eastAsia="en-US"/>
              </w:rPr>
            </w:pPr>
            <w:ins w:id="46860"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61" w:author="Diana Machado" w:date="2019-04-05T18:21:00Z"/>
                <w:rFonts w:ascii="Calibri" w:eastAsia="PMingLiU" w:hAnsi="Calibri" w:cs="Calibri"/>
                <w:color w:val="000000"/>
                <w:sz w:val="22"/>
                <w:szCs w:val="22"/>
                <w:lang w:val="en-PH" w:eastAsia="en-US"/>
              </w:rPr>
            </w:pPr>
            <w:ins w:id="46862" w:author="Diana Machado" w:date="2019-04-05T18:21:00Z">
              <w:r w:rsidRPr="0081683F">
                <w:rPr>
                  <w:rFonts w:ascii="Calibri" w:eastAsia="PMingLiU" w:hAnsi="Calibri" w:cs="Calibri"/>
                  <w:color w:val="000000"/>
                  <w:sz w:val="22"/>
                  <w:szCs w:val="22"/>
                  <w:lang w:val="en-PH" w:eastAsia="en-US"/>
                </w:rPr>
                <w:t>1.427</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63" w:author="Diana Machado" w:date="2019-04-05T18:21:00Z"/>
                <w:rFonts w:ascii="Calibri" w:eastAsia="PMingLiU" w:hAnsi="Calibri" w:cs="Calibri"/>
                <w:color w:val="000000"/>
                <w:sz w:val="22"/>
                <w:szCs w:val="22"/>
                <w:lang w:val="en-PH" w:eastAsia="en-US"/>
              </w:rPr>
            </w:pPr>
            <w:ins w:id="46864" w:author="Diana Machado" w:date="2019-04-05T18:21:00Z">
              <w:r w:rsidRPr="0081683F">
                <w:rPr>
                  <w:rFonts w:ascii="Calibri" w:eastAsia="PMingLiU" w:hAnsi="Calibri" w:cs="Calibri"/>
                  <w:color w:val="000000"/>
                  <w:sz w:val="22"/>
                  <w:szCs w:val="22"/>
                  <w:lang w:val="en-PH" w:eastAsia="en-US"/>
                </w:rPr>
                <w:t>1.46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65" w:author="Diana Machado" w:date="2019-04-05T18:21:00Z"/>
                <w:rFonts w:ascii="Calibri" w:eastAsia="PMingLiU" w:hAnsi="Calibri" w:cs="Calibri"/>
                <w:color w:val="000000"/>
                <w:sz w:val="22"/>
                <w:szCs w:val="22"/>
                <w:lang w:val="en-PH" w:eastAsia="en-US"/>
              </w:rPr>
            </w:pPr>
            <w:ins w:id="46866" w:author="Diana Machado" w:date="2019-04-05T18:21:00Z">
              <w:r w:rsidRPr="0081683F">
                <w:rPr>
                  <w:rFonts w:ascii="Calibri" w:eastAsia="PMingLiU" w:hAnsi="Calibri" w:cs="Calibri"/>
                  <w:color w:val="000000"/>
                  <w:sz w:val="22"/>
                  <w:szCs w:val="22"/>
                  <w:lang w:val="en-PH" w:eastAsia="en-US"/>
                </w:rPr>
                <w:t>1.66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67" w:author="Diana Machado" w:date="2019-04-05T18:21:00Z"/>
                <w:rFonts w:ascii="Calibri" w:eastAsia="PMingLiU" w:hAnsi="Calibri" w:cs="Calibri"/>
                <w:color w:val="000000"/>
                <w:sz w:val="22"/>
                <w:szCs w:val="22"/>
                <w:lang w:val="en-PH" w:eastAsia="en-US"/>
              </w:rPr>
            </w:pPr>
            <w:ins w:id="46868" w:author="Diana Machado" w:date="2019-04-05T18:21:00Z">
              <w:r w:rsidRPr="0081683F">
                <w:rPr>
                  <w:rFonts w:ascii="Calibri" w:eastAsia="PMingLiU" w:hAnsi="Calibri" w:cs="Calibri"/>
                  <w:color w:val="000000"/>
                  <w:sz w:val="22"/>
                  <w:szCs w:val="22"/>
                  <w:lang w:val="en-PH" w:eastAsia="en-US"/>
                </w:rPr>
                <w:t>0.37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69" w:author="Diana Machado" w:date="2019-04-05T18:21:00Z"/>
                <w:rFonts w:ascii="Calibri" w:eastAsia="PMingLiU" w:hAnsi="Calibri" w:cs="Calibri"/>
                <w:color w:val="000000"/>
                <w:sz w:val="22"/>
                <w:szCs w:val="22"/>
                <w:lang w:val="en-PH" w:eastAsia="en-US"/>
              </w:rPr>
            </w:pPr>
            <w:ins w:id="46870" w:author="Diana Machado" w:date="2019-04-05T18:21:00Z">
              <w:r w:rsidRPr="0081683F">
                <w:rPr>
                  <w:rFonts w:ascii="Calibri" w:eastAsia="PMingLiU" w:hAnsi="Calibri" w:cs="Calibri"/>
                  <w:color w:val="000000"/>
                  <w:sz w:val="22"/>
                  <w:szCs w:val="22"/>
                  <w:lang w:val="en-PH" w:eastAsia="en-US"/>
                </w:rPr>
                <w:t>0.341</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71" w:author="Diana Machado" w:date="2019-04-05T18:21:00Z"/>
                <w:rFonts w:ascii="Calibri" w:eastAsia="PMingLiU" w:hAnsi="Calibri" w:cs="Calibri"/>
                <w:color w:val="000000"/>
                <w:sz w:val="22"/>
                <w:szCs w:val="22"/>
                <w:lang w:val="en-PH" w:eastAsia="en-US"/>
              </w:rPr>
            </w:pPr>
            <w:ins w:id="46872" w:author="Diana Machado" w:date="2019-04-05T18:21:00Z">
              <w:r w:rsidRPr="0081683F">
                <w:rPr>
                  <w:rFonts w:ascii="Calibri" w:eastAsia="PMingLiU" w:hAnsi="Calibri" w:cs="Calibri"/>
                  <w:color w:val="000000"/>
                  <w:sz w:val="22"/>
                  <w:szCs w:val="22"/>
                  <w:lang w:val="en-PH" w:eastAsia="en-US"/>
                </w:rPr>
                <w:t>0.40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73" w:author="Diana Machado" w:date="2019-04-05T18:21:00Z"/>
                <w:rFonts w:ascii="Calibri" w:eastAsia="PMingLiU" w:hAnsi="Calibri" w:cs="Calibri"/>
                <w:color w:val="000000"/>
                <w:sz w:val="22"/>
                <w:szCs w:val="22"/>
                <w:lang w:val="en-PH" w:eastAsia="en-US"/>
              </w:rPr>
            </w:pPr>
            <w:ins w:id="46874" w:author="Diana Machado" w:date="2019-04-05T18:21:00Z">
              <w:r w:rsidRPr="0081683F">
                <w:rPr>
                  <w:rFonts w:ascii="Calibri" w:eastAsia="PMingLiU" w:hAnsi="Calibri" w:cs="Calibri"/>
                  <w:color w:val="000000"/>
                  <w:sz w:val="22"/>
                  <w:szCs w:val="22"/>
                  <w:lang w:val="en-PH" w:eastAsia="en-US"/>
                </w:rPr>
                <w:t>0.73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75" w:author="Diana Machado" w:date="2019-04-05T18:21:00Z"/>
                <w:rFonts w:ascii="Calibri" w:eastAsia="PMingLiU" w:hAnsi="Calibri" w:cs="Calibri"/>
                <w:color w:val="000000"/>
                <w:sz w:val="22"/>
                <w:szCs w:val="22"/>
                <w:lang w:val="en-PH" w:eastAsia="en-US"/>
              </w:rPr>
            </w:pPr>
            <w:ins w:id="46876" w:author="Diana Machado" w:date="2019-04-05T18:21:00Z">
              <w:r w:rsidRPr="0081683F">
                <w:rPr>
                  <w:rFonts w:ascii="Calibri" w:eastAsia="PMingLiU" w:hAnsi="Calibri" w:cs="Calibri"/>
                  <w:color w:val="000000"/>
                  <w:sz w:val="22"/>
                  <w:szCs w:val="22"/>
                  <w:lang w:val="en-PH" w:eastAsia="en-US"/>
                </w:rPr>
                <w:t>3.250</w:t>
              </w:r>
            </w:ins>
          </w:p>
        </w:tc>
      </w:tr>
      <w:tr w:rsidR="002348ED" w:rsidRPr="0081683F" w:rsidTr="00787B33">
        <w:trPr>
          <w:trHeight w:val="286"/>
          <w:ins w:id="4687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87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879" w:author="Diana Machado" w:date="2019-04-05T18:21:00Z"/>
                <w:rFonts w:ascii="Calibri" w:eastAsia="PMingLiU" w:hAnsi="Calibri" w:cs="Calibri"/>
                <w:color w:val="000000"/>
                <w:sz w:val="22"/>
                <w:szCs w:val="22"/>
                <w:lang w:val="en-PH" w:eastAsia="en-US"/>
              </w:rPr>
            </w:pPr>
            <w:ins w:id="46880"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81" w:author="Diana Machado" w:date="2019-04-05T18:21:00Z"/>
                <w:rFonts w:ascii="Calibri" w:eastAsia="PMingLiU" w:hAnsi="Calibri" w:cs="Calibri"/>
                <w:color w:val="000000"/>
                <w:sz w:val="22"/>
                <w:szCs w:val="22"/>
                <w:lang w:val="en-PH" w:eastAsia="en-US"/>
              </w:rPr>
            </w:pPr>
            <w:ins w:id="46882" w:author="Diana Machado" w:date="2019-04-05T18:21:00Z">
              <w:r w:rsidRPr="0081683F">
                <w:rPr>
                  <w:rFonts w:ascii="Calibri" w:eastAsia="PMingLiU" w:hAnsi="Calibri" w:cs="Calibri"/>
                  <w:color w:val="000000"/>
                  <w:sz w:val="22"/>
                  <w:szCs w:val="22"/>
                  <w:lang w:val="en-PH" w:eastAsia="en-US"/>
                </w:rPr>
                <w:t>3.058</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83" w:author="Diana Machado" w:date="2019-04-05T18:21:00Z"/>
                <w:rFonts w:ascii="Calibri" w:eastAsia="PMingLiU" w:hAnsi="Calibri" w:cs="Calibri"/>
                <w:color w:val="000000"/>
                <w:sz w:val="22"/>
                <w:szCs w:val="22"/>
                <w:lang w:val="en-PH" w:eastAsia="en-US"/>
              </w:rPr>
            </w:pPr>
            <w:ins w:id="46884" w:author="Diana Machado" w:date="2019-04-05T18:21:00Z">
              <w:r w:rsidRPr="0081683F">
                <w:rPr>
                  <w:rFonts w:ascii="Calibri" w:eastAsia="PMingLiU" w:hAnsi="Calibri" w:cs="Calibri"/>
                  <w:color w:val="000000"/>
                  <w:sz w:val="22"/>
                  <w:szCs w:val="22"/>
                  <w:lang w:val="en-PH" w:eastAsia="en-US"/>
                </w:rPr>
                <w:t>3.07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85" w:author="Diana Machado" w:date="2019-04-05T18:21:00Z"/>
                <w:rFonts w:ascii="Calibri" w:eastAsia="PMingLiU" w:hAnsi="Calibri" w:cs="Calibri"/>
                <w:color w:val="000000"/>
                <w:sz w:val="22"/>
                <w:szCs w:val="22"/>
                <w:lang w:val="en-PH" w:eastAsia="en-US"/>
              </w:rPr>
            </w:pPr>
            <w:ins w:id="46886" w:author="Diana Machado" w:date="2019-04-05T18:21:00Z">
              <w:r w:rsidRPr="0081683F">
                <w:rPr>
                  <w:rFonts w:ascii="Calibri" w:eastAsia="PMingLiU" w:hAnsi="Calibri" w:cs="Calibri"/>
                  <w:color w:val="000000"/>
                  <w:sz w:val="22"/>
                  <w:szCs w:val="22"/>
                  <w:lang w:val="en-PH" w:eastAsia="en-US"/>
                </w:rPr>
                <w:t>6.84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87" w:author="Diana Machado" w:date="2019-04-05T18:21:00Z"/>
                <w:rFonts w:ascii="Calibri" w:eastAsia="PMingLiU" w:hAnsi="Calibri" w:cs="Calibri"/>
                <w:color w:val="000000"/>
                <w:sz w:val="22"/>
                <w:szCs w:val="22"/>
                <w:lang w:val="en-PH" w:eastAsia="en-US"/>
              </w:rPr>
            </w:pPr>
            <w:ins w:id="46888" w:author="Diana Machado" w:date="2019-04-05T18:21:00Z">
              <w:r w:rsidRPr="0081683F">
                <w:rPr>
                  <w:rFonts w:ascii="Calibri" w:eastAsia="PMingLiU" w:hAnsi="Calibri" w:cs="Calibri"/>
                  <w:color w:val="000000"/>
                  <w:sz w:val="22"/>
                  <w:szCs w:val="22"/>
                  <w:lang w:val="en-PH" w:eastAsia="en-US"/>
                </w:rPr>
                <w:t>0.95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89" w:author="Diana Machado" w:date="2019-04-05T18:21:00Z"/>
                <w:rFonts w:ascii="Calibri" w:eastAsia="PMingLiU" w:hAnsi="Calibri" w:cs="Calibri"/>
                <w:color w:val="000000"/>
                <w:sz w:val="22"/>
                <w:szCs w:val="22"/>
                <w:lang w:val="en-PH" w:eastAsia="en-US"/>
              </w:rPr>
            </w:pPr>
            <w:ins w:id="46890" w:author="Diana Machado" w:date="2019-04-05T18:21:00Z">
              <w:r w:rsidRPr="0081683F">
                <w:rPr>
                  <w:rFonts w:ascii="Calibri" w:eastAsia="PMingLiU" w:hAnsi="Calibri" w:cs="Calibri"/>
                  <w:color w:val="000000"/>
                  <w:sz w:val="22"/>
                  <w:szCs w:val="22"/>
                  <w:lang w:val="en-PH" w:eastAsia="en-US"/>
                </w:rPr>
                <w:t>0.90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91" w:author="Diana Machado" w:date="2019-04-05T18:21:00Z"/>
                <w:rFonts w:ascii="Calibri" w:eastAsia="PMingLiU" w:hAnsi="Calibri" w:cs="Calibri"/>
                <w:color w:val="000000"/>
                <w:sz w:val="22"/>
                <w:szCs w:val="22"/>
                <w:lang w:val="en-PH" w:eastAsia="en-US"/>
              </w:rPr>
            </w:pPr>
            <w:ins w:id="46892" w:author="Diana Machado" w:date="2019-04-05T18:21:00Z">
              <w:r w:rsidRPr="0081683F">
                <w:rPr>
                  <w:rFonts w:ascii="Calibri" w:eastAsia="PMingLiU" w:hAnsi="Calibri" w:cs="Calibri"/>
                  <w:color w:val="000000"/>
                  <w:sz w:val="22"/>
                  <w:szCs w:val="22"/>
                  <w:lang w:val="en-PH" w:eastAsia="en-US"/>
                </w:rPr>
                <w:t>1.45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93" w:author="Diana Machado" w:date="2019-04-05T18:21:00Z"/>
                <w:rFonts w:ascii="Calibri" w:eastAsia="PMingLiU" w:hAnsi="Calibri" w:cs="Calibri"/>
                <w:color w:val="000000"/>
                <w:sz w:val="22"/>
                <w:szCs w:val="22"/>
                <w:lang w:val="en-PH" w:eastAsia="en-US"/>
              </w:rPr>
            </w:pPr>
            <w:ins w:id="46894" w:author="Diana Machado" w:date="2019-04-05T18:21:00Z">
              <w:r w:rsidRPr="0081683F">
                <w:rPr>
                  <w:rFonts w:ascii="Calibri" w:eastAsia="PMingLiU" w:hAnsi="Calibri" w:cs="Calibri"/>
                  <w:color w:val="000000"/>
                  <w:sz w:val="22"/>
                  <w:szCs w:val="22"/>
                  <w:lang w:val="en-PH" w:eastAsia="en-US"/>
                </w:rPr>
                <w:t>1.30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95" w:author="Diana Machado" w:date="2019-04-05T18:21:00Z"/>
                <w:rFonts w:ascii="Calibri" w:eastAsia="PMingLiU" w:hAnsi="Calibri" w:cs="Calibri"/>
                <w:color w:val="000000"/>
                <w:sz w:val="22"/>
                <w:szCs w:val="22"/>
                <w:lang w:val="en-PH" w:eastAsia="en-US"/>
              </w:rPr>
            </w:pPr>
            <w:ins w:id="46896" w:author="Diana Machado" w:date="2019-04-05T18:21:00Z">
              <w:r w:rsidRPr="0081683F">
                <w:rPr>
                  <w:rFonts w:ascii="Calibri" w:eastAsia="PMingLiU" w:hAnsi="Calibri" w:cs="Calibri"/>
                  <w:color w:val="000000"/>
                  <w:sz w:val="22"/>
                  <w:szCs w:val="22"/>
                  <w:lang w:val="en-PH" w:eastAsia="en-US"/>
                </w:rPr>
                <w:t>8.138</w:t>
              </w:r>
            </w:ins>
          </w:p>
        </w:tc>
      </w:tr>
      <w:tr w:rsidR="002348ED" w:rsidRPr="0081683F" w:rsidTr="00787B33">
        <w:trPr>
          <w:trHeight w:val="286"/>
          <w:ins w:id="4689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89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899" w:author="Diana Machado" w:date="2019-04-05T18:21:00Z"/>
                <w:rFonts w:ascii="Calibri" w:eastAsia="PMingLiU" w:hAnsi="Calibri" w:cs="Calibri"/>
                <w:color w:val="000000"/>
                <w:sz w:val="22"/>
                <w:szCs w:val="22"/>
                <w:lang w:val="en-PH" w:eastAsia="en-US"/>
              </w:rPr>
            </w:pPr>
            <w:ins w:id="46900"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01" w:author="Diana Machado" w:date="2019-04-05T18:21:00Z"/>
                <w:rFonts w:ascii="Calibri" w:eastAsia="PMingLiU" w:hAnsi="Calibri" w:cs="Calibri"/>
                <w:color w:val="000000"/>
                <w:sz w:val="22"/>
                <w:szCs w:val="22"/>
                <w:lang w:val="en-PH" w:eastAsia="en-US"/>
              </w:rPr>
            </w:pPr>
            <w:ins w:id="46902" w:author="Diana Machado" w:date="2019-04-05T18:21:00Z">
              <w:r w:rsidRPr="0081683F">
                <w:rPr>
                  <w:rFonts w:ascii="Calibri" w:eastAsia="PMingLiU" w:hAnsi="Calibri" w:cs="Calibri"/>
                  <w:color w:val="000000"/>
                  <w:sz w:val="22"/>
                  <w:szCs w:val="22"/>
                  <w:lang w:val="en-PH" w:eastAsia="en-US"/>
                </w:rPr>
                <w:t>5.263</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03" w:author="Diana Machado" w:date="2019-04-05T18:21:00Z"/>
                <w:rFonts w:ascii="Calibri" w:eastAsia="PMingLiU" w:hAnsi="Calibri" w:cs="Calibri"/>
                <w:color w:val="000000"/>
                <w:sz w:val="22"/>
                <w:szCs w:val="22"/>
                <w:lang w:val="en-PH" w:eastAsia="en-US"/>
              </w:rPr>
            </w:pPr>
            <w:ins w:id="46904" w:author="Diana Machado" w:date="2019-04-05T18:21:00Z">
              <w:r w:rsidRPr="0081683F">
                <w:rPr>
                  <w:rFonts w:ascii="Calibri" w:eastAsia="PMingLiU" w:hAnsi="Calibri" w:cs="Calibri"/>
                  <w:color w:val="000000"/>
                  <w:sz w:val="22"/>
                  <w:szCs w:val="22"/>
                  <w:lang w:val="en-PH" w:eastAsia="en-US"/>
                </w:rPr>
                <w:t>5.47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05" w:author="Diana Machado" w:date="2019-04-05T18:21:00Z"/>
                <w:rFonts w:ascii="Calibri" w:eastAsia="PMingLiU" w:hAnsi="Calibri" w:cs="Calibri"/>
                <w:color w:val="000000"/>
                <w:sz w:val="22"/>
                <w:szCs w:val="22"/>
                <w:lang w:val="en-PH" w:eastAsia="en-US"/>
              </w:rPr>
            </w:pPr>
            <w:ins w:id="46906" w:author="Diana Machado" w:date="2019-04-05T18:21:00Z">
              <w:r w:rsidRPr="0081683F">
                <w:rPr>
                  <w:rFonts w:ascii="Calibri" w:eastAsia="PMingLiU" w:hAnsi="Calibri" w:cs="Calibri"/>
                  <w:color w:val="000000"/>
                  <w:sz w:val="22"/>
                  <w:szCs w:val="22"/>
                  <w:lang w:val="en-PH" w:eastAsia="en-US"/>
                </w:rPr>
                <w:t>30.42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07" w:author="Diana Machado" w:date="2019-04-05T18:21:00Z"/>
                <w:rFonts w:ascii="Calibri" w:eastAsia="PMingLiU" w:hAnsi="Calibri" w:cs="Calibri"/>
                <w:color w:val="000000"/>
                <w:sz w:val="22"/>
                <w:szCs w:val="22"/>
                <w:lang w:val="en-PH" w:eastAsia="en-US"/>
              </w:rPr>
            </w:pPr>
            <w:ins w:id="46908" w:author="Diana Machado" w:date="2019-04-05T18:21:00Z">
              <w:r w:rsidRPr="0081683F">
                <w:rPr>
                  <w:rFonts w:ascii="Calibri" w:eastAsia="PMingLiU" w:hAnsi="Calibri" w:cs="Calibri"/>
                  <w:color w:val="000000"/>
                  <w:sz w:val="22"/>
                  <w:szCs w:val="22"/>
                  <w:lang w:val="en-PH" w:eastAsia="en-US"/>
                </w:rPr>
                <w:t>2.11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09" w:author="Diana Machado" w:date="2019-04-05T18:21:00Z"/>
                <w:rFonts w:ascii="Calibri" w:eastAsia="PMingLiU" w:hAnsi="Calibri" w:cs="Calibri"/>
                <w:color w:val="000000"/>
                <w:sz w:val="22"/>
                <w:szCs w:val="22"/>
                <w:lang w:val="en-PH" w:eastAsia="en-US"/>
              </w:rPr>
            </w:pPr>
            <w:ins w:id="46910" w:author="Diana Machado" w:date="2019-04-05T18:21:00Z">
              <w:r w:rsidRPr="0081683F">
                <w:rPr>
                  <w:rFonts w:ascii="Calibri" w:eastAsia="PMingLiU" w:hAnsi="Calibri" w:cs="Calibri"/>
                  <w:color w:val="000000"/>
                  <w:sz w:val="22"/>
                  <w:szCs w:val="22"/>
                  <w:lang w:val="en-PH" w:eastAsia="en-US"/>
                </w:rPr>
                <w:t>1.88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11" w:author="Diana Machado" w:date="2019-04-05T18:21:00Z"/>
                <w:rFonts w:ascii="Calibri" w:eastAsia="PMingLiU" w:hAnsi="Calibri" w:cs="Calibri"/>
                <w:color w:val="000000"/>
                <w:sz w:val="22"/>
                <w:szCs w:val="22"/>
                <w:lang w:val="en-PH" w:eastAsia="en-US"/>
              </w:rPr>
            </w:pPr>
            <w:ins w:id="46912" w:author="Diana Machado" w:date="2019-04-05T18:21:00Z">
              <w:r w:rsidRPr="0081683F">
                <w:rPr>
                  <w:rFonts w:ascii="Calibri" w:eastAsia="PMingLiU" w:hAnsi="Calibri" w:cs="Calibri"/>
                  <w:color w:val="000000"/>
                  <w:sz w:val="22"/>
                  <w:szCs w:val="22"/>
                  <w:lang w:val="en-PH" w:eastAsia="en-US"/>
                </w:rPr>
                <w:t>1.88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13" w:author="Diana Machado" w:date="2019-04-05T18:21:00Z"/>
                <w:rFonts w:ascii="Calibri" w:eastAsia="PMingLiU" w:hAnsi="Calibri" w:cs="Calibri"/>
                <w:color w:val="000000"/>
                <w:sz w:val="22"/>
                <w:szCs w:val="22"/>
                <w:lang w:val="en-PH" w:eastAsia="en-US"/>
              </w:rPr>
            </w:pPr>
            <w:ins w:id="46914" w:author="Diana Machado" w:date="2019-04-05T18:21:00Z">
              <w:r w:rsidRPr="0081683F">
                <w:rPr>
                  <w:rFonts w:ascii="Calibri" w:eastAsia="PMingLiU" w:hAnsi="Calibri" w:cs="Calibri"/>
                  <w:color w:val="000000"/>
                  <w:sz w:val="22"/>
                  <w:szCs w:val="22"/>
                  <w:lang w:val="en-PH" w:eastAsia="en-US"/>
                </w:rPr>
                <w:t>1.42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15" w:author="Diana Machado" w:date="2019-04-05T18:21:00Z"/>
                <w:rFonts w:ascii="Calibri" w:eastAsia="PMingLiU" w:hAnsi="Calibri" w:cs="Calibri"/>
                <w:color w:val="000000"/>
                <w:sz w:val="22"/>
                <w:szCs w:val="22"/>
                <w:lang w:val="en-PH" w:eastAsia="en-US"/>
              </w:rPr>
            </w:pPr>
            <w:ins w:id="46916" w:author="Diana Machado" w:date="2019-04-05T18:21:00Z">
              <w:r w:rsidRPr="0081683F">
                <w:rPr>
                  <w:rFonts w:ascii="Calibri" w:eastAsia="PMingLiU" w:hAnsi="Calibri" w:cs="Calibri"/>
                  <w:color w:val="000000"/>
                  <w:sz w:val="22"/>
                  <w:szCs w:val="22"/>
                  <w:lang w:val="en-PH" w:eastAsia="en-US"/>
                </w:rPr>
                <w:t>11.721</w:t>
              </w:r>
            </w:ins>
          </w:p>
        </w:tc>
      </w:tr>
      <w:tr w:rsidR="002348ED" w:rsidRPr="0081683F" w:rsidTr="00787B33">
        <w:trPr>
          <w:trHeight w:val="286"/>
          <w:ins w:id="46917"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91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919"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20"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21"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22"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2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2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25"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2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27"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92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929" w:author="Diana Machado" w:date="2019-04-05T18:21:00Z"/>
                <w:rFonts w:ascii="Calibri" w:eastAsia="PMingLiU" w:hAnsi="Calibri" w:cs="Calibri"/>
                <w:color w:val="000000"/>
                <w:sz w:val="22"/>
                <w:szCs w:val="22"/>
                <w:lang w:val="en-PH" w:eastAsia="en-US"/>
              </w:rPr>
            </w:pPr>
            <w:ins w:id="46930" w:author="Diana Machado" w:date="2019-04-05T18:21:00Z">
              <w:r w:rsidRPr="0081683F">
                <w:rPr>
                  <w:rFonts w:ascii="Calibri" w:eastAsia="PMingLiU" w:hAnsi="Calibri" w:cs="Calibri"/>
                  <w:color w:val="000000"/>
                  <w:sz w:val="22"/>
                  <w:szCs w:val="22"/>
                  <w:lang w:val="en-PH" w:eastAsia="en-US"/>
                </w:rPr>
                <w:t>Okeechobe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931" w:author="Diana Machado" w:date="2019-04-05T18:21:00Z"/>
                <w:rFonts w:ascii="Calibri" w:eastAsia="PMingLiU" w:hAnsi="Calibri" w:cs="Calibri"/>
                <w:color w:val="000000"/>
                <w:sz w:val="22"/>
                <w:szCs w:val="22"/>
                <w:lang w:val="en-PH" w:eastAsia="en-US"/>
              </w:rPr>
            </w:pPr>
            <w:ins w:id="46932"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33" w:author="Diana Machado" w:date="2019-04-05T18:21:00Z"/>
                <w:rFonts w:ascii="Calibri" w:eastAsia="PMingLiU" w:hAnsi="Calibri" w:cs="Calibri"/>
                <w:color w:val="000000"/>
                <w:sz w:val="22"/>
                <w:szCs w:val="22"/>
                <w:lang w:val="en-PH" w:eastAsia="en-US"/>
              </w:rPr>
            </w:pPr>
            <w:ins w:id="46934" w:author="Diana Machado" w:date="2019-04-05T18:21:00Z">
              <w:r w:rsidRPr="0081683F">
                <w:rPr>
                  <w:rFonts w:ascii="Calibri" w:eastAsia="PMingLiU" w:hAnsi="Calibri" w:cs="Calibri"/>
                  <w:color w:val="000000"/>
                  <w:sz w:val="22"/>
                  <w:szCs w:val="22"/>
                  <w:lang w:val="en-PH" w:eastAsia="en-US"/>
                </w:rPr>
                <w:t>4.18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35" w:author="Diana Machado" w:date="2019-04-05T18:21:00Z"/>
                <w:rFonts w:ascii="Calibri" w:eastAsia="PMingLiU" w:hAnsi="Calibri" w:cs="Calibri"/>
                <w:color w:val="000000"/>
                <w:sz w:val="22"/>
                <w:szCs w:val="22"/>
                <w:lang w:val="en-PH" w:eastAsia="en-US"/>
              </w:rPr>
            </w:pPr>
            <w:ins w:id="46936" w:author="Diana Machado" w:date="2019-04-05T18:21:00Z">
              <w:r w:rsidRPr="0081683F">
                <w:rPr>
                  <w:rFonts w:ascii="Calibri" w:eastAsia="PMingLiU" w:hAnsi="Calibri" w:cs="Calibri"/>
                  <w:color w:val="000000"/>
                  <w:sz w:val="22"/>
                  <w:szCs w:val="22"/>
                  <w:lang w:val="en-PH" w:eastAsia="en-US"/>
                </w:rPr>
                <w:t>2.98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37" w:author="Diana Machado" w:date="2019-04-05T18:21:00Z"/>
                <w:rFonts w:ascii="Calibri" w:eastAsia="PMingLiU" w:hAnsi="Calibri" w:cs="Calibri"/>
                <w:color w:val="000000"/>
                <w:sz w:val="22"/>
                <w:szCs w:val="22"/>
                <w:lang w:val="en-PH" w:eastAsia="en-US"/>
              </w:rPr>
            </w:pPr>
            <w:ins w:id="46938" w:author="Diana Machado" w:date="2019-04-05T18:21:00Z">
              <w:r w:rsidRPr="0081683F">
                <w:rPr>
                  <w:rFonts w:ascii="Calibri" w:eastAsia="PMingLiU" w:hAnsi="Calibri" w:cs="Calibri"/>
                  <w:color w:val="000000"/>
                  <w:sz w:val="22"/>
                  <w:szCs w:val="22"/>
                  <w:lang w:val="en-PH" w:eastAsia="en-US"/>
                </w:rPr>
                <w:t>9.83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39" w:author="Diana Machado" w:date="2019-04-05T18:21:00Z"/>
                <w:rFonts w:ascii="Calibri" w:eastAsia="PMingLiU" w:hAnsi="Calibri" w:cs="Calibri"/>
                <w:color w:val="000000"/>
                <w:sz w:val="22"/>
                <w:szCs w:val="22"/>
                <w:lang w:val="en-PH" w:eastAsia="en-US"/>
              </w:rPr>
            </w:pPr>
            <w:ins w:id="46940" w:author="Diana Machado" w:date="2019-04-05T18:21:00Z">
              <w:r w:rsidRPr="0081683F">
                <w:rPr>
                  <w:rFonts w:ascii="Calibri" w:eastAsia="PMingLiU" w:hAnsi="Calibri" w:cs="Calibri"/>
                  <w:color w:val="000000"/>
                  <w:sz w:val="22"/>
                  <w:szCs w:val="22"/>
                  <w:lang w:val="en-PH" w:eastAsia="en-US"/>
                </w:rPr>
                <w:t>0.66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41" w:author="Diana Machado" w:date="2019-04-05T18:21:00Z"/>
                <w:rFonts w:ascii="Calibri" w:eastAsia="PMingLiU" w:hAnsi="Calibri" w:cs="Calibri"/>
                <w:color w:val="000000"/>
                <w:sz w:val="22"/>
                <w:szCs w:val="22"/>
                <w:lang w:val="en-PH" w:eastAsia="en-US"/>
              </w:rPr>
            </w:pPr>
            <w:ins w:id="46942" w:author="Diana Machado" w:date="2019-04-05T18:21:00Z">
              <w:r w:rsidRPr="0081683F">
                <w:rPr>
                  <w:rFonts w:ascii="Calibri" w:eastAsia="PMingLiU" w:hAnsi="Calibri" w:cs="Calibri"/>
                  <w:color w:val="000000"/>
                  <w:sz w:val="22"/>
                  <w:szCs w:val="22"/>
                  <w:lang w:val="en-PH" w:eastAsia="en-US"/>
                </w:rPr>
                <w:t>0.562</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43" w:author="Diana Machado" w:date="2019-04-05T18:21:00Z"/>
                <w:rFonts w:ascii="Calibri" w:eastAsia="PMingLiU" w:hAnsi="Calibri" w:cs="Calibri"/>
                <w:color w:val="000000"/>
                <w:sz w:val="22"/>
                <w:szCs w:val="22"/>
                <w:lang w:val="en-PH" w:eastAsia="en-US"/>
              </w:rPr>
            </w:pPr>
            <w:ins w:id="46944" w:author="Diana Machado" w:date="2019-04-05T18:21:00Z">
              <w:r w:rsidRPr="0081683F">
                <w:rPr>
                  <w:rFonts w:ascii="Calibri" w:eastAsia="PMingLiU" w:hAnsi="Calibri" w:cs="Calibri"/>
                  <w:color w:val="000000"/>
                  <w:sz w:val="22"/>
                  <w:szCs w:val="22"/>
                  <w:lang w:val="en-PH" w:eastAsia="en-US"/>
                </w:rPr>
                <w:t>0.58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45" w:author="Diana Machado" w:date="2019-04-05T18:21:00Z"/>
                <w:rFonts w:ascii="Calibri" w:eastAsia="PMingLiU" w:hAnsi="Calibri" w:cs="Calibri"/>
                <w:color w:val="000000"/>
                <w:sz w:val="22"/>
                <w:szCs w:val="22"/>
                <w:lang w:val="en-PH" w:eastAsia="en-US"/>
              </w:rPr>
            </w:pPr>
            <w:ins w:id="46946" w:author="Diana Machado" w:date="2019-04-05T18:21:00Z">
              <w:r w:rsidRPr="0081683F">
                <w:rPr>
                  <w:rFonts w:ascii="Calibri" w:eastAsia="PMingLiU" w:hAnsi="Calibri" w:cs="Calibri"/>
                  <w:color w:val="000000"/>
                  <w:sz w:val="22"/>
                  <w:szCs w:val="22"/>
                  <w:lang w:val="en-PH" w:eastAsia="en-US"/>
                </w:rPr>
                <w:t>0.86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47" w:author="Diana Machado" w:date="2019-04-05T18:21:00Z"/>
                <w:rFonts w:ascii="Calibri" w:eastAsia="PMingLiU" w:hAnsi="Calibri" w:cs="Calibri"/>
                <w:color w:val="000000"/>
                <w:sz w:val="22"/>
                <w:szCs w:val="22"/>
                <w:lang w:val="en-PH" w:eastAsia="en-US"/>
              </w:rPr>
            </w:pPr>
            <w:ins w:id="46948" w:author="Diana Machado" w:date="2019-04-05T18:21:00Z">
              <w:r w:rsidRPr="0081683F">
                <w:rPr>
                  <w:rFonts w:ascii="Calibri" w:eastAsia="PMingLiU" w:hAnsi="Calibri" w:cs="Calibri"/>
                  <w:color w:val="000000"/>
                  <w:sz w:val="22"/>
                  <w:szCs w:val="22"/>
                  <w:lang w:val="en-PH" w:eastAsia="en-US"/>
                </w:rPr>
                <w:t>4.993</w:t>
              </w:r>
            </w:ins>
          </w:p>
        </w:tc>
      </w:tr>
      <w:tr w:rsidR="002348ED" w:rsidRPr="0081683F" w:rsidTr="00787B33">
        <w:trPr>
          <w:trHeight w:val="286"/>
          <w:ins w:id="4694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95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951" w:author="Diana Machado" w:date="2019-04-05T18:21:00Z"/>
                <w:rFonts w:ascii="Calibri" w:eastAsia="PMingLiU" w:hAnsi="Calibri" w:cs="Calibri"/>
                <w:color w:val="000000"/>
                <w:sz w:val="22"/>
                <w:szCs w:val="22"/>
                <w:lang w:val="en-PH" w:eastAsia="en-US"/>
              </w:rPr>
            </w:pPr>
            <w:ins w:id="46952"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53" w:author="Diana Machado" w:date="2019-04-05T18:21:00Z"/>
                <w:rFonts w:ascii="Calibri" w:eastAsia="PMingLiU" w:hAnsi="Calibri" w:cs="Calibri"/>
                <w:color w:val="000000"/>
                <w:sz w:val="22"/>
                <w:szCs w:val="22"/>
                <w:lang w:val="en-PH" w:eastAsia="en-US"/>
              </w:rPr>
            </w:pPr>
            <w:ins w:id="46954" w:author="Diana Machado" w:date="2019-04-05T18:21:00Z">
              <w:r w:rsidRPr="0081683F">
                <w:rPr>
                  <w:rFonts w:ascii="Calibri" w:eastAsia="PMingLiU" w:hAnsi="Calibri" w:cs="Calibri"/>
                  <w:color w:val="000000"/>
                  <w:sz w:val="22"/>
                  <w:szCs w:val="22"/>
                  <w:lang w:val="en-PH" w:eastAsia="en-US"/>
                </w:rPr>
                <w:t>4.75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55" w:author="Diana Machado" w:date="2019-04-05T18:21:00Z"/>
                <w:rFonts w:ascii="Calibri" w:eastAsia="PMingLiU" w:hAnsi="Calibri" w:cs="Calibri"/>
                <w:color w:val="000000"/>
                <w:sz w:val="22"/>
                <w:szCs w:val="22"/>
                <w:lang w:val="en-PH" w:eastAsia="en-US"/>
              </w:rPr>
            </w:pPr>
            <w:ins w:id="46956" w:author="Diana Machado" w:date="2019-04-05T18:21:00Z">
              <w:r w:rsidRPr="0081683F">
                <w:rPr>
                  <w:rFonts w:ascii="Calibri" w:eastAsia="PMingLiU" w:hAnsi="Calibri" w:cs="Calibri"/>
                  <w:color w:val="000000"/>
                  <w:sz w:val="22"/>
                  <w:szCs w:val="22"/>
                  <w:lang w:val="en-PH" w:eastAsia="en-US"/>
                </w:rPr>
                <w:t>4.30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57" w:author="Diana Machado" w:date="2019-04-05T18:21:00Z"/>
                <w:rFonts w:ascii="Calibri" w:eastAsia="PMingLiU" w:hAnsi="Calibri" w:cs="Calibri"/>
                <w:color w:val="000000"/>
                <w:sz w:val="22"/>
                <w:szCs w:val="22"/>
                <w:lang w:val="en-PH" w:eastAsia="en-US"/>
              </w:rPr>
            </w:pPr>
            <w:ins w:id="46958" w:author="Diana Machado" w:date="2019-04-05T18:21:00Z">
              <w:r w:rsidRPr="0081683F">
                <w:rPr>
                  <w:rFonts w:ascii="Calibri" w:eastAsia="PMingLiU" w:hAnsi="Calibri" w:cs="Calibri"/>
                  <w:color w:val="000000"/>
                  <w:sz w:val="22"/>
                  <w:szCs w:val="22"/>
                  <w:lang w:val="en-PH" w:eastAsia="en-US"/>
                </w:rPr>
                <w:t>13.67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59" w:author="Diana Machado" w:date="2019-04-05T18:21:00Z"/>
                <w:rFonts w:ascii="Calibri" w:eastAsia="PMingLiU" w:hAnsi="Calibri" w:cs="Calibri"/>
                <w:color w:val="000000"/>
                <w:sz w:val="22"/>
                <w:szCs w:val="22"/>
                <w:lang w:val="en-PH" w:eastAsia="en-US"/>
              </w:rPr>
            </w:pPr>
            <w:ins w:id="46960" w:author="Diana Machado" w:date="2019-04-05T18:21:00Z">
              <w:r w:rsidRPr="0081683F">
                <w:rPr>
                  <w:rFonts w:ascii="Calibri" w:eastAsia="PMingLiU" w:hAnsi="Calibri" w:cs="Calibri"/>
                  <w:color w:val="000000"/>
                  <w:sz w:val="22"/>
                  <w:szCs w:val="22"/>
                  <w:lang w:val="en-PH" w:eastAsia="en-US"/>
                </w:rPr>
                <w:t>0.71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61" w:author="Diana Machado" w:date="2019-04-05T18:21:00Z"/>
                <w:rFonts w:ascii="Calibri" w:eastAsia="PMingLiU" w:hAnsi="Calibri" w:cs="Calibri"/>
                <w:color w:val="000000"/>
                <w:sz w:val="22"/>
                <w:szCs w:val="22"/>
                <w:lang w:val="en-PH" w:eastAsia="en-US"/>
              </w:rPr>
            </w:pPr>
            <w:ins w:id="46962" w:author="Diana Machado" w:date="2019-04-05T18:21:00Z">
              <w:r w:rsidRPr="0081683F">
                <w:rPr>
                  <w:rFonts w:ascii="Calibri" w:eastAsia="PMingLiU" w:hAnsi="Calibri" w:cs="Calibri"/>
                  <w:color w:val="000000"/>
                  <w:sz w:val="22"/>
                  <w:szCs w:val="22"/>
                  <w:lang w:val="en-PH" w:eastAsia="en-US"/>
                </w:rPr>
                <w:t>0.639</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63" w:author="Diana Machado" w:date="2019-04-05T18:21:00Z"/>
                <w:rFonts w:ascii="Calibri" w:eastAsia="PMingLiU" w:hAnsi="Calibri" w:cs="Calibri"/>
                <w:color w:val="000000"/>
                <w:sz w:val="22"/>
                <w:szCs w:val="22"/>
                <w:lang w:val="en-PH" w:eastAsia="en-US"/>
              </w:rPr>
            </w:pPr>
            <w:ins w:id="46964" w:author="Diana Machado" w:date="2019-04-05T18:21:00Z">
              <w:r w:rsidRPr="0081683F">
                <w:rPr>
                  <w:rFonts w:ascii="Calibri" w:eastAsia="PMingLiU" w:hAnsi="Calibri" w:cs="Calibri"/>
                  <w:color w:val="000000"/>
                  <w:sz w:val="22"/>
                  <w:szCs w:val="22"/>
                  <w:lang w:val="en-PH" w:eastAsia="en-US"/>
                </w:rPr>
                <w:t>0.670</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65" w:author="Diana Machado" w:date="2019-04-05T18:21:00Z"/>
                <w:rFonts w:ascii="Calibri" w:eastAsia="PMingLiU" w:hAnsi="Calibri" w:cs="Calibri"/>
                <w:color w:val="000000"/>
                <w:sz w:val="22"/>
                <w:szCs w:val="22"/>
                <w:lang w:val="en-PH" w:eastAsia="en-US"/>
              </w:rPr>
            </w:pPr>
            <w:ins w:id="46966" w:author="Diana Machado" w:date="2019-04-05T18:21:00Z">
              <w:r w:rsidRPr="0081683F">
                <w:rPr>
                  <w:rFonts w:ascii="Calibri" w:eastAsia="PMingLiU" w:hAnsi="Calibri" w:cs="Calibri"/>
                  <w:color w:val="000000"/>
                  <w:sz w:val="22"/>
                  <w:szCs w:val="22"/>
                  <w:lang w:val="en-PH" w:eastAsia="en-US"/>
                </w:rPr>
                <w:t>0.94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67" w:author="Diana Machado" w:date="2019-04-05T18:21:00Z"/>
                <w:rFonts w:ascii="Calibri" w:eastAsia="PMingLiU" w:hAnsi="Calibri" w:cs="Calibri"/>
                <w:color w:val="000000"/>
                <w:sz w:val="22"/>
                <w:szCs w:val="22"/>
                <w:lang w:val="en-PH" w:eastAsia="en-US"/>
              </w:rPr>
            </w:pPr>
            <w:ins w:id="46968" w:author="Diana Machado" w:date="2019-04-05T18:21:00Z">
              <w:r w:rsidRPr="0081683F">
                <w:rPr>
                  <w:rFonts w:ascii="Calibri" w:eastAsia="PMingLiU" w:hAnsi="Calibri" w:cs="Calibri"/>
                  <w:color w:val="000000"/>
                  <w:sz w:val="22"/>
                  <w:szCs w:val="22"/>
                  <w:lang w:val="en-PH" w:eastAsia="en-US"/>
                </w:rPr>
                <w:t>6.198</w:t>
              </w:r>
            </w:ins>
          </w:p>
        </w:tc>
      </w:tr>
      <w:tr w:rsidR="002348ED" w:rsidRPr="0081683F" w:rsidTr="00787B33">
        <w:trPr>
          <w:trHeight w:val="286"/>
          <w:ins w:id="4696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97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971" w:author="Diana Machado" w:date="2019-04-05T18:21:00Z"/>
                <w:rFonts w:ascii="Calibri" w:eastAsia="PMingLiU" w:hAnsi="Calibri" w:cs="Calibri"/>
                <w:color w:val="000000"/>
                <w:sz w:val="22"/>
                <w:szCs w:val="22"/>
                <w:lang w:val="en-PH" w:eastAsia="en-US"/>
              </w:rPr>
            </w:pPr>
            <w:ins w:id="46972"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73" w:author="Diana Machado" w:date="2019-04-05T18:21:00Z"/>
                <w:rFonts w:ascii="Calibri" w:eastAsia="PMingLiU" w:hAnsi="Calibri" w:cs="Calibri"/>
                <w:color w:val="000000"/>
                <w:sz w:val="22"/>
                <w:szCs w:val="22"/>
                <w:lang w:val="en-PH" w:eastAsia="en-US"/>
              </w:rPr>
            </w:pPr>
            <w:ins w:id="46974" w:author="Diana Machado" w:date="2019-04-05T18:21:00Z">
              <w:r w:rsidRPr="0081683F">
                <w:rPr>
                  <w:rFonts w:ascii="Calibri" w:eastAsia="PMingLiU" w:hAnsi="Calibri" w:cs="Calibri"/>
                  <w:color w:val="000000"/>
                  <w:sz w:val="22"/>
                  <w:szCs w:val="22"/>
                  <w:lang w:val="en-PH" w:eastAsia="en-US"/>
                </w:rPr>
                <w:t>5.69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75" w:author="Diana Machado" w:date="2019-04-05T18:21:00Z"/>
                <w:rFonts w:ascii="Calibri" w:eastAsia="PMingLiU" w:hAnsi="Calibri" w:cs="Calibri"/>
                <w:color w:val="000000"/>
                <w:sz w:val="22"/>
                <w:szCs w:val="22"/>
                <w:lang w:val="en-PH" w:eastAsia="en-US"/>
              </w:rPr>
            </w:pPr>
            <w:ins w:id="46976" w:author="Diana Machado" w:date="2019-04-05T18:21:00Z">
              <w:r w:rsidRPr="0081683F">
                <w:rPr>
                  <w:rFonts w:ascii="Calibri" w:eastAsia="PMingLiU" w:hAnsi="Calibri" w:cs="Calibri"/>
                  <w:color w:val="000000"/>
                  <w:sz w:val="22"/>
                  <w:szCs w:val="22"/>
                  <w:lang w:val="en-PH" w:eastAsia="en-US"/>
                </w:rPr>
                <w:t>4.63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77" w:author="Diana Machado" w:date="2019-04-05T18:21:00Z"/>
                <w:rFonts w:ascii="Calibri" w:eastAsia="PMingLiU" w:hAnsi="Calibri" w:cs="Calibri"/>
                <w:color w:val="000000"/>
                <w:sz w:val="22"/>
                <w:szCs w:val="22"/>
                <w:lang w:val="en-PH" w:eastAsia="en-US"/>
              </w:rPr>
            </w:pPr>
            <w:ins w:id="46978" w:author="Diana Machado" w:date="2019-04-05T18:21:00Z">
              <w:r w:rsidRPr="0081683F">
                <w:rPr>
                  <w:rFonts w:ascii="Calibri" w:eastAsia="PMingLiU" w:hAnsi="Calibri" w:cs="Calibri"/>
                  <w:color w:val="000000"/>
                  <w:sz w:val="22"/>
                  <w:szCs w:val="22"/>
                  <w:lang w:val="en-PH" w:eastAsia="en-US"/>
                </w:rPr>
                <w:t>19.11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79" w:author="Diana Machado" w:date="2019-04-05T18:21:00Z"/>
                <w:rFonts w:ascii="Calibri" w:eastAsia="PMingLiU" w:hAnsi="Calibri" w:cs="Calibri"/>
                <w:color w:val="000000"/>
                <w:sz w:val="22"/>
                <w:szCs w:val="22"/>
                <w:lang w:val="en-PH" w:eastAsia="en-US"/>
              </w:rPr>
            </w:pPr>
            <w:ins w:id="46980" w:author="Diana Machado" w:date="2019-04-05T18:21:00Z">
              <w:r w:rsidRPr="0081683F">
                <w:rPr>
                  <w:rFonts w:ascii="Calibri" w:eastAsia="PMingLiU" w:hAnsi="Calibri" w:cs="Calibri"/>
                  <w:color w:val="000000"/>
                  <w:sz w:val="22"/>
                  <w:szCs w:val="22"/>
                  <w:lang w:val="en-PH" w:eastAsia="en-US"/>
                </w:rPr>
                <w:t>0.74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81" w:author="Diana Machado" w:date="2019-04-05T18:21:00Z"/>
                <w:rFonts w:ascii="Calibri" w:eastAsia="PMingLiU" w:hAnsi="Calibri" w:cs="Calibri"/>
                <w:color w:val="000000"/>
                <w:sz w:val="22"/>
                <w:szCs w:val="22"/>
                <w:lang w:val="en-PH" w:eastAsia="en-US"/>
              </w:rPr>
            </w:pPr>
            <w:ins w:id="46982" w:author="Diana Machado" w:date="2019-04-05T18:21:00Z">
              <w:r w:rsidRPr="0081683F">
                <w:rPr>
                  <w:rFonts w:ascii="Calibri" w:eastAsia="PMingLiU" w:hAnsi="Calibri" w:cs="Calibri"/>
                  <w:color w:val="000000"/>
                  <w:sz w:val="22"/>
                  <w:szCs w:val="22"/>
                  <w:lang w:val="en-PH" w:eastAsia="en-US"/>
                </w:rPr>
                <w:t>0.699</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83" w:author="Diana Machado" w:date="2019-04-05T18:21:00Z"/>
                <w:rFonts w:ascii="Calibri" w:eastAsia="PMingLiU" w:hAnsi="Calibri" w:cs="Calibri"/>
                <w:color w:val="000000"/>
                <w:sz w:val="22"/>
                <w:szCs w:val="22"/>
                <w:lang w:val="en-PH" w:eastAsia="en-US"/>
              </w:rPr>
            </w:pPr>
            <w:ins w:id="46984" w:author="Diana Machado" w:date="2019-04-05T18:21:00Z">
              <w:r w:rsidRPr="0081683F">
                <w:rPr>
                  <w:rFonts w:ascii="Calibri" w:eastAsia="PMingLiU" w:hAnsi="Calibri" w:cs="Calibri"/>
                  <w:color w:val="000000"/>
                  <w:sz w:val="22"/>
                  <w:szCs w:val="22"/>
                  <w:lang w:val="en-PH" w:eastAsia="en-US"/>
                </w:rPr>
                <w:t>0.89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85" w:author="Diana Machado" w:date="2019-04-05T18:21:00Z"/>
                <w:rFonts w:ascii="Calibri" w:eastAsia="PMingLiU" w:hAnsi="Calibri" w:cs="Calibri"/>
                <w:color w:val="000000"/>
                <w:sz w:val="22"/>
                <w:szCs w:val="22"/>
                <w:lang w:val="en-PH" w:eastAsia="en-US"/>
              </w:rPr>
            </w:pPr>
            <w:ins w:id="46986" w:author="Diana Machado" w:date="2019-04-05T18:21:00Z">
              <w:r w:rsidRPr="0081683F">
                <w:rPr>
                  <w:rFonts w:ascii="Calibri" w:eastAsia="PMingLiU" w:hAnsi="Calibri" w:cs="Calibri"/>
                  <w:color w:val="000000"/>
                  <w:sz w:val="22"/>
                  <w:szCs w:val="22"/>
                  <w:lang w:val="en-PH" w:eastAsia="en-US"/>
                </w:rPr>
                <w:t>0.94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87" w:author="Diana Machado" w:date="2019-04-05T18:21:00Z"/>
                <w:rFonts w:ascii="Calibri" w:eastAsia="PMingLiU" w:hAnsi="Calibri" w:cs="Calibri"/>
                <w:color w:val="000000"/>
                <w:sz w:val="22"/>
                <w:szCs w:val="22"/>
                <w:lang w:val="en-PH" w:eastAsia="en-US"/>
              </w:rPr>
            </w:pPr>
            <w:ins w:id="46988" w:author="Diana Machado" w:date="2019-04-05T18:21:00Z">
              <w:r w:rsidRPr="0081683F">
                <w:rPr>
                  <w:rFonts w:ascii="Calibri" w:eastAsia="PMingLiU" w:hAnsi="Calibri" w:cs="Calibri"/>
                  <w:color w:val="000000"/>
                  <w:sz w:val="22"/>
                  <w:szCs w:val="22"/>
                  <w:lang w:val="en-PH" w:eastAsia="en-US"/>
                </w:rPr>
                <w:t>6.199</w:t>
              </w:r>
            </w:ins>
          </w:p>
        </w:tc>
      </w:tr>
      <w:tr w:rsidR="002348ED" w:rsidRPr="0081683F" w:rsidTr="00787B33">
        <w:trPr>
          <w:trHeight w:val="286"/>
          <w:ins w:id="46989"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99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991"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92"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93"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94"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9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9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97"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9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99"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00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001" w:author="Diana Machado" w:date="2019-04-05T18:21:00Z"/>
                <w:rFonts w:ascii="Calibri" w:eastAsia="PMingLiU" w:hAnsi="Calibri" w:cs="Calibri"/>
                <w:color w:val="000000"/>
                <w:sz w:val="22"/>
                <w:szCs w:val="22"/>
                <w:lang w:val="en-PH" w:eastAsia="en-US"/>
              </w:rPr>
            </w:pPr>
            <w:ins w:id="47002" w:author="Diana Machado" w:date="2019-04-05T18:21:00Z">
              <w:r w:rsidRPr="0081683F">
                <w:rPr>
                  <w:rFonts w:ascii="Calibri" w:eastAsia="PMingLiU" w:hAnsi="Calibri" w:cs="Calibri"/>
                  <w:color w:val="000000"/>
                  <w:sz w:val="22"/>
                  <w:szCs w:val="22"/>
                  <w:lang w:val="en-PH" w:eastAsia="en-US"/>
                </w:rPr>
                <w:t>Orang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003" w:author="Diana Machado" w:date="2019-04-05T18:21:00Z"/>
                <w:rFonts w:ascii="Calibri" w:eastAsia="PMingLiU" w:hAnsi="Calibri" w:cs="Calibri"/>
                <w:color w:val="000000"/>
                <w:sz w:val="22"/>
                <w:szCs w:val="22"/>
                <w:lang w:val="en-PH" w:eastAsia="en-US"/>
              </w:rPr>
            </w:pPr>
            <w:ins w:id="47004"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05" w:author="Diana Machado" w:date="2019-04-05T18:21:00Z"/>
                <w:rFonts w:ascii="Calibri" w:eastAsia="PMingLiU" w:hAnsi="Calibri" w:cs="Calibri"/>
                <w:color w:val="000000"/>
                <w:sz w:val="22"/>
                <w:szCs w:val="22"/>
                <w:lang w:val="en-PH" w:eastAsia="en-US"/>
              </w:rPr>
            </w:pPr>
            <w:ins w:id="47006" w:author="Diana Machado" w:date="2019-04-05T18:21:00Z">
              <w:r w:rsidRPr="0081683F">
                <w:rPr>
                  <w:rFonts w:ascii="Calibri" w:eastAsia="PMingLiU" w:hAnsi="Calibri" w:cs="Calibri"/>
                  <w:color w:val="000000"/>
                  <w:sz w:val="22"/>
                  <w:szCs w:val="22"/>
                  <w:lang w:val="en-PH" w:eastAsia="en-US"/>
                </w:rPr>
                <w:t>1.35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07" w:author="Diana Machado" w:date="2019-04-05T18:21:00Z"/>
                <w:rFonts w:ascii="Calibri" w:eastAsia="PMingLiU" w:hAnsi="Calibri" w:cs="Calibri"/>
                <w:color w:val="000000"/>
                <w:sz w:val="22"/>
                <w:szCs w:val="22"/>
                <w:lang w:val="en-PH" w:eastAsia="en-US"/>
              </w:rPr>
            </w:pPr>
            <w:ins w:id="47008" w:author="Diana Machado" w:date="2019-04-05T18:21:00Z">
              <w:r w:rsidRPr="0081683F">
                <w:rPr>
                  <w:rFonts w:ascii="Calibri" w:eastAsia="PMingLiU" w:hAnsi="Calibri" w:cs="Calibri"/>
                  <w:color w:val="000000"/>
                  <w:sz w:val="22"/>
                  <w:szCs w:val="22"/>
                  <w:lang w:val="en-PH" w:eastAsia="en-US"/>
                </w:rPr>
                <w:t>1.317</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09" w:author="Diana Machado" w:date="2019-04-05T18:21:00Z"/>
                <w:rFonts w:ascii="Calibri" w:eastAsia="PMingLiU" w:hAnsi="Calibri" w:cs="Calibri"/>
                <w:color w:val="000000"/>
                <w:sz w:val="22"/>
                <w:szCs w:val="22"/>
                <w:lang w:val="en-PH" w:eastAsia="en-US"/>
              </w:rPr>
            </w:pPr>
            <w:ins w:id="47010" w:author="Diana Machado" w:date="2019-04-05T18:21:00Z">
              <w:r w:rsidRPr="0081683F">
                <w:rPr>
                  <w:rFonts w:ascii="Calibri" w:eastAsia="PMingLiU" w:hAnsi="Calibri" w:cs="Calibri"/>
                  <w:color w:val="000000"/>
                  <w:sz w:val="22"/>
                  <w:szCs w:val="22"/>
                  <w:lang w:val="en-PH" w:eastAsia="en-US"/>
                </w:rPr>
                <w:t>1.348</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11" w:author="Diana Machado" w:date="2019-04-05T18:21:00Z"/>
                <w:rFonts w:ascii="Calibri" w:eastAsia="PMingLiU" w:hAnsi="Calibri" w:cs="Calibri"/>
                <w:color w:val="000000"/>
                <w:sz w:val="22"/>
                <w:szCs w:val="22"/>
                <w:lang w:val="en-PH" w:eastAsia="en-US"/>
              </w:rPr>
            </w:pPr>
            <w:ins w:id="47012" w:author="Diana Machado" w:date="2019-04-05T18:21:00Z">
              <w:r w:rsidRPr="0081683F">
                <w:rPr>
                  <w:rFonts w:ascii="Calibri" w:eastAsia="PMingLiU" w:hAnsi="Calibri" w:cs="Calibri"/>
                  <w:color w:val="000000"/>
                  <w:sz w:val="22"/>
                  <w:szCs w:val="22"/>
                  <w:lang w:val="en-PH" w:eastAsia="en-US"/>
                </w:rPr>
                <w:t>0.21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13" w:author="Diana Machado" w:date="2019-04-05T18:21:00Z"/>
                <w:rFonts w:ascii="Calibri" w:eastAsia="PMingLiU" w:hAnsi="Calibri" w:cs="Calibri"/>
                <w:color w:val="000000"/>
                <w:sz w:val="22"/>
                <w:szCs w:val="22"/>
                <w:lang w:val="en-PH" w:eastAsia="en-US"/>
              </w:rPr>
            </w:pPr>
            <w:ins w:id="47014" w:author="Diana Machado" w:date="2019-04-05T18:21:00Z">
              <w:r w:rsidRPr="0081683F">
                <w:rPr>
                  <w:rFonts w:ascii="Calibri" w:eastAsia="PMingLiU" w:hAnsi="Calibri" w:cs="Calibri"/>
                  <w:color w:val="000000"/>
                  <w:sz w:val="22"/>
                  <w:szCs w:val="22"/>
                  <w:lang w:val="en-PH" w:eastAsia="en-US"/>
                </w:rPr>
                <w:t>0.24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15" w:author="Diana Machado" w:date="2019-04-05T18:21:00Z"/>
                <w:rFonts w:ascii="Calibri" w:eastAsia="PMingLiU" w:hAnsi="Calibri" w:cs="Calibri"/>
                <w:color w:val="000000"/>
                <w:sz w:val="22"/>
                <w:szCs w:val="22"/>
                <w:lang w:val="en-PH" w:eastAsia="en-US"/>
              </w:rPr>
            </w:pPr>
            <w:ins w:id="47016" w:author="Diana Machado" w:date="2019-04-05T18:21:00Z">
              <w:r w:rsidRPr="0081683F">
                <w:rPr>
                  <w:rFonts w:ascii="Calibri" w:eastAsia="PMingLiU" w:hAnsi="Calibri" w:cs="Calibri"/>
                  <w:color w:val="000000"/>
                  <w:sz w:val="22"/>
                  <w:szCs w:val="22"/>
                  <w:lang w:val="en-PH" w:eastAsia="en-US"/>
                </w:rPr>
                <w:t>0.34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17" w:author="Diana Machado" w:date="2019-04-05T18:21:00Z"/>
                <w:rFonts w:ascii="Calibri" w:eastAsia="PMingLiU" w:hAnsi="Calibri" w:cs="Calibri"/>
                <w:color w:val="000000"/>
                <w:sz w:val="22"/>
                <w:szCs w:val="22"/>
                <w:lang w:val="en-PH" w:eastAsia="en-US"/>
              </w:rPr>
            </w:pPr>
            <w:ins w:id="47018" w:author="Diana Machado" w:date="2019-04-05T18:21:00Z">
              <w:r w:rsidRPr="0081683F">
                <w:rPr>
                  <w:rFonts w:ascii="Calibri" w:eastAsia="PMingLiU" w:hAnsi="Calibri" w:cs="Calibri"/>
                  <w:color w:val="000000"/>
                  <w:sz w:val="22"/>
                  <w:szCs w:val="22"/>
                  <w:lang w:val="en-PH" w:eastAsia="en-US"/>
                </w:rPr>
                <w:t>0.33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19" w:author="Diana Machado" w:date="2019-04-05T18:21:00Z"/>
                <w:rFonts w:ascii="Calibri" w:eastAsia="PMingLiU" w:hAnsi="Calibri" w:cs="Calibri"/>
                <w:color w:val="000000"/>
                <w:sz w:val="22"/>
                <w:szCs w:val="22"/>
                <w:lang w:val="en-PH" w:eastAsia="en-US"/>
              </w:rPr>
            </w:pPr>
            <w:ins w:id="47020" w:author="Diana Machado" w:date="2019-04-05T18:21:00Z">
              <w:r w:rsidRPr="0081683F">
                <w:rPr>
                  <w:rFonts w:ascii="Calibri" w:eastAsia="PMingLiU" w:hAnsi="Calibri" w:cs="Calibri"/>
                  <w:color w:val="000000"/>
                  <w:sz w:val="22"/>
                  <w:szCs w:val="22"/>
                  <w:lang w:val="en-PH" w:eastAsia="en-US"/>
                </w:rPr>
                <w:t>1.105</w:t>
              </w:r>
            </w:ins>
          </w:p>
        </w:tc>
      </w:tr>
      <w:tr w:rsidR="002348ED" w:rsidRPr="0081683F" w:rsidTr="00787B33">
        <w:trPr>
          <w:trHeight w:val="286"/>
          <w:ins w:id="4702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02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023" w:author="Diana Machado" w:date="2019-04-05T18:21:00Z"/>
                <w:rFonts w:ascii="Calibri" w:eastAsia="PMingLiU" w:hAnsi="Calibri" w:cs="Calibri"/>
                <w:color w:val="000000"/>
                <w:sz w:val="22"/>
                <w:szCs w:val="22"/>
                <w:lang w:val="en-PH" w:eastAsia="en-US"/>
              </w:rPr>
            </w:pPr>
            <w:ins w:id="47024"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25" w:author="Diana Machado" w:date="2019-04-05T18:21:00Z"/>
                <w:rFonts w:ascii="Calibri" w:eastAsia="PMingLiU" w:hAnsi="Calibri" w:cs="Calibri"/>
                <w:color w:val="000000"/>
                <w:sz w:val="22"/>
                <w:szCs w:val="22"/>
                <w:lang w:val="en-PH" w:eastAsia="en-US"/>
              </w:rPr>
            </w:pPr>
            <w:ins w:id="47026" w:author="Diana Machado" w:date="2019-04-05T18:21:00Z">
              <w:r w:rsidRPr="0081683F">
                <w:rPr>
                  <w:rFonts w:ascii="Calibri" w:eastAsia="PMingLiU" w:hAnsi="Calibri" w:cs="Calibri"/>
                  <w:color w:val="000000"/>
                  <w:sz w:val="22"/>
                  <w:szCs w:val="22"/>
                  <w:lang w:val="en-PH" w:eastAsia="en-US"/>
                </w:rPr>
                <w:t>2.202</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27" w:author="Diana Machado" w:date="2019-04-05T18:21:00Z"/>
                <w:rFonts w:ascii="Calibri" w:eastAsia="PMingLiU" w:hAnsi="Calibri" w:cs="Calibri"/>
                <w:color w:val="000000"/>
                <w:sz w:val="22"/>
                <w:szCs w:val="22"/>
                <w:lang w:val="en-PH" w:eastAsia="en-US"/>
              </w:rPr>
            </w:pPr>
            <w:ins w:id="47028" w:author="Diana Machado" w:date="2019-04-05T18:21:00Z">
              <w:r w:rsidRPr="0081683F">
                <w:rPr>
                  <w:rFonts w:ascii="Calibri" w:eastAsia="PMingLiU" w:hAnsi="Calibri" w:cs="Calibri"/>
                  <w:color w:val="000000"/>
                  <w:sz w:val="22"/>
                  <w:szCs w:val="22"/>
                  <w:lang w:val="en-PH" w:eastAsia="en-US"/>
                </w:rPr>
                <w:t>2.40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29" w:author="Diana Machado" w:date="2019-04-05T18:21:00Z"/>
                <w:rFonts w:ascii="Calibri" w:eastAsia="PMingLiU" w:hAnsi="Calibri" w:cs="Calibri"/>
                <w:color w:val="000000"/>
                <w:sz w:val="22"/>
                <w:szCs w:val="22"/>
                <w:lang w:val="en-PH" w:eastAsia="en-US"/>
              </w:rPr>
            </w:pPr>
            <w:ins w:id="47030" w:author="Diana Machado" w:date="2019-04-05T18:21:00Z">
              <w:r w:rsidRPr="0081683F">
                <w:rPr>
                  <w:rFonts w:ascii="Calibri" w:eastAsia="PMingLiU" w:hAnsi="Calibri" w:cs="Calibri"/>
                  <w:color w:val="000000"/>
                  <w:sz w:val="22"/>
                  <w:szCs w:val="22"/>
                  <w:lang w:val="en-PH" w:eastAsia="en-US"/>
                </w:rPr>
                <w:t>5.35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31" w:author="Diana Machado" w:date="2019-04-05T18:21:00Z"/>
                <w:rFonts w:ascii="Calibri" w:eastAsia="PMingLiU" w:hAnsi="Calibri" w:cs="Calibri"/>
                <w:color w:val="000000"/>
                <w:sz w:val="22"/>
                <w:szCs w:val="22"/>
                <w:lang w:val="en-PH" w:eastAsia="en-US"/>
              </w:rPr>
            </w:pPr>
            <w:ins w:id="47032" w:author="Diana Machado" w:date="2019-04-05T18:21:00Z">
              <w:r w:rsidRPr="0081683F">
                <w:rPr>
                  <w:rFonts w:ascii="Calibri" w:eastAsia="PMingLiU" w:hAnsi="Calibri" w:cs="Calibri"/>
                  <w:color w:val="000000"/>
                  <w:sz w:val="22"/>
                  <w:szCs w:val="22"/>
                  <w:lang w:val="en-PH" w:eastAsia="en-US"/>
                </w:rPr>
                <w:t>0.29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33" w:author="Diana Machado" w:date="2019-04-05T18:21:00Z"/>
                <w:rFonts w:ascii="Calibri" w:eastAsia="PMingLiU" w:hAnsi="Calibri" w:cs="Calibri"/>
                <w:color w:val="000000"/>
                <w:sz w:val="22"/>
                <w:szCs w:val="22"/>
                <w:lang w:val="en-PH" w:eastAsia="en-US"/>
              </w:rPr>
            </w:pPr>
            <w:ins w:id="47034" w:author="Diana Machado" w:date="2019-04-05T18:21:00Z">
              <w:r w:rsidRPr="0081683F">
                <w:rPr>
                  <w:rFonts w:ascii="Calibri" w:eastAsia="PMingLiU" w:hAnsi="Calibri" w:cs="Calibri"/>
                  <w:color w:val="000000"/>
                  <w:sz w:val="22"/>
                  <w:szCs w:val="22"/>
                  <w:lang w:val="en-PH" w:eastAsia="en-US"/>
                </w:rPr>
                <w:t>0.289</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35" w:author="Diana Machado" w:date="2019-04-05T18:21:00Z"/>
                <w:rFonts w:ascii="Calibri" w:eastAsia="PMingLiU" w:hAnsi="Calibri" w:cs="Calibri"/>
                <w:color w:val="000000"/>
                <w:sz w:val="22"/>
                <w:szCs w:val="22"/>
                <w:lang w:val="en-PH" w:eastAsia="en-US"/>
              </w:rPr>
            </w:pPr>
            <w:ins w:id="47036" w:author="Diana Machado" w:date="2019-04-05T18:21:00Z">
              <w:r w:rsidRPr="0081683F">
                <w:rPr>
                  <w:rFonts w:ascii="Calibri" w:eastAsia="PMingLiU" w:hAnsi="Calibri" w:cs="Calibri"/>
                  <w:color w:val="000000"/>
                  <w:sz w:val="22"/>
                  <w:szCs w:val="22"/>
                  <w:lang w:val="en-PH" w:eastAsia="en-US"/>
                </w:rPr>
                <w:t>0.48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37" w:author="Diana Machado" w:date="2019-04-05T18:21:00Z"/>
                <w:rFonts w:ascii="Calibri" w:eastAsia="PMingLiU" w:hAnsi="Calibri" w:cs="Calibri"/>
                <w:color w:val="000000"/>
                <w:sz w:val="22"/>
                <w:szCs w:val="22"/>
                <w:lang w:val="en-PH" w:eastAsia="en-US"/>
              </w:rPr>
            </w:pPr>
            <w:ins w:id="47038" w:author="Diana Machado" w:date="2019-04-05T18:21:00Z">
              <w:r w:rsidRPr="0081683F">
                <w:rPr>
                  <w:rFonts w:ascii="Calibri" w:eastAsia="PMingLiU" w:hAnsi="Calibri" w:cs="Calibri"/>
                  <w:color w:val="000000"/>
                  <w:sz w:val="22"/>
                  <w:szCs w:val="22"/>
                  <w:lang w:val="en-PH" w:eastAsia="en-US"/>
                </w:rPr>
                <w:t>0.48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39" w:author="Diana Machado" w:date="2019-04-05T18:21:00Z"/>
                <w:rFonts w:ascii="Calibri" w:eastAsia="PMingLiU" w:hAnsi="Calibri" w:cs="Calibri"/>
                <w:color w:val="000000"/>
                <w:sz w:val="22"/>
                <w:szCs w:val="22"/>
                <w:lang w:val="en-PH" w:eastAsia="en-US"/>
              </w:rPr>
            </w:pPr>
            <w:ins w:id="47040" w:author="Diana Machado" w:date="2019-04-05T18:21:00Z">
              <w:r w:rsidRPr="0081683F">
                <w:rPr>
                  <w:rFonts w:ascii="Calibri" w:eastAsia="PMingLiU" w:hAnsi="Calibri" w:cs="Calibri"/>
                  <w:color w:val="000000"/>
                  <w:sz w:val="22"/>
                  <w:szCs w:val="22"/>
                  <w:lang w:val="en-PH" w:eastAsia="en-US"/>
                </w:rPr>
                <w:t>3.233</w:t>
              </w:r>
            </w:ins>
          </w:p>
        </w:tc>
      </w:tr>
      <w:tr w:rsidR="002348ED" w:rsidRPr="0081683F" w:rsidTr="00787B33">
        <w:trPr>
          <w:trHeight w:val="286"/>
          <w:ins w:id="4704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04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043" w:author="Diana Machado" w:date="2019-04-05T18:21:00Z"/>
                <w:rFonts w:ascii="Calibri" w:eastAsia="PMingLiU" w:hAnsi="Calibri" w:cs="Calibri"/>
                <w:color w:val="000000"/>
                <w:sz w:val="22"/>
                <w:szCs w:val="22"/>
                <w:lang w:val="en-PH" w:eastAsia="en-US"/>
              </w:rPr>
            </w:pPr>
            <w:ins w:id="47044"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45" w:author="Diana Machado" w:date="2019-04-05T18:21:00Z"/>
                <w:rFonts w:ascii="Calibri" w:eastAsia="PMingLiU" w:hAnsi="Calibri" w:cs="Calibri"/>
                <w:color w:val="000000"/>
                <w:sz w:val="22"/>
                <w:szCs w:val="22"/>
                <w:lang w:val="en-PH" w:eastAsia="en-US"/>
              </w:rPr>
            </w:pPr>
            <w:ins w:id="47046" w:author="Diana Machado" w:date="2019-04-05T18:21:00Z">
              <w:r w:rsidRPr="0081683F">
                <w:rPr>
                  <w:rFonts w:ascii="Calibri" w:eastAsia="PMingLiU" w:hAnsi="Calibri" w:cs="Calibri"/>
                  <w:color w:val="000000"/>
                  <w:sz w:val="22"/>
                  <w:szCs w:val="22"/>
                  <w:lang w:val="en-PH" w:eastAsia="en-US"/>
                </w:rPr>
                <w:t>3.79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47" w:author="Diana Machado" w:date="2019-04-05T18:21:00Z"/>
                <w:rFonts w:ascii="Calibri" w:eastAsia="PMingLiU" w:hAnsi="Calibri" w:cs="Calibri"/>
                <w:color w:val="000000"/>
                <w:sz w:val="22"/>
                <w:szCs w:val="22"/>
                <w:lang w:val="en-PH" w:eastAsia="en-US"/>
              </w:rPr>
            </w:pPr>
            <w:ins w:id="47048" w:author="Diana Machado" w:date="2019-04-05T18:21:00Z">
              <w:r w:rsidRPr="0081683F">
                <w:rPr>
                  <w:rFonts w:ascii="Calibri" w:eastAsia="PMingLiU" w:hAnsi="Calibri" w:cs="Calibri"/>
                  <w:color w:val="000000"/>
                  <w:sz w:val="22"/>
                  <w:szCs w:val="22"/>
                  <w:lang w:val="en-PH" w:eastAsia="en-US"/>
                </w:rPr>
                <w:t>3.06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49" w:author="Diana Machado" w:date="2019-04-05T18:21:00Z"/>
                <w:rFonts w:ascii="Calibri" w:eastAsia="PMingLiU" w:hAnsi="Calibri" w:cs="Calibri"/>
                <w:color w:val="000000"/>
                <w:sz w:val="22"/>
                <w:szCs w:val="22"/>
                <w:lang w:val="en-PH" w:eastAsia="en-US"/>
              </w:rPr>
            </w:pPr>
            <w:ins w:id="47050" w:author="Diana Machado" w:date="2019-04-05T18:21:00Z">
              <w:r w:rsidRPr="0081683F">
                <w:rPr>
                  <w:rFonts w:ascii="Calibri" w:eastAsia="PMingLiU" w:hAnsi="Calibri" w:cs="Calibri"/>
                  <w:color w:val="000000"/>
                  <w:sz w:val="22"/>
                  <w:szCs w:val="22"/>
                  <w:lang w:val="en-PH" w:eastAsia="en-US"/>
                </w:rPr>
                <w:t>8.70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51" w:author="Diana Machado" w:date="2019-04-05T18:21:00Z"/>
                <w:rFonts w:ascii="Calibri" w:eastAsia="PMingLiU" w:hAnsi="Calibri" w:cs="Calibri"/>
                <w:color w:val="000000"/>
                <w:sz w:val="22"/>
                <w:szCs w:val="22"/>
                <w:lang w:val="en-PH" w:eastAsia="en-US"/>
              </w:rPr>
            </w:pPr>
            <w:ins w:id="47052" w:author="Diana Machado" w:date="2019-04-05T18:21:00Z">
              <w:r w:rsidRPr="0081683F">
                <w:rPr>
                  <w:rFonts w:ascii="Calibri" w:eastAsia="PMingLiU" w:hAnsi="Calibri" w:cs="Calibri"/>
                  <w:color w:val="000000"/>
                  <w:sz w:val="22"/>
                  <w:szCs w:val="22"/>
                  <w:lang w:val="en-PH" w:eastAsia="en-US"/>
                </w:rPr>
                <w:t>0.38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53" w:author="Diana Machado" w:date="2019-04-05T18:21:00Z"/>
                <w:rFonts w:ascii="Calibri" w:eastAsia="PMingLiU" w:hAnsi="Calibri" w:cs="Calibri"/>
                <w:color w:val="000000"/>
                <w:sz w:val="22"/>
                <w:szCs w:val="22"/>
                <w:lang w:val="en-PH" w:eastAsia="en-US"/>
              </w:rPr>
            </w:pPr>
            <w:ins w:id="47054" w:author="Diana Machado" w:date="2019-04-05T18:21:00Z">
              <w:r w:rsidRPr="0081683F">
                <w:rPr>
                  <w:rFonts w:ascii="Calibri" w:eastAsia="PMingLiU" w:hAnsi="Calibri" w:cs="Calibri"/>
                  <w:color w:val="000000"/>
                  <w:sz w:val="22"/>
                  <w:szCs w:val="22"/>
                  <w:lang w:val="en-PH" w:eastAsia="en-US"/>
                </w:rPr>
                <w:t>0.335</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55" w:author="Diana Machado" w:date="2019-04-05T18:21:00Z"/>
                <w:rFonts w:ascii="Calibri" w:eastAsia="PMingLiU" w:hAnsi="Calibri" w:cs="Calibri"/>
                <w:color w:val="000000"/>
                <w:sz w:val="22"/>
                <w:szCs w:val="22"/>
                <w:lang w:val="en-PH" w:eastAsia="en-US"/>
              </w:rPr>
            </w:pPr>
            <w:ins w:id="47056" w:author="Diana Machado" w:date="2019-04-05T18:21:00Z">
              <w:r w:rsidRPr="0081683F">
                <w:rPr>
                  <w:rFonts w:ascii="Calibri" w:eastAsia="PMingLiU" w:hAnsi="Calibri" w:cs="Calibri"/>
                  <w:color w:val="000000"/>
                  <w:sz w:val="22"/>
                  <w:szCs w:val="22"/>
                  <w:lang w:val="en-PH" w:eastAsia="en-US"/>
                </w:rPr>
                <w:t>0.727</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57" w:author="Diana Machado" w:date="2019-04-05T18:21:00Z"/>
                <w:rFonts w:ascii="Calibri" w:eastAsia="PMingLiU" w:hAnsi="Calibri" w:cs="Calibri"/>
                <w:color w:val="000000"/>
                <w:sz w:val="22"/>
                <w:szCs w:val="22"/>
                <w:lang w:val="en-PH" w:eastAsia="en-US"/>
              </w:rPr>
            </w:pPr>
            <w:ins w:id="47058" w:author="Diana Machado" w:date="2019-04-05T18:21:00Z">
              <w:r w:rsidRPr="0081683F">
                <w:rPr>
                  <w:rFonts w:ascii="Calibri" w:eastAsia="PMingLiU" w:hAnsi="Calibri" w:cs="Calibri"/>
                  <w:color w:val="000000"/>
                  <w:sz w:val="22"/>
                  <w:szCs w:val="22"/>
                  <w:lang w:val="en-PH" w:eastAsia="en-US"/>
                </w:rPr>
                <w:t>0.73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59" w:author="Diana Machado" w:date="2019-04-05T18:21:00Z"/>
                <w:rFonts w:ascii="Calibri" w:eastAsia="PMingLiU" w:hAnsi="Calibri" w:cs="Calibri"/>
                <w:color w:val="000000"/>
                <w:sz w:val="22"/>
                <w:szCs w:val="22"/>
                <w:lang w:val="en-PH" w:eastAsia="en-US"/>
              </w:rPr>
            </w:pPr>
            <w:ins w:id="47060" w:author="Diana Machado" w:date="2019-04-05T18:21:00Z">
              <w:r w:rsidRPr="0081683F">
                <w:rPr>
                  <w:rFonts w:ascii="Calibri" w:eastAsia="PMingLiU" w:hAnsi="Calibri" w:cs="Calibri"/>
                  <w:color w:val="000000"/>
                  <w:sz w:val="22"/>
                  <w:szCs w:val="22"/>
                  <w:lang w:val="en-PH" w:eastAsia="en-US"/>
                </w:rPr>
                <w:t>4.477</w:t>
              </w:r>
            </w:ins>
          </w:p>
        </w:tc>
      </w:tr>
      <w:tr w:rsidR="002348ED" w:rsidRPr="0081683F" w:rsidTr="00787B33">
        <w:trPr>
          <w:trHeight w:val="286"/>
          <w:ins w:id="47061"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06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063"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064"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065"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066"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06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06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069"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07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071"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07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073" w:author="Diana Machado" w:date="2019-04-05T18:21:00Z"/>
                <w:rFonts w:ascii="Calibri" w:eastAsia="PMingLiU" w:hAnsi="Calibri" w:cs="Calibri"/>
                <w:color w:val="000000"/>
                <w:sz w:val="22"/>
                <w:szCs w:val="22"/>
                <w:lang w:val="en-PH" w:eastAsia="en-US"/>
              </w:rPr>
            </w:pPr>
            <w:ins w:id="47074" w:author="Diana Machado" w:date="2019-04-05T18:21:00Z">
              <w:r w:rsidRPr="0081683F">
                <w:rPr>
                  <w:rFonts w:ascii="Calibri" w:eastAsia="PMingLiU" w:hAnsi="Calibri" w:cs="Calibri"/>
                  <w:color w:val="000000"/>
                  <w:sz w:val="22"/>
                  <w:szCs w:val="22"/>
                  <w:lang w:val="en-PH" w:eastAsia="en-US"/>
                </w:rPr>
                <w:t>Osceola</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075" w:author="Diana Machado" w:date="2019-04-05T18:21:00Z"/>
                <w:rFonts w:ascii="Calibri" w:eastAsia="PMingLiU" w:hAnsi="Calibri" w:cs="Calibri"/>
                <w:color w:val="000000"/>
                <w:sz w:val="22"/>
                <w:szCs w:val="22"/>
                <w:lang w:val="en-PH" w:eastAsia="en-US"/>
              </w:rPr>
            </w:pPr>
            <w:ins w:id="47076"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77" w:author="Diana Machado" w:date="2019-04-05T18:21:00Z"/>
                <w:rFonts w:ascii="Calibri" w:eastAsia="PMingLiU" w:hAnsi="Calibri" w:cs="Calibri"/>
                <w:color w:val="000000"/>
                <w:sz w:val="22"/>
                <w:szCs w:val="22"/>
                <w:lang w:val="en-PH" w:eastAsia="en-US"/>
              </w:rPr>
            </w:pPr>
            <w:ins w:id="47078" w:author="Diana Machado" w:date="2019-04-05T18:21:00Z">
              <w:r w:rsidRPr="0081683F">
                <w:rPr>
                  <w:rFonts w:ascii="Calibri" w:eastAsia="PMingLiU" w:hAnsi="Calibri" w:cs="Calibri"/>
                  <w:color w:val="000000"/>
                  <w:sz w:val="22"/>
                  <w:szCs w:val="22"/>
                  <w:lang w:val="en-PH" w:eastAsia="en-US"/>
                </w:rPr>
                <w:t>1.87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79" w:author="Diana Machado" w:date="2019-04-05T18:21:00Z"/>
                <w:rFonts w:ascii="Calibri" w:eastAsia="PMingLiU" w:hAnsi="Calibri" w:cs="Calibri"/>
                <w:color w:val="000000"/>
                <w:sz w:val="22"/>
                <w:szCs w:val="22"/>
                <w:lang w:val="en-PH" w:eastAsia="en-US"/>
              </w:rPr>
            </w:pPr>
            <w:ins w:id="47080" w:author="Diana Machado" w:date="2019-04-05T18:21:00Z">
              <w:r w:rsidRPr="0081683F">
                <w:rPr>
                  <w:rFonts w:ascii="Calibri" w:eastAsia="PMingLiU" w:hAnsi="Calibri" w:cs="Calibri"/>
                  <w:color w:val="000000"/>
                  <w:sz w:val="22"/>
                  <w:szCs w:val="22"/>
                  <w:lang w:val="en-PH" w:eastAsia="en-US"/>
                </w:rPr>
                <w:t>1.835</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81" w:author="Diana Machado" w:date="2019-04-05T18:21:00Z"/>
                <w:rFonts w:ascii="Calibri" w:eastAsia="PMingLiU" w:hAnsi="Calibri" w:cs="Calibri"/>
                <w:color w:val="000000"/>
                <w:sz w:val="22"/>
                <w:szCs w:val="22"/>
                <w:lang w:val="en-PH" w:eastAsia="en-US"/>
              </w:rPr>
            </w:pPr>
            <w:ins w:id="47082" w:author="Diana Machado" w:date="2019-04-05T18:21:00Z">
              <w:r w:rsidRPr="0081683F">
                <w:rPr>
                  <w:rFonts w:ascii="Calibri" w:eastAsia="PMingLiU" w:hAnsi="Calibri" w:cs="Calibri"/>
                  <w:color w:val="000000"/>
                  <w:sz w:val="22"/>
                  <w:szCs w:val="22"/>
                  <w:lang w:val="en-PH" w:eastAsia="en-US"/>
                </w:rPr>
                <w:t>1.564</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83" w:author="Diana Machado" w:date="2019-04-05T18:21:00Z"/>
                <w:rFonts w:ascii="Calibri" w:eastAsia="PMingLiU" w:hAnsi="Calibri" w:cs="Calibri"/>
                <w:color w:val="000000"/>
                <w:sz w:val="22"/>
                <w:szCs w:val="22"/>
                <w:lang w:val="en-PH" w:eastAsia="en-US"/>
              </w:rPr>
            </w:pPr>
            <w:ins w:id="47084" w:author="Diana Machado" w:date="2019-04-05T18:21:00Z">
              <w:r w:rsidRPr="0081683F">
                <w:rPr>
                  <w:rFonts w:ascii="Calibri" w:eastAsia="PMingLiU" w:hAnsi="Calibri" w:cs="Calibri"/>
                  <w:color w:val="000000"/>
                  <w:sz w:val="22"/>
                  <w:szCs w:val="22"/>
                  <w:lang w:val="en-PH" w:eastAsia="en-US"/>
                </w:rPr>
                <w:t>0.284</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85" w:author="Diana Machado" w:date="2019-04-05T18:21:00Z"/>
                <w:rFonts w:ascii="Calibri" w:eastAsia="PMingLiU" w:hAnsi="Calibri" w:cs="Calibri"/>
                <w:color w:val="000000"/>
                <w:sz w:val="22"/>
                <w:szCs w:val="22"/>
                <w:lang w:val="en-PH" w:eastAsia="en-US"/>
              </w:rPr>
            </w:pPr>
            <w:ins w:id="47086" w:author="Diana Machado" w:date="2019-04-05T18:21:00Z">
              <w:r w:rsidRPr="0081683F">
                <w:rPr>
                  <w:rFonts w:ascii="Calibri" w:eastAsia="PMingLiU" w:hAnsi="Calibri" w:cs="Calibri"/>
                  <w:color w:val="000000"/>
                  <w:sz w:val="22"/>
                  <w:szCs w:val="22"/>
                  <w:lang w:val="en-PH" w:eastAsia="en-US"/>
                </w:rPr>
                <w:t>0.29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87" w:author="Diana Machado" w:date="2019-04-05T18:21:00Z"/>
                <w:rFonts w:ascii="Calibri" w:eastAsia="PMingLiU" w:hAnsi="Calibri" w:cs="Calibri"/>
                <w:color w:val="000000"/>
                <w:sz w:val="22"/>
                <w:szCs w:val="22"/>
                <w:lang w:val="en-PH" w:eastAsia="en-US"/>
              </w:rPr>
            </w:pPr>
            <w:ins w:id="47088" w:author="Diana Machado" w:date="2019-04-05T18:21:00Z">
              <w:r w:rsidRPr="0081683F">
                <w:rPr>
                  <w:rFonts w:ascii="Calibri" w:eastAsia="PMingLiU" w:hAnsi="Calibri" w:cs="Calibri"/>
                  <w:color w:val="000000"/>
                  <w:sz w:val="22"/>
                  <w:szCs w:val="22"/>
                  <w:lang w:val="en-PH" w:eastAsia="en-US"/>
                </w:rPr>
                <w:t>0.42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89" w:author="Diana Machado" w:date="2019-04-05T18:21:00Z"/>
                <w:rFonts w:ascii="Calibri" w:eastAsia="PMingLiU" w:hAnsi="Calibri" w:cs="Calibri"/>
                <w:color w:val="000000"/>
                <w:sz w:val="22"/>
                <w:szCs w:val="22"/>
                <w:lang w:val="en-PH" w:eastAsia="en-US"/>
              </w:rPr>
            </w:pPr>
            <w:ins w:id="47090" w:author="Diana Machado" w:date="2019-04-05T18:21:00Z">
              <w:r w:rsidRPr="0081683F">
                <w:rPr>
                  <w:rFonts w:ascii="Calibri" w:eastAsia="PMingLiU" w:hAnsi="Calibri" w:cs="Calibri"/>
                  <w:color w:val="000000"/>
                  <w:sz w:val="22"/>
                  <w:szCs w:val="22"/>
                  <w:lang w:val="en-PH" w:eastAsia="en-US"/>
                </w:rPr>
                <w:t>0.40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91" w:author="Diana Machado" w:date="2019-04-05T18:21:00Z"/>
                <w:rFonts w:ascii="Calibri" w:eastAsia="PMingLiU" w:hAnsi="Calibri" w:cs="Calibri"/>
                <w:color w:val="000000"/>
                <w:sz w:val="22"/>
                <w:szCs w:val="22"/>
                <w:lang w:val="en-PH" w:eastAsia="en-US"/>
              </w:rPr>
            </w:pPr>
            <w:ins w:id="47092" w:author="Diana Machado" w:date="2019-04-05T18:21:00Z">
              <w:r w:rsidRPr="0081683F">
                <w:rPr>
                  <w:rFonts w:ascii="Calibri" w:eastAsia="PMingLiU" w:hAnsi="Calibri" w:cs="Calibri"/>
                  <w:color w:val="000000"/>
                  <w:sz w:val="22"/>
                  <w:szCs w:val="22"/>
                  <w:lang w:val="en-PH" w:eastAsia="en-US"/>
                </w:rPr>
                <w:t>3.171</w:t>
              </w:r>
            </w:ins>
          </w:p>
        </w:tc>
      </w:tr>
      <w:tr w:rsidR="002348ED" w:rsidRPr="0081683F" w:rsidTr="00787B33">
        <w:trPr>
          <w:trHeight w:val="286"/>
          <w:ins w:id="4709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09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095" w:author="Diana Machado" w:date="2019-04-05T18:21:00Z"/>
                <w:rFonts w:ascii="Calibri" w:eastAsia="PMingLiU" w:hAnsi="Calibri" w:cs="Calibri"/>
                <w:color w:val="000000"/>
                <w:sz w:val="22"/>
                <w:szCs w:val="22"/>
                <w:lang w:val="en-PH" w:eastAsia="en-US"/>
              </w:rPr>
            </w:pPr>
            <w:ins w:id="47096"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97" w:author="Diana Machado" w:date="2019-04-05T18:21:00Z"/>
                <w:rFonts w:ascii="Calibri" w:eastAsia="PMingLiU" w:hAnsi="Calibri" w:cs="Calibri"/>
                <w:color w:val="000000"/>
                <w:sz w:val="22"/>
                <w:szCs w:val="22"/>
                <w:lang w:val="en-PH" w:eastAsia="en-US"/>
              </w:rPr>
            </w:pPr>
            <w:ins w:id="47098" w:author="Diana Machado" w:date="2019-04-05T18:21:00Z">
              <w:r w:rsidRPr="0081683F">
                <w:rPr>
                  <w:rFonts w:ascii="Calibri" w:eastAsia="PMingLiU" w:hAnsi="Calibri" w:cs="Calibri"/>
                  <w:color w:val="000000"/>
                  <w:sz w:val="22"/>
                  <w:szCs w:val="22"/>
                  <w:lang w:val="en-PH" w:eastAsia="en-US"/>
                </w:rPr>
                <w:t>2.171</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99" w:author="Diana Machado" w:date="2019-04-05T18:21:00Z"/>
                <w:rFonts w:ascii="Calibri" w:eastAsia="PMingLiU" w:hAnsi="Calibri" w:cs="Calibri"/>
                <w:color w:val="000000"/>
                <w:sz w:val="22"/>
                <w:szCs w:val="22"/>
                <w:lang w:val="en-PH" w:eastAsia="en-US"/>
              </w:rPr>
            </w:pPr>
            <w:ins w:id="47100" w:author="Diana Machado" w:date="2019-04-05T18:21:00Z">
              <w:r w:rsidRPr="0081683F">
                <w:rPr>
                  <w:rFonts w:ascii="Calibri" w:eastAsia="PMingLiU" w:hAnsi="Calibri" w:cs="Calibri"/>
                  <w:color w:val="000000"/>
                  <w:sz w:val="22"/>
                  <w:szCs w:val="22"/>
                  <w:lang w:val="en-PH" w:eastAsia="en-US"/>
                </w:rPr>
                <w:t>2.41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01" w:author="Diana Machado" w:date="2019-04-05T18:21:00Z"/>
                <w:rFonts w:ascii="Calibri" w:eastAsia="PMingLiU" w:hAnsi="Calibri" w:cs="Calibri"/>
                <w:color w:val="000000"/>
                <w:sz w:val="22"/>
                <w:szCs w:val="22"/>
                <w:lang w:val="en-PH" w:eastAsia="en-US"/>
              </w:rPr>
            </w:pPr>
            <w:ins w:id="47102" w:author="Diana Machado" w:date="2019-04-05T18:21:00Z">
              <w:r w:rsidRPr="0081683F">
                <w:rPr>
                  <w:rFonts w:ascii="Calibri" w:eastAsia="PMingLiU" w:hAnsi="Calibri" w:cs="Calibri"/>
                  <w:color w:val="000000"/>
                  <w:sz w:val="22"/>
                  <w:szCs w:val="22"/>
                  <w:lang w:val="en-PH" w:eastAsia="en-US"/>
                </w:rPr>
                <w:t>6.51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103" w:author="Diana Machado" w:date="2019-04-05T18:21:00Z"/>
                <w:rFonts w:ascii="Calibri" w:eastAsia="PMingLiU" w:hAnsi="Calibri" w:cs="Calibri"/>
                <w:color w:val="000000"/>
                <w:sz w:val="22"/>
                <w:szCs w:val="22"/>
                <w:lang w:val="en-PH" w:eastAsia="en-US"/>
              </w:rPr>
            </w:pPr>
            <w:ins w:id="47104" w:author="Diana Machado" w:date="2019-04-05T18:21:00Z">
              <w:r w:rsidRPr="0081683F">
                <w:rPr>
                  <w:rFonts w:ascii="Calibri" w:eastAsia="PMingLiU" w:hAnsi="Calibri" w:cs="Calibri"/>
                  <w:color w:val="000000"/>
                  <w:sz w:val="22"/>
                  <w:szCs w:val="22"/>
                  <w:lang w:val="en-PH" w:eastAsia="en-US"/>
                </w:rPr>
                <w:t>0.30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105" w:author="Diana Machado" w:date="2019-04-05T18:21:00Z"/>
                <w:rFonts w:ascii="Calibri" w:eastAsia="PMingLiU" w:hAnsi="Calibri" w:cs="Calibri"/>
                <w:color w:val="000000"/>
                <w:sz w:val="22"/>
                <w:szCs w:val="22"/>
                <w:lang w:val="en-PH" w:eastAsia="en-US"/>
              </w:rPr>
            </w:pPr>
            <w:ins w:id="47106" w:author="Diana Machado" w:date="2019-04-05T18:21:00Z">
              <w:r w:rsidRPr="0081683F">
                <w:rPr>
                  <w:rFonts w:ascii="Calibri" w:eastAsia="PMingLiU" w:hAnsi="Calibri" w:cs="Calibri"/>
                  <w:color w:val="000000"/>
                  <w:sz w:val="22"/>
                  <w:szCs w:val="22"/>
                  <w:lang w:val="en-PH" w:eastAsia="en-US"/>
                </w:rPr>
                <w:t>0.31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07" w:author="Diana Machado" w:date="2019-04-05T18:21:00Z"/>
                <w:rFonts w:ascii="Calibri" w:eastAsia="PMingLiU" w:hAnsi="Calibri" w:cs="Calibri"/>
                <w:color w:val="000000"/>
                <w:sz w:val="22"/>
                <w:szCs w:val="22"/>
                <w:lang w:val="en-PH" w:eastAsia="en-US"/>
              </w:rPr>
            </w:pPr>
            <w:ins w:id="47108" w:author="Diana Machado" w:date="2019-04-05T18:21:00Z">
              <w:r w:rsidRPr="0081683F">
                <w:rPr>
                  <w:rFonts w:ascii="Calibri" w:eastAsia="PMingLiU" w:hAnsi="Calibri" w:cs="Calibri"/>
                  <w:color w:val="000000"/>
                  <w:sz w:val="22"/>
                  <w:szCs w:val="22"/>
                  <w:lang w:val="en-PH" w:eastAsia="en-US"/>
                </w:rPr>
                <w:t>0.53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09" w:author="Diana Machado" w:date="2019-04-05T18:21:00Z"/>
                <w:rFonts w:ascii="Calibri" w:eastAsia="PMingLiU" w:hAnsi="Calibri" w:cs="Calibri"/>
                <w:color w:val="000000"/>
                <w:sz w:val="22"/>
                <w:szCs w:val="22"/>
                <w:lang w:val="en-PH" w:eastAsia="en-US"/>
              </w:rPr>
            </w:pPr>
            <w:ins w:id="47110" w:author="Diana Machado" w:date="2019-04-05T18:21:00Z">
              <w:r w:rsidRPr="0081683F">
                <w:rPr>
                  <w:rFonts w:ascii="Calibri" w:eastAsia="PMingLiU" w:hAnsi="Calibri" w:cs="Calibri"/>
                  <w:color w:val="000000"/>
                  <w:sz w:val="22"/>
                  <w:szCs w:val="22"/>
                  <w:lang w:val="en-PH" w:eastAsia="en-US"/>
                </w:rPr>
                <w:t>0.47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11" w:author="Diana Machado" w:date="2019-04-05T18:21:00Z"/>
                <w:rFonts w:ascii="Calibri" w:eastAsia="PMingLiU" w:hAnsi="Calibri" w:cs="Calibri"/>
                <w:color w:val="000000"/>
                <w:sz w:val="22"/>
                <w:szCs w:val="22"/>
                <w:lang w:val="en-PH" w:eastAsia="en-US"/>
              </w:rPr>
            </w:pPr>
            <w:ins w:id="47112" w:author="Diana Machado" w:date="2019-04-05T18:21:00Z">
              <w:r w:rsidRPr="0081683F">
                <w:rPr>
                  <w:rFonts w:ascii="Calibri" w:eastAsia="PMingLiU" w:hAnsi="Calibri" w:cs="Calibri"/>
                  <w:color w:val="000000"/>
                  <w:sz w:val="22"/>
                  <w:szCs w:val="22"/>
                  <w:lang w:val="en-PH" w:eastAsia="en-US"/>
                </w:rPr>
                <w:t>3.412</w:t>
              </w:r>
            </w:ins>
          </w:p>
        </w:tc>
      </w:tr>
      <w:tr w:rsidR="002348ED" w:rsidRPr="0081683F" w:rsidTr="00787B33">
        <w:trPr>
          <w:trHeight w:val="286"/>
          <w:ins w:id="4711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11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115" w:author="Diana Machado" w:date="2019-04-05T18:21:00Z"/>
                <w:rFonts w:ascii="Calibri" w:eastAsia="PMingLiU" w:hAnsi="Calibri" w:cs="Calibri"/>
                <w:color w:val="000000"/>
                <w:sz w:val="22"/>
                <w:szCs w:val="22"/>
                <w:lang w:val="en-PH" w:eastAsia="en-US"/>
              </w:rPr>
            </w:pPr>
            <w:ins w:id="47116"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17" w:author="Diana Machado" w:date="2019-04-05T18:21:00Z"/>
                <w:rFonts w:ascii="Calibri" w:eastAsia="PMingLiU" w:hAnsi="Calibri" w:cs="Calibri"/>
                <w:color w:val="000000"/>
                <w:sz w:val="22"/>
                <w:szCs w:val="22"/>
                <w:lang w:val="en-PH" w:eastAsia="en-US"/>
              </w:rPr>
            </w:pPr>
            <w:ins w:id="47118" w:author="Diana Machado" w:date="2019-04-05T18:21:00Z">
              <w:r w:rsidRPr="0081683F">
                <w:rPr>
                  <w:rFonts w:ascii="Calibri" w:eastAsia="PMingLiU" w:hAnsi="Calibri" w:cs="Calibri"/>
                  <w:color w:val="000000"/>
                  <w:sz w:val="22"/>
                  <w:szCs w:val="22"/>
                  <w:lang w:val="en-PH" w:eastAsia="en-US"/>
                </w:rPr>
                <w:t>4.28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19" w:author="Diana Machado" w:date="2019-04-05T18:21:00Z"/>
                <w:rFonts w:ascii="Calibri" w:eastAsia="PMingLiU" w:hAnsi="Calibri" w:cs="Calibri"/>
                <w:color w:val="000000"/>
                <w:sz w:val="22"/>
                <w:szCs w:val="22"/>
                <w:lang w:val="en-PH" w:eastAsia="en-US"/>
              </w:rPr>
            </w:pPr>
            <w:ins w:id="47120" w:author="Diana Machado" w:date="2019-04-05T18:21:00Z">
              <w:r w:rsidRPr="0081683F">
                <w:rPr>
                  <w:rFonts w:ascii="Calibri" w:eastAsia="PMingLiU" w:hAnsi="Calibri" w:cs="Calibri"/>
                  <w:color w:val="000000"/>
                  <w:sz w:val="22"/>
                  <w:szCs w:val="22"/>
                  <w:lang w:val="en-PH" w:eastAsia="en-US"/>
                </w:rPr>
                <w:t>3.63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21" w:author="Diana Machado" w:date="2019-04-05T18:21:00Z"/>
                <w:rFonts w:ascii="Calibri" w:eastAsia="PMingLiU" w:hAnsi="Calibri" w:cs="Calibri"/>
                <w:color w:val="000000"/>
                <w:sz w:val="22"/>
                <w:szCs w:val="22"/>
                <w:lang w:val="en-PH" w:eastAsia="en-US"/>
              </w:rPr>
            </w:pPr>
            <w:ins w:id="47122" w:author="Diana Machado" w:date="2019-04-05T18:21:00Z">
              <w:r w:rsidRPr="0081683F">
                <w:rPr>
                  <w:rFonts w:ascii="Calibri" w:eastAsia="PMingLiU" w:hAnsi="Calibri" w:cs="Calibri"/>
                  <w:color w:val="000000"/>
                  <w:sz w:val="22"/>
                  <w:szCs w:val="22"/>
                  <w:lang w:val="en-PH" w:eastAsia="en-US"/>
                </w:rPr>
                <w:t>9.96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23" w:author="Diana Machado" w:date="2019-04-05T18:21:00Z"/>
                <w:rFonts w:ascii="Calibri" w:eastAsia="PMingLiU" w:hAnsi="Calibri" w:cs="Calibri"/>
                <w:color w:val="000000"/>
                <w:sz w:val="22"/>
                <w:szCs w:val="22"/>
                <w:lang w:val="en-PH" w:eastAsia="en-US"/>
              </w:rPr>
            </w:pPr>
            <w:ins w:id="47124" w:author="Diana Machado" w:date="2019-04-05T18:21:00Z">
              <w:r w:rsidRPr="0081683F">
                <w:rPr>
                  <w:rFonts w:ascii="Calibri" w:eastAsia="PMingLiU" w:hAnsi="Calibri" w:cs="Calibri"/>
                  <w:color w:val="000000"/>
                  <w:sz w:val="22"/>
                  <w:szCs w:val="22"/>
                  <w:lang w:val="en-PH" w:eastAsia="en-US"/>
                </w:rPr>
                <w:t>0.84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25" w:author="Diana Machado" w:date="2019-04-05T18:21:00Z"/>
                <w:rFonts w:ascii="Calibri" w:eastAsia="PMingLiU" w:hAnsi="Calibri" w:cs="Calibri"/>
                <w:color w:val="000000"/>
                <w:sz w:val="22"/>
                <w:szCs w:val="22"/>
                <w:lang w:val="en-PH" w:eastAsia="en-US"/>
              </w:rPr>
            </w:pPr>
            <w:ins w:id="47126" w:author="Diana Machado" w:date="2019-04-05T18:21:00Z">
              <w:r w:rsidRPr="0081683F">
                <w:rPr>
                  <w:rFonts w:ascii="Calibri" w:eastAsia="PMingLiU" w:hAnsi="Calibri" w:cs="Calibri"/>
                  <w:color w:val="000000"/>
                  <w:sz w:val="22"/>
                  <w:szCs w:val="22"/>
                  <w:lang w:val="en-PH" w:eastAsia="en-US"/>
                </w:rPr>
                <w:t>0.48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127" w:author="Diana Machado" w:date="2019-04-05T18:21:00Z"/>
                <w:rFonts w:ascii="Calibri" w:eastAsia="PMingLiU" w:hAnsi="Calibri" w:cs="Calibri"/>
                <w:color w:val="000000"/>
                <w:sz w:val="22"/>
                <w:szCs w:val="22"/>
                <w:lang w:val="en-PH" w:eastAsia="en-US"/>
              </w:rPr>
            </w:pPr>
            <w:ins w:id="47128" w:author="Diana Machado" w:date="2019-04-05T18:21:00Z">
              <w:r w:rsidRPr="0081683F">
                <w:rPr>
                  <w:rFonts w:ascii="Calibri" w:eastAsia="PMingLiU" w:hAnsi="Calibri" w:cs="Calibri"/>
                  <w:color w:val="000000"/>
                  <w:sz w:val="22"/>
                  <w:szCs w:val="22"/>
                  <w:lang w:val="en-PH" w:eastAsia="en-US"/>
                </w:rPr>
                <w:t>0.614</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129" w:author="Diana Machado" w:date="2019-04-05T18:21:00Z"/>
                <w:rFonts w:ascii="Calibri" w:eastAsia="PMingLiU" w:hAnsi="Calibri" w:cs="Calibri"/>
                <w:color w:val="000000"/>
                <w:sz w:val="22"/>
                <w:szCs w:val="22"/>
                <w:lang w:val="en-PH" w:eastAsia="en-US"/>
              </w:rPr>
            </w:pPr>
            <w:ins w:id="47130" w:author="Diana Machado" w:date="2019-04-05T18:21:00Z">
              <w:r w:rsidRPr="0081683F">
                <w:rPr>
                  <w:rFonts w:ascii="Calibri" w:eastAsia="PMingLiU" w:hAnsi="Calibri" w:cs="Calibri"/>
                  <w:color w:val="000000"/>
                  <w:sz w:val="22"/>
                  <w:szCs w:val="22"/>
                  <w:lang w:val="en-PH" w:eastAsia="en-US"/>
                </w:rPr>
                <w:t>0.63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31" w:author="Diana Machado" w:date="2019-04-05T18:21:00Z"/>
                <w:rFonts w:ascii="Calibri" w:eastAsia="PMingLiU" w:hAnsi="Calibri" w:cs="Calibri"/>
                <w:color w:val="000000"/>
                <w:sz w:val="22"/>
                <w:szCs w:val="22"/>
                <w:lang w:val="en-PH" w:eastAsia="en-US"/>
              </w:rPr>
            </w:pPr>
            <w:ins w:id="47132" w:author="Diana Machado" w:date="2019-04-05T18:21:00Z">
              <w:r w:rsidRPr="0081683F">
                <w:rPr>
                  <w:rFonts w:ascii="Calibri" w:eastAsia="PMingLiU" w:hAnsi="Calibri" w:cs="Calibri"/>
                  <w:color w:val="000000"/>
                  <w:sz w:val="22"/>
                  <w:szCs w:val="22"/>
                  <w:lang w:val="en-PH" w:eastAsia="en-US"/>
                </w:rPr>
                <w:t>4.428</w:t>
              </w:r>
            </w:ins>
          </w:p>
        </w:tc>
      </w:tr>
      <w:tr w:rsidR="002348ED" w:rsidRPr="0081683F" w:rsidTr="00787B33">
        <w:trPr>
          <w:trHeight w:val="286"/>
          <w:ins w:id="47133"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13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135"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36"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37"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38"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3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4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41"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4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43"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14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145" w:author="Diana Machado" w:date="2019-04-05T18:21:00Z"/>
                <w:rFonts w:ascii="Calibri" w:eastAsia="PMingLiU" w:hAnsi="Calibri" w:cs="Calibri"/>
                <w:color w:val="000000"/>
                <w:sz w:val="22"/>
                <w:szCs w:val="22"/>
                <w:lang w:val="en-PH" w:eastAsia="en-US"/>
              </w:rPr>
            </w:pPr>
            <w:ins w:id="47146" w:author="Diana Machado" w:date="2019-04-05T18:21:00Z">
              <w:r w:rsidRPr="0081683F">
                <w:rPr>
                  <w:rFonts w:ascii="Calibri" w:eastAsia="PMingLiU" w:hAnsi="Calibri" w:cs="Calibri"/>
                  <w:color w:val="000000"/>
                  <w:sz w:val="22"/>
                  <w:szCs w:val="22"/>
                  <w:lang w:val="en-PH" w:eastAsia="en-US"/>
                </w:rPr>
                <w:lastRenderedPageBreak/>
                <w:t>Palm Beach</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147" w:author="Diana Machado" w:date="2019-04-05T18:21:00Z"/>
                <w:rFonts w:ascii="Calibri" w:eastAsia="PMingLiU" w:hAnsi="Calibri" w:cs="Calibri"/>
                <w:color w:val="000000"/>
                <w:sz w:val="22"/>
                <w:szCs w:val="22"/>
                <w:lang w:val="en-PH" w:eastAsia="en-US"/>
              </w:rPr>
            </w:pPr>
            <w:ins w:id="47148"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149" w:author="Diana Machado" w:date="2019-04-05T18:21:00Z"/>
                <w:rFonts w:ascii="Calibri" w:eastAsia="PMingLiU" w:hAnsi="Calibri" w:cs="Calibri"/>
                <w:color w:val="000000"/>
                <w:sz w:val="22"/>
                <w:szCs w:val="22"/>
                <w:lang w:val="en-PH" w:eastAsia="en-US"/>
              </w:rPr>
            </w:pPr>
            <w:ins w:id="47150" w:author="Diana Machado" w:date="2019-04-05T18:21:00Z">
              <w:r w:rsidRPr="0081683F">
                <w:rPr>
                  <w:rFonts w:ascii="Calibri" w:eastAsia="PMingLiU" w:hAnsi="Calibri" w:cs="Calibri"/>
                  <w:color w:val="000000"/>
                  <w:sz w:val="22"/>
                  <w:szCs w:val="22"/>
                  <w:lang w:val="en-PH" w:eastAsia="en-US"/>
                </w:rPr>
                <w:t>2.92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51" w:author="Diana Machado" w:date="2019-04-05T18:21:00Z"/>
                <w:rFonts w:ascii="Calibri" w:eastAsia="PMingLiU" w:hAnsi="Calibri" w:cs="Calibri"/>
                <w:color w:val="000000"/>
                <w:sz w:val="22"/>
                <w:szCs w:val="22"/>
                <w:lang w:val="en-PH" w:eastAsia="en-US"/>
              </w:rPr>
            </w:pPr>
            <w:ins w:id="47152" w:author="Diana Machado" w:date="2019-04-05T18:21:00Z">
              <w:r w:rsidRPr="0081683F">
                <w:rPr>
                  <w:rFonts w:ascii="Calibri" w:eastAsia="PMingLiU" w:hAnsi="Calibri" w:cs="Calibri"/>
                  <w:color w:val="000000"/>
                  <w:sz w:val="22"/>
                  <w:szCs w:val="22"/>
                  <w:lang w:val="en-PH" w:eastAsia="en-US"/>
                </w:rPr>
                <w:t>2.701</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153" w:author="Diana Machado" w:date="2019-04-05T18:21:00Z"/>
                <w:rFonts w:ascii="Calibri" w:eastAsia="PMingLiU" w:hAnsi="Calibri" w:cs="Calibri"/>
                <w:color w:val="000000"/>
                <w:sz w:val="22"/>
                <w:szCs w:val="22"/>
                <w:lang w:val="en-PH" w:eastAsia="en-US"/>
              </w:rPr>
            </w:pPr>
            <w:ins w:id="47154" w:author="Diana Machado" w:date="2019-04-05T18:21:00Z">
              <w:r w:rsidRPr="0081683F">
                <w:rPr>
                  <w:rFonts w:ascii="Calibri" w:eastAsia="PMingLiU" w:hAnsi="Calibri" w:cs="Calibri"/>
                  <w:color w:val="000000"/>
                  <w:sz w:val="22"/>
                  <w:szCs w:val="22"/>
                  <w:lang w:val="en-PH" w:eastAsia="en-US"/>
                </w:rPr>
                <w:t>2.85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55" w:author="Diana Machado" w:date="2019-04-05T18:21:00Z"/>
                <w:rFonts w:ascii="Calibri" w:eastAsia="PMingLiU" w:hAnsi="Calibri" w:cs="Calibri"/>
                <w:color w:val="000000"/>
                <w:sz w:val="22"/>
                <w:szCs w:val="22"/>
                <w:lang w:val="en-PH" w:eastAsia="en-US"/>
              </w:rPr>
            </w:pPr>
            <w:ins w:id="47156" w:author="Diana Machado" w:date="2019-04-05T18:21:00Z">
              <w:r w:rsidRPr="0081683F">
                <w:rPr>
                  <w:rFonts w:ascii="Calibri" w:eastAsia="PMingLiU" w:hAnsi="Calibri" w:cs="Calibri"/>
                  <w:color w:val="000000"/>
                  <w:sz w:val="22"/>
                  <w:szCs w:val="22"/>
                  <w:lang w:val="en-PH" w:eastAsia="en-US"/>
                </w:rPr>
                <w:t>0.64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57" w:author="Diana Machado" w:date="2019-04-05T18:21:00Z"/>
                <w:rFonts w:ascii="Calibri" w:eastAsia="PMingLiU" w:hAnsi="Calibri" w:cs="Calibri"/>
                <w:color w:val="000000"/>
                <w:sz w:val="22"/>
                <w:szCs w:val="22"/>
                <w:lang w:val="en-PH" w:eastAsia="en-US"/>
              </w:rPr>
            </w:pPr>
            <w:ins w:id="47158" w:author="Diana Machado" w:date="2019-04-05T18:21:00Z">
              <w:r w:rsidRPr="0081683F">
                <w:rPr>
                  <w:rFonts w:ascii="Calibri" w:eastAsia="PMingLiU" w:hAnsi="Calibri" w:cs="Calibri"/>
                  <w:color w:val="000000"/>
                  <w:sz w:val="22"/>
                  <w:szCs w:val="22"/>
                  <w:lang w:val="en-PH" w:eastAsia="en-US"/>
                </w:rPr>
                <w:t>0.60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59" w:author="Diana Machado" w:date="2019-04-05T18:21:00Z"/>
                <w:rFonts w:ascii="Calibri" w:eastAsia="PMingLiU" w:hAnsi="Calibri" w:cs="Calibri"/>
                <w:color w:val="000000"/>
                <w:sz w:val="22"/>
                <w:szCs w:val="22"/>
                <w:lang w:val="en-PH" w:eastAsia="en-US"/>
              </w:rPr>
            </w:pPr>
            <w:ins w:id="47160" w:author="Diana Machado" w:date="2019-04-05T18:21:00Z">
              <w:r w:rsidRPr="0081683F">
                <w:rPr>
                  <w:rFonts w:ascii="Calibri" w:eastAsia="PMingLiU" w:hAnsi="Calibri" w:cs="Calibri"/>
                  <w:color w:val="000000"/>
                  <w:sz w:val="22"/>
                  <w:szCs w:val="22"/>
                  <w:lang w:val="en-PH" w:eastAsia="en-US"/>
                </w:rPr>
                <w:t>0.71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61" w:author="Diana Machado" w:date="2019-04-05T18:21:00Z"/>
                <w:rFonts w:ascii="Calibri" w:eastAsia="PMingLiU" w:hAnsi="Calibri" w:cs="Calibri"/>
                <w:color w:val="000000"/>
                <w:sz w:val="22"/>
                <w:szCs w:val="22"/>
                <w:lang w:val="en-PH" w:eastAsia="en-US"/>
              </w:rPr>
            </w:pPr>
            <w:ins w:id="47162" w:author="Diana Machado" w:date="2019-04-05T18:21:00Z">
              <w:r w:rsidRPr="0081683F">
                <w:rPr>
                  <w:rFonts w:ascii="Calibri" w:eastAsia="PMingLiU" w:hAnsi="Calibri" w:cs="Calibri"/>
                  <w:color w:val="000000"/>
                  <w:sz w:val="22"/>
                  <w:szCs w:val="22"/>
                  <w:lang w:val="en-PH" w:eastAsia="en-US"/>
                </w:rPr>
                <w:t>0.69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63" w:author="Diana Machado" w:date="2019-04-05T18:21:00Z"/>
                <w:rFonts w:ascii="Calibri" w:eastAsia="PMingLiU" w:hAnsi="Calibri" w:cs="Calibri"/>
                <w:color w:val="000000"/>
                <w:sz w:val="22"/>
                <w:szCs w:val="22"/>
                <w:lang w:val="en-PH" w:eastAsia="en-US"/>
              </w:rPr>
            </w:pPr>
            <w:ins w:id="47164" w:author="Diana Machado" w:date="2019-04-05T18:21:00Z">
              <w:r w:rsidRPr="0081683F">
                <w:rPr>
                  <w:rFonts w:ascii="Calibri" w:eastAsia="PMingLiU" w:hAnsi="Calibri" w:cs="Calibri"/>
                  <w:color w:val="000000"/>
                  <w:sz w:val="22"/>
                  <w:szCs w:val="22"/>
                  <w:lang w:val="en-PH" w:eastAsia="en-US"/>
                </w:rPr>
                <w:t>4.053</w:t>
              </w:r>
            </w:ins>
          </w:p>
        </w:tc>
      </w:tr>
      <w:tr w:rsidR="002348ED" w:rsidRPr="0081683F" w:rsidTr="00787B33">
        <w:trPr>
          <w:trHeight w:val="286"/>
          <w:ins w:id="4716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16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167" w:author="Diana Machado" w:date="2019-04-05T18:21:00Z"/>
                <w:rFonts w:ascii="Calibri" w:eastAsia="PMingLiU" w:hAnsi="Calibri" w:cs="Calibri"/>
                <w:color w:val="000000"/>
                <w:sz w:val="22"/>
                <w:szCs w:val="22"/>
                <w:lang w:val="en-PH" w:eastAsia="en-US"/>
              </w:rPr>
            </w:pPr>
            <w:ins w:id="47168"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69" w:author="Diana Machado" w:date="2019-04-05T18:21:00Z"/>
                <w:rFonts w:ascii="Calibri" w:eastAsia="PMingLiU" w:hAnsi="Calibri" w:cs="Calibri"/>
                <w:color w:val="000000"/>
                <w:sz w:val="22"/>
                <w:szCs w:val="22"/>
                <w:lang w:val="en-PH" w:eastAsia="en-US"/>
              </w:rPr>
            </w:pPr>
            <w:ins w:id="47170" w:author="Diana Machado" w:date="2019-04-05T18:21:00Z">
              <w:r w:rsidRPr="0081683F">
                <w:rPr>
                  <w:rFonts w:ascii="Calibri" w:eastAsia="PMingLiU" w:hAnsi="Calibri" w:cs="Calibri"/>
                  <w:color w:val="000000"/>
                  <w:sz w:val="22"/>
                  <w:szCs w:val="22"/>
                  <w:lang w:val="en-PH" w:eastAsia="en-US"/>
                </w:rPr>
                <w:t>7.45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71" w:author="Diana Machado" w:date="2019-04-05T18:21:00Z"/>
                <w:rFonts w:ascii="Calibri" w:eastAsia="PMingLiU" w:hAnsi="Calibri" w:cs="Calibri"/>
                <w:color w:val="000000"/>
                <w:sz w:val="22"/>
                <w:szCs w:val="22"/>
                <w:lang w:val="en-PH" w:eastAsia="en-US"/>
              </w:rPr>
            </w:pPr>
            <w:ins w:id="47172" w:author="Diana Machado" w:date="2019-04-05T18:21:00Z">
              <w:r w:rsidRPr="0081683F">
                <w:rPr>
                  <w:rFonts w:ascii="Calibri" w:eastAsia="PMingLiU" w:hAnsi="Calibri" w:cs="Calibri"/>
                  <w:color w:val="000000"/>
                  <w:sz w:val="22"/>
                  <w:szCs w:val="22"/>
                  <w:lang w:val="en-PH" w:eastAsia="en-US"/>
                </w:rPr>
                <w:t>6.05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73" w:author="Diana Machado" w:date="2019-04-05T18:21:00Z"/>
                <w:rFonts w:ascii="Calibri" w:eastAsia="PMingLiU" w:hAnsi="Calibri" w:cs="Calibri"/>
                <w:color w:val="000000"/>
                <w:sz w:val="22"/>
                <w:szCs w:val="22"/>
                <w:lang w:val="en-PH" w:eastAsia="en-US"/>
              </w:rPr>
            </w:pPr>
            <w:ins w:id="47174" w:author="Diana Machado" w:date="2019-04-05T18:21:00Z">
              <w:r w:rsidRPr="0081683F">
                <w:rPr>
                  <w:rFonts w:ascii="Calibri" w:eastAsia="PMingLiU" w:hAnsi="Calibri" w:cs="Calibri"/>
                  <w:color w:val="000000"/>
                  <w:sz w:val="22"/>
                  <w:szCs w:val="22"/>
                  <w:lang w:val="en-PH" w:eastAsia="en-US"/>
                </w:rPr>
                <w:t>22.16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75" w:author="Diana Machado" w:date="2019-04-05T18:21:00Z"/>
                <w:rFonts w:ascii="Calibri" w:eastAsia="PMingLiU" w:hAnsi="Calibri" w:cs="Calibri"/>
                <w:color w:val="000000"/>
                <w:sz w:val="22"/>
                <w:szCs w:val="22"/>
                <w:lang w:val="en-PH" w:eastAsia="en-US"/>
              </w:rPr>
            </w:pPr>
            <w:ins w:id="47176" w:author="Diana Machado" w:date="2019-04-05T18:21:00Z">
              <w:r w:rsidRPr="0081683F">
                <w:rPr>
                  <w:rFonts w:ascii="Calibri" w:eastAsia="PMingLiU" w:hAnsi="Calibri" w:cs="Calibri"/>
                  <w:color w:val="000000"/>
                  <w:sz w:val="22"/>
                  <w:szCs w:val="22"/>
                  <w:lang w:val="en-PH" w:eastAsia="en-US"/>
                </w:rPr>
                <w:t>1.71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77" w:author="Diana Machado" w:date="2019-04-05T18:21:00Z"/>
                <w:rFonts w:ascii="Calibri" w:eastAsia="PMingLiU" w:hAnsi="Calibri" w:cs="Calibri"/>
                <w:color w:val="000000"/>
                <w:sz w:val="22"/>
                <w:szCs w:val="22"/>
                <w:lang w:val="en-PH" w:eastAsia="en-US"/>
              </w:rPr>
            </w:pPr>
            <w:ins w:id="47178" w:author="Diana Machado" w:date="2019-04-05T18:21:00Z">
              <w:r w:rsidRPr="0081683F">
                <w:rPr>
                  <w:rFonts w:ascii="Calibri" w:eastAsia="PMingLiU" w:hAnsi="Calibri" w:cs="Calibri"/>
                  <w:color w:val="000000"/>
                  <w:sz w:val="22"/>
                  <w:szCs w:val="22"/>
                  <w:lang w:val="en-PH" w:eastAsia="en-US"/>
                </w:rPr>
                <w:t>1.38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79" w:author="Diana Machado" w:date="2019-04-05T18:21:00Z"/>
                <w:rFonts w:ascii="Calibri" w:eastAsia="PMingLiU" w:hAnsi="Calibri" w:cs="Calibri"/>
                <w:color w:val="000000"/>
                <w:sz w:val="22"/>
                <w:szCs w:val="22"/>
                <w:lang w:val="en-PH" w:eastAsia="en-US"/>
              </w:rPr>
            </w:pPr>
            <w:ins w:id="47180" w:author="Diana Machado" w:date="2019-04-05T18:21:00Z">
              <w:r w:rsidRPr="0081683F">
                <w:rPr>
                  <w:rFonts w:ascii="Calibri" w:eastAsia="PMingLiU" w:hAnsi="Calibri" w:cs="Calibri"/>
                  <w:color w:val="000000"/>
                  <w:sz w:val="22"/>
                  <w:szCs w:val="22"/>
                  <w:lang w:val="en-PH" w:eastAsia="en-US"/>
                </w:rPr>
                <w:t>2.73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81" w:author="Diana Machado" w:date="2019-04-05T18:21:00Z"/>
                <w:rFonts w:ascii="Calibri" w:eastAsia="PMingLiU" w:hAnsi="Calibri" w:cs="Calibri"/>
                <w:color w:val="000000"/>
                <w:sz w:val="22"/>
                <w:szCs w:val="22"/>
                <w:lang w:val="en-PH" w:eastAsia="en-US"/>
              </w:rPr>
            </w:pPr>
            <w:ins w:id="47182" w:author="Diana Machado" w:date="2019-04-05T18:21:00Z">
              <w:r w:rsidRPr="0081683F">
                <w:rPr>
                  <w:rFonts w:ascii="Calibri" w:eastAsia="PMingLiU" w:hAnsi="Calibri" w:cs="Calibri"/>
                  <w:color w:val="000000"/>
                  <w:sz w:val="22"/>
                  <w:szCs w:val="22"/>
                  <w:lang w:val="en-PH" w:eastAsia="en-US"/>
                </w:rPr>
                <w:t>2.42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83" w:author="Diana Machado" w:date="2019-04-05T18:21:00Z"/>
                <w:rFonts w:ascii="Calibri" w:eastAsia="PMingLiU" w:hAnsi="Calibri" w:cs="Calibri"/>
                <w:color w:val="000000"/>
                <w:sz w:val="22"/>
                <w:szCs w:val="22"/>
                <w:lang w:val="en-PH" w:eastAsia="en-US"/>
              </w:rPr>
            </w:pPr>
            <w:ins w:id="47184" w:author="Diana Machado" w:date="2019-04-05T18:21:00Z">
              <w:r w:rsidRPr="0081683F">
                <w:rPr>
                  <w:rFonts w:ascii="Calibri" w:eastAsia="PMingLiU" w:hAnsi="Calibri" w:cs="Calibri"/>
                  <w:color w:val="000000"/>
                  <w:sz w:val="22"/>
                  <w:szCs w:val="22"/>
                  <w:lang w:val="en-PH" w:eastAsia="en-US"/>
                </w:rPr>
                <w:t>10.612</w:t>
              </w:r>
            </w:ins>
          </w:p>
        </w:tc>
      </w:tr>
      <w:tr w:rsidR="002348ED" w:rsidRPr="0081683F" w:rsidTr="00787B33">
        <w:trPr>
          <w:trHeight w:val="286"/>
          <w:ins w:id="4718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18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187" w:author="Diana Machado" w:date="2019-04-05T18:21:00Z"/>
                <w:rFonts w:ascii="Calibri" w:eastAsia="PMingLiU" w:hAnsi="Calibri" w:cs="Calibri"/>
                <w:color w:val="000000"/>
                <w:sz w:val="22"/>
                <w:szCs w:val="22"/>
                <w:lang w:val="en-PH" w:eastAsia="en-US"/>
              </w:rPr>
            </w:pPr>
            <w:ins w:id="47188"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89" w:author="Diana Machado" w:date="2019-04-05T18:21:00Z"/>
                <w:rFonts w:ascii="Calibri" w:eastAsia="PMingLiU" w:hAnsi="Calibri" w:cs="Calibri"/>
                <w:color w:val="000000"/>
                <w:sz w:val="22"/>
                <w:szCs w:val="22"/>
                <w:lang w:val="en-PH" w:eastAsia="en-US"/>
              </w:rPr>
            </w:pPr>
            <w:ins w:id="47190" w:author="Diana Machado" w:date="2019-04-05T18:21:00Z">
              <w:r w:rsidRPr="0081683F">
                <w:rPr>
                  <w:rFonts w:ascii="Calibri" w:eastAsia="PMingLiU" w:hAnsi="Calibri" w:cs="Calibri"/>
                  <w:color w:val="000000"/>
                  <w:sz w:val="22"/>
                  <w:szCs w:val="22"/>
                  <w:lang w:val="en-PH" w:eastAsia="en-US"/>
                </w:rPr>
                <w:t>13.59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91" w:author="Diana Machado" w:date="2019-04-05T18:21:00Z"/>
                <w:rFonts w:ascii="Calibri" w:eastAsia="PMingLiU" w:hAnsi="Calibri" w:cs="Calibri"/>
                <w:color w:val="000000"/>
                <w:sz w:val="22"/>
                <w:szCs w:val="22"/>
                <w:lang w:val="en-PH" w:eastAsia="en-US"/>
              </w:rPr>
            </w:pPr>
            <w:ins w:id="47192" w:author="Diana Machado" w:date="2019-04-05T18:21:00Z">
              <w:r w:rsidRPr="0081683F">
                <w:rPr>
                  <w:rFonts w:ascii="Calibri" w:eastAsia="PMingLiU" w:hAnsi="Calibri" w:cs="Calibri"/>
                  <w:color w:val="000000"/>
                  <w:sz w:val="22"/>
                  <w:szCs w:val="22"/>
                  <w:lang w:val="en-PH" w:eastAsia="en-US"/>
                </w:rPr>
                <w:t>11.55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93" w:author="Diana Machado" w:date="2019-04-05T18:21:00Z"/>
                <w:rFonts w:ascii="Calibri" w:eastAsia="PMingLiU" w:hAnsi="Calibri" w:cs="Calibri"/>
                <w:color w:val="000000"/>
                <w:sz w:val="22"/>
                <w:szCs w:val="22"/>
                <w:lang w:val="en-PH" w:eastAsia="en-US"/>
              </w:rPr>
            </w:pPr>
            <w:ins w:id="47194" w:author="Diana Machado" w:date="2019-04-05T18:21:00Z">
              <w:r w:rsidRPr="0081683F">
                <w:rPr>
                  <w:rFonts w:ascii="Calibri" w:eastAsia="PMingLiU" w:hAnsi="Calibri" w:cs="Calibri"/>
                  <w:color w:val="000000"/>
                  <w:sz w:val="22"/>
                  <w:szCs w:val="22"/>
                  <w:lang w:val="en-PH" w:eastAsia="en-US"/>
                </w:rPr>
                <w:t>49.05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95" w:author="Diana Machado" w:date="2019-04-05T18:21:00Z"/>
                <w:rFonts w:ascii="Calibri" w:eastAsia="PMingLiU" w:hAnsi="Calibri" w:cs="Calibri"/>
                <w:color w:val="000000"/>
                <w:sz w:val="22"/>
                <w:szCs w:val="22"/>
                <w:lang w:val="en-PH" w:eastAsia="en-US"/>
              </w:rPr>
            </w:pPr>
            <w:ins w:id="47196" w:author="Diana Machado" w:date="2019-04-05T18:21:00Z">
              <w:r w:rsidRPr="0081683F">
                <w:rPr>
                  <w:rFonts w:ascii="Calibri" w:eastAsia="PMingLiU" w:hAnsi="Calibri" w:cs="Calibri"/>
                  <w:color w:val="000000"/>
                  <w:sz w:val="22"/>
                  <w:szCs w:val="22"/>
                  <w:lang w:val="en-PH" w:eastAsia="en-US"/>
                </w:rPr>
                <w:t>5.78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97" w:author="Diana Machado" w:date="2019-04-05T18:21:00Z"/>
                <w:rFonts w:ascii="Calibri" w:eastAsia="PMingLiU" w:hAnsi="Calibri" w:cs="Calibri"/>
                <w:color w:val="000000"/>
                <w:sz w:val="22"/>
                <w:szCs w:val="22"/>
                <w:lang w:val="en-PH" w:eastAsia="en-US"/>
              </w:rPr>
            </w:pPr>
            <w:ins w:id="47198" w:author="Diana Machado" w:date="2019-04-05T18:21:00Z">
              <w:r w:rsidRPr="0081683F">
                <w:rPr>
                  <w:rFonts w:ascii="Calibri" w:eastAsia="PMingLiU" w:hAnsi="Calibri" w:cs="Calibri"/>
                  <w:color w:val="000000"/>
                  <w:sz w:val="22"/>
                  <w:szCs w:val="22"/>
                  <w:lang w:val="en-PH" w:eastAsia="en-US"/>
                </w:rPr>
                <w:t>4.11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99" w:author="Diana Machado" w:date="2019-04-05T18:21:00Z"/>
                <w:rFonts w:ascii="Calibri" w:eastAsia="PMingLiU" w:hAnsi="Calibri" w:cs="Calibri"/>
                <w:color w:val="000000"/>
                <w:sz w:val="22"/>
                <w:szCs w:val="22"/>
                <w:lang w:val="en-PH" w:eastAsia="en-US"/>
              </w:rPr>
            </w:pPr>
            <w:ins w:id="47200" w:author="Diana Machado" w:date="2019-04-05T18:21:00Z">
              <w:r w:rsidRPr="0081683F">
                <w:rPr>
                  <w:rFonts w:ascii="Calibri" w:eastAsia="PMingLiU" w:hAnsi="Calibri" w:cs="Calibri"/>
                  <w:color w:val="000000"/>
                  <w:sz w:val="22"/>
                  <w:szCs w:val="22"/>
                  <w:lang w:val="en-PH" w:eastAsia="en-US"/>
                </w:rPr>
                <w:t>7.39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01" w:author="Diana Machado" w:date="2019-04-05T18:21:00Z"/>
                <w:rFonts w:ascii="Calibri" w:eastAsia="PMingLiU" w:hAnsi="Calibri" w:cs="Calibri"/>
                <w:color w:val="000000"/>
                <w:sz w:val="22"/>
                <w:szCs w:val="22"/>
                <w:lang w:val="en-PH" w:eastAsia="en-US"/>
              </w:rPr>
            </w:pPr>
            <w:ins w:id="47202" w:author="Diana Machado" w:date="2019-04-05T18:21:00Z">
              <w:r w:rsidRPr="0081683F">
                <w:rPr>
                  <w:rFonts w:ascii="Calibri" w:eastAsia="PMingLiU" w:hAnsi="Calibri" w:cs="Calibri"/>
                  <w:color w:val="000000"/>
                  <w:sz w:val="22"/>
                  <w:szCs w:val="22"/>
                  <w:lang w:val="en-PH" w:eastAsia="en-US"/>
                </w:rPr>
                <w:t>5.32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03" w:author="Diana Machado" w:date="2019-04-05T18:21:00Z"/>
                <w:rFonts w:ascii="Calibri" w:eastAsia="PMingLiU" w:hAnsi="Calibri" w:cs="Calibri"/>
                <w:color w:val="000000"/>
                <w:sz w:val="22"/>
                <w:szCs w:val="22"/>
                <w:lang w:val="en-PH" w:eastAsia="en-US"/>
              </w:rPr>
            </w:pPr>
            <w:ins w:id="47204" w:author="Diana Machado" w:date="2019-04-05T18:21:00Z">
              <w:r w:rsidRPr="0081683F">
                <w:rPr>
                  <w:rFonts w:ascii="Calibri" w:eastAsia="PMingLiU" w:hAnsi="Calibri" w:cs="Calibri"/>
                  <w:color w:val="000000"/>
                  <w:sz w:val="22"/>
                  <w:szCs w:val="22"/>
                  <w:lang w:val="en-PH" w:eastAsia="en-US"/>
                </w:rPr>
                <w:t>25.287</w:t>
              </w:r>
            </w:ins>
          </w:p>
        </w:tc>
      </w:tr>
      <w:tr w:rsidR="002348ED" w:rsidRPr="0081683F" w:rsidTr="00787B33">
        <w:trPr>
          <w:trHeight w:val="286"/>
          <w:ins w:id="47205"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20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207"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08"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09"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10"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1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1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13"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1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15"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21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217" w:author="Diana Machado" w:date="2019-04-05T18:21:00Z"/>
                <w:rFonts w:ascii="Calibri" w:eastAsia="PMingLiU" w:hAnsi="Calibri" w:cs="Calibri"/>
                <w:color w:val="000000"/>
                <w:sz w:val="22"/>
                <w:szCs w:val="22"/>
                <w:lang w:val="en-PH" w:eastAsia="en-US"/>
              </w:rPr>
            </w:pPr>
            <w:ins w:id="47218" w:author="Diana Machado" w:date="2019-04-05T18:21:00Z">
              <w:r w:rsidRPr="0081683F">
                <w:rPr>
                  <w:rFonts w:ascii="Calibri" w:eastAsia="PMingLiU" w:hAnsi="Calibri" w:cs="Calibri"/>
                  <w:color w:val="000000"/>
                  <w:sz w:val="22"/>
                  <w:szCs w:val="22"/>
                  <w:lang w:val="en-PH" w:eastAsia="en-US"/>
                </w:rPr>
                <w:t>Pasco</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219" w:author="Diana Machado" w:date="2019-04-05T18:21:00Z"/>
                <w:rFonts w:ascii="Calibri" w:eastAsia="PMingLiU" w:hAnsi="Calibri" w:cs="Calibri"/>
                <w:color w:val="000000"/>
                <w:sz w:val="22"/>
                <w:szCs w:val="22"/>
                <w:lang w:val="en-PH" w:eastAsia="en-US"/>
              </w:rPr>
            </w:pPr>
            <w:ins w:id="47220"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21" w:author="Diana Machado" w:date="2019-04-05T18:21:00Z"/>
                <w:rFonts w:ascii="Calibri" w:eastAsia="PMingLiU" w:hAnsi="Calibri" w:cs="Calibri"/>
                <w:color w:val="000000"/>
                <w:sz w:val="22"/>
                <w:szCs w:val="22"/>
                <w:lang w:val="en-PH" w:eastAsia="en-US"/>
              </w:rPr>
            </w:pPr>
            <w:ins w:id="47222" w:author="Diana Machado" w:date="2019-04-05T18:21:00Z">
              <w:r w:rsidRPr="0081683F">
                <w:rPr>
                  <w:rFonts w:ascii="Calibri" w:eastAsia="PMingLiU" w:hAnsi="Calibri" w:cs="Calibri"/>
                  <w:color w:val="000000"/>
                  <w:sz w:val="22"/>
                  <w:szCs w:val="22"/>
                  <w:lang w:val="en-PH" w:eastAsia="en-US"/>
                </w:rPr>
                <w:t>1.72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23" w:author="Diana Machado" w:date="2019-04-05T18:21:00Z"/>
                <w:rFonts w:ascii="Calibri" w:eastAsia="PMingLiU" w:hAnsi="Calibri" w:cs="Calibri"/>
                <w:color w:val="000000"/>
                <w:sz w:val="22"/>
                <w:szCs w:val="22"/>
                <w:lang w:val="en-PH" w:eastAsia="en-US"/>
              </w:rPr>
            </w:pPr>
            <w:ins w:id="47224" w:author="Diana Machado" w:date="2019-04-05T18:21:00Z">
              <w:r w:rsidRPr="0081683F">
                <w:rPr>
                  <w:rFonts w:ascii="Calibri" w:eastAsia="PMingLiU" w:hAnsi="Calibri" w:cs="Calibri"/>
                  <w:color w:val="000000"/>
                  <w:sz w:val="22"/>
                  <w:szCs w:val="22"/>
                  <w:lang w:val="en-PH" w:eastAsia="en-US"/>
                </w:rPr>
                <w:t>1.670</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25" w:author="Diana Machado" w:date="2019-04-05T18:21:00Z"/>
                <w:rFonts w:ascii="Calibri" w:eastAsia="PMingLiU" w:hAnsi="Calibri" w:cs="Calibri"/>
                <w:color w:val="000000"/>
                <w:sz w:val="22"/>
                <w:szCs w:val="22"/>
                <w:lang w:val="en-PH" w:eastAsia="en-US"/>
              </w:rPr>
            </w:pPr>
            <w:ins w:id="47226" w:author="Diana Machado" w:date="2019-04-05T18:21:00Z">
              <w:r w:rsidRPr="0081683F">
                <w:rPr>
                  <w:rFonts w:ascii="Calibri" w:eastAsia="PMingLiU" w:hAnsi="Calibri" w:cs="Calibri"/>
                  <w:color w:val="000000"/>
                  <w:sz w:val="22"/>
                  <w:szCs w:val="22"/>
                  <w:lang w:val="en-PH" w:eastAsia="en-US"/>
                </w:rPr>
                <w:t>1.670</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27" w:author="Diana Machado" w:date="2019-04-05T18:21:00Z"/>
                <w:rFonts w:ascii="Calibri" w:eastAsia="PMingLiU" w:hAnsi="Calibri" w:cs="Calibri"/>
                <w:color w:val="000000"/>
                <w:sz w:val="22"/>
                <w:szCs w:val="22"/>
                <w:lang w:val="en-PH" w:eastAsia="en-US"/>
              </w:rPr>
            </w:pPr>
            <w:ins w:id="47228" w:author="Diana Machado" w:date="2019-04-05T18:21:00Z">
              <w:r w:rsidRPr="0081683F">
                <w:rPr>
                  <w:rFonts w:ascii="Calibri" w:eastAsia="PMingLiU" w:hAnsi="Calibri" w:cs="Calibri"/>
                  <w:color w:val="000000"/>
                  <w:sz w:val="22"/>
                  <w:szCs w:val="22"/>
                  <w:lang w:val="en-PH" w:eastAsia="en-US"/>
                </w:rPr>
                <w:t>0.29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29" w:author="Diana Machado" w:date="2019-04-05T18:21:00Z"/>
                <w:rFonts w:ascii="Calibri" w:eastAsia="PMingLiU" w:hAnsi="Calibri" w:cs="Calibri"/>
                <w:color w:val="000000"/>
                <w:sz w:val="22"/>
                <w:szCs w:val="22"/>
                <w:lang w:val="en-PH" w:eastAsia="en-US"/>
              </w:rPr>
            </w:pPr>
            <w:ins w:id="47230" w:author="Diana Machado" w:date="2019-04-05T18:21:00Z">
              <w:r w:rsidRPr="0081683F">
                <w:rPr>
                  <w:rFonts w:ascii="Calibri" w:eastAsia="PMingLiU" w:hAnsi="Calibri" w:cs="Calibri"/>
                  <w:color w:val="000000"/>
                  <w:sz w:val="22"/>
                  <w:szCs w:val="22"/>
                  <w:lang w:val="en-PH" w:eastAsia="en-US"/>
                </w:rPr>
                <w:t>0.30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31" w:author="Diana Machado" w:date="2019-04-05T18:21:00Z"/>
                <w:rFonts w:ascii="Calibri" w:eastAsia="PMingLiU" w:hAnsi="Calibri" w:cs="Calibri"/>
                <w:color w:val="000000"/>
                <w:sz w:val="22"/>
                <w:szCs w:val="22"/>
                <w:lang w:val="en-PH" w:eastAsia="en-US"/>
              </w:rPr>
            </w:pPr>
            <w:ins w:id="47232" w:author="Diana Machado" w:date="2019-04-05T18:21:00Z">
              <w:r w:rsidRPr="0081683F">
                <w:rPr>
                  <w:rFonts w:ascii="Calibri" w:eastAsia="PMingLiU" w:hAnsi="Calibri" w:cs="Calibri"/>
                  <w:color w:val="000000"/>
                  <w:sz w:val="22"/>
                  <w:szCs w:val="22"/>
                  <w:lang w:val="en-PH" w:eastAsia="en-US"/>
                </w:rPr>
                <w:t>0.41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33" w:author="Diana Machado" w:date="2019-04-05T18:21:00Z"/>
                <w:rFonts w:ascii="Calibri" w:eastAsia="PMingLiU" w:hAnsi="Calibri" w:cs="Calibri"/>
                <w:color w:val="000000"/>
                <w:sz w:val="22"/>
                <w:szCs w:val="22"/>
                <w:lang w:val="en-PH" w:eastAsia="en-US"/>
              </w:rPr>
            </w:pPr>
            <w:ins w:id="47234" w:author="Diana Machado" w:date="2019-04-05T18:21:00Z">
              <w:r w:rsidRPr="0081683F">
                <w:rPr>
                  <w:rFonts w:ascii="Calibri" w:eastAsia="PMingLiU" w:hAnsi="Calibri" w:cs="Calibri"/>
                  <w:color w:val="000000"/>
                  <w:sz w:val="22"/>
                  <w:szCs w:val="22"/>
                  <w:lang w:val="en-PH" w:eastAsia="en-US"/>
                </w:rPr>
                <w:t>0.42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35" w:author="Diana Machado" w:date="2019-04-05T18:21:00Z"/>
                <w:rFonts w:ascii="Calibri" w:eastAsia="PMingLiU" w:hAnsi="Calibri" w:cs="Calibri"/>
                <w:color w:val="000000"/>
                <w:sz w:val="22"/>
                <w:szCs w:val="22"/>
                <w:lang w:val="en-PH" w:eastAsia="en-US"/>
              </w:rPr>
            </w:pPr>
            <w:ins w:id="47236" w:author="Diana Machado" w:date="2019-04-05T18:21:00Z">
              <w:r w:rsidRPr="0081683F">
                <w:rPr>
                  <w:rFonts w:ascii="Calibri" w:eastAsia="PMingLiU" w:hAnsi="Calibri" w:cs="Calibri"/>
                  <w:color w:val="000000"/>
                  <w:sz w:val="22"/>
                  <w:szCs w:val="22"/>
                  <w:lang w:val="en-PH" w:eastAsia="en-US"/>
                </w:rPr>
                <w:t>2.006</w:t>
              </w:r>
            </w:ins>
          </w:p>
        </w:tc>
      </w:tr>
      <w:tr w:rsidR="002348ED" w:rsidRPr="0081683F" w:rsidTr="00787B33">
        <w:trPr>
          <w:trHeight w:val="286"/>
          <w:ins w:id="4723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23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239" w:author="Diana Machado" w:date="2019-04-05T18:21:00Z"/>
                <w:rFonts w:ascii="Calibri" w:eastAsia="PMingLiU" w:hAnsi="Calibri" w:cs="Calibri"/>
                <w:color w:val="000000"/>
                <w:sz w:val="22"/>
                <w:szCs w:val="22"/>
                <w:lang w:val="en-PH" w:eastAsia="en-US"/>
              </w:rPr>
            </w:pPr>
            <w:ins w:id="47240"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41" w:author="Diana Machado" w:date="2019-04-05T18:21:00Z"/>
                <w:rFonts w:ascii="Calibri" w:eastAsia="PMingLiU" w:hAnsi="Calibri" w:cs="Calibri"/>
                <w:color w:val="000000"/>
                <w:sz w:val="22"/>
                <w:szCs w:val="22"/>
                <w:lang w:val="en-PH" w:eastAsia="en-US"/>
              </w:rPr>
            </w:pPr>
            <w:ins w:id="47242" w:author="Diana Machado" w:date="2019-04-05T18:21:00Z">
              <w:r w:rsidRPr="0081683F">
                <w:rPr>
                  <w:rFonts w:ascii="Calibri" w:eastAsia="PMingLiU" w:hAnsi="Calibri" w:cs="Calibri"/>
                  <w:color w:val="000000"/>
                  <w:sz w:val="22"/>
                  <w:szCs w:val="22"/>
                  <w:lang w:val="en-PH" w:eastAsia="en-US"/>
                </w:rPr>
                <w:t>2.290</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43" w:author="Diana Machado" w:date="2019-04-05T18:21:00Z"/>
                <w:rFonts w:ascii="Calibri" w:eastAsia="PMingLiU" w:hAnsi="Calibri" w:cs="Calibri"/>
                <w:color w:val="000000"/>
                <w:sz w:val="22"/>
                <w:szCs w:val="22"/>
                <w:lang w:val="en-PH" w:eastAsia="en-US"/>
              </w:rPr>
            </w:pPr>
            <w:ins w:id="47244" w:author="Diana Machado" w:date="2019-04-05T18:21:00Z">
              <w:r w:rsidRPr="0081683F">
                <w:rPr>
                  <w:rFonts w:ascii="Calibri" w:eastAsia="PMingLiU" w:hAnsi="Calibri" w:cs="Calibri"/>
                  <w:color w:val="000000"/>
                  <w:sz w:val="22"/>
                  <w:szCs w:val="22"/>
                  <w:lang w:val="en-PH" w:eastAsia="en-US"/>
                </w:rPr>
                <w:t>2.52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45" w:author="Diana Machado" w:date="2019-04-05T18:21:00Z"/>
                <w:rFonts w:ascii="Calibri" w:eastAsia="PMingLiU" w:hAnsi="Calibri" w:cs="Calibri"/>
                <w:color w:val="000000"/>
                <w:sz w:val="22"/>
                <w:szCs w:val="22"/>
                <w:lang w:val="en-PH" w:eastAsia="en-US"/>
              </w:rPr>
            </w:pPr>
            <w:ins w:id="47246" w:author="Diana Machado" w:date="2019-04-05T18:21:00Z">
              <w:r w:rsidRPr="0081683F">
                <w:rPr>
                  <w:rFonts w:ascii="Calibri" w:eastAsia="PMingLiU" w:hAnsi="Calibri" w:cs="Calibri"/>
                  <w:color w:val="000000"/>
                  <w:sz w:val="22"/>
                  <w:szCs w:val="22"/>
                  <w:lang w:val="en-PH" w:eastAsia="en-US"/>
                </w:rPr>
                <w:t>6.288</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47" w:author="Diana Machado" w:date="2019-04-05T18:21:00Z"/>
                <w:rFonts w:ascii="Calibri" w:eastAsia="PMingLiU" w:hAnsi="Calibri" w:cs="Calibri"/>
                <w:color w:val="000000"/>
                <w:sz w:val="22"/>
                <w:szCs w:val="22"/>
                <w:lang w:val="en-PH" w:eastAsia="en-US"/>
              </w:rPr>
            </w:pPr>
            <w:ins w:id="47248" w:author="Diana Machado" w:date="2019-04-05T18:21:00Z">
              <w:r w:rsidRPr="0081683F">
                <w:rPr>
                  <w:rFonts w:ascii="Calibri" w:eastAsia="PMingLiU" w:hAnsi="Calibri" w:cs="Calibri"/>
                  <w:color w:val="000000"/>
                  <w:sz w:val="22"/>
                  <w:szCs w:val="22"/>
                  <w:lang w:val="en-PH" w:eastAsia="en-US"/>
                </w:rPr>
                <w:t>0.32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49" w:author="Diana Machado" w:date="2019-04-05T18:21:00Z"/>
                <w:rFonts w:ascii="Calibri" w:eastAsia="PMingLiU" w:hAnsi="Calibri" w:cs="Calibri"/>
                <w:color w:val="000000"/>
                <w:sz w:val="22"/>
                <w:szCs w:val="22"/>
                <w:lang w:val="en-PH" w:eastAsia="en-US"/>
              </w:rPr>
            </w:pPr>
            <w:ins w:id="47250" w:author="Diana Machado" w:date="2019-04-05T18:21:00Z">
              <w:r w:rsidRPr="0081683F">
                <w:rPr>
                  <w:rFonts w:ascii="Calibri" w:eastAsia="PMingLiU" w:hAnsi="Calibri" w:cs="Calibri"/>
                  <w:color w:val="000000"/>
                  <w:sz w:val="22"/>
                  <w:szCs w:val="22"/>
                  <w:lang w:val="en-PH" w:eastAsia="en-US"/>
                </w:rPr>
                <w:t>0.34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51" w:author="Diana Machado" w:date="2019-04-05T18:21:00Z"/>
                <w:rFonts w:ascii="Calibri" w:eastAsia="PMingLiU" w:hAnsi="Calibri" w:cs="Calibri"/>
                <w:color w:val="000000"/>
                <w:sz w:val="22"/>
                <w:szCs w:val="22"/>
                <w:lang w:val="en-PH" w:eastAsia="en-US"/>
              </w:rPr>
            </w:pPr>
            <w:ins w:id="47252" w:author="Diana Machado" w:date="2019-04-05T18:21:00Z">
              <w:r w:rsidRPr="0081683F">
                <w:rPr>
                  <w:rFonts w:ascii="Calibri" w:eastAsia="PMingLiU" w:hAnsi="Calibri" w:cs="Calibri"/>
                  <w:color w:val="000000"/>
                  <w:sz w:val="22"/>
                  <w:szCs w:val="22"/>
                  <w:lang w:val="en-PH" w:eastAsia="en-US"/>
                </w:rPr>
                <w:t>0.55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53" w:author="Diana Machado" w:date="2019-04-05T18:21:00Z"/>
                <w:rFonts w:ascii="Calibri" w:eastAsia="PMingLiU" w:hAnsi="Calibri" w:cs="Calibri"/>
                <w:color w:val="000000"/>
                <w:sz w:val="22"/>
                <w:szCs w:val="22"/>
                <w:lang w:val="en-PH" w:eastAsia="en-US"/>
              </w:rPr>
            </w:pPr>
            <w:ins w:id="47254" w:author="Diana Machado" w:date="2019-04-05T18:21:00Z">
              <w:r w:rsidRPr="0081683F">
                <w:rPr>
                  <w:rFonts w:ascii="Calibri" w:eastAsia="PMingLiU" w:hAnsi="Calibri" w:cs="Calibri"/>
                  <w:color w:val="000000"/>
                  <w:sz w:val="22"/>
                  <w:szCs w:val="22"/>
                  <w:lang w:val="en-PH" w:eastAsia="en-US"/>
                </w:rPr>
                <w:t>0.60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55" w:author="Diana Machado" w:date="2019-04-05T18:21:00Z"/>
                <w:rFonts w:ascii="Calibri" w:eastAsia="PMingLiU" w:hAnsi="Calibri" w:cs="Calibri"/>
                <w:color w:val="000000"/>
                <w:sz w:val="22"/>
                <w:szCs w:val="22"/>
                <w:lang w:val="en-PH" w:eastAsia="en-US"/>
              </w:rPr>
            </w:pPr>
            <w:ins w:id="47256" w:author="Diana Machado" w:date="2019-04-05T18:21:00Z">
              <w:r w:rsidRPr="0081683F">
                <w:rPr>
                  <w:rFonts w:ascii="Calibri" w:eastAsia="PMingLiU" w:hAnsi="Calibri" w:cs="Calibri"/>
                  <w:color w:val="000000"/>
                  <w:sz w:val="22"/>
                  <w:szCs w:val="22"/>
                  <w:lang w:val="en-PH" w:eastAsia="en-US"/>
                </w:rPr>
                <w:t>4.042</w:t>
              </w:r>
            </w:ins>
          </w:p>
        </w:tc>
      </w:tr>
      <w:tr w:rsidR="002348ED" w:rsidRPr="0081683F" w:rsidTr="00787B33">
        <w:trPr>
          <w:trHeight w:val="286"/>
          <w:ins w:id="4725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25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259" w:author="Diana Machado" w:date="2019-04-05T18:21:00Z"/>
                <w:rFonts w:ascii="Calibri" w:eastAsia="PMingLiU" w:hAnsi="Calibri" w:cs="Calibri"/>
                <w:color w:val="000000"/>
                <w:sz w:val="22"/>
                <w:szCs w:val="22"/>
                <w:lang w:val="en-PH" w:eastAsia="en-US"/>
              </w:rPr>
            </w:pPr>
            <w:ins w:id="47260"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61" w:author="Diana Machado" w:date="2019-04-05T18:21:00Z"/>
                <w:rFonts w:ascii="Calibri" w:eastAsia="PMingLiU" w:hAnsi="Calibri" w:cs="Calibri"/>
                <w:color w:val="000000"/>
                <w:sz w:val="22"/>
                <w:szCs w:val="22"/>
                <w:lang w:val="en-PH" w:eastAsia="en-US"/>
              </w:rPr>
            </w:pPr>
            <w:ins w:id="47262" w:author="Diana Machado" w:date="2019-04-05T18:21:00Z">
              <w:r w:rsidRPr="0081683F">
                <w:rPr>
                  <w:rFonts w:ascii="Calibri" w:eastAsia="PMingLiU" w:hAnsi="Calibri" w:cs="Calibri"/>
                  <w:color w:val="000000"/>
                  <w:sz w:val="22"/>
                  <w:szCs w:val="22"/>
                  <w:lang w:val="en-PH" w:eastAsia="en-US"/>
                </w:rPr>
                <w:t>4.59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63" w:author="Diana Machado" w:date="2019-04-05T18:21:00Z"/>
                <w:rFonts w:ascii="Calibri" w:eastAsia="PMingLiU" w:hAnsi="Calibri" w:cs="Calibri"/>
                <w:color w:val="000000"/>
                <w:sz w:val="22"/>
                <w:szCs w:val="22"/>
                <w:lang w:val="en-PH" w:eastAsia="en-US"/>
              </w:rPr>
            </w:pPr>
            <w:ins w:id="47264" w:author="Diana Machado" w:date="2019-04-05T18:21:00Z">
              <w:r w:rsidRPr="0081683F">
                <w:rPr>
                  <w:rFonts w:ascii="Calibri" w:eastAsia="PMingLiU" w:hAnsi="Calibri" w:cs="Calibri"/>
                  <w:color w:val="000000"/>
                  <w:sz w:val="22"/>
                  <w:szCs w:val="22"/>
                  <w:lang w:val="en-PH" w:eastAsia="en-US"/>
                </w:rPr>
                <w:t>3.57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65" w:author="Diana Machado" w:date="2019-04-05T18:21:00Z"/>
                <w:rFonts w:ascii="Calibri" w:eastAsia="PMingLiU" w:hAnsi="Calibri" w:cs="Calibri"/>
                <w:color w:val="000000"/>
                <w:sz w:val="22"/>
                <w:szCs w:val="22"/>
                <w:lang w:val="en-PH" w:eastAsia="en-US"/>
              </w:rPr>
            </w:pPr>
            <w:ins w:id="47266" w:author="Diana Machado" w:date="2019-04-05T18:21:00Z">
              <w:r w:rsidRPr="0081683F">
                <w:rPr>
                  <w:rFonts w:ascii="Calibri" w:eastAsia="PMingLiU" w:hAnsi="Calibri" w:cs="Calibri"/>
                  <w:color w:val="000000"/>
                  <w:sz w:val="22"/>
                  <w:szCs w:val="22"/>
                  <w:lang w:val="en-PH" w:eastAsia="en-US"/>
                </w:rPr>
                <w:t>11.298</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67" w:author="Diana Machado" w:date="2019-04-05T18:21:00Z"/>
                <w:rFonts w:ascii="Calibri" w:eastAsia="PMingLiU" w:hAnsi="Calibri" w:cs="Calibri"/>
                <w:color w:val="000000"/>
                <w:sz w:val="22"/>
                <w:szCs w:val="22"/>
                <w:lang w:val="en-PH" w:eastAsia="en-US"/>
              </w:rPr>
            </w:pPr>
            <w:ins w:id="47268" w:author="Diana Machado" w:date="2019-04-05T18:21:00Z">
              <w:r w:rsidRPr="0081683F">
                <w:rPr>
                  <w:rFonts w:ascii="Calibri" w:eastAsia="PMingLiU" w:hAnsi="Calibri" w:cs="Calibri"/>
                  <w:color w:val="000000"/>
                  <w:sz w:val="22"/>
                  <w:szCs w:val="22"/>
                  <w:lang w:val="en-PH" w:eastAsia="en-US"/>
                </w:rPr>
                <w:t>0.45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69" w:author="Diana Machado" w:date="2019-04-05T18:21:00Z"/>
                <w:rFonts w:ascii="Calibri" w:eastAsia="PMingLiU" w:hAnsi="Calibri" w:cs="Calibri"/>
                <w:color w:val="000000"/>
                <w:sz w:val="22"/>
                <w:szCs w:val="22"/>
                <w:lang w:val="en-PH" w:eastAsia="en-US"/>
              </w:rPr>
            </w:pPr>
            <w:ins w:id="47270" w:author="Diana Machado" w:date="2019-04-05T18:21:00Z">
              <w:r w:rsidRPr="0081683F">
                <w:rPr>
                  <w:rFonts w:ascii="Calibri" w:eastAsia="PMingLiU" w:hAnsi="Calibri" w:cs="Calibri"/>
                  <w:color w:val="000000"/>
                  <w:sz w:val="22"/>
                  <w:szCs w:val="22"/>
                  <w:lang w:val="en-PH" w:eastAsia="en-US"/>
                </w:rPr>
                <w:t>0.468</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71" w:author="Diana Machado" w:date="2019-04-05T18:21:00Z"/>
                <w:rFonts w:ascii="Calibri" w:eastAsia="PMingLiU" w:hAnsi="Calibri" w:cs="Calibri"/>
                <w:color w:val="000000"/>
                <w:sz w:val="22"/>
                <w:szCs w:val="22"/>
                <w:lang w:val="en-PH" w:eastAsia="en-US"/>
              </w:rPr>
            </w:pPr>
            <w:ins w:id="47272" w:author="Diana Machado" w:date="2019-04-05T18:21:00Z">
              <w:r w:rsidRPr="0081683F">
                <w:rPr>
                  <w:rFonts w:ascii="Calibri" w:eastAsia="PMingLiU" w:hAnsi="Calibri" w:cs="Calibri"/>
                  <w:color w:val="000000"/>
                  <w:sz w:val="22"/>
                  <w:szCs w:val="22"/>
                  <w:lang w:val="en-PH" w:eastAsia="en-US"/>
                </w:rPr>
                <w:t>0.657</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73" w:author="Diana Machado" w:date="2019-04-05T18:21:00Z"/>
                <w:rFonts w:ascii="Calibri" w:eastAsia="PMingLiU" w:hAnsi="Calibri" w:cs="Calibri"/>
                <w:color w:val="000000"/>
                <w:sz w:val="22"/>
                <w:szCs w:val="22"/>
                <w:lang w:val="en-PH" w:eastAsia="en-US"/>
              </w:rPr>
            </w:pPr>
            <w:ins w:id="47274" w:author="Diana Machado" w:date="2019-04-05T18:21:00Z">
              <w:r w:rsidRPr="0081683F">
                <w:rPr>
                  <w:rFonts w:ascii="Calibri" w:eastAsia="PMingLiU" w:hAnsi="Calibri" w:cs="Calibri"/>
                  <w:color w:val="000000"/>
                  <w:sz w:val="22"/>
                  <w:szCs w:val="22"/>
                  <w:lang w:val="en-PH" w:eastAsia="en-US"/>
                </w:rPr>
                <w:t>0.73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75" w:author="Diana Machado" w:date="2019-04-05T18:21:00Z"/>
                <w:rFonts w:ascii="Calibri" w:eastAsia="PMingLiU" w:hAnsi="Calibri" w:cs="Calibri"/>
                <w:color w:val="000000"/>
                <w:sz w:val="22"/>
                <w:szCs w:val="22"/>
                <w:lang w:val="en-PH" w:eastAsia="en-US"/>
              </w:rPr>
            </w:pPr>
            <w:ins w:id="47276" w:author="Diana Machado" w:date="2019-04-05T18:21:00Z">
              <w:r w:rsidRPr="0081683F">
                <w:rPr>
                  <w:rFonts w:ascii="Calibri" w:eastAsia="PMingLiU" w:hAnsi="Calibri" w:cs="Calibri"/>
                  <w:color w:val="000000"/>
                  <w:sz w:val="22"/>
                  <w:szCs w:val="22"/>
                  <w:lang w:val="en-PH" w:eastAsia="en-US"/>
                </w:rPr>
                <w:t>4.884</w:t>
              </w:r>
            </w:ins>
          </w:p>
        </w:tc>
      </w:tr>
      <w:tr w:rsidR="002348ED" w:rsidRPr="0081683F" w:rsidTr="00787B33">
        <w:trPr>
          <w:trHeight w:val="286"/>
          <w:ins w:id="47277"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27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279"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80"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81"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82"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8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8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85"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8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87"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28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289" w:author="Diana Machado" w:date="2019-04-05T18:21:00Z"/>
                <w:rFonts w:ascii="Calibri" w:eastAsia="PMingLiU" w:hAnsi="Calibri" w:cs="Calibri"/>
                <w:color w:val="000000"/>
                <w:sz w:val="22"/>
                <w:szCs w:val="22"/>
                <w:lang w:val="en-PH" w:eastAsia="en-US"/>
              </w:rPr>
            </w:pPr>
            <w:ins w:id="47290" w:author="Diana Machado" w:date="2019-04-05T18:21:00Z">
              <w:r w:rsidRPr="0081683F">
                <w:rPr>
                  <w:rFonts w:ascii="Calibri" w:eastAsia="PMingLiU" w:hAnsi="Calibri" w:cs="Calibri"/>
                  <w:color w:val="000000"/>
                  <w:sz w:val="22"/>
                  <w:szCs w:val="22"/>
                  <w:lang w:val="en-PH" w:eastAsia="en-US"/>
                </w:rPr>
                <w:t>Pinellas</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291" w:author="Diana Machado" w:date="2019-04-05T18:21:00Z"/>
                <w:rFonts w:ascii="Calibri" w:eastAsia="PMingLiU" w:hAnsi="Calibri" w:cs="Calibri"/>
                <w:color w:val="000000"/>
                <w:sz w:val="22"/>
                <w:szCs w:val="22"/>
                <w:lang w:val="en-PH" w:eastAsia="en-US"/>
              </w:rPr>
            </w:pPr>
            <w:ins w:id="47292"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93" w:author="Diana Machado" w:date="2019-04-05T18:21:00Z"/>
                <w:rFonts w:ascii="Calibri" w:eastAsia="PMingLiU" w:hAnsi="Calibri" w:cs="Calibri"/>
                <w:color w:val="000000"/>
                <w:sz w:val="22"/>
                <w:szCs w:val="22"/>
                <w:lang w:val="en-PH" w:eastAsia="en-US"/>
              </w:rPr>
            </w:pPr>
            <w:ins w:id="47294" w:author="Diana Machado" w:date="2019-04-05T18:21:00Z">
              <w:r w:rsidRPr="0081683F">
                <w:rPr>
                  <w:rFonts w:ascii="Calibri" w:eastAsia="PMingLiU" w:hAnsi="Calibri" w:cs="Calibri"/>
                  <w:color w:val="000000"/>
                  <w:sz w:val="22"/>
                  <w:szCs w:val="22"/>
                  <w:lang w:val="en-PH" w:eastAsia="en-US"/>
                </w:rPr>
                <w:t>1.57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95" w:author="Diana Machado" w:date="2019-04-05T18:21:00Z"/>
                <w:rFonts w:ascii="Calibri" w:eastAsia="PMingLiU" w:hAnsi="Calibri" w:cs="Calibri"/>
                <w:color w:val="000000"/>
                <w:sz w:val="22"/>
                <w:szCs w:val="22"/>
                <w:lang w:val="en-PH" w:eastAsia="en-US"/>
              </w:rPr>
            </w:pPr>
            <w:ins w:id="47296" w:author="Diana Machado" w:date="2019-04-05T18:21:00Z">
              <w:r w:rsidRPr="0081683F">
                <w:rPr>
                  <w:rFonts w:ascii="Calibri" w:eastAsia="PMingLiU" w:hAnsi="Calibri" w:cs="Calibri"/>
                  <w:color w:val="000000"/>
                  <w:sz w:val="22"/>
                  <w:szCs w:val="22"/>
                  <w:lang w:val="en-PH" w:eastAsia="en-US"/>
                </w:rPr>
                <w:t>1.55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97" w:author="Diana Machado" w:date="2019-04-05T18:21:00Z"/>
                <w:rFonts w:ascii="Calibri" w:eastAsia="PMingLiU" w:hAnsi="Calibri" w:cs="Calibri"/>
                <w:color w:val="000000"/>
                <w:sz w:val="22"/>
                <w:szCs w:val="22"/>
                <w:lang w:val="en-PH" w:eastAsia="en-US"/>
              </w:rPr>
            </w:pPr>
            <w:ins w:id="47298" w:author="Diana Machado" w:date="2019-04-05T18:21:00Z">
              <w:r w:rsidRPr="0081683F">
                <w:rPr>
                  <w:rFonts w:ascii="Calibri" w:eastAsia="PMingLiU" w:hAnsi="Calibri" w:cs="Calibri"/>
                  <w:color w:val="000000"/>
                  <w:sz w:val="22"/>
                  <w:szCs w:val="22"/>
                  <w:lang w:val="en-PH" w:eastAsia="en-US"/>
                </w:rPr>
                <w:t>5.521</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99" w:author="Diana Machado" w:date="2019-04-05T18:21:00Z"/>
                <w:rFonts w:ascii="Calibri" w:eastAsia="PMingLiU" w:hAnsi="Calibri" w:cs="Calibri"/>
                <w:color w:val="000000"/>
                <w:sz w:val="22"/>
                <w:szCs w:val="22"/>
                <w:lang w:val="en-PH" w:eastAsia="en-US"/>
              </w:rPr>
            </w:pPr>
            <w:ins w:id="47300" w:author="Diana Machado" w:date="2019-04-05T18:21:00Z">
              <w:r w:rsidRPr="0081683F">
                <w:rPr>
                  <w:rFonts w:ascii="Calibri" w:eastAsia="PMingLiU" w:hAnsi="Calibri" w:cs="Calibri"/>
                  <w:color w:val="000000"/>
                  <w:sz w:val="22"/>
                  <w:szCs w:val="22"/>
                  <w:lang w:val="en-PH" w:eastAsia="en-US"/>
                </w:rPr>
                <w:t>0.337</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01" w:author="Diana Machado" w:date="2019-04-05T18:21:00Z"/>
                <w:rFonts w:ascii="Calibri" w:eastAsia="PMingLiU" w:hAnsi="Calibri" w:cs="Calibri"/>
                <w:color w:val="000000"/>
                <w:sz w:val="22"/>
                <w:szCs w:val="22"/>
                <w:lang w:val="en-PH" w:eastAsia="en-US"/>
              </w:rPr>
            </w:pPr>
            <w:ins w:id="47302" w:author="Diana Machado" w:date="2019-04-05T18:21:00Z">
              <w:r w:rsidRPr="0081683F">
                <w:rPr>
                  <w:rFonts w:ascii="Calibri" w:eastAsia="PMingLiU" w:hAnsi="Calibri" w:cs="Calibri"/>
                  <w:color w:val="000000"/>
                  <w:sz w:val="22"/>
                  <w:szCs w:val="22"/>
                  <w:lang w:val="en-PH" w:eastAsia="en-US"/>
                </w:rPr>
                <w:t>0.346</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03" w:author="Diana Machado" w:date="2019-04-05T18:21:00Z"/>
                <w:rFonts w:ascii="Calibri" w:eastAsia="PMingLiU" w:hAnsi="Calibri" w:cs="Calibri"/>
                <w:color w:val="000000"/>
                <w:sz w:val="22"/>
                <w:szCs w:val="22"/>
                <w:lang w:val="en-PH" w:eastAsia="en-US"/>
              </w:rPr>
            </w:pPr>
            <w:ins w:id="47304" w:author="Diana Machado" w:date="2019-04-05T18:21:00Z">
              <w:r w:rsidRPr="0081683F">
                <w:rPr>
                  <w:rFonts w:ascii="Calibri" w:eastAsia="PMingLiU" w:hAnsi="Calibri" w:cs="Calibri"/>
                  <w:color w:val="000000"/>
                  <w:sz w:val="22"/>
                  <w:szCs w:val="22"/>
                  <w:lang w:val="en-PH" w:eastAsia="en-US"/>
                </w:rPr>
                <w:t>0.434</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05" w:author="Diana Machado" w:date="2019-04-05T18:21:00Z"/>
                <w:rFonts w:ascii="Calibri" w:eastAsia="PMingLiU" w:hAnsi="Calibri" w:cs="Calibri"/>
                <w:color w:val="000000"/>
                <w:sz w:val="22"/>
                <w:szCs w:val="22"/>
                <w:lang w:val="en-PH" w:eastAsia="en-US"/>
              </w:rPr>
            </w:pPr>
            <w:ins w:id="47306" w:author="Diana Machado" w:date="2019-04-05T18:21:00Z">
              <w:r w:rsidRPr="0081683F">
                <w:rPr>
                  <w:rFonts w:ascii="Calibri" w:eastAsia="PMingLiU" w:hAnsi="Calibri" w:cs="Calibri"/>
                  <w:color w:val="000000"/>
                  <w:sz w:val="22"/>
                  <w:szCs w:val="22"/>
                  <w:lang w:val="en-PH" w:eastAsia="en-US"/>
                </w:rPr>
                <w:t>0.52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07" w:author="Diana Machado" w:date="2019-04-05T18:21:00Z"/>
                <w:rFonts w:ascii="Calibri" w:eastAsia="PMingLiU" w:hAnsi="Calibri" w:cs="Calibri"/>
                <w:color w:val="000000"/>
                <w:sz w:val="22"/>
                <w:szCs w:val="22"/>
                <w:lang w:val="en-PH" w:eastAsia="en-US"/>
              </w:rPr>
            </w:pPr>
            <w:ins w:id="47308" w:author="Diana Machado" w:date="2019-04-05T18:21:00Z">
              <w:r w:rsidRPr="0081683F">
                <w:rPr>
                  <w:rFonts w:ascii="Calibri" w:eastAsia="PMingLiU" w:hAnsi="Calibri" w:cs="Calibri"/>
                  <w:color w:val="000000"/>
                  <w:sz w:val="22"/>
                  <w:szCs w:val="22"/>
                  <w:lang w:val="en-PH" w:eastAsia="en-US"/>
                </w:rPr>
                <w:t>1.003</w:t>
              </w:r>
            </w:ins>
          </w:p>
        </w:tc>
      </w:tr>
      <w:tr w:rsidR="002348ED" w:rsidRPr="0081683F" w:rsidTr="00787B33">
        <w:trPr>
          <w:trHeight w:val="286"/>
          <w:ins w:id="4730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31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311" w:author="Diana Machado" w:date="2019-04-05T18:21:00Z"/>
                <w:rFonts w:ascii="Calibri" w:eastAsia="PMingLiU" w:hAnsi="Calibri" w:cs="Calibri"/>
                <w:color w:val="000000"/>
                <w:sz w:val="22"/>
                <w:szCs w:val="22"/>
                <w:lang w:val="en-PH" w:eastAsia="en-US"/>
              </w:rPr>
            </w:pPr>
            <w:ins w:id="47312"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13" w:author="Diana Machado" w:date="2019-04-05T18:21:00Z"/>
                <w:rFonts w:ascii="Calibri" w:eastAsia="PMingLiU" w:hAnsi="Calibri" w:cs="Calibri"/>
                <w:color w:val="000000"/>
                <w:sz w:val="22"/>
                <w:szCs w:val="22"/>
                <w:lang w:val="en-PH" w:eastAsia="en-US"/>
              </w:rPr>
            </w:pPr>
            <w:ins w:id="47314" w:author="Diana Machado" w:date="2019-04-05T18:21:00Z">
              <w:r w:rsidRPr="0081683F">
                <w:rPr>
                  <w:rFonts w:ascii="Calibri" w:eastAsia="PMingLiU" w:hAnsi="Calibri" w:cs="Calibri"/>
                  <w:color w:val="000000"/>
                  <w:sz w:val="22"/>
                  <w:szCs w:val="22"/>
                  <w:lang w:val="en-PH" w:eastAsia="en-US"/>
                </w:rPr>
                <w:t>3.384</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15" w:author="Diana Machado" w:date="2019-04-05T18:21:00Z"/>
                <w:rFonts w:ascii="Calibri" w:eastAsia="PMingLiU" w:hAnsi="Calibri" w:cs="Calibri"/>
                <w:color w:val="000000"/>
                <w:sz w:val="22"/>
                <w:szCs w:val="22"/>
                <w:lang w:val="en-PH" w:eastAsia="en-US"/>
              </w:rPr>
            </w:pPr>
            <w:ins w:id="47316" w:author="Diana Machado" w:date="2019-04-05T18:21:00Z">
              <w:r w:rsidRPr="0081683F">
                <w:rPr>
                  <w:rFonts w:ascii="Calibri" w:eastAsia="PMingLiU" w:hAnsi="Calibri" w:cs="Calibri"/>
                  <w:color w:val="000000"/>
                  <w:sz w:val="22"/>
                  <w:szCs w:val="22"/>
                  <w:lang w:val="en-PH" w:eastAsia="en-US"/>
                </w:rPr>
                <w:t>3.58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17" w:author="Diana Machado" w:date="2019-04-05T18:21:00Z"/>
                <w:rFonts w:ascii="Calibri" w:eastAsia="PMingLiU" w:hAnsi="Calibri" w:cs="Calibri"/>
                <w:color w:val="000000"/>
                <w:sz w:val="22"/>
                <w:szCs w:val="22"/>
                <w:lang w:val="en-PH" w:eastAsia="en-US"/>
              </w:rPr>
            </w:pPr>
            <w:ins w:id="47318" w:author="Diana Machado" w:date="2019-04-05T18:21:00Z">
              <w:r w:rsidRPr="0081683F">
                <w:rPr>
                  <w:rFonts w:ascii="Calibri" w:eastAsia="PMingLiU" w:hAnsi="Calibri" w:cs="Calibri"/>
                  <w:color w:val="000000"/>
                  <w:sz w:val="22"/>
                  <w:szCs w:val="22"/>
                  <w:lang w:val="en-PH" w:eastAsia="en-US"/>
                </w:rPr>
                <w:t>10.077</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19" w:author="Diana Machado" w:date="2019-04-05T18:21:00Z"/>
                <w:rFonts w:ascii="Calibri" w:eastAsia="PMingLiU" w:hAnsi="Calibri" w:cs="Calibri"/>
                <w:color w:val="000000"/>
                <w:sz w:val="22"/>
                <w:szCs w:val="22"/>
                <w:lang w:val="en-PH" w:eastAsia="en-US"/>
              </w:rPr>
            </w:pPr>
            <w:ins w:id="47320" w:author="Diana Machado" w:date="2019-04-05T18:21:00Z">
              <w:r w:rsidRPr="0081683F">
                <w:rPr>
                  <w:rFonts w:ascii="Calibri" w:eastAsia="PMingLiU" w:hAnsi="Calibri" w:cs="Calibri"/>
                  <w:color w:val="000000"/>
                  <w:sz w:val="22"/>
                  <w:szCs w:val="22"/>
                  <w:lang w:val="en-PH" w:eastAsia="en-US"/>
                </w:rPr>
                <w:t>0.43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21" w:author="Diana Machado" w:date="2019-04-05T18:21:00Z"/>
                <w:rFonts w:ascii="Calibri" w:eastAsia="PMingLiU" w:hAnsi="Calibri" w:cs="Calibri"/>
                <w:color w:val="000000"/>
                <w:sz w:val="22"/>
                <w:szCs w:val="22"/>
                <w:lang w:val="en-PH" w:eastAsia="en-US"/>
              </w:rPr>
            </w:pPr>
            <w:ins w:id="47322" w:author="Diana Machado" w:date="2019-04-05T18:21:00Z">
              <w:r w:rsidRPr="0081683F">
                <w:rPr>
                  <w:rFonts w:ascii="Calibri" w:eastAsia="PMingLiU" w:hAnsi="Calibri" w:cs="Calibri"/>
                  <w:color w:val="000000"/>
                  <w:sz w:val="22"/>
                  <w:szCs w:val="22"/>
                  <w:lang w:val="en-PH" w:eastAsia="en-US"/>
                </w:rPr>
                <w:t>0.46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23" w:author="Diana Machado" w:date="2019-04-05T18:21:00Z"/>
                <w:rFonts w:ascii="Calibri" w:eastAsia="PMingLiU" w:hAnsi="Calibri" w:cs="Calibri"/>
                <w:color w:val="000000"/>
                <w:sz w:val="22"/>
                <w:szCs w:val="22"/>
                <w:lang w:val="en-PH" w:eastAsia="en-US"/>
              </w:rPr>
            </w:pPr>
            <w:ins w:id="47324" w:author="Diana Machado" w:date="2019-04-05T18:21:00Z">
              <w:r w:rsidRPr="0081683F">
                <w:rPr>
                  <w:rFonts w:ascii="Calibri" w:eastAsia="PMingLiU" w:hAnsi="Calibri" w:cs="Calibri"/>
                  <w:color w:val="000000"/>
                  <w:sz w:val="22"/>
                  <w:szCs w:val="22"/>
                  <w:lang w:val="en-PH" w:eastAsia="en-US"/>
                </w:rPr>
                <w:t>0.886</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25" w:author="Diana Machado" w:date="2019-04-05T18:21:00Z"/>
                <w:rFonts w:ascii="Calibri" w:eastAsia="PMingLiU" w:hAnsi="Calibri" w:cs="Calibri"/>
                <w:color w:val="000000"/>
                <w:sz w:val="22"/>
                <w:szCs w:val="22"/>
                <w:lang w:val="en-PH" w:eastAsia="en-US"/>
              </w:rPr>
            </w:pPr>
            <w:ins w:id="47326" w:author="Diana Machado" w:date="2019-04-05T18:21:00Z">
              <w:r w:rsidRPr="0081683F">
                <w:rPr>
                  <w:rFonts w:ascii="Calibri" w:eastAsia="PMingLiU" w:hAnsi="Calibri" w:cs="Calibri"/>
                  <w:color w:val="000000"/>
                  <w:sz w:val="22"/>
                  <w:szCs w:val="22"/>
                  <w:lang w:val="en-PH" w:eastAsia="en-US"/>
                </w:rPr>
                <w:t>0.87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27" w:author="Diana Machado" w:date="2019-04-05T18:21:00Z"/>
                <w:rFonts w:ascii="Calibri" w:eastAsia="PMingLiU" w:hAnsi="Calibri" w:cs="Calibri"/>
                <w:color w:val="000000"/>
                <w:sz w:val="22"/>
                <w:szCs w:val="22"/>
                <w:lang w:val="en-PH" w:eastAsia="en-US"/>
              </w:rPr>
            </w:pPr>
            <w:ins w:id="47328" w:author="Diana Machado" w:date="2019-04-05T18:21:00Z">
              <w:r w:rsidRPr="0081683F">
                <w:rPr>
                  <w:rFonts w:ascii="Calibri" w:eastAsia="PMingLiU" w:hAnsi="Calibri" w:cs="Calibri"/>
                  <w:color w:val="000000"/>
                  <w:sz w:val="22"/>
                  <w:szCs w:val="22"/>
                  <w:lang w:val="en-PH" w:eastAsia="en-US"/>
                </w:rPr>
                <w:t>5.097</w:t>
              </w:r>
            </w:ins>
          </w:p>
        </w:tc>
      </w:tr>
      <w:tr w:rsidR="002348ED" w:rsidRPr="0081683F" w:rsidTr="00787B33">
        <w:trPr>
          <w:trHeight w:val="286"/>
          <w:ins w:id="4732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33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331" w:author="Diana Machado" w:date="2019-04-05T18:21:00Z"/>
                <w:rFonts w:ascii="Calibri" w:eastAsia="PMingLiU" w:hAnsi="Calibri" w:cs="Calibri"/>
                <w:color w:val="000000"/>
                <w:sz w:val="22"/>
                <w:szCs w:val="22"/>
                <w:lang w:val="en-PH" w:eastAsia="en-US"/>
              </w:rPr>
            </w:pPr>
            <w:ins w:id="47332"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33" w:author="Diana Machado" w:date="2019-04-05T18:21:00Z"/>
                <w:rFonts w:ascii="Calibri" w:eastAsia="PMingLiU" w:hAnsi="Calibri" w:cs="Calibri"/>
                <w:color w:val="000000"/>
                <w:sz w:val="22"/>
                <w:szCs w:val="22"/>
                <w:lang w:val="en-PH" w:eastAsia="en-US"/>
              </w:rPr>
            </w:pPr>
            <w:ins w:id="47334" w:author="Diana Machado" w:date="2019-04-05T18:21:00Z">
              <w:r w:rsidRPr="0081683F">
                <w:rPr>
                  <w:rFonts w:ascii="Calibri" w:eastAsia="PMingLiU" w:hAnsi="Calibri" w:cs="Calibri"/>
                  <w:color w:val="000000"/>
                  <w:sz w:val="22"/>
                  <w:szCs w:val="22"/>
                  <w:lang w:val="en-PH" w:eastAsia="en-US"/>
                </w:rPr>
                <w:t>5.410</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35" w:author="Diana Machado" w:date="2019-04-05T18:21:00Z"/>
                <w:rFonts w:ascii="Calibri" w:eastAsia="PMingLiU" w:hAnsi="Calibri" w:cs="Calibri"/>
                <w:color w:val="000000"/>
                <w:sz w:val="22"/>
                <w:szCs w:val="22"/>
                <w:lang w:val="en-PH" w:eastAsia="en-US"/>
              </w:rPr>
            </w:pPr>
            <w:ins w:id="47336" w:author="Diana Machado" w:date="2019-04-05T18:21:00Z">
              <w:r w:rsidRPr="0081683F">
                <w:rPr>
                  <w:rFonts w:ascii="Calibri" w:eastAsia="PMingLiU" w:hAnsi="Calibri" w:cs="Calibri"/>
                  <w:color w:val="000000"/>
                  <w:sz w:val="22"/>
                  <w:szCs w:val="22"/>
                  <w:lang w:val="en-PH" w:eastAsia="en-US"/>
                </w:rPr>
                <w:t>5.79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37" w:author="Diana Machado" w:date="2019-04-05T18:21:00Z"/>
                <w:rFonts w:ascii="Calibri" w:eastAsia="PMingLiU" w:hAnsi="Calibri" w:cs="Calibri"/>
                <w:color w:val="000000"/>
                <w:sz w:val="22"/>
                <w:szCs w:val="22"/>
                <w:lang w:val="en-PH" w:eastAsia="en-US"/>
              </w:rPr>
            </w:pPr>
            <w:ins w:id="47338" w:author="Diana Machado" w:date="2019-04-05T18:21:00Z">
              <w:r w:rsidRPr="0081683F">
                <w:rPr>
                  <w:rFonts w:ascii="Calibri" w:eastAsia="PMingLiU" w:hAnsi="Calibri" w:cs="Calibri"/>
                  <w:color w:val="000000"/>
                  <w:sz w:val="22"/>
                  <w:szCs w:val="22"/>
                  <w:lang w:val="en-PH" w:eastAsia="en-US"/>
                </w:rPr>
                <w:t>19.25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39" w:author="Diana Machado" w:date="2019-04-05T18:21:00Z"/>
                <w:rFonts w:ascii="Calibri" w:eastAsia="PMingLiU" w:hAnsi="Calibri" w:cs="Calibri"/>
                <w:color w:val="000000"/>
                <w:sz w:val="22"/>
                <w:szCs w:val="22"/>
                <w:lang w:val="en-PH" w:eastAsia="en-US"/>
              </w:rPr>
            </w:pPr>
            <w:ins w:id="47340" w:author="Diana Machado" w:date="2019-04-05T18:21:00Z">
              <w:r w:rsidRPr="0081683F">
                <w:rPr>
                  <w:rFonts w:ascii="Calibri" w:eastAsia="PMingLiU" w:hAnsi="Calibri" w:cs="Calibri"/>
                  <w:color w:val="000000"/>
                  <w:sz w:val="22"/>
                  <w:szCs w:val="22"/>
                  <w:lang w:val="en-PH" w:eastAsia="en-US"/>
                </w:rPr>
                <w:t>1.32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41" w:author="Diana Machado" w:date="2019-04-05T18:21:00Z"/>
                <w:rFonts w:ascii="Calibri" w:eastAsia="PMingLiU" w:hAnsi="Calibri" w:cs="Calibri"/>
                <w:color w:val="000000"/>
                <w:sz w:val="22"/>
                <w:szCs w:val="22"/>
                <w:lang w:val="en-PH" w:eastAsia="en-US"/>
              </w:rPr>
            </w:pPr>
            <w:ins w:id="47342" w:author="Diana Machado" w:date="2019-04-05T18:21:00Z">
              <w:r w:rsidRPr="0081683F">
                <w:rPr>
                  <w:rFonts w:ascii="Calibri" w:eastAsia="PMingLiU" w:hAnsi="Calibri" w:cs="Calibri"/>
                  <w:color w:val="000000"/>
                  <w:sz w:val="22"/>
                  <w:szCs w:val="22"/>
                  <w:lang w:val="en-PH" w:eastAsia="en-US"/>
                </w:rPr>
                <w:t>1.03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43" w:author="Diana Machado" w:date="2019-04-05T18:21:00Z"/>
                <w:rFonts w:ascii="Calibri" w:eastAsia="PMingLiU" w:hAnsi="Calibri" w:cs="Calibri"/>
                <w:color w:val="000000"/>
                <w:sz w:val="22"/>
                <w:szCs w:val="22"/>
                <w:lang w:val="en-PH" w:eastAsia="en-US"/>
              </w:rPr>
            </w:pPr>
            <w:ins w:id="47344" w:author="Diana Machado" w:date="2019-04-05T18:21:00Z">
              <w:r w:rsidRPr="0081683F">
                <w:rPr>
                  <w:rFonts w:ascii="Calibri" w:eastAsia="PMingLiU" w:hAnsi="Calibri" w:cs="Calibri"/>
                  <w:color w:val="000000"/>
                  <w:sz w:val="22"/>
                  <w:szCs w:val="22"/>
                  <w:lang w:val="en-PH" w:eastAsia="en-US"/>
                </w:rPr>
                <w:t>1.80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45" w:author="Diana Machado" w:date="2019-04-05T18:21:00Z"/>
                <w:rFonts w:ascii="Calibri" w:eastAsia="PMingLiU" w:hAnsi="Calibri" w:cs="Calibri"/>
                <w:color w:val="000000"/>
                <w:sz w:val="22"/>
                <w:szCs w:val="22"/>
                <w:lang w:val="en-PH" w:eastAsia="en-US"/>
              </w:rPr>
            </w:pPr>
            <w:ins w:id="47346" w:author="Diana Machado" w:date="2019-04-05T18:21:00Z">
              <w:r w:rsidRPr="0081683F">
                <w:rPr>
                  <w:rFonts w:ascii="Calibri" w:eastAsia="PMingLiU" w:hAnsi="Calibri" w:cs="Calibri"/>
                  <w:color w:val="000000"/>
                  <w:sz w:val="22"/>
                  <w:szCs w:val="22"/>
                  <w:lang w:val="en-PH" w:eastAsia="en-US"/>
                </w:rPr>
                <w:t>1.34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47" w:author="Diana Machado" w:date="2019-04-05T18:21:00Z"/>
                <w:rFonts w:ascii="Calibri" w:eastAsia="PMingLiU" w:hAnsi="Calibri" w:cs="Calibri"/>
                <w:color w:val="000000"/>
                <w:sz w:val="22"/>
                <w:szCs w:val="22"/>
                <w:lang w:val="en-PH" w:eastAsia="en-US"/>
              </w:rPr>
            </w:pPr>
            <w:ins w:id="47348" w:author="Diana Machado" w:date="2019-04-05T18:21:00Z">
              <w:r w:rsidRPr="0081683F">
                <w:rPr>
                  <w:rFonts w:ascii="Calibri" w:eastAsia="PMingLiU" w:hAnsi="Calibri" w:cs="Calibri"/>
                  <w:color w:val="000000"/>
                  <w:sz w:val="22"/>
                  <w:szCs w:val="22"/>
                  <w:lang w:val="en-PH" w:eastAsia="en-US"/>
                </w:rPr>
                <w:t>8.499</w:t>
              </w:r>
            </w:ins>
          </w:p>
        </w:tc>
      </w:tr>
      <w:tr w:rsidR="002348ED" w:rsidRPr="0081683F" w:rsidTr="00787B33">
        <w:trPr>
          <w:trHeight w:val="286"/>
          <w:ins w:id="47349"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35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351"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352"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353"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354"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35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35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357"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35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359"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36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361" w:author="Diana Machado" w:date="2019-04-05T18:21:00Z"/>
                <w:rFonts w:ascii="Calibri" w:eastAsia="PMingLiU" w:hAnsi="Calibri" w:cs="Calibri"/>
                <w:color w:val="000000"/>
                <w:sz w:val="22"/>
                <w:szCs w:val="22"/>
                <w:lang w:val="en-PH" w:eastAsia="en-US"/>
              </w:rPr>
            </w:pPr>
            <w:ins w:id="47362" w:author="Diana Machado" w:date="2019-04-05T18:21:00Z">
              <w:r w:rsidRPr="0081683F">
                <w:rPr>
                  <w:rFonts w:ascii="Calibri" w:eastAsia="PMingLiU" w:hAnsi="Calibri" w:cs="Calibri"/>
                  <w:color w:val="000000"/>
                  <w:sz w:val="22"/>
                  <w:szCs w:val="22"/>
                  <w:lang w:val="en-PH" w:eastAsia="en-US"/>
                </w:rPr>
                <w:t>Polk</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363" w:author="Diana Machado" w:date="2019-04-05T18:21:00Z"/>
                <w:rFonts w:ascii="Calibri" w:eastAsia="PMingLiU" w:hAnsi="Calibri" w:cs="Calibri"/>
                <w:color w:val="000000"/>
                <w:sz w:val="22"/>
                <w:szCs w:val="22"/>
                <w:lang w:val="en-PH" w:eastAsia="en-US"/>
              </w:rPr>
            </w:pPr>
            <w:ins w:id="47364"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65" w:author="Diana Machado" w:date="2019-04-05T18:21:00Z"/>
                <w:rFonts w:ascii="Calibri" w:eastAsia="PMingLiU" w:hAnsi="Calibri" w:cs="Calibri"/>
                <w:color w:val="000000"/>
                <w:sz w:val="22"/>
                <w:szCs w:val="22"/>
                <w:lang w:val="en-PH" w:eastAsia="en-US"/>
              </w:rPr>
            </w:pPr>
            <w:ins w:id="47366" w:author="Diana Machado" w:date="2019-04-05T18:21:00Z">
              <w:r w:rsidRPr="0081683F">
                <w:rPr>
                  <w:rFonts w:ascii="Calibri" w:eastAsia="PMingLiU" w:hAnsi="Calibri" w:cs="Calibri"/>
                  <w:color w:val="000000"/>
                  <w:sz w:val="22"/>
                  <w:szCs w:val="22"/>
                  <w:lang w:val="en-PH" w:eastAsia="en-US"/>
                </w:rPr>
                <w:t>1.530</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67" w:author="Diana Machado" w:date="2019-04-05T18:21:00Z"/>
                <w:rFonts w:ascii="Calibri" w:eastAsia="PMingLiU" w:hAnsi="Calibri" w:cs="Calibri"/>
                <w:color w:val="000000"/>
                <w:sz w:val="22"/>
                <w:szCs w:val="22"/>
                <w:lang w:val="en-PH" w:eastAsia="en-US"/>
              </w:rPr>
            </w:pPr>
            <w:ins w:id="47368" w:author="Diana Machado" w:date="2019-04-05T18:21:00Z">
              <w:r w:rsidRPr="0081683F">
                <w:rPr>
                  <w:rFonts w:ascii="Calibri" w:eastAsia="PMingLiU" w:hAnsi="Calibri" w:cs="Calibri"/>
                  <w:color w:val="000000"/>
                  <w:sz w:val="22"/>
                  <w:szCs w:val="22"/>
                  <w:lang w:val="en-PH" w:eastAsia="en-US"/>
                </w:rPr>
                <w:t>1.57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69" w:author="Diana Machado" w:date="2019-04-05T18:21:00Z"/>
                <w:rFonts w:ascii="Calibri" w:eastAsia="PMingLiU" w:hAnsi="Calibri" w:cs="Calibri"/>
                <w:color w:val="000000"/>
                <w:sz w:val="22"/>
                <w:szCs w:val="22"/>
                <w:lang w:val="en-PH" w:eastAsia="en-US"/>
              </w:rPr>
            </w:pPr>
            <w:ins w:id="47370" w:author="Diana Machado" w:date="2019-04-05T18:21:00Z">
              <w:r w:rsidRPr="0081683F">
                <w:rPr>
                  <w:rFonts w:ascii="Calibri" w:eastAsia="PMingLiU" w:hAnsi="Calibri" w:cs="Calibri"/>
                  <w:color w:val="000000"/>
                  <w:sz w:val="22"/>
                  <w:szCs w:val="22"/>
                  <w:lang w:val="en-PH" w:eastAsia="en-US"/>
                </w:rPr>
                <w:t>1.73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71" w:author="Diana Machado" w:date="2019-04-05T18:21:00Z"/>
                <w:rFonts w:ascii="Calibri" w:eastAsia="PMingLiU" w:hAnsi="Calibri" w:cs="Calibri"/>
                <w:color w:val="000000"/>
                <w:sz w:val="22"/>
                <w:szCs w:val="22"/>
                <w:lang w:val="en-PH" w:eastAsia="en-US"/>
              </w:rPr>
            </w:pPr>
            <w:ins w:id="47372" w:author="Diana Machado" w:date="2019-04-05T18:21:00Z">
              <w:r w:rsidRPr="0081683F">
                <w:rPr>
                  <w:rFonts w:ascii="Calibri" w:eastAsia="PMingLiU" w:hAnsi="Calibri" w:cs="Calibri"/>
                  <w:color w:val="000000"/>
                  <w:sz w:val="22"/>
                  <w:szCs w:val="22"/>
                  <w:lang w:val="en-PH" w:eastAsia="en-US"/>
                </w:rPr>
                <w:t>0.26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73" w:author="Diana Machado" w:date="2019-04-05T18:21:00Z"/>
                <w:rFonts w:ascii="Calibri" w:eastAsia="PMingLiU" w:hAnsi="Calibri" w:cs="Calibri"/>
                <w:color w:val="000000"/>
                <w:sz w:val="22"/>
                <w:szCs w:val="22"/>
                <w:lang w:val="en-PH" w:eastAsia="en-US"/>
              </w:rPr>
            </w:pPr>
            <w:ins w:id="47374" w:author="Diana Machado" w:date="2019-04-05T18:21:00Z">
              <w:r w:rsidRPr="0081683F">
                <w:rPr>
                  <w:rFonts w:ascii="Calibri" w:eastAsia="PMingLiU" w:hAnsi="Calibri" w:cs="Calibri"/>
                  <w:color w:val="000000"/>
                  <w:sz w:val="22"/>
                  <w:szCs w:val="22"/>
                  <w:lang w:val="en-PH" w:eastAsia="en-US"/>
                </w:rPr>
                <w:t>0.24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75" w:author="Diana Machado" w:date="2019-04-05T18:21:00Z"/>
                <w:rFonts w:ascii="Calibri" w:eastAsia="PMingLiU" w:hAnsi="Calibri" w:cs="Calibri"/>
                <w:color w:val="000000"/>
                <w:sz w:val="22"/>
                <w:szCs w:val="22"/>
                <w:lang w:val="en-PH" w:eastAsia="en-US"/>
              </w:rPr>
            </w:pPr>
            <w:ins w:id="47376" w:author="Diana Machado" w:date="2019-04-05T18:21:00Z">
              <w:r w:rsidRPr="0081683F">
                <w:rPr>
                  <w:rFonts w:ascii="Calibri" w:eastAsia="PMingLiU" w:hAnsi="Calibri" w:cs="Calibri"/>
                  <w:color w:val="000000"/>
                  <w:sz w:val="22"/>
                  <w:szCs w:val="22"/>
                  <w:lang w:val="en-PH" w:eastAsia="en-US"/>
                </w:rPr>
                <w:t>0.35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77" w:author="Diana Machado" w:date="2019-04-05T18:21:00Z"/>
                <w:rFonts w:ascii="Calibri" w:eastAsia="PMingLiU" w:hAnsi="Calibri" w:cs="Calibri"/>
                <w:color w:val="000000"/>
                <w:sz w:val="22"/>
                <w:szCs w:val="22"/>
                <w:lang w:val="en-PH" w:eastAsia="en-US"/>
              </w:rPr>
            </w:pPr>
            <w:ins w:id="47378" w:author="Diana Machado" w:date="2019-04-05T18:21:00Z">
              <w:r w:rsidRPr="0081683F">
                <w:rPr>
                  <w:rFonts w:ascii="Calibri" w:eastAsia="PMingLiU" w:hAnsi="Calibri" w:cs="Calibri"/>
                  <w:color w:val="000000"/>
                  <w:sz w:val="22"/>
                  <w:szCs w:val="22"/>
                  <w:lang w:val="en-PH" w:eastAsia="en-US"/>
                </w:rPr>
                <w:t>0.33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79" w:author="Diana Machado" w:date="2019-04-05T18:21:00Z"/>
                <w:rFonts w:ascii="Calibri" w:eastAsia="PMingLiU" w:hAnsi="Calibri" w:cs="Calibri"/>
                <w:color w:val="000000"/>
                <w:sz w:val="22"/>
                <w:szCs w:val="22"/>
                <w:lang w:val="en-PH" w:eastAsia="en-US"/>
              </w:rPr>
            </w:pPr>
            <w:ins w:id="47380" w:author="Diana Machado" w:date="2019-04-05T18:21:00Z">
              <w:r w:rsidRPr="0081683F">
                <w:rPr>
                  <w:rFonts w:ascii="Calibri" w:eastAsia="PMingLiU" w:hAnsi="Calibri" w:cs="Calibri"/>
                  <w:color w:val="000000"/>
                  <w:sz w:val="22"/>
                  <w:szCs w:val="22"/>
                  <w:lang w:val="en-PH" w:eastAsia="en-US"/>
                </w:rPr>
                <w:t>2.629</w:t>
              </w:r>
            </w:ins>
          </w:p>
        </w:tc>
      </w:tr>
      <w:tr w:rsidR="002348ED" w:rsidRPr="0081683F" w:rsidTr="00787B33">
        <w:trPr>
          <w:trHeight w:val="286"/>
          <w:ins w:id="4738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38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383" w:author="Diana Machado" w:date="2019-04-05T18:21:00Z"/>
                <w:rFonts w:ascii="Calibri" w:eastAsia="PMingLiU" w:hAnsi="Calibri" w:cs="Calibri"/>
                <w:color w:val="000000"/>
                <w:sz w:val="22"/>
                <w:szCs w:val="22"/>
                <w:lang w:val="en-PH" w:eastAsia="en-US"/>
              </w:rPr>
            </w:pPr>
            <w:ins w:id="47384"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85" w:author="Diana Machado" w:date="2019-04-05T18:21:00Z"/>
                <w:rFonts w:ascii="Calibri" w:eastAsia="PMingLiU" w:hAnsi="Calibri" w:cs="Calibri"/>
                <w:color w:val="000000"/>
                <w:sz w:val="22"/>
                <w:szCs w:val="22"/>
                <w:lang w:val="en-PH" w:eastAsia="en-US"/>
              </w:rPr>
            </w:pPr>
            <w:ins w:id="47386" w:author="Diana Machado" w:date="2019-04-05T18:21:00Z">
              <w:r w:rsidRPr="0081683F">
                <w:rPr>
                  <w:rFonts w:ascii="Calibri" w:eastAsia="PMingLiU" w:hAnsi="Calibri" w:cs="Calibri"/>
                  <w:color w:val="000000"/>
                  <w:sz w:val="22"/>
                  <w:szCs w:val="22"/>
                  <w:lang w:val="en-PH" w:eastAsia="en-US"/>
                </w:rPr>
                <w:t>2.93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87" w:author="Diana Machado" w:date="2019-04-05T18:21:00Z"/>
                <w:rFonts w:ascii="Calibri" w:eastAsia="PMingLiU" w:hAnsi="Calibri" w:cs="Calibri"/>
                <w:color w:val="000000"/>
                <w:sz w:val="22"/>
                <w:szCs w:val="22"/>
                <w:lang w:val="en-PH" w:eastAsia="en-US"/>
              </w:rPr>
            </w:pPr>
            <w:ins w:id="47388" w:author="Diana Machado" w:date="2019-04-05T18:21:00Z">
              <w:r w:rsidRPr="0081683F">
                <w:rPr>
                  <w:rFonts w:ascii="Calibri" w:eastAsia="PMingLiU" w:hAnsi="Calibri" w:cs="Calibri"/>
                  <w:color w:val="000000"/>
                  <w:sz w:val="22"/>
                  <w:szCs w:val="22"/>
                  <w:lang w:val="en-PH" w:eastAsia="en-US"/>
                </w:rPr>
                <w:t>2.82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89" w:author="Diana Machado" w:date="2019-04-05T18:21:00Z"/>
                <w:rFonts w:ascii="Calibri" w:eastAsia="PMingLiU" w:hAnsi="Calibri" w:cs="Calibri"/>
                <w:color w:val="000000"/>
                <w:sz w:val="22"/>
                <w:szCs w:val="22"/>
                <w:lang w:val="en-PH" w:eastAsia="en-US"/>
              </w:rPr>
            </w:pPr>
            <w:ins w:id="47390" w:author="Diana Machado" w:date="2019-04-05T18:21:00Z">
              <w:r w:rsidRPr="0081683F">
                <w:rPr>
                  <w:rFonts w:ascii="Calibri" w:eastAsia="PMingLiU" w:hAnsi="Calibri" w:cs="Calibri"/>
                  <w:color w:val="000000"/>
                  <w:sz w:val="22"/>
                  <w:szCs w:val="22"/>
                  <w:lang w:val="en-PH" w:eastAsia="en-US"/>
                </w:rPr>
                <w:t>7.218</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91" w:author="Diana Machado" w:date="2019-04-05T18:21:00Z"/>
                <w:rFonts w:ascii="Calibri" w:eastAsia="PMingLiU" w:hAnsi="Calibri" w:cs="Calibri"/>
                <w:color w:val="000000"/>
                <w:sz w:val="22"/>
                <w:szCs w:val="22"/>
                <w:lang w:val="en-PH" w:eastAsia="en-US"/>
              </w:rPr>
            </w:pPr>
            <w:ins w:id="47392" w:author="Diana Machado" w:date="2019-04-05T18:21:00Z">
              <w:r w:rsidRPr="0081683F">
                <w:rPr>
                  <w:rFonts w:ascii="Calibri" w:eastAsia="PMingLiU" w:hAnsi="Calibri" w:cs="Calibri"/>
                  <w:color w:val="000000"/>
                  <w:sz w:val="22"/>
                  <w:szCs w:val="22"/>
                  <w:lang w:val="en-PH" w:eastAsia="en-US"/>
                </w:rPr>
                <w:t>0.36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93" w:author="Diana Machado" w:date="2019-04-05T18:21:00Z"/>
                <w:rFonts w:ascii="Calibri" w:eastAsia="PMingLiU" w:hAnsi="Calibri" w:cs="Calibri"/>
                <w:color w:val="000000"/>
                <w:sz w:val="22"/>
                <w:szCs w:val="22"/>
                <w:lang w:val="en-PH" w:eastAsia="en-US"/>
              </w:rPr>
            </w:pPr>
            <w:ins w:id="47394" w:author="Diana Machado" w:date="2019-04-05T18:21:00Z">
              <w:r w:rsidRPr="0081683F">
                <w:rPr>
                  <w:rFonts w:ascii="Calibri" w:eastAsia="PMingLiU" w:hAnsi="Calibri" w:cs="Calibri"/>
                  <w:color w:val="000000"/>
                  <w:sz w:val="22"/>
                  <w:szCs w:val="22"/>
                  <w:lang w:val="en-PH" w:eastAsia="en-US"/>
                </w:rPr>
                <w:t>0.377</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95" w:author="Diana Machado" w:date="2019-04-05T18:21:00Z"/>
                <w:rFonts w:ascii="Calibri" w:eastAsia="PMingLiU" w:hAnsi="Calibri" w:cs="Calibri"/>
                <w:color w:val="000000"/>
                <w:sz w:val="22"/>
                <w:szCs w:val="22"/>
                <w:lang w:val="en-PH" w:eastAsia="en-US"/>
              </w:rPr>
            </w:pPr>
            <w:ins w:id="47396" w:author="Diana Machado" w:date="2019-04-05T18:21:00Z">
              <w:r w:rsidRPr="0081683F">
                <w:rPr>
                  <w:rFonts w:ascii="Calibri" w:eastAsia="PMingLiU" w:hAnsi="Calibri" w:cs="Calibri"/>
                  <w:color w:val="000000"/>
                  <w:sz w:val="22"/>
                  <w:szCs w:val="22"/>
                  <w:lang w:val="en-PH" w:eastAsia="en-US"/>
                </w:rPr>
                <w:t>0.55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97" w:author="Diana Machado" w:date="2019-04-05T18:21:00Z"/>
                <w:rFonts w:ascii="Calibri" w:eastAsia="PMingLiU" w:hAnsi="Calibri" w:cs="Calibri"/>
                <w:color w:val="000000"/>
                <w:sz w:val="22"/>
                <w:szCs w:val="22"/>
                <w:lang w:val="en-PH" w:eastAsia="en-US"/>
              </w:rPr>
            </w:pPr>
            <w:ins w:id="47398" w:author="Diana Machado" w:date="2019-04-05T18:21:00Z">
              <w:r w:rsidRPr="0081683F">
                <w:rPr>
                  <w:rFonts w:ascii="Calibri" w:eastAsia="PMingLiU" w:hAnsi="Calibri" w:cs="Calibri"/>
                  <w:color w:val="000000"/>
                  <w:sz w:val="22"/>
                  <w:szCs w:val="22"/>
                  <w:lang w:val="en-PH" w:eastAsia="en-US"/>
                </w:rPr>
                <w:t>0.60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99" w:author="Diana Machado" w:date="2019-04-05T18:21:00Z"/>
                <w:rFonts w:ascii="Calibri" w:eastAsia="PMingLiU" w:hAnsi="Calibri" w:cs="Calibri"/>
                <w:color w:val="000000"/>
                <w:sz w:val="22"/>
                <w:szCs w:val="22"/>
                <w:lang w:val="en-PH" w:eastAsia="en-US"/>
              </w:rPr>
            </w:pPr>
            <w:ins w:id="47400" w:author="Diana Machado" w:date="2019-04-05T18:21:00Z">
              <w:r w:rsidRPr="0081683F">
                <w:rPr>
                  <w:rFonts w:ascii="Calibri" w:eastAsia="PMingLiU" w:hAnsi="Calibri" w:cs="Calibri"/>
                  <w:color w:val="000000"/>
                  <w:sz w:val="22"/>
                  <w:szCs w:val="22"/>
                  <w:lang w:val="en-PH" w:eastAsia="en-US"/>
                </w:rPr>
                <w:t>3.804</w:t>
              </w:r>
            </w:ins>
          </w:p>
        </w:tc>
      </w:tr>
      <w:tr w:rsidR="002348ED" w:rsidRPr="0081683F" w:rsidTr="00787B33">
        <w:trPr>
          <w:trHeight w:val="286"/>
          <w:ins w:id="4740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40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403" w:author="Diana Machado" w:date="2019-04-05T18:21:00Z"/>
                <w:rFonts w:ascii="Calibri" w:eastAsia="PMingLiU" w:hAnsi="Calibri" w:cs="Calibri"/>
                <w:color w:val="000000"/>
                <w:sz w:val="22"/>
                <w:szCs w:val="22"/>
                <w:lang w:val="en-PH" w:eastAsia="en-US"/>
              </w:rPr>
            </w:pPr>
            <w:ins w:id="47404"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405" w:author="Diana Machado" w:date="2019-04-05T18:21:00Z"/>
                <w:rFonts w:ascii="Calibri" w:eastAsia="PMingLiU" w:hAnsi="Calibri" w:cs="Calibri"/>
                <w:color w:val="000000"/>
                <w:sz w:val="22"/>
                <w:szCs w:val="22"/>
                <w:lang w:val="en-PH" w:eastAsia="en-US"/>
              </w:rPr>
            </w:pPr>
            <w:ins w:id="47406" w:author="Diana Machado" w:date="2019-04-05T18:21:00Z">
              <w:r w:rsidRPr="0081683F">
                <w:rPr>
                  <w:rFonts w:ascii="Calibri" w:eastAsia="PMingLiU" w:hAnsi="Calibri" w:cs="Calibri"/>
                  <w:color w:val="000000"/>
                  <w:sz w:val="22"/>
                  <w:szCs w:val="22"/>
                  <w:lang w:val="en-PH" w:eastAsia="en-US"/>
                </w:rPr>
                <w:t>5.087</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407" w:author="Diana Machado" w:date="2019-04-05T18:21:00Z"/>
                <w:rFonts w:ascii="Calibri" w:eastAsia="PMingLiU" w:hAnsi="Calibri" w:cs="Calibri"/>
                <w:color w:val="000000"/>
                <w:sz w:val="22"/>
                <w:szCs w:val="22"/>
                <w:lang w:val="en-PH" w:eastAsia="en-US"/>
              </w:rPr>
            </w:pPr>
            <w:ins w:id="47408" w:author="Diana Machado" w:date="2019-04-05T18:21:00Z">
              <w:r w:rsidRPr="0081683F">
                <w:rPr>
                  <w:rFonts w:ascii="Calibri" w:eastAsia="PMingLiU" w:hAnsi="Calibri" w:cs="Calibri"/>
                  <w:color w:val="000000"/>
                  <w:sz w:val="22"/>
                  <w:szCs w:val="22"/>
                  <w:lang w:val="en-PH" w:eastAsia="en-US"/>
                </w:rPr>
                <w:t>5.43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09" w:author="Diana Machado" w:date="2019-04-05T18:21:00Z"/>
                <w:rFonts w:ascii="Calibri" w:eastAsia="PMingLiU" w:hAnsi="Calibri" w:cs="Calibri"/>
                <w:color w:val="000000"/>
                <w:sz w:val="22"/>
                <w:szCs w:val="22"/>
                <w:lang w:val="en-PH" w:eastAsia="en-US"/>
              </w:rPr>
            </w:pPr>
            <w:ins w:id="47410" w:author="Diana Machado" w:date="2019-04-05T18:21:00Z">
              <w:r w:rsidRPr="0081683F">
                <w:rPr>
                  <w:rFonts w:ascii="Calibri" w:eastAsia="PMingLiU" w:hAnsi="Calibri" w:cs="Calibri"/>
                  <w:color w:val="000000"/>
                  <w:sz w:val="22"/>
                  <w:szCs w:val="22"/>
                  <w:lang w:val="en-PH" w:eastAsia="en-US"/>
                </w:rPr>
                <w:t>22.91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411" w:author="Diana Machado" w:date="2019-04-05T18:21:00Z"/>
                <w:rFonts w:ascii="Calibri" w:eastAsia="PMingLiU" w:hAnsi="Calibri" w:cs="Calibri"/>
                <w:color w:val="000000"/>
                <w:sz w:val="22"/>
                <w:szCs w:val="22"/>
                <w:lang w:val="en-PH" w:eastAsia="en-US"/>
              </w:rPr>
            </w:pPr>
            <w:ins w:id="47412" w:author="Diana Machado" w:date="2019-04-05T18:21:00Z">
              <w:r w:rsidRPr="0081683F">
                <w:rPr>
                  <w:rFonts w:ascii="Calibri" w:eastAsia="PMingLiU" w:hAnsi="Calibri" w:cs="Calibri"/>
                  <w:color w:val="000000"/>
                  <w:sz w:val="22"/>
                  <w:szCs w:val="22"/>
                  <w:lang w:val="en-PH" w:eastAsia="en-US"/>
                </w:rPr>
                <w:t>0.667</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413" w:author="Diana Machado" w:date="2019-04-05T18:21:00Z"/>
                <w:rFonts w:ascii="Calibri" w:eastAsia="PMingLiU" w:hAnsi="Calibri" w:cs="Calibri"/>
                <w:color w:val="000000"/>
                <w:sz w:val="22"/>
                <w:szCs w:val="22"/>
                <w:lang w:val="en-PH" w:eastAsia="en-US"/>
              </w:rPr>
            </w:pPr>
            <w:ins w:id="47414" w:author="Diana Machado" w:date="2019-04-05T18:21:00Z">
              <w:r w:rsidRPr="0081683F">
                <w:rPr>
                  <w:rFonts w:ascii="Calibri" w:eastAsia="PMingLiU" w:hAnsi="Calibri" w:cs="Calibri"/>
                  <w:color w:val="000000"/>
                  <w:sz w:val="22"/>
                  <w:szCs w:val="22"/>
                  <w:lang w:val="en-PH" w:eastAsia="en-US"/>
                </w:rPr>
                <w:t>0.885</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415" w:author="Diana Machado" w:date="2019-04-05T18:21:00Z"/>
                <w:rFonts w:ascii="Calibri" w:eastAsia="PMingLiU" w:hAnsi="Calibri" w:cs="Calibri"/>
                <w:color w:val="000000"/>
                <w:sz w:val="22"/>
                <w:szCs w:val="22"/>
                <w:lang w:val="en-PH" w:eastAsia="en-US"/>
              </w:rPr>
            </w:pPr>
            <w:ins w:id="47416" w:author="Diana Machado" w:date="2019-04-05T18:21:00Z">
              <w:r w:rsidRPr="0081683F">
                <w:rPr>
                  <w:rFonts w:ascii="Calibri" w:eastAsia="PMingLiU" w:hAnsi="Calibri" w:cs="Calibri"/>
                  <w:color w:val="000000"/>
                  <w:sz w:val="22"/>
                  <w:szCs w:val="22"/>
                  <w:lang w:val="en-PH" w:eastAsia="en-US"/>
                </w:rPr>
                <w:t>0.921</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417" w:author="Diana Machado" w:date="2019-04-05T18:21:00Z"/>
                <w:rFonts w:ascii="Calibri" w:eastAsia="PMingLiU" w:hAnsi="Calibri" w:cs="Calibri"/>
                <w:color w:val="000000"/>
                <w:sz w:val="22"/>
                <w:szCs w:val="22"/>
                <w:lang w:val="en-PH" w:eastAsia="en-US"/>
              </w:rPr>
            </w:pPr>
            <w:ins w:id="47418" w:author="Diana Machado" w:date="2019-04-05T18:21:00Z">
              <w:r w:rsidRPr="0081683F">
                <w:rPr>
                  <w:rFonts w:ascii="Calibri" w:eastAsia="PMingLiU" w:hAnsi="Calibri" w:cs="Calibri"/>
                  <w:color w:val="000000"/>
                  <w:sz w:val="22"/>
                  <w:szCs w:val="22"/>
                  <w:lang w:val="en-PH" w:eastAsia="en-US"/>
                </w:rPr>
                <w:t>0.99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19" w:author="Diana Machado" w:date="2019-04-05T18:21:00Z"/>
                <w:rFonts w:ascii="Calibri" w:eastAsia="PMingLiU" w:hAnsi="Calibri" w:cs="Calibri"/>
                <w:color w:val="000000"/>
                <w:sz w:val="22"/>
                <w:szCs w:val="22"/>
                <w:lang w:val="en-PH" w:eastAsia="en-US"/>
              </w:rPr>
            </w:pPr>
            <w:ins w:id="47420" w:author="Diana Machado" w:date="2019-04-05T18:21:00Z">
              <w:r w:rsidRPr="0081683F">
                <w:rPr>
                  <w:rFonts w:ascii="Calibri" w:eastAsia="PMingLiU" w:hAnsi="Calibri" w:cs="Calibri"/>
                  <w:color w:val="000000"/>
                  <w:sz w:val="22"/>
                  <w:szCs w:val="22"/>
                  <w:lang w:val="en-PH" w:eastAsia="en-US"/>
                </w:rPr>
                <w:t>5.679</w:t>
              </w:r>
            </w:ins>
          </w:p>
        </w:tc>
      </w:tr>
      <w:tr w:rsidR="002348ED" w:rsidRPr="0081683F" w:rsidTr="00787B33">
        <w:trPr>
          <w:trHeight w:val="286"/>
          <w:ins w:id="47421"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42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423"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24"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25"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26"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2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2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29"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3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31"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43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433" w:author="Diana Machado" w:date="2019-04-05T18:21:00Z"/>
                <w:rFonts w:ascii="Calibri" w:eastAsia="PMingLiU" w:hAnsi="Calibri" w:cs="Calibri"/>
                <w:color w:val="000000"/>
                <w:sz w:val="22"/>
                <w:szCs w:val="22"/>
                <w:lang w:val="en-PH" w:eastAsia="en-US"/>
              </w:rPr>
            </w:pPr>
            <w:ins w:id="47434" w:author="Diana Machado" w:date="2019-04-05T18:21:00Z">
              <w:r w:rsidRPr="0081683F">
                <w:rPr>
                  <w:rFonts w:ascii="Calibri" w:eastAsia="PMingLiU" w:hAnsi="Calibri" w:cs="Calibri"/>
                  <w:color w:val="000000"/>
                  <w:sz w:val="22"/>
                  <w:szCs w:val="22"/>
                  <w:lang w:val="en-PH" w:eastAsia="en-US"/>
                </w:rPr>
                <w:t>Putnam</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435" w:author="Diana Machado" w:date="2019-04-05T18:21:00Z"/>
                <w:rFonts w:ascii="Calibri" w:eastAsia="PMingLiU" w:hAnsi="Calibri" w:cs="Calibri"/>
                <w:color w:val="000000"/>
                <w:sz w:val="22"/>
                <w:szCs w:val="22"/>
                <w:lang w:val="en-PH" w:eastAsia="en-US"/>
              </w:rPr>
            </w:pPr>
            <w:ins w:id="47436"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37" w:author="Diana Machado" w:date="2019-04-05T18:21:00Z"/>
                <w:rFonts w:ascii="Calibri" w:eastAsia="PMingLiU" w:hAnsi="Calibri" w:cs="Calibri"/>
                <w:color w:val="000000"/>
                <w:sz w:val="22"/>
                <w:szCs w:val="22"/>
                <w:lang w:val="en-PH" w:eastAsia="en-US"/>
              </w:rPr>
            </w:pPr>
            <w:ins w:id="47438" w:author="Diana Machado" w:date="2019-04-05T18:21:00Z">
              <w:r w:rsidRPr="0081683F">
                <w:rPr>
                  <w:rFonts w:ascii="Calibri" w:eastAsia="PMingLiU" w:hAnsi="Calibri" w:cs="Calibri"/>
                  <w:color w:val="000000"/>
                  <w:sz w:val="22"/>
                  <w:szCs w:val="22"/>
                  <w:lang w:val="en-PH" w:eastAsia="en-US"/>
                </w:rPr>
                <w:t>0.92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39" w:author="Diana Machado" w:date="2019-04-05T18:21:00Z"/>
                <w:rFonts w:ascii="Calibri" w:eastAsia="PMingLiU" w:hAnsi="Calibri" w:cs="Calibri"/>
                <w:color w:val="000000"/>
                <w:sz w:val="22"/>
                <w:szCs w:val="22"/>
                <w:lang w:val="en-PH" w:eastAsia="en-US"/>
              </w:rPr>
            </w:pPr>
            <w:ins w:id="47440" w:author="Diana Machado" w:date="2019-04-05T18:21:00Z">
              <w:r w:rsidRPr="0081683F">
                <w:rPr>
                  <w:rFonts w:ascii="Calibri" w:eastAsia="PMingLiU" w:hAnsi="Calibri" w:cs="Calibri"/>
                  <w:color w:val="000000"/>
                  <w:sz w:val="22"/>
                  <w:szCs w:val="22"/>
                  <w:lang w:val="en-PH" w:eastAsia="en-US"/>
                </w:rPr>
                <w:t>0.89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41" w:author="Diana Machado" w:date="2019-04-05T18:21:00Z"/>
                <w:rFonts w:ascii="Calibri" w:eastAsia="PMingLiU" w:hAnsi="Calibri" w:cs="Calibri"/>
                <w:color w:val="000000"/>
                <w:sz w:val="22"/>
                <w:szCs w:val="22"/>
                <w:lang w:val="en-PH" w:eastAsia="en-US"/>
              </w:rPr>
            </w:pPr>
            <w:ins w:id="47442" w:author="Diana Machado" w:date="2019-04-05T18:21:00Z">
              <w:r w:rsidRPr="0081683F">
                <w:rPr>
                  <w:rFonts w:ascii="Calibri" w:eastAsia="PMingLiU" w:hAnsi="Calibri" w:cs="Calibri"/>
                  <w:color w:val="000000"/>
                  <w:sz w:val="22"/>
                  <w:szCs w:val="22"/>
                  <w:lang w:val="en-PH" w:eastAsia="en-US"/>
                </w:rPr>
                <w:t>2.13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43" w:author="Diana Machado" w:date="2019-04-05T18:21:00Z"/>
                <w:rFonts w:ascii="Calibri" w:eastAsia="PMingLiU" w:hAnsi="Calibri" w:cs="Calibri"/>
                <w:color w:val="000000"/>
                <w:sz w:val="22"/>
                <w:szCs w:val="22"/>
                <w:lang w:val="en-PH" w:eastAsia="en-US"/>
              </w:rPr>
            </w:pPr>
            <w:ins w:id="47444" w:author="Diana Machado" w:date="2019-04-05T18:21:00Z">
              <w:r w:rsidRPr="0081683F">
                <w:rPr>
                  <w:rFonts w:ascii="Calibri" w:eastAsia="PMingLiU" w:hAnsi="Calibri" w:cs="Calibri"/>
                  <w:color w:val="000000"/>
                  <w:sz w:val="22"/>
                  <w:szCs w:val="22"/>
                  <w:lang w:val="en-PH" w:eastAsia="en-US"/>
                </w:rPr>
                <w:t>0.21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45" w:author="Diana Machado" w:date="2019-04-05T18:21:00Z"/>
                <w:rFonts w:ascii="Calibri" w:eastAsia="PMingLiU" w:hAnsi="Calibri" w:cs="Calibri"/>
                <w:color w:val="000000"/>
                <w:sz w:val="22"/>
                <w:szCs w:val="22"/>
                <w:lang w:val="en-PH" w:eastAsia="en-US"/>
              </w:rPr>
            </w:pPr>
            <w:ins w:id="47446" w:author="Diana Machado" w:date="2019-04-05T18:21:00Z">
              <w:r w:rsidRPr="0081683F">
                <w:rPr>
                  <w:rFonts w:ascii="Calibri" w:eastAsia="PMingLiU" w:hAnsi="Calibri" w:cs="Calibri"/>
                  <w:color w:val="000000"/>
                  <w:sz w:val="22"/>
                  <w:szCs w:val="22"/>
                  <w:lang w:val="en-PH" w:eastAsia="en-US"/>
                </w:rPr>
                <w:t>0.18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47" w:author="Diana Machado" w:date="2019-04-05T18:21:00Z"/>
                <w:rFonts w:ascii="Calibri" w:eastAsia="PMingLiU" w:hAnsi="Calibri" w:cs="Calibri"/>
                <w:color w:val="000000"/>
                <w:sz w:val="22"/>
                <w:szCs w:val="22"/>
                <w:lang w:val="en-PH" w:eastAsia="en-US"/>
              </w:rPr>
            </w:pPr>
            <w:ins w:id="47448" w:author="Diana Machado" w:date="2019-04-05T18:21:00Z">
              <w:r w:rsidRPr="0081683F">
                <w:rPr>
                  <w:rFonts w:ascii="Calibri" w:eastAsia="PMingLiU" w:hAnsi="Calibri" w:cs="Calibri"/>
                  <w:color w:val="000000"/>
                  <w:sz w:val="22"/>
                  <w:szCs w:val="22"/>
                  <w:lang w:val="en-PH" w:eastAsia="en-US"/>
                </w:rPr>
                <w:t>0.24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49" w:author="Diana Machado" w:date="2019-04-05T18:21:00Z"/>
                <w:rFonts w:ascii="Calibri" w:eastAsia="PMingLiU" w:hAnsi="Calibri" w:cs="Calibri"/>
                <w:color w:val="000000"/>
                <w:sz w:val="22"/>
                <w:szCs w:val="22"/>
                <w:lang w:val="en-PH" w:eastAsia="en-US"/>
              </w:rPr>
            </w:pPr>
            <w:ins w:id="47450" w:author="Diana Machado" w:date="2019-04-05T18:21:00Z">
              <w:r w:rsidRPr="0081683F">
                <w:rPr>
                  <w:rFonts w:ascii="Calibri" w:eastAsia="PMingLiU" w:hAnsi="Calibri" w:cs="Calibri"/>
                  <w:color w:val="000000"/>
                  <w:sz w:val="22"/>
                  <w:szCs w:val="22"/>
                  <w:lang w:val="en-PH" w:eastAsia="en-US"/>
                </w:rPr>
                <w:t>0.23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51" w:author="Diana Machado" w:date="2019-04-05T18:21:00Z"/>
                <w:rFonts w:ascii="Calibri" w:eastAsia="PMingLiU" w:hAnsi="Calibri" w:cs="Calibri"/>
                <w:color w:val="000000"/>
                <w:sz w:val="22"/>
                <w:szCs w:val="22"/>
                <w:lang w:val="en-PH" w:eastAsia="en-US"/>
              </w:rPr>
            </w:pPr>
            <w:ins w:id="47452" w:author="Diana Machado" w:date="2019-04-05T18:21:00Z">
              <w:r w:rsidRPr="0081683F">
                <w:rPr>
                  <w:rFonts w:ascii="Calibri" w:eastAsia="PMingLiU" w:hAnsi="Calibri" w:cs="Calibri"/>
                  <w:color w:val="000000"/>
                  <w:sz w:val="22"/>
                  <w:szCs w:val="22"/>
                  <w:lang w:val="en-PH" w:eastAsia="en-US"/>
                </w:rPr>
                <w:t>2.334</w:t>
              </w:r>
            </w:ins>
          </w:p>
        </w:tc>
      </w:tr>
      <w:tr w:rsidR="002348ED" w:rsidRPr="0081683F" w:rsidTr="00787B33">
        <w:trPr>
          <w:trHeight w:val="286"/>
          <w:ins w:id="4745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45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455" w:author="Diana Machado" w:date="2019-04-05T18:21:00Z"/>
                <w:rFonts w:ascii="Calibri" w:eastAsia="PMingLiU" w:hAnsi="Calibri" w:cs="Calibri"/>
                <w:color w:val="000000"/>
                <w:sz w:val="22"/>
                <w:szCs w:val="22"/>
                <w:lang w:val="en-PH" w:eastAsia="en-US"/>
              </w:rPr>
            </w:pPr>
            <w:ins w:id="47456"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57" w:author="Diana Machado" w:date="2019-04-05T18:21:00Z"/>
                <w:rFonts w:ascii="Calibri" w:eastAsia="PMingLiU" w:hAnsi="Calibri" w:cs="Calibri"/>
                <w:color w:val="000000"/>
                <w:sz w:val="22"/>
                <w:szCs w:val="22"/>
                <w:lang w:val="en-PH" w:eastAsia="en-US"/>
              </w:rPr>
            </w:pPr>
            <w:ins w:id="47458" w:author="Diana Machado" w:date="2019-04-05T18:21:00Z">
              <w:r w:rsidRPr="0081683F">
                <w:rPr>
                  <w:rFonts w:ascii="Calibri" w:eastAsia="PMingLiU" w:hAnsi="Calibri" w:cs="Calibri"/>
                  <w:color w:val="000000"/>
                  <w:sz w:val="22"/>
                  <w:szCs w:val="22"/>
                  <w:lang w:val="en-PH" w:eastAsia="en-US"/>
                </w:rPr>
                <w:t>1.07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59" w:author="Diana Machado" w:date="2019-04-05T18:21:00Z"/>
                <w:rFonts w:ascii="Calibri" w:eastAsia="PMingLiU" w:hAnsi="Calibri" w:cs="Calibri"/>
                <w:color w:val="000000"/>
                <w:sz w:val="22"/>
                <w:szCs w:val="22"/>
                <w:lang w:val="en-PH" w:eastAsia="en-US"/>
              </w:rPr>
            </w:pPr>
            <w:ins w:id="47460" w:author="Diana Machado" w:date="2019-04-05T18:21:00Z">
              <w:r w:rsidRPr="0081683F">
                <w:rPr>
                  <w:rFonts w:ascii="Calibri" w:eastAsia="PMingLiU" w:hAnsi="Calibri" w:cs="Calibri"/>
                  <w:color w:val="000000"/>
                  <w:sz w:val="22"/>
                  <w:szCs w:val="22"/>
                  <w:lang w:val="en-PH" w:eastAsia="en-US"/>
                </w:rPr>
                <w:t>1.05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61" w:author="Diana Machado" w:date="2019-04-05T18:21:00Z"/>
                <w:rFonts w:ascii="Calibri" w:eastAsia="PMingLiU" w:hAnsi="Calibri" w:cs="Calibri"/>
                <w:color w:val="000000"/>
                <w:sz w:val="22"/>
                <w:szCs w:val="22"/>
                <w:lang w:val="en-PH" w:eastAsia="en-US"/>
              </w:rPr>
            </w:pPr>
            <w:ins w:id="47462" w:author="Diana Machado" w:date="2019-04-05T18:21:00Z">
              <w:r w:rsidRPr="0081683F">
                <w:rPr>
                  <w:rFonts w:ascii="Calibri" w:eastAsia="PMingLiU" w:hAnsi="Calibri" w:cs="Calibri"/>
                  <w:color w:val="000000"/>
                  <w:sz w:val="22"/>
                  <w:szCs w:val="22"/>
                  <w:lang w:val="en-PH" w:eastAsia="en-US"/>
                </w:rPr>
                <w:t>3.33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63" w:author="Diana Machado" w:date="2019-04-05T18:21:00Z"/>
                <w:rFonts w:ascii="Calibri" w:eastAsia="PMingLiU" w:hAnsi="Calibri" w:cs="Calibri"/>
                <w:color w:val="000000"/>
                <w:sz w:val="22"/>
                <w:szCs w:val="22"/>
                <w:lang w:val="en-PH" w:eastAsia="en-US"/>
              </w:rPr>
            </w:pPr>
            <w:ins w:id="47464" w:author="Diana Machado" w:date="2019-04-05T18:21:00Z">
              <w:r w:rsidRPr="0081683F">
                <w:rPr>
                  <w:rFonts w:ascii="Calibri" w:eastAsia="PMingLiU" w:hAnsi="Calibri" w:cs="Calibri"/>
                  <w:color w:val="000000"/>
                  <w:sz w:val="22"/>
                  <w:szCs w:val="22"/>
                  <w:lang w:val="en-PH" w:eastAsia="en-US"/>
                </w:rPr>
                <w:t>0.24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65" w:author="Diana Machado" w:date="2019-04-05T18:21:00Z"/>
                <w:rFonts w:ascii="Calibri" w:eastAsia="PMingLiU" w:hAnsi="Calibri" w:cs="Calibri"/>
                <w:color w:val="000000"/>
                <w:sz w:val="22"/>
                <w:szCs w:val="22"/>
                <w:lang w:val="en-PH" w:eastAsia="en-US"/>
              </w:rPr>
            </w:pPr>
            <w:ins w:id="47466" w:author="Diana Machado" w:date="2019-04-05T18:21:00Z">
              <w:r w:rsidRPr="0081683F">
                <w:rPr>
                  <w:rFonts w:ascii="Calibri" w:eastAsia="PMingLiU" w:hAnsi="Calibri" w:cs="Calibri"/>
                  <w:color w:val="000000"/>
                  <w:sz w:val="22"/>
                  <w:szCs w:val="22"/>
                  <w:lang w:val="en-PH" w:eastAsia="en-US"/>
                </w:rPr>
                <w:t>0.22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67" w:author="Diana Machado" w:date="2019-04-05T18:21:00Z"/>
                <w:rFonts w:ascii="Calibri" w:eastAsia="PMingLiU" w:hAnsi="Calibri" w:cs="Calibri"/>
                <w:color w:val="000000"/>
                <w:sz w:val="22"/>
                <w:szCs w:val="22"/>
                <w:lang w:val="en-PH" w:eastAsia="en-US"/>
              </w:rPr>
            </w:pPr>
            <w:ins w:id="47468" w:author="Diana Machado" w:date="2019-04-05T18:21:00Z">
              <w:r w:rsidRPr="0081683F">
                <w:rPr>
                  <w:rFonts w:ascii="Calibri" w:eastAsia="PMingLiU" w:hAnsi="Calibri" w:cs="Calibri"/>
                  <w:color w:val="000000"/>
                  <w:sz w:val="22"/>
                  <w:szCs w:val="22"/>
                  <w:lang w:val="en-PH" w:eastAsia="en-US"/>
                </w:rPr>
                <w:t>0.32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69" w:author="Diana Machado" w:date="2019-04-05T18:21:00Z"/>
                <w:rFonts w:ascii="Calibri" w:eastAsia="PMingLiU" w:hAnsi="Calibri" w:cs="Calibri"/>
                <w:color w:val="000000"/>
                <w:sz w:val="22"/>
                <w:szCs w:val="22"/>
                <w:lang w:val="en-PH" w:eastAsia="en-US"/>
              </w:rPr>
            </w:pPr>
            <w:ins w:id="47470" w:author="Diana Machado" w:date="2019-04-05T18:21:00Z">
              <w:r w:rsidRPr="0081683F">
                <w:rPr>
                  <w:rFonts w:ascii="Calibri" w:eastAsia="PMingLiU" w:hAnsi="Calibri" w:cs="Calibri"/>
                  <w:color w:val="000000"/>
                  <w:sz w:val="22"/>
                  <w:szCs w:val="22"/>
                  <w:lang w:val="en-PH" w:eastAsia="en-US"/>
                </w:rPr>
                <w:t>0.29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71" w:author="Diana Machado" w:date="2019-04-05T18:21:00Z"/>
                <w:rFonts w:ascii="Calibri" w:eastAsia="PMingLiU" w:hAnsi="Calibri" w:cs="Calibri"/>
                <w:color w:val="000000"/>
                <w:sz w:val="22"/>
                <w:szCs w:val="22"/>
                <w:lang w:val="en-PH" w:eastAsia="en-US"/>
              </w:rPr>
            </w:pPr>
            <w:ins w:id="47472" w:author="Diana Machado" w:date="2019-04-05T18:21:00Z">
              <w:r w:rsidRPr="0081683F">
                <w:rPr>
                  <w:rFonts w:ascii="Calibri" w:eastAsia="PMingLiU" w:hAnsi="Calibri" w:cs="Calibri"/>
                  <w:color w:val="000000"/>
                  <w:sz w:val="22"/>
                  <w:szCs w:val="22"/>
                  <w:lang w:val="en-PH" w:eastAsia="en-US"/>
                </w:rPr>
                <w:t>2.578</w:t>
              </w:r>
            </w:ins>
          </w:p>
        </w:tc>
      </w:tr>
      <w:tr w:rsidR="002348ED" w:rsidRPr="0081683F" w:rsidTr="00787B33">
        <w:trPr>
          <w:trHeight w:val="286"/>
          <w:ins w:id="4747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47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475" w:author="Diana Machado" w:date="2019-04-05T18:21:00Z"/>
                <w:rFonts w:ascii="Calibri" w:eastAsia="PMingLiU" w:hAnsi="Calibri" w:cs="Calibri"/>
                <w:color w:val="000000"/>
                <w:sz w:val="22"/>
                <w:szCs w:val="22"/>
                <w:lang w:val="en-PH" w:eastAsia="en-US"/>
              </w:rPr>
            </w:pPr>
            <w:ins w:id="47476"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77" w:author="Diana Machado" w:date="2019-04-05T18:21:00Z"/>
                <w:rFonts w:ascii="Calibri" w:eastAsia="PMingLiU" w:hAnsi="Calibri" w:cs="Calibri"/>
                <w:color w:val="000000"/>
                <w:sz w:val="22"/>
                <w:szCs w:val="22"/>
                <w:lang w:val="en-PH" w:eastAsia="en-US"/>
              </w:rPr>
            </w:pPr>
            <w:ins w:id="47478" w:author="Diana Machado" w:date="2019-04-05T18:21:00Z">
              <w:r w:rsidRPr="0081683F">
                <w:rPr>
                  <w:rFonts w:ascii="Calibri" w:eastAsia="PMingLiU" w:hAnsi="Calibri" w:cs="Calibri"/>
                  <w:color w:val="000000"/>
                  <w:sz w:val="22"/>
                  <w:szCs w:val="22"/>
                  <w:lang w:val="en-PH" w:eastAsia="en-US"/>
                </w:rPr>
                <w:t>1.39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79" w:author="Diana Machado" w:date="2019-04-05T18:21:00Z"/>
                <w:rFonts w:ascii="Calibri" w:eastAsia="PMingLiU" w:hAnsi="Calibri" w:cs="Calibri"/>
                <w:color w:val="000000"/>
                <w:sz w:val="22"/>
                <w:szCs w:val="22"/>
                <w:lang w:val="en-PH" w:eastAsia="en-US"/>
              </w:rPr>
            </w:pPr>
            <w:ins w:id="47480" w:author="Diana Machado" w:date="2019-04-05T18:21:00Z">
              <w:r w:rsidRPr="0081683F">
                <w:rPr>
                  <w:rFonts w:ascii="Calibri" w:eastAsia="PMingLiU" w:hAnsi="Calibri" w:cs="Calibri"/>
                  <w:color w:val="000000"/>
                  <w:sz w:val="22"/>
                  <w:szCs w:val="22"/>
                  <w:lang w:val="en-PH" w:eastAsia="en-US"/>
                </w:rPr>
                <w:t>1.27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81" w:author="Diana Machado" w:date="2019-04-05T18:21:00Z"/>
                <w:rFonts w:ascii="Calibri" w:eastAsia="PMingLiU" w:hAnsi="Calibri" w:cs="Calibri"/>
                <w:color w:val="000000"/>
                <w:sz w:val="22"/>
                <w:szCs w:val="22"/>
                <w:lang w:val="en-PH" w:eastAsia="en-US"/>
              </w:rPr>
            </w:pPr>
            <w:ins w:id="47482" w:author="Diana Machado" w:date="2019-04-05T18:21:00Z">
              <w:r w:rsidRPr="0081683F">
                <w:rPr>
                  <w:rFonts w:ascii="Calibri" w:eastAsia="PMingLiU" w:hAnsi="Calibri" w:cs="Calibri"/>
                  <w:color w:val="000000"/>
                  <w:sz w:val="22"/>
                  <w:szCs w:val="22"/>
                  <w:lang w:val="en-PH" w:eastAsia="en-US"/>
                </w:rPr>
                <w:t>4.93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83" w:author="Diana Machado" w:date="2019-04-05T18:21:00Z"/>
                <w:rFonts w:ascii="Calibri" w:eastAsia="PMingLiU" w:hAnsi="Calibri" w:cs="Calibri"/>
                <w:color w:val="000000"/>
                <w:sz w:val="22"/>
                <w:szCs w:val="22"/>
                <w:lang w:val="en-PH" w:eastAsia="en-US"/>
              </w:rPr>
            </w:pPr>
            <w:ins w:id="47484" w:author="Diana Machado" w:date="2019-04-05T18:21:00Z">
              <w:r w:rsidRPr="0081683F">
                <w:rPr>
                  <w:rFonts w:ascii="Calibri" w:eastAsia="PMingLiU" w:hAnsi="Calibri" w:cs="Calibri"/>
                  <w:color w:val="000000"/>
                  <w:sz w:val="22"/>
                  <w:szCs w:val="22"/>
                  <w:lang w:val="en-PH" w:eastAsia="en-US"/>
                </w:rPr>
                <w:t>0.29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85" w:author="Diana Machado" w:date="2019-04-05T18:21:00Z"/>
                <w:rFonts w:ascii="Calibri" w:eastAsia="PMingLiU" w:hAnsi="Calibri" w:cs="Calibri"/>
                <w:color w:val="000000"/>
                <w:sz w:val="22"/>
                <w:szCs w:val="22"/>
                <w:lang w:val="en-PH" w:eastAsia="en-US"/>
              </w:rPr>
            </w:pPr>
            <w:ins w:id="47486" w:author="Diana Machado" w:date="2019-04-05T18:21:00Z">
              <w:r w:rsidRPr="0081683F">
                <w:rPr>
                  <w:rFonts w:ascii="Calibri" w:eastAsia="PMingLiU" w:hAnsi="Calibri" w:cs="Calibri"/>
                  <w:color w:val="000000"/>
                  <w:sz w:val="22"/>
                  <w:szCs w:val="22"/>
                  <w:lang w:val="en-PH" w:eastAsia="en-US"/>
                </w:rPr>
                <w:t>0.27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87" w:author="Diana Machado" w:date="2019-04-05T18:21:00Z"/>
                <w:rFonts w:ascii="Calibri" w:eastAsia="PMingLiU" w:hAnsi="Calibri" w:cs="Calibri"/>
                <w:color w:val="000000"/>
                <w:sz w:val="22"/>
                <w:szCs w:val="22"/>
                <w:lang w:val="en-PH" w:eastAsia="en-US"/>
              </w:rPr>
            </w:pPr>
            <w:ins w:id="47488" w:author="Diana Machado" w:date="2019-04-05T18:21:00Z">
              <w:r w:rsidRPr="0081683F">
                <w:rPr>
                  <w:rFonts w:ascii="Calibri" w:eastAsia="PMingLiU" w:hAnsi="Calibri" w:cs="Calibri"/>
                  <w:color w:val="000000"/>
                  <w:sz w:val="22"/>
                  <w:szCs w:val="22"/>
                  <w:lang w:val="en-PH" w:eastAsia="en-US"/>
                </w:rPr>
                <w:t>0.38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89" w:author="Diana Machado" w:date="2019-04-05T18:21:00Z"/>
                <w:rFonts w:ascii="Calibri" w:eastAsia="PMingLiU" w:hAnsi="Calibri" w:cs="Calibri"/>
                <w:color w:val="000000"/>
                <w:sz w:val="22"/>
                <w:szCs w:val="22"/>
                <w:lang w:val="en-PH" w:eastAsia="en-US"/>
              </w:rPr>
            </w:pPr>
            <w:ins w:id="47490" w:author="Diana Machado" w:date="2019-04-05T18:21:00Z">
              <w:r w:rsidRPr="0081683F">
                <w:rPr>
                  <w:rFonts w:ascii="Calibri" w:eastAsia="PMingLiU" w:hAnsi="Calibri" w:cs="Calibri"/>
                  <w:color w:val="000000"/>
                  <w:sz w:val="22"/>
                  <w:szCs w:val="22"/>
                  <w:lang w:val="en-PH" w:eastAsia="en-US"/>
                </w:rPr>
                <w:t>0.35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91" w:author="Diana Machado" w:date="2019-04-05T18:21:00Z"/>
                <w:rFonts w:ascii="Calibri" w:eastAsia="PMingLiU" w:hAnsi="Calibri" w:cs="Calibri"/>
                <w:color w:val="000000"/>
                <w:sz w:val="22"/>
                <w:szCs w:val="22"/>
                <w:lang w:val="en-PH" w:eastAsia="en-US"/>
              </w:rPr>
            </w:pPr>
            <w:ins w:id="47492" w:author="Diana Machado" w:date="2019-04-05T18:21:00Z">
              <w:r w:rsidRPr="0081683F">
                <w:rPr>
                  <w:rFonts w:ascii="Calibri" w:eastAsia="PMingLiU" w:hAnsi="Calibri" w:cs="Calibri"/>
                  <w:color w:val="000000"/>
                  <w:sz w:val="22"/>
                  <w:szCs w:val="22"/>
                  <w:lang w:val="en-PH" w:eastAsia="en-US"/>
                </w:rPr>
                <w:t>3.004</w:t>
              </w:r>
            </w:ins>
          </w:p>
        </w:tc>
      </w:tr>
      <w:tr w:rsidR="002348ED" w:rsidRPr="0081683F" w:rsidTr="00787B33">
        <w:trPr>
          <w:trHeight w:val="286"/>
          <w:ins w:id="47493"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49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495"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96"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97"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98"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9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0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01"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0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03"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50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505" w:author="Diana Machado" w:date="2019-04-05T18:21:00Z"/>
                <w:rFonts w:ascii="Calibri" w:eastAsia="PMingLiU" w:hAnsi="Calibri" w:cs="Calibri"/>
                <w:color w:val="000000"/>
                <w:sz w:val="22"/>
                <w:szCs w:val="22"/>
                <w:lang w:val="en-PH" w:eastAsia="en-US"/>
              </w:rPr>
            </w:pPr>
            <w:ins w:id="47506" w:author="Diana Machado" w:date="2019-04-05T18:21:00Z">
              <w:r w:rsidRPr="0081683F">
                <w:rPr>
                  <w:rFonts w:ascii="Calibri" w:eastAsia="PMingLiU" w:hAnsi="Calibri" w:cs="Calibri"/>
                  <w:color w:val="000000"/>
                  <w:sz w:val="22"/>
                  <w:szCs w:val="22"/>
                  <w:lang w:val="en-PH" w:eastAsia="en-US"/>
                </w:rPr>
                <w:t>St. Johns</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507" w:author="Diana Machado" w:date="2019-04-05T18:21:00Z"/>
                <w:rFonts w:ascii="Calibri" w:eastAsia="PMingLiU" w:hAnsi="Calibri" w:cs="Calibri"/>
                <w:color w:val="000000"/>
                <w:sz w:val="22"/>
                <w:szCs w:val="22"/>
                <w:lang w:val="en-PH" w:eastAsia="en-US"/>
              </w:rPr>
            </w:pPr>
            <w:ins w:id="47508"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509" w:author="Diana Machado" w:date="2019-04-05T18:21:00Z"/>
                <w:rFonts w:ascii="Calibri" w:eastAsia="PMingLiU" w:hAnsi="Calibri" w:cs="Calibri"/>
                <w:color w:val="000000"/>
                <w:sz w:val="22"/>
                <w:szCs w:val="22"/>
                <w:lang w:val="en-PH" w:eastAsia="en-US"/>
              </w:rPr>
            </w:pPr>
            <w:ins w:id="47510" w:author="Diana Machado" w:date="2019-04-05T18:21:00Z">
              <w:r w:rsidRPr="0081683F">
                <w:rPr>
                  <w:rFonts w:ascii="Calibri" w:eastAsia="PMingLiU" w:hAnsi="Calibri" w:cs="Calibri"/>
                  <w:color w:val="000000"/>
                  <w:sz w:val="22"/>
                  <w:szCs w:val="22"/>
                  <w:lang w:val="en-PH" w:eastAsia="en-US"/>
                </w:rPr>
                <w:t>0.713</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511" w:author="Diana Machado" w:date="2019-04-05T18:21:00Z"/>
                <w:rFonts w:ascii="Calibri" w:eastAsia="PMingLiU" w:hAnsi="Calibri" w:cs="Calibri"/>
                <w:color w:val="000000"/>
                <w:sz w:val="22"/>
                <w:szCs w:val="22"/>
                <w:lang w:val="en-PH" w:eastAsia="en-US"/>
              </w:rPr>
            </w:pPr>
            <w:ins w:id="47512" w:author="Diana Machado" w:date="2019-04-05T18:21:00Z">
              <w:r w:rsidRPr="0081683F">
                <w:rPr>
                  <w:rFonts w:ascii="Calibri" w:eastAsia="PMingLiU" w:hAnsi="Calibri" w:cs="Calibri"/>
                  <w:color w:val="000000"/>
                  <w:sz w:val="22"/>
                  <w:szCs w:val="22"/>
                  <w:lang w:val="en-PH" w:eastAsia="en-US"/>
                </w:rPr>
                <w:t>0.72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13" w:author="Diana Machado" w:date="2019-04-05T18:21:00Z"/>
                <w:rFonts w:ascii="Calibri" w:eastAsia="PMingLiU" w:hAnsi="Calibri" w:cs="Calibri"/>
                <w:color w:val="000000"/>
                <w:sz w:val="22"/>
                <w:szCs w:val="22"/>
                <w:lang w:val="en-PH" w:eastAsia="en-US"/>
              </w:rPr>
            </w:pPr>
            <w:ins w:id="47514" w:author="Diana Machado" w:date="2019-04-05T18:21:00Z">
              <w:r w:rsidRPr="0081683F">
                <w:rPr>
                  <w:rFonts w:ascii="Calibri" w:eastAsia="PMingLiU" w:hAnsi="Calibri" w:cs="Calibri"/>
                  <w:color w:val="000000"/>
                  <w:sz w:val="22"/>
                  <w:szCs w:val="22"/>
                  <w:lang w:val="en-PH" w:eastAsia="en-US"/>
                </w:rPr>
                <w:t>1.53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15" w:author="Diana Machado" w:date="2019-04-05T18:21:00Z"/>
                <w:rFonts w:ascii="Calibri" w:eastAsia="PMingLiU" w:hAnsi="Calibri" w:cs="Calibri"/>
                <w:color w:val="000000"/>
                <w:sz w:val="22"/>
                <w:szCs w:val="22"/>
                <w:lang w:val="en-PH" w:eastAsia="en-US"/>
              </w:rPr>
            </w:pPr>
            <w:ins w:id="47516" w:author="Diana Machado" w:date="2019-04-05T18:21:00Z">
              <w:r w:rsidRPr="0081683F">
                <w:rPr>
                  <w:rFonts w:ascii="Calibri" w:eastAsia="PMingLiU" w:hAnsi="Calibri" w:cs="Calibri"/>
                  <w:color w:val="000000"/>
                  <w:sz w:val="22"/>
                  <w:szCs w:val="22"/>
                  <w:lang w:val="en-PH" w:eastAsia="en-US"/>
                </w:rPr>
                <w:t>0.14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17" w:author="Diana Machado" w:date="2019-04-05T18:21:00Z"/>
                <w:rFonts w:ascii="Calibri" w:eastAsia="PMingLiU" w:hAnsi="Calibri" w:cs="Calibri"/>
                <w:color w:val="000000"/>
                <w:sz w:val="22"/>
                <w:szCs w:val="22"/>
                <w:lang w:val="en-PH" w:eastAsia="en-US"/>
              </w:rPr>
            </w:pPr>
            <w:ins w:id="47518" w:author="Diana Machado" w:date="2019-04-05T18:21:00Z">
              <w:r w:rsidRPr="0081683F">
                <w:rPr>
                  <w:rFonts w:ascii="Calibri" w:eastAsia="PMingLiU" w:hAnsi="Calibri" w:cs="Calibri"/>
                  <w:color w:val="000000"/>
                  <w:sz w:val="22"/>
                  <w:szCs w:val="22"/>
                  <w:lang w:val="en-PH" w:eastAsia="en-US"/>
                </w:rPr>
                <w:t>0.13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19" w:author="Diana Machado" w:date="2019-04-05T18:21:00Z"/>
                <w:rFonts w:ascii="Calibri" w:eastAsia="PMingLiU" w:hAnsi="Calibri" w:cs="Calibri"/>
                <w:color w:val="000000"/>
                <w:sz w:val="22"/>
                <w:szCs w:val="22"/>
                <w:lang w:val="en-PH" w:eastAsia="en-US"/>
              </w:rPr>
            </w:pPr>
            <w:ins w:id="47520" w:author="Diana Machado" w:date="2019-04-05T18:21:00Z">
              <w:r w:rsidRPr="0081683F">
                <w:rPr>
                  <w:rFonts w:ascii="Calibri" w:eastAsia="PMingLiU" w:hAnsi="Calibri" w:cs="Calibri"/>
                  <w:color w:val="000000"/>
                  <w:sz w:val="22"/>
                  <w:szCs w:val="22"/>
                  <w:lang w:val="en-PH" w:eastAsia="en-US"/>
                </w:rPr>
                <w:t>0.19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21" w:author="Diana Machado" w:date="2019-04-05T18:21:00Z"/>
                <w:rFonts w:ascii="Calibri" w:eastAsia="PMingLiU" w:hAnsi="Calibri" w:cs="Calibri"/>
                <w:color w:val="000000"/>
                <w:sz w:val="22"/>
                <w:szCs w:val="22"/>
                <w:lang w:val="en-PH" w:eastAsia="en-US"/>
              </w:rPr>
            </w:pPr>
            <w:ins w:id="47522" w:author="Diana Machado" w:date="2019-04-05T18:21:00Z">
              <w:r w:rsidRPr="0081683F">
                <w:rPr>
                  <w:rFonts w:ascii="Calibri" w:eastAsia="PMingLiU" w:hAnsi="Calibri" w:cs="Calibri"/>
                  <w:color w:val="000000"/>
                  <w:sz w:val="22"/>
                  <w:szCs w:val="22"/>
                  <w:lang w:val="en-PH" w:eastAsia="en-US"/>
                </w:rPr>
                <w:t>0.18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23" w:author="Diana Machado" w:date="2019-04-05T18:21:00Z"/>
                <w:rFonts w:ascii="Calibri" w:eastAsia="PMingLiU" w:hAnsi="Calibri" w:cs="Calibri"/>
                <w:color w:val="000000"/>
                <w:sz w:val="22"/>
                <w:szCs w:val="22"/>
                <w:lang w:val="en-PH" w:eastAsia="en-US"/>
              </w:rPr>
            </w:pPr>
            <w:ins w:id="47524" w:author="Diana Machado" w:date="2019-04-05T18:21:00Z">
              <w:r w:rsidRPr="0081683F">
                <w:rPr>
                  <w:rFonts w:ascii="Calibri" w:eastAsia="PMingLiU" w:hAnsi="Calibri" w:cs="Calibri"/>
                  <w:color w:val="000000"/>
                  <w:sz w:val="22"/>
                  <w:szCs w:val="22"/>
                  <w:lang w:val="en-PH" w:eastAsia="en-US"/>
                </w:rPr>
                <w:t>1.531</w:t>
              </w:r>
            </w:ins>
          </w:p>
        </w:tc>
      </w:tr>
      <w:tr w:rsidR="002348ED" w:rsidRPr="0081683F" w:rsidTr="00787B33">
        <w:trPr>
          <w:trHeight w:val="286"/>
          <w:ins w:id="4752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52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527" w:author="Diana Machado" w:date="2019-04-05T18:21:00Z"/>
                <w:rFonts w:ascii="Calibri" w:eastAsia="PMingLiU" w:hAnsi="Calibri" w:cs="Calibri"/>
                <w:color w:val="000000"/>
                <w:sz w:val="22"/>
                <w:szCs w:val="22"/>
                <w:lang w:val="en-PH" w:eastAsia="en-US"/>
              </w:rPr>
            </w:pPr>
            <w:ins w:id="47528"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529" w:author="Diana Machado" w:date="2019-04-05T18:21:00Z"/>
                <w:rFonts w:ascii="Calibri" w:eastAsia="PMingLiU" w:hAnsi="Calibri" w:cs="Calibri"/>
                <w:color w:val="000000"/>
                <w:sz w:val="22"/>
                <w:szCs w:val="22"/>
                <w:lang w:val="en-PH" w:eastAsia="en-US"/>
              </w:rPr>
            </w:pPr>
            <w:ins w:id="47530" w:author="Diana Machado" w:date="2019-04-05T18:21:00Z">
              <w:r w:rsidRPr="0081683F">
                <w:rPr>
                  <w:rFonts w:ascii="Calibri" w:eastAsia="PMingLiU" w:hAnsi="Calibri" w:cs="Calibri"/>
                  <w:color w:val="000000"/>
                  <w:sz w:val="22"/>
                  <w:szCs w:val="22"/>
                  <w:lang w:val="en-PH" w:eastAsia="en-US"/>
                </w:rPr>
                <w:t>1.099</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531" w:author="Diana Machado" w:date="2019-04-05T18:21:00Z"/>
                <w:rFonts w:ascii="Calibri" w:eastAsia="PMingLiU" w:hAnsi="Calibri" w:cs="Calibri"/>
                <w:color w:val="000000"/>
                <w:sz w:val="22"/>
                <w:szCs w:val="22"/>
                <w:lang w:val="en-PH" w:eastAsia="en-US"/>
              </w:rPr>
            </w:pPr>
            <w:ins w:id="47532" w:author="Diana Machado" w:date="2019-04-05T18:21:00Z">
              <w:r w:rsidRPr="0081683F">
                <w:rPr>
                  <w:rFonts w:ascii="Calibri" w:eastAsia="PMingLiU" w:hAnsi="Calibri" w:cs="Calibri"/>
                  <w:color w:val="000000"/>
                  <w:sz w:val="22"/>
                  <w:szCs w:val="22"/>
                  <w:lang w:val="en-PH" w:eastAsia="en-US"/>
                </w:rPr>
                <w:t>1.25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33" w:author="Diana Machado" w:date="2019-04-05T18:21:00Z"/>
                <w:rFonts w:ascii="Calibri" w:eastAsia="PMingLiU" w:hAnsi="Calibri" w:cs="Calibri"/>
                <w:color w:val="000000"/>
                <w:sz w:val="22"/>
                <w:szCs w:val="22"/>
                <w:lang w:val="en-PH" w:eastAsia="en-US"/>
              </w:rPr>
            </w:pPr>
            <w:ins w:id="47534" w:author="Diana Machado" w:date="2019-04-05T18:21:00Z">
              <w:r w:rsidRPr="0081683F">
                <w:rPr>
                  <w:rFonts w:ascii="Calibri" w:eastAsia="PMingLiU" w:hAnsi="Calibri" w:cs="Calibri"/>
                  <w:color w:val="000000"/>
                  <w:sz w:val="22"/>
                  <w:szCs w:val="22"/>
                  <w:lang w:val="en-PH" w:eastAsia="en-US"/>
                </w:rPr>
                <w:t>3.57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35" w:author="Diana Machado" w:date="2019-04-05T18:21:00Z"/>
                <w:rFonts w:ascii="Calibri" w:eastAsia="PMingLiU" w:hAnsi="Calibri" w:cs="Calibri"/>
                <w:color w:val="000000"/>
                <w:sz w:val="22"/>
                <w:szCs w:val="22"/>
                <w:lang w:val="en-PH" w:eastAsia="en-US"/>
              </w:rPr>
            </w:pPr>
            <w:ins w:id="47536" w:author="Diana Machado" w:date="2019-04-05T18:21:00Z">
              <w:r w:rsidRPr="0081683F">
                <w:rPr>
                  <w:rFonts w:ascii="Calibri" w:eastAsia="PMingLiU" w:hAnsi="Calibri" w:cs="Calibri"/>
                  <w:color w:val="000000"/>
                  <w:sz w:val="22"/>
                  <w:szCs w:val="22"/>
                  <w:lang w:val="en-PH" w:eastAsia="en-US"/>
                </w:rPr>
                <w:t>0.33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37" w:author="Diana Machado" w:date="2019-04-05T18:21:00Z"/>
                <w:rFonts w:ascii="Calibri" w:eastAsia="PMingLiU" w:hAnsi="Calibri" w:cs="Calibri"/>
                <w:color w:val="000000"/>
                <w:sz w:val="22"/>
                <w:szCs w:val="22"/>
                <w:lang w:val="en-PH" w:eastAsia="en-US"/>
              </w:rPr>
            </w:pPr>
            <w:ins w:id="47538" w:author="Diana Machado" w:date="2019-04-05T18:21:00Z">
              <w:r w:rsidRPr="0081683F">
                <w:rPr>
                  <w:rFonts w:ascii="Calibri" w:eastAsia="PMingLiU" w:hAnsi="Calibri" w:cs="Calibri"/>
                  <w:color w:val="000000"/>
                  <w:sz w:val="22"/>
                  <w:szCs w:val="22"/>
                  <w:lang w:val="en-PH" w:eastAsia="en-US"/>
                </w:rPr>
                <w:t>0.28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39" w:author="Diana Machado" w:date="2019-04-05T18:21:00Z"/>
                <w:rFonts w:ascii="Calibri" w:eastAsia="PMingLiU" w:hAnsi="Calibri" w:cs="Calibri"/>
                <w:color w:val="000000"/>
                <w:sz w:val="22"/>
                <w:szCs w:val="22"/>
                <w:lang w:val="en-PH" w:eastAsia="en-US"/>
              </w:rPr>
            </w:pPr>
            <w:ins w:id="47540" w:author="Diana Machado" w:date="2019-04-05T18:21:00Z">
              <w:r w:rsidRPr="0081683F">
                <w:rPr>
                  <w:rFonts w:ascii="Calibri" w:eastAsia="PMingLiU" w:hAnsi="Calibri" w:cs="Calibri"/>
                  <w:color w:val="000000"/>
                  <w:sz w:val="22"/>
                  <w:szCs w:val="22"/>
                  <w:lang w:val="en-PH" w:eastAsia="en-US"/>
                </w:rPr>
                <w:t>0.48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41" w:author="Diana Machado" w:date="2019-04-05T18:21:00Z"/>
                <w:rFonts w:ascii="Calibri" w:eastAsia="PMingLiU" w:hAnsi="Calibri" w:cs="Calibri"/>
                <w:color w:val="000000"/>
                <w:sz w:val="22"/>
                <w:szCs w:val="22"/>
                <w:lang w:val="en-PH" w:eastAsia="en-US"/>
              </w:rPr>
            </w:pPr>
            <w:ins w:id="47542" w:author="Diana Machado" w:date="2019-04-05T18:21:00Z">
              <w:r w:rsidRPr="0081683F">
                <w:rPr>
                  <w:rFonts w:ascii="Calibri" w:eastAsia="PMingLiU" w:hAnsi="Calibri" w:cs="Calibri"/>
                  <w:color w:val="000000"/>
                  <w:sz w:val="22"/>
                  <w:szCs w:val="22"/>
                  <w:lang w:val="en-PH" w:eastAsia="en-US"/>
                </w:rPr>
                <w:t>0.47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43" w:author="Diana Machado" w:date="2019-04-05T18:21:00Z"/>
                <w:rFonts w:ascii="Calibri" w:eastAsia="PMingLiU" w:hAnsi="Calibri" w:cs="Calibri"/>
                <w:color w:val="000000"/>
                <w:sz w:val="22"/>
                <w:szCs w:val="22"/>
                <w:lang w:val="en-PH" w:eastAsia="en-US"/>
              </w:rPr>
            </w:pPr>
            <w:ins w:id="47544" w:author="Diana Machado" w:date="2019-04-05T18:21:00Z">
              <w:r w:rsidRPr="0081683F">
                <w:rPr>
                  <w:rFonts w:ascii="Calibri" w:eastAsia="PMingLiU" w:hAnsi="Calibri" w:cs="Calibri"/>
                  <w:color w:val="000000"/>
                  <w:sz w:val="22"/>
                  <w:szCs w:val="22"/>
                  <w:lang w:val="en-PH" w:eastAsia="en-US"/>
                </w:rPr>
                <w:t>3.190</w:t>
              </w:r>
            </w:ins>
          </w:p>
        </w:tc>
      </w:tr>
      <w:tr w:rsidR="002348ED" w:rsidRPr="0081683F" w:rsidTr="00787B33">
        <w:trPr>
          <w:trHeight w:val="286"/>
          <w:ins w:id="4754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54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547" w:author="Diana Machado" w:date="2019-04-05T18:21:00Z"/>
                <w:rFonts w:ascii="Calibri" w:eastAsia="PMingLiU" w:hAnsi="Calibri" w:cs="Calibri"/>
                <w:color w:val="000000"/>
                <w:sz w:val="22"/>
                <w:szCs w:val="22"/>
                <w:lang w:val="en-PH" w:eastAsia="en-US"/>
              </w:rPr>
            </w:pPr>
            <w:ins w:id="47548"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49" w:author="Diana Machado" w:date="2019-04-05T18:21:00Z"/>
                <w:rFonts w:ascii="Calibri" w:eastAsia="PMingLiU" w:hAnsi="Calibri" w:cs="Calibri"/>
                <w:color w:val="000000"/>
                <w:sz w:val="22"/>
                <w:szCs w:val="22"/>
                <w:lang w:val="en-PH" w:eastAsia="en-US"/>
              </w:rPr>
            </w:pPr>
            <w:ins w:id="47550" w:author="Diana Machado" w:date="2019-04-05T18:21:00Z">
              <w:r w:rsidRPr="0081683F">
                <w:rPr>
                  <w:rFonts w:ascii="Calibri" w:eastAsia="PMingLiU" w:hAnsi="Calibri" w:cs="Calibri"/>
                  <w:color w:val="000000"/>
                  <w:sz w:val="22"/>
                  <w:szCs w:val="22"/>
                  <w:lang w:val="en-PH" w:eastAsia="en-US"/>
                </w:rPr>
                <w:t>1.96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51" w:author="Diana Machado" w:date="2019-04-05T18:21:00Z"/>
                <w:rFonts w:ascii="Calibri" w:eastAsia="PMingLiU" w:hAnsi="Calibri" w:cs="Calibri"/>
                <w:color w:val="000000"/>
                <w:sz w:val="22"/>
                <w:szCs w:val="22"/>
                <w:lang w:val="en-PH" w:eastAsia="en-US"/>
              </w:rPr>
            </w:pPr>
            <w:ins w:id="47552" w:author="Diana Machado" w:date="2019-04-05T18:21:00Z">
              <w:r w:rsidRPr="0081683F">
                <w:rPr>
                  <w:rFonts w:ascii="Calibri" w:eastAsia="PMingLiU" w:hAnsi="Calibri" w:cs="Calibri"/>
                  <w:color w:val="000000"/>
                  <w:sz w:val="22"/>
                  <w:szCs w:val="22"/>
                  <w:lang w:val="en-PH" w:eastAsia="en-US"/>
                </w:rPr>
                <w:t>1.82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53" w:author="Diana Machado" w:date="2019-04-05T18:21:00Z"/>
                <w:rFonts w:ascii="Calibri" w:eastAsia="PMingLiU" w:hAnsi="Calibri" w:cs="Calibri"/>
                <w:color w:val="000000"/>
                <w:sz w:val="22"/>
                <w:szCs w:val="22"/>
                <w:lang w:val="en-PH" w:eastAsia="en-US"/>
              </w:rPr>
            </w:pPr>
            <w:ins w:id="47554" w:author="Diana Machado" w:date="2019-04-05T18:21:00Z">
              <w:r w:rsidRPr="0081683F">
                <w:rPr>
                  <w:rFonts w:ascii="Calibri" w:eastAsia="PMingLiU" w:hAnsi="Calibri" w:cs="Calibri"/>
                  <w:color w:val="000000"/>
                  <w:sz w:val="22"/>
                  <w:szCs w:val="22"/>
                  <w:lang w:val="en-PH" w:eastAsia="en-US"/>
                </w:rPr>
                <w:t>11.16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55" w:author="Diana Machado" w:date="2019-04-05T18:21:00Z"/>
                <w:rFonts w:ascii="Calibri" w:eastAsia="PMingLiU" w:hAnsi="Calibri" w:cs="Calibri"/>
                <w:color w:val="000000"/>
                <w:sz w:val="22"/>
                <w:szCs w:val="22"/>
                <w:lang w:val="en-PH" w:eastAsia="en-US"/>
              </w:rPr>
            </w:pPr>
            <w:ins w:id="47556" w:author="Diana Machado" w:date="2019-04-05T18:21:00Z">
              <w:r w:rsidRPr="0081683F">
                <w:rPr>
                  <w:rFonts w:ascii="Calibri" w:eastAsia="PMingLiU" w:hAnsi="Calibri" w:cs="Calibri"/>
                  <w:color w:val="000000"/>
                  <w:sz w:val="22"/>
                  <w:szCs w:val="22"/>
                  <w:lang w:val="en-PH" w:eastAsia="en-US"/>
                </w:rPr>
                <w:t>0.60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57" w:author="Diana Machado" w:date="2019-04-05T18:21:00Z"/>
                <w:rFonts w:ascii="Calibri" w:eastAsia="PMingLiU" w:hAnsi="Calibri" w:cs="Calibri"/>
                <w:color w:val="000000"/>
                <w:sz w:val="22"/>
                <w:szCs w:val="22"/>
                <w:lang w:val="en-PH" w:eastAsia="en-US"/>
              </w:rPr>
            </w:pPr>
            <w:ins w:id="47558" w:author="Diana Machado" w:date="2019-04-05T18:21:00Z">
              <w:r w:rsidRPr="0081683F">
                <w:rPr>
                  <w:rFonts w:ascii="Calibri" w:eastAsia="PMingLiU" w:hAnsi="Calibri" w:cs="Calibri"/>
                  <w:color w:val="000000"/>
                  <w:sz w:val="22"/>
                  <w:szCs w:val="22"/>
                  <w:lang w:val="en-PH" w:eastAsia="en-US"/>
                </w:rPr>
                <w:t>0.46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59" w:author="Diana Machado" w:date="2019-04-05T18:21:00Z"/>
                <w:rFonts w:ascii="Calibri" w:eastAsia="PMingLiU" w:hAnsi="Calibri" w:cs="Calibri"/>
                <w:color w:val="000000"/>
                <w:sz w:val="22"/>
                <w:szCs w:val="22"/>
                <w:lang w:val="en-PH" w:eastAsia="en-US"/>
              </w:rPr>
            </w:pPr>
            <w:ins w:id="47560" w:author="Diana Machado" w:date="2019-04-05T18:21:00Z">
              <w:r w:rsidRPr="0081683F">
                <w:rPr>
                  <w:rFonts w:ascii="Calibri" w:eastAsia="PMingLiU" w:hAnsi="Calibri" w:cs="Calibri"/>
                  <w:color w:val="000000"/>
                  <w:sz w:val="22"/>
                  <w:szCs w:val="22"/>
                  <w:lang w:val="en-PH" w:eastAsia="en-US"/>
                </w:rPr>
                <w:t>0.71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61" w:author="Diana Machado" w:date="2019-04-05T18:21:00Z"/>
                <w:rFonts w:ascii="Calibri" w:eastAsia="PMingLiU" w:hAnsi="Calibri" w:cs="Calibri"/>
                <w:color w:val="000000"/>
                <w:sz w:val="22"/>
                <w:szCs w:val="22"/>
                <w:lang w:val="en-PH" w:eastAsia="en-US"/>
              </w:rPr>
            </w:pPr>
            <w:ins w:id="47562" w:author="Diana Machado" w:date="2019-04-05T18:21:00Z">
              <w:r w:rsidRPr="0081683F">
                <w:rPr>
                  <w:rFonts w:ascii="Calibri" w:eastAsia="PMingLiU" w:hAnsi="Calibri" w:cs="Calibri"/>
                  <w:color w:val="000000"/>
                  <w:sz w:val="22"/>
                  <w:szCs w:val="22"/>
                  <w:lang w:val="en-PH" w:eastAsia="en-US"/>
                </w:rPr>
                <w:t>0.59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63" w:author="Diana Machado" w:date="2019-04-05T18:21:00Z"/>
                <w:rFonts w:ascii="Calibri" w:eastAsia="PMingLiU" w:hAnsi="Calibri" w:cs="Calibri"/>
                <w:color w:val="000000"/>
                <w:sz w:val="22"/>
                <w:szCs w:val="22"/>
                <w:lang w:val="en-PH" w:eastAsia="en-US"/>
              </w:rPr>
            </w:pPr>
            <w:ins w:id="47564" w:author="Diana Machado" w:date="2019-04-05T18:21:00Z">
              <w:r w:rsidRPr="0081683F">
                <w:rPr>
                  <w:rFonts w:ascii="Calibri" w:eastAsia="PMingLiU" w:hAnsi="Calibri" w:cs="Calibri"/>
                  <w:color w:val="000000"/>
                  <w:sz w:val="22"/>
                  <w:szCs w:val="22"/>
                  <w:lang w:val="en-PH" w:eastAsia="en-US"/>
                </w:rPr>
                <w:t>4.189</w:t>
              </w:r>
            </w:ins>
          </w:p>
        </w:tc>
      </w:tr>
      <w:tr w:rsidR="002348ED" w:rsidRPr="0081683F" w:rsidTr="00787B33">
        <w:trPr>
          <w:trHeight w:val="286"/>
          <w:ins w:id="47565"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56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567"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68"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69"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70"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7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7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73"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7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75"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57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577" w:author="Diana Machado" w:date="2019-04-05T18:21:00Z"/>
                <w:rFonts w:ascii="Calibri" w:eastAsia="PMingLiU" w:hAnsi="Calibri" w:cs="Calibri"/>
                <w:color w:val="000000"/>
                <w:sz w:val="22"/>
                <w:szCs w:val="22"/>
                <w:lang w:val="en-PH" w:eastAsia="en-US"/>
              </w:rPr>
            </w:pPr>
            <w:ins w:id="47578" w:author="Diana Machado" w:date="2019-04-05T18:21:00Z">
              <w:r w:rsidRPr="0081683F">
                <w:rPr>
                  <w:rFonts w:ascii="Calibri" w:eastAsia="PMingLiU" w:hAnsi="Calibri" w:cs="Calibri"/>
                  <w:color w:val="000000"/>
                  <w:sz w:val="22"/>
                  <w:szCs w:val="22"/>
                  <w:lang w:val="en-PH" w:eastAsia="en-US"/>
                </w:rPr>
                <w:t>St. Luci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579" w:author="Diana Machado" w:date="2019-04-05T18:21:00Z"/>
                <w:rFonts w:ascii="Calibri" w:eastAsia="PMingLiU" w:hAnsi="Calibri" w:cs="Calibri"/>
                <w:color w:val="000000"/>
                <w:sz w:val="22"/>
                <w:szCs w:val="22"/>
                <w:lang w:val="en-PH" w:eastAsia="en-US"/>
              </w:rPr>
            </w:pPr>
            <w:ins w:id="47580"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581" w:author="Diana Machado" w:date="2019-04-05T18:21:00Z"/>
                <w:rFonts w:ascii="Calibri" w:eastAsia="PMingLiU" w:hAnsi="Calibri" w:cs="Calibri"/>
                <w:color w:val="000000"/>
                <w:sz w:val="22"/>
                <w:szCs w:val="22"/>
                <w:lang w:val="en-PH" w:eastAsia="en-US"/>
              </w:rPr>
            </w:pPr>
            <w:ins w:id="47582" w:author="Diana Machado" w:date="2019-04-05T18:21:00Z">
              <w:r w:rsidRPr="0081683F">
                <w:rPr>
                  <w:rFonts w:ascii="Calibri" w:eastAsia="PMingLiU" w:hAnsi="Calibri" w:cs="Calibri"/>
                  <w:color w:val="000000"/>
                  <w:sz w:val="22"/>
                  <w:szCs w:val="22"/>
                  <w:lang w:val="en-PH" w:eastAsia="en-US"/>
                </w:rPr>
                <w:t>4.35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83" w:author="Diana Machado" w:date="2019-04-05T18:21:00Z"/>
                <w:rFonts w:ascii="Calibri" w:eastAsia="PMingLiU" w:hAnsi="Calibri" w:cs="Calibri"/>
                <w:color w:val="000000"/>
                <w:sz w:val="22"/>
                <w:szCs w:val="22"/>
                <w:lang w:val="en-PH" w:eastAsia="en-US"/>
              </w:rPr>
            </w:pPr>
            <w:ins w:id="47584" w:author="Diana Machado" w:date="2019-04-05T18:21:00Z">
              <w:r w:rsidRPr="0081683F">
                <w:rPr>
                  <w:rFonts w:ascii="Calibri" w:eastAsia="PMingLiU" w:hAnsi="Calibri" w:cs="Calibri"/>
                  <w:color w:val="000000"/>
                  <w:sz w:val="22"/>
                  <w:szCs w:val="22"/>
                  <w:lang w:val="en-PH" w:eastAsia="en-US"/>
                </w:rPr>
                <w:t>2.214</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585" w:author="Diana Machado" w:date="2019-04-05T18:21:00Z"/>
                <w:rFonts w:ascii="Calibri" w:eastAsia="PMingLiU" w:hAnsi="Calibri" w:cs="Calibri"/>
                <w:color w:val="000000"/>
                <w:sz w:val="22"/>
                <w:szCs w:val="22"/>
                <w:lang w:val="en-PH" w:eastAsia="en-US"/>
              </w:rPr>
            </w:pPr>
            <w:ins w:id="47586" w:author="Diana Machado" w:date="2019-04-05T18:21:00Z">
              <w:r w:rsidRPr="0081683F">
                <w:rPr>
                  <w:rFonts w:ascii="Calibri" w:eastAsia="PMingLiU" w:hAnsi="Calibri" w:cs="Calibri"/>
                  <w:color w:val="000000"/>
                  <w:sz w:val="22"/>
                  <w:szCs w:val="22"/>
                  <w:lang w:val="en-PH" w:eastAsia="en-US"/>
                </w:rPr>
                <w:t>2.47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87" w:author="Diana Machado" w:date="2019-04-05T18:21:00Z"/>
                <w:rFonts w:ascii="Calibri" w:eastAsia="PMingLiU" w:hAnsi="Calibri" w:cs="Calibri"/>
                <w:color w:val="000000"/>
                <w:sz w:val="22"/>
                <w:szCs w:val="22"/>
                <w:lang w:val="en-PH" w:eastAsia="en-US"/>
              </w:rPr>
            </w:pPr>
            <w:ins w:id="47588" w:author="Diana Machado" w:date="2019-04-05T18:21:00Z">
              <w:r w:rsidRPr="0081683F">
                <w:rPr>
                  <w:rFonts w:ascii="Calibri" w:eastAsia="PMingLiU" w:hAnsi="Calibri" w:cs="Calibri"/>
                  <w:color w:val="000000"/>
                  <w:sz w:val="22"/>
                  <w:szCs w:val="22"/>
                  <w:lang w:val="en-PH" w:eastAsia="en-US"/>
                </w:rPr>
                <w:t>0.52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89" w:author="Diana Machado" w:date="2019-04-05T18:21:00Z"/>
                <w:rFonts w:ascii="Calibri" w:eastAsia="PMingLiU" w:hAnsi="Calibri" w:cs="Calibri"/>
                <w:color w:val="000000"/>
                <w:sz w:val="22"/>
                <w:szCs w:val="22"/>
                <w:lang w:val="en-PH" w:eastAsia="en-US"/>
              </w:rPr>
            </w:pPr>
            <w:ins w:id="47590" w:author="Diana Machado" w:date="2019-04-05T18:21:00Z">
              <w:r w:rsidRPr="0081683F">
                <w:rPr>
                  <w:rFonts w:ascii="Calibri" w:eastAsia="PMingLiU" w:hAnsi="Calibri" w:cs="Calibri"/>
                  <w:color w:val="000000"/>
                  <w:sz w:val="22"/>
                  <w:szCs w:val="22"/>
                  <w:lang w:val="en-PH" w:eastAsia="en-US"/>
                </w:rPr>
                <w:t>0.41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91" w:author="Diana Machado" w:date="2019-04-05T18:21:00Z"/>
                <w:rFonts w:ascii="Calibri" w:eastAsia="PMingLiU" w:hAnsi="Calibri" w:cs="Calibri"/>
                <w:color w:val="000000"/>
                <w:sz w:val="22"/>
                <w:szCs w:val="22"/>
                <w:lang w:val="en-PH" w:eastAsia="en-US"/>
              </w:rPr>
            </w:pPr>
            <w:ins w:id="47592" w:author="Diana Machado" w:date="2019-04-05T18:21:00Z">
              <w:r w:rsidRPr="0081683F">
                <w:rPr>
                  <w:rFonts w:ascii="Calibri" w:eastAsia="PMingLiU" w:hAnsi="Calibri" w:cs="Calibri"/>
                  <w:color w:val="000000"/>
                  <w:sz w:val="22"/>
                  <w:szCs w:val="22"/>
                  <w:lang w:val="en-PH" w:eastAsia="en-US"/>
                </w:rPr>
                <w:t>0.59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93" w:author="Diana Machado" w:date="2019-04-05T18:21:00Z"/>
                <w:rFonts w:ascii="Calibri" w:eastAsia="PMingLiU" w:hAnsi="Calibri" w:cs="Calibri"/>
                <w:color w:val="000000"/>
                <w:sz w:val="22"/>
                <w:szCs w:val="22"/>
                <w:lang w:val="en-PH" w:eastAsia="en-US"/>
              </w:rPr>
            </w:pPr>
            <w:ins w:id="47594" w:author="Diana Machado" w:date="2019-04-05T18:21:00Z">
              <w:r w:rsidRPr="0081683F">
                <w:rPr>
                  <w:rFonts w:ascii="Calibri" w:eastAsia="PMingLiU" w:hAnsi="Calibri" w:cs="Calibri"/>
                  <w:color w:val="000000"/>
                  <w:sz w:val="22"/>
                  <w:szCs w:val="22"/>
                  <w:lang w:val="en-PH" w:eastAsia="en-US"/>
                </w:rPr>
                <w:t>0.58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95" w:author="Diana Machado" w:date="2019-04-05T18:21:00Z"/>
                <w:rFonts w:ascii="Calibri" w:eastAsia="PMingLiU" w:hAnsi="Calibri" w:cs="Calibri"/>
                <w:color w:val="000000"/>
                <w:sz w:val="22"/>
                <w:szCs w:val="22"/>
                <w:lang w:val="en-PH" w:eastAsia="en-US"/>
              </w:rPr>
            </w:pPr>
            <w:ins w:id="47596" w:author="Diana Machado" w:date="2019-04-05T18:21:00Z">
              <w:r w:rsidRPr="0081683F">
                <w:rPr>
                  <w:rFonts w:ascii="Calibri" w:eastAsia="PMingLiU" w:hAnsi="Calibri" w:cs="Calibri"/>
                  <w:color w:val="000000"/>
                  <w:sz w:val="22"/>
                  <w:szCs w:val="22"/>
                  <w:lang w:val="en-PH" w:eastAsia="en-US"/>
                </w:rPr>
                <w:t>3.394</w:t>
              </w:r>
            </w:ins>
          </w:p>
        </w:tc>
      </w:tr>
      <w:tr w:rsidR="002348ED" w:rsidRPr="0081683F" w:rsidTr="00787B33">
        <w:trPr>
          <w:trHeight w:val="286"/>
          <w:ins w:id="4759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59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599" w:author="Diana Machado" w:date="2019-04-05T18:21:00Z"/>
                <w:rFonts w:ascii="Calibri" w:eastAsia="PMingLiU" w:hAnsi="Calibri" w:cs="Calibri"/>
                <w:color w:val="000000"/>
                <w:sz w:val="22"/>
                <w:szCs w:val="22"/>
                <w:lang w:val="en-PH" w:eastAsia="en-US"/>
              </w:rPr>
            </w:pPr>
            <w:ins w:id="47600"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01" w:author="Diana Machado" w:date="2019-04-05T18:21:00Z"/>
                <w:rFonts w:ascii="Calibri" w:eastAsia="PMingLiU" w:hAnsi="Calibri" w:cs="Calibri"/>
                <w:color w:val="000000"/>
                <w:sz w:val="22"/>
                <w:szCs w:val="22"/>
                <w:lang w:val="en-PH" w:eastAsia="en-US"/>
              </w:rPr>
            </w:pPr>
            <w:ins w:id="47602" w:author="Diana Machado" w:date="2019-04-05T18:21:00Z">
              <w:r w:rsidRPr="0081683F">
                <w:rPr>
                  <w:rFonts w:ascii="Calibri" w:eastAsia="PMingLiU" w:hAnsi="Calibri" w:cs="Calibri"/>
                  <w:color w:val="000000"/>
                  <w:sz w:val="22"/>
                  <w:szCs w:val="22"/>
                  <w:lang w:val="en-PH" w:eastAsia="en-US"/>
                </w:rPr>
                <w:t>5.56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03" w:author="Diana Machado" w:date="2019-04-05T18:21:00Z"/>
                <w:rFonts w:ascii="Calibri" w:eastAsia="PMingLiU" w:hAnsi="Calibri" w:cs="Calibri"/>
                <w:color w:val="000000"/>
                <w:sz w:val="22"/>
                <w:szCs w:val="22"/>
                <w:lang w:val="en-PH" w:eastAsia="en-US"/>
              </w:rPr>
            </w:pPr>
            <w:ins w:id="47604" w:author="Diana Machado" w:date="2019-04-05T18:21:00Z">
              <w:r w:rsidRPr="0081683F">
                <w:rPr>
                  <w:rFonts w:ascii="Calibri" w:eastAsia="PMingLiU" w:hAnsi="Calibri" w:cs="Calibri"/>
                  <w:color w:val="000000"/>
                  <w:sz w:val="22"/>
                  <w:szCs w:val="22"/>
                  <w:lang w:val="en-PH" w:eastAsia="en-US"/>
                </w:rPr>
                <w:t>3.49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05" w:author="Diana Machado" w:date="2019-04-05T18:21:00Z"/>
                <w:rFonts w:ascii="Calibri" w:eastAsia="PMingLiU" w:hAnsi="Calibri" w:cs="Calibri"/>
                <w:color w:val="000000"/>
                <w:sz w:val="22"/>
                <w:szCs w:val="22"/>
                <w:lang w:val="en-PH" w:eastAsia="en-US"/>
              </w:rPr>
            </w:pPr>
            <w:ins w:id="47606" w:author="Diana Machado" w:date="2019-04-05T18:21:00Z">
              <w:r w:rsidRPr="0081683F">
                <w:rPr>
                  <w:rFonts w:ascii="Calibri" w:eastAsia="PMingLiU" w:hAnsi="Calibri" w:cs="Calibri"/>
                  <w:color w:val="000000"/>
                  <w:sz w:val="22"/>
                  <w:szCs w:val="22"/>
                  <w:lang w:val="en-PH" w:eastAsia="en-US"/>
                </w:rPr>
                <w:t>17.85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07" w:author="Diana Machado" w:date="2019-04-05T18:21:00Z"/>
                <w:rFonts w:ascii="Calibri" w:eastAsia="PMingLiU" w:hAnsi="Calibri" w:cs="Calibri"/>
                <w:color w:val="000000"/>
                <w:sz w:val="22"/>
                <w:szCs w:val="22"/>
                <w:lang w:val="en-PH" w:eastAsia="en-US"/>
              </w:rPr>
            </w:pPr>
            <w:ins w:id="47608" w:author="Diana Machado" w:date="2019-04-05T18:21:00Z">
              <w:r w:rsidRPr="0081683F">
                <w:rPr>
                  <w:rFonts w:ascii="Calibri" w:eastAsia="PMingLiU" w:hAnsi="Calibri" w:cs="Calibri"/>
                  <w:color w:val="000000"/>
                  <w:sz w:val="22"/>
                  <w:szCs w:val="22"/>
                  <w:lang w:val="en-PH" w:eastAsia="en-US"/>
                </w:rPr>
                <w:t>0.77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09" w:author="Diana Machado" w:date="2019-04-05T18:21:00Z"/>
                <w:rFonts w:ascii="Calibri" w:eastAsia="PMingLiU" w:hAnsi="Calibri" w:cs="Calibri"/>
                <w:color w:val="000000"/>
                <w:sz w:val="22"/>
                <w:szCs w:val="22"/>
                <w:lang w:val="en-PH" w:eastAsia="en-US"/>
              </w:rPr>
            </w:pPr>
            <w:ins w:id="47610" w:author="Diana Machado" w:date="2019-04-05T18:21:00Z">
              <w:r w:rsidRPr="0081683F">
                <w:rPr>
                  <w:rFonts w:ascii="Calibri" w:eastAsia="PMingLiU" w:hAnsi="Calibri" w:cs="Calibri"/>
                  <w:color w:val="000000"/>
                  <w:sz w:val="22"/>
                  <w:szCs w:val="22"/>
                  <w:lang w:val="en-PH" w:eastAsia="en-US"/>
                </w:rPr>
                <w:t>0.71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611" w:author="Diana Machado" w:date="2019-04-05T18:21:00Z"/>
                <w:rFonts w:ascii="Calibri" w:eastAsia="PMingLiU" w:hAnsi="Calibri" w:cs="Calibri"/>
                <w:color w:val="000000"/>
                <w:sz w:val="22"/>
                <w:szCs w:val="22"/>
                <w:lang w:val="en-PH" w:eastAsia="en-US"/>
              </w:rPr>
            </w:pPr>
            <w:ins w:id="47612" w:author="Diana Machado" w:date="2019-04-05T18:21:00Z">
              <w:r w:rsidRPr="0081683F">
                <w:rPr>
                  <w:rFonts w:ascii="Calibri" w:eastAsia="PMingLiU" w:hAnsi="Calibri" w:cs="Calibri"/>
                  <w:color w:val="000000"/>
                  <w:sz w:val="22"/>
                  <w:szCs w:val="22"/>
                  <w:lang w:val="en-PH" w:eastAsia="en-US"/>
                </w:rPr>
                <w:t>2.27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613" w:author="Diana Machado" w:date="2019-04-05T18:21:00Z"/>
                <w:rFonts w:ascii="Calibri" w:eastAsia="PMingLiU" w:hAnsi="Calibri" w:cs="Calibri"/>
                <w:color w:val="000000"/>
                <w:sz w:val="22"/>
                <w:szCs w:val="22"/>
                <w:lang w:val="en-PH" w:eastAsia="en-US"/>
              </w:rPr>
            </w:pPr>
            <w:ins w:id="47614" w:author="Diana Machado" w:date="2019-04-05T18:21:00Z">
              <w:r w:rsidRPr="0081683F">
                <w:rPr>
                  <w:rFonts w:ascii="Calibri" w:eastAsia="PMingLiU" w:hAnsi="Calibri" w:cs="Calibri"/>
                  <w:color w:val="000000"/>
                  <w:sz w:val="22"/>
                  <w:szCs w:val="22"/>
                  <w:lang w:val="en-PH" w:eastAsia="en-US"/>
                </w:rPr>
                <w:t>2.30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15" w:author="Diana Machado" w:date="2019-04-05T18:21:00Z"/>
                <w:rFonts w:ascii="Calibri" w:eastAsia="PMingLiU" w:hAnsi="Calibri" w:cs="Calibri"/>
                <w:color w:val="000000"/>
                <w:sz w:val="22"/>
                <w:szCs w:val="22"/>
                <w:lang w:val="en-PH" w:eastAsia="en-US"/>
              </w:rPr>
            </w:pPr>
            <w:ins w:id="47616" w:author="Diana Machado" w:date="2019-04-05T18:21:00Z">
              <w:r w:rsidRPr="0081683F">
                <w:rPr>
                  <w:rFonts w:ascii="Calibri" w:eastAsia="PMingLiU" w:hAnsi="Calibri" w:cs="Calibri"/>
                  <w:color w:val="000000"/>
                  <w:sz w:val="22"/>
                  <w:szCs w:val="22"/>
                  <w:lang w:val="en-PH" w:eastAsia="en-US"/>
                </w:rPr>
                <w:t>9.720</w:t>
              </w:r>
            </w:ins>
          </w:p>
        </w:tc>
      </w:tr>
      <w:tr w:rsidR="002348ED" w:rsidRPr="0081683F" w:rsidTr="00787B33">
        <w:trPr>
          <w:trHeight w:val="286"/>
          <w:ins w:id="4761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61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619" w:author="Diana Machado" w:date="2019-04-05T18:21:00Z"/>
                <w:rFonts w:ascii="Calibri" w:eastAsia="PMingLiU" w:hAnsi="Calibri" w:cs="Calibri"/>
                <w:color w:val="000000"/>
                <w:sz w:val="22"/>
                <w:szCs w:val="22"/>
                <w:lang w:val="en-PH" w:eastAsia="en-US"/>
              </w:rPr>
            </w:pPr>
            <w:ins w:id="47620"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21" w:author="Diana Machado" w:date="2019-04-05T18:21:00Z"/>
                <w:rFonts w:ascii="Calibri" w:eastAsia="PMingLiU" w:hAnsi="Calibri" w:cs="Calibri"/>
                <w:color w:val="000000"/>
                <w:sz w:val="22"/>
                <w:szCs w:val="22"/>
                <w:lang w:val="en-PH" w:eastAsia="en-US"/>
              </w:rPr>
            </w:pPr>
            <w:ins w:id="47622" w:author="Diana Machado" w:date="2019-04-05T18:21:00Z">
              <w:r w:rsidRPr="0081683F">
                <w:rPr>
                  <w:rFonts w:ascii="Calibri" w:eastAsia="PMingLiU" w:hAnsi="Calibri" w:cs="Calibri"/>
                  <w:color w:val="000000"/>
                  <w:sz w:val="22"/>
                  <w:szCs w:val="22"/>
                  <w:lang w:val="en-PH" w:eastAsia="en-US"/>
                </w:rPr>
                <w:t>10.94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23" w:author="Diana Machado" w:date="2019-04-05T18:21:00Z"/>
                <w:rFonts w:ascii="Calibri" w:eastAsia="PMingLiU" w:hAnsi="Calibri" w:cs="Calibri"/>
                <w:color w:val="000000"/>
                <w:sz w:val="22"/>
                <w:szCs w:val="22"/>
                <w:lang w:val="en-PH" w:eastAsia="en-US"/>
              </w:rPr>
            </w:pPr>
            <w:ins w:id="47624" w:author="Diana Machado" w:date="2019-04-05T18:21:00Z">
              <w:r w:rsidRPr="0081683F">
                <w:rPr>
                  <w:rFonts w:ascii="Calibri" w:eastAsia="PMingLiU" w:hAnsi="Calibri" w:cs="Calibri"/>
                  <w:color w:val="000000"/>
                  <w:sz w:val="22"/>
                  <w:szCs w:val="22"/>
                  <w:lang w:val="en-PH" w:eastAsia="en-US"/>
                </w:rPr>
                <w:t>8.91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25" w:author="Diana Machado" w:date="2019-04-05T18:21:00Z"/>
                <w:rFonts w:ascii="Calibri" w:eastAsia="PMingLiU" w:hAnsi="Calibri" w:cs="Calibri"/>
                <w:color w:val="000000"/>
                <w:sz w:val="22"/>
                <w:szCs w:val="22"/>
                <w:lang w:val="en-PH" w:eastAsia="en-US"/>
              </w:rPr>
            </w:pPr>
            <w:ins w:id="47626" w:author="Diana Machado" w:date="2019-04-05T18:21:00Z">
              <w:r w:rsidRPr="0081683F">
                <w:rPr>
                  <w:rFonts w:ascii="Calibri" w:eastAsia="PMingLiU" w:hAnsi="Calibri" w:cs="Calibri"/>
                  <w:color w:val="000000"/>
                  <w:sz w:val="22"/>
                  <w:szCs w:val="22"/>
                  <w:lang w:val="en-PH" w:eastAsia="en-US"/>
                </w:rPr>
                <w:t>45.70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27" w:author="Diana Machado" w:date="2019-04-05T18:21:00Z"/>
                <w:rFonts w:ascii="Calibri" w:eastAsia="PMingLiU" w:hAnsi="Calibri" w:cs="Calibri"/>
                <w:color w:val="000000"/>
                <w:sz w:val="22"/>
                <w:szCs w:val="22"/>
                <w:lang w:val="en-PH" w:eastAsia="en-US"/>
              </w:rPr>
            </w:pPr>
            <w:ins w:id="47628" w:author="Diana Machado" w:date="2019-04-05T18:21:00Z">
              <w:r w:rsidRPr="0081683F">
                <w:rPr>
                  <w:rFonts w:ascii="Calibri" w:eastAsia="PMingLiU" w:hAnsi="Calibri" w:cs="Calibri"/>
                  <w:color w:val="000000"/>
                  <w:sz w:val="22"/>
                  <w:szCs w:val="22"/>
                  <w:lang w:val="en-PH" w:eastAsia="en-US"/>
                </w:rPr>
                <w:t>3.30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29" w:author="Diana Machado" w:date="2019-04-05T18:21:00Z"/>
                <w:rFonts w:ascii="Calibri" w:eastAsia="PMingLiU" w:hAnsi="Calibri" w:cs="Calibri"/>
                <w:color w:val="000000"/>
                <w:sz w:val="22"/>
                <w:szCs w:val="22"/>
                <w:lang w:val="en-PH" w:eastAsia="en-US"/>
              </w:rPr>
            </w:pPr>
            <w:ins w:id="47630" w:author="Diana Machado" w:date="2019-04-05T18:21:00Z">
              <w:r w:rsidRPr="0081683F">
                <w:rPr>
                  <w:rFonts w:ascii="Calibri" w:eastAsia="PMingLiU" w:hAnsi="Calibri" w:cs="Calibri"/>
                  <w:color w:val="000000"/>
                  <w:sz w:val="22"/>
                  <w:szCs w:val="22"/>
                  <w:lang w:val="en-PH" w:eastAsia="en-US"/>
                </w:rPr>
                <w:t>2.55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31" w:author="Diana Machado" w:date="2019-04-05T18:21:00Z"/>
                <w:rFonts w:ascii="Calibri" w:eastAsia="PMingLiU" w:hAnsi="Calibri" w:cs="Calibri"/>
                <w:color w:val="000000"/>
                <w:sz w:val="22"/>
                <w:szCs w:val="22"/>
                <w:lang w:val="en-PH" w:eastAsia="en-US"/>
              </w:rPr>
            </w:pPr>
            <w:ins w:id="47632" w:author="Diana Machado" w:date="2019-04-05T18:21:00Z">
              <w:r w:rsidRPr="0081683F">
                <w:rPr>
                  <w:rFonts w:ascii="Calibri" w:eastAsia="PMingLiU" w:hAnsi="Calibri" w:cs="Calibri"/>
                  <w:color w:val="000000"/>
                  <w:sz w:val="22"/>
                  <w:szCs w:val="22"/>
                  <w:lang w:val="en-PH" w:eastAsia="en-US"/>
                </w:rPr>
                <w:t>4.444</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33" w:author="Diana Machado" w:date="2019-04-05T18:21:00Z"/>
                <w:rFonts w:ascii="Calibri" w:eastAsia="PMingLiU" w:hAnsi="Calibri" w:cs="Calibri"/>
                <w:color w:val="000000"/>
                <w:sz w:val="22"/>
                <w:szCs w:val="22"/>
                <w:lang w:val="en-PH" w:eastAsia="en-US"/>
              </w:rPr>
            </w:pPr>
            <w:ins w:id="47634" w:author="Diana Machado" w:date="2019-04-05T18:21:00Z">
              <w:r w:rsidRPr="0081683F">
                <w:rPr>
                  <w:rFonts w:ascii="Calibri" w:eastAsia="PMingLiU" w:hAnsi="Calibri" w:cs="Calibri"/>
                  <w:color w:val="000000"/>
                  <w:sz w:val="22"/>
                  <w:szCs w:val="22"/>
                  <w:lang w:val="en-PH" w:eastAsia="en-US"/>
                </w:rPr>
                <w:t>3.21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35" w:author="Diana Machado" w:date="2019-04-05T18:21:00Z"/>
                <w:rFonts w:ascii="Calibri" w:eastAsia="PMingLiU" w:hAnsi="Calibri" w:cs="Calibri"/>
                <w:color w:val="000000"/>
                <w:sz w:val="22"/>
                <w:szCs w:val="22"/>
                <w:lang w:val="en-PH" w:eastAsia="en-US"/>
              </w:rPr>
            </w:pPr>
            <w:ins w:id="47636" w:author="Diana Machado" w:date="2019-04-05T18:21:00Z">
              <w:r w:rsidRPr="0081683F">
                <w:rPr>
                  <w:rFonts w:ascii="Calibri" w:eastAsia="PMingLiU" w:hAnsi="Calibri" w:cs="Calibri"/>
                  <w:color w:val="000000"/>
                  <w:sz w:val="22"/>
                  <w:szCs w:val="22"/>
                  <w:lang w:val="en-PH" w:eastAsia="en-US"/>
                </w:rPr>
                <w:t>13.082</w:t>
              </w:r>
            </w:ins>
          </w:p>
        </w:tc>
      </w:tr>
      <w:tr w:rsidR="002348ED" w:rsidRPr="0081683F" w:rsidTr="00787B33">
        <w:trPr>
          <w:trHeight w:val="286"/>
          <w:ins w:id="47637"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63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639"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640"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641"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642"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64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64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645"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64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647"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64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649" w:author="Diana Machado" w:date="2019-04-05T18:21:00Z"/>
                <w:rFonts w:ascii="Calibri" w:eastAsia="PMingLiU" w:hAnsi="Calibri" w:cs="Calibri"/>
                <w:color w:val="000000"/>
                <w:sz w:val="22"/>
                <w:szCs w:val="22"/>
                <w:lang w:val="en-PH" w:eastAsia="en-US"/>
              </w:rPr>
            </w:pPr>
            <w:ins w:id="47650" w:author="Diana Machado" w:date="2019-04-05T18:21:00Z">
              <w:r w:rsidRPr="0081683F">
                <w:rPr>
                  <w:rFonts w:ascii="Calibri" w:eastAsia="PMingLiU" w:hAnsi="Calibri" w:cs="Calibri"/>
                  <w:color w:val="000000"/>
                  <w:sz w:val="22"/>
                  <w:szCs w:val="22"/>
                  <w:lang w:val="en-PH" w:eastAsia="en-US"/>
                </w:rPr>
                <w:lastRenderedPageBreak/>
                <w:t>Santa Rosa</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651" w:author="Diana Machado" w:date="2019-04-05T18:21:00Z"/>
                <w:rFonts w:ascii="Calibri" w:eastAsia="PMingLiU" w:hAnsi="Calibri" w:cs="Calibri"/>
                <w:color w:val="000000"/>
                <w:sz w:val="22"/>
                <w:szCs w:val="22"/>
                <w:lang w:val="en-PH" w:eastAsia="en-US"/>
              </w:rPr>
            </w:pPr>
            <w:ins w:id="47652"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53" w:author="Diana Machado" w:date="2019-04-05T18:21:00Z"/>
                <w:rFonts w:ascii="Calibri" w:eastAsia="PMingLiU" w:hAnsi="Calibri" w:cs="Calibri"/>
                <w:color w:val="000000"/>
                <w:sz w:val="22"/>
                <w:szCs w:val="22"/>
                <w:lang w:val="en-PH" w:eastAsia="en-US"/>
              </w:rPr>
            </w:pPr>
            <w:ins w:id="47654" w:author="Diana Machado" w:date="2019-04-05T18:21:00Z">
              <w:r w:rsidRPr="0081683F">
                <w:rPr>
                  <w:rFonts w:ascii="Calibri" w:eastAsia="PMingLiU" w:hAnsi="Calibri" w:cs="Calibri"/>
                  <w:color w:val="000000"/>
                  <w:sz w:val="22"/>
                  <w:szCs w:val="22"/>
                  <w:lang w:val="en-PH" w:eastAsia="en-US"/>
                </w:rPr>
                <w:t>1.78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55" w:author="Diana Machado" w:date="2019-04-05T18:21:00Z"/>
                <w:rFonts w:ascii="Calibri" w:eastAsia="PMingLiU" w:hAnsi="Calibri" w:cs="Calibri"/>
                <w:color w:val="000000"/>
                <w:sz w:val="22"/>
                <w:szCs w:val="22"/>
                <w:lang w:val="en-PH" w:eastAsia="en-US"/>
              </w:rPr>
            </w:pPr>
            <w:ins w:id="47656" w:author="Diana Machado" w:date="2019-04-05T18:21:00Z">
              <w:r w:rsidRPr="0081683F">
                <w:rPr>
                  <w:rFonts w:ascii="Calibri" w:eastAsia="PMingLiU" w:hAnsi="Calibri" w:cs="Calibri"/>
                  <w:color w:val="000000"/>
                  <w:sz w:val="22"/>
                  <w:szCs w:val="22"/>
                  <w:lang w:val="en-PH" w:eastAsia="en-US"/>
                </w:rPr>
                <w:t>1.75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57" w:author="Diana Machado" w:date="2019-04-05T18:21:00Z"/>
                <w:rFonts w:ascii="Calibri" w:eastAsia="PMingLiU" w:hAnsi="Calibri" w:cs="Calibri"/>
                <w:color w:val="000000"/>
                <w:sz w:val="22"/>
                <w:szCs w:val="22"/>
                <w:lang w:val="en-PH" w:eastAsia="en-US"/>
              </w:rPr>
            </w:pPr>
            <w:ins w:id="47658" w:author="Diana Machado" w:date="2019-04-05T18:21:00Z">
              <w:r w:rsidRPr="0081683F">
                <w:rPr>
                  <w:rFonts w:ascii="Calibri" w:eastAsia="PMingLiU" w:hAnsi="Calibri" w:cs="Calibri"/>
                  <w:color w:val="000000"/>
                  <w:sz w:val="22"/>
                  <w:szCs w:val="22"/>
                  <w:lang w:val="en-PH" w:eastAsia="en-US"/>
                </w:rPr>
                <w:t>6.67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59" w:author="Diana Machado" w:date="2019-04-05T18:21:00Z"/>
                <w:rFonts w:ascii="Calibri" w:eastAsia="PMingLiU" w:hAnsi="Calibri" w:cs="Calibri"/>
                <w:color w:val="000000"/>
                <w:sz w:val="22"/>
                <w:szCs w:val="22"/>
                <w:lang w:val="en-PH" w:eastAsia="en-US"/>
              </w:rPr>
            </w:pPr>
            <w:ins w:id="47660" w:author="Diana Machado" w:date="2019-04-05T18:21:00Z">
              <w:r w:rsidRPr="0081683F">
                <w:rPr>
                  <w:rFonts w:ascii="Calibri" w:eastAsia="PMingLiU" w:hAnsi="Calibri" w:cs="Calibri"/>
                  <w:color w:val="000000"/>
                  <w:sz w:val="22"/>
                  <w:szCs w:val="22"/>
                  <w:lang w:val="en-PH" w:eastAsia="en-US"/>
                </w:rPr>
                <w:t>0.47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61" w:author="Diana Machado" w:date="2019-04-05T18:21:00Z"/>
                <w:rFonts w:ascii="Calibri" w:eastAsia="PMingLiU" w:hAnsi="Calibri" w:cs="Calibri"/>
                <w:color w:val="000000"/>
                <w:sz w:val="22"/>
                <w:szCs w:val="22"/>
                <w:lang w:val="en-PH" w:eastAsia="en-US"/>
              </w:rPr>
            </w:pPr>
            <w:ins w:id="47662" w:author="Diana Machado" w:date="2019-04-05T18:21:00Z">
              <w:r w:rsidRPr="0081683F">
                <w:rPr>
                  <w:rFonts w:ascii="Calibri" w:eastAsia="PMingLiU" w:hAnsi="Calibri" w:cs="Calibri"/>
                  <w:color w:val="000000"/>
                  <w:sz w:val="22"/>
                  <w:szCs w:val="22"/>
                  <w:lang w:val="en-PH" w:eastAsia="en-US"/>
                </w:rPr>
                <w:t>0.428</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663" w:author="Diana Machado" w:date="2019-04-05T18:21:00Z"/>
                <w:rFonts w:ascii="Calibri" w:eastAsia="PMingLiU" w:hAnsi="Calibri" w:cs="Calibri"/>
                <w:color w:val="000000"/>
                <w:sz w:val="22"/>
                <w:szCs w:val="22"/>
                <w:lang w:val="en-PH" w:eastAsia="en-US"/>
              </w:rPr>
            </w:pPr>
            <w:ins w:id="47664" w:author="Diana Machado" w:date="2019-04-05T18:21:00Z">
              <w:r w:rsidRPr="0081683F">
                <w:rPr>
                  <w:rFonts w:ascii="Calibri" w:eastAsia="PMingLiU" w:hAnsi="Calibri" w:cs="Calibri"/>
                  <w:color w:val="000000"/>
                  <w:sz w:val="22"/>
                  <w:szCs w:val="22"/>
                  <w:lang w:val="en-PH" w:eastAsia="en-US"/>
                </w:rPr>
                <w:t>0.590</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665" w:author="Diana Machado" w:date="2019-04-05T18:21:00Z"/>
                <w:rFonts w:ascii="Calibri" w:eastAsia="PMingLiU" w:hAnsi="Calibri" w:cs="Calibri"/>
                <w:color w:val="000000"/>
                <w:sz w:val="22"/>
                <w:szCs w:val="22"/>
                <w:lang w:val="en-PH" w:eastAsia="en-US"/>
              </w:rPr>
            </w:pPr>
            <w:ins w:id="47666" w:author="Diana Machado" w:date="2019-04-05T18:21:00Z">
              <w:r w:rsidRPr="0081683F">
                <w:rPr>
                  <w:rFonts w:ascii="Calibri" w:eastAsia="PMingLiU" w:hAnsi="Calibri" w:cs="Calibri"/>
                  <w:color w:val="000000"/>
                  <w:sz w:val="22"/>
                  <w:szCs w:val="22"/>
                  <w:lang w:val="en-PH" w:eastAsia="en-US"/>
                </w:rPr>
                <w:t>0.60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67" w:author="Diana Machado" w:date="2019-04-05T18:21:00Z"/>
                <w:rFonts w:ascii="Calibri" w:eastAsia="PMingLiU" w:hAnsi="Calibri" w:cs="Calibri"/>
                <w:color w:val="000000"/>
                <w:sz w:val="22"/>
                <w:szCs w:val="22"/>
                <w:lang w:val="en-PH" w:eastAsia="en-US"/>
              </w:rPr>
            </w:pPr>
            <w:ins w:id="47668" w:author="Diana Machado" w:date="2019-04-05T18:21:00Z">
              <w:r w:rsidRPr="0081683F">
                <w:rPr>
                  <w:rFonts w:ascii="Calibri" w:eastAsia="PMingLiU" w:hAnsi="Calibri" w:cs="Calibri"/>
                  <w:color w:val="000000"/>
                  <w:sz w:val="22"/>
                  <w:szCs w:val="22"/>
                  <w:lang w:val="en-PH" w:eastAsia="en-US"/>
                </w:rPr>
                <w:t>3.668</w:t>
              </w:r>
            </w:ins>
          </w:p>
        </w:tc>
      </w:tr>
      <w:tr w:rsidR="002348ED" w:rsidRPr="0081683F" w:rsidTr="00787B33">
        <w:trPr>
          <w:trHeight w:val="286"/>
          <w:ins w:id="4766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67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671" w:author="Diana Machado" w:date="2019-04-05T18:21:00Z"/>
                <w:rFonts w:ascii="Calibri" w:eastAsia="PMingLiU" w:hAnsi="Calibri" w:cs="Calibri"/>
                <w:color w:val="000000"/>
                <w:sz w:val="22"/>
                <w:szCs w:val="22"/>
                <w:lang w:val="en-PH" w:eastAsia="en-US"/>
              </w:rPr>
            </w:pPr>
            <w:ins w:id="47672"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73" w:author="Diana Machado" w:date="2019-04-05T18:21:00Z"/>
                <w:rFonts w:ascii="Calibri" w:eastAsia="PMingLiU" w:hAnsi="Calibri" w:cs="Calibri"/>
                <w:color w:val="000000"/>
                <w:sz w:val="22"/>
                <w:szCs w:val="22"/>
                <w:lang w:val="en-PH" w:eastAsia="en-US"/>
              </w:rPr>
            </w:pPr>
            <w:ins w:id="47674" w:author="Diana Machado" w:date="2019-04-05T18:21:00Z">
              <w:r w:rsidRPr="0081683F">
                <w:rPr>
                  <w:rFonts w:ascii="Calibri" w:eastAsia="PMingLiU" w:hAnsi="Calibri" w:cs="Calibri"/>
                  <w:color w:val="000000"/>
                  <w:sz w:val="22"/>
                  <w:szCs w:val="22"/>
                  <w:lang w:val="en-PH" w:eastAsia="en-US"/>
                </w:rPr>
                <w:t>2.93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75" w:author="Diana Machado" w:date="2019-04-05T18:21:00Z"/>
                <w:rFonts w:ascii="Calibri" w:eastAsia="PMingLiU" w:hAnsi="Calibri" w:cs="Calibri"/>
                <w:color w:val="000000"/>
                <w:sz w:val="22"/>
                <w:szCs w:val="22"/>
                <w:lang w:val="en-PH" w:eastAsia="en-US"/>
              </w:rPr>
            </w:pPr>
            <w:ins w:id="47676" w:author="Diana Machado" w:date="2019-04-05T18:21:00Z">
              <w:r w:rsidRPr="0081683F">
                <w:rPr>
                  <w:rFonts w:ascii="Calibri" w:eastAsia="PMingLiU" w:hAnsi="Calibri" w:cs="Calibri"/>
                  <w:color w:val="000000"/>
                  <w:sz w:val="22"/>
                  <w:szCs w:val="22"/>
                  <w:lang w:val="en-PH" w:eastAsia="en-US"/>
                </w:rPr>
                <w:t>2.77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77" w:author="Diana Machado" w:date="2019-04-05T18:21:00Z"/>
                <w:rFonts w:ascii="Calibri" w:eastAsia="PMingLiU" w:hAnsi="Calibri" w:cs="Calibri"/>
                <w:color w:val="000000"/>
                <w:sz w:val="22"/>
                <w:szCs w:val="22"/>
                <w:lang w:val="en-PH" w:eastAsia="en-US"/>
              </w:rPr>
            </w:pPr>
            <w:ins w:id="47678" w:author="Diana Machado" w:date="2019-04-05T18:21:00Z">
              <w:r w:rsidRPr="0081683F">
                <w:rPr>
                  <w:rFonts w:ascii="Calibri" w:eastAsia="PMingLiU" w:hAnsi="Calibri" w:cs="Calibri"/>
                  <w:color w:val="000000"/>
                  <w:sz w:val="22"/>
                  <w:szCs w:val="22"/>
                  <w:lang w:val="en-PH" w:eastAsia="en-US"/>
                </w:rPr>
                <w:t>11.13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79" w:author="Diana Machado" w:date="2019-04-05T18:21:00Z"/>
                <w:rFonts w:ascii="Calibri" w:eastAsia="PMingLiU" w:hAnsi="Calibri" w:cs="Calibri"/>
                <w:color w:val="000000"/>
                <w:sz w:val="22"/>
                <w:szCs w:val="22"/>
                <w:lang w:val="en-PH" w:eastAsia="en-US"/>
              </w:rPr>
            </w:pPr>
            <w:ins w:id="47680" w:author="Diana Machado" w:date="2019-04-05T18:21:00Z">
              <w:r w:rsidRPr="0081683F">
                <w:rPr>
                  <w:rFonts w:ascii="Calibri" w:eastAsia="PMingLiU" w:hAnsi="Calibri" w:cs="Calibri"/>
                  <w:color w:val="000000"/>
                  <w:sz w:val="22"/>
                  <w:szCs w:val="22"/>
                  <w:lang w:val="en-PH" w:eastAsia="en-US"/>
                </w:rPr>
                <w:t>1.04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81" w:author="Diana Machado" w:date="2019-04-05T18:21:00Z"/>
                <w:rFonts w:ascii="Calibri" w:eastAsia="PMingLiU" w:hAnsi="Calibri" w:cs="Calibri"/>
                <w:color w:val="000000"/>
                <w:sz w:val="22"/>
                <w:szCs w:val="22"/>
                <w:lang w:val="en-PH" w:eastAsia="en-US"/>
              </w:rPr>
            </w:pPr>
            <w:ins w:id="47682" w:author="Diana Machado" w:date="2019-04-05T18:21:00Z">
              <w:r w:rsidRPr="0081683F">
                <w:rPr>
                  <w:rFonts w:ascii="Calibri" w:eastAsia="PMingLiU" w:hAnsi="Calibri" w:cs="Calibri"/>
                  <w:color w:val="000000"/>
                  <w:sz w:val="22"/>
                  <w:szCs w:val="22"/>
                  <w:lang w:val="en-PH" w:eastAsia="en-US"/>
                </w:rPr>
                <w:t>0.99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83" w:author="Diana Machado" w:date="2019-04-05T18:21:00Z"/>
                <w:rFonts w:ascii="Calibri" w:eastAsia="PMingLiU" w:hAnsi="Calibri" w:cs="Calibri"/>
                <w:color w:val="000000"/>
                <w:sz w:val="22"/>
                <w:szCs w:val="22"/>
                <w:lang w:val="en-PH" w:eastAsia="en-US"/>
              </w:rPr>
            </w:pPr>
            <w:ins w:id="47684" w:author="Diana Machado" w:date="2019-04-05T18:21:00Z">
              <w:r w:rsidRPr="0081683F">
                <w:rPr>
                  <w:rFonts w:ascii="Calibri" w:eastAsia="PMingLiU" w:hAnsi="Calibri" w:cs="Calibri"/>
                  <w:color w:val="000000"/>
                  <w:sz w:val="22"/>
                  <w:szCs w:val="22"/>
                  <w:lang w:val="en-PH" w:eastAsia="en-US"/>
                </w:rPr>
                <w:t>1.95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85" w:author="Diana Machado" w:date="2019-04-05T18:21:00Z"/>
                <w:rFonts w:ascii="Calibri" w:eastAsia="PMingLiU" w:hAnsi="Calibri" w:cs="Calibri"/>
                <w:color w:val="000000"/>
                <w:sz w:val="22"/>
                <w:szCs w:val="22"/>
                <w:lang w:val="en-PH" w:eastAsia="en-US"/>
              </w:rPr>
            </w:pPr>
            <w:ins w:id="47686" w:author="Diana Machado" w:date="2019-04-05T18:21:00Z">
              <w:r w:rsidRPr="0081683F">
                <w:rPr>
                  <w:rFonts w:ascii="Calibri" w:eastAsia="PMingLiU" w:hAnsi="Calibri" w:cs="Calibri"/>
                  <w:color w:val="000000"/>
                  <w:sz w:val="22"/>
                  <w:szCs w:val="22"/>
                  <w:lang w:val="en-PH" w:eastAsia="en-US"/>
                </w:rPr>
                <w:t>1.42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87" w:author="Diana Machado" w:date="2019-04-05T18:21:00Z"/>
                <w:rFonts w:ascii="Calibri" w:eastAsia="PMingLiU" w:hAnsi="Calibri" w:cs="Calibri"/>
                <w:color w:val="000000"/>
                <w:sz w:val="22"/>
                <w:szCs w:val="22"/>
                <w:lang w:val="en-PH" w:eastAsia="en-US"/>
              </w:rPr>
            </w:pPr>
            <w:ins w:id="47688" w:author="Diana Machado" w:date="2019-04-05T18:21:00Z">
              <w:r w:rsidRPr="0081683F">
                <w:rPr>
                  <w:rFonts w:ascii="Calibri" w:eastAsia="PMingLiU" w:hAnsi="Calibri" w:cs="Calibri"/>
                  <w:color w:val="000000"/>
                  <w:sz w:val="22"/>
                  <w:szCs w:val="22"/>
                  <w:lang w:val="en-PH" w:eastAsia="en-US"/>
                </w:rPr>
                <w:t>8.068</w:t>
              </w:r>
            </w:ins>
          </w:p>
        </w:tc>
      </w:tr>
      <w:tr w:rsidR="002348ED" w:rsidRPr="0081683F" w:rsidTr="00787B33">
        <w:trPr>
          <w:trHeight w:val="286"/>
          <w:ins w:id="4768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69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691" w:author="Diana Machado" w:date="2019-04-05T18:21:00Z"/>
                <w:rFonts w:ascii="Calibri" w:eastAsia="PMingLiU" w:hAnsi="Calibri" w:cs="Calibri"/>
                <w:color w:val="000000"/>
                <w:sz w:val="22"/>
                <w:szCs w:val="22"/>
                <w:lang w:val="en-PH" w:eastAsia="en-US"/>
              </w:rPr>
            </w:pPr>
            <w:ins w:id="47692"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93" w:author="Diana Machado" w:date="2019-04-05T18:21:00Z"/>
                <w:rFonts w:ascii="Calibri" w:eastAsia="PMingLiU" w:hAnsi="Calibri" w:cs="Calibri"/>
                <w:color w:val="000000"/>
                <w:sz w:val="22"/>
                <w:szCs w:val="22"/>
                <w:lang w:val="en-PH" w:eastAsia="en-US"/>
              </w:rPr>
            </w:pPr>
            <w:ins w:id="47694" w:author="Diana Machado" w:date="2019-04-05T18:21:00Z">
              <w:r w:rsidRPr="0081683F">
                <w:rPr>
                  <w:rFonts w:ascii="Calibri" w:eastAsia="PMingLiU" w:hAnsi="Calibri" w:cs="Calibri"/>
                  <w:color w:val="000000"/>
                  <w:sz w:val="22"/>
                  <w:szCs w:val="22"/>
                  <w:lang w:val="en-PH" w:eastAsia="en-US"/>
                </w:rPr>
                <w:t>5.83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95" w:author="Diana Machado" w:date="2019-04-05T18:21:00Z"/>
                <w:rFonts w:ascii="Calibri" w:eastAsia="PMingLiU" w:hAnsi="Calibri" w:cs="Calibri"/>
                <w:color w:val="000000"/>
                <w:sz w:val="22"/>
                <w:szCs w:val="22"/>
                <w:lang w:val="en-PH" w:eastAsia="en-US"/>
              </w:rPr>
            </w:pPr>
            <w:ins w:id="47696" w:author="Diana Machado" w:date="2019-04-05T18:21:00Z">
              <w:r w:rsidRPr="0081683F">
                <w:rPr>
                  <w:rFonts w:ascii="Calibri" w:eastAsia="PMingLiU" w:hAnsi="Calibri" w:cs="Calibri"/>
                  <w:color w:val="000000"/>
                  <w:sz w:val="22"/>
                  <w:szCs w:val="22"/>
                  <w:lang w:val="en-PH" w:eastAsia="en-US"/>
                </w:rPr>
                <w:t>5.36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97" w:author="Diana Machado" w:date="2019-04-05T18:21:00Z"/>
                <w:rFonts w:ascii="Calibri" w:eastAsia="PMingLiU" w:hAnsi="Calibri" w:cs="Calibri"/>
                <w:color w:val="000000"/>
                <w:sz w:val="22"/>
                <w:szCs w:val="22"/>
                <w:lang w:val="en-PH" w:eastAsia="en-US"/>
              </w:rPr>
            </w:pPr>
            <w:ins w:id="47698" w:author="Diana Machado" w:date="2019-04-05T18:21:00Z">
              <w:r w:rsidRPr="0081683F">
                <w:rPr>
                  <w:rFonts w:ascii="Calibri" w:eastAsia="PMingLiU" w:hAnsi="Calibri" w:cs="Calibri"/>
                  <w:color w:val="000000"/>
                  <w:sz w:val="22"/>
                  <w:szCs w:val="22"/>
                  <w:lang w:val="en-PH" w:eastAsia="en-US"/>
                </w:rPr>
                <w:t>28.37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99" w:author="Diana Machado" w:date="2019-04-05T18:21:00Z"/>
                <w:rFonts w:ascii="Calibri" w:eastAsia="PMingLiU" w:hAnsi="Calibri" w:cs="Calibri"/>
                <w:color w:val="000000"/>
                <w:sz w:val="22"/>
                <w:szCs w:val="22"/>
                <w:lang w:val="en-PH" w:eastAsia="en-US"/>
              </w:rPr>
            </w:pPr>
            <w:ins w:id="47700" w:author="Diana Machado" w:date="2019-04-05T18:21:00Z">
              <w:r w:rsidRPr="0081683F">
                <w:rPr>
                  <w:rFonts w:ascii="Calibri" w:eastAsia="PMingLiU" w:hAnsi="Calibri" w:cs="Calibri"/>
                  <w:color w:val="000000"/>
                  <w:sz w:val="22"/>
                  <w:szCs w:val="22"/>
                  <w:lang w:val="en-PH" w:eastAsia="en-US"/>
                </w:rPr>
                <w:t>2.74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01" w:author="Diana Machado" w:date="2019-04-05T18:21:00Z"/>
                <w:rFonts w:ascii="Calibri" w:eastAsia="PMingLiU" w:hAnsi="Calibri" w:cs="Calibri"/>
                <w:color w:val="000000"/>
                <w:sz w:val="22"/>
                <w:szCs w:val="22"/>
                <w:lang w:val="en-PH" w:eastAsia="en-US"/>
              </w:rPr>
            </w:pPr>
            <w:ins w:id="47702" w:author="Diana Machado" w:date="2019-04-05T18:21:00Z">
              <w:r w:rsidRPr="0081683F">
                <w:rPr>
                  <w:rFonts w:ascii="Calibri" w:eastAsia="PMingLiU" w:hAnsi="Calibri" w:cs="Calibri"/>
                  <w:color w:val="000000"/>
                  <w:sz w:val="22"/>
                  <w:szCs w:val="22"/>
                  <w:lang w:val="en-PH" w:eastAsia="en-US"/>
                </w:rPr>
                <w:t>2.13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03" w:author="Diana Machado" w:date="2019-04-05T18:21:00Z"/>
                <w:rFonts w:ascii="Calibri" w:eastAsia="PMingLiU" w:hAnsi="Calibri" w:cs="Calibri"/>
                <w:color w:val="000000"/>
                <w:sz w:val="22"/>
                <w:szCs w:val="22"/>
                <w:lang w:val="en-PH" w:eastAsia="en-US"/>
              </w:rPr>
            </w:pPr>
            <w:ins w:id="47704" w:author="Diana Machado" w:date="2019-04-05T18:21:00Z">
              <w:r w:rsidRPr="0081683F">
                <w:rPr>
                  <w:rFonts w:ascii="Calibri" w:eastAsia="PMingLiU" w:hAnsi="Calibri" w:cs="Calibri"/>
                  <w:color w:val="000000"/>
                  <w:sz w:val="22"/>
                  <w:szCs w:val="22"/>
                  <w:lang w:val="en-PH" w:eastAsia="en-US"/>
                </w:rPr>
                <w:t>2.88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05" w:author="Diana Machado" w:date="2019-04-05T18:21:00Z"/>
                <w:rFonts w:ascii="Calibri" w:eastAsia="PMingLiU" w:hAnsi="Calibri" w:cs="Calibri"/>
                <w:color w:val="000000"/>
                <w:sz w:val="22"/>
                <w:szCs w:val="22"/>
                <w:lang w:val="en-PH" w:eastAsia="en-US"/>
              </w:rPr>
            </w:pPr>
            <w:ins w:id="47706" w:author="Diana Machado" w:date="2019-04-05T18:21:00Z">
              <w:r w:rsidRPr="0081683F">
                <w:rPr>
                  <w:rFonts w:ascii="Calibri" w:eastAsia="PMingLiU" w:hAnsi="Calibri" w:cs="Calibri"/>
                  <w:color w:val="000000"/>
                  <w:sz w:val="22"/>
                  <w:szCs w:val="22"/>
                  <w:lang w:val="en-PH" w:eastAsia="en-US"/>
                </w:rPr>
                <w:t>1.57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07" w:author="Diana Machado" w:date="2019-04-05T18:21:00Z"/>
                <w:rFonts w:ascii="Calibri" w:eastAsia="PMingLiU" w:hAnsi="Calibri" w:cs="Calibri"/>
                <w:color w:val="000000"/>
                <w:sz w:val="22"/>
                <w:szCs w:val="22"/>
                <w:lang w:val="en-PH" w:eastAsia="en-US"/>
              </w:rPr>
            </w:pPr>
            <w:ins w:id="47708" w:author="Diana Machado" w:date="2019-04-05T18:21:00Z">
              <w:r w:rsidRPr="0081683F">
                <w:rPr>
                  <w:rFonts w:ascii="Calibri" w:eastAsia="PMingLiU" w:hAnsi="Calibri" w:cs="Calibri"/>
                  <w:color w:val="000000"/>
                  <w:sz w:val="22"/>
                  <w:szCs w:val="22"/>
                  <w:lang w:val="en-PH" w:eastAsia="en-US"/>
                </w:rPr>
                <w:t>10.666</w:t>
              </w:r>
            </w:ins>
          </w:p>
        </w:tc>
      </w:tr>
      <w:tr w:rsidR="002348ED" w:rsidRPr="0081683F" w:rsidTr="00787B33">
        <w:trPr>
          <w:trHeight w:val="286"/>
          <w:ins w:id="47709"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71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711"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12"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13"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14"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1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1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17"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1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19"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72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721" w:author="Diana Machado" w:date="2019-04-05T18:21:00Z"/>
                <w:rFonts w:ascii="Calibri" w:eastAsia="PMingLiU" w:hAnsi="Calibri" w:cs="Calibri"/>
                <w:color w:val="000000"/>
                <w:sz w:val="22"/>
                <w:szCs w:val="22"/>
                <w:lang w:val="en-PH" w:eastAsia="en-US"/>
              </w:rPr>
            </w:pPr>
            <w:ins w:id="47722" w:author="Diana Machado" w:date="2019-04-05T18:21:00Z">
              <w:r w:rsidRPr="0081683F">
                <w:rPr>
                  <w:rFonts w:ascii="Calibri" w:eastAsia="PMingLiU" w:hAnsi="Calibri" w:cs="Calibri"/>
                  <w:color w:val="000000"/>
                  <w:sz w:val="22"/>
                  <w:szCs w:val="22"/>
                  <w:lang w:val="en-PH" w:eastAsia="en-US"/>
                </w:rPr>
                <w:t>Sarasota</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723" w:author="Diana Machado" w:date="2019-04-05T18:21:00Z"/>
                <w:rFonts w:ascii="Calibri" w:eastAsia="PMingLiU" w:hAnsi="Calibri" w:cs="Calibri"/>
                <w:color w:val="000000"/>
                <w:sz w:val="22"/>
                <w:szCs w:val="22"/>
                <w:lang w:val="en-PH" w:eastAsia="en-US"/>
              </w:rPr>
            </w:pPr>
            <w:ins w:id="47724"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25" w:author="Diana Machado" w:date="2019-04-05T18:21:00Z"/>
                <w:rFonts w:ascii="Calibri" w:eastAsia="PMingLiU" w:hAnsi="Calibri" w:cs="Calibri"/>
                <w:color w:val="000000"/>
                <w:sz w:val="22"/>
                <w:szCs w:val="22"/>
                <w:lang w:val="en-PH" w:eastAsia="en-US"/>
              </w:rPr>
            </w:pPr>
            <w:ins w:id="47726" w:author="Diana Machado" w:date="2019-04-05T18:21:00Z">
              <w:r w:rsidRPr="0081683F">
                <w:rPr>
                  <w:rFonts w:ascii="Calibri" w:eastAsia="PMingLiU" w:hAnsi="Calibri" w:cs="Calibri"/>
                  <w:color w:val="000000"/>
                  <w:sz w:val="22"/>
                  <w:szCs w:val="22"/>
                  <w:lang w:val="en-PH" w:eastAsia="en-US"/>
                </w:rPr>
                <w:t>1.90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27" w:author="Diana Machado" w:date="2019-04-05T18:21:00Z"/>
                <w:rFonts w:ascii="Calibri" w:eastAsia="PMingLiU" w:hAnsi="Calibri" w:cs="Calibri"/>
                <w:color w:val="000000"/>
                <w:sz w:val="22"/>
                <w:szCs w:val="22"/>
                <w:lang w:val="en-PH" w:eastAsia="en-US"/>
              </w:rPr>
            </w:pPr>
            <w:ins w:id="47728" w:author="Diana Machado" w:date="2019-04-05T18:21:00Z">
              <w:r w:rsidRPr="0081683F">
                <w:rPr>
                  <w:rFonts w:ascii="Calibri" w:eastAsia="PMingLiU" w:hAnsi="Calibri" w:cs="Calibri"/>
                  <w:color w:val="000000"/>
                  <w:sz w:val="22"/>
                  <w:szCs w:val="22"/>
                  <w:lang w:val="en-PH" w:eastAsia="en-US"/>
                </w:rPr>
                <w:t>1.85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29" w:author="Diana Machado" w:date="2019-04-05T18:21:00Z"/>
                <w:rFonts w:ascii="Calibri" w:eastAsia="PMingLiU" w:hAnsi="Calibri" w:cs="Calibri"/>
                <w:color w:val="000000"/>
                <w:sz w:val="22"/>
                <w:szCs w:val="22"/>
                <w:lang w:val="en-PH" w:eastAsia="en-US"/>
              </w:rPr>
            </w:pPr>
            <w:ins w:id="47730" w:author="Diana Machado" w:date="2019-04-05T18:21:00Z">
              <w:r w:rsidRPr="0081683F">
                <w:rPr>
                  <w:rFonts w:ascii="Calibri" w:eastAsia="PMingLiU" w:hAnsi="Calibri" w:cs="Calibri"/>
                  <w:color w:val="000000"/>
                  <w:sz w:val="22"/>
                  <w:szCs w:val="22"/>
                  <w:lang w:val="en-PH" w:eastAsia="en-US"/>
                </w:rPr>
                <w:t>1.941</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731" w:author="Diana Machado" w:date="2019-04-05T18:21:00Z"/>
                <w:rFonts w:ascii="Calibri" w:eastAsia="PMingLiU" w:hAnsi="Calibri" w:cs="Calibri"/>
                <w:color w:val="000000"/>
                <w:sz w:val="22"/>
                <w:szCs w:val="22"/>
                <w:lang w:val="en-PH" w:eastAsia="en-US"/>
              </w:rPr>
            </w:pPr>
            <w:ins w:id="47732" w:author="Diana Machado" w:date="2019-04-05T18:21:00Z">
              <w:r w:rsidRPr="0081683F">
                <w:rPr>
                  <w:rFonts w:ascii="Calibri" w:eastAsia="PMingLiU" w:hAnsi="Calibri" w:cs="Calibri"/>
                  <w:color w:val="000000"/>
                  <w:sz w:val="22"/>
                  <w:szCs w:val="22"/>
                  <w:lang w:val="en-PH" w:eastAsia="en-US"/>
                </w:rPr>
                <w:t>0.387</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733" w:author="Diana Machado" w:date="2019-04-05T18:21:00Z"/>
                <w:rFonts w:ascii="Calibri" w:eastAsia="PMingLiU" w:hAnsi="Calibri" w:cs="Calibri"/>
                <w:color w:val="000000"/>
                <w:sz w:val="22"/>
                <w:szCs w:val="22"/>
                <w:lang w:val="en-PH" w:eastAsia="en-US"/>
              </w:rPr>
            </w:pPr>
            <w:ins w:id="47734" w:author="Diana Machado" w:date="2019-04-05T18:21:00Z">
              <w:r w:rsidRPr="0081683F">
                <w:rPr>
                  <w:rFonts w:ascii="Calibri" w:eastAsia="PMingLiU" w:hAnsi="Calibri" w:cs="Calibri"/>
                  <w:color w:val="000000"/>
                  <w:sz w:val="22"/>
                  <w:szCs w:val="22"/>
                  <w:lang w:val="en-PH" w:eastAsia="en-US"/>
                </w:rPr>
                <w:t>0.41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35" w:author="Diana Machado" w:date="2019-04-05T18:21:00Z"/>
                <w:rFonts w:ascii="Calibri" w:eastAsia="PMingLiU" w:hAnsi="Calibri" w:cs="Calibri"/>
                <w:color w:val="000000"/>
                <w:sz w:val="22"/>
                <w:szCs w:val="22"/>
                <w:lang w:val="en-PH" w:eastAsia="en-US"/>
              </w:rPr>
            </w:pPr>
            <w:ins w:id="47736" w:author="Diana Machado" w:date="2019-04-05T18:21:00Z">
              <w:r w:rsidRPr="0081683F">
                <w:rPr>
                  <w:rFonts w:ascii="Calibri" w:eastAsia="PMingLiU" w:hAnsi="Calibri" w:cs="Calibri"/>
                  <w:color w:val="000000"/>
                  <w:sz w:val="22"/>
                  <w:szCs w:val="22"/>
                  <w:lang w:val="en-PH" w:eastAsia="en-US"/>
                </w:rPr>
                <w:t>0.517</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37" w:author="Diana Machado" w:date="2019-04-05T18:21:00Z"/>
                <w:rFonts w:ascii="Calibri" w:eastAsia="PMingLiU" w:hAnsi="Calibri" w:cs="Calibri"/>
                <w:color w:val="000000"/>
                <w:sz w:val="22"/>
                <w:szCs w:val="22"/>
                <w:lang w:val="en-PH" w:eastAsia="en-US"/>
              </w:rPr>
            </w:pPr>
            <w:ins w:id="47738" w:author="Diana Machado" w:date="2019-04-05T18:21:00Z">
              <w:r w:rsidRPr="0081683F">
                <w:rPr>
                  <w:rFonts w:ascii="Calibri" w:eastAsia="PMingLiU" w:hAnsi="Calibri" w:cs="Calibri"/>
                  <w:color w:val="000000"/>
                  <w:sz w:val="22"/>
                  <w:szCs w:val="22"/>
                  <w:lang w:val="en-PH" w:eastAsia="en-US"/>
                </w:rPr>
                <w:t>0.50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39" w:author="Diana Machado" w:date="2019-04-05T18:21:00Z"/>
                <w:rFonts w:ascii="Calibri" w:eastAsia="PMingLiU" w:hAnsi="Calibri" w:cs="Calibri"/>
                <w:color w:val="000000"/>
                <w:sz w:val="22"/>
                <w:szCs w:val="22"/>
                <w:lang w:val="en-PH" w:eastAsia="en-US"/>
              </w:rPr>
            </w:pPr>
            <w:ins w:id="47740" w:author="Diana Machado" w:date="2019-04-05T18:21:00Z">
              <w:r w:rsidRPr="0081683F">
                <w:rPr>
                  <w:rFonts w:ascii="Calibri" w:eastAsia="PMingLiU" w:hAnsi="Calibri" w:cs="Calibri"/>
                  <w:color w:val="000000"/>
                  <w:sz w:val="22"/>
                  <w:szCs w:val="22"/>
                  <w:lang w:val="en-PH" w:eastAsia="en-US"/>
                </w:rPr>
                <w:t>3.996</w:t>
              </w:r>
            </w:ins>
          </w:p>
        </w:tc>
      </w:tr>
      <w:tr w:rsidR="002348ED" w:rsidRPr="0081683F" w:rsidTr="00787B33">
        <w:trPr>
          <w:trHeight w:val="286"/>
          <w:ins w:id="4774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74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743" w:author="Diana Machado" w:date="2019-04-05T18:21:00Z"/>
                <w:rFonts w:ascii="Calibri" w:eastAsia="PMingLiU" w:hAnsi="Calibri" w:cs="Calibri"/>
                <w:color w:val="000000"/>
                <w:sz w:val="22"/>
                <w:szCs w:val="22"/>
                <w:lang w:val="en-PH" w:eastAsia="en-US"/>
              </w:rPr>
            </w:pPr>
            <w:ins w:id="47744"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45" w:author="Diana Machado" w:date="2019-04-05T18:21:00Z"/>
                <w:rFonts w:ascii="Calibri" w:eastAsia="PMingLiU" w:hAnsi="Calibri" w:cs="Calibri"/>
                <w:color w:val="000000"/>
                <w:sz w:val="22"/>
                <w:szCs w:val="22"/>
                <w:lang w:val="en-PH" w:eastAsia="en-US"/>
              </w:rPr>
            </w:pPr>
            <w:ins w:id="47746" w:author="Diana Machado" w:date="2019-04-05T18:21:00Z">
              <w:r w:rsidRPr="0081683F">
                <w:rPr>
                  <w:rFonts w:ascii="Calibri" w:eastAsia="PMingLiU" w:hAnsi="Calibri" w:cs="Calibri"/>
                  <w:color w:val="000000"/>
                  <w:sz w:val="22"/>
                  <w:szCs w:val="22"/>
                  <w:lang w:val="en-PH" w:eastAsia="en-US"/>
                </w:rPr>
                <w:t>4.10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47" w:author="Diana Machado" w:date="2019-04-05T18:21:00Z"/>
                <w:rFonts w:ascii="Calibri" w:eastAsia="PMingLiU" w:hAnsi="Calibri" w:cs="Calibri"/>
                <w:color w:val="000000"/>
                <w:sz w:val="22"/>
                <w:szCs w:val="22"/>
                <w:lang w:val="en-PH" w:eastAsia="en-US"/>
              </w:rPr>
            </w:pPr>
            <w:ins w:id="47748" w:author="Diana Machado" w:date="2019-04-05T18:21:00Z">
              <w:r w:rsidRPr="0081683F">
                <w:rPr>
                  <w:rFonts w:ascii="Calibri" w:eastAsia="PMingLiU" w:hAnsi="Calibri" w:cs="Calibri"/>
                  <w:color w:val="000000"/>
                  <w:sz w:val="22"/>
                  <w:szCs w:val="22"/>
                  <w:lang w:val="en-PH" w:eastAsia="en-US"/>
                </w:rPr>
                <w:t>3.66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49" w:author="Diana Machado" w:date="2019-04-05T18:21:00Z"/>
                <w:rFonts w:ascii="Calibri" w:eastAsia="PMingLiU" w:hAnsi="Calibri" w:cs="Calibri"/>
                <w:color w:val="000000"/>
                <w:sz w:val="22"/>
                <w:szCs w:val="22"/>
                <w:lang w:val="en-PH" w:eastAsia="en-US"/>
              </w:rPr>
            </w:pPr>
            <w:ins w:id="47750" w:author="Diana Machado" w:date="2019-04-05T18:21:00Z">
              <w:r w:rsidRPr="0081683F">
                <w:rPr>
                  <w:rFonts w:ascii="Calibri" w:eastAsia="PMingLiU" w:hAnsi="Calibri" w:cs="Calibri"/>
                  <w:color w:val="000000"/>
                  <w:sz w:val="22"/>
                  <w:szCs w:val="22"/>
                  <w:lang w:val="en-PH" w:eastAsia="en-US"/>
                </w:rPr>
                <w:t>13.63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51" w:author="Diana Machado" w:date="2019-04-05T18:21:00Z"/>
                <w:rFonts w:ascii="Calibri" w:eastAsia="PMingLiU" w:hAnsi="Calibri" w:cs="Calibri"/>
                <w:color w:val="000000"/>
                <w:sz w:val="22"/>
                <w:szCs w:val="22"/>
                <w:lang w:val="en-PH" w:eastAsia="en-US"/>
              </w:rPr>
            </w:pPr>
            <w:ins w:id="47752" w:author="Diana Machado" w:date="2019-04-05T18:21:00Z">
              <w:r w:rsidRPr="0081683F">
                <w:rPr>
                  <w:rFonts w:ascii="Calibri" w:eastAsia="PMingLiU" w:hAnsi="Calibri" w:cs="Calibri"/>
                  <w:color w:val="000000"/>
                  <w:sz w:val="22"/>
                  <w:szCs w:val="22"/>
                  <w:lang w:val="en-PH" w:eastAsia="en-US"/>
                </w:rPr>
                <w:t>0.56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53" w:author="Diana Machado" w:date="2019-04-05T18:21:00Z"/>
                <w:rFonts w:ascii="Calibri" w:eastAsia="PMingLiU" w:hAnsi="Calibri" w:cs="Calibri"/>
                <w:color w:val="000000"/>
                <w:sz w:val="22"/>
                <w:szCs w:val="22"/>
                <w:lang w:val="en-PH" w:eastAsia="en-US"/>
              </w:rPr>
            </w:pPr>
            <w:ins w:id="47754" w:author="Diana Machado" w:date="2019-04-05T18:21:00Z">
              <w:r w:rsidRPr="0081683F">
                <w:rPr>
                  <w:rFonts w:ascii="Calibri" w:eastAsia="PMingLiU" w:hAnsi="Calibri" w:cs="Calibri"/>
                  <w:color w:val="000000"/>
                  <w:sz w:val="22"/>
                  <w:szCs w:val="22"/>
                  <w:lang w:val="en-PH" w:eastAsia="en-US"/>
                </w:rPr>
                <w:t>0.53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55" w:author="Diana Machado" w:date="2019-04-05T18:21:00Z"/>
                <w:rFonts w:ascii="Calibri" w:eastAsia="PMingLiU" w:hAnsi="Calibri" w:cs="Calibri"/>
                <w:color w:val="000000"/>
                <w:sz w:val="22"/>
                <w:szCs w:val="22"/>
                <w:lang w:val="en-PH" w:eastAsia="en-US"/>
              </w:rPr>
            </w:pPr>
            <w:ins w:id="47756" w:author="Diana Machado" w:date="2019-04-05T18:21:00Z">
              <w:r w:rsidRPr="0081683F">
                <w:rPr>
                  <w:rFonts w:ascii="Calibri" w:eastAsia="PMingLiU" w:hAnsi="Calibri" w:cs="Calibri"/>
                  <w:color w:val="000000"/>
                  <w:sz w:val="22"/>
                  <w:szCs w:val="22"/>
                  <w:lang w:val="en-PH" w:eastAsia="en-US"/>
                </w:rPr>
                <w:t>1.00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57" w:author="Diana Machado" w:date="2019-04-05T18:21:00Z"/>
                <w:rFonts w:ascii="Calibri" w:eastAsia="PMingLiU" w:hAnsi="Calibri" w:cs="Calibri"/>
                <w:color w:val="000000"/>
                <w:sz w:val="22"/>
                <w:szCs w:val="22"/>
                <w:lang w:val="en-PH" w:eastAsia="en-US"/>
              </w:rPr>
            </w:pPr>
            <w:ins w:id="47758" w:author="Diana Machado" w:date="2019-04-05T18:21:00Z">
              <w:r w:rsidRPr="0081683F">
                <w:rPr>
                  <w:rFonts w:ascii="Calibri" w:eastAsia="PMingLiU" w:hAnsi="Calibri" w:cs="Calibri"/>
                  <w:color w:val="000000"/>
                  <w:sz w:val="22"/>
                  <w:szCs w:val="22"/>
                  <w:lang w:val="en-PH" w:eastAsia="en-US"/>
                </w:rPr>
                <w:t>0.98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59" w:author="Diana Machado" w:date="2019-04-05T18:21:00Z"/>
                <w:rFonts w:ascii="Calibri" w:eastAsia="PMingLiU" w:hAnsi="Calibri" w:cs="Calibri"/>
                <w:color w:val="000000"/>
                <w:sz w:val="22"/>
                <w:szCs w:val="22"/>
                <w:lang w:val="en-PH" w:eastAsia="en-US"/>
              </w:rPr>
            </w:pPr>
            <w:ins w:id="47760" w:author="Diana Machado" w:date="2019-04-05T18:21:00Z">
              <w:r w:rsidRPr="0081683F">
                <w:rPr>
                  <w:rFonts w:ascii="Calibri" w:eastAsia="PMingLiU" w:hAnsi="Calibri" w:cs="Calibri"/>
                  <w:color w:val="000000"/>
                  <w:sz w:val="22"/>
                  <w:szCs w:val="22"/>
                  <w:lang w:val="en-PH" w:eastAsia="en-US"/>
                </w:rPr>
                <w:t>5.480</w:t>
              </w:r>
            </w:ins>
          </w:p>
        </w:tc>
      </w:tr>
      <w:tr w:rsidR="002348ED" w:rsidRPr="0081683F" w:rsidTr="00787B33">
        <w:trPr>
          <w:trHeight w:val="286"/>
          <w:ins w:id="4776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76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763" w:author="Diana Machado" w:date="2019-04-05T18:21:00Z"/>
                <w:rFonts w:ascii="Calibri" w:eastAsia="PMingLiU" w:hAnsi="Calibri" w:cs="Calibri"/>
                <w:color w:val="000000"/>
                <w:sz w:val="22"/>
                <w:szCs w:val="22"/>
                <w:lang w:val="en-PH" w:eastAsia="en-US"/>
              </w:rPr>
            </w:pPr>
            <w:ins w:id="47764"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765" w:author="Diana Machado" w:date="2019-04-05T18:21:00Z"/>
                <w:rFonts w:ascii="Calibri" w:eastAsia="PMingLiU" w:hAnsi="Calibri" w:cs="Calibri"/>
                <w:color w:val="000000"/>
                <w:sz w:val="22"/>
                <w:szCs w:val="22"/>
                <w:lang w:val="en-PH" w:eastAsia="en-US"/>
              </w:rPr>
            </w:pPr>
            <w:ins w:id="47766" w:author="Diana Machado" w:date="2019-04-05T18:21:00Z">
              <w:r w:rsidRPr="0081683F">
                <w:rPr>
                  <w:rFonts w:ascii="Calibri" w:eastAsia="PMingLiU" w:hAnsi="Calibri" w:cs="Calibri"/>
                  <w:color w:val="000000"/>
                  <w:sz w:val="22"/>
                  <w:szCs w:val="22"/>
                  <w:lang w:val="en-PH" w:eastAsia="en-US"/>
                </w:rPr>
                <w:t>5.951</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767" w:author="Diana Machado" w:date="2019-04-05T18:21:00Z"/>
                <w:rFonts w:ascii="Calibri" w:eastAsia="PMingLiU" w:hAnsi="Calibri" w:cs="Calibri"/>
                <w:color w:val="000000"/>
                <w:sz w:val="22"/>
                <w:szCs w:val="22"/>
                <w:lang w:val="en-PH" w:eastAsia="en-US"/>
              </w:rPr>
            </w:pPr>
            <w:ins w:id="47768" w:author="Diana Machado" w:date="2019-04-05T18:21:00Z">
              <w:r w:rsidRPr="0081683F">
                <w:rPr>
                  <w:rFonts w:ascii="Calibri" w:eastAsia="PMingLiU" w:hAnsi="Calibri" w:cs="Calibri"/>
                  <w:color w:val="000000"/>
                  <w:sz w:val="22"/>
                  <w:szCs w:val="22"/>
                  <w:lang w:val="en-PH" w:eastAsia="en-US"/>
                </w:rPr>
                <w:t>6.23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69" w:author="Diana Machado" w:date="2019-04-05T18:21:00Z"/>
                <w:rFonts w:ascii="Calibri" w:eastAsia="PMingLiU" w:hAnsi="Calibri" w:cs="Calibri"/>
                <w:color w:val="000000"/>
                <w:sz w:val="22"/>
                <w:szCs w:val="22"/>
                <w:lang w:val="en-PH" w:eastAsia="en-US"/>
              </w:rPr>
            </w:pPr>
            <w:ins w:id="47770" w:author="Diana Machado" w:date="2019-04-05T18:21:00Z">
              <w:r w:rsidRPr="0081683F">
                <w:rPr>
                  <w:rFonts w:ascii="Calibri" w:eastAsia="PMingLiU" w:hAnsi="Calibri" w:cs="Calibri"/>
                  <w:color w:val="000000"/>
                  <w:sz w:val="22"/>
                  <w:szCs w:val="22"/>
                  <w:lang w:val="en-PH" w:eastAsia="en-US"/>
                </w:rPr>
                <w:t>21.58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71" w:author="Diana Machado" w:date="2019-04-05T18:21:00Z"/>
                <w:rFonts w:ascii="Calibri" w:eastAsia="PMingLiU" w:hAnsi="Calibri" w:cs="Calibri"/>
                <w:color w:val="000000"/>
                <w:sz w:val="22"/>
                <w:szCs w:val="22"/>
                <w:lang w:val="en-PH" w:eastAsia="en-US"/>
              </w:rPr>
            </w:pPr>
            <w:ins w:id="47772" w:author="Diana Machado" w:date="2019-04-05T18:21:00Z">
              <w:r w:rsidRPr="0081683F">
                <w:rPr>
                  <w:rFonts w:ascii="Calibri" w:eastAsia="PMingLiU" w:hAnsi="Calibri" w:cs="Calibri"/>
                  <w:color w:val="000000"/>
                  <w:sz w:val="22"/>
                  <w:szCs w:val="22"/>
                  <w:lang w:val="en-PH" w:eastAsia="en-US"/>
                </w:rPr>
                <w:t>1.17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73" w:author="Diana Machado" w:date="2019-04-05T18:21:00Z"/>
                <w:rFonts w:ascii="Calibri" w:eastAsia="PMingLiU" w:hAnsi="Calibri" w:cs="Calibri"/>
                <w:color w:val="000000"/>
                <w:sz w:val="22"/>
                <w:szCs w:val="22"/>
                <w:lang w:val="en-PH" w:eastAsia="en-US"/>
              </w:rPr>
            </w:pPr>
            <w:ins w:id="47774" w:author="Diana Machado" w:date="2019-04-05T18:21:00Z">
              <w:r w:rsidRPr="0081683F">
                <w:rPr>
                  <w:rFonts w:ascii="Calibri" w:eastAsia="PMingLiU" w:hAnsi="Calibri" w:cs="Calibri"/>
                  <w:color w:val="000000"/>
                  <w:sz w:val="22"/>
                  <w:szCs w:val="22"/>
                  <w:lang w:val="en-PH" w:eastAsia="en-US"/>
                </w:rPr>
                <w:t>0.96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75" w:author="Diana Machado" w:date="2019-04-05T18:21:00Z"/>
                <w:rFonts w:ascii="Calibri" w:eastAsia="PMingLiU" w:hAnsi="Calibri" w:cs="Calibri"/>
                <w:color w:val="000000"/>
                <w:sz w:val="22"/>
                <w:szCs w:val="22"/>
                <w:lang w:val="en-PH" w:eastAsia="en-US"/>
              </w:rPr>
            </w:pPr>
            <w:ins w:id="47776" w:author="Diana Machado" w:date="2019-04-05T18:21:00Z">
              <w:r w:rsidRPr="0081683F">
                <w:rPr>
                  <w:rFonts w:ascii="Calibri" w:eastAsia="PMingLiU" w:hAnsi="Calibri" w:cs="Calibri"/>
                  <w:color w:val="000000"/>
                  <w:sz w:val="22"/>
                  <w:szCs w:val="22"/>
                  <w:lang w:val="en-PH" w:eastAsia="en-US"/>
                </w:rPr>
                <w:t>1.67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77" w:author="Diana Machado" w:date="2019-04-05T18:21:00Z"/>
                <w:rFonts w:ascii="Calibri" w:eastAsia="PMingLiU" w:hAnsi="Calibri" w:cs="Calibri"/>
                <w:color w:val="000000"/>
                <w:sz w:val="22"/>
                <w:szCs w:val="22"/>
                <w:lang w:val="en-PH" w:eastAsia="en-US"/>
              </w:rPr>
            </w:pPr>
            <w:ins w:id="47778" w:author="Diana Machado" w:date="2019-04-05T18:21:00Z">
              <w:r w:rsidRPr="0081683F">
                <w:rPr>
                  <w:rFonts w:ascii="Calibri" w:eastAsia="PMingLiU" w:hAnsi="Calibri" w:cs="Calibri"/>
                  <w:color w:val="000000"/>
                  <w:sz w:val="22"/>
                  <w:szCs w:val="22"/>
                  <w:lang w:val="en-PH" w:eastAsia="en-US"/>
                </w:rPr>
                <w:t>1.60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79" w:author="Diana Machado" w:date="2019-04-05T18:21:00Z"/>
                <w:rFonts w:ascii="Calibri" w:eastAsia="PMingLiU" w:hAnsi="Calibri" w:cs="Calibri"/>
                <w:color w:val="000000"/>
                <w:sz w:val="22"/>
                <w:szCs w:val="22"/>
                <w:lang w:val="en-PH" w:eastAsia="en-US"/>
              </w:rPr>
            </w:pPr>
            <w:ins w:id="47780" w:author="Diana Machado" w:date="2019-04-05T18:21:00Z">
              <w:r w:rsidRPr="0081683F">
                <w:rPr>
                  <w:rFonts w:ascii="Calibri" w:eastAsia="PMingLiU" w:hAnsi="Calibri" w:cs="Calibri"/>
                  <w:color w:val="000000"/>
                  <w:sz w:val="22"/>
                  <w:szCs w:val="22"/>
                  <w:lang w:val="en-PH" w:eastAsia="en-US"/>
                </w:rPr>
                <w:t>7.525</w:t>
              </w:r>
            </w:ins>
          </w:p>
        </w:tc>
      </w:tr>
      <w:tr w:rsidR="002348ED" w:rsidRPr="0081683F" w:rsidTr="00787B33">
        <w:trPr>
          <w:trHeight w:val="286"/>
          <w:ins w:id="47781"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78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783"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84"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85"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86"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8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8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89"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9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91"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79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793" w:author="Diana Machado" w:date="2019-04-05T18:21:00Z"/>
                <w:rFonts w:ascii="Calibri" w:eastAsia="PMingLiU" w:hAnsi="Calibri" w:cs="Calibri"/>
                <w:color w:val="000000"/>
                <w:sz w:val="22"/>
                <w:szCs w:val="22"/>
                <w:lang w:val="en-PH" w:eastAsia="en-US"/>
              </w:rPr>
            </w:pPr>
            <w:ins w:id="47794" w:author="Diana Machado" w:date="2019-04-05T18:21:00Z">
              <w:r w:rsidRPr="0081683F">
                <w:rPr>
                  <w:rFonts w:ascii="Calibri" w:eastAsia="PMingLiU" w:hAnsi="Calibri" w:cs="Calibri"/>
                  <w:color w:val="000000"/>
                  <w:sz w:val="22"/>
                  <w:szCs w:val="22"/>
                  <w:lang w:val="en-PH" w:eastAsia="en-US"/>
                </w:rPr>
                <w:t>Seminol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795" w:author="Diana Machado" w:date="2019-04-05T18:21:00Z"/>
                <w:rFonts w:ascii="Calibri" w:eastAsia="PMingLiU" w:hAnsi="Calibri" w:cs="Calibri"/>
                <w:color w:val="000000"/>
                <w:sz w:val="22"/>
                <w:szCs w:val="22"/>
                <w:lang w:val="en-PH" w:eastAsia="en-US"/>
              </w:rPr>
            </w:pPr>
            <w:ins w:id="47796"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797" w:author="Diana Machado" w:date="2019-04-05T18:21:00Z"/>
                <w:rFonts w:ascii="Calibri" w:eastAsia="PMingLiU" w:hAnsi="Calibri" w:cs="Calibri"/>
                <w:color w:val="000000"/>
                <w:sz w:val="22"/>
                <w:szCs w:val="22"/>
                <w:lang w:val="en-PH" w:eastAsia="en-US"/>
              </w:rPr>
            </w:pPr>
            <w:ins w:id="47798" w:author="Diana Machado" w:date="2019-04-05T18:21:00Z">
              <w:r w:rsidRPr="0081683F">
                <w:rPr>
                  <w:rFonts w:ascii="Calibri" w:eastAsia="PMingLiU" w:hAnsi="Calibri" w:cs="Calibri"/>
                  <w:color w:val="000000"/>
                  <w:sz w:val="22"/>
                  <w:szCs w:val="22"/>
                  <w:lang w:val="en-PH" w:eastAsia="en-US"/>
                </w:rPr>
                <w:t>1.267</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799" w:author="Diana Machado" w:date="2019-04-05T18:21:00Z"/>
                <w:rFonts w:ascii="Calibri" w:eastAsia="PMingLiU" w:hAnsi="Calibri" w:cs="Calibri"/>
                <w:color w:val="000000"/>
                <w:sz w:val="22"/>
                <w:szCs w:val="22"/>
                <w:lang w:val="en-PH" w:eastAsia="en-US"/>
              </w:rPr>
            </w:pPr>
            <w:ins w:id="47800" w:author="Diana Machado" w:date="2019-04-05T18:21:00Z">
              <w:r w:rsidRPr="0081683F">
                <w:rPr>
                  <w:rFonts w:ascii="Calibri" w:eastAsia="PMingLiU" w:hAnsi="Calibri" w:cs="Calibri"/>
                  <w:color w:val="000000"/>
                  <w:sz w:val="22"/>
                  <w:szCs w:val="22"/>
                  <w:lang w:val="en-PH" w:eastAsia="en-US"/>
                </w:rPr>
                <w:t>1.55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01" w:author="Diana Machado" w:date="2019-04-05T18:21:00Z"/>
                <w:rFonts w:ascii="Calibri" w:eastAsia="PMingLiU" w:hAnsi="Calibri" w:cs="Calibri"/>
                <w:color w:val="000000"/>
                <w:sz w:val="22"/>
                <w:szCs w:val="22"/>
                <w:lang w:val="en-PH" w:eastAsia="en-US"/>
              </w:rPr>
            </w:pPr>
            <w:ins w:id="47802" w:author="Diana Machado" w:date="2019-04-05T18:21:00Z">
              <w:r w:rsidRPr="0081683F">
                <w:rPr>
                  <w:rFonts w:ascii="Calibri" w:eastAsia="PMingLiU" w:hAnsi="Calibri" w:cs="Calibri"/>
                  <w:color w:val="000000"/>
                  <w:sz w:val="22"/>
                  <w:szCs w:val="22"/>
                  <w:lang w:val="en-PH" w:eastAsia="en-US"/>
                </w:rPr>
                <w:t>3.86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03" w:author="Diana Machado" w:date="2019-04-05T18:21:00Z"/>
                <w:rFonts w:ascii="Calibri" w:eastAsia="PMingLiU" w:hAnsi="Calibri" w:cs="Calibri"/>
                <w:color w:val="000000"/>
                <w:sz w:val="22"/>
                <w:szCs w:val="22"/>
                <w:lang w:val="en-PH" w:eastAsia="en-US"/>
              </w:rPr>
            </w:pPr>
            <w:ins w:id="47804" w:author="Diana Machado" w:date="2019-04-05T18:21:00Z">
              <w:r w:rsidRPr="0081683F">
                <w:rPr>
                  <w:rFonts w:ascii="Calibri" w:eastAsia="PMingLiU" w:hAnsi="Calibri" w:cs="Calibri"/>
                  <w:color w:val="000000"/>
                  <w:sz w:val="22"/>
                  <w:szCs w:val="22"/>
                  <w:lang w:val="en-PH" w:eastAsia="en-US"/>
                </w:rPr>
                <w:t>0.25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05" w:author="Diana Machado" w:date="2019-04-05T18:21:00Z"/>
                <w:rFonts w:ascii="Calibri" w:eastAsia="PMingLiU" w:hAnsi="Calibri" w:cs="Calibri"/>
                <w:color w:val="000000"/>
                <w:sz w:val="22"/>
                <w:szCs w:val="22"/>
                <w:lang w:val="en-PH" w:eastAsia="en-US"/>
              </w:rPr>
            </w:pPr>
            <w:ins w:id="47806" w:author="Diana Machado" w:date="2019-04-05T18:21:00Z">
              <w:r w:rsidRPr="0081683F">
                <w:rPr>
                  <w:rFonts w:ascii="Calibri" w:eastAsia="PMingLiU" w:hAnsi="Calibri" w:cs="Calibri"/>
                  <w:color w:val="000000"/>
                  <w:sz w:val="22"/>
                  <w:szCs w:val="22"/>
                  <w:lang w:val="en-PH" w:eastAsia="en-US"/>
                </w:rPr>
                <w:t>0.22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07" w:author="Diana Machado" w:date="2019-04-05T18:21:00Z"/>
                <w:rFonts w:ascii="Calibri" w:eastAsia="PMingLiU" w:hAnsi="Calibri" w:cs="Calibri"/>
                <w:color w:val="000000"/>
                <w:sz w:val="22"/>
                <w:szCs w:val="22"/>
                <w:lang w:val="en-PH" w:eastAsia="en-US"/>
              </w:rPr>
            </w:pPr>
            <w:ins w:id="47808" w:author="Diana Machado" w:date="2019-04-05T18:21:00Z">
              <w:r w:rsidRPr="0081683F">
                <w:rPr>
                  <w:rFonts w:ascii="Calibri" w:eastAsia="PMingLiU" w:hAnsi="Calibri" w:cs="Calibri"/>
                  <w:color w:val="000000"/>
                  <w:sz w:val="22"/>
                  <w:szCs w:val="22"/>
                  <w:lang w:val="en-PH" w:eastAsia="en-US"/>
                </w:rPr>
                <w:t>0.337</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09" w:author="Diana Machado" w:date="2019-04-05T18:21:00Z"/>
                <w:rFonts w:ascii="Calibri" w:eastAsia="PMingLiU" w:hAnsi="Calibri" w:cs="Calibri"/>
                <w:color w:val="000000"/>
                <w:sz w:val="22"/>
                <w:szCs w:val="22"/>
                <w:lang w:val="en-PH" w:eastAsia="en-US"/>
              </w:rPr>
            </w:pPr>
            <w:ins w:id="47810" w:author="Diana Machado" w:date="2019-04-05T18:21:00Z">
              <w:r w:rsidRPr="0081683F">
                <w:rPr>
                  <w:rFonts w:ascii="Calibri" w:eastAsia="PMingLiU" w:hAnsi="Calibri" w:cs="Calibri"/>
                  <w:color w:val="000000"/>
                  <w:sz w:val="22"/>
                  <w:szCs w:val="22"/>
                  <w:lang w:val="en-PH" w:eastAsia="en-US"/>
                </w:rPr>
                <w:t>0.32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11" w:author="Diana Machado" w:date="2019-04-05T18:21:00Z"/>
                <w:rFonts w:ascii="Calibri" w:eastAsia="PMingLiU" w:hAnsi="Calibri" w:cs="Calibri"/>
                <w:color w:val="000000"/>
                <w:sz w:val="22"/>
                <w:szCs w:val="22"/>
                <w:lang w:val="en-PH" w:eastAsia="en-US"/>
              </w:rPr>
            </w:pPr>
            <w:ins w:id="47812" w:author="Diana Machado" w:date="2019-04-05T18:21:00Z">
              <w:r w:rsidRPr="0081683F">
                <w:rPr>
                  <w:rFonts w:ascii="Calibri" w:eastAsia="PMingLiU" w:hAnsi="Calibri" w:cs="Calibri"/>
                  <w:color w:val="000000"/>
                  <w:sz w:val="22"/>
                  <w:szCs w:val="22"/>
                  <w:lang w:val="en-PH" w:eastAsia="en-US"/>
                </w:rPr>
                <w:t>2.408</w:t>
              </w:r>
            </w:ins>
          </w:p>
        </w:tc>
      </w:tr>
      <w:tr w:rsidR="002348ED" w:rsidRPr="0081683F" w:rsidTr="00787B33">
        <w:trPr>
          <w:trHeight w:val="286"/>
          <w:ins w:id="4781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81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815" w:author="Diana Machado" w:date="2019-04-05T18:21:00Z"/>
                <w:rFonts w:ascii="Calibri" w:eastAsia="PMingLiU" w:hAnsi="Calibri" w:cs="Calibri"/>
                <w:color w:val="000000"/>
                <w:sz w:val="22"/>
                <w:szCs w:val="22"/>
                <w:lang w:val="en-PH" w:eastAsia="en-US"/>
              </w:rPr>
            </w:pPr>
            <w:ins w:id="47816"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17" w:author="Diana Machado" w:date="2019-04-05T18:21:00Z"/>
                <w:rFonts w:ascii="Calibri" w:eastAsia="PMingLiU" w:hAnsi="Calibri" w:cs="Calibri"/>
                <w:color w:val="000000"/>
                <w:sz w:val="22"/>
                <w:szCs w:val="22"/>
                <w:lang w:val="en-PH" w:eastAsia="en-US"/>
              </w:rPr>
            </w:pPr>
            <w:ins w:id="47818" w:author="Diana Machado" w:date="2019-04-05T18:21:00Z">
              <w:r w:rsidRPr="0081683F">
                <w:rPr>
                  <w:rFonts w:ascii="Calibri" w:eastAsia="PMingLiU" w:hAnsi="Calibri" w:cs="Calibri"/>
                  <w:color w:val="000000"/>
                  <w:sz w:val="22"/>
                  <w:szCs w:val="22"/>
                  <w:lang w:val="en-PH" w:eastAsia="en-US"/>
                </w:rPr>
                <w:t>2.37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19" w:author="Diana Machado" w:date="2019-04-05T18:21:00Z"/>
                <w:rFonts w:ascii="Calibri" w:eastAsia="PMingLiU" w:hAnsi="Calibri" w:cs="Calibri"/>
                <w:color w:val="000000"/>
                <w:sz w:val="22"/>
                <w:szCs w:val="22"/>
                <w:lang w:val="en-PH" w:eastAsia="en-US"/>
              </w:rPr>
            </w:pPr>
            <w:ins w:id="47820" w:author="Diana Machado" w:date="2019-04-05T18:21:00Z">
              <w:r w:rsidRPr="0081683F">
                <w:rPr>
                  <w:rFonts w:ascii="Calibri" w:eastAsia="PMingLiU" w:hAnsi="Calibri" w:cs="Calibri"/>
                  <w:color w:val="000000"/>
                  <w:sz w:val="22"/>
                  <w:szCs w:val="22"/>
                  <w:lang w:val="en-PH" w:eastAsia="en-US"/>
                </w:rPr>
                <w:t>2.34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21" w:author="Diana Machado" w:date="2019-04-05T18:21:00Z"/>
                <w:rFonts w:ascii="Calibri" w:eastAsia="PMingLiU" w:hAnsi="Calibri" w:cs="Calibri"/>
                <w:color w:val="000000"/>
                <w:sz w:val="22"/>
                <w:szCs w:val="22"/>
                <w:lang w:val="en-PH" w:eastAsia="en-US"/>
              </w:rPr>
            </w:pPr>
            <w:ins w:id="47822" w:author="Diana Machado" w:date="2019-04-05T18:21:00Z">
              <w:r w:rsidRPr="0081683F">
                <w:rPr>
                  <w:rFonts w:ascii="Calibri" w:eastAsia="PMingLiU" w:hAnsi="Calibri" w:cs="Calibri"/>
                  <w:color w:val="000000"/>
                  <w:sz w:val="22"/>
                  <w:szCs w:val="22"/>
                  <w:lang w:val="en-PH" w:eastAsia="en-US"/>
                </w:rPr>
                <w:t>5.60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23" w:author="Diana Machado" w:date="2019-04-05T18:21:00Z"/>
                <w:rFonts w:ascii="Calibri" w:eastAsia="PMingLiU" w:hAnsi="Calibri" w:cs="Calibri"/>
                <w:color w:val="000000"/>
                <w:sz w:val="22"/>
                <w:szCs w:val="22"/>
                <w:lang w:val="en-PH" w:eastAsia="en-US"/>
              </w:rPr>
            </w:pPr>
            <w:ins w:id="47824" w:author="Diana Machado" w:date="2019-04-05T18:21:00Z">
              <w:r w:rsidRPr="0081683F">
                <w:rPr>
                  <w:rFonts w:ascii="Calibri" w:eastAsia="PMingLiU" w:hAnsi="Calibri" w:cs="Calibri"/>
                  <w:color w:val="000000"/>
                  <w:sz w:val="22"/>
                  <w:szCs w:val="22"/>
                  <w:lang w:val="en-PH" w:eastAsia="en-US"/>
                </w:rPr>
                <w:t>0.28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25" w:author="Diana Machado" w:date="2019-04-05T18:21:00Z"/>
                <w:rFonts w:ascii="Calibri" w:eastAsia="PMingLiU" w:hAnsi="Calibri" w:cs="Calibri"/>
                <w:color w:val="000000"/>
                <w:sz w:val="22"/>
                <w:szCs w:val="22"/>
                <w:lang w:val="en-PH" w:eastAsia="en-US"/>
              </w:rPr>
            </w:pPr>
            <w:ins w:id="47826" w:author="Diana Machado" w:date="2019-04-05T18:21:00Z">
              <w:r w:rsidRPr="0081683F">
                <w:rPr>
                  <w:rFonts w:ascii="Calibri" w:eastAsia="PMingLiU" w:hAnsi="Calibri" w:cs="Calibri"/>
                  <w:color w:val="000000"/>
                  <w:sz w:val="22"/>
                  <w:szCs w:val="22"/>
                  <w:lang w:val="en-PH" w:eastAsia="en-US"/>
                </w:rPr>
                <w:t>0.27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27" w:author="Diana Machado" w:date="2019-04-05T18:21:00Z"/>
                <w:rFonts w:ascii="Calibri" w:eastAsia="PMingLiU" w:hAnsi="Calibri" w:cs="Calibri"/>
                <w:color w:val="000000"/>
                <w:sz w:val="22"/>
                <w:szCs w:val="22"/>
                <w:lang w:val="en-PH" w:eastAsia="en-US"/>
              </w:rPr>
            </w:pPr>
            <w:ins w:id="47828" w:author="Diana Machado" w:date="2019-04-05T18:21:00Z">
              <w:r w:rsidRPr="0081683F">
                <w:rPr>
                  <w:rFonts w:ascii="Calibri" w:eastAsia="PMingLiU" w:hAnsi="Calibri" w:cs="Calibri"/>
                  <w:color w:val="000000"/>
                  <w:sz w:val="22"/>
                  <w:szCs w:val="22"/>
                  <w:lang w:val="en-PH" w:eastAsia="en-US"/>
                </w:rPr>
                <w:t>0.47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29" w:author="Diana Machado" w:date="2019-04-05T18:21:00Z"/>
                <w:rFonts w:ascii="Calibri" w:eastAsia="PMingLiU" w:hAnsi="Calibri" w:cs="Calibri"/>
                <w:color w:val="000000"/>
                <w:sz w:val="22"/>
                <w:szCs w:val="22"/>
                <w:lang w:val="en-PH" w:eastAsia="en-US"/>
              </w:rPr>
            </w:pPr>
            <w:ins w:id="47830" w:author="Diana Machado" w:date="2019-04-05T18:21:00Z">
              <w:r w:rsidRPr="0081683F">
                <w:rPr>
                  <w:rFonts w:ascii="Calibri" w:eastAsia="PMingLiU" w:hAnsi="Calibri" w:cs="Calibri"/>
                  <w:color w:val="000000"/>
                  <w:sz w:val="22"/>
                  <w:szCs w:val="22"/>
                  <w:lang w:val="en-PH" w:eastAsia="en-US"/>
                </w:rPr>
                <w:t>0.47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31" w:author="Diana Machado" w:date="2019-04-05T18:21:00Z"/>
                <w:rFonts w:ascii="Calibri" w:eastAsia="PMingLiU" w:hAnsi="Calibri" w:cs="Calibri"/>
                <w:color w:val="000000"/>
                <w:sz w:val="22"/>
                <w:szCs w:val="22"/>
                <w:lang w:val="en-PH" w:eastAsia="en-US"/>
              </w:rPr>
            </w:pPr>
            <w:ins w:id="47832" w:author="Diana Machado" w:date="2019-04-05T18:21:00Z">
              <w:r w:rsidRPr="0081683F">
                <w:rPr>
                  <w:rFonts w:ascii="Calibri" w:eastAsia="PMingLiU" w:hAnsi="Calibri" w:cs="Calibri"/>
                  <w:color w:val="000000"/>
                  <w:sz w:val="22"/>
                  <w:szCs w:val="22"/>
                  <w:lang w:val="en-PH" w:eastAsia="en-US"/>
                </w:rPr>
                <w:t>3.106</w:t>
              </w:r>
            </w:ins>
          </w:p>
        </w:tc>
      </w:tr>
      <w:tr w:rsidR="002348ED" w:rsidRPr="0081683F" w:rsidTr="00787B33">
        <w:trPr>
          <w:trHeight w:val="286"/>
          <w:ins w:id="4783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83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835" w:author="Diana Machado" w:date="2019-04-05T18:21:00Z"/>
                <w:rFonts w:ascii="Calibri" w:eastAsia="PMingLiU" w:hAnsi="Calibri" w:cs="Calibri"/>
                <w:color w:val="000000"/>
                <w:sz w:val="22"/>
                <w:szCs w:val="22"/>
                <w:lang w:val="en-PH" w:eastAsia="en-US"/>
              </w:rPr>
            </w:pPr>
            <w:ins w:id="47836"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37" w:author="Diana Machado" w:date="2019-04-05T18:21:00Z"/>
                <w:rFonts w:ascii="Calibri" w:eastAsia="PMingLiU" w:hAnsi="Calibri" w:cs="Calibri"/>
                <w:color w:val="000000"/>
                <w:sz w:val="22"/>
                <w:szCs w:val="22"/>
                <w:lang w:val="en-PH" w:eastAsia="en-US"/>
              </w:rPr>
            </w:pPr>
            <w:ins w:id="47838" w:author="Diana Machado" w:date="2019-04-05T18:21:00Z">
              <w:r w:rsidRPr="0081683F">
                <w:rPr>
                  <w:rFonts w:ascii="Calibri" w:eastAsia="PMingLiU" w:hAnsi="Calibri" w:cs="Calibri"/>
                  <w:color w:val="000000"/>
                  <w:sz w:val="22"/>
                  <w:szCs w:val="22"/>
                  <w:lang w:val="en-PH" w:eastAsia="en-US"/>
                </w:rPr>
                <w:t>2.694</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39" w:author="Diana Machado" w:date="2019-04-05T18:21:00Z"/>
                <w:rFonts w:ascii="Calibri" w:eastAsia="PMingLiU" w:hAnsi="Calibri" w:cs="Calibri"/>
                <w:color w:val="000000"/>
                <w:sz w:val="22"/>
                <w:szCs w:val="22"/>
                <w:lang w:val="en-PH" w:eastAsia="en-US"/>
              </w:rPr>
            </w:pPr>
            <w:ins w:id="47840" w:author="Diana Machado" w:date="2019-04-05T18:21:00Z">
              <w:r w:rsidRPr="0081683F">
                <w:rPr>
                  <w:rFonts w:ascii="Calibri" w:eastAsia="PMingLiU" w:hAnsi="Calibri" w:cs="Calibri"/>
                  <w:color w:val="000000"/>
                  <w:sz w:val="22"/>
                  <w:szCs w:val="22"/>
                  <w:lang w:val="en-PH" w:eastAsia="en-US"/>
                </w:rPr>
                <w:t>2.78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41" w:author="Diana Machado" w:date="2019-04-05T18:21:00Z"/>
                <w:rFonts w:ascii="Calibri" w:eastAsia="PMingLiU" w:hAnsi="Calibri" w:cs="Calibri"/>
                <w:color w:val="000000"/>
                <w:sz w:val="22"/>
                <w:szCs w:val="22"/>
                <w:lang w:val="en-PH" w:eastAsia="en-US"/>
              </w:rPr>
            </w:pPr>
            <w:ins w:id="47842" w:author="Diana Machado" w:date="2019-04-05T18:21:00Z">
              <w:r w:rsidRPr="0081683F">
                <w:rPr>
                  <w:rFonts w:ascii="Calibri" w:eastAsia="PMingLiU" w:hAnsi="Calibri" w:cs="Calibri"/>
                  <w:color w:val="000000"/>
                  <w:sz w:val="22"/>
                  <w:szCs w:val="22"/>
                  <w:lang w:val="en-PH" w:eastAsia="en-US"/>
                </w:rPr>
                <w:t>7.664</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43" w:author="Diana Machado" w:date="2019-04-05T18:21:00Z"/>
                <w:rFonts w:ascii="Calibri" w:eastAsia="PMingLiU" w:hAnsi="Calibri" w:cs="Calibri"/>
                <w:color w:val="000000"/>
                <w:sz w:val="22"/>
                <w:szCs w:val="22"/>
                <w:lang w:val="en-PH" w:eastAsia="en-US"/>
              </w:rPr>
            </w:pPr>
            <w:ins w:id="47844" w:author="Diana Machado" w:date="2019-04-05T18:21:00Z">
              <w:r w:rsidRPr="0081683F">
                <w:rPr>
                  <w:rFonts w:ascii="Calibri" w:eastAsia="PMingLiU" w:hAnsi="Calibri" w:cs="Calibri"/>
                  <w:color w:val="000000"/>
                  <w:sz w:val="22"/>
                  <w:szCs w:val="22"/>
                  <w:lang w:val="en-PH" w:eastAsia="en-US"/>
                </w:rPr>
                <w:t>0.348</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45" w:author="Diana Machado" w:date="2019-04-05T18:21:00Z"/>
                <w:rFonts w:ascii="Calibri" w:eastAsia="PMingLiU" w:hAnsi="Calibri" w:cs="Calibri"/>
                <w:color w:val="000000"/>
                <w:sz w:val="22"/>
                <w:szCs w:val="22"/>
                <w:lang w:val="en-PH" w:eastAsia="en-US"/>
              </w:rPr>
            </w:pPr>
            <w:ins w:id="47846" w:author="Diana Machado" w:date="2019-04-05T18:21:00Z">
              <w:r w:rsidRPr="0081683F">
                <w:rPr>
                  <w:rFonts w:ascii="Calibri" w:eastAsia="PMingLiU" w:hAnsi="Calibri" w:cs="Calibri"/>
                  <w:color w:val="000000"/>
                  <w:sz w:val="22"/>
                  <w:szCs w:val="22"/>
                  <w:lang w:val="en-PH" w:eastAsia="en-US"/>
                </w:rPr>
                <w:t>0.36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47" w:author="Diana Machado" w:date="2019-04-05T18:21:00Z"/>
                <w:rFonts w:ascii="Calibri" w:eastAsia="PMingLiU" w:hAnsi="Calibri" w:cs="Calibri"/>
                <w:color w:val="000000"/>
                <w:sz w:val="22"/>
                <w:szCs w:val="22"/>
                <w:lang w:val="en-PH" w:eastAsia="en-US"/>
              </w:rPr>
            </w:pPr>
            <w:ins w:id="47848" w:author="Diana Machado" w:date="2019-04-05T18:21:00Z">
              <w:r w:rsidRPr="0081683F">
                <w:rPr>
                  <w:rFonts w:ascii="Calibri" w:eastAsia="PMingLiU" w:hAnsi="Calibri" w:cs="Calibri"/>
                  <w:color w:val="000000"/>
                  <w:sz w:val="22"/>
                  <w:szCs w:val="22"/>
                  <w:lang w:val="en-PH" w:eastAsia="en-US"/>
                </w:rPr>
                <w:t>0.737</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49" w:author="Diana Machado" w:date="2019-04-05T18:21:00Z"/>
                <w:rFonts w:ascii="Calibri" w:eastAsia="PMingLiU" w:hAnsi="Calibri" w:cs="Calibri"/>
                <w:color w:val="000000"/>
                <w:sz w:val="22"/>
                <w:szCs w:val="22"/>
                <w:lang w:val="en-PH" w:eastAsia="en-US"/>
              </w:rPr>
            </w:pPr>
            <w:ins w:id="47850" w:author="Diana Machado" w:date="2019-04-05T18:21:00Z">
              <w:r w:rsidRPr="0081683F">
                <w:rPr>
                  <w:rFonts w:ascii="Calibri" w:eastAsia="PMingLiU" w:hAnsi="Calibri" w:cs="Calibri"/>
                  <w:color w:val="000000"/>
                  <w:sz w:val="22"/>
                  <w:szCs w:val="22"/>
                  <w:lang w:val="en-PH" w:eastAsia="en-US"/>
                </w:rPr>
                <w:t>0.57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51" w:author="Diana Machado" w:date="2019-04-05T18:21:00Z"/>
                <w:rFonts w:ascii="Calibri" w:eastAsia="PMingLiU" w:hAnsi="Calibri" w:cs="Calibri"/>
                <w:color w:val="000000"/>
                <w:sz w:val="22"/>
                <w:szCs w:val="22"/>
                <w:lang w:val="en-PH" w:eastAsia="en-US"/>
              </w:rPr>
            </w:pPr>
            <w:ins w:id="47852" w:author="Diana Machado" w:date="2019-04-05T18:21:00Z">
              <w:r w:rsidRPr="0081683F">
                <w:rPr>
                  <w:rFonts w:ascii="Calibri" w:eastAsia="PMingLiU" w:hAnsi="Calibri" w:cs="Calibri"/>
                  <w:color w:val="000000"/>
                  <w:sz w:val="22"/>
                  <w:szCs w:val="22"/>
                  <w:lang w:val="en-PH" w:eastAsia="en-US"/>
                </w:rPr>
                <w:t>3.871</w:t>
              </w:r>
            </w:ins>
          </w:p>
        </w:tc>
      </w:tr>
      <w:tr w:rsidR="002348ED" w:rsidRPr="0081683F" w:rsidTr="00787B33">
        <w:trPr>
          <w:trHeight w:val="286"/>
          <w:ins w:id="47853"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85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855"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856"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857"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858"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85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86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861"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86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863"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86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865" w:author="Diana Machado" w:date="2019-04-05T18:21:00Z"/>
                <w:rFonts w:ascii="Calibri" w:eastAsia="PMingLiU" w:hAnsi="Calibri" w:cs="Calibri"/>
                <w:color w:val="000000"/>
                <w:sz w:val="22"/>
                <w:szCs w:val="22"/>
                <w:lang w:val="en-PH" w:eastAsia="en-US"/>
              </w:rPr>
            </w:pPr>
            <w:ins w:id="47866" w:author="Diana Machado" w:date="2019-04-05T18:21:00Z">
              <w:r w:rsidRPr="0081683F">
                <w:rPr>
                  <w:rFonts w:ascii="Calibri" w:eastAsia="PMingLiU" w:hAnsi="Calibri" w:cs="Calibri"/>
                  <w:color w:val="000000"/>
                  <w:sz w:val="22"/>
                  <w:szCs w:val="22"/>
                  <w:lang w:val="en-PH" w:eastAsia="en-US"/>
                </w:rPr>
                <w:t>Sumter</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867" w:author="Diana Machado" w:date="2019-04-05T18:21:00Z"/>
                <w:rFonts w:ascii="Calibri" w:eastAsia="PMingLiU" w:hAnsi="Calibri" w:cs="Calibri"/>
                <w:color w:val="000000"/>
                <w:sz w:val="22"/>
                <w:szCs w:val="22"/>
                <w:lang w:val="en-PH" w:eastAsia="en-US"/>
              </w:rPr>
            </w:pPr>
            <w:ins w:id="47868"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69" w:author="Diana Machado" w:date="2019-04-05T18:21:00Z"/>
                <w:rFonts w:ascii="Calibri" w:eastAsia="PMingLiU" w:hAnsi="Calibri" w:cs="Calibri"/>
                <w:color w:val="000000"/>
                <w:sz w:val="22"/>
                <w:szCs w:val="22"/>
                <w:lang w:val="en-PH" w:eastAsia="en-US"/>
              </w:rPr>
            </w:pPr>
            <w:ins w:id="47870" w:author="Diana Machado" w:date="2019-04-05T18:21:00Z">
              <w:r w:rsidRPr="0081683F">
                <w:rPr>
                  <w:rFonts w:ascii="Calibri" w:eastAsia="PMingLiU" w:hAnsi="Calibri" w:cs="Calibri"/>
                  <w:color w:val="000000"/>
                  <w:sz w:val="22"/>
                  <w:szCs w:val="22"/>
                  <w:lang w:val="en-PH" w:eastAsia="en-US"/>
                </w:rPr>
                <w:t>1.37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71" w:author="Diana Machado" w:date="2019-04-05T18:21:00Z"/>
                <w:rFonts w:ascii="Calibri" w:eastAsia="PMingLiU" w:hAnsi="Calibri" w:cs="Calibri"/>
                <w:color w:val="000000"/>
                <w:sz w:val="22"/>
                <w:szCs w:val="22"/>
                <w:lang w:val="en-PH" w:eastAsia="en-US"/>
              </w:rPr>
            </w:pPr>
            <w:ins w:id="47872" w:author="Diana Machado" w:date="2019-04-05T18:21:00Z">
              <w:r w:rsidRPr="0081683F">
                <w:rPr>
                  <w:rFonts w:ascii="Calibri" w:eastAsia="PMingLiU" w:hAnsi="Calibri" w:cs="Calibri"/>
                  <w:color w:val="000000"/>
                  <w:sz w:val="22"/>
                  <w:szCs w:val="22"/>
                  <w:lang w:val="en-PH" w:eastAsia="en-US"/>
                </w:rPr>
                <w:t>1.29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73" w:author="Diana Machado" w:date="2019-04-05T18:21:00Z"/>
                <w:rFonts w:ascii="Calibri" w:eastAsia="PMingLiU" w:hAnsi="Calibri" w:cs="Calibri"/>
                <w:color w:val="000000"/>
                <w:sz w:val="22"/>
                <w:szCs w:val="22"/>
                <w:lang w:val="en-PH" w:eastAsia="en-US"/>
              </w:rPr>
            </w:pPr>
            <w:ins w:id="47874" w:author="Diana Machado" w:date="2019-04-05T18:21:00Z">
              <w:r w:rsidRPr="0081683F">
                <w:rPr>
                  <w:rFonts w:ascii="Calibri" w:eastAsia="PMingLiU" w:hAnsi="Calibri" w:cs="Calibri"/>
                  <w:color w:val="000000"/>
                  <w:sz w:val="22"/>
                  <w:szCs w:val="22"/>
                  <w:lang w:val="en-PH" w:eastAsia="en-US"/>
                </w:rPr>
                <w:t>3.30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75" w:author="Diana Machado" w:date="2019-04-05T18:21:00Z"/>
                <w:rFonts w:ascii="Calibri" w:eastAsia="PMingLiU" w:hAnsi="Calibri" w:cs="Calibri"/>
                <w:color w:val="000000"/>
                <w:sz w:val="22"/>
                <w:szCs w:val="22"/>
                <w:lang w:val="en-PH" w:eastAsia="en-US"/>
              </w:rPr>
            </w:pPr>
            <w:ins w:id="47876" w:author="Diana Machado" w:date="2019-04-05T18:21:00Z">
              <w:r w:rsidRPr="0081683F">
                <w:rPr>
                  <w:rFonts w:ascii="Calibri" w:eastAsia="PMingLiU" w:hAnsi="Calibri" w:cs="Calibri"/>
                  <w:color w:val="000000"/>
                  <w:sz w:val="22"/>
                  <w:szCs w:val="22"/>
                  <w:lang w:val="en-PH" w:eastAsia="en-US"/>
                </w:rPr>
                <w:t>0.23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77" w:author="Diana Machado" w:date="2019-04-05T18:21:00Z"/>
                <w:rFonts w:ascii="Calibri" w:eastAsia="PMingLiU" w:hAnsi="Calibri" w:cs="Calibri"/>
                <w:color w:val="000000"/>
                <w:sz w:val="22"/>
                <w:szCs w:val="22"/>
                <w:lang w:val="en-PH" w:eastAsia="en-US"/>
              </w:rPr>
            </w:pPr>
            <w:ins w:id="47878" w:author="Diana Machado" w:date="2019-04-05T18:21:00Z">
              <w:r w:rsidRPr="0081683F">
                <w:rPr>
                  <w:rFonts w:ascii="Calibri" w:eastAsia="PMingLiU" w:hAnsi="Calibri" w:cs="Calibri"/>
                  <w:color w:val="000000"/>
                  <w:sz w:val="22"/>
                  <w:szCs w:val="22"/>
                  <w:lang w:val="en-PH" w:eastAsia="en-US"/>
                </w:rPr>
                <w:t>0.21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79" w:author="Diana Machado" w:date="2019-04-05T18:21:00Z"/>
                <w:rFonts w:ascii="Calibri" w:eastAsia="PMingLiU" w:hAnsi="Calibri" w:cs="Calibri"/>
                <w:color w:val="000000"/>
                <w:sz w:val="22"/>
                <w:szCs w:val="22"/>
                <w:lang w:val="en-PH" w:eastAsia="en-US"/>
              </w:rPr>
            </w:pPr>
            <w:ins w:id="47880" w:author="Diana Machado" w:date="2019-04-05T18:21:00Z">
              <w:r w:rsidRPr="0081683F">
                <w:rPr>
                  <w:rFonts w:ascii="Calibri" w:eastAsia="PMingLiU" w:hAnsi="Calibri" w:cs="Calibri"/>
                  <w:color w:val="000000"/>
                  <w:sz w:val="22"/>
                  <w:szCs w:val="22"/>
                  <w:lang w:val="en-PH" w:eastAsia="en-US"/>
                </w:rPr>
                <w:t>0.37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81" w:author="Diana Machado" w:date="2019-04-05T18:21:00Z"/>
                <w:rFonts w:ascii="Calibri" w:eastAsia="PMingLiU" w:hAnsi="Calibri" w:cs="Calibri"/>
                <w:color w:val="000000"/>
                <w:sz w:val="22"/>
                <w:szCs w:val="22"/>
                <w:lang w:val="en-PH" w:eastAsia="en-US"/>
              </w:rPr>
            </w:pPr>
            <w:ins w:id="47882" w:author="Diana Machado" w:date="2019-04-05T18:21:00Z">
              <w:r w:rsidRPr="0081683F">
                <w:rPr>
                  <w:rFonts w:ascii="Calibri" w:eastAsia="PMingLiU" w:hAnsi="Calibri" w:cs="Calibri"/>
                  <w:color w:val="000000"/>
                  <w:sz w:val="22"/>
                  <w:szCs w:val="22"/>
                  <w:lang w:val="en-PH" w:eastAsia="en-US"/>
                </w:rPr>
                <w:t>0.3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83" w:author="Diana Machado" w:date="2019-04-05T18:21:00Z"/>
                <w:rFonts w:ascii="Calibri" w:eastAsia="PMingLiU" w:hAnsi="Calibri" w:cs="Calibri"/>
                <w:color w:val="000000"/>
                <w:sz w:val="22"/>
                <w:szCs w:val="22"/>
                <w:lang w:val="en-PH" w:eastAsia="en-US"/>
              </w:rPr>
            </w:pPr>
            <w:ins w:id="47884" w:author="Diana Machado" w:date="2019-04-05T18:21:00Z">
              <w:r w:rsidRPr="0081683F">
                <w:rPr>
                  <w:rFonts w:ascii="Calibri" w:eastAsia="PMingLiU" w:hAnsi="Calibri" w:cs="Calibri"/>
                  <w:color w:val="000000"/>
                  <w:sz w:val="22"/>
                  <w:szCs w:val="22"/>
                  <w:lang w:val="en-PH" w:eastAsia="en-US"/>
                </w:rPr>
                <w:t>2.732</w:t>
              </w:r>
            </w:ins>
          </w:p>
        </w:tc>
      </w:tr>
      <w:tr w:rsidR="002348ED" w:rsidRPr="0081683F" w:rsidTr="00787B33">
        <w:trPr>
          <w:trHeight w:val="286"/>
          <w:ins w:id="4788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88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887" w:author="Diana Machado" w:date="2019-04-05T18:21:00Z"/>
                <w:rFonts w:ascii="Calibri" w:eastAsia="PMingLiU" w:hAnsi="Calibri" w:cs="Calibri"/>
                <w:color w:val="000000"/>
                <w:sz w:val="22"/>
                <w:szCs w:val="22"/>
                <w:lang w:val="en-PH" w:eastAsia="en-US"/>
              </w:rPr>
            </w:pPr>
            <w:ins w:id="47888"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89" w:author="Diana Machado" w:date="2019-04-05T18:21:00Z"/>
                <w:rFonts w:ascii="Calibri" w:eastAsia="PMingLiU" w:hAnsi="Calibri" w:cs="Calibri"/>
                <w:color w:val="000000"/>
                <w:sz w:val="22"/>
                <w:szCs w:val="22"/>
                <w:lang w:val="en-PH" w:eastAsia="en-US"/>
              </w:rPr>
            </w:pPr>
            <w:ins w:id="47890" w:author="Diana Machado" w:date="2019-04-05T18:21:00Z">
              <w:r w:rsidRPr="0081683F">
                <w:rPr>
                  <w:rFonts w:ascii="Calibri" w:eastAsia="PMingLiU" w:hAnsi="Calibri" w:cs="Calibri"/>
                  <w:color w:val="000000"/>
                  <w:sz w:val="22"/>
                  <w:szCs w:val="22"/>
                  <w:lang w:val="en-PH" w:eastAsia="en-US"/>
                </w:rPr>
                <w:t>1.48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91" w:author="Diana Machado" w:date="2019-04-05T18:21:00Z"/>
                <w:rFonts w:ascii="Calibri" w:eastAsia="PMingLiU" w:hAnsi="Calibri" w:cs="Calibri"/>
                <w:color w:val="000000"/>
                <w:sz w:val="22"/>
                <w:szCs w:val="22"/>
                <w:lang w:val="en-PH" w:eastAsia="en-US"/>
              </w:rPr>
            </w:pPr>
            <w:ins w:id="47892" w:author="Diana Machado" w:date="2019-04-05T18:21:00Z">
              <w:r w:rsidRPr="0081683F">
                <w:rPr>
                  <w:rFonts w:ascii="Calibri" w:eastAsia="PMingLiU" w:hAnsi="Calibri" w:cs="Calibri"/>
                  <w:color w:val="000000"/>
                  <w:sz w:val="22"/>
                  <w:szCs w:val="22"/>
                  <w:lang w:val="en-PH" w:eastAsia="en-US"/>
                </w:rPr>
                <w:t>1.48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93" w:author="Diana Machado" w:date="2019-04-05T18:21:00Z"/>
                <w:rFonts w:ascii="Calibri" w:eastAsia="PMingLiU" w:hAnsi="Calibri" w:cs="Calibri"/>
                <w:color w:val="000000"/>
                <w:sz w:val="22"/>
                <w:szCs w:val="22"/>
                <w:lang w:val="en-PH" w:eastAsia="en-US"/>
              </w:rPr>
            </w:pPr>
            <w:ins w:id="47894" w:author="Diana Machado" w:date="2019-04-05T18:21:00Z">
              <w:r w:rsidRPr="0081683F">
                <w:rPr>
                  <w:rFonts w:ascii="Calibri" w:eastAsia="PMingLiU" w:hAnsi="Calibri" w:cs="Calibri"/>
                  <w:color w:val="000000"/>
                  <w:sz w:val="22"/>
                  <w:szCs w:val="22"/>
                  <w:lang w:val="en-PH" w:eastAsia="en-US"/>
                </w:rPr>
                <w:t>5.55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95" w:author="Diana Machado" w:date="2019-04-05T18:21:00Z"/>
                <w:rFonts w:ascii="Calibri" w:eastAsia="PMingLiU" w:hAnsi="Calibri" w:cs="Calibri"/>
                <w:color w:val="000000"/>
                <w:sz w:val="22"/>
                <w:szCs w:val="22"/>
                <w:lang w:val="en-PH" w:eastAsia="en-US"/>
              </w:rPr>
            </w:pPr>
            <w:ins w:id="47896" w:author="Diana Machado" w:date="2019-04-05T18:21:00Z">
              <w:r w:rsidRPr="0081683F">
                <w:rPr>
                  <w:rFonts w:ascii="Calibri" w:eastAsia="PMingLiU" w:hAnsi="Calibri" w:cs="Calibri"/>
                  <w:color w:val="000000"/>
                  <w:sz w:val="22"/>
                  <w:szCs w:val="22"/>
                  <w:lang w:val="en-PH" w:eastAsia="en-US"/>
                </w:rPr>
                <w:t>0.25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97" w:author="Diana Machado" w:date="2019-04-05T18:21:00Z"/>
                <w:rFonts w:ascii="Calibri" w:eastAsia="PMingLiU" w:hAnsi="Calibri" w:cs="Calibri"/>
                <w:color w:val="000000"/>
                <w:sz w:val="22"/>
                <w:szCs w:val="22"/>
                <w:lang w:val="en-PH" w:eastAsia="en-US"/>
              </w:rPr>
            </w:pPr>
            <w:ins w:id="47898" w:author="Diana Machado" w:date="2019-04-05T18:21:00Z">
              <w:r w:rsidRPr="0081683F">
                <w:rPr>
                  <w:rFonts w:ascii="Calibri" w:eastAsia="PMingLiU" w:hAnsi="Calibri" w:cs="Calibri"/>
                  <w:color w:val="000000"/>
                  <w:sz w:val="22"/>
                  <w:szCs w:val="22"/>
                  <w:lang w:val="en-PH" w:eastAsia="en-US"/>
                </w:rPr>
                <w:t>0.25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99" w:author="Diana Machado" w:date="2019-04-05T18:21:00Z"/>
                <w:rFonts w:ascii="Calibri" w:eastAsia="PMingLiU" w:hAnsi="Calibri" w:cs="Calibri"/>
                <w:color w:val="000000"/>
                <w:sz w:val="22"/>
                <w:szCs w:val="22"/>
                <w:lang w:val="en-PH" w:eastAsia="en-US"/>
              </w:rPr>
            </w:pPr>
            <w:ins w:id="47900" w:author="Diana Machado" w:date="2019-04-05T18:21:00Z">
              <w:r w:rsidRPr="0081683F">
                <w:rPr>
                  <w:rFonts w:ascii="Calibri" w:eastAsia="PMingLiU" w:hAnsi="Calibri" w:cs="Calibri"/>
                  <w:color w:val="000000"/>
                  <w:sz w:val="22"/>
                  <w:szCs w:val="22"/>
                  <w:lang w:val="en-PH" w:eastAsia="en-US"/>
                </w:rPr>
                <w:t>0.45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01" w:author="Diana Machado" w:date="2019-04-05T18:21:00Z"/>
                <w:rFonts w:ascii="Calibri" w:eastAsia="PMingLiU" w:hAnsi="Calibri" w:cs="Calibri"/>
                <w:color w:val="000000"/>
                <w:sz w:val="22"/>
                <w:szCs w:val="22"/>
                <w:lang w:val="en-PH" w:eastAsia="en-US"/>
              </w:rPr>
            </w:pPr>
            <w:ins w:id="47902" w:author="Diana Machado" w:date="2019-04-05T18:21:00Z">
              <w:r w:rsidRPr="0081683F">
                <w:rPr>
                  <w:rFonts w:ascii="Calibri" w:eastAsia="PMingLiU" w:hAnsi="Calibri" w:cs="Calibri"/>
                  <w:color w:val="000000"/>
                  <w:sz w:val="22"/>
                  <w:szCs w:val="22"/>
                  <w:lang w:val="en-PH" w:eastAsia="en-US"/>
                </w:rPr>
                <w:t>0.38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03" w:author="Diana Machado" w:date="2019-04-05T18:21:00Z"/>
                <w:rFonts w:ascii="Calibri" w:eastAsia="PMingLiU" w:hAnsi="Calibri" w:cs="Calibri"/>
                <w:color w:val="000000"/>
                <w:sz w:val="22"/>
                <w:szCs w:val="22"/>
                <w:lang w:val="en-PH" w:eastAsia="en-US"/>
              </w:rPr>
            </w:pPr>
            <w:ins w:id="47904" w:author="Diana Machado" w:date="2019-04-05T18:21:00Z">
              <w:r w:rsidRPr="0081683F">
                <w:rPr>
                  <w:rFonts w:ascii="Calibri" w:eastAsia="PMingLiU" w:hAnsi="Calibri" w:cs="Calibri"/>
                  <w:color w:val="000000"/>
                  <w:sz w:val="22"/>
                  <w:szCs w:val="22"/>
                  <w:lang w:val="en-PH" w:eastAsia="en-US"/>
                </w:rPr>
                <w:t>2.924</w:t>
              </w:r>
            </w:ins>
          </w:p>
        </w:tc>
      </w:tr>
      <w:tr w:rsidR="002348ED" w:rsidRPr="0081683F" w:rsidTr="00787B33">
        <w:trPr>
          <w:trHeight w:val="286"/>
          <w:ins w:id="4790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90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907" w:author="Diana Machado" w:date="2019-04-05T18:21:00Z"/>
                <w:rFonts w:ascii="Calibri" w:eastAsia="PMingLiU" w:hAnsi="Calibri" w:cs="Calibri"/>
                <w:color w:val="000000"/>
                <w:sz w:val="22"/>
                <w:szCs w:val="22"/>
                <w:lang w:val="en-PH" w:eastAsia="en-US"/>
              </w:rPr>
            </w:pPr>
            <w:ins w:id="47908"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09" w:author="Diana Machado" w:date="2019-04-05T18:21:00Z"/>
                <w:rFonts w:ascii="Calibri" w:eastAsia="PMingLiU" w:hAnsi="Calibri" w:cs="Calibri"/>
                <w:color w:val="000000"/>
                <w:sz w:val="22"/>
                <w:szCs w:val="22"/>
                <w:lang w:val="en-PH" w:eastAsia="en-US"/>
              </w:rPr>
            </w:pPr>
            <w:ins w:id="47910" w:author="Diana Machado" w:date="2019-04-05T18:21:00Z">
              <w:r w:rsidRPr="0081683F">
                <w:rPr>
                  <w:rFonts w:ascii="Calibri" w:eastAsia="PMingLiU" w:hAnsi="Calibri" w:cs="Calibri"/>
                  <w:color w:val="000000"/>
                  <w:sz w:val="22"/>
                  <w:szCs w:val="22"/>
                  <w:lang w:val="en-PH" w:eastAsia="en-US"/>
                </w:rPr>
                <w:t>3.13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11" w:author="Diana Machado" w:date="2019-04-05T18:21:00Z"/>
                <w:rFonts w:ascii="Calibri" w:eastAsia="PMingLiU" w:hAnsi="Calibri" w:cs="Calibri"/>
                <w:color w:val="000000"/>
                <w:sz w:val="22"/>
                <w:szCs w:val="22"/>
                <w:lang w:val="en-PH" w:eastAsia="en-US"/>
              </w:rPr>
            </w:pPr>
            <w:ins w:id="47912" w:author="Diana Machado" w:date="2019-04-05T18:21:00Z">
              <w:r w:rsidRPr="0081683F">
                <w:rPr>
                  <w:rFonts w:ascii="Calibri" w:eastAsia="PMingLiU" w:hAnsi="Calibri" w:cs="Calibri"/>
                  <w:color w:val="000000"/>
                  <w:sz w:val="22"/>
                  <w:szCs w:val="22"/>
                  <w:lang w:val="en-PH" w:eastAsia="en-US"/>
                </w:rPr>
                <w:t>2.88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13" w:author="Diana Machado" w:date="2019-04-05T18:21:00Z"/>
                <w:rFonts w:ascii="Calibri" w:eastAsia="PMingLiU" w:hAnsi="Calibri" w:cs="Calibri"/>
                <w:color w:val="000000"/>
                <w:sz w:val="22"/>
                <w:szCs w:val="22"/>
                <w:lang w:val="en-PH" w:eastAsia="en-US"/>
              </w:rPr>
            </w:pPr>
            <w:ins w:id="47914" w:author="Diana Machado" w:date="2019-04-05T18:21:00Z">
              <w:r w:rsidRPr="0081683F">
                <w:rPr>
                  <w:rFonts w:ascii="Calibri" w:eastAsia="PMingLiU" w:hAnsi="Calibri" w:cs="Calibri"/>
                  <w:color w:val="000000"/>
                  <w:sz w:val="22"/>
                  <w:szCs w:val="22"/>
                  <w:lang w:val="en-PH" w:eastAsia="en-US"/>
                </w:rPr>
                <w:t>6.78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15" w:author="Diana Machado" w:date="2019-04-05T18:21:00Z"/>
                <w:rFonts w:ascii="Calibri" w:eastAsia="PMingLiU" w:hAnsi="Calibri" w:cs="Calibri"/>
                <w:color w:val="000000"/>
                <w:sz w:val="22"/>
                <w:szCs w:val="22"/>
                <w:lang w:val="en-PH" w:eastAsia="en-US"/>
              </w:rPr>
            </w:pPr>
            <w:ins w:id="47916" w:author="Diana Machado" w:date="2019-04-05T18:21:00Z">
              <w:r w:rsidRPr="0081683F">
                <w:rPr>
                  <w:rFonts w:ascii="Calibri" w:eastAsia="PMingLiU" w:hAnsi="Calibri" w:cs="Calibri"/>
                  <w:color w:val="000000"/>
                  <w:sz w:val="22"/>
                  <w:szCs w:val="22"/>
                  <w:lang w:val="en-PH" w:eastAsia="en-US"/>
                </w:rPr>
                <w:t>0.40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17" w:author="Diana Machado" w:date="2019-04-05T18:21:00Z"/>
                <w:rFonts w:ascii="Calibri" w:eastAsia="PMingLiU" w:hAnsi="Calibri" w:cs="Calibri"/>
                <w:color w:val="000000"/>
                <w:sz w:val="22"/>
                <w:szCs w:val="22"/>
                <w:lang w:val="en-PH" w:eastAsia="en-US"/>
              </w:rPr>
            </w:pPr>
            <w:ins w:id="47918" w:author="Diana Machado" w:date="2019-04-05T18:21:00Z">
              <w:r w:rsidRPr="0081683F">
                <w:rPr>
                  <w:rFonts w:ascii="Calibri" w:eastAsia="PMingLiU" w:hAnsi="Calibri" w:cs="Calibri"/>
                  <w:color w:val="000000"/>
                  <w:sz w:val="22"/>
                  <w:szCs w:val="22"/>
                  <w:lang w:val="en-PH" w:eastAsia="en-US"/>
                </w:rPr>
                <w:t>0.348</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919" w:author="Diana Machado" w:date="2019-04-05T18:21:00Z"/>
                <w:rFonts w:ascii="Calibri" w:eastAsia="PMingLiU" w:hAnsi="Calibri" w:cs="Calibri"/>
                <w:color w:val="000000"/>
                <w:sz w:val="22"/>
                <w:szCs w:val="22"/>
                <w:lang w:val="en-PH" w:eastAsia="en-US"/>
              </w:rPr>
            </w:pPr>
            <w:ins w:id="47920" w:author="Diana Machado" w:date="2019-04-05T18:21:00Z">
              <w:r w:rsidRPr="0081683F">
                <w:rPr>
                  <w:rFonts w:ascii="Calibri" w:eastAsia="PMingLiU" w:hAnsi="Calibri" w:cs="Calibri"/>
                  <w:color w:val="000000"/>
                  <w:sz w:val="22"/>
                  <w:szCs w:val="22"/>
                  <w:lang w:val="en-PH" w:eastAsia="en-US"/>
                </w:rPr>
                <w:t>0.540</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921" w:author="Diana Machado" w:date="2019-04-05T18:21:00Z"/>
                <w:rFonts w:ascii="Calibri" w:eastAsia="PMingLiU" w:hAnsi="Calibri" w:cs="Calibri"/>
                <w:color w:val="000000"/>
                <w:sz w:val="22"/>
                <w:szCs w:val="22"/>
                <w:lang w:val="en-PH" w:eastAsia="en-US"/>
              </w:rPr>
            </w:pPr>
            <w:ins w:id="47922" w:author="Diana Machado" w:date="2019-04-05T18:21:00Z">
              <w:r w:rsidRPr="0081683F">
                <w:rPr>
                  <w:rFonts w:ascii="Calibri" w:eastAsia="PMingLiU" w:hAnsi="Calibri" w:cs="Calibri"/>
                  <w:color w:val="000000"/>
                  <w:sz w:val="22"/>
                  <w:szCs w:val="22"/>
                  <w:lang w:val="en-PH" w:eastAsia="en-US"/>
                </w:rPr>
                <w:t>0.54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23" w:author="Diana Machado" w:date="2019-04-05T18:21:00Z"/>
                <w:rFonts w:ascii="Calibri" w:eastAsia="PMingLiU" w:hAnsi="Calibri" w:cs="Calibri"/>
                <w:color w:val="000000"/>
                <w:sz w:val="22"/>
                <w:szCs w:val="22"/>
                <w:lang w:val="en-PH" w:eastAsia="en-US"/>
              </w:rPr>
            </w:pPr>
            <w:ins w:id="47924" w:author="Diana Machado" w:date="2019-04-05T18:21:00Z">
              <w:r w:rsidRPr="0081683F">
                <w:rPr>
                  <w:rFonts w:ascii="Calibri" w:eastAsia="PMingLiU" w:hAnsi="Calibri" w:cs="Calibri"/>
                  <w:color w:val="000000"/>
                  <w:sz w:val="22"/>
                  <w:szCs w:val="22"/>
                  <w:lang w:val="en-PH" w:eastAsia="en-US"/>
                </w:rPr>
                <w:t>3.889</w:t>
              </w:r>
            </w:ins>
          </w:p>
        </w:tc>
      </w:tr>
      <w:tr w:rsidR="002348ED" w:rsidRPr="0081683F" w:rsidTr="00787B33">
        <w:trPr>
          <w:trHeight w:val="286"/>
          <w:ins w:id="47925"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92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927"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28"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29"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30"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3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3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33"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3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35"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93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937" w:author="Diana Machado" w:date="2019-04-05T18:21:00Z"/>
                <w:rFonts w:ascii="Calibri" w:eastAsia="PMingLiU" w:hAnsi="Calibri" w:cs="Calibri"/>
                <w:color w:val="000000"/>
                <w:sz w:val="22"/>
                <w:szCs w:val="22"/>
                <w:lang w:val="en-PH" w:eastAsia="en-US"/>
              </w:rPr>
            </w:pPr>
            <w:ins w:id="47938" w:author="Diana Machado" w:date="2019-04-05T18:21:00Z">
              <w:r w:rsidRPr="0081683F">
                <w:rPr>
                  <w:rFonts w:ascii="Calibri" w:eastAsia="PMingLiU" w:hAnsi="Calibri" w:cs="Calibri"/>
                  <w:color w:val="000000"/>
                  <w:sz w:val="22"/>
                  <w:szCs w:val="22"/>
                  <w:lang w:val="en-PH" w:eastAsia="en-US"/>
                </w:rPr>
                <w:t>Suwanne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939" w:author="Diana Machado" w:date="2019-04-05T18:21:00Z"/>
                <w:rFonts w:ascii="Calibri" w:eastAsia="PMingLiU" w:hAnsi="Calibri" w:cs="Calibri"/>
                <w:color w:val="000000"/>
                <w:sz w:val="22"/>
                <w:szCs w:val="22"/>
                <w:lang w:val="en-PH" w:eastAsia="en-US"/>
              </w:rPr>
            </w:pPr>
            <w:ins w:id="47940"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41" w:author="Diana Machado" w:date="2019-04-05T18:21:00Z"/>
                <w:rFonts w:ascii="Calibri" w:eastAsia="PMingLiU" w:hAnsi="Calibri" w:cs="Calibri"/>
                <w:color w:val="000000"/>
                <w:sz w:val="22"/>
                <w:szCs w:val="22"/>
                <w:lang w:val="en-PH" w:eastAsia="en-US"/>
              </w:rPr>
            </w:pPr>
            <w:ins w:id="47942" w:author="Diana Machado" w:date="2019-04-05T18:21:00Z">
              <w:r w:rsidRPr="0081683F">
                <w:rPr>
                  <w:rFonts w:ascii="Calibri" w:eastAsia="PMingLiU" w:hAnsi="Calibri" w:cs="Calibri"/>
                  <w:color w:val="000000"/>
                  <w:sz w:val="22"/>
                  <w:szCs w:val="22"/>
                  <w:lang w:val="en-PH" w:eastAsia="en-US"/>
                </w:rPr>
                <w:t>0.68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43" w:author="Diana Machado" w:date="2019-04-05T18:21:00Z"/>
                <w:rFonts w:ascii="Calibri" w:eastAsia="PMingLiU" w:hAnsi="Calibri" w:cs="Calibri"/>
                <w:color w:val="000000"/>
                <w:sz w:val="22"/>
                <w:szCs w:val="22"/>
                <w:lang w:val="en-PH" w:eastAsia="en-US"/>
              </w:rPr>
            </w:pPr>
            <w:ins w:id="47944" w:author="Diana Machado" w:date="2019-04-05T18:21:00Z">
              <w:r w:rsidRPr="0081683F">
                <w:rPr>
                  <w:rFonts w:ascii="Calibri" w:eastAsia="PMingLiU" w:hAnsi="Calibri" w:cs="Calibri"/>
                  <w:color w:val="000000"/>
                  <w:sz w:val="22"/>
                  <w:szCs w:val="22"/>
                  <w:lang w:val="en-PH" w:eastAsia="en-US"/>
                </w:rPr>
                <w:t>0.67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45" w:author="Diana Machado" w:date="2019-04-05T18:21:00Z"/>
                <w:rFonts w:ascii="Calibri" w:eastAsia="PMingLiU" w:hAnsi="Calibri" w:cs="Calibri"/>
                <w:color w:val="000000"/>
                <w:sz w:val="22"/>
                <w:szCs w:val="22"/>
                <w:lang w:val="en-PH" w:eastAsia="en-US"/>
              </w:rPr>
            </w:pPr>
            <w:ins w:id="47946" w:author="Diana Machado" w:date="2019-04-05T18:21:00Z">
              <w:r w:rsidRPr="0081683F">
                <w:rPr>
                  <w:rFonts w:ascii="Calibri" w:eastAsia="PMingLiU" w:hAnsi="Calibri" w:cs="Calibri"/>
                  <w:color w:val="000000"/>
                  <w:sz w:val="22"/>
                  <w:szCs w:val="22"/>
                  <w:lang w:val="en-PH" w:eastAsia="en-US"/>
                </w:rPr>
                <w:t>1.50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47" w:author="Diana Machado" w:date="2019-04-05T18:21:00Z"/>
                <w:rFonts w:ascii="Calibri" w:eastAsia="PMingLiU" w:hAnsi="Calibri" w:cs="Calibri"/>
                <w:color w:val="000000"/>
                <w:sz w:val="22"/>
                <w:szCs w:val="22"/>
                <w:lang w:val="en-PH" w:eastAsia="en-US"/>
              </w:rPr>
            </w:pPr>
            <w:ins w:id="47948" w:author="Diana Machado" w:date="2019-04-05T18:21:00Z">
              <w:r w:rsidRPr="0081683F">
                <w:rPr>
                  <w:rFonts w:ascii="Calibri" w:eastAsia="PMingLiU" w:hAnsi="Calibri" w:cs="Calibri"/>
                  <w:color w:val="000000"/>
                  <w:sz w:val="22"/>
                  <w:szCs w:val="22"/>
                  <w:lang w:val="en-PH" w:eastAsia="en-US"/>
                </w:rPr>
                <w:t>0.14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49" w:author="Diana Machado" w:date="2019-04-05T18:21:00Z"/>
                <w:rFonts w:ascii="Calibri" w:eastAsia="PMingLiU" w:hAnsi="Calibri" w:cs="Calibri"/>
                <w:color w:val="000000"/>
                <w:sz w:val="22"/>
                <w:szCs w:val="22"/>
                <w:lang w:val="en-PH" w:eastAsia="en-US"/>
              </w:rPr>
            </w:pPr>
            <w:ins w:id="47950" w:author="Diana Machado" w:date="2019-04-05T18:21:00Z">
              <w:r w:rsidRPr="0081683F">
                <w:rPr>
                  <w:rFonts w:ascii="Calibri" w:eastAsia="PMingLiU" w:hAnsi="Calibri" w:cs="Calibri"/>
                  <w:color w:val="000000"/>
                  <w:sz w:val="22"/>
                  <w:szCs w:val="22"/>
                  <w:lang w:val="en-PH" w:eastAsia="en-US"/>
                </w:rPr>
                <w:t>0.11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51" w:author="Diana Machado" w:date="2019-04-05T18:21:00Z"/>
                <w:rFonts w:ascii="Calibri" w:eastAsia="PMingLiU" w:hAnsi="Calibri" w:cs="Calibri"/>
                <w:color w:val="000000"/>
                <w:sz w:val="22"/>
                <w:szCs w:val="22"/>
                <w:lang w:val="en-PH" w:eastAsia="en-US"/>
              </w:rPr>
            </w:pPr>
            <w:ins w:id="47952"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53" w:author="Diana Machado" w:date="2019-04-05T18:21:00Z"/>
                <w:rFonts w:ascii="Calibri" w:eastAsia="PMingLiU" w:hAnsi="Calibri" w:cs="Calibri"/>
                <w:color w:val="000000"/>
                <w:sz w:val="22"/>
                <w:szCs w:val="22"/>
                <w:lang w:val="en-PH" w:eastAsia="en-US"/>
              </w:rPr>
            </w:pPr>
            <w:ins w:id="47954"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55" w:author="Diana Machado" w:date="2019-04-05T18:21:00Z"/>
                <w:rFonts w:ascii="Calibri" w:eastAsia="PMingLiU" w:hAnsi="Calibri" w:cs="Calibri"/>
                <w:color w:val="000000"/>
                <w:sz w:val="22"/>
                <w:szCs w:val="22"/>
                <w:lang w:val="en-PH" w:eastAsia="en-US"/>
              </w:rPr>
            </w:pPr>
            <w:ins w:id="47956" w:author="Diana Machado" w:date="2019-04-05T18:21:00Z">
              <w:r w:rsidRPr="0081683F">
                <w:rPr>
                  <w:rFonts w:ascii="Calibri" w:eastAsia="PMingLiU" w:hAnsi="Calibri" w:cs="Calibri"/>
                  <w:color w:val="000000"/>
                  <w:sz w:val="22"/>
                  <w:szCs w:val="22"/>
                  <w:lang w:val="en-PH" w:eastAsia="en-US"/>
                </w:rPr>
                <w:t>1.445</w:t>
              </w:r>
            </w:ins>
          </w:p>
        </w:tc>
      </w:tr>
      <w:tr w:rsidR="002348ED" w:rsidRPr="0081683F" w:rsidTr="00787B33">
        <w:trPr>
          <w:trHeight w:val="286"/>
          <w:ins w:id="4795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95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959" w:author="Diana Machado" w:date="2019-04-05T18:21:00Z"/>
                <w:rFonts w:ascii="Calibri" w:eastAsia="PMingLiU" w:hAnsi="Calibri" w:cs="Calibri"/>
                <w:color w:val="000000"/>
                <w:sz w:val="22"/>
                <w:szCs w:val="22"/>
                <w:lang w:val="en-PH" w:eastAsia="en-US"/>
              </w:rPr>
            </w:pPr>
            <w:ins w:id="47960"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61" w:author="Diana Machado" w:date="2019-04-05T18:21:00Z"/>
                <w:rFonts w:ascii="Calibri" w:eastAsia="PMingLiU" w:hAnsi="Calibri" w:cs="Calibri"/>
                <w:color w:val="000000"/>
                <w:sz w:val="22"/>
                <w:szCs w:val="22"/>
                <w:lang w:val="en-PH" w:eastAsia="en-US"/>
              </w:rPr>
            </w:pPr>
            <w:ins w:id="47962" w:author="Diana Machado" w:date="2019-04-05T18:21:00Z">
              <w:r w:rsidRPr="0081683F">
                <w:rPr>
                  <w:rFonts w:ascii="Calibri" w:eastAsia="PMingLiU" w:hAnsi="Calibri" w:cs="Calibri"/>
                  <w:color w:val="000000"/>
                  <w:sz w:val="22"/>
                  <w:szCs w:val="22"/>
                  <w:lang w:val="en-PH" w:eastAsia="en-US"/>
                </w:rPr>
                <w:t>0.76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63" w:author="Diana Machado" w:date="2019-04-05T18:21:00Z"/>
                <w:rFonts w:ascii="Calibri" w:eastAsia="PMingLiU" w:hAnsi="Calibri" w:cs="Calibri"/>
                <w:color w:val="000000"/>
                <w:sz w:val="22"/>
                <w:szCs w:val="22"/>
                <w:lang w:val="en-PH" w:eastAsia="en-US"/>
              </w:rPr>
            </w:pPr>
            <w:ins w:id="47964" w:author="Diana Machado" w:date="2019-04-05T18:21:00Z">
              <w:r w:rsidRPr="0081683F">
                <w:rPr>
                  <w:rFonts w:ascii="Calibri" w:eastAsia="PMingLiU" w:hAnsi="Calibri" w:cs="Calibri"/>
                  <w:color w:val="000000"/>
                  <w:sz w:val="22"/>
                  <w:szCs w:val="22"/>
                  <w:lang w:val="en-PH" w:eastAsia="en-US"/>
                </w:rPr>
                <w:t>0.75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65" w:author="Diana Machado" w:date="2019-04-05T18:21:00Z"/>
                <w:rFonts w:ascii="Calibri" w:eastAsia="PMingLiU" w:hAnsi="Calibri" w:cs="Calibri"/>
                <w:color w:val="000000"/>
                <w:sz w:val="22"/>
                <w:szCs w:val="22"/>
                <w:lang w:val="en-PH" w:eastAsia="en-US"/>
              </w:rPr>
            </w:pPr>
            <w:ins w:id="47966" w:author="Diana Machado" w:date="2019-04-05T18:21:00Z">
              <w:r w:rsidRPr="0081683F">
                <w:rPr>
                  <w:rFonts w:ascii="Calibri" w:eastAsia="PMingLiU" w:hAnsi="Calibri" w:cs="Calibri"/>
                  <w:color w:val="000000"/>
                  <w:sz w:val="22"/>
                  <w:szCs w:val="22"/>
                  <w:lang w:val="en-PH" w:eastAsia="en-US"/>
                </w:rPr>
                <w:t>1.67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67" w:author="Diana Machado" w:date="2019-04-05T18:21:00Z"/>
                <w:rFonts w:ascii="Calibri" w:eastAsia="PMingLiU" w:hAnsi="Calibri" w:cs="Calibri"/>
                <w:color w:val="000000"/>
                <w:sz w:val="22"/>
                <w:szCs w:val="22"/>
                <w:lang w:val="en-PH" w:eastAsia="en-US"/>
              </w:rPr>
            </w:pPr>
            <w:ins w:id="47968" w:author="Diana Machado" w:date="2019-04-05T18:21:00Z">
              <w:r w:rsidRPr="0081683F">
                <w:rPr>
                  <w:rFonts w:ascii="Calibri" w:eastAsia="PMingLiU" w:hAnsi="Calibri" w:cs="Calibri"/>
                  <w:color w:val="000000"/>
                  <w:sz w:val="22"/>
                  <w:szCs w:val="22"/>
                  <w:lang w:val="en-PH" w:eastAsia="en-US"/>
                </w:rPr>
                <w:t>0.16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69" w:author="Diana Machado" w:date="2019-04-05T18:21:00Z"/>
                <w:rFonts w:ascii="Calibri" w:eastAsia="PMingLiU" w:hAnsi="Calibri" w:cs="Calibri"/>
                <w:color w:val="000000"/>
                <w:sz w:val="22"/>
                <w:szCs w:val="22"/>
                <w:lang w:val="en-PH" w:eastAsia="en-US"/>
              </w:rPr>
            </w:pPr>
            <w:ins w:id="47970" w:author="Diana Machado" w:date="2019-04-05T18:21:00Z">
              <w:r w:rsidRPr="0081683F">
                <w:rPr>
                  <w:rFonts w:ascii="Calibri" w:eastAsia="PMingLiU" w:hAnsi="Calibri" w:cs="Calibri"/>
                  <w:color w:val="000000"/>
                  <w:sz w:val="22"/>
                  <w:szCs w:val="22"/>
                  <w:lang w:val="en-PH" w:eastAsia="en-US"/>
                </w:rPr>
                <w:t>0.15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71" w:author="Diana Machado" w:date="2019-04-05T18:21:00Z"/>
                <w:rFonts w:ascii="Calibri" w:eastAsia="PMingLiU" w:hAnsi="Calibri" w:cs="Calibri"/>
                <w:color w:val="000000"/>
                <w:sz w:val="22"/>
                <w:szCs w:val="22"/>
                <w:lang w:val="en-PH" w:eastAsia="en-US"/>
              </w:rPr>
            </w:pPr>
            <w:ins w:id="47972"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73" w:author="Diana Machado" w:date="2019-04-05T18:21:00Z"/>
                <w:rFonts w:ascii="Calibri" w:eastAsia="PMingLiU" w:hAnsi="Calibri" w:cs="Calibri"/>
                <w:color w:val="000000"/>
                <w:sz w:val="22"/>
                <w:szCs w:val="22"/>
                <w:lang w:val="en-PH" w:eastAsia="en-US"/>
              </w:rPr>
            </w:pPr>
            <w:ins w:id="47974"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75" w:author="Diana Machado" w:date="2019-04-05T18:21:00Z"/>
                <w:rFonts w:ascii="Calibri" w:eastAsia="PMingLiU" w:hAnsi="Calibri" w:cs="Calibri"/>
                <w:color w:val="000000"/>
                <w:sz w:val="22"/>
                <w:szCs w:val="22"/>
                <w:lang w:val="en-PH" w:eastAsia="en-US"/>
              </w:rPr>
            </w:pPr>
            <w:ins w:id="47976" w:author="Diana Machado" w:date="2019-04-05T18:21:00Z">
              <w:r w:rsidRPr="0081683F">
                <w:rPr>
                  <w:rFonts w:ascii="Calibri" w:eastAsia="PMingLiU" w:hAnsi="Calibri" w:cs="Calibri"/>
                  <w:color w:val="000000"/>
                  <w:sz w:val="22"/>
                  <w:szCs w:val="22"/>
                  <w:lang w:val="en-PH" w:eastAsia="en-US"/>
                </w:rPr>
                <w:t>1.924</w:t>
              </w:r>
            </w:ins>
          </w:p>
        </w:tc>
      </w:tr>
      <w:tr w:rsidR="002348ED" w:rsidRPr="0081683F" w:rsidTr="00787B33">
        <w:trPr>
          <w:trHeight w:val="286"/>
          <w:ins w:id="4797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97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979" w:author="Diana Machado" w:date="2019-04-05T18:21:00Z"/>
                <w:rFonts w:ascii="Calibri" w:eastAsia="PMingLiU" w:hAnsi="Calibri" w:cs="Calibri"/>
                <w:color w:val="000000"/>
                <w:sz w:val="22"/>
                <w:szCs w:val="22"/>
                <w:lang w:val="en-PH" w:eastAsia="en-US"/>
              </w:rPr>
            </w:pPr>
            <w:ins w:id="47980"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81" w:author="Diana Machado" w:date="2019-04-05T18:21:00Z"/>
                <w:rFonts w:ascii="Calibri" w:eastAsia="PMingLiU" w:hAnsi="Calibri" w:cs="Calibri"/>
                <w:color w:val="000000"/>
                <w:sz w:val="22"/>
                <w:szCs w:val="22"/>
                <w:lang w:val="en-PH" w:eastAsia="en-US"/>
              </w:rPr>
            </w:pPr>
            <w:ins w:id="47982" w:author="Diana Machado" w:date="2019-04-05T18:21:00Z">
              <w:r w:rsidRPr="0081683F">
                <w:rPr>
                  <w:rFonts w:ascii="Calibri" w:eastAsia="PMingLiU" w:hAnsi="Calibri" w:cs="Calibri"/>
                  <w:color w:val="000000"/>
                  <w:sz w:val="22"/>
                  <w:szCs w:val="22"/>
                  <w:lang w:val="en-PH" w:eastAsia="en-US"/>
                </w:rPr>
                <w:t>0.90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83" w:author="Diana Machado" w:date="2019-04-05T18:21:00Z"/>
                <w:rFonts w:ascii="Calibri" w:eastAsia="PMingLiU" w:hAnsi="Calibri" w:cs="Calibri"/>
                <w:color w:val="000000"/>
                <w:sz w:val="22"/>
                <w:szCs w:val="22"/>
                <w:lang w:val="en-PH" w:eastAsia="en-US"/>
              </w:rPr>
            </w:pPr>
            <w:ins w:id="47984" w:author="Diana Machado" w:date="2019-04-05T18:21:00Z">
              <w:r w:rsidRPr="0081683F">
                <w:rPr>
                  <w:rFonts w:ascii="Calibri" w:eastAsia="PMingLiU" w:hAnsi="Calibri" w:cs="Calibri"/>
                  <w:color w:val="000000"/>
                  <w:sz w:val="22"/>
                  <w:szCs w:val="22"/>
                  <w:lang w:val="en-PH" w:eastAsia="en-US"/>
                </w:rPr>
                <w:t>0.88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85" w:author="Diana Machado" w:date="2019-04-05T18:21:00Z"/>
                <w:rFonts w:ascii="Calibri" w:eastAsia="PMingLiU" w:hAnsi="Calibri" w:cs="Calibri"/>
                <w:color w:val="000000"/>
                <w:sz w:val="22"/>
                <w:szCs w:val="22"/>
                <w:lang w:val="en-PH" w:eastAsia="en-US"/>
              </w:rPr>
            </w:pPr>
            <w:ins w:id="47986" w:author="Diana Machado" w:date="2019-04-05T18:21:00Z">
              <w:r w:rsidRPr="0081683F">
                <w:rPr>
                  <w:rFonts w:ascii="Calibri" w:eastAsia="PMingLiU" w:hAnsi="Calibri" w:cs="Calibri"/>
                  <w:color w:val="000000"/>
                  <w:sz w:val="22"/>
                  <w:szCs w:val="22"/>
                  <w:lang w:val="en-PH" w:eastAsia="en-US"/>
                </w:rPr>
                <w:t>2.07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987" w:author="Diana Machado" w:date="2019-04-05T18:21:00Z"/>
                <w:rFonts w:ascii="Calibri" w:eastAsia="PMingLiU" w:hAnsi="Calibri" w:cs="Calibri"/>
                <w:color w:val="000000"/>
                <w:sz w:val="22"/>
                <w:szCs w:val="22"/>
                <w:lang w:val="en-PH" w:eastAsia="en-US"/>
              </w:rPr>
            </w:pPr>
            <w:ins w:id="47988" w:author="Diana Machado" w:date="2019-04-05T18:21:00Z">
              <w:r w:rsidRPr="0081683F">
                <w:rPr>
                  <w:rFonts w:ascii="Calibri" w:eastAsia="PMingLiU" w:hAnsi="Calibri" w:cs="Calibri"/>
                  <w:color w:val="000000"/>
                  <w:sz w:val="22"/>
                  <w:szCs w:val="22"/>
                  <w:lang w:val="en-PH" w:eastAsia="en-US"/>
                </w:rPr>
                <w:t>0.21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989" w:author="Diana Machado" w:date="2019-04-05T18:21:00Z"/>
                <w:rFonts w:ascii="Calibri" w:eastAsia="PMingLiU" w:hAnsi="Calibri" w:cs="Calibri"/>
                <w:color w:val="000000"/>
                <w:sz w:val="22"/>
                <w:szCs w:val="22"/>
                <w:lang w:val="en-PH" w:eastAsia="en-US"/>
              </w:rPr>
            </w:pPr>
            <w:ins w:id="47990" w:author="Diana Machado" w:date="2019-04-05T18:21:00Z">
              <w:r w:rsidRPr="0081683F">
                <w:rPr>
                  <w:rFonts w:ascii="Calibri" w:eastAsia="PMingLiU" w:hAnsi="Calibri" w:cs="Calibri"/>
                  <w:color w:val="000000"/>
                  <w:sz w:val="22"/>
                  <w:szCs w:val="22"/>
                  <w:lang w:val="en-PH" w:eastAsia="en-US"/>
                </w:rPr>
                <w:t>0.21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91" w:author="Diana Machado" w:date="2019-04-05T18:21:00Z"/>
                <w:rFonts w:ascii="Calibri" w:eastAsia="PMingLiU" w:hAnsi="Calibri" w:cs="Calibri"/>
                <w:color w:val="000000"/>
                <w:sz w:val="22"/>
                <w:szCs w:val="22"/>
                <w:lang w:val="en-PH" w:eastAsia="en-US"/>
              </w:rPr>
            </w:pPr>
            <w:ins w:id="47992"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93" w:author="Diana Machado" w:date="2019-04-05T18:21:00Z"/>
                <w:rFonts w:ascii="Calibri" w:eastAsia="PMingLiU" w:hAnsi="Calibri" w:cs="Calibri"/>
                <w:color w:val="000000"/>
                <w:sz w:val="22"/>
                <w:szCs w:val="22"/>
                <w:lang w:val="en-PH" w:eastAsia="en-US"/>
              </w:rPr>
            </w:pPr>
            <w:ins w:id="47994"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95" w:author="Diana Machado" w:date="2019-04-05T18:21:00Z"/>
                <w:rFonts w:ascii="Calibri" w:eastAsia="PMingLiU" w:hAnsi="Calibri" w:cs="Calibri"/>
                <w:color w:val="000000"/>
                <w:sz w:val="22"/>
                <w:szCs w:val="22"/>
                <w:lang w:val="en-PH" w:eastAsia="en-US"/>
              </w:rPr>
            </w:pPr>
            <w:ins w:id="47996" w:author="Diana Machado" w:date="2019-04-05T18:21:00Z">
              <w:r w:rsidRPr="0081683F">
                <w:rPr>
                  <w:rFonts w:ascii="Calibri" w:eastAsia="PMingLiU" w:hAnsi="Calibri" w:cs="Calibri"/>
                  <w:color w:val="000000"/>
                  <w:sz w:val="22"/>
                  <w:szCs w:val="22"/>
                  <w:lang w:val="en-PH" w:eastAsia="en-US"/>
                </w:rPr>
                <w:t>2.408</w:t>
              </w:r>
            </w:ins>
          </w:p>
        </w:tc>
      </w:tr>
      <w:tr w:rsidR="002348ED" w:rsidRPr="0081683F" w:rsidTr="00787B33">
        <w:trPr>
          <w:trHeight w:val="286"/>
          <w:ins w:id="47997"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99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999"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00"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01"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02"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0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0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05"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0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07"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800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009" w:author="Diana Machado" w:date="2019-04-05T18:21:00Z"/>
                <w:rFonts w:ascii="Calibri" w:eastAsia="PMingLiU" w:hAnsi="Calibri" w:cs="Calibri"/>
                <w:color w:val="000000"/>
                <w:sz w:val="22"/>
                <w:szCs w:val="22"/>
                <w:lang w:val="en-PH" w:eastAsia="en-US"/>
              </w:rPr>
            </w:pPr>
            <w:ins w:id="48010" w:author="Diana Machado" w:date="2019-04-05T18:21:00Z">
              <w:r w:rsidRPr="0081683F">
                <w:rPr>
                  <w:rFonts w:ascii="Calibri" w:eastAsia="PMingLiU" w:hAnsi="Calibri" w:cs="Calibri"/>
                  <w:color w:val="000000"/>
                  <w:sz w:val="22"/>
                  <w:szCs w:val="22"/>
                  <w:lang w:val="en-PH" w:eastAsia="en-US"/>
                </w:rPr>
                <w:t>Taylor</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011" w:author="Diana Machado" w:date="2019-04-05T18:21:00Z"/>
                <w:rFonts w:ascii="Calibri" w:eastAsia="PMingLiU" w:hAnsi="Calibri" w:cs="Calibri"/>
                <w:color w:val="000000"/>
                <w:sz w:val="22"/>
                <w:szCs w:val="22"/>
                <w:lang w:val="en-PH" w:eastAsia="en-US"/>
              </w:rPr>
            </w:pPr>
            <w:ins w:id="48012"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13" w:author="Diana Machado" w:date="2019-04-05T18:21:00Z"/>
                <w:rFonts w:ascii="Calibri" w:eastAsia="PMingLiU" w:hAnsi="Calibri" w:cs="Calibri"/>
                <w:color w:val="000000"/>
                <w:sz w:val="22"/>
                <w:szCs w:val="22"/>
                <w:lang w:val="en-PH" w:eastAsia="en-US"/>
              </w:rPr>
            </w:pPr>
            <w:ins w:id="48014" w:author="Diana Machado" w:date="2019-04-05T18:21:00Z">
              <w:r w:rsidRPr="0081683F">
                <w:rPr>
                  <w:rFonts w:ascii="Calibri" w:eastAsia="PMingLiU" w:hAnsi="Calibri" w:cs="Calibri"/>
                  <w:color w:val="000000"/>
                  <w:sz w:val="22"/>
                  <w:szCs w:val="22"/>
                  <w:lang w:val="en-PH" w:eastAsia="en-US"/>
                </w:rPr>
                <w:t>0.867</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15" w:author="Diana Machado" w:date="2019-04-05T18:21:00Z"/>
                <w:rFonts w:ascii="Calibri" w:eastAsia="PMingLiU" w:hAnsi="Calibri" w:cs="Calibri"/>
                <w:color w:val="000000"/>
                <w:sz w:val="22"/>
                <w:szCs w:val="22"/>
                <w:lang w:val="en-PH" w:eastAsia="en-US"/>
              </w:rPr>
            </w:pPr>
            <w:ins w:id="48016" w:author="Diana Machado" w:date="2019-04-05T18:21:00Z">
              <w:r w:rsidRPr="0081683F">
                <w:rPr>
                  <w:rFonts w:ascii="Calibri" w:eastAsia="PMingLiU" w:hAnsi="Calibri" w:cs="Calibri"/>
                  <w:color w:val="000000"/>
                  <w:sz w:val="22"/>
                  <w:szCs w:val="22"/>
                  <w:lang w:val="en-PH" w:eastAsia="en-US"/>
                </w:rPr>
                <w:t>0.87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17" w:author="Diana Machado" w:date="2019-04-05T18:21:00Z"/>
                <w:rFonts w:ascii="Calibri" w:eastAsia="PMingLiU" w:hAnsi="Calibri" w:cs="Calibri"/>
                <w:color w:val="000000"/>
                <w:sz w:val="22"/>
                <w:szCs w:val="22"/>
                <w:lang w:val="en-PH" w:eastAsia="en-US"/>
              </w:rPr>
            </w:pPr>
            <w:ins w:id="48018" w:author="Diana Machado" w:date="2019-04-05T18:21:00Z">
              <w:r w:rsidRPr="0081683F">
                <w:rPr>
                  <w:rFonts w:ascii="Calibri" w:eastAsia="PMingLiU" w:hAnsi="Calibri" w:cs="Calibri"/>
                  <w:color w:val="000000"/>
                  <w:sz w:val="22"/>
                  <w:szCs w:val="22"/>
                  <w:lang w:val="en-PH" w:eastAsia="en-US"/>
                </w:rPr>
                <w:t>1.98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19" w:author="Diana Machado" w:date="2019-04-05T18:21:00Z"/>
                <w:rFonts w:ascii="Calibri" w:eastAsia="PMingLiU" w:hAnsi="Calibri" w:cs="Calibri"/>
                <w:color w:val="000000"/>
                <w:sz w:val="22"/>
                <w:szCs w:val="22"/>
                <w:lang w:val="en-PH" w:eastAsia="en-US"/>
              </w:rPr>
            </w:pPr>
            <w:ins w:id="48020" w:author="Diana Machado" w:date="2019-04-05T18:21:00Z">
              <w:r w:rsidRPr="0081683F">
                <w:rPr>
                  <w:rFonts w:ascii="Calibri" w:eastAsia="PMingLiU" w:hAnsi="Calibri" w:cs="Calibri"/>
                  <w:color w:val="000000"/>
                  <w:sz w:val="22"/>
                  <w:szCs w:val="22"/>
                  <w:lang w:val="en-PH" w:eastAsia="en-US"/>
                </w:rPr>
                <w:t>0.19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21" w:author="Diana Machado" w:date="2019-04-05T18:21:00Z"/>
                <w:rFonts w:ascii="Calibri" w:eastAsia="PMingLiU" w:hAnsi="Calibri" w:cs="Calibri"/>
                <w:color w:val="000000"/>
                <w:sz w:val="22"/>
                <w:szCs w:val="22"/>
                <w:lang w:val="en-PH" w:eastAsia="en-US"/>
              </w:rPr>
            </w:pPr>
            <w:ins w:id="48022" w:author="Diana Machado" w:date="2019-04-05T18:21:00Z">
              <w:r w:rsidRPr="0081683F">
                <w:rPr>
                  <w:rFonts w:ascii="Calibri" w:eastAsia="PMingLiU" w:hAnsi="Calibri" w:cs="Calibri"/>
                  <w:color w:val="000000"/>
                  <w:sz w:val="22"/>
                  <w:szCs w:val="22"/>
                  <w:lang w:val="en-PH" w:eastAsia="en-US"/>
                </w:rPr>
                <w:t>0.17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23" w:author="Diana Machado" w:date="2019-04-05T18:21:00Z"/>
                <w:rFonts w:ascii="Calibri" w:eastAsia="PMingLiU" w:hAnsi="Calibri" w:cs="Calibri"/>
                <w:color w:val="000000"/>
                <w:sz w:val="22"/>
                <w:szCs w:val="22"/>
                <w:lang w:val="en-PH" w:eastAsia="en-US"/>
              </w:rPr>
            </w:pPr>
            <w:ins w:id="48024" w:author="Diana Machado" w:date="2019-04-05T18:21:00Z">
              <w:r w:rsidRPr="0081683F">
                <w:rPr>
                  <w:rFonts w:ascii="Calibri" w:eastAsia="PMingLiU" w:hAnsi="Calibri" w:cs="Calibri"/>
                  <w:color w:val="000000"/>
                  <w:sz w:val="22"/>
                  <w:szCs w:val="22"/>
                  <w:lang w:val="en-PH" w:eastAsia="en-US"/>
                </w:rPr>
                <w:t>0.213</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25" w:author="Diana Machado" w:date="2019-04-05T18:21:00Z"/>
                <w:rFonts w:ascii="Calibri" w:eastAsia="PMingLiU" w:hAnsi="Calibri" w:cs="Calibri"/>
                <w:color w:val="000000"/>
                <w:sz w:val="22"/>
                <w:szCs w:val="22"/>
                <w:lang w:val="en-PH" w:eastAsia="en-US"/>
              </w:rPr>
            </w:pPr>
            <w:ins w:id="48026" w:author="Diana Machado" w:date="2019-04-05T18:21:00Z">
              <w:r w:rsidRPr="0081683F">
                <w:rPr>
                  <w:rFonts w:ascii="Calibri" w:eastAsia="PMingLiU" w:hAnsi="Calibri" w:cs="Calibri"/>
                  <w:color w:val="000000"/>
                  <w:sz w:val="22"/>
                  <w:szCs w:val="22"/>
                  <w:lang w:val="en-PH" w:eastAsia="en-US"/>
                </w:rPr>
                <w:t>0.30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27" w:author="Diana Machado" w:date="2019-04-05T18:21:00Z"/>
                <w:rFonts w:ascii="Calibri" w:eastAsia="PMingLiU" w:hAnsi="Calibri" w:cs="Calibri"/>
                <w:color w:val="000000"/>
                <w:sz w:val="22"/>
                <w:szCs w:val="22"/>
                <w:lang w:val="en-PH" w:eastAsia="en-US"/>
              </w:rPr>
            </w:pPr>
            <w:ins w:id="48028" w:author="Diana Machado" w:date="2019-04-05T18:21:00Z">
              <w:r w:rsidRPr="0081683F">
                <w:rPr>
                  <w:rFonts w:ascii="Calibri" w:eastAsia="PMingLiU" w:hAnsi="Calibri" w:cs="Calibri"/>
                  <w:color w:val="000000"/>
                  <w:sz w:val="22"/>
                  <w:szCs w:val="22"/>
                  <w:lang w:val="en-PH" w:eastAsia="en-US"/>
                </w:rPr>
                <w:t>2.614</w:t>
              </w:r>
            </w:ins>
          </w:p>
        </w:tc>
      </w:tr>
      <w:tr w:rsidR="002348ED" w:rsidRPr="0081683F" w:rsidTr="00787B33">
        <w:trPr>
          <w:trHeight w:val="286"/>
          <w:ins w:id="4802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03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031" w:author="Diana Machado" w:date="2019-04-05T18:21:00Z"/>
                <w:rFonts w:ascii="Calibri" w:eastAsia="PMingLiU" w:hAnsi="Calibri" w:cs="Calibri"/>
                <w:color w:val="000000"/>
                <w:sz w:val="22"/>
                <w:szCs w:val="22"/>
                <w:lang w:val="en-PH" w:eastAsia="en-US"/>
              </w:rPr>
            </w:pPr>
            <w:ins w:id="48032"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33" w:author="Diana Machado" w:date="2019-04-05T18:21:00Z"/>
                <w:rFonts w:ascii="Calibri" w:eastAsia="PMingLiU" w:hAnsi="Calibri" w:cs="Calibri"/>
                <w:color w:val="000000"/>
                <w:sz w:val="22"/>
                <w:szCs w:val="22"/>
                <w:lang w:val="en-PH" w:eastAsia="en-US"/>
              </w:rPr>
            </w:pPr>
            <w:ins w:id="48034" w:author="Diana Machado" w:date="2019-04-05T18:21:00Z">
              <w:r w:rsidRPr="0081683F">
                <w:rPr>
                  <w:rFonts w:ascii="Calibri" w:eastAsia="PMingLiU" w:hAnsi="Calibri" w:cs="Calibri"/>
                  <w:color w:val="000000"/>
                  <w:sz w:val="22"/>
                  <w:szCs w:val="22"/>
                  <w:lang w:val="en-PH" w:eastAsia="en-US"/>
                </w:rPr>
                <w:t>0.95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35" w:author="Diana Machado" w:date="2019-04-05T18:21:00Z"/>
                <w:rFonts w:ascii="Calibri" w:eastAsia="PMingLiU" w:hAnsi="Calibri" w:cs="Calibri"/>
                <w:color w:val="000000"/>
                <w:sz w:val="22"/>
                <w:szCs w:val="22"/>
                <w:lang w:val="en-PH" w:eastAsia="en-US"/>
              </w:rPr>
            </w:pPr>
            <w:ins w:id="48036" w:author="Diana Machado" w:date="2019-04-05T18:21:00Z">
              <w:r w:rsidRPr="0081683F">
                <w:rPr>
                  <w:rFonts w:ascii="Calibri" w:eastAsia="PMingLiU" w:hAnsi="Calibri" w:cs="Calibri"/>
                  <w:color w:val="000000"/>
                  <w:sz w:val="22"/>
                  <w:szCs w:val="22"/>
                  <w:lang w:val="en-PH" w:eastAsia="en-US"/>
                </w:rPr>
                <w:t>0.91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37" w:author="Diana Machado" w:date="2019-04-05T18:21:00Z"/>
                <w:rFonts w:ascii="Calibri" w:eastAsia="PMingLiU" w:hAnsi="Calibri" w:cs="Calibri"/>
                <w:color w:val="000000"/>
                <w:sz w:val="22"/>
                <w:szCs w:val="22"/>
                <w:lang w:val="en-PH" w:eastAsia="en-US"/>
              </w:rPr>
            </w:pPr>
            <w:ins w:id="48038" w:author="Diana Machado" w:date="2019-04-05T18:21:00Z">
              <w:r w:rsidRPr="0081683F">
                <w:rPr>
                  <w:rFonts w:ascii="Calibri" w:eastAsia="PMingLiU" w:hAnsi="Calibri" w:cs="Calibri"/>
                  <w:color w:val="000000"/>
                  <w:sz w:val="22"/>
                  <w:szCs w:val="22"/>
                  <w:lang w:val="en-PH" w:eastAsia="en-US"/>
                </w:rPr>
                <w:t>2.88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39" w:author="Diana Machado" w:date="2019-04-05T18:21:00Z"/>
                <w:rFonts w:ascii="Calibri" w:eastAsia="PMingLiU" w:hAnsi="Calibri" w:cs="Calibri"/>
                <w:color w:val="000000"/>
                <w:sz w:val="22"/>
                <w:szCs w:val="22"/>
                <w:lang w:val="en-PH" w:eastAsia="en-US"/>
              </w:rPr>
            </w:pPr>
            <w:ins w:id="48040" w:author="Diana Machado" w:date="2019-04-05T18:21:00Z">
              <w:r w:rsidRPr="0081683F">
                <w:rPr>
                  <w:rFonts w:ascii="Calibri" w:eastAsia="PMingLiU" w:hAnsi="Calibri" w:cs="Calibri"/>
                  <w:color w:val="000000"/>
                  <w:sz w:val="22"/>
                  <w:szCs w:val="22"/>
                  <w:lang w:val="en-PH" w:eastAsia="en-US"/>
                </w:rPr>
                <w:t>0.20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41" w:author="Diana Machado" w:date="2019-04-05T18:21:00Z"/>
                <w:rFonts w:ascii="Calibri" w:eastAsia="PMingLiU" w:hAnsi="Calibri" w:cs="Calibri"/>
                <w:color w:val="000000"/>
                <w:sz w:val="22"/>
                <w:szCs w:val="22"/>
                <w:lang w:val="en-PH" w:eastAsia="en-US"/>
              </w:rPr>
            </w:pPr>
            <w:ins w:id="48042" w:author="Diana Machado" w:date="2019-04-05T18:21:00Z">
              <w:r w:rsidRPr="0081683F">
                <w:rPr>
                  <w:rFonts w:ascii="Calibri" w:eastAsia="PMingLiU" w:hAnsi="Calibri" w:cs="Calibri"/>
                  <w:color w:val="000000"/>
                  <w:sz w:val="22"/>
                  <w:szCs w:val="22"/>
                  <w:lang w:val="en-PH" w:eastAsia="en-US"/>
                </w:rPr>
                <w:t>0.18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43" w:author="Diana Machado" w:date="2019-04-05T18:21:00Z"/>
                <w:rFonts w:ascii="Calibri" w:eastAsia="PMingLiU" w:hAnsi="Calibri" w:cs="Calibri"/>
                <w:color w:val="000000"/>
                <w:sz w:val="22"/>
                <w:szCs w:val="22"/>
                <w:lang w:val="en-PH" w:eastAsia="en-US"/>
              </w:rPr>
            </w:pPr>
            <w:ins w:id="48044" w:author="Diana Machado" w:date="2019-04-05T18:21:00Z">
              <w:r w:rsidRPr="0081683F">
                <w:rPr>
                  <w:rFonts w:ascii="Calibri" w:eastAsia="PMingLiU" w:hAnsi="Calibri" w:cs="Calibri"/>
                  <w:color w:val="000000"/>
                  <w:sz w:val="22"/>
                  <w:szCs w:val="22"/>
                  <w:lang w:val="en-PH" w:eastAsia="en-US"/>
                </w:rPr>
                <w:t>0.31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45" w:author="Diana Machado" w:date="2019-04-05T18:21:00Z"/>
                <w:rFonts w:ascii="Calibri" w:eastAsia="PMingLiU" w:hAnsi="Calibri" w:cs="Calibri"/>
                <w:color w:val="000000"/>
                <w:sz w:val="22"/>
                <w:szCs w:val="22"/>
                <w:lang w:val="en-PH" w:eastAsia="en-US"/>
              </w:rPr>
            </w:pPr>
            <w:ins w:id="48046" w:author="Diana Machado" w:date="2019-04-05T18:21:00Z">
              <w:r w:rsidRPr="0081683F">
                <w:rPr>
                  <w:rFonts w:ascii="Calibri" w:eastAsia="PMingLiU" w:hAnsi="Calibri" w:cs="Calibri"/>
                  <w:color w:val="000000"/>
                  <w:sz w:val="22"/>
                  <w:szCs w:val="22"/>
                  <w:lang w:val="en-PH" w:eastAsia="en-US"/>
                </w:rPr>
                <w:t>0.30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47" w:author="Diana Machado" w:date="2019-04-05T18:21:00Z"/>
                <w:rFonts w:ascii="Calibri" w:eastAsia="PMingLiU" w:hAnsi="Calibri" w:cs="Calibri"/>
                <w:color w:val="000000"/>
                <w:sz w:val="22"/>
                <w:szCs w:val="22"/>
                <w:lang w:val="en-PH" w:eastAsia="en-US"/>
              </w:rPr>
            </w:pPr>
            <w:ins w:id="48048" w:author="Diana Machado" w:date="2019-04-05T18:21:00Z">
              <w:r w:rsidRPr="0081683F">
                <w:rPr>
                  <w:rFonts w:ascii="Calibri" w:eastAsia="PMingLiU" w:hAnsi="Calibri" w:cs="Calibri"/>
                  <w:color w:val="000000"/>
                  <w:sz w:val="22"/>
                  <w:szCs w:val="22"/>
                  <w:lang w:val="en-PH" w:eastAsia="en-US"/>
                </w:rPr>
                <w:t>2.614</w:t>
              </w:r>
            </w:ins>
          </w:p>
        </w:tc>
      </w:tr>
      <w:tr w:rsidR="002348ED" w:rsidRPr="0081683F" w:rsidTr="00787B33">
        <w:trPr>
          <w:trHeight w:val="286"/>
          <w:ins w:id="4804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05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051" w:author="Diana Machado" w:date="2019-04-05T18:21:00Z"/>
                <w:rFonts w:ascii="Calibri" w:eastAsia="PMingLiU" w:hAnsi="Calibri" w:cs="Calibri"/>
                <w:color w:val="000000"/>
                <w:sz w:val="22"/>
                <w:szCs w:val="22"/>
                <w:lang w:val="en-PH" w:eastAsia="en-US"/>
              </w:rPr>
            </w:pPr>
            <w:ins w:id="48052"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53" w:author="Diana Machado" w:date="2019-04-05T18:21:00Z"/>
                <w:rFonts w:ascii="Calibri" w:eastAsia="PMingLiU" w:hAnsi="Calibri" w:cs="Calibri"/>
                <w:color w:val="000000"/>
                <w:sz w:val="22"/>
                <w:szCs w:val="22"/>
                <w:lang w:val="en-PH" w:eastAsia="en-US"/>
              </w:rPr>
            </w:pPr>
            <w:ins w:id="48054" w:author="Diana Machado" w:date="2019-04-05T18:21:00Z">
              <w:r w:rsidRPr="0081683F">
                <w:rPr>
                  <w:rFonts w:ascii="Calibri" w:eastAsia="PMingLiU" w:hAnsi="Calibri" w:cs="Calibri"/>
                  <w:color w:val="000000"/>
                  <w:sz w:val="22"/>
                  <w:szCs w:val="22"/>
                  <w:lang w:val="en-PH" w:eastAsia="en-US"/>
                </w:rPr>
                <w:t>1.242</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55" w:author="Diana Machado" w:date="2019-04-05T18:21:00Z"/>
                <w:rFonts w:ascii="Calibri" w:eastAsia="PMingLiU" w:hAnsi="Calibri" w:cs="Calibri"/>
                <w:color w:val="000000"/>
                <w:sz w:val="22"/>
                <w:szCs w:val="22"/>
                <w:lang w:val="en-PH" w:eastAsia="en-US"/>
              </w:rPr>
            </w:pPr>
            <w:ins w:id="48056" w:author="Diana Machado" w:date="2019-04-05T18:21:00Z">
              <w:r w:rsidRPr="0081683F">
                <w:rPr>
                  <w:rFonts w:ascii="Calibri" w:eastAsia="PMingLiU" w:hAnsi="Calibri" w:cs="Calibri"/>
                  <w:color w:val="000000"/>
                  <w:sz w:val="22"/>
                  <w:szCs w:val="22"/>
                  <w:lang w:val="en-PH" w:eastAsia="en-US"/>
                </w:rPr>
                <w:t>1.32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57" w:author="Diana Machado" w:date="2019-04-05T18:21:00Z"/>
                <w:rFonts w:ascii="Calibri" w:eastAsia="PMingLiU" w:hAnsi="Calibri" w:cs="Calibri"/>
                <w:color w:val="000000"/>
                <w:sz w:val="22"/>
                <w:szCs w:val="22"/>
                <w:lang w:val="en-PH" w:eastAsia="en-US"/>
              </w:rPr>
            </w:pPr>
            <w:ins w:id="48058" w:author="Diana Machado" w:date="2019-04-05T18:21:00Z">
              <w:r w:rsidRPr="0081683F">
                <w:rPr>
                  <w:rFonts w:ascii="Calibri" w:eastAsia="PMingLiU" w:hAnsi="Calibri" w:cs="Calibri"/>
                  <w:color w:val="000000"/>
                  <w:sz w:val="22"/>
                  <w:szCs w:val="22"/>
                  <w:lang w:val="en-PH" w:eastAsia="en-US"/>
                </w:rPr>
                <w:t>5.138</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59" w:author="Diana Machado" w:date="2019-04-05T18:21:00Z"/>
                <w:rFonts w:ascii="Calibri" w:eastAsia="PMingLiU" w:hAnsi="Calibri" w:cs="Calibri"/>
                <w:color w:val="000000"/>
                <w:sz w:val="22"/>
                <w:szCs w:val="22"/>
                <w:lang w:val="en-PH" w:eastAsia="en-US"/>
              </w:rPr>
            </w:pPr>
            <w:ins w:id="48060" w:author="Diana Machado" w:date="2019-04-05T18:21:00Z">
              <w:r w:rsidRPr="0081683F">
                <w:rPr>
                  <w:rFonts w:ascii="Calibri" w:eastAsia="PMingLiU" w:hAnsi="Calibri" w:cs="Calibri"/>
                  <w:color w:val="000000"/>
                  <w:sz w:val="22"/>
                  <w:szCs w:val="22"/>
                  <w:lang w:val="en-PH" w:eastAsia="en-US"/>
                </w:rPr>
                <w:t>0.229</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61" w:author="Diana Machado" w:date="2019-04-05T18:21:00Z"/>
                <w:rFonts w:ascii="Calibri" w:eastAsia="PMingLiU" w:hAnsi="Calibri" w:cs="Calibri"/>
                <w:color w:val="000000"/>
                <w:sz w:val="22"/>
                <w:szCs w:val="22"/>
                <w:lang w:val="en-PH" w:eastAsia="en-US"/>
              </w:rPr>
            </w:pPr>
            <w:ins w:id="48062" w:author="Diana Machado" w:date="2019-04-05T18:21:00Z">
              <w:r w:rsidRPr="0081683F">
                <w:rPr>
                  <w:rFonts w:ascii="Calibri" w:eastAsia="PMingLiU" w:hAnsi="Calibri" w:cs="Calibri"/>
                  <w:color w:val="000000"/>
                  <w:sz w:val="22"/>
                  <w:szCs w:val="22"/>
                  <w:lang w:val="en-PH" w:eastAsia="en-US"/>
                </w:rPr>
                <w:t>0.27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63" w:author="Diana Machado" w:date="2019-04-05T18:21:00Z"/>
                <w:rFonts w:ascii="Calibri" w:eastAsia="PMingLiU" w:hAnsi="Calibri" w:cs="Calibri"/>
                <w:color w:val="000000"/>
                <w:sz w:val="22"/>
                <w:szCs w:val="22"/>
                <w:lang w:val="en-PH" w:eastAsia="en-US"/>
              </w:rPr>
            </w:pPr>
            <w:ins w:id="48064" w:author="Diana Machado" w:date="2019-04-05T18:21:00Z">
              <w:r w:rsidRPr="0081683F">
                <w:rPr>
                  <w:rFonts w:ascii="Calibri" w:eastAsia="PMingLiU" w:hAnsi="Calibri" w:cs="Calibri"/>
                  <w:color w:val="000000"/>
                  <w:sz w:val="22"/>
                  <w:szCs w:val="22"/>
                  <w:lang w:val="en-PH" w:eastAsia="en-US"/>
                </w:rPr>
                <w:t>0.32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65" w:author="Diana Machado" w:date="2019-04-05T18:21:00Z"/>
                <w:rFonts w:ascii="Calibri" w:eastAsia="PMingLiU" w:hAnsi="Calibri" w:cs="Calibri"/>
                <w:color w:val="000000"/>
                <w:sz w:val="22"/>
                <w:szCs w:val="22"/>
                <w:lang w:val="en-PH" w:eastAsia="en-US"/>
              </w:rPr>
            </w:pPr>
            <w:ins w:id="48066" w:author="Diana Machado" w:date="2019-04-05T18:21:00Z">
              <w:r w:rsidRPr="0081683F">
                <w:rPr>
                  <w:rFonts w:ascii="Calibri" w:eastAsia="PMingLiU" w:hAnsi="Calibri" w:cs="Calibri"/>
                  <w:color w:val="000000"/>
                  <w:sz w:val="22"/>
                  <w:szCs w:val="22"/>
                  <w:lang w:val="en-PH" w:eastAsia="en-US"/>
                </w:rPr>
                <w:t>0.30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67" w:author="Diana Machado" w:date="2019-04-05T18:21:00Z"/>
                <w:rFonts w:ascii="Calibri" w:eastAsia="PMingLiU" w:hAnsi="Calibri" w:cs="Calibri"/>
                <w:color w:val="000000"/>
                <w:sz w:val="22"/>
                <w:szCs w:val="22"/>
                <w:lang w:val="en-PH" w:eastAsia="en-US"/>
              </w:rPr>
            </w:pPr>
            <w:ins w:id="48068" w:author="Diana Machado" w:date="2019-04-05T18:21:00Z">
              <w:r w:rsidRPr="0081683F">
                <w:rPr>
                  <w:rFonts w:ascii="Calibri" w:eastAsia="PMingLiU" w:hAnsi="Calibri" w:cs="Calibri"/>
                  <w:color w:val="000000"/>
                  <w:sz w:val="22"/>
                  <w:szCs w:val="22"/>
                  <w:lang w:val="en-PH" w:eastAsia="en-US"/>
                </w:rPr>
                <w:t>2.614</w:t>
              </w:r>
            </w:ins>
          </w:p>
        </w:tc>
      </w:tr>
      <w:tr w:rsidR="002348ED" w:rsidRPr="0081683F" w:rsidTr="00787B33">
        <w:trPr>
          <w:trHeight w:val="286"/>
          <w:ins w:id="48069"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807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8071"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72"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73"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74"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7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7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77"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7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79"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808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081" w:author="Diana Machado" w:date="2019-04-05T18:21:00Z"/>
                <w:rFonts w:ascii="Calibri" w:eastAsia="PMingLiU" w:hAnsi="Calibri" w:cs="Calibri"/>
                <w:color w:val="000000"/>
                <w:sz w:val="22"/>
                <w:szCs w:val="22"/>
                <w:lang w:val="en-PH" w:eastAsia="en-US"/>
              </w:rPr>
            </w:pPr>
            <w:ins w:id="48082" w:author="Diana Machado" w:date="2019-04-05T18:21:00Z">
              <w:r w:rsidRPr="0081683F">
                <w:rPr>
                  <w:rFonts w:ascii="Calibri" w:eastAsia="PMingLiU" w:hAnsi="Calibri" w:cs="Calibri"/>
                  <w:color w:val="000000"/>
                  <w:sz w:val="22"/>
                  <w:szCs w:val="22"/>
                  <w:lang w:val="en-PH" w:eastAsia="en-US"/>
                </w:rPr>
                <w:t>Uni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083" w:author="Diana Machado" w:date="2019-04-05T18:21:00Z"/>
                <w:rFonts w:ascii="Calibri" w:eastAsia="PMingLiU" w:hAnsi="Calibri" w:cs="Calibri"/>
                <w:color w:val="000000"/>
                <w:sz w:val="22"/>
                <w:szCs w:val="22"/>
                <w:lang w:val="en-PH" w:eastAsia="en-US"/>
              </w:rPr>
            </w:pPr>
            <w:ins w:id="48084"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85" w:author="Diana Machado" w:date="2019-04-05T18:21:00Z"/>
                <w:rFonts w:ascii="Calibri" w:eastAsia="PMingLiU" w:hAnsi="Calibri" w:cs="Calibri"/>
                <w:color w:val="000000"/>
                <w:sz w:val="22"/>
                <w:szCs w:val="22"/>
                <w:lang w:val="en-PH" w:eastAsia="en-US"/>
              </w:rPr>
            </w:pPr>
            <w:ins w:id="48086" w:author="Diana Machado" w:date="2019-04-05T18:21:00Z">
              <w:r w:rsidRPr="0081683F">
                <w:rPr>
                  <w:rFonts w:ascii="Calibri" w:eastAsia="PMingLiU" w:hAnsi="Calibri" w:cs="Calibri"/>
                  <w:color w:val="000000"/>
                  <w:sz w:val="22"/>
                  <w:szCs w:val="22"/>
                  <w:lang w:val="en-PH" w:eastAsia="en-US"/>
                </w:rPr>
                <w:t>0.84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87" w:author="Diana Machado" w:date="2019-04-05T18:21:00Z"/>
                <w:rFonts w:ascii="Calibri" w:eastAsia="PMingLiU" w:hAnsi="Calibri" w:cs="Calibri"/>
                <w:color w:val="000000"/>
                <w:sz w:val="22"/>
                <w:szCs w:val="22"/>
                <w:lang w:val="en-PH" w:eastAsia="en-US"/>
              </w:rPr>
            </w:pPr>
            <w:ins w:id="48088" w:author="Diana Machado" w:date="2019-04-05T18:21:00Z">
              <w:r w:rsidRPr="0081683F">
                <w:rPr>
                  <w:rFonts w:ascii="Calibri" w:eastAsia="PMingLiU" w:hAnsi="Calibri" w:cs="Calibri"/>
                  <w:color w:val="000000"/>
                  <w:sz w:val="22"/>
                  <w:szCs w:val="22"/>
                  <w:lang w:val="en-PH" w:eastAsia="en-US"/>
                </w:rPr>
                <w:t>0.84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89" w:author="Diana Machado" w:date="2019-04-05T18:21:00Z"/>
                <w:rFonts w:ascii="Calibri" w:eastAsia="PMingLiU" w:hAnsi="Calibri" w:cs="Calibri"/>
                <w:color w:val="000000"/>
                <w:sz w:val="22"/>
                <w:szCs w:val="22"/>
                <w:lang w:val="en-PH" w:eastAsia="en-US"/>
              </w:rPr>
            </w:pPr>
            <w:ins w:id="48090" w:author="Diana Machado" w:date="2019-04-05T18:21:00Z">
              <w:r w:rsidRPr="0081683F">
                <w:rPr>
                  <w:rFonts w:ascii="Calibri" w:eastAsia="PMingLiU" w:hAnsi="Calibri" w:cs="Calibri"/>
                  <w:color w:val="000000"/>
                  <w:sz w:val="22"/>
                  <w:szCs w:val="22"/>
                  <w:lang w:val="en-PH" w:eastAsia="en-US"/>
                </w:rPr>
                <w:t>0.91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91" w:author="Diana Machado" w:date="2019-04-05T18:21:00Z"/>
                <w:rFonts w:ascii="Calibri" w:eastAsia="PMingLiU" w:hAnsi="Calibri" w:cs="Calibri"/>
                <w:color w:val="000000"/>
                <w:sz w:val="22"/>
                <w:szCs w:val="22"/>
                <w:lang w:val="en-PH" w:eastAsia="en-US"/>
              </w:rPr>
            </w:pPr>
            <w:ins w:id="48092" w:author="Diana Machado" w:date="2019-04-05T18:21:00Z">
              <w:r w:rsidRPr="0081683F">
                <w:rPr>
                  <w:rFonts w:ascii="Calibri" w:eastAsia="PMingLiU" w:hAnsi="Calibri" w:cs="Calibri"/>
                  <w:color w:val="000000"/>
                  <w:sz w:val="22"/>
                  <w:szCs w:val="22"/>
                  <w:lang w:val="en-PH" w:eastAsia="en-US"/>
                </w:rPr>
                <w:t>0.18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93" w:author="Diana Machado" w:date="2019-04-05T18:21:00Z"/>
                <w:rFonts w:ascii="Calibri" w:eastAsia="PMingLiU" w:hAnsi="Calibri" w:cs="Calibri"/>
                <w:color w:val="000000"/>
                <w:sz w:val="22"/>
                <w:szCs w:val="22"/>
                <w:lang w:val="en-PH" w:eastAsia="en-US"/>
              </w:rPr>
            </w:pPr>
            <w:ins w:id="48094" w:author="Diana Machado" w:date="2019-04-05T18:21:00Z">
              <w:r w:rsidRPr="0081683F">
                <w:rPr>
                  <w:rFonts w:ascii="Calibri" w:eastAsia="PMingLiU" w:hAnsi="Calibri" w:cs="Calibri"/>
                  <w:color w:val="000000"/>
                  <w:sz w:val="22"/>
                  <w:szCs w:val="22"/>
                  <w:lang w:val="en-PH" w:eastAsia="en-US"/>
                </w:rPr>
                <w:t>0.17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95" w:author="Diana Machado" w:date="2019-04-05T18:21:00Z"/>
                <w:rFonts w:ascii="Calibri" w:eastAsia="PMingLiU" w:hAnsi="Calibri" w:cs="Calibri"/>
                <w:color w:val="000000"/>
                <w:sz w:val="22"/>
                <w:szCs w:val="22"/>
                <w:lang w:val="en-PH" w:eastAsia="en-US"/>
              </w:rPr>
            </w:pPr>
            <w:ins w:id="48096"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97" w:author="Diana Machado" w:date="2019-04-05T18:21:00Z"/>
                <w:rFonts w:ascii="Calibri" w:eastAsia="PMingLiU" w:hAnsi="Calibri" w:cs="Calibri"/>
                <w:color w:val="000000"/>
                <w:sz w:val="22"/>
                <w:szCs w:val="22"/>
                <w:lang w:val="en-PH" w:eastAsia="en-US"/>
              </w:rPr>
            </w:pPr>
            <w:ins w:id="48098"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99" w:author="Diana Machado" w:date="2019-04-05T18:21:00Z"/>
                <w:rFonts w:ascii="Calibri" w:eastAsia="PMingLiU" w:hAnsi="Calibri" w:cs="Calibri"/>
                <w:color w:val="000000"/>
                <w:sz w:val="22"/>
                <w:szCs w:val="22"/>
                <w:lang w:val="en-PH" w:eastAsia="en-US"/>
              </w:rPr>
            </w:pPr>
            <w:ins w:id="48100"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810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10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103" w:author="Diana Machado" w:date="2019-04-05T18:21:00Z"/>
                <w:rFonts w:ascii="Calibri" w:eastAsia="PMingLiU" w:hAnsi="Calibri" w:cs="Calibri"/>
                <w:color w:val="000000"/>
                <w:sz w:val="22"/>
                <w:szCs w:val="22"/>
                <w:lang w:val="en-PH" w:eastAsia="en-US"/>
              </w:rPr>
            </w:pPr>
            <w:ins w:id="48104"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105" w:author="Diana Machado" w:date="2019-04-05T18:21:00Z"/>
                <w:rFonts w:ascii="Calibri" w:eastAsia="PMingLiU" w:hAnsi="Calibri" w:cs="Calibri"/>
                <w:color w:val="000000"/>
                <w:sz w:val="22"/>
                <w:szCs w:val="22"/>
                <w:lang w:val="en-PH" w:eastAsia="en-US"/>
              </w:rPr>
            </w:pPr>
            <w:ins w:id="48106" w:author="Diana Machado" w:date="2019-04-05T18:21:00Z">
              <w:r w:rsidRPr="0081683F">
                <w:rPr>
                  <w:rFonts w:ascii="Calibri" w:eastAsia="PMingLiU" w:hAnsi="Calibri" w:cs="Calibri"/>
                  <w:color w:val="000000"/>
                  <w:sz w:val="22"/>
                  <w:szCs w:val="22"/>
                  <w:lang w:val="en-PH" w:eastAsia="en-US"/>
                </w:rPr>
                <w:t>0.850</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107" w:author="Diana Machado" w:date="2019-04-05T18:21:00Z"/>
                <w:rFonts w:ascii="Calibri" w:eastAsia="PMingLiU" w:hAnsi="Calibri" w:cs="Calibri"/>
                <w:color w:val="000000"/>
                <w:sz w:val="22"/>
                <w:szCs w:val="22"/>
                <w:lang w:val="en-PH" w:eastAsia="en-US"/>
              </w:rPr>
            </w:pPr>
            <w:ins w:id="48108" w:author="Diana Machado" w:date="2019-04-05T18:21:00Z">
              <w:r w:rsidRPr="0081683F">
                <w:rPr>
                  <w:rFonts w:ascii="Calibri" w:eastAsia="PMingLiU" w:hAnsi="Calibri" w:cs="Calibri"/>
                  <w:color w:val="000000"/>
                  <w:sz w:val="22"/>
                  <w:szCs w:val="22"/>
                  <w:lang w:val="en-PH" w:eastAsia="en-US"/>
                </w:rPr>
                <w:t>0.85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09" w:author="Diana Machado" w:date="2019-04-05T18:21:00Z"/>
                <w:rFonts w:ascii="Calibri" w:eastAsia="PMingLiU" w:hAnsi="Calibri" w:cs="Calibri"/>
                <w:color w:val="000000"/>
                <w:sz w:val="22"/>
                <w:szCs w:val="22"/>
                <w:lang w:val="en-PH" w:eastAsia="en-US"/>
              </w:rPr>
            </w:pPr>
            <w:ins w:id="48110" w:author="Diana Machado" w:date="2019-04-05T18:21:00Z">
              <w:r w:rsidRPr="0081683F">
                <w:rPr>
                  <w:rFonts w:ascii="Calibri" w:eastAsia="PMingLiU" w:hAnsi="Calibri" w:cs="Calibri"/>
                  <w:color w:val="000000"/>
                  <w:sz w:val="22"/>
                  <w:szCs w:val="22"/>
                  <w:lang w:val="en-PH" w:eastAsia="en-US"/>
                </w:rPr>
                <w:t>1.84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11" w:author="Diana Machado" w:date="2019-04-05T18:21:00Z"/>
                <w:rFonts w:ascii="Calibri" w:eastAsia="PMingLiU" w:hAnsi="Calibri" w:cs="Calibri"/>
                <w:color w:val="000000"/>
                <w:sz w:val="22"/>
                <w:szCs w:val="22"/>
                <w:lang w:val="en-PH" w:eastAsia="en-US"/>
              </w:rPr>
            </w:pPr>
            <w:ins w:id="48112" w:author="Diana Machado" w:date="2019-04-05T18:21:00Z">
              <w:r w:rsidRPr="0081683F">
                <w:rPr>
                  <w:rFonts w:ascii="Calibri" w:eastAsia="PMingLiU" w:hAnsi="Calibri" w:cs="Calibri"/>
                  <w:color w:val="000000"/>
                  <w:sz w:val="22"/>
                  <w:szCs w:val="22"/>
                  <w:lang w:val="en-PH" w:eastAsia="en-US"/>
                </w:rPr>
                <w:t>0.18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13" w:author="Diana Machado" w:date="2019-04-05T18:21:00Z"/>
                <w:rFonts w:ascii="Calibri" w:eastAsia="PMingLiU" w:hAnsi="Calibri" w:cs="Calibri"/>
                <w:color w:val="000000"/>
                <w:sz w:val="22"/>
                <w:szCs w:val="22"/>
                <w:lang w:val="en-PH" w:eastAsia="en-US"/>
              </w:rPr>
            </w:pPr>
            <w:ins w:id="48114" w:author="Diana Machado" w:date="2019-04-05T18:21:00Z">
              <w:r w:rsidRPr="0081683F">
                <w:rPr>
                  <w:rFonts w:ascii="Calibri" w:eastAsia="PMingLiU" w:hAnsi="Calibri" w:cs="Calibri"/>
                  <w:color w:val="000000"/>
                  <w:sz w:val="22"/>
                  <w:szCs w:val="22"/>
                  <w:lang w:val="en-PH" w:eastAsia="en-US"/>
                </w:rPr>
                <w:t>0.18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15" w:author="Diana Machado" w:date="2019-04-05T18:21:00Z"/>
                <w:rFonts w:ascii="Calibri" w:eastAsia="PMingLiU" w:hAnsi="Calibri" w:cs="Calibri"/>
                <w:color w:val="000000"/>
                <w:sz w:val="22"/>
                <w:szCs w:val="22"/>
                <w:lang w:val="en-PH" w:eastAsia="en-US"/>
              </w:rPr>
            </w:pPr>
            <w:ins w:id="48116"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17" w:author="Diana Machado" w:date="2019-04-05T18:21:00Z"/>
                <w:rFonts w:ascii="Calibri" w:eastAsia="PMingLiU" w:hAnsi="Calibri" w:cs="Calibri"/>
                <w:color w:val="000000"/>
                <w:sz w:val="22"/>
                <w:szCs w:val="22"/>
                <w:lang w:val="en-PH" w:eastAsia="en-US"/>
              </w:rPr>
            </w:pPr>
            <w:ins w:id="48118"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19" w:author="Diana Machado" w:date="2019-04-05T18:21:00Z"/>
                <w:rFonts w:ascii="Calibri" w:eastAsia="PMingLiU" w:hAnsi="Calibri" w:cs="Calibri"/>
                <w:color w:val="000000"/>
                <w:sz w:val="22"/>
                <w:szCs w:val="22"/>
                <w:lang w:val="en-PH" w:eastAsia="en-US"/>
              </w:rPr>
            </w:pPr>
            <w:ins w:id="48120"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812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12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123" w:author="Diana Machado" w:date="2019-04-05T18:21:00Z"/>
                <w:rFonts w:ascii="Calibri" w:eastAsia="PMingLiU" w:hAnsi="Calibri" w:cs="Calibri"/>
                <w:color w:val="000000"/>
                <w:sz w:val="22"/>
                <w:szCs w:val="22"/>
                <w:lang w:val="en-PH" w:eastAsia="en-US"/>
              </w:rPr>
            </w:pPr>
            <w:ins w:id="48124"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25" w:author="Diana Machado" w:date="2019-04-05T18:21:00Z"/>
                <w:rFonts w:ascii="Calibri" w:eastAsia="PMingLiU" w:hAnsi="Calibri" w:cs="Calibri"/>
                <w:color w:val="000000"/>
                <w:sz w:val="22"/>
                <w:szCs w:val="22"/>
                <w:lang w:val="en-PH" w:eastAsia="en-US"/>
              </w:rPr>
            </w:pPr>
            <w:ins w:id="48126" w:author="Diana Machado" w:date="2019-04-05T18:21:00Z">
              <w:r w:rsidRPr="0081683F">
                <w:rPr>
                  <w:rFonts w:ascii="Calibri" w:eastAsia="PMingLiU" w:hAnsi="Calibri" w:cs="Calibri"/>
                  <w:color w:val="000000"/>
                  <w:sz w:val="22"/>
                  <w:szCs w:val="22"/>
                  <w:lang w:val="en-PH" w:eastAsia="en-US"/>
                </w:rPr>
                <w:t>0.98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27" w:author="Diana Machado" w:date="2019-04-05T18:21:00Z"/>
                <w:rFonts w:ascii="Calibri" w:eastAsia="PMingLiU" w:hAnsi="Calibri" w:cs="Calibri"/>
                <w:color w:val="000000"/>
                <w:sz w:val="22"/>
                <w:szCs w:val="22"/>
                <w:lang w:val="en-PH" w:eastAsia="en-US"/>
              </w:rPr>
            </w:pPr>
            <w:ins w:id="48128" w:author="Diana Machado" w:date="2019-04-05T18:21:00Z">
              <w:r w:rsidRPr="0081683F">
                <w:rPr>
                  <w:rFonts w:ascii="Calibri" w:eastAsia="PMingLiU" w:hAnsi="Calibri" w:cs="Calibri"/>
                  <w:color w:val="000000"/>
                  <w:sz w:val="22"/>
                  <w:szCs w:val="22"/>
                  <w:lang w:val="en-PH" w:eastAsia="en-US"/>
                </w:rPr>
                <w:t>0.93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29" w:author="Diana Machado" w:date="2019-04-05T18:21:00Z"/>
                <w:rFonts w:ascii="Calibri" w:eastAsia="PMingLiU" w:hAnsi="Calibri" w:cs="Calibri"/>
                <w:color w:val="000000"/>
                <w:sz w:val="22"/>
                <w:szCs w:val="22"/>
                <w:lang w:val="en-PH" w:eastAsia="en-US"/>
              </w:rPr>
            </w:pPr>
            <w:ins w:id="48130" w:author="Diana Machado" w:date="2019-04-05T18:21:00Z">
              <w:r w:rsidRPr="0081683F">
                <w:rPr>
                  <w:rFonts w:ascii="Calibri" w:eastAsia="PMingLiU" w:hAnsi="Calibri" w:cs="Calibri"/>
                  <w:color w:val="000000"/>
                  <w:sz w:val="22"/>
                  <w:szCs w:val="22"/>
                  <w:lang w:val="en-PH" w:eastAsia="en-US"/>
                </w:rPr>
                <w:t>3.34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31" w:author="Diana Machado" w:date="2019-04-05T18:21:00Z"/>
                <w:rFonts w:ascii="Calibri" w:eastAsia="PMingLiU" w:hAnsi="Calibri" w:cs="Calibri"/>
                <w:color w:val="000000"/>
                <w:sz w:val="22"/>
                <w:szCs w:val="22"/>
                <w:lang w:val="en-PH" w:eastAsia="en-US"/>
              </w:rPr>
            </w:pPr>
            <w:ins w:id="48132" w:author="Diana Machado" w:date="2019-04-05T18:21:00Z">
              <w:r w:rsidRPr="0081683F">
                <w:rPr>
                  <w:rFonts w:ascii="Calibri" w:eastAsia="PMingLiU" w:hAnsi="Calibri" w:cs="Calibri"/>
                  <w:color w:val="000000"/>
                  <w:sz w:val="22"/>
                  <w:szCs w:val="22"/>
                  <w:lang w:val="en-PH" w:eastAsia="en-US"/>
                </w:rPr>
                <w:t>0.24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33" w:author="Diana Machado" w:date="2019-04-05T18:21:00Z"/>
                <w:rFonts w:ascii="Calibri" w:eastAsia="PMingLiU" w:hAnsi="Calibri" w:cs="Calibri"/>
                <w:color w:val="000000"/>
                <w:sz w:val="22"/>
                <w:szCs w:val="22"/>
                <w:lang w:val="en-PH" w:eastAsia="en-US"/>
              </w:rPr>
            </w:pPr>
            <w:ins w:id="48134" w:author="Diana Machado" w:date="2019-04-05T18:21:00Z">
              <w:r w:rsidRPr="0081683F">
                <w:rPr>
                  <w:rFonts w:ascii="Calibri" w:eastAsia="PMingLiU" w:hAnsi="Calibri" w:cs="Calibri"/>
                  <w:color w:val="000000"/>
                  <w:sz w:val="22"/>
                  <w:szCs w:val="22"/>
                  <w:lang w:val="en-PH" w:eastAsia="en-US"/>
                </w:rPr>
                <w:t>0.19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35" w:author="Diana Machado" w:date="2019-04-05T18:21:00Z"/>
                <w:rFonts w:ascii="Calibri" w:eastAsia="PMingLiU" w:hAnsi="Calibri" w:cs="Calibri"/>
                <w:color w:val="000000"/>
                <w:sz w:val="22"/>
                <w:szCs w:val="22"/>
                <w:lang w:val="en-PH" w:eastAsia="en-US"/>
              </w:rPr>
            </w:pPr>
            <w:ins w:id="48136"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37" w:author="Diana Machado" w:date="2019-04-05T18:21:00Z"/>
                <w:rFonts w:ascii="Calibri" w:eastAsia="PMingLiU" w:hAnsi="Calibri" w:cs="Calibri"/>
                <w:color w:val="000000"/>
                <w:sz w:val="22"/>
                <w:szCs w:val="22"/>
                <w:lang w:val="en-PH" w:eastAsia="en-US"/>
              </w:rPr>
            </w:pPr>
            <w:ins w:id="48138"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39" w:author="Diana Machado" w:date="2019-04-05T18:21:00Z"/>
                <w:rFonts w:ascii="Calibri" w:eastAsia="PMingLiU" w:hAnsi="Calibri" w:cs="Calibri"/>
                <w:color w:val="000000"/>
                <w:sz w:val="22"/>
                <w:szCs w:val="22"/>
                <w:lang w:val="en-PH" w:eastAsia="en-US"/>
              </w:rPr>
            </w:pPr>
            <w:ins w:id="48140"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8141"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814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8143"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144"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145"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146"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14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14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149"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15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151"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815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153" w:author="Diana Machado" w:date="2019-04-05T18:21:00Z"/>
                <w:rFonts w:ascii="Calibri" w:eastAsia="PMingLiU" w:hAnsi="Calibri" w:cs="Calibri"/>
                <w:color w:val="000000"/>
                <w:sz w:val="22"/>
                <w:szCs w:val="22"/>
                <w:lang w:val="en-PH" w:eastAsia="en-US"/>
              </w:rPr>
            </w:pPr>
            <w:ins w:id="48154" w:author="Diana Machado" w:date="2019-04-05T18:21:00Z">
              <w:r w:rsidRPr="0081683F">
                <w:rPr>
                  <w:rFonts w:ascii="Calibri" w:eastAsia="PMingLiU" w:hAnsi="Calibri" w:cs="Calibri"/>
                  <w:color w:val="000000"/>
                  <w:sz w:val="22"/>
                  <w:szCs w:val="22"/>
                  <w:lang w:val="en-PH" w:eastAsia="en-US"/>
                </w:rPr>
                <w:lastRenderedPageBreak/>
                <w:t>Volusia</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155" w:author="Diana Machado" w:date="2019-04-05T18:21:00Z"/>
                <w:rFonts w:ascii="Calibri" w:eastAsia="PMingLiU" w:hAnsi="Calibri" w:cs="Calibri"/>
                <w:color w:val="000000"/>
                <w:sz w:val="22"/>
                <w:szCs w:val="22"/>
                <w:lang w:val="en-PH" w:eastAsia="en-US"/>
              </w:rPr>
            </w:pPr>
            <w:ins w:id="48156"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157" w:author="Diana Machado" w:date="2019-04-05T18:21:00Z"/>
                <w:rFonts w:ascii="Calibri" w:eastAsia="PMingLiU" w:hAnsi="Calibri" w:cs="Calibri"/>
                <w:color w:val="000000"/>
                <w:sz w:val="22"/>
                <w:szCs w:val="22"/>
                <w:lang w:val="en-PH" w:eastAsia="en-US"/>
              </w:rPr>
            </w:pPr>
            <w:ins w:id="48158" w:author="Diana Machado" w:date="2019-04-05T18:21:00Z">
              <w:r w:rsidRPr="0081683F">
                <w:rPr>
                  <w:rFonts w:ascii="Calibri" w:eastAsia="PMingLiU" w:hAnsi="Calibri" w:cs="Calibri"/>
                  <w:color w:val="000000"/>
                  <w:sz w:val="22"/>
                  <w:szCs w:val="22"/>
                  <w:lang w:val="en-PH" w:eastAsia="en-US"/>
                </w:rPr>
                <w:t>1.08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159" w:author="Diana Machado" w:date="2019-04-05T18:21:00Z"/>
                <w:rFonts w:ascii="Calibri" w:eastAsia="PMingLiU" w:hAnsi="Calibri" w:cs="Calibri"/>
                <w:color w:val="000000"/>
                <w:sz w:val="22"/>
                <w:szCs w:val="22"/>
                <w:lang w:val="en-PH" w:eastAsia="en-US"/>
              </w:rPr>
            </w:pPr>
            <w:ins w:id="48160" w:author="Diana Machado" w:date="2019-04-05T18:21:00Z">
              <w:r w:rsidRPr="0081683F">
                <w:rPr>
                  <w:rFonts w:ascii="Calibri" w:eastAsia="PMingLiU" w:hAnsi="Calibri" w:cs="Calibri"/>
                  <w:color w:val="000000"/>
                  <w:sz w:val="22"/>
                  <w:szCs w:val="22"/>
                  <w:lang w:val="en-PH" w:eastAsia="en-US"/>
                </w:rPr>
                <w:t>1.37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61" w:author="Diana Machado" w:date="2019-04-05T18:21:00Z"/>
                <w:rFonts w:ascii="Calibri" w:eastAsia="PMingLiU" w:hAnsi="Calibri" w:cs="Calibri"/>
                <w:color w:val="000000"/>
                <w:sz w:val="22"/>
                <w:szCs w:val="22"/>
                <w:lang w:val="en-PH" w:eastAsia="en-US"/>
              </w:rPr>
            </w:pPr>
            <w:ins w:id="48162" w:author="Diana Machado" w:date="2019-04-05T18:21:00Z">
              <w:r w:rsidRPr="0081683F">
                <w:rPr>
                  <w:rFonts w:ascii="Calibri" w:eastAsia="PMingLiU" w:hAnsi="Calibri" w:cs="Calibri"/>
                  <w:color w:val="000000"/>
                  <w:sz w:val="22"/>
                  <w:szCs w:val="22"/>
                  <w:lang w:val="en-PH" w:eastAsia="en-US"/>
                </w:rPr>
                <w:t>1.21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63" w:author="Diana Machado" w:date="2019-04-05T18:21:00Z"/>
                <w:rFonts w:ascii="Calibri" w:eastAsia="PMingLiU" w:hAnsi="Calibri" w:cs="Calibri"/>
                <w:color w:val="000000"/>
                <w:sz w:val="22"/>
                <w:szCs w:val="22"/>
                <w:lang w:val="en-PH" w:eastAsia="en-US"/>
              </w:rPr>
            </w:pPr>
            <w:ins w:id="48164" w:author="Diana Machado" w:date="2019-04-05T18:21:00Z">
              <w:r w:rsidRPr="0081683F">
                <w:rPr>
                  <w:rFonts w:ascii="Calibri" w:eastAsia="PMingLiU" w:hAnsi="Calibri" w:cs="Calibri"/>
                  <w:color w:val="000000"/>
                  <w:sz w:val="22"/>
                  <w:szCs w:val="22"/>
                  <w:lang w:val="en-PH" w:eastAsia="en-US"/>
                </w:rPr>
                <w:t>0.22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65" w:author="Diana Machado" w:date="2019-04-05T18:21:00Z"/>
                <w:rFonts w:ascii="Calibri" w:eastAsia="PMingLiU" w:hAnsi="Calibri" w:cs="Calibri"/>
                <w:color w:val="000000"/>
                <w:sz w:val="22"/>
                <w:szCs w:val="22"/>
                <w:lang w:val="en-PH" w:eastAsia="en-US"/>
              </w:rPr>
            </w:pPr>
            <w:ins w:id="48166" w:author="Diana Machado" w:date="2019-04-05T18:21:00Z">
              <w:r w:rsidRPr="0081683F">
                <w:rPr>
                  <w:rFonts w:ascii="Calibri" w:eastAsia="PMingLiU" w:hAnsi="Calibri" w:cs="Calibri"/>
                  <w:color w:val="000000"/>
                  <w:sz w:val="22"/>
                  <w:szCs w:val="22"/>
                  <w:lang w:val="en-PH" w:eastAsia="en-US"/>
                </w:rPr>
                <w:t>0.21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67" w:author="Diana Machado" w:date="2019-04-05T18:21:00Z"/>
                <w:rFonts w:ascii="Calibri" w:eastAsia="PMingLiU" w:hAnsi="Calibri" w:cs="Calibri"/>
                <w:color w:val="000000"/>
                <w:sz w:val="22"/>
                <w:szCs w:val="22"/>
                <w:lang w:val="en-PH" w:eastAsia="en-US"/>
              </w:rPr>
            </w:pPr>
            <w:ins w:id="48168" w:author="Diana Machado" w:date="2019-04-05T18:21:00Z">
              <w:r w:rsidRPr="0081683F">
                <w:rPr>
                  <w:rFonts w:ascii="Calibri" w:eastAsia="PMingLiU" w:hAnsi="Calibri" w:cs="Calibri"/>
                  <w:color w:val="000000"/>
                  <w:sz w:val="22"/>
                  <w:szCs w:val="22"/>
                  <w:lang w:val="en-PH" w:eastAsia="en-US"/>
                </w:rPr>
                <w:t>0.32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69" w:author="Diana Machado" w:date="2019-04-05T18:21:00Z"/>
                <w:rFonts w:ascii="Calibri" w:eastAsia="PMingLiU" w:hAnsi="Calibri" w:cs="Calibri"/>
                <w:color w:val="000000"/>
                <w:sz w:val="22"/>
                <w:szCs w:val="22"/>
                <w:lang w:val="en-PH" w:eastAsia="en-US"/>
              </w:rPr>
            </w:pPr>
            <w:ins w:id="48170" w:author="Diana Machado" w:date="2019-04-05T18:21:00Z">
              <w:r w:rsidRPr="0081683F">
                <w:rPr>
                  <w:rFonts w:ascii="Calibri" w:eastAsia="PMingLiU" w:hAnsi="Calibri" w:cs="Calibri"/>
                  <w:color w:val="000000"/>
                  <w:sz w:val="22"/>
                  <w:szCs w:val="22"/>
                  <w:lang w:val="en-PH" w:eastAsia="en-US"/>
                </w:rPr>
                <w:t>0.32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71" w:author="Diana Machado" w:date="2019-04-05T18:21:00Z"/>
                <w:rFonts w:ascii="Calibri" w:eastAsia="PMingLiU" w:hAnsi="Calibri" w:cs="Calibri"/>
                <w:color w:val="000000"/>
                <w:sz w:val="22"/>
                <w:szCs w:val="22"/>
                <w:lang w:val="en-PH" w:eastAsia="en-US"/>
              </w:rPr>
            </w:pPr>
            <w:ins w:id="48172" w:author="Diana Machado" w:date="2019-04-05T18:21:00Z">
              <w:r w:rsidRPr="0081683F">
                <w:rPr>
                  <w:rFonts w:ascii="Calibri" w:eastAsia="PMingLiU" w:hAnsi="Calibri" w:cs="Calibri"/>
                  <w:color w:val="000000"/>
                  <w:sz w:val="22"/>
                  <w:szCs w:val="22"/>
                  <w:lang w:val="en-PH" w:eastAsia="en-US"/>
                </w:rPr>
                <w:t>0.810</w:t>
              </w:r>
            </w:ins>
          </w:p>
        </w:tc>
      </w:tr>
      <w:tr w:rsidR="002348ED" w:rsidRPr="0081683F" w:rsidTr="00787B33">
        <w:trPr>
          <w:trHeight w:val="286"/>
          <w:ins w:id="4817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17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175" w:author="Diana Machado" w:date="2019-04-05T18:21:00Z"/>
                <w:rFonts w:ascii="Calibri" w:eastAsia="PMingLiU" w:hAnsi="Calibri" w:cs="Calibri"/>
                <w:color w:val="000000"/>
                <w:sz w:val="22"/>
                <w:szCs w:val="22"/>
                <w:lang w:val="en-PH" w:eastAsia="en-US"/>
              </w:rPr>
            </w:pPr>
            <w:ins w:id="48176"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77" w:author="Diana Machado" w:date="2019-04-05T18:21:00Z"/>
                <w:rFonts w:ascii="Calibri" w:eastAsia="PMingLiU" w:hAnsi="Calibri" w:cs="Calibri"/>
                <w:color w:val="000000"/>
                <w:sz w:val="22"/>
                <w:szCs w:val="22"/>
                <w:lang w:val="en-PH" w:eastAsia="en-US"/>
              </w:rPr>
            </w:pPr>
            <w:ins w:id="48178" w:author="Diana Machado" w:date="2019-04-05T18:21:00Z">
              <w:r w:rsidRPr="0081683F">
                <w:rPr>
                  <w:rFonts w:ascii="Calibri" w:eastAsia="PMingLiU" w:hAnsi="Calibri" w:cs="Calibri"/>
                  <w:color w:val="000000"/>
                  <w:sz w:val="22"/>
                  <w:szCs w:val="22"/>
                  <w:lang w:val="en-PH" w:eastAsia="en-US"/>
                </w:rPr>
                <w:t>2.86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79" w:author="Diana Machado" w:date="2019-04-05T18:21:00Z"/>
                <w:rFonts w:ascii="Calibri" w:eastAsia="PMingLiU" w:hAnsi="Calibri" w:cs="Calibri"/>
                <w:color w:val="000000"/>
                <w:sz w:val="22"/>
                <w:szCs w:val="22"/>
                <w:lang w:val="en-PH" w:eastAsia="en-US"/>
              </w:rPr>
            </w:pPr>
            <w:ins w:id="48180" w:author="Diana Machado" w:date="2019-04-05T18:21:00Z">
              <w:r w:rsidRPr="0081683F">
                <w:rPr>
                  <w:rFonts w:ascii="Calibri" w:eastAsia="PMingLiU" w:hAnsi="Calibri" w:cs="Calibri"/>
                  <w:color w:val="000000"/>
                  <w:sz w:val="22"/>
                  <w:szCs w:val="22"/>
                  <w:lang w:val="en-PH" w:eastAsia="en-US"/>
                </w:rPr>
                <w:t>2.57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81" w:author="Diana Machado" w:date="2019-04-05T18:21:00Z"/>
                <w:rFonts w:ascii="Calibri" w:eastAsia="PMingLiU" w:hAnsi="Calibri" w:cs="Calibri"/>
                <w:color w:val="000000"/>
                <w:sz w:val="22"/>
                <w:szCs w:val="22"/>
                <w:lang w:val="en-PH" w:eastAsia="en-US"/>
              </w:rPr>
            </w:pPr>
            <w:ins w:id="48182" w:author="Diana Machado" w:date="2019-04-05T18:21:00Z">
              <w:r w:rsidRPr="0081683F">
                <w:rPr>
                  <w:rFonts w:ascii="Calibri" w:eastAsia="PMingLiU" w:hAnsi="Calibri" w:cs="Calibri"/>
                  <w:color w:val="000000"/>
                  <w:sz w:val="22"/>
                  <w:szCs w:val="22"/>
                  <w:lang w:val="en-PH" w:eastAsia="en-US"/>
                </w:rPr>
                <w:t>6.14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83" w:author="Diana Machado" w:date="2019-04-05T18:21:00Z"/>
                <w:rFonts w:ascii="Calibri" w:eastAsia="PMingLiU" w:hAnsi="Calibri" w:cs="Calibri"/>
                <w:color w:val="000000"/>
                <w:sz w:val="22"/>
                <w:szCs w:val="22"/>
                <w:lang w:val="en-PH" w:eastAsia="en-US"/>
              </w:rPr>
            </w:pPr>
            <w:ins w:id="48184" w:author="Diana Machado" w:date="2019-04-05T18:21:00Z">
              <w:r w:rsidRPr="0081683F">
                <w:rPr>
                  <w:rFonts w:ascii="Calibri" w:eastAsia="PMingLiU" w:hAnsi="Calibri" w:cs="Calibri"/>
                  <w:color w:val="000000"/>
                  <w:sz w:val="22"/>
                  <w:szCs w:val="22"/>
                  <w:lang w:val="en-PH" w:eastAsia="en-US"/>
                </w:rPr>
                <w:t>0.42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85" w:author="Diana Machado" w:date="2019-04-05T18:21:00Z"/>
                <w:rFonts w:ascii="Calibri" w:eastAsia="PMingLiU" w:hAnsi="Calibri" w:cs="Calibri"/>
                <w:color w:val="000000"/>
                <w:sz w:val="22"/>
                <w:szCs w:val="22"/>
                <w:lang w:val="en-PH" w:eastAsia="en-US"/>
              </w:rPr>
            </w:pPr>
            <w:ins w:id="48186" w:author="Diana Machado" w:date="2019-04-05T18:21:00Z">
              <w:r w:rsidRPr="0081683F">
                <w:rPr>
                  <w:rFonts w:ascii="Calibri" w:eastAsia="PMingLiU" w:hAnsi="Calibri" w:cs="Calibri"/>
                  <w:color w:val="000000"/>
                  <w:sz w:val="22"/>
                  <w:szCs w:val="22"/>
                  <w:lang w:val="en-PH" w:eastAsia="en-US"/>
                </w:rPr>
                <w:t>0.417</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187" w:author="Diana Machado" w:date="2019-04-05T18:21:00Z"/>
                <w:rFonts w:ascii="Calibri" w:eastAsia="PMingLiU" w:hAnsi="Calibri" w:cs="Calibri"/>
                <w:color w:val="000000"/>
                <w:sz w:val="22"/>
                <w:szCs w:val="22"/>
                <w:lang w:val="en-PH" w:eastAsia="en-US"/>
              </w:rPr>
            </w:pPr>
            <w:ins w:id="48188" w:author="Diana Machado" w:date="2019-04-05T18:21:00Z">
              <w:r w:rsidRPr="0081683F">
                <w:rPr>
                  <w:rFonts w:ascii="Calibri" w:eastAsia="PMingLiU" w:hAnsi="Calibri" w:cs="Calibri"/>
                  <w:color w:val="000000"/>
                  <w:sz w:val="22"/>
                  <w:szCs w:val="22"/>
                  <w:lang w:val="en-PH" w:eastAsia="en-US"/>
                </w:rPr>
                <w:t>0.94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189" w:author="Diana Machado" w:date="2019-04-05T18:21:00Z"/>
                <w:rFonts w:ascii="Calibri" w:eastAsia="PMingLiU" w:hAnsi="Calibri" w:cs="Calibri"/>
                <w:color w:val="000000"/>
                <w:sz w:val="22"/>
                <w:szCs w:val="22"/>
                <w:lang w:val="en-PH" w:eastAsia="en-US"/>
              </w:rPr>
            </w:pPr>
            <w:ins w:id="48190" w:author="Diana Machado" w:date="2019-04-05T18:21:00Z">
              <w:r w:rsidRPr="0081683F">
                <w:rPr>
                  <w:rFonts w:ascii="Calibri" w:eastAsia="PMingLiU" w:hAnsi="Calibri" w:cs="Calibri"/>
                  <w:color w:val="000000"/>
                  <w:sz w:val="22"/>
                  <w:szCs w:val="22"/>
                  <w:lang w:val="en-PH" w:eastAsia="en-US"/>
                </w:rPr>
                <w:t>1.16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91" w:author="Diana Machado" w:date="2019-04-05T18:21:00Z"/>
                <w:rFonts w:ascii="Calibri" w:eastAsia="PMingLiU" w:hAnsi="Calibri" w:cs="Calibri"/>
                <w:color w:val="000000"/>
                <w:sz w:val="22"/>
                <w:szCs w:val="22"/>
                <w:lang w:val="en-PH" w:eastAsia="en-US"/>
              </w:rPr>
            </w:pPr>
            <w:ins w:id="48192" w:author="Diana Machado" w:date="2019-04-05T18:21:00Z">
              <w:r w:rsidRPr="0081683F">
                <w:rPr>
                  <w:rFonts w:ascii="Calibri" w:eastAsia="PMingLiU" w:hAnsi="Calibri" w:cs="Calibri"/>
                  <w:color w:val="000000"/>
                  <w:sz w:val="22"/>
                  <w:szCs w:val="22"/>
                  <w:lang w:val="en-PH" w:eastAsia="en-US"/>
                </w:rPr>
                <w:t>5.313</w:t>
              </w:r>
            </w:ins>
          </w:p>
        </w:tc>
      </w:tr>
      <w:tr w:rsidR="002348ED" w:rsidRPr="0081683F" w:rsidTr="00787B33">
        <w:trPr>
          <w:trHeight w:val="286"/>
          <w:ins w:id="4819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19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195" w:author="Diana Machado" w:date="2019-04-05T18:21:00Z"/>
                <w:rFonts w:ascii="Calibri" w:eastAsia="PMingLiU" w:hAnsi="Calibri" w:cs="Calibri"/>
                <w:color w:val="000000"/>
                <w:sz w:val="22"/>
                <w:szCs w:val="22"/>
                <w:lang w:val="en-PH" w:eastAsia="en-US"/>
              </w:rPr>
            </w:pPr>
            <w:ins w:id="48196"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97" w:author="Diana Machado" w:date="2019-04-05T18:21:00Z"/>
                <w:rFonts w:ascii="Calibri" w:eastAsia="PMingLiU" w:hAnsi="Calibri" w:cs="Calibri"/>
                <w:color w:val="000000"/>
                <w:sz w:val="22"/>
                <w:szCs w:val="22"/>
                <w:lang w:val="en-PH" w:eastAsia="en-US"/>
              </w:rPr>
            </w:pPr>
            <w:ins w:id="48198" w:author="Diana Machado" w:date="2019-04-05T18:21:00Z">
              <w:r w:rsidRPr="0081683F">
                <w:rPr>
                  <w:rFonts w:ascii="Calibri" w:eastAsia="PMingLiU" w:hAnsi="Calibri" w:cs="Calibri"/>
                  <w:color w:val="000000"/>
                  <w:sz w:val="22"/>
                  <w:szCs w:val="22"/>
                  <w:lang w:val="en-PH" w:eastAsia="en-US"/>
                </w:rPr>
                <w:t>5.66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99" w:author="Diana Machado" w:date="2019-04-05T18:21:00Z"/>
                <w:rFonts w:ascii="Calibri" w:eastAsia="PMingLiU" w:hAnsi="Calibri" w:cs="Calibri"/>
                <w:color w:val="000000"/>
                <w:sz w:val="22"/>
                <w:szCs w:val="22"/>
                <w:lang w:val="en-PH" w:eastAsia="en-US"/>
              </w:rPr>
            </w:pPr>
            <w:ins w:id="48200" w:author="Diana Machado" w:date="2019-04-05T18:21:00Z">
              <w:r w:rsidRPr="0081683F">
                <w:rPr>
                  <w:rFonts w:ascii="Calibri" w:eastAsia="PMingLiU" w:hAnsi="Calibri" w:cs="Calibri"/>
                  <w:color w:val="000000"/>
                  <w:sz w:val="22"/>
                  <w:szCs w:val="22"/>
                  <w:lang w:val="en-PH" w:eastAsia="en-US"/>
                </w:rPr>
                <w:t>5.45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201" w:author="Diana Machado" w:date="2019-04-05T18:21:00Z"/>
                <w:rFonts w:ascii="Calibri" w:eastAsia="PMingLiU" w:hAnsi="Calibri" w:cs="Calibri"/>
                <w:color w:val="000000"/>
                <w:sz w:val="22"/>
                <w:szCs w:val="22"/>
                <w:lang w:val="en-PH" w:eastAsia="en-US"/>
              </w:rPr>
            </w:pPr>
            <w:ins w:id="48202" w:author="Diana Machado" w:date="2019-04-05T18:21:00Z">
              <w:r w:rsidRPr="0081683F">
                <w:rPr>
                  <w:rFonts w:ascii="Calibri" w:eastAsia="PMingLiU" w:hAnsi="Calibri" w:cs="Calibri"/>
                  <w:color w:val="000000"/>
                  <w:sz w:val="22"/>
                  <w:szCs w:val="22"/>
                  <w:lang w:val="en-PH" w:eastAsia="en-US"/>
                </w:rPr>
                <w:t>25.58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203" w:author="Diana Machado" w:date="2019-04-05T18:21:00Z"/>
                <w:rFonts w:ascii="Calibri" w:eastAsia="PMingLiU" w:hAnsi="Calibri" w:cs="Calibri"/>
                <w:color w:val="000000"/>
                <w:sz w:val="22"/>
                <w:szCs w:val="22"/>
                <w:lang w:val="en-PH" w:eastAsia="en-US"/>
              </w:rPr>
            </w:pPr>
            <w:ins w:id="48204" w:author="Diana Machado" w:date="2019-04-05T18:21:00Z">
              <w:r w:rsidRPr="0081683F">
                <w:rPr>
                  <w:rFonts w:ascii="Calibri" w:eastAsia="PMingLiU" w:hAnsi="Calibri" w:cs="Calibri"/>
                  <w:color w:val="000000"/>
                  <w:sz w:val="22"/>
                  <w:szCs w:val="22"/>
                  <w:lang w:val="en-PH" w:eastAsia="en-US"/>
                </w:rPr>
                <w:t>1.30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205" w:author="Diana Machado" w:date="2019-04-05T18:21:00Z"/>
                <w:rFonts w:ascii="Calibri" w:eastAsia="PMingLiU" w:hAnsi="Calibri" w:cs="Calibri"/>
                <w:color w:val="000000"/>
                <w:sz w:val="22"/>
                <w:szCs w:val="22"/>
                <w:lang w:val="en-PH" w:eastAsia="en-US"/>
              </w:rPr>
            </w:pPr>
            <w:ins w:id="48206" w:author="Diana Machado" w:date="2019-04-05T18:21:00Z">
              <w:r w:rsidRPr="0081683F">
                <w:rPr>
                  <w:rFonts w:ascii="Calibri" w:eastAsia="PMingLiU" w:hAnsi="Calibri" w:cs="Calibri"/>
                  <w:color w:val="000000"/>
                  <w:sz w:val="22"/>
                  <w:szCs w:val="22"/>
                  <w:lang w:val="en-PH" w:eastAsia="en-US"/>
                </w:rPr>
                <w:t>1.14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207" w:author="Diana Machado" w:date="2019-04-05T18:21:00Z"/>
                <w:rFonts w:ascii="Calibri" w:eastAsia="PMingLiU" w:hAnsi="Calibri" w:cs="Calibri"/>
                <w:color w:val="000000"/>
                <w:sz w:val="22"/>
                <w:szCs w:val="22"/>
                <w:lang w:val="en-PH" w:eastAsia="en-US"/>
              </w:rPr>
            </w:pPr>
            <w:ins w:id="48208" w:author="Diana Machado" w:date="2019-04-05T18:21:00Z">
              <w:r w:rsidRPr="0081683F">
                <w:rPr>
                  <w:rFonts w:ascii="Calibri" w:eastAsia="PMingLiU" w:hAnsi="Calibri" w:cs="Calibri"/>
                  <w:color w:val="000000"/>
                  <w:sz w:val="22"/>
                  <w:szCs w:val="22"/>
                  <w:lang w:val="en-PH" w:eastAsia="en-US"/>
                </w:rPr>
                <w:t>1.836</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209" w:author="Diana Machado" w:date="2019-04-05T18:21:00Z"/>
                <w:rFonts w:ascii="Calibri" w:eastAsia="PMingLiU" w:hAnsi="Calibri" w:cs="Calibri"/>
                <w:color w:val="000000"/>
                <w:sz w:val="22"/>
                <w:szCs w:val="22"/>
                <w:lang w:val="en-PH" w:eastAsia="en-US"/>
              </w:rPr>
            </w:pPr>
            <w:ins w:id="48210" w:author="Diana Machado" w:date="2019-04-05T18:21:00Z">
              <w:r w:rsidRPr="0081683F">
                <w:rPr>
                  <w:rFonts w:ascii="Calibri" w:eastAsia="PMingLiU" w:hAnsi="Calibri" w:cs="Calibri"/>
                  <w:color w:val="000000"/>
                  <w:sz w:val="22"/>
                  <w:szCs w:val="22"/>
                  <w:lang w:val="en-PH" w:eastAsia="en-US"/>
                </w:rPr>
                <w:t>1.48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211" w:author="Diana Machado" w:date="2019-04-05T18:21:00Z"/>
                <w:rFonts w:ascii="Calibri" w:eastAsia="PMingLiU" w:hAnsi="Calibri" w:cs="Calibri"/>
                <w:color w:val="000000"/>
                <w:sz w:val="22"/>
                <w:szCs w:val="22"/>
                <w:lang w:val="en-PH" w:eastAsia="en-US"/>
              </w:rPr>
            </w:pPr>
            <w:ins w:id="48212" w:author="Diana Machado" w:date="2019-04-05T18:21:00Z">
              <w:r w:rsidRPr="0081683F">
                <w:rPr>
                  <w:rFonts w:ascii="Calibri" w:eastAsia="PMingLiU" w:hAnsi="Calibri" w:cs="Calibri"/>
                  <w:color w:val="000000"/>
                  <w:sz w:val="22"/>
                  <w:szCs w:val="22"/>
                  <w:lang w:val="en-PH" w:eastAsia="en-US"/>
                </w:rPr>
                <w:t>8.819</w:t>
              </w:r>
            </w:ins>
          </w:p>
        </w:tc>
      </w:tr>
      <w:tr w:rsidR="002348ED" w:rsidRPr="0081683F" w:rsidTr="00787B33">
        <w:trPr>
          <w:trHeight w:val="286"/>
          <w:ins w:id="48213"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821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8215"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216"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217"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218"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21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22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221"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22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223"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822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225" w:author="Diana Machado" w:date="2019-04-05T18:21:00Z"/>
                <w:rFonts w:ascii="Calibri" w:eastAsia="PMingLiU" w:hAnsi="Calibri" w:cs="Calibri"/>
                <w:color w:val="000000"/>
                <w:sz w:val="22"/>
                <w:szCs w:val="22"/>
                <w:lang w:val="en-PH" w:eastAsia="en-US"/>
              </w:rPr>
            </w:pPr>
            <w:ins w:id="48226" w:author="Diana Machado" w:date="2019-04-05T18:21:00Z">
              <w:r w:rsidRPr="0081683F">
                <w:rPr>
                  <w:rFonts w:ascii="Calibri" w:eastAsia="PMingLiU" w:hAnsi="Calibri" w:cs="Calibri"/>
                  <w:color w:val="000000"/>
                  <w:sz w:val="22"/>
                  <w:szCs w:val="22"/>
                  <w:lang w:val="en-PH" w:eastAsia="en-US"/>
                </w:rPr>
                <w:t>Wakulla</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227" w:author="Diana Machado" w:date="2019-04-05T18:21:00Z"/>
                <w:rFonts w:ascii="Calibri" w:eastAsia="PMingLiU" w:hAnsi="Calibri" w:cs="Calibri"/>
                <w:color w:val="000000"/>
                <w:sz w:val="22"/>
                <w:szCs w:val="22"/>
                <w:lang w:val="en-PH" w:eastAsia="en-US"/>
              </w:rPr>
            </w:pPr>
            <w:ins w:id="48228"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229" w:author="Diana Machado" w:date="2019-04-05T18:21:00Z"/>
                <w:rFonts w:ascii="Calibri" w:eastAsia="PMingLiU" w:hAnsi="Calibri" w:cs="Calibri"/>
                <w:color w:val="000000"/>
                <w:sz w:val="22"/>
                <w:szCs w:val="22"/>
                <w:lang w:val="en-PH" w:eastAsia="en-US"/>
              </w:rPr>
            </w:pPr>
            <w:ins w:id="48230" w:author="Diana Machado" w:date="2019-04-05T18:21:00Z">
              <w:r w:rsidRPr="0081683F">
                <w:rPr>
                  <w:rFonts w:ascii="Calibri" w:eastAsia="PMingLiU" w:hAnsi="Calibri" w:cs="Calibri"/>
                  <w:color w:val="000000"/>
                  <w:sz w:val="22"/>
                  <w:szCs w:val="22"/>
                  <w:lang w:val="en-PH" w:eastAsia="en-US"/>
                </w:rPr>
                <w:t>0.833</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231" w:author="Diana Machado" w:date="2019-04-05T18:21:00Z"/>
                <w:rFonts w:ascii="Calibri" w:eastAsia="PMingLiU" w:hAnsi="Calibri" w:cs="Calibri"/>
                <w:color w:val="000000"/>
                <w:sz w:val="22"/>
                <w:szCs w:val="22"/>
                <w:lang w:val="en-PH" w:eastAsia="en-US"/>
              </w:rPr>
            </w:pPr>
            <w:ins w:id="48232" w:author="Diana Machado" w:date="2019-04-05T18:21:00Z">
              <w:r w:rsidRPr="0081683F">
                <w:rPr>
                  <w:rFonts w:ascii="Calibri" w:eastAsia="PMingLiU" w:hAnsi="Calibri" w:cs="Calibri"/>
                  <w:color w:val="000000"/>
                  <w:sz w:val="22"/>
                  <w:szCs w:val="22"/>
                  <w:lang w:val="en-PH" w:eastAsia="en-US"/>
                </w:rPr>
                <w:t>0.85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233" w:author="Diana Machado" w:date="2019-04-05T18:21:00Z"/>
                <w:rFonts w:ascii="Calibri" w:eastAsia="PMingLiU" w:hAnsi="Calibri" w:cs="Calibri"/>
                <w:color w:val="000000"/>
                <w:sz w:val="22"/>
                <w:szCs w:val="22"/>
                <w:lang w:val="en-PH" w:eastAsia="en-US"/>
              </w:rPr>
            </w:pPr>
            <w:ins w:id="48234" w:author="Diana Machado" w:date="2019-04-05T18:21:00Z">
              <w:r w:rsidRPr="0081683F">
                <w:rPr>
                  <w:rFonts w:ascii="Calibri" w:eastAsia="PMingLiU" w:hAnsi="Calibri" w:cs="Calibri"/>
                  <w:color w:val="000000"/>
                  <w:sz w:val="22"/>
                  <w:szCs w:val="22"/>
                  <w:lang w:val="en-PH" w:eastAsia="en-US"/>
                </w:rPr>
                <w:t>1.54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235" w:author="Diana Machado" w:date="2019-04-05T18:21:00Z"/>
                <w:rFonts w:ascii="Calibri" w:eastAsia="PMingLiU" w:hAnsi="Calibri" w:cs="Calibri"/>
                <w:color w:val="000000"/>
                <w:sz w:val="22"/>
                <w:szCs w:val="22"/>
                <w:lang w:val="en-PH" w:eastAsia="en-US"/>
              </w:rPr>
            </w:pPr>
            <w:ins w:id="48236" w:author="Diana Machado" w:date="2019-04-05T18:21:00Z">
              <w:r w:rsidRPr="0081683F">
                <w:rPr>
                  <w:rFonts w:ascii="Calibri" w:eastAsia="PMingLiU" w:hAnsi="Calibri" w:cs="Calibri"/>
                  <w:color w:val="000000"/>
                  <w:sz w:val="22"/>
                  <w:szCs w:val="22"/>
                  <w:lang w:val="en-PH" w:eastAsia="en-US"/>
                </w:rPr>
                <w:t>0.18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237" w:author="Diana Machado" w:date="2019-04-05T18:21:00Z"/>
                <w:rFonts w:ascii="Calibri" w:eastAsia="PMingLiU" w:hAnsi="Calibri" w:cs="Calibri"/>
                <w:color w:val="000000"/>
                <w:sz w:val="22"/>
                <w:szCs w:val="22"/>
                <w:lang w:val="en-PH" w:eastAsia="en-US"/>
              </w:rPr>
            </w:pPr>
            <w:ins w:id="48238" w:author="Diana Machado" w:date="2019-04-05T18:21:00Z">
              <w:r w:rsidRPr="0081683F">
                <w:rPr>
                  <w:rFonts w:ascii="Calibri" w:eastAsia="PMingLiU" w:hAnsi="Calibri" w:cs="Calibri"/>
                  <w:color w:val="000000"/>
                  <w:sz w:val="22"/>
                  <w:szCs w:val="22"/>
                  <w:lang w:val="en-PH" w:eastAsia="en-US"/>
                </w:rPr>
                <w:t>0.17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239" w:author="Diana Machado" w:date="2019-04-05T18:21:00Z"/>
                <w:rFonts w:ascii="Calibri" w:eastAsia="PMingLiU" w:hAnsi="Calibri" w:cs="Calibri"/>
                <w:color w:val="000000"/>
                <w:sz w:val="22"/>
                <w:szCs w:val="22"/>
                <w:lang w:val="en-PH" w:eastAsia="en-US"/>
              </w:rPr>
            </w:pPr>
            <w:ins w:id="48240" w:author="Diana Machado" w:date="2019-04-05T18:21:00Z">
              <w:r w:rsidRPr="0081683F">
                <w:rPr>
                  <w:rFonts w:ascii="Calibri" w:eastAsia="PMingLiU" w:hAnsi="Calibri" w:cs="Calibri"/>
                  <w:color w:val="000000"/>
                  <w:sz w:val="22"/>
                  <w:szCs w:val="22"/>
                  <w:lang w:val="en-PH" w:eastAsia="en-US"/>
                </w:rPr>
                <w:t>0.26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241" w:author="Diana Machado" w:date="2019-04-05T18:21:00Z"/>
                <w:rFonts w:ascii="Calibri" w:eastAsia="PMingLiU" w:hAnsi="Calibri" w:cs="Calibri"/>
                <w:color w:val="000000"/>
                <w:sz w:val="22"/>
                <w:szCs w:val="22"/>
                <w:lang w:val="en-PH" w:eastAsia="en-US"/>
              </w:rPr>
            </w:pPr>
            <w:ins w:id="48242" w:author="Diana Machado" w:date="2019-04-05T18:21:00Z">
              <w:r w:rsidRPr="0081683F">
                <w:rPr>
                  <w:rFonts w:ascii="Calibri" w:eastAsia="PMingLiU" w:hAnsi="Calibri" w:cs="Calibri"/>
                  <w:color w:val="000000"/>
                  <w:sz w:val="22"/>
                  <w:szCs w:val="22"/>
                  <w:lang w:val="en-PH" w:eastAsia="en-US"/>
                </w:rPr>
                <w:t>0.70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243" w:author="Diana Machado" w:date="2019-04-05T18:21:00Z"/>
                <w:rFonts w:ascii="Calibri" w:eastAsia="PMingLiU" w:hAnsi="Calibri" w:cs="Calibri"/>
                <w:color w:val="000000"/>
                <w:sz w:val="22"/>
                <w:szCs w:val="22"/>
                <w:lang w:val="en-PH" w:eastAsia="en-US"/>
              </w:rPr>
            </w:pPr>
            <w:ins w:id="48244" w:author="Diana Machado" w:date="2019-04-05T18:21:00Z">
              <w:r w:rsidRPr="0081683F">
                <w:rPr>
                  <w:rFonts w:ascii="Calibri" w:eastAsia="PMingLiU" w:hAnsi="Calibri" w:cs="Calibri"/>
                  <w:color w:val="000000"/>
                  <w:sz w:val="22"/>
                  <w:szCs w:val="22"/>
                  <w:lang w:val="en-PH" w:eastAsia="en-US"/>
                </w:rPr>
                <w:t>1.763</w:t>
              </w:r>
            </w:ins>
          </w:p>
        </w:tc>
      </w:tr>
      <w:tr w:rsidR="002348ED" w:rsidRPr="0081683F" w:rsidTr="00787B33">
        <w:trPr>
          <w:trHeight w:val="286"/>
          <w:ins w:id="4824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24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247" w:author="Diana Machado" w:date="2019-04-05T18:21:00Z"/>
                <w:rFonts w:ascii="Calibri" w:eastAsia="PMingLiU" w:hAnsi="Calibri" w:cs="Calibri"/>
                <w:color w:val="000000"/>
                <w:sz w:val="22"/>
                <w:szCs w:val="22"/>
                <w:lang w:val="en-PH" w:eastAsia="en-US"/>
              </w:rPr>
            </w:pPr>
            <w:ins w:id="48248"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249" w:author="Diana Machado" w:date="2019-04-05T18:21:00Z"/>
                <w:rFonts w:ascii="Calibri" w:eastAsia="PMingLiU" w:hAnsi="Calibri" w:cs="Calibri"/>
                <w:color w:val="000000"/>
                <w:sz w:val="22"/>
                <w:szCs w:val="22"/>
                <w:lang w:val="en-PH" w:eastAsia="en-US"/>
              </w:rPr>
            </w:pPr>
            <w:ins w:id="48250" w:author="Diana Machado" w:date="2019-04-05T18:21:00Z">
              <w:r w:rsidRPr="0081683F">
                <w:rPr>
                  <w:rFonts w:ascii="Calibri" w:eastAsia="PMingLiU" w:hAnsi="Calibri" w:cs="Calibri"/>
                  <w:color w:val="000000"/>
                  <w:sz w:val="22"/>
                  <w:szCs w:val="22"/>
                  <w:lang w:val="en-PH" w:eastAsia="en-US"/>
                </w:rPr>
                <w:t>0.977</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251" w:author="Diana Machado" w:date="2019-04-05T18:21:00Z"/>
                <w:rFonts w:ascii="Calibri" w:eastAsia="PMingLiU" w:hAnsi="Calibri" w:cs="Calibri"/>
                <w:color w:val="000000"/>
                <w:sz w:val="22"/>
                <w:szCs w:val="22"/>
                <w:lang w:val="en-PH" w:eastAsia="en-US"/>
              </w:rPr>
            </w:pPr>
            <w:ins w:id="48252" w:author="Diana Machado" w:date="2019-04-05T18:21:00Z">
              <w:r w:rsidRPr="0081683F">
                <w:rPr>
                  <w:rFonts w:ascii="Calibri" w:eastAsia="PMingLiU" w:hAnsi="Calibri" w:cs="Calibri"/>
                  <w:color w:val="000000"/>
                  <w:sz w:val="22"/>
                  <w:szCs w:val="22"/>
                  <w:lang w:val="en-PH" w:eastAsia="en-US"/>
                </w:rPr>
                <w:t>0.99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253" w:author="Diana Machado" w:date="2019-04-05T18:21:00Z"/>
                <w:rFonts w:ascii="Calibri" w:eastAsia="PMingLiU" w:hAnsi="Calibri" w:cs="Calibri"/>
                <w:color w:val="000000"/>
                <w:sz w:val="22"/>
                <w:szCs w:val="22"/>
                <w:lang w:val="en-PH" w:eastAsia="en-US"/>
              </w:rPr>
            </w:pPr>
            <w:ins w:id="48254" w:author="Diana Machado" w:date="2019-04-05T18:21:00Z">
              <w:r w:rsidRPr="0081683F">
                <w:rPr>
                  <w:rFonts w:ascii="Calibri" w:eastAsia="PMingLiU" w:hAnsi="Calibri" w:cs="Calibri"/>
                  <w:color w:val="000000"/>
                  <w:sz w:val="22"/>
                  <w:szCs w:val="22"/>
                  <w:lang w:val="en-PH" w:eastAsia="en-US"/>
                </w:rPr>
                <w:t>2.696</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255" w:author="Diana Machado" w:date="2019-04-05T18:21:00Z"/>
                <w:rFonts w:ascii="Calibri" w:eastAsia="PMingLiU" w:hAnsi="Calibri" w:cs="Calibri"/>
                <w:color w:val="000000"/>
                <w:sz w:val="22"/>
                <w:szCs w:val="22"/>
                <w:lang w:val="en-PH" w:eastAsia="en-US"/>
              </w:rPr>
            </w:pPr>
            <w:ins w:id="48256" w:author="Diana Machado" w:date="2019-04-05T18:21:00Z">
              <w:r w:rsidRPr="0081683F">
                <w:rPr>
                  <w:rFonts w:ascii="Calibri" w:eastAsia="PMingLiU" w:hAnsi="Calibri" w:cs="Calibri"/>
                  <w:color w:val="000000"/>
                  <w:sz w:val="22"/>
                  <w:szCs w:val="22"/>
                  <w:lang w:val="en-PH" w:eastAsia="en-US"/>
                </w:rPr>
                <w:t>0.21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257" w:author="Diana Machado" w:date="2019-04-05T18:21:00Z"/>
                <w:rFonts w:ascii="Calibri" w:eastAsia="PMingLiU" w:hAnsi="Calibri" w:cs="Calibri"/>
                <w:color w:val="000000"/>
                <w:sz w:val="22"/>
                <w:szCs w:val="22"/>
                <w:lang w:val="en-PH" w:eastAsia="en-US"/>
              </w:rPr>
            </w:pPr>
            <w:ins w:id="48258" w:author="Diana Machado" w:date="2019-04-05T18:21:00Z">
              <w:r w:rsidRPr="0081683F">
                <w:rPr>
                  <w:rFonts w:ascii="Calibri" w:eastAsia="PMingLiU" w:hAnsi="Calibri" w:cs="Calibri"/>
                  <w:color w:val="000000"/>
                  <w:sz w:val="22"/>
                  <w:szCs w:val="22"/>
                  <w:lang w:val="en-PH" w:eastAsia="en-US"/>
                </w:rPr>
                <w:t>0.262</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259" w:author="Diana Machado" w:date="2019-04-05T18:21:00Z"/>
                <w:rFonts w:ascii="Calibri" w:eastAsia="PMingLiU" w:hAnsi="Calibri" w:cs="Calibri"/>
                <w:color w:val="000000"/>
                <w:sz w:val="22"/>
                <w:szCs w:val="22"/>
                <w:lang w:val="en-PH" w:eastAsia="en-US"/>
              </w:rPr>
            </w:pPr>
            <w:ins w:id="48260" w:author="Diana Machado" w:date="2019-04-05T18:21:00Z">
              <w:r w:rsidRPr="0081683F">
                <w:rPr>
                  <w:rFonts w:ascii="Calibri" w:eastAsia="PMingLiU" w:hAnsi="Calibri" w:cs="Calibri"/>
                  <w:color w:val="000000"/>
                  <w:sz w:val="22"/>
                  <w:szCs w:val="22"/>
                  <w:lang w:val="en-PH" w:eastAsia="en-US"/>
                </w:rPr>
                <w:t>0.46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261" w:author="Diana Machado" w:date="2019-04-05T18:21:00Z"/>
                <w:rFonts w:ascii="Calibri" w:eastAsia="PMingLiU" w:hAnsi="Calibri" w:cs="Calibri"/>
                <w:color w:val="000000"/>
                <w:sz w:val="22"/>
                <w:szCs w:val="22"/>
                <w:lang w:val="en-PH" w:eastAsia="en-US"/>
              </w:rPr>
            </w:pPr>
            <w:ins w:id="48262" w:author="Diana Machado" w:date="2019-04-05T18:21:00Z">
              <w:r w:rsidRPr="0081683F">
                <w:rPr>
                  <w:rFonts w:ascii="Calibri" w:eastAsia="PMingLiU" w:hAnsi="Calibri" w:cs="Calibri"/>
                  <w:color w:val="000000"/>
                  <w:sz w:val="22"/>
                  <w:szCs w:val="22"/>
                  <w:lang w:val="en-PH" w:eastAsia="en-US"/>
                </w:rPr>
                <w:t>0.70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263" w:author="Diana Machado" w:date="2019-04-05T18:21:00Z"/>
                <w:rFonts w:ascii="Calibri" w:eastAsia="PMingLiU" w:hAnsi="Calibri" w:cs="Calibri"/>
                <w:color w:val="000000"/>
                <w:sz w:val="22"/>
                <w:szCs w:val="22"/>
                <w:lang w:val="en-PH" w:eastAsia="en-US"/>
              </w:rPr>
            </w:pPr>
            <w:ins w:id="48264" w:author="Diana Machado" w:date="2019-04-05T18:21:00Z">
              <w:r w:rsidRPr="0081683F">
                <w:rPr>
                  <w:rFonts w:ascii="Calibri" w:eastAsia="PMingLiU" w:hAnsi="Calibri" w:cs="Calibri"/>
                  <w:color w:val="000000"/>
                  <w:sz w:val="22"/>
                  <w:szCs w:val="22"/>
                  <w:lang w:val="en-PH" w:eastAsia="en-US"/>
                </w:rPr>
                <w:t>2.709</w:t>
              </w:r>
            </w:ins>
          </w:p>
        </w:tc>
      </w:tr>
      <w:tr w:rsidR="002348ED" w:rsidRPr="0081683F" w:rsidTr="00787B33">
        <w:trPr>
          <w:trHeight w:val="286"/>
          <w:ins w:id="4826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26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267" w:author="Diana Machado" w:date="2019-04-05T18:21:00Z"/>
                <w:rFonts w:ascii="Calibri" w:eastAsia="PMingLiU" w:hAnsi="Calibri" w:cs="Calibri"/>
                <w:color w:val="000000"/>
                <w:sz w:val="22"/>
                <w:szCs w:val="22"/>
                <w:lang w:val="en-PH" w:eastAsia="en-US"/>
              </w:rPr>
            </w:pPr>
            <w:ins w:id="48268"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269" w:author="Diana Machado" w:date="2019-04-05T18:21:00Z"/>
                <w:rFonts w:ascii="Calibri" w:eastAsia="PMingLiU" w:hAnsi="Calibri" w:cs="Calibri"/>
                <w:color w:val="000000"/>
                <w:sz w:val="22"/>
                <w:szCs w:val="22"/>
                <w:lang w:val="en-PH" w:eastAsia="en-US"/>
              </w:rPr>
            </w:pPr>
            <w:ins w:id="48270" w:author="Diana Machado" w:date="2019-04-05T18:21:00Z">
              <w:r w:rsidRPr="0081683F">
                <w:rPr>
                  <w:rFonts w:ascii="Calibri" w:eastAsia="PMingLiU" w:hAnsi="Calibri" w:cs="Calibri"/>
                  <w:color w:val="000000"/>
                  <w:sz w:val="22"/>
                  <w:szCs w:val="22"/>
                  <w:lang w:val="en-PH" w:eastAsia="en-US"/>
                </w:rPr>
                <w:t>1.853</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271" w:author="Diana Machado" w:date="2019-04-05T18:21:00Z"/>
                <w:rFonts w:ascii="Calibri" w:eastAsia="PMingLiU" w:hAnsi="Calibri" w:cs="Calibri"/>
                <w:color w:val="000000"/>
                <w:sz w:val="22"/>
                <w:szCs w:val="22"/>
                <w:lang w:val="en-PH" w:eastAsia="en-US"/>
              </w:rPr>
            </w:pPr>
            <w:ins w:id="48272" w:author="Diana Machado" w:date="2019-04-05T18:21:00Z">
              <w:r w:rsidRPr="0081683F">
                <w:rPr>
                  <w:rFonts w:ascii="Calibri" w:eastAsia="PMingLiU" w:hAnsi="Calibri" w:cs="Calibri"/>
                  <w:color w:val="000000"/>
                  <w:sz w:val="22"/>
                  <w:szCs w:val="22"/>
                  <w:lang w:val="en-PH" w:eastAsia="en-US"/>
                </w:rPr>
                <w:t>2.23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273" w:author="Diana Machado" w:date="2019-04-05T18:21:00Z"/>
                <w:rFonts w:ascii="Calibri" w:eastAsia="PMingLiU" w:hAnsi="Calibri" w:cs="Calibri"/>
                <w:color w:val="000000"/>
                <w:sz w:val="22"/>
                <w:szCs w:val="22"/>
                <w:lang w:val="en-PH" w:eastAsia="en-US"/>
              </w:rPr>
            </w:pPr>
            <w:ins w:id="48274" w:author="Diana Machado" w:date="2019-04-05T18:21:00Z">
              <w:r w:rsidRPr="0081683F">
                <w:rPr>
                  <w:rFonts w:ascii="Calibri" w:eastAsia="PMingLiU" w:hAnsi="Calibri" w:cs="Calibri"/>
                  <w:color w:val="000000"/>
                  <w:sz w:val="22"/>
                  <w:szCs w:val="22"/>
                  <w:lang w:val="en-PH" w:eastAsia="en-US"/>
                </w:rPr>
                <w:t>10.011</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275" w:author="Diana Machado" w:date="2019-04-05T18:21:00Z"/>
                <w:rFonts w:ascii="Calibri" w:eastAsia="PMingLiU" w:hAnsi="Calibri" w:cs="Calibri"/>
                <w:color w:val="000000"/>
                <w:sz w:val="22"/>
                <w:szCs w:val="22"/>
                <w:lang w:val="en-PH" w:eastAsia="en-US"/>
              </w:rPr>
            </w:pPr>
            <w:ins w:id="48276" w:author="Diana Machado" w:date="2019-04-05T18:21:00Z">
              <w:r w:rsidRPr="0081683F">
                <w:rPr>
                  <w:rFonts w:ascii="Calibri" w:eastAsia="PMingLiU" w:hAnsi="Calibri" w:cs="Calibri"/>
                  <w:color w:val="000000"/>
                  <w:sz w:val="22"/>
                  <w:szCs w:val="22"/>
                  <w:lang w:val="en-PH" w:eastAsia="en-US"/>
                </w:rPr>
                <w:t>0.471</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277" w:author="Diana Machado" w:date="2019-04-05T18:21:00Z"/>
                <w:rFonts w:ascii="Calibri" w:eastAsia="PMingLiU" w:hAnsi="Calibri" w:cs="Calibri"/>
                <w:color w:val="000000"/>
                <w:sz w:val="22"/>
                <w:szCs w:val="22"/>
                <w:lang w:val="en-PH" w:eastAsia="en-US"/>
              </w:rPr>
            </w:pPr>
            <w:ins w:id="48278" w:author="Diana Machado" w:date="2019-04-05T18:21:00Z">
              <w:r w:rsidRPr="0081683F">
                <w:rPr>
                  <w:rFonts w:ascii="Calibri" w:eastAsia="PMingLiU" w:hAnsi="Calibri" w:cs="Calibri"/>
                  <w:color w:val="000000"/>
                  <w:sz w:val="22"/>
                  <w:szCs w:val="22"/>
                  <w:lang w:val="en-PH" w:eastAsia="en-US"/>
                </w:rPr>
                <w:t>0.532</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279" w:author="Diana Machado" w:date="2019-04-05T18:21:00Z"/>
                <w:rFonts w:ascii="Calibri" w:eastAsia="PMingLiU" w:hAnsi="Calibri" w:cs="Calibri"/>
                <w:color w:val="000000"/>
                <w:sz w:val="22"/>
                <w:szCs w:val="22"/>
                <w:lang w:val="en-PH" w:eastAsia="en-US"/>
              </w:rPr>
            </w:pPr>
            <w:ins w:id="48280" w:author="Diana Machado" w:date="2019-04-05T18:21:00Z">
              <w:r w:rsidRPr="0081683F">
                <w:rPr>
                  <w:rFonts w:ascii="Calibri" w:eastAsia="PMingLiU" w:hAnsi="Calibri" w:cs="Calibri"/>
                  <w:color w:val="000000"/>
                  <w:sz w:val="22"/>
                  <w:szCs w:val="22"/>
                  <w:lang w:val="en-PH" w:eastAsia="en-US"/>
                </w:rPr>
                <w:t>0.583</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281" w:author="Diana Machado" w:date="2019-04-05T18:21:00Z"/>
                <w:rFonts w:ascii="Calibri" w:eastAsia="PMingLiU" w:hAnsi="Calibri" w:cs="Calibri"/>
                <w:color w:val="000000"/>
                <w:sz w:val="22"/>
                <w:szCs w:val="22"/>
                <w:lang w:val="en-PH" w:eastAsia="en-US"/>
              </w:rPr>
            </w:pPr>
            <w:ins w:id="48282" w:author="Diana Machado" w:date="2019-04-05T18:21:00Z">
              <w:r w:rsidRPr="0081683F">
                <w:rPr>
                  <w:rFonts w:ascii="Calibri" w:eastAsia="PMingLiU" w:hAnsi="Calibri" w:cs="Calibri"/>
                  <w:color w:val="000000"/>
                  <w:sz w:val="22"/>
                  <w:szCs w:val="22"/>
                  <w:lang w:val="en-PH" w:eastAsia="en-US"/>
                </w:rPr>
                <w:t>0.70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283" w:author="Diana Machado" w:date="2019-04-05T18:21:00Z"/>
                <w:rFonts w:ascii="Calibri" w:eastAsia="PMingLiU" w:hAnsi="Calibri" w:cs="Calibri"/>
                <w:color w:val="000000"/>
                <w:sz w:val="22"/>
                <w:szCs w:val="22"/>
                <w:lang w:val="en-PH" w:eastAsia="en-US"/>
              </w:rPr>
            </w:pPr>
            <w:ins w:id="48284" w:author="Diana Machado" w:date="2019-04-05T18:21:00Z">
              <w:r w:rsidRPr="0081683F">
                <w:rPr>
                  <w:rFonts w:ascii="Calibri" w:eastAsia="PMingLiU" w:hAnsi="Calibri" w:cs="Calibri"/>
                  <w:color w:val="000000"/>
                  <w:sz w:val="22"/>
                  <w:szCs w:val="22"/>
                  <w:lang w:val="en-PH" w:eastAsia="en-US"/>
                </w:rPr>
                <w:t>4.873</w:t>
              </w:r>
            </w:ins>
          </w:p>
        </w:tc>
      </w:tr>
      <w:tr w:rsidR="002348ED" w:rsidRPr="0081683F" w:rsidTr="00787B33">
        <w:trPr>
          <w:trHeight w:val="286"/>
          <w:ins w:id="48285"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828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8287"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288"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289"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290"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29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29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293"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29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295"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829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297" w:author="Diana Machado" w:date="2019-04-05T18:21:00Z"/>
                <w:rFonts w:ascii="Calibri" w:eastAsia="PMingLiU" w:hAnsi="Calibri" w:cs="Calibri"/>
                <w:color w:val="000000"/>
                <w:sz w:val="22"/>
                <w:szCs w:val="22"/>
                <w:lang w:val="en-PH" w:eastAsia="en-US"/>
              </w:rPr>
            </w:pPr>
            <w:ins w:id="48298" w:author="Diana Machado" w:date="2019-04-05T18:21:00Z">
              <w:r w:rsidRPr="0081683F">
                <w:rPr>
                  <w:rFonts w:ascii="Calibri" w:eastAsia="PMingLiU" w:hAnsi="Calibri" w:cs="Calibri"/>
                  <w:color w:val="000000"/>
                  <w:sz w:val="22"/>
                  <w:szCs w:val="22"/>
                  <w:lang w:val="en-PH" w:eastAsia="en-US"/>
                </w:rPr>
                <w:t>Walt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299" w:author="Diana Machado" w:date="2019-04-05T18:21:00Z"/>
                <w:rFonts w:ascii="Calibri" w:eastAsia="PMingLiU" w:hAnsi="Calibri" w:cs="Calibri"/>
                <w:color w:val="000000"/>
                <w:sz w:val="22"/>
                <w:szCs w:val="22"/>
                <w:lang w:val="en-PH" w:eastAsia="en-US"/>
              </w:rPr>
            </w:pPr>
            <w:ins w:id="48300"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01" w:author="Diana Machado" w:date="2019-04-05T18:21:00Z"/>
                <w:rFonts w:ascii="Calibri" w:eastAsia="PMingLiU" w:hAnsi="Calibri" w:cs="Calibri"/>
                <w:color w:val="000000"/>
                <w:sz w:val="22"/>
                <w:szCs w:val="22"/>
                <w:lang w:val="en-PH" w:eastAsia="en-US"/>
              </w:rPr>
            </w:pPr>
            <w:ins w:id="48302" w:author="Diana Machado" w:date="2019-04-05T18:21:00Z">
              <w:r w:rsidRPr="0081683F">
                <w:rPr>
                  <w:rFonts w:ascii="Calibri" w:eastAsia="PMingLiU" w:hAnsi="Calibri" w:cs="Calibri"/>
                  <w:color w:val="000000"/>
                  <w:sz w:val="22"/>
                  <w:szCs w:val="22"/>
                  <w:lang w:val="en-PH" w:eastAsia="en-US"/>
                </w:rPr>
                <w:t>1.51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03" w:author="Diana Machado" w:date="2019-04-05T18:21:00Z"/>
                <w:rFonts w:ascii="Calibri" w:eastAsia="PMingLiU" w:hAnsi="Calibri" w:cs="Calibri"/>
                <w:color w:val="000000"/>
                <w:sz w:val="22"/>
                <w:szCs w:val="22"/>
                <w:lang w:val="en-PH" w:eastAsia="en-US"/>
              </w:rPr>
            </w:pPr>
            <w:ins w:id="48304" w:author="Diana Machado" w:date="2019-04-05T18:21:00Z">
              <w:r w:rsidRPr="0081683F">
                <w:rPr>
                  <w:rFonts w:ascii="Calibri" w:eastAsia="PMingLiU" w:hAnsi="Calibri" w:cs="Calibri"/>
                  <w:color w:val="000000"/>
                  <w:sz w:val="22"/>
                  <w:szCs w:val="22"/>
                  <w:lang w:val="en-PH" w:eastAsia="en-US"/>
                </w:rPr>
                <w:t>1.45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05" w:author="Diana Machado" w:date="2019-04-05T18:21:00Z"/>
                <w:rFonts w:ascii="Calibri" w:eastAsia="PMingLiU" w:hAnsi="Calibri" w:cs="Calibri"/>
                <w:color w:val="000000"/>
                <w:sz w:val="22"/>
                <w:szCs w:val="22"/>
                <w:lang w:val="en-PH" w:eastAsia="en-US"/>
              </w:rPr>
            </w:pPr>
            <w:ins w:id="48306" w:author="Diana Machado" w:date="2019-04-05T18:21:00Z">
              <w:r w:rsidRPr="0081683F">
                <w:rPr>
                  <w:rFonts w:ascii="Calibri" w:eastAsia="PMingLiU" w:hAnsi="Calibri" w:cs="Calibri"/>
                  <w:color w:val="000000"/>
                  <w:sz w:val="22"/>
                  <w:szCs w:val="22"/>
                  <w:lang w:val="en-PH" w:eastAsia="en-US"/>
                </w:rPr>
                <w:t>1.60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07" w:author="Diana Machado" w:date="2019-04-05T18:21:00Z"/>
                <w:rFonts w:ascii="Calibri" w:eastAsia="PMingLiU" w:hAnsi="Calibri" w:cs="Calibri"/>
                <w:color w:val="000000"/>
                <w:sz w:val="22"/>
                <w:szCs w:val="22"/>
                <w:lang w:val="en-PH" w:eastAsia="en-US"/>
              </w:rPr>
            </w:pPr>
            <w:ins w:id="48308" w:author="Diana Machado" w:date="2019-04-05T18:21:00Z">
              <w:r w:rsidRPr="0081683F">
                <w:rPr>
                  <w:rFonts w:ascii="Calibri" w:eastAsia="PMingLiU" w:hAnsi="Calibri" w:cs="Calibri"/>
                  <w:color w:val="000000"/>
                  <w:sz w:val="22"/>
                  <w:szCs w:val="22"/>
                  <w:lang w:val="en-PH" w:eastAsia="en-US"/>
                </w:rPr>
                <w:t>0.33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09" w:author="Diana Machado" w:date="2019-04-05T18:21:00Z"/>
                <w:rFonts w:ascii="Calibri" w:eastAsia="PMingLiU" w:hAnsi="Calibri" w:cs="Calibri"/>
                <w:color w:val="000000"/>
                <w:sz w:val="22"/>
                <w:szCs w:val="22"/>
                <w:lang w:val="en-PH" w:eastAsia="en-US"/>
              </w:rPr>
            </w:pPr>
            <w:ins w:id="48310" w:author="Diana Machado" w:date="2019-04-05T18:21:00Z">
              <w:r w:rsidRPr="0081683F">
                <w:rPr>
                  <w:rFonts w:ascii="Calibri" w:eastAsia="PMingLiU" w:hAnsi="Calibri" w:cs="Calibri"/>
                  <w:color w:val="000000"/>
                  <w:sz w:val="22"/>
                  <w:szCs w:val="22"/>
                  <w:lang w:val="en-PH" w:eastAsia="en-US"/>
                </w:rPr>
                <w:t>0.304</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311" w:author="Diana Machado" w:date="2019-04-05T18:21:00Z"/>
                <w:rFonts w:ascii="Calibri" w:eastAsia="PMingLiU" w:hAnsi="Calibri" w:cs="Calibri"/>
                <w:color w:val="000000"/>
                <w:sz w:val="22"/>
                <w:szCs w:val="22"/>
                <w:lang w:val="en-PH" w:eastAsia="en-US"/>
              </w:rPr>
            </w:pPr>
            <w:ins w:id="48312" w:author="Diana Machado" w:date="2019-04-05T18:21:00Z">
              <w:r w:rsidRPr="0081683F">
                <w:rPr>
                  <w:rFonts w:ascii="Calibri" w:eastAsia="PMingLiU" w:hAnsi="Calibri" w:cs="Calibri"/>
                  <w:color w:val="000000"/>
                  <w:sz w:val="22"/>
                  <w:szCs w:val="22"/>
                  <w:lang w:val="en-PH" w:eastAsia="en-US"/>
                </w:rPr>
                <w:t>0.485</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313" w:author="Diana Machado" w:date="2019-04-05T18:21:00Z"/>
                <w:rFonts w:ascii="Calibri" w:eastAsia="PMingLiU" w:hAnsi="Calibri" w:cs="Calibri"/>
                <w:color w:val="000000"/>
                <w:sz w:val="22"/>
                <w:szCs w:val="22"/>
                <w:lang w:val="en-PH" w:eastAsia="en-US"/>
              </w:rPr>
            </w:pPr>
            <w:ins w:id="48314" w:author="Diana Machado" w:date="2019-04-05T18:21:00Z">
              <w:r w:rsidRPr="0081683F">
                <w:rPr>
                  <w:rFonts w:ascii="Calibri" w:eastAsia="PMingLiU" w:hAnsi="Calibri" w:cs="Calibri"/>
                  <w:color w:val="000000"/>
                  <w:sz w:val="22"/>
                  <w:szCs w:val="22"/>
                  <w:lang w:val="en-PH" w:eastAsia="en-US"/>
                </w:rPr>
                <w:t>0.81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15" w:author="Diana Machado" w:date="2019-04-05T18:21:00Z"/>
                <w:rFonts w:ascii="Calibri" w:eastAsia="PMingLiU" w:hAnsi="Calibri" w:cs="Calibri"/>
                <w:color w:val="000000"/>
                <w:sz w:val="22"/>
                <w:szCs w:val="22"/>
                <w:lang w:val="en-PH" w:eastAsia="en-US"/>
              </w:rPr>
            </w:pPr>
            <w:ins w:id="48316" w:author="Diana Machado" w:date="2019-04-05T18:21:00Z">
              <w:r w:rsidRPr="0081683F">
                <w:rPr>
                  <w:rFonts w:ascii="Calibri" w:eastAsia="PMingLiU" w:hAnsi="Calibri" w:cs="Calibri"/>
                  <w:color w:val="000000"/>
                  <w:sz w:val="22"/>
                  <w:szCs w:val="22"/>
                  <w:lang w:val="en-PH" w:eastAsia="en-US"/>
                </w:rPr>
                <w:t>3.828</w:t>
              </w:r>
            </w:ins>
          </w:p>
        </w:tc>
      </w:tr>
      <w:tr w:rsidR="002348ED" w:rsidRPr="0081683F" w:rsidTr="00787B33">
        <w:trPr>
          <w:trHeight w:val="286"/>
          <w:ins w:id="4831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31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319" w:author="Diana Machado" w:date="2019-04-05T18:21:00Z"/>
                <w:rFonts w:ascii="Calibri" w:eastAsia="PMingLiU" w:hAnsi="Calibri" w:cs="Calibri"/>
                <w:color w:val="000000"/>
                <w:sz w:val="22"/>
                <w:szCs w:val="22"/>
                <w:lang w:val="en-PH" w:eastAsia="en-US"/>
              </w:rPr>
            </w:pPr>
            <w:ins w:id="48320"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21" w:author="Diana Machado" w:date="2019-04-05T18:21:00Z"/>
                <w:rFonts w:ascii="Calibri" w:eastAsia="PMingLiU" w:hAnsi="Calibri" w:cs="Calibri"/>
                <w:color w:val="000000"/>
                <w:sz w:val="22"/>
                <w:szCs w:val="22"/>
                <w:lang w:val="en-PH" w:eastAsia="en-US"/>
              </w:rPr>
            </w:pPr>
            <w:ins w:id="48322" w:author="Diana Machado" w:date="2019-04-05T18:21:00Z">
              <w:r w:rsidRPr="0081683F">
                <w:rPr>
                  <w:rFonts w:ascii="Calibri" w:eastAsia="PMingLiU" w:hAnsi="Calibri" w:cs="Calibri"/>
                  <w:color w:val="000000"/>
                  <w:sz w:val="22"/>
                  <w:szCs w:val="22"/>
                  <w:lang w:val="en-PH" w:eastAsia="en-US"/>
                </w:rPr>
                <w:t>2.57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23" w:author="Diana Machado" w:date="2019-04-05T18:21:00Z"/>
                <w:rFonts w:ascii="Calibri" w:eastAsia="PMingLiU" w:hAnsi="Calibri" w:cs="Calibri"/>
                <w:color w:val="000000"/>
                <w:sz w:val="22"/>
                <w:szCs w:val="22"/>
                <w:lang w:val="en-PH" w:eastAsia="en-US"/>
              </w:rPr>
            </w:pPr>
            <w:ins w:id="48324" w:author="Diana Machado" w:date="2019-04-05T18:21:00Z">
              <w:r w:rsidRPr="0081683F">
                <w:rPr>
                  <w:rFonts w:ascii="Calibri" w:eastAsia="PMingLiU" w:hAnsi="Calibri" w:cs="Calibri"/>
                  <w:color w:val="000000"/>
                  <w:sz w:val="22"/>
                  <w:szCs w:val="22"/>
                  <w:lang w:val="en-PH" w:eastAsia="en-US"/>
                </w:rPr>
                <w:t>2.40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25" w:author="Diana Machado" w:date="2019-04-05T18:21:00Z"/>
                <w:rFonts w:ascii="Calibri" w:eastAsia="PMingLiU" w:hAnsi="Calibri" w:cs="Calibri"/>
                <w:color w:val="000000"/>
                <w:sz w:val="22"/>
                <w:szCs w:val="22"/>
                <w:lang w:val="en-PH" w:eastAsia="en-US"/>
              </w:rPr>
            </w:pPr>
            <w:ins w:id="48326" w:author="Diana Machado" w:date="2019-04-05T18:21:00Z">
              <w:r w:rsidRPr="0081683F">
                <w:rPr>
                  <w:rFonts w:ascii="Calibri" w:eastAsia="PMingLiU" w:hAnsi="Calibri" w:cs="Calibri"/>
                  <w:color w:val="000000"/>
                  <w:sz w:val="22"/>
                  <w:szCs w:val="22"/>
                  <w:lang w:val="en-PH" w:eastAsia="en-US"/>
                </w:rPr>
                <w:t>7.01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27" w:author="Diana Machado" w:date="2019-04-05T18:21:00Z"/>
                <w:rFonts w:ascii="Calibri" w:eastAsia="PMingLiU" w:hAnsi="Calibri" w:cs="Calibri"/>
                <w:color w:val="000000"/>
                <w:sz w:val="22"/>
                <w:szCs w:val="22"/>
                <w:lang w:val="en-PH" w:eastAsia="en-US"/>
              </w:rPr>
            </w:pPr>
            <w:ins w:id="48328" w:author="Diana Machado" w:date="2019-04-05T18:21:00Z">
              <w:r w:rsidRPr="0081683F">
                <w:rPr>
                  <w:rFonts w:ascii="Calibri" w:eastAsia="PMingLiU" w:hAnsi="Calibri" w:cs="Calibri"/>
                  <w:color w:val="000000"/>
                  <w:sz w:val="22"/>
                  <w:szCs w:val="22"/>
                  <w:lang w:val="en-PH" w:eastAsia="en-US"/>
                </w:rPr>
                <w:t>0.74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29" w:author="Diana Machado" w:date="2019-04-05T18:21:00Z"/>
                <w:rFonts w:ascii="Calibri" w:eastAsia="PMingLiU" w:hAnsi="Calibri" w:cs="Calibri"/>
                <w:color w:val="000000"/>
                <w:sz w:val="22"/>
                <w:szCs w:val="22"/>
                <w:lang w:val="en-PH" w:eastAsia="en-US"/>
              </w:rPr>
            </w:pPr>
            <w:ins w:id="48330" w:author="Diana Machado" w:date="2019-04-05T18:21:00Z">
              <w:r w:rsidRPr="0081683F">
                <w:rPr>
                  <w:rFonts w:ascii="Calibri" w:eastAsia="PMingLiU" w:hAnsi="Calibri" w:cs="Calibri"/>
                  <w:color w:val="000000"/>
                  <w:sz w:val="22"/>
                  <w:szCs w:val="22"/>
                  <w:lang w:val="en-PH" w:eastAsia="en-US"/>
                </w:rPr>
                <w:t>0.64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31" w:author="Diana Machado" w:date="2019-04-05T18:21:00Z"/>
                <w:rFonts w:ascii="Calibri" w:eastAsia="PMingLiU" w:hAnsi="Calibri" w:cs="Calibri"/>
                <w:color w:val="000000"/>
                <w:sz w:val="22"/>
                <w:szCs w:val="22"/>
                <w:lang w:val="en-PH" w:eastAsia="en-US"/>
              </w:rPr>
            </w:pPr>
            <w:ins w:id="48332" w:author="Diana Machado" w:date="2019-04-05T18:21:00Z">
              <w:r w:rsidRPr="0081683F">
                <w:rPr>
                  <w:rFonts w:ascii="Calibri" w:eastAsia="PMingLiU" w:hAnsi="Calibri" w:cs="Calibri"/>
                  <w:color w:val="000000"/>
                  <w:sz w:val="22"/>
                  <w:szCs w:val="22"/>
                  <w:lang w:val="en-PH" w:eastAsia="en-US"/>
                </w:rPr>
                <w:t>1.527</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33" w:author="Diana Machado" w:date="2019-04-05T18:21:00Z"/>
                <w:rFonts w:ascii="Calibri" w:eastAsia="PMingLiU" w:hAnsi="Calibri" w:cs="Calibri"/>
                <w:color w:val="000000"/>
                <w:sz w:val="22"/>
                <w:szCs w:val="22"/>
                <w:lang w:val="en-PH" w:eastAsia="en-US"/>
              </w:rPr>
            </w:pPr>
            <w:ins w:id="48334" w:author="Diana Machado" w:date="2019-04-05T18:21:00Z">
              <w:r w:rsidRPr="0081683F">
                <w:rPr>
                  <w:rFonts w:ascii="Calibri" w:eastAsia="PMingLiU" w:hAnsi="Calibri" w:cs="Calibri"/>
                  <w:color w:val="000000"/>
                  <w:sz w:val="22"/>
                  <w:szCs w:val="22"/>
                  <w:lang w:val="en-PH" w:eastAsia="en-US"/>
                </w:rPr>
                <w:t>1.10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35" w:author="Diana Machado" w:date="2019-04-05T18:21:00Z"/>
                <w:rFonts w:ascii="Calibri" w:eastAsia="PMingLiU" w:hAnsi="Calibri" w:cs="Calibri"/>
                <w:color w:val="000000"/>
                <w:sz w:val="22"/>
                <w:szCs w:val="22"/>
                <w:lang w:val="en-PH" w:eastAsia="en-US"/>
              </w:rPr>
            </w:pPr>
            <w:ins w:id="48336" w:author="Diana Machado" w:date="2019-04-05T18:21:00Z">
              <w:r w:rsidRPr="0081683F">
                <w:rPr>
                  <w:rFonts w:ascii="Calibri" w:eastAsia="PMingLiU" w:hAnsi="Calibri" w:cs="Calibri"/>
                  <w:color w:val="000000"/>
                  <w:sz w:val="22"/>
                  <w:szCs w:val="22"/>
                  <w:lang w:val="en-PH" w:eastAsia="en-US"/>
                </w:rPr>
                <w:t>9.315</w:t>
              </w:r>
            </w:ins>
          </w:p>
        </w:tc>
      </w:tr>
      <w:tr w:rsidR="002348ED" w:rsidRPr="0081683F" w:rsidTr="00787B33">
        <w:trPr>
          <w:trHeight w:val="286"/>
          <w:ins w:id="4833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33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339" w:author="Diana Machado" w:date="2019-04-05T18:21:00Z"/>
                <w:rFonts w:ascii="Calibri" w:eastAsia="PMingLiU" w:hAnsi="Calibri" w:cs="Calibri"/>
                <w:color w:val="000000"/>
                <w:sz w:val="22"/>
                <w:szCs w:val="22"/>
                <w:lang w:val="en-PH" w:eastAsia="en-US"/>
              </w:rPr>
            </w:pPr>
            <w:ins w:id="48340"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41" w:author="Diana Machado" w:date="2019-04-05T18:21:00Z"/>
                <w:rFonts w:ascii="Calibri" w:eastAsia="PMingLiU" w:hAnsi="Calibri" w:cs="Calibri"/>
                <w:color w:val="000000"/>
                <w:sz w:val="22"/>
                <w:szCs w:val="22"/>
                <w:lang w:val="en-PH" w:eastAsia="en-US"/>
              </w:rPr>
            </w:pPr>
            <w:ins w:id="48342" w:author="Diana Machado" w:date="2019-04-05T18:21:00Z">
              <w:r w:rsidRPr="0081683F">
                <w:rPr>
                  <w:rFonts w:ascii="Calibri" w:eastAsia="PMingLiU" w:hAnsi="Calibri" w:cs="Calibri"/>
                  <w:color w:val="000000"/>
                  <w:sz w:val="22"/>
                  <w:szCs w:val="22"/>
                  <w:lang w:val="en-PH" w:eastAsia="en-US"/>
                </w:rPr>
                <w:t>3.69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43" w:author="Diana Machado" w:date="2019-04-05T18:21:00Z"/>
                <w:rFonts w:ascii="Calibri" w:eastAsia="PMingLiU" w:hAnsi="Calibri" w:cs="Calibri"/>
                <w:color w:val="000000"/>
                <w:sz w:val="22"/>
                <w:szCs w:val="22"/>
                <w:lang w:val="en-PH" w:eastAsia="en-US"/>
              </w:rPr>
            </w:pPr>
            <w:ins w:id="48344" w:author="Diana Machado" w:date="2019-04-05T18:21:00Z">
              <w:r w:rsidRPr="0081683F">
                <w:rPr>
                  <w:rFonts w:ascii="Calibri" w:eastAsia="PMingLiU" w:hAnsi="Calibri" w:cs="Calibri"/>
                  <w:color w:val="000000"/>
                  <w:sz w:val="22"/>
                  <w:szCs w:val="22"/>
                  <w:lang w:val="en-PH" w:eastAsia="en-US"/>
                </w:rPr>
                <w:t>3.38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45" w:author="Diana Machado" w:date="2019-04-05T18:21:00Z"/>
                <w:rFonts w:ascii="Calibri" w:eastAsia="PMingLiU" w:hAnsi="Calibri" w:cs="Calibri"/>
                <w:color w:val="000000"/>
                <w:sz w:val="22"/>
                <w:szCs w:val="22"/>
                <w:lang w:val="en-PH" w:eastAsia="en-US"/>
              </w:rPr>
            </w:pPr>
            <w:ins w:id="48346" w:author="Diana Machado" w:date="2019-04-05T18:21:00Z">
              <w:r w:rsidRPr="0081683F">
                <w:rPr>
                  <w:rFonts w:ascii="Calibri" w:eastAsia="PMingLiU" w:hAnsi="Calibri" w:cs="Calibri"/>
                  <w:color w:val="000000"/>
                  <w:sz w:val="22"/>
                  <w:szCs w:val="22"/>
                  <w:lang w:val="en-PH" w:eastAsia="en-US"/>
                </w:rPr>
                <w:t>27.42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47" w:author="Diana Machado" w:date="2019-04-05T18:21:00Z"/>
                <w:rFonts w:ascii="Calibri" w:eastAsia="PMingLiU" w:hAnsi="Calibri" w:cs="Calibri"/>
                <w:color w:val="000000"/>
                <w:sz w:val="22"/>
                <w:szCs w:val="22"/>
                <w:lang w:val="en-PH" w:eastAsia="en-US"/>
              </w:rPr>
            </w:pPr>
            <w:ins w:id="48348" w:author="Diana Machado" w:date="2019-04-05T18:21:00Z">
              <w:r w:rsidRPr="0081683F">
                <w:rPr>
                  <w:rFonts w:ascii="Calibri" w:eastAsia="PMingLiU" w:hAnsi="Calibri" w:cs="Calibri"/>
                  <w:color w:val="000000"/>
                  <w:sz w:val="22"/>
                  <w:szCs w:val="22"/>
                  <w:lang w:val="en-PH" w:eastAsia="en-US"/>
                </w:rPr>
                <w:t>1.42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49" w:author="Diana Machado" w:date="2019-04-05T18:21:00Z"/>
                <w:rFonts w:ascii="Calibri" w:eastAsia="PMingLiU" w:hAnsi="Calibri" w:cs="Calibri"/>
                <w:color w:val="000000"/>
                <w:sz w:val="22"/>
                <w:szCs w:val="22"/>
                <w:lang w:val="en-PH" w:eastAsia="en-US"/>
              </w:rPr>
            </w:pPr>
            <w:ins w:id="48350" w:author="Diana Machado" w:date="2019-04-05T18:21:00Z">
              <w:r w:rsidRPr="0081683F">
                <w:rPr>
                  <w:rFonts w:ascii="Calibri" w:eastAsia="PMingLiU" w:hAnsi="Calibri" w:cs="Calibri"/>
                  <w:color w:val="000000"/>
                  <w:sz w:val="22"/>
                  <w:szCs w:val="22"/>
                  <w:lang w:val="en-PH" w:eastAsia="en-US"/>
                </w:rPr>
                <w:t>1.17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51" w:author="Diana Machado" w:date="2019-04-05T18:21:00Z"/>
                <w:rFonts w:ascii="Calibri" w:eastAsia="PMingLiU" w:hAnsi="Calibri" w:cs="Calibri"/>
                <w:color w:val="000000"/>
                <w:sz w:val="22"/>
                <w:szCs w:val="22"/>
                <w:lang w:val="en-PH" w:eastAsia="en-US"/>
              </w:rPr>
            </w:pPr>
            <w:ins w:id="48352" w:author="Diana Machado" w:date="2019-04-05T18:21:00Z">
              <w:r w:rsidRPr="0081683F">
                <w:rPr>
                  <w:rFonts w:ascii="Calibri" w:eastAsia="PMingLiU" w:hAnsi="Calibri" w:cs="Calibri"/>
                  <w:color w:val="000000"/>
                  <w:sz w:val="22"/>
                  <w:szCs w:val="22"/>
                  <w:lang w:val="en-PH" w:eastAsia="en-US"/>
                </w:rPr>
                <w:t>1.89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53" w:author="Diana Machado" w:date="2019-04-05T18:21:00Z"/>
                <w:rFonts w:ascii="Calibri" w:eastAsia="PMingLiU" w:hAnsi="Calibri" w:cs="Calibri"/>
                <w:color w:val="000000"/>
                <w:sz w:val="22"/>
                <w:szCs w:val="22"/>
                <w:lang w:val="en-PH" w:eastAsia="en-US"/>
              </w:rPr>
            </w:pPr>
            <w:ins w:id="48354" w:author="Diana Machado" w:date="2019-04-05T18:21:00Z">
              <w:r w:rsidRPr="0081683F">
                <w:rPr>
                  <w:rFonts w:ascii="Calibri" w:eastAsia="PMingLiU" w:hAnsi="Calibri" w:cs="Calibri"/>
                  <w:color w:val="000000"/>
                  <w:sz w:val="22"/>
                  <w:szCs w:val="22"/>
                  <w:lang w:val="en-PH" w:eastAsia="en-US"/>
                </w:rPr>
                <w:t>1.22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55" w:author="Diana Machado" w:date="2019-04-05T18:21:00Z"/>
                <w:rFonts w:ascii="Calibri" w:eastAsia="PMingLiU" w:hAnsi="Calibri" w:cs="Calibri"/>
                <w:color w:val="000000"/>
                <w:sz w:val="22"/>
                <w:szCs w:val="22"/>
                <w:lang w:val="en-PH" w:eastAsia="en-US"/>
              </w:rPr>
            </w:pPr>
            <w:ins w:id="48356" w:author="Diana Machado" w:date="2019-04-05T18:21:00Z">
              <w:r w:rsidRPr="0081683F">
                <w:rPr>
                  <w:rFonts w:ascii="Calibri" w:eastAsia="PMingLiU" w:hAnsi="Calibri" w:cs="Calibri"/>
                  <w:color w:val="000000"/>
                  <w:sz w:val="22"/>
                  <w:szCs w:val="22"/>
                  <w:lang w:val="en-PH" w:eastAsia="en-US"/>
                </w:rPr>
                <w:t>12.562</w:t>
              </w:r>
            </w:ins>
          </w:p>
        </w:tc>
      </w:tr>
      <w:tr w:rsidR="002348ED" w:rsidRPr="0081683F" w:rsidTr="00787B33">
        <w:trPr>
          <w:trHeight w:val="286"/>
          <w:ins w:id="48357"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8358"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8359"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360"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361"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362"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36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364"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365"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36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367"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836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369" w:author="Diana Machado" w:date="2019-04-05T18:21:00Z"/>
                <w:rFonts w:ascii="Calibri" w:eastAsia="PMingLiU" w:hAnsi="Calibri" w:cs="Calibri"/>
                <w:color w:val="000000"/>
                <w:sz w:val="22"/>
                <w:szCs w:val="22"/>
                <w:lang w:val="en-PH" w:eastAsia="en-US"/>
              </w:rPr>
            </w:pPr>
            <w:ins w:id="48370" w:author="Diana Machado" w:date="2019-04-05T18:21:00Z">
              <w:r w:rsidRPr="0081683F">
                <w:rPr>
                  <w:rFonts w:ascii="Calibri" w:eastAsia="PMingLiU" w:hAnsi="Calibri" w:cs="Calibri"/>
                  <w:color w:val="000000"/>
                  <w:sz w:val="22"/>
                  <w:szCs w:val="22"/>
                  <w:lang w:val="en-PH" w:eastAsia="en-US"/>
                </w:rPr>
                <w:t>Washingt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371" w:author="Diana Machado" w:date="2019-04-05T18:21:00Z"/>
                <w:rFonts w:ascii="Calibri" w:eastAsia="PMingLiU" w:hAnsi="Calibri" w:cs="Calibri"/>
                <w:color w:val="000000"/>
                <w:sz w:val="22"/>
                <w:szCs w:val="22"/>
                <w:lang w:val="en-PH" w:eastAsia="en-US"/>
              </w:rPr>
            </w:pPr>
            <w:ins w:id="48372"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373" w:author="Diana Machado" w:date="2019-04-05T18:21:00Z"/>
                <w:rFonts w:ascii="Calibri" w:eastAsia="PMingLiU" w:hAnsi="Calibri" w:cs="Calibri"/>
                <w:color w:val="000000"/>
                <w:sz w:val="22"/>
                <w:szCs w:val="22"/>
                <w:lang w:val="en-PH" w:eastAsia="en-US"/>
              </w:rPr>
            </w:pPr>
            <w:ins w:id="48374" w:author="Diana Machado" w:date="2019-04-05T18:21:00Z">
              <w:r w:rsidRPr="0081683F">
                <w:rPr>
                  <w:rFonts w:ascii="Calibri" w:eastAsia="PMingLiU" w:hAnsi="Calibri" w:cs="Calibri"/>
                  <w:color w:val="000000"/>
                  <w:sz w:val="22"/>
                  <w:szCs w:val="22"/>
                  <w:lang w:val="en-PH" w:eastAsia="en-US"/>
                </w:rPr>
                <w:t>1.251</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375" w:author="Diana Machado" w:date="2019-04-05T18:21:00Z"/>
                <w:rFonts w:ascii="Calibri" w:eastAsia="PMingLiU" w:hAnsi="Calibri" w:cs="Calibri"/>
                <w:color w:val="000000"/>
                <w:sz w:val="22"/>
                <w:szCs w:val="22"/>
                <w:lang w:val="en-PH" w:eastAsia="en-US"/>
              </w:rPr>
            </w:pPr>
            <w:ins w:id="48376" w:author="Diana Machado" w:date="2019-04-05T18:21:00Z">
              <w:r w:rsidRPr="0081683F">
                <w:rPr>
                  <w:rFonts w:ascii="Calibri" w:eastAsia="PMingLiU" w:hAnsi="Calibri" w:cs="Calibri"/>
                  <w:color w:val="000000"/>
                  <w:sz w:val="22"/>
                  <w:szCs w:val="22"/>
                  <w:lang w:val="en-PH" w:eastAsia="en-US"/>
                </w:rPr>
                <w:t>1.28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77" w:author="Diana Machado" w:date="2019-04-05T18:21:00Z"/>
                <w:rFonts w:ascii="Calibri" w:eastAsia="PMingLiU" w:hAnsi="Calibri" w:cs="Calibri"/>
                <w:color w:val="000000"/>
                <w:sz w:val="22"/>
                <w:szCs w:val="22"/>
                <w:lang w:val="en-PH" w:eastAsia="en-US"/>
              </w:rPr>
            </w:pPr>
            <w:ins w:id="48378" w:author="Diana Machado" w:date="2019-04-05T18:21:00Z">
              <w:r w:rsidRPr="0081683F">
                <w:rPr>
                  <w:rFonts w:ascii="Calibri" w:eastAsia="PMingLiU" w:hAnsi="Calibri" w:cs="Calibri"/>
                  <w:color w:val="000000"/>
                  <w:sz w:val="22"/>
                  <w:szCs w:val="22"/>
                  <w:lang w:val="en-PH" w:eastAsia="en-US"/>
                </w:rPr>
                <w:t>2.99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79" w:author="Diana Machado" w:date="2019-04-05T18:21:00Z"/>
                <w:rFonts w:ascii="Calibri" w:eastAsia="PMingLiU" w:hAnsi="Calibri" w:cs="Calibri"/>
                <w:color w:val="000000"/>
                <w:sz w:val="22"/>
                <w:szCs w:val="22"/>
                <w:lang w:val="en-PH" w:eastAsia="en-US"/>
              </w:rPr>
            </w:pPr>
            <w:ins w:id="48380" w:author="Diana Machado" w:date="2019-04-05T18:21:00Z">
              <w:r w:rsidRPr="0081683F">
                <w:rPr>
                  <w:rFonts w:ascii="Calibri" w:eastAsia="PMingLiU" w:hAnsi="Calibri" w:cs="Calibri"/>
                  <w:color w:val="000000"/>
                  <w:sz w:val="22"/>
                  <w:szCs w:val="22"/>
                  <w:lang w:val="en-PH" w:eastAsia="en-US"/>
                </w:rPr>
                <w:t>0.30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81" w:author="Diana Machado" w:date="2019-04-05T18:21:00Z"/>
                <w:rFonts w:ascii="Calibri" w:eastAsia="PMingLiU" w:hAnsi="Calibri" w:cs="Calibri"/>
                <w:color w:val="000000"/>
                <w:sz w:val="22"/>
                <w:szCs w:val="22"/>
                <w:lang w:val="en-PH" w:eastAsia="en-US"/>
              </w:rPr>
            </w:pPr>
            <w:ins w:id="48382" w:author="Diana Machado" w:date="2019-04-05T18:21:00Z">
              <w:r w:rsidRPr="0081683F">
                <w:rPr>
                  <w:rFonts w:ascii="Calibri" w:eastAsia="PMingLiU" w:hAnsi="Calibri" w:cs="Calibri"/>
                  <w:color w:val="000000"/>
                  <w:sz w:val="22"/>
                  <w:szCs w:val="22"/>
                  <w:lang w:val="en-PH" w:eastAsia="en-US"/>
                </w:rPr>
                <w:t>0.28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83" w:author="Diana Machado" w:date="2019-04-05T18:21:00Z"/>
                <w:rFonts w:ascii="Calibri" w:eastAsia="PMingLiU" w:hAnsi="Calibri" w:cs="Calibri"/>
                <w:color w:val="000000"/>
                <w:sz w:val="22"/>
                <w:szCs w:val="22"/>
                <w:lang w:val="en-PH" w:eastAsia="en-US"/>
              </w:rPr>
            </w:pPr>
            <w:ins w:id="48384" w:author="Diana Machado" w:date="2019-04-05T18:21:00Z">
              <w:r w:rsidRPr="0081683F">
                <w:rPr>
                  <w:rFonts w:ascii="Calibri" w:eastAsia="PMingLiU" w:hAnsi="Calibri" w:cs="Calibri"/>
                  <w:color w:val="000000"/>
                  <w:sz w:val="22"/>
                  <w:szCs w:val="22"/>
                  <w:lang w:val="en-PH" w:eastAsia="en-US"/>
                </w:rPr>
                <w:t>0.33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85" w:author="Diana Machado" w:date="2019-04-05T18:21:00Z"/>
                <w:rFonts w:ascii="Calibri" w:eastAsia="PMingLiU" w:hAnsi="Calibri" w:cs="Calibri"/>
                <w:color w:val="000000"/>
                <w:sz w:val="22"/>
                <w:szCs w:val="22"/>
                <w:lang w:val="en-PH" w:eastAsia="en-US"/>
              </w:rPr>
            </w:pPr>
            <w:ins w:id="48386"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87" w:author="Diana Machado" w:date="2019-04-05T18:21:00Z"/>
                <w:rFonts w:ascii="Calibri" w:eastAsia="PMingLiU" w:hAnsi="Calibri" w:cs="Calibri"/>
                <w:color w:val="000000"/>
                <w:sz w:val="22"/>
                <w:szCs w:val="22"/>
                <w:lang w:val="en-PH" w:eastAsia="en-US"/>
              </w:rPr>
            </w:pPr>
            <w:ins w:id="48388" w:author="Diana Machado" w:date="2019-04-05T18:21:00Z">
              <w:r w:rsidRPr="0081683F">
                <w:rPr>
                  <w:rFonts w:ascii="Calibri" w:eastAsia="PMingLiU" w:hAnsi="Calibri" w:cs="Calibri"/>
                  <w:color w:val="000000"/>
                  <w:sz w:val="22"/>
                  <w:szCs w:val="22"/>
                  <w:lang w:val="en-PH" w:eastAsia="en-US"/>
                </w:rPr>
                <w:t>2.596</w:t>
              </w:r>
            </w:ins>
          </w:p>
        </w:tc>
      </w:tr>
      <w:tr w:rsidR="002348ED" w:rsidRPr="0081683F" w:rsidTr="00787B33">
        <w:trPr>
          <w:trHeight w:val="286"/>
          <w:ins w:id="4838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39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391" w:author="Diana Machado" w:date="2019-04-05T18:21:00Z"/>
                <w:rFonts w:ascii="Calibri" w:eastAsia="PMingLiU" w:hAnsi="Calibri" w:cs="Calibri"/>
                <w:color w:val="000000"/>
                <w:sz w:val="22"/>
                <w:szCs w:val="22"/>
                <w:lang w:val="en-PH" w:eastAsia="en-US"/>
              </w:rPr>
            </w:pPr>
            <w:ins w:id="48392"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393" w:author="Diana Machado" w:date="2019-04-05T18:21:00Z"/>
                <w:rFonts w:ascii="Calibri" w:eastAsia="PMingLiU" w:hAnsi="Calibri" w:cs="Calibri"/>
                <w:color w:val="000000"/>
                <w:sz w:val="22"/>
                <w:szCs w:val="22"/>
                <w:lang w:val="en-PH" w:eastAsia="en-US"/>
              </w:rPr>
            </w:pPr>
            <w:ins w:id="48394" w:author="Diana Machado" w:date="2019-04-05T18:21:00Z">
              <w:r w:rsidRPr="0081683F">
                <w:rPr>
                  <w:rFonts w:ascii="Calibri" w:eastAsia="PMingLiU" w:hAnsi="Calibri" w:cs="Calibri"/>
                  <w:color w:val="000000"/>
                  <w:sz w:val="22"/>
                  <w:szCs w:val="22"/>
                  <w:lang w:val="en-PH" w:eastAsia="en-US"/>
                </w:rPr>
                <w:t>1.268</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395" w:author="Diana Machado" w:date="2019-04-05T18:21:00Z"/>
                <w:rFonts w:ascii="Calibri" w:eastAsia="PMingLiU" w:hAnsi="Calibri" w:cs="Calibri"/>
                <w:color w:val="000000"/>
                <w:sz w:val="22"/>
                <w:szCs w:val="22"/>
                <w:lang w:val="en-PH" w:eastAsia="en-US"/>
              </w:rPr>
            </w:pPr>
            <w:ins w:id="48396" w:author="Diana Machado" w:date="2019-04-05T18:21:00Z">
              <w:r w:rsidRPr="0081683F">
                <w:rPr>
                  <w:rFonts w:ascii="Calibri" w:eastAsia="PMingLiU" w:hAnsi="Calibri" w:cs="Calibri"/>
                  <w:color w:val="000000"/>
                  <w:sz w:val="22"/>
                  <w:szCs w:val="22"/>
                  <w:lang w:val="en-PH" w:eastAsia="en-US"/>
                </w:rPr>
                <w:t>1.30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97" w:author="Diana Machado" w:date="2019-04-05T18:21:00Z"/>
                <w:rFonts w:ascii="Calibri" w:eastAsia="PMingLiU" w:hAnsi="Calibri" w:cs="Calibri"/>
                <w:color w:val="000000"/>
                <w:sz w:val="22"/>
                <w:szCs w:val="22"/>
                <w:lang w:val="en-PH" w:eastAsia="en-US"/>
              </w:rPr>
            </w:pPr>
            <w:ins w:id="48398" w:author="Diana Machado" w:date="2019-04-05T18:21:00Z">
              <w:r w:rsidRPr="0081683F">
                <w:rPr>
                  <w:rFonts w:ascii="Calibri" w:eastAsia="PMingLiU" w:hAnsi="Calibri" w:cs="Calibri"/>
                  <w:color w:val="000000"/>
                  <w:sz w:val="22"/>
                  <w:szCs w:val="22"/>
                  <w:lang w:val="en-PH" w:eastAsia="en-US"/>
                </w:rPr>
                <w:t>3.15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399" w:author="Diana Machado" w:date="2019-04-05T18:21:00Z"/>
                <w:rFonts w:ascii="Calibri" w:eastAsia="PMingLiU" w:hAnsi="Calibri" w:cs="Calibri"/>
                <w:color w:val="000000"/>
                <w:sz w:val="22"/>
                <w:szCs w:val="22"/>
                <w:lang w:val="en-PH" w:eastAsia="en-US"/>
              </w:rPr>
            </w:pPr>
            <w:ins w:id="48400" w:author="Diana Machado" w:date="2019-04-05T18:21:00Z">
              <w:r w:rsidRPr="0081683F">
                <w:rPr>
                  <w:rFonts w:ascii="Calibri" w:eastAsia="PMingLiU" w:hAnsi="Calibri" w:cs="Calibri"/>
                  <w:color w:val="000000"/>
                  <w:sz w:val="22"/>
                  <w:szCs w:val="22"/>
                  <w:lang w:val="en-PH" w:eastAsia="en-US"/>
                </w:rPr>
                <w:t>0.31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01" w:author="Diana Machado" w:date="2019-04-05T18:21:00Z"/>
                <w:rFonts w:ascii="Calibri" w:eastAsia="PMingLiU" w:hAnsi="Calibri" w:cs="Calibri"/>
                <w:color w:val="000000"/>
                <w:sz w:val="22"/>
                <w:szCs w:val="22"/>
                <w:lang w:val="en-PH" w:eastAsia="en-US"/>
              </w:rPr>
            </w:pPr>
            <w:ins w:id="48402" w:author="Diana Machado" w:date="2019-04-05T18:21:00Z">
              <w:r w:rsidRPr="0081683F">
                <w:rPr>
                  <w:rFonts w:ascii="Calibri" w:eastAsia="PMingLiU" w:hAnsi="Calibri" w:cs="Calibri"/>
                  <w:color w:val="000000"/>
                  <w:sz w:val="22"/>
                  <w:szCs w:val="22"/>
                  <w:lang w:val="en-PH" w:eastAsia="en-US"/>
                </w:rPr>
                <w:t>0.29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03" w:author="Diana Machado" w:date="2019-04-05T18:21:00Z"/>
                <w:rFonts w:ascii="Calibri" w:eastAsia="PMingLiU" w:hAnsi="Calibri" w:cs="Calibri"/>
                <w:color w:val="000000"/>
                <w:sz w:val="22"/>
                <w:szCs w:val="22"/>
                <w:lang w:val="en-PH" w:eastAsia="en-US"/>
              </w:rPr>
            </w:pPr>
            <w:ins w:id="48404" w:author="Diana Machado" w:date="2019-04-05T18:21:00Z">
              <w:r w:rsidRPr="0081683F">
                <w:rPr>
                  <w:rFonts w:ascii="Calibri" w:eastAsia="PMingLiU" w:hAnsi="Calibri" w:cs="Calibri"/>
                  <w:color w:val="000000"/>
                  <w:sz w:val="22"/>
                  <w:szCs w:val="22"/>
                  <w:lang w:val="en-PH" w:eastAsia="en-US"/>
                </w:rPr>
                <w:t>0.33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05" w:author="Diana Machado" w:date="2019-04-05T18:21:00Z"/>
                <w:rFonts w:ascii="Calibri" w:eastAsia="PMingLiU" w:hAnsi="Calibri" w:cs="Calibri"/>
                <w:color w:val="000000"/>
                <w:sz w:val="22"/>
                <w:szCs w:val="22"/>
                <w:lang w:val="en-PH" w:eastAsia="en-US"/>
              </w:rPr>
            </w:pPr>
            <w:ins w:id="48406"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07" w:author="Diana Machado" w:date="2019-04-05T18:21:00Z"/>
                <w:rFonts w:ascii="Calibri" w:eastAsia="PMingLiU" w:hAnsi="Calibri" w:cs="Calibri"/>
                <w:color w:val="000000"/>
                <w:sz w:val="22"/>
                <w:szCs w:val="22"/>
                <w:lang w:val="en-PH" w:eastAsia="en-US"/>
              </w:rPr>
            </w:pPr>
            <w:ins w:id="48408" w:author="Diana Machado" w:date="2019-04-05T18:21:00Z">
              <w:r w:rsidRPr="0081683F">
                <w:rPr>
                  <w:rFonts w:ascii="Calibri" w:eastAsia="PMingLiU" w:hAnsi="Calibri" w:cs="Calibri"/>
                  <w:color w:val="000000"/>
                  <w:sz w:val="22"/>
                  <w:szCs w:val="22"/>
                  <w:lang w:val="en-PH" w:eastAsia="en-US"/>
                </w:rPr>
                <w:t>2.596</w:t>
              </w:r>
            </w:ins>
          </w:p>
        </w:tc>
      </w:tr>
      <w:tr w:rsidR="002348ED" w:rsidRPr="0081683F" w:rsidTr="00787B33">
        <w:trPr>
          <w:trHeight w:val="286"/>
          <w:ins w:id="4840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41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411" w:author="Diana Machado" w:date="2019-04-05T18:21:00Z"/>
                <w:rFonts w:ascii="Calibri" w:eastAsia="PMingLiU" w:hAnsi="Calibri" w:cs="Calibri"/>
                <w:color w:val="000000"/>
                <w:sz w:val="22"/>
                <w:szCs w:val="22"/>
                <w:lang w:val="en-PH" w:eastAsia="en-US"/>
              </w:rPr>
            </w:pPr>
            <w:ins w:id="48412"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13" w:author="Diana Machado" w:date="2019-04-05T18:21:00Z"/>
                <w:rFonts w:ascii="Calibri" w:eastAsia="PMingLiU" w:hAnsi="Calibri" w:cs="Calibri"/>
                <w:color w:val="000000"/>
                <w:sz w:val="22"/>
                <w:szCs w:val="22"/>
                <w:lang w:val="en-PH" w:eastAsia="en-US"/>
              </w:rPr>
            </w:pPr>
            <w:ins w:id="48414" w:author="Diana Machado" w:date="2019-04-05T18:21:00Z">
              <w:r w:rsidRPr="0081683F">
                <w:rPr>
                  <w:rFonts w:ascii="Calibri" w:eastAsia="PMingLiU" w:hAnsi="Calibri" w:cs="Calibri"/>
                  <w:color w:val="000000"/>
                  <w:sz w:val="22"/>
                  <w:szCs w:val="22"/>
                  <w:lang w:val="en-PH" w:eastAsia="en-US"/>
                </w:rPr>
                <w:t>1.65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15" w:author="Diana Machado" w:date="2019-04-05T18:21:00Z"/>
                <w:rFonts w:ascii="Calibri" w:eastAsia="PMingLiU" w:hAnsi="Calibri" w:cs="Calibri"/>
                <w:color w:val="000000"/>
                <w:sz w:val="22"/>
                <w:szCs w:val="22"/>
                <w:lang w:val="en-PH" w:eastAsia="en-US"/>
              </w:rPr>
            </w:pPr>
            <w:ins w:id="48416" w:author="Diana Machado" w:date="2019-04-05T18:21:00Z">
              <w:r w:rsidRPr="0081683F">
                <w:rPr>
                  <w:rFonts w:ascii="Calibri" w:eastAsia="PMingLiU" w:hAnsi="Calibri" w:cs="Calibri"/>
                  <w:color w:val="000000"/>
                  <w:sz w:val="22"/>
                  <w:szCs w:val="22"/>
                  <w:lang w:val="en-PH" w:eastAsia="en-US"/>
                </w:rPr>
                <w:t>1.56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17" w:author="Diana Machado" w:date="2019-04-05T18:21:00Z"/>
                <w:rFonts w:ascii="Calibri" w:eastAsia="PMingLiU" w:hAnsi="Calibri" w:cs="Calibri"/>
                <w:color w:val="000000"/>
                <w:sz w:val="22"/>
                <w:szCs w:val="22"/>
                <w:lang w:val="en-PH" w:eastAsia="en-US"/>
              </w:rPr>
            </w:pPr>
            <w:ins w:id="48418" w:author="Diana Machado" w:date="2019-04-05T18:21:00Z">
              <w:r w:rsidRPr="0081683F">
                <w:rPr>
                  <w:rFonts w:ascii="Calibri" w:eastAsia="PMingLiU" w:hAnsi="Calibri" w:cs="Calibri"/>
                  <w:color w:val="000000"/>
                  <w:sz w:val="22"/>
                  <w:szCs w:val="22"/>
                  <w:lang w:val="en-PH" w:eastAsia="en-US"/>
                </w:rPr>
                <w:t>5.843</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419" w:author="Diana Machado" w:date="2019-04-05T18:21:00Z"/>
                <w:rFonts w:ascii="Calibri" w:eastAsia="PMingLiU" w:hAnsi="Calibri" w:cs="Calibri"/>
                <w:color w:val="000000"/>
                <w:sz w:val="22"/>
                <w:szCs w:val="22"/>
                <w:lang w:val="en-PH" w:eastAsia="en-US"/>
              </w:rPr>
            </w:pPr>
            <w:ins w:id="48420" w:author="Diana Machado" w:date="2019-04-05T18:21:00Z">
              <w:r w:rsidRPr="0081683F">
                <w:rPr>
                  <w:rFonts w:ascii="Calibri" w:eastAsia="PMingLiU" w:hAnsi="Calibri" w:cs="Calibri"/>
                  <w:color w:val="000000"/>
                  <w:sz w:val="22"/>
                  <w:szCs w:val="22"/>
                  <w:lang w:val="en-PH" w:eastAsia="en-US"/>
                </w:rPr>
                <w:t>0.398</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421" w:author="Diana Machado" w:date="2019-04-05T18:21:00Z"/>
                <w:rFonts w:ascii="Calibri" w:eastAsia="PMingLiU" w:hAnsi="Calibri" w:cs="Calibri"/>
                <w:color w:val="000000"/>
                <w:sz w:val="22"/>
                <w:szCs w:val="22"/>
                <w:lang w:val="en-PH" w:eastAsia="en-US"/>
              </w:rPr>
            </w:pPr>
            <w:ins w:id="48422" w:author="Diana Machado" w:date="2019-04-05T18:21:00Z">
              <w:r w:rsidRPr="0081683F">
                <w:rPr>
                  <w:rFonts w:ascii="Calibri" w:eastAsia="PMingLiU" w:hAnsi="Calibri" w:cs="Calibri"/>
                  <w:color w:val="000000"/>
                  <w:sz w:val="22"/>
                  <w:szCs w:val="22"/>
                  <w:lang w:val="en-PH" w:eastAsia="en-US"/>
                </w:rPr>
                <w:t>0.40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23" w:author="Diana Machado" w:date="2019-04-05T18:21:00Z"/>
                <w:rFonts w:ascii="Calibri" w:eastAsia="PMingLiU" w:hAnsi="Calibri" w:cs="Calibri"/>
                <w:color w:val="000000"/>
                <w:sz w:val="22"/>
                <w:szCs w:val="22"/>
                <w:lang w:val="en-PH" w:eastAsia="en-US"/>
              </w:rPr>
            </w:pPr>
            <w:ins w:id="48424" w:author="Diana Machado" w:date="2019-04-05T18:21:00Z">
              <w:r w:rsidRPr="0081683F">
                <w:rPr>
                  <w:rFonts w:ascii="Calibri" w:eastAsia="PMingLiU" w:hAnsi="Calibri" w:cs="Calibri"/>
                  <w:color w:val="000000"/>
                  <w:sz w:val="22"/>
                  <w:szCs w:val="22"/>
                  <w:lang w:val="en-PH" w:eastAsia="en-US"/>
                </w:rPr>
                <w:t>0.33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25" w:author="Diana Machado" w:date="2019-04-05T18:21:00Z"/>
                <w:rFonts w:ascii="Calibri" w:eastAsia="PMingLiU" w:hAnsi="Calibri" w:cs="Calibri"/>
                <w:color w:val="000000"/>
                <w:sz w:val="22"/>
                <w:szCs w:val="22"/>
                <w:lang w:val="en-PH" w:eastAsia="en-US"/>
              </w:rPr>
            </w:pPr>
            <w:ins w:id="48426"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27" w:author="Diana Machado" w:date="2019-04-05T18:21:00Z"/>
                <w:rFonts w:ascii="Calibri" w:eastAsia="PMingLiU" w:hAnsi="Calibri" w:cs="Calibri"/>
                <w:color w:val="000000"/>
                <w:sz w:val="22"/>
                <w:szCs w:val="22"/>
                <w:lang w:val="en-PH" w:eastAsia="en-US"/>
              </w:rPr>
            </w:pPr>
            <w:ins w:id="48428" w:author="Diana Machado" w:date="2019-04-05T18:21:00Z">
              <w:r w:rsidRPr="0081683F">
                <w:rPr>
                  <w:rFonts w:ascii="Calibri" w:eastAsia="PMingLiU" w:hAnsi="Calibri" w:cs="Calibri"/>
                  <w:color w:val="000000"/>
                  <w:sz w:val="22"/>
                  <w:szCs w:val="22"/>
                  <w:lang w:val="en-PH" w:eastAsia="en-US"/>
                </w:rPr>
                <w:t>2.596</w:t>
              </w:r>
            </w:ins>
          </w:p>
        </w:tc>
      </w:tr>
      <w:tr w:rsidR="002348ED" w:rsidRPr="0081683F" w:rsidTr="00787B33">
        <w:trPr>
          <w:trHeight w:val="286"/>
          <w:ins w:id="48429"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8430"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8431"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432"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433"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434"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43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436"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437"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43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439"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844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441" w:author="Diana Machado" w:date="2019-04-05T18:21:00Z"/>
                <w:rFonts w:ascii="Calibri" w:eastAsia="PMingLiU" w:hAnsi="Calibri" w:cs="Calibri"/>
                <w:color w:val="000000"/>
                <w:sz w:val="22"/>
                <w:szCs w:val="22"/>
                <w:lang w:val="en-PH" w:eastAsia="en-US"/>
              </w:rPr>
            </w:pPr>
            <w:ins w:id="48442" w:author="Diana Machado" w:date="2019-04-05T18:21:00Z">
              <w:r w:rsidRPr="0081683F">
                <w:rPr>
                  <w:rFonts w:ascii="Calibri" w:eastAsia="PMingLiU" w:hAnsi="Calibri" w:cs="Calibri"/>
                  <w:color w:val="000000"/>
                  <w:sz w:val="22"/>
                  <w:szCs w:val="22"/>
                  <w:lang w:val="en-PH" w:eastAsia="en-US"/>
                </w:rPr>
                <w:t>Statewid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443" w:author="Diana Machado" w:date="2019-04-05T18:21:00Z"/>
                <w:rFonts w:ascii="Calibri" w:eastAsia="PMingLiU" w:hAnsi="Calibri" w:cs="Calibri"/>
                <w:color w:val="000000"/>
                <w:sz w:val="22"/>
                <w:szCs w:val="22"/>
                <w:lang w:val="en-PH" w:eastAsia="en-US"/>
              </w:rPr>
            </w:pPr>
            <w:ins w:id="48444"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45" w:author="Diana Machado" w:date="2019-04-05T18:21:00Z"/>
                <w:rFonts w:ascii="Calibri" w:eastAsia="PMingLiU" w:hAnsi="Calibri" w:cs="Calibri"/>
                <w:color w:val="000000"/>
                <w:sz w:val="22"/>
                <w:szCs w:val="22"/>
                <w:lang w:val="en-PH" w:eastAsia="en-US"/>
              </w:rPr>
            </w:pPr>
            <w:ins w:id="48446" w:author="Diana Machado" w:date="2019-04-05T18:21:00Z">
              <w:r w:rsidRPr="0081683F">
                <w:rPr>
                  <w:rFonts w:ascii="Calibri" w:eastAsia="PMingLiU" w:hAnsi="Calibri" w:cs="Calibri"/>
                  <w:color w:val="000000"/>
                  <w:sz w:val="22"/>
                  <w:szCs w:val="22"/>
                  <w:lang w:val="en-PH" w:eastAsia="en-US"/>
                </w:rPr>
                <w:t>0.54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47" w:author="Diana Machado" w:date="2019-04-05T18:21:00Z"/>
                <w:rFonts w:ascii="Calibri" w:eastAsia="PMingLiU" w:hAnsi="Calibri" w:cs="Calibri"/>
                <w:color w:val="000000"/>
                <w:sz w:val="22"/>
                <w:szCs w:val="22"/>
                <w:lang w:val="en-PH" w:eastAsia="en-US"/>
              </w:rPr>
            </w:pPr>
            <w:ins w:id="48448" w:author="Diana Machado" w:date="2019-04-05T18:21:00Z">
              <w:r w:rsidRPr="0081683F">
                <w:rPr>
                  <w:rFonts w:ascii="Calibri" w:eastAsia="PMingLiU" w:hAnsi="Calibri" w:cs="Calibri"/>
                  <w:color w:val="000000"/>
                  <w:sz w:val="22"/>
                  <w:szCs w:val="22"/>
                  <w:lang w:val="en-PH" w:eastAsia="en-US"/>
                </w:rPr>
                <w:t>0.53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49" w:author="Diana Machado" w:date="2019-04-05T18:21:00Z"/>
                <w:rFonts w:ascii="Calibri" w:eastAsia="PMingLiU" w:hAnsi="Calibri" w:cs="Calibri"/>
                <w:color w:val="000000"/>
                <w:sz w:val="22"/>
                <w:szCs w:val="22"/>
                <w:lang w:val="en-PH" w:eastAsia="en-US"/>
              </w:rPr>
            </w:pPr>
            <w:ins w:id="48450" w:author="Diana Machado" w:date="2019-04-05T18:21:00Z">
              <w:r w:rsidRPr="0081683F">
                <w:rPr>
                  <w:rFonts w:ascii="Calibri" w:eastAsia="PMingLiU" w:hAnsi="Calibri" w:cs="Calibri"/>
                  <w:color w:val="000000"/>
                  <w:sz w:val="22"/>
                  <w:szCs w:val="22"/>
                  <w:lang w:val="en-PH" w:eastAsia="en-US"/>
                </w:rPr>
                <w:t>0.71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51" w:author="Diana Machado" w:date="2019-04-05T18:21:00Z"/>
                <w:rFonts w:ascii="Calibri" w:eastAsia="PMingLiU" w:hAnsi="Calibri" w:cs="Calibri"/>
                <w:color w:val="000000"/>
                <w:sz w:val="22"/>
                <w:szCs w:val="22"/>
                <w:lang w:val="en-PH" w:eastAsia="en-US"/>
              </w:rPr>
            </w:pPr>
            <w:ins w:id="48452" w:author="Diana Machado" w:date="2019-04-05T18:21:00Z">
              <w:r w:rsidRPr="0081683F">
                <w:rPr>
                  <w:rFonts w:ascii="Calibri" w:eastAsia="PMingLiU" w:hAnsi="Calibri" w:cs="Calibri"/>
                  <w:color w:val="000000"/>
                  <w:sz w:val="22"/>
                  <w:szCs w:val="22"/>
                  <w:lang w:val="en-PH" w:eastAsia="en-US"/>
                </w:rPr>
                <w:t>0.10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53" w:author="Diana Machado" w:date="2019-04-05T18:21:00Z"/>
                <w:rFonts w:ascii="Calibri" w:eastAsia="PMingLiU" w:hAnsi="Calibri" w:cs="Calibri"/>
                <w:color w:val="000000"/>
                <w:sz w:val="22"/>
                <w:szCs w:val="22"/>
                <w:lang w:val="en-PH" w:eastAsia="en-US"/>
              </w:rPr>
            </w:pPr>
            <w:ins w:id="48454" w:author="Diana Machado" w:date="2019-04-05T18:21:00Z">
              <w:r w:rsidRPr="0081683F">
                <w:rPr>
                  <w:rFonts w:ascii="Calibri" w:eastAsia="PMingLiU" w:hAnsi="Calibri" w:cs="Calibri"/>
                  <w:color w:val="000000"/>
                  <w:sz w:val="22"/>
                  <w:szCs w:val="22"/>
                  <w:lang w:val="en-PH" w:eastAsia="en-US"/>
                </w:rPr>
                <w:t>0.10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55" w:author="Diana Machado" w:date="2019-04-05T18:21:00Z"/>
                <w:rFonts w:ascii="Calibri" w:eastAsia="PMingLiU" w:hAnsi="Calibri" w:cs="Calibri"/>
                <w:color w:val="000000"/>
                <w:sz w:val="22"/>
                <w:szCs w:val="22"/>
                <w:lang w:val="en-PH" w:eastAsia="en-US"/>
              </w:rPr>
            </w:pPr>
            <w:ins w:id="48456" w:author="Diana Machado" w:date="2019-04-05T18:21:00Z">
              <w:r w:rsidRPr="0081683F">
                <w:rPr>
                  <w:rFonts w:ascii="Calibri" w:eastAsia="PMingLiU" w:hAnsi="Calibri" w:cs="Calibri"/>
                  <w:color w:val="000000"/>
                  <w:sz w:val="22"/>
                  <w:szCs w:val="22"/>
                  <w:lang w:val="en-PH" w:eastAsia="en-US"/>
                </w:rPr>
                <w:t>0.17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57" w:author="Diana Machado" w:date="2019-04-05T18:21:00Z"/>
                <w:rFonts w:ascii="Calibri" w:eastAsia="PMingLiU" w:hAnsi="Calibri" w:cs="Calibri"/>
                <w:color w:val="000000"/>
                <w:sz w:val="22"/>
                <w:szCs w:val="22"/>
                <w:lang w:val="en-PH" w:eastAsia="en-US"/>
              </w:rPr>
            </w:pPr>
            <w:ins w:id="48458" w:author="Diana Machado" w:date="2019-04-05T18:21:00Z">
              <w:r w:rsidRPr="0081683F">
                <w:rPr>
                  <w:rFonts w:ascii="Calibri" w:eastAsia="PMingLiU" w:hAnsi="Calibri" w:cs="Calibri"/>
                  <w:color w:val="000000"/>
                  <w:sz w:val="22"/>
                  <w:szCs w:val="22"/>
                  <w:lang w:val="en-PH" w:eastAsia="en-US"/>
                </w:rPr>
                <w:t>0.1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59" w:author="Diana Machado" w:date="2019-04-05T18:21:00Z"/>
                <w:rFonts w:ascii="Calibri" w:eastAsia="PMingLiU" w:hAnsi="Calibri" w:cs="Calibri"/>
                <w:color w:val="000000"/>
                <w:sz w:val="22"/>
                <w:szCs w:val="22"/>
                <w:lang w:val="en-PH" w:eastAsia="en-US"/>
              </w:rPr>
            </w:pPr>
            <w:ins w:id="48460" w:author="Diana Machado" w:date="2019-04-05T18:21:00Z">
              <w:r w:rsidRPr="0081683F">
                <w:rPr>
                  <w:rFonts w:ascii="Calibri" w:eastAsia="PMingLiU" w:hAnsi="Calibri" w:cs="Calibri"/>
                  <w:color w:val="000000"/>
                  <w:sz w:val="22"/>
                  <w:szCs w:val="22"/>
                  <w:lang w:val="en-PH" w:eastAsia="en-US"/>
                </w:rPr>
                <w:t>0.318</w:t>
              </w:r>
            </w:ins>
          </w:p>
        </w:tc>
      </w:tr>
      <w:tr w:rsidR="002348ED" w:rsidRPr="0081683F" w:rsidTr="00787B33">
        <w:trPr>
          <w:trHeight w:val="286"/>
          <w:ins w:id="4846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46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463" w:author="Diana Machado" w:date="2019-04-05T18:21:00Z"/>
                <w:rFonts w:ascii="Calibri" w:eastAsia="PMingLiU" w:hAnsi="Calibri" w:cs="Calibri"/>
                <w:color w:val="000000"/>
                <w:sz w:val="22"/>
                <w:szCs w:val="22"/>
                <w:lang w:val="en-PH" w:eastAsia="en-US"/>
              </w:rPr>
            </w:pPr>
            <w:ins w:id="48464"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465" w:author="Diana Machado" w:date="2019-04-05T18:21:00Z"/>
                <w:rFonts w:ascii="Calibri" w:eastAsia="PMingLiU" w:hAnsi="Calibri" w:cs="Calibri"/>
                <w:color w:val="000000"/>
                <w:sz w:val="22"/>
                <w:szCs w:val="22"/>
                <w:lang w:val="en-PH" w:eastAsia="en-US"/>
              </w:rPr>
            </w:pPr>
            <w:ins w:id="48466" w:author="Diana Machado" w:date="2019-04-05T18:21:00Z">
              <w:r w:rsidRPr="0081683F">
                <w:rPr>
                  <w:rFonts w:ascii="Calibri" w:eastAsia="PMingLiU" w:hAnsi="Calibri" w:cs="Calibri"/>
                  <w:color w:val="000000"/>
                  <w:sz w:val="22"/>
                  <w:szCs w:val="22"/>
                  <w:lang w:val="en-PH" w:eastAsia="en-US"/>
                </w:rPr>
                <w:t>2.47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467" w:author="Diana Machado" w:date="2019-04-05T18:21:00Z"/>
                <w:rFonts w:ascii="Calibri" w:eastAsia="PMingLiU" w:hAnsi="Calibri" w:cs="Calibri"/>
                <w:color w:val="000000"/>
                <w:sz w:val="22"/>
                <w:szCs w:val="22"/>
                <w:lang w:val="en-PH" w:eastAsia="en-US"/>
              </w:rPr>
            </w:pPr>
            <w:ins w:id="48468" w:author="Diana Machado" w:date="2019-04-05T18:21:00Z">
              <w:r w:rsidRPr="0081683F">
                <w:rPr>
                  <w:rFonts w:ascii="Calibri" w:eastAsia="PMingLiU" w:hAnsi="Calibri" w:cs="Calibri"/>
                  <w:color w:val="000000"/>
                  <w:sz w:val="22"/>
                  <w:szCs w:val="22"/>
                  <w:lang w:val="en-PH" w:eastAsia="en-US"/>
                </w:rPr>
                <w:t>3.71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69" w:author="Diana Machado" w:date="2019-04-05T18:21:00Z"/>
                <w:rFonts w:ascii="Calibri" w:eastAsia="PMingLiU" w:hAnsi="Calibri" w:cs="Calibri"/>
                <w:color w:val="000000"/>
                <w:sz w:val="22"/>
                <w:szCs w:val="22"/>
                <w:lang w:val="en-PH" w:eastAsia="en-US"/>
              </w:rPr>
            </w:pPr>
            <w:ins w:id="48470" w:author="Diana Machado" w:date="2019-04-05T18:21:00Z">
              <w:r w:rsidRPr="0081683F">
                <w:rPr>
                  <w:rFonts w:ascii="Calibri" w:eastAsia="PMingLiU" w:hAnsi="Calibri" w:cs="Calibri"/>
                  <w:color w:val="000000"/>
                  <w:sz w:val="22"/>
                  <w:szCs w:val="22"/>
                  <w:lang w:val="en-PH" w:eastAsia="en-US"/>
                </w:rPr>
                <w:t>7.684</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471" w:author="Diana Machado" w:date="2019-04-05T18:21:00Z"/>
                <w:rFonts w:ascii="Calibri" w:eastAsia="PMingLiU" w:hAnsi="Calibri" w:cs="Calibri"/>
                <w:color w:val="000000"/>
                <w:sz w:val="22"/>
                <w:szCs w:val="22"/>
                <w:lang w:val="en-PH" w:eastAsia="en-US"/>
              </w:rPr>
            </w:pPr>
            <w:ins w:id="48472" w:author="Diana Machado" w:date="2019-04-05T18:21:00Z">
              <w:r w:rsidRPr="0081683F">
                <w:rPr>
                  <w:rFonts w:ascii="Calibri" w:eastAsia="PMingLiU" w:hAnsi="Calibri" w:cs="Calibri"/>
                  <w:color w:val="000000"/>
                  <w:sz w:val="22"/>
                  <w:szCs w:val="22"/>
                  <w:lang w:val="en-PH" w:eastAsia="en-US"/>
                </w:rPr>
                <w:t>0.483</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473" w:author="Diana Machado" w:date="2019-04-05T18:21:00Z"/>
                <w:rFonts w:ascii="Calibri" w:eastAsia="PMingLiU" w:hAnsi="Calibri" w:cs="Calibri"/>
                <w:color w:val="000000"/>
                <w:sz w:val="22"/>
                <w:szCs w:val="22"/>
                <w:lang w:val="en-PH" w:eastAsia="en-US"/>
              </w:rPr>
            </w:pPr>
            <w:ins w:id="48474" w:author="Diana Machado" w:date="2019-04-05T18:21:00Z">
              <w:r w:rsidRPr="0081683F">
                <w:rPr>
                  <w:rFonts w:ascii="Calibri" w:eastAsia="PMingLiU" w:hAnsi="Calibri" w:cs="Calibri"/>
                  <w:color w:val="000000"/>
                  <w:sz w:val="22"/>
                  <w:szCs w:val="22"/>
                  <w:lang w:val="en-PH" w:eastAsia="en-US"/>
                </w:rPr>
                <w:t>0.718</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475" w:author="Diana Machado" w:date="2019-04-05T18:21:00Z"/>
                <w:rFonts w:ascii="Calibri" w:eastAsia="PMingLiU" w:hAnsi="Calibri" w:cs="Calibri"/>
                <w:color w:val="000000"/>
                <w:sz w:val="22"/>
                <w:szCs w:val="22"/>
                <w:lang w:val="en-PH" w:eastAsia="en-US"/>
              </w:rPr>
            </w:pPr>
            <w:ins w:id="48476" w:author="Diana Machado" w:date="2019-04-05T18:21:00Z">
              <w:r w:rsidRPr="0081683F">
                <w:rPr>
                  <w:rFonts w:ascii="Calibri" w:eastAsia="PMingLiU" w:hAnsi="Calibri" w:cs="Calibri"/>
                  <w:color w:val="000000"/>
                  <w:sz w:val="22"/>
                  <w:szCs w:val="22"/>
                  <w:lang w:val="en-PH" w:eastAsia="en-US"/>
                </w:rPr>
                <w:t>0.911</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477" w:author="Diana Machado" w:date="2019-04-05T18:21:00Z"/>
                <w:rFonts w:ascii="Calibri" w:eastAsia="PMingLiU" w:hAnsi="Calibri" w:cs="Calibri"/>
                <w:color w:val="000000"/>
                <w:sz w:val="22"/>
                <w:szCs w:val="22"/>
                <w:lang w:val="en-PH" w:eastAsia="en-US"/>
              </w:rPr>
            </w:pPr>
            <w:ins w:id="48478" w:author="Diana Machado" w:date="2019-04-05T18:21:00Z">
              <w:r w:rsidRPr="0081683F">
                <w:rPr>
                  <w:rFonts w:ascii="Calibri" w:eastAsia="PMingLiU" w:hAnsi="Calibri" w:cs="Calibri"/>
                  <w:color w:val="000000"/>
                  <w:sz w:val="22"/>
                  <w:szCs w:val="22"/>
                  <w:lang w:val="en-PH" w:eastAsia="en-US"/>
                </w:rPr>
                <w:t>1.60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79" w:author="Diana Machado" w:date="2019-04-05T18:21:00Z"/>
                <w:rFonts w:ascii="Calibri" w:eastAsia="PMingLiU" w:hAnsi="Calibri" w:cs="Calibri"/>
                <w:color w:val="000000"/>
                <w:sz w:val="22"/>
                <w:szCs w:val="22"/>
                <w:lang w:val="en-PH" w:eastAsia="en-US"/>
              </w:rPr>
            </w:pPr>
            <w:ins w:id="48480" w:author="Diana Machado" w:date="2019-04-05T18:21:00Z">
              <w:r w:rsidRPr="0081683F">
                <w:rPr>
                  <w:rFonts w:ascii="Calibri" w:eastAsia="PMingLiU" w:hAnsi="Calibri" w:cs="Calibri"/>
                  <w:color w:val="000000"/>
                  <w:sz w:val="22"/>
                  <w:szCs w:val="22"/>
                  <w:lang w:val="en-PH" w:eastAsia="en-US"/>
                </w:rPr>
                <w:t>8.440</w:t>
              </w:r>
            </w:ins>
          </w:p>
        </w:tc>
      </w:tr>
      <w:tr w:rsidR="002348ED" w:rsidRPr="0081683F" w:rsidTr="00787B33">
        <w:trPr>
          <w:trHeight w:val="286"/>
          <w:ins w:id="4848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482"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483" w:author="Diana Machado" w:date="2019-04-05T18:21:00Z"/>
                <w:rFonts w:ascii="Calibri" w:eastAsia="PMingLiU" w:hAnsi="Calibri" w:cs="Calibri"/>
                <w:color w:val="000000"/>
                <w:sz w:val="22"/>
                <w:szCs w:val="22"/>
                <w:lang w:val="en-PH" w:eastAsia="en-US"/>
              </w:rPr>
            </w:pPr>
            <w:ins w:id="48484"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85" w:author="Diana Machado" w:date="2019-04-05T18:21:00Z"/>
                <w:rFonts w:ascii="Calibri" w:eastAsia="PMingLiU" w:hAnsi="Calibri" w:cs="Calibri"/>
                <w:color w:val="000000"/>
                <w:sz w:val="22"/>
                <w:szCs w:val="22"/>
                <w:lang w:val="en-PH" w:eastAsia="en-US"/>
              </w:rPr>
            </w:pPr>
            <w:ins w:id="48486" w:author="Diana Machado" w:date="2019-04-05T18:21:00Z">
              <w:r w:rsidRPr="0081683F">
                <w:rPr>
                  <w:rFonts w:ascii="Calibri" w:eastAsia="PMingLiU" w:hAnsi="Calibri" w:cs="Calibri"/>
                  <w:color w:val="000000"/>
                  <w:sz w:val="22"/>
                  <w:szCs w:val="22"/>
                  <w:lang w:val="en-PH" w:eastAsia="en-US"/>
                </w:rPr>
                <w:t>16.08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87" w:author="Diana Machado" w:date="2019-04-05T18:21:00Z"/>
                <w:rFonts w:ascii="Calibri" w:eastAsia="PMingLiU" w:hAnsi="Calibri" w:cs="Calibri"/>
                <w:color w:val="000000"/>
                <w:sz w:val="22"/>
                <w:szCs w:val="22"/>
                <w:lang w:val="en-PH" w:eastAsia="en-US"/>
              </w:rPr>
            </w:pPr>
            <w:ins w:id="48488" w:author="Diana Machado" w:date="2019-04-05T18:21:00Z">
              <w:r w:rsidRPr="0081683F">
                <w:rPr>
                  <w:rFonts w:ascii="Calibri" w:eastAsia="PMingLiU" w:hAnsi="Calibri" w:cs="Calibri"/>
                  <w:color w:val="000000"/>
                  <w:sz w:val="22"/>
                  <w:szCs w:val="22"/>
                  <w:lang w:val="en-PH" w:eastAsia="en-US"/>
                </w:rPr>
                <w:t>12.58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89" w:author="Diana Machado" w:date="2019-04-05T18:21:00Z"/>
                <w:rFonts w:ascii="Calibri" w:eastAsia="PMingLiU" w:hAnsi="Calibri" w:cs="Calibri"/>
                <w:color w:val="000000"/>
                <w:sz w:val="22"/>
                <w:szCs w:val="22"/>
                <w:lang w:val="en-PH" w:eastAsia="en-US"/>
              </w:rPr>
            </w:pPr>
            <w:ins w:id="48490" w:author="Diana Machado" w:date="2019-04-05T18:21:00Z">
              <w:r w:rsidRPr="0081683F">
                <w:rPr>
                  <w:rFonts w:ascii="Calibri" w:eastAsia="PMingLiU" w:hAnsi="Calibri" w:cs="Calibri"/>
                  <w:color w:val="000000"/>
                  <w:sz w:val="22"/>
                  <w:szCs w:val="22"/>
                  <w:lang w:val="en-PH" w:eastAsia="en-US"/>
                </w:rPr>
                <w:t>85.68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91" w:author="Diana Machado" w:date="2019-04-05T18:21:00Z"/>
                <w:rFonts w:ascii="Calibri" w:eastAsia="PMingLiU" w:hAnsi="Calibri" w:cs="Calibri"/>
                <w:color w:val="000000"/>
                <w:sz w:val="22"/>
                <w:szCs w:val="22"/>
                <w:lang w:val="en-PH" w:eastAsia="en-US"/>
              </w:rPr>
            </w:pPr>
            <w:ins w:id="48492" w:author="Diana Machado" w:date="2019-04-05T18:21:00Z">
              <w:r w:rsidRPr="0081683F">
                <w:rPr>
                  <w:rFonts w:ascii="Calibri" w:eastAsia="PMingLiU" w:hAnsi="Calibri" w:cs="Calibri"/>
                  <w:color w:val="000000"/>
                  <w:sz w:val="22"/>
                  <w:szCs w:val="22"/>
                  <w:lang w:val="en-PH" w:eastAsia="en-US"/>
                </w:rPr>
                <w:t>10.20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93" w:author="Diana Machado" w:date="2019-04-05T18:21:00Z"/>
                <w:rFonts w:ascii="Calibri" w:eastAsia="PMingLiU" w:hAnsi="Calibri" w:cs="Calibri"/>
                <w:color w:val="000000"/>
                <w:sz w:val="22"/>
                <w:szCs w:val="22"/>
                <w:lang w:val="en-PH" w:eastAsia="en-US"/>
              </w:rPr>
            </w:pPr>
            <w:ins w:id="48494" w:author="Diana Machado" w:date="2019-04-05T18:21:00Z">
              <w:r w:rsidRPr="0081683F">
                <w:rPr>
                  <w:rFonts w:ascii="Calibri" w:eastAsia="PMingLiU" w:hAnsi="Calibri" w:cs="Calibri"/>
                  <w:color w:val="000000"/>
                  <w:sz w:val="22"/>
                  <w:szCs w:val="22"/>
                  <w:lang w:val="en-PH" w:eastAsia="en-US"/>
                </w:rPr>
                <w:t>6.35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495" w:author="Diana Machado" w:date="2019-04-05T18:21:00Z"/>
                <w:rFonts w:ascii="Calibri" w:eastAsia="PMingLiU" w:hAnsi="Calibri" w:cs="Calibri"/>
                <w:color w:val="000000"/>
                <w:sz w:val="22"/>
                <w:szCs w:val="22"/>
                <w:lang w:val="en-PH" w:eastAsia="en-US"/>
              </w:rPr>
            </w:pPr>
            <w:ins w:id="48496" w:author="Diana Machado" w:date="2019-04-05T18:21:00Z">
              <w:r w:rsidRPr="0081683F">
                <w:rPr>
                  <w:rFonts w:ascii="Calibri" w:eastAsia="PMingLiU" w:hAnsi="Calibri" w:cs="Calibri"/>
                  <w:color w:val="000000"/>
                  <w:sz w:val="22"/>
                  <w:szCs w:val="22"/>
                  <w:lang w:val="en-PH" w:eastAsia="en-US"/>
                </w:rPr>
                <w:t>8.17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497" w:author="Diana Machado" w:date="2019-04-05T18:21:00Z"/>
                <w:rFonts w:ascii="Calibri" w:eastAsia="PMingLiU" w:hAnsi="Calibri" w:cs="Calibri"/>
                <w:color w:val="000000"/>
                <w:sz w:val="22"/>
                <w:szCs w:val="22"/>
                <w:lang w:val="en-PH" w:eastAsia="en-US"/>
              </w:rPr>
            </w:pPr>
            <w:ins w:id="48498" w:author="Diana Machado" w:date="2019-04-05T18:21:00Z">
              <w:r w:rsidRPr="0081683F">
                <w:rPr>
                  <w:rFonts w:ascii="Calibri" w:eastAsia="PMingLiU" w:hAnsi="Calibri" w:cs="Calibri"/>
                  <w:color w:val="000000"/>
                  <w:sz w:val="22"/>
                  <w:szCs w:val="22"/>
                  <w:lang w:val="en-PH" w:eastAsia="en-US"/>
                </w:rPr>
                <w:t>8.29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499" w:author="Diana Machado" w:date="2019-04-05T18:21:00Z"/>
                <w:rFonts w:ascii="Calibri" w:eastAsia="PMingLiU" w:hAnsi="Calibri" w:cs="Calibri"/>
                <w:color w:val="000000"/>
                <w:sz w:val="22"/>
                <w:szCs w:val="22"/>
                <w:lang w:val="en-PH" w:eastAsia="en-US"/>
              </w:rPr>
            </w:pPr>
            <w:ins w:id="48500" w:author="Diana Machado" w:date="2019-04-05T18:21:00Z">
              <w:r w:rsidRPr="0081683F">
                <w:rPr>
                  <w:rFonts w:ascii="Calibri" w:eastAsia="PMingLiU" w:hAnsi="Calibri" w:cs="Calibri"/>
                  <w:color w:val="000000"/>
                  <w:sz w:val="22"/>
                  <w:szCs w:val="22"/>
                  <w:lang w:val="en-PH" w:eastAsia="en-US"/>
                </w:rPr>
                <w:t>30.896</w:t>
              </w:r>
            </w:ins>
          </w:p>
        </w:tc>
      </w:tr>
    </w:tbl>
    <w:p w:rsidR="004B2F89" w:rsidRDefault="004B2F89" w:rsidP="002C2D54">
      <w:pPr>
        <w:pStyle w:val="Footnote"/>
      </w:pPr>
    </w:p>
    <w:p w:rsidR="004B7BAF" w:rsidRDefault="004B7BAF">
      <w:pPr>
        <w:jc w:val="left"/>
        <w:rPr>
          <w:sz w:val="20"/>
        </w:rPr>
      </w:pPr>
    </w:p>
    <w:p w:rsidR="004B7BAF" w:rsidRDefault="004B7BAF">
      <w:pPr>
        <w:jc w:val="left"/>
        <w:rPr>
          <w:sz w:val="20"/>
        </w:rPr>
        <w:sectPr w:rsidR="004B7BAF" w:rsidSect="00DD0840">
          <w:footerReference w:type="default" r:id="rId404"/>
          <w:pgSz w:w="15840" w:h="12240" w:orient="landscape" w:code="1"/>
          <w:pgMar w:top="1440" w:right="1440" w:bottom="1440" w:left="1440" w:header="720" w:footer="432" w:gutter="0"/>
          <w:cols w:space="720"/>
          <w:docGrid w:linePitch="360"/>
        </w:sectPr>
      </w:pPr>
    </w:p>
    <w:p w:rsidR="004B2F89" w:rsidRDefault="004B2F89" w:rsidP="002C2D54">
      <w:pPr>
        <w:pStyle w:val="Footnote"/>
      </w:pPr>
      <w:r>
        <w:rPr>
          <w:rFonts w:hint="eastAsia"/>
        </w:rPr>
        <w:lastRenderedPageBreak/>
        <w:t>Form A</w:t>
      </w:r>
      <w:r w:rsidR="009B0B0F">
        <w:rPr>
          <w:rFonts w:hint="eastAsia"/>
        </w:rPr>
        <w:t>-</w:t>
      </w:r>
      <w:r>
        <w:rPr>
          <w:rFonts w:hint="eastAsia"/>
        </w:rPr>
        <w:t>4B Output Ranges (2017 FHCF Exposure Data)</w:t>
      </w:r>
      <w:r>
        <w:rPr>
          <w:rFonts w:hint="eastAsia"/>
        </w:rPr>
        <w:tab/>
      </w:r>
      <w:r>
        <w:rPr>
          <w:rFonts w:hint="eastAsia"/>
        </w:rPr>
        <w:tab/>
      </w:r>
      <w:r>
        <w:rPr>
          <w:rFonts w:hint="eastAsia"/>
        </w:rPr>
        <w:tab/>
        <w:t xml:space="preserve">               </w:t>
      </w:r>
      <w:r>
        <w:t xml:space="preserve">       </w:t>
      </w:r>
    </w:p>
    <w:p w:rsidR="004B2F89" w:rsidRDefault="004B2F89" w:rsidP="002C2D54">
      <w:pPr>
        <w:pStyle w:val="Footnote"/>
      </w:pPr>
      <w:r>
        <w:t xml:space="preserve">Loss Costs per $1000 with Specified Deductible </w:t>
      </w:r>
      <w:r>
        <w:tab/>
        <w:t xml:space="preserve"> </w:t>
      </w:r>
      <w:r>
        <w:tab/>
      </w:r>
      <w:r>
        <w:tab/>
      </w:r>
      <w:r>
        <w:tab/>
      </w:r>
      <w:r>
        <w:tab/>
      </w:r>
      <w:r>
        <w:tab/>
        <w:t xml:space="preserve">         </w:t>
      </w:r>
    </w:p>
    <w:p w:rsidR="004B2F89" w:rsidRDefault="004B2F89" w:rsidP="002C2D54">
      <w:pPr>
        <w:pStyle w:val="Footnote"/>
      </w:pPr>
      <w:r>
        <w:t>Modeling Organization: Florida International University</w:t>
      </w:r>
    </w:p>
    <w:p w:rsidR="004B2F89" w:rsidRDefault="004B2F89" w:rsidP="002C2D54">
      <w:pPr>
        <w:pStyle w:val="Footnote"/>
      </w:pPr>
      <w:r>
        <w:t xml:space="preserve">Model Name &amp; Version Number: Florida Public Hurricane Loss Model </w:t>
      </w:r>
      <w:del w:id="48505" w:author="Diana Machado" w:date="2019-04-05T14:28:00Z">
        <w:r w:rsidDel="008E38ED">
          <w:delText>6.3</w:delText>
        </w:r>
      </w:del>
      <w:ins w:id="48506" w:author="Diana Machado" w:date="2019-04-05T14:28:00Z">
        <w:r w:rsidR="008E38ED">
          <w:t>7.0</w:t>
        </w:r>
      </w:ins>
    </w:p>
    <w:p w:rsidR="004B2F89" w:rsidRDefault="004B2F89" w:rsidP="002C2D54">
      <w:pPr>
        <w:pStyle w:val="Footnote"/>
      </w:pPr>
      <w:r>
        <w:t xml:space="preserve">Model Release Date: </w:t>
      </w:r>
      <w:del w:id="48507" w:author="Diana Machado" w:date="2019-04-05T18:23:00Z">
        <w:r w:rsidR="00F459EF" w:rsidDel="002348ED">
          <w:delText>November 5</w:delText>
        </w:r>
        <w:r w:rsidDel="002348ED">
          <w:delText>, 2018</w:delText>
        </w:r>
      </w:del>
      <w:ins w:id="48508" w:author="Diana Machado" w:date="2019-04-05T18:23:00Z">
        <w:r w:rsidR="002348ED">
          <w:t>March 29, 2019</w:t>
        </w:r>
      </w:ins>
    </w:p>
    <w:p w:rsidR="004B2F89" w:rsidRDefault="004B2F89" w:rsidP="002C2D54">
      <w:pPr>
        <w:pStyle w:val="Footnote"/>
      </w:pPr>
    </w:p>
    <w:p w:rsidR="004B2F89" w:rsidRDefault="000A0D23" w:rsidP="002C2D54">
      <w:pPr>
        <w:pStyle w:val="Footnote"/>
      </w:pPr>
      <w:del w:id="48509" w:author="Diana Machado" w:date="2019-04-05T18:23:00Z">
        <w:r w:rsidRPr="00CE0699" w:rsidDel="002348ED">
          <w:rPr>
            <w:noProof/>
            <w:lang w:eastAsia="en-US"/>
          </w:rPr>
          <w:drawing>
            <wp:inline distT="0" distB="0" distL="0" distR="0" wp14:anchorId="5C1346D7" wp14:editId="6A918796">
              <wp:extent cx="8229600" cy="4751122"/>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05"/>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510" w:author="Diana Machado" w:date="2019-04-05T18:23:00Z">
        <w:r w:rsidRPr="00CE0699" w:rsidDel="002348ED">
          <w:rPr>
            <w:noProof/>
            <w:lang w:eastAsia="en-US"/>
          </w:rPr>
          <w:lastRenderedPageBreak/>
          <w:drawing>
            <wp:inline distT="0" distB="0" distL="0" distR="0" wp14:anchorId="0F863265" wp14:editId="2A4806EA">
              <wp:extent cx="8229600" cy="4751122"/>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06"/>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511" w:author="Diana Machado" w:date="2019-04-05T18:23:00Z">
        <w:r w:rsidRPr="00CE0699" w:rsidDel="002348ED">
          <w:rPr>
            <w:noProof/>
            <w:lang w:eastAsia="en-US"/>
          </w:rPr>
          <w:lastRenderedPageBreak/>
          <w:drawing>
            <wp:inline distT="0" distB="0" distL="0" distR="0" wp14:anchorId="39FC06B1" wp14:editId="1499762A">
              <wp:extent cx="8229600" cy="4751122"/>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07"/>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512" w:author="Diana Machado" w:date="2019-04-05T18:23:00Z">
        <w:r w:rsidRPr="001C1665" w:rsidDel="002348ED">
          <w:rPr>
            <w:noProof/>
            <w:lang w:eastAsia="en-US"/>
          </w:rPr>
          <w:lastRenderedPageBreak/>
          <w:drawing>
            <wp:inline distT="0" distB="0" distL="0" distR="0" wp14:anchorId="6C80E16A" wp14:editId="2754A003">
              <wp:extent cx="8229600" cy="4751122"/>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08"/>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513" w:author="Diana Machado" w:date="2019-04-05T18:23:00Z">
        <w:r w:rsidRPr="001C1665" w:rsidDel="002348ED">
          <w:rPr>
            <w:noProof/>
            <w:lang w:eastAsia="en-US"/>
          </w:rPr>
          <w:lastRenderedPageBreak/>
          <w:drawing>
            <wp:inline distT="0" distB="0" distL="0" distR="0" wp14:anchorId="5E143501" wp14:editId="484259B4">
              <wp:extent cx="8229600" cy="4751122"/>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09"/>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514" w:author="Diana Machado" w:date="2019-04-05T18:23:00Z">
        <w:r w:rsidRPr="001C1665" w:rsidDel="002348ED">
          <w:rPr>
            <w:noProof/>
            <w:lang w:eastAsia="en-US"/>
          </w:rPr>
          <w:lastRenderedPageBreak/>
          <w:drawing>
            <wp:inline distT="0" distB="0" distL="0" distR="0" wp14:anchorId="66BF93EB" wp14:editId="5E9A8FD0">
              <wp:extent cx="8229600" cy="4751122"/>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10"/>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515" w:author="Diana Machado" w:date="2019-04-05T18:23:00Z">
        <w:r w:rsidRPr="001C1665" w:rsidDel="002348ED">
          <w:rPr>
            <w:noProof/>
            <w:lang w:eastAsia="en-US"/>
          </w:rPr>
          <w:lastRenderedPageBreak/>
          <w:drawing>
            <wp:inline distT="0" distB="0" distL="0" distR="0" wp14:anchorId="46F570F6" wp14:editId="50FB5C44">
              <wp:extent cx="8229600" cy="4751122"/>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11"/>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516" w:author="Diana Machado" w:date="2019-04-05T18:23:00Z">
        <w:r w:rsidRPr="001C1665" w:rsidDel="002348ED">
          <w:rPr>
            <w:noProof/>
            <w:lang w:eastAsia="en-US"/>
          </w:rPr>
          <w:lastRenderedPageBreak/>
          <w:drawing>
            <wp:inline distT="0" distB="0" distL="0" distR="0" wp14:anchorId="7EE0EA07" wp14:editId="157F1019">
              <wp:extent cx="8229600" cy="4751122"/>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12"/>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517" w:author="Diana Machado" w:date="2019-04-05T18:24:00Z">
        <w:r w:rsidRPr="001C1665" w:rsidDel="002348ED">
          <w:rPr>
            <w:noProof/>
            <w:lang w:eastAsia="en-US"/>
          </w:rPr>
          <w:lastRenderedPageBreak/>
          <w:drawing>
            <wp:inline distT="0" distB="0" distL="0" distR="0" wp14:anchorId="4A3ECADF" wp14:editId="65F9A67A">
              <wp:extent cx="8229600" cy="4751122"/>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13"/>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518" w:author="Diana Machado" w:date="2019-04-05T18:24:00Z">
        <w:r w:rsidRPr="001C1665" w:rsidDel="002348ED">
          <w:rPr>
            <w:noProof/>
            <w:lang w:eastAsia="en-US"/>
          </w:rPr>
          <w:lastRenderedPageBreak/>
          <w:drawing>
            <wp:inline distT="0" distB="0" distL="0" distR="0" wp14:anchorId="73AD861D" wp14:editId="62FEF6DA">
              <wp:extent cx="8229600" cy="3442152"/>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14"/>
                      <a:srcRect/>
                      <a:stretch>
                        <a:fillRect/>
                      </a:stretch>
                    </pic:blipFill>
                    <pic:spPr bwMode="auto">
                      <a:xfrm>
                        <a:off x="0" y="0"/>
                        <a:ext cx="8229600" cy="3442152"/>
                      </a:xfrm>
                      <a:prstGeom prst="rect">
                        <a:avLst/>
                      </a:prstGeom>
                      <a:noFill/>
                      <a:ln w="9525">
                        <a:noFill/>
                        <a:miter lim="800000"/>
                        <a:headEnd/>
                        <a:tailEnd/>
                      </a:ln>
                    </pic:spPr>
                  </pic:pic>
                </a:graphicData>
              </a:graphic>
            </wp:inline>
          </w:drawing>
        </w:r>
      </w:del>
    </w:p>
    <w:p w:rsidR="000A0D23" w:rsidRDefault="000A0D23" w:rsidP="002C2D54">
      <w:pPr>
        <w:pStyle w:val="Footnote"/>
      </w:pPr>
    </w:p>
    <w:p w:rsidR="002348ED" w:rsidRDefault="002348ED">
      <w:pPr>
        <w:jc w:val="left"/>
        <w:rPr>
          <w:ins w:id="48519" w:author="Diana Machado" w:date="2019-04-05T18:24:00Z"/>
          <w:sz w:val="20"/>
        </w:rPr>
      </w:pPr>
      <w:ins w:id="48520" w:author="Diana Machado" w:date="2019-04-05T18:24:00Z">
        <w:r>
          <w:br w:type="page"/>
        </w:r>
      </w:ins>
    </w:p>
    <w:tbl>
      <w:tblPr>
        <w:tblW w:w="5000" w:type="pct"/>
        <w:tblLook w:val="0000" w:firstRow="0" w:lastRow="0" w:firstColumn="0" w:lastColumn="0" w:noHBand="0" w:noVBand="0"/>
      </w:tblPr>
      <w:tblGrid>
        <w:gridCol w:w="1350"/>
        <w:gridCol w:w="1113"/>
        <w:gridCol w:w="1187"/>
        <w:gridCol w:w="1271"/>
        <w:gridCol w:w="1525"/>
        <w:gridCol w:w="1240"/>
        <w:gridCol w:w="1411"/>
        <w:gridCol w:w="1081"/>
        <w:gridCol w:w="1340"/>
        <w:gridCol w:w="1412"/>
      </w:tblGrid>
      <w:tr w:rsidR="002348ED" w:rsidRPr="001E213A" w:rsidTr="00787B33">
        <w:trPr>
          <w:trHeight w:val="589"/>
          <w:tblHeader/>
          <w:ins w:id="48521" w:author="Diana Machado" w:date="2019-04-05T18:24:00Z"/>
        </w:trPr>
        <w:tc>
          <w:tcPr>
            <w:tcW w:w="460"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522" w:author="Diana Machado" w:date="2019-04-05T18:24:00Z"/>
                <w:rFonts w:ascii="Calibri" w:eastAsia="PMingLiU" w:hAnsi="Calibri" w:cs="Calibri"/>
                <w:b/>
                <w:bCs/>
                <w:color w:val="000000"/>
                <w:sz w:val="22"/>
                <w:szCs w:val="22"/>
                <w:lang w:val="en-PH" w:eastAsia="en-US"/>
              </w:rPr>
            </w:pPr>
            <w:ins w:id="48523" w:author="Diana Machado" w:date="2019-04-05T18:24:00Z">
              <w:r w:rsidRPr="001E213A">
                <w:rPr>
                  <w:rFonts w:ascii="Calibri" w:eastAsia="PMingLiU" w:hAnsi="Calibri" w:cs="Calibri"/>
                  <w:b/>
                  <w:bCs/>
                  <w:color w:val="000000"/>
                  <w:sz w:val="22"/>
                  <w:szCs w:val="22"/>
                  <w:lang w:val="en-PH" w:eastAsia="en-US"/>
                </w:rPr>
                <w:lastRenderedPageBreak/>
                <w:t>County</w:t>
              </w:r>
            </w:ins>
          </w:p>
        </w:tc>
        <w:tc>
          <w:tcPr>
            <w:tcW w:w="435"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524" w:author="Diana Machado" w:date="2019-04-05T18:24:00Z"/>
                <w:rFonts w:ascii="Calibri" w:eastAsia="PMingLiU" w:hAnsi="Calibri" w:cs="Calibri"/>
                <w:b/>
                <w:bCs/>
                <w:color w:val="000000"/>
                <w:sz w:val="22"/>
                <w:szCs w:val="22"/>
                <w:lang w:val="en-PH" w:eastAsia="en-US"/>
              </w:rPr>
            </w:pPr>
            <w:ins w:id="48525" w:author="Diana Machado" w:date="2019-04-05T18:24:00Z">
              <w:r w:rsidRPr="001E213A">
                <w:rPr>
                  <w:rFonts w:ascii="Calibri" w:eastAsia="PMingLiU" w:hAnsi="Calibri" w:cs="Calibri"/>
                  <w:b/>
                  <w:bCs/>
                  <w:color w:val="000000"/>
                  <w:sz w:val="22"/>
                  <w:szCs w:val="22"/>
                  <w:lang w:val="en-PH" w:eastAsia="en-US"/>
                </w:rPr>
                <w:t>Hurricane Loss Costs</w:t>
              </w:r>
            </w:ins>
          </w:p>
        </w:tc>
        <w:tc>
          <w:tcPr>
            <w:tcW w:w="489"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526" w:author="Diana Machado" w:date="2019-04-05T18:24:00Z"/>
                <w:rFonts w:ascii="Calibri" w:eastAsia="PMingLiU" w:hAnsi="Calibri" w:cs="Calibri"/>
                <w:b/>
                <w:bCs/>
                <w:color w:val="000000"/>
                <w:sz w:val="22"/>
                <w:szCs w:val="22"/>
                <w:lang w:val="en-PH" w:eastAsia="en-US"/>
              </w:rPr>
            </w:pPr>
            <w:ins w:id="48527" w:author="Diana Machado" w:date="2019-04-05T18:24:00Z">
              <w:r w:rsidRPr="001E213A">
                <w:rPr>
                  <w:rFonts w:ascii="Calibri" w:eastAsia="PMingLiU" w:hAnsi="Calibri" w:cs="Calibri"/>
                  <w:b/>
                  <w:bCs/>
                  <w:color w:val="000000"/>
                  <w:sz w:val="22"/>
                  <w:szCs w:val="22"/>
                  <w:lang w:val="en-PH" w:eastAsia="en-US"/>
                </w:rPr>
                <w:t>Frame Owners</w:t>
              </w:r>
            </w:ins>
          </w:p>
        </w:tc>
        <w:tc>
          <w:tcPr>
            <w:tcW w:w="509"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528" w:author="Diana Machado" w:date="2019-04-05T18:24:00Z"/>
                <w:rFonts w:ascii="Calibri" w:eastAsia="PMingLiU" w:hAnsi="Calibri" w:cs="Calibri"/>
                <w:b/>
                <w:bCs/>
                <w:color w:val="000000"/>
                <w:sz w:val="22"/>
                <w:szCs w:val="22"/>
                <w:lang w:val="en-PH" w:eastAsia="en-US"/>
              </w:rPr>
            </w:pPr>
            <w:ins w:id="48529" w:author="Diana Machado" w:date="2019-04-05T18:24:00Z">
              <w:r w:rsidRPr="001E213A">
                <w:rPr>
                  <w:rFonts w:ascii="Calibri" w:eastAsia="PMingLiU" w:hAnsi="Calibri" w:cs="Calibri"/>
                  <w:b/>
                  <w:bCs/>
                  <w:color w:val="000000"/>
                  <w:sz w:val="22"/>
                  <w:szCs w:val="22"/>
                  <w:lang w:val="en-PH" w:eastAsia="en-US"/>
                </w:rPr>
                <w:t>Masonry Owners</w:t>
              </w:r>
            </w:ins>
          </w:p>
        </w:tc>
        <w:tc>
          <w:tcPr>
            <w:tcW w:w="514"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530" w:author="Diana Machado" w:date="2019-04-05T18:24:00Z"/>
                <w:rFonts w:ascii="Calibri" w:eastAsia="PMingLiU" w:hAnsi="Calibri" w:cs="Calibri"/>
                <w:b/>
                <w:bCs/>
                <w:color w:val="000000"/>
                <w:sz w:val="22"/>
                <w:szCs w:val="22"/>
                <w:lang w:val="en-PH" w:eastAsia="en-US"/>
              </w:rPr>
            </w:pPr>
            <w:ins w:id="48531" w:author="Diana Machado" w:date="2019-04-05T18:24:00Z">
              <w:r w:rsidRPr="001E213A">
                <w:rPr>
                  <w:rFonts w:ascii="Calibri" w:eastAsia="PMingLiU" w:hAnsi="Calibri" w:cs="Calibri"/>
                  <w:b/>
                  <w:bCs/>
                  <w:color w:val="000000"/>
                  <w:sz w:val="22"/>
                  <w:szCs w:val="22"/>
                  <w:lang w:val="en-PH" w:eastAsia="en-US"/>
                </w:rPr>
                <w:t>Manufactured Homes</w:t>
              </w:r>
            </w:ins>
          </w:p>
        </w:tc>
        <w:tc>
          <w:tcPr>
            <w:tcW w:w="497"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532" w:author="Diana Machado" w:date="2019-04-05T18:24:00Z"/>
                <w:rFonts w:ascii="Calibri" w:eastAsia="PMingLiU" w:hAnsi="Calibri" w:cs="Calibri"/>
                <w:b/>
                <w:bCs/>
                <w:color w:val="000000"/>
                <w:sz w:val="22"/>
                <w:szCs w:val="22"/>
                <w:lang w:val="en-PH" w:eastAsia="en-US"/>
              </w:rPr>
            </w:pPr>
            <w:ins w:id="48533" w:author="Diana Machado" w:date="2019-04-05T18:24:00Z">
              <w:r w:rsidRPr="001E213A">
                <w:rPr>
                  <w:rFonts w:ascii="Calibri" w:eastAsia="PMingLiU" w:hAnsi="Calibri" w:cs="Calibri"/>
                  <w:b/>
                  <w:bCs/>
                  <w:color w:val="000000"/>
                  <w:sz w:val="22"/>
                  <w:szCs w:val="22"/>
                  <w:lang w:val="en-PH" w:eastAsia="en-US"/>
                </w:rPr>
                <w:t>Frame Renters</w:t>
              </w:r>
            </w:ins>
          </w:p>
        </w:tc>
        <w:tc>
          <w:tcPr>
            <w:tcW w:w="563"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534" w:author="Diana Machado" w:date="2019-04-05T18:24:00Z"/>
                <w:rFonts w:ascii="Calibri" w:eastAsia="PMingLiU" w:hAnsi="Calibri" w:cs="Calibri"/>
                <w:b/>
                <w:bCs/>
                <w:color w:val="000000"/>
                <w:sz w:val="22"/>
                <w:szCs w:val="22"/>
                <w:lang w:val="en-PH" w:eastAsia="en-US"/>
              </w:rPr>
            </w:pPr>
            <w:ins w:id="48535" w:author="Diana Machado" w:date="2019-04-05T18:24:00Z">
              <w:r w:rsidRPr="001E213A">
                <w:rPr>
                  <w:rFonts w:ascii="Calibri" w:eastAsia="PMingLiU" w:hAnsi="Calibri" w:cs="Calibri"/>
                  <w:b/>
                  <w:bCs/>
                  <w:color w:val="000000"/>
                  <w:sz w:val="22"/>
                  <w:szCs w:val="22"/>
                  <w:lang w:val="en-PH" w:eastAsia="en-US"/>
                </w:rPr>
                <w:t>Masonry Renters</w:t>
              </w:r>
            </w:ins>
          </w:p>
        </w:tc>
        <w:tc>
          <w:tcPr>
            <w:tcW w:w="435"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536" w:author="Diana Machado" w:date="2019-04-05T18:24:00Z"/>
                <w:rFonts w:ascii="Calibri" w:eastAsia="PMingLiU" w:hAnsi="Calibri" w:cs="Calibri"/>
                <w:b/>
                <w:bCs/>
                <w:color w:val="000000"/>
                <w:sz w:val="22"/>
                <w:szCs w:val="22"/>
                <w:lang w:val="en-PH" w:eastAsia="en-US"/>
              </w:rPr>
            </w:pPr>
            <w:ins w:id="48537" w:author="Diana Machado" w:date="2019-04-05T18:24:00Z">
              <w:r w:rsidRPr="001E213A">
                <w:rPr>
                  <w:rFonts w:ascii="Calibri" w:eastAsia="PMingLiU" w:hAnsi="Calibri" w:cs="Calibri"/>
                  <w:b/>
                  <w:bCs/>
                  <w:color w:val="000000"/>
                  <w:sz w:val="22"/>
                  <w:szCs w:val="22"/>
                  <w:lang w:val="en-PH" w:eastAsia="en-US"/>
                </w:rPr>
                <w:t>Frame Condo Unit</w:t>
              </w:r>
            </w:ins>
          </w:p>
        </w:tc>
        <w:tc>
          <w:tcPr>
            <w:tcW w:w="535"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538" w:author="Diana Machado" w:date="2019-04-05T18:24:00Z"/>
                <w:rFonts w:ascii="Calibri" w:eastAsia="PMingLiU" w:hAnsi="Calibri" w:cs="Calibri"/>
                <w:b/>
                <w:bCs/>
                <w:color w:val="000000"/>
                <w:sz w:val="22"/>
                <w:szCs w:val="22"/>
                <w:lang w:val="en-PH" w:eastAsia="en-US"/>
              </w:rPr>
            </w:pPr>
            <w:ins w:id="48539" w:author="Diana Machado" w:date="2019-04-05T18:24:00Z">
              <w:r w:rsidRPr="001E213A">
                <w:rPr>
                  <w:rFonts w:ascii="Calibri" w:eastAsia="PMingLiU" w:hAnsi="Calibri" w:cs="Calibri"/>
                  <w:b/>
                  <w:bCs/>
                  <w:color w:val="000000"/>
                  <w:sz w:val="22"/>
                  <w:szCs w:val="22"/>
                  <w:lang w:val="en-PH" w:eastAsia="en-US"/>
                </w:rPr>
                <w:t>Masrony Condo Unit</w:t>
              </w:r>
            </w:ins>
          </w:p>
        </w:tc>
        <w:tc>
          <w:tcPr>
            <w:tcW w:w="563"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540" w:author="Diana Machado" w:date="2019-04-05T18:24:00Z"/>
                <w:rFonts w:ascii="Calibri" w:eastAsia="PMingLiU" w:hAnsi="Calibri" w:cs="Calibri"/>
                <w:b/>
                <w:bCs/>
                <w:color w:val="000000"/>
                <w:sz w:val="22"/>
                <w:szCs w:val="22"/>
                <w:lang w:val="en-PH" w:eastAsia="en-US"/>
              </w:rPr>
            </w:pPr>
            <w:ins w:id="48541" w:author="Diana Machado" w:date="2019-04-05T18:24:00Z">
              <w:r w:rsidRPr="001E213A">
                <w:rPr>
                  <w:rFonts w:ascii="Calibri" w:eastAsia="PMingLiU" w:hAnsi="Calibri" w:cs="Calibri"/>
                  <w:b/>
                  <w:bCs/>
                  <w:color w:val="000000"/>
                  <w:sz w:val="22"/>
                  <w:szCs w:val="22"/>
                  <w:lang w:val="en-PH" w:eastAsia="en-US"/>
                </w:rPr>
                <w:t>Commercial Residential</w:t>
              </w:r>
            </w:ins>
          </w:p>
        </w:tc>
      </w:tr>
      <w:tr w:rsidR="002348ED" w:rsidRPr="001E213A" w:rsidTr="00787B33">
        <w:trPr>
          <w:trHeight w:val="289"/>
          <w:ins w:id="48542" w:author="Diana Machado" w:date="2019-04-05T18:24:00Z"/>
        </w:trPr>
        <w:tc>
          <w:tcPr>
            <w:tcW w:w="460" w:type="pct"/>
            <w:tcBorders>
              <w:top w:val="single" w:sz="12"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543" w:author="Diana Machado" w:date="2019-04-05T18:24:00Z"/>
                <w:rFonts w:ascii="Calibri" w:eastAsia="PMingLiU" w:hAnsi="Calibri" w:cs="Calibri"/>
                <w:color w:val="000000"/>
                <w:sz w:val="22"/>
                <w:szCs w:val="22"/>
                <w:lang w:val="en-PH" w:eastAsia="en-US"/>
              </w:rPr>
            </w:pPr>
            <w:ins w:id="48544" w:author="Diana Machado" w:date="2019-04-05T18:24:00Z">
              <w:r w:rsidRPr="001E213A">
                <w:rPr>
                  <w:rFonts w:ascii="Calibri" w:eastAsia="PMingLiU" w:hAnsi="Calibri" w:cs="Calibri"/>
                  <w:color w:val="000000"/>
                  <w:sz w:val="22"/>
                  <w:szCs w:val="22"/>
                  <w:lang w:val="en-PH" w:eastAsia="en-US"/>
                </w:rPr>
                <w:t>Alachua</w:t>
              </w:r>
            </w:ins>
          </w:p>
        </w:tc>
        <w:tc>
          <w:tcPr>
            <w:tcW w:w="435" w:type="pct"/>
            <w:tcBorders>
              <w:top w:val="single" w:sz="12"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545" w:author="Diana Machado" w:date="2019-04-05T18:24:00Z"/>
                <w:rFonts w:ascii="Calibri" w:eastAsia="PMingLiU" w:hAnsi="Calibri" w:cs="Calibri"/>
                <w:color w:val="000000"/>
                <w:sz w:val="22"/>
                <w:szCs w:val="22"/>
                <w:lang w:val="en-PH" w:eastAsia="en-US"/>
              </w:rPr>
            </w:pPr>
            <w:ins w:id="48546"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12"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547" w:author="Diana Machado" w:date="2019-04-05T18:24:00Z"/>
                <w:rFonts w:ascii="Calibri" w:eastAsia="PMingLiU" w:hAnsi="Calibri" w:cs="Calibri"/>
                <w:color w:val="000000"/>
                <w:sz w:val="22"/>
                <w:szCs w:val="22"/>
                <w:lang w:val="en-PH" w:eastAsia="en-US"/>
              </w:rPr>
            </w:pPr>
            <w:ins w:id="48548" w:author="Diana Machado" w:date="2019-04-05T18:24:00Z">
              <w:r w:rsidRPr="001E213A">
                <w:rPr>
                  <w:rFonts w:ascii="Calibri" w:eastAsia="PMingLiU" w:hAnsi="Calibri" w:cs="Calibri"/>
                  <w:color w:val="000000"/>
                  <w:sz w:val="22"/>
                  <w:szCs w:val="22"/>
                  <w:lang w:val="en-PH" w:eastAsia="en-US"/>
                </w:rPr>
                <w:t>0.097</w:t>
              </w:r>
            </w:ins>
          </w:p>
        </w:tc>
        <w:tc>
          <w:tcPr>
            <w:tcW w:w="509" w:type="pct"/>
            <w:tcBorders>
              <w:top w:val="single" w:sz="12"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549" w:author="Diana Machado" w:date="2019-04-05T18:24:00Z"/>
                <w:rFonts w:ascii="Calibri" w:eastAsia="PMingLiU" w:hAnsi="Calibri" w:cs="Calibri"/>
                <w:color w:val="000000"/>
                <w:sz w:val="22"/>
                <w:szCs w:val="22"/>
                <w:lang w:val="en-PH" w:eastAsia="en-US"/>
              </w:rPr>
            </w:pPr>
            <w:ins w:id="48550" w:author="Diana Machado" w:date="2019-04-05T18:24:00Z">
              <w:r w:rsidRPr="001E213A">
                <w:rPr>
                  <w:rFonts w:ascii="Calibri" w:eastAsia="PMingLiU" w:hAnsi="Calibri" w:cs="Calibri"/>
                  <w:color w:val="000000"/>
                  <w:sz w:val="22"/>
                  <w:szCs w:val="22"/>
                  <w:lang w:val="en-PH" w:eastAsia="en-US"/>
                </w:rPr>
                <w:t>0.172</w:t>
              </w:r>
            </w:ins>
          </w:p>
        </w:tc>
        <w:tc>
          <w:tcPr>
            <w:tcW w:w="514" w:type="pct"/>
            <w:tcBorders>
              <w:top w:val="single" w:sz="12"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51" w:author="Diana Machado" w:date="2019-04-05T18:24:00Z"/>
                <w:rFonts w:ascii="Calibri" w:eastAsia="PMingLiU" w:hAnsi="Calibri" w:cs="Calibri"/>
                <w:color w:val="000000"/>
                <w:sz w:val="22"/>
                <w:szCs w:val="22"/>
                <w:lang w:val="en-PH" w:eastAsia="en-US"/>
              </w:rPr>
            </w:pPr>
            <w:ins w:id="48552" w:author="Diana Machado" w:date="2019-04-05T18:24:00Z">
              <w:r w:rsidRPr="001E213A">
                <w:rPr>
                  <w:rFonts w:ascii="Calibri" w:eastAsia="PMingLiU" w:hAnsi="Calibri" w:cs="Calibri"/>
                  <w:color w:val="000000"/>
                  <w:sz w:val="22"/>
                  <w:szCs w:val="22"/>
                  <w:lang w:val="en-PH" w:eastAsia="en-US"/>
                </w:rPr>
                <w:t>0.196</w:t>
              </w:r>
            </w:ins>
          </w:p>
        </w:tc>
        <w:tc>
          <w:tcPr>
            <w:tcW w:w="497" w:type="pct"/>
            <w:tcBorders>
              <w:top w:val="single" w:sz="12"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53" w:author="Diana Machado" w:date="2019-04-05T18:24:00Z"/>
                <w:rFonts w:ascii="Calibri" w:eastAsia="PMingLiU" w:hAnsi="Calibri" w:cs="Calibri"/>
                <w:color w:val="000000"/>
                <w:sz w:val="22"/>
                <w:szCs w:val="22"/>
                <w:lang w:val="en-PH" w:eastAsia="en-US"/>
              </w:rPr>
            </w:pPr>
            <w:ins w:id="48554" w:author="Diana Machado" w:date="2019-04-05T18:24:00Z">
              <w:r w:rsidRPr="001E213A">
                <w:rPr>
                  <w:rFonts w:ascii="Calibri" w:eastAsia="PMingLiU" w:hAnsi="Calibri" w:cs="Calibri"/>
                  <w:color w:val="000000"/>
                  <w:sz w:val="22"/>
                  <w:szCs w:val="22"/>
                  <w:lang w:val="en-PH" w:eastAsia="en-US"/>
                </w:rPr>
                <w:t>0.037</w:t>
              </w:r>
            </w:ins>
          </w:p>
        </w:tc>
        <w:tc>
          <w:tcPr>
            <w:tcW w:w="563" w:type="pct"/>
            <w:tcBorders>
              <w:top w:val="single" w:sz="12"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55" w:author="Diana Machado" w:date="2019-04-05T18:24:00Z"/>
                <w:rFonts w:ascii="Calibri" w:eastAsia="PMingLiU" w:hAnsi="Calibri" w:cs="Calibri"/>
                <w:color w:val="000000"/>
                <w:sz w:val="22"/>
                <w:szCs w:val="22"/>
                <w:lang w:val="en-PH" w:eastAsia="en-US"/>
              </w:rPr>
            </w:pPr>
            <w:ins w:id="48556" w:author="Diana Machado" w:date="2019-04-05T18:24:00Z">
              <w:r w:rsidRPr="001E213A">
                <w:rPr>
                  <w:rFonts w:ascii="Calibri" w:eastAsia="PMingLiU" w:hAnsi="Calibri" w:cs="Calibri"/>
                  <w:color w:val="000000"/>
                  <w:sz w:val="22"/>
                  <w:szCs w:val="22"/>
                  <w:lang w:val="en-PH" w:eastAsia="en-US"/>
                </w:rPr>
                <w:t>0.032</w:t>
              </w:r>
            </w:ins>
          </w:p>
        </w:tc>
        <w:tc>
          <w:tcPr>
            <w:tcW w:w="435" w:type="pct"/>
            <w:tcBorders>
              <w:top w:val="single" w:sz="12"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557" w:author="Diana Machado" w:date="2019-04-05T18:24:00Z"/>
                <w:rFonts w:ascii="Calibri" w:eastAsia="PMingLiU" w:hAnsi="Calibri" w:cs="Calibri"/>
                <w:color w:val="000000"/>
                <w:sz w:val="22"/>
                <w:szCs w:val="22"/>
                <w:lang w:val="en-PH" w:eastAsia="en-US"/>
              </w:rPr>
            </w:pPr>
            <w:ins w:id="48558" w:author="Diana Machado" w:date="2019-04-05T18:24:00Z">
              <w:r w:rsidRPr="001E213A">
                <w:rPr>
                  <w:rFonts w:ascii="Calibri" w:eastAsia="PMingLiU" w:hAnsi="Calibri" w:cs="Calibri"/>
                  <w:color w:val="000000"/>
                  <w:sz w:val="22"/>
                  <w:szCs w:val="22"/>
                  <w:lang w:val="en-PH" w:eastAsia="en-US"/>
                </w:rPr>
                <w:t>0.031</w:t>
              </w:r>
            </w:ins>
          </w:p>
        </w:tc>
        <w:tc>
          <w:tcPr>
            <w:tcW w:w="535" w:type="pct"/>
            <w:tcBorders>
              <w:top w:val="single" w:sz="12"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559" w:author="Diana Machado" w:date="2019-04-05T18:24:00Z"/>
                <w:rFonts w:ascii="Calibri" w:eastAsia="PMingLiU" w:hAnsi="Calibri" w:cs="Calibri"/>
                <w:color w:val="000000"/>
                <w:sz w:val="22"/>
                <w:szCs w:val="22"/>
                <w:lang w:val="en-PH" w:eastAsia="en-US"/>
              </w:rPr>
            </w:pPr>
            <w:ins w:id="48560" w:author="Diana Machado" w:date="2019-04-05T18:24:00Z">
              <w:r w:rsidRPr="001E213A">
                <w:rPr>
                  <w:rFonts w:ascii="Calibri" w:eastAsia="PMingLiU" w:hAnsi="Calibri" w:cs="Calibri"/>
                  <w:color w:val="000000"/>
                  <w:sz w:val="22"/>
                  <w:szCs w:val="22"/>
                  <w:lang w:val="en-PH" w:eastAsia="en-US"/>
                </w:rPr>
                <w:t>0.032</w:t>
              </w:r>
            </w:ins>
          </w:p>
        </w:tc>
        <w:tc>
          <w:tcPr>
            <w:tcW w:w="563" w:type="pct"/>
            <w:tcBorders>
              <w:top w:val="single" w:sz="12"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61" w:author="Diana Machado" w:date="2019-04-05T18:24:00Z"/>
                <w:rFonts w:ascii="Calibri" w:eastAsia="PMingLiU" w:hAnsi="Calibri" w:cs="Calibri"/>
                <w:color w:val="000000"/>
                <w:sz w:val="22"/>
                <w:szCs w:val="22"/>
                <w:lang w:val="en-PH" w:eastAsia="en-US"/>
              </w:rPr>
            </w:pPr>
            <w:ins w:id="48562" w:author="Diana Machado" w:date="2019-04-05T18:24:00Z">
              <w:r w:rsidRPr="001E213A">
                <w:rPr>
                  <w:rFonts w:ascii="Calibri" w:eastAsia="PMingLiU" w:hAnsi="Calibri" w:cs="Calibri"/>
                  <w:color w:val="000000"/>
                  <w:sz w:val="22"/>
                  <w:szCs w:val="22"/>
                  <w:lang w:val="en-PH" w:eastAsia="en-US"/>
                </w:rPr>
                <w:t>0.065</w:t>
              </w:r>
            </w:ins>
          </w:p>
        </w:tc>
      </w:tr>
      <w:tr w:rsidR="002348ED" w:rsidRPr="001E213A" w:rsidTr="00787B33">
        <w:trPr>
          <w:trHeight w:val="289"/>
          <w:ins w:id="4856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56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565" w:author="Diana Machado" w:date="2019-04-05T18:24:00Z"/>
                <w:rFonts w:ascii="Calibri" w:eastAsia="PMingLiU" w:hAnsi="Calibri" w:cs="Calibri"/>
                <w:color w:val="000000"/>
                <w:sz w:val="22"/>
                <w:szCs w:val="22"/>
                <w:lang w:val="en-PH" w:eastAsia="en-US"/>
              </w:rPr>
            </w:pPr>
            <w:ins w:id="48566"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567" w:author="Diana Machado" w:date="2019-04-05T18:24:00Z"/>
                <w:rFonts w:ascii="Calibri" w:eastAsia="PMingLiU" w:hAnsi="Calibri" w:cs="Calibri"/>
                <w:color w:val="000000"/>
                <w:sz w:val="22"/>
                <w:szCs w:val="22"/>
                <w:lang w:val="en-PH" w:eastAsia="en-US"/>
              </w:rPr>
            </w:pPr>
            <w:ins w:id="48568" w:author="Diana Machado" w:date="2019-04-05T18:24:00Z">
              <w:r w:rsidRPr="001E213A">
                <w:rPr>
                  <w:rFonts w:ascii="Calibri" w:eastAsia="PMingLiU" w:hAnsi="Calibri" w:cs="Calibri"/>
                  <w:color w:val="000000"/>
                  <w:sz w:val="22"/>
                  <w:szCs w:val="22"/>
                  <w:lang w:val="en-PH" w:eastAsia="en-US"/>
                </w:rPr>
                <w:t>0.198</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569" w:author="Diana Machado" w:date="2019-04-05T18:24:00Z"/>
                <w:rFonts w:ascii="Calibri" w:eastAsia="PMingLiU" w:hAnsi="Calibri" w:cs="Calibri"/>
                <w:color w:val="000000"/>
                <w:sz w:val="22"/>
                <w:szCs w:val="22"/>
                <w:lang w:val="en-PH" w:eastAsia="en-US"/>
              </w:rPr>
            </w:pPr>
            <w:ins w:id="48570" w:author="Diana Machado" w:date="2019-04-05T18:24:00Z">
              <w:r w:rsidRPr="001E213A">
                <w:rPr>
                  <w:rFonts w:ascii="Calibri" w:eastAsia="PMingLiU" w:hAnsi="Calibri" w:cs="Calibri"/>
                  <w:color w:val="000000"/>
                  <w:sz w:val="22"/>
                  <w:szCs w:val="22"/>
                  <w:lang w:val="en-PH" w:eastAsia="en-US"/>
                </w:rPr>
                <w:t>0.23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71" w:author="Diana Machado" w:date="2019-04-05T18:24:00Z"/>
                <w:rFonts w:ascii="Calibri" w:eastAsia="PMingLiU" w:hAnsi="Calibri" w:cs="Calibri"/>
                <w:color w:val="000000"/>
                <w:sz w:val="22"/>
                <w:szCs w:val="22"/>
                <w:lang w:val="en-PH" w:eastAsia="en-US"/>
              </w:rPr>
            </w:pPr>
            <w:ins w:id="48572" w:author="Diana Machado" w:date="2019-04-05T18:24:00Z">
              <w:r w:rsidRPr="001E213A">
                <w:rPr>
                  <w:rFonts w:ascii="Calibri" w:eastAsia="PMingLiU" w:hAnsi="Calibri" w:cs="Calibri"/>
                  <w:color w:val="000000"/>
                  <w:sz w:val="22"/>
                  <w:szCs w:val="22"/>
                  <w:lang w:val="en-PH" w:eastAsia="en-US"/>
                </w:rPr>
                <w:t>1.62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73" w:author="Diana Machado" w:date="2019-04-05T18:24:00Z"/>
                <w:rFonts w:ascii="Calibri" w:eastAsia="PMingLiU" w:hAnsi="Calibri" w:cs="Calibri"/>
                <w:color w:val="000000"/>
                <w:sz w:val="22"/>
                <w:szCs w:val="22"/>
                <w:lang w:val="en-PH" w:eastAsia="en-US"/>
              </w:rPr>
            </w:pPr>
            <w:ins w:id="48574" w:author="Diana Machado" w:date="2019-04-05T18:24:00Z">
              <w:r w:rsidRPr="001E213A">
                <w:rPr>
                  <w:rFonts w:ascii="Calibri" w:eastAsia="PMingLiU" w:hAnsi="Calibri" w:cs="Calibri"/>
                  <w:color w:val="000000"/>
                  <w:sz w:val="22"/>
                  <w:szCs w:val="22"/>
                  <w:lang w:val="en-PH" w:eastAsia="en-US"/>
                </w:rPr>
                <w:t>0.04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75" w:author="Diana Machado" w:date="2019-04-05T18:24:00Z"/>
                <w:rFonts w:ascii="Calibri" w:eastAsia="PMingLiU" w:hAnsi="Calibri" w:cs="Calibri"/>
                <w:color w:val="000000"/>
                <w:sz w:val="22"/>
                <w:szCs w:val="22"/>
                <w:lang w:val="en-PH" w:eastAsia="en-US"/>
              </w:rPr>
            </w:pPr>
            <w:ins w:id="48576" w:author="Diana Machado" w:date="2019-04-05T18:24:00Z">
              <w:r w:rsidRPr="001E213A">
                <w:rPr>
                  <w:rFonts w:ascii="Calibri" w:eastAsia="PMingLiU" w:hAnsi="Calibri" w:cs="Calibri"/>
                  <w:color w:val="000000"/>
                  <w:sz w:val="22"/>
                  <w:szCs w:val="22"/>
                  <w:lang w:val="en-PH" w:eastAsia="en-US"/>
                </w:rPr>
                <w:t>0.03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77" w:author="Diana Machado" w:date="2019-04-05T18:24:00Z"/>
                <w:rFonts w:ascii="Calibri" w:eastAsia="PMingLiU" w:hAnsi="Calibri" w:cs="Calibri"/>
                <w:color w:val="000000"/>
                <w:sz w:val="22"/>
                <w:szCs w:val="22"/>
                <w:lang w:val="en-PH" w:eastAsia="en-US"/>
              </w:rPr>
            </w:pPr>
            <w:ins w:id="48578" w:author="Diana Machado" w:date="2019-04-05T18:24:00Z">
              <w:r w:rsidRPr="001E213A">
                <w:rPr>
                  <w:rFonts w:ascii="Calibri" w:eastAsia="PMingLiU" w:hAnsi="Calibri" w:cs="Calibri"/>
                  <w:color w:val="000000"/>
                  <w:sz w:val="22"/>
                  <w:szCs w:val="22"/>
                  <w:lang w:val="en-PH" w:eastAsia="en-US"/>
                </w:rPr>
                <w:t>0.045</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79" w:author="Diana Machado" w:date="2019-04-05T18:24:00Z"/>
                <w:rFonts w:ascii="Calibri" w:eastAsia="PMingLiU" w:hAnsi="Calibri" w:cs="Calibri"/>
                <w:color w:val="000000"/>
                <w:sz w:val="22"/>
                <w:szCs w:val="22"/>
                <w:lang w:val="en-PH" w:eastAsia="en-US"/>
              </w:rPr>
            </w:pPr>
            <w:ins w:id="48580" w:author="Diana Machado" w:date="2019-04-05T18:24:00Z">
              <w:r w:rsidRPr="001E213A">
                <w:rPr>
                  <w:rFonts w:ascii="Calibri" w:eastAsia="PMingLiU" w:hAnsi="Calibri" w:cs="Calibri"/>
                  <w:color w:val="000000"/>
                  <w:sz w:val="22"/>
                  <w:szCs w:val="22"/>
                  <w:lang w:val="en-PH" w:eastAsia="en-US"/>
                </w:rPr>
                <w:t>0.04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81" w:author="Diana Machado" w:date="2019-04-05T18:24:00Z"/>
                <w:rFonts w:ascii="Calibri" w:eastAsia="PMingLiU" w:hAnsi="Calibri" w:cs="Calibri"/>
                <w:color w:val="000000"/>
                <w:sz w:val="22"/>
                <w:szCs w:val="22"/>
                <w:lang w:val="en-PH" w:eastAsia="en-US"/>
              </w:rPr>
            </w:pPr>
            <w:ins w:id="48582" w:author="Diana Machado" w:date="2019-04-05T18:24:00Z">
              <w:r w:rsidRPr="001E213A">
                <w:rPr>
                  <w:rFonts w:ascii="Calibri" w:eastAsia="PMingLiU" w:hAnsi="Calibri" w:cs="Calibri"/>
                  <w:color w:val="000000"/>
                  <w:sz w:val="22"/>
                  <w:szCs w:val="22"/>
                  <w:lang w:val="en-PH" w:eastAsia="en-US"/>
                </w:rPr>
                <w:t>0.487</w:t>
              </w:r>
            </w:ins>
          </w:p>
        </w:tc>
      </w:tr>
      <w:tr w:rsidR="002348ED" w:rsidRPr="001E213A" w:rsidTr="00787B33">
        <w:trPr>
          <w:trHeight w:val="289"/>
          <w:ins w:id="4858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58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585" w:author="Diana Machado" w:date="2019-04-05T18:24:00Z"/>
                <w:rFonts w:ascii="Calibri" w:eastAsia="PMingLiU" w:hAnsi="Calibri" w:cs="Calibri"/>
                <w:color w:val="000000"/>
                <w:sz w:val="22"/>
                <w:szCs w:val="22"/>
                <w:lang w:val="en-PH" w:eastAsia="en-US"/>
              </w:rPr>
            </w:pPr>
            <w:ins w:id="48586"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587" w:author="Diana Machado" w:date="2019-04-05T18:24:00Z"/>
                <w:rFonts w:ascii="Calibri" w:eastAsia="PMingLiU" w:hAnsi="Calibri" w:cs="Calibri"/>
                <w:color w:val="000000"/>
                <w:sz w:val="22"/>
                <w:szCs w:val="22"/>
                <w:lang w:val="en-PH" w:eastAsia="en-US"/>
              </w:rPr>
            </w:pPr>
            <w:ins w:id="48588" w:author="Diana Machado" w:date="2019-04-05T18:24:00Z">
              <w:r w:rsidRPr="001E213A">
                <w:rPr>
                  <w:rFonts w:ascii="Calibri" w:eastAsia="PMingLiU" w:hAnsi="Calibri" w:cs="Calibri"/>
                  <w:color w:val="000000"/>
                  <w:sz w:val="22"/>
                  <w:szCs w:val="22"/>
                  <w:lang w:val="en-PH" w:eastAsia="en-US"/>
                </w:rPr>
                <w:t>0.362</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589" w:author="Diana Machado" w:date="2019-04-05T18:24:00Z"/>
                <w:rFonts w:ascii="Calibri" w:eastAsia="PMingLiU" w:hAnsi="Calibri" w:cs="Calibri"/>
                <w:color w:val="000000"/>
                <w:sz w:val="22"/>
                <w:szCs w:val="22"/>
                <w:lang w:val="en-PH" w:eastAsia="en-US"/>
              </w:rPr>
            </w:pPr>
            <w:ins w:id="48590" w:author="Diana Machado" w:date="2019-04-05T18:24:00Z">
              <w:r w:rsidRPr="001E213A">
                <w:rPr>
                  <w:rFonts w:ascii="Calibri" w:eastAsia="PMingLiU" w:hAnsi="Calibri" w:cs="Calibri"/>
                  <w:color w:val="000000"/>
                  <w:sz w:val="22"/>
                  <w:szCs w:val="22"/>
                  <w:lang w:val="en-PH" w:eastAsia="en-US"/>
                </w:rPr>
                <w:t>0.37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91" w:author="Diana Machado" w:date="2019-04-05T18:24:00Z"/>
                <w:rFonts w:ascii="Calibri" w:eastAsia="PMingLiU" w:hAnsi="Calibri" w:cs="Calibri"/>
                <w:color w:val="000000"/>
                <w:sz w:val="22"/>
                <w:szCs w:val="22"/>
                <w:lang w:val="en-PH" w:eastAsia="en-US"/>
              </w:rPr>
            </w:pPr>
            <w:ins w:id="48592" w:author="Diana Machado" w:date="2019-04-05T18:24:00Z">
              <w:r w:rsidRPr="001E213A">
                <w:rPr>
                  <w:rFonts w:ascii="Calibri" w:eastAsia="PMingLiU" w:hAnsi="Calibri" w:cs="Calibri"/>
                  <w:color w:val="000000"/>
                  <w:sz w:val="22"/>
                  <w:szCs w:val="22"/>
                  <w:lang w:val="en-PH" w:eastAsia="en-US"/>
                </w:rPr>
                <w:t>4.18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93" w:author="Diana Machado" w:date="2019-04-05T18:24:00Z"/>
                <w:rFonts w:ascii="Calibri" w:eastAsia="PMingLiU" w:hAnsi="Calibri" w:cs="Calibri"/>
                <w:color w:val="000000"/>
                <w:sz w:val="22"/>
                <w:szCs w:val="22"/>
                <w:lang w:val="en-PH" w:eastAsia="en-US"/>
              </w:rPr>
            </w:pPr>
            <w:ins w:id="48594" w:author="Diana Machado" w:date="2019-04-05T18:24:00Z">
              <w:r w:rsidRPr="001E213A">
                <w:rPr>
                  <w:rFonts w:ascii="Calibri" w:eastAsia="PMingLiU" w:hAnsi="Calibri" w:cs="Calibri"/>
                  <w:color w:val="000000"/>
                  <w:sz w:val="22"/>
                  <w:szCs w:val="22"/>
                  <w:lang w:val="en-PH" w:eastAsia="en-US"/>
                </w:rPr>
                <w:t>0.07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95" w:author="Diana Machado" w:date="2019-04-05T18:24:00Z"/>
                <w:rFonts w:ascii="Calibri" w:eastAsia="PMingLiU" w:hAnsi="Calibri" w:cs="Calibri"/>
                <w:color w:val="000000"/>
                <w:sz w:val="22"/>
                <w:szCs w:val="22"/>
                <w:lang w:val="en-PH" w:eastAsia="en-US"/>
              </w:rPr>
            </w:pPr>
            <w:ins w:id="48596" w:author="Diana Machado" w:date="2019-04-05T18:24:00Z">
              <w:r w:rsidRPr="001E213A">
                <w:rPr>
                  <w:rFonts w:ascii="Calibri" w:eastAsia="PMingLiU" w:hAnsi="Calibri" w:cs="Calibri"/>
                  <w:color w:val="000000"/>
                  <w:sz w:val="22"/>
                  <w:szCs w:val="22"/>
                  <w:lang w:val="en-PH" w:eastAsia="en-US"/>
                </w:rPr>
                <w:t>0.05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97" w:author="Diana Machado" w:date="2019-04-05T18:24:00Z"/>
                <w:rFonts w:ascii="Calibri" w:eastAsia="PMingLiU" w:hAnsi="Calibri" w:cs="Calibri"/>
                <w:color w:val="000000"/>
                <w:sz w:val="22"/>
                <w:szCs w:val="22"/>
                <w:lang w:val="en-PH" w:eastAsia="en-US"/>
              </w:rPr>
            </w:pPr>
            <w:ins w:id="48598" w:author="Diana Machado" w:date="2019-04-05T18:24:00Z">
              <w:r w:rsidRPr="001E213A">
                <w:rPr>
                  <w:rFonts w:ascii="Calibri" w:eastAsia="PMingLiU" w:hAnsi="Calibri" w:cs="Calibri"/>
                  <w:color w:val="000000"/>
                  <w:sz w:val="22"/>
                  <w:szCs w:val="22"/>
                  <w:lang w:val="en-PH" w:eastAsia="en-US"/>
                </w:rPr>
                <w:t>0.05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99" w:author="Diana Machado" w:date="2019-04-05T18:24:00Z"/>
                <w:rFonts w:ascii="Calibri" w:eastAsia="PMingLiU" w:hAnsi="Calibri" w:cs="Calibri"/>
                <w:color w:val="000000"/>
                <w:sz w:val="22"/>
                <w:szCs w:val="22"/>
                <w:lang w:val="en-PH" w:eastAsia="en-US"/>
              </w:rPr>
            </w:pPr>
            <w:ins w:id="48600" w:author="Diana Machado" w:date="2019-04-05T18:24:00Z">
              <w:r w:rsidRPr="001E213A">
                <w:rPr>
                  <w:rFonts w:ascii="Calibri" w:eastAsia="PMingLiU" w:hAnsi="Calibri" w:cs="Calibri"/>
                  <w:color w:val="000000"/>
                  <w:sz w:val="22"/>
                  <w:szCs w:val="22"/>
                  <w:lang w:val="en-PH" w:eastAsia="en-US"/>
                </w:rPr>
                <w:t>0.04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01" w:author="Diana Machado" w:date="2019-04-05T18:24:00Z"/>
                <w:rFonts w:ascii="Calibri" w:eastAsia="PMingLiU" w:hAnsi="Calibri" w:cs="Calibri"/>
                <w:color w:val="000000"/>
                <w:sz w:val="22"/>
                <w:szCs w:val="22"/>
                <w:lang w:val="en-PH" w:eastAsia="en-US"/>
              </w:rPr>
            </w:pPr>
            <w:ins w:id="48602" w:author="Diana Machado" w:date="2019-04-05T18:24:00Z">
              <w:r w:rsidRPr="001E213A">
                <w:rPr>
                  <w:rFonts w:ascii="Calibri" w:eastAsia="PMingLiU" w:hAnsi="Calibri" w:cs="Calibri"/>
                  <w:color w:val="000000"/>
                  <w:sz w:val="22"/>
                  <w:szCs w:val="22"/>
                  <w:lang w:val="en-PH" w:eastAsia="en-US"/>
                </w:rPr>
                <w:t>0.754</w:t>
              </w:r>
            </w:ins>
          </w:p>
        </w:tc>
      </w:tr>
      <w:tr w:rsidR="002348ED" w:rsidRPr="001E213A" w:rsidTr="00787B33">
        <w:trPr>
          <w:trHeight w:val="289"/>
          <w:ins w:id="48603"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60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605"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06"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07"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08"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0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1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11"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1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13"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61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615" w:author="Diana Machado" w:date="2019-04-05T18:24:00Z"/>
                <w:rFonts w:ascii="Calibri" w:eastAsia="PMingLiU" w:hAnsi="Calibri" w:cs="Calibri"/>
                <w:color w:val="000000"/>
                <w:sz w:val="22"/>
                <w:szCs w:val="22"/>
                <w:lang w:val="en-PH" w:eastAsia="en-US"/>
              </w:rPr>
            </w:pPr>
            <w:ins w:id="48616" w:author="Diana Machado" w:date="2019-04-05T18:24:00Z">
              <w:r w:rsidRPr="001E213A">
                <w:rPr>
                  <w:rFonts w:ascii="Calibri" w:eastAsia="PMingLiU" w:hAnsi="Calibri" w:cs="Calibri"/>
                  <w:color w:val="000000"/>
                  <w:sz w:val="22"/>
                  <w:szCs w:val="22"/>
                  <w:lang w:val="en-PH" w:eastAsia="en-US"/>
                </w:rPr>
                <w:t>Baker</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617" w:author="Diana Machado" w:date="2019-04-05T18:24:00Z"/>
                <w:rFonts w:ascii="Calibri" w:eastAsia="PMingLiU" w:hAnsi="Calibri" w:cs="Calibri"/>
                <w:color w:val="000000"/>
                <w:sz w:val="22"/>
                <w:szCs w:val="22"/>
                <w:lang w:val="en-PH" w:eastAsia="en-US"/>
              </w:rPr>
            </w:pPr>
            <w:ins w:id="48618"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19" w:author="Diana Machado" w:date="2019-04-05T18:24:00Z"/>
                <w:rFonts w:ascii="Calibri" w:eastAsia="PMingLiU" w:hAnsi="Calibri" w:cs="Calibri"/>
                <w:color w:val="000000"/>
                <w:sz w:val="22"/>
                <w:szCs w:val="22"/>
                <w:lang w:val="en-PH" w:eastAsia="en-US"/>
              </w:rPr>
            </w:pPr>
            <w:ins w:id="48620" w:author="Diana Machado" w:date="2019-04-05T18:24:00Z">
              <w:r w:rsidRPr="001E213A">
                <w:rPr>
                  <w:rFonts w:ascii="Calibri" w:eastAsia="PMingLiU" w:hAnsi="Calibri" w:cs="Calibri"/>
                  <w:color w:val="000000"/>
                  <w:sz w:val="22"/>
                  <w:szCs w:val="22"/>
                  <w:lang w:val="en-PH" w:eastAsia="en-US"/>
                </w:rPr>
                <w:t>0.112</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21" w:author="Diana Machado" w:date="2019-04-05T18:24:00Z"/>
                <w:rFonts w:ascii="Calibri" w:eastAsia="PMingLiU" w:hAnsi="Calibri" w:cs="Calibri"/>
                <w:color w:val="000000"/>
                <w:sz w:val="22"/>
                <w:szCs w:val="22"/>
                <w:lang w:val="en-PH" w:eastAsia="en-US"/>
              </w:rPr>
            </w:pPr>
            <w:ins w:id="48622" w:author="Diana Machado" w:date="2019-04-05T18:24:00Z">
              <w:r w:rsidRPr="001E213A">
                <w:rPr>
                  <w:rFonts w:ascii="Calibri" w:eastAsia="PMingLiU" w:hAnsi="Calibri" w:cs="Calibri"/>
                  <w:color w:val="000000"/>
                  <w:sz w:val="22"/>
                  <w:szCs w:val="22"/>
                  <w:lang w:val="en-PH" w:eastAsia="en-US"/>
                </w:rPr>
                <w:t>0.11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23" w:author="Diana Machado" w:date="2019-04-05T18:24:00Z"/>
                <w:rFonts w:ascii="Calibri" w:eastAsia="PMingLiU" w:hAnsi="Calibri" w:cs="Calibri"/>
                <w:color w:val="000000"/>
                <w:sz w:val="22"/>
                <w:szCs w:val="22"/>
                <w:lang w:val="en-PH" w:eastAsia="en-US"/>
              </w:rPr>
            </w:pPr>
            <w:ins w:id="48624" w:author="Diana Machado" w:date="2019-04-05T18:24:00Z">
              <w:r w:rsidRPr="001E213A">
                <w:rPr>
                  <w:rFonts w:ascii="Calibri" w:eastAsia="PMingLiU" w:hAnsi="Calibri" w:cs="Calibri"/>
                  <w:color w:val="000000"/>
                  <w:sz w:val="22"/>
                  <w:szCs w:val="22"/>
                  <w:lang w:val="en-PH" w:eastAsia="en-US"/>
                </w:rPr>
                <w:t>0.56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25" w:author="Diana Machado" w:date="2019-04-05T18:24:00Z"/>
                <w:rFonts w:ascii="Calibri" w:eastAsia="PMingLiU" w:hAnsi="Calibri" w:cs="Calibri"/>
                <w:color w:val="000000"/>
                <w:sz w:val="22"/>
                <w:szCs w:val="22"/>
                <w:lang w:val="en-PH" w:eastAsia="en-US"/>
              </w:rPr>
            </w:pPr>
            <w:ins w:id="48626" w:author="Diana Machado" w:date="2019-04-05T18:24:00Z">
              <w:r w:rsidRPr="001E213A">
                <w:rPr>
                  <w:rFonts w:ascii="Calibri" w:eastAsia="PMingLiU" w:hAnsi="Calibri" w:cs="Calibri"/>
                  <w:color w:val="000000"/>
                  <w:sz w:val="22"/>
                  <w:szCs w:val="22"/>
                  <w:lang w:val="en-PH" w:eastAsia="en-US"/>
                </w:rPr>
                <w:t>0.03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27" w:author="Diana Machado" w:date="2019-04-05T18:24:00Z"/>
                <w:rFonts w:ascii="Calibri" w:eastAsia="PMingLiU" w:hAnsi="Calibri" w:cs="Calibri"/>
                <w:color w:val="000000"/>
                <w:sz w:val="22"/>
                <w:szCs w:val="22"/>
                <w:lang w:val="en-PH" w:eastAsia="en-US"/>
              </w:rPr>
            </w:pPr>
            <w:ins w:id="48628" w:author="Diana Machado" w:date="2019-04-05T18:24:00Z">
              <w:r w:rsidRPr="001E213A">
                <w:rPr>
                  <w:rFonts w:ascii="Calibri" w:eastAsia="PMingLiU" w:hAnsi="Calibri" w:cs="Calibri"/>
                  <w:color w:val="000000"/>
                  <w:sz w:val="22"/>
                  <w:szCs w:val="22"/>
                  <w:lang w:val="en-PH" w:eastAsia="en-US"/>
                </w:rPr>
                <w:t>0.02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29" w:author="Diana Machado" w:date="2019-04-05T18:24:00Z"/>
                <w:rFonts w:ascii="Calibri" w:eastAsia="PMingLiU" w:hAnsi="Calibri" w:cs="Calibri"/>
                <w:color w:val="000000"/>
                <w:sz w:val="22"/>
                <w:szCs w:val="22"/>
                <w:lang w:val="en-PH" w:eastAsia="en-US"/>
              </w:rPr>
            </w:pPr>
            <w:ins w:id="48630"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31" w:author="Diana Machado" w:date="2019-04-05T18:24:00Z"/>
                <w:rFonts w:ascii="Calibri" w:eastAsia="PMingLiU" w:hAnsi="Calibri" w:cs="Calibri"/>
                <w:color w:val="000000"/>
                <w:sz w:val="22"/>
                <w:szCs w:val="22"/>
                <w:lang w:val="en-PH" w:eastAsia="en-US"/>
              </w:rPr>
            </w:pPr>
            <w:ins w:id="48632"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33" w:author="Diana Machado" w:date="2019-04-05T18:24:00Z"/>
                <w:rFonts w:ascii="Calibri" w:eastAsia="PMingLiU" w:hAnsi="Calibri" w:cs="Calibri"/>
                <w:color w:val="000000"/>
                <w:sz w:val="22"/>
                <w:szCs w:val="22"/>
                <w:lang w:val="en-PH" w:eastAsia="en-US"/>
              </w:rPr>
            </w:pPr>
            <w:ins w:id="48634" w:author="Diana Machado" w:date="2019-04-05T18:24:00Z">
              <w:r w:rsidRPr="001E213A">
                <w:rPr>
                  <w:rFonts w:ascii="Calibri" w:eastAsia="PMingLiU" w:hAnsi="Calibri" w:cs="Calibri"/>
                  <w:color w:val="000000"/>
                  <w:sz w:val="22"/>
                  <w:szCs w:val="22"/>
                  <w:lang w:val="en-PH" w:eastAsia="en-US"/>
                </w:rPr>
                <w:t>0.207</w:t>
              </w:r>
            </w:ins>
          </w:p>
        </w:tc>
      </w:tr>
      <w:tr w:rsidR="002348ED" w:rsidRPr="001E213A" w:rsidTr="00787B33">
        <w:trPr>
          <w:trHeight w:val="289"/>
          <w:ins w:id="4863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63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637" w:author="Diana Machado" w:date="2019-04-05T18:24:00Z"/>
                <w:rFonts w:ascii="Calibri" w:eastAsia="PMingLiU" w:hAnsi="Calibri" w:cs="Calibri"/>
                <w:color w:val="000000"/>
                <w:sz w:val="22"/>
                <w:szCs w:val="22"/>
                <w:lang w:val="en-PH" w:eastAsia="en-US"/>
              </w:rPr>
            </w:pPr>
            <w:ins w:id="48638"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39" w:author="Diana Machado" w:date="2019-04-05T18:24:00Z"/>
                <w:rFonts w:ascii="Calibri" w:eastAsia="PMingLiU" w:hAnsi="Calibri" w:cs="Calibri"/>
                <w:color w:val="000000"/>
                <w:sz w:val="22"/>
                <w:szCs w:val="22"/>
                <w:lang w:val="en-PH" w:eastAsia="en-US"/>
              </w:rPr>
            </w:pPr>
            <w:ins w:id="48640" w:author="Diana Machado" w:date="2019-04-05T18:24:00Z">
              <w:r w:rsidRPr="001E213A">
                <w:rPr>
                  <w:rFonts w:ascii="Calibri" w:eastAsia="PMingLiU" w:hAnsi="Calibri" w:cs="Calibri"/>
                  <w:color w:val="000000"/>
                  <w:sz w:val="22"/>
                  <w:szCs w:val="22"/>
                  <w:lang w:val="en-PH" w:eastAsia="en-US"/>
                </w:rPr>
                <w:t>0.123</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41" w:author="Diana Machado" w:date="2019-04-05T18:24:00Z"/>
                <w:rFonts w:ascii="Calibri" w:eastAsia="PMingLiU" w:hAnsi="Calibri" w:cs="Calibri"/>
                <w:color w:val="000000"/>
                <w:sz w:val="22"/>
                <w:szCs w:val="22"/>
                <w:lang w:val="en-PH" w:eastAsia="en-US"/>
              </w:rPr>
            </w:pPr>
            <w:ins w:id="48642" w:author="Diana Machado" w:date="2019-04-05T18:24:00Z">
              <w:r w:rsidRPr="001E213A">
                <w:rPr>
                  <w:rFonts w:ascii="Calibri" w:eastAsia="PMingLiU" w:hAnsi="Calibri" w:cs="Calibri"/>
                  <w:color w:val="000000"/>
                  <w:sz w:val="22"/>
                  <w:szCs w:val="22"/>
                  <w:lang w:val="en-PH" w:eastAsia="en-US"/>
                </w:rPr>
                <w:t>0.12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43" w:author="Diana Machado" w:date="2019-04-05T18:24:00Z"/>
                <w:rFonts w:ascii="Calibri" w:eastAsia="PMingLiU" w:hAnsi="Calibri" w:cs="Calibri"/>
                <w:color w:val="000000"/>
                <w:sz w:val="22"/>
                <w:szCs w:val="22"/>
                <w:lang w:val="en-PH" w:eastAsia="en-US"/>
              </w:rPr>
            </w:pPr>
            <w:ins w:id="48644" w:author="Diana Machado" w:date="2019-04-05T18:24:00Z">
              <w:r w:rsidRPr="001E213A">
                <w:rPr>
                  <w:rFonts w:ascii="Calibri" w:eastAsia="PMingLiU" w:hAnsi="Calibri" w:cs="Calibri"/>
                  <w:color w:val="000000"/>
                  <w:sz w:val="22"/>
                  <w:szCs w:val="22"/>
                  <w:lang w:val="en-PH" w:eastAsia="en-US"/>
                </w:rPr>
                <w:t>0.92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45" w:author="Diana Machado" w:date="2019-04-05T18:24:00Z"/>
                <w:rFonts w:ascii="Calibri" w:eastAsia="PMingLiU" w:hAnsi="Calibri" w:cs="Calibri"/>
                <w:color w:val="000000"/>
                <w:sz w:val="22"/>
                <w:szCs w:val="22"/>
                <w:lang w:val="en-PH" w:eastAsia="en-US"/>
              </w:rPr>
            </w:pPr>
            <w:ins w:id="48646" w:author="Diana Machado" w:date="2019-04-05T18:24:00Z">
              <w:r w:rsidRPr="001E213A">
                <w:rPr>
                  <w:rFonts w:ascii="Calibri" w:eastAsia="PMingLiU" w:hAnsi="Calibri" w:cs="Calibri"/>
                  <w:color w:val="000000"/>
                  <w:sz w:val="22"/>
                  <w:szCs w:val="22"/>
                  <w:lang w:val="en-PH" w:eastAsia="en-US"/>
                </w:rPr>
                <w:t>0.03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47" w:author="Diana Machado" w:date="2019-04-05T18:24:00Z"/>
                <w:rFonts w:ascii="Calibri" w:eastAsia="PMingLiU" w:hAnsi="Calibri" w:cs="Calibri"/>
                <w:color w:val="000000"/>
                <w:sz w:val="22"/>
                <w:szCs w:val="22"/>
                <w:lang w:val="en-PH" w:eastAsia="en-US"/>
              </w:rPr>
            </w:pPr>
            <w:ins w:id="48648" w:author="Diana Machado" w:date="2019-04-05T18:24:00Z">
              <w:r w:rsidRPr="001E213A">
                <w:rPr>
                  <w:rFonts w:ascii="Calibri" w:eastAsia="PMingLiU" w:hAnsi="Calibri" w:cs="Calibri"/>
                  <w:color w:val="000000"/>
                  <w:sz w:val="22"/>
                  <w:szCs w:val="22"/>
                  <w:lang w:val="en-PH" w:eastAsia="en-US"/>
                </w:rPr>
                <w:t>0.02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49" w:author="Diana Machado" w:date="2019-04-05T18:24:00Z"/>
                <w:rFonts w:ascii="Calibri" w:eastAsia="PMingLiU" w:hAnsi="Calibri" w:cs="Calibri"/>
                <w:color w:val="000000"/>
                <w:sz w:val="22"/>
                <w:szCs w:val="22"/>
                <w:lang w:val="en-PH" w:eastAsia="en-US"/>
              </w:rPr>
            </w:pPr>
            <w:ins w:id="48650"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51" w:author="Diana Machado" w:date="2019-04-05T18:24:00Z"/>
                <w:rFonts w:ascii="Calibri" w:eastAsia="PMingLiU" w:hAnsi="Calibri" w:cs="Calibri"/>
                <w:color w:val="000000"/>
                <w:sz w:val="22"/>
                <w:szCs w:val="22"/>
                <w:lang w:val="en-PH" w:eastAsia="en-US"/>
              </w:rPr>
            </w:pPr>
            <w:ins w:id="48652"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53" w:author="Diana Machado" w:date="2019-04-05T18:24:00Z"/>
                <w:rFonts w:ascii="Calibri" w:eastAsia="PMingLiU" w:hAnsi="Calibri" w:cs="Calibri"/>
                <w:color w:val="000000"/>
                <w:sz w:val="22"/>
                <w:szCs w:val="22"/>
                <w:lang w:val="en-PH" w:eastAsia="en-US"/>
              </w:rPr>
            </w:pPr>
            <w:ins w:id="48654" w:author="Diana Machado" w:date="2019-04-05T18:24:00Z">
              <w:r w:rsidRPr="001E213A">
                <w:rPr>
                  <w:rFonts w:ascii="Calibri" w:eastAsia="PMingLiU" w:hAnsi="Calibri" w:cs="Calibri"/>
                  <w:color w:val="000000"/>
                  <w:sz w:val="22"/>
                  <w:szCs w:val="22"/>
                  <w:lang w:val="en-PH" w:eastAsia="en-US"/>
                </w:rPr>
                <w:t>0.207</w:t>
              </w:r>
            </w:ins>
          </w:p>
        </w:tc>
      </w:tr>
      <w:tr w:rsidR="002348ED" w:rsidRPr="001E213A" w:rsidTr="00787B33">
        <w:trPr>
          <w:trHeight w:val="289"/>
          <w:ins w:id="4865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65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657" w:author="Diana Machado" w:date="2019-04-05T18:24:00Z"/>
                <w:rFonts w:ascii="Calibri" w:eastAsia="PMingLiU" w:hAnsi="Calibri" w:cs="Calibri"/>
                <w:color w:val="000000"/>
                <w:sz w:val="22"/>
                <w:szCs w:val="22"/>
                <w:lang w:val="en-PH" w:eastAsia="en-US"/>
              </w:rPr>
            </w:pPr>
            <w:ins w:id="48658"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59" w:author="Diana Machado" w:date="2019-04-05T18:24:00Z"/>
                <w:rFonts w:ascii="Calibri" w:eastAsia="PMingLiU" w:hAnsi="Calibri" w:cs="Calibri"/>
                <w:color w:val="000000"/>
                <w:sz w:val="22"/>
                <w:szCs w:val="22"/>
                <w:lang w:val="en-PH" w:eastAsia="en-US"/>
              </w:rPr>
            </w:pPr>
            <w:ins w:id="48660" w:author="Diana Machado" w:date="2019-04-05T18:24:00Z">
              <w:r w:rsidRPr="001E213A">
                <w:rPr>
                  <w:rFonts w:ascii="Calibri" w:eastAsia="PMingLiU" w:hAnsi="Calibri" w:cs="Calibri"/>
                  <w:color w:val="000000"/>
                  <w:sz w:val="22"/>
                  <w:szCs w:val="22"/>
                  <w:lang w:val="en-PH" w:eastAsia="en-US"/>
                </w:rPr>
                <w:t>0.17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61" w:author="Diana Machado" w:date="2019-04-05T18:24:00Z"/>
                <w:rFonts w:ascii="Calibri" w:eastAsia="PMingLiU" w:hAnsi="Calibri" w:cs="Calibri"/>
                <w:color w:val="000000"/>
                <w:sz w:val="22"/>
                <w:szCs w:val="22"/>
                <w:lang w:val="en-PH" w:eastAsia="en-US"/>
              </w:rPr>
            </w:pPr>
            <w:ins w:id="48662" w:author="Diana Machado" w:date="2019-04-05T18:24:00Z">
              <w:r w:rsidRPr="001E213A">
                <w:rPr>
                  <w:rFonts w:ascii="Calibri" w:eastAsia="PMingLiU" w:hAnsi="Calibri" w:cs="Calibri"/>
                  <w:color w:val="000000"/>
                  <w:sz w:val="22"/>
                  <w:szCs w:val="22"/>
                  <w:lang w:val="en-PH" w:eastAsia="en-US"/>
                </w:rPr>
                <w:t>0.12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63" w:author="Diana Machado" w:date="2019-04-05T18:24:00Z"/>
                <w:rFonts w:ascii="Calibri" w:eastAsia="PMingLiU" w:hAnsi="Calibri" w:cs="Calibri"/>
                <w:color w:val="000000"/>
                <w:sz w:val="22"/>
                <w:szCs w:val="22"/>
                <w:lang w:val="en-PH" w:eastAsia="en-US"/>
              </w:rPr>
            </w:pPr>
            <w:ins w:id="48664" w:author="Diana Machado" w:date="2019-04-05T18:24:00Z">
              <w:r w:rsidRPr="001E213A">
                <w:rPr>
                  <w:rFonts w:ascii="Calibri" w:eastAsia="PMingLiU" w:hAnsi="Calibri" w:cs="Calibri"/>
                  <w:color w:val="000000"/>
                  <w:sz w:val="22"/>
                  <w:szCs w:val="22"/>
                  <w:lang w:val="en-PH" w:eastAsia="en-US"/>
                </w:rPr>
                <w:t>1.14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65" w:author="Diana Machado" w:date="2019-04-05T18:24:00Z"/>
                <w:rFonts w:ascii="Calibri" w:eastAsia="PMingLiU" w:hAnsi="Calibri" w:cs="Calibri"/>
                <w:color w:val="000000"/>
                <w:sz w:val="22"/>
                <w:szCs w:val="22"/>
                <w:lang w:val="en-PH" w:eastAsia="en-US"/>
              </w:rPr>
            </w:pPr>
            <w:ins w:id="48666" w:author="Diana Machado" w:date="2019-04-05T18:24:00Z">
              <w:r w:rsidRPr="001E213A">
                <w:rPr>
                  <w:rFonts w:ascii="Calibri" w:eastAsia="PMingLiU" w:hAnsi="Calibri" w:cs="Calibri"/>
                  <w:color w:val="000000"/>
                  <w:sz w:val="22"/>
                  <w:szCs w:val="22"/>
                  <w:lang w:val="en-PH" w:eastAsia="en-US"/>
                </w:rPr>
                <w:t>0.03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67" w:author="Diana Machado" w:date="2019-04-05T18:24:00Z"/>
                <w:rFonts w:ascii="Calibri" w:eastAsia="PMingLiU" w:hAnsi="Calibri" w:cs="Calibri"/>
                <w:color w:val="000000"/>
                <w:sz w:val="22"/>
                <w:szCs w:val="22"/>
                <w:lang w:val="en-PH" w:eastAsia="en-US"/>
              </w:rPr>
            </w:pPr>
            <w:ins w:id="48668" w:author="Diana Machado" w:date="2019-04-05T18:24:00Z">
              <w:r w:rsidRPr="001E213A">
                <w:rPr>
                  <w:rFonts w:ascii="Calibri" w:eastAsia="PMingLiU" w:hAnsi="Calibri" w:cs="Calibri"/>
                  <w:color w:val="000000"/>
                  <w:sz w:val="22"/>
                  <w:szCs w:val="22"/>
                  <w:lang w:val="en-PH" w:eastAsia="en-US"/>
                </w:rPr>
                <w:t>0.03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69" w:author="Diana Machado" w:date="2019-04-05T18:24:00Z"/>
                <w:rFonts w:ascii="Calibri" w:eastAsia="PMingLiU" w:hAnsi="Calibri" w:cs="Calibri"/>
                <w:color w:val="000000"/>
                <w:sz w:val="22"/>
                <w:szCs w:val="22"/>
                <w:lang w:val="en-PH" w:eastAsia="en-US"/>
              </w:rPr>
            </w:pPr>
            <w:ins w:id="48670"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71" w:author="Diana Machado" w:date="2019-04-05T18:24:00Z"/>
                <w:rFonts w:ascii="Calibri" w:eastAsia="PMingLiU" w:hAnsi="Calibri" w:cs="Calibri"/>
                <w:color w:val="000000"/>
                <w:sz w:val="22"/>
                <w:szCs w:val="22"/>
                <w:lang w:val="en-PH" w:eastAsia="en-US"/>
              </w:rPr>
            </w:pPr>
            <w:ins w:id="48672"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73" w:author="Diana Machado" w:date="2019-04-05T18:24:00Z"/>
                <w:rFonts w:ascii="Calibri" w:eastAsia="PMingLiU" w:hAnsi="Calibri" w:cs="Calibri"/>
                <w:color w:val="000000"/>
                <w:sz w:val="22"/>
                <w:szCs w:val="22"/>
                <w:lang w:val="en-PH" w:eastAsia="en-US"/>
              </w:rPr>
            </w:pPr>
            <w:ins w:id="48674" w:author="Diana Machado" w:date="2019-04-05T18:24:00Z">
              <w:r w:rsidRPr="001E213A">
                <w:rPr>
                  <w:rFonts w:ascii="Calibri" w:eastAsia="PMingLiU" w:hAnsi="Calibri" w:cs="Calibri"/>
                  <w:color w:val="000000"/>
                  <w:sz w:val="22"/>
                  <w:szCs w:val="22"/>
                  <w:lang w:val="en-PH" w:eastAsia="en-US"/>
                </w:rPr>
                <w:t>0.207</w:t>
              </w:r>
            </w:ins>
          </w:p>
        </w:tc>
      </w:tr>
      <w:tr w:rsidR="002348ED" w:rsidRPr="001E213A" w:rsidTr="00787B33">
        <w:trPr>
          <w:trHeight w:val="289"/>
          <w:ins w:id="48675"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67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677"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78"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79"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80"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8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8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83"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8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85"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68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687" w:author="Diana Machado" w:date="2019-04-05T18:24:00Z"/>
                <w:rFonts w:ascii="Calibri" w:eastAsia="PMingLiU" w:hAnsi="Calibri" w:cs="Calibri"/>
                <w:color w:val="000000"/>
                <w:sz w:val="22"/>
                <w:szCs w:val="22"/>
                <w:lang w:val="en-PH" w:eastAsia="en-US"/>
              </w:rPr>
            </w:pPr>
            <w:ins w:id="48688" w:author="Diana Machado" w:date="2019-04-05T18:24:00Z">
              <w:r w:rsidRPr="001E213A">
                <w:rPr>
                  <w:rFonts w:ascii="Calibri" w:eastAsia="PMingLiU" w:hAnsi="Calibri" w:cs="Calibri"/>
                  <w:color w:val="000000"/>
                  <w:sz w:val="22"/>
                  <w:szCs w:val="22"/>
                  <w:lang w:val="en-PH" w:eastAsia="en-US"/>
                </w:rPr>
                <w:t>Bay</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689" w:author="Diana Machado" w:date="2019-04-05T18:24:00Z"/>
                <w:rFonts w:ascii="Calibri" w:eastAsia="PMingLiU" w:hAnsi="Calibri" w:cs="Calibri"/>
                <w:color w:val="000000"/>
                <w:sz w:val="22"/>
                <w:szCs w:val="22"/>
                <w:lang w:val="en-PH" w:eastAsia="en-US"/>
              </w:rPr>
            </w:pPr>
            <w:ins w:id="48690"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91" w:author="Diana Machado" w:date="2019-04-05T18:24:00Z"/>
                <w:rFonts w:ascii="Calibri" w:eastAsia="PMingLiU" w:hAnsi="Calibri" w:cs="Calibri"/>
                <w:color w:val="000000"/>
                <w:sz w:val="22"/>
                <w:szCs w:val="22"/>
                <w:lang w:val="en-PH" w:eastAsia="en-US"/>
              </w:rPr>
            </w:pPr>
            <w:ins w:id="48692" w:author="Diana Machado" w:date="2019-04-05T18:24:00Z">
              <w:r w:rsidRPr="001E213A">
                <w:rPr>
                  <w:rFonts w:ascii="Calibri" w:eastAsia="PMingLiU" w:hAnsi="Calibri" w:cs="Calibri"/>
                  <w:color w:val="000000"/>
                  <w:sz w:val="22"/>
                  <w:szCs w:val="22"/>
                  <w:lang w:val="en-PH" w:eastAsia="en-US"/>
                </w:rPr>
                <w:t>0.26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93" w:author="Diana Machado" w:date="2019-04-05T18:24:00Z"/>
                <w:rFonts w:ascii="Calibri" w:eastAsia="PMingLiU" w:hAnsi="Calibri" w:cs="Calibri"/>
                <w:color w:val="000000"/>
                <w:sz w:val="22"/>
                <w:szCs w:val="22"/>
                <w:lang w:val="en-PH" w:eastAsia="en-US"/>
              </w:rPr>
            </w:pPr>
            <w:ins w:id="48694" w:author="Diana Machado" w:date="2019-04-05T18:24:00Z">
              <w:r w:rsidRPr="001E213A">
                <w:rPr>
                  <w:rFonts w:ascii="Calibri" w:eastAsia="PMingLiU" w:hAnsi="Calibri" w:cs="Calibri"/>
                  <w:color w:val="000000"/>
                  <w:sz w:val="22"/>
                  <w:szCs w:val="22"/>
                  <w:lang w:val="en-PH" w:eastAsia="en-US"/>
                </w:rPr>
                <w:t>0.34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95" w:author="Diana Machado" w:date="2019-04-05T18:24:00Z"/>
                <w:rFonts w:ascii="Calibri" w:eastAsia="PMingLiU" w:hAnsi="Calibri" w:cs="Calibri"/>
                <w:color w:val="000000"/>
                <w:sz w:val="22"/>
                <w:szCs w:val="22"/>
                <w:lang w:val="en-PH" w:eastAsia="en-US"/>
              </w:rPr>
            </w:pPr>
            <w:ins w:id="48696" w:author="Diana Machado" w:date="2019-04-05T18:24:00Z">
              <w:r w:rsidRPr="001E213A">
                <w:rPr>
                  <w:rFonts w:ascii="Calibri" w:eastAsia="PMingLiU" w:hAnsi="Calibri" w:cs="Calibri"/>
                  <w:color w:val="000000"/>
                  <w:sz w:val="22"/>
                  <w:szCs w:val="22"/>
                  <w:lang w:val="en-PH" w:eastAsia="en-US"/>
                </w:rPr>
                <w:t>1.97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97" w:author="Diana Machado" w:date="2019-04-05T18:24:00Z"/>
                <w:rFonts w:ascii="Calibri" w:eastAsia="PMingLiU" w:hAnsi="Calibri" w:cs="Calibri"/>
                <w:color w:val="000000"/>
                <w:sz w:val="22"/>
                <w:szCs w:val="22"/>
                <w:lang w:val="en-PH" w:eastAsia="en-US"/>
              </w:rPr>
            </w:pPr>
            <w:ins w:id="48698" w:author="Diana Machado" w:date="2019-04-05T18:24:00Z">
              <w:r w:rsidRPr="001E213A">
                <w:rPr>
                  <w:rFonts w:ascii="Calibri" w:eastAsia="PMingLiU" w:hAnsi="Calibri" w:cs="Calibri"/>
                  <w:color w:val="000000"/>
                  <w:sz w:val="22"/>
                  <w:szCs w:val="22"/>
                  <w:lang w:val="en-PH" w:eastAsia="en-US"/>
                </w:rPr>
                <w:t>0.08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99" w:author="Diana Machado" w:date="2019-04-05T18:24:00Z"/>
                <w:rFonts w:ascii="Calibri" w:eastAsia="PMingLiU" w:hAnsi="Calibri" w:cs="Calibri"/>
                <w:color w:val="000000"/>
                <w:sz w:val="22"/>
                <w:szCs w:val="22"/>
                <w:lang w:val="en-PH" w:eastAsia="en-US"/>
              </w:rPr>
            </w:pPr>
            <w:ins w:id="48700" w:author="Diana Machado" w:date="2019-04-05T18:24:00Z">
              <w:r w:rsidRPr="001E213A">
                <w:rPr>
                  <w:rFonts w:ascii="Calibri" w:eastAsia="PMingLiU" w:hAnsi="Calibri" w:cs="Calibri"/>
                  <w:color w:val="000000"/>
                  <w:sz w:val="22"/>
                  <w:szCs w:val="22"/>
                  <w:lang w:val="en-PH" w:eastAsia="en-US"/>
                </w:rPr>
                <w:t>0.05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01" w:author="Diana Machado" w:date="2019-04-05T18:24:00Z"/>
                <w:rFonts w:ascii="Calibri" w:eastAsia="PMingLiU" w:hAnsi="Calibri" w:cs="Calibri"/>
                <w:color w:val="000000"/>
                <w:sz w:val="22"/>
                <w:szCs w:val="22"/>
                <w:lang w:val="en-PH" w:eastAsia="en-US"/>
              </w:rPr>
            </w:pPr>
            <w:ins w:id="48702" w:author="Diana Machado" w:date="2019-04-05T18:24:00Z">
              <w:r w:rsidRPr="001E213A">
                <w:rPr>
                  <w:rFonts w:ascii="Calibri" w:eastAsia="PMingLiU" w:hAnsi="Calibri" w:cs="Calibri"/>
                  <w:color w:val="000000"/>
                  <w:sz w:val="22"/>
                  <w:szCs w:val="22"/>
                  <w:lang w:val="en-PH" w:eastAsia="en-US"/>
                </w:rPr>
                <w:t>0.075</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03" w:author="Diana Machado" w:date="2019-04-05T18:24:00Z"/>
                <w:rFonts w:ascii="Calibri" w:eastAsia="PMingLiU" w:hAnsi="Calibri" w:cs="Calibri"/>
                <w:color w:val="000000"/>
                <w:sz w:val="22"/>
                <w:szCs w:val="22"/>
                <w:lang w:val="en-PH" w:eastAsia="en-US"/>
              </w:rPr>
            </w:pPr>
            <w:ins w:id="48704" w:author="Diana Machado" w:date="2019-04-05T18:24:00Z">
              <w:r w:rsidRPr="001E213A">
                <w:rPr>
                  <w:rFonts w:ascii="Calibri" w:eastAsia="PMingLiU" w:hAnsi="Calibri" w:cs="Calibri"/>
                  <w:color w:val="000000"/>
                  <w:sz w:val="22"/>
                  <w:szCs w:val="22"/>
                  <w:lang w:val="en-PH" w:eastAsia="en-US"/>
                </w:rPr>
                <w:t>0.07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05" w:author="Diana Machado" w:date="2019-04-05T18:24:00Z"/>
                <w:rFonts w:ascii="Calibri" w:eastAsia="PMingLiU" w:hAnsi="Calibri" w:cs="Calibri"/>
                <w:color w:val="000000"/>
                <w:sz w:val="22"/>
                <w:szCs w:val="22"/>
                <w:lang w:val="en-PH" w:eastAsia="en-US"/>
              </w:rPr>
            </w:pPr>
            <w:ins w:id="48706" w:author="Diana Machado" w:date="2019-04-05T18:24:00Z">
              <w:r w:rsidRPr="001E213A">
                <w:rPr>
                  <w:rFonts w:ascii="Calibri" w:eastAsia="PMingLiU" w:hAnsi="Calibri" w:cs="Calibri"/>
                  <w:color w:val="000000"/>
                  <w:sz w:val="22"/>
                  <w:szCs w:val="22"/>
                  <w:lang w:val="en-PH" w:eastAsia="en-US"/>
                </w:rPr>
                <w:t>1.170</w:t>
              </w:r>
            </w:ins>
          </w:p>
        </w:tc>
      </w:tr>
      <w:tr w:rsidR="002348ED" w:rsidRPr="001E213A" w:rsidTr="00787B33">
        <w:trPr>
          <w:trHeight w:val="289"/>
          <w:ins w:id="4870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70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709" w:author="Diana Machado" w:date="2019-04-05T18:24:00Z"/>
                <w:rFonts w:ascii="Calibri" w:eastAsia="PMingLiU" w:hAnsi="Calibri" w:cs="Calibri"/>
                <w:color w:val="000000"/>
                <w:sz w:val="22"/>
                <w:szCs w:val="22"/>
                <w:lang w:val="en-PH" w:eastAsia="en-US"/>
              </w:rPr>
            </w:pPr>
            <w:ins w:id="48710"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711" w:author="Diana Machado" w:date="2019-04-05T18:24:00Z"/>
                <w:rFonts w:ascii="Calibri" w:eastAsia="PMingLiU" w:hAnsi="Calibri" w:cs="Calibri"/>
                <w:color w:val="000000"/>
                <w:sz w:val="22"/>
                <w:szCs w:val="22"/>
                <w:lang w:val="en-PH" w:eastAsia="en-US"/>
              </w:rPr>
            </w:pPr>
            <w:ins w:id="48712" w:author="Diana Machado" w:date="2019-04-05T18:24:00Z">
              <w:r w:rsidRPr="001E213A">
                <w:rPr>
                  <w:rFonts w:ascii="Calibri" w:eastAsia="PMingLiU" w:hAnsi="Calibri" w:cs="Calibri"/>
                  <w:color w:val="000000"/>
                  <w:sz w:val="22"/>
                  <w:szCs w:val="22"/>
                  <w:lang w:val="en-PH" w:eastAsia="en-US"/>
                </w:rPr>
                <w:t>0.89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713" w:author="Diana Machado" w:date="2019-04-05T18:24:00Z"/>
                <w:rFonts w:ascii="Calibri" w:eastAsia="PMingLiU" w:hAnsi="Calibri" w:cs="Calibri"/>
                <w:color w:val="000000"/>
                <w:sz w:val="22"/>
                <w:szCs w:val="22"/>
                <w:lang w:val="en-PH" w:eastAsia="en-US"/>
              </w:rPr>
            </w:pPr>
            <w:ins w:id="48714" w:author="Diana Machado" w:date="2019-04-05T18:24:00Z">
              <w:r w:rsidRPr="001E213A">
                <w:rPr>
                  <w:rFonts w:ascii="Calibri" w:eastAsia="PMingLiU" w:hAnsi="Calibri" w:cs="Calibri"/>
                  <w:color w:val="000000"/>
                  <w:sz w:val="22"/>
                  <w:szCs w:val="22"/>
                  <w:lang w:val="en-PH" w:eastAsia="en-US"/>
                </w:rPr>
                <w:t>0.95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15" w:author="Diana Machado" w:date="2019-04-05T18:24:00Z"/>
                <w:rFonts w:ascii="Calibri" w:eastAsia="PMingLiU" w:hAnsi="Calibri" w:cs="Calibri"/>
                <w:color w:val="000000"/>
                <w:sz w:val="22"/>
                <w:szCs w:val="22"/>
                <w:lang w:val="en-PH" w:eastAsia="en-US"/>
              </w:rPr>
            </w:pPr>
            <w:ins w:id="48716" w:author="Diana Machado" w:date="2019-04-05T18:24:00Z">
              <w:r w:rsidRPr="001E213A">
                <w:rPr>
                  <w:rFonts w:ascii="Calibri" w:eastAsia="PMingLiU" w:hAnsi="Calibri" w:cs="Calibri"/>
                  <w:color w:val="000000"/>
                  <w:sz w:val="22"/>
                  <w:szCs w:val="22"/>
                  <w:lang w:val="en-PH" w:eastAsia="en-US"/>
                </w:rPr>
                <w:t>6.34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17" w:author="Diana Machado" w:date="2019-04-05T18:24:00Z"/>
                <w:rFonts w:ascii="Calibri" w:eastAsia="PMingLiU" w:hAnsi="Calibri" w:cs="Calibri"/>
                <w:color w:val="000000"/>
                <w:sz w:val="22"/>
                <w:szCs w:val="22"/>
                <w:lang w:val="en-PH" w:eastAsia="en-US"/>
              </w:rPr>
            </w:pPr>
            <w:ins w:id="48718" w:author="Diana Machado" w:date="2019-04-05T18:24:00Z">
              <w:r w:rsidRPr="001E213A">
                <w:rPr>
                  <w:rFonts w:ascii="Calibri" w:eastAsia="PMingLiU" w:hAnsi="Calibri" w:cs="Calibri"/>
                  <w:color w:val="000000"/>
                  <w:sz w:val="22"/>
                  <w:szCs w:val="22"/>
                  <w:lang w:val="en-PH" w:eastAsia="en-US"/>
                </w:rPr>
                <w:t>0.24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19" w:author="Diana Machado" w:date="2019-04-05T18:24:00Z"/>
                <w:rFonts w:ascii="Calibri" w:eastAsia="PMingLiU" w:hAnsi="Calibri" w:cs="Calibri"/>
                <w:color w:val="000000"/>
                <w:sz w:val="22"/>
                <w:szCs w:val="22"/>
                <w:lang w:val="en-PH" w:eastAsia="en-US"/>
              </w:rPr>
            </w:pPr>
            <w:ins w:id="48720" w:author="Diana Machado" w:date="2019-04-05T18:24:00Z">
              <w:r w:rsidRPr="001E213A">
                <w:rPr>
                  <w:rFonts w:ascii="Calibri" w:eastAsia="PMingLiU" w:hAnsi="Calibri" w:cs="Calibri"/>
                  <w:color w:val="000000"/>
                  <w:sz w:val="22"/>
                  <w:szCs w:val="22"/>
                  <w:lang w:val="en-PH" w:eastAsia="en-US"/>
                </w:rPr>
                <w:t>0.19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21" w:author="Diana Machado" w:date="2019-04-05T18:24:00Z"/>
                <w:rFonts w:ascii="Calibri" w:eastAsia="PMingLiU" w:hAnsi="Calibri" w:cs="Calibri"/>
                <w:color w:val="000000"/>
                <w:sz w:val="22"/>
                <w:szCs w:val="22"/>
                <w:lang w:val="en-PH" w:eastAsia="en-US"/>
              </w:rPr>
            </w:pPr>
            <w:ins w:id="48722" w:author="Diana Machado" w:date="2019-04-05T18:24:00Z">
              <w:r w:rsidRPr="001E213A">
                <w:rPr>
                  <w:rFonts w:ascii="Calibri" w:eastAsia="PMingLiU" w:hAnsi="Calibri" w:cs="Calibri"/>
                  <w:color w:val="000000"/>
                  <w:sz w:val="22"/>
                  <w:szCs w:val="22"/>
                  <w:lang w:val="en-PH" w:eastAsia="en-US"/>
                </w:rPr>
                <w:t>0.70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23" w:author="Diana Machado" w:date="2019-04-05T18:24:00Z"/>
                <w:rFonts w:ascii="Calibri" w:eastAsia="PMingLiU" w:hAnsi="Calibri" w:cs="Calibri"/>
                <w:color w:val="000000"/>
                <w:sz w:val="22"/>
                <w:szCs w:val="22"/>
                <w:lang w:val="en-PH" w:eastAsia="en-US"/>
              </w:rPr>
            </w:pPr>
            <w:ins w:id="48724" w:author="Diana Machado" w:date="2019-04-05T18:24:00Z">
              <w:r w:rsidRPr="001E213A">
                <w:rPr>
                  <w:rFonts w:ascii="Calibri" w:eastAsia="PMingLiU" w:hAnsi="Calibri" w:cs="Calibri"/>
                  <w:color w:val="000000"/>
                  <w:sz w:val="22"/>
                  <w:szCs w:val="22"/>
                  <w:lang w:val="en-PH" w:eastAsia="en-US"/>
                </w:rPr>
                <w:t>0.30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25" w:author="Diana Machado" w:date="2019-04-05T18:24:00Z"/>
                <w:rFonts w:ascii="Calibri" w:eastAsia="PMingLiU" w:hAnsi="Calibri" w:cs="Calibri"/>
                <w:color w:val="000000"/>
                <w:sz w:val="22"/>
                <w:szCs w:val="22"/>
                <w:lang w:val="en-PH" w:eastAsia="en-US"/>
              </w:rPr>
            </w:pPr>
            <w:ins w:id="48726" w:author="Diana Machado" w:date="2019-04-05T18:24:00Z">
              <w:r w:rsidRPr="001E213A">
                <w:rPr>
                  <w:rFonts w:ascii="Calibri" w:eastAsia="PMingLiU" w:hAnsi="Calibri" w:cs="Calibri"/>
                  <w:color w:val="000000"/>
                  <w:sz w:val="22"/>
                  <w:szCs w:val="22"/>
                  <w:lang w:val="en-PH" w:eastAsia="en-US"/>
                </w:rPr>
                <w:t>3.521</w:t>
              </w:r>
            </w:ins>
          </w:p>
        </w:tc>
      </w:tr>
      <w:tr w:rsidR="002348ED" w:rsidRPr="001E213A" w:rsidTr="00787B33">
        <w:trPr>
          <w:trHeight w:val="289"/>
          <w:ins w:id="4872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72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729" w:author="Diana Machado" w:date="2019-04-05T18:24:00Z"/>
                <w:rFonts w:ascii="Calibri" w:eastAsia="PMingLiU" w:hAnsi="Calibri" w:cs="Calibri"/>
                <w:color w:val="000000"/>
                <w:sz w:val="22"/>
                <w:szCs w:val="22"/>
                <w:lang w:val="en-PH" w:eastAsia="en-US"/>
              </w:rPr>
            </w:pPr>
            <w:ins w:id="48730"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731" w:author="Diana Machado" w:date="2019-04-05T18:24:00Z"/>
                <w:rFonts w:ascii="Calibri" w:eastAsia="PMingLiU" w:hAnsi="Calibri" w:cs="Calibri"/>
                <w:color w:val="000000"/>
                <w:sz w:val="22"/>
                <w:szCs w:val="22"/>
                <w:lang w:val="en-PH" w:eastAsia="en-US"/>
              </w:rPr>
            </w:pPr>
            <w:ins w:id="48732" w:author="Diana Machado" w:date="2019-04-05T18:24:00Z">
              <w:r w:rsidRPr="001E213A">
                <w:rPr>
                  <w:rFonts w:ascii="Calibri" w:eastAsia="PMingLiU" w:hAnsi="Calibri" w:cs="Calibri"/>
                  <w:color w:val="000000"/>
                  <w:sz w:val="22"/>
                  <w:szCs w:val="22"/>
                  <w:lang w:val="en-PH" w:eastAsia="en-US"/>
                </w:rPr>
                <w:t>1.531</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733" w:author="Diana Machado" w:date="2019-04-05T18:24:00Z"/>
                <w:rFonts w:ascii="Calibri" w:eastAsia="PMingLiU" w:hAnsi="Calibri" w:cs="Calibri"/>
                <w:color w:val="000000"/>
                <w:sz w:val="22"/>
                <w:szCs w:val="22"/>
                <w:lang w:val="en-PH" w:eastAsia="en-US"/>
              </w:rPr>
            </w:pPr>
            <w:ins w:id="48734" w:author="Diana Machado" w:date="2019-04-05T18:24:00Z">
              <w:r w:rsidRPr="001E213A">
                <w:rPr>
                  <w:rFonts w:ascii="Calibri" w:eastAsia="PMingLiU" w:hAnsi="Calibri" w:cs="Calibri"/>
                  <w:color w:val="000000"/>
                  <w:sz w:val="22"/>
                  <w:szCs w:val="22"/>
                  <w:lang w:val="en-PH" w:eastAsia="en-US"/>
                </w:rPr>
                <w:t>1.83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35" w:author="Diana Machado" w:date="2019-04-05T18:24:00Z"/>
                <w:rFonts w:ascii="Calibri" w:eastAsia="PMingLiU" w:hAnsi="Calibri" w:cs="Calibri"/>
                <w:color w:val="000000"/>
                <w:sz w:val="22"/>
                <w:szCs w:val="22"/>
                <w:lang w:val="en-PH" w:eastAsia="en-US"/>
              </w:rPr>
            </w:pPr>
            <w:ins w:id="48736" w:author="Diana Machado" w:date="2019-04-05T18:24:00Z">
              <w:r w:rsidRPr="001E213A">
                <w:rPr>
                  <w:rFonts w:ascii="Calibri" w:eastAsia="PMingLiU" w:hAnsi="Calibri" w:cs="Calibri"/>
                  <w:color w:val="000000"/>
                  <w:sz w:val="22"/>
                  <w:szCs w:val="22"/>
                  <w:lang w:val="en-PH" w:eastAsia="en-US"/>
                </w:rPr>
                <w:t>18.40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37" w:author="Diana Machado" w:date="2019-04-05T18:24:00Z"/>
                <w:rFonts w:ascii="Calibri" w:eastAsia="PMingLiU" w:hAnsi="Calibri" w:cs="Calibri"/>
                <w:color w:val="000000"/>
                <w:sz w:val="22"/>
                <w:szCs w:val="22"/>
                <w:lang w:val="en-PH" w:eastAsia="en-US"/>
              </w:rPr>
            </w:pPr>
            <w:ins w:id="48738" w:author="Diana Machado" w:date="2019-04-05T18:24:00Z">
              <w:r w:rsidRPr="001E213A">
                <w:rPr>
                  <w:rFonts w:ascii="Calibri" w:eastAsia="PMingLiU" w:hAnsi="Calibri" w:cs="Calibri"/>
                  <w:color w:val="000000"/>
                  <w:sz w:val="22"/>
                  <w:szCs w:val="22"/>
                  <w:lang w:val="en-PH" w:eastAsia="en-US"/>
                </w:rPr>
                <w:t>0.54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39" w:author="Diana Machado" w:date="2019-04-05T18:24:00Z"/>
                <w:rFonts w:ascii="Calibri" w:eastAsia="PMingLiU" w:hAnsi="Calibri" w:cs="Calibri"/>
                <w:color w:val="000000"/>
                <w:sz w:val="22"/>
                <w:szCs w:val="22"/>
                <w:lang w:val="en-PH" w:eastAsia="en-US"/>
              </w:rPr>
            </w:pPr>
            <w:ins w:id="48740" w:author="Diana Machado" w:date="2019-04-05T18:24:00Z">
              <w:r w:rsidRPr="001E213A">
                <w:rPr>
                  <w:rFonts w:ascii="Calibri" w:eastAsia="PMingLiU" w:hAnsi="Calibri" w:cs="Calibri"/>
                  <w:color w:val="000000"/>
                  <w:sz w:val="22"/>
                  <w:szCs w:val="22"/>
                  <w:lang w:val="en-PH" w:eastAsia="en-US"/>
                </w:rPr>
                <w:t>0.39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41" w:author="Diana Machado" w:date="2019-04-05T18:24:00Z"/>
                <w:rFonts w:ascii="Calibri" w:eastAsia="PMingLiU" w:hAnsi="Calibri" w:cs="Calibri"/>
                <w:color w:val="000000"/>
                <w:sz w:val="22"/>
                <w:szCs w:val="22"/>
                <w:lang w:val="en-PH" w:eastAsia="en-US"/>
              </w:rPr>
            </w:pPr>
            <w:ins w:id="48742" w:author="Diana Machado" w:date="2019-04-05T18:24:00Z">
              <w:r w:rsidRPr="001E213A">
                <w:rPr>
                  <w:rFonts w:ascii="Calibri" w:eastAsia="PMingLiU" w:hAnsi="Calibri" w:cs="Calibri"/>
                  <w:color w:val="000000"/>
                  <w:sz w:val="22"/>
                  <w:szCs w:val="22"/>
                  <w:lang w:val="en-PH" w:eastAsia="en-US"/>
                </w:rPr>
                <w:t>1.04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43" w:author="Diana Machado" w:date="2019-04-05T18:24:00Z"/>
                <w:rFonts w:ascii="Calibri" w:eastAsia="PMingLiU" w:hAnsi="Calibri" w:cs="Calibri"/>
                <w:color w:val="000000"/>
                <w:sz w:val="22"/>
                <w:szCs w:val="22"/>
                <w:lang w:val="en-PH" w:eastAsia="en-US"/>
              </w:rPr>
            </w:pPr>
            <w:ins w:id="48744" w:author="Diana Machado" w:date="2019-04-05T18:24:00Z">
              <w:r w:rsidRPr="001E213A">
                <w:rPr>
                  <w:rFonts w:ascii="Calibri" w:eastAsia="PMingLiU" w:hAnsi="Calibri" w:cs="Calibri"/>
                  <w:color w:val="000000"/>
                  <w:sz w:val="22"/>
                  <w:szCs w:val="22"/>
                  <w:lang w:val="en-PH" w:eastAsia="en-US"/>
                </w:rPr>
                <w:t>0.37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45" w:author="Diana Machado" w:date="2019-04-05T18:24:00Z"/>
                <w:rFonts w:ascii="Calibri" w:eastAsia="PMingLiU" w:hAnsi="Calibri" w:cs="Calibri"/>
                <w:color w:val="000000"/>
                <w:sz w:val="22"/>
                <w:szCs w:val="22"/>
                <w:lang w:val="en-PH" w:eastAsia="en-US"/>
              </w:rPr>
            </w:pPr>
            <w:ins w:id="48746" w:author="Diana Machado" w:date="2019-04-05T18:24:00Z">
              <w:r w:rsidRPr="001E213A">
                <w:rPr>
                  <w:rFonts w:ascii="Calibri" w:eastAsia="PMingLiU" w:hAnsi="Calibri" w:cs="Calibri"/>
                  <w:color w:val="000000"/>
                  <w:sz w:val="22"/>
                  <w:szCs w:val="22"/>
                  <w:lang w:val="en-PH" w:eastAsia="en-US"/>
                </w:rPr>
                <w:t>5.322</w:t>
              </w:r>
            </w:ins>
          </w:p>
        </w:tc>
      </w:tr>
      <w:tr w:rsidR="002348ED" w:rsidRPr="001E213A" w:rsidTr="00787B33">
        <w:trPr>
          <w:trHeight w:val="289"/>
          <w:ins w:id="48747"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74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749"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750"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751"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752"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75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75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755"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75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757"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75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759" w:author="Diana Machado" w:date="2019-04-05T18:24:00Z"/>
                <w:rFonts w:ascii="Calibri" w:eastAsia="PMingLiU" w:hAnsi="Calibri" w:cs="Calibri"/>
                <w:color w:val="000000"/>
                <w:sz w:val="22"/>
                <w:szCs w:val="22"/>
                <w:lang w:val="en-PH" w:eastAsia="en-US"/>
              </w:rPr>
            </w:pPr>
            <w:ins w:id="48760" w:author="Diana Machado" w:date="2019-04-05T18:24:00Z">
              <w:r w:rsidRPr="001E213A">
                <w:rPr>
                  <w:rFonts w:ascii="Calibri" w:eastAsia="PMingLiU" w:hAnsi="Calibri" w:cs="Calibri"/>
                  <w:color w:val="000000"/>
                  <w:sz w:val="22"/>
                  <w:szCs w:val="22"/>
                  <w:lang w:val="en-PH" w:eastAsia="en-US"/>
                </w:rPr>
                <w:t>Bradford</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761" w:author="Diana Machado" w:date="2019-04-05T18:24:00Z"/>
                <w:rFonts w:ascii="Calibri" w:eastAsia="PMingLiU" w:hAnsi="Calibri" w:cs="Calibri"/>
                <w:color w:val="000000"/>
                <w:sz w:val="22"/>
                <w:szCs w:val="22"/>
                <w:lang w:val="en-PH" w:eastAsia="en-US"/>
              </w:rPr>
            </w:pPr>
            <w:ins w:id="48762"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63" w:author="Diana Machado" w:date="2019-04-05T18:24:00Z"/>
                <w:rFonts w:ascii="Calibri" w:eastAsia="PMingLiU" w:hAnsi="Calibri" w:cs="Calibri"/>
                <w:color w:val="000000"/>
                <w:sz w:val="22"/>
                <w:szCs w:val="22"/>
                <w:lang w:val="en-PH" w:eastAsia="en-US"/>
              </w:rPr>
            </w:pPr>
            <w:ins w:id="48764" w:author="Diana Machado" w:date="2019-04-05T18:24:00Z">
              <w:r w:rsidRPr="001E213A">
                <w:rPr>
                  <w:rFonts w:ascii="Calibri" w:eastAsia="PMingLiU" w:hAnsi="Calibri" w:cs="Calibri"/>
                  <w:color w:val="000000"/>
                  <w:sz w:val="22"/>
                  <w:szCs w:val="22"/>
                  <w:lang w:val="en-PH" w:eastAsia="en-US"/>
                </w:rPr>
                <w:t>0.143</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65" w:author="Diana Machado" w:date="2019-04-05T18:24:00Z"/>
                <w:rFonts w:ascii="Calibri" w:eastAsia="PMingLiU" w:hAnsi="Calibri" w:cs="Calibri"/>
                <w:color w:val="000000"/>
                <w:sz w:val="22"/>
                <w:szCs w:val="22"/>
                <w:lang w:val="en-PH" w:eastAsia="en-US"/>
              </w:rPr>
            </w:pPr>
            <w:ins w:id="48766" w:author="Diana Machado" w:date="2019-04-05T18:24:00Z">
              <w:r w:rsidRPr="001E213A">
                <w:rPr>
                  <w:rFonts w:ascii="Calibri" w:eastAsia="PMingLiU" w:hAnsi="Calibri" w:cs="Calibri"/>
                  <w:color w:val="000000"/>
                  <w:sz w:val="22"/>
                  <w:szCs w:val="22"/>
                  <w:lang w:val="en-PH" w:eastAsia="en-US"/>
                </w:rPr>
                <w:t>0.14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67" w:author="Diana Machado" w:date="2019-04-05T18:24:00Z"/>
                <w:rFonts w:ascii="Calibri" w:eastAsia="PMingLiU" w:hAnsi="Calibri" w:cs="Calibri"/>
                <w:color w:val="000000"/>
                <w:sz w:val="22"/>
                <w:szCs w:val="22"/>
                <w:lang w:val="en-PH" w:eastAsia="en-US"/>
              </w:rPr>
            </w:pPr>
            <w:ins w:id="48768" w:author="Diana Machado" w:date="2019-04-05T18:24:00Z">
              <w:r w:rsidRPr="001E213A">
                <w:rPr>
                  <w:rFonts w:ascii="Calibri" w:eastAsia="PMingLiU" w:hAnsi="Calibri" w:cs="Calibri"/>
                  <w:color w:val="000000"/>
                  <w:sz w:val="22"/>
                  <w:szCs w:val="22"/>
                  <w:lang w:val="en-PH" w:eastAsia="en-US"/>
                </w:rPr>
                <w:t>0.92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69" w:author="Diana Machado" w:date="2019-04-05T18:24:00Z"/>
                <w:rFonts w:ascii="Calibri" w:eastAsia="PMingLiU" w:hAnsi="Calibri" w:cs="Calibri"/>
                <w:color w:val="000000"/>
                <w:sz w:val="22"/>
                <w:szCs w:val="22"/>
                <w:lang w:val="en-PH" w:eastAsia="en-US"/>
              </w:rPr>
            </w:pPr>
            <w:ins w:id="48770" w:author="Diana Machado" w:date="2019-04-05T18:24:00Z">
              <w:r w:rsidRPr="001E213A">
                <w:rPr>
                  <w:rFonts w:ascii="Calibri" w:eastAsia="PMingLiU" w:hAnsi="Calibri" w:cs="Calibri"/>
                  <w:color w:val="000000"/>
                  <w:sz w:val="22"/>
                  <w:szCs w:val="22"/>
                  <w:lang w:val="en-PH" w:eastAsia="en-US"/>
                </w:rPr>
                <w:t>0.03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71" w:author="Diana Machado" w:date="2019-04-05T18:24:00Z"/>
                <w:rFonts w:ascii="Calibri" w:eastAsia="PMingLiU" w:hAnsi="Calibri" w:cs="Calibri"/>
                <w:color w:val="000000"/>
                <w:sz w:val="22"/>
                <w:szCs w:val="22"/>
                <w:lang w:val="en-PH" w:eastAsia="en-US"/>
              </w:rPr>
            </w:pPr>
            <w:ins w:id="48772" w:author="Diana Machado" w:date="2019-04-05T18:24:00Z">
              <w:r w:rsidRPr="001E213A">
                <w:rPr>
                  <w:rFonts w:ascii="Calibri" w:eastAsia="PMingLiU" w:hAnsi="Calibri" w:cs="Calibri"/>
                  <w:color w:val="000000"/>
                  <w:sz w:val="22"/>
                  <w:szCs w:val="22"/>
                  <w:lang w:val="en-PH" w:eastAsia="en-US"/>
                </w:rPr>
                <w:t>0.02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73" w:author="Diana Machado" w:date="2019-04-05T18:24:00Z"/>
                <w:rFonts w:ascii="Calibri" w:eastAsia="PMingLiU" w:hAnsi="Calibri" w:cs="Calibri"/>
                <w:color w:val="000000"/>
                <w:sz w:val="22"/>
                <w:szCs w:val="22"/>
                <w:lang w:val="en-PH" w:eastAsia="en-US"/>
              </w:rPr>
            </w:pPr>
            <w:ins w:id="48774"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75" w:author="Diana Machado" w:date="2019-04-05T18:24:00Z"/>
                <w:rFonts w:ascii="Calibri" w:eastAsia="PMingLiU" w:hAnsi="Calibri" w:cs="Calibri"/>
                <w:color w:val="000000"/>
                <w:sz w:val="22"/>
                <w:szCs w:val="22"/>
                <w:lang w:val="en-PH" w:eastAsia="en-US"/>
              </w:rPr>
            </w:pPr>
            <w:ins w:id="48776"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77" w:author="Diana Machado" w:date="2019-04-05T18:24:00Z"/>
                <w:rFonts w:ascii="Calibri" w:eastAsia="PMingLiU" w:hAnsi="Calibri" w:cs="Calibri"/>
                <w:color w:val="000000"/>
                <w:sz w:val="22"/>
                <w:szCs w:val="22"/>
                <w:lang w:val="en-PH" w:eastAsia="en-US"/>
              </w:rPr>
            </w:pPr>
            <w:ins w:id="48778"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877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78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781" w:author="Diana Machado" w:date="2019-04-05T18:24:00Z"/>
                <w:rFonts w:ascii="Calibri" w:eastAsia="PMingLiU" w:hAnsi="Calibri" w:cs="Calibri"/>
                <w:color w:val="000000"/>
                <w:sz w:val="22"/>
                <w:szCs w:val="22"/>
                <w:lang w:val="en-PH" w:eastAsia="en-US"/>
              </w:rPr>
            </w:pPr>
            <w:ins w:id="48782"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783" w:author="Diana Machado" w:date="2019-04-05T18:24:00Z"/>
                <w:rFonts w:ascii="Calibri" w:eastAsia="PMingLiU" w:hAnsi="Calibri" w:cs="Calibri"/>
                <w:color w:val="000000"/>
                <w:sz w:val="22"/>
                <w:szCs w:val="22"/>
                <w:lang w:val="en-PH" w:eastAsia="en-US"/>
              </w:rPr>
            </w:pPr>
            <w:ins w:id="48784" w:author="Diana Machado" w:date="2019-04-05T18:24:00Z">
              <w:r w:rsidRPr="001E213A">
                <w:rPr>
                  <w:rFonts w:ascii="Calibri" w:eastAsia="PMingLiU" w:hAnsi="Calibri" w:cs="Calibri"/>
                  <w:color w:val="000000"/>
                  <w:sz w:val="22"/>
                  <w:szCs w:val="22"/>
                  <w:lang w:val="en-PH" w:eastAsia="en-US"/>
                </w:rPr>
                <w:t>0.18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785" w:author="Diana Machado" w:date="2019-04-05T18:24:00Z"/>
                <w:rFonts w:ascii="Calibri" w:eastAsia="PMingLiU" w:hAnsi="Calibri" w:cs="Calibri"/>
                <w:color w:val="000000"/>
                <w:sz w:val="22"/>
                <w:szCs w:val="22"/>
                <w:lang w:val="en-PH" w:eastAsia="en-US"/>
              </w:rPr>
            </w:pPr>
            <w:ins w:id="48786" w:author="Diana Machado" w:date="2019-04-05T18:24:00Z">
              <w:r w:rsidRPr="001E213A">
                <w:rPr>
                  <w:rFonts w:ascii="Calibri" w:eastAsia="PMingLiU" w:hAnsi="Calibri" w:cs="Calibri"/>
                  <w:color w:val="000000"/>
                  <w:sz w:val="22"/>
                  <w:szCs w:val="22"/>
                  <w:lang w:val="en-PH" w:eastAsia="en-US"/>
                </w:rPr>
                <w:t>0.19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87" w:author="Diana Machado" w:date="2019-04-05T18:24:00Z"/>
                <w:rFonts w:ascii="Calibri" w:eastAsia="PMingLiU" w:hAnsi="Calibri" w:cs="Calibri"/>
                <w:color w:val="000000"/>
                <w:sz w:val="22"/>
                <w:szCs w:val="22"/>
                <w:lang w:val="en-PH" w:eastAsia="en-US"/>
              </w:rPr>
            </w:pPr>
            <w:ins w:id="48788" w:author="Diana Machado" w:date="2019-04-05T18:24:00Z">
              <w:r w:rsidRPr="001E213A">
                <w:rPr>
                  <w:rFonts w:ascii="Calibri" w:eastAsia="PMingLiU" w:hAnsi="Calibri" w:cs="Calibri"/>
                  <w:color w:val="000000"/>
                  <w:sz w:val="22"/>
                  <w:szCs w:val="22"/>
                  <w:lang w:val="en-PH" w:eastAsia="en-US"/>
                </w:rPr>
                <w:t>1.26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89" w:author="Diana Machado" w:date="2019-04-05T18:24:00Z"/>
                <w:rFonts w:ascii="Calibri" w:eastAsia="PMingLiU" w:hAnsi="Calibri" w:cs="Calibri"/>
                <w:color w:val="000000"/>
                <w:sz w:val="22"/>
                <w:szCs w:val="22"/>
                <w:lang w:val="en-PH" w:eastAsia="en-US"/>
              </w:rPr>
            </w:pPr>
            <w:ins w:id="48790" w:author="Diana Machado" w:date="2019-04-05T18:24:00Z">
              <w:r w:rsidRPr="001E213A">
                <w:rPr>
                  <w:rFonts w:ascii="Calibri" w:eastAsia="PMingLiU" w:hAnsi="Calibri" w:cs="Calibri"/>
                  <w:color w:val="000000"/>
                  <w:sz w:val="22"/>
                  <w:szCs w:val="22"/>
                  <w:lang w:val="en-PH" w:eastAsia="en-US"/>
                </w:rPr>
                <w:t>0.04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91" w:author="Diana Machado" w:date="2019-04-05T18:24:00Z"/>
                <w:rFonts w:ascii="Calibri" w:eastAsia="PMingLiU" w:hAnsi="Calibri" w:cs="Calibri"/>
                <w:color w:val="000000"/>
                <w:sz w:val="22"/>
                <w:szCs w:val="22"/>
                <w:lang w:val="en-PH" w:eastAsia="en-US"/>
              </w:rPr>
            </w:pPr>
            <w:ins w:id="48792" w:author="Diana Machado" w:date="2019-04-05T18:24:00Z">
              <w:r w:rsidRPr="001E213A">
                <w:rPr>
                  <w:rFonts w:ascii="Calibri" w:eastAsia="PMingLiU" w:hAnsi="Calibri" w:cs="Calibri"/>
                  <w:color w:val="000000"/>
                  <w:sz w:val="22"/>
                  <w:szCs w:val="22"/>
                  <w:lang w:val="en-PH" w:eastAsia="en-US"/>
                </w:rPr>
                <w:t>0.03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93" w:author="Diana Machado" w:date="2019-04-05T18:24:00Z"/>
                <w:rFonts w:ascii="Calibri" w:eastAsia="PMingLiU" w:hAnsi="Calibri" w:cs="Calibri"/>
                <w:color w:val="000000"/>
                <w:sz w:val="22"/>
                <w:szCs w:val="22"/>
                <w:lang w:val="en-PH" w:eastAsia="en-US"/>
              </w:rPr>
            </w:pPr>
            <w:ins w:id="48794"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95" w:author="Diana Machado" w:date="2019-04-05T18:24:00Z"/>
                <w:rFonts w:ascii="Calibri" w:eastAsia="PMingLiU" w:hAnsi="Calibri" w:cs="Calibri"/>
                <w:color w:val="000000"/>
                <w:sz w:val="22"/>
                <w:szCs w:val="22"/>
                <w:lang w:val="en-PH" w:eastAsia="en-US"/>
              </w:rPr>
            </w:pPr>
            <w:ins w:id="48796"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97" w:author="Diana Machado" w:date="2019-04-05T18:24:00Z"/>
                <w:rFonts w:ascii="Calibri" w:eastAsia="PMingLiU" w:hAnsi="Calibri" w:cs="Calibri"/>
                <w:color w:val="000000"/>
                <w:sz w:val="22"/>
                <w:szCs w:val="22"/>
                <w:lang w:val="en-PH" w:eastAsia="en-US"/>
              </w:rPr>
            </w:pPr>
            <w:ins w:id="48798"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879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80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801" w:author="Diana Machado" w:date="2019-04-05T18:24:00Z"/>
                <w:rFonts w:ascii="Calibri" w:eastAsia="PMingLiU" w:hAnsi="Calibri" w:cs="Calibri"/>
                <w:color w:val="000000"/>
                <w:sz w:val="22"/>
                <w:szCs w:val="22"/>
                <w:lang w:val="en-PH" w:eastAsia="en-US"/>
              </w:rPr>
            </w:pPr>
            <w:ins w:id="48802"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03" w:author="Diana Machado" w:date="2019-04-05T18:24:00Z"/>
                <w:rFonts w:ascii="Calibri" w:eastAsia="PMingLiU" w:hAnsi="Calibri" w:cs="Calibri"/>
                <w:color w:val="000000"/>
                <w:sz w:val="22"/>
                <w:szCs w:val="22"/>
                <w:lang w:val="en-PH" w:eastAsia="en-US"/>
              </w:rPr>
            </w:pPr>
            <w:ins w:id="48804" w:author="Diana Machado" w:date="2019-04-05T18:24:00Z">
              <w:r w:rsidRPr="001E213A">
                <w:rPr>
                  <w:rFonts w:ascii="Calibri" w:eastAsia="PMingLiU" w:hAnsi="Calibri" w:cs="Calibri"/>
                  <w:color w:val="000000"/>
                  <w:sz w:val="22"/>
                  <w:szCs w:val="22"/>
                  <w:lang w:val="en-PH" w:eastAsia="en-US"/>
                </w:rPr>
                <w:t>0.263</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05" w:author="Diana Machado" w:date="2019-04-05T18:24:00Z"/>
                <w:rFonts w:ascii="Calibri" w:eastAsia="PMingLiU" w:hAnsi="Calibri" w:cs="Calibri"/>
                <w:color w:val="000000"/>
                <w:sz w:val="22"/>
                <w:szCs w:val="22"/>
                <w:lang w:val="en-PH" w:eastAsia="en-US"/>
              </w:rPr>
            </w:pPr>
            <w:ins w:id="48806" w:author="Diana Machado" w:date="2019-04-05T18:24:00Z">
              <w:r w:rsidRPr="001E213A">
                <w:rPr>
                  <w:rFonts w:ascii="Calibri" w:eastAsia="PMingLiU" w:hAnsi="Calibri" w:cs="Calibri"/>
                  <w:color w:val="000000"/>
                  <w:sz w:val="22"/>
                  <w:szCs w:val="22"/>
                  <w:lang w:val="en-PH" w:eastAsia="en-US"/>
                </w:rPr>
                <w:t>0.28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07" w:author="Diana Machado" w:date="2019-04-05T18:24:00Z"/>
                <w:rFonts w:ascii="Calibri" w:eastAsia="PMingLiU" w:hAnsi="Calibri" w:cs="Calibri"/>
                <w:color w:val="000000"/>
                <w:sz w:val="22"/>
                <w:szCs w:val="22"/>
                <w:lang w:val="en-PH" w:eastAsia="en-US"/>
              </w:rPr>
            </w:pPr>
            <w:ins w:id="48808" w:author="Diana Machado" w:date="2019-04-05T18:24:00Z">
              <w:r w:rsidRPr="001E213A">
                <w:rPr>
                  <w:rFonts w:ascii="Calibri" w:eastAsia="PMingLiU" w:hAnsi="Calibri" w:cs="Calibri"/>
                  <w:color w:val="000000"/>
                  <w:sz w:val="22"/>
                  <w:szCs w:val="22"/>
                  <w:lang w:val="en-PH" w:eastAsia="en-US"/>
                </w:rPr>
                <w:t>1.816</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09" w:author="Diana Machado" w:date="2019-04-05T18:24:00Z"/>
                <w:rFonts w:ascii="Calibri" w:eastAsia="PMingLiU" w:hAnsi="Calibri" w:cs="Calibri"/>
                <w:color w:val="000000"/>
                <w:sz w:val="22"/>
                <w:szCs w:val="22"/>
                <w:lang w:val="en-PH" w:eastAsia="en-US"/>
              </w:rPr>
            </w:pPr>
            <w:ins w:id="48810" w:author="Diana Machado" w:date="2019-04-05T18:24:00Z">
              <w:r w:rsidRPr="001E213A">
                <w:rPr>
                  <w:rFonts w:ascii="Calibri" w:eastAsia="PMingLiU" w:hAnsi="Calibri" w:cs="Calibri"/>
                  <w:color w:val="000000"/>
                  <w:sz w:val="22"/>
                  <w:szCs w:val="22"/>
                  <w:lang w:val="en-PH" w:eastAsia="en-US"/>
                </w:rPr>
                <w:t>0.083</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11" w:author="Diana Machado" w:date="2019-04-05T18:24:00Z"/>
                <w:rFonts w:ascii="Calibri" w:eastAsia="PMingLiU" w:hAnsi="Calibri" w:cs="Calibri"/>
                <w:color w:val="000000"/>
                <w:sz w:val="22"/>
                <w:szCs w:val="22"/>
                <w:lang w:val="en-PH" w:eastAsia="en-US"/>
              </w:rPr>
            </w:pPr>
            <w:ins w:id="48812" w:author="Diana Machado" w:date="2019-04-05T18:24:00Z">
              <w:r w:rsidRPr="001E213A">
                <w:rPr>
                  <w:rFonts w:ascii="Calibri" w:eastAsia="PMingLiU" w:hAnsi="Calibri" w:cs="Calibri"/>
                  <w:color w:val="000000"/>
                  <w:sz w:val="22"/>
                  <w:szCs w:val="22"/>
                  <w:lang w:val="en-PH" w:eastAsia="en-US"/>
                </w:rPr>
                <w:t>0.10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13" w:author="Diana Machado" w:date="2019-04-05T18:24:00Z"/>
                <w:rFonts w:ascii="Calibri" w:eastAsia="PMingLiU" w:hAnsi="Calibri" w:cs="Calibri"/>
                <w:color w:val="000000"/>
                <w:sz w:val="22"/>
                <w:szCs w:val="22"/>
                <w:lang w:val="en-PH" w:eastAsia="en-US"/>
              </w:rPr>
            </w:pPr>
            <w:ins w:id="48814"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15" w:author="Diana Machado" w:date="2019-04-05T18:24:00Z"/>
                <w:rFonts w:ascii="Calibri" w:eastAsia="PMingLiU" w:hAnsi="Calibri" w:cs="Calibri"/>
                <w:color w:val="000000"/>
                <w:sz w:val="22"/>
                <w:szCs w:val="22"/>
                <w:lang w:val="en-PH" w:eastAsia="en-US"/>
              </w:rPr>
            </w:pPr>
            <w:ins w:id="48816"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17" w:author="Diana Machado" w:date="2019-04-05T18:24:00Z"/>
                <w:rFonts w:ascii="Calibri" w:eastAsia="PMingLiU" w:hAnsi="Calibri" w:cs="Calibri"/>
                <w:color w:val="000000"/>
                <w:sz w:val="22"/>
                <w:szCs w:val="22"/>
                <w:lang w:val="en-PH" w:eastAsia="en-US"/>
              </w:rPr>
            </w:pPr>
            <w:ins w:id="48818"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8819"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82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821"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22"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23"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24"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2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2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27"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2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29"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83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831" w:author="Diana Machado" w:date="2019-04-05T18:24:00Z"/>
                <w:rFonts w:ascii="Calibri" w:eastAsia="PMingLiU" w:hAnsi="Calibri" w:cs="Calibri"/>
                <w:color w:val="000000"/>
                <w:sz w:val="22"/>
                <w:szCs w:val="22"/>
                <w:lang w:val="en-PH" w:eastAsia="en-US"/>
              </w:rPr>
            </w:pPr>
            <w:ins w:id="48832" w:author="Diana Machado" w:date="2019-04-05T18:24:00Z">
              <w:r w:rsidRPr="001E213A">
                <w:rPr>
                  <w:rFonts w:ascii="Calibri" w:eastAsia="PMingLiU" w:hAnsi="Calibri" w:cs="Calibri"/>
                  <w:color w:val="000000"/>
                  <w:sz w:val="22"/>
                  <w:szCs w:val="22"/>
                  <w:lang w:val="en-PH" w:eastAsia="en-US"/>
                </w:rPr>
                <w:t>Brevard</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833" w:author="Diana Machado" w:date="2019-04-05T18:24:00Z"/>
                <w:rFonts w:ascii="Calibri" w:eastAsia="PMingLiU" w:hAnsi="Calibri" w:cs="Calibri"/>
                <w:color w:val="000000"/>
                <w:sz w:val="22"/>
                <w:szCs w:val="22"/>
                <w:lang w:val="en-PH" w:eastAsia="en-US"/>
              </w:rPr>
            </w:pPr>
            <w:ins w:id="48834"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35" w:author="Diana Machado" w:date="2019-04-05T18:24:00Z"/>
                <w:rFonts w:ascii="Calibri" w:eastAsia="PMingLiU" w:hAnsi="Calibri" w:cs="Calibri"/>
                <w:color w:val="000000"/>
                <w:sz w:val="22"/>
                <w:szCs w:val="22"/>
                <w:lang w:val="en-PH" w:eastAsia="en-US"/>
              </w:rPr>
            </w:pPr>
            <w:ins w:id="48836" w:author="Diana Machado" w:date="2019-04-05T18:24:00Z">
              <w:r w:rsidRPr="001E213A">
                <w:rPr>
                  <w:rFonts w:ascii="Calibri" w:eastAsia="PMingLiU" w:hAnsi="Calibri" w:cs="Calibri"/>
                  <w:color w:val="000000"/>
                  <w:sz w:val="22"/>
                  <w:szCs w:val="22"/>
                  <w:lang w:val="en-PH" w:eastAsia="en-US"/>
                </w:rPr>
                <w:t>1.11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37" w:author="Diana Machado" w:date="2019-04-05T18:24:00Z"/>
                <w:rFonts w:ascii="Calibri" w:eastAsia="PMingLiU" w:hAnsi="Calibri" w:cs="Calibri"/>
                <w:color w:val="000000"/>
                <w:sz w:val="22"/>
                <w:szCs w:val="22"/>
                <w:lang w:val="en-PH" w:eastAsia="en-US"/>
              </w:rPr>
            </w:pPr>
            <w:ins w:id="48838" w:author="Diana Machado" w:date="2019-04-05T18:24:00Z">
              <w:r w:rsidRPr="001E213A">
                <w:rPr>
                  <w:rFonts w:ascii="Calibri" w:eastAsia="PMingLiU" w:hAnsi="Calibri" w:cs="Calibri"/>
                  <w:color w:val="000000"/>
                  <w:sz w:val="22"/>
                  <w:szCs w:val="22"/>
                  <w:lang w:val="en-PH" w:eastAsia="en-US"/>
                </w:rPr>
                <w:t>0.491</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39" w:author="Diana Machado" w:date="2019-04-05T18:24:00Z"/>
                <w:rFonts w:ascii="Calibri" w:eastAsia="PMingLiU" w:hAnsi="Calibri" w:cs="Calibri"/>
                <w:color w:val="000000"/>
                <w:sz w:val="22"/>
                <w:szCs w:val="22"/>
                <w:lang w:val="en-PH" w:eastAsia="en-US"/>
              </w:rPr>
            </w:pPr>
            <w:ins w:id="48840" w:author="Diana Machado" w:date="2019-04-05T18:24:00Z">
              <w:r w:rsidRPr="001E213A">
                <w:rPr>
                  <w:rFonts w:ascii="Calibri" w:eastAsia="PMingLiU" w:hAnsi="Calibri" w:cs="Calibri"/>
                  <w:color w:val="000000"/>
                  <w:sz w:val="22"/>
                  <w:szCs w:val="22"/>
                  <w:lang w:val="en-PH" w:eastAsia="en-US"/>
                </w:rPr>
                <w:t>0.78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41" w:author="Diana Machado" w:date="2019-04-05T18:24:00Z"/>
                <w:rFonts w:ascii="Calibri" w:eastAsia="PMingLiU" w:hAnsi="Calibri" w:cs="Calibri"/>
                <w:color w:val="000000"/>
                <w:sz w:val="22"/>
                <w:szCs w:val="22"/>
                <w:lang w:val="en-PH" w:eastAsia="en-US"/>
              </w:rPr>
            </w:pPr>
            <w:ins w:id="48842" w:author="Diana Machado" w:date="2019-04-05T18:24:00Z">
              <w:r w:rsidRPr="001E213A">
                <w:rPr>
                  <w:rFonts w:ascii="Calibri" w:eastAsia="PMingLiU" w:hAnsi="Calibri" w:cs="Calibri"/>
                  <w:color w:val="000000"/>
                  <w:sz w:val="22"/>
                  <w:szCs w:val="22"/>
                  <w:lang w:val="en-PH" w:eastAsia="en-US"/>
                </w:rPr>
                <w:t>0.08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43" w:author="Diana Machado" w:date="2019-04-05T18:24:00Z"/>
                <w:rFonts w:ascii="Calibri" w:eastAsia="PMingLiU" w:hAnsi="Calibri" w:cs="Calibri"/>
                <w:color w:val="000000"/>
                <w:sz w:val="22"/>
                <w:szCs w:val="22"/>
                <w:lang w:val="en-PH" w:eastAsia="en-US"/>
              </w:rPr>
            </w:pPr>
            <w:ins w:id="48844" w:author="Diana Machado" w:date="2019-04-05T18:24:00Z">
              <w:r w:rsidRPr="001E213A">
                <w:rPr>
                  <w:rFonts w:ascii="Calibri" w:eastAsia="PMingLiU" w:hAnsi="Calibri" w:cs="Calibri"/>
                  <w:color w:val="000000"/>
                  <w:sz w:val="22"/>
                  <w:szCs w:val="22"/>
                  <w:lang w:val="en-PH" w:eastAsia="en-US"/>
                </w:rPr>
                <w:t>0.04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45" w:author="Diana Machado" w:date="2019-04-05T18:24:00Z"/>
                <w:rFonts w:ascii="Calibri" w:eastAsia="PMingLiU" w:hAnsi="Calibri" w:cs="Calibri"/>
                <w:color w:val="000000"/>
                <w:sz w:val="22"/>
                <w:szCs w:val="22"/>
                <w:lang w:val="en-PH" w:eastAsia="en-US"/>
              </w:rPr>
            </w:pPr>
            <w:ins w:id="48846" w:author="Diana Machado" w:date="2019-04-05T18:24:00Z">
              <w:r w:rsidRPr="001E213A">
                <w:rPr>
                  <w:rFonts w:ascii="Calibri" w:eastAsia="PMingLiU" w:hAnsi="Calibri" w:cs="Calibri"/>
                  <w:color w:val="000000"/>
                  <w:sz w:val="22"/>
                  <w:szCs w:val="22"/>
                  <w:lang w:val="en-PH" w:eastAsia="en-US"/>
                </w:rPr>
                <w:t>0.07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47" w:author="Diana Machado" w:date="2019-04-05T18:24:00Z"/>
                <w:rFonts w:ascii="Calibri" w:eastAsia="PMingLiU" w:hAnsi="Calibri" w:cs="Calibri"/>
                <w:color w:val="000000"/>
                <w:sz w:val="22"/>
                <w:szCs w:val="22"/>
                <w:lang w:val="en-PH" w:eastAsia="en-US"/>
              </w:rPr>
            </w:pPr>
            <w:ins w:id="48848" w:author="Diana Machado" w:date="2019-04-05T18:24:00Z">
              <w:r w:rsidRPr="001E213A">
                <w:rPr>
                  <w:rFonts w:ascii="Calibri" w:eastAsia="PMingLiU" w:hAnsi="Calibri" w:cs="Calibri"/>
                  <w:color w:val="000000"/>
                  <w:sz w:val="22"/>
                  <w:szCs w:val="22"/>
                  <w:lang w:val="en-PH" w:eastAsia="en-US"/>
                </w:rPr>
                <w:t>0.06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49" w:author="Diana Machado" w:date="2019-04-05T18:24:00Z"/>
                <w:rFonts w:ascii="Calibri" w:eastAsia="PMingLiU" w:hAnsi="Calibri" w:cs="Calibri"/>
                <w:color w:val="000000"/>
                <w:sz w:val="22"/>
                <w:szCs w:val="22"/>
                <w:lang w:val="en-PH" w:eastAsia="en-US"/>
              </w:rPr>
            </w:pPr>
            <w:ins w:id="48850" w:author="Diana Machado" w:date="2019-04-05T18:24:00Z">
              <w:r w:rsidRPr="001E213A">
                <w:rPr>
                  <w:rFonts w:ascii="Calibri" w:eastAsia="PMingLiU" w:hAnsi="Calibri" w:cs="Calibri"/>
                  <w:color w:val="000000"/>
                  <w:sz w:val="22"/>
                  <w:szCs w:val="22"/>
                  <w:lang w:val="en-PH" w:eastAsia="en-US"/>
                </w:rPr>
                <w:t>0.869</w:t>
              </w:r>
            </w:ins>
          </w:p>
        </w:tc>
      </w:tr>
      <w:tr w:rsidR="002348ED" w:rsidRPr="001E213A" w:rsidTr="00787B33">
        <w:trPr>
          <w:trHeight w:val="289"/>
          <w:ins w:id="4885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85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853" w:author="Diana Machado" w:date="2019-04-05T18:24:00Z"/>
                <w:rFonts w:ascii="Calibri" w:eastAsia="PMingLiU" w:hAnsi="Calibri" w:cs="Calibri"/>
                <w:color w:val="000000"/>
                <w:sz w:val="22"/>
                <w:szCs w:val="22"/>
                <w:lang w:val="en-PH" w:eastAsia="en-US"/>
              </w:rPr>
            </w:pPr>
            <w:ins w:id="48854"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55" w:author="Diana Machado" w:date="2019-04-05T18:24:00Z"/>
                <w:rFonts w:ascii="Calibri" w:eastAsia="PMingLiU" w:hAnsi="Calibri" w:cs="Calibri"/>
                <w:color w:val="000000"/>
                <w:sz w:val="22"/>
                <w:szCs w:val="22"/>
                <w:lang w:val="en-PH" w:eastAsia="en-US"/>
              </w:rPr>
            </w:pPr>
            <w:ins w:id="48856" w:author="Diana Machado" w:date="2019-04-05T18:24:00Z">
              <w:r w:rsidRPr="001E213A">
                <w:rPr>
                  <w:rFonts w:ascii="Calibri" w:eastAsia="PMingLiU" w:hAnsi="Calibri" w:cs="Calibri"/>
                  <w:color w:val="000000"/>
                  <w:sz w:val="22"/>
                  <w:szCs w:val="22"/>
                  <w:lang w:val="en-PH" w:eastAsia="en-US"/>
                </w:rPr>
                <w:t>2.23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57" w:author="Diana Machado" w:date="2019-04-05T18:24:00Z"/>
                <w:rFonts w:ascii="Calibri" w:eastAsia="PMingLiU" w:hAnsi="Calibri" w:cs="Calibri"/>
                <w:color w:val="000000"/>
                <w:sz w:val="22"/>
                <w:szCs w:val="22"/>
                <w:lang w:val="en-PH" w:eastAsia="en-US"/>
              </w:rPr>
            </w:pPr>
            <w:ins w:id="48858" w:author="Diana Machado" w:date="2019-04-05T18:24:00Z">
              <w:r w:rsidRPr="001E213A">
                <w:rPr>
                  <w:rFonts w:ascii="Calibri" w:eastAsia="PMingLiU" w:hAnsi="Calibri" w:cs="Calibri"/>
                  <w:color w:val="000000"/>
                  <w:sz w:val="22"/>
                  <w:szCs w:val="22"/>
                  <w:lang w:val="en-PH" w:eastAsia="en-US"/>
                </w:rPr>
                <w:t>2.07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59" w:author="Diana Machado" w:date="2019-04-05T18:24:00Z"/>
                <w:rFonts w:ascii="Calibri" w:eastAsia="PMingLiU" w:hAnsi="Calibri" w:cs="Calibri"/>
                <w:color w:val="000000"/>
                <w:sz w:val="22"/>
                <w:szCs w:val="22"/>
                <w:lang w:val="en-PH" w:eastAsia="en-US"/>
              </w:rPr>
            </w:pPr>
            <w:ins w:id="48860" w:author="Diana Machado" w:date="2019-04-05T18:24:00Z">
              <w:r w:rsidRPr="001E213A">
                <w:rPr>
                  <w:rFonts w:ascii="Calibri" w:eastAsia="PMingLiU" w:hAnsi="Calibri" w:cs="Calibri"/>
                  <w:color w:val="000000"/>
                  <w:sz w:val="22"/>
                  <w:szCs w:val="22"/>
                  <w:lang w:val="en-PH" w:eastAsia="en-US"/>
                </w:rPr>
                <w:t>11.483</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61" w:author="Diana Machado" w:date="2019-04-05T18:24:00Z"/>
                <w:rFonts w:ascii="Calibri" w:eastAsia="PMingLiU" w:hAnsi="Calibri" w:cs="Calibri"/>
                <w:color w:val="000000"/>
                <w:sz w:val="22"/>
                <w:szCs w:val="22"/>
                <w:lang w:val="en-PH" w:eastAsia="en-US"/>
              </w:rPr>
            </w:pPr>
            <w:ins w:id="48862" w:author="Diana Machado" w:date="2019-04-05T18:24:00Z">
              <w:r w:rsidRPr="001E213A">
                <w:rPr>
                  <w:rFonts w:ascii="Calibri" w:eastAsia="PMingLiU" w:hAnsi="Calibri" w:cs="Calibri"/>
                  <w:color w:val="000000"/>
                  <w:sz w:val="22"/>
                  <w:szCs w:val="22"/>
                  <w:lang w:val="en-PH" w:eastAsia="en-US"/>
                </w:rPr>
                <w:t>0.342</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63" w:author="Diana Machado" w:date="2019-04-05T18:24:00Z"/>
                <w:rFonts w:ascii="Calibri" w:eastAsia="PMingLiU" w:hAnsi="Calibri" w:cs="Calibri"/>
                <w:color w:val="000000"/>
                <w:sz w:val="22"/>
                <w:szCs w:val="22"/>
                <w:lang w:val="en-PH" w:eastAsia="en-US"/>
              </w:rPr>
            </w:pPr>
            <w:ins w:id="48864" w:author="Diana Machado" w:date="2019-04-05T18:24:00Z">
              <w:r w:rsidRPr="001E213A">
                <w:rPr>
                  <w:rFonts w:ascii="Calibri" w:eastAsia="PMingLiU" w:hAnsi="Calibri" w:cs="Calibri"/>
                  <w:color w:val="000000"/>
                  <w:sz w:val="22"/>
                  <w:szCs w:val="22"/>
                  <w:lang w:val="en-PH" w:eastAsia="en-US"/>
                </w:rPr>
                <w:t>0.383</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65" w:author="Diana Machado" w:date="2019-04-05T18:24:00Z"/>
                <w:rFonts w:ascii="Calibri" w:eastAsia="PMingLiU" w:hAnsi="Calibri" w:cs="Calibri"/>
                <w:color w:val="000000"/>
                <w:sz w:val="22"/>
                <w:szCs w:val="22"/>
                <w:lang w:val="en-PH" w:eastAsia="en-US"/>
              </w:rPr>
            </w:pPr>
            <w:ins w:id="48866" w:author="Diana Machado" w:date="2019-04-05T18:24:00Z">
              <w:r w:rsidRPr="001E213A">
                <w:rPr>
                  <w:rFonts w:ascii="Calibri" w:eastAsia="PMingLiU" w:hAnsi="Calibri" w:cs="Calibri"/>
                  <w:color w:val="000000"/>
                  <w:sz w:val="22"/>
                  <w:szCs w:val="22"/>
                  <w:lang w:val="en-PH" w:eastAsia="en-US"/>
                </w:rPr>
                <w:t>0.457</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67" w:author="Diana Machado" w:date="2019-04-05T18:24:00Z"/>
                <w:rFonts w:ascii="Calibri" w:eastAsia="PMingLiU" w:hAnsi="Calibri" w:cs="Calibri"/>
                <w:color w:val="000000"/>
                <w:sz w:val="22"/>
                <w:szCs w:val="22"/>
                <w:lang w:val="en-PH" w:eastAsia="en-US"/>
              </w:rPr>
            </w:pPr>
            <w:ins w:id="48868" w:author="Diana Machado" w:date="2019-04-05T18:24:00Z">
              <w:r w:rsidRPr="001E213A">
                <w:rPr>
                  <w:rFonts w:ascii="Calibri" w:eastAsia="PMingLiU" w:hAnsi="Calibri" w:cs="Calibri"/>
                  <w:color w:val="000000"/>
                  <w:sz w:val="22"/>
                  <w:szCs w:val="22"/>
                  <w:lang w:val="en-PH" w:eastAsia="en-US"/>
                </w:rPr>
                <w:t>0.63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69" w:author="Diana Machado" w:date="2019-04-05T18:24:00Z"/>
                <w:rFonts w:ascii="Calibri" w:eastAsia="PMingLiU" w:hAnsi="Calibri" w:cs="Calibri"/>
                <w:color w:val="000000"/>
                <w:sz w:val="22"/>
                <w:szCs w:val="22"/>
                <w:lang w:val="en-PH" w:eastAsia="en-US"/>
              </w:rPr>
            </w:pPr>
            <w:ins w:id="48870" w:author="Diana Machado" w:date="2019-04-05T18:24:00Z">
              <w:r w:rsidRPr="001E213A">
                <w:rPr>
                  <w:rFonts w:ascii="Calibri" w:eastAsia="PMingLiU" w:hAnsi="Calibri" w:cs="Calibri"/>
                  <w:color w:val="000000"/>
                  <w:sz w:val="22"/>
                  <w:szCs w:val="22"/>
                  <w:lang w:val="en-PH" w:eastAsia="en-US"/>
                </w:rPr>
                <w:t>3.758</w:t>
              </w:r>
            </w:ins>
          </w:p>
        </w:tc>
      </w:tr>
      <w:tr w:rsidR="002348ED" w:rsidRPr="001E213A" w:rsidTr="00787B33">
        <w:trPr>
          <w:trHeight w:val="289"/>
          <w:ins w:id="4887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87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873" w:author="Diana Machado" w:date="2019-04-05T18:24:00Z"/>
                <w:rFonts w:ascii="Calibri" w:eastAsia="PMingLiU" w:hAnsi="Calibri" w:cs="Calibri"/>
                <w:color w:val="000000"/>
                <w:sz w:val="22"/>
                <w:szCs w:val="22"/>
                <w:lang w:val="en-PH" w:eastAsia="en-US"/>
              </w:rPr>
            </w:pPr>
            <w:ins w:id="48874"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75" w:author="Diana Machado" w:date="2019-04-05T18:24:00Z"/>
                <w:rFonts w:ascii="Calibri" w:eastAsia="PMingLiU" w:hAnsi="Calibri" w:cs="Calibri"/>
                <w:color w:val="000000"/>
                <w:sz w:val="22"/>
                <w:szCs w:val="22"/>
                <w:lang w:val="en-PH" w:eastAsia="en-US"/>
              </w:rPr>
            </w:pPr>
            <w:ins w:id="48876" w:author="Diana Machado" w:date="2019-04-05T18:24:00Z">
              <w:r w:rsidRPr="001E213A">
                <w:rPr>
                  <w:rFonts w:ascii="Calibri" w:eastAsia="PMingLiU" w:hAnsi="Calibri" w:cs="Calibri"/>
                  <w:color w:val="000000"/>
                  <w:sz w:val="22"/>
                  <w:szCs w:val="22"/>
                  <w:lang w:val="en-PH" w:eastAsia="en-US"/>
                </w:rPr>
                <w:t>7.39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77" w:author="Diana Machado" w:date="2019-04-05T18:24:00Z"/>
                <w:rFonts w:ascii="Calibri" w:eastAsia="PMingLiU" w:hAnsi="Calibri" w:cs="Calibri"/>
                <w:color w:val="000000"/>
                <w:sz w:val="22"/>
                <w:szCs w:val="22"/>
                <w:lang w:val="en-PH" w:eastAsia="en-US"/>
              </w:rPr>
            </w:pPr>
            <w:ins w:id="48878" w:author="Diana Machado" w:date="2019-04-05T18:24:00Z">
              <w:r w:rsidRPr="001E213A">
                <w:rPr>
                  <w:rFonts w:ascii="Calibri" w:eastAsia="PMingLiU" w:hAnsi="Calibri" w:cs="Calibri"/>
                  <w:color w:val="000000"/>
                  <w:sz w:val="22"/>
                  <w:szCs w:val="22"/>
                  <w:lang w:val="en-PH" w:eastAsia="en-US"/>
                </w:rPr>
                <w:t>5.57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79" w:author="Diana Machado" w:date="2019-04-05T18:24:00Z"/>
                <w:rFonts w:ascii="Calibri" w:eastAsia="PMingLiU" w:hAnsi="Calibri" w:cs="Calibri"/>
                <w:color w:val="000000"/>
                <w:sz w:val="22"/>
                <w:szCs w:val="22"/>
                <w:lang w:val="en-PH" w:eastAsia="en-US"/>
              </w:rPr>
            </w:pPr>
            <w:ins w:id="48880" w:author="Diana Machado" w:date="2019-04-05T18:24:00Z">
              <w:r w:rsidRPr="001E213A">
                <w:rPr>
                  <w:rFonts w:ascii="Calibri" w:eastAsia="PMingLiU" w:hAnsi="Calibri" w:cs="Calibri"/>
                  <w:color w:val="000000"/>
                  <w:sz w:val="22"/>
                  <w:szCs w:val="22"/>
                  <w:lang w:val="en-PH" w:eastAsia="en-US"/>
                </w:rPr>
                <w:t>28.05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81" w:author="Diana Machado" w:date="2019-04-05T18:24:00Z"/>
                <w:rFonts w:ascii="Calibri" w:eastAsia="PMingLiU" w:hAnsi="Calibri" w:cs="Calibri"/>
                <w:color w:val="000000"/>
                <w:sz w:val="22"/>
                <w:szCs w:val="22"/>
                <w:lang w:val="en-PH" w:eastAsia="en-US"/>
              </w:rPr>
            </w:pPr>
            <w:ins w:id="48882" w:author="Diana Machado" w:date="2019-04-05T18:24:00Z">
              <w:r w:rsidRPr="001E213A">
                <w:rPr>
                  <w:rFonts w:ascii="Calibri" w:eastAsia="PMingLiU" w:hAnsi="Calibri" w:cs="Calibri"/>
                  <w:color w:val="000000"/>
                  <w:sz w:val="22"/>
                  <w:szCs w:val="22"/>
                  <w:lang w:val="en-PH" w:eastAsia="en-US"/>
                </w:rPr>
                <w:t>3.29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83" w:author="Diana Machado" w:date="2019-04-05T18:24:00Z"/>
                <w:rFonts w:ascii="Calibri" w:eastAsia="PMingLiU" w:hAnsi="Calibri" w:cs="Calibri"/>
                <w:color w:val="000000"/>
                <w:sz w:val="22"/>
                <w:szCs w:val="22"/>
                <w:lang w:val="en-PH" w:eastAsia="en-US"/>
              </w:rPr>
            </w:pPr>
            <w:ins w:id="48884" w:author="Diana Machado" w:date="2019-04-05T18:24:00Z">
              <w:r w:rsidRPr="001E213A">
                <w:rPr>
                  <w:rFonts w:ascii="Calibri" w:eastAsia="PMingLiU" w:hAnsi="Calibri" w:cs="Calibri"/>
                  <w:color w:val="000000"/>
                  <w:sz w:val="22"/>
                  <w:szCs w:val="22"/>
                  <w:lang w:val="en-PH" w:eastAsia="en-US"/>
                </w:rPr>
                <w:t>1.71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85" w:author="Diana Machado" w:date="2019-04-05T18:24:00Z"/>
                <w:rFonts w:ascii="Calibri" w:eastAsia="PMingLiU" w:hAnsi="Calibri" w:cs="Calibri"/>
                <w:color w:val="000000"/>
                <w:sz w:val="22"/>
                <w:szCs w:val="22"/>
                <w:lang w:val="en-PH" w:eastAsia="en-US"/>
              </w:rPr>
            </w:pPr>
            <w:ins w:id="48886" w:author="Diana Machado" w:date="2019-04-05T18:24:00Z">
              <w:r w:rsidRPr="001E213A">
                <w:rPr>
                  <w:rFonts w:ascii="Calibri" w:eastAsia="PMingLiU" w:hAnsi="Calibri" w:cs="Calibri"/>
                  <w:color w:val="000000"/>
                  <w:sz w:val="22"/>
                  <w:szCs w:val="22"/>
                  <w:lang w:val="en-PH" w:eastAsia="en-US"/>
                </w:rPr>
                <w:t>2.85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87" w:author="Diana Machado" w:date="2019-04-05T18:24:00Z"/>
                <w:rFonts w:ascii="Calibri" w:eastAsia="PMingLiU" w:hAnsi="Calibri" w:cs="Calibri"/>
                <w:color w:val="000000"/>
                <w:sz w:val="22"/>
                <w:szCs w:val="22"/>
                <w:lang w:val="en-PH" w:eastAsia="en-US"/>
              </w:rPr>
            </w:pPr>
            <w:ins w:id="48888" w:author="Diana Machado" w:date="2019-04-05T18:24:00Z">
              <w:r w:rsidRPr="001E213A">
                <w:rPr>
                  <w:rFonts w:ascii="Calibri" w:eastAsia="PMingLiU" w:hAnsi="Calibri" w:cs="Calibri"/>
                  <w:color w:val="000000"/>
                  <w:sz w:val="22"/>
                  <w:szCs w:val="22"/>
                  <w:lang w:val="en-PH" w:eastAsia="en-US"/>
                </w:rPr>
                <w:t>2.51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89" w:author="Diana Machado" w:date="2019-04-05T18:24:00Z"/>
                <w:rFonts w:ascii="Calibri" w:eastAsia="PMingLiU" w:hAnsi="Calibri" w:cs="Calibri"/>
                <w:color w:val="000000"/>
                <w:sz w:val="22"/>
                <w:szCs w:val="22"/>
                <w:lang w:val="en-PH" w:eastAsia="en-US"/>
              </w:rPr>
            </w:pPr>
            <w:ins w:id="48890" w:author="Diana Machado" w:date="2019-04-05T18:24:00Z">
              <w:r w:rsidRPr="001E213A">
                <w:rPr>
                  <w:rFonts w:ascii="Calibri" w:eastAsia="PMingLiU" w:hAnsi="Calibri" w:cs="Calibri"/>
                  <w:color w:val="000000"/>
                  <w:sz w:val="22"/>
                  <w:szCs w:val="22"/>
                  <w:lang w:val="en-PH" w:eastAsia="en-US"/>
                </w:rPr>
                <w:t>9.939</w:t>
              </w:r>
            </w:ins>
          </w:p>
        </w:tc>
      </w:tr>
      <w:tr w:rsidR="002348ED" w:rsidRPr="001E213A" w:rsidTr="00787B33">
        <w:trPr>
          <w:trHeight w:val="289"/>
          <w:ins w:id="48891"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89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893"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94"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95"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96"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9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9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99"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0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01"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90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903" w:author="Diana Machado" w:date="2019-04-05T18:24:00Z"/>
                <w:rFonts w:ascii="Calibri" w:eastAsia="PMingLiU" w:hAnsi="Calibri" w:cs="Calibri"/>
                <w:color w:val="000000"/>
                <w:sz w:val="22"/>
                <w:szCs w:val="22"/>
                <w:lang w:val="en-PH" w:eastAsia="en-US"/>
              </w:rPr>
            </w:pPr>
            <w:ins w:id="48904" w:author="Diana Machado" w:date="2019-04-05T18:24:00Z">
              <w:r w:rsidRPr="001E213A">
                <w:rPr>
                  <w:rFonts w:ascii="Calibri" w:eastAsia="PMingLiU" w:hAnsi="Calibri" w:cs="Calibri"/>
                  <w:color w:val="000000"/>
                  <w:sz w:val="22"/>
                  <w:szCs w:val="22"/>
                  <w:lang w:val="en-PH" w:eastAsia="en-US"/>
                </w:rPr>
                <w:t>Broward</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905" w:author="Diana Machado" w:date="2019-04-05T18:24:00Z"/>
                <w:rFonts w:ascii="Calibri" w:eastAsia="PMingLiU" w:hAnsi="Calibri" w:cs="Calibri"/>
                <w:color w:val="000000"/>
                <w:sz w:val="22"/>
                <w:szCs w:val="22"/>
                <w:lang w:val="en-PH" w:eastAsia="en-US"/>
              </w:rPr>
            </w:pPr>
            <w:ins w:id="48906"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07" w:author="Diana Machado" w:date="2019-04-05T18:24:00Z"/>
                <w:rFonts w:ascii="Calibri" w:eastAsia="PMingLiU" w:hAnsi="Calibri" w:cs="Calibri"/>
                <w:color w:val="000000"/>
                <w:sz w:val="22"/>
                <w:szCs w:val="22"/>
                <w:lang w:val="en-PH" w:eastAsia="en-US"/>
              </w:rPr>
            </w:pPr>
            <w:ins w:id="48908" w:author="Diana Machado" w:date="2019-04-05T18:24:00Z">
              <w:r w:rsidRPr="001E213A">
                <w:rPr>
                  <w:rFonts w:ascii="Calibri" w:eastAsia="PMingLiU" w:hAnsi="Calibri" w:cs="Calibri"/>
                  <w:color w:val="000000"/>
                  <w:sz w:val="22"/>
                  <w:szCs w:val="22"/>
                  <w:lang w:val="en-PH" w:eastAsia="en-US"/>
                </w:rPr>
                <w:t>0.62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09" w:author="Diana Machado" w:date="2019-04-05T18:24:00Z"/>
                <w:rFonts w:ascii="Calibri" w:eastAsia="PMingLiU" w:hAnsi="Calibri" w:cs="Calibri"/>
                <w:color w:val="000000"/>
                <w:sz w:val="22"/>
                <w:szCs w:val="22"/>
                <w:lang w:val="en-PH" w:eastAsia="en-US"/>
              </w:rPr>
            </w:pPr>
            <w:ins w:id="48910" w:author="Diana Machado" w:date="2019-04-05T18:24:00Z">
              <w:r w:rsidRPr="001E213A">
                <w:rPr>
                  <w:rFonts w:ascii="Calibri" w:eastAsia="PMingLiU" w:hAnsi="Calibri" w:cs="Calibri"/>
                  <w:color w:val="000000"/>
                  <w:sz w:val="22"/>
                  <w:szCs w:val="22"/>
                  <w:lang w:val="en-PH" w:eastAsia="en-US"/>
                </w:rPr>
                <w:t>0.61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11" w:author="Diana Machado" w:date="2019-04-05T18:24:00Z"/>
                <w:rFonts w:ascii="Calibri" w:eastAsia="PMingLiU" w:hAnsi="Calibri" w:cs="Calibri"/>
                <w:color w:val="000000"/>
                <w:sz w:val="22"/>
                <w:szCs w:val="22"/>
                <w:lang w:val="en-PH" w:eastAsia="en-US"/>
              </w:rPr>
            </w:pPr>
            <w:ins w:id="48912" w:author="Diana Machado" w:date="2019-04-05T18:24:00Z">
              <w:r w:rsidRPr="001E213A">
                <w:rPr>
                  <w:rFonts w:ascii="Calibri" w:eastAsia="PMingLiU" w:hAnsi="Calibri" w:cs="Calibri"/>
                  <w:color w:val="000000"/>
                  <w:sz w:val="22"/>
                  <w:szCs w:val="22"/>
                  <w:lang w:val="en-PH" w:eastAsia="en-US"/>
                </w:rPr>
                <w:t>0.706</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913" w:author="Diana Machado" w:date="2019-04-05T18:24:00Z"/>
                <w:rFonts w:ascii="Calibri" w:eastAsia="PMingLiU" w:hAnsi="Calibri" w:cs="Calibri"/>
                <w:color w:val="000000"/>
                <w:sz w:val="22"/>
                <w:szCs w:val="22"/>
                <w:lang w:val="en-PH" w:eastAsia="en-US"/>
              </w:rPr>
            </w:pPr>
            <w:ins w:id="48914" w:author="Diana Machado" w:date="2019-04-05T18:24:00Z">
              <w:r w:rsidRPr="001E213A">
                <w:rPr>
                  <w:rFonts w:ascii="Calibri" w:eastAsia="PMingLiU" w:hAnsi="Calibri" w:cs="Calibri"/>
                  <w:color w:val="000000"/>
                  <w:sz w:val="22"/>
                  <w:szCs w:val="22"/>
                  <w:lang w:val="en-PH" w:eastAsia="en-US"/>
                </w:rPr>
                <w:t>0.158</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915" w:author="Diana Machado" w:date="2019-04-05T18:24:00Z"/>
                <w:rFonts w:ascii="Calibri" w:eastAsia="PMingLiU" w:hAnsi="Calibri" w:cs="Calibri"/>
                <w:color w:val="000000"/>
                <w:sz w:val="22"/>
                <w:szCs w:val="22"/>
                <w:lang w:val="en-PH" w:eastAsia="en-US"/>
              </w:rPr>
            </w:pPr>
            <w:ins w:id="48916" w:author="Diana Machado" w:date="2019-04-05T18:24:00Z">
              <w:r w:rsidRPr="001E213A">
                <w:rPr>
                  <w:rFonts w:ascii="Calibri" w:eastAsia="PMingLiU" w:hAnsi="Calibri" w:cs="Calibri"/>
                  <w:color w:val="000000"/>
                  <w:sz w:val="22"/>
                  <w:szCs w:val="22"/>
                  <w:lang w:val="en-PH" w:eastAsia="en-US"/>
                </w:rPr>
                <w:t>0.160</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917" w:author="Diana Machado" w:date="2019-04-05T18:24:00Z"/>
                <w:rFonts w:ascii="Calibri" w:eastAsia="PMingLiU" w:hAnsi="Calibri" w:cs="Calibri"/>
                <w:color w:val="000000"/>
                <w:sz w:val="22"/>
                <w:szCs w:val="22"/>
                <w:lang w:val="en-PH" w:eastAsia="en-US"/>
              </w:rPr>
            </w:pPr>
            <w:ins w:id="48918" w:author="Diana Machado" w:date="2019-04-05T18:24:00Z">
              <w:r w:rsidRPr="001E213A">
                <w:rPr>
                  <w:rFonts w:ascii="Calibri" w:eastAsia="PMingLiU" w:hAnsi="Calibri" w:cs="Calibri"/>
                  <w:color w:val="000000"/>
                  <w:sz w:val="22"/>
                  <w:szCs w:val="22"/>
                  <w:lang w:val="en-PH" w:eastAsia="en-US"/>
                </w:rPr>
                <w:t>0.10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919" w:author="Diana Machado" w:date="2019-04-05T18:24:00Z"/>
                <w:rFonts w:ascii="Calibri" w:eastAsia="PMingLiU" w:hAnsi="Calibri" w:cs="Calibri"/>
                <w:color w:val="000000"/>
                <w:sz w:val="22"/>
                <w:szCs w:val="22"/>
                <w:lang w:val="en-PH" w:eastAsia="en-US"/>
              </w:rPr>
            </w:pPr>
            <w:ins w:id="48920" w:author="Diana Machado" w:date="2019-04-05T18:24:00Z">
              <w:r w:rsidRPr="001E213A">
                <w:rPr>
                  <w:rFonts w:ascii="Calibri" w:eastAsia="PMingLiU" w:hAnsi="Calibri" w:cs="Calibri"/>
                  <w:color w:val="000000"/>
                  <w:sz w:val="22"/>
                  <w:szCs w:val="22"/>
                  <w:lang w:val="en-PH" w:eastAsia="en-US"/>
                </w:rPr>
                <w:t>0.11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21" w:author="Diana Machado" w:date="2019-04-05T18:24:00Z"/>
                <w:rFonts w:ascii="Calibri" w:eastAsia="PMingLiU" w:hAnsi="Calibri" w:cs="Calibri"/>
                <w:color w:val="000000"/>
                <w:sz w:val="22"/>
                <w:szCs w:val="22"/>
                <w:lang w:val="en-PH" w:eastAsia="en-US"/>
              </w:rPr>
            </w:pPr>
            <w:ins w:id="48922" w:author="Diana Machado" w:date="2019-04-05T18:24:00Z">
              <w:r w:rsidRPr="001E213A">
                <w:rPr>
                  <w:rFonts w:ascii="Calibri" w:eastAsia="PMingLiU" w:hAnsi="Calibri" w:cs="Calibri"/>
                  <w:color w:val="000000"/>
                  <w:sz w:val="22"/>
                  <w:szCs w:val="22"/>
                  <w:lang w:val="en-PH" w:eastAsia="en-US"/>
                </w:rPr>
                <w:t>0.168</w:t>
              </w:r>
            </w:ins>
          </w:p>
        </w:tc>
      </w:tr>
      <w:tr w:rsidR="002348ED" w:rsidRPr="001E213A" w:rsidTr="00787B33">
        <w:trPr>
          <w:trHeight w:val="289"/>
          <w:ins w:id="4892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92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925" w:author="Diana Machado" w:date="2019-04-05T18:24:00Z"/>
                <w:rFonts w:ascii="Calibri" w:eastAsia="PMingLiU" w:hAnsi="Calibri" w:cs="Calibri"/>
                <w:color w:val="000000"/>
                <w:sz w:val="22"/>
                <w:szCs w:val="22"/>
                <w:lang w:val="en-PH" w:eastAsia="en-US"/>
              </w:rPr>
            </w:pPr>
            <w:ins w:id="48926"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27" w:author="Diana Machado" w:date="2019-04-05T18:24:00Z"/>
                <w:rFonts w:ascii="Calibri" w:eastAsia="PMingLiU" w:hAnsi="Calibri" w:cs="Calibri"/>
                <w:color w:val="000000"/>
                <w:sz w:val="22"/>
                <w:szCs w:val="22"/>
                <w:lang w:val="en-PH" w:eastAsia="en-US"/>
              </w:rPr>
            </w:pPr>
            <w:ins w:id="48928" w:author="Diana Machado" w:date="2019-04-05T18:24:00Z">
              <w:r w:rsidRPr="001E213A">
                <w:rPr>
                  <w:rFonts w:ascii="Calibri" w:eastAsia="PMingLiU" w:hAnsi="Calibri" w:cs="Calibri"/>
                  <w:color w:val="000000"/>
                  <w:sz w:val="22"/>
                  <w:szCs w:val="22"/>
                  <w:lang w:val="en-PH" w:eastAsia="en-US"/>
                </w:rPr>
                <w:t>3.81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29" w:author="Diana Machado" w:date="2019-04-05T18:24:00Z"/>
                <w:rFonts w:ascii="Calibri" w:eastAsia="PMingLiU" w:hAnsi="Calibri" w:cs="Calibri"/>
                <w:color w:val="000000"/>
                <w:sz w:val="22"/>
                <w:szCs w:val="22"/>
                <w:lang w:val="en-PH" w:eastAsia="en-US"/>
              </w:rPr>
            </w:pPr>
            <w:ins w:id="48930" w:author="Diana Machado" w:date="2019-04-05T18:24:00Z">
              <w:r w:rsidRPr="001E213A">
                <w:rPr>
                  <w:rFonts w:ascii="Calibri" w:eastAsia="PMingLiU" w:hAnsi="Calibri" w:cs="Calibri"/>
                  <w:color w:val="000000"/>
                  <w:sz w:val="22"/>
                  <w:szCs w:val="22"/>
                  <w:lang w:val="en-PH" w:eastAsia="en-US"/>
                </w:rPr>
                <w:t>2.81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31" w:author="Diana Machado" w:date="2019-04-05T18:24:00Z"/>
                <w:rFonts w:ascii="Calibri" w:eastAsia="PMingLiU" w:hAnsi="Calibri" w:cs="Calibri"/>
                <w:color w:val="000000"/>
                <w:sz w:val="22"/>
                <w:szCs w:val="22"/>
                <w:lang w:val="en-PH" w:eastAsia="en-US"/>
              </w:rPr>
            </w:pPr>
            <w:ins w:id="48932" w:author="Diana Machado" w:date="2019-04-05T18:24:00Z">
              <w:r w:rsidRPr="001E213A">
                <w:rPr>
                  <w:rFonts w:ascii="Calibri" w:eastAsia="PMingLiU" w:hAnsi="Calibri" w:cs="Calibri"/>
                  <w:color w:val="000000"/>
                  <w:sz w:val="22"/>
                  <w:szCs w:val="22"/>
                  <w:lang w:val="en-PH" w:eastAsia="en-US"/>
                </w:rPr>
                <w:t>18.062</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933" w:author="Diana Machado" w:date="2019-04-05T18:24:00Z"/>
                <w:rFonts w:ascii="Calibri" w:eastAsia="PMingLiU" w:hAnsi="Calibri" w:cs="Calibri"/>
                <w:color w:val="000000"/>
                <w:sz w:val="22"/>
                <w:szCs w:val="22"/>
                <w:lang w:val="en-PH" w:eastAsia="en-US"/>
              </w:rPr>
            </w:pPr>
            <w:ins w:id="48934" w:author="Diana Machado" w:date="2019-04-05T18:24:00Z">
              <w:r w:rsidRPr="001E213A">
                <w:rPr>
                  <w:rFonts w:ascii="Calibri" w:eastAsia="PMingLiU" w:hAnsi="Calibri" w:cs="Calibri"/>
                  <w:color w:val="000000"/>
                  <w:sz w:val="22"/>
                  <w:szCs w:val="22"/>
                  <w:lang w:val="en-PH" w:eastAsia="en-US"/>
                </w:rPr>
                <w:t>0.53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935" w:author="Diana Machado" w:date="2019-04-05T18:24:00Z"/>
                <w:rFonts w:ascii="Calibri" w:eastAsia="PMingLiU" w:hAnsi="Calibri" w:cs="Calibri"/>
                <w:color w:val="000000"/>
                <w:sz w:val="22"/>
                <w:szCs w:val="22"/>
                <w:lang w:val="en-PH" w:eastAsia="en-US"/>
              </w:rPr>
            </w:pPr>
            <w:ins w:id="48936" w:author="Diana Machado" w:date="2019-04-05T18:24:00Z">
              <w:r w:rsidRPr="001E213A">
                <w:rPr>
                  <w:rFonts w:ascii="Calibri" w:eastAsia="PMingLiU" w:hAnsi="Calibri" w:cs="Calibri"/>
                  <w:color w:val="000000"/>
                  <w:sz w:val="22"/>
                  <w:szCs w:val="22"/>
                  <w:lang w:val="en-PH" w:eastAsia="en-US"/>
                </w:rPr>
                <w:t>0.558</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937" w:author="Diana Machado" w:date="2019-04-05T18:24:00Z"/>
                <w:rFonts w:ascii="Calibri" w:eastAsia="PMingLiU" w:hAnsi="Calibri" w:cs="Calibri"/>
                <w:color w:val="000000"/>
                <w:sz w:val="22"/>
                <w:szCs w:val="22"/>
                <w:lang w:val="en-PH" w:eastAsia="en-US"/>
              </w:rPr>
            </w:pPr>
            <w:ins w:id="48938" w:author="Diana Machado" w:date="2019-04-05T18:24:00Z">
              <w:r w:rsidRPr="001E213A">
                <w:rPr>
                  <w:rFonts w:ascii="Calibri" w:eastAsia="PMingLiU" w:hAnsi="Calibri" w:cs="Calibri"/>
                  <w:color w:val="000000"/>
                  <w:sz w:val="22"/>
                  <w:szCs w:val="22"/>
                  <w:lang w:val="en-PH" w:eastAsia="en-US"/>
                </w:rPr>
                <w:t>0.801</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939" w:author="Diana Machado" w:date="2019-04-05T18:24:00Z"/>
                <w:rFonts w:ascii="Calibri" w:eastAsia="PMingLiU" w:hAnsi="Calibri" w:cs="Calibri"/>
                <w:color w:val="000000"/>
                <w:sz w:val="22"/>
                <w:szCs w:val="22"/>
                <w:lang w:val="en-PH" w:eastAsia="en-US"/>
              </w:rPr>
            </w:pPr>
            <w:ins w:id="48940" w:author="Diana Machado" w:date="2019-04-05T18:24:00Z">
              <w:r w:rsidRPr="001E213A">
                <w:rPr>
                  <w:rFonts w:ascii="Calibri" w:eastAsia="PMingLiU" w:hAnsi="Calibri" w:cs="Calibri"/>
                  <w:color w:val="000000"/>
                  <w:sz w:val="22"/>
                  <w:szCs w:val="22"/>
                  <w:lang w:val="en-PH" w:eastAsia="en-US"/>
                </w:rPr>
                <w:t>0.88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41" w:author="Diana Machado" w:date="2019-04-05T18:24:00Z"/>
                <w:rFonts w:ascii="Calibri" w:eastAsia="PMingLiU" w:hAnsi="Calibri" w:cs="Calibri"/>
                <w:color w:val="000000"/>
                <w:sz w:val="22"/>
                <w:szCs w:val="22"/>
                <w:lang w:val="en-PH" w:eastAsia="en-US"/>
              </w:rPr>
            </w:pPr>
            <w:ins w:id="48942" w:author="Diana Machado" w:date="2019-04-05T18:24:00Z">
              <w:r w:rsidRPr="001E213A">
                <w:rPr>
                  <w:rFonts w:ascii="Calibri" w:eastAsia="PMingLiU" w:hAnsi="Calibri" w:cs="Calibri"/>
                  <w:color w:val="000000"/>
                  <w:sz w:val="22"/>
                  <w:szCs w:val="22"/>
                  <w:lang w:val="en-PH" w:eastAsia="en-US"/>
                </w:rPr>
                <w:t>5.168</w:t>
              </w:r>
            </w:ins>
          </w:p>
        </w:tc>
      </w:tr>
      <w:tr w:rsidR="002348ED" w:rsidRPr="001E213A" w:rsidTr="00787B33">
        <w:trPr>
          <w:trHeight w:val="289"/>
          <w:ins w:id="4894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94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945" w:author="Diana Machado" w:date="2019-04-05T18:24:00Z"/>
                <w:rFonts w:ascii="Calibri" w:eastAsia="PMingLiU" w:hAnsi="Calibri" w:cs="Calibri"/>
                <w:color w:val="000000"/>
                <w:sz w:val="22"/>
                <w:szCs w:val="22"/>
                <w:lang w:val="en-PH" w:eastAsia="en-US"/>
              </w:rPr>
            </w:pPr>
            <w:ins w:id="48946"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47" w:author="Diana Machado" w:date="2019-04-05T18:24:00Z"/>
                <w:rFonts w:ascii="Calibri" w:eastAsia="PMingLiU" w:hAnsi="Calibri" w:cs="Calibri"/>
                <w:color w:val="000000"/>
                <w:sz w:val="22"/>
                <w:szCs w:val="22"/>
                <w:lang w:val="en-PH" w:eastAsia="en-US"/>
              </w:rPr>
            </w:pPr>
            <w:ins w:id="48948" w:author="Diana Machado" w:date="2019-04-05T18:24:00Z">
              <w:r w:rsidRPr="001E213A">
                <w:rPr>
                  <w:rFonts w:ascii="Calibri" w:eastAsia="PMingLiU" w:hAnsi="Calibri" w:cs="Calibri"/>
                  <w:color w:val="000000"/>
                  <w:sz w:val="22"/>
                  <w:szCs w:val="22"/>
                  <w:lang w:val="en-PH" w:eastAsia="en-US"/>
                </w:rPr>
                <w:t>12.51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49" w:author="Diana Machado" w:date="2019-04-05T18:24:00Z"/>
                <w:rFonts w:ascii="Calibri" w:eastAsia="PMingLiU" w:hAnsi="Calibri" w:cs="Calibri"/>
                <w:color w:val="000000"/>
                <w:sz w:val="22"/>
                <w:szCs w:val="22"/>
                <w:lang w:val="en-PH" w:eastAsia="en-US"/>
              </w:rPr>
            </w:pPr>
            <w:ins w:id="48950" w:author="Diana Machado" w:date="2019-04-05T18:24:00Z">
              <w:r w:rsidRPr="001E213A">
                <w:rPr>
                  <w:rFonts w:ascii="Calibri" w:eastAsia="PMingLiU" w:hAnsi="Calibri" w:cs="Calibri"/>
                  <w:color w:val="000000"/>
                  <w:sz w:val="22"/>
                  <w:szCs w:val="22"/>
                  <w:lang w:val="en-PH" w:eastAsia="en-US"/>
                </w:rPr>
                <w:t>9.37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51" w:author="Diana Machado" w:date="2019-04-05T18:24:00Z"/>
                <w:rFonts w:ascii="Calibri" w:eastAsia="PMingLiU" w:hAnsi="Calibri" w:cs="Calibri"/>
                <w:color w:val="000000"/>
                <w:sz w:val="22"/>
                <w:szCs w:val="22"/>
                <w:lang w:val="en-PH" w:eastAsia="en-US"/>
              </w:rPr>
            </w:pPr>
            <w:ins w:id="48952" w:author="Diana Machado" w:date="2019-04-05T18:24:00Z">
              <w:r w:rsidRPr="001E213A">
                <w:rPr>
                  <w:rFonts w:ascii="Calibri" w:eastAsia="PMingLiU" w:hAnsi="Calibri" w:cs="Calibri"/>
                  <w:color w:val="000000"/>
                  <w:sz w:val="22"/>
                  <w:szCs w:val="22"/>
                  <w:lang w:val="en-PH" w:eastAsia="en-US"/>
                </w:rPr>
                <w:t>36.35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53" w:author="Diana Machado" w:date="2019-04-05T18:24:00Z"/>
                <w:rFonts w:ascii="Calibri" w:eastAsia="PMingLiU" w:hAnsi="Calibri" w:cs="Calibri"/>
                <w:color w:val="000000"/>
                <w:sz w:val="22"/>
                <w:szCs w:val="22"/>
                <w:lang w:val="en-PH" w:eastAsia="en-US"/>
              </w:rPr>
            </w:pPr>
            <w:ins w:id="48954" w:author="Diana Machado" w:date="2019-04-05T18:24:00Z">
              <w:r w:rsidRPr="001E213A">
                <w:rPr>
                  <w:rFonts w:ascii="Calibri" w:eastAsia="PMingLiU" w:hAnsi="Calibri" w:cs="Calibri"/>
                  <w:color w:val="000000"/>
                  <w:sz w:val="22"/>
                  <w:szCs w:val="22"/>
                  <w:lang w:val="en-PH" w:eastAsia="en-US"/>
                </w:rPr>
                <w:t>2.77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55" w:author="Diana Machado" w:date="2019-04-05T18:24:00Z"/>
                <w:rFonts w:ascii="Calibri" w:eastAsia="PMingLiU" w:hAnsi="Calibri" w:cs="Calibri"/>
                <w:color w:val="000000"/>
                <w:sz w:val="22"/>
                <w:szCs w:val="22"/>
                <w:lang w:val="en-PH" w:eastAsia="en-US"/>
              </w:rPr>
            </w:pPr>
            <w:ins w:id="48956" w:author="Diana Machado" w:date="2019-04-05T18:24:00Z">
              <w:r w:rsidRPr="001E213A">
                <w:rPr>
                  <w:rFonts w:ascii="Calibri" w:eastAsia="PMingLiU" w:hAnsi="Calibri" w:cs="Calibri"/>
                  <w:color w:val="000000"/>
                  <w:sz w:val="22"/>
                  <w:szCs w:val="22"/>
                  <w:lang w:val="en-PH" w:eastAsia="en-US"/>
                </w:rPr>
                <w:t>2.10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57" w:author="Diana Machado" w:date="2019-04-05T18:24:00Z"/>
                <w:rFonts w:ascii="Calibri" w:eastAsia="PMingLiU" w:hAnsi="Calibri" w:cs="Calibri"/>
                <w:color w:val="000000"/>
                <w:sz w:val="22"/>
                <w:szCs w:val="22"/>
                <w:lang w:val="en-PH" w:eastAsia="en-US"/>
              </w:rPr>
            </w:pPr>
            <w:ins w:id="48958" w:author="Diana Machado" w:date="2019-04-05T18:24:00Z">
              <w:r w:rsidRPr="001E213A">
                <w:rPr>
                  <w:rFonts w:ascii="Calibri" w:eastAsia="PMingLiU" w:hAnsi="Calibri" w:cs="Calibri"/>
                  <w:color w:val="000000"/>
                  <w:sz w:val="22"/>
                  <w:szCs w:val="22"/>
                  <w:lang w:val="en-PH" w:eastAsia="en-US"/>
                </w:rPr>
                <w:t>3.68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59" w:author="Diana Machado" w:date="2019-04-05T18:24:00Z"/>
                <w:rFonts w:ascii="Calibri" w:eastAsia="PMingLiU" w:hAnsi="Calibri" w:cs="Calibri"/>
                <w:color w:val="000000"/>
                <w:sz w:val="22"/>
                <w:szCs w:val="22"/>
                <w:lang w:val="en-PH" w:eastAsia="en-US"/>
              </w:rPr>
            </w:pPr>
            <w:ins w:id="48960" w:author="Diana Machado" w:date="2019-04-05T18:24:00Z">
              <w:r w:rsidRPr="001E213A">
                <w:rPr>
                  <w:rFonts w:ascii="Calibri" w:eastAsia="PMingLiU" w:hAnsi="Calibri" w:cs="Calibri"/>
                  <w:color w:val="000000"/>
                  <w:sz w:val="22"/>
                  <w:szCs w:val="22"/>
                  <w:lang w:val="en-PH" w:eastAsia="en-US"/>
                </w:rPr>
                <w:t>2.61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61" w:author="Diana Machado" w:date="2019-04-05T18:24:00Z"/>
                <w:rFonts w:ascii="Calibri" w:eastAsia="PMingLiU" w:hAnsi="Calibri" w:cs="Calibri"/>
                <w:color w:val="000000"/>
                <w:sz w:val="22"/>
                <w:szCs w:val="22"/>
                <w:lang w:val="en-PH" w:eastAsia="en-US"/>
              </w:rPr>
            </w:pPr>
            <w:ins w:id="48962" w:author="Diana Machado" w:date="2019-04-05T18:24:00Z">
              <w:r w:rsidRPr="001E213A">
                <w:rPr>
                  <w:rFonts w:ascii="Calibri" w:eastAsia="PMingLiU" w:hAnsi="Calibri" w:cs="Calibri"/>
                  <w:color w:val="000000"/>
                  <w:sz w:val="22"/>
                  <w:szCs w:val="22"/>
                  <w:lang w:val="en-PH" w:eastAsia="en-US"/>
                </w:rPr>
                <w:t>13.097</w:t>
              </w:r>
            </w:ins>
          </w:p>
        </w:tc>
      </w:tr>
      <w:tr w:rsidR="002348ED" w:rsidRPr="001E213A" w:rsidTr="00787B33">
        <w:trPr>
          <w:trHeight w:val="289"/>
          <w:ins w:id="48963"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96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965"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66"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67"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68"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6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7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71"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7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73"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97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975" w:author="Diana Machado" w:date="2019-04-05T18:24:00Z"/>
                <w:rFonts w:ascii="Calibri" w:eastAsia="PMingLiU" w:hAnsi="Calibri" w:cs="Calibri"/>
                <w:color w:val="000000"/>
                <w:sz w:val="22"/>
                <w:szCs w:val="22"/>
                <w:lang w:val="en-PH" w:eastAsia="en-US"/>
              </w:rPr>
            </w:pPr>
            <w:ins w:id="48976" w:author="Diana Machado" w:date="2019-04-05T18:24:00Z">
              <w:r w:rsidRPr="001E213A">
                <w:rPr>
                  <w:rFonts w:ascii="Calibri" w:eastAsia="PMingLiU" w:hAnsi="Calibri" w:cs="Calibri"/>
                  <w:color w:val="000000"/>
                  <w:sz w:val="22"/>
                  <w:szCs w:val="22"/>
                  <w:lang w:val="en-PH" w:eastAsia="en-US"/>
                </w:rPr>
                <w:t>Calhou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977" w:author="Diana Machado" w:date="2019-04-05T18:24:00Z"/>
                <w:rFonts w:ascii="Calibri" w:eastAsia="PMingLiU" w:hAnsi="Calibri" w:cs="Calibri"/>
                <w:color w:val="000000"/>
                <w:sz w:val="22"/>
                <w:szCs w:val="22"/>
                <w:lang w:val="en-PH" w:eastAsia="en-US"/>
              </w:rPr>
            </w:pPr>
            <w:ins w:id="48978"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79" w:author="Diana Machado" w:date="2019-04-05T18:24:00Z"/>
                <w:rFonts w:ascii="Calibri" w:eastAsia="PMingLiU" w:hAnsi="Calibri" w:cs="Calibri"/>
                <w:color w:val="000000"/>
                <w:sz w:val="22"/>
                <w:szCs w:val="22"/>
                <w:lang w:val="en-PH" w:eastAsia="en-US"/>
              </w:rPr>
            </w:pPr>
            <w:ins w:id="48980" w:author="Diana Machado" w:date="2019-04-05T18:24:00Z">
              <w:r w:rsidRPr="001E213A">
                <w:rPr>
                  <w:rFonts w:ascii="Calibri" w:eastAsia="PMingLiU" w:hAnsi="Calibri" w:cs="Calibri"/>
                  <w:color w:val="000000"/>
                  <w:sz w:val="22"/>
                  <w:szCs w:val="22"/>
                  <w:lang w:val="en-PH" w:eastAsia="en-US"/>
                </w:rPr>
                <w:t>0.23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81" w:author="Diana Machado" w:date="2019-04-05T18:24:00Z"/>
                <w:rFonts w:ascii="Calibri" w:eastAsia="PMingLiU" w:hAnsi="Calibri" w:cs="Calibri"/>
                <w:color w:val="000000"/>
                <w:sz w:val="22"/>
                <w:szCs w:val="22"/>
                <w:lang w:val="en-PH" w:eastAsia="en-US"/>
              </w:rPr>
            </w:pPr>
            <w:ins w:id="48982" w:author="Diana Machado" w:date="2019-04-05T18:24:00Z">
              <w:r w:rsidRPr="001E213A">
                <w:rPr>
                  <w:rFonts w:ascii="Calibri" w:eastAsia="PMingLiU" w:hAnsi="Calibri" w:cs="Calibri"/>
                  <w:color w:val="000000"/>
                  <w:sz w:val="22"/>
                  <w:szCs w:val="22"/>
                  <w:lang w:val="en-PH" w:eastAsia="en-US"/>
                </w:rPr>
                <w:t>0.21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83" w:author="Diana Machado" w:date="2019-04-05T18:24:00Z"/>
                <w:rFonts w:ascii="Calibri" w:eastAsia="PMingLiU" w:hAnsi="Calibri" w:cs="Calibri"/>
                <w:color w:val="000000"/>
                <w:sz w:val="22"/>
                <w:szCs w:val="22"/>
                <w:lang w:val="en-PH" w:eastAsia="en-US"/>
              </w:rPr>
            </w:pPr>
            <w:ins w:id="48984" w:author="Diana Machado" w:date="2019-04-05T18:24:00Z">
              <w:r w:rsidRPr="001E213A">
                <w:rPr>
                  <w:rFonts w:ascii="Calibri" w:eastAsia="PMingLiU" w:hAnsi="Calibri" w:cs="Calibri"/>
                  <w:color w:val="000000"/>
                  <w:sz w:val="22"/>
                  <w:szCs w:val="22"/>
                  <w:lang w:val="en-PH" w:eastAsia="en-US"/>
                </w:rPr>
                <w:t>1.802</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985" w:author="Diana Machado" w:date="2019-04-05T18:24:00Z"/>
                <w:rFonts w:ascii="Calibri" w:eastAsia="PMingLiU" w:hAnsi="Calibri" w:cs="Calibri"/>
                <w:color w:val="000000"/>
                <w:sz w:val="22"/>
                <w:szCs w:val="22"/>
                <w:lang w:val="en-PH" w:eastAsia="en-US"/>
              </w:rPr>
            </w:pPr>
            <w:ins w:id="48986" w:author="Diana Machado" w:date="2019-04-05T18:24:00Z">
              <w:r w:rsidRPr="001E213A">
                <w:rPr>
                  <w:rFonts w:ascii="Calibri" w:eastAsia="PMingLiU" w:hAnsi="Calibri" w:cs="Calibri"/>
                  <w:color w:val="000000"/>
                  <w:sz w:val="22"/>
                  <w:szCs w:val="22"/>
                  <w:lang w:val="en-PH" w:eastAsia="en-US"/>
                </w:rPr>
                <w:t>0.034</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987" w:author="Diana Machado" w:date="2019-04-05T18:24:00Z"/>
                <w:rFonts w:ascii="Calibri" w:eastAsia="PMingLiU" w:hAnsi="Calibri" w:cs="Calibri"/>
                <w:color w:val="000000"/>
                <w:sz w:val="22"/>
                <w:szCs w:val="22"/>
                <w:lang w:val="en-PH" w:eastAsia="en-US"/>
              </w:rPr>
            </w:pPr>
            <w:ins w:id="48988" w:author="Diana Machado" w:date="2019-04-05T18:24:00Z">
              <w:r w:rsidRPr="001E213A">
                <w:rPr>
                  <w:rFonts w:ascii="Calibri" w:eastAsia="PMingLiU" w:hAnsi="Calibri" w:cs="Calibri"/>
                  <w:color w:val="000000"/>
                  <w:sz w:val="22"/>
                  <w:szCs w:val="22"/>
                  <w:lang w:val="en-PH" w:eastAsia="en-US"/>
                </w:rPr>
                <w:t>0.05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89" w:author="Diana Machado" w:date="2019-04-05T18:24:00Z"/>
                <w:rFonts w:ascii="Calibri" w:eastAsia="PMingLiU" w:hAnsi="Calibri" w:cs="Calibri"/>
                <w:color w:val="000000"/>
                <w:sz w:val="22"/>
                <w:szCs w:val="22"/>
                <w:lang w:val="en-PH" w:eastAsia="en-US"/>
              </w:rPr>
            </w:pPr>
            <w:ins w:id="48990"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91" w:author="Diana Machado" w:date="2019-04-05T18:24:00Z"/>
                <w:rFonts w:ascii="Calibri" w:eastAsia="PMingLiU" w:hAnsi="Calibri" w:cs="Calibri"/>
                <w:color w:val="000000"/>
                <w:sz w:val="22"/>
                <w:szCs w:val="22"/>
                <w:lang w:val="en-PH" w:eastAsia="en-US"/>
              </w:rPr>
            </w:pPr>
            <w:ins w:id="48992"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93" w:author="Diana Machado" w:date="2019-04-05T18:24:00Z"/>
                <w:rFonts w:ascii="Calibri" w:eastAsia="PMingLiU" w:hAnsi="Calibri" w:cs="Calibri"/>
                <w:color w:val="000000"/>
                <w:sz w:val="22"/>
                <w:szCs w:val="22"/>
                <w:lang w:val="en-PH" w:eastAsia="en-US"/>
              </w:rPr>
            </w:pPr>
            <w:ins w:id="48994"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899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99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997" w:author="Diana Machado" w:date="2019-04-05T18:24:00Z"/>
                <w:rFonts w:ascii="Calibri" w:eastAsia="PMingLiU" w:hAnsi="Calibri" w:cs="Calibri"/>
                <w:color w:val="000000"/>
                <w:sz w:val="22"/>
                <w:szCs w:val="22"/>
                <w:lang w:val="en-PH" w:eastAsia="en-US"/>
              </w:rPr>
            </w:pPr>
            <w:ins w:id="48998"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99" w:author="Diana Machado" w:date="2019-04-05T18:24:00Z"/>
                <w:rFonts w:ascii="Calibri" w:eastAsia="PMingLiU" w:hAnsi="Calibri" w:cs="Calibri"/>
                <w:color w:val="000000"/>
                <w:sz w:val="22"/>
                <w:szCs w:val="22"/>
                <w:lang w:val="en-PH" w:eastAsia="en-US"/>
              </w:rPr>
            </w:pPr>
            <w:ins w:id="49000" w:author="Diana Machado" w:date="2019-04-05T18:24:00Z">
              <w:r w:rsidRPr="001E213A">
                <w:rPr>
                  <w:rFonts w:ascii="Calibri" w:eastAsia="PMingLiU" w:hAnsi="Calibri" w:cs="Calibri"/>
                  <w:color w:val="000000"/>
                  <w:sz w:val="22"/>
                  <w:szCs w:val="22"/>
                  <w:lang w:val="en-PH" w:eastAsia="en-US"/>
                </w:rPr>
                <w:t>0.27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01" w:author="Diana Machado" w:date="2019-04-05T18:24:00Z"/>
                <w:rFonts w:ascii="Calibri" w:eastAsia="PMingLiU" w:hAnsi="Calibri" w:cs="Calibri"/>
                <w:color w:val="000000"/>
                <w:sz w:val="22"/>
                <w:szCs w:val="22"/>
                <w:lang w:val="en-PH" w:eastAsia="en-US"/>
              </w:rPr>
            </w:pPr>
            <w:ins w:id="49002" w:author="Diana Machado" w:date="2019-04-05T18:24:00Z">
              <w:r w:rsidRPr="001E213A">
                <w:rPr>
                  <w:rFonts w:ascii="Calibri" w:eastAsia="PMingLiU" w:hAnsi="Calibri" w:cs="Calibri"/>
                  <w:color w:val="000000"/>
                  <w:sz w:val="22"/>
                  <w:szCs w:val="22"/>
                  <w:lang w:val="en-PH" w:eastAsia="en-US"/>
                </w:rPr>
                <w:t>0.27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03" w:author="Diana Machado" w:date="2019-04-05T18:24:00Z"/>
                <w:rFonts w:ascii="Calibri" w:eastAsia="PMingLiU" w:hAnsi="Calibri" w:cs="Calibri"/>
                <w:color w:val="000000"/>
                <w:sz w:val="22"/>
                <w:szCs w:val="22"/>
                <w:lang w:val="en-PH" w:eastAsia="en-US"/>
              </w:rPr>
            </w:pPr>
            <w:ins w:id="49004" w:author="Diana Machado" w:date="2019-04-05T18:24:00Z">
              <w:r w:rsidRPr="001E213A">
                <w:rPr>
                  <w:rFonts w:ascii="Calibri" w:eastAsia="PMingLiU" w:hAnsi="Calibri" w:cs="Calibri"/>
                  <w:color w:val="000000"/>
                  <w:sz w:val="22"/>
                  <w:szCs w:val="22"/>
                  <w:lang w:val="en-PH" w:eastAsia="en-US"/>
                </w:rPr>
                <w:t>1.922</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05" w:author="Diana Machado" w:date="2019-04-05T18:24:00Z"/>
                <w:rFonts w:ascii="Calibri" w:eastAsia="PMingLiU" w:hAnsi="Calibri" w:cs="Calibri"/>
                <w:color w:val="000000"/>
                <w:sz w:val="22"/>
                <w:szCs w:val="22"/>
                <w:lang w:val="en-PH" w:eastAsia="en-US"/>
              </w:rPr>
            </w:pPr>
            <w:ins w:id="49006"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07" w:author="Diana Machado" w:date="2019-04-05T18:24:00Z"/>
                <w:rFonts w:ascii="Calibri" w:eastAsia="PMingLiU" w:hAnsi="Calibri" w:cs="Calibri"/>
                <w:color w:val="000000"/>
                <w:sz w:val="22"/>
                <w:szCs w:val="22"/>
                <w:lang w:val="en-PH" w:eastAsia="en-US"/>
              </w:rPr>
            </w:pPr>
            <w:ins w:id="49008" w:author="Diana Machado" w:date="2019-04-05T18:24:00Z">
              <w:r w:rsidRPr="001E213A">
                <w:rPr>
                  <w:rFonts w:ascii="Calibri" w:eastAsia="PMingLiU" w:hAnsi="Calibri" w:cs="Calibri"/>
                  <w:color w:val="000000"/>
                  <w:sz w:val="22"/>
                  <w:szCs w:val="22"/>
                  <w:lang w:val="en-PH" w:eastAsia="en-US"/>
                </w:rPr>
                <w:t>0.05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09" w:author="Diana Machado" w:date="2019-04-05T18:24:00Z"/>
                <w:rFonts w:ascii="Calibri" w:eastAsia="PMingLiU" w:hAnsi="Calibri" w:cs="Calibri"/>
                <w:color w:val="000000"/>
                <w:sz w:val="22"/>
                <w:szCs w:val="22"/>
                <w:lang w:val="en-PH" w:eastAsia="en-US"/>
              </w:rPr>
            </w:pPr>
            <w:ins w:id="49010"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11" w:author="Diana Machado" w:date="2019-04-05T18:24:00Z"/>
                <w:rFonts w:ascii="Calibri" w:eastAsia="PMingLiU" w:hAnsi="Calibri" w:cs="Calibri"/>
                <w:color w:val="000000"/>
                <w:sz w:val="22"/>
                <w:szCs w:val="22"/>
                <w:lang w:val="en-PH" w:eastAsia="en-US"/>
              </w:rPr>
            </w:pPr>
            <w:ins w:id="49012"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13" w:author="Diana Machado" w:date="2019-04-05T18:24:00Z"/>
                <w:rFonts w:ascii="Calibri" w:eastAsia="PMingLiU" w:hAnsi="Calibri" w:cs="Calibri"/>
                <w:color w:val="000000"/>
                <w:sz w:val="22"/>
                <w:szCs w:val="22"/>
                <w:lang w:val="en-PH" w:eastAsia="en-US"/>
              </w:rPr>
            </w:pPr>
            <w:ins w:id="49014"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901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01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017" w:author="Diana Machado" w:date="2019-04-05T18:24:00Z"/>
                <w:rFonts w:ascii="Calibri" w:eastAsia="PMingLiU" w:hAnsi="Calibri" w:cs="Calibri"/>
                <w:color w:val="000000"/>
                <w:sz w:val="22"/>
                <w:szCs w:val="22"/>
                <w:lang w:val="en-PH" w:eastAsia="en-US"/>
              </w:rPr>
            </w:pPr>
            <w:ins w:id="49018"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19" w:author="Diana Machado" w:date="2019-04-05T18:24:00Z"/>
                <w:rFonts w:ascii="Calibri" w:eastAsia="PMingLiU" w:hAnsi="Calibri" w:cs="Calibri"/>
                <w:color w:val="000000"/>
                <w:sz w:val="22"/>
                <w:szCs w:val="22"/>
                <w:lang w:val="en-PH" w:eastAsia="en-US"/>
              </w:rPr>
            </w:pPr>
            <w:ins w:id="49020" w:author="Diana Machado" w:date="2019-04-05T18:24:00Z">
              <w:r w:rsidRPr="001E213A">
                <w:rPr>
                  <w:rFonts w:ascii="Calibri" w:eastAsia="PMingLiU" w:hAnsi="Calibri" w:cs="Calibri"/>
                  <w:color w:val="000000"/>
                  <w:sz w:val="22"/>
                  <w:szCs w:val="22"/>
                  <w:lang w:val="en-PH" w:eastAsia="en-US"/>
                </w:rPr>
                <w:t>0.307</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21" w:author="Diana Machado" w:date="2019-04-05T18:24:00Z"/>
                <w:rFonts w:ascii="Calibri" w:eastAsia="PMingLiU" w:hAnsi="Calibri" w:cs="Calibri"/>
                <w:color w:val="000000"/>
                <w:sz w:val="22"/>
                <w:szCs w:val="22"/>
                <w:lang w:val="en-PH" w:eastAsia="en-US"/>
              </w:rPr>
            </w:pPr>
            <w:ins w:id="49022" w:author="Diana Machado" w:date="2019-04-05T18:24:00Z">
              <w:r w:rsidRPr="001E213A">
                <w:rPr>
                  <w:rFonts w:ascii="Calibri" w:eastAsia="PMingLiU" w:hAnsi="Calibri" w:cs="Calibri"/>
                  <w:color w:val="000000"/>
                  <w:sz w:val="22"/>
                  <w:szCs w:val="22"/>
                  <w:lang w:val="en-PH" w:eastAsia="en-US"/>
                </w:rPr>
                <w:t>0.38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23" w:author="Diana Machado" w:date="2019-04-05T18:24:00Z"/>
                <w:rFonts w:ascii="Calibri" w:eastAsia="PMingLiU" w:hAnsi="Calibri" w:cs="Calibri"/>
                <w:color w:val="000000"/>
                <w:sz w:val="22"/>
                <w:szCs w:val="22"/>
                <w:lang w:val="en-PH" w:eastAsia="en-US"/>
              </w:rPr>
            </w:pPr>
            <w:ins w:id="49024" w:author="Diana Machado" w:date="2019-04-05T18:24:00Z">
              <w:r w:rsidRPr="001E213A">
                <w:rPr>
                  <w:rFonts w:ascii="Calibri" w:eastAsia="PMingLiU" w:hAnsi="Calibri" w:cs="Calibri"/>
                  <w:color w:val="000000"/>
                  <w:sz w:val="22"/>
                  <w:szCs w:val="22"/>
                  <w:lang w:val="en-PH" w:eastAsia="en-US"/>
                </w:rPr>
                <w:t>1.96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25" w:author="Diana Machado" w:date="2019-04-05T18:24:00Z"/>
                <w:rFonts w:ascii="Calibri" w:eastAsia="PMingLiU" w:hAnsi="Calibri" w:cs="Calibri"/>
                <w:color w:val="000000"/>
                <w:sz w:val="22"/>
                <w:szCs w:val="22"/>
                <w:lang w:val="en-PH" w:eastAsia="en-US"/>
              </w:rPr>
            </w:pPr>
            <w:ins w:id="49026" w:author="Diana Machado" w:date="2019-04-05T18:24:00Z">
              <w:r w:rsidRPr="001E213A">
                <w:rPr>
                  <w:rFonts w:ascii="Calibri" w:eastAsia="PMingLiU" w:hAnsi="Calibri" w:cs="Calibri"/>
                  <w:color w:val="000000"/>
                  <w:sz w:val="22"/>
                  <w:szCs w:val="22"/>
                  <w:lang w:val="en-PH" w:eastAsia="en-US"/>
                </w:rPr>
                <w:t>0.07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27" w:author="Diana Machado" w:date="2019-04-05T18:24:00Z"/>
                <w:rFonts w:ascii="Calibri" w:eastAsia="PMingLiU" w:hAnsi="Calibri" w:cs="Calibri"/>
                <w:color w:val="000000"/>
                <w:sz w:val="22"/>
                <w:szCs w:val="22"/>
                <w:lang w:val="en-PH" w:eastAsia="en-US"/>
              </w:rPr>
            </w:pPr>
            <w:ins w:id="49028" w:author="Diana Machado" w:date="2019-04-05T18:24:00Z">
              <w:r w:rsidRPr="001E213A">
                <w:rPr>
                  <w:rFonts w:ascii="Calibri" w:eastAsia="PMingLiU" w:hAnsi="Calibri" w:cs="Calibri"/>
                  <w:color w:val="000000"/>
                  <w:sz w:val="22"/>
                  <w:szCs w:val="22"/>
                  <w:lang w:val="en-PH" w:eastAsia="en-US"/>
                </w:rPr>
                <w:t>0.05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29" w:author="Diana Machado" w:date="2019-04-05T18:24:00Z"/>
                <w:rFonts w:ascii="Calibri" w:eastAsia="PMingLiU" w:hAnsi="Calibri" w:cs="Calibri"/>
                <w:color w:val="000000"/>
                <w:sz w:val="22"/>
                <w:szCs w:val="22"/>
                <w:lang w:val="en-PH" w:eastAsia="en-US"/>
              </w:rPr>
            </w:pPr>
            <w:ins w:id="49030"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31" w:author="Diana Machado" w:date="2019-04-05T18:24:00Z"/>
                <w:rFonts w:ascii="Calibri" w:eastAsia="PMingLiU" w:hAnsi="Calibri" w:cs="Calibri"/>
                <w:color w:val="000000"/>
                <w:sz w:val="22"/>
                <w:szCs w:val="22"/>
                <w:lang w:val="en-PH" w:eastAsia="en-US"/>
              </w:rPr>
            </w:pPr>
            <w:ins w:id="49032"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33" w:author="Diana Machado" w:date="2019-04-05T18:24:00Z"/>
                <w:rFonts w:ascii="Calibri" w:eastAsia="PMingLiU" w:hAnsi="Calibri" w:cs="Calibri"/>
                <w:color w:val="000000"/>
                <w:sz w:val="22"/>
                <w:szCs w:val="22"/>
                <w:lang w:val="en-PH" w:eastAsia="en-US"/>
              </w:rPr>
            </w:pPr>
            <w:ins w:id="49034"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9035"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03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037"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38"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39"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40"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4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4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43"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4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45"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04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047" w:author="Diana Machado" w:date="2019-04-05T18:24:00Z"/>
                <w:rFonts w:ascii="Calibri" w:eastAsia="PMingLiU" w:hAnsi="Calibri" w:cs="Calibri"/>
                <w:color w:val="000000"/>
                <w:sz w:val="22"/>
                <w:szCs w:val="22"/>
                <w:lang w:val="en-PH" w:eastAsia="en-US"/>
              </w:rPr>
            </w:pPr>
            <w:ins w:id="49048" w:author="Diana Machado" w:date="2019-04-05T18:24:00Z">
              <w:r w:rsidRPr="001E213A">
                <w:rPr>
                  <w:rFonts w:ascii="Calibri" w:eastAsia="PMingLiU" w:hAnsi="Calibri" w:cs="Calibri"/>
                  <w:color w:val="000000"/>
                  <w:sz w:val="22"/>
                  <w:szCs w:val="22"/>
                  <w:lang w:val="en-PH" w:eastAsia="en-US"/>
                </w:rPr>
                <w:t>Charlott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049" w:author="Diana Machado" w:date="2019-04-05T18:24:00Z"/>
                <w:rFonts w:ascii="Calibri" w:eastAsia="PMingLiU" w:hAnsi="Calibri" w:cs="Calibri"/>
                <w:color w:val="000000"/>
                <w:sz w:val="22"/>
                <w:szCs w:val="22"/>
                <w:lang w:val="en-PH" w:eastAsia="en-US"/>
              </w:rPr>
            </w:pPr>
            <w:ins w:id="49050"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51" w:author="Diana Machado" w:date="2019-04-05T18:24:00Z"/>
                <w:rFonts w:ascii="Calibri" w:eastAsia="PMingLiU" w:hAnsi="Calibri" w:cs="Calibri"/>
                <w:color w:val="000000"/>
                <w:sz w:val="22"/>
                <w:szCs w:val="22"/>
                <w:lang w:val="en-PH" w:eastAsia="en-US"/>
              </w:rPr>
            </w:pPr>
            <w:ins w:id="49052" w:author="Diana Machado" w:date="2019-04-05T18:24:00Z">
              <w:r w:rsidRPr="001E213A">
                <w:rPr>
                  <w:rFonts w:ascii="Calibri" w:eastAsia="PMingLiU" w:hAnsi="Calibri" w:cs="Calibri"/>
                  <w:color w:val="000000"/>
                  <w:sz w:val="22"/>
                  <w:szCs w:val="22"/>
                  <w:lang w:val="en-PH" w:eastAsia="en-US"/>
                </w:rPr>
                <w:t>1.76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53" w:author="Diana Machado" w:date="2019-04-05T18:24:00Z"/>
                <w:rFonts w:ascii="Calibri" w:eastAsia="PMingLiU" w:hAnsi="Calibri" w:cs="Calibri"/>
                <w:color w:val="000000"/>
                <w:sz w:val="22"/>
                <w:szCs w:val="22"/>
                <w:lang w:val="en-PH" w:eastAsia="en-US"/>
              </w:rPr>
            </w:pPr>
            <w:ins w:id="49054" w:author="Diana Machado" w:date="2019-04-05T18:24:00Z">
              <w:r w:rsidRPr="001E213A">
                <w:rPr>
                  <w:rFonts w:ascii="Calibri" w:eastAsia="PMingLiU" w:hAnsi="Calibri" w:cs="Calibri"/>
                  <w:color w:val="000000"/>
                  <w:sz w:val="22"/>
                  <w:szCs w:val="22"/>
                  <w:lang w:val="en-PH" w:eastAsia="en-US"/>
                </w:rPr>
                <w:t>1.432</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55" w:author="Diana Machado" w:date="2019-04-05T18:24:00Z"/>
                <w:rFonts w:ascii="Calibri" w:eastAsia="PMingLiU" w:hAnsi="Calibri" w:cs="Calibri"/>
                <w:color w:val="000000"/>
                <w:sz w:val="22"/>
                <w:szCs w:val="22"/>
                <w:lang w:val="en-PH" w:eastAsia="en-US"/>
              </w:rPr>
            </w:pPr>
            <w:ins w:id="49056" w:author="Diana Machado" w:date="2019-04-05T18:24:00Z">
              <w:r w:rsidRPr="001E213A">
                <w:rPr>
                  <w:rFonts w:ascii="Calibri" w:eastAsia="PMingLiU" w:hAnsi="Calibri" w:cs="Calibri"/>
                  <w:color w:val="000000"/>
                  <w:sz w:val="22"/>
                  <w:szCs w:val="22"/>
                  <w:lang w:val="en-PH" w:eastAsia="en-US"/>
                </w:rPr>
                <w:t>0.54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57" w:author="Diana Machado" w:date="2019-04-05T18:24:00Z"/>
                <w:rFonts w:ascii="Calibri" w:eastAsia="PMingLiU" w:hAnsi="Calibri" w:cs="Calibri"/>
                <w:color w:val="000000"/>
                <w:sz w:val="22"/>
                <w:szCs w:val="22"/>
                <w:lang w:val="en-PH" w:eastAsia="en-US"/>
              </w:rPr>
            </w:pPr>
            <w:ins w:id="49058" w:author="Diana Machado" w:date="2019-04-05T18:24:00Z">
              <w:r w:rsidRPr="001E213A">
                <w:rPr>
                  <w:rFonts w:ascii="Calibri" w:eastAsia="PMingLiU" w:hAnsi="Calibri" w:cs="Calibri"/>
                  <w:color w:val="000000"/>
                  <w:sz w:val="22"/>
                  <w:szCs w:val="22"/>
                  <w:lang w:val="en-PH" w:eastAsia="en-US"/>
                </w:rPr>
                <w:t>0.104</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59" w:author="Diana Machado" w:date="2019-04-05T18:24:00Z"/>
                <w:rFonts w:ascii="Calibri" w:eastAsia="PMingLiU" w:hAnsi="Calibri" w:cs="Calibri"/>
                <w:color w:val="000000"/>
                <w:sz w:val="22"/>
                <w:szCs w:val="22"/>
                <w:lang w:val="en-PH" w:eastAsia="en-US"/>
              </w:rPr>
            </w:pPr>
            <w:ins w:id="49060" w:author="Diana Machado" w:date="2019-04-05T18:24:00Z">
              <w:r w:rsidRPr="001E213A">
                <w:rPr>
                  <w:rFonts w:ascii="Calibri" w:eastAsia="PMingLiU" w:hAnsi="Calibri" w:cs="Calibri"/>
                  <w:color w:val="000000"/>
                  <w:sz w:val="22"/>
                  <w:szCs w:val="22"/>
                  <w:lang w:val="en-PH" w:eastAsia="en-US"/>
                </w:rPr>
                <w:t>0.129</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61" w:author="Diana Machado" w:date="2019-04-05T18:24:00Z"/>
                <w:rFonts w:ascii="Calibri" w:eastAsia="PMingLiU" w:hAnsi="Calibri" w:cs="Calibri"/>
                <w:color w:val="000000"/>
                <w:sz w:val="22"/>
                <w:szCs w:val="22"/>
                <w:lang w:val="en-PH" w:eastAsia="en-US"/>
              </w:rPr>
            </w:pPr>
            <w:ins w:id="49062" w:author="Diana Machado" w:date="2019-04-05T18:24:00Z">
              <w:r w:rsidRPr="001E213A">
                <w:rPr>
                  <w:rFonts w:ascii="Calibri" w:eastAsia="PMingLiU" w:hAnsi="Calibri" w:cs="Calibri"/>
                  <w:color w:val="000000"/>
                  <w:sz w:val="22"/>
                  <w:szCs w:val="22"/>
                  <w:lang w:val="en-PH" w:eastAsia="en-US"/>
                </w:rPr>
                <w:t>0.08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63" w:author="Diana Machado" w:date="2019-04-05T18:24:00Z"/>
                <w:rFonts w:ascii="Calibri" w:eastAsia="PMingLiU" w:hAnsi="Calibri" w:cs="Calibri"/>
                <w:color w:val="000000"/>
                <w:sz w:val="22"/>
                <w:szCs w:val="22"/>
                <w:lang w:val="en-PH" w:eastAsia="en-US"/>
              </w:rPr>
            </w:pPr>
            <w:ins w:id="49064" w:author="Diana Machado" w:date="2019-04-05T18:24:00Z">
              <w:r w:rsidRPr="001E213A">
                <w:rPr>
                  <w:rFonts w:ascii="Calibri" w:eastAsia="PMingLiU" w:hAnsi="Calibri" w:cs="Calibri"/>
                  <w:color w:val="000000"/>
                  <w:sz w:val="22"/>
                  <w:szCs w:val="22"/>
                  <w:lang w:val="en-PH" w:eastAsia="en-US"/>
                </w:rPr>
                <w:t>0.10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65" w:author="Diana Machado" w:date="2019-04-05T18:24:00Z"/>
                <w:rFonts w:ascii="Calibri" w:eastAsia="PMingLiU" w:hAnsi="Calibri" w:cs="Calibri"/>
                <w:color w:val="000000"/>
                <w:sz w:val="22"/>
                <w:szCs w:val="22"/>
                <w:lang w:val="en-PH" w:eastAsia="en-US"/>
              </w:rPr>
            </w:pPr>
            <w:ins w:id="49066" w:author="Diana Machado" w:date="2019-04-05T18:24:00Z">
              <w:r w:rsidRPr="001E213A">
                <w:rPr>
                  <w:rFonts w:ascii="Calibri" w:eastAsia="PMingLiU" w:hAnsi="Calibri" w:cs="Calibri"/>
                  <w:color w:val="000000"/>
                  <w:sz w:val="22"/>
                  <w:szCs w:val="22"/>
                  <w:lang w:val="en-PH" w:eastAsia="en-US"/>
                </w:rPr>
                <w:t>0.704</w:t>
              </w:r>
            </w:ins>
          </w:p>
        </w:tc>
      </w:tr>
      <w:tr w:rsidR="002348ED" w:rsidRPr="001E213A" w:rsidTr="00787B33">
        <w:trPr>
          <w:trHeight w:val="289"/>
          <w:ins w:id="4906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06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069" w:author="Diana Machado" w:date="2019-04-05T18:24:00Z"/>
                <w:rFonts w:ascii="Calibri" w:eastAsia="PMingLiU" w:hAnsi="Calibri" w:cs="Calibri"/>
                <w:color w:val="000000"/>
                <w:sz w:val="22"/>
                <w:szCs w:val="22"/>
                <w:lang w:val="en-PH" w:eastAsia="en-US"/>
              </w:rPr>
            </w:pPr>
            <w:ins w:id="49070"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71" w:author="Diana Machado" w:date="2019-04-05T18:24:00Z"/>
                <w:rFonts w:ascii="Calibri" w:eastAsia="PMingLiU" w:hAnsi="Calibri" w:cs="Calibri"/>
                <w:color w:val="000000"/>
                <w:sz w:val="22"/>
                <w:szCs w:val="22"/>
                <w:lang w:val="en-PH" w:eastAsia="en-US"/>
              </w:rPr>
            </w:pPr>
            <w:ins w:id="49072" w:author="Diana Machado" w:date="2019-04-05T18:24:00Z">
              <w:r w:rsidRPr="001E213A">
                <w:rPr>
                  <w:rFonts w:ascii="Calibri" w:eastAsia="PMingLiU" w:hAnsi="Calibri" w:cs="Calibri"/>
                  <w:color w:val="000000"/>
                  <w:sz w:val="22"/>
                  <w:szCs w:val="22"/>
                  <w:lang w:val="en-PH" w:eastAsia="en-US"/>
                </w:rPr>
                <w:t>2.24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73" w:author="Diana Machado" w:date="2019-04-05T18:24:00Z"/>
                <w:rFonts w:ascii="Calibri" w:eastAsia="PMingLiU" w:hAnsi="Calibri" w:cs="Calibri"/>
                <w:color w:val="000000"/>
                <w:sz w:val="22"/>
                <w:szCs w:val="22"/>
                <w:lang w:val="en-PH" w:eastAsia="en-US"/>
              </w:rPr>
            </w:pPr>
            <w:ins w:id="49074" w:author="Diana Machado" w:date="2019-04-05T18:24:00Z">
              <w:r w:rsidRPr="001E213A">
                <w:rPr>
                  <w:rFonts w:ascii="Calibri" w:eastAsia="PMingLiU" w:hAnsi="Calibri" w:cs="Calibri"/>
                  <w:color w:val="000000"/>
                  <w:sz w:val="22"/>
                  <w:szCs w:val="22"/>
                  <w:lang w:val="en-PH" w:eastAsia="en-US"/>
                </w:rPr>
                <w:t>1.92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75" w:author="Diana Machado" w:date="2019-04-05T18:24:00Z"/>
                <w:rFonts w:ascii="Calibri" w:eastAsia="PMingLiU" w:hAnsi="Calibri" w:cs="Calibri"/>
                <w:color w:val="000000"/>
                <w:sz w:val="22"/>
                <w:szCs w:val="22"/>
                <w:lang w:val="en-PH" w:eastAsia="en-US"/>
              </w:rPr>
            </w:pPr>
            <w:ins w:id="49076" w:author="Diana Machado" w:date="2019-04-05T18:24:00Z">
              <w:r w:rsidRPr="001E213A">
                <w:rPr>
                  <w:rFonts w:ascii="Calibri" w:eastAsia="PMingLiU" w:hAnsi="Calibri" w:cs="Calibri"/>
                  <w:color w:val="000000"/>
                  <w:sz w:val="22"/>
                  <w:szCs w:val="22"/>
                  <w:lang w:val="en-PH" w:eastAsia="en-US"/>
                </w:rPr>
                <w:t>6.35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77" w:author="Diana Machado" w:date="2019-04-05T18:24:00Z"/>
                <w:rFonts w:ascii="Calibri" w:eastAsia="PMingLiU" w:hAnsi="Calibri" w:cs="Calibri"/>
                <w:color w:val="000000"/>
                <w:sz w:val="22"/>
                <w:szCs w:val="22"/>
                <w:lang w:val="en-PH" w:eastAsia="en-US"/>
              </w:rPr>
            </w:pPr>
            <w:ins w:id="49078" w:author="Diana Machado" w:date="2019-04-05T18:24:00Z">
              <w:r w:rsidRPr="001E213A">
                <w:rPr>
                  <w:rFonts w:ascii="Calibri" w:eastAsia="PMingLiU" w:hAnsi="Calibri" w:cs="Calibri"/>
                  <w:color w:val="000000"/>
                  <w:sz w:val="22"/>
                  <w:szCs w:val="22"/>
                  <w:lang w:val="en-PH" w:eastAsia="en-US"/>
                </w:rPr>
                <w:t>0.18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79" w:author="Diana Machado" w:date="2019-04-05T18:24:00Z"/>
                <w:rFonts w:ascii="Calibri" w:eastAsia="PMingLiU" w:hAnsi="Calibri" w:cs="Calibri"/>
                <w:color w:val="000000"/>
                <w:sz w:val="22"/>
                <w:szCs w:val="22"/>
                <w:lang w:val="en-PH" w:eastAsia="en-US"/>
              </w:rPr>
            </w:pPr>
            <w:ins w:id="49080" w:author="Diana Machado" w:date="2019-04-05T18:24:00Z">
              <w:r w:rsidRPr="001E213A">
                <w:rPr>
                  <w:rFonts w:ascii="Calibri" w:eastAsia="PMingLiU" w:hAnsi="Calibri" w:cs="Calibri"/>
                  <w:color w:val="000000"/>
                  <w:sz w:val="22"/>
                  <w:szCs w:val="22"/>
                  <w:lang w:val="en-PH" w:eastAsia="en-US"/>
                </w:rPr>
                <w:t>0.16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81" w:author="Diana Machado" w:date="2019-04-05T18:24:00Z"/>
                <w:rFonts w:ascii="Calibri" w:eastAsia="PMingLiU" w:hAnsi="Calibri" w:cs="Calibri"/>
                <w:color w:val="000000"/>
                <w:sz w:val="22"/>
                <w:szCs w:val="22"/>
                <w:lang w:val="en-PH" w:eastAsia="en-US"/>
              </w:rPr>
            </w:pPr>
            <w:ins w:id="49082" w:author="Diana Machado" w:date="2019-04-05T18:24:00Z">
              <w:r w:rsidRPr="001E213A">
                <w:rPr>
                  <w:rFonts w:ascii="Calibri" w:eastAsia="PMingLiU" w:hAnsi="Calibri" w:cs="Calibri"/>
                  <w:color w:val="000000"/>
                  <w:sz w:val="22"/>
                  <w:szCs w:val="22"/>
                  <w:lang w:val="en-PH" w:eastAsia="en-US"/>
                </w:rPr>
                <w:t>0.37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83" w:author="Diana Machado" w:date="2019-04-05T18:24:00Z"/>
                <w:rFonts w:ascii="Calibri" w:eastAsia="PMingLiU" w:hAnsi="Calibri" w:cs="Calibri"/>
                <w:color w:val="000000"/>
                <w:sz w:val="22"/>
                <w:szCs w:val="22"/>
                <w:lang w:val="en-PH" w:eastAsia="en-US"/>
              </w:rPr>
            </w:pPr>
            <w:ins w:id="49084" w:author="Diana Machado" w:date="2019-04-05T18:24:00Z">
              <w:r w:rsidRPr="001E213A">
                <w:rPr>
                  <w:rFonts w:ascii="Calibri" w:eastAsia="PMingLiU" w:hAnsi="Calibri" w:cs="Calibri"/>
                  <w:color w:val="000000"/>
                  <w:sz w:val="22"/>
                  <w:szCs w:val="22"/>
                  <w:lang w:val="en-PH" w:eastAsia="en-US"/>
                </w:rPr>
                <w:t>0.17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85" w:author="Diana Machado" w:date="2019-04-05T18:24:00Z"/>
                <w:rFonts w:ascii="Calibri" w:eastAsia="PMingLiU" w:hAnsi="Calibri" w:cs="Calibri"/>
                <w:color w:val="000000"/>
                <w:sz w:val="22"/>
                <w:szCs w:val="22"/>
                <w:lang w:val="en-PH" w:eastAsia="en-US"/>
              </w:rPr>
            </w:pPr>
            <w:ins w:id="49086" w:author="Diana Machado" w:date="2019-04-05T18:24:00Z">
              <w:r w:rsidRPr="001E213A">
                <w:rPr>
                  <w:rFonts w:ascii="Calibri" w:eastAsia="PMingLiU" w:hAnsi="Calibri" w:cs="Calibri"/>
                  <w:color w:val="000000"/>
                  <w:sz w:val="22"/>
                  <w:szCs w:val="22"/>
                  <w:lang w:val="en-PH" w:eastAsia="en-US"/>
                </w:rPr>
                <w:t>1.712</w:t>
              </w:r>
            </w:ins>
          </w:p>
        </w:tc>
      </w:tr>
      <w:tr w:rsidR="002348ED" w:rsidRPr="001E213A" w:rsidTr="00787B33">
        <w:trPr>
          <w:trHeight w:val="289"/>
          <w:ins w:id="4908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08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089" w:author="Diana Machado" w:date="2019-04-05T18:24:00Z"/>
                <w:rFonts w:ascii="Calibri" w:eastAsia="PMingLiU" w:hAnsi="Calibri" w:cs="Calibri"/>
                <w:color w:val="000000"/>
                <w:sz w:val="22"/>
                <w:szCs w:val="22"/>
                <w:lang w:val="en-PH" w:eastAsia="en-US"/>
              </w:rPr>
            </w:pPr>
            <w:ins w:id="49090"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91" w:author="Diana Machado" w:date="2019-04-05T18:24:00Z"/>
                <w:rFonts w:ascii="Calibri" w:eastAsia="PMingLiU" w:hAnsi="Calibri" w:cs="Calibri"/>
                <w:color w:val="000000"/>
                <w:sz w:val="22"/>
                <w:szCs w:val="22"/>
                <w:lang w:val="en-PH" w:eastAsia="en-US"/>
              </w:rPr>
            </w:pPr>
            <w:ins w:id="49092" w:author="Diana Machado" w:date="2019-04-05T18:24:00Z">
              <w:r w:rsidRPr="001E213A">
                <w:rPr>
                  <w:rFonts w:ascii="Calibri" w:eastAsia="PMingLiU" w:hAnsi="Calibri" w:cs="Calibri"/>
                  <w:color w:val="000000"/>
                  <w:sz w:val="22"/>
                  <w:szCs w:val="22"/>
                  <w:lang w:val="en-PH" w:eastAsia="en-US"/>
                </w:rPr>
                <w:t>3.13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93" w:author="Diana Machado" w:date="2019-04-05T18:24:00Z"/>
                <w:rFonts w:ascii="Calibri" w:eastAsia="PMingLiU" w:hAnsi="Calibri" w:cs="Calibri"/>
                <w:color w:val="000000"/>
                <w:sz w:val="22"/>
                <w:szCs w:val="22"/>
                <w:lang w:val="en-PH" w:eastAsia="en-US"/>
              </w:rPr>
            </w:pPr>
            <w:ins w:id="49094" w:author="Diana Machado" w:date="2019-04-05T18:24:00Z">
              <w:r w:rsidRPr="001E213A">
                <w:rPr>
                  <w:rFonts w:ascii="Calibri" w:eastAsia="PMingLiU" w:hAnsi="Calibri" w:cs="Calibri"/>
                  <w:color w:val="000000"/>
                  <w:sz w:val="22"/>
                  <w:szCs w:val="22"/>
                  <w:lang w:val="en-PH" w:eastAsia="en-US"/>
                </w:rPr>
                <w:t>2.95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95" w:author="Diana Machado" w:date="2019-04-05T18:24:00Z"/>
                <w:rFonts w:ascii="Calibri" w:eastAsia="PMingLiU" w:hAnsi="Calibri" w:cs="Calibri"/>
                <w:color w:val="000000"/>
                <w:sz w:val="22"/>
                <w:szCs w:val="22"/>
                <w:lang w:val="en-PH" w:eastAsia="en-US"/>
              </w:rPr>
            </w:pPr>
            <w:ins w:id="49096" w:author="Diana Machado" w:date="2019-04-05T18:24:00Z">
              <w:r w:rsidRPr="001E213A">
                <w:rPr>
                  <w:rFonts w:ascii="Calibri" w:eastAsia="PMingLiU" w:hAnsi="Calibri" w:cs="Calibri"/>
                  <w:color w:val="000000"/>
                  <w:sz w:val="22"/>
                  <w:szCs w:val="22"/>
                  <w:lang w:val="en-PH" w:eastAsia="en-US"/>
                </w:rPr>
                <w:t>27.43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97" w:author="Diana Machado" w:date="2019-04-05T18:24:00Z"/>
                <w:rFonts w:ascii="Calibri" w:eastAsia="PMingLiU" w:hAnsi="Calibri" w:cs="Calibri"/>
                <w:color w:val="000000"/>
                <w:sz w:val="22"/>
                <w:szCs w:val="22"/>
                <w:lang w:val="en-PH" w:eastAsia="en-US"/>
              </w:rPr>
            </w:pPr>
            <w:ins w:id="49098" w:author="Diana Machado" w:date="2019-04-05T18:24:00Z">
              <w:r w:rsidRPr="001E213A">
                <w:rPr>
                  <w:rFonts w:ascii="Calibri" w:eastAsia="PMingLiU" w:hAnsi="Calibri" w:cs="Calibri"/>
                  <w:color w:val="000000"/>
                  <w:sz w:val="22"/>
                  <w:szCs w:val="22"/>
                  <w:lang w:val="en-PH" w:eastAsia="en-US"/>
                </w:rPr>
                <w:t>0.46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99" w:author="Diana Machado" w:date="2019-04-05T18:24:00Z"/>
                <w:rFonts w:ascii="Calibri" w:eastAsia="PMingLiU" w:hAnsi="Calibri" w:cs="Calibri"/>
                <w:color w:val="000000"/>
                <w:sz w:val="22"/>
                <w:szCs w:val="22"/>
                <w:lang w:val="en-PH" w:eastAsia="en-US"/>
              </w:rPr>
            </w:pPr>
            <w:ins w:id="49100" w:author="Diana Machado" w:date="2019-04-05T18:24:00Z">
              <w:r w:rsidRPr="001E213A">
                <w:rPr>
                  <w:rFonts w:ascii="Calibri" w:eastAsia="PMingLiU" w:hAnsi="Calibri" w:cs="Calibri"/>
                  <w:color w:val="000000"/>
                  <w:sz w:val="22"/>
                  <w:szCs w:val="22"/>
                  <w:lang w:val="en-PH" w:eastAsia="en-US"/>
                </w:rPr>
                <w:t>0.46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01" w:author="Diana Machado" w:date="2019-04-05T18:24:00Z"/>
                <w:rFonts w:ascii="Calibri" w:eastAsia="PMingLiU" w:hAnsi="Calibri" w:cs="Calibri"/>
                <w:color w:val="000000"/>
                <w:sz w:val="22"/>
                <w:szCs w:val="22"/>
                <w:lang w:val="en-PH" w:eastAsia="en-US"/>
              </w:rPr>
            </w:pPr>
            <w:ins w:id="49102" w:author="Diana Machado" w:date="2019-04-05T18:24:00Z">
              <w:r w:rsidRPr="001E213A">
                <w:rPr>
                  <w:rFonts w:ascii="Calibri" w:eastAsia="PMingLiU" w:hAnsi="Calibri" w:cs="Calibri"/>
                  <w:color w:val="000000"/>
                  <w:sz w:val="22"/>
                  <w:szCs w:val="22"/>
                  <w:lang w:val="en-PH" w:eastAsia="en-US"/>
                </w:rPr>
                <w:t>0.70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03" w:author="Diana Machado" w:date="2019-04-05T18:24:00Z"/>
                <w:rFonts w:ascii="Calibri" w:eastAsia="PMingLiU" w:hAnsi="Calibri" w:cs="Calibri"/>
                <w:color w:val="000000"/>
                <w:sz w:val="22"/>
                <w:szCs w:val="22"/>
                <w:lang w:val="en-PH" w:eastAsia="en-US"/>
              </w:rPr>
            </w:pPr>
            <w:ins w:id="49104" w:author="Diana Machado" w:date="2019-04-05T18:24:00Z">
              <w:r w:rsidRPr="001E213A">
                <w:rPr>
                  <w:rFonts w:ascii="Calibri" w:eastAsia="PMingLiU" w:hAnsi="Calibri" w:cs="Calibri"/>
                  <w:color w:val="000000"/>
                  <w:sz w:val="22"/>
                  <w:szCs w:val="22"/>
                  <w:lang w:val="en-PH" w:eastAsia="en-US"/>
                </w:rPr>
                <w:t>0.62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05" w:author="Diana Machado" w:date="2019-04-05T18:24:00Z"/>
                <w:rFonts w:ascii="Calibri" w:eastAsia="PMingLiU" w:hAnsi="Calibri" w:cs="Calibri"/>
                <w:color w:val="000000"/>
                <w:sz w:val="22"/>
                <w:szCs w:val="22"/>
                <w:lang w:val="en-PH" w:eastAsia="en-US"/>
              </w:rPr>
            </w:pPr>
            <w:ins w:id="49106" w:author="Diana Machado" w:date="2019-04-05T18:24:00Z">
              <w:r w:rsidRPr="001E213A">
                <w:rPr>
                  <w:rFonts w:ascii="Calibri" w:eastAsia="PMingLiU" w:hAnsi="Calibri" w:cs="Calibri"/>
                  <w:color w:val="000000"/>
                  <w:sz w:val="22"/>
                  <w:szCs w:val="22"/>
                  <w:lang w:val="en-PH" w:eastAsia="en-US"/>
                </w:rPr>
                <w:t>3.294</w:t>
              </w:r>
            </w:ins>
          </w:p>
        </w:tc>
      </w:tr>
      <w:tr w:rsidR="002348ED" w:rsidRPr="001E213A" w:rsidTr="00787B33">
        <w:trPr>
          <w:trHeight w:val="289"/>
          <w:ins w:id="49107"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10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109"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10"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11"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12"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1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1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15"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1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17"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11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119" w:author="Diana Machado" w:date="2019-04-05T18:24:00Z"/>
                <w:rFonts w:ascii="Calibri" w:eastAsia="PMingLiU" w:hAnsi="Calibri" w:cs="Calibri"/>
                <w:color w:val="000000"/>
                <w:sz w:val="22"/>
                <w:szCs w:val="22"/>
                <w:lang w:val="en-PH" w:eastAsia="en-US"/>
              </w:rPr>
            </w:pPr>
            <w:ins w:id="49120" w:author="Diana Machado" w:date="2019-04-05T18:24:00Z">
              <w:r w:rsidRPr="001E213A">
                <w:rPr>
                  <w:rFonts w:ascii="Calibri" w:eastAsia="PMingLiU" w:hAnsi="Calibri" w:cs="Calibri"/>
                  <w:color w:val="000000"/>
                  <w:sz w:val="22"/>
                  <w:szCs w:val="22"/>
                  <w:lang w:val="en-PH" w:eastAsia="en-US"/>
                </w:rPr>
                <w:t>Citrus</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121" w:author="Diana Machado" w:date="2019-04-05T18:24:00Z"/>
                <w:rFonts w:ascii="Calibri" w:eastAsia="PMingLiU" w:hAnsi="Calibri" w:cs="Calibri"/>
                <w:color w:val="000000"/>
                <w:sz w:val="22"/>
                <w:szCs w:val="22"/>
                <w:lang w:val="en-PH" w:eastAsia="en-US"/>
              </w:rPr>
            </w:pPr>
            <w:ins w:id="49122"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23" w:author="Diana Machado" w:date="2019-04-05T18:24:00Z"/>
                <w:rFonts w:ascii="Calibri" w:eastAsia="PMingLiU" w:hAnsi="Calibri" w:cs="Calibri"/>
                <w:color w:val="000000"/>
                <w:sz w:val="22"/>
                <w:szCs w:val="22"/>
                <w:lang w:val="en-PH" w:eastAsia="en-US"/>
              </w:rPr>
            </w:pPr>
            <w:ins w:id="49124" w:author="Diana Machado" w:date="2019-04-05T18:24:00Z">
              <w:r w:rsidRPr="001E213A">
                <w:rPr>
                  <w:rFonts w:ascii="Calibri" w:eastAsia="PMingLiU" w:hAnsi="Calibri" w:cs="Calibri"/>
                  <w:color w:val="000000"/>
                  <w:sz w:val="22"/>
                  <w:szCs w:val="22"/>
                  <w:lang w:val="en-PH" w:eastAsia="en-US"/>
                </w:rPr>
                <w:t>0.92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25" w:author="Diana Machado" w:date="2019-04-05T18:24:00Z"/>
                <w:rFonts w:ascii="Calibri" w:eastAsia="PMingLiU" w:hAnsi="Calibri" w:cs="Calibri"/>
                <w:color w:val="000000"/>
                <w:sz w:val="22"/>
                <w:szCs w:val="22"/>
                <w:lang w:val="en-PH" w:eastAsia="en-US"/>
              </w:rPr>
            </w:pPr>
            <w:ins w:id="49126" w:author="Diana Machado" w:date="2019-04-05T18:24:00Z">
              <w:r w:rsidRPr="001E213A">
                <w:rPr>
                  <w:rFonts w:ascii="Calibri" w:eastAsia="PMingLiU" w:hAnsi="Calibri" w:cs="Calibri"/>
                  <w:color w:val="000000"/>
                  <w:sz w:val="22"/>
                  <w:szCs w:val="22"/>
                  <w:lang w:val="en-PH" w:eastAsia="en-US"/>
                </w:rPr>
                <w:t>0.81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27" w:author="Diana Machado" w:date="2019-04-05T18:24:00Z"/>
                <w:rFonts w:ascii="Calibri" w:eastAsia="PMingLiU" w:hAnsi="Calibri" w:cs="Calibri"/>
                <w:color w:val="000000"/>
                <w:sz w:val="22"/>
                <w:szCs w:val="22"/>
                <w:lang w:val="en-PH" w:eastAsia="en-US"/>
              </w:rPr>
            </w:pPr>
            <w:ins w:id="49128" w:author="Diana Machado" w:date="2019-04-05T18:24:00Z">
              <w:r w:rsidRPr="001E213A">
                <w:rPr>
                  <w:rFonts w:ascii="Calibri" w:eastAsia="PMingLiU" w:hAnsi="Calibri" w:cs="Calibri"/>
                  <w:color w:val="000000"/>
                  <w:sz w:val="22"/>
                  <w:szCs w:val="22"/>
                  <w:lang w:val="en-PH" w:eastAsia="en-US"/>
                </w:rPr>
                <w:t>2.61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129" w:author="Diana Machado" w:date="2019-04-05T18:24:00Z"/>
                <w:rFonts w:ascii="Calibri" w:eastAsia="PMingLiU" w:hAnsi="Calibri" w:cs="Calibri"/>
                <w:color w:val="000000"/>
                <w:sz w:val="22"/>
                <w:szCs w:val="22"/>
                <w:lang w:val="en-PH" w:eastAsia="en-US"/>
              </w:rPr>
            </w:pPr>
            <w:ins w:id="49130" w:author="Diana Machado" w:date="2019-04-05T18:24:00Z">
              <w:r w:rsidRPr="001E213A">
                <w:rPr>
                  <w:rFonts w:ascii="Calibri" w:eastAsia="PMingLiU" w:hAnsi="Calibri" w:cs="Calibri"/>
                  <w:color w:val="000000"/>
                  <w:sz w:val="22"/>
                  <w:szCs w:val="22"/>
                  <w:lang w:val="en-PH" w:eastAsia="en-US"/>
                </w:rPr>
                <w:t>0.054</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131" w:author="Diana Machado" w:date="2019-04-05T18:24:00Z"/>
                <w:rFonts w:ascii="Calibri" w:eastAsia="PMingLiU" w:hAnsi="Calibri" w:cs="Calibri"/>
                <w:color w:val="000000"/>
                <w:sz w:val="22"/>
                <w:szCs w:val="22"/>
                <w:lang w:val="en-PH" w:eastAsia="en-US"/>
              </w:rPr>
            </w:pPr>
            <w:ins w:id="49132" w:author="Diana Machado" w:date="2019-04-05T18:24:00Z">
              <w:r w:rsidRPr="001E213A">
                <w:rPr>
                  <w:rFonts w:ascii="Calibri" w:eastAsia="PMingLiU" w:hAnsi="Calibri" w:cs="Calibri"/>
                  <w:color w:val="000000"/>
                  <w:sz w:val="22"/>
                  <w:szCs w:val="22"/>
                  <w:lang w:val="en-PH" w:eastAsia="en-US"/>
                </w:rPr>
                <w:t>0.05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33" w:author="Diana Machado" w:date="2019-04-05T18:24:00Z"/>
                <w:rFonts w:ascii="Calibri" w:eastAsia="PMingLiU" w:hAnsi="Calibri" w:cs="Calibri"/>
                <w:color w:val="000000"/>
                <w:sz w:val="22"/>
                <w:szCs w:val="22"/>
                <w:lang w:val="en-PH" w:eastAsia="en-US"/>
              </w:rPr>
            </w:pPr>
            <w:ins w:id="49134" w:author="Diana Machado" w:date="2019-04-05T18:24:00Z">
              <w:r w:rsidRPr="001E213A">
                <w:rPr>
                  <w:rFonts w:ascii="Calibri" w:eastAsia="PMingLiU" w:hAnsi="Calibri" w:cs="Calibri"/>
                  <w:color w:val="000000"/>
                  <w:sz w:val="22"/>
                  <w:szCs w:val="22"/>
                  <w:lang w:val="en-PH" w:eastAsia="en-US"/>
                </w:rPr>
                <w:t>0.06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35" w:author="Diana Machado" w:date="2019-04-05T18:24:00Z"/>
                <w:rFonts w:ascii="Calibri" w:eastAsia="PMingLiU" w:hAnsi="Calibri" w:cs="Calibri"/>
                <w:color w:val="000000"/>
                <w:sz w:val="22"/>
                <w:szCs w:val="22"/>
                <w:lang w:val="en-PH" w:eastAsia="en-US"/>
              </w:rPr>
            </w:pPr>
            <w:ins w:id="49136"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37" w:author="Diana Machado" w:date="2019-04-05T18:24:00Z"/>
                <w:rFonts w:ascii="Calibri" w:eastAsia="PMingLiU" w:hAnsi="Calibri" w:cs="Calibri"/>
                <w:color w:val="000000"/>
                <w:sz w:val="22"/>
                <w:szCs w:val="22"/>
                <w:lang w:val="en-PH" w:eastAsia="en-US"/>
              </w:rPr>
            </w:pPr>
            <w:ins w:id="49138" w:author="Diana Machado" w:date="2019-04-05T18:24:00Z">
              <w:r w:rsidRPr="001E213A">
                <w:rPr>
                  <w:rFonts w:ascii="Calibri" w:eastAsia="PMingLiU" w:hAnsi="Calibri" w:cs="Calibri"/>
                  <w:color w:val="000000"/>
                  <w:sz w:val="22"/>
                  <w:szCs w:val="22"/>
                  <w:lang w:val="en-PH" w:eastAsia="en-US"/>
                </w:rPr>
                <w:t>0.515</w:t>
              </w:r>
            </w:ins>
          </w:p>
        </w:tc>
      </w:tr>
      <w:tr w:rsidR="002348ED" w:rsidRPr="001E213A" w:rsidTr="00787B33">
        <w:trPr>
          <w:trHeight w:val="289"/>
          <w:ins w:id="4913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14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141" w:author="Diana Machado" w:date="2019-04-05T18:24:00Z"/>
                <w:rFonts w:ascii="Calibri" w:eastAsia="PMingLiU" w:hAnsi="Calibri" w:cs="Calibri"/>
                <w:color w:val="000000"/>
                <w:sz w:val="22"/>
                <w:szCs w:val="22"/>
                <w:lang w:val="en-PH" w:eastAsia="en-US"/>
              </w:rPr>
            </w:pPr>
            <w:ins w:id="49142"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43" w:author="Diana Machado" w:date="2019-04-05T18:24:00Z"/>
                <w:rFonts w:ascii="Calibri" w:eastAsia="PMingLiU" w:hAnsi="Calibri" w:cs="Calibri"/>
                <w:color w:val="000000"/>
                <w:sz w:val="22"/>
                <w:szCs w:val="22"/>
                <w:lang w:val="en-PH" w:eastAsia="en-US"/>
              </w:rPr>
            </w:pPr>
            <w:ins w:id="49144" w:author="Diana Machado" w:date="2019-04-05T18:24:00Z">
              <w:r w:rsidRPr="001E213A">
                <w:rPr>
                  <w:rFonts w:ascii="Calibri" w:eastAsia="PMingLiU" w:hAnsi="Calibri" w:cs="Calibri"/>
                  <w:color w:val="000000"/>
                  <w:sz w:val="22"/>
                  <w:szCs w:val="22"/>
                  <w:lang w:val="en-PH" w:eastAsia="en-US"/>
                </w:rPr>
                <w:t>1.21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45" w:author="Diana Machado" w:date="2019-04-05T18:24:00Z"/>
                <w:rFonts w:ascii="Calibri" w:eastAsia="PMingLiU" w:hAnsi="Calibri" w:cs="Calibri"/>
                <w:color w:val="000000"/>
                <w:sz w:val="22"/>
                <w:szCs w:val="22"/>
                <w:lang w:val="en-PH" w:eastAsia="en-US"/>
              </w:rPr>
            </w:pPr>
            <w:ins w:id="49146" w:author="Diana Machado" w:date="2019-04-05T18:24:00Z">
              <w:r w:rsidRPr="001E213A">
                <w:rPr>
                  <w:rFonts w:ascii="Calibri" w:eastAsia="PMingLiU" w:hAnsi="Calibri" w:cs="Calibri"/>
                  <w:color w:val="000000"/>
                  <w:sz w:val="22"/>
                  <w:szCs w:val="22"/>
                  <w:lang w:val="en-PH" w:eastAsia="en-US"/>
                </w:rPr>
                <w:t>0.99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47" w:author="Diana Machado" w:date="2019-04-05T18:24:00Z"/>
                <w:rFonts w:ascii="Calibri" w:eastAsia="PMingLiU" w:hAnsi="Calibri" w:cs="Calibri"/>
                <w:color w:val="000000"/>
                <w:sz w:val="22"/>
                <w:szCs w:val="22"/>
                <w:lang w:val="en-PH" w:eastAsia="en-US"/>
              </w:rPr>
            </w:pPr>
            <w:ins w:id="49148" w:author="Diana Machado" w:date="2019-04-05T18:24:00Z">
              <w:r w:rsidRPr="001E213A">
                <w:rPr>
                  <w:rFonts w:ascii="Calibri" w:eastAsia="PMingLiU" w:hAnsi="Calibri" w:cs="Calibri"/>
                  <w:color w:val="000000"/>
                  <w:sz w:val="22"/>
                  <w:szCs w:val="22"/>
                  <w:lang w:val="en-PH" w:eastAsia="en-US"/>
                </w:rPr>
                <w:t>3.51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49" w:author="Diana Machado" w:date="2019-04-05T18:24:00Z"/>
                <w:rFonts w:ascii="Calibri" w:eastAsia="PMingLiU" w:hAnsi="Calibri" w:cs="Calibri"/>
                <w:color w:val="000000"/>
                <w:sz w:val="22"/>
                <w:szCs w:val="22"/>
                <w:lang w:val="en-PH" w:eastAsia="en-US"/>
              </w:rPr>
            </w:pPr>
            <w:ins w:id="49150" w:author="Diana Machado" w:date="2019-04-05T18:24:00Z">
              <w:r w:rsidRPr="001E213A">
                <w:rPr>
                  <w:rFonts w:ascii="Calibri" w:eastAsia="PMingLiU" w:hAnsi="Calibri" w:cs="Calibri"/>
                  <w:color w:val="000000"/>
                  <w:sz w:val="22"/>
                  <w:szCs w:val="22"/>
                  <w:lang w:val="en-PH" w:eastAsia="en-US"/>
                </w:rPr>
                <w:t>0.07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51" w:author="Diana Machado" w:date="2019-04-05T18:24:00Z"/>
                <w:rFonts w:ascii="Calibri" w:eastAsia="PMingLiU" w:hAnsi="Calibri" w:cs="Calibri"/>
                <w:color w:val="000000"/>
                <w:sz w:val="22"/>
                <w:szCs w:val="22"/>
                <w:lang w:val="en-PH" w:eastAsia="en-US"/>
              </w:rPr>
            </w:pPr>
            <w:ins w:id="49152" w:author="Diana Machado" w:date="2019-04-05T18:24:00Z">
              <w:r w:rsidRPr="001E213A">
                <w:rPr>
                  <w:rFonts w:ascii="Calibri" w:eastAsia="PMingLiU" w:hAnsi="Calibri" w:cs="Calibri"/>
                  <w:color w:val="000000"/>
                  <w:sz w:val="22"/>
                  <w:szCs w:val="22"/>
                  <w:lang w:val="en-PH" w:eastAsia="en-US"/>
                </w:rPr>
                <w:t>0.07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53" w:author="Diana Machado" w:date="2019-04-05T18:24:00Z"/>
                <w:rFonts w:ascii="Calibri" w:eastAsia="PMingLiU" w:hAnsi="Calibri" w:cs="Calibri"/>
                <w:color w:val="000000"/>
                <w:sz w:val="22"/>
                <w:szCs w:val="22"/>
                <w:lang w:val="en-PH" w:eastAsia="en-US"/>
              </w:rPr>
            </w:pPr>
            <w:ins w:id="49154" w:author="Diana Machado" w:date="2019-04-05T18:24:00Z">
              <w:r w:rsidRPr="001E213A">
                <w:rPr>
                  <w:rFonts w:ascii="Calibri" w:eastAsia="PMingLiU" w:hAnsi="Calibri" w:cs="Calibri"/>
                  <w:color w:val="000000"/>
                  <w:sz w:val="22"/>
                  <w:szCs w:val="22"/>
                  <w:lang w:val="en-PH" w:eastAsia="en-US"/>
                </w:rPr>
                <w:t>0.10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55" w:author="Diana Machado" w:date="2019-04-05T18:24:00Z"/>
                <w:rFonts w:ascii="Calibri" w:eastAsia="PMingLiU" w:hAnsi="Calibri" w:cs="Calibri"/>
                <w:color w:val="000000"/>
                <w:sz w:val="22"/>
                <w:szCs w:val="22"/>
                <w:lang w:val="en-PH" w:eastAsia="en-US"/>
              </w:rPr>
            </w:pPr>
            <w:ins w:id="49156" w:author="Diana Machado" w:date="2019-04-05T18:24:00Z">
              <w:r w:rsidRPr="001E213A">
                <w:rPr>
                  <w:rFonts w:ascii="Calibri" w:eastAsia="PMingLiU" w:hAnsi="Calibri" w:cs="Calibri"/>
                  <w:color w:val="000000"/>
                  <w:sz w:val="22"/>
                  <w:szCs w:val="22"/>
                  <w:lang w:val="en-PH" w:eastAsia="en-US"/>
                </w:rPr>
                <w:t>0.08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57" w:author="Diana Machado" w:date="2019-04-05T18:24:00Z"/>
                <w:rFonts w:ascii="Calibri" w:eastAsia="PMingLiU" w:hAnsi="Calibri" w:cs="Calibri"/>
                <w:color w:val="000000"/>
                <w:sz w:val="22"/>
                <w:szCs w:val="22"/>
                <w:lang w:val="en-PH" w:eastAsia="en-US"/>
              </w:rPr>
            </w:pPr>
            <w:ins w:id="49158" w:author="Diana Machado" w:date="2019-04-05T18:24:00Z">
              <w:r w:rsidRPr="001E213A">
                <w:rPr>
                  <w:rFonts w:ascii="Calibri" w:eastAsia="PMingLiU" w:hAnsi="Calibri" w:cs="Calibri"/>
                  <w:color w:val="000000"/>
                  <w:sz w:val="22"/>
                  <w:szCs w:val="22"/>
                  <w:lang w:val="en-PH" w:eastAsia="en-US"/>
                </w:rPr>
                <w:t>0.916</w:t>
              </w:r>
            </w:ins>
          </w:p>
        </w:tc>
      </w:tr>
      <w:tr w:rsidR="002348ED" w:rsidRPr="001E213A" w:rsidTr="00787B33">
        <w:trPr>
          <w:trHeight w:val="289"/>
          <w:ins w:id="4915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16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161" w:author="Diana Machado" w:date="2019-04-05T18:24:00Z"/>
                <w:rFonts w:ascii="Calibri" w:eastAsia="PMingLiU" w:hAnsi="Calibri" w:cs="Calibri"/>
                <w:color w:val="000000"/>
                <w:sz w:val="22"/>
                <w:szCs w:val="22"/>
                <w:lang w:val="en-PH" w:eastAsia="en-US"/>
              </w:rPr>
            </w:pPr>
            <w:ins w:id="49162"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63" w:author="Diana Machado" w:date="2019-04-05T18:24:00Z"/>
                <w:rFonts w:ascii="Calibri" w:eastAsia="PMingLiU" w:hAnsi="Calibri" w:cs="Calibri"/>
                <w:color w:val="000000"/>
                <w:sz w:val="22"/>
                <w:szCs w:val="22"/>
                <w:lang w:val="en-PH" w:eastAsia="en-US"/>
              </w:rPr>
            </w:pPr>
            <w:ins w:id="49164" w:author="Diana Machado" w:date="2019-04-05T18:24:00Z">
              <w:r w:rsidRPr="001E213A">
                <w:rPr>
                  <w:rFonts w:ascii="Calibri" w:eastAsia="PMingLiU" w:hAnsi="Calibri" w:cs="Calibri"/>
                  <w:color w:val="000000"/>
                  <w:sz w:val="22"/>
                  <w:szCs w:val="22"/>
                  <w:lang w:val="en-PH" w:eastAsia="en-US"/>
                </w:rPr>
                <w:t>1.56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65" w:author="Diana Machado" w:date="2019-04-05T18:24:00Z"/>
                <w:rFonts w:ascii="Calibri" w:eastAsia="PMingLiU" w:hAnsi="Calibri" w:cs="Calibri"/>
                <w:color w:val="000000"/>
                <w:sz w:val="22"/>
                <w:szCs w:val="22"/>
                <w:lang w:val="en-PH" w:eastAsia="en-US"/>
              </w:rPr>
            </w:pPr>
            <w:ins w:id="49166" w:author="Diana Machado" w:date="2019-04-05T18:24:00Z">
              <w:r w:rsidRPr="001E213A">
                <w:rPr>
                  <w:rFonts w:ascii="Calibri" w:eastAsia="PMingLiU" w:hAnsi="Calibri" w:cs="Calibri"/>
                  <w:color w:val="000000"/>
                  <w:sz w:val="22"/>
                  <w:szCs w:val="22"/>
                  <w:lang w:val="en-PH" w:eastAsia="en-US"/>
                </w:rPr>
                <w:t>1.36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67" w:author="Diana Machado" w:date="2019-04-05T18:24:00Z"/>
                <w:rFonts w:ascii="Calibri" w:eastAsia="PMingLiU" w:hAnsi="Calibri" w:cs="Calibri"/>
                <w:color w:val="000000"/>
                <w:sz w:val="22"/>
                <w:szCs w:val="22"/>
                <w:lang w:val="en-PH" w:eastAsia="en-US"/>
              </w:rPr>
            </w:pPr>
            <w:ins w:id="49168" w:author="Diana Machado" w:date="2019-04-05T18:24:00Z">
              <w:r w:rsidRPr="001E213A">
                <w:rPr>
                  <w:rFonts w:ascii="Calibri" w:eastAsia="PMingLiU" w:hAnsi="Calibri" w:cs="Calibri"/>
                  <w:color w:val="000000"/>
                  <w:sz w:val="22"/>
                  <w:szCs w:val="22"/>
                  <w:lang w:val="en-PH" w:eastAsia="en-US"/>
                </w:rPr>
                <w:t>4.96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69" w:author="Diana Machado" w:date="2019-04-05T18:24:00Z"/>
                <w:rFonts w:ascii="Calibri" w:eastAsia="PMingLiU" w:hAnsi="Calibri" w:cs="Calibri"/>
                <w:color w:val="000000"/>
                <w:sz w:val="22"/>
                <w:szCs w:val="22"/>
                <w:lang w:val="en-PH" w:eastAsia="en-US"/>
              </w:rPr>
            </w:pPr>
            <w:ins w:id="49170" w:author="Diana Machado" w:date="2019-04-05T18:24:00Z">
              <w:r w:rsidRPr="001E213A">
                <w:rPr>
                  <w:rFonts w:ascii="Calibri" w:eastAsia="PMingLiU" w:hAnsi="Calibri" w:cs="Calibri"/>
                  <w:color w:val="000000"/>
                  <w:sz w:val="22"/>
                  <w:szCs w:val="22"/>
                  <w:lang w:val="en-PH" w:eastAsia="en-US"/>
                </w:rPr>
                <w:t>0.17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71" w:author="Diana Machado" w:date="2019-04-05T18:24:00Z"/>
                <w:rFonts w:ascii="Calibri" w:eastAsia="PMingLiU" w:hAnsi="Calibri" w:cs="Calibri"/>
                <w:color w:val="000000"/>
                <w:sz w:val="22"/>
                <w:szCs w:val="22"/>
                <w:lang w:val="en-PH" w:eastAsia="en-US"/>
              </w:rPr>
            </w:pPr>
            <w:ins w:id="49172" w:author="Diana Machado" w:date="2019-04-05T18:24:00Z">
              <w:r w:rsidRPr="001E213A">
                <w:rPr>
                  <w:rFonts w:ascii="Calibri" w:eastAsia="PMingLiU" w:hAnsi="Calibri" w:cs="Calibri"/>
                  <w:color w:val="000000"/>
                  <w:sz w:val="22"/>
                  <w:szCs w:val="22"/>
                  <w:lang w:val="en-PH" w:eastAsia="en-US"/>
                </w:rPr>
                <w:t>0.094</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173" w:author="Diana Machado" w:date="2019-04-05T18:24:00Z"/>
                <w:rFonts w:ascii="Calibri" w:eastAsia="PMingLiU" w:hAnsi="Calibri" w:cs="Calibri"/>
                <w:color w:val="000000"/>
                <w:sz w:val="22"/>
                <w:szCs w:val="22"/>
                <w:lang w:val="en-PH" w:eastAsia="en-US"/>
              </w:rPr>
            </w:pPr>
            <w:ins w:id="49174" w:author="Diana Machado" w:date="2019-04-05T18:24:00Z">
              <w:r w:rsidRPr="001E213A">
                <w:rPr>
                  <w:rFonts w:ascii="Calibri" w:eastAsia="PMingLiU" w:hAnsi="Calibri" w:cs="Calibri"/>
                  <w:color w:val="000000"/>
                  <w:sz w:val="22"/>
                  <w:szCs w:val="22"/>
                  <w:lang w:val="en-PH" w:eastAsia="en-US"/>
                </w:rPr>
                <w:t>0.12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175" w:author="Diana Machado" w:date="2019-04-05T18:24:00Z"/>
                <w:rFonts w:ascii="Calibri" w:eastAsia="PMingLiU" w:hAnsi="Calibri" w:cs="Calibri"/>
                <w:color w:val="000000"/>
                <w:sz w:val="22"/>
                <w:szCs w:val="22"/>
                <w:lang w:val="en-PH" w:eastAsia="en-US"/>
              </w:rPr>
            </w:pPr>
            <w:ins w:id="49176" w:author="Diana Machado" w:date="2019-04-05T18:24:00Z">
              <w:r w:rsidRPr="001E213A">
                <w:rPr>
                  <w:rFonts w:ascii="Calibri" w:eastAsia="PMingLiU" w:hAnsi="Calibri" w:cs="Calibri"/>
                  <w:color w:val="000000"/>
                  <w:sz w:val="22"/>
                  <w:szCs w:val="22"/>
                  <w:lang w:val="en-PH" w:eastAsia="en-US"/>
                </w:rPr>
                <w:t>0.14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77" w:author="Diana Machado" w:date="2019-04-05T18:24:00Z"/>
                <w:rFonts w:ascii="Calibri" w:eastAsia="PMingLiU" w:hAnsi="Calibri" w:cs="Calibri"/>
                <w:color w:val="000000"/>
                <w:sz w:val="22"/>
                <w:szCs w:val="22"/>
                <w:lang w:val="en-PH" w:eastAsia="en-US"/>
              </w:rPr>
            </w:pPr>
            <w:ins w:id="49178" w:author="Diana Machado" w:date="2019-04-05T18:24:00Z">
              <w:r w:rsidRPr="001E213A">
                <w:rPr>
                  <w:rFonts w:ascii="Calibri" w:eastAsia="PMingLiU" w:hAnsi="Calibri" w:cs="Calibri"/>
                  <w:color w:val="000000"/>
                  <w:sz w:val="22"/>
                  <w:szCs w:val="22"/>
                  <w:lang w:val="en-PH" w:eastAsia="en-US"/>
                </w:rPr>
                <w:t>1.508</w:t>
              </w:r>
            </w:ins>
          </w:p>
        </w:tc>
      </w:tr>
      <w:tr w:rsidR="002348ED" w:rsidRPr="001E213A" w:rsidTr="00787B33">
        <w:trPr>
          <w:trHeight w:val="289"/>
          <w:ins w:id="49179"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18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181"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82"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83"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84"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8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8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87"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8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89"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19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191" w:author="Diana Machado" w:date="2019-04-05T18:24:00Z"/>
                <w:rFonts w:ascii="Calibri" w:eastAsia="PMingLiU" w:hAnsi="Calibri" w:cs="Calibri"/>
                <w:color w:val="000000"/>
                <w:sz w:val="22"/>
                <w:szCs w:val="22"/>
                <w:lang w:val="en-PH" w:eastAsia="en-US"/>
              </w:rPr>
            </w:pPr>
            <w:ins w:id="49192" w:author="Diana Machado" w:date="2019-04-05T18:24:00Z">
              <w:r w:rsidRPr="001E213A">
                <w:rPr>
                  <w:rFonts w:ascii="Calibri" w:eastAsia="PMingLiU" w:hAnsi="Calibri" w:cs="Calibri"/>
                  <w:color w:val="000000"/>
                  <w:sz w:val="22"/>
                  <w:szCs w:val="22"/>
                  <w:lang w:val="en-PH" w:eastAsia="en-US"/>
                </w:rPr>
                <w:t>Clay</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193" w:author="Diana Machado" w:date="2019-04-05T18:24:00Z"/>
                <w:rFonts w:ascii="Calibri" w:eastAsia="PMingLiU" w:hAnsi="Calibri" w:cs="Calibri"/>
                <w:color w:val="000000"/>
                <w:sz w:val="22"/>
                <w:szCs w:val="22"/>
                <w:lang w:val="en-PH" w:eastAsia="en-US"/>
              </w:rPr>
            </w:pPr>
            <w:ins w:id="49194"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195" w:author="Diana Machado" w:date="2019-04-05T18:24:00Z"/>
                <w:rFonts w:ascii="Calibri" w:eastAsia="PMingLiU" w:hAnsi="Calibri" w:cs="Calibri"/>
                <w:color w:val="000000"/>
                <w:sz w:val="22"/>
                <w:szCs w:val="22"/>
                <w:lang w:val="en-PH" w:eastAsia="en-US"/>
              </w:rPr>
            </w:pPr>
            <w:ins w:id="49196" w:author="Diana Machado" w:date="2019-04-05T18:24:00Z">
              <w:r w:rsidRPr="001E213A">
                <w:rPr>
                  <w:rFonts w:ascii="Calibri" w:eastAsia="PMingLiU" w:hAnsi="Calibri" w:cs="Calibri"/>
                  <w:color w:val="000000"/>
                  <w:sz w:val="22"/>
                  <w:szCs w:val="22"/>
                  <w:lang w:val="en-PH" w:eastAsia="en-US"/>
                </w:rPr>
                <w:t>0.116</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197" w:author="Diana Machado" w:date="2019-04-05T18:24:00Z"/>
                <w:rFonts w:ascii="Calibri" w:eastAsia="PMingLiU" w:hAnsi="Calibri" w:cs="Calibri"/>
                <w:color w:val="000000"/>
                <w:sz w:val="22"/>
                <w:szCs w:val="22"/>
                <w:lang w:val="en-PH" w:eastAsia="en-US"/>
              </w:rPr>
            </w:pPr>
            <w:ins w:id="49198" w:author="Diana Machado" w:date="2019-04-05T18:24:00Z">
              <w:r w:rsidRPr="001E213A">
                <w:rPr>
                  <w:rFonts w:ascii="Calibri" w:eastAsia="PMingLiU" w:hAnsi="Calibri" w:cs="Calibri"/>
                  <w:color w:val="000000"/>
                  <w:sz w:val="22"/>
                  <w:szCs w:val="22"/>
                  <w:lang w:val="en-PH" w:eastAsia="en-US"/>
                </w:rPr>
                <w:t>0.13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99" w:author="Diana Machado" w:date="2019-04-05T18:24:00Z"/>
                <w:rFonts w:ascii="Calibri" w:eastAsia="PMingLiU" w:hAnsi="Calibri" w:cs="Calibri"/>
                <w:color w:val="000000"/>
                <w:sz w:val="22"/>
                <w:szCs w:val="22"/>
                <w:lang w:val="en-PH" w:eastAsia="en-US"/>
              </w:rPr>
            </w:pPr>
            <w:ins w:id="49200" w:author="Diana Machado" w:date="2019-04-05T18:24:00Z">
              <w:r w:rsidRPr="001E213A">
                <w:rPr>
                  <w:rFonts w:ascii="Calibri" w:eastAsia="PMingLiU" w:hAnsi="Calibri" w:cs="Calibri"/>
                  <w:color w:val="000000"/>
                  <w:sz w:val="22"/>
                  <w:szCs w:val="22"/>
                  <w:lang w:val="en-PH" w:eastAsia="en-US"/>
                </w:rPr>
                <w:t>0.17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01" w:author="Diana Machado" w:date="2019-04-05T18:24:00Z"/>
                <w:rFonts w:ascii="Calibri" w:eastAsia="PMingLiU" w:hAnsi="Calibri" w:cs="Calibri"/>
                <w:color w:val="000000"/>
                <w:sz w:val="22"/>
                <w:szCs w:val="22"/>
                <w:lang w:val="en-PH" w:eastAsia="en-US"/>
              </w:rPr>
            </w:pPr>
            <w:ins w:id="49202" w:author="Diana Machado" w:date="2019-04-05T18:24:00Z">
              <w:r w:rsidRPr="001E213A">
                <w:rPr>
                  <w:rFonts w:ascii="Calibri" w:eastAsia="PMingLiU" w:hAnsi="Calibri" w:cs="Calibri"/>
                  <w:color w:val="000000"/>
                  <w:sz w:val="22"/>
                  <w:szCs w:val="22"/>
                  <w:lang w:val="en-PH" w:eastAsia="en-US"/>
                </w:rPr>
                <w:t>0.02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03" w:author="Diana Machado" w:date="2019-04-05T18:24:00Z"/>
                <w:rFonts w:ascii="Calibri" w:eastAsia="PMingLiU" w:hAnsi="Calibri" w:cs="Calibri"/>
                <w:color w:val="000000"/>
                <w:sz w:val="22"/>
                <w:szCs w:val="22"/>
                <w:lang w:val="en-PH" w:eastAsia="en-US"/>
              </w:rPr>
            </w:pPr>
            <w:ins w:id="49204" w:author="Diana Machado" w:date="2019-04-05T18:24:00Z">
              <w:r w:rsidRPr="001E213A">
                <w:rPr>
                  <w:rFonts w:ascii="Calibri" w:eastAsia="PMingLiU" w:hAnsi="Calibri" w:cs="Calibri"/>
                  <w:color w:val="000000"/>
                  <w:sz w:val="22"/>
                  <w:szCs w:val="22"/>
                  <w:lang w:val="en-PH" w:eastAsia="en-US"/>
                </w:rPr>
                <w:t>0.02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05" w:author="Diana Machado" w:date="2019-04-05T18:24:00Z"/>
                <w:rFonts w:ascii="Calibri" w:eastAsia="PMingLiU" w:hAnsi="Calibri" w:cs="Calibri"/>
                <w:color w:val="000000"/>
                <w:sz w:val="22"/>
                <w:szCs w:val="22"/>
                <w:lang w:val="en-PH" w:eastAsia="en-US"/>
              </w:rPr>
            </w:pPr>
            <w:ins w:id="49206" w:author="Diana Machado" w:date="2019-04-05T18:24:00Z">
              <w:r w:rsidRPr="001E213A">
                <w:rPr>
                  <w:rFonts w:ascii="Calibri" w:eastAsia="PMingLiU" w:hAnsi="Calibri" w:cs="Calibri"/>
                  <w:color w:val="000000"/>
                  <w:sz w:val="22"/>
                  <w:szCs w:val="22"/>
                  <w:lang w:val="en-PH" w:eastAsia="en-US"/>
                </w:rPr>
                <w:t>0.02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07" w:author="Diana Machado" w:date="2019-04-05T18:24:00Z"/>
                <w:rFonts w:ascii="Calibri" w:eastAsia="PMingLiU" w:hAnsi="Calibri" w:cs="Calibri"/>
                <w:color w:val="000000"/>
                <w:sz w:val="22"/>
                <w:szCs w:val="22"/>
                <w:lang w:val="en-PH" w:eastAsia="en-US"/>
              </w:rPr>
            </w:pPr>
            <w:ins w:id="49208" w:author="Diana Machado" w:date="2019-04-05T18:24:00Z">
              <w:r w:rsidRPr="001E213A">
                <w:rPr>
                  <w:rFonts w:ascii="Calibri" w:eastAsia="PMingLiU" w:hAnsi="Calibri" w:cs="Calibri"/>
                  <w:color w:val="000000"/>
                  <w:sz w:val="22"/>
                  <w:szCs w:val="22"/>
                  <w:lang w:val="en-PH" w:eastAsia="en-US"/>
                </w:rPr>
                <w:t>0.02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09" w:author="Diana Machado" w:date="2019-04-05T18:24:00Z"/>
                <w:rFonts w:ascii="Calibri" w:eastAsia="PMingLiU" w:hAnsi="Calibri" w:cs="Calibri"/>
                <w:color w:val="000000"/>
                <w:sz w:val="22"/>
                <w:szCs w:val="22"/>
                <w:lang w:val="en-PH" w:eastAsia="en-US"/>
              </w:rPr>
            </w:pPr>
            <w:ins w:id="49210" w:author="Diana Machado" w:date="2019-04-05T18:24:00Z">
              <w:r w:rsidRPr="001E213A">
                <w:rPr>
                  <w:rFonts w:ascii="Calibri" w:eastAsia="PMingLiU" w:hAnsi="Calibri" w:cs="Calibri"/>
                  <w:color w:val="000000"/>
                  <w:sz w:val="22"/>
                  <w:szCs w:val="22"/>
                  <w:lang w:val="en-PH" w:eastAsia="en-US"/>
                </w:rPr>
                <w:t>0.260</w:t>
              </w:r>
            </w:ins>
          </w:p>
        </w:tc>
      </w:tr>
      <w:tr w:rsidR="002348ED" w:rsidRPr="001E213A" w:rsidTr="00787B33">
        <w:trPr>
          <w:trHeight w:val="289"/>
          <w:ins w:id="4921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21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213" w:author="Diana Machado" w:date="2019-04-05T18:24:00Z"/>
                <w:rFonts w:ascii="Calibri" w:eastAsia="PMingLiU" w:hAnsi="Calibri" w:cs="Calibri"/>
                <w:color w:val="000000"/>
                <w:sz w:val="22"/>
                <w:szCs w:val="22"/>
                <w:lang w:val="en-PH" w:eastAsia="en-US"/>
              </w:rPr>
            </w:pPr>
            <w:ins w:id="49214"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15" w:author="Diana Machado" w:date="2019-04-05T18:24:00Z"/>
                <w:rFonts w:ascii="Calibri" w:eastAsia="PMingLiU" w:hAnsi="Calibri" w:cs="Calibri"/>
                <w:color w:val="000000"/>
                <w:sz w:val="22"/>
                <w:szCs w:val="22"/>
                <w:lang w:val="en-PH" w:eastAsia="en-US"/>
              </w:rPr>
            </w:pPr>
            <w:ins w:id="49216" w:author="Diana Machado" w:date="2019-04-05T18:24:00Z">
              <w:r w:rsidRPr="001E213A">
                <w:rPr>
                  <w:rFonts w:ascii="Calibri" w:eastAsia="PMingLiU" w:hAnsi="Calibri" w:cs="Calibri"/>
                  <w:color w:val="000000"/>
                  <w:sz w:val="22"/>
                  <w:szCs w:val="22"/>
                  <w:lang w:val="en-PH" w:eastAsia="en-US"/>
                </w:rPr>
                <w:t>0.153</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17" w:author="Diana Machado" w:date="2019-04-05T18:24:00Z"/>
                <w:rFonts w:ascii="Calibri" w:eastAsia="PMingLiU" w:hAnsi="Calibri" w:cs="Calibri"/>
                <w:color w:val="000000"/>
                <w:sz w:val="22"/>
                <w:szCs w:val="22"/>
                <w:lang w:val="en-PH" w:eastAsia="en-US"/>
              </w:rPr>
            </w:pPr>
            <w:ins w:id="49218" w:author="Diana Machado" w:date="2019-04-05T18:24:00Z">
              <w:r w:rsidRPr="001E213A">
                <w:rPr>
                  <w:rFonts w:ascii="Calibri" w:eastAsia="PMingLiU" w:hAnsi="Calibri" w:cs="Calibri"/>
                  <w:color w:val="000000"/>
                  <w:sz w:val="22"/>
                  <w:szCs w:val="22"/>
                  <w:lang w:val="en-PH" w:eastAsia="en-US"/>
                </w:rPr>
                <w:t>0.17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19" w:author="Diana Machado" w:date="2019-04-05T18:24:00Z"/>
                <w:rFonts w:ascii="Calibri" w:eastAsia="PMingLiU" w:hAnsi="Calibri" w:cs="Calibri"/>
                <w:color w:val="000000"/>
                <w:sz w:val="22"/>
                <w:szCs w:val="22"/>
                <w:lang w:val="en-PH" w:eastAsia="en-US"/>
              </w:rPr>
            </w:pPr>
            <w:ins w:id="49220" w:author="Diana Machado" w:date="2019-04-05T18:24:00Z">
              <w:r w:rsidRPr="001E213A">
                <w:rPr>
                  <w:rFonts w:ascii="Calibri" w:eastAsia="PMingLiU" w:hAnsi="Calibri" w:cs="Calibri"/>
                  <w:color w:val="000000"/>
                  <w:sz w:val="22"/>
                  <w:szCs w:val="22"/>
                  <w:lang w:val="en-PH" w:eastAsia="en-US"/>
                </w:rPr>
                <w:t>1.23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21" w:author="Diana Machado" w:date="2019-04-05T18:24:00Z"/>
                <w:rFonts w:ascii="Calibri" w:eastAsia="PMingLiU" w:hAnsi="Calibri" w:cs="Calibri"/>
                <w:color w:val="000000"/>
                <w:sz w:val="22"/>
                <w:szCs w:val="22"/>
                <w:lang w:val="en-PH" w:eastAsia="en-US"/>
              </w:rPr>
            </w:pPr>
            <w:ins w:id="49222" w:author="Diana Machado" w:date="2019-04-05T18:24:00Z">
              <w:r w:rsidRPr="001E213A">
                <w:rPr>
                  <w:rFonts w:ascii="Calibri" w:eastAsia="PMingLiU" w:hAnsi="Calibri" w:cs="Calibri"/>
                  <w:color w:val="000000"/>
                  <w:sz w:val="22"/>
                  <w:szCs w:val="22"/>
                  <w:lang w:val="en-PH" w:eastAsia="en-US"/>
                </w:rPr>
                <w:t>0.03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23" w:author="Diana Machado" w:date="2019-04-05T18:24:00Z"/>
                <w:rFonts w:ascii="Calibri" w:eastAsia="PMingLiU" w:hAnsi="Calibri" w:cs="Calibri"/>
                <w:color w:val="000000"/>
                <w:sz w:val="22"/>
                <w:szCs w:val="22"/>
                <w:lang w:val="en-PH" w:eastAsia="en-US"/>
              </w:rPr>
            </w:pPr>
            <w:ins w:id="49224" w:author="Diana Machado" w:date="2019-04-05T18:24:00Z">
              <w:r w:rsidRPr="001E213A">
                <w:rPr>
                  <w:rFonts w:ascii="Calibri" w:eastAsia="PMingLiU" w:hAnsi="Calibri" w:cs="Calibri"/>
                  <w:color w:val="000000"/>
                  <w:sz w:val="22"/>
                  <w:szCs w:val="22"/>
                  <w:lang w:val="en-PH" w:eastAsia="en-US"/>
                </w:rPr>
                <w:t>0.03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25" w:author="Diana Machado" w:date="2019-04-05T18:24:00Z"/>
                <w:rFonts w:ascii="Calibri" w:eastAsia="PMingLiU" w:hAnsi="Calibri" w:cs="Calibri"/>
                <w:color w:val="000000"/>
                <w:sz w:val="22"/>
                <w:szCs w:val="22"/>
                <w:lang w:val="en-PH" w:eastAsia="en-US"/>
              </w:rPr>
            </w:pPr>
            <w:ins w:id="49226" w:author="Diana Machado" w:date="2019-04-05T18:24:00Z">
              <w:r w:rsidRPr="001E213A">
                <w:rPr>
                  <w:rFonts w:ascii="Calibri" w:eastAsia="PMingLiU" w:hAnsi="Calibri" w:cs="Calibri"/>
                  <w:color w:val="000000"/>
                  <w:sz w:val="22"/>
                  <w:szCs w:val="22"/>
                  <w:lang w:val="en-PH" w:eastAsia="en-US"/>
                </w:rPr>
                <w:t>0.03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27" w:author="Diana Machado" w:date="2019-04-05T18:24:00Z"/>
                <w:rFonts w:ascii="Calibri" w:eastAsia="PMingLiU" w:hAnsi="Calibri" w:cs="Calibri"/>
                <w:color w:val="000000"/>
                <w:sz w:val="22"/>
                <w:szCs w:val="22"/>
                <w:lang w:val="en-PH" w:eastAsia="en-US"/>
              </w:rPr>
            </w:pPr>
            <w:ins w:id="49228" w:author="Diana Machado" w:date="2019-04-05T18:24:00Z">
              <w:r w:rsidRPr="001E213A">
                <w:rPr>
                  <w:rFonts w:ascii="Calibri" w:eastAsia="PMingLiU" w:hAnsi="Calibri" w:cs="Calibri"/>
                  <w:color w:val="000000"/>
                  <w:sz w:val="22"/>
                  <w:szCs w:val="22"/>
                  <w:lang w:val="en-PH" w:eastAsia="en-US"/>
                </w:rPr>
                <w:t>0.02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29" w:author="Diana Machado" w:date="2019-04-05T18:24:00Z"/>
                <w:rFonts w:ascii="Calibri" w:eastAsia="PMingLiU" w:hAnsi="Calibri" w:cs="Calibri"/>
                <w:color w:val="000000"/>
                <w:sz w:val="22"/>
                <w:szCs w:val="22"/>
                <w:lang w:val="en-PH" w:eastAsia="en-US"/>
              </w:rPr>
            </w:pPr>
            <w:ins w:id="49230" w:author="Diana Machado" w:date="2019-04-05T18:24:00Z">
              <w:r w:rsidRPr="001E213A">
                <w:rPr>
                  <w:rFonts w:ascii="Calibri" w:eastAsia="PMingLiU" w:hAnsi="Calibri" w:cs="Calibri"/>
                  <w:color w:val="000000"/>
                  <w:sz w:val="22"/>
                  <w:szCs w:val="22"/>
                  <w:lang w:val="en-PH" w:eastAsia="en-US"/>
                </w:rPr>
                <w:t>0.343</w:t>
              </w:r>
            </w:ins>
          </w:p>
        </w:tc>
      </w:tr>
      <w:tr w:rsidR="002348ED" w:rsidRPr="001E213A" w:rsidTr="00787B33">
        <w:trPr>
          <w:trHeight w:val="289"/>
          <w:ins w:id="4923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23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233" w:author="Diana Machado" w:date="2019-04-05T18:24:00Z"/>
                <w:rFonts w:ascii="Calibri" w:eastAsia="PMingLiU" w:hAnsi="Calibri" w:cs="Calibri"/>
                <w:color w:val="000000"/>
                <w:sz w:val="22"/>
                <w:szCs w:val="22"/>
                <w:lang w:val="en-PH" w:eastAsia="en-US"/>
              </w:rPr>
            </w:pPr>
            <w:ins w:id="49234"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35" w:author="Diana Machado" w:date="2019-04-05T18:24:00Z"/>
                <w:rFonts w:ascii="Calibri" w:eastAsia="PMingLiU" w:hAnsi="Calibri" w:cs="Calibri"/>
                <w:color w:val="000000"/>
                <w:sz w:val="22"/>
                <w:szCs w:val="22"/>
                <w:lang w:val="en-PH" w:eastAsia="en-US"/>
              </w:rPr>
            </w:pPr>
            <w:ins w:id="49236" w:author="Diana Machado" w:date="2019-04-05T18:24:00Z">
              <w:r w:rsidRPr="001E213A">
                <w:rPr>
                  <w:rFonts w:ascii="Calibri" w:eastAsia="PMingLiU" w:hAnsi="Calibri" w:cs="Calibri"/>
                  <w:color w:val="000000"/>
                  <w:sz w:val="22"/>
                  <w:szCs w:val="22"/>
                  <w:lang w:val="en-PH" w:eastAsia="en-US"/>
                </w:rPr>
                <w:t>0.226</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37" w:author="Diana Machado" w:date="2019-04-05T18:24:00Z"/>
                <w:rFonts w:ascii="Calibri" w:eastAsia="PMingLiU" w:hAnsi="Calibri" w:cs="Calibri"/>
                <w:color w:val="000000"/>
                <w:sz w:val="22"/>
                <w:szCs w:val="22"/>
                <w:lang w:val="en-PH" w:eastAsia="en-US"/>
              </w:rPr>
            </w:pPr>
            <w:ins w:id="49238" w:author="Diana Machado" w:date="2019-04-05T18:24:00Z">
              <w:r w:rsidRPr="001E213A">
                <w:rPr>
                  <w:rFonts w:ascii="Calibri" w:eastAsia="PMingLiU" w:hAnsi="Calibri" w:cs="Calibri"/>
                  <w:color w:val="000000"/>
                  <w:sz w:val="22"/>
                  <w:szCs w:val="22"/>
                  <w:lang w:val="en-PH" w:eastAsia="en-US"/>
                </w:rPr>
                <w:t>0.24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39" w:author="Diana Machado" w:date="2019-04-05T18:24:00Z"/>
                <w:rFonts w:ascii="Calibri" w:eastAsia="PMingLiU" w:hAnsi="Calibri" w:cs="Calibri"/>
                <w:color w:val="000000"/>
                <w:sz w:val="22"/>
                <w:szCs w:val="22"/>
                <w:lang w:val="en-PH" w:eastAsia="en-US"/>
              </w:rPr>
            </w:pPr>
            <w:ins w:id="49240" w:author="Diana Machado" w:date="2019-04-05T18:24:00Z">
              <w:r w:rsidRPr="001E213A">
                <w:rPr>
                  <w:rFonts w:ascii="Calibri" w:eastAsia="PMingLiU" w:hAnsi="Calibri" w:cs="Calibri"/>
                  <w:color w:val="000000"/>
                  <w:sz w:val="22"/>
                  <w:szCs w:val="22"/>
                  <w:lang w:val="en-PH" w:eastAsia="en-US"/>
                </w:rPr>
                <w:t>2.82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41" w:author="Diana Machado" w:date="2019-04-05T18:24:00Z"/>
                <w:rFonts w:ascii="Calibri" w:eastAsia="PMingLiU" w:hAnsi="Calibri" w:cs="Calibri"/>
                <w:color w:val="000000"/>
                <w:sz w:val="22"/>
                <w:szCs w:val="22"/>
                <w:lang w:val="en-PH" w:eastAsia="en-US"/>
              </w:rPr>
            </w:pPr>
            <w:ins w:id="49242" w:author="Diana Machado" w:date="2019-04-05T18:24:00Z">
              <w:r w:rsidRPr="001E213A">
                <w:rPr>
                  <w:rFonts w:ascii="Calibri" w:eastAsia="PMingLiU" w:hAnsi="Calibri" w:cs="Calibri"/>
                  <w:color w:val="000000"/>
                  <w:sz w:val="22"/>
                  <w:szCs w:val="22"/>
                  <w:lang w:val="en-PH" w:eastAsia="en-US"/>
                </w:rPr>
                <w:t>0.05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43" w:author="Diana Machado" w:date="2019-04-05T18:24:00Z"/>
                <w:rFonts w:ascii="Calibri" w:eastAsia="PMingLiU" w:hAnsi="Calibri" w:cs="Calibri"/>
                <w:color w:val="000000"/>
                <w:sz w:val="22"/>
                <w:szCs w:val="22"/>
                <w:lang w:val="en-PH" w:eastAsia="en-US"/>
              </w:rPr>
            </w:pPr>
            <w:ins w:id="49244" w:author="Diana Machado" w:date="2019-04-05T18:24:00Z">
              <w:r w:rsidRPr="001E213A">
                <w:rPr>
                  <w:rFonts w:ascii="Calibri" w:eastAsia="PMingLiU" w:hAnsi="Calibri" w:cs="Calibri"/>
                  <w:color w:val="000000"/>
                  <w:sz w:val="22"/>
                  <w:szCs w:val="22"/>
                  <w:lang w:val="en-PH" w:eastAsia="en-US"/>
                </w:rPr>
                <w:t>0.04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45" w:author="Diana Machado" w:date="2019-04-05T18:24:00Z"/>
                <w:rFonts w:ascii="Calibri" w:eastAsia="PMingLiU" w:hAnsi="Calibri" w:cs="Calibri"/>
                <w:color w:val="000000"/>
                <w:sz w:val="22"/>
                <w:szCs w:val="22"/>
                <w:lang w:val="en-PH" w:eastAsia="en-US"/>
              </w:rPr>
            </w:pPr>
            <w:ins w:id="49246" w:author="Diana Machado" w:date="2019-04-05T18:24:00Z">
              <w:r w:rsidRPr="001E213A">
                <w:rPr>
                  <w:rFonts w:ascii="Calibri" w:eastAsia="PMingLiU" w:hAnsi="Calibri" w:cs="Calibri"/>
                  <w:color w:val="000000"/>
                  <w:sz w:val="22"/>
                  <w:szCs w:val="22"/>
                  <w:lang w:val="en-PH" w:eastAsia="en-US"/>
                </w:rPr>
                <w:t>0.04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47" w:author="Diana Machado" w:date="2019-04-05T18:24:00Z"/>
                <w:rFonts w:ascii="Calibri" w:eastAsia="PMingLiU" w:hAnsi="Calibri" w:cs="Calibri"/>
                <w:color w:val="000000"/>
                <w:sz w:val="22"/>
                <w:szCs w:val="22"/>
                <w:lang w:val="en-PH" w:eastAsia="en-US"/>
              </w:rPr>
            </w:pPr>
            <w:ins w:id="49248" w:author="Diana Machado" w:date="2019-04-05T18:24:00Z">
              <w:r w:rsidRPr="001E213A">
                <w:rPr>
                  <w:rFonts w:ascii="Calibri" w:eastAsia="PMingLiU" w:hAnsi="Calibri" w:cs="Calibri"/>
                  <w:color w:val="000000"/>
                  <w:sz w:val="22"/>
                  <w:szCs w:val="22"/>
                  <w:lang w:val="en-PH" w:eastAsia="en-US"/>
                </w:rPr>
                <w:t>0.03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49" w:author="Diana Machado" w:date="2019-04-05T18:24:00Z"/>
                <w:rFonts w:ascii="Calibri" w:eastAsia="PMingLiU" w:hAnsi="Calibri" w:cs="Calibri"/>
                <w:color w:val="000000"/>
                <w:sz w:val="22"/>
                <w:szCs w:val="22"/>
                <w:lang w:val="en-PH" w:eastAsia="en-US"/>
              </w:rPr>
            </w:pPr>
            <w:ins w:id="49250" w:author="Diana Machado" w:date="2019-04-05T18:24:00Z">
              <w:r w:rsidRPr="001E213A">
                <w:rPr>
                  <w:rFonts w:ascii="Calibri" w:eastAsia="PMingLiU" w:hAnsi="Calibri" w:cs="Calibri"/>
                  <w:color w:val="000000"/>
                  <w:sz w:val="22"/>
                  <w:szCs w:val="22"/>
                  <w:lang w:val="en-PH" w:eastAsia="en-US"/>
                </w:rPr>
                <w:t>0.772</w:t>
              </w:r>
            </w:ins>
          </w:p>
        </w:tc>
      </w:tr>
      <w:tr w:rsidR="002348ED" w:rsidRPr="001E213A" w:rsidTr="00787B33">
        <w:trPr>
          <w:trHeight w:val="289"/>
          <w:ins w:id="49251"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25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253"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254"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255"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256"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25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25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259"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26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261"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26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263" w:author="Diana Machado" w:date="2019-04-05T18:24:00Z"/>
                <w:rFonts w:ascii="Calibri" w:eastAsia="PMingLiU" w:hAnsi="Calibri" w:cs="Calibri"/>
                <w:color w:val="000000"/>
                <w:sz w:val="22"/>
                <w:szCs w:val="22"/>
                <w:lang w:val="en-PH" w:eastAsia="en-US"/>
              </w:rPr>
            </w:pPr>
            <w:ins w:id="49264" w:author="Diana Machado" w:date="2019-04-05T18:24:00Z">
              <w:r w:rsidRPr="001E213A">
                <w:rPr>
                  <w:rFonts w:ascii="Calibri" w:eastAsia="PMingLiU" w:hAnsi="Calibri" w:cs="Calibri"/>
                  <w:color w:val="000000"/>
                  <w:sz w:val="22"/>
                  <w:szCs w:val="22"/>
                  <w:lang w:val="en-PH" w:eastAsia="en-US"/>
                </w:rPr>
                <w:t>Collier</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265" w:author="Diana Machado" w:date="2019-04-05T18:24:00Z"/>
                <w:rFonts w:ascii="Calibri" w:eastAsia="PMingLiU" w:hAnsi="Calibri" w:cs="Calibri"/>
                <w:color w:val="000000"/>
                <w:sz w:val="22"/>
                <w:szCs w:val="22"/>
                <w:lang w:val="en-PH" w:eastAsia="en-US"/>
              </w:rPr>
            </w:pPr>
            <w:ins w:id="49266"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67" w:author="Diana Machado" w:date="2019-04-05T18:24:00Z"/>
                <w:rFonts w:ascii="Calibri" w:eastAsia="PMingLiU" w:hAnsi="Calibri" w:cs="Calibri"/>
                <w:color w:val="000000"/>
                <w:sz w:val="22"/>
                <w:szCs w:val="22"/>
                <w:lang w:val="en-PH" w:eastAsia="en-US"/>
              </w:rPr>
            </w:pPr>
            <w:ins w:id="49268" w:author="Diana Machado" w:date="2019-04-05T18:24:00Z">
              <w:r w:rsidRPr="001E213A">
                <w:rPr>
                  <w:rFonts w:ascii="Calibri" w:eastAsia="PMingLiU" w:hAnsi="Calibri" w:cs="Calibri"/>
                  <w:color w:val="000000"/>
                  <w:sz w:val="22"/>
                  <w:szCs w:val="22"/>
                  <w:lang w:val="en-PH" w:eastAsia="en-US"/>
                </w:rPr>
                <w:t>0.73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69" w:author="Diana Machado" w:date="2019-04-05T18:24:00Z"/>
                <w:rFonts w:ascii="Calibri" w:eastAsia="PMingLiU" w:hAnsi="Calibri" w:cs="Calibri"/>
                <w:color w:val="000000"/>
                <w:sz w:val="22"/>
                <w:szCs w:val="22"/>
                <w:lang w:val="en-PH" w:eastAsia="en-US"/>
              </w:rPr>
            </w:pPr>
            <w:ins w:id="49270" w:author="Diana Machado" w:date="2019-04-05T18:24:00Z">
              <w:r w:rsidRPr="001E213A">
                <w:rPr>
                  <w:rFonts w:ascii="Calibri" w:eastAsia="PMingLiU" w:hAnsi="Calibri" w:cs="Calibri"/>
                  <w:color w:val="000000"/>
                  <w:sz w:val="22"/>
                  <w:szCs w:val="22"/>
                  <w:lang w:val="en-PH" w:eastAsia="en-US"/>
                </w:rPr>
                <w:t>0.52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71" w:author="Diana Machado" w:date="2019-04-05T18:24:00Z"/>
                <w:rFonts w:ascii="Calibri" w:eastAsia="PMingLiU" w:hAnsi="Calibri" w:cs="Calibri"/>
                <w:color w:val="000000"/>
                <w:sz w:val="22"/>
                <w:szCs w:val="22"/>
                <w:lang w:val="en-PH" w:eastAsia="en-US"/>
              </w:rPr>
            </w:pPr>
            <w:ins w:id="49272" w:author="Diana Machado" w:date="2019-04-05T18:24:00Z">
              <w:r w:rsidRPr="001E213A">
                <w:rPr>
                  <w:rFonts w:ascii="Calibri" w:eastAsia="PMingLiU" w:hAnsi="Calibri" w:cs="Calibri"/>
                  <w:color w:val="000000"/>
                  <w:sz w:val="22"/>
                  <w:szCs w:val="22"/>
                  <w:lang w:val="en-PH" w:eastAsia="en-US"/>
                </w:rPr>
                <w:t>3.53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73" w:author="Diana Machado" w:date="2019-04-05T18:24:00Z"/>
                <w:rFonts w:ascii="Calibri" w:eastAsia="PMingLiU" w:hAnsi="Calibri" w:cs="Calibri"/>
                <w:color w:val="000000"/>
                <w:sz w:val="22"/>
                <w:szCs w:val="22"/>
                <w:lang w:val="en-PH" w:eastAsia="en-US"/>
              </w:rPr>
            </w:pPr>
            <w:ins w:id="49274" w:author="Diana Machado" w:date="2019-04-05T18:24:00Z">
              <w:r w:rsidRPr="001E213A">
                <w:rPr>
                  <w:rFonts w:ascii="Calibri" w:eastAsia="PMingLiU" w:hAnsi="Calibri" w:cs="Calibri"/>
                  <w:color w:val="000000"/>
                  <w:sz w:val="22"/>
                  <w:szCs w:val="22"/>
                  <w:lang w:val="en-PH" w:eastAsia="en-US"/>
                </w:rPr>
                <w:t>0.14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75" w:author="Diana Machado" w:date="2019-04-05T18:24:00Z"/>
                <w:rFonts w:ascii="Calibri" w:eastAsia="PMingLiU" w:hAnsi="Calibri" w:cs="Calibri"/>
                <w:color w:val="000000"/>
                <w:sz w:val="22"/>
                <w:szCs w:val="22"/>
                <w:lang w:val="en-PH" w:eastAsia="en-US"/>
              </w:rPr>
            </w:pPr>
            <w:ins w:id="49276" w:author="Diana Machado" w:date="2019-04-05T18:24:00Z">
              <w:r w:rsidRPr="001E213A">
                <w:rPr>
                  <w:rFonts w:ascii="Calibri" w:eastAsia="PMingLiU" w:hAnsi="Calibri" w:cs="Calibri"/>
                  <w:color w:val="000000"/>
                  <w:sz w:val="22"/>
                  <w:szCs w:val="22"/>
                  <w:lang w:val="en-PH" w:eastAsia="en-US"/>
                </w:rPr>
                <w:t>0.137</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77" w:author="Diana Machado" w:date="2019-04-05T18:24:00Z"/>
                <w:rFonts w:ascii="Calibri" w:eastAsia="PMingLiU" w:hAnsi="Calibri" w:cs="Calibri"/>
                <w:color w:val="000000"/>
                <w:sz w:val="22"/>
                <w:szCs w:val="22"/>
                <w:lang w:val="en-PH" w:eastAsia="en-US"/>
              </w:rPr>
            </w:pPr>
            <w:ins w:id="49278" w:author="Diana Machado" w:date="2019-04-05T18:24:00Z">
              <w:r w:rsidRPr="001E213A">
                <w:rPr>
                  <w:rFonts w:ascii="Calibri" w:eastAsia="PMingLiU" w:hAnsi="Calibri" w:cs="Calibri"/>
                  <w:color w:val="000000"/>
                  <w:sz w:val="22"/>
                  <w:szCs w:val="22"/>
                  <w:lang w:val="en-PH" w:eastAsia="en-US"/>
                </w:rPr>
                <w:t>0.085</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79" w:author="Diana Machado" w:date="2019-04-05T18:24:00Z"/>
                <w:rFonts w:ascii="Calibri" w:eastAsia="PMingLiU" w:hAnsi="Calibri" w:cs="Calibri"/>
                <w:color w:val="000000"/>
                <w:sz w:val="22"/>
                <w:szCs w:val="22"/>
                <w:lang w:val="en-PH" w:eastAsia="en-US"/>
              </w:rPr>
            </w:pPr>
            <w:ins w:id="49280" w:author="Diana Machado" w:date="2019-04-05T18:24:00Z">
              <w:r w:rsidRPr="001E213A">
                <w:rPr>
                  <w:rFonts w:ascii="Calibri" w:eastAsia="PMingLiU" w:hAnsi="Calibri" w:cs="Calibri"/>
                  <w:color w:val="000000"/>
                  <w:sz w:val="22"/>
                  <w:szCs w:val="22"/>
                  <w:lang w:val="en-PH" w:eastAsia="en-US"/>
                </w:rPr>
                <w:t>0.08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81" w:author="Diana Machado" w:date="2019-04-05T18:24:00Z"/>
                <w:rFonts w:ascii="Calibri" w:eastAsia="PMingLiU" w:hAnsi="Calibri" w:cs="Calibri"/>
                <w:color w:val="000000"/>
                <w:sz w:val="22"/>
                <w:szCs w:val="22"/>
                <w:lang w:val="en-PH" w:eastAsia="en-US"/>
              </w:rPr>
            </w:pPr>
            <w:ins w:id="49282" w:author="Diana Machado" w:date="2019-04-05T18:24:00Z">
              <w:r w:rsidRPr="001E213A">
                <w:rPr>
                  <w:rFonts w:ascii="Calibri" w:eastAsia="PMingLiU" w:hAnsi="Calibri" w:cs="Calibri"/>
                  <w:color w:val="000000"/>
                  <w:sz w:val="22"/>
                  <w:szCs w:val="22"/>
                  <w:lang w:val="en-PH" w:eastAsia="en-US"/>
                </w:rPr>
                <w:t>0.257</w:t>
              </w:r>
            </w:ins>
          </w:p>
        </w:tc>
      </w:tr>
      <w:tr w:rsidR="002348ED" w:rsidRPr="001E213A" w:rsidTr="00787B33">
        <w:trPr>
          <w:trHeight w:val="289"/>
          <w:ins w:id="4928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28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285" w:author="Diana Machado" w:date="2019-04-05T18:24:00Z"/>
                <w:rFonts w:ascii="Calibri" w:eastAsia="PMingLiU" w:hAnsi="Calibri" w:cs="Calibri"/>
                <w:color w:val="000000"/>
                <w:sz w:val="22"/>
                <w:szCs w:val="22"/>
                <w:lang w:val="en-PH" w:eastAsia="en-US"/>
              </w:rPr>
            </w:pPr>
            <w:ins w:id="49286"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87" w:author="Diana Machado" w:date="2019-04-05T18:24:00Z"/>
                <w:rFonts w:ascii="Calibri" w:eastAsia="PMingLiU" w:hAnsi="Calibri" w:cs="Calibri"/>
                <w:color w:val="000000"/>
                <w:sz w:val="22"/>
                <w:szCs w:val="22"/>
                <w:lang w:val="en-PH" w:eastAsia="en-US"/>
              </w:rPr>
            </w:pPr>
            <w:ins w:id="49288" w:author="Diana Machado" w:date="2019-04-05T18:24:00Z">
              <w:r w:rsidRPr="001E213A">
                <w:rPr>
                  <w:rFonts w:ascii="Calibri" w:eastAsia="PMingLiU" w:hAnsi="Calibri" w:cs="Calibri"/>
                  <w:color w:val="000000"/>
                  <w:sz w:val="22"/>
                  <w:szCs w:val="22"/>
                  <w:lang w:val="en-PH" w:eastAsia="en-US"/>
                </w:rPr>
                <w:t>2.82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89" w:author="Diana Machado" w:date="2019-04-05T18:24:00Z"/>
                <w:rFonts w:ascii="Calibri" w:eastAsia="PMingLiU" w:hAnsi="Calibri" w:cs="Calibri"/>
                <w:color w:val="000000"/>
                <w:sz w:val="22"/>
                <w:szCs w:val="22"/>
                <w:lang w:val="en-PH" w:eastAsia="en-US"/>
              </w:rPr>
            </w:pPr>
            <w:ins w:id="49290" w:author="Diana Machado" w:date="2019-04-05T18:24:00Z">
              <w:r w:rsidRPr="001E213A">
                <w:rPr>
                  <w:rFonts w:ascii="Calibri" w:eastAsia="PMingLiU" w:hAnsi="Calibri" w:cs="Calibri"/>
                  <w:color w:val="000000"/>
                  <w:sz w:val="22"/>
                  <w:szCs w:val="22"/>
                  <w:lang w:val="en-PH" w:eastAsia="en-US"/>
                </w:rPr>
                <w:t>2.14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91" w:author="Diana Machado" w:date="2019-04-05T18:24:00Z"/>
                <w:rFonts w:ascii="Calibri" w:eastAsia="PMingLiU" w:hAnsi="Calibri" w:cs="Calibri"/>
                <w:color w:val="000000"/>
                <w:sz w:val="22"/>
                <w:szCs w:val="22"/>
                <w:lang w:val="en-PH" w:eastAsia="en-US"/>
              </w:rPr>
            </w:pPr>
            <w:ins w:id="49292" w:author="Diana Machado" w:date="2019-04-05T18:24:00Z">
              <w:r w:rsidRPr="001E213A">
                <w:rPr>
                  <w:rFonts w:ascii="Calibri" w:eastAsia="PMingLiU" w:hAnsi="Calibri" w:cs="Calibri"/>
                  <w:color w:val="000000"/>
                  <w:sz w:val="22"/>
                  <w:szCs w:val="22"/>
                  <w:lang w:val="en-PH" w:eastAsia="en-US"/>
                </w:rPr>
                <w:t>11.49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93" w:author="Diana Machado" w:date="2019-04-05T18:24:00Z"/>
                <w:rFonts w:ascii="Calibri" w:eastAsia="PMingLiU" w:hAnsi="Calibri" w:cs="Calibri"/>
                <w:color w:val="000000"/>
                <w:sz w:val="22"/>
                <w:szCs w:val="22"/>
                <w:lang w:val="en-PH" w:eastAsia="en-US"/>
              </w:rPr>
            </w:pPr>
            <w:ins w:id="49294" w:author="Diana Machado" w:date="2019-04-05T18:24:00Z">
              <w:r w:rsidRPr="001E213A">
                <w:rPr>
                  <w:rFonts w:ascii="Calibri" w:eastAsia="PMingLiU" w:hAnsi="Calibri" w:cs="Calibri"/>
                  <w:color w:val="000000"/>
                  <w:sz w:val="22"/>
                  <w:szCs w:val="22"/>
                  <w:lang w:val="en-PH" w:eastAsia="en-US"/>
                </w:rPr>
                <w:t>0.27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95" w:author="Diana Machado" w:date="2019-04-05T18:24:00Z"/>
                <w:rFonts w:ascii="Calibri" w:eastAsia="PMingLiU" w:hAnsi="Calibri" w:cs="Calibri"/>
                <w:color w:val="000000"/>
                <w:sz w:val="22"/>
                <w:szCs w:val="22"/>
                <w:lang w:val="en-PH" w:eastAsia="en-US"/>
              </w:rPr>
            </w:pPr>
            <w:ins w:id="49296" w:author="Diana Machado" w:date="2019-04-05T18:24:00Z">
              <w:r w:rsidRPr="001E213A">
                <w:rPr>
                  <w:rFonts w:ascii="Calibri" w:eastAsia="PMingLiU" w:hAnsi="Calibri" w:cs="Calibri"/>
                  <w:color w:val="000000"/>
                  <w:sz w:val="22"/>
                  <w:szCs w:val="22"/>
                  <w:lang w:val="en-PH" w:eastAsia="en-US"/>
                </w:rPr>
                <w:t>0.26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97" w:author="Diana Machado" w:date="2019-04-05T18:24:00Z"/>
                <w:rFonts w:ascii="Calibri" w:eastAsia="PMingLiU" w:hAnsi="Calibri" w:cs="Calibri"/>
                <w:color w:val="000000"/>
                <w:sz w:val="22"/>
                <w:szCs w:val="22"/>
                <w:lang w:val="en-PH" w:eastAsia="en-US"/>
              </w:rPr>
            </w:pPr>
            <w:ins w:id="49298" w:author="Diana Machado" w:date="2019-04-05T18:24:00Z">
              <w:r w:rsidRPr="001E213A">
                <w:rPr>
                  <w:rFonts w:ascii="Calibri" w:eastAsia="PMingLiU" w:hAnsi="Calibri" w:cs="Calibri"/>
                  <w:color w:val="000000"/>
                  <w:sz w:val="22"/>
                  <w:szCs w:val="22"/>
                  <w:lang w:val="en-PH" w:eastAsia="en-US"/>
                </w:rPr>
                <w:t>0.440</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99" w:author="Diana Machado" w:date="2019-04-05T18:24:00Z"/>
                <w:rFonts w:ascii="Calibri" w:eastAsia="PMingLiU" w:hAnsi="Calibri" w:cs="Calibri"/>
                <w:color w:val="000000"/>
                <w:sz w:val="22"/>
                <w:szCs w:val="22"/>
                <w:lang w:val="en-PH" w:eastAsia="en-US"/>
              </w:rPr>
            </w:pPr>
            <w:ins w:id="49300" w:author="Diana Machado" w:date="2019-04-05T18:24:00Z">
              <w:r w:rsidRPr="001E213A">
                <w:rPr>
                  <w:rFonts w:ascii="Calibri" w:eastAsia="PMingLiU" w:hAnsi="Calibri" w:cs="Calibri"/>
                  <w:color w:val="000000"/>
                  <w:sz w:val="22"/>
                  <w:szCs w:val="22"/>
                  <w:lang w:val="en-PH" w:eastAsia="en-US"/>
                </w:rPr>
                <w:t>0.40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01" w:author="Diana Machado" w:date="2019-04-05T18:24:00Z"/>
                <w:rFonts w:ascii="Calibri" w:eastAsia="PMingLiU" w:hAnsi="Calibri" w:cs="Calibri"/>
                <w:color w:val="000000"/>
                <w:sz w:val="22"/>
                <w:szCs w:val="22"/>
                <w:lang w:val="en-PH" w:eastAsia="en-US"/>
              </w:rPr>
            </w:pPr>
            <w:ins w:id="49302" w:author="Diana Machado" w:date="2019-04-05T18:24:00Z">
              <w:r w:rsidRPr="001E213A">
                <w:rPr>
                  <w:rFonts w:ascii="Calibri" w:eastAsia="PMingLiU" w:hAnsi="Calibri" w:cs="Calibri"/>
                  <w:color w:val="000000"/>
                  <w:sz w:val="22"/>
                  <w:szCs w:val="22"/>
                  <w:lang w:val="en-PH" w:eastAsia="en-US"/>
                </w:rPr>
                <w:t>2.389</w:t>
              </w:r>
            </w:ins>
          </w:p>
        </w:tc>
      </w:tr>
      <w:tr w:rsidR="002348ED" w:rsidRPr="001E213A" w:rsidTr="00787B33">
        <w:trPr>
          <w:trHeight w:val="289"/>
          <w:ins w:id="4930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30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305" w:author="Diana Machado" w:date="2019-04-05T18:24:00Z"/>
                <w:rFonts w:ascii="Calibri" w:eastAsia="PMingLiU" w:hAnsi="Calibri" w:cs="Calibri"/>
                <w:color w:val="000000"/>
                <w:sz w:val="22"/>
                <w:szCs w:val="22"/>
                <w:lang w:val="en-PH" w:eastAsia="en-US"/>
              </w:rPr>
            </w:pPr>
            <w:ins w:id="49306"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07" w:author="Diana Machado" w:date="2019-04-05T18:24:00Z"/>
                <w:rFonts w:ascii="Calibri" w:eastAsia="PMingLiU" w:hAnsi="Calibri" w:cs="Calibri"/>
                <w:color w:val="000000"/>
                <w:sz w:val="22"/>
                <w:szCs w:val="22"/>
                <w:lang w:val="en-PH" w:eastAsia="en-US"/>
              </w:rPr>
            </w:pPr>
            <w:ins w:id="49308" w:author="Diana Machado" w:date="2019-04-05T18:24:00Z">
              <w:r w:rsidRPr="001E213A">
                <w:rPr>
                  <w:rFonts w:ascii="Calibri" w:eastAsia="PMingLiU" w:hAnsi="Calibri" w:cs="Calibri"/>
                  <w:color w:val="000000"/>
                  <w:sz w:val="22"/>
                  <w:szCs w:val="22"/>
                  <w:lang w:val="en-PH" w:eastAsia="en-US"/>
                </w:rPr>
                <w:t>7.50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09" w:author="Diana Machado" w:date="2019-04-05T18:24:00Z"/>
                <w:rFonts w:ascii="Calibri" w:eastAsia="PMingLiU" w:hAnsi="Calibri" w:cs="Calibri"/>
                <w:color w:val="000000"/>
                <w:sz w:val="22"/>
                <w:szCs w:val="22"/>
                <w:lang w:val="en-PH" w:eastAsia="en-US"/>
              </w:rPr>
            </w:pPr>
            <w:ins w:id="49310" w:author="Diana Machado" w:date="2019-04-05T18:24:00Z">
              <w:r w:rsidRPr="001E213A">
                <w:rPr>
                  <w:rFonts w:ascii="Calibri" w:eastAsia="PMingLiU" w:hAnsi="Calibri" w:cs="Calibri"/>
                  <w:color w:val="000000"/>
                  <w:sz w:val="22"/>
                  <w:szCs w:val="22"/>
                  <w:lang w:val="en-PH" w:eastAsia="en-US"/>
                </w:rPr>
                <w:t>6.60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11" w:author="Diana Machado" w:date="2019-04-05T18:24:00Z"/>
                <w:rFonts w:ascii="Calibri" w:eastAsia="PMingLiU" w:hAnsi="Calibri" w:cs="Calibri"/>
                <w:color w:val="000000"/>
                <w:sz w:val="22"/>
                <w:szCs w:val="22"/>
                <w:lang w:val="en-PH" w:eastAsia="en-US"/>
              </w:rPr>
            </w:pPr>
            <w:ins w:id="49312" w:author="Diana Machado" w:date="2019-04-05T18:24:00Z">
              <w:r w:rsidRPr="001E213A">
                <w:rPr>
                  <w:rFonts w:ascii="Calibri" w:eastAsia="PMingLiU" w:hAnsi="Calibri" w:cs="Calibri"/>
                  <w:color w:val="000000"/>
                  <w:sz w:val="22"/>
                  <w:szCs w:val="22"/>
                  <w:lang w:val="en-PH" w:eastAsia="en-US"/>
                </w:rPr>
                <w:t>42.36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13" w:author="Diana Machado" w:date="2019-04-05T18:24:00Z"/>
                <w:rFonts w:ascii="Calibri" w:eastAsia="PMingLiU" w:hAnsi="Calibri" w:cs="Calibri"/>
                <w:color w:val="000000"/>
                <w:sz w:val="22"/>
                <w:szCs w:val="22"/>
                <w:lang w:val="en-PH" w:eastAsia="en-US"/>
              </w:rPr>
            </w:pPr>
            <w:ins w:id="49314" w:author="Diana Machado" w:date="2019-04-05T18:24:00Z">
              <w:r w:rsidRPr="001E213A">
                <w:rPr>
                  <w:rFonts w:ascii="Calibri" w:eastAsia="PMingLiU" w:hAnsi="Calibri" w:cs="Calibri"/>
                  <w:color w:val="000000"/>
                  <w:sz w:val="22"/>
                  <w:szCs w:val="22"/>
                  <w:lang w:val="en-PH" w:eastAsia="en-US"/>
                </w:rPr>
                <w:t>1.73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15" w:author="Diana Machado" w:date="2019-04-05T18:24:00Z"/>
                <w:rFonts w:ascii="Calibri" w:eastAsia="PMingLiU" w:hAnsi="Calibri" w:cs="Calibri"/>
                <w:color w:val="000000"/>
                <w:sz w:val="22"/>
                <w:szCs w:val="22"/>
                <w:lang w:val="en-PH" w:eastAsia="en-US"/>
              </w:rPr>
            </w:pPr>
            <w:ins w:id="49316" w:author="Diana Machado" w:date="2019-04-05T18:24:00Z">
              <w:r w:rsidRPr="001E213A">
                <w:rPr>
                  <w:rFonts w:ascii="Calibri" w:eastAsia="PMingLiU" w:hAnsi="Calibri" w:cs="Calibri"/>
                  <w:color w:val="000000"/>
                  <w:sz w:val="22"/>
                  <w:szCs w:val="22"/>
                  <w:lang w:val="en-PH" w:eastAsia="en-US"/>
                </w:rPr>
                <w:t>1.55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17" w:author="Diana Machado" w:date="2019-04-05T18:24:00Z"/>
                <w:rFonts w:ascii="Calibri" w:eastAsia="PMingLiU" w:hAnsi="Calibri" w:cs="Calibri"/>
                <w:color w:val="000000"/>
                <w:sz w:val="22"/>
                <w:szCs w:val="22"/>
                <w:lang w:val="en-PH" w:eastAsia="en-US"/>
              </w:rPr>
            </w:pPr>
            <w:ins w:id="49318" w:author="Diana Machado" w:date="2019-04-05T18:24:00Z">
              <w:r w:rsidRPr="001E213A">
                <w:rPr>
                  <w:rFonts w:ascii="Calibri" w:eastAsia="PMingLiU" w:hAnsi="Calibri" w:cs="Calibri"/>
                  <w:color w:val="000000"/>
                  <w:sz w:val="22"/>
                  <w:szCs w:val="22"/>
                  <w:lang w:val="en-PH" w:eastAsia="en-US"/>
                </w:rPr>
                <w:t>2.195</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19" w:author="Diana Machado" w:date="2019-04-05T18:24:00Z"/>
                <w:rFonts w:ascii="Calibri" w:eastAsia="PMingLiU" w:hAnsi="Calibri" w:cs="Calibri"/>
                <w:color w:val="000000"/>
                <w:sz w:val="22"/>
                <w:szCs w:val="22"/>
                <w:lang w:val="en-PH" w:eastAsia="en-US"/>
              </w:rPr>
            </w:pPr>
            <w:ins w:id="49320" w:author="Diana Machado" w:date="2019-04-05T18:24:00Z">
              <w:r w:rsidRPr="001E213A">
                <w:rPr>
                  <w:rFonts w:ascii="Calibri" w:eastAsia="PMingLiU" w:hAnsi="Calibri" w:cs="Calibri"/>
                  <w:color w:val="000000"/>
                  <w:sz w:val="22"/>
                  <w:szCs w:val="22"/>
                  <w:lang w:val="en-PH" w:eastAsia="en-US"/>
                </w:rPr>
                <w:t>1.45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21" w:author="Diana Machado" w:date="2019-04-05T18:24:00Z"/>
                <w:rFonts w:ascii="Calibri" w:eastAsia="PMingLiU" w:hAnsi="Calibri" w:cs="Calibri"/>
                <w:color w:val="000000"/>
                <w:sz w:val="22"/>
                <w:szCs w:val="22"/>
                <w:lang w:val="en-PH" w:eastAsia="en-US"/>
              </w:rPr>
            </w:pPr>
            <w:ins w:id="49322" w:author="Diana Machado" w:date="2019-04-05T18:24:00Z">
              <w:r w:rsidRPr="001E213A">
                <w:rPr>
                  <w:rFonts w:ascii="Calibri" w:eastAsia="PMingLiU" w:hAnsi="Calibri" w:cs="Calibri"/>
                  <w:color w:val="000000"/>
                  <w:sz w:val="22"/>
                  <w:szCs w:val="22"/>
                  <w:lang w:val="en-PH" w:eastAsia="en-US"/>
                </w:rPr>
                <w:t>8.587</w:t>
              </w:r>
            </w:ins>
          </w:p>
        </w:tc>
      </w:tr>
      <w:tr w:rsidR="002348ED" w:rsidRPr="001E213A" w:rsidTr="00787B33">
        <w:trPr>
          <w:trHeight w:val="289"/>
          <w:ins w:id="49323"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32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325"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26"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27"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28"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2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3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31"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3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33"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33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335" w:author="Diana Machado" w:date="2019-04-05T18:24:00Z"/>
                <w:rFonts w:ascii="Calibri" w:eastAsia="PMingLiU" w:hAnsi="Calibri" w:cs="Calibri"/>
                <w:color w:val="000000"/>
                <w:sz w:val="22"/>
                <w:szCs w:val="22"/>
                <w:lang w:val="en-PH" w:eastAsia="en-US"/>
              </w:rPr>
            </w:pPr>
            <w:ins w:id="49336" w:author="Diana Machado" w:date="2019-04-05T18:24:00Z">
              <w:r w:rsidRPr="001E213A">
                <w:rPr>
                  <w:rFonts w:ascii="Calibri" w:eastAsia="PMingLiU" w:hAnsi="Calibri" w:cs="Calibri"/>
                  <w:color w:val="000000"/>
                  <w:sz w:val="22"/>
                  <w:szCs w:val="22"/>
                  <w:lang w:val="en-PH" w:eastAsia="en-US"/>
                </w:rPr>
                <w:t>Columbia</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337" w:author="Diana Machado" w:date="2019-04-05T18:24:00Z"/>
                <w:rFonts w:ascii="Calibri" w:eastAsia="PMingLiU" w:hAnsi="Calibri" w:cs="Calibri"/>
                <w:color w:val="000000"/>
                <w:sz w:val="22"/>
                <w:szCs w:val="22"/>
                <w:lang w:val="en-PH" w:eastAsia="en-US"/>
              </w:rPr>
            </w:pPr>
            <w:ins w:id="49338"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39" w:author="Diana Machado" w:date="2019-04-05T18:24:00Z"/>
                <w:rFonts w:ascii="Calibri" w:eastAsia="PMingLiU" w:hAnsi="Calibri" w:cs="Calibri"/>
                <w:color w:val="000000"/>
                <w:sz w:val="22"/>
                <w:szCs w:val="22"/>
                <w:lang w:val="en-PH" w:eastAsia="en-US"/>
              </w:rPr>
            </w:pPr>
            <w:ins w:id="49340" w:author="Diana Machado" w:date="2019-04-05T18:24:00Z">
              <w:r w:rsidRPr="001E213A">
                <w:rPr>
                  <w:rFonts w:ascii="Calibri" w:eastAsia="PMingLiU" w:hAnsi="Calibri" w:cs="Calibri"/>
                  <w:color w:val="000000"/>
                  <w:sz w:val="22"/>
                  <w:szCs w:val="22"/>
                  <w:lang w:val="en-PH" w:eastAsia="en-US"/>
                </w:rPr>
                <w:t>0.12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41" w:author="Diana Machado" w:date="2019-04-05T18:24:00Z"/>
                <w:rFonts w:ascii="Calibri" w:eastAsia="PMingLiU" w:hAnsi="Calibri" w:cs="Calibri"/>
                <w:color w:val="000000"/>
                <w:sz w:val="22"/>
                <w:szCs w:val="22"/>
                <w:lang w:val="en-PH" w:eastAsia="en-US"/>
              </w:rPr>
            </w:pPr>
            <w:ins w:id="49342" w:author="Diana Machado" w:date="2019-04-05T18:24:00Z">
              <w:r w:rsidRPr="001E213A">
                <w:rPr>
                  <w:rFonts w:ascii="Calibri" w:eastAsia="PMingLiU" w:hAnsi="Calibri" w:cs="Calibri"/>
                  <w:color w:val="000000"/>
                  <w:sz w:val="22"/>
                  <w:szCs w:val="22"/>
                  <w:lang w:val="en-PH" w:eastAsia="en-US"/>
                </w:rPr>
                <w:t>0.10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43" w:author="Diana Machado" w:date="2019-04-05T18:24:00Z"/>
                <w:rFonts w:ascii="Calibri" w:eastAsia="PMingLiU" w:hAnsi="Calibri" w:cs="Calibri"/>
                <w:color w:val="000000"/>
                <w:sz w:val="22"/>
                <w:szCs w:val="22"/>
                <w:lang w:val="en-PH" w:eastAsia="en-US"/>
              </w:rPr>
            </w:pPr>
            <w:ins w:id="49344" w:author="Diana Machado" w:date="2019-04-05T18:24:00Z">
              <w:r w:rsidRPr="001E213A">
                <w:rPr>
                  <w:rFonts w:ascii="Calibri" w:eastAsia="PMingLiU" w:hAnsi="Calibri" w:cs="Calibri"/>
                  <w:color w:val="000000"/>
                  <w:sz w:val="22"/>
                  <w:szCs w:val="22"/>
                  <w:lang w:val="en-PH" w:eastAsia="en-US"/>
                </w:rPr>
                <w:t>0.366</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345" w:author="Diana Machado" w:date="2019-04-05T18:24:00Z"/>
                <w:rFonts w:ascii="Calibri" w:eastAsia="PMingLiU" w:hAnsi="Calibri" w:cs="Calibri"/>
                <w:color w:val="000000"/>
                <w:sz w:val="22"/>
                <w:szCs w:val="22"/>
                <w:lang w:val="en-PH" w:eastAsia="en-US"/>
              </w:rPr>
            </w:pPr>
            <w:ins w:id="49346" w:author="Diana Machado" w:date="2019-04-05T18:24:00Z">
              <w:r w:rsidRPr="001E213A">
                <w:rPr>
                  <w:rFonts w:ascii="Calibri" w:eastAsia="PMingLiU" w:hAnsi="Calibri" w:cs="Calibri"/>
                  <w:color w:val="000000"/>
                  <w:sz w:val="22"/>
                  <w:szCs w:val="22"/>
                  <w:lang w:val="en-PH" w:eastAsia="en-US"/>
                </w:rPr>
                <w:t>0.019</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347" w:author="Diana Machado" w:date="2019-04-05T18:24:00Z"/>
                <w:rFonts w:ascii="Calibri" w:eastAsia="PMingLiU" w:hAnsi="Calibri" w:cs="Calibri"/>
                <w:color w:val="000000"/>
                <w:sz w:val="22"/>
                <w:szCs w:val="22"/>
                <w:lang w:val="en-PH" w:eastAsia="en-US"/>
              </w:rPr>
            </w:pPr>
            <w:ins w:id="49348" w:author="Diana Machado" w:date="2019-04-05T18:24:00Z">
              <w:r w:rsidRPr="001E213A">
                <w:rPr>
                  <w:rFonts w:ascii="Calibri" w:eastAsia="PMingLiU" w:hAnsi="Calibri" w:cs="Calibri"/>
                  <w:color w:val="000000"/>
                  <w:sz w:val="22"/>
                  <w:szCs w:val="22"/>
                  <w:lang w:val="en-PH" w:eastAsia="en-US"/>
                </w:rPr>
                <w:t>0.02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49" w:author="Diana Machado" w:date="2019-04-05T18:24:00Z"/>
                <w:rFonts w:ascii="Calibri" w:eastAsia="PMingLiU" w:hAnsi="Calibri" w:cs="Calibri"/>
                <w:color w:val="000000"/>
                <w:sz w:val="22"/>
                <w:szCs w:val="22"/>
                <w:lang w:val="en-PH" w:eastAsia="en-US"/>
              </w:rPr>
            </w:pPr>
            <w:ins w:id="49350" w:author="Diana Machado" w:date="2019-04-05T18:24:00Z">
              <w:r w:rsidRPr="001E213A">
                <w:rPr>
                  <w:rFonts w:ascii="Calibri" w:eastAsia="PMingLiU" w:hAnsi="Calibri" w:cs="Calibri"/>
                  <w:color w:val="000000"/>
                  <w:sz w:val="22"/>
                  <w:szCs w:val="22"/>
                  <w:lang w:val="en-PH" w:eastAsia="en-US"/>
                </w:rPr>
                <w:t>0.03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51" w:author="Diana Machado" w:date="2019-04-05T18:24:00Z"/>
                <w:rFonts w:ascii="Calibri" w:eastAsia="PMingLiU" w:hAnsi="Calibri" w:cs="Calibri"/>
                <w:color w:val="000000"/>
                <w:sz w:val="22"/>
                <w:szCs w:val="22"/>
                <w:lang w:val="en-PH" w:eastAsia="en-US"/>
              </w:rPr>
            </w:pPr>
            <w:ins w:id="49352" w:author="Diana Machado" w:date="2019-04-05T18:24:00Z">
              <w:r w:rsidRPr="001E213A">
                <w:rPr>
                  <w:rFonts w:ascii="Calibri" w:eastAsia="PMingLiU" w:hAnsi="Calibri" w:cs="Calibri"/>
                  <w:color w:val="000000"/>
                  <w:sz w:val="22"/>
                  <w:szCs w:val="22"/>
                  <w:lang w:val="en-PH" w:eastAsia="en-US"/>
                </w:rPr>
                <w:t>0.03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53" w:author="Diana Machado" w:date="2019-04-05T18:24:00Z"/>
                <w:rFonts w:ascii="Calibri" w:eastAsia="PMingLiU" w:hAnsi="Calibri" w:cs="Calibri"/>
                <w:color w:val="000000"/>
                <w:sz w:val="22"/>
                <w:szCs w:val="22"/>
                <w:lang w:val="en-PH" w:eastAsia="en-US"/>
              </w:rPr>
            </w:pPr>
            <w:ins w:id="49354" w:author="Diana Machado" w:date="2019-04-05T18:24:00Z">
              <w:r w:rsidRPr="001E213A">
                <w:rPr>
                  <w:rFonts w:ascii="Calibri" w:eastAsia="PMingLiU" w:hAnsi="Calibri" w:cs="Calibri"/>
                  <w:color w:val="000000"/>
                  <w:sz w:val="22"/>
                  <w:szCs w:val="22"/>
                  <w:lang w:val="en-PH" w:eastAsia="en-US"/>
                </w:rPr>
                <w:t>0.283</w:t>
              </w:r>
            </w:ins>
          </w:p>
        </w:tc>
      </w:tr>
      <w:tr w:rsidR="002348ED" w:rsidRPr="001E213A" w:rsidTr="00787B33">
        <w:trPr>
          <w:trHeight w:val="289"/>
          <w:ins w:id="4935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35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357" w:author="Diana Machado" w:date="2019-04-05T18:24:00Z"/>
                <w:rFonts w:ascii="Calibri" w:eastAsia="PMingLiU" w:hAnsi="Calibri" w:cs="Calibri"/>
                <w:color w:val="000000"/>
                <w:sz w:val="22"/>
                <w:szCs w:val="22"/>
                <w:lang w:val="en-PH" w:eastAsia="en-US"/>
              </w:rPr>
            </w:pPr>
            <w:ins w:id="49358"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59" w:author="Diana Machado" w:date="2019-04-05T18:24:00Z"/>
                <w:rFonts w:ascii="Calibri" w:eastAsia="PMingLiU" w:hAnsi="Calibri" w:cs="Calibri"/>
                <w:color w:val="000000"/>
                <w:sz w:val="22"/>
                <w:szCs w:val="22"/>
                <w:lang w:val="en-PH" w:eastAsia="en-US"/>
              </w:rPr>
            </w:pPr>
            <w:ins w:id="49360" w:author="Diana Machado" w:date="2019-04-05T18:24:00Z">
              <w:r w:rsidRPr="001E213A">
                <w:rPr>
                  <w:rFonts w:ascii="Calibri" w:eastAsia="PMingLiU" w:hAnsi="Calibri" w:cs="Calibri"/>
                  <w:color w:val="000000"/>
                  <w:sz w:val="22"/>
                  <w:szCs w:val="22"/>
                  <w:lang w:val="en-PH" w:eastAsia="en-US"/>
                </w:rPr>
                <w:t>0.16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61" w:author="Diana Machado" w:date="2019-04-05T18:24:00Z"/>
                <w:rFonts w:ascii="Calibri" w:eastAsia="PMingLiU" w:hAnsi="Calibri" w:cs="Calibri"/>
                <w:color w:val="000000"/>
                <w:sz w:val="22"/>
                <w:szCs w:val="22"/>
                <w:lang w:val="en-PH" w:eastAsia="en-US"/>
              </w:rPr>
            </w:pPr>
            <w:ins w:id="49362" w:author="Diana Machado" w:date="2019-04-05T18:24:00Z">
              <w:r w:rsidRPr="001E213A">
                <w:rPr>
                  <w:rFonts w:ascii="Calibri" w:eastAsia="PMingLiU" w:hAnsi="Calibri" w:cs="Calibri"/>
                  <w:color w:val="000000"/>
                  <w:sz w:val="22"/>
                  <w:szCs w:val="22"/>
                  <w:lang w:val="en-PH" w:eastAsia="en-US"/>
                </w:rPr>
                <w:t>0.16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63" w:author="Diana Machado" w:date="2019-04-05T18:24:00Z"/>
                <w:rFonts w:ascii="Calibri" w:eastAsia="PMingLiU" w:hAnsi="Calibri" w:cs="Calibri"/>
                <w:color w:val="000000"/>
                <w:sz w:val="22"/>
                <w:szCs w:val="22"/>
                <w:lang w:val="en-PH" w:eastAsia="en-US"/>
              </w:rPr>
            </w:pPr>
            <w:ins w:id="49364" w:author="Diana Machado" w:date="2019-04-05T18:24:00Z">
              <w:r w:rsidRPr="001E213A">
                <w:rPr>
                  <w:rFonts w:ascii="Calibri" w:eastAsia="PMingLiU" w:hAnsi="Calibri" w:cs="Calibri"/>
                  <w:color w:val="000000"/>
                  <w:sz w:val="22"/>
                  <w:szCs w:val="22"/>
                  <w:lang w:val="en-PH" w:eastAsia="en-US"/>
                </w:rPr>
                <w:t>1.03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65" w:author="Diana Machado" w:date="2019-04-05T18:24:00Z"/>
                <w:rFonts w:ascii="Calibri" w:eastAsia="PMingLiU" w:hAnsi="Calibri" w:cs="Calibri"/>
                <w:color w:val="000000"/>
                <w:sz w:val="22"/>
                <w:szCs w:val="22"/>
                <w:lang w:val="en-PH" w:eastAsia="en-US"/>
              </w:rPr>
            </w:pPr>
            <w:ins w:id="49366" w:author="Diana Machado" w:date="2019-04-05T18:24:00Z">
              <w:r w:rsidRPr="001E213A">
                <w:rPr>
                  <w:rFonts w:ascii="Calibri" w:eastAsia="PMingLiU" w:hAnsi="Calibri" w:cs="Calibri"/>
                  <w:color w:val="000000"/>
                  <w:sz w:val="22"/>
                  <w:szCs w:val="22"/>
                  <w:lang w:val="en-PH" w:eastAsia="en-US"/>
                </w:rPr>
                <w:t>0.04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67" w:author="Diana Machado" w:date="2019-04-05T18:24:00Z"/>
                <w:rFonts w:ascii="Calibri" w:eastAsia="PMingLiU" w:hAnsi="Calibri" w:cs="Calibri"/>
                <w:color w:val="000000"/>
                <w:sz w:val="22"/>
                <w:szCs w:val="22"/>
                <w:lang w:val="en-PH" w:eastAsia="en-US"/>
              </w:rPr>
            </w:pPr>
            <w:ins w:id="49368" w:author="Diana Machado" w:date="2019-04-05T18:24:00Z">
              <w:r w:rsidRPr="001E213A">
                <w:rPr>
                  <w:rFonts w:ascii="Calibri" w:eastAsia="PMingLiU" w:hAnsi="Calibri" w:cs="Calibri"/>
                  <w:color w:val="000000"/>
                  <w:sz w:val="22"/>
                  <w:szCs w:val="22"/>
                  <w:lang w:val="en-PH" w:eastAsia="en-US"/>
                </w:rPr>
                <w:t>0.03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69" w:author="Diana Machado" w:date="2019-04-05T18:24:00Z"/>
                <w:rFonts w:ascii="Calibri" w:eastAsia="PMingLiU" w:hAnsi="Calibri" w:cs="Calibri"/>
                <w:color w:val="000000"/>
                <w:sz w:val="22"/>
                <w:szCs w:val="22"/>
                <w:lang w:val="en-PH" w:eastAsia="en-US"/>
              </w:rPr>
            </w:pPr>
            <w:ins w:id="49370" w:author="Diana Machado" w:date="2019-04-05T18:24:00Z">
              <w:r w:rsidRPr="001E213A">
                <w:rPr>
                  <w:rFonts w:ascii="Calibri" w:eastAsia="PMingLiU" w:hAnsi="Calibri" w:cs="Calibri"/>
                  <w:color w:val="000000"/>
                  <w:sz w:val="22"/>
                  <w:szCs w:val="22"/>
                  <w:lang w:val="en-PH" w:eastAsia="en-US"/>
                </w:rPr>
                <w:t>0.03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71" w:author="Diana Machado" w:date="2019-04-05T18:24:00Z"/>
                <w:rFonts w:ascii="Calibri" w:eastAsia="PMingLiU" w:hAnsi="Calibri" w:cs="Calibri"/>
                <w:color w:val="000000"/>
                <w:sz w:val="22"/>
                <w:szCs w:val="22"/>
                <w:lang w:val="en-PH" w:eastAsia="en-US"/>
              </w:rPr>
            </w:pPr>
            <w:ins w:id="49372" w:author="Diana Machado" w:date="2019-04-05T18:24:00Z">
              <w:r w:rsidRPr="001E213A">
                <w:rPr>
                  <w:rFonts w:ascii="Calibri" w:eastAsia="PMingLiU" w:hAnsi="Calibri" w:cs="Calibri"/>
                  <w:color w:val="000000"/>
                  <w:sz w:val="22"/>
                  <w:szCs w:val="22"/>
                  <w:lang w:val="en-PH" w:eastAsia="en-US"/>
                </w:rPr>
                <w:t>0.03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73" w:author="Diana Machado" w:date="2019-04-05T18:24:00Z"/>
                <w:rFonts w:ascii="Calibri" w:eastAsia="PMingLiU" w:hAnsi="Calibri" w:cs="Calibri"/>
                <w:color w:val="000000"/>
                <w:sz w:val="22"/>
                <w:szCs w:val="22"/>
                <w:lang w:val="en-PH" w:eastAsia="en-US"/>
              </w:rPr>
            </w:pPr>
            <w:ins w:id="49374" w:author="Diana Machado" w:date="2019-04-05T18:24:00Z">
              <w:r w:rsidRPr="001E213A">
                <w:rPr>
                  <w:rFonts w:ascii="Calibri" w:eastAsia="PMingLiU" w:hAnsi="Calibri" w:cs="Calibri"/>
                  <w:color w:val="000000"/>
                  <w:sz w:val="22"/>
                  <w:szCs w:val="22"/>
                  <w:lang w:val="en-PH" w:eastAsia="en-US"/>
                </w:rPr>
                <w:t>0.283</w:t>
              </w:r>
            </w:ins>
          </w:p>
        </w:tc>
      </w:tr>
      <w:tr w:rsidR="002348ED" w:rsidRPr="001E213A" w:rsidTr="00787B33">
        <w:trPr>
          <w:trHeight w:val="289"/>
          <w:ins w:id="4937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37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377" w:author="Diana Machado" w:date="2019-04-05T18:24:00Z"/>
                <w:rFonts w:ascii="Calibri" w:eastAsia="PMingLiU" w:hAnsi="Calibri" w:cs="Calibri"/>
                <w:color w:val="000000"/>
                <w:sz w:val="22"/>
                <w:szCs w:val="22"/>
                <w:lang w:val="en-PH" w:eastAsia="en-US"/>
              </w:rPr>
            </w:pPr>
            <w:ins w:id="49378"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79" w:author="Diana Machado" w:date="2019-04-05T18:24:00Z"/>
                <w:rFonts w:ascii="Calibri" w:eastAsia="PMingLiU" w:hAnsi="Calibri" w:cs="Calibri"/>
                <w:color w:val="000000"/>
                <w:sz w:val="22"/>
                <w:szCs w:val="22"/>
                <w:lang w:val="en-PH" w:eastAsia="en-US"/>
              </w:rPr>
            </w:pPr>
            <w:ins w:id="49380" w:author="Diana Machado" w:date="2019-04-05T18:24:00Z">
              <w:r w:rsidRPr="001E213A">
                <w:rPr>
                  <w:rFonts w:ascii="Calibri" w:eastAsia="PMingLiU" w:hAnsi="Calibri" w:cs="Calibri"/>
                  <w:color w:val="000000"/>
                  <w:sz w:val="22"/>
                  <w:szCs w:val="22"/>
                  <w:lang w:val="en-PH" w:eastAsia="en-US"/>
                </w:rPr>
                <w:t>0.23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81" w:author="Diana Machado" w:date="2019-04-05T18:24:00Z"/>
                <w:rFonts w:ascii="Calibri" w:eastAsia="PMingLiU" w:hAnsi="Calibri" w:cs="Calibri"/>
                <w:color w:val="000000"/>
                <w:sz w:val="22"/>
                <w:szCs w:val="22"/>
                <w:lang w:val="en-PH" w:eastAsia="en-US"/>
              </w:rPr>
            </w:pPr>
            <w:ins w:id="49382" w:author="Diana Machado" w:date="2019-04-05T18:24:00Z">
              <w:r w:rsidRPr="001E213A">
                <w:rPr>
                  <w:rFonts w:ascii="Calibri" w:eastAsia="PMingLiU" w:hAnsi="Calibri" w:cs="Calibri"/>
                  <w:color w:val="000000"/>
                  <w:sz w:val="22"/>
                  <w:szCs w:val="22"/>
                  <w:lang w:val="en-PH" w:eastAsia="en-US"/>
                </w:rPr>
                <w:t>0.19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83" w:author="Diana Machado" w:date="2019-04-05T18:24:00Z"/>
                <w:rFonts w:ascii="Calibri" w:eastAsia="PMingLiU" w:hAnsi="Calibri" w:cs="Calibri"/>
                <w:color w:val="000000"/>
                <w:sz w:val="22"/>
                <w:szCs w:val="22"/>
                <w:lang w:val="en-PH" w:eastAsia="en-US"/>
              </w:rPr>
            </w:pPr>
            <w:ins w:id="49384" w:author="Diana Machado" w:date="2019-04-05T18:24:00Z">
              <w:r w:rsidRPr="001E213A">
                <w:rPr>
                  <w:rFonts w:ascii="Calibri" w:eastAsia="PMingLiU" w:hAnsi="Calibri" w:cs="Calibri"/>
                  <w:color w:val="000000"/>
                  <w:sz w:val="22"/>
                  <w:szCs w:val="22"/>
                  <w:lang w:val="en-PH" w:eastAsia="en-US"/>
                </w:rPr>
                <w:t>1.17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85" w:author="Diana Machado" w:date="2019-04-05T18:24:00Z"/>
                <w:rFonts w:ascii="Calibri" w:eastAsia="PMingLiU" w:hAnsi="Calibri" w:cs="Calibri"/>
                <w:color w:val="000000"/>
                <w:sz w:val="22"/>
                <w:szCs w:val="22"/>
                <w:lang w:val="en-PH" w:eastAsia="en-US"/>
              </w:rPr>
            </w:pPr>
            <w:ins w:id="49386" w:author="Diana Machado" w:date="2019-04-05T18:24:00Z">
              <w:r w:rsidRPr="001E213A">
                <w:rPr>
                  <w:rFonts w:ascii="Calibri" w:eastAsia="PMingLiU" w:hAnsi="Calibri" w:cs="Calibri"/>
                  <w:color w:val="000000"/>
                  <w:sz w:val="22"/>
                  <w:szCs w:val="22"/>
                  <w:lang w:val="en-PH" w:eastAsia="en-US"/>
                </w:rPr>
                <w:t>0.07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87" w:author="Diana Machado" w:date="2019-04-05T18:24:00Z"/>
                <w:rFonts w:ascii="Calibri" w:eastAsia="PMingLiU" w:hAnsi="Calibri" w:cs="Calibri"/>
                <w:color w:val="000000"/>
                <w:sz w:val="22"/>
                <w:szCs w:val="22"/>
                <w:lang w:val="en-PH" w:eastAsia="en-US"/>
              </w:rPr>
            </w:pPr>
            <w:ins w:id="49388" w:author="Diana Machado" w:date="2019-04-05T18:24:00Z">
              <w:r w:rsidRPr="001E213A">
                <w:rPr>
                  <w:rFonts w:ascii="Calibri" w:eastAsia="PMingLiU" w:hAnsi="Calibri" w:cs="Calibri"/>
                  <w:color w:val="000000"/>
                  <w:sz w:val="22"/>
                  <w:szCs w:val="22"/>
                  <w:lang w:val="en-PH" w:eastAsia="en-US"/>
                </w:rPr>
                <w:t>0.04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89" w:author="Diana Machado" w:date="2019-04-05T18:24:00Z"/>
                <w:rFonts w:ascii="Calibri" w:eastAsia="PMingLiU" w:hAnsi="Calibri" w:cs="Calibri"/>
                <w:color w:val="000000"/>
                <w:sz w:val="22"/>
                <w:szCs w:val="22"/>
                <w:lang w:val="en-PH" w:eastAsia="en-US"/>
              </w:rPr>
            </w:pPr>
            <w:ins w:id="49390" w:author="Diana Machado" w:date="2019-04-05T18:24:00Z">
              <w:r w:rsidRPr="001E213A">
                <w:rPr>
                  <w:rFonts w:ascii="Calibri" w:eastAsia="PMingLiU" w:hAnsi="Calibri" w:cs="Calibri"/>
                  <w:color w:val="000000"/>
                  <w:sz w:val="22"/>
                  <w:szCs w:val="22"/>
                  <w:lang w:val="en-PH" w:eastAsia="en-US"/>
                </w:rPr>
                <w:t>0.04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91" w:author="Diana Machado" w:date="2019-04-05T18:24:00Z"/>
                <w:rFonts w:ascii="Calibri" w:eastAsia="PMingLiU" w:hAnsi="Calibri" w:cs="Calibri"/>
                <w:color w:val="000000"/>
                <w:sz w:val="22"/>
                <w:szCs w:val="22"/>
                <w:lang w:val="en-PH" w:eastAsia="en-US"/>
              </w:rPr>
            </w:pPr>
            <w:ins w:id="49392" w:author="Diana Machado" w:date="2019-04-05T18:24:00Z">
              <w:r w:rsidRPr="001E213A">
                <w:rPr>
                  <w:rFonts w:ascii="Calibri" w:eastAsia="PMingLiU" w:hAnsi="Calibri" w:cs="Calibri"/>
                  <w:color w:val="000000"/>
                  <w:sz w:val="22"/>
                  <w:szCs w:val="22"/>
                  <w:lang w:val="en-PH" w:eastAsia="en-US"/>
                </w:rPr>
                <w:t>0.03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93" w:author="Diana Machado" w:date="2019-04-05T18:24:00Z"/>
                <w:rFonts w:ascii="Calibri" w:eastAsia="PMingLiU" w:hAnsi="Calibri" w:cs="Calibri"/>
                <w:color w:val="000000"/>
                <w:sz w:val="22"/>
                <w:szCs w:val="22"/>
                <w:lang w:val="en-PH" w:eastAsia="en-US"/>
              </w:rPr>
            </w:pPr>
            <w:ins w:id="49394" w:author="Diana Machado" w:date="2019-04-05T18:24:00Z">
              <w:r w:rsidRPr="001E213A">
                <w:rPr>
                  <w:rFonts w:ascii="Calibri" w:eastAsia="PMingLiU" w:hAnsi="Calibri" w:cs="Calibri"/>
                  <w:color w:val="000000"/>
                  <w:sz w:val="22"/>
                  <w:szCs w:val="22"/>
                  <w:lang w:val="en-PH" w:eastAsia="en-US"/>
                </w:rPr>
                <w:t>0.283</w:t>
              </w:r>
            </w:ins>
          </w:p>
        </w:tc>
      </w:tr>
      <w:tr w:rsidR="002348ED" w:rsidRPr="001E213A" w:rsidTr="00787B33">
        <w:trPr>
          <w:trHeight w:val="289"/>
          <w:ins w:id="49395"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39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397"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98"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99"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00"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0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0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03"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0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05"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40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407" w:author="Diana Machado" w:date="2019-04-05T18:24:00Z"/>
                <w:rFonts w:ascii="Calibri" w:eastAsia="PMingLiU" w:hAnsi="Calibri" w:cs="Calibri"/>
                <w:color w:val="000000"/>
                <w:sz w:val="22"/>
                <w:szCs w:val="22"/>
                <w:lang w:val="en-PH" w:eastAsia="en-US"/>
              </w:rPr>
            </w:pPr>
            <w:ins w:id="49408" w:author="Diana Machado" w:date="2019-04-05T18:24:00Z">
              <w:r w:rsidRPr="001E213A">
                <w:rPr>
                  <w:rFonts w:ascii="Calibri" w:eastAsia="PMingLiU" w:hAnsi="Calibri" w:cs="Calibri"/>
                  <w:color w:val="000000"/>
                  <w:sz w:val="22"/>
                  <w:szCs w:val="22"/>
                  <w:lang w:val="en-PH" w:eastAsia="en-US"/>
                </w:rPr>
                <w:t>De Soto</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409" w:author="Diana Machado" w:date="2019-04-05T18:24:00Z"/>
                <w:rFonts w:ascii="Calibri" w:eastAsia="PMingLiU" w:hAnsi="Calibri" w:cs="Calibri"/>
                <w:color w:val="000000"/>
                <w:sz w:val="22"/>
                <w:szCs w:val="22"/>
                <w:lang w:val="en-PH" w:eastAsia="en-US"/>
              </w:rPr>
            </w:pPr>
            <w:ins w:id="49410"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11" w:author="Diana Machado" w:date="2019-04-05T18:24:00Z"/>
                <w:rFonts w:ascii="Calibri" w:eastAsia="PMingLiU" w:hAnsi="Calibri" w:cs="Calibri"/>
                <w:color w:val="000000"/>
                <w:sz w:val="22"/>
                <w:szCs w:val="22"/>
                <w:lang w:val="en-PH" w:eastAsia="en-US"/>
              </w:rPr>
            </w:pPr>
            <w:ins w:id="49412" w:author="Diana Machado" w:date="2019-04-05T18:24:00Z">
              <w:r w:rsidRPr="001E213A">
                <w:rPr>
                  <w:rFonts w:ascii="Calibri" w:eastAsia="PMingLiU" w:hAnsi="Calibri" w:cs="Calibri"/>
                  <w:color w:val="000000"/>
                  <w:sz w:val="22"/>
                  <w:szCs w:val="22"/>
                  <w:lang w:val="en-PH" w:eastAsia="en-US"/>
                </w:rPr>
                <w:t>1.779</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13" w:author="Diana Machado" w:date="2019-04-05T18:24:00Z"/>
                <w:rFonts w:ascii="Calibri" w:eastAsia="PMingLiU" w:hAnsi="Calibri" w:cs="Calibri"/>
                <w:color w:val="000000"/>
                <w:sz w:val="22"/>
                <w:szCs w:val="22"/>
                <w:lang w:val="en-PH" w:eastAsia="en-US"/>
              </w:rPr>
            </w:pPr>
            <w:ins w:id="49414" w:author="Diana Machado" w:date="2019-04-05T18:24:00Z">
              <w:r w:rsidRPr="001E213A">
                <w:rPr>
                  <w:rFonts w:ascii="Calibri" w:eastAsia="PMingLiU" w:hAnsi="Calibri" w:cs="Calibri"/>
                  <w:color w:val="000000"/>
                  <w:sz w:val="22"/>
                  <w:szCs w:val="22"/>
                  <w:lang w:val="en-PH" w:eastAsia="en-US"/>
                </w:rPr>
                <w:t>1.83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15" w:author="Diana Machado" w:date="2019-04-05T18:24:00Z"/>
                <w:rFonts w:ascii="Calibri" w:eastAsia="PMingLiU" w:hAnsi="Calibri" w:cs="Calibri"/>
                <w:color w:val="000000"/>
                <w:sz w:val="22"/>
                <w:szCs w:val="22"/>
                <w:lang w:val="en-PH" w:eastAsia="en-US"/>
              </w:rPr>
            </w:pPr>
            <w:ins w:id="49416" w:author="Diana Machado" w:date="2019-04-05T18:24:00Z">
              <w:r w:rsidRPr="001E213A">
                <w:rPr>
                  <w:rFonts w:ascii="Calibri" w:eastAsia="PMingLiU" w:hAnsi="Calibri" w:cs="Calibri"/>
                  <w:color w:val="000000"/>
                  <w:sz w:val="22"/>
                  <w:szCs w:val="22"/>
                  <w:lang w:val="en-PH" w:eastAsia="en-US"/>
                </w:rPr>
                <w:t>5.61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17" w:author="Diana Machado" w:date="2019-04-05T18:24:00Z"/>
                <w:rFonts w:ascii="Calibri" w:eastAsia="PMingLiU" w:hAnsi="Calibri" w:cs="Calibri"/>
                <w:color w:val="000000"/>
                <w:sz w:val="22"/>
                <w:szCs w:val="22"/>
                <w:lang w:val="en-PH" w:eastAsia="en-US"/>
              </w:rPr>
            </w:pPr>
            <w:ins w:id="49418" w:author="Diana Machado" w:date="2019-04-05T18:24:00Z">
              <w:r w:rsidRPr="001E213A">
                <w:rPr>
                  <w:rFonts w:ascii="Calibri" w:eastAsia="PMingLiU" w:hAnsi="Calibri" w:cs="Calibri"/>
                  <w:color w:val="000000"/>
                  <w:sz w:val="22"/>
                  <w:szCs w:val="22"/>
                  <w:lang w:val="en-PH" w:eastAsia="en-US"/>
                </w:rPr>
                <w:t>0.12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19" w:author="Diana Machado" w:date="2019-04-05T18:24:00Z"/>
                <w:rFonts w:ascii="Calibri" w:eastAsia="PMingLiU" w:hAnsi="Calibri" w:cs="Calibri"/>
                <w:color w:val="000000"/>
                <w:sz w:val="22"/>
                <w:szCs w:val="22"/>
                <w:lang w:val="en-PH" w:eastAsia="en-US"/>
              </w:rPr>
            </w:pPr>
            <w:ins w:id="49420" w:author="Diana Machado" w:date="2019-04-05T18:24:00Z">
              <w:r w:rsidRPr="001E213A">
                <w:rPr>
                  <w:rFonts w:ascii="Calibri" w:eastAsia="PMingLiU" w:hAnsi="Calibri" w:cs="Calibri"/>
                  <w:color w:val="000000"/>
                  <w:sz w:val="22"/>
                  <w:szCs w:val="22"/>
                  <w:lang w:val="en-PH" w:eastAsia="en-US"/>
                </w:rPr>
                <w:t>0.143</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21" w:author="Diana Machado" w:date="2019-04-05T18:24:00Z"/>
                <w:rFonts w:ascii="Calibri" w:eastAsia="PMingLiU" w:hAnsi="Calibri" w:cs="Calibri"/>
                <w:color w:val="000000"/>
                <w:sz w:val="22"/>
                <w:szCs w:val="22"/>
                <w:lang w:val="en-PH" w:eastAsia="en-US"/>
              </w:rPr>
            </w:pPr>
            <w:ins w:id="49422" w:author="Diana Machado" w:date="2019-04-05T18:24:00Z">
              <w:r w:rsidRPr="001E213A">
                <w:rPr>
                  <w:rFonts w:ascii="Calibri" w:eastAsia="PMingLiU" w:hAnsi="Calibri" w:cs="Calibri"/>
                  <w:color w:val="000000"/>
                  <w:sz w:val="22"/>
                  <w:szCs w:val="22"/>
                  <w:lang w:val="en-PH" w:eastAsia="en-US"/>
                </w:rPr>
                <w:t>0.09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23" w:author="Diana Machado" w:date="2019-04-05T18:24:00Z"/>
                <w:rFonts w:ascii="Calibri" w:eastAsia="PMingLiU" w:hAnsi="Calibri" w:cs="Calibri"/>
                <w:color w:val="000000"/>
                <w:sz w:val="22"/>
                <w:szCs w:val="22"/>
                <w:lang w:val="en-PH" w:eastAsia="en-US"/>
              </w:rPr>
            </w:pPr>
            <w:ins w:id="49424" w:author="Diana Machado" w:date="2019-04-05T18:24:00Z">
              <w:r w:rsidRPr="001E213A">
                <w:rPr>
                  <w:rFonts w:ascii="Calibri" w:eastAsia="PMingLiU" w:hAnsi="Calibri" w:cs="Calibri"/>
                  <w:color w:val="000000"/>
                  <w:sz w:val="22"/>
                  <w:szCs w:val="22"/>
                  <w:lang w:val="en-PH" w:eastAsia="en-US"/>
                </w:rPr>
                <w:t>0.10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25" w:author="Diana Machado" w:date="2019-04-05T18:24:00Z"/>
                <w:rFonts w:ascii="Calibri" w:eastAsia="PMingLiU" w:hAnsi="Calibri" w:cs="Calibri"/>
                <w:color w:val="000000"/>
                <w:sz w:val="22"/>
                <w:szCs w:val="22"/>
                <w:lang w:val="en-PH" w:eastAsia="en-US"/>
              </w:rPr>
            </w:pPr>
            <w:ins w:id="49426" w:author="Diana Machado" w:date="2019-04-05T18:24:00Z">
              <w:r w:rsidRPr="001E213A">
                <w:rPr>
                  <w:rFonts w:ascii="Calibri" w:eastAsia="PMingLiU" w:hAnsi="Calibri" w:cs="Calibri"/>
                  <w:color w:val="000000"/>
                  <w:sz w:val="22"/>
                  <w:szCs w:val="22"/>
                  <w:lang w:val="en-PH" w:eastAsia="en-US"/>
                </w:rPr>
                <w:t>1.529</w:t>
              </w:r>
            </w:ins>
          </w:p>
        </w:tc>
      </w:tr>
      <w:tr w:rsidR="002348ED" w:rsidRPr="001E213A" w:rsidTr="00787B33">
        <w:trPr>
          <w:trHeight w:val="289"/>
          <w:ins w:id="4942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42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429" w:author="Diana Machado" w:date="2019-04-05T18:24:00Z"/>
                <w:rFonts w:ascii="Calibri" w:eastAsia="PMingLiU" w:hAnsi="Calibri" w:cs="Calibri"/>
                <w:color w:val="000000"/>
                <w:sz w:val="22"/>
                <w:szCs w:val="22"/>
                <w:lang w:val="en-PH" w:eastAsia="en-US"/>
              </w:rPr>
            </w:pPr>
            <w:ins w:id="49430"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31" w:author="Diana Machado" w:date="2019-04-05T18:24:00Z"/>
                <w:rFonts w:ascii="Calibri" w:eastAsia="PMingLiU" w:hAnsi="Calibri" w:cs="Calibri"/>
                <w:color w:val="000000"/>
                <w:sz w:val="22"/>
                <w:szCs w:val="22"/>
                <w:lang w:val="en-PH" w:eastAsia="en-US"/>
              </w:rPr>
            </w:pPr>
            <w:ins w:id="49432" w:author="Diana Machado" w:date="2019-04-05T18:24:00Z">
              <w:r w:rsidRPr="001E213A">
                <w:rPr>
                  <w:rFonts w:ascii="Calibri" w:eastAsia="PMingLiU" w:hAnsi="Calibri" w:cs="Calibri"/>
                  <w:color w:val="000000"/>
                  <w:sz w:val="22"/>
                  <w:szCs w:val="22"/>
                  <w:lang w:val="en-PH" w:eastAsia="en-US"/>
                </w:rPr>
                <w:t>2.05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33" w:author="Diana Machado" w:date="2019-04-05T18:24:00Z"/>
                <w:rFonts w:ascii="Calibri" w:eastAsia="PMingLiU" w:hAnsi="Calibri" w:cs="Calibri"/>
                <w:color w:val="000000"/>
                <w:sz w:val="22"/>
                <w:szCs w:val="22"/>
                <w:lang w:val="en-PH" w:eastAsia="en-US"/>
              </w:rPr>
            </w:pPr>
            <w:ins w:id="49434" w:author="Diana Machado" w:date="2019-04-05T18:24:00Z">
              <w:r w:rsidRPr="001E213A">
                <w:rPr>
                  <w:rFonts w:ascii="Calibri" w:eastAsia="PMingLiU" w:hAnsi="Calibri" w:cs="Calibri"/>
                  <w:color w:val="000000"/>
                  <w:sz w:val="22"/>
                  <w:szCs w:val="22"/>
                  <w:lang w:val="en-PH" w:eastAsia="en-US"/>
                </w:rPr>
                <w:t>1.94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35" w:author="Diana Machado" w:date="2019-04-05T18:24:00Z"/>
                <w:rFonts w:ascii="Calibri" w:eastAsia="PMingLiU" w:hAnsi="Calibri" w:cs="Calibri"/>
                <w:color w:val="000000"/>
                <w:sz w:val="22"/>
                <w:szCs w:val="22"/>
                <w:lang w:val="en-PH" w:eastAsia="en-US"/>
              </w:rPr>
            </w:pPr>
            <w:ins w:id="49436" w:author="Diana Machado" w:date="2019-04-05T18:24:00Z">
              <w:r w:rsidRPr="001E213A">
                <w:rPr>
                  <w:rFonts w:ascii="Calibri" w:eastAsia="PMingLiU" w:hAnsi="Calibri" w:cs="Calibri"/>
                  <w:color w:val="000000"/>
                  <w:sz w:val="22"/>
                  <w:szCs w:val="22"/>
                  <w:lang w:val="en-PH" w:eastAsia="en-US"/>
                </w:rPr>
                <w:t>5.78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37" w:author="Diana Machado" w:date="2019-04-05T18:24:00Z"/>
                <w:rFonts w:ascii="Calibri" w:eastAsia="PMingLiU" w:hAnsi="Calibri" w:cs="Calibri"/>
                <w:color w:val="000000"/>
                <w:sz w:val="22"/>
                <w:szCs w:val="22"/>
                <w:lang w:val="en-PH" w:eastAsia="en-US"/>
              </w:rPr>
            </w:pPr>
            <w:ins w:id="49438" w:author="Diana Machado" w:date="2019-04-05T18:24:00Z">
              <w:r w:rsidRPr="001E213A">
                <w:rPr>
                  <w:rFonts w:ascii="Calibri" w:eastAsia="PMingLiU" w:hAnsi="Calibri" w:cs="Calibri"/>
                  <w:color w:val="000000"/>
                  <w:sz w:val="22"/>
                  <w:szCs w:val="22"/>
                  <w:lang w:val="en-PH" w:eastAsia="en-US"/>
                </w:rPr>
                <w:t>0.17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39" w:author="Diana Machado" w:date="2019-04-05T18:24:00Z"/>
                <w:rFonts w:ascii="Calibri" w:eastAsia="PMingLiU" w:hAnsi="Calibri" w:cs="Calibri"/>
                <w:color w:val="000000"/>
                <w:sz w:val="22"/>
                <w:szCs w:val="22"/>
                <w:lang w:val="en-PH" w:eastAsia="en-US"/>
              </w:rPr>
            </w:pPr>
            <w:ins w:id="49440" w:author="Diana Machado" w:date="2019-04-05T18:24:00Z">
              <w:r w:rsidRPr="001E213A">
                <w:rPr>
                  <w:rFonts w:ascii="Calibri" w:eastAsia="PMingLiU" w:hAnsi="Calibri" w:cs="Calibri"/>
                  <w:color w:val="000000"/>
                  <w:sz w:val="22"/>
                  <w:szCs w:val="22"/>
                  <w:lang w:val="en-PH" w:eastAsia="en-US"/>
                </w:rPr>
                <w:t>0.155</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41" w:author="Diana Machado" w:date="2019-04-05T18:24:00Z"/>
                <w:rFonts w:ascii="Calibri" w:eastAsia="PMingLiU" w:hAnsi="Calibri" w:cs="Calibri"/>
                <w:color w:val="000000"/>
                <w:sz w:val="22"/>
                <w:szCs w:val="22"/>
                <w:lang w:val="en-PH" w:eastAsia="en-US"/>
              </w:rPr>
            </w:pPr>
            <w:ins w:id="49442" w:author="Diana Machado" w:date="2019-04-05T18:24:00Z">
              <w:r w:rsidRPr="001E213A">
                <w:rPr>
                  <w:rFonts w:ascii="Calibri" w:eastAsia="PMingLiU" w:hAnsi="Calibri" w:cs="Calibri"/>
                  <w:color w:val="000000"/>
                  <w:sz w:val="22"/>
                  <w:szCs w:val="22"/>
                  <w:lang w:val="en-PH" w:eastAsia="en-US"/>
                </w:rPr>
                <w:t>0.17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43" w:author="Diana Machado" w:date="2019-04-05T18:24:00Z"/>
                <w:rFonts w:ascii="Calibri" w:eastAsia="PMingLiU" w:hAnsi="Calibri" w:cs="Calibri"/>
                <w:color w:val="000000"/>
                <w:sz w:val="22"/>
                <w:szCs w:val="22"/>
                <w:lang w:val="en-PH" w:eastAsia="en-US"/>
              </w:rPr>
            </w:pPr>
            <w:ins w:id="49444" w:author="Diana Machado" w:date="2019-04-05T18:24:00Z">
              <w:r w:rsidRPr="001E213A">
                <w:rPr>
                  <w:rFonts w:ascii="Calibri" w:eastAsia="PMingLiU" w:hAnsi="Calibri" w:cs="Calibri"/>
                  <w:color w:val="000000"/>
                  <w:sz w:val="22"/>
                  <w:szCs w:val="22"/>
                  <w:lang w:val="en-PH" w:eastAsia="en-US"/>
                </w:rPr>
                <w:t>0.20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45" w:author="Diana Machado" w:date="2019-04-05T18:24:00Z"/>
                <w:rFonts w:ascii="Calibri" w:eastAsia="PMingLiU" w:hAnsi="Calibri" w:cs="Calibri"/>
                <w:color w:val="000000"/>
                <w:sz w:val="22"/>
                <w:szCs w:val="22"/>
                <w:lang w:val="en-PH" w:eastAsia="en-US"/>
              </w:rPr>
            </w:pPr>
            <w:ins w:id="49446" w:author="Diana Machado" w:date="2019-04-05T18:24:00Z">
              <w:r w:rsidRPr="001E213A">
                <w:rPr>
                  <w:rFonts w:ascii="Calibri" w:eastAsia="PMingLiU" w:hAnsi="Calibri" w:cs="Calibri"/>
                  <w:color w:val="000000"/>
                  <w:sz w:val="22"/>
                  <w:szCs w:val="22"/>
                  <w:lang w:val="en-PH" w:eastAsia="en-US"/>
                </w:rPr>
                <w:t>1.532</w:t>
              </w:r>
            </w:ins>
          </w:p>
        </w:tc>
      </w:tr>
      <w:tr w:rsidR="002348ED" w:rsidRPr="001E213A" w:rsidTr="00787B33">
        <w:trPr>
          <w:trHeight w:val="289"/>
          <w:ins w:id="4944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44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449" w:author="Diana Machado" w:date="2019-04-05T18:24:00Z"/>
                <w:rFonts w:ascii="Calibri" w:eastAsia="PMingLiU" w:hAnsi="Calibri" w:cs="Calibri"/>
                <w:color w:val="000000"/>
                <w:sz w:val="22"/>
                <w:szCs w:val="22"/>
                <w:lang w:val="en-PH" w:eastAsia="en-US"/>
              </w:rPr>
            </w:pPr>
            <w:ins w:id="49450"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51" w:author="Diana Machado" w:date="2019-04-05T18:24:00Z"/>
                <w:rFonts w:ascii="Calibri" w:eastAsia="PMingLiU" w:hAnsi="Calibri" w:cs="Calibri"/>
                <w:color w:val="000000"/>
                <w:sz w:val="22"/>
                <w:szCs w:val="22"/>
                <w:lang w:val="en-PH" w:eastAsia="en-US"/>
              </w:rPr>
            </w:pPr>
            <w:ins w:id="49452" w:author="Diana Machado" w:date="2019-04-05T18:24:00Z">
              <w:r w:rsidRPr="001E213A">
                <w:rPr>
                  <w:rFonts w:ascii="Calibri" w:eastAsia="PMingLiU" w:hAnsi="Calibri" w:cs="Calibri"/>
                  <w:color w:val="000000"/>
                  <w:sz w:val="22"/>
                  <w:szCs w:val="22"/>
                  <w:lang w:val="en-PH" w:eastAsia="en-US"/>
                </w:rPr>
                <w:t>3.936</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53" w:author="Diana Machado" w:date="2019-04-05T18:24:00Z"/>
                <w:rFonts w:ascii="Calibri" w:eastAsia="PMingLiU" w:hAnsi="Calibri" w:cs="Calibri"/>
                <w:color w:val="000000"/>
                <w:sz w:val="22"/>
                <w:szCs w:val="22"/>
                <w:lang w:val="en-PH" w:eastAsia="en-US"/>
              </w:rPr>
            </w:pPr>
            <w:ins w:id="49454" w:author="Diana Machado" w:date="2019-04-05T18:24:00Z">
              <w:r w:rsidRPr="001E213A">
                <w:rPr>
                  <w:rFonts w:ascii="Calibri" w:eastAsia="PMingLiU" w:hAnsi="Calibri" w:cs="Calibri"/>
                  <w:color w:val="000000"/>
                  <w:sz w:val="22"/>
                  <w:szCs w:val="22"/>
                  <w:lang w:val="en-PH" w:eastAsia="en-US"/>
                </w:rPr>
                <w:t>4.05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55" w:author="Diana Machado" w:date="2019-04-05T18:24:00Z"/>
                <w:rFonts w:ascii="Calibri" w:eastAsia="PMingLiU" w:hAnsi="Calibri" w:cs="Calibri"/>
                <w:color w:val="000000"/>
                <w:sz w:val="22"/>
                <w:szCs w:val="22"/>
                <w:lang w:val="en-PH" w:eastAsia="en-US"/>
              </w:rPr>
            </w:pPr>
            <w:ins w:id="49456" w:author="Diana Machado" w:date="2019-04-05T18:24:00Z">
              <w:r w:rsidRPr="001E213A">
                <w:rPr>
                  <w:rFonts w:ascii="Calibri" w:eastAsia="PMingLiU" w:hAnsi="Calibri" w:cs="Calibri"/>
                  <w:color w:val="000000"/>
                  <w:sz w:val="22"/>
                  <w:szCs w:val="22"/>
                  <w:lang w:val="en-PH" w:eastAsia="en-US"/>
                </w:rPr>
                <w:t>14.047</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57" w:author="Diana Machado" w:date="2019-04-05T18:24:00Z"/>
                <w:rFonts w:ascii="Calibri" w:eastAsia="PMingLiU" w:hAnsi="Calibri" w:cs="Calibri"/>
                <w:color w:val="000000"/>
                <w:sz w:val="22"/>
                <w:szCs w:val="22"/>
                <w:lang w:val="en-PH" w:eastAsia="en-US"/>
              </w:rPr>
            </w:pPr>
            <w:ins w:id="49458" w:author="Diana Machado" w:date="2019-04-05T18:24:00Z">
              <w:r w:rsidRPr="001E213A">
                <w:rPr>
                  <w:rFonts w:ascii="Calibri" w:eastAsia="PMingLiU" w:hAnsi="Calibri" w:cs="Calibri"/>
                  <w:color w:val="000000"/>
                  <w:sz w:val="22"/>
                  <w:szCs w:val="22"/>
                  <w:lang w:val="en-PH" w:eastAsia="en-US"/>
                </w:rPr>
                <w:t>0.212</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59" w:author="Diana Machado" w:date="2019-04-05T18:24:00Z"/>
                <w:rFonts w:ascii="Calibri" w:eastAsia="PMingLiU" w:hAnsi="Calibri" w:cs="Calibri"/>
                <w:color w:val="000000"/>
                <w:sz w:val="22"/>
                <w:szCs w:val="22"/>
                <w:lang w:val="en-PH" w:eastAsia="en-US"/>
              </w:rPr>
            </w:pPr>
            <w:ins w:id="49460" w:author="Diana Machado" w:date="2019-04-05T18:24:00Z">
              <w:r w:rsidRPr="001E213A">
                <w:rPr>
                  <w:rFonts w:ascii="Calibri" w:eastAsia="PMingLiU" w:hAnsi="Calibri" w:cs="Calibri"/>
                  <w:color w:val="000000"/>
                  <w:sz w:val="22"/>
                  <w:szCs w:val="22"/>
                  <w:lang w:val="en-PH" w:eastAsia="en-US"/>
                </w:rPr>
                <w:t>0.307</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61" w:author="Diana Machado" w:date="2019-04-05T18:24:00Z"/>
                <w:rFonts w:ascii="Calibri" w:eastAsia="PMingLiU" w:hAnsi="Calibri" w:cs="Calibri"/>
                <w:color w:val="000000"/>
                <w:sz w:val="22"/>
                <w:szCs w:val="22"/>
                <w:lang w:val="en-PH" w:eastAsia="en-US"/>
              </w:rPr>
            </w:pPr>
            <w:ins w:id="49462" w:author="Diana Machado" w:date="2019-04-05T18:24:00Z">
              <w:r w:rsidRPr="001E213A">
                <w:rPr>
                  <w:rFonts w:ascii="Calibri" w:eastAsia="PMingLiU" w:hAnsi="Calibri" w:cs="Calibri"/>
                  <w:color w:val="000000"/>
                  <w:sz w:val="22"/>
                  <w:szCs w:val="22"/>
                  <w:lang w:val="en-PH" w:eastAsia="en-US"/>
                </w:rPr>
                <w:t>0.19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63" w:author="Diana Machado" w:date="2019-04-05T18:24:00Z"/>
                <w:rFonts w:ascii="Calibri" w:eastAsia="PMingLiU" w:hAnsi="Calibri" w:cs="Calibri"/>
                <w:color w:val="000000"/>
                <w:sz w:val="22"/>
                <w:szCs w:val="22"/>
                <w:lang w:val="en-PH" w:eastAsia="en-US"/>
              </w:rPr>
            </w:pPr>
            <w:ins w:id="49464" w:author="Diana Machado" w:date="2019-04-05T18:24:00Z">
              <w:r w:rsidRPr="001E213A">
                <w:rPr>
                  <w:rFonts w:ascii="Calibri" w:eastAsia="PMingLiU" w:hAnsi="Calibri" w:cs="Calibri"/>
                  <w:color w:val="000000"/>
                  <w:sz w:val="22"/>
                  <w:szCs w:val="22"/>
                  <w:lang w:val="en-PH" w:eastAsia="en-US"/>
                </w:rPr>
                <w:t>0.20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65" w:author="Diana Machado" w:date="2019-04-05T18:24:00Z"/>
                <w:rFonts w:ascii="Calibri" w:eastAsia="PMingLiU" w:hAnsi="Calibri" w:cs="Calibri"/>
                <w:color w:val="000000"/>
                <w:sz w:val="22"/>
                <w:szCs w:val="22"/>
                <w:lang w:val="en-PH" w:eastAsia="en-US"/>
              </w:rPr>
            </w:pPr>
            <w:ins w:id="49466" w:author="Diana Machado" w:date="2019-04-05T18:24:00Z">
              <w:r w:rsidRPr="001E213A">
                <w:rPr>
                  <w:rFonts w:ascii="Calibri" w:eastAsia="PMingLiU" w:hAnsi="Calibri" w:cs="Calibri"/>
                  <w:color w:val="000000"/>
                  <w:sz w:val="22"/>
                  <w:szCs w:val="22"/>
                  <w:lang w:val="en-PH" w:eastAsia="en-US"/>
                </w:rPr>
                <w:t>1.578</w:t>
              </w:r>
            </w:ins>
          </w:p>
        </w:tc>
      </w:tr>
      <w:tr w:rsidR="002348ED" w:rsidRPr="001E213A" w:rsidTr="00787B33">
        <w:trPr>
          <w:trHeight w:val="289"/>
          <w:ins w:id="49467"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46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469"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70"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71"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72"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7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7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75"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7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77"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47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479" w:author="Diana Machado" w:date="2019-04-05T18:24:00Z"/>
                <w:rFonts w:ascii="Calibri" w:eastAsia="PMingLiU" w:hAnsi="Calibri" w:cs="Calibri"/>
                <w:color w:val="000000"/>
                <w:sz w:val="22"/>
                <w:szCs w:val="22"/>
                <w:lang w:val="en-PH" w:eastAsia="en-US"/>
              </w:rPr>
            </w:pPr>
            <w:ins w:id="49480" w:author="Diana Machado" w:date="2019-04-05T18:24:00Z">
              <w:r w:rsidRPr="001E213A">
                <w:rPr>
                  <w:rFonts w:ascii="Calibri" w:eastAsia="PMingLiU" w:hAnsi="Calibri" w:cs="Calibri"/>
                  <w:color w:val="000000"/>
                  <w:sz w:val="22"/>
                  <w:szCs w:val="22"/>
                  <w:lang w:val="en-PH" w:eastAsia="en-US"/>
                </w:rPr>
                <w:t>Dixi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481" w:author="Diana Machado" w:date="2019-04-05T18:24:00Z"/>
                <w:rFonts w:ascii="Calibri" w:eastAsia="PMingLiU" w:hAnsi="Calibri" w:cs="Calibri"/>
                <w:color w:val="000000"/>
                <w:sz w:val="22"/>
                <w:szCs w:val="22"/>
                <w:lang w:val="en-PH" w:eastAsia="en-US"/>
              </w:rPr>
            </w:pPr>
            <w:ins w:id="49482"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83" w:author="Diana Machado" w:date="2019-04-05T18:24:00Z"/>
                <w:rFonts w:ascii="Calibri" w:eastAsia="PMingLiU" w:hAnsi="Calibri" w:cs="Calibri"/>
                <w:color w:val="000000"/>
                <w:sz w:val="22"/>
                <w:szCs w:val="22"/>
                <w:lang w:val="en-PH" w:eastAsia="en-US"/>
              </w:rPr>
            </w:pPr>
            <w:ins w:id="49484" w:author="Diana Machado" w:date="2019-04-05T18:24:00Z">
              <w:r w:rsidRPr="001E213A">
                <w:rPr>
                  <w:rFonts w:ascii="Calibri" w:eastAsia="PMingLiU" w:hAnsi="Calibri" w:cs="Calibri"/>
                  <w:color w:val="000000"/>
                  <w:sz w:val="22"/>
                  <w:szCs w:val="22"/>
                  <w:lang w:val="en-PH" w:eastAsia="en-US"/>
                </w:rPr>
                <w:t>0.26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85" w:author="Diana Machado" w:date="2019-04-05T18:24:00Z"/>
                <w:rFonts w:ascii="Calibri" w:eastAsia="PMingLiU" w:hAnsi="Calibri" w:cs="Calibri"/>
                <w:color w:val="000000"/>
                <w:sz w:val="22"/>
                <w:szCs w:val="22"/>
                <w:lang w:val="en-PH" w:eastAsia="en-US"/>
              </w:rPr>
            </w:pPr>
            <w:ins w:id="49486" w:author="Diana Machado" w:date="2019-04-05T18:24:00Z">
              <w:r w:rsidRPr="001E213A">
                <w:rPr>
                  <w:rFonts w:ascii="Calibri" w:eastAsia="PMingLiU" w:hAnsi="Calibri" w:cs="Calibri"/>
                  <w:color w:val="000000"/>
                  <w:sz w:val="22"/>
                  <w:szCs w:val="22"/>
                  <w:lang w:val="en-PH" w:eastAsia="en-US"/>
                </w:rPr>
                <w:t>0.21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87" w:author="Diana Machado" w:date="2019-04-05T18:24:00Z"/>
                <w:rFonts w:ascii="Calibri" w:eastAsia="PMingLiU" w:hAnsi="Calibri" w:cs="Calibri"/>
                <w:color w:val="000000"/>
                <w:sz w:val="22"/>
                <w:szCs w:val="22"/>
                <w:lang w:val="en-PH" w:eastAsia="en-US"/>
              </w:rPr>
            </w:pPr>
            <w:ins w:id="49488" w:author="Diana Machado" w:date="2019-04-05T18:24:00Z">
              <w:r w:rsidRPr="001E213A">
                <w:rPr>
                  <w:rFonts w:ascii="Calibri" w:eastAsia="PMingLiU" w:hAnsi="Calibri" w:cs="Calibri"/>
                  <w:color w:val="000000"/>
                  <w:sz w:val="22"/>
                  <w:szCs w:val="22"/>
                  <w:lang w:val="en-PH" w:eastAsia="en-US"/>
                </w:rPr>
                <w:t>2.04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89" w:author="Diana Machado" w:date="2019-04-05T18:24:00Z"/>
                <w:rFonts w:ascii="Calibri" w:eastAsia="PMingLiU" w:hAnsi="Calibri" w:cs="Calibri"/>
                <w:color w:val="000000"/>
                <w:sz w:val="22"/>
                <w:szCs w:val="22"/>
                <w:lang w:val="en-PH" w:eastAsia="en-US"/>
              </w:rPr>
            </w:pPr>
            <w:ins w:id="49490" w:author="Diana Machado" w:date="2019-04-05T18:24:00Z">
              <w:r w:rsidRPr="001E213A">
                <w:rPr>
                  <w:rFonts w:ascii="Calibri" w:eastAsia="PMingLiU" w:hAnsi="Calibri" w:cs="Calibri"/>
                  <w:color w:val="000000"/>
                  <w:sz w:val="22"/>
                  <w:szCs w:val="22"/>
                  <w:lang w:val="en-PH" w:eastAsia="en-US"/>
                </w:rPr>
                <w:t>0.049</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91" w:author="Diana Machado" w:date="2019-04-05T18:24:00Z"/>
                <w:rFonts w:ascii="Calibri" w:eastAsia="PMingLiU" w:hAnsi="Calibri" w:cs="Calibri"/>
                <w:color w:val="000000"/>
                <w:sz w:val="22"/>
                <w:szCs w:val="22"/>
                <w:lang w:val="en-PH" w:eastAsia="en-US"/>
              </w:rPr>
            </w:pPr>
            <w:ins w:id="49492" w:author="Diana Machado" w:date="2019-04-05T18:24:00Z">
              <w:r w:rsidRPr="001E213A">
                <w:rPr>
                  <w:rFonts w:ascii="Calibri" w:eastAsia="PMingLiU" w:hAnsi="Calibri" w:cs="Calibri"/>
                  <w:color w:val="000000"/>
                  <w:sz w:val="22"/>
                  <w:szCs w:val="22"/>
                  <w:lang w:val="en-PH" w:eastAsia="en-US"/>
                </w:rPr>
                <w:t>0.06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93" w:author="Diana Machado" w:date="2019-04-05T18:24:00Z"/>
                <w:rFonts w:ascii="Calibri" w:eastAsia="PMingLiU" w:hAnsi="Calibri" w:cs="Calibri"/>
                <w:color w:val="000000"/>
                <w:sz w:val="22"/>
                <w:szCs w:val="22"/>
                <w:lang w:val="en-PH" w:eastAsia="en-US"/>
              </w:rPr>
            </w:pPr>
            <w:ins w:id="49494" w:author="Diana Machado" w:date="2019-04-05T18:24:00Z">
              <w:r w:rsidRPr="001E213A">
                <w:rPr>
                  <w:rFonts w:ascii="Calibri" w:eastAsia="PMingLiU" w:hAnsi="Calibri" w:cs="Calibri"/>
                  <w:color w:val="000000"/>
                  <w:sz w:val="22"/>
                  <w:szCs w:val="22"/>
                  <w:lang w:val="en-PH" w:eastAsia="en-US"/>
                </w:rPr>
                <w:t>0.03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95" w:author="Diana Machado" w:date="2019-04-05T18:24:00Z"/>
                <w:rFonts w:ascii="Calibri" w:eastAsia="PMingLiU" w:hAnsi="Calibri" w:cs="Calibri"/>
                <w:color w:val="000000"/>
                <w:sz w:val="22"/>
                <w:szCs w:val="22"/>
                <w:lang w:val="en-PH" w:eastAsia="en-US"/>
              </w:rPr>
            </w:pPr>
            <w:ins w:id="49496" w:author="Diana Machado" w:date="2019-04-05T18:24:00Z">
              <w:r w:rsidRPr="001E213A">
                <w:rPr>
                  <w:rFonts w:ascii="Calibri" w:eastAsia="PMingLiU" w:hAnsi="Calibri" w:cs="Calibri"/>
                  <w:color w:val="000000"/>
                  <w:sz w:val="22"/>
                  <w:szCs w:val="22"/>
                  <w:lang w:val="en-PH" w:eastAsia="en-US"/>
                </w:rPr>
                <w:t>0.03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97" w:author="Diana Machado" w:date="2019-04-05T18:24:00Z"/>
                <w:rFonts w:ascii="Calibri" w:eastAsia="PMingLiU" w:hAnsi="Calibri" w:cs="Calibri"/>
                <w:color w:val="000000"/>
                <w:sz w:val="22"/>
                <w:szCs w:val="22"/>
                <w:lang w:val="en-PH" w:eastAsia="en-US"/>
              </w:rPr>
            </w:pPr>
            <w:ins w:id="49498" w:author="Diana Machado" w:date="2019-04-05T18:24:00Z">
              <w:r w:rsidRPr="001E213A">
                <w:rPr>
                  <w:rFonts w:ascii="Calibri" w:eastAsia="PMingLiU" w:hAnsi="Calibri" w:cs="Calibri"/>
                  <w:color w:val="000000"/>
                  <w:sz w:val="22"/>
                  <w:szCs w:val="22"/>
                  <w:lang w:val="en-PH" w:eastAsia="en-US"/>
                </w:rPr>
                <w:t>0.542</w:t>
              </w:r>
            </w:ins>
          </w:p>
        </w:tc>
      </w:tr>
      <w:tr w:rsidR="002348ED" w:rsidRPr="001E213A" w:rsidTr="00787B33">
        <w:trPr>
          <w:trHeight w:val="289"/>
          <w:ins w:id="4949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50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501" w:author="Diana Machado" w:date="2019-04-05T18:24:00Z"/>
                <w:rFonts w:ascii="Calibri" w:eastAsia="PMingLiU" w:hAnsi="Calibri" w:cs="Calibri"/>
                <w:color w:val="000000"/>
                <w:sz w:val="22"/>
                <w:szCs w:val="22"/>
                <w:lang w:val="en-PH" w:eastAsia="en-US"/>
              </w:rPr>
            </w:pPr>
            <w:ins w:id="49502"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03" w:author="Diana Machado" w:date="2019-04-05T18:24:00Z"/>
                <w:rFonts w:ascii="Calibri" w:eastAsia="PMingLiU" w:hAnsi="Calibri" w:cs="Calibri"/>
                <w:color w:val="000000"/>
                <w:sz w:val="22"/>
                <w:szCs w:val="22"/>
                <w:lang w:val="en-PH" w:eastAsia="en-US"/>
              </w:rPr>
            </w:pPr>
            <w:ins w:id="49504" w:author="Diana Machado" w:date="2019-04-05T18:24:00Z">
              <w:r w:rsidRPr="001E213A">
                <w:rPr>
                  <w:rFonts w:ascii="Calibri" w:eastAsia="PMingLiU" w:hAnsi="Calibri" w:cs="Calibri"/>
                  <w:color w:val="000000"/>
                  <w:sz w:val="22"/>
                  <w:szCs w:val="22"/>
                  <w:lang w:val="en-PH" w:eastAsia="en-US"/>
                </w:rPr>
                <w:t>0.34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05" w:author="Diana Machado" w:date="2019-04-05T18:24:00Z"/>
                <w:rFonts w:ascii="Calibri" w:eastAsia="PMingLiU" w:hAnsi="Calibri" w:cs="Calibri"/>
                <w:color w:val="000000"/>
                <w:sz w:val="22"/>
                <w:szCs w:val="22"/>
                <w:lang w:val="en-PH" w:eastAsia="en-US"/>
              </w:rPr>
            </w:pPr>
            <w:ins w:id="49506" w:author="Diana Machado" w:date="2019-04-05T18:24:00Z">
              <w:r w:rsidRPr="001E213A">
                <w:rPr>
                  <w:rFonts w:ascii="Calibri" w:eastAsia="PMingLiU" w:hAnsi="Calibri" w:cs="Calibri"/>
                  <w:color w:val="000000"/>
                  <w:sz w:val="22"/>
                  <w:szCs w:val="22"/>
                  <w:lang w:val="en-PH" w:eastAsia="en-US"/>
                </w:rPr>
                <w:t>0.25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07" w:author="Diana Machado" w:date="2019-04-05T18:24:00Z"/>
                <w:rFonts w:ascii="Calibri" w:eastAsia="PMingLiU" w:hAnsi="Calibri" w:cs="Calibri"/>
                <w:color w:val="000000"/>
                <w:sz w:val="22"/>
                <w:szCs w:val="22"/>
                <w:lang w:val="en-PH" w:eastAsia="en-US"/>
              </w:rPr>
            </w:pPr>
            <w:ins w:id="49508" w:author="Diana Machado" w:date="2019-04-05T18:24:00Z">
              <w:r w:rsidRPr="001E213A">
                <w:rPr>
                  <w:rFonts w:ascii="Calibri" w:eastAsia="PMingLiU" w:hAnsi="Calibri" w:cs="Calibri"/>
                  <w:color w:val="000000"/>
                  <w:sz w:val="22"/>
                  <w:szCs w:val="22"/>
                  <w:lang w:val="en-PH" w:eastAsia="en-US"/>
                </w:rPr>
                <w:t>2.34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09" w:author="Diana Machado" w:date="2019-04-05T18:24:00Z"/>
                <w:rFonts w:ascii="Calibri" w:eastAsia="PMingLiU" w:hAnsi="Calibri" w:cs="Calibri"/>
                <w:color w:val="000000"/>
                <w:sz w:val="22"/>
                <w:szCs w:val="22"/>
                <w:lang w:val="en-PH" w:eastAsia="en-US"/>
              </w:rPr>
            </w:pPr>
            <w:ins w:id="49510" w:author="Diana Machado" w:date="2019-04-05T18:24:00Z">
              <w:r w:rsidRPr="001E213A">
                <w:rPr>
                  <w:rFonts w:ascii="Calibri" w:eastAsia="PMingLiU" w:hAnsi="Calibri" w:cs="Calibri"/>
                  <w:color w:val="000000"/>
                  <w:sz w:val="22"/>
                  <w:szCs w:val="22"/>
                  <w:lang w:val="en-PH" w:eastAsia="en-US"/>
                </w:rPr>
                <w:t>0.060</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11" w:author="Diana Machado" w:date="2019-04-05T18:24:00Z"/>
                <w:rFonts w:ascii="Calibri" w:eastAsia="PMingLiU" w:hAnsi="Calibri" w:cs="Calibri"/>
                <w:color w:val="000000"/>
                <w:sz w:val="22"/>
                <w:szCs w:val="22"/>
                <w:lang w:val="en-PH" w:eastAsia="en-US"/>
              </w:rPr>
            </w:pPr>
            <w:ins w:id="49512" w:author="Diana Machado" w:date="2019-04-05T18:24:00Z">
              <w:r w:rsidRPr="001E213A">
                <w:rPr>
                  <w:rFonts w:ascii="Calibri" w:eastAsia="PMingLiU" w:hAnsi="Calibri" w:cs="Calibri"/>
                  <w:color w:val="000000"/>
                  <w:sz w:val="22"/>
                  <w:szCs w:val="22"/>
                  <w:lang w:val="en-PH" w:eastAsia="en-US"/>
                </w:rPr>
                <w:t>0.06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13" w:author="Diana Machado" w:date="2019-04-05T18:24:00Z"/>
                <w:rFonts w:ascii="Calibri" w:eastAsia="PMingLiU" w:hAnsi="Calibri" w:cs="Calibri"/>
                <w:color w:val="000000"/>
                <w:sz w:val="22"/>
                <w:szCs w:val="22"/>
                <w:lang w:val="en-PH" w:eastAsia="en-US"/>
              </w:rPr>
            </w:pPr>
            <w:ins w:id="49514" w:author="Diana Machado" w:date="2019-04-05T18:24:00Z">
              <w:r w:rsidRPr="001E213A">
                <w:rPr>
                  <w:rFonts w:ascii="Calibri" w:eastAsia="PMingLiU" w:hAnsi="Calibri" w:cs="Calibri"/>
                  <w:color w:val="000000"/>
                  <w:sz w:val="22"/>
                  <w:szCs w:val="22"/>
                  <w:lang w:val="en-PH" w:eastAsia="en-US"/>
                </w:rPr>
                <w:t>0.07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15" w:author="Diana Machado" w:date="2019-04-05T18:24:00Z"/>
                <w:rFonts w:ascii="Calibri" w:eastAsia="PMingLiU" w:hAnsi="Calibri" w:cs="Calibri"/>
                <w:color w:val="000000"/>
                <w:sz w:val="22"/>
                <w:szCs w:val="22"/>
                <w:lang w:val="en-PH" w:eastAsia="en-US"/>
              </w:rPr>
            </w:pPr>
            <w:ins w:id="49516" w:author="Diana Machado" w:date="2019-04-05T18:24:00Z">
              <w:r w:rsidRPr="001E213A">
                <w:rPr>
                  <w:rFonts w:ascii="Calibri" w:eastAsia="PMingLiU" w:hAnsi="Calibri" w:cs="Calibri"/>
                  <w:color w:val="000000"/>
                  <w:sz w:val="22"/>
                  <w:szCs w:val="22"/>
                  <w:lang w:val="en-PH" w:eastAsia="en-US"/>
                </w:rPr>
                <w:t>0.05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17" w:author="Diana Machado" w:date="2019-04-05T18:24:00Z"/>
                <w:rFonts w:ascii="Calibri" w:eastAsia="PMingLiU" w:hAnsi="Calibri" w:cs="Calibri"/>
                <w:color w:val="000000"/>
                <w:sz w:val="22"/>
                <w:szCs w:val="22"/>
                <w:lang w:val="en-PH" w:eastAsia="en-US"/>
              </w:rPr>
            </w:pPr>
            <w:ins w:id="49518" w:author="Diana Machado" w:date="2019-04-05T18:24:00Z">
              <w:r w:rsidRPr="001E213A">
                <w:rPr>
                  <w:rFonts w:ascii="Calibri" w:eastAsia="PMingLiU" w:hAnsi="Calibri" w:cs="Calibri"/>
                  <w:color w:val="000000"/>
                  <w:sz w:val="22"/>
                  <w:szCs w:val="22"/>
                  <w:lang w:val="en-PH" w:eastAsia="en-US"/>
                </w:rPr>
                <w:t>0.690</w:t>
              </w:r>
            </w:ins>
          </w:p>
        </w:tc>
      </w:tr>
      <w:tr w:rsidR="002348ED" w:rsidRPr="001E213A" w:rsidTr="00787B33">
        <w:trPr>
          <w:trHeight w:val="289"/>
          <w:ins w:id="4951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52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521" w:author="Diana Machado" w:date="2019-04-05T18:24:00Z"/>
                <w:rFonts w:ascii="Calibri" w:eastAsia="PMingLiU" w:hAnsi="Calibri" w:cs="Calibri"/>
                <w:color w:val="000000"/>
                <w:sz w:val="22"/>
                <w:szCs w:val="22"/>
                <w:lang w:val="en-PH" w:eastAsia="en-US"/>
              </w:rPr>
            </w:pPr>
            <w:ins w:id="49522"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23" w:author="Diana Machado" w:date="2019-04-05T18:24:00Z"/>
                <w:rFonts w:ascii="Calibri" w:eastAsia="PMingLiU" w:hAnsi="Calibri" w:cs="Calibri"/>
                <w:color w:val="000000"/>
                <w:sz w:val="22"/>
                <w:szCs w:val="22"/>
                <w:lang w:val="en-PH" w:eastAsia="en-US"/>
              </w:rPr>
            </w:pPr>
            <w:ins w:id="49524" w:author="Diana Machado" w:date="2019-04-05T18:24:00Z">
              <w:r w:rsidRPr="001E213A">
                <w:rPr>
                  <w:rFonts w:ascii="Calibri" w:eastAsia="PMingLiU" w:hAnsi="Calibri" w:cs="Calibri"/>
                  <w:color w:val="000000"/>
                  <w:sz w:val="22"/>
                  <w:szCs w:val="22"/>
                  <w:lang w:val="en-PH" w:eastAsia="en-US"/>
                </w:rPr>
                <w:t>0.97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25" w:author="Diana Machado" w:date="2019-04-05T18:24:00Z"/>
                <w:rFonts w:ascii="Calibri" w:eastAsia="PMingLiU" w:hAnsi="Calibri" w:cs="Calibri"/>
                <w:color w:val="000000"/>
                <w:sz w:val="22"/>
                <w:szCs w:val="22"/>
                <w:lang w:val="en-PH" w:eastAsia="en-US"/>
              </w:rPr>
            </w:pPr>
            <w:ins w:id="49526" w:author="Diana Machado" w:date="2019-04-05T18:24:00Z">
              <w:r w:rsidRPr="001E213A">
                <w:rPr>
                  <w:rFonts w:ascii="Calibri" w:eastAsia="PMingLiU" w:hAnsi="Calibri" w:cs="Calibri"/>
                  <w:color w:val="000000"/>
                  <w:sz w:val="22"/>
                  <w:szCs w:val="22"/>
                  <w:lang w:val="en-PH" w:eastAsia="en-US"/>
                </w:rPr>
                <w:t>0.67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27" w:author="Diana Machado" w:date="2019-04-05T18:24:00Z"/>
                <w:rFonts w:ascii="Calibri" w:eastAsia="PMingLiU" w:hAnsi="Calibri" w:cs="Calibri"/>
                <w:color w:val="000000"/>
                <w:sz w:val="22"/>
                <w:szCs w:val="22"/>
                <w:lang w:val="en-PH" w:eastAsia="en-US"/>
              </w:rPr>
            </w:pPr>
            <w:ins w:id="49528" w:author="Diana Machado" w:date="2019-04-05T18:24:00Z">
              <w:r w:rsidRPr="001E213A">
                <w:rPr>
                  <w:rFonts w:ascii="Calibri" w:eastAsia="PMingLiU" w:hAnsi="Calibri" w:cs="Calibri"/>
                  <w:color w:val="000000"/>
                  <w:sz w:val="22"/>
                  <w:szCs w:val="22"/>
                  <w:lang w:val="en-PH" w:eastAsia="en-US"/>
                </w:rPr>
                <w:t>10.023</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29" w:author="Diana Machado" w:date="2019-04-05T18:24:00Z"/>
                <w:rFonts w:ascii="Calibri" w:eastAsia="PMingLiU" w:hAnsi="Calibri" w:cs="Calibri"/>
                <w:color w:val="000000"/>
                <w:sz w:val="22"/>
                <w:szCs w:val="22"/>
                <w:lang w:val="en-PH" w:eastAsia="en-US"/>
              </w:rPr>
            </w:pPr>
            <w:ins w:id="49530" w:author="Diana Machado" w:date="2019-04-05T18:24:00Z">
              <w:r w:rsidRPr="001E213A">
                <w:rPr>
                  <w:rFonts w:ascii="Calibri" w:eastAsia="PMingLiU" w:hAnsi="Calibri" w:cs="Calibri"/>
                  <w:color w:val="000000"/>
                  <w:sz w:val="22"/>
                  <w:szCs w:val="22"/>
                  <w:lang w:val="en-PH" w:eastAsia="en-US"/>
                </w:rPr>
                <w:t>0.064</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31" w:author="Diana Machado" w:date="2019-04-05T18:24:00Z"/>
                <w:rFonts w:ascii="Calibri" w:eastAsia="PMingLiU" w:hAnsi="Calibri" w:cs="Calibri"/>
                <w:color w:val="000000"/>
                <w:sz w:val="22"/>
                <w:szCs w:val="22"/>
                <w:lang w:val="en-PH" w:eastAsia="en-US"/>
              </w:rPr>
            </w:pPr>
            <w:ins w:id="49532" w:author="Diana Machado" w:date="2019-04-05T18:24:00Z">
              <w:r w:rsidRPr="001E213A">
                <w:rPr>
                  <w:rFonts w:ascii="Calibri" w:eastAsia="PMingLiU" w:hAnsi="Calibri" w:cs="Calibri"/>
                  <w:color w:val="000000"/>
                  <w:sz w:val="22"/>
                  <w:szCs w:val="22"/>
                  <w:lang w:val="en-PH" w:eastAsia="en-US"/>
                </w:rPr>
                <w:t>0.08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33" w:author="Diana Machado" w:date="2019-04-05T18:24:00Z"/>
                <w:rFonts w:ascii="Calibri" w:eastAsia="PMingLiU" w:hAnsi="Calibri" w:cs="Calibri"/>
                <w:color w:val="000000"/>
                <w:sz w:val="22"/>
                <w:szCs w:val="22"/>
                <w:lang w:val="en-PH" w:eastAsia="en-US"/>
              </w:rPr>
            </w:pPr>
            <w:ins w:id="49534" w:author="Diana Machado" w:date="2019-04-05T18:24:00Z">
              <w:r w:rsidRPr="001E213A">
                <w:rPr>
                  <w:rFonts w:ascii="Calibri" w:eastAsia="PMingLiU" w:hAnsi="Calibri" w:cs="Calibri"/>
                  <w:color w:val="000000"/>
                  <w:sz w:val="22"/>
                  <w:szCs w:val="22"/>
                  <w:lang w:val="en-PH" w:eastAsia="en-US"/>
                </w:rPr>
                <w:t>0.09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35" w:author="Diana Machado" w:date="2019-04-05T18:24:00Z"/>
                <w:rFonts w:ascii="Calibri" w:eastAsia="PMingLiU" w:hAnsi="Calibri" w:cs="Calibri"/>
                <w:color w:val="000000"/>
                <w:sz w:val="22"/>
                <w:szCs w:val="22"/>
                <w:lang w:val="en-PH" w:eastAsia="en-US"/>
              </w:rPr>
            </w:pPr>
            <w:ins w:id="49536" w:author="Diana Machado" w:date="2019-04-05T18:24:00Z">
              <w:r w:rsidRPr="001E213A">
                <w:rPr>
                  <w:rFonts w:ascii="Calibri" w:eastAsia="PMingLiU" w:hAnsi="Calibri" w:cs="Calibri"/>
                  <w:color w:val="000000"/>
                  <w:sz w:val="22"/>
                  <w:szCs w:val="22"/>
                  <w:lang w:val="en-PH" w:eastAsia="en-US"/>
                </w:rPr>
                <w:t>0.08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37" w:author="Diana Machado" w:date="2019-04-05T18:24:00Z"/>
                <w:rFonts w:ascii="Calibri" w:eastAsia="PMingLiU" w:hAnsi="Calibri" w:cs="Calibri"/>
                <w:color w:val="000000"/>
                <w:sz w:val="22"/>
                <w:szCs w:val="22"/>
                <w:lang w:val="en-PH" w:eastAsia="en-US"/>
              </w:rPr>
            </w:pPr>
            <w:ins w:id="49538" w:author="Diana Machado" w:date="2019-04-05T18:24:00Z">
              <w:r w:rsidRPr="001E213A">
                <w:rPr>
                  <w:rFonts w:ascii="Calibri" w:eastAsia="PMingLiU" w:hAnsi="Calibri" w:cs="Calibri"/>
                  <w:color w:val="000000"/>
                  <w:sz w:val="22"/>
                  <w:szCs w:val="22"/>
                  <w:lang w:val="en-PH" w:eastAsia="en-US"/>
                </w:rPr>
                <w:t>0.936</w:t>
              </w:r>
            </w:ins>
          </w:p>
        </w:tc>
      </w:tr>
      <w:tr w:rsidR="002348ED" w:rsidRPr="001E213A" w:rsidTr="00787B33">
        <w:trPr>
          <w:trHeight w:val="289"/>
          <w:ins w:id="49539"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54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541"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542"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543"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544"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54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54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547"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54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549"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55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551" w:author="Diana Machado" w:date="2019-04-05T18:24:00Z"/>
                <w:rFonts w:ascii="Calibri" w:eastAsia="PMingLiU" w:hAnsi="Calibri" w:cs="Calibri"/>
                <w:color w:val="000000"/>
                <w:sz w:val="22"/>
                <w:szCs w:val="22"/>
                <w:lang w:val="en-PH" w:eastAsia="en-US"/>
              </w:rPr>
            </w:pPr>
            <w:ins w:id="49552" w:author="Diana Machado" w:date="2019-04-05T18:24:00Z">
              <w:r w:rsidRPr="001E213A">
                <w:rPr>
                  <w:rFonts w:ascii="Calibri" w:eastAsia="PMingLiU" w:hAnsi="Calibri" w:cs="Calibri"/>
                  <w:color w:val="000000"/>
                  <w:sz w:val="22"/>
                  <w:szCs w:val="22"/>
                  <w:lang w:val="en-PH" w:eastAsia="en-US"/>
                </w:rPr>
                <w:t>Duval</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553" w:author="Diana Machado" w:date="2019-04-05T18:24:00Z"/>
                <w:rFonts w:ascii="Calibri" w:eastAsia="PMingLiU" w:hAnsi="Calibri" w:cs="Calibri"/>
                <w:color w:val="000000"/>
                <w:sz w:val="22"/>
                <w:szCs w:val="22"/>
                <w:lang w:val="en-PH" w:eastAsia="en-US"/>
              </w:rPr>
            </w:pPr>
            <w:ins w:id="49554"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55" w:author="Diana Machado" w:date="2019-04-05T18:24:00Z"/>
                <w:rFonts w:ascii="Calibri" w:eastAsia="PMingLiU" w:hAnsi="Calibri" w:cs="Calibri"/>
                <w:color w:val="000000"/>
                <w:sz w:val="22"/>
                <w:szCs w:val="22"/>
                <w:lang w:val="en-PH" w:eastAsia="en-US"/>
              </w:rPr>
            </w:pPr>
            <w:ins w:id="49556" w:author="Diana Machado" w:date="2019-04-05T18:24:00Z">
              <w:r w:rsidRPr="001E213A">
                <w:rPr>
                  <w:rFonts w:ascii="Calibri" w:eastAsia="PMingLiU" w:hAnsi="Calibri" w:cs="Calibri"/>
                  <w:color w:val="000000"/>
                  <w:sz w:val="22"/>
                  <w:szCs w:val="22"/>
                  <w:lang w:val="en-PH" w:eastAsia="en-US"/>
                </w:rPr>
                <w:t>0.07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57" w:author="Diana Machado" w:date="2019-04-05T18:24:00Z"/>
                <w:rFonts w:ascii="Calibri" w:eastAsia="PMingLiU" w:hAnsi="Calibri" w:cs="Calibri"/>
                <w:color w:val="000000"/>
                <w:sz w:val="22"/>
                <w:szCs w:val="22"/>
                <w:lang w:val="en-PH" w:eastAsia="en-US"/>
              </w:rPr>
            </w:pPr>
            <w:ins w:id="49558" w:author="Diana Machado" w:date="2019-04-05T18:24:00Z">
              <w:r w:rsidRPr="001E213A">
                <w:rPr>
                  <w:rFonts w:ascii="Calibri" w:eastAsia="PMingLiU" w:hAnsi="Calibri" w:cs="Calibri"/>
                  <w:color w:val="000000"/>
                  <w:sz w:val="22"/>
                  <w:szCs w:val="22"/>
                  <w:lang w:val="en-PH" w:eastAsia="en-US"/>
                </w:rPr>
                <w:t>0.07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59" w:author="Diana Machado" w:date="2019-04-05T18:24:00Z"/>
                <w:rFonts w:ascii="Calibri" w:eastAsia="PMingLiU" w:hAnsi="Calibri" w:cs="Calibri"/>
                <w:color w:val="000000"/>
                <w:sz w:val="22"/>
                <w:szCs w:val="22"/>
                <w:lang w:val="en-PH" w:eastAsia="en-US"/>
              </w:rPr>
            </w:pPr>
            <w:ins w:id="49560" w:author="Diana Machado" w:date="2019-04-05T18:24:00Z">
              <w:r w:rsidRPr="001E213A">
                <w:rPr>
                  <w:rFonts w:ascii="Calibri" w:eastAsia="PMingLiU" w:hAnsi="Calibri" w:cs="Calibri"/>
                  <w:color w:val="000000"/>
                  <w:sz w:val="22"/>
                  <w:szCs w:val="22"/>
                  <w:lang w:val="en-PH" w:eastAsia="en-US"/>
                </w:rPr>
                <w:t>0.14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61" w:author="Diana Machado" w:date="2019-04-05T18:24:00Z"/>
                <w:rFonts w:ascii="Calibri" w:eastAsia="PMingLiU" w:hAnsi="Calibri" w:cs="Calibri"/>
                <w:color w:val="000000"/>
                <w:sz w:val="22"/>
                <w:szCs w:val="22"/>
                <w:lang w:val="en-PH" w:eastAsia="en-US"/>
              </w:rPr>
            </w:pPr>
            <w:ins w:id="49562" w:author="Diana Machado" w:date="2019-04-05T18:24:00Z">
              <w:r w:rsidRPr="001E213A">
                <w:rPr>
                  <w:rFonts w:ascii="Calibri" w:eastAsia="PMingLiU" w:hAnsi="Calibri" w:cs="Calibri"/>
                  <w:color w:val="000000"/>
                  <w:sz w:val="22"/>
                  <w:szCs w:val="22"/>
                  <w:lang w:val="en-PH" w:eastAsia="en-US"/>
                </w:rPr>
                <w:t>0.02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63" w:author="Diana Machado" w:date="2019-04-05T18:24:00Z"/>
                <w:rFonts w:ascii="Calibri" w:eastAsia="PMingLiU" w:hAnsi="Calibri" w:cs="Calibri"/>
                <w:color w:val="000000"/>
                <w:sz w:val="22"/>
                <w:szCs w:val="22"/>
                <w:lang w:val="en-PH" w:eastAsia="en-US"/>
              </w:rPr>
            </w:pPr>
            <w:ins w:id="49564" w:author="Diana Machado" w:date="2019-04-05T18:24:00Z">
              <w:r w:rsidRPr="001E213A">
                <w:rPr>
                  <w:rFonts w:ascii="Calibri" w:eastAsia="PMingLiU" w:hAnsi="Calibri" w:cs="Calibri"/>
                  <w:color w:val="000000"/>
                  <w:sz w:val="22"/>
                  <w:szCs w:val="22"/>
                  <w:lang w:val="en-PH" w:eastAsia="en-US"/>
                </w:rPr>
                <w:t>0.02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65" w:author="Diana Machado" w:date="2019-04-05T18:24:00Z"/>
                <w:rFonts w:ascii="Calibri" w:eastAsia="PMingLiU" w:hAnsi="Calibri" w:cs="Calibri"/>
                <w:color w:val="000000"/>
                <w:sz w:val="22"/>
                <w:szCs w:val="22"/>
                <w:lang w:val="en-PH" w:eastAsia="en-US"/>
              </w:rPr>
            </w:pPr>
            <w:ins w:id="49566" w:author="Diana Machado" w:date="2019-04-05T18:24:00Z">
              <w:r w:rsidRPr="001E213A">
                <w:rPr>
                  <w:rFonts w:ascii="Calibri" w:eastAsia="PMingLiU" w:hAnsi="Calibri" w:cs="Calibri"/>
                  <w:color w:val="000000"/>
                  <w:sz w:val="22"/>
                  <w:szCs w:val="22"/>
                  <w:lang w:val="en-PH" w:eastAsia="en-US"/>
                </w:rPr>
                <w:t>0.02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67" w:author="Diana Machado" w:date="2019-04-05T18:24:00Z"/>
                <w:rFonts w:ascii="Calibri" w:eastAsia="PMingLiU" w:hAnsi="Calibri" w:cs="Calibri"/>
                <w:color w:val="000000"/>
                <w:sz w:val="22"/>
                <w:szCs w:val="22"/>
                <w:lang w:val="en-PH" w:eastAsia="en-US"/>
              </w:rPr>
            </w:pPr>
            <w:ins w:id="49568" w:author="Diana Machado" w:date="2019-04-05T18:24:00Z">
              <w:r w:rsidRPr="001E213A">
                <w:rPr>
                  <w:rFonts w:ascii="Calibri" w:eastAsia="PMingLiU" w:hAnsi="Calibri" w:cs="Calibri"/>
                  <w:color w:val="000000"/>
                  <w:sz w:val="22"/>
                  <w:szCs w:val="22"/>
                  <w:lang w:val="en-PH" w:eastAsia="en-US"/>
                </w:rPr>
                <w:t>0.02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69" w:author="Diana Machado" w:date="2019-04-05T18:24:00Z"/>
                <w:rFonts w:ascii="Calibri" w:eastAsia="PMingLiU" w:hAnsi="Calibri" w:cs="Calibri"/>
                <w:color w:val="000000"/>
                <w:sz w:val="22"/>
                <w:szCs w:val="22"/>
                <w:lang w:val="en-PH" w:eastAsia="en-US"/>
              </w:rPr>
            </w:pPr>
            <w:ins w:id="49570" w:author="Diana Machado" w:date="2019-04-05T18:24:00Z">
              <w:r w:rsidRPr="001E213A">
                <w:rPr>
                  <w:rFonts w:ascii="Calibri" w:eastAsia="PMingLiU" w:hAnsi="Calibri" w:cs="Calibri"/>
                  <w:color w:val="000000"/>
                  <w:sz w:val="22"/>
                  <w:szCs w:val="22"/>
                  <w:lang w:val="en-PH" w:eastAsia="en-US"/>
                </w:rPr>
                <w:t>0.207</w:t>
              </w:r>
            </w:ins>
          </w:p>
        </w:tc>
      </w:tr>
      <w:tr w:rsidR="002348ED" w:rsidRPr="001E213A" w:rsidTr="00787B33">
        <w:trPr>
          <w:trHeight w:val="289"/>
          <w:ins w:id="4957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57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573" w:author="Diana Machado" w:date="2019-04-05T18:24:00Z"/>
                <w:rFonts w:ascii="Calibri" w:eastAsia="PMingLiU" w:hAnsi="Calibri" w:cs="Calibri"/>
                <w:color w:val="000000"/>
                <w:sz w:val="22"/>
                <w:szCs w:val="22"/>
                <w:lang w:val="en-PH" w:eastAsia="en-US"/>
              </w:rPr>
            </w:pPr>
            <w:ins w:id="49574"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75" w:author="Diana Machado" w:date="2019-04-05T18:24:00Z"/>
                <w:rFonts w:ascii="Calibri" w:eastAsia="PMingLiU" w:hAnsi="Calibri" w:cs="Calibri"/>
                <w:color w:val="000000"/>
                <w:sz w:val="22"/>
                <w:szCs w:val="22"/>
                <w:lang w:val="en-PH" w:eastAsia="en-US"/>
              </w:rPr>
            </w:pPr>
            <w:ins w:id="49576" w:author="Diana Machado" w:date="2019-04-05T18:24:00Z">
              <w:r w:rsidRPr="001E213A">
                <w:rPr>
                  <w:rFonts w:ascii="Calibri" w:eastAsia="PMingLiU" w:hAnsi="Calibri" w:cs="Calibri"/>
                  <w:color w:val="000000"/>
                  <w:sz w:val="22"/>
                  <w:szCs w:val="22"/>
                  <w:lang w:val="en-PH" w:eastAsia="en-US"/>
                </w:rPr>
                <w:t>0.189</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77" w:author="Diana Machado" w:date="2019-04-05T18:24:00Z"/>
                <w:rFonts w:ascii="Calibri" w:eastAsia="PMingLiU" w:hAnsi="Calibri" w:cs="Calibri"/>
                <w:color w:val="000000"/>
                <w:sz w:val="22"/>
                <w:szCs w:val="22"/>
                <w:lang w:val="en-PH" w:eastAsia="en-US"/>
              </w:rPr>
            </w:pPr>
            <w:ins w:id="49578" w:author="Diana Machado" w:date="2019-04-05T18:24:00Z">
              <w:r w:rsidRPr="001E213A">
                <w:rPr>
                  <w:rFonts w:ascii="Calibri" w:eastAsia="PMingLiU" w:hAnsi="Calibri" w:cs="Calibri"/>
                  <w:color w:val="000000"/>
                  <w:sz w:val="22"/>
                  <w:szCs w:val="22"/>
                  <w:lang w:val="en-PH" w:eastAsia="en-US"/>
                </w:rPr>
                <w:t>0.19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79" w:author="Diana Machado" w:date="2019-04-05T18:24:00Z"/>
                <w:rFonts w:ascii="Calibri" w:eastAsia="PMingLiU" w:hAnsi="Calibri" w:cs="Calibri"/>
                <w:color w:val="000000"/>
                <w:sz w:val="22"/>
                <w:szCs w:val="22"/>
                <w:lang w:val="en-PH" w:eastAsia="en-US"/>
              </w:rPr>
            </w:pPr>
            <w:ins w:id="49580" w:author="Diana Machado" w:date="2019-04-05T18:24:00Z">
              <w:r w:rsidRPr="001E213A">
                <w:rPr>
                  <w:rFonts w:ascii="Calibri" w:eastAsia="PMingLiU" w:hAnsi="Calibri" w:cs="Calibri"/>
                  <w:color w:val="000000"/>
                  <w:sz w:val="22"/>
                  <w:szCs w:val="22"/>
                  <w:lang w:val="en-PH" w:eastAsia="en-US"/>
                </w:rPr>
                <w:t>1.26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81" w:author="Diana Machado" w:date="2019-04-05T18:24:00Z"/>
                <w:rFonts w:ascii="Calibri" w:eastAsia="PMingLiU" w:hAnsi="Calibri" w:cs="Calibri"/>
                <w:color w:val="000000"/>
                <w:sz w:val="22"/>
                <w:szCs w:val="22"/>
                <w:lang w:val="en-PH" w:eastAsia="en-US"/>
              </w:rPr>
            </w:pPr>
            <w:ins w:id="49582"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83" w:author="Diana Machado" w:date="2019-04-05T18:24:00Z"/>
                <w:rFonts w:ascii="Calibri" w:eastAsia="PMingLiU" w:hAnsi="Calibri" w:cs="Calibri"/>
                <w:color w:val="000000"/>
                <w:sz w:val="22"/>
                <w:szCs w:val="22"/>
                <w:lang w:val="en-PH" w:eastAsia="en-US"/>
              </w:rPr>
            </w:pPr>
            <w:ins w:id="49584" w:author="Diana Machado" w:date="2019-04-05T18:24:00Z">
              <w:r w:rsidRPr="001E213A">
                <w:rPr>
                  <w:rFonts w:ascii="Calibri" w:eastAsia="PMingLiU" w:hAnsi="Calibri" w:cs="Calibri"/>
                  <w:color w:val="000000"/>
                  <w:sz w:val="22"/>
                  <w:szCs w:val="22"/>
                  <w:lang w:val="en-PH" w:eastAsia="en-US"/>
                </w:rPr>
                <w:t>0.044</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85" w:author="Diana Machado" w:date="2019-04-05T18:24:00Z"/>
                <w:rFonts w:ascii="Calibri" w:eastAsia="PMingLiU" w:hAnsi="Calibri" w:cs="Calibri"/>
                <w:color w:val="000000"/>
                <w:sz w:val="22"/>
                <w:szCs w:val="22"/>
                <w:lang w:val="en-PH" w:eastAsia="en-US"/>
              </w:rPr>
            </w:pPr>
            <w:ins w:id="49586" w:author="Diana Machado" w:date="2019-04-05T18:24:00Z">
              <w:r w:rsidRPr="001E213A">
                <w:rPr>
                  <w:rFonts w:ascii="Calibri" w:eastAsia="PMingLiU" w:hAnsi="Calibri" w:cs="Calibri"/>
                  <w:color w:val="000000"/>
                  <w:sz w:val="22"/>
                  <w:szCs w:val="22"/>
                  <w:lang w:val="en-PH" w:eastAsia="en-US"/>
                </w:rPr>
                <w:t>0.041</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87" w:author="Diana Machado" w:date="2019-04-05T18:24:00Z"/>
                <w:rFonts w:ascii="Calibri" w:eastAsia="PMingLiU" w:hAnsi="Calibri" w:cs="Calibri"/>
                <w:color w:val="000000"/>
                <w:sz w:val="22"/>
                <w:szCs w:val="22"/>
                <w:lang w:val="en-PH" w:eastAsia="en-US"/>
              </w:rPr>
            </w:pPr>
            <w:ins w:id="49588" w:author="Diana Machado" w:date="2019-04-05T18:24:00Z">
              <w:r w:rsidRPr="001E213A">
                <w:rPr>
                  <w:rFonts w:ascii="Calibri" w:eastAsia="PMingLiU" w:hAnsi="Calibri" w:cs="Calibri"/>
                  <w:color w:val="000000"/>
                  <w:sz w:val="22"/>
                  <w:szCs w:val="22"/>
                  <w:lang w:val="en-PH" w:eastAsia="en-US"/>
                </w:rPr>
                <w:t>0.05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89" w:author="Diana Machado" w:date="2019-04-05T18:24:00Z"/>
                <w:rFonts w:ascii="Calibri" w:eastAsia="PMingLiU" w:hAnsi="Calibri" w:cs="Calibri"/>
                <w:color w:val="000000"/>
                <w:sz w:val="22"/>
                <w:szCs w:val="22"/>
                <w:lang w:val="en-PH" w:eastAsia="en-US"/>
              </w:rPr>
            </w:pPr>
            <w:ins w:id="49590" w:author="Diana Machado" w:date="2019-04-05T18:24:00Z">
              <w:r w:rsidRPr="001E213A">
                <w:rPr>
                  <w:rFonts w:ascii="Calibri" w:eastAsia="PMingLiU" w:hAnsi="Calibri" w:cs="Calibri"/>
                  <w:color w:val="000000"/>
                  <w:sz w:val="22"/>
                  <w:szCs w:val="22"/>
                  <w:lang w:val="en-PH" w:eastAsia="en-US"/>
                </w:rPr>
                <w:t>0.432</w:t>
              </w:r>
            </w:ins>
          </w:p>
        </w:tc>
      </w:tr>
      <w:tr w:rsidR="002348ED" w:rsidRPr="001E213A" w:rsidTr="00787B33">
        <w:trPr>
          <w:trHeight w:val="289"/>
          <w:ins w:id="4959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59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593" w:author="Diana Machado" w:date="2019-04-05T18:24:00Z"/>
                <w:rFonts w:ascii="Calibri" w:eastAsia="PMingLiU" w:hAnsi="Calibri" w:cs="Calibri"/>
                <w:color w:val="000000"/>
                <w:sz w:val="22"/>
                <w:szCs w:val="22"/>
                <w:lang w:val="en-PH" w:eastAsia="en-US"/>
              </w:rPr>
            </w:pPr>
            <w:ins w:id="49594"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95" w:author="Diana Machado" w:date="2019-04-05T18:24:00Z"/>
                <w:rFonts w:ascii="Calibri" w:eastAsia="PMingLiU" w:hAnsi="Calibri" w:cs="Calibri"/>
                <w:color w:val="000000"/>
                <w:sz w:val="22"/>
                <w:szCs w:val="22"/>
                <w:lang w:val="en-PH" w:eastAsia="en-US"/>
              </w:rPr>
            </w:pPr>
            <w:ins w:id="49596" w:author="Diana Machado" w:date="2019-04-05T18:24:00Z">
              <w:r w:rsidRPr="001E213A">
                <w:rPr>
                  <w:rFonts w:ascii="Calibri" w:eastAsia="PMingLiU" w:hAnsi="Calibri" w:cs="Calibri"/>
                  <w:color w:val="000000"/>
                  <w:sz w:val="22"/>
                  <w:szCs w:val="22"/>
                  <w:lang w:val="en-PH" w:eastAsia="en-US"/>
                </w:rPr>
                <w:t>0.657</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97" w:author="Diana Machado" w:date="2019-04-05T18:24:00Z"/>
                <w:rFonts w:ascii="Calibri" w:eastAsia="PMingLiU" w:hAnsi="Calibri" w:cs="Calibri"/>
                <w:color w:val="000000"/>
                <w:sz w:val="22"/>
                <w:szCs w:val="22"/>
                <w:lang w:val="en-PH" w:eastAsia="en-US"/>
              </w:rPr>
            </w:pPr>
            <w:ins w:id="49598" w:author="Diana Machado" w:date="2019-04-05T18:24:00Z">
              <w:r w:rsidRPr="001E213A">
                <w:rPr>
                  <w:rFonts w:ascii="Calibri" w:eastAsia="PMingLiU" w:hAnsi="Calibri" w:cs="Calibri"/>
                  <w:color w:val="000000"/>
                  <w:sz w:val="22"/>
                  <w:szCs w:val="22"/>
                  <w:lang w:val="en-PH" w:eastAsia="en-US"/>
                </w:rPr>
                <w:t>0.66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99" w:author="Diana Machado" w:date="2019-04-05T18:24:00Z"/>
                <w:rFonts w:ascii="Calibri" w:eastAsia="PMingLiU" w:hAnsi="Calibri" w:cs="Calibri"/>
                <w:color w:val="000000"/>
                <w:sz w:val="22"/>
                <w:szCs w:val="22"/>
                <w:lang w:val="en-PH" w:eastAsia="en-US"/>
              </w:rPr>
            </w:pPr>
            <w:ins w:id="49600" w:author="Diana Machado" w:date="2019-04-05T18:24:00Z">
              <w:r w:rsidRPr="001E213A">
                <w:rPr>
                  <w:rFonts w:ascii="Calibri" w:eastAsia="PMingLiU" w:hAnsi="Calibri" w:cs="Calibri"/>
                  <w:color w:val="000000"/>
                  <w:sz w:val="22"/>
                  <w:szCs w:val="22"/>
                  <w:lang w:val="en-PH" w:eastAsia="en-US"/>
                </w:rPr>
                <w:t>9.048</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601" w:author="Diana Machado" w:date="2019-04-05T18:24:00Z"/>
                <w:rFonts w:ascii="Calibri" w:eastAsia="PMingLiU" w:hAnsi="Calibri" w:cs="Calibri"/>
                <w:color w:val="000000"/>
                <w:sz w:val="22"/>
                <w:szCs w:val="22"/>
                <w:lang w:val="en-PH" w:eastAsia="en-US"/>
              </w:rPr>
            </w:pPr>
            <w:ins w:id="49602" w:author="Diana Machado" w:date="2019-04-05T18:24:00Z">
              <w:r w:rsidRPr="001E213A">
                <w:rPr>
                  <w:rFonts w:ascii="Calibri" w:eastAsia="PMingLiU" w:hAnsi="Calibri" w:cs="Calibri"/>
                  <w:color w:val="000000"/>
                  <w:sz w:val="22"/>
                  <w:szCs w:val="22"/>
                  <w:lang w:val="en-PH" w:eastAsia="en-US"/>
                </w:rPr>
                <w:t>0.23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603" w:author="Diana Machado" w:date="2019-04-05T18:24:00Z"/>
                <w:rFonts w:ascii="Calibri" w:eastAsia="PMingLiU" w:hAnsi="Calibri" w:cs="Calibri"/>
                <w:color w:val="000000"/>
                <w:sz w:val="22"/>
                <w:szCs w:val="22"/>
                <w:lang w:val="en-PH" w:eastAsia="en-US"/>
              </w:rPr>
            </w:pPr>
            <w:ins w:id="49604" w:author="Diana Machado" w:date="2019-04-05T18:24:00Z">
              <w:r w:rsidRPr="001E213A">
                <w:rPr>
                  <w:rFonts w:ascii="Calibri" w:eastAsia="PMingLiU" w:hAnsi="Calibri" w:cs="Calibri"/>
                  <w:color w:val="000000"/>
                  <w:sz w:val="22"/>
                  <w:szCs w:val="22"/>
                  <w:lang w:val="en-PH" w:eastAsia="en-US"/>
                </w:rPr>
                <w:t>0.31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05" w:author="Diana Machado" w:date="2019-04-05T18:24:00Z"/>
                <w:rFonts w:ascii="Calibri" w:eastAsia="PMingLiU" w:hAnsi="Calibri" w:cs="Calibri"/>
                <w:color w:val="000000"/>
                <w:sz w:val="22"/>
                <w:szCs w:val="22"/>
                <w:lang w:val="en-PH" w:eastAsia="en-US"/>
              </w:rPr>
            </w:pPr>
            <w:ins w:id="49606" w:author="Diana Machado" w:date="2019-04-05T18:24:00Z">
              <w:r w:rsidRPr="001E213A">
                <w:rPr>
                  <w:rFonts w:ascii="Calibri" w:eastAsia="PMingLiU" w:hAnsi="Calibri" w:cs="Calibri"/>
                  <w:color w:val="000000"/>
                  <w:sz w:val="22"/>
                  <w:szCs w:val="22"/>
                  <w:lang w:val="en-PH" w:eastAsia="en-US"/>
                </w:rPr>
                <w:t>0.21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07" w:author="Diana Machado" w:date="2019-04-05T18:24:00Z"/>
                <w:rFonts w:ascii="Calibri" w:eastAsia="PMingLiU" w:hAnsi="Calibri" w:cs="Calibri"/>
                <w:color w:val="000000"/>
                <w:sz w:val="22"/>
                <w:szCs w:val="22"/>
                <w:lang w:val="en-PH" w:eastAsia="en-US"/>
              </w:rPr>
            </w:pPr>
            <w:ins w:id="49608" w:author="Diana Machado" w:date="2019-04-05T18:24:00Z">
              <w:r w:rsidRPr="001E213A">
                <w:rPr>
                  <w:rFonts w:ascii="Calibri" w:eastAsia="PMingLiU" w:hAnsi="Calibri" w:cs="Calibri"/>
                  <w:color w:val="000000"/>
                  <w:sz w:val="22"/>
                  <w:szCs w:val="22"/>
                  <w:lang w:val="en-PH" w:eastAsia="en-US"/>
                </w:rPr>
                <w:t>0.13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09" w:author="Diana Machado" w:date="2019-04-05T18:24:00Z"/>
                <w:rFonts w:ascii="Calibri" w:eastAsia="PMingLiU" w:hAnsi="Calibri" w:cs="Calibri"/>
                <w:color w:val="000000"/>
                <w:sz w:val="22"/>
                <w:szCs w:val="22"/>
                <w:lang w:val="en-PH" w:eastAsia="en-US"/>
              </w:rPr>
            </w:pPr>
            <w:ins w:id="49610" w:author="Diana Machado" w:date="2019-04-05T18:24:00Z">
              <w:r w:rsidRPr="001E213A">
                <w:rPr>
                  <w:rFonts w:ascii="Calibri" w:eastAsia="PMingLiU" w:hAnsi="Calibri" w:cs="Calibri"/>
                  <w:color w:val="000000"/>
                  <w:sz w:val="22"/>
                  <w:szCs w:val="22"/>
                  <w:lang w:val="en-PH" w:eastAsia="en-US"/>
                </w:rPr>
                <w:t>1.058</w:t>
              </w:r>
            </w:ins>
          </w:p>
        </w:tc>
      </w:tr>
      <w:tr w:rsidR="002348ED" w:rsidRPr="001E213A" w:rsidTr="00787B33">
        <w:trPr>
          <w:trHeight w:val="289"/>
          <w:ins w:id="49611"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61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613"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14"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15"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16"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1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1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19"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2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21"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62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623" w:author="Diana Machado" w:date="2019-04-05T18:24:00Z"/>
                <w:rFonts w:ascii="Calibri" w:eastAsia="PMingLiU" w:hAnsi="Calibri" w:cs="Calibri"/>
                <w:color w:val="000000"/>
                <w:sz w:val="22"/>
                <w:szCs w:val="22"/>
                <w:lang w:val="en-PH" w:eastAsia="en-US"/>
              </w:rPr>
            </w:pPr>
            <w:ins w:id="49624" w:author="Diana Machado" w:date="2019-04-05T18:24:00Z">
              <w:r w:rsidRPr="001E213A">
                <w:rPr>
                  <w:rFonts w:ascii="Calibri" w:eastAsia="PMingLiU" w:hAnsi="Calibri" w:cs="Calibri"/>
                  <w:color w:val="000000"/>
                  <w:sz w:val="22"/>
                  <w:szCs w:val="22"/>
                  <w:lang w:val="en-PH" w:eastAsia="en-US"/>
                </w:rPr>
                <w:t>Escambia</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625" w:author="Diana Machado" w:date="2019-04-05T18:24:00Z"/>
                <w:rFonts w:ascii="Calibri" w:eastAsia="PMingLiU" w:hAnsi="Calibri" w:cs="Calibri"/>
                <w:color w:val="000000"/>
                <w:sz w:val="22"/>
                <w:szCs w:val="22"/>
                <w:lang w:val="en-PH" w:eastAsia="en-US"/>
              </w:rPr>
            </w:pPr>
            <w:ins w:id="49626"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27" w:author="Diana Machado" w:date="2019-04-05T18:24:00Z"/>
                <w:rFonts w:ascii="Calibri" w:eastAsia="PMingLiU" w:hAnsi="Calibri" w:cs="Calibri"/>
                <w:color w:val="000000"/>
                <w:sz w:val="22"/>
                <w:szCs w:val="22"/>
                <w:lang w:val="en-PH" w:eastAsia="en-US"/>
              </w:rPr>
            </w:pPr>
            <w:ins w:id="49628" w:author="Diana Machado" w:date="2019-04-05T18:24:00Z">
              <w:r w:rsidRPr="001E213A">
                <w:rPr>
                  <w:rFonts w:ascii="Calibri" w:eastAsia="PMingLiU" w:hAnsi="Calibri" w:cs="Calibri"/>
                  <w:color w:val="000000"/>
                  <w:sz w:val="22"/>
                  <w:szCs w:val="22"/>
                  <w:lang w:val="en-PH" w:eastAsia="en-US"/>
                </w:rPr>
                <w:t>0.52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29" w:author="Diana Machado" w:date="2019-04-05T18:24:00Z"/>
                <w:rFonts w:ascii="Calibri" w:eastAsia="PMingLiU" w:hAnsi="Calibri" w:cs="Calibri"/>
                <w:color w:val="000000"/>
                <w:sz w:val="22"/>
                <w:szCs w:val="22"/>
                <w:lang w:val="en-PH" w:eastAsia="en-US"/>
              </w:rPr>
            </w:pPr>
            <w:ins w:id="49630" w:author="Diana Machado" w:date="2019-04-05T18:24:00Z">
              <w:r w:rsidRPr="001E213A">
                <w:rPr>
                  <w:rFonts w:ascii="Calibri" w:eastAsia="PMingLiU" w:hAnsi="Calibri" w:cs="Calibri"/>
                  <w:color w:val="000000"/>
                  <w:sz w:val="22"/>
                  <w:szCs w:val="22"/>
                  <w:lang w:val="en-PH" w:eastAsia="en-US"/>
                </w:rPr>
                <w:t>0.32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31" w:author="Diana Machado" w:date="2019-04-05T18:24:00Z"/>
                <w:rFonts w:ascii="Calibri" w:eastAsia="PMingLiU" w:hAnsi="Calibri" w:cs="Calibri"/>
                <w:color w:val="000000"/>
                <w:sz w:val="22"/>
                <w:szCs w:val="22"/>
                <w:lang w:val="en-PH" w:eastAsia="en-US"/>
              </w:rPr>
            </w:pPr>
            <w:ins w:id="49632" w:author="Diana Machado" w:date="2019-04-05T18:24:00Z">
              <w:r w:rsidRPr="001E213A">
                <w:rPr>
                  <w:rFonts w:ascii="Calibri" w:eastAsia="PMingLiU" w:hAnsi="Calibri" w:cs="Calibri"/>
                  <w:color w:val="000000"/>
                  <w:sz w:val="22"/>
                  <w:szCs w:val="22"/>
                  <w:lang w:val="en-PH" w:eastAsia="en-US"/>
                </w:rPr>
                <w:t>3.39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33" w:author="Diana Machado" w:date="2019-04-05T18:24:00Z"/>
                <w:rFonts w:ascii="Calibri" w:eastAsia="PMingLiU" w:hAnsi="Calibri" w:cs="Calibri"/>
                <w:color w:val="000000"/>
                <w:sz w:val="22"/>
                <w:szCs w:val="22"/>
                <w:lang w:val="en-PH" w:eastAsia="en-US"/>
              </w:rPr>
            </w:pPr>
            <w:ins w:id="49634" w:author="Diana Machado" w:date="2019-04-05T18:24:00Z">
              <w:r w:rsidRPr="001E213A">
                <w:rPr>
                  <w:rFonts w:ascii="Calibri" w:eastAsia="PMingLiU" w:hAnsi="Calibri" w:cs="Calibri"/>
                  <w:color w:val="000000"/>
                  <w:sz w:val="22"/>
                  <w:szCs w:val="22"/>
                  <w:lang w:val="en-PH" w:eastAsia="en-US"/>
                </w:rPr>
                <w:t>0.12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35" w:author="Diana Machado" w:date="2019-04-05T18:24:00Z"/>
                <w:rFonts w:ascii="Calibri" w:eastAsia="PMingLiU" w:hAnsi="Calibri" w:cs="Calibri"/>
                <w:color w:val="000000"/>
                <w:sz w:val="22"/>
                <w:szCs w:val="22"/>
                <w:lang w:val="en-PH" w:eastAsia="en-US"/>
              </w:rPr>
            </w:pPr>
            <w:ins w:id="49636" w:author="Diana Machado" w:date="2019-04-05T18:24:00Z">
              <w:r w:rsidRPr="001E213A">
                <w:rPr>
                  <w:rFonts w:ascii="Calibri" w:eastAsia="PMingLiU" w:hAnsi="Calibri" w:cs="Calibri"/>
                  <w:color w:val="000000"/>
                  <w:sz w:val="22"/>
                  <w:szCs w:val="22"/>
                  <w:lang w:val="en-PH" w:eastAsia="en-US"/>
                </w:rPr>
                <w:t>0.11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37" w:author="Diana Machado" w:date="2019-04-05T18:24:00Z"/>
                <w:rFonts w:ascii="Calibri" w:eastAsia="PMingLiU" w:hAnsi="Calibri" w:cs="Calibri"/>
                <w:color w:val="000000"/>
                <w:sz w:val="22"/>
                <w:szCs w:val="22"/>
                <w:lang w:val="en-PH" w:eastAsia="en-US"/>
              </w:rPr>
            </w:pPr>
            <w:ins w:id="49638" w:author="Diana Machado" w:date="2019-04-05T18:24:00Z">
              <w:r w:rsidRPr="001E213A">
                <w:rPr>
                  <w:rFonts w:ascii="Calibri" w:eastAsia="PMingLiU" w:hAnsi="Calibri" w:cs="Calibri"/>
                  <w:color w:val="000000"/>
                  <w:sz w:val="22"/>
                  <w:szCs w:val="22"/>
                  <w:lang w:val="en-PH" w:eastAsia="en-US"/>
                </w:rPr>
                <w:t>0.07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39" w:author="Diana Machado" w:date="2019-04-05T18:24:00Z"/>
                <w:rFonts w:ascii="Calibri" w:eastAsia="PMingLiU" w:hAnsi="Calibri" w:cs="Calibri"/>
                <w:color w:val="000000"/>
                <w:sz w:val="22"/>
                <w:szCs w:val="22"/>
                <w:lang w:val="en-PH" w:eastAsia="en-US"/>
              </w:rPr>
            </w:pPr>
            <w:ins w:id="49640" w:author="Diana Machado" w:date="2019-04-05T18:24:00Z">
              <w:r w:rsidRPr="001E213A">
                <w:rPr>
                  <w:rFonts w:ascii="Calibri" w:eastAsia="PMingLiU" w:hAnsi="Calibri" w:cs="Calibri"/>
                  <w:color w:val="000000"/>
                  <w:sz w:val="22"/>
                  <w:szCs w:val="22"/>
                  <w:lang w:val="en-PH" w:eastAsia="en-US"/>
                </w:rPr>
                <w:t>0.06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41" w:author="Diana Machado" w:date="2019-04-05T18:24:00Z"/>
                <w:rFonts w:ascii="Calibri" w:eastAsia="PMingLiU" w:hAnsi="Calibri" w:cs="Calibri"/>
                <w:color w:val="000000"/>
                <w:sz w:val="22"/>
                <w:szCs w:val="22"/>
                <w:lang w:val="en-PH" w:eastAsia="en-US"/>
              </w:rPr>
            </w:pPr>
            <w:ins w:id="49642" w:author="Diana Machado" w:date="2019-04-05T18:24:00Z">
              <w:r w:rsidRPr="001E213A">
                <w:rPr>
                  <w:rFonts w:ascii="Calibri" w:eastAsia="PMingLiU" w:hAnsi="Calibri" w:cs="Calibri"/>
                  <w:color w:val="000000"/>
                  <w:sz w:val="22"/>
                  <w:szCs w:val="22"/>
                  <w:lang w:val="en-PH" w:eastAsia="en-US"/>
                </w:rPr>
                <w:t>1.223</w:t>
              </w:r>
            </w:ins>
          </w:p>
        </w:tc>
      </w:tr>
      <w:tr w:rsidR="002348ED" w:rsidRPr="001E213A" w:rsidTr="00787B33">
        <w:trPr>
          <w:trHeight w:val="289"/>
          <w:ins w:id="4964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64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645" w:author="Diana Machado" w:date="2019-04-05T18:24:00Z"/>
                <w:rFonts w:ascii="Calibri" w:eastAsia="PMingLiU" w:hAnsi="Calibri" w:cs="Calibri"/>
                <w:color w:val="000000"/>
                <w:sz w:val="22"/>
                <w:szCs w:val="22"/>
                <w:lang w:val="en-PH" w:eastAsia="en-US"/>
              </w:rPr>
            </w:pPr>
            <w:ins w:id="49646"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647" w:author="Diana Machado" w:date="2019-04-05T18:24:00Z"/>
                <w:rFonts w:ascii="Calibri" w:eastAsia="PMingLiU" w:hAnsi="Calibri" w:cs="Calibri"/>
                <w:color w:val="000000"/>
                <w:sz w:val="22"/>
                <w:szCs w:val="22"/>
                <w:lang w:val="en-PH" w:eastAsia="en-US"/>
              </w:rPr>
            </w:pPr>
            <w:ins w:id="49648" w:author="Diana Machado" w:date="2019-04-05T18:24:00Z">
              <w:r w:rsidRPr="001E213A">
                <w:rPr>
                  <w:rFonts w:ascii="Calibri" w:eastAsia="PMingLiU" w:hAnsi="Calibri" w:cs="Calibri"/>
                  <w:color w:val="000000"/>
                  <w:sz w:val="22"/>
                  <w:szCs w:val="22"/>
                  <w:lang w:val="en-PH" w:eastAsia="en-US"/>
                </w:rPr>
                <w:t>1.078</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649" w:author="Diana Machado" w:date="2019-04-05T18:24:00Z"/>
                <w:rFonts w:ascii="Calibri" w:eastAsia="PMingLiU" w:hAnsi="Calibri" w:cs="Calibri"/>
                <w:color w:val="000000"/>
                <w:sz w:val="22"/>
                <w:szCs w:val="22"/>
                <w:lang w:val="en-PH" w:eastAsia="en-US"/>
              </w:rPr>
            </w:pPr>
            <w:ins w:id="49650" w:author="Diana Machado" w:date="2019-04-05T18:24:00Z">
              <w:r w:rsidRPr="001E213A">
                <w:rPr>
                  <w:rFonts w:ascii="Calibri" w:eastAsia="PMingLiU" w:hAnsi="Calibri" w:cs="Calibri"/>
                  <w:color w:val="000000"/>
                  <w:sz w:val="22"/>
                  <w:szCs w:val="22"/>
                  <w:lang w:val="en-PH" w:eastAsia="en-US"/>
                </w:rPr>
                <w:t>1.11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51" w:author="Diana Machado" w:date="2019-04-05T18:24:00Z"/>
                <w:rFonts w:ascii="Calibri" w:eastAsia="PMingLiU" w:hAnsi="Calibri" w:cs="Calibri"/>
                <w:color w:val="000000"/>
                <w:sz w:val="22"/>
                <w:szCs w:val="22"/>
                <w:lang w:val="en-PH" w:eastAsia="en-US"/>
              </w:rPr>
            </w:pPr>
            <w:ins w:id="49652" w:author="Diana Machado" w:date="2019-04-05T18:24:00Z">
              <w:r w:rsidRPr="001E213A">
                <w:rPr>
                  <w:rFonts w:ascii="Calibri" w:eastAsia="PMingLiU" w:hAnsi="Calibri" w:cs="Calibri"/>
                  <w:color w:val="000000"/>
                  <w:sz w:val="22"/>
                  <w:szCs w:val="22"/>
                  <w:lang w:val="en-PH" w:eastAsia="en-US"/>
                </w:rPr>
                <w:t>7.75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53" w:author="Diana Machado" w:date="2019-04-05T18:24:00Z"/>
                <w:rFonts w:ascii="Calibri" w:eastAsia="PMingLiU" w:hAnsi="Calibri" w:cs="Calibri"/>
                <w:color w:val="000000"/>
                <w:sz w:val="22"/>
                <w:szCs w:val="22"/>
                <w:lang w:val="en-PH" w:eastAsia="en-US"/>
              </w:rPr>
            </w:pPr>
            <w:ins w:id="49654" w:author="Diana Machado" w:date="2019-04-05T18:24:00Z">
              <w:r w:rsidRPr="001E213A">
                <w:rPr>
                  <w:rFonts w:ascii="Calibri" w:eastAsia="PMingLiU" w:hAnsi="Calibri" w:cs="Calibri"/>
                  <w:color w:val="000000"/>
                  <w:sz w:val="22"/>
                  <w:szCs w:val="22"/>
                  <w:lang w:val="en-PH" w:eastAsia="en-US"/>
                </w:rPr>
                <w:t>0.32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55" w:author="Diana Machado" w:date="2019-04-05T18:24:00Z"/>
                <w:rFonts w:ascii="Calibri" w:eastAsia="PMingLiU" w:hAnsi="Calibri" w:cs="Calibri"/>
                <w:color w:val="000000"/>
                <w:sz w:val="22"/>
                <w:szCs w:val="22"/>
                <w:lang w:val="en-PH" w:eastAsia="en-US"/>
              </w:rPr>
            </w:pPr>
            <w:ins w:id="49656" w:author="Diana Machado" w:date="2019-04-05T18:24:00Z">
              <w:r w:rsidRPr="001E213A">
                <w:rPr>
                  <w:rFonts w:ascii="Calibri" w:eastAsia="PMingLiU" w:hAnsi="Calibri" w:cs="Calibri"/>
                  <w:color w:val="000000"/>
                  <w:sz w:val="22"/>
                  <w:szCs w:val="22"/>
                  <w:lang w:val="en-PH" w:eastAsia="en-US"/>
                </w:rPr>
                <w:t>0.30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57" w:author="Diana Machado" w:date="2019-04-05T18:24:00Z"/>
                <w:rFonts w:ascii="Calibri" w:eastAsia="PMingLiU" w:hAnsi="Calibri" w:cs="Calibri"/>
                <w:color w:val="000000"/>
                <w:sz w:val="22"/>
                <w:szCs w:val="22"/>
                <w:lang w:val="en-PH" w:eastAsia="en-US"/>
              </w:rPr>
            </w:pPr>
            <w:ins w:id="49658" w:author="Diana Machado" w:date="2019-04-05T18:24:00Z">
              <w:r w:rsidRPr="001E213A">
                <w:rPr>
                  <w:rFonts w:ascii="Calibri" w:eastAsia="PMingLiU" w:hAnsi="Calibri" w:cs="Calibri"/>
                  <w:color w:val="000000"/>
                  <w:sz w:val="22"/>
                  <w:szCs w:val="22"/>
                  <w:lang w:val="en-PH" w:eastAsia="en-US"/>
                </w:rPr>
                <w:t>0.464</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59" w:author="Diana Machado" w:date="2019-04-05T18:24:00Z"/>
                <w:rFonts w:ascii="Calibri" w:eastAsia="PMingLiU" w:hAnsi="Calibri" w:cs="Calibri"/>
                <w:color w:val="000000"/>
                <w:sz w:val="22"/>
                <w:szCs w:val="22"/>
                <w:lang w:val="en-PH" w:eastAsia="en-US"/>
              </w:rPr>
            </w:pPr>
            <w:ins w:id="49660" w:author="Diana Machado" w:date="2019-04-05T18:24:00Z">
              <w:r w:rsidRPr="001E213A">
                <w:rPr>
                  <w:rFonts w:ascii="Calibri" w:eastAsia="PMingLiU" w:hAnsi="Calibri" w:cs="Calibri"/>
                  <w:color w:val="000000"/>
                  <w:sz w:val="22"/>
                  <w:szCs w:val="22"/>
                  <w:lang w:val="en-PH" w:eastAsia="en-US"/>
                </w:rPr>
                <w:t>0.38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61" w:author="Diana Machado" w:date="2019-04-05T18:24:00Z"/>
                <w:rFonts w:ascii="Calibri" w:eastAsia="PMingLiU" w:hAnsi="Calibri" w:cs="Calibri"/>
                <w:color w:val="000000"/>
                <w:sz w:val="22"/>
                <w:szCs w:val="22"/>
                <w:lang w:val="en-PH" w:eastAsia="en-US"/>
              </w:rPr>
            </w:pPr>
            <w:ins w:id="49662" w:author="Diana Machado" w:date="2019-04-05T18:24:00Z">
              <w:r w:rsidRPr="001E213A">
                <w:rPr>
                  <w:rFonts w:ascii="Calibri" w:eastAsia="PMingLiU" w:hAnsi="Calibri" w:cs="Calibri"/>
                  <w:color w:val="000000"/>
                  <w:sz w:val="22"/>
                  <w:szCs w:val="22"/>
                  <w:lang w:val="en-PH" w:eastAsia="en-US"/>
                </w:rPr>
                <w:t>4.138</w:t>
              </w:r>
            </w:ins>
          </w:p>
        </w:tc>
      </w:tr>
      <w:tr w:rsidR="002348ED" w:rsidRPr="001E213A" w:rsidTr="00787B33">
        <w:trPr>
          <w:trHeight w:val="289"/>
          <w:ins w:id="4966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66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665" w:author="Diana Machado" w:date="2019-04-05T18:24:00Z"/>
                <w:rFonts w:ascii="Calibri" w:eastAsia="PMingLiU" w:hAnsi="Calibri" w:cs="Calibri"/>
                <w:color w:val="000000"/>
                <w:sz w:val="22"/>
                <w:szCs w:val="22"/>
                <w:lang w:val="en-PH" w:eastAsia="en-US"/>
              </w:rPr>
            </w:pPr>
            <w:ins w:id="49666"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667" w:author="Diana Machado" w:date="2019-04-05T18:24:00Z"/>
                <w:rFonts w:ascii="Calibri" w:eastAsia="PMingLiU" w:hAnsi="Calibri" w:cs="Calibri"/>
                <w:color w:val="000000"/>
                <w:sz w:val="22"/>
                <w:szCs w:val="22"/>
                <w:lang w:val="en-PH" w:eastAsia="en-US"/>
              </w:rPr>
            </w:pPr>
            <w:ins w:id="49668" w:author="Diana Machado" w:date="2019-04-05T18:24:00Z">
              <w:r w:rsidRPr="001E213A">
                <w:rPr>
                  <w:rFonts w:ascii="Calibri" w:eastAsia="PMingLiU" w:hAnsi="Calibri" w:cs="Calibri"/>
                  <w:color w:val="000000"/>
                  <w:sz w:val="22"/>
                  <w:szCs w:val="22"/>
                  <w:lang w:val="en-PH" w:eastAsia="en-US"/>
                </w:rPr>
                <w:t>2.254</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669" w:author="Diana Machado" w:date="2019-04-05T18:24:00Z"/>
                <w:rFonts w:ascii="Calibri" w:eastAsia="PMingLiU" w:hAnsi="Calibri" w:cs="Calibri"/>
                <w:color w:val="000000"/>
                <w:sz w:val="22"/>
                <w:szCs w:val="22"/>
                <w:lang w:val="en-PH" w:eastAsia="en-US"/>
              </w:rPr>
            </w:pPr>
            <w:ins w:id="49670" w:author="Diana Machado" w:date="2019-04-05T18:24:00Z">
              <w:r w:rsidRPr="001E213A">
                <w:rPr>
                  <w:rFonts w:ascii="Calibri" w:eastAsia="PMingLiU" w:hAnsi="Calibri" w:cs="Calibri"/>
                  <w:color w:val="000000"/>
                  <w:sz w:val="22"/>
                  <w:szCs w:val="22"/>
                  <w:lang w:val="en-PH" w:eastAsia="en-US"/>
                </w:rPr>
                <w:t>2.40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71" w:author="Diana Machado" w:date="2019-04-05T18:24:00Z"/>
                <w:rFonts w:ascii="Calibri" w:eastAsia="PMingLiU" w:hAnsi="Calibri" w:cs="Calibri"/>
                <w:color w:val="000000"/>
                <w:sz w:val="22"/>
                <w:szCs w:val="22"/>
                <w:lang w:val="en-PH" w:eastAsia="en-US"/>
              </w:rPr>
            </w:pPr>
            <w:ins w:id="49672" w:author="Diana Machado" w:date="2019-04-05T18:24:00Z">
              <w:r w:rsidRPr="001E213A">
                <w:rPr>
                  <w:rFonts w:ascii="Calibri" w:eastAsia="PMingLiU" w:hAnsi="Calibri" w:cs="Calibri"/>
                  <w:color w:val="000000"/>
                  <w:sz w:val="22"/>
                  <w:szCs w:val="22"/>
                  <w:lang w:val="en-PH" w:eastAsia="en-US"/>
                </w:rPr>
                <w:t>28.69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73" w:author="Diana Machado" w:date="2019-04-05T18:24:00Z"/>
                <w:rFonts w:ascii="Calibri" w:eastAsia="PMingLiU" w:hAnsi="Calibri" w:cs="Calibri"/>
                <w:color w:val="000000"/>
                <w:sz w:val="22"/>
                <w:szCs w:val="22"/>
                <w:lang w:val="en-PH" w:eastAsia="en-US"/>
              </w:rPr>
            </w:pPr>
            <w:ins w:id="49674" w:author="Diana Machado" w:date="2019-04-05T18:24:00Z">
              <w:r w:rsidRPr="001E213A">
                <w:rPr>
                  <w:rFonts w:ascii="Calibri" w:eastAsia="PMingLiU" w:hAnsi="Calibri" w:cs="Calibri"/>
                  <w:color w:val="000000"/>
                  <w:sz w:val="22"/>
                  <w:szCs w:val="22"/>
                  <w:lang w:val="en-PH" w:eastAsia="en-US"/>
                </w:rPr>
                <w:t>0.7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75" w:author="Diana Machado" w:date="2019-04-05T18:24:00Z"/>
                <w:rFonts w:ascii="Calibri" w:eastAsia="PMingLiU" w:hAnsi="Calibri" w:cs="Calibri"/>
                <w:color w:val="000000"/>
                <w:sz w:val="22"/>
                <w:szCs w:val="22"/>
                <w:lang w:val="en-PH" w:eastAsia="en-US"/>
              </w:rPr>
            </w:pPr>
            <w:ins w:id="49676" w:author="Diana Machado" w:date="2019-04-05T18:24:00Z">
              <w:r w:rsidRPr="001E213A">
                <w:rPr>
                  <w:rFonts w:ascii="Calibri" w:eastAsia="PMingLiU" w:hAnsi="Calibri" w:cs="Calibri"/>
                  <w:color w:val="000000"/>
                  <w:sz w:val="22"/>
                  <w:szCs w:val="22"/>
                  <w:lang w:val="en-PH" w:eastAsia="en-US"/>
                </w:rPr>
                <w:t>0.504</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677" w:author="Diana Machado" w:date="2019-04-05T18:24:00Z"/>
                <w:rFonts w:ascii="Calibri" w:eastAsia="PMingLiU" w:hAnsi="Calibri" w:cs="Calibri"/>
                <w:color w:val="000000"/>
                <w:sz w:val="22"/>
                <w:szCs w:val="22"/>
                <w:lang w:val="en-PH" w:eastAsia="en-US"/>
              </w:rPr>
            </w:pPr>
            <w:ins w:id="49678" w:author="Diana Machado" w:date="2019-04-05T18:24:00Z">
              <w:r w:rsidRPr="001E213A">
                <w:rPr>
                  <w:rFonts w:ascii="Calibri" w:eastAsia="PMingLiU" w:hAnsi="Calibri" w:cs="Calibri"/>
                  <w:color w:val="000000"/>
                  <w:sz w:val="22"/>
                  <w:szCs w:val="22"/>
                  <w:lang w:val="en-PH" w:eastAsia="en-US"/>
                </w:rPr>
                <w:t>0.75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679" w:author="Diana Machado" w:date="2019-04-05T18:24:00Z"/>
                <w:rFonts w:ascii="Calibri" w:eastAsia="PMingLiU" w:hAnsi="Calibri" w:cs="Calibri"/>
                <w:color w:val="000000"/>
                <w:sz w:val="22"/>
                <w:szCs w:val="22"/>
                <w:lang w:val="en-PH" w:eastAsia="en-US"/>
              </w:rPr>
            </w:pPr>
            <w:ins w:id="49680" w:author="Diana Machado" w:date="2019-04-05T18:24:00Z">
              <w:r w:rsidRPr="001E213A">
                <w:rPr>
                  <w:rFonts w:ascii="Calibri" w:eastAsia="PMingLiU" w:hAnsi="Calibri" w:cs="Calibri"/>
                  <w:color w:val="000000"/>
                  <w:sz w:val="22"/>
                  <w:szCs w:val="22"/>
                  <w:lang w:val="en-PH" w:eastAsia="en-US"/>
                </w:rPr>
                <w:t>0.76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81" w:author="Diana Machado" w:date="2019-04-05T18:24:00Z"/>
                <w:rFonts w:ascii="Calibri" w:eastAsia="PMingLiU" w:hAnsi="Calibri" w:cs="Calibri"/>
                <w:color w:val="000000"/>
                <w:sz w:val="22"/>
                <w:szCs w:val="22"/>
                <w:lang w:val="en-PH" w:eastAsia="en-US"/>
              </w:rPr>
            </w:pPr>
            <w:ins w:id="49682" w:author="Diana Machado" w:date="2019-04-05T18:24:00Z">
              <w:r w:rsidRPr="001E213A">
                <w:rPr>
                  <w:rFonts w:ascii="Calibri" w:eastAsia="PMingLiU" w:hAnsi="Calibri" w:cs="Calibri"/>
                  <w:color w:val="000000"/>
                  <w:sz w:val="22"/>
                  <w:szCs w:val="22"/>
                  <w:lang w:val="en-PH" w:eastAsia="en-US"/>
                </w:rPr>
                <w:t>6.295</w:t>
              </w:r>
            </w:ins>
          </w:p>
        </w:tc>
      </w:tr>
      <w:tr w:rsidR="002348ED" w:rsidRPr="001E213A" w:rsidTr="00787B33">
        <w:trPr>
          <w:trHeight w:val="289"/>
          <w:ins w:id="49683"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68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685"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86"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87"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88"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8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9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91"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9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93"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69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695" w:author="Diana Machado" w:date="2019-04-05T18:24:00Z"/>
                <w:rFonts w:ascii="Calibri" w:eastAsia="PMingLiU" w:hAnsi="Calibri" w:cs="Calibri"/>
                <w:color w:val="000000"/>
                <w:sz w:val="22"/>
                <w:szCs w:val="22"/>
                <w:lang w:val="en-PH" w:eastAsia="en-US"/>
              </w:rPr>
            </w:pPr>
            <w:ins w:id="49696" w:author="Diana Machado" w:date="2019-04-05T18:24:00Z">
              <w:r w:rsidRPr="001E213A">
                <w:rPr>
                  <w:rFonts w:ascii="Calibri" w:eastAsia="PMingLiU" w:hAnsi="Calibri" w:cs="Calibri"/>
                  <w:color w:val="000000"/>
                  <w:sz w:val="22"/>
                  <w:szCs w:val="22"/>
                  <w:lang w:val="en-PH" w:eastAsia="en-US"/>
                </w:rPr>
                <w:t>Flagler</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697" w:author="Diana Machado" w:date="2019-04-05T18:24:00Z"/>
                <w:rFonts w:ascii="Calibri" w:eastAsia="PMingLiU" w:hAnsi="Calibri" w:cs="Calibri"/>
                <w:color w:val="000000"/>
                <w:sz w:val="22"/>
                <w:szCs w:val="22"/>
                <w:lang w:val="en-PH" w:eastAsia="en-US"/>
              </w:rPr>
            </w:pPr>
            <w:ins w:id="49698"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99" w:author="Diana Machado" w:date="2019-04-05T18:24:00Z"/>
                <w:rFonts w:ascii="Calibri" w:eastAsia="PMingLiU" w:hAnsi="Calibri" w:cs="Calibri"/>
                <w:color w:val="000000"/>
                <w:sz w:val="22"/>
                <w:szCs w:val="22"/>
                <w:lang w:val="en-PH" w:eastAsia="en-US"/>
              </w:rPr>
            </w:pPr>
            <w:ins w:id="49700" w:author="Diana Machado" w:date="2019-04-05T18:24:00Z">
              <w:r w:rsidRPr="001E213A">
                <w:rPr>
                  <w:rFonts w:ascii="Calibri" w:eastAsia="PMingLiU" w:hAnsi="Calibri" w:cs="Calibri"/>
                  <w:color w:val="000000"/>
                  <w:sz w:val="22"/>
                  <w:szCs w:val="22"/>
                  <w:lang w:val="en-PH" w:eastAsia="en-US"/>
                </w:rPr>
                <w:t>0.71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01" w:author="Diana Machado" w:date="2019-04-05T18:24:00Z"/>
                <w:rFonts w:ascii="Calibri" w:eastAsia="PMingLiU" w:hAnsi="Calibri" w:cs="Calibri"/>
                <w:color w:val="000000"/>
                <w:sz w:val="22"/>
                <w:szCs w:val="22"/>
                <w:lang w:val="en-PH" w:eastAsia="en-US"/>
              </w:rPr>
            </w:pPr>
            <w:ins w:id="49702" w:author="Diana Machado" w:date="2019-04-05T18:24:00Z">
              <w:r w:rsidRPr="001E213A">
                <w:rPr>
                  <w:rFonts w:ascii="Calibri" w:eastAsia="PMingLiU" w:hAnsi="Calibri" w:cs="Calibri"/>
                  <w:color w:val="000000"/>
                  <w:sz w:val="22"/>
                  <w:szCs w:val="22"/>
                  <w:lang w:val="en-PH" w:eastAsia="en-US"/>
                </w:rPr>
                <w:t>0.55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03" w:author="Diana Machado" w:date="2019-04-05T18:24:00Z"/>
                <w:rFonts w:ascii="Calibri" w:eastAsia="PMingLiU" w:hAnsi="Calibri" w:cs="Calibri"/>
                <w:color w:val="000000"/>
                <w:sz w:val="22"/>
                <w:szCs w:val="22"/>
                <w:lang w:val="en-PH" w:eastAsia="en-US"/>
              </w:rPr>
            </w:pPr>
            <w:ins w:id="49704" w:author="Diana Machado" w:date="2019-04-05T18:24:00Z">
              <w:r w:rsidRPr="001E213A">
                <w:rPr>
                  <w:rFonts w:ascii="Calibri" w:eastAsia="PMingLiU" w:hAnsi="Calibri" w:cs="Calibri"/>
                  <w:color w:val="000000"/>
                  <w:sz w:val="22"/>
                  <w:szCs w:val="22"/>
                  <w:lang w:val="en-PH" w:eastAsia="en-US"/>
                </w:rPr>
                <w:t>2.16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05" w:author="Diana Machado" w:date="2019-04-05T18:24:00Z"/>
                <w:rFonts w:ascii="Calibri" w:eastAsia="PMingLiU" w:hAnsi="Calibri" w:cs="Calibri"/>
                <w:color w:val="000000"/>
                <w:sz w:val="22"/>
                <w:szCs w:val="22"/>
                <w:lang w:val="en-PH" w:eastAsia="en-US"/>
              </w:rPr>
            </w:pPr>
            <w:ins w:id="49706" w:author="Diana Machado" w:date="2019-04-05T18:24:00Z">
              <w:r w:rsidRPr="001E213A">
                <w:rPr>
                  <w:rFonts w:ascii="Calibri" w:eastAsia="PMingLiU" w:hAnsi="Calibri" w:cs="Calibri"/>
                  <w:color w:val="000000"/>
                  <w:sz w:val="22"/>
                  <w:szCs w:val="22"/>
                  <w:lang w:val="en-PH" w:eastAsia="en-US"/>
                </w:rPr>
                <w:t>0.05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07" w:author="Diana Machado" w:date="2019-04-05T18:24:00Z"/>
                <w:rFonts w:ascii="Calibri" w:eastAsia="PMingLiU" w:hAnsi="Calibri" w:cs="Calibri"/>
                <w:color w:val="000000"/>
                <w:sz w:val="22"/>
                <w:szCs w:val="22"/>
                <w:lang w:val="en-PH" w:eastAsia="en-US"/>
              </w:rPr>
            </w:pPr>
            <w:ins w:id="49708" w:author="Diana Machado" w:date="2019-04-05T18:24:00Z">
              <w:r w:rsidRPr="001E213A">
                <w:rPr>
                  <w:rFonts w:ascii="Calibri" w:eastAsia="PMingLiU" w:hAnsi="Calibri" w:cs="Calibri"/>
                  <w:color w:val="000000"/>
                  <w:sz w:val="22"/>
                  <w:szCs w:val="22"/>
                  <w:lang w:val="en-PH" w:eastAsia="en-US"/>
                </w:rPr>
                <w:t>0.05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09" w:author="Diana Machado" w:date="2019-04-05T18:24:00Z"/>
                <w:rFonts w:ascii="Calibri" w:eastAsia="PMingLiU" w:hAnsi="Calibri" w:cs="Calibri"/>
                <w:color w:val="000000"/>
                <w:sz w:val="22"/>
                <w:szCs w:val="22"/>
                <w:lang w:val="en-PH" w:eastAsia="en-US"/>
              </w:rPr>
            </w:pPr>
            <w:ins w:id="49710" w:author="Diana Machado" w:date="2019-04-05T18:24:00Z">
              <w:r w:rsidRPr="001E213A">
                <w:rPr>
                  <w:rFonts w:ascii="Calibri" w:eastAsia="PMingLiU" w:hAnsi="Calibri" w:cs="Calibri"/>
                  <w:color w:val="000000"/>
                  <w:sz w:val="22"/>
                  <w:szCs w:val="22"/>
                  <w:lang w:val="en-PH" w:eastAsia="en-US"/>
                </w:rPr>
                <w:t>0.03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11" w:author="Diana Machado" w:date="2019-04-05T18:24:00Z"/>
                <w:rFonts w:ascii="Calibri" w:eastAsia="PMingLiU" w:hAnsi="Calibri" w:cs="Calibri"/>
                <w:color w:val="000000"/>
                <w:sz w:val="22"/>
                <w:szCs w:val="22"/>
                <w:lang w:val="en-PH" w:eastAsia="en-US"/>
              </w:rPr>
            </w:pPr>
            <w:ins w:id="49712" w:author="Diana Machado" w:date="2019-04-05T18:24:00Z">
              <w:r w:rsidRPr="001E213A">
                <w:rPr>
                  <w:rFonts w:ascii="Calibri" w:eastAsia="PMingLiU" w:hAnsi="Calibri" w:cs="Calibri"/>
                  <w:color w:val="000000"/>
                  <w:sz w:val="22"/>
                  <w:szCs w:val="22"/>
                  <w:lang w:val="en-PH" w:eastAsia="en-US"/>
                </w:rPr>
                <w:t>0.03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13" w:author="Diana Machado" w:date="2019-04-05T18:24:00Z"/>
                <w:rFonts w:ascii="Calibri" w:eastAsia="PMingLiU" w:hAnsi="Calibri" w:cs="Calibri"/>
                <w:color w:val="000000"/>
                <w:sz w:val="22"/>
                <w:szCs w:val="22"/>
                <w:lang w:val="en-PH" w:eastAsia="en-US"/>
              </w:rPr>
            </w:pPr>
            <w:ins w:id="49714" w:author="Diana Machado" w:date="2019-04-05T18:24:00Z">
              <w:r w:rsidRPr="001E213A">
                <w:rPr>
                  <w:rFonts w:ascii="Calibri" w:eastAsia="PMingLiU" w:hAnsi="Calibri" w:cs="Calibri"/>
                  <w:color w:val="000000"/>
                  <w:sz w:val="22"/>
                  <w:szCs w:val="22"/>
                  <w:lang w:val="en-PH" w:eastAsia="en-US"/>
                </w:rPr>
                <w:t>0.424</w:t>
              </w:r>
            </w:ins>
          </w:p>
        </w:tc>
      </w:tr>
      <w:tr w:rsidR="002348ED" w:rsidRPr="001E213A" w:rsidTr="00787B33">
        <w:trPr>
          <w:trHeight w:val="289"/>
          <w:ins w:id="4971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71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717" w:author="Diana Machado" w:date="2019-04-05T18:24:00Z"/>
                <w:rFonts w:ascii="Calibri" w:eastAsia="PMingLiU" w:hAnsi="Calibri" w:cs="Calibri"/>
                <w:color w:val="000000"/>
                <w:sz w:val="22"/>
                <w:szCs w:val="22"/>
                <w:lang w:val="en-PH" w:eastAsia="en-US"/>
              </w:rPr>
            </w:pPr>
            <w:ins w:id="49718"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19" w:author="Diana Machado" w:date="2019-04-05T18:24:00Z"/>
                <w:rFonts w:ascii="Calibri" w:eastAsia="PMingLiU" w:hAnsi="Calibri" w:cs="Calibri"/>
                <w:color w:val="000000"/>
                <w:sz w:val="22"/>
                <w:szCs w:val="22"/>
                <w:lang w:val="en-PH" w:eastAsia="en-US"/>
              </w:rPr>
            </w:pPr>
            <w:ins w:id="49720" w:author="Diana Machado" w:date="2019-04-05T18:24:00Z">
              <w:r w:rsidRPr="001E213A">
                <w:rPr>
                  <w:rFonts w:ascii="Calibri" w:eastAsia="PMingLiU" w:hAnsi="Calibri" w:cs="Calibri"/>
                  <w:color w:val="000000"/>
                  <w:sz w:val="22"/>
                  <w:szCs w:val="22"/>
                  <w:lang w:val="en-PH" w:eastAsia="en-US"/>
                </w:rPr>
                <w:t>1.20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21" w:author="Diana Machado" w:date="2019-04-05T18:24:00Z"/>
                <w:rFonts w:ascii="Calibri" w:eastAsia="PMingLiU" w:hAnsi="Calibri" w:cs="Calibri"/>
                <w:color w:val="000000"/>
                <w:sz w:val="22"/>
                <w:szCs w:val="22"/>
                <w:lang w:val="en-PH" w:eastAsia="en-US"/>
              </w:rPr>
            </w:pPr>
            <w:ins w:id="49722" w:author="Diana Machado" w:date="2019-04-05T18:24:00Z">
              <w:r w:rsidRPr="001E213A">
                <w:rPr>
                  <w:rFonts w:ascii="Calibri" w:eastAsia="PMingLiU" w:hAnsi="Calibri" w:cs="Calibri"/>
                  <w:color w:val="000000"/>
                  <w:sz w:val="22"/>
                  <w:szCs w:val="22"/>
                  <w:lang w:val="en-PH" w:eastAsia="en-US"/>
                </w:rPr>
                <w:t>0.78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23" w:author="Diana Machado" w:date="2019-04-05T18:24:00Z"/>
                <w:rFonts w:ascii="Calibri" w:eastAsia="PMingLiU" w:hAnsi="Calibri" w:cs="Calibri"/>
                <w:color w:val="000000"/>
                <w:sz w:val="22"/>
                <w:szCs w:val="22"/>
                <w:lang w:val="en-PH" w:eastAsia="en-US"/>
              </w:rPr>
            </w:pPr>
            <w:ins w:id="49724" w:author="Diana Machado" w:date="2019-04-05T18:24:00Z">
              <w:r w:rsidRPr="001E213A">
                <w:rPr>
                  <w:rFonts w:ascii="Calibri" w:eastAsia="PMingLiU" w:hAnsi="Calibri" w:cs="Calibri"/>
                  <w:color w:val="000000"/>
                  <w:sz w:val="22"/>
                  <w:szCs w:val="22"/>
                  <w:lang w:val="en-PH" w:eastAsia="en-US"/>
                </w:rPr>
                <w:t>4.59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25" w:author="Diana Machado" w:date="2019-04-05T18:24:00Z"/>
                <w:rFonts w:ascii="Calibri" w:eastAsia="PMingLiU" w:hAnsi="Calibri" w:cs="Calibri"/>
                <w:color w:val="000000"/>
                <w:sz w:val="22"/>
                <w:szCs w:val="22"/>
                <w:lang w:val="en-PH" w:eastAsia="en-US"/>
              </w:rPr>
            </w:pPr>
            <w:ins w:id="49726" w:author="Diana Machado" w:date="2019-04-05T18:24:00Z">
              <w:r w:rsidRPr="001E213A">
                <w:rPr>
                  <w:rFonts w:ascii="Calibri" w:eastAsia="PMingLiU" w:hAnsi="Calibri" w:cs="Calibri"/>
                  <w:color w:val="000000"/>
                  <w:sz w:val="22"/>
                  <w:szCs w:val="22"/>
                  <w:lang w:val="en-PH" w:eastAsia="en-US"/>
                </w:rPr>
                <w:t>0.1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27" w:author="Diana Machado" w:date="2019-04-05T18:24:00Z"/>
                <w:rFonts w:ascii="Calibri" w:eastAsia="PMingLiU" w:hAnsi="Calibri" w:cs="Calibri"/>
                <w:color w:val="000000"/>
                <w:sz w:val="22"/>
                <w:szCs w:val="22"/>
                <w:lang w:val="en-PH" w:eastAsia="en-US"/>
              </w:rPr>
            </w:pPr>
            <w:ins w:id="49728" w:author="Diana Machado" w:date="2019-04-05T18:24:00Z">
              <w:r w:rsidRPr="001E213A">
                <w:rPr>
                  <w:rFonts w:ascii="Calibri" w:eastAsia="PMingLiU" w:hAnsi="Calibri" w:cs="Calibri"/>
                  <w:color w:val="000000"/>
                  <w:sz w:val="22"/>
                  <w:szCs w:val="22"/>
                  <w:lang w:val="en-PH" w:eastAsia="en-US"/>
                </w:rPr>
                <w:t>0.10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29" w:author="Diana Machado" w:date="2019-04-05T18:24:00Z"/>
                <w:rFonts w:ascii="Calibri" w:eastAsia="PMingLiU" w:hAnsi="Calibri" w:cs="Calibri"/>
                <w:color w:val="000000"/>
                <w:sz w:val="22"/>
                <w:szCs w:val="22"/>
                <w:lang w:val="en-PH" w:eastAsia="en-US"/>
              </w:rPr>
            </w:pPr>
            <w:ins w:id="49730" w:author="Diana Machado" w:date="2019-04-05T18:24:00Z">
              <w:r w:rsidRPr="001E213A">
                <w:rPr>
                  <w:rFonts w:ascii="Calibri" w:eastAsia="PMingLiU" w:hAnsi="Calibri" w:cs="Calibri"/>
                  <w:color w:val="000000"/>
                  <w:sz w:val="22"/>
                  <w:szCs w:val="22"/>
                  <w:lang w:val="en-PH" w:eastAsia="en-US"/>
                </w:rPr>
                <w:t>0.264</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31" w:author="Diana Machado" w:date="2019-04-05T18:24:00Z"/>
                <w:rFonts w:ascii="Calibri" w:eastAsia="PMingLiU" w:hAnsi="Calibri" w:cs="Calibri"/>
                <w:color w:val="000000"/>
                <w:sz w:val="22"/>
                <w:szCs w:val="22"/>
                <w:lang w:val="en-PH" w:eastAsia="en-US"/>
              </w:rPr>
            </w:pPr>
            <w:ins w:id="49732" w:author="Diana Machado" w:date="2019-04-05T18:24:00Z">
              <w:r w:rsidRPr="001E213A">
                <w:rPr>
                  <w:rFonts w:ascii="Calibri" w:eastAsia="PMingLiU" w:hAnsi="Calibri" w:cs="Calibri"/>
                  <w:color w:val="000000"/>
                  <w:sz w:val="22"/>
                  <w:szCs w:val="22"/>
                  <w:lang w:val="en-PH" w:eastAsia="en-US"/>
                </w:rPr>
                <w:t>0.12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33" w:author="Diana Machado" w:date="2019-04-05T18:24:00Z"/>
                <w:rFonts w:ascii="Calibri" w:eastAsia="PMingLiU" w:hAnsi="Calibri" w:cs="Calibri"/>
                <w:color w:val="000000"/>
                <w:sz w:val="22"/>
                <w:szCs w:val="22"/>
                <w:lang w:val="en-PH" w:eastAsia="en-US"/>
              </w:rPr>
            </w:pPr>
            <w:ins w:id="49734" w:author="Diana Machado" w:date="2019-04-05T18:24:00Z">
              <w:r w:rsidRPr="001E213A">
                <w:rPr>
                  <w:rFonts w:ascii="Calibri" w:eastAsia="PMingLiU" w:hAnsi="Calibri" w:cs="Calibri"/>
                  <w:color w:val="000000"/>
                  <w:sz w:val="22"/>
                  <w:szCs w:val="22"/>
                  <w:lang w:val="en-PH" w:eastAsia="en-US"/>
                </w:rPr>
                <w:t>0.905</w:t>
              </w:r>
            </w:ins>
          </w:p>
        </w:tc>
      </w:tr>
      <w:tr w:rsidR="002348ED" w:rsidRPr="001E213A" w:rsidTr="00787B33">
        <w:trPr>
          <w:trHeight w:val="289"/>
          <w:ins w:id="4973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73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737" w:author="Diana Machado" w:date="2019-04-05T18:24:00Z"/>
                <w:rFonts w:ascii="Calibri" w:eastAsia="PMingLiU" w:hAnsi="Calibri" w:cs="Calibri"/>
                <w:color w:val="000000"/>
                <w:sz w:val="22"/>
                <w:szCs w:val="22"/>
                <w:lang w:val="en-PH" w:eastAsia="en-US"/>
              </w:rPr>
            </w:pPr>
            <w:ins w:id="49738"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39" w:author="Diana Machado" w:date="2019-04-05T18:24:00Z"/>
                <w:rFonts w:ascii="Calibri" w:eastAsia="PMingLiU" w:hAnsi="Calibri" w:cs="Calibri"/>
                <w:color w:val="000000"/>
                <w:sz w:val="22"/>
                <w:szCs w:val="22"/>
                <w:lang w:val="en-PH" w:eastAsia="en-US"/>
              </w:rPr>
            </w:pPr>
            <w:ins w:id="49740" w:author="Diana Machado" w:date="2019-04-05T18:24:00Z">
              <w:r w:rsidRPr="001E213A">
                <w:rPr>
                  <w:rFonts w:ascii="Calibri" w:eastAsia="PMingLiU" w:hAnsi="Calibri" w:cs="Calibri"/>
                  <w:color w:val="000000"/>
                  <w:sz w:val="22"/>
                  <w:szCs w:val="22"/>
                  <w:lang w:val="en-PH" w:eastAsia="en-US"/>
                </w:rPr>
                <w:t>4.46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41" w:author="Diana Machado" w:date="2019-04-05T18:24:00Z"/>
                <w:rFonts w:ascii="Calibri" w:eastAsia="PMingLiU" w:hAnsi="Calibri" w:cs="Calibri"/>
                <w:color w:val="000000"/>
                <w:sz w:val="22"/>
                <w:szCs w:val="22"/>
                <w:lang w:val="en-PH" w:eastAsia="en-US"/>
              </w:rPr>
            </w:pPr>
            <w:ins w:id="49742" w:author="Diana Machado" w:date="2019-04-05T18:24:00Z">
              <w:r w:rsidRPr="001E213A">
                <w:rPr>
                  <w:rFonts w:ascii="Calibri" w:eastAsia="PMingLiU" w:hAnsi="Calibri" w:cs="Calibri"/>
                  <w:color w:val="000000"/>
                  <w:sz w:val="22"/>
                  <w:szCs w:val="22"/>
                  <w:lang w:val="en-PH" w:eastAsia="en-US"/>
                </w:rPr>
                <w:t>2.17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43" w:author="Diana Machado" w:date="2019-04-05T18:24:00Z"/>
                <w:rFonts w:ascii="Calibri" w:eastAsia="PMingLiU" w:hAnsi="Calibri" w:cs="Calibri"/>
                <w:color w:val="000000"/>
                <w:sz w:val="22"/>
                <w:szCs w:val="22"/>
                <w:lang w:val="en-PH" w:eastAsia="en-US"/>
              </w:rPr>
            </w:pPr>
            <w:ins w:id="49744" w:author="Diana Machado" w:date="2019-04-05T18:24:00Z">
              <w:r w:rsidRPr="001E213A">
                <w:rPr>
                  <w:rFonts w:ascii="Calibri" w:eastAsia="PMingLiU" w:hAnsi="Calibri" w:cs="Calibri"/>
                  <w:color w:val="000000"/>
                  <w:sz w:val="22"/>
                  <w:szCs w:val="22"/>
                  <w:lang w:val="en-PH" w:eastAsia="en-US"/>
                </w:rPr>
                <w:t>7.53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45" w:author="Diana Machado" w:date="2019-04-05T18:24:00Z"/>
                <w:rFonts w:ascii="Calibri" w:eastAsia="PMingLiU" w:hAnsi="Calibri" w:cs="Calibri"/>
                <w:color w:val="000000"/>
                <w:sz w:val="22"/>
                <w:szCs w:val="22"/>
                <w:lang w:val="en-PH" w:eastAsia="en-US"/>
              </w:rPr>
            </w:pPr>
            <w:ins w:id="49746" w:author="Diana Machado" w:date="2019-04-05T18:24:00Z">
              <w:r w:rsidRPr="001E213A">
                <w:rPr>
                  <w:rFonts w:ascii="Calibri" w:eastAsia="PMingLiU" w:hAnsi="Calibri" w:cs="Calibri"/>
                  <w:color w:val="000000"/>
                  <w:sz w:val="22"/>
                  <w:szCs w:val="22"/>
                  <w:lang w:val="en-PH" w:eastAsia="en-US"/>
                </w:rPr>
                <w:t>0.84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47" w:author="Diana Machado" w:date="2019-04-05T18:24:00Z"/>
                <w:rFonts w:ascii="Calibri" w:eastAsia="PMingLiU" w:hAnsi="Calibri" w:cs="Calibri"/>
                <w:color w:val="000000"/>
                <w:sz w:val="22"/>
                <w:szCs w:val="22"/>
                <w:lang w:val="en-PH" w:eastAsia="en-US"/>
              </w:rPr>
            </w:pPr>
            <w:ins w:id="49748" w:author="Diana Machado" w:date="2019-04-05T18:24:00Z">
              <w:r w:rsidRPr="001E213A">
                <w:rPr>
                  <w:rFonts w:ascii="Calibri" w:eastAsia="PMingLiU" w:hAnsi="Calibri" w:cs="Calibri"/>
                  <w:color w:val="000000"/>
                  <w:sz w:val="22"/>
                  <w:szCs w:val="22"/>
                  <w:lang w:val="en-PH" w:eastAsia="en-US"/>
                </w:rPr>
                <w:t>0.56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49" w:author="Diana Machado" w:date="2019-04-05T18:24:00Z"/>
                <w:rFonts w:ascii="Calibri" w:eastAsia="PMingLiU" w:hAnsi="Calibri" w:cs="Calibri"/>
                <w:color w:val="000000"/>
                <w:sz w:val="22"/>
                <w:szCs w:val="22"/>
                <w:lang w:val="en-PH" w:eastAsia="en-US"/>
              </w:rPr>
            </w:pPr>
            <w:ins w:id="49750" w:author="Diana Machado" w:date="2019-04-05T18:24:00Z">
              <w:r w:rsidRPr="001E213A">
                <w:rPr>
                  <w:rFonts w:ascii="Calibri" w:eastAsia="PMingLiU" w:hAnsi="Calibri" w:cs="Calibri"/>
                  <w:color w:val="000000"/>
                  <w:sz w:val="22"/>
                  <w:szCs w:val="22"/>
                  <w:lang w:val="en-PH" w:eastAsia="en-US"/>
                </w:rPr>
                <w:t>0.95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51" w:author="Diana Machado" w:date="2019-04-05T18:24:00Z"/>
                <w:rFonts w:ascii="Calibri" w:eastAsia="PMingLiU" w:hAnsi="Calibri" w:cs="Calibri"/>
                <w:color w:val="000000"/>
                <w:sz w:val="22"/>
                <w:szCs w:val="22"/>
                <w:lang w:val="en-PH" w:eastAsia="en-US"/>
              </w:rPr>
            </w:pPr>
            <w:ins w:id="49752" w:author="Diana Machado" w:date="2019-04-05T18:24:00Z">
              <w:r w:rsidRPr="001E213A">
                <w:rPr>
                  <w:rFonts w:ascii="Calibri" w:eastAsia="PMingLiU" w:hAnsi="Calibri" w:cs="Calibri"/>
                  <w:color w:val="000000"/>
                  <w:sz w:val="22"/>
                  <w:szCs w:val="22"/>
                  <w:lang w:val="en-PH" w:eastAsia="en-US"/>
                </w:rPr>
                <w:t>0.42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53" w:author="Diana Machado" w:date="2019-04-05T18:24:00Z"/>
                <w:rFonts w:ascii="Calibri" w:eastAsia="PMingLiU" w:hAnsi="Calibri" w:cs="Calibri"/>
                <w:color w:val="000000"/>
                <w:sz w:val="22"/>
                <w:szCs w:val="22"/>
                <w:lang w:val="en-PH" w:eastAsia="en-US"/>
              </w:rPr>
            </w:pPr>
            <w:ins w:id="49754" w:author="Diana Machado" w:date="2019-04-05T18:24:00Z">
              <w:r w:rsidRPr="001E213A">
                <w:rPr>
                  <w:rFonts w:ascii="Calibri" w:eastAsia="PMingLiU" w:hAnsi="Calibri" w:cs="Calibri"/>
                  <w:color w:val="000000"/>
                  <w:sz w:val="22"/>
                  <w:szCs w:val="22"/>
                  <w:lang w:val="en-PH" w:eastAsia="en-US"/>
                </w:rPr>
                <w:t>1.681</w:t>
              </w:r>
            </w:ins>
          </w:p>
        </w:tc>
      </w:tr>
      <w:tr w:rsidR="002348ED" w:rsidRPr="001E213A" w:rsidTr="00787B33">
        <w:trPr>
          <w:trHeight w:val="289"/>
          <w:ins w:id="49755"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75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757"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758"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759"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760"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76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76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763"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76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765"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76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767" w:author="Diana Machado" w:date="2019-04-05T18:24:00Z"/>
                <w:rFonts w:ascii="Calibri" w:eastAsia="PMingLiU" w:hAnsi="Calibri" w:cs="Calibri"/>
                <w:color w:val="000000"/>
                <w:sz w:val="22"/>
                <w:szCs w:val="22"/>
                <w:lang w:val="en-PH" w:eastAsia="en-US"/>
              </w:rPr>
            </w:pPr>
            <w:ins w:id="49768" w:author="Diana Machado" w:date="2019-04-05T18:24:00Z">
              <w:r w:rsidRPr="001E213A">
                <w:rPr>
                  <w:rFonts w:ascii="Calibri" w:eastAsia="PMingLiU" w:hAnsi="Calibri" w:cs="Calibri"/>
                  <w:color w:val="000000"/>
                  <w:sz w:val="22"/>
                  <w:szCs w:val="22"/>
                  <w:lang w:val="en-PH" w:eastAsia="en-US"/>
                </w:rPr>
                <w:t>Frankli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769" w:author="Diana Machado" w:date="2019-04-05T18:24:00Z"/>
                <w:rFonts w:ascii="Calibri" w:eastAsia="PMingLiU" w:hAnsi="Calibri" w:cs="Calibri"/>
                <w:color w:val="000000"/>
                <w:sz w:val="22"/>
                <w:szCs w:val="22"/>
                <w:lang w:val="en-PH" w:eastAsia="en-US"/>
              </w:rPr>
            </w:pPr>
            <w:ins w:id="49770"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771" w:author="Diana Machado" w:date="2019-04-05T18:24:00Z"/>
                <w:rFonts w:ascii="Calibri" w:eastAsia="PMingLiU" w:hAnsi="Calibri" w:cs="Calibri"/>
                <w:color w:val="000000"/>
                <w:sz w:val="22"/>
                <w:szCs w:val="22"/>
                <w:lang w:val="en-PH" w:eastAsia="en-US"/>
              </w:rPr>
            </w:pPr>
            <w:ins w:id="49772" w:author="Diana Machado" w:date="2019-04-05T18:24:00Z">
              <w:r w:rsidRPr="001E213A">
                <w:rPr>
                  <w:rFonts w:ascii="Calibri" w:eastAsia="PMingLiU" w:hAnsi="Calibri" w:cs="Calibri"/>
                  <w:color w:val="000000"/>
                  <w:sz w:val="22"/>
                  <w:szCs w:val="22"/>
                  <w:lang w:val="en-PH" w:eastAsia="en-US"/>
                </w:rPr>
                <w:t>0.757</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773" w:author="Diana Machado" w:date="2019-04-05T18:24:00Z"/>
                <w:rFonts w:ascii="Calibri" w:eastAsia="PMingLiU" w:hAnsi="Calibri" w:cs="Calibri"/>
                <w:color w:val="000000"/>
                <w:sz w:val="22"/>
                <w:szCs w:val="22"/>
                <w:lang w:val="en-PH" w:eastAsia="en-US"/>
              </w:rPr>
            </w:pPr>
            <w:ins w:id="49774" w:author="Diana Machado" w:date="2019-04-05T18:24:00Z">
              <w:r w:rsidRPr="001E213A">
                <w:rPr>
                  <w:rFonts w:ascii="Calibri" w:eastAsia="PMingLiU" w:hAnsi="Calibri" w:cs="Calibri"/>
                  <w:color w:val="000000"/>
                  <w:sz w:val="22"/>
                  <w:szCs w:val="22"/>
                  <w:lang w:val="en-PH" w:eastAsia="en-US"/>
                </w:rPr>
                <w:t>1.06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75" w:author="Diana Machado" w:date="2019-04-05T18:24:00Z"/>
                <w:rFonts w:ascii="Calibri" w:eastAsia="PMingLiU" w:hAnsi="Calibri" w:cs="Calibri"/>
                <w:color w:val="000000"/>
                <w:sz w:val="22"/>
                <w:szCs w:val="22"/>
                <w:lang w:val="en-PH" w:eastAsia="en-US"/>
              </w:rPr>
            </w:pPr>
            <w:ins w:id="49776" w:author="Diana Machado" w:date="2019-04-05T18:24:00Z">
              <w:r w:rsidRPr="001E213A">
                <w:rPr>
                  <w:rFonts w:ascii="Calibri" w:eastAsia="PMingLiU" w:hAnsi="Calibri" w:cs="Calibri"/>
                  <w:color w:val="000000"/>
                  <w:sz w:val="22"/>
                  <w:szCs w:val="22"/>
                  <w:lang w:val="en-PH" w:eastAsia="en-US"/>
                </w:rPr>
                <w:t>7.55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77" w:author="Diana Machado" w:date="2019-04-05T18:24:00Z"/>
                <w:rFonts w:ascii="Calibri" w:eastAsia="PMingLiU" w:hAnsi="Calibri" w:cs="Calibri"/>
                <w:color w:val="000000"/>
                <w:sz w:val="22"/>
                <w:szCs w:val="22"/>
                <w:lang w:val="en-PH" w:eastAsia="en-US"/>
              </w:rPr>
            </w:pPr>
            <w:ins w:id="49778" w:author="Diana Machado" w:date="2019-04-05T18:24:00Z">
              <w:r w:rsidRPr="001E213A">
                <w:rPr>
                  <w:rFonts w:ascii="Calibri" w:eastAsia="PMingLiU" w:hAnsi="Calibri" w:cs="Calibri"/>
                  <w:color w:val="000000"/>
                  <w:sz w:val="22"/>
                  <w:szCs w:val="22"/>
                  <w:lang w:val="en-PH" w:eastAsia="en-US"/>
                </w:rPr>
                <w:t>0.36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79" w:author="Diana Machado" w:date="2019-04-05T18:24:00Z"/>
                <w:rFonts w:ascii="Calibri" w:eastAsia="PMingLiU" w:hAnsi="Calibri" w:cs="Calibri"/>
                <w:color w:val="000000"/>
                <w:sz w:val="22"/>
                <w:szCs w:val="22"/>
                <w:lang w:val="en-PH" w:eastAsia="en-US"/>
              </w:rPr>
            </w:pPr>
            <w:ins w:id="49780" w:author="Diana Machado" w:date="2019-04-05T18:24:00Z">
              <w:r w:rsidRPr="001E213A">
                <w:rPr>
                  <w:rFonts w:ascii="Calibri" w:eastAsia="PMingLiU" w:hAnsi="Calibri" w:cs="Calibri"/>
                  <w:color w:val="000000"/>
                  <w:sz w:val="22"/>
                  <w:szCs w:val="22"/>
                  <w:lang w:val="en-PH" w:eastAsia="en-US"/>
                </w:rPr>
                <w:t>0.23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81" w:author="Diana Machado" w:date="2019-04-05T18:24:00Z"/>
                <w:rFonts w:ascii="Calibri" w:eastAsia="PMingLiU" w:hAnsi="Calibri" w:cs="Calibri"/>
                <w:color w:val="000000"/>
                <w:sz w:val="22"/>
                <w:szCs w:val="22"/>
                <w:lang w:val="en-PH" w:eastAsia="en-US"/>
              </w:rPr>
            </w:pPr>
            <w:ins w:id="49782" w:author="Diana Machado" w:date="2019-04-05T18:24:00Z">
              <w:r w:rsidRPr="001E213A">
                <w:rPr>
                  <w:rFonts w:ascii="Calibri" w:eastAsia="PMingLiU" w:hAnsi="Calibri" w:cs="Calibri"/>
                  <w:color w:val="000000"/>
                  <w:sz w:val="22"/>
                  <w:szCs w:val="22"/>
                  <w:lang w:val="en-PH" w:eastAsia="en-US"/>
                </w:rPr>
                <w:t>0.08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83" w:author="Diana Machado" w:date="2019-04-05T18:24:00Z"/>
                <w:rFonts w:ascii="Calibri" w:eastAsia="PMingLiU" w:hAnsi="Calibri" w:cs="Calibri"/>
                <w:color w:val="000000"/>
                <w:sz w:val="22"/>
                <w:szCs w:val="22"/>
                <w:lang w:val="en-PH" w:eastAsia="en-US"/>
              </w:rPr>
            </w:pPr>
            <w:ins w:id="49784" w:author="Diana Machado" w:date="2019-04-05T18:24:00Z">
              <w:r w:rsidRPr="001E213A">
                <w:rPr>
                  <w:rFonts w:ascii="Calibri" w:eastAsia="PMingLiU" w:hAnsi="Calibri" w:cs="Calibri"/>
                  <w:color w:val="000000"/>
                  <w:sz w:val="22"/>
                  <w:szCs w:val="22"/>
                  <w:lang w:val="en-PH" w:eastAsia="en-US"/>
                </w:rPr>
                <w:t>0.08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85" w:author="Diana Machado" w:date="2019-04-05T18:24:00Z"/>
                <w:rFonts w:ascii="Calibri" w:eastAsia="PMingLiU" w:hAnsi="Calibri" w:cs="Calibri"/>
                <w:color w:val="000000"/>
                <w:sz w:val="22"/>
                <w:szCs w:val="22"/>
                <w:lang w:val="en-PH" w:eastAsia="en-US"/>
              </w:rPr>
            </w:pPr>
            <w:ins w:id="49786" w:author="Diana Machado" w:date="2019-04-05T18:24:00Z">
              <w:r w:rsidRPr="001E213A">
                <w:rPr>
                  <w:rFonts w:ascii="Calibri" w:eastAsia="PMingLiU" w:hAnsi="Calibri" w:cs="Calibri"/>
                  <w:color w:val="000000"/>
                  <w:sz w:val="22"/>
                  <w:szCs w:val="22"/>
                  <w:lang w:val="en-PH" w:eastAsia="en-US"/>
                </w:rPr>
                <w:t>2.687</w:t>
              </w:r>
            </w:ins>
          </w:p>
        </w:tc>
      </w:tr>
      <w:tr w:rsidR="002348ED" w:rsidRPr="001E213A" w:rsidTr="00787B33">
        <w:trPr>
          <w:trHeight w:val="289"/>
          <w:ins w:id="4978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78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789" w:author="Diana Machado" w:date="2019-04-05T18:24:00Z"/>
                <w:rFonts w:ascii="Calibri" w:eastAsia="PMingLiU" w:hAnsi="Calibri" w:cs="Calibri"/>
                <w:color w:val="000000"/>
                <w:sz w:val="22"/>
                <w:szCs w:val="22"/>
                <w:lang w:val="en-PH" w:eastAsia="en-US"/>
              </w:rPr>
            </w:pPr>
            <w:ins w:id="49790"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791" w:author="Diana Machado" w:date="2019-04-05T18:24:00Z"/>
                <w:rFonts w:ascii="Calibri" w:eastAsia="PMingLiU" w:hAnsi="Calibri" w:cs="Calibri"/>
                <w:color w:val="000000"/>
                <w:sz w:val="22"/>
                <w:szCs w:val="22"/>
                <w:lang w:val="en-PH" w:eastAsia="en-US"/>
              </w:rPr>
            </w:pPr>
            <w:ins w:id="49792" w:author="Diana Machado" w:date="2019-04-05T18:24:00Z">
              <w:r w:rsidRPr="001E213A">
                <w:rPr>
                  <w:rFonts w:ascii="Calibri" w:eastAsia="PMingLiU" w:hAnsi="Calibri" w:cs="Calibri"/>
                  <w:color w:val="000000"/>
                  <w:sz w:val="22"/>
                  <w:szCs w:val="22"/>
                  <w:lang w:val="en-PH" w:eastAsia="en-US"/>
                </w:rPr>
                <w:t>0.980</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793" w:author="Diana Machado" w:date="2019-04-05T18:24:00Z"/>
                <w:rFonts w:ascii="Calibri" w:eastAsia="PMingLiU" w:hAnsi="Calibri" w:cs="Calibri"/>
                <w:color w:val="000000"/>
                <w:sz w:val="22"/>
                <w:szCs w:val="22"/>
                <w:lang w:val="en-PH" w:eastAsia="en-US"/>
              </w:rPr>
            </w:pPr>
            <w:ins w:id="49794" w:author="Diana Machado" w:date="2019-04-05T18:24:00Z">
              <w:r w:rsidRPr="001E213A">
                <w:rPr>
                  <w:rFonts w:ascii="Calibri" w:eastAsia="PMingLiU" w:hAnsi="Calibri" w:cs="Calibri"/>
                  <w:color w:val="000000"/>
                  <w:sz w:val="22"/>
                  <w:szCs w:val="22"/>
                  <w:lang w:val="en-PH" w:eastAsia="en-US"/>
                </w:rPr>
                <w:t>1.15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95" w:author="Diana Machado" w:date="2019-04-05T18:24:00Z"/>
                <w:rFonts w:ascii="Calibri" w:eastAsia="PMingLiU" w:hAnsi="Calibri" w:cs="Calibri"/>
                <w:color w:val="000000"/>
                <w:sz w:val="22"/>
                <w:szCs w:val="22"/>
                <w:lang w:val="en-PH" w:eastAsia="en-US"/>
              </w:rPr>
            </w:pPr>
            <w:ins w:id="49796" w:author="Diana Machado" w:date="2019-04-05T18:24:00Z">
              <w:r w:rsidRPr="001E213A">
                <w:rPr>
                  <w:rFonts w:ascii="Calibri" w:eastAsia="PMingLiU" w:hAnsi="Calibri" w:cs="Calibri"/>
                  <w:color w:val="000000"/>
                  <w:sz w:val="22"/>
                  <w:szCs w:val="22"/>
                  <w:lang w:val="en-PH" w:eastAsia="en-US"/>
                </w:rPr>
                <w:t>9.79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97" w:author="Diana Machado" w:date="2019-04-05T18:24:00Z"/>
                <w:rFonts w:ascii="Calibri" w:eastAsia="PMingLiU" w:hAnsi="Calibri" w:cs="Calibri"/>
                <w:color w:val="000000"/>
                <w:sz w:val="22"/>
                <w:szCs w:val="22"/>
                <w:lang w:val="en-PH" w:eastAsia="en-US"/>
              </w:rPr>
            </w:pPr>
            <w:ins w:id="49798" w:author="Diana Machado" w:date="2019-04-05T18:24:00Z">
              <w:r w:rsidRPr="001E213A">
                <w:rPr>
                  <w:rFonts w:ascii="Calibri" w:eastAsia="PMingLiU" w:hAnsi="Calibri" w:cs="Calibri"/>
                  <w:color w:val="000000"/>
                  <w:sz w:val="22"/>
                  <w:szCs w:val="22"/>
                  <w:lang w:val="en-PH" w:eastAsia="en-US"/>
                </w:rPr>
                <w:t>0.45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99" w:author="Diana Machado" w:date="2019-04-05T18:24:00Z"/>
                <w:rFonts w:ascii="Calibri" w:eastAsia="PMingLiU" w:hAnsi="Calibri" w:cs="Calibri"/>
                <w:color w:val="000000"/>
                <w:sz w:val="22"/>
                <w:szCs w:val="22"/>
                <w:lang w:val="en-PH" w:eastAsia="en-US"/>
              </w:rPr>
            </w:pPr>
            <w:ins w:id="49800" w:author="Diana Machado" w:date="2019-04-05T18:24:00Z">
              <w:r w:rsidRPr="001E213A">
                <w:rPr>
                  <w:rFonts w:ascii="Calibri" w:eastAsia="PMingLiU" w:hAnsi="Calibri" w:cs="Calibri"/>
                  <w:color w:val="000000"/>
                  <w:sz w:val="22"/>
                  <w:szCs w:val="22"/>
                  <w:lang w:val="en-PH" w:eastAsia="en-US"/>
                </w:rPr>
                <w:t>0.320</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801" w:author="Diana Machado" w:date="2019-04-05T18:24:00Z"/>
                <w:rFonts w:ascii="Calibri" w:eastAsia="PMingLiU" w:hAnsi="Calibri" w:cs="Calibri"/>
                <w:color w:val="000000"/>
                <w:sz w:val="22"/>
                <w:szCs w:val="22"/>
                <w:lang w:val="en-PH" w:eastAsia="en-US"/>
              </w:rPr>
            </w:pPr>
            <w:ins w:id="49802" w:author="Diana Machado" w:date="2019-04-05T18:24:00Z">
              <w:r w:rsidRPr="001E213A">
                <w:rPr>
                  <w:rFonts w:ascii="Calibri" w:eastAsia="PMingLiU" w:hAnsi="Calibri" w:cs="Calibri"/>
                  <w:color w:val="000000"/>
                  <w:sz w:val="22"/>
                  <w:szCs w:val="22"/>
                  <w:lang w:val="en-PH" w:eastAsia="en-US"/>
                </w:rPr>
                <w:t>0.174</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803" w:author="Diana Machado" w:date="2019-04-05T18:24:00Z"/>
                <w:rFonts w:ascii="Calibri" w:eastAsia="PMingLiU" w:hAnsi="Calibri" w:cs="Calibri"/>
                <w:color w:val="000000"/>
                <w:sz w:val="22"/>
                <w:szCs w:val="22"/>
                <w:lang w:val="en-PH" w:eastAsia="en-US"/>
              </w:rPr>
            </w:pPr>
            <w:ins w:id="49804" w:author="Diana Machado" w:date="2019-04-05T18:24:00Z">
              <w:r w:rsidRPr="001E213A">
                <w:rPr>
                  <w:rFonts w:ascii="Calibri" w:eastAsia="PMingLiU" w:hAnsi="Calibri" w:cs="Calibri"/>
                  <w:color w:val="000000"/>
                  <w:sz w:val="22"/>
                  <w:szCs w:val="22"/>
                  <w:lang w:val="en-PH" w:eastAsia="en-US"/>
                </w:rPr>
                <w:t>0.18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05" w:author="Diana Machado" w:date="2019-04-05T18:24:00Z"/>
                <w:rFonts w:ascii="Calibri" w:eastAsia="PMingLiU" w:hAnsi="Calibri" w:cs="Calibri"/>
                <w:color w:val="000000"/>
                <w:sz w:val="22"/>
                <w:szCs w:val="22"/>
                <w:lang w:val="en-PH" w:eastAsia="en-US"/>
              </w:rPr>
            </w:pPr>
            <w:ins w:id="49806" w:author="Diana Machado" w:date="2019-04-05T18:24:00Z">
              <w:r w:rsidRPr="001E213A">
                <w:rPr>
                  <w:rFonts w:ascii="Calibri" w:eastAsia="PMingLiU" w:hAnsi="Calibri" w:cs="Calibri"/>
                  <w:color w:val="000000"/>
                  <w:sz w:val="22"/>
                  <w:szCs w:val="22"/>
                  <w:lang w:val="en-PH" w:eastAsia="en-US"/>
                </w:rPr>
                <w:t>2.687</w:t>
              </w:r>
            </w:ins>
          </w:p>
        </w:tc>
      </w:tr>
      <w:tr w:rsidR="002348ED" w:rsidRPr="001E213A" w:rsidTr="00787B33">
        <w:trPr>
          <w:trHeight w:val="289"/>
          <w:ins w:id="4980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80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809" w:author="Diana Machado" w:date="2019-04-05T18:24:00Z"/>
                <w:rFonts w:ascii="Calibri" w:eastAsia="PMingLiU" w:hAnsi="Calibri" w:cs="Calibri"/>
                <w:color w:val="000000"/>
                <w:sz w:val="22"/>
                <w:szCs w:val="22"/>
                <w:lang w:val="en-PH" w:eastAsia="en-US"/>
              </w:rPr>
            </w:pPr>
            <w:ins w:id="49810"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811" w:author="Diana Machado" w:date="2019-04-05T18:24:00Z"/>
                <w:rFonts w:ascii="Calibri" w:eastAsia="PMingLiU" w:hAnsi="Calibri" w:cs="Calibri"/>
                <w:color w:val="000000"/>
                <w:sz w:val="22"/>
                <w:szCs w:val="22"/>
                <w:lang w:val="en-PH" w:eastAsia="en-US"/>
              </w:rPr>
            </w:pPr>
            <w:ins w:id="49812" w:author="Diana Machado" w:date="2019-04-05T18:24:00Z">
              <w:r w:rsidRPr="001E213A">
                <w:rPr>
                  <w:rFonts w:ascii="Calibri" w:eastAsia="PMingLiU" w:hAnsi="Calibri" w:cs="Calibri"/>
                  <w:color w:val="000000"/>
                  <w:sz w:val="22"/>
                  <w:szCs w:val="22"/>
                  <w:lang w:val="en-PH" w:eastAsia="en-US"/>
                </w:rPr>
                <w:t>1.097</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813" w:author="Diana Machado" w:date="2019-04-05T18:24:00Z"/>
                <w:rFonts w:ascii="Calibri" w:eastAsia="PMingLiU" w:hAnsi="Calibri" w:cs="Calibri"/>
                <w:color w:val="000000"/>
                <w:sz w:val="22"/>
                <w:szCs w:val="22"/>
                <w:lang w:val="en-PH" w:eastAsia="en-US"/>
              </w:rPr>
            </w:pPr>
            <w:ins w:id="49814" w:author="Diana Machado" w:date="2019-04-05T18:24:00Z">
              <w:r w:rsidRPr="001E213A">
                <w:rPr>
                  <w:rFonts w:ascii="Calibri" w:eastAsia="PMingLiU" w:hAnsi="Calibri" w:cs="Calibri"/>
                  <w:color w:val="000000"/>
                  <w:sz w:val="22"/>
                  <w:szCs w:val="22"/>
                  <w:lang w:val="en-PH" w:eastAsia="en-US"/>
                </w:rPr>
                <w:t>1.30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15" w:author="Diana Machado" w:date="2019-04-05T18:24:00Z"/>
                <w:rFonts w:ascii="Calibri" w:eastAsia="PMingLiU" w:hAnsi="Calibri" w:cs="Calibri"/>
                <w:color w:val="000000"/>
                <w:sz w:val="22"/>
                <w:szCs w:val="22"/>
                <w:lang w:val="en-PH" w:eastAsia="en-US"/>
              </w:rPr>
            </w:pPr>
            <w:ins w:id="49816" w:author="Diana Machado" w:date="2019-04-05T18:24:00Z">
              <w:r w:rsidRPr="001E213A">
                <w:rPr>
                  <w:rFonts w:ascii="Calibri" w:eastAsia="PMingLiU" w:hAnsi="Calibri" w:cs="Calibri"/>
                  <w:color w:val="000000"/>
                  <w:sz w:val="22"/>
                  <w:szCs w:val="22"/>
                  <w:lang w:val="en-PH" w:eastAsia="en-US"/>
                </w:rPr>
                <w:t>13.33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17" w:author="Diana Machado" w:date="2019-04-05T18:24:00Z"/>
                <w:rFonts w:ascii="Calibri" w:eastAsia="PMingLiU" w:hAnsi="Calibri" w:cs="Calibri"/>
                <w:color w:val="000000"/>
                <w:sz w:val="22"/>
                <w:szCs w:val="22"/>
                <w:lang w:val="en-PH" w:eastAsia="en-US"/>
              </w:rPr>
            </w:pPr>
            <w:ins w:id="49818" w:author="Diana Machado" w:date="2019-04-05T18:24:00Z">
              <w:r w:rsidRPr="001E213A">
                <w:rPr>
                  <w:rFonts w:ascii="Calibri" w:eastAsia="PMingLiU" w:hAnsi="Calibri" w:cs="Calibri"/>
                  <w:color w:val="000000"/>
                  <w:sz w:val="22"/>
                  <w:szCs w:val="22"/>
                  <w:lang w:val="en-PH" w:eastAsia="en-US"/>
                </w:rPr>
                <w:t>0.55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19" w:author="Diana Machado" w:date="2019-04-05T18:24:00Z"/>
                <w:rFonts w:ascii="Calibri" w:eastAsia="PMingLiU" w:hAnsi="Calibri" w:cs="Calibri"/>
                <w:color w:val="000000"/>
                <w:sz w:val="22"/>
                <w:szCs w:val="22"/>
                <w:lang w:val="en-PH" w:eastAsia="en-US"/>
              </w:rPr>
            </w:pPr>
            <w:ins w:id="49820" w:author="Diana Machado" w:date="2019-04-05T18:24:00Z">
              <w:r w:rsidRPr="001E213A">
                <w:rPr>
                  <w:rFonts w:ascii="Calibri" w:eastAsia="PMingLiU" w:hAnsi="Calibri" w:cs="Calibri"/>
                  <w:color w:val="000000"/>
                  <w:sz w:val="22"/>
                  <w:szCs w:val="22"/>
                  <w:lang w:val="en-PH" w:eastAsia="en-US"/>
                </w:rPr>
                <w:t>0.39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21" w:author="Diana Machado" w:date="2019-04-05T18:24:00Z"/>
                <w:rFonts w:ascii="Calibri" w:eastAsia="PMingLiU" w:hAnsi="Calibri" w:cs="Calibri"/>
                <w:color w:val="000000"/>
                <w:sz w:val="22"/>
                <w:szCs w:val="22"/>
                <w:lang w:val="en-PH" w:eastAsia="en-US"/>
              </w:rPr>
            </w:pPr>
            <w:ins w:id="49822" w:author="Diana Machado" w:date="2019-04-05T18:24:00Z">
              <w:r w:rsidRPr="001E213A">
                <w:rPr>
                  <w:rFonts w:ascii="Calibri" w:eastAsia="PMingLiU" w:hAnsi="Calibri" w:cs="Calibri"/>
                  <w:color w:val="000000"/>
                  <w:sz w:val="22"/>
                  <w:szCs w:val="22"/>
                  <w:lang w:val="en-PH" w:eastAsia="en-US"/>
                </w:rPr>
                <w:t>0.53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23" w:author="Diana Machado" w:date="2019-04-05T18:24:00Z"/>
                <w:rFonts w:ascii="Calibri" w:eastAsia="PMingLiU" w:hAnsi="Calibri" w:cs="Calibri"/>
                <w:color w:val="000000"/>
                <w:sz w:val="22"/>
                <w:szCs w:val="22"/>
                <w:lang w:val="en-PH" w:eastAsia="en-US"/>
              </w:rPr>
            </w:pPr>
            <w:ins w:id="49824" w:author="Diana Machado" w:date="2019-04-05T18:24:00Z">
              <w:r w:rsidRPr="001E213A">
                <w:rPr>
                  <w:rFonts w:ascii="Calibri" w:eastAsia="PMingLiU" w:hAnsi="Calibri" w:cs="Calibri"/>
                  <w:color w:val="000000"/>
                  <w:sz w:val="22"/>
                  <w:szCs w:val="22"/>
                  <w:lang w:val="en-PH" w:eastAsia="en-US"/>
                </w:rPr>
                <w:t>0.30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25" w:author="Diana Machado" w:date="2019-04-05T18:24:00Z"/>
                <w:rFonts w:ascii="Calibri" w:eastAsia="PMingLiU" w:hAnsi="Calibri" w:cs="Calibri"/>
                <w:color w:val="000000"/>
                <w:sz w:val="22"/>
                <w:szCs w:val="22"/>
                <w:lang w:val="en-PH" w:eastAsia="en-US"/>
              </w:rPr>
            </w:pPr>
            <w:ins w:id="49826" w:author="Diana Machado" w:date="2019-04-05T18:24:00Z">
              <w:r w:rsidRPr="001E213A">
                <w:rPr>
                  <w:rFonts w:ascii="Calibri" w:eastAsia="PMingLiU" w:hAnsi="Calibri" w:cs="Calibri"/>
                  <w:color w:val="000000"/>
                  <w:sz w:val="22"/>
                  <w:szCs w:val="22"/>
                  <w:lang w:val="en-PH" w:eastAsia="en-US"/>
                </w:rPr>
                <w:t>2.687</w:t>
              </w:r>
            </w:ins>
          </w:p>
        </w:tc>
      </w:tr>
      <w:tr w:rsidR="002348ED" w:rsidRPr="001E213A" w:rsidTr="00787B33">
        <w:trPr>
          <w:trHeight w:val="289"/>
          <w:ins w:id="49827"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82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829"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30"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31"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32"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3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3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35"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3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37"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83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839" w:author="Diana Machado" w:date="2019-04-05T18:24:00Z"/>
                <w:rFonts w:ascii="Calibri" w:eastAsia="PMingLiU" w:hAnsi="Calibri" w:cs="Calibri"/>
                <w:color w:val="000000"/>
                <w:sz w:val="22"/>
                <w:szCs w:val="22"/>
                <w:lang w:val="en-PH" w:eastAsia="en-US"/>
              </w:rPr>
            </w:pPr>
            <w:ins w:id="49840" w:author="Diana Machado" w:date="2019-04-05T18:24:00Z">
              <w:r w:rsidRPr="001E213A">
                <w:rPr>
                  <w:rFonts w:ascii="Calibri" w:eastAsia="PMingLiU" w:hAnsi="Calibri" w:cs="Calibri"/>
                  <w:color w:val="000000"/>
                  <w:sz w:val="22"/>
                  <w:szCs w:val="22"/>
                  <w:lang w:val="en-PH" w:eastAsia="en-US"/>
                </w:rPr>
                <w:t>Gadsde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841" w:author="Diana Machado" w:date="2019-04-05T18:24:00Z"/>
                <w:rFonts w:ascii="Calibri" w:eastAsia="PMingLiU" w:hAnsi="Calibri" w:cs="Calibri"/>
                <w:color w:val="000000"/>
                <w:sz w:val="22"/>
                <w:szCs w:val="22"/>
                <w:lang w:val="en-PH" w:eastAsia="en-US"/>
              </w:rPr>
            </w:pPr>
            <w:ins w:id="49842"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843" w:author="Diana Machado" w:date="2019-04-05T18:24:00Z"/>
                <w:rFonts w:ascii="Calibri" w:eastAsia="PMingLiU" w:hAnsi="Calibri" w:cs="Calibri"/>
                <w:color w:val="000000"/>
                <w:sz w:val="22"/>
                <w:szCs w:val="22"/>
                <w:lang w:val="en-PH" w:eastAsia="en-US"/>
              </w:rPr>
            </w:pPr>
            <w:ins w:id="49844" w:author="Diana Machado" w:date="2019-04-05T18:24:00Z">
              <w:r w:rsidRPr="001E213A">
                <w:rPr>
                  <w:rFonts w:ascii="Calibri" w:eastAsia="PMingLiU" w:hAnsi="Calibri" w:cs="Calibri"/>
                  <w:color w:val="000000"/>
                  <w:sz w:val="22"/>
                  <w:szCs w:val="22"/>
                  <w:lang w:val="en-PH" w:eastAsia="en-US"/>
                </w:rPr>
                <w:t>0.08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845" w:author="Diana Machado" w:date="2019-04-05T18:24:00Z"/>
                <w:rFonts w:ascii="Calibri" w:eastAsia="PMingLiU" w:hAnsi="Calibri" w:cs="Calibri"/>
                <w:color w:val="000000"/>
                <w:sz w:val="22"/>
                <w:szCs w:val="22"/>
                <w:lang w:val="en-PH" w:eastAsia="en-US"/>
              </w:rPr>
            </w:pPr>
            <w:ins w:id="49846" w:author="Diana Machado" w:date="2019-04-05T18:24:00Z">
              <w:r w:rsidRPr="001E213A">
                <w:rPr>
                  <w:rFonts w:ascii="Calibri" w:eastAsia="PMingLiU" w:hAnsi="Calibri" w:cs="Calibri"/>
                  <w:color w:val="000000"/>
                  <w:sz w:val="22"/>
                  <w:szCs w:val="22"/>
                  <w:lang w:val="en-PH" w:eastAsia="en-US"/>
                </w:rPr>
                <w:t>0.10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47" w:author="Diana Machado" w:date="2019-04-05T18:24:00Z"/>
                <w:rFonts w:ascii="Calibri" w:eastAsia="PMingLiU" w:hAnsi="Calibri" w:cs="Calibri"/>
                <w:color w:val="000000"/>
                <w:sz w:val="22"/>
                <w:szCs w:val="22"/>
                <w:lang w:val="en-PH" w:eastAsia="en-US"/>
              </w:rPr>
            </w:pPr>
            <w:ins w:id="49848" w:author="Diana Machado" w:date="2019-04-05T18:24:00Z">
              <w:r w:rsidRPr="001E213A">
                <w:rPr>
                  <w:rFonts w:ascii="Calibri" w:eastAsia="PMingLiU" w:hAnsi="Calibri" w:cs="Calibri"/>
                  <w:color w:val="000000"/>
                  <w:sz w:val="22"/>
                  <w:szCs w:val="22"/>
                  <w:lang w:val="en-PH" w:eastAsia="en-US"/>
                </w:rPr>
                <w:t>0.85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49" w:author="Diana Machado" w:date="2019-04-05T18:24:00Z"/>
                <w:rFonts w:ascii="Calibri" w:eastAsia="PMingLiU" w:hAnsi="Calibri" w:cs="Calibri"/>
                <w:color w:val="000000"/>
                <w:sz w:val="22"/>
                <w:szCs w:val="22"/>
                <w:lang w:val="en-PH" w:eastAsia="en-US"/>
              </w:rPr>
            </w:pPr>
            <w:ins w:id="49850" w:author="Diana Machado" w:date="2019-04-05T18:24:00Z">
              <w:r w:rsidRPr="001E213A">
                <w:rPr>
                  <w:rFonts w:ascii="Calibri" w:eastAsia="PMingLiU" w:hAnsi="Calibri" w:cs="Calibri"/>
                  <w:color w:val="000000"/>
                  <w:sz w:val="22"/>
                  <w:szCs w:val="22"/>
                  <w:lang w:val="en-PH" w:eastAsia="en-US"/>
                </w:rPr>
                <w:t>0.03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51" w:author="Diana Machado" w:date="2019-04-05T18:24:00Z"/>
                <w:rFonts w:ascii="Calibri" w:eastAsia="PMingLiU" w:hAnsi="Calibri" w:cs="Calibri"/>
                <w:color w:val="000000"/>
                <w:sz w:val="22"/>
                <w:szCs w:val="22"/>
                <w:lang w:val="en-PH" w:eastAsia="en-US"/>
              </w:rPr>
            </w:pPr>
            <w:ins w:id="49852" w:author="Diana Machado" w:date="2019-04-05T18:24:00Z">
              <w:r w:rsidRPr="001E213A">
                <w:rPr>
                  <w:rFonts w:ascii="Calibri" w:eastAsia="PMingLiU" w:hAnsi="Calibri" w:cs="Calibri"/>
                  <w:color w:val="000000"/>
                  <w:sz w:val="22"/>
                  <w:szCs w:val="22"/>
                  <w:lang w:val="en-PH" w:eastAsia="en-US"/>
                </w:rPr>
                <w:t>0.03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53" w:author="Diana Machado" w:date="2019-04-05T18:24:00Z"/>
                <w:rFonts w:ascii="Calibri" w:eastAsia="PMingLiU" w:hAnsi="Calibri" w:cs="Calibri"/>
                <w:color w:val="000000"/>
                <w:sz w:val="22"/>
                <w:szCs w:val="22"/>
                <w:lang w:val="en-PH" w:eastAsia="en-US"/>
              </w:rPr>
            </w:pPr>
            <w:ins w:id="49854"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55" w:author="Diana Machado" w:date="2019-04-05T18:24:00Z"/>
                <w:rFonts w:ascii="Calibri" w:eastAsia="PMingLiU" w:hAnsi="Calibri" w:cs="Calibri"/>
                <w:color w:val="000000"/>
                <w:sz w:val="22"/>
                <w:szCs w:val="22"/>
                <w:lang w:val="en-PH" w:eastAsia="en-US"/>
              </w:rPr>
            </w:pPr>
            <w:ins w:id="49856"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57" w:author="Diana Machado" w:date="2019-04-05T18:24:00Z"/>
                <w:rFonts w:ascii="Calibri" w:eastAsia="PMingLiU" w:hAnsi="Calibri" w:cs="Calibri"/>
                <w:color w:val="000000"/>
                <w:sz w:val="22"/>
                <w:szCs w:val="22"/>
                <w:lang w:val="en-PH" w:eastAsia="en-US"/>
              </w:rPr>
            </w:pPr>
            <w:ins w:id="49858" w:author="Diana Machado" w:date="2019-04-05T18:24:00Z">
              <w:r w:rsidRPr="001E213A">
                <w:rPr>
                  <w:rFonts w:ascii="Calibri" w:eastAsia="PMingLiU" w:hAnsi="Calibri" w:cs="Calibri"/>
                  <w:color w:val="000000"/>
                  <w:sz w:val="22"/>
                  <w:szCs w:val="22"/>
                  <w:lang w:val="en-PH" w:eastAsia="en-US"/>
                </w:rPr>
                <w:t>0.222</w:t>
              </w:r>
            </w:ins>
          </w:p>
        </w:tc>
      </w:tr>
      <w:tr w:rsidR="002348ED" w:rsidRPr="001E213A" w:rsidTr="00787B33">
        <w:trPr>
          <w:trHeight w:val="289"/>
          <w:ins w:id="4985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86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861" w:author="Diana Machado" w:date="2019-04-05T18:24:00Z"/>
                <w:rFonts w:ascii="Calibri" w:eastAsia="PMingLiU" w:hAnsi="Calibri" w:cs="Calibri"/>
                <w:color w:val="000000"/>
                <w:sz w:val="22"/>
                <w:szCs w:val="22"/>
                <w:lang w:val="en-PH" w:eastAsia="en-US"/>
              </w:rPr>
            </w:pPr>
            <w:ins w:id="49862"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863" w:author="Diana Machado" w:date="2019-04-05T18:24:00Z"/>
                <w:rFonts w:ascii="Calibri" w:eastAsia="PMingLiU" w:hAnsi="Calibri" w:cs="Calibri"/>
                <w:color w:val="000000"/>
                <w:sz w:val="22"/>
                <w:szCs w:val="22"/>
                <w:lang w:val="en-PH" w:eastAsia="en-US"/>
              </w:rPr>
            </w:pPr>
            <w:ins w:id="49864" w:author="Diana Machado" w:date="2019-04-05T18:24:00Z">
              <w:r w:rsidRPr="001E213A">
                <w:rPr>
                  <w:rFonts w:ascii="Calibri" w:eastAsia="PMingLiU" w:hAnsi="Calibri" w:cs="Calibri"/>
                  <w:color w:val="000000"/>
                  <w:sz w:val="22"/>
                  <w:szCs w:val="22"/>
                  <w:lang w:val="en-PH" w:eastAsia="en-US"/>
                </w:rPr>
                <w:t>0.163</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865" w:author="Diana Machado" w:date="2019-04-05T18:24:00Z"/>
                <w:rFonts w:ascii="Calibri" w:eastAsia="PMingLiU" w:hAnsi="Calibri" w:cs="Calibri"/>
                <w:color w:val="000000"/>
                <w:sz w:val="22"/>
                <w:szCs w:val="22"/>
                <w:lang w:val="en-PH" w:eastAsia="en-US"/>
              </w:rPr>
            </w:pPr>
            <w:ins w:id="49866" w:author="Diana Machado" w:date="2019-04-05T18:24:00Z">
              <w:r w:rsidRPr="001E213A">
                <w:rPr>
                  <w:rFonts w:ascii="Calibri" w:eastAsia="PMingLiU" w:hAnsi="Calibri" w:cs="Calibri"/>
                  <w:color w:val="000000"/>
                  <w:sz w:val="22"/>
                  <w:szCs w:val="22"/>
                  <w:lang w:val="en-PH" w:eastAsia="en-US"/>
                </w:rPr>
                <w:t>0.16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67" w:author="Diana Machado" w:date="2019-04-05T18:24:00Z"/>
                <w:rFonts w:ascii="Calibri" w:eastAsia="PMingLiU" w:hAnsi="Calibri" w:cs="Calibri"/>
                <w:color w:val="000000"/>
                <w:sz w:val="22"/>
                <w:szCs w:val="22"/>
                <w:lang w:val="en-PH" w:eastAsia="en-US"/>
              </w:rPr>
            </w:pPr>
            <w:ins w:id="49868" w:author="Diana Machado" w:date="2019-04-05T18:24:00Z">
              <w:r w:rsidRPr="001E213A">
                <w:rPr>
                  <w:rFonts w:ascii="Calibri" w:eastAsia="PMingLiU" w:hAnsi="Calibri" w:cs="Calibri"/>
                  <w:color w:val="000000"/>
                  <w:sz w:val="22"/>
                  <w:szCs w:val="22"/>
                  <w:lang w:val="en-PH" w:eastAsia="en-US"/>
                </w:rPr>
                <w:t>1.21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69" w:author="Diana Machado" w:date="2019-04-05T18:24:00Z"/>
                <w:rFonts w:ascii="Calibri" w:eastAsia="PMingLiU" w:hAnsi="Calibri" w:cs="Calibri"/>
                <w:color w:val="000000"/>
                <w:sz w:val="22"/>
                <w:szCs w:val="22"/>
                <w:lang w:val="en-PH" w:eastAsia="en-US"/>
              </w:rPr>
            </w:pPr>
            <w:ins w:id="49870" w:author="Diana Machado" w:date="2019-04-05T18:24:00Z">
              <w:r w:rsidRPr="001E213A">
                <w:rPr>
                  <w:rFonts w:ascii="Calibri" w:eastAsia="PMingLiU" w:hAnsi="Calibri" w:cs="Calibri"/>
                  <w:color w:val="000000"/>
                  <w:sz w:val="22"/>
                  <w:szCs w:val="22"/>
                  <w:lang w:val="en-PH" w:eastAsia="en-US"/>
                </w:rPr>
                <w:t>0.04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71" w:author="Diana Machado" w:date="2019-04-05T18:24:00Z"/>
                <w:rFonts w:ascii="Calibri" w:eastAsia="PMingLiU" w:hAnsi="Calibri" w:cs="Calibri"/>
                <w:color w:val="000000"/>
                <w:sz w:val="22"/>
                <w:szCs w:val="22"/>
                <w:lang w:val="en-PH" w:eastAsia="en-US"/>
              </w:rPr>
            </w:pPr>
            <w:ins w:id="49872" w:author="Diana Machado" w:date="2019-04-05T18:24:00Z">
              <w:r w:rsidRPr="001E213A">
                <w:rPr>
                  <w:rFonts w:ascii="Calibri" w:eastAsia="PMingLiU" w:hAnsi="Calibri" w:cs="Calibri"/>
                  <w:color w:val="000000"/>
                  <w:sz w:val="22"/>
                  <w:szCs w:val="22"/>
                  <w:lang w:val="en-PH" w:eastAsia="en-US"/>
                </w:rPr>
                <w:t>0.03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73" w:author="Diana Machado" w:date="2019-04-05T18:24:00Z"/>
                <w:rFonts w:ascii="Calibri" w:eastAsia="PMingLiU" w:hAnsi="Calibri" w:cs="Calibri"/>
                <w:color w:val="000000"/>
                <w:sz w:val="22"/>
                <w:szCs w:val="22"/>
                <w:lang w:val="en-PH" w:eastAsia="en-US"/>
              </w:rPr>
            </w:pPr>
            <w:ins w:id="49874"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75" w:author="Diana Machado" w:date="2019-04-05T18:24:00Z"/>
                <w:rFonts w:ascii="Calibri" w:eastAsia="PMingLiU" w:hAnsi="Calibri" w:cs="Calibri"/>
                <w:color w:val="000000"/>
                <w:sz w:val="22"/>
                <w:szCs w:val="22"/>
                <w:lang w:val="en-PH" w:eastAsia="en-US"/>
              </w:rPr>
            </w:pPr>
            <w:ins w:id="49876"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77" w:author="Diana Machado" w:date="2019-04-05T18:24:00Z"/>
                <w:rFonts w:ascii="Calibri" w:eastAsia="PMingLiU" w:hAnsi="Calibri" w:cs="Calibri"/>
                <w:color w:val="000000"/>
                <w:sz w:val="22"/>
                <w:szCs w:val="22"/>
                <w:lang w:val="en-PH" w:eastAsia="en-US"/>
              </w:rPr>
            </w:pPr>
            <w:ins w:id="49878" w:author="Diana Machado" w:date="2019-04-05T18:24:00Z">
              <w:r w:rsidRPr="001E213A">
                <w:rPr>
                  <w:rFonts w:ascii="Calibri" w:eastAsia="PMingLiU" w:hAnsi="Calibri" w:cs="Calibri"/>
                  <w:color w:val="000000"/>
                  <w:sz w:val="22"/>
                  <w:szCs w:val="22"/>
                  <w:lang w:val="en-PH" w:eastAsia="en-US"/>
                </w:rPr>
                <w:t>0.306</w:t>
              </w:r>
            </w:ins>
          </w:p>
        </w:tc>
      </w:tr>
      <w:tr w:rsidR="002348ED" w:rsidRPr="001E213A" w:rsidTr="00787B33">
        <w:trPr>
          <w:trHeight w:val="289"/>
          <w:ins w:id="4987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88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881" w:author="Diana Machado" w:date="2019-04-05T18:24:00Z"/>
                <w:rFonts w:ascii="Calibri" w:eastAsia="PMingLiU" w:hAnsi="Calibri" w:cs="Calibri"/>
                <w:color w:val="000000"/>
                <w:sz w:val="22"/>
                <w:szCs w:val="22"/>
                <w:lang w:val="en-PH" w:eastAsia="en-US"/>
              </w:rPr>
            </w:pPr>
            <w:ins w:id="49882"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83" w:author="Diana Machado" w:date="2019-04-05T18:24:00Z"/>
                <w:rFonts w:ascii="Calibri" w:eastAsia="PMingLiU" w:hAnsi="Calibri" w:cs="Calibri"/>
                <w:color w:val="000000"/>
                <w:sz w:val="22"/>
                <w:szCs w:val="22"/>
                <w:lang w:val="en-PH" w:eastAsia="en-US"/>
              </w:rPr>
            </w:pPr>
            <w:ins w:id="49884" w:author="Diana Machado" w:date="2019-04-05T18:24:00Z">
              <w:r w:rsidRPr="001E213A">
                <w:rPr>
                  <w:rFonts w:ascii="Calibri" w:eastAsia="PMingLiU" w:hAnsi="Calibri" w:cs="Calibri"/>
                  <w:color w:val="000000"/>
                  <w:sz w:val="22"/>
                  <w:szCs w:val="22"/>
                  <w:lang w:val="en-PH" w:eastAsia="en-US"/>
                </w:rPr>
                <w:t>0.31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85" w:author="Diana Machado" w:date="2019-04-05T18:24:00Z"/>
                <w:rFonts w:ascii="Calibri" w:eastAsia="PMingLiU" w:hAnsi="Calibri" w:cs="Calibri"/>
                <w:color w:val="000000"/>
                <w:sz w:val="22"/>
                <w:szCs w:val="22"/>
                <w:lang w:val="en-PH" w:eastAsia="en-US"/>
              </w:rPr>
            </w:pPr>
            <w:ins w:id="49886" w:author="Diana Machado" w:date="2019-04-05T18:24:00Z">
              <w:r w:rsidRPr="001E213A">
                <w:rPr>
                  <w:rFonts w:ascii="Calibri" w:eastAsia="PMingLiU" w:hAnsi="Calibri" w:cs="Calibri"/>
                  <w:color w:val="000000"/>
                  <w:sz w:val="22"/>
                  <w:szCs w:val="22"/>
                  <w:lang w:val="en-PH" w:eastAsia="en-US"/>
                </w:rPr>
                <w:t>0.29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87" w:author="Diana Machado" w:date="2019-04-05T18:24:00Z"/>
                <w:rFonts w:ascii="Calibri" w:eastAsia="PMingLiU" w:hAnsi="Calibri" w:cs="Calibri"/>
                <w:color w:val="000000"/>
                <w:sz w:val="22"/>
                <w:szCs w:val="22"/>
                <w:lang w:val="en-PH" w:eastAsia="en-US"/>
              </w:rPr>
            </w:pPr>
            <w:ins w:id="49888" w:author="Diana Machado" w:date="2019-04-05T18:24:00Z">
              <w:r w:rsidRPr="001E213A">
                <w:rPr>
                  <w:rFonts w:ascii="Calibri" w:eastAsia="PMingLiU" w:hAnsi="Calibri" w:cs="Calibri"/>
                  <w:color w:val="000000"/>
                  <w:sz w:val="22"/>
                  <w:szCs w:val="22"/>
                  <w:lang w:val="en-PH" w:eastAsia="en-US"/>
                </w:rPr>
                <w:t>2.89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89" w:author="Diana Machado" w:date="2019-04-05T18:24:00Z"/>
                <w:rFonts w:ascii="Calibri" w:eastAsia="PMingLiU" w:hAnsi="Calibri" w:cs="Calibri"/>
                <w:color w:val="000000"/>
                <w:sz w:val="22"/>
                <w:szCs w:val="22"/>
                <w:lang w:val="en-PH" w:eastAsia="en-US"/>
              </w:rPr>
            </w:pPr>
            <w:ins w:id="49890" w:author="Diana Machado" w:date="2019-04-05T18:24:00Z">
              <w:r w:rsidRPr="001E213A">
                <w:rPr>
                  <w:rFonts w:ascii="Calibri" w:eastAsia="PMingLiU" w:hAnsi="Calibri" w:cs="Calibri"/>
                  <w:color w:val="000000"/>
                  <w:sz w:val="22"/>
                  <w:szCs w:val="22"/>
                  <w:lang w:val="en-PH" w:eastAsia="en-US"/>
                </w:rPr>
                <w:t>0.05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91" w:author="Diana Machado" w:date="2019-04-05T18:24:00Z"/>
                <w:rFonts w:ascii="Calibri" w:eastAsia="PMingLiU" w:hAnsi="Calibri" w:cs="Calibri"/>
                <w:color w:val="000000"/>
                <w:sz w:val="22"/>
                <w:szCs w:val="22"/>
                <w:lang w:val="en-PH" w:eastAsia="en-US"/>
              </w:rPr>
            </w:pPr>
            <w:ins w:id="49892" w:author="Diana Machado" w:date="2019-04-05T18:24:00Z">
              <w:r w:rsidRPr="001E213A">
                <w:rPr>
                  <w:rFonts w:ascii="Calibri" w:eastAsia="PMingLiU" w:hAnsi="Calibri" w:cs="Calibri"/>
                  <w:color w:val="000000"/>
                  <w:sz w:val="22"/>
                  <w:szCs w:val="22"/>
                  <w:lang w:val="en-PH" w:eastAsia="en-US"/>
                </w:rPr>
                <w:t>0.03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93" w:author="Diana Machado" w:date="2019-04-05T18:24:00Z"/>
                <w:rFonts w:ascii="Calibri" w:eastAsia="PMingLiU" w:hAnsi="Calibri" w:cs="Calibri"/>
                <w:color w:val="000000"/>
                <w:sz w:val="22"/>
                <w:szCs w:val="22"/>
                <w:lang w:val="en-PH" w:eastAsia="en-US"/>
              </w:rPr>
            </w:pPr>
            <w:ins w:id="49894"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95" w:author="Diana Machado" w:date="2019-04-05T18:24:00Z"/>
                <w:rFonts w:ascii="Calibri" w:eastAsia="PMingLiU" w:hAnsi="Calibri" w:cs="Calibri"/>
                <w:color w:val="000000"/>
                <w:sz w:val="22"/>
                <w:szCs w:val="22"/>
                <w:lang w:val="en-PH" w:eastAsia="en-US"/>
              </w:rPr>
            </w:pPr>
            <w:ins w:id="49896"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97" w:author="Diana Machado" w:date="2019-04-05T18:24:00Z"/>
                <w:rFonts w:ascii="Calibri" w:eastAsia="PMingLiU" w:hAnsi="Calibri" w:cs="Calibri"/>
                <w:color w:val="000000"/>
                <w:sz w:val="22"/>
                <w:szCs w:val="22"/>
                <w:lang w:val="en-PH" w:eastAsia="en-US"/>
              </w:rPr>
            </w:pPr>
            <w:ins w:id="49898" w:author="Diana Machado" w:date="2019-04-05T18:24:00Z">
              <w:r w:rsidRPr="001E213A">
                <w:rPr>
                  <w:rFonts w:ascii="Calibri" w:eastAsia="PMingLiU" w:hAnsi="Calibri" w:cs="Calibri"/>
                  <w:color w:val="000000"/>
                  <w:sz w:val="22"/>
                  <w:szCs w:val="22"/>
                  <w:lang w:val="en-PH" w:eastAsia="en-US"/>
                </w:rPr>
                <w:t>0.769</w:t>
              </w:r>
            </w:ins>
          </w:p>
        </w:tc>
      </w:tr>
      <w:tr w:rsidR="002348ED" w:rsidRPr="001E213A" w:rsidTr="00787B33">
        <w:trPr>
          <w:trHeight w:val="289"/>
          <w:ins w:id="49899"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90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901"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02"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03"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04"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0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0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07"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0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09"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91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911" w:author="Diana Machado" w:date="2019-04-05T18:24:00Z"/>
                <w:rFonts w:ascii="Calibri" w:eastAsia="PMingLiU" w:hAnsi="Calibri" w:cs="Calibri"/>
                <w:color w:val="000000"/>
                <w:sz w:val="22"/>
                <w:szCs w:val="22"/>
                <w:lang w:val="en-PH" w:eastAsia="en-US"/>
              </w:rPr>
            </w:pPr>
            <w:ins w:id="49912" w:author="Diana Machado" w:date="2019-04-05T18:24:00Z">
              <w:r w:rsidRPr="001E213A">
                <w:rPr>
                  <w:rFonts w:ascii="Calibri" w:eastAsia="PMingLiU" w:hAnsi="Calibri" w:cs="Calibri"/>
                  <w:color w:val="000000"/>
                  <w:sz w:val="22"/>
                  <w:szCs w:val="22"/>
                  <w:lang w:val="en-PH" w:eastAsia="en-US"/>
                </w:rPr>
                <w:t>Gilchrist</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913" w:author="Diana Machado" w:date="2019-04-05T18:24:00Z"/>
                <w:rFonts w:ascii="Calibri" w:eastAsia="PMingLiU" w:hAnsi="Calibri" w:cs="Calibri"/>
                <w:color w:val="000000"/>
                <w:sz w:val="22"/>
                <w:szCs w:val="22"/>
                <w:lang w:val="en-PH" w:eastAsia="en-US"/>
              </w:rPr>
            </w:pPr>
            <w:ins w:id="49914"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15" w:author="Diana Machado" w:date="2019-04-05T18:24:00Z"/>
                <w:rFonts w:ascii="Calibri" w:eastAsia="PMingLiU" w:hAnsi="Calibri" w:cs="Calibri"/>
                <w:color w:val="000000"/>
                <w:sz w:val="22"/>
                <w:szCs w:val="22"/>
                <w:lang w:val="en-PH" w:eastAsia="en-US"/>
              </w:rPr>
            </w:pPr>
            <w:ins w:id="49916" w:author="Diana Machado" w:date="2019-04-05T18:24:00Z">
              <w:r w:rsidRPr="001E213A">
                <w:rPr>
                  <w:rFonts w:ascii="Calibri" w:eastAsia="PMingLiU" w:hAnsi="Calibri" w:cs="Calibri"/>
                  <w:color w:val="000000"/>
                  <w:sz w:val="22"/>
                  <w:szCs w:val="22"/>
                  <w:lang w:val="en-PH" w:eastAsia="en-US"/>
                </w:rPr>
                <w:t>0.19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17" w:author="Diana Machado" w:date="2019-04-05T18:24:00Z"/>
                <w:rFonts w:ascii="Calibri" w:eastAsia="PMingLiU" w:hAnsi="Calibri" w:cs="Calibri"/>
                <w:color w:val="000000"/>
                <w:sz w:val="22"/>
                <w:szCs w:val="22"/>
                <w:lang w:val="en-PH" w:eastAsia="en-US"/>
              </w:rPr>
            </w:pPr>
            <w:ins w:id="49918" w:author="Diana Machado" w:date="2019-04-05T18:24:00Z">
              <w:r w:rsidRPr="001E213A">
                <w:rPr>
                  <w:rFonts w:ascii="Calibri" w:eastAsia="PMingLiU" w:hAnsi="Calibri" w:cs="Calibri"/>
                  <w:color w:val="000000"/>
                  <w:sz w:val="22"/>
                  <w:szCs w:val="22"/>
                  <w:lang w:val="en-PH" w:eastAsia="en-US"/>
                </w:rPr>
                <w:t>0.18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19" w:author="Diana Machado" w:date="2019-04-05T18:24:00Z"/>
                <w:rFonts w:ascii="Calibri" w:eastAsia="PMingLiU" w:hAnsi="Calibri" w:cs="Calibri"/>
                <w:color w:val="000000"/>
                <w:sz w:val="22"/>
                <w:szCs w:val="22"/>
                <w:lang w:val="en-PH" w:eastAsia="en-US"/>
              </w:rPr>
            </w:pPr>
            <w:ins w:id="49920" w:author="Diana Machado" w:date="2019-04-05T18:24:00Z">
              <w:r w:rsidRPr="001E213A">
                <w:rPr>
                  <w:rFonts w:ascii="Calibri" w:eastAsia="PMingLiU" w:hAnsi="Calibri" w:cs="Calibri"/>
                  <w:color w:val="000000"/>
                  <w:sz w:val="22"/>
                  <w:szCs w:val="22"/>
                  <w:lang w:val="en-PH" w:eastAsia="en-US"/>
                </w:rPr>
                <w:t>1.43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21" w:author="Diana Machado" w:date="2019-04-05T18:24:00Z"/>
                <w:rFonts w:ascii="Calibri" w:eastAsia="PMingLiU" w:hAnsi="Calibri" w:cs="Calibri"/>
                <w:color w:val="000000"/>
                <w:sz w:val="22"/>
                <w:szCs w:val="22"/>
                <w:lang w:val="en-PH" w:eastAsia="en-US"/>
              </w:rPr>
            </w:pPr>
            <w:ins w:id="49922" w:author="Diana Machado" w:date="2019-04-05T18:24:00Z">
              <w:r w:rsidRPr="001E213A">
                <w:rPr>
                  <w:rFonts w:ascii="Calibri" w:eastAsia="PMingLiU" w:hAnsi="Calibri" w:cs="Calibri"/>
                  <w:color w:val="000000"/>
                  <w:sz w:val="22"/>
                  <w:szCs w:val="22"/>
                  <w:lang w:val="en-PH" w:eastAsia="en-US"/>
                </w:rPr>
                <w:t>0.034</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23" w:author="Diana Machado" w:date="2019-04-05T18:24:00Z"/>
                <w:rFonts w:ascii="Calibri" w:eastAsia="PMingLiU" w:hAnsi="Calibri" w:cs="Calibri"/>
                <w:color w:val="000000"/>
                <w:sz w:val="22"/>
                <w:szCs w:val="22"/>
                <w:lang w:val="en-PH" w:eastAsia="en-US"/>
              </w:rPr>
            </w:pPr>
            <w:ins w:id="49924" w:author="Diana Machado" w:date="2019-04-05T18:24:00Z">
              <w:r w:rsidRPr="001E213A">
                <w:rPr>
                  <w:rFonts w:ascii="Calibri" w:eastAsia="PMingLiU" w:hAnsi="Calibri" w:cs="Calibri"/>
                  <w:color w:val="000000"/>
                  <w:sz w:val="22"/>
                  <w:szCs w:val="22"/>
                  <w:lang w:val="en-PH" w:eastAsia="en-US"/>
                </w:rPr>
                <w:t>0.03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25" w:author="Diana Machado" w:date="2019-04-05T18:24:00Z"/>
                <w:rFonts w:ascii="Calibri" w:eastAsia="PMingLiU" w:hAnsi="Calibri" w:cs="Calibri"/>
                <w:color w:val="000000"/>
                <w:sz w:val="22"/>
                <w:szCs w:val="22"/>
                <w:lang w:val="en-PH" w:eastAsia="en-US"/>
              </w:rPr>
            </w:pPr>
            <w:ins w:id="49926"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27" w:author="Diana Machado" w:date="2019-04-05T18:24:00Z"/>
                <w:rFonts w:ascii="Calibri" w:eastAsia="PMingLiU" w:hAnsi="Calibri" w:cs="Calibri"/>
                <w:color w:val="000000"/>
                <w:sz w:val="22"/>
                <w:szCs w:val="22"/>
                <w:lang w:val="en-PH" w:eastAsia="en-US"/>
              </w:rPr>
            </w:pPr>
            <w:ins w:id="49928"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29" w:author="Diana Machado" w:date="2019-04-05T18:24:00Z"/>
                <w:rFonts w:ascii="Calibri" w:eastAsia="PMingLiU" w:hAnsi="Calibri" w:cs="Calibri"/>
                <w:color w:val="000000"/>
                <w:sz w:val="22"/>
                <w:szCs w:val="22"/>
                <w:lang w:val="en-PH" w:eastAsia="en-US"/>
              </w:rPr>
            </w:pPr>
            <w:ins w:id="49930"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993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93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933" w:author="Diana Machado" w:date="2019-04-05T18:24:00Z"/>
                <w:rFonts w:ascii="Calibri" w:eastAsia="PMingLiU" w:hAnsi="Calibri" w:cs="Calibri"/>
                <w:color w:val="000000"/>
                <w:sz w:val="22"/>
                <w:szCs w:val="22"/>
                <w:lang w:val="en-PH" w:eastAsia="en-US"/>
              </w:rPr>
            </w:pPr>
            <w:ins w:id="49934"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35" w:author="Diana Machado" w:date="2019-04-05T18:24:00Z"/>
                <w:rFonts w:ascii="Calibri" w:eastAsia="PMingLiU" w:hAnsi="Calibri" w:cs="Calibri"/>
                <w:color w:val="000000"/>
                <w:sz w:val="22"/>
                <w:szCs w:val="22"/>
                <w:lang w:val="en-PH" w:eastAsia="en-US"/>
              </w:rPr>
            </w:pPr>
            <w:ins w:id="49936" w:author="Diana Machado" w:date="2019-04-05T18:24:00Z">
              <w:r w:rsidRPr="001E213A">
                <w:rPr>
                  <w:rFonts w:ascii="Calibri" w:eastAsia="PMingLiU" w:hAnsi="Calibri" w:cs="Calibri"/>
                  <w:color w:val="000000"/>
                  <w:sz w:val="22"/>
                  <w:szCs w:val="22"/>
                  <w:lang w:val="en-PH" w:eastAsia="en-US"/>
                </w:rPr>
                <w:t>0.22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37" w:author="Diana Machado" w:date="2019-04-05T18:24:00Z"/>
                <w:rFonts w:ascii="Calibri" w:eastAsia="PMingLiU" w:hAnsi="Calibri" w:cs="Calibri"/>
                <w:color w:val="000000"/>
                <w:sz w:val="22"/>
                <w:szCs w:val="22"/>
                <w:lang w:val="en-PH" w:eastAsia="en-US"/>
              </w:rPr>
            </w:pPr>
            <w:ins w:id="49938" w:author="Diana Machado" w:date="2019-04-05T18:24:00Z">
              <w:r w:rsidRPr="001E213A">
                <w:rPr>
                  <w:rFonts w:ascii="Calibri" w:eastAsia="PMingLiU" w:hAnsi="Calibri" w:cs="Calibri"/>
                  <w:color w:val="000000"/>
                  <w:sz w:val="22"/>
                  <w:szCs w:val="22"/>
                  <w:lang w:val="en-PH" w:eastAsia="en-US"/>
                </w:rPr>
                <w:t>0.22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39" w:author="Diana Machado" w:date="2019-04-05T18:24:00Z"/>
                <w:rFonts w:ascii="Calibri" w:eastAsia="PMingLiU" w:hAnsi="Calibri" w:cs="Calibri"/>
                <w:color w:val="000000"/>
                <w:sz w:val="22"/>
                <w:szCs w:val="22"/>
                <w:lang w:val="en-PH" w:eastAsia="en-US"/>
              </w:rPr>
            </w:pPr>
            <w:ins w:id="49940" w:author="Diana Machado" w:date="2019-04-05T18:24:00Z">
              <w:r w:rsidRPr="001E213A">
                <w:rPr>
                  <w:rFonts w:ascii="Calibri" w:eastAsia="PMingLiU" w:hAnsi="Calibri" w:cs="Calibri"/>
                  <w:color w:val="000000"/>
                  <w:sz w:val="22"/>
                  <w:szCs w:val="22"/>
                  <w:lang w:val="en-PH" w:eastAsia="en-US"/>
                </w:rPr>
                <w:t>1.857</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41" w:author="Diana Machado" w:date="2019-04-05T18:24:00Z"/>
                <w:rFonts w:ascii="Calibri" w:eastAsia="PMingLiU" w:hAnsi="Calibri" w:cs="Calibri"/>
                <w:color w:val="000000"/>
                <w:sz w:val="22"/>
                <w:szCs w:val="22"/>
                <w:lang w:val="en-PH" w:eastAsia="en-US"/>
              </w:rPr>
            </w:pPr>
            <w:ins w:id="49942" w:author="Diana Machado" w:date="2019-04-05T18:24:00Z">
              <w:r w:rsidRPr="001E213A">
                <w:rPr>
                  <w:rFonts w:ascii="Calibri" w:eastAsia="PMingLiU" w:hAnsi="Calibri" w:cs="Calibri"/>
                  <w:color w:val="000000"/>
                  <w:sz w:val="22"/>
                  <w:szCs w:val="22"/>
                  <w:lang w:val="en-PH" w:eastAsia="en-US"/>
                </w:rPr>
                <w:t>0.050</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43" w:author="Diana Machado" w:date="2019-04-05T18:24:00Z"/>
                <w:rFonts w:ascii="Calibri" w:eastAsia="PMingLiU" w:hAnsi="Calibri" w:cs="Calibri"/>
                <w:color w:val="000000"/>
                <w:sz w:val="22"/>
                <w:szCs w:val="22"/>
                <w:lang w:val="en-PH" w:eastAsia="en-US"/>
              </w:rPr>
            </w:pPr>
            <w:ins w:id="49944" w:author="Diana Machado" w:date="2019-04-05T18:24:00Z">
              <w:r w:rsidRPr="001E213A">
                <w:rPr>
                  <w:rFonts w:ascii="Calibri" w:eastAsia="PMingLiU" w:hAnsi="Calibri" w:cs="Calibri"/>
                  <w:color w:val="000000"/>
                  <w:sz w:val="22"/>
                  <w:szCs w:val="22"/>
                  <w:lang w:val="en-PH" w:eastAsia="en-US"/>
                </w:rPr>
                <w:t>0.05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45" w:author="Diana Machado" w:date="2019-04-05T18:24:00Z"/>
                <w:rFonts w:ascii="Calibri" w:eastAsia="PMingLiU" w:hAnsi="Calibri" w:cs="Calibri"/>
                <w:color w:val="000000"/>
                <w:sz w:val="22"/>
                <w:szCs w:val="22"/>
                <w:lang w:val="en-PH" w:eastAsia="en-US"/>
              </w:rPr>
            </w:pPr>
            <w:ins w:id="49946"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47" w:author="Diana Machado" w:date="2019-04-05T18:24:00Z"/>
                <w:rFonts w:ascii="Calibri" w:eastAsia="PMingLiU" w:hAnsi="Calibri" w:cs="Calibri"/>
                <w:color w:val="000000"/>
                <w:sz w:val="22"/>
                <w:szCs w:val="22"/>
                <w:lang w:val="en-PH" w:eastAsia="en-US"/>
              </w:rPr>
            </w:pPr>
            <w:ins w:id="49948"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49" w:author="Diana Machado" w:date="2019-04-05T18:24:00Z"/>
                <w:rFonts w:ascii="Calibri" w:eastAsia="PMingLiU" w:hAnsi="Calibri" w:cs="Calibri"/>
                <w:color w:val="000000"/>
                <w:sz w:val="22"/>
                <w:szCs w:val="22"/>
                <w:lang w:val="en-PH" w:eastAsia="en-US"/>
              </w:rPr>
            </w:pPr>
            <w:ins w:id="49950"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995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95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953" w:author="Diana Machado" w:date="2019-04-05T18:24:00Z"/>
                <w:rFonts w:ascii="Calibri" w:eastAsia="PMingLiU" w:hAnsi="Calibri" w:cs="Calibri"/>
                <w:color w:val="000000"/>
                <w:sz w:val="22"/>
                <w:szCs w:val="22"/>
                <w:lang w:val="en-PH" w:eastAsia="en-US"/>
              </w:rPr>
            </w:pPr>
            <w:ins w:id="49954"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55" w:author="Diana Machado" w:date="2019-04-05T18:24:00Z"/>
                <w:rFonts w:ascii="Calibri" w:eastAsia="PMingLiU" w:hAnsi="Calibri" w:cs="Calibri"/>
                <w:color w:val="000000"/>
                <w:sz w:val="22"/>
                <w:szCs w:val="22"/>
                <w:lang w:val="en-PH" w:eastAsia="en-US"/>
              </w:rPr>
            </w:pPr>
            <w:ins w:id="49956" w:author="Diana Machado" w:date="2019-04-05T18:24:00Z">
              <w:r w:rsidRPr="001E213A">
                <w:rPr>
                  <w:rFonts w:ascii="Calibri" w:eastAsia="PMingLiU" w:hAnsi="Calibri" w:cs="Calibri"/>
                  <w:color w:val="000000"/>
                  <w:sz w:val="22"/>
                  <w:szCs w:val="22"/>
                  <w:lang w:val="en-PH" w:eastAsia="en-US"/>
                </w:rPr>
                <w:t>0.23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57" w:author="Diana Machado" w:date="2019-04-05T18:24:00Z"/>
                <w:rFonts w:ascii="Calibri" w:eastAsia="PMingLiU" w:hAnsi="Calibri" w:cs="Calibri"/>
                <w:color w:val="000000"/>
                <w:sz w:val="22"/>
                <w:szCs w:val="22"/>
                <w:lang w:val="en-PH" w:eastAsia="en-US"/>
              </w:rPr>
            </w:pPr>
            <w:ins w:id="49958" w:author="Diana Machado" w:date="2019-04-05T18:24:00Z">
              <w:r w:rsidRPr="001E213A">
                <w:rPr>
                  <w:rFonts w:ascii="Calibri" w:eastAsia="PMingLiU" w:hAnsi="Calibri" w:cs="Calibri"/>
                  <w:color w:val="000000"/>
                  <w:sz w:val="22"/>
                  <w:szCs w:val="22"/>
                  <w:lang w:val="en-PH" w:eastAsia="en-US"/>
                </w:rPr>
                <w:t>0.24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59" w:author="Diana Machado" w:date="2019-04-05T18:24:00Z"/>
                <w:rFonts w:ascii="Calibri" w:eastAsia="PMingLiU" w:hAnsi="Calibri" w:cs="Calibri"/>
                <w:color w:val="000000"/>
                <w:sz w:val="22"/>
                <w:szCs w:val="22"/>
                <w:lang w:val="en-PH" w:eastAsia="en-US"/>
              </w:rPr>
            </w:pPr>
            <w:ins w:id="49960" w:author="Diana Machado" w:date="2019-04-05T18:24:00Z">
              <w:r w:rsidRPr="001E213A">
                <w:rPr>
                  <w:rFonts w:ascii="Calibri" w:eastAsia="PMingLiU" w:hAnsi="Calibri" w:cs="Calibri"/>
                  <w:color w:val="000000"/>
                  <w:sz w:val="22"/>
                  <w:szCs w:val="22"/>
                  <w:lang w:val="en-PH" w:eastAsia="en-US"/>
                </w:rPr>
                <w:t>2.082</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61" w:author="Diana Machado" w:date="2019-04-05T18:24:00Z"/>
                <w:rFonts w:ascii="Calibri" w:eastAsia="PMingLiU" w:hAnsi="Calibri" w:cs="Calibri"/>
                <w:color w:val="000000"/>
                <w:sz w:val="22"/>
                <w:szCs w:val="22"/>
                <w:lang w:val="en-PH" w:eastAsia="en-US"/>
              </w:rPr>
            </w:pPr>
            <w:ins w:id="49962" w:author="Diana Machado" w:date="2019-04-05T18:24:00Z">
              <w:r w:rsidRPr="001E213A">
                <w:rPr>
                  <w:rFonts w:ascii="Calibri" w:eastAsia="PMingLiU" w:hAnsi="Calibri" w:cs="Calibri"/>
                  <w:color w:val="000000"/>
                  <w:sz w:val="22"/>
                  <w:szCs w:val="22"/>
                  <w:lang w:val="en-PH" w:eastAsia="en-US"/>
                </w:rPr>
                <w:t>0.052</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63" w:author="Diana Machado" w:date="2019-04-05T18:24:00Z"/>
                <w:rFonts w:ascii="Calibri" w:eastAsia="PMingLiU" w:hAnsi="Calibri" w:cs="Calibri"/>
                <w:color w:val="000000"/>
                <w:sz w:val="22"/>
                <w:szCs w:val="22"/>
                <w:lang w:val="en-PH" w:eastAsia="en-US"/>
              </w:rPr>
            </w:pPr>
            <w:ins w:id="49964" w:author="Diana Machado" w:date="2019-04-05T18:24:00Z">
              <w:r w:rsidRPr="001E213A">
                <w:rPr>
                  <w:rFonts w:ascii="Calibri" w:eastAsia="PMingLiU" w:hAnsi="Calibri" w:cs="Calibri"/>
                  <w:color w:val="000000"/>
                  <w:sz w:val="22"/>
                  <w:szCs w:val="22"/>
                  <w:lang w:val="en-PH" w:eastAsia="en-US"/>
                </w:rPr>
                <w:t>0.06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65" w:author="Diana Machado" w:date="2019-04-05T18:24:00Z"/>
                <w:rFonts w:ascii="Calibri" w:eastAsia="PMingLiU" w:hAnsi="Calibri" w:cs="Calibri"/>
                <w:color w:val="000000"/>
                <w:sz w:val="22"/>
                <w:szCs w:val="22"/>
                <w:lang w:val="en-PH" w:eastAsia="en-US"/>
              </w:rPr>
            </w:pPr>
            <w:ins w:id="49966"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67" w:author="Diana Machado" w:date="2019-04-05T18:24:00Z"/>
                <w:rFonts w:ascii="Calibri" w:eastAsia="PMingLiU" w:hAnsi="Calibri" w:cs="Calibri"/>
                <w:color w:val="000000"/>
                <w:sz w:val="22"/>
                <w:szCs w:val="22"/>
                <w:lang w:val="en-PH" w:eastAsia="en-US"/>
              </w:rPr>
            </w:pPr>
            <w:ins w:id="49968"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69" w:author="Diana Machado" w:date="2019-04-05T18:24:00Z"/>
                <w:rFonts w:ascii="Calibri" w:eastAsia="PMingLiU" w:hAnsi="Calibri" w:cs="Calibri"/>
                <w:color w:val="000000"/>
                <w:sz w:val="22"/>
                <w:szCs w:val="22"/>
                <w:lang w:val="en-PH" w:eastAsia="en-US"/>
              </w:rPr>
            </w:pPr>
            <w:ins w:id="49970"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9971"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97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973"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74"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75"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76"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7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7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79"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8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81"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98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983" w:author="Diana Machado" w:date="2019-04-05T18:24:00Z"/>
                <w:rFonts w:ascii="Calibri" w:eastAsia="PMingLiU" w:hAnsi="Calibri" w:cs="Calibri"/>
                <w:color w:val="000000"/>
                <w:sz w:val="22"/>
                <w:szCs w:val="22"/>
                <w:lang w:val="en-PH" w:eastAsia="en-US"/>
              </w:rPr>
            </w:pPr>
            <w:ins w:id="49984" w:author="Diana Machado" w:date="2019-04-05T18:24:00Z">
              <w:r w:rsidRPr="001E213A">
                <w:rPr>
                  <w:rFonts w:ascii="Calibri" w:eastAsia="PMingLiU" w:hAnsi="Calibri" w:cs="Calibri"/>
                  <w:color w:val="000000"/>
                  <w:sz w:val="22"/>
                  <w:szCs w:val="22"/>
                  <w:lang w:val="en-PH" w:eastAsia="en-US"/>
                </w:rPr>
                <w:t>Glades</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985" w:author="Diana Machado" w:date="2019-04-05T18:24:00Z"/>
                <w:rFonts w:ascii="Calibri" w:eastAsia="PMingLiU" w:hAnsi="Calibri" w:cs="Calibri"/>
                <w:color w:val="000000"/>
                <w:sz w:val="22"/>
                <w:szCs w:val="22"/>
                <w:lang w:val="en-PH" w:eastAsia="en-US"/>
              </w:rPr>
            </w:pPr>
            <w:ins w:id="49986"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87" w:author="Diana Machado" w:date="2019-04-05T18:24:00Z"/>
                <w:rFonts w:ascii="Calibri" w:eastAsia="PMingLiU" w:hAnsi="Calibri" w:cs="Calibri"/>
                <w:color w:val="000000"/>
                <w:sz w:val="22"/>
                <w:szCs w:val="22"/>
                <w:lang w:val="en-PH" w:eastAsia="en-US"/>
              </w:rPr>
            </w:pPr>
            <w:ins w:id="49988" w:author="Diana Machado" w:date="2019-04-05T18:24:00Z">
              <w:r w:rsidRPr="001E213A">
                <w:rPr>
                  <w:rFonts w:ascii="Calibri" w:eastAsia="PMingLiU" w:hAnsi="Calibri" w:cs="Calibri"/>
                  <w:color w:val="000000"/>
                  <w:sz w:val="22"/>
                  <w:szCs w:val="22"/>
                  <w:lang w:val="en-PH" w:eastAsia="en-US"/>
                </w:rPr>
                <w:t>2.00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89" w:author="Diana Machado" w:date="2019-04-05T18:24:00Z"/>
                <w:rFonts w:ascii="Calibri" w:eastAsia="PMingLiU" w:hAnsi="Calibri" w:cs="Calibri"/>
                <w:color w:val="000000"/>
                <w:sz w:val="22"/>
                <w:szCs w:val="22"/>
                <w:lang w:val="en-PH" w:eastAsia="en-US"/>
              </w:rPr>
            </w:pPr>
            <w:ins w:id="49990" w:author="Diana Machado" w:date="2019-04-05T18:24:00Z">
              <w:r w:rsidRPr="001E213A">
                <w:rPr>
                  <w:rFonts w:ascii="Calibri" w:eastAsia="PMingLiU" w:hAnsi="Calibri" w:cs="Calibri"/>
                  <w:color w:val="000000"/>
                  <w:sz w:val="22"/>
                  <w:szCs w:val="22"/>
                  <w:lang w:val="en-PH" w:eastAsia="en-US"/>
                </w:rPr>
                <w:t>0.81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91" w:author="Diana Machado" w:date="2019-04-05T18:24:00Z"/>
                <w:rFonts w:ascii="Calibri" w:eastAsia="PMingLiU" w:hAnsi="Calibri" w:cs="Calibri"/>
                <w:color w:val="000000"/>
                <w:sz w:val="22"/>
                <w:szCs w:val="22"/>
                <w:lang w:val="en-PH" w:eastAsia="en-US"/>
              </w:rPr>
            </w:pPr>
            <w:ins w:id="49992" w:author="Diana Machado" w:date="2019-04-05T18:24:00Z">
              <w:r w:rsidRPr="001E213A">
                <w:rPr>
                  <w:rFonts w:ascii="Calibri" w:eastAsia="PMingLiU" w:hAnsi="Calibri" w:cs="Calibri"/>
                  <w:color w:val="000000"/>
                  <w:sz w:val="22"/>
                  <w:szCs w:val="22"/>
                  <w:lang w:val="en-PH" w:eastAsia="en-US"/>
                </w:rPr>
                <w:t>6.37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93" w:author="Diana Machado" w:date="2019-04-05T18:24:00Z"/>
                <w:rFonts w:ascii="Calibri" w:eastAsia="PMingLiU" w:hAnsi="Calibri" w:cs="Calibri"/>
                <w:color w:val="000000"/>
                <w:sz w:val="22"/>
                <w:szCs w:val="22"/>
                <w:lang w:val="en-PH" w:eastAsia="en-US"/>
              </w:rPr>
            </w:pPr>
            <w:ins w:id="49994" w:author="Diana Machado" w:date="2019-04-05T18:24:00Z">
              <w:r w:rsidRPr="001E213A">
                <w:rPr>
                  <w:rFonts w:ascii="Calibri" w:eastAsia="PMingLiU" w:hAnsi="Calibri" w:cs="Calibri"/>
                  <w:color w:val="000000"/>
                  <w:sz w:val="22"/>
                  <w:szCs w:val="22"/>
                  <w:lang w:val="en-PH" w:eastAsia="en-US"/>
                </w:rPr>
                <w:t>0.25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95" w:author="Diana Machado" w:date="2019-04-05T18:24:00Z"/>
                <w:rFonts w:ascii="Calibri" w:eastAsia="PMingLiU" w:hAnsi="Calibri" w:cs="Calibri"/>
                <w:color w:val="000000"/>
                <w:sz w:val="22"/>
                <w:szCs w:val="22"/>
                <w:lang w:val="en-PH" w:eastAsia="en-US"/>
              </w:rPr>
            </w:pPr>
            <w:ins w:id="49996" w:author="Diana Machado" w:date="2019-04-05T18:24:00Z">
              <w:r w:rsidRPr="001E213A">
                <w:rPr>
                  <w:rFonts w:ascii="Calibri" w:eastAsia="PMingLiU" w:hAnsi="Calibri" w:cs="Calibri"/>
                  <w:color w:val="000000"/>
                  <w:sz w:val="22"/>
                  <w:szCs w:val="22"/>
                  <w:lang w:val="en-PH" w:eastAsia="en-US"/>
                </w:rPr>
                <w:t>0.14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97" w:author="Diana Machado" w:date="2019-04-05T18:24:00Z"/>
                <w:rFonts w:ascii="Calibri" w:eastAsia="PMingLiU" w:hAnsi="Calibri" w:cs="Calibri"/>
                <w:color w:val="000000"/>
                <w:sz w:val="22"/>
                <w:szCs w:val="22"/>
                <w:lang w:val="en-PH" w:eastAsia="en-US"/>
              </w:rPr>
            </w:pPr>
            <w:ins w:id="49998"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99" w:author="Diana Machado" w:date="2019-04-05T18:24:00Z"/>
                <w:rFonts w:ascii="Calibri" w:eastAsia="PMingLiU" w:hAnsi="Calibri" w:cs="Calibri"/>
                <w:color w:val="000000"/>
                <w:sz w:val="22"/>
                <w:szCs w:val="22"/>
                <w:lang w:val="en-PH" w:eastAsia="en-US"/>
              </w:rPr>
            </w:pPr>
            <w:ins w:id="50000"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01" w:author="Diana Machado" w:date="2019-04-05T18:24:00Z"/>
                <w:rFonts w:ascii="Calibri" w:eastAsia="PMingLiU" w:hAnsi="Calibri" w:cs="Calibri"/>
                <w:color w:val="000000"/>
                <w:sz w:val="22"/>
                <w:szCs w:val="22"/>
                <w:lang w:val="en-PH" w:eastAsia="en-US"/>
              </w:rPr>
            </w:pPr>
            <w:ins w:id="50002" w:author="Diana Machado" w:date="2019-04-05T18:24:00Z">
              <w:r w:rsidRPr="001E213A">
                <w:rPr>
                  <w:rFonts w:ascii="Calibri" w:eastAsia="PMingLiU" w:hAnsi="Calibri" w:cs="Calibri"/>
                  <w:color w:val="000000"/>
                  <w:sz w:val="22"/>
                  <w:szCs w:val="22"/>
                  <w:lang w:val="en-PH" w:eastAsia="en-US"/>
                </w:rPr>
                <w:t>1.656</w:t>
              </w:r>
            </w:ins>
          </w:p>
        </w:tc>
      </w:tr>
      <w:tr w:rsidR="002348ED" w:rsidRPr="001E213A" w:rsidTr="00787B33">
        <w:trPr>
          <w:trHeight w:val="289"/>
          <w:ins w:id="5000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00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005" w:author="Diana Machado" w:date="2019-04-05T18:24:00Z"/>
                <w:rFonts w:ascii="Calibri" w:eastAsia="PMingLiU" w:hAnsi="Calibri" w:cs="Calibri"/>
                <w:color w:val="000000"/>
                <w:sz w:val="22"/>
                <w:szCs w:val="22"/>
                <w:lang w:val="en-PH" w:eastAsia="en-US"/>
              </w:rPr>
            </w:pPr>
            <w:ins w:id="50006"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07" w:author="Diana Machado" w:date="2019-04-05T18:24:00Z"/>
                <w:rFonts w:ascii="Calibri" w:eastAsia="PMingLiU" w:hAnsi="Calibri" w:cs="Calibri"/>
                <w:color w:val="000000"/>
                <w:sz w:val="22"/>
                <w:szCs w:val="22"/>
                <w:lang w:val="en-PH" w:eastAsia="en-US"/>
              </w:rPr>
            </w:pPr>
            <w:ins w:id="50008" w:author="Diana Machado" w:date="2019-04-05T18:24:00Z">
              <w:r w:rsidRPr="001E213A">
                <w:rPr>
                  <w:rFonts w:ascii="Calibri" w:eastAsia="PMingLiU" w:hAnsi="Calibri" w:cs="Calibri"/>
                  <w:color w:val="000000"/>
                  <w:sz w:val="22"/>
                  <w:szCs w:val="22"/>
                  <w:lang w:val="en-PH" w:eastAsia="en-US"/>
                </w:rPr>
                <w:t>2.923</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09" w:author="Diana Machado" w:date="2019-04-05T18:24:00Z"/>
                <w:rFonts w:ascii="Calibri" w:eastAsia="PMingLiU" w:hAnsi="Calibri" w:cs="Calibri"/>
                <w:color w:val="000000"/>
                <w:sz w:val="22"/>
                <w:szCs w:val="22"/>
                <w:lang w:val="en-PH" w:eastAsia="en-US"/>
              </w:rPr>
            </w:pPr>
            <w:ins w:id="50010" w:author="Diana Machado" w:date="2019-04-05T18:24:00Z">
              <w:r w:rsidRPr="001E213A">
                <w:rPr>
                  <w:rFonts w:ascii="Calibri" w:eastAsia="PMingLiU" w:hAnsi="Calibri" w:cs="Calibri"/>
                  <w:color w:val="000000"/>
                  <w:sz w:val="22"/>
                  <w:szCs w:val="22"/>
                  <w:lang w:val="en-PH" w:eastAsia="en-US"/>
                </w:rPr>
                <w:t>2.18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11" w:author="Diana Machado" w:date="2019-04-05T18:24:00Z"/>
                <w:rFonts w:ascii="Calibri" w:eastAsia="PMingLiU" w:hAnsi="Calibri" w:cs="Calibri"/>
                <w:color w:val="000000"/>
                <w:sz w:val="22"/>
                <w:szCs w:val="22"/>
                <w:lang w:val="en-PH" w:eastAsia="en-US"/>
              </w:rPr>
            </w:pPr>
            <w:ins w:id="50012" w:author="Diana Machado" w:date="2019-04-05T18:24:00Z">
              <w:r w:rsidRPr="001E213A">
                <w:rPr>
                  <w:rFonts w:ascii="Calibri" w:eastAsia="PMingLiU" w:hAnsi="Calibri" w:cs="Calibri"/>
                  <w:color w:val="000000"/>
                  <w:sz w:val="22"/>
                  <w:szCs w:val="22"/>
                  <w:lang w:val="en-PH" w:eastAsia="en-US"/>
                </w:rPr>
                <w:t>9.49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13" w:author="Diana Machado" w:date="2019-04-05T18:24:00Z"/>
                <w:rFonts w:ascii="Calibri" w:eastAsia="PMingLiU" w:hAnsi="Calibri" w:cs="Calibri"/>
                <w:color w:val="000000"/>
                <w:sz w:val="22"/>
                <w:szCs w:val="22"/>
                <w:lang w:val="en-PH" w:eastAsia="en-US"/>
              </w:rPr>
            </w:pPr>
            <w:ins w:id="50014" w:author="Diana Machado" w:date="2019-04-05T18:24:00Z">
              <w:r w:rsidRPr="001E213A">
                <w:rPr>
                  <w:rFonts w:ascii="Calibri" w:eastAsia="PMingLiU" w:hAnsi="Calibri" w:cs="Calibri"/>
                  <w:color w:val="000000"/>
                  <w:sz w:val="22"/>
                  <w:szCs w:val="22"/>
                  <w:lang w:val="en-PH" w:eastAsia="en-US"/>
                </w:rPr>
                <w:t>0.25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15" w:author="Diana Machado" w:date="2019-04-05T18:24:00Z"/>
                <w:rFonts w:ascii="Calibri" w:eastAsia="PMingLiU" w:hAnsi="Calibri" w:cs="Calibri"/>
                <w:color w:val="000000"/>
                <w:sz w:val="22"/>
                <w:szCs w:val="22"/>
                <w:lang w:val="en-PH" w:eastAsia="en-US"/>
              </w:rPr>
            </w:pPr>
            <w:ins w:id="50016" w:author="Diana Machado" w:date="2019-04-05T18:24:00Z">
              <w:r w:rsidRPr="001E213A">
                <w:rPr>
                  <w:rFonts w:ascii="Calibri" w:eastAsia="PMingLiU" w:hAnsi="Calibri" w:cs="Calibri"/>
                  <w:color w:val="000000"/>
                  <w:sz w:val="22"/>
                  <w:szCs w:val="22"/>
                  <w:lang w:val="en-PH" w:eastAsia="en-US"/>
                </w:rPr>
                <w:t>0.14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17" w:author="Diana Machado" w:date="2019-04-05T18:24:00Z"/>
                <w:rFonts w:ascii="Calibri" w:eastAsia="PMingLiU" w:hAnsi="Calibri" w:cs="Calibri"/>
                <w:color w:val="000000"/>
                <w:sz w:val="22"/>
                <w:szCs w:val="22"/>
                <w:lang w:val="en-PH" w:eastAsia="en-US"/>
              </w:rPr>
            </w:pPr>
            <w:ins w:id="50018"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19" w:author="Diana Machado" w:date="2019-04-05T18:24:00Z"/>
                <w:rFonts w:ascii="Calibri" w:eastAsia="PMingLiU" w:hAnsi="Calibri" w:cs="Calibri"/>
                <w:color w:val="000000"/>
                <w:sz w:val="22"/>
                <w:szCs w:val="22"/>
                <w:lang w:val="en-PH" w:eastAsia="en-US"/>
              </w:rPr>
            </w:pPr>
            <w:ins w:id="50020"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21" w:author="Diana Machado" w:date="2019-04-05T18:24:00Z"/>
                <w:rFonts w:ascii="Calibri" w:eastAsia="PMingLiU" w:hAnsi="Calibri" w:cs="Calibri"/>
                <w:color w:val="000000"/>
                <w:sz w:val="22"/>
                <w:szCs w:val="22"/>
                <w:lang w:val="en-PH" w:eastAsia="en-US"/>
              </w:rPr>
            </w:pPr>
            <w:ins w:id="50022" w:author="Diana Machado" w:date="2019-04-05T18:24:00Z">
              <w:r w:rsidRPr="001E213A">
                <w:rPr>
                  <w:rFonts w:ascii="Calibri" w:eastAsia="PMingLiU" w:hAnsi="Calibri" w:cs="Calibri"/>
                  <w:color w:val="000000"/>
                  <w:sz w:val="22"/>
                  <w:szCs w:val="22"/>
                  <w:lang w:val="en-PH" w:eastAsia="en-US"/>
                </w:rPr>
                <w:t>1.656</w:t>
              </w:r>
            </w:ins>
          </w:p>
        </w:tc>
      </w:tr>
      <w:tr w:rsidR="002348ED" w:rsidRPr="001E213A" w:rsidTr="00787B33">
        <w:trPr>
          <w:trHeight w:val="289"/>
          <w:ins w:id="5002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02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025" w:author="Diana Machado" w:date="2019-04-05T18:24:00Z"/>
                <w:rFonts w:ascii="Calibri" w:eastAsia="PMingLiU" w:hAnsi="Calibri" w:cs="Calibri"/>
                <w:color w:val="000000"/>
                <w:sz w:val="22"/>
                <w:szCs w:val="22"/>
                <w:lang w:val="en-PH" w:eastAsia="en-US"/>
              </w:rPr>
            </w:pPr>
            <w:ins w:id="50026"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27" w:author="Diana Machado" w:date="2019-04-05T18:24:00Z"/>
                <w:rFonts w:ascii="Calibri" w:eastAsia="PMingLiU" w:hAnsi="Calibri" w:cs="Calibri"/>
                <w:color w:val="000000"/>
                <w:sz w:val="22"/>
                <w:szCs w:val="22"/>
                <w:lang w:val="en-PH" w:eastAsia="en-US"/>
              </w:rPr>
            </w:pPr>
            <w:ins w:id="50028" w:author="Diana Machado" w:date="2019-04-05T18:24:00Z">
              <w:r w:rsidRPr="001E213A">
                <w:rPr>
                  <w:rFonts w:ascii="Calibri" w:eastAsia="PMingLiU" w:hAnsi="Calibri" w:cs="Calibri"/>
                  <w:color w:val="000000"/>
                  <w:sz w:val="22"/>
                  <w:szCs w:val="22"/>
                  <w:lang w:val="en-PH" w:eastAsia="en-US"/>
                </w:rPr>
                <w:t>2.943</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29" w:author="Diana Machado" w:date="2019-04-05T18:24:00Z"/>
                <w:rFonts w:ascii="Calibri" w:eastAsia="PMingLiU" w:hAnsi="Calibri" w:cs="Calibri"/>
                <w:color w:val="000000"/>
                <w:sz w:val="22"/>
                <w:szCs w:val="22"/>
                <w:lang w:val="en-PH" w:eastAsia="en-US"/>
              </w:rPr>
            </w:pPr>
            <w:ins w:id="50030" w:author="Diana Machado" w:date="2019-04-05T18:24:00Z">
              <w:r w:rsidRPr="001E213A">
                <w:rPr>
                  <w:rFonts w:ascii="Calibri" w:eastAsia="PMingLiU" w:hAnsi="Calibri" w:cs="Calibri"/>
                  <w:color w:val="000000"/>
                  <w:sz w:val="22"/>
                  <w:szCs w:val="22"/>
                  <w:lang w:val="en-PH" w:eastAsia="en-US"/>
                </w:rPr>
                <w:t>2.21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31" w:author="Diana Machado" w:date="2019-04-05T18:24:00Z"/>
                <w:rFonts w:ascii="Calibri" w:eastAsia="PMingLiU" w:hAnsi="Calibri" w:cs="Calibri"/>
                <w:color w:val="000000"/>
                <w:sz w:val="22"/>
                <w:szCs w:val="22"/>
                <w:lang w:val="en-PH" w:eastAsia="en-US"/>
              </w:rPr>
            </w:pPr>
            <w:ins w:id="50032" w:author="Diana Machado" w:date="2019-04-05T18:24:00Z">
              <w:r w:rsidRPr="001E213A">
                <w:rPr>
                  <w:rFonts w:ascii="Calibri" w:eastAsia="PMingLiU" w:hAnsi="Calibri" w:cs="Calibri"/>
                  <w:color w:val="000000"/>
                  <w:sz w:val="22"/>
                  <w:szCs w:val="22"/>
                  <w:lang w:val="en-PH" w:eastAsia="en-US"/>
                </w:rPr>
                <w:t>9.61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33" w:author="Diana Machado" w:date="2019-04-05T18:24:00Z"/>
                <w:rFonts w:ascii="Calibri" w:eastAsia="PMingLiU" w:hAnsi="Calibri" w:cs="Calibri"/>
                <w:color w:val="000000"/>
                <w:sz w:val="22"/>
                <w:szCs w:val="22"/>
                <w:lang w:val="en-PH" w:eastAsia="en-US"/>
              </w:rPr>
            </w:pPr>
            <w:ins w:id="50034" w:author="Diana Machado" w:date="2019-04-05T18:24:00Z">
              <w:r w:rsidRPr="001E213A">
                <w:rPr>
                  <w:rFonts w:ascii="Calibri" w:eastAsia="PMingLiU" w:hAnsi="Calibri" w:cs="Calibri"/>
                  <w:color w:val="000000"/>
                  <w:sz w:val="22"/>
                  <w:szCs w:val="22"/>
                  <w:lang w:val="en-PH" w:eastAsia="en-US"/>
                </w:rPr>
                <w:t>0.25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35" w:author="Diana Machado" w:date="2019-04-05T18:24:00Z"/>
                <w:rFonts w:ascii="Calibri" w:eastAsia="PMingLiU" w:hAnsi="Calibri" w:cs="Calibri"/>
                <w:color w:val="000000"/>
                <w:sz w:val="22"/>
                <w:szCs w:val="22"/>
                <w:lang w:val="en-PH" w:eastAsia="en-US"/>
              </w:rPr>
            </w:pPr>
            <w:ins w:id="50036" w:author="Diana Machado" w:date="2019-04-05T18:24:00Z">
              <w:r w:rsidRPr="001E213A">
                <w:rPr>
                  <w:rFonts w:ascii="Calibri" w:eastAsia="PMingLiU" w:hAnsi="Calibri" w:cs="Calibri"/>
                  <w:color w:val="000000"/>
                  <w:sz w:val="22"/>
                  <w:szCs w:val="22"/>
                  <w:lang w:val="en-PH" w:eastAsia="en-US"/>
                </w:rPr>
                <w:t>0.14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37" w:author="Diana Machado" w:date="2019-04-05T18:24:00Z"/>
                <w:rFonts w:ascii="Calibri" w:eastAsia="PMingLiU" w:hAnsi="Calibri" w:cs="Calibri"/>
                <w:color w:val="000000"/>
                <w:sz w:val="22"/>
                <w:szCs w:val="22"/>
                <w:lang w:val="en-PH" w:eastAsia="en-US"/>
              </w:rPr>
            </w:pPr>
            <w:ins w:id="50038"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39" w:author="Diana Machado" w:date="2019-04-05T18:24:00Z"/>
                <w:rFonts w:ascii="Calibri" w:eastAsia="PMingLiU" w:hAnsi="Calibri" w:cs="Calibri"/>
                <w:color w:val="000000"/>
                <w:sz w:val="22"/>
                <w:szCs w:val="22"/>
                <w:lang w:val="en-PH" w:eastAsia="en-US"/>
              </w:rPr>
            </w:pPr>
            <w:ins w:id="50040"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41" w:author="Diana Machado" w:date="2019-04-05T18:24:00Z"/>
                <w:rFonts w:ascii="Calibri" w:eastAsia="PMingLiU" w:hAnsi="Calibri" w:cs="Calibri"/>
                <w:color w:val="000000"/>
                <w:sz w:val="22"/>
                <w:szCs w:val="22"/>
                <w:lang w:val="en-PH" w:eastAsia="en-US"/>
              </w:rPr>
            </w:pPr>
            <w:ins w:id="50042" w:author="Diana Machado" w:date="2019-04-05T18:24:00Z">
              <w:r w:rsidRPr="001E213A">
                <w:rPr>
                  <w:rFonts w:ascii="Calibri" w:eastAsia="PMingLiU" w:hAnsi="Calibri" w:cs="Calibri"/>
                  <w:color w:val="000000"/>
                  <w:sz w:val="22"/>
                  <w:szCs w:val="22"/>
                  <w:lang w:val="en-PH" w:eastAsia="en-US"/>
                </w:rPr>
                <w:t>1.656</w:t>
              </w:r>
            </w:ins>
          </w:p>
        </w:tc>
      </w:tr>
      <w:tr w:rsidR="002348ED" w:rsidRPr="001E213A" w:rsidTr="00787B33">
        <w:trPr>
          <w:trHeight w:val="289"/>
          <w:ins w:id="50043"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04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045"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046"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047"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048"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04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05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051"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05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053"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05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055" w:author="Diana Machado" w:date="2019-04-05T18:24:00Z"/>
                <w:rFonts w:ascii="Calibri" w:eastAsia="PMingLiU" w:hAnsi="Calibri" w:cs="Calibri"/>
                <w:color w:val="000000"/>
                <w:sz w:val="22"/>
                <w:szCs w:val="22"/>
                <w:lang w:val="en-PH" w:eastAsia="en-US"/>
              </w:rPr>
            </w:pPr>
            <w:ins w:id="50056" w:author="Diana Machado" w:date="2019-04-05T18:24:00Z">
              <w:r w:rsidRPr="001E213A">
                <w:rPr>
                  <w:rFonts w:ascii="Calibri" w:eastAsia="PMingLiU" w:hAnsi="Calibri" w:cs="Calibri"/>
                  <w:color w:val="000000"/>
                  <w:sz w:val="22"/>
                  <w:szCs w:val="22"/>
                  <w:lang w:val="en-PH" w:eastAsia="en-US"/>
                </w:rPr>
                <w:t>Gulf</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057" w:author="Diana Machado" w:date="2019-04-05T18:24:00Z"/>
                <w:rFonts w:ascii="Calibri" w:eastAsia="PMingLiU" w:hAnsi="Calibri" w:cs="Calibri"/>
                <w:color w:val="000000"/>
                <w:sz w:val="22"/>
                <w:szCs w:val="22"/>
                <w:lang w:val="en-PH" w:eastAsia="en-US"/>
              </w:rPr>
            </w:pPr>
            <w:ins w:id="50058"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059" w:author="Diana Machado" w:date="2019-04-05T18:24:00Z"/>
                <w:rFonts w:ascii="Calibri" w:eastAsia="PMingLiU" w:hAnsi="Calibri" w:cs="Calibri"/>
                <w:color w:val="000000"/>
                <w:sz w:val="22"/>
                <w:szCs w:val="22"/>
                <w:lang w:val="en-PH" w:eastAsia="en-US"/>
              </w:rPr>
            </w:pPr>
            <w:ins w:id="50060" w:author="Diana Machado" w:date="2019-04-05T18:24:00Z">
              <w:r w:rsidRPr="001E213A">
                <w:rPr>
                  <w:rFonts w:ascii="Calibri" w:eastAsia="PMingLiU" w:hAnsi="Calibri" w:cs="Calibri"/>
                  <w:color w:val="000000"/>
                  <w:sz w:val="22"/>
                  <w:szCs w:val="22"/>
                  <w:lang w:val="en-PH" w:eastAsia="en-US"/>
                </w:rPr>
                <w:t>0.331</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061" w:author="Diana Machado" w:date="2019-04-05T18:24:00Z"/>
                <w:rFonts w:ascii="Calibri" w:eastAsia="PMingLiU" w:hAnsi="Calibri" w:cs="Calibri"/>
                <w:color w:val="000000"/>
                <w:sz w:val="22"/>
                <w:szCs w:val="22"/>
                <w:lang w:val="en-PH" w:eastAsia="en-US"/>
              </w:rPr>
            </w:pPr>
            <w:ins w:id="50062" w:author="Diana Machado" w:date="2019-04-05T18:24:00Z">
              <w:r w:rsidRPr="001E213A">
                <w:rPr>
                  <w:rFonts w:ascii="Calibri" w:eastAsia="PMingLiU" w:hAnsi="Calibri" w:cs="Calibri"/>
                  <w:color w:val="000000"/>
                  <w:sz w:val="22"/>
                  <w:szCs w:val="22"/>
                  <w:lang w:val="en-PH" w:eastAsia="en-US"/>
                </w:rPr>
                <w:t>0.39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63" w:author="Diana Machado" w:date="2019-04-05T18:24:00Z"/>
                <w:rFonts w:ascii="Calibri" w:eastAsia="PMingLiU" w:hAnsi="Calibri" w:cs="Calibri"/>
                <w:color w:val="000000"/>
                <w:sz w:val="22"/>
                <w:szCs w:val="22"/>
                <w:lang w:val="en-PH" w:eastAsia="en-US"/>
              </w:rPr>
            </w:pPr>
            <w:ins w:id="50064" w:author="Diana Machado" w:date="2019-04-05T18:24:00Z">
              <w:r w:rsidRPr="001E213A">
                <w:rPr>
                  <w:rFonts w:ascii="Calibri" w:eastAsia="PMingLiU" w:hAnsi="Calibri" w:cs="Calibri"/>
                  <w:color w:val="000000"/>
                  <w:sz w:val="22"/>
                  <w:szCs w:val="22"/>
                  <w:lang w:val="en-PH" w:eastAsia="en-US"/>
                </w:rPr>
                <w:t>2.704</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065" w:author="Diana Machado" w:date="2019-04-05T18:24:00Z"/>
                <w:rFonts w:ascii="Calibri" w:eastAsia="PMingLiU" w:hAnsi="Calibri" w:cs="Calibri"/>
                <w:color w:val="000000"/>
                <w:sz w:val="22"/>
                <w:szCs w:val="22"/>
                <w:lang w:val="en-PH" w:eastAsia="en-US"/>
              </w:rPr>
            </w:pPr>
            <w:ins w:id="50066" w:author="Diana Machado" w:date="2019-04-05T18:24:00Z">
              <w:r w:rsidRPr="001E213A">
                <w:rPr>
                  <w:rFonts w:ascii="Calibri" w:eastAsia="PMingLiU" w:hAnsi="Calibri" w:cs="Calibri"/>
                  <w:color w:val="000000"/>
                  <w:sz w:val="22"/>
                  <w:szCs w:val="22"/>
                  <w:lang w:val="en-PH" w:eastAsia="en-US"/>
                </w:rPr>
                <w:t>0.07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067" w:author="Diana Machado" w:date="2019-04-05T18:24:00Z"/>
                <w:rFonts w:ascii="Calibri" w:eastAsia="PMingLiU" w:hAnsi="Calibri" w:cs="Calibri"/>
                <w:color w:val="000000"/>
                <w:sz w:val="22"/>
                <w:szCs w:val="22"/>
                <w:lang w:val="en-PH" w:eastAsia="en-US"/>
              </w:rPr>
            </w:pPr>
            <w:ins w:id="50068" w:author="Diana Machado" w:date="2019-04-05T18:24:00Z">
              <w:r w:rsidRPr="001E213A">
                <w:rPr>
                  <w:rFonts w:ascii="Calibri" w:eastAsia="PMingLiU" w:hAnsi="Calibri" w:cs="Calibri"/>
                  <w:color w:val="000000"/>
                  <w:sz w:val="22"/>
                  <w:szCs w:val="22"/>
                  <w:lang w:val="en-PH" w:eastAsia="en-US"/>
                </w:rPr>
                <w:t>0.12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69" w:author="Diana Machado" w:date="2019-04-05T18:24:00Z"/>
                <w:rFonts w:ascii="Calibri" w:eastAsia="PMingLiU" w:hAnsi="Calibri" w:cs="Calibri"/>
                <w:color w:val="000000"/>
                <w:sz w:val="22"/>
                <w:szCs w:val="22"/>
                <w:lang w:val="en-PH" w:eastAsia="en-US"/>
              </w:rPr>
            </w:pPr>
            <w:ins w:id="50070" w:author="Diana Machado" w:date="2019-04-05T18:24:00Z">
              <w:r w:rsidRPr="001E213A">
                <w:rPr>
                  <w:rFonts w:ascii="Calibri" w:eastAsia="PMingLiU" w:hAnsi="Calibri" w:cs="Calibri"/>
                  <w:color w:val="000000"/>
                  <w:sz w:val="22"/>
                  <w:szCs w:val="22"/>
                  <w:lang w:val="en-PH" w:eastAsia="en-US"/>
                </w:rPr>
                <w:t>0.10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71" w:author="Diana Machado" w:date="2019-04-05T18:24:00Z"/>
                <w:rFonts w:ascii="Calibri" w:eastAsia="PMingLiU" w:hAnsi="Calibri" w:cs="Calibri"/>
                <w:color w:val="000000"/>
                <w:sz w:val="22"/>
                <w:szCs w:val="22"/>
                <w:lang w:val="en-PH" w:eastAsia="en-US"/>
              </w:rPr>
            </w:pPr>
            <w:ins w:id="50072" w:author="Diana Machado" w:date="2019-04-05T18:24:00Z">
              <w:r w:rsidRPr="001E213A">
                <w:rPr>
                  <w:rFonts w:ascii="Calibri" w:eastAsia="PMingLiU" w:hAnsi="Calibri" w:cs="Calibri"/>
                  <w:color w:val="000000"/>
                  <w:sz w:val="22"/>
                  <w:szCs w:val="22"/>
                  <w:lang w:val="en-PH" w:eastAsia="en-US"/>
                </w:rPr>
                <w:t>0.08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73" w:author="Diana Machado" w:date="2019-04-05T18:24:00Z"/>
                <w:rFonts w:ascii="Calibri" w:eastAsia="PMingLiU" w:hAnsi="Calibri" w:cs="Calibri"/>
                <w:color w:val="000000"/>
                <w:sz w:val="22"/>
                <w:szCs w:val="22"/>
                <w:lang w:val="en-PH" w:eastAsia="en-US"/>
              </w:rPr>
            </w:pPr>
            <w:ins w:id="50074" w:author="Diana Machado" w:date="2019-04-05T18:24:00Z">
              <w:r w:rsidRPr="001E213A">
                <w:rPr>
                  <w:rFonts w:ascii="Calibri" w:eastAsia="PMingLiU" w:hAnsi="Calibri" w:cs="Calibri"/>
                  <w:color w:val="000000"/>
                  <w:sz w:val="22"/>
                  <w:szCs w:val="22"/>
                  <w:lang w:val="en-PH" w:eastAsia="en-US"/>
                </w:rPr>
                <w:t>1.319</w:t>
              </w:r>
            </w:ins>
          </w:p>
        </w:tc>
      </w:tr>
      <w:tr w:rsidR="002348ED" w:rsidRPr="001E213A" w:rsidTr="00787B33">
        <w:trPr>
          <w:trHeight w:val="289"/>
          <w:ins w:id="5007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07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077" w:author="Diana Machado" w:date="2019-04-05T18:24:00Z"/>
                <w:rFonts w:ascii="Calibri" w:eastAsia="PMingLiU" w:hAnsi="Calibri" w:cs="Calibri"/>
                <w:color w:val="000000"/>
                <w:sz w:val="22"/>
                <w:szCs w:val="22"/>
                <w:lang w:val="en-PH" w:eastAsia="en-US"/>
              </w:rPr>
            </w:pPr>
            <w:ins w:id="50078"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079" w:author="Diana Machado" w:date="2019-04-05T18:24:00Z"/>
                <w:rFonts w:ascii="Calibri" w:eastAsia="PMingLiU" w:hAnsi="Calibri" w:cs="Calibri"/>
                <w:color w:val="000000"/>
                <w:sz w:val="22"/>
                <w:szCs w:val="22"/>
                <w:lang w:val="en-PH" w:eastAsia="en-US"/>
              </w:rPr>
            </w:pPr>
            <w:ins w:id="50080" w:author="Diana Machado" w:date="2019-04-05T18:24:00Z">
              <w:r w:rsidRPr="001E213A">
                <w:rPr>
                  <w:rFonts w:ascii="Calibri" w:eastAsia="PMingLiU" w:hAnsi="Calibri" w:cs="Calibri"/>
                  <w:color w:val="000000"/>
                  <w:sz w:val="22"/>
                  <w:szCs w:val="22"/>
                  <w:lang w:val="en-PH" w:eastAsia="en-US"/>
                </w:rPr>
                <w:t>0.517</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081" w:author="Diana Machado" w:date="2019-04-05T18:24:00Z"/>
                <w:rFonts w:ascii="Calibri" w:eastAsia="PMingLiU" w:hAnsi="Calibri" w:cs="Calibri"/>
                <w:color w:val="000000"/>
                <w:sz w:val="22"/>
                <w:szCs w:val="22"/>
                <w:lang w:val="en-PH" w:eastAsia="en-US"/>
              </w:rPr>
            </w:pPr>
            <w:ins w:id="50082" w:author="Diana Machado" w:date="2019-04-05T18:24:00Z">
              <w:r w:rsidRPr="001E213A">
                <w:rPr>
                  <w:rFonts w:ascii="Calibri" w:eastAsia="PMingLiU" w:hAnsi="Calibri" w:cs="Calibri"/>
                  <w:color w:val="000000"/>
                  <w:sz w:val="22"/>
                  <w:szCs w:val="22"/>
                  <w:lang w:val="en-PH" w:eastAsia="en-US"/>
                </w:rPr>
                <w:t>0.67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83" w:author="Diana Machado" w:date="2019-04-05T18:24:00Z"/>
                <w:rFonts w:ascii="Calibri" w:eastAsia="PMingLiU" w:hAnsi="Calibri" w:cs="Calibri"/>
                <w:color w:val="000000"/>
                <w:sz w:val="22"/>
                <w:szCs w:val="22"/>
                <w:lang w:val="en-PH" w:eastAsia="en-US"/>
              </w:rPr>
            </w:pPr>
            <w:ins w:id="50084" w:author="Diana Machado" w:date="2019-04-05T18:24:00Z">
              <w:r w:rsidRPr="001E213A">
                <w:rPr>
                  <w:rFonts w:ascii="Calibri" w:eastAsia="PMingLiU" w:hAnsi="Calibri" w:cs="Calibri"/>
                  <w:color w:val="000000"/>
                  <w:sz w:val="22"/>
                  <w:szCs w:val="22"/>
                  <w:lang w:val="en-PH" w:eastAsia="en-US"/>
                </w:rPr>
                <w:t>4.79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85" w:author="Diana Machado" w:date="2019-04-05T18:24:00Z"/>
                <w:rFonts w:ascii="Calibri" w:eastAsia="PMingLiU" w:hAnsi="Calibri" w:cs="Calibri"/>
                <w:color w:val="000000"/>
                <w:sz w:val="22"/>
                <w:szCs w:val="22"/>
                <w:lang w:val="en-PH" w:eastAsia="en-US"/>
              </w:rPr>
            </w:pPr>
            <w:ins w:id="50086" w:author="Diana Machado" w:date="2019-04-05T18:24:00Z">
              <w:r w:rsidRPr="001E213A">
                <w:rPr>
                  <w:rFonts w:ascii="Calibri" w:eastAsia="PMingLiU" w:hAnsi="Calibri" w:cs="Calibri"/>
                  <w:color w:val="000000"/>
                  <w:sz w:val="22"/>
                  <w:szCs w:val="22"/>
                  <w:lang w:val="en-PH" w:eastAsia="en-US"/>
                </w:rPr>
                <w:t>0.24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87" w:author="Diana Machado" w:date="2019-04-05T18:24:00Z"/>
                <w:rFonts w:ascii="Calibri" w:eastAsia="PMingLiU" w:hAnsi="Calibri" w:cs="Calibri"/>
                <w:color w:val="000000"/>
                <w:sz w:val="22"/>
                <w:szCs w:val="22"/>
                <w:lang w:val="en-PH" w:eastAsia="en-US"/>
              </w:rPr>
            </w:pPr>
            <w:ins w:id="50088" w:author="Diana Machado" w:date="2019-04-05T18:24:00Z">
              <w:r w:rsidRPr="001E213A">
                <w:rPr>
                  <w:rFonts w:ascii="Calibri" w:eastAsia="PMingLiU" w:hAnsi="Calibri" w:cs="Calibri"/>
                  <w:color w:val="000000"/>
                  <w:sz w:val="22"/>
                  <w:szCs w:val="22"/>
                  <w:lang w:val="en-PH" w:eastAsia="en-US"/>
                </w:rPr>
                <w:t>0.19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89" w:author="Diana Machado" w:date="2019-04-05T18:24:00Z"/>
                <w:rFonts w:ascii="Calibri" w:eastAsia="PMingLiU" w:hAnsi="Calibri" w:cs="Calibri"/>
                <w:color w:val="000000"/>
                <w:sz w:val="22"/>
                <w:szCs w:val="22"/>
                <w:lang w:val="en-PH" w:eastAsia="en-US"/>
              </w:rPr>
            </w:pPr>
            <w:ins w:id="50090" w:author="Diana Machado" w:date="2019-04-05T18:24:00Z">
              <w:r w:rsidRPr="001E213A">
                <w:rPr>
                  <w:rFonts w:ascii="Calibri" w:eastAsia="PMingLiU" w:hAnsi="Calibri" w:cs="Calibri"/>
                  <w:color w:val="000000"/>
                  <w:sz w:val="22"/>
                  <w:szCs w:val="22"/>
                  <w:lang w:val="en-PH" w:eastAsia="en-US"/>
                </w:rPr>
                <w:t>0.10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91" w:author="Diana Machado" w:date="2019-04-05T18:24:00Z"/>
                <w:rFonts w:ascii="Calibri" w:eastAsia="PMingLiU" w:hAnsi="Calibri" w:cs="Calibri"/>
                <w:color w:val="000000"/>
                <w:sz w:val="22"/>
                <w:szCs w:val="22"/>
                <w:lang w:val="en-PH" w:eastAsia="en-US"/>
              </w:rPr>
            </w:pPr>
            <w:ins w:id="50092" w:author="Diana Machado" w:date="2019-04-05T18:24:00Z">
              <w:r w:rsidRPr="001E213A">
                <w:rPr>
                  <w:rFonts w:ascii="Calibri" w:eastAsia="PMingLiU" w:hAnsi="Calibri" w:cs="Calibri"/>
                  <w:color w:val="000000"/>
                  <w:sz w:val="22"/>
                  <w:szCs w:val="22"/>
                  <w:lang w:val="en-PH" w:eastAsia="en-US"/>
                </w:rPr>
                <w:t>0.08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93" w:author="Diana Machado" w:date="2019-04-05T18:24:00Z"/>
                <w:rFonts w:ascii="Calibri" w:eastAsia="PMingLiU" w:hAnsi="Calibri" w:cs="Calibri"/>
                <w:color w:val="000000"/>
                <w:sz w:val="22"/>
                <w:szCs w:val="22"/>
                <w:lang w:val="en-PH" w:eastAsia="en-US"/>
              </w:rPr>
            </w:pPr>
            <w:ins w:id="50094" w:author="Diana Machado" w:date="2019-04-05T18:24:00Z">
              <w:r w:rsidRPr="001E213A">
                <w:rPr>
                  <w:rFonts w:ascii="Calibri" w:eastAsia="PMingLiU" w:hAnsi="Calibri" w:cs="Calibri"/>
                  <w:color w:val="000000"/>
                  <w:sz w:val="22"/>
                  <w:szCs w:val="22"/>
                  <w:lang w:val="en-PH" w:eastAsia="en-US"/>
                </w:rPr>
                <w:t>1.319</w:t>
              </w:r>
            </w:ins>
          </w:p>
        </w:tc>
      </w:tr>
      <w:tr w:rsidR="002348ED" w:rsidRPr="001E213A" w:rsidTr="00787B33">
        <w:trPr>
          <w:trHeight w:val="289"/>
          <w:ins w:id="5009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09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097" w:author="Diana Machado" w:date="2019-04-05T18:24:00Z"/>
                <w:rFonts w:ascii="Calibri" w:eastAsia="PMingLiU" w:hAnsi="Calibri" w:cs="Calibri"/>
                <w:color w:val="000000"/>
                <w:sz w:val="22"/>
                <w:szCs w:val="22"/>
                <w:lang w:val="en-PH" w:eastAsia="en-US"/>
              </w:rPr>
            </w:pPr>
            <w:ins w:id="50098"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099" w:author="Diana Machado" w:date="2019-04-05T18:24:00Z"/>
                <w:rFonts w:ascii="Calibri" w:eastAsia="PMingLiU" w:hAnsi="Calibri" w:cs="Calibri"/>
                <w:color w:val="000000"/>
                <w:sz w:val="22"/>
                <w:szCs w:val="22"/>
                <w:lang w:val="en-PH" w:eastAsia="en-US"/>
              </w:rPr>
            </w:pPr>
            <w:ins w:id="50100" w:author="Diana Machado" w:date="2019-04-05T18:24:00Z">
              <w:r w:rsidRPr="001E213A">
                <w:rPr>
                  <w:rFonts w:ascii="Calibri" w:eastAsia="PMingLiU" w:hAnsi="Calibri" w:cs="Calibri"/>
                  <w:color w:val="000000"/>
                  <w:sz w:val="22"/>
                  <w:szCs w:val="22"/>
                  <w:lang w:val="en-PH" w:eastAsia="en-US"/>
                </w:rPr>
                <w:t>0.549</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101" w:author="Diana Machado" w:date="2019-04-05T18:24:00Z"/>
                <w:rFonts w:ascii="Calibri" w:eastAsia="PMingLiU" w:hAnsi="Calibri" w:cs="Calibri"/>
                <w:color w:val="000000"/>
                <w:sz w:val="22"/>
                <w:szCs w:val="22"/>
                <w:lang w:val="en-PH" w:eastAsia="en-US"/>
              </w:rPr>
            </w:pPr>
            <w:ins w:id="50102" w:author="Diana Machado" w:date="2019-04-05T18:24:00Z">
              <w:r w:rsidRPr="001E213A">
                <w:rPr>
                  <w:rFonts w:ascii="Calibri" w:eastAsia="PMingLiU" w:hAnsi="Calibri" w:cs="Calibri"/>
                  <w:color w:val="000000"/>
                  <w:sz w:val="22"/>
                  <w:szCs w:val="22"/>
                  <w:lang w:val="en-PH" w:eastAsia="en-US"/>
                </w:rPr>
                <w:t>0.74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03" w:author="Diana Machado" w:date="2019-04-05T18:24:00Z"/>
                <w:rFonts w:ascii="Calibri" w:eastAsia="PMingLiU" w:hAnsi="Calibri" w:cs="Calibri"/>
                <w:color w:val="000000"/>
                <w:sz w:val="22"/>
                <w:szCs w:val="22"/>
                <w:lang w:val="en-PH" w:eastAsia="en-US"/>
              </w:rPr>
            </w:pPr>
            <w:ins w:id="50104" w:author="Diana Machado" w:date="2019-04-05T18:24:00Z">
              <w:r w:rsidRPr="001E213A">
                <w:rPr>
                  <w:rFonts w:ascii="Calibri" w:eastAsia="PMingLiU" w:hAnsi="Calibri" w:cs="Calibri"/>
                  <w:color w:val="000000"/>
                  <w:sz w:val="22"/>
                  <w:szCs w:val="22"/>
                  <w:lang w:val="en-PH" w:eastAsia="en-US"/>
                </w:rPr>
                <w:t>8.63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05" w:author="Diana Machado" w:date="2019-04-05T18:24:00Z"/>
                <w:rFonts w:ascii="Calibri" w:eastAsia="PMingLiU" w:hAnsi="Calibri" w:cs="Calibri"/>
                <w:color w:val="000000"/>
                <w:sz w:val="22"/>
                <w:szCs w:val="22"/>
                <w:lang w:val="en-PH" w:eastAsia="en-US"/>
              </w:rPr>
            </w:pPr>
            <w:ins w:id="50106" w:author="Diana Machado" w:date="2019-04-05T18:24:00Z">
              <w:r w:rsidRPr="001E213A">
                <w:rPr>
                  <w:rFonts w:ascii="Calibri" w:eastAsia="PMingLiU" w:hAnsi="Calibri" w:cs="Calibri"/>
                  <w:color w:val="000000"/>
                  <w:sz w:val="22"/>
                  <w:szCs w:val="22"/>
                  <w:lang w:val="en-PH" w:eastAsia="en-US"/>
                </w:rPr>
                <w:t>0.26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07" w:author="Diana Machado" w:date="2019-04-05T18:24:00Z"/>
                <w:rFonts w:ascii="Calibri" w:eastAsia="PMingLiU" w:hAnsi="Calibri" w:cs="Calibri"/>
                <w:color w:val="000000"/>
                <w:sz w:val="22"/>
                <w:szCs w:val="22"/>
                <w:lang w:val="en-PH" w:eastAsia="en-US"/>
              </w:rPr>
            </w:pPr>
            <w:ins w:id="50108" w:author="Diana Machado" w:date="2019-04-05T18:24:00Z">
              <w:r w:rsidRPr="001E213A">
                <w:rPr>
                  <w:rFonts w:ascii="Calibri" w:eastAsia="PMingLiU" w:hAnsi="Calibri" w:cs="Calibri"/>
                  <w:color w:val="000000"/>
                  <w:sz w:val="22"/>
                  <w:szCs w:val="22"/>
                  <w:lang w:val="en-PH" w:eastAsia="en-US"/>
                </w:rPr>
                <w:t>0.21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09" w:author="Diana Machado" w:date="2019-04-05T18:24:00Z"/>
                <w:rFonts w:ascii="Calibri" w:eastAsia="PMingLiU" w:hAnsi="Calibri" w:cs="Calibri"/>
                <w:color w:val="000000"/>
                <w:sz w:val="22"/>
                <w:szCs w:val="22"/>
                <w:lang w:val="en-PH" w:eastAsia="en-US"/>
              </w:rPr>
            </w:pPr>
            <w:ins w:id="50110" w:author="Diana Machado" w:date="2019-04-05T18:24:00Z">
              <w:r w:rsidRPr="001E213A">
                <w:rPr>
                  <w:rFonts w:ascii="Calibri" w:eastAsia="PMingLiU" w:hAnsi="Calibri" w:cs="Calibri"/>
                  <w:color w:val="000000"/>
                  <w:sz w:val="22"/>
                  <w:szCs w:val="22"/>
                  <w:lang w:val="en-PH" w:eastAsia="en-US"/>
                </w:rPr>
                <w:t>0.10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11" w:author="Diana Machado" w:date="2019-04-05T18:24:00Z"/>
                <w:rFonts w:ascii="Calibri" w:eastAsia="PMingLiU" w:hAnsi="Calibri" w:cs="Calibri"/>
                <w:color w:val="000000"/>
                <w:sz w:val="22"/>
                <w:szCs w:val="22"/>
                <w:lang w:val="en-PH" w:eastAsia="en-US"/>
              </w:rPr>
            </w:pPr>
            <w:ins w:id="50112" w:author="Diana Machado" w:date="2019-04-05T18:24:00Z">
              <w:r w:rsidRPr="001E213A">
                <w:rPr>
                  <w:rFonts w:ascii="Calibri" w:eastAsia="PMingLiU" w:hAnsi="Calibri" w:cs="Calibri"/>
                  <w:color w:val="000000"/>
                  <w:sz w:val="22"/>
                  <w:szCs w:val="22"/>
                  <w:lang w:val="en-PH" w:eastAsia="en-US"/>
                </w:rPr>
                <w:t>0.08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13" w:author="Diana Machado" w:date="2019-04-05T18:24:00Z"/>
                <w:rFonts w:ascii="Calibri" w:eastAsia="PMingLiU" w:hAnsi="Calibri" w:cs="Calibri"/>
                <w:color w:val="000000"/>
                <w:sz w:val="22"/>
                <w:szCs w:val="22"/>
                <w:lang w:val="en-PH" w:eastAsia="en-US"/>
              </w:rPr>
            </w:pPr>
            <w:ins w:id="50114" w:author="Diana Machado" w:date="2019-04-05T18:24:00Z">
              <w:r w:rsidRPr="001E213A">
                <w:rPr>
                  <w:rFonts w:ascii="Calibri" w:eastAsia="PMingLiU" w:hAnsi="Calibri" w:cs="Calibri"/>
                  <w:color w:val="000000"/>
                  <w:sz w:val="22"/>
                  <w:szCs w:val="22"/>
                  <w:lang w:val="en-PH" w:eastAsia="en-US"/>
                </w:rPr>
                <w:t>1.319</w:t>
              </w:r>
            </w:ins>
          </w:p>
        </w:tc>
      </w:tr>
      <w:tr w:rsidR="002348ED" w:rsidRPr="001E213A" w:rsidTr="00787B33">
        <w:trPr>
          <w:trHeight w:val="289"/>
          <w:ins w:id="50115"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11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117"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18"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19"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20"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2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2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23"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2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25"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12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127" w:author="Diana Machado" w:date="2019-04-05T18:24:00Z"/>
                <w:rFonts w:ascii="Calibri" w:eastAsia="PMingLiU" w:hAnsi="Calibri" w:cs="Calibri"/>
                <w:color w:val="000000"/>
                <w:sz w:val="22"/>
                <w:szCs w:val="22"/>
                <w:lang w:val="en-PH" w:eastAsia="en-US"/>
              </w:rPr>
            </w:pPr>
            <w:ins w:id="50128" w:author="Diana Machado" w:date="2019-04-05T18:24:00Z">
              <w:r w:rsidRPr="001E213A">
                <w:rPr>
                  <w:rFonts w:ascii="Calibri" w:eastAsia="PMingLiU" w:hAnsi="Calibri" w:cs="Calibri"/>
                  <w:color w:val="000000"/>
                  <w:sz w:val="22"/>
                  <w:szCs w:val="22"/>
                  <w:lang w:val="en-PH" w:eastAsia="en-US"/>
                </w:rPr>
                <w:t>Hamilt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129" w:author="Diana Machado" w:date="2019-04-05T18:24:00Z"/>
                <w:rFonts w:ascii="Calibri" w:eastAsia="PMingLiU" w:hAnsi="Calibri" w:cs="Calibri"/>
                <w:color w:val="000000"/>
                <w:sz w:val="22"/>
                <w:szCs w:val="22"/>
                <w:lang w:val="en-PH" w:eastAsia="en-US"/>
              </w:rPr>
            </w:pPr>
            <w:ins w:id="50130"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31" w:author="Diana Machado" w:date="2019-04-05T18:24:00Z"/>
                <w:rFonts w:ascii="Calibri" w:eastAsia="PMingLiU" w:hAnsi="Calibri" w:cs="Calibri"/>
                <w:color w:val="000000"/>
                <w:sz w:val="22"/>
                <w:szCs w:val="22"/>
                <w:lang w:val="en-PH" w:eastAsia="en-US"/>
              </w:rPr>
            </w:pPr>
            <w:ins w:id="50132" w:author="Diana Machado" w:date="2019-04-05T18:24:00Z">
              <w:r w:rsidRPr="001E213A">
                <w:rPr>
                  <w:rFonts w:ascii="Calibri" w:eastAsia="PMingLiU" w:hAnsi="Calibri" w:cs="Calibri"/>
                  <w:color w:val="000000"/>
                  <w:sz w:val="22"/>
                  <w:szCs w:val="22"/>
                  <w:lang w:val="en-PH" w:eastAsia="en-US"/>
                </w:rPr>
                <w:t>0.10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33" w:author="Diana Machado" w:date="2019-04-05T18:24:00Z"/>
                <w:rFonts w:ascii="Calibri" w:eastAsia="PMingLiU" w:hAnsi="Calibri" w:cs="Calibri"/>
                <w:color w:val="000000"/>
                <w:sz w:val="22"/>
                <w:szCs w:val="22"/>
                <w:lang w:val="en-PH" w:eastAsia="en-US"/>
              </w:rPr>
            </w:pPr>
            <w:ins w:id="50134" w:author="Diana Machado" w:date="2019-04-05T18:24:00Z">
              <w:r w:rsidRPr="001E213A">
                <w:rPr>
                  <w:rFonts w:ascii="Calibri" w:eastAsia="PMingLiU" w:hAnsi="Calibri" w:cs="Calibri"/>
                  <w:color w:val="000000"/>
                  <w:sz w:val="22"/>
                  <w:szCs w:val="22"/>
                  <w:lang w:val="en-PH" w:eastAsia="en-US"/>
                </w:rPr>
                <w:t>0.10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35" w:author="Diana Machado" w:date="2019-04-05T18:24:00Z"/>
                <w:rFonts w:ascii="Calibri" w:eastAsia="PMingLiU" w:hAnsi="Calibri" w:cs="Calibri"/>
                <w:color w:val="000000"/>
                <w:sz w:val="22"/>
                <w:szCs w:val="22"/>
                <w:lang w:val="en-PH" w:eastAsia="en-US"/>
              </w:rPr>
            </w:pPr>
            <w:ins w:id="50136" w:author="Diana Machado" w:date="2019-04-05T18:24:00Z">
              <w:r w:rsidRPr="001E213A">
                <w:rPr>
                  <w:rFonts w:ascii="Calibri" w:eastAsia="PMingLiU" w:hAnsi="Calibri" w:cs="Calibri"/>
                  <w:color w:val="000000"/>
                  <w:sz w:val="22"/>
                  <w:szCs w:val="22"/>
                  <w:lang w:val="en-PH" w:eastAsia="en-US"/>
                </w:rPr>
                <w:t>0.58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37" w:author="Diana Machado" w:date="2019-04-05T18:24:00Z"/>
                <w:rFonts w:ascii="Calibri" w:eastAsia="PMingLiU" w:hAnsi="Calibri" w:cs="Calibri"/>
                <w:color w:val="000000"/>
                <w:sz w:val="22"/>
                <w:szCs w:val="22"/>
                <w:lang w:val="en-PH" w:eastAsia="en-US"/>
              </w:rPr>
            </w:pPr>
            <w:ins w:id="50138" w:author="Diana Machado" w:date="2019-04-05T18:24:00Z">
              <w:r w:rsidRPr="001E213A">
                <w:rPr>
                  <w:rFonts w:ascii="Calibri" w:eastAsia="PMingLiU" w:hAnsi="Calibri" w:cs="Calibri"/>
                  <w:color w:val="000000"/>
                  <w:sz w:val="22"/>
                  <w:szCs w:val="22"/>
                  <w:lang w:val="en-PH" w:eastAsia="en-US"/>
                </w:rPr>
                <w:t>0.02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39" w:author="Diana Machado" w:date="2019-04-05T18:24:00Z"/>
                <w:rFonts w:ascii="Calibri" w:eastAsia="PMingLiU" w:hAnsi="Calibri" w:cs="Calibri"/>
                <w:color w:val="000000"/>
                <w:sz w:val="22"/>
                <w:szCs w:val="22"/>
                <w:lang w:val="en-PH" w:eastAsia="en-US"/>
              </w:rPr>
            </w:pPr>
            <w:ins w:id="50140" w:author="Diana Machado" w:date="2019-04-05T18:24:00Z">
              <w:r w:rsidRPr="001E213A">
                <w:rPr>
                  <w:rFonts w:ascii="Calibri" w:eastAsia="PMingLiU" w:hAnsi="Calibri" w:cs="Calibri"/>
                  <w:color w:val="000000"/>
                  <w:sz w:val="22"/>
                  <w:szCs w:val="22"/>
                  <w:lang w:val="en-PH" w:eastAsia="en-US"/>
                </w:rPr>
                <w:t>0.01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41" w:author="Diana Machado" w:date="2019-04-05T18:24:00Z"/>
                <w:rFonts w:ascii="Calibri" w:eastAsia="PMingLiU" w:hAnsi="Calibri" w:cs="Calibri"/>
                <w:color w:val="000000"/>
                <w:sz w:val="22"/>
                <w:szCs w:val="22"/>
                <w:lang w:val="en-PH" w:eastAsia="en-US"/>
              </w:rPr>
            </w:pPr>
            <w:ins w:id="50142"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43" w:author="Diana Machado" w:date="2019-04-05T18:24:00Z"/>
                <w:rFonts w:ascii="Calibri" w:eastAsia="PMingLiU" w:hAnsi="Calibri" w:cs="Calibri"/>
                <w:color w:val="000000"/>
                <w:sz w:val="22"/>
                <w:szCs w:val="22"/>
                <w:lang w:val="en-PH" w:eastAsia="en-US"/>
              </w:rPr>
            </w:pPr>
            <w:ins w:id="50144"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45" w:author="Diana Machado" w:date="2019-04-05T18:24:00Z"/>
                <w:rFonts w:ascii="Calibri" w:eastAsia="PMingLiU" w:hAnsi="Calibri" w:cs="Calibri"/>
                <w:color w:val="000000"/>
                <w:sz w:val="22"/>
                <w:szCs w:val="22"/>
                <w:lang w:val="en-PH" w:eastAsia="en-US"/>
              </w:rPr>
            </w:pPr>
            <w:ins w:id="50146"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14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14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149" w:author="Diana Machado" w:date="2019-04-05T18:24:00Z"/>
                <w:rFonts w:ascii="Calibri" w:eastAsia="PMingLiU" w:hAnsi="Calibri" w:cs="Calibri"/>
                <w:color w:val="000000"/>
                <w:sz w:val="22"/>
                <w:szCs w:val="22"/>
                <w:lang w:val="en-PH" w:eastAsia="en-US"/>
              </w:rPr>
            </w:pPr>
            <w:ins w:id="50150"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151" w:author="Diana Machado" w:date="2019-04-05T18:24:00Z"/>
                <w:rFonts w:ascii="Calibri" w:eastAsia="PMingLiU" w:hAnsi="Calibri" w:cs="Calibri"/>
                <w:color w:val="000000"/>
                <w:sz w:val="22"/>
                <w:szCs w:val="22"/>
                <w:lang w:val="en-PH" w:eastAsia="en-US"/>
              </w:rPr>
            </w:pPr>
            <w:ins w:id="50152" w:author="Diana Machado" w:date="2019-04-05T18:24:00Z">
              <w:r w:rsidRPr="001E213A">
                <w:rPr>
                  <w:rFonts w:ascii="Calibri" w:eastAsia="PMingLiU" w:hAnsi="Calibri" w:cs="Calibri"/>
                  <w:color w:val="000000"/>
                  <w:sz w:val="22"/>
                  <w:szCs w:val="22"/>
                  <w:lang w:val="en-PH" w:eastAsia="en-US"/>
                </w:rPr>
                <w:t>0.128</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153" w:author="Diana Machado" w:date="2019-04-05T18:24:00Z"/>
                <w:rFonts w:ascii="Calibri" w:eastAsia="PMingLiU" w:hAnsi="Calibri" w:cs="Calibri"/>
                <w:color w:val="000000"/>
                <w:sz w:val="22"/>
                <w:szCs w:val="22"/>
                <w:lang w:val="en-PH" w:eastAsia="en-US"/>
              </w:rPr>
            </w:pPr>
            <w:ins w:id="50154" w:author="Diana Machado" w:date="2019-04-05T18:24:00Z">
              <w:r w:rsidRPr="001E213A">
                <w:rPr>
                  <w:rFonts w:ascii="Calibri" w:eastAsia="PMingLiU" w:hAnsi="Calibri" w:cs="Calibri"/>
                  <w:color w:val="000000"/>
                  <w:sz w:val="22"/>
                  <w:szCs w:val="22"/>
                  <w:lang w:val="en-PH" w:eastAsia="en-US"/>
                </w:rPr>
                <w:t>0.13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55" w:author="Diana Machado" w:date="2019-04-05T18:24:00Z"/>
                <w:rFonts w:ascii="Calibri" w:eastAsia="PMingLiU" w:hAnsi="Calibri" w:cs="Calibri"/>
                <w:color w:val="000000"/>
                <w:sz w:val="22"/>
                <w:szCs w:val="22"/>
                <w:lang w:val="en-PH" w:eastAsia="en-US"/>
              </w:rPr>
            </w:pPr>
            <w:ins w:id="50156" w:author="Diana Machado" w:date="2019-04-05T18:24:00Z">
              <w:r w:rsidRPr="001E213A">
                <w:rPr>
                  <w:rFonts w:ascii="Calibri" w:eastAsia="PMingLiU" w:hAnsi="Calibri" w:cs="Calibri"/>
                  <w:color w:val="000000"/>
                  <w:sz w:val="22"/>
                  <w:szCs w:val="22"/>
                  <w:lang w:val="en-PH" w:eastAsia="en-US"/>
                </w:rPr>
                <w:t>0.66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57" w:author="Diana Machado" w:date="2019-04-05T18:24:00Z"/>
                <w:rFonts w:ascii="Calibri" w:eastAsia="PMingLiU" w:hAnsi="Calibri" w:cs="Calibri"/>
                <w:color w:val="000000"/>
                <w:sz w:val="22"/>
                <w:szCs w:val="22"/>
                <w:lang w:val="en-PH" w:eastAsia="en-US"/>
              </w:rPr>
            </w:pPr>
            <w:ins w:id="50158" w:author="Diana Machado" w:date="2019-04-05T18:24:00Z">
              <w:r w:rsidRPr="001E213A">
                <w:rPr>
                  <w:rFonts w:ascii="Calibri" w:eastAsia="PMingLiU" w:hAnsi="Calibri" w:cs="Calibri"/>
                  <w:color w:val="000000"/>
                  <w:sz w:val="22"/>
                  <w:szCs w:val="22"/>
                  <w:lang w:val="en-PH" w:eastAsia="en-US"/>
                </w:rPr>
                <w:t>0.03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59" w:author="Diana Machado" w:date="2019-04-05T18:24:00Z"/>
                <w:rFonts w:ascii="Calibri" w:eastAsia="PMingLiU" w:hAnsi="Calibri" w:cs="Calibri"/>
                <w:color w:val="000000"/>
                <w:sz w:val="22"/>
                <w:szCs w:val="22"/>
                <w:lang w:val="en-PH" w:eastAsia="en-US"/>
              </w:rPr>
            </w:pPr>
            <w:ins w:id="50160" w:author="Diana Machado" w:date="2019-04-05T18:24:00Z">
              <w:r w:rsidRPr="001E213A">
                <w:rPr>
                  <w:rFonts w:ascii="Calibri" w:eastAsia="PMingLiU" w:hAnsi="Calibri" w:cs="Calibri"/>
                  <w:color w:val="000000"/>
                  <w:sz w:val="22"/>
                  <w:szCs w:val="22"/>
                  <w:lang w:val="en-PH" w:eastAsia="en-US"/>
                </w:rPr>
                <w:t>0.03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61" w:author="Diana Machado" w:date="2019-04-05T18:24:00Z"/>
                <w:rFonts w:ascii="Calibri" w:eastAsia="PMingLiU" w:hAnsi="Calibri" w:cs="Calibri"/>
                <w:color w:val="000000"/>
                <w:sz w:val="22"/>
                <w:szCs w:val="22"/>
                <w:lang w:val="en-PH" w:eastAsia="en-US"/>
              </w:rPr>
            </w:pPr>
            <w:ins w:id="50162"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63" w:author="Diana Machado" w:date="2019-04-05T18:24:00Z"/>
                <w:rFonts w:ascii="Calibri" w:eastAsia="PMingLiU" w:hAnsi="Calibri" w:cs="Calibri"/>
                <w:color w:val="000000"/>
                <w:sz w:val="22"/>
                <w:szCs w:val="22"/>
                <w:lang w:val="en-PH" w:eastAsia="en-US"/>
              </w:rPr>
            </w:pPr>
            <w:ins w:id="50164"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65" w:author="Diana Machado" w:date="2019-04-05T18:24:00Z"/>
                <w:rFonts w:ascii="Calibri" w:eastAsia="PMingLiU" w:hAnsi="Calibri" w:cs="Calibri"/>
                <w:color w:val="000000"/>
                <w:sz w:val="22"/>
                <w:szCs w:val="22"/>
                <w:lang w:val="en-PH" w:eastAsia="en-US"/>
              </w:rPr>
            </w:pPr>
            <w:ins w:id="50166"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16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16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169" w:author="Diana Machado" w:date="2019-04-05T18:24:00Z"/>
                <w:rFonts w:ascii="Calibri" w:eastAsia="PMingLiU" w:hAnsi="Calibri" w:cs="Calibri"/>
                <w:color w:val="000000"/>
                <w:sz w:val="22"/>
                <w:szCs w:val="22"/>
                <w:lang w:val="en-PH" w:eastAsia="en-US"/>
              </w:rPr>
            </w:pPr>
            <w:ins w:id="50170"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71" w:author="Diana Machado" w:date="2019-04-05T18:24:00Z"/>
                <w:rFonts w:ascii="Calibri" w:eastAsia="PMingLiU" w:hAnsi="Calibri" w:cs="Calibri"/>
                <w:color w:val="000000"/>
                <w:sz w:val="22"/>
                <w:szCs w:val="22"/>
                <w:lang w:val="en-PH" w:eastAsia="en-US"/>
              </w:rPr>
            </w:pPr>
            <w:ins w:id="50172" w:author="Diana Machado" w:date="2019-04-05T18:24:00Z">
              <w:r w:rsidRPr="001E213A">
                <w:rPr>
                  <w:rFonts w:ascii="Calibri" w:eastAsia="PMingLiU" w:hAnsi="Calibri" w:cs="Calibri"/>
                  <w:color w:val="000000"/>
                  <w:sz w:val="22"/>
                  <w:szCs w:val="22"/>
                  <w:lang w:val="en-PH" w:eastAsia="en-US"/>
                </w:rPr>
                <w:t>0.14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73" w:author="Diana Machado" w:date="2019-04-05T18:24:00Z"/>
                <w:rFonts w:ascii="Calibri" w:eastAsia="PMingLiU" w:hAnsi="Calibri" w:cs="Calibri"/>
                <w:color w:val="000000"/>
                <w:sz w:val="22"/>
                <w:szCs w:val="22"/>
                <w:lang w:val="en-PH" w:eastAsia="en-US"/>
              </w:rPr>
            </w:pPr>
            <w:ins w:id="50174" w:author="Diana Machado" w:date="2019-04-05T18:24:00Z">
              <w:r w:rsidRPr="001E213A">
                <w:rPr>
                  <w:rFonts w:ascii="Calibri" w:eastAsia="PMingLiU" w:hAnsi="Calibri" w:cs="Calibri"/>
                  <w:color w:val="000000"/>
                  <w:sz w:val="22"/>
                  <w:szCs w:val="22"/>
                  <w:lang w:val="en-PH" w:eastAsia="en-US"/>
                </w:rPr>
                <w:t>0.14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75" w:author="Diana Machado" w:date="2019-04-05T18:24:00Z"/>
                <w:rFonts w:ascii="Calibri" w:eastAsia="PMingLiU" w:hAnsi="Calibri" w:cs="Calibri"/>
                <w:color w:val="000000"/>
                <w:sz w:val="22"/>
                <w:szCs w:val="22"/>
                <w:lang w:val="en-PH" w:eastAsia="en-US"/>
              </w:rPr>
            </w:pPr>
            <w:ins w:id="50176" w:author="Diana Machado" w:date="2019-04-05T18:24:00Z">
              <w:r w:rsidRPr="001E213A">
                <w:rPr>
                  <w:rFonts w:ascii="Calibri" w:eastAsia="PMingLiU" w:hAnsi="Calibri" w:cs="Calibri"/>
                  <w:color w:val="000000"/>
                  <w:sz w:val="22"/>
                  <w:szCs w:val="22"/>
                  <w:lang w:val="en-PH" w:eastAsia="en-US"/>
                </w:rPr>
                <w:t>0.70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77" w:author="Diana Machado" w:date="2019-04-05T18:24:00Z"/>
                <w:rFonts w:ascii="Calibri" w:eastAsia="PMingLiU" w:hAnsi="Calibri" w:cs="Calibri"/>
                <w:color w:val="000000"/>
                <w:sz w:val="22"/>
                <w:szCs w:val="22"/>
                <w:lang w:val="en-PH" w:eastAsia="en-US"/>
              </w:rPr>
            </w:pPr>
            <w:ins w:id="50178" w:author="Diana Machado" w:date="2019-04-05T18:24:00Z">
              <w:r w:rsidRPr="001E213A">
                <w:rPr>
                  <w:rFonts w:ascii="Calibri" w:eastAsia="PMingLiU" w:hAnsi="Calibri" w:cs="Calibri"/>
                  <w:color w:val="000000"/>
                  <w:sz w:val="22"/>
                  <w:szCs w:val="22"/>
                  <w:lang w:val="en-PH" w:eastAsia="en-US"/>
                </w:rPr>
                <w:t>0.03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79" w:author="Diana Machado" w:date="2019-04-05T18:24:00Z"/>
                <w:rFonts w:ascii="Calibri" w:eastAsia="PMingLiU" w:hAnsi="Calibri" w:cs="Calibri"/>
                <w:color w:val="000000"/>
                <w:sz w:val="22"/>
                <w:szCs w:val="22"/>
                <w:lang w:val="en-PH" w:eastAsia="en-US"/>
              </w:rPr>
            </w:pPr>
            <w:ins w:id="50180" w:author="Diana Machado" w:date="2019-04-05T18:24:00Z">
              <w:r w:rsidRPr="001E213A">
                <w:rPr>
                  <w:rFonts w:ascii="Calibri" w:eastAsia="PMingLiU" w:hAnsi="Calibri" w:cs="Calibri"/>
                  <w:color w:val="000000"/>
                  <w:sz w:val="22"/>
                  <w:szCs w:val="22"/>
                  <w:lang w:val="en-PH" w:eastAsia="en-US"/>
                </w:rPr>
                <w:t>0.03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81" w:author="Diana Machado" w:date="2019-04-05T18:24:00Z"/>
                <w:rFonts w:ascii="Calibri" w:eastAsia="PMingLiU" w:hAnsi="Calibri" w:cs="Calibri"/>
                <w:color w:val="000000"/>
                <w:sz w:val="22"/>
                <w:szCs w:val="22"/>
                <w:lang w:val="en-PH" w:eastAsia="en-US"/>
              </w:rPr>
            </w:pPr>
            <w:ins w:id="50182"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83" w:author="Diana Machado" w:date="2019-04-05T18:24:00Z"/>
                <w:rFonts w:ascii="Calibri" w:eastAsia="PMingLiU" w:hAnsi="Calibri" w:cs="Calibri"/>
                <w:color w:val="000000"/>
                <w:sz w:val="22"/>
                <w:szCs w:val="22"/>
                <w:lang w:val="en-PH" w:eastAsia="en-US"/>
              </w:rPr>
            </w:pPr>
            <w:ins w:id="50184"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85" w:author="Diana Machado" w:date="2019-04-05T18:24:00Z"/>
                <w:rFonts w:ascii="Calibri" w:eastAsia="PMingLiU" w:hAnsi="Calibri" w:cs="Calibri"/>
                <w:color w:val="000000"/>
                <w:sz w:val="22"/>
                <w:szCs w:val="22"/>
                <w:lang w:val="en-PH" w:eastAsia="en-US"/>
              </w:rPr>
            </w:pPr>
            <w:ins w:id="50186"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187"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18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189"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90"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91"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92"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9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9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95"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9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97"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19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199" w:author="Diana Machado" w:date="2019-04-05T18:24:00Z"/>
                <w:rFonts w:ascii="Calibri" w:eastAsia="PMingLiU" w:hAnsi="Calibri" w:cs="Calibri"/>
                <w:color w:val="000000"/>
                <w:sz w:val="22"/>
                <w:szCs w:val="22"/>
                <w:lang w:val="en-PH" w:eastAsia="en-US"/>
              </w:rPr>
            </w:pPr>
            <w:ins w:id="50200" w:author="Diana Machado" w:date="2019-04-05T18:24:00Z">
              <w:r w:rsidRPr="001E213A">
                <w:rPr>
                  <w:rFonts w:ascii="Calibri" w:eastAsia="PMingLiU" w:hAnsi="Calibri" w:cs="Calibri"/>
                  <w:color w:val="000000"/>
                  <w:sz w:val="22"/>
                  <w:szCs w:val="22"/>
                  <w:lang w:val="en-PH" w:eastAsia="en-US"/>
                </w:rPr>
                <w:t>Harde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201" w:author="Diana Machado" w:date="2019-04-05T18:24:00Z"/>
                <w:rFonts w:ascii="Calibri" w:eastAsia="PMingLiU" w:hAnsi="Calibri" w:cs="Calibri"/>
                <w:color w:val="000000"/>
                <w:sz w:val="22"/>
                <w:szCs w:val="22"/>
                <w:lang w:val="en-PH" w:eastAsia="en-US"/>
              </w:rPr>
            </w:pPr>
            <w:ins w:id="50202"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03" w:author="Diana Machado" w:date="2019-04-05T18:24:00Z"/>
                <w:rFonts w:ascii="Calibri" w:eastAsia="PMingLiU" w:hAnsi="Calibri" w:cs="Calibri"/>
                <w:color w:val="000000"/>
                <w:sz w:val="22"/>
                <w:szCs w:val="22"/>
                <w:lang w:val="en-PH" w:eastAsia="en-US"/>
              </w:rPr>
            </w:pPr>
            <w:ins w:id="50204" w:author="Diana Machado" w:date="2019-04-05T18:24:00Z">
              <w:r w:rsidRPr="001E213A">
                <w:rPr>
                  <w:rFonts w:ascii="Calibri" w:eastAsia="PMingLiU" w:hAnsi="Calibri" w:cs="Calibri"/>
                  <w:color w:val="000000"/>
                  <w:sz w:val="22"/>
                  <w:szCs w:val="22"/>
                  <w:lang w:val="en-PH" w:eastAsia="en-US"/>
                </w:rPr>
                <w:t>1.80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05" w:author="Diana Machado" w:date="2019-04-05T18:24:00Z"/>
                <w:rFonts w:ascii="Calibri" w:eastAsia="PMingLiU" w:hAnsi="Calibri" w:cs="Calibri"/>
                <w:color w:val="000000"/>
                <w:sz w:val="22"/>
                <w:szCs w:val="22"/>
                <w:lang w:val="en-PH" w:eastAsia="en-US"/>
              </w:rPr>
            </w:pPr>
            <w:ins w:id="50206" w:author="Diana Machado" w:date="2019-04-05T18:24:00Z">
              <w:r w:rsidRPr="001E213A">
                <w:rPr>
                  <w:rFonts w:ascii="Calibri" w:eastAsia="PMingLiU" w:hAnsi="Calibri" w:cs="Calibri"/>
                  <w:color w:val="000000"/>
                  <w:sz w:val="22"/>
                  <w:szCs w:val="22"/>
                  <w:lang w:val="en-PH" w:eastAsia="en-US"/>
                </w:rPr>
                <w:t>1.62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07" w:author="Diana Machado" w:date="2019-04-05T18:24:00Z"/>
                <w:rFonts w:ascii="Calibri" w:eastAsia="PMingLiU" w:hAnsi="Calibri" w:cs="Calibri"/>
                <w:color w:val="000000"/>
                <w:sz w:val="22"/>
                <w:szCs w:val="22"/>
                <w:lang w:val="en-PH" w:eastAsia="en-US"/>
              </w:rPr>
            </w:pPr>
            <w:ins w:id="50208" w:author="Diana Machado" w:date="2019-04-05T18:24:00Z">
              <w:r w:rsidRPr="001E213A">
                <w:rPr>
                  <w:rFonts w:ascii="Calibri" w:eastAsia="PMingLiU" w:hAnsi="Calibri" w:cs="Calibri"/>
                  <w:color w:val="000000"/>
                  <w:sz w:val="22"/>
                  <w:szCs w:val="22"/>
                  <w:lang w:val="en-PH" w:eastAsia="en-US"/>
                </w:rPr>
                <w:t>4.94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09" w:author="Diana Machado" w:date="2019-04-05T18:24:00Z"/>
                <w:rFonts w:ascii="Calibri" w:eastAsia="PMingLiU" w:hAnsi="Calibri" w:cs="Calibri"/>
                <w:color w:val="000000"/>
                <w:sz w:val="22"/>
                <w:szCs w:val="22"/>
                <w:lang w:val="en-PH" w:eastAsia="en-US"/>
              </w:rPr>
            </w:pPr>
            <w:ins w:id="50210" w:author="Diana Machado" w:date="2019-04-05T18:24:00Z">
              <w:r w:rsidRPr="001E213A">
                <w:rPr>
                  <w:rFonts w:ascii="Calibri" w:eastAsia="PMingLiU" w:hAnsi="Calibri" w:cs="Calibri"/>
                  <w:color w:val="000000"/>
                  <w:sz w:val="22"/>
                  <w:szCs w:val="22"/>
                  <w:lang w:val="en-PH" w:eastAsia="en-US"/>
                </w:rPr>
                <w:t>0.10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11" w:author="Diana Machado" w:date="2019-04-05T18:24:00Z"/>
                <w:rFonts w:ascii="Calibri" w:eastAsia="PMingLiU" w:hAnsi="Calibri" w:cs="Calibri"/>
                <w:color w:val="000000"/>
                <w:sz w:val="22"/>
                <w:szCs w:val="22"/>
                <w:lang w:val="en-PH" w:eastAsia="en-US"/>
              </w:rPr>
            </w:pPr>
            <w:ins w:id="50212" w:author="Diana Machado" w:date="2019-04-05T18:24:00Z">
              <w:r w:rsidRPr="001E213A">
                <w:rPr>
                  <w:rFonts w:ascii="Calibri" w:eastAsia="PMingLiU" w:hAnsi="Calibri" w:cs="Calibri"/>
                  <w:color w:val="000000"/>
                  <w:sz w:val="22"/>
                  <w:szCs w:val="22"/>
                  <w:lang w:val="en-PH" w:eastAsia="en-US"/>
                </w:rPr>
                <w:t>0.101</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13" w:author="Diana Machado" w:date="2019-04-05T18:24:00Z"/>
                <w:rFonts w:ascii="Calibri" w:eastAsia="PMingLiU" w:hAnsi="Calibri" w:cs="Calibri"/>
                <w:color w:val="000000"/>
                <w:sz w:val="22"/>
                <w:szCs w:val="22"/>
                <w:lang w:val="en-PH" w:eastAsia="en-US"/>
              </w:rPr>
            </w:pPr>
            <w:ins w:id="50214" w:author="Diana Machado" w:date="2019-04-05T18:24:00Z">
              <w:r w:rsidRPr="001E213A">
                <w:rPr>
                  <w:rFonts w:ascii="Calibri" w:eastAsia="PMingLiU" w:hAnsi="Calibri" w:cs="Calibri"/>
                  <w:color w:val="000000"/>
                  <w:sz w:val="22"/>
                  <w:szCs w:val="22"/>
                  <w:lang w:val="en-PH" w:eastAsia="en-US"/>
                </w:rPr>
                <w:t>0.36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15" w:author="Diana Machado" w:date="2019-04-05T18:24:00Z"/>
                <w:rFonts w:ascii="Calibri" w:eastAsia="PMingLiU" w:hAnsi="Calibri" w:cs="Calibri"/>
                <w:color w:val="000000"/>
                <w:sz w:val="22"/>
                <w:szCs w:val="22"/>
                <w:lang w:val="en-PH" w:eastAsia="en-US"/>
              </w:rPr>
            </w:pPr>
            <w:ins w:id="50216"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17" w:author="Diana Machado" w:date="2019-04-05T18:24:00Z"/>
                <w:rFonts w:ascii="Calibri" w:eastAsia="PMingLiU" w:hAnsi="Calibri" w:cs="Calibri"/>
                <w:color w:val="000000"/>
                <w:sz w:val="22"/>
                <w:szCs w:val="22"/>
                <w:lang w:val="en-PH" w:eastAsia="en-US"/>
              </w:rPr>
            </w:pPr>
            <w:ins w:id="50218" w:author="Diana Machado" w:date="2019-04-05T18:24:00Z">
              <w:r w:rsidRPr="001E213A">
                <w:rPr>
                  <w:rFonts w:ascii="Calibri" w:eastAsia="PMingLiU" w:hAnsi="Calibri" w:cs="Calibri"/>
                  <w:color w:val="000000"/>
                  <w:sz w:val="22"/>
                  <w:szCs w:val="22"/>
                  <w:lang w:val="en-PH" w:eastAsia="en-US"/>
                </w:rPr>
                <w:t>1.583</w:t>
              </w:r>
            </w:ins>
          </w:p>
        </w:tc>
      </w:tr>
      <w:tr w:rsidR="002348ED" w:rsidRPr="001E213A" w:rsidTr="00787B33">
        <w:trPr>
          <w:trHeight w:val="289"/>
          <w:ins w:id="5021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22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221" w:author="Diana Machado" w:date="2019-04-05T18:24:00Z"/>
                <w:rFonts w:ascii="Calibri" w:eastAsia="PMingLiU" w:hAnsi="Calibri" w:cs="Calibri"/>
                <w:color w:val="000000"/>
                <w:sz w:val="22"/>
                <w:szCs w:val="22"/>
                <w:lang w:val="en-PH" w:eastAsia="en-US"/>
              </w:rPr>
            </w:pPr>
            <w:ins w:id="50222"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23" w:author="Diana Machado" w:date="2019-04-05T18:24:00Z"/>
                <w:rFonts w:ascii="Calibri" w:eastAsia="PMingLiU" w:hAnsi="Calibri" w:cs="Calibri"/>
                <w:color w:val="000000"/>
                <w:sz w:val="22"/>
                <w:szCs w:val="22"/>
                <w:lang w:val="en-PH" w:eastAsia="en-US"/>
              </w:rPr>
            </w:pPr>
            <w:ins w:id="50224" w:author="Diana Machado" w:date="2019-04-05T18:24:00Z">
              <w:r w:rsidRPr="001E213A">
                <w:rPr>
                  <w:rFonts w:ascii="Calibri" w:eastAsia="PMingLiU" w:hAnsi="Calibri" w:cs="Calibri"/>
                  <w:color w:val="000000"/>
                  <w:sz w:val="22"/>
                  <w:szCs w:val="22"/>
                  <w:lang w:val="en-PH" w:eastAsia="en-US"/>
                </w:rPr>
                <w:t>1.85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25" w:author="Diana Machado" w:date="2019-04-05T18:24:00Z"/>
                <w:rFonts w:ascii="Calibri" w:eastAsia="PMingLiU" w:hAnsi="Calibri" w:cs="Calibri"/>
                <w:color w:val="000000"/>
                <w:sz w:val="22"/>
                <w:szCs w:val="22"/>
                <w:lang w:val="en-PH" w:eastAsia="en-US"/>
              </w:rPr>
            </w:pPr>
            <w:ins w:id="50226" w:author="Diana Machado" w:date="2019-04-05T18:24:00Z">
              <w:r w:rsidRPr="001E213A">
                <w:rPr>
                  <w:rFonts w:ascii="Calibri" w:eastAsia="PMingLiU" w:hAnsi="Calibri" w:cs="Calibri"/>
                  <w:color w:val="000000"/>
                  <w:sz w:val="22"/>
                  <w:szCs w:val="22"/>
                  <w:lang w:val="en-PH" w:eastAsia="en-US"/>
                </w:rPr>
                <w:t>1.75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27" w:author="Diana Machado" w:date="2019-04-05T18:24:00Z"/>
                <w:rFonts w:ascii="Calibri" w:eastAsia="PMingLiU" w:hAnsi="Calibri" w:cs="Calibri"/>
                <w:color w:val="000000"/>
                <w:sz w:val="22"/>
                <w:szCs w:val="22"/>
                <w:lang w:val="en-PH" w:eastAsia="en-US"/>
              </w:rPr>
            </w:pPr>
            <w:ins w:id="50228" w:author="Diana Machado" w:date="2019-04-05T18:24:00Z">
              <w:r w:rsidRPr="001E213A">
                <w:rPr>
                  <w:rFonts w:ascii="Calibri" w:eastAsia="PMingLiU" w:hAnsi="Calibri" w:cs="Calibri"/>
                  <w:color w:val="000000"/>
                  <w:sz w:val="22"/>
                  <w:szCs w:val="22"/>
                  <w:lang w:val="en-PH" w:eastAsia="en-US"/>
                </w:rPr>
                <w:t>5.320</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29" w:author="Diana Machado" w:date="2019-04-05T18:24:00Z"/>
                <w:rFonts w:ascii="Calibri" w:eastAsia="PMingLiU" w:hAnsi="Calibri" w:cs="Calibri"/>
                <w:color w:val="000000"/>
                <w:sz w:val="22"/>
                <w:szCs w:val="22"/>
                <w:lang w:val="en-PH" w:eastAsia="en-US"/>
              </w:rPr>
            </w:pPr>
            <w:ins w:id="50230" w:author="Diana Machado" w:date="2019-04-05T18:24:00Z">
              <w:r w:rsidRPr="001E213A">
                <w:rPr>
                  <w:rFonts w:ascii="Calibri" w:eastAsia="PMingLiU" w:hAnsi="Calibri" w:cs="Calibri"/>
                  <w:color w:val="000000"/>
                  <w:sz w:val="22"/>
                  <w:szCs w:val="22"/>
                  <w:lang w:val="en-PH" w:eastAsia="en-US"/>
                </w:rPr>
                <w:t>0.131</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31" w:author="Diana Machado" w:date="2019-04-05T18:24:00Z"/>
                <w:rFonts w:ascii="Calibri" w:eastAsia="PMingLiU" w:hAnsi="Calibri" w:cs="Calibri"/>
                <w:color w:val="000000"/>
                <w:sz w:val="22"/>
                <w:szCs w:val="22"/>
                <w:lang w:val="en-PH" w:eastAsia="en-US"/>
              </w:rPr>
            </w:pPr>
            <w:ins w:id="50232" w:author="Diana Machado" w:date="2019-04-05T18:24:00Z">
              <w:r w:rsidRPr="001E213A">
                <w:rPr>
                  <w:rFonts w:ascii="Calibri" w:eastAsia="PMingLiU" w:hAnsi="Calibri" w:cs="Calibri"/>
                  <w:color w:val="000000"/>
                  <w:sz w:val="22"/>
                  <w:szCs w:val="22"/>
                  <w:lang w:val="en-PH" w:eastAsia="en-US"/>
                </w:rPr>
                <w:t>0.147</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33" w:author="Diana Machado" w:date="2019-04-05T18:24:00Z"/>
                <w:rFonts w:ascii="Calibri" w:eastAsia="PMingLiU" w:hAnsi="Calibri" w:cs="Calibri"/>
                <w:color w:val="000000"/>
                <w:sz w:val="22"/>
                <w:szCs w:val="22"/>
                <w:lang w:val="en-PH" w:eastAsia="en-US"/>
              </w:rPr>
            </w:pPr>
            <w:ins w:id="50234" w:author="Diana Machado" w:date="2019-04-05T18:24:00Z">
              <w:r w:rsidRPr="001E213A">
                <w:rPr>
                  <w:rFonts w:ascii="Calibri" w:eastAsia="PMingLiU" w:hAnsi="Calibri" w:cs="Calibri"/>
                  <w:color w:val="000000"/>
                  <w:sz w:val="22"/>
                  <w:szCs w:val="22"/>
                  <w:lang w:val="en-PH" w:eastAsia="en-US"/>
                </w:rPr>
                <w:t>0.36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35" w:author="Diana Machado" w:date="2019-04-05T18:24:00Z"/>
                <w:rFonts w:ascii="Calibri" w:eastAsia="PMingLiU" w:hAnsi="Calibri" w:cs="Calibri"/>
                <w:color w:val="000000"/>
                <w:sz w:val="22"/>
                <w:szCs w:val="22"/>
                <w:lang w:val="en-PH" w:eastAsia="en-US"/>
              </w:rPr>
            </w:pPr>
            <w:ins w:id="50236"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37" w:author="Diana Machado" w:date="2019-04-05T18:24:00Z"/>
                <w:rFonts w:ascii="Calibri" w:eastAsia="PMingLiU" w:hAnsi="Calibri" w:cs="Calibri"/>
                <w:color w:val="000000"/>
                <w:sz w:val="22"/>
                <w:szCs w:val="22"/>
                <w:lang w:val="en-PH" w:eastAsia="en-US"/>
              </w:rPr>
            </w:pPr>
            <w:ins w:id="50238" w:author="Diana Machado" w:date="2019-04-05T18:24:00Z">
              <w:r w:rsidRPr="001E213A">
                <w:rPr>
                  <w:rFonts w:ascii="Calibri" w:eastAsia="PMingLiU" w:hAnsi="Calibri" w:cs="Calibri"/>
                  <w:color w:val="000000"/>
                  <w:sz w:val="22"/>
                  <w:szCs w:val="22"/>
                  <w:lang w:val="en-PH" w:eastAsia="en-US"/>
                </w:rPr>
                <w:t>1.583</w:t>
              </w:r>
            </w:ins>
          </w:p>
        </w:tc>
      </w:tr>
      <w:tr w:rsidR="002348ED" w:rsidRPr="001E213A" w:rsidTr="00787B33">
        <w:trPr>
          <w:trHeight w:val="289"/>
          <w:ins w:id="5023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24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241" w:author="Diana Machado" w:date="2019-04-05T18:24:00Z"/>
                <w:rFonts w:ascii="Calibri" w:eastAsia="PMingLiU" w:hAnsi="Calibri" w:cs="Calibri"/>
                <w:color w:val="000000"/>
                <w:sz w:val="22"/>
                <w:szCs w:val="22"/>
                <w:lang w:val="en-PH" w:eastAsia="en-US"/>
              </w:rPr>
            </w:pPr>
            <w:ins w:id="50242"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43" w:author="Diana Machado" w:date="2019-04-05T18:24:00Z"/>
                <w:rFonts w:ascii="Calibri" w:eastAsia="PMingLiU" w:hAnsi="Calibri" w:cs="Calibri"/>
                <w:color w:val="000000"/>
                <w:sz w:val="22"/>
                <w:szCs w:val="22"/>
                <w:lang w:val="en-PH" w:eastAsia="en-US"/>
              </w:rPr>
            </w:pPr>
            <w:ins w:id="50244" w:author="Diana Machado" w:date="2019-04-05T18:24:00Z">
              <w:r w:rsidRPr="001E213A">
                <w:rPr>
                  <w:rFonts w:ascii="Calibri" w:eastAsia="PMingLiU" w:hAnsi="Calibri" w:cs="Calibri"/>
                  <w:color w:val="000000"/>
                  <w:sz w:val="22"/>
                  <w:szCs w:val="22"/>
                  <w:lang w:val="en-PH" w:eastAsia="en-US"/>
                </w:rPr>
                <w:t>2.17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45" w:author="Diana Machado" w:date="2019-04-05T18:24:00Z"/>
                <w:rFonts w:ascii="Calibri" w:eastAsia="PMingLiU" w:hAnsi="Calibri" w:cs="Calibri"/>
                <w:color w:val="000000"/>
                <w:sz w:val="22"/>
                <w:szCs w:val="22"/>
                <w:lang w:val="en-PH" w:eastAsia="en-US"/>
              </w:rPr>
            </w:pPr>
            <w:ins w:id="50246" w:author="Diana Machado" w:date="2019-04-05T18:24:00Z">
              <w:r w:rsidRPr="001E213A">
                <w:rPr>
                  <w:rFonts w:ascii="Calibri" w:eastAsia="PMingLiU" w:hAnsi="Calibri" w:cs="Calibri"/>
                  <w:color w:val="000000"/>
                  <w:sz w:val="22"/>
                  <w:szCs w:val="22"/>
                  <w:lang w:val="en-PH" w:eastAsia="en-US"/>
                </w:rPr>
                <w:t>1.79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47" w:author="Diana Machado" w:date="2019-04-05T18:24:00Z"/>
                <w:rFonts w:ascii="Calibri" w:eastAsia="PMingLiU" w:hAnsi="Calibri" w:cs="Calibri"/>
                <w:color w:val="000000"/>
                <w:sz w:val="22"/>
                <w:szCs w:val="22"/>
                <w:lang w:val="en-PH" w:eastAsia="en-US"/>
              </w:rPr>
            </w:pPr>
            <w:ins w:id="50248" w:author="Diana Machado" w:date="2019-04-05T18:24:00Z">
              <w:r w:rsidRPr="001E213A">
                <w:rPr>
                  <w:rFonts w:ascii="Calibri" w:eastAsia="PMingLiU" w:hAnsi="Calibri" w:cs="Calibri"/>
                  <w:color w:val="000000"/>
                  <w:sz w:val="22"/>
                  <w:szCs w:val="22"/>
                  <w:lang w:val="en-PH" w:eastAsia="en-US"/>
                </w:rPr>
                <w:t>5.81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49" w:author="Diana Machado" w:date="2019-04-05T18:24:00Z"/>
                <w:rFonts w:ascii="Calibri" w:eastAsia="PMingLiU" w:hAnsi="Calibri" w:cs="Calibri"/>
                <w:color w:val="000000"/>
                <w:sz w:val="22"/>
                <w:szCs w:val="22"/>
                <w:lang w:val="en-PH" w:eastAsia="en-US"/>
              </w:rPr>
            </w:pPr>
            <w:ins w:id="50250" w:author="Diana Machado" w:date="2019-04-05T18:24:00Z">
              <w:r w:rsidRPr="001E213A">
                <w:rPr>
                  <w:rFonts w:ascii="Calibri" w:eastAsia="PMingLiU" w:hAnsi="Calibri" w:cs="Calibri"/>
                  <w:color w:val="000000"/>
                  <w:sz w:val="22"/>
                  <w:szCs w:val="22"/>
                  <w:lang w:val="en-PH" w:eastAsia="en-US"/>
                </w:rPr>
                <w:t>0.26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51" w:author="Diana Machado" w:date="2019-04-05T18:24:00Z"/>
                <w:rFonts w:ascii="Calibri" w:eastAsia="PMingLiU" w:hAnsi="Calibri" w:cs="Calibri"/>
                <w:color w:val="000000"/>
                <w:sz w:val="22"/>
                <w:szCs w:val="22"/>
                <w:lang w:val="en-PH" w:eastAsia="en-US"/>
              </w:rPr>
            </w:pPr>
            <w:ins w:id="50252" w:author="Diana Machado" w:date="2019-04-05T18:24:00Z">
              <w:r w:rsidRPr="001E213A">
                <w:rPr>
                  <w:rFonts w:ascii="Calibri" w:eastAsia="PMingLiU" w:hAnsi="Calibri" w:cs="Calibri"/>
                  <w:color w:val="000000"/>
                  <w:sz w:val="22"/>
                  <w:szCs w:val="22"/>
                  <w:lang w:val="en-PH" w:eastAsia="en-US"/>
                </w:rPr>
                <w:t>0.198</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53" w:author="Diana Machado" w:date="2019-04-05T18:24:00Z"/>
                <w:rFonts w:ascii="Calibri" w:eastAsia="PMingLiU" w:hAnsi="Calibri" w:cs="Calibri"/>
                <w:color w:val="000000"/>
                <w:sz w:val="22"/>
                <w:szCs w:val="22"/>
                <w:lang w:val="en-PH" w:eastAsia="en-US"/>
              </w:rPr>
            </w:pPr>
            <w:ins w:id="50254" w:author="Diana Machado" w:date="2019-04-05T18:24:00Z">
              <w:r w:rsidRPr="001E213A">
                <w:rPr>
                  <w:rFonts w:ascii="Calibri" w:eastAsia="PMingLiU" w:hAnsi="Calibri" w:cs="Calibri"/>
                  <w:color w:val="000000"/>
                  <w:sz w:val="22"/>
                  <w:szCs w:val="22"/>
                  <w:lang w:val="en-PH" w:eastAsia="en-US"/>
                </w:rPr>
                <w:t>0.36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55" w:author="Diana Machado" w:date="2019-04-05T18:24:00Z"/>
                <w:rFonts w:ascii="Calibri" w:eastAsia="PMingLiU" w:hAnsi="Calibri" w:cs="Calibri"/>
                <w:color w:val="000000"/>
                <w:sz w:val="22"/>
                <w:szCs w:val="22"/>
                <w:lang w:val="en-PH" w:eastAsia="en-US"/>
              </w:rPr>
            </w:pPr>
            <w:ins w:id="50256"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57" w:author="Diana Machado" w:date="2019-04-05T18:24:00Z"/>
                <w:rFonts w:ascii="Calibri" w:eastAsia="PMingLiU" w:hAnsi="Calibri" w:cs="Calibri"/>
                <w:color w:val="000000"/>
                <w:sz w:val="22"/>
                <w:szCs w:val="22"/>
                <w:lang w:val="en-PH" w:eastAsia="en-US"/>
              </w:rPr>
            </w:pPr>
            <w:ins w:id="50258" w:author="Diana Machado" w:date="2019-04-05T18:24:00Z">
              <w:r w:rsidRPr="001E213A">
                <w:rPr>
                  <w:rFonts w:ascii="Calibri" w:eastAsia="PMingLiU" w:hAnsi="Calibri" w:cs="Calibri"/>
                  <w:color w:val="000000"/>
                  <w:sz w:val="22"/>
                  <w:szCs w:val="22"/>
                  <w:lang w:val="en-PH" w:eastAsia="en-US"/>
                </w:rPr>
                <w:t>1.583</w:t>
              </w:r>
            </w:ins>
          </w:p>
        </w:tc>
      </w:tr>
      <w:tr w:rsidR="002348ED" w:rsidRPr="001E213A" w:rsidTr="00787B33">
        <w:trPr>
          <w:trHeight w:val="289"/>
          <w:ins w:id="50259"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26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261"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262"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263"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264"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26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26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267"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26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269"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27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271" w:author="Diana Machado" w:date="2019-04-05T18:24:00Z"/>
                <w:rFonts w:ascii="Calibri" w:eastAsia="PMingLiU" w:hAnsi="Calibri" w:cs="Calibri"/>
                <w:color w:val="000000"/>
                <w:sz w:val="22"/>
                <w:szCs w:val="22"/>
                <w:lang w:val="en-PH" w:eastAsia="en-US"/>
              </w:rPr>
            </w:pPr>
            <w:ins w:id="50272" w:author="Diana Machado" w:date="2019-04-05T18:24:00Z">
              <w:r w:rsidRPr="001E213A">
                <w:rPr>
                  <w:rFonts w:ascii="Calibri" w:eastAsia="PMingLiU" w:hAnsi="Calibri" w:cs="Calibri"/>
                  <w:color w:val="000000"/>
                  <w:sz w:val="22"/>
                  <w:szCs w:val="22"/>
                  <w:lang w:val="en-PH" w:eastAsia="en-US"/>
                </w:rPr>
                <w:t>Hendry</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273" w:author="Diana Machado" w:date="2019-04-05T18:24:00Z"/>
                <w:rFonts w:ascii="Calibri" w:eastAsia="PMingLiU" w:hAnsi="Calibri" w:cs="Calibri"/>
                <w:color w:val="000000"/>
                <w:sz w:val="22"/>
                <w:szCs w:val="22"/>
                <w:lang w:val="en-PH" w:eastAsia="en-US"/>
              </w:rPr>
            </w:pPr>
            <w:ins w:id="50274"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75" w:author="Diana Machado" w:date="2019-04-05T18:24:00Z"/>
                <w:rFonts w:ascii="Calibri" w:eastAsia="PMingLiU" w:hAnsi="Calibri" w:cs="Calibri"/>
                <w:color w:val="000000"/>
                <w:sz w:val="22"/>
                <w:szCs w:val="22"/>
                <w:lang w:val="en-PH" w:eastAsia="en-US"/>
              </w:rPr>
            </w:pPr>
            <w:ins w:id="50276" w:author="Diana Machado" w:date="2019-04-05T18:24:00Z">
              <w:r w:rsidRPr="001E213A">
                <w:rPr>
                  <w:rFonts w:ascii="Calibri" w:eastAsia="PMingLiU" w:hAnsi="Calibri" w:cs="Calibri"/>
                  <w:color w:val="000000"/>
                  <w:sz w:val="22"/>
                  <w:szCs w:val="22"/>
                  <w:lang w:val="en-PH" w:eastAsia="en-US"/>
                </w:rPr>
                <w:t>2.01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77" w:author="Diana Machado" w:date="2019-04-05T18:24:00Z"/>
                <w:rFonts w:ascii="Calibri" w:eastAsia="PMingLiU" w:hAnsi="Calibri" w:cs="Calibri"/>
                <w:color w:val="000000"/>
                <w:sz w:val="22"/>
                <w:szCs w:val="22"/>
                <w:lang w:val="en-PH" w:eastAsia="en-US"/>
              </w:rPr>
            </w:pPr>
            <w:ins w:id="50278" w:author="Diana Machado" w:date="2019-04-05T18:24:00Z">
              <w:r w:rsidRPr="001E213A">
                <w:rPr>
                  <w:rFonts w:ascii="Calibri" w:eastAsia="PMingLiU" w:hAnsi="Calibri" w:cs="Calibri"/>
                  <w:color w:val="000000"/>
                  <w:sz w:val="22"/>
                  <w:szCs w:val="22"/>
                  <w:lang w:val="en-PH" w:eastAsia="en-US"/>
                </w:rPr>
                <w:t>1.10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79" w:author="Diana Machado" w:date="2019-04-05T18:24:00Z"/>
                <w:rFonts w:ascii="Calibri" w:eastAsia="PMingLiU" w:hAnsi="Calibri" w:cs="Calibri"/>
                <w:color w:val="000000"/>
                <w:sz w:val="22"/>
                <w:szCs w:val="22"/>
                <w:lang w:val="en-PH" w:eastAsia="en-US"/>
              </w:rPr>
            </w:pPr>
            <w:ins w:id="50280" w:author="Diana Machado" w:date="2019-04-05T18:24:00Z">
              <w:r w:rsidRPr="001E213A">
                <w:rPr>
                  <w:rFonts w:ascii="Calibri" w:eastAsia="PMingLiU" w:hAnsi="Calibri" w:cs="Calibri"/>
                  <w:color w:val="000000"/>
                  <w:sz w:val="22"/>
                  <w:szCs w:val="22"/>
                  <w:lang w:val="en-PH" w:eastAsia="en-US"/>
                </w:rPr>
                <w:t>3.08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81" w:author="Diana Machado" w:date="2019-04-05T18:24:00Z"/>
                <w:rFonts w:ascii="Calibri" w:eastAsia="PMingLiU" w:hAnsi="Calibri" w:cs="Calibri"/>
                <w:color w:val="000000"/>
                <w:sz w:val="22"/>
                <w:szCs w:val="22"/>
                <w:lang w:val="en-PH" w:eastAsia="en-US"/>
              </w:rPr>
            </w:pPr>
            <w:ins w:id="50282" w:author="Diana Machado" w:date="2019-04-05T18:24:00Z">
              <w:r w:rsidRPr="001E213A">
                <w:rPr>
                  <w:rFonts w:ascii="Calibri" w:eastAsia="PMingLiU" w:hAnsi="Calibri" w:cs="Calibri"/>
                  <w:color w:val="000000"/>
                  <w:sz w:val="22"/>
                  <w:szCs w:val="22"/>
                  <w:lang w:val="en-PH" w:eastAsia="en-US"/>
                </w:rPr>
                <w:t>0.137</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83" w:author="Diana Machado" w:date="2019-04-05T18:24:00Z"/>
                <w:rFonts w:ascii="Calibri" w:eastAsia="PMingLiU" w:hAnsi="Calibri" w:cs="Calibri"/>
                <w:color w:val="000000"/>
                <w:sz w:val="22"/>
                <w:szCs w:val="22"/>
                <w:lang w:val="en-PH" w:eastAsia="en-US"/>
              </w:rPr>
            </w:pPr>
            <w:ins w:id="50284" w:author="Diana Machado" w:date="2019-04-05T18:24:00Z">
              <w:r w:rsidRPr="001E213A">
                <w:rPr>
                  <w:rFonts w:ascii="Calibri" w:eastAsia="PMingLiU" w:hAnsi="Calibri" w:cs="Calibri"/>
                  <w:color w:val="000000"/>
                  <w:sz w:val="22"/>
                  <w:szCs w:val="22"/>
                  <w:lang w:val="en-PH" w:eastAsia="en-US"/>
                </w:rPr>
                <w:t>0.139</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85" w:author="Diana Machado" w:date="2019-04-05T18:24:00Z"/>
                <w:rFonts w:ascii="Calibri" w:eastAsia="PMingLiU" w:hAnsi="Calibri" w:cs="Calibri"/>
                <w:color w:val="000000"/>
                <w:sz w:val="22"/>
                <w:szCs w:val="22"/>
                <w:lang w:val="en-PH" w:eastAsia="en-US"/>
              </w:rPr>
            </w:pPr>
            <w:ins w:id="50286" w:author="Diana Machado" w:date="2019-04-05T18:24:00Z">
              <w:r w:rsidRPr="001E213A">
                <w:rPr>
                  <w:rFonts w:ascii="Calibri" w:eastAsia="PMingLiU" w:hAnsi="Calibri" w:cs="Calibri"/>
                  <w:color w:val="000000"/>
                  <w:sz w:val="22"/>
                  <w:szCs w:val="22"/>
                  <w:lang w:val="en-PH" w:eastAsia="en-US"/>
                </w:rPr>
                <w:t>0.12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87" w:author="Diana Machado" w:date="2019-04-05T18:24:00Z"/>
                <w:rFonts w:ascii="Calibri" w:eastAsia="PMingLiU" w:hAnsi="Calibri" w:cs="Calibri"/>
                <w:color w:val="000000"/>
                <w:sz w:val="22"/>
                <w:szCs w:val="22"/>
                <w:lang w:val="en-PH" w:eastAsia="en-US"/>
              </w:rPr>
            </w:pPr>
            <w:ins w:id="50288" w:author="Diana Machado" w:date="2019-04-05T18:24:00Z">
              <w:r w:rsidRPr="001E213A">
                <w:rPr>
                  <w:rFonts w:ascii="Calibri" w:eastAsia="PMingLiU" w:hAnsi="Calibri" w:cs="Calibri"/>
                  <w:color w:val="000000"/>
                  <w:sz w:val="22"/>
                  <w:szCs w:val="22"/>
                  <w:lang w:val="en-PH" w:eastAsia="en-US"/>
                </w:rPr>
                <w:t>0.15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89" w:author="Diana Machado" w:date="2019-04-05T18:24:00Z"/>
                <w:rFonts w:ascii="Calibri" w:eastAsia="PMingLiU" w:hAnsi="Calibri" w:cs="Calibri"/>
                <w:color w:val="000000"/>
                <w:sz w:val="22"/>
                <w:szCs w:val="22"/>
                <w:lang w:val="en-PH" w:eastAsia="en-US"/>
              </w:rPr>
            </w:pPr>
            <w:ins w:id="50290" w:author="Diana Machado" w:date="2019-04-05T18:24:00Z">
              <w:r w:rsidRPr="001E213A">
                <w:rPr>
                  <w:rFonts w:ascii="Calibri" w:eastAsia="PMingLiU" w:hAnsi="Calibri" w:cs="Calibri"/>
                  <w:color w:val="000000"/>
                  <w:sz w:val="22"/>
                  <w:szCs w:val="22"/>
                  <w:lang w:val="en-PH" w:eastAsia="en-US"/>
                </w:rPr>
                <w:t>1.756</w:t>
              </w:r>
            </w:ins>
          </w:p>
        </w:tc>
      </w:tr>
      <w:tr w:rsidR="002348ED" w:rsidRPr="001E213A" w:rsidTr="00787B33">
        <w:trPr>
          <w:trHeight w:val="289"/>
          <w:ins w:id="5029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29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293" w:author="Diana Machado" w:date="2019-04-05T18:24:00Z"/>
                <w:rFonts w:ascii="Calibri" w:eastAsia="PMingLiU" w:hAnsi="Calibri" w:cs="Calibri"/>
                <w:color w:val="000000"/>
                <w:sz w:val="22"/>
                <w:szCs w:val="22"/>
                <w:lang w:val="en-PH" w:eastAsia="en-US"/>
              </w:rPr>
            </w:pPr>
            <w:ins w:id="50294"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95" w:author="Diana Machado" w:date="2019-04-05T18:24:00Z"/>
                <w:rFonts w:ascii="Calibri" w:eastAsia="PMingLiU" w:hAnsi="Calibri" w:cs="Calibri"/>
                <w:color w:val="000000"/>
                <w:sz w:val="22"/>
                <w:szCs w:val="22"/>
                <w:lang w:val="en-PH" w:eastAsia="en-US"/>
              </w:rPr>
            </w:pPr>
            <w:ins w:id="50296" w:author="Diana Machado" w:date="2019-04-05T18:24:00Z">
              <w:r w:rsidRPr="001E213A">
                <w:rPr>
                  <w:rFonts w:ascii="Calibri" w:eastAsia="PMingLiU" w:hAnsi="Calibri" w:cs="Calibri"/>
                  <w:color w:val="000000"/>
                  <w:sz w:val="22"/>
                  <w:szCs w:val="22"/>
                  <w:lang w:val="en-PH" w:eastAsia="en-US"/>
                </w:rPr>
                <w:t>2.37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97" w:author="Diana Machado" w:date="2019-04-05T18:24:00Z"/>
                <w:rFonts w:ascii="Calibri" w:eastAsia="PMingLiU" w:hAnsi="Calibri" w:cs="Calibri"/>
                <w:color w:val="000000"/>
                <w:sz w:val="22"/>
                <w:szCs w:val="22"/>
                <w:lang w:val="en-PH" w:eastAsia="en-US"/>
              </w:rPr>
            </w:pPr>
            <w:ins w:id="50298" w:author="Diana Machado" w:date="2019-04-05T18:24:00Z">
              <w:r w:rsidRPr="001E213A">
                <w:rPr>
                  <w:rFonts w:ascii="Calibri" w:eastAsia="PMingLiU" w:hAnsi="Calibri" w:cs="Calibri"/>
                  <w:color w:val="000000"/>
                  <w:sz w:val="22"/>
                  <w:szCs w:val="22"/>
                  <w:lang w:val="en-PH" w:eastAsia="en-US"/>
                </w:rPr>
                <w:t>2.22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99" w:author="Diana Machado" w:date="2019-04-05T18:24:00Z"/>
                <w:rFonts w:ascii="Calibri" w:eastAsia="PMingLiU" w:hAnsi="Calibri" w:cs="Calibri"/>
                <w:color w:val="000000"/>
                <w:sz w:val="22"/>
                <w:szCs w:val="22"/>
                <w:lang w:val="en-PH" w:eastAsia="en-US"/>
              </w:rPr>
            </w:pPr>
            <w:ins w:id="50300" w:author="Diana Machado" w:date="2019-04-05T18:24:00Z">
              <w:r w:rsidRPr="001E213A">
                <w:rPr>
                  <w:rFonts w:ascii="Calibri" w:eastAsia="PMingLiU" w:hAnsi="Calibri" w:cs="Calibri"/>
                  <w:color w:val="000000"/>
                  <w:sz w:val="22"/>
                  <w:szCs w:val="22"/>
                  <w:lang w:val="en-PH" w:eastAsia="en-US"/>
                </w:rPr>
                <w:t>9.05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01" w:author="Diana Machado" w:date="2019-04-05T18:24:00Z"/>
                <w:rFonts w:ascii="Calibri" w:eastAsia="PMingLiU" w:hAnsi="Calibri" w:cs="Calibri"/>
                <w:color w:val="000000"/>
                <w:sz w:val="22"/>
                <w:szCs w:val="22"/>
                <w:lang w:val="en-PH" w:eastAsia="en-US"/>
              </w:rPr>
            </w:pPr>
            <w:ins w:id="50302" w:author="Diana Machado" w:date="2019-04-05T18:24:00Z">
              <w:r w:rsidRPr="001E213A">
                <w:rPr>
                  <w:rFonts w:ascii="Calibri" w:eastAsia="PMingLiU" w:hAnsi="Calibri" w:cs="Calibri"/>
                  <w:color w:val="000000"/>
                  <w:sz w:val="22"/>
                  <w:szCs w:val="22"/>
                  <w:lang w:val="en-PH" w:eastAsia="en-US"/>
                </w:rPr>
                <w:t>0.29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03" w:author="Diana Machado" w:date="2019-04-05T18:24:00Z"/>
                <w:rFonts w:ascii="Calibri" w:eastAsia="PMingLiU" w:hAnsi="Calibri" w:cs="Calibri"/>
                <w:color w:val="000000"/>
                <w:sz w:val="22"/>
                <w:szCs w:val="22"/>
                <w:lang w:val="en-PH" w:eastAsia="en-US"/>
              </w:rPr>
            </w:pPr>
            <w:ins w:id="50304" w:author="Diana Machado" w:date="2019-04-05T18:24:00Z">
              <w:r w:rsidRPr="001E213A">
                <w:rPr>
                  <w:rFonts w:ascii="Calibri" w:eastAsia="PMingLiU" w:hAnsi="Calibri" w:cs="Calibri"/>
                  <w:color w:val="000000"/>
                  <w:sz w:val="22"/>
                  <w:szCs w:val="22"/>
                  <w:lang w:val="en-PH" w:eastAsia="en-US"/>
                </w:rPr>
                <w:t>0.270</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05" w:author="Diana Machado" w:date="2019-04-05T18:24:00Z"/>
                <w:rFonts w:ascii="Calibri" w:eastAsia="PMingLiU" w:hAnsi="Calibri" w:cs="Calibri"/>
                <w:color w:val="000000"/>
                <w:sz w:val="22"/>
                <w:szCs w:val="22"/>
                <w:lang w:val="en-PH" w:eastAsia="en-US"/>
              </w:rPr>
            </w:pPr>
            <w:ins w:id="50306" w:author="Diana Machado" w:date="2019-04-05T18:24:00Z">
              <w:r w:rsidRPr="001E213A">
                <w:rPr>
                  <w:rFonts w:ascii="Calibri" w:eastAsia="PMingLiU" w:hAnsi="Calibri" w:cs="Calibri"/>
                  <w:color w:val="000000"/>
                  <w:sz w:val="22"/>
                  <w:szCs w:val="22"/>
                  <w:lang w:val="en-PH" w:eastAsia="en-US"/>
                </w:rPr>
                <w:t>0.345</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07" w:author="Diana Machado" w:date="2019-04-05T18:24:00Z"/>
                <w:rFonts w:ascii="Calibri" w:eastAsia="PMingLiU" w:hAnsi="Calibri" w:cs="Calibri"/>
                <w:color w:val="000000"/>
                <w:sz w:val="22"/>
                <w:szCs w:val="22"/>
                <w:lang w:val="en-PH" w:eastAsia="en-US"/>
              </w:rPr>
            </w:pPr>
            <w:ins w:id="50308" w:author="Diana Machado" w:date="2019-04-05T18:24:00Z">
              <w:r w:rsidRPr="001E213A">
                <w:rPr>
                  <w:rFonts w:ascii="Calibri" w:eastAsia="PMingLiU" w:hAnsi="Calibri" w:cs="Calibri"/>
                  <w:color w:val="000000"/>
                  <w:sz w:val="22"/>
                  <w:szCs w:val="22"/>
                  <w:lang w:val="en-PH" w:eastAsia="en-US"/>
                </w:rPr>
                <w:t>0.52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09" w:author="Diana Machado" w:date="2019-04-05T18:24:00Z"/>
                <w:rFonts w:ascii="Calibri" w:eastAsia="PMingLiU" w:hAnsi="Calibri" w:cs="Calibri"/>
                <w:color w:val="000000"/>
                <w:sz w:val="22"/>
                <w:szCs w:val="22"/>
                <w:lang w:val="en-PH" w:eastAsia="en-US"/>
              </w:rPr>
            </w:pPr>
            <w:ins w:id="50310" w:author="Diana Machado" w:date="2019-04-05T18:24:00Z">
              <w:r w:rsidRPr="001E213A">
                <w:rPr>
                  <w:rFonts w:ascii="Calibri" w:eastAsia="PMingLiU" w:hAnsi="Calibri" w:cs="Calibri"/>
                  <w:color w:val="000000"/>
                  <w:sz w:val="22"/>
                  <w:szCs w:val="22"/>
                  <w:lang w:val="en-PH" w:eastAsia="en-US"/>
                </w:rPr>
                <w:t>2.466</w:t>
              </w:r>
            </w:ins>
          </w:p>
        </w:tc>
      </w:tr>
      <w:tr w:rsidR="002348ED" w:rsidRPr="001E213A" w:rsidTr="00787B33">
        <w:trPr>
          <w:trHeight w:val="289"/>
          <w:ins w:id="5031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31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313" w:author="Diana Machado" w:date="2019-04-05T18:24:00Z"/>
                <w:rFonts w:ascii="Calibri" w:eastAsia="PMingLiU" w:hAnsi="Calibri" w:cs="Calibri"/>
                <w:color w:val="000000"/>
                <w:sz w:val="22"/>
                <w:szCs w:val="22"/>
                <w:lang w:val="en-PH" w:eastAsia="en-US"/>
              </w:rPr>
            </w:pPr>
            <w:ins w:id="50314"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15" w:author="Diana Machado" w:date="2019-04-05T18:24:00Z"/>
                <w:rFonts w:ascii="Calibri" w:eastAsia="PMingLiU" w:hAnsi="Calibri" w:cs="Calibri"/>
                <w:color w:val="000000"/>
                <w:sz w:val="22"/>
                <w:szCs w:val="22"/>
                <w:lang w:val="en-PH" w:eastAsia="en-US"/>
              </w:rPr>
            </w:pPr>
            <w:ins w:id="50316" w:author="Diana Machado" w:date="2019-04-05T18:24:00Z">
              <w:r w:rsidRPr="001E213A">
                <w:rPr>
                  <w:rFonts w:ascii="Calibri" w:eastAsia="PMingLiU" w:hAnsi="Calibri" w:cs="Calibri"/>
                  <w:color w:val="000000"/>
                  <w:sz w:val="22"/>
                  <w:szCs w:val="22"/>
                  <w:lang w:val="en-PH" w:eastAsia="en-US"/>
                </w:rPr>
                <w:t>3.083</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17" w:author="Diana Machado" w:date="2019-04-05T18:24:00Z"/>
                <w:rFonts w:ascii="Calibri" w:eastAsia="PMingLiU" w:hAnsi="Calibri" w:cs="Calibri"/>
                <w:color w:val="000000"/>
                <w:sz w:val="22"/>
                <w:szCs w:val="22"/>
                <w:lang w:val="en-PH" w:eastAsia="en-US"/>
              </w:rPr>
            </w:pPr>
            <w:ins w:id="50318" w:author="Diana Machado" w:date="2019-04-05T18:24:00Z">
              <w:r w:rsidRPr="001E213A">
                <w:rPr>
                  <w:rFonts w:ascii="Calibri" w:eastAsia="PMingLiU" w:hAnsi="Calibri" w:cs="Calibri"/>
                  <w:color w:val="000000"/>
                  <w:sz w:val="22"/>
                  <w:szCs w:val="22"/>
                  <w:lang w:val="en-PH" w:eastAsia="en-US"/>
                </w:rPr>
                <w:t>2.93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19" w:author="Diana Machado" w:date="2019-04-05T18:24:00Z"/>
                <w:rFonts w:ascii="Calibri" w:eastAsia="PMingLiU" w:hAnsi="Calibri" w:cs="Calibri"/>
                <w:color w:val="000000"/>
                <w:sz w:val="22"/>
                <w:szCs w:val="22"/>
                <w:lang w:val="en-PH" w:eastAsia="en-US"/>
              </w:rPr>
            </w:pPr>
            <w:ins w:id="50320" w:author="Diana Machado" w:date="2019-04-05T18:24:00Z">
              <w:r w:rsidRPr="001E213A">
                <w:rPr>
                  <w:rFonts w:ascii="Calibri" w:eastAsia="PMingLiU" w:hAnsi="Calibri" w:cs="Calibri"/>
                  <w:color w:val="000000"/>
                  <w:sz w:val="22"/>
                  <w:szCs w:val="22"/>
                  <w:lang w:val="en-PH" w:eastAsia="en-US"/>
                </w:rPr>
                <w:t>10.937</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21" w:author="Diana Machado" w:date="2019-04-05T18:24:00Z"/>
                <w:rFonts w:ascii="Calibri" w:eastAsia="PMingLiU" w:hAnsi="Calibri" w:cs="Calibri"/>
                <w:color w:val="000000"/>
                <w:sz w:val="22"/>
                <w:szCs w:val="22"/>
                <w:lang w:val="en-PH" w:eastAsia="en-US"/>
              </w:rPr>
            </w:pPr>
            <w:ins w:id="50322" w:author="Diana Machado" w:date="2019-04-05T18:24:00Z">
              <w:r w:rsidRPr="001E213A">
                <w:rPr>
                  <w:rFonts w:ascii="Calibri" w:eastAsia="PMingLiU" w:hAnsi="Calibri" w:cs="Calibri"/>
                  <w:color w:val="000000"/>
                  <w:sz w:val="22"/>
                  <w:szCs w:val="22"/>
                  <w:lang w:val="en-PH" w:eastAsia="en-US"/>
                </w:rPr>
                <w:t>0.418</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23" w:author="Diana Machado" w:date="2019-04-05T18:24:00Z"/>
                <w:rFonts w:ascii="Calibri" w:eastAsia="PMingLiU" w:hAnsi="Calibri" w:cs="Calibri"/>
                <w:color w:val="000000"/>
                <w:sz w:val="22"/>
                <w:szCs w:val="22"/>
                <w:lang w:val="en-PH" w:eastAsia="en-US"/>
              </w:rPr>
            </w:pPr>
            <w:ins w:id="50324" w:author="Diana Machado" w:date="2019-04-05T18:24:00Z">
              <w:r w:rsidRPr="001E213A">
                <w:rPr>
                  <w:rFonts w:ascii="Calibri" w:eastAsia="PMingLiU" w:hAnsi="Calibri" w:cs="Calibri"/>
                  <w:color w:val="000000"/>
                  <w:sz w:val="22"/>
                  <w:szCs w:val="22"/>
                  <w:lang w:val="en-PH" w:eastAsia="en-US"/>
                </w:rPr>
                <w:t>0.456</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25" w:author="Diana Machado" w:date="2019-04-05T18:24:00Z"/>
                <w:rFonts w:ascii="Calibri" w:eastAsia="PMingLiU" w:hAnsi="Calibri" w:cs="Calibri"/>
                <w:color w:val="000000"/>
                <w:sz w:val="22"/>
                <w:szCs w:val="22"/>
                <w:lang w:val="en-PH" w:eastAsia="en-US"/>
              </w:rPr>
            </w:pPr>
            <w:ins w:id="50326" w:author="Diana Machado" w:date="2019-04-05T18:24:00Z">
              <w:r w:rsidRPr="001E213A">
                <w:rPr>
                  <w:rFonts w:ascii="Calibri" w:eastAsia="PMingLiU" w:hAnsi="Calibri" w:cs="Calibri"/>
                  <w:color w:val="000000"/>
                  <w:sz w:val="22"/>
                  <w:szCs w:val="22"/>
                  <w:lang w:val="en-PH" w:eastAsia="en-US"/>
                </w:rPr>
                <w:t>0.375</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27" w:author="Diana Machado" w:date="2019-04-05T18:24:00Z"/>
                <w:rFonts w:ascii="Calibri" w:eastAsia="PMingLiU" w:hAnsi="Calibri" w:cs="Calibri"/>
                <w:color w:val="000000"/>
                <w:sz w:val="22"/>
                <w:szCs w:val="22"/>
                <w:lang w:val="en-PH" w:eastAsia="en-US"/>
              </w:rPr>
            </w:pPr>
            <w:ins w:id="50328" w:author="Diana Machado" w:date="2019-04-05T18:24:00Z">
              <w:r w:rsidRPr="001E213A">
                <w:rPr>
                  <w:rFonts w:ascii="Calibri" w:eastAsia="PMingLiU" w:hAnsi="Calibri" w:cs="Calibri"/>
                  <w:color w:val="000000"/>
                  <w:sz w:val="22"/>
                  <w:szCs w:val="22"/>
                  <w:lang w:val="en-PH" w:eastAsia="en-US"/>
                </w:rPr>
                <w:t>0.62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29" w:author="Diana Machado" w:date="2019-04-05T18:24:00Z"/>
                <w:rFonts w:ascii="Calibri" w:eastAsia="PMingLiU" w:hAnsi="Calibri" w:cs="Calibri"/>
                <w:color w:val="000000"/>
                <w:sz w:val="22"/>
                <w:szCs w:val="22"/>
                <w:lang w:val="en-PH" w:eastAsia="en-US"/>
              </w:rPr>
            </w:pPr>
            <w:ins w:id="50330" w:author="Diana Machado" w:date="2019-04-05T18:24:00Z">
              <w:r w:rsidRPr="001E213A">
                <w:rPr>
                  <w:rFonts w:ascii="Calibri" w:eastAsia="PMingLiU" w:hAnsi="Calibri" w:cs="Calibri"/>
                  <w:color w:val="000000"/>
                  <w:sz w:val="22"/>
                  <w:szCs w:val="22"/>
                  <w:lang w:val="en-PH" w:eastAsia="en-US"/>
                </w:rPr>
                <w:t>2.776</w:t>
              </w:r>
            </w:ins>
          </w:p>
        </w:tc>
      </w:tr>
      <w:tr w:rsidR="002348ED" w:rsidRPr="001E213A" w:rsidTr="00787B33">
        <w:trPr>
          <w:trHeight w:val="289"/>
          <w:ins w:id="50331"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33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333"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34"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35"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36"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3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3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39"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4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41"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34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343" w:author="Diana Machado" w:date="2019-04-05T18:24:00Z"/>
                <w:rFonts w:ascii="Calibri" w:eastAsia="PMingLiU" w:hAnsi="Calibri" w:cs="Calibri"/>
                <w:color w:val="000000"/>
                <w:sz w:val="22"/>
                <w:szCs w:val="22"/>
                <w:lang w:val="en-PH" w:eastAsia="en-US"/>
              </w:rPr>
            </w:pPr>
            <w:ins w:id="50344" w:author="Diana Machado" w:date="2019-04-05T18:24:00Z">
              <w:r w:rsidRPr="001E213A">
                <w:rPr>
                  <w:rFonts w:ascii="Calibri" w:eastAsia="PMingLiU" w:hAnsi="Calibri" w:cs="Calibri"/>
                  <w:color w:val="000000"/>
                  <w:sz w:val="22"/>
                  <w:szCs w:val="22"/>
                  <w:lang w:val="en-PH" w:eastAsia="en-US"/>
                </w:rPr>
                <w:t>Hernando</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345" w:author="Diana Machado" w:date="2019-04-05T18:24:00Z"/>
                <w:rFonts w:ascii="Calibri" w:eastAsia="PMingLiU" w:hAnsi="Calibri" w:cs="Calibri"/>
                <w:color w:val="000000"/>
                <w:sz w:val="22"/>
                <w:szCs w:val="22"/>
                <w:lang w:val="en-PH" w:eastAsia="en-US"/>
              </w:rPr>
            </w:pPr>
            <w:ins w:id="50346"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47" w:author="Diana Machado" w:date="2019-04-05T18:24:00Z"/>
                <w:rFonts w:ascii="Calibri" w:eastAsia="PMingLiU" w:hAnsi="Calibri" w:cs="Calibri"/>
                <w:color w:val="000000"/>
                <w:sz w:val="22"/>
                <w:szCs w:val="22"/>
                <w:lang w:val="en-PH" w:eastAsia="en-US"/>
              </w:rPr>
            </w:pPr>
            <w:ins w:id="50348" w:author="Diana Machado" w:date="2019-04-05T18:24:00Z">
              <w:r w:rsidRPr="001E213A">
                <w:rPr>
                  <w:rFonts w:ascii="Calibri" w:eastAsia="PMingLiU" w:hAnsi="Calibri" w:cs="Calibri"/>
                  <w:color w:val="000000"/>
                  <w:sz w:val="22"/>
                  <w:szCs w:val="22"/>
                  <w:lang w:val="en-PH" w:eastAsia="en-US"/>
                </w:rPr>
                <w:t>0.85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49" w:author="Diana Machado" w:date="2019-04-05T18:24:00Z"/>
                <w:rFonts w:ascii="Calibri" w:eastAsia="PMingLiU" w:hAnsi="Calibri" w:cs="Calibri"/>
                <w:color w:val="000000"/>
                <w:sz w:val="22"/>
                <w:szCs w:val="22"/>
                <w:lang w:val="en-PH" w:eastAsia="en-US"/>
              </w:rPr>
            </w:pPr>
            <w:ins w:id="50350" w:author="Diana Machado" w:date="2019-04-05T18:24:00Z">
              <w:r w:rsidRPr="001E213A">
                <w:rPr>
                  <w:rFonts w:ascii="Calibri" w:eastAsia="PMingLiU" w:hAnsi="Calibri" w:cs="Calibri"/>
                  <w:color w:val="000000"/>
                  <w:sz w:val="22"/>
                  <w:szCs w:val="22"/>
                  <w:lang w:val="en-PH" w:eastAsia="en-US"/>
                </w:rPr>
                <w:t>0.485</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51" w:author="Diana Machado" w:date="2019-04-05T18:24:00Z"/>
                <w:rFonts w:ascii="Calibri" w:eastAsia="PMingLiU" w:hAnsi="Calibri" w:cs="Calibri"/>
                <w:color w:val="000000"/>
                <w:sz w:val="22"/>
                <w:szCs w:val="22"/>
                <w:lang w:val="en-PH" w:eastAsia="en-US"/>
              </w:rPr>
            </w:pPr>
            <w:ins w:id="50352" w:author="Diana Machado" w:date="2019-04-05T18:24:00Z">
              <w:r w:rsidRPr="001E213A">
                <w:rPr>
                  <w:rFonts w:ascii="Calibri" w:eastAsia="PMingLiU" w:hAnsi="Calibri" w:cs="Calibri"/>
                  <w:color w:val="000000"/>
                  <w:sz w:val="22"/>
                  <w:szCs w:val="22"/>
                  <w:lang w:val="en-PH" w:eastAsia="en-US"/>
                </w:rPr>
                <w:t>0.32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53" w:author="Diana Machado" w:date="2019-04-05T18:24:00Z"/>
                <w:rFonts w:ascii="Calibri" w:eastAsia="PMingLiU" w:hAnsi="Calibri" w:cs="Calibri"/>
                <w:color w:val="000000"/>
                <w:sz w:val="22"/>
                <w:szCs w:val="22"/>
                <w:lang w:val="en-PH" w:eastAsia="en-US"/>
              </w:rPr>
            </w:pPr>
            <w:ins w:id="50354" w:author="Diana Machado" w:date="2019-04-05T18:24:00Z">
              <w:r w:rsidRPr="001E213A">
                <w:rPr>
                  <w:rFonts w:ascii="Calibri" w:eastAsia="PMingLiU" w:hAnsi="Calibri" w:cs="Calibri"/>
                  <w:color w:val="000000"/>
                  <w:sz w:val="22"/>
                  <w:szCs w:val="22"/>
                  <w:lang w:val="en-PH" w:eastAsia="en-US"/>
                </w:rPr>
                <w:t>0.06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55" w:author="Diana Machado" w:date="2019-04-05T18:24:00Z"/>
                <w:rFonts w:ascii="Calibri" w:eastAsia="PMingLiU" w:hAnsi="Calibri" w:cs="Calibri"/>
                <w:color w:val="000000"/>
                <w:sz w:val="22"/>
                <w:szCs w:val="22"/>
                <w:lang w:val="en-PH" w:eastAsia="en-US"/>
              </w:rPr>
            </w:pPr>
            <w:ins w:id="50356" w:author="Diana Machado" w:date="2019-04-05T18:24:00Z">
              <w:r w:rsidRPr="001E213A">
                <w:rPr>
                  <w:rFonts w:ascii="Calibri" w:eastAsia="PMingLiU" w:hAnsi="Calibri" w:cs="Calibri"/>
                  <w:color w:val="000000"/>
                  <w:sz w:val="22"/>
                  <w:szCs w:val="22"/>
                  <w:lang w:val="en-PH" w:eastAsia="en-US"/>
                </w:rPr>
                <w:t>0.05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57" w:author="Diana Machado" w:date="2019-04-05T18:24:00Z"/>
                <w:rFonts w:ascii="Calibri" w:eastAsia="PMingLiU" w:hAnsi="Calibri" w:cs="Calibri"/>
                <w:color w:val="000000"/>
                <w:sz w:val="22"/>
                <w:szCs w:val="22"/>
                <w:lang w:val="en-PH" w:eastAsia="en-US"/>
              </w:rPr>
            </w:pPr>
            <w:ins w:id="50358" w:author="Diana Machado" w:date="2019-04-05T18:24:00Z">
              <w:r w:rsidRPr="001E213A">
                <w:rPr>
                  <w:rFonts w:ascii="Calibri" w:eastAsia="PMingLiU" w:hAnsi="Calibri" w:cs="Calibri"/>
                  <w:color w:val="000000"/>
                  <w:sz w:val="22"/>
                  <w:szCs w:val="22"/>
                  <w:lang w:val="en-PH" w:eastAsia="en-US"/>
                </w:rPr>
                <w:t>0.07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59" w:author="Diana Machado" w:date="2019-04-05T18:24:00Z"/>
                <w:rFonts w:ascii="Calibri" w:eastAsia="PMingLiU" w:hAnsi="Calibri" w:cs="Calibri"/>
                <w:color w:val="000000"/>
                <w:sz w:val="22"/>
                <w:szCs w:val="22"/>
                <w:lang w:val="en-PH" w:eastAsia="en-US"/>
              </w:rPr>
            </w:pPr>
            <w:ins w:id="50360" w:author="Diana Machado" w:date="2019-04-05T18:24:00Z">
              <w:r w:rsidRPr="001E213A">
                <w:rPr>
                  <w:rFonts w:ascii="Calibri" w:eastAsia="PMingLiU" w:hAnsi="Calibri" w:cs="Calibri"/>
                  <w:color w:val="000000"/>
                  <w:sz w:val="22"/>
                  <w:szCs w:val="22"/>
                  <w:lang w:val="en-PH" w:eastAsia="en-US"/>
                </w:rPr>
                <w:t>0.04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61" w:author="Diana Machado" w:date="2019-04-05T18:24:00Z"/>
                <w:rFonts w:ascii="Calibri" w:eastAsia="PMingLiU" w:hAnsi="Calibri" w:cs="Calibri"/>
                <w:color w:val="000000"/>
                <w:sz w:val="22"/>
                <w:szCs w:val="22"/>
                <w:lang w:val="en-PH" w:eastAsia="en-US"/>
              </w:rPr>
            </w:pPr>
            <w:ins w:id="50362" w:author="Diana Machado" w:date="2019-04-05T18:24:00Z">
              <w:r w:rsidRPr="001E213A">
                <w:rPr>
                  <w:rFonts w:ascii="Calibri" w:eastAsia="PMingLiU" w:hAnsi="Calibri" w:cs="Calibri"/>
                  <w:color w:val="000000"/>
                  <w:sz w:val="22"/>
                  <w:szCs w:val="22"/>
                  <w:lang w:val="en-PH" w:eastAsia="en-US"/>
                </w:rPr>
                <w:t>0.527</w:t>
              </w:r>
            </w:ins>
          </w:p>
        </w:tc>
      </w:tr>
      <w:tr w:rsidR="002348ED" w:rsidRPr="001E213A" w:rsidTr="00787B33">
        <w:trPr>
          <w:trHeight w:val="289"/>
          <w:ins w:id="5036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36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365" w:author="Diana Machado" w:date="2019-04-05T18:24:00Z"/>
                <w:rFonts w:ascii="Calibri" w:eastAsia="PMingLiU" w:hAnsi="Calibri" w:cs="Calibri"/>
                <w:color w:val="000000"/>
                <w:sz w:val="22"/>
                <w:szCs w:val="22"/>
                <w:lang w:val="en-PH" w:eastAsia="en-US"/>
              </w:rPr>
            </w:pPr>
            <w:ins w:id="50366"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67" w:author="Diana Machado" w:date="2019-04-05T18:24:00Z"/>
                <w:rFonts w:ascii="Calibri" w:eastAsia="PMingLiU" w:hAnsi="Calibri" w:cs="Calibri"/>
                <w:color w:val="000000"/>
                <w:sz w:val="22"/>
                <w:szCs w:val="22"/>
                <w:lang w:val="en-PH" w:eastAsia="en-US"/>
              </w:rPr>
            </w:pPr>
            <w:ins w:id="50368" w:author="Diana Machado" w:date="2019-04-05T18:24:00Z">
              <w:r w:rsidRPr="001E213A">
                <w:rPr>
                  <w:rFonts w:ascii="Calibri" w:eastAsia="PMingLiU" w:hAnsi="Calibri" w:cs="Calibri"/>
                  <w:color w:val="000000"/>
                  <w:sz w:val="22"/>
                  <w:szCs w:val="22"/>
                  <w:lang w:val="en-PH" w:eastAsia="en-US"/>
                </w:rPr>
                <w:t>1.17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69" w:author="Diana Machado" w:date="2019-04-05T18:24:00Z"/>
                <w:rFonts w:ascii="Calibri" w:eastAsia="PMingLiU" w:hAnsi="Calibri" w:cs="Calibri"/>
                <w:color w:val="000000"/>
                <w:sz w:val="22"/>
                <w:szCs w:val="22"/>
                <w:lang w:val="en-PH" w:eastAsia="en-US"/>
              </w:rPr>
            </w:pPr>
            <w:ins w:id="50370" w:author="Diana Machado" w:date="2019-04-05T18:24:00Z">
              <w:r w:rsidRPr="001E213A">
                <w:rPr>
                  <w:rFonts w:ascii="Calibri" w:eastAsia="PMingLiU" w:hAnsi="Calibri" w:cs="Calibri"/>
                  <w:color w:val="000000"/>
                  <w:sz w:val="22"/>
                  <w:szCs w:val="22"/>
                  <w:lang w:val="en-PH" w:eastAsia="en-US"/>
                </w:rPr>
                <w:t>1.03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71" w:author="Diana Machado" w:date="2019-04-05T18:24:00Z"/>
                <w:rFonts w:ascii="Calibri" w:eastAsia="PMingLiU" w:hAnsi="Calibri" w:cs="Calibri"/>
                <w:color w:val="000000"/>
                <w:sz w:val="22"/>
                <w:szCs w:val="22"/>
                <w:lang w:val="en-PH" w:eastAsia="en-US"/>
              </w:rPr>
            </w:pPr>
            <w:ins w:id="50372" w:author="Diana Machado" w:date="2019-04-05T18:24:00Z">
              <w:r w:rsidRPr="001E213A">
                <w:rPr>
                  <w:rFonts w:ascii="Calibri" w:eastAsia="PMingLiU" w:hAnsi="Calibri" w:cs="Calibri"/>
                  <w:color w:val="000000"/>
                  <w:sz w:val="22"/>
                  <w:szCs w:val="22"/>
                  <w:lang w:val="en-PH" w:eastAsia="en-US"/>
                </w:rPr>
                <w:t>4.78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73" w:author="Diana Machado" w:date="2019-04-05T18:24:00Z"/>
                <w:rFonts w:ascii="Calibri" w:eastAsia="PMingLiU" w:hAnsi="Calibri" w:cs="Calibri"/>
                <w:color w:val="000000"/>
                <w:sz w:val="22"/>
                <w:szCs w:val="22"/>
                <w:lang w:val="en-PH" w:eastAsia="en-US"/>
              </w:rPr>
            </w:pPr>
            <w:ins w:id="50374" w:author="Diana Machado" w:date="2019-04-05T18:24:00Z">
              <w:r w:rsidRPr="001E213A">
                <w:rPr>
                  <w:rFonts w:ascii="Calibri" w:eastAsia="PMingLiU" w:hAnsi="Calibri" w:cs="Calibri"/>
                  <w:color w:val="000000"/>
                  <w:sz w:val="22"/>
                  <w:szCs w:val="22"/>
                  <w:lang w:val="en-PH" w:eastAsia="en-US"/>
                </w:rPr>
                <w:t>0.07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75" w:author="Diana Machado" w:date="2019-04-05T18:24:00Z"/>
                <w:rFonts w:ascii="Calibri" w:eastAsia="PMingLiU" w:hAnsi="Calibri" w:cs="Calibri"/>
                <w:color w:val="000000"/>
                <w:sz w:val="22"/>
                <w:szCs w:val="22"/>
                <w:lang w:val="en-PH" w:eastAsia="en-US"/>
              </w:rPr>
            </w:pPr>
            <w:ins w:id="50376" w:author="Diana Machado" w:date="2019-04-05T18:24:00Z">
              <w:r w:rsidRPr="001E213A">
                <w:rPr>
                  <w:rFonts w:ascii="Calibri" w:eastAsia="PMingLiU" w:hAnsi="Calibri" w:cs="Calibri"/>
                  <w:color w:val="000000"/>
                  <w:sz w:val="22"/>
                  <w:szCs w:val="22"/>
                  <w:lang w:val="en-PH" w:eastAsia="en-US"/>
                </w:rPr>
                <w:t>0.06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77" w:author="Diana Machado" w:date="2019-04-05T18:24:00Z"/>
                <w:rFonts w:ascii="Calibri" w:eastAsia="PMingLiU" w:hAnsi="Calibri" w:cs="Calibri"/>
                <w:color w:val="000000"/>
                <w:sz w:val="22"/>
                <w:szCs w:val="22"/>
                <w:lang w:val="en-PH" w:eastAsia="en-US"/>
              </w:rPr>
            </w:pPr>
            <w:ins w:id="50378" w:author="Diana Machado" w:date="2019-04-05T18:24:00Z">
              <w:r w:rsidRPr="001E213A">
                <w:rPr>
                  <w:rFonts w:ascii="Calibri" w:eastAsia="PMingLiU" w:hAnsi="Calibri" w:cs="Calibri"/>
                  <w:color w:val="000000"/>
                  <w:sz w:val="22"/>
                  <w:szCs w:val="22"/>
                  <w:lang w:val="en-PH" w:eastAsia="en-US"/>
                </w:rPr>
                <w:t>0.11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79" w:author="Diana Machado" w:date="2019-04-05T18:24:00Z"/>
                <w:rFonts w:ascii="Calibri" w:eastAsia="PMingLiU" w:hAnsi="Calibri" w:cs="Calibri"/>
                <w:color w:val="000000"/>
                <w:sz w:val="22"/>
                <w:szCs w:val="22"/>
                <w:lang w:val="en-PH" w:eastAsia="en-US"/>
              </w:rPr>
            </w:pPr>
            <w:ins w:id="50380" w:author="Diana Machado" w:date="2019-04-05T18:24:00Z">
              <w:r w:rsidRPr="001E213A">
                <w:rPr>
                  <w:rFonts w:ascii="Calibri" w:eastAsia="PMingLiU" w:hAnsi="Calibri" w:cs="Calibri"/>
                  <w:color w:val="000000"/>
                  <w:sz w:val="22"/>
                  <w:szCs w:val="22"/>
                  <w:lang w:val="en-PH" w:eastAsia="en-US"/>
                </w:rPr>
                <w:t>0.11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81" w:author="Diana Machado" w:date="2019-04-05T18:24:00Z"/>
                <w:rFonts w:ascii="Calibri" w:eastAsia="PMingLiU" w:hAnsi="Calibri" w:cs="Calibri"/>
                <w:color w:val="000000"/>
                <w:sz w:val="22"/>
                <w:szCs w:val="22"/>
                <w:lang w:val="en-PH" w:eastAsia="en-US"/>
              </w:rPr>
            </w:pPr>
            <w:ins w:id="50382" w:author="Diana Machado" w:date="2019-04-05T18:24:00Z">
              <w:r w:rsidRPr="001E213A">
                <w:rPr>
                  <w:rFonts w:ascii="Calibri" w:eastAsia="PMingLiU" w:hAnsi="Calibri" w:cs="Calibri"/>
                  <w:color w:val="000000"/>
                  <w:sz w:val="22"/>
                  <w:szCs w:val="22"/>
                  <w:lang w:val="en-PH" w:eastAsia="en-US"/>
                </w:rPr>
                <w:t>0.915</w:t>
              </w:r>
            </w:ins>
          </w:p>
        </w:tc>
      </w:tr>
      <w:tr w:rsidR="002348ED" w:rsidRPr="001E213A" w:rsidTr="00787B33">
        <w:trPr>
          <w:trHeight w:val="289"/>
          <w:ins w:id="5038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38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385" w:author="Diana Machado" w:date="2019-04-05T18:24:00Z"/>
                <w:rFonts w:ascii="Calibri" w:eastAsia="PMingLiU" w:hAnsi="Calibri" w:cs="Calibri"/>
                <w:color w:val="000000"/>
                <w:sz w:val="22"/>
                <w:szCs w:val="22"/>
                <w:lang w:val="en-PH" w:eastAsia="en-US"/>
              </w:rPr>
            </w:pPr>
            <w:ins w:id="50386"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87" w:author="Diana Machado" w:date="2019-04-05T18:24:00Z"/>
                <w:rFonts w:ascii="Calibri" w:eastAsia="PMingLiU" w:hAnsi="Calibri" w:cs="Calibri"/>
                <w:color w:val="000000"/>
                <w:sz w:val="22"/>
                <w:szCs w:val="22"/>
                <w:lang w:val="en-PH" w:eastAsia="en-US"/>
              </w:rPr>
            </w:pPr>
            <w:ins w:id="50388" w:author="Diana Machado" w:date="2019-04-05T18:24:00Z">
              <w:r w:rsidRPr="001E213A">
                <w:rPr>
                  <w:rFonts w:ascii="Calibri" w:eastAsia="PMingLiU" w:hAnsi="Calibri" w:cs="Calibri"/>
                  <w:color w:val="000000"/>
                  <w:sz w:val="22"/>
                  <w:szCs w:val="22"/>
                  <w:lang w:val="en-PH" w:eastAsia="en-US"/>
                </w:rPr>
                <w:t>1.409</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89" w:author="Diana Machado" w:date="2019-04-05T18:24:00Z"/>
                <w:rFonts w:ascii="Calibri" w:eastAsia="PMingLiU" w:hAnsi="Calibri" w:cs="Calibri"/>
                <w:color w:val="000000"/>
                <w:sz w:val="22"/>
                <w:szCs w:val="22"/>
                <w:lang w:val="en-PH" w:eastAsia="en-US"/>
              </w:rPr>
            </w:pPr>
            <w:ins w:id="50390" w:author="Diana Machado" w:date="2019-04-05T18:24:00Z">
              <w:r w:rsidRPr="001E213A">
                <w:rPr>
                  <w:rFonts w:ascii="Calibri" w:eastAsia="PMingLiU" w:hAnsi="Calibri" w:cs="Calibri"/>
                  <w:color w:val="000000"/>
                  <w:sz w:val="22"/>
                  <w:szCs w:val="22"/>
                  <w:lang w:val="en-PH" w:eastAsia="en-US"/>
                </w:rPr>
                <w:t>1.62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91" w:author="Diana Machado" w:date="2019-04-05T18:24:00Z"/>
                <w:rFonts w:ascii="Calibri" w:eastAsia="PMingLiU" w:hAnsi="Calibri" w:cs="Calibri"/>
                <w:color w:val="000000"/>
                <w:sz w:val="22"/>
                <w:szCs w:val="22"/>
                <w:lang w:val="en-PH" w:eastAsia="en-US"/>
              </w:rPr>
            </w:pPr>
            <w:ins w:id="50392" w:author="Diana Machado" w:date="2019-04-05T18:24:00Z">
              <w:r w:rsidRPr="001E213A">
                <w:rPr>
                  <w:rFonts w:ascii="Calibri" w:eastAsia="PMingLiU" w:hAnsi="Calibri" w:cs="Calibri"/>
                  <w:color w:val="000000"/>
                  <w:sz w:val="22"/>
                  <w:szCs w:val="22"/>
                  <w:lang w:val="en-PH" w:eastAsia="en-US"/>
                </w:rPr>
                <w:t>6.68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93" w:author="Diana Machado" w:date="2019-04-05T18:24:00Z"/>
                <w:rFonts w:ascii="Calibri" w:eastAsia="PMingLiU" w:hAnsi="Calibri" w:cs="Calibri"/>
                <w:color w:val="000000"/>
                <w:sz w:val="22"/>
                <w:szCs w:val="22"/>
                <w:lang w:val="en-PH" w:eastAsia="en-US"/>
              </w:rPr>
            </w:pPr>
            <w:ins w:id="50394" w:author="Diana Machado" w:date="2019-04-05T18:24:00Z">
              <w:r w:rsidRPr="001E213A">
                <w:rPr>
                  <w:rFonts w:ascii="Calibri" w:eastAsia="PMingLiU" w:hAnsi="Calibri" w:cs="Calibri"/>
                  <w:color w:val="000000"/>
                  <w:sz w:val="22"/>
                  <w:szCs w:val="22"/>
                  <w:lang w:val="en-PH" w:eastAsia="en-US"/>
                </w:rPr>
                <w:t>0.18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95" w:author="Diana Machado" w:date="2019-04-05T18:24:00Z"/>
                <w:rFonts w:ascii="Calibri" w:eastAsia="PMingLiU" w:hAnsi="Calibri" w:cs="Calibri"/>
                <w:color w:val="000000"/>
                <w:sz w:val="22"/>
                <w:szCs w:val="22"/>
                <w:lang w:val="en-PH" w:eastAsia="en-US"/>
              </w:rPr>
            </w:pPr>
            <w:ins w:id="50396" w:author="Diana Machado" w:date="2019-04-05T18:24:00Z">
              <w:r w:rsidRPr="001E213A">
                <w:rPr>
                  <w:rFonts w:ascii="Calibri" w:eastAsia="PMingLiU" w:hAnsi="Calibri" w:cs="Calibri"/>
                  <w:color w:val="000000"/>
                  <w:sz w:val="22"/>
                  <w:szCs w:val="22"/>
                  <w:lang w:val="en-PH" w:eastAsia="en-US"/>
                </w:rPr>
                <w:t>0.102</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97" w:author="Diana Machado" w:date="2019-04-05T18:24:00Z"/>
                <w:rFonts w:ascii="Calibri" w:eastAsia="PMingLiU" w:hAnsi="Calibri" w:cs="Calibri"/>
                <w:color w:val="000000"/>
                <w:sz w:val="22"/>
                <w:szCs w:val="22"/>
                <w:lang w:val="en-PH" w:eastAsia="en-US"/>
              </w:rPr>
            </w:pPr>
            <w:ins w:id="50398" w:author="Diana Machado" w:date="2019-04-05T18:24:00Z">
              <w:r w:rsidRPr="001E213A">
                <w:rPr>
                  <w:rFonts w:ascii="Calibri" w:eastAsia="PMingLiU" w:hAnsi="Calibri" w:cs="Calibri"/>
                  <w:color w:val="000000"/>
                  <w:sz w:val="22"/>
                  <w:szCs w:val="22"/>
                  <w:lang w:val="en-PH" w:eastAsia="en-US"/>
                </w:rPr>
                <w:t>0.12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99" w:author="Diana Machado" w:date="2019-04-05T18:24:00Z"/>
                <w:rFonts w:ascii="Calibri" w:eastAsia="PMingLiU" w:hAnsi="Calibri" w:cs="Calibri"/>
                <w:color w:val="000000"/>
                <w:sz w:val="22"/>
                <w:szCs w:val="22"/>
                <w:lang w:val="en-PH" w:eastAsia="en-US"/>
              </w:rPr>
            </w:pPr>
            <w:ins w:id="50400" w:author="Diana Machado" w:date="2019-04-05T18:24:00Z">
              <w:r w:rsidRPr="001E213A">
                <w:rPr>
                  <w:rFonts w:ascii="Calibri" w:eastAsia="PMingLiU" w:hAnsi="Calibri" w:cs="Calibri"/>
                  <w:color w:val="000000"/>
                  <w:sz w:val="22"/>
                  <w:szCs w:val="22"/>
                  <w:lang w:val="en-PH" w:eastAsia="en-US"/>
                </w:rPr>
                <w:t>0.17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01" w:author="Diana Machado" w:date="2019-04-05T18:24:00Z"/>
                <w:rFonts w:ascii="Calibri" w:eastAsia="PMingLiU" w:hAnsi="Calibri" w:cs="Calibri"/>
                <w:color w:val="000000"/>
                <w:sz w:val="22"/>
                <w:szCs w:val="22"/>
                <w:lang w:val="en-PH" w:eastAsia="en-US"/>
              </w:rPr>
            </w:pPr>
            <w:ins w:id="50402" w:author="Diana Machado" w:date="2019-04-05T18:24:00Z">
              <w:r w:rsidRPr="001E213A">
                <w:rPr>
                  <w:rFonts w:ascii="Calibri" w:eastAsia="PMingLiU" w:hAnsi="Calibri" w:cs="Calibri"/>
                  <w:color w:val="000000"/>
                  <w:sz w:val="22"/>
                  <w:szCs w:val="22"/>
                  <w:lang w:val="en-PH" w:eastAsia="en-US"/>
                </w:rPr>
                <w:t>1.593</w:t>
              </w:r>
            </w:ins>
          </w:p>
        </w:tc>
      </w:tr>
      <w:tr w:rsidR="002348ED" w:rsidRPr="001E213A" w:rsidTr="00787B33">
        <w:trPr>
          <w:trHeight w:val="289"/>
          <w:ins w:id="50403"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40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405"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06"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07"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08"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0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1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11"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1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13"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41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415" w:author="Diana Machado" w:date="2019-04-05T18:24:00Z"/>
                <w:rFonts w:ascii="Calibri" w:eastAsia="PMingLiU" w:hAnsi="Calibri" w:cs="Calibri"/>
                <w:color w:val="000000"/>
                <w:sz w:val="22"/>
                <w:szCs w:val="22"/>
                <w:lang w:val="en-PH" w:eastAsia="en-US"/>
              </w:rPr>
            </w:pPr>
            <w:ins w:id="50416" w:author="Diana Machado" w:date="2019-04-05T18:24:00Z">
              <w:r w:rsidRPr="001E213A">
                <w:rPr>
                  <w:rFonts w:ascii="Calibri" w:eastAsia="PMingLiU" w:hAnsi="Calibri" w:cs="Calibri"/>
                  <w:color w:val="000000"/>
                  <w:sz w:val="22"/>
                  <w:szCs w:val="22"/>
                  <w:lang w:val="en-PH" w:eastAsia="en-US"/>
                </w:rPr>
                <w:t>Highlands</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417" w:author="Diana Machado" w:date="2019-04-05T18:24:00Z"/>
                <w:rFonts w:ascii="Calibri" w:eastAsia="PMingLiU" w:hAnsi="Calibri" w:cs="Calibri"/>
                <w:color w:val="000000"/>
                <w:sz w:val="22"/>
                <w:szCs w:val="22"/>
                <w:lang w:val="en-PH" w:eastAsia="en-US"/>
              </w:rPr>
            </w:pPr>
            <w:ins w:id="50418"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419" w:author="Diana Machado" w:date="2019-04-05T18:24:00Z"/>
                <w:rFonts w:ascii="Calibri" w:eastAsia="PMingLiU" w:hAnsi="Calibri" w:cs="Calibri"/>
                <w:color w:val="000000"/>
                <w:sz w:val="22"/>
                <w:szCs w:val="22"/>
                <w:lang w:val="en-PH" w:eastAsia="en-US"/>
              </w:rPr>
            </w:pPr>
            <w:ins w:id="50420" w:author="Diana Machado" w:date="2019-04-05T18:24:00Z">
              <w:r w:rsidRPr="001E213A">
                <w:rPr>
                  <w:rFonts w:ascii="Calibri" w:eastAsia="PMingLiU" w:hAnsi="Calibri" w:cs="Calibri"/>
                  <w:color w:val="000000"/>
                  <w:sz w:val="22"/>
                  <w:szCs w:val="22"/>
                  <w:lang w:val="en-PH" w:eastAsia="en-US"/>
                </w:rPr>
                <w:t>1.43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21" w:author="Diana Machado" w:date="2019-04-05T18:24:00Z"/>
                <w:rFonts w:ascii="Calibri" w:eastAsia="PMingLiU" w:hAnsi="Calibri" w:cs="Calibri"/>
                <w:color w:val="000000"/>
                <w:sz w:val="22"/>
                <w:szCs w:val="22"/>
                <w:lang w:val="en-PH" w:eastAsia="en-US"/>
              </w:rPr>
            </w:pPr>
            <w:ins w:id="50422" w:author="Diana Machado" w:date="2019-04-05T18:24:00Z">
              <w:r w:rsidRPr="001E213A">
                <w:rPr>
                  <w:rFonts w:ascii="Calibri" w:eastAsia="PMingLiU" w:hAnsi="Calibri" w:cs="Calibri"/>
                  <w:color w:val="000000"/>
                  <w:sz w:val="22"/>
                  <w:szCs w:val="22"/>
                  <w:lang w:val="en-PH" w:eastAsia="en-US"/>
                </w:rPr>
                <w:t>0.385</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423" w:author="Diana Machado" w:date="2019-04-05T18:24:00Z"/>
                <w:rFonts w:ascii="Calibri" w:eastAsia="PMingLiU" w:hAnsi="Calibri" w:cs="Calibri"/>
                <w:color w:val="000000"/>
                <w:sz w:val="22"/>
                <w:szCs w:val="22"/>
                <w:lang w:val="en-PH" w:eastAsia="en-US"/>
              </w:rPr>
            </w:pPr>
            <w:ins w:id="50424" w:author="Diana Machado" w:date="2019-04-05T18:24:00Z">
              <w:r w:rsidRPr="001E213A">
                <w:rPr>
                  <w:rFonts w:ascii="Calibri" w:eastAsia="PMingLiU" w:hAnsi="Calibri" w:cs="Calibri"/>
                  <w:color w:val="000000"/>
                  <w:sz w:val="22"/>
                  <w:szCs w:val="22"/>
                  <w:lang w:val="en-PH" w:eastAsia="en-US"/>
                </w:rPr>
                <w:t>0.53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25" w:author="Diana Machado" w:date="2019-04-05T18:24:00Z"/>
                <w:rFonts w:ascii="Calibri" w:eastAsia="PMingLiU" w:hAnsi="Calibri" w:cs="Calibri"/>
                <w:color w:val="000000"/>
                <w:sz w:val="22"/>
                <w:szCs w:val="22"/>
                <w:lang w:val="en-PH" w:eastAsia="en-US"/>
              </w:rPr>
            </w:pPr>
            <w:ins w:id="50426" w:author="Diana Machado" w:date="2019-04-05T18:24:00Z">
              <w:r w:rsidRPr="001E213A">
                <w:rPr>
                  <w:rFonts w:ascii="Calibri" w:eastAsia="PMingLiU" w:hAnsi="Calibri" w:cs="Calibri"/>
                  <w:color w:val="000000"/>
                  <w:sz w:val="22"/>
                  <w:szCs w:val="22"/>
                  <w:lang w:val="en-PH" w:eastAsia="en-US"/>
                </w:rPr>
                <w:t>0.09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27" w:author="Diana Machado" w:date="2019-04-05T18:24:00Z"/>
                <w:rFonts w:ascii="Calibri" w:eastAsia="PMingLiU" w:hAnsi="Calibri" w:cs="Calibri"/>
                <w:color w:val="000000"/>
                <w:sz w:val="22"/>
                <w:szCs w:val="22"/>
                <w:lang w:val="en-PH" w:eastAsia="en-US"/>
              </w:rPr>
            </w:pPr>
            <w:ins w:id="50428" w:author="Diana Machado" w:date="2019-04-05T18:24:00Z">
              <w:r w:rsidRPr="001E213A">
                <w:rPr>
                  <w:rFonts w:ascii="Calibri" w:eastAsia="PMingLiU" w:hAnsi="Calibri" w:cs="Calibri"/>
                  <w:color w:val="000000"/>
                  <w:sz w:val="22"/>
                  <w:szCs w:val="22"/>
                  <w:lang w:val="en-PH" w:eastAsia="en-US"/>
                </w:rPr>
                <w:t>0.08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29" w:author="Diana Machado" w:date="2019-04-05T18:24:00Z"/>
                <w:rFonts w:ascii="Calibri" w:eastAsia="PMingLiU" w:hAnsi="Calibri" w:cs="Calibri"/>
                <w:color w:val="000000"/>
                <w:sz w:val="22"/>
                <w:szCs w:val="22"/>
                <w:lang w:val="en-PH" w:eastAsia="en-US"/>
              </w:rPr>
            </w:pPr>
            <w:ins w:id="50430" w:author="Diana Machado" w:date="2019-04-05T18:24:00Z">
              <w:r w:rsidRPr="001E213A">
                <w:rPr>
                  <w:rFonts w:ascii="Calibri" w:eastAsia="PMingLiU" w:hAnsi="Calibri" w:cs="Calibri"/>
                  <w:color w:val="000000"/>
                  <w:sz w:val="22"/>
                  <w:szCs w:val="22"/>
                  <w:lang w:val="en-PH" w:eastAsia="en-US"/>
                </w:rPr>
                <w:t>0.10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31" w:author="Diana Machado" w:date="2019-04-05T18:24:00Z"/>
                <w:rFonts w:ascii="Calibri" w:eastAsia="PMingLiU" w:hAnsi="Calibri" w:cs="Calibri"/>
                <w:color w:val="000000"/>
                <w:sz w:val="22"/>
                <w:szCs w:val="22"/>
                <w:lang w:val="en-PH" w:eastAsia="en-US"/>
              </w:rPr>
            </w:pPr>
            <w:ins w:id="50432" w:author="Diana Machado" w:date="2019-04-05T18:24:00Z">
              <w:r w:rsidRPr="001E213A">
                <w:rPr>
                  <w:rFonts w:ascii="Calibri" w:eastAsia="PMingLiU" w:hAnsi="Calibri" w:cs="Calibri"/>
                  <w:color w:val="000000"/>
                  <w:sz w:val="22"/>
                  <w:szCs w:val="22"/>
                  <w:lang w:val="en-PH" w:eastAsia="en-US"/>
                </w:rPr>
                <w:t>0.10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33" w:author="Diana Machado" w:date="2019-04-05T18:24:00Z"/>
                <w:rFonts w:ascii="Calibri" w:eastAsia="PMingLiU" w:hAnsi="Calibri" w:cs="Calibri"/>
                <w:color w:val="000000"/>
                <w:sz w:val="22"/>
                <w:szCs w:val="22"/>
                <w:lang w:val="en-PH" w:eastAsia="en-US"/>
              </w:rPr>
            </w:pPr>
            <w:ins w:id="50434" w:author="Diana Machado" w:date="2019-04-05T18:24:00Z">
              <w:r w:rsidRPr="001E213A">
                <w:rPr>
                  <w:rFonts w:ascii="Calibri" w:eastAsia="PMingLiU" w:hAnsi="Calibri" w:cs="Calibri"/>
                  <w:color w:val="000000"/>
                  <w:sz w:val="22"/>
                  <w:szCs w:val="22"/>
                  <w:lang w:val="en-PH" w:eastAsia="en-US"/>
                </w:rPr>
                <w:t>1.102</w:t>
              </w:r>
            </w:ins>
          </w:p>
        </w:tc>
      </w:tr>
      <w:tr w:rsidR="002348ED" w:rsidRPr="001E213A" w:rsidTr="00787B33">
        <w:trPr>
          <w:trHeight w:val="289"/>
          <w:ins w:id="5043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43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437" w:author="Diana Machado" w:date="2019-04-05T18:24:00Z"/>
                <w:rFonts w:ascii="Calibri" w:eastAsia="PMingLiU" w:hAnsi="Calibri" w:cs="Calibri"/>
                <w:color w:val="000000"/>
                <w:sz w:val="22"/>
                <w:szCs w:val="22"/>
                <w:lang w:val="en-PH" w:eastAsia="en-US"/>
              </w:rPr>
            </w:pPr>
            <w:ins w:id="50438"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39" w:author="Diana Machado" w:date="2019-04-05T18:24:00Z"/>
                <w:rFonts w:ascii="Calibri" w:eastAsia="PMingLiU" w:hAnsi="Calibri" w:cs="Calibri"/>
                <w:color w:val="000000"/>
                <w:sz w:val="22"/>
                <w:szCs w:val="22"/>
                <w:lang w:val="en-PH" w:eastAsia="en-US"/>
              </w:rPr>
            </w:pPr>
            <w:ins w:id="50440" w:author="Diana Machado" w:date="2019-04-05T18:24:00Z">
              <w:r w:rsidRPr="001E213A">
                <w:rPr>
                  <w:rFonts w:ascii="Calibri" w:eastAsia="PMingLiU" w:hAnsi="Calibri" w:cs="Calibri"/>
                  <w:color w:val="000000"/>
                  <w:sz w:val="22"/>
                  <w:szCs w:val="22"/>
                  <w:lang w:val="en-PH" w:eastAsia="en-US"/>
                </w:rPr>
                <w:t>1.84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41" w:author="Diana Machado" w:date="2019-04-05T18:24:00Z"/>
                <w:rFonts w:ascii="Calibri" w:eastAsia="PMingLiU" w:hAnsi="Calibri" w:cs="Calibri"/>
                <w:color w:val="000000"/>
                <w:sz w:val="22"/>
                <w:szCs w:val="22"/>
                <w:lang w:val="en-PH" w:eastAsia="en-US"/>
              </w:rPr>
            </w:pPr>
            <w:ins w:id="50442" w:author="Diana Machado" w:date="2019-04-05T18:24:00Z">
              <w:r w:rsidRPr="001E213A">
                <w:rPr>
                  <w:rFonts w:ascii="Calibri" w:eastAsia="PMingLiU" w:hAnsi="Calibri" w:cs="Calibri"/>
                  <w:color w:val="000000"/>
                  <w:sz w:val="22"/>
                  <w:szCs w:val="22"/>
                  <w:lang w:val="en-PH" w:eastAsia="en-US"/>
                </w:rPr>
                <w:t>1.74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43" w:author="Diana Machado" w:date="2019-04-05T18:24:00Z"/>
                <w:rFonts w:ascii="Calibri" w:eastAsia="PMingLiU" w:hAnsi="Calibri" w:cs="Calibri"/>
                <w:color w:val="000000"/>
                <w:sz w:val="22"/>
                <w:szCs w:val="22"/>
                <w:lang w:val="en-PH" w:eastAsia="en-US"/>
              </w:rPr>
            </w:pPr>
            <w:ins w:id="50444" w:author="Diana Machado" w:date="2019-04-05T18:24:00Z">
              <w:r w:rsidRPr="001E213A">
                <w:rPr>
                  <w:rFonts w:ascii="Calibri" w:eastAsia="PMingLiU" w:hAnsi="Calibri" w:cs="Calibri"/>
                  <w:color w:val="000000"/>
                  <w:sz w:val="22"/>
                  <w:szCs w:val="22"/>
                  <w:lang w:val="en-PH" w:eastAsia="en-US"/>
                </w:rPr>
                <w:t>7.16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45" w:author="Diana Machado" w:date="2019-04-05T18:24:00Z"/>
                <w:rFonts w:ascii="Calibri" w:eastAsia="PMingLiU" w:hAnsi="Calibri" w:cs="Calibri"/>
                <w:color w:val="000000"/>
                <w:sz w:val="22"/>
                <w:szCs w:val="22"/>
                <w:lang w:val="en-PH" w:eastAsia="en-US"/>
              </w:rPr>
            </w:pPr>
            <w:ins w:id="50446" w:author="Diana Machado" w:date="2019-04-05T18:24:00Z">
              <w:r w:rsidRPr="001E213A">
                <w:rPr>
                  <w:rFonts w:ascii="Calibri" w:eastAsia="PMingLiU" w:hAnsi="Calibri" w:cs="Calibri"/>
                  <w:color w:val="000000"/>
                  <w:sz w:val="22"/>
                  <w:szCs w:val="22"/>
                  <w:lang w:val="en-PH" w:eastAsia="en-US"/>
                </w:rPr>
                <w:t>0.14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47" w:author="Diana Machado" w:date="2019-04-05T18:24:00Z"/>
                <w:rFonts w:ascii="Calibri" w:eastAsia="PMingLiU" w:hAnsi="Calibri" w:cs="Calibri"/>
                <w:color w:val="000000"/>
                <w:sz w:val="22"/>
                <w:szCs w:val="22"/>
                <w:lang w:val="en-PH" w:eastAsia="en-US"/>
              </w:rPr>
            </w:pPr>
            <w:ins w:id="50448" w:author="Diana Machado" w:date="2019-04-05T18:24:00Z">
              <w:r w:rsidRPr="001E213A">
                <w:rPr>
                  <w:rFonts w:ascii="Calibri" w:eastAsia="PMingLiU" w:hAnsi="Calibri" w:cs="Calibri"/>
                  <w:color w:val="000000"/>
                  <w:sz w:val="22"/>
                  <w:szCs w:val="22"/>
                  <w:lang w:val="en-PH" w:eastAsia="en-US"/>
                </w:rPr>
                <w:t>0.135</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449" w:author="Diana Machado" w:date="2019-04-05T18:24:00Z"/>
                <w:rFonts w:ascii="Calibri" w:eastAsia="PMingLiU" w:hAnsi="Calibri" w:cs="Calibri"/>
                <w:color w:val="000000"/>
                <w:sz w:val="22"/>
                <w:szCs w:val="22"/>
                <w:lang w:val="en-PH" w:eastAsia="en-US"/>
              </w:rPr>
            </w:pPr>
            <w:ins w:id="50450" w:author="Diana Machado" w:date="2019-04-05T18:24:00Z">
              <w:r w:rsidRPr="001E213A">
                <w:rPr>
                  <w:rFonts w:ascii="Calibri" w:eastAsia="PMingLiU" w:hAnsi="Calibri" w:cs="Calibri"/>
                  <w:color w:val="000000"/>
                  <w:sz w:val="22"/>
                  <w:szCs w:val="22"/>
                  <w:lang w:val="en-PH" w:eastAsia="en-US"/>
                </w:rPr>
                <w:t>0.161</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451" w:author="Diana Machado" w:date="2019-04-05T18:24:00Z"/>
                <w:rFonts w:ascii="Calibri" w:eastAsia="PMingLiU" w:hAnsi="Calibri" w:cs="Calibri"/>
                <w:color w:val="000000"/>
                <w:sz w:val="22"/>
                <w:szCs w:val="22"/>
                <w:lang w:val="en-PH" w:eastAsia="en-US"/>
              </w:rPr>
            </w:pPr>
            <w:ins w:id="50452" w:author="Diana Machado" w:date="2019-04-05T18:24:00Z">
              <w:r w:rsidRPr="001E213A">
                <w:rPr>
                  <w:rFonts w:ascii="Calibri" w:eastAsia="PMingLiU" w:hAnsi="Calibri" w:cs="Calibri"/>
                  <w:color w:val="000000"/>
                  <w:sz w:val="22"/>
                  <w:szCs w:val="22"/>
                  <w:lang w:val="en-PH" w:eastAsia="en-US"/>
                </w:rPr>
                <w:t>0.16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53" w:author="Diana Machado" w:date="2019-04-05T18:24:00Z"/>
                <w:rFonts w:ascii="Calibri" w:eastAsia="PMingLiU" w:hAnsi="Calibri" w:cs="Calibri"/>
                <w:color w:val="000000"/>
                <w:sz w:val="22"/>
                <w:szCs w:val="22"/>
                <w:lang w:val="en-PH" w:eastAsia="en-US"/>
              </w:rPr>
            </w:pPr>
            <w:ins w:id="50454" w:author="Diana Machado" w:date="2019-04-05T18:24:00Z">
              <w:r w:rsidRPr="001E213A">
                <w:rPr>
                  <w:rFonts w:ascii="Calibri" w:eastAsia="PMingLiU" w:hAnsi="Calibri" w:cs="Calibri"/>
                  <w:color w:val="000000"/>
                  <w:sz w:val="22"/>
                  <w:szCs w:val="22"/>
                  <w:lang w:val="en-PH" w:eastAsia="en-US"/>
                </w:rPr>
                <w:t>1.409</w:t>
              </w:r>
            </w:ins>
          </w:p>
        </w:tc>
      </w:tr>
      <w:tr w:rsidR="002348ED" w:rsidRPr="001E213A" w:rsidTr="00787B33">
        <w:trPr>
          <w:trHeight w:val="289"/>
          <w:ins w:id="5045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45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457" w:author="Diana Machado" w:date="2019-04-05T18:24:00Z"/>
                <w:rFonts w:ascii="Calibri" w:eastAsia="PMingLiU" w:hAnsi="Calibri" w:cs="Calibri"/>
                <w:color w:val="000000"/>
                <w:sz w:val="22"/>
                <w:szCs w:val="22"/>
                <w:lang w:val="en-PH" w:eastAsia="en-US"/>
              </w:rPr>
            </w:pPr>
            <w:ins w:id="50458"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59" w:author="Diana Machado" w:date="2019-04-05T18:24:00Z"/>
                <w:rFonts w:ascii="Calibri" w:eastAsia="PMingLiU" w:hAnsi="Calibri" w:cs="Calibri"/>
                <w:color w:val="000000"/>
                <w:sz w:val="22"/>
                <w:szCs w:val="22"/>
                <w:lang w:val="en-PH" w:eastAsia="en-US"/>
              </w:rPr>
            </w:pPr>
            <w:ins w:id="50460" w:author="Diana Machado" w:date="2019-04-05T18:24:00Z">
              <w:r w:rsidRPr="001E213A">
                <w:rPr>
                  <w:rFonts w:ascii="Calibri" w:eastAsia="PMingLiU" w:hAnsi="Calibri" w:cs="Calibri"/>
                  <w:color w:val="000000"/>
                  <w:sz w:val="22"/>
                  <w:szCs w:val="22"/>
                  <w:lang w:val="en-PH" w:eastAsia="en-US"/>
                </w:rPr>
                <w:t>2.82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61" w:author="Diana Machado" w:date="2019-04-05T18:24:00Z"/>
                <w:rFonts w:ascii="Calibri" w:eastAsia="PMingLiU" w:hAnsi="Calibri" w:cs="Calibri"/>
                <w:color w:val="000000"/>
                <w:sz w:val="22"/>
                <w:szCs w:val="22"/>
                <w:lang w:val="en-PH" w:eastAsia="en-US"/>
              </w:rPr>
            </w:pPr>
            <w:ins w:id="50462" w:author="Diana Machado" w:date="2019-04-05T18:24:00Z">
              <w:r w:rsidRPr="001E213A">
                <w:rPr>
                  <w:rFonts w:ascii="Calibri" w:eastAsia="PMingLiU" w:hAnsi="Calibri" w:cs="Calibri"/>
                  <w:color w:val="000000"/>
                  <w:sz w:val="22"/>
                  <w:szCs w:val="22"/>
                  <w:lang w:val="en-PH" w:eastAsia="en-US"/>
                </w:rPr>
                <w:t>2.64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63" w:author="Diana Machado" w:date="2019-04-05T18:24:00Z"/>
                <w:rFonts w:ascii="Calibri" w:eastAsia="PMingLiU" w:hAnsi="Calibri" w:cs="Calibri"/>
                <w:color w:val="000000"/>
                <w:sz w:val="22"/>
                <w:szCs w:val="22"/>
                <w:lang w:val="en-PH" w:eastAsia="en-US"/>
              </w:rPr>
            </w:pPr>
            <w:ins w:id="50464" w:author="Diana Machado" w:date="2019-04-05T18:24:00Z">
              <w:r w:rsidRPr="001E213A">
                <w:rPr>
                  <w:rFonts w:ascii="Calibri" w:eastAsia="PMingLiU" w:hAnsi="Calibri" w:cs="Calibri"/>
                  <w:color w:val="000000"/>
                  <w:sz w:val="22"/>
                  <w:szCs w:val="22"/>
                  <w:lang w:val="en-PH" w:eastAsia="en-US"/>
                </w:rPr>
                <w:t>10.62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65" w:author="Diana Machado" w:date="2019-04-05T18:24:00Z"/>
                <w:rFonts w:ascii="Calibri" w:eastAsia="PMingLiU" w:hAnsi="Calibri" w:cs="Calibri"/>
                <w:color w:val="000000"/>
                <w:sz w:val="22"/>
                <w:szCs w:val="22"/>
                <w:lang w:val="en-PH" w:eastAsia="en-US"/>
              </w:rPr>
            </w:pPr>
            <w:ins w:id="50466" w:author="Diana Machado" w:date="2019-04-05T18:24:00Z">
              <w:r w:rsidRPr="001E213A">
                <w:rPr>
                  <w:rFonts w:ascii="Calibri" w:eastAsia="PMingLiU" w:hAnsi="Calibri" w:cs="Calibri"/>
                  <w:color w:val="000000"/>
                  <w:sz w:val="22"/>
                  <w:szCs w:val="22"/>
                  <w:lang w:val="en-PH" w:eastAsia="en-US"/>
                </w:rPr>
                <w:t>0.40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67" w:author="Diana Machado" w:date="2019-04-05T18:24:00Z"/>
                <w:rFonts w:ascii="Calibri" w:eastAsia="PMingLiU" w:hAnsi="Calibri" w:cs="Calibri"/>
                <w:color w:val="000000"/>
                <w:sz w:val="22"/>
                <w:szCs w:val="22"/>
                <w:lang w:val="en-PH" w:eastAsia="en-US"/>
              </w:rPr>
            </w:pPr>
            <w:ins w:id="50468" w:author="Diana Machado" w:date="2019-04-05T18:24:00Z">
              <w:r w:rsidRPr="001E213A">
                <w:rPr>
                  <w:rFonts w:ascii="Calibri" w:eastAsia="PMingLiU" w:hAnsi="Calibri" w:cs="Calibri"/>
                  <w:color w:val="000000"/>
                  <w:sz w:val="22"/>
                  <w:szCs w:val="22"/>
                  <w:lang w:val="en-PH" w:eastAsia="en-US"/>
                </w:rPr>
                <w:t>0.27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69" w:author="Diana Machado" w:date="2019-04-05T18:24:00Z"/>
                <w:rFonts w:ascii="Calibri" w:eastAsia="PMingLiU" w:hAnsi="Calibri" w:cs="Calibri"/>
                <w:color w:val="000000"/>
                <w:sz w:val="22"/>
                <w:szCs w:val="22"/>
                <w:lang w:val="en-PH" w:eastAsia="en-US"/>
              </w:rPr>
            </w:pPr>
            <w:ins w:id="50470" w:author="Diana Machado" w:date="2019-04-05T18:24:00Z">
              <w:r w:rsidRPr="001E213A">
                <w:rPr>
                  <w:rFonts w:ascii="Calibri" w:eastAsia="PMingLiU" w:hAnsi="Calibri" w:cs="Calibri"/>
                  <w:color w:val="000000"/>
                  <w:sz w:val="22"/>
                  <w:szCs w:val="22"/>
                  <w:lang w:val="en-PH" w:eastAsia="en-US"/>
                </w:rPr>
                <w:t>0.25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71" w:author="Diana Machado" w:date="2019-04-05T18:24:00Z"/>
                <w:rFonts w:ascii="Calibri" w:eastAsia="PMingLiU" w:hAnsi="Calibri" w:cs="Calibri"/>
                <w:color w:val="000000"/>
                <w:sz w:val="22"/>
                <w:szCs w:val="22"/>
                <w:lang w:val="en-PH" w:eastAsia="en-US"/>
              </w:rPr>
            </w:pPr>
            <w:ins w:id="50472" w:author="Diana Machado" w:date="2019-04-05T18:24:00Z">
              <w:r w:rsidRPr="001E213A">
                <w:rPr>
                  <w:rFonts w:ascii="Calibri" w:eastAsia="PMingLiU" w:hAnsi="Calibri" w:cs="Calibri"/>
                  <w:color w:val="000000"/>
                  <w:sz w:val="22"/>
                  <w:szCs w:val="22"/>
                  <w:lang w:val="en-PH" w:eastAsia="en-US"/>
                </w:rPr>
                <w:t>0.24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73" w:author="Diana Machado" w:date="2019-04-05T18:24:00Z"/>
                <w:rFonts w:ascii="Calibri" w:eastAsia="PMingLiU" w:hAnsi="Calibri" w:cs="Calibri"/>
                <w:color w:val="000000"/>
                <w:sz w:val="22"/>
                <w:szCs w:val="22"/>
                <w:lang w:val="en-PH" w:eastAsia="en-US"/>
              </w:rPr>
            </w:pPr>
            <w:ins w:id="50474" w:author="Diana Machado" w:date="2019-04-05T18:24:00Z">
              <w:r w:rsidRPr="001E213A">
                <w:rPr>
                  <w:rFonts w:ascii="Calibri" w:eastAsia="PMingLiU" w:hAnsi="Calibri" w:cs="Calibri"/>
                  <w:color w:val="000000"/>
                  <w:sz w:val="22"/>
                  <w:szCs w:val="22"/>
                  <w:lang w:val="en-PH" w:eastAsia="en-US"/>
                </w:rPr>
                <w:t>2.607</w:t>
              </w:r>
            </w:ins>
          </w:p>
        </w:tc>
      </w:tr>
      <w:tr w:rsidR="002348ED" w:rsidRPr="001E213A" w:rsidTr="00787B33">
        <w:trPr>
          <w:trHeight w:val="289"/>
          <w:ins w:id="50475"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47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477"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78"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79"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80"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8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8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83"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8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85"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48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487" w:author="Diana Machado" w:date="2019-04-05T18:24:00Z"/>
                <w:rFonts w:ascii="Calibri" w:eastAsia="PMingLiU" w:hAnsi="Calibri" w:cs="Calibri"/>
                <w:color w:val="000000"/>
                <w:sz w:val="22"/>
                <w:szCs w:val="22"/>
                <w:lang w:val="en-PH" w:eastAsia="en-US"/>
              </w:rPr>
            </w:pPr>
            <w:ins w:id="50488" w:author="Diana Machado" w:date="2019-04-05T18:24:00Z">
              <w:r w:rsidRPr="001E213A">
                <w:rPr>
                  <w:rFonts w:ascii="Calibri" w:eastAsia="PMingLiU" w:hAnsi="Calibri" w:cs="Calibri"/>
                  <w:color w:val="000000"/>
                  <w:sz w:val="22"/>
                  <w:szCs w:val="22"/>
                  <w:lang w:val="en-PH" w:eastAsia="en-US"/>
                </w:rPr>
                <w:lastRenderedPageBreak/>
                <w:t>Hillsborough</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489" w:author="Diana Machado" w:date="2019-04-05T18:24:00Z"/>
                <w:rFonts w:ascii="Calibri" w:eastAsia="PMingLiU" w:hAnsi="Calibri" w:cs="Calibri"/>
                <w:color w:val="000000"/>
                <w:sz w:val="22"/>
                <w:szCs w:val="22"/>
                <w:lang w:val="en-PH" w:eastAsia="en-US"/>
              </w:rPr>
            </w:pPr>
            <w:ins w:id="50490"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491" w:author="Diana Machado" w:date="2019-04-05T18:24:00Z"/>
                <w:rFonts w:ascii="Calibri" w:eastAsia="PMingLiU" w:hAnsi="Calibri" w:cs="Calibri"/>
                <w:color w:val="000000"/>
                <w:sz w:val="22"/>
                <w:szCs w:val="22"/>
                <w:lang w:val="en-PH" w:eastAsia="en-US"/>
              </w:rPr>
            </w:pPr>
            <w:ins w:id="50492" w:author="Diana Machado" w:date="2019-04-05T18:24:00Z">
              <w:r w:rsidRPr="001E213A">
                <w:rPr>
                  <w:rFonts w:ascii="Calibri" w:eastAsia="PMingLiU" w:hAnsi="Calibri" w:cs="Calibri"/>
                  <w:color w:val="000000"/>
                  <w:sz w:val="22"/>
                  <w:szCs w:val="22"/>
                  <w:lang w:val="en-PH" w:eastAsia="en-US"/>
                </w:rPr>
                <w:t>0.56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93" w:author="Diana Machado" w:date="2019-04-05T18:24:00Z"/>
                <w:rFonts w:ascii="Calibri" w:eastAsia="PMingLiU" w:hAnsi="Calibri" w:cs="Calibri"/>
                <w:color w:val="000000"/>
                <w:sz w:val="22"/>
                <w:szCs w:val="22"/>
                <w:lang w:val="en-PH" w:eastAsia="en-US"/>
              </w:rPr>
            </w:pPr>
            <w:ins w:id="50494" w:author="Diana Machado" w:date="2019-04-05T18:24:00Z">
              <w:r w:rsidRPr="001E213A">
                <w:rPr>
                  <w:rFonts w:ascii="Calibri" w:eastAsia="PMingLiU" w:hAnsi="Calibri" w:cs="Calibri"/>
                  <w:color w:val="000000"/>
                  <w:sz w:val="22"/>
                  <w:szCs w:val="22"/>
                  <w:lang w:val="en-PH" w:eastAsia="en-US"/>
                </w:rPr>
                <w:t>0.351</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495" w:author="Diana Machado" w:date="2019-04-05T18:24:00Z"/>
                <w:rFonts w:ascii="Calibri" w:eastAsia="PMingLiU" w:hAnsi="Calibri" w:cs="Calibri"/>
                <w:color w:val="000000"/>
                <w:sz w:val="22"/>
                <w:szCs w:val="22"/>
                <w:lang w:val="en-PH" w:eastAsia="en-US"/>
              </w:rPr>
            </w:pPr>
            <w:ins w:id="50496" w:author="Diana Machado" w:date="2019-04-05T18:24:00Z">
              <w:r w:rsidRPr="001E213A">
                <w:rPr>
                  <w:rFonts w:ascii="Calibri" w:eastAsia="PMingLiU" w:hAnsi="Calibri" w:cs="Calibri"/>
                  <w:color w:val="000000"/>
                  <w:sz w:val="22"/>
                  <w:szCs w:val="22"/>
                  <w:lang w:val="en-PH" w:eastAsia="en-US"/>
                </w:rPr>
                <w:t>0.41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97" w:author="Diana Machado" w:date="2019-04-05T18:24:00Z"/>
                <w:rFonts w:ascii="Calibri" w:eastAsia="PMingLiU" w:hAnsi="Calibri" w:cs="Calibri"/>
                <w:color w:val="000000"/>
                <w:sz w:val="22"/>
                <w:szCs w:val="22"/>
                <w:lang w:val="en-PH" w:eastAsia="en-US"/>
              </w:rPr>
            </w:pPr>
            <w:ins w:id="50498" w:author="Diana Machado" w:date="2019-04-05T18:24:00Z">
              <w:r w:rsidRPr="001E213A">
                <w:rPr>
                  <w:rFonts w:ascii="Calibri" w:eastAsia="PMingLiU" w:hAnsi="Calibri" w:cs="Calibri"/>
                  <w:color w:val="000000"/>
                  <w:sz w:val="22"/>
                  <w:szCs w:val="22"/>
                  <w:lang w:val="en-PH" w:eastAsia="en-US"/>
                </w:rPr>
                <w:t>0.06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99" w:author="Diana Machado" w:date="2019-04-05T18:24:00Z"/>
                <w:rFonts w:ascii="Calibri" w:eastAsia="PMingLiU" w:hAnsi="Calibri" w:cs="Calibri"/>
                <w:color w:val="000000"/>
                <w:sz w:val="22"/>
                <w:szCs w:val="22"/>
                <w:lang w:val="en-PH" w:eastAsia="en-US"/>
              </w:rPr>
            </w:pPr>
            <w:ins w:id="50500" w:author="Diana Machado" w:date="2019-04-05T18:24:00Z">
              <w:r w:rsidRPr="001E213A">
                <w:rPr>
                  <w:rFonts w:ascii="Calibri" w:eastAsia="PMingLiU" w:hAnsi="Calibri" w:cs="Calibri"/>
                  <w:color w:val="000000"/>
                  <w:sz w:val="22"/>
                  <w:szCs w:val="22"/>
                  <w:lang w:val="en-PH" w:eastAsia="en-US"/>
                </w:rPr>
                <w:t>0.06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01" w:author="Diana Machado" w:date="2019-04-05T18:24:00Z"/>
                <w:rFonts w:ascii="Calibri" w:eastAsia="PMingLiU" w:hAnsi="Calibri" w:cs="Calibri"/>
                <w:color w:val="000000"/>
                <w:sz w:val="22"/>
                <w:szCs w:val="22"/>
                <w:lang w:val="en-PH" w:eastAsia="en-US"/>
              </w:rPr>
            </w:pPr>
            <w:ins w:id="50502" w:author="Diana Machado" w:date="2019-04-05T18:24:00Z">
              <w:r w:rsidRPr="001E213A">
                <w:rPr>
                  <w:rFonts w:ascii="Calibri" w:eastAsia="PMingLiU" w:hAnsi="Calibri" w:cs="Calibri"/>
                  <w:color w:val="000000"/>
                  <w:sz w:val="22"/>
                  <w:szCs w:val="22"/>
                  <w:lang w:val="en-PH" w:eastAsia="en-US"/>
                </w:rPr>
                <w:t>0.05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03" w:author="Diana Machado" w:date="2019-04-05T18:24:00Z"/>
                <w:rFonts w:ascii="Calibri" w:eastAsia="PMingLiU" w:hAnsi="Calibri" w:cs="Calibri"/>
                <w:color w:val="000000"/>
                <w:sz w:val="22"/>
                <w:szCs w:val="22"/>
                <w:lang w:val="en-PH" w:eastAsia="en-US"/>
              </w:rPr>
            </w:pPr>
            <w:ins w:id="50504" w:author="Diana Machado" w:date="2019-04-05T18:24:00Z">
              <w:r w:rsidRPr="001E213A">
                <w:rPr>
                  <w:rFonts w:ascii="Calibri" w:eastAsia="PMingLiU" w:hAnsi="Calibri" w:cs="Calibri"/>
                  <w:color w:val="000000"/>
                  <w:sz w:val="22"/>
                  <w:szCs w:val="22"/>
                  <w:lang w:val="en-PH" w:eastAsia="en-US"/>
                </w:rPr>
                <w:t>0.05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05" w:author="Diana Machado" w:date="2019-04-05T18:24:00Z"/>
                <w:rFonts w:ascii="Calibri" w:eastAsia="PMingLiU" w:hAnsi="Calibri" w:cs="Calibri"/>
                <w:color w:val="000000"/>
                <w:sz w:val="22"/>
                <w:szCs w:val="22"/>
                <w:lang w:val="en-PH" w:eastAsia="en-US"/>
              </w:rPr>
            </w:pPr>
            <w:ins w:id="50506" w:author="Diana Machado" w:date="2019-04-05T18:24:00Z">
              <w:r w:rsidRPr="001E213A">
                <w:rPr>
                  <w:rFonts w:ascii="Calibri" w:eastAsia="PMingLiU" w:hAnsi="Calibri" w:cs="Calibri"/>
                  <w:color w:val="000000"/>
                  <w:sz w:val="22"/>
                  <w:szCs w:val="22"/>
                  <w:lang w:val="en-PH" w:eastAsia="en-US"/>
                </w:rPr>
                <w:t>0.582</w:t>
              </w:r>
            </w:ins>
          </w:p>
        </w:tc>
      </w:tr>
      <w:tr w:rsidR="002348ED" w:rsidRPr="001E213A" w:rsidTr="00787B33">
        <w:trPr>
          <w:trHeight w:val="289"/>
          <w:ins w:id="5050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50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509" w:author="Diana Machado" w:date="2019-04-05T18:24:00Z"/>
                <w:rFonts w:ascii="Calibri" w:eastAsia="PMingLiU" w:hAnsi="Calibri" w:cs="Calibri"/>
                <w:color w:val="000000"/>
                <w:sz w:val="22"/>
                <w:szCs w:val="22"/>
                <w:lang w:val="en-PH" w:eastAsia="en-US"/>
              </w:rPr>
            </w:pPr>
            <w:ins w:id="50510"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11" w:author="Diana Machado" w:date="2019-04-05T18:24:00Z"/>
                <w:rFonts w:ascii="Calibri" w:eastAsia="PMingLiU" w:hAnsi="Calibri" w:cs="Calibri"/>
                <w:color w:val="000000"/>
                <w:sz w:val="22"/>
                <w:szCs w:val="22"/>
                <w:lang w:val="en-PH" w:eastAsia="en-US"/>
              </w:rPr>
            </w:pPr>
            <w:ins w:id="50512" w:author="Diana Machado" w:date="2019-04-05T18:24:00Z">
              <w:r w:rsidRPr="001E213A">
                <w:rPr>
                  <w:rFonts w:ascii="Calibri" w:eastAsia="PMingLiU" w:hAnsi="Calibri" w:cs="Calibri"/>
                  <w:color w:val="000000"/>
                  <w:sz w:val="22"/>
                  <w:szCs w:val="22"/>
                  <w:lang w:val="en-PH" w:eastAsia="en-US"/>
                </w:rPr>
                <w:t>1.164</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13" w:author="Diana Machado" w:date="2019-04-05T18:24:00Z"/>
                <w:rFonts w:ascii="Calibri" w:eastAsia="PMingLiU" w:hAnsi="Calibri" w:cs="Calibri"/>
                <w:color w:val="000000"/>
                <w:sz w:val="22"/>
                <w:szCs w:val="22"/>
                <w:lang w:val="en-PH" w:eastAsia="en-US"/>
              </w:rPr>
            </w:pPr>
            <w:ins w:id="50514" w:author="Diana Machado" w:date="2019-04-05T18:24:00Z">
              <w:r w:rsidRPr="001E213A">
                <w:rPr>
                  <w:rFonts w:ascii="Calibri" w:eastAsia="PMingLiU" w:hAnsi="Calibri" w:cs="Calibri"/>
                  <w:color w:val="000000"/>
                  <w:sz w:val="22"/>
                  <w:szCs w:val="22"/>
                  <w:lang w:val="en-PH" w:eastAsia="en-US"/>
                </w:rPr>
                <w:t>1.38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15" w:author="Diana Machado" w:date="2019-04-05T18:24:00Z"/>
                <w:rFonts w:ascii="Calibri" w:eastAsia="PMingLiU" w:hAnsi="Calibri" w:cs="Calibri"/>
                <w:color w:val="000000"/>
                <w:sz w:val="22"/>
                <w:szCs w:val="22"/>
                <w:lang w:val="en-PH" w:eastAsia="en-US"/>
              </w:rPr>
            </w:pPr>
            <w:ins w:id="50516" w:author="Diana Machado" w:date="2019-04-05T18:24:00Z">
              <w:r w:rsidRPr="001E213A">
                <w:rPr>
                  <w:rFonts w:ascii="Calibri" w:eastAsia="PMingLiU" w:hAnsi="Calibri" w:cs="Calibri"/>
                  <w:color w:val="000000"/>
                  <w:sz w:val="22"/>
                  <w:szCs w:val="22"/>
                  <w:lang w:val="en-PH" w:eastAsia="en-US"/>
                </w:rPr>
                <w:t>5.75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17" w:author="Diana Machado" w:date="2019-04-05T18:24:00Z"/>
                <w:rFonts w:ascii="Calibri" w:eastAsia="PMingLiU" w:hAnsi="Calibri" w:cs="Calibri"/>
                <w:color w:val="000000"/>
                <w:sz w:val="22"/>
                <w:szCs w:val="22"/>
                <w:lang w:val="en-PH" w:eastAsia="en-US"/>
              </w:rPr>
            </w:pPr>
            <w:ins w:id="50518" w:author="Diana Machado" w:date="2019-04-05T18:24:00Z">
              <w:r w:rsidRPr="001E213A">
                <w:rPr>
                  <w:rFonts w:ascii="Calibri" w:eastAsia="PMingLiU" w:hAnsi="Calibri" w:cs="Calibri"/>
                  <w:color w:val="000000"/>
                  <w:sz w:val="22"/>
                  <w:szCs w:val="22"/>
                  <w:lang w:val="en-PH" w:eastAsia="en-US"/>
                </w:rPr>
                <w:t>0.09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19" w:author="Diana Machado" w:date="2019-04-05T18:24:00Z"/>
                <w:rFonts w:ascii="Calibri" w:eastAsia="PMingLiU" w:hAnsi="Calibri" w:cs="Calibri"/>
                <w:color w:val="000000"/>
                <w:sz w:val="22"/>
                <w:szCs w:val="22"/>
                <w:lang w:val="en-PH" w:eastAsia="en-US"/>
              </w:rPr>
            </w:pPr>
            <w:ins w:id="50520" w:author="Diana Machado" w:date="2019-04-05T18:24:00Z">
              <w:r w:rsidRPr="001E213A">
                <w:rPr>
                  <w:rFonts w:ascii="Calibri" w:eastAsia="PMingLiU" w:hAnsi="Calibri" w:cs="Calibri"/>
                  <w:color w:val="000000"/>
                  <w:sz w:val="22"/>
                  <w:szCs w:val="22"/>
                  <w:lang w:val="en-PH" w:eastAsia="en-US"/>
                </w:rPr>
                <w:t>0.09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21" w:author="Diana Machado" w:date="2019-04-05T18:24:00Z"/>
                <w:rFonts w:ascii="Calibri" w:eastAsia="PMingLiU" w:hAnsi="Calibri" w:cs="Calibri"/>
                <w:color w:val="000000"/>
                <w:sz w:val="22"/>
                <w:szCs w:val="22"/>
                <w:lang w:val="en-PH" w:eastAsia="en-US"/>
              </w:rPr>
            </w:pPr>
            <w:ins w:id="50522" w:author="Diana Machado" w:date="2019-04-05T18:24:00Z">
              <w:r w:rsidRPr="001E213A">
                <w:rPr>
                  <w:rFonts w:ascii="Calibri" w:eastAsia="PMingLiU" w:hAnsi="Calibri" w:cs="Calibri"/>
                  <w:color w:val="000000"/>
                  <w:sz w:val="22"/>
                  <w:szCs w:val="22"/>
                  <w:lang w:val="en-PH" w:eastAsia="en-US"/>
                </w:rPr>
                <w:t>0.11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23" w:author="Diana Machado" w:date="2019-04-05T18:24:00Z"/>
                <w:rFonts w:ascii="Calibri" w:eastAsia="PMingLiU" w:hAnsi="Calibri" w:cs="Calibri"/>
                <w:color w:val="000000"/>
                <w:sz w:val="22"/>
                <w:szCs w:val="22"/>
                <w:lang w:val="en-PH" w:eastAsia="en-US"/>
              </w:rPr>
            </w:pPr>
            <w:ins w:id="50524" w:author="Diana Machado" w:date="2019-04-05T18:24:00Z">
              <w:r w:rsidRPr="001E213A">
                <w:rPr>
                  <w:rFonts w:ascii="Calibri" w:eastAsia="PMingLiU" w:hAnsi="Calibri" w:cs="Calibri"/>
                  <w:color w:val="000000"/>
                  <w:sz w:val="22"/>
                  <w:szCs w:val="22"/>
                  <w:lang w:val="en-PH" w:eastAsia="en-US"/>
                </w:rPr>
                <w:t>0.11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25" w:author="Diana Machado" w:date="2019-04-05T18:24:00Z"/>
                <w:rFonts w:ascii="Calibri" w:eastAsia="PMingLiU" w:hAnsi="Calibri" w:cs="Calibri"/>
                <w:color w:val="000000"/>
                <w:sz w:val="22"/>
                <w:szCs w:val="22"/>
                <w:lang w:val="en-PH" w:eastAsia="en-US"/>
              </w:rPr>
            </w:pPr>
            <w:ins w:id="50526" w:author="Diana Machado" w:date="2019-04-05T18:24:00Z">
              <w:r w:rsidRPr="001E213A">
                <w:rPr>
                  <w:rFonts w:ascii="Calibri" w:eastAsia="PMingLiU" w:hAnsi="Calibri" w:cs="Calibri"/>
                  <w:color w:val="000000"/>
                  <w:sz w:val="22"/>
                  <w:szCs w:val="22"/>
                  <w:lang w:val="en-PH" w:eastAsia="en-US"/>
                </w:rPr>
                <w:t>1.366</w:t>
              </w:r>
            </w:ins>
          </w:p>
        </w:tc>
      </w:tr>
      <w:tr w:rsidR="002348ED" w:rsidRPr="001E213A" w:rsidTr="00787B33">
        <w:trPr>
          <w:trHeight w:val="289"/>
          <w:ins w:id="5052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52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529" w:author="Diana Machado" w:date="2019-04-05T18:24:00Z"/>
                <w:rFonts w:ascii="Calibri" w:eastAsia="PMingLiU" w:hAnsi="Calibri" w:cs="Calibri"/>
                <w:color w:val="000000"/>
                <w:sz w:val="22"/>
                <w:szCs w:val="22"/>
                <w:lang w:val="en-PH" w:eastAsia="en-US"/>
              </w:rPr>
            </w:pPr>
            <w:ins w:id="50530"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31" w:author="Diana Machado" w:date="2019-04-05T18:24:00Z"/>
                <w:rFonts w:ascii="Calibri" w:eastAsia="PMingLiU" w:hAnsi="Calibri" w:cs="Calibri"/>
                <w:color w:val="000000"/>
                <w:sz w:val="22"/>
                <w:szCs w:val="22"/>
                <w:lang w:val="en-PH" w:eastAsia="en-US"/>
              </w:rPr>
            </w:pPr>
            <w:ins w:id="50532" w:author="Diana Machado" w:date="2019-04-05T18:24:00Z">
              <w:r w:rsidRPr="001E213A">
                <w:rPr>
                  <w:rFonts w:ascii="Calibri" w:eastAsia="PMingLiU" w:hAnsi="Calibri" w:cs="Calibri"/>
                  <w:color w:val="000000"/>
                  <w:sz w:val="22"/>
                  <w:szCs w:val="22"/>
                  <w:lang w:val="en-PH" w:eastAsia="en-US"/>
                </w:rPr>
                <w:t>2.754</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33" w:author="Diana Machado" w:date="2019-04-05T18:24:00Z"/>
                <w:rFonts w:ascii="Calibri" w:eastAsia="PMingLiU" w:hAnsi="Calibri" w:cs="Calibri"/>
                <w:color w:val="000000"/>
                <w:sz w:val="22"/>
                <w:szCs w:val="22"/>
                <w:lang w:val="en-PH" w:eastAsia="en-US"/>
              </w:rPr>
            </w:pPr>
            <w:ins w:id="50534" w:author="Diana Machado" w:date="2019-04-05T18:24:00Z">
              <w:r w:rsidRPr="001E213A">
                <w:rPr>
                  <w:rFonts w:ascii="Calibri" w:eastAsia="PMingLiU" w:hAnsi="Calibri" w:cs="Calibri"/>
                  <w:color w:val="000000"/>
                  <w:sz w:val="22"/>
                  <w:szCs w:val="22"/>
                  <w:lang w:val="en-PH" w:eastAsia="en-US"/>
                </w:rPr>
                <w:t>3.93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35" w:author="Diana Machado" w:date="2019-04-05T18:24:00Z"/>
                <w:rFonts w:ascii="Calibri" w:eastAsia="PMingLiU" w:hAnsi="Calibri" w:cs="Calibri"/>
                <w:color w:val="000000"/>
                <w:sz w:val="22"/>
                <w:szCs w:val="22"/>
                <w:lang w:val="en-PH" w:eastAsia="en-US"/>
              </w:rPr>
            </w:pPr>
            <w:ins w:id="50536" w:author="Diana Machado" w:date="2019-04-05T18:24:00Z">
              <w:r w:rsidRPr="001E213A">
                <w:rPr>
                  <w:rFonts w:ascii="Calibri" w:eastAsia="PMingLiU" w:hAnsi="Calibri" w:cs="Calibri"/>
                  <w:color w:val="000000"/>
                  <w:sz w:val="22"/>
                  <w:szCs w:val="22"/>
                  <w:lang w:val="en-PH" w:eastAsia="en-US"/>
                </w:rPr>
                <w:t>14.02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37" w:author="Diana Machado" w:date="2019-04-05T18:24:00Z"/>
                <w:rFonts w:ascii="Calibri" w:eastAsia="PMingLiU" w:hAnsi="Calibri" w:cs="Calibri"/>
                <w:color w:val="000000"/>
                <w:sz w:val="22"/>
                <w:szCs w:val="22"/>
                <w:lang w:val="en-PH" w:eastAsia="en-US"/>
              </w:rPr>
            </w:pPr>
            <w:ins w:id="50538" w:author="Diana Machado" w:date="2019-04-05T18:24:00Z">
              <w:r w:rsidRPr="001E213A">
                <w:rPr>
                  <w:rFonts w:ascii="Calibri" w:eastAsia="PMingLiU" w:hAnsi="Calibri" w:cs="Calibri"/>
                  <w:color w:val="000000"/>
                  <w:sz w:val="22"/>
                  <w:szCs w:val="22"/>
                  <w:lang w:val="en-PH" w:eastAsia="en-US"/>
                </w:rPr>
                <w:t>0.311</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39" w:author="Diana Machado" w:date="2019-04-05T18:24:00Z"/>
                <w:rFonts w:ascii="Calibri" w:eastAsia="PMingLiU" w:hAnsi="Calibri" w:cs="Calibri"/>
                <w:color w:val="000000"/>
                <w:sz w:val="22"/>
                <w:szCs w:val="22"/>
                <w:lang w:val="en-PH" w:eastAsia="en-US"/>
              </w:rPr>
            </w:pPr>
            <w:ins w:id="50540" w:author="Diana Machado" w:date="2019-04-05T18:24:00Z">
              <w:r w:rsidRPr="001E213A">
                <w:rPr>
                  <w:rFonts w:ascii="Calibri" w:eastAsia="PMingLiU" w:hAnsi="Calibri" w:cs="Calibri"/>
                  <w:color w:val="000000"/>
                  <w:sz w:val="22"/>
                  <w:szCs w:val="22"/>
                  <w:lang w:val="en-PH" w:eastAsia="en-US"/>
                </w:rPr>
                <w:t>0.32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41" w:author="Diana Machado" w:date="2019-04-05T18:24:00Z"/>
                <w:rFonts w:ascii="Calibri" w:eastAsia="PMingLiU" w:hAnsi="Calibri" w:cs="Calibri"/>
                <w:color w:val="000000"/>
                <w:sz w:val="22"/>
                <w:szCs w:val="22"/>
                <w:lang w:val="en-PH" w:eastAsia="en-US"/>
              </w:rPr>
            </w:pPr>
            <w:ins w:id="50542" w:author="Diana Machado" w:date="2019-04-05T18:24:00Z">
              <w:r w:rsidRPr="001E213A">
                <w:rPr>
                  <w:rFonts w:ascii="Calibri" w:eastAsia="PMingLiU" w:hAnsi="Calibri" w:cs="Calibri"/>
                  <w:color w:val="000000"/>
                  <w:sz w:val="22"/>
                  <w:szCs w:val="22"/>
                  <w:lang w:val="en-PH" w:eastAsia="en-US"/>
                </w:rPr>
                <w:t>0.27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43" w:author="Diana Machado" w:date="2019-04-05T18:24:00Z"/>
                <w:rFonts w:ascii="Calibri" w:eastAsia="PMingLiU" w:hAnsi="Calibri" w:cs="Calibri"/>
                <w:color w:val="000000"/>
                <w:sz w:val="22"/>
                <w:szCs w:val="22"/>
                <w:lang w:val="en-PH" w:eastAsia="en-US"/>
              </w:rPr>
            </w:pPr>
            <w:ins w:id="50544" w:author="Diana Machado" w:date="2019-04-05T18:24:00Z">
              <w:r w:rsidRPr="001E213A">
                <w:rPr>
                  <w:rFonts w:ascii="Calibri" w:eastAsia="PMingLiU" w:hAnsi="Calibri" w:cs="Calibri"/>
                  <w:color w:val="000000"/>
                  <w:sz w:val="22"/>
                  <w:szCs w:val="22"/>
                  <w:lang w:val="en-PH" w:eastAsia="en-US"/>
                </w:rPr>
                <w:t>0.17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45" w:author="Diana Machado" w:date="2019-04-05T18:24:00Z"/>
                <w:rFonts w:ascii="Calibri" w:eastAsia="PMingLiU" w:hAnsi="Calibri" w:cs="Calibri"/>
                <w:color w:val="000000"/>
                <w:sz w:val="22"/>
                <w:szCs w:val="22"/>
                <w:lang w:val="en-PH" w:eastAsia="en-US"/>
              </w:rPr>
            </w:pPr>
            <w:ins w:id="50546" w:author="Diana Machado" w:date="2019-04-05T18:24:00Z">
              <w:r w:rsidRPr="001E213A">
                <w:rPr>
                  <w:rFonts w:ascii="Calibri" w:eastAsia="PMingLiU" w:hAnsi="Calibri" w:cs="Calibri"/>
                  <w:color w:val="000000"/>
                  <w:sz w:val="22"/>
                  <w:szCs w:val="22"/>
                  <w:lang w:val="en-PH" w:eastAsia="en-US"/>
                </w:rPr>
                <w:t>1.890</w:t>
              </w:r>
            </w:ins>
          </w:p>
        </w:tc>
      </w:tr>
      <w:tr w:rsidR="002348ED" w:rsidRPr="001E213A" w:rsidTr="00787B33">
        <w:trPr>
          <w:trHeight w:val="289"/>
          <w:ins w:id="50547"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54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549"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550"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551"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552"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55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55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555"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55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557"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55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559" w:author="Diana Machado" w:date="2019-04-05T18:24:00Z"/>
                <w:rFonts w:ascii="Calibri" w:eastAsia="PMingLiU" w:hAnsi="Calibri" w:cs="Calibri"/>
                <w:color w:val="000000"/>
                <w:sz w:val="22"/>
                <w:szCs w:val="22"/>
                <w:lang w:val="en-PH" w:eastAsia="en-US"/>
              </w:rPr>
            </w:pPr>
            <w:ins w:id="50560" w:author="Diana Machado" w:date="2019-04-05T18:24:00Z">
              <w:r w:rsidRPr="001E213A">
                <w:rPr>
                  <w:rFonts w:ascii="Calibri" w:eastAsia="PMingLiU" w:hAnsi="Calibri" w:cs="Calibri"/>
                  <w:color w:val="000000"/>
                  <w:sz w:val="22"/>
                  <w:szCs w:val="22"/>
                  <w:lang w:val="en-PH" w:eastAsia="en-US"/>
                </w:rPr>
                <w:t>Holmes</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561" w:author="Diana Machado" w:date="2019-04-05T18:24:00Z"/>
                <w:rFonts w:ascii="Calibri" w:eastAsia="PMingLiU" w:hAnsi="Calibri" w:cs="Calibri"/>
                <w:color w:val="000000"/>
                <w:sz w:val="22"/>
                <w:szCs w:val="22"/>
                <w:lang w:val="en-PH" w:eastAsia="en-US"/>
              </w:rPr>
            </w:pPr>
            <w:ins w:id="50562"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63" w:author="Diana Machado" w:date="2019-04-05T18:24:00Z"/>
                <w:rFonts w:ascii="Calibri" w:eastAsia="PMingLiU" w:hAnsi="Calibri" w:cs="Calibri"/>
                <w:color w:val="000000"/>
                <w:sz w:val="22"/>
                <w:szCs w:val="22"/>
                <w:lang w:val="en-PH" w:eastAsia="en-US"/>
              </w:rPr>
            </w:pPr>
            <w:ins w:id="50564" w:author="Diana Machado" w:date="2019-04-05T18:24:00Z">
              <w:r w:rsidRPr="001E213A">
                <w:rPr>
                  <w:rFonts w:ascii="Calibri" w:eastAsia="PMingLiU" w:hAnsi="Calibri" w:cs="Calibri"/>
                  <w:color w:val="000000"/>
                  <w:sz w:val="22"/>
                  <w:szCs w:val="22"/>
                  <w:lang w:val="en-PH" w:eastAsia="en-US"/>
                </w:rPr>
                <w:t>0.27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65" w:author="Diana Machado" w:date="2019-04-05T18:24:00Z"/>
                <w:rFonts w:ascii="Calibri" w:eastAsia="PMingLiU" w:hAnsi="Calibri" w:cs="Calibri"/>
                <w:color w:val="000000"/>
                <w:sz w:val="22"/>
                <w:szCs w:val="22"/>
                <w:lang w:val="en-PH" w:eastAsia="en-US"/>
              </w:rPr>
            </w:pPr>
            <w:ins w:id="50566" w:author="Diana Machado" w:date="2019-04-05T18:24:00Z">
              <w:r w:rsidRPr="001E213A">
                <w:rPr>
                  <w:rFonts w:ascii="Calibri" w:eastAsia="PMingLiU" w:hAnsi="Calibri" w:cs="Calibri"/>
                  <w:color w:val="000000"/>
                  <w:sz w:val="22"/>
                  <w:szCs w:val="22"/>
                  <w:lang w:val="en-PH" w:eastAsia="en-US"/>
                </w:rPr>
                <w:t>0.18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67" w:author="Diana Machado" w:date="2019-04-05T18:24:00Z"/>
                <w:rFonts w:ascii="Calibri" w:eastAsia="PMingLiU" w:hAnsi="Calibri" w:cs="Calibri"/>
                <w:color w:val="000000"/>
                <w:sz w:val="22"/>
                <w:szCs w:val="22"/>
                <w:lang w:val="en-PH" w:eastAsia="en-US"/>
              </w:rPr>
            </w:pPr>
            <w:ins w:id="50568" w:author="Diana Machado" w:date="2019-04-05T18:24:00Z">
              <w:r w:rsidRPr="001E213A">
                <w:rPr>
                  <w:rFonts w:ascii="Calibri" w:eastAsia="PMingLiU" w:hAnsi="Calibri" w:cs="Calibri"/>
                  <w:color w:val="000000"/>
                  <w:sz w:val="22"/>
                  <w:szCs w:val="22"/>
                  <w:lang w:val="en-PH" w:eastAsia="en-US"/>
                </w:rPr>
                <w:t>2.260</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69" w:author="Diana Machado" w:date="2019-04-05T18:24:00Z"/>
                <w:rFonts w:ascii="Calibri" w:eastAsia="PMingLiU" w:hAnsi="Calibri" w:cs="Calibri"/>
                <w:color w:val="000000"/>
                <w:sz w:val="22"/>
                <w:szCs w:val="22"/>
                <w:lang w:val="en-PH" w:eastAsia="en-US"/>
              </w:rPr>
            </w:pPr>
            <w:ins w:id="50570" w:author="Diana Machado" w:date="2019-04-05T18:24:00Z">
              <w:r w:rsidRPr="001E213A">
                <w:rPr>
                  <w:rFonts w:ascii="Calibri" w:eastAsia="PMingLiU" w:hAnsi="Calibri" w:cs="Calibri"/>
                  <w:color w:val="000000"/>
                  <w:sz w:val="22"/>
                  <w:szCs w:val="22"/>
                  <w:lang w:val="en-PH" w:eastAsia="en-US"/>
                </w:rPr>
                <w:t>0.062</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71" w:author="Diana Machado" w:date="2019-04-05T18:24:00Z"/>
                <w:rFonts w:ascii="Calibri" w:eastAsia="PMingLiU" w:hAnsi="Calibri" w:cs="Calibri"/>
                <w:color w:val="000000"/>
                <w:sz w:val="22"/>
                <w:szCs w:val="22"/>
                <w:lang w:val="en-PH" w:eastAsia="en-US"/>
              </w:rPr>
            </w:pPr>
            <w:ins w:id="50572" w:author="Diana Machado" w:date="2019-04-05T18:24:00Z">
              <w:r w:rsidRPr="001E213A">
                <w:rPr>
                  <w:rFonts w:ascii="Calibri" w:eastAsia="PMingLiU" w:hAnsi="Calibri" w:cs="Calibri"/>
                  <w:color w:val="000000"/>
                  <w:sz w:val="22"/>
                  <w:szCs w:val="22"/>
                  <w:lang w:val="en-PH" w:eastAsia="en-US"/>
                </w:rPr>
                <w:t>0.07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73" w:author="Diana Machado" w:date="2019-04-05T18:24:00Z"/>
                <w:rFonts w:ascii="Calibri" w:eastAsia="PMingLiU" w:hAnsi="Calibri" w:cs="Calibri"/>
                <w:color w:val="000000"/>
                <w:sz w:val="22"/>
                <w:szCs w:val="22"/>
                <w:lang w:val="en-PH" w:eastAsia="en-US"/>
              </w:rPr>
            </w:pPr>
            <w:ins w:id="50574"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75" w:author="Diana Machado" w:date="2019-04-05T18:24:00Z"/>
                <w:rFonts w:ascii="Calibri" w:eastAsia="PMingLiU" w:hAnsi="Calibri" w:cs="Calibri"/>
                <w:color w:val="000000"/>
                <w:sz w:val="22"/>
                <w:szCs w:val="22"/>
                <w:lang w:val="en-PH" w:eastAsia="en-US"/>
              </w:rPr>
            </w:pPr>
            <w:ins w:id="50576"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77" w:author="Diana Machado" w:date="2019-04-05T18:24:00Z"/>
                <w:rFonts w:ascii="Calibri" w:eastAsia="PMingLiU" w:hAnsi="Calibri" w:cs="Calibri"/>
                <w:color w:val="000000"/>
                <w:sz w:val="22"/>
                <w:szCs w:val="22"/>
                <w:lang w:val="en-PH" w:eastAsia="en-US"/>
              </w:rPr>
            </w:pPr>
            <w:ins w:id="50578" w:author="Diana Machado" w:date="2019-04-05T18:24:00Z">
              <w:r w:rsidRPr="001E213A">
                <w:rPr>
                  <w:rFonts w:ascii="Calibri" w:eastAsia="PMingLiU" w:hAnsi="Calibri" w:cs="Calibri"/>
                  <w:color w:val="000000"/>
                  <w:sz w:val="22"/>
                  <w:szCs w:val="22"/>
                  <w:lang w:val="en-PH" w:eastAsia="en-US"/>
                </w:rPr>
                <w:t>0.615</w:t>
              </w:r>
            </w:ins>
          </w:p>
        </w:tc>
      </w:tr>
      <w:tr w:rsidR="002348ED" w:rsidRPr="001E213A" w:rsidTr="00787B33">
        <w:trPr>
          <w:trHeight w:val="289"/>
          <w:ins w:id="5057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58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581" w:author="Diana Machado" w:date="2019-04-05T18:24:00Z"/>
                <w:rFonts w:ascii="Calibri" w:eastAsia="PMingLiU" w:hAnsi="Calibri" w:cs="Calibri"/>
                <w:color w:val="000000"/>
                <w:sz w:val="22"/>
                <w:szCs w:val="22"/>
                <w:lang w:val="en-PH" w:eastAsia="en-US"/>
              </w:rPr>
            </w:pPr>
            <w:ins w:id="50582"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83" w:author="Diana Machado" w:date="2019-04-05T18:24:00Z"/>
                <w:rFonts w:ascii="Calibri" w:eastAsia="PMingLiU" w:hAnsi="Calibri" w:cs="Calibri"/>
                <w:color w:val="000000"/>
                <w:sz w:val="22"/>
                <w:szCs w:val="22"/>
                <w:lang w:val="en-PH" w:eastAsia="en-US"/>
              </w:rPr>
            </w:pPr>
            <w:ins w:id="50584" w:author="Diana Machado" w:date="2019-04-05T18:24:00Z">
              <w:r w:rsidRPr="001E213A">
                <w:rPr>
                  <w:rFonts w:ascii="Calibri" w:eastAsia="PMingLiU" w:hAnsi="Calibri" w:cs="Calibri"/>
                  <w:color w:val="000000"/>
                  <w:sz w:val="22"/>
                  <w:szCs w:val="22"/>
                  <w:lang w:val="en-PH" w:eastAsia="en-US"/>
                </w:rPr>
                <w:t>0.350</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85" w:author="Diana Machado" w:date="2019-04-05T18:24:00Z"/>
                <w:rFonts w:ascii="Calibri" w:eastAsia="PMingLiU" w:hAnsi="Calibri" w:cs="Calibri"/>
                <w:color w:val="000000"/>
                <w:sz w:val="22"/>
                <w:szCs w:val="22"/>
                <w:lang w:val="en-PH" w:eastAsia="en-US"/>
              </w:rPr>
            </w:pPr>
            <w:ins w:id="50586" w:author="Diana Machado" w:date="2019-04-05T18:24:00Z">
              <w:r w:rsidRPr="001E213A">
                <w:rPr>
                  <w:rFonts w:ascii="Calibri" w:eastAsia="PMingLiU" w:hAnsi="Calibri" w:cs="Calibri"/>
                  <w:color w:val="000000"/>
                  <w:sz w:val="22"/>
                  <w:szCs w:val="22"/>
                  <w:lang w:val="en-PH" w:eastAsia="en-US"/>
                </w:rPr>
                <w:t>0.36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87" w:author="Diana Machado" w:date="2019-04-05T18:24:00Z"/>
                <w:rFonts w:ascii="Calibri" w:eastAsia="PMingLiU" w:hAnsi="Calibri" w:cs="Calibri"/>
                <w:color w:val="000000"/>
                <w:sz w:val="22"/>
                <w:szCs w:val="22"/>
                <w:lang w:val="en-PH" w:eastAsia="en-US"/>
              </w:rPr>
            </w:pPr>
            <w:ins w:id="50588" w:author="Diana Machado" w:date="2019-04-05T18:24:00Z">
              <w:r w:rsidRPr="001E213A">
                <w:rPr>
                  <w:rFonts w:ascii="Calibri" w:eastAsia="PMingLiU" w:hAnsi="Calibri" w:cs="Calibri"/>
                  <w:color w:val="000000"/>
                  <w:sz w:val="22"/>
                  <w:szCs w:val="22"/>
                  <w:lang w:val="en-PH" w:eastAsia="en-US"/>
                </w:rPr>
                <w:t>2.312</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89" w:author="Diana Machado" w:date="2019-04-05T18:24:00Z"/>
                <w:rFonts w:ascii="Calibri" w:eastAsia="PMingLiU" w:hAnsi="Calibri" w:cs="Calibri"/>
                <w:color w:val="000000"/>
                <w:sz w:val="22"/>
                <w:szCs w:val="22"/>
                <w:lang w:val="en-PH" w:eastAsia="en-US"/>
              </w:rPr>
            </w:pPr>
            <w:ins w:id="50590" w:author="Diana Machado" w:date="2019-04-05T18:24:00Z">
              <w:r w:rsidRPr="001E213A">
                <w:rPr>
                  <w:rFonts w:ascii="Calibri" w:eastAsia="PMingLiU" w:hAnsi="Calibri" w:cs="Calibri"/>
                  <w:color w:val="000000"/>
                  <w:sz w:val="22"/>
                  <w:szCs w:val="22"/>
                  <w:lang w:val="en-PH" w:eastAsia="en-US"/>
                </w:rPr>
                <w:t>0.070</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91" w:author="Diana Machado" w:date="2019-04-05T18:24:00Z"/>
                <w:rFonts w:ascii="Calibri" w:eastAsia="PMingLiU" w:hAnsi="Calibri" w:cs="Calibri"/>
                <w:color w:val="000000"/>
                <w:sz w:val="22"/>
                <w:szCs w:val="22"/>
                <w:lang w:val="en-PH" w:eastAsia="en-US"/>
              </w:rPr>
            </w:pPr>
            <w:ins w:id="50592" w:author="Diana Machado" w:date="2019-04-05T18:24:00Z">
              <w:r w:rsidRPr="001E213A">
                <w:rPr>
                  <w:rFonts w:ascii="Calibri" w:eastAsia="PMingLiU" w:hAnsi="Calibri" w:cs="Calibri"/>
                  <w:color w:val="000000"/>
                  <w:sz w:val="22"/>
                  <w:szCs w:val="22"/>
                  <w:lang w:val="en-PH" w:eastAsia="en-US"/>
                </w:rPr>
                <w:t>0.07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93" w:author="Diana Machado" w:date="2019-04-05T18:24:00Z"/>
                <w:rFonts w:ascii="Calibri" w:eastAsia="PMingLiU" w:hAnsi="Calibri" w:cs="Calibri"/>
                <w:color w:val="000000"/>
                <w:sz w:val="22"/>
                <w:szCs w:val="22"/>
                <w:lang w:val="en-PH" w:eastAsia="en-US"/>
              </w:rPr>
            </w:pPr>
            <w:ins w:id="50594"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95" w:author="Diana Machado" w:date="2019-04-05T18:24:00Z"/>
                <w:rFonts w:ascii="Calibri" w:eastAsia="PMingLiU" w:hAnsi="Calibri" w:cs="Calibri"/>
                <w:color w:val="000000"/>
                <w:sz w:val="22"/>
                <w:szCs w:val="22"/>
                <w:lang w:val="en-PH" w:eastAsia="en-US"/>
              </w:rPr>
            </w:pPr>
            <w:ins w:id="50596"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97" w:author="Diana Machado" w:date="2019-04-05T18:24:00Z"/>
                <w:rFonts w:ascii="Calibri" w:eastAsia="PMingLiU" w:hAnsi="Calibri" w:cs="Calibri"/>
                <w:color w:val="000000"/>
                <w:sz w:val="22"/>
                <w:szCs w:val="22"/>
                <w:lang w:val="en-PH" w:eastAsia="en-US"/>
              </w:rPr>
            </w:pPr>
            <w:ins w:id="50598" w:author="Diana Machado" w:date="2019-04-05T18:24:00Z">
              <w:r w:rsidRPr="001E213A">
                <w:rPr>
                  <w:rFonts w:ascii="Calibri" w:eastAsia="PMingLiU" w:hAnsi="Calibri" w:cs="Calibri"/>
                  <w:color w:val="000000"/>
                  <w:sz w:val="22"/>
                  <w:szCs w:val="22"/>
                  <w:lang w:val="en-PH" w:eastAsia="en-US"/>
                </w:rPr>
                <w:t>0.615</w:t>
              </w:r>
            </w:ins>
          </w:p>
        </w:tc>
      </w:tr>
      <w:tr w:rsidR="002348ED" w:rsidRPr="001E213A" w:rsidTr="00787B33">
        <w:trPr>
          <w:trHeight w:val="289"/>
          <w:ins w:id="5059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60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601" w:author="Diana Machado" w:date="2019-04-05T18:24:00Z"/>
                <w:rFonts w:ascii="Calibri" w:eastAsia="PMingLiU" w:hAnsi="Calibri" w:cs="Calibri"/>
                <w:color w:val="000000"/>
                <w:sz w:val="22"/>
                <w:szCs w:val="22"/>
                <w:lang w:val="en-PH" w:eastAsia="en-US"/>
              </w:rPr>
            </w:pPr>
            <w:ins w:id="50602"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603" w:author="Diana Machado" w:date="2019-04-05T18:24:00Z"/>
                <w:rFonts w:ascii="Calibri" w:eastAsia="PMingLiU" w:hAnsi="Calibri" w:cs="Calibri"/>
                <w:color w:val="000000"/>
                <w:sz w:val="22"/>
                <w:szCs w:val="22"/>
                <w:lang w:val="en-PH" w:eastAsia="en-US"/>
              </w:rPr>
            </w:pPr>
            <w:ins w:id="50604" w:author="Diana Machado" w:date="2019-04-05T18:24:00Z">
              <w:r w:rsidRPr="001E213A">
                <w:rPr>
                  <w:rFonts w:ascii="Calibri" w:eastAsia="PMingLiU" w:hAnsi="Calibri" w:cs="Calibri"/>
                  <w:color w:val="000000"/>
                  <w:sz w:val="22"/>
                  <w:szCs w:val="22"/>
                  <w:lang w:val="en-PH" w:eastAsia="en-US"/>
                </w:rPr>
                <w:t>0.358</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605" w:author="Diana Machado" w:date="2019-04-05T18:24:00Z"/>
                <w:rFonts w:ascii="Calibri" w:eastAsia="PMingLiU" w:hAnsi="Calibri" w:cs="Calibri"/>
                <w:color w:val="000000"/>
                <w:sz w:val="22"/>
                <w:szCs w:val="22"/>
                <w:lang w:val="en-PH" w:eastAsia="en-US"/>
              </w:rPr>
            </w:pPr>
            <w:ins w:id="50606" w:author="Diana Machado" w:date="2019-04-05T18:24:00Z">
              <w:r w:rsidRPr="001E213A">
                <w:rPr>
                  <w:rFonts w:ascii="Calibri" w:eastAsia="PMingLiU" w:hAnsi="Calibri" w:cs="Calibri"/>
                  <w:color w:val="000000"/>
                  <w:sz w:val="22"/>
                  <w:szCs w:val="22"/>
                  <w:lang w:val="en-PH" w:eastAsia="en-US"/>
                </w:rPr>
                <w:t>0.36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07" w:author="Diana Machado" w:date="2019-04-05T18:24:00Z"/>
                <w:rFonts w:ascii="Calibri" w:eastAsia="PMingLiU" w:hAnsi="Calibri" w:cs="Calibri"/>
                <w:color w:val="000000"/>
                <w:sz w:val="22"/>
                <w:szCs w:val="22"/>
                <w:lang w:val="en-PH" w:eastAsia="en-US"/>
              </w:rPr>
            </w:pPr>
            <w:ins w:id="50608" w:author="Diana Machado" w:date="2019-04-05T18:24:00Z">
              <w:r w:rsidRPr="001E213A">
                <w:rPr>
                  <w:rFonts w:ascii="Calibri" w:eastAsia="PMingLiU" w:hAnsi="Calibri" w:cs="Calibri"/>
                  <w:color w:val="000000"/>
                  <w:sz w:val="22"/>
                  <w:szCs w:val="22"/>
                  <w:lang w:val="en-PH" w:eastAsia="en-US"/>
                </w:rPr>
                <w:t>2.423</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609" w:author="Diana Machado" w:date="2019-04-05T18:24:00Z"/>
                <w:rFonts w:ascii="Calibri" w:eastAsia="PMingLiU" w:hAnsi="Calibri" w:cs="Calibri"/>
                <w:color w:val="000000"/>
                <w:sz w:val="22"/>
                <w:szCs w:val="22"/>
                <w:lang w:val="en-PH" w:eastAsia="en-US"/>
              </w:rPr>
            </w:pPr>
            <w:ins w:id="50610" w:author="Diana Machado" w:date="2019-04-05T18:24:00Z">
              <w:r w:rsidRPr="001E213A">
                <w:rPr>
                  <w:rFonts w:ascii="Calibri" w:eastAsia="PMingLiU" w:hAnsi="Calibri" w:cs="Calibri"/>
                  <w:color w:val="000000"/>
                  <w:sz w:val="22"/>
                  <w:szCs w:val="22"/>
                  <w:lang w:val="en-PH" w:eastAsia="en-US"/>
                </w:rPr>
                <w:t>0.074</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611" w:author="Diana Machado" w:date="2019-04-05T18:24:00Z"/>
                <w:rFonts w:ascii="Calibri" w:eastAsia="PMingLiU" w:hAnsi="Calibri" w:cs="Calibri"/>
                <w:color w:val="000000"/>
                <w:sz w:val="22"/>
                <w:szCs w:val="22"/>
                <w:lang w:val="en-PH" w:eastAsia="en-US"/>
              </w:rPr>
            </w:pPr>
            <w:ins w:id="50612" w:author="Diana Machado" w:date="2019-04-05T18:24:00Z">
              <w:r w:rsidRPr="001E213A">
                <w:rPr>
                  <w:rFonts w:ascii="Calibri" w:eastAsia="PMingLiU" w:hAnsi="Calibri" w:cs="Calibri"/>
                  <w:color w:val="000000"/>
                  <w:sz w:val="22"/>
                  <w:szCs w:val="22"/>
                  <w:lang w:val="en-PH" w:eastAsia="en-US"/>
                </w:rPr>
                <w:t>0.08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13" w:author="Diana Machado" w:date="2019-04-05T18:24:00Z"/>
                <w:rFonts w:ascii="Calibri" w:eastAsia="PMingLiU" w:hAnsi="Calibri" w:cs="Calibri"/>
                <w:color w:val="000000"/>
                <w:sz w:val="22"/>
                <w:szCs w:val="22"/>
                <w:lang w:val="en-PH" w:eastAsia="en-US"/>
              </w:rPr>
            </w:pPr>
            <w:ins w:id="50614"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15" w:author="Diana Machado" w:date="2019-04-05T18:24:00Z"/>
                <w:rFonts w:ascii="Calibri" w:eastAsia="PMingLiU" w:hAnsi="Calibri" w:cs="Calibri"/>
                <w:color w:val="000000"/>
                <w:sz w:val="22"/>
                <w:szCs w:val="22"/>
                <w:lang w:val="en-PH" w:eastAsia="en-US"/>
              </w:rPr>
            </w:pPr>
            <w:ins w:id="50616"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17" w:author="Diana Machado" w:date="2019-04-05T18:24:00Z"/>
                <w:rFonts w:ascii="Calibri" w:eastAsia="PMingLiU" w:hAnsi="Calibri" w:cs="Calibri"/>
                <w:color w:val="000000"/>
                <w:sz w:val="22"/>
                <w:szCs w:val="22"/>
                <w:lang w:val="en-PH" w:eastAsia="en-US"/>
              </w:rPr>
            </w:pPr>
            <w:ins w:id="50618" w:author="Diana Machado" w:date="2019-04-05T18:24:00Z">
              <w:r w:rsidRPr="001E213A">
                <w:rPr>
                  <w:rFonts w:ascii="Calibri" w:eastAsia="PMingLiU" w:hAnsi="Calibri" w:cs="Calibri"/>
                  <w:color w:val="000000"/>
                  <w:sz w:val="22"/>
                  <w:szCs w:val="22"/>
                  <w:lang w:val="en-PH" w:eastAsia="en-US"/>
                </w:rPr>
                <w:t>0.615</w:t>
              </w:r>
            </w:ins>
          </w:p>
        </w:tc>
      </w:tr>
      <w:tr w:rsidR="002348ED" w:rsidRPr="001E213A" w:rsidTr="00787B33">
        <w:trPr>
          <w:trHeight w:val="289"/>
          <w:ins w:id="50619"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62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621"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22"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23"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24"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2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2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27"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2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29"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63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631" w:author="Diana Machado" w:date="2019-04-05T18:24:00Z"/>
                <w:rFonts w:ascii="Calibri" w:eastAsia="PMingLiU" w:hAnsi="Calibri" w:cs="Calibri"/>
                <w:color w:val="000000"/>
                <w:sz w:val="22"/>
                <w:szCs w:val="22"/>
                <w:lang w:val="en-PH" w:eastAsia="en-US"/>
              </w:rPr>
            </w:pPr>
            <w:ins w:id="50632" w:author="Diana Machado" w:date="2019-04-05T18:24:00Z">
              <w:r w:rsidRPr="001E213A">
                <w:rPr>
                  <w:rFonts w:ascii="Calibri" w:eastAsia="PMingLiU" w:hAnsi="Calibri" w:cs="Calibri"/>
                  <w:color w:val="000000"/>
                  <w:sz w:val="22"/>
                  <w:szCs w:val="22"/>
                  <w:lang w:val="en-PH" w:eastAsia="en-US"/>
                </w:rPr>
                <w:t>Indian River</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633" w:author="Diana Machado" w:date="2019-04-05T18:24:00Z"/>
                <w:rFonts w:ascii="Calibri" w:eastAsia="PMingLiU" w:hAnsi="Calibri" w:cs="Calibri"/>
                <w:color w:val="000000"/>
                <w:sz w:val="22"/>
                <w:szCs w:val="22"/>
                <w:lang w:val="en-PH" w:eastAsia="en-US"/>
              </w:rPr>
            </w:pPr>
            <w:ins w:id="50634"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635" w:author="Diana Machado" w:date="2019-04-05T18:24:00Z"/>
                <w:rFonts w:ascii="Calibri" w:eastAsia="PMingLiU" w:hAnsi="Calibri" w:cs="Calibri"/>
                <w:color w:val="000000"/>
                <w:sz w:val="22"/>
                <w:szCs w:val="22"/>
                <w:lang w:val="en-PH" w:eastAsia="en-US"/>
              </w:rPr>
            </w:pPr>
            <w:ins w:id="50636" w:author="Diana Machado" w:date="2019-04-05T18:24:00Z">
              <w:r w:rsidRPr="001E213A">
                <w:rPr>
                  <w:rFonts w:ascii="Calibri" w:eastAsia="PMingLiU" w:hAnsi="Calibri" w:cs="Calibri"/>
                  <w:color w:val="000000"/>
                  <w:sz w:val="22"/>
                  <w:szCs w:val="22"/>
                  <w:lang w:val="en-PH" w:eastAsia="en-US"/>
                </w:rPr>
                <w:t>1.48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37" w:author="Diana Machado" w:date="2019-04-05T18:24:00Z"/>
                <w:rFonts w:ascii="Calibri" w:eastAsia="PMingLiU" w:hAnsi="Calibri" w:cs="Calibri"/>
                <w:color w:val="000000"/>
                <w:sz w:val="22"/>
                <w:szCs w:val="22"/>
                <w:lang w:val="en-PH" w:eastAsia="en-US"/>
              </w:rPr>
            </w:pPr>
            <w:ins w:id="50638" w:author="Diana Machado" w:date="2019-04-05T18:24:00Z">
              <w:r w:rsidRPr="001E213A">
                <w:rPr>
                  <w:rFonts w:ascii="Calibri" w:eastAsia="PMingLiU" w:hAnsi="Calibri" w:cs="Calibri"/>
                  <w:color w:val="000000"/>
                  <w:sz w:val="22"/>
                  <w:szCs w:val="22"/>
                  <w:lang w:val="en-PH" w:eastAsia="en-US"/>
                </w:rPr>
                <w:t>0.901</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639" w:author="Diana Machado" w:date="2019-04-05T18:24:00Z"/>
                <w:rFonts w:ascii="Calibri" w:eastAsia="PMingLiU" w:hAnsi="Calibri" w:cs="Calibri"/>
                <w:color w:val="000000"/>
                <w:sz w:val="22"/>
                <w:szCs w:val="22"/>
                <w:lang w:val="en-PH" w:eastAsia="en-US"/>
              </w:rPr>
            </w:pPr>
            <w:ins w:id="50640" w:author="Diana Machado" w:date="2019-04-05T18:24:00Z">
              <w:r w:rsidRPr="001E213A">
                <w:rPr>
                  <w:rFonts w:ascii="Calibri" w:eastAsia="PMingLiU" w:hAnsi="Calibri" w:cs="Calibri"/>
                  <w:color w:val="000000"/>
                  <w:sz w:val="22"/>
                  <w:szCs w:val="22"/>
                  <w:lang w:val="en-PH" w:eastAsia="en-US"/>
                </w:rPr>
                <w:t>1.11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41" w:author="Diana Machado" w:date="2019-04-05T18:24:00Z"/>
                <w:rFonts w:ascii="Calibri" w:eastAsia="PMingLiU" w:hAnsi="Calibri" w:cs="Calibri"/>
                <w:color w:val="000000"/>
                <w:sz w:val="22"/>
                <w:szCs w:val="22"/>
                <w:lang w:val="en-PH" w:eastAsia="en-US"/>
              </w:rPr>
            </w:pPr>
            <w:ins w:id="50642" w:author="Diana Machado" w:date="2019-04-05T18:24:00Z">
              <w:r w:rsidRPr="001E213A">
                <w:rPr>
                  <w:rFonts w:ascii="Calibri" w:eastAsia="PMingLiU" w:hAnsi="Calibri" w:cs="Calibri"/>
                  <w:color w:val="000000"/>
                  <w:sz w:val="22"/>
                  <w:szCs w:val="22"/>
                  <w:lang w:val="en-PH" w:eastAsia="en-US"/>
                </w:rPr>
                <w:t>0.08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43" w:author="Diana Machado" w:date="2019-04-05T18:24:00Z"/>
                <w:rFonts w:ascii="Calibri" w:eastAsia="PMingLiU" w:hAnsi="Calibri" w:cs="Calibri"/>
                <w:color w:val="000000"/>
                <w:sz w:val="22"/>
                <w:szCs w:val="22"/>
                <w:lang w:val="en-PH" w:eastAsia="en-US"/>
              </w:rPr>
            </w:pPr>
            <w:ins w:id="50644" w:author="Diana Machado" w:date="2019-04-05T18:24:00Z">
              <w:r w:rsidRPr="001E213A">
                <w:rPr>
                  <w:rFonts w:ascii="Calibri" w:eastAsia="PMingLiU" w:hAnsi="Calibri" w:cs="Calibri"/>
                  <w:color w:val="000000"/>
                  <w:sz w:val="22"/>
                  <w:szCs w:val="22"/>
                  <w:lang w:val="en-PH" w:eastAsia="en-US"/>
                </w:rPr>
                <w:t>0.07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45" w:author="Diana Machado" w:date="2019-04-05T18:24:00Z"/>
                <w:rFonts w:ascii="Calibri" w:eastAsia="PMingLiU" w:hAnsi="Calibri" w:cs="Calibri"/>
                <w:color w:val="000000"/>
                <w:sz w:val="22"/>
                <w:szCs w:val="22"/>
                <w:lang w:val="en-PH" w:eastAsia="en-US"/>
              </w:rPr>
            </w:pPr>
            <w:ins w:id="50646" w:author="Diana Machado" w:date="2019-04-05T18:24:00Z">
              <w:r w:rsidRPr="001E213A">
                <w:rPr>
                  <w:rFonts w:ascii="Calibri" w:eastAsia="PMingLiU" w:hAnsi="Calibri" w:cs="Calibri"/>
                  <w:color w:val="000000"/>
                  <w:sz w:val="22"/>
                  <w:szCs w:val="22"/>
                  <w:lang w:val="en-PH" w:eastAsia="en-US"/>
                </w:rPr>
                <w:t>0.31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47" w:author="Diana Machado" w:date="2019-04-05T18:24:00Z"/>
                <w:rFonts w:ascii="Calibri" w:eastAsia="PMingLiU" w:hAnsi="Calibri" w:cs="Calibri"/>
                <w:color w:val="000000"/>
                <w:sz w:val="22"/>
                <w:szCs w:val="22"/>
                <w:lang w:val="en-PH" w:eastAsia="en-US"/>
              </w:rPr>
            </w:pPr>
            <w:ins w:id="50648" w:author="Diana Machado" w:date="2019-04-05T18:24:00Z">
              <w:r w:rsidRPr="001E213A">
                <w:rPr>
                  <w:rFonts w:ascii="Calibri" w:eastAsia="PMingLiU" w:hAnsi="Calibri" w:cs="Calibri"/>
                  <w:color w:val="000000"/>
                  <w:sz w:val="22"/>
                  <w:szCs w:val="22"/>
                  <w:lang w:val="en-PH" w:eastAsia="en-US"/>
                </w:rPr>
                <w:t>0.14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49" w:author="Diana Machado" w:date="2019-04-05T18:24:00Z"/>
                <w:rFonts w:ascii="Calibri" w:eastAsia="PMingLiU" w:hAnsi="Calibri" w:cs="Calibri"/>
                <w:color w:val="000000"/>
                <w:sz w:val="22"/>
                <w:szCs w:val="22"/>
                <w:lang w:val="en-PH" w:eastAsia="en-US"/>
              </w:rPr>
            </w:pPr>
            <w:ins w:id="50650" w:author="Diana Machado" w:date="2019-04-05T18:24:00Z">
              <w:r w:rsidRPr="001E213A">
                <w:rPr>
                  <w:rFonts w:ascii="Calibri" w:eastAsia="PMingLiU" w:hAnsi="Calibri" w:cs="Calibri"/>
                  <w:color w:val="000000"/>
                  <w:sz w:val="22"/>
                  <w:szCs w:val="22"/>
                  <w:lang w:val="en-PH" w:eastAsia="en-US"/>
                </w:rPr>
                <w:t>1.835</w:t>
              </w:r>
            </w:ins>
          </w:p>
        </w:tc>
      </w:tr>
      <w:tr w:rsidR="002348ED" w:rsidRPr="001E213A" w:rsidTr="00787B33">
        <w:trPr>
          <w:trHeight w:val="289"/>
          <w:ins w:id="5065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65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653" w:author="Diana Machado" w:date="2019-04-05T18:24:00Z"/>
                <w:rFonts w:ascii="Calibri" w:eastAsia="PMingLiU" w:hAnsi="Calibri" w:cs="Calibri"/>
                <w:color w:val="000000"/>
                <w:sz w:val="22"/>
                <w:szCs w:val="22"/>
                <w:lang w:val="en-PH" w:eastAsia="en-US"/>
              </w:rPr>
            </w:pPr>
            <w:ins w:id="50654"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55" w:author="Diana Machado" w:date="2019-04-05T18:24:00Z"/>
                <w:rFonts w:ascii="Calibri" w:eastAsia="PMingLiU" w:hAnsi="Calibri" w:cs="Calibri"/>
                <w:color w:val="000000"/>
                <w:sz w:val="22"/>
                <w:szCs w:val="22"/>
                <w:lang w:val="en-PH" w:eastAsia="en-US"/>
              </w:rPr>
            </w:pPr>
            <w:ins w:id="50656" w:author="Diana Machado" w:date="2019-04-05T18:24:00Z">
              <w:r w:rsidRPr="001E213A">
                <w:rPr>
                  <w:rFonts w:ascii="Calibri" w:eastAsia="PMingLiU" w:hAnsi="Calibri" w:cs="Calibri"/>
                  <w:color w:val="000000"/>
                  <w:sz w:val="22"/>
                  <w:szCs w:val="22"/>
                  <w:lang w:val="en-PH" w:eastAsia="en-US"/>
                </w:rPr>
                <w:t>3.89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57" w:author="Diana Machado" w:date="2019-04-05T18:24:00Z"/>
                <w:rFonts w:ascii="Calibri" w:eastAsia="PMingLiU" w:hAnsi="Calibri" w:cs="Calibri"/>
                <w:color w:val="000000"/>
                <w:sz w:val="22"/>
                <w:szCs w:val="22"/>
                <w:lang w:val="en-PH" w:eastAsia="en-US"/>
              </w:rPr>
            </w:pPr>
            <w:ins w:id="50658" w:author="Diana Machado" w:date="2019-04-05T18:24:00Z">
              <w:r w:rsidRPr="001E213A">
                <w:rPr>
                  <w:rFonts w:ascii="Calibri" w:eastAsia="PMingLiU" w:hAnsi="Calibri" w:cs="Calibri"/>
                  <w:color w:val="000000"/>
                  <w:sz w:val="22"/>
                  <w:szCs w:val="22"/>
                  <w:lang w:val="en-PH" w:eastAsia="en-US"/>
                </w:rPr>
                <w:t>2.66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59" w:author="Diana Machado" w:date="2019-04-05T18:24:00Z"/>
                <w:rFonts w:ascii="Calibri" w:eastAsia="PMingLiU" w:hAnsi="Calibri" w:cs="Calibri"/>
                <w:color w:val="000000"/>
                <w:sz w:val="22"/>
                <w:szCs w:val="22"/>
                <w:lang w:val="en-PH" w:eastAsia="en-US"/>
              </w:rPr>
            </w:pPr>
            <w:ins w:id="50660" w:author="Diana Machado" w:date="2019-04-05T18:24:00Z">
              <w:r w:rsidRPr="001E213A">
                <w:rPr>
                  <w:rFonts w:ascii="Calibri" w:eastAsia="PMingLiU" w:hAnsi="Calibri" w:cs="Calibri"/>
                  <w:color w:val="000000"/>
                  <w:sz w:val="22"/>
                  <w:szCs w:val="22"/>
                  <w:lang w:val="en-PH" w:eastAsia="en-US"/>
                </w:rPr>
                <w:t>11.28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61" w:author="Diana Machado" w:date="2019-04-05T18:24:00Z"/>
                <w:rFonts w:ascii="Calibri" w:eastAsia="PMingLiU" w:hAnsi="Calibri" w:cs="Calibri"/>
                <w:color w:val="000000"/>
                <w:sz w:val="22"/>
                <w:szCs w:val="22"/>
                <w:lang w:val="en-PH" w:eastAsia="en-US"/>
              </w:rPr>
            </w:pPr>
            <w:ins w:id="50662" w:author="Diana Machado" w:date="2019-04-05T18:24:00Z">
              <w:r w:rsidRPr="001E213A">
                <w:rPr>
                  <w:rFonts w:ascii="Calibri" w:eastAsia="PMingLiU" w:hAnsi="Calibri" w:cs="Calibri"/>
                  <w:color w:val="000000"/>
                  <w:sz w:val="22"/>
                  <w:szCs w:val="22"/>
                  <w:lang w:val="en-PH" w:eastAsia="en-US"/>
                </w:rPr>
                <w:t>1.29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63" w:author="Diana Machado" w:date="2019-04-05T18:24:00Z"/>
                <w:rFonts w:ascii="Calibri" w:eastAsia="PMingLiU" w:hAnsi="Calibri" w:cs="Calibri"/>
                <w:color w:val="000000"/>
                <w:sz w:val="22"/>
                <w:szCs w:val="22"/>
                <w:lang w:val="en-PH" w:eastAsia="en-US"/>
              </w:rPr>
            </w:pPr>
            <w:ins w:id="50664" w:author="Diana Machado" w:date="2019-04-05T18:24:00Z">
              <w:r w:rsidRPr="001E213A">
                <w:rPr>
                  <w:rFonts w:ascii="Calibri" w:eastAsia="PMingLiU" w:hAnsi="Calibri" w:cs="Calibri"/>
                  <w:color w:val="000000"/>
                  <w:sz w:val="22"/>
                  <w:szCs w:val="22"/>
                  <w:lang w:val="en-PH" w:eastAsia="en-US"/>
                </w:rPr>
                <w:t>0.75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65" w:author="Diana Machado" w:date="2019-04-05T18:24:00Z"/>
                <w:rFonts w:ascii="Calibri" w:eastAsia="PMingLiU" w:hAnsi="Calibri" w:cs="Calibri"/>
                <w:color w:val="000000"/>
                <w:sz w:val="22"/>
                <w:szCs w:val="22"/>
                <w:lang w:val="en-PH" w:eastAsia="en-US"/>
              </w:rPr>
            </w:pPr>
            <w:ins w:id="50666" w:author="Diana Machado" w:date="2019-04-05T18:24:00Z">
              <w:r w:rsidRPr="001E213A">
                <w:rPr>
                  <w:rFonts w:ascii="Calibri" w:eastAsia="PMingLiU" w:hAnsi="Calibri" w:cs="Calibri"/>
                  <w:color w:val="000000"/>
                  <w:sz w:val="22"/>
                  <w:szCs w:val="22"/>
                  <w:lang w:val="en-PH" w:eastAsia="en-US"/>
                </w:rPr>
                <w:t>1.56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67" w:author="Diana Machado" w:date="2019-04-05T18:24:00Z"/>
                <w:rFonts w:ascii="Calibri" w:eastAsia="PMingLiU" w:hAnsi="Calibri" w:cs="Calibri"/>
                <w:color w:val="000000"/>
                <w:sz w:val="22"/>
                <w:szCs w:val="22"/>
                <w:lang w:val="en-PH" w:eastAsia="en-US"/>
              </w:rPr>
            </w:pPr>
            <w:ins w:id="50668" w:author="Diana Machado" w:date="2019-04-05T18:24:00Z">
              <w:r w:rsidRPr="001E213A">
                <w:rPr>
                  <w:rFonts w:ascii="Calibri" w:eastAsia="PMingLiU" w:hAnsi="Calibri" w:cs="Calibri"/>
                  <w:color w:val="000000"/>
                  <w:sz w:val="22"/>
                  <w:szCs w:val="22"/>
                  <w:lang w:val="en-PH" w:eastAsia="en-US"/>
                </w:rPr>
                <w:t>1.38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69" w:author="Diana Machado" w:date="2019-04-05T18:24:00Z"/>
                <w:rFonts w:ascii="Calibri" w:eastAsia="PMingLiU" w:hAnsi="Calibri" w:cs="Calibri"/>
                <w:color w:val="000000"/>
                <w:sz w:val="22"/>
                <w:szCs w:val="22"/>
                <w:lang w:val="en-PH" w:eastAsia="en-US"/>
              </w:rPr>
            </w:pPr>
            <w:ins w:id="50670" w:author="Diana Machado" w:date="2019-04-05T18:24:00Z">
              <w:r w:rsidRPr="001E213A">
                <w:rPr>
                  <w:rFonts w:ascii="Calibri" w:eastAsia="PMingLiU" w:hAnsi="Calibri" w:cs="Calibri"/>
                  <w:color w:val="000000"/>
                  <w:sz w:val="22"/>
                  <w:szCs w:val="22"/>
                  <w:lang w:val="en-PH" w:eastAsia="en-US"/>
                </w:rPr>
                <w:t>5.015</w:t>
              </w:r>
            </w:ins>
          </w:p>
        </w:tc>
      </w:tr>
      <w:tr w:rsidR="002348ED" w:rsidRPr="001E213A" w:rsidTr="00787B33">
        <w:trPr>
          <w:trHeight w:val="289"/>
          <w:ins w:id="5067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67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673" w:author="Diana Machado" w:date="2019-04-05T18:24:00Z"/>
                <w:rFonts w:ascii="Calibri" w:eastAsia="PMingLiU" w:hAnsi="Calibri" w:cs="Calibri"/>
                <w:color w:val="000000"/>
                <w:sz w:val="22"/>
                <w:szCs w:val="22"/>
                <w:lang w:val="en-PH" w:eastAsia="en-US"/>
              </w:rPr>
            </w:pPr>
            <w:ins w:id="50674"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75" w:author="Diana Machado" w:date="2019-04-05T18:24:00Z"/>
                <w:rFonts w:ascii="Calibri" w:eastAsia="PMingLiU" w:hAnsi="Calibri" w:cs="Calibri"/>
                <w:color w:val="000000"/>
                <w:sz w:val="22"/>
                <w:szCs w:val="22"/>
                <w:lang w:val="en-PH" w:eastAsia="en-US"/>
              </w:rPr>
            </w:pPr>
            <w:ins w:id="50676" w:author="Diana Machado" w:date="2019-04-05T18:24:00Z">
              <w:r w:rsidRPr="001E213A">
                <w:rPr>
                  <w:rFonts w:ascii="Calibri" w:eastAsia="PMingLiU" w:hAnsi="Calibri" w:cs="Calibri"/>
                  <w:color w:val="000000"/>
                  <w:sz w:val="22"/>
                  <w:szCs w:val="22"/>
                  <w:lang w:val="en-PH" w:eastAsia="en-US"/>
                </w:rPr>
                <w:t>8.52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77" w:author="Diana Machado" w:date="2019-04-05T18:24:00Z"/>
                <w:rFonts w:ascii="Calibri" w:eastAsia="PMingLiU" w:hAnsi="Calibri" w:cs="Calibri"/>
                <w:color w:val="000000"/>
                <w:sz w:val="22"/>
                <w:szCs w:val="22"/>
                <w:lang w:val="en-PH" w:eastAsia="en-US"/>
              </w:rPr>
            </w:pPr>
            <w:ins w:id="50678" w:author="Diana Machado" w:date="2019-04-05T18:24:00Z">
              <w:r w:rsidRPr="001E213A">
                <w:rPr>
                  <w:rFonts w:ascii="Calibri" w:eastAsia="PMingLiU" w:hAnsi="Calibri" w:cs="Calibri"/>
                  <w:color w:val="000000"/>
                  <w:sz w:val="22"/>
                  <w:szCs w:val="22"/>
                  <w:lang w:val="en-PH" w:eastAsia="en-US"/>
                </w:rPr>
                <w:t>5.25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79" w:author="Diana Machado" w:date="2019-04-05T18:24:00Z"/>
                <w:rFonts w:ascii="Calibri" w:eastAsia="PMingLiU" w:hAnsi="Calibri" w:cs="Calibri"/>
                <w:color w:val="000000"/>
                <w:sz w:val="22"/>
                <w:szCs w:val="22"/>
                <w:lang w:val="en-PH" w:eastAsia="en-US"/>
              </w:rPr>
            </w:pPr>
            <w:ins w:id="50680" w:author="Diana Machado" w:date="2019-04-05T18:24:00Z">
              <w:r w:rsidRPr="001E213A">
                <w:rPr>
                  <w:rFonts w:ascii="Calibri" w:eastAsia="PMingLiU" w:hAnsi="Calibri" w:cs="Calibri"/>
                  <w:color w:val="000000"/>
                  <w:sz w:val="22"/>
                  <w:szCs w:val="22"/>
                  <w:lang w:val="en-PH" w:eastAsia="en-US"/>
                </w:rPr>
                <w:t>24.97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81" w:author="Diana Machado" w:date="2019-04-05T18:24:00Z"/>
                <w:rFonts w:ascii="Calibri" w:eastAsia="PMingLiU" w:hAnsi="Calibri" w:cs="Calibri"/>
                <w:color w:val="000000"/>
                <w:sz w:val="22"/>
                <w:szCs w:val="22"/>
                <w:lang w:val="en-PH" w:eastAsia="en-US"/>
              </w:rPr>
            </w:pPr>
            <w:ins w:id="50682" w:author="Diana Machado" w:date="2019-04-05T18:24:00Z">
              <w:r w:rsidRPr="001E213A">
                <w:rPr>
                  <w:rFonts w:ascii="Calibri" w:eastAsia="PMingLiU" w:hAnsi="Calibri" w:cs="Calibri"/>
                  <w:color w:val="000000"/>
                  <w:sz w:val="22"/>
                  <w:szCs w:val="22"/>
                  <w:lang w:val="en-PH" w:eastAsia="en-US"/>
                </w:rPr>
                <w:t>2.89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83" w:author="Diana Machado" w:date="2019-04-05T18:24:00Z"/>
                <w:rFonts w:ascii="Calibri" w:eastAsia="PMingLiU" w:hAnsi="Calibri" w:cs="Calibri"/>
                <w:color w:val="000000"/>
                <w:sz w:val="22"/>
                <w:szCs w:val="22"/>
                <w:lang w:val="en-PH" w:eastAsia="en-US"/>
              </w:rPr>
            </w:pPr>
            <w:ins w:id="50684" w:author="Diana Machado" w:date="2019-04-05T18:24:00Z">
              <w:r w:rsidRPr="001E213A">
                <w:rPr>
                  <w:rFonts w:ascii="Calibri" w:eastAsia="PMingLiU" w:hAnsi="Calibri" w:cs="Calibri"/>
                  <w:color w:val="000000"/>
                  <w:sz w:val="22"/>
                  <w:szCs w:val="22"/>
                  <w:lang w:val="en-PH" w:eastAsia="en-US"/>
                </w:rPr>
                <w:t>1.98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85" w:author="Diana Machado" w:date="2019-04-05T18:24:00Z"/>
                <w:rFonts w:ascii="Calibri" w:eastAsia="PMingLiU" w:hAnsi="Calibri" w:cs="Calibri"/>
                <w:color w:val="000000"/>
                <w:sz w:val="22"/>
                <w:szCs w:val="22"/>
                <w:lang w:val="en-PH" w:eastAsia="en-US"/>
              </w:rPr>
            </w:pPr>
            <w:ins w:id="50686" w:author="Diana Machado" w:date="2019-04-05T18:24:00Z">
              <w:r w:rsidRPr="001E213A">
                <w:rPr>
                  <w:rFonts w:ascii="Calibri" w:eastAsia="PMingLiU" w:hAnsi="Calibri" w:cs="Calibri"/>
                  <w:color w:val="000000"/>
                  <w:sz w:val="22"/>
                  <w:szCs w:val="22"/>
                  <w:lang w:val="en-PH" w:eastAsia="en-US"/>
                </w:rPr>
                <w:t>3.97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87" w:author="Diana Machado" w:date="2019-04-05T18:24:00Z"/>
                <w:rFonts w:ascii="Calibri" w:eastAsia="PMingLiU" w:hAnsi="Calibri" w:cs="Calibri"/>
                <w:color w:val="000000"/>
                <w:sz w:val="22"/>
                <w:szCs w:val="22"/>
                <w:lang w:val="en-PH" w:eastAsia="en-US"/>
              </w:rPr>
            </w:pPr>
            <w:ins w:id="50688" w:author="Diana Machado" w:date="2019-04-05T18:24:00Z">
              <w:r w:rsidRPr="001E213A">
                <w:rPr>
                  <w:rFonts w:ascii="Calibri" w:eastAsia="PMingLiU" w:hAnsi="Calibri" w:cs="Calibri"/>
                  <w:color w:val="000000"/>
                  <w:sz w:val="22"/>
                  <w:szCs w:val="22"/>
                  <w:lang w:val="en-PH" w:eastAsia="en-US"/>
                </w:rPr>
                <w:t>2.21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89" w:author="Diana Machado" w:date="2019-04-05T18:24:00Z"/>
                <w:rFonts w:ascii="Calibri" w:eastAsia="PMingLiU" w:hAnsi="Calibri" w:cs="Calibri"/>
                <w:color w:val="000000"/>
                <w:sz w:val="22"/>
                <w:szCs w:val="22"/>
                <w:lang w:val="en-PH" w:eastAsia="en-US"/>
              </w:rPr>
            </w:pPr>
            <w:ins w:id="50690" w:author="Diana Machado" w:date="2019-04-05T18:24:00Z">
              <w:r w:rsidRPr="001E213A">
                <w:rPr>
                  <w:rFonts w:ascii="Calibri" w:eastAsia="PMingLiU" w:hAnsi="Calibri" w:cs="Calibri"/>
                  <w:color w:val="000000"/>
                  <w:sz w:val="22"/>
                  <w:szCs w:val="22"/>
                  <w:lang w:val="en-PH" w:eastAsia="en-US"/>
                </w:rPr>
                <w:t>10.067</w:t>
              </w:r>
            </w:ins>
          </w:p>
        </w:tc>
      </w:tr>
      <w:tr w:rsidR="002348ED" w:rsidRPr="001E213A" w:rsidTr="00787B33">
        <w:trPr>
          <w:trHeight w:val="289"/>
          <w:ins w:id="50691"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69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693"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94"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95"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96"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9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9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99"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0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01"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70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703" w:author="Diana Machado" w:date="2019-04-05T18:24:00Z"/>
                <w:rFonts w:ascii="Calibri" w:eastAsia="PMingLiU" w:hAnsi="Calibri" w:cs="Calibri"/>
                <w:color w:val="000000"/>
                <w:sz w:val="22"/>
                <w:szCs w:val="22"/>
                <w:lang w:val="en-PH" w:eastAsia="en-US"/>
              </w:rPr>
            </w:pPr>
            <w:ins w:id="50704" w:author="Diana Machado" w:date="2019-04-05T18:24:00Z">
              <w:r w:rsidRPr="001E213A">
                <w:rPr>
                  <w:rFonts w:ascii="Calibri" w:eastAsia="PMingLiU" w:hAnsi="Calibri" w:cs="Calibri"/>
                  <w:color w:val="000000"/>
                  <w:sz w:val="22"/>
                  <w:szCs w:val="22"/>
                  <w:lang w:val="en-PH" w:eastAsia="en-US"/>
                </w:rPr>
                <w:t>Jacks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705" w:author="Diana Machado" w:date="2019-04-05T18:24:00Z"/>
                <w:rFonts w:ascii="Calibri" w:eastAsia="PMingLiU" w:hAnsi="Calibri" w:cs="Calibri"/>
                <w:color w:val="000000"/>
                <w:sz w:val="22"/>
                <w:szCs w:val="22"/>
                <w:lang w:val="en-PH" w:eastAsia="en-US"/>
              </w:rPr>
            </w:pPr>
            <w:ins w:id="50706"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707" w:author="Diana Machado" w:date="2019-04-05T18:24:00Z"/>
                <w:rFonts w:ascii="Calibri" w:eastAsia="PMingLiU" w:hAnsi="Calibri" w:cs="Calibri"/>
                <w:color w:val="000000"/>
                <w:sz w:val="22"/>
                <w:szCs w:val="22"/>
                <w:lang w:val="en-PH" w:eastAsia="en-US"/>
              </w:rPr>
            </w:pPr>
            <w:ins w:id="50708" w:author="Diana Machado" w:date="2019-04-05T18:24:00Z">
              <w:r w:rsidRPr="001E213A">
                <w:rPr>
                  <w:rFonts w:ascii="Calibri" w:eastAsia="PMingLiU" w:hAnsi="Calibri" w:cs="Calibri"/>
                  <w:color w:val="000000"/>
                  <w:sz w:val="22"/>
                  <w:szCs w:val="22"/>
                  <w:lang w:val="en-PH" w:eastAsia="en-US"/>
                </w:rPr>
                <w:t>0.199</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709" w:author="Diana Machado" w:date="2019-04-05T18:24:00Z"/>
                <w:rFonts w:ascii="Calibri" w:eastAsia="PMingLiU" w:hAnsi="Calibri" w:cs="Calibri"/>
                <w:color w:val="000000"/>
                <w:sz w:val="22"/>
                <w:szCs w:val="22"/>
                <w:lang w:val="en-PH" w:eastAsia="en-US"/>
              </w:rPr>
            </w:pPr>
            <w:ins w:id="50710" w:author="Diana Machado" w:date="2019-04-05T18:24:00Z">
              <w:r w:rsidRPr="001E213A">
                <w:rPr>
                  <w:rFonts w:ascii="Calibri" w:eastAsia="PMingLiU" w:hAnsi="Calibri" w:cs="Calibri"/>
                  <w:color w:val="000000"/>
                  <w:sz w:val="22"/>
                  <w:szCs w:val="22"/>
                  <w:lang w:val="en-PH" w:eastAsia="en-US"/>
                </w:rPr>
                <w:t>0.20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11" w:author="Diana Machado" w:date="2019-04-05T18:24:00Z"/>
                <w:rFonts w:ascii="Calibri" w:eastAsia="PMingLiU" w:hAnsi="Calibri" w:cs="Calibri"/>
                <w:color w:val="000000"/>
                <w:sz w:val="22"/>
                <w:szCs w:val="22"/>
                <w:lang w:val="en-PH" w:eastAsia="en-US"/>
              </w:rPr>
            </w:pPr>
            <w:ins w:id="50712" w:author="Diana Machado" w:date="2019-04-05T18:24:00Z">
              <w:r w:rsidRPr="001E213A">
                <w:rPr>
                  <w:rFonts w:ascii="Calibri" w:eastAsia="PMingLiU" w:hAnsi="Calibri" w:cs="Calibri"/>
                  <w:color w:val="000000"/>
                  <w:sz w:val="22"/>
                  <w:szCs w:val="22"/>
                  <w:lang w:val="en-PH" w:eastAsia="en-US"/>
                </w:rPr>
                <w:t>1.10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13" w:author="Diana Machado" w:date="2019-04-05T18:24:00Z"/>
                <w:rFonts w:ascii="Calibri" w:eastAsia="PMingLiU" w:hAnsi="Calibri" w:cs="Calibri"/>
                <w:color w:val="000000"/>
                <w:sz w:val="22"/>
                <w:szCs w:val="22"/>
                <w:lang w:val="en-PH" w:eastAsia="en-US"/>
              </w:rPr>
            </w:pPr>
            <w:ins w:id="50714" w:author="Diana Machado" w:date="2019-04-05T18:24:00Z">
              <w:r w:rsidRPr="001E213A">
                <w:rPr>
                  <w:rFonts w:ascii="Calibri" w:eastAsia="PMingLiU" w:hAnsi="Calibri" w:cs="Calibri"/>
                  <w:color w:val="000000"/>
                  <w:sz w:val="22"/>
                  <w:szCs w:val="22"/>
                  <w:lang w:val="en-PH" w:eastAsia="en-US"/>
                </w:rPr>
                <w:t>0.04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15" w:author="Diana Machado" w:date="2019-04-05T18:24:00Z"/>
                <w:rFonts w:ascii="Calibri" w:eastAsia="PMingLiU" w:hAnsi="Calibri" w:cs="Calibri"/>
                <w:color w:val="000000"/>
                <w:sz w:val="22"/>
                <w:szCs w:val="22"/>
                <w:lang w:val="en-PH" w:eastAsia="en-US"/>
              </w:rPr>
            </w:pPr>
            <w:ins w:id="50716" w:author="Diana Machado" w:date="2019-04-05T18:24:00Z">
              <w:r w:rsidRPr="001E213A">
                <w:rPr>
                  <w:rFonts w:ascii="Calibri" w:eastAsia="PMingLiU" w:hAnsi="Calibri" w:cs="Calibri"/>
                  <w:color w:val="000000"/>
                  <w:sz w:val="22"/>
                  <w:szCs w:val="22"/>
                  <w:lang w:val="en-PH" w:eastAsia="en-US"/>
                </w:rPr>
                <w:t>0.03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17" w:author="Diana Machado" w:date="2019-04-05T18:24:00Z"/>
                <w:rFonts w:ascii="Calibri" w:eastAsia="PMingLiU" w:hAnsi="Calibri" w:cs="Calibri"/>
                <w:color w:val="000000"/>
                <w:sz w:val="22"/>
                <w:szCs w:val="22"/>
                <w:lang w:val="en-PH" w:eastAsia="en-US"/>
              </w:rPr>
            </w:pPr>
            <w:ins w:id="50718"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19" w:author="Diana Machado" w:date="2019-04-05T18:24:00Z"/>
                <w:rFonts w:ascii="Calibri" w:eastAsia="PMingLiU" w:hAnsi="Calibri" w:cs="Calibri"/>
                <w:color w:val="000000"/>
                <w:sz w:val="22"/>
                <w:szCs w:val="22"/>
                <w:lang w:val="en-PH" w:eastAsia="en-US"/>
              </w:rPr>
            </w:pPr>
            <w:ins w:id="50720"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21" w:author="Diana Machado" w:date="2019-04-05T18:24:00Z"/>
                <w:rFonts w:ascii="Calibri" w:eastAsia="PMingLiU" w:hAnsi="Calibri" w:cs="Calibri"/>
                <w:color w:val="000000"/>
                <w:sz w:val="22"/>
                <w:szCs w:val="22"/>
                <w:lang w:val="en-PH" w:eastAsia="en-US"/>
              </w:rPr>
            </w:pPr>
            <w:ins w:id="50722" w:author="Diana Machado" w:date="2019-04-05T18:24:00Z">
              <w:r w:rsidRPr="001E213A">
                <w:rPr>
                  <w:rFonts w:ascii="Calibri" w:eastAsia="PMingLiU" w:hAnsi="Calibri" w:cs="Calibri"/>
                  <w:color w:val="000000"/>
                  <w:sz w:val="22"/>
                  <w:szCs w:val="22"/>
                  <w:lang w:val="en-PH" w:eastAsia="en-US"/>
                </w:rPr>
                <w:t>0.291</w:t>
              </w:r>
            </w:ins>
          </w:p>
        </w:tc>
      </w:tr>
      <w:tr w:rsidR="002348ED" w:rsidRPr="001E213A" w:rsidTr="00787B33">
        <w:trPr>
          <w:trHeight w:val="289"/>
          <w:ins w:id="5072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72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725" w:author="Diana Machado" w:date="2019-04-05T18:24:00Z"/>
                <w:rFonts w:ascii="Calibri" w:eastAsia="PMingLiU" w:hAnsi="Calibri" w:cs="Calibri"/>
                <w:color w:val="000000"/>
                <w:sz w:val="22"/>
                <w:szCs w:val="22"/>
                <w:lang w:val="en-PH" w:eastAsia="en-US"/>
              </w:rPr>
            </w:pPr>
            <w:ins w:id="50726"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727" w:author="Diana Machado" w:date="2019-04-05T18:24:00Z"/>
                <w:rFonts w:ascii="Calibri" w:eastAsia="PMingLiU" w:hAnsi="Calibri" w:cs="Calibri"/>
                <w:color w:val="000000"/>
                <w:sz w:val="22"/>
                <w:szCs w:val="22"/>
                <w:lang w:val="en-PH" w:eastAsia="en-US"/>
              </w:rPr>
            </w:pPr>
            <w:ins w:id="50728" w:author="Diana Machado" w:date="2019-04-05T18:24:00Z">
              <w:r w:rsidRPr="001E213A">
                <w:rPr>
                  <w:rFonts w:ascii="Calibri" w:eastAsia="PMingLiU" w:hAnsi="Calibri" w:cs="Calibri"/>
                  <w:color w:val="000000"/>
                  <w:sz w:val="22"/>
                  <w:szCs w:val="22"/>
                  <w:lang w:val="en-PH" w:eastAsia="en-US"/>
                </w:rPr>
                <w:t>0.258</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729" w:author="Diana Machado" w:date="2019-04-05T18:24:00Z"/>
                <w:rFonts w:ascii="Calibri" w:eastAsia="PMingLiU" w:hAnsi="Calibri" w:cs="Calibri"/>
                <w:color w:val="000000"/>
                <w:sz w:val="22"/>
                <w:szCs w:val="22"/>
                <w:lang w:val="en-PH" w:eastAsia="en-US"/>
              </w:rPr>
            </w:pPr>
            <w:ins w:id="50730" w:author="Diana Machado" w:date="2019-04-05T18:24:00Z">
              <w:r w:rsidRPr="001E213A">
                <w:rPr>
                  <w:rFonts w:ascii="Calibri" w:eastAsia="PMingLiU" w:hAnsi="Calibri" w:cs="Calibri"/>
                  <w:color w:val="000000"/>
                  <w:sz w:val="22"/>
                  <w:szCs w:val="22"/>
                  <w:lang w:val="en-PH" w:eastAsia="en-US"/>
                </w:rPr>
                <w:t>0.26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31" w:author="Diana Machado" w:date="2019-04-05T18:24:00Z"/>
                <w:rFonts w:ascii="Calibri" w:eastAsia="PMingLiU" w:hAnsi="Calibri" w:cs="Calibri"/>
                <w:color w:val="000000"/>
                <w:sz w:val="22"/>
                <w:szCs w:val="22"/>
                <w:lang w:val="en-PH" w:eastAsia="en-US"/>
              </w:rPr>
            </w:pPr>
            <w:ins w:id="50732" w:author="Diana Machado" w:date="2019-04-05T18:24:00Z">
              <w:r w:rsidRPr="001E213A">
                <w:rPr>
                  <w:rFonts w:ascii="Calibri" w:eastAsia="PMingLiU" w:hAnsi="Calibri" w:cs="Calibri"/>
                  <w:color w:val="000000"/>
                  <w:sz w:val="22"/>
                  <w:szCs w:val="22"/>
                  <w:lang w:val="en-PH" w:eastAsia="en-US"/>
                </w:rPr>
                <w:t>1.74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33" w:author="Diana Machado" w:date="2019-04-05T18:24:00Z"/>
                <w:rFonts w:ascii="Calibri" w:eastAsia="PMingLiU" w:hAnsi="Calibri" w:cs="Calibri"/>
                <w:color w:val="000000"/>
                <w:sz w:val="22"/>
                <w:szCs w:val="22"/>
                <w:lang w:val="en-PH" w:eastAsia="en-US"/>
              </w:rPr>
            </w:pPr>
            <w:ins w:id="50734" w:author="Diana Machado" w:date="2019-04-05T18:24:00Z">
              <w:r w:rsidRPr="001E213A">
                <w:rPr>
                  <w:rFonts w:ascii="Calibri" w:eastAsia="PMingLiU" w:hAnsi="Calibri" w:cs="Calibri"/>
                  <w:color w:val="000000"/>
                  <w:sz w:val="22"/>
                  <w:szCs w:val="22"/>
                  <w:lang w:val="en-PH" w:eastAsia="en-US"/>
                </w:rPr>
                <w:t>0.05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35" w:author="Diana Machado" w:date="2019-04-05T18:24:00Z"/>
                <w:rFonts w:ascii="Calibri" w:eastAsia="PMingLiU" w:hAnsi="Calibri" w:cs="Calibri"/>
                <w:color w:val="000000"/>
                <w:sz w:val="22"/>
                <w:szCs w:val="22"/>
                <w:lang w:val="en-PH" w:eastAsia="en-US"/>
              </w:rPr>
            </w:pPr>
            <w:ins w:id="50736" w:author="Diana Machado" w:date="2019-04-05T18:24:00Z">
              <w:r w:rsidRPr="001E213A">
                <w:rPr>
                  <w:rFonts w:ascii="Calibri" w:eastAsia="PMingLiU" w:hAnsi="Calibri" w:cs="Calibri"/>
                  <w:color w:val="000000"/>
                  <w:sz w:val="22"/>
                  <w:szCs w:val="22"/>
                  <w:lang w:val="en-PH" w:eastAsia="en-US"/>
                </w:rPr>
                <w:t>0.05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37" w:author="Diana Machado" w:date="2019-04-05T18:24:00Z"/>
                <w:rFonts w:ascii="Calibri" w:eastAsia="PMingLiU" w:hAnsi="Calibri" w:cs="Calibri"/>
                <w:color w:val="000000"/>
                <w:sz w:val="22"/>
                <w:szCs w:val="22"/>
                <w:lang w:val="en-PH" w:eastAsia="en-US"/>
              </w:rPr>
            </w:pPr>
            <w:ins w:id="50738"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39" w:author="Diana Machado" w:date="2019-04-05T18:24:00Z"/>
                <w:rFonts w:ascii="Calibri" w:eastAsia="PMingLiU" w:hAnsi="Calibri" w:cs="Calibri"/>
                <w:color w:val="000000"/>
                <w:sz w:val="22"/>
                <w:szCs w:val="22"/>
                <w:lang w:val="en-PH" w:eastAsia="en-US"/>
              </w:rPr>
            </w:pPr>
            <w:ins w:id="50740"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41" w:author="Diana Machado" w:date="2019-04-05T18:24:00Z"/>
                <w:rFonts w:ascii="Calibri" w:eastAsia="PMingLiU" w:hAnsi="Calibri" w:cs="Calibri"/>
                <w:color w:val="000000"/>
                <w:sz w:val="22"/>
                <w:szCs w:val="22"/>
                <w:lang w:val="en-PH" w:eastAsia="en-US"/>
              </w:rPr>
            </w:pPr>
            <w:ins w:id="50742" w:author="Diana Machado" w:date="2019-04-05T18:24:00Z">
              <w:r w:rsidRPr="001E213A">
                <w:rPr>
                  <w:rFonts w:ascii="Calibri" w:eastAsia="PMingLiU" w:hAnsi="Calibri" w:cs="Calibri"/>
                  <w:color w:val="000000"/>
                  <w:sz w:val="22"/>
                  <w:szCs w:val="22"/>
                  <w:lang w:val="en-PH" w:eastAsia="en-US"/>
                </w:rPr>
                <w:t>0.593</w:t>
              </w:r>
            </w:ins>
          </w:p>
        </w:tc>
      </w:tr>
      <w:tr w:rsidR="002348ED" w:rsidRPr="001E213A" w:rsidTr="00787B33">
        <w:trPr>
          <w:trHeight w:val="289"/>
          <w:ins w:id="5074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74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745" w:author="Diana Machado" w:date="2019-04-05T18:24:00Z"/>
                <w:rFonts w:ascii="Calibri" w:eastAsia="PMingLiU" w:hAnsi="Calibri" w:cs="Calibri"/>
                <w:color w:val="000000"/>
                <w:sz w:val="22"/>
                <w:szCs w:val="22"/>
                <w:lang w:val="en-PH" w:eastAsia="en-US"/>
              </w:rPr>
            </w:pPr>
            <w:ins w:id="50746"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747" w:author="Diana Machado" w:date="2019-04-05T18:24:00Z"/>
                <w:rFonts w:ascii="Calibri" w:eastAsia="PMingLiU" w:hAnsi="Calibri" w:cs="Calibri"/>
                <w:color w:val="000000"/>
                <w:sz w:val="22"/>
                <w:szCs w:val="22"/>
                <w:lang w:val="en-PH" w:eastAsia="en-US"/>
              </w:rPr>
            </w:pPr>
            <w:ins w:id="50748" w:author="Diana Machado" w:date="2019-04-05T18:24:00Z">
              <w:r w:rsidRPr="001E213A">
                <w:rPr>
                  <w:rFonts w:ascii="Calibri" w:eastAsia="PMingLiU" w:hAnsi="Calibri" w:cs="Calibri"/>
                  <w:color w:val="000000"/>
                  <w:sz w:val="22"/>
                  <w:szCs w:val="22"/>
                  <w:lang w:val="en-PH" w:eastAsia="en-US"/>
                </w:rPr>
                <w:t>0.360</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749" w:author="Diana Machado" w:date="2019-04-05T18:24:00Z"/>
                <w:rFonts w:ascii="Calibri" w:eastAsia="PMingLiU" w:hAnsi="Calibri" w:cs="Calibri"/>
                <w:color w:val="000000"/>
                <w:sz w:val="22"/>
                <w:szCs w:val="22"/>
                <w:lang w:val="en-PH" w:eastAsia="en-US"/>
              </w:rPr>
            </w:pPr>
            <w:ins w:id="50750" w:author="Diana Machado" w:date="2019-04-05T18:24:00Z">
              <w:r w:rsidRPr="001E213A">
                <w:rPr>
                  <w:rFonts w:ascii="Calibri" w:eastAsia="PMingLiU" w:hAnsi="Calibri" w:cs="Calibri"/>
                  <w:color w:val="000000"/>
                  <w:sz w:val="22"/>
                  <w:szCs w:val="22"/>
                  <w:lang w:val="en-PH" w:eastAsia="en-US"/>
                </w:rPr>
                <w:t>0.37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51" w:author="Diana Machado" w:date="2019-04-05T18:24:00Z"/>
                <w:rFonts w:ascii="Calibri" w:eastAsia="PMingLiU" w:hAnsi="Calibri" w:cs="Calibri"/>
                <w:color w:val="000000"/>
                <w:sz w:val="22"/>
                <w:szCs w:val="22"/>
                <w:lang w:val="en-PH" w:eastAsia="en-US"/>
              </w:rPr>
            </w:pPr>
            <w:ins w:id="50752" w:author="Diana Machado" w:date="2019-04-05T18:24:00Z">
              <w:r w:rsidRPr="001E213A">
                <w:rPr>
                  <w:rFonts w:ascii="Calibri" w:eastAsia="PMingLiU" w:hAnsi="Calibri" w:cs="Calibri"/>
                  <w:color w:val="000000"/>
                  <w:sz w:val="22"/>
                  <w:szCs w:val="22"/>
                  <w:lang w:val="en-PH" w:eastAsia="en-US"/>
                </w:rPr>
                <w:t>2.27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753" w:author="Diana Machado" w:date="2019-04-05T18:24:00Z"/>
                <w:rFonts w:ascii="Calibri" w:eastAsia="PMingLiU" w:hAnsi="Calibri" w:cs="Calibri"/>
                <w:color w:val="000000"/>
                <w:sz w:val="22"/>
                <w:szCs w:val="22"/>
                <w:lang w:val="en-PH" w:eastAsia="en-US"/>
              </w:rPr>
            </w:pPr>
            <w:ins w:id="50754" w:author="Diana Machado" w:date="2019-04-05T18:24:00Z">
              <w:r w:rsidRPr="001E213A">
                <w:rPr>
                  <w:rFonts w:ascii="Calibri" w:eastAsia="PMingLiU" w:hAnsi="Calibri" w:cs="Calibri"/>
                  <w:color w:val="000000"/>
                  <w:sz w:val="22"/>
                  <w:szCs w:val="22"/>
                  <w:lang w:val="en-PH" w:eastAsia="en-US"/>
                </w:rPr>
                <w:t>0.082</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755" w:author="Diana Machado" w:date="2019-04-05T18:24:00Z"/>
                <w:rFonts w:ascii="Calibri" w:eastAsia="PMingLiU" w:hAnsi="Calibri" w:cs="Calibri"/>
                <w:color w:val="000000"/>
                <w:sz w:val="22"/>
                <w:szCs w:val="22"/>
                <w:lang w:val="en-PH" w:eastAsia="en-US"/>
              </w:rPr>
            </w:pPr>
            <w:ins w:id="50756" w:author="Diana Machado" w:date="2019-04-05T18:24:00Z">
              <w:r w:rsidRPr="001E213A">
                <w:rPr>
                  <w:rFonts w:ascii="Calibri" w:eastAsia="PMingLiU" w:hAnsi="Calibri" w:cs="Calibri"/>
                  <w:color w:val="000000"/>
                  <w:sz w:val="22"/>
                  <w:szCs w:val="22"/>
                  <w:lang w:val="en-PH" w:eastAsia="en-US"/>
                </w:rPr>
                <w:t>0.12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57" w:author="Diana Machado" w:date="2019-04-05T18:24:00Z"/>
                <w:rFonts w:ascii="Calibri" w:eastAsia="PMingLiU" w:hAnsi="Calibri" w:cs="Calibri"/>
                <w:color w:val="000000"/>
                <w:sz w:val="22"/>
                <w:szCs w:val="22"/>
                <w:lang w:val="en-PH" w:eastAsia="en-US"/>
              </w:rPr>
            </w:pPr>
            <w:ins w:id="50758"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59" w:author="Diana Machado" w:date="2019-04-05T18:24:00Z"/>
                <w:rFonts w:ascii="Calibri" w:eastAsia="PMingLiU" w:hAnsi="Calibri" w:cs="Calibri"/>
                <w:color w:val="000000"/>
                <w:sz w:val="22"/>
                <w:szCs w:val="22"/>
                <w:lang w:val="en-PH" w:eastAsia="en-US"/>
              </w:rPr>
            </w:pPr>
            <w:ins w:id="50760"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61" w:author="Diana Machado" w:date="2019-04-05T18:24:00Z"/>
                <w:rFonts w:ascii="Calibri" w:eastAsia="PMingLiU" w:hAnsi="Calibri" w:cs="Calibri"/>
                <w:color w:val="000000"/>
                <w:sz w:val="22"/>
                <w:szCs w:val="22"/>
                <w:lang w:val="en-PH" w:eastAsia="en-US"/>
              </w:rPr>
            </w:pPr>
            <w:ins w:id="50762" w:author="Diana Machado" w:date="2019-04-05T18:24:00Z">
              <w:r w:rsidRPr="001E213A">
                <w:rPr>
                  <w:rFonts w:ascii="Calibri" w:eastAsia="PMingLiU" w:hAnsi="Calibri" w:cs="Calibri"/>
                  <w:color w:val="000000"/>
                  <w:sz w:val="22"/>
                  <w:szCs w:val="22"/>
                  <w:lang w:val="en-PH" w:eastAsia="en-US"/>
                </w:rPr>
                <w:t>0.625</w:t>
              </w:r>
            </w:ins>
          </w:p>
        </w:tc>
      </w:tr>
      <w:tr w:rsidR="002348ED" w:rsidRPr="001E213A" w:rsidTr="00787B33">
        <w:trPr>
          <w:trHeight w:val="289"/>
          <w:ins w:id="50763"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76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765"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66"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67"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68"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6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7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71"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7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73"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77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775" w:author="Diana Machado" w:date="2019-04-05T18:24:00Z"/>
                <w:rFonts w:ascii="Calibri" w:eastAsia="PMingLiU" w:hAnsi="Calibri" w:cs="Calibri"/>
                <w:color w:val="000000"/>
                <w:sz w:val="22"/>
                <w:szCs w:val="22"/>
                <w:lang w:val="en-PH" w:eastAsia="en-US"/>
              </w:rPr>
            </w:pPr>
            <w:ins w:id="50776" w:author="Diana Machado" w:date="2019-04-05T18:24:00Z">
              <w:r w:rsidRPr="001E213A">
                <w:rPr>
                  <w:rFonts w:ascii="Calibri" w:eastAsia="PMingLiU" w:hAnsi="Calibri" w:cs="Calibri"/>
                  <w:color w:val="000000"/>
                  <w:sz w:val="22"/>
                  <w:szCs w:val="22"/>
                  <w:lang w:val="en-PH" w:eastAsia="en-US"/>
                </w:rPr>
                <w:t>Jeffers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777" w:author="Diana Machado" w:date="2019-04-05T18:24:00Z"/>
                <w:rFonts w:ascii="Calibri" w:eastAsia="PMingLiU" w:hAnsi="Calibri" w:cs="Calibri"/>
                <w:color w:val="000000"/>
                <w:sz w:val="22"/>
                <w:szCs w:val="22"/>
                <w:lang w:val="en-PH" w:eastAsia="en-US"/>
              </w:rPr>
            </w:pPr>
            <w:ins w:id="50778"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79" w:author="Diana Machado" w:date="2019-04-05T18:24:00Z"/>
                <w:rFonts w:ascii="Calibri" w:eastAsia="PMingLiU" w:hAnsi="Calibri" w:cs="Calibri"/>
                <w:color w:val="000000"/>
                <w:sz w:val="22"/>
                <w:szCs w:val="22"/>
                <w:lang w:val="en-PH" w:eastAsia="en-US"/>
              </w:rPr>
            </w:pPr>
            <w:ins w:id="50780" w:author="Diana Machado" w:date="2019-04-05T18:24:00Z">
              <w:r w:rsidRPr="001E213A">
                <w:rPr>
                  <w:rFonts w:ascii="Calibri" w:eastAsia="PMingLiU" w:hAnsi="Calibri" w:cs="Calibri"/>
                  <w:color w:val="000000"/>
                  <w:sz w:val="22"/>
                  <w:szCs w:val="22"/>
                  <w:lang w:val="en-PH" w:eastAsia="en-US"/>
                </w:rPr>
                <w:t>0.13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81" w:author="Diana Machado" w:date="2019-04-05T18:24:00Z"/>
                <w:rFonts w:ascii="Calibri" w:eastAsia="PMingLiU" w:hAnsi="Calibri" w:cs="Calibri"/>
                <w:color w:val="000000"/>
                <w:sz w:val="22"/>
                <w:szCs w:val="22"/>
                <w:lang w:val="en-PH" w:eastAsia="en-US"/>
              </w:rPr>
            </w:pPr>
            <w:ins w:id="50782" w:author="Diana Machado" w:date="2019-04-05T18:24:00Z">
              <w:r w:rsidRPr="001E213A">
                <w:rPr>
                  <w:rFonts w:ascii="Calibri" w:eastAsia="PMingLiU" w:hAnsi="Calibri" w:cs="Calibri"/>
                  <w:color w:val="000000"/>
                  <w:sz w:val="22"/>
                  <w:szCs w:val="22"/>
                  <w:lang w:val="en-PH" w:eastAsia="en-US"/>
                </w:rPr>
                <w:t>0.08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83" w:author="Diana Machado" w:date="2019-04-05T18:24:00Z"/>
                <w:rFonts w:ascii="Calibri" w:eastAsia="PMingLiU" w:hAnsi="Calibri" w:cs="Calibri"/>
                <w:color w:val="000000"/>
                <w:sz w:val="22"/>
                <w:szCs w:val="22"/>
                <w:lang w:val="en-PH" w:eastAsia="en-US"/>
              </w:rPr>
            </w:pPr>
            <w:ins w:id="50784" w:author="Diana Machado" w:date="2019-04-05T18:24:00Z">
              <w:r w:rsidRPr="001E213A">
                <w:rPr>
                  <w:rFonts w:ascii="Calibri" w:eastAsia="PMingLiU" w:hAnsi="Calibri" w:cs="Calibri"/>
                  <w:color w:val="000000"/>
                  <w:sz w:val="22"/>
                  <w:szCs w:val="22"/>
                  <w:lang w:val="en-PH" w:eastAsia="en-US"/>
                </w:rPr>
                <w:t>0.77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85" w:author="Diana Machado" w:date="2019-04-05T18:24:00Z"/>
                <w:rFonts w:ascii="Calibri" w:eastAsia="PMingLiU" w:hAnsi="Calibri" w:cs="Calibri"/>
                <w:color w:val="000000"/>
                <w:sz w:val="22"/>
                <w:szCs w:val="22"/>
                <w:lang w:val="en-PH" w:eastAsia="en-US"/>
              </w:rPr>
            </w:pPr>
            <w:ins w:id="50786" w:author="Diana Machado" w:date="2019-04-05T18:24:00Z">
              <w:r w:rsidRPr="001E213A">
                <w:rPr>
                  <w:rFonts w:ascii="Calibri" w:eastAsia="PMingLiU" w:hAnsi="Calibri" w:cs="Calibri"/>
                  <w:color w:val="000000"/>
                  <w:sz w:val="22"/>
                  <w:szCs w:val="22"/>
                  <w:lang w:val="en-PH" w:eastAsia="en-US"/>
                </w:rPr>
                <w:t>0.03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87" w:author="Diana Machado" w:date="2019-04-05T18:24:00Z"/>
                <w:rFonts w:ascii="Calibri" w:eastAsia="PMingLiU" w:hAnsi="Calibri" w:cs="Calibri"/>
                <w:color w:val="000000"/>
                <w:sz w:val="22"/>
                <w:szCs w:val="22"/>
                <w:lang w:val="en-PH" w:eastAsia="en-US"/>
              </w:rPr>
            </w:pPr>
            <w:ins w:id="50788" w:author="Diana Machado" w:date="2019-04-05T18:24:00Z">
              <w:r w:rsidRPr="001E213A">
                <w:rPr>
                  <w:rFonts w:ascii="Calibri" w:eastAsia="PMingLiU" w:hAnsi="Calibri" w:cs="Calibri"/>
                  <w:color w:val="000000"/>
                  <w:sz w:val="22"/>
                  <w:szCs w:val="22"/>
                  <w:lang w:val="en-PH" w:eastAsia="en-US"/>
                </w:rPr>
                <w:t>0.02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89" w:author="Diana Machado" w:date="2019-04-05T18:24:00Z"/>
                <w:rFonts w:ascii="Calibri" w:eastAsia="PMingLiU" w:hAnsi="Calibri" w:cs="Calibri"/>
                <w:color w:val="000000"/>
                <w:sz w:val="22"/>
                <w:szCs w:val="22"/>
                <w:lang w:val="en-PH" w:eastAsia="en-US"/>
              </w:rPr>
            </w:pPr>
            <w:ins w:id="50790"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91" w:author="Diana Machado" w:date="2019-04-05T18:24:00Z"/>
                <w:rFonts w:ascii="Calibri" w:eastAsia="PMingLiU" w:hAnsi="Calibri" w:cs="Calibri"/>
                <w:color w:val="000000"/>
                <w:sz w:val="22"/>
                <w:szCs w:val="22"/>
                <w:lang w:val="en-PH" w:eastAsia="en-US"/>
              </w:rPr>
            </w:pPr>
            <w:ins w:id="50792"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93" w:author="Diana Machado" w:date="2019-04-05T18:24:00Z"/>
                <w:rFonts w:ascii="Calibri" w:eastAsia="PMingLiU" w:hAnsi="Calibri" w:cs="Calibri"/>
                <w:color w:val="000000"/>
                <w:sz w:val="22"/>
                <w:szCs w:val="22"/>
                <w:lang w:val="en-PH" w:eastAsia="en-US"/>
              </w:rPr>
            </w:pPr>
            <w:ins w:id="50794"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79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79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797" w:author="Diana Machado" w:date="2019-04-05T18:24:00Z"/>
                <w:rFonts w:ascii="Calibri" w:eastAsia="PMingLiU" w:hAnsi="Calibri" w:cs="Calibri"/>
                <w:color w:val="000000"/>
                <w:sz w:val="22"/>
                <w:szCs w:val="22"/>
                <w:lang w:val="en-PH" w:eastAsia="en-US"/>
              </w:rPr>
            </w:pPr>
            <w:ins w:id="50798"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99" w:author="Diana Machado" w:date="2019-04-05T18:24:00Z"/>
                <w:rFonts w:ascii="Calibri" w:eastAsia="PMingLiU" w:hAnsi="Calibri" w:cs="Calibri"/>
                <w:color w:val="000000"/>
                <w:sz w:val="22"/>
                <w:szCs w:val="22"/>
                <w:lang w:val="en-PH" w:eastAsia="en-US"/>
              </w:rPr>
            </w:pPr>
            <w:ins w:id="50800" w:author="Diana Machado" w:date="2019-04-05T18:24:00Z">
              <w:r w:rsidRPr="001E213A">
                <w:rPr>
                  <w:rFonts w:ascii="Calibri" w:eastAsia="PMingLiU" w:hAnsi="Calibri" w:cs="Calibri"/>
                  <w:color w:val="000000"/>
                  <w:sz w:val="22"/>
                  <w:szCs w:val="22"/>
                  <w:lang w:val="en-PH" w:eastAsia="en-US"/>
                </w:rPr>
                <w:t>0.14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01" w:author="Diana Machado" w:date="2019-04-05T18:24:00Z"/>
                <w:rFonts w:ascii="Calibri" w:eastAsia="PMingLiU" w:hAnsi="Calibri" w:cs="Calibri"/>
                <w:color w:val="000000"/>
                <w:sz w:val="22"/>
                <w:szCs w:val="22"/>
                <w:lang w:val="en-PH" w:eastAsia="en-US"/>
              </w:rPr>
            </w:pPr>
            <w:ins w:id="50802" w:author="Diana Machado" w:date="2019-04-05T18:24:00Z">
              <w:r w:rsidRPr="001E213A">
                <w:rPr>
                  <w:rFonts w:ascii="Calibri" w:eastAsia="PMingLiU" w:hAnsi="Calibri" w:cs="Calibri"/>
                  <w:color w:val="000000"/>
                  <w:sz w:val="22"/>
                  <w:szCs w:val="22"/>
                  <w:lang w:val="en-PH" w:eastAsia="en-US"/>
                </w:rPr>
                <w:t>0.13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03" w:author="Diana Machado" w:date="2019-04-05T18:24:00Z"/>
                <w:rFonts w:ascii="Calibri" w:eastAsia="PMingLiU" w:hAnsi="Calibri" w:cs="Calibri"/>
                <w:color w:val="000000"/>
                <w:sz w:val="22"/>
                <w:szCs w:val="22"/>
                <w:lang w:val="en-PH" w:eastAsia="en-US"/>
              </w:rPr>
            </w:pPr>
            <w:ins w:id="50804" w:author="Diana Machado" w:date="2019-04-05T18:24:00Z">
              <w:r w:rsidRPr="001E213A">
                <w:rPr>
                  <w:rFonts w:ascii="Calibri" w:eastAsia="PMingLiU" w:hAnsi="Calibri" w:cs="Calibri"/>
                  <w:color w:val="000000"/>
                  <w:sz w:val="22"/>
                  <w:szCs w:val="22"/>
                  <w:lang w:val="en-PH" w:eastAsia="en-US"/>
                </w:rPr>
                <w:t>0.97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05" w:author="Diana Machado" w:date="2019-04-05T18:24:00Z"/>
                <w:rFonts w:ascii="Calibri" w:eastAsia="PMingLiU" w:hAnsi="Calibri" w:cs="Calibri"/>
                <w:color w:val="000000"/>
                <w:sz w:val="22"/>
                <w:szCs w:val="22"/>
                <w:lang w:val="en-PH" w:eastAsia="en-US"/>
              </w:rPr>
            </w:pPr>
            <w:ins w:id="50806" w:author="Diana Machado" w:date="2019-04-05T18:24:00Z">
              <w:r w:rsidRPr="001E213A">
                <w:rPr>
                  <w:rFonts w:ascii="Calibri" w:eastAsia="PMingLiU" w:hAnsi="Calibri" w:cs="Calibri"/>
                  <w:color w:val="000000"/>
                  <w:sz w:val="22"/>
                  <w:szCs w:val="22"/>
                  <w:lang w:val="en-PH" w:eastAsia="en-US"/>
                </w:rPr>
                <w:t>0.03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07" w:author="Diana Machado" w:date="2019-04-05T18:24:00Z"/>
                <w:rFonts w:ascii="Calibri" w:eastAsia="PMingLiU" w:hAnsi="Calibri" w:cs="Calibri"/>
                <w:color w:val="000000"/>
                <w:sz w:val="22"/>
                <w:szCs w:val="22"/>
                <w:lang w:val="en-PH" w:eastAsia="en-US"/>
              </w:rPr>
            </w:pPr>
            <w:ins w:id="50808" w:author="Diana Machado" w:date="2019-04-05T18:24:00Z">
              <w:r w:rsidRPr="001E213A">
                <w:rPr>
                  <w:rFonts w:ascii="Calibri" w:eastAsia="PMingLiU" w:hAnsi="Calibri" w:cs="Calibri"/>
                  <w:color w:val="000000"/>
                  <w:sz w:val="22"/>
                  <w:szCs w:val="22"/>
                  <w:lang w:val="en-PH" w:eastAsia="en-US"/>
                </w:rPr>
                <w:t>0.03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09" w:author="Diana Machado" w:date="2019-04-05T18:24:00Z"/>
                <w:rFonts w:ascii="Calibri" w:eastAsia="PMingLiU" w:hAnsi="Calibri" w:cs="Calibri"/>
                <w:color w:val="000000"/>
                <w:sz w:val="22"/>
                <w:szCs w:val="22"/>
                <w:lang w:val="en-PH" w:eastAsia="en-US"/>
              </w:rPr>
            </w:pPr>
            <w:ins w:id="50810"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11" w:author="Diana Machado" w:date="2019-04-05T18:24:00Z"/>
                <w:rFonts w:ascii="Calibri" w:eastAsia="PMingLiU" w:hAnsi="Calibri" w:cs="Calibri"/>
                <w:color w:val="000000"/>
                <w:sz w:val="22"/>
                <w:szCs w:val="22"/>
                <w:lang w:val="en-PH" w:eastAsia="en-US"/>
              </w:rPr>
            </w:pPr>
            <w:ins w:id="50812"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13" w:author="Diana Machado" w:date="2019-04-05T18:24:00Z"/>
                <w:rFonts w:ascii="Calibri" w:eastAsia="PMingLiU" w:hAnsi="Calibri" w:cs="Calibri"/>
                <w:color w:val="000000"/>
                <w:sz w:val="22"/>
                <w:szCs w:val="22"/>
                <w:lang w:val="en-PH" w:eastAsia="en-US"/>
              </w:rPr>
            </w:pPr>
            <w:ins w:id="50814"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81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81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817" w:author="Diana Machado" w:date="2019-04-05T18:24:00Z"/>
                <w:rFonts w:ascii="Calibri" w:eastAsia="PMingLiU" w:hAnsi="Calibri" w:cs="Calibri"/>
                <w:color w:val="000000"/>
                <w:sz w:val="22"/>
                <w:szCs w:val="22"/>
                <w:lang w:val="en-PH" w:eastAsia="en-US"/>
              </w:rPr>
            </w:pPr>
            <w:ins w:id="50818"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19" w:author="Diana Machado" w:date="2019-04-05T18:24:00Z"/>
                <w:rFonts w:ascii="Calibri" w:eastAsia="PMingLiU" w:hAnsi="Calibri" w:cs="Calibri"/>
                <w:color w:val="000000"/>
                <w:sz w:val="22"/>
                <w:szCs w:val="22"/>
                <w:lang w:val="en-PH" w:eastAsia="en-US"/>
              </w:rPr>
            </w:pPr>
            <w:ins w:id="50820" w:author="Diana Machado" w:date="2019-04-05T18:24:00Z">
              <w:r w:rsidRPr="001E213A">
                <w:rPr>
                  <w:rFonts w:ascii="Calibri" w:eastAsia="PMingLiU" w:hAnsi="Calibri" w:cs="Calibri"/>
                  <w:color w:val="000000"/>
                  <w:sz w:val="22"/>
                  <w:szCs w:val="22"/>
                  <w:lang w:val="en-PH" w:eastAsia="en-US"/>
                </w:rPr>
                <w:t>0.183</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21" w:author="Diana Machado" w:date="2019-04-05T18:24:00Z"/>
                <w:rFonts w:ascii="Calibri" w:eastAsia="PMingLiU" w:hAnsi="Calibri" w:cs="Calibri"/>
                <w:color w:val="000000"/>
                <w:sz w:val="22"/>
                <w:szCs w:val="22"/>
                <w:lang w:val="en-PH" w:eastAsia="en-US"/>
              </w:rPr>
            </w:pPr>
            <w:ins w:id="50822" w:author="Diana Machado" w:date="2019-04-05T18:24:00Z">
              <w:r w:rsidRPr="001E213A">
                <w:rPr>
                  <w:rFonts w:ascii="Calibri" w:eastAsia="PMingLiU" w:hAnsi="Calibri" w:cs="Calibri"/>
                  <w:color w:val="000000"/>
                  <w:sz w:val="22"/>
                  <w:szCs w:val="22"/>
                  <w:lang w:val="en-PH" w:eastAsia="en-US"/>
                </w:rPr>
                <w:t>0.15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23" w:author="Diana Machado" w:date="2019-04-05T18:24:00Z"/>
                <w:rFonts w:ascii="Calibri" w:eastAsia="PMingLiU" w:hAnsi="Calibri" w:cs="Calibri"/>
                <w:color w:val="000000"/>
                <w:sz w:val="22"/>
                <w:szCs w:val="22"/>
                <w:lang w:val="en-PH" w:eastAsia="en-US"/>
              </w:rPr>
            </w:pPr>
            <w:ins w:id="50824" w:author="Diana Machado" w:date="2019-04-05T18:24:00Z">
              <w:r w:rsidRPr="001E213A">
                <w:rPr>
                  <w:rFonts w:ascii="Calibri" w:eastAsia="PMingLiU" w:hAnsi="Calibri" w:cs="Calibri"/>
                  <w:color w:val="000000"/>
                  <w:sz w:val="22"/>
                  <w:szCs w:val="22"/>
                  <w:lang w:val="en-PH" w:eastAsia="en-US"/>
                </w:rPr>
                <w:t>1.45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25" w:author="Diana Machado" w:date="2019-04-05T18:24:00Z"/>
                <w:rFonts w:ascii="Calibri" w:eastAsia="PMingLiU" w:hAnsi="Calibri" w:cs="Calibri"/>
                <w:color w:val="000000"/>
                <w:sz w:val="22"/>
                <w:szCs w:val="22"/>
                <w:lang w:val="en-PH" w:eastAsia="en-US"/>
              </w:rPr>
            </w:pPr>
            <w:ins w:id="50826" w:author="Diana Machado" w:date="2019-04-05T18:24:00Z">
              <w:r w:rsidRPr="001E213A">
                <w:rPr>
                  <w:rFonts w:ascii="Calibri" w:eastAsia="PMingLiU" w:hAnsi="Calibri" w:cs="Calibri"/>
                  <w:color w:val="000000"/>
                  <w:sz w:val="22"/>
                  <w:szCs w:val="22"/>
                  <w:lang w:val="en-PH" w:eastAsia="en-US"/>
                </w:rPr>
                <w:t>0.03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27" w:author="Diana Machado" w:date="2019-04-05T18:24:00Z"/>
                <w:rFonts w:ascii="Calibri" w:eastAsia="PMingLiU" w:hAnsi="Calibri" w:cs="Calibri"/>
                <w:color w:val="000000"/>
                <w:sz w:val="22"/>
                <w:szCs w:val="22"/>
                <w:lang w:val="en-PH" w:eastAsia="en-US"/>
              </w:rPr>
            </w:pPr>
            <w:ins w:id="50828" w:author="Diana Machado" w:date="2019-04-05T18:24:00Z">
              <w:r w:rsidRPr="001E213A">
                <w:rPr>
                  <w:rFonts w:ascii="Calibri" w:eastAsia="PMingLiU" w:hAnsi="Calibri" w:cs="Calibri"/>
                  <w:color w:val="000000"/>
                  <w:sz w:val="22"/>
                  <w:szCs w:val="22"/>
                  <w:lang w:val="en-PH" w:eastAsia="en-US"/>
                </w:rPr>
                <w:t>0.03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29" w:author="Diana Machado" w:date="2019-04-05T18:24:00Z"/>
                <w:rFonts w:ascii="Calibri" w:eastAsia="PMingLiU" w:hAnsi="Calibri" w:cs="Calibri"/>
                <w:color w:val="000000"/>
                <w:sz w:val="22"/>
                <w:szCs w:val="22"/>
                <w:lang w:val="en-PH" w:eastAsia="en-US"/>
              </w:rPr>
            </w:pPr>
            <w:ins w:id="50830"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31" w:author="Diana Machado" w:date="2019-04-05T18:24:00Z"/>
                <w:rFonts w:ascii="Calibri" w:eastAsia="PMingLiU" w:hAnsi="Calibri" w:cs="Calibri"/>
                <w:color w:val="000000"/>
                <w:sz w:val="22"/>
                <w:szCs w:val="22"/>
                <w:lang w:val="en-PH" w:eastAsia="en-US"/>
              </w:rPr>
            </w:pPr>
            <w:ins w:id="50832"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33" w:author="Diana Machado" w:date="2019-04-05T18:24:00Z"/>
                <w:rFonts w:ascii="Calibri" w:eastAsia="PMingLiU" w:hAnsi="Calibri" w:cs="Calibri"/>
                <w:color w:val="000000"/>
                <w:sz w:val="22"/>
                <w:szCs w:val="22"/>
                <w:lang w:val="en-PH" w:eastAsia="en-US"/>
              </w:rPr>
            </w:pPr>
            <w:ins w:id="50834"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835"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83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837"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38"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39"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40"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4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4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43"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4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45"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84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847" w:author="Diana Machado" w:date="2019-04-05T18:24:00Z"/>
                <w:rFonts w:ascii="Calibri" w:eastAsia="PMingLiU" w:hAnsi="Calibri" w:cs="Calibri"/>
                <w:color w:val="000000"/>
                <w:sz w:val="22"/>
                <w:szCs w:val="22"/>
                <w:lang w:val="en-PH" w:eastAsia="en-US"/>
              </w:rPr>
            </w:pPr>
            <w:ins w:id="50848" w:author="Diana Machado" w:date="2019-04-05T18:24:00Z">
              <w:r w:rsidRPr="001E213A">
                <w:rPr>
                  <w:rFonts w:ascii="Calibri" w:eastAsia="PMingLiU" w:hAnsi="Calibri" w:cs="Calibri"/>
                  <w:color w:val="000000"/>
                  <w:sz w:val="22"/>
                  <w:szCs w:val="22"/>
                  <w:lang w:val="en-PH" w:eastAsia="en-US"/>
                </w:rPr>
                <w:t>Lafayett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849" w:author="Diana Machado" w:date="2019-04-05T18:24:00Z"/>
                <w:rFonts w:ascii="Calibri" w:eastAsia="PMingLiU" w:hAnsi="Calibri" w:cs="Calibri"/>
                <w:color w:val="000000"/>
                <w:sz w:val="22"/>
                <w:szCs w:val="22"/>
                <w:lang w:val="en-PH" w:eastAsia="en-US"/>
              </w:rPr>
            </w:pPr>
            <w:ins w:id="50850"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851" w:author="Diana Machado" w:date="2019-04-05T18:24:00Z"/>
                <w:rFonts w:ascii="Calibri" w:eastAsia="PMingLiU" w:hAnsi="Calibri" w:cs="Calibri"/>
                <w:color w:val="000000"/>
                <w:sz w:val="22"/>
                <w:szCs w:val="22"/>
                <w:lang w:val="en-PH" w:eastAsia="en-US"/>
              </w:rPr>
            </w:pPr>
            <w:ins w:id="50852" w:author="Diana Machado" w:date="2019-04-05T18:24:00Z">
              <w:r w:rsidRPr="001E213A">
                <w:rPr>
                  <w:rFonts w:ascii="Calibri" w:eastAsia="PMingLiU" w:hAnsi="Calibri" w:cs="Calibri"/>
                  <w:color w:val="000000"/>
                  <w:sz w:val="22"/>
                  <w:szCs w:val="22"/>
                  <w:lang w:val="en-PH" w:eastAsia="en-US"/>
                </w:rPr>
                <w:t>0.19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53" w:author="Diana Machado" w:date="2019-04-05T18:24:00Z"/>
                <w:rFonts w:ascii="Calibri" w:eastAsia="PMingLiU" w:hAnsi="Calibri" w:cs="Calibri"/>
                <w:color w:val="000000"/>
                <w:sz w:val="22"/>
                <w:szCs w:val="22"/>
                <w:lang w:val="en-PH" w:eastAsia="en-US"/>
              </w:rPr>
            </w:pPr>
            <w:ins w:id="50854" w:author="Diana Machado" w:date="2019-04-05T18:24:00Z">
              <w:r w:rsidRPr="001E213A">
                <w:rPr>
                  <w:rFonts w:ascii="Calibri" w:eastAsia="PMingLiU" w:hAnsi="Calibri" w:cs="Calibri"/>
                  <w:color w:val="000000"/>
                  <w:sz w:val="22"/>
                  <w:szCs w:val="22"/>
                  <w:lang w:val="en-PH" w:eastAsia="en-US"/>
                </w:rPr>
                <w:t>0.188</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855" w:author="Diana Machado" w:date="2019-04-05T18:24:00Z"/>
                <w:rFonts w:ascii="Calibri" w:eastAsia="PMingLiU" w:hAnsi="Calibri" w:cs="Calibri"/>
                <w:color w:val="000000"/>
                <w:sz w:val="22"/>
                <w:szCs w:val="22"/>
                <w:lang w:val="en-PH" w:eastAsia="en-US"/>
              </w:rPr>
            </w:pPr>
            <w:ins w:id="50856" w:author="Diana Machado" w:date="2019-04-05T18:24:00Z">
              <w:r w:rsidRPr="001E213A">
                <w:rPr>
                  <w:rFonts w:ascii="Calibri" w:eastAsia="PMingLiU" w:hAnsi="Calibri" w:cs="Calibri"/>
                  <w:color w:val="000000"/>
                  <w:sz w:val="22"/>
                  <w:szCs w:val="22"/>
                  <w:lang w:val="en-PH" w:eastAsia="en-US"/>
                </w:rPr>
                <w:t>0.17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57" w:author="Diana Machado" w:date="2019-04-05T18:24:00Z"/>
                <w:rFonts w:ascii="Calibri" w:eastAsia="PMingLiU" w:hAnsi="Calibri" w:cs="Calibri"/>
                <w:color w:val="000000"/>
                <w:sz w:val="22"/>
                <w:szCs w:val="22"/>
                <w:lang w:val="en-PH" w:eastAsia="en-US"/>
              </w:rPr>
            </w:pPr>
            <w:ins w:id="50858" w:author="Diana Machado" w:date="2019-04-05T18:24:00Z">
              <w:r w:rsidRPr="001E213A">
                <w:rPr>
                  <w:rFonts w:ascii="Calibri" w:eastAsia="PMingLiU" w:hAnsi="Calibri" w:cs="Calibri"/>
                  <w:color w:val="000000"/>
                  <w:sz w:val="22"/>
                  <w:szCs w:val="22"/>
                  <w:lang w:val="en-PH" w:eastAsia="en-US"/>
                </w:rPr>
                <w:t>0.0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59" w:author="Diana Machado" w:date="2019-04-05T18:24:00Z"/>
                <w:rFonts w:ascii="Calibri" w:eastAsia="PMingLiU" w:hAnsi="Calibri" w:cs="Calibri"/>
                <w:color w:val="000000"/>
                <w:sz w:val="22"/>
                <w:szCs w:val="22"/>
                <w:lang w:val="en-PH" w:eastAsia="en-US"/>
              </w:rPr>
            </w:pPr>
            <w:ins w:id="50860" w:author="Diana Machado" w:date="2019-04-05T18:24:00Z">
              <w:r w:rsidRPr="001E213A">
                <w:rPr>
                  <w:rFonts w:ascii="Calibri" w:eastAsia="PMingLiU" w:hAnsi="Calibri" w:cs="Calibri"/>
                  <w:color w:val="000000"/>
                  <w:sz w:val="22"/>
                  <w:szCs w:val="22"/>
                  <w:lang w:val="en-PH" w:eastAsia="en-US"/>
                </w:rPr>
                <w:t>0.03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61" w:author="Diana Machado" w:date="2019-04-05T18:24:00Z"/>
                <w:rFonts w:ascii="Calibri" w:eastAsia="PMingLiU" w:hAnsi="Calibri" w:cs="Calibri"/>
                <w:color w:val="000000"/>
                <w:sz w:val="22"/>
                <w:szCs w:val="22"/>
                <w:lang w:val="en-PH" w:eastAsia="en-US"/>
              </w:rPr>
            </w:pPr>
            <w:ins w:id="50862"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63" w:author="Diana Machado" w:date="2019-04-05T18:24:00Z"/>
                <w:rFonts w:ascii="Calibri" w:eastAsia="PMingLiU" w:hAnsi="Calibri" w:cs="Calibri"/>
                <w:color w:val="000000"/>
                <w:sz w:val="22"/>
                <w:szCs w:val="22"/>
                <w:lang w:val="en-PH" w:eastAsia="en-US"/>
              </w:rPr>
            </w:pPr>
            <w:ins w:id="50864"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65" w:author="Diana Machado" w:date="2019-04-05T18:24:00Z"/>
                <w:rFonts w:ascii="Calibri" w:eastAsia="PMingLiU" w:hAnsi="Calibri" w:cs="Calibri"/>
                <w:color w:val="000000"/>
                <w:sz w:val="22"/>
                <w:szCs w:val="22"/>
                <w:lang w:val="en-PH" w:eastAsia="en-US"/>
              </w:rPr>
            </w:pPr>
            <w:ins w:id="50866"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86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86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869" w:author="Diana Machado" w:date="2019-04-05T18:24:00Z"/>
                <w:rFonts w:ascii="Calibri" w:eastAsia="PMingLiU" w:hAnsi="Calibri" w:cs="Calibri"/>
                <w:color w:val="000000"/>
                <w:sz w:val="22"/>
                <w:szCs w:val="22"/>
                <w:lang w:val="en-PH" w:eastAsia="en-US"/>
              </w:rPr>
            </w:pPr>
            <w:ins w:id="50870"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71" w:author="Diana Machado" w:date="2019-04-05T18:24:00Z"/>
                <w:rFonts w:ascii="Calibri" w:eastAsia="PMingLiU" w:hAnsi="Calibri" w:cs="Calibri"/>
                <w:color w:val="000000"/>
                <w:sz w:val="22"/>
                <w:szCs w:val="22"/>
                <w:lang w:val="en-PH" w:eastAsia="en-US"/>
              </w:rPr>
            </w:pPr>
            <w:ins w:id="50872" w:author="Diana Machado" w:date="2019-04-05T18:24:00Z">
              <w:r w:rsidRPr="001E213A">
                <w:rPr>
                  <w:rFonts w:ascii="Calibri" w:eastAsia="PMingLiU" w:hAnsi="Calibri" w:cs="Calibri"/>
                  <w:color w:val="000000"/>
                  <w:sz w:val="22"/>
                  <w:szCs w:val="22"/>
                  <w:lang w:val="en-PH" w:eastAsia="en-US"/>
                </w:rPr>
                <w:t>0.19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73" w:author="Diana Machado" w:date="2019-04-05T18:24:00Z"/>
                <w:rFonts w:ascii="Calibri" w:eastAsia="PMingLiU" w:hAnsi="Calibri" w:cs="Calibri"/>
                <w:color w:val="000000"/>
                <w:sz w:val="22"/>
                <w:szCs w:val="22"/>
                <w:lang w:val="en-PH" w:eastAsia="en-US"/>
              </w:rPr>
            </w:pPr>
            <w:ins w:id="50874" w:author="Diana Machado" w:date="2019-04-05T18:24:00Z">
              <w:r w:rsidRPr="001E213A">
                <w:rPr>
                  <w:rFonts w:ascii="Calibri" w:eastAsia="PMingLiU" w:hAnsi="Calibri" w:cs="Calibri"/>
                  <w:color w:val="000000"/>
                  <w:sz w:val="22"/>
                  <w:szCs w:val="22"/>
                  <w:lang w:val="en-PH" w:eastAsia="en-US"/>
                </w:rPr>
                <w:t>0.18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75" w:author="Diana Machado" w:date="2019-04-05T18:24:00Z"/>
                <w:rFonts w:ascii="Calibri" w:eastAsia="PMingLiU" w:hAnsi="Calibri" w:cs="Calibri"/>
                <w:color w:val="000000"/>
                <w:sz w:val="22"/>
                <w:szCs w:val="22"/>
                <w:lang w:val="en-PH" w:eastAsia="en-US"/>
              </w:rPr>
            </w:pPr>
            <w:ins w:id="50876" w:author="Diana Machado" w:date="2019-04-05T18:24:00Z">
              <w:r w:rsidRPr="001E213A">
                <w:rPr>
                  <w:rFonts w:ascii="Calibri" w:eastAsia="PMingLiU" w:hAnsi="Calibri" w:cs="Calibri"/>
                  <w:color w:val="000000"/>
                  <w:sz w:val="22"/>
                  <w:szCs w:val="22"/>
                  <w:lang w:val="en-PH" w:eastAsia="en-US"/>
                </w:rPr>
                <w:t>1.25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77" w:author="Diana Machado" w:date="2019-04-05T18:24:00Z"/>
                <w:rFonts w:ascii="Calibri" w:eastAsia="PMingLiU" w:hAnsi="Calibri" w:cs="Calibri"/>
                <w:color w:val="000000"/>
                <w:sz w:val="22"/>
                <w:szCs w:val="22"/>
                <w:lang w:val="en-PH" w:eastAsia="en-US"/>
              </w:rPr>
            </w:pPr>
            <w:ins w:id="50878" w:author="Diana Machado" w:date="2019-04-05T18:24:00Z">
              <w:r w:rsidRPr="001E213A">
                <w:rPr>
                  <w:rFonts w:ascii="Calibri" w:eastAsia="PMingLiU" w:hAnsi="Calibri" w:cs="Calibri"/>
                  <w:color w:val="000000"/>
                  <w:sz w:val="22"/>
                  <w:szCs w:val="22"/>
                  <w:lang w:val="en-PH" w:eastAsia="en-US"/>
                </w:rPr>
                <w:t>0.0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79" w:author="Diana Machado" w:date="2019-04-05T18:24:00Z"/>
                <w:rFonts w:ascii="Calibri" w:eastAsia="PMingLiU" w:hAnsi="Calibri" w:cs="Calibri"/>
                <w:color w:val="000000"/>
                <w:sz w:val="22"/>
                <w:szCs w:val="22"/>
                <w:lang w:val="en-PH" w:eastAsia="en-US"/>
              </w:rPr>
            </w:pPr>
            <w:ins w:id="50880" w:author="Diana Machado" w:date="2019-04-05T18:24:00Z">
              <w:r w:rsidRPr="001E213A">
                <w:rPr>
                  <w:rFonts w:ascii="Calibri" w:eastAsia="PMingLiU" w:hAnsi="Calibri" w:cs="Calibri"/>
                  <w:color w:val="000000"/>
                  <w:sz w:val="22"/>
                  <w:szCs w:val="22"/>
                  <w:lang w:val="en-PH" w:eastAsia="en-US"/>
                </w:rPr>
                <w:t>0.03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81" w:author="Diana Machado" w:date="2019-04-05T18:24:00Z"/>
                <w:rFonts w:ascii="Calibri" w:eastAsia="PMingLiU" w:hAnsi="Calibri" w:cs="Calibri"/>
                <w:color w:val="000000"/>
                <w:sz w:val="22"/>
                <w:szCs w:val="22"/>
                <w:lang w:val="en-PH" w:eastAsia="en-US"/>
              </w:rPr>
            </w:pPr>
            <w:ins w:id="50882"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83" w:author="Diana Machado" w:date="2019-04-05T18:24:00Z"/>
                <w:rFonts w:ascii="Calibri" w:eastAsia="PMingLiU" w:hAnsi="Calibri" w:cs="Calibri"/>
                <w:color w:val="000000"/>
                <w:sz w:val="22"/>
                <w:szCs w:val="22"/>
                <w:lang w:val="en-PH" w:eastAsia="en-US"/>
              </w:rPr>
            </w:pPr>
            <w:ins w:id="50884"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85" w:author="Diana Machado" w:date="2019-04-05T18:24:00Z"/>
                <w:rFonts w:ascii="Calibri" w:eastAsia="PMingLiU" w:hAnsi="Calibri" w:cs="Calibri"/>
                <w:color w:val="000000"/>
                <w:sz w:val="22"/>
                <w:szCs w:val="22"/>
                <w:lang w:val="en-PH" w:eastAsia="en-US"/>
              </w:rPr>
            </w:pPr>
            <w:ins w:id="50886"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88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88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889" w:author="Diana Machado" w:date="2019-04-05T18:24:00Z"/>
                <w:rFonts w:ascii="Calibri" w:eastAsia="PMingLiU" w:hAnsi="Calibri" w:cs="Calibri"/>
                <w:color w:val="000000"/>
                <w:sz w:val="22"/>
                <w:szCs w:val="22"/>
                <w:lang w:val="en-PH" w:eastAsia="en-US"/>
              </w:rPr>
            </w:pPr>
            <w:ins w:id="50890"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891" w:author="Diana Machado" w:date="2019-04-05T18:24:00Z"/>
                <w:rFonts w:ascii="Calibri" w:eastAsia="PMingLiU" w:hAnsi="Calibri" w:cs="Calibri"/>
                <w:color w:val="000000"/>
                <w:sz w:val="22"/>
                <w:szCs w:val="22"/>
                <w:lang w:val="en-PH" w:eastAsia="en-US"/>
              </w:rPr>
            </w:pPr>
            <w:ins w:id="50892" w:author="Diana Machado" w:date="2019-04-05T18:24:00Z">
              <w:r w:rsidRPr="001E213A">
                <w:rPr>
                  <w:rFonts w:ascii="Calibri" w:eastAsia="PMingLiU" w:hAnsi="Calibri" w:cs="Calibri"/>
                  <w:color w:val="000000"/>
                  <w:sz w:val="22"/>
                  <w:szCs w:val="22"/>
                  <w:lang w:val="en-PH" w:eastAsia="en-US"/>
                </w:rPr>
                <w:t>0.200</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893" w:author="Diana Machado" w:date="2019-04-05T18:24:00Z"/>
                <w:rFonts w:ascii="Calibri" w:eastAsia="PMingLiU" w:hAnsi="Calibri" w:cs="Calibri"/>
                <w:color w:val="000000"/>
                <w:sz w:val="22"/>
                <w:szCs w:val="22"/>
                <w:lang w:val="en-PH" w:eastAsia="en-US"/>
              </w:rPr>
            </w:pPr>
            <w:ins w:id="50894" w:author="Diana Machado" w:date="2019-04-05T18:24:00Z">
              <w:r w:rsidRPr="001E213A">
                <w:rPr>
                  <w:rFonts w:ascii="Calibri" w:eastAsia="PMingLiU" w:hAnsi="Calibri" w:cs="Calibri"/>
                  <w:color w:val="000000"/>
                  <w:sz w:val="22"/>
                  <w:szCs w:val="22"/>
                  <w:lang w:val="en-PH" w:eastAsia="en-US"/>
                </w:rPr>
                <w:t>0.22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95" w:author="Diana Machado" w:date="2019-04-05T18:24:00Z"/>
                <w:rFonts w:ascii="Calibri" w:eastAsia="PMingLiU" w:hAnsi="Calibri" w:cs="Calibri"/>
                <w:color w:val="000000"/>
                <w:sz w:val="22"/>
                <w:szCs w:val="22"/>
                <w:lang w:val="en-PH" w:eastAsia="en-US"/>
              </w:rPr>
            </w:pPr>
            <w:ins w:id="50896" w:author="Diana Machado" w:date="2019-04-05T18:24:00Z">
              <w:r w:rsidRPr="001E213A">
                <w:rPr>
                  <w:rFonts w:ascii="Calibri" w:eastAsia="PMingLiU" w:hAnsi="Calibri" w:cs="Calibri"/>
                  <w:color w:val="000000"/>
                  <w:sz w:val="22"/>
                  <w:szCs w:val="22"/>
                  <w:lang w:val="en-PH" w:eastAsia="en-US"/>
                </w:rPr>
                <w:t>1.26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97" w:author="Diana Machado" w:date="2019-04-05T18:24:00Z"/>
                <w:rFonts w:ascii="Calibri" w:eastAsia="PMingLiU" w:hAnsi="Calibri" w:cs="Calibri"/>
                <w:color w:val="000000"/>
                <w:sz w:val="22"/>
                <w:szCs w:val="22"/>
                <w:lang w:val="en-PH" w:eastAsia="en-US"/>
              </w:rPr>
            </w:pPr>
            <w:ins w:id="50898" w:author="Diana Machado" w:date="2019-04-05T18:24:00Z">
              <w:r w:rsidRPr="001E213A">
                <w:rPr>
                  <w:rFonts w:ascii="Calibri" w:eastAsia="PMingLiU" w:hAnsi="Calibri" w:cs="Calibri"/>
                  <w:color w:val="000000"/>
                  <w:sz w:val="22"/>
                  <w:szCs w:val="22"/>
                  <w:lang w:val="en-PH" w:eastAsia="en-US"/>
                </w:rPr>
                <w:t>0.0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99" w:author="Diana Machado" w:date="2019-04-05T18:24:00Z"/>
                <w:rFonts w:ascii="Calibri" w:eastAsia="PMingLiU" w:hAnsi="Calibri" w:cs="Calibri"/>
                <w:color w:val="000000"/>
                <w:sz w:val="22"/>
                <w:szCs w:val="22"/>
                <w:lang w:val="en-PH" w:eastAsia="en-US"/>
              </w:rPr>
            </w:pPr>
            <w:ins w:id="50900" w:author="Diana Machado" w:date="2019-04-05T18:24:00Z">
              <w:r w:rsidRPr="001E213A">
                <w:rPr>
                  <w:rFonts w:ascii="Calibri" w:eastAsia="PMingLiU" w:hAnsi="Calibri" w:cs="Calibri"/>
                  <w:color w:val="000000"/>
                  <w:sz w:val="22"/>
                  <w:szCs w:val="22"/>
                  <w:lang w:val="en-PH" w:eastAsia="en-US"/>
                </w:rPr>
                <w:t>0.03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01" w:author="Diana Machado" w:date="2019-04-05T18:24:00Z"/>
                <w:rFonts w:ascii="Calibri" w:eastAsia="PMingLiU" w:hAnsi="Calibri" w:cs="Calibri"/>
                <w:color w:val="000000"/>
                <w:sz w:val="22"/>
                <w:szCs w:val="22"/>
                <w:lang w:val="en-PH" w:eastAsia="en-US"/>
              </w:rPr>
            </w:pPr>
            <w:ins w:id="50902"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03" w:author="Diana Machado" w:date="2019-04-05T18:24:00Z"/>
                <w:rFonts w:ascii="Calibri" w:eastAsia="PMingLiU" w:hAnsi="Calibri" w:cs="Calibri"/>
                <w:color w:val="000000"/>
                <w:sz w:val="22"/>
                <w:szCs w:val="22"/>
                <w:lang w:val="en-PH" w:eastAsia="en-US"/>
              </w:rPr>
            </w:pPr>
            <w:ins w:id="50904"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05" w:author="Diana Machado" w:date="2019-04-05T18:24:00Z"/>
                <w:rFonts w:ascii="Calibri" w:eastAsia="PMingLiU" w:hAnsi="Calibri" w:cs="Calibri"/>
                <w:color w:val="000000"/>
                <w:sz w:val="22"/>
                <w:szCs w:val="22"/>
                <w:lang w:val="en-PH" w:eastAsia="en-US"/>
              </w:rPr>
            </w:pPr>
            <w:ins w:id="50906"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907"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90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909"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10"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11"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12"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1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1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15"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1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17"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91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919" w:author="Diana Machado" w:date="2019-04-05T18:24:00Z"/>
                <w:rFonts w:ascii="Calibri" w:eastAsia="PMingLiU" w:hAnsi="Calibri" w:cs="Calibri"/>
                <w:color w:val="000000"/>
                <w:sz w:val="22"/>
                <w:szCs w:val="22"/>
                <w:lang w:val="en-PH" w:eastAsia="en-US"/>
              </w:rPr>
            </w:pPr>
            <w:ins w:id="50920" w:author="Diana Machado" w:date="2019-04-05T18:24:00Z">
              <w:r w:rsidRPr="001E213A">
                <w:rPr>
                  <w:rFonts w:ascii="Calibri" w:eastAsia="PMingLiU" w:hAnsi="Calibri" w:cs="Calibri"/>
                  <w:color w:val="000000"/>
                  <w:sz w:val="22"/>
                  <w:szCs w:val="22"/>
                  <w:lang w:val="en-PH" w:eastAsia="en-US"/>
                </w:rPr>
                <w:t>Lak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921" w:author="Diana Machado" w:date="2019-04-05T18:24:00Z"/>
                <w:rFonts w:ascii="Calibri" w:eastAsia="PMingLiU" w:hAnsi="Calibri" w:cs="Calibri"/>
                <w:color w:val="000000"/>
                <w:sz w:val="22"/>
                <w:szCs w:val="22"/>
                <w:lang w:val="en-PH" w:eastAsia="en-US"/>
              </w:rPr>
            </w:pPr>
            <w:ins w:id="50922"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923" w:author="Diana Machado" w:date="2019-04-05T18:24:00Z"/>
                <w:rFonts w:ascii="Calibri" w:eastAsia="PMingLiU" w:hAnsi="Calibri" w:cs="Calibri"/>
                <w:color w:val="000000"/>
                <w:sz w:val="22"/>
                <w:szCs w:val="22"/>
                <w:lang w:val="en-PH" w:eastAsia="en-US"/>
              </w:rPr>
            </w:pPr>
            <w:ins w:id="50924" w:author="Diana Machado" w:date="2019-04-05T18:24:00Z">
              <w:r w:rsidRPr="001E213A">
                <w:rPr>
                  <w:rFonts w:ascii="Calibri" w:eastAsia="PMingLiU" w:hAnsi="Calibri" w:cs="Calibri"/>
                  <w:color w:val="000000"/>
                  <w:sz w:val="22"/>
                  <w:szCs w:val="22"/>
                  <w:lang w:val="en-PH" w:eastAsia="en-US"/>
                </w:rPr>
                <w:t>0.568</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925" w:author="Diana Machado" w:date="2019-04-05T18:24:00Z"/>
                <w:rFonts w:ascii="Calibri" w:eastAsia="PMingLiU" w:hAnsi="Calibri" w:cs="Calibri"/>
                <w:color w:val="000000"/>
                <w:sz w:val="22"/>
                <w:szCs w:val="22"/>
                <w:lang w:val="en-PH" w:eastAsia="en-US"/>
              </w:rPr>
            </w:pPr>
            <w:ins w:id="50926" w:author="Diana Machado" w:date="2019-04-05T18:24:00Z">
              <w:r w:rsidRPr="001E213A">
                <w:rPr>
                  <w:rFonts w:ascii="Calibri" w:eastAsia="PMingLiU" w:hAnsi="Calibri" w:cs="Calibri"/>
                  <w:color w:val="000000"/>
                  <w:sz w:val="22"/>
                  <w:szCs w:val="22"/>
                  <w:lang w:val="en-PH" w:eastAsia="en-US"/>
                </w:rPr>
                <w:t>0.67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27" w:author="Diana Machado" w:date="2019-04-05T18:24:00Z"/>
                <w:rFonts w:ascii="Calibri" w:eastAsia="PMingLiU" w:hAnsi="Calibri" w:cs="Calibri"/>
                <w:color w:val="000000"/>
                <w:sz w:val="22"/>
                <w:szCs w:val="22"/>
                <w:lang w:val="en-PH" w:eastAsia="en-US"/>
              </w:rPr>
            </w:pPr>
            <w:ins w:id="50928" w:author="Diana Machado" w:date="2019-04-05T18:24:00Z">
              <w:r w:rsidRPr="001E213A">
                <w:rPr>
                  <w:rFonts w:ascii="Calibri" w:eastAsia="PMingLiU" w:hAnsi="Calibri" w:cs="Calibri"/>
                  <w:color w:val="000000"/>
                  <w:sz w:val="22"/>
                  <w:szCs w:val="22"/>
                  <w:lang w:val="en-PH" w:eastAsia="en-US"/>
                </w:rPr>
                <w:t>2.05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29" w:author="Diana Machado" w:date="2019-04-05T18:24:00Z"/>
                <w:rFonts w:ascii="Calibri" w:eastAsia="PMingLiU" w:hAnsi="Calibri" w:cs="Calibri"/>
                <w:color w:val="000000"/>
                <w:sz w:val="22"/>
                <w:szCs w:val="22"/>
                <w:lang w:val="en-PH" w:eastAsia="en-US"/>
              </w:rPr>
            </w:pPr>
            <w:ins w:id="50930" w:author="Diana Machado" w:date="2019-04-05T18:24:00Z">
              <w:r w:rsidRPr="001E213A">
                <w:rPr>
                  <w:rFonts w:ascii="Calibri" w:eastAsia="PMingLiU" w:hAnsi="Calibri" w:cs="Calibri"/>
                  <w:color w:val="000000"/>
                  <w:sz w:val="22"/>
                  <w:szCs w:val="22"/>
                  <w:lang w:val="en-PH" w:eastAsia="en-US"/>
                </w:rPr>
                <w:t>0.04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31" w:author="Diana Machado" w:date="2019-04-05T18:24:00Z"/>
                <w:rFonts w:ascii="Calibri" w:eastAsia="PMingLiU" w:hAnsi="Calibri" w:cs="Calibri"/>
                <w:color w:val="000000"/>
                <w:sz w:val="22"/>
                <w:szCs w:val="22"/>
                <w:lang w:val="en-PH" w:eastAsia="en-US"/>
              </w:rPr>
            </w:pPr>
            <w:ins w:id="50932" w:author="Diana Machado" w:date="2019-04-05T18:24:00Z">
              <w:r w:rsidRPr="001E213A">
                <w:rPr>
                  <w:rFonts w:ascii="Calibri" w:eastAsia="PMingLiU" w:hAnsi="Calibri" w:cs="Calibri"/>
                  <w:color w:val="000000"/>
                  <w:sz w:val="22"/>
                  <w:szCs w:val="22"/>
                  <w:lang w:val="en-PH" w:eastAsia="en-US"/>
                </w:rPr>
                <w:t>0.03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33" w:author="Diana Machado" w:date="2019-04-05T18:24:00Z"/>
                <w:rFonts w:ascii="Calibri" w:eastAsia="PMingLiU" w:hAnsi="Calibri" w:cs="Calibri"/>
                <w:color w:val="000000"/>
                <w:sz w:val="22"/>
                <w:szCs w:val="22"/>
                <w:lang w:val="en-PH" w:eastAsia="en-US"/>
              </w:rPr>
            </w:pPr>
            <w:ins w:id="50934" w:author="Diana Machado" w:date="2019-04-05T18:24:00Z">
              <w:r w:rsidRPr="001E213A">
                <w:rPr>
                  <w:rFonts w:ascii="Calibri" w:eastAsia="PMingLiU" w:hAnsi="Calibri" w:cs="Calibri"/>
                  <w:color w:val="000000"/>
                  <w:sz w:val="22"/>
                  <w:szCs w:val="22"/>
                  <w:lang w:val="en-PH" w:eastAsia="en-US"/>
                </w:rPr>
                <w:t>0.050</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35" w:author="Diana Machado" w:date="2019-04-05T18:24:00Z"/>
                <w:rFonts w:ascii="Calibri" w:eastAsia="PMingLiU" w:hAnsi="Calibri" w:cs="Calibri"/>
                <w:color w:val="000000"/>
                <w:sz w:val="22"/>
                <w:szCs w:val="22"/>
                <w:lang w:val="en-PH" w:eastAsia="en-US"/>
              </w:rPr>
            </w:pPr>
            <w:ins w:id="50936" w:author="Diana Machado" w:date="2019-04-05T18:24:00Z">
              <w:r w:rsidRPr="001E213A">
                <w:rPr>
                  <w:rFonts w:ascii="Calibri" w:eastAsia="PMingLiU" w:hAnsi="Calibri" w:cs="Calibri"/>
                  <w:color w:val="000000"/>
                  <w:sz w:val="22"/>
                  <w:szCs w:val="22"/>
                  <w:lang w:val="en-PH" w:eastAsia="en-US"/>
                </w:rPr>
                <w:t>0.04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37" w:author="Diana Machado" w:date="2019-04-05T18:24:00Z"/>
                <w:rFonts w:ascii="Calibri" w:eastAsia="PMingLiU" w:hAnsi="Calibri" w:cs="Calibri"/>
                <w:color w:val="000000"/>
                <w:sz w:val="22"/>
                <w:szCs w:val="22"/>
                <w:lang w:val="en-PH" w:eastAsia="en-US"/>
              </w:rPr>
            </w:pPr>
            <w:ins w:id="50938" w:author="Diana Machado" w:date="2019-04-05T18:24:00Z">
              <w:r w:rsidRPr="001E213A">
                <w:rPr>
                  <w:rFonts w:ascii="Calibri" w:eastAsia="PMingLiU" w:hAnsi="Calibri" w:cs="Calibri"/>
                  <w:color w:val="000000"/>
                  <w:sz w:val="22"/>
                  <w:szCs w:val="22"/>
                  <w:lang w:val="en-PH" w:eastAsia="en-US"/>
                </w:rPr>
                <w:t>0.470</w:t>
              </w:r>
            </w:ins>
          </w:p>
        </w:tc>
      </w:tr>
      <w:tr w:rsidR="002348ED" w:rsidRPr="001E213A" w:rsidTr="00787B33">
        <w:trPr>
          <w:trHeight w:val="289"/>
          <w:ins w:id="5093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94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941" w:author="Diana Machado" w:date="2019-04-05T18:24:00Z"/>
                <w:rFonts w:ascii="Calibri" w:eastAsia="PMingLiU" w:hAnsi="Calibri" w:cs="Calibri"/>
                <w:color w:val="000000"/>
                <w:sz w:val="22"/>
                <w:szCs w:val="22"/>
                <w:lang w:val="en-PH" w:eastAsia="en-US"/>
              </w:rPr>
            </w:pPr>
            <w:ins w:id="50942"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43" w:author="Diana Machado" w:date="2019-04-05T18:24:00Z"/>
                <w:rFonts w:ascii="Calibri" w:eastAsia="PMingLiU" w:hAnsi="Calibri" w:cs="Calibri"/>
                <w:color w:val="000000"/>
                <w:sz w:val="22"/>
                <w:szCs w:val="22"/>
                <w:lang w:val="en-PH" w:eastAsia="en-US"/>
              </w:rPr>
            </w:pPr>
            <w:ins w:id="50944" w:author="Diana Machado" w:date="2019-04-05T18:24:00Z">
              <w:r w:rsidRPr="001E213A">
                <w:rPr>
                  <w:rFonts w:ascii="Calibri" w:eastAsia="PMingLiU" w:hAnsi="Calibri" w:cs="Calibri"/>
                  <w:color w:val="000000"/>
                  <w:sz w:val="22"/>
                  <w:szCs w:val="22"/>
                  <w:lang w:val="en-PH" w:eastAsia="en-US"/>
                </w:rPr>
                <w:t>1.00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45" w:author="Diana Machado" w:date="2019-04-05T18:24:00Z"/>
                <w:rFonts w:ascii="Calibri" w:eastAsia="PMingLiU" w:hAnsi="Calibri" w:cs="Calibri"/>
                <w:color w:val="000000"/>
                <w:sz w:val="22"/>
                <w:szCs w:val="22"/>
                <w:lang w:val="en-PH" w:eastAsia="en-US"/>
              </w:rPr>
            </w:pPr>
            <w:ins w:id="50946" w:author="Diana Machado" w:date="2019-04-05T18:24:00Z">
              <w:r w:rsidRPr="001E213A">
                <w:rPr>
                  <w:rFonts w:ascii="Calibri" w:eastAsia="PMingLiU" w:hAnsi="Calibri" w:cs="Calibri"/>
                  <w:color w:val="000000"/>
                  <w:sz w:val="22"/>
                  <w:szCs w:val="22"/>
                  <w:lang w:val="en-PH" w:eastAsia="en-US"/>
                </w:rPr>
                <w:t>0.84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47" w:author="Diana Machado" w:date="2019-04-05T18:24:00Z"/>
                <w:rFonts w:ascii="Calibri" w:eastAsia="PMingLiU" w:hAnsi="Calibri" w:cs="Calibri"/>
                <w:color w:val="000000"/>
                <w:sz w:val="22"/>
                <w:szCs w:val="22"/>
                <w:lang w:val="en-PH" w:eastAsia="en-US"/>
              </w:rPr>
            </w:pPr>
            <w:ins w:id="50948" w:author="Diana Machado" w:date="2019-04-05T18:24:00Z">
              <w:r w:rsidRPr="001E213A">
                <w:rPr>
                  <w:rFonts w:ascii="Calibri" w:eastAsia="PMingLiU" w:hAnsi="Calibri" w:cs="Calibri"/>
                  <w:color w:val="000000"/>
                  <w:sz w:val="22"/>
                  <w:szCs w:val="22"/>
                  <w:lang w:val="en-PH" w:eastAsia="en-US"/>
                </w:rPr>
                <w:t>4.14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49" w:author="Diana Machado" w:date="2019-04-05T18:24:00Z"/>
                <w:rFonts w:ascii="Calibri" w:eastAsia="PMingLiU" w:hAnsi="Calibri" w:cs="Calibri"/>
                <w:color w:val="000000"/>
                <w:sz w:val="22"/>
                <w:szCs w:val="22"/>
                <w:lang w:val="en-PH" w:eastAsia="en-US"/>
              </w:rPr>
            </w:pPr>
            <w:ins w:id="50950" w:author="Diana Machado" w:date="2019-04-05T18:24:00Z">
              <w:r w:rsidRPr="001E213A">
                <w:rPr>
                  <w:rFonts w:ascii="Calibri" w:eastAsia="PMingLiU" w:hAnsi="Calibri" w:cs="Calibri"/>
                  <w:color w:val="000000"/>
                  <w:sz w:val="22"/>
                  <w:szCs w:val="22"/>
                  <w:lang w:val="en-PH" w:eastAsia="en-US"/>
                </w:rPr>
                <w:t>0.06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51" w:author="Diana Machado" w:date="2019-04-05T18:24:00Z"/>
                <w:rFonts w:ascii="Calibri" w:eastAsia="PMingLiU" w:hAnsi="Calibri" w:cs="Calibri"/>
                <w:color w:val="000000"/>
                <w:sz w:val="22"/>
                <w:szCs w:val="22"/>
                <w:lang w:val="en-PH" w:eastAsia="en-US"/>
              </w:rPr>
            </w:pPr>
            <w:ins w:id="50952" w:author="Diana Machado" w:date="2019-04-05T18:24:00Z">
              <w:r w:rsidRPr="001E213A">
                <w:rPr>
                  <w:rFonts w:ascii="Calibri" w:eastAsia="PMingLiU" w:hAnsi="Calibri" w:cs="Calibri"/>
                  <w:color w:val="000000"/>
                  <w:sz w:val="22"/>
                  <w:szCs w:val="22"/>
                  <w:lang w:val="en-PH" w:eastAsia="en-US"/>
                </w:rPr>
                <w:t>0.06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53" w:author="Diana Machado" w:date="2019-04-05T18:24:00Z"/>
                <w:rFonts w:ascii="Calibri" w:eastAsia="PMingLiU" w:hAnsi="Calibri" w:cs="Calibri"/>
                <w:color w:val="000000"/>
                <w:sz w:val="22"/>
                <w:szCs w:val="22"/>
                <w:lang w:val="en-PH" w:eastAsia="en-US"/>
              </w:rPr>
            </w:pPr>
            <w:ins w:id="50954" w:author="Diana Machado" w:date="2019-04-05T18:24:00Z">
              <w:r w:rsidRPr="001E213A">
                <w:rPr>
                  <w:rFonts w:ascii="Calibri" w:eastAsia="PMingLiU" w:hAnsi="Calibri" w:cs="Calibri"/>
                  <w:color w:val="000000"/>
                  <w:sz w:val="22"/>
                  <w:szCs w:val="22"/>
                  <w:lang w:val="en-PH" w:eastAsia="en-US"/>
                </w:rPr>
                <w:t>0.08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55" w:author="Diana Machado" w:date="2019-04-05T18:24:00Z"/>
                <w:rFonts w:ascii="Calibri" w:eastAsia="PMingLiU" w:hAnsi="Calibri" w:cs="Calibri"/>
                <w:color w:val="000000"/>
                <w:sz w:val="22"/>
                <w:szCs w:val="22"/>
                <w:lang w:val="en-PH" w:eastAsia="en-US"/>
              </w:rPr>
            </w:pPr>
            <w:ins w:id="50956" w:author="Diana Machado" w:date="2019-04-05T18:24:00Z">
              <w:r w:rsidRPr="001E213A">
                <w:rPr>
                  <w:rFonts w:ascii="Calibri" w:eastAsia="PMingLiU" w:hAnsi="Calibri" w:cs="Calibri"/>
                  <w:color w:val="000000"/>
                  <w:sz w:val="22"/>
                  <w:szCs w:val="22"/>
                  <w:lang w:val="en-PH" w:eastAsia="en-US"/>
                </w:rPr>
                <w:t>0.07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57" w:author="Diana Machado" w:date="2019-04-05T18:24:00Z"/>
                <w:rFonts w:ascii="Calibri" w:eastAsia="PMingLiU" w:hAnsi="Calibri" w:cs="Calibri"/>
                <w:color w:val="000000"/>
                <w:sz w:val="22"/>
                <w:szCs w:val="22"/>
                <w:lang w:val="en-PH" w:eastAsia="en-US"/>
              </w:rPr>
            </w:pPr>
            <w:ins w:id="50958" w:author="Diana Machado" w:date="2019-04-05T18:24:00Z">
              <w:r w:rsidRPr="001E213A">
                <w:rPr>
                  <w:rFonts w:ascii="Calibri" w:eastAsia="PMingLiU" w:hAnsi="Calibri" w:cs="Calibri"/>
                  <w:color w:val="000000"/>
                  <w:sz w:val="22"/>
                  <w:szCs w:val="22"/>
                  <w:lang w:val="en-PH" w:eastAsia="en-US"/>
                </w:rPr>
                <w:t>0.638</w:t>
              </w:r>
            </w:ins>
          </w:p>
        </w:tc>
      </w:tr>
      <w:tr w:rsidR="002348ED" w:rsidRPr="001E213A" w:rsidTr="00787B33">
        <w:trPr>
          <w:trHeight w:val="289"/>
          <w:ins w:id="5095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96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961" w:author="Diana Machado" w:date="2019-04-05T18:24:00Z"/>
                <w:rFonts w:ascii="Calibri" w:eastAsia="PMingLiU" w:hAnsi="Calibri" w:cs="Calibri"/>
                <w:color w:val="000000"/>
                <w:sz w:val="22"/>
                <w:szCs w:val="22"/>
                <w:lang w:val="en-PH" w:eastAsia="en-US"/>
              </w:rPr>
            </w:pPr>
            <w:ins w:id="50962"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963" w:author="Diana Machado" w:date="2019-04-05T18:24:00Z"/>
                <w:rFonts w:ascii="Calibri" w:eastAsia="PMingLiU" w:hAnsi="Calibri" w:cs="Calibri"/>
                <w:color w:val="000000"/>
                <w:sz w:val="22"/>
                <w:szCs w:val="22"/>
                <w:lang w:val="en-PH" w:eastAsia="en-US"/>
              </w:rPr>
            </w:pPr>
            <w:ins w:id="50964" w:author="Diana Machado" w:date="2019-04-05T18:24:00Z">
              <w:r w:rsidRPr="001E213A">
                <w:rPr>
                  <w:rFonts w:ascii="Calibri" w:eastAsia="PMingLiU" w:hAnsi="Calibri" w:cs="Calibri"/>
                  <w:color w:val="000000"/>
                  <w:sz w:val="22"/>
                  <w:szCs w:val="22"/>
                  <w:lang w:val="en-PH" w:eastAsia="en-US"/>
                </w:rPr>
                <w:t>2.062</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965" w:author="Diana Machado" w:date="2019-04-05T18:24:00Z"/>
                <w:rFonts w:ascii="Calibri" w:eastAsia="PMingLiU" w:hAnsi="Calibri" w:cs="Calibri"/>
                <w:color w:val="000000"/>
                <w:sz w:val="22"/>
                <w:szCs w:val="22"/>
                <w:lang w:val="en-PH" w:eastAsia="en-US"/>
              </w:rPr>
            </w:pPr>
            <w:ins w:id="50966" w:author="Diana Machado" w:date="2019-04-05T18:24:00Z">
              <w:r w:rsidRPr="001E213A">
                <w:rPr>
                  <w:rFonts w:ascii="Calibri" w:eastAsia="PMingLiU" w:hAnsi="Calibri" w:cs="Calibri"/>
                  <w:color w:val="000000"/>
                  <w:sz w:val="22"/>
                  <w:szCs w:val="22"/>
                  <w:lang w:val="en-PH" w:eastAsia="en-US"/>
                </w:rPr>
                <w:t>2.39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67" w:author="Diana Machado" w:date="2019-04-05T18:24:00Z"/>
                <w:rFonts w:ascii="Calibri" w:eastAsia="PMingLiU" w:hAnsi="Calibri" w:cs="Calibri"/>
                <w:color w:val="000000"/>
                <w:sz w:val="22"/>
                <w:szCs w:val="22"/>
                <w:lang w:val="en-PH" w:eastAsia="en-US"/>
              </w:rPr>
            </w:pPr>
            <w:ins w:id="50968" w:author="Diana Machado" w:date="2019-04-05T18:24:00Z">
              <w:r w:rsidRPr="001E213A">
                <w:rPr>
                  <w:rFonts w:ascii="Calibri" w:eastAsia="PMingLiU" w:hAnsi="Calibri" w:cs="Calibri"/>
                  <w:color w:val="000000"/>
                  <w:sz w:val="22"/>
                  <w:szCs w:val="22"/>
                  <w:lang w:val="en-PH" w:eastAsia="en-US"/>
                </w:rPr>
                <w:t>7.36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69" w:author="Diana Machado" w:date="2019-04-05T18:24:00Z"/>
                <w:rFonts w:ascii="Calibri" w:eastAsia="PMingLiU" w:hAnsi="Calibri" w:cs="Calibri"/>
                <w:color w:val="000000"/>
                <w:sz w:val="22"/>
                <w:szCs w:val="22"/>
                <w:lang w:val="en-PH" w:eastAsia="en-US"/>
              </w:rPr>
            </w:pPr>
            <w:ins w:id="50970" w:author="Diana Machado" w:date="2019-04-05T18:24:00Z">
              <w:r w:rsidRPr="001E213A">
                <w:rPr>
                  <w:rFonts w:ascii="Calibri" w:eastAsia="PMingLiU" w:hAnsi="Calibri" w:cs="Calibri"/>
                  <w:color w:val="000000"/>
                  <w:sz w:val="22"/>
                  <w:szCs w:val="22"/>
                  <w:lang w:val="en-PH" w:eastAsia="en-US"/>
                </w:rPr>
                <w:t>0.11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71" w:author="Diana Machado" w:date="2019-04-05T18:24:00Z"/>
                <w:rFonts w:ascii="Calibri" w:eastAsia="PMingLiU" w:hAnsi="Calibri" w:cs="Calibri"/>
                <w:color w:val="000000"/>
                <w:sz w:val="22"/>
                <w:szCs w:val="22"/>
                <w:lang w:val="en-PH" w:eastAsia="en-US"/>
              </w:rPr>
            </w:pPr>
            <w:ins w:id="50972" w:author="Diana Machado" w:date="2019-04-05T18:24:00Z">
              <w:r w:rsidRPr="001E213A">
                <w:rPr>
                  <w:rFonts w:ascii="Calibri" w:eastAsia="PMingLiU" w:hAnsi="Calibri" w:cs="Calibri"/>
                  <w:color w:val="000000"/>
                  <w:sz w:val="22"/>
                  <w:szCs w:val="22"/>
                  <w:lang w:val="en-PH" w:eastAsia="en-US"/>
                </w:rPr>
                <w:t>0.10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73" w:author="Diana Machado" w:date="2019-04-05T18:24:00Z"/>
                <w:rFonts w:ascii="Calibri" w:eastAsia="PMingLiU" w:hAnsi="Calibri" w:cs="Calibri"/>
                <w:color w:val="000000"/>
                <w:sz w:val="22"/>
                <w:szCs w:val="22"/>
                <w:lang w:val="en-PH" w:eastAsia="en-US"/>
              </w:rPr>
            </w:pPr>
            <w:ins w:id="50974" w:author="Diana Machado" w:date="2019-04-05T18:24:00Z">
              <w:r w:rsidRPr="001E213A">
                <w:rPr>
                  <w:rFonts w:ascii="Calibri" w:eastAsia="PMingLiU" w:hAnsi="Calibri" w:cs="Calibri"/>
                  <w:color w:val="000000"/>
                  <w:sz w:val="22"/>
                  <w:szCs w:val="22"/>
                  <w:lang w:val="en-PH" w:eastAsia="en-US"/>
                </w:rPr>
                <w:t>0.15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75" w:author="Diana Machado" w:date="2019-04-05T18:24:00Z"/>
                <w:rFonts w:ascii="Calibri" w:eastAsia="PMingLiU" w:hAnsi="Calibri" w:cs="Calibri"/>
                <w:color w:val="000000"/>
                <w:sz w:val="22"/>
                <w:szCs w:val="22"/>
                <w:lang w:val="en-PH" w:eastAsia="en-US"/>
              </w:rPr>
            </w:pPr>
            <w:ins w:id="50976" w:author="Diana Machado" w:date="2019-04-05T18:24:00Z">
              <w:r w:rsidRPr="001E213A">
                <w:rPr>
                  <w:rFonts w:ascii="Calibri" w:eastAsia="PMingLiU" w:hAnsi="Calibri" w:cs="Calibri"/>
                  <w:color w:val="000000"/>
                  <w:sz w:val="22"/>
                  <w:szCs w:val="22"/>
                  <w:lang w:val="en-PH" w:eastAsia="en-US"/>
                </w:rPr>
                <w:t>0.08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77" w:author="Diana Machado" w:date="2019-04-05T18:24:00Z"/>
                <w:rFonts w:ascii="Calibri" w:eastAsia="PMingLiU" w:hAnsi="Calibri" w:cs="Calibri"/>
                <w:color w:val="000000"/>
                <w:sz w:val="22"/>
                <w:szCs w:val="22"/>
                <w:lang w:val="en-PH" w:eastAsia="en-US"/>
              </w:rPr>
            </w:pPr>
            <w:ins w:id="50978" w:author="Diana Machado" w:date="2019-04-05T18:24:00Z">
              <w:r w:rsidRPr="001E213A">
                <w:rPr>
                  <w:rFonts w:ascii="Calibri" w:eastAsia="PMingLiU" w:hAnsi="Calibri" w:cs="Calibri"/>
                  <w:color w:val="000000"/>
                  <w:sz w:val="22"/>
                  <w:szCs w:val="22"/>
                  <w:lang w:val="en-PH" w:eastAsia="en-US"/>
                </w:rPr>
                <w:t>1.704</w:t>
              </w:r>
            </w:ins>
          </w:p>
        </w:tc>
      </w:tr>
      <w:tr w:rsidR="002348ED" w:rsidRPr="001E213A" w:rsidTr="00787B33">
        <w:trPr>
          <w:trHeight w:val="289"/>
          <w:ins w:id="50979"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98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981"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82"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83"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84"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8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8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87"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8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89"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99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991" w:author="Diana Machado" w:date="2019-04-05T18:24:00Z"/>
                <w:rFonts w:ascii="Calibri" w:eastAsia="PMingLiU" w:hAnsi="Calibri" w:cs="Calibri"/>
                <w:color w:val="000000"/>
                <w:sz w:val="22"/>
                <w:szCs w:val="22"/>
                <w:lang w:val="en-PH" w:eastAsia="en-US"/>
              </w:rPr>
            </w:pPr>
            <w:ins w:id="50992" w:author="Diana Machado" w:date="2019-04-05T18:24:00Z">
              <w:r w:rsidRPr="001E213A">
                <w:rPr>
                  <w:rFonts w:ascii="Calibri" w:eastAsia="PMingLiU" w:hAnsi="Calibri" w:cs="Calibri"/>
                  <w:color w:val="000000"/>
                  <w:sz w:val="22"/>
                  <w:szCs w:val="22"/>
                  <w:lang w:val="en-PH" w:eastAsia="en-US"/>
                </w:rPr>
                <w:t>Le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993" w:author="Diana Machado" w:date="2019-04-05T18:24:00Z"/>
                <w:rFonts w:ascii="Calibri" w:eastAsia="PMingLiU" w:hAnsi="Calibri" w:cs="Calibri"/>
                <w:color w:val="000000"/>
                <w:sz w:val="22"/>
                <w:szCs w:val="22"/>
                <w:lang w:val="en-PH" w:eastAsia="en-US"/>
              </w:rPr>
            </w:pPr>
            <w:ins w:id="50994"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995" w:author="Diana Machado" w:date="2019-04-05T18:24:00Z"/>
                <w:rFonts w:ascii="Calibri" w:eastAsia="PMingLiU" w:hAnsi="Calibri" w:cs="Calibri"/>
                <w:color w:val="000000"/>
                <w:sz w:val="22"/>
                <w:szCs w:val="22"/>
                <w:lang w:val="en-PH" w:eastAsia="en-US"/>
              </w:rPr>
            </w:pPr>
            <w:ins w:id="50996" w:author="Diana Machado" w:date="2019-04-05T18:24:00Z">
              <w:r w:rsidRPr="001E213A">
                <w:rPr>
                  <w:rFonts w:ascii="Calibri" w:eastAsia="PMingLiU" w:hAnsi="Calibri" w:cs="Calibri"/>
                  <w:color w:val="000000"/>
                  <w:sz w:val="22"/>
                  <w:szCs w:val="22"/>
                  <w:lang w:val="en-PH" w:eastAsia="en-US"/>
                </w:rPr>
                <w:t>0.531</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997" w:author="Diana Machado" w:date="2019-04-05T18:24:00Z"/>
                <w:rFonts w:ascii="Calibri" w:eastAsia="PMingLiU" w:hAnsi="Calibri" w:cs="Calibri"/>
                <w:color w:val="000000"/>
                <w:sz w:val="22"/>
                <w:szCs w:val="22"/>
                <w:lang w:val="en-PH" w:eastAsia="en-US"/>
              </w:rPr>
            </w:pPr>
            <w:ins w:id="50998" w:author="Diana Machado" w:date="2019-04-05T18:24:00Z">
              <w:r w:rsidRPr="001E213A">
                <w:rPr>
                  <w:rFonts w:ascii="Calibri" w:eastAsia="PMingLiU" w:hAnsi="Calibri" w:cs="Calibri"/>
                  <w:color w:val="000000"/>
                  <w:sz w:val="22"/>
                  <w:szCs w:val="22"/>
                  <w:lang w:val="en-PH" w:eastAsia="en-US"/>
                </w:rPr>
                <w:t>0.62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99" w:author="Diana Machado" w:date="2019-04-05T18:24:00Z"/>
                <w:rFonts w:ascii="Calibri" w:eastAsia="PMingLiU" w:hAnsi="Calibri" w:cs="Calibri"/>
                <w:color w:val="000000"/>
                <w:sz w:val="22"/>
                <w:szCs w:val="22"/>
                <w:lang w:val="en-PH" w:eastAsia="en-US"/>
              </w:rPr>
            </w:pPr>
            <w:ins w:id="51000" w:author="Diana Machado" w:date="2019-04-05T18:24:00Z">
              <w:r w:rsidRPr="001E213A">
                <w:rPr>
                  <w:rFonts w:ascii="Calibri" w:eastAsia="PMingLiU" w:hAnsi="Calibri" w:cs="Calibri"/>
                  <w:color w:val="000000"/>
                  <w:sz w:val="22"/>
                  <w:szCs w:val="22"/>
                  <w:lang w:val="en-PH" w:eastAsia="en-US"/>
                </w:rPr>
                <w:t>0.58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01" w:author="Diana Machado" w:date="2019-04-05T18:24:00Z"/>
                <w:rFonts w:ascii="Calibri" w:eastAsia="PMingLiU" w:hAnsi="Calibri" w:cs="Calibri"/>
                <w:color w:val="000000"/>
                <w:sz w:val="22"/>
                <w:szCs w:val="22"/>
                <w:lang w:val="en-PH" w:eastAsia="en-US"/>
              </w:rPr>
            </w:pPr>
            <w:ins w:id="51002" w:author="Diana Machado" w:date="2019-04-05T18:24:00Z">
              <w:r w:rsidRPr="001E213A">
                <w:rPr>
                  <w:rFonts w:ascii="Calibri" w:eastAsia="PMingLiU" w:hAnsi="Calibri" w:cs="Calibri"/>
                  <w:color w:val="000000"/>
                  <w:sz w:val="22"/>
                  <w:szCs w:val="22"/>
                  <w:lang w:val="en-PH" w:eastAsia="en-US"/>
                </w:rPr>
                <w:t>0.08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03" w:author="Diana Machado" w:date="2019-04-05T18:24:00Z"/>
                <w:rFonts w:ascii="Calibri" w:eastAsia="PMingLiU" w:hAnsi="Calibri" w:cs="Calibri"/>
                <w:color w:val="000000"/>
                <w:sz w:val="22"/>
                <w:szCs w:val="22"/>
                <w:lang w:val="en-PH" w:eastAsia="en-US"/>
              </w:rPr>
            </w:pPr>
            <w:ins w:id="51004" w:author="Diana Machado" w:date="2019-04-05T18:24:00Z">
              <w:r w:rsidRPr="001E213A">
                <w:rPr>
                  <w:rFonts w:ascii="Calibri" w:eastAsia="PMingLiU" w:hAnsi="Calibri" w:cs="Calibri"/>
                  <w:color w:val="000000"/>
                  <w:sz w:val="22"/>
                  <w:szCs w:val="22"/>
                  <w:lang w:val="en-PH" w:eastAsia="en-US"/>
                </w:rPr>
                <w:t>0.08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05" w:author="Diana Machado" w:date="2019-04-05T18:24:00Z"/>
                <w:rFonts w:ascii="Calibri" w:eastAsia="PMingLiU" w:hAnsi="Calibri" w:cs="Calibri"/>
                <w:color w:val="000000"/>
                <w:sz w:val="22"/>
                <w:szCs w:val="22"/>
                <w:lang w:val="en-PH" w:eastAsia="en-US"/>
              </w:rPr>
            </w:pPr>
            <w:ins w:id="51006" w:author="Diana Machado" w:date="2019-04-05T18:24:00Z">
              <w:r w:rsidRPr="001E213A">
                <w:rPr>
                  <w:rFonts w:ascii="Calibri" w:eastAsia="PMingLiU" w:hAnsi="Calibri" w:cs="Calibri"/>
                  <w:color w:val="000000"/>
                  <w:sz w:val="22"/>
                  <w:szCs w:val="22"/>
                  <w:lang w:val="en-PH" w:eastAsia="en-US"/>
                </w:rPr>
                <w:t>0.08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07" w:author="Diana Machado" w:date="2019-04-05T18:24:00Z"/>
                <w:rFonts w:ascii="Calibri" w:eastAsia="PMingLiU" w:hAnsi="Calibri" w:cs="Calibri"/>
                <w:color w:val="000000"/>
                <w:sz w:val="22"/>
                <w:szCs w:val="22"/>
                <w:lang w:val="en-PH" w:eastAsia="en-US"/>
              </w:rPr>
            </w:pPr>
            <w:ins w:id="51008" w:author="Diana Machado" w:date="2019-04-05T18:24:00Z">
              <w:r w:rsidRPr="001E213A">
                <w:rPr>
                  <w:rFonts w:ascii="Calibri" w:eastAsia="PMingLiU" w:hAnsi="Calibri" w:cs="Calibri"/>
                  <w:color w:val="000000"/>
                  <w:sz w:val="22"/>
                  <w:szCs w:val="22"/>
                  <w:lang w:val="en-PH" w:eastAsia="en-US"/>
                </w:rPr>
                <w:t>0.08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09" w:author="Diana Machado" w:date="2019-04-05T18:24:00Z"/>
                <w:rFonts w:ascii="Calibri" w:eastAsia="PMingLiU" w:hAnsi="Calibri" w:cs="Calibri"/>
                <w:color w:val="000000"/>
                <w:sz w:val="22"/>
                <w:szCs w:val="22"/>
                <w:lang w:val="en-PH" w:eastAsia="en-US"/>
              </w:rPr>
            </w:pPr>
            <w:ins w:id="51010" w:author="Diana Machado" w:date="2019-04-05T18:24:00Z">
              <w:r w:rsidRPr="001E213A">
                <w:rPr>
                  <w:rFonts w:ascii="Calibri" w:eastAsia="PMingLiU" w:hAnsi="Calibri" w:cs="Calibri"/>
                  <w:color w:val="000000"/>
                  <w:sz w:val="22"/>
                  <w:szCs w:val="22"/>
                  <w:lang w:val="en-PH" w:eastAsia="en-US"/>
                </w:rPr>
                <w:t>1.233</w:t>
              </w:r>
            </w:ins>
          </w:p>
        </w:tc>
      </w:tr>
      <w:tr w:rsidR="002348ED" w:rsidRPr="001E213A" w:rsidTr="00787B33">
        <w:trPr>
          <w:trHeight w:val="289"/>
          <w:ins w:id="5101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01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013" w:author="Diana Machado" w:date="2019-04-05T18:24:00Z"/>
                <w:rFonts w:ascii="Calibri" w:eastAsia="PMingLiU" w:hAnsi="Calibri" w:cs="Calibri"/>
                <w:color w:val="000000"/>
                <w:sz w:val="22"/>
                <w:szCs w:val="22"/>
                <w:lang w:val="en-PH" w:eastAsia="en-US"/>
              </w:rPr>
            </w:pPr>
            <w:ins w:id="51014"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15" w:author="Diana Machado" w:date="2019-04-05T18:24:00Z"/>
                <w:rFonts w:ascii="Calibri" w:eastAsia="PMingLiU" w:hAnsi="Calibri" w:cs="Calibri"/>
                <w:color w:val="000000"/>
                <w:sz w:val="22"/>
                <w:szCs w:val="22"/>
                <w:lang w:val="en-PH" w:eastAsia="en-US"/>
              </w:rPr>
            </w:pPr>
            <w:ins w:id="51016" w:author="Diana Machado" w:date="2019-04-05T18:24:00Z">
              <w:r w:rsidRPr="001E213A">
                <w:rPr>
                  <w:rFonts w:ascii="Calibri" w:eastAsia="PMingLiU" w:hAnsi="Calibri" w:cs="Calibri"/>
                  <w:color w:val="000000"/>
                  <w:sz w:val="22"/>
                  <w:szCs w:val="22"/>
                  <w:lang w:val="en-PH" w:eastAsia="en-US"/>
                </w:rPr>
                <w:t>2.78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17" w:author="Diana Machado" w:date="2019-04-05T18:24:00Z"/>
                <w:rFonts w:ascii="Calibri" w:eastAsia="PMingLiU" w:hAnsi="Calibri" w:cs="Calibri"/>
                <w:color w:val="000000"/>
                <w:sz w:val="22"/>
                <w:szCs w:val="22"/>
                <w:lang w:val="en-PH" w:eastAsia="en-US"/>
              </w:rPr>
            </w:pPr>
            <w:ins w:id="51018" w:author="Diana Machado" w:date="2019-04-05T18:24:00Z">
              <w:r w:rsidRPr="001E213A">
                <w:rPr>
                  <w:rFonts w:ascii="Calibri" w:eastAsia="PMingLiU" w:hAnsi="Calibri" w:cs="Calibri"/>
                  <w:color w:val="000000"/>
                  <w:sz w:val="22"/>
                  <w:szCs w:val="22"/>
                  <w:lang w:val="en-PH" w:eastAsia="en-US"/>
                </w:rPr>
                <w:t>1.69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19" w:author="Diana Machado" w:date="2019-04-05T18:24:00Z"/>
                <w:rFonts w:ascii="Calibri" w:eastAsia="PMingLiU" w:hAnsi="Calibri" w:cs="Calibri"/>
                <w:color w:val="000000"/>
                <w:sz w:val="22"/>
                <w:szCs w:val="22"/>
                <w:lang w:val="en-PH" w:eastAsia="en-US"/>
              </w:rPr>
            </w:pPr>
            <w:ins w:id="51020" w:author="Diana Machado" w:date="2019-04-05T18:24:00Z">
              <w:r w:rsidRPr="001E213A">
                <w:rPr>
                  <w:rFonts w:ascii="Calibri" w:eastAsia="PMingLiU" w:hAnsi="Calibri" w:cs="Calibri"/>
                  <w:color w:val="000000"/>
                  <w:sz w:val="22"/>
                  <w:szCs w:val="22"/>
                  <w:lang w:val="en-PH" w:eastAsia="en-US"/>
                </w:rPr>
                <w:t>11.45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21" w:author="Diana Machado" w:date="2019-04-05T18:24:00Z"/>
                <w:rFonts w:ascii="Calibri" w:eastAsia="PMingLiU" w:hAnsi="Calibri" w:cs="Calibri"/>
                <w:color w:val="000000"/>
                <w:sz w:val="22"/>
                <w:szCs w:val="22"/>
                <w:lang w:val="en-PH" w:eastAsia="en-US"/>
              </w:rPr>
            </w:pPr>
            <w:ins w:id="51022" w:author="Diana Machado" w:date="2019-04-05T18:24:00Z">
              <w:r w:rsidRPr="001E213A">
                <w:rPr>
                  <w:rFonts w:ascii="Calibri" w:eastAsia="PMingLiU" w:hAnsi="Calibri" w:cs="Calibri"/>
                  <w:color w:val="000000"/>
                  <w:sz w:val="22"/>
                  <w:szCs w:val="22"/>
                  <w:lang w:val="en-PH" w:eastAsia="en-US"/>
                </w:rPr>
                <w:t>0.19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23" w:author="Diana Machado" w:date="2019-04-05T18:24:00Z"/>
                <w:rFonts w:ascii="Calibri" w:eastAsia="PMingLiU" w:hAnsi="Calibri" w:cs="Calibri"/>
                <w:color w:val="000000"/>
                <w:sz w:val="22"/>
                <w:szCs w:val="22"/>
                <w:lang w:val="en-PH" w:eastAsia="en-US"/>
              </w:rPr>
            </w:pPr>
            <w:ins w:id="51024" w:author="Diana Machado" w:date="2019-04-05T18:24:00Z">
              <w:r w:rsidRPr="001E213A">
                <w:rPr>
                  <w:rFonts w:ascii="Calibri" w:eastAsia="PMingLiU" w:hAnsi="Calibri" w:cs="Calibri"/>
                  <w:color w:val="000000"/>
                  <w:sz w:val="22"/>
                  <w:szCs w:val="22"/>
                  <w:lang w:val="en-PH" w:eastAsia="en-US"/>
                </w:rPr>
                <w:t>0.16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25" w:author="Diana Machado" w:date="2019-04-05T18:24:00Z"/>
                <w:rFonts w:ascii="Calibri" w:eastAsia="PMingLiU" w:hAnsi="Calibri" w:cs="Calibri"/>
                <w:color w:val="000000"/>
                <w:sz w:val="22"/>
                <w:szCs w:val="22"/>
                <w:lang w:val="en-PH" w:eastAsia="en-US"/>
              </w:rPr>
            </w:pPr>
            <w:ins w:id="51026" w:author="Diana Machado" w:date="2019-04-05T18:24:00Z">
              <w:r w:rsidRPr="001E213A">
                <w:rPr>
                  <w:rFonts w:ascii="Calibri" w:eastAsia="PMingLiU" w:hAnsi="Calibri" w:cs="Calibri"/>
                  <w:color w:val="000000"/>
                  <w:sz w:val="22"/>
                  <w:szCs w:val="22"/>
                  <w:lang w:val="en-PH" w:eastAsia="en-US"/>
                </w:rPr>
                <w:t>0.37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27" w:author="Diana Machado" w:date="2019-04-05T18:24:00Z"/>
                <w:rFonts w:ascii="Calibri" w:eastAsia="PMingLiU" w:hAnsi="Calibri" w:cs="Calibri"/>
                <w:color w:val="000000"/>
                <w:sz w:val="22"/>
                <w:szCs w:val="22"/>
                <w:lang w:val="en-PH" w:eastAsia="en-US"/>
              </w:rPr>
            </w:pPr>
            <w:ins w:id="51028" w:author="Diana Machado" w:date="2019-04-05T18:24:00Z">
              <w:r w:rsidRPr="001E213A">
                <w:rPr>
                  <w:rFonts w:ascii="Calibri" w:eastAsia="PMingLiU" w:hAnsi="Calibri" w:cs="Calibri"/>
                  <w:color w:val="000000"/>
                  <w:sz w:val="22"/>
                  <w:szCs w:val="22"/>
                  <w:lang w:val="en-PH" w:eastAsia="en-US"/>
                </w:rPr>
                <w:t>0.22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29" w:author="Diana Machado" w:date="2019-04-05T18:24:00Z"/>
                <w:rFonts w:ascii="Calibri" w:eastAsia="PMingLiU" w:hAnsi="Calibri" w:cs="Calibri"/>
                <w:color w:val="000000"/>
                <w:sz w:val="22"/>
                <w:szCs w:val="22"/>
                <w:lang w:val="en-PH" w:eastAsia="en-US"/>
              </w:rPr>
            </w:pPr>
            <w:ins w:id="51030" w:author="Diana Machado" w:date="2019-04-05T18:24:00Z">
              <w:r w:rsidRPr="001E213A">
                <w:rPr>
                  <w:rFonts w:ascii="Calibri" w:eastAsia="PMingLiU" w:hAnsi="Calibri" w:cs="Calibri"/>
                  <w:color w:val="000000"/>
                  <w:sz w:val="22"/>
                  <w:szCs w:val="22"/>
                  <w:lang w:val="en-PH" w:eastAsia="en-US"/>
                </w:rPr>
                <w:t>2.317</w:t>
              </w:r>
            </w:ins>
          </w:p>
        </w:tc>
      </w:tr>
      <w:tr w:rsidR="002348ED" w:rsidRPr="001E213A" w:rsidTr="00787B33">
        <w:trPr>
          <w:trHeight w:val="289"/>
          <w:ins w:id="5103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03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033" w:author="Diana Machado" w:date="2019-04-05T18:24:00Z"/>
                <w:rFonts w:ascii="Calibri" w:eastAsia="PMingLiU" w:hAnsi="Calibri" w:cs="Calibri"/>
                <w:color w:val="000000"/>
                <w:sz w:val="22"/>
                <w:szCs w:val="22"/>
                <w:lang w:val="en-PH" w:eastAsia="en-US"/>
              </w:rPr>
            </w:pPr>
            <w:ins w:id="51034"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35" w:author="Diana Machado" w:date="2019-04-05T18:24:00Z"/>
                <w:rFonts w:ascii="Calibri" w:eastAsia="PMingLiU" w:hAnsi="Calibri" w:cs="Calibri"/>
                <w:color w:val="000000"/>
                <w:sz w:val="22"/>
                <w:szCs w:val="22"/>
                <w:lang w:val="en-PH" w:eastAsia="en-US"/>
              </w:rPr>
            </w:pPr>
            <w:ins w:id="51036" w:author="Diana Machado" w:date="2019-04-05T18:24:00Z">
              <w:r w:rsidRPr="001E213A">
                <w:rPr>
                  <w:rFonts w:ascii="Calibri" w:eastAsia="PMingLiU" w:hAnsi="Calibri" w:cs="Calibri"/>
                  <w:color w:val="000000"/>
                  <w:sz w:val="22"/>
                  <w:szCs w:val="22"/>
                  <w:lang w:val="en-PH" w:eastAsia="en-US"/>
                </w:rPr>
                <w:t>5.32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37" w:author="Diana Machado" w:date="2019-04-05T18:24:00Z"/>
                <w:rFonts w:ascii="Calibri" w:eastAsia="PMingLiU" w:hAnsi="Calibri" w:cs="Calibri"/>
                <w:color w:val="000000"/>
                <w:sz w:val="22"/>
                <w:szCs w:val="22"/>
                <w:lang w:val="en-PH" w:eastAsia="en-US"/>
              </w:rPr>
            </w:pPr>
            <w:ins w:id="51038" w:author="Diana Machado" w:date="2019-04-05T18:24:00Z">
              <w:r w:rsidRPr="001E213A">
                <w:rPr>
                  <w:rFonts w:ascii="Calibri" w:eastAsia="PMingLiU" w:hAnsi="Calibri" w:cs="Calibri"/>
                  <w:color w:val="000000"/>
                  <w:sz w:val="22"/>
                  <w:szCs w:val="22"/>
                  <w:lang w:val="en-PH" w:eastAsia="en-US"/>
                </w:rPr>
                <w:t>4.75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39" w:author="Diana Machado" w:date="2019-04-05T18:24:00Z"/>
                <w:rFonts w:ascii="Calibri" w:eastAsia="PMingLiU" w:hAnsi="Calibri" w:cs="Calibri"/>
                <w:color w:val="000000"/>
                <w:sz w:val="22"/>
                <w:szCs w:val="22"/>
                <w:lang w:val="en-PH" w:eastAsia="en-US"/>
              </w:rPr>
            </w:pPr>
            <w:ins w:id="51040" w:author="Diana Machado" w:date="2019-04-05T18:24:00Z">
              <w:r w:rsidRPr="001E213A">
                <w:rPr>
                  <w:rFonts w:ascii="Calibri" w:eastAsia="PMingLiU" w:hAnsi="Calibri" w:cs="Calibri"/>
                  <w:color w:val="000000"/>
                  <w:sz w:val="22"/>
                  <w:szCs w:val="22"/>
                  <w:lang w:val="en-PH" w:eastAsia="en-US"/>
                </w:rPr>
                <w:t>35.33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41" w:author="Diana Machado" w:date="2019-04-05T18:24:00Z"/>
                <w:rFonts w:ascii="Calibri" w:eastAsia="PMingLiU" w:hAnsi="Calibri" w:cs="Calibri"/>
                <w:color w:val="000000"/>
                <w:sz w:val="22"/>
                <w:szCs w:val="22"/>
                <w:lang w:val="en-PH" w:eastAsia="en-US"/>
              </w:rPr>
            </w:pPr>
            <w:ins w:id="51042" w:author="Diana Machado" w:date="2019-04-05T18:24:00Z">
              <w:r w:rsidRPr="001E213A">
                <w:rPr>
                  <w:rFonts w:ascii="Calibri" w:eastAsia="PMingLiU" w:hAnsi="Calibri" w:cs="Calibri"/>
                  <w:color w:val="000000"/>
                  <w:sz w:val="22"/>
                  <w:szCs w:val="22"/>
                  <w:lang w:val="en-PH" w:eastAsia="en-US"/>
                </w:rPr>
                <w:t>1.75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43" w:author="Diana Machado" w:date="2019-04-05T18:24:00Z"/>
                <w:rFonts w:ascii="Calibri" w:eastAsia="PMingLiU" w:hAnsi="Calibri" w:cs="Calibri"/>
                <w:color w:val="000000"/>
                <w:sz w:val="22"/>
                <w:szCs w:val="22"/>
                <w:lang w:val="en-PH" w:eastAsia="en-US"/>
              </w:rPr>
            </w:pPr>
            <w:ins w:id="51044" w:author="Diana Machado" w:date="2019-04-05T18:24:00Z">
              <w:r w:rsidRPr="001E213A">
                <w:rPr>
                  <w:rFonts w:ascii="Calibri" w:eastAsia="PMingLiU" w:hAnsi="Calibri" w:cs="Calibri"/>
                  <w:color w:val="000000"/>
                  <w:sz w:val="22"/>
                  <w:szCs w:val="22"/>
                  <w:lang w:val="en-PH" w:eastAsia="en-US"/>
                </w:rPr>
                <w:t>1.01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45" w:author="Diana Machado" w:date="2019-04-05T18:24:00Z"/>
                <w:rFonts w:ascii="Calibri" w:eastAsia="PMingLiU" w:hAnsi="Calibri" w:cs="Calibri"/>
                <w:color w:val="000000"/>
                <w:sz w:val="22"/>
                <w:szCs w:val="22"/>
                <w:lang w:val="en-PH" w:eastAsia="en-US"/>
              </w:rPr>
            </w:pPr>
            <w:ins w:id="51046" w:author="Diana Machado" w:date="2019-04-05T18:24:00Z">
              <w:r w:rsidRPr="001E213A">
                <w:rPr>
                  <w:rFonts w:ascii="Calibri" w:eastAsia="PMingLiU" w:hAnsi="Calibri" w:cs="Calibri"/>
                  <w:color w:val="000000"/>
                  <w:sz w:val="22"/>
                  <w:szCs w:val="22"/>
                  <w:lang w:val="en-PH" w:eastAsia="en-US"/>
                </w:rPr>
                <w:t>1.65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47" w:author="Diana Machado" w:date="2019-04-05T18:24:00Z"/>
                <w:rFonts w:ascii="Calibri" w:eastAsia="PMingLiU" w:hAnsi="Calibri" w:cs="Calibri"/>
                <w:color w:val="000000"/>
                <w:sz w:val="22"/>
                <w:szCs w:val="22"/>
                <w:lang w:val="en-PH" w:eastAsia="en-US"/>
              </w:rPr>
            </w:pPr>
            <w:ins w:id="51048" w:author="Diana Machado" w:date="2019-04-05T18:24:00Z">
              <w:r w:rsidRPr="001E213A">
                <w:rPr>
                  <w:rFonts w:ascii="Calibri" w:eastAsia="PMingLiU" w:hAnsi="Calibri" w:cs="Calibri"/>
                  <w:color w:val="000000"/>
                  <w:sz w:val="22"/>
                  <w:szCs w:val="22"/>
                  <w:lang w:val="en-PH" w:eastAsia="en-US"/>
                </w:rPr>
                <w:t>1.01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49" w:author="Diana Machado" w:date="2019-04-05T18:24:00Z"/>
                <w:rFonts w:ascii="Calibri" w:eastAsia="PMingLiU" w:hAnsi="Calibri" w:cs="Calibri"/>
                <w:color w:val="000000"/>
                <w:sz w:val="22"/>
                <w:szCs w:val="22"/>
                <w:lang w:val="en-PH" w:eastAsia="en-US"/>
              </w:rPr>
            </w:pPr>
            <w:ins w:id="51050" w:author="Diana Machado" w:date="2019-04-05T18:24:00Z">
              <w:r w:rsidRPr="001E213A">
                <w:rPr>
                  <w:rFonts w:ascii="Calibri" w:eastAsia="PMingLiU" w:hAnsi="Calibri" w:cs="Calibri"/>
                  <w:color w:val="000000"/>
                  <w:sz w:val="22"/>
                  <w:szCs w:val="22"/>
                  <w:lang w:val="en-PH" w:eastAsia="en-US"/>
                </w:rPr>
                <w:t>11.426</w:t>
              </w:r>
            </w:ins>
          </w:p>
        </w:tc>
      </w:tr>
      <w:tr w:rsidR="002348ED" w:rsidRPr="001E213A" w:rsidTr="00787B33">
        <w:trPr>
          <w:trHeight w:val="289"/>
          <w:ins w:id="51051"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05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053"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054"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055"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056"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05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05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059"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06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061"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06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063" w:author="Diana Machado" w:date="2019-04-05T18:24:00Z"/>
                <w:rFonts w:ascii="Calibri" w:eastAsia="PMingLiU" w:hAnsi="Calibri" w:cs="Calibri"/>
                <w:color w:val="000000"/>
                <w:sz w:val="22"/>
                <w:szCs w:val="22"/>
                <w:lang w:val="en-PH" w:eastAsia="en-US"/>
              </w:rPr>
            </w:pPr>
            <w:ins w:id="51064" w:author="Diana Machado" w:date="2019-04-05T18:24:00Z">
              <w:r w:rsidRPr="001E213A">
                <w:rPr>
                  <w:rFonts w:ascii="Calibri" w:eastAsia="PMingLiU" w:hAnsi="Calibri" w:cs="Calibri"/>
                  <w:color w:val="000000"/>
                  <w:sz w:val="22"/>
                  <w:szCs w:val="22"/>
                  <w:lang w:val="en-PH" w:eastAsia="en-US"/>
                </w:rPr>
                <w:t>Le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065" w:author="Diana Machado" w:date="2019-04-05T18:24:00Z"/>
                <w:rFonts w:ascii="Calibri" w:eastAsia="PMingLiU" w:hAnsi="Calibri" w:cs="Calibri"/>
                <w:color w:val="000000"/>
                <w:sz w:val="22"/>
                <w:szCs w:val="22"/>
                <w:lang w:val="en-PH" w:eastAsia="en-US"/>
              </w:rPr>
            </w:pPr>
            <w:ins w:id="51066"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67" w:author="Diana Machado" w:date="2019-04-05T18:24:00Z"/>
                <w:rFonts w:ascii="Calibri" w:eastAsia="PMingLiU" w:hAnsi="Calibri" w:cs="Calibri"/>
                <w:color w:val="000000"/>
                <w:sz w:val="22"/>
                <w:szCs w:val="22"/>
                <w:lang w:val="en-PH" w:eastAsia="en-US"/>
              </w:rPr>
            </w:pPr>
            <w:ins w:id="51068" w:author="Diana Machado" w:date="2019-04-05T18:24:00Z">
              <w:r w:rsidRPr="001E213A">
                <w:rPr>
                  <w:rFonts w:ascii="Calibri" w:eastAsia="PMingLiU" w:hAnsi="Calibri" w:cs="Calibri"/>
                  <w:color w:val="000000"/>
                  <w:sz w:val="22"/>
                  <w:szCs w:val="22"/>
                  <w:lang w:val="en-PH" w:eastAsia="en-US"/>
                </w:rPr>
                <w:t>0.14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69" w:author="Diana Machado" w:date="2019-04-05T18:24:00Z"/>
                <w:rFonts w:ascii="Calibri" w:eastAsia="PMingLiU" w:hAnsi="Calibri" w:cs="Calibri"/>
                <w:color w:val="000000"/>
                <w:sz w:val="22"/>
                <w:szCs w:val="22"/>
                <w:lang w:val="en-PH" w:eastAsia="en-US"/>
              </w:rPr>
            </w:pPr>
            <w:ins w:id="51070" w:author="Diana Machado" w:date="2019-04-05T18:24:00Z">
              <w:r w:rsidRPr="001E213A">
                <w:rPr>
                  <w:rFonts w:ascii="Calibri" w:eastAsia="PMingLiU" w:hAnsi="Calibri" w:cs="Calibri"/>
                  <w:color w:val="000000"/>
                  <w:sz w:val="22"/>
                  <w:szCs w:val="22"/>
                  <w:lang w:val="en-PH" w:eastAsia="en-US"/>
                </w:rPr>
                <w:t>0.13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71" w:author="Diana Machado" w:date="2019-04-05T18:24:00Z"/>
                <w:rFonts w:ascii="Calibri" w:eastAsia="PMingLiU" w:hAnsi="Calibri" w:cs="Calibri"/>
                <w:color w:val="000000"/>
                <w:sz w:val="22"/>
                <w:szCs w:val="22"/>
                <w:lang w:val="en-PH" w:eastAsia="en-US"/>
              </w:rPr>
            </w:pPr>
            <w:ins w:id="51072" w:author="Diana Machado" w:date="2019-04-05T18:24:00Z">
              <w:r w:rsidRPr="001E213A">
                <w:rPr>
                  <w:rFonts w:ascii="Calibri" w:eastAsia="PMingLiU" w:hAnsi="Calibri" w:cs="Calibri"/>
                  <w:color w:val="000000"/>
                  <w:sz w:val="22"/>
                  <w:szCs w:val="22"/>
                  <w:lang w:val="en-PH" w:eastAsia="en-US"/>
                </w:rPr>
                <w:t>0.18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73" w:author="Diana Machado" w:date="2019-04-05T18:24:00Z"/>
                <w:rFonts w:ascii="Calibri" w:eastAsia="PMingLiU" w:hAnsi="Calibri" w:cs="Calibri"/>
                <w:color w:val="000000"/>
                <w:sz w:val="22"/>
                <w:szCs w:val="22"/>
                <w:lang w:val="en-PH" w:eastAsia="en-US"/>
              </w:rPr>
            </w:pPr>
            <w:ins w:id="51074" w:author="Diana Machado" w:date="2019-04-05T18:24:00Z">
              <w:r w:rsidRPr="001E213A">
                <w:rPr>
                  <w:rFonts w:ascii="Calibri" w:eastAsia="PMingLiU" w:hAnsi="Calibri" w:cs="Calibri"/>
                  <w:color w:val="000000"/>
                  <w:sz w:val="22"/>
                  <w:szCs w:val="22"/>
                  <w:lang w:val="en-PH" w:eastAsia="en-US"/>
                </w:rPr>
                <w:t>0.02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75" w:author="Diana Machado" w:date="2019-04-05T18:24:00Z"/>
                <w:rFonts w:ascii="Calibri" w:eastAsia="PMingLiU" w:hAnsi="Calibri" w:cs="Calibri"/>
                <w:color w:val="000000"/>
                <w:sz w:val="22"/>
                <w:szCs w:val="22"/>
                <w:lang w:val="en-PH" w:eastAsia="en-US"/>
              </w:rPr>
            </w:pPr>
            <w:ins w:id="51076" w:author="Diana Machado" w:date="2019-04-05T18:24:00Z">
              <w:r w:rsidRPr="001E213A">
                <w:rPr>
                  <w:rFonts w:ascii="Calibri" w:eastAsia="PMingLiU" w:hAnsi="Calibri" w:cs="Calibri"/>
                  <w:color w:val="000000"/>
                  <w:sz w:val="22"/>
                  <w:szCs w:val="22"/>
                  <w:lang w:val="en-PH" w:eastAsia="en-US"/>
                </w:rPr>
                <w:t>0.02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77" w:author="Diana Machado" w:date="2019-04-05T18:24:00Z"/>
                <w:rFonts w:ascii="Calibri" w:eastAsia="PMingLiU" w:hAnsi="Calibri" w:cs="Calibri"/>
                <w:color w:val="000000"/>
                <w:sz w:val="22"/>
                <w:szCs w:val="22"/>
                <w:lang w:val="en-PH" w:eastAsia="en-US"/>
              </w:rPr>
            </w:pPr>
            <w:ins w:id="51078" w:author="Diana Machado" w:date="2019-04-05T18:24:00Z">
              <w:r w:rsidRPr="001E213A">
                <w:rPr>
                  <w:rFonts w:ascii="Calibri" w:eastAsia="PMingLiU" w:hAnsi="Calibri" w:cs="Calibri"/>
                  <w:color w:val="000000"/>
                  <w:sz w:val="22"/>
                  <w:szCs w:val="22"/>
                  <w:lang w:val="en-PH" w:eastAsia="en-US"/>
                </w:rPr>
                <w:t>0.02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79" w:author="Diana Machado" w:date="2019-04-05T18:24:00Z"/>
                <w:rFonts w:ascii="Calibri" w:eastAsia="PMingLiU" w:hAnsi="Calibri" w:cs="Calibri"/>
                <w:color w:val="000000"/>
                <w:sz w:val="22"/>
                <w:szCs w:val="22"/>
                <w:lang w:val="en-PH" w:eastAsia="en-US"/>
              </w:rPr>
            </w:pPr>
            <w:ins w:id="51080" w:author="Diana Machado" w:date="2019-04-05T18:24:00Z">
              <w:r w:rsidRPr="001E213A">
                <w:rPr>
                  <w:rFonts w:ascii="Calibri" w:eastAsia="PMingLiU" w:hAnsi="Calibri" w:cs="Calibri"/>
                  <w:color w:val="000000"/>
                  <w:sz w:val="22"/>
                  <w:szCs w:val="22"/>
                  <w:lang w:val="en-PH" w:eastAsia="en-US"/>
                </w:rPr>
                <w:t>0.02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81" w:author="Diana Machado" w:date="2019-04-05T18:24:00Z"/>
                <w:rFonts w:ascii="Calibri" w:eastAsia="PMingLiU" w:hAnsi="Calibri" w:cs="Calibri"/>
                <w:color w:val="000000"/>
                <w:sz w:val="22"/>
                <w:szCs w:val="22"/>
                <w:lang w:val="en-PH" w:eastAsia="en-US"/>
              </w:rPr>
            </w:pPr>
            <w:ins w:id="51082" w:author="Diana Machado" w:date="2019-04-05T18:24:00Z">
              <w:r w:rsidRPr="001E213A">
                <w:rPr>
                  <w:rFonts w:ascii="Calibri" w:eastAsia="PMingLiU" w:hAnsi="Calibri" w:cs="Calibri"/>
                  <w:color w:val="000000"/>
                  <w:sz w:val="22"/>
                  <w:szCs w:val="22"/>
                  <w:lang w:val="en-PH" w:eastAsia="en-US"/>
                </w:rPr>
                <w:t>0.060</w:t>
              </w:r>
            </w:ins>
          </w:p>
        </w:tc>
      </w:tr>
      <w:tr w:rsidR="002348ED" w:rsidRPr="001E213A" w:rsidTr="00787B33">
        <w:trPr>
          <w:trHeight w:val="289"/>
          <w:ins w:id="5108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08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085" w:author="Diana Machado" w:date="2019-04-05T18:24:00Z"/>
                <w:rFonts w:ascii="Calibri" w:eastAsia="PMingLiU" w:hAnsi="Calibri" w:cs="Calibri"/>
                <w:color w:val="000000"/>
                <w:sz w:val="22"/>
                <w:szCs w:val="22"/>
                <w:lang w:val="en-PH" w:eastAsia="en-US"/>
              </w:rPr>
            </w:pPr>
            <w:ins w:id="51086"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87" w:author="Diana Machado" w:date="2019-04-05T18:24:00Z"/>
                <w:rFonts w:ascii="Calibri" w:eastAsia="PMingLiU" w:hAnsi="Calibri" w:cs="Calibri"/>
                <w:color w:val="000000"/>
                <w:sz w:val="22"/>
                <w:szCs w:val="22"/>
                <w:lang w:val="en-PH" w:eastAsia="en-US"/>
              </w:rPr>
            </w:pPr>
            <w:ins w:id="51088" w:author="Diana Machado" w:date="2019-04-05T18:24:00Z">
              <w:r w:rsidRPr="001E213A">
                <w:rPr>
                  <w:rFonts w:ascii="Calibri" w:eastAsia="PMingLiU" w:hAnsi="Calibri" w:cs="Calibri"/>
                  <w:color w:val="000000"/>
                  <w:sz w:val="22"/>
                  <w:szCs w:val="22"/>
                  <w:lang w:val="en-PH" w:eastAsia="en-US"/>
                </w:rPr>
                <w:t>0.173</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89" w:author="Diana Machado" w:date="2019-04-05T18:24:00Z"/>
                <w:rFonts w:ascii="Calibri" w:eastAsia="PMingLiU" w:hAnsi="Calibri" w:cs="Calibri"/>
                <w:color w:val="000000"/>
                <w:sz w:val="22"/>
                <w:szCs w:val="22"/>
                <w:lang w:val="en-PH" w:eastAsia="en-US"/>
              </w:rPr>
            </w:pPr>
            <w:ins w:id="51090" w:author="Diana Machado" w:date="2019-04-05T18:24:00Z">
              <w:r w:rsidRPr="001E213A">
                <w:rPr>
                  <w:rFonts w:ascii="Calibri" w:eastAsia="PMingLiU" w:hAnsi="Calibri" w:cs="Calibri"/>
                  <w:color w:val="000000"/>
                  <w:sz w:val="22"/>
                  <w:szCs w:val="22"/>
                  <w:lang w:val="en-PH" w:eastAsia="en-US"/>
                </w:rPr>
                <w:t>0.17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91" w:author="Diana Machado" w:date="2019-04-05T18:24:00Z"/>
                <w:rFonts w:ascii="Calibri" w:eastAsia="PMingLiU" w:hAnsi="Calibri" w:cs="Calibri"/>
                <w:color w:val="000000"/>
                <w:sz w:val="22"/>
                <w:szCs w:val="22"/>
                <w:lang w:val="en-PH" w:eastAsia="en-US"/>
              </w:rPr>
            </w:pPr>
            <w:ins w:id="51092" w:author="Diana Machado" w:date="2019-04-05T18:24:00Z">
              <w:r w:rsidRPr="001E213A">
                <w:rPr>
                  <w:rFonts w:ascii="Calibri" w:eastAsia="PMingLiU" w:hAnsi="Calibri" w:cs="Calibri"/>
                  <w:color w:val="000000"/>
                  <w:sz w:val="22"/>
                  <w:szCs w:val="22"/>
                  <w:lang w:val="en-PH" w:eastAsia="en-US"/>
                </w:rPr>
                <w:t>1.48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93" w:author="Diana Machado" w:date="2019-04-05T18:24:00Z"/>
                <w:rFonts w:ascii="Calibri" w:eastAsia="PMingLiU" w:hAnsi="Calibri" w:cs="Calibri"/>
                <w:color w:val="000000"/>
                <w:sz w:val="22"/>
                <w:szCs w:val="22"/>
                <w:lang w:val="en-PH" w:eastAsia="en-US"/>
              </w:rPr>
            </w:pPr>
            <w:ins w:id="51094" w:author="Diana Machado" w:date="2019-04-05T18:24:00Z">
              <w:r w:rsidRPr="001E213A">
                <w:rPr>
                  <w:rFonts w:ascii="Calibri" w:eastAsia="PMingLiU" w:hAnsi="Calibri" w:cs="Calibri"/>
                  <w:color w:val="000000"/>
                  <w:sz w:val="22"/>
                  <w:szCs w:val="22"/>
                  <w:lang w:val="en-PH" w:eastAsia="en-US"/>
                </w:rPr>
                <w:t>0.03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95" w:author="Diana Machado" w:date="2019-04-05T18:24:00Z"/>
                <w:rFonts w:ascii="Calibri" w:eastAsia="PMingLiU" w:hAnsi="Calibri" w:cs="Calibri"/>
                <w:color w:val="000000"/>
                <w:sz w:val="22"/>
                <w:szCs w:val="22"/>
                <w:lang w:val="en-PH" w:eastAsia="en-US"/>
              </w:rPr>
            </w:pPr>
            <w:ins w:id="51096" w:author="Diana Machado" w:date="2019-04-05T18:24:00Z">
              <w:r w:rsidRPr="001E213A">
                <w:rPr>
                  <w:rFonts w:ascii="Calibri" w:eastAsia="PMingLiU" w:hAnsi="Calibri" w:cs="Calibri"/>
                  <w:color w:val="000000"/>
                  <w:sz w:val="22"/>
                  <w:szCs w:val="22"/>
                  <w:lang w:val="en-PH" w:eastAsia="en-US"/>
                </w:rPr>
                <w:t>0.033</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097" w:author="Diana Machado" w:date="2019-04-05T18:24:00Z"/>
                <w:rFonts w:ascii="Calibri" w:eastAsia="PMingLiU" w:hAnsi="Calibri" w:cs="Calibri"/>
                <w:color w:val="000000"/>
                <w:sz w:val="22"/>
                <w:szCs w:val="22"/>
                <w:lang w:val="en-PH" w:eastAsia="en-US"/>
              </w:rPr>
            </w:pPr>
            <w:ins w:id="51098" w:author="Diana Machado" w:date="2019-04-05T18:24:00Z">
              <w:r w:rsidRPr="001E213A">
                <w:rPr>
                  <w:rFonts w:ascii="Calibri" w:eastAsia="PMingLiU" w:hAnsi="Calibri" w:cs="Calibri"/>
                  <w:color w:val="000000"/>
                  <w:sz w:val="22"/>
                  <w:szCs w:val="22"/>
                  <w:lang w:val="en-PH" w:eastAsia="en-US"/>
                </w:rPr>
                <w:t>0.03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099" w:author="Diana Machado" w:date="2019-04-05T18:24:00Z"/>
                <w:rFonts w:ascii="Calibri" w:eastAsia="PMingLiU" w:hAnsi="Calibri" w:cs="Calibri"/>
                <w:color w:val="000000"/>
                <w:sz w:val="22"/>
                <w:szCs w:val="22"/>
                <w:lang w:val="en-PH" w:eastAsia="en-US"/>
              </w:rPr>
            </w:pPr>
            <w:ins w:id="51100" w:author="Diana Machado" w:date="2019-04-05T18:24:00Z">
              <w:r w:rsidRPr="001E213A">
                <w:rPr>
                  <w:rFonts w:ascii="Calibri" w:eastAsia="PMingLiU" w:hAnsi="Calibri" w:cs="Calibri"/>
                  <w:color w:val="000000"/>
                  <w:sz w:val="22"/>
                  <w:szCs w:val="22"/>
                  <w:lang w:val="en-PH" w:eastAsia="en-US"/>
                </w:rPr>
                <w:t>0.03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01" w:author="Diana Machado" w:date="2019-04-05T18:24:00Z"/>
                <w:rFonts w:ascii="Calibri" w:eastAsia="PMingLiU" w:hAnsi="Calibri" w:cs="Calibri"/>
                <w:color w:val="000000"/>
                <w:sz w:val="22"/>
                <w:szCs w:val="22"/>
                <w:lang w:val="en-PH" w:eastAsia="en-US"/>
              </w:rPr>
            </w:pPr>
            <w:ins w:id="51102" w:author="Diana Machado" w:date="2019-04-05T18:24:00Z">
              <w:r w:rsidRPr="001E213A">
                <w:rPr>
                  <w:rFonts w:ascii="Calibri" w:eastAsia="PMingLiU" w:hAnsi="Calibri" w:cs="Calibri"/>
                  <w:color w:val="000000"/>
                  <w:sz w:val="22"/>
                  <w:szCs w:val="22"/>
                  <w:lang w:val="en-PH" w:eastAsia="en-US"/>
                </w:rPr>
                <w:t>0.374</w:t>
              </w:r>
            </w:ins>
          </w:p>
        </w:tc>
      </w:tr>
      <w:tr w:rsidR="002348ED" w:rsidRPr="001E213A" w:rsidTr="00787B33">
        <w:trPr>
          <w:trHeight w:val="289"/>
          <w:ins w:id="5110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10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105" w:author="Diana Machado" w:date="2019-04-05T18:24:00Z"/>
                <w:rFonts w:ascii="Calibri" w:eastAsia="PMingLiU" w:hAnsi="Calibri" w:cs="Calibri"/>
                <w:color w:val="000000"/>
                <w:sz w:val="22"/>
                <w:szCs w:val="22"/>
                <w:lang w:val="en-PH" w:eastAsia="en-US"/>
              </w:rPr>
            </w:pPr>
            <w:ins w:id="51106"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07" w:author="Diana Machado" w:date="2019-04-05T18:24:00Z"/>
                <w:rFonts w:ascii="Calibri" w:eastAsia="PMingLiU" w:hAnsi="Calibri" w:cs="Calibri"/>
                <w:color w:val="000000"/>
                <w:sz w:val="22"/>
                <w:szCs w:val="22"/>
                <w:lang w:val="en-PH" w:eastAsia="en-US"/>
              </w:rPr>
            </w:pPr>
            <w:ins w:id="51108" w:author="Diana Machado" w:date="2019-04-05T18:24:00Z">
              <w:r w:rsidRPr="001E213A">
                <w:rPr>
                  <w:rFonts w:ascii="Calibri" w:eastAsia="PMingLiU" w:hAnsi="Calibri" w:cs="Calibri"/>
                  <w:color w:val="000000"/>
                  <w:sz w:val="22"/>
                  <w:szCs w:val="22"/>
                  <w:lang w:val="en-PH" w:eastAsia="en-US"/>
                </w:rPr>
                <w:t>0.29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09" w:author="Diana Machado" w:date="2019-04-05T18:24:00Z"/>
                <w:rFonts w:ascii="Calibri" w:eastAsia="PMingLiU" w:hAnsi="Calibri" w:cs="Calibri"/>
                <w:color w:val="000000"/>
                <w:sz w:val="22"/>
                <w:szCs w:val="22"/>
                <w:lang w:val="en-PH" w:eastAsia="en-US"/>
              </w:rPr>
            </w:pPr>
            <w:ins w:id="51110" w:author="Diana Machado" w:date="2019-04-05T18:24:00Z">
              <w:r w:rsidRPr="001E213A">
                <w:rPr>
                  <w:rFonts w:ascii="Calibri" w:eastAsia="PMingLiU" w:hAnsi="Calibri" w:cs="Calibri"/>
                  <w:color w:val="000000"/>
                  <w:sz w:val="22"/>
                  <w:szCs w:val="22"/>
                  <w:lang w:val="en-PH" w:eastAsia="en-US"/>
                </w:rPr>
                <w:t>0.22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11" w:author="Diana Machado" w:date="2019-04-05T18:24:00Z"/>
                <w:rFonts w:ascii="Calibri" w:eastAsia="PMingLiU" w:hAnsi="Calibri" w:cs="Calibri"/>
                <w:color w:val="000000"/>
                <w:sz w:val="22"/>
                <w:szCs w:val="22"/>
                <w:lang w:val="en-PH" w:eastAsia="en-US"/>
              </w:rPr>
            </w:pPr>
            <w:ins w:id="51112" w:author="Diana Machado" w:date="2019-04-05T18:24:00Z">
              <w:r w:rsidRPr="001E213A">
                <w:rPr>
                  <w:rFonts w:ascii="Calibri" w:eastAsia="PMingLiU" w:hAnsi="Calibri" w:cs="Calibri"/>
                  <w:color w:val="000000"/>
                  <w:sz w:val="22"/>
                  <w:szCs w:val="22"/>
                  <w:lang w:val="en-PH" w:eastAsia="en-US"/>
                </w:rPr>
                <w:t>3.245</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113" w:author="Diana Machado" w:date="2019-04-05T18:24:00Z"/>
                <w:rFonts w:ascii="Calibri" w:eastAsia="PMingLiU" w:hAnsi="Calibri" w:cs="Calibri"/>
                <w:color w:val="000000"/>
                <w:sz w:val="22"/>
                <w:szCs w:val="22"/>
                <w:lang w:val="en-PH" w:eastAsia="en-US"/>
              </w:rPr>
            </w:pPr>
            <w:ins w:id="51114"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115" w:author="Diana Machado" w:date="2019-04-05T18:24:00Z"/>
                <w:rFonts w:ascii="Calibri" w:eastAsia="PMingLiU" w:hAnsi="Calibri" w:cs="Calibri"/>
                <w:color w:val="000000"/>
                <w:sz w:val="22"/>
                <w:szCs w:val="22"/>
                <w:lang w:val="en-PH" w:eastAsia="en-US"/>
              </w:rPr>
            </w:pPr>
            <w:ins w:id="51116" w:author="Diana Machado" w:date="2019-04-05T18:24:00Z">
              <w:r w:rsidRPr="001E213A">
                <w:rPr>
                  <w:rFonts w:ascii="Calibri" w:eastAsia="PMingLiU" w:hAnsi="Calibri" w:cs="Calibri"/>
                  <w:color w:val="000000"/>
                  <w:sz w:val="22"/>
                  <w:szCs w:val="22"/>
                  <w:lang w:val="en-PH" w:eastAsia="en-US"/>
                </w:rPr>
                <w:t>0.05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17" w:author="Diana Machado" w:date="2019-04-05T18:24:00Z"/>
                <w:rFonts w:ascii="Calibri" w:eastAsia="PMingLiU" w:hAnsi="Calibri" w:cs="Calibri"/>
                <w:color w:val="000000"/>
                <w:sz w:val="22"/>
                <w:szCs w:val="22"/>
                <w:lang w:val="en-PH" w:eastAsia="en-US"/>
              </w:rPr>
            </w:pPr>
            <w:ins w:id="51118" w:author="Diana Machado" w:date="2019-04-05T18:24:00Z">
              <w:r w:rsidRPr="001E213A">
                <w:rPr>
                  <w:rFonts w:ascii="Calibri" w:eastAsia="PMingLiU" w:hAnsi="Calibri" w:cs="Calibri"/>
                  <w:color w:val="000000"/>
                  <w:sz w:val="22"/>
                  <w:szCs w:val="22"/>
                  <w:lang w:val="en-PH" w:eastAsia="en-US"/>
                </w:rPr>
                <w:t>0.05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19" w:author="Diana Machado" w:date="2019-04-05T18:24:00Z"/>
                <w:rFonts w:ascii="Calibri" w:eastAsia="PMingLiU" w:hAnsi="Calibri" w:cs="Calibri"/>
                <w:color w:val="000000"/>
                <w:sz w:val="22"/>
                <w:szCs w:val="22"/>
                <w:lang w:val="en-PH" w:eastAsia="en-US"/>
              </w:rPr>
            </w:pPr>
            <w:ins w:id="51120" w:author="Diana Machado" w:date="2019-04-05T18:24:00Z">
              <w:r w:rsidRPr="001E213A">
                <w:rPr>
                  <w:rFonts w:ascii="Calibri" w:eastAsia="PMingLiU" w:hAnsi="Calibri" w:cs="Calibri"/>
                  <w:color w:val="000000"/>
                  <w:sz w:val="22"/>
                  <w:szCs w:val="22"/>
                  <w:lang w:val="en-PH" w:eastAsia="en-US"/>
                </w:rPr>
                <w:t>0.0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21" w:author="Diana Machado" w:date="2019-04-05T18:24:00Z"/>
                <w:rFonts w:ascii="Calibri" w:eastAsia="PMingLiU" w:hAnsi="Calibri" w:cs="Calibri"/>
                <w:color w:val="000000"/>
                <w:sz w:val="22"/>
                <w:szCs w:val="22"/>
                <w:lang w:val="en-PH" w:eastAsia="en-US"/>
              </w:rPr>
            </w:pPr>
            <w:ins w:id="51122" w:author="Diana Machado" w:date="2019-04-05T18:24:00Z">
              <w:r w:rsidRPr="001E213A">
                <w:rPr>
                  <w:rFonts w:ascii="Calibri" w:eastAsia="PMingLiU" w:hAnsi="Calibri" w:cs="Calibri"/>
                  <w:color w:val="000000"/>
                  <w:sz w:val="22"/>
                  <w:szCs w:val="22"/>
                  <w:lang w:val="en-PH" w:eastAsia="en-US"/>
                </w:rPr>
                <w:t>0.571</w:t>
              </w:r>
            </w:ins>
          </w:p>
        </w:tc>
      </w:tr>
      <w:tr w:rsidR="002348ED" w:rsidRPr="001E213A" w:rsidTr="00787B33">
        <w:trPr>
          <w:trHeight w:val="289"/>
          <w:ins w:id="51123"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12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125"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26"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27"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28"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2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3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31"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3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33"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13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135" w:author="Diana Machado" w:date="2019-04-05T18:24:00Z"/>
                <w:rFonts w:ascii="Calibri" w:eastAsia="PMingLiU" w:hAnsi="Calibri" w:cs="Calibri"/>
                <w:color w:val="000000"/>
                <w:sz w:val="22"/>
                <w:szCs w:val="22"/>
                <w:lang w:val="en-PH" w:eastAsia="en-US"/>
              </w:rPr>
            </w:pPr>
            <w:ins w:id="51136" w:author="Diana Machado" w:date="2019-04-05T18:24:00Z">
              <w:r w:rsidRPr="001E213A">
                <w:rPr>
                  <w:rFonts w:ascii="Calibri" w:eastAsia="PMingLiU" w:hAnsi="Calibri" w:cs="Calibri"/>
                  <w:color w:val="000000"/>
                  <w:sz w:val="22"/>
                  <w:szCs w:val="22"/>
                  <w:lang w:val="en-PH" w:eastAsia="en-US"/>
                </w:rPr>
                <w:t>Levy</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137" w:author="Diana Machado" w:date="2019-04-05T18:24:00Z"/>
                <w:rFonts w:ascii="Calibri" w:eastAsia="PMingLiU" w:hAnsi="Calibri" w:cs="Calibri"/>
                <w:color w:val="000000"/>
                <w:sz w:val="22"/>
                <w:szCs w:val="22"/>
                <w:lang w:val="en-PH" w:eastAsia="en-US"/>
              </w:rPr>
            </w:pPr>
            <w:ins w:id="51138"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39" w:author="Diana Machado" w:date="2019-04-05T18:24:00Z"/>
                <w:rFonts w:ascii="Calibri" w:eastAsia="PMingLiU" w:hAnsi="Calibri" w:cs="Calibri"/>
                <w:color w:val="000000"/>
                <w:sz w:val="22"/>
                <w:szCs w:val="22"/>
                <w:lang w:val="en-PH" w:eastAsia="en-US"/>
              </w:rPr>
            </w:pPr>
            <w:ins w:id="51140" w:author="Diana Machado" w:date="2019-04-05T18:24:00Z">
              <w:r w:rsidRPr="001E213A">
                <w:rPr>
                  <w:rFonts w:ascii="Calibri" w:eastAsia="PMingLiU" w:hAnsi="Calibri" w:cs="Calibri"/>
                  <w:color w:val="000000"/>
                  <w:sz w:val="22"/>
                  <w:szCs w:val="22"/>
                  <w:lang w:val="en-PH" w:eastAsia="en-US"/>
                </w:rPr>
                <w:t>0.23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41" w:author="Diana Machado" w:date="2019-04-05T18:24:00Z"/>
                <w:rFonts w:ascii="Calibri" w:eastAsia="PMingLiU" w:hAnsi="Calibri" w:cs="Calibri"/>
                <w:color w:val="000000"/>
                <w:sz w:val="22"/>
                <w:szCs w:val="22"/>
                <w:lang w:val="en-PH" w:eastAsia="en-US"/>
              </w:rPr>
            </w:pPr>
            <w:ins w:id="51142" w:author="Diana Machado" w:date="2019-04-05T18:24:00Z">
              <w:r w:rsidRPr="001E213A">
                <w:rPr>
                  <w:rFonts w:ascii="Calibri" w:eastAsia="PMingLiU" w:hAnsi="Calibri" w:cs="Calibri"/>
                  <w:color w:val="000000"/>
                  <w:sz w:val="22"/>
                  <w:szCs w:val="22"/>
                  <w:lang w:val="en-PH" w:eastAsia="en-US"/>
                </w:rPr>
                <w:t>0.23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43" w:author="Diana Machado" w:date="2019-04-05T18:24:00Z"/>
                <w:rFonts w:ascii="Calibri" w:eastAsia="PMingLiU" w:hAnsi="Calibri" w:cs="Calibri"/>
                <w:color w:val="000000"/>
                <w:sz w:val="22"/>
                <w:szCs w:val="22"/>
                <w:lang w:val="en-PH" w:eastAsia="en-US"/>
              </w:rPr>
            </w:pPr>
            <w:ins w:id="51144" w:author="Diana Machado" w:date="2019-04-05T18:24:00Z">
              <w:r w:rsidRPr="001E213A">
                <w:rPr>
                  <w:rFonts w:ascii="Calibri" w:eastAsia="PMingLiU" w:hAnsi="Calibri" w:cs="Calibri"/>
                  <w:color w:val="000000"/>
                  <w:sz w:val="22"/>
                  <w:szCs w:val="22"/>
                  <w:lang w:val="en-PH" w:eastAsia="en-US"/>
                </w:rPr>
                <w:t>1.77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45" w:author="Diana Machado" w:date="2019-04-05T18:24:00Z"/>
                <w:rFonts w:ascii="Calibri" w:eastAsia="PMingLiU" w:hAnsi="Calibri" w:cs="Calibri"/>
                <w:color w:val="000000"/>
                <w:sz w:val="22"/>
                <w:szCs w:val="22"/>
                <w:lang w:val="en-PH" w:eastAsia="en-US"/>
              </w:rPr>
            </w:pPr>
            <w:ins w:id="51146" w:author="Diana Machado" w:date="2019-04-05T18:24:00Z">
              <w:r w:rsidRPr="001E213A">
                <w:rPr>
                  <w:rFonts w:ascii="Calibri" w:eastAsia="PMingLiU" w:hAnsi="Calibri" w:cs="Calibri"/>
                  <w:color w:val="000000"/>
                  <w:sz w:val="22"/>
                  <w:szCs w:val="22"/>
                  <w:lang w:val="en-PH" w:eastAsia="en-US"/>
                </w:rPr>
                <w:t>0.05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47" w:author="Diana Machado" w:date="2019-04-05T18:24:00Z"/>
                <w:rFonts w:ascii="Calibri" w:eastAsia="PMingLiU" w:hAnsi="Calibri" w:cs="Calibri"/>
                <w:color w:val="000000"/>
                <w:sz w:val="22"/>
                <w:szCs w:val="22"/>
                <w:lang w:val="en-PH" w:eastAsia="en-US"/>
              </w:rPr>
            </w:pPr>
            <w:ins w:id="51148" w:author="Diana Machado" w:date="2019-04-05T18:24:00Z">
              <w:r w:rsidRPr="001E213A">
                <w:rPr>
                  <w:rFonts w:ascii="Calibri" w:eastAsia="PMingLiU" w:hAnsi="Calibri" w:cs="Calibri"/>
                  <w:color w:val="000000"/>
                  <w:sz w:val="22"/>
                  <w:szCs w:val="22"/>
                  <w:lang w:val="en-PH" w:eastAsia="en-US"/>
                </w:rPr>
                <w:t>0.04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49" w:author="Diana Machado" w:date="2019-04-05T18:24:00Z"/>
                <w:rFonts w:ascii="Calibri" w:eastAsia="PMingLiU" w:hAnsi="Calibri" w:cs="Calibri"/>
                <w:color w:val="000000"/>
                <w:sz w:val="22"/>
                <w:szCs w:val="22"/>
                <w:lang w:val="en-PH" w:eastAsia="en-US"/>
              </w:rPr>
            </w:pPr>
            <w:ins w:id="51150" w:author="Diana Machado" w:date="2019-04-05T18:24:00Z">
              <w:r w:rsidRPr="001E213A">
                <w:rPr>
                  <w:rFonts w:ascii="Calibri" w:eastAsia="PMingLiU" w:hAnsi="Calibri" w:cs="Calibri"/>
                  <w:color w:val="000000"/>
                  <w:sz w:val="22"/>
                  <w:szCs w:val="22"/>
                  <w:lang w:val="en-PH" w:eastAsia="en-US"/>
                </w:rPr>
                <w:t>0.33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51" w:author="Diana Machado" w:date="2019-04-05T18:24:00Z"/>
                <w:rFonts w:ascii="Calibri" w:eastAsia="PMingLiU" w:hAnsi="Calibri" w:cs="Calibri"/>
                <w:color w:val="000000"/>
                <w:sz w:val="22"/>
                <w:szCs w:val="22"/>
                <w:lang w:val="en-PH" w:eastAsia="en-US"/>
              </w:rPr>
            </w:pPr>
            <w:ins w:id="51152" w:author="Diana Machado" w:date="2019-04-05T18:24:00Z">
              <w:r w:rsidRPr="001E213A">
                <w:rPr>
                  <w:rFonts w:ascii="Calibri" w:eastAsia="PMingLiU" w:hAnsi="Calibri" w:cs="Calibri"/>
                  <w:color w:val="000000"/>
                  <w:sz w:val="22"/>
                  <w:szCs w:val="22"/>
                  <w:lang w:val="en-PH" w:eastAsia="en-US"/>
                </w:rPr>
                <w:t>0.29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53" w:author="Diana Machado" w:date="2019-04-05T18:24:00Z"/>
                <w:rFonts w:ascii="Calibri" w:eastAsia="PMingLiU" w:hAnsi="Calibri" w:cs="Calibri"/>
                <w:color w:val="000000"/>
                <w:sz w:val="22"/>
                <w:szCs w:val="22"/>
                <w:lang w:val="en-PH" w:eastAsia="en-US"/>
              </w:rPr>
            </w:pPr>
            <w:ins w:id="51154" w:author="Diana Machado" w:date="2019-04-05T18:24:00Z">
              <w:r w:rsidRPr="001E213A">
                <w:rPr>
                  <w:rFonts w:ascii="Calibri" w:eastAsia="PMingLiU" w:hAnsi="Calibri" w:cs="Calibri"/>
                  <w:color w:val="000000"/>
                  <w:sz w:val="22"/>
                  <w:szCs w:val="22"/>
                  <w:lang w:val="en-PH" w:eastAsia="en-US"/>
                </w:rPr>
                <w:t>0.550</w:t>
              </w:r>
            </w:ins>
          </w:p>
        </w:tc>
      </w:tr>
      <w:tr w:rsidR="002348ED" w:rsidRPr="001E213A" w:rsidTr="00787B33">
        <w:trPr>
          <w:trHeight w:val="289"/>
          <w:ins w:id="5115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15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157" w:author="Diana Machado" w:date="2019-04-05T18:24:00Z"/>
                <w:rFonts w:ascii="Calibri" w:eastAsia="PMingLiU" w:hAnsi="Calibri" w:cs="Calibri"/>
                <w:color w:val="000000"/>
                <w:sz w:val="22"/>
                <w:szCs w:val="22"/>
                <w:lang w:val="en-PH" w:eastAsia="en-US"/>
              </w:rPr>
            </w:pPr>
            <w:ins w:id="51158"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59" w:author="Diana Machado" w:date="2019-04-05T18:24:00Z"/>
                <w:rFonts w:ascii="Calibri" w:eastAsia="PMingLiU" w:hAnsi="Calibri" w:cs="Calibri"/>
                <w:color w:val="000000"/>
                <w:sz w:val="22"/>
                <w:szCs w:val="22"/>
                <w:lang w:val="en-PH" w:eastAsia="en-US"/>
              </w:rPr>
            </w:pPr>
            <w:ins w:id="51160" w:author="Diana Machado" w:date="2019-04-05T18:24:00Z">
              <w:r w:rsidRPr="001E213A">
                <w:rPr>
                  <w:rFonts w:ascii="Calibri" w:eastAsia="PMingLiU" w:hAnsi="Calibri" w:cs="Calibri"/>
                  <w:color w:val="000000"/>
                  <w:sz w:val="22"/>
                  <w:szCs w:val="22"/>
                  <w:lang w:val="en-PH" w:eastAsia="en-US"/>
                </w:rPr>
                <w:t>0.38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61" w:author="Diana Machado" w:date="2019-04-05T18:24:00Z"/>
                <w:rFonts w:ascii="Calibri" w:eastAsia="PMingLiU" w:hAnsi="Calibri" w:cs="Calibri"/>
                <w:color w:val="000000"/>
                <w:sz w:val="22"/>
                <w:szCs w:val="22"/>
                <w:lang w:val="en-PH" w:eastAsia="en-US"/>
              </w:rPr>
            </w:pPr>
            <w:ins w:id="51162" w:author="Diana Machado" w:date="2019-04-05T18:24:00Z">
              <w:r w:rsidRPr="001E213A">
                <w:rPr>
                  <w:rFonts w:ascii="Calibri" w:eastAsia="PMingLiU" w:hAnsi="Calibri" w:cs="Calibri"/>
                  <w:color w:val="000000"/>
                  <w:sz w:val="22"/>
                  <w:szCs w:val="22"/>
                  <w:lang w:val="en-PH" w:eastAsia="en-US"/>
                </w:rPr>
                <w:t>0.29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63" w:author="Diana Machado" w:date="2019-04-05T18:24:00Z"/>
                <w:rFonts w:ascii="Calibri" w:eastAsia="PMingLiU" w:hAnsi="Calibri" w:cs="Calibri"/>
                <w:color w:val="000000"/>
                <w:sz w:val="22"/>
                <w:szCs w:val="22"/>
                <w:lang w:val="en-PH" w:eastAsia="en-US"/>
              </w:rPr>
            </w:pPr>
            <w:ins w:id="51164" w:author="Diana Machado" w:date="2019-04-05T18:24:00Z">
              <w:r w:rsidRPr="001E213A">
                <w:rPr>
                  <w:rFonts w:ascii="Calibri" w:eastAsia="PMingLiU" w:hAnsi="Calibri" w:cs="Calibri"/>
                  <w:color w:val="000000"/>
                  <w:sz w:val="22"/>
                  <w:szCs w:val="22"/>
                  <w:lang w:val="en-PH" w:eastAsia="en-US"/>
                </w:rPr>
                <w:t>2.33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65" w:author="Diana Machado" w:date="2019-04-05T18:24:00Z"/>
                <w:rFonts w:ascii="Calibri" w:eastAsia="PMingLiU" w:hAnsi="Calibri" w:cs="Calibri"/>
                <w:color w:val="000000"/>
                <w:sz w:val="22"/>
                <w:szCs w:val="22"/>
                <w:lang w:val="en-PH" w:eastAsia="en-US"/>
              </w:rPr>
            </w:pPr>
            <w:ins w:id="51166" w:author="Diana Machado" w:date="2019-04-05T18:24:00Z">
              <w:r w:rsidRPr="001E213A">
                <w:rPr>
                  <w:rFonts w:ascii="Calibri" w:eastAsia="PMingLiU" w:hAnsi="Calibri" w:cs="Calibri"/>
                  <w:color w:val="000000"/>
                  <w:sz w:val="22"/>
                  <w:szCs w:val="22"/>
                  <w:lang w:val="en-PH" w:eastAsia="en-US"/>
                </w:rPr>
                <w:t>0.08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67" w:author="Diana Machado" w:date="2019-04-05T18:24:00Z"/>
                <w:rFonts w:ascii="Calibri" w:eastAsia="PMingLiU" w:hAnsi="Calibri" w:cs="Calibri"/>
                <w:color w:val="000000"/>
                <w:sz w:val="22"/>
                <w:szCs w:val="22"/>
                <w:lang w:val="en-PH" w:eastAsia="en-US"/>
              </w:rPr>
            </w:pPr>
            <w:ins w:id="51168" w:author="Diana Machado" w:date="2019-04-05T18:24:00Z">
              <w:r w:rsidRPr="001E213A">
                <w:rPr>
                  <w:rFonts w:ascii="Calibri" w:eastAsia="PMingLiU" w:hAnsi="Calibri" w:cs="Calibri"/>
                  <w:color w:val="000000"/>
                  <w:sz w:val="22"/>
                  <w:szCs w:val="22"/>
                  <w:lang w:val="en-PH" w:eastAsia="en-US"/>
                </w:rPr>
                <w:t>0.07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69" w:author="Diana Machado" w:date="2019-04-05T18:24:00Z"/>
                <w:rFonts w:ascii="Calibri" w:eastAsia="PMingLiU" w:hAnsi="Calibri" w:cs="Calibri"/>
                <w:color w:val="000000"/>
                <w:sz w:val="22"/>
                <w:szCs w:val="22"/>
                <w:lang w:val="en-PH" w:eastAsia="en-US"/>
              </w:rPr>
            </w:pPr>
            <w:ins w:id="51170" w:author="Diana Machado" w:date="2019-04-05T18:24:00Z">
              <w:r w:rsidRPr="001E213A">
                <w:rPr>
                  <w:rFonts w:ascii="Calibri" w:eastAsia="PMingLiU" w:hAnsi="Calibri" w:cs="Calibri"/>
                  <w:color w:val="000000"/>
                  <w:sz w:val="22"/>
                  <w:szCs w:val="22"/>
                  <w:lang w:val="en-PH" w:eastAsia="en-US"/>
                </w:rPr>
                <w:t>0.33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71" w:author="Diana Machado" w:date="2019-04-05T18:24:00Z"/>
                <w:rFonts w:ascii="Calibri" w:eastAsia="PMingLiU" w:hAnsi="Calibri" w:cs="Calibri"/>
                <w:color w:val="000000"/>
                <w:sz w:val="22"/>
                <w:szCs w:val="22"/>
                <w:lang w:val="en-PH" w:eastAsia="en-US"/>
              </w:rPr>
            </w:pPr>
            <w:ins w:id="51172" w:author="Diana Machado" w:date="2019-04-05T18:24:00Z">
              <w:r w:rsidRPr="001E213A">
                <w:rPr>
                  <w:rFonts w:ascii="Calibri" w:eastAsia="PMingLiU" w:hAnsi="Calibri" w:cs="Calibri"/>
                  <w:color w:val="000000"/>
                  <w:sz w:val="22"/>
                  <w:szCs w:val="22"/>
                  <w:lang w:val="en-PH" w:eastAsia="en-US"/>
                </w:rPr>
                <w:t>0.29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73" w:author="Diana Machado" w:date="2019-04-05T18:24:00Z"/>
                <w:rFonts w:ascii="Calibri" w:eastAsia="PMingLiU" w:hAnsi="Calibri" w:cs="Calibri"/>
                <w:color w:val="000000"/>
                <w:sz w:val="22"/>
                <w:szCs w:val="22"/>
                <w:lang w:val="en-PH" w:eastAsia="en-US"/>
              </w:rPr>
            </w:pPr>
            <w:ins w:id="51174" w:author="Diana Machado" w:date="2019-04-05T18:24:00Z">
              <w:r w:rsidRPr="001E213A">
                <w:rPr>
                  <w:rFonts w:ascii="Calibri" w:eastAsia="PMingLiU" w:hAnsi="Calibri" w:cs="Calibri"/>
                  <w:color w:val="000000"/>
                  <w:sz w:val="22"/>
                  <w:szCs w:val="22"/>
                  <w:lang w:val="en-PH" w:eastAsia="en-US"/>
                </w:rPr>
                <w:t>1.481</w:t>
              </w:r>
            </w:ins>
          </w:p>
        </w:tc>
      </w:tr>
      <w:tr w:rsidR="002348ED" w:rsidRPr="001E213A" w:rsidTr="00787B33">
        <w:trPr>
          <w:trHeight w:val="289"/>
          <w:ins w:id="5117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17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177" w:author="Diana Machado" w:date="2019-04-05T18:24:00Z"/>
                <w:rFonts w:ascii="Calibri" w:eastAsia="PMingLiU" w:hAnsi="Calibri" w:cs="Calibri"/>
                <w:color w:val="000000"/>
                <w:sz w:val="22"/>
                <w:szCs w:val="22"/>
                <w:lang w:val="en-PH" w:eastAsia="en-US"/>
              </w:rPr>
            </w:pPr>
            <w:ins w:id="51178"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79" w:author="Diana Machado" w:date="2019-04-05T18:24:00Z"/>
                <w:rFonts w:ascii="Calibri" w:eastAsia="PMingLiU" w:hAnsi="Calibri" w:cs="Calibri"/>
                <w:color w:val="000000"/>
                <w:sz w:val="22"/>
                <w:szCs w:val="22"/>
                <w:lang w:val="en-PH" w:eastAsia="en-US"/>
              </w:rPr>
            </w:pPr>
            <w:ins w:id="51180" w:author="Diana Machado" w:date="2019-04-05T18:24:00Z">
              <w:r w:rsidRPr="001E213A">
                <w:rPr>
                  <w:rFonts w:ascii="Calibri" w:eastAsia="PMingLiU" w:hAnsi="Calibri" w:cs="Calibri"/>
                  <w:color w:val="000000"/>
                  <w:sz w:val="22"/>
                  <w:szCs w:val="22"/>
                  <w:lang w:val="en-PH" w:eastAsia="en-US"/>
                </w:rPr>
                <w:t>0.96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81" w:author="Diana Machado" w:date="2019-04-05T18:24:00Z"/>
                <w:rFonts w:ascii="Calibri" w:eastAsia="PMingLiU" w:hAnsi="Calibri" w:cs="Calibri"/>
                <w:color w:val="000000"/>
                <w:sz w:val="22"/>
                <w:szCs w:val="22"/>
                <w:lang w:val="en-PH" w:eastAsia="en-US"/>
              </w:rPr>
            </w:pPr>
            <w:ins w:id="51182" w:author="Diana Machado" w:date="2019-04-05T18:24:00Z">
              <w:r w:rsidRPr="001E213A">
                <w:rPr>
                  <w:rFonts w:ascii="Calibri" w:eastAsia="PMingLiU" w:hAnsi="Calibri" w:cs="Calibri"/>
                  <w:color w:val="000000"/>
                  <w:sz w:val="22"/>
                  <w:szCs w:val="22"/>
                  <w:lang w:val="en-PH" w:eastAsia="en-US"/>
                </w:rPr>
                <w:t>0.94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83" w:author="Diana Machado" w:date="2019-04-05T18:24:00Z"/>
                <w:rFonts w:ascii="Calibri" w:eastAsia="PMingLiU" w:hAnsi="Calibri" w:cs="Calibri"/>
                <w:color w:val="000000"/>
                <w:sz w:val="22"/>
                <w:szCs w:val="22"/>
                <w:lang w:val="en-PH" w:eastAsia="en-US"/>
              </w:rPr>
            </w:pPr>
            <w:ins w:id="51184" w:author="Diana Machado" w:date="2019-04-05T18:24:00Z">
              <w:r w:rsidRPr="001E213A">
                <w:rPr>
                  <w:rFonts w:ascii="Calibri" w:eastAsia="PMingLiU" w:hAnsi="Calibri" w:cs="Calibri"/>
                  <w:color w:val="000000"/>
                  <w:sz w:val="22"/>
                  <w:szCs w:val="22"/>
                  <w:lang w:val="en-PH" w:eastAsia="en-US"/>
                </w:rPr>
                <w:t>8.245</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185" w:author="Diana Machado" w:date="2019-04-05T18:24:00Z"/>
                <w:rFonts w:ascii="Calibri" w:eastAsia="PMingLiU" w:hAnsi="Calibri" w:cs="Calibri"/>
                <w:color w:val="000000"/>
                <w:sz w:val="22"/>
                <w:szCs w:val="22"/>
                <w:lang w:val="en-PH" w:eastAsia="en-US"/>
              </w:rPr>
            </w:pPr>
            <w:ins w:id="51186" w:author="Diana Machado" w:date="2019-04-05T18:24:00Z">
              <w:r w:rsidRPr="001E213A">
                <w:rPr>
                  <w:rFonts w:ascii="Calibri" w:eastAsia="PMingLiU" w:hAnsi="Calibri" w:cs="Calibri"/>
                  <w:color w:val="000000"/>
                  <w:sz w:val="22"/>
                  <w:szCs w:val="22"/>
                  <w:lang w:val="en-PH" w:eastAsia="en-US"/>
                </w:rPr>
                <w:t>0.370</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187" w:author="Diana Machado" w:date="2019-04-05T18:24:00Z"/>
                <w:rFonts w:ascii="Calibri" w:eastAsia="PMingLiU" w:hAnsi="Calibri" w:cs="Calibri"/>
                <w:color w:val="000000"/>
                <w:sz w:val="22"/>
                <w:szCs w:val="22"/>
                <w:lang w:val="en-PH" w:eastAsia="en-US"/>
              </w:rPr>
            </w:pPr>
            <w:ins w:id="51188" w:author="Diana Machado" w:date="2019-04-05T18:24:00Z">
              <w:r w:rsidRPr="001E213A">
                <w:rPr>
                  <w:rFonts w:ascii="Calibri" w:eastAsia="PMingLiU" w:hAnsi="Calibri" w:cs="Calibri"/>
                  <w:color w:val="000000"/>
                  <w:sz w:val="22"/>
                  <w:szCs w:val="22"/>
                  <w:lang w:val="en-PH" w:eastAsia="en-US"/>
                </w:rPr>
                <w:t>0.40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89" w:author="Diana Machado" w:date="2019-04-05T18:24:00Z"/>
                <w:rFonts w:ascii="Calibri" w:eastAsia="PMingLiU" w:hAnsi="Calibri" w:cs="Calibri"/>
                <w:color w:val="000000"/>
                <w:sz w:val="22"/>
                <w:szCs w:val="22"/>
                <w:lang w:val="en-PH" w:eastAsia="en-US"/>
              </w:rPr>
            </w:pPr>
            <w:ins w:id="51190" w:author="Diana Machado" w:date="2019-04-05T18:24:00Z">
              <w:r w:rsidRPr="001E213A">
                <w:rPr>
                  <w:rFonts w:ascii="Calibri" w:eastAsia="PMingLiU" w:hAnsi="Calibri" w:cs="Calibri"/>
                  <w:color w:val="000000"/>
                  <w:sz w:val="22"/>
                  <w:szCs w:val="22"/>
                  <w:lang w:val="en-PH" w:eastAsia="en-US"/>
                </w:rPr>
                <w:t>0.33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91" w:author="Diana Machado" w:date="2019-04-05T18:24:00Z"/>
                <w:rFonts w:ascii="Calibri" w:eastAsia="PMingLiU" w:hAnsi="Calibri" w:cs="Calibri"/>
                <w:color w:val="000000"/>
                <w:sz w:val="22"/>
                <w:szCs w:val="22"/>
                <w:lang w:val="en-PH" w:eastAsia="en-US"/>
              </w:rPr>
            </w:pPr>
            <w:ins w:id="51192" w:author="Diana Machado" w:date="2019-04-05T18:24:00Z">
              <w:r w:rsidRPr="001E213A">
                <w:rPr>
                  <w:rFonts w:ascii="Calibri" w:eastAsia="PMingLiU" w:hAnsi="Calibri" w:cs="Calibri"/>
                  <w:color w:val="000000"/>
                  <w:sz w:val="22"/>
                  <w:szCs w:val="22"/>
                  <w:lang w:val="en-PH" w:eastAsia="en-US"/>
                </w:rPr>
                <w:t>0.29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93" w:author="Diana Machado" w:date="2019-04-05T18:24:00Z"/>
                <w:rFonts w:ascii="Calibri" w:eastAsia="PMingLiU" w:hAnsi="Calibri" w:cs="Calibri"/>
                <w:color w:val="000000"/>
                <w:sz w:val="22"/>
                <w:szCs w:val="22"/>
                <w:lang w:val="en-PH" w:eastAsia="en-US"/>
              </w:rPr>
            </w:pPr>
            <w:ins w:id="51194" w:author="Diana Machado" w:date="2019-04-05T18:24:00Z">
              <w:r w:rsidRPr="001E213A">
                <w:rPr>
                  <w:rFonts w:ascii="Calibri" w:eastAsia="PMingLiU" w:hAnsi="Calibri" w:cs="Calibri"/>
                  <w:color w:val="000000"/>
                  <w:sz w:val="22"/>
                  <w:szCs w:val="22"/>
                  <w:lang w:val="en-PH" w:eastAsia="en-US"/>
                </w:rPr>
                <w:t>1.964</w:t>
              </w:r>
            </w:ins>
          </w:p>
        </w:tc>
      </w:tr>
      <w:tr w:rsidR="002348ED" w:rsidRPr="001E213A" w:rsidTr="00787B33">
        <w:trPr>
          <w:trHeight w:val="289"/>
          <w:ins w:id="51195"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19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197"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98"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99"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00"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0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0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03"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0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05"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20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207" w:author="Diana Machado" w:date="2019-04-05T18:24:00Z"/>
                <w:rFonts w:ascii="Calibri" w:eastAsia="PMingLiU" w:hAnsi="Calibri" w:cs="Calibri"/>
                <w:color w:val="000000"/>
                <w:sz w:val="22"/>
                <w:szCs w:val="22"/>
                <w:lang w:val="en-PH" w:eastAsia="en-US"/>
              </w:rPr>
            </w:pPr>
            <w:ins w:id="51208" w:author="Diana Machado" w:date="2019-04-05T18:24:00Z">
              <w:r w:rsidRPr="001E213A">
                <w:rPr>
                  <w:rFonts w:ascii="Calibri" w:eastAsia="PMingLiU" w:hAnsi="Calibri" w:cs="Calibri"/>
                  <w:color w:val="000000"/>
                  <w:sz w:val="22"/>
                  <w:szCs w:val="22"/>
                  <w:lang w:val="en-PH" w:eastAsia="en-US"/>
                </w:rPr>
                <w:t>Liberty</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209" w:author="Diana Machado" w:date="2019-04-05T18:24:00Z"/>
                <w:rFonts w:ascii="Calibri" w:eastAsia="PMingLiU" w:hAnsi="Calibri" w:cs="Calibri"/>
                <w:color w:val="000000"/>
                <w:sz w:val="22"/>
                <w:szCs w:val="22"/>
                <w:lang w:val="en-PH" w:eastAsia="en-US"/>
              </w:rPr>
            </w:pPr>
            <w:ins w:id="51210"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11" w:author="Diana Machado" w:date="2019-04-05T18:24:00Z"/>
                <w:rFonts w:ascii="Calibri" w:eastAsia="PMingLiU" w:hAnsi="Calibri" w:cs="Calibri"/>
                <w:color w:val="000000"/>
                <w:sz w:val="22"/>
                <w:szCs w:val="22"/>
                <w:lang w:val="en-PH" w:eastAsia="en-US"/>
              </w:rPr>
            </w:pPr>
            <w:ins w:id="51212" w:author="Diana Machado" w:date="2019-04-05T18:24:00Z">
              <w:r w:rsidRPr="001E213A">
                <w:rPr>
                  <w:rFonts w:ascii="Calibri" w:eastAsia="PMingLiU" w:hAnsi="Calibri" w:cs="Calibri"/>
                  <w:color w:val="000000"/>
                  <w:sz w:val="22"/>
                  <w:szCs w:val="22"/>
                  <w:lang w:val="en-PH" w:eastAsia="en-US"/>
                </w:rPr>
                <w:t>0.23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13" w:author="Diana Machado" w:date="2019-04-05T18:24:00Z"/>
                <w:rFonts w:ascii="Calibri" w:eastAsia="PMingLiU" w:hAnsi="Calibri" w:cs="Calibri"/>
                <w:color w:val="000000"/>
                <w:sz w:val="22"/>
                <w:szCs w:val="22"/>
                <w:lang w:val="en-PH" w:eastAsia="en-US"/>
              </w:rPr>
            </w:pPr>
            <w:ins w:id="51214" w:author="Diana Machado" w:date="2019-04-05T18:24:00Z">
              <w:r w:rsidRPr="001E213A">
                <w:rPr>
                  <w:rFonts w:ascii="Calibri" w:eastAsia="PMingLiU" w:hAnsi="Calibri" w:cs="Calibri"/>
                  <w:color w:val="000000"/>
                  <w:sz w:val="22"/>
                  <w:szCs w:val="22"/>
                  <w:lang w:val="en-PH" w:eastAsia="en-US"/>
                </w:rPr>
                <w:t>0.22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15" w:author="Diana Machado" w:date="2019-04-05T18:24:00Z"/>
                <w:rFonts w:ascii="Calibri" w:eastAsia="PMingLiU" w:hAnsi="Calibri" w:cs="Calibri"/>
                <w:color w:val="000000"/>
                <w:sz w:val="22"/>
                <w:szCs w:val="22"/>
                <w:lang w:val="en-PH" w:eastAsia="en-US"/>
              </w:rPr>
            </w:pPr>
            <w:ins w:id="51216" w:author="Diana Machado" w:date="2019-04-05T18:24:00Z">
              <w:r w:rsidRPr="001E213A">
                <w:rPr>
                  <w:rFonts w:ascii="Calibri" w:eastAsia="PMingLiU" w:hAnsi="Calibri" w:cs="Calibri"/>
                  <w:color w:val="000000"/>
                  <w:sz w:val="22"/>
                  <w:szCs w:val="22"/>
                  <w:lang w:val="en-PH" w:eastAsia="en-US"/>
                </w:rPr>
                <w:t>1.514</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217" w:author="Diana Machado" w:date="2019-04-05T18:24:00Z"/>
                <w:rFonts w:ascii="Calibri" w:eastAsia="PMingLiU" w:hAnsi="Calibri" w:cs="Calibri"/>
                <w:color w:val="000000"/>
                <w:sz w:val="22"/>
                <w:szCs w:val="22"/>
                <w:lang w:val="en-PH" w:eastAsia="en-US"/>
              </w:rPr>
            </w:pPr>
            <w:ins w:id="51218"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219" w:author="Diana Machado" w:date="2019-04-05T18:24:00Z"/>
                <w:rFonts w:ascii="Calibri" w:eastAsia="PMingLiU" w:hAnsi="Calibri" w:cs="Calibri"/>
                <w:color w:val="000000"/>
                <w:sz w:val="22"/>
                <w:szCs w:val="22"/>
                <w:lang w:val="en-PH" w:eastAsia="en-US"/>
              </w:rPr>
            </w:pPr>
            <w:ins w:id="51220" w:author="Diana Machado" w:date="2019-04-05T18:24:00Z">
              <w:r w:rsidRPr="001E213A">
                <w:rPr>
                  <w:rFonts w:ascii="Calibri" w:eastAsia="PMingLiU" w:hAnsi="Calibri" w:cs="Calibri"/>
                  <w:color w:val="000000"/>
                  <w:sz w:val="22"/>
                  <w:szCs w:val="22"/>
                  <w:lang w:val="en-PH" w:eastAsia="en-US"/>
                </w:rPr>
                <w:t>0.05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21" w:author="Diana Machado" w:date="2019-04-05T18:24:00Z"/>
                <w:rFonts w:ascii="Calibri" w:eastAsia="PMingLiU" w:hAnsi="Calibri" w:cs="Calibri"/>
                <w:color w:val="000000"/>
                <w:sz w:val="22"/>
                <w:szCs w:val="22"/>
                <w:lang w:val="en-PH" w:eastAsia="en-US"/>
              </w:rPr>
            </w:pPr>
            <w:ins w:id="51222"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23" w:author="Diana Machado" w:date="2019-04-05T18:24:00Z"/>
                <w:rFonts w:ascii="Calibri" w:eastAsia="PMingLiU" w:hAnsi="Calibri" w:cs="Calibri"/>
                <w:color w:val="000000"/>
                <w:sz w:val="22"/>
                <w:szCs w:val="22"/>
                <w:lang w:val="en-PH" w:eastAsia="en-US"/>
              </w:rPr>
            </w:pPr>
            <w:ins w:id="51224"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25" w:author="Diana Machado" w:date="2019-04-05T18:24:00Z"/>
                <w:rFonts w:ascii="Calibri" w:eastAsia="PMingLiU" w:hAnsi="Calibri" w:cs="Calibri"/>
                <w:color w:val="000000"/>
                <w:sz w:val="22"/>
                <w:szCs w:val="22"/>
                <w:lang w:val="en-PH" w:eastAsia="en-US"/>
              </w:rPr>
            </w:pPr>
            <w:ins w:id="51226"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122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22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229" w:author="Diana Machado" w:date="2019-04-05T18:24:00Z"/>
                <w:rFonts w:ascii="Calibri" w:eastAsia="PMingLiU" w:hAnsi="Calibri" w:cs="Calibri"/>
                <w:color w:val="000000"/>
                <w:sz w:val="22"/>
                <w:szCs w:val="22"/>
                <w:lang w:val="en-PH" w:eastAsia="en-US"/>
              </w:rPr>
            </w:pPr>
            <w:ins w:id="51230"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231" w:author="Diana Machado" w:date="2019-04-05T18:24:00Z"/>
                <w:rFonts w:ascii="Calibri" w:eastAsia="PMingLiU" w:hAnsi="Calibri" w:cs="Calibri"/>
                <w:color w:val="000000"/>
                <w:sz w:val="22"/>
                <w:szCs w:val="22"/>
                <w:lang w:val="en-PH" w:eastAsia="en-US"/>
              </w:rPr>
            </w:pPr>
            <w:ins w:id="51232" w:author="Diana Machado" w:date="2019-04-05T18:24:00Z">
              <w:r w:rsidRPr="001E213A">
                <w:rPr>
                  <w:rFonts w:ascii="Calibri" w:eastAsia="PMingLiU" w:hAnsi="Calibri" w:cs="Calibri"/>
                  <w:color w:val="000000"/>
                  <w:sz w:val="22"/>
                  <w:szCs w:val="22"/>
                  <w:lang w:val="en-PH" w:eastAsia="en-US"/>
                </w:rPr>
                <w:t>0.232</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233" w:author="Diana Machado" w:date="2019-04-05T18:24:00Z"/>
                <w:rFonts w:ascii="Calibri" w:eastAsia="PMingLiU" w:hAnsi="Calibri" w:cs="Calibri"/>
                <w:color w:val="000000"/>
                <w:sz w:val="22"/>
                <w:szCs w:val="22"/>
                <w:lang w:val="en-PH" w:eastAsia="en-US"/>
              </w:rPr>
            </w:pPr>
            <w:ins w:id="51234" w:author="Diana Machado" w:date="2019-04-05T18:24:00Z">
              <w:r w:rsidRPr="001E213A">
                <w:rPr>
                  <w:rFonts w:ascii="Calibri" w:eastAsia="PMingLiU" w:hAnsi="Calibri" w:cs="Calibri"/>
                  <w:color w:val="000000"/>
                  <w:sz w:val="22"/>
                  <w:szCs w:val="22"/>
                  <w:lang w:val="en-PH" w:eastAsia="en-US"/>
                </w:rPr>
                <w:t>0.23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35" w:author="Diana Machado" w:date="2019-04-05T18:24:00Z"/>
                <w:rFonts w:ascii="Calibri" w:eastAsia="PMingLiU" w:hAnsi="Calibri" w:cs="Calibri"/>
                <w:color w:val="000000"/>
                <w:sz w:val="22"/>
                <w:szCs w:val="22"/>
                <w:lang w:val="en-PH" w:eastAsia="en-US"/>
              </w:rPr>
            </w:pPr>
            <w:ins w:id="51236" w:author="Diana Machado" w:date="2019-04-05T18:24:00Z">
              <w:r w:rsidRPr="001E213A">
                <w:rPr>
                  <w:rFonts w:ascii="Calibri" w:eastAsia="PMingLiU" w:hAnsi="Calibri" w:cs="Calibri"/>
                  <w:color w:val="000000"/>
                  <w:sz w:val="22"/>
                  <w:szCs w:val="22"/>
                  <w:lang w:val="en-PH" w:eastAsia="en-US"/>
                </w:rPr>
                <w:t>1.773</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237" w:author="Diana Machado" w:date="2019-04-05T18:24:00Z"/>
                <w:rFonts w:ascii="Calibri" w:eastAsia="PMingLiU" w:hAnsi="Calibri" w:cs="Calibri"/>
                <w:color w:val="000000"/>
                <w:sz w:val="22"/>
                <w:szCs w:val="22"/>
                <w:lang w:val="en-PH" w:eastAsia="en-US"/>
              </w:rPr>
            </w:pPr>
            <w:ins w:id="51238"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239" w:author="Diana Machado" w:date="2019-04-05T18:24:00Z"/>
                <w:rFonts w:ascii="Calibri" w:eastAsia="PMingLiU" w:hAnsi="Calibri" w:cs="Calibri"/>
                <w:color w:val="000000"/>
                <w:sz w:val="22"/>
                <w:szCs w:val="22"/>
                <w:lang w:val="en-PH" w:eastAsia="en-US"/>
              </w:rPr>
            </w:pPr>
            <w:ins w:id="51240" w:author="Diana Machado" w:date="2019-04-05T18:24:00Z">
              <w:r w:rsidRPr="001E213A">
                <w:rPr>
                  <w:rFonts w:ascii="Calibri" w:eastAsia="PMingLiU" w:hAnsi="Calibri" w:cs="Calibri"/>
                  <w:color w:val="000000"/>
                  <w:sz w:val="22"/>
                  <w:szCs w:val="22"/>
                  <w:lang w:val="en-PH" w:eastAsia="en-US"/>
                </w:rPr>
                <w:t>0.05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41" w:author="Diana Machado" w:date="2019-04-05T18:24:00Z"/>
                <w:rFonts w:ascii="Calibri" w:eastAsia="PMingLiU" w:hAnsi="Calibri" w:cs="Calibri"/>
                <w:color w:val="000000"/>
                <w:sz w:val="22"/>
                <w:szCs w:val="22"/>
                <w:lang w:val="en-PH" w:eastAsia="en-US"/>
              </w:rPr>
            </w:pPr>
            <w:ins w:id="51242"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43" w:author="Diana Machado" w:date="2019-04-05T18:24:00Z"/>
                <w:rFonts w:ascii="Calibri" w:eastAsia="PMingLiU" w:hAnsi="Calibri" w:cs="Calibri"/>
                <w:color w:val="000000"/>
                <w:sz w:val="22"/>
                <w:szCs w:val="22"/>
                <w:lang w:val="en-PH" w:eastAsia="en-US"/>
              </w:rPr>
            </w:pPr>
            <w:ins w:id="51244"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45" w:author="Diana Machado" w:date="2019-04-05T18:24:00Z"/>
                <w:rFonts w:ascii="Calibri" w:eastAsia="PMingLiU" w:hAnsi="Calibri" w:cs="Calibri"/>
                <w:color w:val="000000"/>
                <w:sz w:val="22"/>
                <w:szCs w:val="22"/>
                <w:lang w:val="en-PH" w:eastAsia="en-US"/>
              </w:rPr>
            </w:pPr>
            <w:ins w:id="51246"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124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24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249" w:author="Diana Machado" w:date="2019-04-05T18:24:00Z"/>
                <w:rFonts w:ascii="Calibri" w:eastAsia="PMingLiU" w:hAnsi="Calibri" w:cs="Calibri"/>
                <w:color w:val="000000"/>
                <w:sz w:val="22"/>
                <w:szCs w:val="22"/>
                <w:lang w:val="en-PH" w:eastAsia="en-US"/>
              </w:rPr>
            </w:pPr>
            <w:ins w:id="51250"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251" w:author="Diana Machado" w:date="2019-04-05T18:24:00Z"/>
                <w:rFonts w:ascii="Calibri" w:eastAsia="PMingLiU" w:hAnsi="Calibri" w:cs="Calibri"/>
                <w:color w:val="000000"/>
                <w:sz w:val="22"/>
                <w:szCs w:val="22"/>
                <w:lang w:val="en-PH" w:eastAsia="en-US"/>
              </w:rPr>
            </w:pPr>
            <w:ins w:id="51252" w:author="Diana Machado" w:date="2019-04-05T18:24:00Z">
              <w:r w:rsidRPr="001E213A">
                <w:rPr>
                  <w:rFonts w:ascii="Calibri" w:eastAsia="PMingLiU" w:hAnsi="Calibri" w:cs="Calibri"/>
                  <w:color w:val="000000"/>
                  <w:sz w:val="22"/>
                  <w:szCs w:val="22"/>
                  <w:lang w:val="en-PH" w:eastAsia="en-US"/>
                </w:rPr>
                <w:t>0.23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253" w:author="Diana Machado" w:date="2019-04-05T18:24:00Z"/>
                <w:rFonts w:ascii="Calibri" w:eastAsia="PMingLiU" w:hAnsi="Calibri" w:cs="Calibri"/>
                <w:color w:val="000000"/>
                <w:sz w:val="22"/>
                <w:szCs w:val="22"/>
                <w:lang w:val="en-PH" w:eastAsia="en-US"/>
              </w:rPr>
            </w:pPr>
            <w:ins w:id="51254" w:author="Diana Machado" w:date="2019-04-05T18:24:00Z">
              <w:r w:rsidRPr="001E213A">
                <w:rPr>
                  <w:rFonts w:ascii="Calibri" w:eastAsia="PMingLiU" w:hAnsi="Calibri" w:cs="Calibri"/>
                  <w:color w:val="000000"/>
                  <w:sz w:val="22"/>
                  <w:szCs w:val="22"/>
                  <w:lang w:val="en-PH" w:eastAsia="en-US"/>
                </w:rPr>
                <w:t>0.23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55" w:author="Diana Machado" w:date="2019-04-05T18:24:00Z"/>
                <w:rFonts w:ascii="Calibri" w:eastAsia="PMingLiU" w:hAnsi="Calibri" w:cs="Calibri"/>
                <w:color w:val="000000"/>
                <w:sz w:val="22"/>
                <w:szCs w:val="22"/>
                <w:lang w:val="en-PH" w:eastAsia="en-US"/>
              </w:rPr>
            </w:pPr>
            <w:ins w:id="51256" w:author="Diana Machado" w:date="2019-04-05T18:24:00Z">
              <w:r w:rsidRPr="001E213A">
                <w:rPr>
                  <w:rFonts w:ascii="Calibri" w:eastAsia="PMingLiU" w:hAnsi="Calibri" w:cs="Calibri"/>
                  <w:color w:val="000000"/>
                  <w:sz w:val="22"/>
                  <w:szCs w:val="22"/>
                  <w:lang w:val="en-PH" w:eastAsia="en-US"/>
                </w:rPr>
                <w:t>2.105</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257" w:author="Diana Machado" w:date="2019-04-05T18:24:00Z"/>
                <w:rFonts w:ascii="Calibri" w:eastAsia="PMingLiU" w:hAnsi="Calibri" w:cs="Calibri"/>
                <w:color w:val="000000"/>
                <w:sz w:val="22"/>
                <w:szCs w:val="22"/>
                <w:lang w:val="en-PH" w:eastAsia="en-US"/>
              </w:rPr>
            </w:pPr>
            <w:ins w:id="51258" w:author="Diana Machado" w:date="2019-04-05T18:24:00Z">
              <w:r w:rsidRPr="001E213A">
                <w:rPr>
                  <w:rFonts w:ascii="Calibri" w:eastAsia="PMingLiU" w:hAnsi="Calibri" w:cs="Calibri"/>
                  <w:color w:val="000000"/>
                  <w:sz w:val="22"/>
                  <w:szCs w:val="22"/>
                  <w:lang w:val="en-PH" w:eastAsia="en-US"/>
                </w:rPr>
                <w:t>0.047</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259" w:author="Diana Machado" w:date="2019-04-05T18:24:00Z"/>
                <w:rFonts w:ascii="Calibri" w:eastAsia="PMingLiU" w:hAnsi="Calibri" w:cs="Calibri"/>
                <w:color w:val="000000"/>
                <w:sz w:val="22"/>
                <w:szCs w:val="22"/>
                <w:lang w:val="en-PH" w:eastAsia="en-US"/>
              </w:rPr>
            </w:pPr>
            <w:ins w:id="51260" w:author="Diana Machado" w:date="2019-04-05T18:24:00Z">
              <w:r w:rsidRPr="001E213A">
                <w:rPr>
                  <w:rFonts w:ascii="Calibri" w:eastAsia="PMingLiU" w:hAnsi="Calibri" w:cs="Calibri"/>
                  <w:color w:val="000000"/>
                  <w:sz w:val="22"/>
                  <w:szCs w:val="22"/>
                  <w:lang w:val="en-PH" w:eastAsia="en-US"/>
                </w:rPr>
                <w:t>0.05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61" w:author="Diana Machado" w:date="2019-04-05T18:24:00Z"/>
                <w:rFonts w:ascii="Calibri" w:eastAsia="PMingLiU" w:hAnsi="Calibri" w:cs="Calibri"/>
                <w:color w:val="000000"/>
                <w:sz w:val="22"/>
                <w:szCs w:val="22"/>
                <w:lang w:val="en-PH" w:eastAsia="en-US"/>
              </w:rPr>
            </w:pPr>
            <w:ins w:id="51262"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63" w:author="Diana Machado" w:date="2019-04-05T18:24:00Z"/>
                <w:rFonts w:ascii="Calibri" w:eastAsia="PMingLiU" w:hAnsi="Calibri" w:cs="Calibri"/>
                <w:color w:val="000000"/>
                <w:sz w:val="22"/>
                <w:szCs w:val="22"/>
                <w:lang w:val="en-PH" w:eastAsia="en-US"/>
              </w:rPr>
            </w:pPr>
            <w:ins w:id="51264"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65" w:author="Diana Machado" w:date="2019-04-05T18:24:00Z"/>
                <w:rFonts w:ascii="Calibri" w:eastAsia="PMingLiU" w:hAnsi="Calibri" w:cs="Calibri"/>
                <w:color w:val="000000"/>
                <w:sz w:val="22"/>
                <w:szCs w:val="22"/>
                <w:lang w:val="en-PH" w:eastAsia="en-US"/>
              </w:rPr>
            </w:pPr>
            <w:ins w:id="51266"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1267"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26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269"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70"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71"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72"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7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7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75"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7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77"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27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279" w:author="Diana Machado" w:date="2019-04-05T18:24:00Z"/>
                <w:rFonts w:ascii="Calibri" w:eastAsia="PMingLiU" w:hAnsi="Calibri" w:cs="Calibri"/>
                <w:color w:val="000000"/>
                <w:sz w:val="22"/>
                <w:szCs w:val="22"/>
                <w:lang w:val="en-PH" w:eastAsia="en-US"/>
              </w:rPr>
            </w:pPr>
            <w:ins w:id="51280" w:author="Diana Machado" w:date="2019-04-05T18:24:00Z">
              <w:r w:rsidRPr="001E213A">
                <w:rPr>
                  <w:rFonts w:ascii="Calibri" w:eastAsia="PMingLiU" w:hAnsi="Calibri" w:cs="Calibri"/>
                  <w:color w:val="000000"/>
                  <w:sz w:val="22"/>
                  <w:szCs w:val="22"/>
                  <w:lang w:val="en-PH" w:eastAsia="en-US"/>
                </w:rPr>
                <w:t>Madis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281" w:author="Diana Machado" w:date="2019-04-05T18:24:00Z"/>
                <w:rFonts w:ascii="Calibri" w:eastAsia="PMingLiU" w:hAnsi="Calibri" w:cs="Calibri"/>
                <w:color w:val="000000"/>
                <w:sz w:val="22"/>
                <w:szCs w:val="22"/>
                <w:lang w:val="en-PH" w:eastAsia="en-US"/>
              </w:rPr>
            </w:pPr>
            <w:ins w:id="51282"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83" w:author="Diana Machado" w:date="2019-04-05T18:24:00Z"/>
                <w:rFonts w:ascii="Calibri" w:eastAsia="PMingLiU" w:hAnsi="Calibri" w:cs="Calibri"/>
                <w:color w:val="000000"/>
                <w:sz w:val="22"/>
                <w:szCs w:val="22"/>
                <w:lang w:val="en-PH" w:eastAsia="en-US"/>
              </w:rPr>
            </w:pPr>
            <w:ins w:id="51284" w:author="Diana Machado" w:date="2019-04-05T18:24:00Z">
              <w:r w:rsidRPr="001E213A">
                <w:rPr>
                  <w:rFonts w:ascii="Calibri" w:eastAsia="PMingLiU" w:hAnsi="Calibri" w:cs="Calibri"/>
                  <w:color w:val="000000"/>
                  <w:sz w:val="22"/>
                  <w:szCs w:val="22"/>
                  <w:lang w:val="en-PH" w:eastAsia="en-US"/>
                </w:rPr>
                <w:t>0.11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85" w:author="Diana Machado" w:date="2019-04-05T18:24:00Z"/>
                <w:rFonts w:ascii="Calibri" w:eastAsia="PMingLiU" w:hAnsi="Calibri" w:cs="Calibri"/>
                <w:color w:val="000000"/>
                <w:sz w:val="22"/>
                <w:szCs w:val="22"/>
                <w:lang w:val="en-PH" w:eastAsia="en-US"/>
              </w:rPr>
            </w:pPr>
            <w:ins w:id="51286" w:author="Diana Machado" w:date="2019-04-05T18:24:00Z">
              <w:r w:rsidRPr="001E213A">
                <w:rPr>
                  <w:rFonts w:ascii="Calibri" w:eastAsia="PMingLiU" w:hAnsi="Calibri" w:cs="Calibri"/>
                  <w:color w:val="000000"/>
                  <w:sz w:val="22"/>
                  <w:szCs w:val="22"/>
                  <w:lang w:val="en-PH" w:eastAsia="en-US"/>
                </w:rPr>
                <w:t>0.09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87" w:author="Diana Machado" w:date="2019-04-05T18:24:00Z"/>
                <w:rFonts w:ascii="Calibri" w:eastAsia="PMingLiU" w:hAnsi="Calibri" w:cs="Calibri"/>
                <w:color w:val="000000"/>
                <w:sz w:val="22"/>
                <w:szCs w:val="22"/>
                <w:lang w:val="en-PH" w:eastAsia="en-US"/>
              </w:rPr>
            </w:pPr>
            <w:ins w:id="51288" w:author="Diana Machado" w:date="2019-04-05T18:24:00Z">
              <w:r w:rsidRPr="001E213A">
                <w:rPr>
                  <w:rFonts w:ascii="Calibri" w:eastAsia="PMingLiU" w:hAnsi="Calibri" w:cs="Calibri"/>
                  <w:color w:val="000000"/>
                  <w:sz w:val="22"/>
                  <w:szCs w:val="22"/>
                  <w:lang w:val="en-PH" w:eastAsia="en-US"/>
                </w:rPr>
                <w:t>0.733</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289" w:author="Diana Machado" w:date="2019-04-05T18:24:00Z"/>
                <w:rFonts w:ascii="Calibri" w:eastAsia="PMingLiU" w:hAnsi="Calibri" w:cs="Calibri"/>
                <w:color w:val="000000"/>
                <w:sz w:val="22"/>
                <w:szCs w:val="22"/>
                <w:lang w:val="en-PH" w:eastAsia="en-US"/>
              </w:rPr>
            </w:pPr>
            <w:ins w:id="51290" w:author="Diana Machado" w:date="2019-04-05T18:24:00Z">
              <w:r w:rsidRPr="001E213A">
                <w:rPr>
                  <w:rFonts w:ascii="Calibri" w:eastAsia="PMingLiU" w:hAnsi="Calibri" w:cs="Calibri"/>
                  <w:color w:val="000000"/>
                  <w:sz w:val="22"/>
                  <w:szCs w:val="22"/>
                  <w:lang w:val="en-PH" w:eastAsia="en-US"/>
                </w:rPr>
                <w:t>0.020</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291" w:author="Diana Machado" w:date="2019-04-05T18:24:00Z"/>
                <w:rFonts w:ascii="Calibri" w:eastAsia="PMingLiU" w:hAnsi="Calibri" w:cs="Calibri"/>
                <w:color w:val="000000"/>
                <w:sz w:val="22"/>
                <w:szCs w:val="22"/>
                <w:lang w:val="en-PH" w:eastAsia="en-US"/>
              </w:rPr>
            </w:pPr>
            <w:ins w:id="51292" w:author="Diana Machado" w:date="2019-04-05T18:24:00Z">
              <w:r w:rsidRPr="001E213A">
                <w:rPr>
                  <w:rFonts w:ascii="Calibri" w:eastAsia="PMingLiU" w:hAnsi="Calibri" w:cs="Calibri"/>
                  <w:color w:val="000000"/>
                  <w:sz w:val="22"/>
                  <w:szCs w:val="22"/>
                  <w:lang w:val="en-PH" w:eastAsia="en-US"/>
                </w:rPr>
                <w:t>0.02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93" w:author="Diana Machado" w:date="2019-04-05T18:24:00Z"/>
                <w:rFonts w:ascii="Calibri" w:eastAsia="PMingLiU" w:hAnsi="Calibri" w:cs="Calibri"/>
                <w:color w:val="000000"/>
                <w:sz w:val="22"/>
                <w:szCs w:val="22"/>
                <w:lang w:val="en-PH" w:eastAsia="en-US"/>
              </w:rPr>
            </w:pPr>
            <w:ins w:id="51294"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95" w:author="Diana Machado" w:date="2019-04-05T18:24:00Z"/>
                <w:rFonts w:ascii="Calibri" w:eastAsia="PMingLiU" w:hAnsi="Calibri" w:cs="Calibri"/>
                <w:color w:val="000000"/>
                <w:sz w:val="22"/>
                <w:szCs w:val="22"/>
                <w:lang w:val="en-PH" w:eastAsia="en-US"/>
              </w:rPr>
            </w:pPr>
            <w:ins w:id="51296"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97" w:author="Diana Machado" w:date="2019-04-05T18:24:00Z"/>
                <w:rFonts w:ascii="Calibri" w:eastAsia="PMingLiU" w:hAnsi="Calibri" w:cs="Calibri"/>
                <w:color w:val="000000"/>
                <w:sz w:val="22"/>
                <w:szCs w:val="22"/>
                <w:lang w:val="en-PH" w:eastAsia="en-US"/>
              </w:rPr>
            </w:pPr>
            <w:ins w:id="51298"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129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30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301" w:author="Diana Machado" w:date="2019-04-05T18:24:00Z"/>
                <w:rFonts w:ascii="Calibri" w:eastAsia="PMingLiU" w:hAnsi="Calibri" w:cs="Calibri"/>
                <w:color w:val="000000"/>
                <w:sz w:val="22"/>
                <w:szCs w:val="22"/>
                <w:lang w:val="en-PH" w:eastAsia="en-US"/>
              </w:rPr>
            </w:pPr>
            <w:ins w:id="51302"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03" w:author="Diana Machado" w:date="2019-04-05T18:24:00Z"/>
                <w:rFonts w:ascii="Calibri" w:eastAsia="PMingLiU" w:hAnsi="Calibri" w:cs="Calibri"/>
                <w:color w:val="000000"/>
                <w:sz w:val="22"/>
                <w:szCs w:val="22"/>
                <w:lang w:val="en-PH" w:eastAsia="en-US"/>
              </w:rPr>
            </w:pPr>
            <w:ins w:id="51304" w:author="Diana Machado" w:date="2019-04-05T18:24:00Z">
              <w:r w:rsidRPr="001E213A">
                <w:rPr>
                  <w:rFonts w:ascii="Calibri" w:eastAsia="PMingLiU" w:hAnsi="Calibri" w:cs="Calibri"/>
                  <w:color w:val="000000"/>
                  <w:sz w:val="22"/>
                  <w:szCs w:val="22"/>
                  <w:lang w:val="en-PH" w:eastAsia="en-US"/>
                </w:rPr>
                <w:t>0.14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05" w:author="Diana Machado" w:date="2019-04-05T18:24:00Z"/>
                <w:rFonts w:ascii="Calibri" w:eastAsia="PMingLiU" w:hAnsi="Calibri" w:cs="Calibri"/>
                <w:color w:val="000000"/>
                <w:sz w:val="22"/>
                <w:szCs w:val="22"/>
                <w:lang w:val="en-PH" w:eastAsia="en-US"/>
              </w:rPr>
            </w:pPr>
            <w:ins w:id="51306" w:author="Diana Machado" w:date="2019-04-05T18:24:00Z">
              <w:r w:rsidRPr="001E213A">
                <w:rPr>
                  <w:rFonts w:ascii="Calibri" w:eastAsia="PMingLiU" w:hAnsi="Calibri" w:cs="Calibri"/>
                  <w:color w:val="000000"/>
                  <w:sz w:val="22"/>
                  <w:szCs w:val="22"/>
                  <w:lang w:val="en-PH" w:eastAsia="en-US"/>
                </w:rPr>
                <w:t>0.14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07" w:author="Diana Machado" w:date="2019-04-05T18:24:00Z"/>
                <w:rFonts w:ascii="Calibri" w:eastAsia="PMingLiU" w:hAnsi="Calibri" w:cs="Calibri"/>
                <w:color w:val="000000"/>
                <w:sz w:val="22"/>
                <w:szCs w:val="22"/>
                <w:lang w:val="en-PH" w:eastAsia="en-US"/>
              </w:rPr>
            </w:pPr>
            <w:ins w:id="51308" w:author="Diana Machado" w:date="2019-04-05T18:24:00Z">
              <w:r w:rsidRPr="001E213A">
                <w:rPr>
                  <w:rFonts w:ascii="Calibri" w:eastAsia="PMingLiU" w:hAnsi="Calibri" w:cs="Calibri"/>
                  <w:color w:val="000000"/>
                  <w:sz w:val="22"/>
                  <w:szCs w:val="22"/>
                  <w:lang w:val="en-PH" w:eastAsia="en-US"/>
                </w:rPr>
                <w:t>0.94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09" w:author="Diana Machado" w:date="2019-04-05T18:24:00Z"/>
                <w:rFonts w:ascii="Calibri" w:eastAsia="PMingLiU" w:hAnsi="Calibri" w:cs="Calibri"/>
                <w:color w:val="000000"/>
                <w:sz w:val="22"/>
                <w:szCs w:val="22"/>
                <w:lang w:val="en-PH" w:eastAsia="en-US"/>
              </w:rPr>
            </w:pPr>
            <w:ins w:id="51310" w:author="Diana Machado" w:date="2019-04-05T18:24:00Z">
              <w:r w:rsidRPr="001E213A">
                <w:rPr>
                  <w:rFonts w:ascii="Calibri" w:eastAsia="PMingLiU" w:hAnsi="Calibri" w:cs="Calibri"/>
                  <w:color w:val="000000"/>
                  <w:sz w:val="22"/>
                  <w:szCs w:val="22"/>
                  <w:lang w:val="en-PH" w:eastAsia="en-US"/>
                </w:rPr>
                <w:t>0.03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11" w:author="Diana Machado" w:date="2019-04-05T18:24:00Z"/>
                <w:rFonts w:ascii="Calibri" w:eastAsia="PMingLiU" w:hAnsi="Calibri" w:cs="Calibri"/>
                <w:color w:val="000000"/>
                <w:sz w:val="22"/>
                <w:szCs w:val="22"/>
                <w:lang w:val="en-PH" w:eastAsia="en-US"/>
              </w:rPr>
            </w:pPr>
            <w:ins w:id="51312" w:author="Diana Machado" w:date="2019-04-05T18:24:00Z">
              <w:r w:rsidRPr="001E213A">
                <w:rPr>
                  <w:rFonts w:ascii="Calibri" w:eastAsia="PMingLiU" w:hAnsi="Calibri" w:cs="Calibri"/>
                  <w:color w:val="000000"/>
                  <w:sz w:val="22"/>
                  <w:szCs w:val="22"/>
                  <w:lang w:val="en-PH" w:eastAsia="en-US"/>
                </w:rPr>
                <w:t>0.02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13" w:author="Diana Machado" w:date="2019-04-05T18:24:00Z"/>
                <w:rFonts w:ascii="Calibri" w:eastAsia="PMingLiU" w:hAnsi="Calibri" w:cs="Calibri"/>
                <w:color w:val="000000"/>
                <w:sz w:val="22"/>
                <w:szCs w:val="22"/>
                <w:lang w:val="en-PH" w:eastAsia="en-US"/>
              </w:rPr>
            </w:pPr>
            <w:ins w:id="51314"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15" w:author="Diana Machado" w:date="2019-04-05T18:24:00Z"/>
                <w:rFonts w:ascii="Calibri" w:eastAsia="PMingLiU" w:hAnsi="Calibri" w:cs="Calibri"/>
                <w:color w:val="000000"/>
                <w:sz w:val="22"/>
                <w:szCs w:val="22"/>
                <w:lang w:val="en-PH" w:eastAsia="en-US"/>
              </w:rPr>
            </w:pPr>
            <w:ins w:id="51316"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17" w:author="Diana Machado" w:date="2019-04-05T18:24:00Z"/>
                <w:rFonts w:ascii="Calibri" w:eastAsia="PMingLiU" w:hAnsi="Calibri" w:cs="Calibri"/>
                <w:color w:val="000000"/>
                <w:sz w:val="22"/>
                <w:szCs w:val="22"/>
                <w:lang w:val="en-PH" w:eastAsia="en-US"/>
              </w:rPr>
            </w:pPr>
            <w:ins w:id="51318"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131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32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321" w:author="Diana Machado" w:date="2019-04-05T18:24:00Z"/>
                <w:rFonts w:ascii="Calibri" w:eastAsia="PMingLiU" w:hAnsi="Calibri" w:cs="Calibri"/>
                <w:color w:val="000000"/>
                <w:sz w:val="22"/>
                <w:szCs w:val="22"/>
                <w:lang w:val="en-PH" w:eastAsia="en-US"/>
              </w:rPr>
            </w:pPr>
            <w:ins w:id="51322"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23" w:author="Diana Machado" w:date="2019-04-05T18:24:00Z"/>
                <w:rFonts w:ascii="Calibri" w:eastAsia="PMingLiU" w:hAnsi="Calibri" w:cs="Calibri"/>
                <w:color w:val="000000"/>
                <w:sz w:val="22"/>
                <w:szCs w:val="22"/>
                <w:lang w:val="en-PH" w:eastAsia="en-US"/>
              </w:rPr>
            </w:pPr>
            <w:ins w:id="51324" w:author="Diana Machado" w:date="2019-04-05T18:24:00Z">
              <w:r w:rsidRPr="001E213A">
                <w:rPr>
                  <w:rFonts w:ascii="Calibri" w:eastAsia="PMingLiU" w:hAnsi="Calibri" w:cs="Calibri"/>
                  <w:color w:val="000000"/>
                  <w:sz w:val="22"/>
                  <w:szCs w:val="22"/>
                  <w:lang w:val="en-PH" w:eastAsia="en-US"/>
                </w:rPr>
                <w:t>0.15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25" w:author="Diana Machado" w:date="2019-04-05T18:24:00Z"/>
                <w:rFonts w:ascii="Calibri" w:eastAsia="PMingLiU" w:hAnsi="Calibri" w:cs="Calibri"/>
                <w:color w:val="000000"/>
                <w:sz w:val="22"/>
                <w:szCs w:val="22"/>
                <w:lang w:val="en-PH" w:eastAsia="en-US"/>
              </w:rPr>
            </w:pPr>
            <w:ins w:id="51326" w:author="Diana Machado" w:date="2019-04-05T18:24:00Z">
              <w:r w:rsidRPr="001E213A">
                <w:rPr>
                  <w:rFonts w:ascii="Calibri" w:eastAsia="PMingLiU" w:hAnsi="Calibri" w:cs="Calibri"/>
                  <w:color w:val="000000"/>
                  <w:sz w:val="22"/>
                  <w:szCs w:val="22"/>
                  <w:lang w:val="en-PH" w:eastAsia="en-US"/>
                </w:rPr>
                <w:t>0.15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27" w:author="Diana Machado" w:date="2019-04-05T18:24:00Z"/>
                <w:rFonts w:ascii="Calibri" w:eastAsia="PMingLiU" w:hAnsi="Calibri" w:cs="Calibri"/>
                <w:color w:val="000000"/>
                <w:sz w:val="22"/>
                <w:szCs w:val="22"/>
                <w:lang w:val="en-PH" w:eastAsia="en-US"/>
              </w:rPr>
            </w:pPr>
            <w:ins w:id="51328" w:author="Diana Machado" w:date="2019-04-05T18:24:00Z">
              <w:r w:rsidRPr="001E213A">
                <w:rPr>
                  <w:rFonts w:ascii="Calibri" w:eastAsia="PMingLiU" w:hAnsi="Calibri" w:cs="Calibri"/>
                  <w:color w:val="000000"/>
                  <w:sz w:val="22"/>
                  <w:szCs w:val="22"/>
                  <w:lang w:val="en-PH" w:eastAsia="en-US"/>
                </w:rPr>
                <w:t>1.176</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329" w:author="Diana Machado" w:date="2019-04-05T18:24:00Z"/>
                <w:rFonts w:ascii="Calibri" w:eastAsia="PMingLiU" w:hAnsi="Calibri" w:cs="Calibri"/>
                <w:color w:val="000000"/>
                <w:sz w:val="22"/>
                <w:szCs w:val="22"/>
                <w:lang w:val="en-PH" w:eastAsia="en-US"/>
              </w:rPr>
            </w:pPr>
            <w:ins w:id="51330" w:author="Diana Machado" w:date="2019-04-05T18:24:00Z">
              <w:r w:rsidRPr="001E213A">
                <w:rPr>
                  <w:rFonts w:ascii="Calibri" w:eastAsia="PMingLiU" w:hAnsi="Calibri" w:cs="Calibri"/>
                  <w:color w:val="000000"/>
                  <w:sz w:val="22"/>
                  <w:szCs w:val="22"/>
                  <w:lang w:val="en-PH" w:eastAsia="en-US"/>
                </w:rPr>
                <w:t>0.035</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331" w:author="Diana Machado" w:date="2019-04-05T18:24:00Z"/>
                <w:rFonts w:ascii="Calibri" w:eastAsia="PMingLiU" w:hAnsi="Calibri" w:cs="Calibri"/>
                <w:color w:val="000000"/>
                <w:sz w:val="22"/>
                <w:szCs w:val="22"/>
                <w:lang w:val="en-PH" w:eastAsia="en-US"/>
              </w:rPr>
            </w:pPr>
            <w:ins w:id="51332" w:author="Diana Machado" w:date="2019-04-05T18:24:00Z">
              <w:r w:rsidRPr="001E213A">
                <w:rPr>
                  <w:rFonts w:ascii="Calibri" w:eastAsia="PMingLiU" w:hAnsi="Calibri" w:cs="Calibri"/>
                  <w:color w:val="000000"/>
                  <w:sz w:val="22"/>
                  <w:szCs w:val="22"/>
                  <w:lang w:val="en-PH" w:eastAsia="en-US"/>
                </w:rPr>
                <w:t>0.04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33" w:author="Diana Machado" w:date="2019-04-05T18:24:00Z"/>
                <w:rFonts w:ascii="Calibri" w:eastAsia="PMingLiU" w:hAnsi="Calibri" w:cs="Calibri"/>
                <w:color w:val="000000"/>
                <w:sz w:val="22"/>
                <w:szCs w:val="22"/>
                <w:lang w:val="en-PH" w:eastAsia="en-US"/>
              </w:rPr>
            </w:pPr>
            <w:ins w:id="51334"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35" w:author="Diana Machado" w:date="2019-04-05T18:24:00Z"/>
                <w:rFonts w:ascii="Calibri" w:eastAsia="PMingLiU" w:hAnsi="Calibri" w:cs="Calibri"/>
                <w:color w:val="000000"/>
                <w:sz w:val="22"/>
                <w:szCs w:val="22"/>
                <w:lang w:val="en-PH" w:eastAsia="en-US"/>
              </w:rPr>
            </w:pPr>
            <w:ins w:id="51336"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37" w:author="Diana Machado" w:date="2019-04-05T18:24:00Z"/>
                <w:rFonts w:ascii="Calibri" w:eastAsia="PMingLiU" w:hAnsi="Calibri" w:cs="Calibri"/>
                <w:color w:val="000000"/>
                <w:sz w:val="22"/>
                <w:szCs w:val="22"/>
                <w:lang w:val="en-PH" w:eastAsia="en-US"/>
              </w:rPr>
            </w:pPr>
            <w:ins w:id="51338"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1339"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34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341"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342"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343"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344"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34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34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347"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34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349"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35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351" w:author="Diana Machado" w:date="2019-04-05T18:24:00Z"/>
                <w:rFonts w:ascii="Calibri" w:eastAsia="PMingLiU" w:hAnsi="Calibri" w:cs="Calibri"/>
                <w:color w:val="000000"/>
                <w:sz w:val="22"/>
                <w:szCs w:val="22"/>
                <w:lang w:val="en-PH" w:eastAsia="en-US"/>
              </w:rPr>
            </w:pPr>
            <w:ins w:id="51352" w:author="Diana Machado" w:date="2019-04-05T18:24:00Z">
              <w:r w:rsidRPr="001E213A">
                <w:rPr>
                  <w:rFonts w:ascii="Calibri" w:eastAsia="PMingLiU" w:hAnsi="Calibri" w:cs="Calibri"/>
                  <w:color w:val="000000"/>
                  <w:sz w:val="22"/>
                  <w:szCs w:val="22"/>
                  <w:lang w:val="en-PH" w:eastAsia="en-US"/>
                </w:rPr>
                <w:t>Manate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353" w:author="Diana Machado" w:date="2019-04-05T18:24:00Z"/>
                <w:rFonts w:ascii="Calibri" w:eastAsia="PMingLiU" w:hAnsi="Calibri" w:cs="Calibri"/>
                <w:color w:val="000000"/>
                <w:sz w:val="22"/>
                <w:szCs w:val="22"/>
                <w:lang w:val="en-PH" w:eastAsia="en-US"/>
              </w:rPr>
            </w:pPr>
            <w:ins w:id="51354"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355" w:author="Diana Machado" w:date="2019-04-05T18:24:00Z"/>
                <w:rFonts w:ascii="Calibri" w:eastAsia="PMingLiU" w:hAnsi="Calibri" w:cs="Calibri"/>
                <w:color w:val="000000"/>
                <w:sz w:val="22"/>
                <w:szCs w:val="22"/>
                <w:lang w:val="en-PH" w:eastAsia="en-US"/>
              </w:rPr>
            </w:pPr>
            <w:ins w:id="51356" w:author="Diana Machado" w:date="2019-04-05T18:24:00Z">
              <w:r w:rsidRPr="001E213A">
                <w:rPr>
                  <w:rFonts w:ascii="Calibri" w:eastAsia="PMingLiU" w:hAnsi="Calibri" w:cs="Calibri"/>
                  <w:color w:val="000000"/>
                  <w:sz w:val="22"/>
                  <w:szCs w:val="22"/>
                  <w:lang w:val="en-PH" w:eastAsia="en-US"/>
                </w:rPr>
                <w:t>1.02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57" w:author="Diana Machado" w:date="2019-04-05T18:24:00Z"/>
                <w:rFonts w:ascii="Calibri" w:eastAsia="PMingLiU" w:hAnsi="Calibri" w:cs="Calibri"/>
                <w:color w:val="000000"/>
                <w:sz w:val="22"/>
                <w:szCs w:val="22"/>
                <w:lang w:val="en-PH" w:eastAsia="en-US"/>
              </w:rPr>
            </w:pPr>
            <w:ins w:id="51358" w:author="Diana Machado" w:date="2019-04-05T18:24:00Z">
              <w:r w:rsidRPr="001E213A">
                <w:rPr>
                  <w:rFonts w:ascii="Calibri" w:eastAsia="PMingLiU" w:hAnsi="Calibri" w:cs="Calibri"/>
                  <w:color w:val="000000"/>
                  <w:sz w:val="22"/>
                  <w:szCs w:val="22"/>
                  <w:lang w:val="en-PH" w:eastAsia="en-US"/>
                </w:rPr>
                <w:t>0.689</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359" w:author="Diana Machado" w:date="2019-04-05T18:24:00Z"/>
                <w:rFonts w:ascii="Calibri" w:eastAsia="PMingLiU" w:hAnsi="Calibri" w:cs="Calibri"/>
                <w:color w:val="000000"/>
                <w:sz w:val="22"/>
                <w:szCs w:val="22"/>
                <w:lang w:val="en-PH" w:eastAsia="en-US"/>
              </w:rPr>
            </w:pPr>
            <w:ins w:id="51360" w:author="Diana Machado" w:date="2019-04-05T18:24:00Z">
              <w:r w:rsidRPr="001E213A">
                <w:rPr>
                  <w:rFonts w:ascii="Calibri" w:eastAsia="PMingLiU" w:hAnsi="Calibri" w:cs="Calibri"/>
                  <w:color w:val="000000"/>
                  <w:sz w:val="22"/>
                  <w:szCs w:val="22"/>
                  <w:lang w:val="en-PH" w:eastAsia="en-US"/>
                </w:rPr>
                <w:t>0.46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361" w:author="Diana Machado" w:date="2019-04-05T18:24:00Z"/>
                <w:rFonts w:ascii="Calibri" w:eastAsia="PMingLiU" w:hAnsi="Calibri" w:cs="Calibri"/>
                <w:color w:val="000000"/>
                <w:sz w:val="22"/>
                <w:szCs w:val="22"/>
                <w:lang w:val="en-PH" w:eastAsia="en-US"/>
              </w:rPr>
            </w:pPr>
            <w:ins w:id="51362" w:author="Diana Machado" w:date="2019-04-05T18:24:00Z">
              <w:r w:rsidRPr="001E213A">
                <w:rPr>
                  <w:rFonts w:ascii="Calibri" w:eastAsia="PMingLiU" w:hAnsi="Calibri" w:cs="Calibri"/>
                  <w:color w:val="000000"/>
                  <w:sz w:val="22"/>
                  <w:szCs w:val="22"/>
                  <w:lang w:val="en-PH" w:eastAsia="en-US"/>
                </w:rPr>
                <w:t>0.080</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363" w:author="Diana Machado" w:date="2019-04-05T18:24:00Z"/>
                <w:rFonts w:ascii="Calibri" w:eastAsia="PMingLiU" w:hAnsi="Calibri" w:cs="Calibri"/>
                <w:color w:val="000000"/>
                <w:sz w:val="22"/>
                <w:szCs w:val="22"/>
                <w:lang w:val="en-PH" w:eastAsia="en-US"/>
              </w:rPr>
            </w:pPr>
            <w:ins w:id="51364" w:author="Diana Machado" w:date="2019-04-05T18:24:00Z">
              <w:r w:rsidRPr="001E213A">
                <w:rPr>
                  <w:rFonts w:ascii="Calibri" w:eastAsia="PMingLiU" w:hAnsi="Calibri" w:cs="Calibri"/>
                  <w:color w:val="000000"/>
                  <w:sz w:val="22"/>
                  <w:szCs w:val="22"/>
                  <w:lang w:val="en-PH" w:eastAsia="en-US"/>
                </w:rPr>
                <w:t>0.088</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365" w:author="Diana Machado" w:date="2019-04-05T18:24:00Z"/>
                <w:rFonts w:ascii="Calibri" w:eastAsia="PMingLiU" w:hAnsi="Calibri" w:cs="Calibri"/>
                <w:color w:val="000000"/>
                <w:sz w:val="22"/>
                <w:szCs w:val="22"/>
                <w:lang w:val="en-PH" w:eastAsia="en-US"/>
              </w:rPr>
            </w:pPr>
            <w:ins w:id="51366" w:author="Diana Machado" w:date="2019-04-05T18:24:00Z">
              <w:r w:rsidRPr="001E213A">
                <w:rPr>
                  <w:rFonts w:ascii="Calibri" w:eastAsia="PMingLiU" w:hAnsi="Calibri" w:cs="Calibri"/>
                  <w:color w:val="000000"/>
                  <w:sz w:val="22"/>
                  <w:szCs w:val="22"/>
                  <w:lang w:val="en-PH" w:eastAsia="en-US"/>
                </w:rPr>
                <w:t>0.07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367" w:author="Diana Machado" w:date="2019-04-05T18:24:00Z"/>
                <w:rFonts w:ascii="Calibri" w:eastAsia="PMingLiU" w:hAnsi="Calibri" w:cs="Calibri"/>
                <w:color w:val="000000"/>
                <w:sz w:val="22"/>
                <w:szCs w:val="22"/>
                <w:lang w:val="en-PH" w:eastAsia="en-US"/>
              </w:rPr>
            </w:pPr>
            <w:ins w:id="51368" w:author="Diana Machado" w:date="2019-04-05T18:24:00Z">
              <w:r w:rsidRPr="001E213A">
                <w:rPr>
                  <w:rFonts w:ascii="Calibri" w:eastAsia="PMingLiU" w:hAnsi="Calibri" w:cs="Calibri"/>
                  <w:color w:val="000000"/>
                  <w:sz w:val="22"/>
                  <w:szCs w:val="22"/>
                  <w:lang w:val="en-PH" w:eastAsia="en-US"/>
                </w:rPr>
                <w:t>0.07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69" w:author="Diana Machado" w:date="2019-04-05T18:24:00Z"/>
                <w:rFonts w:ascii="Calibri" w:eastAsia="PMingLiU" w:hAnsi="Calibri" w:cs="Calibri"/>
                <w:color w:val="000000"/>
                <w:sz w:val="22"/>
                <w:szCs w:val="22"/>
                <w:lang w:val="en-PH" w:eastAsia="en-US"/>
              </w:rPr>
            </w:pPr>
            <w:ins w:id="51370" w:author="Diana Machado" w:date="2019-04-05T18:24:00Z">
              <w:r w:rsidRPr="001E213A">
                <w:rPr>
                  <w:rFonts w:ascii="Calibri" w:eastAsia="PMingLiU" w:hAnsi="Calibri" w:cs="Calibri"/>
                  <w:color w:val="000000"/>
                  <w:sz w:val="22"/>
                  <w:szCs w:val="22"/>
                  <w:lang w:val="en-PH" w:eastAsia="en-US"/>
                </w:rPr>
                <w:t>0.801</w:t>
              </w:r>
            </w:ins>
          </w:p>
        </w:tc>
      </w:tr>
      <w:tr w:rsidR="002348ED" w:rsidRPr="001E213A" w:rsidTr="00787B33">
        <w:trPr>
          <w:trHeight w:val="289"/>
          <w:ins w:id="5137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37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373" w:author="Diana Machado" w:date="2019-04-05T18:24:00Z"/>
                <w:rFonts w:ascii="Calibri" w:eastAsia="PMingLiU" w:hAnsi="Calibri" w:cs="Calibri"/>
                <w:color w:val="000000"/>
                <w:sz w:val="22"/>
                <w:szCs w:val="22"/>
                <w:lang w:val="en-PH" w:eastAsia="en-US"/>
              </w:rPr>
            </w:pPr>
            <w:ins w:id="51374"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75" w:author="Diana Machado" w:date="2019-04-05T18:24:00Z"/>
                <w:rFonts w:ascii="Calibri" w:eastAsia="PMingLiU" w:hAnsi="Calibri" w:cs="Calibri"/>
                <w:color w:val="000000"/>
                <w:sz w:val="22"/>
                <w:szCs w:val="22"/>
                <w:lang w:val="en-PH" w:eastAsia="en-US"/>
              </w:rPr>
            </w:pPr>
            <w:ins w:id="51376" w:author="Diana Machado" w:date="2019-04-05T18:24:00Z">
              <w:r w:rsidRPr="001E213A">
                <w:rPr>
                  <w:rFonts w:ascii="Calibri" w:eastAsia="PMingLiU" w:hAnsi="Calibri" w:cs="Calibri"/>
                  <w:color w:val="000000"/>
                  <w:sz w:val="22"/>
                  <w:szCs w:val="22"/>
                  <w:lang w:val="en-PH" w:eastAsia="en-US"/>
                </w:rPr>
                <w:t>1.92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77" w:author="Diana Machado" w:date="2019-04-05T18:24:00Z"/>
                <w:rFonts w:ascii="Calibri" w:eastAsia="PMingLiU" w:hAnsi="Calibri" w:cs="Calibri"/>
                <w:color w:val="000000"/>
                <w:sz w:val="22"/>
                <w:szCs w:val="22"/>
                <w:lang w:val="en-PH" w:eastAsia="en-US"/>
              </w:rPr>
            </w:pPr>
            <w:ins w:id="51378" w:author="Diana Machado" w:date="2019-04-05T18:24:00Z">
              <w:r w:rsidRPr="001E213A">
                <w:rPr>
                  <w:rFonts w:ascii="Calibri" w:eastAsia="PMingLiU" w:hAnsi="Calibri" w:cs="Calibri"/>
                  <w:color w:val="000000"/>
                  <w:sz w:val="22"/>
                  <w:szCs w:val="22"/>
                  <w:lang w:val="en-PH" w:eastAsia="en-US"/>
                </w:rPr>
                <w:t>1.43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79" w:author="Diana Machado" w:date="2019-04-05T18:24:00Z"/>
                <w:rFonts w:ascii="Calibri" w:eastAsia="PMingLiU" w:hAnsi="Calibri" w:cs="Calibri"/>
                <w:color w:val="000000"/>
                <w:sz w:val="22"/>
                <w:szCs w:val="22"/>
                <w:lang w:val="en-PH" w:eastAsia="en-US"/>
              </w:rPr>
            </w:pPr>
            <w:ins w:id="51380" w:author="Diana Machado" w:date="2019-04-05T18:24:00Z">
              <w:r w:rsidRPr="001E213A">
                <w:rPr>
                  <w:rFonts w:ascii="Calibri" w:eastAsia="PMingLiU" w:hAnsi="Calibri" w:cs="Calibri"/>
                  <w:color w:val="000000"/>
                  <w:sz w:val="22"/>
                  <w:szCs w:val="22"/>
                  <w:lang w:val="en-PH" w:eastAsia="en-US"/>
                </w:rPr>
                <w:t>8.162</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381" w:author="Diana Machado" w:date="2019-04-05T18:24:00Z"/>
                <w:rFonts w:ascii="Calibri" w:eastAsia="PMingLiU" w:hAnsi="Calibri" w:cs="Calibri"/>
                <w:color w:val="000000"/>
                <w:sz w:val="22"/>
                <w:szCs w:val="22"/>
                <w:lang w:val="en-PH" w:eastAsia="en-US"/>
              </w:rPr>
            </w:pPr>
            <w:ins w:id="51382" w:author="Diana Machado" w:date="2019-04-05T18:24:00Z">
              <w:r w:rsidRPr="001E213A">
                <w:rPr>
                  <w:rFonts w:ascii="Calibri" w:eastAsia="PMingLiU" w:hAnsi="Calibri" w:cs="Calibri"/>
                  <w:color w:val="000000"/>
                  <w:sz w:val="22"/>
                  <w:szCs w:val="22"/>
                  <w:lang w:val="en-PH" w:eastAsia="en-US"/>
                </w:rPr>
                <w:t>0.169</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383" w:author="Diana Machado" w:date="2019-04-05T18:24:00Z"/>
                <w:rFonts w:ascii="Calibri" w:eastAsia="PMingLiU" w:hAnsi="Calibri" w:cs="Calibri"/>
                <w:color w:val="000000"/>
                <w:sz w:val="22"/>
                <w:szCs w:val="22"/>
                <w:lang w:val="en-PH" w:eastAsia="en-US"/>
              </w:rPr>
            </w:pPr>
            <w:ins w:id="51384" w:author="Diana Machado" w:date="2019-04-05T18:24:00Z">
              <w:r w:rsidRPr="001E213A">
                <w:rPr>
                  <w:rFonts w:ascii="Calibri" w:eastAsia="PMingLiU" w:hAnsi="Calibri" w:cs="Calibri"/>
                  <w:color w:val="000000"/>
                  <w:sz w:val="22"/>
                  <w:szCs w:val="22"/>
                  <w:lang w:val="en-PH" w:eastAsia="en-US"/>
                </w:rPr>
                <w:t>0.190</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385" w:author="Diana Machado" w:date="2019-04-05T18:24:00Z"/>
                <w:rFonts w:ascii="Calibri" w:eastAsia="PMingLiU" w:hAnsi="Calibri" w:cs="Calibri"/>
                <w:color w:val="000000"/>
                <w:sz w:val="22"/>
                <w:szCs w:val="22"/>
                <w:lang w:val="en-PH" w:eastAsia="en-US"/>
              </w:rPr>
            </w:pPr>
            <w:ins w:id="51386" w:author="Diana Machado" w:date="2019-04-05T18:24:00Z">
              <w:r w:rsidRPr="001E213A">
                <w:rPr>
                  <w:rFonts w:ascii="Calibri" w:eastAsia="PMingLiU" w:hAnsi="Calibri" w:cs="Calibri"/>
                  <w:color w:val="000000"/>
                  <w:sz w:val="22"/>
                  <w:szCs w:val="22"/>
                  <w:lang w:val="en-PH" w:eastAsia="en-US"/>
                </w:rPr>
                <w:t>0.49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387" w:author="Diana Machado" w:date="2019-04-05T18:24:00Z"/>
                <w:rFonts w:ascii="Calibri" w:eastAsia="PMingLiU" w:hAnsi="Calibri" w:cs="Calibri"/>
                <w:color w:val="000000"/>
                <w:sz w:val="22"/>
                <w:szCs w:val="22"/>
                <w:lang w:val="en-PH" w:eastAsia="en-US"/>
              </w:rPr>
            </w:pPr>
            <w:ins w:id="51388" w:author="Diana Machado" w:date="2019-04-05T18:24:00Z">
              <w:r w:rsidRPr="001E213A">
                <w:rPr>
                  <w:rFonts w:ascii="Calibri" w:eastAsia="PMingLiU" w:hAnsi="Calibri" w:cs="Calibri"/>
                  <w:color w:val="000000"/>
                  <w:sz w:val="22"/>
                  <w:szCs w:val="22"/>
                  <w:lang w:val="en-PH" w:eastAsia="en-US"/>
                </w:rPr>
                <w:t>0.53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89" w:author="Diana Machado" w:date="2019-04-05T18:24:00Z"/>
                <w:rFonts w:ascii="Calibri" w:eastAsia="PMingLiU" w:hAnsi="Calibri" w:cs="Calibri"/>
                <w:color w:val="000000"/>
                <w:sz w:val="22"/>
                <w:szCs w:val="22"/>
                <w:lang w:val="en-PH" w:eastAsia="en-US"/>
              </w:rPr>
            </w:pPr>
            <w:ins w:id="51390" w:author="Diana Machado" w:date="2019-04-05T18:24:00Z">
              <w:r w:rsidRPr="001E213A">
                <w:rPr>
                  <w:rFonts w:ascii="Calibri" w:eastAsia="PMingLiU" w:hAnsi="Calibri" w:cs="Calibri"/>
                  <w:color w:val="000000"/>
                  <w:sz w:val="22"/>
                  <w:szCs w:val="22"/>
                  <w:lang w:val="en-PH" w:eastAsia="en-US"/>
                </w:rPr>
                <w:t>2.641</w:t>
              </w:r>
            </w:ins>
          </w:p>
        </w:tc>
      </w:tr>
      <w:tr w:rsidR="002348ED" w:rsidRPr="001E213A" w:rsidTr="00787B33">
        <w:trPr>
          <w:trHeight w:val="289"/>
          <w:ins w:id="5139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39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393" w:author="Diana Machado" w:date="2019-04-05T18:24:00Z"/>
                <w:rFonts w:ascii="Calibri" w:eastAsia="PMingLiU" w:hAnsi="Calibri" w:cs="Calibri"/>
                <w:color w:val="000000"/>
                <w:sz w:val="22"/>
                <w:szCs w:val="22"/>
                <w:lang w:val="en-PH" w:eastAsia="en-US"/>
              </w:rPr>
            </w:pPr>
            <w:ins w:id="51394"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95" w:author="Diana Machado" w:date="2019-04-05T18:24:00Z"/>
                <w:rFonts w:ascii="Calibri" w:eastAsia="PMingLiU" w:hAnsi="Calibri" w:cs="Calibri"/>
                <w:color w:val="000000"/>
                <w:sz w:val="22"/>
                <w:szCs w:val="22"/>
                <w:lang w:val="en-PH" w:eastAsia="en-US"/>
              </w:rPr>
            </w:pPr>
            <w:ins w:id="51396" w:author="Diana Machado" w:date="2019-04-05T18:24:00Z">
              <w:r w:rsidRPr="001E213A">
                <w:rPr>
                  <w:rFonts w:ascii="Calibri" w:eastAsia="PMingLiU" w:hAnsi="Calibri" w:cs="Calibri"/>
                  <w:color w:val="000000"/>
                  <w:sz w:val="22"/>
                  <w:szCs w:val="22"/>
                  <w:lang w:val="en-PH" w:eastAsia="en-US"/>
                </w:rPr>
                <w:t>6.65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97" w:author="Diana Machado" w:date="2019-04-05T18:24:00Z"/>
                <w:rFonts w:ascii="Calibri" w:eastAsia="PMingLiU" w:hAnsi="Calibri" w:cs="Calibri"/>
                <w:color w:val="000000"/>
                <w:sz w:val="22"/>
                <w:szCs w:val="22"/>
                <w:lang w:val="en-PH" w:eastAsia="en-US"/>
              </w:rPr>
            </w:pPr>
            <w:ins w:id="51398" w:author="Diana Machado" w:date="2019-04-05T18:24:00Z">
              <w:r w:rsidRPr="001E213A">
                <w:rPr>
                  <w:rFonts w:ascii="Calibri" w:eastAsia="PMingLiU" w:hAnsi="Calibri" w:cs="Calibri"/>
                  <w:color w:val="000000"/>
                  <w:sz w:val="22"/>
                  <w:szCs w:val="22"/>
                  <w:lang w:val="en-PH" w:eastAsia="en-US"/>
                </w:rPr>
                <w:t>5.63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99" w:author="Diana Machado" w:date="2019-04-05T18:24:00Z"/>
                <w:rFonts w:ascii="Calibri" w:eastAsia="PMingLiU" w:hAnsi="Calibri" w:cs="Calibri"/>
                <w:color w:val="000000"/>
                <w:sz w:val="22"/>
                <w:szCs w:val="22"/>
                <w:lang w:val="en-PH" w:eastAsia="en-US"/>
              </w:rPr>
            </w:pPr>
            <w:ins w:id="51400" w:author="Diana Machado" w:date="2019-04-05T18:24:00Z">
              <w:r w:rsidRPr="001E213A">
                <w:rPr>
                  <w:rFonts w:ascii="Calibri" w:eastAsia="PMingLiU" w:hAnsi="Calibri" w:cs="Calibri"/>
                  <w:color w:val="000000"/>
                  <w:sz w:val="22"/>
                  <w:szCs w:val="22"/>
                  <w:lang w:val="en-PH" w:eastAsia="en-US"/>
                </w:rPr>
                <w:t>31.27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01" w:author="Diana Machado" w:date="2019-04-05T18:24:00Z"/>
                <w:rFonts w:ascii="Calibri" w:eastAsia="PMingLiU" w:hAnsi="Calibri" w:cs="Calibri"/>
                <w:color w:val="000000"/>
                <w:sz w:val="22"/>
                <w:szCs w:val="22"/>
                <w:lang w:val="en-PH" w:eastAsia="en-US"/>
              </w:rPr>
            </w:pPr>
            <w:ins w:id="51402" w:author="Diana Machado" w:date="2019-04-05T18:24:00Z">
              <w:r w:rsidRPr="001E213A">
                <w:rPr>
                  <w:rFonts w:ascii="Calibri" w:eastAsia="PMingLiU" w:hAnsi="Calibri" w:cs="Calibri"/>
                  <w:color w:val="000000"/>
                  <w:sz w:val="22"/>
                  <w:szCs w:val="22"/>
                  <w:lang w:val="en-PH" w:eastAsia="en-US"/>
                </w:rPr>
                <w:t>1.13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03" w:author="Diana Machado" w:date="2019-04-05T18:24:00Z"/>
                <w:rFonts w:ascii="Calibri" w:eastAsia="PMingLiU" w:hAnsi="Calibri" w:cs="Calibri"/>
                <w:color w:val="000000"/>
                <w:sz w:val="22"/>
                <w:szCs w:val="22"/>
                <w:lang w:val="en-PH" w:eastAsia="en-US"/>
              </w:rPr>
            </w:pPr>
            <w:ins w:id="51404" w:author="Diana Machado" w:date="2019-04-05T18:24:00Z">
              <w:r w:rsidRPr="001E213A">
                <w:rPr>
                  <w:rFonts w:ascii="Calibri" w:eastAsia="PMingLiU" w:hAnsi="Calibri" w:cs="Calibri"/>
                  <w:color w:val="000000"/>
                  <w:sz w:val="22"/>
                  <w:szCs w:val="22"/>
                  <w:lang w:val="en-PH" w:eastAsia="en-US"/>
                </w:rPr>
                <w:t>1.02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05" w:author="Diana Machado" w:date="2019-04-05T18:24:00Z"/>
                <w:rFonts w:ascii="Calibri" w:eastAsia="PMingLiU" w:hAnsi="Calibri" w:cs="Calibri"/>
                <w:color w:val="000000"/>
                <w:sz w:val="22"/>
                <w:szCs w:val="22"/>
                <w:lang w:val="en-PH" w:eastAsia="en-US"/>
              </w:rPr>
            </w:pPr>
            <w:ins w:id="51406" w:author="Diana Machado" w:date="2019-04-05T18:24:00Z">
              <w:r w:rsidRPr="001E213A">
                <w:rPr>
                  <w:rFonts w:ascii="Calibri" w:eastAsia="PMingLiU" w:hAnsi="Calibri" w:cs="Calibri"/>
                  <w:color w:val="000000"/>
                  <w:sz w:val="22"/>
                  <w:szCs w:val="22"/>
                  <w:lang w:val="en-PH" w:eastAsia="en-US"/>
                </w:rPr>
                <w:t>1.73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07" w:author="Diana Machado" w:date="2019-04-05T18:24:00Z"/>
                <w:rFonts w:ascii="Calibri" w:eastAsia="PMingLiU" w:hAnsi="Calibri" w:cs="Calibri"/>
                <w:color w:val="000000"/>
                <w:sz w:val="22"/>
                <w:szCs w:val="22"/>
                <w:lang w:val="en-PH" w:eastAsia="en-US"/>
              </w:rPr>
            </w:pPr>
            <w:ins w:id="51408" w:author="Diana Machado" w:date="2019-04-05T18:24:00Z">
              <w:r w:rsidRPr="001E213A">
                <w:rPr>
                  <w:rFonts w:ascii="Calibri" w:eastAsia="PMingLiU" w:hAnsi="Calibri" w:cs="Calibri"/>
                  <w:color w:val="000000"/>
                  <w:sz w:val="22"/>
                  <w:szCs w:val="22"/>
                  <w:lang w:val="en-PH" w:eastAsia="en-US"/>
                </w:rPr>
                <w:t>1.52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09" w:author="Diana Machado" w:date="2019-04-05T18:24:00Z"/>
                <w:rFonts w:ascii="Calibri" w:eastAsia="PMingLiU" w:hAnsi="Calibri" w:cs="Calibri"/>
                <w:color w:val="000000"/>
                <w:sz w:val="22"/>
                <w:szCs w:val="22"/>
                <w:lang w:val="en-PH" w:eastAsia="en-US"/>
              </w:rPr>
            </w:pPr>
            <w:ins w:id="51410" w:author="Diana Machado" w:date="2019-04-05T18:24:00Z">
              <w:r w:rsidRPr="001E213A">
                <w:rPr>
                  <w:rFonts w:ascii="Calibri" w:eastAsia="PMingLiU" w:hAnsi="Calibri" w:cs="Calibri"/>
                  <w:color w:val="000000"/>
                  <w:sz w:val="22"/>
                  <w:szCs w:val="22"/>
                  <w:lang w:val="en-PH" w:eastAsia="en-US"/>
                </w:rPr>
                <w:t>13.123</w:t>
              </w:r>
            </w:ins>
          </w:p>
        </w:tc>
      </w:tr>
      <w:tr w:rsidR="002348ED" w:rsidRPr="001E213A" w:rsidTr="00787B33">
        <w:trPr>
          <w:trHeight w:val="289"/>
          <w:ins w:id="51411"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41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413"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14"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15"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16"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1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1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19"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2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21"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42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423" w:author="Diana Machado" w:date="2019-04-05T18:24:00Z"/>
                <w:rFonts w:ascii="Calibri" w:eastAsia="PMingLiU" w:hAnsi="Calibri" w:cs="Calibri"/>
                <w:color w:val="000000"/>
                <w:sz w:val="22"/>
                <w:szCs w:val="22"/>
                <w:lang w:val="en-PH" w:eastAsia="en-US"/>
              </w:rPr>
            </w:pPr>
            <w:ins w:id="51424" w:author="Diana Machado" w:date="2019-04-05T18:24:00Z">
              <w:r w:rsidRPr="001E213A">
                <w:rPr>
                  <w:rFonts w:ascii="Calibri" w:eastAsia="PMingLiU" w:hAnsi="Calibri" w:cs="Calibri"/>
                  <w:color w:val="000000"/>
                  <w:sz w:val="22"/>
                  <w:szCs w:val="22"/>
                  <w:lang w:val="en-PH" w:eastAsia="en-US"/>
                </w:rPr>
                <w:t>Mari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425" w:author="Diana Machado" w:date="2019-04-05T18:24:00Z"/>
                <w:rFonts w:ascii="Calibri" w:eastAsia="PMingLiU" w:hAnsi="Calibri" w:cs="Calibri"/>
                <w:color w:val="000000"/>
                <w:sz w:val="22"/>
                <w:szCs w:val="22"/>
                <w:lang w:val="en-PH" w:eastAsia="en-US"/>
              </w:rPr>
            </w:pPr>
            <w:ins w:id="51426"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27" w:author="Diana Machado" w:date="2019-04-05T18:24:00Z"/>
                <w:rFonts w:ascii="Calibri" w:eastAsia="PMingLiU" w:hAnsi="Calibri" w:cs="Calibri"/>
                <w:color w:val="000000"/>
                <w:sz w:val="22"/>
                <w:szCs w:val="22"/>
                <w:lang w:val="en-PH" w:eastAsia="en-US"/>
              </w:rPr>
            </w:pPr>
            <w:ins w:id="51428" w:author="Diana Machado" w:date="2019-04-05T18:24:00Z">
              <w:r w:rsidRPr="001E213A">
                <w:rPr>
                  <w:rFonts w:ascii="Calibri" w:eastAsia="PMingLiU" w:hAnsi="Calibri" w:cs="Calibri"/>
                  <w:color w:val="000000"/>
                  <w:sz w:val="22"/>
                  <w:szCs w:val="22"/>
                  <w:lang w:val="en-PH" w:eastAsia="en-US"/>
                </w:rPr>
                <w:t>0.64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29" w:author="Diana Machado" w:date="2019-04-05T18:24:00Z"/>
                <w:rFonts w:ascii="Calibri" w:eastAsia="PMingLiU" w:hAnsi="Calibri" w:cs="Calibri"/>
                <w:color w:val="000000"/>
                <w:sz w:val="22"/>
                <w:szCs w:val="22"/>
                <w:lang w:val="en-PH" w:eastAsia="en-US"/>
              </w:rPr>
            </w:pPr>
            <w:ins w:id="51430" w:author="Diana Machado" w:date="2019-04-05T18:24:00Z">
              <w:r w:rsidRPr="001E213A">
                <w:rPr>
                  <w:rFonts w:ascii="Calibri" w:eastAsia="PMingLiU" w:hAnsi="Calibri" w:cs="Calibri"/>
                  <w:color w:val="000000"/>
                  <w:sz w:val="22"/>
                  <w:szCs w:val="22"/>
                  <w:lang w:val="en-PH" w:eastAsia="en-US"/>
                </w:rPr>
                <w:t>0.178</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31" w:author="Diana Machado" w:date="2019-04-05T18:24:00Z"/>
                <w:rFonts w:ascii="Calibri" w:eastAsia="PMingLiU" w:hAnsi="Calibri" w:cs="Calibri"/>
                <w:color w:val="000000"/>
                <w:sz w:val="22"/>
                <w:szCs w:val="22"/>
                <w:lang w:val="en-PH" w:eastAsia="en-US"/>
              </w:rPr>
            </w:pPr>
            <w:ins w:id="51432" w:author="Diana Machado" w:date="2019-04-05T18:24:00Z">
              <w:r w:rsidRPr="001E213A">
                <w:rPr>
                  <w:rFonts w:ascii="Calibri" w:eastAsia="PMingLiU" w:hAnsi="Calibri" w:cs="Calibri"/>
                  <w:color w:val="000000"/>
                  <w:sz w:val="22"/>
                  <w:szCs w:val="22"/>
                  <w:lang w:val="en-PH" w:eastAsia="en-US"/>
                </w:rPr>
                <w:t>0.24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33" w:author="Diana Machado" w:date="2019-04-05T18:24:00Z"/>
                <w:rFonts w:ascii="Calibri" w:eastAsia="PMingLiU" w:hAnsi="Calibri" w:cs="Calibri"/>
                <w:color w:val="000000"/>
                <w:sz w:val="22"/>
                <w:szCs w:val="22"/>
                <w:lang w:val="en-PH" w:eastAsia="en-US"/>
              </w:rPr>
            </w:pPr>
            <w:ins w:id="51434" w:author="Diana Machado" w:date="2019-04-05T18:24:00Z">
              <w:r w:rsidRPr="001E213A">
                <w:rPr>
                  <w:rFonts w:ascii="Calibri" w:eastAsia="PMingLiU" w:hAnsi="Calibri" w:cs="Calibri"/>
                  <w:color w:val="000000"/>
                  <w:sz w:val="22"/>
                  <w:szCs w:val="22"/>
                  <w:lang w:val="en-PH" w:eastAsia="en-US"/>
                </w:rPr>
                <w:t>0.04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35" w:author="Diana Machado" w:date="2019-04-05T18:24:00Z"/>
                <w:rFonts w:ascii="Calibri" w:eastAsia="PMingLiU" w:hAnsi="Calibri" w:cs="Calibri"/>
                <w:color w:val="000000"/>
                <w:sz w:val="22"/>
                <w:szCs w:val="22"/>
                <w:lang w:val="en-PH" w:eastAsia="en-US"/>
              </w:rPr>
            </w:pPr>
            <w:ins w:id="51436" w:author="Diana Machado" w:date="2019-04-05T18:24:00Z">
              <w:r w:rsidRPr="001E213A">
                <w:rPr>
                  <w:rFonts w:ascii="Calibri" w:eastAsia="PMingLiU" w:hAnsi="Calibri" w:cs="Calibri"/>
                  <w:color w:val="000000"/>
                  <w:sz w:val="22"/>
                  <w:szCs w:val="22"/>
                  <w:lang w:val="en-PH" w:eastAsia="en-US"/>
                </w:rPr>
                <w:t>0.036</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37" w:author="Diana Machado" w:date="2019-04-05T18:24:00Z"/>
                <w:rFonts w:ascii="Calibri" w:eastAsia="PMingLiU" w:hAnsi="Calibri" w:cs="Calibri"/>
                <w:color w:val="000000"/>
                <w:sz w:val="22"/>
                <w:szCs w:val="22"/>
                <w:lang w:val="en-PH" w:eastAsia="en-US"/>
              </w:rPr>
            </w:pPr>
            <w:ins w:id="51438" w:author="Diana Machado" w:date="2019-04-05T18:24:00Z">
              <w:r w:rsidRPr="001E213A">
                <w:rPr>
                  <w:rFonts w:ascii="Calibri" w:eastAsia="PMingLiU" w:hAnsi="Calibri" w:cs="Calibri"/>
                  <w:color w:val="000000"/>
                  <w:sz w:val="22"/>
                  <w:szCs w:val="22"/>
                  <w:lang w:val="en-PH" w:eastAsia="en-US"/>
                </w:rPr>
                <w:t>0.040</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39" w:author="Diana Machado" w:date="2019-04-05T18:24:00Z"/>
                <w:rFonts w:ascii="Calibri" w:eastAsia="PMingLiU" w:hAnsi="Calibri" w:cs="Calibri"/>
                <w:color w:val="000000"/>
                <w:sz w:val="22"/>
                <w:szCs w:val="22"/>
                <w:lang w:val="en-PH" w:eastAsia="en-US"/>
              </w:rPr>
            </w:pPr>
            <w:ins w:id="51440" w:author="Diana Machado" w:date="2019-04-05T18:24:00Z">
              <w:r w:rsidRPr="001E213A">
                <w:rPr>
                  <w:rFonts w:ascii="Calibri" w:eastAsia="PMingLiU" w:hAnsi="Calibri" w:cs="Calibri"/>
                  <w:color w:val="000000"/>
                  <w:sz w:val="22"/>
                  <w:szCs w:val="22"/>
                  <w:lang w:val="en-PH" w:eastAsia="en-US"/>
                </w:rPr>
                <w:t>0.04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41" w:author="Diana Machado" w:date="2019-04-05T18:24:00Z"/>
                <w:rFonts w:ascii="Calibri" w:eastAsia="PMingLiU" w:hAnsi="Calibri" w:cs="Calibri"/>
                <w:color w:val="000000"/>
                <w:sz w:val="22"/>
                <w:szCs w:val="22"/>
                <w:lang w:val="en-PH" w:eastAsia="en-US"/>
              </w:rPr>
            </w:pPr>
            <w:ins w:id="51442" w:author="Diana Machado" w:date="2019-04-05T18:24:00Z">
              <w:r w:rsidRPr="001E213A">
                <w:rPr>
                  <w:rFonts w:ascii="Calibri" w:eastAsia="PMingLiU" w:hAnsi="Calibri" w:cs="Calibri"/>
                  <w:color w:val="000000"/>
                  <w:sz w:val="22"/>
                  <w:szCs w:val="22"/>
                  <w:lang w:val="en-PH" w:eastAsia="en-US"/>
                </w:rPr>
                <w:t>0.352</w:t>
              </w:r>
            </w:ins>
          </w:p>
        </w:tc>
      </w:tr>
      <w:tr w:rsidR="002348ED" w:rsidRPr="001E213A" w:rsidTr="00787B33">
        <w:trPr>
          <w:trHeight w:val="289"/>
          <w:ins w:id="5144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44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445" w:author="Diana Machado" w:date="2019-04-05T18:24:00Z"/>
                <w:rFonts w:ascii="Calibri" w:eastAsia="PMingLiU" w:hAnsi="Calibri" w:cs="Calibri"/>
                <w:color w:val="000000"/>
                <w:sz w:val="22"/>
                <w:szCs w:val="22"/>
                <w:lang w:val="en-PH" w:eastAsia="en-US"/>
              </w:rPr>
            </w:pPr>
            <w:ins w:id="51446"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47" w:author="Diana Machado" w:date="2019-04-05T18:24:00Z"/>
                <w:rFonts w:ascii="Calibri" w:eastAsia="PMingLiU" w:hAnsi="Calibri" w:cs="Calibri"/>
                <w:color w:val="000000"/>
                <w:sz w:val="22"/>
                <w:szCs w:val="22"/>
                <w:lang w:val="en-PH" w:eastAsia="en-US"/>
              </w:rPr>
            </w:pPr>
            <w:ins w:id="51448" w:author="Diana Machado" w:date="2019-04-05T18:24:00Z">
              <w:r w:rsidRPr="001E213A">
                <w:rPr>
                  <w:rFonts w:ascii="Calibri" w:eastAsia="PMingLiU" w:hAnsi="Calibri" w:cs="Calibri"/>
                  <w:color w:val="000000"/>
                  <w:sz w:val="22"/>
                  <w:szCs w:val="22"/>
                  <w:lang w:val="en-PH" w:eastAsia="en-US"/>
                </w:rPr>
                <w:t>1.02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49" w:author="Diana Machado" w:date="2019-04-05T18:24:00Z"/>
                <w:rFonts w:ascii="Calibri" w:eastAsia="PMingLiU" w:hAnsi="Calibri" w:cs="Calibri"/>
                <w:color w:val="000000"/>
                <w:sz w:val="22"/>
                <w:szCs w:val="22"/>
                <w:lang w:val="en-PH" w:eastAsia="en-US"/>
              </w:rPr>
            </w:pPr>
            <w:ins w:id="51450" w:author="Diana Machado" w:date="2019-04-05T18:24:00Z">
              <w:r w:rsidRPr="001E213A">
                <w:rPr>
                  <w:rFonts w:ascii="Calibri" w:eastAsia="PMingLiU" w:hAnsi="Calibri" w:cs="Calibri"/>
                  <w:color w:val="000000"/>
                  <w:sz w:val="22"/>
                  <w:szCs w:val="22"/>
                  <w:lang w:val="en-PH" w:eastAsia="en-US"/>
                </w:rPr>
                <w:t>0.75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51" w:author="Diana Machado" w:date="2019-04-05T18:24:00Z"/>
                <w:rFonts w:ascii="Calibri" w:eastAsia="PMingLiU" w:hAnsi="Calibri" w:cs="Calibri"/>
                <w:color w:val="000000"/>
                <w:sz w:val="22"/>
                <w:szCs w:val="22"/>
                <w:lang w:val="en-PH" w:eastAsia="en-US"/>
              </w:rPr>
            </w:pPr>
            <w:ins w:id="51452" w:author="Diana Machado" w:date="2019-04-05T18:24:00Z">
              <w:r w:rsidRPr="001E213A">
                <w:rPr>
                  <w:rFonts w:ascii="Calibri" w:eastAsia="PMingLiU" w:hAnsi="Calibri" w:cs="Calibri"/>
                  <w:color w:val="000000"/>
                  <w:sz w:val="22"/>
                  <w:szCs w:val="22"/>
                  <w:lang w:val="en-PH" w:eastAsia="en-US"/>
                </w:rPr>
                <w:t>2.87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53" w:author="Diana Machado" w:date="2019-04-05T18:24:00Z"/>
                <w:rFonts w:ascii="Calibri" w:eastAsia="PMingLiU" w:hAnsi="Calibri" w:cs="Calibri"/>
                <w:color w:val="000000"/>
                <w:sz w:val="22"/>
                <w:szCs w:val="22"/>
                <w:lang w:val="en-PH" w:eastAsia="en-US"/>
              </w:rPr>
            </w:pPr>
            <w:ins w:id="51454" w:author="Diana Machado" w:date="2019-04-05T18:24:00Z">
              <w:r w:rsidRPr="001E213A">
                <w:rPr>
                  <w:rFonts w:ascii="Calibri" w:eastAsia="PMingLiU" w:hAnsi="Calibri" w:cs="Calibri"/>
                  <w:color w:val="000000"/>
                  <w:sz w:val="22"/>
                  <w:szCs w:val="22"/>
                  <w:lang w:val="en-PH" w:eastAsia="en-US"/>
                </w:rPr>
                <w:t>0.06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55" w:author="Diana Machado" w:date="2019-04-05T18:24:00Z"/>
                <w:rFonts w:ascii="Calibri" w:eastAsia="PMingLiU" w:hAnsi="Calibri" w:cs="Calibri"/>
                <w:color w:val="000000"/>
                <w:sz w:val="22"/>
                <w:szCs w:val="22"/>
                <w:lang w:val="en-PH" w:eastAsia="en-US"/>
              </w:rPr>
            </w:pPr>
            <w:ins w:id="51456" w:author="Diana Machado" w:date="2019-04-05T18:24:00Z">
              <w:r w:rsidRPr="001E213A">
                <w:rPr>
                  <w:rFonts w:ascii="Calibri" w:eastAsia="PMingLiU" w:hAnsi="Calibri" w:cs="Calibri"/>
                  <w:color w:val="000000"/>
                  <w:sz w:val="22"/>
                  <w:szCs w:val="22"/>
                  <w:lang w:val="en-PH" w:eastAsia="en-US"/>
                </w:rPr>
                <w:t>0.055</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57" w:author="Diana Machado" w:date="2019-04-05T18:24:00Z"/>
                <w:rFonts w:ascii="Calibri" w:eastAsia="PMingLiU" w:hAnsi="Calibri" w:cs="Calibri"/>
                <w:color w:val="000000"/>
                <w:sz w:val="22"/>
                <w:szCs w:val="22"/>
                <w:lang w:val="en-PH" w:eastAsia="en-US"/>
              </w:rPr>
            </w:pPr>
            <w:ins w:id="51458" w:author="Diana Machado" w:date="2019-04-05T18:24:00Z">
              <w:r w:rsidRPr="001E213A">
                <w:rPr>
                  <w:rFonts w:ascii="Calibri" w:eastAsia="PMingLiU" w:hAnsi="Calibri" w:cs="Calibri"/>
                  <w:color w:val="000000"/>
                  <w:sz w:val="22"/>
                  <w:szCs w:val="22"/>
                  <w:lang w:val="en-PH" w:eastAsia="en-US"/>
                </w:rPr>
                <w:t>0.061</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59" w:author="Diana Machado" w:date="2019-04-05T18:24:00Z"/>
                <w:rFonts w:ascii="Calibri" w:eastAsia="PMingLiU" w:hAnsi="Calibri" w:cs="Calibri"/>
                <w:color w:val="000000"/>
                <w:sz w:val="22"/>
                <w:szCs w:val="22"/>
                <w:lang w:val="en-PH" w:eastAsia="en-US"/>
              </w:rPr>
            </w:pPr>
            <w:ins w:id="51460" w:author="Diana Machado" w:date="2019-04-05T18:24:00Z">
              <w:r w:rsidRPr="001E213A">
                <w:rPr>
                  <w:rFonts w:ascii="Calibri" w:eastAsia="PMingLiU" w:hAnsi="Calibri" w:cs="Calibri"/>
                  <w:color w:val="000000"/>
                  <w:sz w:val="22"/>
                  <w:szCs w:val="22"/>
                  <w:lang w:val="en-PH" w:eastAsia="en-US"/>
                </w:rPr>
                <w:t>0.07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61" w:author="Diana Machado" w:date="2019-04-05T18:24:00Z"/>
                <w:rFonts w:ascii="Calibri" w:eastAsia="PMingLiU" w:hAnsi="Calibri" w:cs="Calibri"/>
                <w:color w:val="000000"/>
                <w:sz w:val="22"/>
                <w:szCs w:val="22"/>
                <w:lang w:val="en-PH" w:eastAsia="en-US"/>
              </w:rPr>
            </w:pPr>
            <w:ins w:id="51462" w:author="Diana Machado" w:date="2019-04-05T18:24:00Z">
              <w:r w:rsidRPr="001E213A">
                <w:rPr>
                  <w:rFonts w:ascii="Calibri" w:eastAsia="PMingLiU" w:hAnsi="Calibri" w:cs="Calibri"/>
                  <w:color w:val="000000"/>
                  <w:sz w:val="22"/>
                  <w:szCs w:val="22"/>
                  <w:lang w:val="en-PH" w:eastAsia="en-US"/>
                </w:rPr>
                <w:t>0.533</w:t>
              </w:r>
            </w:ins>
          </w:p>
        </w:tc>
      </w:tr>
      <w:tr w:rsidR="002348ED" w:rsidRPr="001E213A" w:rsidTr="00787B33">
        <w:trPr>
          <w:trHeight w:val="289"/>
          <w:ins w:id="5146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46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465" w:author="Diana Machado" w:date="2019-04-05T18:24:00Z"/>
                <w:rFonts w:ascii="Calibri" w:eastAsia="PMingLiU" w:hAnsi="Calibri" w:cs="Calibri"/>
                <w:color w:val="000000"/>
                <w:sz w:val="22"/>
                <w:szCs w:val="22"/>
                <w:lang w:val="en-PH" w:eastAsia="en-US"/>
              </w:rPr>
            </w:pPr>
            <w:ins w:id="51466"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67" w:author="Diana Machado" w:date="2019-04-05T18:24:00Z"/>
                <w:rFonts w:ascii="Calibri" w:eastAsia="PMingLiU" w:hAnsi="Calibri" w:cs="Calibri"/>
                <w:color w:val="000000"/>
                <w:sz w:val="22"/>
                <w:szCs w:val="22"/>
                <w:lang w:val="en-PH" w:eastAsia="en-US"/>
              </w:rPr>
            </w:pPr>
            <w:ins w:id="51468" w:author="Diana Machado" w:date="2019-04-05T18:24:00Z">
              <w:r w:rsidRPr="001E213A">
                <w:rPr>
                  <w:rFonts w:ascii="Calibri" w:eastAsia="PMingLiU" w:hAnsi="Calibri" w:cs="Calibri"/>
                  <w:color w:val="000000"/>
                  <w:sz w:val="22"/>
                  <w:szCs w:val="22"/>
                  <w:lang w:val="en-PH" w:eastAsia="en-US"/>
                </w:rPr>
                <w:t>1.98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69" w:author="Diana Machado" w:date="2019-04-05T18:24:00Z"/>
                <w:rFonts w:ascii="Calibri" w:eastAsia="PMingLiU" w:hAnsi="Calibri" w:cs="Calibri"/>
                <w:color w:val="000000"/>
                <w:sz w:val="22"/>
                <w:szCs w:val="22"/>
                <w:lang w:val="en-PH" w:eastAsia="en-US"/>
              </w:rPr>
            </w:pPr>
            <w:ins w:id="51470" w:author="Diana Machado" w:date="2019-04-05T18:24:00Z">
              <w:r w:rsidRPr="001E213A">
                <w:rPr>
                  <w:rFonts w:ascii="Calibri" w:eastAsia="PMingLiU" w:hAnsi="Calibri" w:cs="Calibri"/>
                  <w:color w:val="000000"/>
                  <w:sz w:val="22"/>
                  <w:szCs w:val="22"/>
                  <w:lang w:val="en-PH" w:eastAsia="en-US"/>
                </w:rPr>
                <w:t>1.86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71" w:author="Diana Machado" w:date="2019-04-05T18:24:00Z"/>
                <w:rFonts w:ascii="Calibri" w:eastAsia="PMingLiU" w:hAnsi="Calibri" w:cs="Calibri"/>
                <w:color w:val="000000"/>
                <w:sz w:val="22"/>
                <w:szCs w:val="22"/>
                <w:lang w:val="en-PH" w:eastAsia="en-US"/>
              </w:rPr>
            </w:pPr>
            <w:ins w:id="51472" w:author="Diana Machado" w:date="2019-04-05T18:24:00Z">
              <w:r w:rsidRPr="001E213A">
                <w:rPr>
                  <w:rFonts w:ascii="Calibri" w:eastAsia="PMingLiU" w:hAnsi="Calibri" w:cs="Calibri"/>
                  <w:color w:val="000000"/>
                  <w:sz w:val="22"/>
                  <w:szCs w:val="22"/>
                  <w:lang w:val="en-PH" w:eastAsia="en-US"/>
                </w:rPr>
                <w:t>4.765</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73" w:author="Diana Machado" w:date="2019-04-05T18:24:00Z"/>
                <w:rFonts w:ascii="Calibri" w:eastAsia="PMingLiU" w:hAnsi="Calibri" w:cs="Calibri"/>
                <w:color w:val="000000"/>
                <w:sz w:val="22"/>
                <w:szCs w:val="22"/>
                <w:lang w:val="en-PH" w:eastAsia="en-US"/>
              </w:rPr>
            </w:pPr>
            <w:ins w:id="51474" w:author="Diana Machado" w:date="2019-04-05T18:24:00Z">
              <w:r w:rsidRPr="001E213A">
                <w:rPr>
                  <w:rFonts w:ascii="Calibri" w:eastAsia="PMingLiU" w:hAnsi="Calibri" w:cs="Calibri"/>
                  <w:color w:val="000000"/>
                  <w:sz w:val="22"/>
                  <w:szCs w:val="22"/>
                  <w:lang w:val="en-PH" w:eastAsia="en-US"/>
                </w:rPr>
                <w:t>0.118</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75" w:author="Diana Machado" w:date="2019-04-05T18:24:00Z"/>
                <w:rFonts w:ascii="Calibri" w:eastAsia="PMingLiU" w:hAnsi="Calibri" w:cs="Calibri"/>
                <w:color w:val="000000"/>
                <w:sz w:val="22"/>
                <w:szCs w:val="22"/>
                <w:lang w:val="en-PH" w:eastAsia="en-US"/>
              </w:rPr>
            </w:pPr>
            <w:ins w:id="51476" w:author="Diana Machado" w:date="2019-04-05T18:24:00Z">
              <w:r w:rsidRPr="001E213A">
                <w:rPr>
                  <w:rFonts w:ascii="Calibri" w:eastAsia="PMingLiU" w:hAnsi="Calibri" w:cs="Calibri"/>
                  <w:color w:val="000000"/>
                  <w:sz w:val="22"/>
                  <w:szCs w:val="22"/>
                  <w:lang w:val="en-PH" w:eastAsia="en-US"/>
                </w:rPr>
                <w:t>0.13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77" w:author="Diana Machado" w:date="2019-04-05T18:24:00Z"/>
                <w:rFonts w:ascii="Calibri" w:eastAsia="PMingLiU" w:hAnsi="Calibri" w:cs="Calibri"/>
                <w:color w:val="000000"/>
                <w:sz w:val="22"/>
                <w:szCs w:val="22"/>
                <w:lang w:val="en-PH" w:eastAsia="en-US"/>
              </w:rPr>
            </w:pPr>
            <w:ins w:id="51478" w:author="Diana Machado" w:date="2019-04-05T18:24:00Z">
              <w:r w:rsidRPr="001E213A">
                <w:rPr>
                  <w:rFonts w:ascii="Calibri" w:eastAsia="PMingLiU" w:hAnsi="Calibri" w:cs="Calibri"/>
                  <w:color w:val="000000"/>
                  <w:sz w:val="22"/>
                  <w:szCs w:val="22"/>
                  <w:lang w:val="en-PH" w:eastAsia="en-US"/>
                </w:rPr>
                <w:t>0.19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79" w:author="Diana Machado" w:date="2019-04-05T18:24:00Z"/>
                <w:rFonts w:ascii="Calibri" w:eastAsia="PMingLiU" w:hAnsi="Calibri" w:cs="Calibri"/>
                <w:color w:val="000000"/>
                <w:sz w:val="22"/>
                <w:szCs w:val="22"/>
                <w:lang w:val="en-PH" w:eastAsia="en-US"/>
              </w:rPr>
            </w:pPr>
            <w:ins w:id="51480" w:author="Diana Machado" w:date="2019-04-05T18:24:00Z">
              <w:r w:rsidRPr="001E213A">
                <w:rPr>
                  <w:rFonts w:ascii="Calibri" w:eastAsia="PMingLiU" w:hAnsi="Calibri" w:cs="Calibri"/>
                  <w:color w:val="000000"/>
                  <w:sz w:val="22"/>
                  <w:szCs w:val="22"/>
                  <w:lang w:val="en-PH" w:eastAsia="en-US"/>
                </w:rPr>
                <w:t>0.08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81" w:author="Diana Machado" w:date="2019-04-05T18:24:00Z"/>
                <w:rFonts w:ascii="Calibri" w:eastAsia="PMingLiU" w:hAnsi="Calibri" w:cs="Calibri"/>
                <w:color w:val="000000"/>
                <w:sz w:val="22"/>
                <w:szCs w:val="22"/>
                <w:lang w:val="en-PH" w:eastAsia="en-US"/>
              </w:rPr>
            </w:pPr>
            <w:ins w:id="51482" w:author="Diana Machado" w:date="2019-04-05T18:24:00Z">
              <w:r w:rsidRPr="001E213A">
                <w:rPr>
                  <w:rFonts w:ascii="Calibri" w:eastAsia="PMingLiU" w:hAnsi="Calibri" w:cs="Calibri"/>
                  <w:color w:val="000000"/>
                  <w:sz w:val="22"/>
                  <w:szCs w:val="22"/>
                  <w:lang w:val="en-PH" w:eastAsia="en-US"/>
                </w:rPr>
                <w:t>1.435</w:t>
              </w:r>
            </w:ins>
          </w:p>
        </w:tc>
      </w:tr>
      <w:tr w:rsidR="002348ED" w:rsidRPr="001E213A" w:rsidTr="00787B33">
        <w:trPr>
          <w:trHeight w:val="289"/>
          <w:ins w:id="51483"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48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485"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86"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87"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88"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8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9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91"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9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93"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49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495" w:author="Diana Machado" w:date="2019-04-05T18:24:00Z"/>
                <w:rFonts w:ascii="Calibri" w:eastAsia="PMingLiU" w:hAnsi="Calibri" w:cs="Calibri"/>
                <w:color w:val="000000"/>
                <w:sz w:val="22"/>
                <w:szCs w:val="22"/>
                <w:lang w:val="en-PH" w:eastAsia="en-US"/>
              </w:rPr>
            </w:pPr>
            <w:ins w:id="51496" w:author="Diana Machado" w:date="2019-04-05T18:24:00Z">
              <w:r w:rsidRPr="001E213A">
                <w:rPr>
                  <w:rFonts w:ascii="Calibri" w:eastAsia="PMingLiU" w:hAnsi="Calibri" w:cs="Calibri"/>
                  <w:color w:val="000000"/>
                  <w:sz w:val="22"/>
                  <w:szCs w:val="22"/>
                  <w:lang w:val="en-PH" w:eastAsia="en-US"/>
                </w:rPr>
                <w:t>Marti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497" w:author="Diana Machado" w:date="2019-04-05T18:24:00Z"/>
                <w:rFonts w:ascii="Calibri" w:eastAsia="PMingLiU" w:hAnsi="Calibri" w:cs="Calibri"/>
                <w:color w:val="000000"/>
                <w:sz w:val="22"/>
                <w:szCs w:val="22"/>
                <w:lang w:val="en-PH" w:eastAsia="en-US"/>
              </w:rPr>
            </w:pPr>
            <w:ins w:id="51498"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99" w:author="Diana Machado" w:date="2019-04-05T18:24:00Z"/>
                <w:rFonts w:ascii="Calibri" w:eastAsia="PMingLiU" w:hAnsi="Calibri" w:cs="Calibri"/>
                <w:color w:val="000000"/>
                <w:sz w:val="22"/>
                <w:szCs w:val="22"/>
                <w:lang w:val="en-PH" w:eastAsia="en-US"/>
              </w:rPr>
            </w:pPr>
            <w:ins w:id="51500" w:author="Diana Machado" w:date="2019-04-05T18:24:00Z">
              <w:r w:rsidRPr="001E213A">
                <w:rPr>
                  <w:rFonts w:ascii="Calibri" w:eastAsia="PMingLiU" w:hAnsi="Calibri" w:cs="Calibri"/>
                  <w:color w:val="000000"/>
                  <w:sz w:val="22"/>
                  <w:szCs w:val="22"/>
                  <w:lang w:val="en-PH" w:eastAsia="en-US"/>
                </w:rPr>
                <w:t>2.19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01" w:author="Diana Machado" w:date="2019-04-05T18:24:00Z"/>
                <w:rFonts w:ascii="Calibri" w:eastAsia="PMingLiU" w:hAnsi="Calibri" w:cs="Calibri"/>
                <w:color w:val="000000"/>
                <w:sz w:val="22"/>
                <w:szCs w:val="22"/>
                <w:lang w:val="en-PH" w:eastAsia="en-US"/>
              </w:rPr>
            </w:pPr>
            <w:ins w:id="51502" w:author="Diana Machado" w:date="2019-04-05T18:24:00Z">
              <w:r w:rsidRPr="001E213A">
                <w:rPr>
                  <w:rFonts w:ascii="Calibri" w:eastAsia="PMingLiU" w:hAnsi="Calibri" w:cs="Calibri"/>
                  <w:color w:val="000000"/>
                  <w:sz w:val="22"/>
                  <w:szCs w:val="22"/>
                  <w:lang w:val="en-PH" w:eastAsia="en-US"/>
                </w:rPr>
                <w:t>1.57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03" w:author="Diana Machado" w:date="2019-04-05T18:24:00Z"/>
                <w:rFonts w:ascii="Calibri" w:eastAsia="PMingLiU" w:hAnsi="Calibri" w:cs="Calibri"/>
                <w:color w:val="000000"/>
                <w:sz w:val="22"/>
                <w:szCs w:val="22"/>
                <w:lang w:val="en-PH" w:eastAsia="en-US"/>
              </w:rPr>
            </w:pPr>
            <w:ins w:id="51504" w:author="Diana Machado" w:date="2019-04-05T18:24:00Z">
              <w:r w:rsidRPr="001E213A">
                <w:rPr>
                  <w:rFonts w:ascii="Calibri" w:eastAsia="PMingLiU" w:hAnsi="Calibri" w:cs="Calibri"/>
                  <w:color w:val="000000"/>
                  <w:sz w:val="22"/>
                  <w:szCs w:val="22"/>
                  <w:lang w:val="en-PH" w:eastAsia="en-US"/>
                </w:rPr>
                <w:t>10.78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05" w:author="Diana Machado" w:date="2019-04-05T18:24:00Z"/>
                <w:rFonts w:ascii="Calibri" w:eastAsia="PMingLiU" w:hAnsi="Calibri" w:cs="Calibri"/>
                <w:color w:val="000000"/>
                <w:sz w:val="22"/>
                <w:szCs w:val="22"/>
                <w:lang w:val="en-PH" w:eastAsia="en-US"/>
              </w:rPr>
            </w:pPr>
            <w:ins w:id="51506" w:author="Diana Machado" w:date="2019-04-05T18:24:00Z">
              <w:r w:rsidRPr="001E213A">
                <w:rPr>
                  <w:rFonts w:ascii="Calibri" w:eastAsia="PMingLiU" w:hAnsi="Calibri" w:cs="Calibri"/>
                  <w:color w:val="000000"/>
                  <w:sz w:val="22"/>
                  <w:szCs w:val="22"/>
                  <w:lang w:val="en-PH" w:eastAsia="en-US"/>
                </w:rPr>
                <w:t>0.23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07" w:author="Diana Machado" w:date="2019-04-05T18:24:00Z"/>
                <w:rFonts w:ascii="Calibri" w:eastAsia="PMingLiU" w:hAnsi="Calibri" w:cs="Calibri"/>
                <w:color w:val="000000"/>
                <w:sz w:val="22"/>
                <w:szCs w:val="22"/>
                <w:lang w:val="en-PH" w:eastAsia="en-US"/>
              </w:rPr>
            </w:pPr>
            <w:ins w:id="51508" w:author="Diana Machado" w:date="2019-04-05T18:24:00Z">
              <w:r w:rsidRPr="001E213A">
                <w:rPr>
                  <w:rFonts w:ascii="Calibri" w:eastAsia="PMingLiU" w:hAnsi="Calibri" w:cs="Calibri"/>
                  <w:color w:val="000000"/>
                  <w:sz w:val="22"/>
                  <w:szCs w:val="22"/>
                  <w:lang w:val="en-PH" w:eastAsia="en-US"/>
                </w:rPr>
                <w:t>0.21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09" w:author="Diana Machado" w:date="2019-04-05T18:24:00Z"/>
                <w:rFonts w:ascii="Calibri" w:eastAsia="PMingLiU" w:hAnsi="Calibri" w:cs="Calibri"/>
                <w:color w:val="000000"/>
                <w:sz w:val="22"/>
                <w:szCs w:val="22"/>
                <w:lang w:val="en-PH" w:eastAsia="en-US"/>
              </w:rPr>
            </w:pPr>
            <w:ins w:id="51510" w:author="Diana Machado" w:date="2019-04-05T18:24:00Z">
              <w:r w:rsidRPr="001E213A">
                <w:rPr>
                  <w:rFonts w:ascii="Calibri" w:eastAsia="PMingLiU" w:hAnsi="Calibri" w:cs="Calibri"/>
                  <w:color w:val="000000"/>
                  <w:sz w:val="22"/>
                  <w:szCs w:val="22"/>
                  <w:lang w:val="en-PH" w:eastAsia="en-US"/>
                </w:rPr>
                <w:t>0.77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11" w:author="Diana Machado" w:date="2019-04-05T18:24:00Z"/>
                <w:rFonts w:ascii="Calibri" w:eastAsia="PMingLiU" w:hAnsi="Calibri" w:cs="Calibri"/>
                <w:color w:val="000000"/>
                <w:sz w:val="22"/>
                <w:szCs w:val="22"/>
                <w:lang w:val="en-PH" w:eastAsia="en-US"/>
              </w:rPr>
            </w:pPr>
            <w:ins w:id="51512" w:author="Diana Machado" w:date="2019-04-05T18:24:00Z">
              <w:r w:rsidRPr="001E213A">
                <w:rPr>
                  <w:rFonts w:ascii="Calibri" w:eastAsia="PMingLiU" w:hAnsi="Calibri" w:cs="Calibri"/>
                  <w:color w:val="000000"/>
                  <w:sz w:val="22"/>
                  <w:szCs w:val="22"/>
                  <w:lang w:val="en-PH" w:eastAsia="en-US"/>
                </w:rPr>
                <w:t>0.4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13" w:author="Diana Machado" w:date="2019-04-05T18:24:00Z"/>
                <w:rFonts w:ascii="Calibri" w:eastAsia="PMingLiU" w:hAnsi="Calibri" w:cs="Calibri"/>
                <w:color w:val="000000"/>
                <w:sz w:val="22"/>
                <w:szCs w:val="22"/>
                <w:lang w:val="en-PH" w:eastAsia="en-US"/>
              </w:rPr>
            </w:pPr>
            <w:ins w:id="51514" w:author="Diana Machado" w:date="2019-04-05T18:24:00Z">
              <w:r w:rsidRPr="001E213A">
                <w:rPr>
                  <w:rFonts w:ascii="Calibri" w:eastAsia="PMingLiU" w:hAnsi="Calibri" w:cs="Calibri"/>
                  <w:color w:val="000000"/>
                  <w:sz w:val="22"/>
                  <w:szCs w:val="22"/>
                  <w:lang w:val="en-PH" w:eastAsia="en-US"/>
                </w:rPr>
                <w:t>2.855</w:t>
              </w:r>
            </w:ins>
          </w:p>
        </w:tc>
      </w:tr>
      <w:tr w:rsidR="002348ED" w:rsidRPr="001E213A" w:rsidTr="00787B33">
        <w:trPr>
          <w:trHeight w:val="289"/>
          <w:ins w:id="5151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51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517" w:author="Diana Machado" w:date="2019-04-05T18:24:00Z"/>
                <w:rFonts w:ascii="Calibri" w:eastAsia="PMingLiU" w:hAnsi="Calibri" w:cs="Calibri"/>
                <w:color w:val="000000"/>
                <w:sz w:val="22"/>
                <w:szCs w:val="22"/>
                <w:lang w:val="en-PH" w:eastAsia="en-US"/>
              </w:rPr>
            </w:pPr>
            <w:ins w:id="51518"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19" w:author="Diana Machado" w:date="2019-04-05T18:24:00Z"/>
                <w:rFonts w:ascii="Calibri" w:eastAsia="PMingLiU" w:hAnsi="Calibri" w:cs="Calibri"/>
                <w:color w:val="000000"/>
                <w:sz w:val="22"/>
                <w:szCs w:val="22"/>
                <w:lang w:val="en-PH" w:eastAsia="en-US"/>
              </w:rPr>
            </w:pPr>
            <w:ins w:id="51520" w:author="Diana Machado" w:date="2019-04-05T18:24:00Z">
              <w:r w:rsidRPr="001E213A">
                <w:rPr>
                  <w:rFonts w:ascii="Calibri" w:eastAsia="PMingLiU" w:hAnsi="Calibri" w:cs="Calibri"/>
                  <w:color w:val="000000"/>
                  <w:sz w:val="22"/>
                  <w:szCs w:val="22"/>
                  <w:lang w:val="en-PH" w:eastAsia="en-US"/>
                </w:rPr>
                <w:t>4.67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21" w:author="Diana Machado" w:date="2019-04-05T18:24:00Z"/>
                <w:rFonts w:ascii="Calibri" w:eastAsia="PMingLiU" w:hAnsi="Calibri" w:cs="Calibri"/>
                <w:color w:val="000000"/>
                <w:sz w:val="22"/>
                <w:szCs w:val="22"/>
                <w:lang w:val="en-PH" w:eastAsia="en-US"/>
              </w:rPr>
            </w:pPr>
            <w:ins w:id="51522" w:author="Diana Machado" w:date="2019-04-05T18:24:00Z">
              <w:r w:rsidRPr="001E213A">
                <w:rPr>
                  <w:rFonts w:ascii="Calibri" w:eastAsia="PMingLiU" w:hAnsi="Calibri" w:cs="Calibri"/>
                  <w:color w:val="000000"/>
                  <w:sz w:val="22"/>
                  <w:szCs w:val="22"/>
                  <w:lang w:val="en-PH" w:eastAsia="en-US"/>
                </w:rPr>
                <w:t>3.59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23" w:author="Diana Machado" w:date="2019-04-05T18:24:00Z"/>
                <w:rFonts w:ascii="Calibri" w:eastAsia="PMingLiU" w:hAnsi="Calibri" w:cs="Calibri"/>
                <w:color w:val="000000"/>
                <w:sz w:val="22"/>
                <w:szCs w:val="22"/>
                <w:lang w:val="en-PH" w:eastAsia="en-US"/>
              </w:rPr>
            </w:pPr>
            <w:ins w:id="51524" w:author="Diana Machado" w:date="2019-04-05T18:24:00Z">
              <w:r w:rsidRPr="001E213A">
                <w:rPr>
                  <w:rFonts w:ascii="Calibri" w:eastAsia="PMingLiU" w:hAnsi="Calibri" w:cs="Calibri"/>
                  <w:color w:val="000000"/>
                  <w:sz w:val="22"/>
                  <w:szCs w:val="22"/>
                  <w:lang w:val="en-PH" w:eastAsia="en-US"/>
                </w:rPr>
                <w:t>25.14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25" w:author="Diana Machado" w:date="2019-04-05T18:24:00Z"/>
                <w:rFonts w:ascii="Calibri" w:eastAsia="PMingLiU" w:hAnsi="Calibri" w:cs="Calibri"/>
                <w:color w:val="000000"/>
                <w:sz w:val="22"/>
                <w:szCs w:val="22"/>
                <w:lang w:val="en-PH" w:eastAsia="en-US"/>
              </w:rPr>
            </w:pPr>
            <w:ins w:id="51526" w:author="Diana Machado" w:date="2019-04-05T18:24:00Z">
              <w:r w:rsidRPr="001E213A">
                <w:rPr>
                  <w:rFonts w:ascii="Calibri" w:eastAsia="PMingLiU" w:hAnsi="Calibri" w:cs="Calibri"/>
                  <w:color w:val="000000"/>
                  <w:sz w:val="22"/>
                  <w:szCs w:val="22"/>
                  <w:lang w:val="en-PH" w:eastAsia="en-US"/>
                </w:rPr>
                <w:t>1.08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27" w:author="Diana Machado" w:date="2019-04-05T18:24:00Z"/>
                <w:rFonts w:ascii="Calibri" w:eastAsia="PMingLiU" w:hAnsi="Calibri" w:cs="Calibri"/>
                <w:color w:val="000000"/>
                <w:sz w:val="22"/>
                <w:szCs w:val="22"/>
                <w:lang w:val="en-PH" w:eastAsia="en-US"/>
              </w:rPr>
            </w:pPr>
            <w:ins w:id="51528" w:author="Diana Machado" w:date="2019-04-05T18:24:00Z">
              <w:r w:rsidRPr="001E213A">
                <w:rPr>
                  <w:rFonts w:ascii="Calibri" w:eastAsia="PMingLiU" w:hAnsi="Calibri" w:cs="Calibri"/>
                  <w:color w:val="000000"/>
                  <w:sz w:val="22"/>
                  <w:szCs w:val="22"/>
                  <w:lang w:val="en-PH" w:eastAsia="en-US"/>
                </w:rPr>
                <w:t>1.02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29" w:author="Diana Machado" w:date="2019-04-05T18:24:00Z"/>
                <w:rFonts w:ascii="Calibri" w:eastAsia="PMingLiU" w:hAnsi="Calibri" w:cs="Calibri"/>
                <w:color w:val="000000"/>
                <w:sz w:val="22"/>
                <w:szCs w:val="22"/>
                <w:lang w:val="en-PH" w:eastAsia="en-US"/>
              </w:rPr>
            </w:pPr>
            <w:ins w:id="51530" w:author="Diana Machado" w:date="2019-04-05T18:24:00Z">
              <w:r w:rsidRPr="001E213A">
                <w:rPr>
                  <w:rFonts w:ascii="Calibri" w:eastAsia="PMingLiU" w:hAnsi="Calibri" w:cs="Calibri"/>
                  <w:color w:val="000000"/>
                  <w:sz w:val="22"/>
                  <w:szCs w:val="22"/>
                  <w:lang w:val="en-PH" w:eastAsia="en-US"/>
                </w:rPr>
                <w:t>2.15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31" w:author="Diana Machado" w:date="2019-04-05T18:24:00Z"/>
                <w:rFonts w:ascii="Calibri" w:eastAsia="PMingLiU" w:hAnsi="Calibri" w:cs="Calibri"/>
                <w:color w:val="000000"/>
                <w:sz w:val="22"/>
                <w:szCs w:val="22"/>
                <w:lang w:val="en-PH" w:eastAsia="en-US"/>
              </w:rPr>
            </w:pPr>
            <w:ins w:id="51532" w:author="Diana Machado" w:date="2019-04-05T18:24:00Z">
              <w:r w:rsidRPr="001E213A">
                <w:rPr>
                  <w:rFonts w:ascii="Calibri" w:eastAsia="PMingLiU" w:hAnsi="Calibri" w:cs="Calibri"/>
                  <w:color w:val="000000"/>
                  <w:sz w:val="22"/>
                  <w:szCs w:val="22"/>
                  <w:lang w:val="en-PH" w:eastAsia="en-US"/>
                </w:rPr>
                <w:t>1.31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33" w:author="Diana Machado" w:date="2019-04-05T18:24:00Z"/>
                <w:rFonts w:ascii="Calibri" w:eastAsia="PMingLiU" w:hAnsi="Calibri" w:cs="Calibri"/>
                <w:color w:val="000000"/>
                <w:sz w:val="22"/>
                <w:szCs w:val="22"/>
                <w:lang w:val="en-PH" w:eastAsia="en-US"/>
              </w:rPr>
            </w:pPr>
            <w:ins w:id="51534" w:author="Diana Machado" w:date="2019-04-05T18:24:00Z">
              <w:r w:rsidRPr="001E213A">
                <w:rPr>
                  <w:rFonts w:ascii="Calibri" w:eastAsia="PMingLiU" w:hAnsi="Calibri" w:cs="Calibri"/>
                  <w:color w:val="000000"/>
                  <w:sz w:val="22"/>
                  <w:szCs w:val="22"/>
                  <w:lang w:val="en-PH" w:eastAsia="en-US"/>
                </w:rPr>
                <w:t>6.491</w:t>
              </w:r>
            </w:ins>
          </w:p>
        </w:tc>
      </w:tr>
      <w:tr w:rsidR="002348ED" w:rsidRPr="001E213A" w:rsidTr="00787B33">
        <w:trPr>
          <w:trHeight w:val="289"/>
          <w:ins w:id="5153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53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537" w:author="Diana Machado" w:date="2019-04-05T18:24:00Z"/>
                <w:rFonts w:ascii="Calibri" w:eastAsia="PMingLiU" w:hAnsi="Calibri" w:cs="Calibri"/>
                <w:color w:val="000000"/>
                <w:sz w:val="22"/>
                <w:szCs w:val="22"/>
                <w:lang w:val="en-PH" w:eastAsia="en-US"/>
              </w:rPr>
            </w:pPr>
            <w:ins w:id="51538"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539" w:author="Diana Machado" w:date="2019-04-05T18:24:00Z"/>
                <w:rFonts w:ascii="Calibri" w:eastAsia="PMingLiU" w:hAnsi="Calibri" w:cs="Calibri"/>
                <w:color w:val="000000"/>
                <w:sz w:val="22"/>
                <w:szCs w:val="22"/>
                <w:lang w:val="en-PH" w:eastAsia="en-US"/>
              </w:rPr>
            </w:pPr>
            <w:ins w:id="51540" w:author="Diana Machado" w:date="2019-04-05T18:24:00Z">
              <w:r w:rsidRPr="001E213A">
                <w:rPr>
                  <w:rFonts w:ascii="Calibri" w:eastAsia="PMingLiU" w:hAnsi="Calibri" w:cs="Calibri"/>
                  <w:color w:val="000000"/>
                  <w:sz w:val="22"/>
                  <w:szCs w:val="22"/>
                  <w:lang w:val="en-PH" w:eastAsia="en-US"/>
                </w:rPr>
                <w:t>6.86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541" w:author="Diana Machado" w:date="2019-04-05T18:24:00Z"/>
                <w:rFonts w:ascii="Calibri" w:eastAsia="PMingLiU" w:hAnsi="Calibri" w:cs="Calibri"/>
                <w:color w:val="000000"/>
                <w:sz w:val="22"/>
                <w:szCs w:val="22"/>
                <w:lang w:val="en-PH" w:eastAsia="en-US"/>
              </w:rPr>
            </w:pPr>
            <w:ins w:id="51542" w:author="Diana Machado" w:date="2019-04-05T18:24:00Z">
              <w:r w:rsidRPr="001E213A">
                <w:rPr>
                  <w:rFonts w:ascii="Calibri" w:eastAsia="PMingLiU" w:hAnsi="Calibri" w:cs="Calibri"/>
                  <w:color w:val="000000"/>
                  <w:sz w:val="22"/>
                  <w:szCs w:val="22"/>
                  <w:lang w:val="en-PH" w:eastAsia="en-US"/>
                </w:rPr>
                <w:t>7.63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43" w:author="Diana Machado" w:date="2019-04-05T18:24:00Z"/>
                <w:rFonts w:ascii="Calibri" w:eastAsia="PMingLiU" w:hAnsi="Calibri" w:cs="Calibri"/>
                <w:color w:val="000000"/>
                <w:sz w:val="22"/>
                <w:szCs w:val="22"/>
                <w:lang w:val="en-PH" w:eastAsia="en-US"/>
              </w:rPr>
            </w:pPr>
            <w:ins w:id="51544" w:author="Diana Machado" w:date="2019-04-05T18:24:00Z">
              <w:r w:rsidRPr="001E213A">
                <w:rPr>
                  <w:rFonts w:ascii="Calibri" w:eastAsia="PMingLiU" w:hAnsi="Calibri" w:cs="Calibri"/>
                  <w:color w:val="000000"/>
                  <w:sz w:val="22"/>
                  <w:szCs w:val="22"/>
                  <w:lang w:val="en-PH" w:eastAsia="en-US"/>
                </w:rPr>
                <w:t>38.55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45" w:author="Diana Machado" w:date="2019-04-05T18:24:00Z"/>
                <w:rFonts w:ascii="Calibri" w:eastAsia="PMingLiU" w:hAnsi="Calibri" w:cs="Calibri"/>
                <w:color w:val="000000"/>
                <w:sz w:val="22"/>
                <w:szCs w:val="22"/>
                <w:lang w:val="en-PH" w:eastAsia="en-US"/>
              </w:rPr>
            </w:pPr>
            <w:ins w:id="51546" w:author="Diana Machado" w:date="2019-04-05T18:24:00Z">
              <w:r w:rsidRPr="001E213A">
                <w:rPr>
                  <w:rFonts w:ascii="Calibri" w:eastAsia="PMingLiU" w:hAnsi="Calibri" w:cs="Calibri"/>
                  <w:color w:val="000000"/>
                  <w:sz w:val="22"/>
                  <w:szCs w:val="22"/>
                  <w:lang w:val="en-PH" w:eastAsia="en-US"/>
                </w:rPr>
                <w:t>2.46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47" w:author="Diana Machado" w:date="2019-04-05T18:24:00Z"/>
                <w:rFonts w:ascii="Calibri" w:eastAsia="PMingLiU" w:hAnsi="Calibri" w:cs="Calibri"/>
                <w:color w:val="000000"/>
                <w:sz w:val="22"/>
                <w:szCs w:val="22"/>
                <w:lang w:val="en-PH" w:eastAsia="en-US"/>
              </w:rPr>
            </w:pPr>
            <w:ins w:id="51548" w:author="Diana Machado" w:date="2019-04-05T18:24:00Z">
              <w:r w:rsidRPr="001E213A">
                <w:rPr>
                  <w:rFonts w:ascii="Calibri" w:eastAsia="PMingLiU" w:hAnsi="Calibri" w:cs="Calibri"/>
                  <w:color w:val="000000"/>
                  <w:sz w:val="22"/>
                  <w:szCs w:val="22"/>
                  <w:lang w:val="en-PH" w:eastAsia="en-US"/>
                </w:rPr>
                <w:t>2.31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49" w:author="Diana Machado" w:date="2019-04-05T18:24:00Z"/>
                <w:rFonts w:ascii="Calibri" w:eastAsia="PMingLiU" w:hAnsi="Calibri" w:cs="Calibri"/>
                <w:color w:val="000000"/>
                <w:sz w:val="22"/>
                <w:szCs w:val="22"/>
                <w:lang w:val="en-PH" w:eastAsia="en-US"/>
              </w:rPr>
            </w:pPr>
            <w:ins w:id="51550" w:author="Diana Machado" w:date="2019-04-05T18:24:00Z">
              <w:r w:rsidRPr="001E213A">
                <w:rPr>
                  <w:rFonts w:ascii="Calibri" w:eastAsia="PMingLiU" w:hAnsi="Calibri" w:cs="Calibri"/>
                  <w:color w:val="000000"/>
                  <w:sz w:val="22"/>
                  <w:szCs w:val="22"/>
                  <w:lang w:val="en-PH" w:eastAsia="en-US"/>
                </w:rPr>
                <w:t>2.765</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51" w:author="Diana Machado" w:date="2019-04-05T18:24:00Z"/>
                <w:rFonts w:ascii="Calibri" w:eastAsia="PMingLiU" w:hAnsi="Calibri" w:cs="Calibri"/>
                <w:color w:val="000000"/>
                <w:sz w:val="22"/>
                <w:szCs w:val="22"/>
                <w:lang w:val="en-PH" w:eastAsia="en-US"/>
              </w:rPr>
            </w:pPr>
            <w:ins w:id="51552" w:author="Diana Machado" w:date="2019-04-05T18:24:00Z">
              <w:r w:rsidRPr="001E213A">
                <w:rPr>
                  <w:rFonts w:ascii="Calibri" w:eastAsia="PMingLiU" w:hAnsi="Calibri" w:cs="Calibri"/>
                  <w:color w:val="000000"/>
                  <w:sz w:val="22"/>
                  <w:szCs w:val="22"/>
                  <w:lang w:val="en-PH" w:eastAsia="en-US"/>
                </w:rPr>
                <w:t>2.02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53" w:author="Diana Machado" w:date="2019-04-05T18:24:00Z"/>
                <w:rFonts w:ascii="Calibri" w:eastAsia="PMingLiU" w:hAnsi="Calibri" w:cs="Calibri"/>
                <w:color w:val="000000"/>
                <w:sz w:val="22"/>
                <w:szCs w:val="22"/>
                <w:lang w:val="en-PH" w:eastAsia="en-US"/>
              </w:rPr>
            </w:pPr>
            <w:ins w:id="51554" w:author="Diana Machado" w:date="2019-04-05T18:24:00Z">
              <w:r w:rsidRPr="001E213A">
                <w:rPr>
                  <w:rFonts w:ascii="Calibri" w:eastAsia="PMingLiU" w:hAnsi="Calibri" w:cs="Calibri"/>
                  <w:color w:val="000000"/>
                  <w:sz w:val="22"/>
                  <w:szCs w:val="22"/>
                  <w:lang w:val="en-PH" w:eastAsia="en-US"/>
                </w:rPr>
                <w:t>11.968</w:t>
              </w:r>
            </w:ins>
          </w:p>
        </w:tc>
      </w:tr>
      <w:tr w:rsidR="002348ED" w:rsidRPr="001E213A" w:rsidTr="00787B33">
        <w:trPr>
          <w:trHeight w:val="289"/>
          <w:ins w:id="51555"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55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557"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558"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559"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560"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56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56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563"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56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565"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56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567" w:author="Diana Machado" w:date="2019-04-05T18:24:00Z"/>
                <w:rFonts w:ascii="Calibri" w:eastAsia="PMingLiU" w:hAnsi="Calibri" w:cs="Calibri"/>
                <w:color w:val="000000"/>
                <w:sz w:val="22"/>
                <w:szCs w:val="22"/>
                <w:lang w:val="en-PH" w:eastAsia="en-US"/>
              </w:rPr>
            </w:pPr>
            <w:ins w:id="51568" w:author="Diana Machado" w:date="2019-04-05T18:24:00Z">
              <w:r w:rsidRPr="001E213A">
                <w:rPr>
                  <w:rFonts w:ascii="Calibri" w:eastAsia="PMingLiU" w:hAnsi="Calibri" w:cs="Calibri"/>
                  <w:color w:val="000000"/>
                  <w:sz w:val="22"/>
                  <w:szCs w:val="22"/>
                  <w:lang w:val="en-PH" w:eastAsia="en-US"/>
                </w:rPr>
                <w:t>Miami-Dad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569" w:author="Diana Machado" w:date="2019-04-05T18:24:00Z"/>
                <w:rFonts w:ascii="Calibri" w:eastAsia="PMingLiU" w:hAnsi="Calibri" w:cs="Calibri"/>
                <w:color w:val="000000"/>
                <w:sz w:val="22"/>
                <w:szCs w:val="22"/>
                <w:lang w:val="en-PH" w:eastAsia="en-US"/>
              </w:rPr>
            </w:pPr>
            <w:ins w:id="51570"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71" w:author="Diana Machado" w:date="2019-04-05T18:24:00Z"/>
                <w:rFonts w:ascii="Calibri" w:eastAsia="PMingLiU" w:hAnsi="Calibri" w:cs="Calibri"/>
                <w:color w:val="000000"/>
                <w:sz w:val="22"/>
                <w:szCs w:val="22"/>
                <w:lang w:val="en-PH" w:eastAsia="en-US"/>
              </w:rPr>
            </w:pPr>
            <w:ins w:id="51572" w:author="Diana Machado" w:date="2019-04-05T18:24:00Z">
              <w:r w:rsidRPr="001E213A">
                <w:rPr>
                  <w:rFonts w:ascii="Calibri" w:eastAsia="PMingLiU" w:hAnsi="Calibri" w:cs="Calibri"/>
                  <w:color w:val="000000"/>
                  <w:sz w:val="22"/>
                  <w:szCs w:val="22"/>
                  <w:lang w:val="en-PH" w:eastAsia="en-US"/>
                </w:rPr>
                <w:t>0.733</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73" w:author="Diana Machado" w:date="2019-04-05T18:24:00Z"/>
                <w:rFonts w:ascii="Calibri" w:eastAsia="PMingLiU" w:hAnsi="Calibri" w:cs="Calibri"/>
                <w:color w:val="000000"/>
                <w:sz w:val="22"/>
                <w:szCs w:val="22"/>
                <w:lang w:val="en-PH" w:eastAsia="en-US"/>
              </w:rPr>
            </w:pPr>
            <w:ins w:id="51574" w:author="Diana Machado" w:date="2019-04-05T18:24:00Z">
              <w:r w:rsidRPr="001E213A">
                <w:rPr>
                  <w:rFonts w:ascii="Calibri" w:eastAsia="PMingLiU" w:hAnsi="Calibri" w:cs="Calibri"/>
                  <w:color w:val="000000"/>
                  <w:sz w:val="22"/>
                  <w:szCs w:val="22"/>
                  <w:lang w:val="en-PH" w:eastAsia="en-US"/>
                </w:rPr>
                <w:t>0.66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75" w:author="Diana Machado" w:date="2019-04-05T18:24:00Z"/>
                <w:rFonts w:ascii="Calibri" w:eastAsia="PMingLiU" w:hAnsi="Calibri" w:cs="Calibri"/>
                <w:color w:val="000000"/>
                <w:sz w:val="22"/>
                <w:szCs w:val="22"/>
                <w:lang w:val="en-PH" w:eastAsia="en-US"/>
              </w:rPr>
            </w:pPr>
            <w:ins w:id="51576" w:author="Diana Machado" w:date="2019-04-05T18:24:00Z">
              <w:r w:rsidRPr="001E213A">
                <w:rPr>
                  <w:rFonts w:ascii="Calibri" w:eastAsia="PMingLiU" w:hAnsi="Calibri" w:cs="Calibri"/>
                  <w:color w:val="000000"/>
                  <w:sz w:val="22"/>
                  <w:szCs w:val="22"/>
                  <w:lang w:val="en-PH" w:eastAsia="en-US"/>
                </w:rPr>
                <w:t>0.920</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577" w:author="Diana Machado" w:date="2019-04-05T18:24:00Z"/>
                <w:rFonts w:ascii="Calibri" w:eastAsia="PMingLiU" w:hAnsi="Calibri" w:cs="Calibri"/>
                <w:color w:val="000000"/>
                <w:sz w:val="22"/>
                <w:szCs w:val="22"/>
                <w:lang w:val="en-PH" w:eastAsia="en-US"/>
              </w:rPr>
            </w:pPr>
            <w:ins w:id="51578" w:author="Diana Machado" w:date="2019-04-05T18:24:00Z">
              <w:r w:rsidRPr="001E213A">
                <w:rPr>
                  <w:rFonts w:ascii="Calibri" w:eastAsia="PMingLiU" w:hAnsi="Calibri" w:cs="Calibri"/>
                  <w:color w:val="000000"/>
                  <w:sz w:val="22"/>
                  <w:szCs w:val="22"/>
                  <w:lang w:val="en-PH" w:eastAsia="en-US"/>
                </w:rPr>
                <w:t>0.103</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579" w:author="Diana Machado" w:date="2019-04-05T18:24:00Z"/>
                <w:rFonts w:ascii="Calibri" w:eastAsia="PMingLiU" w:hAnsi="Calibri" w:cs="Calibri"/>
                <w:color w:val="000000"/>
                <w:sz w:val="22"/>
                <w:szCs w:val="22"/>
                <w:lang w:val="en-PH" w:eastAsia="en-US"/>
              </w:rPr>
            </w:pPr>
            <w:ins w:id="51580" w:author="Diana Machado" w:date="2019-04-05T18:24:00Z">
              <w:r w:rsidRPr="001E213A">
                <w:rPr>
                  <w:rFonts w:ascii="Calibri" w:eastAsia="PMingLiU" w:hAnsi="Calibri" w:cs="Calibri"/>
                  <w:color w:val="000000"/>
                  <w:sz w:val="22"/>
                  <w:szCs w:val="22"/>
                  <w:lang w:val="en-PH" w:eastAsia="en-US"/>
                </w:rPr>
                <w:t>0.11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81" w:author="Diana Machado" w:date="2019-04-05T18:24:00Z"/>
                <w:rFonts w:ascii="Calibri" w:eastAsia="PMingLiU" w:hAnsi="Calibri" w:cs="Calibri"/>
                <w:color w:val="000000"/>
                <w:sz w:val="22"/>
                <w:szCs w:val="22"/>
                <w:lang w:val="en-PH" w:eastAsia="en-US"/>
              </w:rPr>
            </w:pPr>
            <w:ins w:id="51582" w:author="Diana Machado" w:date="2019-04-05T18:24:00Z">
              <w:r w:rsidRPr="001E213A">
                <w:rPr>
                  <w:rFonts w:ascii="Calibri" w:eastAsia="PMingLiU" w:hAnsi="Calibri" w:cs="Calibri"/>
                  <w:color w:val="000000"/>
                  <w:sz w:val="22"/>
                  <w:szCs w:val="22"/>
                  <w:lang w:val="en-PH" w:eastAsia="en-US"/>
                </w:rPr>
                <w:t>0.12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83" w:author="Diana Machado" w:date="2019-04-05T18:24:00Z"/>
                <w:rFonts w:ascii="Calibri" w:eastAsia="PMingLiU" w:hAnsi="Calibri" w:cs="Calibri"/>
                <w:color w:val="000000"/>
                <w:sz w:val="22"/>
                <w:szCs w:val="22"/>
                <w:lang w:val="en-PH" w:eastAsia="en-US"/>
              </w:rPr>
            </w:pPr>
            <w:ins w:id="51584" w:author="Diana Machado" w:date="2019-04-05T18:24:00Z">
              <w:r w:rsidRPr="001E213A">
                <w:rPr>
                  <w:rFonts w:ascii="Calibri" w:eastAsia="PMingLiU" w:hAnsi="Calibri" w:cs="Calibri"/>
                  <w:color w:val="000000"/>
                  <w:sz w:val="22"/>
                  <w:szCs w:val="22"/>
                  <w:lang w:val="en-PH" w:eastAsia="en-US"/>
                </w:rPr>
                <w:t>0.10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85" w:author="Diana Machado" w:date="2019-04-05T18:24:00Z"/>
                <w:rFonts w:ascii="Calibri" w:eastAsia="PMingLiU" w:hAnsi="Calibri" w:cs="Calibri"/>
                <w:color w:val="000000"/>
                <w:sz w:val="22"/>
                <w:szCs w:val="22"/>
                <w:lang w:val="en-PH" w:eastAsia="en-US"/>
              </w:rPr>
            </w:pPr>
            <w:ins w:id="51586" w:author="Diana Machado" w:date="2019-04-05T18:24:00Z">
              <w:r w:rsidRPr="001E213A">
                <w:rPr>
                  <w:rFonts w:ascii="Calibri" w:eastAsia="PMingLiU" w:hAnsi="Calibri" w:cs="Calibri"/>
                  <w:color w:val="000000"/>
                  <w:sz w:val="22"/>
                  <w:szCs w:val="22"/>
                  <w:lang w:val="en-PH" w:eastAsia="en-US"/>
                </w:rPr>
                <w:t>0.460</w:t>
              </w:r>
            </w:ins>
          </w:p>
        </w:tc>
      </w:tr>
      <w:tr w:rsidR="002348ED" w:rsidRPr="001E213A" w:rsidTr="00787B33">
        <w:trPr>
          <w:trHeight w:val="289"/>
          <w:ins w:id="5158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58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589" w:author="Diana Machado" w:date="2019-04-05T18:24:00Z"/>
                <w:rFonts w:ascii="Calibri" w:eastAsia="PMingLiU" w:hAnsi="Calibri" w:cs="Calibri"/>
                <w:color w:val="000000"/>
                <w:sz w:val="22"/>
                <w:szCs w:val="22"/>
                <w:lang w:val="en-PH" w:eastAsia="en-US"/>
              </w:rPr>
            </w:pPr>
            <w:ins w:id="51590"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91" w:author="Diana Machado" w:date="2019-04-05T18:24:00Z"/>
                <w:rFonts w:ascii="Calibri" w:eastAsia="PMingLiU" w:hAnsi="Calibri" w:cs="Calibri"/>
                <w:color w:val="000000"/>
                <w:sz w:val="22"/>
                <w:szCs w:val="22"/>
                <w:lang w:val="en-PH" w:eastAsia="en-US"/>
              </w:rPr>
            </w:pPr>
            <w:ins w:id="51592" w:author="Diana Machado" w:date="2019-04-05T18:24:00Z">
              <w:r w:rsidRPr="001E213A">
                <w:rPr>
                  <w:rFonts w:ascii="Calibri" w:eastAsia="PMingLiU" w:hAnsi="Calibri" w:cs="Calibri"/>
                  <w:color w:val="000000"/>
                  <w:sz w:val="22"/>
                  <w:szCs w:val="22"/>
                  <w:lang w:val="en-PH" w:eastAsia="en-US"/>
                </w:rPr>
                <w:t>3.79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93" w:author="Diana Machado" w:date="2019-04-05T18:24:00Z"/>
                <w:rFonts w:ascii="Calibri" w:eastAsia="PMingLiU" w:hAnsi="Calibri" w:cs="Calibri"/>
                <w:color w:val="000000"/>
                <w:sz w:val="22"/>
                <w:szCs w:val="22"/>
                <w:lang w:val="en-PH" w:eastAsia="en-US"/>
              </w:rPr>
            </w:pPr>
            <w:ins w:id="51594" w:author="Diana Machado" w:date="2019-04-05T18:24:00Z">
              <w:r w:rsidRPr="001E213A">
                <w:rPr>
                  <w:rFonts w:ascii="Calibri" w:eastAsia="PMingLiU" w:hAnsi="Calibri" w:cs="Calibri"/>
                  <w:color w:val="000000"/>
                  <w:sz w:val="22"/>
                  <w:szCs w:val="22"/>
                  <w:lang w:val="en-PH" w:eastAsia="en-US"/>
                </w:rPr>
                <w:t>3.05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95" w:author="Diana Machado" w:date="2019-04-05T18:24:00Z"/>
                <w:rFonts w:ascii="Calibri" w:eastAsia="PMingLiU" w:hAnsi="Calibri" w:cs="Calibri"/>
                <w:color w:val="000000"/>
                <w:sz w:val="22"/>
                <w:szCs w:val="22"/>
                <w:lang w:val="en-PH" w:eastAsia="en-US"/>
              </w:rPr>
            </w:pPr>
            <w:ins w:id="51596" w:author="Diana Machado" w:date="2019-04-05T18:24:00Z">
              <w:r w:rsidRPr="001E213A">
                <w:rPr>
                  <w:rFonts w:ascii="Calibri" w:eastAsia="PMingLiU" w:hAnsi="Calibri" w:cs="Calibri"/>
                  <w:color w:val="000000"/>
                  <w:sz w:val="22"/>
                  <w:szCs w:val="22"/>
                  <w:lang w:val="en-PH" w:eastAsia="en-US"/>
                </w:rPr>
                <w:t>18.56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97" w:author="Diana Machado" w:date="2019-04-05T18:24:00Z"/>
                <w:rFonts w:ascii="Calibri" w:eastAsia="PMingLiU" w:hAnsi="Calibri" w:cs="Calibri"/>
                <w:color w:val="000000"/>
                <w:sz w:val="22"/>
                <w:szCs w:val="22"/>
                <w:lang w:val="en-PH" w:eastAsia="en-US"/>
              </w:rPr>
            </w:pPr>
            <w:ins w:id="51598" w:author="Diana Machado" w:date="2019-04-05T18:24:00Z">
              <w:r w:rsidRPr="001E213A">
                <w:rPr>
                  <w:rFonts w:ascii="Calibri" w:eastAsia="PMingLiU" w:hAnsi="Calibri" w:cs="Calibri"/>
                  <w:color w:val="000000"/>
                  <w:sz w:val="22"/>
                  <w:szCs w:val="22"/>
                  <w:lang w:val="en-PH" w:eastAsia="en-US"/>
                </w:rPr>
                <w:t>1.02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99" w:author="Diana Machado" w:date="2019-04-05T18:24:00Z"/>
                <w:rFonts w:ascii="Calibri" w:eastAsia="PMingLiU" w:hAnsi="Calibri" w:cs="Calibri"/>
                <w:color w:val="000000"/>
                <w:sz w:val="22"/>
                <w:szCs w:val="22"/>
                <w:lang w:val="en-PH" w:eastAsia="en-US"/>
              </w:rPr>
            </w:pPr>
            <w:ins w:id="51600" w:author="Diana Machado" w:date="2019-04-05T18:24:00Z">
              <w:r w:rsidRPr="001E213A">
                <w:rPr>
                  <w:rFonts w:ascii="Calibri" w:eastAsia="PMingLiU" w:hAnsi="Calibri" w:cs="Calibri"/>
                  <w:color w:val="000000"/>
                  <w:sz w:val="22"/>
                  <w:szCs w:val="22"/>
                  <w:lang w:val="en-PH" w:eastAsia="en-US"/>
                </w:rPr>
                <w:t>0.95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01" w:author="Diana Machado" w:date="2019-04-05T18:24:00Z"/>
                <w:rFonts w:ascii="Calibri" w:eastAsia="PMingLiU" w:hAnsi="Calibri" w:cs="Calibri"/>
                <w:color w:val="000000"/>
                <w:sz w:val="22"/>
                <w:szCs w:val="22"/>
                <w:lang w:val="en-PH" w:eastAsia="en-US"/>
              </w:rPr>
            </w:pPr>
            <w:ins w:id="51602" w:author="Diana Machado" w:date="2019-04-05T18:24:00Z">
              <w:r w:rsidRPr="001E213A">
                <w:rPr>
                  <w:rFonts w:ascii="Calibri" w:eastAsia="PMingLiU" w:hAnsi="Calibri" w:cs="Calibri"/>
                  <w:color w:val="000000"/>
                  <w:sz w:val="22"/>
                  <w:szCs w:val="22"/>
                  <w:lang w:val="en-PH" w:eastAsia="en-US"/>
                </w:rPr>
                <w:t>1.930</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03" w:author="Diana Machado" w:date="2019-04-05T18:24:00Z"/>
                <w:rFonts w:ascii="Calibri" w:eastAsia="PMingLiU" w:hAnsi="Calibri" w:cs="Calibri"/>
                <w:color w:val="000000"/>
                <w:sz w:val="22"/>
                <w:szCs w:val="22"/>
                <w:lang w:val="en-PH" w:eastAsia="en-US"/>
              </w:rPr>
            </w:pPr>
            <w:ins w:id="51604" w:author="Diana Machado" w:date="2019-04-05T18:24:00Z">
              <w:r w:rsidRPr="001E213A">
                <w:rPr>
                  <w:rFonts w:ascii="Calibri" w:eastAsia="PMingLiU" w:hAnsi="Calibri" w:cs="Calibri"/>
                  <w:color w:val="000000"/>
                  <w:sz w:val="22"/>
                  <w:szCs w:val="22"/>
                  <w:lang w:val="en-PH" w:eastAsia="en-US"/>
                </w:rPr>
                <w:t>1.73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05" w:author="Diana Machado" w:date="2019-04-05T18:24:00Z"/>
                <w:rFonts w:ascii="Calibri" w:eastAsia="PMingLiU" w:hAnsi="Calibri" w:cs="Calibri"/>
                <w:color w:val="000000"/>
                <w:sz w:val="22"/>
                <w:szCs w:val="22"/>
                <w:lang w:val="en-PH" w:eastAsia="en-US"/>
              </w:rPr>
            </w:pPr>
            <w:ins w:id="51606" w:author="Diana Machado" w:date="2019-04-05T18:24:00Z">
              <w:r w:rsidRPr="001E213A">
                <w:rPr>
                  <w:rFonts w:ascii="Calibri" w:eastAsia="PMingLiU" w:hAnsi="Calibri" w:cs="Calibri"/>
                  <w:color w:val="000000"/>
                  <w:sz w:val="22"/>
                  <w:szCs w:val="22"/>
                  <w:lang w:val="en-PH" w:eastAsia="en-US"/>
                </w:rPr>
                <w:t>8.068</w:t>
              </w:r>
            </w:ins>
          </w:p>
        </w:tc>
      </w:tr>
      <w:tr w:rsidR="002348ED" w:rsidRPr="001E213A" w:rsidTr="00787B33">
        <w:trPr>
          <w:trHeight w:val="289"/>
          <w:ins w:id="5160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60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609" w:author="Diana Machado" w:date="2019-04-05T18:24:00Z"/>
                <w:rFonts w:ascii="Calibri" w:eastAsia="PMingLiU" w:hAnsi="Calibri" w:cs="Calibri"/>
                <w:color w:val="000000"/>
                <w:sz w:val="22"/>
                <w:szCs w:val="22"/>
                <w:lang w:val="en-PH" w:eastAsia="en-US"/>
              </w:rPr>
            </w:pPr>
            <w:ins w:id="51610"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11" w:author="Diana Machado" w:date="2019-04-05T18:24:00Z"/>
                <w:rFonts w:ascii="Calibri" w:eastAsia="PMingLiU" w:hAnsi="Calibri" w:cs="Calibri"/>
                <w:color w:val="000000"/>
                <w:sz w:val="22"/>
                <w:szCs w:val="22"/>
                <w:lang w:val="en-PH" w:eastAsia="en-US"/>
              </w:rPr>
            </w:pPr>
            <w:ins w:id="51612" w:author="Diana Machado" w:date="2019-04-05T18:24:00Z">
              <w:r w:rsidRPr="001E213A">
                <w:rPr>
                  <w:rFonts w:ascii="Calibri" w:eastAsia="PMingLiU" w:hAnsi="Calibri" w:cs="Calibri"/>
                  <w:color w:val="000000"/>
                  <w:sz w:val="22"/>
                  <w:szCs w:val="22"/>
                  <w:lang w:val="en-PH" w:eastAsia="en-US"/>
                </w:rPr>
                <w:t>11.21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13" w:author="Diana Machado" w:date="2019-04-05T18:24:00Z"/>
                <w:rFonts w:ascii="Calibri" w:eastAsia="PMingLiU" w:hAnsi="Calibri" w:cs="Calibri"/>
                <w:color w:val="000000"/>
                <w:sz w:val="22"/>
                <w:szCs w:val="22"/>
                <w:lang w:val="en-PH" w:eastAsia="en-US"/>
              </w:rPr>
            </w:pPr>
            <w:ins w:id="51614" w:author="Diana Machado" w:date="2019-04-05T18:24:00Z">
              <w:r w:rsidRPr="001E213A">
                <w:rPr>
                  <w:rFonts w:ascii="Calibri" w:eastAsia="PMingLiU" w:hAnsi="Calibri" w:cs="Calibri"/>
                  <w:color w:val="000000"/>
                  <w:sz w:val="22"/>
                  <w:szCs w:val="22"/>
                  <w:lang w:val="en-PH" w:eastAsia="en-US"/>
                </w:rPr>
                <w:t>7.27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15" w:author="Diana Machado" w:date="2019-04-05T18:24:00Z"/>
                <w:rFonts w:ascii="Calibri" w:eastAsia="PMingLiU" w:hAnsi="Calibri" w:cs="Calibri"/>
                <w:color w:val="000000"/>
                <w:sz w:val="22"/>
                <w:szCs w:val="22"/>
                <w:lang w:val="en-PH" w:eastAsia="en-US"/>
              </w:rPr>
            </w:pPr>
            <w:ins w:id="51616" w:author="Diana Machado" w:date="2019-04-05T18:24:00Z">
              <w:r w:rsidRPr="001E213A">
                <w:rPr>
                  <w:rFonts w:ascii="Calibri" w:eastAsia="PMingLiU" w:hAnsi="Calibri" w:cs="Calibri"/>
                  <w:color w:val="000000"/>
                  <w:sz w:val="22"/>
                  <w:szCs w:val="22"/>
                  <w:lang w:val="en-PH" w:eastAsia="en-US"/>
                </w:rPr>
                <w:t>39.15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17" w:author="Diana Machado" w:date="2019-04-05T18:24:00Z"/>
                <w:rFonts w:ascii="Calibri" w:eastAsia="PMingLiU" w:hAnsi="Calibri" w:cs="Calibri"/>
                <w:color w:val="000000"/>
                <w:sz w:val="22"/>
                <w:szCs w:val="22"/>
                <w:lang w:val="en-PH" w:eastAsia="en-US"/>
              </w:rPr>
            </w:pPr>
            <w:ins w:id="51618" w:author="Diana Machado" w:date="2019-04-05T18:24:00Z">
              <w:r w:rsidRPr="001E213A">
                <w:rPr>
                  <w:rFonts w:ascii="Calibri" w:eastAsia="PMingLiU" w:hAnsi="Calibri" w:cs="Calibri"/>
                  <w:color w:val="000000"/>
                  <w:sz w:val="22"/>
                  <w:szCs w:val="22"/>
                  <w:lang w:val="en-PH" w:eastAsia="en-US"/>
                </w:rPr>
                <w:t>9.03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19" w:author="Diana Machado" w:date="2019-04-05T18:24:00Z"/>
                <w:rFonts w:ascii="Calibri" w:eastAsia="PMingLiU" w:hAnsi="Calibri" w:cs="Calibri"/>
                <w:color w:val="000000"/>
                <w:sz w:val="22"/>
                <w:szCs w:val="22"/>
                <w:lang w:val="en-PH" w:eastAsia="en-US"/>
              </w:rPr>
            </w:pPr>
            <w:ins w:id="51620" w:author="Diana Machado" w:date="2019-04-05T18:24:00Z">
              <w:r w:rsidRPr="001E213A">
                <w:rPr>
                  <w:rFonts w:ascii="Calibri" w:eastAsia="PMingLiU" w:hAnsi="Calibri" w:cs="Calibri"/>
                  <w:color w:val="000000"/>
                  <w:sz w:val="22"/>
                  <w:szCs w:val="22"/>
                  <w:lang w:val="en-PH" w:eastAsia="en-US"/>
                </w:rPr>
                <w:t>5.375</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621" w:author="Diana Machado" w:date="2019-04-05T18:24:00Z"/>
                <w:rFonts w:ascii="Calibri" w:eastAsia="PMingLiU" w:hAnsi="Calibri" w:cs="Calibri"/>
                <w:color w:val="000000"/>
                <w:sz w:val="22"/>
                <w:szCs w:val="22"/>
                <w:lang w:val="en-PH" w:eastAsia="en-US"/>
              </w:rPr>
            </w:pPr>
            <w:ins w:id="51622" w:author="Diana Machado" w:date="2019-04-05T18:24:00Z">
              <w:r w:rsidRPr="001E213A">
                <w:rPr>
                  <w:rFonts w:ascii="Calibri" w:eastAsia="PMingLiU" w:hAnsi="Calibri" w:cs="Calibri"/>
                  <w:color w:val="000000"/>
                  <w:sz w:val="22"/>
                  <w:szCs w:val="22"/>
                  <w:lang w:val="en-PH" w:eastAsia="en-US"/>
                </w:rPr>
                <w:t>6.664</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623" w:author="Diana Machado" w:date="2019-04-05T18:24:00Z"/>
                <w:rFonts w:ascii="Calibri" w:eastAsia="PMingLiU" w:hAnsi="Calibri" w:cs="Calibri"/>
                <w:color w:val="000000"/>
                <w:sz w:val="22"/>
                <w:szCs w:val="22"/>
                <w:lang w:val="en-PH" w:eastAsia="en-US"/>
              </w:rPr>
            </w:pPr>
            <w:ins w:id="51624" w:author="Diana Machado" w:date="2019-04-05T18:24:00Z">
              <w:r w:rsidRPr="001E213A">
                <w:rPr>
                  <w:rFonts w:ascii="Calibri" w:eastAsia="PMingLiU" w:hAnsi="Calibri" w:cs="Calibri"/>
                  <w:color w:val="000000"/>
                  <w:sz w:val="22"/>
                  <w:szCs w:val="22"/>
                  <w:lang w:val="en-PH" w:eastAsia="en-US"/>
                </w:rPr>
                <w:t>6.68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25" w:author="Diana Machado" w:date="2019-04-05T18:24:00Z"/>
                <w:rFonts w:ascii="Calibri" w:eastAsia="PMingLiU" w:hAnsi="Calibri" w:cs="Calibri"/>
                <w:color w:val="000000"/>
                <w:sz w:val="22"/>
                <w:szCs w:val="22"/>
                <w:lang w:val="en-PH" w:eastAsia="en-US"/>
              </w:rPr>
            </w:pPr>
            <w:ins w:id="51626" w:author="Diana Machado" w:date="2019-04-05T18:24:00Z">
              <w:r w:rsidRPr="001E213A">
                <w:rPr>
                  <w:rFonts w:ascii="Calibri" w:eastAsia="PMingLiU" w:hAnsi="Calibri" w:cs="Calibri"/>
                  <w:color w:val="000000"/>
                  <w:sz w:val="22"/>
                  <w:szCs w:val="22"/>
                  <w:lang w:val="en-PH" w:eastAsia="en-US"/>
                </w:rPr>
                <w:t>18.897</w:t>
              </w:r>
            </w:ins>
          </w:p>
        </w:tc>
      </w:tr>
      <w:tr w:rsidR="002348ED" w:rsidRPr="001E213A" w:rsidTr="00787B33">
        <w:trPr>
          <w:trHeight w:val="289"/>
          <w:ins w:id="51627"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62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629"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30"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31"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32"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3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3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35"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3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37"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63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639" w:author="Diana Machado" w:date="2019-04-05T18:24:00Z"/>
                <w:rFonts w:ascii="Calibri" w:eastAsia="PMingLiU" w:hAnsi="Calibri" w:cs="Calibri"/>
                <w:color w:val="000000"/>
                <w:sz w:val="22"/>
                <w:szCs w:val="22"/>
                <w:lang w:val="en-PH" w:eastAsia="en-US"/>
              </w:rPr>
            </w:pPr>
            <w:ins w:id="51640" w:author="Diana Machado" w:date="2019-04-05T18:24:00Z">
              <w:r w:rsidRPr="001E213A">
                <w:rPr>
                  <w:rFonts w:ascii="Calibri" w:eastAsia="PMingLiU" w:hAnsi="Calibri" w:cs="Calibri"/>
                  <w:color w:val="000000"/>
                  <w:sz w:val="22"/>
                  <w:szCs w:val="22"/>
                  <w:lang w:val="en-PH" w:eastAsia="en-US"/>
                </w:rPr>
                <w:t>Monro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641" w:author="Diana Machado" w:date="2019-04-05T18:24:00Z"/>
                <w:rFonts w:ascii="Calibri" w:eastAsia="PMingLiU" w:hAnsi="Calibri" w:cs="Calibri"/>
                <w:color w:val="000000"/>
                <w:sz w:val="22"/>
                <w:szCs w:val="22"/>
                <w:lang w:val="en-PH" w:eastAsia="en-US"/>
              </w:rPr>
            </w:pPr>
            <w:ins w:id="51642"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43" w:author="Diana Machado" w:date="2019-04-05T18:24:00Z"/>
                <w:rFonts w:ascii="Calibri" w:eastAsia="PMingLiU" w:hAnsi="Calibri" w:cs="Calibri"/>
                <w:color w:val="000000"/>
                <w:sz w:val="22"/>
                <w:szCs w:val="22"/>
                <w:lang w:val="en-PH" w:eastAsia="en-US"/>
              </w:rPr>
            </w:pPr>
            <w:ins w:id="51644" w:author="Diana Machado" w:date="2019-04-05T18:24:00Z">
              <w:r w:rsidRPr="001E213A">
                <w:rPr>
                  <w:rFonts w:ascii="Calibri" w:eastAsia="PMingLiU" w:hAnsi="Calibri" w:cs="Calibri"/>
                  <w:color w:val="000000"/>
                  <w:sz w:val="22"/>
                  <w:szCs w:val="22"/>
                  <w:lang w:val="en-PH" w:eastAsia="en-US"/>
                </w:rPr>
                <w:t>5.36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45" w:author="Diana Machado" w:date="2019-04-05T18:24:00Z"/>
                <w:rFonts w:ascii="Calibri" w:eastAsia="PMingLiU" w:hAnsi="Calibri" w:cs="Calibri"/>
                <w:color w:val="000000"/>
                <w:sz w:val="22"/>
                <w:szCs w:val="22"/>
                <w:lang w:val="en-PH" w:eastAsia="en-US"/>
              </w:rPr>
            </w:pPr>
            <w:ins w:id="51646" w:author="Diana Machado" w:date="2019-04-05T18:24:00Z">
              <w:r w:rsidRPr="001E213A">
                <w:rPr>
                  <w:rFonts w:ascii="Calibri" w:eastAsia="PMingLiU" w:hAnsi="Calibri" w:cs="Calibri"/>
                  <w:color w:val="000000"/>
                  <w:sz w:val="22"/>
                  <w:szCs w:val="22"/>
                  <w:lang w:val="en-PH" w:eastAsia="en-US"/>
                </w:rPr>
                <w:t>4.49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47" w:author="Diana Machado" w:date="2019-04-05T18:24:00Z"/>
                <w:rFonts w:ascii="Calibri" w:eastAsia="PMingLiU" w:hAnsi="Calibri" w:cs="Calibri"/>
                <w:color w:val="000000"/>
                <w:sz w:val="22"/>
                <w:szCs w:val="22"/>
                <w:lang w:val="en-PH" w:eastAsia="en-US"/>
              </w:rPr>
            </w:pPr>
            <w:ins w:id="51648" w:author="Diana Machado" w:date="2019-04-05T18:24:00Z">
              <w:r w:rsidRPr="001E213A">
                <w:rPr>
                  <w:rFonts w:ascii="Calibri" w:eastAsia="PMingLiU" w:hAnsi="Calibri" w:cs="Calibri"/>
                  <w:color w:val="000000"/>
                  <w:sz w:val="22"/>
                  <w:szCs w:val="22"/>
                  <w:lang w:val="en-PH" w:eastAsia="en-US"/>
                </w:rPr>
                <w:t>55.08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49" w:author="Diana Machado" w:date="2019-04-05T18:24:00Z"/>
                <w:rFonts w:ascii="Calibri" w:eastAsia="PMingLiU" w:hAnsi="Calibri" w:cs="Calibri"/>
                <w:color w:val="000000"/>
                <w:sz w:val="22"/>
                <w:szCs w:val="22"/>
                <w:lang w:val="en-PH" w:eastAsia="en-US"/>
              </w:rPr>
            </w:pPr>
            <w:ins w:id="51650" w:author="Diana Machado" w:date="2019-04-05T18:24:00Z">
              <w:r w:rsidRPr="001E213A">
                <w:rPr>
                  <w:rFonts w:ascii="Calibri" w:eastAsia="PMingLiU" w:hAnsi="Calibri" w:cs="Calibri"/>
                  <w:color w:val="000000"/>
                  <w:sz w:val="22"/>
                  <w:szCs w:val="22"/>
                  <w:lang w:val="en-PH" w:eastAsia="en-US"/>
                </w:rPr>
                <w:t>2.07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51" w:author="Diana Machado" w:date="2019-04-05T18:24:00Z"/>
                <w:rFonts w:ascii="Calibri" w:eastAsia="PMingLiU" w:hAnsi="Calibri" w:cs="Calibri"/>
                <w:color w:val="000000"/>
                <w:sz w:val="22"/>
                <w:szCs w:val="22"/>
                <w:lang w:val="en-PH" w:eastAsia="en-US"/>
              </w:rPr>
            </w:pPr>
            <w:ins w:id="51652" w:author="Diana Machado" w:date="2019-04-05T18:24:00Z">
              <w:r w:rsidRPr="001E213A">
                <w:rPr>
                  <w:rFonts w:ascii="Calibri" w:eastAsia="PMingLiU" w:hAnsi="Calibri" w:cs="Calibri"/>
                  <w:color w:val="000000"/>
                  <w:sz w:val="22"/>
                  <w:szCs w:val="22"/>
                  <w:lang w:val="en-PH" w:eastAsia="en-US"/>
                </w:rPr>
                <w:t>0.83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53" w:author="Diana Machado" w:date="2019-04-05T18:24:00Z"/>
                <w:rFonts w:ascii="Calibri" w:eastAsia="PMingLiU" w:hAnsi="Calibri" w:cs="Calibri"/>
                <w:color w:val="000000"/>
                <w:sz w:val="22"/>
                <w:szCs w:val="22"/>
                <w:lang w:val="en-PH" w:eastAsia="en-US"/>
              </w:rPr>
            </w:pPr>
            <w:ins w:id="51654" w:author="Diana Machado" w:date="2019-04-05T18:24:00Z">
              <w:r w:rsidRPr="001E213A">
                <w:rPr>
                  <w:rFonts w:ascii="Calibri" w:eastAsia="PMingLiU" w:hAnsi="Calibri" w:cs="Calibri"/>
                  <w:color w:val="000000"/>
                  <w:sz w:val="22"/>
                  <w:szCs w:val="22"/>
                  <w:lang w:val="en-PH" w:eastAsia="en-US"/>
                </w:rPr>
                <w:t>3.61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55" w:author="Diana Machado" w:date="2019-04-05T18:24:00Z"/>
                <w:rFonts w:ascii="Calibri" w:eastAsia="PMingLiU" w:hAnsi="Calibri" w:cs="Calibri"/>
                <w:color w:val="000000"/>
                <w:sz w:val="22"/>
                <w:szCs w:val="22"/>
                <w:lang w:val="en-PH" w:eastAsia="en-US"/>
              </w:rPr>
            </w:pPr>
            <w:ins w:id="51656" w:author="Diana Machado" w:date="2019-04-05T18:24:00Z">
              <w:r w:rsidRPr="001E213A">
                <w:rPr>
                  <w:rFonts w:ascii="Calibri" w:eastAsia="PMingLiU" w:hAnsi="Calibri" w:cs="Calibri"/>
                  <w:color w:val="000000"/>
                  <w:sz w:val="22"/>
                  <w:szCs w:val="22"/>
                  <w:lang w:val="en-PH" w:eastAsia="en-US"/>
                </w:rPr>
                <w:t>1.03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57" w:author="Diana Machado" w:date="2019-04-05T18:24:00Z"/>
                <w:rFonts w:ascii="Calibri" w:eastAsia="PMingLiU" w:hAnsi="Calibri" w:cs="Calibri"/>
                <w:color w:val="000000"/>
                <w:sz w:val="22"/>
                <w:szCs w:val="22"/>
                <w:lang w:val="en-PH" w:eastAsia="en-US"/>
              </w:rPr>
            </w:pPr>
            <w:ins w:id="51658" w:author="Diana Machado" w:date="2019-04-05T18:24:00Z">
              <w:r w:rsidRPr="001E213A">
                <w:rPr>
                  <w:rFonts w:ascii="Calibri" w:eastAsia="PMingLiU" w:hAnsi="Calibri" w:cs="Calibri"/>
                  <w:color w:val="000000"/>
                  <w:sz w:val="22"/>
                  <w:szCs w:val="22"/>
                  <w:lang w:val="en-PH" w:eastAsia="en-US"/>
                </w:rPr>
                <w:t>5.866</w:t>
              </w:r>
            </w:ins>
          </w:p>
        </w:tc>
      </w:tr>
      <w:tr w:rsidR="002348ED" w:rsidRPr="001E213A" w:rsidTr="00787B33">
        <w:trPr>
          <w:trHeight w:val="289"/>
          <w:ins w:id="5165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66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661" w:author="Diana Machado" w:date="2019-04-05T18:24:00Z"/>
                <w:rFonts w:ascii="Calibri" w:eastAsia="PMingLiU" w:hAnsi="Calibri" w:cs="Calibri"/>
                <w:color w:val="000000"/>
                <w:sz w:val="22"/>
                <w:szCs w:val="22"/>
                <w:lang w:val="en-PH" w:eastAsia="en-US"/>
              </w:rPr>
            </w:pPr>
            <w:ins w:id="51662"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63" w:author="Diana Machado" w:date="2019-04-05T18:24:00Z"/>
                <w:rFonts w:ascii="Calibri" w:eastAsia="PMingLiU" w:hAnsi="Calibri" w:cs="Calibri"/>
                <w:color w:val="000000"/>
                <w:sz w:val="22"/>
                <w:szCs w:val="22"/>
                <w:lang w:val="en-PH" w:eastAsia="en-US"/>
              </w:rPr>
            </w:pPr>
            <w:ins w:id="51664" w:author="Diana Machado" w:date="2019-04-05T18:24:00Z">
              <w:r w:rsidRPr="001E213A">
                <w:rPr>
                  <w:rFonts w:ascii="Calibri" w:eastAsia="PMingLiU" w:hAnsi="Calibri" w:cs="Calibri"/>
                  <w:color w:val="000000"/>
                  <w:sz w:val="22"/>
                  <w:szCs w:val="22"/>
                  <w:lang w:val="en-PH" w:eastAsia="en-US"/>
                </w:rPr>
                <w:t>6.37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65" w:author="Diana Machado" w:date="2019-04-05T18:24:00Z"/>
                <w:rFonts w:ascii="Calibri" w:eastAsia="PMingLiU" w:hAnsi="Calibri" w:cs="Calibri"/>
                <w:color w:val="000000"/>
                <w:sz w:val="22"/>
                <w:szCs w:val="22"/>
                <w:lang w:val="en-PH" w:eastAsia="en-US"/>
              </w:rPr>
            </w:pPr>
            <w:ins w:id="51666" w:author="Diana Machado" w:date="2019-04-05T18:24:00Z">
              <w:r w:rsidRPr="001E213A">
                <w:rPr>
                  <w:rFonts w:ascii="Calibri" w:eastAsia="PMingLiU" w:hAnsi="Calibri" w:cs="Calibri"/>
                  <w:color w:val="000000"/>
                  <w:sz w:val="22"/>
                  <w:szCs w:val="22"/>
                  <w:lang w:val="en-PH" w:eastAsia="en-US"/>
                </w:rPr>
                <w:t>5.99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67" w:author="Diana Machado" w:date="2019-04-05T18:24:00Z"/>
                <w:rFonts w:ascii="Calibri" w:eastAsia="PMingLiU" w:hAnsi="Calibri" w:cs="Calibri"/>
                <w:color w:val="000000"/>
                <w:sz w:val="22"/>
                <w:szCs w:val="22"/>
                <w:lang w:val="en-PH" w:eastAsia="en-US"/>
              </w:rPr>
            </w:pPr>
            <w:ins w:id="51668" w:author="Diana Machado" w:date="2019-04-05T18:24:00Z">
              <w:r w:rsidRPr="001E213A">
                <w:rPr>
                  <w:rFonts w:ascii="Calibri" w:eastAsia="PMingLiU" w:hAnsi="Calibri" w:cs="Calibri"/>
                  <w:color w:val="000000"/>
                  <w:sz w:val="22"/>
                  <w:szCs w:val="22"/>
                  <w:lang w:val="en-PH" w:eastAsia="en-US"/>
                </w:rPr>
                <w:t>65.13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69" w:author="Diana Machado" w:date="2019-04-05T18:24:00Z"/>
                <w:rFonts w:ascii="Calibri" w:eastAsia="PMingLiU" w:hAnsi="Calibri" w:cs="Calibri"/>
                <w:color w:val="000000"/>
                <w:sz w:val="22"/>
                <w:szCs w:val="22"/>
                <w:lang w:val="en-PH" w:eastAsia="en-US"/>
              </w:rPr>
            </w:pPr>
            <w:ins w:id="51670" w:author="Diana Machado" w:date="2019-04-05T18:24:00Z">
              <w:r w:rsidRPr="001E213A">
                <w:rPr>
                  <w:rFonts w:ascii="Calibri" w:eastAsia="PMingLiU" w:hAnsi="Calibri" w:cs="Calibri"/>
                  <w:color w:val="000000"/>
                  <w:sz w:val="22"/>
                  <w:szCs w:val="22"/>
                  <w:lang w:val="en-PH" w:eastAsia="en-US"/>
                </w:rPr>
                <w:t>3.00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71" w:author="Diana Machado" w:date="2019-04-05T18:24:00Z"/>
                <w:rFonts w:ascii="Calibri" w:eastAsia="PMingLiU" w:hAnsi="Calibri" w:cs="Calibri"/>
                <w:color w:val="000000"/>
                <w:sz w:val="22"/>
                <w:szCs w:val="22"/>
                <w:lang w:val="en-PH" w:eastAsia="en-US"/>
              </w:rPr>
            </w:pPr>
            <w:ins w:id="51672" w:author="Diana Machado" w:date="2019-04-05T18:24:00Z">
              <w:r w:rsidRPr="001E213A">
                <w:rPr>
                  <w:rFonts w:ascii="Calibri" w:eastAsia="PMingLiU" w:hAnsi="Calibri" w:cs="Calibri"/>
                  <w:color w:val="000000"/>
                  <w:sz w:val="22"/>
                  <w:szCs w:val="22"/>
                  <w:lang w:val="en-PH" w:eastAsia="en-US"/>
                </w:rPr>
                <w:t>1.53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73" w:author="Diana Machado" w:date="2019-04-05T18:24:00Z"/>
                <w:rFonts w:ascii="Calibri" w:eastAsia="PMingLiU" w:hAnsi="Calibri" w:cs="Calibri"/>
                <w:color w:val="000000"/>
                <w:sz w:val="22"/>
                <w:szCs w:val="22"/>
                <w:lang w:val="en-PH" w:eastAsia="en-US"/>
              </w:rPr>
            </w:pPr>
            <w:ins w:id="51674" w:author="Diana Machado" w:date="2019-04-05T18:24:00Z">
              <w:r w:rsidRPr="001E213A">
                <w:rPr>
                  <w:rFonts w:ascii="Calibri" w:eastAsia="PMingLiU" w:hAnsi="Calibri" w:cs="Calibri"/>
                  <w:color w:val="000000"/>
                  <w:sz w:val="22"/>
                  <w:szCs w:val="22"/>
                  <w:lang w:val="en-PH" w:eastAsia="en-US"/>
                </w:rPr>
                <w:t>3.855</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75" w:author="Diana Machado" w:date="2019-04-05T18:24:00Z"/>
                <w:rFonts w:ascii="Calibri" w:eastAsia="PMingLiU" w:hAnsi="Calibri" w:cs="Calibri"/>
                <w:color w:val="000000"/>
                <w:sz w:val="22"/>
                <w:szCs w:val="22"/>
                <w:lang w:val="en-PH" w:eastAsia="en-US"/>
              </w:rPr>
            </w:pPr>
            <w:ins w:id="51676" w:author="Diana Machado" w:date="2019-04-05T18:24:00Z">
              <w:r w:rsidRPr="001E213A">
                <w:rPr>
                  <w:rFonts w:ascii="Calibri" w:eastAsia="PMingLiU" w:hAnsi="Calibri" w:cs="Calibri"/>
                  <w:color w:val="000000"/>
                  <w:sz w:val="22"/>
                  <w:szCs w:val="22"/>
                  <w:lang w:val="en-PH" w:eastAsia="en-US"/>
                </w:rPr>
                <w:t>1.99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77" w:author="Diana Machado" w:date="2019-04-05T18:24:00Z"/>
                <w:rFonts w:ascii="Calibri" w:eastAsia="PMingLiU" w:hAnsi="Calibri" w:cs="Calibri"/>
                <w:color w:val="000000"/>
                <w:sz w:val="22"/>
                <w:szCs w:val="22"/>
                <w:lang w:val="en-PH" w:eastAsia="en-US"/>
              </w:rPr>
            </w:pPr>
            <w:ins w:id="51678" w:author="Diana Machado" w:date="2019-04-05T18:24:00Z">
              <w:r w:rsidRPr="001E213A">
                <w:rPr>
                  <w:rFonts w:ascii="Calibri" w:eastAsia="PMingLiU" w:hAnsi="Calibri" w:cs="Calibri"/>
                  <w:color w:val="000000"/>
                  <w:sz w:val="22"/>
                  <w:szCs w:val="22"/>
                  <w:lang w:val="en-PH" w:eastAsia="en-US"/>
                </w:rPr>
                <w:t>16.008</w:t>
              </w:r>
            </w:ins>
          </w:p>
        </w:tc>
      </w:tr>
      <w:tr w:rsidR="002348ED" w:rsidRPr="001E213A" w:rsidTr="00787B33">
        <w:trPr>
          <w:trHeight w:val="289"/>
          <w:ins w:id="5167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68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681" w:author="Diana Machado" w:date="2019-04-05T18:24:00Z"/>
                <w:rFonts w:ascii="Calibri" w:eastAsia="PMingLiU" w:hAnsi="Calibri" w:cs="Calibri"/>
                <w:color w:val="000000"/>
                <w:sz w:val="22"/>
                <w:szCs w:val="22"/>
                <w:lang w:val="en-PH" w:eastAsia="en-US"/>
              </w:rPr>
            </w:pPr>
            <w:ins w:id="51682"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83" w:author="Diana Machado" w:date="2019-04-05T18:24:00Z"/>
                <w:rFonts w:ascii="Calibri" w:eastAsia="PMingLiU" w:hAnsi="Calibri" w:cs="Calibri"/>
                <w:color w:val="000000"/>
                <w:sz w:val="22"/>
                <w:szCs w:val="22"/>
                <w:lang w:val="en-PH" w:eastAsia="en-US"/>
              </w:rPr>
            </w:pPr>
            <w:ins w:id="51684" w:author="Diana Machado" w:date="2019-04-05T18:24:00Z">
              <w:r w:rsidRPr="001E213A">
                <w:rPr>
                  <w:rFonts w:ascii="Calibri" w:eastAsia="PMingLiU" w:hAnsi="Calibri" w:cs="Calibri"/>
                  <w:color w:val="000000"/>
                  <w:sz w:val="22"/>
                  <w:szCs w:val="22"/>
                  <w:lang w:val="en-PH" w:eastAsia="en-US"/>
                </w:rPr>
                <w:t>11.41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85" w:author="Diana Machado" w:date="2019-04-05T18:24:00Z"/>
                <w:rFonts w:ascii="Calibri" w:eastAsia="PMingLiU" w:hAnsi="Calibri" w:cs="Calibri"/>
                <w:color w:val="000000"/>
                <w:sz w:val="22"/>
                <w:szCs w:val="22"/>
                <w:lang w:val="en-PH" w:eastAsia="en-US"/>
              </w:rPr>
            </w:pPr>
            <w:ins w:id="51686" w:author="Diana Machado" w:date="2019-04-05T18:24:00Z">
              <w:r w:rsidRPr="001E213A">
                <w:rPr>
                  <w:rFonts w:ascii="Calibri" w:eastAsia="PMingLiU" w:hAnsi="Calibri" w:cs="Calibri"/>
                  <w:color w:val="000000"/>
                  <w:sz w:val="22"/>
                  <w:szCs w:val="22"/>
                  <w:lang w:val="en-PH" w:eastAsia="en-US"/>
                </w:rPr>
                <w:t>8.35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87" w:author="Diana Machado" w:date="2019-04-05T18:24:00Z"/>
                <w:rFonts w:ascii="Calibri" w:eastAsia="PMingLiU" w:hAnsi="Calibri" w:cs="Calibri"/>
                <w:color w:val="000000"/>
                <w:sz w:val="22"/>
                <w:szCs w:val="22"/>
                <w:lang w:val="en-PH" w:eastAsia="en-US"/>
              </w:rPr>
            </w:pPr>
            <w:ins w:id="51688" w:author="Diana Machado" w:date="2019-04-05T18:24:00Z">
              <w:r w:rsidRPr="001E213A">
                <w:rPr>
                  <w:rFonts w:ascii="Calibri" w:eastAsia="PMingLiU" w:hAnsi="Calibri" w:cs="Calibri"/>
                  <w:color w:val="000000"/>
                  <w:sz w:val="22"/>
                  <w:szCs w:val="22"/>
                  <w:lang w:val="en-PH" w:eastAsia="en-US"/>
                </w:rPr>
                <w:t>81.77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89" w:author="Diana Machado" w:date="2019-04-05T18:24:00Z"/>
                <w:rFonts w:ascii="Calibri" w:eastAsia="PMingLiU" w:hAnsi="Calibri" w:cs="Calibri"/>
                <w:color w:val="000000"/>
                <w:sz w:val="22"/>
                <w:szCs w:val="22"/>
                <w:lang w:val="en-PH" w:eastAsia="en-US"/>
              </w:rPr>
            </w:pPr>
            <w:ins w:id="51690" w:author="Diana Machado" w:date="2019-04-05T18:24:00Z">
              <w:r w:rsidRPr="001E213A">
                <w:rPr>
                  <w:rFonts w:ascii="Calibri" w:eastAsia="PMingLiU" w:hAnsi="Calibri" w:cs="Calibri"/>
                  <w:color w:val="000000"/>
                  <w:sz w:val="22"/>
                  <w:szCs w:val="22"/>
                  <w:lang w:val="en-PH" w:eastAsia="en-US"/>
                </w:rPr>
                <w:t>6.44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91" w:author="Diana Machado" w:date="2019-04-05T18:24:00Z"/>
                <w:rFonts w:ascii="Calibri" w:eastAsia="PMingLiU" w:hAnsi="Calibri" w:cs="Calibri"/>
                <w:color w:val="000000"/>
                <w:sz w:val="22"/>
                <w:szCs w:val="22"/>
                <w:lang w:val="en-PH" w:eastAsia="en-US"/>
              </w:rPr>
            </w:pPr>
            <w:ins w:id="51692" w:author="Diana Machado" w:date="2019-04-05T18:24:00Z">
              <w:r w:rsidRPr="001E213A">
                <w:rPr>
                  <w:rFonts w:ascii="Calibri" w:eastAsia="PMingLiU" w:hAnsi="Calibri" w:cs="Calibri"/>
                  <w:color w:val="000000"/>
                  <w:sz w:val="22"/>
                  <w:szCs w:val="22"/>
                  <w:lang w:val="en-PH" w:eastAsia="en-US"/>
                </w:rPr>
                <w:t>2.64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93" w:author="Diana Machado" w:date="2019-04-05T18:24:00Z"/>
                <w:rFonts w:ascii="Calibri" w:eastAsia="PMingLiU" w:hAnsi="Calibri" w:cs="Calibri"/>
                <w:color w:val="000000"/>
                <w:sz w:val="22"/>
                <w:szCs w:val="22"/>
                <w:lang w:val="en-PH" w:eastAsia="en-US"/>
              </w:rPr>
            </w:pPr>
            <w:ins w:id="51694" w:author="Diana Machado" w:date="2019-04-05T18:24:00Z">
              <w:r w:rsidRPr="001E213A">
                <w:rPr>
                  <w:rFonts w:ascii="Calibri" w:eastAsia="PMingLiU" w:hAnsi="Calibri" w:cs="Calibri"/>
                  <w:color w:val="000000"/>
                  <w:sz w:val="22"/>
                  <w:szCs w:val="22"/>
                  <w:lang w:val="en-PH" w:eastAsia="en-US"/>
                </w:rPr>
                <w:t>6.01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95" w:author="Diana Machado" w:date="2019-04-05T18:24:00Z"/>
                <w:rFonts w:ascii="Calibri" w:eastAsia="PMingLiU" w:hAnsi="Calibri" w:cs="Calibri"/>
                <w:color w:val="000000"/>
                <w:sz w:val="22"/>
                <w:szCs w:val="22"/>
                <w:lang w:val="en-PH" w:eastAsia="en-US"/>
              </w:rPr>
            </w:pPr>
            <w:ins w:id="51696" w:author="Diana Machado" w:date="2019-04-05T18:24:00Z">
              <w:r w:rsidRPr="001E213A">
                <w:rPr>
                  <w:rFonts w:ascii="Calibri" w:eastAsia="PMingLiU" w:hAnsi="Calibri" w:cs="Calibri"/>
                  <w:color w:val="000000"/>
                  <w:sz w:val="22"/>
                  <w:szCs w:val="22"/>
                  <w:lang w:val="en-PH" w:eastAsia="en-US"/>
                </w:rPr>
                <w:t>3.42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97" w:author="Diana Machado" w:date="2019-04-05T18:24:00Z"/>
                <w:rFonts w:ascii="Calibri" w:eastAsia="PMingLiU" w:hAnsi="Calibri" w:cs="Calibri"/>
                <w:color w:val="000000"/>
                <w:sz w:val="22"/>
                <w:szCs w:val="22"/>
                <w:lang w:val="en-PH" w:eastAsia="en-US"/>
              </w:rPr>
            </w:pPr>
            <w:ins w:id="51698" w:author="Diana Machado" w:date="2019-04-05T18:24:00Z">
              <w:r w:rsidRPr="001E213A">
                <w:rPr>
                  <w:rFonts w:ascii="Calibri" w:eastAsia="PMingLiU" w:hAnsi="Calibri" w:cs="Calibri"/>
                  <w:color w:val="000000"/>
                  <w:sz w:val="22"/>
                  <w:szCs w:val="22"/>
                  <w:lang w:val="en-PH" w:eastAsia="en-US"/>
                </w:rPr>
                <w:t>24.801</w:t>
              </w:r>
            </w:ins>
          </w:p>
        </w:tc>
      </w:tr>
      <w:tr w:rsidR="002348ED" w:rsidRPr="001E213A" w:rsidTr="00787B33">
        <w:trPr>
          <w:trHeight w:val="289"/>
          <w:ins w:id="51699"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70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701"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02"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03"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04"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0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0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07"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0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09"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71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711" w:author="Diana Machado" w:date="2019-04-05T18:24:00Z"/>
                <w:rFonts w:ascii="Calibri" w:eastAsia="PMingLiU" w:hAnsi="Calibri" w:cs="Calibri"/>
                <w:color w:val="000000"/>
                <w:sz w:val="22"/>
                <w:szCs w:val="22"/>
                <w:lang w:val="en-PH" w:eastAsia="en-US"/>
              </w:rPr>
            </w:pPr>
            <w:ins w:id="51712" w:author="Diana Machado" w:date="2019-04-05T18:24:00Z">
              <w:r w:rsidRPr="001E213A">
                <w:rPr>
                  <w:rFonts w:ascii="Calibri" w:eastAsia="PMingLiU" w:hAnsi="Calibri" w:cs="Calibri"/>
                  <w:color w:val="000000"/>
                  <w:sz w:val="22"/>
                  <w:szCs w:val="22"/>
                  <w:lang w:val="en-PH" w:eastAsia="en-US"/>
                </w:rPr>
                <w:t>Nassau</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713" w:author="Diana Machado" w:date="2019-04-05T18:24:00Z"/>
                <w:rFonts w:ascii="Calibri" w:eastAsia="PMingLiU" w:hAnsi="Calibri" w:cs="Calibri"/>
                <w:color w:val="000000"/>
                <w:sz w:val="22"/>
                <w:szCs w:val="22"/>
                <w:lang w:val="en-PH" w:eastAsia="en-US"/>
              </w:rPr>
            </w:pPr>
            <w:ins w:id="51714"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15" w:author="Diana Machado" w:date="2019-04-05T18:24:00Z"/>
                <w:rFonts w:ascii="Calibri" w:eastAsia="PMingLiU" w:hAnsi="Calibri" w:cs="Calibri"/>
                <w:color w:val="000000"/>
                <w:sz w:val="22"/>
                <w:szCs w:val="22"/>
                <w:lang w:val="en-PH" w:eastAsia="en-US"/>
              </w:rPr>
            </w:pPr>
            <w:ins w:id="51716" w:author="Diana Machado" w:date="2019-04-05T18:24:00Z">
              <w:r w:rsidRPr="001E213A">
                <w:rPr>
                  <w:rFonts w:ascii="Calibri" w:eastAsia="PMingLiU" w:hAnsi="Calibri" w:cs="Calibri"/>
                  <w:color w:val="000000"/>
                  <w:sz w:val="22"/>
                  <w:szCs w:val="22"/>
                  <w:lang w:val="en-PH" w:eastAsia="en-US"/>
                </w:rPr>
                <w:t>0.09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17" w:author="Diana Machado" w:date="2019-04-05T18:24:00Z"/>
                <w:rFonts w:ascii="Calibri" w:eastAsia="PMingLiU" w:hAnsi="Calibri" w:cs="Calibri"/>
                <w:color w:val="000000"/>
                <w:sz w:val="22"/>
                <w:szCs w:val="22"/>
                <w:lang w:val="en-PH" w:eastAsia="en-US"/>
              </w:rPr>
            </w:pPr>
            <w:ins w:id="51718" w:author="Diana Machado" w:date="2019-04-05T18:24:00Z">
              <w:r w:rsidRPr="001E213A">
                <w:rPr>
                  <w:rFonts w:ascii="Calibri" w:eastAsia="PMingLiU" w:hAnsi="Calibri" w:cs="Calibri"/>
                  <w:color w:val="000000"/>
                  <w:sz w:val="22"/>
                  <w:szCs w:val="22"/>
                  <w:lang w:val="en-PH" w:eastAsia="en-US"/>
                </w:rPr>
                <w:t>0.09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19" w:author="Diana Machado" w:date="2019-04-05T18:24:00Z"/>
                <w:rFonts w:ascii="Calibri" w:eastAsia="PMingLiU" w:hAnsi="Calibri" w:cs="Calibri"/>
                <w:color w:val="000000"/>
                <w:sz w:val="22"/>
                <w:szCs w:val="22"/>
                <w:lang w:val="en-PH" w:eastAsia="en-US"/>
              </w:rPr>
            </w:pPr>
            <w:ins w:id="51720" w:author="Diana Machado" w:date="2019-04-05T18:24:00Z">
              <w:r w:rsidRPr="001E213A">
                <w:rPr>
                  <w:rFonts w:ascii="Calibri" w:eastAsia="PMingLiU" w:hAnsi="Calibri" w:cs="Calibri"/>
                  <w:color w:val="000000"/>
                  <w:sz w:val="22"/>
                  <w:szCs w:val="22"/>
                  <w:lang w:val="en-PH" w:eastAsia="en-US"/>
                </w:rPr>
                <w:t>0.28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21" w:author="Diana Machado" w:date="2019-04-05T18:24:00Z"/>
                <w:rFonts w:ascii="Calibri" w:eastAsia="PMingLiU" w:hAnsi="Calibri" w:cs="Calibri"/>
                <w:color w:val="000000"/>
                <w:sz w:val="22"/>
                <w:szCs w:val="22"/>
                <w:lang w:val="en-PH" w:eastAsia="en-US"/>
              </w:rPr>
            </w:pPr>
            <w:ins w:id="51722" w:author="Diana Machado" w:date="2019-04-05T18:24:00Z">
              <w:r w:rsidRPr="001E213A">
                <w:rPr>
                  <w:rFonts w:ascii="Calibri" w:eastAsia="PMingLiU" w:hAnsi="Calibri" w:cs="Calibri"/>
                  <w:color w:val="000000"/>
                  <w:sz w:val="22"/>
                  <w:szCs w:val="22"/>
                  <w:lang w:val="en-PH" w:eastAsia="en-US"/>
                </w:rPr>
                <w:t>0.02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23" w:author="Diana Machado" w:date="2019-04-05T18:24:00Z"/>
                <w:rFonts w:ascii="Calibri" w:eastAsia="PMingLiU" w:hAnsi="Calibri" w:cs="Calibri"/>
                <w:color w:val="000000"/>
                <w:sz w:val="22"/>
                <w:szCs w:val="22"/>
                <w:lang w:val="en-PH" w:eastAsia="en-US"/>
              </w:rPr>
            </w:pPr>
            <w:ins w:id="51724" w:author="Diana Machado" w:date="2019-04-05T18:24:00Z">
              <w:r w:rsidRPr="001E213A">
                <w:rPr>
                  <w:rFonts w:ascii="Calibri" w:eastAsia="PMingLiU" w:hAnsi="Calibri" w:cs="Calibri"/>
                  <w:color w:val="000000"/>
                  <w:sz w:val="22"/>
                  <w:szCs w:val="22"/>
                  <w:lang w:val="en-PH" w:eastAsia="en-US"/>
                </w:rPr>
                <w:t>0.01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25" w:author="Diana Machado" w:date="2019-04-05T18:24:00Z"/>
                <w:rFonts w:ascii="Calibri" w:eastAsia="PMingLiU" w:hAnsi="Calibri" w:cs="Calibri"/>
                <w:color w:val="000000"/>
                <w:sz w:val="22"/>
                <w:szCs w:val="22"/>
                <w:lang w:val="en-PH" w:eastAsia="en-US"/>
              </w:rPr>
            </w:pPr>
            <w:ins w:id="51726" w:author="Diana Machado" w:date="2019-04-05T18:24:00Z">
              <w:r w:rsidRPr="001E213A">
                <w:rPr>
                  <w:rFonts w:ascii="Calibri" w:eastAsia="PMingLiU" w:hAnsi="Calibri" w:cs="Calibri"/>
                  <w:color w:val="000000"/>
                  <w:sz w:val="22"/>
                  <w:szCs w:val="22"/>
                  <w:lang w:val="en-PH" w:eastAsia="en-US"/>
                </w:rPr>
                <w:t>0.06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27" w:author="Diana Machado" w:date="2019-04-05T18:24:00Z"/>
                <w:rFonts w:ascii="Calibri" w:eastAsia="PMingLiU" w:hAnsi="Calibri" w:cs="Calibri"/>
                <w:color w:val="000000"/>
                <w:sz w:val="22"/>
                <w:szCs w:val="22"/>
                <w:lang w:val="en-PH" w:eastAsia="en-US"/>
              </w:rPr>
            </w:pPr>
            <w:ins w:id="51728" w:author="Diana Machado" w:date="2019-04-05T18:24:00Z">
              <w:r w:rsidRPr="001E213A">
                <w:rPr>
                  <w:rFonts w:ascii="Calibri" w:eastAsia="PMingLiU" w:hAnsi="Calibri" w:cs="Calibri"/>
                  <w:color w:val="000000"/>
                  <w:sz w:val="22"/>
                  <w:szCs w:val="22"/>
                  <w:lang w:val="en-PH" w:eastAsia="en-US"/>
                </w:rPr>
                <w:t>0.06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29" w:author="Diana Machado" w:date="2019-04-05T18:24:00Z"/>
                <w:rFonts w:ascii="Calibri" w:eastAsia="PMingLiU" w:hAnsi="Calibri" w:cs="Calibri"/>
                <w:color w:val="000000"/>
                <w:sz w:val="22"/>
                <w:szCs w:val="22"/>
                <w:lang w:val="en-PH" w:eastAsia="en-US"/>
              </w:rPr>
            </w:pPr>
            <w:ins w:id="51730" w:author="Diana Machado" w:date="2019-04-05T18:24:00Z">
              <w:r w:rsidRPr="001E213A">
                <w:rPr>
                  <w:rFonts w:ascii="Calibri" w:eastAsia="PMingLiU" w:hAnsi="Calibri" w:cs="Calibri"/>
                  <w:color w:val="000000"/>
                  <w:sz w:val="22"/>
                  <w:szCs w:val="22"/>
                  <w:lang w:val="en-PH" w:eastAsia="en-US"/>
                </w:rPr>
                <w:t>0.568</w:t>
              </w:r>
            </w:ins>
          </w:p>
        </w:tc>
      </w:tr>
      <w:tr w:rsidR="002348ED" w:rsidRPr="001E213A" w:rsidTr="00787B33">
        <w:trPr>
          <w:trHeight w:val="289"/>
          <w:ins w:id="5173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73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733" w:author="Diana Machado" w:date="2019-04-05T18:24:00Z"/>
                <w:rFonts w:ascii="Calibri" w:eastAsia="PMingLiU" w:hAnsi="Calibri" w:cs="Calibri"/>
                <w:color w:val="000000"/>
                <w:sz w:val="22"/>
                <w:szCs w:val="22"/>
                <w:lang w:val="en-PH" w:eastAsia="en-US"/>
              </w:rPr>
            </w:pPr>
            <w:ins w:id="51734"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735" w:author="Diana Machado" w:date="2019-04-05T18:24:00Z"/>
                <w:rFonts w:ascii="Calibri" w:eastAsia="PMingLiU" w:hAnsi="Calibri" w:cs="Calibri"/>
                <w:color w:val="000000"/>
                <w:sz w:val="22"/>
                <w:szCs w:val="22"/>
                <w:lang w:val="en-PH" w:eastAsia="en-US"/>
              </w:rPr>
            </w:pPr>
            <w:ins w:id="51736" w:author="Diana Machado" w:date="2019-04-05T18:24:00Z">
              <w:r w:rsidRPr="001E213A">
                <w:rPr>
                  <w:rFonts w:ascii="Calibri" w:eastAsia="PMingLiU" w:hAnsi="Calibri" w:cs="Calibri"/>
                  <w:color w:val="000000"/>
                  <w:sz w:val="22"/>
                  <w:szCs w:val="22"/>
                  <w:lang w:val="en-PH" w:eastAsia="en-US"/>
                </w:rPr>
                <w:t>0.203</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737" w:author="Diana Machado" w:date="2019-04-05T18:24:00Z"/>
                <w:rFonts w:ascii="Calibri" w:eastAsia="PMingLiU" w:hAnsi="Calibri" w:cs="Calibri"/>
                <w:color w:val="000000"/>
                <w:sz w:val="22"/>
                <w:szCs w:val="22"/>
                <w:lang w:val="en-PH" w:eastAsia="en-US"/>
              </w:rPr>
            </w:pPr>
            <w:ins w:id="51738" w:author="Diana Machado" w:date="2019-04-05T18:24:00Z">
              <w:r w:rsidRPr="001E213A">
                <w:rPr>
                  <w:rFonts w:ascii="Calibri" w:eastAsia="PMingLiU" w:hAnsi="Calibri" w:cs="Calibri"/>
                  <w:color w:val="000000"/>
                  <w:sz w:val="22"/>
                  <w:szCs w:val="22"/>
                  <w:lang w:val="en-PH" w:eastAsia="en-US"/>
                </w:rPr>
                <w:t>0.20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39" w:author="Diana Machado" w:date="2019-04-05T18:24:00Z"/>
                <w:rFonts w:ascii="Calibri" w:eastAsia="PMingLiU" w:hAnsi="Calibri" w:cs="Calibri"/>
                <w:color w:val="000000"/>
                <w:sz w:val="22"/>
                <w:szCs w:val="22"/>
                <w:lang w:val="en-PH" w:eastAsia="en-US"/>
              </w:rPr>
            </w:pPr>
            <w:ins w:id="51740" w:author="Diana Machado" w:date="2019-04-05T18:24:00Z">
              <w:r w:rsidRPr="001E213A">
                <w:rPr>
                  <w:rFonts w:ascii="Calibri" w:eastAsia="PMingLiU" w:hAnsi="Calibri" w:cs="Calibri"/>
                  <w:color w:val="000000"/>
                  <w:sz w:val="22"/>
                  <w:szCs w:val="22"/>
                  <w:lang w:val="en-PH" w:eastAsia="en-US"/>
                </w:rPr>
                <w:t>1.18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41" w:author="Diana Machado" w:date="2019-04-05T18:24:00Z"/>
                <w:rFonts w:ascii="Calibri" w:eastAsia="PMingLiU" w:hAnsi="Calibri" w:cs="Calibri"/>
                <w:color w:val="000000"/>
                <w:sz w:val="22"/>
                <w:szCs w:val="22"/>
                <w:lang w:val="en-PH" w:eastAsia="en-US"/>
              </w:rPr>
            </w:pPr>
            <w:ins w:id="51742" w:author="Diana Machado" w:date="2019-04-05T18:24:00Z">
              <w:r w:rsidRPr="001E213A">
                <w:rPr>
                  <w:rFonts w:ascii="Calibri" w:eastAsia="PMingLiU" w:hAnsi="Calibri" w:cs="Calibri"/>
                  <w:color w:val="000000"/>
                  <w:sz w:val="22"/>
                  <w:szCs w:val="22"/>
                  <w:lang w:val="en-PH" w:eastAsia="en-US"/>
                </w:rPr>
                <w:t>0.05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43" w:author="Diana Machado" w:date="2019-04-05T18:24:00Z"/>
                <w:rFonts w:ascii="Calibri" w:eastAsia="PMingLiU" w:hAnsi="Calibri" w:cs="Calibri"/>
                <w:color w:val="000000"/>
                <w:sz w:val="22"/>
                <w:szCs w:val="22"/>
                <w:lang w:val="en-PH" w:eastAsia="en-US"/>
              </w:rPr>
            </w:pPr>
            <w:ins w:id="51744" w:author="Diana Machado" w:date="2019-04-05T18:24:00Z">
              <w:r w:rsidRPr="001E213A">
                <w:rPr>
                  <w:rFonts w:ascii="Calibri" w:eastAsia="PMingLiU" w:hAnsi="Calibri" w:cs="Calibri"/>
                  <w:color w:val="000000"/>
                  <w:sz w:val="22"/>
                  <w:szCs w:val="22"/>
                  <w:lang w:val="en-PH" w:eastAsia="en-US"/>
                </w:rPr>
                <w:t>0.05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45" w:author="Diana Machado" w:date="2019-04-05T18:24:00Z"/>
                <w:rFonts w:ascii="Calibri" w:eastAsia="PMingLiU" w:hAnsi="Calibri" w:cs="Calibri"/>
                <w:color w:val="000000"/>
                <w:sz w:val="22"/>
                <w:szCs w:val="22"/>
                <w:lang w:val="en-PH" w:eastAsia="en-US"/>
              </w:rPr>
            </w:pPr>
            <w:ins w:id="51746" w:author="Diana Machado" w:date="2019-04-05T18:24:00Z">
              <w:r w:rsidRPr="001E213A">
                <w:rPr>
                  <w:rFonts w:ascii="Calibri" w:eastAsia="PMingLiU" w:hAnsi="Calibri" w:cs="Calibri"/>
                  <w:color w:val="000000"/>
                  <w:sz w:val="22"/>
                  <w:szCs w:val="22"/>
                  <w:lang w:val="en-PH" w:eastAsia="en-US"/>
                </w:rPr>
                <w:t>0.06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47" w:author="Diana Machado" w:date="2019-04-05T18:24:00Z"/>
                <w:rFonts w:ascii="Calibri" w:eastAsia="PMingLiU" w:hAnsi="Calibri" w:cs="Calibri"/>
                <w:color w:val="000000"/>
                <w:sz w:val="22"/>
                <w:szCs w:val="22"/>
                <w:lang w:val="en-PH" w:eastAsia="en-US"/>
              </w:rPr>
            </w:pPr>
            <w:ins w:id="51748" w:author="Diana Machado" w:date="2019-04-05T18:24:00Z">
              <w:r w:rsidRPr="001E213A">
                <w:rPr>
                  <w:rFonts w:ascii="Calibri" w:eastAsia="PMingLiU" w:hAnsi="Calibri" w:cs="Calibri"/>
                  <w:color w:val="000000"/>
                  <w:sz w:val="22"/>
                  <w:szCs w:val="22"/>
                  <w:lang w:val="en-PH" w:eastAsia="en-US"/>
                </w:rPr>
                <w:t>0.06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49" w:author="Diana Machado" w:date="2019-04-05T18:24:00Z"/>
                <w:rFonts w:ascii="Calibri" w:eastAsia="PMingLiU" w:hAnsi="Calibri" w:cs="Calibri"/>
                <w:color w:val="000000"/>
                <w:sz w:val="22"/>
                <w:szCs w:val="22"/>
                <w:lang w:val="en-PH" w:eastAsia="en-US"/>
              </w:rPr>
            </w:pPr>
            <w:ins w:id="51750" w:author="Diana Machado" w:date="2019-04-05T18:24:00Z">
              <w:r w:rsidRPr="001E213A">
                <w:rPr>
                  <w:rFonts w:ascii="Calibri" w:eastAsia="PMingLiU" w:hAnsi="Calibri" w:cs="Calibri"/>
                  <w:color w:val="000000"/>
                  <w:sz w:val="22"/>
                  <w:szCs w:val="22"/>
                  <w:lang w:val="en-PH" w:eastAsia="en-US"/>
                </w:rPr>
                <w:t>0.568</w:t>
              </w:r>
            </w:ins>
          </w:p>
        </w:tc>
      </w:tr>
      <w:tr w:rsidR="002348ED" w:rsidRPr="001E213A" w:rsidTr="00787B33">
        <w:trPr>
          <w:trHeight w:val="289"/>
          <w:ins w:id="5175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75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753" w:author="Diana Machado" w:date="2019-04-05T18:24:00Z"/>
                <w:rFonts w:ascii="Calibri" w:eastAsia="PMingLiU" w:hAnsi="Calibri" w:cs="Calibri"/>
                <w:color w:val="000000"/>
                <w:sz w:val="22"/>
                <w:szCs w:val="22"/>
                <w:lang w:val="en-PH" w:eastAsia="en-US"/>
              </w:rPr>
            </w:pPr>
            <w:ins w:id="51754"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755" w:author="Diana Machado" w:date="2019-04-05T18:24:00Z"/>
                <w:rFonts w:ascii="Calibri" w:eastAsia="PMingLiU" w:hAnsi="Calibri" w:cs="Calibri"/>
                <w:color w:val="000000"/>
                <w:sz w:val="22"/>
                <w:szCs w:val="22"/>
                <w:lang w:val="en-PH" w:eastAsia="en-US"/>
              </w:rPr>
            </w:pPr>
            <w:ins w:id="51756" w:author="Diana Machado" w:date="2019-04-05T18:24:00Z">
              <w:r w:rsidRPr="001E213A">
                <w:rPr>
                  <w:rFonts w:ascii="Calibri" w:eastAsia="PMingLiU" w:hAnsi="Calibri" w:cs="Calibri"/>
                  <w:color w:val="000000"/>
                  <w:sz w:val="22"/>
                  <w:szCs w:val="22"/>
                  <w:lang w:val="en-PH" w:eastAsia="en-US"/>
                </w:rPr>
                <w:t>0.25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757" w:author="Diana Machado" w:date="2019-04-05T18:24:00Z"/>
                <w:rFonts w:ascii="Calibri" w:eastAsia="PMingLiU" w:hAnsi="Calibri" w:cs="Calibri"/>
                <w:color w:val="000000"/>
                <w:sz w:val="22"/>
                <w:szCs w:val="22"/>
                <w:lang w:val="en-PH" w:eastAsia="en-US"/>
              </w:rPr>
            </w:pPr>
            <w:ins w:id="51758" w:author="Diana Machado" w:date="2019-04-05T18:24:00Z">
              <w:r w:rsidRPr="001E213A">
                <w:rPr>
                  <w:rFonts w:ascii="Calibri" w:eastAsia="PMingLiU" w:hAnsi="Calibri" w:cs="Calibri"/>
                  <w:color w:val="000000"/>
                  <w:sz w:val="22"/>
                  <w:szCs w:val="22"/>
                  <w:lang w:val="en-PH" w:eastAsia="en-US"/>
                </w:rPr>
                <w:t>0.27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59" w:author="Diana Machado" w:date="2019-04-05T18:24:00Z"/>
                <w:rFonts w:ascii="Calibri" w:eastAsia="PMingLiU" w:hAnsi="Calibri" w:cs="Calibri"/>
                <w:color w:val="000000"/>
                <w:sz w:val="22"/>
                <w:szCs w:val="22"/>
                <w:lang w:val="en-PH" w:eastAsia="en-US"/>
              </w:rPr>
            </w:pPr>
            <w:ins w:id="51760" w:author="Diana Machado" w:date="2019-04-05T18:24:00Z">
              <w:r w:rsidRPr="001E213A">
                <w:rPr>
                  <w:rFonts w:ascii="Calibri" w:eastAsia="PMingLiU" w:hAnsi="Calibri" w:cs="Calibri"/>
                  <w:color w:val="000000"/>
                  <w:sz w:val="22"/>
                  <w:szCs w:val="22"/>
                  <w:lang w:val="en-PH" w:eastAsia="en-US"/>
                </w:rPr>
                <w:t>2.41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61" w:author="Diana Machado" w:date="2019-04-05T18:24:00Z"/>
                <w:rFonts w:ascii="Calibri" w:eastAsia="PMingLiU" w:hAnsi="Calibri" w:cs="Calibri"/>
                <w:color w:val="000000"/>
                <w:sz w:val="22"/>
                <w:szCs w:val="22"/>
                <w:lang w:val="en-PH" w:eastAsia="en-US"/>
              </w:rPr>
            </w:pPr>
            <w:ins w:id="51762" w:author="Diana Machado" w:date="2019-04-05T18:24:00Z">
              <w:r w:rsidRPr="001E213A">
                <w:rPr>
                  <w:rFonts w:ascii="Calibri" w:eastAsia="PMingLiU" w:hAnsi="Calibri" w:cs="Calibri"/>
                  <w:color w:val="000000"/>
                  <w:sz w:val="22"/>
                  <w:szCs w:val="22"/>
                  <w:lang w:val="en-PH" w:eastAsia="en-US"/>
                </w:rPr>
                <w:t>0.07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63" w:author="Diana Machado" w:date="2019-04-05T18:24:00Z"/>
                <w:rFonts w:ascii="Calibri" w:eastAsia="PMingLiU" w:hAnsi="Calibri" w:cs="Calibri"/>
                <w:color w:val="000000"/>
                <w:sz w:val="22"/>
                <w:szCs w:val="22"/>
                <w:lang w:val="en-PH" w:eastAsia="en-US"/>
              </w:rPr>
            </w:pPr>
            <w:ins w:id="51764" w:author="Diana Machado" w:date="2019-04-05T18:24:00Z">
              <w:r w:rsidRPr="001E213A">
                <w:rPr>
                  <w:rFonts w:ascii="Calibri" w:eastAsia="PMingLiU" w:hAnsi="Calibri" w:cs="Calibri"/>
                  <w:color w:val="000000"/>
                  <w:sz w:val="22"/>
                  <w:szCs w:val="22"/>
                  <w:lang w:val="en-PH" w:eastAsia="en-US"/>
                </w:rPr>
                <w:t>0.06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65" w:author="Diana Machado" w:date="2019-04-05T18:24:00Z"/>
                <w:rFonts w:ascii="Calibri" w:eastAsia="PMingLiU" w:hAnsi="Calibri" w:cs="Calibri"/>
                <w:color w:val="000000"/>
                <w:sz w:val="22"/>
                <w:szCs w:val="22"/>
                <w:lang w:val="en-PH" w:eastAsia="en-US"/>
              </w:rPr>
            </w:pPr>
            <w:ins w:id="51766" w:author="Diana Machado" w:date="2019-04-05T18:24:00Z">
              <w:r w:rsidRPr="001E213A">
                <w:rPr>
                  <w:rFonts w:ascii="Calibri" w:eastAsia="PMingLiU" w:hAnsi="Calibri" w:cs="Calibri"/>
                  <w:color w:val="000000"/>
                  <w:sz w:val="22"/>
                  <w:szCs w:val="22"/>
                  <w:lang w:val="en-PH" w:eastAsia="en-US"/>
                </w:rPr>
                <w:t>0.06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67" w:author="Diana Machado" w:date="2019-04-05T18:24:00Z"/>
                <w:rFonts w:ascii="Calibri" w:eastAsia="PMingLiU" w:hAnsi="Calibri" w:cs="Calibri"/>
                <w:color w:val="000000"/>
                <w:sz w:val="22"/>
                <w:szCs w:val="22"/>
                <w:lang w:val="en-PH" w:eastAsia="en-US"/>
              </w:rPr>
            </w:pPr>
            <w:ins w:id="51768" w:author="Diana Machado" w:date="2019-04-05T18:24:00Z">
              <w:r w:rsidRPr="001E213A">
                <w:rPr>
                  <w:rFonts w:ascii="Calibri" w:eastAsia="PMingLiU" w:hAnsi="Calibri" w:cs="Calibri"/>
                  <w:color w:val="000000"/>
                  <w:sz w:val="22"/>
                  <w:szCs w:val="22"/>
                  <w:lang w:val="en-PH" w:eastAsia="en-US"/>
                </w:rPr>
                <w:t>0.06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69" w:author="Diana Machado" w:date="2019-04-05T18:24:00Z"/>
                <w:rFonts w:ascii="Calibri" w:eastAsia="PMingLiU" w:hAnsi="Calibri" w:cs="Calibri"/>
                <w:color w:val="000000"/>
                <w:sz w:val="22"/>
                <w:szCs w:val="22"/>
                <w:lang w:val="en-PH" w:eastAsia="en-US"/>
              </w:rPr>
            </w:pPr>
            <w:ins w:id="51770" w:author="Diana Machado" w:date="2019-04-05T18:24:00Z">
              <w:r w:rsidRPr="001E213A">
                <w:rPr>
                  <w:rFonts w:ascii="Calibri" w:eastAsia="PMingLiU" w:hAnsi="Calibri" w:cs="Calibri"/>
                  <w:color w:val="000000"/>
                  <w:sz w:val="22"/>
                  <w:szCs w:val="22"/>
                  <w:lang w:val="en-PH" w:eastAsia="en-US"/>
                </w:rPr>
                <w:t>0.568</w:t>
              </w:r>
            </w:ins>
          </w:p>
        </w:tc>
      </w:tr>
      <w:tr w:rsidR="002348ED" w:rsidRPr="001E213A" w:rsidTr="00787B33">
        <w:trPr>
          <w:trHeight w:val="289"/>
          <w:ins w:id="51771"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77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773"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74"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75"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76"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7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7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79"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8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81"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78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783" w:author="Diana Machado" w:date="2019-04-05T18:24:00Z"/>
                <w:rFonts w:ascii="Calibri" w:eastAsia="PMingLiU" w:hAnsi="Calibri" w:cs="Calibri"/>
                <w:color w:val="000000"/>
                <w:sz w:val="22"/>
                <w:szCs w:val="22"/>
                <w:lang w:val="en-PH" w:eastAsia="en-US"/>
              </w:rPr>
            </w:pPr>
            <w:ins w:id="51784" w:author="Diana Machado" w:date="2019-04-05T18:24:00Z">
              <w:r w:rsidRPr="001E213A">
                <w:rPr>
                  <w:rFonts w:ascii="Calibri" w:eastAsia="PMingLiU" w:hAnsi="Calibri" w:cs="Calibri"/>
                  <w:color w:val="000000"/>
                  <w:sz w:val="22"/>
                  <w:szCs w:val="22"/>
                  <w:lang w:val="en-PH" w:eastAsia="en-US"/>
                </w:rPr>
                <w:t>Okaloosa</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785" w:author="Diana Machado" w:date="2019-04-05T18:24:00Z"/>
                <w:rFonts w:ascii="Calibri" w:eastAsia="PMingLiU" w:hAnsi="Calibri" w:cs="Calibri"/>
                <w:color w:val="000000"/>
                <w:sz w:val="22"/>
                <w:szCs w:val="22"/>
                <w:lang w:val="en-PH" w:eastAsia="en-US"/>
              </w:rPr>
            </w:pPr>
            <w:ins w:id="51786"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787" w:author="Diana Machado" w:date="2019-04-05T18:24:00Z"/>
                <w:rFonts w:ascii="Calibri" w:eastAsia="PMingLiU" w:hAnsi="Calibri" w:cs="Calibri"/>
                <w:color w:val="000000"/>
                <w:sz w:val="22"/>
                <w:szCs w:val="22"/>
                <w:lang w:val="en-PH" w:eastAsia="en-US"/>
              </w:rPr>
            </w:pPr>
            <w:ins w:id="51788" w:author="Diana Machado" w:date="2019-04-05T18:24:00Z">
              <w:r w:rsidRPr="001E213A">
                <w:rPr>
                  <w:rFonts w:ascii="Calibri" w:eastAsia="PMingLiU" w:hAnsi="Calibri" w:cs="Calibri"/>
                  <w:color w:val="000000"/>
                  <w:sz w:val="22"/>
                  <w:szCs w:val="22"/>
                  <w:lang w:val="en-PH" w:eastAsia="en-US"/>
                </w:rPr>
                <w:t>0.360</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789" w:author="Diana Machado" w:date="2019-04-05T18:24:00Z"/>
                <w:rFonts w:ascii="Calibri" w:eastAsia="PMingLiU" w:hAnsi="Calibri" w:cs="Calibri"/>
                <w:color w:val="000000"/>
                <w:sz w:val="22"/>
                <w:szCs w:val="22"/>
                <w:lang w:val="en-PH" w:eastAsia="en-US"/>
              </w:rPr>
            </w:pPr>
            <w:ins w:id="51790" w:author="Diana Machado" w:date="2019-04-05T18:24:00Z">
              <w:r w:rsidRPr="001E213A">
                <w:rPr>
                  <w:rFonts w:ascii="Calibri" w:eastAsia="PMingLiU" w:hAnsi="Calibri" w:cs="Calibri"/>
                  <w:color w:val="000000"/>
                  <w:sz w:val="22"/>
                  <w:szCs w:val="22"/>
                  <w:lang w:val="en-PH" w:eastAsia="en-US"/>
                </w:rPr>
                <w:t>0.39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91" w:author="Diana Machado" w:date="2019-04-05T18:24:00Z"/>
                <w:rFonts w:ascii="Calibri" w:eastAsia="PMingLiU" w:hAnsi="Calibri" w:cs="Calibri"/>
                <w:color w:val="000000"/>
                <w:sz w:val="22"/>
                <w:szCs w:val="22"/>
                <w:lang w:val="en-PH" w:eastAsia="en-US"/>
              </w:rPr>
            </w:pPr>
            <w:ins w:id="51792" w:author="Diana Machado" w:date="2019-04-05T18:24:00Z">
              <w:r w:rsidRPr="001E213A">
                <w:rPr>
                  <w:rFonts w:ascii="Calibri" w:eastAsia="PMingLiU" w:hAnsi="Calibri" w:cs="Calibri"/>
                  <w:color w:val="000000"/>
                  <w:sz w:val="22"/>
                  <w:szCs w:val="22"/>
                  <w:lang w:val="en-PH" w:eastAsia="en-US"/>
                </w:rPr>
                <w:t>0.46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93" w:author="Diana Machado" w:date="2019-04-05T18:24:00Z"/>
                <w:rFonts w:ascii="Calibri" w:eastAsia="PMingLiU" w:hAnsi="Calibri" w:cs="Calibri"/>
                <w:color w:val="000000"/>
                <w:sz w:val="22"/>
                <w:szCs w:val="22"/>
                <w:lang w:val="en-PH" w:eastAsia="en-US"/>
              </w:rPr>
            </w:pPr>
            <w:ins w:id="51794" w:author="Diana Machado" w:date="2019-04-05T18:24:00Z">
              <w:r w:rsidRPr="001E213A">
                <w:rPr>
                  <w:rFonts w:ascii="Calibri" w:eastAsia="PMingLiU" w:hAnsi="Calibri" w:cs="Calibri"/>
                  <w:color w:val="000000"/>
                  <w:sz w:val="22"/>
                  <w:szCs w:val="22"/>
                  <w:lang w:val="en-PH" w:eastAsia="en-US"/>
                </w:rPr>
                <w:t>0.09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95" w:author="Diana Machado" w:date="2019-04-05T18:24:00Z"/>
                <w:rFonts w:ascii="Calibri" w:eastAsia="PMingLiU" w:hAnsi="Calibri" w:cs="Calibri"/>
                <w:color w:val="000000"/>
                <w:sz w:val="22"/>
                <w:szCs w:val="22"/>
                <w:lang w:val="en-PH" w:eastAsia="en-US"/>
              </w:rPr>
            </w:pPr>
            <w:ins w:id="51796" w:author="Diana Machado" w:date="2019-04-05T18:24:00Z">
              <w:r w:rsidRPr="001E213A">
                <w:rPr>
                  <w:rFonts w:ascii="Calibri" w:eastAsia="PMingLiU" w:hAnsi="Calibri" w:cs="Calibri"/>
                  <w:color w:val="000000"/>
                  <w:sz w:val="22"/>
                  <w:szCs w:val="22"/>
                  <w:lang w:val="en-PH" w:eastAsia="en-US"/>
                </w:rPr>
                <w:t>0.086</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797" w:author="Diana Machado" w:date="2019-04-05T18:24:00Z"/>
                <w:rFonts w:ascii="Calibri" w:eastAsia="PMingLiU" w:hAnsi="Calibri" w:cs="Calibri"/>
                <w:color w:val="000000"/>
                <w:sz w:val="22"/>
                <w:szCs w:val="22"/>
                <w:lang w:val="en-PH" w:eastAsia="en-US"/>
              </w:rPr>
            </w:pPr>
            <w:ins w:id="51798" w:author="Diana Machado" w:date="2019-04-05T18:24:00Z">
              <w:r w:rsidRPr="001E213A">
                <w:rPr>
                  <w:rFonts w:ascii="Calibri" w:eastAsia="PMingLiU" w:hAnsi="Calibri" w:cs="Calibri"/>
                  <w:color w:val="000000"/>
                  <w:sz w:val="22"/>
                  <w:szCs w:val="22"/>
                  <w:lang w:val="en-PH" w:eastAsia="en-US"/>
                </w:rPr>
                <w:t>0.061</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799" w:author="Diana Machado" w:date="2019-04-05T18:24:00Z"/>
                <w:rFonts w:ascii="Calibri" w:eastAsia="PMingLiU" w:hAnsi="Calibri" w:cs="Calibri"/>
                <w:color w:val="000000"/>
                <w:sz w:val="22"/>
                <w:szCs w:val="22"/>
                <w:lang w:val="en-PH" w:eastAsia="en-US"/>
              </w:rPr>
            </w:pPr>
            <w:ins w:id="51800" w:author="Diana Machado" w:date="2019-04-05T18:24:00Z">
              <w:r w:rsidRPr="001E213A">
                <w:rPr>
                  <w:rFonts w:ascii="Calibri" w:eastAsia="PMingLiU" w:hAnsi="Calibri" w:cs="Calibri"/>
                  <w:color w:val="000000"/>
                  <w:sz w:val="22"/>
                  <w:szCs w:val="22"/>
                  <w:lang w:val="en-PH" w:eastAsia="en-US"/>
                </w:rPr>
                <w:t>0.22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01" w:author="Diana Machado" w:date="2019-04-05T18:24:00Z"/>
                <w:rFonts w:ascii="Calibri" w:eastAsia="PMingLiU" w:hAnsi="Calibri" w:cs="Calibri"/>
                <w:color w:val="000000"/>
                <w:sz w:val="22"/>
                <w:szCs w:val="22"/>
                <w:lang w:val="en-PH" w:eastAsia="en-US"/>
              </w:rPr>
            </w:pPr>
            <w:ins w:id="51802" w:author="Diana Machado" w:date="2019-04-05T18:24:00Z">
              <w:r w:rsidRPr="001E213A">
                <w:rPr>
                  <w:rFonts w:ascii="Calibri" w:eastAsia="PMingLiU" w:hAnsi="Calibri" w:cs="Calibri"/>
                  <w:color w:val="000000"/>
                  <w:sz w:val="22"/>
                  <w:szCs w:val="22"/>
                  <w:lang w:val="en-PH" w:eastAsia="en-US"/>
                </w:rPr>
                <w:t>0.674</w:t>
              </w:r>
            </w:ins>
          </w:p>
        </w:tc>
      </w:tr>
      <w:tr w:rsidR="002348ED" w:rsidRPr="001E213A" w:rsidTr="00787B33">
        <w:trPr>
          <w:trHeight w:val="289"/>
          <w:ins w:id="5180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80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805" w:author="Diana Machado" w:date="2019-04-05T18:24:00Z"/>
                <w:rFonts w:ascii="Calibri" w:eastAsia="PMingLiU" w:hAnsi="Calibri" w:cs="Calibri"/>
                <w:color w:val="000000"/>
                <w:sz w:val="22"/>
                <w:szCs w:val="22"/>
                <w:lang w:val="en-PH" w:eastAsia="en-US"/>
              </w:rPr>
            </w:pPr>
            <w:ins w:id="51806"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07" w:author="Diana Machado" w:date="2019-04-05T18:24:00Z"/>
                <w:rFonts w:ascii="Calibri" w:eastAsia="PMingLiU" w:hAnsi="Calibri" w:cs="Calibri"/>
                <w:color w:val="000000"/>
                <w:sz w:val="22"/>
                <w:szCs w:val="22"/>
                <w:lang w:val="en-PH" w:eastAsia="en-US"/>
              </w:rPr>
            </w:pPr>
            <w:ins w:id="51808" w:author="Diana Machado" w:date="2019-04-05T18:24:00Z">
              <w:r w:rsidRPr="001E213A">
                <w:rPr>
                  <w:rFonts w:ascii="Calibri" w:eastAsia="PMingLiU" w:hAnsi="Calibri" w:cs="Calibri"/>
                  <w:color w:val="000000"/>
                  <w:sz w:val="22"/>
                  <w:szCs w:val="22"/>
                  <w:lang w:val="en-PH" w:eastAsia="en-US"/>
                </w:rPr>
                <w:t>1.47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09" w:author="Diana Machado" w:date="2019-04-05T18:24:00Z"/>
                <w:rFonts w:ascii="Calibri" w:eastAsia="PMingLiU" w:hAnsi="Calibri" w:cs="Calibri"/>
                <w:color w:val="000000"/>
                <w:sz w:val="22"/>
                <w:szCs w:val="22"/>
                <w:lang w:val="en-PH" w:eastAsia="en-US"/>
              </w:rPr>
            </w:pPr>
            <w:ins w:id="51810" w:author="Diana Machado" w:date="2019-04-05T18:24:00Z">
              <w:r w:rsidRPr="001E213A">
                <w:rPr>
                  <w:rFonts w:ascii="Calibri" w:eastAsia="PMingLiU" w:hAnsi="Calibri" w:cs="Calibri"/>
                  <w:color w:val="000000"/>
                  <w:sz w:val="22"/>
                  <w:szCs w:val="22"/>
                  <w:lang w:val="en-PH" w:eastAsia="en-US"/>
                </w:rPr>
                <w:t>1.50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11" w:author="Diana Machado" w:date="2019-04-05T18:24:00Z"/>
                <w:rFonts w:ascii="Calibri" w:eastAsia="PMingLiU" w:hAnsi="Calibri" w:cs="Calibri"/>
                <w:color w:val="000000"/>
                <w:sz w:val="22"/>
                <w:szCs w:val="22"/>
                <w:lang w:val="en-PH" w:eastAsia="en-US"/>
              </w:rPr>
            </w:pPr>
            <w:ins w:id="51812" w:author="Diana Machado" w:date="2019-04-05T18:24:00Z">
              <w:r w:rsidRPr="001E213A">
                <w:rPr>
                  <w:rFonts w:ascii="Calibri" w:eastAsia="PMingLiU" w:hAnsi="Calibri" w:cs="Calibri"/>
                  <w:color w:val="000000"/>
                  <w:sz w:val="22"/>
                  <w:szCs w:val="22"/>
                  <w:lang w:val="en-PH" w:eastAsia="en-US"/>
                </w:rPr>
                <w:t>5.33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13" w:author="Diana Machado" w:date="2019-04-05T18:24:00Z"/>
                <w:rFonts w:ascii="Calibri" w:eastAsia="PMingLiU" w:hAnsi="Calibri" w:cs="Calibri"/>
                <w:color w:val="000000"/>
                <w:sz w:val="22"/>
                <w:szCs w:val="22"/>
                <w:lang w:val="en-PH" w:eastAsia="en-US"/>
              </w:rPr>
            </w:pPr>
            <w:ins w:id="51814" w:author="Diana Machado" w:date="2019-04-05T18:24:00Z">
              <w:r w:rsidRPr="001E213A">
                <w:rPr>
                  <w:rFonts w:ascii="Calibri" w:eastAsia="PMingLiU" w:hAnsi="Calibri" w:cs="Calibri"/>
                  <w:color w:val="000000"/>
                  <w:sz w:val="22"/>
                  <w:szCs w:val="22"/>
                  <w:lang w:val="en-PH" w:eastAsia="en-US"/>
                </w:rPr>
                <w:t>0.53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15" w:author="Diana Machado" w:date="2019-04-05T18:24:00Z"/>
                <w:rFonts w:ascii="Calibri" w:eastAsia="PMingLiU" w:hAnsi="Calibri" w:cs="Calibri"/>
                <w:color w:val="000000"/>
                <w:sz w:val="22"/>
                <w:szCs w:val="22"/>
                <w:lang w:val="en-PH" w:eastAsia="en-US"/>
              </w:rPr>
            </w:pPr>
            <w:ins w:id="51816" w:author="Diana Machado" w:date="2019-04-05T18:24:00Z">
              <w:r w:rsidRPr="001E213A">
                <w:rPr>
                  <w:rFonts w:ascii="Calibri" w:eastAsia="PMingLiU" w:hAnsi="Calibri" w:cs="Calibri"/>
                  <w:color w:val="000000"/>
                  <w:sz w:val="22"/>
                  <w:szCs w:val="22"/>
                  <w:lang w:val="en-PH" w:eastAsia="en-US"/>
                </w:rPr>
                <w:t>0.49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17" w:author="Diana Machado" w:date="2019-04-05T18:24:00Z"/>
                <w:rFonts w:ascii="Calibri" w:eastAsia="PMingLiU" w:hAnsi="Calibri" w:cs="Calibri"/>
                <w:color w:val="000000"/>
                <w:sz w:val="22"/>
                <w:szCs w:val="22"/>
                <w:lang w:val="en-PH" w:eastAsia="en-US"/>
              </w:rPr>
            </w:pPr>
            <w:ins w:id="51818" w:author="Diana Machado" w:date="2019-04-05T18:24:00Z">
              <w:r w:rsidRPr="001E213A">
                <w:rPr>
                  <w:rFonts w:ascii="Calibri" w:eastAsia="PMingLiU" w:hAnsi="Calibri" w:cs="Calibri"/>
                  <w:color w:val="000000"/>
                  <w:sz w:val="22"/>
                  <w:szCs w:val="22"/>
                  <w:lang w:val="en-PH" w:eastAsia="en-US"/>
                </w:rPr>
                <w:t>0.78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19" w:author="Diana Machado" w:date="2019-04-05T18:24:00Z"/>
                <w:rFonts w:ascii="Calibri" w:eastAsia="PMingLiU" w:hAnsi="Calibri" w:cs="Calibri"/>
                <w:color w:val="000000"/>
                <w:sz w:val="22"/>
                <w:szCs w:val="22"/>
                <w:lang w:val="en-PH" w:eastAsia="en-US"/>
              </w:rPr>
            </w:pPr>
            <w:ins w:id="51820" w:author="Diana Machado" w:date="2019-04-05T18:24:00Z">
              <w:r w:rsidRPr="001E213A">
                <w:rPr>
                  <w:rFonts w:ascii="Calibri" w:eastAsia="PMingLiU" w:hAnsi="Calibri" w:cs="Calibri"/>
                  <w:color w:val="000000"/>
                  <w:sz w:val="22"/>
                  <w:szCs w:val="22"/>
                  <w:lang w:val="en-PH" w:eastAsia="en-US"/>
                </w:rPr>
                <w:t>0.64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21" w:author="Diana Machado" w:date="2019-04-05T18:24:00Z"/>
                <w:rFonts w:ascii="Calibri" w:eastAsia="PMingLiU" w:hAnsi="Calibri" w:cs="Calibri"/>
                <w:color w:val="000000"/>
                <w:sz w:val="22"/>
                <w:szCs w:val="22"/>
                <w:lang w:val="en-PH" w:eastAsia="en-US"/>
              </w:rPr>
            </w:pPr>
            <w:ins w:id="51822" w:author="Diana Machado" w:date="2019-04-05T18:24:00Z">
              <w:r w:rsidRPr="001E213A">
                <w:rPr>
                  <w:rFonts w:ascii="Calibri" w:eastAsia="PMingLiU" w:hAnsi="Calibri" w:cs="Calibri"/>
                  <w:color w:val="000000"/>
                  <w:sz w:val="22"/>
                  <w:szCs w:val="22"/>
                  <w:lang w:val="en-PH" w:eastAsia="en-US"/>
                </w:rPr>
                <w:t>3.966</w:t>
              </w:r>
            </w:ins>
          </w:p>
        </w:tc>
      </w:tr>
      <w:tr w:rsidR="002348ED" w:rsidRPr="001E213A" w:rsidTr="00787B33">
        <w:trPr>
          <w:trHeight w:val="289"/>
          <w:ins w:id="5182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82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825" w:author="Diana Machado" w:date="2019-04-05T18:24:00Z"/>
                <w:rFonts w:ascii="Calibri" w:eastAsia="PMingLiU" w:hAnsi="Calibri" w:cs="Calibri"/>
                <w:color w:val="000000"/>
                <w:sz w:val="22"/>
                <w:szCs w:val="22"/>
                <w:lang w:val="en-PH" w:eastAsia="en-US"/>
              </w:rPr>
            </w:pPr>
            <w:ins w:id="51826"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27" w:author="Diana Machado" w:date="2019-04-05T18:24:00Z"/>
                <w:rFonts w:ascii="Calibri" w:eastAsia="PMingLiU" w:hAnsi="Calibri" w:cs="Calibri"/>
                <w:color w:val="000000"/>
                <w:sz w:val="22"/>
                <w:szCs w:val="22"/>
                <w:lang w:val="en-PH" w:eastAsia="en-US"/>
              </w:rPr>
            </w:pPr>
            <w:ins w:id="51828" w:author="Diana Machado" w:date="2019-04-05T18:24:00Z">
              <w:r w:rsidRPr="001E213A">
                <w:rPr>
                  <w:rFonts w:ascii="Calibri" w:eastAsia="PMingLiU" w:hAnsi="Calibri" w:cs="Calibri"/>
                  <w:color w:val="000000"/>
                  <w:sz w:val="22"/>
                  <w:szCs w:val="22"/>
                  <w:lang w:val="en-PH" w:eastAsia="en-US"/>
                </w:rPr>
                <w:t>3.284</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29" w:author="Diana Machado" w:date="2019-04-05T18:24:00Z"/>
                <w:rFonts w:ascii="Calibri" w:eastAsia="PMingLiU" w:hAnsi="Calibri" w:cs="Calibri"/>
                <w:color w:val="000000"/>
                <w:sz w:val="22"/>
                <w:szCs w:val="22"/>
                <w:lang w:val="en-PH" w:eastAsia="en-US"/>
              </w:rPr>
            </w:pPr>
            <w:ins w:id="51830" w:author="Diana Machado" w:date="2019-04-05T18:24:00Z">
              <w:r w:rsidRPr="001E213A">
                <w:rPr>
                  <w:rFonts w:ascii="Calibri" w:eastAsia="PMingLiU" w:hAnsi="Calibri" w:cs="Calibri"/>
                  <w:color w:val="000000"/>
                  <w:sz w:val="22"/>
                  <w:szCs w:val="22"/>
                  <w:lang w:val="en-PH" w:eastAsia="en-US"/>
                </w:rPr>
                <w:t>3.53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31" w:author="Diana Machado" w:date="2019-04-05T18:24:00Z"/>
                <w:rFonts w:ascii="Calibri" w:eastAsia="PMingLiU" w:hAnsi="Calibri" w:cs="Calibri"/>
                <w:color w:val="000000"/>
                <w:sz w:val="22"/>
                <w:szCs w:val="22"/>
                <w:lang w:val="en-PH" w:eastAsia="en-US"/>
              </w:rPr>
            </w:pPr>
            <w:ins w:id="51832" w:author="Diana Machado" w:date="2019-04-05T18:24:00Z">
              <w:r w:rsidRPr="001E213A">
                <w:rPr>
                  <w:rFonts w:ascii="Calibri" w:eastAsia="PMingLiU" w:hAnsi="Calibri" w:cs="Calibri"/>
                  <w:color w:val="000000"/>
                  <w:sz w:val="22"/>
                  <w:szCs w:val="22"/>
                  <w:lang w:val="en-PH" w:eastAsia="en-US"/>
                </w:rPr>
                <w:t>27.63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33" w:author="Diana Machado" w:date="2019-04-05T18:24:00Z"/>
                <w:rFonts w:ascii="Calibri" w:eastAsia="PMingLiU" w:hAnsi="Calibri" w:cs="Calibri"/>
                <w:color w:val="000000"/>
                <w:sz w:val="22"/>
                <w:szCs w:val="22"/>
                <w:lang w:val="en-PH" w:eastAsia="en-US"/>
              </w:rPr>
            </w:pPr>
            <w:ins w:id="51834" w:author="Diana Machado" w:date="2019-04-05T18:24:00Z">
              <w:r w:rsidRPr="001E213A">
                <w:rPr>
                  <w:rFonts w:ascii="Calibri" w:eastAsia="PMingLiU" w:hAnsi="Calibri" w:cs="Calibri"/>
                  <w:color w:val="000000"/>
                  <w:sz w:val="22"/>
                  <w:szCs w:val="22"/>
                  <w:lang w:val="en-PH" w:eastAsia="en-US"/>
                </w:rPr>
                <w:t>1.55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35" w:author="Diana Machado" w:date="2019-04-05T18:24:00Z"/>
                <w:rFonts w:ascii="Calibri" w:eastAsia="PMingLiU" w:hAnsi="Calibri" w:cs="Calibri"/>
                <w:color w:val="000000"/>
                <w:sz w:val="22"/>
                <w:szCs w:val="22"/>
                <w:lang w:val="en-PH" w:eastAsia="en-US"/>
              </w:rPr>
            </w:pPr>
            <w:ins w:id="51836" w:author="Diana Machado" w:date="2019-04-05T18:24:00Z">
              <w:r w:rsidRPr="001E213A">
                <w:rPr>
                  <w:rFonts w:ascii="Calibri" w:eastAsia="PMingLiU" w:hAnsi="Calibri" w:cs="Calibri"/>
                  <w:color w:val="000000"/>
                  <w:sz w:val="22"/>
                  <w:szCs w:val="22"/>
                  <w:lang w:val="en-PH" w:eastAsia="en-US"/>
                </w:rPr>
                <w:t>1.33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37" w:author="Diana Machado" w:date="2019-04-05T18:24:00Z"/>
                <w:rFonts w:ascii="Calibri" w:eastAsia="PMingLiU" w:hAnsi="Calibri" w:cs="Calibri"/>
                <w:color w:val="000000"/>
                <w:sz w:val="22"/>
                <w:szCs w:val="22"/>
                <w:lang w:val="en-PH" w:eastAsia="en-US"/>
              </w:rPr>
            </w:pPr>
            <w:ins w:id="51838" w:author="Diana Machado" w:date="2019-04-05T18:24:00Z">
              <w:r w:rsidRPr="001E213A">
                <w:rPr>
                  <w:rFonts w:ascii="Calibri" w:eastAsia="PMingLiU" w:hAnsi="Calibri" w:cs="Calibri"/>
                  <w:color w:val="000000"/>
                  <w:sz w:val="22"/>
                  <w:szCs w:val="22"/>
                  <w:lang w:val="en-PH" w:eastAsia="en-US"/>
                </w:rPr>
                <w:t>1.15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39" w:author="Diana Machado" w:date="2019-04-05T18:24:00Z"/>
                <w:rFonts w:ascii="Calibri" w:eastAsia="PMingLiU" w:hAnsi="Calibri" w:cs="Calibri"/>
                <w:color w:val="000000"/>
                <w:sz w:val="22"/>
                <w:szCs w:val="22"/>
                <w:lang w:val="en-PH" w:eastAsia="en-US"/>
              </w:rPr>
            </w:pPr>
            <w:ins w:id="51840" w:author="Diana Machado" w:date="2019-04-05T18:24:00Z">
              <w:r w:rsidRPr="001E213A">
                <w:rPr>
                  <w:rFonts w:ascii="Calibri" w:eastAsia="PMingLiU" w:hAnsi="Calibri" w:cs="Calibri"/>
                  <w:color w:val="000000"/>
                  <w:sz w:val="22"/>
                  <w:szCs w:val="22"/>
                  <w:lang w:val="en-PH" w:eastAsia="en-US"/>
                </w:rPr>
                <w:t>0.74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41" w:author="Diana Machado" w:date="2019-04-05T18:24:00Z"/>
                <w:rFonts w:ascii="Calibri" w:eastAsia="PMingLiU" w:hAnsi="Calibri" w:cs="Calibri"/>
                <w:color w:val="000000"/>
                <w:sz w:val="22"/>
                <w:szCs w:val="22"/>
                <w:lang w:val="en-PH" w:eastAsia="en-US"/>
              </w:rPr>
            </w:pPr>
            <w:ins w:id="51842" w:author="Diana Machado" w:date="2019-04-05T18:24:00Z">
              <w:r w:rsidRPr="001E213A">
                <w:rPr>
                  <w:rFonts w:ascii="Calibri" w:eastAsia="PMingLiU" w:hAnsi="Calibri" w:cs="Calibri"/>
                  <w:color w:val="000000"/>
                  <w:sz w:val="22"/>
                  <w:szCs w:val="22"/>
                  <w:lang w:val="en-PH" w:eastAsia="en-US"/>
                </w:rPr>
                <w:t>6.962</w:t>
              </w:r>
            </w:ins>
          </w:p>
        </w:tc>
      </w:tr>
      <w:tr w:rsidR="002348ED" w:rsidRPr="001E213A" w:rsidTr="00787B33">
        <w:trPr>
          <w:trHeight w:val="289"/>
          <w:ins w:id="51843"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84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845"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846"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847"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848"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84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85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851"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85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853"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85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855" w:author="Diana Machado" w:date="2019-04-05T18:24:00Z"/>
                <w:rFonts w:ascii="Calibri" w:eastAsia="PMingLiU" w:hAnsi="Calibri" w:cs="Calibri"/>
                <w:color w:val="000000"/>
                <w:sz w:val="22"/>
                <w:szCs w:val="22"/>
                <w:lang w:val="en-PH" w:eastAsia="en-US"/>
              </w:rPr>
            </w:pPr>
            <w:ins w:id="51856" w:author="Diana Machado" w:date="2019-04-05T18:24:00Z">
              <w:r w:rsidRPr="001E213A">
                <w:rPr>
                  <w:rFonts w:ascii="Calibri" w:eastAsia="PMingLiU" w:hAnsi="Calibri" w:cs="Calibri"/>
                  <w:color w:val="000000"/>
                  <w:sz w:val="22"/>
                  <w:szCs w:val="22"/>
                  <w:lang w:val="en-PH" w:eastAsia="en-US"/>
                </w:rPr>
                <w:t>Okeechobe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857" w:author="Diana Machado" w:date="2019-04-05T18:24:00Z"/>
                <w:rFonts w:ascii="Calibri" w:eastAsia="PMingLiU" w:hAnsi="Calibri" w:cs="Calibri"/>
                <w:color w:val="000000"/>
                <w:sz w:val="22"/>
                <w:szCs w:val="22"/>
                <w:lang w:val="en-PH" w:eastAsia="en-US"/>
              </w:rPr>
            </w:pPr>
            <w:ins w:id="51858"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59" w:author="Diana Machado" w:date="2019-04-05T18:24:00Z"/>
                <w:rFonts w:ascii="Calibri" w:eastAsia="PMingLiU" w:hAnsi="Calibri" w:cs="Calibri"/>
                <w:color w:val="000000"/>
                <w:sz w:val="22"/>
                <w:szCs w:val="22"/>
                <w:lang w:val="en-PH" w:eastAsia="en-US"/>
              </w:rPr>
            </w:pPr>
            <w:ins w:id="51860" w:author="Diana Machado" w:date="2019-04-05T18:24:00Z">
              <w:r w:rsidRPr="001E213A">
                <w:rPr>
                  <w:rFonts w:ascii="Calibri" w:eastAsia="PMingLiU" w:hAnsi="Calibri" w:cs="Calibri"/>
                  <w:color w:val="000000"/>
                  <w:sz w:val="22"/>
                  <w:szCs w:val="22"/>
                  <w:lang w:val="en-PH" w:eastAsia="en-US"/>
                </w:rPr>
                <w:t>2.12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61" w:author="Diana Machado" w:date="2019-04-05T18:24:00Z"/>
                <w:rFonts w:ascii="Calibri" w:eastAsia="PMingLiU" w:hAnsi="Calibri" w:cs="Calibri"/>
                <w:color w:val="000000"/>
                <w:sz w:val="22"/>
                <w:szCs w:val="22"/>
                <w:lang w:val="en-PH" w:eastAsia="en-US"/>
              </w:rPr>
            </w:pPr>
            <w:ins w:id="51862" w:author="Diana Machado" w:date="2019-04-05T18:24:00Z">
              <w:r w:rsidRPr="001E213A">
                <w:rPr>
                  <w:rFonts w:ascii="Calibri" w:eastAsia="PMingLiU" w:hAnsi="Calibri" w:cs="Calibri"/>
                  <w:color w:val="000000"/>
                  <w:sz w:val="22"/>
                  <w:szCs w:val="22"/>
                  <w:lang w:val="en-PH" w:eastAsia="en-US"/>
                </w:rPr>
                <w:t>1.17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63" w:author="Diana Machado" w:date="2019-04-05T18:24:00Z"/>
                <w:rFonts w:ascii="Calibri" w:eastAsia="PMingLiU" w:hAnsi="Calibri" w:cs="Calibri"/>
                <w:color w:val="000000"/>
                <w:sz w:val="22"/>
                <w:szCs w:val="22"/>
                <w:lang w:val="en-PH" w:eastAsia="en-US"/>
              </w:rPr>
            </w:pPr>
            <w:ins w:id="51864" w:author="Diana Machado" w:date="2019-04-05T18:24:00Z">
              <w:r w:rsidRPr="001E213A">
                <w:rPr>
                  <w:rFonts w:ascii="Calibri" w:eastAsia="PMingLiU" w:hAnsi="Calibri" w:cs="Calibri"/>
                  <w:color w:val="000000"/>
                  <w:sz w:val="22"/>
                  <w:szCs w:val="22"/>
                  <w:lang w:val="en-PH" w:eastAsia="en-US"/>
                </w:rPr>
                <w:t>7.71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65" w:author="Diana Machado" w:date="2019-04-05T18:24:00Z"/>
                <w:rFonts w:ascii="Calibri" w:eastAsia="PMingLiU" w:hAnsi="Calibri" w:cs="Calibri"/>
                <w:color w:val="000000"/>
                <w:sz w:val="22"/>
                <w:szCs w:val="22"/>
                <w:lang w:val="en-PH" w:eastAsia="en-US"/>
              </w:rPr>
            </w:pPr>
            <w:ins w:id="51866" w:author="Diana Machado" w:date="2019-04-05T18:24:00Z">
              <w:r w:rsidRPr="001E213A">
                <w:rPr>
                  <w:rFonts w:ascii="Calibri" w:eastAsia="PMingLiU" w:hAnsi="Calibri" w:cs="Calibri"/>
                  <w:color w:val="000000"/>
                  <w:sz w:val="22"/>
                  <w:szCs w:val="22"/>
                  <w:lang w:val="en-PH" w:eastAsia="en-US"/>
                </w:rPr>
                <w:t>0.25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67" w:author="Diana Machado" w:date="2019-04-05T18:24:00Z"/>
                <w:rFonts w:ascii="Calibri" w:eastAsia="PMingLiU" w:hAnsi="Calibri" w:cs="Calibri"/>
                <w:color w:val="000000"/>
                <w:sz w:val="22"/>
                <w:szCs w:val="22"/>
                <w:lang w:val="en-PH" w:eastAsia="en-US"/>
              </w:rPr>
            </w:pPr>
            <w:ins w:id="51868" w:author="Diana Machado" w:date="2019-04-05T18:24:00Z">
              <w:r w:rsidRPr="001E213A">
                <w:rPr>
                  <w:rFonts w:ascii="Calibri" w:eastAsia="PMingLiU" w:hAnsi="Calibri" w:cs="Calibri"/>
                  <w:color w:val="000000"/>
                  <w:sz w:val="22"/>
                  <w:szCs w:val="22"/>
                  <w:lang w:val="en-PH" w:eastAsia="en-US"/>
                </w:rPr>
                <w:t>0.190</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69" w:author="Diana Machado" w:date="2019-04-05T18:24:00Z"/>
                <w:rFonts w:ascii="Calibri" w:eastAsia="PMingLiU" w:hAnsi="Calibri" w:cs="Calibri"/>
                <w:color w:val="000000"/>
                <w:sz w:val="22"/>
                <w:szCs w:val="22"/>
                <w:lang w:val="en-PH" w:eastAsia="en-US"/>
              </w:rPr>
            </w:pPr>
            <w:ins w:id="51870" w:author="Diana Machado" w:date="2019-04-05T18:24:00Z">
              <w:r w:rsidRPr="001E213A">
                <w:rPr>
                  <w:rFonts w:ascii="Calibri" w:eastAsia="PMingLiU" w:hAnsi="Calibri" w:cs="Calibri"/>
                  <w:color w:val="000000"/>
                  <w:sz w:val="22"/>
                  <w:szCs w:val="22"/>
                  <w:lang w:val="en-PH" w:eastAsia="en-US"/>
                </w:rPr>
                <w:t>0.08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71" w:author="Diana Machado" w:date="2019-04-05T18:24:00Z"/>
                <w:rFonts w:ascii="Calibri" w:eastAsia="PMingLiU" w:hAnsi="Calibri" w:cs="Calibri"/>
                <w:color w:val="000000"/>
                <w:sz w:val="22"/>
                <w:szCs w:val="22"/>
                <w:lang w:val="en-PH" w:eastAsia="en-US"/>
              </w:rPr>
            </w:pPr>
            <w:ins w:id="51872" w:author="Diana Machado" w:date="2019-04-05T18:24:00Z">
              <w:r w:rsidRPr="001E213A">
                <w:rPr>
                  <w:rFonts w:ascii="Calibri" w:eastAsia="PMingLiU" w:hAnsi="Calibri" w:cs="Calibri"/>
                  <w:color w:val="000000"/>
                  <w:sz w:val="22"/>
                  <w:szCs w:val="22"/>
                  <w:lang w:val="en-PH" w:eastAsia="en-US"/>
                </w:rPr>
                <w:t>0.13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73" w:author="Diana Machado" w:date="2019-04-05T18:24:00Z"/>
                <w:rFonts w:ascii="Calibri" w:eastAsia="PMingLiU" w:hAnsi="Calibri" w:cs="Calibri"/>
                <w:color w:val="000000"/>
                <w:sz w:val="22"/>
                <w:szCs w:val="22"/>
                <w:lang w:val="en-PH" w:eastAsia="en-US"/>
              </w:rPr>
            </w:pPr>
            <w:ins w:id="51874" w:author="Diana Machado" w:date="2019-04-05T18:24:00Z">
              <w:r w:rsidRPr="001E213A">
                <w:rPr>
                  <w:rFonts w:ascii="Calibri" w:eastAsia="PMingLiU" w:hAnsi="Calibri" w:cs="Calibri"/>
                  <w:color w:val="000000"/>
                  <w:sz w:val="22"/>
                  <w:szCs w:val="22"/>
                  <w:lang w:val="en-PH" w:eastAsia="en-US"/>
                </w:rPr>
                <w:t>1.228</w:t>
              </w:r>
            </w:ins>
          </w:p>
        </w:tc>
      </w:tr>
      <w:tr w:rsidR="002348ED" w:rsidRPr="001E213A" w:rsidTr="00787B33">
        <w:trPr>
          <w:trHeight w:val="289"/>
          <w:ins w:id="5187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87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877" w:author="Diana Machado" w:date="2019-04-05T18:24:00Z"/>
                <w:rFonts w:ascii="Calibri" w:eastAsia="PMingLiU" w:hAnsi="Calibri" w:cs="Calibri"/>
                <w:color w:val="000000"/>
                <w:sz w:val="22"/>
                <w:szCs w:val="22"/>
                <w:lang w:val="en-PH" w:eastAsia="en-US"/>
              </w:rPr>
            </w:pPr>
            <w:ins w:id="51878"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79" w:author="Diana Machado" w:date="2019-04-05T18:24:00Z"/>
                <w:rFonts w:ascii="Calibri" w:eastAsia="PMingLiU" w:hAnsi="Calibri" w:cs="Calibri"/>
                <w:color w:val="000000"/>
                <w:sz w:val="22"/>
                <w:szCs w:val="22"/>
                <w:lang w:val="en-PH" w:eastAsia="en-US"/>
              </w:rPr>
            </w:pPr>
            <w:ins w:id="51880" w:author="Diana Machado" w:date="2019-04-05T18:24:00Z">
              <w:r w:rsidRPr="001E213A">
                <w:rPr>
                  <w:rFonts w:ascii="Calibri" w:eastAsia="PMingLiU" w:hAnsi="Calibri" w:cs="Calibri"/>
                  <w:color w:val="000000"/>
                  <w:sz w:val="22"/>
                  <w:szCs w:val="22"/>
                  <w:lang w:val="en-PH" w:eastAsia="en-US"/>
                </w:rPr>
                <w:t>2.51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81" w:author="Diana Machado" w:date="2019-04-05T18:24:00Z"/>
                <w:rFonts w:ascii="Calibri" w:eastAsia="PMingLiU" w:hAnsi="Calibri" w:cs="Calibri"/>
                <w:color w:val="000000"/>
                <w:sz w:val="22"/>
                <w:szCs w:val="22"/>
                <w:lang w:val="en-PH" w:eastAsia="en-US"/>
              </w:rPr>
            </w:pPr>
            <w:ins w:id="51882" w:author="Diana Machado" w:date="2019-04-05T18:24:00Z">
              <w:r w:rsidRPr="001E213A">
                <w:rPr>
                  <w:rFonts w:ascii="Calibri" w:eastAsia="PMingLiU" w:hAnsi="Calibri" w:cs="Calibri"/>
                  <w:color w:val="000000"/>
                  <w:sz w:val="22"/>
                  <w:szCs w:val="22"/>
                  <w:lang w:val="en-PH" w:eastAsia="en-US"/>
                </w:rPr>
                <w:t>2.16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83" w:author="Diana Machado" w:date="2019-04-05T18:24:00Z"/>
                <w:rFonts w:ascii="Calibri" w:eastAsia="PMingLiU" w:hAnsi="Calibri" w:cs="Calibri"/>
                <w:color w:val="000000"/>
                <w:sz w:val="22"/>
                <w:szCs w:val="22"/>
                <w:lang w:val="en-PH" w:eastAsia="en-US"/>
              </w:rPr>
            </w:pPr>
            <w:ins w:id="51884" w:author="Diana Machado" w:date="2019-04-05T18:24:00Z">
              <w:r w:rsidRPr="001E213A">
                <w:rPr>
                  <w:rFonts w:ascii="Calibri" w:eastAsia="PMingLiU" w:hAnsi="Calibri" w:cs="Calibri"/>
                  <w:color w:val="000000"/>
                  <w:sz w:val="22"/>
                  <w:szCs w:val="22"/>
                  <w:lang w:val="en-PH" w:eastAsia="en-US"/>
                </w:rPr>
                <w:t>11.25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85" w:author="Diana Machado" w:date="2019-04-05T18:24:00Z"/>
                <w:rFonts w:ascii="Calibri" w:eastAsia="PMingLiU" w:hAnsi="Calibri" w:cs="Calibri"/>
                <w:color w:val="000000"/>
                <w:sz w:val="22"/>
                <w:szCs w:val="22"/>
                <w:lang w:val="en-PH" w:eastAsia="en-US"/>
              </w:rPr>
            </w:pPr>
            <w:ins w:id="51886" w:author="Diana Machado" w:date="2019-04-05T18:24:00Z">
              <w:r w:rsidRPr="001E213A">
                <w:rPr>
                  <w:rFonts w:ascii="Calibri" w:eastAsia="PMingLiU" w:hAnsi="Calibri" w:cs="Calibri"/>
                  <w:color w:val="000000"/>
                  <w:sz w:val="22"/>
                  <w:szCs w:val="22"/>
                  <w:lang w:val="en-PH" w:eastAsia="en-US"/>
                </w:rPr>
                <w:t>0.27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87" w:author="Diana Machado" w:date="2019-04-05T18:24:00Z"/>
                <w:rFonts w:ascii="Calibri" w:eastAsia="PMingLiU" w:hAnsi="Calibri" w:cs="Calibri"/>
                <w:color w:val="000000"/>
                <w:sz w:val="22"/>
                <w:szCs w:val="22"/>
                <w:lang w:val="en-PH" w:eastAsia="en-US"/>
              </w:rPr>
            </w:pPr>
            <w:ins w:id="51888" w:author="Diana Machado" w:date="2019-04-05T18:24:00Z">
              <w:r w:rsidRPr="001E213A">
                <w:rPr>
                  <w:rFonts w:ascii="Calibri" w:eastAsia="PMingLiU" w:hAnsi="Calibri" w:cs="Calibri"/>
                  <w:color w:val="000000"/>
                  <w:sz w:val="22"/>
                  <w:szCs w:val="22"/>
                  <w:lang w:val="en-PH" w:eastAsia="en-US"/>
                </w:rPr>
                <w:t>0.229</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89" w:author="Diana Machado" w:date="2019-04-05T18:24:00Z"/>
                <w:rFonts w:ascii="Calibri" w:eastAsia="PMingLiU" w:hAnsi="Calibri" w:cs="Calibri"/>
                <w:color w:val="000000"/>
                <w:sz w:val="22"/>
                <w:szCs w:val="22"/>
                <w:lang w:val="en-PH" w:eastAsia="en-US"/>
              </w:rPr>
            </w:pPr>
            <w:ins w:id="51890" w:author="Diana Machado" w:date="2019-04-05T18:24:00Z">
              <w:r w:rsidRPr="001E213A">
                <w:rPr>
                  <w:rFonts w:ascii="Calibri" w:eastAsia="PMingLiU" w:hAnsi="Calibri" w:cs="Calibri"/>
                  <w:color w:val="000000"/>
                  <w:sz w:val="22"/>
                  <w:szCs w:val="22"/>
                  <w:lang w:val="en-PH" w:eastAsia="en-US"/>
                </w:rPr>
                <w:t>0.115</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91" w:author="Diana Machado" w:date="2019-04-05T18:24:00Z"/>
                <w:rFonts w:ascii="Calibri" w:eastAsia="PMingLiU" w:hAnsi="Calibri" w:cs="Calibri"/>
                <w:color w:val="000000"/>
                <w:sz w:val="22"/>
                <w:szCs w:val="22"/>
                <w:lang w:val="en-PH" w:eastAsia="en-US"/>
              </w:rPr>
            </w:pPr>
            <w:ins w:id="51892" w:author="Diana Machado" w:date="2019-04-05T18:24:00Z">
              <w:r w:rsidRPr="001E213A">
                <w:rPr>
                  <w:rFonts w:ascii="Calibri" w:eastAsia="PMingLiU" w:hAnsi="Calibri" w:cs="Calibri"/>
                  <w:color w:val="000000"/>
                  <w:sz w:val="22"/>
                  <w:szCs w:val="22"/>
                  <w:lang w:val="en-PH" w:eastAsia="en-US"/>
                </w:rPr>
                <w:t>0.15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93" w:author="Diana Machado" w:date="2019-04-05T18:24:00Z"/>
                <w:rFonts w:ascii="Calibri" w:eastAsia="PMingLiU" w:hAnsi="Calibri" w:cs="Calibri"/>
                <w:color w:val="000000"/>
                <w:sz w:val="22"/>
                <w:szCs w:val="22"/>
                <w:lang w:val="en-PH" w:eastAsia="en-US"/>
              </w:rPr>
            </w:pPr>
            <w:ins w:id="51894" w:author="Diana Machado" w:date="2019-04-05T18:24:00Z">
              <w:r w:rsidRPr="001E213A">
                <w:rPr>
                  <w:rFonts w:ascii="Calibri" w:eastAsia="PMingLiU" w:hAnsi="Calibri" w:cs="Calibri"/>
                  <w:color w:val="000000"/>
                  <w:sz w:val="22"/>
                  <w:szCs w:val="22"/>
                  <w:lang w:val="en-PH" w:eastAsia="en-US"/>
                </w:rPr>
                <w:t>1.889</w:t>
              </w:r>
            </w:ins>
          </w:p>
        </w:tc>
      </w:tr>
      <w:tr w:rsidR="002348ED" w:rsidRPr="001E213A" w:rsidTr="00787B33">
        <w:trPr>
          <w:trHeight w:val="289"/>
          <w:ins w:id="5189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89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897" w:author="Diana Machado" w:date="2019-04-05T18:24:00Z"/>
                <w:rFonts w:ascii="Calibri" w:eastAsia="PMingLiU" w:hAnsi="Calibri" w:cs="Calibri"/>
                <w:color w:val="000000"/>
                <w:sz w:val="22"/>
                <w:szCs w:val="22"/>
                <w:lang w:val="en-PH" w:eastAsia="en-US"/>
              </w:rPr>
            </w:pPr>
            <w:ins w:id="51898"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99" w:author="Diana Machado" w:date="2019-04-05T18:24:00Z"/>
                <w:rFonts w:ascii="Calibri" w:eastAsia="PMingLiU" w:hAnsi="Calibri" w:cs="Calibri"/>
                <w:color w:val="000000"/>
                <w:sz w:val="22"/>
                <w:szCs w:val="22"/>
                <w:lang w:val="en-PH" w:eastAsia="en-US"/>
              </w:rPr>
            </w:pPr>
            <w:ins w:id="51900" w:author="Diana Machado" w:date="2019-04-05T18:24:00Z">
              <w:r w:rsidRPr="001E213A">
                <w:rPr>
                  <w:rFonts w:ascii="Calibri" w:eastAsia="PMingLiU" w:hAnsi="Calibri" w:cs="Calibri"/>
                  <w:color w:val="000000"/>
                  <w:sz w:val="22"/>
                  <w:szCs w:val="22"/>
                  <w:lang w:val="en-PH" w:eastAsia="en-US"/>
                </w:rPr>
                <w:t>3.363</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01" w:author="Diana Machado" w:date="2019-04-05T18:24:00Z"/>
                <w:rFonts w:ascii="Calibri" w:eastAsia="PMingLiU" w:hAnsi="Calibri" w:cs="Calibri"/>
                <w:color w:val="000000"/>
                <w:sz w:val="22"/>
                <w:szCs w:val="22"/>
                <w:lang w:val="en-PH" w:eastAsia="en-US"/>
              </w:rPr>
            </w:pPr>
            <w:ins w:id="51902" w:author="Diana Machado" w:date="2019-04-05T18:24:00Z">
              <w:r w:rsidRPr="001E213A">
                <w:rPr>
                  <w:rFonts w:ascii="Calibri" w:eastAsia="PMingLiU" w:hAnsi="Calibri" w:cs="Calibri"/>
                  <w:color w:val="000000"/>
                  <w:sz w:val="22"/>
                  <w:szCs w:val="22"/>
                  <w:lang w:val="en-PH" w:eastAsia="en-US"/>
                </w:rPr>
                <w:t>2.38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03" w:author="Diana Machado" w:date="2019-04-05T18:24:00Z"/>
                <w:rFonts w:ascii="Calibri" w:eastAsia="PMingLiU" w:hAnsi="Calibri" w:cs="Calibri"/>
                <w:color w:val="000000"/>
                <w:sz w:val="22"/>
                <w:szCs w:val="22"/>
                <w:lang w:val="en-PH" w:eastAsia="en-US"/>
              </w:rPr>
            </w:pPr>
            <w:ins w:id="51904" w:author="Diana Machado" w:date="2019-04-05T18:24:00Z">
              <w:r w:rsidRPr="001E213A">
                <w:rPr>
                  <w:rFonts w:ascii="Calibri" w:eastAsia="PMingLiU" w:hAnsi="Calibri" w:cs="Calibri"/>
                  <w:color w:val="000000"/>
                  <w:sz w:val="22"/>
                  <w:szCs w:val="22"/>
                  <w:lang w:val="en-PH" w:eastAsia="en-US"/>
                </w:rPr>
                <w:t>16.45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05" w:author="Diana Machado" w:date="2019-04-05T18:24:00Z"/>
                <w:rFonts w:ascii="Calibri" w:eastAsia="PMingLiU" w:hAnsi="Calibri" w:cs="Calibri"/>
                <w:color w:val="000000"/>
                <w:sz w:val="22"/>
                <w:szCs w:val="22"/>
                <w:lang w:val="en-PH" w:eastAsia="en-US"/>
              </w:rPr>
            </w:pPr>
            <w:ins w:id="51906" w:author="Diana Machado" w:date="2019-04-05T18:24:00Z">
              <w:r w:rsidRPr="001E213A">
                <w:rPr>
                  <w:rFonts w:ascii="Calibri" w:eastAsia="PMingLiU" w:hAnsi="Calibri" w:cs="Calibri"/>
                  <w:color w:val="000000"/>
                  <w:sz w:val="22"/>
                  <w:szCs w:val="22"/>
                  <w:lang w:val="en-PH" w:eastAsia="en-US"/>
                </w:rPr>
                <w:t>0.28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07" w:author="Diana Machado" w:date="2019-04-05T18:24:00Z"/>
                <w:rFonts w:ascii="Calibri" w:eastAsia="PMingLiU" w:hAnsi="Calibri" w:cs="Calibri"/>
                <w:color w:val="000000"/>
                <w:sz w:val="22"/>
                <w:szCs w:val="22"/>
                <w:lang w:val="en-PH" w:eastAsia="en-US"/>
              </w:rPr>
            </w:pPr>
            <w:ins w:id="51908" w:author="Diana Machado" w:date="2019-04-05T18:24:00Z">
              <w:r w:rsidRPr="001E213A">
                <w:rPr>
                  <w:rFonts w:ascii="Calibri" w:eastAsia="PMingLiU" w:hAnsi="Calibri" w:cs="Calibri"/>
                  <w:color w:val="000000"/>
                  <w:sz w:val="22"/>
                  <w:szCs w:val="22"/>
                  <w:lang w:val="en-PH" w:eastAsia="en-US"/>
                </w:rPr>
                <w:t>0.25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09" w:author="Diana Machado" w:date="2019-04-05T18:24:00Z"/>
                <w:rFonts w:ascii="Calibri" w:eastAsia="PMingLiU" w:hAnsi="Calibri" w:cs="Calibri"/>
                <w:color w:val="000000"/>
                <w:sz w:val="22"/>
                <w:szCs w:val="22"/>
                <w:lang w:val="en-PH" w:eastAsia="en-US"/>
              </w:rPr>
            </w:pPr>
            <w:ins w:id="51910" w:author="Diana Machado" w:date="2019-04-05T18:24:00Z">
              <w:r w:rsidRPr="001E213A">
                <w:rPr>
                  <w:rFonts w:ascii="Calibri" w:eastAsia="PMingLiU" w:hAnsi="Calibri" w:cs="Calibri"/>
                  <w:color w:val="000000"/>
                  <w:sz w:val="22"/>
                  <w:szCs w:val="22"/>
                  <w:lang w:val="en-PH" w:eastAsia="en-US"/>
                </w:rPr>
                <w:t>0.19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11" w:author="Diana Machado" w:date="2019-04-05T18:24:00Z"/>
                <w:rFonts w:ascii="Calibri" w:eastAsia="PMingLiU" w:hAnsi="Calibri" w:cs="Calibri"/>
                <w:color w:val="000000"/>
                <w:sz w:val="22"/>
                <w:szCs w:val="22"/>
                <w:lang w:val="en-PH" w:eastAsia="en-US"/>
              </w:rPr>
            </w:pPr>
            <w:ins w:id="51912" w:author="Diana Machado" w:date="2019-04-05T18:24:00Z">
              <w:r w:rsidRPr="001E213A">
                <w:rPr>
                  <w:rFonts w:ascii="Calibri" w:eastAsia="PMingLiU" w:hAnsi="Calibri" w:cs="Calibri"/>
                  <w:color w:val="000000"/>
                  <w:sz w:val="22"/>
                  <w:szCs w:val="22"/>
                  <w:lang w:val="en-PH" w:eastAsia="en-US"/>
                </w:rPr>
                <w:t>0.15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13" w:author="Diana Machado" w:date="2019-04-05T18:24:00Z"/>
                <w:rFonts w:ascii="Calibri" w:eastAsia="PMingLiU" w:hAnsi="Calibri" w:cs="Calibri"/>
                <w:color w:val="000000"/>
                <w:sz w:val="22"/>
                <w:szCs w:val="22"/>
                <w:lang w:val="en-PH" w:eastAsia="en-US"/>
              </w:rPr>
            </w:pPr>
            <w:ins w:id="51914" w:author="Diana Machado" w:date="2019-04-05T18:24:00Z">
              <w:r w:rsidRPr="001E213A">
                <w:rPr>
                  <w:rFonts w:ascii="Calibri" w:eastAsia="PMingLiU" w:hAnsi="Calibri" w:cs="Calibri"/>
                  <w:color w:val="000000"/>
                  <w:sz w:val="22"/>
                  <w:szCs w:val="22"/>
                  <w:lang w:val="en-PH" w:eastAsia="en-US"/>
                </w:rPr>
                <w:t>1.889</w:t>
              </w:r>
            </w:ins>
          </w:p>
        </w:tc>
      </w:tr>
      <w:tr w:rsidR="002348ED" w:rsidRPr="001E213A" w:rsidTr="00787B33">
        <w:trPr>
          <w:trHeight w:val="289"/>
          <w:ins w:id="51915"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91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917"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18"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19"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20"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2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2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23"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2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25"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92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927" w:author="Diana Machado" w:date="2019-04-05T18:24:00Z"/>
                <w:rFonts w:ascii="Calibri" w:eastAsia="PMingLiU" w:hAnsi="Calibri" w:cs="Calibri"/>
                <w:color w:val="000000"/>
                <w:sz w:val="22"/>
                <w:szCs w:val="22"/>
                <w:lang w:val="en-PH" w:eastAsia="en-US"/>
              </w:rPr>
            </w:pPr>
            <w:ins w:id="51928" w:author="Diana Machado" w:date="2019-04-05T18:24:00Z">
              <w:r w:rsidRPr="001E213A">
                <w:rPr>
                  <w:rFonts w:ascii="Calibri" w:eastAsia="PMingLiU" w:hAnsi="Calibri" w:cs="Calibri"/>
                  <w:color w:val="000000"/>
                  <w:sz w:val="22"/>
                  <w:szCs w:val="22"/>
                  <w:lang w:val="en-PH" w:eastAsia="en-US"/>
                </w:rPr>
                <w:t>Orang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929" w:author="Diana Machado" w:date="2019-04-05T18:24:00Z"/>
                <w:rFonts w:ascii="Calibri" w:eastAsia="PMingLiU" w:hAnsi="Calibri" w:cs="Calibri"/>
                <w:color w:val="000000"/>
                <w:sz w:val="22"/>
                <w:szCs w:val="22"/>
                <w:lang w:val="en-PH" w:eastAsia="en-US"/>
              </w:rPr>
            </w:pPr>
            <w:ins w:id="51930"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31" w:author="Diana Machado" w:date="2019-04-05T18:24:00Z"/>
                <w:rFonts w:ascii="Calibri" w:eastAsia="PMingLiU" w:hAnsi="Calibri" w:cs="Calibri"/>
                <w:color w:val="000000"/>
                <w:sz w:val="22"/>
                <w:szCs w:val="22"/>
                <w:lang w:val="en-PH" w:eastAsia="en-US"/>
              </w:rPr>
            </w:pPr>
            <w:ins w:id="51932" w:author="Diana Machado" w:date="2019-04-05T18:24:00Z">
              <w:r w:rsidRPr="001E213A">
                <w:rPr>
                  <w:rFonts w:ascii="Calibri" w:eastAsia="PMingLiU" w:hAnsi="Calibri" w:cs="Calibri"/>
                  <w:color w:val="000000"/>
                  <w:sz w:val="22"/>
                  <w:szCs w:val="22"/>
                  <w:lang w:val="en-PH" w:eastAsia="en-US"/>
                </w:rPr>
                <w:t>0.28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33" w:author="Diana Machado" w:date="2019-04-05T18:24:00Z"/>
                <w:rFonts w:ascii="Calibri" w:eastAsia="PMingLiU" w:hAnsi="Calibri" w:cs="Calibri"/>
                <w:color w:val="000000"/>
                <w:sz w:val="22"/>
                <w:szCs w:val="22"/>
                <w:lang w:val="en-PH" w:eastAsia="en-US"/>
              </w:rPr>
            </w:pPr>
            <w:ins w:id="51934" w:author="Diana Machado" w:date="2019-04-05T18:24:00Z">
              <w:r w:rsidRPr="001E213A">
                <w:rPr>
                  <w:rFonts w:ascii="Calibri" w:eastAsia="PMingLiU" w:hAnsi="Calibri" w:cs="Calibri"/>
                  <w:color w:val="000000"/>
                  <w:sz w:val="22"/>
                  <w:szCs w:val="22"/>
                  <w:lang w:val="en-PH" w:eastAsia="en-US"/>
                </w:rPr>
                <w:t>0.26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35" w:author="Diana Machado" w:date="2019-04-05T18:24:00Z"/>
                <w:rFonts w:ascii="Calibri" w:eastAsia="PMingLiU" w:hAnsi="Calibri" w:cs="Calibri"/>
                <w:color w:val="000000"/>
                <w:sz w:val="22"/>
                <w:szCs w:val="22"/>
                <w:lang w:val="en-PH" w:eastAsia="en-US"/>
              </w:rPr>
            </w:pPr>
            <w:ins w:id="51936" w:author="Diana Machado" w:date="2019-04-05T18:24:00Z">
              <w:r w:rsidRPr="001E213A">
                <w:rPr>
                  <w:rFonts w:ascii="Calibri" w:eastAsia="PMingLiU" w:hAnsi="Calibri" w:cs="Calibri"/>
                  <w:color w:val="000000"/>
                  <w:sz w:val="22"/>
                  <w:szCs w:val="22"/>
                  <w:lang w:val="en-PH" w:eastAsia="en-US"/>
                </w:rPr>
                <w:t>0.323</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37" w:author="Diana Machado" w:date="2019-04-05T18:24:00Z"/>
                <w:rFonts w:ascii="Calibri" w:eastAsia="PMingLiU" w:hAnsi="Calibri" w:cs="Calibri"/>
                <w:color w:val="000000"/>
                <w:sz w:val="22"/>
                <w:szCs w:val="22"/>
                <w:lang w:val="en-PH" w:eastAsia="en-US"/>
              </w:rPr>
            </w:pPr>
            <w:ins w:id="51938" w:author="Diana Machado" w:date="2019-04-05T18:24:00Z">
              <w:r w:rsidRPr="001E213A">
                <w:rPr>
                  <w:rFonts w:ascii="Calibri" w:eastAsia="PMingLiU" w:hAnsi="Calibri" w:cs="Calibri"/>
                  <w:color w:val="000000"/>
                  <w:sz w:val="22"/>
                  <w:szCs w:val="22"/>
                  <w:lang w:val="en-PH" w:eastAsia="en-US"/>
                </w:rPr>
                <w:t>0.040</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39" w:author="Diana Machado" w:date="2019-04-05T18:24:00Z"/>
                <w:rFonts w:ascii="Calibri" w:eastAsia="PMingLiU" w:hAnsi="Calibri" w:cs="Calibri"/>
                <w:color w:val="000000"/>
                <w:sz w:val="22"/>
                <w:szCs w:val="22"/>
                <w:lang w:val="en-PH" w:eastAsia="en-US"/>
              </w:rPr>
            </w:pPr>
            <w:ins w:id="51940" w:author="Diana Machado" w:date="2019-04-05T18:24:00Z">
              <w:r w:rsidRPr="001E213A">
                <w:rPr>
                  <w:rFonts w:ascii="Calibri" w:eastAsia="PMingLiU" w:hAnsi="Calibri" w:cs="Calibri"/>
                  <w:color w:val="000000"/>
                  <w:sz w:val="22"/>
                  <w:szCs w:val="22"/>
                  <w:lang w:val="en-PH" w:eastAsia="en-US"/>
                </w:rPr>
                <w:t>0.04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41" w:author="Diana Machado" w:date="2019-04-05T18:24:00Z"/>
                <w:rFonts w:ascii="Calibri" w:eastAsia="PMingLiU" w:hAnsi="Calibri" w:cs="Calibri"/>
                <w:color w:val="000000"/>
                <w:sz w:val="22"/>
                <w:szCs w:val="22"/>
                <w:lang w:val="en-PH" w:eastAsia="en-US"/>
              </w:rPr>
            </w:pPr>
            <w:ins w:id="51942" w:author="Diana Machado" w:date="2019-04-05T18:24:00Z">
              <w:r w:rsidRPr="001E213A">
                <w:rPr>
                  <w:rFonts w:ascii="Calibri" w:eastAsia="PMingLiU" w:hAnsi="Calibri" w:cs="Calibri"/>
                  <w:color w:val="000000"/>
                  <w:sz w:val="22"/>
                  <w:szCs w:val="22"/>
                  <w:lang w:val="en-PH" w:eastAsia="en-US"/>
                </w:rPr>
                <w:t>0.04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43" w:author="Diana Machado" w:date="2019-04-05T18:24:00Z"/>
                <w:rFonts w:ascii="Calibri" w:eastAsia="PMingLiU" w:hAnsi="Calibri" w:cs="Calibri"/>
                <w:color w:val="000000"/>
                <w:sz w:val="22"/>
                <w:szCs w:val="22"/>
                <w:lang w:val="en-PH" w:eastAsia="en-US"/>
              </w:rPr>
            </w:pPr>
            <w:ins w:id="51944" w:author="Diana Machado" w:date="2019-04-05T18:24:00Z">
              <w:r w:rsidRPr="001E213A">
                <w:rPr>
                  <w:rFonts w:ascii="Calibri" w:eastAsia="PMingLiU" w:hAnsi="Calibri" w:cs="Calibri"/>
                  <w:color w:val="000000"/>
                  <w:sz w:val="22"/>
                  <w:szCs w:val="22"/>
                  <w:lang w:val="en-PH" w:eastAsia="en-US"/>
                </w:rPr>
                <w:t>0.04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45" w:author="Diana Machado" w:date="2019-04-05T18:24:00Z"/>
                <w:rFonts w:ascii="Calibri" w:eastAsia="PMingLiU" w:hAnsi="Calibri" w:cs="Calibri"/>
                <w:color w:val="000000"/>
                <w:sz w:val="22"/>
                <w:szCs w:val="22"/>
                <w:lang w:val="en-PH" w:eastAsia="en-US"/>
              </w:rPr>
            </w:pPr>
            <w:ins w:id="51946" w:author="Diana Machado" w:date="2019-04-05T18:24:00Z">
              <w:r w:rsidRPr="001E213A">
                <w:rPr>
                  <w:rFonts w:ascii="Calibri" w:eastAsia="PMingLiU" w:hAnsi="Calibri" w:cs="Calibri"/>
                  <w:color w:val="000000"/>
                  <w:sz w:val="22"/>
                  <w:szCs w:val="22"/>
                  <w:lang w:val="en-PH" w:eastAsia="en-US"/>
                </w:rPr>
                <w:t>0.227</w:t>
              </w:r>
            </w:ins>
          </w:p>
        </w:tc>
      </w:tr>
      <w:tr w:rsidR="002348ED" w:rsidRPr="001E213A" w:rsidTr="00787B33">
        <w:trPr>
          <w:trHeight w:val="289"/>
          <w:ins w:id="5194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94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949" w:author="Diana Machado" w:date="2019-04-05T18:24:00Z"/>
                <w:rFonts w:ascii="Calibri" w:eastAsia="PMingLiU" w:hAnsi="Calibri" w:cs="Calibri"/>
                <w:color w:val="000000"/>
                <w:sz w:val="22"/>
                <w:szCs w:val="22"/>
                <w:lang w:val="en-PH" w:eastAsia="en-US"/>
              </w:rPr>
            </w:pPr>
            <w:ins w:id="51950"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51" w:author="Diana Machado" w:date="2019-04-05T18:24:00Z"/>
                <w:rFonts w:ascii="Calibri" w:eastAsia="PMingLiU" w:hAnsi="Calibri" w:cs="Calibri"/>
                <w:color w:val="000000"/>
                <w:sz w:val="22"/>
                <w:szCs w:val="22"/>
                <w:lang w:val="en-PH" w:eastAsia="en-US"/>
              </w:rPr>
            </w:pPr>
            <w:ins w:id="51952" w:author="Diana Machado" w:date="2019-04-05T18:24:00Z">
              <w:r w:rsidRPr="001E213A">
                <w:rPr>
                  <w:rFonts w:ascii="Calibri" w:eastAsia="PMingLiU" w:hAnsi="Calibri" w:cs="Calibri"/>
                  <w:color w:val="000000"/>
                  <w:sz w:val="22"/>
                  <w:szCs w:val="22"/>
                  <w:lang w:val="en-PH" w:eastAsia="en-US"/>
                </w:rPr>
                <w:t>0.907</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53" w:author="Diana Machado" w:date="2019-04-05T18:24:00Z"/>
                <w:rFonts w:ascii="Calibri" w:eastAsia="PMingLiU" w:hAnsi="Calibri" w:cs="Calibri"/>
                <w:color w:val="000000"/>
                <w:sz w:val="22"/>
                <w:szCs w:val="22"/>
                <w:lang w:val="en-PH" w:eastAsia="en-US"/>
              </w:rPr>
            </w:pPr>
            <w:ins w:id="51954" w:author="Diana Machado" w:date="2019-04-05T18:24:00Z">
              <w:r w:rsidRPr="001E213A">
                <w:rPr>
                  <w:rFonts w:ascii="Calibri" w:eastAsia="PMingLiU" w:hAnsi="Calibri" w:cs="Calibri"/>
                  <w:color w:val="000000"/>
                  <w:sz w:val="22"/>
                  <w:szCs w:val="22"/>
                  <w:lang w:val="en-PH" w:eastAsia="en-US"/>
                </w:rPr>
                <w:t>1.06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55" w:author="Diana Machado" w:date="2019-04-05T18:24:00Z"/>
                <w:rFonts w:ascii="Calibri" w:eastAsia="PMingLiU" w:hAnsi="Calibri" w:cs="Calibri"/>
                <w:color w:val="000000"/>
                <w:sz w:val="22"/>
                <w:szCs w:val="22"/>
                <w:lang w:val="en-PH" w:eastAsia="en-US"/>
              </w:rPr>
            </w:pPr>
            <w:ins w:id="51956" w:author="Diana Machado" w:date="2019-04-05T18:24:00Z">
              <w:r w:rsidRPr="001E213A">
                <w:rPr>
                  <w:rFonts w:ascii="Calibri" w:eastAsia="PMingLiU" w:hAnsi="Calibri" w:cs="Calibri"/>
                  <w:color w:val="000000"/>
                  <w:sz w:val="22"/>
                  <w:szCs w:val="22"/>
                  <w:lang w:val="en-PH" w:eastAsia="en-US"/>
                </w:rPr>
                <w:t>3.90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57" w:author="Diana Machado" w:date="2019-04-05T18:24:00Z"/>
                <w:rFonts w:ascii="Calibri" w:eastAsia="PMingLiU" w:hAnsi="Calibri" w:cs="Calibri"/>
                <w:color w:val="000000"/>
                <w:sz w:val="22"/>
                <w:szCs w:val="22"/>
                <w:lang w:val="en-PH" w:eastAsia="en-US"/>
              </w:rPr>
            </w:pPr>
            <w:ins w:id="51958" w:author="Diana Machado" w:date="2019-04-05T18:24:00Z">
              <w:r w:rsidRPr="001E213A">
                <w:rPr>
                  <w:rFonts w:ascii="Calibri" w:eastAsia="PMingLiU" w:hAnsi="Calibri" w:cs="Calibri"/>
                  <w:color w:val="000000"/>
                  <w:sz w:val="22"/>
                  <w:szCs w:val="22"/>
                  <w:lang w:val="en-PH" w:eastAsia="en-US"/>
                </w:rPr>
                <w:t>0.06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59" w:author="Diana Machado" w:date="2019-04-05T18:24:00Z"/>
                <w:rFonts w:ascii="Calibri" w:eastAsia="PMingLiU" w:hAnsi="Calibri" w:cs="Calibri"/>
                <w:color w:val="000000"/>
                <w:sz w:val="22"/>
                <w:szCs w:val="22"/>
                <w:lang w:val="en-PH" w:eastAsia="en-US"/>
              </w:rPr>
            </w:pPr>
            <w:ins w:id="51960" w:author="Diana Machado" w:date="2019-04-05T18:24:00Z">
              <w:r w:rsidRPr="001E213A">
                <w:rPr>
                  <w:rFonts w:ascii="Calibri" w:eastAsia="PMingLiU" w:hAnsi="Calibri" w:cs="Calibri"/>
                  <w:color w:val="000000"/>
                  <w:sz w:val="22"/>
                  <w:szCs w:val="22"/>
                  <w:lang w:val="en-PH" w:eastAsia="en-US"/>
                </w:rPr>
                <w:t>0.065</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61" w:author="Diana Machado" w:date="2019-04-05T18:24:00Z"/>
                <w:rFonts w:ascii="Calibri" w:eastAsia="PMingLiU" w:hAnsi="Calibri" w:cs="Calibri"/>
                <w:color w:val="000000"/>
                <w:sz w:val="22"/>
                <w:szCs w:val="22"/>
                <w:lang w:val="en-PH" w:eastAsia="en-US"/>
              </w:rPr>
            </w:pPr>
            <w:ins w:id="51962" w:author="Diana Machado" w:date="2019-04-05T18:24:00Z">
              <w:r w:rsidRPr="001E213A">
                <w:rPr>
                  <w:rFonts w:ascii="Calibri" w:eastAsia="PMingLiU" w:hAnsi="Calibri" w:cs="Calibri"/>
                  <w:color w:val="000000"/>
                  <w:sz w:val="22"/>
                  <w:szCs w:val="22"/>
                  <w:lang w:val="en-PH" w:eastAsia="en-US"/>
                </w:rPr>
                <w:t>0.074</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63" w:author="Diana Machado" w:date="2019-04-05T18:24:00Z"/>
                <w:rFonts w:ascii="Calibri" w:eastAsia="PMingLiU" w:hAnsi="Calibri" w:cs="Calibri"/>
                <w:color w:val="000000"/>
                <w:sz w:val="22"/>
                <w:szCs w:val="22"/>
                <w:lang w:val="en-PH" w:eastAsia="en-US"/>
              </w:rPr>
            </w:pPr>
            <w:ins w:id="51964" w:author="Diana Machado" w:date="2019-04-05T18:24:00Z">
              <w:r w:rsidRPr="001E213A">
                <w:rPr>
                  <w:rFonts w:ascii="Calibri" w:eastAsia="PMingLiU" w:hAnsi="Calibri" w:cs="Calibri"/>
                  <w:color w:val="000000"/>
                  <w:sz w:val="22"/>
                  <w:szCs w:val="22"/>
                  <w:lang w:val="en-PH" w:eastAsia="en-US"/>
                </w:rPr>
                <w:t>0.07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65" w:author="Diana Machado" w:date="2019-04-05T18:24:00Z"/>
                <w:rFonts w:ascii="Calibri" w:eastAsia="PMingLiU" w:hAnsi="Calibri" w:cs="Calibri"/>
                <w:color w:val="000000"/>
                <w:sz w:val="22"/>
                <w:szCs w:val="22"/>
                <w:lang w:val="en-PH" w:eastAsia="en-US"/>
              </w:rPr>
            </w:pPr>
            <w:ins w:id="51966" w:author="Diana Machado" w:date="2019-04-05T18:24:00Z">
              <w:r w:rsidRPr="001E213A">
                <w:rPr>
                  <w:rFonts w:ascii="Calibri" w:eastAsia="PMingLiU" w:hAnsi="Calibri" w:cs="Calibri"/>
                  <w:color w:val="000000"/>
                  <w:sz w:val="22"/>
                  <w:szCs w:val="22"/>
                  <w:lang w:val="en-PH" w:eastAsia="en-US"/>
                </w:rPr>
                <w:t>0.738</w:t>
              </w:r>
            </w:ins>
          </w:p>
        </w:tc>
      </w:tr>
      <w:tr w:rsidR="002348ED" w:rsidRPr="001E213A" w:rsidTr="00787B33">
        <w:trPr>
          <w:trHeight w:val="289"/>
          <w:ins w:id="5196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96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969" w:author="Diana Machado" w:date="2019-04-05T18:24:00Z"/>
                <w:rFonts w:ascii="Calibri" w:eastAsia="PMingLiU" w:hAnsi="Calibri" w:cs="Calibri"/>
                <w:color w:val="000000"/>
                <w:sz w:val="22"/>
                <w:szCs w:val="22"/>
                <w:lang w:val="en-PH" w:eastAsia="en-US"/>
              </w:rPr>
            </w:pPr>
            <w:ins w:id="51970"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71" w:author="Diana Machado" w:date="2019-04-05T18:24:00Z"/>
                <w:rFonts w:ascii="Calibri" w:eastAsia="PMingLiU" w:hAnsi="Calibri" w:cs="Calibri"/>
                <w:color w:val="000000"/>
                <w:sz w:val="22"/>
                <w:szCs w:val="22"/>
                <w:lang w:val="en-PH" w:eastAsia="en-US"/>
              </w:rPr>
            </w:pPr>
            <w:ins w:id="51972" w:author="Diana Machado" w:date="2019-04-05T18:24:00Z">
              <w:r w:rsidRPr="001E213A">
                <w:rPr>
                  <w:rFonts w:ascii="Calibri" w:eastAsia="PMingLiU" w:hAnsi="Calibri" w:cs="Calibri"/>
                  <w:color w:val="000000"/>
                  <w:sz w:val="22"/>
                  <w:szCs w:val="22"/>
                  <w:lang w:val="en-PH" w:eastAsia="en-US"/>
                </w:rPr>
                <w:t>2.22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73" w:author="Diana Machado" w:date="2019-04-05T18:24:00Z"/>
                <w:rFonts w:ascii="Calibri" w:eastAsia="PMingLiU" w:hAnsi="Calibri" w:cs="Calibri"/>
                <w:color w:val="000000"/>
                <w:sz w:val="22"/>
                <w:szCs w:val="22"/>
                <w:lang w:val="en-PH" w:eastAsia="en-US"/>
              </w:rPr>
            </w:pPr>
            <w:ins w:id="51974" w:author="Diana Machado" w:date="2019-04-05T18:24:00Z">
              <w:r w:rsidRPr="001E213A">
                <w:rPr>
                  <w:rFonts w:ascii="Calibri" w:eastAsia="PMingLiU" w:hAnsi="Calibri" w:cs="Calibri"/>
                  <w:color w:val="000000"/>
                  <w:sz w:val="22"/>
                  <w:szCs w:val="22"/>
                  <w:lang w:val="en-PH" w:eastAsia="en-US"/>
                </w:rPr>
                <w:t>1.57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75" w:author="Diana Machado" w:date="2019-04-05T18:24:00Z"/>
                <w:rFonts w:ascii="Calibri" w:eastAsia="PMingLiU" w:hAnsi="Calibri" w:cs="Calibri"/>
                <w:color w:val="000000"/>
                <w:sz w:val="22"/>
                <w:szCs w:val="22"/>
                <w:lang w:val="en-PH" w:eastAsia="en-US"/>
              </w:rPr>
            </w:pPr>
            <w:ins w:id="51976" w:author="Diana Machado" w:date="2019-04-05T18:24:00Z">
              <w:r w:rsidRPr="001E213A">
                <w:rPr>
                  <w:rFonts w:ascii="Calibri" w:eastAsia="PMingLiU" w:hAnsi="Calibri" w:cs="Calibri"/>
                  <w:color w:val="000000"/>
                  <w:sz w:val="22"/>
                  <w:szCs w:val="22"/>
                  <w:lang w:val="en-PH" w:eastAsia="en-US"/>
                </w:rPr>
                <w:t>6.90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77" w:author="Diana Machado" w:date="2019-04-05T18:24:00Z"/>
                <w:rFonts w:ascii="Calibri" w:eastAsia="PMingLiU" w:hAnsi="Calibri" w:cs="Calibri"/>
                <w:color w:val="000000"/>
                <w:sz w:val="22"/>
                <w:szCs w:val="22"/>
                <w:lang w:val="en-PH" w:eastAsia="en-US"/>
              </w:rPr>
            </w:pPr>
            <w:ins w:id="51978" w:author="Diana Machado" w:date="2019-04-05T18:24:00Z">
              <w:r w:rsidRPr="001E213A">
                <w:rPr>
                  <w:rFonts w:ascii="Calibri" w:eastAsia="PMingLiU" w:hAnsi="Calibri" w:cs="Calibri"/>
                  <w:color w:val="000000"/>
                  <w:sz w:val="22"/>
                  <w:szCs w:val="22"/>
                  <w:lang w:val="en-PH" w:eastAsia="en-US"/>
                </w:rPr>
                <w:t>0.12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79" w:author="Diana Machado" w:date="2019-04-05T18:24:00Z"/>
                <w:rFonts w:ascii="Calibri" w:eastAsia="PMingLiU" w:hAnsi="Calibri" w:cs="Calibri"/>
                <w:color w:val="000000"/>
                <w:sz w:val="22"/>
                <w:szCs w:val="22"/>
                <w:lang w:val="en-PH" w:eastAsia="en-US"/>
              </w:rPr>
            </w:pPr>
            <w:ins w:id="51980" w:author="Diana Machado" w:date="2019-04-05T18:24:00Z">
              <w:r w:rsidRPr="001E213A">
                <w:rPr>
                  <w:rFonts w:ascii="Calibri" w:eastAsia="PMingLiU" w:hAnsi="Calibri" w:cs="Calibri"/>
                  <w:color w:val="000000"/>
                  <w:sz w:val="22"/>
                  <w:szCs w:val="22"/>
                  <w:lang w:val="en-PH" w:eastAsia="en-US"/>
                </w:rPr>
                <w:t>0.086</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81" w:author="Diana Machado" w:date="2019-04-05T18:24:00Z"/>
                <w:rFonts w:ascii="Calibri" w:eastAsia="PMingLiU" w:hAnsi="Calibri" w:cs="Calibri"/>
                <w:color w:val="000000"/>
                <w:sz w:val="22"/>
                <w:szCs w:val="22"/>
                <w:lang w:val="en-PH" w:eastAsia="en-US"/>
              </w:rPr>
            </w:pPr>
            <w:ins w:id="51982" w:author="Diana Machado" w:date="2019-04-05T18:24:00Z">
              <w:r w:rsidRPr="001E213A">
                <w:rPr>
                  <w:rFonts w:ascii="Calibri" w:eastAsia="PMingLiU" w:hAnsi="Calibri" w:cs="Calibri"/>
                  <w:color w:val="000000"/>
                  <w:sz w:val="22"/>
                  <w:szCs w:val="22"/>
                  <w:lang w:val="en-PH" w:eastAsia="en-US"/>
                </w:rPr>
                <w:t>0.153</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83" w:author="Diana Machado" w:date="2019-04-05T18:24:00Z"/>
                <w:rFonts w:ascii="Calibri" w:eastAsia="PMingLiU" w:hAnsi="Calibri" w:cs="Calibri"/>
                <w:color w:val="000000"/>
                <w:sz w:val="22"/>
                <w:szCs w:val="22"/>
                <w:lang w:val="en-PH" w:eastAsia="en-US"/>
              </w:rPr>
            </w:pPr>
            <w:ins w:id="51984" w:author="Diana Machado" w:date="2019-04-05T18:24:00Z">
              <w:r w:rsidRPr="001E213A">
                <w:rPr>
                  <w:rFonts w:ascii="Calibri" w:eastAsia="PMingLiU" w:hAnsi="Calibri" w:cs="Calibri"/>
                  <w:color w:val="000000"/>
                  <w:sz w:val="22"/>
                  <w:szCs w:val="22"/>
                  <w:lang w:val="en-PH" w:eastAsia="en-US"/>
                </w:rPr>
                <w:t>0.16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85" w:author="Diana Machado" w:date="2019-04-05T18:24:00Z"/>
                <w:rFonts w:ascii="Calibri" w:eastAsia="PMingLiU" w:hAnsi="Calibri" w:cs="Calibri"/>
                <w:color w:val="000000"/>
                <w:sz w:val="22"/>
                <w:szCs w:val="22"/>
                <w:lang w:val="en-PH" w:eastAsia="en-US"/>
              </w:rPr>
            </w:pPr>
            <w:ins w:id="51986" w:author="Diana Machado" w:date="2019-04-05T18:24:00Z">
              <w:r w:rsidRPr="001E213A">
                <w:rPr>
                  <w:rFonts w:ascii="Calibri" w:eastAsia="PMingLiU" w:hAnsi="Calibri" w:cs="Calibri"/>
                  <w:color w:val="000000"/>
                  <w:sz w:val="22"/>
                  <w:szCs w:val="22"/>
                  <w:lang w:val="en-PH" w:eastAsia="en-US"/>
                </w:rPr>
                <w:t>1.380</w:t>
              </w:r>
            </w:ins>
          </w:p>
        </w:tc>
      </w:tr>
      <w:tr w:rsidR="002348ED" w:rsidRPr="001E213A" w:rsidTr="00787B33">
        <w:trPr>
          <w:trHeight w:val="289"/>
          <w:ins w:id="51987"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98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989"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90"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91"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92"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9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9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95"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9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97"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99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999" w:author="Diana Machado" w:date="2019-04-05T18:24:00Z"/>
                <w:rFonts w:ascii="Calibri" w:eastAsia="PMingLiU" w:hAnsi="Calibri" w:cs="Calibri"/>
                <w:color w:val="000000"/>
                <w:sz w:val="22"/>
                <w:szCs w:val="22"/>
                <w:lang w:val="en-PH" w:eastAsia="en-US"/>
              </w:rPr>
            </w:pPr>
            <w:ins w:id="52000" w:author="Diana Machado" w:date="2019-04-05T18:24:00Z">
              <w:r w:rsidRPr="001E213A">
                <w:rPr>
                  <w:rFonts w:ascii="Calibri" w:eastAsia="PMingLiU" w:hAnsi="Calibri" w:cs="Calibri"/>
                  <w:color w:val="000000"/>
                  <w:sz w:val="22"/>
                  <w:szCs w:val="22"/>
                  <w:lang w:val="en-PH" w:eastAsia="en-US"/>
                </w:rPr>
                <w:t>Osceola</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001" w:author="Diana Machado" w:date="2019-04-05T18:24:00Z"/>
                <w:rFonts w:ascii="Calibri" w:eastAsia="PMingLiU" w:hAnsi="Calibri" w:cs="Calibri"/>
                <w:color w:val="000000"/>
                <w:sz w:val="22"/>
                <w:szCs w:val="22"/>
                <w:lang w:val="en-PH" w:eastAsia="en-US"/>
              </w:rPr>
            </w:pPr>
            <w:ins w:id="52002"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003" w:author="Diana Machado" w:date="2019-04-05T18:24:00Z"/>
                <w:rFonts w:ascii="Calibri" w:eastAsia="PMingLiU" w:hAnsi="Calibri" w:cs="Calibri"/>
                <w:color w:val="000000"/>
                <w:sz w:val="22"/>
                <w:szCs w:val="22"/>
                <w:lang w:val="en-PH" w:eastAsia="en-US"/>
              </w:rPr>
            </w:pPr>
            <w:ins w:id="52004" w:author="Diana Machado" w:date="2019-04-05T18:24:00Z">
              <w:r w:rsidRPr="001E213A">
                <w:rPr>
                  <w:rFonts w:ascii="Calibri" w:eastAsia="PMingLiU" w:hAnsi="Calibri" w:cs="Calibri"/>
                  <w:color w:val="000000"/>
                  <w:sz w:val="22"/>
                  <w:szCs w:val="22"/>
                  <w:lang w:val="en-PH" w:eastAsia="en-US"/>
                </w:rPr>
                <w:t>0.55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05" w:author="Diana Machado" w:date="2019-04-05T18:24:00Z"/>
                <w:rFonts w:ascii="Calibri" w:eastAsia="PMingLiU" w:hAnsi="Calibri" w:cs="Calibri"/>
                <w:color w:val="000000"/>
                <w:sz w:val="22"/>
                <w:szCs w:val="22"/>
                <w:lang w:val="en-PH" w:eastAsia="en-US"/>
              </w:rPr>
            </w:pPr>
            <w:ins w:id="52006" w:author="Diana Machado" w:date="2019-04-05T18:24:00Z">
              <w:r w:rsidRPr="001E213A">
                <w:rPr>
                  <w:rFonts w:ascii="Calibri" w:eastAsia="PMingLiU" w:hAnsi="Calibri" w:cs="Calibri"/>
                  <w:color w:val="000000"/>
                  <w:sz w:val="22"/>
                  <w:szCs w:val="22"/>
                  <w:lang w:val="en-PH" w:eastAsia="en-US"/>
                </w:rPr>
                <w:t>0.462</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007" w:author="Diana Machado" w:date="2019-04-05T18:24:00Z"/>
                <w:rFonts w:ascii="Calibri" w:eastAsia="PMingLiU" w:hAnsi="Calibri" w:cs="Calibri"/>
                <w:color w:val="000000"/>
                <w:sz w:val="22"/>
                <w:szCs w:val="22"/>
                <w:lang w:val="en-PH" w:eastAsia="en-US"/>
              </w:rPr>
            </w:pPr>
            <w:ins w:id="52008" w:author="Diana Machado" w:date="2019-04-05T18:24:00Z">
              <w:r w:rsidRPr="001E213A">
                <w:rPr>
                  <w:rFonts w:ascii="Calibri" w:eastAsia="PMingLiU" w:hAnsi="Calibri" w:cs="Calibri"/>
                  <w:color w:val="000000"/>
                  <w:sz w:val="22"/>
                  <w:szCs w:val="22"/>
                  <w:lang w:val="en-PH" w:eastAsia="en-US"/>
                </w:rPr>
                <w:t>0.390</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009" w:author="Diana Machado" w:date="2019-04-05T18:24:00Z"/>
                <w:rFonts w:ascii="Calibri" w:eastAsia="PMingLiU" w:hAnsi="Calibri" w:cs="Calibri"/>
                <w:color w:val="000000"/>
                <w:sz w:val="22"/>
                <w:szCs w:val="22"/>
                <w:lang w:val="en-PH" w:eastAsia="en-US"/>
              </w:rPr>
            </w:pPr>
            <w:ins w:id="52010" w:author="Diana Machado" w:date="2019-04-05T18:24:00Z">
              <w:r w:rsidRPr="001E213A">
                <w:rPr>
                  <w:rFonts w:ascii="Calibri" w:eastAsia="PMingLiU" w:hAnsi="Calibri" w:cs="Calibri"/>
                  <w:color w:val="000000"/>
                  <w:sz w:val="22"/>
                  <w:szCs w:val="22"/>
                  <w:lang w:val="en-PH" w:eastAsia="en-US"/>
                </w:rPr>
                <w:t>0.057</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011" w:author="Diana Machado" w:date="2019-04-05T18:24:00Z"/>
                <w:rFonts w:ascii="Calibri" w:eastAsia="PMingLiU" w:hAnsi="Calibri" w:cs="Calibri"/>
                <w:color w:val="000000"/>
                <w:sz w:val="22"/>
                <w:szCs w:val="22"/>
                <w:lang w:val="en-PH" w:eastAsia="en-US"/>
              </w:rPr>
            </w:pPr>
            <w:ins w:id="52012" w:author="Diana Machado" w:date="2019-04-05T18:24:00Z">
              <w:r w:rsidRPr="001E213A">
                <w:rPr>
                  <w:rFonts w:ascii="Calibri" w:eastAsia="PMingLiU" w:hAnsi="Calibri" w:cs="Calibri"/>
                  <w:color w:val="000000"/>
                  <w:sz w:val="22"/>
                  <w:szCs w:val="22"/>
                  <w:lang w:val="en-PH" w:eastAsia="en-US"/>
                </w:rPr>
                <w:t>0.06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13" w:author="Diana Machado" w:date="2019-04-05T18:24:00Z"/>
                <w:rFonts w:ascii="Calibri" w:eastAsia="PMingLiU" w:hAnsi="Calibri" w:cs="Calibri"/>
                <w:color w:val="000000"/>
                <w:sz w:val="22"/>
                <w:szCs w:val="22"/>
                <w:lang w:val="en-PH" w:eastAsia="en-US"/>
              </w:rPr>
            </w:pPr>
            <w:ins w:id="52014" w:author="Diana Machado" w:date="2019-04-05T18:24:00Z">
              <w:r w:rsidRPr="001E213A">
                <w:rPr>
                  <w:rFonts w:ascii="Calibri" w:eastAsia="PMingLiU" w:hAnsi="Calibri" w:cs="Calibri"/>
                  <w:color w:val="000000"/>
                  <w:sz w:val="22"/>
                  <w:szCs w:val="22"/>
                  <w:lang w:val="en-PH" w:eastAsia="en-US"/>
                </w:rPr>
                <w:t>0.05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15" w:author="Diana Machado" w:date="2019-04-05T18:24:00Z"/>
                <w:rFonts w:ascii="Calibri" w:eastAsia="PMingLiU" w:hAnsi="Calibri" w:cs="Calibri"/>
                <w:color w:val="000000"/>
                <w:sz w:val="22"/>
                <w:szCs w:val="22"/>
                <w:lang w:val="en-PH" w:eastAsia="en-US"/>
              </w:rPr>
            </w:pPr>
            <w:ins w:id="52016" w:author="Diana Machado" w:date="2019-04-05T18:24:00Z">
              <w:r w:rsidRPr="001E213A">
                <w:rPr>
                  <w:rFonts w:ascii="Calibri" w:eastAsia="PMingLiU" w:hAnsi="Calibri" w:cs="Calibri"/>
                  <w:color w:val="000000"/>
                  <w:sz w:val="22"/>
                  <w:szCs w:val="22"/>
                  <w:lang w:val="en-PH" w:eastAsia="en-US"/>
                </w:rPr>
                <w:t>0.05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17" w:author="Diana Machado" w:date="2019-04-05T18:24:00Z"/>
                <w:rFonts w:ascii="Calibri" w:eastAsia="PMingLiU" w:hAnsi="Calibri" w:cs="Calibri"/>
                <w:color w:val="000000"/>
                <w:sz w:val="22"/>
                <w:szCs w:val="22"/>
                <w:lang w:val="en-PH" w:eastAsia="en-US"/>
              </w:rPr>
            </w:pPr>
            <w:ins w:id="52018" w:author="Diana Machado" w:date="2019-04-05T18:24:00Z">
              <w:r w:rsidRPr="001E213A">
                <w:rPr>
                  <w:rFonts w:ascii="Calibri" w:eastAsia="PMingLiU" w:hAnsi="Calibri" w:cs="Calibri"/>
                  <w:color w:val="000000"/>
                  <w:sz w:val="22"/>
                  <w:szCs w:val="22"/>
                  <w:lang w:val="en-PH" w:eastAsia="en-US"/>
                </w:rPr>
                <w:t>0.627</w:t>
              </w:r>
            </w:ins>
          </w:p>
        </w:tc>
      </w:tr>
      <w:tr w:rsidR="002348ED" w:rsidRPr="001E213A" w:rsidTr="00787B33">
        <w:trPr>
          <w:trHeight w:val="289"/>
          <w:ins w:id="5201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02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021" w:author="Diana Machado" w:date="2019-04-05T18:24:00Z"/>
                <w:rFonts w:ascii="Calibri" w:eastAsia="PMingLiU" w:hAnsi="Calibri" w:cs="Calibri"/>
                <w:color w:val="000000"/>
                <w:sz w:val="22"/>
                <w:szCs w:val="22"/>
                <w:lang w:val="en-PH" w:eastAsia="en-US"/>
              </w:rPr>
            </w:pPr>
            <w:ins w:id="52022"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023" w:author="Diana Machado" w:date="2019-04-05T18:24:00Z"/>
                <w:rFonts w:ascii="Calibri" w:eastAsia="PMingLiU" w:hAnsi="Calibri" w:cs="Calibri"/>
                <w:color w:val="000000"/>
                <w:sz w:val="22"/>
                <w:szCs w:val="22"/>
                <w:lang w:val="en-PH" w:eastAsia="en-US"/>
              </w:rPr>
            </w:pPr>
            <w:ins w:id="52024" w:author="Diana Machado" w:date="2019-04-05T18:24:00Z">
              <w:r w:rsidRPr="001E213A">
                <w:rPr>
                  <w:rFonts w:ascii="Calibri" w:eastAsia="PMingLiU" w:hAnsi="Calibri" w:cs="Calibri"/>
                  <w:color w:val="000000"/>
                  <w:sz w:val="22"/>
                  <w:szCs w:val="22"/>
                  <w:lang w:val="en-PH" w:eastAsia="en-US"/>
                </w:rPr>
                <w:t>0.829</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025" w:author="Diana Machado" w:date="2019-04-05T18:24:00Z"/>
                <w:rFonts w:ascii="Calibri" w:eastAsia="PMingLiU" w:hAnsi="Calibri" w:cs="Calibri"/>
                <w:color w:val="000000"/>
                <w:sz w:val="22"/>
                <w:szCs w:val="22"/>
                <w:lang w:val="en-PH" w:eastAsia="en-US"/>
              </w:rPr>
            </w:pPr>
            <w:ins w:id="52026" w:author="Diana Machado" w:date="2019-04-05T18:24:00Z">
              <w:r w:rsidRPr="001E213A">
                <w:rPr>
                  <w:rFonts w:ascii="Calibri" w:eastAsia="PMingLiU" w:hAnsi="Calibri" w:cs="Calibri"/>
                  <w:color w:val="000000"/>
                  <w:sz w:val="22"/>
                  <w:szCs w:val="22"/>
                  <w:lang w:val="en-PH" w:eastAsia="en-US"/>
                </w:rPr>
                <w:t>1.01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27" w:author="Diana Machado" w:date="2019-04-05T18:24:00Z"/>
                <w:rFonts w:ascii="Calibri" w:eastAsia="PMingLiU" w:hAnsi="Calibri" w:cs="Calibri"/>
                <w:color w:val="000000"/>
                <w:sz w:val="22"/>
                <w:szCs w:val="22"/>
                <w:lang w:val="en-PH" w:eastAsia="en-US"/>
              </w:rPr>
            </w:pPr>
            <w:ins w:id="52028" w:author="Diana Machado" w:date="2019-04-05T18:24:00Z">
              <w:r w:rsidRPr="001E213A">
                <w:rPr>
                  <w:rFonts w:ascii="Calibri" w:eastAsia="PMingLiU" w:hAnsi="Calibri" w:cs="Calibri"/>
                  <w:color w:val="000000"/>
                  <w:sz w:val="22"/>
                  <w:szCs w:val="22"/>
                  <w:lang w:val="en-PH" w:eastAsia="en-US"/>
                </w:rPr>
                <w:t>4.866</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029" w:author="Diana Machado" w:date="2019-04-05T18:24:00Z"/>
                <w:rFonts w:ascii="Calibri" w:eastAsia="PMingLiU" w:hAnsi="Calibri" w:cs="Calibri"/>
                <w:color w:val="000000"/>
                <w:sz w:val="22"/>
                <w:szCs w:val="22"/>
                <w:lang w:val="en-PH" w:eastAsia="en-US"/>
              </w:rPr>
            </w:pPr>
            <w:ins w:id="52030" w:author="Diana Machado" w:date="2019-04-05T18:24:00Z">
              <w:r w:rsidRPr="001E213A">
                <w:rPr>
                  <w:rFonts w:ascii="Calibri" w:eastAsia="PMingLiU" w:hAnsi="Calibri" w:cs="Calibri"/>
                  <w:color w:val="000000"/>
                  <w:sz w:val="22"/>
                  <w:szCs w:val="22"/>
                  <w:lang w:val="en-PH" w:eastAsia="en-US"/>
                </w:rPr>
                <w:t>0.068</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031" w:author="Diana Machado" w:date="2019-04-05T18:24:00Z"/>
                <w:rFonts w:ascii="Calibri" w:eastAsia="PMingLiU" w:hAnsi="Calibri" w:cs="Calibri"/>
                <w:color w:val="000000"/>
                <w:sz w:val="22"/>
                <w:szCs w:val="22"/>
                <w:lang w:val="en-PH" w:eastAsia="en-US"/>
              </w:rPr>
            </w:pPr>
            <w:ins w:id="52032" w:author="Diana Machado" w:date="2019-04-05T18:24:00Z">
              <w:r w:rsidRPr="001E213A">
                <w:rPr>
                  <w:rFonts w:ascii="Calibri" w:eastAsia="PMingLiU" w:hAnsi="Calibri" w:cs="Calibri"/>
                  <w:color w:val="000000"/>
                  <w:sz w:val="22"/>
                  <w:szCs w:val="22"/>
                  <w:lang w:val="en-PH" w:eastAsia="en-US"/>
                </w:rPr>
                <w:t>0.07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33" w:author="Diana Machado" w:date="2019-04-05T18:24:00Z"/>
                <w:rFonts w:ascii="Calibri" w:eastAsia="PMingLiU" w:hAnsi="Calibri" w:cs="Calibri"/>
                <w:color w:val="000000"/>
                <w:sz w:val="22"/>
                <w:szCs w:val="22"/>
                <w:lang w:val="en-PH" w:eastAsia="en-US"/>
              </w:rPr>
            </w:pPr>
            <w:ins w:id="52034" w:author="Diana Machado" w:date="2019-04-05T18:24:00Z">
              <w:r w:rsidRPr="001E213A">
                <w:rPr>
                  <w:rFonts w:ascii="Calibri" w:eastAsia="PMingLiU" w:hAnsi="Calibri" w:cs="Calibri"/>
                  <w:color w:val="000000"/>
                  <w:sz w:val="22"/>
                  <w:szCs w:val="22"/>
                  <w:lang w:val="en-PH" w:eastAsia="en-US"/>
                </w:rPr>
                <w:t>0.08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35" w:author="Diana Machado" w:date="2019-04-05T18:24:00Z"/>
                <w:rFonts w:ascii="Calibri" w:eastAsia="PMingLiU" w:hAnsi="Calibri" w:cs="Calibri"/>
                <w:color w:val="000000"/>
                <w:sz w:val="22"/>
                <w:szCs w:val="22"/>
                <w:lang w:val="en-PH" w:eastAsia="en-US"/>
              </w:rPr>
            </w:pPr>
            <w:ins w:id="52036" w:author="Diana Machado" w:date="2019-04-05T18:24:00Z">
              <w:r w:rsidRPr="001E213A">
                <w:rPr>
                  <w:rFonts w:ascii="Calibri" w:eastAsia="PMingLiU" w:hAnsi="Calibri" w:cs="Calibri"/>
                  <w:color w:val="000000"/>
                  <w:sz w:val="22"/>
                  <w:szCs w:val="22"/>
                  <w:lang w:val="en-PH" w:eastAsia="en-US"/>
                </w:rPr>
                <w:t>0.07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37" w:author="Diana Machado" w:date="2019-04-05T18:24:00Z"/>
                <w:rFonts w:ascii="Calibri" w:eastAsia="PMingLiU" w:hAnsi="Calibri" w:cs="Calibri"/>
                <w:color w:val="000000"/>
                <w:sz w:val="22"/>
                <w:szCs w:val="22"/>
                <w:lang w:val="en-PH" w:eastAsia="en-US"/>
              </w:rPr>
            </w:pPr>
            <w:ins w:id="52038" w:author="Diana Machado" w:date="2019-04-05T18:24:00Z">
              <w:r w:rsidRPr="001E213A">
                <w:rPr>
                  <w:rFonts w:ascii="Calibri" w:eastAsia="PMingLiU" w:hAnsi="Calibri" w:cs="Calibri"/>
                  <w:color w:val="000000"/>
                  <w:sz w:val="22"/>
                  <w:szCs w:val="22"/>
                  <w:lang w:val="en-PH" w:eastAsia="en-US"/>
                </w:rPr>
                <w:t>0.751</w:t>
              </w:r>
            </w:ins>
          </w:p>
        </w:tc>
      </w:tr>
      <w:tr w:rsidR="002348ED" w:rsidRPr="001E213A" w:rsidTr="00787B33">
        <w:trPr>
          <w:trHeight w:val="289"/>
          <w:ins w:id="5203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04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041" w:author="Diana Machado" w:date="2019-04-05T18:24:00Z"/>
                <w:rFonts w:ascii="Calibri" w:eastAsia="PMingLiU" w:hAnsi="Calibri" w:cs="Calibri"/>
                <w:color w:val="000000"/>
                <w:sz w:val="22"/>
                <w:szCs w:val="22"/>
                <w:lang w:val="en-PH" w:eastAsia="en-US"/>
              </w:rPr>
            </w:pPr>
            <w:ins w:id="52042"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43" w:author="Diana Machado" w:date="2019-04-05T18:24:00Z"/>
                <w:rFonts w:ascii="Calibri" w:eastAsia="PMingLiU" w:hAnsi="Calibri" w:cs="Calibri"/>
                <w:color w:val="000000"/>
                <w:sz w:val="22"/>
                <w:szCs w:val="22"/>
                <w:lang w:val="en-PH" w:eastAsia="en-US"/>
              </w:rPr>
            </w:pPr>
            <w:ins w:id="52044" w:author="Diana Machado" w:date="2019-04-05T18:24:00Z">
              <w:r w:rsidRPr="001E213A">
                <w:rPr>
                  <w:rFonts w:ascii="Calibri" w:eastAsia="PMingLiU" w:hAnsi="Calibri" w:cs="Calibri"/>
                  <w:color w:val="000000"/>
                  <w:sz w:val="22"/>
                  <w:szCs w:val="22"/>
                  <w:lang w:val="en-PH" w:eastAsia="en-US"/>
                </w:rPr>
                <w:t>2.54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45" w:author="Diana Machado" w:date="2019-04-05T18:24:00Z"/>
                <w:rFonts w:ascii="Calibri" w:eastAsia="PMingLiU" w:hAnsi="Calibri" w:cs="Calibri"/>
                <w:color w:val="000000"/>
                <w:sz w:val="22"/>
                <w:szCs w:val="22"/>
                <w:lang w:val="en-PH" w:eastAsia="en-US"/>
              </w:rPr>
            </w:pPr>
            <w:ins w:id="52046" w:author="Diana Machado" w:date="2019-04-05T18:24:00Z">
              <w:r w:rsidRPr="001E213A">
                <w:rPr>
                  <w:rFonts w:ascii="Calibri" w:eastAsia="PMingLiU" w:hAnsi="Calibri" w:cs="Calibri"/>
                  <w:color w:val="000000"/>
                  <w:sz w:val="22"/>
                  <w:szCs w:val="22"/>
                  <w:lang w:val="en-PH" w:eastAsia="en-US"/>
                </w:rPr>
                <w:t>1.81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47" w:author="Diana Machado" w:date="2019-04-05T18:24:00Z"/>
                <w:rFonts w:ascii="Calibri" w:eastAsia="PMingLiU" w:hAnsi="Calibri" w:cs="Calibri"/>
                <w:color w:val="000000"/>
                <w:sz w:val="22"/>
                <w:szCs w:val="22"/>
                <w:lang w:val="en-PH" w:eastAsia="en-US"/>
              </w:rPr>
            </w:pPr>
            <w:ins w:id="52048" w:author="Diana Machado" w:date="2019-04-05T18:24:00Z">
              <w:r w:rsidRPr="001E213A">
                <w:rPr>
                  <w:rFonts w:ascii="Calibri" w:eastAsia="PMingLiU" w:hAnsi="Calibri" w:cs="Calibri"/>
                  <w:color w:val="000000"/>
                  <w:sz w:val="22"/>
                  <w:szCs w:val="22"/>
                  <w:lang w:val="en-PH" w:eastAsia="en-US"/>
                </w:rPr>
                <w:t>8.06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49" w:author="Diana Machado" w:date="2019-04-05T18:24:00Z"/>
                <w:rFonts w:ascii="Calibri" w:eastAsia="PMingLiU" w:hAnsi="Calibri" w:cs="Calibri"/>
                <w:color w:val="000000"/>
                <w:sz w:val="22"/>
                <w:szCs w:val="22"/>
                <w:lang w:val="en-PH" w:eastAsia="en-US"/>
              </w:rPr>
            </w:pPr>
            <w:ins w:id="52050" w:author="Diana Machado" w:date="2019-04-05T18:24:00Z">
              <w:r w:rsidRPr="001E213A">
                <w:rPr>
                  <w:rFonts w:ascii="Calibri" w:eastAsia="PMingLiU" w:hAnsi="Calibri" w:cs="Calibri"/>
                  <w:color w:val="000000"/>
                  <w:sz w:val="22"/>
                  <w:szCs w:val="22"/>
                  <w:lang w:val="en-PH" w:eastAsia="en-US"/>
                </w:rPr>
                <w:t>0.41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51" w:author="Diana Machado" w:date="2019-04-05T18:24:00Z"/>
                <w:rFonts w:ascii="Calibri" w:eastAsia="PMingLiU" w:hAnsi="Calibri" w:cs="Calibri"/>
                <w:color w:val="000000"/>
                <w:sz w:val="22"/>
                <w:szCs w:val="22"/>
                <w:lang w:val="en-PH" w:eastAsia="en-US"/>
              </w:rPr>
            </w:pPr>
            <w:ins w:id="52052" w:author="Diana Machado" w:date="2019-04-05T18:24:00Z">
              <w:r w:rsidRPr="001E213A">
                <w:rPr>
                  <w:rFonts w:ascii="Calibri" w:eastAsia="PMingLiU" w:hAnsi="Calibri" w:cs="Calibri"/>
                  <w:color w:val="000000"/>
                  <w:sz w:val="22"/>
                  <w:szCs w:val="22"/>
                  <w:lang w:val="en-PH" w:eastAsia="en-US"/>
                </w:rPr>
                <w:t>0.17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53" w:author="Diana Machado" w:date="2019-04-05T18:24:00Z"/>
                <w:rFonts w:ascii="Calibri" w:eastAsia="PMingLiU" w:hAnsi="Calibri" w:cs="Calibri"/>
                <w:color w:val="000000"/>
                <w:sz w:val="22"/>
                <w:szCs w:val="22"/>
                <w:lang w:val="en-PH" w:eastAsia="en-US"/>
              </w:rPr>
            </w:pPr>
            <w:ins w:id="52054" w:author="Diana Machado" w:date="2019-04-05T18:24:00Z">
              <w:r w:rsidRPr="001E213A">
                <w:rPr>
                  <w:rFonts w:ascii="Calibri" w:eastAsia="PMingLiU" w:hAnsi="Calibri" w:cs="Calibri"/>
                  <w:color w:val="000000"/>
                  <w:sz w:val="22"/>
                  <w:szCs w:val="22"/>
                  <w:lang w:val="en-PH" w:eastAsia="en-US"/>
                </w:rPr>
                <w:t>0.12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55" w:author="Diana Machado" w:date="2019-04-05T18:24:00Z"/>
                <w:rFonts w:ascii="Calibri" w:eastAsia="PMingLiU" w:hAnsi="Calibri" w:cs="Calibri"/>
                <w:color w:val="000000"/>
                <w:sz w:val="22"/>
                <w:szCs w:val="22"/>
                <w:lang w:val="en-PH" w:eastAsia="en-US"/>
              </w:rPr>
            </w:pPr>
            <w:ins w:id="52056" w:author="Diana Machado" w:date="2019-04-05T18:24:00Z">
              <w:r w:rsidRPr="001E213A">
                <w:rPr>
                  <w:rFonts w:ascii="Calibri" w:eastAsia="PMingLiU" w:hAnsi="Calibri" w:cs="Calibri"/>
                  <w:color w:val="000000"/>
                  <w:sz w:val="22"/>
                  <w:szCs w:val="22"/>
                  <w:lang w:val="en-PH" w:eastAsia="en-US"/>
                </w:rPr>
                <w:t>0.11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57" w:author="Diana Machado" w:date="2019-04-05T18:24:00Z"/>
                <w:rFonts w:ascii="Calibri" w:eastAsia="PMingLiU" w:hAnsi="Calibri" w:cs="Calibri"/>
                <w:color w:val="000000"/>
                <w:sz w:val="22"/>
                <w:szCs w:val="22"/>
                <w:lang w:val="en-PH" w:eastAsia="en-US"/>
              </w:rPr>
            </w:pPr>
            <w:ins w:id="52058" w:author="Diana Machado" w:date="2019-04-05T18:24:00Z">
              <w:r w:rsidRPr="001E213A">
                <w:rPr>
                  <w:rFonts w:ascii="Calibri" w:eastAsia="PMingLiU" w:hAnsi="Calibri" w:cs="Calibri"/>
                  <w:color w:val="000000"/>
                  <w:sz w:val="22"/>
                  <w:szCs w:val="22"/>
                  <w:lang w:val="en-PH" w:eastAsia="en-US"/>
                </w:rPr>
                <w:t>1.533</w:t>
              </w:r>
            </w:ins>
          </w:p>
        </w:tc>
      </w:tr>
      <w:tr w:rsidR="002348ED" w:rsidRPr="001E213A" w:rsidTr="00787B33">
        <w:trPr>
          <w:trHeight w:val="289"/>
          <w:ins w:id="52059"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06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061"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062"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063"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064"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06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06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067"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06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069"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07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071" w:author="Diana Machado" w:date="2019-04-05T18:24:00Z"/>
                <w:rFonts w:ascii="Calibri" w:eastAsia="PMingLiU" w:hAnsi="Calibri" w:cs="Calibri"/>
                <w:color w:val="000000"/>
                <w:sz w:val="22"/>
                <w:szCs w:val="22"/>
                <w:lang w:val="en-PH" w:eastAsia="en-US"/>
              </w:rPr>
            </w:pPr>
            <w:ins w:id="52072" w:author="Diana Machado" w:date="2019-04-05T18:24:00Z">
              <w:r w:rsidRPr="001E213A">
                <w:rPr>
                  <w:rFonts w:ascii="Calibri" w:eastAsia="PMingLiU" w:hAnsi="Calibri" w:cs="Calibri"/>
                  <w:color w:val="000000"/>
                  <w:sz w:val="22"/>
                  <w:szCs w:val="22"/>
                  <w:lang w:val="en-PH" w:eastAsia="en-US"/>
                </w:rPr>
                <w:t>Palm Beach</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073" w:author="Diana Machado" w:date="2019-04-05T18:24:00Z"/>
                <w:rFonts w:ascii="Calibri" w:eastAsia="PMingLiU" w:hAnsi="Calibri" w:cs="Calibri"/>
                <w:color w:val="000000"/>
                <w:sz w:val="22"/>
                <w:szCs w:val="22"/>
                <w:lang w:val="en-PH" w:eastAsia="en-US"/>
              </w:rPr>
            </w:pPr>
            <w:ins w:id="52074"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075" w:author="Diana Machado" w:date="2019-04-05T18:24:00Z"/>
                <w:rFonts w:ascii="Calibri" w:eastAsia="PMingLiU" w:hAnsi="Calibri" w:cs="Calibri"/>
                <w:color w:val="000000"/>
                <w:sz w:val="22"/>
                <w:szCs w:val="22"/>
                <w:lang w:val="en-PH" w:eastAsia="en-US"/>
              </w:rPr>
            </w:pPr>
            <w:ins w:id="52076" w:author="Diana Machado" w:date="2019-04-05T18:24:00Z">
              <w:r w:rsidRPr="001E213A">
                <w:rPr>
                  <w:rFonts w:ascii="Calibri" w:eastAsia="PMingLiU" w:hAnsi="Calibri" w:cs="Calibri"/>
                  <w:color w:val="000000"/>
                  <w:sz w:val="22"/>
                  <w:szCs w:val="22"/>
                  <w:lang w:val="en-PH" w:eastAsia="en-US"/>
                </w:rPr>
                <w:t>0.84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77" w:author="Diana Machado" w:date="2019-04-05T18:24:00Z"/>
                <w:rFonts w:ascii="Calibri" w:eastAsia="PMingLiU" w:hAnsi="Calibri" w:cs="Calibri"/>
                <w:color w:val="000000"/>
                <w:sz w:val="22"/>
                <w:szCs w:val="22"/>
                <w:lang w:val="en-PH" w:eastAsia="en-US"/>
              </w:rPr>
            </w:pPr>
            <w:ins w:id="52078" w:author="Diana Machado" w:date="2019-04-05T18:24:00Z">
              <w:r w:rsidRPr="001E213A">
                <w:rPr>
                  <w:rFonts w:ascii="Calibri" w:eastAsia="PMingLiU" w:hAnsi="Calibri" w:cs="Calibri"/>
                  <w:color w:val="000000"/>
                  <w:sz w:val="22"/>
                  <w:szCs w:val="22"/>
                  <w:lang w:val="en-PH" w:eastAsia="en-US"/>
                </w:rPr>
                <w:t>0.683</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079" w:author="Diana Machado" w:date="2019-04-05T18:24:00Z"/>
                <w:rFonts w:ascii="Calibri" w:eastAsia="PMingLiU" w:hAnsi="Calibri" w:cs="Calibri"/>
                <w:color w:val="000000"/>
                <w:sz w:val="22"/>
                <w:szCs w:val="22"/>
                <w:lang w:val="en-PH" w:eastAsia="en-US"/>
              </w:rPr>
            </w:pPr>
            <w:ins w:id="52080" w:author="Diana Machado" w:date="2019-04-05T18:24:00Z">
              <w:r w:rsidRPr="001E213A">
                <w:rPr>
                  <w:rFonts w:ascii="Calibri" w:eastAsia="PMingLiU" w:hAnsi="Calibri" w:cs="Calibri"/>
                  <w:color w:val="000000"/>
                  <w:sz w:val="22"/>
                  <w:szCs w:val="22"/>
                  <w:lang w:val="en-PH" w:eastAsia="en-US"/>
                </w:rPr>
                <w:t>0.84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81" w:author="Diana Machado" w:date="2019-04-05T18:24:00Z"/>
                <w:rFonts w:ascii="Calibri" w:eastAsia="PMingLiU" w:hAnsi="Calibri" w:cs="Calibri"/>
                <w:color w:val="000000"/>
                <w:sz w:val="22"/>
                <w:szCs w:val="22"/>
                <w:lang w:val="en-PH" w:eastAsia="en-US"/>
              </w:rPr>
            </w:pPr>
            <w:ins w:id="52082" w:author="Diana Machado" w:date="2019-04-05T18:24:00Z">
              <w:r w:rsidRPr="001E213A">
                <w:rPr>
                  <w:rFonts w:ascii="Calibri" w:eastAsia="PMingLiU" w:hAnsi="Calibri" w:cs="Calibri"/>
                  <w:color w:val="000000"/>
                  <w:sz w:val="22"/>
                  <w:szCs w:val="22"/>
                  <w:lang w:val="en-PH" w:eastAsia="en-US"/>
                </w:rPr>
                <w:t>0.21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83" w:author="Diana Machado" w:date="2019-04-05T18:24:00Z"/>
                <w:rFonts w:ascii="Calibri" w:eastAsia="PMingLiU" w:hAnsi="Calibri" w:cs="Calibri"/>
                <w:color w:val="000000"/>
                <w:sz w:val="22"/>
                <w:szCs w:val="22"/>
                <w:lang w:val="en-PH" w:eastAsia="en-US"/>
              </w:rPr>
            </w:pPr>
            <w:ins w:id="52084" w:author="Diana Machado" w:date="2019-04-05T18:24:00Z">
              <w:r w:rsidRPr="001E213A">
                <w:rPr>
                  <w:rFonts w:ascii="Calibri" w:eastAsia="PMingLiU" w:hAnsi="Calibri" w:cs="Calibri"/>
                  <w:color w:val="000000"/>
                  <w:sz w:val="22"/>
                  <w:szCs w:val="22"/>
                  <w:lang w:val="en-PH" w:eastAsia="en-US"/>
                </w:rPr>
                <w:t>0.17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85" w:author="Diana Machado" w:date="2019-04-05T18:24:00Z"/>
                <w:rFonts w:ascii="Calibri" w:eastAsia="PMingLiU" w:hAnsi="Calibri" w:cs="Calibri"/>
                <w:color w:val="000000"/>
                <w:sz w:val="22"/>
                <w:szCs w:val="22"/>
                <w:lang w:val="en-PH" w:eastAsia="en-US"/>
              </w:rPr>
            </w:pPr>
            <w:ins w:id="52086" w:author="Diana Machado" w:date="2019-04-05T18:24:00Z">
              <w:r w:rsidRPr="001E213A">
                <w:rPr>
                  <w:rFonts w:ascii="Calibri" w:eastAsia="PMingLiU" w:hAnsi="Calibri" w:cs="Calibri"/>
                  <w:color w:val="000000"/>
                  <w:sz w:val="22"/>
                  <w:szCs w:val="22"/>
                  <w:lang w:val="en-PH" w:eastAsia="en-US"/>
                </w:rPr>
                <w:t>0.12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87" w:author="Diana Machado" w:date="2019-04-05T18:24:00Z"/>
                <w:rFonts w:ascii="Calibri" w:eastAsia="PMingLiU" w:hAnsi="Calibri" w:cs="Calibri"/>
                <w:color w:val="000000"/>
                <w:sz w:val="22"/>
                <w:szCs w:val="22"/>
                <w:lang w:val="en-PH" w:eastAsia="en-US"/>
              </w:rPr>
            </w:pPr>
            <w:ins w:id="52088" w:author="Diana Machado" w:date="2019-04-05T18:24:00Z">
              <w:r w:rsidRPr="001E213A">
                <w:rPr>
                  <w:rFonts w:ascii="Calibri" w:eastAsia="PMingLiU" w:hAnsi="Calibri" w:cs="Calibri"/>
                  <w:color w:val="000000"/>
                  <w:sz w:val="22"/>
                  <w:szCs w:val="22"/>
                  <w:lang w:val="en-PH" w:eastAsia="en-US"/>
                </w:rPr>
                <w:t>0.12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89" w:author="Diana Machado" w:date="2019-04-05T18:24:00Z"/>
                <w:rFonts w:ascii="Calibri" w:eastAsia="PMingLiU" w:hAnsi="Calibri" w:cs="Calibri"/>
                <w:color w:val="000000"/>
                <w:sz w:val="22"/>
                <w:szCs w:val="22"/>
                <w:lang w:val="en-PH" w:eastAsia="en-US"/>
              </w:rPr>
            </w:pPr>
            <w:ins w:id="52090" w:author="Diana Machado" w:date="2019-04-05T18:24:00Z">
              <w:r w:rsidRPr="001E213A">
                <w:rPr>
                  <w:rFonts w:ascii="Calibri" w:eastAsia="PMingLiU" w:hAnsi="Calibri" w:cs="Calibri"/>
                  <w:color w:val="000000"/>
                  <w:sz w:val="22"/>
                  <w:szCs w:val="22"/>
                  <w:lang w:val="en-PH" w:eastAsia="en-US"/>
                </w:rPr>
                <w:t>1.429</w:t>
              </w:r>
            </w:ins>
          </w:p>
        </w:tc>
      </w:tr>
      <w:tr w:rsidR="002348ED" w:rsidRPr="001E213A" w:rsidTr="00787B33">
        <w:trPr>
          <w:trHeight w:val="289"/>
          <w:ins w:id="5209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09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093" w:author="Diana Machado" w:date="2019-04-05T18:24:00Z"/>
                <w:rFonts w:ascii="Calibri" w:eastAsia="PMingLiU" w:hAnsi="Calibri" w:cs="Calibri"/>
                <w:color w:val="000000"/>
                <w:sz w:val="22"/>
                <w:szCs w:val="22"/>
                <w:lang w:val="en-PH" w:eastAsia="en-US"/>
              </w:rPr>
            </w:pPr>
            <w:ins w:id="52094"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95" w:author="Diana Machado" w:date="2019-04-05T18:24:00Z"/>
                <w:rFonts w:ascii="Calibri" w:eastAsia="PMingLiU" w:hAnsi="Calibri" w:cs="Calibri"/>
                <w:color w:val="000000"/>
                <w:sz w:val="22"/>
                <w:szCs w:val="22"/>
                <w:lang w:val="en-PH" w:eastAsia="en-US"/>
              </w:rPr>
            </w:pPr>
            <w:ins w:id="52096" w:author="Diana Machado" w:date="2019-04-05T18:24:00Z">
              <w:r w:rsidRPr="001E213A">
                <w:rPr>
                  <w:rFonts w:ascii="Calibri" w:eastAsia="PMingLiU" w:hAnsi="Calibri" w:cs="Calibri"/>
                  <w:color w:val="000000"/>
                  <w:sz w:val="22"/>
                  <w:szCs w:val="22"/>
                  <w:lang w:val="en-PH" w:eastAsia="en-US"/>
                </w:rPr>
                <w:t>4.64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97" w:author="Diana Machado" w:date="2019-04-05T18:24:00Z"/>
                <w:rFonts w:ascii="Calibri" w:eastAsia="PMingLiU" w:hAnsi="Calibri" w:cs="Calibri"/>
                <w:color w:val="000000"/>
                <w:sz w:val="22"/>
                <w:szCs w:val="22"/>
                <w:lang w:val="en-PH" w:eastAsia="en-US"/>
              </w:rPr>
            </w:pPr>
            <w:ins w:id="52098" w:author="Diana Machado" w:date="2019-04-05T18:24:00Z">
              <w:r w:rsidRPr="001E213A">
                <w:rPr>
                  <w:rFonts w:ascii="Calibri" w:eastAsia="PMingLiU" w:hAnsi="Calibri" w:cs="Calibri"/>
                  <w:color w:val="000000"/>
                  <w:sz w:val="22"/>
                  <w:szCs w:val="22"/>
                  <w:lang w:val="en-PH" w:eastAsia="en-US"/>
                </w:rPr>
                <w:t>3.48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99" w:author="Diana Machado" w:date="2019-04-05T18:24:00Z"/>
                <w:rFonts w:ascii="Calibri" w:eastAsia="PMingLiU" w:hAnsi="Calibri" w:cs="Calibri"/>
                <w:color w:val="000000"/>
                <w:sz w:val="22"/>
                <w:szCs w:val="22"/>
                <w:lang w:val="en-PH" w:eastAsia="en-US"/>
              </w:rPr>
            </w:pPr>
            <w:ins w:id="52100" w:author="Diana Machado" w:date="2019-04-05T18:24:00Z">
              <w:r w:rsidRPr="001E213A">
                <w:rPr>
                  <w:rFonts w:ascii="Calibri" w:eastAsia="PMingLiU" w:hAnsi="Calibri" w:cs="Calibri"/>
                  <w:color w:val="000000"/>
                  <w:sz w:val="22"/>
                  <w:szCs w:val="22"/>
                  <w:lang w:val="en-PH" w:eastAsia="en-US"/>
                </w:rPr>
                <w:t>19.33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01" w:author="Diana Machado" w:date="2019-04-05T18:24:00Z"/>
                <w:rFonts w:ascii="Calibri" w:eastAsia="PMingLiU" w:hAnsi="Calibri" w:cs="Calibri"/>
                <w:color w:val="000000"/>
                <w:sz w:val="22"/>
                <w:szCs w:val="22"/>
                <w:lang w:val="en-PH" w:eastAsia="en-US"/>
              </w:rPr>
            </w:pPr>
            <w:ins w:id="52102" w:author="Diana Machado" w:date="2019-04-05T18:24:00Z">
              <w:r w:rsidRPr="001E213A">
                <w:rPr>
                  <w:rFonts w:ascii="Calibri" w:eastAsia="PMingLiU" w:hAnsi="Calibri" w:cs="Calibri"/>
                  <w:color w:val="000000"/>
                  <w:sz w:val="22"/>
                  <w:szCs w:val="22"/>
                  <w:lang w:val="en-PH" w:eastAsia="en-US"/>
                </w:rPr>
                <w:t>1.15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03" w:author="Diana Machado" w:date="2019-04-05T18:24:00Z"/>
                <w:rFonts w:ascii="Calibri" w:eastAsia="PMingLiU" w:hAnsi="Calibri" w:cs="Calibri"/>
                <w:color w:val="000000"/>
                <w:sz w:val="22"/>
                <w:szCs w:val="22"/>
                <w:lang w:val="en-PH" w:eastAsia="en-US"/>
              </w:rPr>
            </w:pPr>
            <w:ins w:id="52104" w:author="Diana Machado" w:date="2019-04-05T18:24:00Z">
              <w:r w:rsidRPr="001E213A">
                <w:rPr>
                  <w:rFonts w:ascii="Calibri" w:eastAsia="PMingLiU" w:hAnsi="Calibri" w:cs="Calibri"/>
                  <w:color w:val="000000"/>
                  <w:sz w:val="22"/>
                  <w:szCs w:val="22"/>
                  <w:lang w:val="en-PH" w:eastAsia="en-US"/>
                </w:rPr>
                <w:t>0.83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05" w:author="Diana Machado" w:date="2019-04-05T18:24:00Z"/>
                <w:rFonts w:ascii="Calibri" w:eastAsia="PMingLiU" w:hAnsi="Calibri" w:cs="Calibri"/>
                <w:color w:val="000000"/>
                <w:sz w:val="22"/>
                <w:szCs w:val="22"/>
                <w:lang w:val="en-PH" w:eastAsia="en-US"/>
              </w:rPr>
            </w:pPr>
            <w:ins w:id="52106" w:author="Diana Machado" w:date="2019-04-05T18:24:00Z">
              <w:r w:rsidRPr="001E213A">
                <w:rPr>
                  <w:rFonts w:ascii="Calibri" w:eastAsia="PMingLiU" w:hAnsi="Calibri" w:cs="Calibri"/>
                  <w:color w:val="000000"/>
                  <w:sz w:val="22"/>
                  <w:szCs w:val="22"/>
                  <w:lang w:val="en-PH" w:eastAsia="en-US"/>
                </w:rPr>
                <w:t>1.63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07" w:author="Diana Machado" w:date="2019-04-05T18:24:00Z"/>
                <w:rFonts w:ascii="Calibri" w:eastAsia="PMingLiU" w:hAnsi="Calibri" w:cs="Calibri"/>
                <w:color w:val="000000"/>
                <w:sz w:val="22"/>
                <w:szCs w:val="22"/>
                <w:lang w:val="en-PH" w:eastAsia="en-US"/>
              </w:rPr>
            </w:pPr>
            <w:ins w:id="52108" w:author="Diana Machado" w:date="2019-04-05T18:24:00Z">
              <w:r w:rsidRPr="001E213A">
                <w:rPr>
                  <w:rFonts w:ascii="Calibri" w:eastAsia="PMingLiU" w:hAnsi="Calibri" w:cs="Calibri"/>
                  <w:color w:val="000000"/>
                  <w:sz w:val="22"/>
                  <w:szCs w:val="22"/>
                  <w:lang w:val="en-PH" w:eastAsia="en-US"/>
                </w:rPr>
                <w:t>1.32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09" w:author="Diana Machado" w:date="2019-04-05T18:24:00Z"/>
                <w:rFonts w:ascii="Calibri" w:eastAsia="PMingLiU" w:hAnsi="Calibri" w:cs="Calibri"/>
                <w:color w:val="000000"/>
                <w:sz w:val="22"/>
                <w:szCs w:val="22"/>
                <w:lang w:val="en-PH" w:eastAsia="en-US"/>
              </w:rPr>
            </w:pPr>
            <w:ins w:id="52110" w:author="Diana Machado" w:date="2019-04-05T18:24:00Z">
              <w:r w:rsidRPr="001E213A">
                <w:rPr>
                  <w:rFonts w:ascii="Calibri" w:eastAsia="PMingLiU" w:hAnsi="Calibri" w:cs="Calibri"/>
                  <w:color w:val="000000"/>
                  <w:sz w:val="22"/>
                  <w:szCs w:val="22"/>
                  <w:lang w:val="en-PH" w:eastAsia="en-US"/>
                </w:rPr>
                <w:t>5.511</w:t>
              </w:r>
            </w:ins>
          </w:p>
        </w:tc>
      </w:tr>
      <w:tr w:rsidR="002348ED" w:rsidRPr="001E213A" w:rsidTr="00787B33">
        <w:trPr>
          <w:trHeight w:val="289"/>
          <w:ins w:id="5211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11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113" w:author="Diana Machado" w:date="2019-04-05T18:24:00Z"/>
                <w:rFonts w:ascii="Calibri" w:eastAsia="PMingLiU" w:hAnsi="Calibri" w:cs="Calibri"/>
                <w:color w:val="000000"/>
                <w:sz w:val="22"/>
                <w:szCs w:val="22"/>
                <w:lang w:val="en-PH" w:eastAsia="en-US"/>
              </w:rPr>
            </w:pPr>
            <w:ins w:id="52114"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15" w:author="Diana Machado" w:date="2019-04-05T18:24:00Z"/>
                <w:rFonts w:ascii="Calibri" w:eastAsia="PMingLiU" w:hAnsi="Calibri" w:cs="Calibri"/>
                <w:color w:val="000000"/>
                <w:sz w:val="22"/>
                <w:szCs w:val="22"/>
                <w:lang w:val="en-PH" w:eastAsia="en-US"/>
              </w:rPr>
            </w:pPr>
            <w:ins w:id="52116" w:author="Diana Machado" w:date="2019-04-05T18:24:00Z">
              <w:r w:rsidRPr="001E213A">
                <w:rPr>
                  <w:rFonts w:ascii="Calibri" w:eastAsia="PMingLiU" w:hAnsi="Calibri" w:cs="Calibri"/>
                  <w:color w:val="000000"/>
                  <w:sz w:val="22"/>
                  <w:szCs w:val="22"/>
                  <w:lang w:val="en-PH" w:eastAsia="en-US"/>
                </w:rPr>
                <w:t>10.00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17" w:author="Diana Machado" w:date="2019-04-05T18:24:00Z"/>
                <w:rFonts w:ascii="Calibri" w:eastAsia="PMingLiU" w:hAnsi="Calibri" w:cs="Calibri"/>
                <w:color w:val="000000"/>
                <w:sz w:val="22"/>
                <w:szCs w:val="22"/>
                <w:lang w:val="en-PH" w:eastAsia="en-US"/>
              </w:rPr>
            </w:pPr>
            <w:ins w:id="52118" w:author="Diana Machado" w:date="2019-04-05T18:24:00Z">
              <w:r w:rsidRPr="001E213A">
                <w:rPr>
                  <w:rFonts w:ascii="Calibri" w:eastAsia="PMingLiU" w:hAnsi="Calibri" w:cs="Calibri"/>
                  <w:color w:val="000000"/>
                  <w:sz w:val="22"/>
                  <w:szCs w:val="22"/>
                  <w:lang w:val="en-PH" w:eastAsia="en-US"/>
                </w:rPr>
                <w:t>8.36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19" w:author="Diana Machado" w:date="2019-04-05T18:24:00Z"/>
                <w:rFonts w:ascii="Calibri" w:eastAsia="PMingLiU" w:hAnsi="Calibri" w:cs="Calibri"/>
                <w:color w:val="000000"/>
                <w:sz w:val="22"/>
                <w:szCs w:val="22"/>
                <w:lang w:val="en-PH" w:eastAsia="en-US"/>
              </w:rPr>
            </w:pPr>
            <w:ins w:id="52120" w:author="Diana Machado" w:date="2019-04-05T18:24:00Z">
              <w:r w:rsidRPr="001E213A">
                <w:rPr>
                  <w:rFonts w:ascii="Calibri" w:eastAsia="PMingLiU" w:hAnsi="Calibri" w:cs="Calibri"/>
                  <w:color w:val="000000"/>
                  <w:sz w:val="22"/>
                  <w:szCs w:val="22"/>
                  <w:lang w:val="en-PH" w:eastAsia="en-US"/>
                </w:rPr>
                <w:t>45.48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21" w:author="Diana Machado" w:date="2019-04-05T18:24:00Z"/>
                <w:rFonts w:ascii="Calibri" w:eastAsia="PMingLiU" w:hAnsi="Calibri" w:cs="Calibri"/>
                <w:color w:val="000000"/>
                <w:sz w:val="22"/>
                <w:szCs w:val="22"/>
                <w:lang w:val="en-PH" w:eastAsia="en-US"/>
              </w:rPr>
            </w:pPr>
            <w:ins w:id="52122" w:author="Diana Machado" w:date="2019-04-05T18:24:00Z">
              <w:r w:rsidRPr="001E213A">
                <w:rPr>
                  <w:rFonts w:ascii="Calibri" w:eastAsia="PMingLiU" w:hAnsi="Calibri" w:cs="Calibri"/>
                  <w:color w:val="000000"/>
                  <w:sz w:val="22"/>
                  <w:szCs w:val="22"/>
                  <w:lang w:val="en-PH" w:eastAsia="en-US"/>
                </w:rPr>
                <w:t>4.90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23" w:author="Diana Machado" w:date="2019-04-05T18:24:00Z"/>
                <w:rFonts w:ascii="Calibri" w:eastAsia="PMingLiU" w:hAnsi="Calibri" w:cs="Calibri"/>
                <w:color w:val="000000"/>
                <w:sz w:val="22"/>
                <w:szCs w:val="22"/>
                <w:lang w:val="en-PH" w:eastAsia="en-US"/>
              </w:rPr>
            </w:pPr>
            <w:ins w:id="52124" w:author="Diana Machado" w:date="2019-04-05T18:24:00Z">
              <w:r w:rsidRPr="001E213A">
                <w:rPr>
                  <w:rFonts w:ascii="Calibri" w:eastAsia="PMingLiU" w:hAnsi="Calibri" w:cs="Calibri"/>
                  <w:color w:val="000000"/>
                  <w:sz w:val="22"/>
                  <w:szCs w:val="22"/>
                  <w:lang w:val="en-PH" w:eastAsia="en-US"/>
                </w:rPr>
                <w:t>3.24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25" w:author="Diana Machado" w:date="2019-04-05T18:24:00Z"/>
                <w:rFonts w:ascii="Calibri" w:eastAsia="PMingLiU" w:hAnsi="Calibri" w:cs="Calibri"/>
                <w:color w:val="000000"/>
                <w:sz w:val="22"/>
                <w:szCs w:val="22"/>
                <w:lang w:val="en-PH" w:eastAsia="en-US"/>
              </w:rPr>
            </w:pPr>
            <w:ins w:id="52126" w:author="Diana Machado" w:date="2019-04-05T18:24:00Z">
              <w:r w:rsidRPr="001E213A">
                <w:rPr>
                  <w:rFonts w:ascii="Calibri" w:eastAsia="PMingLiU" w:hAnsi="Calibri" w:cs="Calibri"/>
                  <w:color w:val="000000"/>
                  <w:sz w:val="22"/>
                  <w:szCs w:val="22"/>
                  <w:lang w:val="en-PH" w:eastAsia="en-US"/>
                </w:rPr>
                <w:t>5.79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27" w:author="Diana Machado" w:date="2019-04-05T18:24:00Z"/>
                <w:rFonts w:ascii="Calibri" w:eastAsia="PMingLiU" w:hAnsi="Calibri" w:cs="Calibri"/>
                <w:color w:val="000000"/>
                <w:sz w:val="22"/>
                <w:szCs w:val="22"/>
                <w:lang w:val="en-PH" w:eastAsia="en-US"/>
              </w:rPr>
            </w:pPr>
            <w:ins w:id="52128" w:author="Diana Machado" w:date="2019-04-05T18:24:00Z">
              <w:r w:rsidRPr="001E213A">
                <w:rPr>
                  <w:rFonts w:ascii="Calibri" w:eastAsia="PMingLiU" w:hAnsi="Calibri" w:cs="Calibri"/>
                  <w:color w:val="000000"/>
                  <w:sz w:val="22"/>
                  <w:szCs w:val="22"/>
                  <w:lang w:val="en-PH" w:eastAsia="en-US"/>
                </w:rPr>
                <w:t>3.77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29" w:author="Diana Machado" w:date="2019-04-05T18:24:00Z"/>
                <w:rFonts w:ascii="Calibri" w:eastAsia="PMingLiU" w:hAnsi="Calibri" w:cs="Calibri"/>
                <w:color w:val="000000"/>
                <w:sz w:val="22"/>
                <w:szCs w:val="22"/>
                <w:lang w:val="en-PH" w:eastAsia="en-US"/>
              </w:rPr>
            </w:pPr>
            <w:ins w:id="52130" w:author="Diana Machado" w:date="2019-04-05T18:24:00Z">
              <w:r w:rsidRPr="001E213A">
                <w:rPr>
                  <w:rFonts w:ascii="Calibri" w:eastAsia="PMingLiU" w:hAnsi="Calibri" w:cs="Calibri"/>
                  <w:color w:val="000000"/>
                  <w:sz w:val="22"/>
                  <w:szCs w:val="22"/>
                  <w:lang w:val="en-PH" w:eastAsia="en-US"/>
                </w:rPr>
                <w:t>18.318</w:t>
              </w:r>
            </w:ins>
          </w:p>
        </w:tc>
      </w:tr>
      <w:tr w:rsidR="002348ED" w:rsidRPr="001E213A" w:rsidTr="00787B33">
        <w:trPr>
          <w:trHeight w:val="289"/>
          <w:ins w:id="52131"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13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133"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34"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35"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36"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3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3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39"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4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41"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14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143" w:author="Diana Machado" w:date="2019-04-05T18:24:00Z"/>
                <w:rFonts w:ascii="Calibri" w:eastAsia="PMingLiU" w:hAnsi="Calibri" w:cs="Calibri"/>
                <w:color w:val="000000"/>
                <w:sz w:val="22"/>
                <w:szCs w:val="22"/>
                <w:lang w:val="en-PH" w:eastAsia="en-US"/>
              </w:rPr>
            </w:pPr>
            <w:ins w:id="52144" w:author="Diana Machado" w:date="2019-04-05T18:24:00Z">
              <w:r w:rsidRPr="001E213A">
                <w:rPr>
                  <w:rFonts w:ascii="Calibri" w:eastAsia="PMingLiU" w:hAnsi="Calibri" w:cs="Calibri"/>
                  <w:color w:val="000000"/>
                  <w:sz w:val="22"/>
                  <w:szCs w:val="22"/>
                  <w:lang w:val="en-PH" w:eastAsia="en-US"/>
                </w:rPr>
                <w:t>Pasco</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145" w:author="Diana Machado" w:date="2019-04-05T18:24:00Z"/>
                <w:rFonts w:ascii="Calibri" w:eastAsia="PMingLiU" w:hAnsi="Calibri" w:cs="Calibri"/>
                <w:color w:val="000000"/>
                <w:sz w:val="22"/>
                <w:szCs w:val="22"/>
                <w:lang w:val="en-PH" w:eastAsia="en-US"/>
              </w:rPr>
            </w:pPr>
            <w:ins w:id="52146"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47" w:author="Diana Machado" w:date="2019-04-05T18:24:00Z"/>
                <w:rFonts w:ascii="Calibri" w:eastAsia="PMingLiU" w:hAnsi="Calibri" w:cs="Calibri"/>
                <w:color w:val="000000"/>
                <w:sz w:val="22"/>
                <w:szCs w:val="22"/>
                <w:lang w:val="en-PH" w:eastAsia="en-US"/>
              </w:rPr>
            </w:pPr>
            <w:ins w:id="52148" w:author="Diana Machado" w:date="2019-04-05T18:24:00Z">
              <w:r w:rsidRPr="001E213A">
                <w:rPr>
                  <w:rFonts w:ascii="Calibri" w:eastAsia="PMingLiU" w:hAnsi="Calibri" w:cs="Calibri"/>
                  <w:color w:val="000000"/>
                  <w:sz w:val="22"/>
                  <w:szCs w:val="22"/>
                  <w:lang w:val="en-PH" w:eastAsia="en-US"/>
                </w:rPr>
                <w:t>0.44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49" w:author="Diana Machado" w:date="2019-04-05T18:24:00Z"/>
                <w:rFonts w:ascii="Calibri" w:eastAsia="PMingLiU" w:hAnsi="Calibri" w:cs="Calibri"/>
                <w:color w:val="000000"/>
                <w:sz w:val="22"/>
                <w:szCs w:val="22"/>
                <w:lang w:val="en-PH" w:eastAsia="en-US"/>
              </w:rPr>
            </w:pPr>
            <w:ins w:id="52150" w:author="Diana Machado" w:date="2019-04-05T18:24:00Z">
              <w:r w:rsidRPr="001E213A">
                <w:rPr>
                  <w:rFonts w:ascii="Calibri" w:eastAsia="PMingLiU" w:hAnsi="Calibri" w:cs="Calibri"/>
                  <w:color w:val="000000"/>
                  <w:sz w:val="22"/>
                  <w:szCs w:val="22"/>
                  <w:lang w:val="en-PH" w:eastAsia="en-US"/>
                </w:rPr>
                <w:t>0.40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51" w:author="Diana Machado" w:date="2019-04-05T18:24:00Z"/>
                <w:rFonts w:ascii="Calibri" w:eastAsia="PMingLiU" w:hAnsi="Calibri" w:cs="Calibri"/>
                <w:color w:val="000000"/>
                <w:sz w:val="22"/>
                <w:szCs w:val="22"/>
                <w:lang w:val="en-PH" w:eastAsia="en-US"/>
              </w:rPr>
            </w:pPr>
            <w:ins w:id="52152" w:author="Diana Machado" w:date="2019-04-05T18:24:00Z">
              <w:r w:rsidRPr="001E213A">
                <w:rPr>
                  <w:rFonts w:ascii="Calibri" w:eastAsia="PMingLiU" w:hAnsi="Calibri" w:cs="Calibri"/>
                  <w:color w:val="000000"/>
                  <w:sz w:val="22"/>
                  <w:szCs w:val="22"/>
                  <w:lang w:val="en-PH" w:eastAsia="en-US"/>
                </w:rPr>
                <w:t>0.453</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53" w:author="Diana Machado" w:date="2019-04-05T18:24:00Z"/>
                <w:rFonts w:ascii="Calibri" w:eastAsia="PMingLiU" w:hAnsi="Calibri" w:cs="Calibri"/>
                <w:color w:val="000000"/>
                <w:sz w:val="22"/>
                <w:szCs w:val="22"/>
                <w:lang w:val="en-PH" w:eastAsia="en-US"/>
              </w:rPr>
            </w:pPr>
            <w:ins w:id="52154" w:author="Diana Machado" w:date="2019-04-05T18:24:00Z">
              <w:r w:rsidRPr="001E213A">
                <w:rPr>
                  <w:rFonts w:ascii="Calibri" w:eastAsia="PMingLiU" w:hAnsi="Calibri" w:cs="Calibri"/>
                  <w:color w:val="000000"/>
                  <w:sz w:val="22"/>
                  <w:szCs w:val="22"/>
                  <w:lang w:val="en-PH" w:eastAsia="en-US"/>
                </w:rPr>
                <w:t>0.058</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55" w:author="Diana Machado" w:date="2019-04-05T18:24:00Z"/>
                <w:rFonts w:ascii="Calibri" w:eastAsia="PMingLiU" w:hAnsi="Calibri" w:cs="Calibri"/>
                <w:color w:val="000000"/>
                <w:sz w:val="22"/>
                <w:szCs w:val="22"/>
                <w:lang w:val="en-PH" w:eastAsia="en-US"/>
              </w:rPr>
            </w:pPr>
            <w:ins w:id="52156" w:author="Diana Machado" w:date="2019-04-05T18:24:00Z">
              <w:r w:rsidRPr="001E213A">
                <w:rPr>
                  <w:rFonts w:ascii="Calibri" w:eastAsia="PMingLiU" w:hAnsi="Calibri" w:cs="Calibri"/>
                  <w:color w:val="000000"/>
                  <w:sz w:val="22"/>
                  <w:szCs w:val="22"/>
                  <w:lang w:val="en-PH" w:eastAsia="en-US"/>
                </w:rPr>
                <w:t>0.062</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57" w:author="Diana Machado" w:date="2019-04-05T18:24:00Z"/>
                <w:rFonts w:ascii="Calibri" w:eastAsia="PMingLiU" w:hAnsi="Calibri" w:cs="Calibri"/>
                <w:color w:val="000000"/>
                <w:sz w:val="22"/>
                <w:szCs w:val="22"/>
                <w:lang w:val="en-PH" w:eastAsia="en-US"/>
              </w:rPr>
            </w:pPr>
            <w:ins w:id="52158" w:author="Diana Machado" w:date="2019-04-05T18:24:00Z">
              <w:r w:rsidRPr="001E213A">
                <w:rPr>
                  <w:rFonts w:ascii="Calibri" w:eastAsia="PMingLiU" w:hAnsi="Calibri" w:cs="Calibri"/>
                  <w:color w:val="000000"/>
                  <w:sz w:val="22"/>
                  <w:szCs w:val="22"/>
                  <w:lang w:val="en-PH" w:eastAsia="en-US"/>
                </w:rPr>
                <w:t>0.05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59" w:author="Diana Machado" w:date="2019-04-05T18:24:00Z"/>
                <w:rFonts w:ascii="Calibri" w:eastAsia="PMingLiU" w:hAnsi="Calibri" w:cs="Calibri"/>
                <w:color w:val="000000"/>
                <w:sz w:val="22"/>
                <w:szCs w:val="22"/>
                <w:lang w:val="en-PH" w:eastAsia="en-US"/>
              </w:rPr>
            </w:pPr>
            <w:ins w:id="52160" w:author="Diana Machado" w:date="2019-04-05T18:24:00Z">
              <w:r w:rsidRPr="001E213A">
                <w:rPr>
                  <w:rFonts w:ascii="Calibri" w:eastAsia="PMingLiU" w:hAnsi="Calibri" w:cs="Calibri"/>
                  <w:color w:val="000000"/>
                  <w:sz w:val="22"/>
                  <w:szCs w:val="22"/>
                  <w:lang w:val="en-PH" w:eastAsia="en-US"/>
                </w:rPr>
                <w:t>0.05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61" w:author="Diana Machado" w:date="2019-04-05T18:24:00Z"/>
                <w:rFonts w:ascii="Calibri" w:eastAsia="PMingLiU" w:hAnsi="Calibri" w:cs="Calibri"/>
                <w:color w:val="000000"/>
                <w:sz w:val="22"/>
                <w:szCs w:val="22"/>
                <w:lang w:val="en-PH" w:eastAsia="en-US"/>
              </w:rPr>
            </w:pPr>
            <w:ins w:id="52162" w:author="Diana Machado" w:date="2019-04-05T18:24:00Z">
              <w:r w:rsidRPr="001E213A">
                <w:rPr>
                  <w:rFonts w:ascii="Calibri" w:eastAsia="PMingLiU" w:hAnsi="Calibri" w:cs="Calibri"/>
                  <w:color w:val="000000"/>
                  <w:sz w:val="22"/>
                  <w:szCs w:val="22"/>
                  <w:lang w:val="en-PH" w:eastAsia="en-US"/>
                </w:rPr>
                <w:t>0.635</w:t>
              </w:r>
            </w:ins>
          </w:p>
        </w:tc>
      </w:tr>
      <w:tr w:rsidR="002348ED" w:rsidRPr="001E213A" w:rsidTr="00787B33">
        <w:trPr>
          <w:trHeight w:val="289"/>
          <w:ins w:id="5216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16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165" w:author="Diana Machado" w:date="2019-04-05T18:24:00Z"/>
                <w:rFonts w:ascii="Calibri" w:eastAsia="PMingLiU" w:hAnsi="Calibri" w:cs="Calibri"/>
                <w:color w:val="000000"/>
                <w:sz w:val="22"/>
                <w:szCs w:val="22"/>
                <w:lang w:val="en-PH" w:eastAsia="en-US"/>
              </w:rPr>
            </w:pPr>
            <w:ins w:id="52166"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67" w:author="Diana Machado" w:date="2019-04-05T18:24:00Z"/>
                <w:rFonts w:ascii="Calibri" w:eastAsia="PMingLiU" w:hAnsi="Calibri" w:cs="Calibri"/>
                <w:color w:val="000000"/>
                <w:sz w:val="22"/>
                <w:szCs w:val="22"/>
                <w:lang w:val="en-PH" w:eastAsia="en-US"/>
              </w:rPr>
            </w:pPr>
            <w:ins w:id="52168" w:author="Diana Machado" w:date="2019-04-05T18:24:00Z">
              <w:r w:rsidRPr="001E213A">
                <w:rPr>
                  <w:rFonts w:ascii="Calibri" w:eastAsia="PMingLiU" w:hAnsi="Calibri" w:cs="Calibri"/>
                  <w:color w:val="000000"/>
                  <w:sz w:val="22"/>
                  <w:szCs w:val="22"/>
                  <w:lang w:val="en-PH" w:eastAsia="en-US"/>
                </w:rPr>
                <w:t>0.906</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69" w:author="Diana Machado" w:date="2019-04-05T18:24:00Z"/>
                <w:rFonts w:ascii="Calibri" w:eastAsia="PMingLiU" w:hAnsi="Calibri" w:cs="Calibri"/>
                <w:color w:val="000000"/>
                <w:sz w:val="22"/>
                <w:szCs w:val="22"/>
                <w:lang w:val="en-PH" w:eastAsia="en-US"/>
              </w:rPr>
            </w:pPr>
            <w:ins w:id="52170" w:author="Diana Machado" w:date="2019-04-05T18:24:00Z">
              <w:r w:rsidRPr="001E213A">
                <w:rPr>
                  <w:rFonts w:ascii="Calibri" w:eastAsia="PMingLiU" w:hAnsi="Calibri" w:cs="Calibri"/>
                  <w:color w:val="000000"/>
                  <w:sz w:val="22"/>
                  <w:szCs w:val="22"/>
                  <w:lang w:val="en-PH" w:eastAsia="en-US"/>
                </w:rPr>
                <w:t>1.09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71" w:author="Diana Machado" w:date="2019-04-05T18:24:00Z"/>
                <w:rFonts w:ascii="Calibri" w:eastAsia="PMingLiU" w:hAnsi="Calibri" w:cs="Calibri"/>
                <w:color w:val="000000"/>
                <w:sz w:val="22"/>
                <w:szCs w:val="22"/>
                <w:lang w:val="en-PH" w:eastAsia="en-US"/>
              </w:rPr>
            </w:pPr>
            <w:ins w:id="52172" w:author="Diana Machado" w:date="2019-04-05T18:24:00Z">
              <w:r w:rsidRPr="001E213A">
                <w:rPr>
                  <w:rFonts w:ascii="Calibri" w:eastAsia="PMingLiU" w:hAnsi="Calibri" w:cs="Calibri"/>
                  <w:color w:val="000000"/>
                  <w:sz w:val="22"/>
                  <w:szCs w:val="22"/>
                  <w:lang w:val="en-PH" w:eastAsia="en-US"/>
                </w:rPr>
                <w:t>4.68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73" w:author="Diana Machado" w:date="2019-04-05T18:24:00Z"/>
                <w:rFonts w:ascii="Calibri" w:eastAsia="PMingLiU" w:hAnsi="Calibri" w:cs="Calibri"/>
                <w:color w:val="000000"/>
                <w:sz w:val="22"/>
                <w:szCs w:val="22"/>
                <w:lang w:val="en-PH" w:eastAsia="en-US"/>
              </w:rPr>
            </w:pPr>
            <w:ins w:id="52174" w:author="Diana Machado" w:date="2019-04-05T18:24:00Z">
              <w:r w:rsidRPr="001E213A">
                <w:rPr>
                  <w:rFonts w:ascii="Calibri" w:eastAsia="PMingLiU" w:hAnsi="Calibri" w:cs="Calibri"/>
                  <w:color w:val="000000"/>
                  <w:sz w:val="22"/>
                  <w:szCs w:val="22"/>
                  <w:lang w:val="en-PH" w:eastAsia="en-US"/>
                </w:rPr>
                <w:t>0.073</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75" w:author="Diana Machado" w:date="2019-04-05T18:24:00Z"/>
                <w:rFonts w:ascii="Calibri" w:eastAsia="PMingLiU" w:hAnsi="Calibri" w:cs="Calibri"/>
                <w:color w:val="000000"/>
                <w:sz w:val="22"/>
                <w:szCs w:val="22"/>
                <w:lang w:val="en-PH" w:eastAsia="en-US"/>
              </w:rPr>
            </w:pPr>
            <w:ins w:id="52176" w:author="Diana Machado" w:date="2019-04-05T18:24:00Z">
              <w:r w:rsidRPr="001E213A">
                <w:rPr>
                  <w:rFonts w:ascii="Calibri" w:eastAsia="PMingLiU" w:hAnsi="Calibri" w:cs="Calibri"/>
                  <w:color w:val="000000"/>
                  <w:sz w:val="22"/>
                  <w:szCs w:val="22"/>
                  <w:lang w:val="en-PH" w:eastAsia="en-US"/>
                </w:rPr>
                <w:t>0.086</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77" w:author="Diana Machado" w:date="2019-04-05T18:24:00Z"/>
                <w:rFonts w:ascii="Calibri" w:eastAsia="PMingLiU" w:hAnsi="Calibri" w:cs="Calibri"/>
                <w:color w:val="000000"/>
                <w:sz w:val="22"/>
                <w:szCs w:val="22"/>
                <w:lang w:val="en-PH" w:eastAsia="en-US"/>
              </w:rPr>
            </w:pPr>
            <w:ins w:id="52178" w:author="Diana Machado" w:date="2019-04-05T18:24:00Z">
              <w:r w:rsidRPr="001E213A">
                <w:rPr>
                  <w:rFonts w:ascii="Calibri" w:eastAsia="PMingLiU" w:hAnsi="Calibri" w:cs="Calibri"/>
                  <w:color w:val="000000"/>
                  <w:sz w:val="22"/>
                  <w:szCs w:val="22"/>
                  <w:lang w:val="en-PH" w:eastAsia="en-US"/>
                </w:rPr>
                <w:t>0.090</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79" w:author="Diana Machado" w:date="2019-04-05T18:24:00Z"/>
                <w:rFonts w:ascii="Calibri" w:eastAsia="PMingLiU" w:hAnsi="Calibri" w:cs="Calibri"/>
                <w:color w:val="000000"/>
                <w:sz w:val="22"/>
                <w:szCs w:val="22"/>
                <w:lang w:val="en-PH" w:eastAsia="en-US"/>
              </w:rPr>
            </w:pPr>
            <w:ins w:id="52180" w:author="Diana Machado" w:date="2019-04-05T18:24:00Z">
              <w:r w:rsidRPr="001E213A">
                <w:rPr>
                  <w:rFonts w:ascii="Calibri" w:eastAsia="PMingLiU" w:hAnsi="Calibri" w:cs="Calibri"/>
                  <w:color w:val="000000"/>
                  <w:sz w:val="22"/>
                  <w:szCs w:val="22"/>
                  <w:lang w:val="en-PH" w:eastAsia="en-US"/>
                </w:rPr>
                <w:t>0.10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81" w:author="Diana Machado" w:date="2019-04-05T18:24:00Z"/>
                <w:rFonts w:ascii="Calibri" w:eastAsia="PMingLiU" w:hAnsi="Calibri" w:cs="Calibri"/>
                <w:color w:val="000000"/>
                <w:sz w:val="22"/>
                <w:szCs w:val="22"/>
                <w:lang w:val="en-PH" w:eastAsia="en-US"/>
              </w:rPr>
            </w:pPr>
            <w:ins w:id="52182" w:author="Diana Machado" w:date="2019-04-05T18:24:00Z">
              <w:r w:rsidRPr="001E213A">
                <w:rPr>
                  <w:rFonts w:ascii="Calibri" w:eastAsia="PMingLiU" w:hAnsi="Calibri" w:cs="Calibri"/>
                  <w:color w:val="000000"/>
                  <w:sz w:val="22"/>
                  <w:szCs w:val="22"/>
                  <w:lang w:val="en-PH" w:eastAsia="en-US"/>
                </w:rPr>
                <w:t>1.160</w:t>
              </w:r>
            </w:ins>
          </w:p>
        </w:tc>
      </w:tr>
      <w:tr w:rsidR="002348ED" w:rsidRPr="001E213A" w:rsidTr="00787B33">
        <w:trPr>
          <w:trHeight w:val="289"/>
          <w:ins w:id="5218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18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185" w:author="Diana Machado" w:date="2019-04-05T18:24:00Z"/>
                <w:rFonts w:ascii="Calibri" w:eastAsia="PMingLiU" w:hAnsi="Calibri" w:cs="Calibri"/>
                <w:color w:val="000000"/>
                <w:sz w:val="22"/>
                <w:szCs w:val="22"/>
                <w:lang w:val="en-PH" w:eastAsia="en-US"/>
              </w:rPr>
            </w:pPr>
            <w:ins w:id="52186"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87" w:author="Diana Machado" w:date="2019-04-05T18:24:00Z"/>
                <w:rFonts w:ascii="Calibri" w:eastAsia="PMingLiU" w:hAnsi="Calibri" w:cs="Calibri"/>
                <w:color w:val="000000"/>
                <w:sz w:val="22"/>
                <w:szCs w:val="22"/>
                <w:lang w:val="en-PH" w:eastAsia="en-US"/>
              </w:rPr>
            </w:pPr>
            <w:ins w:id="52188" w:author="Diana Machado" w:date="2019-04-05T18:24:00Z">
              <w:r w:rsidRPr="001E213A">
                <w:rPr>
                  <w:rFonts w:ascii="Calibri" w:eastAsia="PMingLiU" w:hAnsi="Calibri" w:cs="Calibri"/>
                  <w:color w:val="000000"/>
                  <w:sz w:val="22"/>
                  <w:szCs w:val="22"/>
                  <w:lang w:val="en-PH" w:eastAsia="en-US"/>
                </w:rPr>
                <w:t>2.75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89" w:author="Diana Machado" w:date="2019-04-05T18:24:00Z"/>
                <w:rFonts w:ascii="Calibri" w:eastAsia="PMingLiU" w:hAnsi="Calibri" w:cs="Calibri"/>
                <w:color w:val="000000"/>
                <w:sz w:val="22"/>
                <w:szCs w:val="22"/>
                <w:lang w:val="en-PH" w:eastAsia="en-US"/>
              </w:rPr>
            </w:pPr>
            <w:ins w:id="52190" w:author="Diana Machado" w:date="2019-04-05T18:24:00Z">
              <w:r w:rsidRPr="001E213A">
                <w:rPr>
                  <w:rFonts w:ascii="Calibri" w:eastAsia="PMingLiU" w:hAnsi="Calibri" w:cs="Calibri"/>
                  <w:color w:val="000000"/>
                  <w:sz w:val="22"/>
                  <w:szCs w:val="22"/>
                  <w:lang w:val="en-PH" w:eastAsia="en-US"/>
                </w:rPr>
                <w:t>1.97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91" w:author="Diana Machado" w:date="2019-04-05T18:24:00Z"/>
                <w:rFonts w:ascii="Calibri" w:eastAsia="PMingLiU" w:hAnsi="Calibri" w:cs="Calibri"/>
                <w:color w:val="000000"/>
                <w:sz w:val="22"/>
                <w:szCs w:val="22"/>
                <w:lang w:val="en-PH" w:eastAsia="en-US"/>
              </w:rPr>
            </w:pPr>
            <w:ins w:id="52192" w:author="Diana Machado" w:date="2019-04-05T18:24:00Z">
              <w:r w:rsidRPr="001E213A">
                <w:rPr>
                  <w:rFonts w:ascii="Calibri" w:eastAsia="PMingLiU" w:hAnsi="Calibri" w:cs="Calibri"/>
                  <w:color w:val="000000"/>
                  <w:sz w:val="22"/>
                  <w:szCs w:val="22"/>
                  <w:lang w:val="en-PH" w:eastAsia="en-US"/>
                </w:rPr>
                <w:t>9.33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93" w:author="Diana Machado" w:date="2019-04-05T18:24:00Z"/>
                <w:rFonts w:ascii="Calibri" w:eastAsia="PMingLiU" w:hAnsi="Calibri" w:cs="Calibri"/>
                <w:color w:val="000000"/>
                <w:sz w:val="22"/>
                <w:szCs w:val="22"/>
                <w:lang w:val="en-PH" w:eastAsia="en-US"/>
              </w:rPr>
            </w:pPr>
            <w:ins w:id="52194" w:author="Diana Machado" w:date="2019-04-05T18:24:00Z">
              <w:r w:rsidRPr="001E213A">
                <w:rPr>
                  <w:rFonts w:ascii="Calibri" w:eastAsia="PMingLiU" w:hAnsi="Calibri" w:cs="Calibri"/>
                  <w:color w:val="000000"/>
                  <w:sz w:val="22"/>
                  <w:szCs w:val="22"/>
                  <w:lang w:val="en-PH" w:eastAsia="en-US"/>
                </w:rPr>
                <w:t>0.153</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95" w:author="Diana Machado" w:date="2019-04-05T18:24:00Z"/>
                <w:rFonts w:ascii="Calibri" w:eastAsia="PMingLiU" w:hAnsi="Calibri" w:cs="Calibri"/>
                <w:color w:val="000000"/>
                <w:sz w:val="22"/>
                <w:szCs w:val="22"/>
                <w:lang w:val="en-PH" w:eastAsia="en-US"/>
              </w:rPr>
            </w:pPr>
            <w:ins w:id="52196" w:author="Diana Machado" w:date="2019-04-05T18:24:00Z">
              <w:r w:rsidRPr="001E213A">
                <w:rPr>
                  <w:rFonts w:ascii="Calibri" w:eastAsia="PMingLiU" w:hAnsi="Calibri" w:cs="Calibri"/>
                  <w:color w:val="000000"/>
                  <w:sz w:val="22"/>
                  <w:szCs w:val="22"/>
                  <w:lang w:val="en-PH" w:eastAsia="en-US"/>
                </w:rPr>
                <w:t>0.167</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97" w:author="Diana Machado" w:date="2019-04-05T18:24:00Z"/>
                <w:rFonts w:ascii="Calibri" w:eastAsia="PMingLiU" w:hAnsi="Calibri" w:cs="Calibri"/>
                <w:color w:val="000000"/>
                <w:sz w:val="22"/>
                <w:szCs w:val="22"/>
                <w:lang w:val="en-PH" w:eastAsia="en-US"/>
              </w:rPr>
            </w:pPr>
            <w:ins w:id="52198" w:author="Diana Machado" w:date="2019-04-05T18:24:00Z">
              <w:r w:rsidRPr="001E213A">
                <w:rPr>
                  <w:rFonts w:ascii="Calibri" w:eastAsia="PMingLiU" w:hAnsi="Calibri" w:cs="Calibri"/>
                  <w:color w:val="000000"/>
                  <w:sz w:val="22"/>
                  <w:szCs w:val="22"/>
                  <w:lang w:val="en-PH" w:eastAsia="en-US"/>
                </w:rPr>
                <w:t>0.133</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99" w:author="Diana Machado" w:date="2019-04-05T18:24:00Z"/>
                <w:rFonts w:ascii="Calibri" w:eastAsia="PMingLiU" w:hAnsi="Calibri" w:cs="Calibri"/>
                <w:color w:val="000000"/>
                <w:sz w:val="22"/>
                <w:szCs w:val="22"/>
                <w:lang w:val="en-PH" w:eastAsia="en-US"/>
              </w:rPr>
            </w:pPr>
            <w:ins w:id="52200" w:author="Diana Machado" w:date="2019-04-05T18:24:00Z">
              <w:r w:rsidRPr="001E213A">
                <w:rPr>
                  <w:rFonts w:ascii="Calibri" w:eastAsia="PMingLiU" w:hAnsi="Calibri" w:cs="Calibri"/>
                  <w:color w:val="000000"/>
                  <w:sz w:val="22"/>
                  <w:szCs w:val="22"/>
                  <w:lang w:val="en-PH" w:eastAsia="en-US"/>
                </w:rPr>
                <w:t>0.17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01" w:author="Diana Machado" w:date="2019-04-05T18:24:00Z"/>
                <w:rFonts w:ascii="Calibri" w:eastAsia="PMingLiU" w:hAnsi="Calibri" w:cs="Calibri"/>
                <w:color w:val="000000"/>
                <w:sz w:val="22"/>
                <w:szCs w:val="22"/>
                <w:lang w:val="en-PH" w:eastAsia="en-US"/>
              </w:rPr>
            </w:pPr>
            <w:ins w:id="52202" w:author="Diana Machado" w:date="2019-04-05T18:24:00Z">
              <w:r w:rsidRPr="001E213A">
                <w:rPr>
                  <w:rFonts w:ascii="Calibri" w:eastAsia="PMingLiU" w:hAnsi="Calibri" w:cs="Calibri"/>
                  <w:color w:val="000000"/>
                  <w:sz w:val="22"/>
                  <w:szCs w:val="22"/>
                  <w:lang w:val="en-PH" w:eastAsia="en-US"/>
                </w:rPr>
                <w:t>1.721</w:t>
              </w:r>
            </w:ins>
          </w:p>
        </w:tc>
      </w:tr>
      <w:tr w:rsidR="002348ED" w:rsidRPr="001E213A" w:rsidTr="00787B33">
        <w:trPr>
          <w:trHeight w:val="289"/>
          <w:ins w:id="52203"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20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205"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06"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07"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08"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0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1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11"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1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13"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21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215" w:author="Diana Machado" w:date="2019-04-05T18:24:00Z"/>
                <w:rFonts w:ascii="Calibri" w:eastAsia="PMingLiU" w:hAnsi="Calibri" w:cs="Calibri"/>
                <w:color w:val="000000"/>
                <w:sz w:val="22"/>
                <w:szCs w:val="22"/>
                <w:lang w:val="en-PH" w:eastAsia="en-US"/>
              </w:rPr>
            </w:pPr>
            <w:ins w:id="52216" w:author="Diana Machado" w:date="2019-04-05T18:24:00Z">
              <w:r w:rsidRPr="001E213A">
                <w:rPr>
                  <w:rFonts w:ascii="Calibri" w:eastAsia="PMingLiU" w:hAnsi="Calibri" w:cs="Calibri"/>
                  <w:color w:val="000000"/>
                  <w:sz w:val="22"/>
                  <w:szCs w:val="22"/>
                  <w:lang w:val="en-PH" w:eastAsia="en-US"/>
                </w:rPr>
                <w:t>Pinellas</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217" w:author="Diana Machado" w:date="2019-04-05T18:24:00Z"/>
                <w:rFonts w:ascii="Calibri" w:eastAsia="PMingLiU" w:hAnsi="Calibri" w:cs="Calibri"/>
                <w:color w:val="000000"/>
                <w:sz w:val="22"/>
                <w:szCs w:val="22"/>
                <w:lang w:val="en-PH" w:eastAsia="en-US"/>
              </w:rPr>
            </w:pPr>
            <w:ins w:id="52218"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19" w:author="Diana Machado" w:date="2019-04-05T18:24:00Z"/>
                <w:rFonts w:ascii="Calibri" w:eastAsia="PMingLiU" w:hAnsi="Calibri" w:cs="Calibri"/>
                <w:color w:val="000000"/>
                <w:sz w:val="22"/>
                <w:szCs w:val="22"/>
                <w:lang w:val="en-PH" w:eastAsia="en-US"/>
              </w:rPr>
            </w:pPr>
            <w:ins w:id="52220" w:author="Diana Machado" w:date="2019-04-05T18:24:00Z">
              <w:r w:rsidRPr="001E213A">
                <w:rPr>
                  <w:rFonts w:ascii="Calibri" w:eastAsia="PMingLiU" w:hAnsi="Calibri" w:cs="Calibri"/>
                  <w:color w:val="000000"/>
                  <w:sz w:val="22"/>
                  <w:szCs w:val="22"/>
                  <w:lang w:val="en-PH" w:eastAsia="en-US"/>
                </w:rPr>
                <w:t>0.35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21" w:author="Diana Machado" w:date="2019-04-05T18:24:00Z"/>
                <w:rFonts w:ascii="Calibri" w:eastAsia="PMingLiU" w:hAnsi="Calibri" w:cs="Calibri"/>
                <w:color w:val="000000"/>
                <w:sz w:val="22"/>
                <w:szCs w:val="22"/>
                <w:lang w:val="en-PH" w:eastAsia="en-US"/>
              </w:rPr>
            </w:pPr>
            <w:ins w:id="52222" w:author="Diana Machado" w:date="2019-04-05T18:24:00Z">
              <w:r w:rsidRPr="001E213A">
                <w:rPr>
                  <w:rFonts w:ascii="Calibri" w:eastAsia="PMingLiU" w:hAnsi="Calibri" w:cs="Calibri"/>
                  <w:color w:val="000000"/>
                  <w:sz w:val="22"/>
                  <w:szCs w:val="22"/>
                  <w:lang w:val="en-PH" w:eastAsia="en-US"/>
                </w:rPr>
                <w:t>0.33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23" w:author="Diana Machado" w:date="2019-04-05T18:24:00Z"/>
                <w:rFonts w:ascii="Calibri" w:eastAsia="PMingLiU" w:hAnsi="Calibri" w:cs="Calibri"/>
                <w:color w:val="000000"/>
                <w:sz w:val="22"/>
                <w:szCs w:val="22"/>
                <w:lang w:val="en-PH" w:eastAsia="en-US"/>
              </w:rPr>
            </w:pPr>
            <w:ins w:id="52224" w:author="Diana Machado" w:date="2019-04-05T18:24:00Z">
              <w:r w:rsidRPr="001E213A">
                <w:rPr>
                  <w:rFonts w:ascii="Calibri" w:eastAsia="PMingLiU" w:hAnsi="Calibri" w:cs="Calibri"/>
                  <w:color w:val="000000"/>
                  <w:sz w:val="22"/>
                  <w:szCs w:val="22"/>
                  <w:lang w:val="en-PH" w:eastAsia="en-US"/>
                </w:rPr>
                <w:t>3.98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225" w:author="Diana Machado" w:date="2019-04-05T18:24:00Z"/>
                <w:rFonts w:ascii="Calibri" w:eastAsia="PMingLiU" w:hAnsi="Calibri" w:cs="Calibri"/>
                <w:color w:val="000000"/>
                <w:sz w:val="22"/>
                <w:szCs w:val="22"/>
                <w:lang w:val="en-PH" w:eastAsia="en-US"/>
              </w:rPr>
            </w:pPr>
            <w:ins w:id="52226" w:author="Diana Machado" w:date="2019-04-05T18:24:00Z">
              <w:r w:rsidRPr="001E213A">
                <w:rPr>
                  <w:rFonts w:ascii="Calibri" w:eastAsia="PMingLiU" w:hAnsi="Calibri" w:cs="Calibri"/>
                  <w:color w:val="000000"/>
                  <w:sz w:val="22"/>
                  <w:szCs w:val="22"/>
                  <w:lang w:val="en-PH" w:eastAsia="en-US"/>
                </w:rPr>
                <w:t>0.078</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227" w:author="Diana Machado" w:date="2019-04-05T18:24:00Z"/>
                <w:rFonts w:ascii="Calibri" w:eastAsia="PMingLiU" w:hAnsi="Calibri" w:cs="Calibri"/>
                <w:color w:val="000000"/>
                <w:sz w:val="22"/>
                <w:szCs w:val="22"/>
                <w:lang w:val="en-PH" w:eastAsia="en-US"/>
              </w:rPr>
            </w:pPr>
            <w:ins w:id="52228" w:author="Diana Machado" w:date="2019-04-05T18:24:00Z">
              <w:r w:rsidRPr="001E213A">
                <w:rPr>
                  <w:rFonts w:ascii="Calibri" w:eastAsia="PMingLiU" w:hAnsi="Calibri" w:cs="Calibri"/>
                  <w:color w:val="000000"/>
                  <w:sz w:val="22"/>
                  <w:szCs w:val="22"/>
                  <w:lang w:val="en-PH" w:eastAsia="en-US"/>
                </w:rPr>
                <w:t>0.080</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229" w:author="Diana Machado" w:date="2019-04-05T18:24:00Z"/>
                <w:rFonts w:ascii="Calibri" w:eastAsia="PMingLiU" w:hAnsi="Calibri" w:cs="Calibri"/>
                <w:color w:val="000000"/>
                <w:sz w:val="22"/>
                <w:szCs w:val="22"/>
                <w:lang w:val="en-PH" w:eastAsia="en-US"/>
              </w:rPr>
            </w:pPr>
            <w:ins w:id="52230" w:author="Diana Machado" w:date="2019-04-05T18:24:00Z">
              <w:r w:rsidRPr="001E213A">
                <w:rPr>
                  <w:rFonts w:ascii="Calibri" w:eastAsia="PMingLiU" w:hAnsi="Calibri" w:cs="Calibri"/>
                  <w:color w:val="000000"/>
                  <w:sz w:val="22"/>
                  <w:szCs w:val="22"/>
                  <w:lang w:val="en-PH" w:eastAsia="en-US"/>
                </w:rPr>
                <w:t>0.063</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231" w:author="Diana Machado" w:date="2019-04-05T18:24:00Z"/>
                <w:rFonts w:ascii="Calibri" w:eastAsia="PMingLiU" w:hAnsi="Calibri" w:cs="Calibri"/>
                <w:color w:val="000000"/>
                <w:sz w:val="22"/>
                <w:szCs w:val="22"/>
                <w:lang w:val="en-PH" w:eastAsia="en-US"/>
              </w:rPr>
            </w:pPr>
            <w:ins w:id="52232" w:author="Diana Machado" w:date="2019-04-05T18:24:00Z">
              <w:r w:rsidRPr="001E213A">
                <w:rPr>
                  <w:rFonts w:ascii="Calibri" w:eastAsia="PMingLiU" w:hAnsi="Calibri" w:cs="Calibri"/>
                  <w:color w:val="000000"/>
                  <w:sz w:val="22"/>
                  <w:szCs w:val="22"/>
                  <w:lang w:val="en-PH" w:eastAsia="en-US"/>
                </w:rPr>
                <w:t>0.07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33" w:author="Diana Machado" w:date="2019-04-05T18:24:00Z"/>
                <w:rFonts w:ascii="Calibri" w:eastAsia="PMingLiU" w:hAnsi="Calibri" w:cs="Calibri"/>
                <w:color w:val="000000"/>
                <w:sz w:val="22"/>
                <w:szCs w:val="22"/>
                <w:lang w:val="en-PH" w:eastAsia="en-US"/>
              </w:rPr>
            </w:pPr>
            <w:ins w:id="52234" w:author="Diana Machado" w:date="2019-04-05T18:24:00Z">
              <w:r w:rsidRPr="001E213A">
                <w:rPr>
                  <w:rFonts w:ascii="Calibri" w:eastAsia="PMingLiU" w:hAnsi="Calibri" w:cs="Calibri"/>
                  <w:color w:val="000000"/>
                  <w:sz w:val="22"/>
                  <w:szCs w:val="22"/>
                  <w:lang w:val="en-PH" w:eastAsia="en-US"/>
                </w:rPr>
                <w:t>0.292</w:t>
              </w:r>
            </w:ins>
          </w:p>
        </w:tc>
      </w:tr>
      <w:tr w:rsidR="002348ED" w:rsidRPr="001E213A" w:rsidTr="00787B33">
        <w:trPr>
          <w:trHeight w:val="289"/>
          <w:ins w:id="5223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23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237" w:author="Diana Machado" w:date="2019-04-05T18:24:00Z"/>
                <w:rFonts w:ascii="Calibri" w:eastAsia="PMingLiU" w:hAnsi="Calibri" w:cs="Calibri"/>
                <w:color w:val="000000"/>
                <w:sz w:val="22"/>
                <w:szCs w:val="22"/>
                <w:lang w:val="en-PH" w:eastAsia="en-US"/>
              </w:rPr>
            </w:pPr>
            <w:ins w:id="52238"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239" w:author="Diana Machado" w:date="2019-04-05T18:24:00Z"/>
                <w:rFonts w:ascii="Calibri" w:eastAsia="PMingLiU" w:hAnsi="Calibri" w:cs="Calibri"/>
                <w:color w:val="000000"/>
                <w:sz w:val="22"/>
                <w:szCs w:val="22"/>
                <w:lang w:val="en-PH" w:eastAsia="en-US"/>
              </w:rPr>
            </w:pPr>
            <w:ins w:id="52240" w:author="Diana Machado" w:date="2019-04-05T18:24:00Z">
              <w:r w:rsidRPr="001E213A">
                <w:rPr>
                  <w:rFonts w:ascii="Calibri" w:eastAsia="PMingLiU" w:hAnsi="Calibri" w:cs="Calibri"/>
                  <w:color w:val="000000"/>
                  <w:sz w:val="22"/>
                  <w:szCs w:val="22"/>
                  <w:lang w:val="en-PH" w:eastAsia="en-US"/>
                </w:rPr>
                <w:t>1.693</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241" w:author="Diana Machado" w:date="2019-04-05T18:24:00Z"/>
                <w:rFonts w:ascii="Calibri" w:eastAsia="PMingLiU" w:hAnsi="Calibri" w:cs="Calibri"/>
                <w:color w:val="000000"/>
                <w:sz w:val="22"/>
                <w:szCs w:val="22"/>
                <w:lang w:val="en-PH" w:eastAsia="en-US"/>
              </w:rPr>
            </w:pPr>
            <w:ins w:id="52242" w:author="Diana Machado" w:date="2019-04-05T18:24:00Z">
              <w:r w:rsidRPr="001E213A">
                <w:rPr>
                  <w:rFonts w:ascii="Calibri" w:eastAsia="PMingLiU" w:hAnsi="Calibri" w:cs="Calibri"/>
                  <w:color w:val="000000"/>
                  <w:sz w:val="22"/>
                  <w:szCs w:val="22"/>
                  <w:lang w:val="en-PH" w:eastAsia="en-US"/>
                </w:rPr>
                <w:t>1.88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43" w:author="Diana Machado" w:date="2019-04-05T18:24:00Z"/>
                <w:rFonts w:ascii="Calibri" w:eastAsia="PMingLiU" w:hAnsi="Calibri" w:cs="Calibri"/>
                <w:color w:val="000000"/>
                <w:sz w:val="22"/>
                <w:szCs w:val="22"/>
                <w:lang w:val="en-PH" w:eastAsia="en-US"/>
              </w:rPr>
            </w:pPr>
            <w:ins w:id="52244" w:author="Diana Machado" w:date="2019-04-05T18:24:00Z">
              <w:r w:rsidRPr="001E213A">
                <w:rPr>
                  <w:rFonts w:ascii="Calibri" w:eastAsia="PMingLiU" w:hAnsi="Calibri" w:cs="Calibri"/>
                  <w:color w:val="000000"/>
                  <w:sz w:val="22"/>
                  <w:szCs w:val="22"/>
                  <w:lang w:val="en-PH" w:eastAsia="en-US"/>
                </w:rPr>
                <w:t>8.23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245" w:author="Diana Machado" w:date="2019-04-05T18:24:00Z"/>
                <w:rFonts w:ascii="Calibri" w:eastAsia="PMingLiU" w:hAnsi="Calibri" w:cs="Calibri"/>
                <w:color w:val="000000"/>
                <w:sz w:val="22"/>
                <w:szCs w:val="22"/>
                <w:lang w:val="en-PH" w:eastAsia="en-US"/>
              </w:rPr>
            </w:pPr>
            <w:ins w:id="52246" w:author="Diana Machado" w:date="2019-04-05T18:24:00Z">
              <w:r w:rsidRPr="001E213A">
                <w:rPr>
                  <w:rFonts w:ascii="Calibri" w:eastAsia="PMingLiU" w:hAnsi="Calibri" w:cs="Calibri"/>
                  <w:color w:val="000000"/>
                  <w:sz w:val="22"/>
                  <w:szCs w:val="22"/>
                  <w:lang w:val="en-PH" w:eastAsia="en-US"/>
                </w:rPr>
                <w:t>0.139</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247" w:author="Diana Machado" w:date="2019-04-05T18:24:00Z"/>
                <w:rFonts w:ascii="Calibri" w:eastAsia="PMingLiU" w:hAnsi="Calibri" w:cs="Calibri"/>
                <w:color w:val="000000"/>
                <w:sz w:val="22"/>
                <w:szCs w:val="22"/>
                <w:lang w:val="en-PH" w:eastAsia="en-US"/>
              </w:rPr>
            </w:pPr>
            <w:ins w:id="52248" w:author="Diana Machado" w:date="2019-04-05T18:24:00Z">
              <w:r w:rsidRPr="001E213A">
                <w:rPr>
                  <w:rFonts w:ascii="Calibri" w:eastAsia="PMingLiU" w:hAnsi="Calibri" w:cs="Calibri"/>
                  <w:color w:val="000000"/>
                  <w:sz w:val="22"/>
                  <w:szCs w:val="22"/>
                  <w:lang w:val="en-PH" w:eastAsia="en-US"/>
                </w:rPr>
                <w:t>0.15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49" w:author="Diana Machado" w:date="2019-04-05T18:24:00Z"/>
                <w:rFonts w:ascii="Calibri" w:eastAsia="PMingLiU" w:hAnsi="Calibri" w:cs="Calibri"/>
                <w:color w:val="000000"/>
                <w:sz w:val="22"/>
                <w:szCs w:val="22"/>
                <w:lang w:val="en-PH" w:eastAsia="en-US"/>
              </w:rPr>
            </w:pPr>
            <w:ins w:id="52250" w:author="Diana Machado" w:date="2019-04-05T18:24:00Z">
              <w:r w:rsidRPr="001E213A">
                <w:rPr>
                  <w:rFonts w:ascii="Calibri" w:eastAsia="PMingLiU" w:hAnsi="Calibri" w:cs="Calibri"/>
                  <w:color w:val="000000"/>
                  <w:sz w:val="22"/>
                  <w:szCs w:val="22"/>
                  <w:lang w:val="en-PH" w:eastAsia="en-US"/>
                </w:rPr>
                <w:t>0.26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51" w:author="Diana Machado" w:date="2019-04-05T18:24:00Z"/>
                <w:rFonts w:ascii="Calibri" w:eastAsia="PMingLiU" w:hAnsi="Calibri" w:cs="Calibri"/>
                <w:color w:val="000000"/>
                <w:sz w:val="22"/>
                <w:szCs w:val="22"/>
                <w:lang w:val="en-PH" w:eastAsia="en-US"/>
              </w:rPr>
            </w:pPr>
            <w:ins w:id="52252" w:author="Diana Machado" w:date="2019-04-05T18:24:00Z">
              <w:r w:rsidRPr="001E213A">
                <w:rPr>
                  <w:rFonts w:ascii="Calibri" w:eastAsia="PMingLiU" w:hAnsi="Calibri" w:cs="Calibri"/>
                  <w:color w:val="000000"/>
                  <w:sz w:val="22"/>
                  <w:szCs w:val="22"/>
                  <w:lang w:val="en-PH" w:eastAsia="en-US"/>
                </w:rPr>
                <w:t>0.23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53" w:author="Diana Machado" w:date="2019-04-05T18:24:00Z"/>
                <w:rFonts w:ascii="Calibri" w:eastAsia="PMingLiU" w:hAnsi="Calibri" w:cs="Calibri"/>
                <w:color w:val="000000"/>
                <w:sz w:val="22"/>
                <w:szCs w:val="22"/>
                <w:lang w:val="en-PH" w:eastAsia="en-US"/>
              </w:rPr>
            </w:pPr>
            <w:ins w:id="52254" w:author="Diana Machado" w:date="2019-04-05T18:24:00Z">
              <w:r w:rsidRPr="001E213A">
                <w:rPr>
                  <w:rFonts w:ascii="Calibri" w:eastAsia="PMingLiU" w:hAnsi="Calibri" w:cs="Calibri"/>
                  <w:color w:val="000000"/>
                  <w:sz w:val="22"/>
                  <w:szCs w:val="22"/>
                  <w:lang w:val="en-PH" w:eastAsia="en-US"/>
                </w:rPr>
                <w:t>1.788</w:t>
              </w:r>
            </w:ins>
          </w:p>
        </w:tc>
      </w:tr>
      <w:tr w:rsidR="002348ED" w:rsidRPr="001E213A" w:rsidTr="00787B33">
        <w:trPr>
          <w:trHeight w:val="289"/>
          <w:ins w:id="5225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25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257" w:author="Diana Machado" w:date="2019-04-05T18:24:00Z"/>
                <w:rFonts w:ascii="Calibri" w:eastAsia="PMingLiU" w:hAnsi="Calibri" w:cs="Calibri"/>
                <w:color w:val="000000"/>
                <w:sz w:val="22"/>
                <w:szCs w:val="22"/>
                <w:lang w:val="en-PH" w:eastAsia="en-US"/>
              </w:rPr>
            </w:pPr>
            <w:ins w:id="52258"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259" w:author="Diana Machado" w:date="2019-04-05T18:24:00Z"/>
                <w:rFonts w:ascii="Calibri" w:eastAsia="PMingLiU" w:hAnsi="Calibri" w:cs="Calibri"/>
                <w:color w:val="000000"/>
                <w:sz w:val="22"/>
                <w:szCs w:val="22"/>
                <w:lang w:val="en-PH" w:eastAsia="en-US"/>
              </w:rPr>
            </w:pPr>
            <w:ins w:id="52260" w:author="Diana Machado" w:date="2019-04-05T18:24:00Z">
              <w:r w:rsidRPr="001E213A">
                <w:rPr>
                  <w:rFonts w:ascii="Calibri" w:eastAsia="PMingLiU" w:hAnsi="Calibri" w:cs="Calibri"/>
                  <w:color w:val="000000"/>
                  <w:sz w:val="22"/>
                  <w:szCs w:val="22"/>
                  <w:lang w:val="en-PH" w:eastAsia="en-US"/>
                </w:rPr>
                <w:t>3.184</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261" w:author="Diana Machado" w:date="2019-04-05T18:24:00Z"/>
                <w:rFonts w:ascii="Calibri" w:eastAsia="PMingLiU" w:hAnsi="Calibri" w:cs="Calibri"/>
                <w:color w:val="000000"/>
                <w:sz w:val="22"/>
                <w:szCs w:val="22"/>
                <w:lang w:val="en-PH" w:eastAsia="en-US"/>
              </w:rPr>
            </w:pPr>
            <w:ins w:id="52262" w:author="Diana Machado" w:date="2019-04-05T18:24:00Z">
              <w:r w:rsidRPr="001E213A">
                <w:rPr>
                  <w:rFonts w:ascii="Calibri" w:eastAsia="PMingLiU" w:hAnsi="Calibri" w:cs="Calibri"/>
                  <w:color w:val="000000"/>
                  <w:sz w:val="22"/>
                  <w:szCs w:val="22"/>
                  <w:lang w:val="en-PH" w:eastAsia="en-US"/>
                </w:rPr>
                <w:t>3.49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63" w:author="Diana Machado" w:date="2019-04-05T18:24:00Z"/>
                <w:rFonts w:ascii="Calibri" w:eastAsia="PMingLiU" w:hAnsi="Calibri" w:cs="Calibri"/>
                <w:color w:val="000000"/>
                <w:sz w:val="22"/>
                <w:szCs w:val="22"/>
                <w:lang w:val="en-PH" w:eastAsia="en-US"/>
              </w:rPr>
            </w:pPr>
            <w:ins w:id="52264" w:author="Diana Machado" w:date="2019-04-05T18:24:00Z">
              <w:r w:rsidRPr="001E213A">
                <w:rPr>
                  <w:rFonts w:ascii="Calibri" w:eastAsia="PMingLiU" w:hAnsi="Calibri" w:cs="Calibri"/>
                  <w:color w:val="000000"/>
                  <w:sz w:val="22"/>
                  <w:szCs w:val="22"/>
                  <w:lang w:val="en-PH" w:eastAsia="en-US"/>
                </w:rPr>
                <w:t>16.83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65" w:author="Diana Machado" w:date="2019-04-05T18:24:00Z"/>
                <w:rFonts w:ascii="Calibri" w:eastAsia="PMingLiU" w:hAnsi="Calibri" w:cs="Calibri"/>
                <w:color w:val="000000"/>
                <w:sz w:val="22"/>
                <w:szCs w:val="22"/>
                <w:lang w:val="en-PH" w:eastAsia="en-US"/>
              </w:rPr>
            </w:pPr>
            <w:ins w:id="52266" w:author="Diana Machado" w:date="2019-04-05T18:24:00Z">
              <w:r w:rsidRPr="001E213A">
                <w:rPr>
                  <w:rFonts w:ascii="Calibri" w:eastAsia="PMingLiU" w:hAnsi="Calibri" w:cs="Calibri"/>
                  <w:color w:val="000000"/>
                  <w:sz w:val="22"/>
                  <w:szCs w:val="22"/>
                  <w:lang w:val="en-PH" w:eastAsia="en-US"/>
                </w:rPr>
                <w:t>0.83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67" w:author="Diana Machado" w:date="2019-04-05T18:24:00Z"/>
                <w:rFonts w:ascii="Calibri" w:eastAsia="PMingLiU" w:hAnsi="Calibri" w:cs="Calibri"/>
                <w:color w:val="000000"/>
                <w:sz w:val="22"/>
                <w:szCs w:val="22"/>
                <w:lang w:val="en-PH" w:eastAsia="en-US"/>
              </w:rPr>
            </w:pPr>
            <w:ins w:id="52268" w:author="Diana Machado" w:date="2019-04-05T18:24:00Z">
              <w:r w:rsidRPr="001E213A">
                <w:rPr>
                  <w:rFonts w:ascii="Calibri" w:eastAsia="PMingLiU" w:hAnsi="Calibri" w:cs="Calibri"/>
                  <w:color w:val="000000"/>
                  <w:sz w:val="22"/>
                  <w:szCs w:val="22"/>
                  <w:lang w:val="en-PH" w:eastAsia="en-US"/>
                </w:rPr>
                <w:t>0.56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69" w:author="Diana Machado" w:date="2019-04-05T18:24:00Z"/>
                <w:rFonts w:ascii="Calibri" w:eastAsia="PMingLiU" w:hAnsi="Calibri" w:cs="Calibri"/>
                <w:color w:val="000000"/>
                <w:sz w:val="22"/>
                <w:szCs w:val="22"/>
                <w:lang w:val="en-PH" w:eastAsia="en-US"/>
              </w:rPr>
            </w:pPr>
            <w:ins w:id="52270" w:author="Diana Machado" w:date="2019-04-05T18:24:00Z">
              <w:r w:rsidRPr="001E213A">
                <w:rPr>
                  <w:rFonts w:ascii="Calibri" w:eastAsia="PMingLiU" w:hAnsi="Calibri" w:cs="Calibri"/>
                  <w:color w:val="000000"/>
                  <w:sz w:val="22"/>
                  <w:szCs w:val="22"/>
                  <w:lang w:val="en-PH" w:eastAsia="en-US"/>
                </w:rPr>
                <w:t>0.864</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71" w:author="Diana Machado" w:date="2019-04-05T18:24:00Z"/>
                <w:rFonts w:ascii="Calibri" w:eastAsia="PMingLiU" w:hAnsi="Calibri" w:cs="Calibri"/>
                <w:color w:val="000000"/>
                <w:sz w:val="22"/>
                <w:szCs w:val="22"/>
                <w:lang w:val="en-PH" w:eastAsia="en-US"/>
              </w:rPr>
            </w:pPr>
            <w:ins w:id="52272" w:author="Diana Machado" w:date="2019-04-05T18:24:00Z">
              <w:r w:rsidRPr="001E213A">
                <w:rPr>
                  <w:rFonts w:ascii="Calibri" w:eastAsia="PMingLiU" w:hAnsi="Calibri" w:cs="Calibri"/>
                  <w:color w:val="000000"/>
                  <w:sz w:val="22"/>
                  <w:szCs w:val="22"/>
                  <w:lang w:val="en-PH" w:eastAsia="en-US"/>
                </w:rPr>
                <w:t>0.49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73" w:author="Diana Machado" w:date="2019-04-05T18:24:00Z"/>
                <w:rFonts w:ascii="Calibri" w:eastAsia="PMingLiU" w:hAnsi="Calibri" w:cs="Calibri"/>
                <w:color w:val="000000"/>
                <w:sz w:val="22"/>
                <w:szCs w:val="22"/>
                <w:lang w:val="en-PH" w:eastAsia="en-US"/>
              </w:rPr>
            </w:pPr>
            <w:ins w:id="52274" w:author="Diana Machado" w:date="2019-04-05T18:24:00Z">
              <w:r w:rsidRPr="001E213A">
                <w:rPr>
                  <w:rFonts w:ascii="Calibri" w:eastAsia="PMingLiU" w:hAnsi="Calibri" w:cs="Calibri"/>
                  <w:color w:val="000000"/>
                  <w:sz w:val="22"/>
                  <w:szCs w:val="22"/>
                  <w:lang w:val="en-PH" w:eastAsia="en-US"/>
                </w:rPr>
                <w:t>4.482</w:t>
              </w:r>
            </w:ins>
          </w:p>
        </w:tc>
      </w:tr>
      <w:tr w:rsidR="002348ED" w:rsidRPr="001E213A" w:rsidTr="00787B33">
        <w:trPr>
          <w:trHeight w:val="289"/>
          <w:ins w:id="52275"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27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277"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78"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79"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80"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8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8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83"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8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85"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28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287" w:author="Diana Machado" w:date="2019-04-05T18:24:00Z"/>
                <w:rFonts w:ascii="Calibri" w:eastAsia="PMingLiU" w:hAnsi="Calibri" w:cs="Calibri"/>
                <w:color w:val="000000"/>
                <w:sz w:val="22"/>
                <w:szCs w:val="22"/>
                <w:lang w:val="en-PH" w:eastAsia="en-US"/>
              </w:rPr>
            </w:pPr>
            <w:ins w:id="52288" w:author="Diana Machado" w:date="2019-04-05T18:24:00Z">
              <w:r w:rsidRPr="001E213A">
                <w:rPr>
                  <w:rFonts w:ascii="Calibri" w:eastAsia="PMingLiU" w:hAnsi="Calibri" w:cs="Calibri"/>
                  <w:color w:val="000000"/>
                  <w:sz w:val="22"/>
                  <w:szCs w:val="22"/>
                  <w:lang w:val="en-PH" w:eastAsia="en-US"/>
                </w:rPr>
                <w:t>Polk</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289" w:author="Diana Machado" w:date="2019-04-05T18:24:00Z"/>
                <w:rFonts w:ascii="Calibri" w:eastAsia="PMingLiU" w:hAnsi="Calibri" w:cs="Calibri"/>
                <w:color w:val="000000"/>
                <w:sz w:val="22"/>
                <w:szCs w:val="22"/>
                <w:lang w:val="en-PH" w:eastAsia="en-US"/>
              </w:rPr>
            </w:pPr>
            <w:ins w:id="52290"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91" w:author="Diana Machado" w:date="2019-04-05T18:24:00Z"/>
                <w:rFonts w:ascii="Calibri" w:eastAsia="PMingLiU" w:hAnsi="Calibri" w:cs="Calibri"/>
                <w:color w:val="000000"/>
                <w:sz w:val="22"/>
                <w:szCs w:val="22"/>
                <w:lang w:val="en-PH" w:eastAsia="en-US"/>
              </w:rPr>
            </w:pPr>
            <w:ins w:id="52292" w:author="Diana Machado" w:date="2019-04-05T18:24:00Z">
              <w:r w:rsidRPr="001E213A">
                <w:rPr>
                  <w:rFonts w:ascii="Calibri" w:eastAsia="PMingLiU" w:hAnsi="Calibri" w:cs="Calibri"/>
                  <w:color w:val="000000"/>
                  <w:sz w:val="22"/>
                  <w:szCs w:val="22"/>
                  <w:lang w:val="en-PH" w:eastAsia="en-US"/>
                </w:rPr>
                <w:t>0.43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93" w:author="Diana Machado" w:date="2019-04-05T18:24:00Z"/>
                <w:rFonts w:ascii="Calibri" w:eastAsia="PMingLiU" w:hAnsi="Calibri" w:cs="Calibri"/>
                <w:color w:val="000000"/>
                <w:sz w:val="22"/>
                <w:szCs w:val="22"/>
                <w:lang w:val="en-PH" w:eastAsia="en-US"/>
              </w:rPr>
            </w:pPr>
            <w:ins w:id="52294" w:author="Diana Machado" w:date="2019-04-05T18:24:00Z">
              <w:r w:rsidRPr="001E213A">
                <w:rPr>
                  <w:rFonts w:ascii="Calibri" w:eastAsia="PMingLiU" w:hAnsi="Calibri" w:cs="Calibri"/>
                  <w:color w:val="000000"/>
                  <w:sz w:val="22"/>
                  <w:szCs w:val="22"/>
                  <w:lang w:val="en-PH" w:eastAsia="en-US"/>
                </w:rPr>
                <w:t>0.33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95" w:author="Diana Machado" w:date="2019-04-05T18:24:00Z"/>
                <w:rFonts w:ascii="Calibri" w:eastAsia="PMingLiU" w:hAnsi="Calibri" w:cs="Calibri"/>
                <w:color w:val="000000"/>
                <w:sz w:val="22"/>
                <w:szCs w:val="22"/>
                <w:lang w:val="en-PH" w:eastAsia="en-US"/>
              </w:rPr>
            </w:pPr>
            <w:ins w:id="52296" w:author="Diana Machado" w:date="2019-04-05T18:24:00Z">
              <w:r w:rsidRPr="001E213A">
                <w:rPr>
                  <w:rFonts w:ascii="Calibri" w:eastAsia="PMingLiU" w:hAnsi="Calibri" w:cs="Calibri"/>
                  <w:color w:val="000000"/>
                  <w:sz w:val="22"/>
                  <w:szCs w:val="22"/>
                  <w:lang w:val="en-PH" w:eastAsia="en-US"/>
                </w:rPr>
                <w:t>0.45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97" w:author="Diana Machado" w:date="2019-04-05T18:24:00Z"/>
                <w:rFonts w:ascii="Calibri" w:eastAsia="PMingLiU" w:hAnsi="Calibri" w:cs="Calibri"/>
                <w:color w:val="000000"/>
                <w:sz w:val="22"/>
                <w:szCs w:val="22"/>
                <w:lang w:val="en-PH" w:eastAsia="en-US"/>
              </w:rPr>
            </w:pPr>
            <w:ins w:id="52298" w:author="Diana Machado" w:date="2019-04-05T18:24:00Z">
              <w:r w:rsidRPr="001E213A">
                <w:rPr>
                  <w:rFonts w:ascii="Calibri" w:eastAsia="PMingLiU" w:hAnsi="Calibri" w:cs="Calibri"/>
                  <w:color w:val="000000"/>
                  <w:sz w:val="22"/>
                  <w:szCs w:val="22"/>
                  <w:lang w:val="en-PH" w:eastAsia="en-US"/>
                </w:rPr>
                <w:t>0.05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99" w:author="Diana Machado" w:date="2019-04-05T18:24:00Z"/>
                <w:rFonts w:ascii="Calibri" w:eastAsia="PMingLiU" w:hAnsi="Calibri" w:cs="Calibri"/>
                <w:color w:val="000000"/>
                <w:sz w:val="22"/>
                <w:szCs w:val="22"/>
                <w:lang w:val="en-PH" w:eastAsia="en-US"/>
              </w:rPr>
            </w:pPr>
            <w:ins w:id="52300" w:author="Diana Machado" w:date="2019-04-05T18:24:00Z">
              <w:r w:rsidRPr="001E213A">
                <w:rPr>
                  <w:rFonts w:ascii="Calibri" w:eastAsia="PMingLiU" w:hAnsi="Calibri" w:cs="Calibri"/>
                  <w:color w:val="000000"/>
                  <w:sz w:val="22"/>
                  <w:szCs w:val="22"/>
                  <w:lang w:val="en-PH" w:eastAsia="en-US"/>
                </w:rPr>
                <w:t>0.04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01" w:author="Diana Machado" w:date="2019-04-05T18:24:00Z"/>
                <w:rFonts w:ascii="Calibri" w:eastAsia="PMingLiU" w:hAnsi="Calibri" w:cs="Calibri"/>
                <w:color w:val="000000"/>
                <w:sz w:val="22"/>
                <w:szCs w:val="22"/>
                <w:lang w:val="en-PH" w:eastAsia="en-US"/>
              </w:rPr>
            </w:pPr>
            <w:ins w:id="52302" w:author="Diana Machado" w:date="2019-04-05T18:24:00Z">
              <w:r w:rsidRPr="001E213A">
                <w:rPr>
                  <w:rFonts w:ascii="Calibri" w:eastAsia="PMingLiU" w:hAnsi="Calibri" w:cs="Calibri"/>
                  <w:color w:val="000000"/>
                  <w:sz w:val="22"/>
                  <w:szCs w:val="22"/>
                  <w:lang w:val="en-PH" w:eastAsia="en-US"/>
                </w:rPr>
                <w:t>0.04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03" w:author="Diana Machado" w:date="2019-04-05T18:24:00Z"/>
                <w:rFonts w:ascii="Calibri" w:eastAsia="PMingLiU" w:hAnsi="Calibri" w:cs="Calibri"/>
                <w:color w:val="000000"/>
                <w:sz w:val="22"/>
                <w:szCs w:val="22"/>
                <w:lang w:val="en-PH" w:eastAsia="en-US"/>
              </w:rPr>
            </w:pPr>
            <w:ins w:id="52304"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05" w:author="Diana Machado" w:date="2019-04-05T18:24:00Z"/>
                <w:rFonts w:ascii="Calibri" w:eastAsia="PMingLiU" w:hAnsi="Calibri" w:cs="Calibri"/>
                <w:color w:val="000000"/>
                <w:sz w:val="22"/>
                <w:szCs w:val="22"/>
                <w:lang w:val="en-PH" w:eastAsia="en-US"/>
              </w:rPr>
            </w:pPr>
            <w:ins w:id="52306" w:author="Diana Machado" w:date="2019-04-05T18:24:00Z">
              <w:r w:rsidRPr="001E213A">
                <w:rPr>
                  <w:rFonts w:ascii="Calibri" w:eastAsia="PMingLiU" w:hAnsi="Calibri" w:cs="Calibri"/>
                  <w:color w:val="000000"/>
                  <w:sz w:val="22"/>
                  <w:szCs w:val="22"/>
                  <w:lang w:val="en-PH" w:eastAsia="en-US"/>
                </w:rPr>
                <w:t>0.447</w:t>
              </w:r>
            </w:ins>
          </w:p>
        </w:tc>
      </w:tr>
      <w:tr w:rsidR="002348ED" w:rsidRPr="001E213A" w:rsidTr="00787B33">
        <w:trPr>
          <w:trHeight w:val="289"/>
          <w:ins w:id="5230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30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309" w:author="Diana Machado" w:date="2019-04-05T18:24:00Z"/>
                <w:rFonts w:ascii="Calibri" w:eastAsia="PMingLiU" w:hAnsi="Calibri" w:cs="Calibri"/>
                <w:color w:val="000000"/>
                <w:sz w:val="22"/>
                <w:szCs w:val="22"/>
                <w:lang w:val="en-PH" w:eastAsia="en-US"/>
              </w:rPr>
            </w:pPr>
            <w:ins w:id="52310"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11" w:author="Diana Machado" w:date="2019-04-05T18:24:00Z"/>
                <w:rFonts w:ascii="Calibri" w:eastAsia="PMingLiU" w:hAnsi="Calibri" w:cs="Calibri"/>
                <w:color w:val="000000"/>
                <w:sz w:val="22"/>
                <w:szCs w:val="22"/>
                <w:lang w:val="en-PH" w:eastAsia="en-US"/>
              </w:rPr>
            </w:pPr>
            <w:ins w:id="52312" w:author="Diana Machado" w:date="2019-04-05T18:24:00Z">
              <w:r w:rsidRPr="001E213A">
                <w:rPr>
                  <w:rFonts w:ascii="Calibri" w:eastAsia="PMingLiU" w:hAnsi="Calibri" w:cs="Calibri"/>
                  <w:color w:val="000000"/>
                  <w:sz w:val="22"/>
                  <w:szCs w:val="22"/>
                  <w:lang w:val="en-PH" w:eastAsia="en-US"/>
                </w:rPr>
                <w:t>1.35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13" w:author="Diana Machado" w:date="2019-04-05T18:24:00Z"/>
                <w:rFonts w:ascii="Calibri" w:eastAsia="PMingLiU" w:hAnsi="Calibri" w:cs="Calibri"/>
                <w:color w:val="000000"/>
                <w:sz w:val="22"/>
                <w:szCs w:val="22"/>
                <w:lang w:val="en-PH" w:eastAsia="en-US"/>
              </w:rPr>
            </w:pPr>
            <w:ins w:id="52314" w:author="Diana Machado" w:date="2019-04-05T18:24:00Z">
              <w:r w:rsidRPr="001E213A">
                <w:rPr>
                  <w:rFonts w:ascii="Calibri" w:eastAsia="PMingLiU" w:hAnsi="Calibri" w:cs="Calibri"/>
                  <w:color w:val="000000"/>
                  <w:sz w:val="22"/>
                  <w:szCs w:val="22"/>
                  <w:lang w:val="en-PH" w:eastAsia="en-US"/>
                </w:rPr>
                <w:t>1.27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15" w:author="Diana Machado" w:date="2019-04-05T18:24:00Z"/>
                <w:rFonts w:ascii="Calibri" w:eastAsia="PMingLiU" w:hAnsi="Calibri" w:cs="Calibri"/>
                <w:color w:val="000000"/>
                <w:sz w:val="22"/>
                <w:szCs w:val="22"/>
                <w:lang w:val="en-PH" w:eastAsia="en-US"/>
              </w:rPr>
            </w:pPr>
            <w:ins w:id="52316" w:author="Diana Machado" w:date="2019-04-05T18:24:00Z">
              <w:r w:rsidRPr="001E213A">
                <w:rPr>
                  <w:rFonts w:ascii="Calibri" w:eastAsia="PMingLiU" w:hAnsi="Calibri" w:cs="Calibri"/>
                  <w:color w:val="000000"/>
                  <w:sz w:val="22"/>
                  <w:szCs w:val="22"/>
                  <w:lang w:val="en-PH" w:eastAsia="en-US"/>
                </w:rPr>
                <w:t>5.46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17" w:author="Diana Machado" w:date="2019-04-05T18:24:00Z"/>
                <w:rFonts w:ascii="Calibri" w:eastAsia="PMingLiU" w:hAnsi="Calibri" w:cs="Calibri"/>
                <w:color w:val="000000"/>
                <w:sz w:val="22"/>
                <w:szCs w:val="22"/>
                <w:lang w:val="en-PH" w:eastAsia="en-US"/>
              </w:rPr>
            </w:pPr>
            <w:ins w:id="52318" w:author="Diana Machado" w:date="2019-04-05T18:24:00Z">
              <w:r w:rsidRPr="001E213A">
                <w:rPr>
                  <w:rFonts w:ascii="Calibri" w:eastAsia="PMingLiU" w:hAnsi="Calibri" w:cs="Calibri"/>
                  <w:color w:val="000000"/>
                  <w:sz w:val="22"/>
                  <w:szCs w:val="22"/>
                  <w:lang w:val="en-PH" w:eastAsia="en-US"/>
                </w:rPr>
                <w:t>0.088</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19" w:author="Diana Machado" w:date="2019-04-05T18:24:00Z"/>
                <w:rFonts w:ascii="Calibri" w:eastAsia="PMingLiU" w:hAnsi="Calibri" w:cs="Calibri"/>
                <w:color w:val="000000"/>
                <w:sz w:val="22"/>
                <w:szCs w:val="22"/>
                <w:lang w:val="en-PH" w:eastAsia="en-US"/>
              </w:rPr>
            </w:pPr>
            <w:ins w:id="52320" w:author="Diana Machado" w:date="2019-04-05T18:24:00Z">
              <w:r w:rsidRPr="001E213A">
                <w:rPr>
                  <w:rFonts w:ascii="Calibri" w:eastAsia="PMingLiU" w:hAnsi="Calibri" w:cs="Calibri"/>
                  <w:color w:val="000000"/>
                  <w:sz w:val="22"/>
                  <w:szCs w:val="22"/>
                  <w:lang w:val="en-PH" w:eastAsia="en-US"/>
                </w:rPr>
                <w:t>0.096</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21" w:author="Diana Machado" w:date="2019-04-05T18:24:00Z"/>
                <w:rFonts w:ascii="Calibri" w:eastAsia="PMingLiU" w:hAnsi="Calibri" w:cs="Calibri"/>
                <w:color w:val="000000"/>
                <w:sz w:val="22"/>
                <w:szCs w:val="22"/>
                <w:lang w:val="en-PH" w:eastAsia="en-US"/>
              </w:rPr>
            </w:pPr>
            <w:ins w:id="52322" w:author="Diana Machado" w:date="2019-04-05T18:24:00Z">
              <w:r w:rsidRPr="001E213A">
                <w:rPr>
                  <w:rFonts w:ascii="Calibri" w:eastAsia="PMingLiU" w:hAnsi="Calibri" w:cs="Calibri"/>
                  <w:color w:val="000000"/>
                  <w:sz w:val="22"/>
                  <w:szCs w:val="22"/>
                  <w:lang w:val="en-PH" w:eastAsia="en-US"/>
                </w:rPr>
                <w:t>0.08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23" w:author="Diana Machado" w:date="2019-04-05T18:24:00Z"/>
                <w:rFonts w:ascii="Calibri" w:eastAsia="PMingLiU" w:hAnsi="Calibri" w:cs="Calibri"/>
                <w:color w:val="000000"/>
                <w:sz w:val="22"/>
                <w:szCs w:val="22"/>
                <w:lang w:val="en-PH" w:eastAsia="en-US"/>
              </w:rPr>
            </w:pPr>
            <w:ins w:id="52324" w:author="Diana Machado" w:date="2019-04-05T18:24:00Z">
              <w:r w:rsidRPr="001E213A">
                <w:rPr>
                  <w:rFonts w:ascii="Calibri" w:eastAsia="PMingLiU" w:hAnsi="Calibri" w:cs="Calibri"/>
                  <w:color w:val="000000"/>
                  <w:sz w:val="22"/>
                  <w:szCs w:val="22"/>
                  <w:lang w:val="en-PH" w:eastAsia="en-US"/>
                </w:rPr>
                <w:t>0.09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25" w:author="Diana Machado" w:date="2019-04-05T18:24:00Z"/>
                <w:rFonts w:ascii="Calibri" w:eastAsia="PMingLiU" w:hAnsi="Calibri" w:cs="Calibri"/>
                <w:color w:val="000000"/>
                <w:sz w:val="22"/>
                <w:szCs w:val="22"/>
                <w:lang w:val="en-PH" w:eastAsia="en-US"/>
              </w:rPr>
            </w:pPr>
            <w:ins w:id="52326" w:author="Diana Machado" w:date="2019-04-05T18:24:00Z">
              <w:r w:rsidRPr="001E213A">
                <w:rPr>
                  <w:rFonts w:ascii="Calibri" w:eastAsia="PMingLiU" w:hAnsi="Calibri" w:cs="Calibri"/>
                  <w:color w:val="000000"/>
                  <w:sz w:val="22"/>
                  <w:szCs w:val="22"/>
                  <w:lang w:val="en-PH" w:eastAsia="en-US"/>
                </w:rPr>
                <w:t>0.911</w:t>
              </w:r>
            </w:ins>
          </w:p>
        </w:tc>
      </w:tr>
      <w:tr w:rsidR="002348ED" w:rsidRPr="001E213A" w:rsidTr="00787B33">
        <w:trPr>
          <w:trHeight w:val="289"/>
          <w:ins w:id="5232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32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329" w:author="Diana Machado" w:date="2019-04-05T18:24:00Z"/>
                <w:rFonts w:ascii="Calibri" w:eastAsia="PMingLiU" w:hAnsi="Calibri" w:cs="Calibri"/>
                <w:color w:val="000000"/>
                <w:sz w:val="22"/>
                <w:szCs w:val="22"/>
                <w:lang w:val="en-PH" w:eastAsia="en-US"/>
              </w:rPr>
            </w:pPr>
            <w:ins w:id="52330"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31" w:author="Diana Machado" w:date="2019-04-05T18:24:00Z"/>
                <w:rFonts w:ascii="Calibri" w:eastAsia="PMingLiU" w:hAnsi="Calibri" w:cs="Calibri"/>
                <w:color w:val="000000"/>
                <w:sz w:val="22"/>
                <w:szCs w:val="22"/>
                <w:lang w:val="en-PH" w:eastAsia="en-US"/>
              </w:rPr>
            </w:pPr>
            <w:ins w:id="52332" w:author="Diana Machado" w:date="2019-04-05T18:24:00Z">
              <w:r w:rsidRPr="001E213A">
                <w:rPr>
                  <w:rFonts w:ascii="Calibri" w:eastAsia="PMingLiU" w:hAnsi="Calibri" w:cs="Calibri"/>
                  <w:color w:val="000000"/>
                  <w:sz w:val="22"/>
                  <w:szCs w:val="22"/>
                  <w:lang w:val="en-PH" w:eastAsia="en-US"/>
                </w:rPr>
                <w:t>2.693</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33" w:author="Diana Machado" w:date="2019-04-05T18:24:00Z"/>
                <w:rFonts w:ascii="Calibri" w:eastAsia="PMingLiU" w:hAnsi="Calibri" w:cs="Calibri"/>
                <w:color w:val="000000"/>
                <w:sz w:val="22"/>
                <w:szCs w:val="22"/>
                <w:lang w:val="en-PH" w:eastAsia="en-US"/>
              </w:rPr>
            </w:pPr>
            <w:ins w:id="52334" w:author="Diana Machado" w:date="2019-04-05T18:24:00Z">
              <w:r w:rsidRPr="001E213A">
                <w:rPr>
                  <w:rFonts w:ascii="Calibri" w:eastAsia="PMingLiU" w:hAnsi="Calibri" w:cs="Calibri"/>
                  <w:color w:val="000000"/>
                  <w:sz w:val="22"/>
                  <w:szCs w:val="22"/>
                  <w:lang w:val="en-PH" w:eastAsia="en-US"/>
                </w:rPr>
                <w:t>3.12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35" w:author="Diana Machado" w:date="2019-04-05T18:24:00Z"/>
                <w:rFonts w:ascii="Calibri" w:eastAsia="PMingLiU" w:hAnsi="Calibri" w:cs="Calibri"/>
                <w:color w:val="000000"/>
                <w:sz w:val="22"/>
                <w:szCs w:val="22"/>
                <w:lang w:val="en-PH" w:eastAsia="en-US"/>
              </w:rPr>
            </w:pPr>
            <w:ins w:id="52336" w:author="Diana Machado" w:date="2019-04-05T18:24:00Z">
              <w:r w:rsidRPr="001E213A">
                <w:rPr>
                  <w:rFonts w:ascii="Calibri" w:eastAsia="PMingLiU" w:hAnsi="Calibri" w:cs="Calibri"/>
                  <w:color w:val="000000"/>
                  <w:sz w:val="22"/>
                  <w:szCs w:val="22"/>
                  <w:lang w:val="en-PH" w:eastAsia="en-US"/>
                </w:rPr>
                <w:t>20.192</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37" w:author="Diana Machado" w:date="2019-04-05T18:24:00Z"/>
                <w:rFonts w:ascii="Calibri" w:eastAsia="PMingLiU" w:hAnsi="Calibri" w:cs="Calibri"/>
                <w:color w:val="000000"/>
                <w:sz w:val="22"/>
                <w:szCs w:val="22"/>
                <w:lang w:val="en-PH" w:eastAsia="en-US"/>
              </w:rPr>
            </w:pPr>
            <w:ins w:id="52338" w:author="Diana Machado" w:date="2019-04-05T18:24:00Z">
              <w:r w:rsidRPr="001E213A">
                <w:rPr>
                  <w:rFonts w:ascii="Calibri" w:eastAsia="PMingLiU" w:hAnsi="Calibri" w:cs="Calibri"/>
                  <w:color w:val="000000"/>
                  <w:sz w:val="22"/>
                  <w:szCs w:val="22"/>
                  <w:lang w:val="en-PH" w:eastAsia="en-US"/>
                </w:rPr>
                <w:t>0.281</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39" w:author="Diana Machado" w:date="2019-04-05T18:24:00Z"/>
                <w:rFonts w:ascii="Calibri" w:eastAsia="PMingLiU" w:hAnsi="Calibri" w:cs="Calibri"/>
                <w:color w:val="000000"/>
                <w:sz w:val="22"/>
                <w:szCs w:val="22"/>
                <w:lang w:val="en-PH" w:eastAsia="en-US"/>
              </w:rPr>
            </w:pPr>
            <w:ins w:id="52340" w:author="Diana Machado" w:date="2019-04-05T18:24:00Z">
              <w:r w:rsidRPr="001E213A">
                <w:rPr>
                  <w:rFonts w:ascii="Calibri" w:eastAsia="PMingLiU" w:hAnsi="Calibri" w:cs="Calibri"/>
                  <w:color w:val="000000"/>
                  <w:sz w:val="22"/>
                  <w:szCs w:val="22"/>
                  <w:lang w:val="en-PH" w:eastAsia="en-US"/>
                </w:rPr>
                <w:t>0.402</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41" w:author="Diana Machado" w:date="2019-04-05T18:24:00Z"/>
                <w:rFonts w:ascii="Calibri" w:eastAsia="PMingLiU" w:hAnsi="Calibri" w:cs="Calibri"/>
                <w:color w:val="000000"/>
                <w:sz w:val="22"/>
                <w:szCs w:val="22"/>
                <w:lang w:val="en-PH" w:eastAsia="en-US"/>
              </w:rPr>
            </w:pPr>
            <w:ins w:id="52342" w:author="Diana Machado" w:date="2019-04-05T18:24:00Z">
              <w:r w:rsidRPr="001E213A">
                <w:rPr>
                  <w:rFonts w:ascii="Calibri" w:eastAsia="PMingLiU" w:hAnsi="Calibri" w:cs="Calibri"/>
                  <w:color w:val="000000"/>
                  <w:sz w:val="22"/>
                  <w:szCs w:val="22"/>
                  <w:lang w:val="en-PH" w:eastAsia="en-US"/>
                </w:rPr>
                <w:t>0.244</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43" w:author="Diana Machado" w:date="2019-04-05T18:24:00Z"/>
                <w:rFonts w:ascii="Calibri" w:eastAsia="PMingLiU" w:hAnsi="Calibri" w:cs="Calibri"/>
                <w:color w:val="000000"/>
                <w:sz w:val="22"/>
                <w:szCs w:val="22"/>
                <w:lang w:val="en-PH" w:eastAsia="en-US"/>
              </w:rPr>
            </w:pPr>
            <w:ins w:id="52344" w:author="Diana Machado" w:date="2019-04-05T18:24:00Z">
              <w:r w:rsidRPr="001E213A">
                <w:rPr>
                  <w:rFonts w:ascii="Calibri" w:eastAsia="PMingLiU" w:hAnsi="Calibri" w:cs="Calibri"/>
                  <w:color w:val="000000"/>
                  <w:sz w:val="22"/>
                  <w:szCs w:val="22"/>
                  <w:lang w:val="en-PH" w:eastAsia="en-US"/>
                </w:rPr>
                <w:t>0.28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45" w:author="Diana Machado" w:date="2019-04-05T18:24:00Z"/>
                <w:rFonts w:ascii="Calibri" w:eastAsia="PMingLiU" w:hAnsi="Calibri" w:cs="Calibri"/>
                <w:color w:val="000000"/>
                <w:sz w:val="22"/>
                <w:szCs w:val="22"/>
                <w:lang w:val="en-PH" w:eastAsia="en-US"/>
              </w:rPr>
            </w:pPr>
            <w:ins w:id="52346" w:author="Diana Machado" w:date="2019-04-05T18:24:00Z">
              <w:r w:rsidRPr="001E213A">
                <w:rPr>
                  <w:rFonts w:ascii="Calibri" w:eastAsia="PMingLiU" w:hAnsi="Calibri" w:cs="Calibri"/>
                  <w:color w:val="000000"/>
                  <w:sz w:val="22"/>
                  <w:szCs w:val="22"/>
                  <w:lang w:val="en-PH" w:eastAsia="en-US"/>
                </w:rPr>
                <w:t>2.133</w:t>
              </w:r>
            </w:ins>
          </w:p>
        </w:tc>
      </w:tr>
      <w:tr w:rsidR="002348ED" w:rsidRPr="001E213A" w:rsidTr="00787B33">
        <w:trPr>
          <w:trHeight w:val="289"/>
          <w:ins w:id="52347"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34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349"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350"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351"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352"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35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35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355"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35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357"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35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359" w:author="Diana Machado" w:date="2019-04-05T18:24:00Z"/>
                <w:rFonts w:ascii="Calibri" w:eastAsia="PMingLiU" w:hAnsi="Calibri" w:cs="Calibri"/>
                <w:color w:val="000000"/>
                <w:sz w:val="22"/>
                <w:szCs w:val="22"/>
                <w:lang w:val="en-PH" w:eastAsia="en-US"/>
              </w:rPr>
            </w:pPr>
            <w:ins w:id="52360" w:author="Diana Machado" w:date="2019-04-05T18:24:00Z">
              <w:r w:rsidRPr="001E213A">
                <w:rPr>
                  <w:rFonts w:ascii="Calibri" w:eastAsia="PMingLiU" w:hAnsi="Calibri" w:cs="Calibri"/>
                  <w:color w:val="000000"/>
                  <w:sz w:val="22"/>
                  <w:szCs w:val="22"/>
                  <w:lang w:val="en-PH" w:eastAsia="en-US"/>
                </w:rPr>
                <w:t>Putnam</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361" w:author="Diana Machado" w:date="2019-04-05T18:24:00Z"/>
                <w:rFonts w:ascii="Calibri" w:eastAsia="PMingLiU" w:hAnsi="Calibri" w:cs="Calibri"/>
                <w:color w:val="000000"/>
                <w:sz w:val="22"/>
                <w:szCs w:val="22"/>
                <w:lang w:val="en-PH" w:eastAsia="en-US"/>
              </w:rPr>
            </w:pPr>
            <w:ins w:id="52362"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63" w:author="Diana Machado" w:date="2019-04-05T18:24:00Z"/>
                <w:rFonts w:ascii="Calibri" w:eastAsia="PMingLiU" w:hAnsi="Calibri" w:cs="Calibri"/>
                <w:color w:val="000000"/>
                <w:sz w:val="22"/>
                <w:szCs w:val="22"/>
                <w:lang w:val="en-PH" w:eastAsia="en-US"/>
              </w:rPr>
            </w:pPr>
            <w:ins w:id="52364" w:author="Diana Machado" w:date="2019-04-05T18:24:00Z">
              <w:r w:rsidRPr="001E213A">
                <w:rPr>
                  <w:rFonts w:ascii="Calibri" w:eastAsia="PMingLiU" w:hAnsi="Calibri" w:cs="Calibri"/>
                  <w:color w:val="000000"/>
                  <w:sz w:val="22"/>
                  <w:szCs w:val="22"/>
                  <w:lang w:val="en-PH" w:eastAsia="en-US"/>
                </w:rPr>
                <w:t>0.20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65" w:author="Diana Machado" w:date="2019-04-05T18:24:00Z"/>
                <w:rFonts w:ascii="Calibri" w:eastAsia="PMingLiU" w:hAnsi="Calibri" w:cs="Calibri"/>
                <w:color w:val="000000"/>
                <w:sz w:val="22"/>
                <w:szCs w:val="22"/>
                <w:lang w:val="en-PH" w:eastAsia="en-US"/>
              </w:rPr>
            </w:pPr>
            <w:ins w:id="52366" w:author="Diana Machado" w:date="2019-04-05T18:24:00Z">
              <w:r w:rsidRPr="001E213A">
                <w:rPr>
                  <w:rFonts w:ascii="Calibri" w:eastAsia="PMingLiU" w:hAnsi="Calibri" w:cs="Calibri"/>
                  <w:color w:val="000000"/>
                  <w:sz w:val="22"/>
                  <w:szCs w:val="22"/>
                  <w:lang w:val="en-PH" w:eastAsia="en-US"/>
                </w:rPr>
                <w:t>0.19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67" w:author="Diana Machado" w:date="2019-04-05T18:24:00Z"/>
                <w:rFonts w:ascii="Calibri" w:eastAsia="PMingLiU" w:hAnsi="Calibri" w:cs="Calibri"/>
                <w:color w:val="000000"/>
                <w:sz w:val="22"/>
                <w:szCs w:val="22"/>
                <w:lang w:val="en-PH" w:eastAsia="en-US"/>
              </w:rPr>
            </w:pPr>
            <w:ins w:id="52368" w:author="Diana Machado" w:date="2019-04-05T18:24:00Z">
              <w:r w:rsidRPr="001E213A">
                <w:rPr>
                  <w:rFonts w:ascii="Calibri" w:eastAsia="PMingLiU" w:hAnsi="Calibri" w:cs="Calibri"/>
                  <w:color w:val="000000"/>
                  <w:sz w:val="22"/>
                  <w:szCs w:val="22"/>
                  <w:lang w:val="en-PH" w:eastAsia="en-US"/>
                </w:rPr>
                <w:t>1.28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69" w:author="Diana Machado" w:date="2019-04-05T18:24:00Z"/>
                <w:rFonts w:ascii="Calibri" w:eastAsia="PMingLiU" w:hAnsi="Calibri" w:cs="Calibri"/>
                <w:color w:val="000000"/>
                <w:sz w:val="22"/>
                <w:szCs w:val="22"/>
                <w:lang w:val="en-PH" w:eastAsia="en-US"/>
              </w:rPr>
            </w:pPr>
            <w:ins w:id="52370" w:author="Diana Machado" w:date="2019-04-05T18:24:00Z">
              <w:r w:rsidRPr="001E213A">
                <w:rPr>
                  <w:rFonts w:ascii="Calibri" w:eastAsia="PMingLiU" w:hAnsi="Calibri" w:cs="Calibri"/>
                  <w:color w:val="000000"/>
                  <w:sz w:val="22"/>
                  <w:szCs w:val="22"/>
                  <w:lang w:val="en-PH" w:eastAsia="en-US"/>
                </w:rPr>
                <w:t>0.04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71" w:author="Diana Machado" w:date="2019-04-05T18:24:00Z"/>
                <w:rFonts w:ascii="Calibri" w:eastAsia="PMingLiU" w:hAnsi="Calibri" w:cs="Calibri"/>
                <w:color w:val="000000"/>
                <w:sz w:val="22"/>
                <w:szCs w:val="22"/>
                <w:lang w:val="en-PH" w:eastAsia="en-US"/>
              </w:rPr>
            </w:pPr>
            <w:ins w:id="52372" w:author="Diana Machado" w:date="2019-04-05T18:24:00Z">
              <w:r w:rsidRPr="001E213A">
                <w:rPr>
                  <w:rFonts w:ascii="Calibri" w:eastAsia="PMingLiU" w:hAnsi="Calibri" w:cs="Calibri"/>
                  <w:color w:val="000000"/>
                  <w:sz w:val="22"/>
                  <w:szCs w:val="22"/>
                  <w:lang w:val="en-PH" w:eastAsia="en-US"/>
                </w:rPr>
                <w:t>0.03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73" w:author="Diana Machado" w:date="2019-04-05T18:24:00Z"/>
                <w:rFonts w:ascii="Calibri" w:eastAsia="PMingLiU" w:hAnsi="Calibri" w:cs="Calibri"/>
                <w:color w:val="000000"/>
                <w:sz w:val="22"/>
                <w:szCs w:val="22"/>
                <w:lang w:val="en-PH" w:eastAsia="en-US"/>
              </w:rPr>
            </w:pPr>
            <w:ins w:id="52374" w:author="Diana Machado" w:date="2019-04-05T18:24:00Z">
              <w:r w:rsidRPr="001E213A">
                <w:rPr>
                  <w:rFonts w:ascii="Calibri" w:eastAsia="PMingLiU" w:hAnsi="Calibri" w:cs="Calibri"/>
                  <w:color w:val="000000"/>
                  <w:sz w:val="22"/>
                  <w:szCs w:val="22"/>
                  <w:lang w:val="en-PH" w:eastAsia="en-US"/>
                </w:rPr>
                <w:t>0.035</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75" w:author="Diana Machado" w:date="2019-04-05T18:24:00Z"/>
                <w:rFonts w:ascii="Calibri" w:eastAsia="PMingLiU" w:hAnsi="Calibri" w:cs="Calibri"/>
                <w:color w:val="000000"/>
                <w:sz w:val="22"/>
                <w:szCs w:val="22"/>
                <w:lang w:val="en-PH" w:eastAsia="en-US"/>
              </w:rPr>
            </w:pPr>
            <w:ins w:id="52376" w:author="Diana Machado" w:date="2019-04-05T18:24:00Z">
              <w:r w:rsidRPr="001E213A">
                <w:rPr>
                  <w:rFonts w:ascii="Calibri" w:eastAsia="PMingLiU" w:hAnsi="Calibri" w:cs="Calibri"/>
                  <w:color w:val="000000"/>
                  <w:sz w:val="22"/>
                  <w:szCs w:val="22"/>
                  <w:lang w:val="en-PH" w:eastAsia="en-US"/>
                </w:rPr>
                <w:t>0.03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77" w:author="Diana Machado" w:date="2019-04-05T18:24:00Z"/>
                <w:rFonts w:ascii="Calibri" w:eastAsia="PMingLiU" w:hAnsi="Calibri" w:cs="Calibri"/>
                <w:color w:val="000000"/>
                <w:sz w:val="22"/>
                <w:szCs w:val="22"/>
                <w:lang w:val="en-PH" w:eastAsia="en-US"/>
              </w:rPr>
            </w:pPr>
            <w:ins w:id="52378" w:author="Diana Machado" w:date="2019-04-05T18:24:00Z">
              <w:r w:rsidRPr="001E213A">
                <w:rPr>
                  <w:rFonts w:ascii="Calibri" w:eastAsia="PMingLiU" w:hAnsi="Calibri" w:cs="Calibri"/>
                  <w:color w:val="000000"/>
                  <w:sz w:val="22"/>
                  <w:szCs w:val="22"/>
                  <w:lang w:val="en-PH" w:eastAsia="en-US"/>
                </w:rPr>
                <w:t>0.508</w:t>
              </w:r>
            </w:ins>
          </w:p>
        </w:tc>
      </w:tr>
      <w:tr w:rsidR="002348ED" w:rsidRPr="001E213A" w:rsidTr="00787B33">
        <w:trPr>
          <w:trHeight w:val="289"/>
          <w:ins w:id="5237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38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381" w:author="Diana Machado" w:date="2019-04-05T18:24:00Z"/>
                <w:rFonts w:ascii="Calibri" w:eastAsia="PMingLiU" w:hAnsi="Calibri" w:cs="Calibri"/>
                <w:color w:val="000000"/>
                <w:sz w:val="22"/>
                <w:szCs w:val="22"/>
                <w:lang w:val="en-PH" w:eastAsia="en-US"/>
              </w:rPr>
            </w:pPr>
            <w:ins w:id="52382"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83" w:author="Diana Machado" w:date="2019-04-05T18:24:00Z"/>
                <w:rFonts w:ascii="Calibri" w:eastAsia="PMingLiU" w:hAnsi="Calibri" w:cs="Calibri"/>
                <w:color w:val="000000"/>
                <w:sz w:val="22"/>
                <w:szCs w:val="22"/>
                <w:lang w:val="en-PH" w:eastAsia="en-US"/>
              </w:rPr>
            </w:pPr>
            <w:ins w:id="52384" w:author="Diana Machado" w:date="2019-04-05T18:24:00Z">
              <w:r w:rsidRPr="001E213A">
                <w:rPr>
                  <w:rFonts w:ascii="Calibri" w:eastAsia="PMingLiU" w:hAnsi="Calibri" w:cs="Calibri"/>
                  <w:color w:val="000000"/>
                  <w:sz w:val="22"/>
                  <w:szCs w:val="22"/>
                  <w:lang w:val="en-PH" w:eastAsia="en-US"/>
                </w:rPr>
                <w:t>0.27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85" w:author="Diana Machado" w:date="2019-04-05T18:24:00Z"/>
                <w:rFonts w:ascii="Calibri" w:eastAsia="PMingLiU" w:hAnsi="Calibri" w:cs="Calibri"/>
                <w:color w:val="000000"/>
                <w:sz w:val="22"/>
                <w:szCs w:val="22"/>
                <w:lang w:val="en-PH" w:eastAsia="en-US"/>
              </w:rPr>
            </w:pPr>
            <w:ins w:id="52386" w:author="Diana Machado" w:date="2019-04-05T18:24:00Z">
              <w:r w:rsidRPr="001E213A">
                <w:rPr>
                  <w:rFonts w:ascii="Calibri" w:eastAsia="PMingLiU" w:hAnsi="Calibri" w:cs="Calibri"/>
                  <w:color w:val="000000"/>
                  <w:sz w:val="22"/>
                  <w:szCs w:val="22"/>
                  <w:lang w:val="en-PH" w:eastAsia="en-US"/>
                </w:rPr>
                <w:t>0.26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87" w:author="Diana Machado" w:date="2019-04-05T18:24:00Z"/>
                <w:rFonts w:ascii="Calibri" w:eastAsia="PMingLiU" w:hAnsi="Calibri" w:cs="Calibri"/>
                <w:color w:val="000000"/>
                <w:sz w:val="22"/>
                <w:szCs w:val="22"/>
                <w:lang w:val="en-PH" w:eastAsia="en-US"/>
              </w:rPr>
            </w:pPr>
            <w:ins w:id="52388" w:author="Diana Machado" w:date="2019-04-05T18:24:00Z">
              <w:r w:rsidRPr="001E213A">
                <w:rPr>
                  <w:rFonts w:ascii="Calibri" w:eastAsia="PMingLiU" w:hAnsi="Calibri" w:cs="Calibri"/>
                  <w:color w:val="000000"/>
                  <w:sz w:val="22"/>
                  <w:szCs w:val="22"/>
                  <w:lang w:val="en-PH" w:eastAsia="en-US"/>
                </w:rPr>
                <w:t>2.31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89" w:author="Diana Machado" w:date="2019-04-05T18:24:00Z"/>
                <w:rFonts w:ascii="Calibri" w:eastAsia="PMingLiU" w:hAnsi="Calibri" w:cs="Calibri"/>
                <w:color w:val="000000"/>
                <w:sz w:val="22"/>
                <w:szCs w:val="22"/>
                <w:lang w:val="en-PH" w:eastAsia="en-US"/>
              </w:rPr>
            </w:pPr>
            <w:ins w:id="52390" w:author="Diana Machado" w:date="2019-04-05T18:24:00Z">
              <w:r w:rsidRPr="001E213A">
                <w:rPr>
                  <w:rFonts w:ascii="Calibri" w:eastAsia="PMingLiU" w:hAnsi="Calibri" w:cs="Calibri"/>
                  <w:color w:val="000000"/>
                  <w:sz w:val="22"/>
                  <w:szCs w:val="22"/>
                  <w:lang w:val="en-PH" w:eastAsia="en-US"/>
                </w:rPr>
                <w:t>0.06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91" w:author="Diana Machado" w:date="2019-04-05T18:24:00Z"/>
                <w:rFonts w:ascii="Calibri" w:eastAsia="PMingLiU" w:hAnsi="Calibri" w:cs="Calibri"/>
                <w:color w:val="000000"/>
                <w:sz w:val="22"/>
                <w:szCs w:val="22"/>
                <w:lang w:val="en-PH" w:eastAsia="en-US"/>
              </w:rPr>
            </w:pPr>
            <w:ins w:id="52392" w:author="Diana Machado" w:date="2019-04-05T18:24:00Z">
              <w:r w:rsidRPr="001E213A">
                <w:rPr>
                  <w:rFonts w:ascii="Calibri" w:eastAsia="PMingLiU" w:hAnsi="Calibri" w:cs="Calibri"/>
                  <w:color w:val="000000"/>
                  <w:sz w:val="22"/>
                  <w:szCs w:val="22"/>
                  <w:lang w:val="en-PH" w:eastAsia="en-US"/>
                </w:rPr>
                <w:t>0.05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93" w:author="Diana Machado" w:date="2019-04-05T18:24:00Z"/>
                <w:rFonts w:ascii="Calibri" w:eastAsia="PMingLiU" w:hAnsi="Calibri" w:cs="Calibri"/>
                <w:color w:val="000000"/>
                <w:sz w:val="22"/>
                <w:szCs w:val="22"/>
                <w:lang w:val="en-PH" w:eastAsia="en-US"/>
              </w:rPr>
            </w:pPr>
            <w:ins w:id="52394" w:author="Diana Machado" w:date="2019-04-05T18:24:00Z">
              <w:r w:rsidRPr="001E213A">
                <w:rPr>
                  <w:rFonts w:ascii="Calibri" w:eastAsia="PMingLiU" w:hAnsi="Calibri" w:cs="Calibri"/>
                  <w:color w:val="000000"/>
                  <w:sz w:val="22"/>
                  <w:szCs w:val="22"/>
                  <w:lang w:val="en-PH" w:eastAsia="en-US"/>
                </w:rPr>
                <w:t>0.05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95" w:author="Diana Machado" w:date="2019-04-05T18:24:00Z"/>
                <w:rFonts w:ascii="Calibri" w:eastAsia="PMingLiU" w:hAnsi="Calibri" w:cs="Calibri"/>
                <w:color w:val="000000"/>
                <w:sz w:val="22"/>
                <w:szCs w:val="22"/>
                <w:lang w:val="en-PH" w:eastAsia="en-US"/>
              </w:rPr>
            </w:pPr>
            <w:ins w:id="52396" w:author="Diana Machado" w:date="2019-04-05T18:24:00Z">
              <w:r w:rsidRPr="001E213A">
                <w:rPr>
                  <w:rFonts w:ascii="Calibri" w:eastAsia="PMingLiU" w:hAnsi="Calibri" w:cs="Calibri"/>
                  <w:color w:val="000000"/>
                  <w:sz w:val="22"/>
                  <w:szCs w:val="22"/>
                  <w:lang w:val="en-PH" w:eastAsia="en-US"/>
                </w:rPr>
                <w:t>0.0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97" w:author="Diana Machado" w:date="2019-04-05T18:24:00Z"/>
                <w:rFonts w:ascii="Calibri" w:eastAsia="PMingLiU" w:hAnsi="Calibri" w:cs="Calibri"/>
                <w:color w:val="000000"/>
                <w:sz w:val="22"/>
                <w:szCs w:val="22"/>
                <w:lang w:val="en-PH" w:eastAsia="en-US"/>
              </w:rPr>
            </w:pPr>
            <w:ins w:id="52398" w:author="Diana Machado" w:date="2019-04-05T18:24:00Z">
              <w:r w:rsidRPr="001E213A">
                <w:rPr>
                  <w:rFonts w:ascii="Calibri" w:eastAsia="PMingLiU" w:hAnsi="Calibri" w:cs="Calibri"/>
                  <w:color w:val="000000"/>
                  <w:sz w:val="22"/>
                  <w:szCs w:val="22"/>
                  <w:lang w:val="en-PH" w:eastAsia="en-US"/>
                </w:rPr>
                <w:t>0.650</w:t>
              </w:r>
            </w:ins>
          </w:p>
        </w:tc>
      </w:tr>
      <w:tr w:rsidR="002348ED" w:rsidRPr="001E213A" w:rsidTr="00787B33">
        <w:trPr>
          <w:trHeight w:val="289"/>
          <w:ins w:id="5239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40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401" w:author="Diana Machado" w:date="2019-04-05T18:24:00Z"/>
                <w:rFonts w:ascii="Calibri" w:eastAsia="PMingLiU" w:hAnsi="Calibri" w:cs="Calibri"/>
                <w:color w:val="000000"/>
                <w:sz w:val="22"/>
                <w:szCs w:val="22"/>
                <w:lang w:val="en-PH" w:eastAsia="en-US"/>
              </w:rPr>
            </w:pPr>
            <w:ins w:id="52402"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03" w:author="Diana Machado" w:date="2019-04-05T18:24:00Z"/>
                <w:rFonts w:ascii="Calibri" w:eastAsia="PMingLiU" w:hAnsi="Calibri" w:cs="Calibri"/>
                <w:color w:val="000000"/>
                <w:sz w:val="22"/>
                <w:szCs w:val="22"/>
                <w:lang w:val="en-PH" w:eastAsia="en-US"/>
              </w:rPr>
            </w:pPr>
            <w:ins w:id="52404" w:author="Diana Machado" w:date="2019-04-05T18:24:00Z">
              <w:r w:rsidRPr="001E213A">
                <w:rPr>
                  <w:rFonts w:ascii="Calibri" w:eastAsia="PMingLiU" w:hAnsi="Calibri" w:cs="Calibri"/>
                  <w:color w:val="000000"/>
                  <w:sz w:val="22"/>
                  <w:szCs w:val="22"/>
                  <w:lang w:val="en-PH" w:eastAsia="en-US"/>
                </w:rPr>
                <w:t>0.45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05" w:author="Diana Machado" w:date="2019-04-05T18:24:00Z"/>
                <w:rFonts w:ascii="Calibri" w:eastAsia="PMingLiU" w:hAnsi="Calibri" w:cs="Calibri"/>
                <w:color w:val="000000"/>
                <w:sz w:val="22"/>
                <w:szCs w:val="22"/>
                <w:lang w:val="en-PH" w:eastAsia="en-US"/>
              </w:rPr>
            </w:pPr>
            <w:ins w:id="52406" w:author="Diana Machado" w:date="2019-04-05T18:24:00Z">
              <w:r w:rsidRPr="001E213A">
                <w:rPr>
                  <w:rFonts w:ascii="Calibri" w:eastAsia="PMingLiU" w:hAnsi="Calibri" w:cs="Calibri"/>
                  <w:color w:val="000000"/>
                  <w:sz w:val="22"/>
                  <w:szCs w:val="22"/>
                  <w:lang w:val="en-PH" w:eastAsia="en-US"/>
                </w:rPr>
                <w:t>0.36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07" w:author="Diana Machado" w:date="2019-04-05T18:24:00Z"/>
                <w:rFonts w:ascii="Calibri" w:eastAsia="PMingLiU" w:hAnsi="Calibri" w:cs="Calibri"/>
                <w:color w:val="000000"/>
                <w:sz w:val="22"/>
                <w:szCs w:val="22"/>
                <w:lang w:val="en-PH" w:eastAsia="en-US"/>
              </w:rPr>
            </w:pPr>
            <w:ins w:id="52408" w:author="Diana Machado" w:date="2019-04-05T18:24:00Z">
              <w:r w:rsidRPr="001E213A">
                <w:rPr>
                  <w:rFonts w:ascii="Calibri" w:eastAsia="PMingLiU" w:hAnsi="Calibri" w:cs="Calibri"/>
                  <w:color w:val="000000"/>
                  <w:sz w:val="22"/>
                  <w:szCs w:val="22"/>
                  <w:lang w:val="en-PH" w:eastAsia="en-US"/>
                </w:rPr>
                <w:t>3.72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09" w:author="Diana Machado" w:date="2019-04-05T18:24:00Z"/>
                <w:rFonts w:ascii="Calibri" w:eastAsia="PMingLiU" w:hAnsi="Calibri" w:cs="Calibri"/>
                <w:color w:val="000000"/>
                <w:sz w:val="22"/>
                <w:szCs w:val="22"/>
                <w:lang w:val="en-PH" w:eastAsia="en-US"/>
              </w:rPr>
            </w:pPr>
            <w:ins w:id="52410" w:author="Diana Machado" w:date="2019-04-05T18:24:00Z">
              <w:r w:rsidRPr="001E213A">
                <w:rPr>
                  <w:rFonts w:ascii="Calibri" w:eastAsia="PMingLiU" w:hAnsi="Calibri" w:cs="Calibri"/>
                  <w:color w:val="000000"/>
                  <w:sz w:val="22"/>
                  <w:szCs w:val="22"/>
                  <w:lang w:val="en-PH" w:eastAsia="en-US"/>
                </w:rPr>
                <w:t>0.08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11" w:author="Diana Machado" w:date="2019-04-05T18:24:00Z"/>
                <w:rFonts w:ascii="Calibri" w:eastAsia="PMingLiU" w:hAnsi="Calibri" w:cs="Calibri"/>
                <w:color w:val="000000"/>
                <w:sz w:val="22"/>
                <w:szCs w:val="22"/>
                <w:lang w:val="en-PH" w:eastAsia="en-US"/>
              </w:rPr>
            </w:pPr>
            <w:ins w:id="52412" w:author="Diana Machado" w:date="2019-04-05T18:24:00Z">
              <w:r w:rsidRPr="001E213A">
                <w:rPr>
                  <w:rFonts w:ascii="Calibri" w:eastAsia="PMingLiU" w:hAnsi="Calibri" w:cs="Calibri"/>
                  <w:color w:val="000000"/>
                  <w:sz w:val="22"/>
                  <w:szCs w:val="22"/>
                  <w:lang w:val="en-PH" w:eastAsia="en-US"/>
                </w:rPr>
                <w:t>0.07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13" w:author="Diana Machado" w:date="2019-04-05T18:24:00Z"/>
                <w:rFonts w:ascii="Calibri" w:eastAsia="PMingLiU" w:hAnsi="Calibri" w:cs="Calibri"/>
                <w:color w:val="000000"/>
                <w:sz w:val="22"/>
                <w:szCs w:val="22"/>
                <w:lang w:val="en-PH" w:eastAsia="en-US"/>
              </w:rPr>
            </w:pPr>
            <w:ins w:id="52414" w:author="Diana Machado" w:date="2019-04-05T18:24:00Z">
              <w:r w:rsidRPr="001E213A">
                <w:rPr>
                  <w:rFonts w:ascii="Calibri" w:eastAsia="PMingLiU" w:hAnsi="Calibri" w:cs="Calibri"/>
                  <w:color w:val="000000"/>
                  <w:sz w:val="22"/>
                  <w:szCs w:val="22"/>
                  <w:lang w:val="en-PH" w:eastAsia="en-US"/>
                </w:rPr>
                <w:t>0.06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15" w:author="Diana Machado" w:date="2019-04-05T18:24:00Z"/>
                <w:rFonts w:ascii="Calibri" w:eastAsia="PMingLiU" w:hAnsi="Calibri" w:cs="Calibri"/>
                <w:color w:val="000000"/>
                <w:sz w:val="22"/>
                <w:szCs w:val="22"/>
                <w:lang w:val="en-PH" w:eastAsia="en-US"/>
              </w:rPr>
            </w:pPr>
            <w:ins w:id="52416" w:author="Diana Machado" w:date="2019-04-05T18:24:00Z">
              <w:r w:rsidRPr="001E213A">
                <w:rPr>
                  <w:rFonts w:ascii="Calibri" w:eastAsia="PMingLiU" w:hAnsi="Calibri" w:cs="Calibri"/>
                  <w:color w:val="000000"/>
                  <w:sz w:val="22"/>
                  <w:szCs w:val="22"/>
                  <w:lang w:val="en-PH" w:eastAsia="en-US"/>
                </w:rPr>
                <w:t>0.05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17" w:author="Diana Machado" w:date="2019-04-05T18:24:00Z"/>
                <w:rFonts w:ascii="Calibri" w:eastAsia="PMingLiU" w:hAnsi="Calibri" w:cs="Calibri"/>
                <w:color w:val="000000"/>
                <w:sz w:val="22"/>
                <w:szCs w:val="22"/>
                <w:lang w:val="en-PH" w:eastAsia="en-US"/>
              </w:rPr>
            </w:pPr>
            <w:ins w:id="52418" w:author="Diana Machado" w:date="2019-04-05T18:24:00Z">
              <w:r w:rsidRPr="001E213A">
                <w:rPr>
                  <w:rFonts w:ascii="Calibri" w:eastAsia="PMingLiU" w:hAnsi="Calibri" w:cs="Calibri"/>
                  <w:color w:val="000000"/>
                  <w:sz w:val="22"/>
                  <w:szCs w:val="22"/>
                  <w:lang w:val="en-PH" w:eastAsia="en-US"/>
                </w:rPr>
                <w:t>0.906</w:t>
              </w:r>
            </w:ins>
          </w:p>
        </w:tc>
      </w:tr>
      <w:tr w:rsidR="002348ED" w:rsidRPr="001E213A" w:rsidTr="00787B33">
        <w:trPr>
          <w:trHeight w:val="289"/>
          <w:ins w:id="52419"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42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421"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22"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23"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24"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2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2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27"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2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29"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43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431" w:author="Diana Machado" w:date="2019-04-05T18:24:00Z"/>
                <w:rFonts w:ascii="Calibri" w:eastAsia="PMingLiU" w:hAnsi="Calibri" w:cs="Calibri"/>
                <w:color w:val="000000"/>
                <w:sz w:val="22"/>
                <w:szCs w:val="22"/>
                <w:lang w:val="en-PH" w:eastAsia="en-US"/>
              </w:rPr>
            </w:pPr>
            <w:ins w:id="52432" w:author="Diana Machado" w:date="2019-04-05T18:24:00Z">
              <w:r w:rsidRPr="001E213A">
                <w:rPr>
                  <w:rFonts w:ascii="Calibri" w:eastAsia="PMingLiU" w:hAnsi="Calibri" w:cs="Calibri"/>
                  <w:color w:val="000000"/>
                  <w:sz w:val="22"/>
                  <w:szCs w:val="22"/>
                  <w:lang w:val="en-PH" w:eastAsia="en-US"/>
                </w:rPr>
                <w:lastRenderedPageBreak/>
                <w:t>St. Johns</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433" w:author="Diana Machado" w:date="2019-04-05T18:24:00Z"/>
                <w:rFonts w:ascii="Calibri" w:eastAsia="PMingLiU" w:hAnsi="Calibri" w:cs="Calibri"/>
                <w:color w:val="000000"/>
                <w:sz w:val="22"/>
                <w:szCs w:val="22"/>
                <w:lang w:val="en-PH" w:eastAsia="en-US"/>
              </w:rPr>
            </w:pPr>
            <w:ins w:id="52434"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35" w:author="Diana Machado" w:date="2019-04-05T18:24:00Z"/>
                <w:rFonts w:ascii="Calibri" w:eastAsia="PMingLiU" w:hAnsi="Calibri" w:cs="Calibri"/>
                <w:color w:val="000000"/>
                <w:sz w:val="22"/>
                <w:szCs w:val="22"/>
                <w:lang w:val="en-PH" w:eastAsia="en-US"/>
              </w:rPr>
            </w:pPr>
            <w:ins w:id="52436" w:author="Diana Machado" w:date="2019-04-05T18:24:00Z">
              <w:r w:rsidRPr="001E213A">
                <w:rPr>
                  <w:rFonts w:ascii="Calibri" w:eastAsia="PMingLiU" w:hAnsi="Calibri" w:cs="Calibri"/>
                  <w:color w:val="000000"/>
                  <w:sz w:val="22"/>
                  <w:szCs w:val="22"/>
                  <w:lang w:val="en-PH" w:eastAsia="en-US"/>
                </w:rPr>
                <w:t>0.10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37" w:author="Diana Machado" w:date="2019-04-05T18:24:00Z"/>
                <w:rFonts w:ascii="Calibri" w:eastAsia="PMingLiU" w:hAnsi="Calibri" w:cs="Calibri"/>
                <w:color w:val="000000"/>
                <w:sz w:val="22"/>
                <w:szCs w:val="22"/>
                <w:lang w:val="en-PH" w:eastAsia="en-US"/>
              </w:rPr>
            </w:pPr>
            <w:ins w:id="52438" w:author="Diana Machado" w:date="2019-04-05T18:24:00Z">
              <w:r w:rsidRPr="001E213A">
                <w:rPr>
                  <w:rFonts w:ascii="Calibri" w:eastAsia="PMingLiU" w:hAnsi="Calibri" w:cs="Calibri"/>
                  <w:color w:val="000000"/>
                  <w:sz w:val="22"/>
                  <w:szCs w:val="22"/>
                  <w:lang w:val="en-PH" w:eastAsia="en-US"/>
                </w:rPr>
                <w:t>0.09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39" w:author="Diana Machado" w:date="2019-04-05T18:24:00Z"/>
                <w:rFonts w:ascii="Calibri" w:eastAsia="PMingLiU" w:hAnsi="Calibri" w:cs="Calibri"/>
                <w:color w:val="000000"/>
                <w:sz w:val="22"/>
                <w:szCs w:val="22"/>
                <w:lang w:val="en-PH" w:eastAsia="en-US"/>
              </w:rPr>
            </w:pPr>
            <w:ins w:id="52440" w:author="Diana Machado" w:date="2019-04-05T18:24:00Z">
              <w:r w:rsidRPr="001E213A">
                <w:rPr>
                  <w:rFonts w:ascii="Calibri" w:eastAsia="PMingLiU" w:hAnsi="Calibri" w:cs="Calibri"/>
                  <w:color w:val="000000"/>
                  <w:sz w:val="22"/>
                  <w:szCs w:val="22"/>
                  <w:lang w:val="en-PH" w:eastAsia="en-US"/>
                </w:rPr>
                <w:t>0.74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41" w:author="Diana Machado" w:date="2019-04-05T18:24:00Z"/>
                <w:rFonts w:ascii="Calibri" w:eastAsia="PMingLiU" w:hAnsi="Calibri" w:cs="Calibri"/>
                <w:color w:val="000000"/>
                <w:sz w:val="22"/>
                <w:szCs w:val="22"/>
                <w:lang w:val="en-PH" w:eastAsia="en-US"/>
              </w:rPr>
            </w:pPr>
            <w:ins w:id="52442" w:author="Diana Machado" w:date="2019-04-05T18:24:00Z">
              <w:r w:rsidRPr="001E213A">
                <w:rPr>
                  <w:rFonts w:ascii="Calibri" w:eastAsia="PMingLiU" w:hAnsi="Calibri" w:cs="Calibri"/>
                  <w:color w:val="000000"/>
                  <w:sz w:val="22"/>
                  <w:szCs w:val="22"/>
                  <w:lang w:val="en-PH" w:eastAsia="en-US"/>
                </w:rPr>
                <w:t>0.03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43" w:author="Diana Machado" w:date="2019-04-05T18:24:00Z"/>
                <w:rFonts w:ascii="Calibri" w:eastAsia="PMingLiU" w:hAnsi="Calibri" w:cs="Calibri"/>
                <w:color w:val="000000"/>
                <w:sz w:val="22"/>
                <w:szCs w:val="22"/>
                <w:lang w:val="en-PH" w:eastAsia="en-US"/>
              </w:rPr>
            </w:pPr>
            <w:ins w:id="52444" w:author="Diana Machado" w:date="2019-04-05T18:24:00Z">
              <w:r w:rsidRPr="001E213A">
                <w:rPr>
                  <w:rFonts w:ascii="Calibri" w:eastAsia="PMingLiU" w:hAnsi="Calibri" w:cs="Calibri"/>
                  <w:color w:val="000000"/>
                  <w:sz w:val="22"/>
                  <w:szCs w:val="22"/>
                  <w:lang w:val="en-PH" w:eastAsia="en-US"/>
                </w:rPr>
                <w:t>0.02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45" w:author="Diana Machado" w:date="2019-04-05T18:24:00Z"/>
                <w:rFonts w:ascii="Calibri" w:eastAsia="PMingLiU" w:hAnsi="Calibri" w:cs="Calibri"/>
                <w:color w:val="000000"/>
                <w:sz w:val="22"/>
                <w:szCs w:val="22"/>
                <w:lang w:val="en-PH" w:eastAsia="en-US"/>
              </w:rPr>
            </w:pPr>
            <w:ins w:id="52446" w:author="Diana Machado" w:date="2019-04-05T18:24:00Z">
              <w:r w:rsidRPr="001E213A">
                <w:rPr>
                  <w:rFonts w:ascii="Calibri" w:eastAsia="PMingLiU" w:hAnsi="Calibri" w:cs="Calibri"/>
                  <w:color w:val="000000"/>
                  <w:sz w:val="22"/>
                  <w:szCs w:val="22"/>
                  <w:lang w:val="en-PH" w:eastAsia="en-US"/>
                </w:rPr>
                <w:t>0.02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47" w:author="Diana Machado" w:date="2019-04-05T18:24:00Z"/>
                <w:rFonts w:ascii="Calibri" w:eastAsia="PMingLiU" w:hAnsi="Calibri" w:cs="Calibri"/>
                <w:color w:val="000000"/>
                <w:sz w:val="22"/>
                <w:szCs w:val="22"/>
                <w:lang w:val="en-PH" w:eastAsia="en-US"/>
              </w:rPr>
            </w:pPr>
            <w:ins w:id="52448" w:author="Diana Machado" w:date="2019-04-05T18:24:00Z">
              <w:r w:rsidRPr="001E213A">
                <w:rPr>
                  <w:rFonts w:ascii="Calibri" w:eastAsia="PMingLiU" w:hAnsi="Calibri" w:cs="Calibri"/>
                  <w:color w:val="000000"/>
                  <w:sz w:val="22"/>
                  <w:szCs w:val="22"/>
                  <w:lang w:val="en-PH" w:eastAsia="en-US"/>
                </w:rPr>
                <w:t>0.02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49" w:author="Diana Machado" w:date="2019-04-05T18:24:00Z"/>
                <w:rFonts w:ascii="Calibri" w:eastAsia="PMingLiU" w:hAnsi="Calibri" w:cs="Calibri"/>
                <w:color w:val="000000"/>
                <w:sz w:val="22"/>
                <w:szCs w:val="22"/>
                <w:lang w:val="en-PH" w:eastAsia="en-US"/>
              </w:rPr>
            </w:pPr>
            <w:ins w:id="52450" w:author="Diana Machado" w:date="2019-04-05T18:24:00Z">
              <w:r w:rsidRPr="001E213A">
                <w:rPr>
                  <w:rFonts w:ascii="Calibri" w:eastAsia="PMingLiU" w:hAnsi="Calibri" w:cs="Calibri"/>
                  <w:color w:val="000000"/>
                  <w:sz w:val="22"/>
                  <w:szCs w:val="22"/>
                  <w:lang w:val="en-PH" w:eastAsia="en-US"/>
                </w:rPr>
                <w:t>0.287</w:t>
              </w:r>
            </w:ins>
          </w:p>
        </w:tc>
      </w:tr>
      <w:tr w:rsidR="002348ED" w:rsidRPr="001E213A" w:rsidTr="00787B33">
        <w:trPr>
          <w:trHeight w:val="289"/>
          <w:ins w:id="5245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45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453" w:author="Diana Machado" w:date="2019-04-05T18:24:00Z"/>
                <w:rFonts w:ascii="Calibri" w:eastAsia="PMingLiU" w:hAnsi="Calibri" w:cs="Calibri"/>
                <w:color w:val="000000"/>
                <w:sz w:val="22"/>
                <w:szCs w:val="22"/>
                <w:lang w:val="en-PH" w:eastAsia="en-US"/>
              </w:rPr>
            </w:pPr>
            <w:ins w:id="52454"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455" w:author="Diana Machado" w:date="2019-04-05T18:24:00Z"/>
                <w:rFonts w:ascii="Calibri" w:eastAsia="PMingLiU" w:hAnsi="Calibri" w:cs="Calibri"/>
                <w:color w:val="000000"/>
                <w:sz w:val="22"/>
                <w:szCs w:val="22"/>
                <w:lang w:val="en-PH" w:eastAsia="en-US"/>
              </w:rPr>
            </w:pPr>
            <w:ins w:id="52456" w:author="Diana Machado" w:date="2019-04-05T18:24:00Z">
              <w:r w:rsidRPr="001E213A">
                <w:rPr>
                  <w:rFonts w:ascii="Calibri" w:eastAsia="PMingLiU" w:hAnsi="Calibri" w:cs="Calibri"/>
                  <w:color w:val="000000"/>
                  <w:sz w:val="22"/>
                  <w:szCs w:val="22"/>
                  <w:lang w:val="en-PH" w:eastAsia="en-US"/>
                </w:rPr>
                <w:t>0.304</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457" w:author="Diana Machado" w:date="2019-04-05T18:24:00Z"/>
                <w:rFonts w:ascii="Calibri" w:eastAsia="PMingLiU" w:hAnsi="Calibri" w:cs="Calibri"/>
                <w:color w:val="000000"/>
                <w:sz w:val="22"/>
                <w:szCs w:val="22"/>
                <w:lang w:val="en-PH" w:eastAsia="en-US"/>
              </w:rPr>
            </w:pPr>
            <w:ins w:id="52458" w:author="Diana Machado" w:date="2019-04-05T18:24:00Z">
              <w:r w:rsidRPr="001E213A">
                <w:rPr>
                  <w:rFonts w:ascii="Calibri" w:eastAsia="PMingLiU" w:hAnsi="Calibri" w:cs="Calibri"/>
                  <w:color w:val="000000"/>
                  <w:sz w:val="22"/>
                  <w:szCs w:val="22"/>
                  <w:lang w:val="en-PH" w:eastAsia="en-US"/>
                </w:rPr>
                <w:t>0.36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59" w:author="Diana Machado" w:date="2019-04-05T18:24:00Z"/>
                <w:rFonts w:ascii="Calibri" w:eastAsia="PMingLiU" w:hAnsi="Calibri" w:cs="Calibri"/>
                <w:color w:val="000000"/>
                <w:sz w:val="22"/>
                <w:szCs w:val="22"/>
                <w:lang w:val="en-PH" w:eastAsia="en-US"/>
              </w:rPr>
            </w:pPr>
            <w:ins w:id="52460" w:author="Diana Machado" w:date="2019-04-05T18:24:00Z">
              <w:r w:rsidRPr="001E213A">
                <w:rPr>
                  <w:rFonts w:ascii="Calibri" w:eastAsia="PMingLiU" w:hAnsi="Calibri" w:cs="Calibri"/>
                  <w:color w:val="000000"/>
                  <w:sz w:val="22"/>
                  <w:szCs w:val="22"/>
                  <w:lang w:val="en-PH" w:eastAsia="en-US"/>
                </w:rPr>
                <w:t>2.57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61" w:author="Diana Machado" w:date="2019-04-05T18:24:00Z"/>
                <w:rFonts w:ascii="Calibri" w:eastAsia="PMingLiU" w:hAnsi="Calibri" w:cs="Calibri"/>
                <w:color w:val="000000"/>
                <w:sz w:val="22"/>
                <w:szCs w:val="22"/>
                <w:lang w:val="en-PH" w:eastAsia="en-US"/>
              </w:rPr>
            </w:pPr>
            <w:ins w:id="52462" w:author="Diana Machado" w:date="2019-04-05T18:24:00Z">
              <w:r w:rsidRPr="001E213A">
                <w:rPr>
                  <w:rFonts w:ascii="Calibri" w:eastAsia="PMingLiU" w:hAnsi="Calibri" w:cs="Calibri"/>
                  <w:color w:val="000000"/>
                  <w:sz w:val="22"/>
                  <w:szCs w:val="22"/>
                  <w:lang w:val="en-PH" w:eastAsia="en-US"/>
                </w:rPr>
                <w:t>0.13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63" w:author="Diana Machado" w:date="2019-04-05T18:24:00Z"/>
                <w:rFonts w:ascii="Calibri" w:eastAsia="PMingLiU" w:hAnsi="Calibri" w:cs="Calibri"/>
                <w:color w:val="000000"/>
                <w:sz w:val="22"/>
                <w:szCs w:val="22"/>
                <w:lang w:val="en-PH" w:eastAsia="en-US"/>
              </w:rPr>
            </w:pPr>
            <w:ins w:id="52464" w:author="Diana Machado" w:date="2019-04-05T18:24:00Z">
              <w:r w:rsidRPr="001E213A">
                <w:rPr>
                  <w:rFonts w:ascii="Calibri" w:eastAsia="PMingLiU" w:hAnsi="Calibri" w:cs="Calibri"/>
                  <w:color w:val="000000"/>
                  <w:sz w:val="22"/>
                  <w:szCs w:val="22"/>
                  <w:lang w:val="en-PH" w:eastAsia="en-US"/>
                </w:rPr>
                <w:t>0.10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65" w:author="Diana Machado" w:date="2019-04-05T18:24:00Z"/>
                <w:rFonts w:ascii="Calibri" w:eastAsia="PMingLiU" w:hAnsi="Calibri" w:cs="Calibri"/>
                <w:color w:val="000000"/>
                <w:sz w:val="22"/>
                <w:szCs w:val="22"/>
                <w:lang w:val="en-PH" w:eastAsia="en-US"/>
              </w:rPr>
            </w:pPr>
            <w:ins w:id="52466" w:author="Diana Machado" w:date="2019-04-05T18:24:00Z">
              <w:r w:rsidRPr="001E213A">
                <w:rPr>
                  <w:rFonts w:ascii="Calibri" w:eastAsia="PMingLiU" w:hAnsi="Calibri" w:cs="Calibri"/>
                  <w:color w:val="000000"/>
                  <w:sz w:val="22"/>
                  <w:szCs w:val="22"/>
                  <w:lang w:val="en-PH" w:eastAsia="en-US"/>
                </w:rPr>
                <w:t>0.16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67" w:author="Diana Machado" w:date="2019-04-05T18:24:00Z"/>
                <w:rFonts w:ascii="Calibri" w:eastAsia="PMingLiU" w:hAnsi="Calibri" w:cs="Calibri"/>
                <w:color w:val="000000"/>
                <w:sz w:val="22"/>
                <w:szCs w:val="22"/>
                <w:lang w:val="en-PH" w:eastAsia="en-US"/>
              </w:rPr>
            </w:pPr>
            <w:ins w:id="52468" w:author="Diana Machado" w:date="2019-04-05T18:24:00Z">
              <w:r w:rsidRPr="001E213A">
                <w:rPr>
                  <w:rFonts w:ascii="Calibri" w:eastAsia="PMingLiU" w:hAnsi="Calibri" w:cs="Calibri"/>
                  <w:color w:val="000000"/>
                  <w:sz w:val="22"/>
                  <w:szCs w:val="22"/>
                  <w:lang w:val="en-PH" w:eastAsia="en-US"/>
                </w:rPr>
                <w:t>0.14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69" w:author="Diana Machado" w:date="2019-04-05T18:24:00Z"/>
                <w:rFonts w:ascii="Calibri" w:eastAsia="PMingLiU" w:hAnsi="Calibri" w:cs="Calibri"/>
                <w:color w:val="000000"/>
                <w:sz w:val="22"/>
                <w:szCs w:val="22"/>
                <w:lang w:val="en-PH" w:eastAsia="en-US"/>
              </w:rPr>
            </w:pPr>
            <w:ins w:id="52470" w:author="Diana Machado" w:date="2019-04-05T18:24:00Z">
              <w:r w:rsidRPr="001E213A">
                <w:rPr>
                  <w:rFonts w:ascii="Calibri" w:eastAsia="PMingLiU" w:hAnsi="Calibri" w:cs="Calibri"/>
                  <w:color w:val="000000"/>
                  <w:sz w:val="22"/>
                  <w:szCs w:val="22"/>
                  <w:lang w:val="en-PH" w:eastAsia="en-US"/>
                </w:rPr>
                <w:t>0.959</w:t>
              </w:r>
            </w:ins>
          </w:p>
        </w:tc>
      </w:tr>
      <w:tr w:rsidR="002348ED" w:rsidRPr="001E213A" w:rsidTr="00787B33">
        <w:trPr>
          <w:trHeight w:val="289"/>
          <w:ins w:id="5247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47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473" w:author="Diana Machado" w:date="2019-04-05T18:24:00Z"/>
                <w:rFonts w:ascii="Calibri" w:eastAsia="PMingLiU" w:hAnsi="Calibri" w:cs="Calibri"/>
                <w:color w:val="000000"/>
                <w:sz w:val="22"/>
                <w:szCs w:val="22"/>
                <w:lang w:val="en-PH" w:eastAsia="en-US"/>
              </w:rPr>
            </w:pPr>
            <w:ins w:id="52474"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75" w:author="Diana Machado" w:date="2019-04-05T18:24:00Z"/>
                <w:rFonts w:ascii="Calibri" w:eastAsia="PMingLiU" w:hAnsi="Calibri" w:cs="Calibri"/>
                <w:color w:val="000000"/>
                <w:sz w:val="22"/>
                <w:szCs w:val="22"/>
                <w:lang w:val="en-PH" w:eastAsia="en-US"/>
              </w:rPr>
            </w:pPr>
            <w:ins w:id="52476" w:author="Diana Machado" w:date="2019-04-05T18:24:00Z">
              <w:r w:rsidRPr="001E213A">
                <w:rPr>
                  <w:rFonts w:ascii="Calibri" w:eastAsia="PMingLiU" w:hAnsi="Calibri" w:cs="Calibri"/>
                  <w:color w:val="000000"/>
                  <w:sz w:val="22"/>
                  <w:szCs w:val="22"/>
                  <w:lang w:val="en-PH" w:eastAsia="en-US"/>
                </w:rPr>
                <w:t>0.80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77" w:author="Diana Machado" w:date="2019-04-05T18:24:00Z"/>
                <w:rFonts w:ascii="Calibri" w:eastAsia="PMingLiU" w:hAnsi="Calibri" w:cs="Calibri"/>
                <w:color w:val="000000"/>
                <w:sz w:val="22"/>
                <w:szCs w:val="22"/>
                <w:lang w:val="en-PH" w:eastAsia="en-US"/>
              </w:rPr>
            </w:pPr>
            <w:ins w:id="52478" w:author="Diana Machado" w:date="2019-04-05T18:24:00Z">
              <w:r w:rsidRPr="001E213A">
                <w:rPr>
                  <w:rFonts w:ascii="Calibri" w:eastAsia="PMingLiU" w:hAnsi="Calibri" w:cs="Calibri"/>
                  <w:color w:val="000000"/>
                  <w:sz w:val="22"/>
                  <w:szCs w:val="22"/>
                  <w:lang w:val="en-PH" w:eastAsia="en-US"/>
                </w:rPr>
                <w:t>0.68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79" w:author="Diana Machado" w:date="2019-04-05T18:24:00Z"/>
                <w:rFonts w:ascii="Calibri" w:eastAsia="PMingLiU" w:hAnsi="Calibri" w:cs="Calibri"/>
                <w:color w:val="000000"/>
                <w:sz w:val="22"/>
                <w:szCs w:val="22"/>
                <w:lang w:val="en-PH" w:eastAsia="en-US"/>
              </w:rPr>
            </w:pPr>
            <w:ins w:id="52480" w:author="Diana Machado" w:date="2019-04-05T18:24:00Z">
              <w:r w:rsidRPr="001E213A">
                <w:rPr>
                  <w:rFonts w:ascii="Calibri" w:eastAsia="PMingLiU" w:hAnsi="Calibri" w:cs="Calibri"/>
                  <w:color w:val="000000"/>
                  <w:sz w:val="22"/>
                  <w:szCs w:val="22"/>
                  <w:lang w:val="en-PH" w:eastAsia="en-US"/>
                </w:rPr>
                <w:t>9.54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81" w:author="Diana Machado" w:date="2019-04-05T18:24:00Z"/>
                <w:rFonts w:ascii="Calibri" w:eastAsia="PMingLiU" w:hAnsi="Calibri" w:cs="Calibri"/>
                <w:color w:val="000000"/>
                <w:sz w:val="22"/>
                <w:szCs w:val="22"/>
                <w:lang w:val="en-PH" w:eastAsia="en-US"/>
              </w:rPr>
            </w:pPr>
            <w:ins w:id="52482" w:author="Diana Machado" w:date="2019-04-05T18:24:00Z">
              <w:r w:rsidRPr="001E213A">
                <w:rPr>
                  <w:rFonts w:ascii="Calibri" w:eastAsia="PMingLiU" w:hAnsi="Calibri" w:cs="Calibri"/>
                  <w:color w:val="000000"/>
                  <w:sz w:val="22"/>
                  <w:szCs w:val="22"/>
                  <w:lang w:val="en-PH" w:eastAsia="en-US"/>
                </w:rPr>
                <w:t>0.33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83" w:author="Diana Machado" w:date="2019-04-05T18:24:00Z"/>
                <w:rFonts w:ascii="Calibri" w:eastAsia="PMingLiU" w:hAnsi="Calibri" w:cs="Calibri"/>
                <w:color w:val="000000"/>
                <w:sz w:val="22"/>
                <w:szCs w:val="22"/>
                <w:lang w:val="en-PH" w:eastAsia="en-US"/>
              </w:rPr>
            </w:pPr>
            <w:ins w:id="52484" w:author="Diana Machado" w:date="2019-04-05T18:24:00Z">
              <w:r w:rsidRPr="001E213A">
                <w:rPr>
                  <w:rFonts w:ascii="Calibri" w:eastAsia="PMingLiU" w:hAnsi="Calibri" w:cs="Calibri"/>
                  <w:color w:val="000000"/>
                  <w:sz w:val="22"/>
                  <w:szCs w:val="22"/>
                  <w:lang w:val="en-PH" w:eastAsia="en-US"/>
                </w:rPr>
                <w:t>0.20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85" w:author="Diana Machado" w:date="2019-04-05T18:24:00Z"/>
                <w:rFonts w:ascii="Calibri" w:eastAsia="PMingLiU" w:hAnsi="Calibri" w:cs="Calibri"/>
                <w:color w:val="000000"/>
                <w:sz w:val="22"/>
                <w:szCs w:val="22"/>
                <w:lang w:val="en-PH" w:eastAsia="en-US"/>
              </w:rPr>
            </w:pPr>
            <w:ins w:id="52486" w:author="Diana Machado" w:date="2019-04-05T18:24:00Z">
              <w:r w:rsidRPr="001E213A">
                <w:rPr>
                  <w:rFonts w:ascii="Calibri" w:eastAsia="PMingLiU" w:hAnsi="Calibri" w:cs="Calibri"/>
                  <w:color w:val="000000"/>
                  <w:sz w:val="22"/>
                  <w:szCs w:val="22"/>
                  <w:lang w:val="en-PH" w:eastAsia="en-US"/>
                </w:rPr>
                <w:t>0.30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87" w:author="Diana Machado" w:date="2019-04-05T18:24:00Z"/>
                <w:rFonts w:ascii="Calibri" w:eastAsia="PMingLiU" w:hAnsi="Calibri" w:cs="Calibri"/>
                <w:color w:val="000000"/>
                <w:sz w:val="22"/>
                <w:szCs w:val="22"/>
                <w:lang w:val="en-PH" w:eastAsia="en-US"/>
              </w:rPr>
            </w:pPr>
            <w:ins w:id="52488" w:author="Diana Machado" w:date="2019-04-05T18:24:00Z">
              <w:r w:rsidRPr="001E213A">
                <w:rPr>
                  <w:rFonts w:ascii="Calibri" w:eastAsia="PMingLiU" w:hAnsi="Calibri" w:cs="Calibri"/>
                  <w:color w:val="000000"/>
                  <w:sz w:val="22"/>
                  <w:szCs w:val="22"/>
                  <w:lang w:val="en-PH" w:eastAsia="en-US"/>
                </w:rPr>
                <w:t>0.19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89" w:author="Diana Machado" w:date="2019-04-05T18:24:00Z"/>
                <w:rFonts w:ascii="Calibri" w:eastAsia="PMingLiU" w:hAnsi="Calibri" w:cs="Calibri"/>
                <w:color w:val="000000"/>
                <w:sz w:val="22"/>
                <w:szCs w:val="22"/>
                <w:lang w:val="en-PH" w:eastAsia="en-US"/>
              </w:rPr>
            </w:pPr>
            <w:ins w:id="52490" w:author="Diana Machado" w:date="2019-04-05T18:24:00Z">
              <w:r w:rsidRPr="001E213A">
                <w:rPr>
                  <w:rFonts w:ascii="Calibri" w:eastAsia="PMingLiU" w:hAnsi="Calibri" w:cs="Calibri"/>
                  <w:color w:val="000000"/>
                  <w:sz w:val="22"/>
                  <w:szCs w:val="22"/>
                  <w:lang w:val="en-PH" w:eastAsia="en-US"/>
                </w:rPr>
                <w:t>1.469</w:t>
              </w:r>
            </w:ins>
          </w:p>
        </w:tc>
      </w:tr>
      <w:tr w:rsidR="002348ED" w:rsidRPr="001E213A" w:rsidTr="00787B33">
        <w:trPr>
          <w:trHeight w:val="289"/>
          <w:ins w:id="52491"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49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493"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94"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95"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96"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9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9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99"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0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01"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50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503" w:author="Diana Machado" w:date="2019-04-05T18:24:00Z"/>
                <w:rFonts w:ascii="Calibri" w:eastAsia="PMingLiU" w:hAnsi="Calibri" w:cs="Calibri"/>
                <w:color w:val="000000"/>
                <w:sz w:val="22"/>
                <w:szCs w:val="22"/>
                <w:lang w:val="en-PH" w:eastAsia="en-US"/>
              </w:rPr>
            </w:pPr>
            <w:ins w:id="52504" w:author="Diana Machado" w:date="2019-04-05T18:24:00Z">
              <w:r w:rsidRPr="001E213A">
                <w:rPr>
                  <w:rFonts w:ascii="Calibri" w:eastAsia="PMingLiU" w:hAnsi="Calibri" w:cs="Calibri"/>
                  <w:color w:val="000000"/>
                  <w:sz w:val="22"/>
                  <w:szCs w:val="22"/>
                  <w:lang w:val="en-PH" w:eastAsia="en-US"/>
                </w:rPr>
                <w:t>St. Luci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505" w:author="Diana Machado" w:date="2019-04-05T18:24:00Z"/>
                <w:rFonts w:ascii="Calibri" w:eastAsia="PMingLiU" w:hAnsi="Calibri" w:cs="Calibri"/>
                <w:color w:val="000000"/>
                <w:sz w:val="22"/>
                <w:szCs w:val="22"/>
                <w:lang w:val="en-PH" w:eastAsia="en-US"/>
              </w:rPr>
            </w:pPr>
            <w:ins w:id="52506"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507" w:author="Diana Machado" w:date="2019-04-05T18:24:00Z"/>
                <w:rFonts w:ascii="Calibri" w:eastAsia="PMingLiU" w:hAnsi="Calibri" w:cs="Calibri"/>
                <w:color w:val="000000"/>
                <w:sz w:val="22"/>
                <w:szCs w:val="22"/>
                <w:lang w:val="en-PH" w:eastAsia="en-US"/>
              </w:rPr>
            </w:pPr>
            <w:ins w:id="52508" w:author="Diana Machado" w:date="2019-04-05T18:24:00Z">
              <w:r w:rsidRPr="001E213A">
                <w:rPr>
                  <w:rFonts w:ascii="Calibri" w:eastAsia="PMingLiU" w:hAnsi="Calibri" w:cs="Calibri"/>
                  <w:color w:val="000000"/>
                  <w:sz w:val="22"/>
                  <w:szCs w:val="22"/>
                  <w:lang w:val="en-PH" w:eastAsia="en-US"/>
                </w:rPr>
                <w:t>2.29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09" w:author="Diana Machado" w:date="2019-04-05T18:24:00Z"/>
                <w:rFonts w:ascii="Calibri" w:eastAsia="PMingLiU" w:hAnsi="Calibri" w:cs="Calibri"/>
                <w:color w:val="000000"/>
                <w:sz w:val="22"/>
                <w:szCs w:val="22"/>
                <w:lang w:val="en-PH" w:eastAsia="en-US"/>
              </w:rPr>
            </w:pPr>
            <w:ins w:id="52510" w:author="Diana Machado" w:date="2019-04-05T18:24:00Z">
              <w:r w:rsidRPr="001E213A">
                <w:rPr>
                  <w:rFonts w:ascii="Calibri" w:eastAsia="PMingLiU" w:hAnsi="Calibri" w:cs="Calibri"/>
                  <w:color w:val="000000"/>
                  <w:sz w:val="22"/>
                  <w:szCs w:val="22"/>
                  <w:lang w:val="en-PH" w:eastAsia="en-US"/>
                </w:rPr>
                <w:t>0.562</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511" w:author="Diana Machado" w:date="2019-04-05T18:24:00Z"/>
                <w:rFonts w:ascii="Calibri" w:eastAsia="PMingLiU" w:hAnsi="Calibri" w:cs="Calibri"/>
                <w:color w:val="000000"/>
                <w:sz w:val="22"/>
                <w:szCs w:val="22"/>
                <w:lang w:val="en-PH" w:eastAsia="en-US"/>
              </w:rPr>
            </w:pPr>
            <w:ins w:id="52512" w:author="Diana Machado" w:date="2019-04-05T18:24:00Z">
              <w:r w:rsidRPr="001E213A">
                <w:rPr>
                  <w:rFonts w:ascii="Calibri" w:eastAsia="PMingLiU" w:hAnsi="Calibri" w:cs="Calibri"/>
                  <w:color w:val="000000"/>
                  <w:sz w:val="22"/>
                  <w:szCs w:val="22"/>
                  <w:lang w:val="en-PH" w:eastAsia="en-US"/>
                </w:rPr>
                <w:t>0.79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13" w:author="Diana Machado" w:date="2019-04-05T18:24:00Z"/>
                <w:rFonts w:ascii="Calibri" w:eastAsia="PMingLiU" w:hAnsi="Calibri" w:cs="Calibri"/>
                <w:color w:val="000000"/>
                <w:sz w:val="22"/>
                <w:szCs w:val="22"/>
                <w:lang w:val="en-PH" w:eastAsia="en-US"/>
              </w:rPr>
            </w:pPr>
            <w:ins w:id="52514" w:author="Diana Machado" w:date="2019-04-05T18:24:00Z">
              <w:r w:rsidRPr="001E213A">
                <w:rPr>
                  <w:rFonts w:ascii="Calibri" w:eastAsia="PMingLiU" w:hAnsi="Calibri" w:cs="Calibri"/>
                  <w:color w:val="000000"/>
                  <w:sz w:val="22"/>
                  <w:szCs w:val="22"/>
                  <w:lang w:val="en-PH" w:eastAsia="en-US"/>
                </w:rPr>
                <w:t>0.16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15" w:author="Diana Machado" w:date="2019-04-05T18:24:00Z"/>
                <w:rFonts w:ascii="Calibri" w:eastAsia="PMingLiU" w:hAnsi="Calibri" w:cs="Calibri"/>
                <w:color w:val="000000"/>
                <w:sz w:val="22"/>
                <w:szCs w:val="22"/>
                <w:lang w:val="en-PH" w:eastAsia="en-US"/>
              </w:rPr>
            </w:pPr>
            <w:ins w:id="52516" w:author="Diana Machado" w:date="2019-04-05T18:24:00Z">
              <w:r w:rsidRPr="001E213A">
                <w:rPr>
                  <w:rFonts w:ascii="Calibri" w:eastAsia="PMingLiU" w:hAnsi="Calibri" w:cs="Calibri"/>
                  <w:color w:val="000000"/>
                  <w:sz w:val="22"/>
                  <w:szCs w:val="22"/>
                  <w:lang w:val="en-PH" w:eastAsia="en-US"/>
                </w:rPr>
                <w:t>0.09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17" w:author="Diana Machado" w:date="2019-04-05T18:24:00Z"/>
                <w:rFonts w:ascii="Calibri" w:eastAsia="PMingLiU" w:hAnsi="Calibri" w:cs="Calibri"/>
                <w:color w:val="000000"/>
                <w:sz w:val="22"/>
                <w:szCs w:val="22"/>
                <w:lang w:val="en-PH" w:eastAsia="en-US"/>
              </w:rPr>
            </w:pPr>
            <w:ins w:id="52518" w:author="Diana Machado" w:date="2019-04-05T18:24:00Z">
              <w:r w:rsidRPr="001E213A">
                <w:rPr>
                  <w:rFonts w:ascii="Calibri" w:eastAsia="PMingLiU" w:hAnsi="Calibri" w:cs="Calibri"/>
                  <w:color w:val="000000"/>
                  <w:sz w:val="22"/>
                  <w:szCs w:val="22"/>
                  <w:lang w:val="en-PH" w:eastAsia="en-US"/>
                </w:rPr>
                <w:t>0.09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19" w:author="Diana Machado" w:date="2019-04-05T18:24:00Z"/>
                <w:rFonts w:ascii="Calibri" w:eastAsia="PMingLiU" w:hAnsi="Calibri" w:cs="Calibri"/>
                <w:color w:val="000000"/>
                <w:sz w:val="22"/>
                <w:szCs w:val="22"/>
                <w:lang w:val="en-PH" w:eastAsia="en-US"/>
              </w:rPr>
            </w:pPr>
            <w:ins w:id="52520" w:author="Diana Machado" w:date="2019-04-05T18:24:00Z">
              <w:r w:rsidRPr="001E213A">
                <w:rPr>
                  <w:rFonts w:ascii="Calibri" w:eastAsia="PMingLiU" w:hAnsi="Calibri" w:cs="Calibri"/>
                  <w:color w:val="000000"/>
                  <w:sz w:val="22"/>
                  <w:szCs w:val="22"/>
                  <w:lang w:val="en-PH" w:eastAsia="en-US"/>
                </w:rPr>
                <w:t>0.09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21" w:author="Diana Machado" w:date="2019-04-05T18:24:00Z"/>
                <w:rFonts w:ascii="Calibri" w:eastAsia="PMingLiU" w:hAnsi="Calibri" w:cs="Calibri"/>
                <w:color w:val="000000"/>
                <w:sz w:val="22"/>
                <w:szCs w:val="22"/>
                <w:lang w:val="en-PH" w:eastAsia="en-US"/>
              </w:rPr>
            </w:pPr>
            <w:ins w:id="52522" w:author="Diana Machado" w:date="2019-04-05T18:24:00Z">
              <w:r w:rsidRPr="001E213A">
                <w:rPr>
                  <w:rFonts w:ascii="Calibri" w:eastAsia="PMingLiU" w:hAnsi="Calibri" w:cs="Calibri"/>
                  <w:color w:val="000000"/>
                  <w:sz w:val="22"/>
                  <w:szCs w:val="22"/>
                  <w:lang w:val="en-PH" w:eastAsia="en-US"/>
                </w:rPr>
                <w:t>1.023</w:t>
              </w:r>
            </w:ins>
          </w:p>
        </w:tc>
      </w:tr>
      <w:tr w:rsidR="002348ED" w:rsidRPr="001E213A" w:rsidTr="00787B33">
        <w:trPr>
          <w:trHeight w:val="289"/>
          <w:ins w:id="5252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52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525" w:author="Diana Machado" w:date="2019-04-05T18:24:00Z"/>
                <w:rFonts w:ascii="Calibri" w:eastAsia="PMingLiU" w:hAnsi="Calibri" w:cs="Calibri"/>
                <w:color w:val="000000"/>
                <w:sz w:val="22"/>
                <w:szCs w:val="22"/>
                <w:lang w:val="en-PH" w:eastAsia="en-US"/>
              </w:rPr>
            </w:pPr>
            <w:ins w:id="52526"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27" w:author="Diana Machado" w:date="2019-04-05T18:24:00Z"/>
                <w:rFonts w:ascii="Calibri" w:eastAsia="PMingLiU" w:hAnsi="Calibri" w:cs="Calibri"/>
                <w:color w:val="000000"/>
                <w:sz w:val="22"/>
                <w:szCs w:val="22"/>
                <w:lang w:val="en-PH" w:eastAsia="en-US"/>
              </w:rPr>
            </w:pPr>
            <w:ins w:id="52528" w:author="Diana Machado" w:date="2019-04-05T18:24:00Z">
              <w:r w:rsidRPr="001E213A">
                <w:rPr>
                  <w:rFonts w:ascii="Calibri" w:eastAsia="PMingLiU" w:hAnsi="Calibri" w:cs="Calibri"/>
                  <w:color w:val="000000"/>
                  <w:sz w:val="22"/>
                  <w:szCs w:val="22"/>
                  <w:lang w:val="en-PH" w:eastAsia="en-US"/>
                </w:rPr>
                <w:t>3.25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29" w:author="Diana Machado" w:date="2019-04-05T18:24:00Z"/>
                <w:rFonts w:ascii="Calibri" w:eastAsia="PMingLiU" w:hAnsi="Calibri" w:cs="Calibri"/>
                <w:color w:val="000000"/>
                <w:sz w:val="22"/>
                <w:szCs w:val="22"/>
                <w:lang w:val="en-PH" w:eastAsia="en-US"/>
              </w:rPr>
            </w:pPr>
            <w:ins w:id="52530" w:author="Diana Machado" w:date="2019-04-05T18:24:00Z">
              <w:r w:rsidRPr="001E213A">
                <w:rPr>
                  <w:rFonts w:ascii="Calibri" w:eastAsia="PMingLiU" w:hAnsi="Calibri" w:cs="Calibri"/>
                  <w:color w:val="000000"/>
                  <w:sz w:val="22"/>
                  <w:szCs w:val="22"/>
                  <w:lang w:val="en-PH" w:eastAsia="en-US"/>
                </w:rPr>
                <w:t>1.59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31" w:author="Diana Machado" w:date="2019-04-05T18:24:00Z"/>
                <w:rFonts w:ascii="Calibri" w:eastAsia="PMingLiU" w:hAnsi="Calibri" w:cs="Calibri"/>
                <w:color w:val="000000"/>
                <w:sz w:val="22"/>
                <w:szCs w:val="22"/>
                <w:lang w:val="en-PH" w:eastAsia="en-US"/>
              </w:rPr>
            </w:pPr>
            <w:ins w:id="52532" w:author="Diana Machado" w:date="2019-04-05T18:24:00Z">
              <w:r w:rsidRPr="001E213A">
                <w:rPr>
                  <w:rFonts w:ascii="Calibri" w:eastAsia="PMingLiU" w:hAnsi="Calibri" w:cs="Calibri"/>
                  <w:color w:val="000000"/>
                  <w:sz w:val="22"/>
                  <w:szCs w:val="22"/>
                  <w:lang w:val="en-PH" w:eastAsia="en-US"/>
                </w:rPr>
                <w:t>15.39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33" w:author="Diana Machado" w:date="2019-04-05T18:24:00Z"/>
                <w:rFonts w:ascii="Calibri" w:eastAsia="PMingLiU" w:hAnsi="Calibri" w:cs="Calibri"/>
                <w:color w:val="000000"/>
                <w:sz w:val="22"/>
                <w:szCs w:val="22"/>
                <w:lang w:val="en-PH" w:eastAsia="en-US"/>
              </w:rPr>
            </w:pPr>
            <w:ins w:id="52534" w:author="Diana Machado" w:date="2019-04-05T18:24:00Z">
              <w:r w:rsidRPr="001E213A">
                <w:rPr>
                  <w:rFonts w:ascii="Calibri" w:eastAsia="PMingLiU" w:hAnsi="Calibri" w:cs="Calibri"/>
                  <w:color w:val="000000"/>
                  <w:sz w:val="22"/>
                  <w:szCs w:val="22"/>
                  <w:lang w:val="en-PH" w:eastAsia="en-US"/>
                </w:rPr>
                <w:t>0.36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35" w:author="Diana Machado" w:date="2019-04-05T18:24:00Z"/>
                <w:rFonts w:ascii="Calibri" w:eastAsia="PMingLiU" w:hAnsi="Calibri" w:cs="Calibri"/>
                <w:color w:val="000000"/>
                <w:sz w:val="22"/>
                <w:szCs w:val="22"/>
                <w:lang w:val="en-PH" w:eastAsia="en-US"/>
              </w:rPr>
            </w:pPr>
            <w:ins w:id="52536" w:author="Diana Machado" w:date="2019-04-05T18:24:00Z">
              <w:r w:rsidRPr="001E213A">
                <w:rPr>
                  <w:rFonts w:ascii="Calibri" w:eastAsia="PMingLiU" w:hAnsi="Calibri" w:cs="Calibri"/>
                  <w:color w:val="000000"/>
                  <w:sz w:val="22"/>
                  <w:szCs w:val="22"/>
                  <w:lang w:val="en-PH" w:eastAsia="en-US"/>
                </w:rPr>
                <w:t>0.327</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537" w:author="Diana Machado" w:date="2019-04-05T18:24:00Z"/>
                <w:rFonts w:ascii="Calibri" w:eastAsia="PMingLiU" w:hAnsi="Calibri" w:cs="Calibri"/>
                <w:color w:val="000000"/>
                <w:sz w:val="22"/>
                <w:szCs w:val="22"/>
                <w:lang w:val="en-PH" w:eastAsia="en-US"/>
              </w:rPr>
            </w:pPr>
            <w:ins w:id="52538" w:author="Diana Machado" w:date="2019-04-05T18:24:00Z">
              <w:r w:rsidRPr="001E213A">
                <w:rPr>
                  <w:rFonts w:ascii="Calibri" w:eastAsia="PMingLiU" w:hAnsi="Calibri" w:cs="Calibri"/>
                  <w:color w:val="000000"/>
                  <w:sz w:val="22"/>
                  <w:szCs w:val="22"/>
                  <w:lang w:val="en-PH" w:eastAsia="en-US"/>
                </w:rPr>
                <w:t>1.35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539" w:author="Diana Machado" w:date="2019-04-05T18:24:00Z"/>
                <w:rFonts w:ascii="Calibri" w:eastAsia="PMingLiU" w:hAnsi="Calibri" w:cs="Calibri"/>
                <w:color w:val="000000"/>
                <w:sz w:val="22"/>
                <w:szCs w:val="22"/>
                <w:lang w:val="en-PH" w:eastAsia="en-US"/>
              </w:rPr>
            </w:pPr>
            <w:ins w:id="52540" w:author="Diana Machado" w:date="2019-04-05T18:24:00Z">
              <w:r w:rsidRPr="001E213A">
                <w:rPr>
                  <w:rFonts w:ascii="Calibri" w:eastAsia="PMingLiU" w:hAnsi="Calibri" w:cs="Calibri"/>
                  <w:color w:val="000000"/>
                  <w:sz w:val="22"/>
                  <w:szCs w:val="22"/>
                  <w:lang w:val="en-PH" w:eastAsia="en-US"/>
                </w:rPr>
                <w:t>1.37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41" w:author="Diana Machado" w:date="2019-04-05T18:24:00Z"/>
                <w:rFonts w:ascii="Calibri" w:eastAsia="PMingLiU" w:hAnsi="Calibri" w:cs="Calibri"/>
                <w:color w:val="000000"/>
                <w:sz w:val="22"/>
                <w:szCs w:val="22"/>
                <w:lang w:val="en-PH" w:eastAsia="en-US"/>
              </w:rPr>
            </w:pPr>
            <w:ins w:id="52542" w:author="Diana Machado" w:date="2019-04-05T18:24:00Z">
              <w:r w:rsidRPr="001E213A">
                <w:rPr>
                  <w:rFonts w:ascii="Calibri" w:eastAsia="PMingLiU" w:hAnsi="Calibri" w:cs="Calibri"/>
                  <w:color w:val="000000"/>
                  <w:sz w:val="22"/>
                  <w:szCs w:val="22"/>
                  <w:lang w:val="en-PH" w:eastAsia="en-US"/>
                </w:rPr>
                <w:t>5.056</w:t>
              </w:r>
            </w:ins>
          </w:p>
        </w:tc>
      </w:tr>
      <w:tr w:rsidR="002348ED" w:rsidRPr="001E213A" w:rsidTr="00787B33">
        <w:trPr>
          <w:trHeight w:val="289"/>
          <w:ins w:id="5254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54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545" w:author="Diana Machado" w:date="2019-04-05T18:24:00Z"/>
                <w:rFonts w:ascii="Calibri" w:eastAsia="PMingLiU" w:hAnsi="Calibri" w:cs="Calibri"/>
                <w:color w:val="000000"/>
                <w:sz w:val="22"/>
                <w:szCs w:val="22"/>
                <w:lang w:val="en-PH" w:eastAsia="en-US"/>
              </w:rPr>
            </w:pPr>
            <w:ins w:id="52546"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47" w:author="Diana Machado" w:date="2019-04-05T18:24:00Z"/>
                <w:rFonts w:ascii="Calibri" w:eastAsia="PMingLiU" w:hAnsi="Calibri" w:cs="Calibri"/>
                <w:color w:val="000000"/>
                <w:sz w:val="22"/>
                <w:szCs w:val="22"/>
                <w:lang w:val="en-PH" w:eastAsia="en-US"/>
              </w:rPr>
            </w:pPr>
            <w:ins w:id="52548" w:author="Diana Machado" w:date="2019-04-05T18:24:00Z">
              <w:r w:rsidRPr="001E213A">
                <w:rPr>
                  <w:rFonts w:ascii="Calibri" w:eastAsia="PMingLiU" w:hAnsi="Calibri" w:cs="Calibri"/>
                  <w:color w:val="000000"/>
                  <w:sz w:val="22"/>
                  <w:szCs w:val="22"/>
                  <w:lang w:val="en-PH" w:eastAsia="en-US"/>
                </w:rPr>
                <w:t>7.95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49" w:author="Diana Machado" w:date="2019-04-05T18:24:00Z"/>
                <w:rFonts w:ascii="Calibri" w:eastAsia="PMingLiU" w:hAnsi="Calibri" w:cs="Calibri"/>
                <w:color w:val="000000"/>
                <w:sz w:val="22"/>
                <w:szCs w:val="22"/>
                <w:lang w:val="en-PH" w:eastAsia="en-US"/>
              </w:rPr>
            </w:pPr>
            <w:ins w:id="52550" w:author="Diana Machado" w:date="2019-04-05T18:24:00Z">
              <w:r w:rsidRPr="001E213A">
                <w:rPr>
                  <w:rFonts w:ascii="Calibri" w:eastAsia="PMingLiU" w:hAnsi="Calibri" w:cs="Calibri"/>
                  <w:color w:val="000000"/>
                  <w:sz w:val="22"/>
                  <w:szCs w:val="22"/>
                  <w:lang w:val="en-PH" w:eastAsia="en-US"/>
                </w:rPr>
                <w:t>6.05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51" w:author="Diana Machado" w:date="2019-04-05T18:24:00Z"/>
                <w:rFonts w:ascii="Calibri" w:eastAsia="PMingLiU" w:hAnsi="Calibri" w:cs="Calibri"/>
                <w:color w:val="000000"/>
                <w:sz w:val="22"/>
                <w:szCs w:val="22"/>
                <w:lang w:val="en-PH" w:eastAsia="en-US"/>
              </w:rPr>
            </w:pPr>
            <w:ins w:id="52552" w:author="Diana Machado" w:date="2019-04-05T18:24:00Z">
              <w:r w:rsidRPr="001E213A">
                <w:rPr>
                  <w:rFonts w:ascii="Calibri" w:eastAsia="PMingLiU" w:hAnsi="Calibri" w:cs="Calibri"/>
                  <w:color w:val="000000"/>
                  <w:sz w:val="22"/>
                  <w:szCs w:val="22"/>
                  <w:lang w:val="en-PH" w:eastAsia="en-US"/>
                </w:rPr>
                <w:t>42.35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53" w:author="Diana Machado" w:date="2019-04-05T18:24:00Z"/>
                <w:rFonts w:ascii="Calibri" w:eastAsia="PMingLiU" w:hAnsi="Calibri" w:cs="Calibri"/>
                <w:color w:val="000000"/>
                <w:sz w:val="22"/>
                <w:szCs w:val="22"/>
                <w:lang w:val="en-PH" w:eastAsia="en-US"/>
              </w:rPr>
            </w:pPr>
            <w:ins w:id="52554" w:author="Diana Machado" w:date="2019-04-05T18:24:00Z">
              <w:r w:rsidRPr="001E213A">
                <w:rPr>
                  <w:rFonts w:ascii="Calibri" w:eastAsia="PMingLiU" w:hAnsi="Calibri" w:cs="Calibri"/>
                  <w:color w:val="000000"/>
                  <w:sz w:val="22"/>
                  <w:szCs w:val="22"/>
                  <w:lang w:val="en-PH" w:eastAsia="en-US"/>
                </w:rPr>
                <w:t>2.66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55" w:author="Diana Machado" w:date="2019-04-05T18:24:00Z"/>
                <w:rFonts w:ascii="Calibri" w:eastAsia="PMingLiU" w:hAnsi="Calibri" w:cs="Calibri"/>
                <w:color w:val="000000"/>
                <w:sz w:val="22"/>
                <w:szCs w:val="22"/>
                <w:lang w:val="en-PH" w:eastAsia="en-US"/>
              </w:rPr>
            </w:pPr>
            <w:ins w:id="52556" w:author="Diana Machado" w:date="2019-04-05T18:24:00Z">
              <w:r w:rsidRPr="001E213A">
                <w:rPr>
                  <w:rFonts w:ascii="Calibri" w:eastAsia="PMingLiU" w:hAnsi="Calibri" w:cs="Calibri"/>
                  <w:color w:val="000000"/>
                  <w:sz w:val="22"/>
                  <w:szCs w:val="22"/>
                  <w:lang w:val="en-PH" w:eastAsia="en-US"/>
                </w:rPr>
                <w:t>1.91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57" w:author="Diana Machado" w:date="2019-04-05T18:24:00Z"/>
                <w:rFonts w:ascii="Calibri" w:eastAsia="PMingLiU" w:hAnsi="Calibri" w:cs="Calibri"/>
                <w:color w:val="000000"/>
                <w:sz w:val="22"/>
                <w:szCs w:val="22"/>
                <w:lang w:val="en-PH" w:eastAsia="en-US"/>
              </w:rPr>
            </w:pPr>
            <w:ins w:id="52558" w:author="Diana Machado" w:date="2019-04-05T18:24:00Z">
              <w:r w:rsidRPr="001E213A">
                <w:rPr>
                  <w:rFonts w:ascii="Calibri" w:eastAsia="PMingLiU" w:hAnsi="Calibri" w:cs="Calibri"/>
                  <w:color w:val="000000"/>
                  <w:sz w:val="22"/>
                  <w:szCs w:val="22"/>
                  <w:lang w:val="en-PH" w:eastAsia="en-US"/>
                </w:rPr>
                <w:t>3.35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59" w:author="Diana Machado" w:date="2019-04-05T18:24:00Z"/>
                <w:rFonts w:ascii="Calibri" w:eastAsia="PMingLiU" w:hAnsi="Calibri" w:cs="Calibri"/>
                <w:color w:val="000000"/>
                <w:sz w:val="22"/>
                <w:szCs w:val="22"/>
                <w:lang w:val="en-PH" w:eastAsia="en-US"/>
              </w:rPr>
            </w:pPr>
            <w:ins w:id="52560" w:author="Diana Machado" w:date="2019-04-05T18:24:00Z">
              <w:r w:rsidRPr="001E213A">
                <w:rPr>
                  <w:rFonts w:ascii="Calibri" w:eastAsia="PMingLiU" w:hAnsi="Calibri" w:cs="Calibri"/>
                  <w:color w:val="000000"/>
                  <w:sz w:val="22"/>
                  <w:szCs w:val="22"/>
                  <w:lang w:val="en-PH" w:eastAsia="en-US"/>
                </w:rPr>
                <w:t>2.14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61" w:author="Diana Machado" w:date="2019-04-05T18:24:00Z"/>
                <w:rFonts w:ascii="Calibri" w:eastAsia="PMingLiU" w:hAnsi="Calibri" w:cs="Calibri"/>
                <w:color w:val="000000"/>
                <w:sz w:val="22"/>
                <w:szCs w:val="22"/>
                <w:lang w:val="en-PH" w:eastAsia="en-US"/>
              </w:rPr>
            </w:pPr>
            <w:ins w:id="52562" w:author="Diana Machado" w:date="2019-04-05T18:24:00Z">
              <w:r w:rsidRPr="001E213A">
                <w:rPr>
                  <w:rFonts w:ascii="Calibri" w:eastAsia="PMingLiU" w:hAnsi="Calibri" w:cs="Calibri"/>
                  <w:color w:val="000000"/>
                  <w:sz w:val="22"/>
                  <w:szCs w:val="22"/>
                  <w:lang w:val="en-PH" w:eastAsia="en-US"/>
                </w:rPr>
                <w:t>7.564</w:t>
              </w:r>
            </w:ins>
          </w:p>
        </w:tc>
      </w:tr>
      <w:tr w:rsidR="002348ED" w:rsidRPr="001E213A" w:rsidTr="00787B33">
        <w:trPr>
          <w:trHeight w:val="289"/>
          <w:ins w:id="52563"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56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565"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66"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67"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68"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6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7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71"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7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73"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57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575" w:author="Diana Machado" w:date="2019-04-05T18:24:00Z"/>
                <w:rFonts w:ascii="Calibri" w:eastAsia="PMingLiU" w:hAnsi="Calibri" w:cs="Calibri"/>
                <w:color w:val="000000"/>
                <w:sz w:val="22"/>
                <w:szCs w:val="22"/>
                <w:lang w:val="en-PH" w:eastAsia="en-US"/>
              </w:rPr>
            </w:pPr>
            <w:ins w:id="52576" w:author="Diana Machado" w:date="2019-04-05T18:24:00Z">
              <w:r w:rsidRPr="001E213A">
                <w:rPr>
                  <w:rFonts w:ascii="Calibri" w:eastAsia="PMingLiU" w:hAnsi="Calibri" w:cs="Calibri"/>
                  <w:color w:val="000000"/>
                  <w:sz w:val="22"/>
                  <w:szCs w:val="22"/>
                  <w:lang w:val="en-PH" w:eastAsia="en-US"/>
                </w:rPr>
                <w:t>Santa Rosa</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577" w:author="Diana Machado" w:date="2019-04-05T18:24:00Z"/>
                <w:rFonts w:ascii="Calibri" w:eastAsia="PMingLiU" w:hAnsi="Calibri" w:cs="Calibri"/>
                <w:color w:val="000000"/>
                <w:sz w:val="22"/>
                <w:szCs w:val="22"/>
                <w:lang w:val="en-PH" w:eastAsia="en-US"/>
              </w:rPr>
            </w:pPr>
            <w:ins w:id="52578"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79" w:author="Diana Machado" w:date="2019-04-05T18:24:00Z"/>
                <w:rFonts w:ascii="Calibri" w:eastAsia="PMingLiU" w:hAnsi="Calibri" w:cs="Calibri"/>
                <w:color w:val="000000"/>
                <w:sz w:val="22"/>
                <w:szCs w:val="22"/>
                <w:lang w:val="en-PH" w:eastAsia="en-US"/>
              </w:rPr>
            </w:pPr>
            <w:ins w:id="52580" w:author="Diana Machado" w:date="2019-04-05T18:24:00Z">
              <w:r w:rsidRPr="001E213A">
                <w:rPr>
                  <w:rFonts w:ascii="Calibri" w:eastAsia="PMingLiU" w:hAnsi="Calibri" w:cs="Calibri"/>
                  <w:color w:val="000000"/>
                  <w:sz w:val="22"/>
                  <w:szCs w:val="22"/>
                  <w:lang w:val="en-PH" w:eastAsia="en-US"/>
                </w:rPr>
                <w:t>0.52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81" w:author="Diana Machado" w:date="2019-04-05T18:24:00Z"/>
                <w:rFonts w:ascii="Calibri" w:eastAsia="PMingLiU" w:hAnsi="Calibri" w:cs="Calibri"/>
                <w:color w:val="000000"/>
                <w:sz w:val="22"/>
                <w:szCs w:val="22"/>
                <w:lang w:val="en-PH" w:eastAsia="en-US"/>
              </w:rPr>
            </w:pPr>
            <w:ins w:id="52582" w:author="Diana Machado" w:date="2019-04-05T18:24:00Z">
              <w:r w:rsidRPr="001E213A">
                <w:rPr>
                  <w:rFonts w:ascii="Calibri" w:eastAsia="PMingLiU" w:hAnsi="Calibri" w:cs="Calibri"/>
                  <w:color w:val="000000"/>
                  <w:sz w:val="22"/>
                  <w:szCs w:val="22"/>
                  <w:lang w:val="en-PH" w:eastAsia="en-US"/>
                </w:rPr>
                <w:t>0.50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83" w:author="Diana Machado" w:date="2019-04-05T18:24:00Z"/>
                <w:rFonts w:ascii="Calibri" w:eastAsia="PMingLiU" w:hAnsi="Calibri" w:cs="Calibri"/>
                <w:color w:val="000000"/>
                <w:sz w:val="22"/>
                <w:szCs w:val="22"/>
                <w:lang w:val="en-PH" w:eastAsia="en-US"/>
              </w:rPr>
            </w:pPr>
            <w:ins w:id="52584" w:author="Diana Machado" w:date="2019-04-05T18:24:00Z">
              <w:r w:rsidRPr="001E213A">
                <w:rPr>
                  <w:rFonts w:ascii="Calibri" w:eastAsia="PMingLiU" w:hAnsi="Calibri" w:cs="Calibri"/>
                  <w:color w:val="000000"/>
                  <w:sz w:val="22"/>
                  <w:szCs w:val="22"/>
                  <w:lang w:val="en-PH" w:eastAsia="en-US"/>
                </w:rPr>
                <w:t>5.09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85" w:author="Diana Machado" w:date="2019-04-05T18:24:00Z"/>
                <w:rFonts w:ascii="Calibri" w:eastAsia="PMingLiU" w:hAnsi="Calibri" w:cs="Calibri"/>
                <w:color w:val="000000"/>
                <w:sz w:val="22"/>
                <w:szCs w:val="22"/>
                <w:lang w:val="en-PH" w:eastAsia="en-US"/>
              </w:rPr>
            </w:pPr>
            <w:ins w:id="52586" w:author="Diana Machado" w:date="2019-04-05T18:24:00Z">
              <w:r w:rsidRPr="001E213A">
                <w:rPr>
                  <w:rFonts w:ascii="Calibri" w:eastAsia="PMingLiU" w:hAnsi="Calibri" w:cs="Calibri"/>
                  <w:color w:val="000000"/>
                  <w:sz w:val="22"/>
                  <w:szCs w:val="22"/>
                  <w:lang w:val="en-PH" w:eastAsia="en-US"/>
                </w:rPr>
                <w:t>0.14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87" w:author="Diana Machado" w:date="2019-04-05T18:24:00Z"/>
                <w:rFonts w:ascii="Calibri" w:eastAsia="PMingLiU" w:hAnsi="Calibri" w:cs="Calibri"/>
                <w:color w:val="000000"/>
                <w:sz w:val="22"/>
                <w:szCs w:val="22"/>
                <w:lang w:val="en-PH" w:eastAsia="en-US"/>
              </w:rPr>
            </w:pPr>
            <w:ins w:id="52588" w:author="Diana Machado" w:date="2019-04-05T18:24:00Z">
              <w:r w:rsidRPr="001E213A">
                <w:rPr>
                  <w:rFonts w:ascii="Calibri" w:eastAsia="PMingLiU" w:hAnsi="Calibri" w:cs="Calibri"/>
                  <w:color w:val="000000"/>
                  <w:sz w:val="22"/>
                  <w:szCs w:val="22"/>
                  <w:lang w:val="en-PH" w:eastAsia="en-US"/>
                </w:rPr>
                <w:t>0.11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89" w:author="Diana Machado" w:date="2019-04-05T18:24:00Z"/>
                <w:rFonts w:ascii="Calibri" w:eastAsia="PMingLiU" w:hAnsi="Calibri" w:cs="Calibri"/>
                <w:color w:val="000000"/>
                <w:sz w:val="22"/>
                <w:szCs w:val="22"/>
                <w:lang w:val="en-PH" w:eastAsia="en-US"/>
              </w:rPr>
            </w:pPr>
            <w:ins w:id="52590" w:author="Diana Machado" w:date="2019-04-05T18:24:00Z">
              <w:r w:rsidRPr="001E213A">
                <w:rPr>
                  <w:rFonts w:ascii="Calibri" w:eastAsia="PMingLiU" w:hAnsi="Calibri" w:cs="Calibri"/>
                  <w:color w:val="000000"/>
                  <w:sz w:val="22"/>
                  <w:szCs w:val="22"/>
                  <w:lang w:val="en-PH" w:eastAsia="en-US"/>
                </w:rPr>
                <w:t>0.12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91" w:author="Diana Machado" w:date="2019-04-05T18:24:00Z"/>
                <w:rFonts w:ascii="Calibri" w:eastAsia="PMingLiU" w:hAnsi="Calibri" w:cs="Calibri"/>
                <w:color w:val="000000"/>
                <w:sz w:val="22"/>
                <w:szCs w:val="22"/>
                <w:lang w:val="en-PH" w:eastAsia="en-US"/>
              </w:rPr>
            </w:pPr>
            <w:ins w:id="52592" w:author="Diana Machado" w:date="2019-04-05T18:24:00Z">
              <w:r w:rsidRPr="001E213A">
                <w:rPr>
                  <w:rFonts w:ascii="Calibri" w:eastAsia="PMingLiU" w:hAnsi="Calibri" w:cs="Calibri"/>
                  <w:color w:val="000000"/>
                  <w:sz w:val="22"/>
                  <w:szCs w:val="22"/>
                  <w:lang w:val="en-PH" w:eastAsia="en-US"/>
                </w:rPr>
                <w:t>0.11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93" w:author="Diana Machado" w:date="2019-04-05T18:24:00Z"/>
                <w:rFonts w:ascii="Calibri" w:eastAsia="PMingLiU" w:hAnsi="Calibri" w:cs="Calibri"/>
                <w:color w:val="000000"/>
                <w:sz w:val="22"/>
                <w:szCs w:val="22"/>
                <w:lang w:val="en-PH" w:eastAsia="en-US"/>
              </w:rPr>
            </w:pPr>
            <w:ins w:id="52594" w:author="Diana Machado" w:date="2019-04-05T18:24:00Z">
              <w:r w:rsidRPr="001E213A">
                <w:rPr>
                  <w:rFonts w:ascii="Calibri" w:eastAsia="PMingLiU" w:hAnsi="Calibri" w:cs="Calibri"/>
                  <w:color w:val="000000"/>
                  <w:sz w:val="22"/>
                  <w:szCs w:val="22"/>
                  <w:lang w:val="en-PH" w:eastAsia="en-US"/>
                </w:rPr>
                <w:t>0.835</w:t>
              </w:r>
            </w:ins>
          </w:p>
        </w:tc>
      </w:tr>
      <w:tr w:rsidR="002348ED" w:rsidRPr="001E213A" w:rsidTr="00787B33">
        <w:trPr>
          <w:trHeight w:val="289"/>
          <w:ins w:id="5259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59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597" w:author="Diana Machado" w:date="2019-04-05T18:24:00Z"/>
                <w:rFonts w:ascii="Calibri" w:eastAsia="PMingLiU" w:hAnsi="Calibri" w:cs="Calibri"/>
                <w:color w:val="000000"/>
                <w:sz w:val="22"/>
                <w:szCs w:val="22"/>
                <w:lang w:val="en-PH" w:eastAsia="en-US"/>
              </w:rPr>
            </w:pPr>
            <w:ins w:id="52598"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99" w:author="Diana Machado" w:date="2019-04-05T18:24:00Z"/>
                <w:rFonts w:ascii="Calibri" w:eastAsia="PMingLiU" w:hAnsi="Calibri" w:cs="Calibri"/>
                <w:color w:val="000000"/>
                <w:sz w:val="22"/>
                <w:szCs w:val="22"/>
                <w:lang w:val="en-PH" w:eastAsia="en-US"/>
              </w:rPr>
            </w:pPr>
            <w:ins w:id="52600" w:author="Diana Machado" w:date="2019-04-05T18:24:00Z">
              <w:r w:rsidRPr="001E213A">
                <w:rPr>
                  <w:rFonts w:ascii="Calibri" w:eastAsia="PMingLiU" w:hAnsi="Calibri" w:cs="Calibri"/>
                  <w:color w:val="000000"/>
                  <w:sz w:val="22"/>
                  <w:szCs w:val="22"/>
                  <w:lang w:val="en-PH" w:eastAsia="en-US"/>
                </w:rPr>
                <w:t>1.33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01" w:author="Diana Machado" w:date="2019-04-05T18:24:00Z"/>
                <w:rFonts w:ascii="Calibri" w:eastAsia="PMingLiU" w:hAnsi="Calibri" w:cs="Calibri"/>
                <w:color w:val="000000"/>
                <w:sz w:val="22"/>
                <w:szCs w:val="22"/>
                <w:lang w:val="en-PH" w:eastAsia="en-US"/>
              </w:rPr>
            </w:pPr>
            <w:ins w:id="52602" w:author="Diana Machado" w:date="2019-04-05T18:24:00Z">
              <w:r w:rsidRPr="001E213A">
                <w:rPr>
                  <w:rFonts w:ascii="Calibri" w:eastAsia="PMingLiU" w:hAnsi="Calibri" w:cs="Calibri"/>
                  <w:color w:val="000000"/>
                  <w:sz w:val="22"/>
                  <w:szCs w:val="22"/>
                  <w:lang w:val="en-PH" w:eastAsia="en-US"/>
                </w:rPr>
                <w:t>1.20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03" w:author="Diana Machado" w:date="2019-04-05T18:24:00Z"/>
                <w:rFonts w:ascii="Calibri" w:eastAsia="PMingLiU" w:hAnsi="Calibri" w:cs="Calibri"/>
                <w:color w:val="000000"/>
                <w:sz w:val="22"/>
                <w:szCs w:val="22"/>
                <w:lang w:val="en-PH" w:eastAsia="en-US"/>
              </w:rPr>
            </w:pPr>
            <w:ins w:id="52604" w:author="Diana Machado" w:date="2019-04-05T18:24:00Z">
              <w:r w:rsidRPr="001E213A">
                <w:rPr>
                  <w:rFonts w:ascii="Calibri" w:eastAsia="PMingLiU" w:hAnsi="Calibri" w:cs="Calibri"/>
                  <w:color w:val="000000"/>
                  <w:sz w:val="22"/>
                  <w:szCs w:val="22"/>
                  <w:lang w:val="en-PH" w:eastAsia="en-US"/>
                </w:rPr>
                <w:t>9.26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05" w:author="Diana Machado" w:date="2019-04-05T18:24:00Z"/>
                <w:rFonts w:ascii="Calibri" w:eastAsia="PMingLiU" w:hAnsi="Calibri" w:cs="Calibri"/>
                <w:color w:val="000000"/>
                <w:sz w:val="22"/>
                <w:szCs w:val="22"/>
                <w:lang w:val="en-PH" w:eastAsia="en-US"/>
              </w:rPr>
            </w:pPr>
            <w:ins w:id="52606" w:author="Diana Machado" w:date="2019-04-05T18:24:00Z">
              <w:r w:rsidRPr="001E213A">
                <w:rPr>
                  <w:rFonts w:ascii="Calibri" w:eastAsia="PMingLiU" w:hAnsi="Calibri" w:cs="Calibri"/>
                  <w:color w:val="000000"/>
                  <w:sz w:val="22"/>
                  <w:szCs w:val="22"/>
                  <w:lang w:val="en-PH" w:eastAsia="en-US"/>
                </w:rPr>
                <w:t>0.60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07" w:author="Diana Machado" w:date="2019-04-05T18:24:00Z"/>
                <w:rFonts w:ascii="Calibri" w:eastAsia="PMingLiU" w:hAnsi="Calibri" w:cs="Calibri"/>
                <w:color w:val="000000"/>
                <w:sz w:val="22"/>
                <w:szCs w:val="22"/>
                <w:lang w:val="en-PH" w:eastAsia="en-US"/>
              </w:rPr>
            </w:pPr>
            <w:ins w:id="52608" w:author="Diana Machado" w:date="2019-04-05T18:24:00Z">
              <w:r w:rsidRPr="001E213A">
                <w:rPr>
                  <w:rFonts w:ascii="Calibri" w:eastAsia="PMingLiU" w:hAnsi="Calibri" w:cs="Calibri"/>
                  <w:color w:val="000000"/>
                  <w:sz w:val="22"/>
                  <w:szCs w:val="22"/>
                  <w:lang w:val="en-PH" w:eastAsia="en-US"/>
                </w:rPr>
                <w:t>0.57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09" w:author="Diana Machado" w:date="2019-04-05T18:24:00Z"/>
                <w:rFonts w:ascii="Calibri" w:eastAsia="PMingLiU" w:hAnsi="Calibri" w:cs="Calibri"/>
                <w:color w:val="000000"/>
                <w:sz w:val="22"/>
                <w:szCs w:val="22"/>
                <w:lang w:val="en-PH" w:eastAsia="en-US"/>
              </w:rPr>
            </w:pPr>
            <w:ins w:id="52610" w:author="Diana Machado" w:date="2019-04-05T18:24:00Z">
              <w:r w:rsidRPr="001E213A">
                <w:rPr>
                  <w:rFonts w:ascii="Calibri" w:eastAsia="PMingLiU" w:hAnsi="Calibri" w:cs="Calibri"/>
                  <w:color w:val="000000"/>
                  <w:sz w:val="22"/>
                  <w:szCs w:val="22"/>
                  <w:lang w:val="en-PH" w:eastAsia="en-US"/>
                </w:rPr>
                <w:t>1.220</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11" w:author="Diana Machado" w:date="2019-04-05T18:24:00Z"/>
                <w:rFonts w:ascii="Calibri" w:eastAsia="PMingLiU" w:hAnsi="Calibri" w:cs="Calibri"/>
                <w:color w:val="000000"/>
                <w:sz w:val="22"/>
                <w:szCs w:val="22"/>
                <w:lang w:val="en-PH" w:eastAsia="en-US"/>
              </w:rPr>
            </w:pPr>
            <w:ins w:id="52612" w:author="Diana Machado" w:date="2019-04-05T18:24:00Z">
              <w:r w:rsidRPr="001E213A">
                <w:rPr>
                  <w:rFonts w:ascii="Calibri" w:eastAsia="PMingLiU" w:hAnsi="Calibri" w:cs="Calibri"/>
                  <w:color w:val="000000"/>
                  <w:sz w:val="22"/>
                  <w:szCs w:val="22"/>
                  <w:lang w:val="en-PH" w:eastAsia="en-US"/>
                </w:rPr>
                <w:t>0.74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13" w:author="Diana Machado" w:date="2019-04-05T18:24:00Z"/>
                <w:rFonts w:ascii="Calibri" w:eastAsia="PMingLiU" w:hAnsi="Calibri" w:cs="Calibri"/>
                <w:color w:val="000000"/>
                <w:sz w:val="22"/>
                <w:szCs w:val="22"/>
                <w:lang w:val="en-PH" w:eastAsia="en-US"/>
              </w:rPr>
            </w:pPr>
            <w:ins w:id="52614" w:author="Diana Machado" w:date="2019-04-05T18:24:00Z">
              <w:r w:rsidRPr="001E213A">
                <w:rPr>
                  <w:rFonts w:ascii="Calibri" w:eastAsia="PMingLiU" w:hAnsi="Calibri" w:cs="Calibri"/>
                  <w:color w:val="000000"/>
                  <w:sz w:val="22"/>
                  <w:szCs w:val="22"/>
                  <w:lang w:val="en-PH" w:eastAsia="en-US"/>
                </w:rPr>
                <w:t>3.833</w:t>
              </w:r>
            </w:ins>
          </w:p>
        </w:tc>
      </w:tr>
      <w:tr w:rsidR="002348ED" w:rsidRPr="001E213A" w:rsidTr="00787B33">
        <w:trPr>
          <w:trHeight w:val="289"/>
          <w:ins w:id="5261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61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617" w:author="Diana Machado" w:date="2019-04-05T18:24:00Z"/>
                <w:rFonts w:ascii="Calibri" w:eastAsia="PMingLiU" w:hAnsi="Calibri" w:cs="Calibri"/>
                <w:color w:val="000000"/>
                <w:sz w:val="22"/>
                <w:szCs w:val="22"/>
                <w:lang w:val="en-PH" w:eastAsia="en-US"/>
              </w:rPr>
            </w:pPr>
            <w:ins w:id="52618"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19" w:author="Diana Machado" w:date="2019-04-05T18:24:00Z"/>
                <w:rFonts w:ascii="Calibri" w:eastAsia="PMingLiU" w:hAnsi="Calibri" w:cs="Calibri"/>
                <w:color w:val="000000"/>
                <w:sz w:val="22"/>
                <w:szCs w:val="22"/>
                <w:lang w:val="en-PH" w:eastAsia="en-US"/>
              </w:rPr>
            </w:pPr>
            <w:ins w:id="52620" w:author="Diana Machado" w:date="2019-04-05T18:24:00Z">
              <w:r w:rsidRPr="001E213A">
                <w:rPr>
                  <w:rFonts w:ascii="Calibri" w:eastAsia="PMingLiU" w:hAnsi="Calibri" w:cs="Calibri"/>
                  <w:color w:val="000000"/>
                  <w:sz w:val="22"/>
                  <w:szCs w:val="22"/>
                  <w:lang w:val="en-PH" w:eastAsia="en-US"/>
                </w:rPr>
                <w:t>3.73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21" w:author="Diana Machado" w:date="2019-04-05T18:24:00Z"/>
                <w:rFonts w:ascii="Calibri" w:eastAsia="PMingLiU" w:hAnsi="Calibri" w:cs="Calibri"/>
                <w:color w:val="000000"/>
                <w:sz w:val="22"/>
                <w:szCs w:val="22"/>
                <w:lang w:val="en-PH" w:eastAsia="en-US"/>
              </w:rPr>
            </w:pPr>
            <w:ins w:id="52622" w:author="Diana Machado" w:date="2019-04-05T18:24:00Z">
              <w:r w:rsidRPr="001E213A">
                <w:rPr>
                  <w:rFonts w:ascii="Calibri" w:eastAsia="PMingLiU" w:hAnsi="Calibri" w:cs="Calibri"/>
                  <w:color w:val="000000"/>
                  <w:sz w:val="22"/>
                  <w:szCs w:val="22"/>
                  <w:lang w:val="en-PH" w:eastAsia="en-US"/>
                </w:rPr>
                <w:t>3.26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23" w:author="Diana Machado" w:date="2019-04-05T18:24:00Z"/>
                <w:rFonts w:ascii="Calibri" w:eastAsia="PMingLiU" w:hAnsi="Calibri" w:cs="Calibri"/>
                <w:color w:val="000000"/>
                <w:sz w:val="22"/>
                <w:szCs w:val="22"/>
                <w:lang w:val="en-PH" w:eastAsia="en-US"/>
              </w:rPr>
            </w:pPr>
            <w:ins w:id="52624" w:author="Diana Machado" w:date="2019-04-05T18:24:00Z">
              <w:r w:rsidRPr="001E213A">
                <w:rPr>
                  <w:rFonts w:ascii="Calibri" w:eastAsia="PMingLiU" w:hAnsi="Calibri" w:cs="Calibri"/>
                  <w:color w:val="000000"/>
                  <w:sz w:val="22"/>
                  <w:szCs w:val="22"/>
                  <w:lang w:val="en-PH" w:eastAsia="en-US"/>
                </w:rPr>
                <w:t>25.63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25" w:author="Diana Machado" w:date="2019-04-05T18:24:00Z"/>
                <w:rFonts w:ascii="Calibri" w:eastAsia="PMingLiU" w:hAnsi="Calibri" w:cs="Calibri"/>
                <w:color w:val="000000"/>
                <w:sz w:val="22"/>
                <w:szCs w:val="22"/>
                <w:lang w:val="en-PH" w:eastAsia="en-US"/>
              </w:rPr>
            </w:pPr>
            <w:ins w:id="52626" w:author="Diana Machado" w:date="2019-04-05T18:24:00Z">
              <w:r w:rsidRPr="001E213A">
                <w:rPr>
                  <w:rFonts w:ascii="Calibri" w:eastAsia="PMingLiU" w:hAnsi="Calibri" w:cs="Calibri"/>
                  <w:color w:val="000000"/>
                  <w:sz w:val="22"/>
                  <w:szCs w:val="22"/>
                  <w:lang w:val="en-PH" w:eastAsia="en-US"/>
                </w:rPr>
                <w:t>2.09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27" w:author="Diana Machado" w:date="2019-04-05T18:24:00Z"/>
                <w:rFonts w:ascii="Calibri" w:eastAsia="PMingLiU" w:hAnsi="Calibri" w:cs="Calibri"/>
                <w:color w:val="000000"/>
                <w:sz w:val="22"/>
                <w:szCs w:val="22"/>
                <w:lang w:val="en-PH" w:eastAsia="en-US"/>
              </w:rPr>
            </w:pPr>
            <w:ins w:id="52628" w:author="Diana Machado" w:date="2019-04-05T18:24:00Z">
              <w:r w:rsidRPr="001E213A">
                <w:rPr>
                  <w:rFonts w:ascii="Calibri" w:eastAsia="PMingLiU" w:hAnsi="Calibri" w:cs="Calibri"/>
                  <w:color w:val="000000"/>
                  <w:sz w:val="22"/>
                  <w:szCs w:val="22"/>
                  <w:lang w:val="en-PH" w:eastAsia="en-US"/>
                </w:rPr>
                <w:t>1.52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29" w:author="Diana Machado" w:date="2019-04-05T18:24:00Z"/>
                <w:rFonts w:ascii="Calibri" w:eastAsia="PMingLiU" w:hAnsi="Calibri" w:cs="Calibri"/>
                <w:color w:val="000000"/>
                <w:sz w:val="22"/>
                <w:szCs w:val="22"/>
                <w:lang w:val="en-PH" w:eastAsia="en-US"/>
              </w:rPr>
            </w:pPr>
            <w:ins w:id="52630" w:author="Diana Machado" w:date="2019-04-05T18:24:00Z">
              <w:r w:rsidRPr="001E213A">
                <w:rPr>
                  <w:rFonts w:ascii="Calibri" w:eastAsia="PMingLiU" w:hAnsi="Calibri" w:cs="Calibri"/>
                  <w:color w:val="000000"/>
                  <w:sz w:val="22"/>
                  <w:szCs w:val="22"/>
                  <w:lang w:val="en-PH" w:eastAsia="en-US"/>
                </w:rPr>
                <w:t>2.01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31" w:author="Diana Machado" w:date="2019-04-05T18:24:00Z"/>
                <w:rFonts w:ascii="Calibri" w:eastAsia="PMingLiU" w:hAnsi="Calibri" w:cs="Calibri"/>
                <w:color w:val="000000"/>
                <w:sz w:val="22"/>
                <w:szCs w:val="22"/>
                <w:lang w:val="en-PH" w:eastAsia="en-US"/>
              </w:rPr>
            </w:pPr>
            <w:ins w:id="52632" w:author="Diana Machado" w:date="2019-04-05T18:24:00Z">
              <w:r w:rsidRPr="001E213A">
                <w:rPr>
                  <w:rFonts w:ascii="Calibri" w:eastAsia="PMingLiU" w:hAnsi="Calibri" w:cs="Calibri"/>
                  <w:color w:val="000000"/>
                  <w:sz w:val="22"/>
                  <w:szCs w:val="22"/>
                  <w:lang w:val="en-PH" w:eastAsia="en-US"/>
                </w:rPr>
                <w:t>0.85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33" w:author="Diana Machado" w:date="2019-04-05T18:24:00Z"/>
                <w:rFonts w:ascii="Calibri" w:eastAsia="PMingLiU" w:hAnsi="Calibri" w:cs="Calibri"/>
                <w:color w:val="000000"/>
                <w:sz w:val="22"/>
                <w:szCs w:val="22"/>
                <w:lang w:val="en-PH" w:eastAsia="en-US"/>
              </w:rPr>
            </w:pPr>
            <w:ins w:id="52634" w:author="Diana Machado" w:date="2019-04-05T18:24:00Z">
              <w:r w:rsidRPr="001E213A">
                <w:rPr>
                  <w:rFonts w:ascii="Calibri" w:eastAsia="PMingLiU" w:hAnsi="Calibri" w:cs="Calibri"/>
                  <w:color w:val="000000"/>
                  <w:sz w:val="22"/>
                  <w:szCs w:val="22"/>
                  <w:lang w:val="en-PH" w:eastAsia="en-US"/>
                </w:rPr>
                <w:t>5.775</w:t>
              </w:r>
            </w:ins>
          </w:p>
        </w:tc>
      </w:tr>
      <w:tr w:rsidR="002348ED" w:rsidRPr="001E213A" w:rsidTr="00787B33">
        <w:trPr>
          <w:trHeight w:val="289"/>
          <w:ins w:id="52635"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63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637"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38"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39"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40"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4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4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43"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4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45"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64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647" w:author="Diana Machado" w:date="2019-04-05T18:24:00Z"/>
                <w:rFonts w:ascii="Calibri" w:eastAsia="PMingLiU" w:hAnsi="Calibri" w:cs="Calibri"/>
                <w:color w:val="000000"/>
                <w:sz w:val="22"/>
                <w:szCs w:val="22"/>
                <w:lang w:val="en-PH" w:eastAsia="en-US"/>
              </w:rPr>
            </w:pPr>
            <w:ins w:id="52648" w:author="Diana Machado" w:date="2019-04-05T18:24:00Z">
              <w:r w:rsidRPr="001E213A">
                <w:rPr>
                  <w:rFonts w:ascii="Calibri" w:eastAsia="PMingLiU" w:hAnsi="Calibri" w:cs="Calibri"/>
                  <w:color w:val="000000"/>
                  <w:sz w:val="22"/>
                  <w:szCs w:val="22"/>
                  <w:lang w:val="en-PH" w:eastAsia="en-US"/>
                </w:rPr>
                <w:t>Sarasota</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649" w:author="Diana Machado" w:date="2019-04-05T18:24:00Z"/>
                <w:rFonts w:ascii="Calibri" w:eastAsia="PMingLiU" w:hAnsi="Calibri" w:cs="Calibri"/>
                <w:color w:val="000000"/>
                <w:sz w:val="22"/>
                <w:szCs w:val="22"/>
                <w:lang w:val="en-PH" w:eastAsia="en-US"/>
              </w:rPr>
            </w:pPr>
            <w:ins w:id="52650"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51" w:author="Diana Machado" w:date="2019-04-05T18:24:00Z"/>
                <w:rFonts w:ascii="Calibri" w:eastAsia="PMingLiU" w:hAnsi="Calibri" w:cs="Calibri"/>
                <w:color w:val="000000"/>
                <w:sz w:val="22"/>
                <w:szCs w:val="22"/>
                <w:lang w:val="en-PH" w:eastAsia="en-US"/>
              </w:rPr>
            </w:pPr>
            <w:ins w:id="52652" w:author="Diana Machado" w:date="2019-04-05T18:24:00Z">
              <w:r w:rsidRPr="001E213A">
                <w:rPr>
                  <w:rFonts w:ascii="Calibri" w:eastAsia="PMingLiU" w:hAnsi="Calibri" w:cs="Calibri"/>
                  <w:color w:val="000000"/>
                  <w:sz w:val="22"/>
                  <w:szCs w:val="22"/>
                  <w:lang w:val="en-PH" w:eastAsia="en-US"/>
                </w:rPr>
                <w:t>0.46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53" w:author="Diana Machado" w:date="2019-04-05T18:24:00Z"/>
                <w:rFonts w:ascii="Calibri" w:eastAsia="PMingLiU" w:hAnsi="Calibri" w:cs="Calibri"/>
                <w:color w:val="000000"/>
                <w:sz w:val="22"/>
                <w:szCs w:val="22"/>
                <w:lang w:val="en-PH" w:eastAsia="en-US"/>
              </w:rPr>
            </w:pPr>
            <w:ins w:id="52654" w:author="Diana Machado" w:date="2019-04-05T18:24:00Z">
              <w:r w:rsidRPr="001E213A">
                <w:rPr>
                  <w:rFonts w:ascii="Calibri" w:eastAsia="PMingLiU" w:hAnsi="Calibri" w:cs="Calibri"/>
                  <w:color w:val="000000"/>
                  <w:sz w:val="22"/>
                  <w:szCs w:val="22"/>
                  <w:lang w:val="en-PH" w:eastAsia="en-US"/>
                </w:rPr>
                <w:t>0.42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55" w:author="Diana Machado" w:date="2019-04-05T18:24:00Z"/>
                <w:rFonts w:ascii="Calibri" w:eastAsia="PMingLiU" w:hAnsi="Calibri" w:cs="Calibri"/>
                <w:color w:val="000000"/>
                <w:sz w:val="22"/>
                <w:szCs w:val="22"/>
                <w:lang w:val="en-PH" w:eastAsia="en-US"/>
              </w:rPr>
            </w:pPr>
            <w:ins w:id="52656" w:author="Diana Machado" w:date="2019-04-05T18:24:00Z">
              <w:r w:rsidRPr="001E213A">
                <w:rPr>
                  <w:rFonts w:ascii="Calibri" w:eastAsia="PMingLiU" w:hAnsi="Calibri" w:cs="Calibri"/>
                  <w:color w:val="000000"/>
                  <w:sz w:val="22"/>
                  <w:szCs w:val="22"/>
                  <w:lang w:val="en-PH" w:eastAsia="en-US"/>
                </w:rPr>
                <w:t>0.52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657" w:author="Diana Machado" w:date="2019-04-05T18:24:00Z"/>
                <w:rFonts w:ascii="Calibri" w:eastAsia="PMingLiU" w:hAnsi="Calibri" w:cs="Calibri"/>
                <w:color w:val="000000"/>
                <w:sz w:val="22"/>
                <w:szCs w:val="22"/>
                <w:lang w:val="en-PH" w:eastAsia="en-US"/>
              </w:rPr>
            </w:pPr>
            <w:ins w:id="52658" w:author="Diana Machado" w:date="2019-04-05T18:24:00Z">
              <w:r w:rsidRPr="001E213A">
                <w:rPr>
                  <w:rFonts w:ascii="Calibri" w:eastAsia="PMingLiU" w:hAnsi="Calibri" w:cs="Calibri"/>
                  <w:color w:val="000000"/>
                  <w:sz w:val="22"/>
                  <w:szCs w:val="22"/>
                  <w:lang w:val="en-PH" w:eastAsia="en-US"/>
                </w:rPr>
                <w:t>0.083</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659" w:author="Diana Machado" w:date="2019-04-05T18:24:00Z"/>
                <w:rFonts w:ascii="Calibri" w:eastAsia="PMingLiU" w:hAnsi="Calibri" w:cs="Calibri"/>
                <w:color w:val="000000"/>
                <w:sz w:val="22"/>
                <w:szCs w:val="22"/>
                <w:lang w:val="en-PH" w:eastAsia="en-US"/>
              </w:rPr>
            </w:pPr>
            <w:ins w:id="52660" w:author="Diana Machado" w:date="2019-04-05T18:24:00Z">
              <w:r w:rsidRPr="001E213A">
                <w:rPr>
                  <w:rFonts w:ascii="Calibri" w:eastAsia="PMingLiU" w:hAnsi="Calibri" w:cs="Calibri"/>
                  <w:color w:val="000000"/>
                  <w:sz w:val="22"/>
                  <w:szCs w:val="22"/>
                  <w:lang w:val="en-PH" w:eastAsia="en-US"/>
                </w:rPr>
                <w:t>0.09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61" w:author="Diana Machado" w:date="2019-04-05T18:24:00Z"/>
                <w:rFonts w:ascii="Calibri" w:eastAsia="PMingLiU" w:hAnsi="Calibri" w:cs="Calibri"/>
                <w:color w:val="000000"/>
                <w:sz w:val="22"/>
                <w:szCs w:val="22"/>
                <w:lang w:val="en-PH" w:eastAsia="en-US"/>
              </w:rPr>
            </w:pPr>
            <w:ins w:id="52662" w:author="Diana Machado" w:date="2019-04-05T18:24:00Z">
              <w:r w:rsidRPr="001E213A">
                <w:rPr>
                  <w:rFonts w:ascii="Calibri" w:eastAsia="PMingLiU" w:hAnsi="Calibri" w:cs="Calibri"/>
                  <w:color w:val="000000"/>
                  <w:sz w:val="22"/>
                  <w:szCs w:val="22"/>
                  <w:lang w:val="en-PH" w:eastAsia="en-US"/>
                </w:rPr>
                <w:t>0.074</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63" w:author="Diana Machado" w:date="2019-04-05T18:24:00Z"/>
                <w:rFonts w:ascii="Calibri" w:eastAsia="PMingLiU" w:hAnsi="Calibri" w:cs="Calibri"/>
                <w:color w:val="000000"/>
                <w:sz w:val="22"/>
                <w:szCs w:val="22"/>
                <w:lang w:val="en-PH" w:eastAsia="en-US"/>
              </w:rPr>
            </w:pPr>
            <w:ins w:id="52664" w:author="Diana Machado" w:date="2019-04-05T18:24:00Z">
              <w:r w:rsidRPr="001E213A">
                <w:rPr>
                  <w:rFonts w:ascii="Calibri" w:eastAsia="PMingLiU" w:hAnsi="Calibri" w:cs="Calibri"/>
                  <w:color w:val="000000"/>
                  <w:sz w:val="22"/>
                  <w:szCs w:val="22"/>
                  <w:lang w:val="en-PH" w:eastAsia="en-US"/>
                </w:rPr>
                <w:t>0.07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65" w:author="Diana Machado" w:date="2019-04-05T18:24:00Z"/>
                <w:rFonts w:ascii="Calibri" w:eastAsia="PMingLiU" w:hAnsi="Calibri" w:cs="Calibri"/>
                <w:color w:val="000000"/>
                <w:sz w:val="22"/>
                <w:szCs w:val="22"/>
                <w:lang w:val="en-PH" w:eastAsia="en-US"/>
              </w:rPr>
            </w:pPr>
            <w:ins w:id="52666" w:author="Diana Machado" w:date="2019-04-05T18:24:00Z">
              <w:r w:rsidRPr="001E213A">
                <w:rPr>
                  <w:rFonts w:ascii="Calibri" w:eastAsia="PMingLiU" w:hAnsi="Calibri" w:cs="Calibri"/>
                  <w:color w:val="000000"/>
                  <w:sz w:val="22"/>
                  <w:szCs w:val="22"/>
                  <w:lang w:val="en-PH" w:eastAsia="en-US"/>
                </w:rPr>
                <w:t>0.808</w:t>
              </w:r>
            </w:ins>
          </w:p>
        </w:tc>
      </w:tr>
      <w:tr w:rsidR="002348ED" w:rsidRPr="001E213A" w:rsidTr="00787B33">
        <w:trPr>
          <w:trHeight w:val="289"/>
          <w:ins w:id="5266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66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669" w:author="Diana Machado" w:date="2019-04-05T18:24:00Z"/>
                <w:rFonts w:ascii="Calibri" w:eastAsia="PMingLiU" w:hAnsi="Calibri" w:cs="Calibri"/>
                <w:color w:val="000000"/>
                <w:sz w:val="22"/>
                <w:szCs w:val="22"/>
                <w:lang w:val="en-PH" w:eastAsia="en-US"/>
              </w:rPr>
            </w:pPr>
            <w:ins w:id="52670"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71" w:author="Diana Machado" w:date="2019-04-05T18:24:00Z"/>
                <w:rFonts w:ascii="Calibri" w:eastAsia="PMingLiU" w:hAnsi="Calibri" w:cs="Calibri"/>
                <w:color w:val="000000"/>
                <w:sz w:val="22"/>
                <w:szCs w:val="22"/>
                <w:lang w:val="en-PH" w:eastAsia="en-US"/>
              </w:rPr>
            </w:pPr>
            <w:ins w:id="52672" w:author="Diana Machado" w:date="2019-04-05T18:24:00Z">
              <w:r w:rsidRPr="001E213A">
                <w:rPr>
                  <w:rFonts w:ascii="Calibri" w:eastAsia="PMingLiU" w:hAnsi="Calibri" w:cs="Calibri"/>
                  <w:color w:val="000000"/>
                  <w:sz w:val="22"/>
                  <w:szCs w:val="22"/>
                  <w:lang w:val="en-PH" w:eastAsia="en-US"/>
                </w:rPr>
                <w:t>2.13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73" w:author="Diana Machado" w:date="2019-04-05T18:24:00Z"/>
                <w:rFonts w:ascii="Calibri" w:eastAsia="PMingLiU" w:hAnsi="Calibri" w:cs="Calibri"/>
                <w:color w:val="000000"/>
                <w:sz w:val="22"/>
                <w:szCs w:val="22"/>
                <w:lang w:val="en-PH" w:eastAsia="en-US"/>
              </w:rPr>
            </w:pPr>
            <w:ins w:id="52674" w:author="Diana Machado" w:date="2019-04-05T18:24:00Z">
              <w:r w:rsidRPr="001E213A">
                <w:rPr>
                  <w:rFonts w:ascii="Calibri" w:eastAsia="PMingLiU" w:hAnsi="Calibri" w:cs="Calibri"/>
                  <w:color w:val="000000"/>
                  <w:sz w:val="22"/>
                  <w:szCs w:val="22"/>
                  <w:lang w:val="en-PH" w:eastAsia="en-US"/>
                </w:rPr>
                <w:t>1.81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75" w:author="Diana Machado" w:date="2019-04-05T18:24:00Z"/>
                <w:rFonts w:ascii="Calibri" w:eastAsia="PMingLiU" w:hAnsi="Calibri" w:cs="Calibri"/>
                <w:color w:val="000000"/>
                <w:sz w:val="22"/>
                <w:szCs w:val="22"/>
                <w:lang w:val="en-PH" w:eastAsia="en-US"/>
              </w:rPr>
            </w:pPr>
            <w:ins w:id="52676" w:author="Diana Machado" w:date="2019-04-05T18:24:00Z">
              <w:r w:rsidRPr="001E213A">
                <w:rPr>
                  <w:rFonts w:ascii="Calibri" w:eastAsia="PMingLiU" w:hAnsi="Calibri" w:cs="Calibri"/>
                  <w:color w:val="000000"/>
                  <w:sz w:val="22"/>
                  <w:szCs w:val="22"/>
                  <w:lang w:val="en-PH" w:eastAsia="en-US"/>
                </w:rPr>
                <w:t>11.44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77" w:author="Diana Machado" w:date="2019-04-05T18:24:00Z"/>
                <w:rFonts w:ascii="Calibri" w:eastAsia="PMingLiU" w:hAnsi="Calibri" w:cs="Calibri"/>
                <w:color w:val="000000"/>
                <w:sz w:val="22"/>
                <w:szCs w:val="22"/>
                <w:lang w:val="en-PH" w:eastAsia="en-US"/>
              </w:rPr>
            </w:pPr>
            <w:ins w:id="52678" w:author="Diana Machado" w:date="2019-04-05T18:24:00Z">
              <w:r w:rsidRPr="001E213A">
                <w:rPr>
                  <w:rFonts w:ascii="Calibri" w:eastAsia="PMingLiU" w:hAnsi="Calibri" w:cs="Calibri"/>
                  <w:color w:val="000000"/>
                  <w:sz w:val="22"/>
                  <w:szCs w:val="22"/>
                  <w:lang w:val="en-PH" w:eastAsia="en-US"/>
                </w:rPr>
                <w:t>0.20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79" w:author="Diana Machado" w:date="2019-04-05T18:24:00Z"/>
                <w:rFonts w:ascii="Calibri" w:eastAsia="PMingLiU" w:hAnsi="Calibri" w:cs="Calibri"/>
                <w:color w:val="000000"/>
                <w:sz w:val="22"/>
                <w:szCs w:val="22"/>
                <w:lang w:val="en-PH" w:eastAsia="en-US"/>
              </w:rPr>
            </w:pPr>
            <w:ins w:id="52680" w:author="Diana Machado" w:date="2019-04-05T18:24:00Z">
              <w:r w:rsidRPr="001E213A">
                <w:rPr>
                  <w:rFonts w:ascii="Calibri" w:eastAsia="PMingLiU" w:hAnsi="Calibri" w:cs="Calibri"/>
                  <w:color w:val="000000"/>
                  <w:sz w:val="22"/>
                  <w:szCs w:val="22"/>
                  <w:lang w:val="en-PH" w:eastAsia="en-US"/>
                </w:rPr>
                <w:t>0.18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81" w:author="Diana Machado" w:date="2019-04-05T18:24:00Z"/>
                <w:rFonts w:ascii="Calibri" w:eastAsia="PMingLiU" w:hAnsi="Calibri" w:cs="Calibri"/>
                <w:color w:val="000000"/>
                <w:sz w:val="22"/>
                <w:szCs w:val="22"/>
                <w:lang w:val="en-PH" w:eastAsia="en-US"/>
              </w:rPr>
            </w:pPr>
            <w:ins w:id="52682" w:author="Diana Machado" w:date="2019-04-05T18:24:00Z">
              <w:r w:rsidRPr="001E213A">
                <w:rPr>
                  <w:rFonts w:ascii="Calibri" w:eastAsia="PMingLiU" w:hAnsi="Calibri" w:cs="Calibri"/>
                  <w:color w:val="000000"/>
                  <w:sz w:val="22"/>
                  <w:szCs w:val="22"/>
                  <w:lang w:val="en-PH" w:eastAsia="en-US"/>
                </w:rPr>
                <w:t>0.29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83" w:author="Diana Machado" w:date="2019-04-05T18:24:00Z"/>
                <w:rFonts w:ascii="Calibri" w:eastAsia="PMingLiU" w:hAnsi="Calibri" w:cs="Calibri"/>
                <w:color w:val="000000"/>
                <w:sz w:val="22"/>
                <w:szCs w:val="22"/>
                <w:lang w:val="en-PH" w:eastAsia="en-US"/>
              </w:rPr>
            </w:pPr>
            <w:ins w:id="52684" w:author="Diana Machado" w:date="2019-04-05T18:24:00Z">
              <w:r w:rsidRPr="001E213A">
                <w:rPr>
                  <w:rFonts w:ascii="Calibri" w:eastAsia="PMingLiU" w:hAnsi="Calibri" w:cs="Calibri"/>
                  <w:color w:val="000000"/>
                  <w:sz w:val="22"/>
                  <w:szCs w:val="22"/>
                  <w:lang w:val="en-PH" w:eastAsia="en-US"/>
                </w:rPr>
                <w:t>0.28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85" w:author="Diana Machado" w:date="2019-04-05T18:24:00Z"/>
                <w:rFonts w:ascii="Calibri" w:eastAsia="PMingLiU" w:hAnsi="Calibri" w:cs="Calibri"/>
                <w:color w:val="000000"/>
                <w:sz w:val="22"/>
                <w:szCs w:val="22"/>
                <w:lang w:val="en-PH" w:eastAsia="en-US"/>
              </w:rPr>
            </w:pPr>
            <w:ins w:id="52686" w:author="Diana Machado" w:date="2019-04-05T18:24:00Z">
              <w:r w:rsidRPr="001E213A">
                <w:rPr>
                  <w:rFonts w:ascii="Calibri" w:eastAsia="PMingLiU" w:hAnsi="Calibri" w:cs="Calibri"/>
                  <w:color w:val="000000"/>
                  <w:sz w:val="22"/>
                  <w:szCs w:val="22"/>
                  <w:lang w:val="en-PH" w:eastAsia="en-US"/>
                </w:rPr>
                <w:t>1.839</w:t>
              </w:r>
            </w:ins>
          </w:p>
        </w:tc>
      </w:tr>
      <w:tr w:rsidR="002348ED" w:rsidRPr="001E213A" w:rsidTr="00787B33">
        <w:trPr>
          <w:trHeight w:val="289"/>
          <w:ins w:id="5268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68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689" w:author="Diana Machado" w:date="2019-04-05T18:24:00Z"/>
                <w:rFonts w:ascii="Calibri" w:eastAsia="PMingLiU" w:hAnsi="Calibri" w:cs="Calibri"/>
                <w:color w:val="000000"/>
                <w:sz w:val="22"/>
                <w:szCs w:val="22"/>
                <w:lang w:val="en-PH" w:eastAsia="en-US"/>
              </w:rPr>
            </w:pPr>
            <w:ins w:id="52690"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691" w:author="Diana Machado" w:date="2019-04-05T18:24:00Z"/>
                <w:rFonts w:ascii="Calibri" w:eastAsia="PMingLiU" w:hAnsi="Calibri" w:cs="Calibri"/>
                <w:color w:val="000000"/>
                <w:sz w:val="22"/>
                <w:szCs w:val="22"/>
                <w:lang w:val="en-PH" w:eastAsia="en-US"/>
              </w:rPr>
            </w:pPr>
            <w:ins w:id="52692" w:author="Diana Machado" w:date="2019-04-05T18:24:00Z">
              <w:r w:rsidRPr="001E213A">
                <w:rPr>
                  <w:rFonts w:ascii="Calibri" w:eastAsia="PMingLiU" w:hAnsi="Calibri" w:cs="Calibri"/>
                  <w:color w:val="000000"/>
                  <w:sz w:val="22"/>
                  <w:szCs w:val="22"/>
                  <w:lang w:val="en-PH" w:eastAsia="en-US"/>
                </w:rPr>
                <w:t>3.587</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693" w:author="Diana Machado" w:date="2019-04-05T18:24:00Z"/>
                <w:rFonts w:ascii="Calibri" w:eastAsia="PMingLiU" w:hAnsi="Calibri" w:cs="Calibri"/>
                <w:color w:val="000000"/>
                <w:sz w:val="22"/>
                <w:szCs w:val="22"/>
                <w:lang w:val="en-PH" w:eastAsia="en-US"/>
              </w:rPr>
            </w:pPr>
            <w:ins w:id="52694" w:author="Diana Machado" w:date="2019-04-05T18:24:00Z">
              <w:r w:rsidRPr="001E213A">
                <w:rPr>
                  <w:rFonts w:ascii="Calibri" w:eastAsia="PMingLiU" w:hAnsi="Calibri" w:cs="Calibri"/>
                  <w:color w:val="000000"/>
                  <w:sz w:val="22"/>
                  <w:szCs w:val="22"/>
                  <w:lang w:val="en-PH" w:eastAsia="en-US"/>
                </w:rPr>
                <w:t>3.96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95" w:author="Diana Machado" w:date="2019-04-05T18:24:00Z"/>
                <w:rFonts w:ascii="Calibri" w:eastAsia="PMingLiU" w:hAnsi="Calibri" w:cs="Calibri"/>
                <w:color w:val="000000"/>
                <w:sz w:val="22"/>
                <w:szCs w:val="22"/>
                <w:lang w:val="en-PH" w:eastAsia="en-US"/>
              </w:rPr>
            </w:pPr>
            <w:ins w:id="52696" w:author="Diana Machado" w:date="2019-04-05T18:24:00Z">
              <w:r w:rsidRPr="001E213A">
                <w:rPr>
                  <w:rFonts w:ascii="Calibri" w:eastAsia="PMingLiU" w:hAnsi="Calibri" w:cs="Calibri"/>
                  <w:color w:val="000000"/>
                  <w:sz w:val="22"/>
                  <w:szCs w:val="22"/>
                  <w:lang w:val="en-PH" w:eastAsia="en-US"/>
                </w:rPr>
                <w:t>18.92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97" w:author="Diana Machado" w:date="2019-04-05T18:24:00Z"/>
                <w:rFonts w:ascii="Calibri" w:eastAsia="PMingLiU" w:hAnsi="Calibri" w:cs="Calibri"/>
                <w:color w:val="000000"/>
                <w:sz w:val="22"/>
                <w:szCs w:val="22"/>
                <w:lang w:val="en-PH" w:eastAsia="en-US"/>
              </w:rPr>
            </w:pPr>
            <w:ins w:id="52698" w:author="Diana Machado" w:date="2019-04-05T18:24:00Z">
              <w:r w:rsidRPr="001E213A">
                <w:rPr>
                  <w:rFonts w:ascii="Calibri" w:eastAsia="PMingLiU" w:hAnsi="Calibri" w:cs="Calibri"/>
                  <w:color w:val="000000"/>
                  <w:sz w:val="22"/>
                  <w:szCs w:val="22"/>
                  <w:lang w:val="en-PH" w:eastAsia="en-US"/>
                </w:rPr>
                <w:t>0.70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99" w:author="Diana Machado" w:date="2019-04-05T18:24:00Z"/>
                <w:rFonts w:ascii="Calibri" w:eastAsia="PMingLiU" w:hAnsi="Calibri" w:cs="Calibri"/>
                <w:color w:val="000000"/>
                <w:sz w:val="22"/>
                <w:szCs w:val="22"/>
                <w:lang w:val="en-PH" w:eastAsia="en-US"/>
              </w:rPr>
            </w:pPr>
            <w:ins w:id="52700" w:author="Diana Machado" w:date="2019-04-05T18:24:00Z">
              <w:r w:rsidRPr="001E213A">
                <w:rPr>
                  <w:rFonts w:ascii="Calibri" w:eastAsia="PMingLiU" w:hAnsi="Calibri" w:cs="Calibri"/>
                  <w:color w:val="000000"/>
                  <w:sz w:val="22"/>
                  <w:szCs w:val="22"/>
                  <w:lang w:val="en-PH" w:eastAsia="en-US"/>
                </w:rPr>
                <w:t>0.50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01" w:author="Diana Machado" w:date="2019-04-05T18:24:00Z"/>
                <w:rFonts w:ascii="Calibri" w:eastAsia="PMingLiU" w:hAnsi="Calibri" w:cs="Calibri"/>
                <w:color w:val="000000"/>
                <w:sz w:val="22"/>
                <w:szCs w:val="22"/>
                <w:lang w:val="en-PH" w:eastAsia="en-US"/>
              </w:rPr>
            </w:pPr>
            <w:ins w:id="52702" w:author="Diana Machado" w:date="2019-04-05T18:24:00Z">
              <w:r w:rsidRPr="001E213A">
                <w:rPr>
                  <w:rFonts w:ascii="Calibri" w:eastAsia="PMingLiU" w:hAnsi="Calibri" w:cs="Calibri"/>
                  <w:color w:val="000000"/>
                  <w:sz w:val="22"/>
                  <w:szCs w:val="22"/>
                  <w:lang w:val="en-PH" w:eastAsia="en-US"/>
                </w:rPr>
                <w:t>0.780</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03" w:author="Diana Machado" w:date="2019-04-05T18:24:00Z"/>
                <w:rFonts w:ascii="Calibri" w:eastAsia="PMingLiU" w:hAnsi="Calibri" w:cs="Calibri"/>
                <w:color w:val="000000"/>
                <w:sz w:val="22"/>
                <w:szCs w:val="22"/>
                <w:lang w:val="en-PH" w:eastAsia="en-US"/>
              </w:rPr>
            </w:pPr>
            <w:ins w:id="52704" w:author="Diana Machado" w:date="2019-04-05T18:24:00Z">
              <w:r w:rsidRPr="001E213A">
                <w:rPr>
                  <w:rFonts w:ascii="Calibri" w:eastAsia="PMingLiU" w:hAnsi="Calibri" w:cs="Calibri"/>
                  <w:color w:val="000000"/>
                  <w:sz w:val="22"/>
                  <w:szCs w:val="22"/>
                  <w:lang w:val="en-PH" w:eastAsia="en-US"/>
                </w:rPr>
                <w:t>0.69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05" w:author="Diana Machado" w:date="2019-04-05T18:24:00Z"/>
                <w:rFonts w:ascii="Calibri" w:eastAsia="PMingLiU" w:hAnsi="Calibri" w:cs="Calibri"/>
                <w:color w:val="000000"/>
                <w:sz w:val="22"/>
                <w:szCs w:val="22"/>
                <w:lang w:val="en-PH" w:eastAsia="en-US"/>
              </w:rPr>
            </w:pPr>
            <w:ins w:id="52706" w:author="Diana Machado" w:date="2019-04-05T18:24:00Z">
              <w:r w:rsidRPr="001E213A">
                <w:rPr>
                  <w:rFonts w:ascii="Calibri" w:eastAsia="PMingLiU" w:hAnsi="Calibri" w:cs="Calibri"/>
                  <w:color w:val="000000"/>
                  <w:sz w:val="22"/>
                  <w:szCs w:val="22"/>
                  <w:lang w:val="en-PH" w:eastAsia="en-US"/>
                </w:rPr>
                <w:t>3.277</w:t>
              </w:r>
            </w:ins>
          </w:p>
        </w:tc>
      </w:tr>
      <w:tr w:rsidR="002348ED" w:rsidRPr="001E213A" w:rsidTr="00787B33">
        <w:trPr>
          <w:trHeight w:val="289"/>
          <w:ins w:id="52707"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70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709"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10"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11"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12"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1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1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15"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1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17"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71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719" w:author="Diana Machado" w:date="2019-04-05T18:24:00Z"/>
                <w:rFonts w:ascii="Calibri" w:eastAsia="PMingLiU" w:hAnsi="Calibri" w:cs="Calibri"/>
                <w:color w:val="000000"/>
                <w:sz w:val="22"/>
                <w:szCs w:val="22"/>
                <w:lang w:val="en-PH" w:eastAsia="en-US"/>
              </w:rPr>
            </w:pPr>
            <w:ins w:id="52720" w:author="Diana Machado" w:date="2019-04-05T18:24:00Z">
              <w:r w:rsidRPr="001E213A">
                <w:rPr>
                  <w:rFonts w:ascii="Calibri" w:eastAsia="PMingLiU" w:hAnsi="Calibri" w:cs="Calibri"/>
                  <w:color w:val="000000"/>
                  <w:sz w:val="22"/>
                  <w:szCs w:val="22"/>
                  <w:lang w:val="en-PH" w:eastAsia="en-US"/>
                </w:rPr>
                <w:t>Seminol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721" w:author="Diana Machado" w:date="2019-04-05T18:24:00Z"/>
                <w:rFonts w:ascii="Calibri" w:eastAsia="PMingLiU" w:hAnsi="Calibri" w:cs="Calibri"/>
                <w:color w:val="000000"/>
                <w:sz w:val="22"/>
                <w:szCs w:val="22"/>
                <w:lang w:val="en-PH" w:eastAsia="en-US"/>
              </w:rPr>
            </w:pPr>
            <w:ins w:id="52722"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723" w:author="Diana Machado" w:date="2019-04-05T18:24:00Z"/>
                <w:rFonts w:ascii="Calibri" w:eastAsia="PMingLiU" w:hAnsi="Calibri" w:cs="Calibri"/>
                <w:color w:val="000000"/>
                <w:sz w:val="22"/>
                <w:szCs w:val="22"/>
                <w:lang w:val="en-PH" w:eastAsia="en-US"/>
              </w:rPr>
            </w:pPr>
            <w:ins w:id="52724" w:author="Diana Machado" w:date="2019-04-05T18:24:00Z">
              <w:r w:rsidRPr="001E213A">
                <w:rPr>
                  <w:rFonts w:ascii="Calibri" w:eastAsia="PMingLiU" w:hAnsi="Calibri" w:cs="Calibri"/>
                  <w:color w:val="000000"/>
                  <w:sz w:val="22"/>
                  <w:szCs w:val="22"/>
                  <w:lang w:val="en-PH" w:eastAsia="en-US"/>
                </w:rPr>
                <w:t>0.263</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725" w:author="Diana Machado" w:date="2019-04-05T18:24:00Z"/>
                <w:rFonts w:ascii="Calibri" w:eastAsia="PMingLiU" w:hAnsi="Calibri" w:cs="Calibri"/>
                <w:color w:val="000000"/>
                <w:sz w:val="22"/>
                <w:szCs w:val="22"/>
                <w:lang w:val="en-PH" w:eastAsia="en-US"/>
              </w:rPr>
            </w:pPr>
            <w:ins w:id="52726" w:author="Diana Machado" w:date="2019-04-05T18:24:00Z">
              <w:r w:rsidRPr="001E213A">
                <w:rPr>
                  <w:rFonts w:ascii="Calibri" w:eastAsia="PMingLiU" w:hAnsi="Calibri" w:cs="Calibri"/>
                  <w:color w:val="000000"/>
                  <w:sz w:val="22"/>
                  <w:szCs w:val="22"/>
                  <w:lang w:val="en-PH" w:eastAsia="en-US"/>
                </w:rPr>
                <w:t>0.47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27" w:author="Diana Machado" w:date="2019-04-05T18:24:00Z"/>
                <w:rFonts w:ascii="Calibri" w:eastAsia="PMingLiU" w:hAnsi="Calibri" w:cs="Calibri"/>
                <w:color w:val="000000"/>
                <w:sz w:val="22"/>
                <w:szCs w:val="22"/>
                <w:lang w:val="en-PH" w:eastAsia="en-US"/>
              </w:rPr>
            </w:pPr>
            <w:ins w:id="52728" w:author="Diana Machado" w:date="2019-04-05T18:24:00Z">
              <w:r w:rsidRPr="001E213A">
                <w:rPr>
                  <w:rFonts w:ascii="Calibri" w:eastAsia="PMingLiU" w:hAnsi="Calibri" w:cs="Calibri"/>
                  <w:color w:val="000000"/>
                  <w:sz w:val="22"/>
                  <w:szCs w:val="22"/>
                  <w:lang w:val="en-PH" w:eastAsia="en-US"/>
                </w:rPr>
                <w:t>2.59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29" w:author="Diana Machado" w:date="2019-04-05T18:24:00Z"/>
                <w:rFonts w:ascii="Calibri" w:eastAsia="PMingLiU" w:hAnsi="Calibri" w:cs="Calibri"/>
                <w:color w:val="000000"/>
                <w:sz w:val="22"/>
                <w:szCs w:val="22"/>
                <w:lang w:val="en-PH" w:eastAsia="en-US"/>
              </w:rPr>
            </w:pPr>
            <w:ins w:id="52730" w:author="Diana Machado" w:date="2019-04-05T18:24:00Z">
              <w:r w:rsidRPr="001E213A">
                <w:rPr>
                  <w:rFonts w:ascii="Calibri" w:eastAsia="PMingLiU" w:hAnsi="Calibri" w:cs="Calibri"/>
                  <w:color w:val="000000"/>
                  <w:sz w:val="22"/>
                  <w:szCs w:val="22"/>
                  <w:lang w:val="en-PH" w:eastAsia="en-US"/>
                </w:rPr>
                <w:t>0.05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31" w:author="Diana Machado" w:date="2019-04-05T18:24:00Z"/>
                <w:rFonts w:ascii="Calibri" w:eastAsia="PMingLiU" w:hAnsi="Calibri" w:cs="Calibri"/>
                <w:color w:val="000000"/>
                <w:sz w:val="22"/>
                <w:szCs w:val="22"/>
                <w:lang w:val="en-PH" w:eastAsia="en-US"/>
              </w:rPr>
            </w:pPr>
            <w:ins w:id="52732" w:author="Diana Machado" w:date="2019-04-05T18:24:00Z">
              <w:r w:rsidRPr="001E213A">
                <w:rPr>
                  <w:rFonts w:ascii="Calibri" w:eastAsia="PMingLiU" w:hAnsi="Calibri" w:cs="Calibri"/>
                  <w:color w:val="000000"/>
                  <w:sz w:val="22"/>
                  <w:szCs w:val="22"/>
                  <w:lang w:val="en-PH" w:eastAsia="en-US"/>
                </w:rPr>
                <w:t>0.04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33" w:author="Diana Machado" w:date="2019-04-05T18:24:00Z"/>
                <w:rFonts w:ascii="Calibri" w:eastAsia="PMingLiU" w:hAnsi="Calibri" w:cs="Calibri"/>
                <w:color w:val="000000"/>
                <w:sz w:val="22"/>
                <w:szCs w:val="22"/>
                <w:lang w:val="en-PH" w:eastAsia="en-US"/>
              </w:rPr>
            </w:pPr>
            <w:ins w:id="52734" w:author="Diana Machado" w:date="2019-04-05T18:24:00Z">
              <w:r w:rsidRPr="001E213A">
                <w:rPr>
                  <w:rFonts w:ascii="Calibri" w:eastAsia="PMingLiU" w:hAnsi="Calibri" w:cs="Calibri"/>
                  <w:color w:val="000000"/>
                  <w:sz w:val="22"/>
                  <w:szCs w:val="22"/>
                  <w:lang w:val="en-PH" w:eastAsia="en-US"/>
                </w:rPr>
                <w:t>0.04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35" w:author="Diana Machado" w:date="2019-04-05T18:24:00Z"/>
                <w:rFonts w:ascii="Calibri" w:eastAsia="PMingLiU" w:hAnsi="Calibri" w:cs="Calibri"/>
                <w:color w:val="000000"/>
                <w:sz w:val="22"/>
                <w:szCs w:val="22"/>
                <w:lang w:val="en-PH" w:eastAsia="en-US"/>
              </w:rPr>
            </w:pPr>
            <w:ins w:id="52736" w:author="Diana Machado" w:date="2019-04-05T18:24:00Z">
              <w:r w:rsidRPr="001E213A">
                <w:rPr>
                  <w:rFonts w:ascii="Calibri" w:eastAsia="PMingLiU" w:hAnsi="Calibri" w:cs="Calibri"/>
                  <w:color w:val="000000"/>
                  <w:sz w:val="22"/>
                  <w:szCs w:val="22"/>
                  <w:lang w:val="en-PH" w:eastAsia="en-US"/>
                </w:rPr>
                <w:t>0.04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37" w:author="Diana Machado" w:date="2019-04-05T18:24:00Z"/>
                <w:rFonts w:ascii="Calibri" w:eastAsia="PMingLiU" w:hAnsi="Calibri" w:cs="Calibri"/>
                <w:color w:val="000000"/>
                <w:sz w:val="22"/>
                <w:szCs w:val="22"/>
                <w:lang w:val="en-PH" w:eastAsia="en-US"/>
              </w:rPr>
            </w:pPr>
            <w:ins w:id="52738" w:author="Diana Machado" w:date="2019-04-05T18:24:00Z">
              <w:r w:rsidRPr="001E213A">
                <w:rPr>
                  <w:rFonts w:ascii="Calibri" w:eastAsia="PMingLiU" w:hAnsi="Calibri" w:cs="Calibri"/>
                  <w:color w:val="000000"/>
                  <w:sz w:val="22"/>
                  <w:szCs w:val="22"/>
                  <w:lang w:val="en-PH" w:eastAsia="en-US"/>
                </w:rPr>
                <w:t>0.615</w:t>
              </w:r>
            </w:ins>
          </w:p>
        </w:tc>
      </w:tr>
      <w:tr w:rsidR="002348ED" w:rsidRPr="001E213A" w:rsidTr="00787B33">
        <w:trPr>
          <w:trHeight w:val="289"/>
          <w:ins w:id="5273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74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741" w:author="Diana Machado" w:date="2019-04-05T18:24:00Z"/>
                <w:rFonts w:ascii="Calibri" w:eastAsia="PMingLiU" w:hAnsi="Calibri" w:cs="Calibri"/>
                <w:color w:val="000000"/>
                <w:sz w:val="22"/>
                <w:szCs w:val="22"/>
                <w:lang w:val="en-PH" w:eastAsia="en-US"/>
              </w:rPr>
            </w:pPr>
            <w:ins w:id="52742"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43" w:author="Diana Machado" w:date="2019-04-05T18:24:00Z"/>
                <w:rFonts w:ascii="Calibri" w:eastAsia="PMingLiU" w:hAnsi="Calibri" w:cs="Calibri"/>
                <w:color w:val="000000"/>
                <w:sz w:val="22"/>
                <w:szCs w:val="22"/>
                <w:lang w:val="en-PH" w:eastAsia="en-US"/>
              </w:rPr>
            </w:pPr>
            <w:ins w:id="52744" w:author="Diana Machado" w:date="2019-04-05T18:24:00Z">
              <w:r w:rsidRPr="001E213A">
                <w:rPr>
                  <w:rFonts w:ascii="Calibri" w:eastAsia="PMingLiU" w:hAnsi="Calibri" w:cs="Calibri"/>
                  <w:color w:val="000000"/>
                  <w:sz w:val="22"/>
                  <w:szCs w:val="22"/>
                  <w:lang w:val="en-PH" w:eastAsia="en-US"/>
                </w:rPr>
                <w:t>1.08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45" w:author="Diana Machado" w:date="2019-04-05T18:24:00Z"/>
                <w:rFonts w:ascii="Calibri" w:eastAsia="PMingLiU" w:hAnsi="Calibri" w:cs="Calibri"/>
                <w:color w:val="000000"/>
                <w:sz w:val="22"/>
                <w:szCs w:val="22"/>
                <w:lang w:val="en-PH" w:eastAsia="en-US"/>
              </w:rPr>
            </w:pPr>
            <w:ins w:id="52746" w:author="Diana Machado" w:date="2019-04-05T18:24:00Z">
              <w:r w:rsidRPr="001E213A">
                <w:rPr>
                  <w:rFonts w:ascii="Calibri" w:eastAsia="PMingLiU" w:hAnsi="Calibri" w:cs="Calibri"/>
                  <w:color w:val="000000"/>
                  <w:sz w:val="22"/>
                  <w:szCs w:val="22"/>
                  <w:lang w:val="en-PH" w:eastAsia="en-US"/>
                </w:rPr>
                <w:t>1.06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47" w:author="Diana Machado" w:date="2019-04-05T18:24:00Z"/>
                <w:rFonts w:ascii="Calibri" w:eastAsia="PMingLiU" w:hAnsi="Calibri" w:cs="Calibri"/>
                <w:color w:val="000000"/>
                <w:sz w:val="22"/>
                <w:szCs w:val="22"/>
                <w:lang w:val="en-PH" w:eastAsia="en-US"/>
              </w:rPr>
            </w:pPr>
            <w:ins w:id="52748" w:author="Diana Machado" w:date="2019-04-05T18:24:00Z">
              <w:r w:rsidRPr="001E213A">
                <w:rPr>
                  <w:rFonts w:ascii="Calibri" w:eastAsia="PMingLiU" w:hAnsi="Calibri" w:cs="Calibri"/>
                  <w:color w:val="000000"/>
                  <w:sz w:val="22"/>
                  <w:szCs w:val="22"/>
                  <w:lang w:val="en-PH" w:eastAsia="en-US"/>
                </w:rPr>
                <w:t>4.15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49" w:author="Diana Machado" w:date="2019-04-05T18:24:00Z"/>
                <w:rFonts w:ascii="Calibri" w:eastAsia="PMingLiU" w:hAnsi="Calibri" w:cs="Calibri"/>
                <w:color w:val="000000"/>
                <w:sz w:val="22"/>
                <w:szCs w:val="22"/>
                <w:lang w:val="en-PH" w:eastAsia="en-US"/>
              </w:rPr>
            </w:pPr>
            <w:ins w:id="52750" w:author="Diana Machado" w:date="2019-04-05T18:24:00Z">
              <w:r w:rsidRPr="001E213A">
                <w:rPr>
                  <w:rFonts w:ascii="Calibri" w:eastAsia="PMingLiU" w:hAnsi="Calibri" w:cs="Calibri"/>
                  <w:color w:val="000000"/>
                  <w:sz w:val="22"/>
                  <w:szCs w:val="22"/>
                  <w:lang w:val="en-PH" w:eastAsia="en-US"/>
                </w:rPr>
                <w:t>0.06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51" w:author="Diana Machado" w:date="2019-04-05T18:24:00Z"/>
                <w:rFonts w:ascii="Calibri" w:eastAsia="PMingLiU" w:hAnsi="Calibri" w:cs="Calibri"/>
                <w:color w:val="000000"/>
                <w:sz w:val="22"/>
                <w:szCs w:val="22"/>
                <w:lang w:val="en-PH" w:eastAsia="en-US"/>
              </w:rPr>
            </w:pPr>
            <w:ins w:id="52752" w:author="Diana Machado" w:date="2019-04-05T18:24:00Z">
              <w:r w:rsidRPr="001E213A">
                <w:rPr>
                  <w:rFonts w:ascii="Calibri" w:eastAsia="PMingLiU" w:hAnsi="Calibri" w:cs="Calibri"/>
                  <w:color w:val="000000"/>
                  <w:sz w:val="22"/>
                  <w:szCs w:val="22"/>
                  <w:lang w:val="en-PH" w:eastAsia="en-US"/>
                </w:rPr>
                <w:t>0.06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53" w:author="Diana Machado" w:date="2019-04-05T18:24:00Z"/>
                <w:rFonts w:ascii="Calibri" w:eastAsia="PMingLiU" w:hAnsi="Calibri" w:cs="Calibri"/>
                <w:color w:val="000000"/>
                <w:sz w:val="22"/>
                <w:szCs w:val="22"/>
                <w:lang w:val="en-PH" w:eastAsia="en-US"/>
              </w:rPr>
            </w:pPr>
            <w:ins w:id="52754" w:author="Diana Machado" w:date="2019-04-05T18:24:00Z">
              <w:r w:rsidRPr="001E213A">
                <w:rPr>
                  <w:rFonts w:ascii="Calibri" w:eastAsia="PMingLiU" w:hAnsi="Calibri" w:cs="Calibri"/>
                  <w:color w:val="000000"/>
                  <w:sz w:val="22"/>
                  <w:szCs w:val="22"/>
                  <w:lang w:val="en-PH" w:eastAsia="en-US"/>
                </w:rPr>
                <w:t>0.07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55" w:author="Diana Machado" w:date="2019-04-05T18:24:00Z"/>
                <w:rFonts w:ascii="Calibri" w:eastAsia="PMingLiU" w:hAnsi="Calibri" w:cs="Calibri"/>
                <w:color w:val="000000"/>
                <w:sz w:val="22"/>
                <w:szCs w:val="22"/>
                <w:lang w:val="en-PH" w:eastAsia="en-US"/>
              </w:rPr>
            </w:pPr>
            <w:ins w:id="52756" w:author="Diana Machado" w:date="2019-04-05T18:24:00Z">
              <w:r w:rsidRPr="001E213A">
                <w:rPr>
                  <w:rFonts w:ascii="Calibri" w:eastAsia="PMingLiU" w:hAnsi="Calibri" w:cs="Calibri"/>
                  <w:color w:val="000000"/>
                  <w:sz w:val="22"/>
                  <w:szCs w:val="22"/>
                  <w:lang w:val="en-PH" w:eastAsia="en-US"/>
                </w:rPr>
                <w:t>0.07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57" w:author="Diana Machado" w:date="2019-04-05T18:24:00Z"/>
                <w:rFonts w:ascii="Calibri" w:eastAsia="PMingLiU" w:hAnsi="Calibri" w:cs="Calibri"/>
                <w:color w:val="000000"/>
                <w:sz w:val="22"/>
                <w:szCs w:val="22"/>
                <w:lang w:val="en-PH" w:eastAsia="en-US"/>
              </w:rPr>
            </w:pPr>
            <w:ins w:id="52758" w:author="Diana Machado" w:date="2019-04-05T18:24:00Z">
              <w:r w:rsidRPr="001E213A">
                <w:rPr>
                  <w:rFonts w:ascii="Calibri" w:eastAsia="PMingLiU" w:hAnsi="Calibri" w:cs="Calibri"/>
                  <w:color w:val="000000"/>
                  <w:sz w:val="22"/>
                  <w:szCs w:val="22"/>
                  <w:lang w:val="en-PH" w:eastAsia="en-US"/>
                </w:rPr>
                <w:t>0.730</w:t>
              </w:r>
            </w:ins>
          </w:p>
        </w:tc>
      </w:tr>
      <w:tr w:rsidR="002348ED" w:rsidRPr="001E213A" w:rsidTr="00787B33">
        <w:trPr>
          <w:trHeight w:val="289"/>
          <w:ins w:id="5275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76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761" w:author="Diana Machado" w:date="2019-04-05T18:24:00Z"/>
                <w:rFonts w:ascii="Calibri" w:eastAsia="PMingLiU" w:hAnsi="Calibri" w:cs="Calibri"/>
                <w:color w:val="000000"/>
                <w:sz w:val="22"/>
                <w:szCs w:val="22"/>
                <w:lang w:val="en-PH" w:eastAsia="en-US"/>
              </w:rPr>
            </w:pPr>
            <w:ins w:id="52762"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763" w:author="Diana Machado" w:date="2019-04-05T18:24:00Z"/>
                <w:rFonts w:ascii="Calibri" w:eastAsia="PMingLiU" w:hAnsi="Calibri" w:cs="Calibri"/>
                <w:color w:val="000000"/>
                <w:sz w:val="22"/>
                <w:szCs w:val="22"/>
                <w:lang w:val="en-PH" w:eastAsia="en-US"/>
              </w:rPr>
            </w:pPr>
            <w:ins w:id="52764" w:author="Diana Machado" w:date="2019-04-05T18:24:00Z">
              <w:r w:rsidRPr="001E213A">
                <w:rPr>
                  <w:rFonts w:ascii="Calibri" w:eastAsia="PMingLiU" w:hAnsi="Calibri" w:cs="Calibri"/>
                  <w:color w:val="000000"/>
                  <w:sz w:val="22"/>
                  <w:szCs w:val="22"/>
                  <w:lang w:val="en-PH" w:eastAsia="en-US"/>
                </w:rPr>
                <w:t>1.329</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765" w:author="Diana Machado" w:date="2019-04-05T18:24:00Z"/>
                <w:rFonts w:ascii="Calibri" w:eastAsia="PMingLiU" w:hAnsi="Calibri" w:cs="Calibri"/>
                <w:color w:val="000000"/>
                <w:sz w:val="22"/>
                <w:szCs w:val="22"/>
                <w:lang w:val="en-PH" w:eastAsia="en-US"/>
              </w:rPr>
            </w:pPr>
            <w:ins w:id="52766" w:author="Diana Machado" w:date="2019-04-05T18:24:00Z">
              <w:r w:rsidRPr="001E213A">
                <w:rPr>
                  <w:rFonts w:ascii="Calibri" w:eastAsia="PMingLiU" w:hAnsi="Calibri" w:cs="Calibri"/>
                  <w:color w:val="000000"/>
                  <w:sz w:val="22"/>
                  <w:szCs w:val="22"/>
                  <w:lang w:val="en-PH" w:eastAsia="en-US"/>
                </w:rPr>
                <w:t>1.40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67" w:author="Diana Machado" w:date="2019-04-05T18:24:00Z"/>
                <w:rFonts w:ascii="Calibri" w:eastAsia="PMingLiU" w:hAnsi="Calibri" w:cs="Calibri"/>
                <w:color w:val="000000"/>
                <w:sz w:val="22"/>
                <w:szCs w:val="22"/>
                <w:lang w:val="en-PH" w:eastAsia="en-US"/>
              </w:rPr>
            </w:pPr>
            <w:ins w:id="52768" w:author="Diana Machado" w:date="2019-04-05T18:24:00Z">
              <w:r w:rsidRPr="001E213A">
                <w:rPr>
                  <w:rFonts w:ascii="Calibri" w:eastAsia="PMingLiU" w:hAnsi="Calibri" w:cs="Calibri"/>
                  <w:color w:val="000000"/>
                  <w:sz w:val="22"/>
                  <w:szCs w:val="22"/>
                  <w:lang w:val="en-PH" w:eastAsia="en-US"/>
                </w:rPr>
                <w:t>6.00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769" w:author="Diana Machado" w:date="2019-04-05T18:24:00Z"/>
                <w:rFonts w:ascii="Calibri" w:eastAsia="PMingLiU" w:hAnsi="Calibri" w:cs="Calibri"/>
                <w:color w:val="000000"/>
                <w:sz w:val="22"/>
                <w:szCs w:val="22"/>
                <w:lang w:val="en-PH" w:eastAsia="en-US"/>
              </w:rPr>
            </w:pPr>
            <w:ins w:id="52770" w:author="Diana Machado" w:date="2019-04-05T18:24:00Z">
              <w:r w:rsidRPr="001E213A">
                <w:rPr>
                  <w:rFonts w:ascii="Calibri" w:eastAsia="PMingLiU" w:hAnsi="Calibri" w:cs="Calibri"/>
                  <w:color w:val="000000"/>
                  <w:sz w:val="22"/>
                  <w:szCs w:val="22"/>
                  <w:lang w:val="en-PH" w:eastAsia="en-US"/>
                </w:rPr>
                <w:t>0.102</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771" w:author="Diana Machado" w:date="2019-04-05T18:24:00Z"/>
                <w:rFonts w:ascii="Calibri" w:eastAsia="PMingLiU" w:hAnsi="Calibri" w:cs="Calibri"/>
                <w:color w:val="000000"/>
                <w:sz w:val="22"/>
                <w:szCs w:val="22"/>
                <w:lang w:val="en-PH" w:eastAsia="en-US"/>
              </w:rPr>
            </w:pPr>
            <w:ins w:id="52772" w:author="Diana Machado" w:date="2019-04-05T18:24:00Z">
              <w:r w:rsidRPr="001E213A">
                <w:rPr>
                  <w:rFonts w:ascii="Calibri" w:eastAsia="PMingLiU" w:hAnsi="Calibri" w:cs="Calibri"/>
                  <w:color w:val="000000"/>
                  <w:sz w:val="22"/>
                  <w:szCs w:val="22"/>
                  <w:lang w:val="en-PH" w:eastAsia="en-US"/>
                </w:rPr>
                <w:t>0.11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73" w:author="Diana Machado" w:date="2019-04-05T18:24:00Z"/>
                <w:rFonts w:ascii="Calibri" w:eastAsia="PMingLiU" w:hAnsi="Calibri" w:cs="Calibri"/>
                <w:color w:val="000000"/>
                <w:sz w:val="22"/>
                <w:szCs w:val="22"/>
                <w:lang w:val="en-PH" w:eastAsia="en-US"/>
              </w:rPr>
            </w:pPr>
            <w:ins w:id="52774" w:author="Diana Machado" w:date="2019-04-05T18:24:00Z">
              <w:r w:rsidRPr="001E213A">
                <w:rPr>
                  <w:rFonts w:ascii="Calibri" w:eastAsia="PMingLiU" w:hAnsi="Calibri" w:cs="Calibri"/>
                  <w:color w:val="000000"/>
                  <w:sz w:val="22"/>
                  <w:szCs w:val="22"/>
                  <w:lang w:val="en-PH" w:eastAsia="en-US"/>
                </w:rPr>
                <w:t>0.17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75" w:author="Diana Machado" w:date="2019-04-05T18:24:00Z"/>
                <w:rFonts w:ascii="Calibri" w:eastAsia="PMingLiU" w:hAnsi="Calibri" w:cs="Calibri"/>
                <w:color w:val="000000"/>
                <w:sz w:val="22"/>
                <w:szCs w:val="22"/>
                <w:lang w:val="en-PH" w:eastAsia="en-US"/>
              </w:rPr>
            </w:pPr>
            <w:ins w:id="52776" w:author="Diana Machado" w:date="2019-04-05T18:24:00Z">
              <w:r w:rsidRPr="001E213A">
                <w:rPr>
                  <w:rFonts w:ascii="Calibri" w:eastAsia="PMingLiU" w:hAnsi="Calibri" w:cs="Calibri"/>
                  <w:color w:val="000000"/>
                  <w:sz w:val="22"/>
                  <w:szCs w:val="22"/>
                  <w:lang w:val="en-PH" w:eastAsia="en-US"/>
                </w:rPr>
                <w:t>0.09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77" w:author="Diana Machado" w:date="2019-04-05T18:24:00Z"/>
                <w:rFonts w:ascii="Calibri" w:eastAsia="PMingLiU" w:hAnsi="Calibri" w:cs="Calibri"/>
                <w:color w:val="000000"/>
                <w:sz w:val="22"/>
                <w:szCs w:val="22"/>
                <w:lang w:val="en-PH" w:eastAsia="en-US"/>
              </w:rPr>
            </w:pPr>
            <w:ins w:id="52778" w:author="Diana Machado" w:date="2019-04-05T18:24:00Z">
              <w:r w:rsidRPr="001E213A">
                <w:rPr>
                  <w:rFonts w:ascii="Calibri" w:eastAsia="PMingLiU" w:hAnsi="Calibri" w:cs="Calibri"/>
                  <w:color w:val="000000"/>
                  <w:sz w:val="22"/>
                  <w:szCs w:val="22"/>
                  <w:lang w:val="en-PH" w:eastAsia="en-US"/>
                </w:rPr>
                <w:t>1.150</w:t>
              </w:r>
            </w:ins>
          </w:p>
        </w:tc>
      </w:tr>
      <w:tr w:rsidR="002348ED" w:rsidRPr="001E213A" w:rsidTr="00787B33">
        <w:trPr>
          <w:trHeight w:val="289"/>
          <w:ins w:id="52779"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78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781"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82"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83"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84"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8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8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87"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8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89"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79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791" w:author="Diana Machado" w:date="2019-04-05T18:24:00Z"/>
                <w:rFonts w:ascii="Calibri" w:eastAsia="PMingLiU" w:hAnsi="Calibri" w:cs="Calibri"/>
                <w:color w:val="000000"/>
                <w:sz w:val="22"/>
                <w:szCs w:val="22"/>
                <w:lang w:val="en-PH" w:eastAsia="en-US"/>
              </w:rPr>
            </w:pPr>
            <w:ins w:id="52792" w:author="Diana Machado" w:date="2019-04-05T18:24:00Z">
              <w:r w:rsidRPr="001E213A">
                <w:rPr>
                  <w:rFonts w:ascii="Calibri" w:eastAsia="PMingLiU" w:hAnsi="Calibri" w:cs="Calibri"/>
                  <w:color w:val="000000"/>
                  <w:sz w:val="22"/>
                  <w:szCs w:val="22"/>
                  <w:lang w:val="en-PH" w:eastAsia="en-US"/>
                </w:rPr>
                <w:t>Sumter</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793" w:author="Diana Machado" w:date="2019-04-05T18:24:00Z"/>
                <w:rFonts w:ascii="Calibri" w:eastAsia="PMingLiU" w:hAnsi="Calibri" w:cs="Calibri"/>
                <w:color w:val="000000"/>
                <w:sz w:val="22"/>
                <w:szCs w:val="22"/>
                <w:lang w:val="en-PH" w:eastAsia="en-US"/>
              </w:rPr>
            </w:pPr>
            <w:ins w:id="52794"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95" w:author="Diana Machado" w:date="2019-04-05T18:24:00Z"/>
                <w:rFonts w:ascii="Calibri" w:eastAsia="PMingLiU" w:hAnsi="Calibri" w:cs="Calibri"/>
                <w:color w:val="000000"/>
                <w:sz w:val="22"/>
                <w:szCs w:val="22"/>
                <w:lang w:val="en-PH" w:eastAsia="en-US"/>
              </w:rPr>
            </w:pPr>
            <w:ins w:id="52796" w:author="Diana Machado" w:date="2019-04-05T18:24:00Z">
              <w:r w:rsidRPr="001E213A">
                <w:rPr>
                  <w:rFonts w:ascii="Calibri" w:eastAsia="PMingLiU" w:hAnsi="Calibri" w:cs="Calibri"/>
                  <w:color w:val="000000"/>
                  <w:sz w:val="22"/>
                  <w:szCs w:val="22"/>
                  <w:lang w:val="en-PH" w:eastAsia="en-US"/>
                </w:rPr>
                <w:t>0.33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97" w:author="Diana Machado" w:date="2019-04-05T18:24:00Z"/>
                <w:rFonts w:ascii="Calibri" w:eastAsia="PMingLiU" w:hAnsi="Calibri" w:cs="Calibri"/>
                <w:color w:val="000000"/>
                <w:sz w:val="22"/>
                <w:szCs w:val="22"/>
                <w:lang w:val="en-PH" w:eastAsia="en-US"/>
              </w:rPr>
            </w:pPr>
            <w:ins w:id="52798" w:author="Diana Machado" w:date="2019-04-05T18:24:00Z">
              <w:r w:rsidRPr="001E213A">
                <w:rPr>
                  <w:rFonts w:ascii="Calibri" w:eastAsia="PMingLiU" w:hAnsi="Calibri" w:cs="Calibri"/>
                  <w:color w:val="000000"/>
                  <w:sz w:val="22"/>
                  <w:szCs w:val="22"/>
                  <w:lang w:val="en-PH" w:eastAsia="en-US"/>
                </w:rPr>
                <w:t>0.29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99" w:author="Diana Machado" w:date="2019-04-05T18:24:00Z"/>
                <w:rFonts w:ascii="Calibri" w:eastAsia="PMingLiU" w:hAnsi="Calibri" w:cs="Calibri"/>
                <w:color w:val="000000"/>
                <w:sz w:val="22"/>
                <w:szCs w:val="22"/>
                <w:lang w:val="en-PH" w:eastAsia="en-US"/>
              </w:rPr>
            </w:pPr>
            <w:ins w:id="52800" w:author="Diana Machado" w:date="2019-04-05T18:24:00Z">
              <w:r w:rsidRPr="001E213A">
                <w:rPr>
                  <w:rFonts w:ascii="Calibri" w:eastAsia="PMingLiU" w:hAnsi="Calibri" w:cs="Calibri"/>
                  <w:color w:val="000000"/>
                  <w:sz w:val="22"/>
                  <w:szCs w:val="22"/>
                  <w:lang w:val="en-PH" w:eastAsia="en-US"/>
                </w:rPr>
                <w:t>2.09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01" w:author="Diana Machado" w:date="2019-04-05T18:24:00Z"/>
                <w:rFonts w:ascii="Calibri" w:eastAsia="PMingLiU" w:hAnsi="Calibri" w:cs="Calibri"/>
                <w:color w:val="000000"/>
                <w:sz w:val="22"/>
                <w:szCs w:val="22"/>
                <w:lang w:val="en-PH" w:eastAsia="en-US"/>
              </w:rPr>
            </w:pPr>
            <w:ins w:id="52802" w:author="Diana Machado" w:date="2019-04-05T18:24:00Z">
              <w:r w:rsidRPr="001E213A">
                <w:rPr>
                  <w:rFonts w:ascii="Calibri" w:eastAsia="PMingLiU" w:hAnsi="Calibri" w:cs="Calibri"/>
                  <w:color w:val="000000"/>
                  <w:sz w:val="22"/>
                  <w:szCs w:val="22"/>
                  <w:lang w:val="en-PH" w:eastAsia="en-US"/>
                </w:rPr>
                <w:t>0.04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03" w:author="Diana Machado" w:date="2019-04-05T18:24:00Z"/>
                <w:rFonts w:ascii="Calibri" w:eastAsia="PMingLiU" w:hAnsi="Calibri" w:cs="Calibri"/>
                <w:color w:val="000000"/>
                <w:sz w:val="22"/>
                <w:szCs w:val="22"/>
                <w:lang w:val="en-PH" w:eastAsia="en-US"/>
              </w:rPr>
            </w:pPr>
            <w:ins w:id="52804" w:author="Diana Machado" w:date="2019-04-05T18:24:00Z">
              <w:r w:rsidRPr="001E213A">
                <w:rPr>
                  <w:rFonts w:ascii="Calibri" w:eastAsia="PMingLiU" w:hAnsi="Calibri" w:cs="Calibri"/>
                  <w:color w:val="000000"/>
                  <w:sz w:val="22"/>
                  <w:szCs w:val="22"/>
                  <w:lang w:val="en-PH" w:eastAsia="en-US"/>
                </w:rPr>
                <w:t>0.04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05" w:author="Diana Machado" w:date="2019-04-05T18:24:00Z"/>
                <w:rFonts w:ascii="Calibri" w:eastAsia="PMingLiU" w:hAnsi="Calibri" w:cs="Calibri"/>
                <w:color w:val="000000"/>
                <w:sz w:val="22"/>
                <w:szCs w:val="22"/>
                <w:lang w:val="en-PH" w:eastAsia="en-US"/>
              </w:rPr>
            </w:pPr>
            <w:ins w:id="52806" w:author="Diana Machado" w:date="2019-04-05T18:24:00Z">
              <w:r w:rsidRPr="001E213A">
                <w:rPr>
                  <w:rFonts w:ascii="Calibri" w:eastAsia="PMingLiU" w:hAnsi="Calibri" w:cs="Calibri"/>
                  <w:color w:val="000000"/>
                  <w:sz w:val="22"/>
                  <w:szCs w:val="22"/>
                  <w:lang w:val="en-PH" w:eastAsia="en-US"/>
                </w:rPr>
                <w:t>0.05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07" w:author="Diana Machado" w:date="2019-04-05T18:24:00Z"/>
                <w:rFonts w:ascii="Calibri" w:eastAsia="PMingLiU" w:hAnsi="Calibri" w:cs="Calibri"/>
                <w:color w:val="000000"/>
                <w:sz w:val="22"/>
                <w:szCs w:val="22"/>
                <w:lang w:val="en-PH" w:eastAsia="en-US"/>
              </w:rPr>
            </w:pPr>
            <w:ins w:id="52808" w:author="Diana Machado" w:date="2019-04-05T18:24:00Z">
              <w:r w:rsidRPr="001E213A">
                <w:rPr>
                  <w:rFonts w:ascii="Calibri" w:eastAsia="PMingLiU" w:hAnsi="Calibri" w:cs="Calibri"/>
                  <w:color w:val="000000"/>
                  <w:sz w:val="22"/>
                  <w:szCs w:val="22"/>
                  <w:lang w:val="en-PH" w:eastAsia="en-US"/>
                </w:rPr>
                <w:t>0.0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09" w:author="Diana Machado" w:date="2019-04-05T18:24:00Z"/>
                <w:rFonts w:ascii="Calibri" w:eastAsia="PMingLiU" w:hAnsi="Calibri" w:cs="Calibri"/>
                <w:color w:val="000000"/>
                <w:sz w:val="22"/>
                <w:szCs w:val="22"/>
                <w:lang w:val="en-PH" w:eastAsia="en-US"/>
              </w:rPr>
            </w:pPr>
            <w:ins w:id="52810" w:author="Diana Machado" w:date="2019-04-05T18:24:00Z">
              <w:r w:rsidRPr="001E213A">
                <w:rPr>
                  <w:rFonts w:ascii="Calibri" w:eastAsia="PMingLiU" w:hAnsi="Calibri" w:cs="Calibri"/>
                  <w:color w:val="000000"/>
                  <w:sz w:val="22"/>
                  <w:szCs w:val="22"/>
                  <w:lang w:val="en-PH" w:eastAsia="en-US"/>
                </w:rPr>
                <w:t>0.502</w:t>
              </w:r>
            </w:ins>
          </w:p>
        </w:tc>
      </w:tr>
      <w:tr w:rsidR="002348ED" w:rsidRPr="001E213A" w:rsidTr="00787B33">
        <w:trPr>
          <w:trHeight w:val="289"/>
          <w:ins w:id="5281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81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813" w:author="Diana Machado" w:date="2019-04-05T18:24:00Z"/>
                <w:rFonts w:ascii="Calibri" w:eastAsia="PMingLiU" w:hAnsi="Calibri" w:cs="Calibri"/>
                <w:color w:val="000000"/>
                <w:sz w:val="22"/>
                <w:szCs w:val="22"/>
                <w:lang w:val="en-PH" w:eastAsia="en-US"/>
              </w:rPr>
            </w:pPr>
            <w:ins w:id="52814"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15" w:author="Diana Machado" w:date="2019-04-05T18:24:00Z"/>
                <w:rFonts w:ascii="Calibri" w:eastAsia="PMingLiU" w:hAnsi="Calibri" w:cs="Calibri"/>
                <w:color w:val="000000"/>
                <w:sz w:val="22"/>
                <w:szCs w:val="22"/>
                <w:lang w:val="en-PH" w:eastAsia="en-US"/>
              </w:rPr>
            </w:pPr>
            <w:ins w:id="52816" w:author="Diana Machado" w:date="2019-04-05T18:24:00Z">
              <w:r w:rsidRPr="001E213A">
                <w:rPr>
                  <w:rFonts w:ascii="Calibri" w:eastAsia="PMingLiU" w:hAnsi="Calibri" w:cs="Calibri"/>
                  <w:color w:val="000000"/>
                  <w:sz w:val="22"/>
                  <w:szCs w:val="22"/>
                  <w:lang w:val="en-PH" w:eastAsia="en-US"/>
                </w:rPr>
                <w:t>0.41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17" w:author="Diana Machado" w:date="2019-04-05T18:24:00Z"/>
                <w:rFonts w:ascii="Calibri" w:eastAsia="PMingLiU" w:hAnsi="Calibri" w:cs="Calibri"/>
                <w:color w:val="000000"/>
                <w:sz w:val="22"/>
                <w:szCs w:val="22"/>
                <w:lang w:val="en-PH" w:eastAsia="en-US"/>
              </w:rPr>
            </w:pPr>
            <w:ins w:id="52818" w:author="Diana Machado" w:date="2019-04-05T18:24:00Z">
              <w:r w:rsidRPr="001E213A">
                <w:rPr>
                  <w:rFonts w:ascii="Calibri" w:eastAsia="PMingLiU" w:hAnsi="Calibri" w:cs="Calibri"/>
                  <w:color w:val="000000"/>
                  <w:sz w:val="22"/>
                  <w:szCs w:val="22"/>
                  <w:lang w:val="en-PH" w:eastAsia="en-US"/>
                </w:rPr>
                <w:t>0.39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19" w:author="Diana Machado" w:date="2019-04-05T18:24:00Z"/>
                <w:rFonts w:ascii="Calibri" w:eastAsia="PMingLiU" w:hAnsi="Calibri" w:cs="Calibri"/>
                <w:color w:val="000000"/>
                <w:sz w:val="22"/>
                <w:szCs w:val="22"/>
                <w:lang w:val="en-PH" w:eastAsia="en-US"/>
              </w:rPr>
            </w:pPr>
            <w:ins w:id="52820" w:author="Diana Machado" w:date="2019-04-05T18:24:00Z">
              <w:r w:rsidRPr="001E213A">
                <w:rPr>
                  <w:rFonts w:ascii="Calibri" w:eastAsia="PMingLiU" w:hAnsi="Calibri" w:cs="Calibri"/>
                  <w:color w:val="000000"/>
                  <w:sz w:val="22"/>
                  <w:szCs w:val="22"/>
                  <w:lang w:val="en-PH" w:eastAsia="en-US"/>
                </w:rPr>
                <w:t>4.06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21" w:author="Diana Machado" w:date="2019-04-05T18:24:00Z"/>
                <w:rFonts w:ascii="Calibri" w:eastAsia="PMingLiU" w:hAnsi="Calibri" w:cs="Calibri"/>
                <w:color w:val="000000"/>
                <w:sz w:val="22"/>
                <w:szCs w:val="22"/>
                <w:lang w:val="en-PH" w:eastAsia="en-US"/>
              </w:rPr>
            </w:pPr>
            <w:ins w:id="52822" w:author="Diana Machado" w:date="2019-04-05T18:24:00Z">
              <w:r w:rsidRPr="001E213A">
                <w:rPr>
                  <w:rFonts w:ascii="Calibri" w:eastAsia="PMingLiU" w:hAnsi="Calibri" w:cs="Calibri"/>
                  <w:color w:val="000000"/>
                  <w:sz w:val="22"/>
                  <w:szCs w:val="22"/>
                  <w:lang w:val="en-PH" w:eastAsia="en-US"/>
                </w:rPr>
                <w:t>0.05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23" w:author="Diana Machado" w:date="2019-04-05T18:24:00Z"/>
                <w:rFonts w:ascii="Calibri" w:eastAsia="PMingLiU" w:hAnsi="Calibri" w:cs="Calibri"/>
                <w:color w:val="000000"/>
                <w:sz w:val="22"/>
                <w:szCs w:val="22"/>
                <w:lang w:val="en-PH" w:eastAsia="en-US"/>
              </w:rPr>
            </w:pPr>
            <w:ins w:id="52824" w:author="Diana Machado" w:date="2019-04-05T18:24:00Z">
              <w:r w:rsidRPr="001E213A">
                <w:rPr>
                  <w:rFonts w:ascii="Calibri" w:eastAsia="PMingLiU" w:hAnsi="Calibri" w:cs="Calibri"/>
                  <w:color w:val="000000"/>
                  <w:sz w:val="22"/>
                  <w:szCs w:val="22"/>
                  <w:lang w:val="en-PH" w:eastAsia="en-US"/>
                </w:rPr>
                <w:t>0.05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25" w:author="Diana Machado" w:date="2019-04-05T18:24:00Z"/>
                <w:rFonts w:ascii="Calibri" w:eastAsia="PMingLiU" w:hAnsi="Calibri" w:cs="Calibri"/>
                <w:color w:val="000000"/>
                <w:sz w:val="22"/>
                <w:szCs w:val="22"/>
                <w:lang w:val="en-PH" w:eastAsia="en-US"/>
              </w:rPr>
            </w:pPr>
            <w:ins w:id="52826" w:author="Diana Machado" w:date="2019-04-05T18:24:00Z">
              <w:r w:rsidRPr="001E213A">
                <w:rPr>
                  <w:rFonts w:ascii="Calibri" w:eastAsia="PMingLiU" w:hAnsi="Calibri" w:cs="Calibri"/>
                  <w:color w:val="000000"/>
                  <w:sz w:val="22"/>
                  <w:szCs w:val="22"/>
                  <w:lang w:val="en-PH" w:eastAsia="en-US"/>
                </w:rPr>
                <w:t>0.06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27" w:author="Diana Machado" w:date="2019-04-05T18:24:00Z"/>
                <w:rFonts w:ascii="Calibri" w:eastAsia="PMingLiU" w:hAnsi="Calibri" w:cs="Calibri"/>
                <w:color w:val="000000"/>
                <w:sz w:val="22"/>
                <w:szCs w:val="22"/>
                <w:lang w:val="en-PH" w:eastAsia="en-US"/>
              </w:rPr>
            </w:pPr>
            <w:ins w:id="52828" w:author="Diana Machado" w:date="2019-04-05T18:24:00Z">
              <w:r w:rsidRPr="001E213A">
                <w:rPr>
                  <w:rFonts w:ascii="Calibri" w:eastAsia="PMingLiU" w:hAnsi="Calibri" w:cs="Calibri"/>
                  <w:color w:val="000000"/>
                  <w:sz w:val="22"/>
                  <w:szCs w:val="22"/>
                  <w:lang w:val="en-PH" w:eastAsia="en-US"/>
                </w:rPr>
                <w:t>0.05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29" w:author="Diana Machado" w:date="2019-04-05T18:24:00Z"/>
                <w:rFonts w:ascii="Calibri" w:eastAsia="PMingLiU" w:hAnsi="Calibri" w:cs="Calibri"/>
                <w:color w:val="000000"/>
                <w:sz w:val="22"/>
                <w:szCs w:val="22"/>
                <w:lang w:val="en-PH" w:eastAsia="en-US"/>
              </w:rPr>
            </w:pPr>
            <w:ins w:id="52830" w:author="Diana Machado" w:date="2019-04-05T18:24:00Z">
              <w:r w:rsidRPr="001E213A">
                <w:rPr>
                  <w:rFonts w:ascii="Calibri" w:eastAsia="PMingLiU" w:hAnsi="Calibri" w:cs="Calibri"/>
                  <w:color w:val="000000"/>
                  <w:sz w:val="22"/>
                  <w:szCs w:val="22"/>
                  <w:lang w:val="en-PH" w:eastAsia="en-US"/>
                </w:rPr>
                <w:t>0.580</w:t>
              </w:r>
            </w:ins>
          </w:p>
        </w:tc>
      </w:tr>
      <w:tr w:rsidR="002348ED" w:rsidRPr="001E213A" w:rsidTr="00787B33">
        <w:trPr>
          <w:trHeight w:val="289"/>
          <w:ins w:id="5283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83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833" w:author="Diana Machado" w:date="2019-04-05T18:24:00Z"/>
                <w:rFonts w:ascii="Calibri" w:eastAsia="PMingLiU" w:hAnsi="Calibri" w:cs="Calibri"/>
                <w:color w:val="000000"/>
                <w:sz w:val="22"/>
                <w:szCs w:val="22"/>
                <w:lang w:val="en-PH" w:eastAsia="en-US"/>
              </w:rPr>
            </w:pPr>
            <w:ins w:id="52834"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35" w:author="Diana Machado" w:date="2019-04-05T18:24:00Z"/>
                <w:rFonts w:ascii="Calibri" w:eastAsia="PMingLiU" w:hAnsi="Calibri" w:cs="Calibri"/>
                <w:color w:val="000000"/>
                <w:sz w:val="22"/>
                <w:szCs w:val="22"/>
                <w:lang w:val="en-PH" w:eastAsia="en-US"/>
              </w:rPr>
            </w:pPr>
            <w:ins w:id="52836" w:author="Diana Machado" w:date="2019-04-05T18:24:00Z">
              <w:r w:rsidRPr="001E213A">
                <w:rPr>
                  <w:rFonts w:ascii="Calibri" w:eastAsia="PMingLiU" w:hAnsi="Calibri" w:cs="Calibri"/>
                  <w:color w:val="000000"/>
                  <w:sz w:val="22"/>
                  <w:szCs w:val="22"/>
                  <w:lang w:val="en-PH" w:eastAsia="en-US"/>
                </w:rPr>
                <w:t>1.54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37" w:author="Diana Machado" w:date="2019-04-05T18:24:00Z"/>
                <w:rFonts w:ascii="Calibri" w:eastAsia="PMingLiU" w:hAnsi="Calibri" w:cs="Calibri"/>
                <w:color w:val="000000"/>
                <w:sz w:val="22"/>
                <w:szCs w:val="22"/>
                <w:lang w:val="en-PH" w:eastAsia="en-US"/>
              </w:rPr>
            </w:pPr>
            <w:ins w:id="52838" w:author="Diana Machado" w:date="2019-04-05T18:24:00Z">
              <w:r w:rsidRPr="001E213A">
                <w:rPr>
                  <w:rFonts w:ascii="Calibri" w:eastAsia="PMingLiU" w:hAnsi="Calibri" w:cs="Calibri"/>
                  <w:color w:val="000000"/>
                  <w:sz w:val="22"/>
                  <w:szCs w:val="22"/>
                  <w:lang w:val="en-PH" w:eastAsia="en-US"/>
                </w:rPr>
                <w:t>1.41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39" w:author="Diana Machado" w:date="2019-04-05T18:24:00Z"/>
                <w:rFonts w:ascii="Calibri" w:eastAsia="PMingLiU" w:hAnsi="Calibri" w:cs="Calibri"/>
                <w:color w:val="000000"/>
                <w:sz w:val="22"/>
                <w:szCs w:val="22"/>
                <w:lang w:val="en-PH" w:eastAsia="en-US"/>
              </w:rPr>
            </w:pPr>
            <w:ins w:id="52840" w:author="Diana Machado" w:date="2019-04-05T18:24:00Z">
              <w:r w:rsidRPr="001E213A">
                <w:rPr>
                  <w:rFonts w:ascii="Calibri" w:eastAsia="PMingLiU" w:hAnsi="Calibri" w:cs="Calibri"/>
                  <w:color w:val="000000"/>
                  <w:sz w:val="22"/>
                  <w:szCs w:val="22"/>
                  <w:lang w:val="en-PH" w:eastAsia="en-US"/>
                </w:rPr>
                <w:t>5.19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41" w:author="Diana Machado" w:date="2019-04-05T18:24:00Z"/>
                <w:rFonts w:ascii="Calibri" w:eastAsia="PMingLiU" w:hAnsi="Calibri" w:cs="Calibri"/>
                <w:color w:val="000000"/>
                <w:sz w:val="22"/>
                <w:szCs w:val="22"/>
                <w:lang w:val="en-PH" w:eastAsia="en-US"/>
              </w:rPr>
            </w:pPr>
            <w:ins w:id="52842" w:author="Diana Machado" w:date="2019-04-05T18:24:00Z">
              <w:r w:rsidRPr="001E213A">
                <w:rPr>
                  <w:rFonts w:ascii="Calibri" w:eastAsia="PMingLiU" w:hAnsi="Calibri" w:cs="Calibri"/>
                  <w:color w:val="000000"/>
                  <w:sz w:val="22"/>
                  <w:szCs w:val="22"/>
                  <w:lang w:val="en-PH" w:eastAsia="en-US"/>
                </w:rPr>
                <w:t>0.11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43" w:author="Diana Machado" w:date="2019-04-05T18:24:00Z"/>
                <w:rFonts w:ascii="Calibri" w:eastAsia="PMingLiU" w:hAnsi="Calibri" w:cs="Calibri"/>
                <w:color w:val="000000"/>
                <w:sz w:val="22"/>
                <w:szCs w:val="22"/>
                <w:lang w:val="en-PH" w:eastAsia="en-US"/>
              </w:rPr>
            </w:pPr>
            <w:ins w:id="52844" w:author="Diana Machado" w:date="2019-04-05T18:24:00Z">
              <w:r w:rsidRPr="001E213A">
                <w:rPr>
                  <w:rFonts w:ascii="Calibri" w:eastAsia="PMingLiU" w:hAnsi="Calibri" w:cs="Calibri"/>
                  <w:color w:val="000000"/>
                  <w:sz w:val="22"/>
                  <w:szCs w:val="22"/>
                  <w:lang w:val="en-PH" w:eastAsia="en-US"/>
                </w:rPr>
                <w:t>0.091</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845" w:author="Diana Machado" w:date="2019-04-05T18:24:00Z"/>
                <w:rFonts w:ascii="Calibri" w:eastAsia="PMingLiU" w:hAnsi="Calibri" w:cs="Calibri"/>
                <w:color w:val="000000"/>
                <w:sz w:val="22"/>
                <w:szCs w:val="22"/>
                <w:lang w:val="en-PH" w:eastAsia="en-US"/>
              </w:rPr>
            </w:pPr>
            <w:ins w:id="52846" w:author="Diana Machado" w:date="2019-04-05T18:24:00Z">
              <w:r w:rsidRPr="001E213A">
                <w:rPr>
                  <w:rFonts w:ascii="Calibri" w:eastAsia="PMingLiU" w:hAnsi="Calibri" w:cs="Calibri"/>
                  <w:color w:val="000000"/>
                  <w:sz w:val="22"/>
                  <w:szCs w:val="22"/>
                  <w:lang w:val="en-PH" w:eastAsia="en-US"/>
                </w:rPr>
                <w:t>0.075</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847" w:author="Diana Machado" w:date="2019-04-05T18:24:00Z"/>
                <w:rFonts w:ascii="Calibri" w:eastAsia="PMingLiU" w:hAnsi="Calibri" w:cs="Calibri"/>
                <w:color w:val="000000"/>
                <w:sz w:val="22"/>
                <w:szCs w:val="22"/>
                <w:lang w:val="en-PH" w:eastAsia="en-US"/>
              </w:rPr>
            </w:pPr>
            <w:ins w:id="52848" w:author="Diana Machado" w:date="2019-04-05T18:24:00Z">
              <w:r w:rsidRPr="001E213A">
                <w:rPr>
                  <w:rFonts w:ascii="Calibri" w:eastAsia="PMingLiU" w:hAnsi="Calibri" w:cs="Calibri"/>
                  <w:color w:val="000000"/>
                  <w:sz w:val="22"/>
                  <w:szCs w:val="22"/>
                  <w:lang w:val="en-PH" w:eastAsia="en-US"/>
                </w:rPr>
                <w:t>0.07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49" w:author="Diana Machado" w:date="2019-04-05T18:24:00Z"/>
                <w:rFonts w:ascii="Calibri" w:eastAsia="PMingLiU" w:hAnsi="Calibri" w:cs="Calibri"/>
                <w:color w:val="000000"/>
                <w:sz w:val="22"/>
                <w:szCs w:val="22"/>
                <w:lang w:val="en-PH" w:eastAsia="en-US"/>
              </w:rPr>
            </w:pPr>
            <w:ins w:id="52850" w:author="Diana Machado" w:date="2019-04-05T18:24:00Z">
              <w:r w:rsidRPr="001E213A">
                <w:rPr>
                  <w:rFonts w:ascii="Calibri" w:eastAsia="PMingLiU" w:hAnsi="Calibri" w:cs="Calibri"/>
                  <w:color w:val="000000"/>
                  <w:sz w:val="22"/>
                  <w:szCs w:val="22"/>
                  <w:lang w:val="en-PH" w:eastAsia="en-US"/>
                </w:rPr>
                <w:t>0.993</w:t>
              </w:r>
            </w:ins>
          </w:p>
        </w:tc>
      </w:tr>
      <w:tr w:rsidR="002348ED" w:rsidRPr="001E213A" w:rsidTr="00787B33">
        <w:trPr>
          <w:trHeight w:val="289"/>
          <w:ins w:id="52851"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85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853"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854"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855"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856"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85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85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859"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86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861"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86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863" w:author="Diana Machado" w:date="2019-04-05T18:24:00Z"/>
                <w:rFonts w:ascii="Calibri" w:eastAsia="PMingLiU" w:hAnsi="Calibri" w:cs="Calibri"/>
                <w:color w:val="000000"/>
                <w:sz w:val="22"/>
                <w:szCs w:val="22"/>
                <w:lang w:val="en-PH" w:eastAsia="en-US"/>
              </w:rPr>
            </w:pPr>
            <w:ins w:id="52864" w:author="Diana Machado" w:date="2019-04-05T18:24:00Z">
              <w:r w:rsidRPr="001E213A">
                <w:rPr>
                  <w:rFonts w:ascii="Calibri" w:eastAsia="PMingLiU" w:hAnsi="Calibri" w:cs="Calibri"/>
                  <w:color w:val="000000"/>
                  <w:sz w:val="22"/>
                  <w:szCs w:val="22"/>
                  <w:lang w:val="en-PH" w:eastAsia="en-US"/>
                </w:rPr>
                <w:t>Suwanne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865" w:author="Diana Machado" w:date="2019-04-05T18:24:00Z"/>
                <w:rFonts w:ascii="Calibri" w:eastAsia="PMingLiU" w:hAnsi="Calibri" w:cs="Calibri"/>
                <w:color w:val="000000"/>
                <w:sz w:val="22"/>
                <w:szCs w:val="22"/>
                <w:lang w:val="en-PH" w:eastAsia="en-US"/>
              </w:rPr>
            </w:pPr>
            <w:ins w:id="52866"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67" w:author="Diana Machado" w:date="2019-04-05T18:24:00Z"/>
                <w:rFonts w:ascii="Calibri" w:eastAsia="PMingLiU" w:hAnsi="Calibri" w:cs="Calibri"/>
                <w:color w:val="000000"/>
                <w:sz w:val="22"/>
                <w:szCs w:val="22"/>
                <w:lang w:val="en-PH" w:eastAsia="en-US"/>
              </w:rPr>
            </w:pPr>
            <w:ins w:id="52868" w:author="Diana Machado" w:date="2019-04-05T18:24:00Z">
              <w:r w:rsidRPr="001E213A">
                <w:rPr>
                  <w:rFonts w:ascii="Calibri" w:eastAsia="PMingLiU" w:hAnsi="Calibri" w:cs="Calibri"/>
                  <w:color w:val="000000"/>
                  <w:sz w:val="22"/>
                  <w:szCs w:val="22"/>
                  <w:lang w:val="en-PH" w:eastAsia="en-US"/>
                </w:rPr>
                <w:t>0.12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69" w:author="Diana Machado" w:date="2019-04-05T18:24:00Z"/>
                <w:rFonts w:ascii="Calibri" w:eastAsia="PMingLiU" w:hAnsi="Calibri" w:cs="Calibri"/>
                <w:color w:val="000000"/>
                <w:sz w:val="22"/>
                <w:szCs w:val="22"/>
                <w:lang w:val="en-PH" w:eastAsia="en-US"/>
              </w:rPr>
            </w:pPr>
            <w:ins w:id="52870" w:author="Diana Machado" w:date="2019-04-05T18:24:00Z">
              <w:r w:rsidRPr="001E213A">
                <w:rPr>
                  <w:rFonts w:ascii="Calibri" w:eastAsia="PMingLiU" w:hAnsi="Calibri" w:cs="Calibri"/>
                  <w:color w:val="000000"/>
                  <w:sz w:val="22"/>
                  <w:szCs w:val="22"/>
                  <w:lang w:val="en-PH" w:eastAsia="en-US"/>
                </w:rPr>
                <w:t>0.12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71" w:author="Diana Machado" w:date="2019-04-05T18:24:00Z"/>
                <w:rFonts w:ascii="Calibri" w:eastAsia="PMingLiU" w:hAnsi="Calibri" w:cs="Calibri"/>
                <w:color w:val="000000"/>
                <w:sz w:val="22"/>
                <w:szCs w:val="22"/>
                <w:lang w:val="en-PH" w:eastAsia="en-US"/>
              </w:rPr>
            </w:pPr>
            <w:ins w:id="52872" w:author="Diana Machado" w:date="2019-04-05T18:24:00Z">
              <w:r w:rsidRPr="001E213A">
                <w:rPr>
                  <w:rFonts w:ascii="Calibri" w:eastAsia="PMingLiU" w:hAnsi="Calibri" w:cs="Calibri"/>
                  <w:color w:val="000000"/>
                  <w:sz w:val="22"/>
                  <w:szCs w:val="22"/>
                  <w:lang w:val="en-PH" w:eastAsia="en-US"/>
                </w:rPr>
                <w:t>0.83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73" w:author="Diana Machado" w:date="2019-04-05T18:24:00Z"/>
                <w:rFonts w:ascii="Calibri" w:eastAsia="PMingLiU" w:hAnsi="Calibri" w:cs="Calibri"/>
                <w:color w:val="000000"/>
                <w:sz w:val="22"/>
                <w:szCs w:val="22"/>
                <w:lang w:val="en-PH" w:eastAsia="en-US"/>
              </w:rPr>
            </w:pPr>
            <w:ins w:id="52874" w:author="Diana Machado" w:date="2019-04-05T18:24:00Z">
              <w:r w:rsidRPr="001E213A">
                <w:rPr>
                  <w:rFonts w:ascii="Calibri" w:eastAsia="PMingLiU" w:hAnsi="Calibri" w:cs="Calibri"/>
                  <w:color w:val="000000"/>
                  <w:sz w:val="22"/>
                  <w:szCs w:val="22"/>
                  <w:lang w:val="en-PH" w:eastAsia="en-US"/>
                </w:rPr>
                <w:t>0.02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75" w:author="Diana Machado" w:date="2019-04-05T18:24:00Z"/>
                <w:rFonts w:ascii="Calibri" w:eastAsia="PMingLiU" w:hAnsi="Calibri" w:cs="Calibri"/>
                <w:color w:val="000000"/>
                <w:sz w:val="22"/>
                <w:szCs w:val="22"/>
                <w:lang w:val="en-PH" w:eastAsia="en-US"/>
              </w:rPr>
            </w:pPr>
            <w:ins w:id="52876" w:author="Diana Machado" w:date="2019-04-05T18:24:00Z">
              <w:r w:rsidRPr="001E213A">
                <w:rPr>
                  <w:rFonts w:ascii="Calibri" w:eastAsia="PMingLiU" w:hAnsi="Calibri" w:cs="Calibri"/>
                  <w:color w:val="000000"/>
                  <w:sz w:val="22"/>
                  <w:szCs w:val="22"/>
                  <w:lang w:val="en-PH" w:eastAsia="en-US"/>
                </w:rPr>
                <w:t>0.02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77" w:author="Diana Machado" w:date="2019-04-05T18:24:00Z"/>
                <w:rFonts w:ascii="Calibri" w:eastAsia="PMingLiU" w:hAnsi="Calibri" w:cs="Calibri"/>
                <w:color w:val="000000"/>
                <w:sz w:val="22"/>
                <w:szCs w:val="22"/>
                <w:lang w:val="en-PH" w:eastAsia="en-US"/>
              </w:rPr>
            </w:pPr>
            <w:ins w:id="52878"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79" w:author="Diana Machado" w:date="2019-04-05T18:24:00Z"/>
                <w:rFonts w:ascii="Calibri" w:eastAsia="PMingLiU" w:hAnsi="Calibri" w:cs="Calibri"/>
                <w:color w:val="000000"/>
                <w:sz w:val="22"/>
                <w:szCs w:val="22"/>
                <w:lang w:val="en-PH" w:eastAsia="en-US"/>
              </w:rPr>
            </w:pPr>
            <w:ins w:id="52880"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81" w:author="Diana Machado" w:date="2019-04-05T18:24:00Z"/>
                <w:rFonts w:ascii="Calibri" w:eastAsia="PMingLiU" w:hAnsi="Calibri" w:cs="Calibri"/>
                <w:color w:val="000000"/>
                <w:sz w:val="22"/>
                <w:szCs w:val="22"/>
                <w:lang w:val="en-PH" w:eastAsia="en-US"/>
              </w:rPr>
            </w:pPr>
            <w:ins w:id="52882" w:author="Diana Machado" w:date="2019-04-05T18:24:00Z">
              <w:r w:rsidRPr="001E213A">
                <w:rPr>
                  <w:rFonts w:ascii="Calibri" w:eastAsia="PMingLiU" w:hAnsi="Calibri" w:cs="Calibri"/>
                  <w:color w:val="000000"/>
                  <w:sz w:val="22"/>
                  <w:szCs w:val="22"/>
                  <w:lang w:val="en-PH" w:eastAsia="en-US"/>
                </w:rPr>
                <w:t>0.210</w:t>
              </w:r>
            </w:ins>
          </w:p>
        </w:tc>
      </w:tr>
      <w:tr w:rsidR="002348ED" w:rsidRPr="001E213A" w:rsidTr="00787B33">
        <w:trPr>
          <w:trHeight w:val="289"/>
          <w:ins w:id="5288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88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885" w:author="Diana Machado" w:date="2019-04-05T18:24:00Z"/>
                <w:rFonts w:ascii="Calibri" w:eastAsia="PMingLiU" w:hAnsi="Calibri" w:cs="Calibri"/>
                <w:color w:val="000000"/>
                <w:sz w:val="22"/>
                <w:szCs w:val="22"/>
                <w:lang w:val="en-PH" w:eastAsia="en-US"/>
              </w:rPr>
            </w:pPr>
            <w:ins w:id="52886"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87" w:author="Diana Machado" w:date="2019-04-05T18:24:00Z"/>
                <w:rFonts w:ascii="Calibri" w:eastAsia="PMingLiU" w:hAnsi="Calibri" w:cs="Calibri"/>
                <w:color w:val="000000"/>
                <w:sz w:val="22"/>
                <w:szCs w:val="22"/>
                <w:lang w:val="en-PH" w:eastAsia="en-US"/>
              </w:rPr>
            </w:pPr>
            <w:ins w:id="52888" w:author="Diana Machado" w:date="2019-04-05T18:24:00Z">
              <w:r w:rsidRPr="001E213A">
                <w:rPr>
                  <w:rFonts w:ascii="Calibri" w:eastAsia="PMingLiU" w:hAnsi="Calibri" w:cs="Calibri"/>
                  <w:color w:val="000000"/>
                  <w:sz w:val="22"/>
                  <w:szCs w:val="22"/>
                  <w:lang w:val="en-PH" w:eastAsia="en-US"/>
                </w:rPr>
                <w:t>0.14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89" w:author="Diana Machado" w:date="2019-04-05T18:24:00Z"/>
                <w:rFonts w:ascii="Calibri" w:eastAsia="PMingLiU" w:hAnsi="Calibri" w:cs="Calibri"/>
                <w:color w:val="000000"/>
                <w:sz w:val="22"/>
                <w:szCs w:val="22"/>
                <w:lang w:val="en-PH" w:eastAsia="en-US"/>
              </w:rPr>
            </w:pPr>
            <w:ins w:id="52890" w:author="Diana Machado" w:date="2019-04-05T18:24:00Z">
              <w:r w:rsidRPr="001E213A">
                <w:rPr>
                  <w:rFonts w:ascii="Calibri" w:eastAsia="PMingLiU" w:hAnsi="Calibri" w:cs="Calibri"/>
                  <w:color w:val="000000"/>
                  <w:sz w:val="22"/>
                  <w:szCs w:val="22"/>
                  <w:lang w:val="en-PH" w:eastAsia="en-US"/>
                </w:rPr>
                <w:t>0.14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91" w:author="Diana Machado" w:date="2019-04-05T18:24:00Z"/>
                <w:rFonts w:ascii="Calibri" w:eastAsia="PMingLiU" w:hAnsi="Calibri" w:cs="Calibri"/>
                <w:color w:val="000000"/>
                <w:sz w:val="22"/>
                <w:szCs w:val="22"/>
                <w:lang w:val="en-PH" w:eastAsia="en-US"/>
              </w:rPr>
            </w:pPr>
            <w:ins w:id="52892" w:author="Diana Machado" w:date="2019-04-05T18:24:00Z">
              <w:r w:rsidRPr="001E213A">
                <w:rPr>
                  <w:rFonts w:ascii="Calibri" w:eastAsia="PMingLiU" w:hAnsi="Calibri" w:cs="Calibri"/>
                  <w:color w:val="000000"/>
                  <w:sz w:val="22"/>
                  <w:szCs w:val="22"/>
                  <w:lang w:val="en-PH" w:eastAsia="en-US"/>
                </w:rPr>
                <w:t>0.95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93" w:author="Diana Machado" w:date="2019-04-05T18:24:00Z"/>
                <w:rFonts w:ascii="Calibri" w:eastAsia="PMingLiU" w:hAnsi="Calibri" w:cs="Calibri"/>
                <w:color w:val="000000"/>
                <w:sz w:val="22"/>
                <w:szCs w:val="22"/>
                <w:lang w:val="en-PH" w:eastAsia="en-US"/>
              </w:rPr>
            </w:pPr>
            <w:ins w:id="52894" w:author="Diana Machado" w:date="2019-04-05T18:24:00Z">
              <w:r w:rsidRPr="001E213A">
                <w:rPr>
                  <w:rFonts w:ascii="Calibri" w:eastAsia="PMingLiU" w:hAnsi="Calibri" w:cs="Calibri"/>
                  <w:color w:val="000000"/>
                  <w:sz w:val="22"/>
                  <w:szCs w:val="22"/>
                  <w:lang w:val="en-PH" w:eastAsia="en-US"/>
                </w:rPr>
                <w:t>0.03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95" w:author="Diana Machado" w:date="2019-04-05T18:24:00Z"/>
                <w:rFonts w:ascii="Calibri" w:eastAsia="PMingLiU" w:hAnsi="Calibri" w:cs="Calibri"/>
                <w:color w:val="000000"/>
                <w:sz w:val="22"/>
                <w:szCs w:val="22"/>
                <w:lang w:val="en-PH" w:eastAsia="en-US"/>
              </w:rPr>
            </w:pPr>
            <w:ins w:id="52896" w:author="Diana Machado" w:date="2019-04-05T18:24:00Z">
              <w:r w:rsidRPr="001E213A">
                <w:rPr>
                  <w:rFonts w:ascii="Calibri" w:eastAsia="PMingLiU" w:hAnsi="Calibri" w:cs="Calibri"/>
                  <w:color w:val="000000"/>
                  <w:sz w:val="22"/>
                  <w:szCs w:val="22"/>
                  <w:lang w:val="en-PH" w:eastAsia="en-US"/>
                </w:rPr>
                <w:t>0.03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97" w:author="Diana Machado" w:date="2019-04-05T18:24:00Z"/>
                <w:rFonts w:ascii="Calibri" w:eastAsia="PMingLiU" w:hAnsi="Calibri" w:cs="Calibri"/>
                <w:color w:val="000000"/>
                <w:sz w:val="22"/>
                <w:szCs w:val="22"/>
                <w:lang w:val="en-PH" w:eastAsia="en-US"/>
              </w:rPr>
            </w:pPr>
            <w:ins w:id="52898"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99" w:author="Diana Machado" w:date="2019-04-05T18:24:00Z"/>
                <w:rFonts w:ascii="Calibri" w:eastAsia="PMingLiU" w:hAnsi="Calibri" w:cs="Calibri"/>
                <w:color w:val="000000"/>
                <w:sz w:val="22"/>
                <w:szCs w:val="22"/>
                <w:lang w:val="en-PH" w:eastAsia="en-US"/>
              </w:rPr>
            </w:pPr>
            <w:ins w:id="52900"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01" w:author="Diana Machado" w:date="2019-04-05T18:24:00Z"/>
                <w:rFonts w:ascii="Calibri" w:eastAsia="PMingLiU" w:hAnsi="Calibri" w:cs="Calibri"/>
                <w:color w:val="000000"/>
                <w:sz w:val="22"/>
                <w:szCs w:val="22"/>
                <w:lang w:val="en-PH" w:eastAsia="en-US"/>
              </w:rPr>
            </w:pPr>
            <w:ins w:id="52902" w:author="Diana Machado" w:date="2019-04-05T18:24:00Z">
              <w:r w:rsidRPr="001E213A">
                <w:rPr>
                  <w:rFonts w:ascii="Calibri" w:eastAsia="PMingLiU" w:hAnsi="Calibri" w:cs="Calibri"/>
                  <w:color w:val="000000"/>
                  <w:sz w:val="22"/>
                  <w:szCs w:val="22"/>
                  <w:lang w:val="en-PH" w:eastAsia="en-US"/>
                </w:rPr>
                <w:t>0.370</w:t>
              </w:r>
            </w:ins>
          </w:p>
        </w:tc>
      </w:tr>
      <w:tr w:rsidR="002348ED" w:rsidRPr="001E213A" w:rsidTr="00787B33">
        <w:trPr>
          <w:trHeight w:val="289"/>
          <w:ins w:id="5290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90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905" w:author="Diana Machado" w:date="2019-04-05T18:24:00Z"/>
                <w:rFonts w:ascii="Calibri" w:eastAsia="PMingLiU" w:hAnsi="Calibri" w:cs="Calibri"/>
                <w:color w:val="000000"/>
                <w:sz w:val="22"/>
                <w:szCs w:val="22"/>
                <w:lang w:val="en-PH" w:eastAsia="en-US"/>
              </w:rPr>
            </w:pPr>
            <w:ins w:id="52906"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07" w:author="Diana Machado" w:date="2019-04-05T18:24:00Z"/>
                <w:rFonts w:ascii="Calibri" w:eastAsia="PMingLiU" w:hAnsi="Calibri" w:cs="Calibri"/>
                <w:color w:val="000000"/>
                <w:sz w:val="22"/>
                <w:szCs w:val="22"/>
                <w:lang w:val="en-PH" w:eastAsia="en-US"/>
              </w:rPr>
            </w:pPr>
            <w:ins w:id="52908" w:author="Diana Machado" w:date="2019-04-05T18:24:00Z">
              <w:r w:rsidRPr="001E213A">
                <w:rPr>
                  <w:rFonts w:ascii="Calibri" w:eastAsia="PMingLiU" w:hAnsi="Calibri" w:cs="Calibri"/>
                  <w:color w:val="000000"/>
                  <w:sz w:val="22"/>
                  <w:szCs w:val="22"/>
                  <w:lang w:val="en-PH" w:eastAsia="en-US"/>
                </w:rPr>
                <w:t>0.18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09" w:author="Diana Machado" w:date="2019-04-05T18:24:00Z"/>
                <w:rFonts w:ascii="Calibri" w:eastAsia="PMingLiU" w:hAnsi="Calibri" w:cs="Calibri"/>
                <w:color w:val="000000"/>
                <w:sz w:val="22"/>
                <w:szCs w:val="22"/>
                <w:lang w:val="en-PH" w:eastAsia="en-US"/>
              </w:rPr>
            </w:pPr>
            <w:ins w:id="52910" w:author="Diana Machado" w:date="2019-04-05T18:24:00Z">
              <w:r w:rsidRPr="001E213A">
                <w:rPr>
                  <w:rFonts w:ascii="Calibri" w:eastAsia="PMingLiU" w:hAnsi="Calibri" w:cs="Calibri"/>
                  <w:color w:val="000000"/>
                  <w:sz w:val="22"/>
                  <w:szCs w:val="22"/>
                  <w:lang w:val="en-PH" w:eastAsia="en-US"/>
                </w:rPr>
                <w:t>0.17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11" w:author="Diana Machado" w:date="2019-04-05T18:24:00Z"/>
                <w:rFonts w:ascii="Calibri" w:eastAsia="PMingLiU" w:hAnsi="Calibri" w:cs="Calibri"/>
                <w:color w:val="000000"/>
                <w:sz w:val="22"/>
                <w:szCs w:val="22"/>
                <w:lang w:val="en-PH" w:eastAsia="en-US"/>
              </w:rPr>
            </w:pPr>
            <w:ins w:id="52912" w:author="Diana Machado" w:date="2019-04-05T18:24:00Z">
              <w:r w:rsidRPr="001E213A">
                <w:rPr>
                  <w:rFonts w:ascii="Calibri" w:eastAsia="PMingLiU" w:hAnsi="Calibri" w:cs="Calibri"/>
                  <w:color w:val="000000"/>
                  <w:sz w:val="22"/>
                  <w:szCs w:val="22"/>
                  <w:lang w:val="en-PH" w:eastAsia="en-US"/>
                </w:rPr>
                <w:t>1.250</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913" w:author="Diana Machado" w:date="2019-04-05T18:24:00Z"/>
                <w:rFonts w:ascii="Calibri" w:eastAsia="PMingLiU" w:hAnsi="Calibri" w:cs="Calibri"/>
                <w:color w:val="000000"/>
                <w:sz w:val="22"/>
                <w:szCs w:val="22"/>
                <w:lang w:val="en-PH" w:eastAsia="en-US"/>
              </w:rPr>
            </w:pPr>
            <w:ins w:id="52914" w:author="Diana Machado" w:date="2019-04-05T18:24:00Z">
              <w:r w:rsidRPr="001E213A">
                <w:rPr>
                  <w:rFonts w:ascii="Calibri" w:eastAsia="PMingLiU" w:hAnsi="Calibri" w:cs="Calibri"/>
                  <w:color w:val="000000"/>
                  <w:sz w:val="22"/>
                  <w:szCs w:val="22"/>
                  <w:lang w:val="en-PH" w:eastAsia="en-US"/>
                </w:rPr>
                <w:t>0.05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915" w:author="Diana Machado" w:date="2019-04-05T18:24:00Z"/>
                <w:rFonts w:ascii="Calibri" w:eastAsia="PMingLiU" w:hAnsi="Calibri" w:cs="Calibri"/>
                <w:color w:val="000000"/>
                <w:sz w:val="22"/>
                <w:szCs w:val="22"/>
                <w:lang w:val="en-PH" w:eastAsia="en-US"/>
              </w:rPr>
            </w:pPr>
            <w:ins w:id="52916" w:author="Diana Machado" w:date="2019-04-05T18:24:00Z">
              <w:r w:rsidRPr="001E213A">
                <w:rPr>
                  <w:rFonts w:ascii="Calibri" w:eastAsia="PMingLiU" w:hAnsi="Calibri" w:cs="Calibri"/>
                  <w:color w:val="000000"/>
                  <w:sz w:val="22"/>
                  <w:szCs w:val="22"/>
                  <w:lang w:val="en-PH" w:eastAsia="en-US"/>
                </w:rPr>
                <w:t>0.05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17" w:author="Diana Machado" w:date="2019-04-05T18:24:00Z"/>
                <w:rFonts w:ascii="Calibri" w:eastAsia="PMingLiU" w:hAnsi="Calibri" w:cs="Calibri"/>
                <w:color w:val="000000"/>
                <w:sz w:val="22"/>
                <w:szCs w:val="22"/>
                <w:lang w:val="en-PH" w:eastAsia="en-US"/>
              </w:rPr>
            </w:pPr>
            <w:ins w:id="52918"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19" w:author="Diana Machado" w:date="2019-04-05T18:24:00Z"/>
                <w:rFonts w:ascii="Calibri" w:eastAsia="PMingLiU" w:hAnsi="Calibri" w:cs="Calibri"/>
                <w:color w:val="000000"/>
                <w:sz w:val="22"/>
                <w:szCs w:val="22"/>
                <w:lang w:val="en-PH" w:eastAsia="en-US"/>
              </w:rPr>
            </w:pPr>
            <w:ins w:id="52920"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21" w:author="Diana Machado" w:date="2019-04-05T18:24:00Z"/>
                <w:rFonts w:ascii="Calibri" w:eastAsia="PMingLiU" w:hAnsi="Calibri" w:cs="Calibri"/>
                <w:color w:val="000000"/>
                <w:sz w:val="22"/>
                <w:szCs w:val="22"/>
                <w:lang w:val="en-PH" w:eastAsia="en-US"/>
              </w:rPr>
            </w:pPr>
            <w:ins w:id="52922" w:author="Diana Machado" w:date="2019-04-05T18:24:00Z">
              <w:r w:rsidRPr="001E213A">
                <w:rPr>
                  <w:rFonts w:ascii="Calibri" w:eastAsia="PMingLiU" w:hAnsi="Calibri" w:cs="Calibri"/>
                  <w:color w:val="000000"/>
                  <w:sz w:val="22"/>
                  <w:szCs w:val="22"/>
                  <w:lang w:val="en-PH" w:eastAsia="en-US"/>
                </w:rPr>
                <w:t>0.626</w:t>
              </w:r>
            </w:ins>
          </w:p>
        </w:tc>
      </w:tr>
      <w:tr w:rsidR="002348ED" w:rsidRPr="001E213A" w:rsidTr="00787B33">
        <w:trPr>
          <w:trHeight w:val="289"/>
          <w:ins w:id="52923"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92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925"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26"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27"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28"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2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3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31"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3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33"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93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935" w:author="Diana Machado" w:date="2019-04-05T18:24:00Z"/>
                <w:rFonts w:ascii="Calibri" w:eastAsia="PMingLiU" w:hAnsi="Calibri" w:cs="Calibri"/>
                <w:color w:val="000000"/>
                <w:sz w:val="22"/>
                <w:szCs w:val="22"/>
                <w:lang w:val="en-PH" w:eastAsia="en-US"/>
              </w:rPr>
            </w:pPr>
            <w:ins w:id="52936" w:author="Diana Machado" w:date="2019-04-05T18:24:00Z">
              <w:r w:rsidRPr="001E213A">
                <w:rPr>
                  <w:rFonts w:ascii="Calibri" w:eastAsia="PMingLiU" w:hAnsi="Calibri" w:cs="Calibri"/>
                  <w:color w:val="000000"/>
                  <w:sz w:val="22"/>
                  <w:szCs w:val="22"/>
                  <w:lang w:val="en-PH" w:eastAsia="en-US"/>
                </w:rPr>
                <w:t>Taylor</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937" w:author="Diana Machado" w:date="2019-04-05T18:24:00Z"/>
                <w:rFonts w:ascii="Calibri" w:eastAsia="PMingLiU" w:hAnsi="Calibri" w:cs="Calibri"/>
                <w:color w:val="000000"/>
                <w:sz w:val="22"/>
                <w:szCs w:val="22"/>
                <w:lang w:val="en-PH" w:eastAsia="en-US"/>
              </w:rPr>
            </w:pPr>
            <w:ins w:id="52938"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939" w:author="Diana Machado" w:date="2019-04-05T18:24:00Z"/>
                <w:rFonts w:ascii="Calibri" w:eastAsia="PMingLiU" w:hAnsi="Calibri" w:cs="Calibri"/>
                <w:color w:val="000000"/>
                <w:sz w:val="22"/>
                <w:szCs w:val="22"/>
                <w:lang w:val="en-PH" w:eastAsia="en-US"/>
              </w:rPr>
            </w:pPr>
            <w:ins w:id="52940" w:author="Diana Machado" w:date="2019-04-05T18:24:00Z">
              <w:r w:rsidRPr="001E213A">
                <w:rPr>
                  <w:rFonts w:ascii="Calibri" w:eastAsia="PMingLiU" w:hAnsi="Calibri" w:cs="Calibri"/>
                  <w:color w:val="000000"/>
                  <w:sz w:val="22"/>
                  <w:szCs w:val="22"/>
                  <w:lang w:val="en-PH" w:eastAsia="en-US"/>
                </w:rPr>
                <w:t>0.199</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941" w:author="Diana Machado" w:date="2019-04-05T18:24:00Z"/>
                <w:rFonts w:ascii="Calibri" w:eastAsia="PMingLiU" w:hAnsi="Calibri" w:cs="Calibri"/>
                <w:color w:val="000000"/>
                <w:sz w:val="22"/>
                <w:szCs w:val="22"/>
                <w:lang w:val="en-PH" w:eastAsia="en-US"/>
              </w:rPr>
            </w:pPr>
            <w:ins w:id="52942" w:author="Diana Machado" w:date="2019-04-05T18:24:00Z">
              <w:r w:rsidRPr="001E213A">
                <w:rPr>
                  <w:rFonts w:ascii="Calibri" w:eastAsia="PMingLiU" w:hAnsi="Calibri" w:cs="Calibri"/>
                  <w:color w:val="000000"/>
                  <w:sz w:val="22"/>
                  <w:szCs w:val="22"/>
                  <w:lang w:val="en-PH" w:eastAsia="en-US"/>
                </w:rPr>
                <w:t>0.20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43" w:author="Diana Machado" w:date="2019-04-05T18:24:00Z"/>
                <w:rFonts w:ascii="Calibri" w:eastAsia="PMingLiU" w:hAnsi="Calibri" w:cs="Calibri"/>
                <w:color w:val="000000"/>
                <w:sz w:val="22"/>
                <w:szCs w:val="22"/>
                <w:lang w:val="en-PH" w:eastAsia="en-US"/>
              </w:rPr>
            </w:pPr>
            <w:ins w:id="52944" w:author="Diana Machado" w:date="2019-04-05T18:24:00Z">
              <w:r w:rsidRPr="001E213A">
                <w:rPr>
                  <w:rFonts w:ascii="Calibri" w:eastAsia="PMingLiU" w:hAnsi="Calibri" w:cs="Calibri"/>
                  <w:color w:val="000000"/>
                  <w:sz w:val="22"/>
                  <w:szCs w:val="22"/>
                  <w:lang w:val="en-PH" w:eastAsia="en-US"/>
                </w:rPr>
                <w:t>1.21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45" w:author="Diana Machado" w:date="2019-04-05T18:24:00Z"/>
                <w:rFonts w:ascii="Calibri" w:eastAsia="PMingLiU" w:hAnsi="Calibri" w:cs="Calibri"/>
                <w:color w:val="000000"/>
                <w:sz w:val="22"/>
                <w:szCs w:val="22"/>
                <w:lang w:val="en-PH" w:eastAsia="en-US"/>
              </w:rPr>
            </w:pPr>
            <w:ins w:id="52946" w:author="Diana Machado" w:date="2019-04-05T18:24:00Z">
              <w:r w:rsidRPr="001E213A">
                <w:rPr>
                  <w:rFonts w:ascii="Calibri" w:eastAsia="PMingLiU" w:hAnsi="Calibri" w:cs="Calibri"/>
                  <w:color w:val="000000"/>
                  <w:sz w:val="22"/>
                  <w:szCs w:val="22"/>
                  <w:lang w:val="en-PH" w:eastAsia="en-US"/>
                </w:rPr>
                <w:t>0.04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47" w:author="Diana Machado" w:date="2019-04-05T18:24:00Z"/>
                <w:rFonts w:ascii="Calibri" w:eastAsia="PMingLiU" w:hAnsi="Calibri" w:cs="Calibri"/>
                <w:color w:val="000000"/>
                <w:sz w:val="22"/>
                <w:szCs w:val="22"/>
                <w:lang w:val="en-PH" w:eastAsia="en-US"/>
              </w:rPr>
            </w:pPr>
            <w:ins w:id="52948" w:author="Diana Machado" w:date="2019-04-05T18:24:00Z">
              <w:r w:rsidRPr="001E213A">
                <w:rPr>
                  <w:rFonts w:ascii="Calibri" w:eastAsia="PMingLiU" w:hAnsi="Calibri" w:cs="Calibri"/>
                  <w:color w:val="000000"/>
                  <w:sz w:val="22"/>
                  <w:szCs w:val="22"/>
                  <w:lang w:val="en-PH" w:eastAsia="en-US"/>
                </w:rPr>
                <w:t>0.037</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949" w:author="Diana Machado" w:date="2019-04-05T18:24:00Z"/>
                <w:rFonts w:ascii="Calibri" w:eastAsia="PMingLiU" w:hAnsi="Calibri" w:cs="Calibri"/>
                <w:color w:val="000000"/>
                <w:sz w:val="22"/>
                <w:szCs w:val="22"/>
                <w:lang w:val="en-PH" w:eastAsia="en-US"/>
              </w:rPr>
            </w:pPr>
            <w:ins w:id="52950" w:author="Diana Machado" w:date="2019-04-05T18:24:00Z">
              <w:r w:rsidRPr="001E213A">
                <w:rPr>
                  <w:rFonts w:ascii="Calibri" w:eastAsia="PMingLiU" w:hAnsi="Calibri" w:cs="Calibri"/>
                  <w:color w:val="000000"/>
                  <w:sz w:val="22"/>
                  <w:szCs w:val="22"/>
                  <w:lang w:val="en-PH" w:eastAsia="en-US"/>
                </w:rPr>
                <w:t>0.02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951" w:author="Diana Machado" w:date="2019-04-05T18:24:00Z"/>
                <w:rFonts w:ascii="Calibri" w:eastAsia="PMingLiU" w:hAnsi="Calibri" w:cs="Calibri"/>
                <w:color w:val="000000"/>
                <w:sz w:val="22"/>
                <w:szCs w:val="22"/>
                <w:lang w:val="en-PH" w:eastAsia="en-US"/>
              </w:rPr>
            </w:pPr>
            <w:ins w:id="52952" w:author="Diana Machado" w:date="2019-04-05T18:24:00Z">
              <w:r w:rsidRPr="001E213A">
                <w:rPr>
                  <w:rFonts w:ascii="Calibri" w:eastAsia="PMingLiU" w:hAnsi="Calibri" w:cs="Calibri"/>
                  <w:color w:val="000000"/>
                  <w:sz w:val="22"/>
                  <w:szCs w:val="22"/>
                  <w:lang w:val="en-PH" w:eastAsia="en-US"/>
                </w:rPr>
                <w:t>0.04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53" w:author="Diana Machado" w:date="2019-04-05T18:24:00Z"/>
                <w:rFonts w:ascii="Calibri" w:eastAsia="PMingLiU" w:hAnsi="Calibri" w:cs="Calibri"/>
                <w:color w:val="000000"/>
                <w:sz w:val="22"/>
                <w:szCs w:val="22"/>
                <w:lang w:val="en-PH" w:eastAsia="en-US"/>
              </w:rPr>
            </w:pPr>
            <w:ins w:id="52954" w:author="Diana Machado" w:date="2019-04-05T18:24:00Z">
              <w:r w:rsidRPr="001E213A">
                <w:rPr>
                  <w:rFonts w:ascii="Calibri" w:eastAsia="PMingLiU" w:hAnsi="Calibri" w:cs="Calibri"/>
                  <w:color w:val="000000"/>
                  <w:sz w:val="22"/>
                  <w:szCs w:val="22"/>
                  <w:lang w:val="en-PH" w:eastAsia="en-US"/>
                </w:rPr>
                <w:t>0.511</w:t>
              </w:r>
            </w:ins>
          </w:p>
        </w:tc>
      </w:tr>
      <w:tr w:rsidR="002348ED" w:rsidRPr="001E213A" w:rsidTr="00787B33">
        <w:trPr>
          <w:trHeight w:val="289"/>
          <w:ins w:id="5295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95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957" w:author="Diana Machado" w:date="2019-04-05T18:24:00Z"/>
                <w:rFonts w:ascii="Calibri" w:eastAsia="PMingLiU" w:hAnsi="Calibri" w:cs="Calibri"/>
                <w:color w:val="000000"/>
                <w:sz w:val="22"/>
                <w:szCs w:val="22"/>
                <w:lang w:val="en-PH" w:eastAsia="en-US"/>
              </w:rPr>
            </w:pPr>
            <w:ins w:id="52958"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59" w:author="Diana Machado" w:date="2019-04-05T18:24:00Z"/>
                <w:rFonts w:ascii="Calibri" w:eastAsia="PMingLiU" w:hAnsi="Calibri" w:cs="Calibri"/>
                <w:color w:val="000000"/>
                <w:sz w:val="22"/>
                <w:szCs w:val="22"/>
                <w:lang w:val="en-PH" w:eastAsia="en-US"/>
              </w:rPr>
            </w:pPr>
            <w:ins w:id="52960" w:author="Diana Machado" w:date="2019-04-05T18:24:00Z">
              <w:r w:rsidRPr="001E213A">
                <w:rPr>
                  <w:rFonts w:ascii="Calibri" w:eastAsia="PMingLiU" w:hAnsi="Calibri" w:cs="Calibri"/>
                  <w:color w:val="000000"/>
                  <w:sz w:val="22"/>
                  <w:szCs w:val="22"/>
                  <w:lang w:val="en-PH" w:eastAsia="en-US"/>
                </w:rPr>
                <w:t>0.22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61" w:author="Diana Machado" w:date="2019-04-05T18:24:00Z"/>
                <w:rFonts w:ascii="Calibri" w:eastAsia="PMingLiU" w:hAnsi="Calibri" w:cs="Calibri"/>
                <w:color w:val="000000"/>
                <w:sz w:val="22"/>
                <w:szCs w:val="22"/>
                <w:lang w:val="en-PH" w:eastAsia="en-US"/>
              </w:rPr>
            </w:pPr>
            <w:ins w:id="52962" w:author="Diana Machado" w:date="2019-04-05T18:24:00Z">
              <w:r w:rsidRPr="001E213A">
                <w:rPr>
                  <w:rFonts w:ascii="Calibri" w:eastAsia="PMingLiU" w:hAnsi="Calibri" w:cs="Calibri"/>
                  <w:color w:val="000000"/>
                  <w:sz w:val="22"/>
                  <w:szCs w:val="22"/>
                  <w:lang w:val="en-PH" w:eastAsia="en-US"/>
                </w:rPr>
                <w:t>0.21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63" w:author="Diana Machado" w:date="2019-04-05T18:24:00Z"/>
                <w:rFonts w:ascii="Calibri" w:eastAsia="PMingLiU" w:hAnsi="Calibri" w:cs="Calibri"/>
                <w:color w:val="000000"/>
                <w:sz w:val="22"/>
                <w:szCs w:val="22"/>
                <w:lang w:val="en-PH" w:eastAsia="en-US"/>
              </w:rPr>
            </w:pPr>
            <w:ins w:id="52964" w:author="Diana Machado" w:date="2019-04-05T18:24:00Z">
              <w:r w:rsidRPr="001E213A">
                <w:rPr>
                  <w:rFonts w:ascii="Calibri" w:eastAsia="PMingLiU" w:hAnsi="Calibri" w:cs="Calibri"/>
                  <w:color w:val="000000"/>
                  <w:sz w:val="22"/>
                  <w:szCs w:val="22"/>
                  <w:lang w:val="en-PH" w:eastAsia="en-US"/>
                </w:rPr>
                <w:t>1.95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65" w:author="Diana Machado" w:date="2019-04-05T18:24:00Z"/>
                <w:rFonts w:ascii="Calibri" w:eastAsia="PMingLiU" w:hAnsi="Calibri" w:cs="Calibri"/>
                <w:color w:val="000000"/>
                <w:sz w:val="22"/>
                <w:szCs w:val="22"/>
                <w:lang w:val="en-PH" w:eastAsia="en-US"/>
              </w:rPr>
            </w:pPr>
            <w:ins w:id="52966"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67" w:author="Diana Machado" w:date="2019-04-05T18:24:00Z"/>
                <w:rFonts w:ascii="Calibri" w:eastAsia="PMingLiU" w:hAnsi="Calibri" w:cs="Calibri"/>
                <w:color w:val="000000"/>
                <w:sz w:val="22"/>
                <w:szCs w:val="22"/>
                <w:lang w:val="en-PH" w:eastAsia="en-US"/>
              </w:rPr>
            </w:pPr>
            <w:ins w:id="52968" w:author="Diana Machado" w:date="2019-04-05T18:24:00Z">
              <w:r w:rsidRPr="001E213A">
                <w:rPr>
                  <w:rFonts w:ascii="Calibri" w:eastAsia="PMingLiU" w:hAnsi="Calibri" w:cs="Calibri"/>
                  <w:color w:val="000000"/>
                  <w:sz w:val="22"/>
                  <w:szCs w:val="22"/>
                  <w:lang w:val="en-PH" w:eastAsia="en-US"/>
                </w:rPr>
                <w:t>0.03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69" w:author="Diana Machado" w:date="2019-04-05T18:24:00Z"/>
                <w:rFonts w:ascii="Calibri" w:eastAsia="PMingLiU" w:hAnsi="Calibri" w:cs="Calibri"/>
                <w:color w:val="000000"/>
                <w:sz w:val="22"/>
                <w:szCs w:val="22"/>
                <w:lang w:val="en-PH" w:eastAsia="en-US"/>
              </w:rPr>
            </w:pPr>
            <w:ins w:id="52970" w:author="Diana Machado" w:date="2019-04-05T18:24:00Z">
              <w:r w:rsidRPr="001E213A">
                <w:rPr>
                  <w:rFonts w:ascii="Calibri" w:eastAsia="PMingLiU" w:hAnsi="Calibri" w:cs="Calibri"/>
                  <w:color w:val="000000"/>
                  <w:sz w:val="22"/>
                  <w:szCs w:val="22"/>
                  <w:lang w:val="en-PH" w:eastAsia="en-US"/>
                </w:rPr>
                <w:t>0.04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71" w:author="Diana Machado" w:date="2019-04-05T18:24:00Z"/>
                <w:rFonts w:ascii="Calibri" w:eastAsia="PMingLiU" w:hAnsi="Calibri" w:cs="Calibri"/>
                <w:color w:val="000000"/>
                <w:sz w:val="22"/>
                <w:szCs w:val="22"/>
                <w:lang w:val="en-PH" w:eastAsia="en-US"/>
              </w:rPr>
            </w:pPr>
            <w:ins w:id="52972" w:author="Diana Machado" w:date="2019-04-05T18:24:00Z">
              <w:r w:rsidRPr="001E213A">
                <w:rPr>
                  <w:rFonts w:ascii="Calibri" w:eastAsia="PMingLiU" w:hAnsi="Calibri" w:cs="Calibri"/>
                  <w:color w:val="000000"/>
                  <w:sz w:val="22"/>
                  <w:szCs w:val="22"/>
                  <w:lang w:val="en-PH" w:eastAsia="en-US"/>
                </w:rPr>
                <w:t>0.04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73" w:author="Diana Machado" w:date="2019-04-05T18:24:00Z"/>
                <w:rFonts w:ascii="Calibri" w:eastAsia="PMingLiU" w:hAnsi="Calibri" w:cs="Calibri"/>
                <w:color w:val="000000"/>
                <w:sz w:val="22"/>
                <w:szCs w:val="22"/>
                <w:lang w:val="en-PH" w:eastAsia="en-US"/>
              </w:rPr>
            </w:pPr>
            <w:ins w:id="52974" w:author="Diana Machado" w:date="2019-04-05T18:24:00Z">
              <w:r w:rsidRPr="001E213A">
                <w:rPr>
                  <w:rFonts w:ascii="Calibri" w:eastAsia="PMingLiU" w:hAnsi="Calibri" w:cs="Calibri"/>
                  <w:color w:val="000000"/>
                  <w:sz w:val="22"/>
                  <w:szCs w:val="22"/>
                  <w:lang w:val="en-PH" w:eastAsia="en-US"/>
                </w:rPr>
                <w:t>0.511</w:t>
              </w:r>
            </w:ins>
          </w:p>
        </w:tc>
      </w:tr>
      <w:tr w:rsidR="002348ED" w:rsidRPr="001E213A" w:rsidTr="00787B33">
        <w:trPr>
          <w:trHeight w:val="289"/>
          <w:ins w:id="5297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97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977" w:author="Diana Machado" w:date="2019-04-05T18:24:00Z"/>
                <w:rFonts w:ascii="Calibri" w:eastAsia="PMingLiU" w:hAnsi="Calibri" w:cs="Calibri"/>
                <w:color w:val="000000"/>
                <w:sz w:val="22"/>
                <w:szCs w:val="22"/>
                <w:lang w:val="en-PH" w:eastAsia="en-US"/>
              </w:rPr>
            </w:pPr>
            <w:ins w:id="52978"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979" w:author="Diana Machado" w:date="2019-04-05T18:24:00Z"/>
                <w:rFonts w:ascii="Calibri" w:eastAsia="PMingLiU" w:hAnsi="Calibri" w:cs="Calibri"/>
                <w:color w:val="000000"/>
                <w:sz w:val="22"/>
                <w:szCs w:val="22"/>
                <w:lang w:val="en-PH" w:eastAsia="en-US"/>
              </w:rPr>
            </w:pPr>
            <w:ins w:id="52980" w:author="Diana Machado" w:date="2019-04-05T18:24:00Z">
              <w:r w:rsidRPr="001E213A">
                <w:rPr>
                  <w:rFonts w:ascii="Calibri" w:eastAsia="PMingLiU" w:hAnsi="Calibri" w:cs="Calibri"/>
                  <w:color w:val="000000"/>
                  <w:sz w:val="22"/>
                  <w:szCs w:val="22"/>
                  <w:lang w:val="en-PH" w:eastAsia="en-US"/>
                </w:rPr>
                <w:t>0.301</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981" w:author="Diana Machado" w:date="2019-04-05T18:24:00Z"/>
                <w:rFonts w:ascii="Calibri" w:eastAsia="PMingLiU" w:hAnsi="Calibri" w:cs="Calibri"/>
                <w:color w:val="000000"/>
                <w:sz w:val="22"/>
                <w:szCs w:val="22"/>
                <w:lang w:val="en-PH" w:eastAsia="en-US"/>
              </w:rPr>
            </w:pPr>
            <w:ins w:id="52982" w:author="Diana Machado" w:date="2019-04-05T18:24:00Z">
              <w:r w:rsidRPr="001E213A">
                <w:rPr>
                  <w:rFonts w:ascii="Calibri" w:eastAsia="PMingLiU" w:hAnsi="Calibri" w:cs="Calibri"/>
                  <w:color w:val="000000"/>
                  <w:sz w:val="22"/>
                  <w:szCs w:val="22"/>
                  <w:lang w:val="en-PH" w:eastAsia="en-US"/>
                </w:rPr>
                <w:t>0.35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83" w:author="Diana Machado" w:date="2019-04-05T18:24:00Z"/>
                <w:rFonts w:ascii="Calibri" w:eastAsia="PMingLiU" w:hAnsi="Calibri" w:cs="Calibri"/>
                <w:color w:val="000000"/>
                <w:sz w:val="22"/>
                <w:szCs w:val="22"/>
                <w:lang w:val="en-PH" w:eastAsia="en-US"/>
              </w:rPr>
            </w:pPr>
            <w:ins w:id="52984" w:author="Diana Machado" w:date="2019-04-05T18:24:00Z">
              <w:r w:rsidRPr="001E213A">
                <w:rPr>
                  <w:rFonts w:ascii="Calibri" w:eastAsia="PMingLiU" w:hAnsi="Calibri" w:cs="Calibri"/>
                  <w:color w:val="000000"/>
                  <w:sz w:val="22"/>
                  <w:szCs w:val="22"/>
                  <w:lang w:val="en-PH" w:eastAsia="en-US"/>
                </w:rPr>
                <w:t>3.85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985" w:author="Diana Machado" w:date="2019-04-05T18:24:00Z"/>
                <w:rFonts w:ascii="Calibri" w:eastAsia="PMingLiU" w:hAnsi="Calibri" w:cs="Calibri"/>
                <w:color w:val="000000"/>
                <w:sz w:val="22"/>
                <w:szCs w:val="22"/>
                <w:lang w:val="en-PH" w:eastAsia="en-US"/>
              </w:rPr>
            </w:pPr>
            <w:ins w:id="52986" w:author="Diana Machado" w:date="2019-04-05T18:24:00Z">
              <w:r w:rsidRPr="001E213A">
                <w:rPr>
                  <w:rFonts w:ascii="Calibri" w:eastAsia="PMingLiU" w:hAnsi="Calibri" w:cs="Calibri"/>
                  <w:color w:val="000000"/>
                  <w:sz w:val="22"/>
                  <w:szCs w:val="22"/>
                  <w:lang w:val="en-PH" w:eastAsia="en-US"/>
                </w:rPr>
                <w:t>0.054</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987" w:author="Diana Machado" w:date="2019-04-05T18:24:00Z"/>
                <w:rFonts w:ascii="Calibri" w:eastAsia="PMingLiU" w:hAnsi="Calibri" w:cs="Calibri"/>
                <w:color w:val="000000"/>
                <w:sz w:val="22"/>
                <w:szCs w:val="22"/>
                <w:lang w:val="en-PH" w:eastAsia="en-US"/>
              </w:rPr>
            </w:pPr>
            <w:ins w:id="52988" w:author="Diana Machado" w:date="2019-04-05T18:24:00Z">
              <w:r w:rsidRPr="001E213A">
                <w:rPr>
                  <w:rFonts w:ascii="Calibri" w:eastAsia="PMingLiU" w:hAnsi="Calibri" w:cs="Calibri"/>
                  <w:color w:val="000000"/>
                  <w:sz w:val="22"/>
                  <w:szCs w:val="22"/>
                  <w:lang w:val="en-PH" w:eastAsia="en-US"/>
                </w:rPr>
                <w:t>0.05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89" w:author="Diana Machado" w:date="2019-04-05T18:24:00Z"/>
                <w:rFonts w:ascii="Calibri" w:eastAsia="PMingLiU" w:hAnsi="Calibri" w:cs="Calibri"/>
                <w:color w:val="000000"/>
                <w:sz w:val="22"/>
                <w:szCs w:val="22"/>
                <w:lang w:val="en-PH" w:eastAsia="en-US"/>
              </w:rPr>
            </w:pPr>
            <w:ins w:id="52990" w:author="Diana Machado" w:date="2019-04-05T18:24:00Z">
              <w:r w:rsidRPr="001E213A">
                <w:rPr>
                  <w:rFonts w:ascii="Calibri" w:eastAsia="PMingLiU" w:hAnsi="Calibri" w:cs="Calibri"/>
                  <w:color w:val="000000"/>
                  <w:sz w:val="22"/>
                  <w:szCs w:val="22"/>
                  <w:lang w:val="en-PH" w:eastAsia="en-US"/>
                </w:rPr>
                <w:t>0.04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91" w:author="Diana Machado" w:date="2019-04-05T18:24:00Z"/>
                <w:rFonts w:ascii="Calibri" w:eastAsia="PMingLiU" w:hAnsi="Calibri" w:cs="Calibri"/>
                <w:color w:val="000000"/>
                <w:sz w:val="22"/>
                <w:szCs w:val="22"/>
                <w:lang w:val="en-PH" w:eastAsia="en-US"/>
              </w:rPr>
            </w:pPr>
            <w:ins w:id="52992" w:author="Diana Machado" w:date="2019-04-05T18:24:00Z">
              <w:r w:rsidRPr="001E213A">
                <w:rPr>
                  <w:rFonts w:ascii="Calibri" w:eastAsia="PMingLiU" w:hAnsi="Calibri" w:cs="Calibri"/>
                  <w:color w:val="000000"/>
                  <w:sz w:val="22"/>
                  <w:szCs w:val="22"/>
                  <w:lang w:val="en-PH" w:eastAsia="en-US"/>
                </w:rPr>
                <w:t>0.04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93" w:author="Diana Machado" w:date="2019-04-05T18:24:00Z"/>
                <w:rFonts w:ascii="Calibri" w:eastAsia="PMingLiU" w:hAnsi="Calibri" w:cs="Calibri"/>
                <w:color w:val="000000"/>
                <w:sz w:val="22"/>
                <w:szCs w:val="22"/>
                <w:lang w:val="en-PH" w:eastAsia="en-US"/>
              </w:rPr>
            </w:pPr>
            <w:ins w:id="52994" w:author="Diana Machado" w:date="2019-04-05T18:24:00Z">
              <w:r w:rsidRPr="001E213A">
                <w:rPr>
                  <w:rFonts w:ascii="Calibri" w:eastAsia="PMingLiU" w:hAnsi="Calibri" w:cs="Calibri"/>
                  <w:color w:val="000000"/>
                  <w:sz w:val="22"/>
                  <w:szCs w:val="22"/>
                  <w:lang w:val="en-PH" w:eastAsia="en-US"/>
                </w:rPr>
                <w:t>0.511</w:t>
              </w:r>
            </w:ins>
          </w:p>
        </w:tc>
      </w:tr>
      <w:tr w:rsidR="002348ED" w:rsidRPr="001E213A" w:rsidTr="00787B33">
        <w:trPr>
          <w:trHeight w:val="289"/>
          <w:ins w:id="52995"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99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997"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98"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99"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000"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00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00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003"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00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005"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300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007" w:author="Diana Machado" w:date="2019-04-05T18:24:00Z"/>
                <w:rFonts w:ascii="Calibri" w:eastAsia="PMingLiU" w:hAnsi="Calibri" w:cs="Calibri"/>
                <w:color w:val="000000"/>
                <w:sz w:val="22"/>
                <w:szCs w:val="22"/>
                <w:lang w:val="en-PH" w:eastAsia="en-US"/>
              </w:rPr>
            </w:pPr>
            <w:ins w:id="53008" w:author="Diana Machado" w:date="2019-04-05T18:24:00Z">
              <w:r w:rsidRPr="001E213A">
                <w:rPr>
                  <w:rFonts w:ascii="Calibri" w:eastAsia="PMingLiU" w:hAnsi="Calibri" w:cs="Calibri"/>
                  <w:color w:val="000000"/>
                  <w:sz w:val="22"/>
                  <w:szCs w:val="22"/>
                  <w:lang w:val="en-PH" w:eastAsia="en-US"/>
                </w:rPr>
                <w:t>Uni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009" w:author="Diana Machado" w:date="2019-04-05T18:24:00Z"/>
                <w:rFonts w:ascii="Calibri" w:eastAsia="PMingLiU" w:hAnsi="Calibri" w:cs="Calibri"/>
                <w:color w:val="000000"/>
                <w:sz w:val="22"/>
                <w:szCs w:val="22"/>
                <w:lang w:val="en-PH" w:eastAsia="en-US"/>
              </w:rPr>
            </w:pPr>
            <w:ins w:id="53010"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11" w:author="Diana Machado" w:date="2019-04-05T18:24:00Z"/>
                <w:rFonts w:ascii="Calibri" w:eastAsia="PMingLiU" w:hAnsi="Calibri" w:cs="Calibri"/>
                <w:color w:val="000000"/>
                <w:sz w:val="22"/>
                <w:szCs w:val="22"/>
                <w:lang w:val="en-PH" w:eastAsia="en-US"/>
              </w:rPr>
            </w:pPr>
            <w:ins w:id="53012" w:author="Diana Machado" w:date="2019-04-05T18:24:00Z">
              <w:r w:rsidRPr="001E213A">
                <w:rPr>
                  <w:rFonts w:ascii="Calibri" w:eastAsia="PMingLiU" w:hAnsi="Calibri" w:cs="Calibri"/>
                  <w:color w:val="000000"/>
                  <w:sz w:val="22"/>
                  <w:szCs w:val="22"/>
                  <w:lang w:val="en-PH" w:eastAsia="en-US"/>
                </w:rPr>
                <w:t>0.16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13" w:author="Diana Machado" w:date="2019-04-05T18:24:00Z"/>
                <w:rFonts w:ascii="Calibri" w:eastAsia="PMingLiU" w:hAnsi="Calibri" w:cs="Calibri"/>
                <w:color w:val="000000"/>
                <w:sz w:val="22"/>
                <w:szCs w:val="22"/>
                <w:lang w:val="en-PH" w:eastAsia="en-US"/>
              </w:rPr>
            </w:pPr>
            <w:ins w:id="53014" w:author="Diana Machado" w:date="2019-04-05T18:24:00Z">
              <w:r w:rsidRPr="001E213A">
                <w:rPr>
                  <w:rFonts w:ascii="Calibri" w:eastAsia="PMingLiU" w:hAnsi="Calibri" w:cs="Calibri"/>
                  <w:color w:val="000000"/>
                  <w:sz w:val="22"/>
                  <w:szCs w:val="22"/>
                  <w:lang w:val="en-PH" w:eastAsia="en-US"/>
                </w:rPr>
                <w:t>0.15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15" w:author="Diana Machado" w:date="2019-04-05T18:24:00Z"/>
                <w:rFonts w:ascii="Calibri" w:eastAsia="PMingLiU" w:hAnsi="Calibri" w:cs="Calibri"/>
                <w:color w:val="000000"/>
                <w:sz w:val="22"/>
                <w:szCs w:val="22"/>
                <w:lang w:val="en-PH" w:eastAsia="en-US"/>
              </w:rPr>
            </w:pPr>
            <w:ins w:id="53016" w:author="Diana Machado" w:date="2019-04-05T18:24:00Z">
              <w:r w:rsidRPr="001E213A">
                <w:rPr>
                  <w:rFonts w:ascii="Calibri" w:eastAsia="PMingLiU" w:hAnsi="Calibri" w:cs="Calibri"/>
                  <w:color w:val="000000"/>
                  <w:sz w:val="22"/>
                  <w:szCs w:val="22"/>
                  <w:lang w:val="en-PH" w:eastAsia="en-US"/>
                </w:rPr>
                <w:t>0.19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17" w:author="Diana Machado" w:date="2019-04-05T18:24:00Z"/>
                <w:rFonts w:ascii="Calibri" w:eastAsia="PMingLiU" w:hAnsi="Calibri" w:cs="Calibri"/>
                <w:color w:val="000000"/>
                <w:sz w:val="22"/>
                <w:szCs w:val="22"/>
                <w:lang w:val="en-PH" w:eastAsia="en-US"/>
              </w:rPr>
            </w:pPr>
            <w:ins w:id="53018" w:author="Diana Machado" w:date="2019-04-05T18:24:00Z">
              <w:r w:rsidRPr="001E213A">
                <w:rPr>
                  <w:rFonts w:ascii="Calibri" w:eastAsia="PMingLiU" w:hAnsi="Calibri" w:cs="Calibri"/>
                  <w:color w:val="000000"/>
                  <w:sz w:val="22"/>
                  <w:szCs w:val="22"/>
                  <w:lang w:val="en-PH" w:eastAsia="en-US"/>
                </w:rPr>
                <w:t>0.03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19" w:author="Diana Machado" w:date="2019-04-05T18:24:00Z"/>
                <w:rFonts w:ascii="Calibri" w:eastAsia="PMingLiU" w:hAnsi="Calibri" w:cs="Calibri"/>
                <w:color w:val="000000"/>
                <w:sz w:val="22"/>
                <w:szCs w:val="22"/>
                <w:lang w:val="en-PH" w:eastAsia="en-US"/>
              </w:rPr>
            </w:pPr>
            <w:ins w:id="53020" w:author="Diana Machado" w:date="2019-04-05T18:24:00Z">
              <w:r w:rsidRPr="001E213A">
                <w:rPr>
                  <w:rFonts w:ascii="Calibri" w:eastAsia="PMingLiU" w:hAnsi="Calibri" w:cs="Calibri"/>
                  <w:color w:val="000000"/>
                  <w:sz w:val="22"/>
                  <w:szCs w:val="22"/>
                  <w:lang w:val="en-PH" w:eastAsia="en-US"/>
                </w:rPr>
                <w:t>0.03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21" w:author="Diana Machado" w:date="2019-04-05T18:24:00Z"/>
                <w:rFonts w:ascii="Calibri" w:eastAsia="PMingLiU" w:hAnsi="Calibri" w:cs="Calibri"/>
                <w:color w:val="000000"/>
                <w:sz w:val="22"/>
                <w:szCs w:val="22"/>
                <w:lang w:val="en-PH" w:eastAsia="en-US"/>
              </w:rPr>
            </w:pPr>
            <w:ins w:id="53022"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23" w:author="Diana Machado" w:date="2019-04-05T18:24:00Z"/>
                <w:rFonts w:ascii="Calibri" w:eastAsia="PMingLiU" w:hAnsi="Calibri" w:cs="Calibri"/>
                <w:color w:val="000000"/>
                <w:sz w:val="22"/>
                <w:szCs w:val="22"/>
                <w:lang w:val="en-PH" w:eastAsia="en-US"/>
              </w:rPr>
            </w:pPr>
            <w:ins w:id="53024"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25" w:author="Diana Machado" w:date="2019-04-05T18:24:00Z"/>
                <w:rFonts w:ascii="Calibri" w:eastAsia="PMingLiU" w:hAnsi="Calibri" w:cs="Calibri"/>
                <w:color w:val="000000"/>
                <w:sz w:val="22"/>
                <w:szCs w:val="22"/>
                <w:lang w:val="en-PH" w:eastAsia="en-US"/>
              </w:rPr>
            </w:pPr>
            <w:ins w:id="53026"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302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302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029" w:author="Diana Machado" w:date="2019-04-05T18:24:00Z"/>
                <w:rFonts w:ascii="Calibri" w:eastAsia="PMingLiU" w:hAnsi="Calibri" w:cs="Calibri"/>
                <w:color w:val="000000"/>
                <w:sz w:val="22"/>
                <w:szCs w:val="22"/>
                <w:lang w:val="en-PH" w:eastAsia="en-US"/>
              </w:rPr>
            </w:pPr>
            <w:ins w:id="53030"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031" w:author="Diana Machado" w:date="2019-04-05T18:24:00Z"/>
                <w:rFonts w:ascii="Calibri" w:eastAsia="PMingLiU" w:hAnsi="Calibri" w:cs="Calibri"/>
                <w:color w:val="000000"/>
                <w:sz w:val="22"/>
                <w:szCs w:val="22"/>
                <w:lang w:val="en-PH" w:eastAsia="en-US"/>
              </w:rPr>
            </w:pPr>
            <w:ins w:id="53032" w:author="Diana Machado" w:date="2019-04-05T18:24:00Z">
              <w:r w:rsidRPr="001E213A">
                <w:rPr>
                  <w:rFonts w:ascii="Calibri" w:eastAsia="PMingLiU" w:hAnsi="Calibri" w:cs="Calibri"/>
                  <w:color w:val="000000"/>
                  <w:sz w:val="22"/>
                  <w:szCs w:val="22"/>
                  <w:lang w:val="en-PH" w:eastAsia="en-US"/>
                </w:rPr>
                <w:t>0.168</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033" w:author="Diana Machado" w:date="2019-04-05T18:24:00Z"/>
                <w:rFonts w:ascii="Calibri" w:eastAsia="PMingLiU" w:hAnsi="Calibri" w:cs="Calibri"/>
                <w:color w:val="000000"/>
                <w:sz w:val="22"/>
                <w:szCs w:val="22"/>
                <w:lang w:val="en-PH" w:eastAsia="en-US"/>
              </w:rPr>
            </w:pPr>
            <w:ins w:id="53034" w:author="Diana Machado" w:date="2019-04-05T18:24:00Z">
              <w:r w:rsidRPr="001E213A">
                <w:rPr>
                  <w:rFonts w:ascii="Calibri" w:eastAsia="PMingLiU" w:hAnsi="Calibri" w:cs="Calibri"/>
                  <w:color w:val="000000"/>
                  <w:sz w:val="22"/>
                  <w:szCs w:val="22"/>
                  <w:lang w:val="en-PH" w:eastAsia="en-US"/>
                </w:rPr>
                <w:t>0.17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35" w:author="Diana Machado" w:date="2019-04-05T18:24:00Z"/>
                <w:rFonts w:ascii="Calibri" w:eastAsia="PMingLiU" w:hAnsi="Calibri" w:cs="Calibri"/>
                <w:color w:val="000000"/>
                <w:sz w:val="22"/>
                <w:szCs w:val="22"/>
                <w:lang w:val="en-PH" w:eastAsia="en-US"/>
              </w:rPr>
            </w:pPr>
            <w:ins w:id="53036" w:author="Diana Machado" w:date="2019-04-05T18:24:00Z">
              <w:r w:rsidRPr="001E213A">
                <w:rPr>
                  <w:rFonts w:ascii="Calibri" w:eastAsia="PMingLiU" w:hAnsi="Calibri" w:cs="Calibri"/>
                  <w:color w:val="000000"/>
                  <w:sz w:val="22"/>
                  <w:szCs w:val="22"/>
                  <w:lang w:val="en-PH" w:eastAsia="en-US"/>
                </w:rPr>
                <w:t>1.03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37" w:author="Diana Machado" w:date="2019-04-05T18:24:00Z"/>
                <w:rFonts w:ascii="Calibri" w:eastAsia="PMingLiU" w:hAnsi="Calibri" w:cs="Calibri"/>
                <w:color w:val="000000"/>
                <w:sz w:val="22"/>
                <w:szCs w:val="22"/>
                <w:lang w:val="en-PH" w:eastAsia="en-US"/>
              </w:rPr>
            </w:pPr>
            <w:ins w:id="53038" w:author="Diana Machado" w:date="2019-04-05T18:24:00Z">
              <w:r w:rsidRPr="001E213A">
                <w:rPr>
                  <w:rFonts w:ascii="Calibri" w:eastAsia="PMingLiU" w:hAnsi="Calibri" w:cs="Calibri"/>
                  <w:color w:val="000000"/>
                  <w:sz w:val="22"/>
                  <w:szCs w:val="22"/>
                  <w:lang w:val="en-PH" w:eastAsia="en-US"/>
                </w:rPr>
                <w:t>0.04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39" w:author="Diana Machado" w:date="2019-04-05T18:24:00Z"/>
                <w:rFonts w:ascii="Calibri" w:eastAsia="PMingLiU" w:hAnsi="Calibri" w:cs="Calibri"/>
                <w:color w:val="000000"/>
                <w:sz w:val="22"/>
                <w:szCs w:val="22"/>
                <w:lang w:val="en-PH" w:eastAsia="en-US"/>
              </w:rPr>
            </w:pPr>
            <w:ins w:id="53040" w:author="Diana Machado" w:date="2019-04-05T18:24:00Z">
              <w:r w:rsidRPr="001E213A">
                <w:rPr>
                  <w:rFonts w:ascii="Calibri" w:eastAsia="PMingLiU" w:hAnsi="Calibri" w:cs="Calibri"/>
                  <w:color w:val="000000"/>
                  <w:sz w:val="22"/>
                  <w:szCs w:val="22"/>
                  <w:lang w:val="en-PH" w:eastAsia="en-US"/>
                </w:rPr>
                <w:t>0.04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41" w:author="Diana Machado" w:date="2019-04-05T18:24:00Z"/>
                <w:rFonts w:ascii="Calibri" w:eastAsia="PMingLiU" w:hAnsi="Calibri" w:cs="Calibri"/>
                <w:color w:val="000000"/>
                <w:sz w:val="22"/>
                <w:szCs w:val="22"/>
                <w:lang w:val="en-PH" w:eastAsia="en-US"/>
              </w:rPr>
            </w:pPr>
            <w:ins w:id="53042"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43" w:author="Diana Machado" w:date="2019-04-05T18:24:00Z"/>
                <w:rFonts w:ascii="Calibri" w:eastAsia="PMingLiU" w:hAnsi="Calibri" w:cs="Calibri"/>
                <w:color w:val="000000"/>
                <w:sz w:val="22"/>
                <w:szCs w:val="22"/>
                <w:lang w:val="en-PH" w:eastAsia="en-US"/>
              </w:rPr>
            </w:pPr>
            <w:ins w:id="53044"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45" w:author="Diana Machado" w:date="2019-04-05T18:24:00Z"/>
                <w:rFonts w:ascii="Calibri" w:eastAsia="PMingLiU" w:hAnsi="Calibri" w:cs="Calibri"/>
                <w:color w:val="000000"/>
                <w:sz w:val="22"/>
                <w:szCs w:val="22"/>
                <w:lang w:val="en-PH" w:eastAsia="en-US"/>
              </w:rPr>
            </w:pPr>
            <w:ins w:id="53046"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304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304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049" w:author="Diana Machado" w:date="2019-04-05T18:24:00Z"/>
                <w:rFonts w:ascii="Calibri" w:eastAsia="PMingLiU" w:hAnsi="Calibri" w:cs="Calibri"/>
                <w:color w:val="000000"/>
                <w:sz w:val="22"/>
                <w:szCs w:val="22"/>
                <w:lang w:val="en-PH" w:eastAsia="en-US"/>
              </w:rPr>
            </w:pPr>
            <w:ins w:id="53050"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51" w:author="Diana Machado" w:date="2019-04-05T18:24:00Z"/>
                <w:rFonts w:ascii="Calibri" w:eastAsia="PMingLiU" w:hAnsi="Calibri" w:cs="Calibri"/>
                <w:color w:val="000000"/>
                <w:sz w:val="22"/>
                <w:szCs w:val="22"/>
                <w:lang w:val="en-PH" w:eastAsia="en-US"/>
              </w:rPr>
            </w:pPr>
            <w:ins w:id="53052" w:author="Diana Machado" w:date="2019-04-05T18:24:00Z">
              <w:r w:rsidRPr="001E213A">
                <w:rPr>
                  <w:rFonts w:ascii="Calibri" w:eastAsia="PMingLiU" w:hAnsi="Calibri" w:cs="Calibri"/>
                  <w:color w:val="000000"/>
                  <w:sz w:val="22"/>
                  <w:szCs w:val="22"/>
                  <w:lang w:val="en-PH" w:eastAsia="en-US"/>
                </w:rPr>
                <w:t>0.25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53" w:author="Diana Machado" w:date="2019-04-05T18:24:00Z"/>
                <w:rFonts w:ascii="Calibri" w:eastAsia="PMingLiU" w:hAnsi="Calibri" w:cs="Calibri"/>
                <w:color w:val="000000"/>
                <w:sz w:val="22"/>
                <w:szCs w:val="22"/>
                <w:lang w:val="en-PH" w:eastAsia="en-US"/>
              </w:rPr>
            </w:pPr>
            <w:ins w:id="53054" w:author="Diana Machado" w:date="2019-04-05T18:24:00Z">
              <w:r w:rsidRPr="001E213A">
                <w:rPr>
                  <w:rFonts w:ascii="Calibri" w:eastAsia="PMingLiU" w:hAnsi="Calibri" w:cs="Calibri"/>
                  <w:color w:val="000000"/>
                  <w:sz w:val="22"/>
                  <w:szCs w:val="22"/>
                  <w:lang w:val="en-PH" w:eastAsia="en-US"/>
                </w:rPr>
                <w:t>0.21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55" w:author="Diana Machado" w:date="2019-04-05T18:24:00Z"/>
                <w:rFonts w:ascii="Calibri" w:eastAsia="PMingLiU" w:hAnsi="Calibri" w:cs="Calibri"/>
                <w:color w:val="000000"/>
                <w:sz w:val="22"/>
                <w:szCs w:val="22"/>
                <w:lang w:val="en-PH" w:eastAsia="en-US"/>
              </w:rPr>
            </w:pPr>
            <w:ins w:id="53056" w:author="Diana Machado" w:date="2019-04-05T18:24:00Z">
              <w:r w:rsidRPr="001E213A">
                <w:rPr>
                  <w:rFonts w:ascii="Calibri" w:eastAsia="PMingLiU" w:hAnsi="Calibri" w:cs="Calibri"/>
                  <w:color w:val="000000"/>
                  <w:sz w:val="22"/>
                  <w:szCs w:val="22"/>
                  <w:lang w:val="en-PH" w:eastAsia="en-US"/>
                </w:rPr>
                <w:t>2.32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57" w:author="Diana Machado" w:date="2019-04-05T18:24:00Z"/>
                <w:rFonts w:ascii="Calibri" w:eastAsia="PMingLiU" w:hAnsi="Calibri" w:cs="Calibri"/>
                <w:color w:val="000000"/>
                <w:sz w:val="22"/>
                <w:szCs w:val="22"/>
                <w:lang w:val="en-PH" w:eastAsia="en-US"/>
              </w:rPr>
            </w:pPr>
            <w:ins w:id="53058" w:author="Diana Machado" w:date="2019-04-05T18:24:00Z">
              <w:r w:rsidRPr="001E213A">
                <w:rPr>
                  <w:rFonts w:ascii="Calibri" w:eastAsia="PMingLiU" w:hAnsi="Calibri" w:cs="Calibri"/>
                  <w:color w:val="000000"/>
                  <w:sz w:val="22"/>
                  <w:szCs w:val="22"/>
                  <w:lang w:val="en-PH" w:eastAsia="en-US"/>
                </w:rPr>
                <w:t>0.06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59" w:author="Diana Machado" w:date="2019-04-05T18:24:00Z"/>
                <w:rFonts w:ascii="Calibri" w:eastAsia="PMingLiU" w:hAnsi="Calibri" w:cs="Calibri"/>
                <w:color w:val="000000"/>
                <w:sz w:val="22"/>
                <w:szCs w:val="22"/>
                <w:lang w:val="en-PH" w:eastAsia="en-US"/>
              </w:rPr>
            </w:pPr>
            <w:ins w:id="53060" w:author="Diana Machado" w:date="2019-04-05T18:24:00Z">
              <w:r w:rsidRPr="001E213A">
                <w:rPr>
                  <w:rFonts w:ascii="Calibri" w:eastAsia="PMingLiU" w:hAnsi="Calibri" w:cs="Calibri"/>
                  <w:color w:val="000000"/>
                  <w:sz w:val="22"/>
                  <w:szCs w:val="22"/>
                  <w:lang w:val="en-PH" w:eastAsia="en-US"/>
                </w:rPr>
                <w:t>0.04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61" w:author="Diana Machado" w:date="2019-04-05T18:24:00Z"/>
                <w:rFonts w:ascii="Calibri" w:eastAsia="PMingLiU" w:hAnsi="Calibri" w:cs="Calibri"/>
                <w:color w:val="000000"/>
                <w:sz w:val="22"/>
                <w:szCs w:val="22"/>
                <w:lang w:val="en-PH" w:eastAsia="en-US"/>
              </w:rPr>
            </w:pPr>
            <w:ins w:id="53062"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63" w:author="Diana Machado" w:date="2019-04-05T18:24:00Z"/>
                <w:rFonts w:ascii="Calibri" w:eastAsia="PMingLiU" w:hAnsi="Calibri" w:cs="Calibri"/>
                <w:color w:val="000000"/>
                <w:sz w:val="22"/>
                <w:szCs w:val="22"/>
                <w:lang w:val="en-PH" w:eastAsia="en-US"/>
              </w:rPr>
            </w:pPr>
            <w:ins w:id="53064"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65" w:author="Diana Machado" w:date="2019-04-05T18:24:00Z"/>
                <w:rFonts w:ascii="Calibri" w:eastAsia="PMingLiU" w:hAnsi="Calibri" w:cs="Calibri"/>
                <w:color w:val="000000"/>
                <w:sz w:val="22"/>
                <w:szCs w:val="22"/>
                <w:lang w:val="en-PH" w:eastAsia="en-US"/>
              </w:rPr>
            </w:pPr>
            <w:ins w:id="53066"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3067"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306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3069"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070"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071"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072"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07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07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075"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07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077"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307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079" w:author="Diana Machado" w:date="2019-04-05T18:24:00Z"/>
                <w:rFonts w:ascii="Calibri" w:eastAsia="PMingLiU" w:hAnsi="Calibri" w:cs="Calibri"/>
                <w:color w:val="000000"/>
                <w:sz w:val="22"/>
                <w:szCs w:val="22"/>
                <w:lang w:val="en-PH" w:eastAsia="en-US"/>
              </w:rPr>
            </w:pPr>
            <w:ins w:id="53080" w:author="Diana Machado" w:date="2019-04-05T18:24:00Z">
              <w:r w:rsidRPr="001E213A">
                <w:rPr>
                  <w:rFonts w:ascii="Calibri" w:eastAsia="PMingLiU" w:hAnsi="Calibri" w:cs="Calibri"/>
                  <w:color w:val="000000"/>
                  <w:sz w:val="22"/>
                  <w:szCs w:val="22"/>
                  <w:lang w:val="en-PH" w:eastAsia="en-US"/>
                </w:rPr>
                <w:t>Volusia</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081" w:author="Diana Machado" w:date="2019-04-05T18:24:00Z"/>
                <w:rFonts w:ascii="Calibri" w:eastAsia="PMingLiU" w:hAnsi="Calibri" w:cs="Calibri"/>
                <w:color w:val="000000"/>
                <w:sz w:val="22"/>
                <w:szCs w:val="22"/>
                <w:lang w:val="en-PH" w:eastAsia="en-US"/>
              </w:rPr>
            </w:pPr>
            <w:ins w:id="53082"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083" w:author="Diana Machado" w:date="2019-04-05T18:24:00Z"/>
                <w:rFonts w:ascii="Calibri" w:eastAsia="PMingLiU" w:hAnsi="Calibri" w:cs="Calibri"/>
                <w:color w:val="000000"/>
                <w:sz w:val="22"/>
                <w:szCs w:val="22"/>
                <w:lang w:val="en-PH" w:eastAsia="en-US"/>
              </w:rPr>
            </w:pPr>
            <w:ins w:id="53084" w:author="Diana Machado" w:date="2019-04-05T18:24:00Z">
              <w:r w:rsidRPr="001E213A">
                <w:rPr>
                  <w:rFonts w:ascii="Calibri" w:eastAsia="PMingLiU" w:hAnsi="Calibri" w:cs="Calibri"/>
                  <w:color w:val="000000"/>
                  <w:sz w:val="22"/>
                  <w:szCs w:val="22"/>
                  <w:lang w:val="en-PH" w:eastAsia="en-US"/>
                </w:rPr>
                <w:t>0.220</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085" w:author="Diana Machado" w:date="2019-04-05T18:24:00Z"/>
                <w:rFonts w:ascii="Calibri" w:eastAsia="PMingLiU" w:hAnsi="Calibri" w:cs="Calibri"/>
                <w:color w:val="000000"/>
                <w:sz w:val="22"/>
                <w:szCs w:val="22"/>
                <w:lang w:val="en-PH" w:eastAsia="en-US"/>
              </w:rPr>
            </w:pPr>
            <w:ins w:id="53086" w:author="Diana Machado" w:date="2019-04-05T18:24:00Z">
              <w:r w:rsidRPr="001E213A">
                <w:rPr>
                  <w:rFonts w:ascii="Calibri" w:eastAsia="PMingLiU" w:hAnsi="Calibri" w:cs="Calibri"/>
                  <w:color w:val="000000"/>
                  <w:sz w:val="22"/>
                  <w:szCs w:val="22"/>
                  <w:lang w:val="en-PH" w:eastAsia="en-US"/>
                </w:rPr>
                <w:t>0.39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87" w:author="Diana Machado" w:date="2019-04-05T18:24:00Z"/>
                <w:rFonts w:ascii="Calibri" w:eastAsia="PMingLiU" w:hAnsi="Calibri" w:cs="Calibri"/>
                <w:color w:val="000000"/>
                <w:sz w:val="22"/>
                <w:szCs w:val="22"/>
                <w:lang w:val="en-PH" w:eastAsia="en-US"/>
              </w:rPr>
            </w:pPr>
            <w:ins w:id="53088" w:author="Diana Machado" w:date="2019-04-05T18:24:00Z">
              <w:r w:rsidRPr="001E213A">
                <w:rPr>
                  <w:rFonts w:ascii="Calibri" w:eastAsia="PMingLiU" w:hAnsi="Calibri" w:cs="Calibri"/>
                  <w:color w:val="000000"/>
                  <w:sz w:val="22"/>
                  <w:szCs w:val="22"/>
                  <w:lang w:val="en-PH" w:eastAsia="en-US"/>
                </w:rPr>
                <w:t>0.28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89" w:author="Diana Machado" w:date="2019-04-05T18:24:00Z"/>
                <w:rFonts w:ascii="Calibri" w:eastAsia="PMingLiU" w:hAnsi="Calibri" w:cs="Calibri"/>
                <w:color w:val="000000"/>
                <w:sz w:val="22"/>
                <w:szCs w:val="22"/>
                <w:lang w:val="en-PH" w:eastAsia="en-US"/>
              </w:rPr>
            </w:pPr>
            <w:ins w:id="53090"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91" w:author="Diana Machado" w:date="2019-04-05T18:24:00Z"/>
                <w:rFonts w:ascii="Calibri" w:eastAsia="PMingLiU" w:hAnsi="Calibri" w:cs="Calibri"/>
                <w:color w:val="000000"/>
                <w:sz w:val="22"/>
                <w:szCs w:val="22"/>
                <w:lang w:val="en-PH" w:eastAsia="en-US"/>
              </w:rPr>
            </w:pPr>
            <w:ins w:id="53092" w:author="Diana Machado" w:date="2019-04-05T18:24:00Z">
              <w:r w:rsidRPr="001E213A">
                <w:rPr>
                  <w:rFonts w:ascii="Calibri" w:eastAsia="PMingLiU" w:hAnsi="Calibri" w:cs="Calibri"/>
                  <w:color w:val="000000"/>
                  <w:sz w:val="22"/>
                  <w:szCs w:val="22"/>
                  <w:lang w:val="en-PH" w:eastAsia="en-US"/>
                </w:rPr>
                <w:t>0.04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93" w:author="Diana Machado" w:date="2019-04-05T18:24:00Z"/>
                <w:rFonts w:ascii="Calibri" w:eastAsia="PMingLiU" w:hAnsi="Calibri" w:cs="Calibri"/>
                <w:color w:val="000000"/>
                <w:sz w:val="22"/>
                <w:szCs w:val="22"/>
                <w:lang w:val="en-PH" w:eastAsia="en-US"/>
              </w:rPr>
            </w:pPr>
            <w:ins w:id="53094" w:author="Diana Machado" w:date="2019-04-05T18:24:00Z">
              <w:r w:rsidRPr="001E213A">
                <w:rPr>
                  <w:rFonts w:ascii="Calibri" w:eastAsia="PMingLiU" w:hAnsi="Calibri" w:cs="Calibri"/>
                  <w:color w:val="000000"/>
                  <w:sz w:val="22"/>
                  <w:szCs w:val="22"/>
                  <w:lang w:val="en-PH" w:eastAsia="en-US"/>
                </w:rPr>
                <w:t>0.04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95" w:author="Diana Machado" w:date="2019-04-05T18:24:00Z"/>
                <w:rFonts w:ascii="Calibri" w:eastAsia="PMingLiU" w:hAnsi="Calibri" w:cs="Calibri"/>
                <w:color w:val="000000"/>
                <w:sz w:val="22"/>
                <w:szCs w:val="22"/>
                <w:lang w:val="en-PH" w:eastAsia="en-US"/>
              </w:rPr>
            </w:pPr>
            <w:ins w:id="53096" w:author="Diana Machado" w:date="2019-04-05T18:24:00Z">
              <w:r w:rsidRPr="001E213A">
                <w:rPr>
                  <w:rFonts w:ascii="Calibri" w:eastAsia="PMingLiU" w:hAnsi="Calibri" w:cs="Calibri"/>
                  <w:color w:val="000000"/>
                  <w:sz w:val="22"/>
                  <w:szCs w:val="22"/>
                  <w:lang w:val="en-PH" w:eastAsia="en-US"/>
                </w:rPr>
                <w:t>0.04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97" w:author="Diana Machado" w:date="2019-04-05T18:24:00Z"/>
                <w:rFonts w:ascii="Calibri" w:eastAsia="PMingLiU" w:hAnsi="Calibri" w:cs="Calibri"/>
                <w:color w:val="000000"/>
                <w:sz w:val="22"/>
                <w:szCs w:val="22"/>
                <w:lang w:val="en-PH" w:eastAsia="en-US"/>
              </w:rPr>
            </w:pPr>
            <w:ins w:id="53098" w:author="Diana Machado" w:date="2019-04-05T18:24:00Z">
              <w:r w:rsidRPr="001E213A">
                <w:rPr>
                  <w:rFonts w:ascii="Calibri" w:eastAsia="PMingLiU" w:hAnsi="Calibri" w:cs="Calibri"/>
                  <w:color w:val="000000"/>
                  <w:sz w:val="22"/>
                  <w:szCs w:val="22"/>
                  <w:lang w:val="en-PH" w:eastAsia="en-US"/>
                </w:rPr>
                <w:t>0.168</w:t>
              </w:r>
            </w:ins>
          </w:p>
        </w:tc>
      </w:tr>
      <w:tr w:rsidR="002348ED" w:rsidRPr="001E213A" w:rsidTr="00787B33">
        <w:trPr>
          <w:trHeight w:val="289"/>
          <w:ins w:id="5309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310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101" w:author="Diana Machado" w:date="2019-04-05T18:24:00Z"/>
                <w:rFonts w:ascii="Calibri" w:eastAsia="PMingLiU" w:hAnsi="Calibri" w:cs="Calibri"/>
                <w:color w:val="000000"/>
                <w:sz w:val="22"/>
                <w:szCs w:val="22"/>
                <w:lang w:val="en-PH" w:eastAsia="en-US"/>
              </w:rPr>
            </w:pPr>
            <w:ins w:id="53102"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03" w:author="Diana Machado" w:date="2019-04-05T18:24:00Z"/>
                <w:rFonts w:ascii="Calibri" w:eastAsia="PMingLiU" w:hAnsi="Calibri" w:cs="Calibri"/>
                <w:color w:val="000000"/>
                <w:sz w:val="22"/>
                <w:szCs w:val="22"/>
                <w:lang w:val="en-PH" w:eastAsia="en-US"/>
              </w:rPr>
            </w:pPr>
            <w:ins w:id="53104" w:author="Diana Machado" w:date="2019-04-05T18:24:00Z">
              <w:r w:rsidRPr="001E213A">
                <w:rPr>
                  <w:rFonts w:ascii="Calibri" w:eastAsia="PMingLiU" w:hAnsi="Calibri" w:cs="Calibri"/>
                  <w:color w:val="000000"/>
                  <w:sz w:val="22"/>
                  <w:szCs w:val="22"/>
                  <w:lang w:val="en-PH" w:eastAsia="en-US"/>
                </w:rPr>
                <w:t>1.48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05" w:author="Diana Machado" w:date="2019-04-05T18:24:00Z"/>
                <w:rFonts w:ascii="Calibri" w:eastAsia="PMingLiU" w:hAnsi="Calibri" w:cs="Calibri"/>
                <w:color w:val="000000"/>
                <w:sz w:val="22"/>
                <w:szCs w:val="22"/>
                <w:lang w:val="en-PH" w:eastAsia="en-US"/>
              </w:rPr>
            </w:pPr>
            <w:ins w:id="53106" w:author="Diana Machado" w:date="2019-04-05T18:24:00Z">
              <w:r w:rsidRPr="001E213A">
                <w:rPr>
                  <w:rFonts w:ascii="Calibri" w:eastAsia="PMingLiU" w:hAnsi="Calibri" w:cs="Calibri"/>
                  <w:color w:val="000000"/>
                  <w:sz w:val="22"/>
                  <w:szCs w:val="22"/>
                  <w:lang w:val="en-PH" w:eastAsia="en-US"/>
                </w:rPr>
                <w:t>1.26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07" w:author="Diana Machado" w:date="2019-04-05T18:24:00Z"/>
                <w:rFonts w:ascii="Calibri" w:eastAsia="PMingLiU" w:hAnsi="Calibri" w:cs="Calibri"/>
                <w:color w:val="000000"/>
                <w:sz w:val="22"/>
                <w:szCs w:val="22"/>
                <w:lang w:val="en-PH" w:eastAsia="en-US"/>
              </w:rPr>
            </w:pPr>
            <w:ins w:id="53108" w:author="Diana Machado" w:date="2019-04-05T18:24:00Z">
              <w:r w:rsidRPr="001E213A">
                <w:rPr>
                  <w:rFonts w:ascii="Calibri" w:eastAsia="PMingLiU" w:hAnsi="Calibri" w:cs="Calibri"/>
                  <w:color w:val="000000"/>
                  <w:sz w:val="22"/>
                  <w:szCs w:val="22"/>
                  <w:lang w:val="en-PH" w:eastAsia="en-US"/>
                </w:rPr>
                <w:t>4.75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09" w:author="Diana Machado" w:date="2019-04-05T18:24:00Z"/>
                <w:rFonts w:ascii="Calibri" w:eastAsia="PMingLiU" w:hAnsi="Calibri" w:cs="Calibri"/>
                <w:color w:val="000000"/>
                <w:sz w:val="22"/>
                <w:szCs w:val="22"/>
                <w:lang w:val="en-PH" w:eastAsia="en-US"/>
              </w:rPr>
            </w:pPr>
            <w:ins w:id="53110" w:author="Diana Machado" w:date="2019-04-05T18:24:00Z">
              <w:r w:rsidRPr="001E213A">
                <w:rPr>
                  <w:rFonts w:ascii="Calibri" w:eastAsia="PMingLiU" w:hAnsi="Calibri" w:cs="Calibri"/>
                  <w:color w:val="000000"/>
                  <w:sz w:val="22"/>
                  <w:szCs w:val="22"/>
                  <w:lang w:val="en-PH" w:eastAsia="en-US"/>
                </w:rPr>
                <w:t>0.18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11" w:author="Diana Machado" w:date="2019-04-05T18:24:00Z"/>
                <w:rFonts w:ascii="Calibri" w:eastAsia="PMingLiU" w:hAnsi="Calibri" w:cs="Calibri"/>
                <w:color w:val="000000"/>
                <w:sz w:val="22"/>
                <w:szCs w:val="22"/>
                <w:lang w:val="en-PH" w:eastAsia="en-US"/>
              </w:rPr>
            </w:pPr>
            <w:ins w:id="53112" w:author="Diana Machado" w:date="2019-04-05T18:24:00Z">
              <w:r w:rsidRPr="001E213A">
                <w:rPr>
                  <w:rFonts w:ascii="Calibri" w:eastAsia="PMingLiU" w:hAnsi="Calibri" w:cs="Calibri"/>
                  <w:color w:val="000000"/>
                  <w:sz w:val="22"/>
                  <w:szCs w:val="22"/>
                  <w:lang w:val="en-PH" w:eastAsia="en-US"/>
                </w:rPr>
                <w:t>0.174</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113" w:author="Diana Machado" w:date="2019-04-05T18:24:00Z"/>
                <w:rFonts w:ascii="Calibri" w:eastAsia="PMingLiU" w:hAnsi="Calibri" w:cs="Calibri"/>
                <w:color w:val="000000"/>
                <w:sz w:val="22"/>
                <w:szCs w:val="22"/>
                <w:lang w:val="en-PH" w:eastAsia="en-US"/>
              </w:rPr>
            </w:pPr>
            <w:ins w:id="53114" w:author="Diana Machado" w:date="2019-04-05T18:24:00Z">
              <w:r w:rsidRPr="001E213A">
                <w:rPr>
                  <w:rFonts w:ascii="Calibri" w:eastAsia="PMingLiU" w:hAnsi="Calibri" w:cs="Calibri"/>
                  <w:color w:val="000000"/>
                  <w:sz w:val="22"/>
                  <w:szCs w:val="22"/>
                  <w:lang w:val="en-PH" w:eastAsia="en-US"/>
                </w:rPr>
                <w:t>0.39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115" w:author="Diana Machado" w:date="2019-04-05T18:24:00Z"/>
                <w:rFonts w:ascii="Calibri" w:eastAsia="PMingLiU" w:hAnsi="Calibri" w:cs="Calibri"/>
                <w:color w:val="000000"/>
                <w:sz w:val="22"/>
                <w:szCs w:val="22"/>
                <w:lang w:val="en-PH" w:eastAsia="en-US"/>
              </w:rPr>
            </w:pPr>
            <w:ins w:id="53116" w:author="Diana Machado" w:date="2019-04-05T18:24:00Z">
              <w:r w:rsidRPr="001E213A">
                <w:rPr>
                  <w:rFonts w:ascii="Calibri" w:eastAsia="PMingLiU" w:hAnsi="Calibri" w:cs="Calibri"/>
                  <w:color w:val="000000"/>
                  <w:sz w:val="22"/>
                  <w:szCs w:val="22"/>
                  <w:lang w:val="en-PH" w:eastAsia="en-US"/>
                </w:rPr>
                <w:t>0.53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17" w:author="Diana Machado" w:date="2019-04-05T18:24:00Z"/>
                <w:rFonts w:ascii="Calibri" w:eastAsia="PMingLiU" w:hAnsi="Calibri" w:cs="Calibri"/>
                <w:color w:val="000000"/>
                <w:sz w:val="22"/>
                <w:szCs w:val="22"/>
                <w:lang w:val="en-PH" w:eastAsia="en-US"/>
              </w:rPr>
            </w:pPr>
            <w:ins w:id="53118" w:author="Diana Machado" w:date="2019-04-05T18:24:00Z">
              <w:r w:rsidRPr="001E213A">
                <w:rPr>
                  <w:rFonts w:ascii="Calibri" w:eastAsia="PMingLiU" w:hAnsi="Calibri" w:cs="Calibri"/>
                  <w:color w:val="000000"/>
                  <w:sz w:val="22"/>
                  <w:szCs w:val="22"/>
                  <w:lang w:val="en-PH" w:eastAsia="en-US"/>
                </w:rPr>
                <w:t>2.305</w:t>
              </w:r>
            </w:ins>
          </w:p>
        </w:tc>
      </w:tr>
      <w:tr w:rsidR="002348ED" w:rsidRPr="001E213A" w:rsidTr="00787B33">
        <w:trPr>
          <w:trHeight w:val="289"/>
          <w:ins w:id="5311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312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121" w:author="Diana Machado" w:date="2019-04-05T18:24:00Z"/>
                <w:rFonts w:ascii="Calibri" w:eastAsia="PMingLiU" w:hAnsi="Calibri" w:cs="Calibri"/>
                <w:color w:val="000000"/>
                <w:sz w:val="22"/>
                <w:szCs w:val="22"/>
                <w:lang w:val="en-PH" w:eastAsia="en-US"/>
              </w:rPr>
            </w:pPr>
            <w:ins w:id="53122"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23" w:author="Diana Machado" w:date="2019-04-05T18:24:00Z"/>
                <w:rFonts w:ascii="Calibri" w:eastAsia="PMingLiU" w:hAnsi="Calibri" w:cs="Calibri"/>
                <w:color w:val="000000"/>
                <w:sz w:val="22"/>
                <w:szCs w:val="22"/>
                <w:lang w:val="en-PH" w:eastAsia="en-US"/>
              </w:rPr>
            </w:pPr>
            <w:ins w:id="53124" w:author="Diana Machado" w:date="2019-04-05T18:24:00Z">
              <w:r w:rsidRPr="001E213A">
                <w:rPr>
                  <w:rFonts w:ascii="Calibri" w:eastAsia="PMingLiU" w:hAnsi="Calibri" w:cs="Calibri"/>
                  <w:color w:val="000000"/>
                  <w:sz w:val="22"/>
                  <w:szCs w:val="22"/>
                  <w:lang w:val="en-PH" w:eastAsia="en-US"/>
                </w:rPr>
                <w:t>3.59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25" w:author="Diana Machado" w:date="2019-04-05T18:24:00Z"/>
                <w:rFonts w:ascii="Calibri" w:eastAsia="PMingLiU" w:hAnsi="Calibri" w:cs="Calibri"/>
                <w:color w:val="000000"/>
                <w:sz w:val="22"/>
                <w:szCs w:val="22"/>
                <w:lang w:val="en-PH" w:eastAsia="en-US"/>
              </w:rPr>
            </w:pPr>
            <w:ins w:id="53126" w:author="Diana Machado" w:date="2019-04-05T18:24:00Z">
              <w:r w:rsidRPr="001E213A">
                <w:rPr>
                  <w:rFonts w:ascii="Calibri" w:eastAsia="PMingLiU" w:hAnsi="Calibri" w:cs="Calibri"/>
                  <w:color w:val="000000"/>
                  <w:sz w:val="22"/>
                  <w:szCs w:val="22"/>
                  <w:lang w:val="en-PH" w:eastAsia="en-US"/>
                </w:rPr>
                <w:t>3.43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27" w:author="Diana Machado" w:date="2019-04-05T18:24:00Z"/>
                <w:rFonts w:ascii="Calibri" w:eastAsia="PMingLiU" w:hAnsi="Calibri" w:cs="Calibri"/>
                <w:color w:val="000000"/>
                <w:sz w:val="22"/>
                <w:szCs w:val="22"/>
                <w:lang w:val="en-PH" w:eastAsia="en-US"/>
              </w:rPr>
            </w:pPr>
            <w:ins w:id="53128" w:author="Diana Machado" w:date="2019-04-05T18:24:00Z">
              <w:r w:rsidRPr="001E213A">
                <w:rPr>
                  <w:rFonts w:ascii="Calibri" w:eastAsia="PMingLiU" w:hAnsi="Calibri" w:cs="Calibri"/>
                  <w:color w:val="000000"/>
                  <w:sz w:val="22"/>
                  <w:szCs w:val="22"/>
                  <w:lang w:val="en-PH" w:eastAsia="en-US"/>
                </w:rPr>
                <w:t>23.13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29" w:author="Diana Machado" w:date="2019-04-05T18:24:00Z"/>
                <w:rFonts w:ascii="Calibri" w:eastAsia="PMingLiU" w:hAnsi="Calibri" w:cs="Calibri"/>
                <w:color w:val="000000"/>
                <w:sz w:val="22"/>
                <w:szCs w:val="22"/>
                <w:lang w:val="en-PH" w:eastAsia="en-US"/>
              </w:rPr>
            </w:pPr>
            <w:ins w:id="53130" w:author="Diana Machado" w:date="2019-04-05T18:24:00Z">
              <w:r w:rsidRPr="001E213A">
                <w:rPr>
                  <w:rFonts w:ascii="Calibri" w:eastAsia="PMingLiU" w:hAnsi="Calibri" w:cs="Calibri"/>
                  <w:color w:val="000000"/>
                  <w:sz w:val="22"/>
                  <w:szCs w:val="22"/>
                  <w:lang w:val="en-PH" w:eastAsia="en-US"/>
                </w:rPr>
                <w:t>0.92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31" w:author="Diana Machado" w:date="2019-04-05T18:24:00Z"/>
                <w:rFonts w:ascii="Calibri" w:eastAsia="PMingLiU" w:hAnsi="Calibri" w:cs="Calibri"/>
                <w:color w:val="000000"/>
                <w:sz w:val="22"/>
                <w:szCs w:val="22"/>
                <w:lang w:val="en-PH" w:eastAsia="en-US"/>
              </w:rPr>
            </w:pPr>
            <w:ins w:id="53132" w:author="Diana Machado" w:date="2019-04-05T18:24:00Z">
              <w:r w:rsidRPr="001E213A">
                <w:rPr>
                  <w:rFonts w:ascii="Calibri" w:eastAsia="PMingLiU" w:hAnsi="Calibri" w:cs="Calibri"/>
                  <w:color w:val="000000"/>
                  <w:sz w:val="22"/>
                  <w:szCs w:val="22"/>
                  <w:lang w:val="en-PH" w:eastAsia="en-US"/>
                </w:rPr>
                <w:t>0.74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33" w:author="Diana Machado" w:date="2019-04-05T18:24:00Z"/>
                <w:rFonts w:ascii="Calibri" w:eastAsia="PMingLiU" w:hAnsi="Calibri" w:cs="Calibri"/>
                <w:color w:val="000000"/>
                <w:sz w:val="22"/>
                <w:szCs w:val="22"/>
                <w:lang w:val="en-PH" w:eastAsia="en-US"/>
              </w:rPr>
            </w:pPr>
            <w:ins w:id="53134" w:author="Diana Machado" w:date="2019-04-05T18:24:00Z">
              <w:r w:rsidRPr="001E213A">
                <w:rPr>
                  <w:rFonts w:ascii="Calibri" w:eastAsia="PMingLiU" w:hAnsi="Calibri" w:cs="Calibri"/>
                  <w:color w:val="000000"/>
                  <w:sz w:val="22"/>
                  <w:szCs w:val="22"/>
                  <w:lang w:val="en-PH" w:eastAsia="en-US"/>
                </w:rPr>
                <w:t>1.03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35" w:author="Diana Machado" w:date="2019-04-05T18:24:00Z"/>
                <w:rFonts w:ascii="Calibri" w:eastAsia="PMingLiU" w:hAnsi="Calibri" w:cs="Calibri"/>
                <w:color w:val="000000"/>
                <w:sz w:val="22"/>
                <w:szCs w:val="22"/>
                <w:lang w:val="en-PH" w:eastAsia="en-US"/>
              </w:rPr>
            </w:pPr>
            <w:ins w:id="53136" w:author="Diana Machado" w:date="2019-04-05T18:24:00Z">
              <w:r w:rsidRPr="001E213A">
                <w:rPr>
                  <w:rFonts w:ascii="Calibri" w:eastAsia="PMingLiU" w:hAnsi="Calibri" w:cs="Calibri"/>
                  <w:color w:val="000000"/>
                  <w:sz w:val="22"/>
                  <w:szCs w:val="22"/>
                  <w:lang w:val="en-PH" w:eastAsia="en-US"/>
                </w:rPr>
                <w:t>0.76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37" w:author="Diana Machado" w:date="2019-04-05T18:24:00Z"/>
                <w:rFonts w:ascii="Calibri" w:eastAsia="PMingLiU" w:hAnsi="Calibri" w:cs="Calibri"/>
                <w:color w:val="000000"/>
                <w:sz w:val="22"/>
                <w:szCs w:val="22"/>
                <w:lang w:val="en-PH" w:eastAsia="en-US"/>
              </w:rPr>
            </w:pPr>
            <w:ins w:id="53138" w:author="Diana Machado" w:date="2019-04-05T18:24:00Z">
              <w:r w:rsidRPr="001E213A">
                <w:rPr>
                  <w:rFonts w:ascii="Calibri" w:eastAsia="PMingLiU" w:hAnsi="Calibri" w:cs="Calibri"/>
                  <w:color w:val="000000"/>
                  <w:sz w:val="22"/>
                  <w:szCs w:val="22"/>
                  <w:lang w:val="en-PH" w:eastAsia="en-US"/>
                </w:rPr>
                <w:t>4.906</w:t>
              </w:r>
            </w:ins>
          </w:p>
        </w:tc>
      </w:tr>
      <w:tr w:rsidR="002348ED" w:rsidRPr="001E213A" w:rsidTr="00787B33">
        <w:trPr>
          <w:trHeight w:val="289"/>
          <w:ins w:id="53139"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314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3141"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142"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143"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144"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14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14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147"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14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149"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315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151" w:author="Diana Machado" w:date="2019-04-05T18:24:00Z"/>
                <w:rFonts w:ascii="Calibri" w:eastAsia="PMingLiU" w:hAnsi="Calibri" w:cs="Calibri"/>
                <w:color w:val="000000"/>
                <w:sz w:val="22"/>
                <w:szCs w:val="22"/>
                <w:lang w:val="en-PH" w:eastAsia="en-US"/>
              </w:rPr>
            </w:pPr>
            <w:ins w:id="53152" w:author="Diana Machado" w:date="2019-04-05T18:24:00Z">
              <w:r w:rsidRPr="001E213A">
                <w:rPr>
                  <w:rFonts w:ascii="Calibri" w:eastAsia="PMingLiU" w:hAnsi="Calibri" w:cs="Calibri"/>
                  <w:color w:val="000000"/>
                  <w:sz w:val="22"/>
                  <w:szCs w:val="22"/>
                  <w:lang w:val="en-PH" w:eastAsia="en-US"/>
                </w:rPr>
                <w:t>Wakulla</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153" w:author="Diana Machado" w:date="2019-04-05T18:24:00Z"/>
                <w:rFonts w:ascii="Calibri" w:eastAsia="PMingLiU" w:hAnsi="Calibri" w:cs="Calibri"/>
                <w:color w:val="000000"/>
                <w:sz w:val="22"/>
                <w:szCs w:val="22"/>
                <w:lang w:val="en-PH" w:eastAsia="en-US"/>
              </w:rPr>
            </w:pPr>
            <w:ins w:id="53154"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155" w:author="Diana Machado" w:date="2019-04-05T18:24:00Z"/>
                <w:rFonts w:ascii="Calibri" w:eastAsia="PMingLiU" w:hAnsi="Calibri" w:cs="Calibri"/>
                <w:color w:val="000000"/>
                <w:sz w:val="22"/>
                <w:szCs w:val="22"/>
                <w:lang w:val="en-PH" w:eastAsia="en-US"/>
              </w:rPr>
            </w:pPr>
            <w:ins w:id="53156" w:author="Diana Machado" w:date="2019-04-05T18:24:00Z">
              <w:r w:rsidRPr="001E213A">
                <w:rPr>
                  <w:rFonts w:ascii="Calibri" w:eastAsia="PMingLiU" w:hAnsi="Calibri" w:cs="Calibri"/>
                  <w:color w:val="000000"/>
                  <w:sz w:val="22"/>
                  <w:szCs w:val="22"/>
                  <w:lang w:val="en-PH" w:eastAsia="en-US"/>
                </w:rPr>
                <w:t>0.141</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157" w:author="Diana Machado" w:date="2019-04-05T18:24:00Z"/>
                <w:rFonts w:ascii="Calibri" w:eastAsia="PMingLiU" w:hAnsi="Calibri" w:cs="Calibri"/>
                <w:color w:val="000000"/>
                <w:sz w:val="22"/>
                <w:szCs w:val="22"/>
                <w:lang w:val="en-PH" w:eastAsia="en-US"/>
              </w:rPr>
            </w:pPr>
            <w:ins w:id="53158" w:author="Diana Machado" w:date="2019-04-05T18:24:00Z">
              <w:r w:rsidRPr="001E213A">
                <w:rPr>
                  <w:rFonts w:ascii="Calibri" w:eastAsia="PMingLiU" w:hAnsi="Calibri" w:cs="Calibri"/>
                  <w:color w:val="000000"/>
                  <w:sz w:val="22"/>
                  <w:szCs w:val="22"/>
                  <w:lang w:val="en-PH" w:eastAsia="en-US"/>
                </w:rPr>
                <w:t>0.15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59" w:author="Diana Machado" w:date="2019-04-05T18:24:00Z"/>
                <w:rFonts w:ascii="Calibri" w:eastAsia="PMingLiU" w:hAnsi="Calibri" w:cs="Calibri"/>
                <w:color w:val="000000"/>
                <w:sz w:val="22"/>
                <w:szCs w:val="22"/>
                <w:lang w:val="en-PH" w:eastAsia="en-US"/>
              </w:rPr>
            </w:pPr>
            <w:ins w:id="53160" w:author="Diana Machado" w:date="2019-04-05T18:24:00Z">
              <w:r w:rsidRPr="001E213A">
                <w:rPr>
                  <w:rFonts w:ascii="Calibri" w:eastAsia="PMingLiU" w:hAnsi="Calibri" w:cs="Calibri"/>
                  <w:color w:val="000000"/>
                  <w:sz w:val="22"/>
                  <w:szCs w:val="22"/>
                  <w:lang w:val="en-PH" w:eastAsia="en-US"/>
                </w:rPr>
                <w:t>0.74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61" w:author="Diana Machado" w:date="2019-04-05T18:24:00Z"/>
                <w:rFonts w:ascii="Calibri" w:eastAsia="PMingLiU" w:hAnsi="Calibri" w:cs="Calibri"/>
                <w:color w:val="000000"/>
                <w:sz w:val="22"/>
                <w:szCs w:val="22"/>
                <w:lang w:val="en-PH" w:eastAsia="en-US"/>
              </w:rPr>
            </w:pPr>
            <w:ins w:id="53162" w:author="Diana Machado" w:date="2019-04-05T18:24:00Z">
              <w:r w:rsidRPr="001E213A">
                <w:rPr>
                  <w:rFonts w:ascii="Calibri" w:eastAsia="PMingLiU" w:hAnsi="Calibri" w:cs="Calibri"/>
                  <w:color w:val="000000"/>
                  <w:sz w:val="22"/>
                  <w:szCs w:val="22"/>
                  <w:lang w:val="en-PH" w:eastAsia="en-US"/>
                </w:rPr>
                <w:t>0.03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63" w:author="Diana Machado" w:date="2019-04-05T18:24:00Z"/>
                <w:rFonts w:ascii="Calibri" w:eastAsia="PMingLiU" w:hAnsi="Calibri" w:cs="Calibri"/>
                <w:color w:val="000000"/>
                <w:sz w:val="22"/>
                <w:szCs w:val="22"/>
                <w:lang w:val="en-PH" w:eastAsia="en-US"/>
              </w:rPr>
            </w:pPr>
            <w:ins w:id="53164" w:author="Diana Machado" w:date="2019-04-05T18:24:00Z">
              <w:r w:rsidRPr="001E213A">
                <w:rPr>
                  <w:rFonts w:ascii="Calibri" w:eastAsia="PMingLiU" w:hAnsi="Calibri" w:cs="Calibri"/>
                  <w:color w:val="000000"/>
                  <w:sz w:val="22"/>
                  <w:szCs w:val="22"/>
                  <w:lang w:val="en-PH" w:eastAsia="en-US"/>
                </w:rPr>
                <w:t>0.035</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165" w:author="Diana Machado" w:date="2019-04-05T18:24:00Z"/>
                <w:rFonts w:ascii="Calibri" w:eastAsia="PMingLiU" w:hAnsi="Calibri" w:cs="Calibri"/>
                <w:color w:val="000000"/>
                <w:sz w:val="22"/>
                <w:szCs w:val="22"/>
                <w:lang w:val="en-PH" w:eastAsia="en-US"/>
              </w:rPr>
            </w:pPr>
            <w:ins w:id="53166" w:author="Diana Machado" w:date="2019-04-05T18:24:00Z">
              <w:r w:rsidRPr="001E213A">
                <w:rPr>
                  <w:rFonts w:ascii="Calibri" w:eastAsia="PMingLiU" w:hAnsi="Calibri" w:cs="Calibri"/>
                  <w:color w:val="000000"/>
                  <w:sz w:val="22"/>
                  <w:szCs w:val="22"/>
                  <w:lang w:val="en-PH" w:eastAsia="en-US"/>
                </w:rPr>
                <w:t>0.040</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167" w:author="Diana Machado" w:date="2019-04-05T18:24:00Z"/>
                <w:rFonts w:ascii="Calibri" w:eastAsia="PMingLiU" w:hAnsi="Calibri" w:cs="Calibri"/>
                <w:color w:val="000000"/>
                <w:sz w:val="22"/>
                <w:szCs w:val="22"/>
                <w:lang w:val="en-PH" w:eastAsia="en-US"/>
              </w:rPr>
            </w:pPr>
            <w:ins w:id="53168" w:author="Diana Machado" w:date="2019-04-05T18:24:00Z">
              <w:r w:rsidRPr="001E213A">
                <w:rPr>
                  <w:rFonts w:ascii="Calibri" w:eastAsia="PMingLiU" w:hAnsi="Calibri" w:cs="Calibri"/>
                  <w:color w:val="000000"/>
                  <w:sz w:val="22"/>
                  <w:szCs w:val="22"/>
                  <w:lang w:val="en-PH" w:eastAsia="en-US"/>
                </w:rPr>
                <w:t>0.25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69" w:author="Diana Machado" w:date="2019-04-05T18:24:00Z"/>
                <w:rFonts w:ascii="Calibri" w:eastAsia="PMingLiU" w:hAnsi="Calibri" w:cs="Calibri"/>
                <w:color w:val="000000"/>
                <w:sz w:val="22"/>
                <w:szCs w:val="22"/>
                <w:lang w:val="en-PH" w:eastAsia="en-US"/>
              </w:rPr>
            </w:pPr>
            <w:ins w:id="53170" w:author="Diana Machado" w:date="2019-04-05T18:24:00Z">
              <w:r w:rsidRPr="001E213A">
                <w:rPr>
                  <w:rFonts w:ascii="Calibri" w:eastAsia="PMingLiU" w:hAnsi="Calibri" w:cs="Calibri"/>
                  <w:color w:val="000000"/>
                  <w:sz w:val="22"/>
                  <w:szCs w:val="22"/>
                  <w:lang w:val="en-PH" w:eastAsia="en-US"/>
                </w:rPr>
                <w:t>0.270</w:t>
              </w:r>
            </w:ins>
          </w:p>
        </w:tc>
      </w:tr>
      <w:tr w:rsidR="002348ED" w:rsidRPr="001E213A" w:rsidTr="00787B33">
        <w:trPr>
          <w:trHeight w:val="289"/>
          <w:ins w:id="5317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317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173" w:author="Diana Machado" w:date="2019-04-05T18:24:00Z"/>
                <w:rFonts w:ascii="Calibri" w:eastAsia="PMingLiU" w:hAnsi="Calibri" w:cs="Calibri"/>
                <w:color w:val="000000"/>
                <w:sz w:val="22"/>
                <w:szCs w:val="22"/>
                <w:lang w:val="en-PH" w:eastAsia="en-US"/>
              </w:rPr>
            </w:pPr>
            <w:ins w:id="53174"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175" w:author="Diana Machado" w:date="2019-04-05T18:24:00Z"/>
                <w:rFonts w:ascii="Calibri" w:eastAsia="PMingLiU" w:hAnsi="Calibri" w:cs="Calibri"/>
                <w:color w:val="000000"/>
                <w:sz w:val="22"/>
                <w:szCs w:val="22"/>
                <w:lang w:val="en-PH" w:eastAsia="en-US"/>
              </w:rPr>
            </w:pPr>
            <w:ins w:id="53176" w:author="Diana Machado" w:date="2019-04-05T18:24:00Z">
              <w:r w:rsidRPr="001E213A">
                <w:rPr>
                  <w:rFonts w:ascii="Calibri" w:eastAsia="PMingLiU" w:hAnsi="Calibri" w:cs="Calibri"/>
                  <w:color w:val="000000"/>
                  <w:sz w:val="22"/>
                  <w:szCs w:val="22"/>
                  <w:lang w:val="en-PH" w:eastAsia="en-US"/>
                </w:rPr>
                <w:t>0.208</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177" w:author="Diana Machado" w:date="2019-04-05T18:24:00Z"/>
                <w:rFonts w:ascii="Calibri" w:eastAsia="PMingLiU" w:hAnsi="Calibri" w:cs="Calibri"/>
                <w:color w:val="000000"/>
                <w:sz w:val="22"/>
                <w:szCs w:val="22"/>
                <w:lang w:val="en-PH" w:eastAsia="en-US"/>
              </w:rPr>
            </w:pPr>
            <w:ins w:id="53178" w:author="Diana Machado" w:date="2019-04-05T18:24:00Z">
              <w:r w:rsidRPr="001E213A">
                <w:rPr>
                  <w:rFonts w:ascii="Calibri" w:eastAsia="PMingLiU" w:hAnsi="Calibri" w:cs="Calibri"/>
                  <w:color w:val="000000"/>
                  <w:sz w:val="22"/>
                  <w:szCs w:val="22"/>
                  <w:lang w:val="en-PH" w:eastAsia="en-US"/>
                </w:rPr>
                <w:t>0.23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79" w:author="Diana Machado" w:date="2019-04-05T18:24:00Z"/>
                <w:rFonts w:ascii="Calibri" w:eastAsia="PMingLiU" w:hAnsi="Calibri" w:cs="Calibri"/>
                <w:color w:val="000000"/>
                <w:sz w:val="22"/>
                <w:szCs w:val="22"/>
                <w:lang w:val="en-PH" w:eastAsia="en-US"/>
              </w:rPr>
            </w:pPr>
            <w:ins w:id="53180" w:author="Diana Machado" w:date="2019-04-05T18:24:00Z">
              <w:r w:rsidRPr="001E213A">
                <w:rPr>
                  <w:rFonts w:ascii="Calibri" w:eastAsia="PMingLiU" w:hAnsi="Calibri" w:cs="Calibri"/>
                  <w:color w:val="000000"/>
                  <w:sz w:val="22"/>
                  <w:szCs w:val="22"/>
                  <w:lang w:val="en-PH" w:eastAsia="en-US"/>
                </w:rPr>
                <w:t>1.768</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181" w:author="Diana Machado" w:date="2019-04-05T18:24:00Z"/>
                <w:rFonts w:ascii="Calibri" w:eastAsia="PMingLiU" w:hAnsi="Calibri" w:cs="Calibri"/>
                <w:color w:val="000000"/>
                <w:sz w:val="22"/>
                <w:szCs w:val="22"/>
                <w:lang w:val="en-PH" w:eastAsia="en-US"/>
              </w:rPr>
            </w:pPr>
            <w:ins w:id="53182" w:author="Diana Machado" w:date="2019-04-05T18:24:00Z">
              <w:r w:rsidRPr="001E213A">
                <w:rPr>
                  <w:rFonts w:ascii="Calibri" w:eastAsia="PMingLiU" w:hAnsi="Calibri" w:cs="Calibri"/>
                  <w:color w:val="000000"/>
                  <w:sz w:val="22"/>
                  <w:szCs w:val="22"/>
                  <w:lang w:val="en-PH" w:eastAsia="en-US"/>
                </w:rPr>
                <w:t>0.049</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183" w:author="Diana Machado" w:date="2019-04-05T18:24:00Z"/>
                <w:rFonts w:ascii="Calibri" w:eastAsia="PMingLiU" w:hAnsi="Calibri" w:cs="Calibri"/>
                <w:color w:val="000000"/>
                <w:sz w:val="22"/>
                <w:szCs w:val="22"/>
                <w:lang w:val="en-PH" w:eastAsia="en-US"/>
              </w:rPr>
            </w:pPr>
            <w:ins w:id="53184" w:author="Diana Machado" w:date="2019-04-05T18:24:00Z">
              <w:r w:rsidRPr="001E213A">
                <w:rPr>
                  <w:rFonts w:ascii="Calibri" w:eastAsia="PMingLiU" w:hAnsi="Calibri" w:cs="Calibri"/>
                  <w:color w:val="000000"/>
                  <w:sz w:val="22"/>
                  <w:szCs w:val="22"/>
                  <w:lang w:val="en-PH" w:eastAsia="en-US"/>
                </w:rPr>
                <w:t>0.081</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185" w:author="Diana Machado" w:date="2019-04-05T18:24:00Z"/>
                <w:rFonts w:ascii="Calibri" w:eastAsia="PMingLiU" w:hAnsi="Calibri" w:cs="Calibri"/>
                <w:color w:val="000000"/>
                <w:sz w:val="22"/>
                <w:szCs w:val="22"/>
                <w:lang w:val="en-PH" w:eastAsia="en-US"/>
              </w:rPr>
            </w:pPr>
            <w:ins w:id="53186" w:author="Diana Machado" w:date="2019-04-05T18:24:00Z">
              <w:r w:rsidRPr="001E213A">
                <w:rPr>
                  <w:rFonts w:ascii="Calibri" w:eastAsia="PMingLiU" w:hAnsi="Calibri" w:cs="Calibri"/>
                  <w:color w:val="000000"/>
                  <w:sz w:val="22"/>
                  <w:szCs w:val="22"/>
                  <w:lang w:val="en-PH" w:eastAsia="en-US"/>
                </w:rPr>
                <w:t>0.117</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187" w:author="Diana Machado" w:date="2019-04-05T18:24:00Z"/>
                <w:rFonts w:ascii="Calibri" w:eastAsia="PMingLiU" w:hAnsi="Calibri" w:cs="Calibri"/>
                <w:color w:val="000000"/>
                <w:sz w:val="22"/>
                <w:szCs w:val="22"/>
                <w:lang w:val="en-PH" w:eastAsia="en-US"/>
              </w:rPr>
            </w:pPr>
            <w:ins w:id="53188" w:author="Diana Machado" w:date="2019-04-05T18:24:00Z">
              <w:r w:rsidRPr="001E213A">
                <w:rPr>
                  <w:rFonts w:ascii="Calibri" w:eastAsia="PMingLiU" w:hAnsi="Calibri" w:cs="Calibri"/>
                  <w:color w:val="000000"/>
                  <w:sz w:val="22"/>
                  <w:szCs w:val="22"/>
                  <w:lang w:val="en-PH" w:eastAsia="en-US"/>
                </w:rPr>
                <w:t>0.25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89" w:author="Diana Machado" w:date="2019-04-05T18:24:00Z"/>
                <w:rFonts w:ascii="Calibri" w:eastAsia="PMingLiU" w:hAnsi="Calibri" w:cs="Calibri"/>
                <w:color w:val="000000"/>
                <w:sz w:val="22"/>
                <w:szCs w:val="22"/>
                <w:lang w:val="en-PH" w:eastAsia="en-US"/>
              </w:rPr>
            </w:pPr>
            <w:ins w:id="53190" w:author="Diana Machado" w:date="2019-04-05T18:24:00Z">
              <w:r w:rsidRPr="001E213A">
                <w:rPr>
                  <w:rFonts w:ascii="Calibri" w:eastAsia="PMingLiU" w:hAnsi="Calibri" w:cs="Calibri"/>
                  <w:color w:val="000000"/>
                  <w:sz w:val="22"/>
                  <w:szCs w:val="22"/>
                  <w:lang w:val="en-PH" w:eastAsia="en-US"/>
                </w:rPr>
                <w:t>0.730</w:t>
              </w:r>
            </w:ins>
          </w:p>
        </w:tc>
      </w:tr>
      <w:tr w:rsidR="002348ED" w:rsidRPr="001E213A" w:rsidTr="00787B33">
        <w:trPr>
          <w:trHeight w:val="289"/>
          <w:ins w:id="5319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319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193" w:author="Diana Machado" w:date="2019-04-05T18:24:00Z"/>
                <w:rFonts w:ascii="Calibri" w:eastAsia="PMingLiU" w:hAnsi="Calibri" w:cs="Calibri"/>
                <w:color w:val="000000"/>
                <w:sz w:val="22"/>
                <w:szCs w:val="22"/>
                <w:lang w:val="en-PH" w:eastAsia="en-US"/>
              </w:rPr>
            </w:pPr>
            <w:ins w:id="53194"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195" w:author="Diana Machado" w:date="2019-04-05T18:24:00Z"/>
                <w:rFonts w:ascii="Calibri" w:eastAsia="PMingLiU" w:hAnsi="Calibri" w:cs="Calibri"/>
                <w:color w:val="000000"/>
                <w:sz w:val="22"/>
                <w:szCs w:val="22"/>
                <w:lang w:val="en-PH" w:eastAsia="en-US"/>
              </w:rPr>
            </w:pPr>
            <w:ins w:id="53196" w:author="Diana Machado" w:date="2019-04-05T18:24:00Z">
              <w:r w:rsidRPr="001E213A">
                <w:rPr>
                  <w:rFonts w:ascii="Calibri" w:eastAsia="PMingLiU" w:hAnsi="Calibri" w:cs="Calibri"/>
                  <w:color w:val="000000"/>
                  <w:sz w:val="22"/>
                  <w:szCs w:val="22"/>
                  <w:lang w:val="en-PH" w:eastAsia="en-US"/>
                </w:rPr>
                <w:t>0.624</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197" w:author="Diana Machado" w:date="2019-04-05T18:24:00Z"/>
                <w:rFonts w:ascii="Calibri" w:eastAsia="PMingLiU" w:hAnsi="Calibri" w:cs="Calibri"/>
                <w:color w:val="000000"/>
                <w:sz w:val="22"/>
                <w:szCs w:val="22"/>
                <w:lang w:val="en-PH" w:eastAsia="en-US"/>
              </w:rPr>
            </w:pPr>
            <w:ins w:id="53198" w:author="Diana Machado" w:date="2019-04-05T18:24:00Z">
              <w:r w:rsidRPr="001E213A">
                <w:rPr>
                  <w:rFonts w:ascii="Calibri" w:eastAsia="PMingLiU" w:hAnsi="Calibri" w:cs="Calibri"/>
                  <w:color w:val="000000"/>
                  <w:sz w:val="22"/>
                  <w:szCs w:val="22"/>
                  <w:lang w:val="en-PH" w:eastAsia="en-US"/>
                </w:rPr>
                <w:t>0.94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199" w:author="Diana Machado" w:date="2019-04-05T18:24:00Z"/>
                <w:rFonts w:ascii="Calibri" w:eastAsia="PMingLiU" w:hAnsi="Calibri" w:cs="Calibri"/>
                <w:color w:val="000000"/>
                <w:sz w:val="22"/>
                <w:szCs w:val="22"/>
                <w:lang w:val="en-PH" w:eastAsia="en-US"/>
              </w:rPr>
            </w:pPr>
            <w:ins w:id="53200" w:author="Diana Machado" w:date="2019-04-05T18:24:00Z">
              <w:r w:rsidRPr="001E213A">
                <w:rPr>
                  <w:rFonts w:ascii="Calibri" w:eastAsia="PMingLiU" w:hAnsi="Calibri" w:cs="Calibri"/>
                  <w:color w:val="000000"/>
                  <w:sz w:val="22"/>
                  <w:szCs w:val="22"/>
                  <w:lang w:val="en-PH" w:eastAsia="en-US"/>
                </w:rPr>
                <w:t>8.29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201" w:author="Diana Machado" w:date="2019-04-05T18:24:00Z"/>
                <w:rFonts w:ascii="Calibri" w:eastAsia="PMingLiU" w:hAnsi="Calibri" w:cs="Calibri"/>
                <w:color w:val="000000"/>
                <w:sz w:val="22"/>
                <w:szCs w:val="22"/>
                <w:lang w:val="en-PH" w:eastAsia="en-US"/>
              </w:rPr>
            </w:pPr>
            <w:ins w:id="53202" w:author="Diana Machado" w:date="2019-04-05T18:24:00Z">
              <w:r w:rsidRPr="001E213A">
                <w:rPr>
                  <w:rFonts w:ascii="Calibri" w:eastAsia="PMingLiU" w:hAnsi="Calibri" w:cs="Calibri"/>
                  <w:color w:val="000000"/>
                  <w:sz w:val="22"/>
                  <w:szCs w:val="22"/>
                  <w:lang w:val="en-PH" w:eastAsia="en-US"/>
                </w:rPr>
                <w:t>0.175</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203" w:author="Diana Machado" w:date="2019-04-05T18:24:00Z"/>
                <w:rFonts w:ascii="Calibri" w:eastAsia="PMingLiU" w:hAnsi="Calibri" w:cs="Calibri"/>
                <w:color w:val="000000"/>
                <w:sz w:val="22"/>
                <w:szCs w:val="22"/>
                <w:lang w:val="en-PH" w:eastAsia="en-US"/>
              </w:rPr>
            </w:pPr>
            <w:ins w:id="53204" w:author="Diana Machado" w:date="2019-04-05T18:24:00Z">
              <w:r w:rsidRPr="001E213A">
                <w:rPr>
                  <w:rFonts w:ascii="Calibri" w:eastAsia="PMingLiU" w:hAnsi="Calibri" w:cs="Calibri"/>
                  <w:color w:val="000000"/>
                  <w:sz w:val="22"/>
                  <w:szCs w:val="22"/>
                  <w:lang w:val="en-PH" w:eastAsia="en-US"/>
                </w:rPr>
                <w:t>0.237</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205" w:author="Diana Machado" w:date="2019-04-05T18:24:00Z"/>
                <w:rFonts w:ascii="Calibri" w:eastAsia="PMingLiU" w:hAnsi="Calibri" w:cs="Calibri"/>
                <w:color w:val="000000"/>
                <w:sz w:val="22"/>
                <w:szCs w:val="22"/>
                <w:lang w:val="en-PH" w:eastAsia="en-US"/>
              </w:rPr>
            </w:pPr>
            <w:ins w:id="53206" w:author="Diana Machado" w:date="2019-04-05T18:24:00Z">
              <w:r w:rsidRPr="001E213A">
                <w:rPr>
                  <w:rFonts w:ascii="Calibri" w:eastAsia="PMingLiU" w:hAnsi="Calibri" w:cs="Calibri"/>
                  <w:color w:val="000000"/>
                  <w:sz w:val="22"/>
                  <w:szCs w:val="22"/>
                  <w:lang w:val="en-PH" w:eastAsia="en-US"/>
                </w:rPr>
                <w:t>0.160</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207" w:author="Diana Machado" w:date="2019-04-05T18:24:00Z"/>
                <w:rFonts w:ascii="Calibri" w:eastAsia="PMingLiU" w:hAnsi="Calibri" w:cs="Calibri"/>
                <w:color w:val="000000"/>
                <w:sz w:val="22"/>
                <w:szCs w:val="22"/>
                <w:lang w:val="en-PH" w:eastAsia="en-US"/>
              </w:rPr>
            </w:pPr>
            <w:ins w:id="53208" w:author="Diana Machado" w:date="2019-04-05T18:24:00Z">
              <w:r w:rsidRPr="001E213A">
                <w:rPr>
                  <w:rFonts w:ascii="Calibri" w:eastAsia="PMingLiU" w:hAnsi="Calibri" w:cs="Calibri"/>
                  <w:color w:val="000000"/>
                  <w:sz w:val="22"/>
                  <w:szCs w:val="22"/>
                  <w:lang w:val="en-PH" w:eastAsia="en-US"/>
                </w:rPr>
                <w:t>0.25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09" w:author="Diana Machado" w:date="2019-04-05T18:24:00Z"/>
                <w:rFonts w:ascii="Calibri" w:eastAsia="PMingLiU" w:hAnsi="Calibri" w:cs="Calibri"/>
                <w:color w:val="000000"/>
                <w:sz w:val="22"/>
                <w:szCs w:val="22"/>
                <w:lang w:val="en-PH" w:eastAsia="en-US"/>
              </w:rPr>
            </w:pPr>
            <w:ins w:id="53210" w:author="Diana Machado" w:date="2019-04-05T18:24:00Z">
              <w:r w:rsidRPr="001E213A">
                <w:rPr>
                  <w:rFonts w:ascii="Calibri" w:eastAsia="PMingLiU" w:hAnsi="Calibri" w:cs="Calibri"/>
                  <w:color w:val="000000"/>
                  <w:sz w:val="22"/>
                  <w:szCs w:val="22"/>
                  <w:lang w:val="en-PH" w:eastAsia="en-US"/>
                </w:rPr>
                <w:t>1.791</w:t>
              </w:r>
            </w:ins>
          </w:p>
        </w:tc>
      </w:tr>
      <w:tr w:rsidR="002348ED" w:rsidRPr="001E213A" w:rsidTr="00787B33">
        <w:trPr>
          <w:trHeight w:val="289"/>
          <w:ins w:id="53211"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321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3213"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214"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215"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216"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21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21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219"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22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221"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322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223" w:author="Diana Machado" w:date="2019-04-05T18:24:00Z"/>
                <w:rFonts w:ascii="Calibri" w:eastAsia="PMingLiU" w:hAnsi="Calibri" w:cs="Calibri"/>
                <w:color w:val="000000"/>
                <w:sz w:val="22"/>
                <w:szCs w:val="22"/>
                <w:lang w:val="en-PH" w:eastAsia="en-US"/>
              </w:rPr>
            </w:pPr>
            <w:ins w:id="53224" w:author="Diana Machado" w:date="2019-04-05T18:24:00Z">
              <w:r w:rsidRPr="001E213A">
                <w:rPr>
                  <w:rFonts w:ascii="Calibri" w:eastAsia="PMingLiU" w:hAnsi="Calibri" w:cs="Calibri"/>
                  <w:color w:val="000000"/>
                  <w:sz w:val="22"/>
                  <w:szCs w:val="22"/>
                  <w:lang w:val="en-PH" w:eastAsia="en-US"/>
                </w:rPr>
                <w:t>Walt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225" w:author="Diana Machado" w:date="2019-04-05T18:24:00Z"/>
                <w:rFonts w:ascii="Calibri" w:eastAsia="PMingLiU" w:hAnsi="Calibri" w:cs="Calibri"/>
                <w:color w:val="000000"/>
                <w:sz w:val="22"/>
                <w:szCs w:val="22"/>
                <w:lang w:val="en-PH" w:eastAsia="en-US"/>
              </w:rPr>
            </w:pPr>
            <w:ins w:id="53226"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27" w:author="Diana Machado" w:date="2019-04-05T18:24:00Z"/>
                <w:rFonts w:ascii="Calibri" w:eastAsia="PMingLiU" w:hAnsi="Calibri" w:cs="Calibri"/>
                <w:color w:val="000000"/>
                <w:sz w:val="22"/>
                <w:szCs w:val="22"/>
                <w:lang w:val="en-PH" w:eastAsia="en-US"/>
              </w:rPr>
            </w:pPr>
            <w:ins w:id="53228" w:author="Diana Machado" w:date="2019-04-05T18:24:00Z">
              <w:r w:rsidRPr="001E213A">
                <w:rPr>
                  <w:rFonts w:ascii="Calibri" w:eastAsia="PMingLiU" w:hAnsi="Calibri" w:cs="Calibri"/>
                  <w:color w:val="000000"/>
                  <w:sz w:val="22"/>
                  <w:szCs w:val="22"/>
                  <w:lang w:val="en-PH" w:eastAsia="en-US"/>
                </w:rPr>
                <w:t>0.42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29" w:author="Diana Machado" w:date="2019-04-05T18:24:00Z"/>
                <w:rFonts w:ascii="Calibri" w:eastAsia="PMingLiU" w:hAnsi="Calibri" w:cs="Calibri"/>
                <w:color w:val="000000"/>
                <w:sz w:val="22"/>
                <w:szCs w:val="22"/>
                <w:lang w:val="en-PH" w:eastAsia="en-US"/>
              </w:rPr>
            </w:pPr>
            <w:ins w:id="53230" w:author="Diana Machado" w:date="2019-04-05T18:24:00Z">
              <w:r w:rsidRPr="001E213A">
                <w:rPr>
                  <w:rFonts w:ascii="Calibri" w:eastAsia="PMingLiU" w:hAnsi="Calibri" w:cs="Calibri"/>
                  <w:color w:val="000000"/>
                  <w:sz w:val="22"/>
                  <w:szCs w:val="22"/>
                  <w:lang w:val="en-PH" w:eastAsia="en-US"/>
                </w:rPr>
                <w:t>0.38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31" w:author="Diana Machado" w:date="2019-04-05T18:24:00Z"/>
                <w:rFonts w:ascii="Calibri" w:eastAsia="PMingLiU" w:hAnsi="Calibri" w:cs="Calibri"/>
                <w:color w:val="000000"/>
                <w:sz w:val="22"/>
                <w:szCs w:val="22"/>
                <w:lang w:val="en-PH" w:eastAsia="en-US"/>
              </w:rPr>
            </w:pPr>
            <w:ins w:id="53232" w:author="Diana Machado" w:date="2019-04-05T18:24:00Z">
              <w:r w:rsidRPr="001E213A">
                <w:rPr>
                  <w:rFonts w:ascii="Calibri" w:eastAsia="PMingLiU" w:hAnsi="Calibri" w:cs="Calibri"/>
                  <w:color w:val="000000"/>
                  <w:sz w:val="22"/>
                  <w:szCs w:val="22"/>
                  <w:lang w:val="en-PH" w:eastAsia="en-US"/>
                </w:rPr>
                <w:t>0.44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33" w:author="Diana Machado" w:date="2019-04-05T18:24:00Z"/>
                <w:rFonts w:ascii="Calibri" w:eastAsia="PMingLiU" w:hAnsi="Calibri" w:cs="Calibri"/>
                <w:color w:val="000000"/>
                <w:sz w:val="22"/>
                <w:szCs w:val="22"/>
                <w:lang w:val="en-PH" w:eastAsia="en-US"/>
              </w:rPr>
            </w:pPr>
            <w:ins w:id="53234" w:author="Diana Machado" w:date="2019-04-05T18:24:00Z">
              <w:r w:rsidRPr="001E213A">
                <w:rPr>
                  <w:rFonts w:ascii="Calibri" w:eastAsia="PMingLiU" w:hAnsi="Calibri" w:cs="Calibri"/>
                  <w:color w:val="000000"/>
                  <w:sz w:val="22"/>
                  <w:szCs w:val="22"/>
                  <w:lang w:val="en-PH" w:eastAsia="en-US"/>
                </w:rPr>
                <w:t>0.07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35" w:author="Diana Machado" w:date="2019-04-05T18:24:00Z"/>
                <w:rFonts w:ascii="Calibri" w:eastAsia="PMingLiU" w:hAnsi="Calibri" w:cs="Calibri"/>
                <w:color w:val="000000"/>
                <w:sz w:val="22"/>
                <w:szCs w:val="22"/>
                <w:lang w:val="en-PH" w:eastAsia="en-US"/>
              </w:rPr>
            </w:pPr>
            <w:ins w:id="53236" w:author="Diana Machado" w:date="2019-04-05T18:24:00Z">
              <w:r w:rsidRPr="001E213A">
                <w:rPr>
                  <w:rFonts w:ascii="Calibri" w:eastAsia="PMingLiU" w:hAnsi="Calibri" w:cs="Calibri"/>
                  <w:color w:val="000000"/>
                  <w:sz w:val="22"/>
                  <w:szCs w:val="22"/>
                  <w:lang w:val="en-PH" w:eastAsia="en-US"/>
                </w:rPr>
                <w:t>0.066</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237" w:author="Diana Machado" w:date="2019-04-05T18:24:00Z"/>
                <w:rFonts w:ascii="Calibri" w:eastAsia="PMingLiU" w:hAnsi="Calibri" w:cs="Calibri"/>
                <w:color w:val="000000"/>
                <w:sz w:val="22"/>
                <w:szCs w:val="22"/>
                <w:lang w:val="en-PH" w:eastAsia="en-US"/>
              </w:rPr>
            </w:pPr>
            <w:ins w:id="53238" w:author="Diana Machado" w:date="2019-04-05T18:24:00Z">
              <w:r w:rsidRPr="001E213A">
                <w:rPr>
                  <w:rFonts w:ascii="Calibri" w:eastAsia="PMingLiU" w:hAnsi="Calibri" w:cs="Calibri"/>
                  <w:color w:val="000000"/>
                  <w:sz w:val="22"/>
                  <w:szCs w:val="22"/>
                  <w:lang w:val="en-PH" w:eastAsia="en-US"/>
                </w:rPr>
                <w:t>0.07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239" w:author="Diana Machado" w:date="2019-04-05T18:24:00Z"/>
                <w:rFonts w:ascii="Calibri" w:eastAsia="PMingLiU" w:hAnsi="Calibri" w:cs="Calibri"/>
                <w:color w:val="000000"/>
                <w:sz w:val="22"/>
                <w:szCs w:val="22"/>
                <w:lang w:val="en-PH" w:eastAsia="en-US"/>
              </w:rPr>
            </w:pPr>
            <w:ins w:id="53240" w:author="Diana Machado" w:date="2019-04-05T18:24:00Z">
              <w:r w:rsidRPr="001E213A">
                <w:rPr>
                  <w:rFonts w:ascii="Calibri" w:eastAsia="PMingLiU" w:hAnsi="Calibri" w:cs="Calibri"/>
                  <w:color w:val="000000"/>
                  <w:sz w:val="22"/>
                  <w:szCs w:val="22"/>
                  <w:lang w:val="en-PH" w:eastAsia="en-US"/>
                </w:rPr>
                <w:t>0.27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41" w:author="Diana Machado" w:date="2019-04-05T18:24:00Z"/>
                <w:rFonts w:ascii="Calibri" w:eastAsia="PMingLiU" w:hAnsi="Calibri" w:cs="Calibri"/>
                <w:color w:val="000000"/>
                <w:sz w:val="22"/>
                <w:szCs w:val="22"/>
                <w:lang w:val="en-PH" w:eastAsia="en-US"/>
              </w:rPr>
            </w:pPr>
            <w:ins w:id="53242" w:author="Diana Machado" w:date="2019-04-05T18:24:00Z">
              <w:r w:rsidRPr="001E213A">
                <w:rPr>
                  <w:rFonts w:ascii="Calibri" w:eastAsia="PMingLiU" w:hAnsi="Calibri" w:cs="Calibri"/>
                  <w:color w:val="000000"/>
                  <w:sz w:val="22"/>
                  <w:szCs w:val="22"/>
                  <w:lang w:val="en-PH" w:eastAsia="en-US"/>
                </w:rPr>
                <w:t>0.859</w:t>
              </w:r>
            </w:ins>
          </w:p>
        </w:tc>
      </w:tr>
      <w:tr w:rsidR="002348ED" w:rsidRPr="001E213A" w:rsidTr="00787B33">
        <w:trPr>
          <w:trHeight w:val="289"/>
          <w:ins w:id="5324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324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245" w:author="Diana Machado" w:date="2019-04-05T18:24:00Z"/>
                <w:rFonts w:ascii="Calibri" w:eastAsia="PMingLiU" w:hAnsi="Calibri" w:cs="Calibri"/>
                <w:color w:val="000000"/>
                <w:sz w:val="22"/>
                <w:szCs w:val="22"/>
                <w:lang w:val="en-PH" w:eastAsia="en-US"/>
              </w:rPr>
            </w:pPr>
            <w:ins w:id="53246"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47" w:author="Diana Machado" w:date="2019-04-05T18:24:00Z"/>
                <w:rFonts w:ascii="Calibri" w:eastAsia="PMingLiU" w:hAnsi="Calibri" w:cs="Calibri"/>
                <w:color w:val="000000"/>
                <w:sz w:val="22"/>
                <w:szCs w:val="22"/>
                <w:lang w:val="en-PH" w:eastAsia="en-US"/>
              </w:rPr>
            </w:pPr>
            <w:ins w:id="53248" w:author="Diana Machado" w:date="2019-04-05T18:24:00Z">
              <w:r w:rsidRPr="001E213A">
                <w:rPr>
                  <w:rFonts w:ascii="Calibri" w:eastAsia="PMingLiU" w:hAnsi="Calibri" w:cs="Calibri"/>
                  <w:color w:val="000000"/>
                  <w:sz w:val="22"/>
                  <w:szCs w:val="22"/>
                  <w:lang w:val="en-PH" w:eastAsia="en-US"/>
                </w:rPr>
                <w:t>0.98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49" w:author="Diana Machado" w:date="2019-04-05T18:24:00Z"/>
                <w:rFonts w:ascii="Calibri" w:eastAsia="PMingLiU" w:hAnsi="Calibri" w:cs="Calibri"/>
                <w:color w:val="000000"/>
                <w:sz w:val="22"/>
                <w:szCs w:val="22"/>
                <w:lang w:val="en-PH" w:eastAsia="en-US"/>
              </w:rPr>
            </w:pPr>
            <w:ins w:id="53250" w:author="Diana Machado" w:date="2019-04-05T18:24:00Z">
              <w:r w:rsidRPr="001E213A">
                <w:rPr>
                  <w:rFonts w:ascii="Calibri" w:eastAsia="PMingLiU" w:hAnsi="Calibri" w:cs="Calibri"/>
                  <w:color w:val="000000"/>
                  <w:sz w:val="22"/>
                  <w:szCs w:val="22"/>
                  <w:lang w:val="en-PH" w:eastAsia="en-US"/>
                </w:rPr>
                <w:t>0.84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51" w:author="Diana Machado" w:date="2019-04-05T18:24:00Z"/>
                <w:rFonts w:ascii="Calibri" w:eastAsia="PMingLiU" w:hAnsi="Calibri" w:cs="Calibri"/>
                <w:color w:val="000000"/>
                <w:sz w:val="22"/>
                <w:szCs w:val="22"/>
                <w:lang w:val="en-PH" w:eastAsia="en-US"/>
              </w:rPr>
            </w:pPr>
            <w:ins w:id="53252" w:author="Diana Machado" w:date="2019-04-05T18:24:00Z">
              <w:r w:rsidRPr="001E213A">
                <w:rPr>
                  <w:rFonts w:ascii="Calibri" w:eastAsia="PMingLiU" w:hAnsi="Calibri" w:cs="Calibri"/>
                  <w:color w:val="000000"/>
                  <w:sz w:val="22"/>
                  <w:szCs w:val="22"/>
                  <w:lang w:val="en-PH" w:eastAsia="en-US"/>
                </w:rPr>
                <w:t>5.49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53" w:author="Diana Machado" w:date="2019-04-05T18:24:00Z"/>
                <w:rFonts w:ascii="Calibri" w:eastAsia="PMingLiU" w:hAnsi="Calibri" w:cs="Calibri"/>
                <w:color w:val="000000"/>
                <w:sz w:val="22"/>
                <w:szCs w:val="22"/>
                <w:lang w:val="en-PH" w:eastAsia="en-US"/>
              </w:rPr>
            </w:pPr>
            <w:ins w:id="53254" w:author="Diana Machado" w:date="2019-04-05T18:24:00Z">
              <w:r w:rsidRPr="001E213A">
                <w:rPr>
                  <w:rFonts w:ascii="Calibri" w:eastAsia="PMingLiU" w:hAnsi="Calibri" w:cs="Calibri"/>
                  <w:color w:val="000000"/>
                  <w:sz w:val="22"/>
                  <w:szCs w:val="22"/>
                  <w:lang w:val="en-PH" w:eastAsia="en-US"/>
                </w:rPr>
                <w:t>0.35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55" w:author="Diana Machado" w:date="2019-04-05T18:24:00Z"/>
                <w:rFonts w:ascii="Calibri" w:eastAsia="PMingLiU" w:hAnsi="Calibri" w:cs="Calibri"/>
                <w:color w:val="000000"/>
                <w:sz w:val="22"/>
                <w:szCs w:val="22"/>
                <w:lang w:val="en-PH" w:eastAsia="en-US"/>
              </w:rPr>
            </w:pPr>
            <w:ins w:id="53256" w:author="Diana Machado" w:date="2019-04-05T18:24:00Z">
              <w:r w:rsidRPr="001E213A">
                <w:rPr>
                  <w:rFonts w:ascii="Calibri" w:eastAsia="PMingLiU" w:hAnsi="Calibri" w:cs="Calibri"/>
                  <w:color w:val="000000"/>
                  <w:sz w:val="22"/>
                  <w:szCs w:val="22"/>
                  <w:lang w:val="en-PH" w:eastAsia="en-US"/>
                </w:rPr>
                <w:t>0.28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57" w:author="Diana Machado" w:date="2019-04-05T18:24:00Z"/>
                <w:rFonts w:ascii="Calibri" w:eastAsia="PMingLiU" w:hAnsi="Calibri" w:cs="Calibri"/>
                <w:color w:val="000000"/>
                <w:sz w:val="22"/>
                <w:szCs w:val="22"/>
                <w:lang w:val="en-PH" w:eastAsia="en-US"/>
              </w:rPr>
            </w:pPr>
            <w:ins w:id="53258" w:author="Diana Machado" w:date="2019-04-05T18:24:00Z">
              <w:r w:rsidRPr="001E213A">
                <w:rPr>
                  <w:rFonts w:ascii="Calibri" w:eastAsia="PMingLiU" w:hAnsi="Calibri" w:cs="Calibri"/>
                  <w:color w:val="000000"/>
                  <w:sz w:val="22"/>
                  <w:szCs w:val="22"/>
                  <w:lang w:val="en-PH" w:eastAsia="en-US"/>
                </w:rPr>
                <w:t>0.85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59" w:author="Diana Machado" w:date="2019-04-05T18:24:00Z"/>
                <w:rFonts w:ascii="Calibri" w:eastAsia="PMingLiU" w:hAnsi="Calibri" w:cs="Calibri"/>
                <w:color w:val="000000"/>
                <w:sz w:val="22"/>
                <w:szCs w:val="22"/>
                <w:lang w:val="en-PH" w:eastAsia="en-US"/>
              </w:rPr>
            </w:pPr>
            <w:ins w:id="53260" w:author="Diana Machado" w:date="2019-04-05T18:24:00Z">
              <w:r w:rsidRPr="001E213A">
                <w:rPr>
                  <w:rFonts w:ascii="Calibri" w:eastAsia="PMingLiU" w:hAnsi="Calibri" w:cs="Calibri"/>
                  <w:color w:val="000000"/>
                  <w:sz w:val="22"/>
                  <w:szCs w:val="22"/>
                  <w:lang w:val="en-PH" w:eastAsia="en-US"/>
                </w:rPr>
                <w:t>0.49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61" w:author="Diana Machado" w:date="2019-04-05T18:24:00Z"/>
                <w:rFonts w:ascii="Calibri" w:eastAsia="PMingLiU" w:hAnsi="Calibri" w:cs="Calibri"/>
                <w:color w:val="000000"/>
                <w:sz w:val="22"/>
                <w:szCs w:val="22"/>
                <w:lang w:val="en-PH" w:eastAsia="en-US"/>
              </w:rPr>
            </w:pPr>
            <w:ins w:id="53262" w:author="Diana Machado" w:date="2019-04-05T18:24:00Z">
              <w:r w:rsidRPr="001E213A">
                <w:rPr>
                  <w:rFonts w:ascii="Calibri" w:eastAsia="PMingLiU" w:hAnsi="Calibri" w:cs="Calibri"/>
                  <w:color w:val="000000"/>
                  <w:sz w:val="22"/>
                  <w:szCs w:val="22"/>
                  <w:lang w:val="en-PH" w:eastAsia="en-US"/>
                </w:rPr>
                <w:t>5.017</w:t>
              </w:r>
            </w:ins>
          </w:p>
        </w:tc>
      </w:tr>
      <w:tr w:rsidR="002348ED" w:rsidRPr="001E213A" w:rsidTr="00787B33">
        <w:trPr>
          <w:trHeight w:val="289"/>
          <w:ins w:id="5326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326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265" w:author="Diana Machado" w:date="2019-04-05T18:24:00Z"/>
                <w:rFonts w:ascii="Calibri" w:eastAsia="PMingLiU" w:hAnsi="Calibri" w:cs="Calibri"/>
                <w:color w:val="000000"/>
                <w:sz w:val="22"/>
                <w:szCs w:val="22"/>
                <w:lang w:val="en-PH" w:eastAsia="en-US"/>
              </w:rPr>
            </w:pPr>
            <w:ins w:id="53266"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67" w:author="Diana Machado" w:date="2019-04-05T18:24:00Z"/>
                <w:rFonts w:ascii="Calibri" w:eastAsia="PMingLiU" w:hAnsi="Calibri" w:cs="Calibri"/>
                <w:color w:val="000000"/>
                <w:sz w:val="22"/>
                <w:szCs w:val="22"/>
                <w:lang w:val="en-PH" w:eastAsia="en-US"/>
              </w:rPr>
            </w:pPr>
            <w:ins w:id="53268" w:author="Diana Machado" w:date="2019-04-05T18:24:00Z">
              <w:r w:rsidRPr="001E213A">
                <w:rPr>
                  <w:rFonts w:ascii="Calibri" w:eastAsia="PMingLiU" w:hAnsi="Calibri" w:cs="Calibri"/>
                  <w:color w:val="000000"/>
                  <w:sz w:val="22"/>
                  <w:szCs w:val="22"/>
                  <w:lang w:val="en-PH" w:eastAsia="en-US"/>
                </w:rPr>
                <w:t>1.83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69" w:author="Diana Machado" w:date="2019-04-05T18:24:00Z"/>
                <w:rFonts w:ascii="Calibri" w:eastAsia="PMingLiU" w:hAnsi="Calibri" w:cs="Calibri"/>
                <w:color w:val="000000"/>
                <w:sz w:val="22"/>
                <w:szCs w:val="22"/>
                <w:lang w:val="en-PH" w:eastAsia="en-US"/>
              </w:rPr>
            </w:pPr>
            <w:ins w:id="53270" w:author="Diana Machado" w:date="2019-04-05T18:24:00Z">
              <w:r w:rsidRPr="001E213A">
                <w:rPr>
                  <w:rFonts w:ascii="Calibri" w:eastAsia="PMingLiU" w:hAnsi="Calibri" w:cs="Calibri"/>
                  <w:color w:val="000000"/>
                  <w:sz w:val="22"/>
                  <w:szCs w:val="22"/>
                  <w:lang w:val="en-PH" w:eastAsia="en-US"/>
                </w:rPr>
                <w:t>1.55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71" w:author="Diana Machado" w:date="2019-04-05T18:24:00Z"/>
                <w:rFonts w:ascii="Calibri" w:eastAsia="PMingLiU" w:hAnsi="Calibri" w:cs="Calibri"/>
                <w:color w:val="000000"/>
                <w:sz w:val="22"/>
                <w:szCs w:val="22"/>
                <w:lang w:val="en-PH" w:eastAsia="en-US"/>
              </w:rPr>
            </w:pPr>
            <w:ins w:id="53272" w:author="Diana Machado" w:date="2019-04-05T18:24:00Z">
              <w:r w:rsidRPr="001E213A">
                <w:rPr>
                  <w:rFonts w:ascii="Calibri" w:eastAsia="PMingLiU" w:hAnsi="Calibri" w:cs="Calibri"/>
                  <w:color w:val="000000"/>
                  <w:sz w:val="22"/>
                  <w:szCs w:val="22"/>
                  <w:lang w:val="en-PH" w:eastAsia="en-US"/>
                </w:rPr>
                <w:t>24.70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73" w:author="Diana Machado" w:date="2019-04-05T18:24:00Z"/>
                <w:rFonts w:ascii="Calibri" w:eastAsia="PMingLiU" w:hAnsi="Calibri" w:cs="Calibri"/>
                <w:color w:val="000000"/>
                <w:sz w:val="22"/>
                <w:szCs w:val="22"/>
                <w:lang w:val="en-PH" w:eastAsia="en-US"/>
              </w:rPr>
            </w:pPr>
            <w:ins w:id="53274" w:author="Diana Machado" w:date="2019-04-05T18:24:00Z">
              <w:r w:rsidRPr="001E213A">
                <w:rPr>
                  <w:rFonts w:ascii="Calibri" w:eastAsia="PMingLiU" w:hAnsi="Calibri" w:cs="Calibri"/>
                  <w:color w:val="000000"/>
                  <w:sz w:val="22"/>
                  <w:szCs w:val="22"/>
                  <w:lang w:val="en-PH" w:eastAsia="en-US"/>
                </w:rPr>
                <w:t>0.91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75" w:author="Diana Machado" w:date="2019-04-05T18:24:00Z"/>
                <w:rFonts w:ascii="Calibri" w:eastAsia="PMingLiU" w:hAnsi="Calibri" w:cs="Calibri"/>
                <w:color w:val="000000"/>
                <w:sz w:val="22"/>
                <w:szCs w:val="22"/>
                <w:lang w:val="en-PH" w:eastAsia="en-US"/>
              </w:rPr>
            </w:pPr>
            <w:ins w:id="53276" w:author="Diana Machado" w:date="2019-04-05T18:24:00Z">
              <w:r w:rsidRPr="001E213A">
                <w:rPr>
                  <w:rFonts w:ascii="Calibri" w:eastAsia="PMingLiU" w:hAnsi="Calibri" w:cs="Calibri"/>
                  <w:color w:val="000000"/>
                  <w:sz w:val="22"/>
                  <w:szCs w:val="22"/>
                  <w:lang w:val="en-PH" w:eastAsia="en-US"/>
                </w:rPr>
                <w:t>0.70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77" w:author="Diana Machado" w:date="2019-04-05T18:24:00Z"/>
                <w:rFonts w:ascii="Calibri" w:eastAsia="PMingLiU" w:hAnsi="Calibri" w:cs="Calibri"/>
                <w:color w:val="000000"/>
                <w:sz w:val="22"/>
                <w:szCs w:val="22"/>
                <w:lang w:val="en-PH" w:eastAsia="en-US"/>
              </w:rPr>
            </w:pPr>
            <w:ins w:id="53278" w:author="Diana Machado" w:date="2019-04-05T18:24:00Z">
              <w:r w:rsidRPr="001E213A">
                <w:rPr>
                  <w:rFonts w:ascii="Calibri" w:eastAsia="PMingLiU" w:hAnsi="Calibri" w:cs="Calibri"/>
                  <w:color w:val="000000"/>
                  <w:sz w:val="22"/>
                  <w:szCs w:val="22"/>
                  <w:lang w:val="en-PH" w:eastAsia="en-US"/>
                </w:rPr>
                <w:t>1.155</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79" w:author="Diana Machado" w:date="2019-04-05T18:24:00Z"/>
                <w:rFonts w:ascii="Calibri" w:eastAsia="PMingLiU" w:hAnsi="Calibri" w:cs="Calibri"/>
                <w:color w:val="000000"/>
                <w:sz w:val="22"/>
                <w:szCs w:val="22"/>
                <w:lang w:val="en-PH" w:eastAsia="en-US"/>
              </w:rPr>
            </w:pPr>
            <w:ins w:id="53280" w:author="Diana Machado" w:date="2019-04-05T18:24:00Z">
              <w:r w:rsidRPr="001E213A">
                <w:rPr>
                  <w:rFonts w:ascii="Calibri" w:eastAsia="PMingLiU" w:hAnsi="Calibri" w:cs="Calibri"/>
                  <w:color w:val="000000"/>
                  <w:sz w:val="22"/>
                  <w:szCs w:val="22"/>
                  <w:lang w:val="en-PH" w:eastAsia="en-US"/>
                </w:rPr>
                <w:t>0.58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281" w:author="Diana Machado" w:date="2019-04-05T18:24:00Z"/>
                <w:rFonts w:ascii="Calibri" w:eastAsia="PMingLiU" w:hAnsi="Calibri" w:cs="Calibri"/>
                <w:color w:val="000000"/>
                <w:sz w:val="22"/>
                <w:szCs w:val="22"/>
                <w:lang w:val="en-PH" w:eastAsia="en-US"/>
              </w:rPr>
            </w:pPr>
            <w:ins w:id="53282" w:author="Diana Machado" w:date="2019-04-05T18:24:00Z">
              <w:r w:rsidRPr="001E213A">
                <w:rPr>
                  <w:rFonts w:ascii="Calibri" w:eastAsia="PMingLiU" w:hAnsi="Calibri" w:cs="Calibri"/>
                  <w:color w:val="000000"/>
                  <w:sz w:val="22"/>
                  <w:szCs w:val="22"/>
                  <w:lang w:val="en-PH" w:eastAsia="en-US"/>
                </w:rPr>
                <w:t>7.910</w:t>
              </w:r>
            </w:ins>
          </w:p>
        </w:tc>
      </w:tr>
      <w:tr w:rsidR="002348ED" w:rsidRPr="001E213A" w:rsidTr="00787B33">
        <w:trPr>
          <w:trHeight w:val="289"/>
          <w:ins w:id="53283"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3284"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3285"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286"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287"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288"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28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290"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291"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29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293"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329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295" w:author="Diana Machado" w:date="2019-04-05T18:24:00Z"/>
                <w:rFonts w:ascii="Calibri" w:eastAsia="PMingLiU" w:hAnsi="Calibri" w:cs="Calibri"/>
                <w:color w:val="000000"/>
                <w:sz w:val="22"/>
                <w:szCs w:val="22"/>
                <w:lang w:val="en-PH" w:eastAsia="en-US"/>
              </w:rPr>
            </w:pPr>
            <w:ins w:id="53296" w:author="Diana Machado" w:date="2019-04-05T18:24:00Z">
              <w:r w:rsidRPr="001E213A">
                <w:rPr>
                  <w:rFonts w:ascii="Calibri" w:eastAsia="PMingLiU" w:hAnsi="Calibri" w:cs="Calibri"/>
                  <w:color w:val="000000"/>
                  <w:sz w:val="22"/>
                  <w:szCs w:val="22"/>
                  <w:lang w:val="en-PH" w:eastAsia="en-US"/>
                </w:rPr>
                <w:t>Washingt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297" w:author="Diana Machado" w:date="2019-04-05T18:24:00Z"/>
                <w:rFonts w:ascii="Calibri" w:eastAsia="PMingLiU" w:hAnsi="Calibri" w:cs="Calibri"/>
                <w:color w:val="000000"/>
                <w:sz w:val="22"/>
                <w:szCs w:val="22"/>
                <w:lang w:val="en-PH" w:eastAsia="en-US"/>
              </w:rPr>
            </w:pPr>
            <w:ins w:id="53298"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299" w:author="Diana Machado" w:date="2019-04-05T18:24:00Z"/>
                <w:rFonts w:ascii="Calibri" w:eastAsia="PMingLiU" w:hAnsi="Calibri" w:cs="Calibri"/>
                <w:color w:val="000000"/>
                <w:sz w:val="22"/>
                <w:szCs w:val="22"/>
                <w:lang w:val="en-PH" w:eastAsia="en-US"/>
              </w:rPr>
            </w:pPr>
            <w:ins w:id="53300" w:author="Diana Machado" w:date="2019-04-05T18:24:00Z">
              <w:r w:rsidRPr="001E213A">
                <w:rPr>
                  <w:rFonts w:ascii="Calibri" w:eastAsia="PMingLiU" w:hAnsi="Calibri" w:cs="Calibri"/>
                  <w:color w:val="000000"/>
                  <w:sz w:val="22"/>
                  <w:szCs w:val="22"/>
                  <w:lang w:val="en-PH" w:eastAsia="en-US"/>
                </w:rPr>
                <w:t>0.310</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301" w:author="Diana Machado" w:date="2019-04-05T18:24:00Z"/>
                <w:rFonts w:ascii="Calibri" w:eastAsia="PMingLiU" w:hAnsi="Calibri" w:cs="Calibri"/>
                <w:color w:val="000000"/>
                <w:sz w:val="22"/>
                <w:szCs w:val="22"/>
                <w:lang w:val="en-PH" w:eastAsia="en-US"/>
              </w:rPr>
            </w:pPr>
            <w:ins w:id="53302" w:author="Diana Machado" w:date="2019-04-05T18:24:00Z">
              <w:r w:rsidRPr="001E213A">
                <w:rPr>
                  <w:rFonts w:ascii="Calibri" w:eastAsia="PMingLiU" w:hAnsi="Calibri" w:cs="Calibri"/>
                  <w:color w:val="000000"/>
                  <w:sz w:val="22"/>
                  <w:szCs w:val="22"/>
                  <w:lang w:val="en-PH" w:eastAsia="en-US"/>
                </w:rPr>
                <w:t>0.33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03" w:author="Diana Machado" w:date="2019-04-05T18:24:00Z"/>
                <w:rFonts w:ascii="Calibri" w:eastAsia="PMingLiU" w:hAnsi="Calibri" w:cs="Calibri"/>
                <w:color w:val="000000"/>
                <w:sz w:val="22"/>
                <w:szCs w:val="22"/>
                <w:lang w:val="en-PH" w:eastAsia="en-US"/>
              </w:rPr>
            </w:pPr>
            <w:ins w:id="53304" w:author="Diana Machado" w:date="2019-04-05T18:24:00Z">
              <w:r w:rsidRPr="001E213A">
                <w:rPr>
                  <w:rFonts w:ascii="Calibri" w:eastAsia="PMingLiU" w:hAnsi="Calibri" w:cs="Calibri"/>
                  <w:color w:val="000000"/>
                  <w:sz w:val="22"/>
                  <w:szCs w:val="22"/>
                  <w:lang w:val="en-PH" w:eastAsia="en-US"/>
                </w:rPr>
                <w:t>1.88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05" w:author="Diana Machado" w:date="2019-04-05T18:24:00Z"/>
                <w:rFonts w:ascii="Calibri" w:eastAsia="PMingLiU" w:hAnsi="Calibri" w:cs="Calibri"/>
                <w:color w:val="000000"/>
                <w:sz w:val="22"/>
                <w:szCs w:val="22"/>
                <w:lang w:val="en-PH" w:eastAsia="en-US"/>
              </w:rPr>
            </w:pPr>
            <w:ins w:id="53306" w:author="Diana Machado" w:date="2019-04-05T18:24:00Z">
              <w:r w:rsidRPr="001E213A">
                <w:rPr>
                  <w:rFonts w:ascii="Calibri" w:eastAsia="PMingLiU" w:hAnsi="Calibri" w:cs="Calibri"/>
                  <w:color w:val="000000"/>
                  <w:sz w:val="22"/>
                  <w:szCs w:val="22"/>
                  <w:lang w:val="en-PH" w:eastAsia="en-US"/>
                </w:rPr>
                <w:t>0.07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07" w:author="Diana Machado" w:date="2019-04-05T18:24:00Z"/>
                <w:rFonts w:ascii="Calibri" w:eastAsia="PMingLiU" w:hAnsi="Calibri" w:cs="Calibri"/>
                <w:color w:val="000000"/>
                <w:sz w:val="22"/>
                <w:szCs w:val="22"/>
                <w:lang w:val="en-PH" w:eastAsia="en-US"/>
              </w:rPr>
            </w:pPr>
            <w:ins w:id="53308" w:author="Diana Machado" w:date="2019-04-05T18:24:00Z">
              <w:r w:rsidRPr="001E213A">
                <w:rPr>
                  <w:rFonts w:ascii="Calibri" w:eastAsia="PMingLiU" w:hAnsi="Calibri" w:cs="Calibri"/>
                  <w:color w:val="000000"/>
                  <w:sz w:val="22"/>
                  <w:szCs w:val="22"/>
                  <w:lang w:val="en-PH" w:eastAsia="en-US"/>
                </w:rPr>
                <w:t>0.07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09" w:author="Diana Machado" w:date="2019-04-05T18:24:00Z"/>
                <w:rFonts w:ascii="Calibri" w:eastAsia="PMingLiU" w:hAnsi="Calibri" w:cs="Calibri"/>
                <w:color w:val="000000"/>
                <w:sz w:val="22"/>
                <w:szCs w:val="22"/>
                <w:lang w:val="en-PH" w:eastAsia="en-US"/>
              </w:rPr>
            </w:pPr>
            <w:ins w:id="53310" w:author="Diana Machado" w:date="2019-04-05T18:24:00Z">
              <w:r w:rsidRPr="001E213A">
                <w:rPr>
                  <w:rFonts w:ascii="Calibri" w:eastAsia="PMingLiU" w:hAnsi="Calibri" w:cs="Calibri"/>
                  <w:color w:val="000000"/>
                  <w:sz w:val="22"/>
                  <w:szCs w:val="22"/>
                  <w:lang w:val="en-PH" w:eastAsia="en-US"/>
                </w:rPr>
                <w:t>0.04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11" w:author="Diana Machado" w:date="2019-04-05T18:24:00Z"/>
                <w:rFonts w:ascii="Calibri" w:eastAsia="PMingLiU" w:hAnsi="Calibri" w:cs="Calibri"/>
                <w:color w:val="000000"/>
                <w:sz w:val="22"/>
                <w:szCs w:val="22"/>
                <w:lang w:val="en-PH" w:eastAsia="en-US"/>
              </w:rPr>
            </w:pPr>
            <w:ins w:id="53312"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13" w:author="Diana Machado" w:date="2019-04-05T18:24:00Z"/>
                <w:rFonts w:ascii="Calibri" w:eastAsia="PMingLiU" w:hAnsi="Calibri" w:cs="Calibri"/>
                <w:color w:val="000000"/>
                <w:sz w:val="22"/>
                <w:szCs w:val="22"/>
                <w:lang w:val="en-PH" w:eastAsia="en-US"/>
              </w:rPr>
            </w:pPr>
            <w:ins w:id="53314" w:author="Diana Machado" w:date="2019-04-05T18:24:00Z">
              <w:r w:rsidRPr="001E213A">
                <w:rPr>
                  <w:rFonts w:ascii="Calibri" w:eastAsia="PMingLiU" w:hAnsi="Calibri" w:cs="Calibri"/>
                  <w:color w:val="000000"/>
                  <w:sz w:val="22"/>
                  <w:szCs w:val="22"/>
                  <w:lang w:val="en-PH" w:eastAsia="en-US"/>
                </w:rPr>
                <w:t>0.518</w:t>
              </w:r>
            </w:ins>
          </w:p>
        </w:tc>
      </w:tr>
      <w:tr w:rsidR="002348ED" w:rsidRPr="001E213A" w:rsidTr="00787B33">
        <w:trPr>
          <w:trHeight w:val="289"/>
          <w:ins w:id="5331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331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317" w:author="Diana Machado" w:date="2019-04-05T18:24:00Z"/>
                <w:rFonts w:ascii="Calibri" w:eastAsia="PMingLiU" w:hAnsi="Calibri" w:cs="Calibri"/>
                <w:color w:val="000000"/>
                <w:sz w:val="22"/>
                <w:szCs w:val="22"/>
                <w:lang w:val="en-PH" w:eastAsia="en-US"/>
              </w:rPr>
            </w:pPr>
            <w:ins w:id="53318"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319" w:author="Diana Machado" w:date="2019-04-05T18:24:00Z"/>
                <w:rFonts w:ascii="Calibri" w:eastAsia="PMingLiU" w:hAnsi="Calibri" w:cs="Calibri"/>
                <w:color w:val="000000"/>
                <w:sz w:val="22"/>
                <w:szCs w:val="22"/>
                <w:lang w:val="en-PH" w:eastAsia="en-US"/>
              </w:rPr>
            </w:pPr>
            <w:ins w:id="53320" w:author="Diana Machado" w:date="2019-04-05T18:24:00Z">
              <w:r w:rsidRPr="001E213A">
                <w:rPr>
                  <w:rFonts w:ascii="Calibri" w:eastAsia="PMingLiU" w:hAnsi="Calibri" w:cs="Calibri"/>
                  <w:color w:val="000000"/>
                  <w:sz w:val="22"/>
                  <w:szCs w:val="22"/>
                  <w:lang w:val="en-PH" w:eastAsia="en-US"/>
                </w:rPr>
                <w:t>0.316</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321" w:author="Diana Machado" w:date="2019-04-05T18:24:00Z"/>
                <w:rFonts w:ascii="Calibri" w:eastAsia="PMingLiU" w:hAnsi="Calibri" w:cs="Calibri"/>
                <w:color w:val="000000"/>
                <w:sz w:val="22"/>
                <w:szCs w:val="22"/>
                <w:lang w:val="en-PH" w:eastAsia="en-US"/>
              </w:rPr>
            </w:pPr>
            <w:ins w:id="53322" w:author="Diana Machado" w:date="2019-04-05T18:24:00Z">
              <w:r w:rsidRPr="001E213A">
                <w:rPr>
                  <w:rFonts w:ascii="Calibri" w:eastAsia="PMingLiU" w:hAnsi="Calibri" w:cs="Calibri"/>
                  <w:color w:val="000000"/>
                  <w:sz w:val="22"/>
                  <w:szCs w:val="22"/>
                  <w:lang w:val="en-PH" w:eastAsia="en-US"/>
                </w:rPr>
                <w:t>0.34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23" w:author="Diana Machado" w:date="2019-04-05T18:24:00Z"/>
                <w:rFonts w:ascii="Calibri" w:eastAsia="PMingLiU" w:hAnsi="Calibri" w:cs="Calibri"/>
                <w:color w:val="000000"/>
                <w:sz w:val="22"/>
                <w:szCs w:val="22"/>
                <w:lang w:val="en-PH" w:eastAsia="en-US"/>
              </w:rPr>
            </w:pPr>
            <w:ins w:id="53324" w:author="Diana Machado" w:date="2019-04-05T18:24:00Z">
              <w:r w:rsidRPr="001E213A">
                <w:rPr>
                  <w:rFonts w:ascii="Calibri" w:eastAsia="PMingLiU" w:hAnsi="Calibri" w:cs="Calibri"/>
                  <w:color w:val="000000"/>
                  <w:sz w:val="22"/>
                  <w:szCs w:val="22"/>
                  <w:lang w:val="en-PH" w:eastAsia="en-US"/>
                </w:rPr>
                <w:t>2.02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25" w:author="Diana Machado" w:date="2019-04-05T18:24:00Z"/>
                <w:rFonts w:ascii="Calibri" w:eastAsia="PMingLiU" w:hAnsi="Calibri" w:cs="Calibri"/>
                <w:color w:val="000000"/>
                <w:sz w:val="22"/>
                <w:szCs w:val="22"/>
                <w:lang w:val="en-PH" w:eastAsia="en-US"/>
              </w:rPr>
            </w:pPr>
            <w:ins w:id="53326" w:author="Diana Machado" w:date="2019-04-05T18:24:00Z">
              <w:r w:rsidRPr="001E213A">
                <w:rPr>
                  <w:rFonts w:ascii="Calibri" w:eastAsia="PMingLiU" w:hAnsi="Calibri" w:cs="Calibri"/>
                  <w:color w:val="000000"/>
                  <w:sz w:val="22"/>
                  <w:szCs w:val="22"/>
                  <w:lang w:val="en-PH" w:eastAsia="en-US"/>
                </w:rPr>
                <w:t>0.07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27" w:author="Diana Machado" w:date="2019-04-05T18:24:00Z"/>
                <w:rFonts w:ascii="Calibri" w:eastAsia="PMingLiU" w:hAnsi="Calibri" w:cs="Calibri"/>
                <w:color w:val="000000"/>
                <w:sz w:val="22"/>
                <w:szCs w:val="22"/>
                <w:lang w:val="en-PH" w:eastAsia="en-US"/>
              </w:rPr>
            </w:pPr>
            <w:ins w:id="53328" w:author="Diana Machado" w:date="2019-04-05T18:24:00Z">
              <w:r w:rsidRPr="001E213A">
                <w:rPr>
                  <w:rFonts w:ascii="Calibri" w:eastAsia="PMingLiU" w:hAnsi="Calibri" w:cs="Calibri"/>
                  <w:color w:val="000000"/>
                  <w:sz w:val="22"/>
                  <w:szCs w:val="22"/>
                  <w:lang w:val="en-PH" w:eastAsia="en-US"/>
                </w:rPr>
                <w:t>0.07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29" w:author="Diana Machado" w:date="2019-04-05T18:24:00Z"/>
                <w:rFonts w:ascii="Calibri" w:eastAsia="PMingLiU" w:hAnsi="Calibri" w:cs="Calibri"/>
                <w:color w:val="000000"/>
                <w:sz w:val="22"/>
                <w:szCs w:val="22"/>
                <w:lang w:val="en-PH" w:eastAsia="en-US"/>
              </w:rPr>
            </w:pPr>
            <w:ins w:id="53330" w:author="Diana Machado" w:date="2019-04-05T18:24:00Z">
              <w:r w:rsidRPr="001E213A">
                <w:rPr>
                  <w:rFonts w:ascii="Calibri" w:eastAsia="PMingLiU" w:hAnsi="Calibri" w:cs="Calibri"/>
                  <w:color w:val="000000"/>
                  <w:sz w:val="22"/>
                  <w:szCs w:val="22"/>
                  <w:lang w:val="en-PH" w:eastAsia="en-US"/>
                </w:rPr>
                <w:t>0.04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31" w:author="Diana Machado" w:date="2019-04-05T18:24:00Z"/>
                <w:rFonts w:ascii="Calibri" w:eastAsia="PMingLiU" w:hAnsi="Calibri" w:cs="Calibri"/>
                <w:color w:val="000000"/>
                <w:sz w:val="22"/>
                <w:szCs w:val="22"/>
                <w:lang w:val="en-PH" w:eastAsia="en-US"/>
              </w:rPr>
            </w:pPr>
            <w:ins w:id="53332"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33" w:author="Diana Machado" w:date="2019-04-05T18:24:00Z"/>
                <w:rFonts w:ascii="Calibri" w:eastAsia="PMingLiU" w:hAnsi="Calibri" w:cs="Calibri"/>
                <w:color w:val="000000"/>
                <w:sz w:val="22"/>
                <w:szCs w:val="22"/>
                <w:lang w:val="en-PH" w:eastAsia="en-US"/>
              </w:rPr>
            </w:pPr>
            <w:ins w:id="53334" w:author="Diana Machado" w:date="2019-04-05T18:24:00Z">
              <w:r w:rsidRPr="001E213A">
                <w:rPr>
                  <w:rFonts w:ascii="Calibri" w:eastAsia="PMingLiU" w:hAnsi="Calibri" w:cs="Calibri"/>
                  <w:color w:val="000000"/>
                  <w:sz w:val="22"/>
                  <w:szCs w:val="22"/>
                  <w:lang w:val="en-PH" w:eastAsia="en-US"/>
                </w:rPr>
                <w:t>0.518</w:t>
              </w:r>
            </w:ins>
          </w:p>
        </w:tc>
      </w:tr>
      <w:tr w:rsidR="002348ED" w:rsidRPr="001E213A" w:rsidTr="00787B33">
        <w:trPr>
          <w:trHeight w:val="289"/>
          <w:ins w:id="5333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333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337" w:author="Diana Machado" w:date="2019-04-05T18:24:00Z"/>
                <w:rFonts w:ascii="Calibri" w:eastAsia="PMingLiU" w:hAnsi="Calibri" w:cs="Calibri"/>
                <w:color w:val="000000"/>
                <w:sz w:val="22"/>
                <w:szCs w:val="22"/>
                <w:lang w:val="en-PH" w:eastAsia="en-US"/>
              </w:rPr>
            </w:pPr>
            <w:ins w:id="53338"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39" w:author="Diana Machado" w:date="2019-04-05T18:24:00Z"/>
                <w:rFonts w:ascii="Calibri" w:eastAsia="PMingLiU" w:hAnsi="Calibri" w:cs="Calibri"/>
                <w:color w:val="000000"/>
                <w:sz w:val="22"/>
                <w:szCs w:val="22"/>
                <w:lang w:val="en-PH" w:eastAsia="en-US"/>
              </w:rPr>
            </w:pPr>
            <w:ins w:id="53340" w:author="Diana Machado" w:date="2019-04-05T18:24:00Z">
              <w:r w:rsidRPr="001E213A">
                <w:rPr>
                  <w:rFonts w:ascii="Calibri" w:eastAsia="PMingLiU" w:hAnsi="Calibri" w:cs="Calibri"/>
                  <w:color w:val="000000"/>
                  <w:sz w:val="22"/>
                  <w:szCs w:val="22"/>
                  <w:lang w:val="en-PH" w:eastAsia="en-US"/>
                </w:rPr>
                <w:t>0.54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41" w:author="Diana Machado" w:date="2019-04-05T18:24:00Z"/>
                <w:rFonts w:ascii="Calibri" w:eastAsia="PMingLiU" w:hAnsi="Calibri" w:cs="Calibri"/>
                <w:color w:val="000000"/>
                <w:sz w:val="22"/>
                <w:szCs w:val="22"/>
                <w:lang w:val="en-PH" w:eastAsia="en-US"/>
              </w:rPr>
            </w:pPr>
            <w:ins w:id="53342" w:author="Diana Machado" w:date="2019-04-05T18:24:00Z">
              <w:r w:rsidRPr="001E213A">
                <w:rPr>
                  <w:rFonts w:ascii="Calibri" w:eastAsia="PMingLiU" w:hAnsi="Calibri" w:cs="Calibri"/>
                  <w:color w:val="000000"/>
                  <w:sz w:val="22"/>
                  <w:szCs w:val="22"/>
                  <w:lang w:val="en-PH" w:eastAsia="en-US"/>
                </w:rPr>
                <w:t>0.48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43" w:author="Diana Machado" w:date="2019-04-05T18:24:00Z"/>
                <w:rFonts w:ascii="Calibri" w:eastAsia="PMingLiU" w:hAnsi="Calibri" w:cs="Calibri"/>
                <w:color w:val="000000"/>
                <w:sz w:val="22"/>
                <w:szCs w:val="22"/>
                <w:lang w:val="en-PH" w:eastAsia="en-US"/>
              </w:rPr>
            </w:pPr>
            <w:ins w:id="53344" w:author="Diana Machado" w:date="2019-04-05T18:24:00Z">
              <w:r w:rsidRPr="001E213A">
                <w:rPr>
                  <w:rFonts w:ascii="Calibri" w:eastAsia="PMingLiU" w:hAnsi="Calibri" w:cs="Calibri"/>
                  <w:color w:val="000000"/>
                  <w:sz w:val="22"/>
                  <w:szCs w:val="22"/>
                  <w:lang w:val="en-PH" w:eastAsia="en-US"/>
                </w:rPr>
                <w:t>4.416</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345" w:author="Diana Machado" w:date="2019-04-05T18:24:00Z"/>
                <w:rFonts w:ascii="Calibri" w:eastAsia="PMingLiU" w:hAnsi="Calibri" w:cs="Calibri"/>
                <w:color w:val="000000"/>
                <w:sz w:val="22"/>
                <w:szCs w:val="22"/>
                <w:lang w:val="en-PH" w:eastAsia="en-US"/>
              </w:rPr>
            </w:pPr>
            <w:ins w:id="53346" w:author="Diana Machado" w:date="2019-04-05T18:24:00Z">
              <w:r w:rsidRPr="001E213A">
                <w:rPr>
                  <w:rFonts w:ascii="Calibri" w:eastAsia="PMingLiU" w:hAnsi="Calibri" w:cs="Calibri"/>
                  <w:color w:val="000000"/>
                  <w:sz w:val="22"/>
                  <w:szCs w:val="22"/>
                  <w:lang w:val="en-PH" w:eastAsia="en-US"/>
                </w:rPr>
                <w:t>0.128</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347" w:author="Diana Machado" w:date="2019-04-05T18:24:00Z"/>
                <w:rFonts w:ascii="Calibri" w:eastAsia="PMingLiU" w:hAnsi="Calibri" w:cs="Calibri"/>
                <w:color w:val="000000"/>
                <w:sz w:val="22"/>
                <w:szCs w:val="22"/>
                <w:lang w:val="en-PH" w:eastAsia="en-US"/>
              </w:rPr>
            </w:pPr>
            <w:ins w:id="53348" w:author="Diana Machado" w:date="2019-04-05T18:24:00Z">
              <w:r w:rsidRPr="001E213A">
                <w:rPr>
                  <w:rFonts w:ascii="Calibri" w:eastAsia="PMingLiU" w:hAnsi="Calibri" w:cs="Calibri"/>
                  <w:color w:val="000000"/>
                  <w:sz w:val="22"/>
                  <w:szCs w:val="22"/>
                  <w:lang w:val="en-PH" w:eastAsia="en-US"/>
                </w:rPr>
                <w:t>0.14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49" w:author="Diana Machado" w:date="2019-04-05T18:24:00Z"/>
                <w:rFonts w:ascii="Calibri" w:eastAsia="PMingLiU" w:hAnsi="Calibri" w:cs="Calibri"/>
                <w:color w:val="000000"/>
                <w:sz w:val="22"/>
                <w:szCs w:val="22"/>
                <w:lang w:val="en-PH" w:eastAsia="en-US"/>
              </w:rPr>
            </w:pPr>
            <w:ins w:id="53350" w:author="Diana Machado" w:date="2019-04-05T18:24:00Z">
              <w:r w:rsidRPr="001E213A">
                <w:rPr>
                  <w:rFonts w:ascii="Calibri" w:eastAsia="PMingLiU" w:hAnsi="Calibri" w:cs="Calibri"/>
                  <w:color w:val="000000"/>
                  <w:sz w:val="22"/>
                  <w:szCs w:val="22"/>
                  <w:lang w:val="en-PH" w:eastAsia="en-US"/>
                </w:rPr>
                <w:t>0.04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51" w:author="Diana Machado" w:date="2019-04-05T18:24:00Z"/>
                <w:rFonts w:ascii="Calibri" w:eastAsia="PMingLiU" w:hAnsi="Calibri" w:cs="Calibri"/>
                <w:color w:val="000000"/>
                <w:sz w:val="22"/>
                <w:szCs w:val="22"/>
                <w:lang w:val="en-PH" w:eastAsia="en-US"/>
              </w:rPr>
            </w:pPr>
            <w:ins w:id="53352"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53" w:author="Diana Machado" w:date="2019-04-05T18:24:00Z"/>
                <w:rFonts w:ascii="Calibri" w:eastAsia="PMingLiU" w:hAnsi="Calibri" w:cs="Calibri"/>
                <w:color w:val="000000"/>
                <w:sz w:val="22"/>
                <w:szCs w:val="22"/>
                <w:lang w:val="en-PH" w:eastAsia="en-US"/>
              </w:rPr>
            </w:pPr>
            <w:ins w:id="53354" w:author="Diana Machado" w:date="2019-04-05T18:24:00Z">
              <w:r w:rsidRPr="001E213A">
                <w:rPr>
                  <w:rFonts w:ascii="Calibri" w:eastAsia="PMingLiU" w:hAnsi="Calibri" w:cs="Calibri"/>
                  <w:color w:val="000000"/>
                  <w:sz w:val="22"/>
                  <w:szCs w:val="22"/>
                  <w:lang w:val="en-PH" w:eastAsia="en-US"/>
                </w:rPr>
                <w:t>0.518</w:t>
              </w:r>
            </w:ins>
          </w:p>
        </w:tc>
      </w:tr>
      <w:tr w:rsidR="002348ED" w:rsidRPr="001E213A" w:rsidTr="00787B33">
        <w:trPr>
          <w:trHeight w:val="289"/>
          <w:ins w:id="53355"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3356"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3357"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358"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359"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360"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36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362"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363"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36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3365"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336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367" w:author="Diana Machado" w:date="2019-04-05T18:24:00Z"/>
                <w:rFonts w:ascii="Calibri" w:eastAsia="PMingLiU" w:hAnsi="Calibri" w:cs="Calibri"/>
                <w:color w:val="000000"/>
                <w:sz w:val="22"/>
                <w:szCs w:val="22"/>
                <w:lang w:val="en-PH" w:eastAsia="en-US"/>
              </w:rPr>
            </w:pPr>
            <w:ins w:id="53368" w:author="Diana Machado" w:date="2019-04-05T18:24:00Z">
              <w:r w:rsidRPr="001E213A">
                <w:rPr>
                  <w:rFonts w:ascii="Calibri" w:eastAsia="PMingLiU" w:hAnsi="Calibri" w:cs="Calibri"/>
                  <w:color w:val="000000"/>
                  <w:sz w:val="22"/>
                  <w:szCs w:val="22"/>
                  <w:lang w:val="en-PH" w:eastAsia="en-US"/>
                </w:rPr>
                <w:t>Statewid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369" w:author="Diana Machado" w:date="2019-04-05T18:24:00Z"/>
                <w:rFonts w:ascii="Calibri" w:eastAsia="PMingLiU" w:hAnsi="Calibri" w:cs="Calibri"/>
                <w:color w:val="000000"/>
                <w:sz w:val="22"/>
                <w:szCs w:val="22"/>
                <w:lang w:val="en-PH" w:eastAsia="en-US"/>
              </w:rPr>
            </w:pPr>
            <w:ins w:id="53370"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71" w:author="Diana Machado" w:date="2019-04-05T18:24:00Z"/>
                <w:rFonts w:ascii="Calibri" w:eastAsia="PMingLiU" w:hAnsi="Calibri" w:cs="Calibri"/>
                <w:color w:val="000000"/>
                <w:sz w:val="22"/>
                <w:szCs w:val="22"/>
                <w:lang w:val="en-PH" w:eastAsia="en-US"/>
              </w:rPr>
            </w:pPr>
            <w:ins w:id="53372" w:author="Diana Machado" w:date="2019-04-05T18:24:00Z">
              <w:r w:rsidRPr="001E213A">
                <w:rPr>
                  <w:rFonts w:ascii="Calibri" w:eastAsia="PMingLiU" w:hAnsi="Calibri" w:cs="Calibri"/>
                  <w:color w:val="000000"/>
                  <w:sz w:val="22"/>
                  <w:szCs w:val="22"/>
                  <w:lang w:val="en-PH" w:eastAsia="en-US"/>
                </w:rPr>
                <w:t>0.07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73" w:author="Diana Machado" w:date="2019-04-05T18:24:00Z"/>
                <w:rFonts w:ascii="Calibri" w:eastAsia="PMingLiU" w:hAnsi="Calibri" w:cs="Calibri"/>
                <w:color w:val="000000"/>
                <w:sz w:val="22"/>
                <w:szCs w:val="22"/>
                <w:lang w:val="en-PH" w:eastAsia="en-US"/>
              </w:rPr>
            </w:pPr>
            <w:ins w:id="53374" w:author="Diana Machado" w:date="2019-04-05T18:24:00Z">
              <w:r w:rsidRPr="001E213A">
                <w:rPr>
                  <w:rFonts w:ascii="Calibri" w:eastAsia="PMingLiU" w:hAnsi="Calibri" w:cs="Calibri"/>
                  <w:color w:val="000000"/>
                  <w:sz w:val="22"/>
                  <w:szCs w:val="22"/>
                  <w:lang w:val="en-PH" w:eastAsia="en-US"/>
                </w:rPr>
                <w:t>0.07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75" w:author="Diana Machado" w:date="2019-04-05T18:24:00Z"/>
                <w:rFonts w:ascii="Calibri" w:eastAsia="PMingLiU" w:hAnsi="Calibri" w:cs="Calibri"/>
                <w:color w:val="000000"/>
                <w:sz w:val="22"/>
                <w:szCs w:val="22"/>
                <w:lang w:val="en-PH" w:eastAsia="en-US"/>
              </w:rPr>
            </w:pPr>
            <w:ins w:id="53376" w:author="Diana Machado" w:date="2019-04-05T18:24:00Z">
              <w:r w:rsidRPr="001E213A">
                <w:rPr>
                  <w:rFonts w:ascii="Calibri" w:eastAsia="PMingLiU" w:hAnsi="Calibri" w:cs="Calibri"/>
                  <w:color w:val="000000"/>
                  <w:sz w:val="22"/>
                  <w:szCs w:val="22"/>
                  <w:lang w:val="en-PH" w:eastAsia="en-US"/>
                </w:rPr>
                <w:t>0.148</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377" w:author="Diana Machado" w:date="2019-04-05T18:24:00Z"/>
                <w:rFonts w:ascii="Calibri" w:eastAsia="PMingLiU" w:hAnsi="Calibri" w:cs="Calibri"/>
                <w:color w:val="000000"/>
                <w:sz w:val="22"/>
                <w:szCs w:val="22"/>
                <w:lang w:val="en-PH" w:eastAsia="en-US"/>
              </w:rPr>
            </w:pPr>
            <w:ins w:id="53378" w:author="Diana Machado" w:date="2019-04-05T18:24:00Z">
              <w:r w:rsidRPr="001E213A">
                <w:rPr>
                  <w:rFonts w:ascii="Calibri" w:eastAsia="PMingLiU" w:hAnsi="Calibri" w:cs="Calibri"/>
                  <w:color w:val="000000"/>
                  <w:sz w:val="22"/>
                  <w:szCs w:val="22"/>
                  <w:lang w:val="en-PH" w:eastAsia="en-US"/>
                </w:rPr>
                <w:t>0.019</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379" w:author="Diana Machado" w:date="2019-04-05T18:24:00Z"/>
                <w:rFonts w:ascii="Calibri" w:eastAsia="PMingLiU" w:hAnsi="Calibri" w:cs="Calibri"/>
                <w:color w:val="000000"/>
                <w:sz w:val="22"/>
                <w:szCs w:val="22"/>
                <w:lang w:val="en-PH" w:eastAsia="en-US"/>
              </w:rPr>
            </w:pPr>
            <w:ins w:id="53380" w:author="Diana Machado" w:date="2019-04-05T18:24:00Z">
              <w:r w:rsidRPr="001E213A">
                <w:rPr>
                  <w:rFonts w:ascii="Calibri" w:eastAsia="PMingLiU" w:hAnsi="Calibri" w:cs="Calibri"/>
                  <w:color w:val="000000"/>
                  <w:sz w:val="22"/>
                  <w:szCs w:val="22"/>
                  <w:lang w:val="en-PH" w:eastAsia="en-US"/>
                </w:rPr>
                <w:t>0.01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81" w:author="Diana Machado" w:date="2019-04-05T18:24:00Z"/>
                <w:rFonts w:ascii="Calibri" w:eastAsia="PMingLiU" w:hAnsi="Calibri" w:cs="Calibri"/>
                <w:color w:val="000000"/>
                <w:sz w:val="22"/>
                <w:szCs w:val="22"/>
                <w:lang w:val="en-PH" w:eastAsia="en-US"/>
              </w:rPr>
            </w:pPr>
            <w:ins w:id="53382" w:author="Diana Machado" w:date="2019-04-05T18:24:00Z">
              <w:r w:rsidRPr="001E213A">
                <w:rPr>
                  <w:rFonts w:ascii="Calibri" w:eastAsia="PMingLiU" w:hAnsi="Calibri" w:cs="Calibri"/>
                  <w:color w:val="000000"/>
                  <w:sz w:val="22"/>
                  <w:szCs w:val="22"/>
                  <w:lang w:val="en-PH" w:eastAsia="en-US"/>
                </w:rPr>
                <w:t>0.02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83" w:author="Diana Machado" w:date="2019-04-05T18:24:00Z"/>
                <w:rFonts w:ascii="Calibri" w:eastAsia="PMingLiU" w:hAnsi="Calibri" w:cs="Calibri"/>
                <w:color w:val="000000"/>
                <w:sz w:val="22"/>
                <w:szCs w:val="22"/>
                <w:lang w:val="en-PH" w:eastAsia="en-US"/>
              </w:rPr>
            </w:pPr>
            <w:ins w:id="53384" w:author="Diana Machado" w:date="2019-04-05T18:24:00Z">
              <w:r w:rsidRPr="001E213A">
                <w:rPr>
                  <w:rFonts w:ascii="Calibri" w:eastAsia="PMingLiU" w:hAnsi="Calibri" w:cs="Calibri"/>
                  <w:color w:val="000000"/>
                  <w:sz w:val="22"/>
                  <w:szCs w:val="22"/>
                  <w:lang w:val="en-PH" w:eastAsia="en-US"/>
                </w:rPr>
                <w:t>0.02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85" w:author="Diana Machado" w:date="2019-04-05T18:24:00Z"/>
                <w:rFonts w:ascii="Calibri" w:eastAsia="PMingLiU" w:hAnsi="Calibri" w:cs="Calibri"/>
                <w:color w:val="000000"/>
                <w:sz w:val="22"/>
                <w:szCs w:val="22"/>
                <w:lang w:val="en-PH" w:eastAsia="en-US"/>
              </w:rPr>
            </w:pPr>
            <w:ins w:id="53386" w:author="Diana Machado" w:date="2019-04-05T18:24:00Z">
              <w:r w:rsidRPr="001E213A">
                <w:rPr>
                  <w:rFonts w:ascii="Calibri" w:eastAsia="PMingLiU" w:hAnsi="Calibri" w:cs="Calibri"/>
                  <w:color w:val="000000"/>
                  <w:sz w:val="22"/>
                  <w:szCs w:val="22"/>
                  <w:lang w:val="en-PH" w:eastAsia="en-US"/>
                </w:rPr>
                <w:t>0.060</w:t>
              </w:r>
            </w:ins>
          </w:p>
        </w:tc>
      </w:tr>
      <w:tr w:rsidR="002348ED" w:rsidRPr="001E213A" w:rsidTr="00787B33">
        <w:trPr>
          <w:trHeight w:val="289"/>
          <w:ins w:id="5338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338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389" w:author="Diana Machado" w:date="2019-04-05T18:24:00Z"/>
                <w:rFonts w:ascii="Calibri" w:eastAsia="PMingLiU" w:hAnsi="Calibri" w:cs="Calibri"/>
                <w:color w:val="000000"/>
                <w:sz w:val="22"/>
                <w:szCs w:val="22"/>
                <w:lang w:val="en-PH" w:eastAsia="en-US"/>
              </w:rPr>
            </w:pPr>
            <w:ins w:id="53390"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391" w:author="Diana Machado" w:date="2019-04-05T18:24:00Z"/>
                <w:rFonts w:ascii="Calibri" w:eastAsia="PMingLiU" w:hAnsi="Calibri" w:cs="Calibri"/>
                <w:color w:val="000000"/>
                <w:sz w:val="22"/>
                <w:szCs w:val="22"/>
                <w:lang w:val="en-PH" w:eastAsia="en-US"/>
              </w:rPr>
            </w:pPr>
            <w:ins w:id="53392" w:author="Diana Machado" w:date="2019-04-05T18:24:00Z">
              <w:r w:rsidRPr="001E213A">
                <w:rPr>
                  <w:rFonts w:ascii="Calibri" w:eastAsia="PMingLiU" w:hAnsi="Calibri" w:cs="Calibri"/>
                  <w:color w:val="000000"/>
                  <w:sz w:val="22"/>
                  <w:szCs w:val="22"/>
                  <w:lang w:val="en-PH" w:eastAsia="en-US"/>
                </w:rPr>
                <w:t>1.160</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393" w:author="Diana Machado" w:date="2019-04-05T18:24:00Z"/>
                <w:rFonts w:ascii="Calibri" w:eastAsia="PMingLiU" w:hAnsi="Calibri" w:cs="Calibri"/>
                <w:color w:val="000000"/>
                <w:sz w:val="22"/>
                <w:szCs w:val="22"/>
                <w:lang w:val="en-PH" w:eastAsia="en-US"/>
              </w:rPr>
            </w:pPr>
            <w:ins w:id="53394" w:author="Diana Machado" w:date="2019-04-05T18:24:00Z">
              <w:r w:rsidRPr="001E213A">
                <w:rPr>
                  <w:rFonts w:ascii="Calibri" w:eastAsia="PMingLiU" w:hAnsi="Calibri" w:cs="Calibri"/>
                  <w:color w:val="000000"/>
                  <w:sz w:val="22"/>
                  <w:szCs w:val="22"/>
                  <w:lang w:val="en-PH" w:eastAsia="en-US"/>
                </w:rPr>
                <w:t>1.90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395" w:author="Diana Machado" w:date="2019-04-05T18:24:00Z"/>
                <w:rFonts w:ascii="Calibri" w:eastAsia="PMingLiU" w:hAnsi="Calibri" w:cs="Calibri"/>
                <w:color w:val="000000"/>
                <w:sz w:val="22"/>
                <w:szCs w:val="22"/>
                <w:lang w:val="en-PH" w:eastAsia="en-US"/>
              </w:rPr>
            </w:pPr>
            <w:ins w:id="53396" w:author="Diana Machado" w:date="2019-04-05T18:24:00Z">
              <w:r w:rsidRPr="001E213A">
                <w:rPr>
                  <w:rFonts w:ascii="Calibri" w:eastAsia="PMingLiU" w:hAnsi="Calibri" w:cs="Calibri"/>
                  <w:color w:val="000000"/>
                  <w:sz w:val="22"/>
                  <w:szCs w:val="22"/>
                  <w:lang w:val="en-PH" w:eastAsia="en-US"/>
                </w:rPr>
                <w:t>6.065</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397" w:author="Diana Machado" w:date="2019-04-05T18:24:00Z"/>
                <w:rFonts w:ascii="Calibri" w:eastAsia="PMingLiU" w:hAnsi="Calibri" w:cs="Calibri"/>
                <w:color w:val="000000"/>
                <w:sz w:val="22"/>
                <w:szCs w:val="22"/>
                <w:lang w:val="en-PH" w:eastAsia="en-US"/>
              </w:rPr>
            </w:pPr>
            <w:ins w:id="53398" w:author="Diana Machado" w:date="2019-04-05T18:24:00Z">
              <w:r w:rsidRPr="001E213A">
                <w:rPr>
                  <w:rFonts w:ascii="Calibri" w:eastAsia="PMingLiU" w:hAnsi="Calibri" w:cs="Calibri"/>
                  <w:color w:val="000000"/>
                  <w:sz w:val="22"/>
                  <w:szCs w:val="22"/>
                  <w:lang w:val="en-PH" w:eastAsia="en-US"/>
                </w:rPr>
                <w:t>0.209</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399" w:author="Diana Machado" w:date="2019-04-05T18:24:00Z"/>
                <w:rFonts w:ascii="Calibri" w:eastAsia="PMingLiU" w:hAnsi="Calibri" w:cs="Calibri"/>
                <w:color w:val="000000"/>
                <w:sz w:val="22"/>
                <w:szCs w:val="22"/>
                <w:lang w:val="en-PH" w:eastAsia="en-US"/>
              </w:rPr>
            </w:pPr>
            <w:ins w:id="53400" w:author="Diana Machado" w:date="2019-04-05T18:24:00Z">
              <w:r w:rsidRPr="001E213A">
                <w:rPr>
                  <w:rFonts w:ascii="Calibri" w:eastAsia="PMingLiU" w:hAnsi="Calibri" w:cs="Calibri"/>
                  <w:color w:val="000000"/>
                  <w:sz w:val="22"/>
                  <w:szCs w:val="22"/>
                  <w:lang w:val="en-PH" w:eastAsia="en-US"/>
                </w:rPr>
                <w:t>0.357</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401" w:author="Diana Machado" w:date="2019-04-05T18:24:00Z"/>
                <w:rFonts w:ascii="Calibri" w:eastAsia="PMingLiU" w:hAnsi="Calibri" w:cs="Calibri"/>
                <w:color w:val="000000"/>
                <w:sz w:val="22"/>
                <w:szCs w:val="22"/>
                <w:lang w:val="en-PH" w:eastAsia="en-US"/>
              </w:rPr>
            </w:pPr>
            <w:ins w:id="53402" w:author="Diana Machado" w:date="2019-04-05T18:24:00Z">
              <w:r w:rsidRPr="001E213A">
                <w:rPr>
                  <w:rFonts w:ascii="Calibri" w:eastAsia="PMingLiU" w:hAnsi="Calibri" w:cs="Calibri"/>
                  <w:color w:val="000000"/>
                  <w:sz w:val="22"/>
                  <w:szCs w:val="22"/>
                  <w:lang w:val="en-PH" w:eastAsia="en-US"/>
                </w:rPr>
                <w:t>0.37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403" w:author="Diana Machado" w:date="2019-04-05T18:24:00Z"/>
                <w:rFonts w:ascii="Calibri" w:eastAsia="PMingLiU" w:hAnsi="Calibri" w:cs="Calibri"/>
                <w:color w:val="000000"/>
                <w:sz w:val="22"/>
                <w:szCs w:val="22"/>
                <w:lang w:val="en-PH" w:eastAsia="en-US"/>
              </w:rPr>
            </w:pPr>
            <w:ins w:id="53404" w:author="Diana Machado" w:date="2019-04-05T18:24:00Z">
              <w:r w:rsidRPr="001E213A">
                <w:rPr>
                  <w:rFonts w:ascii="Calibri" w:eastAsia="PMingLiU" w:hAnsi="Calibri" w:cs="Calibri"/>
                  <w:color w:val="000000"/>
                  <w:sz w:val="22"/>
                  <w:szCs w:val="22"/>
                  <w:lang w:val="en-PH" w:eastAsia="en-US"/>
                </w:rPr>
                <w:t>0.77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405" w:author="Diana Machado" w:date="2019-04-05T18:24:00Z"/>
                <w:rFonts w:ascii="Calibri" w:eastAsia="PMingLiU" w:hAnsi="Calibri" w:cs="Calibri"/>
                <w:color w:val="000000"/>
                <w:sz w:val="22"/>
                <w:szCs w:val="22"/>
                <w:lang w:val="en-PH" w:eastAsia="en-US"/>
              </w:rPr>
            </w:pPr>
            <w:ins w:id="53406" w:author="Diana Machado" w:date="2019-04-05T18:24:00Z">
              <w:r w:rsidRPr="001E213A">
                <w:rPr>
                  <w:rFonts w:ascii="Calibri" w:eastAsia="PMingLiU" w:hAnsi="Calibri" w:cs="Calibri"/>
                  <w:color w:val="000000"/>
                  <w:sz w:val="22"/>
                  <w:szCs w:val="22"/>
                  <w:lang w:val="en-PH" w:eastAsia="en-US"/>
                </w:rPr>
                <w:t>4.253</w:t>
              </w:r>
            </w:ins>
          </w:p>
        </w:tc>
      </w:tr>
      <w:tr w:rsidR="002348ED" w:rsidRPr="001E213A" w:rsidTr="00787B33">
        <w:trPr>
          <w:trHeight w:val="289"/>
          <w:ins w:id="5340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3408"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409" w:author="Diana Machado" w:date="2019-04-05T18:24:00Z"/>
                <w:rFonts w:ascii="Calibri" w:eastAsia="PMingLiU" w:hAnsi="Calibri" w:cs="Calibri"/>
                <w:color w:val="000000"/>
                <w:sz w:val="22"/>
                <w:szCs w:val="22"/>
                <w:lang w:val="en-PH" w:eastAsia="en-US"/>
              </w:rPr>
            </w:pPr>
            <w:ins w:id="53410"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411" w:author="Diana Machado" w:date="2019-04-05T18:24:00Z"/>
                <w:rFonts w:ascii="Calibri" w:eastAsia="PMingLiU" w:hAnsi="Calibri" w:cs="Calibri"/>
                <w:color w:val="000000"/>
                <w:sz w:val="22"/>
                <w:szCs w:val="22"/>
                <w:lang w:val="en-PH" w:eastAsia="en-US"/>
              </w:rPr>
            </w:pPr>
            <w:ins w:id="53412" w:author="Diana Machado" w:date="2019-04-05T18:24:00Z">
              <w:r w:rsidRPr="001E213A">
                <w:rPr>
                  <w:rFonts w:ascii="Calibri" w:eastAsia="PMingLiU" w:hAnsi="Calibri" w:cs="Calibri"/>
                  <w:color w:val="000000"/>
                  <w:sz w:val="22"/>
                  <w:szCs w:val="22"/>
                  <w:lang w:val="en-PH" w:eastAsia="en-US"/>
                </w:rPr>
                <w:t>12.51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413" w:author="Diana Machado" w:date="2019-04-05T18:24:00Z"/>
                <w:rFonts w:ascii="Calibri" w:eastAsia="PMingLiU" w:hAnsi="Calibri" w:cs="Calibri"/>
                <w:color w:val="000000"/>
                <w:sz w:val="22"/>
                <w:szCs w:val="22"/>
                <w:lang w:val="en-PH" w:eastAsia="en-US"/>
              </w:rPr>
            </w:pPr>
            <w:ins w:id="53414" w:author="Diana Machado" w:date="2019-04-05T18:24:00Z">
              <w:r w:rsidRPr="001E213A">
                <w:rPr>
                  <w:rFonts w:ascii="Calibri" w:eastAsia="PMingLiU" w:hAnsi="Calibri" w:cs="Calibri"/>
                  <w:color w:val="000000"/>
                  <w:sz w:val="22"/>
                  <w:szCs w:val="22"/>
                  <w:lang w:val="en-PH" w:eastAsia="en-US"/>
                </w:rPr>
                <w:t>9.37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415" w:author="Diana Machado" w:date="2019-04-05T18:24:00Z"/>
                <w:rFonts w:ascii="Calibri" w:eastAsia="PMingLiU" w:hAnsi="Calibri" w:cs="Calibri"/>
                <w:color w:val="000000"/>
                <w:sz w:val="22"/>
                <w:szCs w:val="22"/>
                <w:lang w:val="en-PH" w:eastAsia="en-US"/>
              </w:rPr>
            </w:pPr>
            <w:ins w:id="53416" w:author="Diana Machado" w:date="2019-04-05T18:24:00Z">
              <w:r w:rsidRPr="001E213A">
                <w:rPr>
                  <w:rFonts w:ascii="Calibri" w:eastAsia="PMingLiU" w:hAnsi="Calibri" w:cs="Calibri"/>
                  <w:color w:val="000000"/>
                  <w:sz w:val="22"/>
                  <w:szCs w:val="22"/>
                  <w:lang w:val="en-PH" w:eastAsia="en-US"/>
                </w:rPr>
                <w:t>81.77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417" w:author="Diana Machado" w:date="2019-04-05T18:24:00Z"/>
                <w:rFonts w:ascii="Calibri" w:eastAsia="PMingLiU" w:hAnsi="Calibri" w:cs="Calibri"/>
                <w:color w:val="000000"/>
                <w:sz w:val="22"/>
                <w:szCs w:val="22"/>
                <w:lang w:val="en-PH" w:eastAsia="en-US"/>
              </w:rPr>
            </w:pPr>
            <w:ins w:id="53418" w:author="Diana Machado" w:date="2019-04-05T18:24:00Z">
              <w:r w:rsidRPr="001E213A">
                <w:rPr>
                  <w:rFonts w:ascii="Calibri" w:eastAsia="PMingLiU" w:hAnsi="Calibri" w:cs="Calibri"/>
                  <w:color w:val="000000"/>
                  <w:sz w:val="22"/>
                  <w:szCs w:val="22"/>
                  <w:lang w:val="en-PH" w:eastAsia="en-US"/>
                </w:rPr>
                <w:t>9.03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419" w:author="Diana Machado" w:date="2019-04-05T18:24:00Z"/>
                <w:rFonts w:ascii="Calibri" w:eastAsia="PMingLiU" w:hAnsi="Calibri" w:cs="Calibri"/>
                <w:color w:val="000000"/>
                <w:sz w:val="22"/>
                <w:szCs w:val="22"/>
                <w:lang w:val="en-PH" w:eastAsia="en-US"/>
              </w:rPr>
            </w:pPr>
            <w:ins w:id="53420" w:author="Diana Machado" w:date="2019-04-05T18:24:00Z">
              <w:r w:rsidRPr="001E213A">
                <w:rPr>
                  <w:rFonts w:ascii="Calibri" w:eastAsia="PMingLiU" w:hAnsi="Calibri" w:cs="Calibri"/>
                  <w:color w:val="000000"/>
                  <w:sz w:val="22"/>
                  <w:szCs w:val="22"/>
                  <w:lang w:val="en-PH" w:eastAsia="en-US"/>
                </w:rPr>
                <w:t>5.375</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421" w:author="Diana Machado" w:date="2019-04-05T18:24:00Z"/>
                <w:rFonts w:ascii="Calibri" w:eastAsia="PMingLiU" w:hAnsi="Calibri" w:cs="Calibri"/>
                <w:color w:val="000000"/>
                <w:sz w:val="22"/>
                <w:szCs w:val="22"/>
                <w:lang w:val="en-PH" w:eastAsia="en-US"/>
              </w:rPr>
            </w:pPr>
            <w:ins w:id="53422" w:author="Diana Machado" w:date="2019-04-05T18:24:00Z">
              <w:r w:rsidRPr="001E213A">
                <w:rPr>
                  <w:rFonts w:ascii="Calibri" w:eastAsia="PMingLiU" w:hAnsi="Calibri" w:cs="Calibri"/>
                  <w:color w:val="000000"/>
                  <w:sz w:val="22"/>
                  <w:szCs w:val="22"/>
                  <w:lang w:val="en-PH" w:eastAsia="en-US"/>
                </w:rPr>
                <w:t>6.664</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423" w:author="Diana Machado" w:date="2019-04-05T18:24:00Z"/>
                <w:rFonts w:ascii="Calibri" w:eastAsia="PMingLiU" w:hAnsi="Calibri" w:cs="Calibri"/>
                <w:color w:val="000000"/>
                <w:sz w:val="22"/>
                <w:szCs w:val="22"/>
                <w:lang w:val="en-PH" w:eastAsia="en-US"/>
              </w:rPr>
            </w:pPr>
            <w:ins w:id="53424" w:author="Diana Machado" w:date="2019-04-05T18:24:00Z">
              <w:r w:rsidRPr="001E213A">
                <w:rPr>
                  <w:rFonts w:ascii="Calibri" w:eastAsia="PMingLiU" w:hAnsi="Calibri" w:cs="Calibri"/>
                  <w:color w:val="000000"/>
                  <w:sz w:val="22"/>
                  <w:szCs w:val="22"/>
                  <w:lang w:val="en-PH" w:eastAsia="en-US"/>
                </w:rPr>
                <w:t>6.68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425" w:author="Diana Machado" w:date="2019-04-05T18:24:00Z"/>
                <w:rFonts w:ascii="Calibri" w:eastAsia="PMingLiU" w:hAnsi="Calibri" w:cs="Calibri"/>
                <w:color w:val="000000"/>
                <w:sz w:val="22"/>
                <w:szCs w:val="22"/>
                <w:lang w:val="en-PH" w:eastAsia="en-US"/>
              </w:rPr>
            </w:pPr>
            <w:ins w:id="53426" w:author="Diana Machado" w:date="2019-04-05T18:24:00Z">
              <w:r w:rsidRPr="001E213A">
                <w:rPr>
                  <w:rFonts w:ascii="Calibri" w:eastAsia="PMingLiU" w:hAnsi="Calibri" w:cs="Calibri"/>
                  <w:color w:val="000000"/>
                  <w:sz w:val="22"/>
                  <w:szCs w:val="22"/>
                  <w:lang w:val="en-PH" w:eastAsia="en-US"/>
                </w:rPr>
                <w:t>24.801</w:t>
              </w:r>
            </w:ins>
          </w:p>
        </w:tc>
      </w:tr>
    </w:tbl>
    <w:p w:rsidR="000A0D23" w:rsidRDefault="000A0D23" w:rsidP="002C2D54">
      <w:pPr>
        <w:pStyle w:val="Footnote"/>
      </w:pPr>
    </w:p>
    <w:p w:rsidR="005A6347" w:rsidRDefault="005A6347" w:rsidP="006E470C"/>
    <w:p w:rsidR="005A6347" w:rsidRDefault="005A6347" w:rsidP="006E470C"/>
    <w:p w:rsidR="005A6347" w:rsidRDefault="005A6347">
      <w:pPr>
        <w:jc w:val="left"/>
        <w:sectPr w:rsidR="005A6347" w:rsidSect="00DD0840">
          <w:footerReference w:type="default" r:id="rId415"/>
          <w:pgSz w:w="15840" w:h="12240" w:orient="landscape" w:code="1"/>
          <w:pgMar w:top="1440" w:right="1440" w:bottom="1440" w:left="1440" w:header="720" w:footer="432" w:gutter="0"/>
          <w:cols w:space="720"/>
          <w:docGrid w:linePitch="360"/>
        </w:sectPr>
      </w:pPr>
    </w:p>
    <w:p w:rsidR="007C6B11" w:rsidRDefault="007C6B11" w:rsidP="0007529D">
      <w:pPr>
        <w:pStyle w:val="Heading2"/>
      </w:pPr>
      <w:bookmarkStart w:id="53432" w:name="AppendixI"/>
      <w:bookmarkStart w:id="53433" w:name="_Toc8806051"/>
      <w:r>
        <w:lastRenderedPageBreak/>
        <w:t>Appendix I</w:t>
      </w:r>
      <w:bookmarkEnd w:id="53432"/>
      <w:r w:rsidRPr="00661E08">
        <w:t xml:space="preserve"> –</w:t>
      </w:r>
      <w:r>
        <w:t xml:space="preserve"> </w:t>
      </w:r>
      <w:r w:rsidRPr="007C6B11">
        <w:t>Form A-5: Percentage Change in Hurricane Output Ranges (2012 FHCF Exposure Data)</w:t>
      </w:r>
      <w:bookmarkEnd w:id="53433"/>
    </w:p>
    <w:p w:rsidR="007C6B11" w:rsidRDefault="007C6B11" w:rsidP="007C6B11">
      <w:r>
        <w:t>Florida International University</w:t>
      </w:r>
    </w:p>
    <w:p w:rsidR="007C6B11" w:rsidRDefault="007C6B11" w:rsidP="007C6B11">
      <w:r>
        <w:t xml:space="preserve">Florida Public Hurricane Loss Model </w:t>
      </w:r>
      <w:del w:id="53434" w:author="Diana Machado" w:date="2019-04-05T14:28:00Z">
        <w:r w:rsidDel="008E38ED">
          <w:delText>6.3</w:delText>
        </w:r>
      </w:del>
      <w:ins w:id="53435" w:author="Diana Machado" w:date="2019-04-05T14:28:00Z">
        <w:r w:rsidR="008E38ED">
          <w:t>7.0</w:t>
        </w:r>
      </w:ins>
    </w:p>
    <w:p w:rsidR="007C6B11" w:rsidRDefault="00F459EF" w:rsidP="007C6B11">
      <w:del w:id="53436" w:author="Diana Machado" w:date="2019-04-05T18:25:00Z">
        <w:r w:rsidDel="002348ED">
          <w:delText>November 5</w:delText>
        </w:r>
        <w:r w:rsidR="007C6B11" w:rsidDel="002348ED">
          <w:delText>, 2018</w:delText>
        </w:r>
      </w:del>
      <w:ins w:id="53437" w:author="Diana Machado" w:date="2019-04-05T18:25:00Z">
        <w:r w:rsidR="002348ED">
          <w:t>March 29, 2019</w:t>
        </w:r>
      </w:ins>
    </w:p>
    <w:p w:rsidR="007C6B11" w:rsidRDefault="007C6B11" w:rsidP="006E470C"/>
    <w:p w:rsidR="002348ED" w:rsidRDefault="002348ED" w:rsidP="002C2D54">
      <w:pPr>
        <w:pStyle w:val="Footnote"/>
        <w:sectPr w:rsidR="002348ED" w:rsidSect="00FC1129">
          <w:footerReference w:type="default" r:id="rId416"/>
          <w:pgSz w:w="12240" w:h="15840" w:code="1"/>
          <w:pgMar w:top="1440" w:right="1440" w:bottom="1440" w:left="1440" w:header="720" w:footer="432" w:gutter="0"/>
          <w:cols w:space="720"/>
          <w:docGrid w:linePitch="360"/>
        </w:sectPr>
      </w:pPr>
    </w:p>
    <w:p w:rsidR="00EA2247" w:rsidRPr="00983E3B" w:rsidRDefault="00EA2247" w:rsidP="002C2D54">
      <w:pPr>
        <w:pStyle w:val="Footnote"/>
      </w:pPr>
      <w:r w:rsidRPr="009B0B0F">
        <w:lastRenderedPageBreak/>
        <w:t>Form A‐5 Percentage Change in Hurricane Output Ranges</w:t>
      </w:r>
      <w:r w:rsidR="009B0B0F">
        <w:t xml:space="preserve"> </w:t>
      </w:r>
      <w:r w:rsidRPr="009B0B0F">
        <w:t>(2012 FHCF Exposure Data)</w:t>
      </w:r>
    </w:p>
    <w:p w:rsidR="00EA2247" w:rsidRPr="00983E3B" w:rsidRDefault="00EA2247" w:rsidP="002C2D54">
      <w:pPr>
        <w:pStyle w:val="Footnote"/>
      </w:pPr>
      <w:r w:rsidRPr="00983E3B">
        <w:t>Modeling Organization: Florida International University</w:t>
      </w:r>
    </w:p>
    <w:p w:rsidR="00EA2247" w:rsidRPr="00983E3B" w:rsidRDefault="00EA2247" w:rsidP="002C2D54">
      <w:pPr>
        <w:pStyle w:val="Footnote"/>
      </w:pPr>
      <w:r w:rsidRPr="00983E3B">
        <w:t xml:space="preserve">Model Name &amp; Version Number: Florida Public Hurricane Loss Model </w:t>
      </w:r>
      <w:ins w:id="53442" w:author="Diana Machado" w:date="2019-04-05T14:28:00Z">
        <w:r w:rsidR="008E38ED">
          <w:t>7.0</w:t>
        </w:r>
      </w:ins>
      <w:del w:id="53443" w:author="Diana Machado" w:date="2019-04-05T14:28:00Z">
        <w:r w:rsidRPr="00983E3B" w:rsidDel="008E38ED">
          <w:delText>6.</w:delText>
        </w:r>
        <w:r w:rsidDel="008E38ED">
          <w:delText>3</w:delText>
        </w:r>
      </w:del>
    </w:p>
    <w:p w:rsidR="00EA2247" w:rsidRPr="00983E3B" w:rsidRDefault="00EA2247" w:rsidP="002C2D54">
      <w:pPr>
        <w:pStyle w:val="Footnote"/>
      </w:pPr>
      <w:r w:rsidRPr="00983E3B">
        <w:t xml:space="preserve">Model Release Date: </w:t>
      </w:r>
      <w:del w:id="53444" w:author="Diana Machado" w:date="2019-04-05T18:27:00Z">
        <w:r w:rsidR="00F459EF" w:rsidDel="002348ED">
          <w:delText>November 5</w:delText>
        </w:r>
        <w:r w:rsidDel="002348ED">
          <w:delText>, 2018</w:delText>
        </w:r>
      </w:del>
      <w:ins w:id="53445" w:author="Diana Machado" w:date="2019-04-05T18:27:00Z">
        <w:r w:rsidR="002348ED">
          <w:t>M</w:t>
        </w:r>
      </w:ins>
      <w:ins w:id="53446" w:author="Diana Machado" w:date="2019-04-05T18:28:00Z">
        <w:r w:rsidR="002348ED">
          <w:t>arch 29, 2019</w:t>
        </w:r>
      </w:ins>
    </w:p>
    <w:p w:rsidR="00EA2247" w:rsidRDefault="00EA2247" w:rsidP="00EA2247">
      <w:pPr>
        <w:widowControl w:val="0"/>
        <w:autoSpaceDE w:val="0"/>
        <w:autoSpaceDN w:val="0"/>
        <w:adjustRightInd w:val="0"/>
        <w:spacing w:before="16"/>
        <w:ind w:left="20" w:right="-20"/>
      </w:pPr>
    </w:p>
    <w:p w:rsidR="00EA2247" w:rsidRPr="009B0B0F" w:rsidRDefault="00EA2247" w:rsidP="00C47BF3">
      <w:pPr>
        <w:pStyle w:val="Anonymoussubsubsubsubsectiontitle"/>
      </w:pPr>
      <w:r w:rsidRPr="009B0B0F">
        <w:t>Percentage Change in $0 Deductible Output Ranges</w:t>
      </w:r>
    </w:p>
    <w:p w:rsidR="00EA2247" w:rsidRDefault="00EA2247" w:rsidP="00EA2247">
      <w:pPr>
        <w:widowControl w:val="0"/>
        <w:autoSpaceDE w:val="0"/>
        <w:autoSpaceDN w:val="0"/>
        <w:adjustRightInd w:val="0"/>
        <w:spacing w:before="16"/>
        <w:ind w:left="20" w:right="-20"/>
      </w:pPr>
    </w:p>
    <w:p w:rsidR="00EA2247" w:rsidRDefault="00EA2247" w:rsidP="00C47BF3">
      <w:pPr>
        <w:widowControl w:val="0"/>
        <w:autoSpaceDE w:val="0"/>
        <w:autoSpaceDN w:val="0"/>
        <w:adjustRightInd w:val="0"/>
        <w:spacing w:before="16"/>
        <w:ind w:left="20" w:right="-20"/>
        <w:jc w:val="center"/>
        <w:rPr>
          <w:ins w:id="53447" w:author="Diana Machado" w:date="2019-04-05T18:28:00Z"/>
        </w:rPr>
      </w:pPr>
      <w:del w:id="53448" w:author="Diana Machado" w:date="2019-04-05T18:28:00Z">
        <w:r w:rsidRPr="004F26E2" w:rsidDel="002348ED">
          <w:rPr>
            <w:noProof/>
            <w:lang w:eastAsia="en-US"/>
          </w:rPr>
          <w:drawing>
            <wp:inline distT="0" distB="0" distL="0" distR="0" wp14:anchorId="51040775" wp14:editId="229F0519">
              <wp:extent cx="6229350" cy="1180713"/>
              <wp:effectExtent l="1905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17"/>
                      <a:srcRect/>
                      <a:stretch>
                        <a:fillRect/>
                      </a:stretch>
                    </pic:blipFill>
                    <pic:spPr bwMode="auto">
                      <a:xfrm>
                        <a:off x="0" y="0"/>
                        <a:ext cx="6229350" cy="1180713"/>
                      </a:xfrm>
                      <a:prstGeom prst="rect">
                        <a:avLst/>
                      </a:prstGeom>
                      <a:noFill/>
                      <a:ln w="9525">
                        <a:noFill/>
                        <a:miter lim="800000"/>
                        <a:headEnd/>
                        <a:tailEnd/>
                      </a:ln>
                    </pic:spPr>
                  </pic:pic>
                </a:graphicData>
              </a:graphic>
            </wp:inline>
          </w:drawing>
        </w:r>
      </w:del>
    </w:p>
    <w:p w:rsidR="002348ED" w:rsidRDefault="002348ED" w:rsidP="00C47BF3">
      <w:pPr>
        <w:widowControl w:val="0"/>
        <w:autoSpaceDE w:val="0"/>
        <w:autoSpaceDN w:val="0"/>
        <w:adjustRightInd w:val="0"/>
        <w:spacing w:before="16"/>
        <w:ind w:left="20" w:right="-20"/>
        <w:jc w:val="center"/>
        <w:rPr>
          <w:ins w:id="53449" w:author="Diana Machado" w:date="2019-04-05T18:28:00Z"/>
        </w:rPr>
      </w:pPr>
    </w:p>
    <w:tbl>
      <w:tblPr>
        <w:tblW w:w="0" w:type="auto"/>
        <w:jc w:val="center"/>
        <w:tblLook w:val="0000" w:firstRow="0" w:lastRow="0" w:firstColumn="0" w:lastColumn="0" w:noHBand="0" w:noVBand="0"/>
        <w:tblPrChange w:id="53450" w:author="Diana Machado" w:date="2019-04-05T18:28:00Z">
          <w:tblPr>
            <w:tblW w:w="0" w:type="auto"/>
            <w:tblLook w:val="0000" w:firstRow="0" w:lastRow="0" w:firstColumn="0" w:lastColumn="0" w:noHBand="0" w:noVBand="0"/>
          </w:tblPr>
        </w:tblPrChange>
      </w:tblPr>
      <w:tblGrid>
        <w:gridCol w:w="1032"/>
        <w:gridCol w:w="895"/>
        <w:gridCol w:w="991"/>
        <w:gridCol w:w="1443"/>
        <w:gridCol w:w="892"/>
        <w:gridCol w:w="991"/>
        <w:gridCol w:w="811"/>
        <w:gridCol w:w="1009"/>
        <w:gridCol w:w="1266"/>
        <w:tblGridChange w:id="53451">
          <w:tblGrid>
            <w:gridCol w:w="1032"/>
            <w:gridCol w:w="895"/>
            <w:gridCol w:w="991"/>
            <w:gridCol w:w="1443"/>
            <w:gridCol w:w="892"/>
            <w:gridCol w:w="991"/>
            <w:gridCol w:w="811"/>
            <w:gridCol w:w="1009"/>
            <w:gridCol w:w="1266"/>
          </w:tblGrid>
        </w:tblGridChange>
      </w:tblGrid>
      <w:tr w:rsidR="002348ED" w:rsidRPr="008501DD" w:rsidTr="002348ED">
        <w:trPr>
          <w:trHeight w:val="578"/>
          <w:jc w:val="center"/>
          <w:ins w:id="53452" w:author="Diana Machado" w:date="2019-04-05T18:28:00Z"/>
          <w:trPrChange w:id="53453" w:author="Diana Machado" w:date="2019-04-05T18:28:00Z">
            <w:trPr>
              <w:trHeight w:val="578"/>
            </w:trPr>
          </w:trPrChange>
        </w:trPr>
        <w:tc>
          <w:tcPr>
            <w:tcW w:w="0" w:type="auto"/>
            <w:tcBorders>
              <w:top w:val="single" w:sz="12" w:space="0" w:color="auto"/>
              <w:left w:val="single" w:sz="12" w:space="0" w:color="auto"/>
              <w:bottom w:val="single" w:sz="12" w:space="0" w:color="auto"/>
              <w:right w:val="single" w:sz="12" w:space="0" w:color="auto"/>
            </w:tcBorders>
            <w:tcPrChange w:id="53454"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455" w:author="Diana Machado" w:date="2019-04-05T18:28:00Z"/>
                <w:rFonts w:ascii="Calibri" w:eastAsia="PMingLiU" w:hAnsi="Calibri" w:cs="Calibri"/>
                <w:b/>
                <w:bCs/>
                <w:color w:val="000000"/>
                <w:sz w:val="20"/>
                <w:szCs w:val="20"/>
                <w:lang w:val="en-PH" w:eastAsia="en-US"/>
              </w:rPr>
            </w:pPr>
            <w:ins w:id="53456" w:author="Diana Machado" w:date="2019-04-05T18:28:00Z">
              <w:r w:rsidRPr="0012221D">
                <w:rPr>
                  <w:rFonts w:ascii="Calibri" w:eastAsia="PMingLiU" w:hAnsi="Calibri" w:cs="Calibri"/>
                  <w:b/>
                  <w:bCs/>
                  <w:color w:val="000000"/>
                  <w:sz w:val="20"/>
                  <w:szCs w:val="20"/>
                  <w:lang w:val="en-PH" w:eastAsia="en-US"/>
                </w:rPr>
                <w:t>Region</w:t>
              </w:r>
            </w:ins>
          </w:p>
        </w:tc>
        <w:tc>
          <w:tcPr>
            <w:tcW w:w="0" w:type="auto"/>
            <w:tcBorders>
              <w:top w:val="single" w:sz="12" w:space="0" w:color="auto"/>
              <w:left w:val="single" w:sz="12" w:space="0" w:color="auto"/>
              <w:bottom w:val="single" w:sz="12" w:space="0" w:color="auto"/>
              <w:right w:val="single" w:sz="12" w:space="0" w:color="auto"/>
            </w:tcBorders>
            <w:tcPrChange w:id="53457"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458" w:author="Diana Machado" w:date="2019-04-05T18:28:00Z"/>
                <w:rFonts w:ascii="Calibri" w:eastAsia="PMingLiU" w:hAnsi="Calibri" w:cs="Calibri"/>
                <w:b/>
                <w:bCs/>
                <w:color w:val="000000"/>
                <w:sz w:val="20"/>
                <w:szCs w:val="20"/>
                <w:lang w:val="en-PH" w:eastAsia="en-US"/>
              </w:rPr>
            </w:pPr>
            <w:ins w:id="53459" w:author="Diana Machado" w:date="2019-04-05T18:28:00Z">
              <w:r w:rsidRPr="0012221D">
                <w:rPr>
                  <w:rFonts w:ascii="Calibri" w:eastAsia="PMingLiU" w:hAnsi="Calibri" w:cs="Calibri"/>
                  <w:b/>
                  <w:bCs/>
                  <w:color w:val="000000"/>
                  <w:sz w:val="20"/>
                  <w:szCs w:val="20"/>
                  <w:lang w:val="en-PH" w:eastAsia="en-US"/>
                </w:rPr>
                <w:t>Frame Owners</w:t>
              </w:r>
            </w:ins>
          </w:p>
        </w:tc>
        <w:tc>
          <w:tcPr>
            <w:tcW w:w="0" w:type="auto"/>
            <w:tcBorders>
              <w:top w:val="single" w:sz="12" w:space="0" w:color="auto"/>
              <w:left w:val="single" w:sz="12" w:space="0" w:color="auto"/>
              <w:bottom w:val="single" w:sz="12" w:space="0" w:color="auto"/>
              <w:right w:val="single" w:sz="12" w:space="0" w:color="auto"/>
            </w:tcBorders>
            <w:tcPrChange w:id="53460"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461" w:author="Diana Machado" w:date="2019-04-05T18:28:00Z"/>
                <w:rFonts w:ascii="Calibri" w:eastAsia="PMingLiU" w:hAnsi="Calibri" w:cs="Calibri"/>
                <w:b/>
                <w:bCs/>
                <w:color w:val="000000"/>
                <w:sz w:val="20"/>
                <w:szCs w:val="20"/>
                <w:lang w:val="en-PH" w:eastAsia="en-US"/>
              </w:rPr>
            </w:pPr>
            <w:ins w:id="53462" w:author="Diana Machado" w:date="2019-04-05T18:28:00Z">
              <w:r w:rsidRPr="0012221D">
                <w:rPr>
                  <w:rFonts w:ascii="Calibri" w:eastAsia="PMingLiU" w:hAnsi="Calibri" w:cs="Calibri"/>
                  <w:b/>
                  <w:bCs/>
                  <w:color w:val="000000"/>
                  <w:sz w:val="20"/>
                  <w:szCs w:val="20"/>
                  <w:lang w:val="en-PH" w:eastAsia="en-US"/>
                </w:rPr>
                <w:t>Masonry Owners</w:t>
              </w:r>
            </w:ins>
          </w:p>
        </w:tc>
        <w:tc>
          <w:tcPr>
            <w:tcW w:w="0" w:type="auto"/>
            <w:tcBorders>
              <w:top w:val="single" w:sz="12" w:space="0" w:color="auto"/>
              <w:left w:val="single" w:sz="12" w:space="0" w:color="auto"/>
              <w:bottom w:val="single" w:sz="12" w:space="0" w:color="auto"/>
              <w:right w:val="single" w:sz="12" w:space="0" w:color="auto"/>
            </w:tcBorders>
            <w:tcPrChange w:id="53463"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464" w:author="Diana Machado" w:date="2019-04-05T18:28:00Z"/>
                <w:rFonts w:ascii="Calibri" w:eastAsia="PMingLiU" w:hAnsi="Calibri" w:cs="Calibri"/>
                <w:b/>
                <w:bCs/>
                <w:color w:val="000000"/>
                <w:sz w:val="20"/>
                <w:szCs w:val="20"/>
                <w:lang w:val="en-PH" w:eastAsia="en-US"/>
              </w:rPr>
            </w:pPr>
            <w:ins w:id="53465" w:author="Diana Machado" w:date="2019-04-05T18:28:00Z">
              <w:r w:rsidRPr="0012221D">
                <w:rPr>
                  <w:rFonts w:ascii="Calibri" w:eastAsia="PMingLiU" w:hAnsi="Calibri" w:cs="Calibri"/>
                  <w:b/>
                  <w:bCs/>
                  <w:color w:val="000000"/>
                  <w:sz w:val="20"/>
                  <w:szCs w:val="20"/>
                  <w:lang w:val="en-PH" w:eastAsia="en-US"/>
                </w:rPr>
                <w:t>Manufactured Homes</w:t>
              </w:r>
            </w:ins>
          </w:p>
        </w:tc>
        <w:tc>
          <w:tcPr>
            <w:tcW w:w="0" w:type="auto"/>
            <w:tcBorders>
              <w:top w:val="single" w:sz="12" w:space="0" w:color="auto"/>
              <w:left w:val="single" w:sz="12" w:space="0" w:color="auto"/>
              <w:bottom w:val="single" w:sz="12" w:space="0" w:color="auto"/>
              <w:right w:val="single" w:sz="12" w:space="0" w:color="auto"/>
            </w:tcBorders>
            <w:tcPrChange w:id="53466"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467" w:author="Diana Machado" w:date="2019-04-05T18:28:00Z"/>
                <w:rFonts w:ascii="Calibri" w:eastAsia="PMingLiU" w:hAnsi="Calibri" w:cs="Calibri"/>
                <w:b/>
                <w:bCs/>
                <w:color w:val="000000"/>
                <w:sz w:val="20"/>
                <w:szCs w:val="20"/>
                <w:lang w:val="en-PH" w:eastAsia="en-US"/>
              </w:rPr>
            </w:pPr>
            <w:ins w:id="53468" w:author="Diana Machado" w:date="2019-04-05T18:28:00Z">
              <w:r w:rsidRPr="0012221D">
                <w:rPr>
                  <w:rFonts w:ascii="Calibri" w:eastAsia="PMingLiU" w:hAnsi="Calibri" w:cs="Calibri"/>
                  <w:b/>
                  <w:bCs/>
                  <w:color w:val="000000"/>
                  <w:sz w:val="20"/>
                  <w:szCs w:val="20"/>
                  <w:lang w:val="en-PH" w:eastAsia="en-US"/>
                </w:rPr>
                <w:t>Frame Renters</w:t>
              </w:r>
            </w:ins>
          </w:p>
        </w:tc>
        <w:tc>
          <w:tcPr>
            <w:tcW w:w="0" w:type="auto"/>
            <w:tcBorders>
              <w:top w:val="single" w:sz="12" w:space="0" w:color="auto"/>
              <w:left w:val="single" w:sz="12" w:space="0" w:color="auto"/>
              <w:bottom w:val="single" w:sz="12" w:space="0" w:color="auto"/>
              <w:right w:val="single" w:sz="12" w:space="0" w:color="auto"/>
            </w:tcBorders>
            <w:tcPrChange w:id="53469"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470" w:author="Diana Machado" w:date="2019-04-05T18:28:00Z"/>
                <w:rFonts w:ascii="Calibri" w:eastAsia="PMingLiU" w:hAnsi="Calibri" w:cs="Calibri"/>
                <w:b/>
                <w:bCs/>
                <w:color w:val="000000"/>
                <w:sz w:val="20"/>
                <w:szCs w:val="20"/>
                <w:lang w:val="en-PH" w:eastAsia="en-US"/>
              </w:rPr>
            </w:pPr>
            <w:ins w:id="53471" w:author="Diana Machado" w:date="2019-04-05T18:28:00Z">
              <w:r w:rsidRPr="0012221D">
                <w:rPr>
                  <w:rFonts w:ascii="Calibri" w:eastAsia="PMingLiU" w:hAnsi="Calibri" w:cs="Calibri"/>
                  <w:b/>
                  <w:bCs/>
                  <w:color w:val="000000"/>
                  <w:sz w:val="20"/>
                  <w:szCs w:val="20"/>
                  <w:lang w:val="en-PH" w:eastAsia="en-US"/>
                </w:rPr>
                <w:t>Masonry Renters</w:t>
              </w:r>
            </w:ins>
          </w:p>
        </w:tc>
        <w:tc>
          <w:tcPr>
            <w:tcW w:w="0" w:type="auto"/>
            <w:tcBorders>
              <w:top w:val="single" w:sz="12" w:space="0" w:color="auto"/>
              <w:left w:val="single" w:sz="12" w:space="0" w:color="auto"/>
              <w:bottom w:val="single" w:sz="12" w:space="0" w:color="auto"/>
              <w:right w:val="single" w:sz="12" w:space="0" w:color="auto"/>
            </w:tcBorders>
            <w:tcPrChange w:id="53472"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473" w:author="Diana Machado" w:date="2019-04-05T18:28:00Z"/>
                <w:rFonts w:ascii="Calibri" w:eastAsia="PMingLiU" w:hAnsi="Calibri" w:cs="Calibri"/>
                <w:b/>
                <w:bCs/>
                <w:color w:val="000000"/>
                <w:sz w:val="20"/>
                <w:szCs w:val="20"/>
                <w:lang w:val="en-PH" w:eastAsia="en-US"/>
              </w:rPr>
            </w:pPr>
            <w:ins w:id="53474" w:author="Diana Machado" w:date="2019-04-05T18:28:00Z">
              <w:r w:rsidRPr="0012221D">
                <w:rPr>
                  <w:rFonts w:ascii="Calibri" w:eastAsia="PMingLiU" w:hAnsi="Calibri" w:cs="Calibri"/>
                  <w:b/>
                  <w:bCs/>
                  <w:color w:val="000000"/>
                  <w:sz w:val="20"/>
                  <w:szCs w:val="20"/>
                  <w:lang w:val="en-PH" w:eastAsia="en-US"/>
                </w:rPr>
                <w:t>Frame Condo Unit</w:t>
              </w:r>
            </w:ins>
          </w:p>
        </w:tc>
        <w:tc>
          <w:tcPr>
            <w:tcW w:w="0" w:type="auto"/>
            <w:tcBorders>
              <w:top w:val="single" w:sz="12" w:space="0" w:color="auto"/>
              <w:left w:val="single" w:sz="12" w:space="0" w:color="auto"/>
              <w:bottom w:val="single" w:sz="12" w:space="0" w:color="auto"/>
              <w:right w:val="single" w:sz="12" w:space="0" w:color="auto"/>
            </w:tcBorders>
            <w:tcPrChange w:id="53475"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476" w:author="Diana Machado" w:date="2019-04-05T18:28:00Z"/>
                <w:rFonts w:ascii="Calibri" w:eastAsia="PMingLiU" w:hAnsi="Calibri" w:cs="Calibri"/>
                <w:b/>
                <w:bCs/>
                <w:color w:val="000000"/>
                <w:sz w:val="20"/>
                <w:szCs w:val="20"/>
                <w:lang w:val="en-PH" w:eastAsia="en-US"/>
              </w:rPr>
            </w:pPr>
            <w:ins w:id="53477" w:author="Diana Machado" w:date="2019-04-05T18:28:00Z">
              <w:r w:rsidRPr="0012221D">
                <w:rPr>
                  <w:rFonts w:ascii="Calibri" w:eastAsia="PMingLiU" w:hAnsi="Calibri" w:cs="Calibri"/>
                  <w:b/>
                  <w:bCs/>
                  <w:color w:val="000000"/>
                  <w:sz w:val="20"/>
                  <w:szCs w:val="20"/>
                  <w:lang w:val="en-PH" w:eastAsia="en-US"/>
                </w:rPr>
                <w:t>Masrony Condo Unit</w:t>
              </w:r>
            </w:ins>
          </w:p>
        </w:tc>
        <w:tc>
          <w:tcPr>
            <w:tcW w:w="0" w:type="auto"/>
            <w:tcBorders>
              <w:top w:val="single" w:sz="12" w:space="0" w:color="auto"/>
              <w:left w:val="single" w:sz="12" w:space="0" w:color="auto"/>
              <w:bottom w:val="single" w:sz="12" w:space="0" w:color="auto"/>
              <w:right w:val="single" w:sz="12" w:space="0" w:color="auto"/>
            </w:tcBorders>
            <w:tcPrChange w:id="53478"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479" w:author="Diana Machado" w:date="2019-04-05T18:28:00Z"/>
                <w:rFonts w:ascii="Calibri" w:eastAsia="PMingLiU" w:hAnsi="Calibri" w:cs="Calibri"/>
                <w:b/>
                <w:bCs/>
                <w:color w:val="000000"/>
                <w:sz w:val="20"/>
                <w:szCs w:val="20"/>
                <w:lang w:val="en-PH" w:eastAsia="en-US"/>
              </w:rPr>
            </w:pPr>
            <w:ins w:id="53480" w:author="Diana Machado" w:date="2019-04-05T18:28:00Z">
              <w:r w:rsidRPr="0012221D">
                <w:rPr>
                  <w:rFonts w:ascii="Calibri" w:eastAsia="PMingLiU" w:hAnsi="Calibri" w:cs="Calibri"/>
                  <w:b/>
                  <w:bCs/>
                  <w:color w:val="000000"/>
                  <w:sz w:val="20"/>
                  <w:szCs w:val="20"/>
                  <w:lang w:val="en-PH" w:eastAsia="en-US"/>
                </w:rPr>
                <w:t>Commercial Residential</w:t>
              </w:r>
            </w:ins>
          </w:p>
        </w:tc>
      </w:tr>
      <w:tr w:rsidR="002348ED" w:rsidRPr="008501DD" w:rsidTr="002348ED">
        <w:trPr>
          <w:trHeight w:val="283"/>
          <w:jc w:val="center"/>
          <w:ins w:id="53481" w:author="Diana Machado" w:date="2019-04-05T18:28:00Z"/>
          <w:trPrChange w:id="53482" w:author="Diana Machado" w:date="2019-04-05T18:28:00Z">
            <w:trPr>
              <w:trHeight w:val="283"/>
            </w:trPr>
          </w:trPrChange>
        </w:trPr>
        <w:tc>
          <w:tcPr>
            <w:tcW w:w="0" w:type="auto"/>
            <w:tcBorders>
              <w:top w:val="single" w:sz="12" w:space="0" w:color="auto"/>
              <w:left w:val="single" w:sz="6" w:space="0" w:color="auto"/>
              <w:bottom w:val="single" w:sz="6" w:space="0" w:color="auto"/>
              <w:right w:val="single" w:sz="6" w:space="0" w:color="auto"/>
            </w:tcBorders>
            <w:tcPrChange w:id="53483"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left"/>
              <w:rPr>
                <w:ins w:id="53484" w:author="Diana Machado" w:date="2019-04-05T18:28:00Z"/>
                <w:rFonts w:ascii="Calibri" w:eastAsia="PMingLiU" w:hAnsi="Calibri" w:cs="Calibri"/>
                <w:color w:val="000000"/>
                <w:sz w:val="20"/>
                <w:szCs w:val="20"/>
                <w:lang w:val="en-PH" w:eastAsia="en-US"/>
              </w:rPr>
            </w:pPr>
            <w:ins w:id="53485" w:author="Diana Machado" w:date="2019-04-05T18:28:00Z">
              <w:r w:rsidRPr="0012221D">
                <w:rPr>
                  <w:rFonts w:ascii="Calibri" w:eastAsia="PMingLiU" w:hAnsi="Calibri" w:cs="Calibri"/>
                  <w:color w:val="000000"/>
                  <w:sz w:val="20"/>
                  <w:szCs w:val="20"/>
                  <w:lang w:val="en-PH" w:eastAsia="en-US"/>
                </w:rPr>
                <w:t>Coastal</w:t>
              </w:r>
            </w:ins>
          </w:p>
        </w:tc>
        <w:tc>
          <w:tcPr>
            <w:tcW w:w="0" w:type="auto"/>
            <w:tcBorders>
              <w:top w:val="single" w:sz="12" w:space="0" w:color="auto"/>
              <w:left w:val="single" w:sz="6" w:space="0" w:color="auto"/>
              <w:bottom w:val="single" w:sz="6" w:space="0" w:color="auto"/>
              <w:right w:val="single" w:sz="6" w:space="0" w:color="auto"/>
            </w:tcBorders>
            <w:tcPrChange w:id="53486"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487" w:author="Diana Machado" w:date="2019-04-05T18:28:00Z"/>
                <w:rFonts w:ascii="Calibri" w:eastAsia="PMingLiU" w:hAnsi="Calibri" w:cs="Calibri"/>
                <w:color w:val="000000"/>
                <w:sz w:val="20"/>
                <w:szCs w:val="20"/>
                <w:lang w:val="en-PH" w:eastAsia="en-US"/>
              </w:rPr>
            </w:pPr>
            <w:ins w:id="53488" w:author="Diana Machado" w:date="2019-04-05T18:28:00Z">
              <w:r w:rsidRPr="0012221D">
                <w:rPr>
                  <w:rFonts w:ascii="Calibri" w:eastAsia="PMingLiU" w:hAnsi="Calibri" w:cs="Calibri"/>
                  <w:color w:val="000000"/>
                  <w:sz w:val="20"/>
                  <w:szCs w:val="20"/>
                  <w:lang w:val="en-PH" w:eastAsia="en-US"/>
                </w:rPr>
                <w:t>1.77%</w:t>
              </w:r>
            </w:ins>
          </w:p>
        </w:tc>
        <w:tc>
          <w:tcPr>
            <w:tcW w:w="0" w:type="auto"/>
            <w:tcBorders>
              <w:top w:val="single" w:sz="12" w:space="0" w:color="auto"/>
              <w:left w:val="single" w:sz="6" w:space="0" w:color="auto"/>
              <w:bottom w:val="single" w:sz="6" w:space="0" w:color="auto"/>
              <w:right w:val="single" w:sz="6" w:space="0" w:color="auto"/>
            </w:tcBorders>
            <w:tcPrChange w:id="53489"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490" w:author="Diana Machado" w:date="2019-04-05T18:28:00Z"/>
                <w:rFonts w:ascii="Calibri" w:eastAsia="PMingLiU" w:hAnsi="Calibri" w:cs="Calibri"/>
                <w:color w:val="000000"/>
                <w:sz w:val="20"/>
                <w:szCs w:val="20"/>
                <w:lang w:val="en-PH" w:eastAsia="en-US"/>
              </w:rPr>
            </w:pPr>
            <w:ins w:id="53491" w:author="Diana Machado" w:date="2019-04-05T18:28:00Z">
              <w:r w:rsidRPr="0012221D">
                <w:rPr>
                  <w:rFonts w:ascii="Calibri" w:eastAsia="PMingLiU" w:hAnsi="Calibri" w:cs="Calibri"/>
                  <w:color w:val="000000"/>
                  <w:sz w:val="20"/>
                  <w:szCs w:val="20"/>
                  <w:lang w:val="en-PH" w:eastAsia="en-US"/>
                </w:rPr>
                <w:t>2.50%</w:t>
              </w:r>
            </w:ins>
          </w:p>
        </w:tc>
        <w:tc>
          <w:tcPr>
            <w:tcW w:w="0" w:type="auto"/>
            <w:tcBorders>
              <w:top w:val="single" w:sz="12" w:space="0" w:color="auto"/>
              <w:left w:val="single" w:sz="6" w:space="0" w:color="auto"/>
              <w:bottom w:val="single" w:sz="6" w:space="0" w:color="auto"/>
              <w:right w:val="single" w:sz="6" w:space="0" w:color="auto"/>
            </w:tcBorders>
            <w:tcPrChange w:id="53492"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493" w:author="Diana Machado" w:date="2019-04-05T18:28:00Z"/>
                <w:rFonts w:ascii="Calibri" w:eastAsia="PMingLiU" w:hAnsi="Calibri" w:cs="Calibri"/>
                <w:color w:val="000000"/>
                <w:sz w:val="20"/>
                <w:szCs w:val="20"/>
                <w:lang w:val="en-PH" w:eastAsia="en-US"/>
              </w:rPr>
            </w:pPr>
            <w:ins w:id="53494" w:author="Diana Machado" w:date="2019-04-05T18:28:00Z">
              <w:r w:rsidRPr="0012221D">
                <w:rPr>
                  <w:rFonts w:ascii="Calibri" w:eastAsia="PMingLiU" w:hAnsi="Calibri" w:cs="Calibri"/>
                  <w:color w:val="000000"/>
                  <w:sz w:val="20"/>
                  <w:szCs w:val="20"/>
                  <w:lang w:val="en-PH" w:eastAsia="en-US"/>
                </w:rPr>
                <w:t>2.00%</w:t>
              </w:r>
            </w:ins>
          </w:p>
        </w:tc>
        <w:tc>
          <w:tcPr>
            <w:tcW w:w="0" w:type="auto"/>
            <w:tcBorders>
              <w:top w:val="single" w:sz="12" w:space="0" w:color="auto"/>
              <w:left w:val="single" w:sz="6" w:space="0" w:color="auto"/>
              <w:bottom w:val="single" w:sz="6" w:space="0" w:color="auto"/>
              <w:right w:val="single" w:sz="6" w:space="0" w:color="auto"/>
            </w:tcBorders>
            <w:tcPrChange w:id="53495"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496" w:author="Diana Machado" w:date="2019-04-05T18:28:00Z"/>
                <w:rFonts w:ascii="Calibri" w:eastAsia="PMingLiU" w:hAnsi="Calibri" w:cs="Calibri"/>
                <w:color w:val="000000"/>
                <w:sz w:val="20"/>
                <w:szCs w:val="20"/>
                <w:lang w:val="en-PH" w:eastAsia="en-US"/>
              </w:rPr>
            </w:pPr>
            <w:ins w:id="53497" w:author="Diana Machado" w:date="2019-04-05T18:28:00Z">
              <w:r w:rsidRPr="0012221D">
                <w:rPr>
                  <w:rFonts w:ascii="Calibri" w:eastAsia="PMingLiU" w:hAnsi="Calibri" w:cs="Calibri"/>
                  <w:color w:val="000000"/>
                  <w:sz w:val="20"/>
                  <w:szCs w:val="20"/>
                  <w:lang w:val="en-PH" w:eastAsia="en-US"/>
                </w:rPr>
                <w:t>4.91%</w:t>
              </w:r>
            </w:ins>
          </w:p>
        </w:tc>
        <w:tc>
          <w:tcPr>
            <w:tcW w:w="0" w:type="auto"/>
            <w:tcBorders>
              <w:top w:val="single" w:sz="12" w:space="0" w:color="auto"/>
              <w:left w:val="single" w:sz="6" w:space="0" w:color="auto"/>
              <w:bottom w:val="single" w:sz="6" w:space="0" w:color="auto"/>
              <w:right w:val="single" w:sz="6" w:space="0" w:color="auto"/>
            </w:tcBorders>
            <w:tcPrChange w:id="53498"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499" w:author="Diana Machado" w:date="2019-04-05T18:28:00Z"/>
                <w:rFonts w:ascii="Calibri" w:eastAsia="PMingLiU" w:hAnsi="Calibri" w:cs="Calibri"/>
                <w:color w:val="000000"/>
                <w:sz w:val="20"/>
                <w:szCs w:val="20"/>
                <w:lang w:val="en-PH" w:eastAsia="en-US"/>
              </w:rPr>
            </w:pPr>
            <w:ins w:id="53500" w:author="Diana Machado" w:date="2019-04-05T18:28:00Z">
              <w:r w:rsidRPr="0012221D">
                <w:rPr>
                  <w:rFonts w:ascii="Calibri" w:eastAsia="PMingLiU" w:hAnsi="Calibri" w:cs="Calibri"/>
                  <w:color w:val="000000"/>
                  <w:sz w:val="20"/>
                  <w:szCs w:val="20"/>
                  <w:lang w:val="en-PH" w:eastAsia="en-US"/>
                </w:rPr>
                <w:t>4.37%</w:t>
              </w:r>
            </w:ins>
          </w:p>
        </w:tc>
        <w:tc>
          <w:tcPr>
            <w:tcW w:w="0" w:type="auto"/>
            <w:tcBorders>
              <w:top w:val="single" w:sz="12" w:space="0" w:color="auto"/>
              <w:left w:val="single" w:sz="6" w:space="0" w:color="auto"/>
              <w:bottom w:val="single" w:sz="6" w:space="0" w:color="auto"/>
              <w:right w:val="single" w:sz="6" w:space="0" w:color="auto"/>
            </w:tcBorders>
            <w:tcPrChange w:id="53501"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02" w:author="Diana Machado" w:date="2019-04-05T18:28:00Z"/>
                <w:rFonts w:ascii="Calibri" w:eastAsia="PMingLiU" w:hAnsi="Calibri" w:cs="Calibri"/>
                <w:color w:val="000000"/>
                <w:sz w:val="20"/>
                <w:szCs w:val="20"/>
                <w:lang w:val="en-PH" w:eastAsia="en-US"/>
              </w:rPr>
            </w:pPr>
            <w:ins w:id="53503" w:author="Diana Machado" w:date="2019-04-05T18:28:00Z">
              <w:r w:rsidRPr="0012221D">
                <w:rPr>
                  <w:rFonts w:ascii="Calibri" w:eastAsia="PMingLiU" w:hAnsi="Calibri" w:cs="Calibri"/>
                  <w:color w:val="000000"/>
                  <w:sz w:val="20"/>
                  <w:szCs w:val="20"/>
                  <w:lang w:val="en-PH" w:eastAsia="en-US"/>
                </w:rPr>
                <w:t>2.11%</w:t>
              </w:r>
            </w:ins>
          </w:p>
        </w:tc>
        <w:tc>
          <w:tcPr>
            <w:tcW w:w="0" w:type="auto"/>
            <w:tcBorders>
              <w:top w:val="single" w:sz="12" w:space="0" w:color="auto"/>
              <w:left w:val="single" w:sz="6" w:space="0" w:color="auto"/>
              <w:bottom w:val="single" w:sz="6" w:space="0" w:color="auto"/>
              <w:right w:val="single" w:sz="6" w:space="0" w:color="auto"/>
            </w:tcBorders>
            <w:tcPrChange w:id="53504"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05" w:author="Diana Machado" w:date="2019-04-05T18:28:00Z"/>
                <w:rFonts w:ascii="Calibri" w:eastAsia="PMingLiU" w:hAnsi="Calibri" w:cs="Calibri"/>
                <w:color w:val="000000"/>
                <w:sz w:val="20"/>
                <w:szCs w:val="20"/>
                <w:lang w:val="en-PH" w:eastAsia="en-US"/>
              </w:rPr>
            </w:pPr>
            <w:ins w:id="53506" w:author="Diana Machado" w:date="2019-04-05T18:28:00Z">
              <w:r w:rsidRPr="0012221D">
                <w:rPr>
                  <w:rFonts w:ascii="Calibri" w:eastAsia="PMingLiU" w:hAnsi="Calibri" w:cs="Calibri"/>
                  <w:color w:val="000000"/>
                  <w:sz w:val="20"/>
                  <w:szCs w:val="20"/>
                  <w:lang w:val="en-PH" w:eastAsia="en-US"/>
                </w:rPr>
                <w:t>3.56%</w:t>
              </w:r>
            </w:ins>
          </w:p>
        </w:tc>
        <w:tc>
          <w:tcPr>
            <w:tcW w:w="0" w:type="auto"/>
            <w:tcBorders>
              <w:top w:val="single" w:sz="12" w:space="0" w:color="auto"/>
              <w:left w:val="single" w:sz="6" w:space="0" w:color="auto"/>
              <w:bottom w:val="single" w:sz="6" w:space="0" w:color="auto"/>
              <w:right w:val="single" w:sz="6" w:space="0" w:color="auto"/>
            </w:tcBorders>
            <w:tcPrChange w:id="53507"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08" w:author="Diana Machado" w:date="2019-04-05T18:28:00Z"/>
                <w:rFonts w:ascii="Calibri" w:eastAsia="PMingLiU" w:hAnsi="Calibri" w:cs="Calibri"/>
                <w:color w:val="000000"/>
                <w:sz w:val="20"/>
                <w:szCs w:val="20"/>
                <w:lang w:val="en-PH" w:eastAsia="en-US"/>
              </w:rPr>
            </w:pPr>
            <w:ins w:id="53509" w:author="Diana Machado" w:date="2019-04-05T18:28:00Z">
              <w:r w:rsidRPr="0012221D">
                <w:rPr>
                  <w:rFonts w:ascii="Calibri" w:eastAsia="PMingLiU" w:hAnsi="Calibri" w:cs="Calibri"/>
                  <w:color w:val="000000"/>
                  <w:sz w:val="20"/>
                  <w:szCs w:val="20"/>
                  <w:lang w:val="en-PH" w:eastAsia="en-US"/>
                </w:rPr>
                <w:t>3.11%</w:t>
              </w:r>
            </w:ins>
          </w:p>
        </w:tc>
      </w:tr>
      <w:tr w:rsidR="002348ED" w:rsidRPr="008501DD" w:rsidTr="002348ED">
        <w:trPr>
          <w:trHeight w:val="283"/>
          <w:jc w:val="center"/>
          <w:ins w:id="53510" w:author="Diana Machado" w:date="2019-04-05T18:28:00Z"/>
          <w:trPrChange w:id="53511" w:author="Diana Machado" w:date="2019-04-05T18:28:00Z">
            <w:trPr>
              <w:trHeight w:val="283"/>
            </w:trPr>
          </w:trPrChange>
        </w:trPr>
        <w:tc>
          <w:tcPr>
            <w:tcW w:w="0" w:type="auto"/>
            <w:tcBorders>
              <w:top w:val="single" w:sz="6" w:space="0" w:color="auto"/>
              <w:left w:val="single" w:sz="6" w:space="0" w:color="auto"/>
              <w:bottom w:val="single" w:sz="6" w:space="0" w:color="auto"/>
              <w:right w:val="single" w:sz="6" w:space="0" w:color="auto"/>
            </w:tcBorders>
            <w:tcPrChange w:id="53512"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left"/>
              <w:rPr>
                <w:ins w:id="53513" w:author="Diana Machado" w:date="2019-04-05T18:28:00Z"/>
                <w:rFonts w:ascii="Calibri" w:eastAsia="PMingLiU" w:hAnsi="Calibri" w:cs="Calibri"/>
                <w:color w:val="000000"/>
                <w:sz w:val="20"/>
                <w:szCs w:val="20"/>
                <w:lang w:val="en-PH" w:eastAsia="en-US"/>
              </w:rPr>
            </w:pPr>
            <w:ins w:id="53514" w:author="Diana Machado" w:date="2019-04-05T18:28:00Z">
              <w:r w:rsidRPr="0012221D">
                <w:rPr>
                  <w:rFonts w:ascii="Calibri" w:eastAsia="PMingLiU" w:hAnsi="Calibri" w:cs="Calibri"/>
                  <w:color w:val="000000"/>
                  <w:sz w:val="20"/>
                  <w:szCs w:val="20"/>
                  <w:lang w:val="en-PH" w:eastAsia="en-US"/>
                </w:rPr>
                <w:t>Inland</w:t>
              </w:r>
            </w:ins>
          </w:p>
        </w:tc>
        <w:tc>
          <w:tcPr>
            <w:tcW w:w="0" w:type="auto"/>
            <w:tcBorders>
              <w:top w:val="single" w:sz="6" w:space="0" w:color="auto"/>
              <w:left w:val="single" w:sz="6" w:space="0" w:color="auto"/>
              <w:bottom w:val="single" w:sz="6" w:space="0" w:color="auto"/>
              <w:right w:val="single" w:sz="6" w:space="0" w:color="auto"/>
            </w:tcBorders>
            <w:tcPrChange w:id="53515"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16" w:author="Diana Machado" w:date="2019-04-05T18:28:00Z"/>
                <w:rFonts w:ascii="Calibri" w:eastAsia="PMingLiU" w:hAnsi="Calibri" w:cs="Calibri"/>
                <w:color w:val="000000"/>
                <w:sz w:val="20"/>
                <w:szCs w:val="20"/>
                <w:lang w:val="en-PH" w:eastAsia="en-US"/>
              </w:rPr>
            </w:pPr>
            <w:ins w:id="53517" w:author="Diana Machado" w:date="2019-04-05T18:28:00Z">
              <w:r w:rsidRPr="0012221D">
                <w:rPr>
                  <w:rFonts w:ascii="Calibri" w:eastAsia="PMingLiU" w:hAnsi="Calibri" w:cs="Calibri"/>
                  <w:color w:val="000000"/>
                  <w:sz w:val="20"/>
                  <w:szCs w:val="20"/>
                  <w:lang w:val="en-PH" w:eastAsia="en-US"/>
                </w:rPr>
                <w:t>1.89%</w:t>
              </w:r>
            </w:ins>
          </w:p>
        </w:tc>
        <w:tc>
          <w:tcPr>
            <w:tcW w:w="0" w:type="auto"/>
            <w:tcBorders>
              <w:top w:val="single" w:sz="6" w:space="0" w:color="auto"/>
              <w:left w:val="single" w:sz="6" w:space="0" w:color="auto"/>
              <w:bottom w:val="single" w:sz="6" w:space="0" w:color="auto"/>
              <w:right w:val="single" w:sz="6" w:space="0" w:color="auto"/>
            </w:tcBorders>
            <w:tcPrChange w:id="53518"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19" w:author="Diana Machado" w:date="2019-04-05T18:28:00Z"/>
                <w:rFonts w:ascii="Calibri" w:eastAsia="PMingLiU" w:hAnsi="Calibri" w:cs="Calibri"/>
                <w:color w:val="000000"/>
                <w:sz w:val="20"/>
                <w:szCs w:val="20"/>
                <w:lang w:val="en-PH" w:eastAsia="en-US"/>
              </w:rPr>
            </w:pPr>
            <w:ins w:id="53520" w:author="Diana Machado" w:date="2019-04-05T18:28:00Z">
              <w:r w:rsidRPr="0012221D">
                <w:rPr>
                  <w:rFonts w:ascii="Calibri" w:eastAsia="PMingLiU" w:hAnsi="Calibri" w:cs="Calibri"/>
                  <w:color w:val="000000"/>
                  <w:sz w:val="20"/>
                  <w:szCs w:val="20"/>
                  <w:lang w:val="en-PH" w:eastAsia="en-US"/>
                </w:rPr>
                <w:t>1.43%</w:t>
              </w:r>
            </w:ins>
          </w:p>
        </w:tc>
        <w:tc>
          <w:tcPr>
            <w:tcW w:w="0" w:type="auto"/>
            <w:tcBorders>
              <w:top w:val="single" w:sz="6" w:space="0" w:color="auto"/>
              <w:left w:val="single" w:sz="6" w:space="0" w:color="auto"/>
              <w:bottom w:val="single" w:sz="6" w:space="0" w:color="auto"/>
              <w:right w:val="single" w:sz="6" w:space="0" w:color="auto"/>
            </w:tcBorders>
            <w:tcPrChange w:id="53521"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22" w:author="Diana Machado" w:date="2019-04-05T18:28:00Z"/>
                <w:rFonts w:ascii="Calibri" w:eastAsia="PMingLiU" w:hAnsi="Calibri" w:cs="Calibri"/>
                <w:color w:val="000000"/>
                <w:sz w:val="20"/>
                <w:szCs w:val="20"/>
                <w:lang w:val="en-PH" w:eastAsia="en-US"/>
              </w:rPr>
            </w:pPr>
            <w:ins w:id="53523" w:author="Diana Machado" w:date="2019-04-05T18:28:00Z">
              <w:r w:rsidRPr="0012221D">
                <w:rPr>
                  <w:rFonts w:ascii="Calibri" w:eastAsia="PMingLiU" w:hAnsi="Calibri" w:cs="Calibri"/>
                  <w:color w:val="000000"/>
                  <w:sz w:val="20"/>
                  <w:szCs w:val="20"/>
                  <w:lang w:val="en-PH" w:eastAsia="en-US"/>
                </w:rPr>
                <w:t>0.23%</w:t>
              </w:r>
            </w:ins>
          </w:p>
        </w:tc>
        <w:tc>
          <w:tcPr>
            <w:tcW w:w="0" w:type="auto"/>
            <w:tcBorders>
              <w:top w:val="single" w:sz="6" w:space="0" w:color="auto"/>
              <w:left w:val="single" w:sz="6" w:space="0" w:color="auto"/>
              <w:bottom w:val="single" w:sz="6" w:space="0" w:color="auto"/>
              <w:right w:val="single" w:sz="6" w:space="0" w:color="auto"/>
            </w:tcBorders>
            <w:tcPrChange w:id="53524"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25" w:author="Diana Machado" w:date="2019-04-05T18:28:00Z"/>
                <w:rFonts w:ascii="Calibri" w:eastAsia="PMingLiU" w:hAnsi="Calibri" w:cs="Calibri"/>
                <w:color w:val="000000"/>
                <w:sz w:val="20"/>
                <w:szCs w:val="20"/>
                <w:lang w:val="en-PH" w:eastAsia="en-US"/>
              </w:rPr>
            </w:pPr>
            <w:ins w:id="53526" w:author="Diana Machado" w:date="2019-04-05T18:28:00Z">
              <w:r w:rsidRPr="0012221D">
                <w:rPr>
                  <w:rFonts w:ascii="Calibri" w:eastAsia="PMingLiU" w:hAnsi="Calibri" w:cs="Calibri"/>
                  <w:color w:val="000000"/>
                  <w:sz w:val="20"/>
                  <w:szCs w:val="20"/>
                  <w:lang w:val="en-PH" w:eastAsia="en-US"/>
                </w:rPr>
                <w:t>2.04%</w:t>
              </w:r>
            </w:ins>
          </w:p>
        </w:tc>
        <w:tc>
          <w:tcPr>
            <w:tcW w:w="0" w:type="auto"/>
            <w:tcBorders>
              <w:top w:val="single" w:sz="6" w:space="0" w:color="auto"/>
              <w:left w:val="single" w:sz="6" w:space="0" w:color="auto"/>
              <w:bottom w:val="single" w:sz="6" w:space="0" w:color="auto"/>
              <w:right w:val="single" w:sz="6" w:space="0" w:color="auto"/>
            </w:tcBorders>
            <w:tcPrChange w:id="53527"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28" w:author="Diana Machado" w:date="2019-04-05T18:28:00Z"/>
                <w:rFonts w:ascii="Calibri" w:eastAsia="PMingLiU" w:hAnsi="Calibri" w:cs="Calibri"/>
                <w:color w:val="000000"/>
                <w:sz w:val="20"/>
                <w:szCs w:val="20"/>
                <w:lang w:val="en-PH" w:eastAsia="en-US"/>
              </w:rPr>
            </w:pPr>
            <w:ins w:id="53529" w:author="Diana Machado" w:date="2019-04-05T18:28:00Z">
              <w:r w:rsidRPr="0012221D">
                <w:rPr>
                  <w:rFonts w:ascii="Calibri" w:eastAsia="PMingLiU" w:hAnsi="Calibri" w:cs="Calibri"/>
                  <w:color w:val="000000"/>
                  <w:sz w:val="20"/>
                  <w:szCs w:val="20"/>
                  <w:lang w:val="en-PH" w:eastAsia="en-US"/>
                </w:rPr>
                <w:t>1.68%</w:t>
              </w:r>
            </w:ins>
          </w:p>
        </w:tc>
        <w:tc>
          <w:tcPr>
            <w:tcW w:w="0" w:type="auto"/>
            <w:tcBorders>
              <w:top w:val="single" w:sz="6" w:space="0" w:color="auto"/>
              <w:left w:val="single" w:sz="6" w:space="0" w:color="auto"/>
              <w:bottom w:val="single" w:sz="6" w:space="0" w:color="auto"/>
              <w:right w:val="single" w:sz="6" w:space="0" w:color="auto"/>
            </w:tcBorders>
            <w:tcPrChange w:id="53530"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31" w:author="Diana Machado" w:date="2019-04-05T18:28:00Z"/>
                <w:rFonts w:ascii="Calibri" w:eastAsia="PMingLiU" w:hAnsi="Calibri" w:cs="Calibri"/>
                <w:color w:val="000000"/>
                <w:sz w:val="20"/>
                <w:szCs w:val="20"/>
                <w:lang w:val="en-PH" w:eastAsia="en-US"/>
              </w:rPr>
            </w:pPr>
            <w:ins w:id="53532" w:author="Diana Machado" w:date="2019-04-05T18:28:00Z">
              <w:r w:rsidRPr="0012221D">
                <w:rPr>
                  <w:rFonts w:ascii="Calibri" w:eastAsia="PMingLiU" w:hAnsi="Calibri" w:cs="Calibri"/>
                  <w:color w:val="000000"/>
                  <w:sz w:val="20"/>
                  <w:szCs w:val="20"/>
                  <w:lang w:val="en-PH" w:eastAsia="en-US"/>
                </w:rPr>
                <w:t>1.89%</w:t>
              </w:r>
            </w:ins>
          </w:p>
        </w:tc>
        <w:tc>
          <w:tcPr>
            <w:tcW w:w="0" w:type="auto"/>
            <w:tcBorders>
              <w:top w:val="single" w:sz="6" w:space="0" w:color="auto"/>
              <w:left w:val="single" w:sz="6" w:space="0" w:color="auto"/>
              <w:bottom w:val="single" w:sz="6" w:space="0" w:color="auto"/>
              <w:right w:val="single" w:sz="6" w:space="0" w:color="auto"/>
            </w:tcBorders>
            <w:tcPrChange w:id="53533"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34" w:author="Diana Machado" w:date="2019-04-05T18:28:00Z"/>
                <w:rFonts w:ascii="Calibri" w:eastAsia="PMingLiU" w:hAnsi="Calibri" w:cs="Calibri"/>
                <w:color w:val="000000"/>
                <w:sz w:val="20"/>
                <w:szCs w:val="20"/>
                <w:lang w:val="en-PH" w:eastAsia="en-US"/>
              </w:rPr>
            </w:pPr>
            <w:ins w:id="53535" w:author="Diana Machado" w:date="2019-04-05T18:28:00Z">
              <w:r w:rsidRPr="0012221D">
                <w:rPr>
                  <w:rFonts w:ascii="Calibri" w:eastAsia="PMingLiU" w:hAnsi="Calibri" w:cs="Calibri"/>
                  <w:color w:val="000000"/>
                  <w:sz w:val="20"/>
                  <w:szCs w:val="20"/>
                  <w:lang w:val="en-PH" w:eastAsia="en-US"/>
                </w:rPr>
                <w:t>1.60%</w:t>
              </w:r>
            </w:ins>
          </w:p>
        </w:tc>
        <w:tc>
          <w:tcPr>
            <w:tcW w:w="0" w:type="auto"/>
            <w:tcBorders>
              <w:top w:val="single" w:sz="6" w:space="0" w:color="auto"/>
              <w:left w:val="single" w:sz="6" w:space="0" w:color="auto"/>
              <w:bottom w:val="single" w:sz="6" w:space="0" w:color="auto"/>
              <w:right w:val="single" w:sz="6" w:space="0" w:color="auto"/>
            </w:tcBorders>
            <w:tcPrChange w:id="53536"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37" w:author="Diana Machado" w:date="2019-04-05T18:28:00Z"/>
                <w:rFonts w:ascii="Calibri" w:eastAsia="PMingLiU" w:hAnsi="Calibri" w:cs="Calibri"/>
                <w:color w:val="000000"/>
                <w:sz w:val="20"/>
                <w:szCs w:val="20"/>
                <w:lang w:val="en-PH" w:eastAsia="en-US"/>
              </w:rPr>
            </w:pPr>
            <w:ins w:id="53538" w:author="Diana Machado" w:date="2019-04-05T18:28:00Z">
              <w:r w:rsidRPr="0012221D">
                <w:rPr>
                  <w:rFonts w:ascii="Calibri" w:eastAsia="PMingLiU" w:hAnsi="Calibri" w:cs="Calibri"/>
                  <w:color w:val="000000"/>
                  <w:sz w:val="20"/>
                  <w:szCs w:val="20"/>
                  <w:lang w:val="en-PH" w:eastAsia="en-US"/>
                </w:rPr>
                <w:t>1.30%</w:t>
              </w:r>
            </w:ins>
          </w:p>
        </w:tc>
      </w:tr>
      <w:tr w:rsidR="002348ED" w:rsidRPr="008501DD" w:rsidTr="002348ED">
        <w:trPr>
          <w:trHeight w:val="283"/>
          <w:jc w:val="center"/>
          <w:ins w:id="53539" w:author="Diana Machado" w:date="2019-04-05T18:28:00Z"/>
          <w:trPrChange w:id="53540" w:author="Diana Machado" w:date="2019-04-05T18:28:00Z">
            <w:trPr>
              <w:trHeight w:val="283"/>
            </w:trPr>
          </w:trPrChange>
        </w:trPr>
        <w:tc>
          <w:tcPr>
            <w:tcW w:w="0" w:type="auto"/>
            <w:tcBorders>
              <w:top w:val="single" w:sz="6" w:space="0" w:color="auto"/>
              <w:left w:val="single" w:sz="6" w:space="0" w:color="auto"/>
              <w:bottom w:val="single" w:sz="6" w:space="0" w:color="auto"/>
              <w:right w:val="single" w:sz="6" w:space="0" w:color="auto"/>
            </w:tcBorders>
            <w:tcPrChange w:id="53541"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left"/>
              <w:rPr>
                <w:ins w:id="53542" w:author="Diana Machado" w:date="2019-04-05T18:28:00Z"/>
                <w:rFonts w:ascii="Calibri" w:eastAsia="PMingLiU" w:hAnsi="Calibri" w:cs="Calibri"/>
                <w:color w:val="000000"/>
                <w:sz w:val="20"/>
                <w:szCs w:val="20"/>
                <w:lang w:val="en-PH" w:eastAsia="en-US"/>
              </w:rPr>
            </w:pPr>
            <w:ins w:id="53543" w:author="Diana Machado" w:date="2019-04-05T18:28:00Z">
              <w:r w:rsidRPr="0012221D">
                <w:rPr>
                  <w:rFonts w:ascii="Calibri" w:eastAsia="PMingLiU" w:hAnsi="Calibri" w:cs="Calibri"/>
                  <w:color w:val="000000"/>
                  <w:sz w:val="20"/>
                  <w:szCs w:val="20"/>
                  <w:lang w:val="en-PH" w:eastAsia="en-US"/>
                </w:rPr>
                <w:t>North</w:t>
              </w:r>
            </w:ins>
          </w:p>
        </w:tc>
        <w:tc>
          <w:tcPr>
            <w:tcW w:w="0" w:type="auto"/>
            <w:tcBorders>
              <w:top w:val="single" w:sz="6" w:space="0" w:color="auto"/>
              <w:left w:val="single" w:sz="6" w:space="0" w:color="auto"/>
              <w:bottom w:val="single" w:sz="6" w:space="0" w:color="auto"/>
              <w:right w:val="single" w:sz="6" w:space="0" w:color="auto"/>
            </w:tcBorders>
            <w:tcPrChange w:id="53544"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45" w:author="Diana Machado" w:date="2019-04-05T18:28:00Z"/>
                <w:rFonts w:ascii="Calibri" w:eastAsia="PMingLiU" w:hAnsi="Calibri" w:cs="Calibri"/>
                <w:color w:val="000000"/>
                <w:sz w:val="20"/>
                <w:szCs w:val="20"/>
                <w:lang w:val="en-PH" w:eastAsia="en-US"/>
              </w:rPr>
            </w:pPr>
            <w:ins w:id="53546" w:author="Diana Machado" w:date="2019-04-05T18:28:00Z">
              <w:r w:rsidRPr="0012221D">
                <w:rPr>
                  <w:rFonts w:ascii="Calibri" w:eastAsia="PMingLiU" w:hAnsi="Calibri" w:cs="Calibri"/>
                  <w:color w:val="000000"/>
                  <w:sz w:val="20"/>
                  <w:szCs w:val="20"/>
                  <w:lang w:val="en-PH" w:eastAsia="en-US"/>
                </w:rPr>
                <w:t>1.55%</w:t>
              </w:r>
            </w:ins>
          </w:p>
        </w:tc>
        <w:tc>
          <w:tcPr>
            <w:tcW w:w="0" w:type="auto"/>
            <w:tcBorders>
              <w:top w:val="single" w:sz="6" w:space="0" w:color="auto"/>
              <w:left w:val="single" w:sz="6" w:space="0" w:color="auto"/>
              <w:bottom w:val="single" w:sz="6" w:space="0" w:color="auto"/>
              <w:right w:val="single" w:sz="6" w:space="0" w:color="auto"/>
            </w:tcBorders>
            <w:tcPrChange w:id="53547"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48" w:author="Diana Machado" w:date="2019-04-05T18:28:00Z"/>
                <w:rFonts w:ascii="Calibri" w:eastAsia="PMingLiU" w:hAnsi="Calibri" w:cs="Calibri"/>
                <w:color w:val="000000"/>
                <w:sz w:val="20"/>
                <w:szCs w:val="20"/>
                <w:lang w:val="en-PH" w:eastAsia="en-US"/>
              </w:rPr>
            </w:pPr>
            <w:ins w:id="53549" w:author="Diana Machado" w:date="2019-04-05T18:28:00Z">
              <w:r w:rsidRPr="0012221D">
                <w:rPr>
                  <w:rFonts w:ascii="Calibri" w:eastAsia="PMingLiU" w:hAnsi="Calibri" w:cs="Calibri"/>
                  <w:color w:val="000000"/>
                  <w:sz w:val="20"/>
                  <w:szCs w:val="20"/>
                  <w:lang w:val="en-PH" w:eastAsia="en-US"/>
                </w:rPr>
                <w:t>1.71%</w:t>
              </w:r>
            </w:ins>
          </w:p>
        </w:tc>
        <w:tc>
          <w:tcPr>
            <w:tcW w:w="0" w:type="auto"/>
            <w:tcBorders>
              <w:top w:val="single" w:sz="6" w:space="0" w:color="auto"/>
              <w:left w:val="single" w:sz="6" w:space="0" w:color="auto"/>
              <w:bottom w:val="single" w:sz="6" w:space="0" w:color="auto"/>
              <w:right w:val="single" w:sz="6" w:space="0" w:color="auto"/>
            </w:tcBorders>
            <w:tcPrChange w:id="53550"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51" w:author="Diana Machado" w:date="2019-04-05T18:28:00Z"/>
                <w:rFonts w:ascii="Calibri" w:eastAsia="PMingLiU" w:hAnsi="Calibri" w:cs="Calibri"/>
                <w:color w:val="000000"/>
                <w:sz w:val="20"/>
                <w:szCs w:val="20"/>
                <w:lang w:val="en-PH" w:eastAsia="en-US"/>
              </w:rPr>
            </w:pPr>
            <w:ins w:id="53552" w:author="Diana Machado" w:date="2019-04-05T18:28:00Z">
              <w:r w:rsidRPr="0012221D">
                <w:rPr>
                  <w:rFonts w:ascii="Calibri" w:eastAsia="PMingLiU" w:hAnsi="Calibri" w:cs="Calibri"/>
                  <w:color w:val="000000"/>
                  <w:sz w:val="20"/>
                  <w:szCs w:val="20"/>
                  <w:lang w:val="en-PH" w:eastAsia="en-US"/>
                </w:rPr>
                <w:t>2.20%</w:t>
              </w:r>
            </w:ins>
          </w:p>
        </w:tc>
        <w:tc>
          <w:tcPr>
            <w:tcW w:w="0" w:type="auto"/>
            <w:tcBorders>
              <w:top w:val="single" w:sz="6" w:space="0" w:color="auto"/>
              <w:left w:val="single" w:sz="6" w:space="0" w:color="auto"/>
              <w:bottom w:val="single" w:sz="6" w:space="0" w:color="auto"/>
              <w:right w:val="single" w:sz="6" w:space="0" w:color="auto"/>
            </w:tcBorders>
            <w:tcPrChange w:id="53553"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54" w:author="Diana Machado" w:date="2019-04-05T18:28:00Z"/>
                <w:rFonts w:ascii="Calibri" w:eastAsia="PMingLiU" w:hAnsi="Calibri" w:cs="Calibri"/>
                <w:color w:val="000000"/>
                <w:sz w:val="20"/>
                <w:szCs w:val="20"/>
                <w:lang w:val="en-PH" w:eastAsia="en-US"/>
              </w:rPr>
            </w:pPr>
            <w:ins w:id="53555" w:author="Diana Machado" w:date="2019-04-05T18:28:00Z">
              <w:r w:rsidRPr="0012221D">
                <w:rPr>
                  <w:rFonts w:ascii="Calibri" w:eastAsia="PMingLiU" w:hAnsi="Calibri" w:cs="Calibri"/>
                  <w:color w:val="000000"/>
                  <w:sz w:val="20"/>
                  <w:szCs w:val="20"/>
                  <w:lang w:val="en-PH" w:eastAsia="en-US"/>
                </w:rPr>
                <w:t>1.00%</w:t>
              </w:r>
            </w:ins>
          </w:p>
        </w:tc>
        <w:tc>
          <w:tcPr>
            <w:tcW w:w="0" w:type="auto"/>
            <w:tcBorders>
              <w:top w:val="single" w:sz="6" w:space="0" w:color="auto"/>
              <w:left w:val="single" w:sz="6" w:space="0" w:color="auto"/>
              <w:bottom w:val="single" w:sz="6" w:space="0" w:color="auto"/>
              <w:right w:val="single" w:sz="6" w:space="0" w:color="auto"/>
            </w:tcBorders>
            <w:tcPrChange w:id="53556"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57" w:author="Diana Machado" w:date="2019-04-05T18:28:00Z"/>
                <w:rFonts w:ascii="Calibri" w:eastAsia="PMingLiU" w:hAnsi="Calibri" w:cs="Calibri"/>
                <w:color w:val="000000"/>
                <w:sz w:val="20"/>
                <w:szCs w:val="20"/>
                <w:lang w:val="en-PH" w:eastAsia="en-US"/>
              </w:rPr>
            </w:pPr>
            <w:ins w:id="53558" w:author="Diana Machado" w:date="2019-04-05T18:28:00Z">
              <w:r w:rsidRPr="0012221D">
                <w:rPr>
                  <w:rFonts w:ascii="Calibri" w:eastAsia="PMingLiU" w:hAnsi="Calibri" w:cs="Calibri"/>
                  <w:color w:val="000000"/>
                  <w:sz w:val="20"/>
                  <w:szCs w:val="20"/>
                  <w:lang w:val="en-PH" w:eastAsia="en-US"/>
                </w:rPr>
                <w:t>1.23%</w:t>
              </w:r>
            </w:ins>
          </w:p>
        </w:tc>
        <w:tc>
          <w:tcPr>
            <w:tcW w:w="0" w:type="auto"/>
            <w:tcBorders>
              <w:top w:val="single" w:sz="6" w:space="0" w:color="auto"/>
              <w:left w:val="single" w:sz="6" w:space="0" w:color="auto"/>
              <w:bottom w:val="single" w:sz="6" w:space="0" w:color="auto"/>
              <w:right w:val="single" w:sz="6" w:space="0" w:color="auto"/>
            </w:tcBorders>
            <w:tcPrChange w:id="53559"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60" w:author="Diana Machado" w:date="2019-04-05T18:28:00Z"/>
                <w:rFonts w:ascii="Calibri" w:eastAsia="PMingLiU" w:hAnsi="Calibri" w:cs="Calibri"/>
                <w:color w:val="000000"/>
                <w:sz w:val="20"/>
                <w:szCs w:val="20"/>
                <w:lang w:val="en-PH" w:eastAsia="en-US"/>
              </w:rPr>
            </w:pPr>
            <w:ins w:id="53561" w:author="Diana Machado" w:date="2019-04-05T18:28:00Z">
              <w:r w:rsidRPr="0012221D">
                <w:rPr>
                  <w:rFonts w:ascii="Calibri" w:eastAsia="PMingLiU" w:hAnsi="Calibri" w:cs="Calibri"/>
                  <w:color w:val="000000"/>
                  <w:sz w:val="20"/>
                  <w:szCs w:val="20"/>
                  <w:lang w:val="en-PH" w:eastAsia="en-US"/>
                </w:rPr>
                <w:t>0.51%</w:t>
              </w:r>
            </w:ins>
          </w:p>
        </w:tc>
        <w:tc>
          <w:tcPr>
            <w:tcW w:w="0" w:type="auto"/>
            <w:tcBorders>
              <w:top w:val="single" w:sz="6" w:space="0" w:color="auto"/>
              <w:left w:val="single" w:sz="6" w:space="0" w:color="auto"/>
              <w:bottom w:val="single" w:sz="6" w:space="0" w:color="auto"/>
              <w:right w:val="single" w:sz="6" w:space="0" w:color="auto"/>
            </w:tcBorders>
            <w:tcPrChange w:id="53562"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63" w:author="Diana Machado" w:date="2019-04-05T18:28:00Z"/>
                <w:rFonts w:ascii="Calibri" w:eastAsia="PMingLiU" w:hAnsi="Calibri" w:cs="Calibri"/>
                <w:color w:val="000000"/>
                <w:sz w:val="20"/>
                <w:szCs w:val="20"/>
                <w:lang w:val="en-PH" w:eastAsia="en-US"/>
              </w:rPr>
            </w:pPr>
            <w:ins w:id="53564" w:author="Diana Machado" w:date="2019-04-05T18:28:00Z">
              <w:r w:rsidRPr="0012221D">
                <w:rPr>
                  <w:rFonts w:ascii="Calibri" w:eastAsia="PMingLiU" w:hAnsi="Calibri" w:cs="Calibri"/>
                  <w:color w:val="000000"/>
                  <w:sz w:val="20"/>
                  <w:szCs w:val="20"/>
                  <w:lang w:val="en-PH" w:eastAsia="en-US"/>
                </w:rPr>
                <w:t>0.75%</w:t>
              </w:r>
            </w:ins>
          </w:p>
        </w:tc>
        <w:tc>
          <w:tcPr>
            <w:tcW w:w="0" w:type="auto"/>
            <w:tcBorders>
              <w:top w:val="single" w:sz="6" w:space="0" w:color="auto"/>
              <w:left w:val="single" w:sz="6" w:space="0" w:color="auto"/>
              <w:bottom w:val="single" w:sz="6" w:space="0" w:color="auto"/>
              <w:right w:val="single" w:sz="6" w:space="0" w:color="auto"/>
            </w:tcBorders>
            <w:tcPrChange w:id="53565"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66" w:author="Diana Machado" w:date="2019-04-05T18:28:00Z"/>
                <w:rFonts w:ascii="Calibri" w:eastAsia="PMingLiU" w:hAnsi="Calibri" w:cs="Calibri"/>
                <w:color w:val="000000"/>
                <w:sz w:val="20"/>
                <w:szCs w:val="20"/>
                <w:lang w:val="en-PH" w:eastAsia="en-US"/>
              </w:rPr>
            </w:pPr>
            <w:ins w:id="53567" w:author="Diana Machado" w:date="2019-04-05T18:28:00Z">
              <w:r w:rsidRPr="0012221D">
                <w:rPr>
                  <w:rFonts w:ascii="Calibri" w:eastAsia="PMingLiU" w:hAnsi="Calibri" w:cs="Calibri"/>
                  <w:color w:val="000000"/>
                  <w:sz w:val="20"/>
                  <w:szCs w:val="20"/>
                  <w:lang w:val="en-PH" w:eastAsia="en-US"/>
                </w:rPr>
                <w:t>1.38%</w:t>
              </w:r>
            </w:ins>
          </w:p>
        </w:tc>
      </w:tr>
      <w:tr w:rsidR="002348ED" w:rsidRPr="008501DD" w:rsidTr="002348ED">
        <w:trPr>
          <w:trHeight w:val="283"/>
          <w:jc w:val="center"/>
          <w:ins w:id="53568" w:author="Diana Machado" w:date="2019-04-05T18:28:00Z"/>
          <w:trPrChange w:id="53569" w:author="Diana Machado" w:date="2019-04-05T18:28:00Z">
            <w:trPr>
              <w:trHeight w:val="283"/>
            </w:trPr>
          </w:trPrChange>
        </w:trPr>
        <w:tc>
          <w:tcPr>
            <w:tcW w:w="0" w:type="auto"/>
            <w:tcBorders>
              <w:top w:val="single" w:sz="6" w:space="0" w:color="auto"/>
              <w:left w:val="single" w:sz="6" w:space="0" w:color="auto"/>
              <w:bottom w:val="single" w:sz="6" w:space="0" w:color="auto"/>
              <w:right w:val="single" w:sz="6" w:space="0" w:color="auto"/>
            </w:tcBorders>
            <w:tcPrChange w:id="53570"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left"/>
              <w:rPr>
                <w:ins w:id="53571" w:author="Diana Machado" w:date="2019-04-05T18:28:00Z"/>
                <w:rFonts w:ascii="Calibri" w:eastAsia="PMingLiU" w:hAnsi="Calibri" w:cs="Calibri"/>
                <w:color w:val="000000"/>
                <w:sz w:val="20"/>
                <w:szCs w:val="20"/>
                <w:lang w:val="en-PH" w:eastAsia="en-US"/>
              </w:rPr>
            </w:pPr>
            <w:ins w:id="53572" w:author="Diana Machado" w:date="2019-04-05T18:28:00Z">
              <w:r w:rsidRPr="0012221D">
                <w:rPr>
                  <w:rFonts w:ascii="Calibri" w:eastAsia="PMingLiU" w:hAnsi="Calibri" w:cs="Calibri"/>
                  <w:color w:val="000000"/>
                  <w:sz w:val="20"/>
                  <w:szCs w:val="20"/>
                  <w:lang w:val="en-PH" w:eastAsia="en-US"/>
                </w:rPr>
                <w:t>Central</w:t>
              </w:r>
            </w:ins>
          </w:p>
        </w:tc>
        <w:tc>
          <w:tcPr>
            <w:tcW w:w="0" w:type="auto"/>
            <w:tcBorders>
              <w:top w:val="single" w:sz="6" w:space="0" w:color="auto"/>
              <w:left w:val="single" w:sz="6" w:space="0" w:color="auto"/>
              <w:bottom w:val="single" w:sz="6" w:space="0" w:color="auto"/>
              <w:right w:val="single" w:sz="6" w:space="0" w:color="auto"/>
            </w:tcBorders>
            <w:tcPrChange w:id="53573"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74" w:author="Diana Machado" w:date="2019-04-05T18:28:00Z"/>
                <w:rFonts w:ascii="Calibri" w:eastAsia="PMingLiU" w:hAnsi="Calibri" w:cs="Calibri"/>
                <w:color w:val="000000"/>
                <w:sz w:val="20"/>
                <w:szCs w:val="20"/>
                <w:lang w:val="en-PH" w:eastAsia="en-US"/>
              </w:rPr>
            </w:pPr>
            <w:ins w:id="53575" w:author="Diana Machado" w:date="2019-04-05T18:28:00Z">
              <w:r w:rsidRPr="0012221D">
                <w:rPr>
                  <w:rFonts w:ascii="Calibri" w:eastAsia="PMingLiU" w:hAnsi="Calibri" w:cs="Calibri"/>
                  <w:color w:val="000000"/>
                  <w:sz w:val="20"/>
                  <w:szCs w:val="20"/>
                  <w:lang w:val="en-PH" w:eastAsia="en-US"/>
                </w:rPr>
                <w:t>1.54%</w:t>
              </w:r>
            </w:ins>
          </w:p>
        </w:tc>
        <w:tc>
          <w:tcPr>
            <w:tcW w:w="0" w:type="auto"/>
            <w:tcBorders>
              <w:top w:val="single" w:sz="6" w:space="0" w:color="auto"/>
              <w:left w:val="single" w:sz="6" w:space="0" w:color="auto"/>
              <w:bottom w:val="single" w:sz="6" w:space="0" w:color="auto"/>
              <w:right w:val="single" w:sz="6" w:space="0" w:color="auto"/>
            </w:tcBorders>
            <w:tcPrChange w:id="53576"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77" w:author="Diana Machado" w:date="2019-04-05T18:28:00Z"/>
                <w:rFonts w:ascii="Calibri" w:eastAsia="PMingLiU" w:hAnsi="Calibri" w:cs="Calibri"/>
                <w:color w:val="000000"/>
                <w:sz w:val="20"/>
                <w:szCs w:val="20"/>
                <w:lang w:val="en-PH" w:eastAsia="en-US"/>
              </w:rPr>
            </w:pPr>
            <w:ins w:id="53578" w:author="Diana Machado" w:date="2019-04-05T18:28:00Z">
              <w:r w:rsidRPr="0012221D">
                <w:rPr>
                  <w:rFonts w:ascii="Calibri" w:eastAsia="PMingLiU" w:hAnsi="Calibri" w:cs="Calibri"/>
                  <w:color w:val="000000"/>
                  <w:sz w:val="20"/>
                  <w:szCs w:val="20"/>
                  <w:lang w:val="en-PH" w:eastAsia="en-US"/>
                </w:rPr>
                <w:t>1.32%</w:t>
              </w:r>
            </w:ins>
          </w:p>
        </w:tc>
        <w:tc>
          <w:tcPr>
            <w:tcW w:w="0" w:type="auto"/>
            <w:tcBorders>
              <w:top w:val="single" w:sz="6" w:space="0" w:color="auto"/>
              <w:left w:val="single" w:sz="6" w:space="0" w:color="auto"/>
              <w:bottom w:val="single" w:sz="6" w:space="0" w:color="auto"/>
              <w:right w:val="single" w:sz="6" w:space="0" w:color="auto"/>
            </w:tcBorders>
            <w:tcPrChange w:id="53579"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80" w:author="Diana Machado" w:date="2019-04-05T18:28:00Z"/>
                <w:rFonts w:ascii="Calibri" w:eastAsia="PMingLiU" w:hAnsi="Calibri" w:cs="Calibri"/>
                <w:color w:val="000000"/>
                <w:sz w:val="20"/>
                <w:szCs w:val="20"/>
                <w:lang w:val="en-PH" w:eastAsia="en-US"/>
              </w:rPr>
            </w:pPr>
            <w:ins w:id="53581" w:author="Diana Machado" w:date="2019-04-05T18:28:00Z">
              <w:r w:rsidRPr="0012221D">
                <w:rPr>
                  <w:rFonts w:ascii="Calibri" w:eastAsia="PMingLiU" w:hAnsi="Calibri" w:cs="Calibri"/>
                  <w:color w:val="000000"/>
                  <w:sz w:val="20"/>
                  <w:szCs w:val="20"/>
                  <w:lang w:val="en-PH" w:eastAsia="en-US"/>
                </w:rPr>
                <w:t>0.74%</w:t>
              </w:r>
            </w:ins>
          </w:p>
        </w:tc>
        <w:tc>
          <w:tcPr>
            <w:tcW w:w="0" w:type="auto"/>
            <w:tcBorders>
              <w:top w:val="single" w:sz="6" w:space="0" w:color="auto"/>
              <w:left w:val="single" w:sz="6" w:space="0" w:color="auto"/>
              <w:bottom w:val="single" w:sz="6" w:space="0" w:color="auto"/>
              <w:right w:val="single" w:sz="6" w:space="0" w:color="auto"/>
            </w:tcBorders>
            <w:tcPrChange w:id="53582"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83" w:author="Diana Machado" w:date="2019-04-05T18:28:00Z"/>
                <w:rFonts w:ascii="Calibri" w:eastAsia="PMingLiU" w:hAnsi="Calibri" w:cs="Calibri"/>
                <w:color w:val="000000"/>
                <w:sz w:val="20"/>
                <w:szCs w:val="20"/>
                <w:lang w:val="en-PH" w:eastAsia="en-US"/>
              </w:rPr>
            </w:pPr>
            <w:ins w:id="53584" w:author="Diana Machado" w:date="2019-04-05T18:28:00Z">
              <w:r w:rsidRPr="0012221D">
                <w:rPr>
                  <w:rFonts w:ascii="Calibri" w:eastAsia="PMingLiU" w:hAnsi="Calibri" w:cs="Calibri"/>
                  <w:color w:val="000000"/>
                  <w:sz w:val="20"/>
                  <w:szCs w:val="20"/>
                  <w:lang w:val="en-PH" w:eastAsia="en-US"/>
                </w:rPr>
                <w:t>1.80%</w:t>
              </w:r>
            </w:ins>
          </w:p>
        </w:tc>
        <w:tc>
          <w:tcPr>
            <w:tcW w:w="0" w:type="auto"/>
            <w:tcBorders>
              <w:top w:val="single" w:sz="6" w:space="0" w:color="auto"/>
              <w:left w:val="single" w:sz="6" w:space="0" w:color="auto"/>
              <w:bottom w:val="single" w:sz="6" w:space="0" w:color="auto"/>
              <w:right w:val="single" w:sz="6" w:space="0" w:color="auto"/>
            </w:tcBorders>
            <w:tcPrChange w:id="53585"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86" w:author="Diana Machado" w:date="2019-04-05T18:28:00Z"/>
                <w:rFonts w:ascii="Calibri" w:eastAsia="PMingLiU" w:hAnsi="Calibri" w:cs="Calibri"/>
                <w:color w:val="000000"/>
                <w:sz w:val="20"/>
                <w:szCs w:val="20"/>
                <w:lang w:val="en-PH" w:eastAsia="en-US"/>
              </w:rPr>
            </w:pPr>
            <w:ins w:id="53587" w:author="Diana Machado" w:date="2019-04-05T18:28:00Z">
              <w:r w:rsidRPr="0012221D">
                <w:rPr>
                  <w:rFonts w:ascii="Calibri" w:eastAsia="PMingLiU" w:hAnsi="Calibri" w:cs="Calibri"/>
                  <w:color w:val="000000"/>
                  <w:sz w:val="20"/>
                  <w:szCs w:val="20"/>
                  <w:lang w:val="en-PH" w:eastAsia="en-US"/>
                </w:rPr>
                <w:t>2.26%</w:t>
              </w:r>
            </w:ins>
          </w:p>
        </w:tc>
        <w:tc>
          <w:tcPr>
            <w:tcW w:w="0" w:type="auto"/>
            <w:tcBorders>
              <w:top w:val="single" w:sz="6" w:space="0" w:color="auto"/>
              <w:left w:val="single" w:sz="6" w:space="0" w:color="auto"/>
              <w:bottom w:val="single" w:sz="6" w:space="0" w:color="auto"/>
              <w:right w:val="single" w:sz="6" w:space="0" w:color="auto"/>
            </w:tcBorders>
            <w:tcPrChange w:id="53588"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89" w:author="Diana Machado" w:date="2019-04-05T18:28:00Z"/>
                <w:rFonts w:ascii="Calibri" w:eastAsia="PMingLiU" w:hAnsi="Calibri" w:cs="Calibri"/>
                <w:color w:val="000000"/>
                <w:sz w:val="20"/>
                <w:szCs w:val="20"/>
                <w:lang w:val="en-PH" w:eastAsia="en-US"/>
              </w:rPr>
            </w:pPr>
            <w:ins w:id="53590" w:author="Diana Machado" w:date="2019-04-05T18:28:00Z">
              <w:r w:rsidRPr="0012221D">
                <w:rPr>
                  <w:rFonts w:ascii="Calibri" w:eastAsia="PMingLiU" w:hAnsi="Calibri" w:cs="Calibri"/>
                  <w:color w:val="000000"/>
                  <w:sz w:val="20"/>
                  <w:szCs w:val="20"/>
                  <w:lang w:val="en-PH" w:eastAsia="en-US"/>
                </w:rPr>
                <w:t>1.93%</w:t>
              </w:r>
            </w:ins>
          </w:p>
        </w:tc>
        <w:tc>
          <w:tcPr>
            <w:tcW w:w="0" w:type="auto"/>
            <w:tcBorders>
              <w:top w:val="single" w:sz="6" w:space="0" w:color="auto"/>
              <w:left w:val="single" w:sz="6" w:space="0" w:color="auto"/>
              <w:bottom w:val="single" w:sz="6" w:space="0" w:color="auto"/>
              <w:right w:val="single" w:sz="6" w:space="0" w:color="auto"/>
            </w:tcBorders>
            <w:tcPrChange w:id="53591"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92" w:author="Diana Machado" w:date="2019-04-05T18:28:00Z"/>
                <w:rFonts w:ascii="Calibri" w:eastAsia="PMingLiU" w:hAnsi="Calibri" w:cs="Calibri"/>
                <w:color w:val="000000"/>
                <w:sz w:val="20"/>
                <w:szCs w:val="20"/>
                <w:lang w:val="en-PH" w:eastAsia="en-US"/>
              </w:rPr>
            </w:pPr>
            <w:ins w:id="53593" w:author="Diana Machado" w:date="2019-04-05T18:28:00Z">
              <w:r w:rsidRPr="0012221D">
                <w:rPr>
                  <w:rFonts w:ascii="Calibri" w:eastAsia="PMingLiU" w:hAnsi="Calibri" w:cs="Calibri"/>
                  <w:color w:val="000000"/>
                  <w:sz w:val="20"/>
                  <w:szCs w:val="20"/>
                  <w:lang w:val="en-PH" w:eastAsia="en-US"/>
                </w:rPr>
                <w:t>3.24%</w:t>
              </w:r>
            </w:ins>
          </w:p>
        </w:tc>
        <w:tc>
          <w:tcPr>
            <w:tcW w:w="0" w:type="auto"/>
            <w:tcBorders>
              <w:top w:val="single" w:sz="6" w:space="0" w:color="auto"/>
              <w:left w:val="single" w:sz="6" w:space="0" w:color="auto"/>
              <w:bottom w:val="single" w:sz="6" w:space="0" w:color="auto"/>
              <w:right w:val="single" w:sz="6" w:space="0" w:color="auto"/>
            </w:tcBorders>
            <w:tcPrChange w:id="53594"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595" w:author="Diana Machado" w:date="2019-04-05T18:28:00Z"/>
                <w:rFonts w:ascii="Calibri" w:eastAsia="PMingLiU" w:hAnsi="Calibri" w:cs="Calibri"/>
                <w:color w:val="000000"/>
                <w:sz w:val="20"/>
                <w:szCs w:val="20"/>
                <w:lang w:val="en-PH" w:eastAsia="en-US"/>
              </w:rPr>
            </w:pPr>
            <w:ins w:id="53596" w:author="Diana Machado" w:date="2019-04-05T18:28:00Z">
              <w:r w:rsidRPr="0012221D">
                <w:rPr>
                  <w:rFonts w:ascii="Calibri" w:eastAsia="PMingLiU" w:hAnsi="Calibri" w:cs="Calibri"/>
                  <w:color w:val="000000"/>
                  <w:sz w:val="20"/>
                  <w:szCs w:val="20"/>
                  <w:lang w:val="en-PH" w:eastAsia="en-US"/>
                </w:rPr>
                <w:t>1.92%</w:t>
              </w:r>
            </w:ins>
          </w:p>
        </w:tc>
      </w:tr>
      <w:tr w:rsidR="002348ED" w:rsidRPr="008501DD" w:rsidTr="002348ED">
        <w:trPr>
          <w:trHeight w:val="283"/>
          <w:jc w:val="center"/>
          <w:ins w:id="53597" w:author="Diana Machado" w:date="2019-04-05T18:28:00Z"/>
          <w:trPrChange w:id="53598" w:author="Diana Machado" w:date="2019-04-05T18:28:00Z">
            <w:trPr>
              <w:trHeight w:val="283"/>
            </w:trPr>
          </w:trPrChange>
        </w:trPr>
        <w:tc>
          <w:tcPr>
            <w:tcW w:w="0" w:type="auto"/>
            <w:tcBorders>
              <w:top w:val="single" w:sz="6" w:space="0" w:color="auto"/>
              <w:left w:val="single" w:sz="6" w:space="0" w:color="auto"/>
              <w:bottom w:val="single" w:sz="6" w:space="0" w:color="auto"/>
              <w:right w:val="single" w:sz="6" w:space="0" w:color="auto"/>
            </w:tcBorders>
            <w:tcPrChange w:id="53599"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left"/>
              <w:rPr>
                <w:ins w:id="53600" w:author="Diana Machado" w:date="2019-04-05T18:28:00Z"/>
                <w:rFonts w:ascii="Calibri" w:eastAsia="PMingLiU" w:hAnsi="Calibri" w:cs="Calibri"/>
                <w:color w:val="000000"/>
                <w:sz w:val="20"/>
                <w:szCs w:val="20"/>
                <w:lang w:val="en-PH" w:eastAsia="en-US"/>
              </w:rPr>
            </w:pPr>
            <w:ins w:id="53601" w:author="Diana Machado" w:date="2019-04-05T18:28:00Z">
              <w:r w:rsidRPr="0012221D">
                <w:rPr>
                  <w:rFonts w:ascii="Calibri" w:eastAsia="PMingLiU" w:hAnsi="Calibri" w:cs="Calibri"/>
                  <w:color w:val="000000"/>
                  <w:sz w:val="20"/>
                  <w:szCs w:val="20"/>
                  <w:lang w:val="en-PH" w:eastAsia="en-US"/>
                </w:rPr>
                <w:t>South</w:t>
              </w:r>
            </w:ins>
          </w:p>
        </w:tc>
        <w:tc>
          <w:tcPr>
            <w:tcW w:w="0" w:type="auto"/>
            <w:tcBorders>
              <w:top w:val="single" w:sz="6" w:space="0" w:color="auto"/>
              <w:left w:val="single" w:sz="6" w:space="0" w:color="auto"/>
              <w:bottom w:val="single" w:sz="6" w:space="0" w:color="auto"/>
              <w:right w:val="single" w:sz="6" w:space="0" w:color="auto"/>
            </w:tcBorders>
            <w:tcPrChange w:id="53602"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603" w:author="Diana Machado" w:date="2019-04-05T18:28:00Z"/>
                <w:rFonts w:ascii="Calibri" w:eastAsia="PMingLiU" w:hAnsi="Calibri" w:cs="Calibri"/>
                <w:color w:val="000000"/>
                <w:sz w:val="20"/>
                <w:szCs w:val="20"/>
                <w:lang w:val="en-PH" w:eastAsia="en-US"/>
              </w:rPr>
            </w:pPr>
            <w:ins w:id="53604" w:author="Diana Machado" w:date="2019-04-05T18:28:00Z">
              <w:r w:rsidRPr="0012221D">
                <w:rPr>
                  <w:rFonts w:ascii="Calibri" w:eastAsia="PMingLiU" w:hAnsi="Calibri" w:cs="Calibri"/>
                  <w:color w:val="000000"/>
                  <w:sz w:val="20"/>
                  <w:szCs w:val="20"/>
                  <w:lang w:val="en-PH" w:eastAsia="en-US"/>
                </w:rPr>
                <w:t>2.47%</w:t>
              </w:r>
            </w:ins>
          </w:p>
        </w:tc>
        <w:tc>
          <w:tcPr>
            <w:tcW w:w="0" w:type="auto"/>
            <w:tcBorders>
              <w:top w:val="single" w:sz="6" w:space="0" w:color="auto"/>
              <w:left w:val="single" w:sz="6" w:space="0" w:color="auto"/>
              <w:bottom w:val="single" w:sz="6" w:space="0" w:color="auto"/>
              <w:right w:val="single" w:sz="6" w:space="0" w:color="auto"/>
            </w:tcBorders>
            <w:tcPrChange w:id="53605"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606" w:author="Diana Machado" w:date="2019-04-05T18:28:00Z"/>
                <w:rFonts w:ascii="Calibri" w:eastAsia="PMingLiU" w:hAnsi="Calibri" w:cs="Calibri"/>
                <w:color w:val="000000"/>
                <w:sz w:val="20"/>
                <w:szCs w:val="20"/>
                <w:lang w:val="en-PH" w:eastAsia="en-US"/>
              </w:rPr>
            </w:pPr>
            <w:ins w:id="53607" w:author="Diana Machado" w:date="2019-04-05T18:28:00Z">
              <w:r w:rsidRPr="0012221D">
                <w:rPr>
                  <w:rFonts w:ascii="Calibri" w:eastAsia="PMingLiU" w:hAnsi="Calibri" w:cs="Calibri"/>
                  <w:color w:val="000000"/>
                  <w:sz w:val="20"/>
                  <w:szCs w:val="20"/>
                  <w:lang w:val="en-PH" w:eastAsia="en-US"/>
                </w:rPr>
                <w:t>3.05%</w:t>
              </w:r>
            </w:ins>
          </w:p>
        </w:tc>
        <w:tc>
          <w:tcPr>
            <w:tcW w:w="0" w:type="auto"/>
            <w:tcBorders>
              <w:top w:val="single" w:sz="6" w:space="0" w:color="auto"/>
              <w:left w:val="single" w:sz="6" w:space="0" w:color="auto"/>
              <w:bottom w:val="single" w:sz="6" w:space="0" w:color="auto"/>
              <w:right w:val="single" w:sz="6" w:space="0" w:color="auto"/>
            </w:tcBorders>
            <w:tcPrChange w:id="53608"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609" w:author="Diana Machado" w:date="2019-04-05T18:28:00Z"/>
                <w:rFonts w:ascii="Calibri" w:eastAsia="PMingLiU" w:hAnsi="Calibri" w:cs="Calibri"/>
                <w:color w:val="000000"/>
                <w:sz w:val="20"/>
                <w:szCs w:val="20"/>
                <w:lang w:val="en-PH" w:eastAsia="en-US"/>
              </w:rPr>
            </w:pPr>
            <w:ins w:id="53610" w:author="Diana Machado" w:date="2019-04-05T18:28:00Z">
              <w:r w:rsidRPr="0012221D">
                <w:rPr>
                  <w:rFonts w:ascii="Calibri" w:eastAsia="PMingLiU" w:hAnsi="Calibri" w:cs="Calibri"/>
                  <w:color w:val="000000"/>
                  <w:sz w:val="20"/>
                  <w:szCs w:val="20"/>
                  <w:lang w:val="en-PH" w:eastAsia="en-US"/>
                </w:rPr>
                <w:t>2.56%</w:t>
              </w:r>
            </w:ins>
          </w:p>
        </w:tc>
        <w:tc>
          <w:tcPr>
            <w:tcW w:w="0" w:type="auto"/>
            <w:tcBorders>
              <w:top w:val="single" w:sz="6" w:space="0" w:color="auto"/>
              <w:left w:val="single" w:sz="6" w:space="0" w:color="auto"/>
              <w:bottom w:val="single" w:sz="6" w:space="0" w:color="auto"/>
              <w:right w:val="single" w:sz="6" w:space="0" w:color="auto"/>
            </w:tcBorders>
            <w:tcPrChange w:id="53611"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612" w:author="Diana Machado" w:date="2019-04-05T18:28:00Z"/>
                <w:rFonts w:ascii="Calibri" w:eastAsia="PMingLiU" w:hAnsi="Calibri" w:cs="Calibri"/>
                <w:color w:val="000000"/>
                <w:sz w:val="20"/>
                <w:szCs w:val="20"/>
                <w:lang w:val="en-PH" w:eastAsia="en-US"/>
              </w:rPr>
            </w:pPr>
            <w:ins w:id="53613" w:author="Diana Machado" w:date="2019-04-05T18:28:00Z">
              <w:r w:rsidRPr="0012221D">
                <w:rPr>
                  <w:rFonts w:ascii="Calibri" w:eastAsia="PMingLiU" w:hAnsi="Calibri" w:cs="Calibri"/>
                  <w:color w:val="000000"/>
                  <w:sz w:val="20"/>
                  <w:szCs w:val="20"/>
                  <w:lang w:val="en-PH" w:eastAsia="en-US"/>
                </w:rPr>
                <w:t>6.37%</w:t>
              </w:r>
            </w:ins>
          </w:p>
        </w:tc>
        <w:tc>
          <w:tcPr>
            <w:tcW w:w="0" w:type="auto"/>
            <w:tcBorders>
              <w:top w:val="single" w:sz="6" w:space="0" w:color="auto"/>
              <w:left w:val="single" w:sz="6" w:space="0" w:color="auto"/>
              <w:bottom w:val="single" w:sz="6" w:space="0" w:color="auto"/>
              <w:right w:val="single" w:sz="6" w:space="0" w:color="auto"/>
            </w:tcBorders>
            <w:tcPrChange w:id="53614"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615" w:author="Diana Machado" w:date="2019-04-05T18:28:00Z"/>
                <w:rFonts w:ascii="Calibri" w:eastAsia="PMingLiU" w:hAnsi="Calibri" w:cs="Calibri"/>
                <w:color w:val="000000"/>
                <w:sz w:val="20"/>
                <w:szCs w:val="20"/>
                <w:lang w:val="en-PH" w:eastAsia="en-US"/>
              </w:rPr>
            </w:pPr>
            <w:ins w:id="53616" w:author="Diana Machado" w:date="2019-04-05T18:28:00Z">
              <w:r w:rsidRPr="0012221D">
                <w:rPr>
                  <w:rFonts w:ascii="Calibri" w:eastAsia="PMingLiU" w:hAnsi="Calibri" w:cs="Calibri"/>
                  <w:color w:val="000000"/>
                  <w:sz w:val="20"/>
                  <w:szCs w:val="20"/>
                  <w:lang w:val="en-PH" w:eastAsia="en-US"/>
                </w:rPr>
                <w:t>4.84%</w:t>
              </w:r>
            </w:ins>
          </w:p>
        </w:tc>
        <w:tc>
          <w:tcPr>
            <w:tcW w:w="0" w:type="auto"/>
            <w:tcBorders>
              <w:top w:val="single" w:sz="6" w:space="0" w:color="auto"/>
              <w:left w:val="single" w:sz="6" w:space="0" w:color="auto"/>
              <w:bottom w:val="single" w:sz="6" w:space="0" w:color="auto"/>
              <w:right w:val="single" w:sz="6" w:space="0" w:color="auto"/>
            </w:tcBorders>
            <w:tcPrChange w:id="53617"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618" w:author="Diana Machado" w:date="2019-04-05T18:28:00Z"/>
                <w:rFonts w:ascii="Calibri" w:eastAsia="PMingLiU" w:hAnsi="Calibri" w:cs="Calibri"/>
                <w:color w:val="000000"/>
                <w:sz w:val="20"/>
                <w:szCs w:val="20"/>
                <w:lang w:val="en-PH" w:eastAsia="en-US"/>
              </w:rPr>
            </w:pPr>
            <w:ins w:id="53619" w:author="Diana Machado" w:date="2019-04-05T18:28:00Z">
              <w:r w:rsidRPr="0012221D">
                <w:rPr>
                  <w:rFonts w:ascii="Calibri" w:eastAsia="PMingLiU" w:hAnsi="Calibri" w:cs="Calibri"/>
                  <w:color w:val="000000"/>
                  <w:sz w:val="20"/>
                  <w:szCs w:val="20"/>
                  <w:lang w:val="en-PH" w:eastAsia="en-US"/>
                </w:rPr>
                <w:t>2.90%</w:t>
              </w:r>
            </w:ins>
          </w:p>
        </w:tc>
        <w:tc>
          <w:tcPr>
            <w:tcW w:w="0" w:type="auto"/>
            <w:tcBorders>
              <w:top w:val="single" w:sz="6" w:space="0" w:color="auto"/>
              <w:left w:val="single" w:sz="6" w:space="0" w:color="auto"/>
              <w:bottom w:val="single" w:sz="6" w:space="0" w:color="auto"/>
              <w:right w:val="single" w:sz="6" w:space="0" w:color="auto"/>
            </w:tcBorders>
            <w:tcPrChange w:id="53620"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621" w:author="Diana Machado" w:date="2019-04-05T18:28:00Z"/>
                <w:rFonts w:ascii="Calibri" w:eastAsia="PMingLiU" w:hAnsi="Calibri" w:cs="Calibri"/>
                <w:color w:val="000000"/>
                <w:sz w:val="20"/>
                <w:szCs w:val="20"/>
                <w:lang w:val="en-PH" w:eastAsia="en-US"/>
              </w:rPr>
            </w:pPr>
            <w:ins w:id="53622" w:author="Diana Machado" w:date="2019-04-05T18:28:00Z">
              <w:r w:rsidRPr="0012221D">
                <w:rPr>
                  <w:rFonts w:ascii="Calibri" w:eastAsia="PMingLiU" w:hAnsi="Calibri" w:cs="Calibri"/>
                  <w:color w:val="000000"/>
                  <w:sz w:val="20"/>
                  <w:szCs w:val="20"/>
                  <w:lang w:val="en-PH" w:eastAsia="en-US"/>
                </w:rPr>
                <w:t>3.69%</w:t>
              </w:r>
            </w:ins>
          </w:p>
        </w:tc>
        <w:tc>
          <w:tcPr>
            <w:tcW w:w="0" w:type="auto"/>
            <w:tcBorders>
              <w:top w:val="single" w:sz="6" w:space="0" w:color="auto"/>
              <w:left w:val="single" w:sz="6" w:space="0" w:color="auto"/>
              <w:bottom w:val="single" w:sz="6" w:space="0" w:color="auto"/>
              <w:right w:val="single" w:sz="6" w:space="0" w:color="auto"/>
            </w:tcBorders>
            <w:tcPrChange w:id="53623"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624" w:author="Diana Machado" w:date="2019-04-05T18:28:00Z"/>
                <w:rFonts w:ascii="Calibri" w:eastAsia="PMingLiU" w:hAnsi="Calibri" w:cs="Calibri"/>
                <w:color w:val="000000"/>
                <w:sz w:val="20"/>
                <w:szCs w:val="20"/>
                <w:lang w:val="en-PH" w:eastAsia="en-US"/>
              </w:rPr>
            </w:pPr>
            <w:ins w:id="53625" w:author="Diana Machado" w:date="2019-04-05T18:28:00Z">
              <w:r w:rsidRPr="0012221D">
                <w:rPr>
                  <w:rFonts w:ascii="Calibri" w:eastAsia="PMingLiU" w:hAnsi="Calibri" w:cs="Calibri"/>
                  <w:color w:val="000000"/>
                  <w:sz w:val="20"/>
                  <w:szCs w:val="20"/>
                  <w:lang w:val="en-PH" w:eastAsia="en-US"/>
                </w:rPr>
                <w:t>3.34%</w:t>
              </w:r>
            </w:ins>
          </w:p>
        </w:tc>
      </w:tr>
      <w:tr w:rsidR="002348ED" w:rsidRPr="008501DD" w:rsidTr="002348ED">
        <w:trPr>
          <w:trHeight w:val="283"/>
          <w:jc w:val="center"/>
          <w:ins w:id="53626" w:author="Diana Machado" w:date="2019-04-05T18:28:00Z"/>
          <w:trPrChange w:id="53627" w:author="Diana Machado" w:date="2019-04-05T18:28:00Z">
            <w:trPr>
              <w:trHeight w:val="283"/>
            </w:trPr>
          </w:trPrChange>
        </w:trPr>
        <w:tc>
          <w:tcPr>
            <w:tcW w:w="0" w:type="auto"/>
            <w:tcBorders>
              <w:top w:val="single" w:sz="6" w:space="0" w:color="auto"/>
              <w:left w:val="single" w:sz="6" w:space="0" w:color="auto"/>
              <w:bottom w:val="single" w:sz="6" w:space="0" w:color="auto"/>
              <w:right w:val="single" w:sz="6" w:space="0" w:color="auto"/>
            </w:tcBorders>
            <w:tcPrChange w:id="53628"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left"/>
              <w:rPr>
                <w:ins w:id="53629" w:author="Diana Machado" w:date="2019-04-05T18:28:00Z"/>
                <w:rFonts w:ascii="Calibri" w:eastAsia="PMingLiU" w:hAnsi="Calibri" w:cs="Calibri"/>
                <w:color w:val="000000"/>
                <w:sz w:val="20"/>
                <w:szCs w:val="20"/>
                <w:lang w:val="en-PH" w:eastAsia="en-US"/>
              </w:rPr>
            </w:pPr>
            <w:ins w:id="53630" w:author="Diana Machado" w:date="2019-04-05T18:28:00Z">
              <w:r w:rsidRPr="0012221D">
                <w:rPr>
                  <w:rFonts w:ascii="Calibri" w:eastAsia="PMingLiU" w:hAnsi="Calibri" w:cs="Calibri"/>
                  <w:color w:val="000000"/>
                  <w:sz w:val="20"/>
                  <w:szCs w:val="20"/>
                  <w:lang w:val="en-PH" w:eastAsia="en-US"/>
                </w:rPr>
                <w:t>Statewide</w:t>
              </w:r>
            </w:ins>
          </w:p>
        </w:tc>
        <w:tc>
          <w:tcPr>
            <w:tcW w:w="0" w:type="auto"/>
            <w:tcBorders>
              <w:top w:val="single" w:sz="6" w:space="0" w:color="auto"/>
              <w:left w:val="single" w:sz="6" w:space="0" w:color="auto"/>
              <w:bottom w:val="single" w:sz="6" w:space="0" w:color="auto"/>
              <w:right w:val="single" w:sz="6" w:space="0" w:color="auto"/>
            </w:tcBorders>
            <w:tcPrChange w:id="53631"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632" w:author="Diana Machado" w:date="2019-04-05T18:28:00Z"/>
                <w:rFonts w:ascii="Calibri" w:eastAsia="PMingLiU" w:hAnsi="Calibri" w:cs="Calibri"/>
                <w:color w:val="000000"/>
                <w:sz w:val="20"/>
                <w:szCs w:val="20"/>
                <w:lang w:val="en-PH" w:eastAsia="en-US"/>
              </w:rPr>
            </w:pPr>
            <w:ins w:id="53633" w:author="Diana Machado" w:date="2019-04-05T18:28:00Z">
              <w:r w:rsidRPr="0012221D">
                <w:rPr>
                  <w:rFonts w:ascii="Calibri" w:eastAsia="PMingLiU" w:hAnsi="Calibri" w:cs="Calibri"/>
                  <w:color w:val="000000"/>
                  <w:sz w:val="20"/>
                  <w:szCs w:val="20"/>
                  <w:lang w:val="en-PH" w:eastAsia="en-US"/>
                </w:rPr>
                <w:t>1.79%</w:t>
              </w:r>
            </w:ins>
          </w:p>
        </w:tc>
        <w:tc>
          <w:tcPr>
            <w:tcW w:w="0" w:type="auto"/>
            <w:tcBorders>
              <w:top w:val="single" w:sz="6" w:space="0" w:color="auto"/>
              <w:left w:val="single" w:sz="6" w:space="0" w:color="auto"/>
              <w:bottom w:val="single" w:sz="6" w:space="0" w:color="auto"/>
              <w:right w:val="single" w:sz="6" w:space="0" w:color="auto"/>
            </w:tcBorders>
            <w:tcPrChange w:id="53634"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635" w:author="Diana Machado" w:date="2019-04-05T18:28:00Z"/>
                <w:rFonts w:ascii="Calibri" w:eastAsia="PMingLiU" w:hAnsi="Calibri" w:cs="Calibri"/>
                <w:color w:val="000000"/>
                <w:sz w:val="20"/>
                <w:szCs w:val="20"/>
                <w:lang w:val="en-PH" w:eastAsia="en-US"/>
              </w:rPr>
            </w:pPr>
            <w:ins w:id="53636" w:author="Diana Machado" w:date="2019-04-05T18:28:00Z">
              <w:r w:rsidRPr="0012221D">
                <w:rPr>
                  <w:rFonts w:ascii="Calibri" w:eastAsia="PMingLiU" w:hAnsi="Calibri" w:cs="Calibri"/>
                  <w:color w:val="000000"/>
                  <w:sz w:val="20"/>
                  <w:szCs w:val="20"/>
                  <w:lang w:val="en-PH" w:eastAsia="en-US"/>
                </w:rPr>
                <w:t>2.35%</w:t>
              </w:r>
            </w:ins>
          </w:p>
        </w:tc>
        <w:tc>
          <w:tcPr>
            <w:tcW w:w="0" w:type="auto"/>
            <w:tcBorders>
              <w:top w:val="single" w:sz="6" w:space="0" w:color="auto"/>
              <w:left w:val="single" w:sz="6" w:space="0" w:color="auto"/>
              <w:bottom w:val="single" w:sz="6" w:space="0" w:color="auto"/>
              <w:right w:val="single" w:sz="6" w:space="0" w:color="auto"/>
            </w:tcBorders>
            <w:tcPrChange w:id="53637"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638" w:author="Diana Machado" w:date="2019-04-05T18:28:00Z"/>
                <w:rFonts w:ascii="Calibri" w:eastAsia="PMingLiU" w:hAnsi="Calibri" w:cs="Calibri"/>
                <w:color w:val="000000"/>
                <w:sz w:val="20"/>
                <w:szCs w:val="20"/>
                <w:lang w:val="en-PH" w:eastAsia="en-US"/>
              </w:rPr>
            </w:pPr>
            <w:ins w:id="53639" w:author="Diana Machado" w:date="2019-04-05T18:28:00Z">
              <w:r w:rsidRPr="0012221D">
                <w:rPr>
                  <w:rFonts w:ascii="Calibri" w:eastAsia="PMingLiU" w:hAnsi="Calibri" w:cs="Calibri"/>
                  <w:color w:val="000000"/>
                  <w:sz w:val="20"/>
                  <w:szCs w:val="20"/>
                  <w:lang w:val="en-PH" w:eastAsia="en-US"/>
                </w:rPr>
                <w:t>1.45%</w:t>
              </w:r>
            </w:ins>
          </w:p>
        </w:tc>
        <w:tc>
          <w:tcPr>
            <w:tcW w:w="0" w:type="auto"/>
            <w:tcBorders>
              <w:top w:val="single" w:sz="6" w:space="0" w:color="auto"/>
              <w:left w:val="single" w:sz="6" w:space="0" w:color="auto"/>
              <w:bottom w:val="single" w:sz="6" w:space="0" w:color="auto"/>
              <w:right w:val="single" w:sz="6" w:space="0" w:color="auto"/>
            </w:tcBorders>
            <w:tcPrChange w:id="53640"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641" w:author="Diana Machado" w:date="2019-04-05T18:28:00Z"/>
                <w:rFonts w:ascii="Calibri" w:eastAsia="PMingLiU" w:hAnsi="Calibri" w:cs="Calibri"/>
                <w:color w:val="000000"/>
                <w:sz w:val="20"/>
                <w:szCs w:val="20"/>
                <w:lang w:val="en-PH" w:eastAsia="en-US"/>
              </w:rPr>
            </w:pPr>
            <w:ins w:id="53642" w:author="Diana Machado" w:date="2019-04-05T18:28:00Z">
              <w:r w:rsidRPr="0012221D">
                <w:rPr>
                  <w:rFonts w:ascii="Calibri" w:eastAsia="PMingLiU" w:hAnsi="Calibri" w:cs="Calibri"/>
                  <w:color w:val="000000"/>
                  <w:sz w:val="20"/>
                  <w:szCs w:val="20"/>
                  <w:lang w:val="en-PH" w:eastAsia="en-US"/>
                </w:rPr>
                <w:t>4.59%</w:t>
              </w:r>
            </w:ins>
          </w:p>
        </w:tc>
        <w:tc>
          <w:tcPr>
            <w:tcW w:w="0" w:type="auto"/>
            <w:tcBorders>
              <w:top w:val="single" w:sz="6" w:space="0" w:color="auto"/>
              <w:left w:val="single" w:sz="6" w:space="0" w:color="auto"/>
              <w:bottom w:val="single" w:sz="6" w:space="0" w:color="auto"/>
              <w:right w:val="single" w:sz="6" w:space="0" w:color="auto"/>
            </w:tcBorders>
            <w:tcPrChange w:id="53643"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644" w:author="Diana Machado" w:date="2019-04-05T18:28:00Z"/>
                <w:rFonts w:ascii="Calibri" w:eastAsia="PMingLiU" w:hAnsi="Calibri" w:cs="Calibri"/>
                <w:color w:val="000000"/>
                <w:sz w:val="20"/>
                <w:szCs w:val="20"/>
                <w:lang w:val="en-PH" w:eastAsia="en-US"/>
              </w:rPr>
            </w:pPr>
            <w:ins w:id="53645" w:author="Diana Machado" w:date="2019-04-05T18:28:00Z">
              <w:r w:rsidRPr="0012221D">
                <w:rPr>
                  <w:rFonts w:ascii="Calibri" w:eastAsia="PMingLiU" w:hAnsi="Calibri" w:cs="Calibri"/>
                  <w:color w:val="000000"/>
                  <w:sz w:val="20"/>
                  <w:szCs w:val="20"/>
                  <w:lang w:val="en-PH" w:eastAsia="en-US"/>
                </w:rPr>
                <w:t>4.16%</w:t>
              </w:r>
            </w:ins>
          </w:p>
        </w:tc>
        <w:tc>
          <w:tcPr>
            <w:tcW w:w="0" w:type="auto"/>
            <w:tcBorders>
              <w:top w:val="single" w:sz="6" w:space="0" w:color="auto"/>
              <w:left w:val="single" w:sz="6" w:space="0" w:color="auto"/>
              <w:bottom w:val="single" w:sz="6" w:space="0" w:color="auto"/>
              <w:right w:val="single" w:sz="6" w:space="0" w:color="auto"/>
            </w:tcBorders>
            <w:tcPrChange w:id="53646"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647" w:author="Diana Machado" w:date="2019-04-05T18:28:00Z"/>
                <w:rFonts w:ascii="Calibri" w:eastAsia="PMingLiU" w:hAnsi="Calibri" w:cs="Calibri"/>
                <w:color w:val="000000"/>
                <w:sz w:val="20"/>
                <w:szCs w:val="20"/>
                <w:lang w:val="en-PH" w:eastAsia="en-US"/>
              </w:rPr>
            </w:pPr>
            <w:ins w:id="53648" w:author="Diana Machado" w:date="2019-04-05T18:28:00Z">
              <w:r w:rsidRPr="0012221D">
                <w:rPr>
                  <w:rFonts w:ascii="Calibri" w:eastAsia="PMingLiU" w:hAnsi="Calibri" w:cs="Calibri"/>
                  <w:color w:val="000000"/>
                  <w:sz w:val="20"/>
                  <w:szCs w:val="20"/>
                  <w:lang w:val="en-PH" w:eastAsia="en-US"/>
                </w:rPr>
                <w:t>2.09%</w:t>
              </w:r>
            </w:ins>
          </w:p>
        </w:tc>
        <w:tc>
          <w:tcPr>
            <w:tcW w:w="0" w:type="auto"/>
            <w:tcBorders>
              <w:top w:val="single" w:sz="6" w:space="0" w:color="auto"/>
              <w:left w:val="single" w:sz="6" w:space="0" w:color="auto"/>
              <w:bottom w:val="single" w:sz="6" w:space="0" w:color="auto"/>
              <w:right w:val="single" w:sz="6" w:space="0" w:color="auto"/>
            </w:tcBorders>
            <w:tcPrChange w:id="53649"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650" w:author="Diana Machado" w:date="2019-04-05T18:28:00Z"/>
                <w:rFonts w:ascii="Calibri" w:eastAsia="PMingLiU" w:hAnsi="Calibri" w:cs="Calibri"/>
                <w:color w:val="000000"/>
                <w:sz w:val="20"/>
                <w:szCs w:val="20"/>
                <w:lang w:val="en-PH" w:eastAsia="en-US"/>
              </w:rPr>
            </w:pPr>
            <w:ins w:id="53651" w:author="Diana Machado" w:date="2019-04-05T18:28:00Z">
              <w:r w:rsidRPr="0012221D">
                <w:rPr>
                  <w:rFonts w:ascii="Calibri" w:eastAsia="PMingLiU" w:hAnsi="Calibri" w:cs="Calibri"/>
                  <w:color w:val="000000"/>
                  <w:sz w:val="20"/>
                  <w:szCs w:val="20"/>
                  <w:lang w:val="en-PH" w:eastAsia="en-US"/>
                </w:rPr>
                <w:t>3.53%</w:t>
              </w:r>
            </w:ins>
          </w:p>
        </w:tc>
        <w:tc>
          <w:tcPr>
            <w:tcW w:w="0" w:type="auto"/>
            <w:tcBorders>
              <w:top w:val="single" w:sz="6" w:space="0" w:color="auto"/>
              <w:left w:val="single" w:sz="6" w:space="0" w:color="auto"/>
              <w:bottom w:val="single" w:sz="6" w:space="0" w:color="auto"/>
              <w:right w:val="single" w:sz="6" w:space="0" w:color="auto"/>
            </w:tcBorders>
            <w:tcPrChange w:id="53652"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653" w:author="Diana Machado" w:date="2019-04-05T18:28:00Z"/>
                <w:rFonts w:ascii="Calibri" w:eastAsia="PMingLiU" w:hAnsi="Calibri" w:cs="Calibri"/>
                <w:color w:val="000000"/>
                <w:sz w:val="20"/>
                <w:szCs w:val="20"/>
                <w:lang w:val="en-PH" w:eastAsia="en-US"/>
              </w:rPr>
            </w:pPr>
            <w:ins w:id="53654" w:author="Diana Machado" w:date="2019-04-05T18:28:00Z">
              <w:r w:rsidRPr="0012221D">
                <w:rPr>
                  <w:rFonts w:ascii="Calibri" w:eastAsia="PMingLiU" w:hAnsi="Calibri" w:cs="Calibri"/>
                  <w:color w:val="000000"/>
                  <w:sz w:val="20"/>
                  <w:szCs w:val="20"/>
                  <w:lang w:val="en-PH" w:eastAsia="en-US"/>
                </w:rPr>
                <w:t>3.07%</w:t>
              </w:r>
            </w:ins>
          </w:p>
        </w:tc>
      </w:tr>
    </w:tbl>
    <w:p w:rsidR="002348ED" w:rsidRDefault="002348ED" w:rsidP="00C47BF3">
      <w:pPr>
        <w:widowControl w:val="0"/>
        <w:autoSpaceDE w:val="0"/>
        <w:autoSpaceDN w:val="0"/>
        <w:adjustRightInd w:val="0"/>
        <w:spacing w:before="16"/>
        <w:ind w:left="20" w:right="-20"/>
        <w:jc w:val="center"/>
      </w:pPr>
    </w:p>
    <w:p w:rsidR="00EA2247" w:rsidRPr="00983E3B" w:rsidRDefault="00EA2247" w:rsidP="00C47BF3">
      <w:pPr>
        <w:pStyle w:val="Anonymoussubsubsubsubsectiontitle"/>
      </w:pPr>
      <w:r w:rsidRPr="00983E3B">
        <w:t>Percentage Change in Specified Deductible Output Ranges</w:t>
      </w:r>
    </w:p>
    <w:p w:rsidR="00EA2247" w:rsidRDefault="00EA2247" w:rsidP="00EA2247">
      <w:pPr>
        <w:widowControl w:val="0"/>
        <w:autoSpaceDE w:val="0"/>
        <w:autoSpaceDN w:val="0"/>
        <w:adjustRightInd w:val="0"/>
        <w:spacing w:before="16"/>
        <w:ind w:left="20" w:right="-20"/>
      </w:pPr>
    </w:p>
    <w:p w:rsidR="002348ED" w:rsidRDefault="00EA2247" w:rsidP="00C47BF3">
      <w:pPr>
        <w:jc w:val="center"/>
        <w:rPr>
          <w:ins w:id="53655" w:author="Diana Machado" w:date="2019-04-05T18:29:00Z"/>
        </w:rPr>
      </w:pPr>
      <w:del w:id="53656" w:author="Diana Machado" w:date="2019-04-05T18:28:00Z">
        <w:r w:rsidRPr="00990A7D" w:rsidDel="002348ED">
          <w:rPr>
            <w:noProof/>
            <w:lang w:eastAsia="en-US"/>
          </w:rPr>
          <w:drawing>
            <wp:inline distT="0" distB="0" distL="0" distR="0" wp14:anchorId="499351A5" wp14:editId="33AFFE4F">
              <wp:extent cx="6229350" cy="1186784"/>
              <wp:effectExtent l="1905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18"/>
                      <a:srcRect/>
                      <a:stretch>
                        <a:fillRect/>
                      </a:stretch>
                    </pic:blipFill>
                    <pic:spPr bwMode="auto">
                      <a:xfrm>
                        <a:off x="0" y="0"/>
                        <a:ext cx="6229350" cy="1186784"/>
                      </a:xfrm>
                      <a:prstGeom prst="rect">
                        <a:avLst/>
                      </a:prstGeom>
                      <a:noFill/>
                      <a:ln w="9525">
                        <a:noFill/>
                        <a:miter lim="800000"/>
                        <a:headEnd/>
                        <a:tailEnd/>
                      </a:ln>
                    </pic:spPr>
                  </pic:pic>
                </a:graphicData>
              </a:graphic>
            </wp:inline>
          </w:drawing>
        </w:r>
      </w:del>
    </w:p>
    <w:p w:rsidR="002348ED" w:rsidRDefault="002348ED">
      <w:pPr>
        <w:jc w:val="left"/>
        <w:rPr>
          <w:ins w:id="53657" w:author="Diana Machado" w:date="2019-04-05T18:29:00Z"/>
        </w:rPr>
      </w:pPr>
      <w:ins w:id="53658" w:author="Diana Machado" w:date="2019-04-05T18:29:00Z">
        <w:r>
          <w:br w:type="page"/>
        </w:r>
      </w:ins>
    </w:p>
    <w:p w:rsidR="002348ED" w:rsidRDefault="002348ED" w:rsidP="00C47BF3">
      <w:pPr>
        <w:jc w:val="center"/>
        <w:rPr>
          <w:ins w:id="53659" w:author="Diana Machado" w:date="2019-04-05T18:28:00Z"/>
        </w:rPr>
      </w:pPr>
    </w:p>
    <w:tbl>
      <w:tblPr>
        <w:tblW w:w="0" w:type="auto"/>
        <w:tblInd w:w="78" w:type="dxa"/>
        <w:tblLook w:val="0000" w:firstRow="0" w:lastRow="0" w:firstColumn="0" w:lastColumn="0" w:noHBand="0" w:noVBand="0"/>
      </w:tblPr>
      <w:tblGrid>
        <w:gridCol w:w="1031"/>
        <w:gridCol w:w="886"/>
        <w:gridCol w:w="983"/>
        <w:gridCol w:w="1435"/>
        <w:gridCol w:w="885"/>
        <w:gridCol w:w="983"/>
        <w:gridCol w:w="798"/>
        <w:gridCol w:w="997"/>
        <w:gridCol w:w="1254"/>
      </w:tblGrid>
      <w:tr w:rsidR="002348ED" w:rsidRPr="00D349EE" w:rsidTr="00787B33">
        <w:trPr>
          <w:trHeight w:val="578"/>
          <w:ins w:id="53660" w:author="Diana Machado" w:date="2019-04-05T18:28:00Z"/>
        </w:trPr>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661" w:author="Diana Machado" w:date="2019-04-05T18:28:00Z"/>
                <w:rFonts w:ascii="Calibri" w:eastAsia="PMingLiU" w:hAnsi="Calibri" w:cs="Calibri"/>
                <w:b/>
                <w:bCs/>
                <w:color w:val="000000"/>
                <w:sz w:val="20"/>
                <w:szCs w:val="20"/>
                <w:lang w:val="en-PH" w:eastAsia="en-US"/>
              </w:rPr>
            </w:pPr>
            <w:ins w:id="53662" w:author="Diana Machado" w:date="2019-04-05T18:28:00Z">
              <w:r w:rsidRPr="0012221D">
                <w:rPr>
                  <w:rFonts w:ascii="Calibri" w:eastAsia="PMingLiU" w:hAnsi="Calibri" w:cs="Calibri"/>
                  <w:b/>
                  <w:bCs/>
                  <w:color w:val="000000"/>
                  <w:sz w:val="20"/>
                  <w:szCs w:val="20"/>
                  <w:lang w:val="en-PH" w:eastAsia="en-US"/>
                </w:rPr>
                <w:t>Region</w:t>
              </w:r>
            </w:ins>
          </w:p>
        </w:tc>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663" w:author="Diana Machado" w:date="2019-04-05T18:28:00Z"/>
                <w:rFonts w:ascii="Calibri" w:eastAsia="PMingLiU" w:hAnsi="Calibri" w:cs="Calibri"/>
                <w:b/>
                <w:bCs/>
                <w:color w:val="000000"/>
                <w:sz w:val="20"/>
                <w:szCs w:val="20"/>
                <w:lang w:val="en-PH" w:eastAsia="en-US"/>
              </w:rPr>
            </w:pPr>
            <w:ins w:id="53664" w:author="Diana Machado" w:date="2019-04-05T18:28:00Z">
              <w:r w:rsidRPr="0012221D">
                <w:rPr>
                  <w:rFonts w:ascii="Calibri" w:eastAsia="PMingLiU" w:hAnsi="Calibri" w:cs="Calibri"/>
                  <w:b/>
                  <w:bCs/>
                  <w:color w:val="000000"/>
                  <w:sz w:val="20"/>
                  <w:szCs w:val="20"/>
                  <w:lang w:val="en-PH" w:eastAsia="en-US"/>
                </w:rPr>
                <w:t>Frame Owners</w:t>
              </w:r>
            </w:ins>
          </w:p>
        </w:tc>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665" w:author="Diana Machado" w:date="2019-04-05T18:28:00Z"/>
                <w:rFonts w:ascii="Calibri" w:eastAsia="PMingLiU" w:hAnsi="Calibri" w:cs="Calibri"/>
                <w:b/>
                <w:bCs/>
                <w:color w:val="000000"/>
                <w:sz w:val="20"/>
                <w:szCs w:val="20"/>
                <w:lang w:val="en-PH" w:eastAsia="en-US"/>
              </w:rPr>
            </w:pPr>
            <w:ins w:id="53666" w:author="Diana Machado" w:date="2019-04-05T18:28:00Z">
              <w:r w:rsidRPr="0012221D">
                <w:rPr>
                  <w:rFonts w:ascii="Calibri" w:eastAsia="PMingLiU" w:hAnsi="Calibri" w:cs="Calibri"/>
                  <w:b/>
                  <w:bCs/>
                  <w:color w:val="000000"/>
                  <w:sz w:val="20"/>
                  <w:szCs w:val="20"/>
                  <w:lang w:val="en-PH" w:eastAsia="en-US"/>
                </w:rPr>
                <w:t>Masonry Owners</w:t>
              </w:r>
            </w:ins>
          </w:p>
        </w:tc>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667" w:author="Diana Machado" w:date="2019-04-05T18:28:00Z"/>
                <w:rFonts w:ascii="Calibri" w:eastAsia="PMingLiU" w:hAnsi="Calibri" w:cs="Calibri"/>
                <w:b/>
                <w:bCs/>
                <w:color w:val="000000"/>
                <w:sz w:val="20"/>
                <w:szCs w:val="20"/>
                <w:lang w:val="en-PH" w:eastAsia="en-US"/>
              </w:rPr>
            </w:pPr>
            <w:ins w:id="53668" w:author="Diana Machado" w:date="2019-04-05T18:28:00Z">
              <w:r w:rsidRPr="0012221D">
                <w:rPr>
                  <w:rFonts w:ascii="Calibri" w:eastAsia="PMingLiU" w:hAnsi="Calibri" w:cs="Calibri"/>
                  <w:b/>
                  <w:bCs/>
                  <w:color w:val="000000"/>
                  <w:sz w:val="20"/>
                  <w:szCs w:val="20"/>
                  <w:lang w:val="en-PH" w:eastAsia="en-US"/>
                </w:rPr>
                <w:t>Manufactured Homes</w:t>
              </w:r>
            </w:ins>
          </w:p>
        </w:tc>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669" w:author="Diana Machado" w:date="2019-04-05T18:28:00Z"/>
                <w:rFonts w:ascii="Calibri" w:eastAsia="PMingLiU" w:hAnsi="Calibri" w:cs="Calibri"/>
                <w:b/>
                <w:bCs/>
                <w:color w:val="000000"/>
                <w:sz w:val="20"/>
                <w:szCs w:val="20"/>
                <w:lang w:val="en-PH" w:eastAsia="en-US"/>
              </w:rPr>
            </w:pPr>
            <w:ins w:id="53670" w:author="Diana Machado" w:date="2019-04-05T18:28:00Z">
              <w:r w:rsidRPr="0012221D">
                <w:rPr>
                  <w:rFonts w:ascii="Calibri" w:eastAsia="PMingLiU" w:hAnsi="Calibri" w:cs="Calibri"/>
                  <w:b/>
                  <w:bCs/>
                  <w:color w:val="000000"/>
                  <w:sz w:val="20"/>
                  <w:szCs w:val="20"/>
                  <w:lang w:val="en-PH" w:eastAsia="en-US"/>
                </w:rPr>
                <w:t>Frame Renters</w:t>
              </w:r>
            </w:ins>
          </w:p>
        </w:tc>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671" w:author="Diana Machado" w:date="2019-04-05T18:28:00Z"/>
                <w:rFonts w:ascii="Calibri" w:eastAsia="PMingLiU" w:hAnsi="Calibri" w:cs="Calibri"/>
                <w:b/>
                <w:bCs/>
                <w:color w:val="000000"/>
                <w:sz w:val="20"/>
                <w:szCs w:val="20"/>
                <w:lang w:val="en-PH" w:eastAsia="en-US"/>
              </w:rPr>
            </w:pPr>
            <w:ins w:id="53672" w:author="Diana Machado" w:date="2019-04-05T18:28:00Z">
              <w:r w:rsidRPr="0012221D">
                <w:rPr>
                  <w:rFonts w:ascii="Calibri" w:eastAsia="PMingLiU" w:hAnsi="Calibri" w:cs="Calibri"/>
                  <w:b/>
                  <w:bCs/>
                  <w:color w:val="000000"/>
                  <w:sz w:val="20"/>
                  <w:szCs w:val="20"/>
                  <w:lang w:val="en-PH" w:eastAsia="en-US"/>
                </w:rPr>
                <w:t>Masonry Renters</w:t>
              </w:r>
            </w:ins>
          </w:p>
        </w:tc>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673" w:author="Diana Machado" w:date="2019-04-05T18:28:00Z"/>
                <w:rFonts w:ascii="Calibri" w:eastAsia="PMingLiU" w:hAnsi="Calibri" w:cs="Calibri"/>
                <w:b/>
                <w:bCs/>
                <w:color w:val="000000"/>
                <w:sz w:val="20"/>
                <w:szCs w:val="20"/>
                <w:lang w:val="en-PH" w:eastAsia="en-US"/>
              </w:rPr>
            </w:pPr>
            <w:ins w:id="53674" w:author="Diana Machado" w:date="2019-04-05T18:28:00Z">
              <w:r w:rsidRPr="0012221D">
                <w:rPr>
                  <w:rFonts w:ascii="Calibri" w:eastAsia="PMingLiU" w:hAnsi="Calibri" w:cs="Calibri"/>
                  <w:b/>
                  <w:bCs/>
                  <w:color w:val="000000"/>
                  <w:sz w:val="20"/>
                  <w:szCs w:val="20"/>
                  <w:lang w:val="en-PH" w:eastAsia="en-US"/>
                </w:rPr>
                <w:t>Frame Condo Unit</w:t>
              </w:r>
            </w:ins>
          </w:p>
        </w:tc>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675" w:author="Diana Machado" w:date="2019-04-05T18:28:00Z"/>
                <w:rFonts w:ascii="Calibri" w:eastAsia="PMingLiU" w:hAnsi="Calibri" w:cs="Calibri"/>
                <w:b/>
                <w:bCs/>
                <w:color w:val="000000"/>
                <w:sz w:val="20"/>
                <w:szCs w:val="20"/>
                <w:lang w:val="en-PH" w:eastAsia="en-US"/>
              </w:rPr>
            </w:pPr>
            <w:ins w:id="53676" w:author="Diana Machado" w:date="2019-04-05T18:28:00Z">
              <w:r w:rsidRPr="0012221D">
                <w:rPr>
                  <w:rFonts w:ascii="Calibri" w:eastAsia="PMingLiU" w:hAnsi="Calibri" w:cs="Calibri"/>
                  <w:b/>
                  <w:bCs/>
                  <w:color w:val="000000"/>
                  <w:sz w:val="20"/>
                  <w:szCs w:val="20"/>
                  <w:lang w:val="en-PH" w:eastAsia="en-US"/>
                </w:rPr>
                <w:t>Masrony Condo Unit</w:t>
              </w:r>
            </w:ins>
          </w:p>
        </w:tc>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677" w:author="Diana Machado" w:date="2019-04-05T18:28:00Z"/>
                <w:rFonts w:ascii="Calibri" w:eastAsia="PMingLiU" w:hAnsi="Calibri" w:cs="Calibri"/>
                <w:b/>
                <w:bCs/>
                <w:color w:val="000000"/>
                <w:sz w:val="20"/>
                <w:szCs w:val="20"/>
                <w:lang w:val="en-PH" w:eastAsia="en-US"/>
              </w:rPr>
            </w:pPr>
            <w:ins w:id="53678" w:author="Diana Machado" w:date="2019-04-05T18:28:00Z">
              <w:r w:rsidRPr="0012221D">
                <w:rPr>
                  <w:rFonts w:ascii="Calibri" w:eastAsia="PMingLiU" w:hAnsi="Calibri" w:cs="Calibri"/>
                  <w:b/>
                  <w:bCs/>
                  <w:color w:val="000000"/>
                  <w:sz w:val="20"/>
                  <w:szCs w:val="20"/>
                  <w:lang w:val="en-PH" w:eastAsia="en-US"/>
                </w:rPr>
                <w:t>Commercial Residential</w:t>
              </w:r>
            </w:ins>
          </w:p>
        </w:tc>
      </w:tr>
      <w:tr w:rsidR="002348ED" w:rsidRPr="00D349EE" w:rsidTr="00787B33">
        <w:trPr>
          <w:trHeight w:val="283"/>
          <w:ins w:id="53679" w:author="Diana Machado" w:date="2019-04-05T18:28:00Z"/>
        </w:trPr>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left"/>
              <w:rPr>
                <w:ins w:id="53680" w:author="Diana Machado" w:date="2019-04-05T18:28:00Z"/>
                <w:rFonts w:ascii="Calibri" w:eastAsia="PMingLiU" w:hAnsi="Calibri" w:cs="Calibri"/>
                <w:color w:val="000000"/>
                <w:sz w:val="20"/>
                <w:szCs w:val="20"/>
                <w:lang w:val="en-PH" w:eastAsia="en-US"/>
              </w:rPr>
            </w:pPr>
            <w:ins w:id="53681" w:author="Diana Machado" w:date="2019-04-05T18:28:00Z">
              <w:r w:rsidRPr="0012221D">
                <w:rPr>
                  <w:rFonts w:ascii="Calibri" w:eastAsia="PMingLiU" w:hAnsi="Calibri" w:cs="Calibri"/>
                  <w:color w:val="000000"/>
                  <w:sz w:val="20"/>
                  <w:szCs w:val="20"/>
                  <w:lang w:val="en-PH" w:eastAsia="en-US"/>
                </w:rPr>
                <w:t>Coastal</w:t>
              </w:r>
            </w:ins>
          </w:p>
        </w:tc>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682" w:author="Diana Machado" w:date="2019-04-05T18:28:00Z"/>
                <w:rFonts w:ascii="Calibri" w:eastAsia="PMingLiU" w:hAnsi="Calibri" w:cs="Calibri"/>
                <w:color w:val="000000"/>
                <w:sz w:val="20"/>
                <w:szCs w:val="20"/>
                <w:lang w:val="en-PH" w:eastAsia="en-US"/>
              </w:rPr>
            </w:pPr>
            <w:ins w:id="53683" w:author="Diana Machado" w:date="2019-04-05T18:28:00Z">
              <w:r w:rsidRPr="0012221D">
                <w:rPr>
                  <w:rFonts w:ascii="Calibri" w:eastAsia="PMingLiU" w:hAnsi="Calibri" w:cs="Calibri"/>
                  <w:color w:val="000000"/>
                  <w:sz w:val="20"/>
                  <w:szCs w:val="20"/>
                  <w:lang w:val="en-PH" w:eastAsia="en-US"/>
                </w:rPr>
                <w:t>1.72%</w:t>
              </w:r>
            </w:ins>
          </w:p>
        </w:tc>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684" w:author="Diana Machado" w:date="2019-04-05T18:28:00Z"/>
                <w:rFonts w:ascii="Calibri" w:eastAsia="PMingLiU" w:hAnsi="Calibri" w:cs="Calibri"/>
                <w:color w:val="000000"/>
                <w:sz w:val="20"/>
                <w:szCs w:val="20"/>
                <w:lang w:val="en-PH" w:eastAsia="en-US"/>
              </w:rPr>
            </w:pPr>
            <w:ins w:id="53685" w:author="Diana Machado" w:date="2019-04-05T18:28:00Z">
              <w:r w:rsidRPr="0012221D">
                <w:rPr>
                  <w:rFonts w:ascii="Calibri" w:eastAsia="PMingLiU" w:hAnsi="Calibri" w:cs="Calibri"/>
                  <w:color w:val="000000"/>
                  <w:sz w:val="20"/>
                  <w:szCs w:val="20"/>
                  <w:lang w:val="en-PH" w:eastAsia="en-US"/>
                </w:rPr>
                <w:t>2.84%</w:t>
              </w:r>
            </w:ins>
          </w:p>
        </w:tc>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686" w:author="Diana Machado" w:date="2019-04-05T18:28:00Z"/>
                <w:rFonts w:ascii="Calibri" w:eastAsia="PMingLiU" w:hAnsi="Calibri" w:cs="Calibri"/>
                <w:color w:val="000000"/>
                <w:sz w:val="20"/>
                <w:szCs w:val="20"/>
                <w:lang w:val="en-PH" w:eastAsia="en-US"/>
              </w:rPr>
            </w:pPr>
            <w:ins w:id="53687" w:author="Diana Machado" w:date="2019-04-05T18:28:00Z">
              <w:r w:rsidRPr="0012221D">
                <w:rPr>
                  <w:rFonts w:ascii="Calibri" w:eastAsia="PMingLiU" w:hAnsi="Calibri" w:cs="Calibri"/>
                  <w:color w:val="000000"/>
                  <w:sz w:val="20"/>
                  <w:szCs w:val="20"/>
                  <w:lang w:val="en-PH" w:eastAsia="en-US"/>
                </w:rPr>
                <w:t>2.02%</w:t>
              </w:r>
            </w:ins>
          </w:p>
        </w:tc>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688" w:author="Diana Machado" w:date="2019-04-05T18:28:00Z"/>
                <w:rFonts w:ascii="Calibri" w:eastAsia="PMingLiU" w:hAnsi="Calibri" w:cs="Calibri"/>
                <w:color w:val="000000"/>
                <w:sz w:val="20"/>
                <w:szCs w:val="20"/>
                <w:lang w:val="en-PH" w:eastAsia="en-US"/>
              </w:rPr>
            </w:pPr>
            <w:ins w:id="53689" w:author="Diana Machado" w:date="2019-04-05T18:28:00Z">
              <w:r w:rsidRPr="0012221D">
                <w:rPr>
                  <w:rFonts w:ascii="Calibri" w:eastAsia="PMingLiU" w:hAnsi="Calibri" w:cs="Calibri"/>
                  <w:color w:val="000000"/>
                  <w:sz w:val="20"/>
                  <w:szCs w:val="20"/>
                  <w:lang w:val="en-PH" w:eastAsia="en-US"/>
                </w:rPr>
                <w:t>6.33%</w:t>
              </w:r>
            </w:ins>
          </w:p>
        </w:tc>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690" w:author="Diana Machado" w:date="2019-04-05T18:28:00Z"/>
                <w:rFonts w:ascii="Calibri" w:eastAsia="PMingLiU" w:hAnsi="Calibri" w:cs="Calibri"/>
                <w:color w:val="000000"/>
                <w:sz w:val="20"/>
                <w:szCs w:val="20"/>
                <w:lang w:val="en-PH" w:eastAsia="en-US"/>
              </w:rPr>
            </w:pPr>
            <w:ins w:id="53691" w:author="Diana Machado" w:date="2019-04-05T18:28:00Z">
              <w:r w:rsidRPr="0012221D">
                <w:rPr>
                  <w:rFonts w:ascii="Calibri" w:eastAsia="PMingLiU" w:hAnsi="Calibri" w:cs="Calibri"/>
                  <w:color w:val="000000"/>
                  <w:sz w:val="20"/>
                  <w:szCs w:val="20"/>
                  <w:lang w:val="en-PH" w:eastAsia="en-US"/>
                </w:rPr>
                <w:t>5.93%</w:t>
              </w:r>
            </w:ins>
          </w:p>
        </w:tc>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692" w:author="Diana Machado" w:date="2019-04-05T18:28:00Z"/>
                <w:rFonts w:ascii="Calibri" w:eastAsia="PMingLiU" w:hAnsi="Calibri" w:cs="Calibri"/>
                <w:color w:val="000000"/>
                <w:sz w:val="20"/>
                <w:szCs w:val="20"/>
                <w:lang w:val="en-PH" w:eastAsia="en-US"/>
              </w:rPr>
            </w:pPr>
            <w:ins w:id="53693" w:author="Diana Machado" w:date="2019-04-05T18:28:00Z">
              <w:r w:rsidRPr="0012221D">
                <w:rPr>
                  <w:rFonts w:ascii="Calibri" w:eastAsia="PMingLiU" w:hAnsi="Calibri" w:cs="Calibri"/>
                  <w:color w:val="000000"/>
                  <w:sz w:val="20"/>
                  <w:szCs w:val="20"/>
                  <w:lang w:val="en-PH" w:eastAsia="en-US"/>
                </w:rPr>
                <w:t>2.35%</w:t>
              </w:r>
            </w:ins>
          </w:p>
        </w:tc>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694" w:author="Diana Machado" w:date="2019-04-05T18:28:00Z"/>
                <w:rFonts w:ascii="Calibri" w:eastAsia="PMingLiU" w:hAnsi="Calibri" w:cs="Calibri"/>
                <w:color w:val="000000"/>
                <w:sz w:val="20"/>
                <w:szCs w:val="20"/>
                <w:lang w:val="en-PH" w:eastAsia="en-US"/>
              </w:rPr>
            </w:pPr>
            <w:ins w:id="53695" w:author="Diana Machado" w:date="2019-04-05T18:28:00Z">
              <w:r w:rsidRPr="0012221D">
                <w:rPr>
                  <w:rFonts w:ascii="Calibri" w:eastAsia="PMingLiU" w:hAnsi="Calibri" w:cs="Calibri"/>
                  <w:color w:val="000000"/>
                  <w:sz w:val="20"/>
                  <w:szCs w:val="20"/>
                  <w:lang w:val="en-PH" w:eastAsia="en-US"/>
                </w:rPr>
                <w:t>4.74%</w:t>
              </w:r>
            </w:ins>
          </w:p>
        </w:tc>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696" w:author="Diana Machado" w:date="2019-04-05T18:28:00Z"/>
                <w:rFonts w:ascii="Calibri" w:eastAsia="PMingLiU" w:hAnsi="Calibri" w:cs="Calibri"/>
                <w:color w:val="000000"/>
                <w:sz w:val="20"/>
                <w:szCs w:val="20"/>
                <w:lang w:val="en-PH" w:eastAsia="en-US"/>
              </w:rPr>
            </w:pPr>
            <w:ins w:id="53697" w:author="Diana Machado" w:date="2019-04-05T18:28:00Z">
              <w:r w:rsidRPr="0012221D">
                <w:rPr>
                  <w:rFonts w:ascii="Calibri" w:eastAsia="PMingLiU" w:hAnsi="Calibri" w:cs="Calibri"/>
                  <w:color w:val="000000"/>
                  <w:sz w:val="20"/>
                  <w:szCs w:val="20"/>
                  <w:lang w:val="en-PH" w:eastAsia="en-US"/>
                </w:rPr>
                <w:t>3.61%</w:t>
              </w:r>
            </w:ins>
          </w:p>
        </w:tc>
      </w:tr>
      <w:tr w:rsidR="002348ED" w:rsidRPr="00D349EE" w:rsidTr="00787B33">
        <w:trPr>
          <w:trHeight w:val="283"/>
          <w:ins w:id="53698" w:author="Diana Machado" w:date="2019-04-05T18:28:00Z"/>
        </w:trPr>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left"/>
              <w:rPr>
                <w:ins w:id="53699" w:author="Diana Machado" w:date="2019-04-05T18:28:00Z"/>
                <w:rFonts w:ascii="Calibri" w:eastAsia="PMingLiU" w:hAnsi="Calibri" w:cs="Calibri"/>
                <w:color w:val="000000"/>
                <w:sz w:val="20"/>
                <w:szCs w:val="20"/>
                <w:lang w:val="en-PH" w:eastAsia="en-US"/>
              </w:rPr>
            </w:pPr>
            <w:ins w:id="53700" w:author="Diana Machado" w:date="2019-04-05T18:28:00Z">
              <w:r w:rsidRPr="0012221D">
                <w:rPr>
                  <w:rFonts w:ascii="Calibri" w:eastAsia="PMingLiU" w:hAnsi="Calibri" w:cs="Calibri"/>
                  <w:color w:val="000000"/>
                  <w:sz w:val="20"/>
                  <w:szCs w:val="20"/>
                  <w:lang w:val="en-PH" w:eastAsia="en-US"/>
                </w:rPr>
                <w:t>Inland</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01" w:author="Diana Machado" w:date="2019-04-05T18:28:00Z"/>
                <w:rFonts w:ascii="Calibri" w:eastAsia="PMingLiU" w:hAnsi="Calibri" w:cs="Calibri"/>
                <w:color w:val="000000"/>
                <w:sz w:val="20"/>
                <w:szCs w:val="20"/>
                <w:lang w:val="en-PH" w:eastAsia="en-US"/>
              </w:rPr>
            </w:pPr>
            <w:ins w:id="53702" w:author="Diana Machado" w:date="2019-04-05T18:28:00Z">
              <w:r w:rsidRPr="0012221D">
                <w:rPr>
                  <w:rFonts w:ascii="Calibri" w:eastAsia="PMingLiU" w:hAnsi="Calibri" w:cs="Calibri"/>
                  <w:color w:val="000000"/>
                  <w:sz w:val="20"/>
                  <w:szCs w:val="20"/>
                  <w:lang w:val="en-PH" w:eastAsia="en-US"/>
                </w:rPr>
                <w:t>1.85%</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03" w:author="Diana Machado" w:date="2019-04-05T18:28:00Z"/>
                <w:rFonts w:ascii="Calibri" w:eastAsia="PMingLiU" w:hAnsi="Calibri" w:cs="Calibri"/>
                <w:color w:val="000000"/>
                <w:sz w:val="20"/>
                <w:szCs w:val="20"/>
                <w:lang w:val="en-PH" w:eastAsia="en-US"/>
              </w:rPr>
            </w:pPr>
            <w:ins w:id="53704" w:author="Diana Machado" w:date="2019-04-05T18:28:00Z">
              <w:r w:rsidRPr="0012221D">
                <w:rPr>
                  <w:rFonts w:ascii="Calibri" w:eastAsia="PMingLiU" w:hAnsi="Calibri" w:cs="Calibri"/>
                  <w:color w:val="000000"/>
                  <w:sz w:val="20"/>
                  <w:szCs w:val="20"/>
                  <w:lang w:val="en-PH" w:eastAsia="en-US"/>
                </w:rPr>
                <w:t>1.82%</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05" w:author="Diana Machado" w:date="2019-04-05T18:28:00Z"/>
                <w:rFonts w:ascii="Calibri" w:eastAsia="PMingLiU" w:hAnsi="Calibri" w:cs="Calibri"/>
                <w:color w:val="000000"/>
                <w:sz w:val="20"/>
                <w:szCs w:val="20"/>
                <w:lang w:val="en-PH" w:eastAsia="en-US"/>
              </w:rPr>
            </w:pPr>
            <w:ins w:id="53706" w:author="Diana Machado" w:date="2019-04-05T18:28:00Z">
              <w:r w:rsidRPr="0012221D">
                <w:rPr>
                  <w:rFonts w:ascii="Calibri" w:eastAsia="PMingLiU" w:hAnsi="Calibri" w:cs="Calibri"/>
                  <w:color w:val="000000"/>
                  <w:sz w:val="20"/>
                  <w:szCs w:val="20"/>
                  <w:lang w:val="en-PH" w:eastAsia="en-US"/>
                </w:rPr>
                <w:t>-0.08%</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07" w:author="Diana Machado" w:date="2019-04-05T18:28:00Z"/>
                <w:rFonts w:ascii="Calibri" w:eastAsia="PMingLiU" w:hAnsi="Calibri" w:cs="Calibri"/>
                <w:color w:val="000000"/>
                <w:sz w:val="20"/>
                <w:szCs w:val="20"/>
                <w:lang w:val="en-PH" w:eastAsia="en-US"/>
              </w:rPr>
            </w:pPr>
            <w:ins w:id="53708" w:author="Diana Machado" w:date="2019-04-05T18:28:00Z">
              <w:r w:rsidRPr="0012221D">
                <w:rPr>
                  <w:rFonts w:ascii="Calibri" w:eastAsia="PMingLiU" w:hAnsi="Calibri" w:cs="Calibri"/>
                  <w:color w:val="000000"/>
                  <w:sz w:val="20"/>
                  <w:szCs w:val="20"/>
                  <w:lang w:val="en-PH" w:eastAsia="en-US"/>
                </w:rPr>
                <w:t>1.35%</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09" w:author="Diana Machado" w:date="2019-04-05T18:28:00Z"/>
                <w:rFonts w:ascii="Calibri" w:eastAsia="PMingLiU" w:hAnsi="Calibri" w:cs="Calibri"/>
                <w:color w:val="000000"/>
                <w:sz w:val="20"/>
                <w:szCs w:val="20"/>
                <w:lang w:val="en-PH" w:eastAsia="en-US"/>
              </w:rPr>
            </w:pPr>
            <w:ins w:id="53710" w:author="Diana Machado" w:date="2019-04-05T18:28:00Z">
              <w:r w:rsidRPr="0012221D">
                <w:rPr>
                  <w:rFonts w:ascii="Calibri" w:eastAsia="PMingLiU" w:hAnsi="Calibri" w:cs="Calibri"/>
                  <w:color w:val="000000"/>
                  <w:sz w:val="20"/>
                  <w:szCs w:val="20"/>
                  <w:lang w:val="en-PH" w:eastAsia="en-US"/>
                </w:rPr>
                <w:t>1.22%</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11" w:author="Diana Machado" w:date="2019-04-05T18:28:00Z"/>
                <w:rFonts w:ascii="Calibri" w:eastAsia="PMingLiU" w:hAnsi="Calibri" w:cs="Calibri"/>
                <w:color w:val="000000"/>
                <w:sz w:val="20"/>
                <w:szCs w:val="20"/>
                <w:lang w:val="en-PH" w:eastAsia="en-US"/>
              </w:rPr>
            </w:pPr>
            <w:ins w:id="53712" w:author="Diana Machado" w:date="2019-04-05T18:28:00Z">
              <w:r w:rsidRPr="0012221D">
                <w:rPr>
                  <w:rFonts w:ascii="Calibri" w:eastAsia="PMingLiU" w:hAnsi="Calibri" w:cs="Calibri"/>
                  <w:color w:val="000000"/>
                  <w:sz w:val="20"/>
                  <w:szCs w:val="20"/>
                  <w:lang w:val="en-PH" w:eastAsia="en-US"/>
                </w:rPr>
                <w:t>1.05%</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13" w:author="Diana Machado" w:date="2019-04-05T18:28:00Z"/>
                <w:rFonts w:ascii="Calibri" w:eastAsia="PMingLiU" w:hAnsi="Calibri" w:cs="Calibri"/>
                <w:color w:val="000000"/>
                <w:sz w:val="20"/>
                <w:szCs w:val="20"/>
                <w:lang w:val="en-PH" w:eastAsia="en-US"/>
              </w:rPr>
            </w:pPr>
            <w:ins w:id="53714" w:author="Diana Machado" w:date="2019-04-05T18:28:00Z">
              <w:r w:rsidRPr="0012221D">
                <w:rPr>
                  <w:rFonts w:ascii="Calibri" w:eastAsia="PMingLiU" w:hAnsi="Calibri" w:cs="Calibri"/>
                  <w:color w:val="000000"/>
                  <w:sz w:val="20"/>
                  <w:szCs w:val="20"/>
                  <w:lang w:val="en-PH" w:eastAsia="en-US"/>
                </w:rPr>
                <w:t>0.91%</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15" w:author="Diana Machado" w:date="2019-04-05T18:28:00Z"/>
                <w:rFonts w:ascii="Calibri" w:eastAsia="PMingLiU" w:hAnsi="Calibri" w:cs="Calibri"/>
                <w:color w:val="000000"/>
                <w:sz w:val="20"/>
                <w:szCs w:val="20"/>
                <w:lang w:val="en-PH" w:eastAsia="en-US"/>
              </w:rPr>
            </w:pPr>
            <w:ins w:id="53716" w:author="Diana Machado" w:date="2019-04-05T18:28:00Z">
              <w:r w:rsidRPr="0012221D">
                <w:rPr>
                  <w:rFonts w:ascii="Calibri" w:eastAsia="PMingLiU" w:hAnsi="Calibri" w:cs="Calibri"/>
                  <w:color w:val="000000"/>
                  <w:sz w:val="20"/>
                  <w:szCs w:val="20"/>
                  <w:lang w:val="en-PH" w:eastAsia="en-US"/>
                </w:rPr>
                <w:t>1.45%</w:t>
              </w:r>
            </w:ins>
          </w:p>
        </w:tc>
      </w:tr>
      <w:tr w:rsidR="002348ED" w:rsidRPr="00D349EE" w:rsidTr="00787B33">
        <w:trPr>
          <w:trHeight w:val="283"/>
          <w:ins w:id="53717" w:author="Diana Machado" w:date="2019-04-05T18:28:00Z"/>
        </w:trPr>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left"/>
              <w:rPr>
                <w:ins w:id="53718" w:author="Diana Machado" w:date="2019-04-05T18:28:00Z"/>
                <w:rFonts w:ascii="Calibri" w:eastAsia="PMingLiU" w:hAnsi="Calibri" w:cs="Calibri"/>
                <w:color w:val="000000"/>
                <w:sz w:val="20"/>
                <w:szCs w:val="20"/>
                <w:lang w:val="en-PH" w:eastAsia="en-US"/>
              </w:rPr>
            </w:pPr>
            <w:ins w:id="53719" w:author="Diana Machado" w:date="2019-04-05T18:28:00Z">
              <w:r w:rsidRPr="0012221D">
                <w:rPr>
                  <w:rFonts w:ascii="Calibri" w:eastAsia="PMingLiU" w:hAnsi="Calibri" w:cs="Calibri"/>
                  <w:color w:val="000000"/>
                  <w:sz w:val="20"/>
                  <w:szCs w:val="20"/>
                  <w:lang w:val="en-PH" w:eastAsia="en-US"/>
                </w:rPr>
                <w:t>North</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20" w:author="Diana Machado" w:date="2019-04-05T18:28:00Z"/>
                <w:rFonts w:ascii="Calibri" w:eastAsia="PMingLiU" w:hAnsi="Calibri" w:cs="Calibri"/>
                <w:color w:val="000000"/>
                <w:sz w:val="20"/>
                <w:szCs w:val="20"/>
                <w:lang w:val="en-PH" w:eastAsia="en-US"/>
              </w:rPr>
            </w:pPr>
            <w:ins w:id="53721" w:author="Diana Machado" w:date="2019-04-05T18:28:00Z">
              <w:r w:rsidRPr="0012221D">
                <w:rPr>
                  <w:rFonts w:ascii="Calibri" w:eastAsia="PMingLiU" w:hAnsi="Calibri" w:cs="Calibri"/>
                  <w:color w:val="000000"/>
                  <w:sz w:val="20"/>
                  <w:szCs w:val="20"/>
                  <w:lang w:val="en-PH" w:eastAsia="en-US"/>
                </w:rPr>
                <w:t>0.61%</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22" w:author="Diana Machado" w:date="2019-04-05T18:28:00Z"/>
                <w:rFonts w:ascii="Calibri" w:eastAsia="PMingLiU" w:hAnsi="Calibri" w:cs="Calibri"/>
                <w:color w:val="000000"/>
                <w:sz w:val="20"/>
                <w:szCs w:val="20"/>
                <w:lang w:val="en-PH" w:eastAsia="en-US"/>
              </w:rPr>
            </w:pPr>
            <w:ins w:id="53723" w:author="Diana Machado" w:date="2019-04-05T18:28:00Z">
              <w:r w:rsidRPr="0012221D">
                <w:rPr>
                  <w:rFonts w:ascii="Calibri" w:eastAsia="PMingLiU" w:hAnsi="Calibri" w:cs="Calibri"/>
                  <w:color w:val="000000"/>
                  <w:sz w:val="20"/>
                  <w:szCs w:val="20"/>
                  <w:lang w:val="en-PH" w:eastAsia="en-US"/>
                </w:rPr>
                <w:t>0.78%</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24" w:author="Diana Machado" w:date="2019-04-05T18:28:00Z"/>
                <w:rFonts w:ascii="Calibri" w:eastAsia="PMingLiU" w:hAnsi="Calibri" w:cs="Calibri"/>
                <w:color w:val="000000"/>
                <w:sz w:val="20"/>
                <w:szCs w:val="20"/>
                <w:lang w:val="en-PH" w:eastAsia="en-US"/>
              </w:rPr>
            </w:pPr>
            <w:ins w:id="53725" w:author="Diana Machado" w:date="2019-04-05T18:28:00Z">
              <w:r w:rsidRPr="0012221D">
                <w:rPr>
                  <w:rFonts w:ascii="Calibri" w:eastAsia="PMingLiU" w:hAnsi="Calibri" w:cs="Calibri"/>
                  <w:color w:val="000000"/>
                  <w:sz w:val="20"/>
                  <w:szCs w:val="20"/>
                  <w:lang w:val="en-PH" w:eastAsia="en-US"/>
                </w:rPr>
                <w:t>1.73%</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26" w:author="Diana Machado" w:date="2019-04-05T18:28:00Z"/>
                <w:rFonts w:ascii="Calibri" w:eastAsia="PMingLiU" w:hAnsi="Calibri" w:cs="Calibri"/>
                <w:color w:val="000000"/>
                <w:sz w:val="20"/>
                <w:szCs w:val="20"/>
                <w:lang w:val="en-PH" w:eastAsia="en-US"/>
              </w:rPr>
            </w:pPr>
            <w:ins w:id="53727" w:author="Diana Machado" w:date="2019-04-05T18:28:00Z">
              <w:r w:rsidRPr="0012221D">
                <w:rPr>
                  <w:rFonts w:ascii="Calibri" w:eastAsia="PMingLiU" w:hAnsi="Calibri" w:cs="Calibri"/>
                  <w:color w:val="000000"/>
                  <w:sz w:val="20"/>
                  <w:szCs w:val="20"/>
                  <w:lang w:val="en-PH" w:eastAsia="en-US"/>
                </w:rPr>
                <w:t>-0.32%</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28" w:author="Diana Machado" w:date="2019-04-05T18:28:00Z"/>
                <w:rFonts w:ascii="Calibri" w:eastAsia="PMingLiU" w:hAnsi="Calibri" w:cs="Calibri"/>
                <w:color w:val="000000"/>
                <w:sz w:val="20"/>
                <w:szCs w:val="20"/>
                <w:lang w:val="en-PH" w:eastAsia="en-US"/>
              </w:rPr>
            </w:pPr>
            <w:ins w:id="53729" w:author="Diana Machado" w:date="2019-04-05T18:28:00Z">
              <w:r w:rsidRPr="0012221D">
                <w:rPr>
                  <w:rFonts w:ascii="Calibri" w:eastAsia="PMingLiU" w:hAnsi="Calibri" w:cs="Calibri"/>
                  <w:color w:val="000000"/>
                  <w:sz w:val="20"/>
                  <w:szCs w:val="20"/>
                  <w:lang w:val="en-PH" w:eastAsia="en-US"/>
                </w:rPr>
                <w:t>0.06%</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30" w:author="Diana Machado" w:date="2019-04-05T18:28:00Z"/>
                <w:rFonts w:ascii="Calibri" w:eastAsia="PMingLiU" w:hAnsi="Calibri" w:cs="Calibri"/>
                <w:color w:val="000000"/>
                <w:sz w:val="20"/>
                <w:szCs w:val="20"/>
                <w:lang w:val="en-PH" w:eastAsia="en-US"/>
              </w:rPr>
            </w:pPr>
            <w:ins w:id="53731" w:author="Diana Machado" w:date="2019-04-05T18:28:00Z">
              <w:r w:rsidRPr="0012221D">
                <w:rPr>
                  <w:rFonts w:ascii="Calibri" w:eastAsia="PMingLiU" w:hAnsi="Calibri" w:cs="Calibri"/>
                  <w:color w:val="000000"/>
                  <w:sz w:val="20"/>
                  <w:szCs w:val="20"/>
                  <w:lang w:val="en-PH" w:eastAsia="en-US"/>
                </w:rPr>
                <w:t>-0.80%</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32" w:author="Diana Machado" w:date="2019-04-05T18:28:00Z"/>
                <w:rFonts w:ascii="Calibri" w:eastAsia="PMingLiU" w:hAnsi="Calibri" w:cs="Calibri"/>
                <w:color w:val="000000"/>
                <w:sz w:val="20"/>
                <w:szCs w:val="20"/>
                <w:lang w:val="en-PH" w:eastAsia="en-US"/>
              </w:rPr>
            </w:pPr>
            <w:ins w:id="53733" w:author="Diana Machado" w:date="2019-04-05T18:28:00Z">
              <w:r w:rsidRPr="0012221D">
                <w:rPr>
                  <w:rFonts w:ascii="Calibri" w:eastAsia="PMingLiU" w:hAnsi="Calibri" w:cs="Calibri"/>
                  <w:color w:val="000000"/>
                  <w:sz w:val="20"/>
                  <w:szCs w:val="20"/>
                  <w:lang w:val="en-PH" w:eastAsia="en-US"/>
                </w:rPr>
                <w:t>-0.52%</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34" w:author="Diana Machado" w:date="2019-04-05T18:28:00Z"/>
                <w:rFonts w:ascii="Calibri" w:eastAsia="PMingLiU" w:hAnsi="Calibri" w:cs="Calibri"/>
                <w:color w:val="000000"/>
                <w:sz w:val="20"/>
                <w:szCs w:val="20"/>
                <w:lang w:val="en-PH" w:eastAsia="en-US"/>
              </w:rPr>
            </w:pPr>
            <w:ins w:id="53735" w:author="Diana Machado" w:date="2019-04-05T18:28:00Z">
              <w:r w:rsidRPr="0012221D">
                <w:rPr>
                  <w:rFonts w:ascii="Calibri" w:eastAsia="PMingLiU" w:hAnsi="Calibri" w:cs="Calibri"/>
                  <w:color w:val="000000"/>
                  <w:sz w:val="20"/>
                  <w:szCs w:val="20"/>
                  <w:lang w:val="en-PH" w:eastAsia="en-US"/>
                </w:rPr>
                <w:t>0.70%</w:t>
              </w:r>
            </w:ins>
          </w:p>
        </w:tc>
      </w:tr>
      <w:tr w:rsidR="002348ED" w:rsidRPr="00D349EE" w:rsidTr="00787B33">
        <w:trPr>
          <w:trHeight w:val="283"/>
          <w:ins w:id="53736" w:author="Diana Machado" w:date="2019-04-05T18:28:00Z"/>
        </w:trPr>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left"/>
              <w:rPr>
                <w:ins w:id="53737" w:author="Diana Machado" w:date="2019-04-05T18:28:00Z"/>
                <w:rFonts w:ascii="Calibri" w:eastAsia="PMingLiU" w:hAnsi="Calibri" w:cs="Calibri"/>
                <w:color w:val="000000"/>
                <w:sz w:val="20"/>
                <w:szCs w:val="20"/>
                <w:lang w:val="en-PH" w:eastAsia="en-US"/>
              </w:rPr>
            </w:pPr>
            <w:ins w:id="53738" w:author="Diana Machado" w:date="2019-04-05T18:28:00Z">
              <w:r w:rsidRPr="0012221D">
                <w:rPr>
                  <w:rFonts w:ascii="Calibri" w:eastAsia="PMingLiU" w:hAnsi="Calibri" w:cs="Calibri"/>
                  <w:color w:val="000000"/>
                  <w:sz w:val="20"/>
                  <w:szCs w:val="20"/>
                  <w:lang w:val="en-PH" w:eastAsia="en-US"/>
                </w:rPr>
                <w:t>Central</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39" w:author="Diana Machado" w:date="2019-04-05T18:28:00Z"/>
                <w:rFonts w:ascii="Calibri" w:eastAsia="PMingLiU" w:hAnsi="Calibri" w:cs="Calibri"/>
                <w:color w:val="000000"/>
                <w:sz w:val="20"/>
                <w:szCs w:val="20"/>
                <w:lang w:val="en-PH" w:eastAsia="en-US"/>
              </w:rPr>
            </w:pPr>
            <w:ins w:id="53740" w:author="Diana Machado" w:date="2019-04-05T18:28:00Z">
              <w:r w:rsidRPr="0012221D">
                <w:rPr>
                  <w:rFonts w:ascii="Calibri" w:eastAsia="PMingLiU" w:hAnsi="Calibri" w:cs="Calibri"/>
                  <w:color w:val="000000"/>
                  <w:sz w:val="20"/>
                  <w:szCs w:val="20"/>
                  <w:lang w:val="en-PH" w:eastAsia="en-US"/>
                </w:rPr>
                <w:t>1.74%</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41" w:author="Diana Machado" w:date="2019-04-05T18:28:00Z"/>
                <w:rFonts w:ascii="Calibri" w:eastAsia="PMingLiU" w:hAnsi="Calibri" w:cs="Calibri"/>
                <w:color w:val="000000"/>
                <w:sz w:val="20"/>
                <w:szCs w:val="20"/>
                <w:lang w:val="en-PH" w:eastAsia="en-US"/>
              </w:rPr>
            </w:pPr>
            <w:ins w:id="53742" w:author="Diana Machado" w:date="2019-04-05T18:28:00Z">
              <w:r w:rsidRPr="0012221D">
                <w:rPr>
                  <w:rFonts w:ascii="Calibri" w:eastAsia="PMingLiU" w:hAnsi="Calibri" w:cs="Calibri"/>
                  <w:color w:val="000000"/>
                  <w:sz w:val="20"/>
                  <w:szCs w:val="20"/>
                  <w:lang w:val="en-PH" w:eastAsia="en-US"/>
                </w:rPr>
                <w:t>1.50%</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43" w:author="Diana Machado" w:date="2019-04-05T18:28:00Z"/>
                <w:rFonts w:ascii="Calibri" w:eastAsia="PMingLiU" w:hAnsi="Calibri" w:cs="Calibri"/>
                <w:color w:val="000000"/>
                <w:sz w:val="20"/>
                <w:szCs w:val="20"/>
                <w:lang w:val="en-PH" w:eastAsia="en-US"/>
              </w:rPr>
            </w:pPr>
            <w:ins w:id="53744" w:author="Diana Machado" w:date="2019-04-05T18:28:00Z">
              <w:r w:rsidRPr="0012221D">
                <w:rPr>
                  <w:rFonts w:ascii="Calibri" w:eastAsia="PMingLiU" w:hAnsi="Calibri" w:cs="Calibri"/>
                  <w:color w:val="000000"/>
                  <w:sz w:val="20"/>
                  <w:szCs w:val="20"/>
                  <w:lang w:val="en-PH" w:eastAsia="en-US"/>
                </w:rPr>
                <w:t>0.63%</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45" w:author="Diana Machado" w:date="2019-04-05T18:28:00Z"/>
                <w:rFonts w:ascii="Calibri" w:eastAsia="PMingLiU" w:hAnsi="Calibri" w:cs="Calibri"/>
                <w:color w:val="000000"/>
                <w:sz w:val="20"/>
                <w:szCs w:val="20"/>
                <w:lang w:val="en-PH" w:eastAsia="en-US"/>
              </w:rPr>
            </w:pPr>
            <w:ins w:id="53746" w:author="Diana Machado" w:date="2019-04-05T18:28:00Z">
              <w:r w:rsidRPr="0012221D">
                <w:rPr>
                  <w:rFonts w:ascii="Calibri" w:eastAsia="PMingLiU" w:hAnsi="Calibri" w:cs="Calibri"/>
                  <w:color w:val="000000"/>
                  <w:sz w:val="20"/>
                  <w:szCs w:val="20"/>
                  <w:lang w:val="en-PH" w:eastAsia="en-US"/>
                </w:rPr>
                <w:t>2.43%</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47" w:author="Diana Machado" w:date="2019-04-05T18:28:00Z"/>
                <w:rFonts w:ascii="Calibri" w:eastAsia="PMingLiU" w:hAnsi="Calibri" w:cs="Calibri"/>
                <w:color w:val="000000"/>
                <w:sz w:val="20"/>
                <w:szCs w:val="20"/>
                <w:lang w:val="en-PH" w:eastAsia="en-US"/>
              </w:rPr>
            </w:pPr>
            <w:ins w:id="53748" w:author="Diana Machado" w:date="2019-04-05T18:28:00Z">
              <w:r w:rsidRPr="0012221D">
                <w:rPr>
                  <w:rFonts w:ascii="Calibri" w:eastAsia="PMingLiU" w:hAnsi="Calibri" w:cs="Calibri"/>
                  <w:color w:val="000000"/>
                  <w:sz w:val="20"/>
                  <w:szCs w:val="20"/>
                  <w:lang w:val="en-PH" w:eastAsia="en-US"/>
                </w:rPr>
                <w:t>3.83%</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49" w:author="Diana Machado" w:date="2019-04-05T18:28:00Z"/>
                <w:rFonts w:ascii="Calibri" w:eastAsia="PMingLiU" w:hAnsi="Calibri" w:cs="Calibri"/>
                <w:color w:val="000000"/>
                <w:sz w:val="20"/>
                <w:szCs w:val="20"/>
                <w:lang w:val="en-PH" w:eastAsia="en-US"/>
              </w:rPr>
            </w:pPr>
            <w:ins w:id="53750" w:author="Diana Machado" w:date="2019-04-05T18:28:00Z">
              <w:r w:rsidRPr="0012221D">
                <w:rPr>
                  <w:rFonts w:ascii="Calibri" w:eastAsia="PMingLiU" w:hAnsi="Calibri" w:cs="Calibri"/>
                  <w:color w:val="000000"/>
                  <w:sz w:val="20"/>
                  <w:szCs w:val="20"/>
                  <w:lang w:val="en-PH" w:eastAsia="en-US"/>
                </w:rPr>
                <w:t>2.87%</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51" w:author="Diana Machado" w:date="2019-04-05T18:28:00Z"/>
                <w:rFonts w:ascii="Calibri" w:eastAsia="PMingLiU" w:hAnsi="Calibri" w:cs="Calibri"/>
                <w:color w:val="000000"/>
                <w:sz w:val="20"/>
                <w:szCs w:val="20"/>
                <w:lang w:val="en-PH" w:eastAsia="en-US"/>
              </w:rPr>
            </w:pPr>
            <w:ins w:id="53752" w:author="Diana Machado" w:date="2019-04-05T18:28:00Z">
              <w:r w:rsidRPr="0012221D">
                <w:rPr>
                  <w:rFonts w:ascii="Calibri" w:eastAsia="PMingLiU" w:hAnsi="Calibri" w:cs="Calibri"/>
                  <w:color w:val="000000"/>
                  <w:sz w:val="20"/>
                  <w:szCs w:val="20"/>
                  <w:lang w:val="en-PH" w:eastAsia="en-US"/>
                </w:rPr>
                <w:t>6.00%</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53" w:author="Diana Machado" w:date="2019-04-05T18:28:00Z"/>
                <w:rFonts w:ascii="Calibri" w:eastAsia="PMingLiU" w:hAnsi="Calibri" w:cs="Calibri"/>
                <w:color w:val="000000"/>
                <w:sz w:val="20"/>
                <w:szCs w:val="20"/>
                <w:lang w:val="en-PH" w:eastAsia="en-US"/>
              </w:rPr>
            </w:pPr>
            <w:ins w:id="53754" w:author="Diana Machado" w:date="2019-04-05T18:28:00Z">
              <w:r w:rsidRPr="0012221D">
                <w:rPr>
                  <w:rFonts w:ascii="Calibri" w:eastAsia="PMingLiU" w:hAnsi="Calibri" w:cs="Calibri"/>
                  <w:color w:val="000000"/>
                  <w:sz w:val="20"/>
                  <w:szCs w:val="20"/>
                  <w:lang w:val="en-PH" w:eastAsia="en-US"/>
                </w:rPr>
                <w:t>2.42%</w:t>
              </w:r>
            </w:ins>
          </w:p>
        </w:tc>
      </w:tr>
      <w:tr w:rsidR="002348ED" w:rsidRPr="00D349EE" w:rsidTr="00787B33">
        <w:trPr>
          <w:trHeight w:val="283"/>
          <w:ins w:id="53755" w:author="Diana Machado" w:date="2019-04-05T18:28:00Z"/>
        </w:trPr>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left"/>
              <w:rPr>
                <w:ins w:id="53756" w:author="Diana Machado" w:date="2019-04-05T18:28:00Z"/>
                <w:rFonts w:ascii="Calibri" w:eastAsia="PMingLiU" w:hAnsi="Calibri" w:cs="Calibri"/>
                <w:color w:val="000000"/>
                <w:sz w:val="20"/>
                <w:szCs w:val="20"/>
                <w:lang w:val="en-PH" w:eastAsia="en-US"/>
              </w:rPr>
            </w:pPr>
            <w:ins w:id="53757" w:author="Diana Machado" w:date="2019-04-05T18:28:00Z">
              <w:r w:rsidRPr="0012221D">
                <w:rPr>
                  <w:rFonts w:ascii="Calibri" w:eastAsia="PMingLiU" w:hAnsi="Calibri" w:cs="Calibri"/>
                  <w:color w:val="000000"/>
                  <w:sz w:val="20"/>
                  <w:szCs w:val="20"/>
                  <w:lang w:val="en-PH" w:eastAsia="en-US"/>
                </w:rPr>
                <w:t>South</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58" w:author="Diana Machado" w:date="2019-04-05T18:28:00Z"/>
                <w:rFonts w:ascii="Calibri" w:eastAsia="PMingLiU" w:hAnsi="Calibri" w:cs="Calibri"/>
                <w:color w:val="000000"/>
                <w:sz w:val="20"/>
                <w:szCs w:val="20"/>
                <w:lang w:val="en-PH" w:eastAsia="en-US"/>
              </w:rPr>
            </w:pPr>
            <w:ins w:id="53759" w:author="Diana Machado" w:date="2019-04-05T18:28:00Z">
              <w:r w:rsidRPr="0012221D">
                <w:rPr>
                  <w:rFonts w:ascii="Calibri" w:eastAsia="PMingLiU" w:hAnsi="Calibri" w:cs="Calibri"/>
                  <w:color w:val="000000"/>
                  <w:sz w:val="20"/>
                  <w:szCs w:val="20"/>
                  <w:lang w:val="en-PH" w:eastAsia="en-US"/>
                </w:rPr>
                <w:t>2.48%</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60" w:author="Diana Machado" w:date="2019-04-05T18:28:00Z"/>
                <w:rFonts w:ascii="Calibri" w:eastAsia="PMingLiU" w:hAnsi="Calibri" w:cs="Calibri"/>
                <w:color w:val="000000"/>
                <w:sz w:val="20"/>
                <w:szCs w:val="20"/>
                <w:lang w:val="en-PH" w:eastAsia="en-US"/>
              </w:rPr>
            </w:pPr>
            <w:ins w:id="53761" w:author="Diana Machado" w:date="2019-04-05T18:28:00Z">
              <w:r w:rsidRPr="0012221D">
                <w:rPr>
                  <w:rFonts w:ascii="Calibri" w:eastAsia="PMingLiU" w:hAnsi="Calibri" w:cs="Calibri"/>
                  <w:color w:val="000000"/>
                  <w:sz w:val="20"/>
                  <w:szCs w:val="20"/>
                  <w:lang w:val="en-PH" w:eastAsia="en-US"/>
                </w:rPr>
                <w:t>3.48%</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62" w:author="Diana Machado" w:date="2019-04-05T18:28:00Z"/>
                <w:rFonts w:ascii="Calibri" w:eastAsia="PMingLiU" w:hAnsi="Calibri" w:cs="Calibri"/>
                <w:color w:val="000000"/>
                <w:sz w:val="20"/>
                <w:szCs w:val="20"/>
                <w:lang w:val="en-PH" w:eastAsia="en-US"/>
              </w:rPr>
            </w:pPr>
            <w:ins w:id="53763" w:author="Diana Machado" w:date="2019-04-05T18:28:00Z">
              <w:r w:rsidRPr="0012221D">
                <w:rPr>
                  <w:rFonts w:ascii="Calibri" w:eastAsia="PMingLiU" w:hAnsi="Calibri" w:cs="Calibri"/>
                  <w:color w:val="000000"/>
                  <w:sz w:val="20"/>
                  <w:szCs w:val="20"/>
                  <w:lang w:val="en-PH" w:eastAsia="en-US"/>
                </w:rPr>
                <w:t>2.63%</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64" w:author="Diana Machado" w:date="2019-04-05T18:28:00Z"/>
                <w:rFonts w:ascii="Calibri" w:eastAsia="PMingLiU" w:hAnsi="Calibri" w:cs="Calibri"/>
                <w:color w:val="000000"/>
                <w:sz w:val="20"/>
                <w:szCs w:val="20"/>
                <w:lang w:val="en-PH" w:eastAsia="en-US"/>
              </w:rPr>
            </w:pPr>
            <w:ins w:id="53765" w:author="Diana Machado" w:date="2019-04-05T18:28:00Z">
              <w:r w:rsidRPr="0012221D">
                <w:rPr>
                  <w:rFonts w:ascii="Calibri" w:eastAsia="PMingLiU" w:hAnsi="Calibri" w:cs="Calibri"/>
                  <w:color w:val="000000"/>
                  <w:sz w:val="20"/>
                  <w:szCs w:val="20"/>
                  <w:lang w:val="en-PH" w:eastAsia="en-US"/>
                </w:rPr>
                <w:t>7.40%</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66" w:author="Diana Machado" w:date="2019-04-05T18:28:00Z"/>
                <w:rFonts w:ascii="Calibri" w:eastAsia="PMingLiU" w:hAnsi="Calibri" w:cs="Calibri"/>
                <w:color w:val="000000"/>
                <w:sz w:val="20"/>
                <w:szCs w:val="20"/>
                <w:lang w:val="en-PH" w:eastAsia="en-US"/>
              </w:rPr>
            </w:pPr>
            <w:ins w:id="53767" w:author="Diana Machado" w:date="2019-04-05T18:28:00Z">
              <w:r w:rsidRPr="0012221D">
                <w:rPr>
                  <w:rFonts w:ascii="Calibri" w:eastAsia="PMingLiU" w:hAnsi="Calibri" w:cs="Calibri"/>
                  <w:color w:val="000000"/>
                  <w:sz w:val="20"/>
                  <w:szCs w:val="20"/>
                  <w:lang w:val="en-PH" w:eastAsia="en-US"/>
                </w:rPr>
                <w:t>6.24%</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68" w:author="Diana Machado" w:date="2019-04-05T18:28:00Z"/>
                <w:rFonts w:ascii="Calibri" w:eastAsia="PMingLiU" w:hAnsi="Calibri" w:cs="Calibri"/>
                <w:color w:val="000000"/>
                <w:sz w:val="20"/>
                <w:szCs w:val="20"/>
                <w:lang w:val="en-PH" w:eastAsia="en-US"/>
              </w:rPr>
            </w:pPr>
            <w:ins w:id="53769" w:author="Diana Machado" w:date="2019-04-05T18:28:00Z">
              <w:r w:rsidRPr="0012221D">
                <w:rPr>
                  <w:rFonts w:ascii="Calibri" w:eastAsia="PMingLiU" w:hAnsi="Calibri" w:cs="Calibri"/>
                  <w:color w:val="000000"/>
                  <w:sz w:val="20"/>
                  <w:szCs w:val="20"/>
                  <w:lang w:val="en-PH" w:eastAsia="en-US"/>
                </w:rPr>
                <w:t>3.33%</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70" w:author="Diana Machado" w:date="2019-04-05T18:28:00Z"/>
                <w:rFonts w:ascii="Calibri" w:eastAsia="PMingLiU" w:hAnsi="Calibri" w:cs="Calibri"/>
                <w:color w:val="000000"/>
                <w:sz w:val="20"/>
                <w:szCs w:val="20"/>
                <w:lang w:val="en-PH" w:eastAsia="en-US"/>
              </w:rPr>
            </w:pPr>
            <w:ins w:id="53771" w:author="Diana Machado" w:date="2019-04-05T18:28:00Z">
              <w:r w:rsidRPr="0012221D">
                <w:rPr>
                  <w:rFonts w:ascii="Calibri" w:eastAsia="PMingLiU" w:hAnsi="Calibri" w:cs="Calibri"/>
                  <w:color w:val="000000"/>
                  <w:sz w:val="20"/>
                  <w:szCs w:val="20"/>
                  <w:lang w:val="en-PH" w:eastAsia="en-US"/>
                </w:rPr>
                <w:t>4.65%</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72" w:author="Diana Machado" w:date="2019-04-05T18:28:00Z"/>
                <w:rFonts w:ascii="Calibri" w:eastAsia="PMingLiU" w:hAnsi="Calibri" w:cs="Calibri"/>
                <w:color w:val="000000"/>
                <w:sz w:val="20"/>
                <w:szCs w:val="20"/>
                <w:lang w:val="en-PH" w:eastAsia="en-US"/>
              </w:rPr>
            </w:pPr>
            <w:ins w:id="53773" w:author="Diana Machado" w:date="2019-04-05T18:28:00Z">
              <w:r w:rsidRPr="0012221D">
                <w:rPr>
                  <w:rFonts w:ascii="Calibri" w:eastAsia="PMingLiU" w:hAnsi="Calibri" w:cs="Calibri"/>
                  <w:color w:val="000000"/>
                  <w:sz w:val="20"/>
                  <w:szCs w:val="20"/>
                  <w:lang w:val="en-PH" w:eastAsia="en-US"/>
                </w:rPr>
                <w:t>3.83%</w:t>
              </w:r>
            </w:ins>
          </w:p>
        </w:tc>
      </w:tr>
      <w:tr w:rsidR="002348ED" w:rsidRPr="00D349EE" w:rsidTr="00787B33">
        <w:trPr>
          <w:trHeight w:val="295"/>
          <w:ins w:id="53774" w:author="Diana Machado" w:date="2019-04-05T18:28:00Z"/>
        </w:trPr>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left"/>
              <w:rPr>
                <w:ins w:id="53775" w:author="Diana Machado" w:date="2019-04-05T18:28:00Z"/>
                <w:rFonts w:ascii="Calibri" w:eastAsia="PMingLiU" w:hAnsi="Calibri" w:cs="Calibri"/>
                <w:color w:val="000000"/>
                <w:sz w:val="20"/>
                <w:szCs w:val="20"/>
                <w:lang w:val="en-PH" w:eastAsia="en-US"/>
              </w:rPr>
            </w:pPr>
            <w:ins w:id="53776" w:author="Diana Machado" w:date="2019-04-05T18:28:00Z">
              <w:r w:rsidRPr="0012221D">
                <w:rPr>
                  <w:rFonts w:ascii="Calibri" w:eastAsia="PMingLiU" w:hAnsi="Calibri" w:cs="Calibri"/>
                  <w:color w:val="000000"/>
                  <w:sz w:val="20"/>
                  <w:szCs w:val="20"/>
                  <w:lang w:val="en-PH" w:eastAsia="en-US"/>
                </w:rPr>
                <w:t>Statewide</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77" w:author="Diana Machado" w:date="2019-04-05T18:28:00Z"/>
                <w:rFonts w:ascii="Calibri" w:eastAsia="PMingLiU" w:hAnsi="Calibri" w:cs="Calibri"/>
                <w:color w:val="000000"/>
                <w:sz w:val="20"/>
                <w:szCs w:val="20"/>
                <w:lang w:val="en-PH" w:eastAsia="en-US"/>
              </w:rPr>
            </w:pPr>
            <w:ins w:id="53778" w:author="Diana Machado" w:date="2019-04-05T18:28:00Z">
              <w:r w:rsidRPr="0012221D">
                <w:rPr>
                  <w:rFonts w:ascii="Calibri" w:eastAsia="PMingLiU" w:hAnsi="Calibri" w:cs="Calibri"/>
                  <w:color w:val="000000"/>
                  <w:sz w:val="20"/>
                  <w:szCs w:val="20"/>
                  <w:lang w:val="en-PH" w:eastAsia="en-US"/>
                </w:rPr>
                <w:t>1.74%</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79" w:author="Diana Machado" w:date="2019-04-05T18:28:00Z"/>
                <w:rFonts w:ascii="Calibri" w:eastAsia="PMingLiU" w:hAnsi="Calibri" w:cs="Calibri"/>
                <w:color w:val="000000"/>
                <w:sz w:val="20"/>
                <w:szCs w:val="20"/>
                <w:lang w:val="en-PH" w:eastAsia="en-US"/>
              </w:rPr>
            </w:pPr>
            <w:ins w:id="53780" w:author="Diana Machado" w:date="2019-04-05T18:28:00Z">
              <w:r w:rsidRPr="0012221D">
                <w:rPr>
                  <w:rFonts w:ascii="Calibri" w:eastAsia="PMingLiU" w:hAnsi="Calibri" w:cs="Calibri"/>
                  <w:color w:val="000000"/>
                  <w:sz w:val="20"/>
                  <w:szCs w:val="20"/>
                  <w:lang w:val="en-PH" w:eastAsia="en-US"/>
                </w:rPr>
                <w:t>2.73%</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81" w:author="Diana Machado" w:date="2019-04-05T18:28:00Z"/>
                <w:rFonts w:ascii="Calibri" w:eastAsia="PMingLiU" w:hAnsi="Calibri" w:cs="Calibri"/>
                <w:color w:val="000000"/>
                <w:sz w:val="20"/>
                <w:szCs w:val="20"/>
                <w:lang w:val="en-PH" w:eastAsia="en-US"/>
              </w:rPr>
            </w:pPr>
            <w:ins w:id="53782" w:author="Diana Machado" w:date="2019-04-05T18:28:00Z">
              <w:r w:rsidRPr="0012221D">
                <w:rPr>
                  <w:rFonts w:ascii="Calibri" w:eastAsia="PMingLiU" w:hAnsi="Calibri" w:cs="Calibri"/>
                  <w:color w:val="000000"/>
                  <w:sz w:val="20"/>
                  <w:szCs w:val="20"/>
                  <w:lang w:val="en-PH" w:eastAsia="en-US"/>
                </w:rPr>
                <w:t>1.41%</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83" w:author="Diana Machado" w:date="2019-04-05T18:28:00Z"/>
                <w:rFonts w:ascii="Calibri" w:eastAsia="PMingLiU" w:hAnsi="Calibri" w:cs="Calibri"/>
                <w:color w:val="000000"/>
                <w:sz w:val="20"/>
                <w:szCs w:val="20"/>
                <w:lang w:val="en-PH" w:eastAsia="en-US"/>
              </w:rPr>
            </w:pPr>
            <w:ins w:id="53784" w:author="Diana Machado" w:date="2019-04-05T18:28:00Z">
              <w:r w:rsidRPr="0012221D">
                <w:rPr>
                  <w:rFonts w:ascii="Calibri" w:eastAsia="PMingLiU" w:hAnsi="Calibri" w:cs="Calibri"/>
                  <w:color w:val="000000"/>
                  <w:sz w:val="20"/>
                  <w:szCs w:val="20"/>
                  <w:lang w:val="en-PH" w:eastAsia="en-US"/>
                </w:rPr>
                <w:t>6.13%</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85" w:author="Diana Machado" w:date="2019-04-05T18:28:00Z"/>
                <w:rFonts w:ascii="Calibri" w:eastAsia="PMingLiU" w:hAnsi="Calibri" w:cs="Calibri"/>
                <w:color w:val="000000"/>
                <w:sz w:val="20"/>
                <w:szCs w:val="20"/>
                <w:lang w:val="en-PH" w:eastAsia="en-US"/>
              </w:rPr>
            </w:pPr>
            <w:ins w:id="53786" w:author="Diana Machado" w:date="2019-04-05T18:28:00Z">
              <w:r w:rsidRPr="0012221D">
                <w:rPr>
                  <w:rFonts w:ascii="Calibri" w:eastAsia="PMingLiU" w:hAnsi="Calibri" w:cs="Calibri"/>
                  <w:color w:val="000000"/>
                  <w:sz w:val="20"/>
                  <w:szCs w:val="20"/>
                  <w:lang w:val="en-PH" w:eastAsia="en-US"/>
                </w:rPr>
                <w:t>5.78%</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87" w:author="Diana Machado" w:date="2019-04-05T18:28:00Z"/>
                <w:rFonts w:ascii="Calibri" w:eastAsia="PMingLiU" w:hAnsi="Calibri" w:cs="Calibri"/>
                <w:color w:val="000000"/>
                <w:sz w:val="20"/>
                <w:szCs w:val="20"/>
                <w:lang w:val="en-PH" w:eastAsia="en-US"/>
              </w:rPr>
            </w:pPr>
            <w:ins w:id="53788" w:author="Diana Machado" w:date="2019-04-05T18:28:00Z">
              <w:r w:rsidRPr="0012221D">
                <w:rPr>
                  <w:rFonts w:ascii="Calibri" w:eastAsia="PMingLiU" w:hAnsi="Calibri" w:cs="Calibri"/>
                  <w:color w:val="000000"/>
                  <w:sz w:val="20"/>
                  <w:szCs w:val="20"/>
                  <w:lang w:val="en-PH" w:eastAsia="en-US"/>
                </w:rPr>
                <w:t>2.30%</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89" w:author="Diana Machado" w:date="2019-04-05T18:28:00Z"/>
                <w:rFonts w:ascii="Calibri" w:eastAsia="PMingLiU" w:hAnsi="Calibri" w:cs="Calibri"/>
                <w:color w:val="000000"/>
                <w:sz w:val="20"/>
                <w:szCs w:val="20"/>
                <w:lang w:val="en-PH" w:eastAsia="en-US"/>
              </w:rPr>
            </w:pPr>
            <w:ins w:id="53790" w:author="Diana Machado" w:date="2019-04-05T18:28:00Z">
              <w:r w:rsidRPr="0012221D">
                <w:rPr>
                  <w:rFonts w:ascii="Calibri" w:eastAsia="PMingLiU" w:hAnsi="Calibri" w:cs="Calibri"/>
                  <w:color w:val="000000"/>
                  <w:sz w:val="20"/>
                  <w:szCs w:val="20"/>
                  <w:lang w:val="en-PH" w:eastAsia="en-US"/>
                </w:rPr>
                <w:t>4.72%</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791" w:author="Diana Machado" w:date="2019-04-05T18:28:00Z"/>
                <w:rFonts w:ascii="Calibri" w:eastAsia="PMingLiU" w:hAnsi="Calibri" w:cs="Calibri"/>
                <w:color w:val="000000"/>
                <w:sz w:val="20"/>
                <w:szCs w:val="20"/>
                <w:lang w:val="en-PH" w:eastAsia="en-US"/>
              </w:rPr>
            </w:pPr>
            <w:ins w:id="53792" w:author="Diana Machado" w:date="2019-04-05T18:28:00Z">
              <w:r w:rsidRPr="0012221D">
                <w:rPr>
                  <w:rFonts w:ascii="Calibri" w:eastAsia="PMingLiU" w:hAnsi="Calibri" w:cs="Calibri"/>
                  <w:color w:val="000000"/>
                  <w:sz w:val="20"/>
                  <w:szCs w:val="20"/>
                  <w:lang w:val="en-PH" w:eastAsia="en-US"/>
                </w:rPr>
                <w:t>3.59%</w:t>
              </w:r>
            </w:ins>
          </w:p>
        </w:tc>
      </w:tr>
    </w:tbl>
    <w:p w:rsidR="002348ED" w:rsidRDefault="002348ED" w:rsidP="00C47BF3">
      <w:pPr>
        <w:jc w:val="center"/>
      </w:pPr>
    </w:p>
    <w:p w:rsidR="002348ED" w:rsidRDefault="002348ED" w:rsidP="00C47BF3">
      <w:pPr>
        <w:jc w:val="center"/>
      </w:pPr>
    </w:p>
    <w:p w:rsidR="002348ED" w:rsidRDefault="002348ED" w:rsidP="0007529D">
      <w:pPr>
        <w:pStyle w:val="Heading2"/>
        <w:sectPr w:rsidR="002348ED" w:rsidSect="00FC1129">
          <w:footerReference w:type="default" r:id="rId419"/>
          <w:pgSz w:w="12240" w:h="15840" w:code="1"/>
          <w:pgMar w:top="1440" w:right="1440" w:bottom="1440" w:left="1440" w:header="720" w:footer="432" w:gutter="0"/>
          <w:cols w:space="720"/>
          <w:docGrid w:linePitch="360"/>
        </w:sectPr>
      </w:pPr>
    </w:p>
    <w:p w:rsidR="001B07D3" w:rsidRDefault="002348ED" w:rsidP="0007529D">
      <w:pPr>
        <w:pStyle w:val="Heading2"/>
      </w:pPr>
      <w:bookmarkStart w:id="53797" w:name="_Toc8806052"/>
      <w:r>
        <w:lastRenderedPageBreak/>
        <w:t>Re</w:t>
      </w:r>
      <w:r w:rsidR="001B07D3" w:rsidRPr="001B07D3">
        <w:t>lationship to Hurricane Risk (Trade Secret Item</w:t>
      </w:r>
      <w:r w:rsidR="00BA196A">
        <w:t>)</w:t>
      </w:r>
      <w:bookmarkEnd w:id="53797"/>
    </w:p>
    <w:p w:rsidR="00BA196A" w:rsidRDefault="00BA196A" w:rsidP="00BA196A">
      <w:r>
        <w:t>Florida International University</w:t>
      </w:r>
    </w:p>
    <w:p w:rsidR="00BA196A" w:rsidRDefault="00BA196A" w:rsidP="00BA196A">
      <w:r>
        <w:t xml:space="preserve">Florida Public Hurricane Loss Model </w:t>
      </w:r>
      <w:del w:id="53798" w:author="Diana Machado" w:date="2019-04-05T14:29:00Z">
        <w:r w:rsidDel="008E38ED">
          <w:delText>6.3</w:delText>
        </w:r>
      </w:del>
      <w:ins w:id="53799" w:author="Diana Machado" w:date="2019-04-05T14:29:00Z">
        <w:r w:rsidR="008E38ED">
          <w:t>7.0</w:t>
        </w:r>
      </w:ins>
    </w:p>
    <w:p w:rsidR="00BA196A" w:rsidRDefault="00F459EF" w:rsidP="00BA196A">
      <w:del w:id="53800" w:author="Diana Machado" w:date="2019-04-05T18:38:00Z">
        <w:r w:rsidDel="00C81D61">
          <w:delText>November 5</w:delText>
        </w:r>
        <w:r w:rsidR="00BA196A" w:rsidDel="00C81D61">
          <w:delText>, 2018</w:delText>
        </w:r>
      </w:del>
      <w:ins w:id="53801" w:author="Diana Machado" w:date="2019-04-05T18:38:00Z">
        <w:r w:rsidR="00C81D61">
          <w:t>March 29, 2019</w:t>
        </w:r>
      </w:ins>
    </w:p>
    <w:p w:rsidR="001B07D3" w:rsidRDefault="001B07D3" w:rsidP="001B07D3"/>
    <w:p w:rsidR="00C81D61" w:rsidRDefault="00C81D61">
      <w:pPr>
        <w:jc w:val="left"/>
        <w:sectPr w:rsidR="00C81D61" w:rsidSect="00FC1129">
          <w:footerReference w:type="default" r:id="rId420"/>
          <w:pgSz w:w="12240" w:h="15840" w:code="1"/>
          <w:pgMar w:top="1440" w:right="1440" w:bottom="1440" w:left="1440" w:header="720" w:footer="432" w:gutter="0"/>
          <w:cols w:space="720"/>
          <w:docGrid w:linePitch="360"/>
        </w:sectPr>
      </w:pPr>
    </w:p>
    <w:p w:rsidR="00D15449" w:rsidRDefault="00D15449" w:rsidP="00EF3A31">
      <w:pPr>
        <w:pStyle w:val="Anonymoussectiontitle"/>
      </w:pPr>
      <w:r>
        <w:lastRenderedPageBreak/>
        <w:t>Exposure Exceptions:</w:t>
      </w:r>
    </w:p>
    <w:p w:rsidR="00D15449" w:rsidRDefault="00D15449" w:rsidP="00196221">
      <w:pPr>
        <w:pStyle w:val="Anonymoussubsectiontitle"/>
      </w:pPr>
      <w:r>
        <w:t>Notional Set 1- Deductible Sensitivity</w:t>
      </w:r>
    </w:p>
    <w:p w:rsidR="00D15449" w:rsidRDefault="00D15449" w:rsidP="00D15449">
      <w:pPr>
        <w:jc w:val="left"/>
      </w:pPr>
      <w:r>
        <w:t>Unknown number of Stories assigned “1” for Owners, Renters, and Condo (both frame and masonry)</w:t>
      </w:r>
    </w:p>
    <w:p w:rsidR="00D15449" w:rsidRDefault="00D15449" w:rsidP="00D15449">
      <w:pPr>
        <w:jc w:val="left"/>
      </w:pPr>
      <w:r>
        <w:t>Unknown opening protection for Commercial Residential assigned a value based on the county and year built.</w:t>
      </w:r>
    </w:p>
    <w:p w:rsidR="00D15449" w:rsidRDefault="00D15449" w:rsidP="00D15449">
      <w:pPr>
        <w:jc w:val="left"/>
      </w:pPr>
      <w:r>
        <w:t>Layout was set to “Closed” for all Commercial Residential policies.</w:t>
      </w:r>
    </w:p>
    <w:p w:rsidR="00D15449" w:rsidRDefault="00D15449" w:rsidP="00D15449">
      <w:pPr>
        <w:jc w:val="left"/>
      </w:pPr>
    </w:p>
    <w:p w:rsidR="00D15449" w:rsidRDefault="00D15449" w:rsidP="00196221">
      <w:pPr>
        <w:pStyle w:val="Anonymoussubsectiontitle"/>
      </w:pPr>
      <w:r>
        <w:t>Notional Set 2 - Construction Sensitivity</w:t>
      </w:r>
    </w:p>
    <w:p w:rsidR="00D15449" w:rsidRDefault="00D15449" w:rsidP="00D15449">
      <w:pPr>
        <w:jc w:val="left"/>
      </w:pPr>
      <w:r>
        <w:t>Unknown number of Stories assigned “1” for Owners, Renters, and Condo (both frame and masonry)</w:t>
      </w:r>
    </w:p>
    <w:p w:rsidR="00D15449" w:rsidRDefault="00D15449" w:rsidP="00D15449">
      <w:pPr>
        <w:jc w:val="left"/>
      </w:pPr>
      <w:r>
        <w:t>Unknown opening protection for Commercial Residential assigned a value based on the county and year built.</w:t>
      </w:r>
    </w:p>
    <w:p w:rsidR="00D15449" w:rsidRDefault="00D15449" w:rsidP="00D15449">
      <w:pPr>
        <w:jc w:val="left"/>
      </w:pPr>
      <w:r>
        <w:t>Layout was set to “Closed” for all Commercial Residential policies.</w:t>
      </w:r>
    </w:p>
    <w:p w:rsidR="00D15449" w:rsidRDefault="00D15449" w:rsidP="00D15449">
      <w:pPr>
        <w:jc w:val="left"/>
      </w:pPr>
    </w:p>
    <w:p w:rsidR="00D15449" w:rsidRDefault="00D15449" w:rsidP="00196221">
      <w:pPr>
        <w:pStyle w:val="Anonymoussubsectiontitle"/>
      </w:pPr>
      <w:r>
        <w:t>Notional Set 3 - Policy Form Sensitivity</w:t>
      </w:r>
    </w:p>
    <w:p w:rsidR="00D15449" w:rsidRDefault="00D15449" w:rsidP="00D15449">
      <w:pPr>
        <w:jc w:val="left"/>
      </w:pPr>
      <w:r>
        <w:t>Unknown number of Stories assigned “1” for Owners (both frame and masonry).</w:t>
      </w:r>
    </w:p>
    <w:p w:rsidR="00D15449" w:rsidRDefault="00D15449" w:rsidP="00D15449">
      <w:pPr>
        <w:jc w:val="left"/>
      </w:pPr>
    </w:p>
    <w:p w:rsidR="00D15449" w:rsidRDefault="00D15449" w:rsidP="00196221">
      <w:pPr>
        <w:pStyle w:val="Anonymoussubsectiontitle"/>
      </w:pPr>
      <w:r>
        <w:t>Notional Set 4 - Coverage Sensitivity</w:t>
      </w:r>
    </w:p>
    <w:p w:rsidR="00D15449" w:rsidRDefault="00D15449" w:rsidP="00D15449">
      <w:pPr>
        <w:jc w:val="left"/>
      </w:pPr>
      <w:r>
        <w:t>Unknown number of Stories assigned “1” for Owners, Renters, and Condo (both frame and masonry)</w:t>
      </w:r>
    </w:p>
    <w:p w:rsidR="00D15449" w:rsidRDefault="00D15449" w:rsidP="00D15449">
      <w:pPr>
        <w:jc w:val="left"/>
      </w:pPr>
      <w:r>
        <w:t>Unknown opening protection for Commercial Residential assigned a value based on the county and year built.</w:t>
      </w:r>
    </w:p>
    <w:p w:rsidR="00D15449" w:rsidRDefault="00D15449" w:rsidP="00D15449">
      <w:pPr>
        <w:jc w:val="left"/>
      </w:pPr>
      <w:r>
        <w:t>Layout was set to “Closed” for all Commercial Residential policies.</w:t>
      </w:r>
    </w:p>
    <w:p w:rsidR="00D15449" w:rsidRDefault="00D15449" w:rsidP="00D15449">
      <w:pPr>
        <w:jc w:val="left"/>
      </w:pPr>
    </w:p>
    <w:p w:rsidR="00D15449" w:rsidRDefault="00D15449" w:rsidP="00196221">
      <w:pPr>
        <w:pStyle w:val="Anonymoussubsectiontitle"/>
      </w:pPr>
      <w:r>
        <w:t>Notional Set 5 - Building Code / Enforcement (Year Built) Sensitivity</w:t>
      </w:r>
    </w:p>
    <w:p w:rsidR="00D15449" w:rsidRDefault="00D15449" w:rsidP="00D15449">
      <w:pPr>
        <w:jc w:val="left"/>
      </w:pPr>
      <w:r>
        <w:t>Unknown number of Stories assigned “1” for Owners, Renters, and Condo (both frame and masonry)</w:t>
      </w:r>
    </w:p>
    <w:p w:rsidR="00D15449" w:rsidRDefault="00D15449" w:rsidP="00D15449">
      <w:pPr>
        <w:jc w:val="left"/>
      </w:pPr>
      <w:r>
        <w:t>Unknown opening protection for Commercial Residential assigned a value based on the county and year built.</w:t>
      </w:r>
    </w:p>
    <w:p w:rsidR="00D15449" w:rsidRDefault="00D15449" w:rsidP="00D15449">
      <w:pPr>
        <w:jc w:val="left"/>
      </w:pPr>
      <w:r>
        <w:t>Layout was set to “Closed” for all Commercial Residential policies.</w:t>
      </w:r>
    </w:p>
    <w:p w:rsidR="00D15449" w:rsidRDefault="00D15449" w:rsidP="00D15449">
      <w:pPr>
        <w:jc w:val="left"/>
      </w:pPr>
    </w:p>
    <w:p w:rsidR="00D15449" w:rsidRDefault="00D15449" w:rsidP="00196221">
      <w:pPr>
        <w:pStyle w:val="Anonymoussubsectiontitle"/>
      </w:pPr>
      <w:r>
        <w:t>Notional Set 6 - Building Strength Sensitivity</w:t>
      </w:r>
    </w:p>
    <w:p w:rsidR="00D15449" w:rsidRDefault="00D15449" w:rsidP="00D15449">
      <w:pPr>
        <w:jc w:val="left"/>
      </w:pPr>
      <w:r>
        <w:t>For policies with only deck attachment and roof-to-wall unknown:</w:t>
      </w:r>
    </w:p>
    <w:p w:rsidR="00D15449" w:rsidRDefault="00D15449" w:rsidP="00D15449">
      <w:pPr>
        <w:jc w:val="left"/>
      </w:pPr>
      <w:r>
        <w:t>Roof-to-wall was assigned based on statistics</w:t>
      </w:r>
    </w:p>
    <w:p w:rsidR="00D15449" w:rsidRDefault="00D15449" w:rsidP="00D15449">
      <w:pPr>
        <w:jc w:val="left"/>
      </w:pPr>
      <w:r>
        <w:lastRenderedPageBreak/>
        <w:t xml:space="preserve">Deck attachment was assigned based on the year built, location and strength. </w:t>
      </w:r>
    </w:p>
    <w:p w:rsidR="00D15449" w:rsidRDefault="00D15449" w:rsidP="00D15449">
      <w:pPr>
        <w:jc w:val="left"/>
      </w:pPr>
      <w:r>
        <w:t>Number of stories 3 was changed to 2 for Condo Frame and Masonry.</w:t>
      </w:r>
    </w:p>
    <w:p w:rsidR="00D15449" w:rsidRDefault="00D15449" w:rsidP="00196221">
      <w:pPr>
        <w:pStyle w:val="Anonymoussubsectiontitle"/>
      </w:pPr>
      <w:r>
        <w:t>Notional Set 8 - Number of Stories Sensitivity</w:t>
      </w:r>
    </w:p>
    <w:p w:rsidR="00D15449" w:rsidRDefault="00D15449" w:rsidP="00D15449">
      <w:pPr>
        <w:jc w:val="left"/>
      </w:pPr>
      <w:r>
        <w:t>For all personal residential policies:</w:t>
      </w:r>
    </w:p>
    <w:p w:rsidR="00D15449" w:rsidRDefault="00D15449" w:rsidP="00D15449">
      <w:pPr>
        <w:jc w:val="left"/>
      </w:pPr>
      <w:r>
        <w:t>Year built was assigned “1993”</w:t>
      </w:r>
    </w:p>
    <w:p w:rsidR="00D15449" w:rsidRDefault="00D15449" w:rsidP="00D15449">
      <w:pPr>
        <w:jc w:val="left"/>
      </w:pPr>
      <w:r>
        <w:t>Roof shape was assigned “gable”</w:t>
      </w:r>
    </w:p>
    <w:p w:rsidR="00D15449" w:rsidRDefault="00D15449" w:rsidP="00D15449">
      <w:pPr>
        <w:jc w:val="left"/>
      </w:pPr>
      <w:r>
        <w:t>Roof cover was assigned “shingle/unrated”</w:t>
      </w:r>
    </w:p>
    <w:p w:rsidR="00D15449" w:rsidRDefault="00D15449" w:rsidP="00D15449">
      <w:pPr>
        <w:jc w:val="left"/>
      </w:pPr>
      <w:r>
        <w:t>Roof to deck connection was assigned “8d12”</w:t>
      </w:r>
    </w:p>
    <w:p w:rsidR="00EA72C0" w:rsidRDefault="00D15449" w:rsidP="00D15449">
      <w:pPr>
        <w:jc w:val="left"/>
      </w:pPr>
      <w:r>
        <w:t>Opening protection was assigned “none”.</w:t>
      </w:r>
    </w:p>
    <w:p w:rsidR="00EA72C0" w:rsidRDefault="00EA72C0" w:rsidP="00D15449">
      <w:pPr>
        <w:jc w:val="left"/>
      </w:pPr>
    </w:p>
    <w:p w:rsidR="00EA72C0" w:rsidRDefault="00EA72C0">
      <w:pPr>
        <w:jc w:val="left"/>
        <w:sectPr w:rsidR="00EA72C0" w:rsidSect="00FC1129">
          <w:footerReference w:type="default" r:id="rId421"/>
          <w:pgSz w:w="12240" w:h="15840" w:code="1"/>
          <w:pgMar w:top="1440" w:right="1440" w:bottom="1440" w:left="1440" w:header="720" w:footer="432" w:gutter="0"/>
          <w:cols w:space="720"/>
          <w:docGrid w:linePitch="360"/>
        </w:sectPr>
      </w:pPr>
    </w:p>
    <w:p w:rsidR="00EA72C0" w:rsidRDefault="00EA72C0" w:rsidP="002C2D54">
      <w:pPr>
        <w:pStyle w:val="Footnote"/>
      </w:pPr>
      <w:r>
        <w:rPr>
          <w:rFonts w:hint="eastAsia"/>
        </w:rPr>
        <w:lastRenderedPageBreak/>
        <w:t>Form A-6: Logical Relationship to Hurricane Risk - Deductible (Trade Secret Item)</w:t>
      </w:r>
    </w:p>
    <w:p w:rsidR="00EA72C0" w:rsidRDefault="00EA72C0" w:rsidP="002C2D54">
      <w:pPr>
        <w:pStyle w:val="Footnote"/>
      </w:pPr>
      <w:r>
        <w:t>Modeling Organization: Florida International University</w:t>
      </w:r>
    </w:p>
    <w:p w:rsidR="00EA72C0" w:rsidRDefault="00EA72C0" w:rsidP="002C2D54">
      <w:pPr>
        <w:pStyle w:val="Footnote"/>
      </w:pPr>
      <w:r>
        <w:t xml:space="preserve">Model Name &amp; Version Number: Florida Public Hurricane Loss Model </w:t>
      </w:r>
      <w:del w:id="53808" w:author="Diana Machado" w:date="2019-04-05T14:29:00Z">
        <w:r w:rsidDel="008E38ED">
          <w:delText>6.3</w:delText>
        </w:r>
      </w:del>
      <w:ins w:id="53809" w:author="Diana Machado" w:date="2019-04-05T14:29:00Z">
        <w:r w:rsidR="008E38ED">
          <w:t>7.0</w:t>
        </w:r>
      </w:ins>
    </w:p>
    <w:p w:rsidR="00EA72C0" w:rsidRDefault="00EA72C0" w:rsidP="002C2D54">
      <w:pPr>
        <w:pStyle w:val="Footnote"/>
      </w:pPr>
      <w:r>
        <w:t xml:space="preserve">Model Release Date: </w:t>
      </w:r>
      <w:del w:id="53810" w:author="Diana Machado" w:date="2019-04-05T18:39:00Z">
        <w:r w:rsidR="00F459EF" w:rsidDel="00C81D61">
          <w:delText>November 5</w:delText>
        </w:r>
        <w:r w:rsidDel="00C81D61">
          <w:delText>, 2018</w:delText>
        </w:r>
      </w:del>
      <w:ins w:id="53811" w:author="Diana Machado" w:date="2019-04-05T18:39:00Z">
        <w:r w:rsidR="00C81D61">
          <w:t>March 29, 2019</w:t>
        </w:r>
      </w:ins>
    </w:p>
    <w:p w:rsidR="00EA72C0" w:rsidDel="00C81D61" w:rsidRDefault="00EA72C0" w:rsidP="002C2D54">
      <w:pPr>
        <w:pStyle w:val="Footnote"/>
        <w:rPr>
          <w:del w:id="53812" w:author="Diana Machado" w:date="2019-04-05T18:40:00Z"/>
        </w:rPr>
      </w:pPr>
    </w:p>
    <w:tbl>
      <w:tblPr>
        <w:tblW w:w="10347" w:type="dxa"/>
        <w:tblInd w:w="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9"/>
        <w:gridCol w:w="972"/>
        <w:gridCol w:w="1772"/>
        <w:gridCol w:w="766"/>
        <w:gridCol w:w="766"/>
        <w:gridCol w:w="766"/>
        <w:gridCol w:w="766"/>
        <w:gridCol w:w="766"/>
        <w:gridCol w:w="766"/>
        <w:gridCol w:w="715"/>
        <w:gridCol w:w="666"/>
        <w:gridCol w:w="666"/>
        <w:gridCol w:w="666"/>
        <w:gridCol w:w="666"/>
        <w:gridCol w:w="666"/>
      </w:tblGrid>
      <w:tr w:rsidR="00EA72C0" w:rsidRPr="0041013B" w:rsidDel="00C81D61" w:rsidTr="001707D4">
        <w:trPr>
          <w:trHeight w:val="198"/>
          <w:tblHeader/>
          <w:del w:id="53813" w:author="Diana Machado" w:date="2019-04-05T18:40:00Z"/>
        </w:trPr>
        <w:tc>
          <w:tcPr>
            <w:tcW w:w="1032" w:type="dxa"/>
            <w:vMerge w:val="restart"/>
            <w:shd w:val="clear" w:color="000000" w:fill="FFFFFF"/>
            <w:vAlign w:val="center"/>
            <w:hideMark/>
          </w:tcPr>
          <w:p w:rsidR="00EA72C0" w:rsidRPr="00403886" w:rsidDel="00C81D61" w:rsidRDefault="00EA72C0" w:rsidP="00AD1571">
            <w:pPr>
              <w:pStyle w:val="Tableheader"/>
              <w:rPr>
                <w:del w:id="53814" w:author="Diana Machado" w:date="2019-04-05T18:40:00Z"/>
              </w:rPr>
            </w:pPr>
            <w:del w:id="53815" w:author="Diana Machado" w:date="2019-04-05T18:40:00Z">
              <w:r w:rsidRPr="00403886" w:rsidDel="00C81D61">
                <w:delText>Construction / Policy</w:delText>
              </w:r>
            </w:del>
          </w:p>
        </w:tc>
        <w:tc>
          <w:tcPr>
            <w:tcW w:w="808" w:type="dxa"/>
            <w:vMerge w:val="restart"/>
            <w:shd w:val="clear" w:color="000000" w:fill="FFFFFF"/>
            <w:noWrap/>
            <w:vAlign w:val="center"/>
            <w:hideMark/>
          </w:tcPr>
          <w:p w:rsidR="00EA72C0" w:rsidRPr="00403886" w:rsidDel="00C81D61" w:rsidRDefault="00EA72C0" w:rsidP="00AD1571">
            <w:pPr>
              <w:pStyle w:val="Tableheader"/>
              <w:rPr>
                <w:del w:id="53816" w:author="Diana Machado" w:date="2019-04-05T18:40:00Z"/>
              </w:rPr>
            </w:pPr>
            <w:del w:id="53817" w:author="Diana Machado" w:date="2019-04-05T18:40:00Z">
              <w:r w:rsidRPr="00403886" w:rsidDel="00C81D61">
                <w:delText>Location</w:delText>
              </w:r>
            </w:del>
          </w:p>
        </w:tc>
        <w:tc>
          <w:tcPr>
            <w:tcW w:w="1253" w:type="dxa"/>
            <w:vMerge w:val="restart"/>
            <w:shd w:val="clear" w:color="000000" w:fill="FFFFFF"/>
            <w:noWrap/>
            <w:vAlign w:val="center"/>
            <w:hideMark/>
          </w:tcPr>
          <w:p w:rsidR="00EA72C0" w:rsidRPr="00403886" w:rsidDel="00C81D61" w:rsidRDefault="00EA72C0" w:rsidP="00AD1571">
            <w:pPr>
              <w:pStyle w:val="Tableheader"/>
              <w:rPr>
                <w:del w:id="53818" w:author="Diana Machado" w:date="2019-04-05T18:40:00Z"/>
              </w:rPr>
            </w:pPr>
            <w:del w:id="53819" w:author="Diana Machado" w:date="2019-04-05T18:40:00Z">
              <w:r w:rsidRPr="00403886" w:rsidDel="00C81D61">
                <w:delText>County</w:delText>
              </w:r>
            </w:del>
          </w:p>
        </w:tc>
        <w:tc>
          <w:tcPr>
            <w:tcW w:w="3744" w:type="dxa"/>
            <w:gridSpan w:val="6"/>
            <w:shd w:val="clear" w:color="auto" w:fill="auto"/>
            <w:noWrap/>
            <w:vAlign w:val="center"/>
            <w:hideMark/>
          </w:tcPr>
          <w:p w:rsidR="00EA72C0" w:rsidRPr="00403886" w:rsidDel="00C81D61" w:rsidRDefault="00EA72C0" w:rsidP="00AD1571">
            <w:pPr>
              <w:pStyle w:val="Tableheader"/>
              <w:rPr>
                <w:del w:id="53820" w:author="Diana Machado" w:date="2019-04-05T18:40:00Z"/>
              </w:rPr>
            </w:pPr>
            <w:del w:id="53821" w:author="Diana Machado" w:date="2019-04-05T18:40:00Z">
              <w:r w:rsidRPr="00403886" w:rsidDel="00C81D61">
                <w:delText>Hurricane Loss Cost at different Deductibles</w:delText>
              </w:r>
            </w:del>
          </w:p>
        </w:tc>
        <w:tc>
          <w:tcPr>
            <w:tcW w:w="3510" w:type="dxa"/>
            <w:gridSpan w:val="6"/>
            <w:shd w:val="clear" w:color="auto" w:fill="auto"/>
            <w:noWrap/>
            <w:vAlign w:val="center"/>
            <w:hideMark/>
          </w:tcPr>
          <w:p w:rsidR="00EA72C0" w:rsidRPr="00403886" w:rsidDel="00C81D61" w:rsidRDefault="00EA72C0" w:rsidP="00AD1571">
            <w:pPr>
              <w:pStyle w:val="Tableheader"/>
              <w:rPr>
                <w:del w:id="53822" w:author="Diana Machado" w:date="2019-04-05T18:40:00Z"/>
              </w:rPr>
            </w:pPr>
            <w:del w:id="53823" w:author="Diana Machado" w:date="2019-04-05T18:40:00Z">
              <w:r w:rsidRPr="00403886" w:rsidDel="00C81D61">
                <w:delText>Ratios relative $0</w:delText>
              </w:r>
            </w:del>
          </w:p>
        </w:tc>
      </w:tr>
      <w:tr w:rsidR="00EA72C0" w:rsidRPr="0041013B" w:rsidDel="00C81D61" w:rsidTr="001707D4">
        <w:trPr>
          <w:trHeight w:val="198"/>
          <w:tblHeader/>
          <w:del w:id="53824" w:author="Diana Machado" w:date="2019-04-05T18:40:00Z"/>
        </w:trPr>
        <w:tc>
          <w:tcPr>
            <w:tcW w:w="1032" w:type="dxa"/>
            <w:vMerge/>
            <w:vAlign w:val="center"/>
            <w:hideMark/>
          </w:tcPr>
          <w:p w:rsidR="00EA72C0" w:rsidRPr="00403886" w:rsidDel="00C81D61" w:rsidRDefault="00EA72C0" w:rsidP="00AD1571">
            <w:pPr>
              <w:pStyle w:val="Tableheader"/>
              <w:rPr>
                <w:del w:id="53825" w:author="Diana Machado" w:date="2019-04-05T18:40:00Z"/>
              </w:rPr>
            </w:pPr>
          </w:p>
        </w:tc>
        <w:tc>
          <w:tcPr>
            <w:tcW w:w="808" w:type="dxa"/>
            <w:vMerge/>
            <w:vAlign w:val="center"/>
            <w:hideMark/>
          </w:tcPr>
          <w:p w:rsidR="00EA72C0" w:rsidRPr="00403886" w:rsidDel="00C81D61" w:rsidRDefault="00EA72C0" w:rsidP="00AD1571">
            <w:pPr>
              <w:pStyle w:val="Tableheader"/>
              <w:rPr>
                <w:del w:id="53826" w:author="Diana Machado" w:date="2019-04-05T18:40:00Z"/>
              </w:rPr>
            </w:pPr>
          </w:p>
        </w:tc>
        <w:tc>
          <w:tcPr>
            <w:tcW w:w="1253" w:type="dxa"/>
            <w:vMerge/>
            <w:vAlign w:val="center"/>
            <w:hideMark/>
          </w:tcPr>
          <w:p w:rsidR="00EA72C0" w:rsidRPr="00403886" w:rsidDel="00C81D61" w:rsidRDefault="00EA72C0" w:rsidP="00AD1571">
            <w:pPr>
              <w:pStyle w:val="Tableheader"/>
              <w:rPr>
                <w:del w:id="53827" w:author="Diana Machado" w:date="2019-04-05T18:40:00Z"/>
              </w:rPr>
            </w:pPr>
          </w:p>
        </w:tc>
        <w:tc>
          <w:tcPr>
            <w:tcW w:w="709" w:type="dxa"/>
            <w:shd w:val="clear" w:color="auto" w:fill="auto"/>
            <w:vAlign w:val="center"/>
            <w:hideMark/>
          </w:tcPr>
          <w:p w:rsidR="00EA72C0" w:rsidRPr="00403886" w:rsidDel="00C81D61" w:rsidRDefault="00EA72C0" w:rsidP="00AD1571">
            <w:pPr>
              <w:pStyle w:val="Tableheader"/>
              <w:rPr>
                <w:del w:id="53828" w:author="Diana Machado" w:date="2019-04-05T18:40:00Z"/>
              </w:rPr>
            </w:pPr>
            <w:del w:id="53829" w:author="Diana Machado" w:date="2019-04-05T18:40:00Z">
              <w:r w:rsidRPr="00403886" w:rsidDel="00C81D61">
                <w:delText xml:space="preserve">$0 </w:delText>
              </w:r>
            </w:del>
          </w:p>
        </w:tc>
        <w:tc>
          <w:tcPr>
            <w:tcW w:w="607" w:type="dxa"/>
            <w:shd w:val="clear" w:color="auto" w:fill="auto"/>
            <w:noWrap/>
            <w:vAlign w:val="center"/>
            <w:hideMark/>
          </w:tcPr>
          <w:p w:rsidR="00EA72C0" w:rsidRPr="00403886" w:rsidDel="00C81D61" w:rsidRDefault="00EA72C0" w:rsidP="00AD1571">
            <w:pPr>
              <w:pStyle w:val="Tableheader"/>
              <w:rPr>
                <w:del w:id="53830" w:author="Diana Machado" w:date="2019-04-05T18:40:00Z"/>
              </w:rPr>
            </w:pPr>
            <w:del w:id="53831" w:author="Diana Machado" w:date="2019-04-05T18:40:00Z">
              <w:r w:rsidRPr="00403886" w:rsidDel="00C81D61">
                <w:delText>$500</w:delText>
              </w:r>
            </w:del>
          </w:p>
        </w:tc>
        <w:tc>
          <w:tcPr>
            <w:tcW w:w="607" w:type="dxa"/>
            <w:shd w:val="clear" w:color="auto" w:fill="auto"/>
            <w:noWrap/>
            <w:vAlign w:val="center"/>
            <w:hideMark/>
          </w:tcPr>
          <w:p w:rsidR="00EA72C0" w:rsidRPr="00403886" w:rsidDel="00C81D61" w:rsidRDefault="00EA72C0" w:rsidP="00AD1571">
            <w:pPr>
              <w:pStyle w:val="Tableheader"/>
              <w:rPr>
                <w:del w:id="53832" w:author="Diana Machado" w:date="2019-04-05T18:40:00Z"/>
              </w:rPr>
            </w:pPr>
            <w:del w:id="53833" w:author="Diana Machado" w:date="2019-04-05T18:40:00Z">
              <w:r w:rsidRPr="00403886" w:rsidDel="00C81D61">
                <w:delText>1%</w:delText>
              </w:r>
            </w:del>
          </w:p>
        </w:tc>
        <w:tc>
          <w:tcPr>
            <w:tcW w:w="607" w:type="dxa"/>
            <w:shd w:val="clear" w:color="000000" w:fill="FFFFFF"/>
            <w:noWrap/>
            <w:vAlign w:val="center"/>
            <w:hideMark/>
          </w:tcPr>
          <w:p w:rsidR="00EA72C0" w:rsidRPr="00403886" w:rsidDel="00C81D61" w:rsidRDefault="00EA72C0" w:rsidP="00AD1571">
            <w:pPr>
              <w:pStyle w:val="Tableheader"/>
              <w:rPr>
                <w:del w:id="53834" w:author="Diana Machado" w:date="2019-04-05T18:40:00Z"/>
              </w:rPr>
            </w:pPr>
            <w:del w:id="53835" w:author="Diana Machado" w:date="2019-04-05T18:40:00Z">
              <w:r w:rsidRPr="00403886" w:rsidDel="00C81D61">
                <w:delText>2%</w:delText>
              </w:r>
            </w:del>
          </w:p>
        </w:tc>
        <w:tc>
          <w:tcPr>
            <w:tcW w:w="607" w:type="dxa"/>
            <w:shd w:val="clear" w:color="000000" w:fill="FFFFFF"/>
            <w:noWrap/>
            <w:vAlign w:val="center"/>
            <w:hideMark/>
          </w:tcPr>
          <w:p w:rsidR="00EA72C0" w:rsidRPr="00403886" w:rsidDel="00C81D61" w:rsidRDefault="00EA72C0" w:rsidP="00AD1571">
            <w:pPr>
              <w:pStyle w:val="Tableheader"/>
              <w:rPr>
                <w:del w:id="53836" w:author="Diana Machado" w:date="2019-04-05T18:40:00Z"/>
              </w:rPr>
            </w:pPr>
            <w:del w:id="53837" w:author="Diana Machado" w:date="2019-04-05T18:40:00Z">
              <w:r w:rsidRPr="00403886" w:rsidDel="00C81D61">
                <w:delText>5%</w:delText>
              </w:r>
            </w:del>
          </w:p>
        </w:tc>
        <w:tc>
          <w:tcPr>
            <w:tcW w:w="607" w:type="dxa"/>
            <w:shd w:val="clear" w:color="000000" w:fill="FFFFFF"/>
            <w:noWrap/>
            <w:vAlign w:val="center"/>
            <w:hideMark/>
          </w:tcPr>
          <w:p w:rsidR="00EA72C0" w:rsidRPr="00403886" w:rsidDel="00C81D61" w:rsidRDefault="00EA72C0" w:rsidP="00AD1571">
            <w:pPr>
              <w:pStyle w:val="Tableheader"/>
              <w:rPr>
                <w:del w:id="53838" w:author="Diana Machado" w:date="2019-04-05T18:40:00Z"/>
              </w:rPr>
            </w:pPr>
            <w:del w:id="53839" w:author="Diana Machado" w:date="2019-04-05T18:40:00Z">
              <w:r w:rsidRPr="00403886" w:rsidDel="00C81D61">
                <w:delText>10%</w:delText>
              </w:r>
            </w:del>
          </w:p>
        </w:tc>
        <w:tc>
          <w:tcPr>
            <w:tcW w:w="715" w:type="dxa"/>
            <w:shd w:val="clear" w:color="auto" w:fill="auto"/>
            <w:vAlign w:val="center"/>
            <w:hideMark/>
          </w:tcPr>
          <w:p w:rsidR="00EA72C0" w:rsidRPr="00403886" w:rsidDel="00C81D61" w:rsidRDefault="00EA72C0" w:rsidP="00AD1571">
            <w:pPr>
              <w:pStyle w:val="Tableheader"/>
              <w:rPr>
                <w:del w:id="53840" w:author="Diana Machado" w:date="2019-04-05T18:40:00Z"/>
              </w:rPr>
            </w:pPr>
            <w:del w:id="53841" w:author="Diana Machado" w:date="2019-04-05T18:40:00Z">
              <w:r w:rsidRPr="00403886" w:rsidDel="00C81D61">
                <w:delText xml:space="preserve">$0 </w:delText>
              </w:r>
            </w:del>
          </w:p>
        </w:tc>
        <w:tc>
          <w:tcPr>
            <w:tcW w:w="623" w:type="dxa"/>
            <w:shd w:val="clear" w:color="000000" w:fill="FFFFFF"/>
            <w:noWrap/>
            <w:vAlign w:val="center"/>
            <w:hideMark/>
          </w:tcPr>
          <w:p w:rsidR="00EA72C0" w:rsidRPr="00403886" w:rsidDel="00C81D61" w:rsidRDefault="00EA72C0" w:rsidP="00AD1571">
            <w:pPr>
              <w:pStyle w:val="Tableheader"/>
              <w:rPr>
                <w:del w:id="53842" w:author="Diana Machado" w:date="2019-04-05T18:40:00Z"/>
              </w:rPr>
            </w:pPr>
            <w:del w:id="53843" w:author="Diana Machado" w:date="2019-04-05T18:40:00Z">
              <w:r w:rsidRPr="00403886" w:rsidDel="00C81D61">
                <w:delText>$500</w:delText>
              </w:r>
            </w:del>
          </w:p>
        </w:tc>
        <w:tc>
          <w:tcPr>
            <w:tcW w:w="543" w:type="dxa"/>
            <w:shd w:val="clear" w:color="000000" w:fill="FFFFFF"/>
            <w:noWrap/>
            <w:vAlign w:val="center"/>
            <w:hideMark/>
          </w:tcPr>
          <w:p w:rsidR="00EA72C0" w:rsidRPr="00403886" w:rsidDel="00C81D61" w:rsidRDefault="00EA72C0" w:rsidP="00AD1571">
            <w:pPr>
              <w:pStyle w:val="Tableheader"/>
              <w:rPr>
                <w:del w:id="53844" w:author="Diana Machado" w:date="2019-04-05T18:40:00Z"/>
              </w:rPr>
            </w:pPr>
            <w:del w:id="53845" w:author="Diana Machado" w:date="2019-04-05T18:40:00Z">
              <w:r w:rsidRPr="00403886" w:rsidDel="00C81D61">
                <w:delText>1%</w:delText>
              </w:r>
            </w:del>
          </w:p>
        </w:tc>
        <w:tc>
          <w:tcPr>
            <w:tcW w:w="543" w:type="dxa"/>
            <w:shd w:val="clear" w:color="000000" w:fill="FFFFFF"/>
            <w:noWrap/>
            <w:vAlign w:val="center"/>
            <w:hideMark/>
          </w:tcPr>
          <w:p w:rsidR="00EA72C0" w:rsidRPr="00403886" w:rsidDel="00C81D61" w:rsidRDefault="00EA72C0" w:rsidP="00AD1571">
            <w:pPr>
              <w:pStyle w:val="Tableheader"/>
              <w:rPr>
                <w:del w:id="53846" w:author="Diana Machado" w:date="2019-04-05T18:40:00Z"/>
              </w:rPr>
            </w:pPr>
            <w:del w:id="53847" w:author="Diana Machado" w:date="2019-04-05T18:40:00Z">
              <w:r w:rsidRPr="00403886" w:rsidDel="00C81D61">
                <w:delText>2%</w:delText>
              </w:r>
            </w:del>
          </w:p>
        </w:tc>
        <w:tc>
          <w:tcPr>
            <w:tcW w:w="543" w:type="dxa"/>
            <w:shd w:val="clear" w:color="000000" w:fill="FFFFFF"/>
            <w:noWrap/>
            <w:vAlign w:val="center"/>
            <w:hideMark/>
          </w:tcPr>
          <w:p w:rsidR="00EA72C0" w:rsidRPr="00403886" w:rsidDel="00C81D61" w:rsidRDefault="00EA72C0" w:rsidP="00AD1571">
            <w:pPr>
              <w:pStyle w:val="Tableheader"/>
              <w:rPr>
                <w:del w:id="53848" w:author="Diana Machado" w:date="2019-04-05T18:40:00Z"/>
              </w:rPr>
            </w:pPr>
            <w:del w:id="53849" w:author="Diana Machado" w:date="2019-04-05T18:40:00Z">
              <w:r w:rsidRPr="00403886" w:rsidDel="00C81D61">
                <w:delText>5%</w:delText>
              </w:r>
            </w:del>
          </w:p>
        </w:tc>
        <w:tc>
          <w:tcPr>
            <w:tcW w:w="543" w:type="dxa"/>
            <w:shd w:val="clear" w:color="000000" w:fill="FFFFFF"/>
            <w:noWrap/>
            <w:vAlign w:val="center"/>
            <w:hideMark/>
          </w:tcPr>
          <w:p w:rsidR="00EA72C0" w:rsidRPr="00403886" w:rsidDel="00C81D61" w:rsidRDefault="00EA72C0" w:rsidP="00AD1571">
            <w:pPr>
              <w:pStyle w:val="Tableheader"/>
              <w:rPr>
                <w:del w:id="53850" w:author="Diana Machado" w:date="2019-04-05T18:40:00Z"/>
              </w:rPr>
            </w:pPr>
            <w:del w:id="53851" w:author="Diana Machado" w:date="2019-04-05T18:40:00Z">
              <w:r w:rsidRPr="00403886" w:rsidDel="00C81D61">
                <w:delText>10%</w:delText>
              </w:r>
            </w:del>
          </w:p>
        </w:tc>
      </w:tr>
      <w:tr w:rsidR="00EA72C0" w:rsidRPr="0041013B" w:rsidDel="00C81D61" w:rsidTr="001707D4">
        <w:trPr>
          <w:trHeight w:val="198"/>
          <w:del w:id="53852" w:author="Diana Machado" w:date="2019-04-05T18:40:00Z"/>
        </w:trPr>
        <w:tc>
          <w:tcPr>
            <w:tcW w:w="1032" w:type="dxa"/>
            <w:vMerge w:val="restart"/>
            <w:shd w:val="clear" w:color="auto" w:fill="auto"/>
            <w:vAlign w:val="center"/>
            <w:hideMark/>
          </w:tcPr>
          <w:p w:rsidR="00EA72C0" w:rsidRPr="0041013B" w:rsidDel="00C81D61" w:rsidRDefault="00EA72C0" w:rsidP="009652F9">
            <w:pPr>
              <w:pStyle w:val="Tablebody-centered"/>
              <w:rPr>
                <w:del w:id="53853" w:author="Diana Machado" w:date="2019-04-05T18:40:00Z"/>
                <w:lang w:val="en-PH" w:eastAsia="en-PH"/>
              </w:rPr>
            </w:pPr>
            <w:del w:id="53854" w:author="Diana Machado" w:date="2019-04-05T18:40:00Z">
              <w:r w:rsidRPr="0041013B" w:rsidDel="00C81D61">
                <w:rPr>
                  <w:lang w:val="en-PH" w:eastAsia="en-PH"/>
                </w:rPr>
                <w:delText>Frame Owners</w:delText>
              </w:r>
            </w:del>
          </w:p>
        </w:tc>
        <w:tc>
          <w:tcPr>
            <w:tcW w:w="808" w:type="dxa"/>
            <w:shd w:val="clear" w:color="auto" w:fill="auto"/>
            <w:noWrap/>
            <w:vAlign w:val="bottom"/>
            <w:hideMark/>
          </w:tcPr>
          <w:p w:rsidR="00EA72C0" w:rsidRPr="0041013B" w:rsidDel="00C81D61" w:rsidRDefault="00EA72C0" w:rsidP="009652F9">
            <w:pPr>
              <w:pStyle w:val="Tablebody-centered"/>
              <w:rPr>
                <w:del w:id="53855" w:author="Diana Machado" w:date="2019-04-05T18:40:00Z"/>
                <w:lang w:val="en-PH" w:eastAsia="en-PH"/>
              </w:rPr>
            </w:pPr>
            <w:del w:id="53856" w:author="Diana Machado" w:date="2019-04-05T18:40:00Z">
              <w:r w:rsidRPr="0041013B" w:rsidDel="00C81D61">
                <w:rPr>
                  <w:lang w:val="en-PH" w:eastAsia="en-PH"/>
                </w:rPr>
                <w:delText>1</w:delText>
              </w:r>
            </w:del>
          </w:p>
        </w:tc>
        <w:tc>
          <w:tcPr>
            <w:tcW w:w="1253" w:type="dxa"/>
            <w:shd w:val="clear" w:color="auto" w:fill="auto"/>
            <w:noWrap/>
            <w:vAlign w:val="bottom"/>
            <w:hideMark/>
          </w:tcPr>
          <w:p w:rsidR="00EA72C0" w:rsidRPr="0041013B" w:rsidDel="00C81D61" w:rsidRDefault="00EA72C0" w:rsidP="009652F9">
            <w:pPr>
              <w:pStyle w:val="Tablebody-centered"/>
              <w:rPr>
                <w:del w:id="53857" w:author="Diana Machado" w:date="2019-04-05T18:40:00Z"/>
                <w:lang w:val="en-PH" w:eastAsia="en-PH"/>
              </w:rPr>
            </w:pPr>
            <w:del w:id="53858" w:author="Diana Machado" w:date="2019-04-05T18:40:00Z">
              <w:r w:rsidRPr="0041013B" w:rsidDel="00C81D61">
                <w:rPr>
                  <w:lang w:val="en-PH" w:eastAsia="en-PH"/>
                </w:rPr>
                <w:delText>BAY</w:delText>
              </w:r>
            </w:del>
          </w:p>
        </w:tc>
        <w:tc>
          <w:tcPr>
            <w:tcW w:w="709" w:type="dxa"/>
            <w:shd w:val="clear" w:color="auto" w:fill="auto"/>
            <w:noWrap/>
            <w:vAlign w:val="bottom"/>
            <w:hideMark/>
          </w:tcPr>
          <w:p w:rsidR="00EA72C0" w:rsidRPr="0041013B" w:rsidDel="00C81D61" w:rsidRDefault="00EA72C0" w:rsidP="009652F9">
            <w:pPr>
              <w:pStyle w:val="Tablebody-centered"/>
              <w:rPr>
                <w:del w:id="53859" w:author="Diana Machado" w:date="2019-04-05T18:40:00Z"/>
                <w:lang w:val="en-PH" w:eastAsia="en-PH"/>
              </w:rPr>
            </w:pPr>
            <w:del w:id="53860" w:author="Diana Machado" w:date="2019-04-05T18:40:00Z">
              <w:r w:rsidRPr="0041013B" w:rsidDel="00C81D61">
                <w:rPr>
                  <w:lang w:val="en-PH" w:eastAsia="en-PH"/>
                </w:rPr>
                <w:delText>4.205</w:delText>
              </w:r>
            </w:del>
          </w:p>
        </w:tc>
        <w:tc>
          <w:tcPr>
            <w:tcW w:w="607" w:type="dxa"/>
            <w:shd w:val="clear" w:color="auto" w:fill="auto"/>
            <w:noWrap/>
            <w:vAlign w:val="bottom"/>
            <w:hideMark/>
          </w:tcPr>
          <w:p w:rsidR="00EA72C0" w:rsidRPr="0041013B" w:rsidDel="00C81D61" w:rsidRDefault="00EA72C0" w:rsidP="009652F9">
            <w:pPr>
              <w:pStyle w:val="Tablebody-centered"/>
              <w:rPr>
                <w:del w:id="53861" w:author="Diana Machado" w:date="2019-04-05T18:40:00Z"/>
                <w:lang w:val="en-PH" w:eastAsia="en-PH"/>
              </w:rPr>
            </w:pPr>
            <w:del w:id="53862" w:author="Diana Machado" w:date="2019-04-05T18:40:00Z">
              <w:r w:rsidRPr="0041013B" w:rsidDel="00C81D61">
                <w:rPr>
                  <w:lang w:val="en-PH" w:eastAsia="en-PH"/>
                </w:rPr>
                <w:delText>3.556</w:delText>
              </w:r>
            </w:del>
          </w:p>
        </w:tc>
        <w:tc>
          <w:tcPr>
            <w:tcW w:w="607" w:type="dxa"/>
            <w:shd w:val="clear" w:color="auto" w:fill="auto"/>
            <w:noWrap/>
            <w:vAlign w:val="bottom"/>
            <w:hideMark/>
          </w:tcPr>
          <w:p w:rsidR="00EA72C0" w:rsidRPr="0041013B" w:rsidDel="00C81D61" w:rsidRDefault="00EA72C0" w:rsidP="009652F9">
            <w:pPr>
              <w:pStyle w:val="Tablebody-centered"/>
              <w:rPr>
                <w:del w:id="53863" w:author="Diana Machado" w:date="2019-04-05T18:40:00Z"/>
                <w:lang w:val="en-PH" w:eastAsia="en-PH"/>
              </w:rPr>
            </w:pPr>
            <w:del w:id="53864" w:author="Diana Machado" w:date="2019-04-05T18:40:00Z">
              <w:r w:rsidRPr="0041013B" w:rsidDel="00C81D61">
                <w:rPr>
                  <w:lang w:val="en-PH" w:eastAsia="en-PH"/>
                </w:rPr>
                <w:delText>2.908</w:delText>
              </w:r>
            </w:del>
          </w:p>
        </w:tc>
        <w:tc>
          <w:tcPr>
            <w:tcW w:w="607" w:type="dxa"/>
            <w:shd w:val="clear" w:color="auto" w:fill="auto"/>
            <w:noWrap/>
            <w:vAlign w:val="bottom"/>
            <w:hideMark/>
          </w:tcPr>
          <w:p w:rsidR="00EA72C0" w:rsidRPr="0041013B" w:rsidDel="00C81D61" w:rsidRDefault="00EA72C0" w:rsidP="009652F9">
            <w:pPr>
              <w:pStyle w:val="Tablebody-centered"/>
              <w:rPr>
                <w:del w:id="53865" w:author="Diana Machado" w:date="2019-04-05T18:40:00Z"/>
                <w:lang w:val="en-PH" w:eastAsia="en-PH"/>
              </w:rPr>
            </w:pPr>
            <w:del w:id="53866" w:author="Diana Machado" w:date="2019-04-05T18:40:00Z">
              <w:r w:rsidRPr="0041013B" w:rsidDel="00C81D61">
                <w:rPr>
                  <w:lang w:val="en-PH" w:eastAsia="en-PH"/>
                </w:rPr>
                <w:delText>2.358</w:delText>
              </w:r>
            </w:del>
          </w:p>
        </w:tc>
        <w:tc>
          <w:tcPr>
            <w:tcW w:w="607" w:type="dxa"/>
            <w:shd w:val="clear" w:color="auto" w:fill="auto"/>
            <w:noWrap/>
            <w:vAlign w:val="bottom"/>
            <w:hideMark/>
          </w:tcPr>
          <w:p w:rsidR="00EA72C0" w:rsidRPr="0041013B" w:rsidDel="00C81D61" w:rsidRDefault="00EA72C0" w:rsidP="009652F9">
            <w:pPr>
              <w:pStyle w:val="Tablebody-centered"/>
              <w:rPr>
                <w:del w:id="53867" w:author="Diana Machado" w:date="2019-04-05T18:40:00Z"/>
                <w:lang w:val="en-PH" w:eastAsia="en-PH"/>
              </w:rPr>
            </w:pPr>
            <w:del w:id="53868" w:author="Diana Machado" w:date="2019-04-05T18:40:00Z">
              <w:r w:rsidRPr="0041013B" w:rsidDel="00C81D61">
                <w:rPr>
                  <w:lang w:val="en-PH" w:eastAsia="en-PH"/>
                </w:rPr>
                <w:delText>1.655</w:delText>
              </w:r>
            </w:del>
          </w:p>
        </w:tc>
        <w:tc>
          <w:tcPr>
            <w:tcW w:w="607" w:type="dxa"/>
            <w:shd w:val="clear" w:color="auto" w:fill="auto"/>
            <w:noWrap/>
            <w:vAlign w:val="bottom"/>
            <w:hideMark/>
          </w:tcPr>
          <w:p w:rsidR="00EA72C0" w:rsidRPr="0041013B" w:rsidDel="00C81D61" w:rsidRDefault="00EA72C0" w:rsidP="009652F9">
            <w:pPr>
              <w:pStyle w:val="Tablebody-centered"/>
              <w:rPr>
                <w:del w:id="53869" w:author="Diana Machado" w:date="2019-04-05T18:40:00Z"/>
                <w:lang w:val="en-PH" w:eastAsia="en-PH"/>
              </w:rPr>
            </w:pPr>
            <w:del w:id="53870" w:author="Diana Machado" w:date="2019-04-05T18:40:00Z">
              <w:r w:rsidRPr="0041013B" w:rsidDel="00C81D61">
                <w:rPr>
                  <w:lang w:val="en-PH" w:eastAsia="en-PH"/>
                </w:rPr>
                <w:delText>1.335</w:delText>
              </w:r>
            </w:del>
          </w:p>
        </w:tc>
        <w:tc>
          <w:tcPr>
            <w:tcW w:w="715" w:type="dxa"/>
            <w:shd w:val="clear" w:color="auto" w:fill="auto"/>
            <w:noWrap/>
            <w:vAlign w:val="bottom"/>
            <w:hideMark/>
          </w:tcPr>
          <w:p w:rsidR="00EA72C0" w:rsidRPr="0041013B" w:rsidDel="00C81D61" w:rsidRDefault="00EA72C0" w:rsidP="009652F9">
            <w:pPr>
              <w:pStyle w:val="Tablebody-centered"/>
              <w:rPr>
                <w:del w:id="53871" w:author="Diana Machado" w:date="2019-04-05T18:40:00Z"/>
                <w:lang w:val="en-PH" w:eastAsia="en-PH"/>
              </w:rPr>
            </w:pPr>
            <w:del w:id="5387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873" w:author="Diana Machado" w:date="2019-04-05T18:40:00Z"/>
                <w:lang w:val="en-PH" w:eastAsia="en-PH"/>
              </w:rPr>
            </w:pPr>
            <w:del w:id="53874" w:author="Diana Machado" w:date="2019-04-05T18:40:00Z">
              <w:r w:rsidRPr="0041013B" w:rsidDel="00C81D61">
                <w:rPr>
                  <w:lang w:val="en-PH" w:eastAsia="en-PH"/>
                </w:rPr>
                <w:delText>0.846</w:delText>
              </w:r>
            </w:del>
          </w:p>
        </w:tc>
        <w:tc>
          <w:tcPr>
            <w:tcW w:w="543" w:type="dxa"/>
            <w:shd w:val="clear" w:color="auto" w:fill="auto"/>
            <w:noWrap/>
            <w:vAlign w:val="bottom"/>
            <w:hideMark/>
          </w:tcPr>
          <w:p w:rsidR="00EA72C0" w:rsidRPr="0041013B" w:rsidDel="00C81D61" w:rsidRDefault="00EA72C0" w:rsidP="009652F9">
            <w:pPr>
              <w:pStyle w:val="Tablebody-centered"/>
              <w:rPr>
                <w:del w:id="53875" w:author="Diana Machado" w:date="2019-04-05T18:40:00Z"/>
                <w:lang w:val="en-PH" w:eastAsia="en-PH"/>
              </w:rPr>
            </w:pPr>
            <w:del w:id="53876" w:author="Diana Machado" w:date="2019-04-05T18:40:00Z">
              <w:r w:rsidRPr="0041013B" w:rsidDel="00C81D61">
                <w:rPr>
                  <w:lang w:val="en-PH" w:eastAsia="en-PH"/>
                </w:rPr>
                <w:delText>0.692</w:delText>
              </w:r>
            </w:del>
          </w:p>
        </w:tc>
        <w:tc>
          <w:tcPr>
            <w:tcW w:w="543" w:type="dxa"/>
            <w:shd w:val="clear" w:color="auto" w:fill="auto"/>
            <w:noWrap/>
            <w:vAlign w:val="bottom"/>
            <w:hideMark/>
          </w:tcPr>
          <w:p w:rsidR="00EA72C0" w:rsidRPr="0041013B" w:rsidDel="00C81D61" w:rsidRDefault="00EA72C0" w:rsidP="009652F9">
            <w:pPr>
              <w:pStyle w:val="Tablebody-centered"/>
              <w:rPr>
                <w:del w:id="53877" w:author="Diana Machado" w:date="2019-04-05T18:40:00Z"/>
                <w:lang w:val="en-PH" w:eastAsia="en-PH"/>
              </w:rPr>
            </w:pPr>
            <w:del w:id="53878" w:author="Diana Machado" w:date="2019-04-05T18:40:00Z">
              <w:r w:rsidRPr="0041013B" w:rsidDel="00C81D61">
                <w:rPr>
                  <w:lang w:val="en-PH" w:eastAsia="en-PH"/>
                </w:rPr>
                <w:delText>0.561</w:delText>
              </w:r>
            </w:del>
          </w:p>
        </w:tc>
        <w:tc>
          <w:tcPr>
            <w:tcW w:w="543" w:type="dxa"/>
            <w:shd w:val="clear" w:color="auto" w:fill="auto"/>
            <w:noWrap/>
            <w:vAlign w:val="bottom"/>
            <w:hideMark/>
          </w:tcPr>
          <w:p w:rsidR="00EA72C0" w:rsidRPr="0041013B" w:rsidDel="00C81D61" w:rsidRDefault="00EA72C0" w:rsidP="009652F9">
            <w:pPr>
              <w:pStyle w:val="Tablebody-centered"/>
              <w:rPr>
                <w:del w:id="53879" w:author="Diana Machado" w:date="2019-04-05T18:40:00Z"/>
                <w:lang w:val="en-PH" w:eastAsia="en-PH"/>
              </w:rPr>
            </w:pPr>
            <w:del w:id="53880" w:author="Diana Machado" w:date="2019-04-05T18:40:00Z">
              <w:r w:rsidRPr="0041013B" w:rsidDel="00C81D61">
                <w:rPr>
                  <w:lang w:val="en-PH" w:eastAsia="en-PH"/>
                </w:rPr>
                <w:delText>0.393</w:delText>
              </w:r>
            </w:del>
          </w:p>
        </w:tc>
        <w:tc>
          <w:tcPr>
            <w:tcW w:w="543" w:type="dxa"/>
            <w:shd w:val="clear" w:color="auto" w:fill="auto"/>
            <w:noWrap/>
            <w:vAlign w:val="bottom"/>
            <w:hideMark/>
          </w:tcPr>
          <w:p w:rsidR="00EA72C0" w:rsidRPr="0041013B" w:rsidDel="00C81D61" w:rsidRDefault="00EA72C0" w:rsidP="009652F9">
            <w:pPr>
              <w:pStyle w:val="Tablebody-centered"/>
              <w:rPr>
                <w:del w:id="53881" w:author="Diana Machado" w:date="2019-04-05T18:40:00Z"/>
                <w:lang w:val="en-PH" w:eastAsia="en-PH"/>
              </w:rPr>
            </w:pPr>
            <w:del w:id="53882" w:author="Diana Machado" w:date="2019-04-05T18:40:00Z">
              <w:r w:rsidRPr="0041013B" w:rsidDel="00C81D61">
                <w:rPr>
                  <w:lang w:val="en-PH" w:eastAsia="en-PH"/>
                </w:rPr>
                <w:delText>0.317</w:delText>
              </w:r>
            </w:del>
          </w:p>
        </w:tc>
      </w:tr>
      <w:tr w:rsidR="00EA72C0" w:rsidRPr="0041013B" w:rsidDel="00C81D61" w:rsidTr="001707D4">
        <w:trPr>
          <w:trHeight w:val="198"/>
          <w:del w:id="53883" w:author="Diana Machado" w:date="2019-04-05T18:40:00Z"/>
        </w:trPr>
        <w:tc>
          <w:tcPr>
            <w:tcW w:w="1032" w:type="dxa"/>
            <w:vMerge/>
            <w:vAlign w:val="center"/>
            <w:hideMark/>
          </w:tcPr>
          <w:p w:rsidR="00EA72C0" w:rsidRPr="0041013B" w:rsidDel="00C81D61" w:rsidRDefault="00EA72C0" w:rsidP="009652F9">
            <w:pPr>
              <w:pStyle w:val="Tablebody-centered"/>
              <w:rPr>
                <w:del w:id="5388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885" w:author="Diana Machado" w:date="2019-04-05T18:40:00Z"/>
                <w:lang w:val="en-PH" w:eastAsia="en-PH"/>
              </w:rPr>
            </w:pPr>
            <w:del w:id="53886" w:author="Diana Machado" w:date="2019-04-05T18:40:00Z">
              <w:r w:rsidRPr="0041013B" w:rsidDel="00C81D61">
                <w:rPr>
                  <w:lang w:val="en-PH" w:eastAsia="en-PH"/>
                </w:rPr>
                <w:delText>2</w:delText>
              </w:r>
            </w:del>
          </w:p>
        </w:tc>
        <w:tc>
          <w:tcPr>
            <w:tcW w:w="1253" w:type="dxa"/>
            <w:shd w:val="clear" w:color="auto" w:fill="auto"/>
            <w:noWrap/>
            <w:vAlign w:val="bottom"/>
            <w:hideMark/>
          </w:tcPr>
          <w:p w:rsidR="00EA72C0" w:rsidRPr="0041013B" w:rsidDel="00C81D61" w:rsidRDefault="00EA72C0" w:rsidP="009652F9">
            <w:pPr>
              <w:pStyle w:val="Tablebody-centered"/>
              <w:rPr>
                <w:del w:id="53887" w:author="Diana Machado" w:date="2019-04-05T18:40:00Z"/>
                <w:lang w:val="en-PH" w:eastAsia="en-PH"/>
              </w:rPr>
            </w:pPr>
            <w:del w:id="53888" w:author="Diana Machado" w:date="2019-04-05T18:40:00Z">
              <w:r w:rsidRPr="0041013B" w:rsidDel="00C81D61">
                <w:rPr>
                  <w:lang w:val="en-PH" w:eastAsia="en-PH"/>
                </w:rPr>
                <w:delText>BREVARD</w:delText>
              </w:r>
            </w:del>
          </w:p>
        </w:tc>
        <w:tc>
          <w:tcPr>
            <w:tcW w:w="709" w:type="dxa"/>
            <w:shd w:val="clear" w:color="auto" w:fill="auto"/>
            <w:noWrap/>
            <w:vAlign w:val="bottom"/>
            <w:hideMark/>
          </w:tcPr>
          <w:p w:rsidR="00EA72C0" w:rsidRPr="0041013B" w:rsidDel="00C81D61" w:rsidRDefault="00EA72C0" w:rsidP="009652F9">
            <w:pPr>
              <w:pStyle w:val="Tablebody-centered"/>
              <w:rPr>
                <w:del w:id="53889" w:author="Diana Machado" w:date="2019-04-05T18:40:00Z"/>
                <w:lang w:val="en-PH" w:eastAsia="en-PH"/>
              </w:rPr>
            </w:pPr>
            <w:del w:id="53890" w:author="Diana Machado" w:date="2019-04-05T18:40:00Z">
              <w:r w:rsidRPr="0041013B" w:rsidDel="00C81D61">
                <w:rPr>
                  <w:lang w:val="en-PH" w:eastAsia="en-PH"/>
                </w:rPr>
                <w:delText>4.617</w:delText>
              </w:r>
            </w:del>
          </w:p>
        </w:tc>
        <w:tc>
          <w:tcPr>
            <w:tcW w:w="607" w:type="dxa"/>
            <w:shd w:val="clear" w:color="auto" w:fill="auto"/>
            <w:noWrap/>
            <w:vAlign w:val="bottom"/>
            <w:hideMark/>
          </w:tcPr>
          <w:p w:rsidR="00EA72C0" w:rsidRPr="0041013B" w:rsidDel="00C81D61" w:rsidRDefault="00EA72C0" w:rsidP="009652F9">
            <w:pPr>
              <w:pStyle w:val="Tablebody-centered"/>
              <w:rPr>
                <w:del w:id="53891" w:author="Diana Machado" w:date="2019-04-05T18:40:00Z"/>
                <w:lang w:val="en-PH" w:eastAsia="en-PH"/>
              </w:rPr>
            </w:pPr>
            <w:del w:id="53892" w:author="Diana Machado" w:date="2019-04-05T18:40:00Z">
              <w:r w:rsidRPr="0041013B" w:rsidDel="00C81D61">
                <w:rPr>
                  <w:lang w:val="en-PH" w:eastAsia="en-PH"/>
                </w:rPr>
                <w:delText>4.042</w:delText>
              </w:r>
            </w:del>
          </w:p>
        </w:tc>
        <w:tc>
          <w:tcPr>
            <w:tcW w:w="607" w:type="dxa"/>
            <w:shd w:val="clear" w:color="auto" w:fill="auto"/>
            <w:noWrap/>
            <w:vAlign w:val="bottom"/>
            <w:hideMark/>
          </w:tcPr>
          <w:p w:rsidR="00EA72C0" w:rsidRPr="0041013B" w:rsidDel="00C81D61" w:rsidRDefault="00EA72C0" w:rsidP="009652F9">
            <w:pPr>
              <w:pStyle w:val="Tablebody-centered"/>
              <w:rPr>
                <w:del w:id="53893" w:author="Diana Machado" w:date="2019-04-05T18:40:00Z"/>
                <w:lang w:val="en-PH" w:eastAsia="en-PH"/>
              </w:rPr>
            </w:pPr>
            <w:del w:id="53894" w:author="Diana Machado" w:date="2019-04-05T18:40:00Z">
              <w:r w:rsidRPr="0041013B" w:rsidDel="00C81D61">
                <w:rPr>
                  <w:lang w:val="en-PH" w:eastAsia="en-PH"/>
                </w:rPr>
                <w:delText>3.467</w:delText>
              </w:r>
            </w:del>
          </w:p>
        </w:tc>
        <w:tc>
          <w:tcPr>
            <w:tcW w:w="607" w:type="dxa"/>
            <w:shd w:val="clear" w:color="auto" w:fill="auto"/>
            <w:noWrap/>
            <w:vAlign w:val="bottom"/>
            <w:hideMark/>
          </w:tcPr>
          <w:p w:rsidR="00EA72C0" w:rsidRPr="0041013B" w:rsidDel="00C81D61" w:rsidRDefault="00EA72C0" w:rsidP="009652F9">
            <w:pPr>
              <w:pStyle w:val="Tablebody-centered"/>
              <w:rPr>
                <w:del w:id="53895" w:author="Diana Machado" w:date="2019-04-05T18:40:00Z"/>
                <w:lang w:val="en-PH" w:eastAsia="en-PH"/>
              </w:rPr>
            </w:pPr>
            <w:del w:id="53896" w:author="Diana Machado" w:date="2019-04-05T18:40:00Z">
              <w:r w:rsidRPr="0041013B" w:rsidDel="00C81D61">
                <w:rPr>
                  <w:lang w:val="en-PH" w:eastAsia="en-PH"/>
                </w:rPr>
                <w:delText>2.765</w:delText>
              </w:r>
            </w:del>
          </w:p>
        </w:tc>
        <w:tc>
          <w:tcPr>
            <w:tcW w:w="607" w:type="dxa"/>
            <w:shd w:val="clear" w:color="auto" w:fill="auto"/>
            <w:noWrap/>
            <w:vAlign w:val="bottom"/>
            <w:hideMark/>
          </w:tcPr>
          <w:p w:rsidR="00EA72C0" w:rsidRPr="0041013B" w:rsidDel="00C81D61" w:rsidRDefault="00EA72C0" w:rsidP="009652F9">
            <w:pPr>
              <w:pStyle w:val="Tablebody-centered"/>
              <w:rPr>
                <w:del w:id="53897" w:author="Diana Machado" w:date="2019-04-05T18:40:00Z"/>
                <w:lang w:val="en-PH" w:eastAsia="en-PH"/>
              </w:rPr>
            </w:pPr>
            <w:del w:id="53898" w:author="Diana Machado" w:date="2019-04-05T18:40:00Z">
              <w:r w:rsidRPr="0041013B" w:rsidDel="00C81D61">
                <w:rPr>
                  <w:lang w:val="en-PH" w:eastAsia="en-PH"/>
                </w:rPr>
                <w:delText>1.355</w:delText>
              </w:r>
            </w:del>
          </w:p>
        </w:tc>
        <w:tc>
          <w:tcPr>
            <w:tcW w:w="607" w:type="dxa"/>
            <w:shd w:val="clear" w:color="auto" w:fill="auto"/>
            <w:noWrap/>
            <w:vAlign w:val="bottom"/>
            <w:hideMark/>
          </w:tcPr>
          <w:p w:rsidR="00EA72C0" w:rsidRPr="0041013B" w:rsidDel="00C81D61" w:rsidRDefault="00EA72C0" w:rsidP="009652F9">
            <w:pPr>
              <w:pStyle w:val="Tablebody-centered"/>
              <w:rPr>
                <w:del w:id="53899" w:author="Diana Machado" w:date="2019-04-05T18:40:00Z"/>
                <w:lang w:val="en-PH" w:eastAsia="en-PH"/>
              </w:rPr>
            </w:pPr>
            <w:del w:id="53900" w:author="Diana Machado" w:date="2019-04-05T18:40:00Z">
              <w:r w:rsidRPr="0041013B" w:rsidDel="00C81D61">
                <w:rPr>
                  <w:lang w:val="en-PH" w:eastAsia="en-PH"/>
                </w:rPr>
                <w:delText>0.702</w:delText>
              </w:r>
            </w:del>
          </w:p>
        </w:tc>
        <w:tc>
          <w:tcPr>
            <w:tcW w:w="715" w:type="dxa"/>
            <w:shd w:val="clear" w:color="auto" w:fill="auto"/>
            <w:noWrap/>
            <w:vAlign w:val="bottom"/>
            <w:hideMark/>
          </w:tcPr>
          <w:p w:rsidR="00EA72C0" w:rsidRPr="0041013B" w:rsidDel="00C81D61" w:rsidRDefault="00EA72C0" w:rsidP="009652F9">
            <w:pPr>
              <w:pStyle w:val="Tablebody-centered"/>
              <w:rPr>
                <w:del w:id="53901" w:author="Diana Machado" w:date="2019-04-05T18:40:00Z"/>
                <w:lang w:val="en-PH" w:eastAsia="en-PH"/>
              </w:rPr>
            </w:pPr>
            <w:del w:id="5390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903" w:author="Diana Machado" w:date="2019-04-05T18:40:00Z"/>
                <w:lang w:val="en-PH" w:eastAsia="en-PH"/>
              </w:rPr>
            </w:pPr>
            <w:del w:id="53904" w:author="Diana Machado" w:date="2019-04-05T18:40:00Z">
              <w:r w:rsidRPr="0041013B" w:rsidDel="00C81D61">
                <w:rPr>
                  <w:lang w:val="en-PH" w:eastAsia="en-PH"/>
                </w:rPr>
                <w:delText>0.875</w:delText>
              </w:r>
            </w:del>
          </w:p>
        </w:tc>
        <w:tc>
          <w:tcPr>
            <w:tcW w:w="543" w:type="dxa"/>
            <w:shd w:val="clear" w:color="auto" w:fill="auto"/>
            <w:noWrap/>
            <w:vAlign w:val="bottom"/>
            <w:hideMark/>
          </w:tcPr>
          <w:p w:rsidR="00EA72C0" w:rsidRPr="0041013B" w:rsidDel="00C81D61" w:rsidRDefault="00EA72C0" w:rsidP="009652F9">
            <w:pPr>
              <w:pStyle w:val="Tablebody-centered"/>
              <w:rPr>
                <w:del w:id="53905" w:author="Diana Machado" w:date="2019-04-05T18:40:00Z"/>
                <w:lang w:val="en-PH" w:eastAsia="en-PH"/>
              </w:rPr>
            </w:pPr>
            <w:del w:id="53906" w:author="Diana Machado" w:date="2019-04-05T18:40:00Z">
              <w:r w:rsidRPr="0041013B" w:rsidDel="00C81D61">
                <w:rPr>
                  <w:lang w:val="en-PH" w:eastAsia="en-PH"/>
                </w:rPr>
                <w:delText>0.751</w:delText>
              </w:r>
            </w:del>
          </w:p>
        </w:tc>
        <w:tc>
          <w:tcPr>
            <w:tcW w:w="543" w:type="dxa"/>
            <w:shd w:val="clear" w:color="auto" w:fill="auto"/>
            <w:noWrap/>
            <w:vAlign w:val="bottom"/>
            <w:hideMark/>
          </w:tcPr>
          <w:p w:rsidR="00EA72C0" w:rsidRPr="0041013B" w:rsidDel="00C81D61" w:rsidRDefault="00EA72C0" w:rsidP="009652F9">
            <w:pPr>
              <w:pStyle w:val="Tablebody-centered"/>
              <w:rPr>
                <w:del w:id="53907" w:author="Diana Machado" w:date="2019-04-05T18:40:00Z"/>
                <w:lang w:val="en-PH" w:eastAsia="en-PH"/>
              </w:rPr>
            </w:pPr>
            <w:del w:id="53908" w:author="Diana Machado" w:date="2019-04-05T18:40:00Z">
              <w:r w:rsidRPr="0041013B" w:rsidDel="00C81D61">
                <w:rPr>
                  <w:lang w:val="en-PH" w:eastAsia="en-PH"/>
                </w:rPr>
                <w:delText>0.599</w:delText>
              </w:r>
            </w:del>
          </w:p>
        </w:tc>
        <w:tc>
          <w:tcPr>
            <w:tcW w:w="543" w:type="dxa"/>
            <w:shd w:val="clear" w:color="auto" w:fill="auto"/>
            <w:noWrap/>
            <w:vAlign w:val="bottom"/>
            <w:hideMark/>
          </w:tcPr>
          <w:p w:rsidR="00EA72C0" w:rsidRPr="0041013B" w:rsidDel="00C81D61" w:rsidRDefault="00EA72C0" w:rsidP="009652F9">
            <w:pPr>
              <w:pStyle w:val="Tablebody-centered"/>
              <w:rPr>
                <w:del w:id="53909" w:author="Diana Machado" w:date="2019-04-05T18:40:00Z"/>
                <w:lang w:val="en-PH" w:eastAsia="en-PH"/>
              </w:rPr>
            </w:pPr>
            <w:del w:id="53910" w:author="Diana Machado" w:date="2019-04-05T18:40:00Z">
              <w:r w:rsidRPr="0041013B" w:rsidDel="00C81D61">
                <w:rPr>
                  <w:lang w:val="en-PH" w:eastAsia="en-PH"/>
                </w:rPr>
                <w:delText>0.293</w:delText>
              </w:r>
            </w:del>
          </w:p>
        </w:tc>
        <w:tc>
          <w:tcPr>
            <w:tcW w:w="543" w:type="dxa"/>
            <w:shd w:val="clear" w:color="auto" w:fill="auto"/>
            <w:noWrap/>
            <w:vAlign w:val="bottom"/>
            <w:hideMark/>
          </w:tcPr>
          <w:p w:rsidR="00EA72C0" w:rsidRPr="0041013B" w:rsidDel="00C81D61" w:rsidRDefault="00EA72C0" w:rsidP="009652F9">
            <w:pPr>
              <w:pStyle w:val="Tablebody-centered"/>
              <w:rPr>
                <w:del w:id="53911" w:author="Diana Machado" w:date="2019-04-05T18:40:00Z"/>
                <w:lang w:val="en-PH" w:eastAsia="en-PH"/>
              </w:rPr>
            </w:pPr>
            <w:del w:id="53912" w:author="Diana Machado" w:date="2019-04-05T18:40:00Z">
              <w:r w:rsidRPr="0041013B" w:rsidDel="00C81D61">
                <w:rPr>
                  <w:lang w:val="en-PH" w:eastAsia="en-PH"/>
                </w:rPr>
                <w:delText>0.152</w:delText>
              </w:r>
            </w:del>
          </w:p>
        </w:tc>
      </w:tr>
      <w:tr w:rsidR="00EA72C0" w:rsidRPr="0041013B" w:rsidDel="00C81D61" w:rsidTr="001707D4">
        <w:trPr>
          <w:trHeight w:val="198"/>
          <w:del w:id="53913" w:author="Diana Machado" w:date="2019-04-05T18:40:00Z"/>
        </w:trPr>
        <w:tc>
          <w:tcPr>
            <w:tcW w:w="1032" w:type="dxa"/>
            <w:vMerge/>
            <w:vAlign w:val="center"/>
            <w:hideMark/>
          </w:tcPr>
          <w:p w:rsidR="00EA72C0" w:rsidRPr="0041013B" w:rsidDel="00C81D61" w:rsidRDefault="00EA72C0" w:rsidP="009652F9">
            <w:pPr>
              <w:pStyle w:val="Tablebody-centered"/>
              <w:rPr>
                <w:del w:id="5391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915" w:author="Diana Machado" w:date="2019-04-05T18:40:00Z"/>
                <w:lang w:val="en-PH" w:eastAsia="en-PH"/>
              </w:rPr>
            </w:pPr>
            <w:del w:id="53916" w:author="Diana Machado" w:date="2019-04-05T18:40:00Z">
              <w:r w:rsidRPr="0041013B" w:rsidDel="00C81D61">
                <w:rPr>
                  <w:lang w:val="en-PH" w:eastAsia="en-PH"/>
                </w:rPr>
                <w:delText>3</w:delText>
              </w:r>
            </w:del>
          </w:p>
        </w:tc>
        <w:tc>
          <w:tcPr>
            <w:tcW w:w="1253" w:type="dxa"/>
            <w:shd w:val="clear" w:color="auto" w:fill="auto"/>
            <w:noWrap/>
            <w:vAlign w:val="bottom"/>
            <w:hideMark/>
          </w:tcPr>
          <w:p w:rsidR="00EA72C0" w:rsidRPr="0041013B" w:rsidDel="00C81D61" w:rsidRDefault="00EA72C0" w:rsidP="009652F9">
            <w:pPr>
              <w:pStyle w:val="Tablebody-centered"/>
              <w:rPr>
                <w:del w:id="53917" w:author="Diana Machado" w:date="2019-04-05T18:40:00Z"/>
                <w:lang w:val="en-PH" w:eastAsia="en-PH"/>
              </w:rPr>
            </w:pPr>
            <w:del w:id="53918" w:author="Diana Machado" w:date="2019-04-05T18:40:00Z">
              <w:r w:rsidRPr="0041013B" w:rsidDel="00C81D61">
                <w:rPr>
                  <w:lang w:val="en-PH" w:eastAsia="en-PH"/>
                </w:rPr>
                <w:delText>BREVARD</w:delText>
              </w:r>
            </w:del>
          </w:p>
        </w:tc>
        <w:tc>
          <w:tcPr>
            <w:tcW w:w="709" w:type="dxa"/>
            <w:shd w:val="clear" w:color="auto" w:fill="auto"/>
            <w:noWrap/>
            <w:vAlign w:val="bottom"/>
            <w:hideMark/>
          </w:tcPr>
          <w:p w:rsidR="00EA72C0" w:rsidRPr="0041013B" w:rsidDel="00C81D61" w:rsidRDefault="00EA72C0" w:rsidP="009652F9">
            <w:pPr>
              <w:pStyle w:val="Tablebody-centered"/>
              <w:rPr>
                <w:del w:id="53919" w:author="Diana Machado" w:date="2019-04-05T18:40:00Z"/>
                <w:lang w:val="en-PH" w:eastAsia="en-PH"/>
              </w:rPr>
            </w:pPr>
            <w:del w:id="53920" w:author="Diana Machado" w:date="2019-04-05T18:40:00Z">
              <w:r w:rsidRPr="0041013B" w:rsidDel="00C81D61">
                <w:rPr>
                  <w:lang w:val="en-PH" w:eastAsia="en-PH"/>
                </w:rPr>
                <w:delText>4.436</w:delText>
              </w:r>
            </w:del>
          </w:p>
        </w:tc>
        <w:tc>
          <w:tcPr>
            <w:tcW w:w="607" w:type="dxa"/>
            <w:shd w:val="clear" w:color="auto" w:fill="auto"/>
            <w:noWrap/>
            <w:vAlign w:val="bottom"/>
            <w:hideMark/>
          </w:tcPr>
          <w:p w:rsidR="00EA72C0" w:rsidRPr="0041013B" w:rsidDel="00C81D61" w:rsidRDefault="00EA72C0" w:rsidP="009652F9">
            <w:pPr>
              <w:pStyle w:val="Tablebody-centered"/>
              <w:rPr>
                <w:del w:id="53921" w:author="Diana Machado" w:date="2019-04-05T18:40:00Z"/>
                <w:lang w:val="en-PH" w:eastAsia="en-PH"/>
              </w:rPr>
            </w:pPr>
            <w:del w:id="53922" w:author="Diana Machado" w:date="2019-04-05T18:40:00Z">
              <w:r w:rsidRPr="0041013B" w:rsidDel="00C81D61">
                <w:rPr>
                  <w:lang w:val="en-PH" w:eastAsia="en-PH"/>
                </w:rPr>
                <w:delText>3.869</w:delText>
              </w:r>
            </w:del>
          </w:p>
        </w:tc>
        <w:tc>
          <w:tcPr>
            <w:tcW w:w="607" w:type="dxa"/>
            <w:shd w:val="clear" w:color="auto" w:fill="auto"/>
            <w:noWrap/>
            <w:vAlign w:val="bottom"/>
            <w:hideMark/>
          </w:tcPr>
          <w:p w:rsidR="00EA72C0" w:rsidRPr="0041013B" w:rsidDel="00C81D61" w:rsidRDefault="00EA72C0" w:rsidP="009652F9">
            <w:pPr>
              <w:pStyle w:val="Tablebody-centered"/>
              <w:rPr>
                <w:del w:id="53923" w:author="Diana Machado" w:date="2019-04-05T18:40:00Z"/>
                <w:lang w:val="en-PH" w:eastAsia="en-PH"/>
              </w:rPr>
            </w:pPr>
            <w:del w:id="53924" w:author="Diana Machado" w:date="2019-04-05T18:40:00Z">
              <w:r w:rsidRPr="0041013B" w:rsidDel="00C81D61">
                <w:rPr>
                  <w:lang w:val="en-PH" w:eastAsia="en-PH"/>
                </w:rPr>
                <w:delText>3.303</w:delText>
              </w:r>
            </w:del>
          </w:p>
        </w:tc>
        <w:tc>
          <w:tcPr>
            <w:tcW w:w="607" w:type="dxa"/>
            <w:shd w:val="clear" w:color="auto" w:fill="auto"/>
            <w:noWrap/>
            <w:vAlign w:val="bottom"/>
            <w:hideMark/>
          </w:tcPr>
          <w:p w:rsidR="00EA72C0" w:rsidRPr="0041013B" w:rsidDel="00C81D61" w:rsidRDefault="00EA72C0" w:rsidP="009652F9">
            <w:pPr>
              <w:pStyle w:val="Tablebody-centered"/>
              <w:rPr>
                <w:del w:id="53925" w:author="Diana Machado" w:date="2019-04-05T18:40:00Z"/>
                <w:lang w:val="en-PH" w:eastAsia="en-PH"/>
              </w:rPr>
            </w:pPr>
            <w:del w:id="53926" w:author="Diana Machado" w:date="2019-04-05T18:40:00Z">
              <w:r w:rsidRPr="0041013B" w:rsidDel="00C81D61">
                <w:rPr>
                  <w:lang w:val="en-PH" w:eastAsia="en-PH"/>
                </w:rPr>
                <w:delText>2.609</w:delText>
              </w:r>
            </w:del>
          </w:p>
        </w:tc>
        <w:tc>
          <w:tcPr>
            <w:tcW w:w="607" w:type="dxa"/>
            <w:shd w:val="clear" w:color="auto" w:fill="auto"/>
            <w:noWrap/>
            <w:vAlign w:val="bottom"/>
            <w:hideMark/>
          </w:tcPr>
          <w:p w:rsidR="00EA72C0" w:rsidRPr="0041013B" w:rsidDel="00C81D61" w:rsidRDefault="00EA72C0" w:rsidP="009652F9">
            <w:pPr>
              <w:pStyle w:val="Tablebody-centered"/>
              <w:rPr>
                <w:del w:id="53927" w:author="Diana Machado" w:date="2019-04-05T18:40:00Z"/>
                <w:lang w:val="en-PH" w:eastAsia="en-PH"/>
              </w:rPr>
            </w:pPr>
            <w:del w:id="53928" w:author="Diana Machado" w:date="2019-04-05T18:40:00Z">
              <w:r w:rsidRPr="0041013B" w:rsidDel="00C81D61">
                <w:rPr>
                  <w:lang w:val="en-PH" w:eastAsia="en-PH"/>
                </w:rPr>
                <w:delText>1.219</w:delText>
              </w:r>
            </w:del>
          </w:p>
        </w:tc>
        <w:tc>
          <w:tcPr>
            <w:tcW w:w="607" w:type="dxa"/>
            <w:shd w:val="clear" w:color="auto" w:fill="auto"/>
            <w:noWrap/>
            <w:vAlign w:val="bottom"/>
            <w:hideMark/>
          </w:tcPr>
          <w:p w:rsidR="00EA72C0" w:rsidRPr="0041013B" w:rsidDel="00C81D61" w:rsidRDefault="00EA72C0" w:rsidP="009652F9">
            <w:pPr>
              <w:pStyle w:val="Tablebody-centered"/>
              <w:rPr>
                <w:del w:id="53929" w:author="Diana Machado" w:date="2019-04-05T18:40:00Z"/>
                <w:lang w:val="en-PH" w:eastAsia="en-PH"/>
              </w:rPr>
            </w:pPr>
            <w:del w:id="53930" w:author="Diana Machado" w:date="2019-04-05T18:40:00Z">
              <w:r w:rsidRPr="0041013B" w:rsidDel="00C81D61">
                <w:rPr>
                  <w:lang w:val="en-PH" w:eastAsia="en-PH"/>
                </w:rPr>
                <w:delText>0.590</w:delText>
              </w:r>
            </w:del>
          </w:p>
        </w:tc>
        <w:tc>
          <w:tcPr>
            <w:tcW w:w="715" w:type="dxa"/>
            <w:shd w:val="clear" w:color="auto" w:fill="auto"/>
            <w:noWrap/>
            <w:vAlign w:val="bottom"/>
            <w:hideMark/>
          </w:tcPr>
          <w:p w:rsidR="00EA72C0" w:rsidRPr="0041013B" w:rsidDel="00C81D61" w:rsidRDefault="00EA72C0" w:rsidP="009652F9">
            <w:pPr>
              <w:pStyle w:val="Tablebody-centered"/>
              <w:rPr>
                <w:del w:id="53931" w:author="Diana Machado" w:date="2019-04-05T18:40:00Z"/>
                <w:lang w:val="en-PH" w:eastAsia="en-PH"/>
              </w:rPr>
            </w:pPr>
            <w:del w:id="5393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933" w:author="Diana Machado" w:date="2019-04-05T18:40:00Z"/>
                <w:lang w:val="en-PH" w:eastAsia="en-PH"/>
              </w:rPr>
            </w:pPr>
            <w:del w:id="53934" w:author="Diana Machado" w:date="2019-04-05T18:40:00Z">
              <w:r w:rsidRPr="0041013B" w:rsidDel="00C81D61">
                <w:rPr>
                  <w:lang w:val="en-PH" w:eastAsia="en-PH"/>
                </w:rPr>
                <w:delText>0.872</w:delText>
              </w:r>
            </w:del>
          </w:p>
        </w:tc>
        <w:tc>
          <w:tcPr>
            <w:tcW w:w="543" w:type="dxa"/>
            <w:shd w:val="clear" w:color="auto" w:fill="auto"/>
            <w:noWrap/>
            <w:vAlign w:val="bottom"/>
            <w:hideMark/>
          </w:tcPr>
          <w:p w:rsidR="00EA72C0" w:rsidRPr="0041013B" w:rsidDel="00C81D61" w:rsidRDefault="00EA72C0" w:rsidP="009652F9">
            <w:pPr>
              <w:pStyle w:val="Tablebody-centered"/>
              <w:rPr>
                <w:del w:id="53935" w:author="Diana Machado" w:date="2019-04-05T18:40:00Z"/>
                <w:lang w:val="en-PH" w:eastAsia="en-PH"/>
              </w:rPr>
            </w:pPr>
            <w:del w:id="53936" w:author="Diana Machado" w:date="2019-04-05T18:40:00Z">
              <w:r w:rsidRPr="0041013B" w:rsidDel="00C81D61">
                <w:rPr>
                  <w:lang w:val="en-PH" w:eastAsia="en-PH"/>
                </w:rPr>
                <w:delText>0.745</w:delText>
              </w:r>
            </w:del>
          </w:p>
        </w:tc>
        <w:tc>
          <w:tcPr>
            <w:tcW w:w="543" w:type="dxa"/>
            <w:shd w:val="clear" w:color="auto" w:fill="auto"/>
            <w:noWrap/>
            <w:vAlign w:val="bottom"/>
            <w:hideMark/>
          </w:tcPr>
          <w:p w:rsidR="00EA72C0" w:rsidRPr="0041013B" w:rsidDel="00C81D61" w:rsidRDefault="00EA72C0" w:rsidP="009652F9">
            <w:pPr>
              <w:pStyle w:val="Tablebody-centered"/>
              <w:rPr>
                <w:del w:id="53937" w:author="Diana Machado" w:date="2019-04-05T18:40:00Z"/>
                <w:lang w:val="en-PH" w:eastAsia="en-PH"/>
              </w:rPr>
            </w:pPr>
            <w:del w:id="53938" w:author="Diana Machado" w:date="2019-04-05T18:40:00Z">
              <w:r w:rsidRPr="0041013B" w:rsidDel="00C81D61">
                <w:rPr>
                  <w:lang w:val="en-PH" w:eastAsia="en-PH"/>
                </w:rPr>
                <w:delText>0.588</w:delText>
              </w:r>
            </w:del>
          </w:p>
        </w:tc>
        <w:tc>
          <w:tcPr>
            <w:tcW w:w="543" w:type="dxa"/>
            <w:shd w:val="clear" w:color="auto" w:fill="auto"/>
            <w:noWrap/>
            <w:vAlign w:val="bottom"/>
            <w:hideMark/>
          </w:tcPr>
          <w:p w:rsidR="00EA72C0" w:rsidRPr="0041013B" w:rsidDel="00C81D61" w:rsidRDefault="00EA72C0" w:rsidP="009652F9">
            <w:pPr>
              <w:pStyle w:val="Tablebody-centered"/>
              <w:rPr>
                <w:del w:id="53939" w:author="Diana Machado" w:date="2019-04-05T18:40:00Z"/>
                <w:lang w:val="en-PH" w:eastAsia="en-PH"/>
              </w:rPr>
            </w:pPr>
            <w:del w:id="53940" w:author="Diana Machado" w:date="2019-04-05T18:40:00Z">
              <w:r w:rsidRPr="0041013B" w:rsidDel="00C81D61">
                <w:rPr>
                  <w:lang w:val="en-PH" w:eastAsia="en-PH"/>
                </w:rPr>
                <w:delText>0.275</w:delText>
              </w:r>
            </w:del>
          </w:p>
        </w:tc>
        <w:tc>
          <w:tcPr>
            <w:tcW w:w="543" w:type="dxa"/>
            <w:shd w:val="clear" w:color="auto" w:fill="auto"/>
            <w:noWrap/>
            <w:vAlign w:val="bottom"/>
            <w:hideMark/>
          </w:tcPr>
          <w:p w:rsidR="00EA72C0" w:rsidRPr="0041013B" w:rsidDel="00C81D61" w:rsidRDefault="00EA72C0" w:rsidP="009652F9">
            <w:pPr>
              <w:pStyle w:val="Tablebody-centered"/>
              <w:rPr>
                <w:del w:id="53941" w:author="Diana Machado" w:date="2019-04-05T18:40:00Z"/>
                <w:lang w:val="en-PH" w:eastAsia="en-PH"/>
              </w:rPr>
            </w:pPr>
            <w:del w:id="53942" w:author="Diana Machado" w:date="2019-04-05T18:40:00Z">
              <w:r w:rsidRPr="0041013B" w:rsidDel="00C81D61">
                <w:rPr>
                  <w:lang w:val="en-PH" w:eastAsia="en-PH"/>
                </w:rPr>
                <w:delText>0.133</w:delText>
              </w:r>
            </w:del>
          </w:p>
        </w:tc>
      </w:tr>
      <w:tr w:rsidR="00EA72C0" w:rsidRPr="0041013B" w:rsidDel="00C81D61" w:rsidTr="001707D4">
        <w:trPr>
          <w:trHeight w:val="198"/>
          <w:del w:id="53943" w:author="Diana Machado" w:date="2019-04-05T18:40:00Z"/>
        </w:trPr>
        <w:tc>
          <w:tcPr>
            <w:tcW w:w="1032" w:type="dxa"/>
            <w:vMerge/>
            <w:vAlign w:val="center"/>
            <w:hideMark/>
          </w:tcPr>
          <w:p w:rsidR="00EA72C0" w:rsidRPr="0041013B" w:rsidDel="00C81D61" w:rsidRDefault="00EA72C0" w:rsidP="009652F9">
            <w:pPr>
              <w:pStyle w:val="Tablebody-centered"/>
              <w:rPr>
                <w:del w:id="5394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945" w:author="Diana Machado" w:date="2019-04-05T18:40:00Z"/>
                <w:lang w:val="en-PH" w:eastAsia="en-PH"/>
              </w:rPr>
            </w:pPr>
            <w:del w:id="53946" w:author="Diana Machado" w:date="2019-04-05T18:40:00Z">
              <w:r w:rsidRPr="0041013B" w:rsidDel="00C81D61">
                <w:rPr>
                  <w:lang w:val="en-PH" w:eastAsia="en-PH"/>
                </w:rPr>
                <w:delText>4</w:delText>
              </w:r>
            </w:del>
          </w:p>
        </w:tc>
        <w:tc>
          <w:tcPr>
            <w:tcW w:w="1253" w:type="dxa"/>
            <w:shd w:val="clear" w:color="auto" w:fill="auto"/>
            <w:noWrap/>
            <w:vAlign w:val="bottom"/>
            <w:hideMark/>
          </w:tcPr>
          <w:p w:rsidR="00EA72C0" w:rsidRPr="0041013B" w:rsidDel="00C81D61" w:rsidRDefault="00EA72C0" w:rsidP="009652F9">
            <w:pPr>
              <w:pStyle w:val="Tablebody-centered"/>
              <w:rPr>
                <w:del w:id="53947" w:author="Diana Machado" w:date="2019-04-05T18:40:00Z"/>
                <w:lang w:val="en-PH" w:eastAsia="en-PH"/>
              </w:rPr>
            </w:pPr>
            <w:del w:id="53948" w:author="Diana Machado" w:date="2019-04-05T18:40:00Z">
              <w:r w:rsidRPr="0041013B" w:rsidDel="00C81D61">
                <w:rPr>
                  <w:lang w:val="en-PH" w:eastAsia="en-PH"/>
                </w:rPr>
                <w:delText>BROWARD</w:delText>
              </w:r>
            </w:del>
          </w:p>
        </w:tc>
        <w:tc>
          <w:tcPr>
            <w:tcW w:w="709" w:type="dxa"/>
            <w:shd w:val="clear" w:color="auto" w:fill="auto"/>
            <w:noWrap/>
            <w:vAlign w:val="bottom"/>
            <w:hideMark/>
          </w:tcPr>
          <w:p w:rsidR="00EA72C0" w:rsidRPr="0041013B" w:rsidDel="00C81D61" w:rsidRDefault="00EA72C0" w:rsidP="009652F9">
            <w:pPr>
              <w:pStyle w:val="Tablebody-centered"/>
              <w:rPr>
                <w:del w:id="53949" w:author="Diana Machado" w:date="2019-04-05T18:40:00Z"/>
                <w:lang w:val="en-PH" w:eastAsia="en-PH"/>
              </w:rPr>
            </w:pPr>
            <w:del w:id="53950" w:author="Diana Machado" w:date="2019-04-05T18:40:00Z">
              <w:r w:rsidRPr="0041013B" w:rsidDel="00C81D61">
                <w:rPr>
                  <w:lang w:val="en-PH" w:eastAsia="en-PH"/>
                </w:rPr>
                <w:delText>7.508</w:delText>
              </w:r>
            </w:del>
          </w:p>
        </w:tc>
        <w:tc>
          <w:tcPr>
            <w:tcW w:w="607" w:type="dxa"/>
            <w:shd w:val="clear" w:color="auto" w:fill="auto"/>
            <w:noWrap/>
            <w:vAlign w:val="bottom"/>
            <w:hideMark/>
          </w:tcPr>
          <w:p w:rsidR="00EA72C0" w:rsidRPr="0041013B" w:rsidDel="00C81D61" w:rsidRDefault="00EA72C0" w:rsidP="009652F9">
            <w:pPr>
              <w:pStyle w:val="Tablebody-centered"/>
              <w:rPr>
                <w:del w:id="53951" w:author="Diana Machado" w:date="2019-04-05T18:40:00Z"/>
                <w:lang w:val="en-PH" w:eastAsia="en-PH"/>
              </w:rPr>
            </w:pPr>
            <w:del w:id="53952" w:author="Diana Machado" w:date="2019-04-05T18:40:00Z">
              <w:r w:rsidRPr="0041013B" w:rsidDel="00C81D61">
                <w:rPr>
                  <w:lang w:val="en-PH" w:eastAsia="en-PH"/>
                </w:rPr>
                <w:delText>6.732</w:delText>
              </w:r>
            </w:del>
          </w:p>
        </w:tc>
        <w:tc>
          <w:tcPr>
            <w:tcW w:w="607" w:type="dxa"/>
            <w:shd w:val="clear" w:color="auto" w:fill="auto"/>
            <w:noWrap/>
            <w:vAlign w:val="bottom"/>
            <w:hideMark/>
          </w:tcPr>
          <w:p w:rsidR="00EA72C0" w:rsidRPr="0041013B" w:rsidDel="00C81D61" w:rsidRDefault="00EA72C0" w:rsidP="009652F9">
            <w:pPr>
              <w:pStyle w:val="Tablebody-centered"/>
              <w:rPr>
                <w:del w:id="53953" w:author="Diana Machado" w:date="2019-04-05T18:40:00Z"/>
                <w:lang w:val="en-PH" w:eastAsia="en-PH"/>
              </w:rPr>
            </w:pPr>
            <w:del w:id="53954" w:author="Diana Machado" w:date="2019-04-05T18:40:00Z">
              <w:r w:rsidRPr="0041013B" w:rsidDel="00C81D61">
                <w:rPr>
                  <w:lang w:val="en-PH" w:eastAsia="en-PH"/>
                </w:rPr>
                <w:delText>5.957</w:delText>
              </w:r>
            </w:del>
          </w:p>
        </w:tc>
        <w:tc>
          <w:tcPr>
            <w:tcW w:w="607" w:type="dxa"/>
            <w:shd w:val="clear" w:color="auto" w:fill="auto"/>
            <w:noWrap/>
            <w:vAlign w:val="bottom"/>
            <w:hideMark/>
          </w:tcPr>
          <w:p w:rsidR="00EA72C0" w:rsidRPr="0041013B" w:rsidDel="00C81D61" w:rsidRDefault="00EA72C0" w:rsidP="009652F9">
            <w:pPr>
              <w:pStyle w:val="Tablebody-centered"/>
              <w:rPr>
                <w:del w:id="53955" w:author="Diana Machado" w:date="2019-04-05T18:40:00Z"/>
                <w:lang w:val="en-PH" w:eastAsia="en-PH"/>
              </w:rPr>
            </w:pPr>
            <w:del w:id="53956" w:author="Diana Machado" w:date="2019-04-05T18:40:00Z">
              <w:r w:rsidRPr="0041013B" w:rsidDel="00C81D61">
                <w:rPr>
                  <w:lang w:val="en-PH" w:eastAsia="en-PH"/>
                </w:rPr>
                <w:delText>5.000</w:delText>
              </w:r>
            </w:del>
          </w:p>
        </w:tc>
        <w:tc>
          <w:tcPr>
            <w:tcW w:w="607" w:type="dxa"/>
            <w:shd w:val="clear" w:color="auto" w:fill="auto"/>
            <w:noWrap/>
            <w:vAlign w:val="bottom"/>
            <w:hideMark/>
          </w:tcPr>
          <w:p w:rsidR="00EA72C0" w:rsidRPr="0041013B" w:rsidDel="00C81D61" w:rsidRDefault="00EA72C0" w:rsidP="009652F9">
            <w:pPr>
              <w:pStyle w:val="Tablebody-centered"/>
              <w:rPr>
                <w:del w:id="53957" w:author="Diana Machado" w:date="2019-04-05T18:40:00Z"/>
                <w:lang w:val="en-PH" w:eastAsia="en-PH"/>
              </w:rPr>
            </w:pPr>
            <w:del w:id="53958" w:author="Diana Machado" w:date="2019-04-05T18:40:00Z">
              <w:r w:rsidRPr="0041013B" w:rsidDel="00C81D61">
                <w:rPr>
                  <w:lang w:val="en-PH" w:eastAsia="en-PH"/>
                </w:rPr>
                <w:delText>2.989</w:delText>
              </w:r>
            </w:del>
          </w:p>
        </w:tc>
        <w:tc>
          <w:tcPr>
            <w:tcW w:w="607" w:type="dxa"/>
            <w:shd w:val="clear" w:color="auto" w:fill="auto"/>
            <w:noWrap/>
            <w:vAlign w:val="bottom"/>
            <w:hideMark/>
          </w:tcPr>
          <w:p w:rsidR="00EA72C0" w:rsidRPr="0041013B" w:rsidDel="00C81D61" w:rsidRDefault="00EA72C0" w:rsidP="009652F9">
            <w:pPr>
              <w:pStyle w:val="Tablebody-centered"/>
              <w:rPr>
                <w:del w:id="53959" w:author="Diana Machado" w:date="2019-04-05T18:40:00Z"/>
                <w:lang w:val="en-PH" w:eastAsia="en-PH"/>
              </w:rPr>
            </w:pPr>
            <w:del w:id="53960" w:author="Diana Machado" w:date="2019-04-05T18:40:00Z">
              <w:r w:rsidRPr="0041013B" w:rsidDel="00C81D61">
                <w:rPr>
                  <w:lang w:val="en-PH" w:eastAsia="en-PH"/>
                </w:rPr>
                <w:delText>1.765</w:delText>
              </w:r>
            </w:del>
          </w:p>
        </w:tc>
        <w:tc>
          <w:tcPr>
            <w:tcW w:w="715" w:type="dxa"/>
            <w:shd w:val="clear" w:color="auto" w:fill="auto"/>
            <w:noWrap/>
            <w:vAlign w:val="bottom"/>
            <w:hideMark/>
          </w:tcPr>
          <w:p w:rsidR="00EA72C0" w:rsidRPr="0041013B" w:rsidDel="00C81D61" w:rsidRDefault="00EA72C0" w:rsidP="009652F9">
            <w:pPr>
              <w:pStyle w:val="Tablebody-centered"/>
              <w:rPr>
                <w:del w:id="53961" w:author="Diana Machado" w:date="2019-04-05T18:40:00Z"/>
                <w:lang w:val="en-PH" w:eastAsia="en-PH"/>
              </w:rPr>
            </w:pPr>
            <w:del w:id="5396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963" w:author="Diana Machado" w:date="2019-04-05T18:40:00Z"/>
                <w:lang w:val="en-PH" w:eastAsia="en-PH"/>
              </w:rPr>
            </w:pPr>
            <w:del w:id="53964" w:author="Diana Machado" w:date="2019-04-05T18:40:00Z">
              <w:r w:rsidRPr="0041013B" w:rsidDel="00C81D61">
                <w:rPr>
                  <w:lang w:val="en-PH" w:eastAsia="en-PH"/>
                </w:rPr>
                <w:delText>0.897</w:delText>
              </w:r>
            </w:del>
          </w:p>
        </w:tc>
        <w:tc>
          <w:tcPr>
            <w:tcW w:w="543" w:type="dxa"/>
            <w:shd w:val="clear" w:color="auto" w:fill="auto"/>
            <w:noWrap/>
            <w:vAlign w:val="bottom"/>
            <w:hideMark/>
          </w:tcPr>
          <w:p w:rsidR="00EA72C0" w:rsidRPr="0041013B" w:rsidDel="00C81D61" w:rsidRDefault="00EA72C0" w:rsidP="009652F9">
            <w:pPr>
              <w:pStyle w:val="Tablebody-centered"/>
              <w:rPr>
                <w:del w:id="53965" w:author="Diana Machado" w:date="2019-04-05T18:40:00Z"/>
                <w:lang w:val="en-PH" w:eastAsia="en-PH"/>
              </w:rPr>
            </w:pPr>
            <w:del w:id="53966" w:author="Diana Machado" w:date="2019-04-05T18:40:00Z">
              <w:r w:rsidRPr="0041013B" w:rsidDel="00C81D61">
                <w:rPr>
                  <w:lang w:val="en-PH" w:eastAsia="en-PH"/>
                </w:rPr>
                <w:delText>0.793</w:delText>
              </w:r>
            </w:del>
          </w:p>
        </w:tc>
        <w:tc>
          <w:tcPr>
            <w:tcW w:w="543" w:type="dxa"/>
            <w:shd w:val="clear" w:color="auto" w:fill="auto"/>
            <w:noWrap/>
            <w:vAlign w:val="bottom"/>
            <w:hideMark/>
          </w:tcPr>
          <w:p w:rsidR="00EA72C0" w:rsidRPr="0041013B" w:rsidDel="00C81D61" w:rsidRDefault="00EA72C0" w:rsidP="009652F9">
            <w:pPr>
              <w:pStyle w:val="Tablebody-centered"/>
              <w:rPr>
                <w:del w:id="53967" w:author="Diana Machado" w:date="2019-04-05T18:40:00Z"/>
                <w:lang w:val="en-PH" w:eastAsia="en-PH"/>
              </w:rPr>
            </w:pPr>
            <w:del w:id="53968" w:author="Diana Machado" w:date="2019-04-05T18:40:00Z">
              <w:r w:rsidRPr="0041013B" w:rsidDel="00C81D61">
                <w:rPr>
                  <w:lang w:val="en-PH" w:eastAsia="en-PH"/>
                </w:rPr>
                <w:delText>0.666</w:delText>
              </w:r>
            </w:del>
          </w:p>
        </w:tc>
        <w:tc>
          <w:tcPr>
            <w:tcW w:w="543" w:type="dxa"/>
            <w:shd w:val="clear" w:color="auto" w:fill="auto"/>
            <w:noWrap/>
            <w:vAlign w:val="bottom"/>
            <w:hideMark/>
          </w:tcPr>
          <w:p w:rsidR="00EA72C0" w:rsidRPr="0041013B" w:rsidDel="00C81D61" w:rsidRDefault="00EA72C0" w:rsidP="009652F9">
            <w:pPr>
              <w:pStyle w:val="Tablebody-centered"/>
              <w:rPr>
                <w:del w:id="53969" w:author="Diana Machado" w:date="2019-04-05T18:40:00Z"/>
                <w:lang w:val="en-PH" w:eastAsia="en-PH"/>
              </w:rPr>
            </w:pPr>
            <w:del w:id="53970" w:author="Diana Machado" w:date="2019-04-05T18:40:00Z">
              <w:r w:rsidRPr="0041013B" w:rsidDel="00C81D61">
                <w:rPr>
                  <w:lang w:val="en-PH" w:eastAsia="en-PH"/>
                </w:rPr>
                <w:delText>0.398</w:delText>
              </w:r>
            </w:del>
          </w:p>
        </w:tc>
        <w:tc>
          <w:tcPr>
            <w:tcW w:w="543" w:type="dxa"/>
            <w:shd w:val="clear" w:color="auto" w:fill="auto"/>
            <w:noWrap/>
            <w:vAlign w:val="bottom"/>
            <w:hideMark/>
          </w:tcPr>
          <w:p w:rsidR="00EA72C0" w:rsidRPr="0041013B" w:rsidDel="00C81D61" w:rsidRDefault="00EA72C0" w:rsidP="009652F9">
            <w:pPr>
              <w:pStyle w:val="Tablebody-centered"/>
              <w:rPr>
                <w:del w:id="53971" w:author="Diana Machado" w:date="2019-04-05T18:40:00Z"/>
                <w:lang w:val="en-PH" w:eastAsia="en-PH"/>
              </w:rPr>
            </w:pPr>
            <w:del w:id="53972" w:author="Diana Machado" w:date="2019-04-05T18:40:00Z">
              <w:r w:rsidRPr="0041013B" w:rsidDel="00C81D61">
                <w:rPr>
                  <w:lang w:val="en-PH" w:eastAsia="en-PH"/>
                </w:rPr>
                <w:delText>0.235</w:delText>
              </w:r>
            </w:del>
          </w:p>
        </w:tc>
      </w:tr>
      <w:tr w:rsidR="00EA72C0" w:rsidRPr="0041013B" w:rsidDel="00C81D61" w:rsidTr="001707D4">
        <w:trPr>
          <w:trHeight w:val="198"/>
          <w:del w:id="53973" w:author="Diana Machado" w:date="2019-04-05T18:40:00Z"/>
        </w:trPr>
        <w:tc>
          <w:tcPr>
            <w:tcW w:w="1032" w:type="dxa"/>
            <w:vMerge/>
            <w:vAlign w:val="center"/>
            <w:hideMark/>
          </w:tcPr>
          <w:p w:rsidR="00EA72C0" w:rsidRPr="0041013B" w:rsidDel="00C81D61" w:rsidRDefault="00EA72C0" w:rsidP="009652F9">
            <w:pPr>
              <w:pStyle w:val="Tablebody-centered"/>
              <w:rPr>
                <w:del w:id="5397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975" w:author="Diana Machado" w:date="2019-04-05T18:40:00Z"/>
                <w:lang w:val="en-PH" w:eastAsia="en-PH"/>
              </w:rPr>
            </w:pPr>
            <w:del w:id="53976" w:author="Diana Machado" w:date="2019-04-05T18:40:00Z">
              <w:r w:rsidRPr="0041013B" w:rsidDel="00C81D61">
                <w:rPr>
                  <w:lang w:val="en-PH" w:eastAsia="en-PH"/>
                </w:rPr>
                <w:delText>5</w:delText>
              </w:r>
            </w:del>
          </w:p>
        </w:tc>
        <w:tc>
          <w:tcPr>
            <w:tcW w:w="1253" w:type="dxa"/>
            <w:shd w:val="clear" w:color="auto" w:fill="auto"/>
            <w:noWrap/>
            <w:vAlign w:val="bottom"/>
            <w:hideMark/>
          </w:tcPr>
          <w:p w:rsidR="00EA72C0" w:rsidRPr="0041013B" w:rsidDel="00C81D61" w:rsidRDefault="00EA72C0" w:rsidP="009652F9">
            <w:pPr>
              <w:pStyle w:val="Tablebody-centered"/>
              <w:rPr>
                <w:del w:id="53977" w:author="Diana Machado" w:date="2019-04-05T18:40:00Z"/>
                <w:lang w:val="en-PH" w:eastAsia="en-PH"/>
              </w:rPr>
            </w:pPr>
            <w:del w:id="53978" w:author="Diana Machado" w:date="2019-04-05T18:40:00Z">
              <w:r w:rsidRPr="0041013B" w:rsidDel="00C81D61">
                <w:rPr>
                  <w:lang w:val="en-PH" w:eastAsia="en-PH"/>
                </w:rPr>
                <w:delText>BROWARD</w:delText>
              </w:r>
            </w:del>
          </w:p>
        </w:tc>
        <w:tc>
          <w:tcPr>
            <w:tcW w:w="709" w:type="dxa"/>
            <w:shd w:val="clear" w:color="auto" w:fill="auto"/>
            <w:noWrap/>
            <w:vAlign w:val="bottom"/>
            <w:hideMark/>
          </w:tcPr>
          <w:p w:rsidR="00EA72C0" w:rsidRPr="0041013B" w:rsidDel="00C81D61" w:rsidRDefault="00EA72C0" w:rsidP="009652F9">
            <w:pPr>
              <w:pStyle w:val="Tablebody-centered"/>
              <w:rPr>
                <w:del w:id="53979" w:author="Diana Machado" w:date="2019-04-05T18:40:00Z"/>
                <w:lang w:val="en-PH" w:eastAsia="en-PH"/>
              </w:rPr>
            </w:pPr>
            <w:del w:id="53980" w:author="Diana Machado" w:date="2019-04-05T18:40:00Z">
              <w:r w:rsidRPr="0041013B" w:rsidDel="00C81D61">
                <w:rPr>
                  <w:lang w:val="en-PH" w:eastAsia="en-PH"/>
                </w:rPr>
                <w:delText>12.775</w:delText>
              </w:r>
            </w:del>
          </w:p>
        </w:tc>
        <w:tc>
          <w:tcPr>
            <w:tcW w:w="607" w:type="dxa"/>
            <w:shd w:val="clear" w:color="auto" w:fill="auto"/>
            <w:noWrap/>
            <w:vAlign w:val="bottom"/>
            <w:hideMark/>
          </w:tcPr>
          <w:p w:rsidR="00EA72C0" w:rsidRPr="0041013B" w:rsidDel="00C81D61" w:rsidRDefault="00EA72C0" w:rsidP="009652F9">
            <w:pPr>
              <w:pStyle w:val="Tablebody-centered"/>
              <w:rPr>
                <w:del w:id="53981" w:author="Diana Machado" w:date="2019-04-05T18:40:00Z"/>
                <w:lang w:val="en-PH" w:eastAsia="en-PH"/>
              </w:rPr>
            </w:pPr>
            <w:del w:id="53982" w:author="Diana Machado" w:date="2019-04-05T18:40:00Z">
              <w:r w:rsidRPr="0041013B" w:rsidDel="00C81D61">
                <w:rPr>
                  <w:lang w:val="en-PH" w:eastAsia="en-PH"/>
                </w:rPr>
                <w:delText>11.826</w:delText>
              </w:r>
            </w:del>
          </w:p>
        </w:tc>
        <w:tc>
          <w:tcPr>
            <w:tcW w:w="607" w:type="dxa"/>
            <w:shd w:val="clear" w:color="auto" w:fill="auto"/>
            <w:noWrap/>
            <w:vAlign w:val="bottom"/>
            <w:hideMark/>
          </w:tcPr>
          <w:p w:rsidR="00EA72C0" w:rsidRPr="0041013B" w:rsidDel="00C81D61" w:rsidRDefault="00EA72C0" w:rsidP="009652F9">
            <w:pPr>
              <w:pStyle w:val="Tablebody-centered"/>
              <w:rPr>
                <w:del w:id="53983" w:author="Diana Machado" w:date="2019-04-05T18:40:00Z"/>
                <w:lang w:val="en-PH" w:eastAsia="en-PH"/>
              </w:rPr>
            </w:pPr>
            <w:del w:id="53984" w:author="Diana Machado" w:date="2019-04-05T18:40:00Z">
              <w:r w:rsidRPr="0041013B" w:rsidDel="00C81D61">
                <w:rPr>
                  <w:lang w:val="en-PH" w:eastAsia="en-PH"/>
                </w:rPr>
                <w:delText>10.880</w:delText>
              </w:r>
            </w:del>
          </w:p>
        </w:tc>
        <w:tc>
          <w:tcPr>
            <w:tcW w:w="607" w:type="dxa"/>
            <w:shd w:val="clear" w:color="auto" w:fill="auto"/>
            <w:noWrap/>
            <w:vAlign w:val="bottom"/>
            <w:hideMark/>
          </w:tcPr>
          <w:p w:rsidR="00EA72C0" w:rsidRPr="0041013B" w:rsidDel="00C81D61" w:rsidRDefault="00EA72C0" w:rsidP="009652F9">
            <w:pPr>
              <w:pStyle w:val="Tablebody-centered"/>
              <w:rPr>
                <w:del w:id="53985" w:author="Diana Machado" w:date="2019-04-05T18:40:00Z"/>
                <w:lang w:val="en-PH" w:eastAsia="en-PH"/>
              </w:rPr>
            </w:pPr>
            <w:del w:id="53986" w:author="Diana Machado" w:date="2019-04-05T18:40:00Z">
              <w:r w:rsidRPr="0041013B" w:rsidDel="00C81D61">
                <w:rPr>
                  <w:lang w:val="en-PH" w:eastAsia="en-PH"/>
                </w:rPr>
                <w:delText>9.665</w:delText>
              </w:r>
            </w:del>
          </w:p>
        </w:tc>
        <w:tc>
          <w:tcPr>
            <w:tcW w:w="607" w:type="dxa"/>
            <w:shd w:val="clear" w:color="auto" w:fill="auto"/>
            <w:noWrap/>
            <w:vAlign w:val="bottom"/>
            <w:hideMark/>
          </w:tcPr>
          <w:p w:rsidR="00EA72C0" w:rsidRPr="0041013B" w:rsidDel="00C81D61" w:rsidRDefault="00EA72C0" w:rsidP="009652F9">
            <w:pPr>
              <w:pStyle w:val="Tablebody-centered"/>
              <w:rPr>
                <w:del w:id="53987" w:author="Diana Machado" w:date="2019-04-05T18:40:00Z"/>
                <w:lang w:val="en-PH" w:eastAsia="en-PH"/>
              </w:rPr>
            </w:pPr>
            <w:del w:id="53988" w:author="Diana Machado" w:date="2019-04-05T18:40:00Z">
              <w:r w:rsidRPr="0041013B" w:rsidDel="00C81D61">
                <w:rPr>
                  <w:lang w:val="en-PH" w:eastAsia="en-PH"/>
                </w:rPr>
                <w:delText>7.050</w:delText>
              </w:r>
            </w:del>
          </w:p>
        </w:tc>
        <w:tc>
          <w:tcPr>
            <w:tcW w:w="607" w:type="dxa"/>
            <w:shd w:val="clear" w:color="auto" w:fill="auto"/>
            <w:noWrap/>
            <w:vAlign w:val="bottom"/>
            <w:hideMark/>
          </w:tcPr>
          <w:p w:rsidR="00EA72C0" w:rsidRPr="0041013B" w:rsidDel="00C81D61" w:rsidRDefault="00EA72C0" w:rsidP="009652F9">
            <w:pPr>
              <w:pStyle w:val="Tablebody-centered"/>
              <w:rPr>
                <w:del w:id="53989" w:author="Diana Machado" w:date="2019-04-05T18:40:00Z"/>
                <w:lang w:val="en-PH" w:eastAsia="en-PH"/>
              </w:rPr>
            </w:pPr>
            <w:del w:id="53990" w:author="Diana Machado" w:date="2019-04-05T18:40:00Z">
              <w:r w:rsidRPr="0041013B" w:rsidDel="00C81D61">
                <w:rPr>
                  <w:lang w:val="en-PH" w:eastAsia="en-PH"/>
                </w:rPr>
                <w:delText>5.177</w:delText>
              </w:r>
            </w:del>
          </w:p>
        </w:tc>
        <w:tc>
          <w:tcPr>
            <w:tcW w:w="715" w:type="dxa"/>
            <w:shd w:val="clear" w:color="auto" w:fill="auto"/>
            <w:noWrap/>
            <w:vAlign w:val="bottom"/>
            <w:hideMark/>
          </w:tcPr>
          <w:p w:rsidR="00EA72C0" w:rsidRPr="0041013B" w:rsidDel="00C81D61" w:rsidRDefault="00EA72C0" w:rsidP="009652F9">
            <w:pPr>
              <w:pStyle w:val="Tablebody-centered"/>
              <w:rPr>
                <w:del w:id="53991" w:author="Diana Machado" w:date="2019-04-05T18:40:00Z"/>
                <w:lang w:val="en-PH" w:eastAsia="en-PH"/>
              </w:rPr>
            </w:pPr>
            <w:del w:id="5399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993" w:author="Diana Machado" w:date="2019-04-05T18:40:00Z"/>
                <w:lang w:val="en-PH" w:eastAsia="en-PH"/>
              </w:rPr>
            </w:pPr>
            <w:del w:id="53994" w:author="Diana Machado" w:date="2019-04-05T18:40:00Z">
              <w:r w:rsidRPr="0041013B" w:rsidDel="00C81D61">
                <w:rPr>
                  <w:lang w:val="en-PH" w:eastAsia="en-PH"/>
                </w:rPr>
                <w:delText>0.926</w:delText>
              </w:r>
            </w:del>
          </w:p>
        </w:tc>
        <w:tc>
          <w:tcPr>
            <w:tcW w:w="543" w:type="dxa"/>
            <w:shd w:val="clear" w:color="auto" w:fill="auto"/>
            <w:noWrap/>
            <w:vAlign w:val="bottom"/>
            <w:hideMark/>
          </w:tcPr>
          <w:p w:rsidR="00EA72C0" w:rsidRPr="0041013B" w:rsidDel="00C81D61" w:rsidRDefault="00EA72C0" w:rsidP="009652F9">
            <w:pPr>
              <w:pStyle w:val="Tablebody-centered"/>
              <w:rPr>
                <w:del w:id="53995" w:author="Diana Machado" w:date="2019-04-05T18:40:00Z"/>
                <w:lang w:val="en-PH" w:eastAsia="en-PH"/>
              </w:rPr>
            </w:pPr>
            <w:del w:id="53996" w:author="Diana Machado" w:date="2019-04-05T18:40:00Z">
              <w:r w:rsidRPr="0041013B" w:rsidDel="00C81D61">
                <w:rPr>
                  <w:lang w:val="en-PH" w:eastAsia="en-PH"/>
                </w:rPr>
                <w:delText>0.852</w:delText>
              </w:r>
            </w:del>
          </w:p>
        </w:tc>
        <w:tc>
          <w:tcPr>
            <w:tcW w:w="543" w:type="dxa"/>
            <w:shd w:val="clear" w:color="auto" w:fill="auto"/>
            <w:noWrap/>
            <w:vAlign w:val="bottom"/>
            <w:hideMark/>
          </w:tcPr>
          <w:p w:rsidR="00EA72C0" w:rsidRPr="0041013B" w:rsidDel="00C81D61" w:rsidRDefault="00EA72C0" w:rsidP="009652F9">
            <w:pPr>
              <w:pStyle w:val="Tablebody-centered"/>
              <w:rPr>
                <w:del w:id="53997" w:author="Diana Machado" w:date="2019-04-05T18:40:00Z"/>
                <w:lang w:val="en-PH" w:eastAsia="en-PH"/>
              </w:rPr>
            </w:pPr>
            <w:del w:id="53998" w:author="Diana Machado" w:date="2019-04-05T18:40:00Z">
              <w:r w:rsidRPr="0041013B" w:rsidDel="00C81D61">
                <w:rPr>
                  <w:lang w:val="en-PH" w:eastAsia="en-PH"/>
                </w:rPr>
                <w:delText>0.757</w:delText>
              </w:r>
            </w:del>
          </w:p>
        </w:tc>
        <w:tc>
          <w:tcPr>
            <w:tcW w:w="543" w:type="dxa"/>
            <w:shd w:val="clear" w:color="auto" w:fill="auto"/>
            <w:noWrap/>
            <w:vAlign w:val="bottom"/>
            <w:hideMark/>
          </w:tcPr>
          <w:p w:rsidR="00EA72C0" w:rsidRPr="0041013B" w:rsidDel="00C81D61" w:rsidRDefault="00EA72C0" w:rsidP="009652F9">
            <w:pPr>
              <w:pStyle w:val="Tablebody-centered"/>
              <w:rPr>
                <w:del w:id="53999" w:author="Diana Machado" w:date="2019-04-05T18:40:00Z"/>
                <w:lang w:val="en-PH" w:eastAsia="en-PH"/>
              </w:rPr>
            </w:pPr>
            <w:del w:id="54000" w:author="Diana Machado" w:date="2019-04-05T18:40:00Z">
              <w:r w:rsidRPr="0041013B" w:rsidDel="00C81D61">
                <w:rPr>
                  <w:lang w:val="en-PH" w:eastAsia="en-PH"/>
                </w:rPr>
                <w:delText>0.552</w:delText>
              </w:r>
            </w:del>
          </w:p>
        </w:tc>
        <w:tc>
          <w:tcPr>
            <w:tcW w:w="543" w:type="dxa"/>
            <w:shd w:val="clear" w:color="auto" w:fill="auto"/>
            <w:noWrap/>
            <w:vAlign w:val="bottom"/>
            <w:hideMark/>
          </w:tcPr>
          <w:p w:rsidR="00EA72C0" w:rsidRPr="0041013B" w:rsidDel="00C81D61" w:rsidRDefault="00EA72C0" w:rsidP="009652F9">
            <w:pPr>
              <w:pStyle w:val="Tablebody-centered"/>
              <w:rPr>
                <w:del w:id="54001" w:author="Diana Machado" w:date="2019-04-05T18:40:00Z"/>
                <w:lang w:val="en-PH" w:eastAsia="en-PH"/>
              </w:rPr>
            </w:pPr>
            <w:del w:id="54002" w:author="Diana Machado" w:date="2019-04-05T18:40:00Z">
              <w:r w:rsidRPr="0041013B" w:rsidDel="00C81D61">
                <w:rPr>
                  <w:lang w:val="en-PH" w:eastAsia="en-PH"/>
                </w:rPr>
                <w:delText>0.405</w:delText>
              </w:r>
            </w:del>
          </w:p>
        </w:tc>
      </w:tr>
      <w:tr w:rsidR="00EA72C0" w:rsidRPr="0041013B" w:rsidDel="00C81D61" w:rsidTr="001707D4">
        <w:trPr>
          <w:trHeight w:val="198"/>
          <w:del w:id="54003" w:author="Diana Machado" w:date="2019-04-05T18:40:00Z"/>
        </w:trPr>
        <w:tc>
          <w:tcPr>
            <w:tcW w:w="1032" w:type="dxa"/>
            <w:vMerge/>
            <w:vAlign w:val="center"/>
            <w:hideMark/>
          </w:tcPr>
          <w:p w:rsidR="00EA72C0" w:rsidRPr="0041013B" w:rsidDel="00C81D61" w:rsidRDefault="00EA72C0" w:rsidP="009652F9">
            <w:pPr>
              <w:pStyle w:val="Tablebody-centered"/>
              <w:rPr>
                <w:del w:id="5400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005" w:author="Diana Machado" w:date="2019-04-05T18:40:00Z"/>
                <w:lang w:val="en-PH" w:eastAsia="en-PH"/>
              </w:rPr>
            </w:pPr>
            <w:del w:id="54006" w:author="Diana Machado" w:date="2019-04-05T18:40:00Z">
              <w:r w:rsidRPr="0041013B" w:rsidDel="00C81D61">
                <w:rPr>
                  <w:lang w:val="en-PH" w:eastAsia="en-PH"/>
                </w:rPr>
                <w:delText>6</w:delText>
              </w:r>
            </w:del>
          </w:p>
        </w:tc>
        <w:tc>
          <w:tcPr>
            <w:tcW w:w="1253" w:type="dxa"/>
            <w:shd w:val="clear" w:color="auto" w:fill="auto"/>
            <w:noWrap/>
            <w:vAlign w:val="bottom"/>
            <w:hideMark/>
          </w:tcPr>
          <w:p w:rsidR="00EA72C0" w:rsidRPr="0041013B" w:rsidDel="00C81D61" w:rsidRDefault="00EA72C0" w:rsidP="009652F9">
            <w:pPr>
              <w:pStyle w:val="Tablebody-centered"/>
              <w:rPr>
                <w:del w:id="54007" w:author="Diana Machado" w:date="2019-04-05T18:40:00Z"/>
                <w:lang w:val="en-PH" w:eastAsia="en-PH"/>
              </w:rPr>
            </w:pPr>
            <w:del w:id="54008" w:author="Diana Machado" w:date="2019-04-05T18:40:00Z">
              <w:r w:rsidRPr="0041013B" w:rsidDel="00C81D61">
                <w:rPr>
                  <w:lang w:val="en-PH" w:eastAsia="en-PH"/>
                </w:rPr>
                <w:delText>CITRUS</w:delText>
              </w:r>
            </w:del>
          </w:p>
        </w:tc>
        <w:tc>
          <w:tcPr>
            <w:tcW w:w="709" w:type="dxa"/>
            <w:shd w:val="clear" w:color="auto" w:fill="auto"/>
            <w:noWrap/>
            <w:vAlign w:val="bottom"/>
            <w:hideMark/>
          </w:tcPr>
          <w:p w:rsidR="00EA72C0" w:rsidRPr="0041013B" w:rsidDel="00C81D61" w:rsidRDefault="00EA72C0" w:rsidP="009652F9">
            <w:pPr>
              <w:pStyle w:val="Tablebody-centered"/>
              <w:rPr>
                <w:del w:id="54009" w:author="Diana Machado" w:date="2019-04-05T18:40:00Z"/>
                <w:lang w:val="en-PH" w:eastAsia="en-PH"/>
              </w:rPr>
            </w:pPr>
            <w:del w:id="54010" w:author="Diana Machado" w:date="2019-04-05T18:40:00Z">
              <w:r w:rsidRPr="0041013B" w:rsidDel="00C81D61">
                <w:rPr>
                  <w:lang w:val="en-PH" w:eastAsia="en-PH"/>
                </w:rPr>
                <w:delText>3.426</w:delText>
              </w:r>
            </w:del>
          </w:p>
        </w:tc>
        <w:tc>
          <w:tcPr>
            <w:tcW w:w="607" w:type="dxa"/>
            <w:shd w:val="clear" w:color="auto" w:fill="auto"/>
            <w:noWrap/>
            <w:vAlign w:val="bottom"/>
            <w:hideMark/>
          </w:tcPr>
          <w:p w:rsidR="00EA72C0" w:rsidRPr="0041013B" w:rsidDel="00C81D61" w:rsidRDefault="00EA72C0" w:rsidP="009652F9">
            <w:pPr>
              <w:pStyle w:val="Tablebody-centered"/>
              <w:rPr>
                <w:del w:id="54011" w:author="Diana Machado" w:date="2019-04-05T18:40:00Z"/>
                <w:lang w:val="en-PH" w:eastAsia="en-PH"/>
              </w:rPr>
            </w:pPr>
            <w:del w:id="54012" w:author="Diana Machado" w:date="2019-04-05T18:40:00Z">
              <w:r w:rsidRPr="0041013B" w:rsidDel="00C81D61">
                <w:rPr>
                  <w:lang w:val="en-PH" w:eastAsia="en-PH"/>
                </w:rPr>
                <w:delText>2.959</w:delText>
              </w:r>
            </w:del>
          </w:p>
        </w:tc>
        <w:tc>
          <w:tcPr>
            <w:tcW w:w="607" w:type="dxa"/>
            <w:shd w:val="clear" w:color="auto" w:fill="auto"/>
            <w:noWrap/>
            <w:vAlign w:val="bottom"/>
            <w:hideMark/>
          </w:tcPr>
          <w:p w:rsidR="00EA72C0" w:rsidRPr="0041013B" w:rsidDel="00C81D61" w:rsidRDefault="00EA72C0" w:rsidP="009652F9">
            <w:pPr>
              <w:pStyle w:val="Tablebody-centered"/>
              <w:rPr>
                <w:del w:id="54013" w:author="Diana Machado" w:date="2019-04-05T18:40:00Z"/>
                <w:lang w:val="en-PH" w:eastAsia="en-PH"/>
              </w:rPr>
            </w:pPr>
            <w:del w:id="54014" w:author="Diana Machado" w:date="2019-04-05T18:40:00Z">
              <w:r w:rsidRPr="0041013B" w:rsidDel="00C81D61">
                <w:rPr>
                  <w:lang w:val="en-PH" w:eastAsia="en-PH"/>
                </w:rPr>
                <w:delText>2.493</w:delText>
              </w:r>
            </w:del>
          </w:p>
        </w:tc>
        <w:tc>
          <w:tcPr>
            <w:tcW w:w="607" w:type="dxa"/>
            <w:shd w:val="clear" w:color="auto" w:fill="auto"/>
            <w:noWrap/>
            <w:vAlign w:val="bottom"/>
            <w:hideMark/>
          </w:tcPr>
          <w:p w:rsidR="00EA72C0" w:rsidRPr="0041013B" w:rsidDel="00C81D61" w:rsidRDefault="00EA72C0" w:rsidP="009652F9">
            <w:pPr>
              <w:pStyle w:val="Tablebody-centered"/>
              <w:rPr>
                <w:del w:id="54015" w:author="Diana Machado" w:date="2019-04-05T18:40:00Z"/>
                <w:lang w:val="en-PH" w:eastAsia="en-PH"/>
              </w:rPr>
            </w:pPr>
            <w:del w:id="54016" w:author="Diana Machado" w:date="2019-04-05T18:40:00Z">
              <w:r w:rsidRPr="0041013B" w:rsidDel="00C81D61">
                <w:rPr>
                  <w:lang w:val="en-PH" w:eastAsia="en-PH"/>
                </w:rPr>
                <w:delText>1.936</w:delText>
              </w:r>
            </w:del>
          </w:p>
        </w:tc>
        <w:tc>
          <w:tcPr>
            <w:tcW w:w="607" w:type="dxa"/>
            <w:shd w:val="clear" w:color="auto" w:fill="auto"/>
            <w:noWrap/>
            <w:vAlign w:val="bottom"/>
            <w:hideMark/>
          </w:tcPr>
          <w:p w:rsidR="00EA72C0" w:rsidRPr="0041013B" w:rsidDel="00C81D61" w:rsidRDefault="00EA72C0" w:rsidP="009652F9">
            <w:pPr>
              <w:pStyle w:val="Tablebody-centered"/>
              <w:rPr>
                <w:del w:id="54017" w:author="Diana Machado" w:date="2019-04-05T18:40:00Z"/>
                <w:lang w:val="en-PH" w:eastAsia="en-PH"/>
              </w:rPr>
            </w:pPr>
            <w:del w:id="54018" w:author="Diana Machado" w:date="2019-04-05T18:40:00Z">
              <w:r w:rsidRPr="0041013B" w:rsidDel="00C81D61">
                <w:rPr>
                  <w:lang w:val="en-PH" w:eastAsia="en-PH"/>
                </w:rPr>
                <w:delText>0.824</w:delText>
              </w:r>
            </w:del>
          </w:p>
        </w:tc>
        <w:tc>
          <w:tcPr>
            <w:tcW w:w="607" w:type="dxa"/>
            <w:shd w:val="clear" w:color="auto" w:fill="auto"/>
            <w:noWrap/>
            <w:vAlign w:val="bottom"/>
            <w:hideMark/>
          </w:tcPr>
          <w:p w:rsidR="00EA72C0" w:rsidRPr="0041013B" w:rsidDel="00C81D61" w:rsidRDefault="00EA72C0" w:rsidP="009652F9">
            <w:pPr>
              <w:pStyle w:val="Tablebody-centered"/>
              <w:rPr>
                <w:del w:id="54019" w:author="Diana Machado" w:date="2019-04-05T18:40:00Z"/>
                <w:lang w:val="en-PH" w:eastAsia="en-PH"/>
              </w:rPr>
            </w:pPr>
            <w:del w:id="54020" w:author="Diana Machado" w:date="2019-04-05T18:40:00Z">
              <w:r w:rsidRPr="0041013B" w:rsidDel="00C81D61">
                <w:rPr>
                  <w:lang w:val="en-PH" w:eastAsia="en-PH"/>
                </w:rPr>
                <w:delText>0.328</w:delText>
              </w:r>
            </w:del>
          </w:p>
        </w:tc>
        <w:tc>
          <w:tcPr>
            <w:tcW w:w="715" w:type="dxa"/>
            <w:shd w:val="clear" w:color="auto" w:fill="auto"/>
            <w:noWrap/>
            <w:vAlign w:val="bottom"/>
            <w:hideMark/>
          </w:tcPr>
          <w:p w:rsidR="00EA72C0" w:rsidRPr="0041013B" w:rsidDel="00C81D61" w:rsidRDefault="00EA72C0" w:rsidP="009652F9">
            <w:pPr>
              <w:pStyle w:val="Tablebody-centered"/>
              <w:rPr>
                <w:del w:id="54021" w:author="Diana Machado" w:date="2019-04-05T18:40:00Z"/>
                <w:lang w:val="en-PH" w:eastAsia="en-PH"/>
              </w:rPr>
            </w:pPr>
            <w:del w:id="5402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023" w:author="Diana Machado" w:date="2019-04-05T18:40:00Z"/>
                <w:lang w:val="en-PH" w:eastAsia="en-PH"/>
              </w:rPr>
            </w:pPr>
            <w:del w:id="54024" w:author="Diana Machado" w:date="2019-04-05T18:40:00Z">
              <w:r w:rsidRPr="0041013B" w:rsidDel="00C81D61">
                <w:rPr>
                  <w:lang w:val="en-PH" w:eastAsia="en-PH"/>
                </w:rPr>
                <w:delText>0.864</w:delText>
              </w:r>
            </w:del>
          </w:p>
        </w:tc>
        <w:tc>
          <w:tcPr>
            <w:tcW w:w="543" w:type="dxa"/>
            <w:shd w:val="clear" w:color="auto" w:fill="auto"/>
            <w:noWrap/>
            <w:vAlign w:val="bottom"/>
            <w:hideMark/>
          </w:tcPr>
          <w:p w:rsidR="00EA72C0" w:rsidRPr="0041013B" w:rsidDel="00C81D61" w:rsidRDefault="00EA72C0" w:rsidP="009652F9">
            <w:pPr>
              <w:pStyle w:val="Tablebody-centered"/>
              <w:rPr>
                <w:del w:id="54025" w:author="Diana Machado" w:date="2019-04-05T18:40:00Z"/>
                <w:lang w:val="en-PH" w:eastAsia="en-PH"/>
              </w:rPr>
            </w:pPr>
            <w:del w:id="54026" w:author="Diana Machado" w:date="2019-04-05T18:40:00Z">
              <w:r w:rsidRPr="0041013B" w:rsidDel="00C81D61">
                <w:rPr>
                  <w:lang w:val="en-PH" w:eastAsia="en-PH"/>
                </w:rPr>
                <w:delText>0.728</w:delText>
              </w:r>
            </w:del>
          </w:p>
        </w:tc>
        <w:tc>
          <w:tcPr>
            <w:tcW w:w="543" w:type="dxa"/>
            <w:shd w:val="clear" w:color="auto" w:fill="auto"/>
            <w:noWrap/>
            <w:vAlign w:val="bottom"/>
            <w:hideMark/>
          </w:tcPr>
          <w:p w:rsidR="00EA72C0" w:rsidRPr="0041013B" w:rsidDel="00C81D61" w:rsidRDefault="00EA72C0" w:rsidP="009652F9">
            <w:pPr>
              <w:pStyle w:val="Tablebody-centered"/>
              <w:rPr>
                <w:del w:id="54027" w:author="Diana Machado" w:date="2019-04-05T18:40:00Z"/>
                <w:lang w:val="en-PH" w:eastAsia="en-PH"/>
              </w:rPr>
            </w:pPr>
            <w:del w:id="54028" w:author="Diana Machado" w:date="2019-04-05T18:40:00Z">
              <w:r w:rsidRPr="0041013B" w:rsidDel="00C81D61">
                <w:rPr>
                  <w:lang w:val="en-PH" w:eastAsia="en-PH"/>
                </w:rPr>
                <w:delText>0.565</w:delText>
              </w:r>
            </w:del>
          </w:p>
        </w:tc>
        <w:tc>
          <w:tcPr>
            <w:tcW w:w="543" w:type="dxa"/>
            <w:shd w:val="clear" w:color="auto" w:fill="auto"/>
            <w:noWrap/>
            <w:vAlign w:val="bottom"/>
            <w:hideMark/>
          </w:tcPr>
          <w:p w:rsidR="00EA72C0" w:rsidRPr="0041013B" w:rsidDel="00C81D61" w:rsidRDefault="00EA72C0" w:rsidP="009652F9">
            <w:pPr>
              <w:pStyle w:val="Tablebody-centered"/>
              <w:rPr>
                <w:del w:id="54029" w:author="Diana Machado" w:date="2019-04-05T18:40:00Z"/>
                <w:lang w:val="en-PH" w:eastAsia="en-PH"/>
              </w:rPr>
            </w:pPr>
            <w:del w:id="54030" w:author="Diana Machado" w:date="2019-04-05T18:40:00Z">
              <w:r w:rsidRPr="0041013B" w:rsidDel="00C81D61">
                <w:rPr>
                  <w:lang w:val="en-PH" w:eastAsia="en-PH"/>
                </w:rPr>
                <w:delText>0.241</w:delText>
              </w:r>
            </w:del>
          </w:p>
        </w:tc>
        <w:tc>
          <w:tcPr>
            <w:tcW w:w="543" w:type="dxa"/>
            <w:shd w:val="clear" w:color="auto" w:fill="auto"/>
            <w:noWrap/>
            <w:vAlign w:val="bottom"/>
            <w:hideMark/>
          </w:tcPr>
          <w:p w:rsidR="00EA72C0" w:rsidRPr="0041013B" w:rsidDel="00C81D61" w:rsidRDefault="00EA72C0" w:rsidP="009652F9">
            <w:pPr>
              <w:pStyle w:val="Tablebody-centered"/>
              <w:rPr>
                <w:del w:id="54031" w:author="Diana Machado" w:date="2019-04-05T18:40:00Z"/>
                <w:lang w:val="en-PH" w:eastAsia="en-PH"/>
              </w:rPr>
            </w:pPr>
            <w:del w:id="54032" w:author="Diana Machado" w:date="2019-04-05T18:40:00Z">
              <w:r w:rsidRPr="0041013B" w:rsidDel="00C81D61">
                <w:rPr>
                  <w:lang w:val="en-PH" w:eastAsia="en-PH"/>
                </w:rPr>
                <w:delText>0.096</w:delText>
              </w:r>
            </w:del>
          </w:p>
        </w:tc>
      </w:tr>
      <w:tr w:rsidR="00EA72C0" w:rsidRPr="0041013B" w:rsidDel="00C81D61" w:rsidTr="001707D4">
        <w:trPr>
          <w:trHeight w:val="198"/>
          <w:del w:id="54033" w:author="Diana Machado" w:date="2019-04-05T18:40:00Z"/>
        </w:trPr>
        <w:tc>
          <w:tcPr>
            <w:tcW w:w="1032" w:type="dxa"/>
            <w:vMerge/>
            <w:vAlign w:val="center"/>
            <w:hideMark/>
          </w:tcPr>
          <w:p w:rsidR="00EA72C0" w:rsidRPr="0041013B" w:rsidDel="00C81D61" w:rsidRDefault="00EA72C0" w:rsidP="009652F9">
            <w:pPr>
              <w:pStyle w:val="Tablebody-centered"/>
              <w:rPr>
                <w:del w:id="5403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035" w:author="Diana Machado" w:date="2019-04-05T18:40:00Z"/>
                <w:lang w:val="en-PH" w:eastAsia="en-PH"/>
              </w:rPr>
            </w:pPr>
            <w:del w:id="54036" w:author="Diana Machado" w:date="2019-04-05T18:40:00Z">
              <w:r w:rsidRPr="0041013B" w:rsidDel="00C81D61">
                <w:rPr>
                  <w:lang w:val="en-PH" w:eastAsia="en-PH"/>
                </w:rPr>
                <w:delText>7</w:delText>
              </w:r>
            </w:del>
          </w:p>
        </w:tc>
        <w:tc>
          <w:tcPr>
            <w:tcW w:w="1253" w:type="dxa"/>
            <w:shd w:val="clear" w:color="auto" w:fill="auto"/>
            <w:noWrap/>
            <w:vAlign w:val="bottom"/>
            <w:hideMark/>
          </w:tcPr>
          <w:p w:rsidR="00EA72C0" w:rsidRPr="0041013B" w:rsidDel="00C81D61" w:rsidRDefault="00EA72C0" w:rsidP="009652F9">
            <w:pPr>
              <w:pStyle w:val="Tablebody-centered"/>
              <w:rPr>
                <w:del w:id="54037" w:author="Diana Machado" w:date="2019-04-05T18:40:00Z"/>
                <w:lang w:val="en-PH" w:eastAsia="en-PH"/>
              </w:rPr>
            </w:pPr>
            <w:del w:id="54038" w:author="Diana Machado" w:date="2019-04-05T18:40:00Z">
              <w:r w:rsidRPr="0041013B" w:rsidDel="00C81D61">
                <w:rPr>
                  <w:lang w:val="en-PH" w:eastAsia="en-PH"/>
                </w:rPr>
                <w:delText>CLAY</w:delText>
              </w:r>
            </w:del>
          </w:p>
        </w:tc>
        <w:tc>
          <w:tcPr>
            <w:tcW w:w="709" w:type="dxa"/>
            <w:shd w:val="clear" w:color="auto" w:fill="auto"/>
            <w:noWrap/>
            <w:vAlign w:val="bottom"/>
            <w:hideMark/>
          </w:tcPr>
          <w:p w:rsidR="00EA72C0" w:rsidRPr="0041013B" w:rsidDel="00C81D61" w:rsidRDefault="00EA72C0" w:rsidP="009652F9">
            <w:pPr>
              <w:pStyle w:val="Tablebody-centered"/>
              <w:rPr>
                <w:del w:id="54039" w:author="Diana Machado" w:date="2019-04-05T18:40:00Z"/>
                <w:lang w:val="en-PH" w:eastAsia="en-PH"/>
              </w:rPr>
            </w:pPr>
            <w:del w:id="54040" w:author="Diana Machado" w:date="2019-04-05T18:40:00Z">
              <w:r w:rsidRPr="0041013B" w:rsidDel="00C81D61">
                <w:rPr>
                  <w:lang w:val="en-PH" w:eastAsia="en-PH"/>
                </w:rPr>
                <w:delText>0.894</w:delText>
              </w:r>
            </w:del>
          </w:p>
        </w:tc>
        <w:tc>
          <w:tcPr>
            <w:tcW w:w="607" w:type="dxa"/>
            <w:shd w:val="clear" w:color="auto" w:fill="auto"/>
            <w:noWrap/>
            <w:vAlign w:val="bottom"/>
            <w:hideMark/>
          </w:tcPr>
          <w:p w:rsidR="00EA72C0" w:rsidRPr="0041013B" w:rsidDel="00C81D61" w:rsidRDefault="00EA72C0" w:rsidP="009652F9">
            <w:pPr>
              <w:pStyle w:val="Tablebody-centered"/>
              <w:rPr>
                <w:del w:id="54041" w:author="Diana Machado" w:date="2019-04-05T18:40:00Z"/>
                <w:lang w:val="en-PH" w:eastAsia="en-PH"/>
              </w:rPr>
            </w:pPr>
            <w:del w:id="54042" w:author="Diana Machado" w:date="2019-04-05T18:40:00Z">
              <w:r w:rsidRPr="0041013B" w:rsidDel="00C81D61">
                <w:rPr>
                  <w:lang w:val="en-PH" w:eastAsia="en-PH"/>
                </w:rPr>
                <w:delText>0.631</w:delText>
              </w:r>
            </w:del>
          </w:p>
        </w:tc>
        <w:tc>
          <w:tcPr>
            <w:tcW w:w="607" w:type="dxa"/>
            <w:shd w:val="clear" w:color="auto" w:fill="auto"/>
            <w:noWrap/>
            <w:vAlign w:val="bottom"/>
            <w:hideMark/>
          </w:tcPr>
          <w:p w:rsidR="00EA72C0" w:rsidRPr="0041013B" w:rsidDel="00C81D61" w:rsidRDefault="00EA72C0" w:rsidP="009652F9">
            <w:pPr>
              <w:pStyle w:val="Tablebody-centered"/>
              <w:rPr>
                <w:del w:id="54043" w:author="Diana Machado" w:date="2019-04-05T18:40:00Z"/>
                <w:lang w:val="en-PH" w:eastAsia="en-PH"/>
              </w:rPr>
            </w:pPr>
            <w:del w:id="54044" w:author="Diana Machado" w:date="2019-04-05T18:40:00Z">
              <w:r w:rsidRPr="0041013B" w:rsidDel="00C81D61">
                <w:rPr>
                  <w:lang w:val="en-PH" w:eastAsia="en-PH"/>
                </w:rPr>
                <w:delText>0.369</w:delText>
              </w:r>
            </w:del>
          </w:p>
        </w:tc>
        <w:tc>
          <w:tcPr>
            <w:tcW w:w="607" w:type="dxa"/>
            <w:shd w:val="clear" w:color="auto" w:fill="auto"/>
            <w:noWrap/>
            <w:vAlign w:val="bottom"/>
            <w:hideMark/>
          </w:tcPr>
          <w:p w:rsidR="00EA72C0" w:rsidRPr="0041013B" w:rsidDel="00C81D61" w:rsidRDefault="00EA72C0" w:rsidP="009652F9">
            <w:pPr>
              <w:pStyle w:val="Tablebody-centered"/>
              <w:rPr>
                <w:del w:id="54045" w:author="Diana Machado" w:date="2019-04-05T18:40:00Z"/>
                <w:lang w:val="en-PH" w:eastAsia="en-PH"/>
              </w:rPr>
            </w:pPr>
            <w:del w:id="54046" w:author="Diana Machado" w:date="2019-04-05T18:40:00Z">
              <w:r w:rsidRPr="0041013B" w:rsidDel="00C81D61">
                <w:rPr>
                  <w:lang w:val="en-PH" w:eastAsia="en-PH"/>
                </w:rPr>
                <w:delText>0.217</w:delText>
              </w:r>
            </w:del>
          </w:p>
        </w:tc>
        <w:tc>
          <w:tcPr>
            <w:tcW w:w="607" w:type="dxa"/>
            <w:shd w:val="clear" w:color="auto" w:fill="auto"/>
            <w:noWrap/>
            <w:vAlign w:val="bottom"/>
            <w:hideMark/>
          </w:tcPr>
          <w:p w:rsidR="00EA72C0" w:rsidRPr="0041013B" w:rsidDel="00C81D61" w:rsidRDefault="00EA72C0" w:rsidP="009652F9">
            <w:pPr>
              <w:pStyle w:val="Tablebody-centered"/>
              <w:rPr>
                <w:del w:id="54047" w:author="Diana Machado" w:date="2019-04-05T18:40:00Z"/>
                <w:lang w:val="en-PH" w:eastAsia="en-PH"/>
              </w:rPr>
            </w:pPr>
            <w:del w:id="54048" w:author="Diana Machado" w:date="2019-04-05T18:40:00Z">
              <w:r w:rsidRPr="0041013B" w:rsidDel="00C81D61">
                <w:rPr>
                  <w:lang w:val="en-PH" w:eastAsia="en-PH"/>
                </w:rPr>
                <w:delText>0.089</w:delText>
              </w:r>
            </w:del>
          </w:p>
        </w:tc>
        <w:tc>
          <w:tcPr>
            <w:tcW w:w="607" w:type="dxa"/>
            <w:shd w:val="clear" w:color="auto" w:fill="auto"/>
            <w:noWrap/>
            <w:vAlign w:val="bottom"/>
            <w:hideMark/>
          </w:tcPr>
          <w:p w:rsidR="00EA72C0" w:rsidRPr="0041013B" w:rsidDel="00C81D61" w:rsidRDefault="00EA72C0" w:rsidP="009652F9">
            <w:pPr>
              <w:pStyle w:val="Tablebody-centered"/>
              <w:rPr>
                <w:del w:id="54049" w:author="Diana Machado" w:date="2019-04-05T18:40:00Z"/>
                <w:lang w:val="en-PH" w:eastAsia="en-PH"/>
              </w:rPr>
            </w:pPr>
            <w:del w:id="54050" w:author="Diana Machado" w:date="2019-04-05T18:40:00Z">
              <w:r w:rsidRPr="0041013B" w:rsidDel="00C81D61">
                <w:rPr>
                  <w:lang w:val="en-PH" w:eastAsia="en-PH"/>
                </w:rPr>
                <w:delText>0.065</w:delText>
              </w:r>
            </w:del>
          </w:p>
        </w:tc>
        <w:tc>
          <w:tcPr>
            <w:tcW w:w="715" w:type="dxa"/>
            <w:shd w:val="clear" w:color="auto" w:fill="auto"/>
            <w:noWrap/>
            <w:vAlign w:val="bottom"/>
            <w:hideMark/>
          </w:tcPr>
          <w:p w:rsidR="00EA72C0" w:rsidRPr="0041013B" w:rsidDel="00C81D61" w:rsidRDefault="00EA72C0" w:rsidP="009652F9">
            <w:pPr>
              <w:pStyle w:val="Tablebody-centered"/>
              <w:rPr>
                <w:del w:id="54051" w:author="Diana Machado" w:date="2019-04-05T18:40:00Z"/>
                <w:lang w:val="en-PH" w:eastAsia="en-PH"/>
              </w:rPr>
            </w:pPr>
            <w:del w:id="5405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053" w:author="Diana Machado" w:date="2019-04-05T18:40:00Z"/>
                <w:lang w:val="en-PH" w:eastAsia="en-PH"/>
              </w:rPr>
            </w:pPr>
            <w:del w:id="54054" w:author="Diana Machado" w:date="2019-04-05T18:40:00Z">
              <w:r w:rsidRPr="0041013B" w:rsidDel="00C81D61">
                <w:rPr>
                  <w:lang w:val="en-PH" w:eastAsia="en-PH"/>
                </w:rPr>
                <w:delText>0.705</w:delText>
              </w:r>
            </w:del>
          </w:p>
        </w:tc>
        <w:tc>
          <w:tcPr>
            <w:tcW w:w="543" w:type="dxa"/>
            <w:shd w:val="clear" w:color="auto" w:fill="auto"/>
            <w:noWrap/>
            <w:vAlign w:val="bottom"/>
            <w:hideMark/>
          </w:tcPr>
          <w:p w:rsidR="00EA72C0" w:rsidRPr="0041013B" w:rsidDel="00C81D61" w:rsidRDefault="00EA72C0" w:rsidP="009652F9">
            <w:pPr>
              <w:pStyle w:val="Tablebody-centered"/>
              <w:rPr>
                <w:del w:id="54055" w:author="Diana Machado" w:date="2019-04-05T18:40:00Z"/>
                <w:lang w:val="en-PH" w:eastAsia="en-PH"/>
              </w:rPr>
            </w:pPr>
            <w:del w:id="54056" w:author="Diana Machado" w:date="2019-04-05T18:40:00Z">
              <w:r w:rsidRPr="0041013B" w:rsidDel="00C81D61">
                <w:rPr>
                  <w:lang w:val="en-PH" w:eastAsia="en-PH"/>
                </w:rPr>
                <w:delText>0.412</w:delText>
              </w:r>
            </w:del>
          </w:p>
        </w:tc>
        <w:tc>
          <w:tcPr>
            <w:tcW w:w="543" w:type="dxa"/>
            <w:shd w:val="clear" w:color="auto" w:fill="auto"/>
            <w:noWrap/>
            <w:vAlign w:val="bottom"/>
            <w:hideMark/>
          </w:tcPr>
          <w:p w:rsidR="00EA72C0" w:rsidRPr="0041013B" w:rsidDel="00C81D61" w:rsidRDefault="00EA72C0" w:rsidP="009652F9">
            <w:pPr>
              <w:pStyle w:val="Tablebody-centered"/>
              <w:rPr>
                <w:del w:id="54057" w:author="Diana Machado" w:date="2019-04-05T18:40:00Z"/>
                <w:lang w:val="en-PH" w:eastAsia="en-PH"/>
              </w:rPr>
            </w:pPr>
            <w:del w:id="54058" w:author="Diana Machado" w:date="2019-04-05T18:40:00Z">
              <w:r w:rsidRPr="0041013B" w:rsidDel="00C81D61">
                <w:rPr>
                  <w:lang w:val="en-PH" w:eastAsia="en-PH"/>
                </w:rPr>
                <w:delText>0.243</w:delText>
              </w:r>
            </w:del>
          </w:p>
        </w:tc>
        <w:tc>
          <w:tcPr>
            <w:tcW w:w="543" w:type="dxa"/>
            <w:shd w:val="clear" w:color="auto" w:fill="auto"/>
            <w:noWrap/>
            <w:vAlign w:val="bottom"/>
            <w:hideMark/>
          </w:tcPr>
          <w:p w:rsidR="00EA72C0" w:rsidRPr="0041013B" w:rsidDel="00C81D61" w:rsidRDefault="00EA72C0" w:rsidP="009652F9">
            <w:pPr>
              <w:pStyle w:val="Tablebody-centered"/>
              <w:rPr>
                <w:del w:id="54059" w:author="Diana Machado" w:date="2019-04-05T18:40:00Z"/>
                <w:lang w:val="en-PH" w:eastAsia="en-PH"/>
              </w:rPr>
            </w:pPr>
            <w:del w:id="54060" w:author="Diana Machado" w:date="2019-04-05T18:40:00Z">
              <w:r w:rsidRPr="0041013B" w:rsidDel="00C81D61">
                <w:rPr>
                  <w:lang w:val="en-PH" w:eastAsia="en-PH"/>
                </w:rPr>
                <w:delText>0.099</w:delText>
              </w:r>
            </w:del>
          </w:p>
        </w:tc>
        <w:tc>
          <w:tcPr>
            <w:tcW w:w="543" w:type="dxa"/>
            <w:shd w:val="clear" w:color="auto" w:fill="auto"/>
            <w:noWrap/>
            <w:vAlign w:val="bottom"/>
            <w:hideMark/>
          </w:tcPr>
          <w:p w:rsidR="00EA72C0" w:rsidRPr="0041013B" w:rsidDel="00C81D61" w:rsidRDefault="00EA72C0" w:rsidP="009652F9">
            <w:pPr>
              <w:pStyle w:val="Tablebody-centered"/>
              <w:rPr>
                <w:del w:id="54061" w:author="Diana Machado" w:date="2019-04-05T18:40:00Z"/>
                <w:lang w:val="en-PH" w:eastAsia="en-PH"/>
              </w:rPr>
            </w:pPr>
            <w:del w:id="54062" w:author="Diana Machado" w:date="2019-04-05T18:40:00Z">
              <w:r w:rsidRPr="0041013B" w:rsidDel="00C81D61">
                <w:rPr>
                  <w:lang w:val="en-PH" w:eastAsia="en-PH"/>
                </w:rPr>
                <w:delText>0.073</w:delText>
              </w:r>
            </w:del>
          </w:p>
        </w:tc>
      </w:tr>
      <w:tr w:rsidR="00EA72C0" w:rsidRPr="0041013B" w:rsidDel="00C81D61" w:rsidTr="001707D4">
        <w:trPr>
          <w:trHeight w:val="198"/>
          <w:del w:id="54063" w:author="Diana Machado" w:date="2019-04-05T18:40:00Z"/>
        </w:trPr>
        <w:tc>
          <w:tcPr>
            <w:tcW w:w="1032" w:type="dxa"/>
            <w:vMerge/>
            <w:vAlign w:val="center"/>
            <w:hideMark/>
          </w:tcPr>
          <w:p w:rsidR="00EA72C0" w:rsidRPr="0041013B" w:rsidDel="00C81D61" w:rsidRDefault="00EA72C0" w:rsidP="009652F9">
            <w:pPr>
              <w:pStyle w:val="Tablebody-centered"/>
              <w:rPr>
                <w:del w:id="5406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065" w:author="Diana Machado" w:date="2019-04-05T18:40:00Z"/>
                <w:lang w:val="en-PH" w:eastAsia="en-PH"/>
              </w:rPr>
            </w:pPr>
            <w:del w:id="54066" w:author="Diana Machado" w:date="2019-04-05T18:40:00Z">
              <w:r w:rsidRPr="0041013B" w:rsidDel="00C81D61">
                <w:rPr>
                  <w:lang w:val="en-PH" w:eastAsia="en-PH"/>
                </w:rPr>
                <w:delText>8</w:delText>
              </w:r>
            </w:del>
          </w:p>
        </w:tc>
        <w:tc>
          <w:tcPr>
            <w:tcW w:w="1253" w:type="dxa"/>
            <w:shd w:val="clear" w:color="auto" w:fill="auto"/>
            <w:noWrap/>
            <w:vAlign w:val="bottom"/>
            <w:hideMark/>
          </w:tcPr>
          <w:p w:rsidR="00EA72C0" w:rsidRPr="0041013B" w:rsidDel="00C81D61" w:rsidRDefault="00EA72C0" w:rsidP="009652F9">
            <w:pPr>
              <w:pStyle w:val="Tablebody-centered"/>
              <w:rPr>
                <w:del w:id="54067" w:author="Diana Machado" w:date="2019-04-05T18:40:00Z"/>
                <w:lang w:val="en-PH" w:eastAsia="en-PH"/>
              </w:rPr>
            </w:pPr>
            <w:del w:id="54068" w:author="Diana Machado" w:date="2019-04-05T18:40:00Z">
              <w:r w:rsidRPr="0041013B" w:rsidDel="00C81D61">
                <w:rPr>
                  <w:lang w:val="en-PH" w:eastAsia="en-PH"/>
                </w:rPr>
                <w:delText>COLLIER</w:delText>
              </w:r>
            </w:del>
          </w:p>
        </w:tc>
        <w:tc>
          <w:tcPr>
            <w:tcW w:w="709" w:type="dxa"/>
            <w:shd w:val="clear" w:color="auto" w:fill="auto"/>
            <w:noWrap/>
            <w:vAlign w:val="bottom"/>
            <w:hideMark/>
          </w:tcPr>
          <w:p w:rsidR="00EA72C0" w:rsidRPr="0041013B" w:rsidDel="00C81D61" w:rsidRDefault="00EA72C0" w:rsidP="009652F9">
            <w:pPr>
              <w:pStyle w:val="Tablebody-centered"/>
              <w:rPr>
                <w:del w:id="54069" w:author="Diana Machado" w:date="2019-04-05T18:40:00Z"/>
                <w:lang w:val="en-PH" w:eastAsia="en-PH"/>
              </w:rPr>
            </w:pPr>
            <w:del w:id="54070" w:author="Diana Machado" w:date="2019-04-05T18:40:00Z">
              <w:r w:rsidRPr="0041013B" w:rsidDel="00C81D61">
                <w:rPr>
                  <w:lang w:val="en-PH" w:eastAsia="en-PH"/>
                </w:rPr>
                <w:delText>5.889</w:delText>
              </w:r>
            </w:del>
          </w:p>
        </w:tc>
        <w:tc>
          <w:tcPr>
            <w:tcW w:w="607" w:type="dxa"/>
            <w:shd w:val="clear" w:color="auto" w:fill="auto"/>
            <w:noWrap/>
            <w:vAlign w:val="bottom"/>
            <w:hideMark/>
          </w:tcPr>
          <w:p w:rsidR="00EA72C0" w:rsidRPr="0041013B" w:rsidDel="00C81D61" w:rsidRDefault="00EA72C0" w:rsidP="009652F9">
            <w:pPr>
              <w:pStyle w:val="Tablebody-centered"/>
              <w:rPr>
                <w:del w:id="54071" w:author="Diana Machado" w:date="2019-04-05T18:40:00Z"/>
                <w:lang w:val="en-PH" w:eastAsia="en-PH"/>
              </w:rPr>
            </w:pPr>
            <w:del w:id="54072" w:author="Diana Machado" w:date="2019-04-05T18:40:00Z">
              <w:r w:rsidRPr="0041013B" w:rsidDel="00C81D61">
                <w:rPr>
                  <w:lang w:val="en-PH" w:eastAsia="en-PH"/>
                </w:rPr>
                <w:delText>5.130</w:delText>
              </w:r>
            </w:del>
          </w:p>
        </w:tc>
        <w:tc>
          <w:tcPr>
            <w:tcW w:w="607" w:type="dxa"/>
            <w:shd w:val="clear" w:color="auto" w:fill="auto"/>
            <w:noWrap/>
            <w:vAlign w:val="bottom"/>
            <w:hideMark/>
          </w:tcPr>
          <w:p w:rsidR="00EA72C0" w:rsidRPr="0041013B" w:rsidDel="00C81D61" w:rsidRDefault="00EA72C0" w:rsidP="009652F9">
            <w:pPr>
              <w:pStyle w:val="Tablebody-centered"/>
              <w:rPr>
                <w:del w:id="54073" w:author="Diana Machado" w:date="2019-04-05T18:40:00Z"/>
                <w:lang w:val="en-PH" w:eastAsia="en-PH"/>
              </w:rPr>
            </w:pPr>
            <w:del w:id="54074" w:author="Diana Machado" w:date="2019-04-05T18:40:00Z">
              <w:r w:rsidRPr="0041013B" w:rsidDel="00C81D61">
                <w:rPr>
                  <w:lang w:val="en-PH" w:eastAsia="en-PH"/>
                </w:rPr>
                <w:delText>4.374</w:delText>
              </w:r>
            </w:del>
          </w:p>
        </w:tc>
        <w:tc>
          <w:tcPr>
            <w:tcW w:w="607" w:type="dxa"/>
            <w:shd w:val="clear" w:color="auto" w:fill="auto"/>
            <w:noWrap/>
            <w:vAlign w:val="bottom"/>
            <w:hideMark/>
          </w:tcPr>
          <w:p w:rsidR="00EA72C0" w:rsidRPr="0041013B" w:rsidDel="00C81D61" w:rsidRDefault="00EA72C0" w:rsidP="009652F9">
            <w:pPr>
              <w:pStyle w:val="Tablebody-centered"/>
              <w:rPr>
                <w:del w:id="54075" w:author="Diana Machado" w:date="2019-04-05T18:40:00Z"/>
                <w:lang w:val="en-PH" w:eastAsia="en-PH"/>
              </w:rPr>
            </w:pPr>
            <w:del w:id="54076" w:author="Diana Machado" w:date="2019-04-05T18:40:00Z">
              <w:r w:rsidRPr="0041013B" w:rsidDel="00C81D61">
                <w:rPr>
                  <w:lang w:val="en-PH" w:eastAsia="en-PH"/>
                </w:rPr>
                <w:delText>3.511</w:delText>
              </w:r>
            </w:del>
          </w:p>
        </w:tc>
        <w:tc>
          <w:tcPr>
            <w:tcW w:w="607" w:type="dxa"/>
            <w:shd w:val="clear" w:color="auto" w:fill="auto"/>
            <w:noWrap/>
            <w:vAlign w:val="bottom"/>
            <w:hideMark/>
          </w:tcPr>
          <w:p w:rsidR="00EA72C0" w:rsidRPr="0041013B" w:rsidDel="00C81D61" w:rsidRDefault="00EA72C0" w:rsidP="009652F9">
            <w:pPr>
              <w:pStyle w:val="Tablebody-centered"/>
              <w:rPr>
                <w:del w:id="54077" w:author="Diana Machado" w:date="2019-04-05T18:40:00Z"/>
                <w:lang w:val="en-PH" w:eastAsia="en-PH"/>
              </w:rPr>
            </w:pPr>
            <w:del w:id="54078" w:author="Diana Machado" w:date="2019-04-05T18:40:00Z">
              <w:r w:rsidRPr="0041013B" w:rsidDel="00C81D61">
                <w:rPr>
                  <w:lang w:val="en-PH" w:eastAsia="en-PH"/>
                </w:rPr>
                <w:delText>1.800</w:delText>
              </w:r>
            </w:del>
          </w:p>
        </w:tc>
        <w:tc>
          <w:tcPr>
            <w:tcW w:w="607" w:type="dxa"/>
            <w:shd w:val="clear" w:color="auto" w:fill="auto"/>
            <w:noWrap/>
            <w:vAlign w:val="bottom"/>
            <w:hideMark/>
          </w:tcPr>
          <w:p w:rsidR="00EA72C0" w:rsidRPr="0041013B" w:rsidDel="00C81D61" w:rsidRDefault="00EA72C0" w:rsidP="009652F9">
            <w:pPr>
              <w:pStyle w:val="Tablebody-centered"/>
              <w:rPr>
                <w:del w:id="54079" w:author="Diana Machado" w:date="2019-04-05T18:40:00Z"/>
                <w:lang w:val="en-PH" w:eastAsia="en-PH"/>
              </w:rPr>
            </w:pPr>
            <w:del w:id="54080" w:author="Diana Machado" w:date="2019-04-05T18:40:00Z">
              <w:r w:rsidRPr="0041013B" w:rsidDel="00C81D61">
                <w:rPr>
                  <w:lang w:val="en-PH" w:eastAsia="en-PH"/>
                </w:rPr>
                <w:delText>0.950</w:delText>
              </w:r>
            </w:del>
          </w:p>
        </w:tc>
        <w:tc>
          <w:tcPr>
            <w:tcW w:w="715" w:type="dxa"/>
            <w:shd w:val="clear" w:color="auto" w:fill="auto"/>
            <w:noWrap/>
            <w:vAlign w:val="bottom"/>
            <w:hideMark/>
          </w:tcPr>
          <w:p w:rsidR="00EA72C0" w:rsidRPr="0041013B" w:rsidDel="00C81D61" w:rsidRDefault="00EA72C0" w:rsidP="009652F9">
            <w:pPr>
              <w:pStyle w:val="Tablebody-centered"/>
              <w:rPr>
                <w:del w:id="54081" w:author="Diana Machado" w:date="2019-04-05T18:40:00Z"/>
                <w:lang w:val="en-PH" w:eastAsia="en-PH"/>
              </w:rPr>
            </w:pPr>
            <w:del w:id="5408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083" w:author="Diana Machado" w:date="2019-04-05T18:40:00Z"/>
                <w:lang w:val="en-PH" w:eastAsia="en-PH"/>
              </w:rPr>
            </w:pPr>
            <w:del w:id="54084" w:author="Diana Machado" w:date="2019-04-05T18:40:00Z">
              <w:r w:rsidRPr="0041013B" w:rsidDel="00C81D61">
                <w:rPr>
                  <w:lang w:val="en-PH" w:eastAsia="en-PH"/>
                </w:rPr>
                <w:delText>0.871</w:delText>
              </w:r>
            </w:del>
          </w:p>
        </w:tc>
        <w:tc>
          <w:tcPr>
            <w:tcW w:w="543" w:type="dxa"/>
            <w:shd w:val="clear" w:color="auto" w:fill="auto"/>
            <w:noWrap/>
            <w:vAlign w:val="bottom"/>
            <w:hideMark/>
          </w:tcPr>
          <w:p w:rsidR="00EA72C0" w:rsidRPr="0041013B" w:rsidDel="00C81D61" w:rsidRDefault="00EA72C0" w:rsidP="009652F9">
            <w:pPr>
              <w:pStyle w:val="Tablebody-centered"/>
              <w:rPr>
                <w:del w:id="54085" w:author="Diana Machado" w:date="2019-04-05T18:40:00Z"/>
                <w:lang w:val="en-PH" w:eastAsia="en-PH"/>
              </w:rPr>
            </w:pPr>
            <w:del w:id="54086" w:author="Diana Machado" w:date="2019-04-05T18:40:00Z">
              <w:r w:rsidRPr="0041013B" w:rsidDel="00C81D61">
                <w:rPr>
                  <w:lang w:val="en-PH" w:eastAsia="en-PH"/>
                </w:rPr>
                <w:delText>0.743</w:delText>
              </w:r>
            </w:del>
          </w:p>
        </w:tc>
        <w:tc>
          <w:tcPr>
            <w:tcW w:w="543" w:type="dxa"/>
            <w:shd w:val="clear" w:color="auto" w:fill="auto"/>
            <w:noWrap/>
            <w:vAlign w:val="bottom"/>
            <w:hideMark/>
          </w:tcPr>
          <w:p w:rsidR="00EA72C0" w:rsidRPr="0041013B" w:rsidDel="00C81D61" w:rsidRDefault="00EA72C0" w:rsidP="009652F9">
            <w:pPr>
              <w:pStyle w:val="Tablebody-centered"/>
              <w:rPr>
                <w:del w:id="54087" w:author="Diana Machado" w:date="2019-04-05T18:40:00Z"/>
                <w:lang w:val="en-PH" w:eastAsia="en-PH"/>
              </w:rPr>
            </w:pPr>
            <w:del w:id="54088" w:author="Diana Machado" w:date="2019-04-05T18:40:00Z">
              <w:r w:rsidRPr="0041013B" w:rsidDel="00C81D61">
                <w:rPr>
                  <w:lang w:val="en-PH" w:eastAsia="en-PH"/>
                </w:rPr>
                <w:delText>0.596</w:delText>
              </w:r>
            </w:del>
          </w:p>
        </w:tc>
        <w:tc>
          <w:tcPr>
            <w:tcW w:w="543" w:type="dxa"/>
            <w:shd w:val="clear" w:color="auto" w:fill="auto"/>
            <w:noWrap/>
            <w:vAlign w:val="bottom"/>
            <w:hideMark/>
          </w:tcPr>
          <w:p w:rsidR="00EA72C0" w:rsidRPr="0041013B" w:rsidDel="00C81D61" w:rsidRDefault="00EA72C0" w:rsidP="009652F9">
            <w:pPr>
              <w:pStyle w:val="Tablebody-centered"/>
              <w:rPr>
                <w:del w:id="54089" w:author="Diana Machado" w:date="2019-04-05T18:40:00Z"/>
                <w:lang w:val="en-PH" w:eastAsia="en-PH"/>
              </w:rPr>
            </w:pPr>
            <w:del w:id="54090" w:author="Diana Machado" w:date="2019-04-05T18:40:00Z">
              <w:r w:rsidRPr="0041013B" w:rsidDel="00C81D61">
                <w:rPr>
                  <w:lang w:val="en-PH" w:eastAsia="en-PH"/>
                </w:rPr>
                <w:delText>0.306</w:delText>
              </w:r>
            </w:del>
          </w:p>
        </w:tc>
        <w:tc>
          <w:tcPr>
            <w:tcW w:w="543" w:type="dxa"/>
            <w:shd w:val="clear" w:color="auto" w:fill="auto"/>
            <w:noWrap/>
            <w:vAlign w:val="bottom"/>
            <w:hideMark/>
          </w:tcPr>
          <w:p w:rsidR="00EA72C0" w:rsidRPr="0041013B" w:rsidDel="00C81D61" w:rsidRDefault="00EA72C0" w:rsidP="009652F9">
            <w:pPr>
              <w:pStyle w:val="Tablebody-centered"/>
              <w:rPr>
                <w:del w:id="54091" w:author="Diana Machado" w:date="2019-04-05T18:40:00Z"/>
                <w:lang w:val="en-PH" w:eastAsia="en-PH"/>
              </w:rPr>
            </w:pPr>
            <w:del w:id="54092" w:author="Diana Machado" w:date="2019-04-05T18:40:00Z">
              <w:r w:rsidRPr="0041013B" w:rsidDel="00C81D61">
                <w:rPr>
                  <w:lang w:val="en-PH" w:eastAsia="en-PH"/>
                </w:rPr>
                <w:delText>0.161</w:delText>
              </w:r>
            </w:del>
          </w:p>
        </w:tc>
      </w:tr>
      <w:tr w:rsidR="00EA72C0" w:rsidRPr="0041013B" w:rsidDel="00C81D61" w:rsidTr="001707D4">
        <w:trPr>
          <w:trHeight w:val="198"/>
          <w:del w:id="54093" w:author="Diana Machado" w:date="2019-04-05T18:40:00Z"/>
        </w:trPr>
        <w:tc>
          <w:tcPr>
            <w:tcW w:w="1032" w:type="dxa"/>
            <w:vMerge/>
            <w:vAlign w:val="center"/>
            <w:hideMark/>
          </w:tcPr>
          <w:p w:rsidR="00EA72C0" w:rsidRPr="0041013B" w:rsidDel="00C81D61" w:rsidRDefault="00EA72C0" w:rsidP="009652F9">
            <w:pPr>
              <w:pStyle w:val="Tablebody-centered"/>
              <w:rPr>
                <w:del w:id="5409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095" w:author="Diana Machado" w:date="2019-04-05T18:40:00Z"/>
                <w:lang w:val="en-PH" w:eastAsia="en-PH"/>
              </w:rPr>
            </w:pPr>
            <w:del w:id="54096" w:author="Diana Machado" w:date="2019-04-05T18:40:00Z">
              <w:r w:rsidRPr="0041013B" w:rsidDel="00C81D61">
                <w:rPr>
                  <w:lang w:val="en-PH" w:eastAsia="en-PH"/>
                </w:rPr>
                <w:delText>9</w:delText>
              </w:r>
            </w:del>
          </w:p>
        </w:tc>
        <w:tc>
          <w:tcPr>
            <w:tcW w:w="1253" w:type="dxa"/>
            <w:shd w:val="clear" w:color="auto" w:fill="auto"/>
            <w:noWrap/>
            <w:vAlign w:val="bottom"/>
            <w:hideMark/>
          </w:tcPr>
          <w:p w:rsidR="00EA72C0" w:rsidRPr="0041013B" w:rsidDel="00C81D61" w:rsidRDefault="00EA72C0" w:rsidP="009652F9">
            <w:pPr>
              <w:pStyle w:val="Tablebody-centered"/>
              <w:rPr>
                <w:del w:id="54097" w:author="Diana Machado" w:date="2019-04-05T18:40:00Z"/>
                <w:lang w:val="en-PH" w:eastAsia="en-PH"/>
              </w:rPr>
            </w:pPr>
            <w:del w:id="54098" w:author="Diana Machado" w:date="2019-04-05T18:40:00Z">
              <w:r w:rsidRPr="0041013B" w:rsidDel="00C81D61">
                <w:rPr>
                  <w:lang w:val="en-PH" w:eastAsia="en-PH"/>
                </w:rPr>
                <w:delText>COLUMBIA</w:delText>
              </w:r>
            </w:del>
          </w:p>
        </w:tc>
        <w:tc>
          <w:tcPr>
            <w:tcW w:w="709" w:type="dxa"/>
            <w:shd w:val="clear" w:color="auto" w:fill="auto"/>
            <w:noWrap/>
            <w:vAlign w:val="bottom"/>
            <w:hideMark/>
          </w:tcPr>
          <w:p w:rsidR="00EA72C0" w:rsidRPr="0041013B" w:rsidDel="00C81D61" w:rsidRDefault="00EA72C0" w:rsidP="009652F9">
            <w:pPr>
              <w:pStyle w:val="Tablebody-centered"/>
              <w:rPr>
                <w:del w:id="54099" w:author="Diana Machado" w:date="2019-04-05T18:40:00Z"/>
                <w:lang w:val="en-PH" w:eastAsia="en-PH"/>
              </w:rPr>
            </w:pPr>
            <w:del w:id="54100" w:author="Diana Machado" w:date="2019-04-05T18:40:00Z">
              <w:r w:rsidRPr="0041013B" w:rsidDel="00C81D61">
                <w:rPr>
                  <w:lang w:val="en-PH" w:eastAsia="en-PH"/>
                </w:rPr>
                <w:delText>0.964</w:delText>
              </w:r>
            </w:del>
          </w:p>
        </w:tc>
        <w:tc>
          <w:tcPr>
            <w:tcW w:w="607" w:type="dxa"/>
            <w:shd w:val="clear" w:color="auto" w:fill="auto"/>
            <w:noWrap/>
            <w:vAlign w:val="bottom"/>
            <w:hideMark/>
          </w:tcPr>
          <w:p w:rsidR="00EA72C0" w:rsidRPr="0041013B" w:rsidDel="00C81D61" w:rsidRDefault="00EA72C0" w:rsidP="009652F9">
            <w:pPr>
              <w:pStyle w:val="Tablebody-centered"/>
              <w:rPr>
                <w:del w:id="54101" w:author="Diana Machado" w:date="2019-04-05T18:40:00Z"/>
                <w:lang w:val="en-PH" w:eastAsia="en-PH"/>
              </w:rPr>
            </w:pPr>
            <w:del w:id="54102" w:author="Diana Machado" w:date="2019-04-05T18:40:00Z">
              <w:r w:rsidRPr="0041013B" w:rsidDel="00C81D61">
                <w:rPr>
                  <w:lang w:val="en-PH" w:eastAsia="en-PH"/>
                </w:rPr>
                <w:delText>0.682</w:delText>
              </w:r>
            </w:del>
          </w:p>
        </w:tc>
        <w:tc>
          <w:tcPr>
            <w:tcW w:w="607" w:type="dxa"/>
            <w:shd w:val="clear" w:color="auto" w:fill="auto"/>
            <w:noWrap/>
            <w:vAlign w:val="bottom"/>
            <w:hideMark/>
          </w:tcPr>
          <w:p w:rsidR="00EA72C0" w:rsidRPr="0041013B" w:rsidDel="00C81D61" w:rsidRDefault="00EA72C0" w:rsidP="009652F9">
            <w:pPr>
              <w:pStyle w:val="Tablebody-centered"/>
              <w:rPr>
                <w:del w:id="54103" w:author="Diana Machado" w:date="2019-04-05T18:40:00Z"/>
                <w:lang w:val="en-PH" w:eastAsia="en-PH"/>
              </w:rPr>
            </w:pPr>
            <w:del w:id="54104" w:author="Diana Machado" w:date="2019-04-05T18:40:00Z">
              <w:r w:rsidRPr="0041013B" w:rsidDel="00C81D61">
                <w:rPr>
                  <w:lang w:val="en-PH" w:eastAsia="en-PH"/>
                </w:rPr>
                <w:delText>0.402</w:delText>
              </w:r>
            </w:del>
          </w:p>
        </w:tc>
        <w:tc>
          <w:tcPr>
            <w:tcW w:w="607" w:type="dxa"/>
            <w:shd w:val="clear" w:color="auto" w:fill="auto"/>
            <w:noWrap/>
            <w:vAlign w:val="bottom"/>
            <w:hideMark/>
          </w:tcPr>
          <w:p w:rsidR="00EA72C0" w:rsidRPr="0041013B" w:rsidDel="00C81D61" w:rsidRDefault="00EA72C0" w:rsidP="009652F9">
            <w:pPr>
              <w:pStyle w:val="Tablebody-centered"/>
              <w:rPr>
                <w:del w:id="54105" w:author="Diana Machado" w:date="2019-04-05T18:40:00Z"/>
                <w:lang w:val="en-PH" w:eastAsia="en-PH"/>
              </w:rPr>
            </w:pPr>
            <w:del w:id="54106" w:author="Diana Machado" w:date="2019-04-05T18:40:00Z">
              <w:r w:rsidRPr="0041013B" w:rsidDel="00C81D61">
                <w:rPr>
                  <w:lang w:val="en-PH" w:eastAsia="en-PH"/>
                </w:rPr>
                <w:delText>0.235</w:delText>
              </w:r>
            </w:del>
          </w:p>
        </w:tc>
        <w:tc>
          <w:tcPr>
            <w:tcW w:w="607" w:type="dxa"/>
            <w:shd w:val="clear" w:color="auto" w:fill="auto"/>
            <w:noWrap/>
            <w:vAlign w:val="bottom"/>
            <w:hideMark/>
          </w:tcPr>
          <w:p w:rsidR="00EA72C0" w:rsidRPr="0041013B" w:rsidDel="00C81D61" w:rsidRDefault="00EA72C0" w:rsidP="009652F9">
            <w:pPr>
              <w:pStyle w:val="Tablebody-centered"/>
              <w:rPr>
                <w:del w:id="54107" w:author="Diana Machado" w:date="2019-04-05T18:40:00Z"/>
                <w:lang w:val="en-PH" w:eastAsia="en-PH"/>
              </w:rPr>
            </w:pPr>
            <w:del w:id="54108" w:author="Diana Machado" w:date="2019-04-05T18:40:00Z">
              <w:r w:rsidRPr="0041013B" w:rsidDel="00C81D61">
                <w:rPr>
                  <w:lang w:val="en-PH" w:eastAsia="en-PH"/>
                </w:rPr>
                <w:delText>0.085</w:delText>
              </w:r>
            </w:del>
          </w:p>
        </w:tc>
        <w:tc>
          <w:tcPr>
            <w:tcW w:w="607" w:type="dxa"/>
            <w:shd w:val="clear" w:color="auto" w:fill="auto"/>
            <w:noWrap/>
            <w:vAlign w:val="bottom"/>
            <w:hideMark/>
          </w:tcPr>
          <w:p w:rsidR="00EA72C0" w:rsidRPr="0041013B" w:rsidDel="00C81D61" w:rsidRDefault="00EA72C0" w:rsidP="009652F9">
            <w:pPr>
              <w:pStyle w:val="Tablebody-centered"/>
              <w:rPr>
                <w:del w:id="54109" w:author="Diana Machado" w:date="2019-04-05T18:40:00Z"/>
                <w:lang w:val="en-PH" w:eastAsia="en-PH"/>
              </w:rPr>
            </w:pPr>
            <w:del w:id="54110" w:author="Diana Machado" w:date="2019-04-05T18:40:00Z">
              <w:r w:rsidRPr="0041013B" w:rsidDel="00C81D61">
                <w:rPr>
                  <w:lang w:val="en-PH" w:eastAsia="en-PH"/>
                </w:rPr>
                <w:delText>0.063</w:delText>
              </w:r>
            </w:del>
          </w:p>
        </w:tc>
        <w:tc>
          <w:tcPr>
            <w:tcW w:w="715" w:type="dxa"/>
            <w:shd w:val="clear" w:color="auto" w:fill="auto"/>
            <w:noWrap/>
            <w:vAlign w:val="bottom"/>
            <w:hideMark/>
          </w:tcPr>
          <w:p w:rsidR="00EA72C0" w:rsidRPr="0041013B" w:rsidDel="00C81D61" w:rsidRDefault="00EA72C0" w:rsidP="009652F9">
            <w:pPr>
              <w:pStyle w:val="Tablebody-centered"/>
              <w:rPr>
                <w:del w:id="54111" w:author="Diana Machado" w:date="2019-04-05T18:40:00Z"/>
                <w:lang w:val="en-PH" w:eastAsia="en-PH"/>
              </w:rPr>
            </w:pPr>
            <w:del w:id="5411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113" w:author="Diana Machado" w:date="2019-04-05T18:40:00Z"/>
                <w:lang w:val="en-PH" w:eastAsia="en-PH"/>
              </w:rPr>
            </w:pPr>
            <w:del w:id="54114" w:author="Diana Machado" w:date="2019-04-05T18:40:00Z">
              <w:r w:rsidRPr="0041013B" w:rsidDel="00C81D61">
                <w:rPr>
                  <w:lang w:val="en-PH" w:eastAsia="en-PH"/>
                </w:rPr>
                <w:delText>0.708</w:delText>
              </w:r>
            </w:del>
          </w:p>
        </w:tc>
        <w:tc>
          <w:tcPr>
            <w:tcW w:w="543" w:type="dxa"/>
            <w:shd w:val="clear" w:color="auto" w:fill="auto"/>
            <w:noWrap/>
            <w:vAlign w:val="bottom"/>
            <w:hideMark/>
          </w:tcPr>
          <w:p w:rsidR="00EA72C0" w:rsidRPr="0041013B" w:rsidDel="00C81D61" w:rsidRDefault="00EA72C0" w:rsidP="009652F9">
            <w:pPr>
              <w:pStyle w:val="Tablebody-centered"/>
              <w:rPr>
                <w:del w:id="54115" w:author="Diana Machado" w:date="2019-04-05T18:40:00Z"/>
                <w:lang w:val="en-PH" w:eastAsia="en-PH"/>
              </w:rPr>
            </w:pPr>
            <w:del w:id="54116" w:author="Diana Machado" w:date="2019-04-05T18:40:00Z">
              <w:r w:rsidRPr="0041013B" w:rsidDel="00C81D61">
                <w:rPr>
                  <w:lang w:val="en-PH" w:eastAsia="en-PH"/>
                </w:rPr>
                <w:delText>0.417</w:delText>
              </w:r>
            </w:del>
          </w:p>
        </w:tc>
        <w:tc>
          <w:tcPr>
            <w:tcW w:w="543" w:type="dxa"/>
            <w:shd w:val="clear" w:color="auto" w:fill="auto"/>
            <w:noWrap/>
            <w:vAlign w:val="bottom"/>
            <w:hideMark/>
          </w:tcPr>
          <w:p w:rsidR="00EA72C0" w:rsidRPr="0041013B" w:rsidDel="00C81D61" w:rsidRDefault="00EA72C0" w:rsidP="009652F9">
            <w:pPr>
              <w:pStyle w:val="Tablebody-centered"/>
              <w:rPr>
                <w:del w:id="54117" w:author="Diana Machado" w:date="2019-04-05T18:40:00Z"/>
                <w:lang w:val="en-PH" w:eastAsia="en-PH"/>
              </w:rPr>
            </w:pPr>
            <w:del w:id="54118" w:author="Diana Machado" w:date="2019-04-05T18:40:00Z">
              <w:r w:rsidRPr="0041013B" w:rsidDel="00C81D61">
                <w:rPr>
                  <w:lang w:val="en-PH" w:eastAsia="en-PH"/>
                </w:rPr>
                <w:delText>0.244</w:delText>
              </w:r>
            </w:del>
          </w:p>
        </w:tc>
        <w:tc>
          <w:tcPr>
            <w:tcW w:w="543" w:type="dxa"/>
            <w:shd w:val="clear" w:color="auto" w:fill="auto"/>
            <w:noWrap/>
            <w:vAlign w:val="bottom"/>
            <w:hideMark/>
          </w:tcPr>
          <w:p w:rsidR="00EA72C0" w:rsidRPr="0041013B" w:rsidDel="00C81D61" w:rsidRDefault="00EA72C0" w:rsidP="009652F9">
            <w:pPr>
              <w:pStyle w:val="Tablebody-centered"/>
              <w:rPr>
                <w:del w:id="54119" w:author="Diana Machado" w:date="2019-04-05T18:40:00Z"/>
                <w:lang w:val="en-PH" w:eastAsia="en-PH"/>
              </w:rPr>
            </w:pPr>
            <w:del w:id="54120" w:author="Diana Machado" w:date="2019-04-05T18:40:00Z">
              <w:r w:rsidRPr="0041013B" w:rsidDel="00C81D61">
                <w:rPr>
                  <w:lang w:val="en-PH" w:eastAsia="en-PH"/>
                </w:rPr>
                <w:delText>0.088</w:delText>
              </w:r>
            </w:del>
          </w:p>
        </w:tc>
        <w:tc>
          <w:tcPr>
            <w:tcW w:w="543" w:type="dxa"/>
            <w:shd w:val="clear" w:color="auto" w:fill="auto"/>
            <w:noWrap/>
            <w:vAlign w:val="bottom"/>
            <w:hideMark/>
          </w:tcPr>
          <w:p w:rsidR="00EA72C0" w:rsidRPr="0041013B" w:rsidDel="00C81D61" w:rsidRDefault="00EA72C0" w:rsidP="009652F9">
            <w:pPr>
              <w:pStyle w:val="Tablebody-centered"/>
              <w:rPr>
                <w:del w:id="54121" w:author="Diana Machado" w:date="2019-04-05T18:40:00Z"/>
                <w:lang w:val="en-PH" w:eastAsia="en-PH"/>
              </w:rPr>
            </w:pPr>
            <w:del w:id="54122" w:author="Diana Machado" w:date="2019-04-05T18:40:00Z">
              <w:r w:rsidRPr="0041013B" w:rsidDel="00C81D61">
                <w:rPr>
                  <w:lang w:val="en-PH" w:eastAsia="en-PH"/>
                </w:rPr>
                <w:delText>0.065</w:delText>
              </w:r>
            </w:del>
          </w:p>
        </w:tc>
      </w:tr>
      <w:tr w:rsidR="00EA72C0" w:rsidRPr="0041013B" w:rsidDel="00C81D61" w:rsidTr="001707D4">
        <w:trPr>
          <w:trHeight w:val="198"/>
          <w:del w:id="54123" w:author="Diana Machado" w:date="2019-04-05T18:40:00Z"/>
        </w:trPr>
        <w:tc>
          <w:tcPr>
            <w:tcW w:w="1032" w:type="dxa"/>
            <w:vMerge/>
            <w:vAlign w:val="center"/>
            <w:hideMark/>
          </w:tcPr>
          <w:p w:rsidR="00EA72C0" w:rsidRPr="0041013B" w:rsidDel="00C81D61" w:rsidRDefault="00EA72C0" w:rsidP="009652F9">
            <w:pPr>
              <w:pStyle w:val="Tablebody-centered"/>
              <w:rPr>
                <w:del w:id="5412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125" w:author="Diana Machado" w:date="2019-04-05T18:40:00Z"/>
                <w:lang w:val="en-PH" w:eastAsia="en-PH"/>
              </w:rPr>
            </w:pPr>
            <w:del w:id="54126" w:author="Diana Machado" w:date="2019-04-05T18:40:00Z">
              <w:r w:rsidRPr="0041013B" w:rsidDel="00C81D61">
                <w:rPr>
                  <w:lang w:val="en-PH" w:eastAsia="en-PH"/>
                </w:rPr>
                <w:delText>10</w:delText>
              </w:r>
            </w:del>
          </w:p>
        </w:tc>
        <w:tc>
          <w:tcPr>
            <w:tcW w:w="1253" w:type="dxa"/>
            <w:shd w:val="clear" w:color="auto" w:fill="auto"/>
            <w:noWrap/>
            <w:vAlign w:val="bottom"/>
            <w:hideMark/>
          </w:tcPr>
          <w:p w:rsidR="00EA72C0" w:rsidRPr="0041013B" w:rsidDel="00C81D61" w:rsidRDefault="00EA72C0" w:rsidP="009652F9">
            <w:pPr>
              <w:pStyle w:val="Tablebody-centered"/>
              <w:rPr>
                <w:del w:id="54127" w:author="Diana Machado" w:date="2019-04-05T18:40:00Z"/>
                <w:lang w:val="en-PH" w:eastAsia="en-PH"/>
              </w:rPr>
            </w:pPr>
            <w:del w:id="54128" w:author="Diana Machado" w:date="2019-04-05T18:40:00Z">
              <w:r w:rsidRPr="0041013B" w:rsidDel="00C81D61">
                <w:rPr>
                  <w:lang w:val="en-PH" w:eastAsia="en-PH"/>
                </w:rPr>
                <w:delText>DIXIE</w:delText>
              </w:r>
            </w:del>
          </w:p>
        </w:tc>
        <w:tc>
          <w:tcPr>
            <w:tcW w:w="709" w:type="dxa"/>
            <w:shd w:val="clear" w:color="auto" w:fill="auto"/>
            <w:noWrap/>
            <w:vAlign w:val="bottom"/>
            <w:hideMark/>
          </w:tcPr>
          <w:p w:rsidR="00EA72C0" w:rsidRPr="0041013B" w:rsidDel="00C81D61" w:rsidRDefault="00EA72C0" w:rsidP="009652F9">
            <w:pPr>
              <w:pStyle w:val="Tablebody-centered"/>
              <w:rPr>
                <w:del w:id="54129" w:author="Diana Machado" w:date="2019-04-05T18:40:00Z"/>
                <w:lang w:val="en-PH" w:eastAsia="en-PH"/>
              </w:rPr>
            </w:pPr>
            <w:del w:id="54130" w:author="Diana Machado" w:date="2019-04-05T18:40:00Z">
              <w:r w:rsidRPr="0041013B" w:rsidDel="00C81D61">
                <w:rPr>
                  <w:lang w:val="en-PH" w:eastAsia="en-PH"/>
                </w:rPr>
                <w:delText>2.938</w:delText>
              </w:r>
            </w:del>
          </w:p>
        </w:tc>
        <w:tc>
          <w:tcPr>
            <w:tcW w:w="607" w:type="dxa"/>
            <w:shd w:val="clear" w:color="auto" w:fill="auto"/>
            <w:noWrap/>
            <w:vAlign w:val="bottom"/>
            <w:hideMark/>
          </w:tcPr>
          <w:p w:rsidR="00EA72C0" w:rsidRPr="0041013B" w:rsidDel="00C81D61" w:rsidRDefault="00EA72C0" w:rsidP="009652F9">
            <w:pPr>
              <w:pStyle w:val="Tablebody-centered"/>
              <w:rPr>
                <w:del w:id="54131" w:author="Diana Machado" w:date="2019-04-05T18:40:00Z"/>
                <w:lang w:val="en-PH" w:eastAsia="en-PH"/>
              </w:rPr>
            </w:pPr>
            <w:del w:id="54132" w:author="Diana Machado" w:date="2019-04-05T18:40:00Z">
              <w:r w:rsidRPr="0041013B" w:rsidDel="00C81D61">
                <w:rPr>
                  <w:lang w:val="en-PH" w:eastAsia="en-PH"/>
                </w:rPr>
                <w:delText>2.373</w:delText>
              </w:r>
            </w:del>
          </w:p>
        </w:tc>
        <w:tc>
          <w:tcPr>
            <w:tcW w:w="607" w:type="dxa"/>
            <w:shd w:val="clear" w:color="auto" w:fill="auto"/>
            <w:noWrap/>
            <w:vAlign w:val="bottom"/>
            <w:hideMark/>
          </w:tcPr>
          <w:p w:rsidR="00EA72C0" w:rsidRPr="0041013B" w:rsidDel="00C81D61" w:rsidRDefault="00EA72C0" w:rsidP="009652F9">
            <w:pPr>
              <w:pStyle w:val="Tablebody-centered"/>
              <w:rPr>
                <w:del w:id="54133" w:author="Diana Machado" w:date="2019-04-05T18:40:00Z"/>
                <w:lang w:val="en-PH" w:eastAsia="en-PH"/>
              </w:rPr>
            </w:pPr>
            <w:del w:id="54134" w:author="Diana Machado" w:date="2019-04-05T18:40:00Z">
              <w:r w:rsidRPr="0041013B" w:rsidDel="00C81D61">
                <w:rPr>
                  <w:lang w:val="en-PH" w:eastAsia="en-PH"/>
                </w:rPr>
                <w:delText>1.810</w:delText>
              </w:r>
            </w:del>
          </w:p>
        </w:tc>
        <w:tc>
          <w:tcPr>
            <w:tcW w:w="607" w:type="dxa"/>
            <w:shd w:val="clear" w:color="auto" w:fill="auto"/>
            <w:noWrap/>
            <w:vAlign w:val="bottom"/>
            <w:hideMark/>
          </w:tcPr>
          <w:p w:rsidR="00EA72C0" w:rsidRPr="0041013B" w:rsidDel="00C81D61" w:rsidRDefault="00EA72C0" w:rsidP="009652F9">
            <w:pPr>
              <w:pStyle w:val="Tablebody-centered"/>
              <w:rPr>
                <w:del w:id="54135" w:author="Diana Machado" w:date="2019-04-05T18:40:00Z"/>
                <w:lang w:val="en-PH" w:eastAsia="en-PH"/>
              </w:rPr>
            </w:pPr>
            <w:del w:id="54136" w:author="Diana Machado" w:date="2019-04-05T18:40:00Z">
              <w:r w:rsidRPr="0041013B" w:rsidDel="00C81D61">
                <w:rPr>
                  <w:lang w:val="en-PH" w:eastAsia="en-PH"/>
                </w:rPr>
                <w:delText>1.379</w:delText>
              </w:r>
            </w:del>
          </w:p>
        </w:tc>
        <w:tc>
          <w:tcPr>
            <w:tcW w:w="607" w:type="dxa"/>
            <w:shd w:val="clear" w:color="auto" w:fill="auto"/>
            <w:noWrap/>
            <w:vAlign w:val="bottom"/>
            <w:hideMark/>
          </w:tcPr>
          <w:p w:rsidR="00EA72C0" w:rsidRPr="0041013B" w:rsidDel="00C81D61" w:rsidRDefault="00EA72C0" w:rsidP="009652F9">
            <w:pPr>
              <w:pStyle w:val="Tablebody-centered"/>
              <w:rPr>
                <w:del w:id="54137" w:author="Diana Machado" w:date="2019-04-05T18:40:00Z"/>
                <w:lang w:val="en-PH" w:eastAsia="en-PH"/>
              </w:rPr>
            </w:pPr>
            <w:del w:id="54138" w:author="Diana Machado" w:date="2019-04-05T18:40:00Z">
              <w:r w:rsidRPr="0041013B" w:rsidDel="00C81D61">
                <w:rPr>
                  <w:lang w:val="en-PH" w:eastAsia="en-PH"/>
                </w:rPr>
                <w:delText>0.898</w:delText>
              </w:r>
            </w:del>
          </w:p>
        </w:tc>
        <w:tc>
          <w:tcPr>
            <w:tcW w:w="607" w:type="dxa"/>
            <w:shd w:val="clear" w:color="auto" w:fill="auto"/>
            <w:noWrap/>
            <w:vAlign w:val="bottom"/>
            <w:hideMark/>
          </w:tcPr>
          <w:p w:rsidR="00EA72C0" w:rsidRPr="0041013B" w:rsidDel="00C81D61" w:rsidRDefault="00EA72C0" w:rsidP="009652F9">
            <w:pPr>
              <w:pStyle w:val="Tablebody-centered"/>
              <w:rPr>
                <w:del w:id="54139" w:author="Diana Machado" w:date="2019-04-05T18:40:00Z"/>
                <w:lang w:val="en-PH" w:eastAsia="en-PH"/>
              </w:rPr>
            </w:pPr>
            <w:del w:id="54140" w:author="Diana Machado" w:date="2019-04-05T18:40:00Z">
              <w:r w:rsidRPr="0041013B" w:rsidDel="00C81D61">
                <w:rPr>
                  <w:lang w:val="en-PH" w:eastAsia="en-PH"/>
                </w:rPr>
                <w:delText>0.711</w:delText>
              </w:r>
            </w:del>
          </w:p>
        </w:tc>
        <w:tc>
          <w:tcPr>
            <w:tcW w:w="715" w:type="dxa"/>
            <w:shd w:val="clear" w:color="auto" w:fill="auto"/>
            <w:noWrap/>
            <w:vAlign w:val="bottom"/>
            <w:hideMark/>
          </w:tcPr>
          <w:p w:rsidR="00EA72C0" w:rsidRPr="0041013B" w:rsidDel="00C81D61" w:rsidRDefault="00EA72C0" w:rsidP="009652F9">
            <w:pPr>
              <w:pStyle w:val="Tablebody-centered"/>
              <w:rPr>
                <w:del w:id="54141" w:author="Diana Machado" w:date="2019-04-05T18:40:00Z"/>
                <w:lang w:val="en-PH" w:eastAsia="en-PH"/>
              </w:rPr>
            </w:pPr>
            <w:del w:id="5414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143" w:author="Diana Machado" w:date="2019-04-05T18:40:00Z"/>
                <w:lang w:val="en-PH" w:eastAsia="en-PH"/>
              </w:rPr>
            </w:pPr>
            <w:del w:id="54144" w:author="Diana Machado" w:date="2019-04-05T18:40:00Z">
              <w:r w:rsidRPr="0041013B" w:rsidDel="00C81D61">
                <w:rPr>
                  <w:lang w:val="en-PH" w:eastAsia="en-PH"/>
                </w:rPr>
                <w:delText>0.808</w:delText>
              </w:r>
            </w:del>
          </w:p>
        </w:tc>
        <w:tc>
          <w:tcPr>
            <w:tcW w:w="543" w:type="dxa"/>
            <w:shd w:val="clear" w:color="auto" w:fill="auto"/>
            <w:noWrap/>
            <w:vAlign w:val="bottom"/>
            <w:hideMark/>
          </w:tcPr>
          <w:p w:rsidR="00EA72C0" w:rsidRPr="0041013B" w:rsidDel="00C81D61" w:rsidRDefault="00EA72C0" w:rsidP="009652F9">
            <w:pPr>
              <w:pStyle w:val="Tablebody-centered"/>
              <w:rPr>
                <w:del w:id="54145" w:author="Diana Machado" w:date="2019-04-05T18:40:00Z"/>
                <w:lang w:val="en-PH" w:eastAsia="en-PH"/>
              </w:rPr>
            </w:pPr>
            <w:del w:id="54146" w:author="Diana Machado" w:date="2019-04-05T18:40:00Z">
              <w:r w:rsidRPr="0041013B" w:rsidDel="00C81D61">
                <w:rPr>
                  <w:lang w:val="en-PH" w:eastAsia="en-PH"/>
                </w:rPr>
                <w:delText>0.616</w:delText>
              </w:r>
            </w:del>
          </w:p>
        </w:tc>
        <w:tc>
          <w:tcPr>
            <w:tcW w:w="543" w:type="dxa"/>
            <w:shd w:val="clear" w:color="auto" w:fill="auto"/>
            <w:noWrap/>
            <w:vAlign w:val="bottom"/>
            <w:hideMark/>
          </w:tcPr>
          <w:p w:rsidR="00EA72C0" w:rsidRPr="0041013B" w:rsidDel="00C81D61" w:rsidRDefault="00EA72C0" w:rsidP="009652F9">
            <w:pPr>
              <w:pStyle w:val="Tablebody-centered"/>
              <w:rPr>
                <w:del w:id="54147" w:author="Diana Machado" w:date="2019-04-05T18:40:00Z"/>
                <w:lang w:val="en-PH" w:eastAsia="en-PH"/>
              </w:rPr>
            </w:pPr>
            <w:del w:id="54148" w:author="Diana Machado" w:date="2019-04-05T18:40:00Z">
              <w:r w:rsidRPr="0041013B" w:rsidDel="00C81D61">
                <w:rPr>
                  <w:lang w:val="en-PH" w:eastAsia="en-PH"/>
                </w:rPr>
                <w:delText>0.469</w:delText>
              </w:r>
            </w:del>
          </w:p>
        </w:tc>
        <w:tc>
          <w:tcPr>
            <w:tcW w:w="543" w:type="dxa"/>
            <w:shd w:val="clear" w:color="auto" w:fill="auto"/>
            <w:noWrap/>
            <w:vAlign w:val="bottom"/>
            <w:hideMark/>
          </w:tcPr>
          <w:p w:rsidR="00EA72C0" w:rsidRPr="0041013B" w:rsidDel="00C81D61" w:rsidRDefault="00EA72C0" w:rsidP="009652F9">
            <w:pPr>
              <w:pStyle w:val="Tablebody-centered"/>
              <w:rPr>
                <w:del w:id="54149" w:author="Diana Machado" w:date="2019-04-05T18:40:00Z"/>
                <w:lang w:val="en-PH" w:eastAsia="en-PH"/>
              </w:rPr>
            </w:pPr>
            <w:del w:id="54150" w:author="Diana Machado" w:date="2019-04-05T18:40:00Z">
              <w:r w:rsidRPr="0041013B" w:rsidDel="00C81D61">
                <w:rPr>
                  <w:lang w:val="en-PH" w:eastAsia="en-PH"/>
                </w:rPr>
                <w:delText>0.305</w:delText>
              </w:r>
            </w:del>
          </w:p>
        </w:tc>
        <w:tc>
          <w:tcPr>
            <w:tcW w:w="543" w:type="dxa"/>
            <w:shd w:val="clear" w:color="auto" w:fill="auto"/>
            <w:noWrap/>
            <w:vAlign w:val="bottom"/>
            <w:hideMark/>
          </w:tcPr>
          <w:p w:rsidR="00EA72C0" w:rsidRPr="0041013B" w:rsidDel="00C81D61" w:rsidRDefault="00EA72C0" w:rsidP="009652F9">
            <w:pPr>
              <w:pStyle w:val="Tablebody-centered"/>
              <w:rPr>
                <w:del w:id="54151" w:author="Diana Machado" w:date="2019-04-05T18:40:00Z"/>
                <w:lang w:val="en-PH" w:eastAsia="en-PH"/>
              </w:rPr>
            </w:pPr>
            <w:del w:id="54152" w:author="Diana Machado" w:date="2019-04-05T18:40:00Z">
              <w:r w:rsidRPr="0041013B" w:rsidDel="00C81D61">
                <w:rPr>
                  <w:lang w:val="en-PH" w:eastAsia="en-PH"/>
                </w:rPr>
                <w:delText>0.242</w:delText>
              </w:r>
            </w:del>
          </w:p>
        </w:tc>
      </w:tr>
      <w:tr w:rsidR="00EA72C0" w:rsidRPr="0041013B" w:rsidDel="00C81D61" w:rsidTr="001707D4">
        <w:trPr>
          <w:trHeight w:val="198"/>
          <w:del w:id="54153" w:author="Diana Machado" w:date="2019-04-05T18:40:00Z"/>
        </w:trPr>
        <w:tc>
          <w:tcPr>
            <w:tcW w:w="1032" w:type="dxa"/>
            <w:vMerge/>
            <w:vAlign w:val="center"/>
            <w:hideMark/>
          </w:tcPr>
          <w:p w:rsidR="00EA72C0" w:rsidRPr="0041013B" w:rsidDel="00C81D61" w:rsidRDefault="00EA72C0" w:rsidP="009652F9">
            <w:pPr>
              <w:pStyle w:val="Tablebody-centered"/>
              <w:rPr>
                <w:del w:id="5415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155" w:author="Diana Machado" w:date="2019-04-05T18:40:00Z"/>
                <w:lang w:val="en-PH" w:eastAsia="en-PH"/>
              </w:rPr>
            </w:pPr>
            <w:del w:id="54156" w:author="Diana Machado" w:date="2019-04-05T18:40:00Z">
              <w:r w:rsidRPr="0041013B" w:rsidDel="00C81D61">
                <w:rPr>
                  <w:lang w:val="en-PH" w:eastAsia="en-PH"/>
                </w:rPr>
                <w:delText>11</w:delText>
              </w:r>
            </w:del>
          </w:p>
        </w:tc>
        <w:tc>
          <w:tcPr>
            <w:tcW w:w="1253" w:type="dxa"/>
            <w:shd w:val="clear" w:color="auto" w:fill="auto"/>
            <w:noWrap/>
            <w:vAlign w:val="bottom"/>
            <w:hideMark/>
          </w:tcPr>
          <w:p w:rsidR="00EA72C0" w:rsidRPr="0041013B" w:rsidDel="00C81D61" w:rsidRDefault="00EA72C0" w:rsidP="009652F9">
            <w:pPr>
              <w:pStyle w:val="Tablebody-centered"/>
              <w:rPr>
                <w:del w:id="54157" w:author="Diana Machado" w:date="2019-04-05T18:40:00Z"/>
                <w:lang w:val="en-PH" w:eastAsia="en-PH"/>
              </w:rPr>
            </w:pPr>
            <w:del w:id="54158" w:author="Diana Machado" w:date="2019-04-05T18:40:00Z">
              <w:r w:rsidRPr="0041013B" w:rsidDel="00C81D61">
                <w:rPr>
                  <w:lang w:val="en-PH" w:eastAsia="en-PH"/>
                </w:rPr>
                <w:delText>DUVAL</w:delText>
              </w:r>
            </w:del>
          </w:p>
        </w:tc>
        <w:tc>
          <w:tcPr>
            <w:tcW w:w="709" w:type="dxa"/>
            <w:shd w:val="clear" w:color="auto" w:fill="auto"/>
            <w:noWrap/>
            <w:vAlign w:val="bottom"/>
            <w:hideMark/>
          </w:tcPr>
          <w:p w:rsidR="00EA72C0" w:rsidRPr="0041013B" w:rsidDel="00C81D61" w:rsidRDefault="00EA72C0" w:rsidP="009652F9">
            <w:pPr>
              <w:pStyle w:val="Tablebody-centered"/>
              <w:rPr>
                <w:del w:id="54159" w:author="Diana Machado" w:date="2019-04-05T18:40:00Z"/>
                <w:lang w:val="en-PH" w:eastAsia="en-PH"/>
              </w:rPr>
            </w:pPr>
            <w:del w:id="54160" w:author="Diana Machado" w:date="2019-04-05T18:40:00Z">
              <w:r w:rsidRPr="0041013B" w:rsidDel="00C81D61">
                <w:rPr>
                  <w:lang w:val="en-PH" w:eastAsia="en-PH"/>
                </w:rPr>
                <w:delText>1.906</w:delText>
              </w:r>
            </w:del>
          </w:p>
        </w:tc>
        <w:tc>
          <w:tcPr>
            <w:tcW w:w="607" w:type="dxa"/>
            <w:shd w:val="clear" w:color="auto" w:fill="auto"/>
            <w:noWrap/>
            <w:vAlign w:val="bottom"/>
            <w:hideMark/>
          </w:tcPr>
          <w:p w:rsidR="00EA72C0" w:rsidRPr="0041013B" w:rsidDel="00C81D61" w:rsidRDefault="00EA72C0" w:rsidP="009652F9">
            <w:pPr>
              <w:pStyle w:val="Tablebody-centered"/>
              <w:rPr>
                <w:del w:id="54161" w:author="Diana Machado" w:date="2019-04-05T18:40:00Z"/>
                <w:lang w:val="en-PH" w:eastAsia="en-PH"/>
              </w:rPr>
            </w:pPr>
            <w:del w:id="54162" w:author="Diana Machado" w:date="2019-04-05T18:40:00Z">
              <w:r w:rsidRPr="0041013B" w:rsidDel="00C81D61">
                <w:rPr>
                  <w:lang w:val="en-PH" w:eastAsia="en-PH"/>
                </w:rPr>
                <w:delText>1.520</w:delText>
              </w:r>
            </w:del>
          </w:p>
        </w:tc>
        <w:tc>
          <w:tcPr>
            <w:tcW w:w="607" w:type="dxa"/>
            <w:shd w:val="clear" w:color="auto" w:fill="auto"/>
            <w:noWrap/>
            <w:vAlign w:val="bottom"/>
            <w:hideMark/>
          </w:tcPr>
          <w:p w:rsidR="00EA72C0" w:rsidRPr="0041013B" w:rsidDel="00C81D61" w:rsidRDefault="00EA72C0" w:rsidP="009652F9">
            <w:pPr>
              <w:pStyle w:val="Tablebody-centered"/>
              <w:rPr>
                <w:del w:id="54163" w:author="Diana Machado" w:date="2019-04-05T18:40:00Z"/>
                <w:lang w:val="en-PH" w:eastAsia="en-PH"/>
              </w:rPr>
            </w:pPr>
            <w:del w:id="54164" w:author="Diana Machado" w:date="2019-04-05T18:40:00Z">
              <w:r w:rsidRPr="0041013B" w:rsidDel="00C81D61">
                <w:rPr>
                  <w:lang w:val="en-PH" w:eastAsia="en-PH"/>
                </w:rPr>
                <w:delText>1.136</w:delText>
              </w:r>
            </w:del>
          </w:p>
        </w:tc>
        <w:tc>
          <w:tcPr>
            <w:tcW w:w="607" w:type="dxa"/>
            <w:shd w:val="clear" w:color="auto" w:fill="auto"/>
            <w:noWrap/>
            <w:vAlign w:val="bottom"/>
            <w:hideMark/>
          </w:tcPr>
          <w:p w:rsidR="00EA72C0" w:rsidRPr="0041013B" w:rsidDel="00C81D61" w:rsidRDefault="00EA72C0" w:rsidP="009652F9">
            <w:pPr>
              <w:pStyle w:val="Tablebody-centered"/>
              <w:rPr>
                <w:del w:id="54165" w:author="Diana Machado" w:date="2019-04-05T18:40:00Z"/>
                <w:lang w:val="en-PH" w:eastAsia="en-PH"/>
              </w:rPr>
            </w:pPr>
            <w:del w:id="54166" w:author="Diana Machado" w:date="2019-04-05T18:40:00Z">
              <w:r w:rsidRPr="0041013B" w:rsidDel="00C81D61">
                <w:rPr>
                  <w:lang w:val="en-PH" w:eastAsia="en-PH"/>
                </w:rPr>
                <w:delText>0.850</w:delText>
              </w:r>
            </w:del>
          </w:p>
        </w:tc>
        <w:tc>
          <w:tcPr>
            <w:tcW w:w="607" w:type="dxa"/>
            <w:shd w:val="clear" w:color="auto" w:fill="auto"/>
            <w:noWrap/>
            <w:vAlign w:val="bottom"/>
            <w:hideMark/>
          </w:tcPr>
          <w:p w:rsidR="00EA72C0" w:rsidRPr="0041013B" w:rsidDel="00C81D61" w:rsidRDefault="00EA72C0" w:rsidP="009652F9">
            <w:pPr>
              <w:pStyle w:val="Tablebody-centered"/>
              <w:rPr>
                <w:del w:id="54167" w:author="Diana Machado" w:date="2019-04-05T18:40:00Z"/>
                <w:lang w:val="en-PH" w:eastAsia="en-PH"/>
              </w:rPr>
            </w:pPr>
            <w:del w:id="54168" w:author="Diana Machado" w:date="2019-04-05T18:40:00Z">
              <w:r w:rsidRPr="0041013B" w:rsidDel="00C81D61">
                <w:rPr>
                  <w:lang w:val="en-PH" w:eastAsia="en-PH"/>
                </w:rPr>
                <w:delText>0.487</w:delText>
              </w:r>
            </w:del>
          </w:p>
        </w:tc>
        <w:tc>
          <w:tcPr>
            <w:tcW w:w="607" w:type="dxa"/>
            <w:shd w:val="clear" w:color="auto" w:fill="auto"/>
            <w:noWrap/>
            <w:vAlign w:val="bottom"/>
            <w:hideMark/>
          </w:tcPr>
          <w:p w:rsidR="00EA72C0" w:rsidRPr="0041013B" w:rsidDel="00C81D61" w:rsidRDefault="00EA72C0" w:rsidP="009652F9">
            <w:pPr>
              <w:pStyle w:val="Tablebody-centered"/>
              <w:rPr>
                <w:del w:id="54169" w:author="Diana Machado" w:date="2019-04-05T18:40:00Z"/>
                <w:lang w:val="en-PH" w:eastAsia="en-PH"/>
              </w:rPr>
            </w:pPr>
            <w:del w:id="54170" w:author="Diana Machado" w:date="2019-04-05T18:40:00Z">
              <w:r w:rsidRPr="0041013B" w:rsidDel="00C81D61">
                <w:rPr>
                  <w:lang w:val="en-PH" w:eastAsia="en-PH"/>
                </w:rPr>
                <w:delText>0.395</w:delText>
              </w:r>
            </w:del>
          </w:p>
        </w:tc>
        <w:tc>
          <w:tcPr>
            <w:tcW w:w="715" w:type="dxa"/>
            <w:shd w:val="clear" w:color="auto" w:fill="auto"/>
            <w:noWrap/>
            <w:vAlign w:val="bottom"/>
            <w:hideMark/>
          </w:tcPr>
          <w:p w:rsidR="00EA72C0" w:rsidRPr="0041013B" w:rsidDel="00C81D61" w:rsidRDefault="00EA72C0" w:rsidP="009652F9">
            <w:pPr>
              <w:pStyle w:val="Tablebody-centered"/>
              <w:rPr>
                <w:del w:id="54171" w:author="Diana Machado" w:date="2019-04-05T18:40:00Z"/>
                <w:lang w:val="en-PH" w:eastAsia="en-PH"/>
              </w:rPr>
            </w:pPr>
            <w:del w:id="5417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173" w:author="Diana Machado" w:date="2019-04-05T18:40:00Z"/>
                <w:lang w:val="en-PH" w:eastAsia="en-PH"/>
              </w:rPr>
            </w:pPr>
            <w:del w:id="54174" w:author="Diana Machado" w:date="2019-04-05T18:40:00Z">
              <w:r w:rsidRPr="0041013B" w:rsidDel="00C81D61">
                <w:rPr>
                  <w:lang w:val="en-PH" w:eastAsia="en-PH"/>
                </w:rPr>
                <w:delText>0.797</w:delText>
              </w:r>
            </w:del>
          </w:p>
        </w:tc>
        <w:tc>
          <w:tcPr>
            <w:tcW w:w="543" w:type="dxa"/>
            <w:shd w:val="clear" w:color="auto" w:fill="auto"/>
            <w:noWrap/>
            <w:vAlign w:val="bottom"/>
            <w:hideMark/>
          </w:tcPr>
          <w:p w:rsidR="00EA72C0" w:rsidRPr="0041013B" w:rsidDel="00C81D61" w:rsidRDefault="00EA72C0" w:rsidP="009652F9">
            <w:pPr>
              <w:pStyle w:val="Tablebody-centered"/>
              <w:rPr>
                <w:del w:id="54175" w:author="Diana Machado" w:date="2019-04-05T18:40:00Z"/>
                <w:lang w:val="en-PH" w:eastAsia="en-PH"/>
              </w:rPr>
            </w:pPr>
            <w:del w:id="54176" w:author="Diana Machado" w:date="2019-04-05T18:40:00Z">
              <w:r w:rsidRPr="0041013B" w:rsidDel="00C81D61">
                <w:rPr>
                  <w:lang w:val="en-PH" w:eastAsia="en-PH"/>
                </w:rPr>
                <w:delText>0.596</w:delText>
              </w:r>
            </w:del>
          </w:p>
        </w:tc>
        <w:tc>
          <w:tcPr>
            <w:tcW w:w="543" w:type="dxa"/>
            <w:shd w:val="clear" w:color="auto" w:fill="auto"/>
            <w:noWrap/>
            <w:vAlign w:val="bottom"/>
            <w:hideMark/>
          </w:tcPr>
          <w:p w:rsidR="00EA72C0" w:rsidRPr="0041013B" w:rsidDel="00C81D61" w:rsidRDefault="00EA72C0" w:rsidP="009652F9">
            <w:pPr>
              <w:pStyle w:val="Tablebody-centered"/>
              <w:rPr>
                <w:del w:id="54177" w:author="Diana Machado" w:date="2019-04-05T18:40:00Z"/>
                <w:lang w:val="en-PH" w:eastAsia="en-PH"/>
              </w:rPr>
            </w:pPr>
            <w:del w:id="54178" w:author="Diana Machado" w:date="2019-04-05T18:40:00Z">
              <w:r w:rsidRPr="0041013B" w:rsidDel="00C81D61">
                <w:rPr>
                  <w:lang w:val="en-PH" w:eastAsia="en-PH"/>
                </w:rPr>
                <w:delText>0.446</w:delText>
              </w:r>
            </w:del>
          </w:p>
        </w:tc>
        <w:tc>
          <w:tcPr>
            <w:tcW w:w="543" w:type="dxa"/>
            <w:shd w:val="clear" w:color="auto" w:fill="auto"/>
            <w:noWrap/>
            <w:vAlign w:val="bottom"/>
            <w:hideMark/>
          </w:tcPr>
          <w:p w:rsidR="00EA72C0" w:rsidRPr="0041013B" w:rsidDel="00C81D61" w:rsidRDefault="00EA72C0" w:rsidP="009652F9">
            <w:pPr>
              <w:pStyle w:val="Tablebody-centered"/>
              <w:rPr>
                <w:del w:id="54179" w:author="Diana Machado" w:date="2019-04-05T18:40:00Z"/>
                <w:lang w:val="en-PH" w:eastAsia="en-PH"/>
              </w:rPr>
            </w:pPr>
            <w:del w:id="54180" w:author="Diana Machado" w:date="2019-04-05T18:40:00Z">
              <w:r w:rsidRPr="0041013B" w:rsidDel="00C81D61">
                <w:rPr>
                  <w:lang w:val="en-PH" w:eastAsia="en-PH"/>
                </w:rPr>
                <w:delText>0.255</w:delText>
              </w:r>
            </w:del>
          </w:p>
        </w:tc>
        <w:tc>
          <w:tcPr>
            <w:tcW w:w="543" w:type="dxa"/>
            <w:shd w:val="clear" w:color="auto" w:fill="auto"/>
            <w:noWrap/>
            <w:vAlign w:val="bottom"/>
            <w:hideMark/>
          </w:tcPr>
          <w:p w:rsidR="00EA72C0" w:rsidRPr="0041013B" w:rsidDel="00C81D61" w:rsidRDefault="00EA72C0" w:rsidP="009652F9">
            <w:pPr>
              <w:pStyle w:val="Tablebody-centered"/>
              <w:rPr>
                <w:del w:id="54181" w:author="Diana Machado" w:date="2019-04-05T18:40:00Z"/>
                <w:lang w:val="en-PH" w:eastAsia="en-PH"/>
              </w:rPr>
            </w:pPr>
            <w:del w:id="54182" w:author="Diana Machado" w:date="2019-04-05T18:40:00Z">
              <w:r w:rsidRPr="0041013B" w:rsidDel="00C81D61">
                <w:rPr>
                  <w:lang w:val="en-PH" w:eastAsia="en-PH"/>
                </w:rPr>
                <w:delText>0.207</w:delText>
              </w:r>
            </w:del>
          </w:p>
        </w:tc>
      </w:tr>
      <w:tr w:rsidR="00EA72C0" w:rsidRPr="0041013B" w:rsidDel="00C81D61" w:rsidTr="001707D4">
        <w:trPr>
          <w:trHeight w:val="198"/>
          <w:del w:id="54183" w:author="Diana Machado" w:date="2019-04-05T18:40:00Z"/>
        </w:trPr>
        <w:tc>
          <w:tcPr>
            <w:tcW w:w="1032" w:type="dxa"/>
            <w:vMerge/>
            <w:vAlign w:val="center"/>
            <w:hideMark/>
          </w:tcPr>
          <w:p w:rsidR="00EA72C0" w:rsidRPr="0041013B" w:rsidDel="00C81D61" w:rsidRDefault="00EA72C0" w:rsidP="009652F9">
            <w:pPr>
              <w:pStyle w:val="Tablebody-centered"/>
              <w:rPr>
                <w:del w:id="5418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185" w:author="Diana Machado" w:date="2019-04-05T18:40:00Z"/>
                <w:lang w:val="en-PH" w:eastAsia="en-PH"/>
              </w:rPr>
            </w:pPr>
            <w:del w:id="54186" w:author="Diana Machado" w:date="2019-04-05T18:40:00Z">
              <w:r w:rsidRPr="0041013B" w:rsidDel="00C81D61">
                <w:rPr>
                  <w:lang w:val="en-PH" w:eastAsia="en-PH"/>
                </w:rPr>
                <w:delText>12</w:delText>
              </w:r>
            </w:del>
          </w:p>
        </w:tc>
        <w:tc>
          <w:tcPr>
            <w:tcW w:w="1253" w:type="dxa"/>
            <w:shd w:val="clear" w:color="auto" w:fill="auto"/>
            <w:noWrap/>
            <w:vAlign w:val="bottom"/>
            <w:hideMark/>
          </w:tcPr>
          <w:p w:rsidR="00EA72C0" w:rsidRPr="0041013B" w:rsidDel="00C81D61" w:rsidRDefault="00EA72C0" w:rsidP="009652F9">
            <w:pPr>
              <w:pStyle w:val="Tablebody-centered"/>
              <w:rPr>
                <w:del w:id="54187" w:author="Diana Machado" w:date="2019-04-05T18:40:00Z"/>
                <w:lang w:val="en-PH" w:eastAsia="en-PH"/>
              </w:rPr>
            </w:pPr>
            <w:del w:id="54188" w:author="Diana Machado" w:date="2019-04-05T18:40:00Z">
              <w:r w:rsidRPr="0041013B" w:rsidDel="00C81D61">
                <w:rPr>
                  <w:lang w:val="en-PH" w:eastAsia="en-PH"/>
                </w:rPr>
                <w:delText>FRANKLIN</w:delText>
              </w:r>
            </w:del>
          </w:p>
        </w:tc>
        <w:tc>
          <w:tcPr>
            <w:tcW w:w="709" w:type="dxa"/>
            <w:shd w:val="clear" w:color="auto" w:fill="auto"/>
            <w:noWrap/>
            <w:vAlign w:val="bottom"/>
            <w:hideMark/>
          </w:tcPr>
          <w:p w:rsidR="00EA72C0" w:rsidRPr="0041013B" w:rsidDel="00C81D61" w:rsidRDefault="00EA72C0" w:rsidP="009652F9">
            <w:pPr>
              <w:pStyle w:val="Tablebody-centered"/>
              <w:rPr>
                <w:del w:id="54189" w:author="Diana Machado" w:date="2019-04-05T18:40:00Z"/>
                <w:lang w:val="en-PH" w:eastAsia="en-PH"/>
              </w:rPr>
            </w:pPr>
            <w:del w:id="54190" w:author="Diana Machado" w:date="2019-04-05T18:40:00Z">
              <w:r w:rsidRPr="0041013B" w:rsidDel="00C81D61">
                <w:rPr>
                  <w:lang w:val="en-PH" w:eastAsia="en-PH"/>
                </w:rPr>
                <w:delText>6.302</w:delText>
              </w:r>
            </w:del>
          </w:p>
        </w:tc>
        <w:tc>
          <w:tcPr>
            <w:tcW w:w="607" w:type="dxa"/>
            <w:shd w:val="clear" w:color="auto" w:fill="auto"/>
            <w:noWrap/>
            <w:vAlign w:val="bottom"/>
            <w:hideMark/>
          </w:tcPr>
          <w:p w:rsidR="00EA72C0" w:rsidRPr="0041013B" w:rsidDel="00C81D61" w:rsidRDefault="00EA72C0" w:rsidP="009652F9">
            <w:pPr>
              <w:pStyle w:val="Tablebody-centered"/>
              <w:rPr>
                <w:del w:id="54191" w:author="Diana Machado" w:date="2019-04-05T18:40:00Z"/>
                <w:lang w:val="en-PH" w:eastAsia="en-PH"/>
              </w:rPr>
            </w:pPr>
            <w:del w:id="54192" w:author="Diana Machado" w:date="2019-04-05T18:40:00Z">
              <w:r w:rsidRPr="0041013B" w:rsidDel="00C81D61">
                <w:rPr>
                  <w:lang w:val="en-PH" w:eastAsia="en-PH"/>
                </w:rPr>
                <w:delText>5.558</w:delText>
              </w:r>
            </w:del>
          </w:p>
        </w:tc>
        <w:tc>
          <w:tcPr>
            <w:tcW w:w="607" w:type="dxa"/>
            <w:shd w:val="clear" w:color="auto" w:fill="auto"/>
            <w:noWrap/>
            <w:vAlign w:val="bottom"/>
            <w:hideMark/>
          </w:tcPr>
          <w:p w:rsidR="00EA72C0" w:rsidRPr="0041013B" w:rsidDel="00C81D61" w:rsidRDefault="00EA72C0" w:rsidP="009652F9">
            <w:pPr>
              <w:pStyle w:val="Tablebody-centered"/>
              <w:rPr>
                <w:del w:id="54193" w:author="Diana Machado" w:date="2019-04-05T18:40:00Z"/>
                <w:lang w:val="en-PH" w:eastAsia="en-PH"/>
              </w:rPr>
            </w:pPr>
            <w:del w:id="54194" w:author="Diana Machado" w:date="2019-04-05T18:40:00Z">
              <w:r w:rsidRPr="0041013B" w:rsidDel="00C81D61">
                <w:rPr>
                  <w:lang w:val="en-PH" w:eastAsia="en-PH"/>
                </w:rPr>
                <w:delText>4.816</w:delText>
              </w:r>
            </w:del>
          </w:p>
        </w:tc>
        <w:tc>
          <w:tcPr>
            <w:tcW w:w="607" w:type="dxa"/>
            <w:shd w:val="clear" w:color="auto" w:fill="auto"/>
            <w:noWrap/>
            <w:vAlign w:val="bottom"/>
            <w:hideMark/>
          </w:tcPr>
          <w:p w:rsidR="00EA72C0" w:rsidRPr="0041013B" w:rsidDel="00C81D61" w:rsidRDefault="00EA72C0" w:rsidP="009652F9">
            <w:pPr>
              <w:pStyle w:val="Tablebody-centered"/>
              <w:rPr>
                <w:del w:id="54195" w:author="Diana Machado" w:date="2019-04-05T18:40:00Z"/>
                <w:lang w:val="en-PH" w:eastAsia="en-PH"/>
              </w:rPr>
            </w:pPr>
            <w:del w:id="54196" w:author="Diana Machado" w:date="2019-04-05T18:40:00Z">
              <w:r w:rsidRPr="0041013B" w:rsidDel="00C81D61">
                <w:rPr>
                  <w:lang w:val="en-PH" w:eastAsia="en-PH"/>
                </w:rPr>
                <w:delText>4.172</w:delText>
              </w:r>
            </w:del>
          </w:p>
        </w:tc>
        <w:tc>
          <w:tcPr>
            <w:tcW w:w="607" w:type="dxa"/>
            <w:shd w:val="clear" w:color="auto" w:fill="auto"/>
            <w:noWrap/>
            <w:vAlign w:val="bottom"/>
            <w:hideMark/>
          </w:tcPr>
          <w:p w:rsidR="00EA72C0" w:rsidRPr="0041013B" w:rsidDel="00C81D61" w:rsidRDefault="00EA72C0" w:rsidP="009652F9">
            <w:pPr>
              <w:pStyle w:val="Tablebody-centered"/>
              <w:rPr>
                <w:del w:id="54197" w:author="Diana Machado" w:date="2019-04-05T18:40:00Z"/>
                <w:lang w:val="en-PH" w:eastAsia="en-PH"/>
              </w:rPr>
            </w:pPr>
            <w:del w:id="54198" w:author="Diana Machado" w:date="2019-04-05T18:40:00Z">
              <w:r w:rsidRPr="0041013B" w:rsidDel="00C81D61">
                <w:rPr>
                  <w:lang w:val="en-PH" w:eastAsia="en-PH"/>
                </w:rPr>
                <w:delText>3.293</w:delText>
              </w:r>
            </w:del>
          </w:p>
        </w:tc>
        <w:tc>
          <w:tcPr>
            <w:tcW w:w="607" w:type="dxa"/>
            <w:shd w:val="clear" w:color="auto" w:fill="auto"/>
            <w:noWrap/>
            <w:vAlign w:val="bottom"/>
            <w:hideMark/>
          </w:tcPr>
          <w:p w:rsidR="00EA72C0" w:rsidRPr="0041013B" w:rsidDel="00C81D61" w:rsidRDefault="00EA72C0" w:rsidP="009652F9">
            <w:pPr>
              <w:pStyle w:val="Tablebody-centered"/>
              <w:rPr>
                <w:del w:id="54199" w:author="Diana Machado" w:date="2019-04-05T18:40:00Z"/>
                <w:lang w:val="en-PH" w:eastAsia="en-PH"/>
              </w:rPr>
            </w:pPr>
            <w:del w:id="54200" w:author="Diana Machado" w:date="2019-04-05T18:40:00Z">
              <w:r w:rsidRPr="0041013B" w:rsidDel="00C81D61">
                <w:rPr>
                  <w:lang w:val="en-PH" w:eastAsia="en-PH"/>
                </w:rPr>
                <w:delText>2.766</w:delText>
              </w:r>
            </w:del>
          </w:p>
        </w:tc>
        <w:tc>
          <w:tcPr>
            <w:tcW w:w="715" w:type="dxa"/>
            <w:shd w:val="clear" w:color="auto" w:fill="auto"/>
            <w:noWrap/>
            <w:vAlign w:val="bottom"/>
            <w:hideMark/>
          </w:tcPr>
          <w:p w:rsidR="00EA72C0" w:rsidRPr="0041013B" w:rsidDel="00C81D61" w:rsidRDefault="00EA72C0" w:rsidP="009652F9">
            <w:pPr>
              <w:pStyle w:val="Tablebody-centered"/>
              <w:rPr>
                <w:del w:id="54201" w:author="Diana Machado" w:date="2019-04-05T18:40:00Z"/>
                <w:lang w:val="en-PH" w:eastAsia="en-PH"/>
              </w:rPr>
            </w:pPr>
            <w:del w:id="5420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203" w:author="Diana Machado" w:date="2019-04-05T18:40:00Z"/>
                <w:lang w:val="en-PH" w:eastAsia="en-PH"/>
              </w:rPr>
            </w:pPr>
            <w:del w:id="54204" w:author="Diana Machado" w:date="2019-04-05T18:40:00Z">
              <w:r w:rsidRPr="0041013B" w:rsidDel="00C81D61">
                <w:rPr>
                  <w:lang w:val="en-PH" w:eastAsia="en-PH"/>
                </w:rPr>
                <w:delText>0.882</w:delText>
              </w:r>
            </w:del>
          </w:p>
        </w:tc>
        <w:tc>
          <w:tcPr>
            <w:tcW w:w="543" w:type="dxa"/>
            <w:shd w:val="clear" w:color="auto" w:fill="auto"/>
            <w:noWrap/>
            <w:vAlign w:val="bottom"/>
            <w:hideMark/>
          </w:tcPr>
          <w:p w:rsidR="00EA72C0" w:rsidRPr="0041013B" w:rsidDel="00C81D61" w:rsidRDefault="00EA72C0" w:rsidP="009652F9">
            <w:pPr>
              <w:pStyle w:val="Tablebody-centered"/>
              <w:rPr>
                <w:del w:id="54205" w:author="Diana Machado" w:date="2019-04-05T18:40:00Z"/>
                <w:lang w:val="en-PH" w:eastAsia="en-PH"/>
              </w:rPr>
            </w:pPr>
            <w:del w:id="54206" w:author="Diana Machado" w:date="2019-04-05T18:40:00Z">
              <w:r w:rsidRPr="0041013B" w:rsidDel="00C81D61">
                <w:rPr>
                  <w:lang w:val="en-PH" w:eastAsia="en-PH"/>
                </w:rPr>
                <w:delText>0.764</w:delText>
              </w:r>
            </w:del>
          </w:p>
        </w:tc>
        <w:tc>
          <w:tcPr>
            <w:tcW w:w="543" w:type="dxa"/>
            <w:shd w:val="clear" w:color="auto" w:fill="auto"/>
            <w:noWrap/>
            <w:vAlign w:val="bottom"/>
            <w:hideMark/>
          </w:tcPr>
          <w:p w:rsidR="00EA72C0" w:rsidRPr="0041013B" w:rsidDel="00C81D61" w:rsidRDefault="00EA72C0" w:rsidP="009652F9">
            <w:pPr>
              <w:pStyle w:val="Tablebody-centered"/>
              <w:rPr>
                <w:del w:id="54207" w:author="Diana Machado" w:date="2019-04-05T18:40:00Z"/>
                <w:lang w:val="en-PH" w:eastAsia="en-PH"/>
              </w:rPr>
            </w:pPr>
            <w:del w:id="54208" w:author="Diana Machado" w:date="2019-04-05T18:40:00Z">
              <w:r w:rsidRPr="0041013B" w:rsidDel="00C81D61">
                <w:rPr>
                  <w:lang w:val="en-PH" w:eastAsia="en-PH"/>
                </w:rPr>
                <w:delText>0.662</w:delText>
              </w:r>
            </w:del>
          </w:p>
        </w:tc>
        <w:tc>
          <w:tcPr>
            <w:tcW w:w="543" w:type="dxa"/>
            <w:shd w:val="clear" w:color="auto" w:fill="auto"/>
            <w:noWrap/>
            <w:vAlign w:val="bottom"/>
            <w:hideMark/>
          </w:tcPr>
          <w:p w:rsidR="00EA72C0" w:rsidRPr="0041013B" w:rsidDel="00C81D61" w:rsidRDefault="00EA72C0" w:rsidP="009652F9">
            <w:pPr>
              <w:pStyle w:val="Tablebody-centered"/>
              <w:rPr>
                <w:del w:id="54209" w:author="Diana Machado" w:date="2019-04-05T18:40:00Z"/>
                <w:lang w:val="en-PH" w:eastAsia="en-PH"/>
              </w:rPr>
            </w:pPr>
            <w:del w:id="54210" w:author="Diana Machado" w:date="2019-04-05T18:40:00Z">
              <w:r w:rsidRPr="0041013B" w:rsidDel="00C81D61">
                <w:rPr>
                  <w:lang w:val="en-PH" w:eastAsia="en-PH"/>
                </w:rPr>
                <w:delText>0.522</w:delText>
              </w:r>
            </w:del>
          </w:p>
        </w:tc>
        <w:tc>
          <w:tcPr>
            <w:tcW w:w="543" w:type="dxa"/>
            <w:shd w:val="clear" w:color="auto" w:fill="auto"/>
            <w:noWrap/>
            <w:vAlign w:val="bottom"/>
            <w:hideMark/>
          </w:tcPr>
          <w:p w:rsidR="00EA72C0" w:rsidRPr="0041013B" w:rsidDel="00C81D61" w:rsidRDefault="00EA72C0" w:rsidP="009652F9">
            <w:pPr>
              <w:pStyle w:val="Tablebody-centered"/>
              <w:rPr>
                <w:del w:id="54211" w:author="Diana Machado" w:date="2019-04-05T18:40:00Z"/>
                <w:lang w:val="en-PH" w:eastAsia="en-PH"/>
              </w:rPr>
            </w:pPr>
            <w:del w:id="54212" w:author="Diana Machado" w:date="2019-04-05T18:40:00Z">
              <w:r w:rsidRPr="0041013B" w:rsidDel="00C81D61">
                <w:rPr>
                  <w:lang w:val="en-PH" w:eastAsia="en-PH"/>
                </w:rPr>
                <w:delText>0.439</w:delText>
              </w:r>
            </w:del>
          </w:p>
        </w:tc>
      </w:tr>
      <w:tr w:rsidR="00EA72C0" w:rsidRPr="0041013B" w:rsidDel="00C81D61" w:rsidTr="001707D4">
        <w:trPr>
          <w:trHeight w:val="198"/>
          <w:del w:id="54213" w:author="Diana Machado" w:date="2019-04-05T18:40:00Z"/>
        </w:trPr>
        <w:tc>
          <w:tcPr>
            <w:tcW w:w="1032" w:type="dxa"/>
            <w:vMerge/>
            <w:vAlign w:val="center"/>
            <w:hideMark/>
          </w:tcPr>
          <w:p w:rsidR="00EA72C0" w:rsidRPr="0041013B" w:rsidDel="00C81D61" w:rsidRDefault="00EA72C0" w:rsidP="009652F9">
            <w:pPr>
              <w:pStyle w:val="Tablebody-centered"/>
              <w:rPr>
                <w:del w:id="5421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215" w:author="Diana Machado" w:date="2019-04-05T18:40:00Z"/>
                <w:lang w:val="en-PH" w:eastAsia="en-PH"/>
              </w:rPr>
            </w:pPr>
            <w:del w:id="54216" w:author="Diana Machado" w:date="2019-04-05T18:40:00Z">
              <w:r w:rsidRPr="0041013B" w:rsidDel="00C81D61">
                <w:rPr>
                  <w:lang w:val="en-PH" w:eastAsia="en-PH"/>
                </w:rPr>
                <w:delText>13</w:delText>
              </w:r>
            </w:del>
          </w:p>
        </w:tc>
        <w:tc>
          <w:tcPr>
            <w:tcW w:w="1253" w:type="dxa"/>
            <w:shd w:val="clear" w:color="auto" w:fill="auto"/>
            <w:noWrap/>
            <w:vAlign w:val="bottom"/>
            <w:hideMark/>
          </w:tcPr>
          <w:p w:rsidR="00EA72C0" w:rsidRPr="0041013B" w:rsidDel="00C81D61" w:rsidRDefault="00EA72C0" w:rsidP="009652F9">
            <w:pPr>
              <w:pStyle w:val="Tablebody-centered"/>
              <w:rPr>
                <w:del w:id="54217" w:author="Diana Machado" w:date="2019-04-05T18:40:00Z"/>
                <w:lang w:val="en-PH" w:eastAsia="en-PH"/>
              </w:rPr>
            </w:pPr>
            <w:del w:id="54218" w:author="Diana Machado" w:date="2019-04-05T18:40:00Z">
              <w:r w:rsidRPr="0041013B" w:rsidDel="00C81D61">
                <w:rPr>
                  <w:lang w:val="en-PH" w:eastAsia="en-PH"/>
                </w:rPr>
                <w:delText>GLADES</w:delText>
              </w:r>
            </w:del>
          </w:p>
        </w:tc>
        <w:tc>
          <w:tcPr>
            <w:tcW w:w="709" w:type="dxa"/>
            <w:shd w:val="clear" w:color="auto" w:fill="auto"/>
            <w:noWrap/>
            <w:vAlign w:val="bottom"/>
            <w:hideMark/>
          </w:tcPr>
          <w:p w:rsidR="00EA72C0" w:rsidRPr="0041013B" w:rsidDel="00C81D61" w:rsidRDefault="00EA72C0" w:rsidP="009652F9">
            <w:pPr>
              <w:pStyle w:val="Tablebody-centered"/>
              <w:rPr>
                <w:del w:id="54219" w:author="Diana Machado" w:date="2019-04-05T18:40:00Z"/>
                <w:lang w:val="en-PH" w:eastAsia="en-PH"/>
              </w:rPr>
            </w:pPr>
            <w:del w:id="54220" w:author="Diana Machado" w:date="2019-04-05T18:40:00Z">
              <w:r w:rsidRPr="0041013B" w:rsidDel="00C81D61">
                <w:rPr>
                  <w:lang w:val="en-PH" w:eastAsia="en-PH"/>
                </w:rPr>
                <w:delText>5.708</w:delText>
              </w:r>
            </w:del>
          </w:p>
        </w:tc>
        <w:tc>
          <w:tcPr>
            <w:tcW w:w="607" w:type="dxa"/>
            <w:shd w:val="clear" w:color="auto" w:fill="auto"/>
            <w:noWrap/>
            <w:vAlign w:val="bottom"/>
            <w:hideMark/>
          </w:tcPr>
          <w:p w:rsidR="00EA72C0" w:rsidRPr="0041013B" w:rsidDel="00C81D61" w:rsidRDefault="00EA72C0" w:rsidP="009652F9">
            <w:pPr>
              <w:pStyle w:val="Tablebody-centered"/>
              <w:rPr>
                <w:del w:id="54221" w:author="Diana Machado" w:date="2019-04-05T18:40:00Z"/>
                <w:lang w:val="en-PH" w:eastAsia="en-PH"/>
              </w:rPr>
            </w:pPr>
            <w:del w:id="54222" w:author="Diana Machado" w:date="2019-04-05T18:40:00Z">
              <w:r w:rsidRPr="0041013B" w:rsidDel="00C81D61">
                <w:rPr>
                  <w:lang w:val="en-PH" w:eastAsia="en-PH"/>
                </w:rPr>
                <w:delText>5.003</w:delText>
              </w:r>
            </w:del>
          </w:p>
        </w:tc>
        <w:tc>
          <w:tcPr>
            <w:tcW w:w="607" w:type="dxa"/>
            <w:shd w:val="clear" w:color="auto" w:fill="auto"/>
            <w:noWrap/>
            <w:vAlign w:val="bottom"/>
            <w:hideMark/>
          </w:tcPr>
          <w:p w:rsidR="00EA72C0" w:rsidRPr="0041013B" w:rsidDel="00C81D61" w:rsidRDefault="00EA72C0" w:rsidP="009652F9">
            <w:pPr>
              <w:pStyle w:val="Tablebody-centered"/>
              <w:rPr>
                <w:del w:id="54223" w:author="Diana Machado" w:date="2019-04-05T18:40:00Z"/>
                <w:lang w:val="en-PH" w:eastAsia="en-PH"/>
              </w:rPr>
            </w:pPr>
            <w:del w:id="54224" w:author="Diana Machado" w:date="2019-04-05T18:40:00Z">
              <w:r w:rsidRPr="0041013B" w:rsidDel="00C81D61">
                <w:rPr>
                  <w:lang w:val="en-PH" w:eastAsia="en-PH"/>
                </w:rPr>
                <w:delText>4.300</w:delText>
              </w:r>
            </w:del>
          </w:p>
        </w:tc>
        <w:tc>
          <w:tcPr>
            <w:tcW w:w="607" w:type="dxa"/>
            <w:shd w:val="clear" w:color="auto" w:fill="auto"/>
            <w:noWrap/>
            <w:vAlign w:val="bottom"/>
            <w:hideMark/>
          </w:tcPr>
          <w:p w:rsidR="00EA72C0" w:rsidRPr="0041013B" w:rsidDel="00C81D61" w:rsidRDefault="00EA72C0" w:rsidP="009652F9">
            <w:pPr>
              <w:pStyle w:val="Tablebody-centered"/>
              <w:rPr>
                <w:del w:id="54225" w:author="Diana Machado" w:date="2019-04-05T18:40:00Z"/>
                <w:lang w:val="en-PH" w:eastAsia="en-PH"/>
              </w:rPr>
            </w:pPr>
            <w:del w:id="54226" w:author="Diana Machado" w:date="2019-04-05T18:40:00Z">
              <w:r w:rsidRPr="0041013B" w:rsidDel="00C81D61">
                <w:rPr>
                  <w:lang w:val="en-PH" w:eastAsia="en-PH"/>
                </w:rPr>
                <w:delText>3.428</w:delText>
              </w:r>
            </w:del>
          </w:p>
        </w:tc>
        <w:tc>
          <w:tcPr>
            <w:tcW w:w="607" w:type="dxa"/>
            <w:shd w:val="clear" w:color="auto" w:fill="auto"/>
            <w:noWrap/>
            <w:vAlign w:val="bottom"/>
            <w:hideMark/>
          </w:tcPr>
          <w:p w:rsidR="00EA72C0" w:rsidRPr="0041013B" w:rsidDel="00C81D61" w:rsidRDefault="00EA72C0" w:rsidP="009652F9">
            <w:pPr>
              <w:pStyle w:val="Tablebody-centered"/>
              <w:rPr>
                <w:del w:id="54227" w:author="Diana Machado" w:date="2019-04-05T18:40:00Z"/>
                <w:lang w:val="en-PH" w:eastAsia="en-PH"/>
              </w:rPr>
            </w:pPr>
            <w:del w:id="54228" w:author="Diana Machado" w:date="2019-04-05T18:40:00Z">
              <w:r w:rsidRPr="0041013B" w:rsidDel="00C81D61">
                <w:rPr>
                  <w:lang w:val="en-PH" w:eastAsia="en-PH"/>
                </w:rPr>
                <w:delText>1.636</w:delText>
              </w:r>
            </w:del>
          </w:p>
        </w:tc>
        <w:tc>
          <w:tcPr>
            <w:tcW w:w="607" w:type="dxa"/>
            <w:shd w:val="clear" w:color="auto" w:fill="auto"/>
            <w:noWrap/>
            <w:vAlign w:val="bottom"/>
            <w:hideMark/>
          </w:tcPr>
          <w:p w:rsidR="00EA72C0" w:rsidRPr="0041013B" w:rsidDel="00C81D61" w:rsidRDefault="00EA72C0" w:rsidP="009652F9">
            <w:pPr>
              <w:pStyle w:val="Tablebody-centered"/>
              <w:rPr>
                <w:del w:id="54229" w:author="Diana Machado" w:date="2019-04-05T18:40:00Z"/>
                <w:lang w:val="en-PH" w:eastAsia="en-PH"/>
              </w:rPr>
            </w:pPr>
            <w:del w:id="54230" w:author="Diana Machado" w:date="2019-04-05T18:40:00Z">
              <w:r w:rsidRPr="0041013B" w:rsidDel="00C81D61">
                <w:rPr>
                  <w:lang w:val="en-PH" w:eastAsia="en-PH"/>
                </w:rPr>
                <w:delText>0.746</w:delText>
              </w:r>
            </w:del>
          </w:p>
        </w:tc>
        <w:tc>
          <w:tcPr>
            <w:tcW w:w="715" w:type="dxa"/>
            <w:shd w:val="clear" w:color="auto" w:fill="auto"/>
            <w:noWrap/>
            <w:vAlign w:val="bottom"/>
            <w:hideMark/>
          </w:tcPr>
          <w:p w:rsidR="00EA72C0" w:rsidRPr="0041013B" w:rsidDel="00C81D61" w:rsidRDefault="00EA72C0" w:rsidP="009652F9">
            <w:pPr>
              <w:pStyle w:val="Tablebody-centered"/>
              <w:rPr>
                <w:del w:id="54231" w:author="Diana Machado" w:date="2019-04-05T18:40:00Z"/>
                <w:lang w:val="en-PH" w:eastAsia="en-PH"/>
              </w:rPr>
            </w:pPr>
            <w:del w:id="5423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233" w:author="Diana Machado" w:date="2019-04-05T18:40:00Z"/>
                <w:lang w:val="en-PH" w:eastAsia="en-PH"/>
              </w:rPr>
            </w:pPr>
            <w:del w:id="54234" w:author="Diana Machado" w:date="2019-04-05T18:40:00Z">
              <w:r w:rsidRPr="0041013B" w:rsidDel="00C81D61">
                <w:rPr>
                  <w:lang w:val="en-PH" w:eastAsia="en-PH"/>
                </w:rPr>
                <w:delText>0.876</w:delText>
              </w:r>
            </w:del>
          </w:p>
        </w:tc>
        <w:tc>
          <w:tcPr>
            <w:tcW w:w="543" w:type="dxa"/>
            <w:shd w:val="clear" w:color="auto" w:fill="auto"/>
            <w:noWrap/>
            <w:vAlign w:val="bottom"/>
            <w:hideMark/>
          </w:tcPr>
          <w:p w:rsidR="00EA72C0" w:rsidRPr="0041013B" w:rsidDel="00C81D61" w:rsidRDefault="00EA72C0" w:rsidP="009652F9">
            <w:pPr>
              <w:pStyle w:val="Tablebody-centered"/>
              <w:rPr>
                <w:del w:id="54235" w:author="Diana Machado" w:date="2019-04-05T18:40:00Z"/>
                <w:lang w:val="en-PH" w:eastAsia="en-PH"/>
              </w:rPr>
            </w:pPr>
            <w:del w:id="54236" w:author="Diana Machado" w:date="2019-04-05T18:40:00Z">
              <w:r w:rsidRPr="0041013B" w:rsidDel="00C81D61">
                <w:rPr>
                  <w:lang w:val="en-PH" w:eastAsia="en-PH"/>
                </w:rPr>
                <w:delText>0.753</w:delText>
              </w:r>
            </w:del>
          </w:p>
        </w:tc>
        <w:tc>
          <w:tcPr>
            <w:tcW w:w="543" w:type="dxa"/>
            <w:shd w:val="clear" w:color="auto" w:fill="auto"/>
            <w:noWrap/>
            <w:vAlign w:val="bottom"/>
            <w:hideMark/>
          </w:tcPr>
          <w:p w:rsidR="00EA72C0" w:rsidRPr="0041013B" w:rsidDel="00C81D61" w:rsidRDefault="00EA72C0" w:rsidP="009652F9">
            <w:pPr>
              <w:pStyle w:val="Tablebody-centered"/>
              <w:rPr>
                <w:del w:id="54237" w:author="Diana Machado" w:date="2019-04-05T18:40:00Z"/>
                <w:lang w:val="en-PH" w:eastAsia="en-PH"/>
              </w:rPr>
            </w:pPr>
            <w:del w:id="54238" w:author="Diana Machado" w:date="2019-04-05T18:40:00Z">
              <w:r w:rsidRPr="0041013B" w:rsidDel="00C81D61">
                <w:rPr>
                  <w:lang w:val="en-PH" w:eastAsia="en-PH"/>
                </w:rPr>
                <w:delText>0.601</w:delText>
              </w:r>
            </w:del>
          </w:p>
        </w:tc>
        <w:tc>
          <w:tcPr>
            <w:tcW w:w="543" w:type="dxa"/>
            <w:shd w:val="clear" w:color="auto" w:fill="auto"/>
            <w:noWrap/>
            <w:vAlign w:val="bottom"/>
            <w:hideMark/>
          </w:tcPr>
          <w:p w:rsidR="00EA72C0" w:rsidRPr="0041013B" w:rsidDel="00C81D61" w:rsidRDefault="00EA72C0" w:rsidP="009652F9">
            <w:pPr>
              <w:pStyle w:val="Tablebody-centered"/>
              <w:rPr>
                <w:del w:id="54239" w:author="Diana Machado" w:date="2019-04-05T18:40:00Z"/>
                <w:lang w:val="en-PH" w:eastAsia="en-PH"/>
              </w:rPr>
            </w:pPr>
            <w:del w:id="54240" w:author="Diana Machado" w:date="2019-04-05T18:40:00Z">
              <w:r w:rsidRPr="0041013B" w:rsidDel="00C81D61">
                <w:rPr>
                  <w:lang w:val="en-PH" w:eastAsia="en-PH"/>
                </w:rPr>
                <w:delText>0.287</w:delText>
              </w:r>
            </w:del>
          </w:p>
        </w:tc>
        <w:tc>
          <w:tcPr>
            <w:tcW w:w="543" w:type="dxa"/>
            <w:shd w:val="clear" w:color="auto" w:fill="auto"/>
            <w:noWrap/>
            <w:vAlign w:val="bottom"/>
            <w:hideMark/>
          </w:tcPr>
          <w:p w:rsidR="00EA72C0" w:rsidRPr="0041013B" w:rsidDel="00C81D61" w:rsidRDefault="00EA72C0" w:rsidP="009652F9">
            <w:pPr>
              <w:pStyle w:val="Tablebody-centered"/>
              <w:rPr>
                <w:del w:id="54241" w:author="Diana Machado" w:date="2019-04-05T18:40:00Z"/>
                <w:lang w:val="en-PH" w:eastAsia="en-PH"/>
              </w:rPr>
            </w:pPr>
            <w:del w:id="54242" w:author="Diana Machado" w:date="2019-04-05T18:40:00Z">
              <w:r w:rsidRPr="0041013B" w:rsidDel="00C81D61">
                <w:rPr>
                  <w:lang w:val="en-PH" w:eastAsia="en-PH"/>
                </w:rPr>
                <w:delText>0.131</w:delText>
              </w:r>
            </w:del>
          </w:p>
        </w:tc>
      </w:tr>
      <w:tr w:rsidR="00EA72C0" w:rsidRPr="0041013B" w:rsidDel="00C81D61" w:rsidTr="001707D4">
        <w:trPr>
          <w:trHeight w:val="198"/>
          <w:del w:id="54243" w:author="Diana Machado" w:date="2019-04-05T18:40:00Z"/>
        </w:trPr>
        <w:tc>
          <w:tcPr>
            <w:tcW w:w="1032" w:type="dxa"/>
            <w:vMerge/>
            <w:vAlign w:val="center"/>
            <w:hideMark/>
          </w:tcPr>
          <w:p w:rsidR="00EA72C0" w:rsidRPr="0041013B" w:rsidDel="00C81D61" w:rsidRDefault="00EA72C0" w:rsidP="009652F9">
            <w:pPr>
              <w:pStyle w:val="Tablebody-centered"/>
              <w:rPr>
                <w:del w:id="5424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245" w:author="Diana Machado" w:date="2019-04-05T18:40:00Z"/>
                <w:lang w:val="en-PH" w:eastAsia="en-PH"/>
              </w:rPr>
            </w:pPr>
            <w:del w:id="54246" w:author="Diana Machado" w:date="2019-04-05T18:40:00Z">
              <w:r w:rsidRPr="0041013B" w:rsidDel="00C81D61">
                <w:rPr>
                  <w:lang w:val="en-PH" w:eastAsia="en-PH"/>
                </w:rPr>
                <w:delText>14</w:delText>
              </w:r>
            </w:del>
          </w:p>
        </w:tc>
        <w:tc>
          <w:tcPr>
            <w:tcW w:w="1253" w:type="dxa"/>
            <w:shd w:val="clear" w:color="auto" w:fill="auto"/>
            <w:noWrap/>
            <w:vAlign w:val="bottom"/>
            <w:hideMark/>
          </w:tcPr>
          <w:p w:rsidR="00EA72C0" w:rsidRPr="0041013B" w:rsidDel="00C81D61" w:rsidRDefault="00EA72C0" w:rsidP="009652F9">
            <w:pPr>
              <w:pStyle w:val="Tablebody-centered"/>
              <w:rPr>
                <w:del w:id="54247" w:author="Diana Machado" w:date="2019-04-05T18:40:00Z"/>
                <w:lang w:val="en-PH" w:eastAsia="en-PH"/>
              </w:rPr>
            </w:pPr>
            <w:del w:id="54248" w:author="Diana Machado" w:date="2019-04-05T18:40:00Z">
              <w:r w:rsidRPr="0041013B" w:rsidDel="00C81D61">
                <w:rPr>
                  <w:lang w:val="en-PH" w:eastAsia="en-PH"/>
                </w:rPr>
                <w:delText>HAMILTON</w:delText>
              </w:r>
            </w:del>
          </w:p>
        </w:tc>
        <w:tc>
          <w:tcPr>
            <w:tcW w:w="709" w:type="dxa"/>
            <w:shd w:val="clear" w:color="auto" w:fill="auto"/>
            <w:noWrap/>
            <w:vAlign w:val="bottom"/>
            <w:hideMark/>
          </w:tcPr>
          <w:p w:rsidR="00EA72C0" w:rsidRPr="0041013B" w:rsidDel="00C81D61" w:rsidRDefault="00EA72C0" w:rsidP="009652F9">
            <w:pPr>
              <w:pStyle w:val="Tablebody-centered"/>
              <w:rPr>
                <w:del w:id="54249" w:author="Diana Machado" w:date="2019-04-05T18:40:00Z"/>
                <w:lang w:val="en-PH" w:eastAsia="en-PH"/>
              </w:rPr>
            </w:pPr>
            <w:del w:id="54250" w:author="Diana Machado" w:date="2019-04-05T18:40:00Z">
              <w:r w:rsidRPr="0041013B" w:rsidDel="00C81D61">
                <w:rPr>
                  <w:lang w:val="en-PH" w:eastAsia="en-PH"/>
                </w:rPr>
                <w:delText>0.877</w:delText>
              </w:r>
            </w:del>
          </w:p>
        </w:tc>
        <w:tc>
          <w:tcPr>
            <w:tcW w:w="607" w:type="dxa"/>
            <w:shd w:val="clear" w:color="auto" w:fill="auto"/>
            <w:noWrap/>
            <w:vAlign w:val="bottom"/>
            <w:hideMark/>
          </w:tcPr>
          <w:p w:rsidR="00EA72C0" w:rsidRPr="0041013B" w:rsidDel="00C81D61" w:rsidRDefault="00EA72C0" w:rsidP="009652F9">
            <w:pPr>
              <w:pStyle w:val="Tablebody-centered"/>
              <w:rPr>
                <w:del w:id="54251" w:author="Diana Machado" w:date="2019-04-05T18:40:00Z"/>
                <w:lang w:val="en-PH" w:eastAsia="en-PH"/>
              </w:rPr>
            </w:pPr>
            <w:del w:id="54252" w:author="Diana Machado" w:date="2019-04-05T18:40:00Z">
              <w:r w:rsidRPr="0041013B" w:rsidDel="00C81D61">
                <w:rPr>
                  <w:lang w:val="en-PH" w:eastAsia="en-PH"/>
                </w:rPr>
                <w:delText>0.621</w:delText>
              </w:r>
            </w:del>
          </w:p>
        </w:tc>
        <w:tc>
          <w:tcPr>
            <w:tcW w:w="607" w:type="dxa"/>
            <w:shd w:val="clear" w:color="auto" w:fill="auto"/>
            <w:noWrap/>
            <w:vAlign w:val="bottom"/>
            <w:hideMark/>
          </w:tcPr>
          <w:p w:rsidR="00EA72C0" w:rsidRPr="0041013B" w:rsidDel="00C81D61" w:rsidRDefault="00EA72C0" w:rsidP="009652F9">
            <w:pPr>
              <w:pStyle w:val="Tablebody-centered"/>
              <w:rPr>
                <w:del w:id="54253" w:author="Diana Machado" w:date="2019-04-05T18:40:00Z"/>
                <w:lang w:val="en-PH" w:eastAsia="en-PH"/>
              </w:rPr>
            </w:pPr>
            <w:del w:id="54254" w:author="Diana Machado" w:date="2019-04-05T18:40:00Z">
              <w:r w:rsidRPr="0041013B" w:rsidDel="00C81D61">
                <w:rPr>
                  <w:lang w:val="en-PH" w:eastAsia="en-PH"/>
                </w:rPr>
                <w:delText>0.366</w:delText>
              </w:r>
            </w:del>
          </w:p>
        </w:tc>
        <w:tc>
          <w:tcPr>
            <w:tcW w:w="607" w:type="dxa"/>
            <w:shd w:val="clear" w:color="auto" w:fill="auto"/>
            <w:noWrap/>
            <w:vAlign w:val="bottom"/>
            <w:hideMark/>
          </w:tcPr>
          <w:p w:rsidR="00EA72C0" w:rsidRPr="0041013B" w:rsidDel="00C81D61" w:rsidRDefault="00EA72C0" w:rsidP="009652F9">
            <w:pPr>
              <w:pStyle w:val="Tablebody-centered"/>
              <w:rPr>
                <w:del w:id="54255" w:author="Diana Machado" w:date="2019-04-05T18:40:00Z"/>
                <w:lang w:val="en-PH" w:eastAsia="en-PH"/>
              </w:rPr>
            </w:pPr>
            <w:del w:id="54256" w:author="Diana Machado" w:date="2019-04-05T18:40:00Z">
              <w:r w:rsidRPr="0041013B" w:rsidDel="00C81D61">
                <w:rPr>
                  <w:lang w:val="en-PH" w:eastAsia="en-PH"/>
                </w:rPr>
                <w:delText>0.218</w:delText>
              </w:r>
            </w:del>
          </w:p>
        </w:tc>
        <w:tc>
          <w:tcPr>
            <w:tcW w:w="607" w:type="dxa"/>
            <w:shd w:val="clear" w:color="auto" w:fill="auto"/>
            <w:noWrap/>
            <w:vAlign w:val="bottom"/>
            <w:hideMark/>
          </w:tcPr>
          <w:p w:rsidR="00EA72C0" w:rsidRPr="0041013B" w:rsidDel="00C81D61" w:rsidRDefault="00EA72C0" w:rsidP="009652F9">
            <w:pPr>
              <w:pStyle w:val="Tablebody-centered"/>
              <w:rPr>
                <w:del w:id="54257" w:author="Diana Machado" w:date="2019-04-05T18:40:00Z"/>
                <w:lang w:val="en-PH" w:eastAsia="en-PH"/>
              </w:rPr>
            </w:pPr>
            <w:del w:id="54258" w:author="Diana Machado" w:date="2019-04-05T18:40:00Z">
              <w:r w:rsidRPr="0041013B" w:rsidDel="00C81D61">
                <w:rPr>
                  <w:lang w:val="en-PH" w:eastAsia="en-PH"/>
                </w:rPr>
                <w:delText>0.085</w:delText>
              </w:r>
            </w:del>
          </w:p>
        </w:tc>
        <w:tc>
          <w:tcPr>
            <w:tcW w:w="607" w:type="dxa"/>
            <w:shd w:val="clear" w:color="auto" w:fill="auto"/>
            <w:noWrap/>
            <w:vAlign w:val="bottom"/>
            <w:hideMark/>
          </w:tcPr>
          <w:p w:rsidR="00EA72C0" w:rsidRPr="0041013B" w:rsidDel="00C81D61" w:rsidRDefault="00EA72C0" w:rsidP="009652F9">
            <w:pPr>
              <w:pStyle w:val="Tablebody-centered"/>
              <w:rPr>
                <w:del w:id="54259" w:author="Diana Machado" w:date="2019-04-05T18:40:00Z"/>
                <w:lang w:val="en-PH" w:eastAsia="en-PH"/>
              </w:rPr>
            </w:pPr>
            <w:del w:id="54260" w:author="Diana Machado" w:date="2019-04-05T18:40:00Z">
              <w:r w:rsidRPr="0041013B" w:rsidDel="00C81D61">
                <w:rPr>
                  <w:lang w:val="en-PH" w:eastAsia="en-PH"/>
                </w:rPr>
                <w:delText>0.063</w:delText>
              </w:r>
            </w:del>
          </w:p>
        </w:tc>
        <w:tc>
          <w:tcPr>
            <w:tcW w:w="715" w:type="dxa"/>
            <w:shd w:val="clear" w:color="auto" w:fill="auto"/>
            <w:noWrap/>
            <w:vAlign w:val="bottom"/>
            <w:hideMark/>
          </w:tcPr>
          <w:p w:rsidR="00EA72C0" w:rsidRPr="0041013B" w:rsidDel="00C81D61" w:rsidRDefault="00EA72C0" w:rsidP="009652F9">
            <w:pPr>
              <w:pStyle w:val="Tablebody-centered"/>
              <w:rPr>
                <w:del w:id="54261" w:author="Diana Machado" w:date="2019-04-05T18:40:00Z"/>
                <w:lang w:val="en-PH" w:eastAsia="en-PH"/>
              </w:rPr>
            </w:pPr>
            <w:del w:id="5426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263" w:author="Diana Machado" w:date="2019-04-05T18:40:00Z"/>
                <w:lang w:val="en-PH" w:eastAsia="en-PH"/>
              </w:rPr>
            </w:pPr>
            <w:del w:id="54264" w:author="Diana Machado" w:date="2019-04-05T18:40:00Z">
              <w:r w:rsidRPr="0041013B" w:rsidDel="00C81D61">
                <w:rPr>
                  <w:lang w:val="en-PH" w:eastAsia="en-PH"/>
                </w:rPr>
                <w:delText>0.707</w:delText>
              </w:r>
            </w:del>
          </w:p>
        </w:tc>
        <w:tc>
          <w:tcPr>
            <w:tcW w:w="543" w:type="dxa"/>
            <w:shd w:val="clear" w:color="auto" w:fill="auto"/>
            <w:noWrap/>
            <w:vAlign w:val="bottom"/>
            <w:hideMark/>
          </w:tcPr>
          <w:p w:rsidR="00EA72C0" w:rsidRPr="0041013B" w:rsidDel="00C81D61" w:rsidRDefault="00EA72C0" w:rsidP="009652F9">
            <w:pPr>
              <w:pStyle w:val="Tablebody-centered"/>
              <w:rPr>
                <w:del w:id="54265" w:author="Diana Machado" w:date="2019-04-05T18:40:00Z"/>
                <w:lang w:val="en-PH" w:eastAsia="en-PH"/>
              </w:rPr>
            </w:pPr>
            <w:del w:id="54266" w:author="Diana Machado" w:date="2019-04-05T18:40:00Z">
              <w:r w:rsidRPr="0041013B" w:rsidDel="00C81D61">
                <w:rPr>
                  <w:lang w:val="en-PH" w:eastAsia="en-PH"/>
                </w:rPr>
                <w:delText>0.417</w:delText>
              </w:r>
            </w:del>
          </w:p>
        </w:tc>
        <w:tc>
          <w:tcPr>
            <w:tcW w:w="543" w:type="dxa"/>
            <w:shd w:val="clear" w:color="auto" w:fill="auto"/>
            <w:noWrap/>
            <w:vAlign w:val="bottom"/>
            <w:hideMark/>
          </w:tcPr>
          <w:p w:rsidR="00EA72C0" w:rsidRPr="0041013B" w:rsidDel="00C81D61" w:rsidRDefault="00EA72C0" w:rsidP="009652F9">
            <w:pPr>
              <w:pStyle w:val="Tablebody-centered"/>
              <w:rPr>
                <w:del w:id="54267" w:author="Diana Machado" w:date="2019-04-05T18:40:00Z"/>
                <w:lang w:val="en-PH" w:eastAsia="en-PH"/>
              </w:rPr>
            </w:pPr>
            <w:del w:id="54268" w:author="Diana Machado" w:date="2019-04-05T18:40:00Z">
              <w:r w:rsidRPr="0041013B" w:rsidDel="00C81D61">
                <w:rPr>
                  <w:lang w:val="en-PH" w:eastAsia="en-PH"/>
                </w:rPr>
                <w:delText>0.249</w:delText>
              </w:r>
            </w:del>
          </w:p>
        </w:tc>
        <w:tc>
          <w:tcPr>
            <w:tcW w:w="543" w:type="dxa"/>
            <w:shd w:val="clear" w:color="auto" w:fill="auto"/>
            <w:noWrap/>
            <w:vAlign w:val="bottom"/>
            <w:hideMark/>
          </w:tcPr>
          <w:p w:rsidR="00EA72C0" w:rsidRPr="0041013B" w:rsidDel="00C81D61" w:rsidRDefault="00EA72C0" w:rsidP="009652F9">
            <w:pPr>
              <w:pStyle w:val="Tablebody-centered"/>
              <w:rPr>
                <w:del w:id="54269" w:author="Diana Machado" w:date="2019-04-05T18:40:00Z"/>
                <w:lang w:val="en-PH" w:eastAsia="en-PH"/>
              </w:rPr>
            </w:pPr>
            <w:del w:id="54270" w:author="Diana Machado" w:date="2019-04-05T18:40:00Z">
              <w:r w:rsidRPr="0041013B" w:rsidDel="00C81D61">
                <w:rPr>
                  <w:lang w:val="en-PH" w:eastAsia="en-PH"/>
                </w:rPr>
                <w:delText>0.097</w:delText>
              </w:r>
            </w:del>
          </w:p>
        </w:tc>
        <w:tc>
          <w:tcPr>
            <w:tcW w:w="543" w:type="dxa"/>
            <w:shd w:val="clear" w:color="auto" w:fill="auto"/>
            <w:noWrap/>
            <w:vAlign w:val="bottom"/>
            <w:hideMark/>
          </w:tcPr>
          <w:p w:rsidR="00EA72C0" w:rsidRPr="0041013B" w:rsidDel="00C81D61" w:rsidRDefault="00EA72C0" w:rsidP="009652F9">
            <w:pPr>
              <w:pStyle w:val="Tablebody-centered"/>
              <w:rPr>
                <w:del w:id="54271" w:author="Diana Machado" w:date="2019-04-05T18:40:00Z"/>
                <w:lang w:val="en-PH" w:eastAsia="en-PH"/>
              </w:rPr>
            </w:pPr>
            <w:del w:id="54272" w:author="Diana Machado" w:date="2019-04-05T18:40:00Z">
              <w:r w:rsidRPr="0041013B" w:rsidDel="00C81D61">
                <w:rPr>
                  <w:lang w:val="en-PH" w:eastAsia="en-PH"/>
                </w:rPr>
                <w:delText>0.072</w:delText>
              </w:r>
            </w:del>
          </w:p>
        </w:tc>
      </w:tr>
      <w:tr w:rsidR="00EA72C0" w:rsidRPr="0041013B" w:rsidDel="00C81D61" w:rsidTr="001707D4">
        <w:trPr>
          <w:trHeight w:val="198"/>
          <w:del w:id="54273" w:author="Diana Machado" w:date="2019-04-05T18:40:00Z"/>
        </w:trPr>
        <w:tc>
          <w:tcPr>
            <w:tcW w:w="1032" w:type="dxa"/>
            <w:vMerge/>
            <w:vAlign w:val="center"/>
            <w:hideMark/>
          </w:tcPr>
          <w:p w:rsidR="00EA72C0" w:rsidRPr="0041013B" w:rsidDel="00C81D61" w:rsidRDefault="00EA72C0" w:rsidP="009652F9">
            <w:pPr>
              <w:pStyle w:val="Tablebody-centered"/>
              <w:rPr>
                <w:del w:id="5427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275" w:author="Diana Machado" w:date="2019-04-05T18:40:00Z"/>
                <w:lang w:val="en-PH" w:eastAsia="en-PH"/>
              </w:rPr>
            </w:pPr>
            <w:del w:id="54276" w:author="Diana Machado" w:date="2019-04-05T18:40:00Z">
              <w:r w:rsidRPr="0041013B" w:rsidDel="00C81D61">
                <w:rPr>
                  <w:lang w:val="en-PH" w:eastAsia="en-PH"/>
                </w:rPr>
                <w:delText>15</w:delText>
              </w:r>
            </w:del>
          </w:p>
        </w:tc>
        <w:tc>
          <w:tcPr>
            <w:tcW w:w="1253" w:type="dxa"/>
            <w:shd w:val="clear" w:color="auto" w:fill="auto"/>
            <w:noWrap/>
            <w:vAlign w:val="bottom"/>
            <w:hideMark/>
          </w:tcPr>
          <w:p w:rsidR="00EA72C0" w:rsidRPr="0041013B" w:rsidDel="00C81D61" w:rsidRDefault="00EA72C0" w:rsidP="009652F9">
            <w:pPr>
              <w:pStyle w:val="Tablebody-centered"/>
              <w:rPr>
                <w:del w:id="54277" w:author="Diana Machado" w:date="2019-04-05T18:40:00Z"/>
                <w:lang w:val="en-PH" w:eastAsia="en-PH"/>
              </w:rPr>
            </w:pPr>
            <w:del w:id="54278" w:author="Diana Machado" w:date="2019-04-05T18:40:00Z">
              <w:r w:rsidRPr="0041013B" w:rsidDel="00C81D61">
                <w:rPr>
                  <w:lang w:val="en-PH" w:eastAsia="en-PH"/>
                </w:rPr>
                <w:delText>HERNANDO</w:delText>
              </w:r>
            </w:del>
          </w:p>
        </w:tc>
        <w:tc>
          <w:tcPr>
            <w:tcW w:w="709" w:type="dxa"/>
            <w:shd w:val="clear" w:color="auto" w:fill="auto"/>
            <w:noWrap/>
            <w:vAlign w:val="bottom"/>
            <w:hideMark/>
          </w:tcPr>
          <w:p w:rsidR="00EA72C0" w:rsidRPr="0041013B" w:rsidDel="00C81D61" w:rsidRDefault="00EA72C0" w:rsidP="009652F9">
            <w:pPr>
              <w:pStyle w:val="Tablebody-centered"/>
              <w:rPr>
                <w:del w:id="54279" w:author="Diana Machado" w:date="2019-04-05T18:40:00Z"/>
                <w:lang w:val="en-PH" w:eastAsia="en-PH"/>
              </w:rPr>
            </w:pPr>
            <w:del w:id="54280" w:author="Diana Machado" w:date="2019-04-05T18:40:00Z">
              <w:r w:rsidRPr="0041013B" w:rsidDel="00C81D61">
                <w:rPr>
                  <w:lang w:val="en-PH" w:eastAsia="en-PH"/>
                </w:rPr>
                <w:delText>4.511</w:delText>
              </w:r>
            </w:del>
          </w:p>
        </w:tc>
        <w:tc>
          <w:tcPr>
            <w:tcW w:w="607" w:type="dxa"/>
            <w:shd w:val="clear" w:color="auto" w:fill="auto"/>
            <w:noWrap/>
            <w:vAlign w:val="bottom"/>
            <w:hideMark/>
          </w:tcPr>
          <w:p w:rsidR="00EA72C0" w:rsidRPr="0041013B" w:rsidDel="00C81D61" w:rsidRDefault="00EA72C0" w:rsidP="009652F9">
            <w:pPr>
              <w:pStyle w:val="Tablebody-centered"/>
              <w:rPr>
                <w:del w:id="54281" w:author="Diana Machado" w:date="2019-04-05T18:40:00Z"/>
                <w:lang w:val="en-PH" w:eastAsia="en-PH"/>
              </w:rPr>
            </w:pPr>
            <w:del w:id="54282" w:author="Diana Machado" w:date="2019-04-05T18:40:00Z">
              <w:r w:rsidRPr="0041013B" w:rsidDel="00C81D61">
                <w:rPr>
                  <w:lang w:val="en-PH" w:eastAsia="en-PH"/>
                </w:rPr>
                <w:delText>3.929</w:delText>
              </w:r>
            </w:del>
          </w:p>
        </w:tc>
        <w:tc>
          <w:tcPr>
            <w:tcW w:w="607" w:type="dxa"/>
            <w:shd w:val="clear" w:color="auto" w:fill="auto"/>
            <w:noWrap/>
            <w:vAlign w:val="bottom"/>
            <w:hideMark/>
          </w:tcPr>
          <w:p w:rsidR="00EA72C0" w:rsidRPr="0041013B" w:rsidDel="00C81D61" w:rsidRDefault="00EA72C0" w:rsidP="009652F9">
            <w:pPr>
              <w:pStyle w:val="Tablebody-centered"/>
              <w:rPr>
                <w:del w:id="54283" w:author="Diana Machado" w:date="2019-04-05T18:40:00Z"/>
                <w:lang w:val="en-PH" w:eastAsia="en-PH"/>
              </w:rPr>
            </w:pPr>
            <w:del w:id="54284" w:author="Diana Machado" w:date="2019-04-05T18:40:00Z">
              <w:r w:rsidRPr="0041013B" w:rsidDel="00C81D61">
                <w:rPr>
                  <w:lang w:val="en-PH" w:eastAsia="en-PH"/>
                </w:rPr>
                <w:delText>3.348</w:delText>
              </w:r>
            </w:del>
          </w:p>
        </w:tc>
        <w:tc>
          <w:tcPr>
            <w:tcW w:w="607" w:type="dxa"/>
            <w:shd w:val="clear" w:color="auto" w:fill="auto"/>
            <w:noWrap/>
            <w:vAlign w:val="bottom"/>
            <w:hideMark/>
          </w:tcPr>
          <w:p w:rsidR="00EA72C0" w:rsidRPr="0041013B" w:rsidDel="00C81D61" w:rsidRDefault="00EA72C0" w:rsidP="009652F9">
            <w:pPr>
              <w:pStyle w:val="Tablebody-centered"/>
              <w:rPr>
                <w:del w:id="54285" w:author="Diana Machado" w:date="2019-04-05T18:40:00Z"/>
                <w:lang w:val="en-PH" w:eastAsia="en-PH"/>
              </w:rPr>
            </w:pPr>
            <w:del w:id="54286" w:author="Diana Machado" w:date="2019-04-05T18:40:00Z">
              <w:r w:rsidRPr="0041013B" w:rsidDel="00C81D61">
                <w:rPr>
                  <w:lang w:val="en-PH" w:eastAsia="en-PH"/>
                </w:rPr>
                <w:delText>2.645</w:delText>
              </w:r>
            </w:del>
          </w:p>
        </w:tc>
        <w:tc>
          <w:tcPr>
            <w:tcW w:w="607" w:type="dxa"/>
            <w:shd w:val="clear" w:color="auto" w:fill="auto"/>
            <w:noWrap/>
            <w:vAlign w:val="bottom"/>
            <w:hideMark/>
          </w:tcPr>
          <w:p w:rsidR="00EA72C0" w:rsidRPr="0041013B" w:rsidDel="00C81D61" w:rsidRDefault="00EA72C0" w:rsidP="009652F9">
            <w:pPr>
              <w:pStyle w:val="Tablebody-centered"/>
              <w:rPr>
                <w:del w:id="54287" w:author="Diana Machado" w:date="2019-04-05T18:40:00Z"/>
                <w:lang w:val="en-PH" w:eastAsia="en-PH"/>
              </w:rPr>
            </w:pPr>
            <w:del w:id="54288" w:author="Diana Machado" w:date="2019-04-05T18:40:00Z">
              <w:r w:rsidRPr="0041013B" w:rsidDel="00C81D61">
                <w:rPr>
                  <w:lang w:val="en-PH" w:eastAsia="en-PH"/>
                </w:rPr>
                <w:delText>1.235</w:delText>
              </w:r>
            </w:del>
          </w:p>
        </w:tc>
        <w:tc>
          <w:tcPr>
            <w:tcW w:w="607" w:type="dxa"/>
            <w:shd w:val="clear" w:color="auto" w:fill="auto"/>
            <w:noWrap/>
            <w:vAlign w:val="bottom"/>
            <w:hideMark/>
          </w:tcPr>
          <w:p w:rsidR="00EA72C0" w:rsidRPr="0041013B" w:rsidDel="00C81D61" w:rsidRDefault="00EA72C0" w:rsidP="009652F9">
            <w:pPr>
              <w:pStyle w:val="Tablebody-centered"/>
              <w:rPr>
                <w:del w:id="54289" w:author="Diana Machado" w:date="2019-04-05T18:40:00Z"/>
                <w:lang w:val="en-PH" w:eastAsia="en-PH"/>
              </w:rPr>
            </w:pPr>
            <w:del w:id="54290" w:author="Diana Machado" w:date="2019-04-05T18:40:00Z">
              <w:r w:rsidRPr="0041013B" w:rsidDel="00C81D61">
                <w:rPr>
                  <w:lang w:val="en-PH" w:eastAsia="en-PH"/>
                </w:rPr>
                <w:delText>0.593</w:delText>
              </w:r>
            </w:del>
          </w:p>
        </w:tc>
        <w:tc>
          <w:tcPr>
            <w:tcW w:w="715" w:type="dxa"/>
            <w:shd w:val="clear" w:color="auto" w:fill="auto"/>
            <w:noWrap/>
            <w:vAlign w:val="bottom"/>
            <w:hideMark/>
          </w:tcPr>
          <w:p w:rsidR="00EA72C0" w:rsidRPr="0041013B" w:rsidDel="00C81D61" w:rsidRDefault="00EA72C0" w:rsidP="009652F9">
            <w:pPr>
              <w:pStyle w:val="Tablebody-centered"/>
              <w:rPr>
                <w:del w:id="54291" w:author="Diana Machado" w:date="2019-04-05T18:40:00Z"/>
                <w:lang w:val="en-PH" w:eastAsia="en-PH"/>
              </w:rPr>
            </w:pPr>
            <w:del w:id="5429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293" w:author="Diana Machado" w:date="2019-04-05T18:40:00Z"/>
                <w:lang w:val="en-PH" w:eastAsia="en-PH"/>
              </w:rPr>
            </w:pPr>
            <w:del w:id="54294" w:author="Diana Machado" w:date="2019-04-05T18:40:00Z">
              <w:r w:rsidRPr="0041013B" w:rsidDel="00C81D61">
                <w:rPr>
                  <w:lang w:val="en-PH" w:eastAsia="en-PH"/>
                </w:rPr>
                <w:delText>0.871</w:delText>
              </w:r>
            </w:del>
          </w:p>
        </w:tc>
        <w:tc>
          <w:tcPr>
            <w:tcW w:w="543" w:type="dxa"/>
            <w:shd w:val="clear" w:color="auto" w:fill="auto"/>
            <w:noWrap/>
            <w:vAlign w:val="bottom"/>
            <w:hideMark/>
          </w:tcPr>
          <w:p w:rsidR="00EA72C0" w:rsidRPr="0041013B" w:rsidDel="00C81D61" w:rsidRDefault="00EA72C0" w:rsidP="009652F9">
            <w:pPr>
              <w:pStyle w:val="Tablebody-centered"/>
              <w:rPr>
                <w:del w:id="54295" w:author="Diana Machado" w:date="2019-04-05T18:40:00Z"/>
                <w:lang w:val="en-PH" w:eastAsia="en-PH"/>
              </w:rPr>
            </w:pPr>
            <w:del w:id="54296" w:author="Diana Machado" w:date="2019-04-05T18:40:00Z">
              <w:r w:rsidRPr="0041013B" w:rsidDel="00C81D61">
                <w:rPr>
                  <w:lang w:val="en-PH" w:eastAsia="en-PH"/>
                </w:rPr>
                <w:delText>0.742</w:delText>
              </w:r>
            </w:del>
          </w:p>
        </w:tc>
        <w:tc>
          <w:tcPr>
            <w:tcW w:w="543" w:type="dxa"/>
            <w:shd w:val="clear" w:color="auto" w:fill="auto"/>
            <w:noWrap/>
            <w:vAlign w:val="bottom"/>
            <w:hideMark/>
          </w:tcPr>
          <w:p w:rsidR="00EA72C0" w:rsidRPr="0041013B" w:rsidDel="00C81D61" w:rsidRDefault="00EA72C0" w:rsidP="009652F9">
            <w:pPr>
              <w:pStyle w:val="Tablebody-centered"/>
              <w:rPr>
                <w:del w:id="54297" w:author="Diana Machado" w:date="2019-04-05T18:40:00Z"/>
                <w:lang w:val="en-PH" w:eastAsia="en-PH"/>
              </w:rPr>
            </w:pPr>
            <w:del w:id="54298" w:author="Diana Machado" w:date="2019-04-05T18:40:00Z">
              <w:r w:rsidRPr="0041013B" w:rsidDel="00C81D61">
                <w:rPr>
                  <w:lang w:val="en-PH" w:eastAsia="en-PH"/>
                </w:rPr>
                <w:delText>0.586</w:delText>
              </w:r>
            </w:del>
          </w:p>
        </w:tc>
        <w:tc>
          <w:tcPr>
            <w:tcW w:w="543" w:type="dxa"/>
            <w:shd w:val="clear" w:color="auto" w:fill="auto"/>
            <w:noWrap/>
            <w:vAlign w:val="bottom"/>
            <w:hideMark/>
          </w:tcPr>
          <w:p w:rsidR="00EA72C0" w:rsidRPr="0041013B" w:rsidDel="00C81D61" w:rsidRDefault="00EA72C0" w:rsidP="009652F9">
            <w:pPr>
              <w:pStyle w:val="Tablebody-centered"/>
              <w:rPr>
                <w:del w:id="54299" w:author="Diana Machado" w:date="2019-04-05T18:40:00Z"/>
                <w:lang w:val="en-PH" w:eastAsia="en-PH"/>
              </w:rPr>
            </w:pPr>
            <w:del w:id="54300" w:author="Diana Machado" w:date="2019-04-05T18:40:00Z">
              <w:r w:rsidRPr="0041013B" w:rsidDel="00C81D61">
                <w:rPr>
                  <w:lang w:val="en-PH" w:eastAsia="en-PH"/>
                </w:rPr>
                <w:delText>0.274</w:delText>
              </w:r>
            </w:del>
          </w:p>
        </w:tc>
        <w:tc>
          <w:tcPr>
            <w:tcW w:w="543" w:type="dxa"/>
            <w:shd w:val="clear" w:color="auto" w:fill="auto"/>
            <w:noWrap/>
            <w:vAlign w:val="bottom"/>
            <w:hideMark/>
          </w:tcPr>
          <w:p w:rsidR="00EA72C0" w:rsidRPr="0041013B" w:rsidDel="00C81D61" w:rsidRDefault="00EA72C0" w:rsidP="009652F9">
            <w:pPr>
              <w:pStyle w:val="Tablebody-centered"/>
              <w:rPr>
                <w:del w:id="54301" w:author="Diana Machado" w:date="2019-04-05T18:40:00Z"/>
                <w:lang w:val="en-PH" w:eastAsia="en-PH"/>
              </w:rPr>
            </w:pPr>
            <w:del w:id="54302" w:author="Diana Machado" w:date="2019-04-05T18:40:00Z">
              <w:r w:rsidRPr="0041013B" w:rsidDel="00C81D61">
                <w:rPr>
                  <w:lang w:val="en-PH" w:eastAsia="en-PH"/>
                </w:rPr>
                <w:delText>0.132</w:delText>
              </w:r>
            </w:del>
          </w:p>
        </w:tc>
      </w:tr>
      <w:tr w:rsidR="00EA72C0" w:rsidRPr="0041013B" w:rsidDel="00C81D61" w:rsidTr="001707D4">
        <w:trPr>
          <w:trHeight w:val="198"/>
          <w:del w:id="54303" w:author="Diana Machado" w:date="2019-04-05T18:40:00Z"/>
        </w:trPr>
        <w:tc>
          <w:tcPr>
            <w:tcW w:w="1032" w:type="dxa"/>
            <w:vMerge/>
            <w:vAlign w:val="center"/>
            <w:hideMark/>
          </w:tcPr>
          <w:p w:rsidR="00EA72C0" w:rsidRPr="0041013B" w:rsidDel="00C81D61" w:rsidRDefault="00EA72C0" w:rsidP="009652F9">
            <w:pPr>
              <w:pStyle w:val="Tablebody-centered"/>
              <w:rPr>
                <w:del w:id="5430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305" w:author="Diana Machado" w:date="2019-04-05T18:40:00Z"/>
                <w:lang w:val="en-PH" w:eastAsia="en-PH"/>
              </w:rPr>
            </w:pPr>
            <w:del w:id="54306" w:author="Diana Machado" w:date="2019-04-05T18:40:00Z">
              <w:r w:rsidRPr="0041013B" w:rsidDel="00C81D61">
                <w:rPr>
                  <w:lang w:val="en-PH" w:eastAsia="en-PH"/>
                </w:rPr>
                <w:delText>16</w:delText>
              </w:r>
            </w:del>
          </w:p>
        </w:tc>
        <w:tc>
          <w:tcPr>
            <w:tcW w:w="1253" w:type="dxa"/>
            <w:shd w:val="clear" w:color="auto" w:fill="auto"/>
            <w:noWrap/>
            <w:vAlign w:val="bottom"/>
            <w:hideMark/>
          </w:tcPr>
          <w:p w:rsidR="00EA72C0" w:rsidRPr="0041013B" w:rsidDel="00C81D61" w:rsidRDefault="00EA72C0" w:rsidP="009652F9">
            <w:pPr>
              <w:pStyle w:val="Tablebody-centered"/>
              <w:rPr>
                <w:del w:id="54307" w:author="Diana Machado" w:date="2019-04-05T18:40:00Z"/>
                <w:lang w:val="en-PH" w:eastAsia="en-PH"/>
              </w:rPr>
            </w:pPr>
            <w:del w:id="54308" w:author="Diana Machado" w:date="2019-04-05T18:40:00Z">
              <w:r w:rsidRPr="0041013B" w:rsidDel="00C81D61">
                <w:rPr>
                  <w:lang w:val="en-PH" w:eastAsia="en-PH"/>
                </w:rPr>
                <w:delText>HILLSBOROUGH</w:delText>
              </w:r>
            </w:del>
          </w:p>
        </w:tc>
        <w:tc>
          <w:tcPr>
            <w:tcW w:w="709" w:type="dxa"/>
            <w:shd w:val="clear" w:color="auto" w:fill="auto"/>
            <w:noWrap/>
            <w:vAlign w:val="bottom"/>
            <w:hideMark/>
          </w:tcPr>
          <w:p w:rsidR="00EA72C0" w:rsidRPr="0041013B" w:rsidDel="00C81D61" w:rsidRDefault="00EA72C0" w:rsidP="009652F9">
            <w:pPr>
              <w:pStyle w:val="Tablebody-centered"/>
              <w:rPr>
                <w:del w:id="54309" w:author="Diana Machado" w:date="2019-04-05T18:40:00Z"/>
                <w:lang w:val="en-PH" w:eastAsia="en-PH"/>
              </w:rPr>
            </w:pPr>
            <w:del w:id="54310" w:author="Diana Machado" w:date="2019-04-05T18:40:00Z">
              <w:r w:rsidRPr="0041013B" w:rsidDel="00C81D61">
                <w:rPr>
                  <w:lang w:val="en-PH" w:eastAsia="en-PH"/>
                </w:rPr>
                <w:delText>4.009</w:delText>
              </w:r>
            </w:del>
          </w:p>
        </w:tc>
        <w:tc>
          <w:tcPr>
            <w:tcW w:w="607" w:type="dxa"/>
            <w:shd w:val="clear" w:color="auto" w:fill="auto"/>
            <w:noWrap/>
            <w:vAlign w:val="bottom"/>
            <w:hideMark/>
          </w:tcPr>
          <w:p w:rsidR="00EA72C0" w:rsidRPr="0041013B" w:rsidDel="00C81D61" w:rsidRDefault="00EA72C0" w:rsidP="009652F9">
            <w:pPr>
              <w:pStyle w:val="Tablebody-centered"/>
              <w:rPr>
                <w:del w:id="54311" w:author="Diana Machado" w:date="2019-04-05T18:40:00Z"/>
                <w:lang w:val="en-PH" w:eastAsia="en-PH"/>
              </w:rPr>
            </w:pPr>
            <w:del w:id="54312" w:author="Diana Machado" w:date="2019-04-05T18:40:00Z">
              <w:r w:rsidRPr="0041013B" w:rsidDel="00C81D61">
                <w:rPr>
                  <w:lang w:val="en-PH" w:eastAsia="en-PH"/>
                </w:rPr>
                <w:delText>3.472</w:delText>
              </w:r>
            </w:del>
          </w:p>
        </w:tc>
        <w:tc>
          <w:tcPr>
            <w:tcW w:w="607" w:type="dxa"/>
            <w:shd w:val="clear" w:color="auto" w:fill="auto"/>
            <w:noWrap/>
            <w:vAlign w:val="bottom"/>
            <w:hideMark/>
          </w:tcPr>
          <w:p w:rsidR="00EA72C0" w:rsidRPr="0041013B" w:rsidDel="00C81D61" w:rsidRDefault="00EA72C0" w:rsidP="009652F9">
            <w:pPr>
              <w:pStyle w:val="Tablebody-centered"/>
              <w:rPr>
                <w:del w:id="54313" w:author="Diana Machado" w:date="2019-04-05T18:40:00Z"/>
                <w:lang w:val="en-PH" w:eastAsia="en-PH"/>
              </w:rPr>
            </w:pPr>
            <w:del w:id="54314" w:author="Diana Machado" w:date="2019-04-05T18:40:00Z">
              <w:r w:rsidRPr="0041013B" w:rsidDel="00C81D61">
                <w:rPr>
                  <w:lang w:val="en-PH" w:eastAsia="en-PH"/>
                </w:rPr>
                <w:delText>2.937</w:delText>
              </w:r>
            </w:del>
          </w:p>
        </w:tc>
        <w:tc>
          <w:tcPr>
            <w:tcW w:w="607" w:type="dxa"/>
            <w:shd w:val="clear" w:color="auto" w:fill="auto"/>
            <w:noWrap/>
            <w:vAlign w:val="bottom"/>
            <w:hideMark/>
          </w:tcPr>
          <w:p w:rsidR="00EA72C0" w:rsidRPr="0041013B" w:rsidDel="00C81D61" w:rsidRDefault="00EA72C0" w:rsidP="009652F9">
            <w:pPr>
              <w:pStyle w:val="Tablebody-centered"/>
              <w:rPr>
                <w:del w:id="54315" w:author="Diana Machado" w:date="2019-04-05T18:40:00Z"/>
                <w:lang w:val="en-PH" w:eastAsia="en-PH"/>
              </w:rPr>
            </w:pPr>
            <w:del w:id="54316" w:author="Diana Machado" w:date="2019-04-05T18:40:00Z">
              <w:r w:rsidRPr="0041013B" w:rsidDel="00C81D61">
                <w:rPr>
                  <w:lang w:val="en-PH" w:eastAsia="en-PH"/>
                </w:rPr>
                <w:delText>2.268</w:delText>
              </w:r>
            </w:del>
          </w:p>
        </w:tc>
        <w:tc>
          <w:tcPr>
            <w:tcW w:w="607" w:type="dxa"/>
            <w:shd w:val="clear" w:color="auto" w:fill="auto"/>
            <w:noWrap/>
            <w:vAlign w:val="bottom"/>
            <w:hideMark/>
          </w:tcPr>
          <w:p w:rsidR="00EA72C0" w:rsidRPr="0041013B" w:rsidDel="00C81D61" w:rsidRDefault="00EA72C0" w:rsidP="009652F9">
            <w:pPr>
              <w:pStyle w:val="Tablebody-centered"/>
              <w:rPr>
                <w:del w:id="54317" w:author="Diana Machado" w:date="2019-04-05T18:40:00Z"/>
                <w:lang w:val="en-PH" w:eastAsia="en-PH"/>
              </w:rPr>
            </w:pPr>
            <w:del w:id="54318" w:author="Diana Machado" w:date="2019-04-05T18:40:00Z">
              <w:r w:rsidRPr="0041013B" w:rsidDel="00C81D61">
                <w:rPr>
                  <w:lang w:val="en-PH" w:eastAsia="en-PH"/>
                </w:rPr>
                <w:delText>0.935</w:delText>
              </w:r>
            </w:del>
          </w:p>
        </w:tc>
        <w:tc>
          <w:tcPr>
            <w:tcW w:w="607" w:type="dxa"/>
            <w:shd w:val="clear" w:color="auto" w:fill="auto"/>
            <w:noWrap/>
            <w:vAlign w:val="bottom"/>
            <w:hideMark/>
          </w:tcPr>
          <w:p w:rsidR="00EA72C0" w:rsidRPr="0041013B" w:rsidDel="00C81D61" w:rsidRDefault="00EA72C0" w:rsidP="009652F9">
            <w:pPr>
              <w:pStyle w:val="Tablebody-centered"/>
              <w:rPr>
                <w:del w:id="54319" w:author="Diana Machado" w:date="2019-04-05T18:40:00Z"/>
                <w:lang w:val="en-PH" w:eastAsia="en-PH"/>
              </w:rPr>
            </w:pPr>
            <w:del w:id="54320" w:author="Diana Machado" w:date="2019-04-05T18:40:00Z">
              <w:r w:rsidRPr="0041013B" w:rsidDel="00C81D61">
                <w:rPr>
                  <w:lang w:val="en-PH" w:eastAsia="en-PH"/>
                </w:rPr>
                <w:delText>0.375</w:delText>
              </w:r>
            </w:del>
          </w:p>
        </w:tc>
        <w:tc>
          <w:tcPr>
            <w:tcW w:w="715" w:type="dxa"/>
            <w:shd w:val="clear" w:color="auto" w:fill="auto"/>
            <w:noWrap/>
            <w:vAlign w:val="bottom"/>
            <w:hideMark/>
          </w:tcPr>
          <w:p w:rsidR="00EA72C0" w:rsidRPr="0041013B" w:rsidDel="00C81D61" w:rsidRDefault="00EA72C0" w:rsidP="009652F9">
            <w:pPr>
              <w:pStyle w:val="Tablebody-centered"/>
              <w:rPr>
                <w:del w:id="54321" w:author="Diana Machado" w:date="2019-04-05T18:40:00Z"/>
                <w:lang w:val="en-PH" w:eastAsia="en-PH"/>
              </w:rPr>
            </w:pPr>
            <w:del w:id="5432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323" w:author="Diana Machado" w:date="2019-04-05T18:40:00Z"/>
                <w:lang w:val="en-PH" w:eastAsia="en-PH"/>
              </w:rPr>
            </w:pPr>
            <w:del w:id="54324" w:author="Diana Machado" w:date="2019-04-05T18:40:00Z">
              <w:r w:rsidRPr="0041013B" w:rsidDel="00C81D61">
                <w:rPr>
                  <w:lang w:val="en-PH" w:eastAsia="en-PH"/>
                </w:rPr>
                <w:delText>0.866</w:delText>
              </w:r>
            </w:del>
          </w:p>
        </w:tc>
        <w:tc>
          <w:tcPr>
            <w:tcW w:w="543" w:type="dxa"/>
            <w:shd w:val="clear" w:color="auto" w:fill="auto"/>
            <w:noWrap/>
            <w:vAlign w:val="bottom"/>
            <w:hideMark/>
          </w:tcPr>
          <w:p w:rsidR="00EA72C0" w:rsidRPr="0041013B" w:rsidDel="00C81D61" w:rsidRDefault="00EA72C0" w:rsidP="009652F9">
            <w:pPr>
              <w:pStyle w:val="Tablebody-centered"/>
              <w:rPr>
                <w:del w:id="54325" w:author="Diana Machado" w:date="2019-04-05T18:40:00Z"/>
                <w:lang w:val="en-PH" w:eastAsia="en-PH"/>
              </w:rPr>
            </w:pPr>
            <w:del w:id="54326" w:author="Diana Machado" w:date="2019-04-05T18:40:00Z">
              <w:r w:rsidRPr="0041013B" w:rsidDel="00C81D61">
                <w:rPr>
                  <w:lang w:val="en-PH" w:eastAsia="en-PH"/>
                </w:rPr>
                <w:delText>0.733</w:delText>
              </w:r>
            </w:del>
          </w:p>
        </w:tc>
        <w:tc>
          <w:tcPr>
            <w:tcW w:w="543" w:type="dxa"/>
            <w:shd w:val="clear" w:color="auto" w:fill="auto"/>
            <w:noWrap/>
            <w:vAlign w:val="bottom"/>
            <w:hideMark/>
          </w:tcPr>
          <w:p w:rsidR="00EA72C0" w:rsidRPr="0041013B" w:rsidDel="00C81D61" w:rsidRDefault="00EA72C0" w:rsidP="009652F9">
            <w:pPr>
              <w:pStyle w:val="Tablebody-centered"/>
              <w:rPr>
                <w:del w:id="54327" w:author="Diana Machado" w:date="2019-04-05T18:40:00Z"/>
                <w:lang w:val="en-PH" w:eastAsia="en-PH"/>
              </w:rPr>
            </w:pPr>
            <w:del w:id="54328" w:author="Diana Machado" w:date="2019-04-05T18:40:00Z">
              <w:r w:rsidRPr="0041013B" w:rsidDel="00C81D61">
                <w:rPr>
                  <w:lang w:val="en-PH" w:eastAsia="en-PH"/>
                </w:rPr>
                <w:delText>0.566</w:delText>
              </w:r>
            </w:del>
          </w:p>
        </w:tc>
        <w:tc>
          <w:tcPr>
            <w:tcW w:w="543" w:type="dxa"/>
            <w:shd w:val="clear" w:color="auto" w:fill="auto"/>
            <w:noWrap/>
            <w:vAlign w:val="bottom"/>
            <w:hideMark/>
          </w:tcPr>
          <w:p w:rsidR="00EA72C0" w:rsidRPr="0041013B" w:rsidDel="00C81D61" w:rsidRDefault="00EA72C0" w:rsidP="009652F9">
            <w:pPr>
              <w:pStyle w:val="Tablebody-centered"/>
              <w:rPr>
                <w:del w:id="54329" w:author="Diana Machado" w:date="2019-04-05T18:40:00Z"/>
                <w:lang w:val="en-PH" w:eastAsia="en-PH"/>
              </w:rPr>
            </w:pPr>
            <w:del w:id="54330" w:author="Diana Machado" w:date="2019-04-05T18:40:00Z">
              <w:r w:rsidRPr="0041013B" w:rsidDel="00C81D61">
                <w:rPr>
                  <w:lang w:val="en-PH" w:eastAsia="en-PH"/>
                </w:rPr>
                <w:delText>0.233</w:delText>
              </w:r>
            </w:del>
          </w:p>
        </w:tc>
        <w:tc>
          <w:tcPr>
            <w:tcW w:w="543" w:type="dxa"/>
            <w:shd w:val="clear" w:color="auto" w:fill="auto"/>
            <w:noWrap/>
            <w:vAlign w:val="bottom"/>
            <w:hideMark/>
          </w:tcPr>
          <w:p w:rsidR="00EA72C0" w:rsidRPr="0041013B" w:rsidDel="00C81D61" w:rsidRDefault="00EA72C0" w:rsidP="009652F9">
            <w:pPr>
              <w:pStyle w:val="Tablebody-centered"/>
              <w:rPr>
                <w:del w:id="54331" w:author="Diana Machado" w:date="2019-04-05T18:40:00Z"/>
                <w:lang w:val="en-PH" w:eastAsia="en-PH"/>
              </w:rPr>
            </w:pPr>
            <w:del w:id="54332" w:author="Diana Machado" w:date="2019-04-05T18:40:00Z">
              <w:r w:rsidRPr="0041013B" w:rsidDel="00C81D61">
                <w:rPr>
                  <w:lang w:val="en-PH" w:eastAsia="en-PH"/>
                </w:rPr>
                <w:delText>0.094</w:delText>
              </w:r>
            </w:del>
          </w:p>
        </w:tc>
      </w:tr>
      <w:tr w:rsidR="00EA72C0" w:rsidRPr="0041013B" w:rsidDel="00C81D61" w:rsidTr="001707D4">
        <w:trPr>
          <w:trHeight w:val="198"/>
          <w:del w:id="54333" w:author="Diana Machado" w:date="2019-04-05T18:40:00Z"/>
        </w:trPr>
        <w:tc>
          <w:tcPr>
            <w:tcW w:w="1032" w:type="dxa"/>
            <w:vMerge/>
            <w:vAlign w:val="center"/>
            <w:hideMark/>
          </w:tcPr>
          <w:p w:rsidR="00EA72C0" w:rsidRPr="0041013B" w:rsidDel="00C81D61" w:rsidRDefault="00EA72C0" w:rsidP="009652F9">
            <w:pPr>
              <w:pStyle w:val="Tablebody-centered"/>
              <w:rPr>
                <w:del w:id="5433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335" w:author="Diana Machado" w:date="2019-04-05T18:40:00Z"/>
                <w:lang w:val="en-PH" w:eastAsia="en-PH"/>
              </w:rPr>
            </w:pPr>
            <w:del w:id="54336" w:author="Diana Machado" w:date="2019-04-05T18:40:00Z">
              <w:r w:rsidRPr="0041013B" w:rsidDel="00C81D61">
                <w:rPr>
                  <w:lang w:val="en-PH" w:eastAsia="en-PH"/>
                </w:rPr>
                <w:delText>17</w:delText>
              </w:r>
            </w:del>
          </w:p>
        </w:tc>
        <w:tc>
          <w:tcPr>
            <w:tcW w:w="1253" w:type="dxa"/>
            <w:shd w:val="clear" w:color="auto" w:fill="auto"/>
            <w:noWrap/>
            <w:vAlign w:val="bottom"/>
            <w:hideMark/>
          </w:tcPr>
          <w:p w:rsidR="00EA72C0" w:rsidRPr="0041013B" w:rsidDel="00C81D61" w:rsidRDefault="00EA72C0" w:rsidP="009652F9">
            <w:pPr>
              <w:pStyle w:val="Tablebody-centered"/>
              <w:rPr>
                <w:del w:id="54337" w:author="Diana Machado" w:date="2019-04-05T18:40:00Z"/>
                <w:lang w:val="en-PH" w:eastAsia="en-PH"/>
              </w:rPr>
            </w:pPr>
            <w:del w:id="54338" w:author="Diana Machado" w:date="2019-04-05T18:40:00Z">
              <w:r w:rsidRPr="0041013B" w:rsidDel="00C81D61">
                <w:rPr>
                  <w:lang w:val="en-PH" w:eastAsia="en-PH"/>
                </w:rPr>
                <w:delText>HOLMES</w:delText>
              </w:r>
            </w:del>
          </w:p>
        </w:tc>
        <w:tc>
          <w:tcPr>
            <w:tcW w:w="709" w:type="dxa"/>
            <w:shd w:val="clear" w:color="auto" w:fill="auto"/>
            <w:noWrap/>
            <w:vAlign w:val="bottom"/>
            <w:hideMark/>
          </w:tcPr>
          <w:p w:rsidR="00EA72C0" w:rsidRPr="0041013B" w:rsidDel="00C81D61" w:rsidRDefault="00EA72C0" w:rsidP="009652F9">
            <w:pPr>
              <w:pStyle w:val="Tablebody-centered"/>
              <w:rPr>
                <w:del w:id="54339" w:author="Diana Machado" w:date="2019-04-05T18:40:00Z"/>
                <w:lang w:val="en-PH" w:eastAsia="en-PH"/>
              </w:rPr>
            </w:pPr>
            <w:del w:id="54340" w:author="Diana Machado" w:date="2019-04-05T18:40:00Z">
              <w:r w:rsidRPr="0041013B" w:rsidDel="00C81D61">
                <w:rPr>
                  <w:lang w:val="en-PH" w:eastAsia="en-PH"/>
                </w:rPr>
                <w:delText>1.514</w:delText>
              </w:r>
            </w:del>
          </w:p>
        </w:tc>
        <w:tc>
          <w:tcPr>
            <w:tcW w:w="607" w:type="dxa"/>
            <w:shd w:val="clear" w:color="auto" w:fill="auto"/>
            <w:noWrap/>
            <w:vAlign w:val="bottom"/>
            <w:hideMark/>
          </w:tcPr>
          <w:p w:rsidR="00EA72C0" w:rsidRPr="0041013B" w:rsidDel="00C81D61" w:rsidRDefault="00EA72C0" w:rsidP="009652F9">
            <w:pPr>
              <w:pStyle w:val="Tablebody-centered"/>
              <w:rPr>
                <w:del w:id="54341" w:author="Diana Machado" w:date="2019-04-05T18:40:00Z"/>
                <w:lang w:val="en-PH" w:eastAsia="en-PH"/>
              </w:rPr>
            </w:pPr>
            <w:del w:id="54342" w:author="Diana Machado" w:date="2019-04-05T18:40:00Z">
              <w:r w:rsidRPr="0041013B" w:rsidDel="00C81D61">
                <w:rPr>
                  <w:lang w:val="en-PH" w:eastAsia="en-PH"/>
                </w:rPr>
                <w:delText>1.126</w:delText>
              </w:r>
            </w:del>
          </w:p>
        </w:tc>
        <w:tc>
          <w:tcPr>
            <w:tcW w:w="607" w:type="dxa"/>
            <w:shd w:val="clear" w:color="auto" w:fill="auto"/>
            <w:noWrap/>
            <w:vAlign w:val="bottom"/>
            <w:hideMark/>
          </w:tcPr>
          <w:p w:rsidR="00EA72C0" w:rsidRPr="0041013B" w:rsidDel="00C81D61" w:rsidRDefault="00EA72C0" w:rsidP="009652F9">
            <w:pPr>
              <w:pStyle w:val="Tablebody-centered"/>
              <w:rPr>
                <w:del w:id="54343" w:author="Diana Machado" w:date="2019-04-05T18:40:00Z"/>
                <w:lang w:val="en-PH" w:eastAsia="en-PH"/>
              </w:rPr>
            </w:pPr>
            <w:del w:id="54344" w:author="Diana Machado" w:date="2019-04-05T18:40:00Z">
              <w:r w:rsidRPr="0041013B" w:rsidDel="00C81D61">
                <w:rPr>
                  <w:lang w:val="en-PH" w:eastAsia="en-PH"/>
                </w:rPr>
                <w:delText>0.739</w:delText>
              </w:r>
            </w:del>
          </w:p>
        </w:tc>
        <w:tc>
          <w:tcPr>
            <w:tcW w:w="607" w:type="dxa"/>
            <w:shd w:val="clear" w:color="auto" w:fill="auto"/>
            <w:noWrap/>
            <w:vAlign w:val="bottom"/>
            <w:hideMark/>
          </w:tcPr>
          <w:p w:rsidR="00EA72C0" w:rsidRPr="0041013B" w:rsidDel="00C81D61" w:rsidRDefault="00EA72C0" w:rsidP="009652F9">
            <w:pPr>
              <w:pStyle w:val="Tablebody-centered"/>
              <w:rPr>
                <w:del w:id="54345" w:author="Diana Machado" w:date="2019-04-05T18:40:00Z"/>
                <w:lang w:val="en-PH" w:eastAsia="en-PH"/>
              </w:rPr>
            </w:pPr>
            <w:del w:id="54346" w:author="Diana Machado" w:date="2019-04-05T18:40:00Z">
              <w:r w:rsidRPr="0041013B" w:rsidDel="00C81D61">
                <w:rPr>
                  <w:lang w:val="en-PH" w:eastAsia="en-PH"/>
                </w:rPr>
                <w:delText>0.470</w:delText>
              </w:r>
            </w:del>
          </w:p>
        </w:tc>
        <w:tc>
          <w:tcPr>
            <w:tcW w:w="607" w:type="dxa"/>
            <w:shd w:val="clear" w:color="auto" w:fill="auto"/>
            <w:noWrap/>
            <w:vAlign w:val="bottom"/>
            <w:hideMark/>
          </w:tcPr>
          <w:p w:rsidR="00EA72C0" w:rsidRPr="0041013B" w:rsidDel="00C81D61" w:rsidRDefault="00EA72C0" w:rsidP="009652F9">
            <w:pPr>
              <w:pStyle w:val="Tablebody-centered"/>
              <w:rPr>
                <w:del w:id="54347" w:author="Diana Machado" w:date="2019-04-05T18:40:00Z"/>
                <w:lang w:val="en-PH" w:eastAsia="en-PH"/>
              </w:rPr>
            </w:pPr>
            <w:del w:id="54348" w:author="Diana Machado" w:date="2019-04-05T18:40:00Z">
              <w:r w:rsidRPr="0041013B" w:rsidDel="00C81D61">
                <w:rPr>
                  <w:lang w:val="en-PH" w:eastAsia="en-PH"/>
                </w:rPr>
                <w:delText>0.163</w:delText>
              </w:r>
            </w:del>
          </w:p>
        </w:tc>
        <w:tc>
          <w:tcPr>
            <w:tcW w:w="607" w:type="dxa"/>
            <w:shd w:val="clear" w:color="auto" w:fill="auto"/>
            <w:noWrap/>
            <w:vAlign w:val="bottom"/>
            <w:hideMark/>
          </w:tcPr>
          <w:p w:rsidR="00EA72C0" w:rsidRPr="0041013B" w:rsidDel="00C81D61" w:rsidRDefault="00EA72C0" w:rsidP="009652F9">
            <w:pPr>
              <w:pStyle w:val="Tablebody-centered"/>
              <w:rPr>
                <w:del w:id="54349" w:author="Diana Machado" w:date="2019-04-05T18:40:00Z"/>
                <w:lang w:val="en-PH" w:eastAsia="en-PH"/>
              </w:rPr>
            </w:pPr>
            <w:del w:id="54350" w:author="Diana Machado" w:date="2019-04-05T18:40:00Z">
              <w:r w:rsidRPr="0041013B" w:rsidDel="00C81D61">
                <w:rPr>
                  <w:lang w:val="en-PH" w:eastAsia="en-PH"/>
                </w:rPr>
                <w:delText>0.120</w:delText>
              </w:r>
            </w:del>
          </w:p>
        </w:tc>
        <w:tc>
          <w:tcPr>
            <w:tcW w:w="715" w:type="dxa"/>
            <w:shd w:val="clear" w:color="auto" w:fill="auto"/>
            <w:noWrap/>
            <w:vAlign w:val="bottom"/>
            <w:hideMark/>
          </w:tcPr>
          <w:p w:rsidR="00EA72C0" w:rsidRPr="0041013B" w:rsidDel="00C81D61" w:rsidRDefault="00EA72C0" w:rsidP="009652F9">
            <w:pPr>
              <w:pStyle w:val="Tablebody-centered"/>
              <w:rPr>
                <w:del w:id="54351" w:author="Diana Machado" w:date="2019-04-05T18:40:00Z"/>
                <w:lang w:val="en-PH" w:eastAsia="en-PH"/>
              </w:rPr>
            </w:pPr>
            <w:del w:id="5435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353" w:author="Diana Machado" w:date="2019-04-05T18:40:00Z"/>
                <w:lang w:val="en-PH" w:eastAsia="en-PH"/>
              </w:rPr>
            </w:pPr>
            <w:del w:id="54354" w:author="Diana Machado" w:date="2019-04-05T18:40:00Z">
              <w:r w:rsidRPr="0041013B" w:rsidDel="00C81D61">
                <w:rPr>
                  <w:lang w:val="en-PH" w:eastAsia="en-PH"/>
                </w:rPr>
                <w:delText>0.744</w:delText>
              </w:r>
            </w:del>
          </w:p>
        </w:tc>
        <w:tc>
          <w:tcPr>
            <w:tcW w:w="543" w:type="dxa"/>
            <w:shd w:val="clear" w:color="auto" w:fill="auto"/>
            <w:noWrap/>
            <w:vAlign w:val="bottom"/>
            <w:hideMark/>
          </w:tcPr>
          <w:p w:rsidR="00EA72C0" w:rsidRPr="0041013B" w:rsidDel="00C81D61" w:rsidRDefault="00EA72C0" w:rsidP="009652F9">
            <w:pPr>
              <w:pStyle w:val="Tablebody-centered"/>
              <w:rPr>
                <w:del w:id="54355" w:author="Diana Machado" w:date="2019-04-05T18:40:00Z"/>
                <w:lang w:val="en-PH" w:eastAsia="en-PH"/>
              </w:rPr>
            </w:pPr>
            <w:del w:id="54356" w:author="Diana Machado" w:date="2019-04-05T18:40:00Z">
              <w:r w:rsidRPr="0041013B" w:rsidDel="00C81D61">
                <w:rPr>
                  <w:lang w:val="en-PH" w:eastAsia="en-PH"/>
                </w:rPr>
                <w:delText>0.488</w:delText>
              </w:r>
            </w:del>
          </w:p>
        </w:tc>
        <w:tc>
          <w:tcPr>
            <w:tcW w:w="543" w:type="dxa"/>
            <w:shd w:val="clear" w:color="auto" w:fill="auto"/>
            <w:noWrap/>
            <w:vAlign w:val="bottom"/>
            <w:hideMark/>
          </w:tcPr>
          <w:p w:rsidR="00EA72C0" w:rsidRPr="0041013B" w:rsidDel="00C81D61" w:rsidRDefault="00EA72C0" w:rsidP="009652F9">
            <w:pPr>
              <w:pStyle w:val="Tablebody-centered"/>
              <w:rPr>
                <w:del w:id="54357" w:author="Diana Machado" w:date="2019-04-05T18:40:00Z"/>
                <w:lang w:val="en-PH" w:eastAsia="en-PH"/>
              </w:rPr>
            </w:pPr>
            <w:del w:id="54358" w:author="Diana Machado" w:date="2019-04-05T18:40:00Z">
              <w:r w:rsidRPr="0041013B" w:rsidDel="00C81D61">
                <w:rPr>
                  <w:lang w:val="en-PH" w:eastAsia="en-PH"/>
                </w:rPr>
                <w:delText>0.310</w:delText>
              </w:r>
            </w:del>
          </w:p>
        </w:tc>
        <w:tc>
          <w:tcPr>
            <w:tcW w:w="543" w:type="dxa"/>
            <w:shd w:val="clear" w:color="auto" w:fill="auto"/>
            <w:noWrap/>
            <w:vAlign w:val="bottom"/>
            <w:hideMark/>
          </w:tcPr>
          <w:p w:rsidR="00EA72C0" w:rsidRPr="0041013B" w:rsidDel="00C81D61" w:rsidRDefault="00EA72C0" w:rsidP="009652F9">
            <w:pPr>
              <w:pStyle w:val="Tablebody-centered"/>
              <w:rPr>
                <w:del w:id="54359" w:author="Diana Machado" w:date="2019-04-05T18:40:00Z"/>
                <w:lang w:val="en-PH" w:eastAsia="en-PH"/>
              </w:rPr>
            </w:pPr>
            <w:del w:id="54360" w:author="Diana Machado" w:date="2019-04-05T18:40:00Z">
              <w:r w:rsidRPr="0041013B" w:rsidDel="00C81D61">
                <w:rPr>
                  <w:lang w:val="en-PH" w:eastAsia="en-PH"/>
                </w:rPr>
                <w:delText>0.108</w:delText>
              </w:r>
            </w:del>
          </w:p>
        </w:tc>
        <w:tc>
          <w:tcPr>
            <w:tcW w:w="543" w:type="dxa"/>
            <w:shd w:val="clear" w:color="auto" w:fill="auto"/>
            <w:noWrap/>
            <w:vAlign w:val="bottom"/>
            <w:hideMark/>
          </w:tcPr>
          <w:p w:rsidR="00EA72C0" w:rsidRPr="0041013B" w:rsidDel="00C81D61" w:rsidRDefault="00EA72C0" w:rsidP="009652F9">
            <w:pPr>
              <w:pStyle w:val="Tablebody-centered"/>
              <w:rPr>
                <w:del w:id="54361" w:author="Diana Machado" w:date="2019-04-05T18:40:00Z"/>
                <w:lang w:val="en-PH" w:eastAsia="en-PH"/>
              </w:rPr>
            </w:pPr>
            <w:del w:id="54362" w:author="Diana Machado" w:date="2019-04-05T18:40:00Z">
              <w:r w:rsidRPr="0041013B" w:rsidDel="00C81D61">
                <w:rPr>
                  <w:lang w:val="en-PH" w:eastAsia="en-PH"/>
                </w:rPr>
                <w:delText>0.079</w:delText>
              </w:r>
            </w:del>
          </w:p>
        </w:tc>
      </w:tr>
      <w:tr w:rsidR="00EA72C0" w:rsidRPr="0041013B" w:rsidDel="00C81D61" w:rsidTr="001707D4">
        <w:trPr>
          <w:trHeight w:val="198"/>
          <w:del w:id="54363" w:author="Diana Machado" w:date="2019-04-05T18:40:00Z"/>
        </w:trPr>
        <w:tc>
          <w:tcPr>
            <w:tcW w:w="1032" w:type="dxa"/>
            <w:vMerge/>
            <w:vAlign w:val="center"/>
            <w:hideMark/>
          </w:tcPr>
          <w:p w:rsidR="00EA72C0" w:rsidRPr="0041013B" w:rsidDel="00C81D61" w:rsidRDefault="00EA72C0" w:rsidP="009652F9">
            <w:pPr>
              <w:pStyle w:val="Tablebody-centered"/>
              <w:rPr>
                <w:del w:id="5436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365" w:author="Diana Machado" w:date="2019-04-05T18:40:00Z"/>
                <w:lang w:val="en-PH" w:eastAsia="en-PH"/>
              </w:rPr>
            </w:pPr>
            <w:del w:id="54366" w:author="Diana Machado" w:date="2019-04-05T18:40:00Z">
              <w:r w:rsidRPr="0041013B" w:rsidDel="00C81D61">
                <w:rPr>
                  <w:lang w:val="en-PH" w:eastAsia="en-PH"/>
                </w:rPr>
                <w:delText>18</w:delText>
              </w:r>
            </w:del>
          </w:p>
        </w:tc>
        <w:tc>
          <w:tcPr>
            <w:tcW w:w="1253" w:type="dxa"/>
            <w:shd w:val="clear" w:color="auto" w:fill="auto"/>
            <w:noWrap/>
            <w:vAlign w:val="bottom"/>
            <w:hideMark/>
          </w:tcPr>
          <w:p w:rsidR="00EA72C0" w:rsidRPr="0041013B" w:rsidDel="00C81D61" w:rsidRDefault="00EA72C0" w:rsidP="009652F9">
            <w:pPr>
              <w:pStyle w:val="Tablebody-centered"/>
              <w:rPr>
                <w:del w:id="54367" w:author="Diana Machado" w:date="2019-04-05T18:40:00Z"/>
                <w:lang w:val="en-PH" w:eastAsia="en-PH"/>
              </w:rPr>
            </w:pPr>
            <w:del w:id="54368" w:author="Diana Machado" w:date="2019-04-05T18:40:00Z">
              <w:r w:rsidRPr="0041013B" w:rsidDel="00C81D61">
                <w:rPr>
                  <w:lang w:val="en-PH" w:eastAsia="en-PH"/>
                </w:rPr>
                <w:delText>INDIAN RIVER</w:delText>
              </w:r>
            </w:del>
          </w:p>
        </w:tc>
        <w:tc>
          <w:tcPr>
            <w:tcW w:w="709" w:type="dxa"/>
            <w:shd w:val="clear" w:color="auto" w:fill="auto"/>
            <w:noWrap/>
            <w:vAlign w:val="bottom"/>
            <w:hideMark/>
          </w:tcPr>
          <w:p w:rsidR="00EA72C0" w:rsidRPr="0041013B" w:rsidDel="00C81D61" w:rsidRDefault="00EA72C0" w:rsidP="009652F9">
            <w:pPr>
              <w:pStyle w:val="Tablebody-centered"/>
              <w:rPr>
                <w:del w:id="54369" w:author="Diana Machado" w:date="2019-04-05T18:40:00Z"/>
                <w:lang w:val="en-PH" w:eastAsia="en-PH"/>
              </w:rPr>
            </w:pPr>
            <w:del w:id="54370" w:author="Diana Machado" w:date="2019-04-05T18:40:00Z">
              <w:r w:rsidRPr="0041013B" w:rsidDel="00C81D61">
                <w:rPr>
                  <w:lang w:val="en-PH" w:eastAsia="en-PH"/>
                </w:rPr>
                <w:delText>14.139</w:delText>
              </w:r>
            </w:del>
          </w:p>
        </w:tc>
        <w:tc>
          <w:tcPr>
            <w:tcW w:w="607" w:type="dxa"/>
            <w:shd w:val="clear" w:color="auto" w:fill="auto"/>
            <w:noWrap/>
            <w:vAlign w:val="bottom"/>
            <w:hideMark/>
          </w:tcPr>
          <w:p w:rsidR="00EA72C0" w:rsidRPr="0041013B" w:rsidDel="00C81D61" w:rsidRDefault="00EA72C0" w:rsidP="009652F9">
            <w:pPr>
              <w:pStyle w:val="Tablebody-centered"/>
              <w:rPr>
                <w:del w:id="54371" w:author="Diana Machado" w:date="2019-04-05T18:40:00Z"/>
                <w:lang w:val="en-PH" w:eastAsia="en-PH"/>
              </w:rPr>
            </w:pPr>
            <w:del w:id="54372" w:author="Diana Machado" w:date="2019-04-05T18:40:00Z">
              <w:r w:rsidRPr="0041013B" w:rsidDel="00C81D61">
                <w:rPr>
                  <w:lang w:val="en-PH" w:eastAsia="en-PH"/>
                </w:rPr>
                <w:delText>13.259</w:delText>
              </w:r>
            </w:del>
          </w:p>
        </w:tc>
        <w:tc>
          <w:tcPr>
            <w:tcW w:w="607" w:type="dxa"/>
            <w:shd w:val="clear" w:color="auto" w:fill="auto"/>
            <w:noWrap/>
            <w:vAlign w:val="bottom"/>
            <w:hideMark/>
          </w:tcPr>
          <w:p w:rsidR="00EA72C0" w:rsidRPr="0041013B" w:rsidDel="00C81D61" w:rsidRDefault="00EA72C0" w:rsidP="009652F9">
            <w:pPr>
              <w:pStyle w:val="Tablebody-centered"/>
              <w:rPr>
                <w:del w:id="54373" w:author="Diana Machado" w:date="2019-04-05T18:40:00Z"/>
                <w:lang w:val="en-PH" w:eastAsia="en-PH"/>
              </w:rPr>
            </w:pPr>
            <w:del w:id="54374" w:author="Diana Machado" w:date="2019-04-05T18:40:00Z">
              <w:r w:rsidRPr="0041013B" w:rsidDel="00C81D61">
                <w:rPr>
                  <w:lang w:val="en-PH" w:eastAsia="en-PH"/>
                </w:rPr>
                <w:delText>12.382</w:delText>
              </w:r>
            </w:del>
          </w:p>
        </w:tc>
        <w:tc>
          <w:tcPr>
            <w:tcW w:w="607" w:type="dxa"/>
            <w:shd w:val="clear" w:color="auto" w:fill="auto"/>
            <w:noWrap/>
            <w:vAlign w:val="bottom"/>
            <w:hideMark/>
          </w:tcPr>
          <w:p w:rsidR="00EA72C0" w:rsidRPr="0041013B" w:rsidDel="00C81D61" w:rsidRDefault="00EA72C0" w:rsidP="009652F9">
            <w:pPr>
              <w:pStyle w:val="Tablebody-centered"/>
              <w:rPr>
                <w:del w:id="54375" w:author="Diana Machado" w:date="2019-04-05T18:40:00Z"/>
                <w:lang w:val="en-PH" w:eastAsia="en-PH"/>
              </w:rPr>
            </w:pPr>
            <w:del w:id="54376" w:author="Diana Machado" w:date="2019-04-05T18:40:00Z">
              <w:r w:rsidRPr="0041013B" w:rsidDel="00C81D61">
                <w:rPr>
                  <w:lang w:val="en-PH" w:eastAsia="en-PH"/>
                </w:rPr>
                <w:delText>11.172</w:delText>
              </w:r>
            </w:del>
          </w:p>
        </w:tc>
        <w:tc>
          <w:tcPr>
            <w:tcW w:w="607" w:type="dxa"/>
            <w:shd w:val="clear" w:color="auto" w:fill="auto"/>
            <w:noWrap/>
            <w:vAlign w:val="bottom"/>
            <w:hideMark/>
          </w:tcPr>
          <w:p w:rsidR="00EA72C0" w:rsidRPr="0041013B" w:rsidDel="00C81D61" w:rsidRDefault="00EA72C0" w:rsidP="009652F9">
            <w:pPr>
              <w:pStyle w:val="Tablebody-centered"/>
              <w:rPr>
                <w:del w:id="54377" w:author="Diana Machado" w:date="2019-04-05T18:40:00Z"/>
                <w:lang w:val="en-PH" w:eastAsia="en-PH"/>
              </w:rPr>
            </w:pPr>
            <w:del w:id="54378" w:author="Diana Machado" w:date="2019-04-05T18:40:00Z">
              <w:r w:rsidRPr="0041013B" w:rsidDel="00C81D61">
                <w:rPr>
                  <w:lang w:val="en-PH" w:eastAsia="en-PH"/>
                </w:rPr>
                <w:delText>8.545</w:delText>
              </w:r>
            </w:del>
          </w:p>
        </w:tc>
        <w:tc>
          <w:tcPr>
            <w:tcW w:w="607" w:type="dxa"/>
            <w:shd w:val="clear" w:color="auto" w:fill="auto"/>
            <w:noWrap/>
            <w:vAlign w:val="bottom"/>
            <w:hideMark/>
          </w:tcPr>
          <w:p w:rsidR="00EA72C0" w:rsidRPr="0041013B" w:rsidDel="00C81D61" w:rsidRDefault="00EA72C0" w:rsidP="009652F9">
            <w:pPr>
              <w:pStyle w:val="Tablebody-centered"/>
              <w:rPr>
                <w:del w:id="54379" w:author="Diana Machado" w:date="2019-04-05T18:40:00Z"/>
                <w:lang w:val="en-PH" w:eastAsia="en-PH"/>
              </w:rPr>
            </w:pPr>
            <w:del w:id="54380" w:author="Diana Machado" w:date="2019-04-05T18:40:00Z">
              <w:r w:rsidRPr="0041013B" w:rsidDel="00C81D61">
                <w:rPr>
                  <w:lang w:val="en-PH" w:eastAsia="en-PH"/>
                </w:rPr>
                <w:delText>6.749</w:delText>
              </w:r>
            </w:del>
          </w:p>
        </w:tc>
        <w:tc>
          <w:tcPr>
            <w:tcW w:w="715" w:type="dxa"/>
            <w:shd w:val="clear" w:color="auto" w:fill="auto"/>
            <w:noWrap/>
            <w:vAlign w:val="bottom"/>
            <w:hideMark/>
          </w:tcPr>
          <w:p w:rsidR="00EA72C0" w:rsidRPr="0041013B" w:rsidDel="00C81D61" w:rsidRDefault="00EA72C0" w:rsidP="009652F9">
            <w:pPr>
              <w:pStyle w:val="Tablebody-centered"/>
              <w:rPr>
                <w:del w:id="54381" w:author="Diana Machado" w:date="2019-04-05T18:40:00Z"/>
                <w:lang w:val="en-PH" w:eastAsia="en-PH"/>
              </w:rPr>
            </w:pPr>
            <w:del w:id="5438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383" w:author="Diana Machado" w:date="2019-04-05T18:40:00Z"/>
                <w:lang w:val="en-PH" w:eastAsia="en-PH"/>
              </w:rPr>
            </w:pPr>
            <w:del w:id="54384" w:author="Diana Machado" w:date="2019-04-05T18:40:00Z">
              <w:r w:rsidRPr="0041013B" w:rsidDel="00C81D61">
                <w:rPr>
                  <w:lang w:val="en-PH" w:eastAsia="en-PH"/>
                </w:rPr>
                <w:delText>0.938</w:delText>
              </w:r>
            </w:del>
          </w:p>
        </w:tc>
        <w:tc>
          <w:tcPr>
            <w:tcW w:w="543" w:type="dxa"/>
            <w:shd w:val="clear" w:color="auto" w:fill="auto"/>
            <w:noWrap/>
            <w:vAlign w:val="bottom"/>
            <w:hideMark/>
          </w:tcPr>
          <w:p w:rsidR="00EA72C0" w:rsidRPr="0041013B" w:rsidDel="00C81D61" w:rsidRDefault="00EA72C0" w:rsidP="009652F9">
            <w:pPr>
              <w:pStyle w:val="Tablebody-centered"/>
              <w:rPr>
                <w:del w:id="54385" w:author="Diana Machado" w:date="2019-04-05T18:40:00Z"/>
                <w:lang w:val="en-PH" w:eastAsia="en-PH"/>
              </w:rPr>
            </w:pPr>
            <w:del w:id="54386" w:author="Diana Machado" w:date="2019-04-05T18:40:00Z">
              <w:r w:rsidRPr="0041013B" w:rsidDel="00C81D61">
                <w:rPr>
                  <w:lang w:val="en-PH" w:eastAsia="en-PH"/>
                </w:rPr>
                <w:delText>0.876</w:delText>
              </w:r>
            </w:del>
          </w:p>
        </w:tc>
        <w:tc>
          <w:tcPr>
            <w:tcW w:w="543" w:type="dxa"/>
            <w:shd w:val="clear" w:color="auto" w:fill="auto"/>
            <w:noWrap/>
            <w:vAlign w:val="bottom"/>
            <w:hideMark/>
          </w:tcPr>
          <w:p w:rsidR="00EA72C0" w:rsidRPr="0041013B" w:rsidDel="00C81D61" w:rsidRDefault="00EA72C0" w:rsidP="009652F9">
            <w:pPr>
              <w:pStyle w:val="Tablebody-centered"/>
              <w:rPr>
                <w:del w:id="54387" w:author="Diana Machado" w:date="2019-04-05T18:40:00Z"/>
                <w:lang w:val="en-PH" w:eastAsia="en-PH"/>
              </w:rPr>
            </w:pPr>
            <w:del w:id="54388" w:author="Diana Machado" w:date="2019-04-05T18:40:00Z">
              <w:r w:rsidRPr="0041013B" w:rsidDel="00C81D61">
                <w:rPr>
                  <w:lang w:val="en-PH" w:eastAsia="en-PH"/>
                </w:rPr>
                <w:delText>0.790</w:delText>
              </w:r>
            </w:del>
          </w:p>
        </w:tc>
        <w:tc>
          <w:tcPr>
            <w:tcW w:w="543" w:type="dxa"/>
            <w:shd w:val="clear" w:color="auto" w:fill="auto"/>
            <w:noWrap/>
            <w:vAlign w:val="bottom"/>
            <w:hideMark/>
          </w:tcPr>
          <w:p w:rsidR="00EA72C0" w:rsidRPr="0041013B" w:rsidDel="00C81D61" w:rsidRDefault="00EA72C0" w:rsidP="009652F9">
            <w:pPr>
              <w:pStyle w:val="Tablebody-centered"/>
              <w:rPr>
                <w:del w:id="54389" w:author="Diana Machado" w:date="2019-04-05T18:40:00Z"/>
                <w:lang w:val="en-PH" w:eastAsia="en-PH"/>
              </w:rPr>
            </w:pPr>
            <w:del w:id="54390" w:author="Diana Machado" w:date="2019-04-05T18:40:00Z">
              <w:r w:rsidRPr="0041013B" w:rsidDel="00C81D61">
                <w:rPr>
                  <w:lang w:val="en-PH" w:eastAsia="en-PH"/>
                </w:rPr>
                <w:delText>0.604</w:delText>
              </w:r>
            </w:del>
          </w:p>
        </w:tc>
        <w:tc>
          <w:tcPr>
            <w:tcW w:w="543" w:type="dxa"/>
            <w:shd w:val="clear" w:color="auto" w:fill="auto"/>
            <w:noWrap/>
            <w:vAlign w:val="bottom"/>
            <w:hideMark/>
          </w:tcPr>
          <w:p w:rsidR="00EA72C0" w:rsidRPr="0041013B" w:rsidDel="00C81D61" w:rsidRDefault="00EA72C0" w:rsidP="009652F9">
            <w:pPr>
              <w:pStyle w:val="Tablebody-centered"/>
              <w:rPr>
                <w:del w:id="54391" w:author="Diana Machado" w:date="2019-04-05T18:40:00Z"/>
                <w:lang w:val="en-PH" w:eastAsia="en-PH"/>
              </w:rPr>
            </w:pPr>
            <w:del w:id="54392" w:author="Diana Machado" w:date="2019-04-05T18:40:00Z">
              <w:r w:rsidRPr="0041013B" w:rsidDel="00C81D61">
                <w:rPr>
                  <w:lang w:val="en-PH" w:eastAsia="en-PH"/>
                </w:rPr>
                <w:delText>0.477</w:delText>
              </w:r>
            </w:del>
          </w:p>
        </w:tc>
      </w:tr>
      <w:tr w:rsidR="00EA72C0" w:rsidRPr="0041013B" w:rsidDel="00C81D61" w:rsidTr="001707D4">
        <w:trPr>
          <w:trHeight w:val="198"/>
          <w:del w:id="54393" w:author="Diana Machado" w:date="2019-04-05T18:40:00Z"/>
        </w:trPr>
        <w:tc>
          <w:tcPr>
            <w:tcW w:w="1032" w:type="dxa"/>
            <w:vMerge/>
            <w:vAlign w:val="center"/>
            <w:hideMark/>
          </w:tcPr>
          <w:p w:rsidR="00EA72C0" w:rsidRPr="0041013B" w:rsidDel="00C81D61" w:rsidRDefault="00EA72C0" w:rsidP="009652F9">
            <w:pPr>
              <w:pStyle w:val="Tablebody-centered"/>
              <w:rPr>
                <w:del w:id="5439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395" w:author="Diana Machado" w:date="2019-04-05T18:40:00Z"/>
                <w:lang w:val="en-PH" w:eastAsia="en-PH"/>
              </w:rPr>
            </w:pPr>
            <w:del w:id="54396" w:author="Diana Machado" w:date="2019-04-05T18:40:00Z">
              <w:r w:rsidRPr="0041013B" w:rsidDel="00C81D61">
                <w:rPr>
                  <w:lang w:val="en-PH" w:eastAsia="en-PH"/>
                </w:rPr>
                <w:delText>19</w:delText>
              </w:r>
            </w:del>
          </w:p>
        </w:tc>
        <w:tc>
          <w:tcPr>
            <w:tcW w:w="1253" w:type="dxa"/>
            <w:shd w:val="clear" w:color="auto" w:fill="auto"/>
            <w:noWrap/>
            <w:vAlign w:val="bottom"/>
            <w:hideMark/>
          </w:tcPr>
          <w:p w:rsidR="00EA72C0" w:rsidRPr="0041013B" w:rsidDel="00C81D61" w:rsidRDefault="00EA72C0" w:rsidP="009652F9">
            <w:pPr>
              <w:pStyle w:val="Tablebody-centered"/>
              <w:rPr>
                <w:del w:id="54397" w:author="Diana Machado" w:date="2019-04-05T18:40:00Z"/>
                <w:lang w:val="en-PH" w:eastAsia="en-PH"/>
              </w:rPr>
            </w:pPr>
            <w:del w:id="54398" w:author="Diana Machado" w:date="2019-04-05T18:40:00Z">
              <w:r w:rsidRPr="0041013B" w:rsidDel="00C81D61">
                <w:rPr>
                  <w:lang w:val="en-PH" w:eastAsia="en-PH"/>
                </w:rPr>
                <w:delText>JACKSON</w:delText>
              </w:r>
            </w:del>
          </w:p>
        </w:tc>
        <w:tc>
          <w:tcPr>
            <w:tcW w:w="709" w:type="dxa"/>
            <w:shd w:val="clear" w:color="auto" w:fill="auto"/>
            <w:noWrap/>
            <w:vAlign w:val="bottom"/>
            <w:hideMark/>
          </w:tcPr>
          <w:p w:rsidR="00EA72C0" w:rsidRPr="0041013B" w:rsidDel="00C81D61" w:rsidRDefault="00EA72C0" w:rsidP="009652F9">
            <w:pPr>
              <w:pStyle w:val="Tablebody-centered"/>
              <w:rPr>
                <w:del w:id="54399" w:author="Diana Machado" w:date="2019-04-05T18:40:00Z"/>
                <w:lang w:val="en-PH" w:eastAsia="en-PH"/>
              </w:rPr>
            </w:pPr>
            <w:del w:id="54400" w:author="Diana Machado" w:date="2019-04-05T18:40:00Z">
              <w:r w:rsidRPr="0041013B" w:rsidDel="00C81D61">
                <w:rPr>
                  <w:lang w:val="en-PH" w:eastAsia="en-PH"/>
                </w:rPr>
                <w:delText>1.190</w:delText>
              </w:r>
            </w:del>
          </w:p>
        </w:tc>
        <w:tc>
          <w:tcPr>
            <w:tcW w:w="607" w:type="dxa"/>
            <w:shd w:val="clear" w:color="auto" w:fill="auto"/>
            <w:noWrap/>
            <w:vAlign w:val="bottom"/>
            <w:hideMark/>
          </w:tcPr>
          <w:p w:rsidR="00EA72C0" w:rsidRPr="0041013B" w:rsidDel="00C81D61" w:rsidRDefault="00EA72C0" w:rsidP="009652F9">
            <w:pPr>
              <w:pStyle w:val="Tablebody-centered"/>
              <w:rPr>
                <w:del w:id="54401" w:author="Diana Machado" w:date="2019-04-05T18:40:00Z"/>
                <w:lang w:val="en-PH" w:eastAsia="en-PH"/>
              </w:rPr>
            </w:pPr>
            <w:del w:id="54402" w:author="Diana Machado" w:date="2019-04-05T18:40:00Z">
              <w:r w:rsidRPr="0041013B" w:rsidDel="00C81D61">
                <w:rPr>
                  <w:lang w:val="en-PH" w:eastAsia="en-PH"/>
                </w:rPr>
                <w:delText>0.867</w:delText>
              </w:r>
            </w:del>
          </w:p>
        </w:tc>
        <w:tc>
          <w:tcPr>
            <w:tcW w:w="607" w:type="dxa"/>
            <w:shd w:val="clear" w:color="auto" w:fill="auto"/>
            <w:noWrap/>
            <w:vAlign w:val="bottom"/>
            <w:hideMark/>
          </w:tcPr>
          <w:p w:rsidR="00EA72C0" w:rsidRPr="0041013B" w:rsidDel="00C81D61" w:rsidRDefault="00EA72C0" w:rsidP="009652F9">
            <w:pPr>
              <w:pStyle w:val="Tablebody-centered"/>
              <w:rPr>
                <w:del w:id="54403" w:author="Diana Machado" w:date="2019-04-05T18:40:00Z"/>
                <w:lang w:val="en-PH" w:eastAsia="en-PH"/>
              </w:rPr>
            </w:pPr>
            <w:del w:id="54404" w:author="Diana Machado" w:date="2019-04-05T18:40:00Z">
              <w:r w:rsidRPr="0041013B" w:rsidDel="00C81D61">
                <w:rPr>
                  <w:lang w:val="en-PH" w:eastAsia="en-PH"/>
                </w:rPr>
                <w:delText>0.545</w:delText>
              </w:r>
            </w:del>
          </w:p>
        </w:tc>
        <w:tc>
          <w:tcPr>
            <w:tcW w:w="607" w:type="dxa"/>
            <w:shd w:val="clear" w:color="auto" w:fill="auto"/>
            <w:noWrap/>
            <w:vAlign w:val="bottom"/>
            <w:hideMark/>
          </w:tcPr>
          <w:p w:rsidR="00EA72C0" w:rsidRPr="0041013B" w:rsidDel="00C81D61" w:rsidRDefault="00EA72C0" w:rsidP="009652F9">
            <w:pPr>
              <w:pStyle w:val="Tablebody-centered"/>
              <w:rPr>
                <w:del w:id="54405" w:author="Diana Machado" w:date="2019-04-05T18:40:00Z"/>
                <w:lang w:val="en-PH" w:eastAsia="en-PH"/>
              </w:rPr>
            </w:pPr>
            <w:del w:id="54406" w:author="Diana Machado" w:date="2019-04-05T18:40:00Z">
              <w:r w:rsidRPr="0041013B" w:rsidDel="00C81D61">
                <w:rPr>
                  <w:lang w:val="en-PH" w:eastAsia="en-PH"/>
                </w:rPr>
                <w:delText>0.334</w:delText>
              </w:r>
            </w:del>
          </w:p>
        </w:tc>
        <w:tc>
          <w:tcPr>
            <w:tcW w:w="607" w:type="dxa"/>
            <w:shd w:val="clear" w:color="auto" w:fill="auto"/>
            <w:noWrap/>
            <w:vAlign w:val="bottom"/>
            <w:hideMark/>
          </w:tcPr>
          <w:p w:rsidR="00EA72C0" w:rsidRPr="0041013B" w:rsidDel="00C81D61" w:rsidRDefault="00EA72C0" w:rsidP="009652F9">
            <w:pPr>
              <w:pStyle w:val="Tablebody-centered"/>
              <w:rPr>
                <w:del w:id="54407" w:author="Diana Machado" w:date="2019-04-05T18:40:00Z"/>
                <w:lang w:val="en-PH" w:eastAsia="en-PH"/>
              </w:rPr>
            </w:pPr>
            <w:del w:id="54408" w:author="Diana Machado" w:date="2019-04-05T18:40:00Z">
              <w:r w:rsidRPr="0041013B" w:rsidDel="00C81D61">
                <w:rPr>
                  <w:lang w:val="en-PH" w:eastAsia="en-PH"/>
                </w:rPr>
                <w:delText>0.108</w:delText>
              </w:r>
            </w:del>
          </w:p>
        </w:tc>
        <w:tc>
          <w:tcPr>
            <w:tcW w:w="607" w:type="dxa"/>
            <w:shd w:val="clear" w:color="auto" w:fill="auto"/>
            <w:noWrap/>
            <w:vAlign w:val="bottom"/>
            <w:hideMark/>
          </w:tcPr>
          <w:p w:rsidR="00EA72C0" w:rsidRPr="0041013B" w:rsidDel="00C81D61" w:rsidRDefault="00EA72C0" w:rsidP="009652F9">
            <w:pPr>
              <w:pStyle w:val="Tablebody-centered"/>
              <w:rPr>
                <w:del w:id="54409" w:author="Diana Machado" w:date="2019-04-05T18:40:00Z"/>
                <w:lang w:val="en-PH" w:eastAsia="en-PH"/>
              </w:rPr>
            </w:pPr>
            <w:del w:id="54410" w:author="Diana Machado" w:date="2019-04-05T18:40:00Z">
              <w:r w:rsidRPr="0041013B" w:rsidDel="00C81D61">
                <w:rPr>
                  <w:lang w:val="en-PH" w:eastAsia="en-PH"/>
                </w:rPr>
                <w:delText>0.081</w:delText>
              </w:r>
            </w:del>
          </w:p>
        </w:tc>
        <w:tc>
          <w:tcPr>
            <w:tcW w:w="715" w:type="dxa"/>
            <w:shd w:val="clear" w:color="auto" w:fill="auto"/>
            <w:noWrap/>
            <w:vAlign w:val="bottom"/>
            <w:hideMark/>
          </w:tcPr>
          <w:p w:rsidR="00EA72C0" w:rsidRPr="0041013B" w:rsidDel="00C81D61" w:rsidRDefault="00EA72C0" w:rsidP="009652F9">
            <w:pPr>
              <w:pStyle w:val="Tablebody-centered"/>
              <w:rPr>
                <w:del w:id="54411" w:author="Diana Machado" w:date="2019-04-05T18:40:00Z"/>
                <w:lang w:val="en-PH" w:eastAsia="en-PH"/>
              </w:rPr>
            </w:pPr>
            <w:del w:id="5441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413" w:author="Diana Machado" w:date="2019-04-05T18:40:00Z"/>
                <w:lang w:val="en-PH" w:eastAsia="en-PH"/>
              </w:rPr>
            </w:pPr>
            <w:del w:id="54414" w:author="Diana Machado" w:date="2019-04-05T18:40:00Z">
              <w:r w:rsidRPr="0041013B" w:rsidDel="00C81D61">
                <w:rPr>
                  <w:lang w:val="en-PH" w:eastAsia="en-PH"/>
                </w:rPr>
                <w:delText>0.728</w:delText>
              </w:r>
            </w:del>
          </w:p>
        </w:tc>
        <w:tc>
          <w:tcPr>
            <w:tcW w:w="543" w:type="dxa"/>
            <w:shd w:val="clear" w:color="auto" w:fill="auto"/>
            <w:noWrap/>
            <w:vAlign w:val="bottom"/>
            <w:hideMark/>
          </w:tcPr>
          <w:p w:rsidR="00EA72C0" w:rsidRPr="0041013B" w:rsidDel="00C81D61" w:rsidRDefault="00EA72C0" w:rsidP="009652F9">
            <w:pPr>
              <w:pStyle w:val="Tablebody-centered"/>
              <w:rPr>
                <w:del w:id="54415" w:author="Diana Machado" w:date="2019-04-05T18:40:00Z"/>
                <w:lang w:val="en-PH" w:eastAsia="en-PH"/>
              </w:rPr>
            </w:pPr>
            <w:del w:id="54416" w:author="Diana Machado" w:date="2019-04-05T18:40:00Z">
              <w:r w:rsidRPr="0041013B" w:rsidDel="00C81D61">
                <w:rPr>
                  <w:lang w:val="en-PH" w:eastAsia="en-PH"/>
                </w:rPr>
                <w:delText>0.458</w:delText>
              </w:r>
            </w:del>
          </w:p>
        </w:tc>
        <w:tc>
          <w:tcPr>
            <w:tcW w:w="543" w:type="dxa"/>
            <w:shd w:val="clear" w:color="auto" w:fill="auto"/>
            <w:noWrap/>
            <w:vAlign w:val="bottom"/>
            <w:hideMark/>
          </w:tcPr>
          <w:p w:rsidR="00EA72C0" w:rsidRPr="0041013B" w:rsidDel="00C81D61" w:rsidRDefault="00EA72C0" w:rsidP="009652F9">
            <w:pPr>
              <w:pStyle w:val="Tablebody-centered"/>
              <w:rPr>
                <w:del w:id="54417" w:author="Diana Machado" w:date="2019-04-05T18:40:00Z"/>
                <w:lang w:val="en-PH" w:eastAsia="en-PH"/>
              </w:rPr>
            </w:pPr>
            <w:del w:id="54418" w:author="Diana Machado" w:date="2019-04-05T18:40:00Z">
              <w:r w:rsidRPr="0041013B" w:rsidDel="00C81D61">
                <w:rPr>
                  <w:lang w:val="en-PH" w:eastAsia="en-PH"/>
                </w:rPr>
                <w:delText>0.281</w:delText>
              </w:r>
            </w:del>
          </w:p>
        </w:tc>
        <w:tc>
          <w:tcPr>
            <w:tcW w:w="543" w:type="dxa"/>
            <w:shd w:val="clear" w:color="auto" w:fill="auto"/>
            <w:noWrap/>
            <w:vAlign w:val="bottom"/>
            <w:hideMark/>
          </w:tcPr>
          <w:p w:rsidR="00EA72C0" w:rsidRPr="0041013B" w:rsidDel="00C81D61" w:rsidRDefault="00EA72C0" w:rsidP="009652F9">
            <w:pPr>
              <w:pStyle w:val="Tablebody-centered"/>
              <w:rPr>
                <w:del w:id="54419" w:author="Diana Machado" w:date="2019-04-05T18:40:00Z"/>
                <w:lang w:val="en-PH" w:eastAsia="en-PH"/>
              </w:rPr>
            </w:pPr>
            <w:del w:id="54420" w:author="Diana Machado" w:date="2019-04-05T18:40:00Z">
              <w:r w:rsidRPr="0041013B" w:rsidDel="00C81D61">
                <w:rPr>
                  <w:lang w:val="en-PH" w:eastAsia="en-PH"/>
                </w:rPr>
                <w:delText>0.091</w:delText>
              </w:r>
            </w:del>
          </w:p>
        </w:tc>
        <w:tc>
          <w:tcPr>
            <w:tcW w:w="543" w:type="dxa"/>
            <w:shd w:val="clear" w:color="auto" w:fill="auto"/>
            <w:noWrap/>
            <w:vAlign w:val="bottom"/>
            <w:hideMark/>
          </w:tcPr>
          <w:p w:rsidR="00EA72C0" w:rsidRPr="0041013B" w:rsidDel="00C81D61" w:rsidRDefault="00EA72C0" w:rsidP="009652F9">
            <w:pPr>
              <w:pStyle w:val="Tablebody-centered"/>
              <w:rPr>
                <w:del w:id="54421" w:author="Diana Machado" w:date="2019-04-05T18:40:00Z"/>
                <w:lang w:val="en-PH" w:eastAsia="en-PH"/>
              </w:rPr>
            </w:pPr>
            <w:del w:id="54422" w:author="Diana Machado" w:date="2019-04-05T18:40:00Z">
              <w:r w:rsidRPr="0041013B" w:rsidDel="00C81D61">
                <w:rPr>
                  <w:lang w:val="en-PH" w:eastAsia="en-PH"/>
                </w:rPr>
                <w:delText>0.068</w:delText>
              </w:r>
            </w:del>
          </w:p>
        </w:tc>
      </w:tr>
      <w:tr w:rsidR="00EA72C0" w:rsidRPr="0041013B" w:rsidDel="00C81D61" w:rsidTr="001707D4">
        <w:trPr>
          <w:trHeight w:val="198"/>
          <w:del w:id="54423" w:author="Diana Machado" w:date="2019-04-05T18:40:00Z"/>
        </w:trPr>
        <w:tc>
          <w:tcPr>
            <w:tcW w:w="1032" w:type="dxa"/>
            <w:vMerge/>
            <w:vAlign w:val="center"/>
            <w:hideMark/>
          </w:tcPr>
          <w:p w:rsidR="00EA72C0" w:rsidRPr="0041013B" w:rsidDel="00C81D61" w:rsidRDefault="00EA72C0" w:rsidP="009652F9">
            <w:pPr>
              <w:pStyle w:val="Tablebody-centered"/>
              <w:rPr>
                <w:del w:id="5442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425" w:author="Diana Machado" w:date="2019-04-05T18:40:00Z"/>
                <w:lang w:val="en-PH" w:eastAsia="en-PH"/>
              </w:rPr>
            </w:pPr>
            <w:del w:id="54426" w:author="Diana Machado" w:date="2019-04-05T18:40:00Z">
              <w:r w:rsidRPr="0041013B" w:rsidDel="00C81D61">
                <w:rPr>
                  <w:lang w:val="en-PH" w:eastAsia="en-PH"/>
                </w:rPr>
                <w:delText>20</w:delText>
              </w:r>
            </w:del>
          </w:p>
        </w:tc>
        <w:tc>
          <w:tcPr>
            <w:tcW w:w="1253" w:type="dxa"/>
            <w:shd w:val="clear" w:color="auto" w:fill="auto"/>
            <w:noWrap/>
            <w:vAlign w:val="bottom"/>
            <w:hideMark/>
          </w:tcPr>
          <w:p w:rsidR="00EA72C0" w:rsidRPr="0041013B" w:rsidDel="00C81D61" w:rsidRDefault="00EA72C0" w:rsidP="009652F9">
            <w:pPr>
              <w:pStyle w:val="Tablebody-centered"/>
              <w:rPr>
                <w:del w:id="54427" w:author="Diana Machado" w:date="2019-04-05T18:40:00Z"/>
                <w:lang w:val="en-PH" w:eastAsia="en-PH"/>
              </w:rPr>
            </w:pPr>
            <w:del w:id="54428" w:author="Diana Machado" w:date="2019-04-05T18:40:00Z">
              <w:r w:rsidRPr="0041013B" w:rsidDel="00C81D61">
                <w:rPr>
                  <w:lang w:val="en-PH" w:eastAsia="en-PH"/>
                </w:rPr>
                <w:delText>LEE</w:delText>
              </w:r>
            </w:del>
          </w:p>
        </w:tc>
        <w:tc>
          <w:tcPr>
            <w:tcW w:w="709" w:type="dxa"/>
            <w:shd w:val="clear" w:color="auto" w:fill="auto"/>
            <w:noWrap/>
            <w:vAlign w:val="bottom"/>
            <w:hideMark/>
          </w:tcPr>
          <w:p w:rsidR="00EA72C0" w:rsidRPr="0041013B" w:rsidDel="00C81D61" w:rsidRDefault="00EA72C0" w:rsidP="009652F9">
            <w:pPr>
              <w:pStyle w:val="Tablebody-centered"/>
              <w:rPr>
                <w:del w:id="54429" w:author="Diana Machado" w:date="2019-04-05T18:40:00Z"/>
                <w:lang w:val="en-PH" w:eastAsia="en-PH"/>
              </w:rPr>
            </w:pPr>
            <w:del w:id="54430" w:author="Diana Machado" w:date="2019-04-05T18:40:00Z">
              <w:r w:rsidRPr="0041013B" w:rsidDel="00C81D61">
                <w:rPr>
                  <w:lang w:val="en-PH" w:eastAsia="en-PH"/>
                </w:rPr>
                <w:delText>5.492</w:delText>
              </w:r>
            </w:del>
          </w:p>
        </w:tc>
        <w:tc>
          <w:tcPr>
            <w:tcW w:w="607" w:type="dxa"/>
            <w:shd w:val="clear" w:color="auto" w:fill="auto"/>
            <w:noWrap/>
            <w:vAlign w:val="bottom"/>
            <w:hideMark/>
          </w:tcPr>
          <w:p w:rsidR="00EA72C0" w:rsidRPr="0041013B" w:rsidDel="00C81D61" w:rsidRDefault="00EA72C0" w:rsidP="009652F9">
            <w:pPr>
              <w:pStyle w:val="Tablebody-centered"/>
              <w:rPr>
                <w:del w:id="54431" w:author="Diana Machado" w:date="2019-04-05T18:40:00Z"/>
                <w:lang w:val="en-PH" w:eastAsia="en-PH"/>
              </w:rPr>
            </w:pPr>
            <w:del w:id="54432" w:author="Diana Machado" w:date="2019-04-05T18:40:00Z">
              <w:r w:rsidRPr="0041013B" w:rsidDel="00C81D61">
                <w:rPr>
                  <w:lang w:val="en-PH" w:eastAsia="en-PH"/>
                </w:rPr>
                <w:delText>4.765</w:delText>
              </w:r>
            </w:del>
          </w:p>
        </w:tc>
        <w:tc>
          <w:tcPr>
            <w:tcW w:w="607" w:type="dxa"/>
            <w:shd w:val="clear" w:color="auto" w:fill="auto"/>
            <w:noWrap/>
            <w:vAlign w:val="bottom"/>
            <w:hideMark/>
          </w:tcPr>
          <w:p w:rsidR="00EA72C0" w:rsidRPr="0041013B" w:rsidDel="00C81D61" w:rsidRDefault="00EA72C0" w:rsidP="009652F9">
            <w:pPr>
              <w:pStyle w:val="Tablebody-centered"/>
              <w:rPr>
                <w:del w:id="54433" w:author="Diana Machado" w:date="2019-04-05T18:40:00Z"/>
                <w:lang w:val="en-PH" w:eastAsia="en-PH"/>
              </w:rPr>
            </w:pPr>
            <w:del w:id="54434" w:author="Diana Machado" w:date="2019-04-05T18:40:00Z">
              <w:r w:rsidRPr="0041013B" w:rsidDel="00C81D61">
                <w:rPr>
                  <w:lang w:val="en-PH" w:eastAsia="en-PH"/>
                </w:rPr>
                <w:delText>4.040</w:delText>
              </w:r>
            </w:del>
          </w:p>
        </w:tc>
        <w:tc>
          <w:tcPr>
            <w:tcW w:w="607" w:type="dxa"/>
            <w:shd w:val="clear" w:color="auto" w:fill="auto"/>
            <w:noWrap/>
            <w:vAlign w:val="bottom"/>
            <w:hideMark/>
          </w:tcPr>
          <w:p w:rsidR="00EA72C0" w:rsidRPr="0041013B" w:rsidDel="00C81D61" w:rsidRDefault="00EA72C0" w:rsidP="009652F9">
            <w:pPr>
              <w:pStyle w:val="Tablebody-centered"/>
              <w:rPr>
                <w:del w:id="54435" w:author="Diana Machado" w:date="2019-04-05T18:40:00Z"/>
                <w:lang w:val="en-PH" w:eastAsia="en-PH"/>
              </w:rPr>
            </w:pPr>
            <w:del w:id="54436" w:author="Diana Machado" w:date="2019-04-05T18:40:00Z">
              <w:r w:rsidRPr="0041013B" w:rsidDel="00C81D61">
                <w:rPr>
                  <w:lang w:val="en-PH" w:eastAsia="en-PH"/>
                </w:rPr>
                <w:delText>3.226</w:delText>
              </w:r>
            </w:del>
          </w:p>
        </w:tc>
        <w:tc>
          <w:tcPr>
            <w:tcW w:w="607" w:type="dxa"/>
            <w:shd w:val="clear" w:color="auto" w:fill="auto"/>
            <w:noWrap/>
            <w:vAlign w:val="bottom"/>
            <w:hideMark/>
          </w:tcPr>
          <w:p w:rsidR="00EA72C0" w:rsidRPr="0041013B" w:rsidDel="00C81D61" w:rsidRDefault="00EA72C0" w:rsidP="009652F9">
            <w:pPr>
              <w:pStyle w:val="Tablebody-centered"/>
              <w:rPr>
                <w:del w:id="54437" w:author="Diana Machado" w:date="2019-04-05T18:40:00Z"/>
                <w:lang w:val="en-PH" w:eastAsia="en-PH"/>
              </w:rPr>
            </w:pPr>
            <w:del w:id="54438" w:author="Diana Machado" w:date="2019-04-05T18:40:00Z">
              <w:r w:rsidRPr="0041013B" w:rsidDel="00C81D61">
                <w:rPr>
                  <w:lang w:val="en-PH" w:eastAsia="en-PH"/>
                </w:rPr>
                <w:delText>1.600</w:delText>
              </w:r>
            </w:del>
          </w:p>
        </w:tc>
        <w:tc>
          <w:tcPr>
            <w:tcW w:w="607" w:type="dxa"/>
            <w:shd w:val="clear" w:color="auto" w:fill="auto"/>
            <w:noWrap/>
            <w:vAlign w:val="bottom"/>
            <w:hideMark/>
          </w:tcPr>
          <w:p w:rsidR="00EA72C0" w:rsidRPr="0041013B" w:rsidDel="00C81D61" w:rsidRDefault="00EA72C0" w:rsidP="009652F9">
            <w:pPr>
              <w:pStyle w:val="Tablebody-centered"/>
              <w:rPr>
                <w:del w:id="54439" w:author="Diana Machado" w:date="2019-04-05T18:40:00Z"/>
                <w:lang w:val="en-PH" w:eastAsia="en-PH"/>
              </w:rPr>
            </w:pPr>
            <w:del w:id="54440" w:author="Diana Machado" w:date="2019-04-05T18:40:00Z">
              <w:r w:rsidRPr="0041013B" w:rsidDel="00C81D61">
                <w:rPr>
                  <w:lang w:val="en-PH" w:eastAsia="en-PH"/>
                </w:rPr>
                <w:delText>0.769</w:delText>
              </w:r>
            </w:del>
          </w:p>
        </w:tc>
        <w:tc>
          <w:tcPr>
            <w:tcW w:w="715" w:type="dxa"/>
            <w:shd w:val="clear" w:color="auto" w:fill="auto"/>
            <w:noWrap/>
            <w:vAlign w:val="bottom"/>
            <w:hideMark/>
          </w:tcPr>
          <w:p w:rsidR="00EA72C0" w:rsidRPr="0041013B" w:rsidDel="00C81D61" w:rsidRDefault="00EA72C0" w:rsidP="009652F9">
            <w:pPr>
              <w:pStyle w:val="Tablebody-centered"/>
              <w:rPr>
                <w:del w:id="54441" w:author="Diana Machado" w:date="2019-04-05T18:40:00Z"/>
                <w:lang w:val="en-PH" w:eastAsia="en-PH"/>
              </w:rPr>
            </w:pPr>
            <w:del w:id="5444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443" w:author="Diana Machado" w:date="2019-04-05T18:40:00Z"/>
                <w:lang w:val="en-PH" w:eastAsia="en-PH"/>
              </w:rPr>
            </w:pPr>
            <w:del w:id="54444" w:author="Diana Machado" w:date="2019-04-05T18:40:00Z">
              <w:r w:rsidRPr="0041013B" w:rsidDel="00C81D61">
                <w:rPr>
                  <w:lang w:val="en-PH" w:eastAsia="en-PH"/>
                </w:rPr>
                <w:delText>0.868</w:delText>
              </w:r>
            </w:del>
          </w:p>
        </w:tc>
        <w:tc>
          <w:tcPr>
            <w:tcW w:w="543" w:type="dxa"/>
            <w:shd w:val="clear" w:color="auto" w:fill="auto"/>
            <w:noWrap/>
            <w:vAlign w:val="bottom"/>
            <w:hideMark/>
          </w:tcPr>
          <w:p w:rsidR="00EA72C0" w:rsidRPr="0041013B" w:rsidDel="00C81D61" w:rsidRDefault="00EA72C0" w:rsidP="009652F9">
            <w:pPr>
              <w:pStyle w:val="Tablebody-centered"/>
              <w:rPr>
                <w:del w:id="54445" w:author="Diana Machado" w:date="2019-04-05T18:40:00Z"/>
                <w:lang w:val="en-PH" w:eastAsia="en-PH"/>
              </w:rPr>
            </w:pPr>
            <w:del w:id="54446" w:author="Diana Machado" w:date="2019-04-05T18:40:00Z">
              <w:r w:rsidRPr="0041013B" w:rsidDel="00C81D61">
                <w:rPr>
                  <w:lang w:val="en-PH" w:eastAsia="en-PH"/>
                </w:rPr>
                <w:delText>0.736</w:delText>
              </w:r>
            </w:del>
          </w:p>
        </w:tc>
        <w:tc>
          <w:tcPr>
            <w:tcW w:w="543" w:type="dxa"/>
            <w:shd w:val="clear" w:color="auto" w:fill="auto"/>
            <w:noWrap/>
            <w:vAlign w:val="bottom"/>
            <w:hideMark/>
          </w:tcPr>
          <w:p w:rsidR="00EA72C0" w:rsidRPr="0041013B" w:rsidDel="00C81D61" w:rsidRDefault="00EA72C0" w:rsidP="009652F9">
            <w:pPr>
              <w:pStyle w:val="Tablebody-centered"/>
              <w:rPr>
                <w:del w:id="54447" w:author="Diana Machado" w:date="2019-04-05T18:40:00Z"/>
                <w:lang w:val="en-PH" w:eastAsia="en-PH"/>
              </w:rPr>
            </w:pPr>
            <w:del w:id="54448" w:author="Diana Machado" w:date="2019-04-05T18:40:00Z">
              <w:r w:rsidRPr="0041013B" w:rsidDel="00C81D61">
                <w:rPr>
                  <w:lang w:val="en-PH" w:eastAsia="en-PH"/>
                </w:rPr>
                <w:delText>0.587</w:delText>
              </w:r>
            </w:del>
          </w:p>
        </w:tc>
        <w:tc>
          <w:tcPr>
            <w:tcW w:w="543" w:type="dxa"/>
            <w:shd w:val="clear" w:color="auto" w:fill="auto"/>
            <w:noWrap/>
            <w:vAlign w:val="bottom"/>
            <w:hideMark/>
          </w:tcPr>
          <w:p w:rsidR="00EA72C0" w:rsidRPr="0041013B" w:rsidDel="00C81D61" w:rsidRDefault="00EA72C0" w:rsidP="009652F9">
            <w:pPr>
              <w:pStyle w:val="Tablebody-centered"/>
              <w:rPr>
                <w:del w:id="54449" w:author="Diana Machado" w:date="2019-04-05T18:40:00Z"/>
                <w:lang w:val="en-PH" w:eastAsia="en-PH"/>
              </w:rPr>
            </w:pPr>
            <w:del w:id="54450" w:author="Diana Machado" w:date="2019-04-05T18:40:00Z">
              <w:r w:rsidRPr="0041013B" w:rsidDel="00C81D61">
                <w:rPr>
                  <w:lang w:val="en-PH" w:eastAsia="en-PH"/>
                </w:rPr>
                <w:delText>0.291</w:delText>
              </w:r>
            </w:del>
          </w:p>
        </w:tc>
        <w:tc>
          <w:tcPr>
            <w:tcW w:w="543" w:type="dxa"/>
            <w:shd w:val="clear" w:color="auto" w:fill="auto"/>
            <w:noWrap/>
            <w:vAlign w:val="bottom"/>
            <w:hideMark/>
          </w:tcPr>
          <w:p w:rsidR="00EA72C0" w:rsidRPr="0041013B" w:rsidDel="00C81D61" w:rsidRDefault="00EA72C0" w:rsidP="009652F9">
            <w:pPr>
              <w:pStyle w:val="Tablebody-centered"/>
              <w:rPr>
                <w:del w:id="54451" w:author="Diana Machado" w:date="2019-04-05T18:40:00Z"/>
                <w:lang w:val="en-PH" w:eastAsia="en-PH"/>
              </w:rPr>
            </w:pPr>
            <w:del w:id="54452" w:author="Diana Machado" w:date="2019-04-05T18:40:00Z">
              <w:r w:rsidRPr="0041013B" w:rsidDel="00C81D61">
                <w:rPr>
                  <w:lang w:val="en-PH" w:eastAsia="en-PH"/>
                </w:rPr>
                <w:delText>0.140</w:delText>
              </w:r>
            </w:del>
          </w:p>
        </w:tc>
      </w:tr>
      <w:tr w:rsidR="00EA72C0" w:rsidRPr="0041013B" w:rsidDel="00C81D61" w:rsidTr="001707D4">
        <w:trPr>
          <w:trHeight w:val="198"/>
          <w:del w:id="54453" w:author="Diana Machado" w:date="2019-04-05T18:40:00Z"/>
        </w:trPr>
        <w:tc>
          <w:tcPr>
            <w:tcW w:w="1032" w:type="dxa"/>
            <w:vMerge/>
            <w:vAlign w:val="center"/>
            <w:hideMark/>
          </w:tcPr>
          <w:p w:rsidR="00EA72C0" w:rsidRPr="0041013B" w:rsidDel="00C81D61" w:rsidRDefault="00EA72C0" w:rsidP="009652F9">
            <w:pPr>
              <w:pStyle w:val="Tablebody-centered"/>
              <w:rPr>
                <w:del w:id="5445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455" w:author="Diana Machado" w:date="2019-04-05T18:40:00Z"/>
                <w:lang w:val="en-PH" w:eastAsia="en-PH"/>
              </w:rPr>
            </w:pPr>
            <w:del w:id="54456" w:author="Diana Machado" w:date="2019-04-05T18:40:00Z">
              <w:r w:rsidRPr="0041013B" w:rsidDel="00C81D61">
                <w:rPr>
                  <w:lang w:val="en-PH" w:eastAsia="en-PH"/>
                </w:rPr>
                <w:delText>21</w:delText>
              </w:r>
            </w:del>
          </w:p>
        </w:tc>
        <w:tc>
          <w:tcPr>
            <w:tcW w:w="1253" w:type="dxa"/>
            <w:shd w:val="clear" w:color="auto" w:fill="auto"/>
            <w:noWrap/>
            <w:vAlign w:val="bottom"/>
            <w:hideMark/>
          </w:tcPr>
          <w:p w:rsidR="00EA72C0" w:rsidRPr="0041013B" w:rsidDel="00C81D61" w:rsidRDefault="00EA72C0" w:rsidP="009652F9">
            <w:pPr>
              <w:pStyle w:val="Tablebody-centered"/>
              <w:rPr>
                <w:del w:id="54457" w:author="Diana Machado" w:date="2019-04-05T18:40:00Z"/>
                <w:lang w:val="en-PH" w:eastAsia="en-PH"/>
              </w:rPr>
            </w:pPr>
            <w:del w:id="54458" w:author="Diana Machado" w:date="2019-04-05T18:40:00Z">
              <w:r w:rsidRPr="0041013B" w:rsidDel="00C81D61">
                <w:rPr>
                  <w:lang w:val="en-PH" w:eastAsia="en-PH"/>
                </w:rPr>
                <w:delText>LEON</w:delText>
              </w:r>
            </w:del>
          </w:p>
        </w:tc>
        <w:tc>
          <w:tcPr>
            <w:tcW w:w="709" w:type="dxa"/>
            <w:shd w:val="clear" w:color="auto" w:fill="auto"/>
            <w:noWrap/>
            <w:vAlign w:val="bottom"/>
            <w:hideMark/>
          </w:tcPr>
          <w:p w:rsidR="00EA72C0" w:rsidRPr="0041013B" w:rsidDel="00C81D61" w:rsidRDefault="00EA72C0" w:rsidP="009652F9">
            <w:pPr>
              <w:pStyle w:val="Tablebody-centered"/>
              <w:rPr>
                <w:del w:id="54459" w:author="Diana Machado" w:date="2019-04-05T18:40:00Z"/>
                <w:lang w:val="en-PH" w:eastAsia="en-PH"/>
              </w:rPr>
            </w:pPr>
            <w:del w:id="54460" w:author="Diana Machado" w:date="2019-04-05T18:40:00Z">
              <w:r w:rsidRPr="0041013B" w:rsidDel="00C81D61">
                <w:rPr>
                  <w:lang w:val="en-PH" w:eastAsia="en-PH"/>
                </w:rPr>
                <w:delText>1.169</w:delText>
              </w:r>
            </w:del>
          </w:p>
        </w:tc>
        <w:tc>
          <w:tcPr>
            <w:tcW w:w="607" w:type="dxa"/>
            <w:shd w:val="clear" w:color="auto" w:fill="auto"/>
            <w:noWrap/>
            <w:vAlign w:val="bottom"/>
            <w:hideMark/>
          </w:tcPr>
          <w:p w:rsidR="00EA72C0" w:rsidRPr="0041013B" w:rsidDel="00C81D61" w:rsidRDefault="00EA72C0" w:rsidP="009652F9">
            <w:pPr>
              <w:pStyle w:val="Tablebody-centered"/>
              <w:rPr>
                <w:del w:id="54461" w:author="Diana Machado" w:date="2019-04-05T18:40:00Z"/>
                <w:lang w:val="en-PH" w:eastAsia="en-PH"/>
              </w:rPr>
            </w:pPr>
            <w:del w:id="54462" w:author="Diana Machado" w:date="2019-04-05T18:40:00Z">
              <w:r w:rsidRPr="0041013B" w:rsidDel="00C81D61">
                <w:rPr>
                  <w:lang w:val="en-PH" w:eastAsia="en-PH"/>
                </w:rPr>
                <w:delText>0.850</w:delText>
              </w:r>
            </w:del>
          </w:p>
        </w:tc>
        <w:tc>
          <w:tcPr>
            <w:tcW w:w="607" w:type="dxa"/>
            <w:shd w:val="clear" w:color="auto" w:fill="auto"/>
            <w:noWrap/>
            <w:vAlign w:val="bottom"/>
            <w:hideMark/>
          </w:tcPr>
          <w:p w:rsidR="00EA72C0" w:rsidRPr="0041013B" w:rsidDel="00C81D61" w:rsidRDefault="00EA72C0" w:rsidP="009652F9">
            <w:pPr>
              <w:pStyle w:val="Tablebody-centered"/>
              <w:rPr>
                <w:del w:id="54463" w:author="Diana Machado" w:date="2019-04-05T18:40:00Z"/>
                <w:lang w:val="en-PH" w:eastAsia="en-PH"/>
              </w:rPr>
            </w:pPr>
            <w:del w:id="54464" w:author="Diana Machado" w:date="2019-04-05T18:40:00Z">
              <w:r w:rsidRPr="0041013B" w:rsidDel="00C81D61">
                <w:rPr>
                  <w:lang w:val="en-PH" w:eastAsia="en-PH"/>
                </w:rPr>
                <w:delText>0.533</w:delText>
              </w:r>
            </w:del>
          </w:p>
        </w:tc>
        <w:tc>
          <w:tcPr>
            <w:tcW w:w="607" w:type="dxa"/>
            <w:shd w:val="clear" w:color="auto" w:fill="auto"/>
            <w:noWrap/>
            <w:vAlign w:val="bottom"/>
            <w:hideMark/>
          </w:tcPr>
          <w:p w:rsidR="00EA72C0" w:rsidRPr="0041013B" w:rsidDel="00C81D61" w:rsidRDefault="00EA72C0" w:rsidP="009652F9">
            <w:pPr>
              <w:pStyle w:val="Tablebody-centered"/>
              <w:rPr>
                <w:del w:id="54465" w:author="Diana Machado" w:date="2019-04-05T18:40:00Z"/>
                <w:lang w:val="en-PH" w:eastAsia="en-PH"/>
              </w:rPr>
            </w:pPr>
            <w:del w:id="54466" w:author="Diana Machado" w:date="2019-04-05T18:40:00Z">
              <w:r w:rsidRPr="0041013B" w:rsidDel="00C81D61">
                <w:rPr>
                  <w:lang w:val="en-PH" w:eastAsia="en-PH"/>
                </w:rPr>
                <w:delText>0.333</w:delText>
              </w:r>
            </w:del>
          </w:p>
        </w:tc>
        <w:tc>
          <w:tcPr>
            <w:tcW w:w="607" w:type="dxa"/>
            <w:shd w:val="clear" w:color="auto" w:fill="auto"/>
            <w:noWrap/>
            <w:vAlign w:val="bottom"/>
            <w:hideMark/>
          </w:tcPr>
          <w:p w:rsidR="00EA72C0" w:rsidRPr="0041013B" w:rsidDel="00C81D61" w:rsidRDefault="00EA72C0" w:rsidP="009652F9">
            <w:pPr>
              <w:pStyle w:val="Tablebody-centered"/>
              <w:rPr>
                <w:del w:id="54467" w:author="Diana Machado" w:date="2019-04-05T18:40:00Z"/>
                <w:lang w:val="en-PH" w:eastAsia="en-PH"/>
              </w:rPr>
            </w:pPr>
            <w:del w:id="54468" w:author="Diana Machado" w:date="2019-04-05T18:40:00Z">
              <w:r w:rsidRPr="0041013B" w:rsidDel="00C81D61">
                <w:rPr>
                  <w:lang w:val="en-PH" w:eastAsia="en-PH"/>
                </w:rPr>
                <w:delText>0.136</w:delText>
              </w:r>
            </w:del>
          </w:p>
        </w:tc>
        <w:tc>
          <w:tcPr>
            <w:tcW w:w="607" w:type="dxa"/>
            <w:shd w:val="clear" w:color="auto" w:fill="auto"/>
            <w:noWrap/>
            <w:vAlign w:val="bottom"/>
            <w:hideMark/>
          </w:tcPr>
          <w:p w:rsidR="00EA72C0" w:rsidRPr="0041013B" w:rsidDel="00C81D61" w:rsidRDefault="00EA72C0" w:rsidP="009652F9">
            <w:pPr>
              <w:pStyle w:val="Tablebody-centered"/>
              <w:rPr>
                <w:del w:id="54469" w:author="Diana Machado" w:date="2019-04-05T18:40:00Z"/>
                <w:lang w:val="en-PH" w:eastAsia="en-PH"/>
              </w:rPr>
            </w:pPr>
            <w:del w:id="54470" w:author="Diana Machado" w:date="2019-04-05T18:40:00Z">
              <w:r w:rsidRPr="0041013B" w:rsidDel="00C81D61">
                <w:rPr>
                  <w:lang w:val="en-PH" w:eastAsia="en-PH"/>
                </w:rPr>
                <w:delText>0.100</w:delText>
              </w:r>
            </w:del>
          </w:p>
        </w:tc>
        <w:tc>
          <w:tcPr>
            <w:tcW w:w="715" w:type="dxa"/>
            <w:shd w:val="clear" w:color="auto" w:fill="auto"/>
            <w:noWrap/>
            <w:vAlign w:val="bottom"/>
            <w:hideMark/>
          </w:tcPr>
          <w:p w:rsidR="00EA72C0" w:rsidRPr="0041013B" w:rsidDel="00C81D61" w:rsidRDefault="00EA72C0" w:rsidP="009652F9">
            <w:pPr>
              <w:pStyle w:val="Tablebody-centered"/>
              <w:rPr>
                <w:del w:id="54471" w:author="Diana Machado" w:date="2019-04-05T18:40:00Z"/>
                <w:lang w:val="en-PH" w:eastAsia="en-PH"/>
              </w:rPr>
            </w:pPr>
            <w:del w:id="5447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473" w:author="Diana Machado" w:date="2019-04-05T18:40:00Z"/>
                <w:lang w:val="en-PH" w:eastAsia="en-PH"/>
              </w:rPr>
            </w:pPr>
            <w:del w:id="54474" w:author="Diana Machado" w:date="2019-04-05T18:40:00Z">
              <w:r w:rsidRPr="0041013B" w:rsidDel="00C81D61">
                <w:rPr>
                  <w:lang w:val="en-PH" w:eastAsia="en-PH"/>
                </w:rPr>
                <w:delText>0.727</w:delText>
              </w:r>
            </w:del>
          </w:p>
        </w:tc>
        <w:tc>
          <w:tcPr>
            <w:tcW w:w="543" w:type="dxa"/>
            <w:shd w:val="clear" w:color="auto" w:fill="auto"/>
            <w:noWrap/>
            <w:vAlign w:val="bottom"/>
            <w:hideMark/>
          </w:tcPr>
          <w:p w:rsidR="00EA72C0" w:rsidRPr="0041013B" w:rsidDel="00C81D61" w:rsidRDefault="00EA72C0" w:rsidP="009652F9">
            <w:pPr>
              <w:pStyle w:val="Tablebody-centered"/>
              <w:rPr>
                <w:del w:id="54475" w:author="Diana Machado" w:date="2019-04-05T18:40:00Z"/>
                <w:lang w:val="en-PH" w:eastAsia="en-PH"/>
              </w:rPr>
            </w:pPr>
            <w:del w:id="54476" w:author="Diana Machado" w:date="2019-04-05T18:40:00Z">
              <w:r w:rsidRPr="0041013B" w:rsidDel="00C81D61">
                <w:rPr>
                  <w:lang w:val="en-PH" w:eastAsia="en-PH"/>
                </w:rPr>
                <w:delText>0.455</w:delText>
              </w:r>
            </w:del>
          </w:p>
        </w:tc>
        <w:tc>
          <w:tcPr>
            <w:tcW w:w="543" w:type="dxa"/>
            <w:shd w:val="clear" w:color="auto" w:fill="auto"/>
            <w:noWrap/>
            <w:vAlign w:val="bottom"/>
            <w:hideMark/>
          </w:tcPr>
          <w:p w:rsidR="00EA72C0" w:rsidRPr="0041013B" w:rsidDel="00C81D61" w:rsidRDefault="00EA72C0" w:rsidP="009652F9">
            <w:pPr>
              <w:pStyle w:val="Tablebody-centered"/>
              <w:rPr>
                <w:del w:id="54477" w:author="Diana Machado" w:date="2019-04-05T18:40:00Z"/>
                <w:lang w:val="en-PH" w:eastAsia="en-PH"/>
              </w:rPr>
            </w:pPr>
            <w:del w:id="54478" w:author="Diana Machado" w:date="2019-04-05T18:40:00Z">
              <w:r w:rsidRPr="0041013B" w:rsidDel="00C81D61">
                <w:rPr>
                  <w:lang w:val="en-PH" w:eastAsia="en-PH"/>
                </w:rPr>
                <w:delText>0.285</w:delText>
              </w:r>
            </w:del>
          </w:p>
        </w:tc>
        <w:tc>
          <w:tcPr>
            <w:tcW w:w="543" w:type="dxa"/>
            <w:shd w:val="clear" w:color="auto" w:fill="auto"/>
            <w:noWrap/>
            <w:vAlign w:val="bottom"/>
            <w:hideMark/>
          </w:tcPr>
          <w:p w:rsidR="00EA72C0" w:rsidRPr="0041013B" w:rsidDel="00C81D61" w:rsidRDefault="00EA72C0" w:rsidP="009652F9">
            <w:pPr>
              <w:pStyle w:val="Tablebody-centered"/>
              <w:rPr>
                <w:del w:id="54479" w:author="Diana Machado" w:date="2019-04-05T18:40:00Z"/>
                <w:lang w:val="en-PH" w:eastAsia="en-PH"/>
              </w:rPr>
            </w:pPr>
            <w:del w:id="54480" w:author="Diana Machado" w:date="2019-04-05T18:40:00Z">
              <w:r w:rsidRPr="0041013B" w:rsidDel="00C81D61">
                <w:rPr>
                  <w:lang w:val="en-PH" w:eastAsia="en-PH"/>
                </w:rPr>
                <w:delText>0.116</w:delText>
              </w:r>
            </w:del>
          </w:p>
        </w:tc>
        <w:tc>
          <w:tcPr>
            <w:tcW w:w="543" w:type="dxa"/>
            <w:shd w:val="clear" w:color="auto" w:fill="auto"/>
            <w:noWrap/>
            <w:vAlign w:val="bottom"/>
            <w:hideMark/>
          </w:tcPr>
          <w:p w:rsidR="00EA72C0" w:rsidRPr="0041013B" w:rsidDel="00C81D61" w:rsidRDefault="00EA72C0" w:rsidP="009652F9">
            <w:pPr>
              <w:pStyle w:val="Tablebody-centered"/>
              <w:rPr>
                <w:del w:id="54481" w:author="Diana Machado" w:date="2019-04-05T18:40:00Z"/>
                <w:lang w:val="en-PH" w:eastAsia="en-PH"/>
              </w:rPr>
            </w:pPr>
            <w:del w:id="54482" w:author="Diana Machado" w:date="2019-04-05T18:40:00Z">
              <w:r w:rsidRPr="0041013B" w:rsidDel="00C81D61">
                <w:rPr>
                  <w:lang w:val="en-PH" w:eastAsia="en-PH"/>
                </w:rPr>
                <w:delText>0.085</w:delText>
              </w:r>
            </w:del>
          </w:p>
        </w:tc>
      </w:tr>
      <w:tr w:rsidR="00EA72C0" w:rsidRPr="0041013B" w:rsidDel="00C81D61" w:rsidTr="001707D4">
        <w:trPr>
          <w:trHeight w:val="198"/>
          <w:del w:id="54483" w:author="Diana Machado" w:date="2019-04-05T18:40:00Z"/>
        </w:trPr>
        <w:tc>
          <w:tcPr>
            <w:tcW w:w="1032" w:type="dxa"/>
            <w:vMerge/>
            <w:vAlign w:val="center"/>
            <w:hideMark/>
          </w:tcPr>
          <w:p w:rsidR="00EA72C0" w:rsidRPr="0041013B" w:rsidDel="00C81D61" w:rsidRDefault="00EA72C0" w:rsidP="009652F9">
            <w:pPr>
              <w:pStyle w:val="Tablebody-centered"/>
              <w:rPr>
                <w:del w:id="5448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485" w:author="Diana Machado" w:date="2019-04-05T18:40:00Z"/>
                <w:lang w:val="en-PH" w:eastAsia="en-PH"/>
              </w:rPr>
            </w:pPr>
            <w:del w:id="54486" w:author="Diana Machado" w:date="2019-04-05T18:40:00Z">
              <w:r w:rsidRPr="0041013B" w:rsidDel="00C81D61">
                <w:rPr>
                  <w:lang w:val="en-PH" w:eastAsia="en-PH"/>
                </w:rPr>
                <w:delText>22</w:delText>
              </w:r>
            </w:del>
          </w:p>
        </w:tc>
        <w:tc>
          <w:tcPr>
            <w:tcW w:w="1253" w:type="dxa"/>
            <w:shd w:val="clear" w:color="auto" w:fill="auto"/>
            <w:noWrap/>
            <w:vAlign w:val="bottom"/>
            <w:hideMark/>
          </w:tcPr>
          <w:p w:rsidR="00EA72C0" w:rsidRPr="0041013B" w:rsidDel="00C81D61" w:rsidRDefault="00EA72C0" w:rsidP="009652F9">
            <w:pPr>
              <w:pStyle w:val="Tablebody-centered"/>
              <w:rPr>
                <w:del w:id="54487" w:author="Diana Machado" w:date="2019-04-05T18:40:00Z"/>
                <w:lang w:val="en-PH" w:eastAsia="en-PH"/>
              </w:rPr>
            </w:pPr>
            <w:del w:id="54488" w:author="Diana Machado" w:date="2019-04-05T18:40:00Z">
              <w:r w:rsidRPr="0041013B" w:rsidDel="00C81D61">
                <w:rPr>
                  <w:lang w:val="en-PH" w:eastAsia="en-PH"/>
                </w:rPr>
                <w:delText>MARION</w:delText>
              </w:r>
            </w:del>
          </w:p>
        </w:tc>
        <w:tc>
          <w:tcPr>
            <w:tcW w:w="709" w:type="dxa"/>
            <w:shd w:val="clear" w:color="auto" w:fill="auto"/>
            <w:noWrap/>
            <w:vAlign w:val="bottom"/>
            <w:hideMark/>
          </w:tcPr>
          <w:p w:rsidR="00EA72C0" w:rsidRPr="0041013B" w:rsidDel="00C81D61" w:rsidRDefault="00EA72C0" w:rsidP="009652F9">
            <w:pPr>
              <w:pStyle w:val="Tablebody-centered"/>
              <w:rPr>
                <w:del w:id="54489" w:author="Diana Machado" w:date="2019-04-05T18:40:00Z"/>
                <w:lang w:val="en-PH" w:eastAsia="en-PH"/>
              </w:rPr>
            </w:pPr>
            <w:del w:id="54490" w:author="Diana Machado" w:date="2019-04-05T18:40:00Z">
              <w:r w:rsidRPr="0041013B" w:rsidDel="00C81D61">
                <w:rPr>
                  <w:lang w:val="en-PH" w:eastAsia="en-PH"/>
                </w:rPr>
                <w:delText>1.657</w:delText>
              </w:r>
            </w:del>
          </w:p>
        </w:tc>
        <w:tc>
          <w:tcPr>
            <w:tcW w:w="607" w:type="dxa"/>
            <w:shd w:val="clear" w:color="auto" w:fill="auto"/>
            <w:noWrap/>
            <w:vAlign w:val="bottom"/>
            <w:hideMark/>
          </w:tcPr>
          <w:p w:rsidR="00EA72C0" w:rsidRPr="0041013B" w:rsidDel="00C81D61" w:rsidRDefault="00EA72C0" w:rsidP="009652F9">
            <w:pPr>
              <w:pStyle w:val="Tablebody-centered"/>
              <w:rPr>
                <w:del w:id="54491" w:author="Diana Machado" w:date="2019-04-05T18:40:00Z"/>
                <w:lang w:val="en-PH" w:eastAsia="en-PH"/>
              </w:rPr>
            </w:pPr>
            <w:del w:id="54492" w:author="Diana Machado" w:date="2019-04-05T18:40:00Z">
              <w:r w:rsidRPr="0041013B" w:rsidDel="00C81D61">
                <w:rPr>
                  <w:lang w:val="en-PH" w:eastAsia="en-PH"/>
                </w:rPr>
                <w:delText>1.254</w:delText>
              </w:r>
            </w:del>
          </w:p>
        </w:tc>
        <w:tc>
          <w:tcPr>
            <w:tcW w:w="607" w:type="dxa"/>
            <w:shd w:val="clear" w:color="auto" w:fill="auto"/>
            <w:noWrap/>
            <w:vAlign w:val="bottom"/>
            <w:hideMark/>
          </w:tcPr>
          <w:p w:rsidR="00EA72C0" w:rsidRPr="0041013B" w:rsidDel="00C81D61" w:rsidRDefault="00EA72C0" w:rsidP="009652F9">
            <w:pPr>
              <w:pStyle w:val="Tablebody-centered"/>
              <w:rPr>
                <w:del w:id="54493" w:author="Diana Machado" w:date="2019-04-05T18:40:00Z"/>
                <w:lang w:val="en-PH" w:eastAsia="en-PH"/>
              </w:rPr>
            </w:pPr>
            <w:del w:id="54494" w:author="Diana Machado" w:date="2019-04-05T18:40:00Z">
              <w:r w:rsidRPr="0041013B" w:rsidDel="00C81D61">
                <w:rPr>
                  <w:lang w:val="en-PH" w:eastAsia="en-PH"/>
                </w:rPr>
                <w:delText>0.853</w:delText>
              </w:r>
            </w:del>
          </w:p>
        </w:tc>
        <w:tc>
          <w:tcPr>
            <w:tcW w:w="607" w:type="dxa"/>
            <w:shd w:val="clear" w:color="auto" w:fill="auto"/>
            <w:noWrap/>
            <w:vAlign w:val="bottom"/>
            <w:hideMark/>
          </w:tcPr>
          <w:p w:rsidR="00EA72C0" w:rsidRPr="0041013B" w:rsidDel="00C81D61" w:rsidRDefault="00EA72C0" w:rsidP="009652F9">
            <w:pPr>
              <w:pStyle w:val="Tablebody-centered"/>
              <w:rPr>
                <w:del w:id="54495" w:author="Diana Machado" w:date="2019-04-05T18:40:00Z"/>
                <w:lang w:val="en-PH" w:eastAsia="en-PH"/>
              </w:rPr>
            </w:pPr>
            <w:del w:id="54496" w:author="Diana Machado" w:date="2019-04-05T18:40:00Z">
              <w:r w:rsidRPr="0041013B" w:rsidDel="00C81D61">
                <w:rPr>
                  <w:lang w:val="en-PH" w:eastAsia="en-PH"/>
                </w:rPr>
                <w:delText>0.598</w:delText>
              </w:r>
            </w:del>
          </w:p>
        </w:tc>
        <w:tc>
          <w:tcPr>
            <w:tcW w:w="607" w:type="dxa"/>
            <w:shd w:val="clear" w:color="auto" w:fill="auto"/>
            <w:noWrap/>
            <w:vAlign w:val="bottom"/>
            <w:hideMark/>
          </w:tcPr>
          <w:p w:rsidR="00EA72C0" w:rsidRPr="0041013B" w:rsidDel="00C81D61" w:rsidRDefault="00EA72C0" w:rsidP="009652F9">
            <w:pPr>
              <w:pStyle w:val="Tablebody-centered"/>
              <w:rPr>
                <w:del w:id="54497" w:author="Diana Machado" w:date="2019-04-05T18:40:00Z"/>
                <w:lang w:val="en-PH" w:eastAsia="en-PH"/>
              </w:rPr>
            </w:pPr>
            <w:del w:id="54498" w:author="Diana Machado" w:date="2019-04-05T18:40:00Z">
              <w:r w:rsidRPr="0041013B" w:rsidDel="00C81D61">
                <w:rPr>
                  <w:lang w:val="en-PH" w:eastAsia="en-PH"/>
                </w:rPr>
                <w:delText>0.234</w:delText>
              </w:r>
            </w:del>
          </w:p>
        </w:tc>
        <w:tc>
          <w:tcPr>
            <w:tcW w:w="607" w:type="dxa"/>
            <w:shd w:val="clear" w:color="auto" w:fill="auto"/>
            <w:noWrap/>
            <w:vAlign w:val="bottom"/>
            <w:hideMark/>
          </w:tcPr>
          <w:p w:rsidR="00EA72C0" w:rsidRPr="0041013B" w:rsidDel="00C81D61" w:rsidRDefault="00EA72C0" w:rsidP="009652F9">
            <w:pPr>
              <w:pStyle w:val="Tablebody-centered"/>
              <w:rPr>
                <w:del w:id="54499" w:author="Diana Machado" w:date="2019-04-05T18:40:00Z"/>
                <w:lang w:val="en-PH" w:eastAsia="en-PH"/>
              </w:rPr>
            </w:pPr>
            <w:del w:id="54500" w:author="Diana Machado" w:date="2019-04-05T18:40:00Z">
              <w:r w:rsidRPr="0041013B" w:rsidDel="00C81D61">
                <w:rPr>
                  <w:lang w:val="en-PH" w:eastAsia="en-PH"/>
                </w:rPr>
                <w:delText>0.104</w:delText>
              </w:r>
            </w:del>
          </w:p>
        </w:tc>
        <w:tc>
          <w:tcPr>
            <w:tcW w:w="715" w:type="dxa"/>
            <w:shd w:val="clear" w:color="auto" w:fill="auto"/>
            <w:noWrap/>
            <w:vAlign w:val="bottom"/>
            <w:hideMark/>
          </w:tcPr>
          <w:p w:rsidR="00EA72C0" w:rsidRPr="0041013B" w:rsidDel="00C81D61" w:rsidRDefault="00EA72C0" w:rsidP="009652F9">
            <w:pPr>
              <w:pStyle w:val="Tablebody-centered"/>
              <w:rPr>
                <w:del w:id="54501" w:author="Diana Machado" w:date="2019-04-05T18:40:00Z"/>
                <w:lang w:val="en-PH" w:eastAsia="en-PH"/>
              </w:rPr>
            </w:pPr>
            <w:del w:id="5450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503" w:author="Diana Machado" w:date="2019-04-05T18:40:00Z"/>
                <w:lang w:val="en-PH" w:eastAsia="en-PH"/>
              </w:rPr>
            </w:pPr>
            <w:del w:id="54504" w:author="Diana Machado" w:date="2019-04-05T18:40:00Z">
              <w:r w:rsidRPr="0041013B" w:rsidDel="00C81D61">
                <w:rPr>
                  <w:lang w:val="en-PH" w:eastAsia="en-PH"/>
                </w:rPr>
                <w:delText>0.757</w:delText>
              </w:r>
            </w:del>
          </w:p>
        </w:tc>
        <w:tc>
          <w:tcPr>
            <w:tcW w:w="543" w:type="dxa"/>
            <w:shd w:val="clear" w:color="auto" w:fill="auto"/>
            <w:noWrap/>
            <w:vAlign w:val="bottom"/>
            <w:hideMark/>
          </w:tcPr>
          <w:p w:rsidR="00EA72C0" w:rsidRPr="0041013B" w:rsidDel="00C81D61" w:rsidRDefault="00EA72C0" w:rsidP="009652F9">
            <w:pPr>
              <w:pStyle w:val="Tablebody-centered"/>
              <w:rPr>
                <w:del w:id="54505" w:author="Diana Machado" w:date="2019-04-05T18:40:00Z"/>
                <w:lang w:val="en-PH" w:eastAsia="en-PH"/>
              </w:rPr>
            </w:pPr>
            <w:del w:id="54506" w:author="Diana Machado" w:date="2019-04-05T18:40:00Z">
              <w:r w:rsidRPr="0041013B" w:rsidDel="00C81D61">
                <w:rPr>
                  <w:lang w:val="en-PH" w:eastAsia="en-PH"/>
                </w:rPr>
                <w:delText>0.515</w:delText>
              </w:r>
            </w:del>
          </w:p>
        </w:tc>
        <w:tc>
          <w:tcPr>
            <w:tcW w:w="543" w:type="dxa"/>
            <w:shd w:val="clear" w:color="auto" w:fill="auto"/>
            <w:noWrap/>
            <w:vAlign w:val="bottom"/>
            <w:hideMark/>
          </w:tcPr>
          <w:p w:rsidR="00EA72C0" w:rsidRPr="0041013B" w:rsidDel="00C81D61" w:rsidRDefault="00EA72C0" w:rsidP="009652F9">
            <w:pPr>
              <w:pStyle w:val="Tablebody-centered"/>
              <w:rPr>
                <w:del w:id="54507" w:author="Diana Machado" w:date="2019-04-05T18:40:00Z"/>
                <w:lang w:val="en-PH" w:eastAsia="en-PH"/>
              </w:rPr>
            </w:pPr>
            <w:del w:id="54508" w:author="Diana Machado" w:date="2019-04-05T18:40:00Z">
              <w:r w:rsidRPr="0041013B" w:rsidDel="00C81D61">
                <w:rPr>
                  <w:lang w:val="en-PH" w:eastAsia="en-PH"/>
                </w:rPr>
                <w:delText>0.361</w:delText>
              </w:r>
            </w:del>
          </w:p>
        </w:tc>
        <w:tc>
          <w:tcPr>
            <w:tcW w:w="543" w:type="dxa"/>
            <w:shd w:val="clear" w:color="auto" w:fill="auto"/>
            <w:noWrap/>
            <w:vAlign w:val="bottom"/>
            <w:hideMark/>
          </w:tcPr>
          <w:p w:rsidR="00EA72C0" w:rsidRPr="0041013B" w:rsidDel="00C81D61" w:rsidRDefault="00EA72C0" w:rsidP="009652F9">
            <w:pPr>
              <w:pStyle w:val="Tablebody-centered"/>
              <w:rPr>
                <w:del w:id="54509" w:author="Diana Machado" w:date="2019-04-05T18:40:00Z"/>
                <w:lang w:val="en-PH" w:eastAsia="en-PH"/>
              </w:rPr>
            </w:pPr>
            <w:del w:id="54510" w:author="Diana Machado" w:date="2019-04-05T18:40:00Z">
              <w:r w:rsidRPr="0041013B" w:rsidDel="00C81D61">
                <w:rPr>
                  <w:lang w:val="en-PH" w:eastAsia="en-PH"/>
                </w:rPr>
                <w:delText>0.141</w:delText>
              </w:r>
            </w:del>
          </w:p>
        </w:tc>
        <w:tc>
          <w:tcPr>
            <w:tcW w:w="543" w:type="dxa"/>
            <w:shd w:val="clear" w:color="auto" w:fill="auto"/>
            <w:noWrap/>
            <w:vAlign w:val="bottom"/>
            <w:hideMark/>
          </w:tcPr>
          <w:p w:rsidR="00EA72C0" w:rsidRPr="0041013B" w:rsidDel="00C81D61" w:rsidRDefault="00EA72C0" w:rsidP="009652F9">
            <w:pPr>
              <w:pStyle w:val="Tablebody-centered"/>
              <w:rPr>
                <w:del w:id="54511" w:author="Diana Machado" w:date="2019-04-05T18:40:00Z"/>
                <w:lang w:val="en-PH" w:eastAsia="en-PH"/>
              </w:rPr>
            </w:pPr>
            <w:del w:id="54512" w:author="Diana Machado" w:date="2019-04-05T18:40:00Z">
              <w:r w:rsidRPr="0041013B" w:rsidDel="00C81D61">
                <w:rPr>
                  <w:lang w:val="en-PH" w:eastAsia="en-PH"/>
                </w:rPr>
                <w:delText>0.063</w:delText>
              </w:r>
            </w:del>
          </w:p>
        </w:tc>
      </w:tr>
      <w:tr w:rsidR="00EA72C0" w:rsidRPr="0041013B" w:rsidDel="00C81D61" w:rsidTr="001707D4">
        <w:trPr>
          <w:trHeight w:val="198"/>
          <w:del w:id="54513" w:author="Diana Machado" w:date="2019-04-05T18:40:00Z"/>
        </w:trPr>
        <w:tc>
          <w:tcPr>
            <w:tcW w:w="1032" w:type="dxa"/>
            <w:vMerge/>
            <w:vAlign w:val="center"/>
            <w:hideMark/>
          </w:tcPr>
          <w:p w:rsidR="00EA72C0" w:rsidRPr="0041013B" w:rsidDel="00C81D61" w:rsidRDefault="00EA72C0" w:rsidP="009652F9">
            <w:pPr>
              <w:pStyle w:val="Tablebody-centered"/>
              <w:rPr>
                <w:del w:id="5451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515" w:author="Diana Machado" w:date="2019-04-05T18:40:00Z"/>
                <w:lang w:val="en-PH" w:eastAsia="en-PH"/>
              </w:rPr>
            </w:pPr>
            <w:del w:id="54516" w:author="Diana Machado" w:date="2019-04-05T18:40:00Z">
              <w:r w:rsidRPr="0041013B" w:rsidDel="00C81D61">
                <w:rPr>
                  <w:lang w:val="en-PH" w:eastAsia="en-PH"/>
                </w:rPr>
                <w:delText>23</w:delText>
              </w:r>
            </w:del>
          </w:p>
        </w:tc>
        <w:tc>
          <w:tcPr>
            <w:tcW w:w="1253" w:type="dxa"/>
            <w:shd w:val="clear" w:color="auto" w:fill="auto"/>
            <w:noWrap/>
            <w:vAlign w:val="bottom"/>
            <w:hideMark/>
          </w:tcPr>
          <w:p w:rsidR="00EA72C0" w:rsidRPr="0041013B" w:rsidDel="00C81D61" w:rsidRDefault="00EA72C0" w:rsidP="009652F9">
            <w:pPr>
              <w:pStyle w:val="Tablebody-centered"/>
              <w:rPr>
                <w:del w:id="54517" w:author="Diana Machado" w:date="2019-04-05T18:40:00Z"/>
                <w:lang w:val="en-PH" w:eastAsia="en-PH"/>
              </w:rPr>
            </w:pPr>
            <w:del w:id="54518" w:author="Diana Machado" w:date="2019-04-05T18:40:00Z">
              <w:r w:rsidRPr="0041013B" w:rsidDel="00C81D61">
                <w:rPr>
                  <w:lang w:val="en-PH" w:eastAsia="en-PH"/>
                </w:rPr>
                <w:delText>MARTIN</w:delText>
              </w:r>
            </w:del>
          </w:p>
        </w:tc>
        <w:tc>
          <w:tcPr>
            <w:tcW w:w="709" w:type="dxa"/>
            <w:shd w:val="clear" w:color="auto" w:fill="auto"/>
            <w:noWrap/>
            <w:vAlign w:val="bottom"/>
            <w:hideMark/>
          </w:tcPr>
          <w:p w:rsidR="00EA72C0" w:rsidRPr="0041013B" w:rsidDel="00C81D61" w:rsidRDefault="00EA72C0" w:rsidP="009652F9">
            <w:pPr>
              <w:pStyle w:val="Tablebody-centered"/>
              <w:rPr>
                <w:del w:id="54519" w:author="Diana Machado" w:date="2019-04-05T18:40:00Z"/>
                <w:lang w:val="en-PH" w:eastAsia="en-PH"/>
              </w:rPr>
            </w:pPr>
            <w:del w:id="54520" w:author="Diana Machado" w:date="2019-04-05T18:40:00Z">
              <w:r w:rsidRPr="0041013B" w:rsidDel="00C81D61">
                <w:rPr>
                  <w:lang w:val="en-PH" w:eastAsia="en-PH"/>
                </w:rPr>
                <w:delText>6.029</w:delText>
              </w:r>
            </w:del>
          </w:p>
        </w:tc>
        <w:tc>
          <w:tcPr>
            <w:tcW w:w="607" w:type="dxa"/>
            <w:shd w:val="clear" w:color="auto" w:fill="auto"/>
            <w:noWrap/>
            <w:vAlign w:val="bottom"/>
            <w:hideMark/>
          </w:tcPr>
          <w:p w:rsidR="00EA72C0" w:rsidRPr="0041013B" w:rsidDel="00C81D61" w:rsidRDefault="00EA72C0" w:rsidP="009652F9">
            <w:pPr>
              <w:pStyle w:val="Tablebody-centered"/>
              <w:rPr>
                <w:del w:id="54521" w:author="Diana Machado" w:date="2019-04-05T18:40:00Z"/>
                <w:lang w:val="en-PH" w:eastAsia="en-PH"/>
              </w:rPr>
            </w:pPr>
            <w:del w:id="54522" w:author="Diana Machado" w:date="2019-04-05T18:40:00Z">
              <w:r w:rsidRPr="0041013B" w:rsidDel="00C81D61">
                <w:rPr>
                  <w:lang w:val="en-PH" w:eastAsia="en-PH"/>
                </w:rPr>
                <w:delText>5.354</w:delText>
              </w:r>
            </w:del>
          </w:p>
        </w:tc>
        <w:tc>
          <w:tcPr>
            <w:tcW w:w="607" w:type="dxa"/>
            <w:shd w:val="clear" w:color="auto" w:fill="auto"/>
            <w:noWrap/>
            <w:vAlign w:val="bottom"/>
            <w:hideMark/>
          </w:tcPr>
          <w:p w:rsidR="00EA72C0" w:rsidRPr="0041013B" w:rsidDel="00C81D61" w:rsidRDefault="00EA72C0" w:rsidP="009652F9">
            <w:pPr>
              <w:pStyle w:val="Tablebody-centered"/>
              <w:rPr>
                <w:del w:id="54523" w:author="Diana Machado" w:date="2019-04-05T18:40:00Z"/>
                <w:lang w:val="en-PH" w:eastAsia="en-PH"/>
              </w:rPr>
            </w:pPr>
            <w:del w:id="54524" w:author="Diana Machado" w:date="2019-04-05T18:40:00Z">
              <w:r w:rsidRPr="0041013B" w:rsidDel="00C81D61">
                <w:rPr>
                  <w:lang w:val="en-PH" w:eastAsia="en-PH"/>
                </w:rPr>
                <w:delText>4.681</w:delText>
              </w:r>
            </w:del>
          </w:p>
        </w:tc>
        <w:tc>
          <w:tcPr>
            <w:tcW w:w="607" w:type="dxa"/>
            <w:shd w:val="clear" w:color="auto" w:fill="auto"/>
            <w:noWrap/>
            <w:vAlign w:val="bottom"/>
            <w:hideMark/>
          </w:tcPr>
          <w:p w:rsidR="00EA72C0" w:rsidRPr="0041013B" w:rsidDel="00C81D61" w:rsidRDefault="00EA72C0" w:rsidP="009652F9">
            <w:pPr>
              <w:pStyle w:val="Tablebody-centered"/>
              <w:rPr>
                <w:del w:id="54525" w:author="Diana Machado" w:date="2019-04-05T18:40:00Z"/>
                <w:lang w:val="en-PH" w:eastAsia="en-PH"/>
              </w:rPr>
            </w:pPr>
            <w:del w:id="54526" w:author="Diana Machado" w:date="2019-04-05T18:40:00Z">
              <w:r w:rsidRPr="0041013B" w:rsidDel="00C81D61">
                <w:rPr>
                  <w:lang w:val="en-PH" w:eastAsia="en-PH"/>
                </w:rPr>
                <w:delText>3.783</w:delText>
              </w:r>
            </w:del>
          </w:p>
        </w:tc>
        <w:tc>
          <w:tcPr>
            <w:tcW w:w="607" w:type="dxa"/>
            <w:shd w:val="clear" w:color="auto" w:fill="auto"/>
            <w:noWrap/>
            <w:vAlign w:val="bottom"/>
            <w:hideMark/>
          </w:tcPr>
          <w:p w:rsidR="00EA72C0" w:rsidRPr="0041013B" w:rsidDel="00C81D61" w:rsidRDefault="00EA72C0" w:rsidP="009652F9">
            <w:pPr>
              <w:pStyle w:val="Tablebody-centered"/>
              <w:rPr>
                <w:del w:id="54527" w:author="Diana Machado" w:date="2019-04-05T18:40:00Z"/>
                <w:lang w:val="en-PH" w:eastAsia="en-PH"/>
              </w:rPr>
            </w:pPr>
            <w:del w:id="54528" w:author="Diana Machado" w:date="2019-04-05T18:40:00Z">
              <w:r w:rsidRPr="0041013B" w:rsidDel="00C81D61">
                <w:rPr>
                  <w:lang w:val="en-PH" w:eastAsia="en-PH"/>
                </w:rPr>
                <w:delText>1.927</w:delText>
              </w:r>
            </w:del>
          </w:p>
        </w:tc>
        <w:tc>
          <w:tcPr>
            <w:tcW w:w="607" w:type="dxa"/>
            <w:shd w:val="clear" w:color="auto" w:fill="auto"/>
            <w:noWrap/>
            <w:vAlign w:val="bottom"/>
            <w:hideMark/>
          </w:tcPr>
          <w:p w:rsidR="00EA72C0" w:rsidRPr="0041013B" w:rsidDel="00C81D61" w:rsidRDefault="00EA72C0" w:rsidP="009652F9">
            <w:pPr>
              <w:pStyle w:val="Tablebody-centered"/>
              <w:rPr>
                <w:del w:id="54529" w:author="Diana Machado" w:date="2019-04-05T18:40:00Z"/>
                <w:lang w:val="en-PH" w:eastAsia="en-PH"/>
              </w:rPr>
            </w:pPr>
            <w:del w:id="54530" w:author="Diana Machado" w:date="2019-04-05T18:40:00Z">
              <w:r w:rsidRPr="0041013B" w:rsidDel="00C81D61">
                <w:rPr>
                  <w:lang w:val="en-PH" w:eastAsia="en-PH"/>
                </w:rPr>
                <w:delText>0.944</w:delText>
              </w:r>
            </w:del>
          </w:p>
        </w:tc>
        <w:tc>
          <w:tcPr>
            <w:tcW w:w="715" w:type="dxa"/>
            <w:shd w:val="clear" w:color="auto" w:fill="auto"/>
            <w:noWrap/>
            <w:vAlign w:val="bottom"/>
            <w:hideMark/>
          </w:tcPr>
          <w:p w:rsidR="00EA72C0" w:rsidRPr="0041013B" w:rsidDel="00C81D61" w:rsidRDefault="00EA72C0" w:rsidP="009652F9">
            <w:pPr>
              <w:pStyle w:val="Tablebody-centered"/>
              <w:rPr>
                <w:del w:id="54531" w:author="Diana Machado" w:date="2019-04-05T18:40:00Z"/>
                <w:lang w:val="en-PH" w:eastAsia="en-PH"/>
              </w:rPr>
            </w:pPr>
            <w:del w:id="5453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533" w:author="Diana Machado" w:date="2019-04-05T18:40:00Z"/>
                <w:lang w:val="en-PH" w:eastAsia="en-PH"/>
              </w:rPr>
            </w:pPr>
            <w:del w:id="54534" w:author="Diana Machado" w:date="2019-04-05T18:40:00Z">
              <w:r w:rsidRPr="0041013B" w:rsidDel="00C81D61">
                <w:rPr>
                  <w:lang w:val="en-PH" w:eastAsia="en-PH"/>
                </w:rPr>
                <w:delText>0.888</w:delText>
              </w:r>
            </w:del>
          </w:p>
        </w:tc>
        <w:tc>
          <w:tcPr>
            <w:tcW w:w="543" w:type="dxa"/>
            <w:shd w:val="clear" w:color="auto" w:fill="auto"/>
            <w:noWrap/>
            <w:vAlign w:val="bottom"/>
            <w:hideMark/>
          </w:tcPr>
          <w:p w:rsidR="00EA72C0" w:rsidRPr="0041013B" w:rsidDel="00C81D61" w:rsidRDefault="00EA72C0" w:rsidP="009652F9">
            <w:pPr>
              <w:pStyle w:val="Tablebody-centered"/>
              <w:rPr>
                <w:del w:id="54535" w:author="Diana Machado" w:date="2019-04-05T18:40:00Z"/>
                <w:lang w:val="en-PH" w:eastAsia="en-PH"/>
              </w:rPr>
            </w:pPr>
            <w:del w:id="54536" w:author="Diana Machado" w:date="2019-04-05T18:40:00Z">
              <w:r w:rsidRPr="0041013B" w:rsidDel="00C81D61">
                <w:rPr>
                  <w:lang w:val="en-PH" w:eastAsia="en-PH"/>
                </w:rPr>
                <w:delText>0.776</w:delText>
              </w:r>
            </w:del>
          </w:p>
        </w:tc>
        <w:tc>
          <w:tcPr>
            <w:tcW w:w="543" w:type="dxa"/>
            <w:shd w:val="clear" w:color="auto" w:fill="auto"/>
            <w:noWrap/>
            <w:vAlign w:val="bottom"/>
            <w:hideMark/>
          </w:tcPr>
          <w:p w:rsidR="00EA72C0" w:rsidRPr="0041013B" w:rsidDel="00C81D61" w:rsidRDefault="00EA72C0" w:rsidP="009652F9">
            <w:pPr>
              <w:pStyle w:val="Tablebody-centered"/>
              <w:rPr>
                <w:del w:id="54537" w:author="Diana Machado" w:date="2019-04-05T18:40:00Z"/>
                <w:lang w:val="en-PH" w:eastAsia="en-PH"/>
              </w:rPr>
            </w:pPr>
            <w:del w:id="54538" w:author="Diana Machado" w:date="2019-04-05T18:40:00Z">
              <w:r w:rsidRPr="0041013B" w:rsidDel="00C81D61">
                <w:rPr>
                  <w:lang w:val="en-PH" w:eastAsia="en-PH"/>
                </w:rPr>
                <w:delText>0.627</w:delText>
              </w:r>
            </w:del>
          </w:p>
        </w:tc>
        <w:tc>
          <w:tcPr>
            <w:tcW w:w="543" w:type="dxa"/>
            <w:shd w:val="clear" w:color="auto" w:fill="auto"/>
            <w:noWrap/>
            <w:vAlign w:val="bottom"/>
            <w:hideMark/>
          </w:tcPr>
          <w:p w:rsidR="00EA72C0" w:rsidRPr="0041013B" w:rsidDel="00C81D61" w:rsidRDefault="00EA72C0" w:rsidP="009652F9">
            <w:pPr>
              <w:pStyle w:val="Tablebody-centered"/>
              <w:rPr>
                <w:del w:id="54539" w:author="Diana Machado" w:date="2019-04-05T18:40:00Z"/>
                <w:lang w:val="en-PH" w:eastAsia="en-PH"/>
              </w:rPr>
            </w:pPr>
            <w:del w:id="54540" w:author="Diana Machado" w:date="2019-04-05T18:40:00Z">
              <w:r w:rsidRPr="0041013B" w:rsidDel="00C81D61">
                <w:rPr>
                  <w:lang w:val="en-PH" w:eastAsia="en-PH"/>
                </w:rPr>
                <w:delText>0.320</w:delText>
              </w:r>
            </w:del>
          </w:p>
        </w:tc>
        <w:tc>
          <w:tcPr>
            <w:tcW w:w="543" w:type="dxa"/>
            <w:shd w:val="clear" w:color="auto" w:fill="auto"/>
            <w:noWrap/>
            <w:vAlign w:val="bottom"/>
            <w:hideMark/>
          </w:tcPr>
          <w:p w:rsidR="00EA72C0" w:rsidRPr="0041013B" w:rsidDel="00C81D61" w:rsidRDefault="00EA72C0" w:rsidP="009652F9">
            <w:pPr>
              <w:pStyle w:val="Tablebody-centered"/>
              <w:rPr>
                <w:del w:id="54541" w:author="Diana Machado" w:date="2019-04-05T18:40:00Z"/>
                <w:lang w:val="en-PH" w:eastAsia="en-PH"/>
              </w:rPr>
            </w:pPr>
            <w:del w:id="54542" w:author="Diana Machado" w:date="2019-04-05T18:40:00Z">
              <w:r w:rsidRPr="0041013B" w:rsidDel="00C81D61">
                <w:rPr>
                  <w:lang w:val="en-PH" w:eastAsia="en-PH"/>
                </w:rPr>
                <w:delText>0.157</w:delText>
              </w:r>
            </w:del>
          </w:p>
        </w:tc>
      </w:tr>
      <w:tr w:rsidR="00EA72C0" w:rsidRPr="0041013B" w:rsidDel="00C81D61" w:rsidTr="001707D4">
        <w:trPr>
          <w:trHeight w:val="198"/>
          <w:del w:id="54543" w:author="Diana Machado" w:date="2019-04-05T18:40:00Z"/>
        </w:trPr>
        <w:tc>
          <w:tcPr>
            <w:tcW w:w="1032" w:type="dxa"/>
            <w:vMerge/>
            <w:vAlign w:val="center"/>
            <w:hideMark/>
          </w:tcPr>
          <w:p w:rsidR="00EA72C0" w:rsidRPr="0041013B" w:rsidDel="00C81D61" w:rsidRDefault="00EA72C0" w:rsidP="009652F9">
            <w:pPr>
              <w:pStyle w:val="Tablebody-centered"/>
              <w:rPr>
                <w:del w:id="5454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545" w:author="Diana Machado" w:date="2019-04-05T18:40:00Z"/>
                <w:lang w:val="en-PH" w:eastAsia="en-PH"/>
              </w:rPr>
            </w:pPr>
            <w:del w:id="54546" w:author="Diana Machado" w:date="2019-04-05T18:40:00Z">
              <w:r w:rsidRPr="0041013B" w:rsidDel="00C81D61">
                <w:rPr>
                  <w:lang w:val="en-PH" w:eastAsia="en-PH"/>
                </w:rPr>
                <w:delText>24</w:delText>
              </w:r>
            </w:del>
          </w:p>
        </w:tc>
        <w:tc>
          <w:tcPr>
            <w:tcW w:w="1253" w:type="dxa"/>
            <w:shd w:val="clear" w:color="auto" w:fill="auto"/>
            <w:noWrap/>
            <w:vAlign w:val="bottom"/>
            <w:hideMark/>
          </w:tcPr>
          <w:p w:rsidR="00EA72C0" w:rsidRPr="0041013B" w:rsidDel="00C81D61" w:rsidRDefault="00EA72C0" w:rsidP="009652F9">
            <w:pPr>
              <w:pStyle w:val="Tablebody-centered"/>
              <w:rPr>
                <w:del w:id="54547" w:author="Diana Machado" w:date="2019-04-05T18:40:00Z"/>
                <w:lang w:val="en-PH" w:eastAsia="en-PH"/>
              </w:rPr>
            </w:pPr>
            <w:del w:id="54548" w:author="Diana Machado" w:date="2019-04-05T18:40:00Z">
              <w:r w:rsidRPr="0041013B" w:rsidDel="00C81D61">
                <w:rPr>
                  <w:lang w:val="en-PH" w:eastAsia="en-PH"/>
                </w:rPr>
                <w:delText>MARTIN</w:delText>
              </w:r>
            </w:del>
          </w:p>
        </w:tc>
        <w:tc>
          <w:tcPr>
            <w:tcW w:w="709" w:type="dxa"/>
            <w:shd w:val="clear" w:color="auto" w:fill="auto"/>
            <w:noWrap/>
            <w:vAlign w:val="bottom"/>
            <w:hideMark/>
          </w:tcPr>
          <w:p w:rsidR="00EA72C0" w:rsidRPr="0041013B" w:rsidDel="00C81D61" w:rsidRDefault="00EA72C0" w:rsidP="009652F9">
            <w:pPr>
              <w:pStyle w:val="Tablebody-centered"/>
              <w:rPr>
                <w:del w:id="54549" w:author="Diana Machado" w:date="2019-04-05T18:40:00Z"/>
                <w:lang w:val="en-PH" w:eastAsia="en-PH"/>
              </w:rPr>
            </w:pPr>
            <w:del w:id="54550" w:author="Diana Machado" w:date="2019-04-05T18:40:00Z">
              <w:r w:rsidRPr="0041013B" w:rsidDel="00C81D61">
                <w:rPr>
                  <w:lang w:val="en-PH" w:eastAsia="en-PH"/>
                </w:rPr>
                <w:delText>13.802</w:delText>
              </w:r>
            </w:del>
          </w:p>
        </w:tc>
        <w:tc>
          <w:tcPr>
            <w:tcW w:w="607" w:type="dxa"/>
            <w:shd w:val="clear" w:color="auto" w:fill="auto"/>
            <w:noWrap/>
            <w:vAlign w:val="bottom"/>
            <w:hideMark/>
          </w:tcPr>
          <w:p w:rsidR="00EA72C0" w:rsidRPr="0041013B" w:rsidDel="00C81D61" w:rsidRDefault="00EA72C0" w:rsidP="009652F9">
            <w:pPr>
              <w:pStyle w:val="Tablebody-centered"/>
              <w:rPr>
                <w:del w:id="54551" w:author="Diana Machado" w:date="2019-04-05T18:40:00Z"/>
                <w:lang w:val="en-PH" w:eastAsia="en-PH"/>
              </w:rPr>
            </w:pPr>
            <w:del w:id="54552" w:author="Diana Machado" w:date="2019-04-05T18:40:00Z">
              <w:r w:rsidRPr="0041013B" w:rsidDel="00C81D61">
                <w:rPr>
                  <w:lang w:val="en-PH" w:eastAsia="en-PH"/>
                </w:rPr>
                <w:delText>12.917</w:delText>
              </w:r>
            </w:del>
          </w:p>
        </w:tc>
        <w:tc>
          <w:tcPr>
            <w:tcW w:w="607" w:type="dxa"/>
            <w:shd w:val="clear" w:color="auto" w:fill="auto"/>
            <w:noWrap/>
            <w:vAlign w:val="bottom"/>
            <w:hideMark/>
          </w:tcPr>
          <w:p w:rsidR="00EA72C0" w:rsidRPr="0041013B" w:rsidDel="00C81D61" w:rsidRDefault="00EA72C0" w:rsidP="009652F9">
            <w:pPr>
              <w:pStyle w:val="Tablebody-centered"/>
              <w:rPr>
                <w:del w:id="54553" w:author="Diana Machado" w:date="2019-04-05T18:40:00Z"/>
                <w:lang w:val="en-PH" w:eastAsia="en-PH"/>
              </w:rPr>
            </w:pPr>
            <w:del w:id="54554" w:author="Diana Machado" w:date="2019-04-05T18:40:00Z">
              <w:r w:rsidRPr="0041013B" w:rsidDel="00C81D61">
                <w:rPr>
                  <w:lang w:val="en-PH" w:eastAsia="en-PH"/>
                </w:rPr>
                <w:delText>12.033</w:delText>
              </w:r>
            </w:del>
          </w:p>
        </w:tc>
        <w:tc>
          <w:tcPr>
            <w:tcW w:w="607" w:type="dxa"/>
            <w:shd w:val="clear" w:color="auto" w:fill="auto"/>
            <w:noWrap/>
            <w:vAlign w:val="bottom"/>
            <w:hideMark/>
          </w:tcPr>
          <w:p w:rsidR="00EA72C0" w:rsidRPr="0041013B" w:rsidDel="00C81D61" w:rsidRDefault="00EA72C0" w:rsidP="009652F9">
            <w:pPr>
              <w:pStyle w:val="Tablebody-centered"/>
              <w:rPr>
                <w:del w:id="54555" w:author="Diana Machado" w:date="2019-04-05T18:40:00Z"/>
                <w:lang w:val="en-PH" w:eastAsia="en-PH"/>
              </w:rPr>
            </w:pPr>
            <w:del w:id="54556" w:author="Diana Machado" w:date="2019-04-05T18:40:00Z">
              <w:r w:rsidRPr="0041013B" w:rsidDel="00C81D61">
                <w:rPr>
                  <w:lang w:val="en-PH" w:eastAsia="en-PH"/>
                </w:rPr>
                <w:delText>10.763</w:delText>
              </w:r>
            </w:del>
          </w:p>
        </w:tc>
        <w:tc>
          <w:tcPr>
            <w:tcW w:w="607" w:type="dxa"/>
            <w:shd w:val="clear" w:color="auto" w:fill="auto"/>
            <w:noWrap/>
            <w:vAlign w:val="bottom"/>
            <w:hideMark/>
          </w:tcPr>
          <w:p w:rsidR="00EA72C0" w:rsidRPr="0041013B" w:rsidDel="00C81D61" w:rsidRDefault="00EA72C0" w:rsidP="009652F9">
            <w:pPr>
              <w:pStyle w:val="Tablebody-centered"/>
              <w:rPr>
                <w:del w:id="54557" w:author="Diana Machado" w:date="2019-04-05T18:40:00Z"/>
                <w:lang w:val="en-PH" w:eastAsia="en-PH"/>
              </w:rPr>
            </w:pPr>
            <w:del w:id="54558" w:author="Diana Machado" w:date="2019-04-05T18:40:00Z">
              <w:r w:rsidRPr="0041013B" w:rsidDel="00C81D61">
                <w:rPr>
                  <w:lang w:val="en-PH" w:eastAsia="en-PH"/>
                </w:rPr>
                <w:delText>7.983</w:delText>
              </w:r>
            </w:del>
          </w:p>
        </w:tc>
        <w:tc>
          <w:tcPr>
            <w:tcW w:w="607" w:type="dxa"/>
            <w:shd w:val="clear" w:color="auto" w:fill="auto"/>
            <w:noWrap/>
            <w:vAlign w:val="bottom"/>
            <w:hideMark/>
          </w:tcPr>
          <w:p w:rsidR="00EA72C0" w:rsidRPr="0041013B" w:rsidDel="00C81D61" w:rsidRDefault="00EA72C0" w:rsidP="009652F9">
            <w:pPr>
              <w:pStyle w:val="Tablebody-centered"/>
              <w:rPr>
                <w:del w:id="54559" w:author="Diana Machado" w:date="2019-04-05T18:40:00Z"/>
                <w:lang w:val="en-PH" w:eastAsia="en-PH"/>
              </w:rPr>
            </w:pPr>
            <w:del w:id="54560" w:author="Diana Machado" w:date="2019-04-05T18:40:00Z">
              <w:r w:rsidRPr="0041013B" w:rsidDel="00C81D61">
                <w:rPr>
                  <w:lang w:val="en-PH" w:eastAsia="en-PH"/>
                </w:rPr>
                <w:delText>5.997</w:delText>
              </w:r>
            </w:del>
          </w:p>
        </w:tc>
        <w:tc>
          <w:tcPr>
            <w:tcW w:w="715" w:type="dxa"/>
            <w:shd w:val="clear" w:color="auto" w:fill="auto"/>
            <w:noWrap/>
            <w:vAlign w:val="bottom"/>
            <w:hideMark/>
          </w:tcPr>
          <w:p w:rsidR="00EA72C0" w:rsidRPr="0041013B" w:rsidDel="00C81D61" w:rsidRDefault="00EA72C0" w:rsidP="009652F9">
            <w:pPr>
              <w:pStyle w:val="Tablebody-centered"/>
              <w:rPr>
                <w:del w:id="54561" w:author="Diana Machado" w:date="2019-04-05T18:40:00Z"/>
                <w:lang w:val="en-PH" w:eastAsia="en-PH"/>
              </w:rPr>
            </w:pPr>
            <w:del w:id="5456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563" w:author="Diana Machado" w:date="2019-04-05T18:40:00Z"/>
                <w:lang w:val="en-PH" w:eastAsia="en-PH"/>
              </w:rPr>
            </w:pPr>
            <w:del w:id="54564" w:author="Diana Machado" w:date="2019-04-05T18:40:00Z">
              <w:r w:rsidRPr="0041013B" w:rsidDel="00C81D61">
                <w:rPr>
                  <w:lang w:val="en-PH" w:eastAsia="en-PH"/>
                </w:rPr>
                <w:delText>0.936</w:delText>
              </w:r>
            </w:del>
          </w:p>
        </w:tc>
        <w:tc>
          <w:tcPr>
            <w:tcW w:w="543" w:type="dxa"/>
            <w:shd w:val="clear" w:color="auto" w:fill="auto"/>
            <w:noWrap/>
            <w:vAlign w:val="bottom"/>
            <w:hideMark/>
          </w:tcPr>
          <w:p w:rsidR="00EA72C0" w:rsidRPr="0041013B" w:rsidDel="00C81D61" w:rsidRDefault="00EA72C0" w:rsidP="009652F9">
            <w:pPr>
              <w:pStyle w:val="Tablebody-centered"/>
              <w:rPr>
                <w:del w:id="54565" w:author="Diana Machado" w:date="2019-04-05T18:40:00Z"/>
                <w:lang w:val="en-PH" w:eastAsia="en-PH"/>
              </w:rPr>
            </w:pPr>
            <w:del w:id="54566" w:author="Diana Machado" w:date="2019-04-05T18:40:00Z">
              <w:r w:rsidRPr="0041013B" w:rsidDel="00C81D61">
                <w:rPr>
                  <w:lang w:val="en-PH" w:eastAsia="en-PH"/>
                </w:rPr>
                <w:delText>0.872</w:delText>
              </w:r>
            </w:del>
          </w:p>
        </w:tc>
        <w:tc>
          <w:tcPr>
            <w:tcW w:w="543" w:type="dxa"/>
            <w:shd w:val="clear" w:color="auto" w:fill="auto"/>
            <w:noWrap/>
            <w:vAlign w:val="bottom"/>
            <w:hideMark/>
          </w:tcPr>
          <w:p w:rsidR="00EA72C0" w:rsidRPr="0041013B" w:rsidDel="00C81D61" w:rsidRDefault="00EA72C0" w:rsidP="009652F9">
            <w:pPr>
              <w:pStyle w:val="Tablebody-centered"/>
              <w:rPr>
                <w:del w:id="54567" w:author="Diana Machado" w:date="2019-04-05T18:40:00Z"/>
                <w:lang w:val="en-PH" w:eastAsia="en-PH"/>
              </w:rPr>
            </w:pPr>
            <w:del w:id="54568" w:author="Diana Machado" w:date="2019-04-05T18:40:00Z">
              <w:r w:rsidRPr="0041013B" w:rsidDel="00C81D61">
                <w:rPr>
                  <w:lang w:val="en-PH" w:eastAsia="en-PH"/>
                </w:rPr>
                <w:delText>0.780</w:delText>
              </w:r>
            </w:del>
          </w:p>
        </w:tc>
        <w:tc>
          <w:tcPr>
            <w:tcW w:w="543" w:type="dxa"/>
            <w:shd w:val="clear" w:color="auto" w:fill="auto"/>
            <w:noWrap/>
            <w:vAlign w:val="bottom"/>
            <w:hideMark/>
          </w:tcPr>
          <w:p w:rsidR="00EA72C0" w:rsidRPr="0041013B" w:rsidDel="00C81D61" w:rsidRDefault="00EA72C0" w:rsidP="009652F9">
            <w:pPr>
              <w:pStyle w:val="Tablebody-centered"/>
              <w:rPr>
                <w:del w:id="54569" w:author="Diana Machado" w:date="2019-04-05T18:40:00Z"/>
                <w:lang w:val="en-PH" w:eastAsia="en-PH"/>
              </w:rPr>
            </w:pPr>
            <w:del w:id="54570" w:author="Diana Machado" w:date="2019-04-05T18:40:00Z">
              <w:r w:rsidRPr="0041013B" w:rsidDel="00C81D61">
                <w:rPr>
                  <w:lang w:val="en-PH" w:eastAsia="en-PH"/>
                </w:rPr>
                <w:delText>0.578</w:delText>
              </w:r>
            </w:del>
          </w:p>
        </w:tc>
        <w:tc>
          <w:tcPr>
            <w:tcW w:w="543" w:type="dxa"/>
            <w:shd w:val="clear" w:color="auto" w:fill="auto"/>
            <w:noWrap/>
            <w:vAlign w:val="bottom"/>
            <w:hideMark/>
          </w:tcPr>
          <w:p w:rsidR="00EA72C0" w:rsidRPr="0041013B" w:rsidDel="00C81D61" w:rsidRDefault="00EA72C0" w:rsidP="009652F9">
            <w:pPr>
              <w:pStyle w:val="Tablebody-centered"/>
              <w:rPr>
                <w:del w:id="54571" w:author="Diana Machado" w:date="2019-04-05T18:40:00Z"/>
                <w:lang w:val="en-PH" w:eastAsia="en-PH"/>
              </w:rPr>
            </w:pPr>
            <w:del w:id="54572" w:author="Diana Machado" w:date="2019-04-05T18:40:00Z">
              <w:r w:rsidRPr="0041013B" w:rsidDel="00C81D61">
                <w:rPr>
                  <w:lang w:val="en-PH" w:eastAsia="en-PH"/>
                </w:rPr>
                <w:delText>0.435</w:delText>
              </w:r>
            </w:del>
          </w:p>
        </w:tc>
      </w:tr>
      <w:tr w:rsidR="00EA72C0" w:rsidRPr="0041013B" w:rsidDel="00C81D61" w:rsidTr="001707D4">
        <w:trPr>
          <w:trHeight w:val="198"/>
          <w:del w:id="54573" w:author="Diana Machado" w:date="2019-04-05T18:40:00Z"/>
        </w:trPr>
        <w:tc>
          <w:tcPr>
            <w:tcW w:w="1032" w:type="dxa"/>
            <w:vMerge/>
            <w:vAlign w:val="center"/>
            <w:hideMark/>
          </w:tcPr>
          <w:p w:rsidR="00EA72C0" w:rsidRPr="0041013B" w:rsidDel="00C81D61" w:rsidRDefault="00EA72C0" w:rsidP="009652F9">
            <w:pPr>
              <w:pStyle w:val="Tablebody-centered"/>
              <w:rPr>
                <w:del w:id="5457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575" w:author="Diana Machado" w:date="2019-04-05T18:40:00Z"/>
                <w:lang w:val="en-PH" w:eastAsia="en-PH"/>
              </w:rPr>
            </w:pPr>
            <w:del w:id="54576" w:author="Diana Machado" w:date="2019-04-05T18:40:00Z">
              <w:r w:rsidRPr="0041013B" w:rsidDel="00C81D61">
                <w:rPr>
                  <w:lang w:val="en-PH" w:eastAsia="en-PH"/>
                </w:rPr>
                <w:delText>25</w:delText>
              </w:r>
            </w:del>
          </w:p>
        </w:tc>
        <w:tc>
          <w:tcPr>
            <w:tcW w:w="1253" w:type="dxa"/>
            <w:shd w:val="clear" w:color="auto" w:fill="auto"/>
            <w:noWrap/>
            <w:vAlign w:val="bottom"/>
            <w:hideMark/>
          </w:tcPr>
          <w:p w:rsidR="00EA72C0" w:rsidRPr="0041013B" w:rsidDel="00C81D61" w:rsidRDefault="00EA72C0" w:rsidP="009652F9">
            <w:pPr>
              <w:pStyle w:val="Tablebody-centered"/>
              <w:rPr>
                <w:del w:id="54577" w:author="Diana Machado" w:date="2019-04-05T18:40:00Z"/>
                <w:lang w:val="en-PH" w:eastAsia="en-PH"/>
              </w:rPr>
            </w:pPr>
            <w:del w:id="54578" w:author="Diana Machado" w:date="2019-04-05T18:40:00Z">
              <w:r w:rsidRPr="0041013B" w:rsidDel="00C81D61">
                <w:rPr>
                  <w:lang w:val="en-PH" w:eastAsia="en-PH"/>
                </w:rPr>
                <w:delText>MIAMI-DADE</w:delText>
              </w:r>
            </w:del>
          </w:p>
        </w:tc>
        <w:tc>
          <w:tcPr>
            <w:tcW w:w="709" w:type="dxa"/>
            <w:shd w:val="clear" w:color="auto" w:fill="auto"/>
            <w:noWrap/>
            <w:vAlign w:val="bottom"/>
            <w:hideMark/>
          </w:tcPr>
          <w:p w:rsidR="00EA72C0" w:rsidRPr="0041013B" w:rsidDel="00C81D61" w:rsidRDefault="00EA72C0" w:rsidP="009652F9">
            <w:pPr>
              <w:pStyle w:val="Tablebody-centered"/>
              <w:rPr>
                <w:del w:id="54579" w:author="Diana Machado" w:date="2019-04-05T18:40:00Z"/>
                <w:lang w:val="en-PH" w:eastAsia="en-PH"/>
              </w:rPr>
            </w:pPr>
            <w:del w:id="54580" w:author="Diana Machado" w:date="2019-04-05T18:40:00Z">
              <w:r w:rsidRPr="0041013B" w:rsidDel="00C81D61">
                <w:rPr>
                  <w:lang w:val="en-PH" w:eastAsia="en-PH"/>
                </w:rPr>
                <w:delText>6.745</w:delText>
              </w:r>
            </w:del>
          </w:p>
        </w:tc>
        <w:tc>
          <w:tcPr>
            <w:tcW w:w="607" w:type="dxa"/>
            <w:shd w:val="clear" w:color="auto" w:fill="auto"/>
            <w:noWrap/>
            <w:vAlign w:val="bottom"/>
            <w:hideMark/>
          </w:tcPr>
          <w:p w:rsidR="00EA72C0" w:rsidRPr="0041013B" w:rsidDel="00C81D61" w:rsidRDefault="00EA72C0" w:rsidP="009652F9">
            <w:pPr>
              <w:pStyle w:val="Tablebody-centered"/>
              <w:rPr>
                <w:del w:id="54581" w:author="Diana Machado" w:date="2019-04-05T18:40:00Z"/>
                <w:lang w:val="en-PH" w:eastAsia="en-PH"/>
              </w:rPr>
            </w:pPr>
            <w:del w:id="54582" w:author="Diana Machado" w:date="2019-04-05T18:40:00Z">
              <w:r w:rsidRPr="0041013B" w:rsidDel="00C81D61">
                <w:rPr>
                  <w:lang w:val="en-PH" w:eastAsia="en-PH"/>
                </w:rPr>
                <w:delText>6.039</w:delText>
              </w:r>
            </w:del>
          </w:p>
        </w:tc>
        <w:tc>
          <w:tcPr>
            <w:tcW w:w="607" w:type="dxa"/>
            <w:shd w:val="clear" w:color="auto" w:fill="auto"/>
            <w:noWrap/>
            <w:vAlign w:val="bottom"/>
            <w:hideMark/>
          </w:tcPr>
          <w:p w:rsidR="00EA72C0" w:rsidRPr="0041013B" w:rsidDel="00C81D61" w:rsidRDefault="00EA72C0" w:rsidP="009652F9">
            <w:pPr>
              <w:pStyle w:val="Tablebody-centered"/>
              <w:rPr>
                <w:del w:id="54583" w:author="Diana Machado" w:date="2019-04-05T18:40:00Z"/>
                <w:lang w:val="en-PH" w:eastAsia="en-PH"/>
              </w:rPr>
            </w:pPr>
            <w:del w:id="54584" w:author="Diana Machado" w:date="2019-04-05T18:40:00Z">
              <w:r w:rsidRPr="0041013B" w:rsidDel="00C81D61">
                <w:rPr>
                  <w:lang w:val="en-PH" w:eastAsia="en-PH"/>
                </w:rPr>
                <w:delText>5.335</w:delText>
              </w:r>
            </w:del>
          </w:p>
        </w:tc>
        <w:tc>
          <w:tcPr>
            <w:tcW w:w="607" w:type="dxa"/>
            <w:shd w:val="clear" w:color="auto" w:fill="auto"/>
            <w:noWrap/>
            <w:vAlign w:val="bottom"/>
            <w:hideMark/>
          </w:tcPr>
          <w:p w:rsidR="00EA72C0" w:rsidRPr="0041013B" w:rsidDel="00C81D61" w:rsidRDefault="00EA72C0" w:rsidP="009652F9">
            <w:pPr>
              <w:pStyle w:val="Tablebody-centered"/>
              <w:rPr>
                <w:del w:id="54585" w:author="Diana Machado" w:date="2019-04-05T18:40:00Z"/>
                <w:lang w:val="en-PH" w:eastAsia="en-PH"/>
              </w:rPr>
            </w:pPr>
            <w:del w:id="54586" w:author="Diana Machado" w:date="2019-04-05T18:40:00Z">
              <w:r w:rsidRPr="0041013B" w:rsidDel="00C81D61">
                <w:rPr>
                  <w:lang w:val="en-PH" w:eastAsia="en-PH"/>
                </w:rPr>
                <w:delText>4.462</w:delText>
              </w:r>
            </w:del>
          </w:p>
        </w:tc>
        <w:tc>
          <w:tcPr>
            <w:tcW w:w="607" w:type="dxa"/>
            <w:shd w:val="clear" w:color="auto" w:fill="auto"/>
            <w:noWrap/>
            <w:vAlign w:val="bottom"/>
            <w:hideMark/>
          </w:tcPr>
          <w:p w:rsidR="00EA72C0" w:rsidRPr="0041013B" w:rsidDel="00C81D61" w:rsidRDefault="00EA72C0" w:rsidP="009652F9">
            <w:pPr>
              <w:pStyle w:val="Tablebody-centered"/>
              <w:rPr>
                <w:del w:id="54587" w:author="Diana Machado" w:date="2019-04-05T18:40:00Z"/>
                <w:lang w:val="en-PH" w:eastAsia="en-PH"/>
              </w:rPr>
            </w:pPr>
            <w:del w:id="54588" w:author="Diana Machado" w:date="2019-04-05T18:40:00Z">
              <w:r w:rsidRPr="0041013B" w:rsidDel="00C81D61">
                <w:rPr>
                  <w:lang w:val="en-PH" w:eastAsia="en-PH"/>
                </w:rPr>
                <w:delText>2.620</w:delText>
              </w:r>
            </w:del>
          </w:p>
        </w:tc>
        <w:tc>
          <w:tcPr>
            <w:tcW w:w="607" w:type="dxa"/>
            <w:shd w:val="clear" w:color="auto" w:fill="auto"/>
            <w:noWrap/>
            <w:vAlign w:val="bottom"/>
            <w:hideMark/>
          </w:tcPr>
          <w:p w:rsidR="00EA72C0" w:rsidRPr="0041013B" w:rsidDel="00C81D61" w:rsidRDefault="00EA72C0" w:rsidP="009652F9">
            <w:pPr>
              <w:pStyle w:val="Tablebody-centered"/>
              <w:rPr>
                <w:del w:id="54589" w:author="Diana Machado" w:date="2019-04-05T18:40:00Z"/>
                <w:lang w:val="en-PH" w:eastAsia="en-PH"/>
              </w:rPr>
            </w:pPr>
            <w:del w:id="54590" w:author="Diana Machado" w:date="2019-04-05T18:40:00Z">
              <w:r w:rsidRPr="0041013B" w:rsidDel="00C81D61">
                <w:rPr>
                  <w:lang w:val="en-PH" w:eastAsia="en-PH"/>
                </w:rPr>
                <w:delText>1.501</w:delText>
              </w:r>
            </w:del>
          </w:p>
        </w:tc>
        <w:tc>
          <w:tcPr>
            <w:tcW w:w="715" w:type="dxa"/>
            <w:shd w:val="clear" w:color="auto" w:fill="auto"/>
            <w:noWrap/>
            <w:vAlign w:val="bottom"/>
            <w:hideMark/>
          </w:tcPr>
          <w:p w:rsidR="00EA72C0" w:rsidRPr="0041013B" w:rsidDel="00C81D61" w:rsidRDefault="00EA72C0" w:rsidP="009652F9">
            <w:pPr>
              <w:pStyle w:val="Tablebody-centered"/>
              <w:rPr>
                <w:del w:id="54591" w:author="Diana Machado" w:date="2019-04-05T18:40:00Z"/>
                <w:lang w:val="en-PH" w:eastAsia="en-PH"/>
              </w:rPr>
            </w:pPr>
            <w:del w:id="5459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593" w:author="Diana Machado" w:date="2019-04-05T18:40:00Z"/>
                <w:lang w:val="en-PH" w:eastAsia="en-PH"/>
              </w:rPr>
            </w:pPr>
            <w:del w:id="54594" w:author="Diana Machado" w:date="2019-04-05T18:40:00Z">
              <w:r w:rsidRPr="0041013B" w:rsidDel="00C81D61">
                <w:rPr>
                  <w:lang w:val="en-PH" w:eastAsia="en-PH"/>
                </w:rPr>
                <w:delText>0.895</w:delText>
              </w:r>
            </w:del>
          </w:p>
        </w:tc>
        <w:tc>
          <w:tcPr>
            <w:tcW w:w="543" w:type="dxa"/>
            <w:shd w:val="clear" w:color="auto" w:fill="auto"/>
            <w:noWrap/>
            <w:vAlign w:val="bottom"/>
            <w:hideMark/>
          </w:tcPr>
          <w:p w:rsidR="00EA72C0" w:rsidRPr="0041013B" w:rsidDel="00C81D61" w:rsidRDefault="00EA72C0" w:rsidP="009652F9">
            <w:pPr>
              <w:pStyle w:val="Tablebody-centered"/>
              <w:rPr>
                <w:del w:id="54595" w:author="Diana Machado" w:date="2019-04-05T18:40:00Z"/>
                <w:lang w:val="en-PH" w:eastAsia="en-PH"/>
              </w:rPr>
            </w:pPr>
            <w:del w:id="54596" w:author="Diana Machado" w:date="2019-04-05T18:40:00Z">
              <w:r w:rsidRPr="0041013B" w:rsidDel="00C81D61">
                <w:rPr>
                  <w:lang w:val="en-PH" w:eastAsia="en-PH"/>
                </w:rPr>
                <w:delText>0.791</w:delText>
              </w:r>
            </w:del>
          </w:p>
        </w:tc>
        <w:tc>
          <w:tcPr>
            <w:tcW w:w="543" w:type="dxa"/>
            <w:shd w:val="clear" w:color="auto" w:fill="auto"/>
            <w:noWrap/>
            <w:vAlign w:val="bottom"/>
            <w:hideMark/>
          </w:tcPr>
          <w:p w:rsidR="00EA72C0" w:rsidRPr="0041013B" w:rsidDel="00C81D61" w:rsidRDefault="00EA72C0" w:rsidP="009652F9">
            <w:pPr>
              <w:pStyle w:val="Tablebody-centered"/>
              <w:rPr>
                <w:del w:id="54597" w:author="Diana Machado" w:date="2019-04-05T18:40:00Z"/>
                <w:lang w:val="en-PH" w:eastAsia="en-PH"/>
              </w:rPr>
            </w:pPr>
            <w:del w:id="54598" w:author="Diana Machado" w:date="2019-04-05T18:40:00Z">
              <w:r w:rsidRPr="0041013B" w:rsidDel="00C81D61">
                <w:rPr>
                  <w:lang w:val="en-PH" w:eastAsia="en-PH"/>
                </w:rPr>
                <w:delText>0.661</w:delText>
              </w:r>
            </w:del>
          </w:p>
        </w:tc>
        <w:tc>
          <w:tcPr>
            <w:tcW w:w="543" w:type="dxa"/>
            <w:shd w:val="clear" w:color="auto" w:fill="auto"/>
            <w:noWrap/>
            <w:vAlign w:val="bottom"/>
            <w:hideMark/>
          </w:tcPr>
          <w:p w:rsidR="00EA72C0" w:rsidRPr="0041013B" w:rsidDel="00C81D61" w:rsidRDefault="00EA72C0" w:rsidP="009652F9">
            <w:pPr>
              <w:pStyle w:val="Tablebody-centered"/>
              <w:rPr>
                <w:del w:id="54599" w:author="Diana Machado" w:date="2019-04-05T18:40:00Z"/>
                <w:lang w:val="en-PH" w:eastAsia="en-PH"/>
              </w:rPr>
            </w:pPr>
            <w:del w:id="54600" w:author="Diana Machado" w:date="2019-04-05T18:40:00Z">
              <w:r w:rsidRPr="0041013B" w:rsidDel="00C81D61">
                <w:rPr>
                  <w:lang w:val="en-PH" w:eastAsia="en-PH"/>
                </w:rPr>
                <w:delText>0.388</w:delText>
              </w:r>
            </w:del>
          </w:p>
        </w:tc>
        <w:tc>
          <w:tcPr>
            <w:tcW w:w="543" w:type="dxa"/>
            <w:shd w:val="clear" w:color="auto" w:fill="auto"/>
            <w:noWrap/>
            <w:vAlign w:val="bottom"/>
            <w:hideMark/>
          </w:tcPr>
          <w:p w:rsidR="00EA72C0" w:rsidRPr="0041013B" w:rsidDel="00C81D61" w:rsidRDefault="00EA72C0" w:rsidP="009652F9">
            <w:pPr>
              <w:pStyle w:val="Tablebody-centered"/>
              <w:rPr>
                <w:del w:id="54601" w:author="Diana Machado" w:date="2019-04-05T18:40:00Z"/>
                <w:lang w:val="en-PH" w:eastAsia="en-PH"/>
              </w:rPr>
            </w:pPr>
            <w:del w:id="54602" w:author="Diana Machado" w:date="2019-04-05T18:40:00Z">
              <w:r w:rsidRPr="0041013B" w:rsidDel="00C81D61">
                <w:rPr>
                  <w:lang w:val="en-PH" w:eastAsia="en-PH"/>
                </w:rPr>
                <w:delText>0.223</w:delText>
              </w:r>
            </w:del>
          </w:p>
        </w:tc>
      </w:tr>
      <w:tr w:rsidR="00EA72C0" w:rsidRPr="0041013B" w:rsidDel="00C81D61" w:rsidTr="001707D4">
        <w:trPr>
          <w:trHeight w:val="198"/>
          <w:del w:id="54603" w:author="Diana Machado" w:date="2019-04-05T18:40:00Z"/>
        </w:trPr>
        <w:tc>
          <w:tcPr>
            <w:tcW w:w="1032" w:type="dxa"/>
            <w:vMerge/>
            <w:vAlign w:val="center"/>
            <w:hideMark/>
          </w:tcPr>
          <w:p w:rsidR="00EA72C0" w:rsidRPr="0041013B" w:rsidDel="00C81D61" w:rsidRDefault="00EA72C0" w:rsidP="009652F9">
            <w:pPr>
              <w:pStyle w:val="Tablebody-centered"/>
              <w:rPr>
                <w:del w:id="5460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605" w:author="Diana Machado" w:date="2019-04-05T18:40:00Z"/>
                <w:lang w:val="en-PH" w:eastAsia="en-PH"/>
              </w:rPr>
            </w:pPr>
            <w:del w:id="54606" w:author="Diana Machado" w:date="2019-04-05T18:40:00Z">
              <w:r w:rsidRPr="0041013B" w:rsidDel="00C81D61">
                <w:rPr>
                  <w:lang w:val="en-PH" w:eastAsia="en-PH"/>
                </w:rPr>
                <w:delText>26</w:delText>
              </w:r>
            </w:del>
          </w:p>
        </w:tc>
        <w:tc>
          <w:tcPr>
            <w:tcW w:w="1253" w:type="dxa"/>
            <w:shd w:val="clear" w:color="auto" w:fill="auto"/>
            <w:noWrap/>
            <w:vAlign w:val="bottom"/>
            <w:hideMark/>
          </w:tcPr>
          <w:p w:rsidR="00EA72C0" w:rsidRPr="0041013B" w:rsidDel="00C81D61" w:rsidRDefault="00EA72C0" w:rsidP="009652F9">
            <w:pPr>
              <w:pStyle w:val="Tablebody-centered"/>
              <w:rPr>
                <w:del w:id="54607" w:author="Diana Machado" w:date="2019-04-05T18:40:00Z"/>
                <w:lang w:val="en-PH" w:eastAsia="en-PH"/>
              </w:rPr>
            </w:pPr>
            <w:del w:id="54608" w:author="Diana Machado" w:date="2019-04-05T18:40:00Z">
              <w:r w:rsidRPr="0041013B" w:rsidDel="00C81D61">
                <w:rPr>
                  <w:lang w:val="en-PH" w:eastAsia="en-PH"/>
                </w:rPr>
                <w:delText>MIAMI-DADE</w:delText>
              </w:r>
            </w:del>
          </w:p>
        </w:tc>
        <w:tc>
          <w:tcPr>
            <w:tcW w:w="709" w:type="dxa"/>
            <w:shd w:val="clear" w:color="auto" w:fill="auto"/>
            <w:noWrap/>
            <w:vAlign w:val="bottom"/>
            <w:hideMark/>
          </w:tcPr>
          <w:p w:rsidR="00EA72C0" w:rsidRPr="0041013B" w:rsidDel="00C81D61" w:rsidRDefault="00EA72C0" w:rsidP="009652F9">
            <w:pPr>
              <w:pStyle w:val="Tablebody-centered"/>
              <w:rPr>
                <w:del w:id="54609" w:author="Diana Machado" w:date="2019-04-05T18:40:00Z"/>
                <w:lang w:val="en-PH" w:eastAsia="en-PH"/>
              </w:rPr>
            </w:pPr>
            <w:del w:id="54610" w:author="Diana Machado" w:date="2019-04-05T18:40:00Z">
              <w:r w:rsidRPr="0041013B" w:rsidDel="00C81D61">
                <w:rPr>
                  <w:lang w:val="en-PH" w:eastAsia="en-PH"/>
                </w:rPr>
                <w:delText>9.954</w:delText>
              </w:r>
            </w:del>
          </w:p>
        </w:tc>
        <w:tc>
          <w:tcPr>
            <w:tcW w:w="607" w:type="dxa"/>
            <w:shd w:val="clear" w:color="auto" w:fill="auto"/>
            <w:noWrap/>
            <w:vAlign w:val="bottom"/>
            <w:hideMark/>
          </w:tcPr>
          <w:p w:rsidR="00EA72C0" w:rsidRPr="0041013B" w:rsidDel="00C81D61" w:rsidRDefault="00EA72C0" w:rsidP="009652F9">
            <w:pPr>
              <w:pStyle w:val="Tablebody-centered"/>
              <w:rPr>
                <w:del w:id="54611" w:author="Diana Machado" w:date="2019-04-05T18:40:00Z"/>
                <w:lang w:val="en-PH" w:eastAsia="en-PH"/>
              </w:rPr>
            </w:pPr>
            <w:del w:id="54612" w:author="Diana Machado" w:date="2019-04-05T18:40:00Z">
              <w:r w:rsidRPr="0041013B" w:rsidDel="00C81D61">
                <w:rPr>
                  <w:lang w:val="en-PH" w:eastAsia="en-PH"/>
                </w:rPr>
                <w:delText>9.114</w:delText>
              </w:r>
            </w:del>
          </w:p>
        </w:tc>
        <w:tc>
          <w:tcPr>
            <w:tcW w:w="607" w:type="dxa"/>
            <w:shd w:val="clear" w:color="auto" w:fill="auto"/>
            <w:noWrap/>
            <w:vAlign w:val="bottom"/>
            <w:hideMark/>
          </w:tcPr>
          <w:p w:rsidR="00EA72C0" w:rsidRPr="0041013B" w:rsidDel="00C81D61" w:rsidRDefault="00EA72C0" w:rsidP="009652F9">
            <w:pPr>
              <w:pStyle w:val="Tablebody-centered"/>
              <w:rPr>
                <w:del w:id="54613" w:author="Diana Machado" w:date="2019-04-05T18:40:00Z"/>
                <w:lang w:val="en-PH" w:eastAsia="en-PH"/>
              </w:rPr>
            </w:pPr>
            <w:del w:id="54614" w:author="Diana Machado" w:date="2019-04-05T18:40:00Z">
              <w:r w:rsidRPr="0041013B" w:rsidDel="00C81D61">
                <w:rPr>
                  <w:lang w:val="en-PH" w:eastAsia="en-PH"/>
                </w:rPr>
                <w:delText>8.277</w:delText>
              </w:r>
            </w:del>
          </w:p>
        </w:tc>
        <w:tc>
          <w:tcPr>
            <w:tcW w:w="607" w:type="dxa"/>
            <w:shd w:val="clear" w:color="auto" w:fill="auto"/>
            <w:noWrap/>
            <w:vAlign w:val="bottom"/>
            <w:hideMark/>
          </w:tcPr>
          <w:p w:rsidR="00EA72C0" w:rsidRPr="0041013B" w:rsidDel="00C81D61" w:rsidRDefault="00EA72C0" w:rsidP="009652F9">
            <w:pPr>
              <w:pStyle w:val="Tablebody-centered"/>
              <w:rPr>
                <w:del w:id="54615" w:author="Diana Machado" w:date="2019-04-05T18:40:00Z"/>
                <w:lang w:val="en-PH" w:eastAsia="en-PH"/>
              </w:rPr>
            </w:pPr>
            <w:del w:id="54616" w:author="Diana Machado" w:date="2019-04-05T18:40:00Z">
              <w:r w:rsidRPr="0041013B" w:rsidDel="00C81D61">
                <w:rPr>
                  <w:lang w:val="en-PH" w:eastAsia="en-PH"/>
                </w:rPr>
                <w:delText>7.217</w:delText>
              </w:r>
            </w:del>
          </w:p>
        </w:tc>
        <w:tc>
          <w:tcPr>
            <w:tcW w:w="607" w:type="dxa"/>
            <w:shd w:val="clear" w:color="auto" w:fill="auto"/>
            <w:noWrap/>
            <w:vAlign w:val="bottom"/>
            <w:hideMark/>
          </w:tcPr>
          <w:p w:rsidR="00EA72C0" w:rsidRPr="0041013B" w:rsidDel="00C81D61" w:rsidRDefault="00EA72C0" w:rsidP="009652F9">
            <w:pPr>
              <w:pStyle w:val="Tablebody-centered"/>
              <w:rPr>
                <w:del w:id="54617" w:author="Diana Machado" w:date="2019-04-05T18:40:00Z"/>
                <w:lang w:val="en-PH" w:eastAsia="en-PH"/>
              </w:rPr>
            </w:pPr>
            <w:del w:id="54618" w:author="Diana Machado" w:date="2019-04-05T18:40:00Z">
              <w:r w:rsidRPr="0041013B" w:rsidDel="00C81D61">
                <w:rPr>
                  <w:lang w:val="en-PH" w:eastAsia="en-PH"/>
                </w:rPr>
                <w:delText>4.956</w:delText>
              </w:r>
            </w:del>
          </w:p>
        </w:tc>
        <w:tc>
          <w:tcPr>
            <w:tcW w:w="607" w:type="dxa"/>
            <w:shd w:val="clear" w:color="auto" w:fill="auto"/>
            <w:noWrap/>
            <w:vAlign w:val="bottom"/>
            <w:hideMark/>
          </w:tcPr>
          <w:p w:rsidR="00EA72C0" w:rsidRPr="0041013B" w:rsidDel="00C81D61" w:rsidRDefault="00EA72C0" w:rsidP="009652F9">
            <w:pPr>
              <w:pStyle w:val="Tablebody-centered"/>
              <w:rPr>
                <w:del w:id="54619" w:author="Diana Machado" w:date="2019-04-05T18:40:00Z"/>
                <w:lang w:val="en-PH" w:eastAsia="en-PH"/>
              </w:rPr>
            </w:pPr>
            <w:del w:id="54620" w:author="Diana Machado" w:date="2019-04-05T18:40:00Z">
              <w:r w:rsidRPr="0041013B" w:rsidDel="00C81D61">
                <w:rPr>
                  <w:lang w:val="en-PH" w:eastAsia="en-PH"/>
                </w:rPr>
                <w:delText>3.409</w:delText>
              </w:r>
            </w:del>
          </w:p>
        </w:tc>
        <w:tc>
          <w:tcPr>
            <w:tcW w:w="715" w:type="dxa"/>
            <w:shd w:val="clear" w:color="auto" w:fill="auto"/>
            <w:noWrap/>
            <w:vAlign w:val="bottom"/>
            <w:hideMark/>
          </w:tcPr>
          <w:p w:rsidR="00EA72C0" w:rsidRPr="0041013B" w:rsidDel="00C81D61" w:rsidRDefault="00EA72C0" w:rsidP="009652F9">
            <w:pPr>
              <w:pStyle w:val="Tablebody-centered"/>
              <w:rPr>
                <w:del w:id="54621" w:author="Diana Machado" w:date="2019-04-05T18:40:00Z"/>
                <w:lang w:val="en-PH" w:eastAsia="en-PH"/>
              </w:rPr>
            </w:pPr>
            <w:del w:id="5462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623" w:author="Diana Machado" w:date="2019-04-05T18:40:00Z"/>
                <w:lang w:val="en-PH" w:eastAsia="en-PH"/>
              </w:rPr>
            </w:pPr>
            <w:del w:id="54624" w:author="Diana Machado" w:date="2019-04-05T18:40:00Z">
              <w:r w:rsidRPr="0041013B" w:rsidDel="00C81D61">
                <w:rPr>
                  <w:lang w:val="en-PH" w:eastAsia="en-PH"/>
                </w:rPr>
                <w:delText>0.916</w:delText>
              </w:r>
            </w:del>
          </w:p>
        </w:tc>
        <w:tc>
          <w:tcPr>
            <w:tcW w:w="543" w:type="dxa"/>
            <w:shd w:val="clear" w:color="auto" w:fill="auto"/>
            <w:noWrap/>
            <w:vAlign w:val="bottom"/>
            <w:hideMark/>
          </w:tcPr>
          <w:p w:rsidR="00EA72C0" w:rsidRPr="0041013B" w:rsidDel="00C81D61" w:rsidRDefault="00EA72C0" w:rsidP="009652F9">
            <w:pPr>
              <w:pStyle w:val="Tablebody-centered"/>
              <w:rPr>
                <w:del w:id="54625" w:author="Diana Machado" w:date="2019-04-05T18:40:00Z"/>
                <w:lang w:val="en-PH" w:eastAsia="en-PH"/>
              </w:rPr>
            </w:pPr>
            <w:del w:id="54626" w:author="Diana Machado" w:date="2019-04-05T18:40:00Z">
              <w:r w:rsidRPr="0041013B" w:rsidDel="00C81D61">
                <w:rPr>
                  <w:lang w:val="en-PH" w:eastAsia="en-PH"/>
                </w:rPr>
                <w:delText>0.832</w:delText>
              </w:r>
            </w:del>
          </w:p>
        </w:tc>
        <w:tc>
          <w:tcPr>
            <w:tcW w:w="543" w:type="dxa"/>
            <w:shd w:val="clear" w:color="auto" w:fill="auto"/>
            <w:noWrap/>
            <w:vAlign w:val="bottom"/>
            <w:hideMark/>
          </w:tcPr>
          <w:p w:rsidR="00EA72C0" w:rsidRPr="0041013B" w:rsidDel="00C81D61" w:rsidRDefault="00EA72C0" w:rsidP="009652F9">
            <w:pPr>
              <w:pStyle w:val="Tablebody-centered"/>
              <w:rPr>
                <w:del w:id="54627" w:author="Diana Machado" w:date="2019-04-05T18:40:00Z"/>
                <w:lang w:val="en-PH" w:eastAsia="en-PH"/>
              </w:rPr>
            </w:pPr>
            <w:del w:id="54628" w:author="Diana Machado" w:date="2019-04-05T18:40:00Z">
              <w:r w:rsidRPr="0041013B" w:rsidDel="00C81D61">
                <w:rPr>
                  <w:lang w:val="en-PH" w:eastAsia="en-PH"/>
                </w:rPr>
                <w:delText>0.725</w:delText>
              </w:r>
            </w:del>
          </w:p>
        </w:tc>
        <w:tc>
          <w:tcPr>
            <w:tcW w:w="543" w:type="dxa"/>
            <w:shd w:val="clear" w:color="auto" w:fill="auto"/>
            <w:noWrap/>
            <w:vAlign w:val="bottom"/>
            <w:hideMark/>
          </w:tcPr>
          <w:p w:rsidR="00EA72C0" w:rsidRPr="0041013B" w:rsidDel="00C81D61" w:rsidRDefault="00EA72C0" w:rsidP="009652F9">
            <w:pPr>
              <w:pStyle w:val="Tablebody-centered"/>
              <w:rPr>
                <w:del w:id="54629" w:author="Diana Machado" w:date="2019-04-05T18:40:00Z"/>
                <w:lang w:val="en-PH" w:eastAsia="en-PH"/>
              </w:rPr>
            </w:pPr>
            <w:del w:id="54630" w:author="Diana Machado" w:date="2019-04-05T18:40:00Z">
              <w:r w:rsidRPr="0041013B" w:rsidDel="00C81D61">
                <w:rPr>
                  <w:lang w:val="en-PH" w:eastAsia="en-PH"/>
                </w:rPr>
                <w:delText>0.498</w:delText>
              </w:r>
            </w:del>
          </w:p>
        </w:tc>
        <w:tc>
          <w:tcPr>
            <w:tcW w:w="543" w:type="dxa"/>
            <w:shd w:val="clear" w:color="auto" w:fill="auto"/>
            <w:noWrap/>
            <w:vAlign w:val="bottom"/>
            <w:hideMark/>
          </w:tcPr>
          <w:p w:rsidR="00EA72C0" w:rsidRPr="0041013B" w:rsidDel="00C81D61" w:rsidRDefault="00EA72C0" w:rsidP="009652F9">
            <w:pPr>
              <w:pStyle w:val="Tablebody-centered"/>
              <w:rPr>
                <w:del w:id="54631" w:author="Diana Machado" w:date="2019-04-05T18:40:00Z"/>
                <w:lang w:val="en-PH" w:eastAsia="en-PH"/>
              </w:rPr>
            </w:pPr>
            <w:del w:id="54632" w:author="Diana Machado" w:date="2019-04-05T18:40:00Z">
              <w:r w:rsidRPr="0041013B" w:rsidDel="00C81D61">
                <w:rPr>
                  <w:lang w:val="en-PH" w:eastAsia="en-PH"/>
                </w:rPr>
                <w:delText>0.343</w:delText>
              </w:r>
            </w:del>
          </w:p>
        </w:tc>
      </w:tr>
      <w:tr w:rsidR="00EA72C0" w:rsidRPr="0041013B" w:rsidDel="00C81D61" w:rsidTr="001707D4">
        <w:trPr>
          <w:trHeight w:val="198"/>
          <w:del w:id="54633" w:author="Diana Machado" w:date="2019-04-05T18:40:00Z"/>
        </w:trPr>
        <w:tc>
          <w:tcPr>
            <w:tcW w:w="1032" w:type="dxa"/>
            <w:vMerge/>
            <w:vAlign w:val="center"/>
            <w:hideMark/>
          </w:tcPr>
          <w:p w:rsidR="00EA72C0" w:rsidRPr="0041013B" w:rsidDel="00C81D61" w:rsidRDefault="00EA72C0" w:rsidP="009652F9">
            <w:pPr>
              <w:pStyle w:val="Tablebody-centered"/>
              <w:rPr>
                <w:del w:id="5463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635" w:author="Diana Machado" w:date="2019-04-05T18:40:00Z"/>
                <w:lang w:val="en-PH" w:eastAsia="en-PH"/>
              </w:rPr>
            </w:pPr>
            <w:del w:id="54636" w:author="Diana Machado" w:date="2019-04-05T18:40:00Z">
              <w:r w:rsidRPr="0041013B" w:rsidDel="00C81D61">
                <w:rPr>
                  <w:lang w:val="en-PH" w:eastAsia="en-PH"/>
                </w:rPr>
                <w:delText>27</w:delText>
              </w:r>
            </w:del>
          </w:p>
        </w:tc>
        <w:tc>
          <w:tcPr>
            <w:tcW w:w="1253" w:type="dxa"/>
            <w:shd w:val="clear" w:color="auto" w:fill="auto"/>
            <w:noWrap/>
            <w:vAlign w:val="bottom"/>
            <w:hideMark/>
          </w:tcPr>
          <w:p w:rsidR="00EA72C0" w:rsidRPr="0041013B" w:rsidDel="00C81D61" w:rsidRDefault="00EA72C0" w:rsidP="009652F9">
            <w:pPr>
              <w:pStyle w:val="Tablebody-centered"/>
              <w:rPr>
                <w:del w:id="54637" w:author="Diana Machado" w:date="2019-04-05T18:40:00Z"/>
                <w:lang w:val="en-PH" w:eastAsia="en-PH"/>
              </w:rPr>
            </w:pPr>
            <w:del w:id="54638" w:author="Diana Machado" w:date="2019-04-05T18:40:00Z">
              <w:r w:rsidRPr="0041013B" w:rsidDel="00C81D61">
                <w:rPr>
                  <w:lang w:val="en-PH" w:eastAsia="en-PH"/>
                </w:rPr>
                <w:delText>MONROE</w:delText>
              </w:r>
            </w:del>
          </w:p>
        </w:tc>
        <w:tc>
          <w:tcPr>
            <w:tcW w:w="709" w:type="dxa"/>
            <w:shd w:val="clear" w:color="auto" w:fill="auto"/>
            <w:noWrap/>
            <w:vAlign w:val="bottom"/>
            <w:hideMark/>
          </w:tcPr>
          <w:p w:rsidR="00EA72C0" w:rsidRPr="0041013B" w:rsidDel="00C81D61" w:rsidRDefault="00EA72C0" w:rsidP="009652F9">
            <w:pPr>
              <w:pStyle w:val="Tablebody-centered"/>
              <w:rPr>
                <w:del w:id="54639" w:author="Diana Machado" w:date="2019-04-05T18:40:00Z"/>
                <w:lang w:val="en-PH" w:eastAsia="en-PH"/>
              </w:rPr>
            </w:pPr>
            <w:del w:id="54640" w:author="Diana Machado" w:date="2019-04-05T18:40:00Z">
              <w:r w:rsidRPr="0041013B" w:rsidDel="00C81D61">
                <w:rPr>
                  <w:lang w:val="en-PH" w:eastAsia="en-PH"/>
                </w:rPr>
                <w:delText>13.127</w:delText>
              </w:r>
            </w:del>
          </w:p>
        </w:tc>
        <w:tc>
          <w:tcPr>
            <w:tcW w:w="607" w:type="dxa"/>
            <w:shd w:val="clear" w:color="auto" w:fill="auto"/>
            <w:noWrap/>
            <w:vAlign w:val="bottom"/>
            <w:hideMark/>
          </w:tcPr>
          <w:p w:rsidR="00EA72C0" w:rsidRPr="0041013B" w:rsidDel="00C81D61" w:rsidRDefault="00EA72C0" w:rsidP="009652F9">
            <w:pPr>
              <w:pStyle w:val="Tablebody-centered"/>
              <w:rPr>
                <w:del w:id="54641" w:author="Diana Machado" w:date="2019-04-05T18:40:00Z"/>
                <w:lang w:val="en-PH" w:eastAsia="en-PH"/>
              </w:rPr>
            </w:pPr>
            <w:del w:id="54642" w:author="Diana Machado" w:date="2019-04-05T18:40:00Z">
              <w:r w:rsidRPr="0041013B" w:rsidDel="00C81D61">
                <w:rPr>
                  <w:lang w:val="en-PH" w:eastAsia="en-PH"/>
                </w:rPr>
                <w:delText>12.317</w:delText>
              </w:r>
            </w:del>
          </w:p>
        </w:tc>
        <w:tc>
          <w:tcPr>
            <w:tcW w:w="607" w:type="dxa"/>
            <w:shd w:val="clear" w:color="auto" w:fill="auto"/>
            <w:noWrap/>
            <w:vAlign w:val="bottom"/>
            <w:hideMark/>
          </w:tcPr>
          <w:p w:rsidR="00EA72C0" w:rsidRPr="0041013B" w:rsidDel="00C81D61" w:rsidRDefault="00EA72C0" w:rsidP="009652F9">
            <w:pPr>
              <w:pStyle w:val="Tablebody-centered"/>
              <w:rPr>
                <w:del w:id="54643" w:author="Diana Machado" w:date="2019-04-05T18:40:00Z"/>
                <w:lang w:val="en-PH" w:eastAsia="en-PH"/>
              </w:rPr>
            </w:pPr>
            <w:del w:id="54644" w:author="Diana Machado" w:date="2019-04-05T18:40:00Z">
              <w:r w:rsidRPr="0041013B" w:rsidDel="00C81D61">
                <w:rPr>
                  <w:lang w:val="en-PH" w:eastAsia="en-PH"/>
                </w:rPr>
                <w:delText>11.508</w:delText>
              </w:r>
            </w:del>
          </w:p>
        </w:tc>
        <w:tc>
          <w:tcPr>
            <w:tcW w:w="607" w:type="dxa"/>
            <w:shd w:val="clear" w:color="auto" w:fill="auto"/>
            <w:noWrap/>
            <w:vAlign w:val="bottom"/>
            <w:hideMark/>
          </w:tcPr>
          <w:p w:rsidR="00EA72C0" w:rsidRPr="0041013B" w:rsidDel="00C81D61" w:rsidRDefault="00EA72C0" w:rsidP="009652F9">
            <w:pPr>
              <w:pStyle w:val="Tablebody-centered"/>
              <w:rPr>
                <w:del w:id="54645" w:author="Diana Machado" w:date="2019-04-05T18:40:00Z"/>
                <w:lang w:val="en-PH" w:eastAsia="en-PH"/>
              </w:rPr>
            </w:pPr>
            <w:del w:id="54646" w:author="Diana Machado" w:date="2019-04-05T18:40:00Z">
              <w:r w:rsidRPr="0041013B" w:rsidDel="00C81D61">
                <w:rPr>
                  <w:lang w:val="en-PH" w:eastAsia="en-PH"/>
                </w:rPr>
                <w:delText>10.248</w:delText>
              </w:r>
            </w:del>
          </w:p>
        </w:tc>
        <w:tc>
          <w:tcPr>
            <w:tcW w:w="607" w:type="dxa"/>
            <w:shd w:val="clear" w:color="auto" w:fill="auto"/>
            <w:noWrap/>
            <w:vAlign w:val="bottom"/>
            <w:hideMark/>
          </w:tcPr>
          <w:p w:rsidR="00EA72C0" w:rsidRPr="0041013B" w:rsidDel="00C81D61" w:rsidRDefault="00EA72C0" w:rsidP="009652F9">
            <w:pPr>
              <w:pStyle w:val="Tablebody-centered"/>
              <w:rPr>
                <w:del w:id="54647" w:author="Diana Machado" w:date="2019-04-05T18:40:00Z"/>
                <w:lang w:val="en-PH" w:eastAsia="en-PH"/>
              </w:rPr>
            </w:pPr>
            <w:del w:id="54648" w:author="Diana Machado" w:date="2019-04-05T18:40:00Z">
              <w:r w:rsidRPr="0041013B" w:rsidDel="00C81D61">
                <w:rPr>
                  <w:lang w:val="en-PH" w:eastAsia="en-PH"/>
                </w:rPr>
                <w:delText>7.460</w:delText>
              </w:r>
            </w:del>
          </w:p>
        </w:tc>
        <w:tc>
          <w:tcPr>
            <w:tcW w:w="607" w:type="dxa"/>
            <w:shd w:val="clear" w:color="auto" w:fill="auto"/>
            <w:noWrap/>
            <w:vAlign w:val="bottom"/>
            <w:hideMark/>
          </w:tcPr>
          <w:p w:rsidR="00EA72C0" w:rsidRPr="0041013B" w:rsidDel="00C81D61" w:rsidRDefault="00EA72C0" w:rsidP="009652F9">
            <w:pPr>
              <w:pStyle w:val="Tablebody-centered"/>
              <w:rPr>
                <w:del w:id="54649" w:author="Diana Machado" w:date="2019-04-05T18:40:00Z"/>
                <w:lang w:val="en-PH" w:eastAsia="en-PH"/>
              </w:rPr>
            </w:pPr>
            <w:del w:id="54650" w:author="Diana Machado" w:date="2019-04-05T18:40:00Z">
              <w:r w:rsidRPr="0041013B" w:rsidDel="00C81D61">
                <w:rPr>
                  <w:lang w:val="en-PH" w:eastAsia="en-PH"/>
                </w:rPr>
                <w:delText>5.492</w:delText>
              </w:r>
            </w:del>
          </w:p>
        </w:tc>
        <w:tc>
          <w:tcPr>
            <w:tcW w:w="715" w:type="dxa"/>
            <w:shd w:val="clear" w:color="auto" w:fill="auto"/>
            <w:noWrap/>
            <w:vAlign w:val="bottom"/>
            <w:hideMark/>
          </w:tcPr>
          <w:p w:rsidR="00EA72C0" w:rsidRPr="0041013B" w:rsidDel="00C81D61" w:rsidRDefault="00EA72C0" w:rsidP="009652F9">
            <w:pPr>
              <w:pStyle w:val="Tablebody-centered"/>
              <w:rPr>
                <w:del w:id="54651" w:author="Diana Machado" w:date="2019-04-05T18:40:00Z"/>
                <w:lang w:val="en-PH" w:eastAsia="en-PH"/>
              </w:rPr>
            </w:pPr>
            <w:del w:id="5465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653" w:author="Diana Machado" w:date="2019-04-05T18:40:00Z"/>
                <w:lang w:val="en-PH" w:eastAsia="en-PH"/>
              </w:rPr>
            </w:pPr>
            <w:del w:id="54654" w:author="Diana Machado" w:date="2019-04-05T18:40:00Z">
              <w:r w:rsidRPr="0041013B" w:rsidDel="00C81D61">
                <w:rPr>
                  <w:lang w:val="en-PH" w:eastAsia="en-PH"/>
                </w:rPr>
                <w:delText>0.938</w:delText>
              </w:r>
            </w:del>
          </w:p>
        </w:tc>
        <w:tc>
          <w:tcPr>
            <w:tcW w:w="543" w:type="dxa"/>
            <w:shd w:val="clear" w:color="auto" w:fill="auto"/>
            <w:noWrap/>
            <w:vAlign w:val="bottom"/>
            <w:hideMark/>
          </w:tcPr>
          <w:p w:rsidR="00EA72C0" w:rsidRPr="0041013B" w:rsidDel="00C81D61" w:rsidRDefault="00EA72C0" w:rsidP="009652F9">
            <w:pPr>
              <w:pStyle w:val="Tablebody-centered"/>
              <w:rPr>
                <w:del w:id="54655" w:author="Diana Machado" w:date="2019-04-05T18:40:00Z"/>
                <w:lang w:val="en-PH" w:eastAsia="en-PH"/>
              </w:rPr>
            </w:pPr>
            <w:del w:id="54656" w:author="Diana Machado" w:date="2019-04-05T18:40:00Z">
              <w:r w:rsidRPr="0041013B" w:rsidDel="00C81D61">
                <w:rPr>
                  <w:lang w:val="en-PH" w:eastAsia="en-PH"/>
                </w:rPr>
                <w:delText>0.877</w:delText>
              </w:r>
            </w:del>
          </w:p>
        </w:tc>
        <w:tc>
          <w:tcPr>
            <w:tcW w:w="543" w:type="dxa"/>
            <w:shd w:val="clear" w:color="auto" w:fill="auto"/>
            <w:noWrap/>
            <w:vAlign w:val="bottom"/>
            <w:hideMark/>
          </w:tcPr>
          <w:p w:rsidR="00EA72C0" w:rsidRPr="0041013B" w:rsidDel="00C81D61" w:rsidRDefault="00EA72C0" w:rsidP="009652F9">
            <w:pPr>
              <w:pStyle w:val="Tablebody-centered"/>
              <w:rPr>
                <w:del w:id="54657" w:author="Diana Machado" w:date="2019-04-05T18:40:00Z"/>
                <w:lang w:val="en-PH" w:eastAsia="en-PH"/>
              </w:rPr>
            </w:pPr>
            <w:del w:id="54658" w:author="Diana Machado" w:date="2019-04-05T18:40:00Z">
              <w:r w:rsidRPr="0041013B" w:rsidDel="00C81D61">
                <w:rPr>
                  <w:lang w:val="en-PH" w:eastAsia="en-PH"/>
                </w:rPr>
                <w:delText>0.781</w:delText>
              </w:r>
            </w:del>
          </w:p>
        </w:tc>
        <w:tc>
          <w:tcPr>
            <w:tcW w:w="543" w:type="dxa"/>
            <w:shd w:val="clear" w:color="auto" w:fill="auto"/>
            <w:noWrap/>
            <w:vAlign w:val="bottom"/>
            <w:hideMark/>
          </w:tcPr>
          <w:p w:rsidR="00EA72C0" w:rsidRPr="0041013B" w:rsidDel="00C81D61" w:rsidRDefault="00EA72C0" w:rsidP="009652F9">
            <w:pPr>
              <w:pStyle w:val="Tablebody-centered"/>
              <w:rPr>
                <w:del w:id="54659" w:author="Diana Machado" w:date="2019-04-05T18:40:00Z"/>
                <w:lang w:val="en-PH" w:eastAsia="en-PH"/>
              </w:rPr>
            </w:pPr>
            <w:del w:id="54660" w:author="Diana Machado" w:date="2019-04-05T18:40:00Z">
              <w:r w:rsidRPr="0041013B" w:rsidDel="00C81D61">
                <w:rPr>
                  <w:lang w:val="en-PH" w:eastAsia="en-PH"/>
                </w:rPr>
                <w:delText>0.568</w:delText>
              </w:r>
            </w:del>
          </w:p>
        </w:tc>
        <w:tc>
          <w:tcPr>
            <w:tcW w:w="543" w:type="dxa"/>
            <w:shd w:val="clear" w:color="auto" w:fill="auto"/>
            <w:noWrap/>
            <w:vAlign w:val="bottom"/>
            <w:hideMark/>
          </w:tcPr>
          <w:p w:rsidR="00EA72C0" w:rsidRPr="0041013B" w:rsidDel="00C81D61" w:rsidRDefault="00EA72C0" w:rsidP="009652F9">
            <w:pPr>
              <w:pStyle w:val="Tablebody-centered"/>
              <w:rPr>
                <w:del w:id="54661" w:author="Diana Machado" w:date="2019-04-05T18:40:00Z"/>
                <w:lang w:val="en-PH" w:eastAsia="en-PH"/>
              </w:rPr>
            </w:pPr>
            <w:del w:id="54662" w:author="Diana Machado" w:date="2019-04-05T18:40:00Z">
              <w:r w:rsidRPr="0041013B" w:rsidDel="00C81D61">
                <w:rPr>
                  <w:lang w:val="en-PH" w:eastAsia="en-PH"/>
                </w:rPr>
                <w:delText>0.418</w:delText>
              </w:r>
            </w:del>
          </w:p>
        </w:tc>
      </w:tr>
      <w:tr w:rsidR="00EA72C0" w:rsidRPr="0041013B" w:rsidDel="00C81D61" w:rsidTr="001707D4">
        <w:trPr>
          <w:trHeight w:val="198"/>
          <w:del w:id="54663" w:author="Diana Machado" w:date="2019-04-05T18:40:00Z"/>
        </w:trPr>
        <w:tc>
          <w:tcPr>
            <w:tcW w:w="1032" w:type="dxa"/>
            <w:vMerge/>
            <w:vAlign w:val="center"/>
            <w:hideMark/>
          </w:tcPr>
          <w:p w:rsidR="00EA72C0" w:rsidRPr="0041013B" w:rsidDel="00C81D61" w:rsidRDefault="00EA72C0" w:rsidP="009652F9">
            <w:pPr>
              <w:pStyle w:val="Tablebody-centered"/>
              <w:rPr>
                <w:del w:id="5466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665" w:author="Diana Machado" w:date="2019-04-05T18:40:00Z"/>
                <w:lang w:val="en-PH" w:eastAsia="en-PH"/>
              </w:rPr>
            </w:pPr>
            <w:del w:id="54666" w:author="Diana Machado" w:date="2019-04-05T18:40:00Z">
              <w:r w:rsidRPr="0041013B" w:rsidDel="00C81D61">
                <w:rPr>
                  <w:lang w:val="en-PH" w:eastAsia="en-PH"/>
                </w:rPr>
                <w:delText>28</w:delText>
              </w:r>
            </w:del>
          </w:p>
        </w:tc>
        <w:tc>
          <w:tcPr>
            <w:tcW w:w="1253" w:type="dxa"/>
            <w:shd w:val="clear" w:color="auto" w:fill="auto"/>
            <w:noWrap/>
            <w:vAlign w:val="bottom"/>
            <w:hideMark/>
          </w:tcPr>
          <w:p w:rsidR="00EA72C0" w:rsidRPr="0041013B" w:rsidDel="00C81D61" w:rsidRDefault="00EA72C0" w:rsidP="009652F9">
            <w:pPr>
              <w:pStyle w:val="Tablebody-centered"/>
              <w:rPr>
                <w:del w:id="54667" w:author="Diana Machado" w:date="2019-04-05T18:40:00Z"/>
                <w:lang w:val="en-PH" w:eastAsia="en-PH"/>
              </w:rPr>
            </w:pPr>
            <w:del w:id="54668" w:author="Diana Machado" w:date="2019-04-05T18:40:00Z">
              <w:r w:rsidRPr="0041013B" w:rsidDel="00C81D61">
                <w:rPr>
                  <w:lang w:val="en-PH" w:eastAsia="en-PH"/>
                </w:rPr>
                <w:delText>MONROE</w:delText>
              </w:r>
            </w:del>
          </w:p>
        </w:tc>
        <w:tc>
          <w:tcPr>
            <w:tcW w:w="709" w:type="dxa"/>
            <w:shd w:val="clear" w:color="auto" w:fill="auto"/>
            <w:noWrap/>
            <w:vAlign w:val="bottom"/>
            <w:hideMark/>
          </w:tcPr>
          <w:p w:rsidR="00EA72C0" w:rsidRPr="0041013B" w:rsidDel="00C81D61" w:rsidRDefault="00EA72C0" w:rsidP="009652F9">
            <w:pPr>
              <w:pStyle w:val="Tablebody-centered"/>
              <w:rPr>
                <w:del w:id="54669" w:author="Diana Machado" w:date="2019-04-05T18:40:00Z"/>
                <w:lang w:val="en-PH" w:eastAsia="en-PH"/>
              </w:rPr>
            </w:pPr>
            <w:del w:id="54670" w:author="Diana Machado" w:date="2019-04-05T18:40:00Z">
              <w:r w:rsidRPr="0041013B" w:rsidDel="00C81D61">
                <w:rPr>
                  <w:lang w:val="en-PH" w:eastAsia="en-PH"/>
                </w:rPr>
                <w:delText>20.687</w:delText>
              </w:r>
            </w:del>
          </w:p>
        </w:tc>
        <w:tc>
          <w:tcPr>
            <w:tcW w:w="607" w:type="dxa"/>
            <w:shd w:val="clear" w:color="auto" w:fill="auto"/>
            <w:noWrap/>
            <w:vAlign w:val="bottom"/>
            <w:hideMark/>
          </w:tcPr>
          <w:p w:rsidR="00EA72C0" w:rsidRPr="0041013B" w:rsidDel="00C81D61" w:rsidRDefault="00EA72C0" w:rsidP="009652F9">
            <w:pPr>
              <w:pStyle w:val="Tablebody-centered"/>
              <w:rPr>
                <w:del w:id="54671" w:author="Diana Machado" w:date="2019-04-05T18:40:00Z"/>
                <w:lang w:val="en-PH" w:eastAsia="en-PH"/>
              </w:rPr>
            </w:pPr>
            <w:del w:id="54672" w:author="Diana Machado" w:date="2019-04-05T18:40:00Z">
              <w:r w:rsidRPr="0041013B" w:rsidDel="00C81D61">
                <w:rPr>
                  <w:lang w:val="en-PH" w:eastAsia="en-PH"/>
                </w:rPr>
                <w:delText>19.706</w:delText>
              </w:r>
            </w:del>
          </w:p>
        </w:tc>
        <w:tc>
          <w:tcPr>
            <w:tcW w:w="607" w:type="dxa"/>
            <w:shd w:val="clear" w:color="auto" w:fill="auto"/>
            <w:noWrap/>
            <w:vAlign w:val="bottom"/>
            <w:hideMark/>
          </w:tcPr>
          <w:p w:rsidR="00EA72C0" w:rsidRPr="0041013B" w:rsidDel="00C81D61" w:rsidRDefault="00EA72C0" w:rsidP="009652F9">
            <w:pPr>
              <w:pStyle w:val="Tablebody-centered"/>
              <w:rPr>
                <w:del w:id="54673" w:author="Diana Machado" w:date="2019-04-05T18:40:00Z"/>
                <w:lang w:val="en-PH" w:eastAsia="en-PH"/>
              </w:rPr>
            </w:pPr>
            <w:del w:id="54674" w:author="Diana Machado" w:date="2019-04-05T18:40:00Z">
              <w:r w:rsidRPr="0041013B" w:rsidDel="00C81D61">
                <w:rPr>
                  <w:lang w:val="en-PH" w:eastAsia="en-PH"/>
                </w:rPr>
                <w:delText>18.728</w:delText>
              </w:r>
            </w:del>
          </w:p>
        </w:tc>
        <w:tc>
          <w:tcPr>
            <w:tcW w:w="607" w:type="dxa"/>
            <w:shd w:val="clear" w:color="auto" w:fill="auto"/>
            <w:noWrap/>
            <w:vAlign w:val="bottom"/>
            <w:hideMark/>
          </w:tcPr>
          <w:p w:rsidR="00EA72C0" w:rsidRPr="0041013B" w:rsidDel="00C81D61" w:rsidRDefault="00EA72C0" w:rsidP="009652F9">
            <w:pPr>
              <w:pStyle w:val="Tablebody-centered"/>
              <w:rPr>
                <w:del w:id="54675" w:author="Diana Machado" w:date="2019-04-05T18:40:00Z"/>
                <w:lang w:val="en-PH" w:eastAsia="en-PH"/>
              </w:rPr>
            </w:pPr>
            <w:del w:id="54676" w:author="Diana Machado" w:date="2019-04-05T18:40:00Z">
              <w:r w:rsidRPr="0041013B" w:rsidDel="00C81D61">
                <w:rPr>
                  <w:lang w:val="en-PH" w:eastAsia="en-PH"/>
                </w:rPr>
                <w:delText>17.201</w:delText>
              </w:r>
            </w:del>
          </w:p>
        </w:tc>
        <w:tc>
          <w:tcPr>
            <w:tcW w:w="607" w:type="dxa"/>
            <w:shd w:val="clear" w:color="auto" w:fill="auto"/>
            <w:noWrap/>
            <w:vAlign w:val="bottom"/>
            <w:hideMark/>
          </w:tcPr>
          <w:p w:rsidR="00EA72C0" w:rsidRPr="0041013B" w:rsidDel="00C81D61" w:rsidRDefault="00EA72C0" w:rsidP="009652F9">
            <w:pPr>
              <w:pStyle w:val="Tablebody-centered"/>
              <w:rPr>
                <w:del w:id="54677" w:author="Diana Machado" w:date="2019-04-05T18:40:00Z"/>
                <w:lang w:val="en-PH" w:eastAsia="en-PH"/>
              </w:rPr>
            </w:pPr>
            <w:del w:id="54678" w:author="Diana Machado" w:date="2019-04-05T18:40:00Z">
              <w:r w:rsidRPr="0041013B" w:rsidDel="00C81D61">
                <w:rPr>
                  <w:lang w:val="en-PH" w:eastAsia="en-PH"/>
                </w:rPr>
                <w:delText>13.781</w:delText>
              </w:r>
            </w:del>
          </w:p>
        </w:tc>
        <w:tc>
          <w:tcPr>
            <w:tcW w:w="607" w:type="dxa"/>
            <w:shd w:val="clear" w:color="auto" w:fill="auto"/>
            <w:noWrap/>
            <w:vAlign w:val="bottom"/>
            <w:hideMark/>
          </w:tcPr>
          <w:p w:rsidR="00EA72C0" w:rsidRPr="0041013B" w:rsidDel="00C81D61" w:rsidRDefault="00EA72C0" w:rsidP="009652F9">
            <w:pPr>
              <w:pStyle w:val="Tablebody-centered"/>
              <w:rPr>
                <w:del w:id="54679" w:author="Diana Machado" w:date="2019-04-05T18:40:00Z"/>
                <w:lang w:val="en-PH" w:eastAsia="en-PH"/>
              </w:rPr>
            </w:pPr>
            <w:del w:id="54680" w:author="Diana Machado" w:date="2019-04-05T18:40:00Z">
              <w:r w:rsidRPr="0041013B" w:rsidDel="00C81D61">
                <w:rPr>
                  <w:lang w:val="en-PH" w:eastAsia="en-PH"/>
                </w:rPr>
                <w:delText>11.079</w:delText>
              </w:r>
            </w:del>
          </w:p>
        </w:tc>
        <w:tc>
          <w:tcPr>
            <w:tcW w:w="715" w:type="dxa"/>
            <w:shd w:val="clear" w:color="auto" w:fill="auto"/>
            <w:noWrap/>
            <w:vAlign w:val="bottom"/>
            <w:hideMark/>
          </w:tcPr>
          <w:p w:rsidR="00EA72C0" w:rsidRPr="0041013B" w:rsidDel="00C81D61" w:rsidRDefault="00EA72C0" w:rsidP="009652F9">
            <w:pPr>
              <w:pStyle w:val="Tablebody-centered"/>
              <w:rPr>
                <w:del w:id="54681" w:author="Diana Machado" w:date="2019-04-05T18:40:00Z"/>
                <w:lang w:val="en-PH" w:eastAsia="en-PH"/>
              </w:rPr>
            </w:pPr>
            <w:del w:id="5468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683" w:author="Diana Machado" w:date="2019-04-05T18:40:00Z"/>
                <w:lang w:val="en-PH" w:eastAsia="en-PH"/>
              </w:rPr>
            </w:pPr>
            <w:del w:id="54684" w:author="Diana Machado" w:date="2019-04-05T18:40:00Z">
              <w:r w:rsidRPr="0041013B" w:rsidDel="00C81D61">
                <w:rPr>
                  <w:lang w:val="en-PH" w:eastAsia="en-PH"/>
                </w:rPr>
                <w:delText>0.953</w:delText>
              </w:r>
            </w:del>
          </w:p>
        </w:tc>
        <w:tc>
          <w:tcPr>
            <w:tcW w:w="543" w:type="dxa"/>
            <w:shd w:val="clear" w:color="auto" w:fill="auto"/>
            <w:noWrap/>
            <w:vAlign w:val="bottom"/>
            <w:hideMark/>
          </w:tcPr>
          <w:p w:rsidR="00EA72C0" w:rsidRPr="0041013B" w:rsidDel="00C81D61" w:rsidRDefault="00EA72C0" w:rsidP="009652F9">
            <w:pPr>
              <w:pStyle w:val="Tablebody-centered"/>
              <w:rPr>
                <w:del w:id="54685" w:author="Diana Machado" w:date="2019-04-05T18:40:00Z"/>
                <w:lang w:val="en-PH" w:eastAsia="en-PH"/>
              </w:rPr>
            </w:pPr>
            <w:del w:id="54686" w:author="Diana Machado" w:date="2019-04-05T18:40:00Z">
              <w:r w:rsidRPr="0041013B" w:rsidDel="00C81D61">
                <w:rPr>
                  <w:lang w:val="en-PH" w:eastAsia="en-PH"/>
                </w:rPr>
                <w:delText>0.905</w:delText>
              </w:r>
            </w:del>
          </w:p>
        </w:tc>
        <w:tc>
          <w:tcPr>
            <w:tcW w:w="543" w:type="dxa"/>
            <w:shd w:val="clear" w:color="auto" w:fill="auto"/>
            <w:noWrap/>
            <w:vAlign w:val="bottom"/>
            <w:hideMark/>
          </w:tcPr>
          <w:p w:rsidR="00EA72C0" w:rsidRPr="0041013B" w:rsidDel="00C81D61" w:rsidRDefault="00EA72C0" w:rsidP="009652F9">
            <w:pPr>
              <w:pStyle w:val="Tablebody-centered"/>
              <w:rPr>
                <w:del w:id="54687" w:author="Diana Machado" w:date="2019-04-05T18:40:00Z"/>
                <w:lang w:val="en-PH" w:eastAsia="en-PH"/>
              </w:rPr>
            </w:pPr>
            <w:del w:id="54688" w:author="Diana Machado" w:date="2019-04-05T18:40:00Z">
              <w:r w:rsidRPr="0041013B" w:rsidDel="00C81D61">
                <w:rPr>
                  <w:lang w:val="en-PH" w:eastAsia="en-PH"/>
                </w:rPr>
                <w:delText>0.831</w:delText>
              </w:r>
            </w:del>
          </w:p>
        </w:tc>
        <w:tc>
          <w:tcPr>
            <w:tcW w:w="543" w:type="dxa"/>
            <w:shd w:val="clear" w:color="auto" w:fill="auto"/>
            <w:noWrap/>
            <w:vAlign w:val="bottom"/>
            <w:hideMark/>
          </w:tcPr>
          <w:p w:rsidR="00EA72C0" w:rsidRPr="0041013B" w:rsidDel="00C81D61" w:rsidRDefault="00EA72C0" w:rsidP="009652F9">
            <w:pPr>
              <w:pStyle w:val="Tablebody-centered"/>
              <w:rPr>
                <w:del w:id="54689" w:author="Diana Machado" w:date="2019-04-05T18:40:00Z"/>
                <w:lang w:val="en-PH" w:eastAsia="en-PH"/>
              </w:rPr>
            </w:pPr>
            <w:del w:id="54690" w:author="Diana Machado" w:date="2019-04-05T18:40:00Z">
              <w:r w:rsidRPr="0041013B" w:rsidDel="00C81D61">
                <w:rPr>
                  <w:lang w:val="en-PH" w:eastAsia="en-PH"/>
                </w:rPr>
                <w:delText>0.666</w:delText>
              </w:r>
            </w:del>
          </w:p>
        </w:tc>
        <w:tc>
          <w:tcPr>
            <w:tcW w:w="543" w:type="dxa"/>
            <w:shd w:val="clear" w:color="auto" w:fill="auto"/>
            <w:noWrap/>
            <w:vAlign w:val="bottom"/>
            <w:hideMark/>
          </w:tcPr>
          <w:p w:rsidR="00EA72C0" w:rsidRPr="0041013B" w:rsidDel="00C81D61" w:rsidRDefault="00EA72C0" w:rsidP="009652F9">
            <w:pPr>
              <w:pStyle w:val="Tablebody-centered"/>
              <w:rPr>
                <w:del w:id="54691" w:author="Diana Machado" w:date="2019-04-05T18:40:00Z"/>
                <w:lang w:val="en-PH" w:eastAsia="en-PH"/>
              </w:rPr>
            </w:pPr>
            <w:del w:id="54692" w:author="Diana Machado" w:date="2019-04-05T18:40:00Z">
              <w:r w:rsidRPr="0041013B" w:rsidDel="00C81D61">
                <w:rPr>
                  <w:lang w:val="en-PH" w:eastAsia="en-PH"/>
                </w:rPr>
                <w:delText>0.536</w:delText>
              </w:r>
            </w:del>
          </w:p>
        </w:tc>
      </w:tr>
      <w:tr w:rsidR="00EA72C0" w:rsidRPr="0041013B" w:rsidDel="00C81D61" w:rsidTr="001707D4">
        <w:trPr>
          <w:trHeight w:val="198"/>
          <w:del w:id="54693" w:author="Diana Machado" w:date="2019-04-05T18:40:00Z"/>
        </w:trPr>
        <w:tc>
          <w:tcPr>
            <w:tcW w:w="1032" w:type="dxa"/>
            <w:vMerge/>
            <w:vAlign w:val="center"/>
            <w:hideMark/>
          </w:tcPr>
          <w:p w:rsidR="00EA72C0" w:rsidRPr="0041013B" w:rsidDel="00C81D61" w:rsidRDefault="00EA72C0" w:rsidP="009652F9">
            <w:pPr>
              <w:pStyle w:val="Tablebody-centered"/>
              <w:rPr>
                <w:del w:id="5469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695" w:author="Diana Machado" w:date="2019-04-05T18:40:00Z"/>
                <w:lang w:val="en-PH" w:eastAsia="en-PH"/>
              </w:rPr>
            </w:pPr>
            <w:del w:id="54696" w:author="Diana Machado" w:date="2019-04-05T18:40:00Z">
              <w:r w:rsidRPr="0041013B" w:rsidDel="00C81D61">
                <w:rPr>
                  <w:lang w:val="en-PH" w:eastAsia="en-PH"/>
                </w:rPr>
                <w:delText>29</w:delText>
              </w:r>
            </w:del>
          </w:p>
        </w:tc>
        <w:tc>
          <w:tcPr>
            <w:tcW w:w="1253" w:type="dxa"/>
            <w:shd w:val="clear" w:color="auto" w:fill="auto"/>
            <w:noWrap/>
            <w:vAlign w:val="bottom"/>
            <w:hideMark/>
          </w:tcPr>
          <w:p w:rsidR="00EA72C0" w:rsidRPr="0041013B" w:rsidDel="00C81D61" w:rsidRDefault="00EA72C0" w:rsidP="009652F9">
            <w:pPr>
              <w:pStyle w:val="Tablebody-centered"/>
              <w:rPr>
                <w:del w:id="54697" w:author="Diana Machado" w:date="2019-04-05T18:40:00Z"/>
                <w:lang w:val="en-PH" w:eastAsia="en-PH"/>
              </w:rPr>
            </w:pPr>
            <w:del w:id="54698" w:author="Diana Machado" w:date="2019-04-05T18:40:00Z">
              <w:r w:rsidRPr="0041013B" w:rsidDel="00C81D61">
                <w:rPr>
                  <w:lang w:val="en-PH" w:eastAsia="en-PH"/>
                </w:rPr>
                <w:delText>OKALOOSA</w:delText>
              </w:r>
            </w:del>
          </w:p>
        </w:tc>
        <w:tc>
          <w:tcPr>
            <w:tcW w:w="709" w:type="dxa"/>
            <w:shd w:val="clear" w:color="auto" w:fill="auto"/>
            <w:noWrap/>
            <w:vAlign w:val="bottom"/>
            <w:hideMark/>
          </w:tcPr>
          <w:p w:rsidR="00EA72C0" w:rsidRPr="0041013B" w:rsidDel="00C81D61" w:rsidRDefault="00EA72C0" w:rsidP="009652F9">
            <w:pPr>
              <w:pStyle w:val="Tablebody-centered"/>
              <w:rPr>
                <w:del w:id="54699" w:author="Diana Machado" w:date="2019-04-05T18:40:00Z"/>
                <w:lang w:val="en-PH" w:eastAsia="en-PH"/>
              </w:rPr>
            </w:pPr>
            <w:del w:id="54700" w:author="Diana Machado" w:date="2019-04-05T18:40:00Z">
              <w:r w:rsidRPr="0041013B" w:rsidDel="00C81D61">
                <w:rPr>
                  <w:lang w:val="en-PH" w:eastAsia="en-PH"/>
                </w:rPr>
                <w:delText>3.087</w:delText>
              </w:r>
            </w:del>
          </w:p>
        </w:tc>
        <w:tc>
          <w:tcPr>
            <w:tcW w:w="607" w:type="dxa"/>
            <w:shd w:val="clear" w:color="auto" w:fill="auto"/>
            <w:noWrap/>
            <w:vAlign w:val="bottom"/>
            <w:hideMark/>
          </w:tcPr>
          <w:p w:rsidR="00EA72C0" w:rsidRPr="0041013B" w:rsidDel="00C81D61" w:rsidRDefault="00EA72C0" w:rsidP="009652F9">
            <w:pPr>
              <w:pStyle w:val="Tablebody-centered"/>
              <w:rPr>
                <w:del w:id="54701" w:author="Diana Machado" w:date="2019-04-05T18:40:00Z"/>
                <w:lang w:val="en-PH" w:eastAsia="en-PH"/>
              </w:rPr>
            </w:pPr>
            <w:del w:id="54702" w:author="Diana Machado" w:date="2019-04-05T18:40:00Z">
              <w:r w:rsidRPr="0041013B" w:rsidDel="00C81D61">
                <w:rPr>
                  <w:lang w:val="en-PH" w:eastAsia="en-PH"/>
                </w:rPr>
                <w:delText>2.505</w:delText>
              </w:r>
            </w:del>
          </w:p>
        </w:tc>
        <w:tc>
          <w:tcPr>
            <w:tcW w:w="607" w:type="dxa"/>
            <w:shd w:val="clear" w:color="auto" w:fill="auto"/>
            <w:noWrap/>
            <w:vAlign w:val="bottom"/>
            <w:hideMark/>
          </w:tcPr>
          <w:p w:rsidR="00EA72C0" w:rsidRPr="0041013B" w:rsidDel="00C81D61" w:rsidRDefault="00EA72C0" w:rsidP="009652F9">
            <w:pPr>
              <w:pStyle w:val="Tablebody-centered"/>
              <w:rPr>
                <w:del w:id="54703" w:author="Diana Machado" w:date="2019-04-05T18:40:00Z"/>
                <w:lang w:val="en-PH" w:eastAsia="en-PH"/>
              </w:rPr>
            </w:pPr>
            <w:del w:id="54704" w:author="Diana Machado" w:date="2019-04-05T18:40:00Z">
              <w:r w:rsidRPr="0041013B" w:rsidDel="00C81D61">
                <w:rPr>
                  <w:lang w:val="en-PH" w:eastAsia="en-PH"/>
                </w:rPr>
                <w:delText>1.924</w:delText>
              </w:r>
            </w:del>
          </w:p>
        </w:tc>
        <w:tc>
          <w:tcPr>
            <w:tcW w:w="607" w:type="dxa"/>
            <w:shd w:val="clear" w:color="auto" w:fill="auto"/>
            <w:noWrap/>
            <w:vAlign w:val="bottom"/>
            <w:hideMark/>
          </w:tcPr>
          <w:p w:rsidR="00EA72C0" w:rsidRPr="0041013B" w:rsidDel="00C81D61" w:rsidRDefault="00EA72C0" w:rsidP="009652F9">
            <w:pPr>
              <w:pStyle w:val="Tablebody-centered"/>
              <w:rPr>
                <w:del w:id="54705" w:author="Diana Machado" w:date="2019-04-05T18:40:00Z"/>
                <w:lang w:val="en-PH" w:eastAsia="en-PH"/>
              </w:rPr>
            </w:pPr>
            <w:del w:id="54706" w:author="Diana Machado" w:date="2019-04-05T18:40:00Z">
              <w:r w:rsidRPr="0041013B" w:rsidDel="00C81D61">
                <w:rPr>
                  <w:lang w:val="en-PH" w:eastAsia="en-PH"/>
                </w:rPr>
                <w:delText>1.476</w:delText>
              </w:r>
            </w:del>
          </w:p>
        </w:tc>
        <w:tc>
          <w:tcPr>
            <w:tcW w:w="607" w:type="dxa"/>
            <w:shd w:val="clear" w:color="auto" w:fill="auto"/>
            <w:noWrap/>
            <w:vAlign w:val="bottom"/>
            <w:hideMark/>
          </w:tcPr>
          <w:p w:rsidR="00EA72C0" w:rsidRPr="0041013B" w:rsidDel="00C81D61" w:rsidRDefault="00EA72C0" w:rsidP="009652F9">
            <w:pPr>
              <w:pStyle w:val="Tablebody-centered"/>
              <w:rPr>
                <w:del w:id="54707" w:author="Diana Machado" w:date="2019-04-05T18:40:00Z"/>
                <w:lang w:val="en-PH" w:eastAsia="en-PH"/>
              </w:rPr>
            </w:pPr>
            <w:del w:id="54708" w:author="Diana Machado" w:date="2019-04-05T18:40:00Z">
              <w:r w:rsidRPr="0041013B" w:rsidDel="00C81D61">
                <w:rPr>
                  <w:lang w:val="en-PH" w:eastAsia="en-PH"/>
                </w:rPr>
                <w:delText>0.954</w:delText>
              </w:r>
            </w:del>
          </w:p>
        </w:tc>
        <w:tc>
          <w:tcPr>
            <w:tcW w:w="607" w:type="dxa"/>
            <w:shd w:val="clear" w:color="auto" w:fill="auto"/>
            <w:noWrap/>
            <w:vAlign w:val="bottom"/>
            <w:hideMark/>
          </w:tcPr>
          <w:p w:rsidR="00EA72C0" w:rsidRPr="0041013B" w:rsidDel="00C81D61" w:rsidRDefault="00EA72C0" w:rsidP="009652F9">
            <w:pPr>
              <w:pStyle w:val="Tablebody-centered"/>
              <w:rPr>
                <w:del w:id="54709" w:author="Diana Machado" w:date="2019-04-05T18:40:00Z"/>
                <w:lang w:val="en-PH" w:eastAsia="en-PH"/>
              </w:rPr>
            </w:pPr>
            <w:del w:id="54710" w:author="Diana Machado" w:date="2019-04-05T18:40:00Z">
              <w:r w:rsidRPr="0041013B" w:rsidDel="00C81D61">
                <w:rPr>
                  <w:lang w:val="en-PH" w:eastAsia="en-PH"/>
                </w:rPr>
                <w:delText>0.730</w:delText>
              </w:r>
            </w:del>
          </w:p>
        </w:tc>
        <w:tc>
          <w:tcPr>
            <w:tcW w:w="715" w:type="dxa"/>
            <w:shd w:val="clear" w:color="auto" w:fill="auto"/>
            <w:noWrap/>
            <w:vAlign w:val="bottom"/>
            <w:hideMark/>
          </w:tcPr>
          <w:p w:rsidR="00EA72C0" w:rsidRPr="0041013B" w:rsidDel="00C81D61" w:rsidRDefault="00EA72C0" w:rsidP="009652F9">
            <w:pPr>
              <w:pStyle w:val="Tablebody-centered"/>
              <w:rPr>
                <w:del w:id="54711" w:author="Diana Machado" w:date="2019-04-05T18:40:00Z"/>
                <w:lang w:val="en-PH" w:eastAsia="en-PH"/>
              </w:rPr>
            </w:pPr>
            <w:del w:id="5471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713" w:author="Diana Machado" w:date="2019-04-05T18:40:00Z"/>
                <w:lang w:val="en-PH" w:eastAsia="en-PH"/>
              </w:rPr>
            </w:pPr>
            <w:del w:id="54714" w:author="Diana Machado" w:date="2019-04-05T18:40:00Z">
              <w:r w:rsidRPr="0041013B" w:rsidDel="00C81D61">
                <w:rPr>
                  <w:lang w:val="en-PH" w:eastAsia="en-PH"/>
                </w:rPr>
                <w:delText>0.811</w:delText>
              </w:r>
            </w:del>
          </w:p>
        </w:tc>
        <w:tc>
          <w:tcPr>
            <w:tcW w:w="543" w:type="dxa"/>
            <w:shd w:val="clear" w:color="auto" w:fill="auto"/>
            <w:noWrap/>
            <w:vAlign w:val="bottom"/>
            <w:hideMark/>
          </w:tcPr>
          <w:p w:rsidR="00EA72C0" w:rsidRPr="0041013B" w:rsidDel="00C81D61" w:rsidRDefault="00EA72C0" w:rsidP="009652F9">
            <w:pPr>
              <w:pStyle w:val="Tablebody-centered"/>
              <w:rPr>
                <w:del w:id="54715" w:author="Diana Machado" w:date="2019-04-05T18:40:00Z"/>
                <w:lang w:val="en-PH" w:eastAsia="en-PH"/>
              </w:rPr>
            </w:pPr>
            <w:del w:id="54716" w:author="Diana Machado" w:date="2019-04-05T18:40:00Z">
              <w:r w:rsidRPr="0041013B" w:rsidDel="00C81D61">
                <w:rPr>
                  <w:lang w:val="en-PH" w:eastAsia="en-PH"/>
                </w:rPr>
                <w:delText>0.623</w:delText>
              </w:r>
            </w:del>
          </w:p>
        </w:tc>
        <w:tc>
          <w:tcPr>
            <w:tcW w:w="543" w:type="dxa"/>
            <w:shd w:val="clear" w:color="auto" w:fill="auto"/>
            <w:noWrap/>
            <w:vAlign w:val="bottom"/>
            <w:hideMark/>
          </w:tcPr>
          <w:p w:rsidR="00EA72C0" w:rsidRPr="0041013B" w:rsidDel="00C81D61" w:rsidRDefault="00EA72C0" w:rsidP="009652F9">
            <w:pPr>
              <w:pStyle w:val="Tablebody-centered"/>
              <w:rPr>
                <w:del w:id="54717" w:author="Diana Machado" w:date="2019-04-05T18:40:00Z"/>
                <w:lang w:val="en-PH" w:eastAsia="en-PH"/>
              </w:rPr>
            </w:pPr>
            <w:del w:id="54718" w:author="Diana Machado" w:date="2019-04-05T18:40:00Z">
              <w:r w:rsidRPr="0041013B" w:rsidDel="00C81D61">
                <w:rPr>
                  <w:lang w:val="en-PH" w:eastAsia="en-PH"/>
                </w:rPr>
                <w:delText>0.478</w:delText>
              </w:r>
            </w:del>
          </w:p>
        </w:tc>
        <w:tc>
          <w:tcPr>
            <w:tcW w:w="543" w:type="dxa"/>
            <w:shd w:val="clear" w:color="auto" w:fill="auto"/>
            <w:noWrap/>
            <w:vAlign w:val="bottom"/>
            <w:hideMark/>
          </w:tcPr>
          <w:p w:rsidR="00EA72C0" w:rsidRPr="0041013B" w:rsidDel="00C81D61" w:rsidRDefault="00EA72C0" w:rsidP="009652F9">
            <w:pPr>
              <w:pStyle w:val="Tablebody-centered"/>
              <w:rPr>
                <w:del w:id="54719" w:author="Diana Machado" w:date="2019-04-05T18:40:00Z"/>
                <w:lang w:val="en-PH" w:eastAsia="en-PH"/>
              </w:rPr>
            </w:pPr>
            <w:del w:id="54720" w:author="Diana Machado" w:date="2019-04-05T18:40:00Z">
              <w:r w:rsidRPr="0041013B" w:rsidDel="00C81D61">
                <w:rPr>
                  <w:lang w:val="en-PH" w:eastAsia="en-PH"/>
                </w:rPr>
                <w:delText>0.309</w:delText>
              </w:r>
            </w:del>
          </w:p>
        </w:tc>
        <w:tc>
          <w:tcPr>
            <w:tcW w:w="543" w:type="dxa"/>
            <w:shd w:val="clear" w:color="auto" w:fill="auto"/>
            <w:noWrap/>
            <w:vAlign w:val="bottom"/>
            <w:hideMark/>
          </w:tcPr>
          <w:p w:rsidR="00EA72C0" w:rsidRPr="0041013B" w:rsidDel="00C81D61" w:rsidRDefault="00EA72C0" w:rsidP="009652F9">
            <w:pPr>
              <w:pStyle w:val="Tablebody-centered"/>
              <w:rPr>
                <w:del w:id="54721" w:author="Diana Machado" w:date="2019-04-05T18:40:00Z"/>
                <w:lang w:val="en-PH" w:eastAsia="en-PH"/>
              </w:rPr>
            </w:pPr>
            <w:del w:id="54722" w:author="Diana Machado" w:date="2019-04-05T18:40:00Z">
              <w:r w:rsidRPr="0041013B" w:rsidDel="00C81D61">
                <w:rPr>
                  <w:lang w:val="en-PH" w:eastAsia="en-PH"/>
                </w:rPr>
                <w:delText>0.237</w:delText>
              </w:r>
            </w:del>
          </w:p>
        </w:tc>
      </w:tr>
      <w:tr w:rsidR="00EA72C0" w:rsidRPr="0041013B" w:rsidDel="00C81D61" w:rsidTr="001707D4">
        <w:trPr>
          <w:trHeight w:val="198"/>
          <w:del w:id="54723" w:author="Diana Machado" w:date="2019-04-05T18:40:00Z"/>
        </w:trPr>
        <w:tc>
          <w:tcPr>
            <w:tcW w:w="1032" w:type="dxa"/>
            <w:vMerge/>
            <w:vAlign w:val="center"/>
            <w:hideMark/>
          </w:tcPr>
          <w:p w:rsidR="00EA72C0" w:rsidRPr="0041013B" w:rsidDel="00C81D61" w:rsidRDefault="00EA72C0" w:rsidP="009652F9">
            <w:pPr>
              <w:pStyle w:val="Tablebody-centered"/>
              <w:rPr>
                <w:del w:id="5472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725" w:author="Diana Machado" w:date="2019-04-05T18:40:00Z"/>
                <w:lang w:val="en-PH" w:eastAsia="en-PH"/>
              </w:rPr>
            </w:pPr>
            <w:del w:id="54726" w:author="Diana Machado" w:date="2019-04-05T18:40:00Z">
              <w:r w:rsidRPr="0041013B" w:rsidDel="00C81D61">
                <w:rPr>
                  <w:lang w:val="en-PH" w:eastAsia="en-PH"/>
                </w:rPr>
                <w:delText>30</w:delText>
              </w:r>
            </w:del>
          </w:p>
        </w:tc>
        <w:tc>
          <w:tcPr>
            <w:tcW w:w="1253" w:type="dxa"/>
            <w:shd w:val="clear" w:color="auto" w:fill="auto"/>
            <w:noWrap/>
            <w:vAlign w:val="bottom"/>
            <w:hideMark/>
          </w:tcPr>
          <w:p w:rsidR="00EA72C0" w:rsidRPr="0041013B" w:rsidDel="00C81D61" w:rsidRDefault="00EA72C0" w:rsidP="009652F9">
            <w:pPr>
              <w:pStyle w:val="Tablebody-centered"/>
              <w:rPr>
                <w:del w:id="54727" w:author="Diana Machado" w:date="2019-04-05T18:40:00Z"/>
                <w:lang w:val="en-PH" w:eastAsia="en-PH"/>
              </w:rPr>
            </w:pPr>
            <w:del w:id="54728" w:author="Diana Machado" w:date="2019-04-05T18:40:00Z">
              <w:r w:rsidRPr="0041013B" w:rsidDel="00C81D61">
                <w:rPr>
                  <w:lang w:val="en-PH" w:eastAsia="en-PH"/>
                </w:rPr>
                <w:delText>OSCEOLA</w:delText>
              </w:r>
            </w:del>
          </w:p>
        </w:tc>
        <w:tc>
          <w:tcPr>
            <w:tcW w:w="709" w:type="dxa"/>
            <w:shd w:val="clear" w:color="auto" w:fill="auto"/>
            <w:noWrap/>
            <w:vAlign w:val="bottom"/>
            <w:hideMark/>
          </w:tcPr>
          <w:p w:rsidR="00EA72C0" w:rsidRPr="0041013B" w:rsidDel="00C81D61" w:rsidRDefault="00EA72C0" w:rsidP="009652F9">
            <w:pPr>
              <w:pStyle w:val="Tablebody-centered"/>
              <w:rPr>
                <w:del w:id="54729" w:author="Diana Machado" w:date="2019-04-05T18:40:00Z"/>
                <w:lang w:val="en-PH" w:eastAsia="en-PH"/>
              </w:rPr>
            </w:pPr>
            <w:del w:id="54730" w:author="Diana Machado" w:date="2019-04-05T18:40:00Z">
              <w:r w:rsidRPr="0041013B" w:rsidDel="00C81D61">
                <w:rPr>
                  <w:lang w:val="en-PH" w:eastAsia="en-PH"/>
                </w:rPr>
                <w:delText>3.165</w:delText>
              </w:r>
            </w:del>
          </w:p>
        </w:tc>
        <w:tc>
          <w:tcPr>
            <w:tcW w:w="607" w:type="dxa"/>
            <w:shd w:val="clear" w:color="auto" w:fill="auto"/>
            <w:noWrap/>
            <w:vAlign w:val="bottom"/>
            <w:hideMark/>
          </w:tcPr>
          <w:p w:rsidR="00EA72C0" w:rsidRPr="0041013B" w:rsidDel="00C81D61" w:rsidRDefault="00EA72C0" w:rsidP="009652F9">
            <w:pPr>
              <w:pStyle w:val="Tablebody-centered"/>
              <w:rPr>
                <w:del w:id="54731" w:author="Diana Machado" w:date="2019-04-05T18:40:00Z"/>
                <w:lang w:val="en-PH" w:eastAsia="en-PH"/>
              </w:rPr>
            </w:pPr>
            <w:del w:id="54732" w:author="Diana Machado" w:date="2019-04-05T18:40:00Z">
              <w:r w:rsidRPr="0041013B" w:rsidDel="00C81D61">
                <w:rPr>
                  <w:lang w:val="en-PH" w:eastAsia="en-PH"/>
                </w:rPr>
                <w:delText>2.670</w:delText>
              </w:r>
            </w:del>
          </w:p>
        </w:tc>
        <w:tc>
          <w:tcPr>
            <w:tcW w:w="607" w:type="dxa"/>
            <w:shd w:val="clear" w:color="auto" w:fill="auto"/>
            <w:noWrap/>
            <w:vAlign w:val="bottom"/>
            <w:hideMark/>
          </w:tcPr>
          <w:p w:rsidR="00EA72C0" w:rsidRPr="0041013B" w:rsidDel="00C81D61" w:rsidRDefault="00EA72C0" w:rsidP="009652F9">
            <w:pPr>
              <w:pStyle w:val="Tablebody-centered"/>
              <w:rPr>
                <w:del w:id="54733" w:author="Diana Machado" w:date="2019-04-05T18:40:00Z"/>
                <w:lang w:val="en-PH" w:eastAsia="en-PH"/>
              </w:rPr>
            </w:pPr>
            <w:del w:id="54734" w:author="Diana Machado" w:date="2019-04-05T18:40:00Z">
              <w:r w:rsidRPr="0041013B" w:rsidDel="00C81D61">
                <w:rPr>
                  <w:lang w:val="en-PH" w:eastAsia="en-PH"/>
                </w:rPr>
                <w:delText>2.177</w:delText>
              </w:r>
            </w:del>
          </w:p>
        </w:tc>
        <w:tc>
          <w:tcPr>
            <w:tcW w:w="607" w:type="dxa"/>
            <w:shd w:val="clear" w:color="auto" w:fill="auto"/>
            <w:noWrap/>
            <w:vAlign w:val="bottom"/>
            <w:hideMark/>
          </w:tcPr>
          <w:p w:rsidR="00EA72C0" w:rsidRPr="0041013B" w:rsidDel="00C81D61" w:rsidRDefault="00EA72C0" w:rsidP="009652F9">
            <w:pPr>
              <w:pStyle w:val="Tablebody-centered"/>
              <w:rPr>
                <w:del w:id="54735" w:author="Diana Machado" w:date="2019-04-05T18:40:00Z"/>
                <w:lang w:val="en-PH" w:eastAsia="en-PH"/>
              </w:rPr>
            </w:pPr>
            <w:del w:id="54736" w:author="Diana Machado" w:date="2019-04-05T18:40:00Z">
              <w:r w:rsidRPr="0041013B" w:rsidDel="00C81D61">
                <w:rPr>
                  <w:lang w:val="en-PH" w:eastAsia="en-PH"/>
                </w:rPr>
                <w:delText>1.645</w:delText>
              </w:r>
            </w:del>
          </w:p>
        </w:tc>
        <w:tc>
          <w:tcPr>
            <w:tcW w:w="607" w:type="dxa"/>
            <w:shd w:val="clear" w:color="auto" w:fill="auto"/>
            <w:noWrap/>
            <w:vAlign w:val="bottom"/>
            <w:hideMark/>
          </w:tcPr>
          <w:p w:rsidR="00EA72C0" w:rsidRPr="0041013B" w:rsidDel="00C81D61" w:rsidRDefault="00EA72C0" w:rsidP="009652F9">
            <w:pPr>
              <w:pStyle w:val="Tablebody-centered"/>
              <w:rPr>
                <w:del w:id="54737" w:author="Diana Machado" w:date="2019-04-05T18:40:00Z"/>
                <w:lang w:val="en-PH" w:eastAsia="en-PH"/>
              </w:rPr>
            </w:pPr>
            <w:del w:id="54738" w:author="Diana Machado" w:date="2019-04-05T18:40:00Z">
              <w:r w:rsidRPr="0041013B" w:rsidDel="00C81D61">
                <w:rPr>
                  <w:lang w:val="en-PH" w:eastAsia="en-PH"/>
                </w:rPr>
                <w:delText>0.642</w:delText>
              </w:r>
            </w:del>
          </w:p>
        </w:tc>
        <w:tc>
          <w:tcPr>
            <w:tcW w:w="607" w:type="dxa"/>
            <w:shd w:val="clear" w:color="auto" w:fill="auto"/>
            <w:noWrap/>
            <w:vAlign w:val="bottom"/>
            <w:hideMark/>
          </w:tcPr>
          <w:p w:rsidR="00EA72C0" w:rsidRPr="0041013B" w:rsidDel="00C81D61" w:rsidRDefault="00EA72C0" w:rsidP="009652F9">
            <w:pPr>
              <w:pStyle w:val="Tablebody-centered"/>
              <w:rPr>
                <w:del w:id="54739" w:author="Diana Machado" w:date="2019-04-05T18:40:00Z"/>
                <w:lang w:val="en-PH" w:eastAsia="en-PH"/>
              </w:rPr>
            </w:pPr>
            <w:del w:id="54740" w:author="Diana Machado" w:date="2019-04-05T18:40:00Z">
              <w:r w:rsidRPr="0041013B" w:rsidDel="00C81D61">
                <w:rPr>
                  <w:lang w:val="en-PH" w:eastAsia="en-PH"/>
                </w:rPr>
                <w:delText>0.245</w:delText>
              </w:r>
            </w:del>
          </w:p>
        </w:tc>
        <w:tc>
          <w:tcPr>
            <w:tcW w:w="715" w:type="dxa"/>
            <w:shd w:val="clear" w:color="auto" w:fill="auto"/>
            <w:noWrap/>
            <w:vAlign w:val="bottom"/>
            <w:hideMark/>
          </w:tcPr>
          <w:p w:rsidR="00EA72C0" w:rsidRPr="0041013B" w:rsidDel="00C81D61" w:rsidRDefault="00EA72C0" w:rsidP="009652F9">
            <w:pPr>
              <w:pStyle w:val="Tablebody-centered"/>
              <w:rPr>
                <w:del w:id="54741" w:author="Diana Machado" w:date="2019-04-05T18:40:00Z"/>
                <w:lang w:val="en-PH" w:eastAsia="en-PH"/>
              </w:rPr>
            </w:pPr>
            <w:del w:id="5474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743" w:author="Diana Machado" w:date="2019-04-05T18:40:00Z"/>
                <w:lang w:val="en-PH" w:eastAsia="en-PH"/>
              </w:rPr>
            </w:pPr>
            <w:del w:id="54744" w:author="Diana Machado" w:date="2019-04-05T18:40:00Z">
              <w:r w:rsidRPr="0041013B" w:rsidDel="00C81D61">
                <w:rPr>
                  <w:lang w:val="en-PH" w:eastAsia="en-PH"/>
                </w:rPr>
                <w:delText>0.844</w:delText>
              </w:r>
            </w:del>
          </w:p>
        </w:tc>
        <w:tc>
          <w:tcPr>
            <w:tcW w:w="543" w:type="dxa"/>
            <w:shd w:val="clear" w:color="auto" w:fill="auto"/>
            <w:noWrap/>
            <w:vAlign w:val="bottom"/>
            <w:hideMark/>
          </w:tcPr>
          <w:p w:rsidR="00EA72C0" w:rsidRPr="0041013B" w:rsidDel="00C81D61" w:rsidRDefault="00EA72C0" w:rsidP="009652F9">
            <w:pPr>
              <w:pStyle w:val="Tablebody-centered"/>
              <w:rPr>
                <w:del w:id="54745" w:author="Diana Machado" w:date="2019-04-05T18:40:00Z"/>
                <w:lang w:val="en-PH" w:eastAsia="en-PH"/>
              </w:rPr>
            </w:pPr>
            <w:del w:id="54746" w:author="Diana Machado" w:date="2019-04-05T18:40:00Z">
              <w:r w:rsidRPr="0041013B" w:rsidDel="00C81D61">
                <w:rPr>
                  <w:lang w:val="en-PH" w:eastAsia="en-PH"/>
                </w:rPr>
                <w:delText>0.688</w:delText>
              </w:r>
            </w:del>
          </w:p>
        </w:tc>
        <w:tc>
          <w:tcPr>
            <w:tcW w:w="543" w:type="dxa"/>
            <w:shd w:val="clear" w:color="auto" w:fill="auto"/>
            <w:noWrap/>
            <w:vAlign w:val="bottom"/>
            <w:hideMark/>
          </w:tcPr>
          <w:p w:rsidR="00EA72C0" w:rsidRPr="0041013B" w:rsidDel="00C81D61" w:rsidRDefault="00EA72C0" w:rsidP="009652F9">
            <w:pPr>
              <w:pStyle w:val="Tablebody-centered"/>
              <w:rPr>
                <w:del w:id="54747" w:author="Diana Machado" w:date="2019-04-05T18:40:00Z"/>
                <w:lang w:val="en-PH" w:eastAsia="en-PH"/>
              </w:rPr>
            </w:pPr>
            <w:del w:id="54748" w:author="Diana Machado" w:date="2019-04-05T18:40:00Z">
              <w:r w:rsidRPr="0041013B" w:rsidDel="00C81D61">
                <w:rPr>
                  <w:lang w:val="en-PH" w:eastAsia="en-PH"/>
                </w:rPr>
                <w:delText>0.520</w:delText>
              </w:r>
            </w:del>
          </w:p>
        </w:tc>
        <w:tc>
          <w:tcPr>
            <w:tcW w:w="543" w:type="dxa"/>
            <w:shd w:val="clear" w:color="auto" w:fill="auto"/>
            <w:noWrap/>
            <w:vAlign w:val="bottom"/>
            <w:hideMark/>
          </w:tcPr>
          <w:p w:rsidR="00EA72C0" w:rsidRPr="0041013B" w:rsidDel="00C81D61" w:rsidRDefault="00EA72C0" w:rsidP="009652F9">
            <w:pPr>
              <w:pStyle w:val="Tablebody-centered"/>
              <w:rPr>
                <w:del w:id="54749" w:author="Diana Machado" w:date="2019-04-05T18:40:00Z"/>
                <w:lang w:val="en-PH" w:eastAsia="en-PH"/>
              </w:rPr>
            </w:pPr>
            <w:del w:id="54750" w:author="Diana Machado" w:date="2019-04-05T18:40:00Z">
              <w:r w:rsidRPr="0041013B" w:rsidDel="00C81D61">
                <w:rPr>
                  <w:lang w:val="en-PH" w:eastAsia="en-PH"/>
                </w:rPr>
                <w:delText>0.203</w:delText>
              </w:r>
            </w:del>
          </w:p>
        </w:tc>
        <w:tc>
          <w:tcPr>
            <w:tcW w:w="543" w:type="dxa"/>
            <w:shd w:val="clear" w:color="auto" w:fill="auto"/>
            <w:noWrap/>
            <w:vAlign w:val="bottom"/>
            <w:hideMark/>
          </w:tcPr>
          <w:p w:rsidR="00EA72C0" w:rsidRPr="0041013B" w:rsidDel="00C81D61" w:rsidRDefault="00EA72C0" w:rsidP="009652F9">
            <w:pPr>
              <w:pStyle w:val="Tablebody-centered"/>
              <w:rPr>
                <w:del w:id="54751" w:author="Diana Machado" w:date="2019-04-05T18:40:00Z"/>
                <w:lang w:val="en-PH" w:eastAsia="en-PH"/>
              </w:rPr>
            </w:pPr>
            <w:del w:id="54752" w:author="Diana Machado" w:date="2019-04-05T18:40:00Z">
              <w:r w:rsidRPr="0041013B" w:rsidDel="00C81D61">
                <w:rPr>
                  <w:lang w:val="en-PH" w:eastAsia="en-PH"/>
                </w:rPr>
                <w:delText>0.077</w:delText>
              </w:r>
            </w:del>
          </w:p>
        </w:tc>
      </w:tr>
      <w:tr w:rsidR="00EA72C0" w:rsidRPr="0041013B" w:rsidDel="00C81D61" w:rsidTr="001707D4">
        <w:trPr>
          <w:trHeight w:val="198"/>
          <w:del w:id="54753" w:author="Diana Machado" w:date="2019-04-05T18:40:00Z"/>
        </w:trPr>
        <w:tc>
          <w:tcPr>
            <w:tcW w:w="1032" w:type="dxa"/>
            <w:vMerge/>
            <w:vAlign w:val="center"/>
            <w:hideMark/>
          </w:tcPr>
          <w:p w:rsidR="00EA72C0" w:rsidRPr="0041013B" w:rsidDel="00C81D61" w:rsidRDefault="00EA72C0" w:rsidP="009652F9">
            <w:pPr>
              <w:pStyle w:val="Tablebody-centered"/>
              <w:rPr>
                <w:del w:id="5475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755" w:author="Diana Machado" w:date="2019-04-05T18:40:00Z"/>
                <w:lang w:val="en-PH" w:eastAsia="en-PH"/>
              </w:rPr>
            </w:pPr>
            <w:del w:id="54756" w:author="Diana Machado" w:date="2019-04-05T18:40:00Z">
              <w:r w:rsidRPr="0041013B" w:rsidDel="00C81D61">
                <w:rPr>
                  <w:lang w:val="en-PH" w:eastAsia="en-PH"/>
                </w:rPr>
                <w:delText>31</w:delText>
              </w:r>
            </w:del>
          </w:p>
        </w:tc>
        <w:tc>
          <w:tcPr>
            <w:tcW w:w="1253" w:type="dxa"/>
            <w:shd w:val="clear" w:color="auto" w:fill="auto"/>
            <w:noWrap/>
            <w:vAlign w:val="bottom"/>
            <w:hideMark/>
          </w:tcPr>
          <w:p w:rsidR="00EA72C0" w:rsidRPr="0041013B" w:rsidDel="00C81D61" w:rsidRDefault="00EA72C0" w:rsidP="009652F9">
            <w:pPr>
              <w:pStyle w:val="Tablebody-centered"/>
              <w:rPr>
                <w:del w:id="54757" w:author="Diana Machado" w:date="2019-04-05T18:40:00Z"/>
                <w:lang w:val="en-PH" w:eastAsia="en-PH"/>
              </w:rPr>
            </w:pPr>
            <w:del w:id="54758" w:author="Diana Machado" w:date="2019-04-05T18:40:00Z">
              <w:r w:rsidRPr="0041013B" w:rsidDel="00C81D61">
                <w:rPr>
                  <w:lang w:val="en-PH" w:eastAsia="en-PH"/>
                </w:rPr>
                <w:delText>OSCEOLA</w:delText>
              </w:r>
            </w:del>
          </w:p>
        </w:tc>
        <w:tc>
          <w:tcPr>
            <w:tcW w:w="709" w:type="dxa"/>
            <w:shd w:val="clear" w:color="auto" w:fill="auto"/>
            <w:noWrap/>
            <w:vAlign w:val="bottom"/>
            <w:hideMark/>
          </w:tcPr>
          <w:p w:rsidR="00EA72C0" w:rsidRPr="0041013B" w:rsidDel="00C81D61" w:rsidRDefault="00EA72C0" w:rsidP="009652F9">
            <w:pPr>
              <w:pStyle w:val="Tablebody-centered"/>
              <w:rPr>
                <w:del w:id="54759" w:author="Diana Machado" w:date="2019-04-05T18:40:00Z"/>
                <w:lang w:val="en-PH" w:eastAsia="en-PH"/>
              </w:rPr>
            </w:pPr>
            <w:del w:id="54760" w:author="Diana Machado" w:date="2019-04-05T18:40:00Z">
              <w:r w:rsidRPr="0041013B" w:rsidDel="00C81D61">
                <w:rPr>
                  <w:lang w:val="en-PH" w:eastAsia="en-PH"/>
                </w:rPr>
                <w:delText>4.105</w:delText>
              </w:r>
            </w:del>
          </w:p>
        </w:tc>
        <w:tc>
          <w:tcPr>
            <w:tcW w:w="607" w:type="dxa"/>
            <w:shd w:val="clear" w:color="auto" w:fill="auto"/>
            <w:noWrap/>
            <w:vAlign w:val="bottom"/>
            <w:hideMark/>
          </w:tcPr>
          <w:p w:rsidR="00EA72C0" w:rsidRPr="0041013B" w:rsidDel="00C81D61" w:rsidRDefault="00EA72C0" w:rsidP="009652F9">
            <w:pPr>
              <w:pStyle w:val="Tablebody-centered"/>
              <w:rPr>
                <w:del w:id="54761" w:author="Diana Machado" w:date="2019-04-05T18:40:00Z"/>
                <w:lang w:val="en-PH" w:eastAsia="en-PH"/>
              </w:rPr>
            </w:pPr>
            <w:del w:id="54762" w:author="Diana Machado" w:date="2019-04-05T18:40:00Z">
              <w:r w:rsidRPr="0041013B" w:rsidDel="00C81D61">
                <w:rPr>
                  <w:lang w:val="en-PH" w:eastAsia="en-PH"/>
                </w:rPr>
                <w:delText>3.520</w:delText>
              </w:r>
            </w:del>
          </w:p>
        </w:tc>
        <w:tc>
          <w:tcPr>
            <w:tcW w:w="607" w:type="dxa"/>
            <w:shd w:val="clear" w:color="auto" w:fill="auto"/>
            <w:noWrap/>
            <w:vAlign w:val="bottom"/>
            <w:hideMark/>
          </w:tcPr>
          <w:p w:rsidR="00EA72C0" w:rsidRPr="0041013B" w:rsidDel="00C81D61" w:rsidRDefault="00EA72C0" w:rsidP="009652F9">
            <w:pPr>
              <w:pStyle w:val="Tablebody-centered"/>
              <w:rPr>
                <w:del w:id="54763" w:author="Diana Machado" w:date="2019-04-05T18:40:00Z"/>
                <w:lang w:val="en-PH" w:eastAsia="en-PH"/>
              </w:rPr>
            </w:pPr>
            <w:del w:id="54764" w:author="Diana Machado" w:date="2019-04-05T18:40:00Z">
              <w:r w:rsidRPr="0041013B" w:rsidDel="00C81D61">
                <w:rPr>
                  <w:lang w:val="en-PH" w:eastAsia="en-PH"/>
                </w:rPr>
                <w:delText>2.938</w:delText>
              </w:r>
            </w:del>
          </w:p>
        </w:tc>
        <w:tc>
          <w:tcPr>
            <w:tcW w:w="607" w:type="dxa"/>
            <w:shd w:val="clear" w:color="auto" w:fill="auto"/>
            <w:noWrap/>
            <w:vAlign w:val="bottom"/>
            <w:hideMark/>
          </w:tcPr>
          <w:p w:rsidR="00EA72C0" w:rsidRPr="0041013B" w:rsidDel="00C81D61" w:rsidRDefault="00EA72C0" w:rsidP="009652F9">
            <w:pPr>
              <w:pStyle w:val="Tablebody-centered"/>
              <w:rPr>
                <w:del w:id="54765" w:author="Diana Machado" w:date="2019-04-05T18:40:00Z"/>
                <w:lang w:val="en-PH" w:eastAsia="en-PH"/>
              </w:rPr>
            </w:pPr>
            <w:del w:id="54766" w:author="Diana Machado" w:date="2019-04-05T18:40:00Z">
              <w:r w:rsidRPr="0041013B" w:rsidDel="00C81D61">
                <w:rPr>
                  <w:lang w:val="en-PH" w:eastAsia="en-PH"/>
                </w:rPr>
                <w:delText>2.284</w:delText>
              </w:r>
            </w:del>
          </w:p>
        </w:tc>
        <w:tc>
          <w:tcPr>
            <w:tcW w:w="607" w:type="dxa"/>
            <w:shd w:val="clear" w:color="auto" w:fill="auto"/>
            <w:noWrap/>
            <w:vAlign w:val="bottom"/>
            <w:hideMark/>
          </w:tcPr>
          <w:p w:rsidR="00EA72C0" w:rsidRPr="0041013B" w:rsidDel="00C81D61" w:rsidRDefault="00EA72C0" w:rsidP="009652F9">
            <w:pPr>
              <w:pStyle w:val="Tablebody-centered"/>
              <w:rPr>
                <w:del w:id="54767" w:author="Diana Machado" w:date="2019-04-05T18:40:00Z"/>
                <w:lang w:val="en-PH" w:eastAsia="en-PH"/>
              </w:rPr>
            </w:pPr>
            <w:del w:id="54768" w:author="Diana Machado" w:date="2019-04-05T18:40:00Z">
              <w:r w:rsidRPr="0041013B" w:rsidDel="00C81D61">
                <w:rPr>
                  <w:lang w:val="en-PH" w:eastAsia="en-PH"/>
                </w:rPr>
                <w:delText>1.017</w:delText>
              </w:r>
            </w:del>
          </w:p>
        </w:tc>
        <w:tc>
          <w:tcPr>
            <w:tcW w:w="607" w:type="dxa"/>
            <w:shd w:val="clear" w:color="auto" w:fill="auto"/>
            <w:noWrap/>
            <w:vAlign w:val="bottom"/>
            <w:hideMark/>
          </w:tcPr>
          <w:p w:rsidR="00EA72C0" w:rsidRPr="0041013B" w:rsidDel="00C81D61" w:rsidRDefault="00EA72C0" w:rsidP="009652F9">
            <w:pPr>
              <w:pStyle w:val="Tablebody-centered"/>
              <w:rPr>
                <w:del w:id="54769" w:author="Diana Machado" w:date="2019-04-05T18:40:00Z"/>
                <w:lang w:val="en-PH" w:eastAsia="en-PH"/>
              </w:rPr>
            </w:pPr>
            <w:del w:id="54770" w:author="Diana Machado" w:date="2019-04-05T18:40:00Z">
              <w:r w:rsidRPr="0041013B" w:rsidDel="00C81D61">
                <w:rPr>
                  <w:lang w:val="en-PH" w:eastAsia="en-PH"/>
                </w:rPr>
                <w:delText>0.461</w:delText>
              </w:r>
            </w:del>
          </w:p>
        </w:tc>
        <w:tc>
          <w:tcPr>
            <w:tcW w:w="715" w:type="dxa"/>
            <w:shd w:val="clear" w:color="auto" w:fill="auto"/>
            <w:noWrap/>
            <w:vAlign w:val="bottom"/>
            <w:hideMark/>
          </w:tcPr>
          <w:p w:rsidR="00EA72C0" w:rsidRPr="0041013B" w:rsidDel="00C81D61" w:rsidRDefault="00EA72C0" w:rsidP="009652F9">
            <w:pPr>
              <w:pStyle w:val="Tablebody-centered"/>
              <w:rPr>
                <w:del w:id="54771" w:author="Diana Machado" w:date="2019-04-05T18:40:00Z"/>
                <w:lang w:val="en-PH" w:eastAsia="en-PH"/>
              </w:rPr>
            </w:pPr>
            <w:del w:id="5477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773" w:author="Diana Machado" w:date="2019-04-05T18:40:00Z"/>
                <w:lang w:val="en-PH" w:eastAsia="en-PH"/>
              </w:rPr>
            </w:pPr>
            <w:del w:id="54774" w:author="Diana Machado" w:date="2019-04-05T18:40:00Z">
              <w:r w:rsidRPr="0041013B" w:rsidDel="00C81D61">
                <w:rPr>
                  <w:lang w:val="en-PH" w:eastAsia="en-PH"/>
                </w:rPr>
                <w:delText>0.858</w:delText>
              </w:r>
            </w:del>
          </w:p>
        </w:tc>
        <w:tc>
          <w:tcPr>
            <w:tcW w:w="543" w:type="dxa"/>
            <w:shd w:val="clear" w:color="auto" w:fill="auto"/>
            <w:noWrap/>
            <w:vAlign w:val="bottom"/>
            <w:hideMark/>
          </w:tcPr>
          <w:p w:rsidR="00EA72C0" w:rsidRPr="0041013B" w:rsidDel="00C81D61" w:rsidRDefault="00EA72C0" w:rsidP="009652F9">
            <w:pPr>
              <w:pStyle w:val="Tablebody-centered"/>
              <w:rPr>
                <w:del w:id="54775" w:author="Diana Machado" w:date="2019-04-05T18:40:00Z"/>
                <w:lang w:val="en-PH" w:eastAsia="en-PH"/>
              </w:rPr>
            </w:pPr>
            <w:del w:id="54776" w:author="Diana Machado" w:date="2019-04-05T18:40:00Z">
              <w:r w:rsidRPr="0041013B" w:rsidDel="00C81D61">
                <w:rPr>
                  <w:lang w:val="en-PH" w:eastAsia="en-PH"/>
                </w:rPr>
                <w:delText>0.716</w:delText>
              </w:r>
            </w:del>
          </w:p>
        </w:tc>
        <w:tc>
          <w:tcPr>
            <w:tcW w:w="543" w:type="dxa"/>
            <w:shd w:val="clear" w:color="auto" w:fill="auto"/>
            <w:noWrap/>
            <w:vAlign w:val="bottom"/>
            <w:hideMark/>
          </w:tcPr>
          <w:p w:rsidR="00EA72C0" w:rsidRPr="0041013B" w:rsidDel="00C81D61" w:rsidRDefault="00EA72C0" w:rsidP="009652F9">
            <w:pPr>
              <w:pStyle w:val="Tablebody-centered"/>
              <w:rPr>
                <w:del w:id="54777" w:author="Diana Machado" w:date="2019-04-05T18:40:00Z"/>
                <w:lang w:val="en-PH" w:eastAsia="en-PH"/>
              </w:rPr>
            </w:pPr>
            <w:del w:id="54778" w:author="Diana Machado" w:date="2019-04-05T18:40:00Z">
              <w:r w:rsidRPr="0041013B" w:rsidDel="00C81D61">
                <w:rPr>
                  <w:lang w:val="en-PH" w:eastAsia="en-PH"/>
                </w:rPr>
                <w:delText>0.556</w:delText>
              </w:r>
            </w:del>
          </w:p>
        </w:tc>
        <w:tc>
          <w:tcPr>
            <w:tcW w:w="543" w:type="dxa"/>
            <w:shd w:val="clear" w:color="auto" w:fill="auto"/>
            <w:noWrap/>
            <w:vAlign w:val="bottom"/>
            <w:hideMark/>
          </w:tcPr>
          <w:p w:rsidR="00EA72C0" w:rsidRPr="0041013B" w:rsidDel="00C81D61" w:rsidRDefault="00EA72C0" w:rsidP="009652F9">
            <w:pPr>
              <w:pStyle w:val="Tablebody-centered"/>
              <w:rPr>
                <w:del w:id="54779" w:author="Diana Machado" w:date="2019-04-05T18:40:00Z"/>
                <w:lang w:val="en-PH" w:eastAsia="en-PH"/>
              </w:rPr>
            </w:pPr>
            <w:del w:id="54780" w:author="Diana Machado" w:date="2019-04-05T18:40:00Z">
              <w:r w:rsidRPr="0041013B" w:rsidDel="00C81D61">
                <w:rPr>
                  <w:lang w:val="en-PH" w:eastAsia="en-PH"/>
                </w:rPr>
                <w:delText>0.248</w:delText>
              </w:r>
            </w:del>
          </w:p>
        </w:tc>
        <w:tc>
          <w:tcPr>
            <w:tcW w:w="543" w:type="dxa"/>
            <w:shd w:val="clear" w:color="auto" w:fill="auto"/>
            <w:noWrap/>
            <w:vAlign w:val="bottom"/>
            <w:hideMark/>
          </w:tcPr>
          <w:p w:rsidR="00EA72C0" w:rsidRPr="0041013B" w:rsidDel="00C81D61" w:rsidRDefault="00EA72C0" w:rsidP="009652F9">
            <w:pPr>
              <w:pStyle w:val="Tablebody-centered"/>
              <w:rPr>
                <w:del w:id="54781" w:author="Diana Machado" w:date="2019-04-05T18:40:00Z"/>
                <w:lang w:val="en-PH" w:eastAsia="en-PH"/>
              </w:rPr>
            </w:pPr>
            <w:del w:id="54782" w:author="Diana Machado" w:date="2019-04-05T18:40:00Z">
              <w:r w:rsidRPr="0041013B" w:rsidDel="00C81D61">
                <w:rPr>
                  <w:lang w:val="en-PH" w:eastAsia="en-PH"/>
                </w:rPr>
                <w:delText>0.112</w:delText>
              </w:r>
            </w:del>
          </w:p>
        </w:tc>
      </w:tr>
      <w:tr w:rsidR="00EA72C0" w:rsidRPr="0041013B" w:rsidDel="00C81D61" w:rsidTr="001707D4">
        <w:trPr>
          <w:trHeight w:val="198"/>
          <w:del w:id="54783" w:author="Diana Machado" w:date="2019-04-05T18:40:00Z"/>
        </w:trPr>
        <w:tc>
          <w:tcPr>
            <w:tcW w:w="1032" w:type="dxa"/>
            <w:vMerge/>
            <w:vAlign w:val="center"/>
            <w:hideMark/>
          </w:tcPr>
          <w:p w:rsidR="00EA72C0" w:rsidRPr="0041013B" w:rsidDel="00C81D61" w:rsidRDefault="00EA72C0" w:rsidP="009652F9">
            <w:pPr>
              <w:pStyle w:val="Tablebody-centered"/>
              <w:rPr>
                <w:del w:id="5478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785" w:author="Diana Machado" w:date="2019-04-05T18:40:00Z"/>
                <w:lang w:val="en-PH" w:eastAsia="en-PH"/>
              </w:rPr>
            </w:pPr>
            <w:del w:id="54786" w:author="Diana Machado" w:date="2019-04-05T18:40:00Z">
              <w:r w:rsidRPr="0041013B" w:rsidDel="00C81D61">
                <w:rPr>
                  <w:lang w:val="en-PH" w:eastAsia="en-PH"/>
                </w:rPr>
                <w:delText>32</w:delText>
              </w:r>
            </w:del>
          </w:p>
        </w:tc>
        <w:tc>
          <w:tcPr>
            <w:tcW w:w="1253" w:type="dxa"/>
            <w:shd w:val="clear" w:color="auto" w:fill="auto"/>
            <w:noWrap/>
            <w:vAlign w:val="bottom"/>
            <w:hideMark/>
          </w:tcPr>
          <w:p w:rsidR="00EA72C0" w:rsidRPr="0041013B" w:rsidDel="00C81D61" w:rsidRDefault="00EA72C0" w:rsidP="009652F9">
            <w:pPr>
              <w:pStyle w:val="Tablebody-centered"/>
              <w:rPr>
                <w:del w:id="54787" w:author="Diana Machado" w:date="2019-04-05T18:40:00Z"/>
                <w:lang w:val="en-PH" w:eastAsia="en-PH"/>
              </w:rPr>
            </w:pPr>
            <w:del w:id="54788" w:author="Diana Machado" w:date="2019-04-05T18:40:00Z">
              <w:r w:rsidRPr="0041013B" w:rsidDel="00C81D61">
                <w:rPr>
                  <w:lang w:val="en-PH" w:eastAsia="en-PH"/>
                </w:rPr>
                <w:delText>PALM BEACH</w:delText>
              </w:r>
            </w:del>
          </w:p>
        </w:tc>
        <w:tc>
          <w:tcPr>
            <w:tcW w:w="709" w:type="dxa"/>
            <w:shd w:val="clear" w:color="auto" w:fill="auto"/>
            <w:noWrap/>
            <w:vAlign w:val="bottom"/>
            <w:hideMark/>
          </w:tcPr>
          <w:p w:rsidR="00EA72C0" w:rsidRPr="0041013B" w:rsidDel="00C81D61" w:rsidRDefault="00EA72C0" w:rsidP="009652F9">
            <w:pPr>
              <w:pStyle w:val="Tablebody-centered"/>
              <w:rPr>
                <w:del w:id="54789" w:author="Diana Machado" w:date="2019-04-05T18:40:00Z"/>
                <w:lang w:val="en-PH" w:eastAsia="en-PH"/>
              </w:rPr>
            </w:pPr>
            <w:del w:id="54790" w:author="Diana Machado" w:date="2019-04-05T18:40:00Z">
              <w:r w:rsidRPr="0041013B" w:rsidDel="00C81D61">
                <w:rPr>
                  <w:lang w:val="en-PH" w:eastAsia="en-PH"/>
                </w:rPr>
                <w:delText>7.743</w:delText>
              </w:r>
            </w:del>
          </w:p>
        </w:tc>
        <w:tc>
          <w:tcPr>
            <w:tcW w:w="607" w:type="dxa"/>
            <w:shd w:val="clear" w:color="auto" w:fill="auto"/>
            <w:noWrap/>
            <w:vAlign w:val="bottom"/>
            <w:hideMark/>
          </w:tcPr>
          <w:p w:rsidR="00EA72C0" w:rsidRPr="0041013B" w:rsidDel="00C81D61" w:rsidRDefault="00EA72C0" w:rsidP="009652F9">
            <w:pPr>
              <w:pStyle w:val="Tablebody-centered"/>
              <w:rPr>
                <w:del w:id="54791" w:author="Diana Machado" w:date="2019-04-05T18:40:00Z"/>
                <w:lang w:val="en-PH" w:eastAsia="en-PH"/>
              </w:rPr>
            </w:pPr>
            <w:del w:id="54792" w:author="Diana Machado" w:date="2019-04-05T18:40:00Z">
              <w:r w:rsidRPr="0041013B" w:rsidDel="00C81D61">
                <w:rPr>
                  <w:lang w:val="en-PH" w:eastAsia="en-PH"/>
                </w:rPr>
                <w:delText>6.952</w:delText>
              </w:r>
            </w:del>
          </w:p>
        </w:tc>
        <w:tc>
          <w:tcPr>
            <w:tcW w:w="607" w:type="dxa"/>
            <w:shd w:val="clear" w:color="auto" w:fill="auto"/>
            <w:noWrap/>
            <w:vAlign w:val="bottom"/>
            <w:hideMark/>
          </w:tcPr>
          <w:p w:rsidR="00EA72C0" w:rsidRPr="0041013B" w:rsidDel="00C81D61" w:rsidRDefault="00EA72C0" w:rsidP="009652F9">
            <w:pPr>
              <w:pStyle w:val="Tablebody-centered"/>
              <w:rPr>
                <w:del w:id="54793" w:author="Diana Machado" w:date="2019-04-05T18:40:00Z"/>
                <w:lang w:val="en-PH" w:eastAsia="en-PH"/>
              </w:rPr>
            </w:pPr>
            <w:del w:id="54794" w:author="Diana Machado" w:date="2019-04-05T18:40:00Z">
              <w:r w:rsidRPr="0041013B" w:rsidDel="00C81D61">
                <w:rPr>
                  <w:lang w:val="en-PH" w:eastAsia="en-PH"/>
                </w:rPr>
                <w:delText>6.163</w:delText>
              </w:r>
            </w:del>
          </w:p>
        </w:tc>
        <w:tc>
          <w:tcPr>
            <w:tcW w:w="607" w:type="dxa"/>
            <w:shd w:val="clear" w:color="auto" w:fill="auto"/>
            <w:noWrap/>
            <w:vAlign w:val="bottom"/>
            <w:hideMark/>
          </w:tcPr>
          <w:p w:rsidR="00EA72C0" w:rsidRPr="0041013B" w:rsidDel="00C81D61" w:rsidRDefault="00EA72C0" w:rsidP="009652F9">
            <w:pPr>
              <w:pStyle w:val="Tablebody-centered"/>
              <w:rPr>
                <w:del w:id="54795" w:author="Diana Machado" w:date="2019-04-05T18:40:00Z"/>
                <w:lang w:val="en-PH" w:eastAsia="en-PH"/>
              </w:rPr>
            </w:pPr>
            <w:del w:id="54796" w:author="Diana Machado" w:date="2019-04-05T18:40:00Z">
              <w:r w:rsidRPr="0041013B" w:rsidDel="00C81D61">
                <w:rPr>
                  <w:lang w:val="en-PH" w:eastAsia="en-PH"/>
                </w:rPr>
                <w:delText>5.054</w:delText>
              </w:r>
            </w:del>
          </w:p>
        </w:tc>
        <w:tc>
          <w:tcPr>
            <w:tcW w:w="607" w:type="dxa"/>
            <w:shd w:val="clear" w:color="auto" w:fill="auto"/>
            <w:noWrap/>
            <w:vAlign w:val="bottom"/>
            <w:hideMark/>
          </w:tcPr>
          <w:p w:rsidR="00EA72C0" w:rsidRPr="0041013B" w:rsidDel="00C81D61" w:rsidRDefault="00EA72C0" w:rsidP="009652F9">
            <w:pPr>
              <w:pStyle w:val="Tablebody-centered"/>
              <w:rPr>
                <w:del w:id="54797" w:author="Diana Machado" w:date="2019-04-05T18:40:00Z"/>
                <w:lang w:val="en-PH" w:eastAsia="en-PH"/>
              </w:rPr>
            </w:pPr>
            <w:del w:id="54798" w:author="Diana Machado" w:date="2019-04-05T18:40:00Z">
              <w:r w:rsidRPr="0041013B" w:rsidDel="00C81D61">
                <w:rPr>
                  <w:lang w:val="en-PH" w:eastAsia="en-PH"/>
                </w:rPr>
                <w:delText>2.700</w:delText>
              </w:r>
            </w:del>
          </w:p>
        </w:tc>
        <w:tc>
          <w:tcPr>
            <w:tcW w:w="607" w:type="dxa"/>
            <w:shd w:val="clear" w:color="auto" w:fill="auto"/>
            <w:noWrap/>
            <w:vAlign w:val="bottom"/>
            <w:hideMark/>
          </w:tcPr>
          <w:p w:rsidR="00EA72C0" w:rsidRPr="0041013B" w:rsidDel="00C81D61" w:rsidRDefault="00EA72C0" w:rsidP="009652F9">
            <w:pPr>
              <w:pStyle w:val="Tablebody-centered"/>
              <w:rPr>
                <w:del w:id="54799" w:author="Diana Machado" w:date="2019-04-05T18:40:00Z"/>
                <w:lang w:val="en-PH" w:eastAsia="en-PH"/>
              </w:rPr>
            </w:pPr>
            <w:del w:id="54800" w:author="Diana Machado" w:date="2019-04-05T18:40:00Z">
              <w:r w:rsidRPr="0041013B" w:rsidDel="00C81D61">
                <w:rPr>
                  <w:lang w:val="en-PH" w:eastAsia="en-PH"/>
                </w:rPr>
                <w:delText>1.489</w:delText>
              </w:r>
            </w:del>
          </w:p>
        </w:tc>
        <w:tc>
          <w:tcPr>
            <w:tcW w:w="715" w:type="dxa"/>
            <w:shd w:val="clear" w:color="auto" w:fill="auto"/>
            <w:noWrap/>
            <w:vAlign w:val="bottom"/>
            <w:hideMark/>
          </w:tcPr>
          <w:p w:rsidR="00EA72C0" w:rsidRPr="0041013B" w:rsidDel="00C81D61" w:rsidRDefault="00EA72C0" w:rsidP="009652F9">
            <w:pPr>
              <w:pStyle w:val="Tablebody-centered"/>
              <w:rPr>
                <w:del w:id="54801" w:author="Diana Machado" w:date="2019-04-05T18:40:00Z"/>
                <w:lang w:val="en-PH" w:eastAsia="en-PH"/>
              </w:rPr>
            </w:pPr>
            <w:del w:id="5480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803" w:author="Diana Machado" w:date="2019-04-05T18:40:00Z"/>
                <w:lang w:val="en-PH" w:eastAsia="en-PH"/>
              </w:rPr>
            </w:pPr>
            <w:del w:id="54804" w:author="Diana Machado" w:date="2019-04-05T18:40:00Z">
              <w:r w:rsidRPr="0041013B" w:rsidDel="00C81D61">
                <w:rPr>
                  <w:lang w:val="en-PH" w:eastAsia="en-PH"/>
                </w:rPr>
                <w:delText>0.898</w:delText>
              </w:r>
            </w:del>
          </w:p>
        </w:tc>
        <w:tc>
          <w:tcPr>
            <w:tcW w:w="543" w:type="dxa"/>
            <w:shd w:val="clear" w:color="auto" w:fill="auto"/>
            <w:noWrap/>
            <w:vAlign w:val="bottom"/>
            <w:hideMark/>
          </w:tcPr>
          <w:p w:rsidR="00EA72C0" w:rsidRPr="0041013B" w:rsidDel="00C81D61" w:rsidRDefault="00EA72C0" w:rsidP="009652F9">
            <w:pPr>
              <w:pStyle w:val="Tablebody-centered"/>
              <w:rPr>
                <w:del w:id="54805" w:author="Diana Machado" w:date="2019-04-05T18:40:00Z"/>
                <w:lang w:val="en-PH" w:eastAsia="en-PH"/>
              </w:rPr>
            </w:pPr>
            <w:del w:id="54806" w:author="Diana Machado" w:date="2019-04-05T18:40:00Z">
              <w:r w:rsidRPr="0041013B" w:rsidDel="00C81D61">
                <w:rPr>
                  <w:lang w:val="en-PH" w:eastAsia="en-PH"/>
                </w:rPr>
                <w:delText>0.796</w:delText>
              </w:r>
            </w:del>
          </w:p>
        </w:tc>
        <w:tc>
          <w:tcPr>
            <w:tcW w:w="543" w:type="dxa"/>
            <w:shd w:val="clear" w:color="auto" w:fill="auto"/>
            <w:noWrap/>
            <w:vAlign w:val="bottom"/>
            <w:hideMark/>
          </w:tcPr>
          <w:p w:rsidR="00EA72C0" w:rsidRPr="0041013B" w:rsidDel="00C81D61" w:rsidRDefault="00EA72C0" w:rsidP="009652F9">
            <w:pPr>
              <w:pStyle w:val="Tablebody-centered"/>
              <w:rPr>
                <w:del w:id="54807" w:author="Diana Machado" w:date="2019-04-05T18:40:00Z"/>
                <w:lang w:val="en-PH" w:eastAsia="en-PH"/>
              </w:rPr>
            </w:pPr>
            <w:del w:id="54808" w:author="Diana Machado" w:date="2019-04-05T18:40:00Z">
              <w:r w:rsidRPr="0041013B" w:rsidDel="00C81D61">
                <w:rPr>
                  <w:lang w:val="en-PH" w:eastAsia="en-PH"/>
                </w:rPr>
                <w:delText>0.653</w:delText>
              </w:r>
            </w:del>
          </w:p>
        </w:tc>
        <w:tc>
          <w:tcPr>
            <w:tcW w:w="543" w:type="dxa"/>
            <w:shd w:val="clear" w:color="auto" w:fill="auto"/>
            <w:noWrap/>
            <w:vAlign w:val="bottom"/>
            <w:hideMark/>
          </w:tcPr>
          <w:p w:rsidR="00EA72C0" w:rsidRPr="0041013B" w:rsidDel="00C81D61" w:rsidRDefault="00EA72C0" w:rsidP="009652F9">
            <w:pPr>
              <w:pStyle w:val="Tablebody-centered"/>
              <w:rPr>
                <w:del w:id="54809" w:author="Diana Machado" w:date="2019-04-05T18:40:00Z"/>
                <w:lang w:val="en-PH" w:eastAsia="en-PH"/>
              </w:rPr>
            </w:pPr>
            <w:del w:id="54810" w:author="Diana Machado" w:date="2019-04-05T18:40:00Z">
              <w:r w:rsidRPr="0041013B" w:rsidDel="00C81D61">
                <w:rPr>
                  <w:lang w:val="en-PH" w:eastAsia="en-PH"/>
                </w:rPr>
                <w:delText>0.349</w:delText>
              </w:r>
            </w:del>
          </w:p>
        </w:tc>
        <w:tc>
          <w:tcPr>
            <w:tcW w:w="543" w:type="dxa"/>
            <w:shd w:val="clear" w:color="auto" w:fill="auto"/>
            <w:noWrap/>
            <w:vAlign w:val="bottom"/>
            <w:hideMark/>
          </w:tcPr>
          <w:p w:rsidR="00EA72C0" w:rsidRPr="0041013B" w:rsidDel="00C81D61" w:rsidRDefault="00EA72C0" w:rsidP="009652F9">
            <w:pPr>
              <w:pStyle w:val="Tablebody-centered"/>
              <w:rPr>
                <w:del w:id="54811" w:author="Diana Machado" w:date="2019-04-05T18:40:00Z"/>
                <w:lang w:val="en-PH" w:eastAsia="en-PH"/>
              </w:rPr>
            </w:pPr>
            <w:del w:id="54812" w:author="Diana Machado" w:date="2019-04-05T18:40:00Z">
              <w:r w:rsidRPr="0041013B" w:rsidDel="00C81D61">
                <w:rPr>
                  <w:lang w:val="en-PH" w:eastAsia="en-PH"/>
                </w:rPr>
                <w:delText>0.192</w:delText>
              </w:r>
            </w:del>
          </w:p>
        </w:tc>
      </w:tr>
      <w:tr w:rsidR="00EA72C0" w:rsidRPr="0041013B" w:rsidDel="00C81D61" w:rsidTr="001707D4">
        <w:trPr>
          <w:trHeight w:val="198"/>
          <w:del w:id="54813" w:author="Diana Machado" w:date="2019-04-05T18:40:00Z"/>
        </w:trPr>
        <w:tc>
          <w:tcPr>
            <w:tcW w:w="1032" w:type="dxa"/>
            <w:vMerge/>
            <w:vAlign w:val="center"/>
            <w:hideMark/>
          </w:tcPr>
          <w:p w:rsidR="00EA72C0" w:rsidRPr="0041013B" w:rsidDel="00C81D61" w:rsidRDefault="00EA72C0" w:rsidP="009652F9">
            <w:pPr>
              <w:pStyle w:val="Tablebody-centered"/>
              <w:rPr>
                <w:del w:id="5481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815" w:author="Diana Machado" w:date="2019-04-05T18:40:00Z"/>
                <w:lang w:val="en-PH" w:eastAsia="en-PH"/>
              </w:rPr>
            </w:pPr>
            <w:del w:id="54816" w:author="Diana Machado" w:date="2019-04-05T18:40:00Z">
              <w:r w:rsidRPr="0041013B" w:rsidDel="00C81D61">
                <w:rPr>
                  <w:lang w:val="en-PH" w:eastAsia="en-PH"/>
                </w:rPr>
                <w:delText>33</w:delText>
              </w:r>
            </w:del>
          </w:p>
        </w:tc>
        <w:tc>
          <w:tcPr>
            <w:tcW w:w="1253" w:type="dxa"/>
            <w:shd w:val="clear" w:color="auto" w:fill="auto"/>
            <w:noWrap/>
            <w:vAlign w:val="bottom"/>
            <w:hideMark/>
          </w:tcPr>
          <w:p w:rsidR="00EA72C0" w:rsidRPr="0041013B" w:rsidDel="00C81D61" w:rsidRDefault="00EA72C0" w:rsidP="009652F9">
            <w:pPr>
              <w:pStyle w:val="Tablebody-centered"/>
              <w:rPr>
                <w:del w:id="54817" w:author="Diana Machado" w:date="2019-04-05T18:40:00Z"/>
                <w:lang w:val="en-PH" w:eastAsia="en-PH"/>
              </w:rPr>
            </w:pPr>
            <w:del w:id="54818" w:author="Diana Machado" w:date="2019-04-05T18:40:00Z">
              <w:r w:rsidRPr="0041013B" w:rsidDel="00C81D61">
                <w:rPr>
                  <w:lang w:val="en-PH" w:eastAsia="en-PH"/>
                </w:rPr>
                <w:delText>PALM BEACH</w:delText>
              </w:r>
            </w:del>
          </w:p>
        </w:tc>
        <w:tc>
          <w:tcPr>
            <w:tcW w:w="709" w:type="dxa"/>
            <w:shd w:val="clear" w:color="auto" w:fill="auto"/>
            <w:noWrap/>
            <w:vAlign w:val="bottom"/>
            <w:hideMark/>
          </w:tcPr>
          <w:p w:rsidR="00EA72C0" w:rsidRPr="0041013B" w:rsidDel="00C81D61" w:rsidRDefault="00EA72C0" w:rsidP="009652F9">
            <w:pPr>
              <w:pStyle w:val="Tablebody-centered"/>
              <w:rPr>
                <w:del w:id="54819" w:author="Diana Machado" w:date="2019-04-05T18:40:00Z"/>
                <w:lang w:val="en-PH" w:eastAsia="en-PH"/>
              </w:rPr>
            </w:pPr>
            <w:del w:id="54820" w:author="Diana Machado" w:date="2019-04-05T18:40:00Z">
              <w:r w:rsidRPr="0041013B" w:rsidDel="00C81D61">
                <w:rPr>
                  <w:lang w:val="en-PH" w:eastAsia="en-PH"/>
                </w:rPr>
                <w:delText>11.448</w:delText>
              </w:r>
            </w:del>
          </w:p>
        </w:tc>
        <w:tc>
          <w:tcPr>
            <w:tcW w:w="607" w:type="dxa"/>
            <w:shd w:val="clear" w:color="auto" w:fill="auto"/>
            <w:noWrap/>
            <w:vAlign w:val="bottom"/>
            <w:hideMark/>
          </w:tcPr>
          <w:p w:rsidR="00EA72C0" w:rsidRPr="0041013B" w:rsidDel="00C81D61" w:rsidRDefault="00EA72C0" w:rsidP="009652F9">
            <w:pPr>
              <w:pStyle w:val="Tablebody-centered"/>
              <w:rPr>
                <w:del w:id="54821" w:author="Diana Machado" w:date="2019-04-05T18:40:00Z"/>
                <w:lang w:val="en-PH" w:eastAsia="en-PH"/>
              </w:rPr>
            </w:pPr>
            <w:del w:id="54822" w:author="Diana Machado" w:date="2019-04-05T18:40:00Z">
              <w:r w:rsidRPr="0041013B" w:rsidDel="00C81D61">
                <w:rPr>
                  <w:lang w:val="en-PH" w:eastAsia="en-PH"/>
                </w:rPr>
                <w:delText>10.529</w:delText>
              </w:r>
            </w:del>
          </w:p>
        </w:tc>
        <w:tc>
          <w:tcPr>
            <w:tcW w:w="607" w:type="dxa"/>
            <w:shd w:val="clear" w:color="auto" w:fill="auto"/>
            <w:noWrap/>
            <w:vAlign w:val="bottom"/>
            <w:hideMark/>
          </w:tcPr>
          <w:p w:rsidR="00EA72C0" w:rsidRPr="0041013B" w:rsidDel="00C81D61" w:rsidRDefault="00EA72C0" w:rsidP="009652F9">
            <w:pPr>
              <w:pStyle w:val="Tablebody-centered"/>
              <w:rPr>
                <w:del w:id="54823" w:author="Diana Machado" w:date="2019-04-05T18:40:00Z"/>
                <w:lang w:val="en-PH" w:eastAsia="en-PH"/>
              </w:rPr>
            </w:pPr>
            <w:del w:id="54824" w:author="Diana Machado" w:date="2019-04-05T18:40:00Z">
              <w:r w:rsidRPr="0041013B" w:rsidDel="00C81D61">
                <w:rPr>
                  <w:lang w:val="en-PH" w:eastAsia="en-PH"/>
                </w:rPr>
                <w:delText>9.612</w:delText>
              </w:r>
            </w:del>
          </w:p>
        </w:tc>
        <w:tc>
          <w:tcPr>
            <w:tcW w:w="607" w:type="dxa"/>
            <w:shd w:val="clear" w:color="auto" w:fill="auto"/>
            <w:noWrap/>
            <w:vAlign w:val="bottom"/>
            <w:hideMark/>
          </w:tcPr>
          <w:p w:rsidR="00EA72C0" w:rsidRPr="0041013B" w:rsidDel="00C81D61" w:rsidRDefault="00EA72C0" w:rsidP="009652F9">
            <w:pPr>
              <w:pStyle w:val="Tablebody-centered"/>
              <w:rPr>
                <w:del w:id="54825" w:author="Diana Machado" w:date="2019-04-05T18:40:00Z"/>
                <w:lang w:val="en-PH" w:eastAsia="en-PH"/>
              </w:rPr>
            </w:pPr>
            <w:del w:id="54826" w:author="Diana Machado" w:date="2019-04-05T18:40:00Z">
              <w:r w:rsidRPr="0041013B" w:rsidDel="00C81D61">
                <w:rPr>
                  <w:lang w:val="en-PH" w:eastAsia="en-PH"/>
                </w:rPr>
                <w:delText>8.284</w:delText>
              </w:r>
            </w:del>
          </w:p>
        </w:tc>
        <w:tc>
          <w:tcPr>
            <w:tcW w:w="607" w:type="dxa"/>
            <w:shd w:val="clear" w:color="auto" w:fill="auto"/>
            <w:noWrap/>
            <w:vAlign w:val="bottom"/>
            <w:hideMark/>
          </w:tcPr>
          <w:p w:rsidR="00EA72C0" w:rsidRPr="0041013B" w:rsidDel="00C81D61" w:rsidRDefault="00EA72C0" w:rsidP="009652F9">
            <w:pPr>
              <w:pStyle w:val="Tablebody-centered"/>
              <w:rPr>
                <w:del w:id="54827" w:author="Diana Machado" w:date="2019-04-05T18:40:00Z"/>
                <w:lang w:val="en-PH" w:eastAsia="en-PH"/>
              </w:rPr>
            </w:pPr>
            <w:del w:id="54828" w:author="Diana Machado" w:date="2019-04-05T18:40:00Z">
              <w:r w:rsidRPr="0041013B" w:rsidDel="00C81D61">
                <w:rPr>
                  <w:lang w:val="en-PH" w:eastAsia="en-PH"/>
                </w:rPr>
                <w:delText>5.393</w:delText>
              </w:r>
            </w:del>
          </w:p>
        </w:tc>
        <w:tc>
          <w:tcPr>
            <w:tcW w:w="607" w:type="dxa"/>
            <w:shd w:val="clear" w:color="auto" w:fill="auto"/>
            <w:noWrap/>
            <w:vAlign w:val="bottom"/>
            <w:hideMark/>
          </w:tcPr>
          <w:p w:rsidR="00EA72C0" w:rsidRPr="0041013B" w:rsidDel="00C81D61" w:rsidRDefault="00EA72C0" w:rsidP="009652F9">
            <w:pPr>
              <w:pStyle w:val="Tablebody-centered"/>
              <w:rPr>
                <w:del w:id="54829" w:author="Diana Machado" w:date="2019-04-05T18:40:00Z"/>
                <w:lang w:val="en-PH" w:eastAsia="en-PH"/>
              </w:rPr>
            </w:pPr>
            <w:del w:id="54830" w:author="Diana Machado" w:date="2019-04-05T18:40:00Z">
              <w:r w:rsidRPr="0041013B" w:rsidDel="00C81D61">
                <w:rPr>
                  <w:lang w:val="en-PH" w:eastAsia="en-PH"/>
                </w:rPr>
                <w:delText>3.676</w:delText>
              </w:r>
            </w:del>
          </w:p>
        </w:tc>
        <w:tc>
          <w:tcPr>
            <w:tcW w:w="715" w:type="dxa"/>
            <w:shd w:val="clear" w:color="auto" w:fill="auto"/>
            <w:noWrap/>
            <w:vAlign w:val="bottom"/>
            <w:hideMark/>
          </w:tcPr>
          <w:p w:rsidR="00EA72C0" w:rsidRPr="0041013B" w:rsidDel="00C81D61" w:rsidRDefault="00EA72C0" w:rsidP="009652F9">
            <w:pPr>
              <w:pStyle w:val="Tablebody-centered"/>
              <w:rPr>
                <w:del w:id="54831" w:author="Diana Machado" w:date="2019-04-05T18:40:00Z"/>
                <w:lang w:val="en-PH" w:eastAsia="en-PH"/>
              </w:rPr>
            </w:pPr>
            <w:del w:id="5483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833" w:author="Diana Machado" w:date="2019-04-05T18:40:00Z"/>
                <w:lang w:val="en-PH" w:eastAsia="en-PH"/>
              </w:rPr>
            </w:pPr>
            <w:del w:id="54834" w:author="Diana Machado" w:date="2019-04-05T18:40:00Z">
              <w:r w:rsidRPr="0041013B" w:rsidDel="00C81D61">
                <w:rPr>
                  <w:lang w:val="en-PH" w:eastAsia="en-PH"/>
                </w:rPr>
                <w:delText>0.920</w:delText>
              </w:r>
            </w:del>
          </w:p>
        </w:tc>
        <w:tc>
          <w:tcPr>
            <w:tcW w:w="543" w:type="dxa"/>
            <w:shd w:val="clear" w:color="auto" w:fill="auto"/>
            <w:noWrap/>
            <w:vAlign w:val="bottom"/>
            <w:hideMark/>
          </w:tcPr>
          <w:p w:rsidR="00EA72C0" w:rsidRPr="0041013B" w:rsidDel="00C81D61" w:rsidRDefault="00EA72C0" w:rsidP="009652F9">
            <w:pPr>
              <w:pStyle w:val="Tablebody-centered"/>
              <w:rPr>
                <w:del w:id="54835" w:author="Diana Machado" w:date="2019-04-05T18:40:00Z"/>
                <w:lang w:val="en-PH" w:eastAsia="en-PH"/>
              </w:rPr>
            </w:pPr>
            <w:del w:id="54836" w:author="Diana Machado" w:date="2019-04-05T18:40:00Z">
              <w:r w:rsidRPr="0041013B" w:rsidDel="00C81D61">
                <w:rPr>
                  <w:lang w:val="en-PH" w:eastAsia="en-PH"/>
                </w:rPr>
                <w:delText>0.840</w:delText>
              </w:r>
            </w:del>
          </w:p>
        </w:tc>
        <w:tc>
          <w:tcPr>
            <w:tcW w:w="543" w:type="dxa"/>
            <w:shd w:val="clear" w:color="auto" w:fill="auto"/>
            <w:noWrap/>
            <w:vAlign w:val="bottom"/>
            <w:hideMark/>
          </w:tcPr>
          <w:p w:rsidR="00EA72C0" w:rsidRPr="0041013B" w:rsidDel="00C81D61" w:rsidRDefault="00EA72C0" w:rsidP="009652F9">
            <w:pPr>
              <w:pStyle w:val="Tablebody-centered"/>
              <w:rPr>
                <w:del w:id="54837" w:author="Diana Machado" w:date="2019-04-05T18:40:00Z"/>
                <w:lang w:val="en-PH" w:eastAsia="en-PH"/>
              </w:rPr>
            </w:pPr>
            <w:del w:id="54838" w:author="Diana Machado" w:date="2019-04-05T18:40:00Z">
              <w:r w:rsidRPr="0041013B" w:rsidDel="00C81D61">
                <w:rPr>
                  <w:lang w:val="en-PH" w:eastAsia="en-PH"/>
                </w:rPr>
                <w:delText>0.724</w:delText>
              </w:r>
            </w:del>
          </w:p>
        </w:tc>
        <w:tc>
          <w:tcPr>
            <w:tcW w:w="543" w:type="dxa"/>
            <w:shd w:val="clear" w:color="auto" w:fill="auto"/>
            <w:noWrap/>
            <w:vAlign w:val="bottom"/>
            <w:hideMark/>
          </w:tcPr>
          <w:p w:rsidR="00EA72C0" w:rsidRPr="0041013B" w:rsidDel="00C81D61" w:rsidRDefault="00EA72C0" w:rsidP="009652F9">
            <w:pPr>
              <w:pStyle w:val="Tablebody-centered"/>
              <w:rPr>
                <w:del w:id="54839" w:author="Diana Machado" w:date="2019-04-05T18:40:00Z"/>
                <w:lang w:val="en-PH" w:eastAsia="en-PH"/>
              </w:rPr>
            </w:pPr>
            <w:del w:id="54840" w:author="Diana Machado" w:date="2019-04-05T18:40:00Z">
              <w:r w:rsidRPr="0041013B" w:rsidDel="00C81D61">
                <w:rPr>
                  <w:lang w:val="en-PH" w:eastAsia="en-PH"/>
                </w:rPr>
                <w:delText>0.471</w:delText>
              </w:r>
            </w:del>
          </w:p>
        </w:tc>
        <w:tc>
          <w:tcPr>
            <w:tcW w:w="543" w:type="dxa"/>
            <w:shd w:val="clear" w:color="auto" w:fill="auto"/>
            <w:noWrap/>
            <w:vAlign w:val="bottom"/>
            <w:hideMark/>
          </w:tcPr>
          <w:p w:rsidR="00EA72C0" w:rsidRPr="0041013B" w:rsidDel="00C81D61" w:rsidRDefault="00EA72C0" w:rsidP="009652F9">
            <w:pPr>
              <w:pStyle w:val="Tablebody-centered"/>
              <w:rPr>
                <w:del w:id="54841" w:author="Diana Machado" w:date="2019-04-05T18:40:00Z"/>
                <w:lang w:val="en-PH" w:eastAsia="en-PH"/>
              </w:rPr>
            </w:pPr>
            <w:del w:id="54842" w:author="Diana Machado" w:date="2019-04-05T18:40:00Z">
              <w:r w:rsidRPr="0041013B" w:rsidDel="00C81D61">
                <w:rPr>
                  <w:lang w:val="en-PH" w:eastAsia="en-PH"/>
                </w:rPr>
                <w:delText>0.321</w:delText>
              </w:r>
            </w:del>
          </w:p>
        </w:tc>
      </w:tr>
      <w:tr w:rsidR="00EA72C0" w:rsidRPr="0041013B" w:rsidDel="00C81D61" w:rsidTr="001707D4">
        <w:trPr>
          <w:trHeight w:val="198"/>
          <w:del w:id="54843" w:author="Diana Machado" w:date="2019-04-05T18:40:00Z"/>
        </w:trPr>
        <w:tc>
          <w:tcPr>
            <w:tcW w:w="1032" w:type="dxa"/>
            <w:vMerge/>
            <w:vAlign w:val="center"/>
            <w:hideMark/>
          </w:tcPr>
          <w:p w:rsidR="00EA72C0" w:rsidRPr="0041013B" w:rsidDel="00C81D61" w:rsidRDefault="00EA72C0" w:rsidP="009652F9">
            <w:pPr>
              <w:pStyle w:val="Tablebody-centered"/>
              <w:rPr>
                <w:del w:id="5484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845" w:author="Diana Machado" w:date="2019-04-05T18:40:00Z"/>
                <w:lang w:val="en-PH" w:eastAsia="en-PH"/>
              </w:rPr>
            </w:pPr>
            <w:del w:id="54846" w:author="Diana Machado" w:date="2019-04-05T18:40:00Z">
              <w:r w:rsidRPr="0041013B" w:rsidDel="00C81D61">
                <w:rPr>
                  <w:lang w:val="en-PH" w:eastAsia="en-PH"/>
                </w:rPr>
                <w:delText>34</w:delText>
              </w:r>
            </w:del>
          </w:p>
        </w:tc>
        <w:tc>
          <w:tcPr>
            <w:tcW w:w="1253" w:type="dxa"/>
            <w:shd w:val="clear" w:color="auto" w:fill="auto"/>
            <w:noWrap/>
            <w:vAlign w:val="bottom"/>
            <w:hideMark/>
          </w:tcPr>
          <w:p w:rsidR="00EA72C0" w:rsidRPr="0041013B" w:rsidDel="00C81D61" w:rsidRDefault="00EA72C0" w:rsidP="009652F9">
            <w:pPr>
              <w:pStyle w:val="Tablebody-centered"/>
              <w:rPr>
                <w:del w:id="54847" w:author="Diana Machado" w:date="2019-04-05T18:40:00Z"/>
                <w:lang w:val="en-PH" w:eastAsia="en-PH"/>
              </w:rPr>
            </w:pPr>
            <w:del w:id="54848" w:author="Diana Machado" w:date="2019-04-05T18:40:00Z">
              <w:r w:rsidRPr="0041013B" w:rsidDel="00C81D61">
                <w:rPr>
                  <w:lang w:val="en-PH" w:eastAsia="en-PH"/>
                </w:rPr>
                <w:delText>PINELLAS</w:delText>
              </w:r>
            </w:del>
          </w:p>
        </w:tc>
        <w:tc>
          <w:tcPr>
            <w:tcW w:w="709" w:type="dxa"/>
            <w:shd w:val="clear" w:color="auto" w:fill="auto"/>
            <w:noWrap/>
            <w:vAlign w:val="bottom"/>
            <w:hideMark/>
          </w:tcPr>
          <w:p w:rsidR="00EA72C0" w:rsidRPr="0041013B" w:rsidDel="00C81D61" w:rsidRDefault="00EA72C0" w:rsidP="009652F9">
            <w:pPr>
              <w:pStyle w:val="Tablebody-centered"/>
              <w:rPr>
                <w:del w:id="54849" w:author="Diana Machado" w:date="2019-04-05T18:40:00Z"/>
                <w:lang w:val="en-PH" w:eastAsia="en-PH"/>
              </w:rPr>
            </w:pPr>
            <w:del w:id="54850" w:author="Diana Machado" w:date="2019-04-05T18:40:00Z">
              <w:r w:rsidRPr="0041013B" w:rsidDel="00C81D61">
                <w:rPr>
                  <w:lang w:val="en-PH" w:eastAsia="en-PH"/>
                </w:rPr>
                <w:delText>4.584</w:delText>
              </w:r>
            </w:del>
          </w:p>
        </w:tc>
        <w:tc>
          <w:tcPr>
            <w:tcW w:w="607" w:type="dxa"/>
            <w:shd w:val="clear" w:color="auto" w:fill="auto"/>
            <w:noWrap/>
            <w:vAlign w:val="bottom"/>
            <w:hideMark/>
          </w:tcPr>
          <w:p w:rsidR="00EA72C0" w:rsidRPr="0041013B" w:rsidDel="00C81D61" w:rsidRDefault="00EA72C0" w:rsidP="009652F9">
            <w:pPr>
              <w:pStyle w:val="Tablebody-centered"/>
              <w:rPr>
                <w:del w:id="54851" w:author="Diana Machado" w:date="2019-04-05T18:40:00Z"/>
                <w:lang w:val="en-PH" w:eastAsia="en-PH"/>
              </w:rPr>
            </w:pPr>
            <w:del w:id="54852" w:author="Diana Machado" w:date="2019-04-05T18:40:00Z">
              <w:r w:rsidRPr="0041013B" w:rsidDel="00C81D61">
                <w:rPr>
                  <w:lang w:val="en-PH" w:eastAsia="en-PH"/>
                </w:rPr>
                <w:delText>4.046</w:delText>
              </w:r>
            </w:del>
          </w:p>
        </w:tc>
        <w:tc>
          <w:tcPr>
            <w:tcW w:w="607" w:type="dxa"/>
            <w:shd w:val="clear" w:color="auto" w:fill="auto"/>
            <w:noWrap/>
            <w:vAlign w:val="bottom"/>
            <w:hideMark/>
          </w:tcPr>
          <w:p w:rsidR="00EA72C0" w:rsidRPr="0041013B" w:rsidDel="00C81D61" w:rsidRDefault="00EA72C0" w:rsidP="009652F9">
            <w:pPr>
              <w:pStyle w:val="Tablebody-centered"/>
              <w:rPr>
                <w:del w:id="54853" w:author="Diana Machado" w:date="2019-04-05T18:40:00Z"/>
                <w:lang w:val="en-PH" w:eastAsia="en-PH"/>
              </w:rPr>
            </w:pPr>
            <w:del w:id="54854" w:author="Diana Machado" w:date="2019-04-05T18:40:00Z">
              <w:r w:rsidRPr="0041013B" w:rsidDel="00C81D61">
                <w:rPr>
                  <w:lang w:val="en-PH" w:eastAsia="en-PH"/>
                </w:rPr>
                <w:delText>3.510</w:delText>
              </w:r>
            </w:del>
          </w:p>
        </w:tc>
        <w:tc>
          <w:tcPr>
            <w:tcW w:w="607" w:type="dxa"/>
            <w:shd w:val="clear" w:color="auto" w:fill="auto"/>
            <w:noWrap/>
            <w:vAlign w:val="bottom"/>
            <w:hideMark/>
          </w:tcPr>
          <w:p w:rsidR="00EA72C0" w:rsidRPr="0041013B" w:rsidDel="00C81D61" w:rsidRDefault="00EA72C0" w:rsidP="009652F9">
            <w:pPr>
              <w:pStyle w:val="Tablebody-centered"/>
              <w:rPr>
                <w:del w:id="54855" w:author="Diana Machado" w:date="2019-04-05T18:40:00Z"/>
                <w:lang w:val="en-PH" w:eastAsia="en-PH"/>
              </w:rPr>
            </w:pPr>
            <w:del w:id="54856" w:author="Diana Machado" w:date="2019-04-05T18:40:00Z">
              <w:r w:rsidRPr="0041013B" w:rsidDel="00C81D61">
                <w:rPr>
                  <w:lang w:val="en-PH" w:eastAsia="en-PH"/>
                </w:rPr>
                <w:delText>2.747</w:delText>
              </w:r>
            </w:del>
          </w:p>
        </w:tc>
        <w:tc>
          <w:tcPr>
            <w:tcW w:w="607" w:type="dxa"/>
            <w:shd w:val="clear" w:color="auto" w:fill="auto"/>
            <w:noWrap/>
            <w:vAlign w:val="bottom"/>
            <w:hideMark/>
          </w:tcPr>
          <w:p w:rsidR="00EA72C0" w:rsidRPr="0041013B" w:rsidDel="00C81D61" w:rsidRDefault="00EA72C0" w:rsidP="009652F9">
            <w:pPr>
              <w:pStyle w:val="Tablebody-centered"/>
              <w:rPr>
                <w:del w:id="54857" w:author="Diana Machado" w:date="2019-04-05T18:40:00Z"/>
                <w:lang w:val="en-PH" w:eastAsia="en-PH"/>
              </w:rPr>
            </w:pPr>
            <w:del w:id="54858" w:author="Diana Machado" w:date="2019-04-05T18:40:00Z">
              <w:r w:rsidRPr="0041013B" w:rsidDel="00C81D61">
                <w:rPr>
                  <w:lang w:val="en-PH" w:eastAsia="en-PH"/>
                </w:rPr>
                <w:delText>1.178</w:delText>
              </w:r>
            </w:del>
          </w:p>
        </w:tc>
        <w:tc>
          <w:tcPr>
            <w:tcW w:w="607" w:type="dxa"/>
            <w:shd w:val="clear" w:color="auto" w:fill="auto"/>
            <w:noWrap/>
            <w:vAlign w:val="bottom"/>
            <w:hideMark/>
          </w:tcPr>
          <w:p w:rsidR="00EA72C0" w:rsidRPr="0041013B" w:rsidDel="00C81D61" w:rsidRDefault="00EA72C0" w:rsidP="009652F9">
            <w:pPr>
              <w:pStyle w:val="Tablebody-centered"/>
              <w:rPr>
                <w:del w:id="54859" w:author="Diana Machado" w:date="2019-04-05T18:40:00Z"/>
                <w:lang w:val="en-PH" w:eastAsia="en-PH"/>
              </w:rPr>
            </w:pPr>
            <w:del w:id="54860" w:author="Diana Machado" w:date="2019-04-05T18:40:00Z">
              <w:r w:rsidRPr="0041013B" w:rsidDel="00C81D61">
                <w:rPr>
                  <w:lang w:val="en-PH" w:eastAsia="en-PH"/>
                </w:rPr>
                <w:delText>0.532</w:delText>
              </w:r>
            </w:del>
          </w:p>
        </w:tc>
        <w:tc>
          <w:tcPr>
            <w:tcW w:w="715" w:type="dxa"/>
            <w:shd w:val="clear" w:color="auto" w:fill="auto"/>
            <w:noWrap/>
            <w:vAlign w:val="bottom"/>
            <w:hideMark/>
          </w:tcPr>
          <w:p w:rsidR="00EA72C0" w:rsidRPr="0041013B" w:rsidDel="00C81D61" w:rsidRDefault="00EA72C0" w:rsidP="009652F9">
            <w:pPr>
              <w:pStyle w:val="Tablebody-centered"/>
              <w:rPr>
                <w:del w:id="54861" w:author="Diana Machado" w:date="2019-04-05T18:40:00Z"/>
                <w:lang w:val="en-PH" w:eastAsia="en-PH"/>
              </w:rPr>
            </w:pPr>
            <w:del w:id="5486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863" w:author="Diana Machado" w:date="2019-04-05T18:40:00Z"/>
                <w:lang w:val="en-PH" w:eastAsia="en-PH"/>
              </w:rPr>
            </w:pPr>
            <w:del w:id="54864" w:author="Diana Machado" w:date="2019-04-05T18:40:00Z">
              <w:r w:rsidRPr="0041013B" w:rsidDel="00C81D61">
                <w:rPr>
                  <w:lang w:val="en-PH" w:eastAsia="en-PH"/>
                </w:rPr>
                <w:delText>0.883</w:delText>
              </w:r>
            </w:del>
          </w:p>
        </w:tc>
        <w:tc>
          <w:tcPr>
            <w:tcW w:w="543" w:type="dxa"/>
            <w:shd w:val="clear" w:color="auto" w:fill="auto"/>
            <w:noWrap/>
            <w:vAlign w:val="bottom"/>
            <w:hideMark/>
          </w:tcPr>
          <w:p w:rsidR="00EA72C0" w:rsidRPr="0041013B" w:rsidDel="00C81D61" w:rsidRDefault="00EA72C0" w:rsidP="009652F9">
            <w:pPr>
              <w:pStyle w:val="Tablebody-centered"/>
              <w:rPr>
                <w:del w:id="54865" w:author="Diana Machado" w:date="2019-04-05T18:40:00Z"/>
                <w:lang w:val="en-PH" w:eastAsia="en-PH"/>
              </w:rPr>
            </w:pPr>
            <w:del w:id="54866" w:author="Diana Machado" w:date="2019-04-05T18:40:00Z">
              <w:r w:rsidRPr="0041013B" w:rsidDel="00C81D61">
                <w:rPr>
                  <w:lang w:val="en-PH" w:eastAsia="en-PH"/>
                </w:rPr>
                <w:delText>0.766</w:delText>
              </w:r>
            </w:del>
          </w:p>
        </w:tc>
        <w:tc>
          <w:tcPr>
            <w:tcW w:w="543" w:type="dxa"/>
            <w:shd w:val="clear" w:color="auto" w:fill="auto"/>
            <w:noWrap/>
            <w:vAlign w:val="bottom"/>
            <w:hideMark/>
          </w:tcPr>
          <w:p w:rsidR="00EA72C0" w:rsidRPr="0041013B" w:rsidDel="00C81D61" w:rsidRDefault="00EA72C0" w:rsidP="009652F9">
            <w:pPr>
              <w:pStyle w:val="Tablebody-centered"/>
              <w:rPr>
                <w:del w:id="54867" w:author="Diana Machado" w:date="2019-04-05T18:40:00Z"/>
                <w:lang w:val="en-PH" w:eastAsia="en-PH"/>
              </w:rPr>
            </w:pPr>
            <w:del w:id="54868" w:author="Diana Machado" w:date="2019-04-05T18:40:00Z">
              <w:r w:rsidRPr="0041013B" w:rsidDel="00C81D61">
                <w:rPr>
                  <w:lang w:val="en-PH" w:eastAsia="en-PH"/>
                </w:rPr>
                <w:delText>0.599</w:delText>
              </w:r>
            </w:del>
          </w:p>
        </w:tc>
        <w:tc>
          <w:tcPr>
            <w:tcW w:w="543" w:type="dxa"/>
            <w:shd w:val="clear" w:color="auto" w:fill="auto"/>
            <w:noWrap/>
            <w:vAlign w:val="bottom"/>
            <w:hideMark/>
          </w:tcPr>
          <w:p w:rsidR="00EA72C0" w:rsidRPr="0041013B" w:rsidDel="00C81D61" w:rsidRDefault="00EA72C0" w:rsidP="009652F9">
            <w:pPr>
              <w:pStyle w:val="Tablebody-centered"/>
              <w:rPr>
                <w:del w:id="54869" w:author="Diana Machado" w:date="2019-04-05T18:40:00Z"/>
                <w:lang w:val="en-PH" w:eastAsia="en-PH"/>
              </w:rPr>
            </w:pPr>
            <w:del w:id="54870" w:author="Diana Machado" w:date="2019-04-05T18:40:00Z">
              <w:r w:rsidRPr="0041013B" w:rsidDel="00C81D61">
                <w:rPr>
                  <w:lang w:val="en-PH" w:eastAsia="en-PH"/>
                </w:rPr>
                <w:delText>0.257</w:delText>
              </w:r>
            </w:del>
          </w:p>
        </w:tc>
        <w:tc>
          <w:tcPr>
            <w:tcW w:w="543" w:type="dxa"/>
            <w:shd w:val="clear" w:color="auto" w:fill="auto"/>
            <w:noWrap/>
            <w:vAlign w:val="bottom"/>
            <w:hideMark/>
          </w:tcPr>
          <w:p w:rsidR="00EA72C0" w:rsidRPr="0041013B" w:rsidDel="00C81D61" w:rsidRDefault="00EA72C0" w:rsidP="009652F9">
            <w:pPr>
              <w:pStyle w:val="Tablebody-centered"/>
              <w:rPr>
                <w:del w:id="54871" w:author="Diana Machado" w:date="2019-04-05T18:40:00Z"/>
                <w:lang w:val="en-PH" w:eastAsia="en-PH"/>
              </w:rPr>
            </w:pPr>
            <w:del w:id="54872" w:author="Diana Machado" w:date="2019-04-05T18:40:00Z">
              <w:r w:rsidRPr="0041013B" w:rsidDel="00C81D61">
                <w:rPr>
                  <w:lang w:val="en-PH" w:eastAsia="en-PH"/>
                </w:rPr>
                <w:delText>0.116</w:delText>
              </w:r>
            </w:del>
          </w:p>
        </w:tc>
      </w:tr>
      <w:tr w:rsidR="00EA72C0" w:rsidRPr="0041013B" w:rsidDel="00C81D61" w:rsidTr="001707D4">
        <w:trPr>
          <w:trHeight w:val="198"/>
          <w:del w:id="54873" w:author="Diana Machado" w:date="2019-04-05T18:40:00Z"/>
        </w:trPr>
        <w:tc>
          <w:tcPr>
            <w:tcW w:w="1032" w:type="dxa"/>
            <w:vMerge/>
            <w:vAlign w:val="center"/>
            <w:hideMark/>
          </w:tcPr>
          <w:p w:rsidR="00EA72C0" w:rsidRPr="0041013B" w:rsidDel="00C81D61" w:rsidRDefault="00EA72C0" w:rsidP="009652F9">
            <w:pPr>
              <w:pStyle w:val="Tablebody-centered"/>
              <w:rPr>
                <w:del w:id="5487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875" w:author="Diana Machado" w:date="2019-04-05T18:40:00Z"/>
                <w:lang w:val="en-PH" w:eastAsia="en-PH"/>
              </w:rPr>
            </w:pPr>
            <w:del w:id="54876" w:author="Diana Machado" w:date="2019-04-05T18:40:00Z">
              <w:r w:rsidRPr="0041013B" w:rsidDel="00C81D61">
                <w:rPr>
                  <w:lang w:val="en-PH" w:eastAsia="en-PH"/>
                </w:rPr>
                <w:delText>35</w:delText>
              </w:r>
            </w:del>
          </w:p>
        </w:tc>
        <w:tc>
          <w:tcPr>
            <w:tcW w:w="1253" w:type="dxa"/>
            <w:shd w:val="clear" w:color="auto" w:fill="auto"/>
            <w:noWrap/>
            <w:vAlign w:val="bottom"/>
            <w:hideMark/>
          </w:tcPr>
          <w:p w:rsidR="00EA72C0" w:rsidRPr="0041013B" w:rsidDel="00C81D61" w:rsidRDefault="00EA72C0" w:rsidP="009652F9">
            <w:pPr>
              <w:pStyle w:val="Tablebody-centered"/>
              <w:rPr>
                <w:del w:id="54877" w:author="Diana Machado" w:date="2019-04-05T18:40:00Z"/>
                <w:lang w:val="en-PH" w:eastAsia="en-PH"/>
              </w:rPr>
            </w:pPr>
            <w:del w:id="54878" w:author="Diana Machado" w:date="2019-04-05T18:40:00Z">
              <w:r w:rsidRPr="0041013B" w:rsidDel="00C81D61">
                <w:rPr>
                  <w:lang w:val="en-PH" w:eastAsia="en-PH"/>
                </w:rPr>
                <w:delText>SAINT JOHNS</w:delText>
              </w:r>
            </w:del>
          </w:p>
        </w:tc>
        <w:tc>
          <w:tcPr>
            <w:tcW w:w="709" w:type="dxa"/>
            <w:shd w:val="clear" w:color="auto" w:fill="auto"/>
            <w:noWrap/>
            <w:vAlign w:val="bottom"/>
            <w:hideMark/>
          </w:tcPr>
          <w:p w:rsidR="00EA72C0" w:rsidRPr="0041013B" w:rsidDel="00C81D61" w:rsidRDefault="00EA72C0" w:rsidP="009652F9">
            <w:pPr>
              <w:pStyle w:val="Tablebody-centered"/>
              <w:rPr>
                <w:del w:id="54879" w:author="Diana Machado" w:date="2019-04-05T18:40:00Z"/>
                <w:lang w:val="en-PH" w:eastAsia="en-PH"/>
              </w:rPr>
            </w:pPr>
            <w:del w:id="54880" w:author="Diana Machado" w:date="2019-04-05T18:40:00Z">
              <w:r w:rsidRPr="0041013B" w:rsidDel="00C81D61">
                <w:rPr>
                  <w:lang w:val="en-PH" w:eastAsia="en-PH"/>
                </w:rPr>
                <w:delText>1.397</w:delText>
              </w:r>
            </w:del>
          </w:p>
        </w:tc>
        <w:tc>
          <w:tcPr>
            <w:tcW w:w="607" w:type="dxa"/>
            <w:shd w:val="clear" w:color="auto" w:fill="auto"/>
            <w:noWrap/>
            <w:vAlign w:val="bottom"/>
            <w:hideMark/>
          </w:tcPr>
          <w:p w:rsidR="00EA72C0" w:rsidRPr="0041013B" w:rsidDel="00C81D61" w:rsidRDefault="00EA72C0" w:rsidP="009652F9">
            <w:pPr>
              <w:pStyle w:val="Tablebody-centered"/>
              <w:rPr>
                <w:del w:id="54881" w:author="Diana Machado" w:date="2019-04-05T18:40:00Z"/>
                <w:lang w:val="en-PH" w:eastAsia="en-PH"/>
              </w:rPr>
            </w:pPr>
            <w:del w:id="54882" w:author="Diana Machado" w:date="2019-04-05T18:40:00Z">
              <w:r w:rsidRPr="0041013B" w:rsidDel="00C81D61">
                <w:rPr>
                  <w:lang w:val="en-PH" w:eastAsia="en-PH"/>
                </w:rPr>
                <w:delText>1.048</w:delText>
              </w:r>
            </w:del>
          </w:p>
        </w:tc>
        <w:tc>
          <w:tcPr>
            <w:tcW w:w="607" w:type="dxa"/>
            <w:shd w:val="clear" w:color="auto" w:fill="auto"/>
            <w:noWrap/>
            <w:vAlign w:val="bottom"/>
            <w:hideMark/>
          </w:tcPr>
          <w:p w:rsidR="00EA72C0" w:rsidRPr="0041013B" w:rsidDel="00C81D61" w:rsidRDefault="00EA72C0" w:rsidP="009652F9">
            <w:pPr>
              <w:pStyle w:val="Tablebody-centered"/>
              <w:rPr>
                <w:del w:id="54883" w:author="Diana Machado" w:date="2019-04-05T18:40:00Z"/>
                <w:lang w:val="en-PH" w:eastAsia="en-PH"/>
              </w:rPr>
            </w:pPr>
            <w:del w:id="54884" w:author="Diana Machado" w:date="2019-04-05T18:40:00Z">
              <w:r w:rsidRPr="0041013B" w:rsidDel="00C81D61">
                <w:rPr>
                  <w:lang w:val="en-PH" w:eastAsia="en-PH"/>
                </w:rPr>
                <w:delText>0.699</w:delText>
              </w:r>
            </w:del>
          </w:p>
        </w:tc>
        <w:tc>
          <w:tcPr>
            <w:tcW w:w="607" w:type="dxa"/>
            <w:shd w:val="clear" w:color="auto" w:fill="auto"/>
            <w:noWrap/>
            <w:vAlign w:val="bottom"/>
            <w:hideMark/>
          </w:tcPr>
          <w:p w:rsidR="00EA72C0" w:rsidRPr="0041013B" w:rsidDel="00C81D61" w:rsidRDefault="00EA72C0" w:rsidP="009652F9">
            <w:pPr>
              <w:pStyle w:val="Tablebody-centered"/>
              <w:rPr>
                <w:del w:id="54885" w:author="Diana Machado" w:date="2019-04-05T18:40:00Z"/>
                <w:lang w:val="en-PH" w:eastAsia="en-PH"/>
              </w:rPr>
            </w:pPr>
            <w:del w:id="54886" w:author="Diana Machado" w:date="2019-04-05T18:40:00Z">
              <w:r w:rsidRPr="0041013B" w:rsidDel="00C81D61">
                <w:rPr>
                  <w:lang w:val="en-PH" w:eastAsia="en-PH"/>
                </w:rPr>
                <w:delText>0.471</w:delText>
              </w:r>
            </w:del>
          </w:p>
        </w:tc>
        <w:tc>
          <w:tcPr>
            <w:tcW w:w="607" w:type="dxa"/>
            <w:shd w:val="clear" w:color="auto" w:fill="auto"/>
            <w:noWrap/>
            <w:vAlign w:val="bottom"/>
            <w:hideMark/>
          </w:tcPr>
          <w:p w:rsidR="00EA72C0" w:rsidRPr="0041013B" w:rsidDel="00C81D61" w:rsidRDefault="00EA72C0" w:rsidP="009652F9">
            <w:pPr>
              <w:pStyle w:val="Tablebody-centered"/>
              <w:rPr>
                <w:del w:id="54887" w:author="Diana Machado" w:date="2019-04-05T18:40:00Z"/>
                <w:lang w:val="en-PH" w:eastAsia="en-PH"/>
              </w:rPr>
            </w:pPr>
            <w:del w:id="54888" w:author="Diana Machado" w:date="2019-04-05T18:40:00Z">
              <w:r w:rsidRPr="0041013B" w:rsidDel="00C81D61">
                <w:rPr>
                  <w:lang w:val="en-PH" w:eastAsia="en-PH"/>
                </w:rPr>
                <w:delText>0.207</w:delText>
              </w:r>
            </w:del>
          </w:p>
        </w:tc>
        <w:tc>
          <w:tcPr>
            <w:tcW w:w="607" w:type="dxa"/>
            <w:shd w:val="clear" w:color="auto" w:fill="auto"/>
            <w:noWrap/>
            <w:vAlign w:val="bottom"/>
            <w:hideMark/>
          </w:tcPr>
          <w:p w:rsidR="00EA72C0" w:rsidRPr="0041013B" w:rsidDel="00C81D61" w:rsidRDefault="00EA72C0" w:rsidP="009652F9">
            <w:pPr>
              <w:pStyle w:val="Tablebody-centered"/>
              <w:rPr>
                <w:del w:id="54889" w:author="Diana Machado" w:date="2019-04-05T18:40:00Z"/>
                <w:lang w:val="en-PH" w:eastAsia="en-PH"/>
              </w:rPr>
            </w:pPr>
            <w:del w:id="54890" w:author="Diana Machado" w:date="2019-04-05T18:40:00Z">
              <w:r w:rsidRPr="0041013B" w:rsidDel="00C81D61">
                <w:rPr>
                  <w:lang w:val="en-PH" w:eastAsia="en-PH"/>
                </w:rPr>
                <w:delText>0.157</w:delText>
              </w:r>
            </w:del>
          </w:p>
        </w:tc>
        <w:tc>
          <w:tcPr>
            <w:tcW w:w="715" w:type="dxa"/>
            <w:shd w:val="clear" w:color="auto" w:fill="auto"/>
            <w:noWrap/>
            <w:vAlign w:val="bottom"/>
            <w:hideMark/>
          </w:tcPr>
          <w:p w:rsidR="00EA72C0" w:rsidRPr="0041013B" w:rsidDel="00C81D61" w:rsidRDefault="00EA72C0" w:rsidP="009652F9">
            <w:pPr>
              <w:pStyle w:val="Tablebody-centered"/>
              <w:rPr>
                <w:del w:id="54891" w:author="Diana Machado" w:date="2019-04-05T18:40:00Z"/>
                <w:lang w:val="en-PH" w:eastAsia="en-PH"/>
              </w:rPr>
            </w:pPr>
            <w:del w:id="5489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893" w:author="Diana Machado" w:date="2019-04-05T18:40:00Z"/>
                <w:lang w:val="en-PH" w:eastAsia="en-PH"/>
              </w:rPr>
            </w:pPr>
            <w:del w:id="54894" w:author="Diana Machado" w:date="2019-04-05T18:40:00Z">
              <w:r w:rsidRPr="0041013B" w:rsidDel="00C81D61">
                <w:rPr>
                  <w:lang w:val="en-PH" w:eastAsia="en-PH"/>
                </w:rPr>
                <w:delText>0.750</w:delText>
              </w:r>
            </w:del>
          </w:p>
        </w:tc>
        <w:tc>
          <w:tcPr>
            <w:tcW w:w="543" w:type="dxa"/>
            <w:shd w:val="clear" w:color="auto" w:fill="auto"/>
            <w:noWrap/>
            <w:vAlign w:val="bottom"/>
            <w:hideMark/>
          </w:tcPr>
          <w:p w:rsidR="00EA72C0" w:rsidRPr="0041013B" w:rsidDel="00C81D61" w:rsidRDefault="00EA72C0" w:rsidP="009652F9">
            <w:pPr>
              <w:pStyle w:val="Tablebody-centered"/>
              <w:rPr>
                <w:del w:id="54895" w:author="Diana Machado" w:date="2019-04-05T18:40:00Z"/>
                <w:lang w:val="en-PH" w:eastAsia="en-PH"/>
              </w:rPr>
            </w:pPr>
            <w:del w:id="54896" w:author="Diana Machado" w:date="2019-04-05T18:40:00Z">
              <w:r w:rsidRPr="0041013B" w:rsidDel="00C81D61">
                <w:rPr>
                  <w:lang w:val="en-PH" w:eastAsia="en-PH"/>
                </w:rPr>
                <w:delText>0.500</w:delText>
              </w:r>
            </w:del>
          </w:p>
        </w:tc>
        <w:tc>
          <w:tcPr>
            <w:tcW w:w="543" w:type="dxa"/>
            <w:shd w:val="clear" w:color="auto" w:fill="auto"/>
            <w:noWrap/>
            <w:vAlign w:val="bottom"/>
            <w:hideMark/>
          </w:tcPr>
          <w:p w:rsidR="00EA72C0" w:rsidRPr="0041013B" w:rsidDel="00C81D61" w:rsidRDefault="00EA72C0" w:rsidP="009652F9">
            <w:pPr>
              <w:pStyle w:val="Tablebody-centered"/>
              <w:rPr>
                <w:del w:id="54897" w:author="Diana Machado" w:date="2019-04-05T18:40:00Z"/>
                <w:lang w:val="en-PH" w:eastAsia="en-PH"/>
              </w:rPr>
            </w:pPr>
            <w:del w:id="54898" w:author="Diana Machado" w:date="2019-04-05T18:40:00Z">
              <w:r w:rsidRPr="0041013B" w:rsidDel="00C81D61">
                <w:rPr>
                  <w:lang w:val="en-PH" w:eastAsia="en-PH"/>
                </w:rPr>
                <w:delText>0.337</w:delText>
              </w:r>
            </w:del>
          </w:p>
        </w:tc>
        <w:tc>
          <w:tcPr>
            <w:tcW w:w="543" w:type="dxa"/>
            <w:shd w:val="clear" w:color="auto" w:fill="auto"/>
            <w:noWrap/>
            <w:vAlign w:val="bottom"/>
            <w:hideMark/>
          </w:tcPr>
          <w:p w:rsidR="00EA72C0" w:rsidRPr="0041013B" w:rsidDel="00C81D61" w:rsidRDefault="00EA72C0" w:rsidP="009652F9">
            <w:pPr>
              <w:pStyle w:val="Tablebody-centered"/>
              <w:rPr>
                <w:del w:id="54899" w:author="Diana Machado" w:date="2019-04-05T18:40:00Z"/>
                <w:lang w:val="en-PH" w:eastAsia="en-PH"/>
              </w:rPr>
            </w:pPr>
            <w:del w:id="54900" w:author="Diana Machado" w:date="2019-04-05T18:40:00Z">
              <w:r w:rsidRPr="0041013B" w:rsidDel="00C81D61">
                <w:rPr>
                  <w:lang w:val="en-PH" w:eastAsia="en-PH"/>
                </w:rPr>
                <w:delText>0.148</w:delText>
              </w:r>
            </w:del>
          </w:p>
        </w:tc>
        <w:tc>
          <w:tcPr>
            <w:tcW w:w="543" w:type="dxa"/>
            <w:shd w:val="clear" w:color="auto" w:fill="auto"/>
            <w:noWrap/>
            <w:vAlign w:val="bottom"/>
            <w:hideMark/>
          </w:tcPr>
          <w:p w:rsidR="00EA72C0" w:rsidRPr="0041013B" w:rsidDel="00C81D61" w:rsidRDefault="00EA72C0" w:rsidP="009652F9">
            <w:pPr>
              <w:pStyle w:val="Tablebody-centered"/>
              <w:rPr>
                <w:del w:id="54901" w:author="Diana Machado" w:date="2019-04-05T18:40:00Z"/>
                <w:lang w:val="en-PH" w:eastAsia="en-PH"/>
              </w:rPr>
            </w:pPr>
            <w:del w:id="54902" w:author="Diana Machado" w:date="2019-04-05T18:40:00Z">
              <w:r w:rsidRPr="0041013B" w:rsidDel="00C81D61">
                <w:rPr>
                  <w:lang w:val="en-PH" w:eastAsia="en-PH"/>
                </w:rPr>
                <w:delText>0.112</w:delText>
              </w:r>
            </w:del>
          </w:p>
        </w:tc>
      </w:tr>
      <w:tr w:rsidR="00EA72C0" w:rsidRPr="0041013B" w:rsidDel="00C81D61" w:rsidTr="001707D4">
        <w:trPr>
          <w:trHeight w:val="198"/>
          <w:del w:id="54903" w:author="Diana Machado" w:date="2019-04-05T18:40:00Z"/>
        </w:trPr>
        <w:tc>
          <w:tcPr>
            <w:tcW w:w="1032" w:type="dxa"/>
            <w:vMerge/>
            <w:vAlign w:val="center"/>
            <w:hideMark/>
          </w:tcPr>
          <w:p w:rsidR="00EA72C0" w:rsidRPr="0041013B" w:rsidDel="00C81D61" w:rsidRDefault="00EA72C0" w:rsidP="009652F9">
            <w:pPr>
              <w:pStyle w:val="Tablebody-centered"/>
              <w:rPr>
                <w:del w:id="5490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905" w:author="Diana Machado" w:date="2019-04-05T18:40:00Z"/>
                <w:lang w:val="en-PH" w:eastAsia="en-PH"/>
              </w:rPr>
            </w:pPr>
            <w:del w:id="54906" w:author="Diana Machado" w:date="2019-04-05T18:40:00Z">
              <w:r w:rsidRPr="0041013B" w:rsidDel="00C81D61">
                <w:rPr>
                  <w:lang w:val="en-PH" w:eastAsia="en-PH"/>
                </w:rPr>
                <w:delText>36</w:delText>
              </w:r>
            </w:del>
          </w:p>
        </w:tc>
        <w:tc>
          <w:tcPr>
            <w:tcW w:w="1253" w:type="dxa"/>
            <w:shd w:val="clear" w:color="auto" w:fill="auto"/>
            <w:noWrap/>
            <w:vAlign w:val="bottom"/>
            <w:hideMark/>
          </w:tcPr>
          <w:p w:rsidR="00EA72C0" w:rsidRPr="0041013B" w:rsidDel="00C81D61" w:rsidRDefault="00EA72C0" w:rsidP="009652F9">
            <w:pPr>
              <w:pStyle w:val="Tablebody-centered"/>
              <w:rPr>
                <w:del w:id="54907" w:author="Diana Machado" w:date="2019-04-05T18:40:00Z"/>
                <w:lang w:val="en-PH" w:eastAsia="en-PH"/>
              </w:rPr>
            </w:pPr>
            <w:del w:id="54908" w:author="Diana Machado" w:date="2019-04-05T18:40:00Z">
              <w:r w:rsidRPr="0041013B" w:rsidDel="00C81D61">
                <w:rPr>
                  <w:lang w:val="en-PH" w:eastAsia="en-PH"/>
                </w:rPr>
                <w:delText>SANTA ROSA</w:delText>
              </w:r>
            </w:del>
          </w:p>
        </w:tc>
        <w:tc>
          <w:tcPr>
            <w:tcW w:w="709" w:type="dxa"/>
            <w:shd w:val="clear" w:color="auto" w:fill="auto"/>
            <w:noWrap/>
            <w:vAlign w:val="bottom"/>
            <w:hideMark/>
          </w:tcPr>
          <w:p w:rsidR="00EA72C0" w:rsidRPr="0041013B" w:rsidDel="00C81D61" w:rsidRDefault="00EA72C0" w:rsidP="009652F9">
            <w:pPr>
              <w:pStyle w:val="Tablebody-centered"/>
              <w:rPr>
                <w:del w:id="54909" w:author="Diana Machado" w:date="2019-04-05T18:40:00Z"/>
                <w:lang w:val="en-PH" w:eastAsia="en-PH"/>
              </w:rPr>
            </w:pPr>
            <w:del w:id="54910" w:author="Diana Machado" w:date="2019-04-05T18:40:00Z">
              <w:r w:rsidRPr="0041013B" w:rsidDel="00C81D61">
                <w:rPr>
                  <w:lang w:val="en-PH" w:eastAsia="en-PH"/>
                </w:rPr>
                <w:delText>2.270</w:delText>
              </w:r>
            </w:del>
          </w:p>
        </w:tc>
        <w:tc>
          <w:tcPr>
            <w:tcW w:w="607" w:type="dxa"/>
            <w:shd w:val="clear" w:color="auto" w:fill="auto"/>
            <w:noWrap/>
            <w:vAlign w:val="bottom"/>
            <w:hideMark/>
          </w:tcPr>
          <w:p w:rsidR="00EA72C0" w:rsidRPr="0041013B" w:rsidDel="00C81D61" w:rsidRDefault="00EA72C0" w:rsidP="009652F9">
            <w:pPr>
              <w:pStyle w:val="Tablebody-centered"/>
              <w:rPr>
                <w:del w:id="54911" w:author="Diana Machado" w:date="2019-04-05T18:40:00Z"/>
                <w:lang w:val="en-PH" w:eastAsia="en-PH"/>
              </w:rPr>
            </w:pPr>
            <w:del w:id="54912" w:author="Diana Machado" w:date="2019-04-05T18:40:00Z">
              <w:r w:rsidRPr="0041013B" w:rsidDel="00C81D61">
                <w:rPr>
                  <w:lang w:val="en-PH" w:eastAsia="en-PH"/>
                </w:rPr>
                <w:delText>1.792</w:delText>
              </w:r>
            </w:del>
          </w:p>
        </w:tc>
        <w:tc>
          <w:tcPr>
            <w:tcW w:w="607" w:type="dxa"/>
            <w:shd w:val="clear" w:color="auto" w:fill="auto"/>
            <w:noWrap/>
            <w:vAlign w:val="bottom"/>
            <w:hideMark/>
          </w:tcPr>
          <w:p w:rsidR="00EA72C0" w:rsidRPr="0041013B" w:rsidDel="00C81D61" w:rsidRDefault="00EA72C0" w:rsidP="009652F9">
            <w:pPr>
              <w:pStyle w:val="Tablebody-centered"/>
              <w:rPr>
                <w:del w:id="54913" w:author="Diana Machado" w:date="2019-04-05T18:40:00Z"/>
                <w:lang w:val="en-PH" w:eastAsia="en-PH"/>
              </w:rPr>
            </w:pPr>
            <w:del w:id="54914" w:author="Diana Machado" w:date="2019-04-05T18:40:00Z">
              <w:r w:rsidRPr="0041013B" w:rsidDel="00C81D61">
                <w:rPr>
                  <w:lang w:val="en-PH" w:eastAsia="en-PH"/>
                </w:rPr>
                <w:delText>1.316</w:delText>
              </w:r>
            </w:del>
          </w:p>
        </w:tc>
        <w:tc>
          <w:tcPr>
            <w:tcW w:w="607" w:type="dxa"/>
            <w:shd w:val="clear" w:color="auto" w:fill="auto"/>
            <w:noWrap/>
            <w:vAlign w:val="bottom"/>
            <w:hideMark/>
          </w:tcPr>
          <w:p w:rsidR="00EA72C0" w:rsidRPr="0041013B" w:rsidDel="00C81D61" w:rsidRDefault="00EA72C0" w:rsidP="009652F9">
            <w:pPr>
              <w:pStyle w:val="Tablebody-centered"/>
              <w:rPr>
                <w:del w:id="54915" w:author="Diana Machado" w:date="2019-04-05T18:40:00Z"/>
                <w:lang w:val="en-PH" w:eastAsia="en-PH"/>
              </w:rPr>
            </w:pPr>
            <w:del w:id="54916" w:author="Diana Machado" w:date="2019-04-05T18:40:00Z">
              <w:r w:rsidRPr="0041013B" w:rsidDel="00C81D61">
                <w:rPr>
                  <w:lang w:val="en-PH" w:eastAsia="en-PH"/>
                </w:rPr>
                <w:delText>0.944</w:delText>
              </w:r>
            </w:del>
          </w:p>
        </w:tc>
        <w:tc>
          <w:tcPr>
            <w:tcW w:w="607" w:type="dxa"/>
            <w:shd w:val="clear" w:color="auto" w:fill="auto"/>
            <w:noWrap/>
            <w:vAlign w:val="bottom"/>
            <w:hideMark/>
          </w:tcPr>
          <w:p w:rsidR="00EA72C0" w:rsidRPr="0041013B" w:rsidDel="00C81D61" w:rsidRDefault="00EA72C0" w:rsidP="009652F9">
            <w:pPr>
              <w:pStyle w:val="Tablebody-centered"/>
              <w:rPr>
                <w:del w:id="54917" w:author="Diana Machado" w:date="2019-04-05T18:40:00Z"/>
                <w:lang w:val="en-PH" w:eastAsia="en-PH"/>
              </w:rPr>
            </w:pPr>
            <w:del w:id="54918" w:author="Diana Machado" w:date="2019-04-05T18:40:00Z">
              <w:r w:rsidRPr="0041013B" w:rsidDel="00C81D61">
                <w:rPr>
                  <w:lang w:val="en-PH" w:eastAsia="en-PH"/>
                </w:rPr>
                <w:delText>0.517</w:delText>
              </w:r>
            </w:del>
          </w:p>
        </w:tc>
        <w:tc>
          <w:tcPr>
            <w:tcW w:w="607" w:type="dxa"/>
            <w:shd w:val="clear" w:color="auto" w:fill="auto"/>
            <w:noWrap/>
            <w:vAlign w:val="bottom"/>
            <w:hideMark/>
          </w:tcPr>
          <w:p w:rsidR="00EA72C0" w:rsidRPr="0041013B" w:rsidDel="00C81D61" w:rsidRDefault="00EA72C0" w:rsidP="009652F9">
            <w:pPr>
              <w:pStyle w:val="Tablebody-centered"/>
              <w:rPr>
                <w:del w:id="54919" w:author="Diana Machado" w:date="2019-04-05T18:40:00Z"/>
                <w:lang w:val="en-PH" w:eastAsia="en-PH"/>
              </w:rPr>
            </w:pPr>
            <w:del w:id="54920" w:author="Diana Machado" w:date="2019-04-05T18:40:00Z">
              <w:r w:rsidRPr="0041013B" w:rsidDel="00C81D61">
                <w:rPr>
                  <w:lang w:val="en-PH" w:eastAsia="en-PH"/>
                </w:rPr>
                <w:delText>0.380</w:delText>
              </w:r>
            </w:del>
          </w:p>
        </w:tc>
        <w:tc>
          <w:tcPr>
            <w:tcW w:w="715" w:type="dxa"/>
            <w:shd w:val="clear" w:color="auto" w:fill="auto"/>
            <w:noWrap/>
            <w:vAlign w:val="bottom"/>
            <w:hideMark/>
          </w:tcPr>
          <w:p w:rsidR="00EA72C0" w:rsidRPr="0041013B" w:rsidDel="00C81D61" w:rsidRDefault="00EA72C0" w:rsidP="009652F9">
            <w:pPr>
              <w:pStyle w:val="Tablebody-centered"/>
              <w:rPr>
                <w:del w:id="54921" w:author="Diana Machado" w:date="2019-04-05T18:40:00Z"/>
                <w:lang w:val="en-PH" w:eastAsia="en-PH"/>
              </w:rPr>
            </w:pPr>
            <w:del w:id="5492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923" w:author="Diana Machado" w:date="2019-04-05T18:40:00Z"/>
                <w:lang w:val="en-PH" w:eastAsia="en-PH"/>
              </w:rPr>
            </w:pPr>
            <w:del w:id="54924" w:author="Diana Machado" w:date="2019-04-05T18:40:00Z">
              <w:r w:rsidRPr="0041013B" w:rsidDel="00C81D61">
                <w:rPr>
                  <w:lang w:val="en-PH" w:eastAsia="en-PH"/>
                </w:rPr>
                <w:delText>0.789</w:delText>
              </w:r>
            </w:del>
          </w:p>
        </w:tc>
        <w:tc>
          <w:tcPr>
            <w:tcW w:w="543" w:type="dxa"/>
            <w:shd w:val="clear" w:color="auto" w:fill="auto"/>
            <w:noWrap/>
            <w:vAlign w:val="bottom"/>
            <w:hideMark/>
          </w:tcPr>
          <w:p w:rsidR="00EA72C0" w:rsidRPr="0041013B" w:rsidDel="00C81D61" w:rsidRDefault="00EA72C0" w:rsidP="009652F9">
            <w:pPr>
              <w:pStyle w:val="Tablebody-centered"/>
              <w:rPr>
                <w:del w:id="54925" w:author="Diana Machado" w:date="2019-04-05T18:40:00Z"/>
                <w:lang w:val="en-PH" w:eastAsia="en-PH"/>
              </w:rPr>
            </w:pPr>
            <w:del w:id="54926" w:author="Diana Machado" w:date="2019-04-05T18:40:00Z">
              <w:r w:rsidRPr="0041013B" w:rsidDel="00C81D61">
                <w:rPr>
                  <w:lang w:val="en-PH" w:eastAsia="en-PH"/>
                </w:rPr>
                <w:delText>0.580</w:delText>
              </w:r>
            </w:del>
          </w:p>
        </w:tc>
        <w:tc>
          <w:tcPr>
            <w:tcW w:w="543" w:type="dxa"/>
            <w:shd w:val="clear" w:color="auto" w:fill="auto"/>
            <w:noWrap/>
            <w:vAlign w:val="bottom"/>
            <w:hideMark/>
          </w:tcPr>
          <w:p w:rsidR="00EA72C0" w:rsidRPr="0041013B" w:rsidDel="00C81D61" w:rsidRDefault="00EA72C0" w:rsidP="009652F9">
            <w:pPr>
              <w:pStyle w:val="Tablebody-centered"/>
              <w:rPr>
                <w:del w:id="54927" w:author="Diana Machado" w:date="2019-04-05T18:40:00Z"/>
                <w:lang w:val="en-PH" w:eastAsia="en-PH"/>
              </w:rPr>
            </w:pPr>
            <w:del w:id="54928" w:author="Diana Machado" w:date="2019-04-05T18:40:00Z">
              <w:r w:rsidRPr="0041013B" w:rsidDel="00C81D61">
                <w:rPr>
                  <w:lang w:val="en-PH" w:eastAsia="en-PH"/>
                </w:rPr>
                <w:delText>0.416</w:delText>
              </w:r>
            </w:del>
          </w:p>
        </w:tc>
        <w:tc>
          <w:tcPr>
            <w:tcW w:w="543" w:type="dxa"/>
            <w:shd w:val="clear" w:color="auto" w:fill="auto"/>
            <w:noWrap/>
            <w:vAlign w:val="bottom"/>
            <w:hideMark/>
          </w:tcPr>
          <w:p w:rsidR="00EA72C0" w:rsidRPr="0041013B" w:rsidDel="00C81D61" w:rsidRDefault="00EA72C0" w:rsidP="009652F9">
            <w:pPr>
              <w:pStyle w:val="Tablebody-centered"/>
              <w:rPr>
                <w:del w:id="54929" w:author="Diana Machado" w:date="2019-04-05T18:40:00Z"/>
                <w:lang w:val="en-PH" w:eastAsia="en-PH"/>
              </w:rPr>
            </w:pPr>
            <w:del w:id="54930" w:author="Diana Machado" w:date="2019-04-05T18:40:00Z">
              <w:r w:rsidRPr="0041013B" w:rsidDel="00C81D61">
                <w:rPr>
                  <w:lang w:val="en-PH" w:eastAsia="en-PH"/>
                </w:rPr>
                <w:delText>0.228</w:delText>
              </w:r>
            </w:del>
          </w:p>
        </w:tc>
        <w:tc>
          <w:tcPr>
            <w:tcW w:w="543" w:type="dxa"/>
            <w:shd w:val="clear" w:color="auto" w:fill="auto"/>
            <w:noWrap/>
            <w:vAlign w:val="bottom"/>
            <w:hideMark/>
          </w:tcPr>
          <w:p w:rsidR="00EA72C0" w:rsidRPr="0041013B" w:rsidDel="00C81D61" w:rsidRDefault="00EA72C0" w:rsidP="009652F9">
            <w:pPr>
              <w:pStyle w:val="Tablebody-centered"/>
              <w:rPr>
                <w:del w:id="54931" w:author="Diana Machado" w:date="2019-04-05T18:40:00Z"/>
                <w:lang w:val="en-PH" w:eastAsia="en-PH"/>
              </w:rPr>
            </w:pPr>
            <w:del w:id="54932" w:author="Diana Machado" w:date="2019-04-05T18:40:00Z">
              <w:r w:rsidRPr="0041013B" w:rsidDel="00C81D61">
                <w:rPr>
                  <w:lang w:val="en-PH" w:eastAsia="en-PH"/>
                </w:rPr>
                <w:delText>0.167</w:delText>
              </w:r>
            </w:del>
          </w:p>
        </w:tc>
      </w:tr>
      <w:tr w:rsidR="00EA72C0" w:rsidRPr="0041013B" w:rsidDel="00C81D61" w:rsidTr="001707D4">
        <w:trPr>
          <w:trHeight w:val="198"/>
          <w:del w:id="54933" w:author="Diana Machado" w:date="2019-04-05T18:40:00Z"/>
        </w:trPr>
        <w:tc>
          <w:tcPr>
            <w:tcW w:w="1032" w:type="dxa"/>
            <w:vMerge/>
            <w:vAlign w:val="center"/>
            <w:hideMark/>
          </w:tcPr>
          <w:p w:rsidR="00EA72C0" w:rsidRPr="0041013B" w:rsidDel="00C81D61" w:rsidRDefault="00EA72C0" w:rsidP="009652F9">
            <w:pPr>
              <w:pStyle w:val="Tablebody-centered"/>
              <w:rPr>
                <w:del w:id="5493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935" w:author="Diana Machado" w:date="2019-04-05T18:40:00Z"/>
                <w:lang w:val="en-PH" w:eastAsia="en-PH"/>
              </w:rPr>
            </w:pPr>
            <w:del w:id="54936" w:author="Diana Machado" w:date="2019-04-05T18:40:00Z">
              <w:r w:rsidRPr="0041013B" w:rsidDel="00C81D61">
                <w:rPr>
                  <w:lang w:val="en-PH" w:eastAsia="en-PH"/>
                </w:rPr>
                <w:delText>37</w:delText>
              </w:r>
            </w:del>
          </w:p>
        </w:tc>
        <w:tc>
          <w:tcPr>
            <w:tcW w:w="1253" w:type="dxa"/>
            <w:shd w:val="clear" w:color="auto" w:fill="auto"/>
            <w:noWrap/>
            <w:vAlign w:val="bottom"/>
            <w:hideMark/>
          </w:tcPr>
          <w:p w:rsidR="00EA72C0" w:rsidRPr="0041013B" w:rsidDel="00C81D61" w:rsidRDefault="00EA72C0" w:rsidP="009652F9">
            <w:pPr>
              <w:pStyle w:val="Tablebody-centered"/>
              <w:rPr>
                <w:del w:id="54937" w:author="Diana Machado" w:date="2019-04-05T18:40:00Z"/>
                <w:lang w:val="en-PH" w:eastAsia="en-PH"/>
              </w:rPr>
            </w:pPr>
            <w:del w:id="54938" w:author="Diana Machado" w:date="2019-04-05T18:40:00Z">
              <w:r w:rsidRPr="0041013B" w:rsidDel="00C81D61">
                <w:rPr>
                  <w:lang w:val="en-PH" w:eastAsia="en-PH"/>
                </w:rPr>
                <w:delText>SEMINOLE</w:delText>
              </w:r>
            </w:del>
          </w:p>
        </w:tc>
        <w:tc>
          <w:tcPr>
            <w:tcW w:w="709" w:type="dxa"/>
            <w:shd w:val="clear" w:color="auto" w:fill="auto"/>
            <w:noWrap/>
            <w:vAlign w:val="bottom"/>
            <w:hideMark/>
          </w:tcPr>
          <w:p w:rsidR="00EA72C0" w:rsidRPr="0041013B" w:rsidDel="00C81D61" w:rsidRDefault="00EA72C0" w:rsidP="009652F9">
            <w:pPr>
              <w:pStyle w:val="Tablebody-centered"/>
              <w:rPr>
                <w:del w:id="54939" w:author="Diana Machado" w:date="2019-04-05T18:40:00Z"/>
                <w:lang w:val="en-PH" w:eastAsia="en-PH"/>
              </w:rPr>
            </w:pPr>
            <w:del w:id="54940" w:author="Diana Machado" w:date="2019-04-05T18:40:00Z">
              <w:r w:rsidRPr="0041013B" w:rsidDel="00C81D61">
                <w:rPr>
                  <w:lang w:val="en-PH" w:eastAsia="en-PH"/>
                </w:rPr>
                <w:delText>3.285</w:delText>
              </w:r>
            </w:del>
          </w:p>
        </w:tc>
        <w:tc>
          <w:tcPr>
            <w:tcW w:w="607" w:type="dxa"/>
            <w:shd w:val="clear" w:color="auto" w:fill="auto"/>
            <w:noWrap/>
            <w:vAlign w:val="bottom"/>
            <w:hideMark/>
          </w:tcPr>
          <w:p w:rsidR="00EA72C0" w:rsidRPr="0041013B" w:rsidDel="00C81D61" w:rsidRDefault="00EA72C0" w:rsidP="009652F9">
            <w:pPr>
              <w:pStyle w:val="Tablebody-centered"/>
              <w:rPr>
                <w:del w:id="54941" w:author="Diana Machado" w:date="2019-04-05T18:40:00Z"/>
                <w:lang w:val="en-PH" w:eastAsia="en-PH"/>
              </w:rPr>
            </w:pPr>
            <w:del w:id="54942" w:author="Diana Machado" w:date="2019-04-05T18:40:00Z">
              <w:r w:rsidRPr="0041013B" w:rsidDel="00C81D61">
                <w:rPr>
                  <w:lang w:val="en-PH" w:eastAsia="en-PH"/>
                </w:rPr>
                <w:delText>2.843</w:delText>
              </w:r>
            </w:del>
          </w:p>
        </w:tc>
        <w:tc>
          <w:tcPr>
            <w:tcW w:w="607" w:type="dxa"/>
            <w:shd w:val="clear" w:color="auto" w:fill="auto"/>
            <w:noWrap/>
            <w:vAlign w:val="bottom"/>
            <w:hideMark/>
          </w:tcPr>
          <w:p w:rsidR="00EA72C0" w:rsidRPr="0041013B" w:rsidDel="00C81D61" w:rsidRDefault="00EA72C0" w:rsidP="009652F9">
            <w:pPr>
              <w:pStyle w:val="Tablebody-centered"/>
              <w:rPr>
                <w:del w:id="54943" w:author="Diana Machado" w:date="2019-04-05T18:40:00Z"/>
                <w:lang w:val="en-PH" w:eastAsia="en-PH"/>
              </w:rPr>
            </w:pPr>
            <w:del w:id="54944" w:author="Diana Machado" w:date="2019-04-05T18:40:00Z">
              <w:r w:rsidRPr="0041013B" w:rsidDel="00C81D61">
                <w:rPr>
                  <w:lang w:val="en-PH" w:eastAsia="en-PH"/>
                </w:rPr>
                <w:delText>2.403</w:delText>
              </w:r>
            </w:del>
          </w:p>
        </w:tc>
        <w:tc>
          <w:tcPr>
            <w:tcW w:w="607" w:type="dxa"/>
            <w:shd w:val="clear" w:color="auto" w:fill="auto"/>
            <w:noWrap/>
            <w:vAlign w:val="bottom"/>
            <w:hideMark/>
          </w:tcPr>
          <w:p w:rsidR="00EA72C0" w:rsidRPr="0041013B" w:rsidDel="00C81D61" w:rsidRDefault="00EA72C0" w:rsidP="009652F9">
            <w:pPr>
              <w:pStyle w:val="Tablebody-centered"/>
              <w:rPr>
                <w:del w:id="54945" w:author="Diana Machado" w:date="2019-04-05T18:40:00Z"/>
                <w:lang w:val="en-PH" w:eastAsia="en-PH"/>
              </w:rPr>
            </w:pPr>
            <w:del w:id="54946" w:author="Diana Machado" w:date="2019-04-05T18:40:00Z">
              <w:r w:rsidRPr="0041013B" w:rsidDel="00C81D61">
                <w:rPr>
                  <w:lang w:val="en-PH" w:eastAsia="en-PH"/>
                </w:rPr>
                <w:delText>1.857</w:delText>
              </w:r>
            </w:del>
          </w:p>
        </w:tc>
        <w:tc>
          <w:tcPr>
            <w:tcW w:w="607" w:type="dxa"/>
            <w:shd w:val="clear" w:color="auto" w:fill="auto"/>
            <w:noWrap/>
            <w:vAlign w:val="bottom"/>
            <w:hideMark/>
          </w:tcPr>
          <w:p w:rsidR="00EA72C0" w:rsidRPr="0041013B" w:rsidDel="00C81D61" w:rsidRDefault="00EA72C0" w:rsidP="009652F9">
            <w:pPr>
              <w:pStyle w:val="Tablebody-centered"/>
              <w:rPr>
                <w:del w:id="54947" w:author="Diana Machado" w:date="2019-04-05T18:40:00Z"/>
                <w:lang w:val="en-PH" w:eastAsia="en-PH"/>
              </w:rPr>
            </w:pPr>
            <w:del w:id="54948" w:author="Diana Machado" w:date="2019-04-05T18:40:00Z">
              <w:r w:rsidRPr="0041013B" w:rsidDel="00C81D61">
                <w:rPr>
                  <w:lang w:val="en-PH" w:eastAsia="en-PH"/>
                </w:rPr>
                <w:delText>0.765</w:delText>
              </w:r>
            </w:del>
          </w:p>
        </w:tc>
        <w:tc>
          <w:tcPr>
            <w:tcW w:w="607" w:type="dxa"/>
            <w:shd w:val="clear" w:color="auto" w:fill="auto"/>
            <w:noWrap/>
            <w:vAlign w:val="bottom"/>
            <w:hideMark/>
          </w:tcPr>
          <w:p w:rsidR="00EA72C0" w:rsidRPr="0041013B" w:rsidDel="00C81D61" w:rsidRDefault="00EA72C0" w:rsidP="009652F9">
            <w:pPr>
              <w:pStyle w:val="Tablebody-centered"/>
              <w:rPr>
                <w:del w:id="54949" w:author="Diana Machado" w:date="2019-04-05T18:40:00Z"/>
                <w:lang w:val="en-PH" w:eastAsia="en-PH"/>
              </w:rPr>
            </w:pPr>
            <w:del w:id="54950" w:author="Diana Machado" w:date="2019-04-05T18:40:00Z">
              <w:r w:rsidRPr="0041013B" w:rsidDel="00C81D61">
                <w:rPr>
                  <w:lang w:val="en-PH" w:eastAsia="en-PH"/>
                </w:rPr>
                <w:delText>0.300</w:delText>
              </w:r>
            </w:del>
          </w:p>
        </w:tc>
        <w:tc>
          <w:tcPr>
            <w:tcW w:w="715" w:type="dxa"/>
            <w:shd w:val="clear" w:color="auto" w:fill="auto"/>
            <w:noWrap/>
            <w:vAlign w:val="bottom"/>
            <w:hideMark/>
          </w:tcPr>
          <w:p w:rsidR="00EA72C0" w:rsidRPr="0041013B" w:rsidDel="00C81D61" w:rsidRDefault="00EA72C0" w:rsidP="009652F9">
            <w:pPr>
              <w:pStyle w:val="Tablebody-centered"/>
              <w:rPr>
                <w:del w:id="54951" w:author="Diana Machado" w:date="2019-04-05T18:40:00Z"/>
                <w:lang w:val="en-PH" w:eastAsia="en-PH"/>
              </w:rPr>
            </w:pPr>
            <w:del w:id="5495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953" w:author="Diana Machado" w:date="2019-04-05T18:40:00Z"/>
                <w:lang w:val="en-PH" w:eastAsia="en-PH"/>
              </w:rPr>
            </w:pPr>
            <w:del w:id="54954" w:author="Diana Machado" w:date="2019-04-05T18:40:00Z">
              <w:r w:rsidRPr="0041013B" w:rsidDel="00C81D61">
                <w:rPr>
                  <w:lang w:val="en-PH" w:eastAsia="en-PH"/>
                </w:rPr>
                <w:delText>0.866</w:delText>
              </w:r>
            </w:del>
          </w:p>
        </w:tc>
        <w:tc>
          <w:tcPr>
            <w:tcW w:w="543" w:type="dxa"/>
            <w:shd w:val="clear" w:color="auto" w:fill="auto"/>
            <w:noWrap/>
            <w:vAlign w:val="bottom"/>
            <w:hideMark/>
          </w:tcPr>
          <w:p w:rsidR="00EA72C0" w:rsidRPr="0041013B" w:rsidDel="00C81D61" w:rsidRDefault="00EA72C0" w:rsidP="009652F9">
            <w:pPr>
              <w:pStyle w:val="Tablebody-centered"/>
              <w:rPr>
                <w:del w:id="54955" w:author="Diana Machado" w:date="2019-04-05T18:40:00Z"/>
                <w:lang w:val="en-PH" w:eastAsia="en-PH"/>
              </w:rPr>
            </w:pPr>
            <w:del w:id="54956" w:author="Diana Machado" w:date="2019-04-05T18:40:00Z">
              <w:r w:rsidRPr="0041013B" w:rsidDel="00C81D61">
                <w:rPr>
                  <w:lang w:val="en-PH" w:eastAsia="en-PH"/>
                </w:rPr>
                <w:delText>0.732</w:delText>
              </w:r>
            </w:del>
          </w:p>
        </w:tc>
        <w:tc>
          <w:tcPr>
            <w:tcW w:w="543" w:type="dxa"/>
            <w:shd w:val="clear" w:color="auto" w:fill="auto"/>
            <w:noWrap/>
            <w:vAlign w:val="bottom"/>
            <w:hideMark/>
          </w:tcPr>
          <w:p w:rsidR="00EA72C0" w:rsidRPr="0041013B" w:rsidDel="00C81D61" w:rsidRDefault="00EA72C0" w:rsidP="009652F9">
            <w:pPr>
              <w:pStyle w:val="Tablebody-centered"/>
              <w:rPr>
                <w:del w:id="54957" w:author="Diana Machado" w:date="2019-04-05T18:40:00Z"/>
                <w:lang w:val="en-PH" w:eastAsia="en-PH"/>
              </w:rPr>
            </w:pPr>
            <w:del w:id="54958" w:author="Diana Machado" w:date="2019-04-05T18:40:00Z">
              <w:r w:rsidRPr="0041013B" w:rsidDel="00C81D61">
                <w:rPr>
                  <w:lang w:val="en-PH" w:eastAsia="en-PH"/>
                </w:rPr>
                <w:delText>0.565</w:delText>
              </w:r>
            </w:del>
          </w:p>
        </w:tc>
        <w:tc>
          <w:tcPr>
            <w:tcW w:w="543" w:type="dxa"/>
            <w:shd w:val="clear" w:color="auto" w:fill="auto"/>
            <w:noWrap/>
            <w:vAlign w:val="bottom"/>
            <w:hideMark/>
          </w:tcPr>
          <w:p w:rsidR="00EA72C0" w:rsidRPr="0041013B" w:rsidDel="00C81D61" w:rsidRDefault="00EA72C0" w:rsidP="009652F9">
            <w:pPr>
              <w:pStyle w:val="Tablebody-centered"/>
              <w:rPr>
                <w:del w:id="54959" w:author="Diana Machado" w:date="2019-04-05T18:40:00Z"/>
                <w:lang w:val="en-PH" w:eastAsia="en-PH"/>
              </w:rPr>
            </w:pPr>
            <w:del w:id="54960" w:author="Diana Machado" w:date="2019-04-05T18:40:00Z">
              <w:r w:rsidRPr="0041013B" w:rsidDel="00C81D61">
                <w:rPr>
                  <w:lang w:val="en-PH" w:eastAsia="en-PH"/>
                </w:rPr>
                <w:delText>0.233</w:delText>
              </w:r>
            </w:del>
          </w:p>
        </w:tc>
        <w:tc>
          <w:tcPr>
            <w:tcW w:w="543" w:type="dxa"/>
            <w:shd w:val="clear" w:color="auto" w:fill="auto"/>
            <w:noWrap/>
            <w:vAlign w:val="bottom"/>
            <w:hideMark/>
          </w:tcPr>
          <w:p w:rsidR="00EA72C0" w:rsidRPr="0041013B" w:rsidDel="00C81D61" w:rsidRDefault="00EA72C0" w:rsidP="009652F9">
            <w:pPr>
              <w:pStyle w:val="Tablebody-centered"/>
              <w:rPr>
                <w:del w:id="54961" w:author="Diana Machado" w:date="2019-04-05T18:40:00Z"/>
                <w:lang w:val="en-PH" w:eastAsia="en-PH"/>
              </w:rPr>
            </w:pPr>
            <w:del w:id="54962" w:author="Diana Machado" w:date="2019-04-05T18:40:00Z">
              <w:r w:rsidRPr="0041013B" w:rsidDel="00C81D61">
                <w:rPr>
                  <w:lang w:val="en-PH" w:eastAsia="en-PH"/>
                </w:rPr>
                <w:delText>0.091</w:delText>
              </w:r>
            </w:del>
          </w:p>
        </w:tc>
      </w:tr>
      <w:tr w:rsidR="00EA72C0" w:rsidRPr="0041013B" w:rsidDel="00C81D61" w:rsidTr="001707D4">
        <w:trPr>
          <w:trHeight w:val="198"/>
          <w:del w:id="54963" w:author="Diana Machado" w:date="2019-04-05T18:40:00Z"/>
        </w:trPr>
        <w:tc>
          <w:tcPr>
            <w:tcW w:w="1032" w:type="dxa"/>
            <w:vMerge/>
            <w:vAlign w:val="center"/>
            <w:hideMark/>
          </w:tcPr>
          <w:p w:rsidR="00EA72C0" w:rsidRPr="0041013B" w:rsidDel="00C81D61" w:rsidRDefault="00EA72C0" w:rsidP="009652F9">
            <w:pPr>
              <w:pStyle w:val="Tablebody-centered"/>
              <w:rPr>
                <w:del w:id="5496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965" w:author="Diana Machado" w:date="2019-04-05T18:40:00Z"/>
                <w:lang w:val="en-PH" w:eastAsia="en-PH"/>
              </w:rPr>
            </w:pPr>
            <w:del w:id="54966" w:author="Diana Machado" w:date="2019-04-05T18:40:00Z">
              <w:r w:rsidRPr="0041013B" w:rsidDel="00C81D61">
                <w:rPr>
                  <w:lang w:val="en-PH" w:eastAsia="en-PH"/>
                </w:rPr>
                <w:delText>38</w:delText>
              </w:r>
            </w:del>
          </w:p>
        </w:tc>
        <w:tc>
          <w:tcPr>
            <w:tcW w:w="1253" w:type="dxa"/>
            <w:shd w:val="clear" w:color="auto" w:fill="auto"/>
            <w:noWrap/>
            <w:vAlign w:val="bottom"/>
            <w:hideMark/>
          </w:tcPr>
          <w:p w:rsidR="00EA72C0" w:rsidRPr="0041013B" w:rsidDel="00C81D61" w:rsidRDefault="00EA72C0" w:rsidP="009652F9">
            <w:pPr>
              <w:pStyle w:val="Tablebody-centered"/>
              <w:rPr>
                <w:del w:id="54967" w:author="Diana Machado" w:date="2019-04-05T18:40:00Z"/>
                <w:lang w:val="en-PH" w:eastAsia="en-PH"/>
              </w:rPr>
            </w:pPr>
            <w:del w:id="54968" w:author="Diana Machado" w:date="2019-04-05T18:40:00Z">
              <w:r w:rsidRPr="0041013B" w:rsidDel="00C81D61">
                <w:rPr>
                  <w:lang w:val="en-PH" w:eastAsia="en-PH"/>
                </w:rPr>
                <w:delText>TAYLOR</w:delText>
              </w:r>
            </w:del>
          </w:p>
        </w:tc>
        <w:tc>
          <w:tcPr>
            <w:tcW w:w="709" w:type="dxa"/>
            <w:shd w:val="clear" w:color="auto" w:fill="auto"/>
            <w:noWrap/>
            <w:vAlign w:val="bottom"/>
            <w:hideMark/>
          </w:tcPr>
          <w:p w:rsidR="00EA72C0" w:rsidRPr="0041013B" w:rsidDel="00C81D61" w:rsidRDefault="00EA72C0" w:rsidP="009652F9">
            <w:pPr>
              <w:pStyle w:val="Tablebody-centered"/>
              <w:rPr>
                <w:del w:id="54969" w:author="Diana Machado" w:date="2019-04-05T18:40:00Z"/>
                <w:lang w:val="en-PH" w:eastAsia="en-PH"/>
              </w:rPr>
            </w:pPr>
            <w:del w:id="54970" w:author="Diana Machado" w:date="2019-04-05T18:40:00Z">
              <w:r w:rsidRPr="0041013B" w:rsidDel="00C81D61">
                <w:rPr>
                  <w:lang w:val="en-PH" w:eastAsia="en-PH"/>
                </w:rPr>
                <w:delText>1.125</w:delText>
              </w:r>
            </w:del>
          </w:p>
        </w:tc>
        <w:tc>
          <w:tcPr>
            <w:tcW w:w="607" w:type="dxa"/>
            <w:shd w:val="clear" w:color="auto" w:fill="auto"/>
            <w:noWrap/>
            <w:vAlign w:val="bottom"/>
            <w:hideMark/>
          </w:tcPr>
          <w:p w:rsidR="00EA72C0" w:rsidRPr="0041013B" w:rsidDel="00C81D61" w:rsidRDefault="00EA72C0" w:rsidP="009652F9">
            <w:pPr>
              <w:pStyle w:val="Tablebody-centered"/>
              <w:rPr>
                <w:del w:id="54971" w:author="Diana Machado" w:date="2019-04-05T18:40:00Z"/>
                <w:lang w:val="en-PH" w:eastAsia="en-PH"/>
              </w:rPr>
            </w:pPr>
            <w:del w:id="54972" w:author="Diana Machado" w:date="2019-04-05T18:40:00Z">
              <w:r w:rsidRPr="0041013B" w:rsidDel="00C81D61">
                <w:rPr>
                  <w:lang w:val="en-PH" w:eastAsia="en-PH"/>
                </w:rPr>
                <w:delText>0.815</w:delText>
              </w:r>
            </w:del>
          </w:p>
        </w:tc>
        <w:tc>
          <w:tcPr>
            <w:tcW w:w="607" w:type="dxa"/>
            <w:shd w:val="clear" w:color="auto" w:fill="auto"/>
            <w:noWrap/>
            <w:vAlign w:val="bottom"/>
            <w:hideMark/>
          </w:tcPr>
          <w:p w:rsidR="00EA72C0" w:rsidRPr="0041013B" w:rsidDel="00C81D61" w:rsidRDefault="00EA72C0" w:rsidP="009652F9">
            <w:pPr>
              <w:pStyle w:val="Tablebody-centered"/>
              <w:rPr>
                <w:del w:id="54973" w:author="Diana Machado" w:date="2019-04-05T18:40:00Z"/>
                <w:lang w:val="en-PH" w:eastAsia="en-PH"/>
              </w:rPr>
            </w:pPr>
            <w:del w:id="54974" w:author="Diana Machado" w:date="2019-04-05T18:40:00Z">
              <w:r w:rsidRPr="0041013B" w:rsidDel="00C81D61">
                <w:rPr>
                  <w:lang w:val="en-PH" w:eastAsia="en-PH"/>
                </w:rPr>
                <w:delText>0.506</w:delText>
              </w:r>
            </w:del>
          </w:p>
        </w:tc>
        <w:tc>
          <w:tcPr>
            <w:tcW w:w="607" w:type="dxa"/>
            <w:shd w:val="clear" w:color="auto" w:fill="auto"/>
            <w:noWrap/>
            <w:vAlign w:val="bottom"/>
            <w:hideMark/>
          </w:tcPr>
          <w:p w:rsidR="00EA72C0" w:rsidRPr="0041013B" w:rsidDel="00C81D61" w:rsidRDefault="00EA72C0" w:rsidP="009652F9">
            <w:pPr>
              <w:pStyle w:val="Tablebody-centered"/>
              <w:rPr>
                <w:del w:id="54975" w:author="Diana Machado" w:date="2019-04-05T18:40:00Z"/>
                <w:lang w:val="en-PH" w:eastAsia="en-PH"/>
              </w:rPr>
            </w:pPr>
            <w:del w:id="54976" w:author="Diana Machado" w:date="2019-04-05T18:40:00Z">
              <w:r w:rsidRPr="0041013B" w:rsidDel="00C81D61">
                <w:rPr>
                  <w:lang w:val="en-PH" w:eastAsia="en-PH"/>
                </w:rPr>
                <w:delText>0.306</w:delText>
              </w:r>
            </w:del>
          </w:p>
        </w:tc>
        <w:tc>
          <w:tcPr>
            <w:tcW w:w="607" w:type="dxa"/>
            <w:shd w:val="clear" w:color="auto" w:fill="auto"/>
            <w:noWrap/>
            <w:vAlign w:val="bottom"/>
            <w:hideMark/>
          </w:tcPr>
          <w:p w:rsidR="00EA72C0" w:rsidRPr="0041013B" w:rsidDel="00C81D61" w:rsidRDefault="00EA72C0" w:rsidP="009652F9">
            <w:pPr>
              <w:pStyle w:val="Tablebody-centered"/>
              <w:rPr>
                <w:del w:id="54977" w:author="Diana Machado" w:date="2019-04-05T18:40:00Z"/>
                <w:lang w:val="en-PH" w:eastAsia="en-PH"/>
              </w:rPr>
            </w:pPr>
            <w:del w:id="54978" w:author="Diana Machado" w:date="2019-04-05T18:40:00Z">
              <w:r w:rsidRPr="0041013B" w:rsidDel="00C81D61">
                <w:rPr>
                  <w:lang w:val="en-PH" w:eastAsia="en-PH"/>
                </w:rPr>
                <w:delText>0.131</w:delText>
              </w:r>
            </w:del>
          </w:p>
        </w:tc>
        <w:tc>
          <w:tcPr>
            <w:tcW w:w="607" w:type="dxa"/>
            <w:shd w:val="clear" w:color="auto" w:fill="auto"/>
            <w:noWrap/>
            <w:vAlign w:val="bottom"/>
            <w:hideMark/>
          </w:tcPr>
          <w:p w:rsidR="00EA72C0" w:rsidRPr="0041013B" w:rsidDel="00C81D61" w:rsidRDefault="00EA72C0" w:rsidP="009652F9">
            <w:pPr>
              <w:pStyle w:val="Tablebody-centered"/>
              <w:rPr>
                <w:del w:id="54979" w:author="Diana Machado" w:date="2019-04-05T18:40:00Z"/>
                <w:lang w:val="en-PH" w:eastAsia="en-PH"/>
              </w:rPr>
            </w:pPr>
            <w:del w:id="54980" w:author="Diana Machado" w:date="2019-04-05T18:40:00Z">
              <w:r w:rsidRPr="0041013B" w:rsidDel="00C81D61">
                <w:rPr>
                  <w:lang w:val="en-PH" w:eastAsia="en-PH"/>
                </w:rPr>
                <w:delText>0.097</w:delText>
              </w:r>
            </w:del>
          </w:p>
        </w:tc>
        <w:tc>
          <w:tcPr>
            <w:tcW w:w="715" w:type="dxa"/>
            <w:shd w:val="clear" w:color="auto" w:fill="auto"/>
            <w:noWrap/>
            <w:vAlign w:val="bottom"/>
            <w:hideMark/>
          </w:tcPr>
          <w:p w:rsidR="00EA72C0" w:rsidRPr="0041013B" w:rsidDel="00C81D61" w:rsidRDefault="00EA72C0" w:rsidP="009652F9">
            <w:pPr>
              <w:pStyle w:val="Tablebody-centered"/>
              <w:rPr>
                <w:del w:id="54981" w:author="Diana Machado" w:date="2019-04-05T18:40:00Z"/>
                <w:lang w:val="en-PH" w:eastAsia="en-PH"/>
              </w:rPr>
            </w:pPr>
            <w:del w:id="5498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983" w:author="Diana Machado" w:date="2019-04-05T18:40:00Z"/>
                <w:lang w:val="en-PH" w:eastAsia="en-PH"/>
              </w:rPr>
            </w:pPr>
            <w:del w:id="54984" w:author="Diana Machado" w:date="2019-04-05T18:40:00Z">
              <w:r w:rsidRPr="0041013B" w:rsidDel="00C81D61">
                <w:rPr>
                  <w:lang w:val="en-PH" w:eastAsia="en-PH"/>
                </w:rPr>
                <w:delText>0.724</w:delText>
              </w:r>
            </w:del>
          </w:p>
        </w:tc>
        <w:tc>
          <w:tcPr>
            <w:tcW w:w="543" w:type="dxa"/>
            <w:shd w:val="clear" w:color="auto" w:fill="auto"/>
            <w:noWrap/>
            <w:vAlign w:val="bottom"/>
            <w:hideMark/>
          </w:tcPr>
          <w:p w:rsidR="00EA72C0" w:rsidRPr="0041013B" w:rsidDel="00C81D61" w:rsidRDefault="00EA72C0" w:rsidP="009652F9">
            <w:pPr>
              <w:pStyle w:val="Tablebody-centered"/>
              <w:rPr>
                <w:del w:id="54985" w:author="Diana Machado" w:date="2019-04-05T18:40:00Z"/>
                <w:lang w:val="en-PH" w:eastAsia="en-PH"/>
              </w:rPr>
            </w:pPr>
            <w:del w:id="54986" w:author="Diana Machado" w:date="2019-04-05T18:40:00Z">
              <w:r w:rsidRPr="0041013B" w:rsidDel="00C81D61">
                <w:rPr>
                  <w:lang w:val="en-PH" w:eastAsia="en-PH"/>
                </w:rPr>
                <w:delText>0.450</w:delText>
              </w:r>
            </w:del>
          </w:p>
        </w:tc>
        <w:tc>
          <w:tcPr>
            <w:tcW w:w="543" w:type="dxa"/>
            <w:shd w:val="clear" w:color="auto" w:fill="auto"/>
            <w:noWrap/>
            <w:vAlign w:val="bottom"/>
            <w:hideMark/>
          </w:tcPr>
          <w:p w:rsidR="00EA72C0" w:rsidRPr="0041013B" w:rsidDel="00C81D61" w:rsidRDefault="00EA72C0" w:rsidP="009652F9">
            <w:pPr>
              <w:pStyle w:val="Tablebody-centered"/>
              <w:rPr>
                <w:del w:id="54987" w:author="Diana Machado" w:date="2019-04-05T18:40:00Z"/>
                <w:lang w:val="en-PH" w:eastAsia="en-PH"/>
              </w:rPr>
            </w:pPr>
            <w:del w:id="54988" w:author="Diana Machado" w:date="2019-04-05T18:40:00Z">
              <w:r w:rsidRPr="0041013B" w:rsidDel="00C81D61">
                <w:rPr>
                  <w:lang w:val="en-PH" w:eastAsia="en-PH"/>
                </w:rPr>
                <w:delText>0.272</w:delText>
              </w:r>
            </w:del>
          </w:p>
        </w:tc>
        <w:tc>
          <w:tcPr>
            <w:tcW w:w="543" w:type="dxa"/>
            <w:shd w:val="clear" w:color="auto" w:fill="auto"/>
            <w:noWrap/>
            <w:vAlign w:val="bottom"/>
            <w:hideMark/>
          </w:tcPr>
          <w:p w:rsidR="00EA72C0" w:rsidRPr="0041013B" w:rsidDel="00C81D61" w:rsidRDefault="00EA72C0" w:rsidP="009652F9">
            <w:pPr>
              <w:pStyle w:val="Tablebody-centered"/>
              <w:rPr>
                <w:del w:id="54989" w:author="Diana Machado" w:date="2019-04-05T18:40:00Z"/>
                <w:lang w:val="en-PH" w:eastAsia="en-PH"/>
              </w:rPr>
            </w:pPr>
            <w:del w:id="54990" w:author="Diana Machado" w:date="2019-04-05T18:40:00Z">
              <w:r w:rsidRPr="0041013B" w:rsidDel="00C81D61">
                <w:rPr>
                  <w:lang w:val="en-PH" w:eastAsia="en-PH"/>
                </w:rPr>
                <w:delText>0.117</w:delText>
              </w:r>
            </w:del>
          </w:p>
        </w:tc>
        <w:tc>
          <w:tcPr>
            <w:tcW w:w="543" w:type="dxa"/>
            <w:shd w:val="clear" w:color="auto" w:fill="auto"/>
            <w:noWrap/>
            <w:vAlign w:val="bottom"/>
            <w:hideMark/>
          </w:tcPr>
          <w:p w:rsidR="00EA72C0" w:rsidRPr="0041013B" w:rsidDel="00C81D61" w:rsidRDefault="00EA72C0" w:rsidP="009652F9">
            <w:pPr>
              <w:pStyle w:val="Tablebody-centered"/>
              <w:rPr>
                <w:del w:id="54991" w:author="Diana Machado" w:date="2019-04-05T18:40:00Z"/>
                <w:lang w:val="en-PH" w:eastAsia="en-PH"/>
              </w:rPr>
            </w:pPr>
            <w:del w:id="54992" w:author="Diana Machado" w:date="2019-04-05T18:40:00Z">
              <w:r w:rsidRPr="0041013B" w:rsidDel="00C81D61">
                <w:rPr>
                  <w:lang w:val="en-PH" w:eastAsia="en-PH"/>
                </w:rPr>
                <w:delText>0.086</w:delText>
              </w:r>
            </w:del>
          </w:p>
        </w:tc>
      </w:tr>
      <w:tr w:rsidR="00EA72C0" w:rsidRPr="0041013B" w:rsidDel="00C81D61" w:rsidTr="001707D4">
        <w:trPr>
          <w:trHeight w:val="198"/>
          <w:del w:id="54993" w:author="Diana Machado" w:date="2019-04-05T18:40:00Z"/>
        </w:trPr>
        <w:tc>
          <w:tcPr>
            <w:tcW w:w="1032" w:type="dxa"/>
            <w:vMerge/>
            <w:vAlign w:val="center"/>
            <w:hideMark/>
          </w:tcPr>
          <w:p w:rsidR="00EA72C0" w:rsidRPr="0041013B" w:rsidDel="00C81D61" w:rsidRDefault="00EA72C0" w:rsidP="009652F9">
            <w:pPr>
              <w:pStyle w:val="Tablebody-centered"/>
              <w:rPr>
                <w:del w:id="5499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995" w:author="Diana Machado" w:date="2019-04-05T18:40:00Z"/>
                <w:lang w:val="en-PH" w:eastAsia="en-PH"/>
              </w:rPr>
            </w:pPr>
            <w:del w:id="54996" w:author="Diana Machado" w:date="2019-04-05T18:40:00Z">
              <w:r w:rsidRPr="0041013B" w:rsidDel="00C81D61">
                <w:rPr>
                  <w:lang w:val="en-PH" w:eastAsia="en-PH"/>
                </w:rPr>
                <w:delText>39</w:delText>
              </w:r>
            </w:del>
          </w:p>
        </w:tc>
        <w:tc>
          <w:tcPr>
            <w:tcW w:w="1253" w:type="dxa"/>
            <w:shd w:val="clear" w:color="auto" w:fill="auto"/>
            <w:noWrap/>
            <w:vAlign w:val="bottom"/>
            <w:hideMark/>
          </w:tcPr>
          <w:p w:rsidR="00EA72C0" w:rsidRPr="0041013B" w:rsidDel="00C81D61" w:rsidRDefault="00EA72C0" w:rsidP="009652F9">
            <w:pPr>
              <w:pStyle w:val="Tablebody-centered"/>
              <w:rPr>
                <w:del w:id="54997" w:author="Diana Machado" w:date="2019-04-05T18:40:00Z"/>
                <w:lang w:val="en-PH" w:eastAsia="en-PH"/>
              </w:rPr>
            </w:pPr>
            <w:del w:id="54998" w:author="Diana Machado" w:date="2019-04-05T18:40:00Z">
              <w:r w:rsidRPr="0041013B" w:rsidDel="00C81D61">
                <w:rPr>
                  <w:lang w:val="en-PH" w:eastAsia="en-PH"/>
                </w:rPr>
                <w:delText>VOLUSIA</w:delText>
              </w:r>
            </w:del>
          </w:p>
        </w:tc>
        <w:tc>
          <w:tcPr>
            <w:tcW w:w="709" w:type="dxa"/>
            <w:shd w:val="clear" w:color="auto" w:fill="auto"/>
            <w:noWrap/>
            <w:vAlign w:val="bottom"/>
            <w:hideMark/>
          </w:tcPr>
          <w:p w:rsidR="00EA72C0" w:rsidRPr="0041013B" w:rsidDel="00C81D61" w:rsidRDefault="00EA72C0" w:rsidP="009652F9">
            <w:pPr>
              <w:pStyle w:val="Tablebody-centered"/>
              <w:rPr>
                <w:del w:id="54999" w:author="Diana Machado" w:date="2019-04-05T18:40:00Z"/>
                <w:lang w:val="en-PH" w:eastAsia="en-PH"/>
              </w:rPr>
            </w:pPr>
            <w:del w:id="55000" w:author="Diana Machado" w:date="2019-04-05T18:40:00Z">
              <w:r w:rsidRPr="0041013B" w:rsidDel="00C81D61">
                <w:rPr>
                  <w:lang w:val="en-PH" w:eastAsia="en-PH"/>
                </w:rPr>
                <w:delText>3.085</w:delText>
              </w:r>
            </w:del>
          </w:p>
        </w:tc>
        <w:tc>
          <w:tcPr>
            <w:tcW w:w="607" w:type="dxa"/>
            <w:shd w:val="clear" w:color="auto" w:fill="auto"/>
            <w:noWrap/>
            <w:vAlign w:val="bottom"/>
            <w:hideMark/>
          </w:tcPr>
          <w:p w:rsidR="00EA72C0" w:rsidRPr="0041013B" w:rsidDel="00C81D61" w:rsidRDefault="00EA72C0" w:rsidP="009652F9">
            <w:pPr>
              <w:pStyle w:val="Tablebody-centered"/>
              <w:rPr>
                <w:del w:id="55001" w:author="Diana Machado" w:date="2019-04-05T18:40:00Z"/>
                <w:lang w:val="en-PH" w:eastAsia="en-PH"/>
              </w:rPr>
            </w:pPr>
            <w:del w:id="55002" w:author="Diana Machado" w:date="2019-04-05T18:40:00Z">
              <w:r w:rsidRPr="0041013B" w:rsidDel="00C81D61">
                <w:rPr>
                  <w:lang w:val="en-PH" w:eastAsia="en-PH"/>
                </w:rPr>
                <w:delText>2.607</w:delText>
              </w:r>
            </w:del>
          </w:p>
        </w:tc>
        <w:tc>
          <w:tcPr>
            <w:tcW w:w="607" w:type="dxa"/>
            <w:shd w:val="clear" w:color="auto" w:fill="auto"/>
            <w:noWrap/>
            <w:vAlign w:val="bottom"/>
            <w:hideMark/>
          </w:tcPr>
          <w:p w:rsidR="00EA72C0" w:rsidRPr="0041013B" w:rsidDel="00C81D61" w:rsidRDefault="00EA72C0" w:rsidP="009652F9">
            <w:pPr>
              <w:pStyle w:val="Tablebody-centered"/>
              <w:rPr>
                <w:del w:id="55003" w:author="Diana Machado" w:date="2019-04-05T18:40:00Z"/>
                <w:lang w:val="en-PH" w:eastAsia="en-PH"/>
              </w:rPr>
            </w:pPr>
            <w:del w:id="55004" w:author="Diana Machado" w:date="2019-04-05T18:40:00Z">
              <w:r w:rsidRPr="0041013B" w:rsidDel="00C81D61">
                <w:rPr>
                  <w:lang w:val="en-PH" w:eastAsia="en-PH"/>
                </w:rPr>
                <w:delText>2.131</w:delText>
              </w:r>
            </w:del>
          </w:p>
        </w:tc>
        <w:tc>
          <w:tcPr>
            <w:tcW w:w="607" w:type="dxa"/>
            <w:shd w:val="clear" w:color="auto" w:fill="auto"/>
            <w:noWrap/>
            <w:vAlign w:val="bottom"/>
            <w:hideMark/>
          </w:tcPr>
          <w:p w:rsidR="00EA72C0" w:rsidRPr="0041013B" w:rsidDel="00C81D61" w:rsidRDefault="00EA72C0" w:rsidP="009652F9">
            <w:pPr>
              <w:pStyle w:val="Tablebody-centered"/>
              <w:rPr>
                <w:del w:id="55005" w:author="Diana Machado" w:date="2019-04-05T18:40:00Z"/>
                <w:lang w:val="en-PH" w:eastAsia="en-PH"/>
              </w:rPr>
            </w:pPr>
            <w:del w:id="55006" w:author="Diana Machado" w:date="2019-04-05T18:40:00Z">
              <w:r w:rsidRPr="0041013B" w:rsidDel="00C81D61">
                <w:rPr>
                  <w:lang w:val="en-PH" w:eastAsia="en-PH"/>
                </w:rPr>
                <w:delText>1.679</w:delText>
              </w:r>
            </w:del>
          </w:p>
        </w:tc>
        <w:tc>
          <w:tcPr>
            <w:tcW w:w="607" w:type="dxa"/>
            <w:shd w:val="clear" w:color="auto" w:fill="auto"/>
            <w:noWrap/>
            <w:vAlign w:val="bottom"/>
            <w:hideMark/>
          </w:tcPr>
          <w:p w:rsidR="00EA72C0" w:rsidRPr="0041013B" w:rsidDel="00C81D61" w:rsidRDefault="00EA72C0" w:rsidP="009652F9">
            <w:pPr>
              <w:pStyle w:val="Tablebody-centered"/>
              <w:rPr>
                <w:del w:id="55007" w:author="Diana Machado" w:date="2019-04-05T18:40:00Z"/>
                <w:lang w:val="en-PH" w:eastAsia="en-PH"/>
              </w:rPr>
            </w:pPr>
            <w:del w:id="55008" w:author="Diana Machado" w:date="2019-04-05T18:40:00Z">
              <w:r w:rsidRPr="0041013B" w:rsidDel="00C81D61">
                <w:rPr>
                  <w:lang w:val="en-PH" w:eastAsia="en-PH"/>
                </w:rPr>
                <w:delText>0.844</w:delText>
              </w:r>
            </w:del>
          </w:p>
        </w:tc>
        <w:tc>
          <w:tcPr>
            <w:tcW w:w="607" w:type="dxa"/>
            <w:shd w:val="clear" w:color="auto" w:fill="auto"/>
            <w:noWrap/>
            <w:vAlign w:val="bottom"/>
            <w:hideMark/>
          </w:tcPr>
          <w:p w:rsidR="00EA72C0" w:rsidRPr="0041013B" w:rsidDel="00C81D61" w:rsidRDefault="00EA72C0" w:rsidP="009652F9">
            <w:pPr>
              <w:pStyle w:val="Tablebody-centered"/>
              <w:rPr>
                <w:del w:id="55009" w:author="Diana Machado" w:date="2019-04-05T18:40:00Z"/>
                <w:lang w:val="en-PH" w:eastAsia="en-PH"/>
              </w:rPr>
            </w:pPr>
            <w:del w:id="55010" w:author="Diana Machado" w:date="2019-04-05T18:40:00Z">
              <w:r w:rsidRPr="0041013B" w:rsidDel="00C81D61">
                <w:rPr>
                  <w:lang w:val="en-PH" w:eastAsia="en-PH"/>
                </w:rPr>
                <w:delText>0.460</w:delText>
              </w:r>
            </w:del>
          </w:p>
        </w:tc>
        <w:tc>
          <w:tcPr>
            <w:tcW w:w="715" w:type="dxa"/>
            <w:shd w:val="clear" w:color="auto" w:fill="auto"/>
            <w:noWrap/>
            <w:vAlign w:val="bottom"/>
            <w:hideMark/>
          </w:tcPr>
          <w:p w:rsidR="00EA72C0" w:rsidRPr="0041013B" w:rsidDel="00C81D61" w:rsidRDefault="00EA72C0" w:rsidP="009652F9">
            <w:pPr>
              <w:pStyle w:val="Tablebody-centered"/>
              <w:rPr>
                <w:del w:id="55011" w:author="Diana Machado" w:date="2019-04-05T18:40:00Z"/>
                <w:lang w:val="en-PH" w:eastAsia="en-PH"/>
              </w:rPr>
            </w:pPr>
            <w:del w:id="5501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5013" w:author="Diana Machado" w:date="2019-04-05T18:40:00Z"/>
                <w:lang w:val="en-PH" w:eastAsia="en-PH"/>
              </w:rPr>
            </w:pPr>
            <w:del w:id="55014" w:author="Diana Machado" w:date="2019-04-05T18:40:00Z">
              <w:r w:rsidRPr="0041013B" w:rsidDel="00C81D61">
                <w:rPr>
                  <w:lang w:val="en-PH" w:eastAsia="en-PH"/>
                </w:rPr>
                <w:delText>0.845</w:delText>
              </w:r>
            </w:del>
          </w:p>
        </w:tc>
        <w:tc>
          <w:tcPr>
            <w:tcW w:w="543" w:type="dxa"/>
            <w:shd w:val="clear" w:color="auto" w:fill="auto"/>
            <w:noWrap/>
            <w:vAlign w:val="bottom"/>
            <w:hideMark/>
          </w:tcPr>
          <w:p w:rsidR="00EA72C0" w:rsidRPr="0041013B" w:rsidDel="00C81D61" w:rsidRDefault="00EA72C0" w:rsidP="009652F9">
            <w:pPr>
              <w:pStyle w:val="Tablebody-centered"/>
              <w:rPr>
                <w:del w:id="55015" w:author="Diana Machado" w:date="2019-04-05T18:40:00Z"/>
                <w:lang w:val="en-PH" w:eastAsia="en-PH"/>
              </w:rPr>
            </w:pPr>
            <w:del w:id="55016" w:author="Diana Machado" w:date="2019-04-05T18:40:00Z">
              <w:r w:rsidRPr="0041013B" w:rsidDel="00C81D61">
                <w:rPr>
                  <w:lang w:val="en-PH" w:eastAsia="en-PH"/>
                </w:rPr>
                <w:delText>0.691</w:delText>
              </w:r>
            </w:del>
          </w:p>
        </w:tc>
        <w:tc>
          <w:tcPr>
            <w:tcW w:w="543" w:type="dxa"/>
            <w:shd w:val="clear" w:color="auto" w:fill="auto"/>
            <w:noWrap/>
            <w:vAlign w:val="bottom"/>
            <w:hideMark/>
          </w:tcPr>
          <w:p w:rsidR="00EA72C0" w:rsidRPr="0041013B" w:rsidDel="00C81D61" w:rsidRDefault="00EA72C0" w:rsidP="009652F9">
            <w:pPr>
              <w:pStyle w:val="Tablebody-centered"/>
              <w:rPr>
                <w:del w:id="55017" w:author="Diana Machado" w:date="2019-04-05T18:40:00Z"/>
                <w:lang w:val="en-PH" w:eastAsia="en-PH"/>
              </w:rPr>
            </w:pPr>
            <w:del w:id="55018" w:author="Diana Machado" w:date="2019-04-05T18:40:00Z">
              <w:r w:rsidRPr="0041013B" w:rsidDel="00C81D61">
                <w:rPr>
                  <w:lang w:val="en-PH" w:eastAsia="en-PH"/>
                </w:rPr>
                <w:delText>0.544</w:delText>
              </w:r>
            </w:del>
          </w:p>
        </w:tc>
        <w:tc>
          <w:tcPr>
            <w:tcW w:w="543" w:type="dxa"/>
            <w:shd w:val="clear" w:color="auto" w:fill="auto"/>
            <w:noWrap/>
            <w:vAlign w:val="bottom"/>
            <w:hideMark/>
          </w:tcPr>
          <w:p w:rsidR="00EA72C0" w:rsidRPr="0041013B" w:rsidDel="00C81D61" w:rsidRDefault="00EA72C0" w:rsidP="009652F9">
            <w:pPr>
              <w:pStyle w:val="Tablebody-centered"/>
              <w:rPr>
                <w:del w:id="55019" w:author="Diana Machado" w:date="2019-04-05T18:40:00Z"/>
                <w:lang w:val="en-PH" w:eastAsia="en-PH"/>
              </w:rPr>
            </w:pPr>
            <w:del w:id="55020" w:author="Diana Machado" w:date="2019-04-05T18:40:00Z">
              <w:r w:rsidRPr="0041013B" w:rsidDel="00C81D61">
                <w:rPr>
                  <w:lang w:val="en-PH" w:eastAsia="en-PH"/>
                </w:rPr>
                <w:delText>0.274</w:delText>
              </w:r>
            </w:del>
          </w:p>
        </w:tc>
        <w:tc>
          <w:tcPr>
            <w:tcW w:w="543" w:type="dxa"/>
            <w:shd w:val="clear" w:color="auto" w:fill="auto"/>
            <w:noWrap/>
            <w:vAlign w:val="bottom"/>
            <w:hideMark/>
          </w:tcPr>
          <w:p w:rsidR="00EA72C0" w:rsidRPr="0041013B" w:rsidDel="00C81D61" w:rsidRDefault="00EA72C0" w:rsidP="009652F9">
            <w:pPr>
              <w:pStyle w:val="Tablebody-centered"/>
              <w:rPr>
                <w:del w:id="55021" w:author="Diana Machado" w:date="2019-04-05T18:40:00Z"/>
                <w:lang w:val="en-PH" w:eastAsia="en-PH"/>
              </w:rPr>
            </w:pPr>
            <w:del w:id="55022" w:author="Diana Machado" w:date="2019-04-05T18:40:00Z">
              <w:r w:rsidRPr="0041013B" w:rsidDel="00C81D61">
                <w:rPr>
                  <w:lang w:val="en-PH" w:eastAsia="en-PH"/>
                </w:rPr>
                <w:delText>0.149</w:delText>
              </w:r>
            </w:del>
          </w:p>
        </w:tc>
      </w:tr>
      <w:tr w:rsidR="00EA72C0" w:rsidRPr="0041013B" w:rsidDel="00C81D61" w:rsidTr="001707D4">
        <w:trPr>
          <w:trHeight w:val="198"/>
          <w:del w:id="55023" w:author="Diana Machado" w:date="2019-04-05T18:40:00Z"/>
        </w:trPr>
        <w:tc>
          <w:tcPr>
            <w:tcW w:w="1032" w:type="dxa"/>
            <w:vMerge/>
            <w:vAlign w:val="center"/>
            <w:hideMark/>
          </w:tcPr>
          <w:p w:rsidR="00EA72C0" w:rsidRPr="0041013B" w:rsidDel="00C81D61" w:rsidRDefault="00EA72C0" w:rsidP="009652F9">
            <w:pPr>
              <w:pStyle w:val="Tablebody-centered"/>
              <w:rPr>
                <w:del w:id="55024"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5025" w:author="Diana Machado" w:date="2019-04-05T18:40:00Z"/>
                <w:lang w:val="en-PH" w:eastAsia="en-PH"/>
              </w:rPr>
            </w:pPr>
            <w:del w:id="55026" w:author="Diana Machado" w:date="2019-04-05T18:40:00Z">
              <w:r w:rsidRPr="0041013B" w:rsidDel="00C81D61">
                <w:rPr>
                  <w:lang w:val="en-PH" w:eastAsia="en-PH"/>
                </w:rPr>
                <w:delText>40</w:delText>
              </w:r>
            </w:del>
          </w:p>
        </w:tc>
        <w:tc>
          <w:tcPr>
            <w:tcW w:w="1253" w:type="dxa"/>
            <w:shd w:val="clear" w:color="auto" w:fill="auto"/>
            <w:noWrap/>
            <w:vAlign w:val="bottom"/>
            <w:hideMark/>
          </w:tcPr>
          <w:p w:rsidR="00EA72C0" w:rsidRPr="0041013B" w:rsidDel="00C81D61" w:rsidRDefault="00EA72C0" w:rsidP="009652F9">
            <w:pPr>
              <w:pStyle w:val="Tablebody-centered"/>
              <w:rPr>
                <w:del w:id="55027" w:author="Diana Machado" w:date="2019-04-05T18:40:00Z"/>
                <w:lang w:val="en-PH" w:eastAsia="en-PH"/>
              </w:rPr>
            </w:pPr>
            <w:del w:id="55028" w:author="Diana Machado" w:date="2019-04-05T18:40:00Z">
              <w:r w:rsidRPr="0041013B" w:rsidDel="00C81D61">
                <w:rPr>
                  <w:lang w:val="en-PH" w:eastAsia="en-PH"/>
                </w:rPr>
                <w:delText>WAKULLA</w:delText>
              </w:r>
            </w:del>
          </w:p>
        </w:tc>
        <w:tc>
          <w:tcPr>
            <w:tcW w:w="709" w:type="dxa"/>
            <w:shd w:val="clear" w:color="auto" w:fill="auto"/>
            <w:noWrap/>
            <w:vAlign w:val="bottom"/>
            <w:hideMark/>
          </w:tcPr>
          <w:p w:rsidR="00EA72C0" w:rsidRPr="0041013B" w:rsidDel="00C81D61" w:rsidRDefault="00EA72C0" w:rsidP="009652F9">
            <w:pPr>
              <w:pStyle w:val="Tablebody-centered"/>
              <w:rPr>
                <w:del w:id="55029" w:author="Diana Machado" w:date="2019-04-05T18:40:00Z"/>
                <w:lang w:val="en-PH" w:eastAsia="en-PH"/>
              </w:rPr>
            </w:pPr>
            <w:del w:id="55030" w:author="Diana Machado" w:date="2019-04-05T18:40:00Z">
              <w:r w:rsidRPr="0041013B" w:rsidDel="00C81D61">
                <w:rPr>
                  <w:lang w:val="en-PH" w:eastAsia="en-PH"/>
                </w:rPr>
                <w:delText>2.677</w:delText>
              </w:r>
            </w:del>
          </w:p>
        </w:tc>
        <w:tc>
          <w:tcPr>
            <w:tcW w:w="607" w:type="dxa"/>
            <w:shd w:val="clear" w:color="auto" w:fill="auto"/>
            <w:noWrap/>
            <w:vAlign w:val="bottom"/>
            <w:hideMark/>
          </w:tcPr>
          <w:p w:rsidR="00EA72C0" w:rsidRPr="0041013B" w:rsidDel="00C81D61" w:rsidRDefault="00EA72C0" w:rsidP="009652F9">
            <w:pPr>
              <w:pStyle w:val="Tablebody-centered"/>
              <w:rPr>
                <w:del w:id="55031" w:author="Diana Machado" w:date="2019-04-05T18:40:00Z"/>
                <w:lang w:val="en-PH" w:eastAsia="en-PH"/>
              </w:rPr>
            </w:pPr>
            <w:del w:id="55032" w:author="Diana Machado" w:date="2019-04-05T18:40:00Z">
              <w:r w:rsidRPr="0041013B" w:rsidDel="00C81D61">
                <w:rPr>
                  <w:lang w:val="en-PH" w:eastAsia="en-PH"/>
                </w:rPr>
                <w:delText>2.149</w:delText>
              </w:r>
            </w:del>
          </w:p>
        </w:tc>
        <w:tc>
          <w:tcPr>
            <w:tcW w:w="607" w:type="dxa"/>
            <w:shd w:val="clear" w:color="auto" w:fill="auto"/>
            <w:noWrap/>
            <w:vAlign w:val="bottom"/>
            <w:hideMark/>
          </w:tcPr>
          <w:p w:rsidR="00EA72C0" w:rsidRPr="0041013B" w:rsidDel="00C81D61" w:rsidRDefault="00EA72C0" w:rsidP="009652F9">
            <w:pPr>
              <w:pStyle w:val="Tablebody-centered"/>
              <w:rPr>
                <w:del w:id="55033" w:author="Diana Machado" w:date="2019-04-05T18:40:00Z"/>
                <w:lang w:val="en-PH" w:eastAsia="en-PH"/>
              </w:rPr>
            </w:pPr>
            <w:del w:id="55034" w:author="Diana Machado" w:date="2019-04-05T18:40:00Z">
              <w:r w:rsidRPr="0041013B" w:rsidDel="00C81D61">
                <w:rPr>
                  <w:lang w:val="en-PH" w:eastAsia="en-PH"/>
                </w:rPr>
                <w:delText>1.622</w:delText>
              </w:r>
            </w:del>
          </w:p>
        </w:tc>
        <w:tc>
          <w:tcPr>
            <w:tcW w:w="607" w:type="dxa"/>
            <w:shd w:val="clear" w:color="auto" w:fill="auto"/>
            <w:noWrap/>
            <w:vAlign w:val="bottom"/>
            <w:hideMark/>
          </w:tcPr>
          <w:p w:rsidR="00EA72C0" w:rsidRPr="0041013B" w:rsidDel="00C81D61" w:rsidRDefault="00EA72C0" w:rsidP="009652F9">
            <w:pPr>
              <w:pStyle w:val="Tablebody-centered"/>
              <w:rPr>
                <w:del w:id="55035" w:author="Diana Machado" w:date="2019-04-05T18:40:00Z"/>
                <w:lang w:val="en-PH" w:eastAsia="en-PH"/>
              </w:rPr>
            </w:pPr>
            <w:del w:id="55036" w:author="Diana Machado" w:date="2019-04-05T18:40:00Z">
              <w:r w:rsidRPr="0041013B" w:rsidDel="00C81D61">
                <w:rPr>
                  <w:lang w:val="en-PH" w:eastAsia="en-PH"/>
                </w:rPr>
                <w:delText>1.217</w:delText>
              </w:r>
            </w:del>
          </w:p>
        </w:tc>
        <w:tc>
          <w:tcPr>
            <w:tcW w:w="607" w:type="dxa"/>
            <w:shd w:val="clear" w:color="auto" w:fill="auto"/>
            <w:noWrap/>
            <w:vAlign w:val="bottom"/>
            <w:hideMark/>
          </w:tcPr>
          <w:p w:rsidR="00EA72C0" w:rsidRPr="0041013B" w:rsidDel="00C81D61" w:rsidRDefault="00EA72C0" w:rsidP="009652F9">
            <w:pPr>
              <w:pStyle w:val="Tablebody-centered"/>
              <w:rPr>
                <w:del w:id="55037" w:author="Diana Machado" w:date="2019-04-05T18:40:00Z"/>
                <w:lang w:val="en-PH" w:eastAsia="en-PH"/>
              </w:rPr>
            </w:pPr>
            <w:del w:id="55038" w:author="Diana Machado" w:date="2019-04-05T18:40:00Z">
              <w:r w:rsidRPr="0041013B" w:rsidDel="00C81D61">
                <w:rPr>
                  <w:lang w:val="en-PH" w:eastAsia="en-PH"/>
                </w:rPr>
                <w:delText>0.737</w:delText>
              </w:r>
            </w:del>
          </w:p>
        </w:tc>
        <w:tc>
          <w:tcPr>
            <w:tcW w:w="607" w:type="dxa"/>
            <w:shd w:val="clear" w:color="auto" w:fill="auto"/>
            <w:noWrap/>
            <w:vAlign w:val="bottom"/>
            <w:hideMark/>
          </w:tcPr>
          <w:p w:rsidR="00EA72C0" w:rsidRPr="0041013B" w:rsidDel="00C81D61" w:rsidRDefault="00EA72C0" w:rsidP="009652F9">
            <w:pPr>
              <w:pStyle w:val="Tablebody-centered"/>
              <w:rPr>
                <w:del w:id="55039" w:author="Diana Machado" w:date="2019-04-05T18:40:00Z"/>
                <w:lang w:val="en-PH" w:eastAsia="en-PH"/>
              </w:rPr>
            </w:pPr>
            <w:del w:id="55040" w:author="Diana Machado" w:date="2019-04-05T18:40:00Z">
              <w:r w:rsidRPr="0041013B" w:rsidDel="00C81D61">
                <w:rPr>
                  <w:lang w:val="en-PH" w:eastAsia="en-PH"/>
                </w:rPr>
                <w:delText>0.578</w:delText>
              </w:r>
            </w:del>
          </w:p>
        </w:tc>
        <w:tc>
          <w:tcPr>
            <w:tcW w:w="715" w:type="dxa"/>
            <w:shd w:val="clear" w:color="auto" w:fill="auto"/>
            <w:noWrap/>
            <w:vAlign w:val="bottom"/>
            <w:hideMark/>
          </w:tcPr>
          <w:p w:rsidR="00EA72C0" w:rsidRPr="0041013B" w:rsidDel="00C81D61" w:rsidRDefault="00EA72C0" w:rsidP="009652F9">
            <w:pPr>
              <w:pStyle w:val="Tablebody-centered"/>
              <w:rPr>
                <w:del w:id="55041" w:author="Diana Machado" w:date="2019-04-05T18:40:00Z"/>
                <w:lang w:val="en-PH" w:eastAsia="en-PH"/>
              </w:rPr>
            </w:pPr>
            <w:del w:id="55042"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5043" w:author="Diana Machado" w:date="2019-04-05T18:40:00Z"/>
                <w:lang w:val="en-PH" w:eastAsia="en-PH"/>
              </w:rPr>
            </w:pPr>
            <w:del w:id="55044" w:author="Diana Machado" w:date="2019-04-05T18:40:00Z">
              <w:r w:rsidRPr="0041013B" w:rsidDel="00C81D61">
                <w:rPr>
                  <w:lang w:val="en-PH" w:eastAsia="en-PH"/>
                </w:rPr>
                <w:delText>0.803</w:delText>
              </w:r>
            </w:del>
          </w:p>
        </w:tc>
        <w:tc>
          <w:tcPr>
            <w:tcW w:w="543" w:type="dxa"/>
            <w:shd w:val="clear" w:color="auto" w:fill="auto"/>
            <w:noWrap/>
            <w:vAlign w:val="bottom"/>
            <w:hideMark/>
          </w:tcPr>
          <w:p w:rsidR="00EA72C0" w:rsidRPr="0041013B" w:rsidDel="00C81D61" w:rsidRDefault="00EA72C0" w:rsidP="009652F9">
            <w:pPr>
              <w:pStyle w:val="Tablebody-centered"/>
              <w:rPr>
                <w:del w:id="55045" w:author="Diana Machado" w:date="2019-04-05T18:40:00Z"/>
                <w:lang w:val="en-PH" w:eastAsia="en-PH"/>
              </w:rPr>
            </w:pPr>
            <w:del w:id="55046" w:author="Diana Machado" w:date="2019-04-05T18:40:00Z">
              <w:r w:rsidRPr="0041013B" w:rsidDel="00C81D61">
                <w:rPr>
                  <w:lang w:val="en-PH" w:eastAsia="en-PH"/>
                </w:rPr>
                <w:delText>0.606</w:delText>
              </w:r>
            </w:del>
          </w:p>
        </w:tc>
        <w:tc>
          <w:tcPr>
            <w:tcW w:w="543" w:type="dxa"/>
            <w:shd w:val="clear" w:color="auto" w:fill="auto"/>
            <w:noWrap/>
            <w:vAlign w:val="bottom"/>
            <w:hideMark/>
          </w:tcPr>
          <w:p w:rsidR="00EA72C0" w:rsidRPr="0041013B" w:rsidDel="00C81D61" w:rsidRDefault="00EA72C0" w:rsidP="009652F9">
            <w:pPr>
              <w:pStyle w:val="Tablebody-centered"/>
              <w:rPr>
                <w:del w:id="55047" w:author="Diana Machado" w:date="2019-04-05T18:40:00Z"/>
                <w:lang w:val="en-PH" w:eastAsia="en-PH"/>
              </w:rPr>
            </w:pPr>
            <w:del w:id="55048" w:author="Diana Machado" w:date="2019-04-05T18:40:00Z">
              <w:r w:rsidRPr="0041013B" w:rsidDel="00C81D61">
                <w:rPr>
                  <w:lang w:val="en-PH" w:eastAsia="en-PH"/>
                </w:rPr>
                <w:delText>0.455</w:delText>
              </w:r>
            </w:del>
          </w:p>
        </w:tc>
        <w:tc>
          <w:tcPr>
            <w:tcW w:w="543" w:type="dxa"/>
            <w:shd w:val="clear" w:color="auto" w:fill="auto"/>
            <w:noWrap/>
            <w:vAlign w:val="bottom"/>
            <w:hideMark/>
          </w:tcPr>
          <w:p w:rsidR="00EA72C0" w:rsidRPr="0041013B" w:rsidDel="00C81D61" w:rsidRDefault="00EA72C0" w:rsidP="009652F9">
            <w:pPr>
              <w:pStyle w:val="Tablebody-centered"/>
              <w:rPr>
                <w:del w:id="55049" w:author="Diana Machado" w:date="2019-04-05T18:40:00Z"/>
                <w:lang w:val="en-PH" w:eastAsia="en-PH"/>
              </w:rPr>
            </w:pPr>
            <w:del w:id="55050" w:author="Diana Machado" w:date="2019-04-05T18:40:00Z">
              <w:r w:rsidRPr="0041013B" w:rsidDel="00C81D61">
                <w:rPr>
                  <w:lang w:val="en-PH" w:eastAsia="en-PH"/>
                </w:rPr>
                <w:delText>0.275</w:delText>
              </w:r>
            </w:del>
          </w:p>
        </w:tc>
        <w:tc>
          <w:tcPr>
            <w:tcW w:w="543" w:type="dxa"/>
            <w:shd w:val="clear" w:color="auto" w:fill="auto"/>
            <w:noWrap/>
            <w:vAlign w:val="bottom"/>
            <w:hideMark/>
          </w:tcPr>
          <w:p w:rsidR="00EA72C0" w:rsidRPr="0041013B" w:rsidDel="00C81D61" w:rsidRDefault="00EA72C0" w:rsidP="009652F9">
            <w:pPr>
              <w:pStyle w:val="Tablebody-centered"/>
              <w:rPr>
                <w:del w:id="55051" w:author="Diana Machado" w:date="2019-04-05T18:40:00Z"/>
                <w:lang w:val="en-PH" w:eastAsia="en-PH"/>
              </w:rPr>
            </w:pPr>
            <w:del w:id="55052" w:author="Diana Machado" w:date="2019-04-05T18:40:00Z">
              <w:r w:rsidRPr="0041013B" w:rsidDel="00C81D61">
                <w:rPr>
                  <w:lang w:val="en-PH" w:eastAsia="en-PH"/>
                </w:rPr>
                <w:delText>0.216</w:delText>
              </w:r>
            </w:del>
          </w:p>
        </w:tc>
      </w:tr>
      <w:tr w:rsidR="001707D4" w:rsidRPr="0041013B" w:rsidDel="00C81D61" w:rsidTr="001707D4">
        <w:trPr>
          <w:trHeight w:val="198"/>
          <w:del w:id="55053" w:author="Diana Machado" w:date="2019-04-05T18:40:00Z"/>
        </w:trPr>
        <w:tc>
          <w:tcPr>
            <w:tcW w:w="1032" w:type="dxa"/>
            <w:vMerge w:val="restart"/>
            <w:vAlign w:val="center"/>
          </w:tcPr>
          <w:p w:rsidR="001707D4" w:rsidRPr="00845BFA" w:rsidDel="00C81D61" w:rsidRDefault="001707D4" w:rsidP="009652F9">
            <w:pPr>
              <w:pStyle w:val="Tablebody-centered"/>
              <w:rPr>
                <w:del w:id="55054" w:author="Diana Machado" w:date="2019-04-05T18:40:00Z"/>
                <w:lang w:val="en-PH" w:eastAsia="en-PH"/>
              </w:rPr>
            </w:pPr>
            <w:del w:id="55055" w:author="Diana Machado" w:date="2019-04-05T18:40:00Z">
              <w:r w:rsidRPr="00845BFA" w:rsidDel="00C81D61">
                <w:rPr>
                  <w:lang w:val="en-PH" w:eastAsia="en-PH"/>
                </w:rPr>
                <w:delText>Masonry Owners</w:delText>
              </w:r>
            </w:del>
          </w:p>
        </w:tc>
        <w:tc>
          <w:tcPr>
            <w:tcW w:w="808" w:type="dxa"/>
            <w:shd w:val="clear" w:color="auto" w:fill="auto"/>
            <w:noWrap/>
            <w:vAlign w:val="bottom"/>
          </w:tcPr>
          <w:p w:rsidR="001707D4" w:rsidRPr="00845BFA" w:rsidDel="00C81D61" w:rsidRDefault="001707D4" w:rsidP="009652F9">
            <w:pPr>
              <w:pStyle w:val="Tablebody-centered"/>
              <w:rPr>
                <w:del w:id="55056" w:author="Diana Machado" w:date="2019-04-05T18:40:00Z"/>
                <w:lang w:val="en-PH" w:eastAsia="en-PH"/>
              </w:rPr>
            </w:pPr>
            <w:del w:id="55057" w:author="Diana Machado" w:date="2019-04-05T18:40:00Z">
              <w:r w:rsidRPr="00845BFA" w:rsidDel="00C81D61">
                <w:rPr>
                  <w:lang w:val="en-PH" w:eastAsia="en-PH"/>
                </w:rPr>
                <w:delText>1</w:delText>
              </w:r>
            </w:del>
          </w:p>
        </w:tc>
        <w:tc>
          <w:tcPr>
            <w:tcW w:w="1253" w:type="dxa"/>
            <w:shd w:val="clear" w:color="auto" w:fill="auto"/>
            <w:noWrap/>
            <w:vAlign w:val="bottom"/>
          </w:tcPr>
          <w:p w:rsidR="001707D4" w:rsidRPr="00845BFA" w:rsidDel="00C81D61" w:rsidRDefault="001707D4" w:rsidP="009652F9">
            <w:pPr>
              <w:pStyle w:val="Tablebody-centered"/>
              <w:rPr>
                <w:del w:id="55058" w:author="Diana Machado" w:date="2019-04-05T18:40:00Z"/>
                <w:lang w:val="en-PH" w:eastAsia="en-PH"/>
              </w:rPr>
            </w:pPr>
            <w:del w:id="55059" w:author="Diana Machado" w:date="2019-04-05T18:40:00Z">
              <w:r w:rsidRPr="00845BFA" w:rsidDel="00C81D61">
                <w:rPr>
                  <w:lang w:val="en-PH" w:eastAsia="en-PH"/>
                </w:rPr>
                <w:delText>BAY</w:delText>
              </w:r>
            </w:del>
          </w:p>
        </w:tc>
        <w:tc>
          <w:tcPr>
            <w:tcW w:w="709" w:type="dxa"/>
            <w:shd w:val="clear" w:color="auto" w:fill="auto"/>
            <w:noWrap/>
            <w:vAlign w:val="bottom"/>
          </w:tcPr>
          <w:p w:rsidR="001707D4" w:rsidRPr="00845BFA" w:rsidDel="00C81D61" w:rsidRDefault="001707D4" w:rsidP="009652F9">
            <w:pPr>
              <w:pStyle w:val="Tablebody-centered"/>
              <w:rPr>
                <w:del w:id="55060" w:author="Diana Machado" w:date="2019-04-05T18:40:00Z"/>
                <w:lang w:val="en-PH" w:eastAsia="en-PH"/>
              </w:rPr>
            </w:pPr>
            <w:del w:id="55061" w:author="Diana Machado" w:date="2019-04-05T18:40:00Z">
              <w:r w:rsidRPr="00845BFA" w:rsidDel="00C81D61">
                <w:rPr>
                  <w:lang w:val="en-PH" w:eastAsia="en-PH"/>
                </w:rPr>
                <w:delText>3.874</w:delText>
              </w:r>
            </w:del>
          </w:p>
        </w:tc>
        <w:tc>
          <w:tcPr>
            <w:tcW w:w="607" w:type="dxa"/>
            <w:shd w:val="clear" w:color="auto" w:fill="auto"/>
            <w:noWrap/>
            <w:vAlign w:val="bottom"/>
          </w:tcPr>
          <w:p w:rsidR="001707D4" w:rsidRPr="00845BFA" w:rsidDel="00C81D61" w:rsidRDefault="001707D4" w:rsidP="009652F9">
            <w:pPr>
              <w:pStyle w:val="Tablebody-centered"/>
              <w:rPr>
                <w:del w:id="55062" w:author="Diana Machado" w:date="2019-04-05T18:40:00Z"/>
                <w:lang w:val="en-PH" w:eastAsia="en-PH"/>
              </w:rPr>
            </w:pPr>
            <w:del w:id="55063" w:author="Diana Machado" w:date="2019-04-05T18:40:00Z">
              <w:r w:rsidRPr="00845BFA" w:rsidDel="00C81D61">
                <w:rPr>
                  <w:lang w:val="en-PH" w:eastAsia="en-PH"/>
                </w:rPr>
                <w:delText>3.226</w:delText>
              </w:r>
            </w:del>
          </w:p>
        </w:tc>
        <w:tc>
          <w:tcPr>
            <w:tcW w:w="607" w:type="dxa"/>
            <w:shd w:val="clear" w:color="auto" w:fill="auto"/>
            <w:noWrap/>
            <w:vAlign w:val="bottom"/>
          </w:tcPr>
          <w:p w:rsidR="001707D4" w:rsidRPr="00845BFA" w:rsidDel="00C81D61" w:rsidRDefault="001707D4" w:rsidP="009652F9">
            <w:pPr>
              <w:pStyle w:val="Tablebody-centered"/>
              <w:rPr>
                <w:del w:id="55064" w:author="Diana Machado" w:date="2019-04-05T18:40:00Z"/>
                <w:lang w:val="en-PH" w:eastAsia="en-PH"/>
              </w:rPr>
            </w:pPr>
            <w:del w:id="55065" w:author="Diana Machado" w:date="2019-04-05T18:40:00Z">
              <w:r w:rsidRPr="00845BFA" w:rsidDel="00C81D61">
                <w:rPr>
                  <w:lang w:val="en-PH" w:eastAsia="en-PH"/>
                </w:rPr>
                <w:delText>2.581</w:delText>
              </w:r>
            </w:del>
          </w:p>
        </w:tc>
        <w:tc>
          <w:tcPr>
            <w:tcW w:w="607" w:type="dxa"/>
            <w:shd w:val="clear" w:color="auto" w:fill="auto"/>
            <w:noWrap/>
            <w:vAlign w:val="bottom"/>
          </w:tcPr>
          <w:p w:rsidR="001707D4" w:rsidRPr="00845BFA" w:rsidDel="00C81D61" w:rsidRDefault="001707D4" w:rsidP="009652F9">
            <w:pPr>
              <w:pStyle w:val="Tablebody-centered"/>
              <w:rPr>
                <w:del w:id="55066" w:author="Diana Machado" w:date="2019-04-05T18:40:00Z"/>
                <w:lang w:val="en-PH" w:eastAsia="en-PH"/>
              </w:rPr>
            </w:pPr>
            <w:del w:id="55067" w:author="Diana Machado" w:date="2019-04-05T18:40:00Z">
              <w:r w:rsidRPr="00845BFA" w:rsidDel="00C81D61">
                <w:rPr>
                  <w:lang w:val="en-PH" w:eastAsia="en-PH"/>
                </w:rPr>
                <w:delText>2.063</w:delText>
              </w:r>
            </w:del>
          </w:p>
        </w:tc>
        <w:tc>
          <w:tcPr>
            <w:tcW w:w="607" w:type="dxa"/>
            <w:shd w:val="clear" w:color="auto" w:fill="auto"/>
            <w:noWrap/>
            <w:vAlign w:val="bottom"/>
          </w:tcPr>
          <w:p w:rsidR="001707D4" w:rsidRPr="00845BFA" w:rsidDel="00C81D61" w:rsidRDefault="001707D4" w:rsidP="009652F9">
            <w:pPr>
              <w:pStyle w:val="Tablebody-centered"/>
              <w:rPr>
                <w:del w:id="55068" w:author="Diana Machado" w:date="2019-04-05T18:40:00Z"/>
                <w:lang w:val="en-PH" w:eastAsia="en-PH"/>
              </w:rPr>
            </w:pPr>
            <w:del w:id="55069" w:author="Diana Machado" w:date="2019-04-05T18:40:00Z">
              <w:r w:rsidRPr="00845BFA" w:rsidDel="00C81D61">
                <w:rPr>
                  <w:lang w:val="en-PH" w:eastAsia="en-PH"/>
                </w:rPr>
                <w:delText>1.427</w:delText>
              </w:r>
            </w:del>
          </w:p>
        </w:tc>
        <w:tc>
          <w:tcPr>
            <w:tcW w:w="607" w:type="dxa"/>
            <w:shd w:val="clear" w:color="auto" w:fill="auto"/>
            <w:noWrap/>
            <w:vAlign w:val="bottom"/>
          </w:tcPr>
          <w:p w:rsidR="001707D4" w:rsidRPr="00845BFA" w:rsidDel="00C81D61" w:rsidRDefault="001707D4" w:rsidP="009652F9">
            <w:pPr>
              <w:pStyle w:val="Tablebody-centered"/>
              <w:rPr>
                <w:del w:id="55070" w:author="Diana Machado" w:date="2019-04-05T18:40:00Z"/>
                <w:lang w:val="en-PH" w:eastAsia="en-PH"/>
              </w:rPr>
            </w:pPr>
            <w:del w:id="55071" w:author="Diana Machado" w:date="2019-04-05T18:40:00Z">
              <w:r w:rsidRPr="00845BFA" w:rsidDel="00C81D61">
                <w:rPr>
                  <w:lang w:val="en-PH" w:eastAsia="en-PH"/>
                </w:rPr>
                <w:delText>1.127</w:delText>
              </w:r>
            </w:del>
          </w:p>
        </w:tc>
        <w:tc>
          <w:tcPr>
            <w:tcW w:w="715" w:type="dxa"/>
            <w:shd w:val="clear" w:color="auto" w:fill="auto"/>
            <w:noWrap/>
            <w:vAlign w:val="bottom"/>
          </w:tcPr>
          <w:p w:rsidR="001707D4" w:rsidRPr="00845BFA" w:rsidDel="00C81D61" w:rsidRDefault="001707D4" w:rsidP="009652F9">
            <w:pPr>
              <w:pStyle w:val="Tablebody-centered"/>
              <w:rPr>
                <w:del w:id="55072" w:author="Diana Machado" w:date="2019-04-05T18:40:00Z"/>
                <w:lang w:val="en-PH" w:eastAsia="en-PH"/>
              </w:rPr>
            </w:pPr>
            <w:del w:id="5507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074" w:author="Diana Machado" w:date="2019-04-05T18:40:00Z"/>
                <w:lang w:val="en-PH" w:eastAsia="en-PH"/>
              </w:rPr>
            </w:pPr>
            <w:del w:id="55075" w:author="Diana Machado" w:date="2019-04-05T18:40:00Z">
              <w:r w:rsidRPr="00845BFA" w:rsidDel="00C81D61">
                <w:rPr>
                  <w:lang w:val="en-PH" w:eastAsia="en-PH"/>
                </w:rPr>
                <w:delText>0.833</w:delText>
              </w:r>
            </w:del>
          </w:p>
        </w:tc>
        <w:tc>
          <w:tcPr>
            <w:tcW w:w="543" w:type="dxa"/>
            <w:shd w:val="clear" w:color="auto" w:fill="auto"/>
            <w:noWrap/>
            <w:vAlign w:val="bottom"/>
          </w:tcPr>
          <w:p w:rsidR="001707D4" w:rsidRPr="00845BFA" w:rsidDel="00C81D61" w:rsidRDefault="001707D4" w:rsidP="009652F9">
            <w:pPr>
              <w:pStyle w:val="Tablebody-centered"/>
              <w:rPr>
                <w:del w:id="55076" w:author="Diana Machado" w:date="2019-04-05T18:40:00Z"/>
                <w:lang w:val="en-PH" w:eastAsia="en-PH"/>
              </w:rPr>
            </w:pPr>
            <w:del w:id="55077" w:author="Diana Machado" w:date="2019-04-05T18:40:00Z">
              <w:r w:rsidRPr="00845BFA" w:rsidDel="00C81D61">
                <w:rPr>
                  <w:lang w:val="en-PH" w:eastAsia="en-PH"/>
                </w:rPr>
                <w:delText>0.666</w:delText>
              </w:r>
            </w:del>
          </w:p>
        </w:tc>
        <w:tc>
          <w:tcPr>
            <w:tcW w:w="543" w:type="dxa"/>
            <w:shd w:val="clear" w:color="auto" w:fill="auto"/>
            <w:noWrap/>
            <w:vAlign w:val="bottom"/>
          </w:tcPr>
          <w:p w:rsidR="001707D4" w:rsidRPr="00845BFA" w:rsidDel="00C81D61" w:rsidRDefault="001707D4" w:rsidP="009652F9">
            <w:pPr>
              <w:pStyle w:val="Tablebody-centered"/>
              <w:rPr>
                <w:del w:id="55078" w:author="Diana Machado" w:date="2019-04-05T18:40:00Z"/>
                <w:lang w:val="en-PH" w:eastAsia="en-PH"/>
              </w:rPr>
            </w:pPr>
            <w:del w:id="55079" w:author="Diana Machado" w:date="2019-04-05T18:40:00Z">
              <w:r w:rsidRPr="00845BFA" w:rsidDel="00C81D61">
                <w:rPr>
                  <w:lang w:val="en-PH" w:eastAsia="en-PH"/>
                </w:rPr>
                <w:delText>0.533</w:delText>
              </w:r>
            </w:del>
          </w:p>
        </w:tc>
        <w:tc>
          <w:tcPr>
            <w:tcW w:w="543" w:type="dxa"/>
            <w:shd w:val="clear" w:color="auto" w:fill="auto"/>
            <w:noWrap/>
            <w:vAlign w:val="bottom"/>
          </w:tcPr>
          <w:p w:rsidR="001707D4" w:rsidRPr="00845BFA" w:rsidDel="00C81D61" w:rsidRDefault="001707D4" w:rsidP="009652F9">
            <w:pPr>
              <w:pStyle w:val="Tablebody-centered"/>
              <w:rPr>
                <w:del w:id="55080" w:author="Diana Machado" w:date="2019-04-05T18:40:00Z"/>
                <w:lang w:val="en-PH" w:eastAsia="en-PH"/>
              </w:rPr>
            </w:pPr>
            <w:del w:id="55081" w:author="Diana Machado" w:date="2019-04-05T18:40:00Z">
              <w:r w:rsidRPr="00845BFA" w:rsidDel="00C81D61">
                <w:rPr>
                  <w:lang w:val="en-PH" w:eastAsia="en-PH"/>
                </w:rPr>
                <w:delText>0.368</w:delText>
              </w:r>
            </w:del>
          </w:p>
        </w:tc>
        <w:tc>
          <w:tcPr>
            <w:tcW w:w="543" w:type="dxa"/>
            <w:shd w:val="clear" w:color="auto" w:fill="auto"/>
            <w:noWrap/>
            <w:vAlign w:val="bottom"/>
          </w:tcPr>
          <w:p w:rsidR="001707D4" w:rsidRPr="00845BFA" w:rsidDel="00C81D61" w:rsidRDefault="001707D4" w:rsidP="009652F9">
            <w:pPr>
              <w:pStyle w:val="Tablebody-centered"/>
              <w:rPr>
                <w:del w:id="55082" w:author="Diana Machado" w:date="2019-04-05T18:40:00Z"/>
                <w:lang w:val="en-PH" w:eastAsia="en-PH"/>
              </w:rPr>
            </w:pPr>
            <w:del w:id="55083" w:author="Diana Machado" w:date="2019-04-05T18:40:00Z">
              <w:r w:rsidRPr="00845BFA" w:rsidDel="00C81D61">
                <w:rPr>
                  <w:lang w:val="en-PH" w:eastAsia="en-PH"/>
                </w:rPr>
                <w:delText>0.291</w:delText>
              </w:r>
            </w:del>
          </w:p>
        </w:tc>
      </w:tr>
      <w:tr w:rsidR="001707D4" w:rsidRPr="0041013B" w:rsidDel="00C81D61" w:rsidTr="001707D4">
        <w:trPr>
          <w:trHeight w:val="198"/>
          <w:del w:id="55084" w:author="Diana Machado" w:date="2019-04-05T18:40:00Z"/>
        </w:trPr>
        <w:tc>
          <w:tcPr>
            <w:tcW w:w="1032" w:type="dxa"/>
            <w:vMerge/>
            <w:vAlign w:val="center"/>
          </w:tcPr>
          <w:p w:rsidR="001707D4" w:rsidRPr="00845BFA" w:rsidDel="00C81D61" w:rsidRDefault="001707D4" w:rsidP="009652F9">
            <w:pPr>
              <w:pStyle w:val="Tablebody-centered"/>
              <w:rPr>
                <w:del w:id="5508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086" w:author="Diana Machado" w:date="2019-04-05T18:40:00Z"/>
                <w:lang w:val="en-PH" w:eastAsia="en-PH"/>
              </w:rPr>
            </w:pPr>
            <w:del w:id="55087" w:author="Diana Machado" w:date="2019-04-05T18:40:00Z">
              <w:r w:rsidRPr="00845BFA" w:rsidDel="00C81D61">
                <w:rPr>
                  <w:lang w:val="en-PH" w:eastAsia="en-PH"/>
                </w:rPr>
                <w:delText>2</w:delText>
              </w:r>
            </w:del>
          </w:p>
        </w:tc>
        <w:tc>
          <w:tcPr>
            <w:tcW w:w="1253" w:type="dxa"/>
            <w:shd w:val="clear" w:color="auto" w:fill="auto"/>
            <w:noWrap/>
            <w:vAlign w:val="bottom"/>
          </w:tcPr>
          <w:p w:rsidR="001707D4" w:rsidRPr="00845BFA" w:rsidDel="00C81D61" w:rsidRDefault="001707D4" w:rsidP="009652F9">
            <w:pPr>
              <w:pStyle w:val="Tablebody-centered"/>
              <w:rPr>
                <w:del w:id="55088" w:author="Diana Machado" w:date="2019-04-05T18:40:00Z"/>
                <w:lang w:val="en-PH" w:eastAsia="en-PH"/>
              </w:rPr>
            </w:pPr>
            <w:del w:id="55089" w:author="Diana Machado" w:date="2019-04-05T18:40:00Z">
              <w:r w:rsidRPr="00845BFA" w:rsidDel="00C81D61">
                <w:rPr>
                  <w:lang w:val="en-PH" w:eastAsia="en-PH"/>
                </w:rPr>
                <w:delText>BREVARD</w:delText>
              </w:r>
            </w:del>
          </w:p>
        </w:tc>
        <w:tc>
          <w:tcPr>
            <w:tcW w:w="709" w:type="dxa"/>
            <w:shd w:val="clear" w:color="auto" w:fill="auto"/>
            <w:noWrap/>
            <w:vAlign w:val="bottom"/>
          </w:tcPr>
          <w:p w:rsidR="001707D4" w:rsidRPr="00845BFA" w:rsidDel="00C81D61" w:rsidRDefault="001707D4" w:rsidP="009652F9">
            <w:pPr>
              <w:pStyle w:val="Tablebody-centered"/>
              <w:rPr>
                <w:del w:id="55090" w:author="Diana Machado" w:date="2019-04-05T18:40:00Z"/>
                <w:lang w:val="en-PH" w:eastAsia="en-PH"/>
              </w:rPr>
            </w:pPr>
            <w:del w:id="55091" w:author="Diana Machado" w:date="2019-04-05T18:40:00Z">
              <w:r w:rsidRPr="00845BFA" w:rsidDel="00C81D61">
                <w:rPr>
                  <w:lang w:val="en-PH" w:eastAsia="en-PH"/>
                </w:rPr>
                <w:delText>4.542</w:delText>
              </w:r>
            </w:del>
          </w:p>
        </w:tc>
        <w:tc>
          <w:tcPr>
            <w:tcW w:w="607" w:type="dxa"/>
            <w:shd w:val="clear" w:color="auto" w:fill="auto"/>
            <w:noWrap/>
            <w:vAlign w:val="bottom"/>
          </w:tcPr>
          <w:p w:rsidR="001707D4" w:rsidRPr="00845BFA" w:rsidDel="00C81D61" w:rsidRDefault="001707D4" w:rsidP="009652F9">
            <w:pPr>
              <w:pStyle w:val="Tablebody-centered"/>
              <w:rPr>
                <w:del w:id="55092" w:author="Diana Machado" w:date="2019-04-05T18:40:00Z"/>
                <w:lang w:val="en-PH" w:eastAsia="en-PH"/>
              </w:rPr>
            </w:pPr>
            <w:del w:id="55093" w:author="Diana Machado" w:date="2019-04-05T18:40:00Z">
              <w:r w:rsidRPr="00845BFA" w:rsidDel="00C81D61">
                <w:rPr>
                  <w:lang w:val="en-PH" w:eastAsia="en-PH"/>
                </w:rPr>
                <w:delText>3.966</w:delText>
              </w:r>
            </w:del>
          </w:p>
        </w:tc>
        <w:tc>
          <w:tcPr>
            <w:tcW w:w="607" w:type="dxa"/>
            <w:shd w:val="clear" w:color="auto" w:fill="auto"/>
            <w:noWrap/>
            <w:vAlign w:val="bottom"/>
          </w:tcPr>
          <w:p w:rsidR="001707D4" w:rsidRPr="00845BFA" w:rsidDel="00C81D61" w:rsidRDefault="001707D4" w:rsidP="009652F9">
            <w:pPr>
              <w:pStyle w:val="Tablebody-centered"/>
              <w:rPr>
                <w:del w:id="55094" w:author="Diana Machado" w:date="2019-04-05T18:40:00Z"/>
                <w:lang w:val="en-PH" w:eastAsia="en-PH"/>
              </w:rPr>
            </w:pPr>
            <w:del w:id="55095" w:author="Diana Machado" w:date="2019-04-05T18:40:00Z">
              <w:r w:rsidRPr="00845BFA" w:rsidDel="00C81D61">
                <w:rPr>
                  <w:lang w:val="en-PH" w:eastAsia="en-PH"/>
                </w:rPr>
                <w:delText>3.391</w:delText>
              </w:r>
            </w:del>
          </w:p>
        </w:tc>
        <w:tc>
          <w:tcPr>
            <w:tcW w:w="607" w:type="dxa"/>
            <w:shd w:val="clear" w:color="auto" w:fill="auto"/>
            <w:noWrap/>
            <w:vAlign w:val="bottom"/>
          </w:tcPr>
          <w:p w:rsidR="001707D4" w:rsidRPr="00845BFA" w:rsidDel="00C81D61" w:rsidRDefault="001707D4" w:rsidP="009652F9">
            <w:pPr>
              <w:pStyle w:val="Tablebody-centered"/>
              <w:rPr>
                <w:del w:id="55096" w:author="Diana Machado" w:date="2019-04-05T18:40:00Z"/>
                <w:lang w:val="en-PH" w:eastAsia="en-PH"/>
              </w:rPr>
            </w:pPr>
            <w:del w:id="55097" w:author="Diana Machado" w:date="2019-04-05T18:40:00Z">
              <w:r w:rsidRPr="00845BFA" w:rsidDel="00C81D61">
                <w:rPr>
                  <w:lang w:val="en-PH" w:eastAsia="en-PH"/>
                </w:rPr>
                <w:delText>2.696</w:delText>
              </w:r>
            </w:del>
          </w:p>
        </w:tc>
        <w:tc>
          <w:tcPr>
            <w:tcW w:w="607" w:type="dxa"/>
            <w:shd w:val="clear" w:color="auto" w:fill="auto"/>
            <w:noWrap/>
            <w:vAlign w:val="bottom"/>
          </w:tcPr>
          <w:p w:rsidR="001707D4" w:rsidRPr="00845BFA" w:rsidDel="00C81D61" w:rsidRDefault="001707D4" w:rsidP="009652F9">
            <w:pPr>
              <w:pStyle w:val="Tablebody-centered"/>
              <w:rPr>
                <w:del w:id="55098" w:author="Diana Machado" w:date="2019-04-05T18:40:00Z"/>
                <w:lang w:val="en-PH" w:eastAsia="en-PH"/>
              </w:rPr>
            </w:pPr>
            <w:del w:id="55099" w:author="Diana Machado" w:date="2019-04-05T18:40:00Z">
              <w:r w:rsidRPr="00845BFA" w:rsidDel="00C81D61">
                <w:rPr>
                  <w:lang w:val="en-PH" w:eastAsia="en-PH"/>
                </w:rPr>
                <w:delText>1.303</w:delText>
              </w:r>
            </w:del>
          </w:p>
        </w:tc>
        <w:tc>
          <w:tcPr>
            <w:tcW w:w="607" w:type="dxa"/>
            <w:shd w:val="clear" w:color="auto" w:fill="auto"/>
            <w:noWrap/>
            <w:vAlign w:val="bottom"/>
          </w:tcPr>
          <w:p w:rsidR="001707D4" w:rsidRPr="00845BFA" w:rsidDel="00C81D61" w:rsidRDefault="001707D4" w:rsidP="009652F9">
            <w:pPr>
              <w:pStyle w:val="Tablebody-centered"/>
              <w:rPr>
                <w:del w:id="55100" w:author="Diana Machado" w:date="2019-04-05T18:40:00Z"/>
                <w:lang w:val="en-PH" w:eastAsia="en-PH"/>
              </w:rPr>
            </w:pPr>
            <w:del w:id="55101" w:author="Diana Machado" w:date="2019-04-05T18:40:00Z">
              <w:r w:rsidRPr="00845BFA" w:rsidDel="00C81D61">
                <w:rPr>
                  <w:lang w:val="en-PH" w:eastAsia="en-PH"/>
                </w:rPr>
                <w:delText>0.660</w:delText>
              </w:r>
            </w:del>
          </w:p>
        </w:tc>
        <w:tc>
          <w:tcPr>
            <w:tcW w:w="715" w:type="dxa"/>
            <w:shd w:val="clear" w:color="auto" w:fill="auto"/>
            <w:noWrap/>
            <w:vAlign w:val="bottom"/>
          </w:tcPr>
          <w:p w:rsidR="001707D4" w:rsidRPr="00845BFA" w:rsidDel="00C81D61" w:rsidRDefault="001707D4" w:rsidP="009652F9">
            <w:pPr>
              <w:pStyle w:val="Tablebody-centered"/>
              <w:rPr>
                <w:del w:id="55102" w:author="Diana Machado" w:date="2019-04-05T18:40:00Z"/>
                <w:lang w:val="en-PH" w:eastAsia="en-PH"/>
              </w:rPr>
            </w:pPr>
            <w:del w:id="5510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104" w:author="Diana Machado" w:date="2019-04-05T18:40:00Z"/>
                <w:lang w:val="en-PH" w:eastAsia="en-PH"/>
              </w:rPr>
            </w:pPr>
            <w:del w:id="55105" w:author="Diana Machado" w:date="2019-04-05T18:40:00Z">
              <w:r w:rsidRPr="00845BFA" w:rsidDel="00C81D61">
                <w:rPr>
                  <w:lang w:val="en-PH" w:eastAsia="en-PH"/>
                </w:rPr>
                <w:delText>0.873</w:delText>
              </w:r>
            </w:del>
          </w:p>
        </w:tc>
        <w:tc>
          <w:tcPr>
            <w:tcW w:w="543" w:type="dxa"/>
            <w:shd w:val="clear" w:color="auto" w:fill="auto"/>
            <w:noWrap/>
            <w:vAlign w:val="bottom"/>
          </w:tcPr>
          <w:p w:rsidR="001707D4" w:rsidRPr="00845BFA" w:rsidDel="00C81D61" w:rsidRDefault="001707D4" w:rsidP="009652F9">
            <w:pPr>
              <w:pStyle w:val="Tablebody-centered"/>
              <w:rPr>
                <w:del w:id="55106" w:author="Diana Machado" w:date="2019-04-05T18:40:00Z"/>
                <w:lang w:val="en-PH" w:eastAsia="en-PH"/>
              </w:rPr>
            </w:pPr>
            <w:del w:id="55107" w:author="Diana Machado" w:date="2019-04-05T18:40:00Z">
              <w:r w:rsidRPr="00845BFA" w:rsidDel="00C81D61">
                <w:rPr>
                  <w:lang w:val="en-PH" w:eastAsia="en-PH"/>
                </w:rPr>
                <w:delText>0.747</w:delText>
              </w:r>
            </w:del>
          </w:p>
        </w:tc>
        <w:tc>
          <w:tcPr>
            <w:tcW w:w="543" w:type="dxa"/>
            <w:shd w:val="clear" w:color="auto" w:fill="auto"/>
            <w:noWrap/>
            <w:vAlign w:val="bottom"/>
          </w:tcPr>
          <w:p w:rsidR="001707D4" w:rsidRPr="00845BFA" w:rsidDel="00C81D61" w:rsidRDefault="001707D4" w:rsidP="009652F9">
            <w:pPr>
              <w:pStyle w:val="Tablebody-centered"/>
              <w:rPr>
                <w:del w:id="55108" w:author="Diana Machado" w:date="2019-04-05T18:40:00Z"/>
                <w:lang w:val="en-PH" w:eastAsia="en-PH"/>
              </w:rPr>
            </w:pPr>
            <w:del w:id="55109" w:author="Diana Machado" w:date="2019-04-05T18:40:00Z">
              <w:r w:rsidRPr="00845BFA" w:rsidDel="00C81D61">
                <w:rPr>
                  <w:lang w:val="en-PH" w:eastAsia="en-PH"/>
                </w:rPr>
                <w:delText>0.594</w:delText>
              </w:r>
            </w:del>
          </w:p>
        </w:tc>
        <w:tc>
          <w:tcPr>
            <w:tcW w:w="543" w:type="dxa"/>
            <w:shd w:val="clear" w:color="auto" w:fill="auto"/>
            <w:noWrap/>
            <w:vAlign w:val="bottom"/>
          </w:tcPr>
          <w:p w:rsidR="001707D4" w:rsidRPr="00845BFA" w:rsidDel="00C81D61" w:rsidRDefault="001707D4" w:rsidP="009652F9">
            <w:pPr>
              <w:pStyle w:val="Tablebody-centered"/>
              <w:rPr>
                <w:del w:id="55110" w:author="Diana Machado" w:date="2019-04-05T18:40:00Z"/>
                <w:lang w:val="en-PH" w:eastAsia="en-PH"/>
              </w:rPr>
            </w:pPr>
            <w:del w:id="55111" w:author="Diana Machado" w:date="2019-04-05T18:40:00Z">
              <w:r w:rsidRPr="00845BFA" w:rsidDel="00C81D61">
                <w:rPr>
                  <w:lang w:val="en-PH" w:eastAsia="en-PH"/>
                </w:rPr>
                <w:delText>0.287</w:delText>
              </w:r>
            </w:del>
          </w:p>
        </w:tc>
        <w:tc>
          <w:tcPr>
            <w:tcW w:w="543" w:type="dxa"/>
            <w:shd w:val="clear" w:color="auto" w:fill="auto"/>
            <w:noWrap/>
            <w:vAlign w:val="bottom"/>
          </w:tcPr>
          <w:p w:rsidR="001707D4" w:rsidRPr="00845BFA" w:rsidDel="00C81D61" w:rsidRDefault="001707D4" w:rsidP="009652F9">
            <w:pPr>
              <w:pStyle w:val="Tablebody-centered"/>
              <w:rPr>
                <w:del w:id="55112" w:author="Diana Machado" w:date="2019-04-05T18:40:00Z"/>
                <w:lang w:val="en-PH" w:eastAsia="en-PH"/>
              </w:rPr>
            </w:pPr>
            <w:del w:id="55113" w:author="Diana Machado" w:date="2019-04-05T18:40:00Z">
              <w:r w:rsidRPr="00845BFA" w:rsidDel="00C81D61">
                <w:rPr>
                  <w:lang w:val="en-PH" w:eastAsia="en-PH"/>
                </w:rPr>
                <w:delText>0.145</w:delText>
              </w:r>
            </w:del>
          </w:p>
        </w:tc>
      </w:tr>
      <w:tr w:rsidR="001707D4" w:rsidRPr="0041013B" w:rsidDel="00C81D61" w:rsidTr="001707D4">
        <w:trPr>
          <w:trHeight w:val="198"/>
          <w:del w:id="55114" w:author="Diana Machado" w:date="2019-04-05T18:40:00Z"/>
        </w:trPr>
        <w:tc>
          <w:tcPr>
            <w:tcW w:w="1032" w:type="dxa"/>
            <w:vMerge/>
            <w:vAlign w:val="center"/>
          </w:tcPr>
          <w:p w:rsidR="001707D4" w:rsidRPr="00845BFA" w:rsidDel="00C81D61" w:rsidRDefault="001707D4" w:rsidP="009652F9">
            <w:pPr>
              <w:pStyle w:val="Tablebody-centered"/>
              <w:rPr>
                <w:del w:id="5511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116" w:author="Diana Machado" w:date="2019-04-05T18:40:00Z"/>
                <w:lang w:val="en-PH" w:eastAsia="en-PH"/>
              </w:rPr>
            </w:pPr>
            <w:del w:id="55117" w:author="Diana Machado" w:date="2019-04-05T18:40:00Z">
              <w:r w:rsidRPr="00845BFA" w:rsidDel="00C81D61">
                <w:rPr>
                  <w:lang w:val="en-PH" w:eastAsia="en-PH"/>
                </w:rPr>
                <w:delText>3</w:delText>
              </w:r>
            </w:del>
          </w:p>
        </w:tc>
        <w:tc>
          <w:tcPr>
            <w:tcW w:w="1253" w:type="dxa"/>
            <w:shd w:val="clear" w:color="auto" w:fill="auto"/>
            <w:noWrap/>
            <w:vAlign w:val="bottom"/>
          </w:tcPr>
          <w:p w:rsidR="001707D4" w:rsidRPr="00845BFA" w:rsidDel="00C81D61" w:rsidRDefault="001707D4" w:rsidP="009652F9">
            <w:pPr>
              <w:pStyle w:val="Tablebody-centered"/>
              <w:rPr>
                <w:del w:id="55118" w:author="Diana Machado" w:date="2019-04-05T18:40:00Z"/>
                <w:lang w:val="en-PH" w:eastAsia="en-PH"/>
              </w:rPr>
            </w:pPr>
            <w:del w:id="55119" w:author="Diana Machado" w:date="2019-04-05T18:40:00Z">
              <w:r w:rsidRPr="00845BFA" w:rsidDel="00C81D61">
                <w:rPr>
                  <w:lang w:val="en-PH" w:eastAsia="en-PH"/>
                </w:rPr>
                <w:delText>BREVARD</w:delText>
              </w:r>
            </w:del>
          </w:p>
        </w:tc>
        <w:tc>
          <w:tcPr>
            <w:tcW w:w="709" w:type="dxa"/>
            <w:shd w:val="clear" w:color="auto" w:fill="auto"/>
            <w:noWrap/>
            <w:vAlign w:val="bottom"/>
          </w:tcPr>
          <w:p w:rsidR="001707D4" w:rsidRPr="00845BFA" w:rsidDel="00C81D61" w:rsidRDefault="001707D4" w:rsidP="009652F9">
            <w:pPr>
              <w:pStyle w:val="Tablebody-centered"/>
              <w:rPr>
                <w:del w:id="55120" w:author="Diana Machado" w:date="2019-04-05T18:40:00Z"/>
                <w:lang w:val="en-PH" w:eastAsia="en-PH"/>
              </w:rPr>
            </w:pPr>
            <w:del w:id="55121" w:author="Diana Machado" w:date="2019-04-05T18:40:00Z">
              <w:r w:rsidRPr="00845BFA" w:rsidDel="00C81D61">
                <w:rPr>
                  <w:lang w:val="en-PH" w:eastAsia="en-PH"/>
                </w:rPr>
                <w:delText>4.374</w:delText>
              </w:r>
            </w:del>
          </w:p>
        </w:tc>
        <w:tc>
          <w:tcPr>
            <w:tcW w:w="607" w:type="dxa"/>
            <w:shd w:val="clear" w:color="auto" w:fill="auto"/>
            <w:noWrap/>
            <w:vAlign w:val="bottom"/>
          </w:tcPr>
          <w:p w:rsidR="001707D4" w:rsidRPr="00845BFA" w:rsidDel="00C81D61" w:rsidRDefault="001707D4" w:rsidP="009652F9">
            <w:pPr>
              <w:pStyle w:val="Tablebody-centered"/>
              <w:rPr>
                <w:del w:id="55122" w:author="Diana Machado" w:date="2019-04-05T18:40:00Z"/>
                <w:lang w:val="en-PH" w:eastAsia="en-PH"/>
              </w:rPr>
            </w:pPr>
            <w:del w:id="55123" w:author="Diana Machado" w:date="2019-04-05T18:40:00Z">
              <w:r w:rsidRPr="00845BFA" w:rsidDel="00C81D61">
                <w:rPr>
                  <w:lang w:val="en-PH" w:eastAsia="en-PH"/>
                </w:rPr>
                <w:delText>3.807</w:delText>
              </w:r>
            </w:del>
          </w:p>
        </w:tc>
        <w:tc>
          <w:tcPr>
            <w:tcW w:w="607" w:type="dxa"/>
            <w:shd w:val="clear" w:color="auto" w:fill="auto"/>
            <w:noWrap/>
            <w:vAlign w:val="bottom"/>
          </w:tcPr>
          <w:p w:rsidR="001707D4" w:rsidRPr="00845BFA" w:rsidDel="00C81D61" w:rsidRDefault="001707D4" w:rsidP="009652F9">
            <w:pPr>
              <w:pStyle w:val="Tablebody-centered"/>
              <w:rPr>
                <w:del w:id="55124" w:author="Diana Machado" w:date="2019-04-05T18:40:00Z"/>
                <w:lang w:val="en-PH" w:eastAsia="en-PH"/>
              </w:rPr>
            </w:pPr>
            <w:del w:id="55125" w:author="Diana Machado" w:date="2019-04-05T18:40:00Z">
              <w:r w:rsidRPr="00845BFA" w:rsidDel="00C81D61">
                <w:rPr>
                  <w:lang w:val="en-PH" w:eastAsia="en-PH"/>
                </w:rPr>
                <w:delText>3.242</w:delText>
              </w:r>
            </w:del>
          </w:p>
        </w:tc>
        <w:tc>
          <w:tcPr>
            <w:tcW w:w="607" w:type="dxa"/>
            <w:shd w:val="clear" w:color="auto" w:fill="auto"/>
            <w:noWrap/>
            <w:vAlign w:val="bottom"/>
          </w:tcPr>
          <w:p w:rsidR="001707D4" w:rsidRPr="00845BFA" w:rsidDel="00C81D61" w:rsidRDefault="001707D4" w:rsidP="009652F9">
            <w:pPr>
              <w:pStyle w:val="Tablebody-centered"/>
              <w:rPr>
                <w:del w:id="55126" w:author="Diana Machado" w:date="2019-04-05T18:40:00Z"/>
                <w:lang w:val="en-PH" w:eastAsia="en-PH"/>
              </w:rPr>
            </w:pPr>
            <w:del w:id="55127" w:author="Diana Machado" w:date="2019-04-05T18:40:00Z">
              <w:r w:rsidRPr="00845BFA" w:rsidDel="00C81D61">
                <w:rPr>
                  <w:lang w:val="en-PH" w:eastAsia="en-PH"/>
                </w:rPr>
                <w:delText>2.555</w:delText>
              </w:r>
            </w:del>
          </w:p>
        </w:tc>
        <w:tc>
          <w:tcPr>
            <w:tcW w:w="607" w:type="dxa"/>
            <w:shd w:val="clear" w:color="auto" w:fill="auto"/>
            <w:noWrap/>
            <w:vAlign w:val="bottom"/>
          </w:tcPr>
          <w:p w:rsidR="001707D4" w:rsidRPr="00845BFA" w:rsidDel="00C81D61" w:rsidRDefault="001707D4" w:rsidP="009652F9">
            <w:pPr>
              <w:pStyle w:val="Tablebody-centered"/>
              <w:rPr>
                <w:del w:id="55128" w:author="Diana Machado" w:date="2019-04-05T18:40:00Z"/>
                <w:lang w:val="en-PH" w:eastAsia="en-PH"/>
              </w:rPr>
            </w:pPr>
            <w:del w:id="55129" w:author="Diana Machado" w:date="2019-04-05T18:40:00Z">
              <w:r w:rsidRPr="00845BFA" w:rsidDel="00C81D61">
                <w:rPr>
                  <w:lang w:val="en-PH" w:eastAsia="en-PH"/>
                </w:rPr>
                <w:delText>1.181</w:delText>
              </w:r>
            </w:del>
          </w:p>
        </w:tc>
        <w:tc>
          <w:tcPr>
            <w:tcW w:w="607" w:type="dxa"/>
            <w:shd w:val="clear" w:color="auto" w:fill="auto"/>
            <w:noWrap/>
            <w:vAlign w:val="bottom"/>
          </w:tcPr>
          <w:p w:rsidR="001707D4" w:rsidRPr="00845BFA" w:rsidDel="00C81D61" w:rsidRDefault="001707D4" w:rsidP="009652F9">
            <w:pPr>
              <w:pStyle w:val="Tablebody-centered"/>
              <w:rPr>
                <w:del w:id="55130" w:author="Diana Machado" w:date="2019-04-05T18:40:00Z"/>
                <w:lang w:val="en-PH" w:eastAsia="en-PH"/>
              </w:rPr>
            </w:pPr>
            <w:del w:id="55131" w:author="Diana Machado" w:date="2019-04-05T18:40:00Z">
              <w:r w:rsidRPr="00845BFA" w:rsidDel="00C81D61">
                <w:rPr>
                  <w:lang w:val="en-PH" w:eastAsia="en-PH"/>
                </w:rPr>
                <w:delText>0.561</w:delText>
              </w:r>
            </w:del>
          </w:p>
        </w:tc>
        <w:tc>
          <w:tcPr>
            <w:tcW w:w="715" w:type="dxa"/>
            <w:shd w:val="clear" w:color="auto" w:fill="auto"/>
            <w:noWrap/>
            <w:vAlign w:val="bottom"/>
          </w:tcPr>
          <w:p w:rsidR="001707D4" w:rsidRPr="00845BFA" w:rsidDel="00C81D61" w:rsidRDefault="001707D4" w:rsidP="009652F9">
            <w:pPr>
              <w:pStyle w:val="Tablebody-centered"/>
              <w:rPr>
                <w:del w:id="55132" w:author="Diana Machado" w:date="2019-04-05T18:40:00Z"/>
                <w:lang w:val="en-PH" w:eastAsia="en-PH"/>
              </w:rPr>
            </w:pPr>
            <w:del w:id="5513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134" w:author="Diana Machado" w:date="2019-04-05T18:40:00Z"/>
                <w:lang w:val="en-PH" w:eastAsia="en-PH"/>
              </w:rPr>
            </w:pPr>
            <w:del w:id="55135" w:author="Diana Machado" w:date="2019-04-05T18:40:00Z">
              <w:r w:rsidRPr="00845BFA" w:rsidDel="00C81D61">
                <w:rPr>
                  <w:lang w:val="en-PH" w:eastAsia="en-PH"/>
                </w:rPr>
                <w:delText>0.870</w:delText>
              </w:r>
            </w:del>
          </w:p>
        </w:tc>
        <w:tc>
          <w:tcPr>
            <w:tcW w:w="543" w:type="dxa"/>
            <w:shd w:val="clear" w:color="auto" w:fill="auto"/>
            <w:noWrap/>
            <w:vAlign w:val="bottom"/>
          </w:tcPr>
          <w:p w:rsidR="001707D4" w:rsidRPr="00845BFA" w:rsidDel="00C81D61" w:rsidRDefault="001707D4" w:rsidP="009652F9">
            <w:pPr>
              <w:pStyle w:val="Tablebody-centered"/>
              <w:rPr>
                <w:del w:id="55136" w:author="Diana Machado" w:date="2019-04-05T18:40:00Z"/>
                <w:lang w:val="en-PH" w:eastAsia="en-PH"/>
              </w:rPr>
            </w:pPr>
            <w:del w:id="55137" w:author="Diana Machado" w:date="2019-04-05T18:40:00Z">
              <w:r w:rsidRPr="00845BFA" w:rsidDel="00C81D61">
                <w:rPr>
                  <w:lang w:val="en-PH" w:eastAsia="en-PH"/>
                </w:rPr>
                <w:delText>0.741</w:delText>
              </w:r>
            </w:del>
          </w:p>
        </w:tc>
        <w:tc>
          <w:tcPr>
            <w:tcW w:w="543" w:type="dxa"/>
            <w:shd w:val="clear" w:color="auto" w:fill="auto"/>
            <w:noWrap/>
            <w:vAlign w:val="bottom"/>
          </w:tcPr>
          <w:p w:rsidR="001707D4" w:rsidRPr="00845BFA" w:rsidDel="00C81D61" w:rsidRDefault="001707D4" w:rsidP="009652F9">
            <w:pPr>
              <w:pStyle w:val="Tablebody-centered"/>
              <w:rPr>
                <w:del w:id="55138" w:author="Diana Machado" w:date="2019-04-05T18:40:00Z"/>
                <w:lang w:val="en-PH" w:eastAsia="en-PH"/>
              </w:rPr>
            </w:pPr>
            <w:del w:id="55139" w:author="Diana Machado" w:date="2019-04-05T18:40:00Z">
              <w:r w:rsidRPr="00845BFA" w:rsidDel="00C81D61">
                <w:rPr>
                  <w:lang w:val="en-PH" w:eastAsia="en-PH"/>
                </w:rPr>
                <w:delText>0.584</w:delText>
              </w:r>
            </w:del>
          </w:p>
        </w:tc>
        <w:tc>
          <w:tcPr>
            <w:tcW w:w="543" w:type="dxa"/>
            <w:shd w:val="clear" w:color="auto" w:fill="auto"/>
            <w:noWrap/>
            <w:vAlign w:val="bottom"/>
          </w:tcPr>
          <w:p w:rsidR="001707D4" w:rsidRPr="00845BFA" w:rsidDel="00C81D61" w:rsidRDefault="001707D4" w:rsidP="009652F9">
            <w:pPr>
              <w:pStyle w:val="Tablebody-centered"/>
              <w:rPr>
                <w:del w:id="55140" w:author="Diana Machado" w:date="2019-04-05T18:40:00Z"/>
                <w:lang w:val="en-PH" w:eastAsia="en-PH"/>
              </w:rPr>
            </w:pPr>
            <w:del w:id="55141" w:author="Diana Machado" w:date="2019-04-05T18:40:00Z">
              <w:r w:rsidRPr="00845BFA" w:rsidDel="00C81D61">
                <w:rPr>
                  <w:lang w:val="en-PH" w:eastAsia="en-PH"/>
                </w:rPr>
                <w:delText>0.270</w:delText>
              </w:r>
            </w:del>
          </w:p>
        </w:tc>
        <w:tc>
          <w:tcPr>
            <w:tcW w:w="543" w:type="dxa"/>
            <w:shd w:val="clear" w:color="auto" w:fill="auto"/>
            <w:noWrap/>
            <w:vAlign w:val="bottom"/>
          </w:tcPr>
          <w:p w:rsidR="001707D4" w:rsidRPr="00845BFA" w:rsidDel="00C81D61" w:rsidRDefault="001707D4" w:rsidP="009652F9">
            <w:pPr>
              <w:pStyle w:val="Tablebody-centered"/>
              <w:rPr>
                <w:del w:id="55142" w:author="Diana Machado" w:date="2019-04-05T18:40:00Z"/>
                <w:lang w:val="en-PH" w:eastAsia="en-PH"/>
              </w:rPr>
            </w:pPr>
            <w:del w:id="55143" w:author="Diana Machado" w:date="2019-04-05T18:40:00Z">
              <w:r w:rsidRPr="00845BFA" w:rsidDel="00C81D61">
                <w:rPr>
                  <w:lang w:val="en-PH" w:eastAsia="en-PH"/>
                </w:rPr>
                <w:delText>0.128</w:delText>
              </w:r>
            </w:del>
          </w:p>
        </w:tc>
      </w:tr>
      <w:tr w:rsidR="001707D4" w:rsidRPr="0041013B" w:rsidDel="00C81D61" w:rsidTr="001707D4">
        <w:trPr>
          <w:trHeight w:val="198"/>
          <w:del w:id="55144" w:author="Diana Machado" w:date="2019-04-05T18:40:00Z"/>
        </w:trPr>
        <w:tc>
          <w:tcPr>
            <w:tcW w:w="1032" w:type="dxa"/>
            <w:vMerge/>
            <w:vAlign w:val="center"/>
          </w:tcPr>
          <w:p w:rsidR="001707D4" w:rsidRPr="00845BFA" w:rsidDel="00C81D61" w:rsidRDefault="001707D4" w:rsidP="009652F9">
            <w:pPr>
              <w:pStyle w:val="Tablebody-centered"/>
              <w:rPr>
                <w:del w:id="5514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146" w:author="Diana Machado" w:date="2019-04-05T18:40:00Z"/>
                <w:lang w:val="en-PH" w:eastAsia="en-PH"/>
              </w:rPr>
            </w:pPr>
            <w:del w:id="55147" w:author="Diana Machado" w:date="2019-04-05T18:40:00Z">
              <w:r w:rsidRPr="00845BFA" w:rsidDel="00C81D61">
                <w:rPr>
                  <w:lang w:val="en-PH" w:eastAsia="en-PH"/>
                </w:rPr>
                <w:delText>4</w:delText>
              </w:r>
            </w:del>
          </w:p>
        </w:tc>
        <w:tc>
          <w:tcPr>
            <w:tcW w:w="1253" w:type="dxa"/>
            <w:shd w:val="clear" w:color="auto" w:fill="auto"/>
            <w:noWrap/>
            <w:vAlign w:val="bottom"/>
          </w:tcPr>
          <w:p w:rsidR="001707D4" w:rsidRPr="00845BFA" w:rsidDel="00C81D61" w:rsidRDefault="001707D4" w:rsidP="009652F9">
            <w:pPr>
              <w:pStyle w:val="Tablebody-centered"/>
              <w:rPr>
                <w:del w:id="55148" w:author="Diana Machado" w:date="2019-04-05T18:40:00Z"/>
                <w:lang w:val="en-PH" w:eastAsia="en-PH"/>
              </w:rPr>
            </w:pPr>
            <w:del w:id="55149" w:author="Diana Machado" w:date="2019-04-05T18:40:00Z">
              <w:r w:rsidRPr="00845BFA" w:rsidDel="00C81D61">
                <w:rPr>
                  <w:lang w:val="en-PH" w:eastAsia="en-PH"/>
                </w:rPr>
                <w:delText>BROWARD</w:delText>
              </w:r>
            </w:del>
          </w:p>
        </w:tc>
        <w:tc>
          <w:tcPr>
            <w:tcW w:w="709" w:type="dxa"/>
            <w:shd w:val="clear" w:color="auto" w:fill="auto"/>
            <w:noWrap/>
            <w:vAlign w:val="bottom"/>
          </w:tcPr>
          <w:p w:rsidR="001707D4" w:rsidRPr="00845BFA" w:rsidDel="00C81D61" w:rsidRDefault="001707D4" w:rsidP="009652F9">
            <w:pPr>
              <w:pStyle w:val="Tablebody-centered"/>
              <w:rPr>
                <w:del w:id="55150" w:author="Diana Machado" w:date="2019-04-05T18:40:00Z"/>
                <w:lang w:val="en-PH" w:eastAsia="en-PH"/>
              </w:rPr>
            </w:pPr>
            <w:del w:id="55151" w:author="Diana Machado" w:date="2019-04-05T18:40:00Z">
              <w:r w:rsidRPr="00845BFA" w:rsidDel="00C81D61">
                <w:rPr>
                  <w:lang w:val="en-PH" w:eastAsia="en-PH"/>
                </w:rPr>
                <w:delText>7.321</w:delText>
              </w:r>
            </w:del>
          </w:p>
        </w:tc>
        <w:tc>
          <w:tcPr>
            <w:tcW w:w="607" w:type="dxa"/>
            <w:shd w:val="clear" w:color="auto" w:fill="auto"/>
            <w:noWrap/>
            <w:vAlign w:val="bottom"/>
          </w:tcPr>
          <w:p w:rsidR="001707D4" w:rsidRPr="00845BFA" w:rsidDel="00C81D61" w:rsidRDefault="001707D4" w:rsidP="009652F9">
            <w:pPr>
              <w:pStyle w:val="Tablebody-centered"/>
              <w:rPr>
                <w:del w:id="55152" w:author="Diana Machado" w:date="2019-04-05T18:40:00Z"/>
                <w:lang w:val="en-PH" w:eastAsia="en-PH"/>
              </w:rPr>
            </w:pPr>
            <w:del w:id="55153" w:author="Diana Machado" w:date="2019-04-05T18:40:00Z">
              <w:r w:rsidRPr="00845BFA" w:rsidDel="00C81D61">
                <w:rPr>
                  <w:lang w:val="en-PH" w:eastAsia="en-PH"/>
                </w:rPr>
                <w:delText>6.545</w:delText>
              </w:r>
            </w:del>
          </w:p>
        </w:tc>
        <w:tc>
          <w:tcPr>
            <w:tcW w:w="607" w:type="dxa"/>
            <w:shd w:val="clear" w:color="auto" w:fill="auto"/>
            <w:noWrap/>
            <w:vAlign w:val="bottom"/>
          </w:tcPr>
          <w:p w:rsidR="001707D4" w:rsidRPr="00845BFA" w:rsidDel="00C81D61" w:rsidRDefault="001707D4" w:rsidP="009652F9">
            <w:pPr>
              <w:pStyle w:val="Tablebody-centered"/>
              <w:rPr>
                <w:del w:id="55154" w:author="Diana Machado" w:date="2019-04-05T18:40:00Z"/>
                <w:lang w:val="en-PH" w:eastAsia="en-PH"/>
              </w:rPr>
            </w:pPr>
            <w:del w:id="55155" w:author="Diana Machado" w:date="2019-04-05T18:40:00Z">
              <w:r w:rsidRPr="00845BFA" w:rsidDel="00C81D61">
                <w:rPr>
                  <w:lang w:val="en-PH" w:eastAsia="en-PH"/>
                </w:rPr>
                <w:delText>5.771</w:delText>
              </w:r>
            </w:del>
          </w:p>
        </w:tc>
        <w:tc>
          <w:tcPr>
            <w:tcW w:w="607" w:type="dxa"/>
            <w:shd w:val="clear" w:color="auto" w:fill="auto"/>
            <w:noWrap/>
            <w:vAlign w:val="bottom"/>
          </w:tcPr>
          <w:p w:rsidR="001707D4" w:rsidRPr="00845BFA" w:rsidDel="00C81D61" w:rsidRDefault="001707D4" w:rsidP="009652F9">
            <w:pPr>
              <w:pStyle w:val="Tablebody-centered"/>
              <w:rPr>
                <w:del w:id="55156" w:author="Diana Machado" w:date="2019-04-05T18:40:00Z"/>
                <w:lang w:val="en-PH" w:eastAsia="en-PH"/>
              </w:rPr>
            </w:pPr>
            <w:del w:id="55157" w:author="Diana Machado" w:date="2019-04-05T18:40:00Z">
              <w:r w:rsidRPr="00845BFA" w:rsidDel="00C81D61">
                <w:rPr>
                  <w:lang w:val="en-PH" w:eastAsia="en-PH"/>
                </w:rPr>
                <w:delText>4.823</w:delText>
              </w:r>
            </w:del>
          </w:p>
        </w:tc>
        <w:tc>
          <w:tcPr>
            <w:tcW w:w="607" w:type="dxa"/>
            <w:shd w:val="clear" w:color="auto" w:fill="auto"/>
            <w:noWrap/>
            <w:vAlign w:val="bottom"/>
          </w:tcPr>
          <w:p w:rsidR="001707D4" w:rsidRPr="00845BFA" w:rsidDel="00C81D61" w:rsidRDefault="001707D4" w:rsidP="009652F9">
            <w:pPr>
              <w:pStyle w:val="Tablebody-centered"/>
              <w:rPr>
                <w:del w:id="55158" w:author="Diana Machado" w:date="2019-04-05T18:40:00Z"/>
                <w:lang w:val="en-PH" w:eastAsia="en-PH"/>
              </w:rPr>
            </w:pPr>
            <w:del w:id="55159" w:author="Diana Machado" w:date="2019-04-05T18:40:00Z">
              <w:r w:rsidRPr="00845BFA" w:rsidDel="00C81D61">
                <w:rPr>
                  <w:lang w:val="en-PH" w:eastAsia="en-PH"/>
                </w:rPr>
                <w:delText>2.847</w:delText>
              </w:r>
            </w:del>
          </w:p>
        </w:tc>
        <w:tc>
          <w:tcPr>
            <w:tcW w:w="607" w:type="dxa"/>
            <w:shd w:val="clear" w:color="auto" w:fill="auto"/>
            <w:noWrap/>
            <w:vAlign w:val="bottom"/>
          </w:tcPr>
          <w:p w:rsidR="001707D4" w:rsidRPr="00845BFA" w:rsidDel="00C81D61" w:rsidRDefault="001707D4" w:rsidP="009652F9">
            <w:pPr>
              <w:pStyle w:val="Tablebody-centered"/>
              <w:rPr>
                <w:del w:id="55160" w:author="Diana Machado" w:date="2019-04-05T18:40:00Z"/>
                <w:lang w:val="en-PH" w:eastAsia="en-PH"/>
              </w:rPr>
            </w:pPr>
            <w:del w:id="55161" w:author="Diana Machado" w:date="2019-04-05T18:40:00Z">
              <w:r w:rsidRPr="00845BFA" w:rsidDel="00C81D61">
                <w:rPr>
                  <w:lang w:val="en-PH" w:eastAsia="en-PH"/>
                </w:rPr>
                <w:delText>1.666</w:delText>
              </w:r>
            </w:del>
          </w:p>
        </w:tc>
        <w:tc>
          <w:tcPr>
            <w:tcW w:w="715" w:type="dxa"/>
            <w:shd w:val="clear" w:color="auto" w:fill="auto"/>
            <w:noWrap/>
            <w:vAlign w:val="bottom"/>
          </w:tcPr>
          <w:p w:rsidR="001707D4" w:rsidRPr="00845BFA" w:rsidDel="00C81D61" w:rsidRDefault="001707D4" w:rsidP="009652F9">
            <w:pPr>
              <w:pStyle w:val="Tablebody-centered"/>
              <w:rPr>
                <w:del w:id="55162" w:author="Diana Machado" w:date="2019-04-05T18:40:00Z"/>
                <w:lang w:val="en-PH" w:eastAsia="en-PH"/>
              </w:rPr>
            </w:pPr>
            <w:del w:id="5516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164" w:author="Diana Machado" w:date="2019-04-05T18:40:00Z"/>
                <w:lang w:val="en-PH" w:eastAsia="en-PH"/>
              </w:rPr>
            </w:pPr>
            <w:del w:id="55165" w:author="Diana Machado" w:date="2019-04-05T18:40:00Z">
              <w:r w:rsidRPr="00845BFA" w:rsidDel="00C81D61">
                <w:rPr>
                  <w:lang w:val="en-PH" w:eastAsia="en-PH"/>
                </w:rPr>
                <w:delText>0.894</w:delText>
              </w:r>
            </w:del>
          </w:p>
        </w:tc>
        <w:tc>
          <w:tcPr>
            <w:tcW w:w="543" w:type="dxa"/>
            <w:shd w:val="clear" w:color="auto" w:fill="auto"/>
            <w:noWrap/>
            <w:vAlign w:val="bottom"/>
          </w:tcPr>
          <w:p w:rsidR="001707D4" w:rsidRPr="00845BFA" w:rsidDel="00C81D61" w:rsidRDefault="001707D4" w:rsidP="009652F9">
            <w:pPr>
              <w:pStyle w:val="Tablebody-centered"/>
              <w:rPr>
                <w:del w:id="55166" w:author="Diana Machado" w:date="2019-04-05T18:40:00Z"/>
                <w:lang w:val="en-PH" w:eastAsia="en-PH"/>
              </w:rPr>
            </w:pPr>
            <w:del w:id="55167" w:author="Diana Machado" w:date="2019-04-05T18:40:00Z">
              <w:r w:rsidRPr="00845BFA" w:rsidDel="00C81D61">
                <w:rPr>
                  <w:lang w:val="en-PH" w:eastAsia="en-PH"/>
                </w:rPr>
                <w:delText>0.788</w:delText>
              </w:r>
            </w:del>
          </w:p>
        </w:tc>
        <w:tc>
          <w:tcPr>
            <w:tcW w:w="543" w:type="dxa"/>
            <w:shd w:val="clear" w:color="auto" w:fill="auto"/>
            <w:noWrap/>
            <w:vAlign w:val="bottom"/>
          </w:tcPr>
          <w:p w:rsidR="001707D4" w:rsidRPr="00845BFA" w:rsidDel="00C81D61" w:rsidRDefault="001707D4" w:rsidP="009652F9">
            <w:pPr>
              <w:pStyle w:val="Tablebody-centered"/>
              <w:rPr>
                <w:del w:id="55168" w:author="Diana Machado" w:date="2019-04-05T18:40:00Z"/>
                <w:lang w:val="en-PH" w:eastAsia="en-PH"/>
              </w:rPr>
            </w:pPr>
            <w:del w:id="55169" w:author="Diana Machado" w:date="2019-04-05T18:40:00Z">
              <w:r w:rsidRPr="00845BFA" w:rsidDel="00C81D61">
                <w:rPr>
                  <w:lang w:val="en-PH" w:eastAsia="en-PH"/>
                </w:rPr>
                <w:delText>0.659</w:delText>
              </w:r>
            </w:del>
          </w:p>
        </w:tc>
        <w:tc>
          <w:tcPr>
            <w:tcW w:w="543" w:type="dxa"/>
            <w:shd w:val="clear" w:color="auto" w:fill="auto"/>
            <w:noWrap/>
            <w:vAlign w:val="bottom"/>
          </w:tcPr>
          <w:p w:rsidR="001707D4" w:rsidRPr="00845BFA" w:rsidDel="00C81D61" w:rsidRDefault="001707D4" w:rsidP="009652F9">
            <w:pPr>
              <w:pStyle w:val="Tablebody-centered"/>
              <w:rPr>
                <w:del w:id="55170" w:author="Diana Machado" w:date="2019-04-05T18:40:00Z"/>
                <w:lang w:val="en-PH" w:eastAsia="en-PH"/>
              </w:rPr>
            </w:pPr>
            <w:del w:id="55171" w:author="Diana Machado" w:date="2019-04-05T18:40:00Z">
              <w:r w:rsidRPr="00845BFA" w:rsidDel="00C81D61">
                <w:rPr>
                  <w:lang w:val="en-PH" w:eastAsia="en-PH"/>
                </w:rPr>
                <w:delText>0.389</w:delText>
              </w:r>
            </w:del>
          </w:p>
        </w:tc>
        <w:tc>
          <w:tcPr>
            <w:tcW w:w="543" w:type="dxa"/>
            <w:shd w:val="clear" w:color="auto" w:fill="auto"/>
            <w:noWrap/>
            <w:vAlign w:val="bottom"/>
          </w:tcPr>
          <w:p w:rsidR="001707D4" w:rsidRPr="00845BFA" w:rsidDel="00C81D61" w:rsidRDefault="001707D4" w:rsidP="009652F9">
            <w:pPr>
              <w:pStyle w:val="Tablebody-centered"/>
              <w:rPr>
                <w:del w:id="55172" w:author="Diana Machado" w:date="2019-04-05T18:40:00Z"/>
                <w:lang w:val="en-PH" w:eastAsia="en-PH"/>
              </w:rPr>
            </w:pPr>
            <w:del w:id="55173" w:author="Diana Machado" w:date="2019-04-05T18:40:00Z">
              <w:r w:rsidRPr="00845BFA" w:rsidDel="00C81D61">
                <w:rPr>
                  <w:lang w:val="en-PH" w:eastAsia="en-PH"/>
                </w:rPr>
                <w:delText>0.228</w:delText>
              </w:r>
            </w:del>
          </w:p>
        </w:tc>
      </w:tr>
      <w:tr w:rsidR="001707D4" w:rsidRPr="0041013B" w:rsidDel="00C81D61" w:rsidTr="001707D4">
        <w:trPr>
          <w:trHeight w:val="198"/>
          <w:del w:id="55174" w:author="Diana Machado" w:date="2019-04-05T18:40:00Z"/>
        </w:trPr>
        <w:tc>
          <w:tcPr>
            <w:tcW w:w="1032" w:type="dxa"/>
            <w:vMerge/>
            <w:vAlign w:val="center"/>
          </w:tcPr>
          <w:p w:rsidR="001707D4" w:rsidRPr="00845BFA" w:rsidDel="00C81D61" w:rsidRDefault="001707D4" w:rsidP="009652F9">
            <w:pPr>
              <w:pStyle w:val="Tablebody-centered"/>
              <w:rPr>
                <w:del w:id="5517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176" w:author="Diana Machado" w:date="2019-04-05T18:40:00Z"/>
                <w:lang w:val="en-PH" w:eastAsia="en-PH"/>
              </w:rPr>
            </w:pPr>
            <w:del w:id="55177" w:author="Diana Machado" w:date="2019-04-05T18:40:00Z">
              <w:r w:rsidRPr="00845BFA" w:rsidDel="00C81D61">
                <w:rPr>
                  <w:lang w:val="en-PH" w:eastAsia="en-PH"/>
                </w:rPr>
                <w:delText>5</w:delText>
              </w:r>
            </w:del>
          </w:p>
        </w:tc>
        <w:tc>
          <w:tcPr>
            <w:tcW w:w="1253" w:type="dxa"/>
            <w:shd w:val="clear" w:color="auto" w:fill="auto"/>
            <w:noWrap/>
            <w:vAlign w:val="bottom"/>
          </w:tcPr>
          <w:p w:rsidR="001707D4" w:rsidRPr="00845BFA" w:rsidDel="00C81D61" w:rsidRDefault="001707D4" w:rsidP="009652F9">
            <w:pPr>
              <w:pStyle w:val="Tablebody-centered"/>
              <w:rPr>
                <w:del w:id="55178" w:author="Diana Machado" w:date="2019-04-05T18:40:00Z"/>
                <w:lang w:val="en-PH" w:eastAsia="en-PH"/>
              </w:rPr>
            </w:pPr>
            <w:del w:id="55179" w:author="Diana Machado" w:date="2019-04-05T18:40:00Z">
              <w:r w:rsidRPr="00845BFA" w:rsidDel="00C81D61">
                <w:rPr>
                  <w:lang w:val="en-PH" w:eastAsia="en-PH"/>
                </w:rPr>
                <w:delText>BROWARD</w:delText>
              </w:r>
            </w:del>
          </w:p>
        </w:tc>
        <w:tc>
          <w:tcPr>
            <w:tcW w:w="709" w:type="dxa"/>
            <w:shd w:val="clear" w:color="auto" w:fill="auto"/>
            <w:noWrap/>
            <w:vAlign w:val="bottom"/>
          </w:tcPr>
          <w:p w:rsidR="001707D4" w:rsidRPr="00845BFA" w:rsidDel="00C81D61" w:rsidRDefault="001707D4" w:rsidP="009652F9">
            <w:pPr>
              <w:pStyle w:val="Tablebody-centered"/>
              <w:rPr>
                <w:del w:id="55180" w:author="Diana Machado" w:date="2019-04-05T18:40:00Z"/>
                <w:lang w:val="en-PH" w:eastAsia="en-PH"/>
              </w:rPr>
            </w:pPr>
            <w:del w:id="55181" w:author="Diana Machado" w:date="2019-04-05T18:40:00Z">
              <w:r w:rsidRPr="00845BFA" w:rsidDel="00C81D61">
                <w:rPr>
                  <w:lang w:val="en-PH" w:eastAsia="en-PH"/>
                </w:rPr>
                <w:delText>12.153</w:delText>
              </w:r>
            </w:del>
          </w:p>
        </w:tc>
        <w:tc>
          <w:tcPr>
            <w:tcW w:w="607" w:type="dxa"/>
            <w:shd w:val="clear" w:color="auto" w:fill="auto"/>
            <w:noWrap/>
            <w:vAlign w:val="bottom"/>
          </w:tcPr>
          <w:p w:rsidR="001707D4" w:rsidRPr="00845BFA" w:rsidDel="00C81D61" w:rsidRDefault="001707D4" w:rsidP="009652F9">
            <w:pPr>
              <w:pStyle w:val="Tablebody-centered"/>
              <w:rPr>
                <w:del w:id="55182" w:author="Diana Machado" w:date="2019-04-05T18:40:00Z"/>
                <w:lang w:val="en-PH" w:eastAsia="en-PH"/>
              </w:rPr>
            </w:pPr>
            <w:del w:id="55183" w:author="Diana Machado" w:date="2019-04-05T18:40:00Z">
              <w:r w:rsidRPr="00845BFA" w:rsidDel="00C81D61">
                <w:rPr>
                  <w:lang w:val="en-PH" w:eastAsia="en-PH"/>
                </w:rPr>
                <w:delText>11.206</w:delText>
              </w:r>
            </w:del>
          </w:p>
        </w:tc>
        <w:tc>
          <w:tcPr>
            <w:tcW w:w="607" w:type="dxa"/>
            <w:shd w:val="clear" w:color="auto" w:fill="auto"/>
            <w:noWrap/>
            <w:vAlign w:val="bottom"/>
          </w:tcPr>
          <w:p w:rsidR="001707D4" w:rsidRPr="00845BFA" w:rsidDel="00C81D61" w:rsidRDefault="001707D4" w:rsidP="009652F9">
            <w:pPr>
              <w:pStyle w:val="Tablebody-centered"/>
              <w:rPr>
                <w:del w:id="55184" w:author="Diana Machado" w:date="2019-04-05T18:40:00Z"/>
                <w:lang w:val="en-PH" w:eastAsia="en-PH"/>
              </w:rPr>
            </w:pPr>
            <w:del w:id="55185" w:author="Diana Machado" w:date="2019-04-05T18:40:00Z">
              <w:r w:rsidRPr="00845BFA" w:rsidDel="00C81D61">
                <w:rPr>
                  <w:lang w:val="en-PH" w:eastAsia="en-PH"/>
                </w:rPr>
                <w:delText>10.260</w:delText>
              </w:r>
            </w:del>
          </w:p>
        </w:tc>
        <w:tc>
          <w:tcPr>
            <w:tcW w:w="607" w:type="dxa"/>
            <w:shd w:val="clear" w:color="auto" w:fill="auto"/>
            <w:noWrap/>
            <w:vAlign w:val="bottom"/>
          </w:tcPr>
          <w:p w:rsidR="001707D4" w:rsidRPr="00845BFA" w:rsidDel="00C81D61" w:rsidRDefault="001707D4" w:rsidP="009652F9">
            <w:pPr>
              <w:pStyle w:val="Tablebody-centered"/>
              <w:rPr>
                <w:del w:id="55186" w:author="Diana Machado" w:date="2019-04-05T18:40:00Z"/>
                <w:lang w:val="en-PH" w:eastAsia="en-PH"/>
              </w:rPr>
            </w:pPr>
            <w:del w:id="55187" w:author="Diana Machado" w:date="2019-04-05T18:40:00Z">
              <w:r w:rsidRPr="00845BFA" w:rsidDel="00C81D61">
                <w:rPr>
                  <w:lang w:val="en-PH" w:eastAsia="en-PH"/>
                </w:rPr>
                <w:delText>9.055</w:delText>
              </w:r>
            </w:del>
          </w:p>
        </w:tc>
        <w:tc>
          <w:tcPr>
            <w:tcW w:w="607" w:type="dxa"/>
            <w:shd w:val="clear" w:color="auto" w:fill="auto"/>
            <w:noWrap/>
            <w:vAlign w:val="bottom"/>
          </w:tcPr>
          <w:p w:rsidR="001707D4" w:rsidRPr="00845BFA" w:rsidDel="00C81D61" w:rsidRDefault="001707D4" w:rsidP="009652F9">
            <w:pPr>
              <w:pStyle w:val="Tablebody-centered"/>
              <w:rPr>
                <w:del w:id="55188" w:author="Diana Machado" w:date="2019-04-05T18:40:00Z"/>
                <w:lang w:val="en-PH" w:eastAsia="en-PH"/>
              </w:rPr>
            </w:pPr>
            <w:del w:id="55189" w:author="Diana Machado" w:date="2019-04-05T18:40:00Z">
              <w:r w:rsidRPr="00845BFA" w:rsidDel="00C81D61">
                <w:rPr>
                  <w:lang w:val="en-PH" w:eastAsia="en-PH"/>
                </w:rPr>
                <w:delText>6.483</w:delText>
              </w:r>
            </w:del>
          </w:p>
        </w:tc>
        <w:tc>
          <w:tcPr>
            <w:tcW w:w="607" w:type="dxa"/>
            <w:shd w:val="clear" w:color="auto" w:fill="auto"/>
            <w:noWrap/>
            <w:vAlign w:val="bottom"/>
          </w:tcPr>
          <w:p w:rsidR="001707D4" w:rsidRPr="00845BFA" w:rsidDel="00C81D61" w:rsidRDefault="001707D4" w:rsidP="009652F9">
            <w:pPr>
              <w:pStyle w:val="Tablebody-centered"/>
              <w:rPr>
                <w:del w:id="55190" w:author="Diana Machado" w:date="2019-04-05T18:40:00Z"/>
                <w:lang w:val="en-PH" w:eastAsia="en-PH"/>
              </w:rPr>
            </w:pPr>
            <w:del w:id="55191" w:author="Diana Machado" w:date="2019-04-05T18:40:00Z">
              <w:r w:rsidRPr="00845BFA" w:rsidDel="00C81D61">
                <w:rPr>
                  <w:lang w:val="en-PH" w:eastAsia="en-PH"/>
                </w:rPr>
                <w:delText>4.665</w:delText>
              </w:r>
            </w:del>
          </w:p>
        </w:tc>
        <w:tc>
          <w:tcPr>
            <w:tcW w:w="715" w:type="dxa"/>
            <w:shd w:val="clear" w:color="auto" w:fill="auto"/>
            <w:noWrap/>
            <w:vAlign w:val="bottom"/>
          </w:tcPr>
          <w:p w:rsidR="001707D4" w:rsidRPr="00845BFA" w:rsidDel="00C81D61" w:rsidRDefault="001707D4" w:rsidP="009652F9">
            <w:pPr>
              <w:pStyle w:val="Tablebody-centered"/>
              <w:rPr>
                <w:del w:id="55192" w:author="Diana Machado" w:date="2019-04-05T18:40:00Z"/>
                <w:lang w:val="en-PH" w:eastAsia="en-PH"/>
              </w:rPr>
            </w:pPr>
            <w:del w:id="5519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194" w:author="Diana Machado" w:date="2019-04-05T18:40:00Z"/>
                <w:lang w:val="en-PH" w:eastAsia="en-PH"/>
              </w:rPr>
            </w:pPr>
            <w:del w:id="55195" w:author="Diana Machado" w:date="2019-04-05T18:40:00Z">
              <w:r w:rsidRPr="00845BFA" w:rsidDel="00C81D61">
                <w:rPr>
                  <w:lang w:val="en-PH" w:eastAsia="en-PH"/>
                </w:rPr>
                <w:delText>0.922</w:delText>
              </w:r>
            </w:del>
          </w:p>
        </w:tc>
        <w:tc>
          <w:tcPr>
            <w:tcW w:w="543" w:type="dxa"/>
            <w:shd w:val="clear" w:color="auto" w:fill="auto"/>
            <w:noWrap/>
            <w:vAlign w:val="bottom"/>
          </w:tcPr>
          <w:p w:rsidR="001707D4" w:rsidRPr="00845BFA" w:rsidDel="00C81D61" w:rsidRDefault="001707D4" w:rsidP="009652F9">
            <w:pPr>
              <w:pStyle w:val="Tablebody-centered"/>
              <w:rPr>
                <w:del w:id="55196" w:author="Diana Machado" w:date="2019-04-05T18:40:00Z"/>
                <w:lang w:val="en-PH" w:eastAsia="en-PH"/>
              </w:rPr>
            </w:pPr>
            <w:del w:id="55197" w:author="Diana Machado" w:date="2019-04-05T18:40:00Z">
              <w:r w:rsidRPr="00845BFA" w:rsidDel="00C81D61">
                <w:rPr>
                  <w:lang w:val="en-PH" w:eastAsia="en-PH"/>
                </w:rPr>
                <w:delText>0.844</w:delText>
              </w:r>
            </w:del>
          </w:p>
        </w:tc>
        <w:tc>
          <w:tcPr>
            <w:tcW w:w="543" w:type="dxa"/>
            <w:shd w:val="clear" w:color="auto" w:fill="auto"/>
            <w:noWrap/>
            <w:vAlign w:val="bottom"/>
          </w:tcPr>
          <w:p w:rsidR="001707D4" w:rsidRPr="00845BFA" w:rsidDel="00C81D61" w:rsidRDefault="001707D4" w:rsidP="009652F9">
            <w:pPr>
              <w:pStyle w:val="Tablebody-centered"/>
              <w:rPr>
                <w:del w:id="55198" w:author="Diana Machado" w:date="2019-04-05T18:40:00Z"/>
                <w:lang w:val="en-PH" w:eastAsia="en-PH"/>
              </w:rPr>
            </w:pPr>
            <w:del w:id="55199" w:author="Diana Machado" w:date="2019-04-05T18:40:00Z">
              <w:r w:rsidRPr="00845BFA" w:rsidDel="00C81D61">
                <w:rPr>
                  <w:lang w:val="en-PH" w:eastAsia="en-PH"/>
                </w:rPr>
                <w:delText>0.745</w:delText>
              </w:r>
            </w:del>
          </w:p>
        </w:tc>
        <w:tc>
          <w:tcPr>
            <w:tcW w:w="543" w:type="dxa"/>
            <w:shd w:val="clear" w:color="auto" w:fill="auto"/>
            <w:noWrap/>
            <w:vAlign w:val="bottom"/>
          </w:tcPr>
          <w:p w:rsidR="001707D4" w:rsidRPr="00845BFA" w:rsidDel="00C81D61" w:rsidRDefault="001707D4" w:rsidP="009652F9">
            <w:pPr>
              <w:pStyle w:val="Tablebody-centered"/>
              <w:rPr>
                <w:del w:id="55200" w:author="Diana Machado" w:date="2019-04-05T18:40:00Z"/>
                <w:lang w:val="en-PH" w:eastAsia="en-PH"/>
              </w:rPr>
            </w:pPr>
            <w:del w:id="55201" w:author="Diana Machado" w:date="2019-04-05T18:40:00Z">
              <w:r w:rsidRPr="00845BFA" w:rsidDel="00C81D61">
                <w:rPr>
                  <w:lang w:val="en-PH" w:eastAsia="en-PH"/>
                </w:rPr>
                <w:delText>0.533</w:delText>
              </w:r>
            </w:del>
          </w:p>
        </w:tc>
        <w:tc>
          <w:tcPr>
            <w:tcW w:w="543" w:type="dxa"/>
            <w:shd w:val="clear" w:color="auto" w:fill="auto"/>
            <w:noWrap/>
            <w:vAlign w:val="bottom"/>
          </w:tcPr>
          <w:p w:rsidR="001707D4" w:rsidRPr="00845BFA" w:rsidDel="00C81D61" w:rsidRDefault="001707D4" w:rsidP="009652F9">
            <w:pPr>
              <w:pStyle w:val="Tablebody-centered"/>
              <w:rPr>
                <w:del w:id="55202" w:author="Diana Machado" w:date="2019-04-05T18:40:00Z"/>
                <w:lang w:val="en-PH" w:eastAsia="en-PH"/>
              </w:rPr>
            </w:pPr>
            <w:del w:id="55203" w:author="Diana Machado" w:date="2019-04-05T18:40:00Z">
              <w:r w:rsidRPr="00845BFA" w:rsidDel="00C81D61">
                <w:rPr>
                  <w:lang w:val="en-PH" w:eastAsia="en-PH"/>
                </w:rPr>
                <w:delText>0.384</w:delText>
              </w:r>
            </w:del>
          </w:p>
        </w:tc>
      </w:tr>
      <w:tr w:rsidR="001707D4" w:rsidRPr="0041013B" w:rsidDel="00C81D61" w:rsidTr="001707D4">
        <w:trPr>
          <w:trHeight w:val="198"/>
          <w:del w:id="55204" w:author="Diana Machado" w:date="2019-04-05T18:40:00Z"/>
        </w:trPr>
        <w:tc>
          <w:tcPr>
            <w:tcW w:w="1032" w:type="dxa"/>
            <w:vMerge/>
            <w:vAlign w:val="center"/>
          </w:tcPr>
          <w:p w:rsidR="001707D4" w:rsidRPr="00845BFA" w:rsidDel="00C81D61" w:rsidRDefault="001707D4" w:rsidP="009652F9">
            <w:pPr>
              <w:pStyle w:val="Tablebody-centered"/>
              <w:rPr>
                <w:del w:id="5520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206" w:author="Diana Machado" w:date="2019-04-05T18:40:00Z"/>
                <w:lang w:val="en-PH" w:eastAsia="en-PH"/>
              </w:rPr>
            </w:pPr>
            <w:del w:id="55207" w:author="Diana Machado" w:date="2019-04-05T18:40:00Z">
              <w:r w:rsidRPr="00845BFA" w:rsidDel="00C81D61">
                <w:rPr>
                  <w:lang w:val="en-PH" w:eastAsia="en-PH"/>
                </w:rPr>
                <w:delText>6</w:delText>
              </w:r>
            </w:del>
          </w:p>
        </w:tc>
        <w:tc>
          <w:tcPr>
            <w:tcW w:w="1253" w:type="dxa"/>
            <w:shd w:val="clear" w:color="auto" w:fill="auto"/>
            <w:noWrap/>
            <w:vAlign w:val="bottom"/>
          </w:tcPr>
          <w:p w:rsidR="001707D4" w:rsidRPr="00845BFA" w:rsidDel="00C81D61" w:rsidRDefault="001707D4" w:rsidP="009652F9">
            <w:pPr>
              <w:pStyle w:val="Tablebody-centered"/>
              <w:rPr>
                <w:del w:id="55208" w:author="Diana Machado" w:date="2019-04-05T18:40:00Z"/>
                <w:lang w:val="en-PH" w:eastAsia="en-PH"/>
              </w:rPr>
            </w:pPr>
            <w:del w:id="55209" w:author="Diana Machado" w:date="2019-04-05T18:40:00Z">
              <w:r w:rsidRPr="00845BFA" w:rsidDel="00C81D61">
                <w:rPr>
                  <w:lang w:val="en-PH" w:eastAsia="en-PH"/>
                </w:rPr>
                <w:delText>CITRUS</w:delText>
              </w:r>
            </w:del>
          </w:p>
        </w:tc>
        <w:tc>
          <w:tcPr>
            <w:tcW w:w="709" w:type="dxa"/>
            <w:shd w:val="clear" w:color="auto" w:fill="auto"/>
            <w:noWrap/>
            <w:vAlign w:val="bottom"/>
          </w:tcPr>
          <w:p w:rsidR="001707D4" w:rsidRPr="00845BFA" w:rsidDel="00C81D61" w:rsidRDefault="001707D4" w:rsidP="009652F9">
            <w:pPr>
              <w:pStyle w:val="Tablebody-centered"/>
              <w:rPr>
                <w:del w:id="55210" w:author="Diana Machado" w:date="2019-04-05T18:40:00Z"/>
                <w:lang w:val="en-PH" w:eastAsia="en-PH"/>
              </w:rPr>
            </w:pPr>
            <w:del w:id="55211" w:author="Diana Machado" w:date="2019-04-05T18:40:00Z">
              <w:r w:rsidRPr="00845BFA" w:rsidDel="00C81D61">
                <w:rPr>
                  <w:lang w:val="en-PH" w:eastAsia="en-PH"/>
                </w:rPr>
                <w:delText>3.373</w:delText>
              </w:r>
            </w:del>
          </w:p>
        </w:tc>
        <w:tc>
          <w:tcPr>
            <w:tcW w:w="607" w:type="dxa"/>
            <w:shd w:val="clear" w:color="auto" w:fill="auto"/>
            <w:noWrap/>
            <w:vAlign w:val="bottom"/>
          </w:tcPr>
          <w:p w:rsidR="001707D4" w:rsidRPr="00845BFA" w:rsidDel="00C81D61" w:rsidRDefault="001707D4" w:rsidP="009652F9">
            <w:pPr>
              <w:pStyle w:val="Tablebody-centered"/>
              <w:rPr>
                <w:del w:id="55212" w:author="Diana Machado" w:date="2019-04-05T18:40:00Z"/>
                <w:lang w:val="en-PH" w:eastAsia="en-PH"/>
              </w:rPr>
            </w:pPr>
            <w:del w:id="55213" w:author="Diana Machado" w:date="2019-04-05T18:40:00Z">
              <w:r w:rsidRPr="00845BFA" w:rsidDel="00C81D61">
                <w:rPr>
                  <w:lang w:val="en-PH" w:eastAsia="en-PH"/>
                </w:rPr>
                <w:delText>2.906</w:delText>
              </w:r>
            </w:del>
          </w:p>
        </w:tc>
        <w:tc>
          <w:tcPr>
            <w:tcW w:w="607" w:type="dxa"/>
            <w:shd w:val="clear" w:color="auto" w:fill="auto"/>
            <w:noWrap/>
            <w:vAlign w:val="bottom"/>
          </w:tcPr>
          <w:p w:rsidR="001707D4" w:rsidRPr="00845BFA" w:rsidDel="00C81D61" w:rsidRDefault="001707D4" w:rsidP="009652F9">
            <w:pPr>
              <w:pStyle w:val="Tablebody-centered"/>
              <w:rPr>
                <w:del w:id="55214" w:author="Diana Machado" w:date="2019-04-05T18:40:00Z"/>
                <w:lang w:val="en-PH" w:eastAsia="en-PH"/>
              </w:rPr>
            </w:pPr>
            <w:del w:id="55215" w:author="Diana Machado" w:date="2019-04-05T18:40:00Z">
              <w:r w:rsidRPr="00845BFA" w:rsidDel="00C81D61">
                <w:rPr>
                  <w:lang w:val="en-PH" w:eastAsia="en-PH"/>
                </w:rPr>
                <w:delText>2.441</w:delText>
              </w:r>
            </w:del>
          </w:p>
        </w:tc>
        <w:tc>
          <w:tcPr>
            <w:tcW w:w="607" w:type="dxa"/>
            <w:shd w:val="clear" w:color="auto" w:fill="auto"/>
            <w:noWrap/>
            <w:vAlign w:val="bottom"/>
          </w:tcPr>
          <w:p w:rsidR="001707D4" w:rsidRPr="00845BFA" w:rsidDel="00C81D61" w:rsidRDefault="001707D4" w:rsidP="009652F9">
            <w:pPr>
              <w:pStyle w:val="Tablebody-centered"/>
              <w:rPr>
                <w:del w:id="55216" w:author="Diana Machado" w:date="2019-04-05T18:40:00Z"/>
                <w:lang w:val="en-PH" w:eastAsia="en-PH"/>
              </w:rPr>
            </w:pPr>
            <w:del w:id="55217" w:author="Diana Machado" w:date="2019-04-05T18:40:00Z">
              <w:r w:rsidRPr="00845BFA" w:rsidDel="00C81D61">
                <w:rPr>
                  <w:lang w:val="en-PH" w:eastAsia="en-PH"/>
                </w:rPr>
                <w:delText>1.892</w:delText>
              </w:r>
            </w:del>
          </w:p>
        </w:tc>
        <w:tc>
          <w:tcPr>
            <w:tcW w:w="607" w:type="dxa"/>
            <w:shd w:val="clear" w:color="auto" w:fill="auto"/>
            <w:noWrap/>
            <w:vAlign w:val="bottom"/>
          </w:tcPr>
          <w:p w:rsidR="001707D4" w:rsidRPr="00845BFA" w:rsidDel="00C81D61" w:rsidRDefault="001707D4" w:rsidP="009652F9">
            <w:pPr>
              <w:pStyle w:val="Tablebody-centered"/>
              <w:rPr>
                <w:del w:id="55218" w:author="Diana Machado" w:date="2019-04-05T18:40:00Z"/>
                <w:lang w:val="en-PH" w:eastAsia="en-PH"/>
              </w:rPr>
            </w:pPr>
            <w:del w:id="55219" w:author="Diana Machado" w:date="2019-04-05T18:40:00Z">
              <w:r w:rsidRPr="00845BFA" w:rsidDel="00C81D61">
                <w:rPr>
                  <w:lang w:val="en-PH" w:eastAsia="en-PH"/>
                </w:rPr>
                <w:delText>0.800</w:delText>
              </w:r>
            </w:del>
          </w:p>
        </w:tc>
        <w:tc>
          <w:tcPr>
            <w:tcW w:w="607" w:type="dxa"/>
            <w:shd w:val="clear" w:color="auto" w:fill="auto"/>
            <w:noWrap/>
            <w:vAlign w:val="bottom"/>
          </w:tcPr>
          <w:p w:rsidR="001707D4" w:rsidRPr="00845BFA" w:rsidDel="00C81D61" w:rsidRDefault="001707D4" w:rsidP="009652F9">
            <w:pPr>
              <w:pStyle w:val="Tablebody-centered"/>
              <w:rPr>
                <w:del w:id="55220" w:author="Diana Machado" w:date="2019-04-05T18:40:00Z"/>
                <w:lang w:val="en-PH" w:eastAsia="en-PH"/>
              </w:rPr>
            </w:pPr>
            <w:del w:id="55221" w:author="Diana Machado" w:date="2019-04-05T18:40:00Z">
              <w:r w:rsidRPr="00845BFA" w:rsidDel="00C81D61">
                <w:rPr>
                  <w:lang w:val="en-PH" w:eastAsia="en-PH"/>
                </w:rPr>
                <w:delText>0.318</w:delText>
              </w:r>
            </w:del>
          </w:p>
        </w:tc>
        <w:tc>
          <w:tcPr>
            <w:tcW w:w="715" w:type="dxa"/>
            <w:shd w:val="clear" w:color="auto" w:fill="auto"/>
            <w:noWrap/>
            <w:vAlign w:val="bottom"/>
          </w:tcPr>
          <w:p w:rsidR="001707D4" w:rsidRPr="00845BFA" w:rsidDel="00C81D61" w:rsidRDefault="001707D4" w:rsidP="009652F9">
            <w:pPr>
              <w:pStyle w:val="Tablebody-centered"/>
              <w:rPr>
                <w:del w:id="55222" w:author="Diana Machado" w:date="2019-04-05T18:40:00Z"/>
                <w:lang w:val="en-PH" w:eastAsia="en-PH"/>
              </w:rPr>
            </w:pPr>
            <w:del w:id="5522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224" w:author="Diana Machado" w:date="2019-04-05T18:40:00Z"/>
                <w:lang w:val="en-PH" w:eastAsia="en-PH"/>
              </w:rPr>
            </w:pPr>
            <w:del w:id="55225" w:author="Diana Machado" w:date="2019-04-05T18:40:00Z">
              <w:r w:rsidRPr="00845BFA" w:rsidDel="00C81D61">
                <w:rPr>
                  <w:lang w:val="en-PH" w:eastAsia="en-PH"/>
                </w:rPr>
                <w:delText>0.862</w:delText>
              </w:r>
            </w:del>
          </w:p>
        </w:tc>
        <w:tc>
          <w:tcPr>
            <w:tcW w:w="543" w:type="dxa"/>
            <w:shd w:val="clear" w:color="auto" w:fill="auto"/>
            <w:noWrap/>
            <w:vAlign w:val="bottom"/>
          </w:tcPr>
          <w:p w:rsidR="001707D4" w:rsidRPr="00845BFA" w:rsidDel="00C81D61" w:rsidRDefault="001707D4" w:rsidP="009652F9">
            <w:pPr>
              <w:pStyle w:val="Tablebody-centered"/>
              <w:rPr>
                <w:del w:id="55226" w:author="Diana Machado" w:date="2019-04-05T18:40:00Z"/>
                <w:lang w:val="en-PH" w:eastAsia="en-PH"/>
              </w:rPr>
            </w:pPr>
            <w:del w:id="55227" w:author="Diana Machado" w:date="2019-04-05T18:40:00Z">
              <w:r w:rsidRPr="00845BFA" w:rsidDel="00C81D61">
                <w:rPr>
                  <w:lang w:val="en-PH" w:eastAsia="en-PH"/>
                </w:rPr>
                <w:delText>0.723</w:delText>
              </w:r>
            </w:del>
          </w:p>
        </w:tc>
        <w:tc>
          <w:tcPr>
            <w:tcW w:w="543" w:type="dxa"/>
            <w:shd w:val="clear" w:color="auto" w:fill="auto"/>
            <w:noWrap/>
            <w:vAlign w:val="bottom"/>
          </w:tcPr>
          <w:p w:rsidR="001707D4" w:rsidRPr="00845BFA" w:rsidDel="00C81D61" w:rsidRDefault="001707D4" w:rsidP="009652F9">
            <w:pPr>
              <w:pStyle w:val="Tablebody-centered"/>
              <w:rPr>
                <w:del w:id="55228" w:author="Diana Machado" w:date="2019-04-05T18:40:00Z"/>
                <w:lang w:val="en-PH" w:eastAsia="en-PH"/>
              </w:rPr>
            </w:pPr>
            <w:del w:id="55229" w:author="Diana Machado" w:date="2019-04-05T18:40:00Z">
              <w:r w:rsidRPr="00845BFA" w:rsidDel="00C81D61">
                <w:rPr>
                  <w:lang w:val="en-PH" w:eastAsia="en-PH"/>
                </w:rPr>
                <w:delText>0.561</w:delText>
              </w:r>
            </w:del>
          </w:p>
        </w:tc>
        <w:tc>
          <w:tcPr>
            <w:tcW w:w="543" w:type="dxa"/>
            <w:shd w:val="clear" w:color="auto" w:fill="auto"/>
            <w:noWrap/>
            <w:vAlign w:val="bottom"/>
          </w:tcPr>
          <w:p w:rsidR="001707D4" w:rsidRPr="00845BFA" w:rsidDel="00C81D61" w:rsidRDefault="001707D4" w:rsidP="009652F9">
            <w:pPr>
              <w:pStyle w:val="Tablebody-centered"/>
              <w:rPr>
                <w:del w:id="55230" w:author="Diana Machado" w:date="2019-04-05T18:40:00Z"/>
                <w:lang w:val="en-PH" w:eastAsia="en-PH"/>
              </w:rPr>
            </w:pPr>
            <w:del w:id="55231" w:author="Diana Machado" w:date="2019-04-05T18:40:00Z">
              <w:r w:rsidRPr="00845BFA" w:rsidDel="00C81D61">
                <w:rPr>
                  <w:lang w:val="en-PH" w:eastAsia="en-PH"/>
                </w:rPr>
                <w:delText>0.237</w:delText>
              </w:r>
            </w:del>
          </w:p>
        </w:tc>
        <w:tc>
          <w:tcPr>
            <w:tcW w:w="543" w:type="dxa"/>
            <w:shd w:val="clear" w:color="auto" w:fill="auto"/>
            <w:noWrap/>
            <w:vAlign w:val="bottom"/>
          </w:tcPr>
          <w:p w:rsidR="001707D4" w:rsidRPr="00845BFA" w:rsidDel="00C81D61" w:rsidRDefault="001707D4" w:rsidP="009652F9">
            <w:pPr>
              <w:pStyle w:val="Tablebody-centered"/>
              <w:rPr>
                <w:del w:id="55232" w:author="Diana Machado" w:date="2019-04-05T18:40:00Z"/>
                <w:lang w:val="en-PH" w:eastAsia="en-PH"/>
              </w:rPr>
            </w:pPr>
            <w:del w:id="55233" w:author="Diana Machado" w:date="2019-04-05T18:40:00Z">
              <w:r w:rsidRPr="00845BFA" w:rsidDel="00C81D61">
                <w:rPr>
                  <w:lang w:val="en-PH" w:eastAsia="en-PH"/>
                </w:rPr>
                <w:delText>0.094</w:delText>
              </w:r>
            </w:del>
          </w:p>
        </w:tc>
      </w:tr>
      <w:tr w:rsidR="001707D4" w:rsidRPr="0041013B" w:rsidDel="00C81D61" w:rsidTr="001707D4">
        <w:trPr>
          <w:trHeight w:val="198"/>
          <w:del w:id="55234" w:author="Diana Machado" w:date="2019-04-05T18:40:00Z"/>
        </w:trPr>
        <w:tc>
          <w:tcPr>
            <w:tcW w:w="1032" w:type="dxa"/>
            <w:vMerge/>
            <w:vAlign w:val="center"/>
          </w:tcPr>
          <w:p w:rsidR="001707D4" w:rsidRPr="00845BFA" w:rsidDel="00C81D61" w:rsidRDefault="001707D4" w:rsidP="009652F9">
            <w:pPr>
              <w:pStyle w:val="Tablebody-centered"/>
              <w:rPr>
                <w:del w:id="5523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236" w:author="Diana Machado" w:date="2019-04-05T18:40:00Z"/>
                <w:lang w:val="en-PH" w:eastAsia="en-PH"/>
              </w:rPr>
            </w:pPr>
            <w:del w:id="55237" w:author="Diana Machado" w:date="2019-04-05T18:40:00Z">
              <w:r w:rsidRPr="00845BFA" w:rsidDel="00C81D61">
                <w:rPr>
                  <w:lang w:val="en-PH" w:eastAsia="en-PH"/>
                </w:rPr>
                <w:delText>7</w:delText>
              </w:r>
            </w:del>
          </w:p>
        </w:tc>
        <w:tc>
          <w:tcPr>
            <w:tcW w:w="1253" w:type="dxa"/>
            <w:shd w:val="clear" w:color="auto" w:fill="auto"/>
            <w:noWrap/>
            <w:vAlign w:val="bottom"/>
          </w:tcPr>
          <w:p w:rsidR="001707D4" w:rsidRPr="00845BFA" w:rsidDel="00C81D61" w:rsidRDefault="001707D4" w:rsidP="009652F9">
            <w:pPr>
              <w:pStyle w:val="Tablebody-centered"/>
              <w:rPr>
                <w:del w:id="55238" w:author="Diana Machado" w:date="2019-04-05T18:40:00Z"/>
                <w:lang w:val="en-PH" w:eastAsia="en-PH"/>
              </w:rPr>
            </w:pPr>
            <w:del w:id="55239" w:author="Diana Machado" w:date="2019-04-05T18:40:00Z">
              <w:r w:rsidRPr="00845BFA" w:rsidDel="00C81D61">
                <w:rPr>
                  <w:lang w:val="en-PH" w:eastAsia="en-PH"/>
                </w:rPr>
                <w:delText>CLAY</w:delText>
              </w:r>
            </w:del>
          </w:p>
        </w:tc>
        <w:tc>
          <w:tcPr>
            <w:tcW w:w="709" w:type="dxa"/>
            <w:shd w:val="clear" w:color="auto" w:fill="auto"/>
            <w:noWrap/>
            <w:vAlign w:val="bottom"/>
          </w:tcPr>
          <w:p w:rsidR="001707D4" w:rsidRPr="00845BFA" w:rsidDel="00C81D61" w:rsidRDefault="001707D4" w:rsidP="009652F9">
            <w:pPr>
              <w:pStyle w:val="Tablebody-centered"/>
              <w:rPr>
                <w:del w:id="55240" w:author="Diana Machado" w:date="2019-04-05T18:40:00Z"/>
                <w:lang w:val="en-PH" w:eastAsia="en-PH"/>
              </w:rPr>
            </w:pPr>
            <w:del w:id="55241" w:author="Diana Machado" w:date="2019-04-05T18:40:00Z">
              <w:r w:rsidRPr="00845BFA" w:rsidDel="00C81D61">
                <w:rPr>
                  <w:lang w:val="en-PH" w:eastAsia="en-PH"/>
                </w:rPr>
                <w:delText>0.861</w:delText>
              </w:r>
            </w:del>
          </w:p>
        </w:tc>
        <w:tc>
          <w:tcPr>
            <w:tcW w:w="607" w:type="dxa"/>
            <w:shd w:val="clear" w:color="auto" w:fill="auto"/>
            <w:noWrap/>
            <w:vAlign w:val="bottom"/>
          </w:tcPr>
          <w:p w:rsidR="001707D4" w:rsidRPr="00845BFA" w:rsidDel="00C81D61" w:rsidRDefault="001707D4" w:rsidP="009652F9">
            <w:pPr>
              <w:pStyle w:val="Tablebody-centered"/>
              <w:rPr>
                <w:del w:id="55242" w:author="Diana Machado" w:date="2019-04-05T18:40:00Z"/>
                <w:lang w:val="en-PH" w:eastAsia="en-PH"/>
              </w:rPr>
            </w:pPr>
            <w:del w:id="55243" w:author="Diana Machado" w:date="2019-04-05T18:40:00Z">
              <w:r w:rsidRPr="00845BFA" w:rsidDel="00C81D61">
                <w:rPr>
                  <w:lang w:val="en-PH" w:eastAsia="en-PH"/>
                </w:rPr>
                <w:delText>0.597</w:delText>
              </w:r>
            </w:del>
          </w:p>
        </w:tc>
        <w:tc>
          <w:tcPr>
            <w:tcW w:w="607" w:type="dxa"/>
            <w:shd w:val="clear" w:color="auto" w:fill="auto"/>
            <w:noWrap/>
            <w:vAlign w:val="bottom"/>
          </w:tcPr>
          <w:p w:rsidR="001707D4" w:rsidRPr="00845BFA" w:rsidDel="00C81D61" w:rsidRDefault="001707D4" w:rsidP="009652F9">
            <w:pPr>
              <w:pStyle w:val="Tablebody-centered"/>
              <w:rPr>
                <w:del w:id="55244" w:author="Diana Machado" w:date="2019-04-05T18:40:00Z"/>
                <w:lang w:val="en-PH" w:eastAsia="en-PH"/>
              </w:rPr>
            </w:pPr>
            <w:del w:id="55245" w:author="Diana Machado" w:date="2019-04-05T18:40:00Z">
              <w:r w:rsidRPr="00845BFA" w:rsidDel="00C81D61">
                <w:rPr>
                  <w:lang w:val="en-PH" w:eastAsia="en-PH"/>
                </w:rPr>
                <w:delText>0.335</w:delText>
              </w:r>
            </w:del>
          </w:p>
        </w:tc>
        <w:tc>
          <w:tcPr>
            <w:tcW w:w="607" w:type="dxa"/>
            <w:shd w:val="clear" w:color="auto" w:fill="auto"/>
            <w:noWrap/>
            <w:vAlign w:val="bottom"/>
          </w:tcPr>
          <w:p w:rsidR="001707D4" w:rsidRPr="00845BFA" w:rsidDel="00C81D61" w:rsidRDefault="001707D4" w:rsidP="009652F9">
            <w:pPr>
              <w:pStyle w:val="Tablebody-centered"/>
              <w:rPr>
                <w:del w:id="55246" w:author="Diana Machado" w:date="2019-04-05T18:40:00Z"/>
                <w:lang w:val="en-PH" w:eastAsia="en-PH"/>
              </w:rPr>
            </w:pPr>
            <w:del w:id="55247" w:author="Diana Machado" w:date="2019-04-05T18:40:00Z">
              <w:r w:rsidRPr="00845BFA" w:rsidDel="00C81D61">
                <w:rPr>
                  <w:lang w:val="en-PH" w:eastAsia="en-PH"/>
                </w:rPr>
                <w:delText>0.194</w:delText>
              </w:r>
            </w:del>
          </w:p>
        </w:tc>
        <w:tc>
          <w:tcPr>
            <w:tcW w:w="607" w:type="dxa"/>
            <w:shd w:val="clear" w:color="auto" w:fill="auto"/>
            <w:noWrap/>
            <w:vAlign w:val="bottom"/>
          </w:tcPr>
          <w:p w:rsidR="001707D4" w:rsidRPr="00845BFA" w:rsidDel="00C81D61" w:rsidRDefault="001707D4" w:rsidP="009652F9">
            <w:pPr>
              <w:pStyle w:val="Tablebody-centered"/>
              <w:rPr>
                <w:del w:id="55248" w:author="Diana Machado" w:date="2019-04-05T18:40:00Z"/>
                <w:lang w:val="en-PH" w:eastAsia="en-PH"/>
              </w:rPr>
            </w:pPr>
            <w:del w:id="55249" w:author="Diana Machado" w:date="2019-04-05T18:40:00Z">
              <w:r w:rsidRPr="00845BFA" w:rsidDel="00C81D61">
                <w:rPr>
                  <w:lang w:val="en-PH" w:eastAsia="en-PH"/>
                </w:rPr>
                <w:delText>0.083</w:delText>
              </w:r>
            </w:del>
          </w:p>
        </w:tc>
        <w:tc>
          <w:tcPr>
            <w:tcW w:w="607" w:type="dxa"/>
            <w:shd w:val="clear" w:color="auto" w:fill="auto"/>
            <w:noWrap/>
            <w:vAlign w:val="bottom"/>
          </w:tcPr>
          <w:p w:rsidR="001707D4" w:rsidRPr="00845BFA" w:rsidDel="00C81D61" w:rsidRDefault="001707D4" w:rsidP="009652F9">
            <w:pPr>
              <w:pStyle w:val="Tablebody-centered"/>
              <w:rPr>
                <w:del w:id="55250" w:author="Diana Machado" w:date="2019-04-05T18:40:00Z"/>
                <w:lang w:val="en-PH" w:eastAsia="en-PH"/>
              </w:rPr>
            </w:pPr>
            <w:del w:id="55251" w:author="Diana Machado" w:date="2019-04-05T18:40:00Z">
              <w:r w:rsidRPr="00845BFA" w:rsidDel="00C81D61">
                <w:rPr>
                  <w:lang w:val="en-PH" w:eastAsia="en-PH"/>
                </w:rPr>
                <w:delText>0.061</w:delText>
              </w:r>
            </w:del>
          </w:p>
        </w:tc>
        <w:tc>
          <w:tcPr>
            <w:tcW w:w="715" w:type="dxa"/>
            <w:shd w:val="clear" w:color="auto" w:fill="auto"/>
            <w:noWrap/>
            <w:vAlign w:val="bottom"/>
          </w:tcPr>
          <w:p w:rsidR="001707D4" w:rsidRPr="00845BFA" w:rsidDel="00C81D61" w:rsidRDefault="001707D4" w:rsidP="009652F9">
            <w:pPr>
              <w:pStyle w:val="Tablebody-centered"/>
              <w:rPr>
                <w:del w:id="55252" w:author="Diana Machado" w:date="2019-04-05T18:40:00Z"/>
                <w:lang w:val="en-PH" w:eastAsia="en-PH"/>
              </w:rPr>
            </w:pPr>
            <w:del w:id="5525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254" w:author="Diana Machado" w:date="2019-04-05T18:40:00Z"/>
                <w:lang w:val="en-PH" w:eastAsia="en-PH"/>
              </w:rPr>
            </w:pPr>
            <w:del w:id="55255" w:author="Diana Machado" w:date="2019-04-05T18:40:00Z">
              <w:r w:rsidRPr="00845BFA" w:rsidDel="00C81D61">
                <w:rPr>
                  <w:lang w:val="en-PH" w:eastAsia="en-PH"/>
                </w:rPr>
                <w:delText>0.694</w:delText>
              </w:r>
            </w:del>
          </w:p>
        </w:tc>
        <w:tc>
          <w:tcPr>
            <w:tcW w:w="543" w:type="dxa"/>
            <w:shd w:val="clear" w:color="auto" w:fill="auto"/>
            <w:noWrap/>
            <w:vAlign w:val="bottom"/>
          </w:tcPr>
          <w:p w:rsidR="001707D4" w:rsidRPr="00845BFA" w:rsidDel="00C81D61" w:rsidRDefault="001707D4" w:rsidP="009652F9">
            <w:pPr>
              <w:pStyle w:val="Tablebody-centered"/>
              <w:rPr>
                <w:del w:id="55256" w:author="Diana Machado" w:date="2019-04-05T18:40:00Z"/>
                <w:lang w:val="en-PH" w:eastAsia="en-PH"/>
              </w:rPr>
            </w:pPr>
            <w:del w:id="55257" w:author="Diana Machado" w:date="2019-04-05T18:40:00Z">
              <w:r w:rsidRPr="00845BFA" w:rsidDel="00C81D61">
                <w:rPr>
                  <w:lang w:val="en-PH" w:eastAsia="en-PH"/>
                </w:rPr>
                <w:delText>0.389</w:delText>
              </w:r>
            </w:del>
          </w:p>
        </w:tc>
        <w:tc>
          <w:tcPr>
            <w:tcW w:w="543" w:type="dxa"/>
            <w:shd w:val="clear" w:color="auto" w:fill="auto"/>
            <w:noWrap/>
            <w:vAlign w:val="bottom"/>
          </w:tcPr>
          <w:p w:rsidR="001707D4" w:rsidRPr="00845BFA" w:rsidDel="00C81D61" w:rsidRDefault="001707D4" w:rsidP="009652F9">
            <w:pPr>
              <w:pStyle w:val="Tablebody-centered"/>
              <w:rPr>
                <w:del w:id="55258" w:author="Diana Machado" w:date="2019-04-05T18:40:00Z"/>
                <w:lang w:val="en-PH" w:eastAsia="en-PH"/>
              </w:rPr>
            </w:pPr>
            <w:del w:id="55259" w:author="Diana Machado" w:date="2019-04-05T18:40:00Z">
              <w:r w:rsidRPr="00845BFA" w:rsidDel="00C81D61">
                <w:rPr>
                  <w:lang w:val="en-PH" w:eastAsia="en-PH"/>
                </w:rPr>
                <w:delText>0.226</w:delText>
              </w:r>
            </w:del>
          </w:p>
        </w:tc>
        <w:tc>
          <w:tcPr>
            <w:tcW w:w="543" w:type="dxa"/>
            <w:shd w:val="clear" w:color="auto" w:fill="auto"/>
            <w:noWrap/>
            <w:vAlign w:val="bottom"/>
          </w:tcPr>
          <w:p w:rsidR="001707D4" w:rsidRPr="00845BFA" w:rsidDel="00C81D61" w:rsidRDefault="001707D4" w:rsidP="009652F9">
            <w:pPr>
              <w:pStyle w:val="Tablebody-centered"/>
              <w:rPr>
                <w:del w:id="55260" w:author="Diana Machado" w:date="2019-04-05T18:40:00Z"/>
                <w:lang w:val="en-PH" w:eastAsia="en-PH"/>
              </w:rPr>
            </w:pPr>
            <w:del w:id="55261" w:author="Diana Machado" w:date="2019-04-05T18:40:00Z">
              <w:r w:rsidRPr="00845BFA" w:rsidDel="00C81D61">
                <w:rPr>
                  <w:lang w:val="en-PH" w:eastAsia="en-PH"/>
                </w:rPr>
                <w:delText>0.097</w:delText>
              </w:r>
            </w:del>
          </w:p>
        </w:tc>
        <w:tc>
          <w:tcPr>
            <w:tcW w:w="543" w:type="dxa"/>
            <w:shd w:val="clear" w:color="auto" w:fill="auto"/>
            <w:noWrap/>
            <w:vAlign w:val="bottom"/>
          </w:tcPr>
          <w:p w:rsidR="001707D4" w:rsidRPr="00845BFA" w:rsidDel="00C81D61" w:rsidRDefault="001707D4" w:rsidP="009652F9">
            <w:pPr>
              <w:pStyle w:val="Tablebody-centered"/>
              <w:rPr>
                <w:del w:id="55262" w:author="Diana Machado" w:date="2019-04-05T18:40:00Z"/>
                <w:lang w:val="en-PH" w:eastAsia="en-PH"/>
              </w:rPr>
            </w:pPr>
            <w:del w:id="55263" w:author="Diana Machado" w:date="2019-04-05T18:40:00Z">
              <w:r w:rsidRPr="00845BFA" w:rsidDel="00C81D61">
                <w:rPr>
                  <w:lang w:val="en-PH" w:eastAsia="en-PH"/>
                </w:rPr>
                <w:delText>0.071</w:delText>
              </w:r>
            </w:del>
          </w:p>
        </w:tc>
      </w:tr>
      <w:tr w:rsidR="001707D4" w:rsidRPr="0041013B" w:rsidDel="00C81D61" w:rsidTr="001707D4">
        <w:trPr>
          <w:trHeight w:val="198"/>
          <w:del w:id="55264" w:author="Diana Machado" w:date="2019-04-05T18:40:00Z"/>
        </w:trPr>
        <w:tc>
          <w:tcPr>
            <w:tcW w:w="1032" w:type="dxa"/>
            <w:vMerge/>
            <w:vAlign w:val="center"/>
          </w:tcPr>
          <w:p w:rsidR="001707D4" w:rsidRPr="00845BFA" w:rsidDel="00C81D61" w:rsidRDefault="001707D4" w:rsidP="009652F9">
            <w:pPr>
              <w:pStyle w:val="Tablebody-centered"/>
              <w:rPr>
                <w:del w:id="5526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266" w:author="Diana Machado" w:date="2019-04-05T18:40:00Z"/>
                <w:lang w:val="en-PH" w:eastAsia="en-PH"/>
              </w:rPr>
            </w:pPr>
            <w:del w:id="55267" w:author="Diana Machado" w:date="2019-04-05T18:40:00Z">
              <w:r w:rsidRPr="00845BFA" w:rsidDel="00C81D61">
                <w:rPr>
                  <w:lang w:val="en-PH" w:eastAsia="en-PH"/>
                </w:rPr>
                <w:delText>8</w:delText>
              </w:r>
            </w:del>
          </w:p>
        </w:tc>
        <w:tc>
          <w:tcPr>
            <w:tcW w:w="1253" w:type="dxa"/>
            <w:shd w:val="clear" w:color="auto" w:fill="auto"/>
            <w:noWrap/>
            <w:vAlign w:val="bottom"/>
          </w:tcPr>
          <w:p w:rsidR="001707D4" w:rsidRPr="00845BFA" w:rsidDel="00C81D61" w:rsidRDefault="001707D4" w:rsidP="009652F9">
            <w:pPr>
              <w:pStyle w:val="Tablebody-centered"/>
              <w:rPr>
                <w:del w:id="55268" w:author="Diana Machado" w:date="2019-04-05T18:40:00Z"/>
                <w:lang w:val="en-PH" w:eastAsia="en-PH"/>
              </w:rPr>
            </w:pPr>
            <w:del w:id="55269" w:author="Diana Machado" w:date="2019-04-05T18:40:00Z">
              <w:r w:rsidRPr="00845BFA" w:rsidDel="00C81D61">
                <w:rPr>
                  <w:lang w:val="en-PH" w:eastAsia="en-PH"/>
                </w:rPr>
                <w:delText>COLLIER</w:delText>
              </w:r>
            </w:del>
          </w:p>
        </w:tc>
        <w:tc>
          <w:tcPr>
            <w:tcW w:w="709" w:type="dxa"/>
            <w:shd w:val="clear" w:color="auto" w:fill="auto"/>
            <w:noWrap/>
            <w:vAlign w:val="bottom"/>
          </w:tcPr>
          <w:p w:rsidR="001707D4" w:rsidRPr="00845BFA" w:rsidDel="00C81D61" w:rsidRDefault="001707D4" w:rsidP="009652F9">
            <w:pPr>
              <w:pStyle w:val="Tablebody-centered"/>
              <w:rPr>
                <w:del w:id="55270" w:author="Diana Machado" w:date="2019-04-05T18:40:00Z"/>
                <w:lang w:val="en-PH" w:eastAsia="en-PH"/>
              </w:rPr>
            </w:pPr>
            <w:del w:id="55271" w:author="Diana Machado" w:date="2019-04-05T18:40:00Z">
              <w:r w:rsidRPr="00845BFA" w:rsidDel="00C81D61">
                <w:rPr>
                  <w:lang w:val="en-PH" w:eastAsia="en-PH"/>
                </w:rPr>
                <w:delText>5.764</w:delText>
              </w:r>
            </w:del>
          </w:p>
        </w:tc>
        <w:tc>
          <w:tcPr>
            <w:tcW w:w="607" w:type="dxa"/>
            <w:shd w:val="clear" w:color="auto" w:fill="auto"/>
            <w:noWrap/>
            <w:vAlign w:val="bottom"/>
          </w:tcPr>
          <w:p w:rsidR="001707D4" w:rsidRPr="00845BFA" w:rsidDel="00C81D61" w:rsidRDefault="001707D4" w:rsidP="009652F9">
            <w:pPr>
              <w:pStyle w:val="Tablebody-centered"/>
              <w:rPr>
                <w:del w:id="55272" w:author="Diana Machado" w:date="2019-04-05T18:40:00Z"/>
                <w:lang w:val="en-PH" w:eastAsia="en-PH"/>
              </w:rPr>
            </w:pPr>
            <w:del w:id="55273" w:author="Diana Machado" w:date="2019-04-05T18:40:00Z">
              <w:r w:rsidRPr="00845BFA" w:rsidDel="00C81D61">
                <w:rPr>
                  <w:lang w:val="en-PH" w:eastAsia="en-PH"/>
                </w:rPr>
                <w:delText>5.006</w:delText>
              </w:r>
            </w:del>
          </w:p>
        </w:tc>
        <w:tc>
          <w:tcPr>
            <w:tcW w:w="607" w:type="dxa"/>
            <w:shd w:val="clear" w:color="auto" w:fill="auto"/>
            <w:noWrap/>
            <w:vAlign w:val="bottom"/>
          </w:tcPr>
          <w:p w:rsidR="001707D4" w:rsidRPr="00845BFA" w:rsidDel="00C81D61" w:rsidRDefault="001707D4" w:rsidP="009652F9">
            <w:pPr>
              <w:pStyle w:val="Tablebody-centered"/>
              <w:rPr>
                <w:del w:id="55274" w:author="Diana Machado" w:date="2019-04-05T18:40:00Z"/>
                <w:lang w:val="en-PH" w:eastAsia="en-PH"/>
              </w:rPr>
            </w:pPr>
            <w:del w:id="55275" w:author="Diana Machado" w:date="2019-04-05T18:40:00Z">
              <w:r w:rsidRPr="00845BFA" w:rsidDel="00C81D61">
                <w:rPr>
                  <w:lang w:val="en-PH" w:eastAsia="en-PH"/>
                </w:rPr>
                <w:delText>4.250</w:delText>
              </w:r>
            </w:del>
          </w:p>
        </w:tc>
        <w:tc>
          <w:tcPr>
            <w:tcW w:w="607" w:type="dxa"/>
            <w:shd w:val="clear" w:color="auto" w:fill="auto"/>
            <w:noWrap/>
            <w:vAlign w:val="bottom"/>
          </w:tcPr>
          <w:p w:rsidR="001707D4" w:rsidRPr="00845BFA" w:rsidDel="00C81D61" w:rsidRDefault="001707D4" w:rsidP="009652F9">
            <w:pPr>
              <w:pStyle w:val="Tablebody-centered"/>
              <w:rPr>
                <w:del w:id="55276" w:author="Diana Machado" w:date="2019-04-05T18:40:00Z"/>
                <w:lang w:val="en-PH" w:eastAsia="en-PH"/>
              </w:rPr>
            </w:pPr>
            <w:del w:id="55277" w:author="Diana Machado" w:date="2019-04-05T18:40:00Z">
              <w:r w:rsidRPr="00845BFA" w:rsidDel="00C81D61">
                <w:rPr>
                  <w:lang w:val="en-PH" w:eastAsia="en-PH"/>
                </w:rPr>
                <w:delText>3.400</w:delText>
              </w:r>
            </w:del>
          </w:p>
        </w:tc>
        <w:tc>
          <w:tcPr>
            <w:tcW w:w="607" w:type="dxa"/>
            <w:shd w:val="clear" w:color="auto" w:fill="auto"/>
            <w:noWrap/>
            <w:vAlign w:val="bottom"/>
          </w:tcPr>
          <w:p w:rsidR="001707D4" w:rsidRPr="00845BFA" w:rsidDel="00C81D61" w:rsidRDefault="001707D4" w:rsidP="009652F9">
            <w:pPr>
              <w:pStyle w:val="Tablebody-centered"/>
              <w:rPr>
                <w:del w:id="55278" w:author="Diana Machado" w:date="2019-04-05T18:40:00Z"/>
                <w:lang w:val="en-PH" w:eastAsia="en-PH"/>
              </w:rPr>
            </w:pPr>
            <w:del w:id="55279" w:author="Diana Machado" w:date="2019-04-05T18:40:00Z">
              <w:r w:rsidRPr="00845BFA" w:rsidDel="00C81D61">
                <w:rPr>
                  <w:lang w:val="en-PH" w:eastAsia="en-PH"/>
                </w:rPr>
                <w:delText>1.728</w:delText>
              </w:r>
            </w:del>
          </w:p>
        </w:tc>
        <w:tc>
          <w:tcPr>
            <w:tcW w:w="607" w:type="dxa"/>
            <w:shd w:val="clear" w:color="auto" w:fill="auto"/>
            <w:noWrap/>
            <w:vAlign w:val="bottom"/>
          </w:tcPr>
          <w:p w:rsidR="001707D4" w:rsidRPr="00845BFA" w:rsidDel="00C81D61" w:rsidRDefault="001707D4" w:rsidP="009652F9">
            <w:pPr>
              <w:pStyle w:val="Tablebody-centered"/>
              <w:rPr>
                <w:del w:id="55280" w:author="Diana Machado" w:date="2019-04-05T18:40:00Z"/>
                <w:lang w:val="en-PH" w:eastAsia="en-PH"/>
              </w:rPr>
            </w:pPr>
            <w:del w:id="55281" w:author="Diana Machado" w:date="2019-04-05T18:40:00Z">
              <w:r w:rsidRPr="00845BFA" w:rsidDel="00C81D61">
                <w:rPr>
                  <w:lang w:val="en-PH" w:eastAsia="en-PH"/>
                </w:rPr>
                <w:delText>0.906</w:delText>
              </w:r>
            </w:del>
          </w:p>
        </w:tc>
        <w:tc>
          <w:tcPr>
            <w:tcW w:w="715" w:type="dxa"/>
            <w:shd w:val="clear" w:color="auto" w:fill="auto"/>
            <w:noWrap/>
            <w:vAlign w:val="bottom"/>
          </w:tcPr>
          <w:p w:rsidR="001707D4" w:rsidRPr="00845BFA" w:rsidDel="00C81D61" w:rsidRDefault="001707D4" w:rsidP="009652F9">
            <w:pPr>
              <w:pStyle w:val="Tablebody-centered"/>
              <w:rPr>
                <w:del w:id="55282" w:author="Diana Machado" w:date="2019-04-05T18:40:00Z"/>
                <w:lang w:val="en-PH" w:eastAsia="en-PH"/>
              </w:rPr>
            </w:pPr>
            <w:del w:id="5528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284" w:author="Diana Machado" w:date="2019-04-05T18:40:00Z"/>
                <w:lang w:val="en-PH" w:eastAsia="en-PH"/>
              </w:rPr>
            </w:pPr>
            <w:del w:id="55285" w:author="Diana Machado" w:date="2019-04-05T18:40:00Z">
              <w:r w:rsidRPr="00845BFA" w:rsidDel="00C81D61">
                <w:rPr>
                  <w:lang w:val="en-PH" w:eastAsia="en-PH"/>
                </w:rPr>
                <w:delText>0.869</w:delText>
              </w:r>
            </w:del>
          </w:p>
        </w:tc>
        <w:tc>
          <w:tcPr>
            <w:tcW w:w="543" w:type="dxa"/>
            <w:shd w:val="clear" w:color="auto" w:fill="auto"/>
            <w:noWrap/>
            <w:vAlign w:val="bottom"/>
          </w:tcPr>
          <w:p w:rsidR="001707D4" w:rsidRPr="00845BFA" w:rsidDel="00C81D61" w:rsidRDefault="001707D4" w:rsidP="009652F9">
            <w:pPr>
              <w:pStyle w:val="Tablebody-centered"/>
              <w:rPr>
                <w:del w:id="55286" w:author="Diana Machado" w:date="2019-04-05T18:40:00Z"/>
                <w:lang w:val="en-PH" w:eastAsia="en-PH"/>
              </w:rPr>
            </w:pPr>
            <w:del w:id="55287" w:author="Diana Machado" w:date="2019-04-05T18:40:00Z">
              <w:r w:rsidRPr="00845BFA" w:rsidDel="00C81D61">
                <w:rPr>
                  <w:lang w:val="en-PH" w:eastAsia="en-PH"/>
                </w:rPr>
                <w:delText>0.737</w:delText>
              </w:r>
            </w:del>
          </w:p>
        </w:tc>
        <w:tc>
          <w:tcPr>
            <w:tcW w:w="543" w:type="dxa"/>
            <w:shd w:val="clear" w:color="auto" w:fill="auto"/>
            <w:noWrap/>
            <w:vAlign w:val="bottom"/>
          </w:tcPr>
          <w:p w:rsidR="001707D4" w:rsidRPr="00845BFA" w:rsidDel="00C81D61" w:rsidRDefault="001707D4" w:rsidP="009652F9">
            <w:pPr>
              <w:pStyle w:val="Tablebody-centered"/>
              <w:rPr>
                <w:del w:id="55288" w:author="Diana Machado" w:date="2019-04-05T18:40:00Z"/>
                <w:lang w:val="en-PH" w:eastAsia="en-PH"/>
              </w:rPr>
            </w:pPr>
            <w:del w:id="55289" w:author="Diana Machado" w:date="2019-04-05T18:40:00Z">
              <w:r w:rsidRPr="00845BFA" w:rsidDel="00C81D61">
                <w:rPr>
                  <w:lang w:val="en-PH" w:eastAsia="en-PH"/>
                </w:rPr>
                <w:delText>0.590</w:delText>
              </w:r>
            </w:del>
          </w:p>
        </w:tc>
        <w:tc>
          <w:tcPr>
            <w:tcW w:w="543" w:type="dxa"/>
            <w:shd w:val="clear" w:color="auto" w:fill="auto"/>
            <w:noWrap/>
            <w:vAlign w:val="bottom"/>
          </w:tcPr>
          <w:p w:rsidR="001707D4" w:rsidRPr="00845BFA" w:rsidDel="00C81D61" w:rsidRDefault="001707D4" w:rsidP="009652F9">
            <w:pPr>
              <w:pStyle w:val="Tablebody-centered"/>
              <w:rPr>
                <w:del w:id="55290" w:author="Diana Machado" w:date="2019-04-05T18:40:00Z"/>
                <w:lang w:val="en-PH" w:eastAsia="en-PH"/>
              </w:rPr>
            </w:pPr>
            <w:del w:id="55291" w:author="Diana Machado" w:date="2019-04-05T18:40:00Z">
              <w:r w:rsidRPr="00845BFA" w:rsidDel="00C81D61">
                <w:rPr>
                  <w:lang w:val="en-PH" w:eastAsia="en-PH"/>
                </w:rPr>
                <w:delText>0.300</w:delText>
              </w:r>
            </w:del>
          </w:p>
        </w:tc>
        <w:tc>
          <w:tcPr>
            <w:tcW w:w="543" w:type="dxa"/>
            <w:shd w:val="clear" w:color="auto" w:fill="auto"/>
            <w:noWrap/>
            <w:vAlign w:val="bottom"/>
          </w:tcPr>
          <w:p w:rsidR="001707D4" w:rsidRPr="00845BFA" w:rsidDel="00C81D61" w:rsidRDefault="001707D4" w:rsidP="009652F9">
            <w:pPr>
              <w:pStyle w:val="Tablebody-centered"/>
              <w:rPr>
                <w:del w:id="55292" w:author="Diana Machado" w:date="2019-04-05T18:40:00Z"/>
                <w:lang w:val="en-PH" w:eastAsia="en-PH"/>
              </w:rPr>
            </w:pPr>
            <w:del w:id="55293" w:author="Diana Machado" w:date="2019-04-05T18:40:00Z">
              <w:r w:rsidRPr="00845BFA" w:rsidDel="00C81D61">
                <w:rPr>
                  <w:lang w:val="en-PH" w:eastAsia="en-PH"/>
                </w:rPr>
                <w:delText>0.157</w:delText>
              </w:r>
            </w:del>
          </w:p>
        </w:tc>
      </w:tr>
      <w:tr w:rsidR="001707D4" w:rsidRPr="0041013B" w:rsidDel="00C81D61" w:rsidTr="001707D4">
        <w:trPr>
          <w:trHeight w:val="198"/>
          <w:del w:id="55294" w:author="Diana Machado" w:date="2019-04-05T18:40:00Z"/>
        </w:trPr>
        <w:tc>
          <w:tcPr>
            <w:tcW w:w="1032" w:type="dxa"/>
            <w:vMerge/>
            <w:vAlign w:val="center"/>
          </w:tcPr>
          <w:p w:rsidR="001707D4" w:rsidRPr="00845BFA" w:rsidDel="00C81D61" w:rsidRDefault="001707D4" w:rsidP="009652F9">
            <w:pPr>
              <w:pStyle w:val="Tablebody-centered"/>
              <w:rPr>
                <w:del w:id="5529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296" w:author="Diana Machado" w:date="2019-04-05T18:40:00Z"/>
                <w:lang w:val="en-PH" w:eastAsia="en-PH"/>
              </w:rPr>
            </w:pPr>
            <w:del w:id="55297" w:author="Diana Machado" w:date="2019-04-05T18:40:00Z">
              <w:r w:rsidRPr="00845BFA" w:rsidDel="00C81D61">
                <w:rPr>
                  <w:lang w:val="en-PH" w:eastAsia="en-PH"/>
                </w:rPr>
                <w:delText>9</w:delText>
              </w:r>
            </w:del>
          </w:p>
        </w:tc>
        <w:tc>
          <w:tcPr>
            <w:tcW w:w="1253" w:type="dxa"/>
            <w:shd w:val="clear" w:color="auto" w:fill="auto"/>
            <w:noWrap/>
            <w:vAlign w:val="bottom"/>
          </w:tcPr>
          <w:p w:rsidR="001707D4" w:rsidRPr="00845BFA" w:rsidDel="00C81D61" w:rsidRDefault="001707D4" w:rsidP="009652F9">
            <w:pPr>
              <w:pStyle w:val="Tablebody-centered"/>
              <w:rPr>
                <w:del w:id="55298" w:author="Diana Machado" w:date="2019-04-05T18:40:00Z"/>
                <w:lang w:val="en-PH" w:eastAsia="en-PH"/>
              </w:rPr>
            </w:pPr>
            <w:del w:id="55299" w:author="Diana Machado" w:date="2019-04-05T18:40:00Z">
              <w:r w:rsidRPr="00845BFA" w:rsidDel="00C81D61">
                <w:rPr>
                  <w:lang w:val="en-PH" w:eastAsia="en-PH"/>
                </w:rPr>
                <w:delText>COLUMBIA</w:delText>
              </w:r>
            </w:del>
          </w:p>
        </w:tc>
        <w:tc>
          <w:tcPr>
            <w:tcW w:w="709" w:type="dxa"/>
            <w:shd w:val="clear" w:color="auto" w:fill="auto"/>
            <w:noWrap/>
            <w:vAlign w:val="bottom"/>
          </w:tcPr>
          <w:p w:rsidR="001707D4" w:rsidRPr="00845BFA" w:rsidDel="00C81D61" w:rsidRDefault="001707D4" w:rsidP="009652F9">
            <w:pPr>
              <w:pStyle w:val="Tablebody-centered"/>
              <w:rPr>
                <w:del w:id="55300" w:author="Diana Machado" w:date="2019-04-05T18:40:00Z"/>
                <w:lang w:val="en-PH" w:eastAsia="en-PH"/>
              </w:rPr>
            </w:pPr>
            <w:del w:id="55301" w:author="Diana Machado" w:date="2019-04-05T18:40:00Z">
              <w:r w:rsidRPr="00845BFA" w:rsidDel="00C81D61">
                <w:rPr>
                  <w:lang w:val="en-PH" w:eastAsia="en-PH"/>
                </w:rPr>
                <w:delText>0.926</w:delText>
              </w:r>
            </w:del>
          </w:p>
        </w:tc>
        <w:tc>
          <w:tcPr>
            <w:tcW w:w="607" w:type="dxa"/>
            <w:shd w:val="clear" w:color="auto" w:fill="auto"/>
            <w:noWrap/>
            <w:vAlign w:val="bottom"/>
          </w:tcPr>
          <w:p w:rsidR="001707D4" w:rsidRPr="00845BFA" w:rsidDel="00C81D61" w:rsidRDefault="001707D4" w:rsidP="009652F9">
            <w:pPr>
              <w:pStyle w:val="Tablebody-centered"/>
              <w:rPr>
                <w:del w:id="55302" w:author="Diana Machado" w:date="2019-04-05T18:40:00Z"/>
                <w:lang w:val="en-PH" w:eastAsia="en-PH"/>
              </w:rPr>
            </w:pPr>
            <w:del w:id="55303" w:author="Diana Machado" w:date="2019-04-05T18:40:00Z">
              <w:r w:rsidRPr="00845BFA" w:rsidDel="00C81D61">
                <w:rPr>
                  <w:lang w:val="en-PH" w:eastAsia="en-PH"/>
                </w:rPr>
                <w:delText>0.644</w:delText>
              </w:r>
            </w:del>
          </w:p>
        </w:tc>
        <w:tc>
          <w:tcPr>
            <w:tcW w:w="607" w:type="dxa"/>
            <w:shd w:val="clear" w:color="auto" w:fill="auto"/>
            <w:noWrap/>
            <w:vAlign w:val="bottom"/>
          </w:tcPr>
          <w:p w:rsidR="001707D4" w:rsidRPr="00845BFA" w:rsidDel="00C81D61" w:rsidRDefault="001707D4" w:rsidP="009652F9">
            <w:pPr>
              <w:pStyle w:val="Tablebody-centered"/>
              <w:rPr>
                <w:del w:id="55304" w:author="Diana Machado" w:date="2019-04-05T18:40:00Z"/>
                <w:lang w:val="en-PH" w:eastAsia="en-PH"/>
              </w:rPr>
            </w:pPr>
            <w:del w:id="55305" w:author="Diana Machado" w:date="2019-04-05T18:40:00Z">
              <w:r w:rsidRPr="00845BFA" w:rsidDel="00C81D61">
                <w:rPr>
                  <w:lang w:val="en-PH" w:eastAsia="en-PH"/>
                </w:rPr>
                <w:delText>0.364</w:delText>
              </w:r>
            </w:del>
          </w:p>
        </w:tc>
        <w:tc>
          <w:tcPr>
            <w:tcW w:w="607" w:type="dxa"/>
            <w:shd w:val="clear" w:color="auto" w:fill="auto"/>
            <w:noWrap/>
            <w:vAlign w:val="bottom"/>
          </w:tcPr>
          <w:p w:rsidR="001707D4" w:rsidRPr="00845BFA" w:rsidDel="00C81D61" w:rsidRDefault="001707D4" w:rsidP="009652F9">
            <w:pPr>
              <w:pStyle w:val="Tablebody-centered"/>
              <w:rPr>
                <w:del w:id="55306" w:author="Diana Machado" w:date="2019-04-05T18:40:00Z"/>
                <w:lang w:val="en-PH" w:eastAsia="en-PH"/>
              </w:rPr>
            </w:pPr>
            <w:del w:id="55307" w:author="Diana Machado" w:date="2019-04-05T18:40:00Z">
              <w:r w:rsidRPr="00845BFA" w:rsidDel="00C81D61">
                <w:rPr>
                  <w:lang w:val="en-PH" w:eastAsia="en-PH"/>
                </w:rPr>
                <w:delText>0.210</w:delText>
              </w:r>
            </w:del>
          </w:p>
        </w:tc>
        <w:tc>
          <w:tcPr>
            <w:tcW w:w="607" w:type="dxa"/>
            <w:shd w:val="clear" w:color="auto" w:fill="auto"/>
            <w:noWrap/>
            <w:vAlign w:val="bottom"/>
          </w:tcPr>
          <w:p w:rsidR="001707D4" w:rsidRPr="00845BFA" w:rsidDel="00C81D61" w:rsidRDefault="001707D4" w:rsidP="009652F9">
            <w:pPr>
              <w:pStyle w:val="Tablebody-centered"/>
              <w:rPr>
                <w:del w:id="55308" w:author="Diana Machado" w:date="2019-04-05T18:40:00Z"/>
                <w:lang w:val="en-PH" w:eastAsia="en-PH"/>
              </w:rPr>
            </w:pPr>
            <w:del w:id="55309" w:author="Diana Machado" w:date="2019-04-05T18:40:00Z">
              <w:r w:rsidRPr="00845BFA" w:rsidDel="00C81D61">
                <w:rPr>
                  <w:lang w:val="en-PH" w:eastAsia="en-PH"/>
                </w:rPr>
                <w:delText>0.079</w:delText>
              </w:r>
            </w:del>
          </w:p>
        </w:tc>
        <w:tc>
          <w:tcPr>
            <w:tcW w:w="607" w:type="dxa"/>
            <w:shd w:val="clear" w:color="auto" w:fill="auto"/>
            <w:noWrap/>
            <w:vAlign w:val="bottom"/>
          </w:tcPr>
          <w:p w:rsidR="001707D4" w:rsidRPr="00845BFA" w:rsidDel="00C81D61" w:rsidRDefault="001707D4" w:rsidP="009652F9">
            <w:pPr>
              <w:pStyle w:val="Tablebody-centered"/>
              <w:rPr>
                <w:del w:id="55310" w:author="Diana Machado" w:date="2019-04-05T18:40:00Z"/>
                <w:lang w:val="en-PH" w:eastAsia="en-PH"/>
              </w:rPr>
            </w:pPr>
            <w:del w:id="55311" w:author="Diana Machado" w:date="2019-04-05T18:40:00Z">
              <w:r w:rsidRPr="00845BFA" w:rsidDel="00C81D61">
                <w:rPr>
                  <w:lang w:val="en-PH" w:eastAsia="en-PH"/>
                </w:rPr>
                <w:delText>0.059</w:delText>
              </w:r>
            </w:del>
          </w:p>
        </w:tc>
        <w:tc>
          <w:tcPr>
            <w:tcW w:w="715" w:type="dxa"/>
            <w:shd w:val="clear" w:color="auto" w:fill="auto"/>
            <w:noWrap/>
            <w:vAlign w:val="bottom"/>
          </w:tcPr>
          <w:p w:rsidR="001707D4" w:rsidRPr="00845BFA" w:rsidDel="00C81D61" w:rsidRDefault="001707D4" w:rsidP="009652F9">
            <w:pPr>
              <w:pStyle w:val="Tablebody-centered"/>
              <w:rPr>
                <w:del w:id="55312" w:author="Diana Machado" w:date="2019-04-05T18:40:00Z"/>
                <w:lang w:val="en-PH" w:eastAsia="en-PH"/>
              </w:rPr>
            </w:pPr>
            <w:del w:id="5531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314" w:author="Diana Machado" w:date="2019-04-05T18:40:00Z"/>
                <w:lang w:val="en-PH" w:eastAsia="en-PH"/>
              </w:rPr>
            </w:pPr>
            <w:del w:id="55315" w:author="Diana Machado" w:date="2019-04-05T18:40:00Z">
              <w:r w:rsidRPr="00845BFA" w:rsidDel="00C81D61">
                <w:rPr>
                  <w:lang w:val="en-PH" w:eastAsia="en-PH"/>
                </w:rPr>
                <w:delText>0.696</w:delText>
              </w:r>
            </w:del>
          </w:p>
        </w:tc>
        <w:tc>
          <w:tcPr>
            <w:tcW w:w="543" w:type="dxa"/>
            <w:shd w:val="clear" w:color="auto" w:fill="auto"/>
            <w:noWrap/>
            <w:vAlign w:val="bottom"/>
          </w:tcPr>
          <w:p w:rsidR="001707D4" w:rsidRPr="00845BFA" w:rsidDel="00C81D61" w:rsidRDefault="001707D4" w:rsidP="009652F9">
            <w:pPr>
              <w:pStyle w:val="Tablebody-centered"/>
              <w:rPr>
                <w:del w:id="55316" w:author="Diana Machado" w:date="2019-04-05T18:40:00Z"/>
                <w:lang w:val="en-PH" w:eastAsia="en-PH"/>
              </w:rPr>
            </w:pPr>
            <w:del w:id="55317" w:author="Diana Machado" w:date="2019-04-05T18:40:00Z">
              <w:r w:rsidRPr="00845BFA" w:rsidDel="00C81D61">
                <w:rPr>
                  <w:lang w:val="en-PH" w:eastAsia="en-PH"/>
                </w:rPr>
                <w:delText>0.393</w:delText>
              </w:r>
            </w:del>
          </w:p>
        </w:tc>
        <w:tc>
          <w:tcPr>
            <w:tcW w:w="543" w:type="dxa"/>
            <w:shd w:val="clear" w:color="auto" w:fill="auto"/>
            <w:noWrap/>
            <w:vAlign w:val="bottom"/>
          </w:tcPr>
          <w:p w:rsidR="001707D4" w:rsidRPr="00845BFA" w:rsidDel="00C81D61" w:rsidRDefault="001707D4" w:rsidP="009652F9">
            <w:pPr>
              <w:pStyle w:val="Tablebody-centered"/>
              <w:rPr>
                <w:del w:id="55318" w:author="Diana Machado" w:date="2019-04-05T18:40:00Z"/>
                <w:lang w:val="en-PH" w:eastAsia="en-PH"/>
              </w:rPr>
            </w:pPr>
            <w:del w:id="55319" w:author="Diana Machado" w:date="2019-04-05T18:40:00Z">
              <w:r w:rsidRPr="00845BFA" w:rsidDel="00C81D61">
                <w:rPr>
                  <w:lang w:val="en-PH" w:eastAsia="en-PH"/>
                </w:rPr>
                <w:delText>0.227</w:delText>
              </w:r>
            </w:del>
          </w:p>
        </w:tc>
        <w:tc>
          <w:tcPr>
            <w:tcW w:w="543" w:type="dxa"/>
            <w:shd w:val="clear" w:color="auto" w:fill="auto"/>
            <w:noWrap/>
            <w:vAlign w:val="bottom"/>
          </w:tcPr>
          <w:p w:rsidR="001707D4" w:rsidRPr="00845BFA" w:rsidDel="00C81D61" w:rsidRDefault="001707D4" w:rsidP="009652F9">
            <w:pPr>
              <w:pStyle w:val="Tablebody-centered"/>
              <w:rPr>
                <w:del w:id="55320" w:author="Diana Machado" w:date="2019-04-05T18:40:00Z"/>
                <w:lang w:val="en-PH" w:eastAsia="en-PH"/>
              </w:rPr>
            </w:pPr>
            <w:del w:id="55321" w:author="Diana Machado" w:date="2019-04-05T18:40:00Z">
              <w:r w:rsidRPr="00845BFA" w:rsidDel="00C81D61">
                <w:rPr>
                  <w:lang w:val="en-PH" w:eastAsia="en-PH"/>
                </w:rPr>
                <w:delText>0.086</w:delText>
              </w:r>
            </w:del>
          </w:p>
        </w:tc>
        <w:tc>
          <w:tcPr>
            <w:tcW w:w="543" w:type="dxa"/>
            <w:shd w:val="clear" w:color="auto" w:fill="auto"/>
            <w:noWrap/>
            <w:vAlign w:val="bottom"/>
          </w:tcPr>
          <w:p w:rsidR="001707D4" w:rsidRPr="00845BFA" w:rsidDel="00C81D61" w:rsidRDefault="001707D4" w:rsidP="009652F9">
            <w:pPr>
              <w:pStyle w:val="Tablebody-centered"/>
              <w:rPr>
                <w:del w:id="55322" w:author="Diana Machado" w:date="2019-04-05T18:40:00Z"/>
                <w:lang w:val="en-PH" w:eastAsia="en-PH"/>
              </w:rPr>
            </w:pPr>
            <w:del w:id="55323" w:author="Diana Machado" w:date="2019-04-05T18:40:00Z">
              <w:r w:rsidRPr="00845BFA" w:rsidDel="00C81D61">
                <w:rPr>
                  <w:lang w:val="en-PH" w:eastAsia="en-PH"/>
                </w:rPr>
                <w:delText>0.063</w:delText>
              </w:r>
            </w:del>
          </w:p>
        </w:tc>
      </w:tr>
      <w:tr w:rsidR="001707D4" w:rsidRPr="0041013B" w:rsidDel="00C81D61" w:rsidTr="001707D4">
        <w:trPr>
          <w:trHeight w:val="198"/>
          <w:del w:id="55324" w:author="Diana Machado" w:date="2019-04-05T18:40:00Z"/>
        </w:trPr>
        <w:tc>
          <w:tcPr>
            <w:tcW w:w="1032" w:type="dxa"/>
            <w:vMerge/>
            <w:vAlign w:val="center"/>
          </w:tcPr>
          <w:p w:rsidR="001707D4" w:rsidRPr="00845BFA" w:rsidDel="00C81D61" w:rsidRDefault="001707D4" w:rsidP="009652F9">
            <w:pPr>
              <w:pStyle w:val="Tablebody-centered"/>
              <w:rPr>
                <w:del w:id="5532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326" w:author="Diana Machado" w:date="2019-04-05T18:40:00Z"/>
                <w:lang w:val="en-PH" w:eastAsia="en-PH"/>
              </w:rPr>
            </w:pPr>
            <w:del w:id="55327" w:author="Diana Machado" w:date="2019-04-05T18:40:00Z">
              <w:r w:rsidRPr="00845BFA" w:rsidDel="00C81D61">
                <w:rPr>
                  <w:lang w:val="en-PH" w:eastAsia="en-PH"/>
                </w:rPr>
                <w:delText>10</w:delText>
              </w:r>
            </w:del>
          </w:p>
        </w:tc>
        <w:tc>
          <w:tcPr>
            <w:tcW w:w="1253" w:type="dxa"/>
            <w:shd w:val="clear" w:color="auto" w:fill="auto"/>
            <w:noWrap/>
            <w:vAlign w:val="bottom"/>
          </w:tcPr>
          <w:p w:rsidR="001707D4" w:rsidRPr="00845BFA" w:rsidDel="00C81D61" w:rsidRDefault="001707D4" w:rsidP="009652F9">
            <w:pPr>
              <w:pStyle w:val="Tablebody-centered"/>
              <w:rPr>
                <w:del w:id="55328" w:author="Diana Machado" w:date="2019-04-05T18:40:00Z"/>
                <w:lang w:val="en-PH" w:eastAsia="en-PH"/>
              </w:rPr>
            </w:pPr>
            <w:del w:id="55329" w:author="Diana Machado" w:date="2019-04-05T18:40:00Z">
              <w:r w:rsidRPr="00845BFA" w:rsidDel="00C81D61">
                <w:rPr>
                  <w:lang w:val="en-PH" w:eastAsia="en-PH"/>
                </w:rPr>
                <w:delText>DIXIE</w:delText>
              </w:r>
            </w:del>
          </w:p>
        </w:tc>
        <w:tc>
          <w:tcPr>
            <w:tcW w:w="709" w:type="dxa"/>
            <w:shd w:val="clear" w:color="auto" w:fill="auto"/>
            <w:noWrap/>
            <w:vAlign w:val="bottom"/>
          </w:tcPr>
          <w:p w:rsidR="001707D4" w:rsidRPr="00845BFA" w:rsidDel="00C81D61" w:rsidRDefault="001707D4" w:rsidP="009652F9">
            <w:pPr>
              <w:pStyle w:val="Tablebody-centered"/>
              <w:rPr>
                <w:del w:id="55330" w:author="Diana Machado" w:date="2019-04-05T18:40:00Z"/>
                <w:lang w:val="en-PH" w:eastAsia="en-PH"/>
              </w:rPr>
            </w:pPr>
            <w:del w:id="55331" w:author="Diana Machado" w:date="2019-04-05T18:40:00Z">
              <w:r w:rsidRPr="00845BFA" w:rsidDel="00C81D61">
                <w:rPr>
                  <w:lang w:val="en-PH" w:eastAsia="en-PH"/>
                </w:rPr>
                <w:delText>2.764</w:delText>
              </w:r>
            </w:del>
          </w:p>
        </w:tc>
        <w:tc>
          <w:tcPr>
            <w:tcW w:w="607" w:type="dxa"/>
            <w:shd w:val="clear" w:color="auto" w:fill="auto"/>
            <w:noWrap/>
            <w:vAlign w:val="bottom"/>
          </w:tcPr>
          <w:p w:rsidR="001707D4" w:rsidRPr="00845BFA" w:rsidDel="00C81D61" w:rsidRDefault="001707D4" w:rsidP="009652F9">
            <w:pPr>
              <w:pStyle w:val="Tablebody-centered"/>
              <w:rPr>
                <w:del w:id="55332" w:author="Diana Machado" w:date="2019-04-05T18:40:00Z"/>
                <w:lang w:val="en-PH" w:eastAsia="en-PH"/>
              </w:rPr>
            </w:pPr>
            <w:del w:id="55333" w:author="Diana Machado" w:date="2019-04-05T18:40:00Z">
              <w:r w:rsidRPr="00845BFA" w:rsidDel="00C81D61">
                <w:rPr>
                  <w:lang w:val="en-PH" w:eastAsia="en-PH"/>
                </w:rPr>
                <w:delText>2.200</w:delText>
              </w:r>
            </w:del>
          </w:p>
        </w:tc>
        <w:tc>
          <w:tcPr>
            <w:tcW w:w="607" w:type="dxa"/>
            <w:shd w:val="clear" w:color="auto" w:fill="auto"/>
            <w:noWrap/>
            <w:vAlign w:val="bottom"/>
          </w:tcPr>
          <w:p w:rsidR="001707D4" w:rsidRPr="00845BFA" w:rsidDel="00C81D61" w:rsidRDefault="001707D4" w:rsidP="009652F9">
            <w:pPr>
              <w:pStyle w:val="Tablebody-centered"/>
              <w:rPr>
                <w:del w:id="55334" w:author="Diana Machado" w:date="2019-04-05T18:40:00Z"/>
                <w:lang w:val="en-PH" w:eastAsia="en-PH"/>
              </w:rPr>
            </w:pPr>
            <w:del w:id="55335" w:author="Diana Machado" w:date="2019-04-05T18:40:00Z">
              <w:r w:rsidRPr="00845BFA" w:rsidDel="00C81D61">
                <w:rPr>
                  <w:lang w:val="en-PH" w:eastAsia="en-PH"/>
                </w:rPr>
                <w:delText>1.638</w:delText>
              </w:r>
            </w:del>
          </w:p>
        </w:tc>
        <w:tc>
          <w:tcPr>
            <w:tcW w:w="607" w:type="dxa"/>
            <w:shd w:val="clear" w:color="auto" w:fill="auto"/>
            <w:noWrap/>
            <w:vAlign w:val="bottom"/>
          </w:tcPr>
          <w:p w:rsidR="001707D4" w:rsidRPr="00845BFA" w:rsidDel="00C81D61" w:rsidRDefault="001707D4" w:rsidP="009652F9">
            <w:pPr>
              <w:pStyle w:val="Tablebody-centered"/>
              <w:rPr>
                <w:del w:id="55336" w:author="Diana Machado" w:date="2019-04-05T18:40:00Z"/>
                <w:lang w:val="en-PH" w:eastAsia="en-PH"/>
              </w:rPr>
            </w:pPr>
            <w:del w:id="55337" w:author="Diana Machado" w:date="2019-04-05T18:40:00Z">
              <w:r w:rsidRPr="00845BFA" w:rsidDel="00C81D61">
                <w:rPr>
                  <w:lang w:val="en-PH" w:eastAsia="en-PH"/>
                </w:rPr>
                <w:delText>1.232</w:delText>
              </w:r>
            </w:del>
          </w:p>
        </w:tc>
        <w:tc>
          <w:tcPr>
            <w:tcW w:w="607" w:type="dxa"/>
            <w:shd w:val="clear" w:color="auto" w:fill="auto"/>
            <w:noWrap/>
            <w:vAlign w:val="bottom"/>
          </w:tcPr>
          <w:p w:rsidR="001707D4" w:rsidRPr="00845BFA" w:rsidDel="00C81D61" w:rsidRDefault="001707D4" w:rsidP="009652F9">
            <w:pPr>
              <w:pStyle w:val="Tablebody-centered"/>
              <w:rPr>
                <w:del w:id="55338" w:author="Diana Machado" w:date="2019-04-05T18:40:00Z"/>
                <w:lang w:val="en-PH" w:eastAsia="en-PH"/>
              </w:rPr>
            </w:pPr>
            <w:del w:id="55339" w:author="Diana Machado" w:date="2019-04-05T18:40:00Z">
              <w:r w:rsidRPr="00845BFA" w:rsidDel="00C81D61">
                <w:rPr>
                  <w:lang w:val="en-PH" w:eastAsia="en-PH"/>
                </w:rPr>
                <w:delText>0.801</w:delText>
              </w:r>
            </w:del>
          </w:p>
        </w:tc>
        <w:tc>
          <w:tcPr>
            <w:tcW w:w="607" w:type="dxa"/>
            <w:shd w:val="clear" w:color="auto" w:fill="auto"/>
            <w:noWrap/>
            <w:vAlign w:val="bottom"/>
          </w:tcPr>
          <w:p w:rsidR="001707D4" w:rsidRPr="00845BFA" w:rsidDel="00C81D61" w:rsidRDefault="001707D4" w:rsidP="009652F9">
            <w:pPr>
              <w:pStyle w:val="Tablebody-centered"/>
              <w:rPr>
                <w:del w:id="55340" w:author="Diana Machado" w:date="2019-04-05T18:40:00Z"/>
                <w:lang w:val="en-PH" w:eastAsia="en-PH"/>
              </w:rPr>
            </w:pPr>
            <w:del w:id="55341" w:author="Diana Machado" w:date="2019-04-05T18:40:00Z">
              <w:r w:rsidRPr="00845BFA" w:rsidDel="00C81D61">
                <w:rPr>
                  <w:lang w:val="en-PH" w:eastAsia="en-PH"/>
                </w:rPr>
                <w:delText>0.625</w:delText>
              </w:r>
            </w:del>
          </w:p>
        </w:tc>
        <w:tc>
          <w:tcPr>
            <w:tcW w:w="715" w:type="dxa"/>
            <w:shd w:val="clear" w:color="auto" w:fill="auto"/>
            <w:noWrap/>
            <w:vAlign w:val="bottom"/>
          </w:tcPr>
          <w:p w:rsidR="001707D4" w:rsidRPr="00845BFA" w:rsidDel="00C81D61" w:rsidRDefault="001707D4" w:rsidP="009652F9">
            <w:pPr>
              <w:pStyle w:val="Tablebody-centered"/>
              <w:rPr>
                <w:del w:id="55342" w:author="Diana Machado" w:date="2019-04-05T18:40:00Z"/>
                <w:lang w:val="en-PH" w:eastAsia="en-PH"/>
              </w:rPr>
            </w:pPr>
            <w:del w:id="5534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344" w:author="Diana Machado" w:date="2019-04-05T18:40:00Z"/>
                <w:lang w:val="en-PH" w:eastAsia="en-PH"/>
              </w:rPr>
            </w:pPr>
            <w:del w:id="55345" w:author="Diana Machado" w:date="2019-04-05T18:40:00Z">
              <w:r w:rsidRPr="00845BFA" w:rsidDel="00C81D61">
                <w:rPr>
                  <w:lang w:val="en-PH" w:eastAsia="en-PH"/>
                </w:rPr>
                <w:delText>0.796</w:delText>
              </w:r>
            </w:del>
          </w:p>
        </w:tc>
        <w:tc>
          <w:tcPr>
            <w:tcW w:w="543" w:type="dxa"/>
            <w:shd w:val="clear" w:color="auto" w:fill="auto"/>
            <w:noWrap/>
            <w:vAlign w:val="bottom"/>
          </w:tcPr>
          <w:p w:rsidR="001707D4" w:rsidRPr="00845BFA" w:rsidDel="00C81D61" w:rsidRDefault="001707D4" w:rsidP="009652F9">
            <w:pPr>
              <w:pStyle w:val="Tablebody-centered"/>
              <w:rPr>
                <w:del w:id="55346" w:author="Diana Machado" w:date="2019-04-05T18:40:00Z"/>
                <w:lang w:val="en-PH" w:eastAsia="en-PH"/>
              </w:rPr>
            </w:pPr>
            <w:del w:id="55347" w:author="Diana Machado" w:date="2019-04-05T18:40:00Z">
              <w:r w:rsidRPr="00845BFA" w:rsidDel="00C81D61">
                <w:rPr>
                  <w:lang w:val="en-PH" w:eastAsia="en-PH"/>
                </w:rPr>
                <w:delText>0.593</w:delText>
              </w:r>
            </w:del>
          </w:p>
        </w:tc>
        <w:tc>
          <w:tcPr>
            <w:tcW w:w="543" w:type="dxa"/>
            <w:shd w:val="clear" w:color="auto" w:fill="auto"/>
            <w:noWrap/>
            <w:vAlign w:val="bottom"/>
          </w:tcPr>
          <w:p w:rsidR="001707D4" w:rsidRPr="00845BFA" w:rsidDel="00C81D61" w:rsidRDefault="001707D4" w:rsidP="009652F9">
            <w:pPr>
              <w:pStyle w:val="Tablebody-centered"/>
              <w:rPr>
                <w:del w:id="55348" w:author="Diana Machado" w:date="2019-04-05T18:40:00Z"/>
                <w:lang w:val="en-PH" w:eastAsia="en-PH"/>
              </w:rPr>
            </w:pPr>
            <w:del w:id="55349" w:author="Diana Machado" w:date="2019-04-05T18:40:00Z">
              <w:r w:rsidRPr="00845BFA" w:rsidDel="00C81D61">
                <w:rPr>
                  <w:lang w:val="en-PH" w:eastAsia="en-PH"/>
                </w:rPr>
                <w:delText>0.446</w:delText>
              </w:r>
            </w:del>
          </w:p>
        </w:tc>
        <w:tc>
          <w:tcPr>
            <w:tcW w:w="543" w:type="dxa"/>
            <w:shd w:val="clear" w:color="auto" w:fill="auto"/>
            <w:noWrap/>
            <w:vAlign w:val="bottom"/>
          </w:tcPr>
          <w:p w:rsidR="001707D4" w:rsidRPr="00845BFA" w:rsidDel="00C81D61" w:rsidRDefault="001707D4" w:rsidP="009652F9">
            <w:pPr>
              <w:pStyle w:val="Tablebody-centered"/>
              <w:rPr>
                <w:del w:id="55350" w:author="Diana Machado" w:date="2019-04-05T18:40:00Z"/>
                <w:lang w:val="en-PH" w:eastAsia="en-PH"/>
              </w:rPr>
            </w:pPr>
            <w:del w:id="55351" w:author="Diana Machado" w:date="2019-04-05T18:40:00Z">
              <w:r w:rsidRPr="00845BFA" w:rsidDel="00C81D61">
                <w:rPr>
                  <w:lang w:val="en-PH" w:eastAsia="en-PH"/>
                </w:rPr>
                <w:delText>0.290</w:delText>
              </w:r>
            </w:del>
          </w:p>
        </w:tc>
        <w:tc>
          <w:tcPr>
            <w:tcW w:w="543" w:type="dxa"/>
            <w:shd w:val="clear" w:color="auto" w:fill="auto"/>
            <w:noWrap/>
            <w:vAlign w:val="bottom"/>
          </w:tcPr>
          <w:p w:rsidR="001707D4" w:rsidRPr="00845BFA" w:rsidDel="00C81D61" w:rsidRDefault="001707D4" w:rsidP="009652F9">
            <w:pPr>
              <w:pStyle w:val="Tablebody-centered"/>
              <w:rPr>
                <w:del w:id="55352" w:author="Diana Machado" w:date="2019-04-05T18:40:00Z"/>
                <w:lang w:val="en-PH" w:eastAsia="en-PH"/>
              </w:rPr>
            </w:pPr>
            <w:del w:id="55353" w:author="Diana Machado" w:date="2019-04-05T18:40:00Z">
              <w:r w:rsidRPr="00845BFA" w:rsidDel="00C81D61">
                <w:rPr>
                  <w:lang w:val="en-PH" w:eastAsia="en-PH"/>
                </w:rPr>
                <w:delText>0.226</w:delText>
              </w:r>
            </w:del>
          </w:p>
        </w:tc>
      </w:tr>
      <w:tr w:rsidR="001707D4" w:rsidRPr="0041013B" w:rsidDel="00C81D61" w:rsidTr="001707D4">
        <w:trPr>
          <w:trHeight w:val="198"/>
          <w:del w:id="55354" w:author="Diana Machado" w:date="2019-04-05T18:40:00Z"/>
        </w:trPr>
        <w:tc>
          <w:tcPr>
            <w:tcW w:w="1032" w:type="dxa"/>
            <w:vMerge/>
            <w:vAlign w:val="center"/>
          </w:tcPr>
          <w:p w:rsidR="001707D4" w:rsidRPr="00845BFA" w:rsidDel="00C81D61" w:rsidRDefault="001707D4" w:rsidP="009652F9">
            <w:pPr>
              <w:pStyle w:val="Tablebody-centered"/>
              <w:rPr>
                <w:del w:id="5535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356" w:author="Diana Machado" w:date="2019-04-05T18:40:00Z"/>
                <w:lang w:val="en-PH" w:eastAsia="en-PH"/>
              </w:rPr>
            </w:pPr>
            <w:del w:id="55357" w:author="Diana Machado" w:date="2019-04-05T18:40:00Z">
              <w:r w:rsidRPr="00845BFA" w:rsidDel="00C81D61">
                <w:rPr>
                  <w:lang w:val="en-PH" w:eastAsia="en-PH"/>
                </w:rPr>
                <w:delText>11</w:delText>
              </w:r>
            </w:del>
          </w:p>
        </w:tc>
        <w:tc>
          <w:tcPr>
            <w:tcW w:w="1253" w:type="dxa"/>
            <w:shd w:val="clear" w:color="auto" w:fill="auto"/>
            <w:noWrap/>
            <w:vAlign w:val="bottom"/>
          </w:tcPr>
          <w:p w:rsidR="001707D4" w:rsidRPr="00845BFA" w:rsidDel="00C81D61" w:rsidRDefault="001707D4" w:rsidP="009652F9">
            <w:pPr>
              <w:pStyle w:val="Tablebody-centered"/>
              <w:rPr>
                <w:del w:id="55358" w:author="Diana Machado" w:date="2019-04-05T18:40:00Z"/>
                <w:lang w:val="en-PH" w:eastAsia="en-PH"/>
              </w:rPr>
            </w:pPr>
            <w:del w:id="55359" w:author="Diana Machado" w:date="2019-04-05T18:40:00Z">
              <w:r w:rsidRPr="00845BFA" w:rsidDel="00C81D61">
                <w:rPr>
                  <w:lang w:val="en-PH" w:eastAsia="en-PH"/>
                </w:rPr>
                <w:delText>DUVAL</w:delText>
              </w:r>
            </w:del>
          </w:p>
        </w:tc>
        <w:tc>
          <w:tcPr>
            <w:tcW w:w="709" w:type="dxa"/>
            <w:shd w:val="clear" w:color="auto" w:fill="auto"/>
            <w:noWrap/>
            <w:vAlign w:val="bottom"/>
          </w:tcPr>
          <w:p w:rsidR="001707D4" w:rsidRPr="00845BFA" w:rsidDel="00C81D61" w:rsidRDefault="001707D4" w:rsidP="009652F9">
            <w:pPr>
              <w:pStyle w:val="Tablebody-centered"/>
              <w:rPr>
                <w:del w:id="55360" w:author="Diana Machado" w:date="2019-04-05T18:40:00Z"/>
                <w:lang w:val="en-PH" w:eastAsia="en-PH"/>
              </w:rPr>
            </w:pPr>
            <w:del w:id="55361" w:author="Diana Machado" w:date="2019-04-05T18:40:00Z">
              <w:r w:rsidRPr="00845BFA" w:rsidDel="00C81D61">
                <w:rPr>
                  <w:lang w:val="en-PH" w:eastAsia="en-PH"/>
                </w:rPr>
                <w:delText>1.716</w:delText>
              </w:r>
            </w:del>
          </w:p>
        </w:tc>
        <w:tc>
          <w:tcPr>
            <w:tcW w:w="607" w:type="dxa"/>
            <w:shd w:val="clear" w:color="auto" w:fill="auto"/>
            <w:noWrap/>
            <w:vAlign w:val="bottom"/>
          </w:tcPr>
          <w:p w:rsidR="001707D4" w:rsidRPr="00845BFA" w:rsidDel="00C81D61" w:rsidRDefault="001707D4" w:rsidP="009652F9">
            <w:pPr>
              <w:pStyle w:val="Tablebody-centered"/>
              <w:rPr>
                <w:del w:id="55362" w:author="Diana Machado" w:date="2019-04-05T18:40:00Z"/>
                <w:lang w:val="en-PH" w:eastAsia="en-PH"/>
              </w:rPr>
            </w:pPr>
            <w:del w:id="55363" w:author="Diana Machado" w:date="2019-04-05T18:40:00Z">
              <w:r w:rsidRPr="00845BFA" w:rsidDel="00C81D61">
                <w:rPr>
                  <w:lang w:val="en-PH" w:eastAsia="en-PH"/>
                </w:rPr>
                <w:delText>1.331</w:delText>
              </w:r>
            </w:del>
          </w:p>
        </w:tc>
        <w:tc>
          <w:tcPr>
            <w:tcW w:w="607" w:type="dxa"/>
            <w:shd w:val="clear" w:color="auto" w:fill="auto"/>
            <w:noWrap/>
            <w:vAlign w:val="bottom"/>
          </w:tcPr>
          <w:p w:rsidR="001707D4" w:rsidRPr="00845BFA" w:rsidDel="00C81D61" w:rsidRDefault="001707D4" w:rsidP="009652F9">
            <w:pPr>
              <w:pStyle w:val="Tablebody-centered"/>
              <w:rPr>
                <w:del w:id="55364" w:author="Diana Machado" w:date="2019-04-05T18:40:00Z"/>
                <w:lang w:val="en-PH" w:eastAsia="en-PH"/>
              </w:rPr>
            </w:pPr>
            <w:del w:id="55365" w:author="Diana Machado" w:date="2019-04-05T18:40:00Z">
              <w:r w:rsidRPr="00845BFA" w:rsidDel="00C81D61">
                <w:rPr>
                  <w:lang w:val="en-PH" w:eastAsia="en-PH"/>
                </w:rPr>
                <w:delText>0.947</w:delText>
              </w:r>
            </w:del>
          </w:p>
        </w:tc>
        <w:tc>
          <w:tcPr>
            <w:tcW w:w="607" w:type="dxa"/>
            <w:shd w:val="clear" w:color="auto" w:fill="auto"/>
            <w:noWrap/>
            <w:vAlign w:val="bottom"/>
          </w:tcPr>
          <w:p w:rsidR="001707D4" w:rsidRPr="00845BFA" w:rsidDel="00C81D61" w:rsidRDefault="001707D4" w:rsidP="009652F9">
            <w:pPr>
              <w:pStyle w:val="Tablebody-centered"/>
              <w:rPr>
                <w:del w:id="55366" w:author="Diana Machado" w:date="2019-04-05T18:40:00Z"/>
                <w:lang w:val="en-PH" w:eastAsia="en-PH"/>
              </w:rPr>
            </w:pPr>
            <w:del w:id="55367" w:author="Diana Machado" w:date="2019-04-05T18:40:00Z">
              <w:r w:rsidRPr="00845BFA" w:rsidDel="00C81D61">
                <w:rPr>
                  <w:lang w:val="en-PH" w:eastAsia="en-PH"/>
                </w:rPr>
                <w:delText>0.683</w:delText>
              </w:r>
            </w:del>
          </w:p>
        </w:tc>
        <w:tc>
          <w:tcPr>
            <w:tcW w:w="607" w:type="dxa"/>
            <w:shd w:val="clear" w:color="auto" w:fill="auto"/>
            <w:noWrap/>
            <w:vAlign w:val="bottom"/>
          </w:tcPr>
          <w:p w:rsidR="001707D4" w:rsidRPr="00845BFA" w:rsidDel="00C81D61" w:rsidRDefault="001707D4" w:rsidP="009652F9">
            <w:pPr>
              <w:pStyle w:val="Tablebody-centered"/>
              <w:rPr>
                <w:del w:id="55368" w:author="Diana Machado" w:date="2019-04-05T18:40:00Z"/>
                <w:lang w:val="en-PH" w:eastAsia="en-PH"/>
              </w:rPr>
            </w:pPr>
            <w:del w:id="55369" w:author="Diana Machado" w:date="2019-04-05T18:40:00Z">
              <w:r w:rsidRPr="00845BFA" w:rsidDel="00C81D61">
                <w:rPr>
                  <w:lang w:val="en-PH" w:eastAsia="en-PH"/>
                </w:rPr>
                <w:delText>0.360</w:delText>
              </w:r>
            </w:del>
          </w:p>
        </w:tc>
        <w:tc>
          <w:tcPr>
            <w:tcW w:w="607" w:type="dxa"/>
            <w:shd w:val="clear" w:color="auto" w:fill="auto"/>
            <w:noWrap/>
            <w:vAlign w:val="bottom"/>
          </w:tcPr>
          <w:p w:rsidR="001707D4" w:rsidRPr="00845BFA" w:rsidDel="00C81D61" w:rsidRDefault="001707D4" w:rsidP="009652F9">
            <w:pPr>
              <w:pStyle w:val="Tablebody-centered"/>
              <w:rPr>
                <w:del w:id="55370" w:author="Diana Machado" w:date="2019-04-05T18:40:00Z"/>
                <w:lang w:val="en-PH" w:eastAsia="en-PH"/>
              </w:rPr>
            </w:pPr>
            <w:del w:id="55371" w:author="Diana Machado" w:date="2019-04-05T18:40:00Z">
              <w:r w:rsidRPr="00845BFA" w:rsidDel="00C81D61">
                <w:rPr>
                  <w:lang w:val="en-PH" w:eastAsia="en-PH"/>
                </w:rPr>
                <w:delText>0.277</w:delText>
              </w:r>
            </w:del>
          </w:p>
        </w:tc>
        <w:tc>
          <w:tcPr>
            <w:tcW w:w="715" w:type="dxa"/>
            <w:shd w:val="clear" w:color="auto" w:fill="auto"/>
            <w:noWrap/>
            <w:vAlign w:val="bottom"/>
          </w:tcPr>
          <w:p w:rsidR="001707D4" w:rsidRPr="00845BFA" w:rsidDel="00C81D61" w:rsidRDefault="001707D4" w:rsidP="009652F9">
            <w:pPr>
              <w:pStyle w:val="Tablebody-centered"/>
              <w:rPr>
                <w:del w:id="55372" w:author="Diana Machado" w:date="2019-04-05T18:40:00Z"/>
                <w:lang w:val="en-PH" w:eastAsia="en-PH"/>
              </w:rPr>
            </w:pPr>
            <w:del w:id="5537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374" w:author="Diana Machado" w:date="2019-04-05T18:40:00Z"/>
                <w:lang w:val="en-PH" w:eastAsia="en-PH"/>
              </w:rPr>
            </w:pPr>
            <w:del w:id="55375" w:author="Diana Machado" w:date="2019-04-05T18:40:00Z">
              <w:r w:rsidRPr="00845BFA" w:rsidDel="00C81D61">
                <w:rPr>
                  <w:lang w:val="en-PH" w:eastAsia="en-PH"/>
                </w:rPr>
                <w:delText>0.775</w:delText>
              </w:r>
            </w:del>
          </w:p>
        </w:tc>
        <w:tc>
          <w:tcPr>
            <w:tcW w:w="543" w:type="dxa"/>
            <w:shd w:val="clear" w:color="auto" w:fill="auto"/>
            <w:noWrap/>
            <w:vAlign w:val="bottom"/>
          </w:tcPr>
          <w:p w:rsidR="001707D4" w:rsidRPr="00845BFA" w:rsidDel="00C81D61" w:rsidRDefault="001707D4" w:rsidP="009652F9">
            <w:pPr>
              <w:pStyle w:val="Tablebody-centered"/>
              <w:rPr>
                <w:del w:id="55376" w:author="Diana Machado" w:date="2019-04-05T18:40:00Z"/>
                <w:lang w:val="en-PH" w:eastAsia="en-PH"/>
              </w:rPr>
            </w:pPr>
            <w:del w:id="55377" w:author="Diana Machado" w:date="2019-04-05T18:40:00Z">
              <w:r w:rsidRPr="00845BFA" w:rsidDel="00C81D61">
                <w:rPr>
                  <w:lang w:val="en-PH" w:eastAsia="en-PH"/>
                </w:rPr>
                <w:delText>0.552</w:delText>
              </w:r>
            </w:del>
          </w:p>
        </w:tc>
        <w:tc>
          <w:tcPr>
            <w:tcW w:w="543" w:type="dxa"/>
            <w:shd w:val="clear" w:color="auto" w:fill="auto"/>
            <w:noWrap/>
            <w:vAlign w:val="bottom"/>
          </w:tcPr>
          <w:p w:rsidR="001707D4" w:rsidRPr="00845BFA" w:rsidDel="00C81D61" w:rsidRDefault="001707D4" w:rsidP="009652F9">
            <w:pPr>
              <w:pStyle w:val="Tablebody-centered"/>
              <w:rPr>
                <w:del w:id="55378" w:author="Diana Machado" w:date="2019-04-05T18:40:00Z"/>
                <w:lang w:val="en-PH" w:eastAsia="en-PH"/>
              </w:rPr>
            </w:pPr>
            <w:del w:id="55379" w:author="Diana Machado" w:date="2019-04-05T18:40:00Z">
              <w:r w:rsidRPr="00845BFA" w:rsidDel="00C81D61">
                <w:rPr>
                  <w:lang w:val="en-PH" w:eastAsia="en-PH"/>
                </w:rPr>
                <w:delText>0.398</w:delText>
              </w:r>
            </w:del>
          </w:p>
        </w:tc>
        <w:tc>
          <w:tcPr>
            <w:tcW w:w="543" w:type="dxa"/>
            <w:shd w:val="clear" w:color="auto" w:fill="auto"/>
            <w:noWrap/>
            <w:vAlign w:val="bottom"/>
          </w:tcPr>
          <w:p w:rsidR="001707D4" w:rsidRPr="00845BFA" w:rsidDel="00C81D61" w:rsidRDefault="001707D4" w:rsidP="009652F9">
            <w:pPr>
              <w:pStyle w:val="Tablebody-centered"/>
              <w:rPr>
                <w:del w:id="55380" w:author="Diana Machado" w:date="2019-04-05T18:40:00Z"/>
                <w:lang w:val="en-PH" w:eastAsia="en-PH"/>
              </w:rPr>
            </w:pPr>
            <w:del w:id="55381" w:author="Diana Machado" w:date="2019-04-05T18:40:00Z">
              <w:r w:rsidRPr="00845BFA" w:rsidDel="00C81D61">
                <w:rPr>
                  <w:lang w:val="en-PH" w:eastAsia="en-PH"/>
                </w:rPr>
                <w:delText>0.210</w:delText>
              </w:r>
            </w:del>
          </w:p>
        </w:tc>
        <w:tc>
          <w:tcPr>
            <w:tcW w:w="543" w:type="dxa"/>
            <w:shd w:val="clear" w:color="auto" w:fill="auto"/>
            <w:noWrap/>
            <w:vAlign w:val="bottom"/>
          </w:tcPr>
          <w:p w:rsidR="001707D4" w:rsidRPr="00845BFA" w:rsidDel="00C81D61" w:rsidRDefault="001707D4" w:rsidP="009652F9">
            <w:pPr>
              <w:pStyle w:val="Tablebody-centered"/>
              <w:rPr>
                <w:del w:id="55382" w:author="Diana Machado" w:date="2019-04-05T18:40:00Z"/>
                <w:lang w:val="en-PH" w:eastAsia="en-PH"/>
              </w:rPr>
            </w:pPr>
            <w:del w:id="55383" w:author="Diana Machado" w:date="2019-04-05T18:40:00Z">
              <w:r w:rsidRPr="00845BFA" w:rsidDel="00C81D61">
                <w:rPr>
                  <w:lang w:val="en-PH" w:eastAsia="en-PH"/>
                </w:rPr>
                <w:delText>0.161</w:delText>
              </w:r>
            </w:del>
          </w:p>
        </w:tc>
      </w:tr>
      <w:tr w:rsidR="001707D4" w:rsidRPr="0041013B" w:rsidDel="00C81D61" w:rsidTr="001707D4">
        <w:trPr>
          <w:trHeight w:val="198"/>
          <w:del w:id="55384" w:author="Diana Machado" w:date="2019-04-05T18:40:00Z"/>
        </w:trPr>
        <w:tc>
          <w:tcPr>
            <w:tcW w:w="1032" w:type="dxa"/>
            <w:vMerge/>
            <w:vAlign w:val="center"/>
          </w:tcPr>
          <w:p w:rsidR="001707D4" w:rsidRPr="00845BFA" w:rsidDel="00C81D61" w:rsidRDefault="001707D4" w:rsidP="009652F9">
            <w:pPr>
              <w:pStyle w:val="Tablebody-centered"/>
              <w:rPr>
                <w:del w:id="5538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386" w:author="Diana Machado" w:date="2019-04-05T18:40:00Z"/>
                <w:lang w:val="en-PH" w:eastAsia="en-PH"/>
              </w:rPr>
            </w:pPr>
            <w:del w:id="55387" w:author="Diana Machado" w:date="2019-04-05T18:40:00Z">
              <w:r w:rsidRPr="00845BFA" w:rsidDel="00C81D61">
                <w:rPr>
                  <w:lang w:val="en-PH" w:eastAsia="en-PH"/>
                </w:rPr>
                <w:delText>12</w:delText>
              </w:r>
            </w:del>
          </w:p>
        </w:tc>
        <w:tc>
          <w:tcPr>
            <w:tcW w:w="1253" w:type="dxa"/>
            <w:shd w:val="clear" w:color="auto" w:fill="auto"/>
            <w:noWrap/>
            <w:vAlign w:val="bottom"/>
          </w:tcPr>
          <w:p w:rsidR="001707D4" w:rsidRPr="00845BFA" w:rsidDel="00C81D61" w:rsidRDefault="001707D4" w:rsidP="009652F9">
            <w:pPr>
              <w:pStyle w:val="Tablebody-centered"/>
              <w:rPr>
                <w:del w:id="55388" w:author="Diana Machado" w:date="2019-04-05T18:40:00Z"/>
                <w:lang w:val="en-PH" w:eastAsia="en-PH"/>
              </w:rPr>
            </w:pPr>
            <w:del w:id="55389" w:author="Diana Machado" w:date="2019-04-05T18:40:00Z">
              <w:r w:rsidRPr="00845BFA" w:rsidDel="00C81D61">
                <w:rPr>
                  <w:lang w:val="en-PH" w:eastAsia="en-PH"/>
                </w:rPr>
                <w:delText>FRANKLIN</w:delText>
              </w:r>
            </w:del>
          </w:p>
        </w:tc>
        <w:tc>
          <w:tcPr>
            <w:tcW w:w="709" w:type="dxa"/>
            <w:shd w:val="clear" w:color="auto" w:fill="auto"/>
            <w:noWrap/>
            <w:vAlign w:val="bottom"/>
          </w:tcPr>
          <w:p w:rsidR="001707D4" w:rsidRPr="00845BFA" w:rsidDel="00C81D61" w:rsidRDefault="001707D4" w:rsidP="009652F9">
            <w:pPr>
              <w:pStyle w:val="Tablebody-centered"/>
              <w:rPr>
                <w:del w:id="55390" w:author="Diana Machado" w:date="2019-04-05T18:40:00Z"/>
                <w:lang w:val="en-PH" w:eastAsia="en-PH"/>
              </w:rPr>
            </w:pPr>
            <w:del w:id="55391" w:author="Diana Machado" w:date="2019-04-05T18:40:00Z">
              <w:r w:rsidRPr="00845BFA" w:rsidDel="00C81D61">
                <w:rPr>
                  <w:lang w:val="en-PH" w:eastAsia="en-PH"/>
                </w:rPr>
                <w:delText>5.694</w:delText>
              </w:r>
            </w:del>
          </w:p>
        </w:tc>
        <w:tc>
          <w:tcPr>
            <w:tcW w:w="607" w:type="dxa"/>
            <w:shd w:val="clear" w:color="auto" w:fill="auto"/>
            <w:noWrap/>
            <w:vAlign w:val="bottom"/>
          </w:tcPr>
          <w:p w:rsidR="001707D4" w:rsidRPr="00845BFA" w:rsidDel="00C81D61" w:rsidRDefault="001707D4" w:rsidP="009652F9">
            <w:pPr>
              <w:pStyle w:val="Tablebody-centered"/>
              <w:rPr>
                <w:del w:id="55392" w:author="Diana Machado" w:date="2019-04-05T18:40:00Z"/>
                <w:lang w:val="en-PH" w:eastAsia="en-PH"/>
              </w:rPr>
            </w:pPr>
            <w:del w:id="55393" w:author="Diana Machado" w:date="2019-04-05T18:40:00Z">
              <w:r w:rsidRPr="00845BFA" w:rsidDel="00C81D61">
                <w:rPr>
                  <w:lang w:val="en-PH" w:eastAsia="en-PH"/>
                </w:rPr>
                <w:delText>4.952</w:delText>
              </w:r>
            </w:del>
          </w:p>
        </w:tc>
        <w:tc>
          <w:tcPr>
            <w:tcW w:w="607" w:type="dxa"/>
            <w:shd w:val="clear" w:color="auto" w:fill="auto"/>
            <w:noWrap/>
            <w:vAlign w:val="bottom"/>
          </w:tcPr>
          <w:p w:rsidR="001707D4" w:rsidRPr="00845BFA" w:rsidDel="00C81D61" w:rsidRDefault="001707D4" w:rsidP="009652F9">
            <w:pPr>
              <w:pStyle w:val="Tablebody-centered"/>
              <w:rPr>
                <w:del w:id="55394" w:author="Diana Machado" w:date="2019-04-05T18:40:00Z"/>
                <w:lang w:val="en-PH" w:eastAsia="en-PH"/>
              </w:rPr>
            </w:pPr>
            <w:del w:id="55395" w:author="Diana Machado" w:date="2019-04-05T18:40:00Z">
              <w:r w:rsidRPr="00845BFA" w:rsidDel="00C81D61">
                <w:rPr>
                  <w:lang w:val="en-PH" w:eastAsia="en-PH"/>
                </w:rPr>
                <w:delText>4.212</w:delText>
              </w:r>
            </w:del>
          </w:p>
        </w:tc>
        <w:tc>
          <w:tcPr>
            <w:tcW w:w="607" w:type="dxa"/>
            <w:shd w:val="clear" w:color="auto" w:fill="auto"/>
            <w:noWrap/>
            <w:vAlign w:val="bottom"/>
          </w:tcPr>
          <w:p w:rsidR="001707D4" w:rsidRPr="00845BFA" w:rsidDel="00C81D61" w:rsidRDefault="001707D4" w:rsidP="009652F9">
            <w:pPr>
              <w:pStyle w:val="Tablebody-centered"/>
              <w:rPr>
                <w:del w:id="55396" w:author="Diana Machado" w:date="2019-04-05T18:40:00Z"/>
                <w:lang w:val="en-PH" w:eastAsia="en-PH"/>
              </w:rPr>
            </w:pPr>
            <w:del w:id="55397" w:author="Diana Machado" w:date="2019-04-05T18:40:00Z">
              <w:r w:rsidRPr="00845BFA" w:rsidDel="00C81D61">
                <w:rPr>
                  <w:lang w:val="en-PH" w:eastAsia="en-PH"/>
                </w:rPr>
                <w:delText>3.603</w:delText>
              </w:r>
            </w:del>
          </w:p>
        </w:tc>
        <w:tc>
          <w:tcPr>
            <w:tcW w:w="607" w:type="dxa"/>
            <w:shd w:val="clear" w:color="auto" w:fill="auto"/>
            <w:noWrap/>
            <w:vAlign w:val="bottom"/>
          </w:tcPr>
          <w:p w:rsidR="001707D4" w:rsidRPr="00845BFA" w:rsidDel="00C81D61" w:rsidRDefault="001707D4" w:rsidP="009652F9">
            <w:pPr>
              <w:pStyle w:val="Tablebody-centered"/>
              <w:rPr>
                <w:del w:id="55398" w:author="Diana Machado" w:date="2019-04-05T18:40:00Z"/>
                <w:lang w:val="en-PH" w:eastAsia="en-PH"/>
              </w:rPr>
            </w:pPr>
            <w:del w:id="55399" w:author="Diana Machado" w:date="2019-04-05T18:40:00Z">
              <w:r w:rsidRPr="00845BFA" w:rsidDel="00C81D61">
                <w:rPr>
                  <w:lang w:val="en-PH" w:eastAsia="en-PH"/>
                </w:rPr>
                <w:delText>2.797</w:delText>
              </w:r>
            </w:del>
          </w:p>
        </w:tc>
        <w:tc>
          <w:tcPr>
            <w:tcW w:w="607" w:type="dxa"/>
            <w:shd w:val="clear" w:color="auto" w:fill="auto"/>
            <w:noWrap/>
            <w:vAlign w:val="bottom"/>
          </w:tcPr>
          <w:p w:rsidR="001707D4" w:rsidRPr="00845BFA" w:rsidDel="00C81D61" w:rsidRDefault="001707D4" w:rsidP="009652F9">
            <w:pPr>
              <w:pStyle w:val="Tablebody-centered"/>
              <w:rPr>
                <w:del w:id="55400" w:author="Diana Machado" w:date="2019-04-05T18:40:00Z"/>
                <w:lang w:val="en-PH" w:eastAsia="en-PH"/>
              </w:rPr>
            </w:pPr>
            <w:del w:id="55401" w:author="Diana Machado" w:date="2019-04-05T18:40:00Z">
              <w:r w:rsidRPr="00845BFA" w:rsidDel="00C81D61">
                <w:rPr>
                  <w:lang w:val="en-PH" w:eastAsia="en-PH"/>
                </w:rPr>
                <w:delText>2.297</w:delText>
              </w:r>
            </w:del>
          </w:p>
        </w:tc>
        <w:tc>
          <w:tcPr>
            <w:tcW w:w="715" w:type="dxa"/>
            <w:shd w:val="clear" w:color="auto" w:fill="auto"/>
            <w:noWrap/>
            <w:vAlign w:val="bottom"/>
          </w:tcPr>
          <w:p w:rsidR="001707D4" w:rsidRPr="00845BFA" w:rsidDel="00C81D61" w:rsidRDefault="001707D4" w:rsidP="009652F9">
            <w:pPr>
              <w:pStyle w:val="Tablebody-centered"/>
              <w:rPr>
                <w:del w:id="55402" w:author="Diana Machado" w:date="2019-04-05T18:40:00Z"/>
                <w:lang w:val="en-PH" w:eastAsia="en-PH"/>
              </w:rPr>
            </w:pPr>
            <w:del w:id="5540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404" w:author="Diana Machado" w:date="2019-04-05T18:40:00Z"/>
                <w:lang w:val="en-PH" w:eastAsia="en-PH"/>
              </w:rPr>
            </w:pPr>
            <w:del w:id="55405" w:author="Diana Machado" w:date="2019-04-05T18:40:00Z">
              <w:r w:rsidRPr="00845BFA" w:rsidDel="00C81D61">
                <w:rPr>
                  <w:lang w:val="en-PH" w:eastAsia="en-PH"/>
                </w:rPr>
                <w:delText>0.870</w:delText>
              </w:r>
            </w:del>
          </w:p>
        </w:tc>
        <w:tc>
          <w:tcPr>
            <w:tcW w:w="543" w:type="dxa"/>
            <w:shd w:val="clear" w:color="auto" w:fill="auto"/>
            <w:noWrap/>
            <w:vAlign w:val="bottom"/>
          </w:tcPr>
          <w:p w:rsidR="001707D4" w:rsidRPr="00845BFA" w:rsidDel="00C81D61" w:rsidRDefault="001707D4" w:rsidP="009652F9">
            <w:pPr>
              <w:pStyle w:val="Tablebody-centered"/>
              <w:rPr>
                <w:del w:id="55406" w:author="Diana Machado" w:date="2019-04-05T18:40:00Z"/>
                <w:lang w:val="en-PH" w:eastAsia="en-PH"/>
              </w:rPr>
            </w:pPr>
            <w:del w:id="55407" w:author="Diana Machado" w:date="2019-04-05T18:40:00Z">
              <w:r w:rsidRPr="00845BFA" w:rsidDel="00C81D61">
                <w:rPr>
                  <w:lang w:val="en-PH" w:eastAsia="en-PH"/>
                </w:rPr>
                <w:delText>0.740</w:delText>
              </w:r>
            </w:del>
          </w:p>
        </w:tc>
        <w:tc>
          <w:tcPr>
            <w:tcW w:w="543" w:type="dxa"/>
            <w:shd w:val="clear" w:color="auto" w:fill="auto"/>
            <w:noWrap/>
            <w:vAlign w:val="bottom"/>
          </w:tcPr>
          <w:p w:rsidR="001707D4" w:rsidRPr="00845BFA" w:rsidDel="00C81D61" w:rsidRDefault="001707D4" w:rsidP="009652F9">
            <w:pPr>
              <w:pStyle w:val="Tablebody-centered"/>
              <w:rPr>
                <w:del w:id="55408" w:author="Diana Machado" w:date="2019-04-05T18:40:00Z"/>
                <w:lang w:val="en-PH" w:eastAsia="en-PH"/>
              </w:rPr>
            </w:pPr>
            <w:del w:id="55409" w:author="Diana Machado" w:date="2019-04-05T18:40:00Z">
              <w:r w:rsidRPr="00845BFA" w:rsidDel="00C81D61">
                <w:rPr>
                  <w:lang w:val="en-PH" w:eastAsia="en-PH"/>
                </w:rPr>
                <w:delText>0.633</w:delText>
              </w:r>
            </w:del>
          </w:p>
        </w:tc>
        <w:tc>
          <w:tcPr>
            <w:tcW w:w="543" w:type="dxa"/>
            <w:shd w:val="clear" w:color="auto" w:fill="auto"/>
            <w:noWrap/>
            <w:vAlign w:val="bottom"/>
          </w:tcPr>
          <w:p w:rsidR="001707D4" w:rsidRPr="00845BFA" w:rsidDel="00C81D61" w:rsidRDefault="001707D4" w:rsidP="009652F9">
            <w:pPr>
              <w:pStyle w:val="Tablebody-centered"/>
              <w:rPr>
                <w:del w:id="55410" w:author="Diana Machado" w:date="2019-04-05T18:40:00Z"/>
                <w:lang w:val="en-PH" w:eastAsia="en-PH"/>
              </w:rPr>
            </w:pPr>
            <w:del w:id="55411" w:author="Diana Machado" w:date="2019-04-05T18:40:00Z">
              <w:r w:rsidRPr="00845BFA" w:rsidDel="00C81D61">
                <w:rPr>
                  <w:lang w:val="en-PH" w:eastAsia="en-PH"/>
                </w:rPr>
                <w:delText>0.491</w:delText>
              </w:r>
            </w:del>
          </w:p>
        </w:tc>
        <w:tc>
          <w:tcPr>
            <w:tcW w:w="543" w:type="dxa"/>
            <w:shd w:val="clear" w:color="auto" w:fill="auto"/>
            <w:noWrap/>
            <w:vAlign w:val="bottom"/>
          </w:tcPr>
          <w:p w:rsidR="001707D4" w:rsidRPr="00845BFA" w:rsidDel="00C81D61" w:rsidRDefault="001707D4" w:rsidP="009652F9">
            <w:pPr>
              <w:pStyle w:val="Tablebody-centered"/>
              <w:rPr>
                <w:del w:id="55412" w:author="Diana Machado" w:date="2019-04-05T18:40:00Z"/>
                <w:lang w:val="en-PH" w:eastAsia="en-PH"/>
              </w:rPr>
            </w:pPr>
            <w:del w:id="55413" w:author="Diana Machado" w:date="2019-04-05T18:40:00Z">
              <w:r w:rsidRPr="00845BFA" w:rsidDel="00C81D61">
                <w:rPr>
                  <w:lang w:val="en-PH" w:eastAsia="en-PH"/>
                </w:rPr>
                <w:delText>0.403</w:delText>
              </w:r>
            </w:del>
          </w:p>
        </w:tc>
      </w:tr>
      <w:tr w:rsidR="001707D4" w:rsidRPr="0041013B" w:rsidDel="00C81D61" w:rsidTr="001707D4">
        <w:trPr>
          <w:trHeight w:val="198"/>
          <w:del w:id="55414" w:author="Diana Machado" w:date="2019-04-05T18:40:00Z"/>
        </w:trPr>
        <w:tc>
          <w:tcPr>
            <w:tcW w:w="1032" w:type="dxa"/>
            <w:vMerge/>
            <w:vAlign w:val="center"/>
          </w:tcPr>
          <w:p w:rsidR="001707D4" w:rsidRPr="00845BFA" w:rsidDel="00C81D61" w:rsidRDefault="001707D4" w:rsidP="009652F9">
            <w:pPr>
              <w:pStyle w:val="Tablebody-centered"/>
              <w:rPr>
                <w:del w:id="5541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416" w:author="Diana Machado" w:date="2019-04-05T18:40:00Z"/>
                <w:lang w:val="en-PH" w:eastAsia="en-PH"/>
              </w:rPr>
            </w:pPr>
            <w:del w:id="55417" w:author="Diana Machado" w:date="2019-04-05T18:40:00Z">
              <w:r w:rsidRPr="00845BFA" w:rsidDel="00C81D61">
                <w:rPr>
                  <w:lang w:val="en-PH" w:eastAsia="en-PH"/>
                </w:rPr>
                <w:delText>13</w:delText>
              </w:r>
            </w:del>
          </w:p>
        </w:tc>
        <w:tc>
          <w:tcPr>
            <w:tcW w:w="1253" w:type="dxa"/>
            <w:shd w:val="clear" w:color="auto" w:fill="auto"/>
            <w:noWrap/>
            <w:vAlign w:val="bottom"/>
          </w:tcPr>
          <w:p w:rsidR="001707D4" w:rsidRPr="00845BFA" w:rsidDel="00C81D61" w:rsidRDefault="001707D4" w:rsidP="009652F9">
            <w:pPr>
              <w:pStyle w:val="Tablebody-centered"/>
              <w:rPr>
                <w:del w:id="55418" w:author="Diana Machado" w:date="2019-04-05T18:40:00Z"/>
                <w:lang w:val="en-PH" w:eastAsia="en-PH"/>
              </w:rPr>
            </w:pPr>
            <w:del w:id="55419" w:author="Diana Machado" w:date="2019-04-05T18:40:00Z">
              <w:r w:rsidRPr="00845BFA" w:rsidDel="00C81D61">
                <w:rPr>
                  <w:lang w:val="en-PH" w:eastAsia="en-PH"/>
                </w:rPr>
                <w:delText>GLADES</w:delText>
              </w:r>
            </w:del>
          </w:p>
        </w:tc>
        <w:tc>
          <w:tcPr>
            <w:tcW w:w="709" w:type="dxa"/>
            <w:shd w:val="clear" w:color="auto" w:fill="auto"/>
            <w:noWrap/>
            <w:vAlign w:val="bottom"/>
          </w:tcPr>
          <w:p w:rsidR="001707D4" w:rsidRPr="00845BFA" w:rsidDel="00C81D61" w:rsidRDefault="001707D4" w:rsidP="009652F9">
            <w:pPr>
              <w:pStyle w:val="Tablebody-centered"/>
              <w:rPr>
                <w:del w:id="55420" w:author="Diana Machado" w:date="2019-04-05T18:40:00Z"/>
                <w:lang w:val="en-PH" w:eastAsia="en-PH"/>
              </w:rPr>
            </w:pPr>
            <w:del w:id="55421" w:author="Diana Machado" w:date="2019-04-05T18:40:00Z">
              <w:r w:rsidRPr="00845BFA" w:rsidDel="00C81D61">
                <w:rPr>
                  <w:lang w:val="en-PH" w:eastAsia="en-PH"/>
                </w:rPr>
                <w:delText>5.593</w:delText>
              </w:r>
            </w:del>
          </w:p>
        </w:tc>
        <w:tc>
          <w:tcPr>
            <w:tcW w:w="607" w:type="dxa"/>
            <w:shd w:val="clear" w:color="auto" w:fill="auto"/>
            <w:noWrap/>
            <w:vAlign w:val="bottom"/>
          </w:tcPr>
          <w:p w:rsidR="001707D4" w:rsidRPr="00845BFA" w:rsidDel="00C81D61" w:rsidRDefault="001707D4" w:rsidP="009652F9">
            <w:pPr>
              <w:pStyle w:val="Tablebody-centered"/>
              <w:rPr>
                <w:del w:id="55422" w:author="Diana Machado" w:date="2019-04-05T18:40:00Z"/>
                <w:lang w:val="en-PH" w:eastAsia="en-PH"/>
              </w:rPr>
            </w:pPr>
            <w:del w:id="55423" w:author="Diana Machado" w:date="2019-04-05T18:40:00Z">
              <w:r w:rsidRPr="00845BFA" w:rsidDel="00C81D61">
                <w:rPr>
                  <w:lang w:val="en-PH" w:eastAsia="en-PH"/>
                </w:rPr>
                <w:delText>4.888</w:delText>
              </w:r>
            </w:del>
          </w:p>
        </w:tc>
        <w:tc>
          <w:tcPr>
            <w:tcW w:w="607" w:type="dxa"/>
            <w:shd w:val="clear" w:color="auto" w:fill="auto"/>
            <w:noWrap/>
            <w:vAlign w:val="bottom"/>
          </w:tcPr>
          <w:p w:rsidR="001707D4" w:rsidRPr="00845BFA" w:rsidDel="00C81D61" w:rsidRDefault="001707D4" w:rsidP="009652F9">
            <w:pPr>
              <w:pStyle w:val="Tablebody-centered"/>
              <w:rPr>
                <w:del w:id="55424" w:author="Diana Machado" w:date="2019-04-05T18:40:00Z"/>
                <w:lang w:val="en-PH" w:eastAsia="en-PH"/>
              </w:rPr>
            </w:pPr>
            <w:del w:id="55425" w:author="Diana Machado" w:date="2019-04-05T18:40:00Z">
              <w:r w:rsidRPr="00845BFA" w:rsidDel="00C81D61">
                <w:rPr>
                  <w:lang w:val="en-PH" w:eastAsia="en-PH"/>
                </w:rPr>
                <w:delText>4.185</w:delText>
              </w:r>
            </w:del>
          </w:p>
        </w:tc>
        <w:tc>
          <w:tcPr>
            <w:tcW w:w="607" w:type="dxa"/>
            <w:shd w:val="clear" w:color="auto" w:fill="auto"/>
            <w:noWrap/>
            <w:vAlign w:val="bottom"/>
          </w:tcPr>
          <w:p w:rsidR="001707D4" w:rsidRPr="00845BFA" w:rsidDel="00C81D61" w:rsidRDefault="001707D4" w:rsidP="009652F9">
            <w:pPr>
              <w:pStyle w:val="Tablebody-centered"/>
              <w:rPr>
                <w:del w:id="55426" w:author="Diana Machado" w:date="2019-04-05T18:40:00Z"/>
                <w:lang w:val="en-PH" w:eastAsia="en-PH"/>
              </w:rPr>
            </w:pPr>
            <w:del w:id="55427" w:author="Diana Machado" w:date="2019-04-05T18:40:00Z">
              <w:r w:rsidRPr="00845BFA" w:rsidDel="00C81D61">
                <w:rPr>
                  <w:lang w:val="en-PH" w:eastAsia="en-PH"/>
                </w:rPr>
                <w:delText>3.326</w:delText>
              </w:r>
            </w:del>
          </w:p>
        </w:tc>
        <w:tc>
          <w:tcPr>
            <w:tcW w:w="607" w:type="dxa"/>
            <w:shd w:val="clear" w:color="auto" w:fill="auto"/>
            <w:noWrap/>
            <w:vAlign w:val="bottom"/>
          </w:tcPr>
          <w:p w:rsidR="001707D4" w:rsidRPr="00845BFA" w:rsidDel="00C81D61" w:rsidRDefault="001707D4" w:rsidP="009652F9">
            <w:pPr>
              <w:pStyle w:val="Tablebody-centered"/>
              <w:rPr>
                <w:del w:id="55428" w:author="Diana Machado" w:date="2019-04-05T18:40:00Z"/>
                <w:lang w:val="en-PH" w:eastAsia="en-PH"/>
              </w:rPr>
            </w:pPr>
            <w:del w:id="55429" w:author="Diana Machado" w:date="2019-04-05T18:40:00Z">
              <w:r w:rsidRPr="00845BFA" w:rsidDel="00C81D61">
                <w:rPr>
                  <w:lang w:val="en-PH" w:eastAsia="en-PH"/>
                </w:rPr>
                <w:delText>1.573</w:delText>
              </w:r>
            </w:del>
          </w:p>
        </w:tc>
        <w:tc>
          <w:tcPr>
            <w:tcW w:w="607" w:type="dxa"/>
            <w:shd w:val="clear" w:color="auto" w:fill="auto"/>
            <w:noWrap/>
            <w:vAlign w:val="bottom"/>
          </w:tcPr>
          <w:p w:rsidR="001707D4" w:rsidRPr="00845BFA" w:rsidDel="00C81D61" w:rsidRDefault="001707D4" w:rsidP="009652F9">
            <w:pPr>
              <w:pStyle w:val="Tablebody-centered"/>
              <w:rPr>
                <w:del w:id="55430" w:author="Diana Machado" w:date="2019-04-05T18:40:00Z"/>
                <w:lang w:val="en-PH" w:eastAsia="en-PH"/>
              </w:rPr>
            </w:pPr>
            <w:del w:id="55431" w:author="Diana Machado" w:date="2019-04-05T18:40:00Z">
              <w:r w:rsidRPr="00845BFA" w:rsidDel="00C81D61">
                <w:rPr>
                  <w:lang w:val="en-PH" w:eastAsia="en-PH"/>
                </w:rPr>
                <w:delText>0.715</w:delText>
              </w:r>
            </w:del>
          </w:p>
        </w:tc>
        <w:tc>
          <w:tcPr>
            <w:tcW w:w="715" w:type="dxa"/>
            <w:shd w:val="clear" w:color="auto" w:fill="auto"/>
            <w:noWrap/>
            <w:vAlign w:val="bottom"/>
          </w:tcPr>
          <w:p w:rsidR="001707D4" w:rsidRPr="00845BFA" w:rsidDel="00C81D61" w:rsidRDefault="001707D4" w:rsidP="009652F9">
            <w:pPr>
              <w:pStyle w:val="Tablebody-centered"/>
              <w:rPr>
                <w:del w:id="55432" w:author="Diana Machado" w:date="2019-04-05T18:40:00Z"/>
                <w:lang w:val="en-PH" w:eastAsia="en-PH"/>
              </w:rPr>
            </w:pPr>
            <w:del w:id="5543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434" w:author="Diana Machado" w:date="2019-04-05T18:40:00Z"/>
                <w:lang w:val="en-PH" w:eastAsia="en-PH"/>
              </w:rPr>
            </w:pPr>
            <w:del w:id="55435" w:author="Diana Machado" w:date="2019-04-05T18:40:00Z">
              <w:r w:rsidRPr="00845BFA" w:rsidDel="00C81D61">
                <w:rPr>
                  <w:lang w:val="en-PH" w:eastAsia="en-PH"/>
                </w:rPr>
                <w:delText>0.874</w:delText>
              </w:r>
            </w:del>
          </w:p>
        </w:tc>
        <w:tc>
          <w:tcPr>
            <w:tcW w:w="543" w:type="dxa"/>
            <w:shd w:val="clear" w:color="auto" w:fill="auto"/>
            <w:noWrap/>
            <w:vAlign w:val="bottom"/>
          </w:tcPr>
          <w:p w:rsidR="001707D4" w:rsidRPr="00845BFA" w:rsidDel="00C81D61" w:rsidRDefault="001707D4" w:rsidP="009652F9">
            <w:pPr>
              <w:pStyle w:val="Tablebody-centered"/>
              <w:rPr>
                <w:del w:id="55436" w:author="Diana Machado" w:date="2019-04-05T18:40:00Z"/>
                <w:lang w:val="en-PH" w:eastAsia="en-PH"/>
              </w:rPr>
            </w:pPr>
            <w:del w:id="55437" w:author="Diana Machado" w:date="2019-04-05T18:40:00Z">
              <w:r w:rsidRPr="00845BFA" w:rsidDel="00C81D61">
                <w:rPr>
                  <w:lang w:val="en-PH" w:eastAsia="en-PH"/>
                </w:rPr>
                <w:delText>0.748</w:delText>
              </w:r>
            </w:del>
          </w:p>
        </w:tc>
        <w:tc>
          <w:tcPr>
            <w:tcW w:w="543" w:type="dxa"/>
            <w:shd w:val="clear" w:color="auto" w:fill="auto"/>
            <w:noWrap/>
            <w:vAlign w:val="bottom"/>
          </w:tcPr>
          <w:p w:rsidR="001707D4" w:rsidRPr="00845BFA" w:rsidDel="00C81D61" w:rsidRDefault="001707D4" w:rsidP="009652F9">
            <w:pPr>
              <w:pStyle w:val="Tablebody-centered"/>
              <w:rPr>
                <w:del w:id="55438" w:author="Diana Machado" w:date="2019-04-05T18:40:00Z"/>
                <w:lang w:val="en-PH" w:eastAsia="en-PH"/>
              </w:rPr>
            </w:pPr>
            <w:del w:id="55439" w:author="Diana Machado" w:date="2019-04-05T18:40:00Z">
              <w:r w:rsidRPr="00845BFA" w:rsidDel="00C81D61">
                <w:rPr>
                  <w:lang w:val="en-PH" w:eastAsia="en-PH"/>
                </w:rPr>
                <w:delText>0.595</w:delText>
              </w:r>
            </w:del>
          </w:p>
        </w:tc>
        <w:tc>
          <w:tcPr>
            <w:tcW w:w="543" w:type="dxa"/>
            <w:shd w:val="clear" w:color="auto" w:fill="auto"/>
            <w:noWrap/>
            <w:vAlign w:val="bottom"/>
          </w:tcPr>
          <w:p w:rsidR="001707D4" w:rsidRPr="00845BFA" w:rsidDel="00C81D61" w:rsidRDefault="001707D4" w:rsidP="009652F9">
            <w:pPr>
              <w:pStyle w:val="Tablebody-centered"/>
              <w:rPr>
                <w:del w:id="55440" w:author="Diana Machado" w:date="2019-04-05T18:40:00Z"/>
                <w:lang w:val="en-PH" w:eastAsia="en-PH"/>
              </w:rPr>
            </w:pPr>
            <w:del w:id="55441" w:author="Diana Machado" w:date="2019-04-05T18:40:00Z">
              <w:r w:rsidRPr="00845BFA" w:rsidDel="00C81D61">
                <w:rPr>
                  <w:lang w:val="en-PH" w:eastAsia="en-PH"/>
                </w:rPr>
                <w:delText>0.281</w:delText>
              </w:r>
            </w:del>
          </w:p>
        </w:tc>
        <w:tc>
          <w:tcPr>
            <w:tcW w:w="543" w:type="dxa"/>
            <w:shd w:val="clear" w:color="auto" w:fill="auto"/>
            <w:noWrap/>
            <w:vAlign w:val="bottom"/>
          </w:tcPr>
          <w:p w:rsidR="001707D4" w:rsidRPr="00845BFA" w:rsidDel="00C81D61" w:rsidRDefault="001707D4" w:rsidP="009652F9">
            <w:pPr>
              <w:pStyle w:val="Tablebody-centered"/>
              <w:rPr>
                <w:del w:id="55442" w:author="Diana Machado" w:date="2019-04-05T18:40:00Z"/>
                <w:lang w:val="en-PH" w:eastAsia="en-PH"/>
              </w:rPr>
            </w:pPr>
            <w:del w:id="55443" w:author="Diana Machado" w:date="2019-04-05T18:40:00Z">
              <w:r w:rsidRPr="00845BFA" w:rsidDel="00C81D61">
                <w:rPr>
                  <w:lang w:val="en-PH" w:eastAsia="en-PH"/>
                </w:rPr>
                <w:delText>0.128</w:delText>
              </w:r>
            </w:del>
          </w:p>
        </w:tc>
      </w:tr>
      <w:tr w:rsidR="001707D4" w:rsidRPr="0041013B" w:rsidDel="00C81D61" w:rsidTr="001707D4">
        <w:trPr>
          <w:trHeight w:val="198"/>
          <w:del w:id="55444" w:author="Diana Machado" w:date="2019-04-05T18:40:00Z"/>
        </w:trPr>
        <w:tc>
          <w:tcPr>
            <w:tcW w:w="1032" w:type="dxa"/>
            <w:vMerge/>
            <w:vAlign w:val="center"/>
          </w:tcPr>
          <w:p w:rsidR="001707D4" w:rsidRPr="00845BFA" w:rsidDel="00C81D61" w:rsidRDefault="001707D4" w:rsidP="009652F9">
            <w:pPr>
              <w:pStyle w:val="Tablebody-centered"/>
              <w:rPr>
                <w:del w:id="5544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446" w:author="Diana Machado" w:date="2019-04-05T18:40:00Z"/>
                <w:lang w:val="en-PH" w:eastAsia="en-PH"/>
              </w:rPr>
            </w:pPr>
            <w:del w:id="55447" w:author="Diana Machado" w:date="2019-04-05T18:40:00Z">
              <w:r w:rsidRPr="00845BFA" w:rsidDel="00C81D61">
                <w:rPr>
                  <w:lang w:val="en-PH" w:eastAsia="en-PH"/>
                </w:rPr>
                <w:delText>14</w:delText>
              </w:r>
            </w:del>
          </w:p>
        </w:tc>
        <w:tc>
          <w:tcPr>
            <w:tcW w:w="1253" w:type="dxa"/>
            <w:shd w:val="clear" w:color="auto" w:fill="auto"/>
            <w:noWrap/>
            <w:vAlign w:val="bottom"/>
          </w:tcPr>
          <w:p w:rsidR="001707D4" w:rsidRPr="00845BFA" w:rsidDel="00C81D61" w:rsidRDefault="001707D4" w:rsidP="009652F9">
            <w:pPr>
              <w:pStyle w:val="Tablebody-centered"/>
              <w:rPr>
                <w:del w:id="55448" w:author="Diana Machado" w:date="2019-04-05T18:40:00Z"/>
                <w:lang w:val="en-PH" w:eastAsia="en-PH"/>
              </w:rPr>
            </w:pPr>
            <w:del w:id="55449" w:author="Diana Machado" w:date="2019-04-05T18:40:00Z">
              <w:r w:rsidRPr="00845BFA" w:rsidDel="00C81D61">
                <w:rPr>
                  <w:lang w:val="en-PH" w:eastAsia="en-PH"/>
                </w:rPr>
                <w:delText>HAMILTON</w:delText>
              </w:r>
            </w:del>
          </w:p>
        </w:tc>
        <w:tc>
          <w:tcPr>
            <w:tcW w:w="709" w:type="dxa"/>
            <w:shd w:val="clear" w:color="auto" w:fill="auto"/>
            <w:noWrap/>
            <w:vAlign w:val="bottom"/>
          </w:tcPr>
          <w:p w:rsidR="001707D4" w:rsidRPr="00845BFA" w:rsidDel="00C81D61" w:rsidRDefault="001707D4" w:rsidP="009652F9">
            <w:pPr>
              <w:pStyle w:val="Tablebody-centered"/>
              <w:rPr>
                <w:del w:id="55450" w:author="Diana Machado" w:date="2019-04-05T18:40:00Z"/>
                <w:lang w:val="en-PH" w:eastAsia="en-PH"/>
              </w:rPr>
            </w:pPr>
            <w:del w:id="55451" w:author="Diana Machado" w:date="2019-04-05T18:40:00Z">
              <w:r w:rsidRPr="00845BFA" w:rsidDel="00C81D61">
                <w:rPr>
                  <w:lang w:val="en-PH" w:eastAsia="en-PH"/>
                </w:rPr>
                <w:delText>0.845</w:delText>
              </w:r>
            </w:del>
          </w:p>
        </w:tc>
        <w:tc>
          <w:tcPr>
            <w:tcW w:w="607" w:type="dxa"/>
            <w:shd w:val="clear" w:color="auto" w:fill="auto"/>
            <w:noWrap/>
            <w:vAlign w:val="bottom"/>
          </w:tcPr>
          <w:p w:rsidR="001707D4" w:rsidRPr="00845BFA" w:rsidDel="00C81D61" w:rsidRDefault="001707D4" w:rsidP="009652F9">
            <w:pPr>
              <w:pStyle w:val="Tablebody-centered"/>
              <w:rPr>
                <w:del w:id="55452" w:author="Diana Machado" w:date="2019-04-05T18:40:00Z"/>
                <w:lang w:val="en-PH" w:eastAsia="en-PH"/>
              </w:rPr>
            </w:pPr>
            <w:del w:id="55453" w:author="Diana Machado" w:date="2019-04-05T18:40:00Z">
              <w:r w:rsidRPr="00845BFA" w:rsidDel="00C81D61">
                <w:rPr>
                  <w:lang w:val="en-PH" w:eastAsia="en-PH"/>
                </w:rPr>
                <w:delText>0.588</w:delText>
              </w:r>
            </w:del>
          </w:p>
        </w:tc>
        <w:tc>
          <w:tcPr>
            <w:tcW w:w="607" w:type="dxa"/>
            <w:shd w:val="clear" w:color="auto" w:fill="auto"/>
            <w:noWrap/>
            <w:vAlign w:val="bottom"/>
          </w:tcPr>
          <w:p w:rsidR="001707D4" w:rsidRPr="00845BFA" w:rsidDel="00C81D61" w:rsidRDefault="001707D4" w:rsidP="009652F9">
            <w:pPr>
              <w:pStyle w:val="Tablebody-centered"/>
              <w:rPr>
                <w:del w:id="55454" w:author="Diana Machado" w:date="2019-04-05T18:40:00Z"/>
                <w:lang w:val="en-PH" w:eastAsia="en-PH"/>
              </w:rPr>
            </w:pPr>
            <w:del w:id="55455" w:author="Diana Machado" w:date="2019-04-05T18:40:00Z">
              <w:r w:rsidRPr="00845BFA" w:rsidDel="00C81D61">
                <w:rPr>
                  <w:lang w:val="en-PH" w:eastAsia="en-PH"/>
                </w:rPr>
                <w:delText>0.333</w:delText>
              </w:r>
            </w:del>
          </w:p>
        </w:tc>
        <w:tc>
          <w:tcPr>
            <w:tcW w:w="607" w:type="dxa"/>
            <w:shd w:val="clear" w:color="auto" w:fill="auto"/>
            <w:noWrap/>
            <w:vAlign w:val="bottom"/>
          </w:tcPr>
          <w:p w:rsidR="001707D4" w:rsidRPr="00845BFA" w:rsidDel="00C81D61" w:rsidRDefault="001707D4" w:rsidP="009652F9">
            <w:pPr>
              <w:pStyle w:val="Tablebody-centered"/>
              <w:rPr>
                <w:del w:id="55456" w:author="Diana Machado" w:date="2019-04-05T18:40:00Z"/>
                <w:lang w:val="en-PH" w:eastAsia="en-PH"/>
              </w:rPr>
            </w:pPr>
            <w:del w:id="55457" w:author="Diana Machado" w:date="2019-04-05T18:40:00Z">
              <w:r w:rsidRPr="00845BFA" w:rsidDel="00C81D61">
                <w:rPr>
                  <w:lang w:val="en-PH" w:eastAsia="en-PH"/>
                </w:rPr>
                <w:delText>0.196</w:delText>
              </w:r>
            </w:del>
          </w:p>
        </w:tc>
        <w:tc>
          <w:tcPr>
            <w:tcW w:w="607" w:type="dxa"/>
            <w:shd w:val="clear" w:color="auto" w:fill="auto"/>
            <w:noWrap/>
            <w:vAlign w:val="bottom"/>
          </w:tcPr>
          <w:p w:rsidR="001707D4" w:rsidRPr="00845BFA" w:rsidDel="00C81D61" w:rsidRDefault="001707D4" w:rsidP="009652F9">
            <w:pPr>
              <w:pStyle w:val="Tablebody-centered"/>
              <w:rPr>
                <w:del w:id="55458" w:author="Diana Machado" w:date="2019-04-05T18:40:00Z"/>
                <w:lang w:val="en-PH" w:eastAsia="en-PH"/>
              </w:rPr>
            </w:pPr>
            <w:del w:id="55459" w:author="Diana Machado" w:date="2019-04-05T18:40:00Z">
              <w:r w:rsidRPr="00845BFA" w:rsidDel="00C81D61">
                <w:rPr>
                  <w:lang w:val="en-PH" w:eastAsia="en-PH"/>
                </w:rPr>
                <w:delText>0.080</w:delText>
              </w:r>
            </w:del>
          </w:p>
        </w:tc>
        <w:tc>
          <w:tcPr>
            <w:tcW w:w="607" w:type="dxa"/>
            <w:shd w:val="clear" w:color="auto" w:fill="auto"/>
            <w:noWrap/>
            <w:vAlign w:val="bottom"/>
          </w:tcPr>
          <w:p w:rsidR="001707D4" w:rsidRPr="00845BFA" w:rsidDel="00C81D61" w:rsidRDefault="001707D4" w:rsidP="009652F9">
            <w:pPr>
              <w:pStyle w:val="Tablebody-centered"/>
              <w:rPr>
                <w:del w:id="55460" w:author="Diana Machado" w:date="2019-04-05T18:40:00Z"/>
                <w:lang w:val="en-PH" w:eastAsia="en-PH"/>
              </w:rPr>
            </w:pPr>
            <w:del w:id="55461" w:author="Diana Machado" w:date="2019-04-05T18:40:00Z">
              <w:r w:rsidRPr="00845BFA" w:rsidDel="00C81D61">
                <w:rPr>
                  <w:lang w:val="en-PH" w:eastAsia="en-PH"/>
                </w:rPr>
                <w:delText>0.059</w:delText>
              </w:r>
            </w:del>
          </w:p>
        </w:tc>
        <w:tc>
          <w:tcPr>
            <w:tcW w:w="715" w:type="dxa"/>
            <w:shd w:val="clear" w:color="auto" w:fill="auto"/>
            <w:noWrap/>
            <w:vAlign w:val="bottom"/>
          </w:tcPr>
          <w:p w:rsidR="001707D4" w:rsidRPr="00845BFA" w:rsidDel="00C81D61" w:rsidRDefault="001707D4" w:rsidP="009652F9">
            <w:pPr>
              <w:pStyle w:val="Tablebody-centered"/>
              <w:rPr>
                <w:del w:id="55462" w:author="Diana Machado" w:date="2019-04-05T18:40:00Z"/>
                <w:lang w:val="en-PH" w:eastAsia="en-PH"/>
              </w:rPr>
            </w:pPr>
            <w:del w:id="5546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464" w:author="Diana Machado" w:date="2019-04-05T18:40:00Z"/>
                <w:lang w:val="en-PH" w:eastAsia="en-PH"/>
              </w:rPr>
            </w:pPr>
            <w:del w:id="55465" w:author="Diana Machado" w:date="2019-04-05T18:40:00Z">
              <w:r w:rsidRPr="00845BFA" w:rsidDel="00C81D61">
                <w:rPr>
                  <w:lang w:val="en-PH" w:eastAsia="en-PH"/>
                </w:rPr>
                <w:delText>0.696</w:delText>
              </w:r>
            </w:del>
          </w:p>
        </w:tc>
        <w:tc>
          <w:tcPr>
            <w:tcW w:w="543" w:type="dxa"/>
            <w:shd w:val="clear" w:color="auto" w:fill="auto"/>
            <w:noWrap/>
            <w:vAlign w:val="bottom"/>
          </w:tcPr>
          <w:p w:rsidR="001707D4" w:rsidRPr="00845BFA" w:rsidDel="00C81D61" w:rsidRDefault="001707D4" w:rsidP="009652F9">
            <w:pPr>
              <w:pStyle w:val="Tablebody-centered"/>
              <w:rPr>
                <w:del w:id="55466" w:author="Diana Machado" w:date="2019-04-05T18:40:00Z"/>
                <w:lang w:val="en-PH" w:eastAsia="en-PH"/>
              </w:rPr>
            </w:pPr>
            <w:del w:id="55467" w:author="Diana Machado" w:date="2019-04-05T18:40:00Z">
              <w:r w:rsidRPr="00845BFA" w:rsidDel="00C81D61">
                <w:rPr>
                  <w:lang w:val="en-PH" w:eastAsia="en-PH"/>
                </w:rPr>
                <w:delText>0.394</w:delText>
              </w:r>
            </w:del>
          </w:p>
        </w:tc>
        <w:tc>
          <w:tcPr>
            <w:tcW w:w="543" w:type="dxa"/>
            <w:shd w:val="clear" w:color="auto" w:fill="auto"/>
            <w:noWrap/>
            <w:vAlign w:val="bottom"/>
          </w:tcPr>
          <w:p w:rsidR="001707D4" w:rsidRPr="00845BFA" w:rsidDel="00C81D61" w:rsidRDefault="001707D4" w:rsidP="009652F9">
            <w:pPr>
              <w:pStyle w:val="Tablebody-centered"/>
              <w:rPr>
                <w:del w:id="55468" w:author="Diana Machado" w:date="2019-04-05T18:40:00Z"/>
                <w:lang w:val="en-PH" w:eastAsia="en-PH"/>
              </w:rPr>
            </w:pPr>
            <w:del w:id="55469" w:author="Diana Machado" w:date="2019-04-05T18:40:00Z">
              <w:r w:rsidRPr="00845BFA" w:rsidDel="00C81D61">
                <w:rPr>
                  <w:lang w:val="en-PH" w:eastAsia="en-PH"/>
                </w:rPr>
                <w:delText>0.232</w:delText>
              </w:r>
            </w:del>
          </w:p>
        </w:tc>
        <w:tc>
          <w:tcPr>
            <w:tcW w:w="543" w:type="dxa"/>
            <w:shd w:val="clear" w:color="auto" w:fill="auto"/>
            <w:noWrap/>
            <w:vAlign w:val="bottom"/>
          </w:tcPr>
          <w:p w:rsidR="001707D4" w:rsidRPr="00845BFA" w:rsidDel="00C81D61" w:rsidRDefault="001707D4" w:rsidP="009652F9">
            <w:pPr>
              <w:pStyle w:val="Tablebody-centered"/>
              <w:rPr>
                <w:del w:id="55470" w:author="Diana Machado" w:date="2019-04-05T18:40:00Z"/>
                <w:lang w:val="en-PH" w:eastAsia="en-PH"/>
              </w:rPr>
            </w:pPr>
            <w:del w:id="55471" w:author="Diana Machado" w:date="2019-04-05T18:40:00Z">
              <w:r w:rsidRPr="00845BFA" w:rsidDel="00C81D61">
                <w:rPr>
                  <w:lang w:val="en-PH" w:eastAsia="en-PH"/>
                </w:rPr>
                <w:delText>0.095</w:delText>
              </w:r>
            </w:del>
          </w:p>
        </w:tc>
        <w:tc>
          <w:tcPr>
            <w:tcW w:w="543" w:type="dxa"/>
            <w:shd w:val="clear" w:color="auto" w:fill="auto"/>
            <w:noWrap/>
            <w:vAlign w:val="bottom"/>
          </w:tcPr>
          <w:p w:rsidR="001707D4" w:rsidRPr="00845BFA" w:rsidDel="00C81D61" w:rsidRDefault="001707D4" w:rsidP="009652F9">
            <w:pPr>
              <w:pStyle w:val="Tablebody-centered"/>
              <w:rPr>
                <w:del w:id="55472" w:author="Diana Machado" w:date="2019-04-05T18:40:00Z"/>
                <w:lang w:val="en-PH" w:eastAsia="en-PH"/>
              </w:rPr>
            </w:pPr>
            <w:del w:id="55473" w:author="Diana Machado" w:date="2019-04-05T18:40:00Z">
              <w:r w:rsidRPr="00845BFA" w:rsidDel="00C81D61">
                <w:rPr>
                  <w:lang w:val="en-PH" w:eastAsia="en-PH"/>
                </w:rPr>
                <w:delText>0.070</w:delText>
              </w:r>
            </w:del>
          </w:p>
        </w:tc>
      </w:tr>
      <w:tr w:rsidR="001707D4" w:rsidRPr="0041013B" w:rsidDel="00C81D61" w:rsidTr="001707D4">
        <w:trPr>
          <w:trHeight w:val="198"/>
          <w:del w:id="55474" w:author="Diana Machado" w:date="2019-04-05T18:40:00Z"/>
        </w:trPr>
        <w:tc>
          <w:tcPr>
            <w:tcW w:w="1032" w:type="dxa"/>
            <w:vMerge/>
            <w:vAlign w:val="center"/>
          </w:tcPr>
          <w:p w:rsidR="001707D4" w:rsidRPr="00845BFA" w:rsidDel="00C81D61" w:rsidRDefault="001707D4" w:rsidP="009652F9">
            <w:pPr>
              <w:pStyle w:val="Tablebody-centered"/>
              <w:rPr>
                <w:del w:id="5547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476" w:author="Diana Machado" w:date="2019-04-05T18:40:00Z"/>
                <w:lang w:val="en-PH" w:eastAsia="en-PH"/>
              </w:rPr>
            </w:pPr>
            <w:del w:id="55477" w:author="Diana Machado" w:date="2019-04-05T18:40:00Z">
              <w:r w:rsidRPr="00845BFA" w:rsidDel="00C81D61">
                <w:rPr>
                  <w:lang w:val="en-PH" w:eastAsia="en-PH"/>
                </w:rPr>
                <w:delText>15</w:delText>
              </w:r>
            </w:del>
          </w:p>
        </w:tc>
        <w:tc>
          <w:tcPr>
            <w:tcW w:w="1253" w:type="dxa"/>
            <w:shd w:val="clear" w:color="auto" w:fill="auto"/>
            <w:noWrap/>
            <w:vAlign w:val="bottom"/>
          </w:tcPr>
          <w:p w:rsidR="001707D4" w:rsidRPr="00845BFA" w:rsidDel="00C81D61" w:rsidRDefault="001707D4" w:rsidP="009652F9">
            <w:pPr>
              <w:pStyle w:val="Tablebody-centered"/>
              <w:rPr>
                <w:del w:id="55478" w:author="Diana Machado" w:date="2019-04-05T18:40:00Z"/>
                <w:lang w:val="en-PH" w:eastAsia="en-PH"/>
              </w:rPr>
            </w:pPr>
            <w:del w:id="55479" w:author="Diana Machado" w:date="2019-04-05T18:40:00Z">
              <w:r w:rsidRPr="00845BFA" w:rsidDel="00C81D61">
                <w:rPr>
                  <w:lang w:val="en-PH" w:eastAsia="en-PH"/>
                </w:rPr>
                <w:delText>HERNANDO</w:delText>
              </w:r>
            </w:del>
          </w:p>
        </w:tc>
        <w:tc>
          <w:tcPr>
            <w:tcW w:w="709" w:type="dxa"/>
            <w:shd w:val="clear" w:color="auto" w:fill="auto"/>
            <w:noWrap/>
            <w:vAlign w:val="bottom"/>
          </w:tcPr>
          <w:p w:rsidR="001707D4" w:rsidRPr="00845BFA" w:rsidDel="00C81D61" w:rsidRDefault="001707D4" w:rsidP="009652F9">
            <w:pPr>
              <w:pStyle w:val="Tablebody-centered"/>
              <w:rPr>
                <w:del w:id="55480" w:author="Diana Machado" w:date="2019-04-05T18:40:00Z"/>
                <w:lang w:val="en-PH" w:eastAsia="en-PH"/>
              </w:rPr>
            </w:pPr>
            <w:del w:id="55481" w:author="Diana Machado" w:date="2019-04-05T18:40:00Z">
              <w:r w:rsidRPr="00845BFA" w:rsidDel="00C81D61">
                <w:rPr>
                  <w:lang w:val="en-PH" w:eastAsia="en-PH"/>
                </w:rPr>
                <w:delText>4.443</w:delText>
              </w:r>
            </w:del>
          </w:p>
        </w:tc>
        <w:tc>
          <w:tcPr>
            <w:tcW w:w="607" w:type="dxa"/>
            <w:shd w:val="clear" w:color="auto" w:fill="auto"/>
            <w:noWrap/>
            <w:vAlign w:val="bottom"/>
          </w:tcPr>
          <w:p w:rsidR="001707D4" w:rsidRPr="00845BFA" w:rsidDel="00C81D61" w:rsidRDefault="001707D4" w:rsidP="009652F9">
            <w:pPr>
              <w:pStyle w:val="Tablebody-centered"/>
              <w:rPr>
                <w:del w:id="55482" w:author="Diana Machado" w:date="2019-04-05T18:40:00Z"/>
                <w:lang w:val="en-PH" w:eastAsia="en-PH"/>
              </w:rPr>
            </w:pPr>
            <w:del w:id="55483" w:author="Diana Machado" w:date="2019-04-05T18:40:00Z">
              <w:r w:rsidRPr="00845BFA" w:rsidDel="00C81D61">
                <w:rPr>
                  <w:lang w:val="en-PH" w:eastAsia="en-PH"/>
                </w:rPr>
                <w:delText>3.861</w:delText>
              </w:r>
            </w:del>
          </w:p>
        </w:tc>
        <w:tc>
          <w:tcPr>
            <w:tcW w:w="607" w:type="dxa"/>
            <w:shd w:val="clear" w:color="auto" w:fill="auto"/>
            <w:noWrap/>
            <w:vAlign w:val="bottom"/>
          </w:tcPr>
          <w:p w:rsidR="001707D4" w:rsidRPr="00845BFA" w:rsidDel="00C81D61" w:rsidRDefault="001707D4" w:rsidP="009652F9">
            <w:pPr>
              <w:pStyle w:val="Tablebody-centered"/>
              <w:rPr>
                <w:del w:id="55484" w:author="Diana Machado" w:date="2019-04-05T18:40:00Z"/>
                <w:lang w:val="en-PH" w:eastAsia="en-PH"/>
              </w:rPr>
            </w:pPr>
            <w:del w:id="55485" w:author="Diana Machado" w:date="2019-04-05T18:40:00Z">
              <w:r w:rsidRPr="00845BFA" w:rsidDel="00C81D61">
                <w:rPr>
                  <w:lang w:val="en-PH" w:eastAsia="en-PH"/>
                </w:rPr>
                <w:delText>3.281</w:delText>
              </w:r>
            </w:del>
          </w:p>
        </w:tc>
        <w:tc>
          <w:tcPr>
            <w:tcW w:w="607" w:type="dxa"/>
            <w:shd w:val="clear" w:color="auto" w:fill="auto"/>
            <w:noWrap/>
            <w:vAlign w:val="bottom"/>
          </w:tcPr>
          <w:p w:rsidR="001707D4" w:rsidRPr="00845BFA" w:rsidDel="00C81D61" w:rsidRDefault="001707D4" w:rsidP="009652F9">
            <w:pPr>
              <w:pStyle w:val="Tablebody-centered"/>
              <w:rPr>
                <w:del w:id="55486" w:author="Diana Machado" w:date="2019-04-05T18:40:00Z"/>
                <w:lang w:val="en-PH" w:eastAsia="en-PH"/>
              </w:rPr>
            </w:pPr>
            <w:del w:id="55487" w:author="Diana Machado" w:date="2019-04-05T18:40:00Z">
              <w:r w:rsidRPr="00845BFA" w:rsidDel="00C81D61">
                <w:rPr>
                  <w:lang w:val="en-PH" w:eastAsia="en-PH"/>
                </w:rPr>
                <w:delText>2.586</w:delText>
              </w:r>
            </w:del>
          </w:p>
        </w:tc>
        <w:tc>
          <w:tcPr>
            <w:tcW w:w="607" w:type="dxa"/>
            <w:shd w:val="clear" w:color="auto" w:fill="auto"/>
            <w:noWrap/>
            <w:vAlign w:val="bottom"/>
          </w:tcPr>
          <w:p w:rsidR="001707D4" w:rsidRPr="00845BFA" w:rsidDel="00C81D61" w:rsidRDefault="001707D4" w:rsidP="009652F9">
            <w:pPr>
              <w:pStyle w:val="Tablebody-centered"/>
              <w:rPr>
                <w:del w:id="55488" w:author="Diana Machado" w:date="2019-04-05T18:40:00Z"/>
                <w:lang w:val="en-PH" w:eastAsia="en-PH"/>
              </w:rPr>
            </w:pPr>
            <w:del w:id="55489" w:author="Diana Machado" w:date="2019-04-05T18:40:00Z">
              <w:r w:rsidRPr="00845BFA" w:rsidDel="00C81D61">
                <w:rPr>
                  <w:lang w:val="en-PH" w:eastAsia="en-PH"/>
                </w:rPr>
                <w:delText>1.199</w:delText>
              </w:r>
            </w:del>
          </w:p>
        </w:tc>
        <w:tc>
          <w:tcPr>
            <w:tcW w:w="607" w:type="dxa"/>
            <w:shd w:val="clear" w:color="auto" w:fill="auto"/>
            <w:noWrap/>
            <w:vAlign w:val="bottom"/>
          </w:tcPr>
          <w:p w:rsidR="001707D4" w:rsidRPr="00845BFA" w:rsidDel="00C81D61" w:rsidRDefault="001707D4" w:rsidP="009652F9">
            <w:pPr>
              <w:pStyle w:val="Tablebody-centered"/>
              <w:rPr>
                <w:del w:id="55490" w:author="Diana Machado" w:date="2019-04-05T18:40:00Z"/>
                <w:lang w:val="en-PH" w:eastAsia="en-PH"/>
              </w:rPr>
            </w:pPr>
            <w:del w:id="55491" w:author="Diana Machado" w:date="2019-04-05T18:40:00Z">
              <w:r w:rsidRPr="00845BFA" w:rsidDel="00C81D61">
                <w:rPr>
                  <w:lang w:val="en-PH" w:eastAsia="en-PH"/>
                </w:rPr>
                <w:delText>0.569</w:delText>
              </w:r>
            </w:del>
          </w:p>
        </w:tc>
        <w:tc>
          <w:tcPr>
            <w:tcW w:w="715" w:type="dxa"/>
            <w:shd w:val="clear" w:color="auto" w:fill="auto"/>
            <w:noWrap/>
            <w:vAlign w:val="bottom"/>
          </w:tcPr>
          <w:p w:rsidR="001707D4" w:rsidRPr="00845BFA" w:rsidDel="00C81D61" w:rsidRDefault="001707D4" w:rsidP="009652F9">
            <w:pPr>
              <w:pStyle w:val="Tablebody-centered"/>
              <w:rPr>
                <w:del w:id="55492" w:author="Diana Machado" w:date="2019-04-05T18:40:00Z"/>
                <w:lang w:val="en-PH" w:eastAsia="en-PH"/>
              </w:rPr>
            </w:pPr>
            <w:del w:id="5549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494" w:author="Diana Machado" w:date="2019-04-05T18:40:00Z"/>
                <w:lang w:val="en-PH" w:eastAsia="en-PH"/>
              </w:rPr>
            </w:pPr>
            <w:del w:id="55495" w:author="Diana Machado" w:date="2019-04-05T18:40:00Z">
              <w:r w:rsidRPr="00845BFA" w:rsidDel="00C81D61">
                <w:rPr>
                  <w:lang w:val="en-PH" w:eastAsia="en-PH"/>
                </w:rPr>
                <w:delText>0.869</w:delText>
              </w:r>
            </w:del>
          </w:p>
        </w:tc>
        <w:tc>
          <w:tcPr>
            <w:tcW w:w="543" w:type="dxa"/>
            <w:shd w:val="clear" w:color="auto" w:fill="auto"/>
            <w:noWrap/>
            <w:vAlign w:val="bottom"/>
          </w:tcPr>
          <w:p w:rsidR="001707D4" w:rsidRPr="00845BFA" w:rsidDel="00C81D61" w:rsidRDefault="001707D4" w:rsidP="009652F9">
            <w:pPr>
              <w:pStyle w:val="Tablebody-centered"/>
              <w:rPr>
                <w:del w:id="55496" w:author="Diana Machado" w:date="2019-04-05T18:40:00Z"/>
                <w:lang w:val="en-PH" w:eastAsia="en-PH"/>
              </w:rPr>
            </w:pPr>
            <w:del w:id="55497" w:author="Diana Machado" w:date="2019-04-05T18:40:00Z">
              <w:r w:rsidRPr="00845BFA" w:rsidDel="00C81D61">
                <w:rPr>
                  <w:lang w:val="en-PH" w:eastAsia="en-PH"/>
                </w:rPr>
                <w:delText>0.738</w:delText>
              </w:r>
            </w:del>
          </w:p>
        </w:tc>
        <w:tc>
          <w:tcPr>
            <w:tcW w:w="543" w:type="dxa"/>
            <w:shd w:val="clear" w:color="auto" w:fill="auto"/>
            <w:noWrap/>
            <w:vAlign w:val="bottom"/>
          </w:tcPr>
          <w:p w:rsidR="001707D4" w:rsidRPr="00845BFA" w:rsidDel="00C81D61" w:rsidRDefault="001707D4" w:rsidP="009652F9">
            <w:pPr>
              <w:pStyle w:val="Tablebody-centered"/>
              <w:rPr>
                <w:del w:id="55498" w:author="Diana Machado" w:date="2019-04-05T18:40:00Z"/>
                <w:lang w:val="en-PH" w:eastAsia="en-PH"/>
              </w:rPr>
            </w:pPr>
            <w:del w:id="55499" w:author="Diana Machado" w:date="2019-04-05T18:40:00Z">
              <w:r w:rsidRPr="00845BFA" w:rsidDel="00C81D61">
                <w:rPr>
                  <w:lang w:val="en-PH" w:eastAsia="en-PH"/>
                </w:rPr>
                <w:delText>0.582</w:delText>
              </w:r>
            </w:del>
          </w:p>
        </w:tc>
        <w:tc>
          <w:tcPr>
            <w:tcW w:w="543" w:type="dxa"/>
            <w:shd w:val="clear" w:color="auto" w:fill="auto"/>
            <w:noWrap/>
            <w:vAlign w:val="bottom"/>
          </w:tcPr>
          <w:p w:rsidR="001707D4" w:rsidRPr="00845BFA" w:rsidDel="00C81D61" w:rsidRDefault="001707D4" w:rsidP="009652F9">
            <w:pPr>
              <w:pStyle w:val="Tablebody-centered"/>
              <w:rPr>
                <w:del w:id="55500" w:author="Diana Machado" w:date="2019-04-05T18:40:00Z"/>
                <w:lang w:val="en-PH" w:eastAsia="en-PH"/>
              </w:rPr>
            </w:pPr>
            <w:del w:id="55501" w:author="Diana Machado" w:date="2019-04-05T18:40:00Z">
              <w:r w:rsidRPr="00845BFA" w:rsidDel="00C81D61">
                <w:rPr>
                  <w:lang w:val="en-PH" w:eastAsia="en-PH"/>
                </w:rPr>
                <w:delText>0.270</w:delText>
              </w:r>
            </w:del>
          </w:p>
        </w:tc>
        <w:tc>
          <w:tcPr>
            <w:tcW w:w="543" w:type="dxa"/>
            <w:shd w:val="clear" w:color="auto" w:fill="auto"/>
            <w:noWrap/>
            <w:vAlign w:val="bottom"/>
          </w:tcPr>
          <w:p w:rsidR="001707D4" w:rsidRPr="00845BFA" w:rsidDel="00C81D61" w:rsidRDefault="001707D4" w:rsidP="009652F9">
            <w:pPr>
              <w:pStyle w:val="Tablebody-centered"/>
              <w:rPr>
                <w:del w:id="55502" w:author="Diana Machado" w:date="2019-04-05T18:40:00Z"/>
                <w:lang w:val="en-PH" w:eastAsia="en-PH"/>
              </w:rPr>
            </w:pPr>
            <w:del w:id="55503" w:author="Diana Machado" w:date="2019-04-05T18:40:00Z">
              <w:r w:rsidRPr="00845BFA" w:rsidDel="00C81D61">
                <w:rPr>
                  <w:lang w:val="en-PH" w:eastAsia="en-PH"/>
                </w:rPr>
                <w:delText>0.128</w:delText>
              </w:r>
            </w:del>
          </w:p>
        </w:tc>
      </w:tr>
      <w:tr w:rsidR="001707D4" w:rsidRPr="0041013B" w:rsidDel="00C81D61" w:rsidTr="001707D4">
        <w:trPr>
          <w:trHeight w:val="198"/>
          <w:del w:id="55504" w:author="Diana Machado" w:date="2019-04-05T18:40:00Z"/>
        </w:trPr>
        <w:tc>
          <w:tcPr>
            <w:tcW w:w="1032" w:type="dxa"/>
            <w:vMerge/>
            <w:vAlign w:val="center"/>
          </w:tcPr>
          <w:p w:rsidR="001707D4" w:rsidRPr="00845BFA" w:rsidDel="00C81D61" w:rsidRDefault="001707D4" w:rsidP="009652F9">
            <w:pPr>
              <w:pStyle w:val="Tablebody-centered"/>
              <w:rPr>
                <w:del w:id="5550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506" w:author="Diana Machado" w:date="2019-04-05T18:40:00Z"/>
                <w:lang w:val="en-PH" w:eastAsia="en-PH"/>
              </w:rPr>
            </w:pPr>
            <w:del w:id="55507" w:author="Diana Machado" w:date="2019-04-05T18:40:00Z">
              <w:r w:rsidRPr="00845BFA" w:rsidDel="00C81D61">
                <w:rPr>
                  <w:lang w:val="en-PH" w:eastAsia="en-PH"/>
                </w:rPr>
                <w:delText>16</w:delText>
              </w:r>
            </w:del>
          </w:p>
        </w:tc>
        <w:tc>
          <w:tcPr>
            <w:tcW w:w="1253" w:type="dxa"/>
            <w:shd w:val="clear" w:color="auto" w:fill="auto"/>
            <w:noWrap/>
            <w:vAlign w:val="bottom"/>
          </w:tcPr>
          <w:p w:rsidR="001707D4" w:rsidRPr="00845BFA" w:rsidDel="00C81D61" w:rsidRDefault="001707D4" w:rsidP="009652F9">
            <w:pPr>
              <w:pStyle w:val="Tablebody-centered"/>
              <w:rPr>
                <w:del w:id="55508" w:author="Diana Machado" w:date="2019-04-05T18:40:00Z"/>
                <w:lang w:val="en-PH" w:eastAsia="en-PH"/>
              </w:rPr>
            </w:pPr>
            <w:del w:id="55509" w:author="Diana Machado" w:date="2019-04-05T18:40:00Z">
              <w:r w:rsidRPr="00845BFA" w:rsidDel="00C81D61">
                <w:rPr>
                  <w:lang w:val="en-PH" w:eastAsia="en-PH"/>
                </w:rPr>
                <w:delText>HILLSBOROUGH</w:delText>
              </w:r>
            </w:del>
          </w:p>
        </w:tc>
        <w:tc>
          <w:tcPr>
            <w:tcW w:w="709" w:type="dxa"/>
            <w:shd w:val="clear" w:color="auto" w:fill="auto"/>
            <w:noWrap/>
            <w:vAlign w:val="bottom"/>
          </w:tcPr>
          <w:p w:rsidR="001707D4" w:rsidRPr="00845BFA" w:rsidDel="00C81D61" w:rsidRDefault="001707D4" w:rsidP="009652F9">
            <w:pPr>
              <w:pStyle w:val="Tablebody-centered"/>
              <w:rPr>
                <w:del w:id="55510" w:author="Diana Machado" w:date="2019-04-05T18:40:00Z"/>
                <w:lang w:val="en-PH" w:eastAsia="en-PH"/>
              </w:rPr>
            </w:pPr>
            <w:del w:id="55511" w:author="Diana Machado" w:date="2019-04-05T18:40:00Z">
              <w:r w:rsidRPr="00845BFA" w:rsidDel="00C81D61">
                <w:rPr>
                  <w:lang w:val="en-PH" w:eastAsia="en-PH"/>
                </w:rPr>
                <w:delText>3.942</w:delText>
              </w:r>
            </w:del>
          </w:p>
        </w:tc>
        <w:tc>
          <w:tcPr>
            <w:tcW w:w="607" w:type="dxa"/>
            <w:shd w:val="clear" w:color="auto" w:fill="auto"/>
            <w:noWrap/>
            <w:vAlign w:val="bottom"/>
          </w:tcPr>
          <w:p w:rsidR="001707D4" w:rsidRPr="00845BFA" w:rsidDel="00C81D61" w:rsidRDefault="001707D4" w:rsidP="009652F9">
            <w:pPr>
              <w:pStyle w:val="Tablebody-centered"/>
              <w:rPr>
                <w:del w:id="55512" w:author="Diana Machado" w:date="2019-04-05T18:40:00Z"/>
                <w:lang w:val="en-PH" w:eastAsia="en-PH"/>
              </w:rPr>
            </w:pPr>
            <w:del w:id="55513" w:author="Diana Machado" w:date="2019-04-05T18:40:00Z">
              <w:r w:rsidRPr="00845BFA" w:rsidDel="00C81D61">
                <w:rPr>
                  <w:lang w:val="en-PH" w:eastAsia="en-PH"/>
                </w:rPr>
                <w:delText>3.406</w:delText>
              </w:r>
            </w:del>
          </w:p>
        </w:tc>
        <w:tc>
          <w:tcPr>
            <w:tcW w:w="607" w:type="dxa"/>
            <w:shd w:val="clear" w:color="auto" w:fill="auto"/>
            <w:noWrap/>
            <w:vAlign w:val="bottom"/>
          </w:tcPr>
          <w:p w:rsidR="001707D4" w:rsidRPr="00845BFA" w:rsidDel="00C81D61" w:rsidRDefault="001707D4" w:rsidP="009652F9">
            <w:pPr>
              <w:pStyle w:val="Tablebody-centered"/>
              <w:rPr>
                <w:del w:id="55514" w:author="Diana Machado" w:date="2019-04-05T18:40:00Z"/>
                <w:lang w:val="en-PH" w:eastAsia="en-PH"/>
              </w:rPr>
            </w:pPr>
            <w:del w:id="55515" w:author="Diana Machado" w:date="2019-04-05T18:40:00Z">
              <w:r w:rsidRPr="00845BFA" w:rsidDel="00C81D61">
                <w:rPr>
                  <w:lang w:val="en-PH" w:eastAsia="en-PH"/>
                </w:rPr>
                <w:delText>2.871</w:delText>
              </w:r>
            </w:del>
          </w:p>
        </w:tc>
        <w:tc>
          <w:tcPr>
            <w:tcW w:w="607" w:type="dxa"/>
            <w:shd w:val="clear" w:color="auto" w:fill="auto"/>
            <w:noWrap/>
            <w:vAlign w:val="bottom"/>
          </w:tcPr>
          <w:p w:rsidR="001707D4" w:rsidRPr="00845BFA" w:rsidDel="00C81D61" w:rsidRDefault="001707D4" w:rsidP="009652F9">
            <w:pPr>
              <w:pStyle w:val="Tablebody-centered"/>
              <w:rPr>
                <w:del w:id="55516" w:author="Diana Machado" w:date="2019-04-05T18:40:00Z"/>
                <w:lang w:val="en-PH" w:eastAsia="en-PH"/>
              </w:rPr>
            </w:pPr>
            <w:del w:id="55517" w:author="Diana Machado" w:date="2019-04-05T18:40:00Z">
              <w:r w:rsidRPr="00845BFA" w:rsidDel="00C81D61">
                <w:rPr>
                  <w:lang w:val="en-PH" w:eastAsia="en-PH"/>
                </w:rPr>
                <w:delText>2.211</w:delText>
              </w:r>
            </w:del>
          </w:p>
        </w:tc>
        <w:tc>
          <w:tcPr>
            <w:tcW w:w="607" w:type="dxa"/>
            <w:shd w:val="clear" w:color="auto" w:fill="auto"/>
            <w:noWrap/>
            <w:vAlign w:val="bottom"/>
          </w:tcPr>
          <w:p w:rsidR="001707D4" w:rsidRPr="00845BFA" w:rsidDel="00C81D61" w:rsidRDefault="001707D4" w:rsidP="009652F9">
            <w:pPr>
              <w:pStyle w:val="Tablebody-centered"/>
              <w:rPr>
                <w:del w:id="55518" w:author="Diana Machado" w:date="2019-04-05T18:40:00Z"/>
                <w:lang w:val="en-PH" w:eastAsia="en-PH"/>
              </w:rPr>
            </w:pPr>
            <w:del w:id="55519" w:author="Diana Machado" w:date="2019-04-05T18:40:00Z">
              <w:r w:rsidRPr="00845BFA" w:rsidDel="00C81D61">
                <w:rPr>
                  <w:lang w:val="en-PH" w:eastAsia="en-PH"/>
                </w:rPr>
                <w:delText>0.903</w:delText>
              </w:r>
            </w:del>
          </w:p>
        </w:tc>
        <w:tc>
          <w:tcPr>
            <w:tcW w:w="607" w:type="dxa"/>
            <w:shd w:val="clear" w:color="auto" w:fill="auto"/>
            <w:noWrap/>
            <w:vAlign w:val="bottom"/>
          </w:tcPr>
          <w:p w:rsidR="001707D4" w:rsidRPr="00845BFA" w:rsidDel="00C81D61" w:rsidRDefault="001707D4" w:rsidP="009652F9">
            <w:pPr>
              <w:pStyle w:val="Tablebody-centered"/>
              <w:rPr>
                <w:del w:id="55520" w:author="Diana Machado" w:date="2019-04-05T18:40:00Z"/>
                <w:lang w:val="en-PH" w:eastAsia="en-PH"/>
              </w:rPr>
            </w:pPr>
            <w:del w:id="55521" w:author="Diana Machado" w:date="2019-04-05T18:40:00Z">
              <w:r w:rsidRPr="00845BFA" w:rsidDel="00C81D61">
                <w:rPr>
                  <w:lang w:val="en-PH" w:eastAsia="en-PH"/>
                </w:rPr>
                <w:delText>0.359</w:delText>
              </w:r>
            </w:del>
          </w:p>
        </w:tc>
        <w:tc>
          <w:tcPr>
            <w:tcW w:w="715" w:type="dxa"/>
            <w:shd w:val="clear" w:color="auto" w:fill="auto"/>
            <w:noWrap/>
            <w:vAlign w:val="bottom"/>
          </w:tcPr>
          <w:p w:rsidR="001707D4" w:rsidRPr="00845BFA" w:rsidDel="00C81D61" w:rsidRDefault="001707D4" w:rsidP="009652F9">
            <w:pPr>
              <w:pStyle w:val="Tablebody-centered"/>
              <w:rPr>
                <w:del w:id="55522" w:author="Diana Machado" w:date="2019-04-05T18:40:00Z"/>
                <w:lang w:val="en-PH" w:eastAsia="en-PH"/>
              </w:rPr>
            </w:pPr>
            <w:del w:id="5552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524" w:author="Diana Machado" w:date="2019-04-05T18:40:00Z"/>
                <w:lang w:val="en-PH" w:eastAsia="en-PH"/>
              </w:rPr>
            </w:pPr>
            <w:del w:id="55525" w:author="Diana Machado" w:date="2019-04-05T18:40:00Z">
              <w:r w:rsidRPr="00845BFA" w:rsidDel="00C81D61">
                <w:rPr>
                  <w:lang w:val="en-PH" w:eastAsia="en-PH"/>
                </w:rPr>
                <w:delText>0.864</w:delText>
              </w:r>
            </w:del>
          </w:p>
        </w:tc>
        <w:tc>
          <w:tcPr>
            <w:tcW w:w="543" w:type="dxa"/>
            <w:shd w:val="clear" w:color="auto" w:fill="auto"/>
            <w:noWrap/>
            <w:vAlign w:val="bottom"/>
          </w:tcPr>
          <w:p w:rsidR="001707D4" w:rsidRPr="00845BFA" w:rsidDel="00C81D61" w:rsidRDefault="001707D4" w:rsidP="009652F9">
            <w:pPr>
              <w:pStyle w:val="Tablebody-centered"/>
              <w:rPr>
                <w:del w:id="55526" w:author="Diana Machado" w:date="2019-04-05T18:40:00Z"/>
                <w:lang w:val="en-PH" w:eastAsia="en-PH"/>
              </w:rPr>
            </w:pPr>
            <w:del w:id="55527" w:author="Diana Machado" w:date="2019-04-05T18:40:00Z">
              <w:r w:rsidRPr="00845BFA" w:rsidDel="00C81D61">
                <w:rPr>
                  <w:lang w:val="en-PH" w:eastAsia="en-PH"/>
                </w:rPr>
                <w:delText>0.728</w:delText>
              </w:r>
            </w:del>
          </w:p>
        </w:tc>
        <w:tc>
          <w:tcPr>
            <w:tcW w:w="543" w:type="dxa"/>
            <w:shd w:val="clear" w:color="auto" w:fill="auto"/>
            <w:noWrap/>
            <w:vAlign w:val="bottom"/>
          </w:tcPr>
          <w:p w:rsidR="001707D4" w:rsidRPr="00845BFA" w:rsidDel="00C81D61" w:rsidRDefault="001707D4" w:rsidP="009652F9">
            <w:pPr>
              <w:pStyle w:val="Tablebody-centered"/>
              <w:rPr>
                <w:del w:id="55528" w:author="Diana Machado" w:date="2019-04-05T18:40:00Z"/>
                <w:lang w:val="en-PH" w:eastAsia="en-PH"/>
              </w:rPr>
            </w:pPr>
            <w:del w:id="55529" w:author="Diana Machado" w:date="2019-04-05T18:40:00Z">
              <w:r w:rsidRPr="00845BFA" w:rsidDel="00C81D61">
                <w:rPr>
                  <w:lang w:val="en-PH" w:eastAsia="en-PH"/>
                </w:rPr>
                <w:delText>0.561</w:delText>
              </w:r>
            </w:del>
          </w:p>
        </w:tc>
        <w:tc>
          <w:tcPr>
            <w:tcW w:w="543" w:type="dxa"/>
            <w:shd w:val="clear" w:color="auto" w:fill="auto"/>
            <w:noWrap/>
            <w:vAlign w:val="bottom"/>
          </w:tcPr>
          <w:p w:rsidR="001707D4" w:rsidRPr="00845BFA" w:rsidDel="00C81D61" w:rsidRDefault="001707D4" w:rsidP="009652F9">
            <w:pPr>
              <w:pStyle w:val="Tablebody-centered"/>
              <w:rPr>
                <w:del w:id="55530" w:author="Diana Machado" w:date="2019-04-05T18:40:00Z"/>
                <w:lang w:val="en-PH" w:eastAsia="en-PH"/>
              </w:rPr>
            </w:pPr>
            <w:del w:id="55531" w:author="Diana Machado" w:date="2019-04-05T18:40:00Z">
              <w:r w:rsidRPr="00845BFA" w:rsidDel="00C81D61">
                <w:rPr>
                  <w:lang w:val="en-PH" w:eastAsia="en-PH"/>
                </w:rPr>
                <w:delText>0.229</w:delText>
              </w:r>
            </w:del>
          </w:p>
        </w:tc>
        <w:tc>
          <w:tcPr>
            <w:tcW w:w="543" w:type="dxa"/>
            <w:shd w:val="clear" w:color="auto" w:fill="auto"/>
            <w:noWrap/>
            <w:vAlign w:val="bottom"/>
          </w:tcPr>
          <w:p w:rsidR="001707D4" w:rsidRPr="00845BFA" w:rsidDel="00C81D61" w:rsidRDefault="001707D4" w:rsidP="009652F9">
            <w:pPr>
              <w:pStyle w:val="Tablebody-centered"/>
              <w:rPr>
                <w:del w:id="55532" w:author="Diana Machado" w:date="2019-04-05T18:40:00Z"/>
                <w:lang w:val="en-PH" w:eastAsia="en-PH"/>
              </w:rPr>
            </w:pPr>
            <w:del w:id="55533" w:author="Diana Machado" w:date="2019-04-05T18:40:00Z">
              <w:r w:rsidRPr="00845BFA" w:rsidDel="00C81D61">
                <w:rPr>
                  <w:lang w:val="en-PH" w:eastAsia="en-PH"/>
                </w:rPr>
                <w:delText>0.091</w:delText>
              </w:r>
            </w:del>
          </w:p>
        </w:tc>
      </w:tr>
      <w:tr w:rsidR="001707D4" w:rsidRPr="0041013B" w:rsidDel="00C81D61" w:rsidTr="001707D4">
        <w:trPr>
          <w:trHeight w:val="198"/>
          <w:del w:id="55534" w:author="Diana Machado" w:date="2019-04-05T18:40:00Z"/>
        </w:trPr>
        <w:tc>
          <w:tcPr>
            <w:tcW w:w="1032" w:type="dxa"/>
            <w:vMerge/>
            <w:vAlign w:val="center"/>
          </w:tcPr>
          <w:p w:rsidR="001707D4" w:rsidRPr="00845BFA" w:rsidDel="00C81D61" w:rsidRDefault="001707D4" w:rsidP="009652F9">
            <w:pPr>
              <w:pStyle w:val="Tablebody-centered"/>
              <w:rPr>
                <w:del w:id="5553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536" w:author="Diana Machado" w:date="2019-04-05T18:40:00Z"/>
                <w:lang w:val="en-PH" w:eastAsia="en-PH"/>
              </w:rPr>
            </w:pPr>
            <w:del w:id="55537" w:author="Diana Machado" w:date="2019-04-05T18:40:00Z">
              <w:r w:rsidRPr="00845BFA" w:rsidDel="00C81D61">
                <w:rPr>
                  <w:lang w:val="en-PH" w:eastAsia="en-PH"/>
                </w:rPr>
                <w:delText>17</w:delText>
              </w:r>
            </w:del>
          </w:p>
        </w:tc>
        <w:tc>
          <w:tcPr>
            <w:tcW w:w="1253" w:type="dxa"/>
            <w:shd w:val="clear" w:color="auto" w:fill="auto"/>
            <w:noWrap/>
            <w:vAlign w:val="bottom"/>
          </w:tcPr>
          <w:p w:rsidR="001707D4" w:rsidRPr="00845BFA" w:rsidDel="00C81D61" w:rsidRDefault="001707D4" w:rsidP="009652F9">
            <w:pPr>
              <w:pStyle w:val="Tablebody-centered"/>
              <w:rPr>
                <w:del w:id="55538" w:author="Diana Machado" w:date="2019-04-05T18:40:00Z"/>
                <w:lang w:val="en-PH" w:eastAsia="en-PH"/>
              </w:rPr>
            </w:pPr>
            <w:del w:id="55539" w:author="Diana Machado" w:date="2019-04-05T18:40:00Z">
              <w:r w:rsidRPr="00845BFA" w:rsidDel="00C81D61">
                <w:rPr>
                  <w:lang w:val="en-PH" w:eastAsia="en-PH"/>
                </w:rPr>
                <w:delText>HOLMES</w:delText>
              </w:r>
            </w:del>
          </w:p>
        </w:tc>
        <w:tc>
          <w:tcPr>
            <w:tcW w:w="709" w:type="dxa"/>
            <w:shd w:val="clear" w:color="auto" w:fill="auto"/>
            <w:noWrap/>
            <w:vAlign w:val="bottom"/>
          </w:tcPr>
          <w:p w:rsidR="001707D4" w:rsidRPr="00845BFA" w:rsidDel="00C81D61" w:rsidRDefault="001707D4" w:rsidP="009652F9">
            <w:pPr>
              <w:pStyle w:val="Tablebody-centered"/>
              <w:rPr>
                <w:del w:id="55540" w:author="Diana Machado" w:date="2019-04-05T18:40:00Z"/>
                <w:lang w:val="en-PH" w:eastAsia="en-PH"/>
              </w:rPr>
            </w:pPr>
            <w:del w:id="55541" w:author="Diana Machado" w:date="2019-04-05T18:40:00Z">
              <w:r w:rsidRPr="00845BFA" w:rsidDel="00C81D61">
                <w:rPr>
                  <w:lang w:val="en-PH" w:eastAsia="en-PH"/>
                </w:rPr>
                <w:delText>1.442</w:delText>
              </w:r>
            </w:del>
          </w:p>
        </w:tc>
        <w:tc>
          <w:tcPr>
            <w:tcW w:w="607" w:type="dxa"/>
            <w:shd w:val="clear" w:color="auto" w:fill="auto"/>
            <w:noWrap/>
            <w:vAlign w:val="bottom"/>
          </w:tcPr>
          <w:p w:rsidR="001707D4" w:rsidRPr="00845BFA" w:rsidDel="00C81D61" w:rsidRDefault="001707D4" w:rsidP="009652F9">
            <w:pPr>
              <w:pStyle w:val="Tablebody-centered"/>
              <w:rPr>
                <w:del w:id="55542" w:author="Diana Machado" w:date="2019-04-05T18:40:00Z"/>
                <w:lang w:val="en-PH" w:eastAsia="en-PH"/>
              </w:rPr>
            </w:pPr>
            <w:del w:id="55543" w:author="Diana Machado" w:date="2019-04-05T18:40:00Z">
              <w:r w:rsidRPr="00845BFA" w:rsidDel="00C81D61">
                <w:rPr>
                  <w:lang w:val="en-PH" w:eastAsia="en-PH"/>
                </w:rPr>
                <w:delText>1.055</w:delText>
              </w:r>
            </w:del>
          </w:p>
        </w:tc>
        <w:tc>
          <w:tcPr>
            <w:tcW w:w="607" w:type="dxa"/>
            <w:shd w:val="clear" w:color="auto" w:fill="auto"/>
            <w:noWrap/>
            <w:vAlign w:val="bottom"/>
          </w:tcPr>
          <w:p w:rsidR="001707D4" w:rsidRPr="00845BFA" w:rsidDel="00C81D61" w:rsidRDefault="001707D4" w:rsidP="009652F9">
            <w:pPr>
              <w:pStyle w:val="Tablebody-centered"/>
              <w:rPr>
                <w:del w:id="55544" w:author="Diana Machado" w:date="2019-04-05T18:40:00Z"/>
                <w:lang w:val="en-PH" w:eastAsia="en-PH"/>
              </w:rPr>
            </w:pPr>
            <w:del w:id="55545" w:author="Diana Machado" w:date="2019-04-05T18:40:00Z">
              <w:r w:rsidRPr="00845BFA" w:rsidDel="00C81D61">
                <w:rPr>
                  <w:lang w:val="en-PH" w:eastAsia="en-PH"/>
                </w:rPr>
                <w:delText>0.669</w:delText>
              </w:r>
            </w:del>
          </w:p>
        </w:tc>
        <w:tc>
          <w:tcPr>
            <w:tcW w:w="607" w:type="dxa"/>
            <w:shd w:val="clear" w:color="auto" w:fill="auto"/>
            <w:noWrap/>
            <w:vAlign w:val="bottom"/>
          </w:tcPr>
          <w:p w:rsidR="001707D4" w:rsidRPr="00845BFA" w:rsidDel="00C81D61" w:rsidRDefault="001707D4" w:rsidP="009652F9">
            <w:pPr>
              <w:pStyle w:val="Tablebody-centered"/>
              <w:rPr>
                <w:del w:id="55546" w:author="Diana Machado" w:date="2019-04-05T18:40:00Z"/>
                <w:lang w:val="en-PH" w:eastAsia="en-PH"/>
              </w:rPr>
            </w:pPr>
            <w:del w:id="55547" w:author="Diana Machado" w:date="2019-04-05T18:40:00Z">
              <w:r w:rsidRPr="00845BFA" w:rsidDel="00C81D61">
                <w:rPr>
                  <w:lang w:val="en-PH" w:eastAsia="en-PH"/>
                </w:rPr>
                <w:delText>0.420</w:delText>
              </w:r>
            </w:del>
          </w:p>
        </w:tc>
        <w:tc>
          <w:tcPr>
            <w:tcW w:w="607" w:type="dxa"/>
            <w:shd w:val="clear" w:color="auto" w:fill="auto"/>
            <w:noWrap/>
            <w:vAlign w:val="bottom"/>
          </w:tcPr>
          <w:p w:rsidR="001707D4" w:rsidRPr="00845BFA" w:rsidDel="00C81D61" w:rsidRDefault="001707D4" w:rsidP="009652F9">
            <w:pPr>
              <w:pStyle w:val="Tablebody-centered"/>
              <w:rPr>
                <w:del w:id="55548" w:author="Diana Machado" w:date="2019-04-05T18:40:00Z"/>
                <w:lang w:val="en-PH" w:eastAsia="en-PH"/>
              </w:rPr>
            </w:pPr>
            <w:del w:id="55549" w:author="Diana Machado" w:date="2019-04-05T18:40:00Z">
              <w:r w:rsidRPr="00845BFA" w:rsidDel="00C81D61">
                <w:rPr>
                  <w:lang w:val="en-PH" w:eastAsia="en-PH"/>
                </w:rPr>
                <w:delText>0.150</w:delText>
              </w:r>
            </w:del>
          </w:p>
        </w:tc>
        <w:tc>
          <w:tcPr>
            <w:tcW w:w="607" w:type="dxa"/>
            <w:shd w:val="clear" w:color="auto" w:fill="auto"/>
            <w:noWrap/>
            <w:vAlign w:val="bottom"/>
          </w:tcPr>
          <w:p w:rsidR="001707D4" w:rsidRPr="00845BFA" w:rsidDel="00C81D61" w:rsidRDefault="001707D4" w:rsidP="009652F9">
            <w:pPr>
              <w:pStyle w:val="Tablebody-centered"/>
              <w:rPr>
                <w:del w:id="55550" w:author="Diana Machado" w:date="2019-04-05T18:40:00Z"/>
                <w:lang w:val="en-PH" w:eastAsia="en-PH"/>
              </w:rPr>
            </w:pPr>
            <w:del w:id="55551" w:author="Diana Machado" w:date="2019-04-05T18:40:00Z">
              <w:r w:rsidRPr="00845BFA" w:rsidDel="00C81D61">
                <w:rPr>
                  <w:lang w:val="en-PH" w:eastAsia="en-PH"/>
                </w:rPr>
                <w:delText>0.110</w:delText>
              </w:r>
            </w:del>
          </w:p>
        </w:tc>
        <w:tc>
          <w:tcPr>
            <w:tcW w:w="715" w:type="dxa"/>
            <w:shd w:val="clear" w:color="auto" w:fill="auto"/>
            <w:noWrap/>
            <w:vAlign w:val="bottom"/>
          </w:tcPr>
          <w:p w:rsidR="001707D4" w:rsidRPr="00845BFA" w:rsidDel="00C81D61" w:rsidRDefault="001707D4" w:rsidP="009652F9">
            <w:pPr>
              <w:pStyle w:val="Tablebody-centered"/>
              <w:rPr>
                <w:del w:id="55552" w:author="Diana Machado" w:date="2019-04-05T18:40:00Z"/>
                <w:lang w:val="en-PH" w:eastAsia="en-PH"/>
              </w:rPr>
            </w:pPr>
            <w:del w:id="5555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554" w:author="Diana Machado" w:date="2019-04-05T18:40:00Z"/>
                <w:lang w:val="en-PH" w:eastAsia="en-PH"/>
              </w:rPr>
            </w:pPr>
            <w:del w:id="55555" w:author="Diana Machado" w:date="2019-04-05T18:40:00Z">
              <w:r w:rsidRPr="00845BFA" w:rsidDel="00C81D61">
                <w:rPr>
                  <w:lang w:val="en-PH" w:eastAsia="en-PH"/>
                </w:rPr>
                <w:delText>0.731</w:delText>
              </w:r>
            </w:del>
          </w:p>
        </w:tc>
        <w:tc>
          <w:tcPr>
            <w:tcW w:w="543" w:type="dxa"/>
            <w:shd w:val="clear" w:color="auto" w:fill="auto"/>
            <w:noWrap/>
            <w:vAlign w:val="bottom"/>
          </w:tcPr>
          <w:p w:rsidR="001707D4" w:rsidRPr="00845BFA" w:rsidDel="00C81D61" w:rsidRDefault="001707D4" w:rsidP="009652F9">
            <w:pPr>
              <w:pStyle w:val="Tablebody-centered"/>
              <w:rPr>
                <w:del w:id="55556" w:author="Diana Machado" w:date="2019-04-05T18:40:00Z"/>
                <w:lang w:val="en-PH" w:eastAsia="en-PH"/>
              </w:rPr>
            </w:pPr>
            <w:del w:id="55557" w:author="Diana Machado" w:date="2019-04-05T18:40:00Z">
              <w:r w:rsidRPr="00845BFA" w:rsidDel="00C81D61">
                <w:rPr>
                  <w:lang w:val="en-PH" w:eastAsia="en-PH"/>
                </w:rPr>
                <w:delText>0.464</w:delText>
              </w:r>
            </w:del>
          </w:p>
        </w:tc>
        <w:tc>
          <w:tcPr>
            <w:tcW w:w="543" w:type="dxa"/>
            <w:shd w:val="clear" w:color="auto" w:fill="auto"/>
            <w:noWrap/>
            <w:vAlign w:val="bottom"/>
          </w:tcPr>
          <w:p w:rsidR="001707D4" w:rsidRPr="00845BFA" w:rsidDel="00C81D61" w:rsidRDefault="001707D4" w:rsidP="009652F9">
            <w:pPr>
              <w:pStyle w:val="Tablebody-centered"/>
              <w:rPr>
                <w:del w:id="55558" w:author="Diana Machado" w:date="2019-04-05T18:40:00Z"/>
                <w:lang w:val="en-PH" w:eastAsia="en-PH"/>
              </w:rPr>
            </w:pPr>
            <w:del w:id="55559" w:author="Diana Machado" w:date="2019-04-05T18:40:00Z">
              <w:r w:rsidRPr="00845BFA" w:rsidDel="00C81D61">
                <w:rPr>
                  <w:lang w:val="en-PH" w:eastAsia="en-PH"/>
                </w:rPr>
                <w:delText>0.291</w:delText>
              </w:r>
            </w:del>
          </w:p>
        </w:tc>
        <w:tc>
          <w:tcPr>
            <w:tcW w:w="543" w:type="dxa"/>
            <w:shd w:val="clear" w:color="auto" w:fill="auto"/>
            <w:noWrap/>
            <w:vAlign w:val="bottom"/>
          </w:tcPr>
          <w:p w:rsidR="001707D4" w:rsidRPr="00845BFA" w:rsidDel="00C81D61" w:rsidRDefault="001707D4" w:rsidP="009652F9">
            <w:pPr>
              <w:pStyle w:val="Tablebody-centered"/>
              <w:rPr>
                <w:del w:id="55560" w:author="Diana Machado" w:date="2019-04-05T18:40:00Z"/>
                <w:lang w:val="en-PH" w:eastAsia="en-PH"/>
              </w:rPr>
            </w:pPr>
            <w:del w:id="55561" w:author="Diana Machado" w:date="2019-04-05T18:40:00Z">
              <w:r w:rsidRPr="00845BFA" w:rsidDel="00C81D61">
                <w:rPr>
                  <w:lang w:val="en-PH" w:eastAsia="en-PH"/>
                </w:rPr>
                <w:delText>0.104</w:delText>
              </w:r>
            </w:del>
          </w:p>
        </w:tc>
        <w:tc>
          <w:tcPr>
            <w:tcW w:w="543" w:type="dxa"/>
            <w:shd w:val="clear" w:color="auto" w:fill="auto"/>
            <w:noWrap/>
            <w:vAlign w:val="bottom"/>
          </w:tcPr>
          <w:p w:rsidR="001707D4" w:rsidRPr="00845BFA" w:rsidDel="00C81D61" w:rsidRDefault="001707D4" w:rsidP="009652F9">
            <w:pPr>
              <w:pStyle w:val="Tablebody-centered"/>
              <w:rPr>
                <w:del w:id="55562" w:author="Diana Machado" w:date="2019-04-05T18:40:00Z"/>
                <w:lang w:val="en-PH" w:eastAsia="en-PH"/>
              </w:rPr>
            </w:pPr>
            <w:del w:id="55563" w:author="Diana Machado" w:date="2019-04-05T18:40:00Z">
              <w:r w:rsidRPr="00845BFA" w:rsidDel="00C81D61">
                <w:rPr>
                  <w:lang w:val="en-PH" w:eastAsia="en-PH"/>
                </w:rPr>
                <w:delText>0.077</w:delText>
              </w:r>
            </w:del>
          </w:p>
        </w:tc>
      </w:tr>
      <w:tr w:rsidR="001707D4" w:rsidRPr="0041013B" w:rsidDel="00C81D61" w:rsidTr="001707D4">
        <w:trPr>
          <w:trHeight w:val="198"/>
          <w:del w:id="55564" w:author="Diana Machado" w:date="2019-04-05T18:40:00Z"/>
        </w:trPr>
        <w:tc>
          <w:tcPr>
            <w:tcW w:w="1032" w:type="dxa"/>
            <w:vMerge/>
            <w:vAlign w:val="center"/>
          </w:tcPr>
          <w:p w:rsidR="001707D4" w:rsidRPr="00845BFA" w:rsidDel="00C81D61" w:rsidRDefault="001707D4" w:rsidP="009652F9">
            <w:pPr>
              <w:pStyle w:val="Tablebody-centered"/>
              <w:rPr>
                <w:del w:id="5556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566" w:author="Diana Machado" w:date="2019-04-05T18:40:00Z"/>
                <w:lang w:val="en-PH" w:eastAsia="en-PH"/>
              </w:rPr>
            </w:pPr>
            <w:del w:id="55567" w:author="Diana Machado" w:date="2019-04-05T18:40:00Z">
              <w:r w:rsidRPr="00845BFA" w:rsidDel="00C81D61">
                <w:rPr>
                  <w:lang w:val="en-PH" w:eastAsia="en-PH"/>
                </w:rPr>
                <w:delText>18</w:delText>
              </w:r>
            </w:del>
          </w:p>
        </w:tc>
        <w:tc>
          <w:tcPr>
            <w:tcW w:w="1253" w:type="dxa"/>
            <w:shd w:val="clear" w:color="auto" w:fill="auto"/>
            <w:noWrap/>
            <w:vAlign w:val="bottom"/>
          </w:tcPr>
          <w:p w:rsidR="001707D4" w:rsidRPr="00845BFA" w:rsidDel="00C81D61" w:rsidRDefault="001707D4" w:rsidP="009652F9">
            <w:pPr>
              <w:pStyle w:val="Tablebody-centered"/>
              <w:rPr>
                <w:del w:id="55568" w:author="Diana Machado" w:date="2019-04-05T18:40:00Z"/>
                <w:lang w:val="en-PH" w:eastAsia="en-PH"/>
              </w:rPr>
            </w:pPr>
            <w:del w:id="55569" w:author="Diana Machado" w:date="2019-04-05T18:40:00Z">
              <w:r w:rsidRPr="00845BFA" w:rsidDel="00C81D61">
                <w:rPr>
                  <w:lang w:val="en-PH" w:eastAsia="en-PH"/>
                </w:rPr>
                <w:delText>INDIAN RIVER</w:delText>
              </w:r>
            </w:del>
          </w:p>
        </w:tc>
        <w:tc>
          <w:tcPr>
            <w:tcW w:w="709" w:type="dxa"/>
            <w:shd w:val="clear" w:color="auto" w:fill="auto"/>
            <w:noWrap/>
            <w:vAlign w:val="bottom"/>
          </w:tcPr>
          <w:p w:rsidR="001707D4" w:rsidRPr="00845BFA" w:rsidDel="00C81D61" w:rsidRDefault="001707D4" w:rsidP="009652F9">
            <w:pPr>
              <w:pStyle w:val="Tablebody-centered"/>
              <w:rPr>
                <w:del w:id="55570" w:author="Diana Machado" w:date="2019-04-05T18:40:00Z"/>
                <w:lang w:val="en-PH" w:eastAsia="en-PH"/>
              </w:rPr>
            </w:pPr>
            <w:del w:id="55571" w:author="Diana Machado" w:date="2019-04-05T18:40:00Z">
              <w:r w:rsidRPr="00845BFA" w:rsidDel="00C81D61">
                <w:rPr>
                  <w:lang w:val="en-PH" w:eastAsia="en-PH"/>
                </w:rPr>
                <w:delText>13.081</w:delText>
              </w:r>
            </w:del>
          </w:p>
        </w:tc>
        <w:tc>
          <w:tcPr>
            <w:tcW w:w="607" w:type="dxa"/>
            <w:shd w:val="clear" w:color="auto" w:fill="auto"/>
            <w:noWrap/>
            <w:vAlign w:val="bottom"/>
          </w:tcPr>
          <w:p w:rsidR="001707D4" w:rsidRPr="00845BFA" w:rsidDel="00C81D61" w:rsidRDefault="001707D4" w:rsidP="009652F9">
            <w:pPr>
              <w:pStyle w:val="Tablebody-centered"/>
              <w:rPr>
                <w:del w:id="55572" w:author="Diana Machado" w:date="2019-04-05T18:40:00Z"/>
                <w:lang w:val="en-PH" w:eastAsia="en-PH"/>
              </w:rPr>
            </w:pPr>
            <w:del w:id="55573" w:author="Diana Machado" w:date="2019-04-05T18:40:00Z">
              <w:r w:rsidRPr="00845BFA" w:rsidDel="00C81D61">
                <w:rPr>
                  <w:lang w:val="en-PH" w:eastAsia="en-PH"/>
                </w:rPr>
                <w:delText>12.201</w:delText>
              </w:r>
            </w:del>
          </w:p>
        </w:tc>
        <w:tc>
          <w:tcPr>
            <w:tcW w:w="607" w:type="dxa"/>
            <w:shd w:val="clear" w:color="auto" w:fill="auto"/>
            <w:noWrap/>
            <w:vAlign w:val="bottom"/>
          </w:tcPr>
          <w:p w:rsidR="001707D4" w:rsidRPr="00845BFA" w:rsidDel="00C81D61" w:rsidRDefault="001707D4" w:rsidP="009652F9">
            <w:pPr>
              <w:pStyle w:val="Tablebody-centered"/>
              <w:rPr>
                <w:del w:id="55574" w:author="Diana Machado" w:date="2019-04-05T18:40:00Z"/>
                <w:lang w:val="en-PH" w:eastAsia="en-PH"/>
              </w:rPr>
            </w:pPr>
            <w:del w:id="55575" w:author="Diana Machado" w:date="2019-04-05T18:40:00Z">
              <w:r w:rsidRPr="00845BFA" w:rsidDel="00C81D61">
                <w:rPr>
                  <w:lang w:val="en-PH" w:eastAsia="en-PH"/>
                </w:rPr>
                <w:delText>11.324</w:delText>
              </w:r>
            </w:del>
          </w:p>
        </w:tc>
        <w:tc>
          <w:tcPr>
            <w:tcW w:w="607" w:type="dxa"/>
            <w:shd w:val="clear" w:color="auto" w:fill="auto"/>
            <w:noWrap/>
            <w:vAlign w:val="bottom"/>
          </w:tcPr>
          <w:p w:rsidR="001707D4" w:rsidRPr="00845BFA" w:rsidDel="00C81D61" w:rsidRDefault="001707D4" w:rsidP="009652F9">
            <w:pPr>
              <w:pStyle w:val="Tablebody-centered"/>
              <w:rPr>
                <w:del w:id="55576" w:author="Diana Machado" w:date="2019-04-05T18:40:00Z"/>
                <w:lang w:val="en-PH" w:eastAsia="en-PH"/>
              </w:rPr>
            </w:pPr>
            <w:del w:id="55577" w:author="Diana Machado" w:date="2019-04-05T18:40:00Z">
              <w:r w:rsidRPr="00845BFA" w:rsidDel="00C81D61">
                <w:rPr>
                  <w:lang w:val="en-PH" w:eastAsia="en-PH"/>
                </w:rPr>
                <w:delText>10.126</w:delText>
              </w:r>
            </w:del>
          </w:p>
        </w:tc>
        <w:tc>
          <w:tcPr>
            <w:tcW w:w="607" w:type="dxa"/>
            <w:shd w:val="clear" w:color="auto" w:fill="auto"/>
            <w:noWrap/>
            <w:vAlign w:val="bottom"/>
          </w:tcPr>
          <w:p w:rsidR="001707D4" w:rsidRPr="00845BFA" w:rsidDel="00C81D61" w:rsidRDefault="001707D4" w:rsidP="009652F9">
            <w:pPr>
              <w:pStyle w:val="Tablebody-centered"/>
              <w:rPr>
                <w:del w:id="55578" w:author="Diana Machado" w:date="2019-04-05T18:40:00Z"/>
                <w:lang w:val="en-PH" w:eastAsia="en-PH"/>
              </w:rPr>
            </w:pPr>
            <w:del w:id="55579" w:author="Diana Machado" w:date="2019-04-05T18:40:00Z">
              <w:r w:rsidRPr="00845BFA" w:rsidDel="00C81D61">
                <w:rPr>
                  <w:lang w:val="en-PH" w:eastAsia="en-PH"/>
                </w:rPr>
                <w:delText>7.530</w:delText>
              </w:r>
            </w:del>
          </w:p>
        </w:tc>
        <w:tc>
          <w:tcPr>
            <w:tcW w:w="607" w:type="dxa"/>
            <w:shd w:val="clear" w:color="auto" w:fill="auto"/>
            <w:noWrap/>
            <w:vAlign w:val="bottom"/>
          </w:tcPr>
          <w:p w:rsidR="001707D4" w:rsidRPr="00845BFA" w:rsidDel="00C81D61" w:rsidRDefault="001707D4" w:rsidP="009652F9">
            <w:pPr>
              <w:pStyle w:val="Tablebody-centered"/>
              <w:rPr>
                <w:del w:id="55580" w:author="Diana Machado" w:date="2019-04-05T18:40:00Z"/>
                <w:lang w:val="en-PH" w:eastAsia="en-PH"/>
              </w:rPr>
            </w:pPr>
            <w:del w:id="55581" w:author="Diana Machado" w:date="2019-04-05T18:40:00Z">
              <w:r w:rsidRPr="00845BFA" w:rsidDel="00C81D61">
                <w:rPr>
                  <w:lang w:val="en-PH" w:eastAsia="en-PH"/>
                </w:rPr>
                <w:delText>5.766</w:delText>
              </w:r>
            </w:del>
          </w:p>
        </w:tc>
        <w:tc>
          <w:tcPr>
            <w:tcW w:w="715" w:type="dxa"/>
            <w:shd w:val="clear" w:color="auto" w:fill="auto"/>
            <w:noWrap/>
            <w:vAlign w:val="bottom"/>
          </w:tcPr>
          <w:p w:rsidR="001707D4" w:rsidRPr="00845BFA" w:rsidDel="00C81D61" w:rsidRDefault="001707D4" w:rsidP="009652F9">
            <w:pPr>
              <w:pStyle w:val="Tablebody-centered"/>
              <w:rPr>
                <w:del w:id="55582" w:author="Diana Machado" w:date="2019-04-05T18:40:00Z"/>
                <w:lang w:val="en-PH" w:eastAsia="en-PH"/>
              </w:rPr>
            </w:pPr>
            <w:del w:id="5558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584" w:author="Diana Machado" w:date="2019-04-05T18:40:00Z"/>
                <w:lang w:val="en-PH" w:eastAsia="en-PH"/>
              </w:rPr>
            </w:pPr>
            <w:del w:id="55585" w:author="Diana Machado" w:date="2019-04-05T18:40:00Z">
              <w:r w:rsidRPr="00845BFA" w:rsidDel="00C81D61">
                <w:rPr>
                  <w:lang w:val="en-PH" w:eastAsia="en-PH"/>
                </w:rPr>
                <w:delText>0.933</w:delText>
              </w:r>
            </w:del>
          </w:p>
        </w:tc>
        <w:tc>
          <w:tcPr>
            <w:tcW w:w="543" w:type="dxa"/>
            <w:shd w:val="clear" w:color="auto" w:fill="auto"/>
            <w:noWrap/>
            <w:vAlign w:val="bottom"/>
          </w:tcPr>
          <w:p w:rsidR="001707D4" w:rsidRPr="00845BFA" w:rsidDel="00C81D61" w:rsidRDefault="001707D4" w:rsidP="009652F9">
            <w:pPr>
              <w:pStyle w:val="Tablebody-centered"/>
              <w:rPr>
                <w:del w:id="55586" w:author="Diana Machado" w:date="2019-04-05T18:40:00Z"/>
                <w:lang w:val="en-PH" w:eastAsia="en-PH"/>
              </w:rPr>
            </w:pPr>
            <w:del w:id="55587" w:author="Diana Machado" w:date="2019-04-05T18:40:00Z">
              <w:r w:rsidRPr="00845BFA" w:rsidDel="00C81D61">
                <w:rPr>
                  <w:lang w:val="en-PH" w:eastAsia="en-PH"/>
                </w:rPr>
                <w:delText>0.866</w:delText>
              </w:r>
            </w:del>
          </w:p>
        </w:tc>
        <w:tc>
          <w:tcPr>
            <w:tcW w:w="543" w:type="dxa"/>
            <w:shd w:val="clear" w:color="auto" w:fill="auto"/>
            <w:noWrap/>
            <w:vAlign w:val="bottom"/>
          </w:tcPr>
          <w:p w:rsidR="001707D4" w:rsidRPr="00845BFA" w:rsidDel="00C81D61" w:rsidRDefault="001707D4" w:rsidP="009652F9">
            <w:pPr>
              <w:pStyle w:val="Tablebody-centered"/>
              <w:rPr>
                <w:del w:id="55588" w:author="Diana Machado" w:date="2019-04-05T18:40:00Z"/>
                <w:lang w:val="en-PH" w:eastAsia="en-PH"/>
              </w:rPr>
            </w:pPr>
            <w:del w:id="55589" w:author="Diana Machado" w:date="2019-04-05T18:40:00Z">
              <w:r w:rsidRPr="00845BFA" w:rsidDel="00C81D61">
                <w:rPr>
                  <w:lang w:val="en-PH" w:eastAsia="en-PH"/>
                </w:rPr>
                <w:delText>0.774</w:delText>
              </w:r>
            </w:del>
          </w:p>
        </w:tc>
        <w:tc>
          <w:tcPr>
            <w:tcW w:w="543" w:type="dxa"/>
            <w:shd w:val="clear" w:color="auto" w:fill="auto"/>
            <w:noWrap/>
            <w:vAlign w:val="bottom"/>
          </w:tcPr>
          <w:p w:rsidR="001707D4" w:rsidRPr="00845BFA" w:rsidDel="00C81D61" w:rsidRDefault="001707D4" w:rsidP="009652F9">
            <w:pPr>
              <w:pStyle w:val="Tablebody-centered"/>
              <w:rPr>
                <w:del w:id="55590" w:author="Diana Machado" w:date="2019-04-05T18:40:00Z"/>
                <w:lang w:val="en-PH" w:eastAsia="en-PH"/>
              </w:rPr>
            </w:pPr>
            <w:del w:id="55591" w:author="Diana Machado" w:date="2019-04-05T18:40:00Z">
              <w:r w:rsidRPr="00845BFA" w:rsidDel="00C81D61">
                <w:rPr>
                  <w:lang w:val="en-PH" w:eastAsia="en-PH"/>
                </w:rPr>
                <w:delText>0.576</w:delText>
              </w:r>
            </w:del>
          </w:p>
        </w:tc>
        <w:tc>
          <w:tcPr>
            <w:tcW w:w="543" w:type="dxa"/>
            <w:shd w:val="clear" w:color="auto" w:fill="auto"/>
            <w:noWrap/>
            <w:vAlign w:val="bottom"/>
          </w:tcPr>
          <w:p w:rsidR="001707D4" w:rsidRPr="00845BFA" w:rsidDel="00C81D61" w:rsidRDefault="001707D4" w:rsidP="009652F9">
            <w:pPr>
              <w:pStyle w:val="Tablebody-centered"/>
              <w:rPr>
                <w:del w:id="55592" w:author="Diana Machado" w:date="2019-04-05T18:40:00Z"/>
                <w:lang w:val="en-PH" w:eastAsia="en-PH"/>
              </w:rPr>
            </w:pPr>
            <w:del w:id="55593" w:author="Diana Machado" w:date="2019-04-05T18:40:00Z">
              <w:r w:rsidRPr="00845BFA" w:rsidDel="00C81D61">
                <w:rPr>
                  <w:lang w:val="en-PH" w:eastAsia="en-PH"/>
                </w:rPr>
                <w:delText>0.441</w:delText>
              </w:r>
            </w:del>
          </w:p>
        </w:tc>
      </w:tr>
      <w:tr w:rsidR="001707D4" w:rsidRPr="0041013B" w:rsidDel="00C81D61" w:rsidTr="001707D4">
        <w:trPr>
          <w:trHeight w:val="198"/>
          <w:del w:id="55594" w:author="Diana Machado" w:date="2019-04-05T18:40:00Z"/>
        </w:trPr>
        <w:tc>
          <w:tcPr>
            <w:tcW w:w="1032" w:type="dxa"/>
            <w:vMerge/>
            <w:vAlign w:val="center"/>
          </w:tcPr>
          <w:p w:rsidR="001707D4" w:rsidRPr="00845BFA" w:rsidDel="00C81D61" w:rsidRDefault="001707D4" w:rsidP="009652F9">
            <w:pPr>
              <w:pStyle w:val="Tablebody-centered"/>
              <w:rPr>
                <w:del w:id="5559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596" w:author="Diana Machado" w:date="2019-04-05T18:40:00Z"/>
                <w:lang w:val="en-PH" w:eastAsia="en-PH"/>
              </w:rPr>
            </w:pPr>
            <w:del w:id="55597" w:author="Diana Machado" w:date="2019-04-05T18:40:00Z">
              <w:r w:rsidRPr="00845BFA" w:rsidDel="00C81D61">
                <w:rPr>
                  <w:lang w:val="en-PH" w:eastAsia="en-PH"/>
                </w:rPr>
                <w:delText>19</w:delText>
              </w:r>
            </w:del>
          </w:p>
        </w:tc>
        <w:tc>
          <w:tcPr>
            <w:tcW w:w="1253" w:type="dxa"/>
            <w:shd w:val="clear" w:color="auto" w:fill="auto"/>
            <w:noWrap/>
            <w:vAlign w:val="bottom"/>
          </w:tcPr>
          <w:p w:rsidR="001707D4" w:rsidRPr="00845BFA" w:rsidDel="00C81D61" w:rsidRDefault="001707D4" w:rsidP="009652F9">
            <w:pPr>
              <w:pStyle w:val="Tablebody-centered"/>
              <w:rPr>
                <w:del w:id="55598" w:author="Diana Machado" w:date="2019-04-05T18:40:00Z"/>
                <w:lang w:val="en-PH" w:eastAsia="en-PH"/>
              </w:rPr>
            </w:pPr>
            <w:del w:id="55599" w:author="Diana Machado" w:date="2019-04-05T18:40:00Z">
              <w:r w:rsidRPr="00845BFA" w:rsidDel="00C81D61">
                <w:rPr>
                  <w:lang w:val="en-PH" w:eastAsia="en-PH"/>
                </w:rPr>
                <w:delText>JACKSON</w:delText>
              </w:r>
            </w:del>
          </w:p>
        </w:tc>
        <w:tc>
          <w:tcPr>
            <w:tcW w:w="709" w:type="dxa"/>
            <w:shd w:val="clear" w:color="auto" w:fill="auto"/>
            <w:noWrap/>
            <w:vAlign w:val="bottom"/>
          </w:tcPr>
          <w:p w:rsidR="001707D4" w:rsidRPr="00845BFA" w:rsidDel="00C81D61" w:rsidRDefault="001707D4" w:rsidP="009652F9">
            <w:pPr>
              <w:pStyle w:val="Tablebody-centered"/>
              <w:rPr>
                <w:del w:id="55600" w:author="Diana Machado" w:date="2019-04-05T18:40:00Z"/>
                <w:lang w:val="en-PH" w:eastAsia="en-PH"/>
              </w:rPr>
            </w:pPr>
            <w:del w:id="55601" w:author="Diana Machado" w:date="2019-04-05T18:40:00Z">
              <w:r w:rsidRPr="00845BFA" w:rsidDel="00C81D61">
                <w:rPr>
                  <w:lang w:val="en-PH" w:eastAsia="en-PH"/>
                </w:rPr>
                <w:delText>1.137</w:delText>
              </w:r>
            </w:del>
          </w:p>
        </w:tc>
        <w:tc>
          <w:tcPr>
            <w:tcW w:w="607" w:type="dxa"/>
            <w:shd w:val="clear" w:color="auto" w:fill="auto"/>
            <w:noWrap/>
            <w:vAlign w:val="bottom"/>
          </w:tcPr>
          <w:p w:rsidR="001707D4" w:rsidRPr="00845BFA" w:rsidDel="00C81D61" w:rsidRDefault="001707D4" w:rsidP="009652F9">
            <w:pPr>
              <w:pStyle w:val="Tablebody-centered"/>
              <w:rPr>
                <w:del w:id="55602" w:author="Diana Machado" w:date="2019-04-05T18:40:00Z"/>
                <w:lang w:val="en-PH" w:eastAsia="en-PH"/>
              </w:rPr>
            </w:pPr>
            <w:del w:id="55603" w:author="Diana Machado" w:date="2019-04-05T18:40:00Z">
              <w:r w:rsidRPr="00845BFA" w:rsidDel="00C81D61">
                <w:rPr>
                  <w:lang w:val="en-PH" w:eastAsia="en-PH"/>
                </w:rPr>
                <w:delText>0.814</w:delText>
              </w:r>
            </w:del>
          </w:p>
        </w:tc>
        <w:tc>
          <w:tcPr>
            <w:tcW w:w="607" w:type="dxa"/>
            <w:shd w:val="clear" w:color="auto" w:fill="auto"/>
            <w:noWrap/>
            <w:vAlign w:val="bottom"/>
          </w:tcPr>
          <w:p w:rsidR="001707D4" w:rsidRPr="00845BFA" w:rsidDel="00C81D61" w:rsidRDefault="001707D4" w:rsidP="009652F9">
            <w:pPr>
              <w:pStyle w:val="Tablebody-centered"/>
              <w:rPr>
                <w:del w:id="55604" w:author="Diana Machado" w:date="2019-04-05T18:40:00Z"/>
                <w:lang w:val="en-PH" w:eastAsia="en-PH"/>
              </w:rPr>
            </w:pPr>
            <w:del w:id="55605" w:author="Diana Machado" w:date="2019-04-05T18:40:00Z">
              <w:r w:rsidRPr="00845BFA" w:rsidDel="00C81D61">
                <w:rPr>
                  <w:lang w:val="en-PH" w:eastAsia="en-PH"/>
                </w:rPr>
                <w:delText>0.492</w:delText>
              </w:r>
            </w:del>
          </w:p>
        </w:tc>
        <w:tc>
          <w:tcPr>
            <w:tcW w:w="607" w:type="dxa"/>
            <w:shd w:val="clear" w:color="auto" w:fill="auto"/>
            <w:noWrap/>
            <w:vAlign w:val="bottom"/>
          </w:tcPr>
          <w:p w:rsidR="001707D4" w:rsidRPr="00845BFA" w:rsidDel="00C81D61" w:rsidRDefault="001707D4" w:rsidP="009652F9">
            <w:pPr>
              <w:pStyle w:val="Tablebody-centered"/>
              <w:rPr>
                <w:del w:id="55606" w:author="Diana Machado" w:date="2019-04-05T18:40:00Z"/>
                <w:lang w:val="en-PH" w:eastAsia="en-PH"/>
              </w:rPr>
            </w:pPr>
            <w:del w:id="55607" w:author="Diana Machado" w:date="2019-04-05T18:40:00Z">
              <w:r w:rsidRPr="00845BFA" w:rsidDel="00C81D61">
                <w:rPr>
                  <w:lang w:val="en-PH" w:eastAsia="en-PH"/>
                </w:rPr>
                <w:delText>0.297</w:delText>
              </w:r>
            </w:del>
          </w:p>
        </w:tc>
        <w:tc>
          <w:tcPr>
            <w:tcW w:w="607" w:type="dxa"/>
            <w:shd w:val="clear" w:color="auto" w:fill="auto"/>
            <w:noWrap/>
            <w:vAlign w:val="bottom"/>
          </w:tcPr>
          <w:p w:rsidR="001707D4" w:rsidRPr="00845BFA" w:rsidDel="00C81D61" w:rsidRDefault="001707D4" w:rsidP="009652F9">
            <w:pPr>
              <w:pStyle w:val="Tablebody-centered"/>
              <w:rPr>
                <w:del w:id="55608" w:author="Diana Machado" w:date="2019-04-05T18:40:00Z"/>
                <w:lang w:val="en-PH" w:eastAsia="en-PH"/>
              </w:rPr>
            </w:pPr>
            <w:del w:id="55609" w:author="Diana Machado" w:date="2019-04-05T18:40:00Z">
              <w:r w:rsidRPr="00845BFA" w:rsidDel="00C81D61">
                <w:rPr>
                  <w:lang w:val="en-PH" w:eastAsia="en-PH"/>
                </w:rPr>
                <w:delText>0.100</w:delText>
              </w:r>
            </w:del>
          </w:p>
        </w:tc>
        <w:tc>
          <w:tcPr>
            <w:tcW w:w="607" w:type="dxa"/>
            <w:shd w:val="clear" w:color="auto" w:fill="auto"/>
            <w:noWrap/>
            <w:vAlign w:val="bottom"/>
          </w:tcPr>
          <w:p w:rsidR="001707D4" w:rsidRPr="00845BFA" w:rsidDel="00C81D61" w:rsidRDefault="001707D4" w:rsidP="009652F9">
            <w:pPr>
              <w:pStyle w:val="Tablebody-centered"/>
              <w:rPr>
                <w:del w:id="55610" w:author="Diana Machado" w:date="2019-04-05T18:40:00Z"/>
                <w:lang w:val="en-PH" w:eastAsia="en-PH"/>
              </w:rPr>
            </w:pPr>
            <w:del w:id="55611" w:author="Diana Machado" w:date="2019-04-05T18:40:00Z">
              <w:r w:rsidRPr="00845BFA" w:rsidDel="00C81D61">
                <w:rPr>
                  <w:lang w:val="en-PH" w:eastAsia="en-PH"/>
                </w:rPr>
                <w:delText>0.075</w:delText>
              </w:r>
            </w:del>
          </w:p>
        </w:tc>
        <w:tc>
          <w:tcPr>
            <w:tcW w:w="715" w:type="dxa"/>
            <w:shd w:val="clear" w:color="auto" w:fill="auto"/>
            <w:noWrap/>
            <w:vAlign w:val="bottom"/>
          </w:tcPr>
          <w:p w:rsidR="001707D4" w:rsidRPr="00845BFA" w:rsidDel="00C81D61" w:rsidRDefault="001707D4" w:rsidP="009652F9">
            <w:pPr>
              <w:pStyle w:val="Tablebody-centered"/>
              <w:rPr>
                <w:del w:id="55612" w:author="Diana Machado" w:date="2019-04-05T18:40:00Z"/>
                <w:lang w:val="en-PH" w:eastAsia="en-PH"/>
              </w:rPr>
            </w:pPr>
            <w:del w:id="5561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614" w:author="Diana Machado" w:date="2019-04-05T18:40:00Z"/>
                <w:lang w:val="en-PH" w:eastAsia="en-PH"/>
              </w:rPr>
            </w:pPr>
            <w:del w:id="55615" w:author="Diana Machado" w:date="2019-04-05T18:40:00Z">
              <w:r w:rsidRPr="00845BFA" w:rsidDel="00C81D61">
                <w:rPr>
                  <w:lang w:val="en-PH" w:eastAsia="en-PH"/>
                </w:rPr>
                <w:delText>0.716</w:delText>
              </w:r>
            </w:del>
          </w:p>
        </w:tc>
        <w:tc>
          <w:tcPr>
            <w:tcW w:w="543" w:type="dxa"/>
            <w:shd w:val="clear" w:color="auto" w:fill="auto"/>
            <w:noWrap/>
            <w:vAlign w:val="bottom"/>
          </w:tcPr>
          <w:p w:rsidR="001707D4" w:rsidRPr="00845BFA" w:rsidDel="00C81D61" w:rsidRDefault="001707D4" w:rsidP="009652F9">
            <w:pPr>
              <w:pStyle w:val="Tablebody-centered"/>
              <w:rPr>
                <w:del w:id="55616" w:author="Diana Machado" w:date="2019-04-05T18:40:00Z"/>
                <w:lang w:val="en-PH" w:eastAsia="en-PH"/>
              </w:rPr>
            </w:pPr>
            <w:del w:id="55617" w:author="Diana Machado" w:date="2019-04-05T18:40:00Z">
              <w:r w:rsidRPr="00845BFA" w:rsidDel="00C81D61">
                <w:rPr>
                  <w:lang w:val="en-PH" w:eastAsia="en-PH"/>
                </w:rPr>
                <w:delText>0.433</w:delText>
              </w:r>
            </w:del>
          </w:p>
        </w:tc>
        <w:tc>
          <w:tcPr>
            <w:tcW w:w="543" w:type="dxa"/>
            <w:shd w:val="clear" w:color="auto" w:fill="auto"/>
            <w:noWrap/>
            <w:vAlign w:val="bottom"/>
          </w:tcPr>
          <w:p w:rsidR="001707D4" w:rsidRPr="00845BFA" w:rsidDel="00C81D61" w:rsidRDefault="001707D4" w:rsidP="009652F9">
            <w:pPr>
              <w:pStyle w:val="Tablebody-centered"/>
              <w:rPr>
                <w:del w:id="55618" w:author="Diana Machado" w:date="2019-04-05T18:40:00Z"/>
                <w:lang w:val="en-PH" w:eastAsia="en-PH"/>
              </w:rPr>
            </w:pPr>
            <w:del w:id="55619" w:author="Diana Machado" w:date="2019-04-05T18:40:00Z">
              <w:r w:rsidRPr="00845BFA" w:rsidDel="00C81D61">
                <w:rPr>
                  <w:lang w:val="en-PH" w:eastAsia="en-PH"/>
                </w:rPr>
                <w:delText>0.262</w:delText>
              </w:r>
            </w:del>
          </w:p>
        </w:tc>
        <w:tc>
          <w:tcPr>
            <w:tcW w:w="543" w:type="dxa"/>
            <w:shd w:val="clear" w:color="auto" w:fill="auto"/>
            <w:noWrap/>
            <w:vAlign w:val="bottom"/>
          </w:tcPr>
          <w:p w:rsidR="001707D4" w:rsidRPr="00845BFA" w:rsidDel="00C81D61" w:rsidRDefault="001707D4" w:rsidP="009652F9">
            <w:pPr>
              <w:pStyle w:val="Tablebody-centered"/>
              <w:rPr>
                <w:del w:id="55620" w:author="Diana Machado" w:date="2019-04-05T18:40:00Z"/>
                <w:lang w:val="en-PH" w:eastAsia="en-PH"/>
              </w:rPr>
            </w:pPr>
            <w:del w:id="55621" w:author="Diana Machado" w:date="2019-04-05T18:40:00Z">
              <w:r w:rsidRPr="00845BFA" w:rsidDel="00C81D61">
                <w:rPr>
                  <w:lang w:val="en-PH" w:eastAsia="en-PH"/>
                </w:rPr>
                <w:delText>0.088</w:delText>
              </w:r>
            </w:del>
          </w:p>
        </w:tc>
        <w:tc>
          <w:tcPr>
            <w:tcW w:w="543" w:type="dxa"/>
            <w:shd w:val="clear" w:color="auto" w:fill="auto"/>
            <w:noWrap/>
            <w:vAlign w:val="bottom"/>
          </w:tcPr>
          <w:p w:rsidR="001707D4" w:rsidRPr="00845BFA" w:rsidDel="00C81D61" w:rsidRDefault="001707D4" w:rsidP="009652F9">
            <w:pPr>
              <w:pStyle w:val="Tablebody-centered"/>
              <w:rPr>
                <w:del w:id="55622" w:author="Diana Machado" w:date="2019-04-05T18:40:00Z"/>
                <w:lang w:val="en-PH" w:eastAsia="en-PH"/>
              </w:rPr>
            </w:pPr>
            <w:del w:id="55623" w:author="Diana Machado" w:date="2019-04-05T18:40:00Z">
              <w:r w:rsidRPr="00845BFA" w:rsidDel="00C81D61">
                <w:rPr>
                  <w:lang w:val="en-PH" w:eastAsia="en-PH"/>
                </w:rPr>
                <w:delText>0.066</w:delText>
              </w:r>
            </w:del>
          </w:p>
        </w:tc>
      </w:tr>
      <w:tr w:rsidR="001707D4" w:rsidRPr="0041013B" w:rsidDel="00C81D61" w:rsidTr="001707D4">
        <w:trPr>
          <w:trHeight w:val="198"/>
          <w:del w:id="55624" w:author="Diana Machado" w:date="2019-04-05T18:40:00Z"/>
        </w:trPr>
        <w:tc>
          <w:tcPr>
            <w:tcW w:w="1032" w:type="dxa"/>
            <w:vMerge/>
            <w:vAlign w:val="center"/>
          </w:tcPr>
          <w:p w:rsidR="001707D4" w:rsidRPr="00845BFA" w:rsidDel="00C81D61" w:rsidRDefault="001707D4" w:rsidP="009652F9">
            <w:pPr>
              <w:pStyle w:val="Tablebody-centered"/>
              <w:rPr>
                <w:del w:id="5562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626" w:author="Diana Machado" w:date="2019-04-05T18:40:00Z"/>
                <w:lang w:val="en-PH" w:eastAsia="en-PH"/>
              </w:rPr>
            </w:pPr>
            <w:del w:id="55627" w:author="Diana Machado" w:date="2019-04-05T18:40:00Z">
              <w:r w:rsidRPr="00845BFA" w:rsidDel="00C81D61">
                <w:rPr>
                  <w:lang w:val="en-PH" w:eastAsia="en-PH"/>
                </w:rPr>
                <w:delText>20</w:delText>
              </w:r>
            </w:del>
          </w:p>
        </w:tc>
        <w:tc>
          <w:tcPr>
            <w:tcW w:w="1253" w:type="dxa"/>
            <w:shd w:val="clear" w:color="auto" w:fill="auto"/>
            <w:noWrap/>
            <w:vAlign w:val="bottom"/>
          </w:tcPr>
          <w:p w:rsidR="001707D4" w:rsidRPr="00845BFA" w:rsidDel="00C81D61" w:rsidRDefault="001707D4" w:rsidP="009652F9">
            <w:pPr>
              <w:pStyle w:val="Tablebody-centered"/>
              <w:rPr>
                <w:del w:id="55628" w:author="Diana Machado" w:date="2019-04-05T18:40:00Z"/>
                <w:lang w:val="en-PH" w:eastAsia="en-PH"/>
              </w:rPr>
            </w:pPr>
            <w:del w:id="55629" w:author="Diana Machado" w:date="2019-04-05T18:40:00Z">
              <w:r w:rsidRPr="00845BFA" w:rsidDel="00C81D61">
                <w:rPr>
                  <w:lang w:val="en-PH" w:eastAsia="en-PH"/>
                </w:rPr>
                <w:delText>LEE</w:delText>
              </w:r>
            </w:del>
          </w:p>
        </w:tc>
        <w:tc>
          <w:tcPr>
            <w:tcW w:w="709" w:type="dxa"/>
            <w:shd w:val="clear" w:color="auto" w:fill="auto"/>
            <w:noWrap/>
            <w:vAlign w:val="bottom"/>
          </w:tcPr>
          <w:p w:rsidR="001707D4" w:rsidRPr="00845BFA" w:rsidDel="00C81D61" w:rsidRDefault="001707D4" w:rsidP="009652F9">
            <w:pPr>
              <w:pStyle w:val="Tablebody-centered"/>
              <w:rPr>
                <w:del w:id="55630" w:author="Diana Machado" w:date="2019-04-05T18:40:00Z"/>
                <w:lang w:val="en-PH" w:eastAsia="en-PH"/>
              </w:rPr>
            </w:pPr>
            <w:del w:id="55631" w:author="Diana Machado" w:date="2019-04-05T18:40:00Z">
              <w:r w:rsidRPr="00845BFA" w:rsidDel="00C81D61">
                <w:rPr>
                  <w:lang w:val="en-PH" w:eastAsia="en-PH"/>
                </w:rPr>
                <w:delText>5.362</w:delText>
              </w:r>
            </w:del>
          </w:p>
        </w:tc>
        <w:tc>
          <w:tcPr>
            <w:tcW w:w="607" w:type="dxa"/>
            <w:shd w:val="clear" w:color="auto" w:fill="auto"/>
            <w:noWrap/>
            <w:vAlign w:val="bottom"/>
          </w:tcPr>
          <w:p w:rsidR="001707D4" w:rsidRPr="00845BFA" w:rsidDel="00C81D61" w:rsidRDefault="001707D4" w:rsidP="009652F9">
            <w:pPr>
              <w:pStyle w:val="Tablebody-centered"/>
              <w:rPr>
                <w:del w:id="55632" w:author="Diana Machado" w:date="2019-04-05T18:40:00Z"/>
                <w:lang w:val="en-PH" w:eastAsia="en-PH"/>
              </w:rPr>
            </w:pPr>
            <w:del w:id="55633" w:author="Diana Machado" w:date="2019-04-05T18:40:00Z">
              <w:r w:rsidRPr="00845BFA" w:rsidDel="00C81D61">
                <w:rPr>
                  <w:lang w:val="en-PH" w:eastAsia="en-PH"/>
                </w:rPr>
                <w:delText>4.635</w:delText>
              </w:r>
            </w:del>
          </w:p>
        </w:tc>
        <w:tc>
          <w:tcPr>
            <w:tcW w:w="607" w:type="dxa"/>
            <w:shd w:val="clear" w:color="auto" w:fill="auto"/>
            <w:noWrap/>
            <w:vAlign w:val="bottom"/>
          </w:tcPr>
          <w:p w:rsidR="001707D4" w:rsidRPr="00845BFA" w:rsidDel="00C81D61" w:rsidRDefault="001707D4" w:rsidP="009652F9">
            <w:pPr>
              <w:pStyle w:val="Tablebody-centered"/>
              <w:rPr>
                <w:del w:id="55634" w:author="Diana Machado" w:date="2019-04-05T18:40:00Z"/>
                <w:lang w:val="en-PH" w:eastAsia="en-PH"/>
              </w:rPr>
            </w:pPr>
            <w:del w:id="55635" w:author="Diana Machado" w:date="2019-04-05T18:40:00Z">
              <w:r w:rsidRPr="00845BFA" w:rsidDel="00C81D61">
                <w:rPr>
                  <w:lang w:val="en-PH" w:eastAsia="en-PH"/>
                </w:rPr>
                <w:delText>3.911</w:delText>
              </w:r>
            </w:del>
          </w:p>
        </w:tc>
        <w:tc>
          <w:tcPr>
            <w:tcW w:w="607" w:type="dxa"/>
            <w:shd w:val="clear" w:color="auto" w:fill="auto"/>
            <w:noWrap/>
            <w:vAlign w:val="bottom"/>
          </w:tcPr>
          <w:p w:rsidR="001707D4" w:rsidRPr="00845BFA" w:rsidDel="00C81D61" w:rsidRDefault="001707D4" w:rsidP="009652F9">
            <w:pPr>
              <w:pStyle w:val="Tablebody-centered"/>
              <w:rPr>
                <w:del w:id="55636" w:author="Diana Machado" w:date="2019-04-05T18:40:00Z"/>
                <w:lang w:val="en-PH" w:eastAsia="en-PH"/>
              </w:rPr>
            </w:pPr>
            <w:del w:id="55637" w:author="Diana Machado" w:date="2019-04-05T18:40:00Z">
              <w:r w:rsidRPr="00845BFA" w:rsidDel="00C81D61">
                <w:rPr>
                  <w:lang w:val="en-PH" w:eastAsia="en-PH"/>
                </w:rPr>
                <w:delText>3.113</w:delText>
              </w:r>
            </w:del>
          </w:p>
        </w:tc>
        <w:tc>
          <w:tcPr>
            <w:tcW w:w="607" w:type="dxa"/>
            <w:shd w:val="clear" w:color="auto" w:fill="auto"/>
            <w:noWrap/>
            <w:vAlign w:val="bottom"/>
          </w:tcPr>
          <w:p w:rsidR="001707D4" w:rsidRPr="00845BFA" w:rsidDel="00C81D61" w:rsidRDefault="001707D4" w:rsidP="009652F9">
            <w:pPr>
              <w:pStyle w:val="Tablebody-centered"/>
              <w:rPr>
                <w:del w:id="55638" w:author="Diana Machado" w:date="2019-04-05T18:40:00Z"/>
                <w:lang w:val="en-PH" w:eastAsia="en-PH"/>
              </w:rPr>
            </w:pPr>
            <w:del w:id="55639" w:author="Diana Machado" w:date="2019-04-05T18:40:00Z">
              <w:r w:rsidRPr="00845BFA" w:rsidDel="00C81D61">
                <w:rPr>
                  <w:lang w:val="en-PH" w:eastAsia="en-PH"/>
                </w:rPr>
                <w:delText>1.530</w:delText>
              </w:r>
            </w:del>
          </w:p>
        </w:tc>
        <w:tc>
          <w:tcPr>
            <w:tcW w:w="607" w:type="dxa"/>
            <w:shd w:val="clear" w:color="auto" w:fill="auto"/>
            <w:noWrap/>
            <w:vAlign w:val="bottom"/>
          </w:tcPr>
          <w:p w:rsidR="001707D4" w:rsidRPr="00845BFA" w:rsidDel="00C81D61" w:rsidRDefault="001707D4" w:rsidP="009652F9">
            <w:pPr>
              <w:pStyle w:val="Tablebody-centered"/>
              <w:rPr>
                <w:del w:id="55640" w:author="Diana Machado" w:date="2019-04-05T18:40:00Z"/>
                <w:lang w:val="en-PH" w:eastAsia="en-PH"/>
              </w:rPr>
            </w:pPr>
            <w:del w:id="55641" w:author="Diana Machado" w:date="2019-04-05T18:40:00Z">
              <w:r w:rsidRPr="00845BFA" w:rsidDel="00C81D61">
                <w:rPr>
                  <w:lang w:val="en-PH" w:eastAsia="en-PH"/>
                </w:rPr>
                <w:delText>0.737</w:delText>
              </w:r>
            </w:del>
          </w:p>
        </w:tc>
        <w:tc>
          <w:tcPr>
            <w:tcW w:w="715" w:type="dxa"/>
            <w:shd w:val="clear" w:color="auto" w:fill="auto"/>
            <w:noWrap/>
            <w:vAlign w:val="bottom"/>
          </w:tcPr>
          <w:p w:rsidR="001707D4" w:rsidRPr="00845BFA" w:rsidDel="00C81D61" w:rsidRDefault="001707D4" w:rsidP="009652F9">
            <w:pPr>
              <w:pStyle w:val="Tablebody-centered"/>
              <w:rPr>
                <w:del w:id="55642" w:author="Diana Machado" w:date="2019-04-05T18:40:00Z"/>
                <w:lang w:val="en-PH" w:eastAsia="en-PH"/>
              </w:rPr>
            </w:pPr>
            <w:del w:id="5564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644" w:author="Diana Machado" w:date="2019-04-05T18:40:00Z"/>
                <w:lang w:val="en-PH" w:eastAsia="en-PH"/>
              </w:rPr>
            </w:pPr>
            <w:del w:id="55645" w:author="Diana Machado" w:date="2019-04-05T18:40:00Z">
              <w:r w:rsidRPr="00845BFA" w:rsidDel="00C81D61">
                <w:rPr>
                  <w:lang w:val="en-PH" w:eastAsia="en-PH"/>
                </w:rPr>
                <w:delText>0.865</w:delText>
              </w:r>
            </w:del>
          </w:p>
        </w:tc>
        <w:tc>
          <w:tcPr>
            <w:tcW w:w="543" w:type="dxa"/>
            <w:shd w:val="clear" w:color="auto" w:fill="auto"/>
            <w:noWrap/>
            <w:vAlign w:val="bottom"/>
          </w:tcPr>
          <w:p w:rsidR="001707D4" w:rsidRPr="00845BFA" w:rsidDel="00C81D61" w:rsidRDefault="001707D4" w:rsidP="009652F9">
            <w:pPr>
              <w:pStyle w:val="Tablebody-centered"/>
              <w:rPr>
                <w:del w:id="55646" w:author="Diana Machado" w:date="2019-04-05T18:40:00Z"/>
                <w:lang w:val="en-PH" w:eastAsia="en-PH"/>
              </w:rPr>
            </w:pPr>
            <w:del w:id="55647" w:author="Diana Machado" w:date="2019-04-05T18:40:00Z">
              <w:r w:rsidRPr="00845BFA" w:rsidDel="00C81D61">
                <w:rPr>
                  <w:lang w:val="en-PH" w:eastAsia="en-PH"/>
                </w:rPr>
                <w:delText>0.729</w:delText>
              </w:r>
            </w:del>
          </w:p>
        </w:tc>
        <w:tc>
          <w:tcPr>
            <w:tcW w:w="543" w:type="dxa"/>
            <w:shd w:val="clear" w:color="auto" w:fill="auto"/>
            <w:noWrap/>
            <w:vAlign w:val="bottom"/>
          </w:tcPr>
          <w:p w:rsidR="001707D4" w:rsidRPr="00845BFA" w:rsidDel="00C81D61" w:rsidRDefault="001707D4" w:rsidP="009652F9">
            <w:pPr>
              <w:pStyle w:val="Tablebody-centered"/>
              <w:rPr>
                <w:del w:id="55648" w:author="Diana Machado" w:date="2019-04-05T18:40:00Z"/>
                <w:lang w:val="en-PH" w:eastAsia="en-PH"/>
              </w:rPr>
            </w:pPr>
            <w:del w:id="55649" w:author="Diana Machado" w:date="2019-04-05T18:40:00Z">
              <w:r w:rsidRPr="00845BFA" w:rsidDel="00C81D61">
                <w:rPr>
                  <w:lang w:val="en-PH" w:eastAsia="en-PH"/>
                </w:rPr>
                <w:delText>0.581</w:delText>
              </w:r>
            </w:del>
          </w:p>
        </w:tc>
        <w:tc>
          <w:tcPr>
            <w:tcW w:w="543" w:type="dxa"/>
            <w:shd w:val="clear" w:color="auto" w:fill="auto"/>
            <w:noWrap/>
            <w:vAlign w:val="bottom"/>
          </w:tcPr>
          <w:p w:rsidR="001707D4" w:rsidRPr="00845BFA" w:rsidDel="00C81D61" w:rsidRDefault="001707D4" w:rsidP="009652F9">
            <w:pPr>
              <w:pStyle w:val="Tablebody-centered"/>
              <w:rPr>
                <w:del w:id="55650" w:author="Diana Machado" w:date="2019-04-05T18:40:00Z"/>
                <w:lang w:val="en-PH" w:eastAsia="en-PH"/>
              </w:rPr>
            </w:pPr>
            <w:del w:id="55651" w:author="Diana Machado" w:date="2019-04-05T18:40:00Z">
              <w:r w:rsidRPr="00845BFA" w:rsidDel="00C81D61">
                <w:rPr>
                  <w:lang w:val="en-PH" w:eastAsia="en-PH"/>
                </w:rPr>
                <w:delText>0.285</w:delText>
              </w:r>
            </w:del>
          </w:p>
        </w:tc>
        <w:tc>
          <w:tcPr>
            <w:tcW w:w="543" w:type="dxa"/>
            <w:shd w:val="clear" w:color="auto" w:fill="auto"/>
            <w:noWrap/>
            <w:vAlign w:val="bottom"/>
          </w:tcPr>
          <w:p w:rsidR="001707D4" w:rsidRPr="00845BFA" w:rsidDel="00C81D61" w:rsidRDefault="001707D4" w:rsidP="009652F9">
            <w:pPr>
              <w:pStyle w:val="Tablebody-centered"/>
              <w:rPr>
                <w:del w:id="55652" w:author="Diana Machado" w:date="2019-04-05T18:40:00Z"/>
                <w:lang w:val="en-PH" w:eastAsia="en-PH"/>
              </w:rPr>
            </w:pPr>
            <w:del w:id="55653" w:author="Diana Machado" w:date="2019-04-05T18:40:00Z">
              <w:r w:rsidRPr="00845BFA" w:rsidDel="00C81D61">
                <w:rPr>
                  <w:lang w:val="en-PH" w:eastAsia="en-PH"/>
                </w:rPr>
                <w:delText>0.137</w:delText>
              </w:r>
            </w:del>
          </w:p>
        </w:tc>
      </w:tr>
      <w:tr w:rsidR="001707D4" w:rsidRPr="0041013B" w:rsidDel="00C81D61" w:rsidTr="001707D4">
        <w:trPr>
          <w:trHeight w:val="198"/>
          <w:del w:id="55654" w:author="Diana Machado" w:date="2019-04-05T18:40:00Z"/>
        </w:trPr>
        <w:tc>
          <w:tcPr>
            <w:tcW w:w="1032" w:type="dxa"/>
            <w:vMerge/>
            <w:vAlign w:val="center"/>
          </w:tcPr>
          <w:p w:rsidR="001707D4" w:rsidRPr="00845BFA" w:rsidDel="00C81D61" w:rsidRDefault="001707D4" w:rsidP="009652F9">
            <w:pPr>
              <w:pStyle w:val="Tablebody-centered"/>
              <w:rPr>
                <w:del w:id="5565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656" w:author="Diana Machado" w:date="2019-04-05T18:40:00Z"/>
                <w:lang w:val="en-PH" w:eastAsia="en-PH"/>
              </w:rPr>
            </w:pPr>
            <w:del w:id="55657" w:author="Diana Machado" w:date="2019-04-05T18:40:00Z">
              <w:r w:rsidRPr="00845BFA" w:rsidDel="00C81D61">
                <w:rPr>
                  <w:lang w:val="en-PH" w:eastAsia="en-PH"/>
                </w:rPr>
                <w:delText>21</w:delText>
              </w:r>
            </w:del>
          </w:p>
        </w:tc>
        <w:tc>
          <w:tcPr>
            <w:tcW w:w="1253" w:type="dxa"/>
            <w:shd w:val="clear" w:color="auto" w:fill="auto"/>
            <w:noWrap/>
            <w:vAlign w:val="bottom"/>
          </w:tcPr>
          <w:p w:rsidR="001707D4" w:rsidRPr="00845BFA" w:rsidDel="00C81D61" w:rsidRDefault="001707D4" w:rsidP="009652F9">
            <w:pPr>
              <w:pStyle w:val="Tablebody-centered"/>
              <w:rPr>
                <w:del w:id="55658" w:author="Diana Machado" w:date="2019-04-05T18:40:00Z"/>
                <w:lang w:val="en-PH" w:eastAsia="en-PH"/>
              </w:rPr>
            </w:pPr>
            <w:del w:id="55659" w:author="Diana Machado" w:date="2019-04-05T18:40:00Z">
              <w:r w:rsidRPr="00845BFA" w:rsidDel="00C81D61">
                <w:rPr>
                  <w:lang w:val="en-PH" w:eastAsia="en-PH"/>
                </w:rPr>
                <w:delText>LEON</w:delText>
              </w:r>
            </w:del>
          </w:p>
        </w:tc>
        <w:tc>
          <w:tcPr>
            <w:tcW w:w="709" w:type="dxa"/>
            <w:shd w:val="clear" w:color="auto" w:fill="auto"/>
            <w:noWrap/>
            <w:vAlign w:val="bottom"/>
          </w:tcPr>
          <w:p w:rsidR="001707D4" w:rsidRPr="00845BFA" w:rsidDel="00C81D61" w:rsidRDefault="001707D4" w:rsidP="009652F9">
            <w:pPr>
              <w:pStyle w:val="Tablebody-centered"/>
              <w:rPr>
                <w:del w:id="55660" w:author="Diana Machado" w:date="2019-04-05T18:40:00Z"/>
                <w:lang w:val="en-PH" w:eastAsia="en-PH"/>
              </w:rPr>
            </w:pPr>
            <w:del w:id="55661" w:author="Diana Machado" w:date="2019-04-05T18:40:00Z">
              <w:r w:rsidRPr="00845BFA" w:rsidDel="00C81D61">
                <w:rPr>
                  <w:lang w:val="en-PH" w:eastAsia="en-PH"/>
                </w:rPr>
                <w:delText>1.121</w:delText>
              </w:r>
            </w:del>
          </w:p>
        </w:tc>
        <w:tc>
          <w:tcPr>
            <w:tcW w:w="607" w:type="dxa"/>
            <w:shd w:val="clear" w:color="auto" w:fill="auto"/>
            <w:noWrap/>
            <w:vAlign w:val="bottom"/>
          </w:tcPr>
          <w:p w:rsidR="001707D4" w:rsidRPr="00845BFA" w:rsidDel="00C81D61" w:rsidRDefault="001707D4" w:rsidP="009652F9">
            <w:pPr>
              <w:pStyle w:val="Tablebody-centered"/>
              <w:rPr>
                <w:del w:id="55662" w:author="Diana Machado" w:date="2019-04-05T18:40:00Z"/>
                <w:lang w:val="en-PH" w:eastAsia="en-PH"/>
              </w:rPr>
            </w:pPr>
            <w:del w:id="55663" w:author="Diana Machado" w:date="2019-04-05T18:40:00Z">
              <w:r w:rsidRPr="00845BFA" w:rsidDel="00C81D61">
                <w:rPr>
                  <w:lang w:val="en-PH" w:eastAsia="en-PH"/>
                </w:rPr>
                <w:delText>0.802</w:delText>
              </w:r>
            </w:del>
          </w:p>
        </w:tc>
        <w:tc>
          <w:tcPr>
            <w:tcW w:w="607" w:type="dxa"/>
            <w:shd w:val="clear" w:color="auto" w:fill="auto"/>
            <w:noWrap/>
            <w:vAlign w:val="bottom"/>
          </w:tcPr>
          <w:p w:rsidR="001707D4" w:rsidRPr="00845BFA" w:rsidDel="00C81D61" w:rsidRDefault="001707D4" w:rsidP="009652F9">
            <w:pPr>
              <w:pStyle w:val="Tablebody-centered"/>
              <w:rPr>
                <w:del w:id="55664" w:author="Diana Machado" w:date="2019-04-05T18:40:00Z"/>
                <w:lang w:val="en-PH" w:eastAsia="en-PH"/>
              </w:rPr>
            </w:pPr>
            <w:del w:id="55665" w:author="Diana Machado" w:date="2019-04-05T18:40:00Z">
              <w:r w:rsidRPr="00845BFA" w:rsidDel="00C81D61">
                <w:rPr>
                  <w:lang w:val="en-PH" w:eastAsia="en-PH"/>
                </w:rPr>
                <w:delText>0.484</w:delText>
              </w:r>
            </w:del>
          </w:p>
        </w:tc>
        <w:tc>
          <w:tcPr>
            <w:tcW w:w="607" w:type="dxa"/>
            <w:shd w:val="clear" w:color="auto" w:fill="auto"/>
            <w:noWrap/>
            <w:vAlign w:val="bottom"/>
          </w:tcPr>
          <w:p w:rsidR="001707D4" w:rsidRPr="00845BFA" w:rsidDel="00C81D61" w:rsidRDefault="001707D4" w:rsidP="009652F9">
            <w:pPr>
              <w:pStyle w:val="Tablebody-centered"/>
              <w:rPr>
                <w:del w:id="55666" w:author="Diana Machado" w:date="2019-04-05T18:40:00Z"/>
                <w:lang w:val="en-PH" w:eastAsia="en-PH"/>
              </w:rPr>
            </w:pPr>
            <w:del w:id="55667" w:author="Diana Machado" w:date="2019-04-05T18:40:00Z">
              <w:r w:rsidRPr="00845BFA" w:rsidDel="00C81D61">
                <w:rPr>
                  <w:lang w:val="en-PH" w:eastAsia="en-PH"/>
                </w:rPr>
                <w:delText>0.299</w:delText>
              </w:r>
            </w:del>
          </w:p>
        </w:tc>
        <w:tc>
          <w:tcPr>
            <w:tcW w:w="607" w:type="dxa"/>
            <w:shd w:val="clear" w:color="auto" w:fill="auto"/>
            <w:noWrap/>
            <w:vAlign w:val="bottom"/>
          </w:tcPr>
          <w:p w:rsidR="001707D4" w:rsidRPr="00845BFA" w:rsidDel="00C81D61" w:rsidRDefault="001707D4" w:rsidP="009652F9">
            <w:pPr>
              <w:pStyle w:val="Tablebody-centered"/>
              <w:rPr>
                <w:del w:id="55668" w:author="Diana Machado" w:date="2019-04-05T18:40:00Z"/>
                <w:lang w:val="en-PH" w:eastAsia="en-PH"/>
              </w:rPr>
            </w:pPr>
            <w:del w:id="55669" w:author="Diana Machado" w:date="2019-04-05T18:40:00Z">
              <w:r w:rsidRPr="00845BFA" w:rsidDel="00C81D61">
                <w:rPr>
                  <w:lang w:val="en-PH" w:eastAsia="en-PH"/>
                </w:rPr>
                <w:delText>0.126</w:delText>
              </w:r>
            </w:del>
          </w:p>
        </w:tc>
        <w:tc>
          <w:tcPr>
            <w:tcW w:w="607" w:type="dxa"/>
            <w:shd w:val="clear" w:color="auto" w:fill="auto"/>
            <w:noWrap/>
            <w:vAlign w:val="bottom"/>
          </w:tcPr>
          <w:p w:rsidR="001707D4" w:rsidRPr="00845BFA" w:rsidDel="00C81D61" w:rsidRDefault="001707D4" w:rsidP="009652F9">
            <w:pPr>
              <w:pStyle w:val="Tablebody-centered"/>
              <w:rPr>
                <w:del w:id="55670" w:author="Diana Machado" w:date="2019-04-05T18:40:00Z"/>
                <w:lang w:val="en-PH" w:eastAsia="en-PH"/>
              </w:rPr>
            </w:pPr>
            <w:del w:id="55671" w:author="Diana Machado" w:date="2019-04-05T18:40:00Z">
              <w:r w:rsidRPr="00845BFA" w:rsidDel="00C81D61">
                <w:rPr>
                  <w:lang w:val="en-PH" w:eastAsia="en-PH"/>
                </w:rPr>
                <w:delText>0.092</w:delText>
              </w:r>
            </w:del>
          </w:p>
        </w:tc>
        <w:tc>
          <w:tcPr>
            <w:tcW w:w="715" w:type="dxa"/>
            <w:shd w:val="clear" w:color="auto" w:fill="auto"/>
            <w:noWrap/>
            <w:vAlign w:val="bottom"/>
          </w:tcPr>
          <w:p w:rsidR="001707D4" w:rsidRPr="00845BFA" w:rsidDel="00C81D61" w:rsidRDefault="001707D4" w:rsidP="009652F9">
            <w:pPr>
              <w:pStyle w:val="Tablebody-centered"/>
              <w:rPr>
                <w:del w:id="55672" w:author="Diana Machado" w:date="2019-04-05T18:40:00Z"/>
                <w:lang w:val="en-PH" w:eastAsia="en-PH"/>
              </w:rPr>
            </w:pPr>
            <w:del w:id="5567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674" w:author="Diana Machado" w:date="2019-04-05T18:40:00Z"/>
                <w:lang w:val="en-PH" w:eastAsia="en-PH"/>
              </w:rPr>
            </w:pPr>
            <w:del w:id="55675" w:author="Diana Machado" w:date="2019-04-05T18:40:00Z">
              <w:r w:rsidRPr="00845BFA" w:rsidDel="00C81D61">
                <w:rPr>
                  <w:lang w:val="en-PH" w:eastAsia="en-PH"/>
                </w:rPr>
                <w:delText>0.715</w:delText>
              </w:r>
            </w:del>
          </w:p>
        </w:tc>
        <w:tc>
          <w:tcPr>
            <w:tcW w:w="543" w:type="dxa"/>
            <w:shd w:val="clear" w:color="auto" w:fill="auto"/>
            <w:noWrap/>
            <w:vAlign w:val="bottom"/>
          </w:tcPr>
          <w:p w:rsidR="001707D4" w:rsidRPr="00845BFA" w:rsidDel="00C81D61" w:rsidRDefault="001707D4" w:rsidP="009652F9">
            <w:pPr>
              <w:pStyle w:val="Tablebody-centered"/>
              <w:rPr>
                <w:del w:id="55676" w:author="Diana Machado" w:date="2019-04-05T18:40:00Z"/>
                <w:lang w:val="en-PH" w:eastAsia="en-PH"/>
              </w:rPr>
            </w:pPr>
            <w:del w:id="55677" w:author="Diana Machado" w:date="2019-04-05T18:40:00Z">
              <w:r w:rsidRPr="00845BFA" w:rsidDel="00C81D61">
                <w:rPr>
                  <w:lang w:val="en-PH" w:eastAsia="en-PH"/>
                </w:rPr>
                <w:delText>0.432</w:delText>
              </w:r>
            </w:del>
          </w:p>
        </w:tc>
        <w:tc>
          <w:tcPr>
            <w:tcW w:w="543" w:type="dxa"/>
            <w:shd w:val="clear" w:color="auto" w:fill="auto"/>
            <w:noWrap/>
            <w:vAlign w:val="bottom"/>
          </w:tcPr>
          <w:p w:rsidR="001707D4" w:rsidRPr="00845BFA" w:rsidDel="00C81D61" w:rsidRDefault="001707D4" w:rsidP="009652F9">
            <w:pPr>
              <w:pStyle w:val="Tablebody-centered"/>
              <w:rPr>
                <w:del w:id="55678" w:author="Diana Machado" w:date="2019-04-05T18:40:00Z"/>
                <w:lang w:val="en-PH" w:eastAsia="en-PH"/>
              </w:rPr>
            </w:pPr>
            <w:del w:id="55679" w:author="Diana Machado" w:date="2019-04-05T18:40:00Z">
              <w:r w:rsidRPr="00845BFA" w:rsidDel="00C81D61">
                <w:rPr>
                  <w:lang w:val="en-PH" w:eastAsia="en-PH"/>
                </w:rPr>
                <w:delText>0.267</w:delText>
              </w:r>
            </w:del>
          </w:p>
        </w:tc>
        <w:tc>
          <w:tcPr>
            <w:tcW w:w="543" w:type="dxa"/>
            <w:shd w:val="clear" w:color="auto" w:fill="auto"/>
            <w:noWrap/>
            <w:vAlign w:val="bottom"/>
          </w:tcPr>
          <w:p w:rsidR="001707D4" w:rsidRPr="00845BFA" w:rsidDel="00C81D61" w:rsidRDefault="001707D4" w:rsidP="009652F9">
            <w:pPr>
              <w:pStyle w:val="Tablebody-centered"/>
              <w:rPr>
                <w:del w:id="55680" w:author="Diana Machado" w:date="2019-04-05T18:40:00Z"/>
                <w:lang w:val="en-PH" w:eastAsia="en-PH"/>
              </w:rPr>
            </w:pPr>
            <w:del w:id="55681" w:author="Diana Machado" w:date="2019-04-05T18:40:00Z">
              <w:r w:rsidRPr="00845BFA" w:rsidDel="00C81D61">
                <w:rPr>
                  <w:lang w:val="en-PH" w:eastAsia="en-PH"/>
                </w:rPr>
                <w:delText>0.113</w:delText>
              </w:r>
            </w:del>
          </w:p>
        </w:tc>
        <w:tc>
          <w:tcPr>
            <w:tcW w:w="543" w:type="dxa"/>
            <w:shd w:val="clear" w:color="auto" w:fill="auto"/>
            <w:noWrap/>
            <w:vAlign w:val="bottom"/>
          </w:tcPr>
          <w:p w:rsidR="001707D4" w:rsidRPr="00845BFA" w:rsidDel="00C81D61" w:rsidRDefault="001707D4" w:rsidP="009652F9">
            <w:pPr>
              <w:pStyle w:val="Tablebody-centered"/>
              <w:rPr>
                <w:del w:id="55682" w:author="Diana Machado" w:date="2019-04-05T18:40:00Z"/>
                <w:lang w:val="en-PH" w:eastAsia="en-PH"/>
              </w:rPr>
            </w:pPr>
            <w:del w:id="55683" w:author="Diana Machado" w:date="2019-04-05T18:40:00Z">
              <w:r w:rsidRPr="00845BFA" w:rsidDel="00C81D61">
                <w:rPr>
                  <w:lang w:val="en-PH" w:eastAsia="en-PH"/>
                </w:rPr>
                <w:delText>0.082</w:delText>
              </w:r>
            </w:del>
          </w:p>
        </w:tc>
      </w:tr>
      <w:tr w:rsidR="001707D4" w:rsidRPr="0041013B" w:rsidDel="00C81D61" w:rsidTr="001707D4">
        <w:trPr>
          <w:trHeight w:val="198"/>
          <w:del w:id="55684" w:author="Diana Machado" w:date="2019-04-05T18:40:00Z"/>
        </w:trPr>
        <w:tc>
          <w:tcPr>
            <w:tcW w:w="1032" w:type="dxa"/>
            <w:vMerge/>
            <w:vAlign w:val="center"/>
          </w:tcPr>
          <w:p w:rsidR="001707D4" w:rsidRPr="00845BFA" w:rsidDel="00C81D61" w:rsidRDefault="001707D4" w:rsidP="009652F9">
            <w:pPr>
              <w:pStyle w:val="Tablebody-centered"/>
              <w:rPr>
                <w:del w:id="5568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686" w:author="Diana Machado" w:date="2019-04-05T18:40:00Z"/>
                <w:lang w:val="en-PH" w:eastAsia="en-PH"/>
              </w:rPr>
            </w:pPr>
            <w:del w:id="55687" w:author="Diana Machado" w:date="2019-04-05T18:40:00Z">
              <w:r w:rsidRPr="00845BFA" w:rsidDel="00C81D61">
                <w:rPr>
                  <w:lang w:val="en-PH" w:eastAsia="en-PH"/>
                </w:rPr>
                <w:delText>22</w:delText>
              </w:r>
            </w:del>
          </w:p>
        </w:tc>
        <w:tc>
          <w:tcPr>
            <w:tcW w:w="1253" w:type="dxa"/>
            <w:shd w:val="clear" w:color="auto" w:fill="auto"/>
            <w:noWrap/>
            <w:vAlign w:val="bottom"/>
          </w:tcPr>
          <w:p w:rsidR="001707D4" w:rsidRPr="00845BFA" w:rsidDel="00C81D61" w:rsidRDefault="001707D4" w:rsidP="009652F9">
            <w:pPr>
              <w:pStyle w:val="Tablebody-centered"/>
              <w:rPr>
                <w:del w:id="55688" w:author="Diana Machado" w:date="2019-04-05T18:40:00Z"/>
                <w:lang w:val="en-PH" w:eastAsia="en-PH"/>
              </w:rPr>
            </w:pPr>
            <w:del w:id="55689" w:author="Diana Machado" w:date="2019-04-05T18:40:00Z">
              <w:r w:rsidRPr="00845BFA" w:rsidDel="00C81D61">
                <w:rPr>
                  <w:lang w:val="en-PH" w:eastAsia="en-PH"/>
                </w:rPr>
                <w:delText>MARION</w:delText>
              </w:r>
            </w:del>
          </w:p>
        </w:tc>
        <w:tc>
          <w:tcPr>
            <w:tcW w:w="709" w:type="dxa"/>
            <w:shd w:val="clear" w:color="auto" w:fill="auto"/>
            <w:noWrap/>
            <w:vAlign w:val="bottom"/>
          </w:tcPr>
          <w:p w:rsidR="001707D4" w:rsidRPr="00845BFA" w:rsidDel="00C81D61" w:rsidRDefault="001707D4" w:rsidP="009652F9">
            <w:pPr>
              <w:pStyle w:val="Tablebody-centered"/>
              <w:rPr>
                <w:del w:id="55690" w:author="Diana Machado" w:date="2019-04-05T18:40:00Z"/>
                <w:lang w:val="en-PH" w:eastAsia="en-PH"/>
              </w:rPr>
            </w:pPr>
            <w:del w:id="55691" w:author="Diana Machado" w:date="2019-04-05T18:40:00Z">
              <w:r w:rsidRPr="00845BFA" w:rsidDel="00C81D61">
                <w:rPr>
                  <w:lang w:val="en-PH" w:eastAsia="en-PH"/>
                </w:rPr>
                <w:delText>1.620</w:delText>
              </w:r>
            </w:del>
          </w:p>
        </w:tc>
        <w:tc>
          <w:tcPr>
            <w:tcW w:w="607" w:type="dxa"/>
            <w:shd w:val="clear" w:color="auto" w:fill="auto"/>
            <w:noWrap/>
            <w:vAlign w:val="bottom"/>
          </w:tcPr>
          <w:p w:rsidR="001707D4" w:rsidRPr="00845BFA" w:rsidDel="00C81D61" w:rsidRDefault="001707D4" w:rsidP="009652F9">
            <w:pPr>
              <w:pStyle w:val="Tablebody-centered"/>
              <w:rPr>
                <w:del w:id="55692" w:author="Diana Machado" w:date="2019-04-05T18:40:00Z"/>
                <w:lang w:val="en-PH" w:eastAsia="en-PH"/>
              </w:rPr>
            </w:pPr>
            <w:del w:id="55693" w:author="Diana Machado" w:date="2019-04-05T18:40:00Z">
              <w:r w:rsidRPr="00845BFA" w:rsidDel="00C81D61">
                <w:rPr>
                  <w:lang w:val="en-PH" w:eastAsia="en-PH"/>
                </w:rPr>
                <w:delText>1.217</w:delText>
              </w:r>
            </w:del>
          </w:p>
        </w:tc>
        <w:tc>
          <w:tcPr>
            <w:tcW w:w="607" w:type="dxa"/>
            <w:shd w:val="clear" w:color="auto" w:fill="auto"/>
            <w:noWrap/>
            <w:vAlign w:val="bottom"/>
          </w:tcPr>
          <w:p w:rsidR="001707D4" w:rsidRPr="00845BFA" w:rsidDel="00C81D61" w:rsidRDefault="001707D4" w:rsidP="009652F9">
            <w:pPr>
              <w:pStyle w:val="Tablebody-centered"/>
              <w:rPr>
                <w:del w:id="55694" w:author="Diana Machado" w:date="2019-04-05T18:40:00Z"/>
                <w:lang w:val="en-PH" w:eastAsia="en-PH"/>
              </w:rPr>
            </w:pPr>
            <w:del w:id="55695" w:author="Diana Machado" w:date="2019-04-05T18:40:00Z">
              <w:r w:rsidRPr="00845BFA" w:rsidDel="00C81D61">
                <w:rPr>
                  <w:lang w:val="en-PH" w:eastAsia="en-PH"/>
                </w:rPr>
                <w:delText>0.816</w:delText>
              </w:r>
            </w:del>
          </w:p>
        </w:tc>
        <w:tc>
          <w:tcPr>
            <w:tcW w:w="607" w:type="dxa"/>
            <w:shd w:val="clear" w:color="auto" w:fill="auto"/>
            <w:noWrap/>
            <w:vAlign w:val="bottom"/>
          </w:tcPr>
          <w:p w:rsidR="001707D4" w:rsidRPr="00845BFA" w:rsidDel="00C81D61" w:rsidRDefault="001707D4" w:rsidP="009652F9">
            <w:pPr>
              <w:pStyle w:val="Tablebody-centered"/>
              <w:rPr>
                <w:del w:id="55696" w:author="Diana Machado" w:date="2019-04-05T18:40:00Z"/>
                <w:lang w:val="en-PH" w:eastAsia="en-PH"/>
              </w:rPr>
            </w:pPr>
            <w:del w:id="55697" w:author="Diana Machado" w:date="2019-04-05T18:40:00Z">
              <w:r w:rsidRPr="00845BFA" w:rsidDel="00C81D61">
                <w:rPr>
                  <w:lang w:val="en-PH" w:eastAsia="en-PH"/>
                </w:rPr>
                <w:delText>0.572</w:delText>
              </w:r>
            </w:del>
          </w:p>
        </w:tc>
        <w:tc>
          <w:tcPr>
            <w:tcW w:w="607" w:type="dxa"/>
            <w:shd w:val="clear" w:color="auto" w:fill="auto"/>
            <w:noWrap/>
            <w:vAlign w:val="bottom"/>
          </w:tcPr>
          <w:p w:rsidR="001707D4" w:rsidRPr="00845BFA" w:rsidDel="00C81D61" w:rsidRDefault="001707D4" w:rsidP="009652F9">
            <w:pPr>
              <w:pStyle w:val="Tablebody-centered"/>
              <w:rPr>
                <w:del w:id="55698" w:author="Diana Machado" w:date="2019-04-05T18:40:00Z"/>
                <w:lang w:val="en-PH" w:eastAsia="en-PH"/>
              </w:rPr>
            </w:pPr>
            <w:del w:id="55699" w:author="Diana Machado" w:date="2019-04-05T18:40:00Z">
              <w:r w:rsidRPr="00845BFA" w:rsidDel="00C81D61">
                <w:rPr>
                  <w:lang w:val="en-PH" w:eastAsia="en-PH"/>
                </w:rPr>
                <w:delText>0.228</w:delText>
              </w:r>
            </w:del>
          </w:p>
        </w:tc>
        <w:tc>
          <w:tcPr>
            <w:tcW w:w="607" w:type="dxa"/>
            <w:shd w:val="clear" w:color="auto" w:fill="auto"/>
            <w:noWrap/>
            <w:vAlign w:val="bottom"/>
          </w:tcPr>
          <w:p w:rsidR="001707D4" w:rsidRPr="00845BFA" w:rsidDel="00C81D61" w:rsidRDefault="001707D4" w:rsidP="009652F9">
            <w:pPr>
              <w:pStyle w:val="Tablebody-centered"/>
              <w:rPr>
                <w:del w:id="55700" w:author="Diana Machado" w:date="2019-04-05T18:40:00Z"/>
                <w:lang w:val="en-PH" w:eastAsia="en-PH"/>
              </w:rPr>
            </w:pPr>
            <w:del w:id="55701" w:author="Diana Machado" w:date="2019-04-05T18:40:00Z">
              <w:r w:rsidRPr="00845BFA" w:rsidDel="00C81D61">
                <w:rPr>
                  <w:lang w:val="en-PH" w:eastAsia="en-PH"/>
                </w:rPr>
                <w:delText>0.102</w:delText>
              </w:r>
            </w:del>
          </w:p>
        </w:tc>
        <w:tc>
          <w:tcPr>
            <w:tcW w:w="715" w:type="dxa"/>
            <w:shd w:val="clear" w:color="auto" w:fill="auto"/>
            <w:noWrap/>
            <w:vAlign w:val="bottom"/>
          </w:tcPr>
          <w:p w:rsidR="001707D4" w:rsidRPr="00845BFA" w:rsidDel="00C81D61" w:rsidRDefault="001707D4" w:rsidP="009652F9">
            <w:pPr>
              <w:pStyle w:val="Tablebody-centered"/>
              <w:rPr>
                <w:del w:id="55702" w:author="Diana Machado" w:date="2019-04-05T18:40:00Z"/>
                <w:lang w:val="en-PH" w:eastAsia="en-PH"/>
              </w:rPr>
            </w:pPr>
            <w:del w:id="5570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704" w:author="Diana Machado" w:date="2019-04-05T18:40:00Z"/>
                <w:lang w:val="en-PH" w:eastAsia="en-PH"/>
              </w:rPr>
            </w:pPr>
            <w:del w:id="55705" w:author="Diana Machado" w:date="2019-04-05T18:40:00Z">
              <w:r w:rsidRPr="00845BFA" w:rsidDel="00C81D61">
                <w:rPr>
                  <w:lang w:val="en-PH" w:eastAsia="en-PH"/>
                </w:rPr>
                <w:delText>0.751</w:delText>
              </w:r>
            </w:del>
          </w:p>
        </w:tc>
        <w:tc>
          <w:tcPr>
            <w:tcW w:w="543" w:type="dxa"/>
            <w:shd w:val="clear" w:color="auto" w:fill="auto"/>
            <w:noWrap/>
            <w:vAlign w:val="bottom"/>
          </w:tcPr>
          <w:p w:rsidR="001707D4" w:rsidRPr="00845BFA" w:rsidDel="00C81D61" w:rsidRDefault="001707D4" w:rsidP="009652F9">
            <w:pPr>
              <w:pStyle w:val="Tablebody-centered"/>
              <w:rPr>
                <w:del w:id="55706" w:author="Diana Machado" w:date="2019-04-05T18:40:00Z"/>
                <w:lang w:val="en-PH" w:eastAsia="en-PH"/>
              </w:rPr>
            </w:pPr>
            <w:del w:id="55707" w:author="Diana Machado" w:date="2019-04-05T18:40:00Z">
              <w:r w:rsidRPr="00845BFA" w:rsidDel="00C81D61">
                <w:rPr>
                  <w:lang w:val="en-PH" w:eastAsia="en-PH"/>
                </w:rPr>
                <w:delText>0.504</w:delText>
              </w:r>
            </w:del>
          </w:p>
        </w:tc>
        <w:tc>
          <w:tcPr>
            <w:tcW w:w="543" w:type="dxa"/>
            <w:shd w:val="clear" w:color="auto" w:fill="auto"/>
            <w:noWrap/>
            <w:vAlign w:val="bottom"/>
          </w:tcPr>
          <w:p w:rsidR="001707D4" w:rsidRPr="00845BFA" w:rsidDel="00C81D61" w:rsidRDefault="001707D4" w:rsidP="009652F9">
            <w:pPr>
              <w:pStyle w:val="Tablebody-centered"/>
              <w:rPr>
                <w:del w:id="55708" w:author="Diana Machado" w:date="2019-04-05T18:40:00Z"/>
                <w:lang w:val="en-PH" w:eastAsia="en-PH"/>
              </w:rPr>
            </w:pPr>
            <w:del w:id="55709" w:author="Diana Machado" w:date="2019-04-05T18:40:00Z">
              <w:r w:rsidRPr="00845BFA" w:rsidDel="00C81D61">
                <w:rPr>
                  <w:lang w:val="en-PH" w:eastAsia="en-PH"/>
                </w:rPr>
                <w:delText>0.353</w:delText>
              </w:r>
            </w:del>
          </w:p>
        </w:tc>
        <w:tc>
          <w:tcPr>
            <w:tcW w:w="543" w:type="dxa"/>
            <w:shd w:val="clear" w:color="auto" w:fill="auto"/>
            <w:noWrap/>
            <w:vAlign w:val="bottom"/>
          </w:tcPr>
          <w:p w:rsidR="001707D4" w:rsidRPr="00845BFA" w:rsidDel="00C81D61" w:rsidRDefault="001707D4" w:rsidP="009652F9">
            <w:pPr>
              <w:pStyle w:val="Tablebody-centered"/>
              <w:rPr>
                <w:del w:id="55710" w:author="Diana Machado" w:date="2019-04-05T18:40:00Z"/>
                <w:lang w:val="en-PH" w:eastAsia="en-PH"/>
              </w:rPr>
            </w:pPr>
            <w:del w:id="55711" w:author="Diana Machado" w:date="2019-04-05T18:40:00Z">
              <w:r w:rsidRPr="00845BFA" w:rsidDel="00C81D61">
                <w:rPr>
                  <w:lang w:val="en-PH" w:eastAsia="en-PH"/>
                </w:rPr>
                <w:delText>0.141</w:delText>
              </w:r>
            </w:del>
          </w:p>
        </w:tc>
        <w:tc>
          <w:tcPr>
            <w:tcW w:w="543" w:type="dxa"/>
            <w:shd w:val="clear" w:color="auto" w:fill="auto"/>
            <w:noWrap/>
            <w:vAlign w:val="bottom"/>
          </w:tcPr>
          <w:p w:rsidR="001707D4" w:rsidRPr="00845BFA" w:rsidDel="00C81D61" w:rsidRDefault="001707D4" w:rsidP="009652F9">
            <w:pPr>
              <w:pStyle w:val="Tablebody-centered"/>
              <w:rPr>
                <w:del w:id="55712" w:author="Diana Machado" w:date="2019-04-05T18:40:00Z"/>
                <w:lang w:val="en-PH" w:eastAsia="en-PH"/>
              </w:rPr>
            </w:pPr>
            <w:del w:id="55713" w:author="Diana Machado" w:date="2019-04-05T18:40:00Z">
              <w:r w:rsidRPr="00845BFA" w:rsidDel="00C81D61">
                <w:rPr>
                  <w:lang w:val="en-PH" w:eastAsia="en-PH"/>
                </w:rPr>
                <w:delText>0.063</w:delText>
              </w:r>
            </w:del>
          </w:p>
        </w:tc>
      </w:tr>
      <w:tr w:rsidR="001707D4" w:rsidRPr="0041013B" w:rsidDel="00C81D61" w:rsidTr="001707D4">
        <w:trPr>
          <w:trHeight w:val="198"/>
          <w:del w:id="55714" w:author="Diana Machado" w:date="2019-04-05T18:40:00Z"/>
        </w:trPr>
        <w:tc>
          <w:tcPr>
            <w:tcW w:w="1032" w:type="dxa"/>
            <w:vMerge/>
            <w:vAlign w:val="center"/>
          </w:tcPr>
          <w:p w:rsidR="001707D4" w:rsidRPr="00845BFA" w:rsidDel="00C81D61" w:rsidRDefault="001707D4" w:rsidP="009652F9">
            <w:pPr>
              <w:pStyle w:val="Tablebody-centered"/>
              <w:rPr>
                <w:del w:id="5571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716" w:author="Diana Machado" w:date="2019-04-05T18:40:00Z"/>
                <w:lang w:val="en-PH" w:eastAsia="en-PH"/>
              </w:rPr>
            </w:pPr>
            <w:del w:id="55717" w:author="Diana Machado" w:date="2019-04-05T18:40:00Z">
              <w:r w:rsidRPr="00845BFA" w:rsidDel="00C81D61">
                <w:rPr>
                  <w:lang w:val="en-PH" w:eastAsia="en-PH"/>
                </w:rPr>
                <w:delText>23</w:delText>
              </w:r>
            </w:del>
          </w:p>
        </w:tc>
        <w:tc>
          <w:tcPr>
            <w:tcW w:w="1253" w:type="dxa"/>
            <w:shd w:val="clear" w:color="auto" w:fill="auto"/>
            <w:noWrap/>
            <w:vAlign w:val="bottom"/>
          </w:tcPr>
          <w:p w:rsidR="001707D4" w:rsidRPr="00845BFA" w:rsidDel="00C81D61" w:rsidRDefault="001707D4" w:rsidP="009652F9">
            <w:pPr>
              <w:pStyle w:val="Tablebody-centered"/>
              <w:rPr>
                <w:del w:id="55718" w:author="Diana Machado" w:date="2019-04-05T18:40:00Z"/>
                <w:lang w:val="en-PH" w:eastAsia="en-PH"/>
              </w:rPr>
            </w:pPr>
            <w:del w:id="55719" w:author="Diana Machado" w:date="2019-04-05T18:40:00Z">
              <w:r w:rsidRPr="00845BFA" w:rsidDel="00C81D61">
                <w:rPr>
                  <w:lang w:val="en-PH" w:eastAsia="en-PH"/>
                </w:rPr>
                <w:delText>MARTIN</w:delText>
              </w:r>
            </w:del>
          </w:p>
        </w:tc>
        <w:tc>
          <w:tcPr>
            <w:tcW w:w="709" w:type="dxa"/>
            <w:shd w:val="clear" w:color="auto" w:fill="auto"/>
            <w:noWrap/>
            <w:vAlign w:val="bottom"/>
          </w:tcPr>
          <w:p w:rsidR="001707D4" w:rsidRPr="00845BFA" w:rsidDel="00C81D61" w:rsidRDefault="001707D4" w:rsidP="009652F9">
            <w:pPr>
              <w:pStyle w:val="Tablebody-centered"/>
              <w:rPr>
                <w:del w:id="55720" w:author="Diana Machado" w:date="2019-04-05T18:40:00Z"/>
                <w:lang w:val="en-PH" w:eastAsia="en-PH"/>
              </w:rPr>
            </w:pPr>
            <w:del w:id="55721" w:author="Diana Machado" w:date="2019-04-05T18:40:00Z">
              <w:r w:rsidRPr="00845BFA" w:rsidDel="00C81D61">
                <w:rPr>
                  <w:lang w:val="en-PH" w:eastAsia="en-PH"/>
                </w:rPr>
                <w:delText>5.801</w:delText>
              </w:r>
            </w:del>
          </w:p>
        </w:tc>
        <w:tc>
          <w:tcPr>
            <w:tcW w:w="607" w:type="dxa"/>
            <w:shd w:val="clear" w:color="auto" w:fill="auto"/>
            <w:noWrap/>
            <w:vAlign w:val="bottom"/>
          </w:tcPr>
          <w:p w:rsidR="001707D4" w:rsidRPr="00845BFA" w:rsidDel="00C81D61" w:rsidRDefault="001707D4" w:rsidP="009652F9">
            <w:pPr>
              <w:pStyle w:val="Tablebody-centered"/>
              <w:rPr>
                <w:del w:id="55722" w:author="Diana Machado" w:date="2019-04-05T18:40:00Z"/>
                <w:lang w:val="en-PH" w:eastAsia="en-PH"/>
              </w:rPr>
            </w:pPr>
            <w:del w:id="55723" w:author="Diana Machado" w:date="2019-04-05T18:40:00Z">
              <w:r w:rsidRPr="00845BFA" w:rsidDel="00C81D61">
                <w:rPr>
                  <w:lang w:val="en-PH" w:eastAsia="en-PH"/>
                </w:rPr>
                <w:delText>5.127</w:delText>
              </w:r>
            </w:del>
          </w:p>
        </w:tc>
        <w:tc>
          <w:tcPr>
            <w:tcW w:w="607" w:type="dxa"/>
            <w:shd w:val="clear" w:color="auto" w:fill="auto"/>
            <w:noWrap/>
            <w:vAlign w:val="bottom"/>
          </w:tcPr>
          <w:p w:rsidR="001707D4" w:rsidRPr="00845BFA" w:rsidDel="00C81D61" w:rsidRDefault="001707D4" w:rsidP="009652F9">
            <w:pPr>
              <w:pStyle w:val="Tablebody-centered"/>
              <w:rPr>
                <w:del w:id="55724" w:author="Diana Machado" w:date="2019-04-05T18:40:00Z"/>
                <w:lang w:val="en-PH" w:eastAsia="en-PH"/>
              </w:rPr>
            </w:pPr>
            <w:del w:id="55725" w:author="Diana Machado" w:date="2019-04-05T18:40:00Z">
              <w:r w:rsidRPr="00845BFA" w:rsidDel="00C81D61">
                <w:rPr>
                  <w:lang w:val="en-PH" w:eastAsia="en-PH"/>
                </w:rPr>
                <w:delText>4.456</w:delText>
              </w:r>
            </w:del>
          </w:p>
        </w:tc>
        <w:tc>
          <w:tcPr>
            <w:tcW w:w="607" w:type="dxa"/>
            <w:shd w:val="clear" w:color="auto" w:fill="auto"/>
            <w:noWrap/>
            <w:vAlign w:val="bottom"/>
          </w:tcPr>
          <w:p w:rsidR="001707D4" w:rsidRPr="00845BFA" w:rsidDel="00C81D61" w:rsidRDefault="001707D4" w:rsidP="009652F9">
            <w:pPr>
              <w:pStyle w:val="Tablebody-centered"/>
              <w:rPr>
                <w:del w:id="55726" w:author="Diana Machado" w:date="2019-04-05T18:40:00Z"/>
                <w:lang w:val="en-PH" w:eastAsia="en-PH"/>
              </w:rPr>
            </w:pPr>
            <w:del w:id="55727" w:author="Diana Machado" w:date="2019-04-05T18:40:00Z">
              <w:r w:rsidRPr="00845BFA" w:rsidDel="00C81D61">
                <w:rPr>
                  <w:lang w:val="en-PH" w:eastAsia="en-PH"/>
                </w:rPr>
                <w:delText>3.577</w:delText>
              </w:r>
            </w:del>
          </w:p>
        </w:tc>
        <w:tc>
          <w:tcPr>
            <w:tcW w:w="607" w:type="dxa"/>
            <w:shd w:val="clear" w:color="auto" w:fill="auto"/>
            <w:noWrap/>
            <w:vAlign w:val="bottom"/>
          </w:tcPr>
          <w:p w:rsidR="001707D4" w:rsidRPr="00845BFA" w:rsidDel="00C81D61" w:rsidRDefault="001707D4" w:rsidP="009652F9">
            <w:pPr>
              <w:pStyle w:val="Tablebody-centered"/>
              <w:rPr>
                <w:del w:id="55728" w:author="Diana Machado" w:date="2019-04-05T18:40:00Z"/>
                <w:lang w:val="en-PH" w:eastAsia="en-PH"/>
              </w:rPr>
            </w:pPr>
            <w:del w:id="55729" w:author="Diana Machado" w:date="2019-04-05T18:40:00Z">
              <w:r w:rsidRPr="00845BFA" w:rsidDel="00C81D61">
                <w:rPr>
                  <w:lang w:val="en-PH" w:eastAsia="en-PH"/>
                </w:rPr>
                <w:delText>1.794</w:delText>
              </w:r>
            </w:del>
          </w:p>
        </w:tc>
        <w:tc>
          <w:tcPr>
            <w:tcW w:w="607" w:type="dxa"/>
            <w:shd w:val="clear" w:color="auto" w:fill="auto"/>
            <w:noWrap/>
            <w:vAlign w:val="bottom"/>
          </w:tcPr>
          <w:p w:rsidR="001707D4" w:rsidRPr="00845BFA" w:rsidDel="00C81D61" w:rsidRDefault="001707D4" w:rsidP="009652F9">
            <w:pPr>
              <w:pStyle w:val="Tablebody-centered"/>
              <w:rPr>
                <w:del w:id="55730" w:author="Diana Machado" w:date="2019-04-05T18:40:00Z"/>
                <w:lang w:val="en-PH" w:eastAsia="en-PH"/>
              </w:rPr>
            </w:pPr>
            <w:del w:id="55731" w:author="Diana Machado" w:date="2019-04-05T18:40:00Z">
              <w:r w:rsidRPr="00845BFA" w:rsidDel="00C81D61">
                <w:rPr>
                  <w:lang w:val="en-PH" w:eastAsia="en-PH"/>
                </w:rPr>
                <w:delText>0.892</w:delText>
              </w:r>
            </w:del>
          </w:p>
        </w:tc>
        <w:tc>
          <w:tcPr>
            <w:tcW w:w="715" w:type="dxa"/>
            <w:shd w:val="clear" w:color="auto" w:fill="auto"/>
            <w:noWrap/>
            <w:vAlign w:val="bottom"/>
          </w:tcPr>
          <w:p w:rsidR="001707D4" w:rsidRPr="00845BFA" w:rsidDel="00C81D61" w:rsidRDefault="001707D4" w:rsidP="009652F9">
            <w:pPr>
              <w:pStyle w:val="Tablebody-centered"/>
              <w:rPr>
                <w:del w:id="55732" w:author="Diana Machado" w:date="2019-04-05T18:40:00Z"/>
                <w:lang w:val="en-PH" w:eastAsia="en-PH"/>
              </w:rPr>
            </w:pPr>
            <w:del w:id="5573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734" w:author="Diana Machado" w:date="2019-04-05T18:40:00Z"/>
                <w:lang w:val="en-PH" w:eastAsia="en-PH"/>
              </w:rPr>
            </w:pPr>
            <w:del w:id="55735" w:author="Diana Machado" w:date="2019-04-05T18:40:00Z">
              <w:r w:rsidRPr="00845BFA" w:rsidDel="00C81D61">
                <w:rPr>
                  <w:lang w:val="en-PH" w:eastAsia="en-PH"/>
                </w:rPr>
                <w:delText>0.884</w:delText>
              </w:r>
            </w:del>
          </w:p>
        </w:tc>
        <w:tc>
          <w:tcPr>
            <w:tcW w:w="543" w:type="dxa"/>
            <w:shd w:val="clear" w:color="auto" w:fill="auto"/>
            <w:noWrap/>
            <w:vAlign w:val="bottom"/>
          </w:tcPr>
          <w:p w:rsidR="001707D4" w:rsidRPr="00845BFA" w:rsidDel="00C81D61" w:rsidRDefault="001707D4" w:rsidP="009652F9">
            <w:pPr>
              <w:pStyle w:val="Tablebody-centered"/>
              <w:rPr>
                <w:del w:id="55736" w:author="Diana Machado" w:date="2019-04-05T18:40:00Z"/>
                <w:lang w:val="en-PH" w:eastAsia="en-PH"/>
              </w:rPr>
            </w:pPr>
            <w:del w:id="55737" w:author="Diana Machado" w:date="2019-04-05T18:40:00Z">
              <w:r w:rsidRPr="00845BFA" w:rsidDel="00C81D61">
                <w:rPr>
                  <w:lang w:val="en-PH" w:eastAsia="en-PH"/>
                </w:rPr>
                <w:delText>0.768</w:delText>
              </w:r>
            </w:del>
          </w:p>
        </w:tc>
        <w:tc>
          <w:tcPr>
            <w:tcW w:w="543" w:type="dxa"/>
            <w:shd w:val="clear" w:color="auto" w:fill="auto"/>
            <w:noWrap/>
            <w:vAlign w:val="bottom"/>
          </w:tcPr>
          <w:p w:rsidR="001707D4" w:rsidRPr="00845BFA" w:rsidDel="00C81D61" w:rsidRDefault="001707D4" w:rsidP="009652F9">
            <w:pPr>
              <w:pStyle w:val="Tablebody-centered"/>
              <w:rPr>
                <w:del w:id="55738" w:author="Diana Machado" w:date="2019-04-05T18:40:00Z"/>
                <w:lang w:val="en-PH" w:eastAsia="en-PH"/>
              </w:rPr>
            </w:pPr>
            <w:del w:id="55739" w:author="Diana Machado" w:date="2019-04-05T18:40:00Z">
              <w:r w:rsidRPr="00845BFA" w:rsidDel="00C81D61">
                <w:rPr>
                  <w:lang w:val="en-PH" w:eastAsia="en-PH"/>
                </w:rPr>
                <w:delText>0.617</w:delText>
              </w:r>
            </w:del>
          </w:p>
        </w:tc>
        <w:tc>
          <w:tcPr>
            <w:tcW w:w="543" w:type="dxa"/>
            <w:shd w:val="clear" w:color="auto" w:fill="auto"/>
            <w:noWrap/>
            <w:vAlign w:val="bottom"/>
          </w:tcPr>
          <w:p w:rsidR="001707D4" w:rsidRPr="00845BFA" w:rsidDel="00C81D61" w:rsidRDefault="001707D4" w:rsidP="009652F9">
            <w:pPr>
              <w:pStyle w:val="Tablebody-centered"/>
              <w:rPr>
                <w:del w:id="55740" w:author="Diana Machado" w:date="2019-04-05T18:40:00Z"/>
                <w:lang w:val="en-PH" w:eastAsia="en-PH"/>
              </w:rPr>
            </w:pPr>
            <w:del w:id="55741" w:author="Diana Machado" w:date="2019-04-05T18:40:00Z">
              <w:r w:rsidRPr="00845BFA" w:rsidDel="00C81D61">
                <w:rPr>
                  <w:lang w:val="en-PH" w:eastAsia="en-PH"/>
                </w:rPr>
                <w:delText>0.309</w:delText>
              </w:r>
            </w:del>
          </w:p>
        </w:tc>
        <w:tc>
          <w:tcPr>
            <w:tcW w:w="543" w:type="dxa"/>
            <w:shd w:val="clear" w:color="auto" w:fill="auto"/>
            <w:noWrap/>
            <w:vAlign w:val="bottom"/>
          </w:tcPr>
          <w:p w:rsidR="001707D4" w:rsidRPr="00845BFA" w:rsidDel="00C81D61" w:rsidRDefault="001707D4" w:rsidP="009652F9">
            <w:pPr>
              <w:pStyle w:val="Tablebody-centered"/>
              <w:rPr>
                <w:del w:id="55742" w:author="Diana Machado" w:date="2019-04-05T18:40:00Z"/>
                <w:lang w:val="en-PH" w:eastAsia="en-PH"/>
              </w:rPr>
            </w:pPr>
            <w:del w:id="55743" w:author="Diana Machado" w:date="2019-04-05T18:40:00Z">
              <w:r w:rsidRPr="00845BFA" w:rsidDel="00C81D61">
                <w:rPr>
                  <w:lang w:val="en-PH" w:eastAsia="en-PH"/>
                </w:rPr>
                <w:delText>0.154</w:delText>
              </w:r>
            </w:del>
          </w:p>
        </w:tc>
      </w:tr>
      <w:tr w:rsidR="001707D4" w:rsidRPr="0041013B" w:rsidDel="00C81D61" w:rsidTr="001707D4">
        <w:trPr>
          <w:trHeight w:val="198"/>
          <w:del w:id="55744" w:author="Diana Machado" w:date="2019-04-05T18:40:00Z"/>
        </w:trPr>
        <w:tc>
          <w:tcPr>
            <w:tcW w:w="1032" w:type="dxa"/>
            <w:vMerge/>
            <w:vAlign w:val="center"/>
          </w:tcPr>
          <w:p w:rsidR="001707D4" w:rsidRPr="00845BFA" w:rsidDel="00C81D61" w:rsidRDefault="001707D4" w:rsidP="009652F9">
            <w:pPr>
              <w:pStyle w:val="Tablebody-centered"/>
              <w:rPr>
                <w:del w:id="5574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746" w:author="Diana Machado" w:date="2019-04-05T18:40:00Z"/>
                <w:lang w:val="en-PH" w:eastAsia="en-PH"/>
              </w:rPr>
            </w:pPr>
            <w:del w:id="55747" w:author="Diana Machado" w:date="2019-04-05T18:40:00Z">
              <w:r w:rsidRPr="00845BFA" w:rsidDel="00C81D61">
                <w:rPr>
                  <w:lang w:val="en-PH" w:eastAsia="en-PH"/>
                </w:rPr>
                <w:delText>24</w:delText>
              </w:r>
            </w:del>
          </w:p>
        </w:tc>
        <w:tc>
          <w:tcPr>
            <w:tcW w:w="1253" w:type="dxa"/>
            <w:shd w:val="clear" w:color="auto" w:fill="auto"/>
            <w:noWrap/>
            <w:vAlign w:val="bottom"/>
          </w:tcPr>
          <w:p w:rsidR="001707D4" w:rsidRPr="00845BFA" w:rsidDel="00C81D61" w:rsidRDefault="001707D4" w:rsidP="009652F9">
            <w:pPr>
              <w:pStyle w:val="Tablebody-centered"/>
              <w:rPr>
                <w:del w:id="55748" w:author="Diana Machado" w:date="2019-04-05T18:40:00Z"/>
                <w:lang w:val="en-PH" w:eastAsia="en-PH"/>
              </w:rPr>
            </w:pPr>
            <w:del w:id="55749" w:author="Diana Machado" w:date="2019-04-05T18:40:00Z">
              <w:r w:rsidRPr="00845BFA" w:rsidDel="00C81D61">
                <w:rPr>
                  <w:lang w:val="en-PH" w:eastAsia="en-PH"/>
                </w:rPr>
                <w:delText>MARTIN</w:delText>
              </w:r>
            </w:del>
          </w:p>
        </w:tc>
        <w:tc>
          <w:tcPr>
            <w:tcW w:w="709" w:type="dxa"/>
            <w:shd w:val="clear" w:color="auto" w:fill="auto"/>
            <w:noWrap/>
            <w:vAlign w:val="bottom"/>
          </w:tcPr>
          <w:p w:rsidR="001707D4" w:rsidRPr="00845BFA" w:rsidDel="00C81D61" w:rsidRDefault="001707D4" w:rsidP="009652F9">
            <w:pPr>
              <w:pStyle w:val="Tablebody-centered"/>
              <w:rPr>
                <w:del w:id="55750" w:author="Diana Machado" w:date="2019-04-05T18:40:00Z"/>
                <w:lang w:val="en-PH" w:eastAsia="en-PH"/>
              </w:rPr>
            </w:pPr>
            <w:del w:id="55751" w:author="Diana Machado" w:date="2019-04-05T18:40:00Z">
              <w:r w:rsidRPr="00845BFA" w:rsidDel="00C81D61">
                <w:rPr>
                  <w:lang w:val="en-PH" w:eastAsia="en-PH"/>
                </w:rPr>
                <w:delText>12.955</w:delText>
              </w:r>
            </w:del>
          </w:p>
        </w:tc>
        <w:tc>
          <w:tcPr>
            <w:tcW w:w="607" w:type="dxa"/>
            <w:shd w:val="clear" w:color="auto" w:fill="auto"/>
            <w:noWrap/>
            <w:vAlign w:val="bottom"/>
          </w:tcPr>
          <w:p w:rsidR="001707D4" w:rsidRPr="00845BFA" w:rsidDel="00C81D61" w:rsidRDefault="001707D4" w:rsidP="009652F9">
            <w:pPr>
              <w:pStyle w:val="Tablebody-centered"/>
              <w:rPr>
                <w:del w:id="55752" w:author="Diana Machado" w:date="2019-04-05T18:40:00Z"/>
                <w:lang w:val="en-PH" w:eastAsia="en-PH"/>
              </w:rPr>
            </w:pPr>
            <w:del w:id="55753" w:author="Diana Machado" w:date="2019-04-05T18:40:00Z">
              <w:r w:rsidRPr="00845BFA" w:rsidDel="00C81D61">
                <w:rPr>
                  <w:lang w:val="en-PH" w:eastAsia="en-PH"/>
                </w:rPr>
                <w:delText>12.071</w:delText>
              </w:r>
            </w:del>
          </w:p>
        </w:tc>
        <w:tc>
          <w:tcPr>
            <w:tcW w:w="607" w:type="dxa"/>
            <w:shd w:val="clear" w:color="auto" w:fill="auto"/>
            <w:noWrap/>
            <w:vAlign w:val="bottom"/>
          </w:tcPr>
          <w:p w:rsidR="001707D4" w:rsidRPr="00845BFA" w:rsidDel="00C81D61" w:rsidRDefault="001707D4" w:rsidP="009652F9">
            <w:pPr>
              <w:pStyle w:val="Tablebody-centered"/>
              <w:rPr>
                <w:del w:id="55754" w:author="Diana Machado" w:date="2019-04-05T18:40:00Z"/>
                <w:lang w:val="en-PH" w:eastAsia="en-PH"/>
              </w:rPr>
            </w:pPr>
            <w:del w:id="55755" w:author="Diana Machado" w:date="2019-04-05T18:40:00Z">
              <w:r w:rsidRPr="00845BFA" w:rsidDel="00C81D61">
                <w:rPr>
                  <w:lang w:val="en-PH" w:eastAsia="en-PH"/>
                </w:rPr>
                <w:delText>11.189</w:delText>
              </w:r>
            </w:del>
          </w:p>
        </w:tc>
        <w:tc>
          <w:tcPr>
            <w:tcW w:w="607" w:type="dxa"/>
            <w:shd w:val="clear" w:color="auto" w:fill="auto"/>
            <w:noWrap/>
            <w:vAlign w:val="bottom"/>
          </w:tcPr>
          <w:p w:rsidR="001707D4" w:rsidRPr="00845BFA" w:rsidDel="00C81D61" w:rsidRDefault="001707D4" w:rsidP="009652F9">
            <w:pPr>
              <w:pStyle w:val="Tablebody-centered"/>
              <w:rPr>
                <w:del w:id="55756" w:author="Diana Machado" w:date="2019-04-05T18:40:00Z"/>
                <w:lang w:val="en-PH" w:eastAsia="en-PH"/>
              </w:rPr>
            </w:pPr>
            <w:del w:id="55757" w:author="Diana Machado" w:date="2019-04-05T18:40:00Z">
              <w:r w:rsidRPr="00845BFA" w:rsidDel="00C81D61">
                <w:rPr>
                  <w:lang w:val="en-PH" w:eastAsia="en-PH"/>
                </w:rPr>
                <w:delText>9.939</w:delText>
              </w:r>
            </w:del>
          </w:p>
        </w:tc>
        <w:tc>
          <w:tcPr>
            <w:tcW w:w="607" w:type="dxa"/>
            <w:shd w:val="clear" w:color="auto" w:fill="auto"/>
            <w:noWrap/>
            <w:vAlign w:val="bottom"/>
          </w:tcPr>
          <w:p w:rsidR="001707D4" w:rsidRPr="00845BFA" w:rsidDel="00C81D61" w:rsidRDefault="001707D4" w:rsidP="009652F9">
            <w:pPr>
              <w:pStyle w:val="Tablebody-centered"/>
              <w:rPr>
                <w:del w:id="55758" w:author="Diana Machado" w:date="2019-04-05T18:40:00Z"/>
                <w:lang w:val="en-PH" w:eastAsia="en-PH"/>
              </w:rPr>
            </w:pPr>
            <w:del w:id="55759" w:author="Diana Machado" w:date="2019-04-05T18:40:00Z">
              <w:r w:rsidRPr="00845BFA" w:rsidDel="00C81D61">
                <w:rPr>
                  <w:lang w:val="en-PH" w:eastAsia="en-PH"/>
                </w:rPr>
                <w:delText>7.239</w:delText>
              </w:r>
            </w:del>
          </w:p>
        </w:tc>
        <w:tc>
          <w:tcPr>
            <w:tcW w:w="607" w:type="dxa"/>
            <w:shd w:val="clear" w:color="auto" w:fill="auto"/>
            <w:noWrap/>
            <w:vAlign w:val="bottom"/>
          </w:tcPr>
          <w:p w:rsidR="001707D4" w:rsidRPr="00845BFA" w:rsidDel="00C81D61" w:rsidRDefault="001707D4" w:rsidP="009652F9">
            <w:pPr>
              <w:pStyle w:val="Tablebody-centered"/>
              <w:rPr>
                <w:del w:id="55760" w:author="Diana Machado" w:date="2019-04-05T18:40:00Z"/>
                <w:lang w:val="en-PH" w:eastAsia="en-PH"/>
              </w:rPr>
            </w:pPr>
            <w:del w:id="55761" w:author="Diana Machado" w:date="2019-04-05T18:40:00Z">
              <w:r w:rsidRPr="00845BFA" w:rsidDel="00C81D61">
                <w:rPr>
                  <w:lang w:val="en-PH" w:eastAsia="en-PH"/>
                </w:rPr>
                <w:delText>5.359</w:delText>
              </w:r>
            </w:del>
          </w:p>
        </w:tc>
        <w:tc>
          <w:tcPr>
            <w:tcW w:w="715" w:type="dxa"/>
            <w:shd w:val="clear" w:color="auto" w:fill="auto"/>
            <w:noWrap/>
            <w:vAlign w:val="bottom"/>
          </w:tcPr>
          <w:p w:rsidR="001707D4" w:rsidRPr="00845BFA" w:rsidDel="00C81D61" w:rsidRDefault="001707D4" w:rsidP="009652F9">
            <w:pPr>
              <w:pStyle w:val="Tablebody-centered"/>
              <w:rPr>
                <w:del w:id="55762" w:author="Diana Machado" w:date="2019-04-05T18:40:00Z"/>
                <w:lang w:val="en-PH" w:eastAsia="en-PH"/>
              </w:rPr>
            </w:pPr>
            <w:del w:id="5576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764" w:author="Diana Machado" w:date="2019-04-05T18:40:00Z"/>
                <w:lang w:val="en-PH" w:eastAsia="en-PH"/>
              </w:rPr>
            </w:pPr>
            <w:del w:id="55765" w:author="Diana Machado" w:date="2019-04-05T18:40:00Z">
              <w:r w:rsidRPr="00845BFA" w:rsidDel="00C81D61">
                <w:rPr>
                  <w:lang w:val="en-PH" w:eastAsia="en-PH"/>
                </w:rPr>
                <w:delText>0.932</w:delText>
              </w:r>
            </w:del>
          </w:p>
        </w:tc>
        <w:tc>
          <w:tcPr>
            <w:tcW w:w="543" w:type="dxa"/>
            <w:shd w:val="clear" w:color="auto" w:fill="auto"/>
            <w:noWrap/>
            <w:vAlign w:val="bottom"/>
          </w:tcPr>
          <w:p w:rsidR="001707D4" w:rsidRPr="00845BFA" w:rsidDel="00C81D61" w:rsidRDefault="001707D4" w:rsidP="009652F9">
            <w:pPr>
              <w:pStyle w:val="Tablebody-centered"/>
              <w:rPr>
                <w:del w:id="55766" w:author="Diana Machado" w:date="2019-04-05T18:40:00Z"/>
                <w:lang w:val="en-PH" w:eastAsia="en-PH"/>
              </w:rPr>
            </w:pPr>
            <w:del w:id="55767" w:author="Diana Machado" w:date="2019-04-05T18:40:00Z">
              <w:r w:rsidRPr="00845BFA" w:rsidDel="00C81D61">
                <w:rPr>
                  <w:lang w:val="en-PH" w:eastAsia="en-PH"/>
                </w:rPr>
                <w:delText>0.864</w:delText>
              </w:r>
            </w:del>
          </w:p>
        </w:tc>
        <w:tc>
          <w:tcPr>
            <w:tcW w:w="543" w:type="dxa"/>
            <w:shd w:val="clear" w:color="auto" w:fill="auto"/>
            <w:noWrap/>
            <w:vAlign w:val="bottom"/>
          </w:tcPr>
          <w:p w:rsidR="001707D4" w:rsidRPr="00845BFA" w:rsidDel="00C81D61" w:rsidRDefault="001707D4" w:rsidP="009652F9">
            <w:pPr>
              <w:pStyle w:val="Tablebody-centered"/>
              <w:rPr>
                <w:del w:id="55768" w:author="Diana Machado" w:date="2019-04-05T18:40:00Z"/>
                <w:lang w:val="en-PH" w:eastAsia="en-PH"/>
              </w:rPr>
            </w:pPr>
            <w:del w:id="55769" w:author="Diana Machado" w:date="2019-04-05T18:40:00Z">
              <w:r w:rsidRPr="00845BFA" w:rsidDel="00C81D61">
                <w:rPr>
                  <w:lang w:val="en-PH" w:eastAsia="en-PH"/>
                </w:rPr>
                <w:delText>0.767</w:delText>
              </w:r>
            </w:del>
          </w:p>
        </w:tc>
        <w:tc>
          <w:tcPr>
            <w:tcW w:w="543" w:type="dxa"/>
            <w:shd w:val="clear" w:color="auto" w:fill="auto"/>
            <w:noWrap/>
            <w:vAlign w:val="bottom"/>
          </w:tcPr>
          <w:p w:rsidR="001707D4" w:rsidRPr="00845BFA" w:rsidDel="00C81D61" w:rsidRDefault="001707D4" w:rsidP="009652F9">
            <w:pPr>
              <w:pStyle w:val="Tablebody-centered"/>
              <w:rPr>
                <w:del w:id="55770" w:author="Diana Machado" w:date="2019-04-05T18:40:00Z"/>
                <w:lang w:val="en-PH" w:eastAsia="en-PH"/>
              </w:rPr>
            </w:pPr>
            <w:del w:id="55771" w:author="Diana Machado" w:date="2019-04-05T18:40:00Z">
              <w:r w:rsidRPr="00845BFA" w:rsidDel="00C81D61">
                <w:rPr>
                  <w:lang w:val="en-PH" w:eastAsia="en-PH"/>
                </w:rPr>
                <w:delText>0.559</w:delText>
              </w:r>
            </w:del>
          </w:p>
        </w:tc>
        <w:tc>
          <w:tcPr>
            <w:tcW w:w="543" w:type="dxa"/>
            <w:shd w:val="clear" w:color="auto" w:fill="auto"/>
            <w:noWrap/>
            <w:vAlign w:val="bottom"/>
          </w:tcPr>
          <w:p w:rsidR="001707D4" w:rsidRPr="00845BFA" w:rsidDel="00C81D61" w:rsidRDefault="001707D4" w:rsidP="009652F9">
            <w:pPr>
              <w:pStyle w:val="Tablebody-centered"/>
              <w:rPr>
                <w:del w:id="55772" w:author="Diana Machado" w:date="2019-04-05T18:40:00Z"/>
                <w:lang w:val="en-PH" w:eastAsia="en-PH"/>
              </w:rPr>
            </w:pPr>
            <w:del w:id="55773" w:author="Diana Machado" w:date="2019-04-05T18:40:00Z">
              <w:r w:rsidRPr="00845BFA" w:rsidDel="00C81D61">
                <w:rPr>
                  <w:lang w:val="en-PH" w:eastAsia="en-PH"/>
                </w:rPr>
                <w:delText>0.414</w:delText>
              </w:r>
            </w:del>
          </w:p>
        </w:tc>
      </w:tr>
      <w:tr w:rsidR="001707D4" w:rsidRPr="0041013B" w:rsidDel="00C81D61" w:rsidTr="001707D4">
        <w:trPr>
          <w:trHeight w:val="198"/>
          <w:del w:id="55774" w:author="Diana Machado" w:date="2019-04-05T18:40:00Z"/>
        </w:trPr>
        <w:tc>
          <w:tcPr>
            <w:tcW w:w="1032" w:type="dxa"/>
            <w:vMerge/>
            <w:vAlign w:val="center"/>
          </w:tcPr>
          <w:p w:rsidR="001707D4" w:rsidRPr="00845BFA" w:rsidDel="00C81D61" w:rsidRDefault="001707D4" w:rsidP="009652F9">
            <w:pPr>
              <w:pStyle w:val="Tablebody-centered"/>
              <w:rPr>
                <w:del w:id="5577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776" w:author="Diana Machado" w:date="2019-04-05T18:40:00Z"/>
                <w:lang w:val="en-PH" w:eastAsia="en-PH"/>
              </w:rPr>
            </w:pPr>
            <w:del w:id="55777" w:author="Diana Machado" w:date="2019-04-05T18:40:00Z">
              <w:r w:rsidRPr="00845BFA" w:rsidDel="00C81D61">
                <w:rPr>
                  <w:lang w:val="en-PH" w:eastAsia="en-PH"/>
                </w:rPr>
                <w:delText>25</w:delText>
              </w:r>
            </w:del>
          </w:p>
        </w:tc>
        <w:tc>
          <w:tcPr>
            <w:tcW w:w="1253" w:type="dxa"/>
            <w:shd w:val="clear" w:color="auto" w:fill="auto"/>
            <w:noWrap/>
            <w:vAlign w:val="bottom"/>
          </w:tcPr>
          <w:p w:rsidR="001707D4" w:rsidRPr="00845BFA" w:rsidDel="00C81D61" w:rsidRDefault="001707D4" w:rsidP="009652F9">
            <w:pPr>
              <w:pStyle w:val="Tablebody-centered"/>
              <w:rPr>
                <w:del w:id="55778" w:author="Diana Machado" w:date="2019-04-05T18:40:00Z"/>
                <w:lang w:val="en-PH" w:eastAsia="en-PH"/>
              </w:rPr>
            </w:pPr>
            <w:del w:id="55779" w:author="Diana Machado" w:date="2019-04-05T18:40:00Z">
              <w:r w:rsidRPr="00845BFA" w:rsidDel="00C81D61">
                <w:rPr>
                  <w:lang w:val="en-PH" w:eastAsia="en-PH"/>
                </w:rPr>
                <w:delText>MIAMI-DADE</w:delText>
              </w:r>
            </w:del>
          </w:p>
        </w:tc>
        <w:tc>
          <w:tcPr>
            <w:tcW w:w="709" w:type="dxa"/>
            <w:shd w:val="clear" w:color="auto" w:fill="auto"/>
            <w:noWrap/>
            <w:vAlign w:val="bottom"/>
          </w:tcPr>
          <w:p w:rsidR="001707D4" w:rsidRPr="00845BFA" w:rsidDel="00C81D61" w:rsidRDefault="001707D4" w:rsidP="009652F9">
            <w:pPr>
              <w:pStyle w:val="Tablebody-centered"/>
              <w:rPr>
                <w:del w:id="55780" w:author="Diana Machado" w:date="2019-04-05T18:40:00Z"/>
                <w:lang w:val="en-PH" w:eastAsia="en-PH"/>
              </w:rPr>
            </w:pPr>
            <w:del w:id="55781" w:author="Diana Machado" w:date="2019-04-05T18:40:00Z">
              <w:r w:rsidRPr="00845BFA" w:rsidDel="00C81D61">
                <w:rPr>
                  <w:lang w:val="en-PH" w:eastAsia="en-PH"/>
                </w:rPr>
                <w:delText>6.588</w:delText>
              </w:r>
            </w:del>
          </w:p>
        </w:tc>
        <w:tc>
          <w:tcPr>
            <w:tcW w:w="607" w:type="dxa"/>
            <w:shd w:val="clear" w:color="auto" w:fill="auto"/>
            <w:noWrap/>
            <w:vAlign w:val="bottom"/>
          </w:tcPr>
          <w:p w:rsidR="001707D4" w:rsidRPr="00845BFA" w:rsidDel="00C81D61" w:rsidRDefault="001707D4" w:rsidP="009652F9">
            <w:pPr>
              <w:pStyle w:val="Tablebody-centered"/>
              <w:rPr>
                <w:del w:id="55782" w:author="Diana Machado" w:date="2019-04-05T18:40:00Z"/>
                <w:lang w:val="en-PH" w:eastAsia="en-PH"/>
              </w:rPr>
            </w:pPr>
            <w:del w:id="55783" w:author="Diana Machado" w:date="2019-04-05T18:40:00Z">
              <w:r w:rsidRPr="00845BFA" w:rsidDel="00C81D61">
                <w:rPr>
                  <w:lang w:val="en-PH" w:eastAsia="en-PH"/>
                </w:rPr>
                <w:delText>5.883</w:delText>
              </w:r>
            </w:del>
          </w:p>
        </w:tc>
        <w:tc>
          <w:tcPr>
            <w:tcW w:w="607" w:type="dxa"/>
            <w:shd w:val="clear" w:color="auto" w:fill="auto"/>
            <w:noWrap/>
            <w:vAlign w:val="bottom"/>
          </w:tcPr>
          <w:p w:rsidR="001707D4" w:rsidRPr="00845BFA" w:rsidDel="00C81D61" w:rsidRDefault="001707D4" w:rsidP="009652F9">
            <w:pPr>
              <w:pStyle w:val="Tablebody-centered"/>
              <w:rPr>
                <w:del w:id="55784" w:author="Diana Machado" w:date="2019-04-05T18:40:00Z"/>
                <w:lang w:val="en-PH" w:eastAsia="en-PH"/>
              </w:rPr>
            </w:pPr>
            <w:del w:id="55785" w:author="Diana Machado" w:date="2019-04-05T18:40:00Z">
              <w:r w:rsidRPr="00845BFA" w:rsidDel="00C81D61">
                <w:rPr>
                  <w:lang w:val="en-PH" w:eastAsia="en-PH"/>
                </w:rPr>
                <w:delText>5.179</w:delText>
              </w:r>
            </w:del>
          </w:p>
        </w:tc>
        <w:tc>
          <w:tcPr>
            <w:tcW w:w="607" w:type="dxa"/>
            <w:shd w:val="clear" w:color="auto" w:fill="auto"/>
            <w:noWrap/>
            <w:vAlign w:val="bottom"/>
          </w:tcPr>
          <w:p w:rsidR="001707D4" w:rsidRPr="00845BFA" w:rsidDel="00C81D61" w:rsidRDefault="001707D4" w:rsidP="009652F9">
            <w:pPr>
              <w:pStyle w:val="Tablebody-centered"/>
              <w:rPr>
                <w:del w:id="55786" w:author="Diana Machado" w:date="2019-04-05T18:40:00Z"/>
                <w:lang w:val="en-PH" w:eastAsia="en-PH"/>
              </w:rPr>
            </w:pPr>
            <w:del w:id="55787" w:author="Diana Machado" w:date="2019-04-05T18:40:00Z">
              <w:r w:rsidRPr="00845BFA" w:rsidDel="00C81D61">
                <w:rPr>
                  <w:lang w:val="en-PH" w:eastAsia="en-PH"/>
                </w:rPr>
                <w:delText>4.314</w:delText>
              </w:r>
            </w:del>
          </w:p>
        </w:tc>
        <w:tc>
          <w:tcPr>
            <w:tcW w:w="607" w:type="dxa"/>
            <w:shd w:val="clear" w:color="auto" w:fill="auto"/>
            <w:noWrap/>
            <w:vAlign w:val="bottom"/>
          </w:tcPr>
          <w:p w:rsidR="001707D4" w:rsidRPr="00845BFA" w:rsidDel="00C81D61" w:rsidRDefault="001707D4" w:rsidP="009652F9">
            <w:pPr>
              <w:pStyle w:val="Tablebody-centered"/>
              <w:rPr>
                <w:del w:id="55788" w:author="Diana Machado" w:date="2019-04-05T18:40:00Z"/>
                <w:lang w:val="en-PH" w:eastAsia="en-PH"/>
              </w:rPr>
            </w:pPr>
            <w:del w:id="55789" w:author="Diana Machado" w:date="2019-04-05T18:40:00Z">
              <w:r w:rsidRPr="00845BFA" w:rsidDel="00C81D61">
                <w:rPr>
                  <w:lang w:val="en-PH" w:eastAsia="en-PH"/>
                </w:rPr>
                <w:delText>2.504</w:delText>
              </w:r>
            </w:del>
          </w:p>
        </w:tc>
        <w:tc>
          <w:tcPr>
            <w:tcW w:w="607" w:type="dxa"/>
            <w:shd w:val="clear" w:color="auto" w:fill="auto"/>
            <w:noWrap/>
            <w:vAlign w:val="bottom"/>
          </w:tcPr>
          <w:p w:rsidR="001707D4" w:rsidRPr="00845BFA" w:rsidDel="00C81D61" w:rsidRDefault="001707D4" w:rsidP="009652F9">
            <w:pPr>
              <w:pStyle w:val="Tablebody-centered"/>
              <w:rPr>
                <w:del w:id="55790" w:author="Diana Machado" w:date="2019-04-05T18:40:00Z"/>
                <w:lang w:val="en-PH" w:eastAsia="en-PH"/>
              </w:rPr>
            </w:pPr>
            <w:del w:id="55791" w:author="Diana Machado" w:date="2019-04-05T18:40:00Z">
              <w:r w:rsidRPr="00845BFA" w:rsidDel="00C81D61">
                <w:rPr>
                  <w:lang w:val="en-PH" w:eastAsia="en-PH"/>
                </w:rPr>
                <w:delText>1.424</w:delText>
              </w:r>
            </w:del>
          </w:p>
        </w:tc>
        <w:tc>
          <w:tcPr>
            <w:tcW w:w="715" w:type="dxa"/>
            <w:shd w:val="clear" w:color="auto" w:fill="auto"/>
            <w:noWrap/>
            <w:vAlign w:val="bottom"/>
          </w:tcPr>
          <w:p w:rsidR="001707D4" w:rsidRPr="00845BFA" w:rsidDel="00C81D61" w:rsidRDefault="001707D4" w:rsidP="009652F9">
            <w:pPr>
              <w:pStyle w:val="Tablebody-centered"/>
              <w:rPr>
                <w:del w:id="55792" w:author="Diana Machado" w:date="2019-04-05T18:40:00Z"/>
                <w:lang w:val="en-PH" w:eastAsia="en-PH"/>
              </w:rPr>
            </w:pPr>
            <w:del w:id="5579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794" w:author="Diana Machado" w:date="2019-04-05T18:40:00Z"/>
                <w:lang w:val="en-PH" w:eastAsia="en-PH"/>
              </w:rPr>
            </w:pPr>
            <w:del w:id="55795" w:author="Diana Machado" w:date="2019-04-05T18:40:00Z">
              <w:r w:rsidRPr="00845BFA" w:rsidDel="00C81D61">
                <w:rPr>
                  <w:lang w:val="en-PH" w:eastAsia="en-PH"/>
                </w:rPr>
                <w:delText>0.893</w:delText>
              </w:r>
            </w:del>
          </w:p>
        </w:tc>
        <w:tc>
          <w:tcPr>
            <w:tcW w:w="543" w:type="dxa"/>
            <w:shd w:val="clear" w:color="auto" w:fill="auto"/>
            <w:noWrap/>
            <w:vAlign w:val="bottom"/>
          </w:tcPr>
          <w:p w:rsidR="001707D4" w:rsidRPr="00845BFA" w:rsidDel="00C81D61" w:rsidRDefault="001707D4" w:rsidP="009652F9">
            <w:pPr>
              <w:pStyle w:val="Tablebody-centered"/>
              <w:rPr>
                <w:del w:id="55796" w:author="Diana Machado" w:date="2019-04-05T18:40:00Z"/>
                <w:lang w:val="en-PH" w:eastAsia="en-PH"/>
              </w:rPr>
            </w:pPr>
            <w:del w:id="55797" w:author="Diana Machado" w:date="2019-04-05T18:40:00Z">
              <w:r w:rsidRPr="00845BFA" w:rsidDel="00C81D61">
                <w:rPr>
                  <w:lang w:val="en-PH" w:eastAsia="en-PH"/>
                </w:rPr>
                <w:delText>0.786</w:delText>
              </w:r>
            </w:del>
          </w:p>
        </w:tc>
        <w:tc>
          <w:tcPr>
            <w:tcW w:w="543" w:type="dxa"/>
            <w:shd w:val="clear" w:color="auto" w:fill="auto"/>
            <w:noWrap/>
            <w:vAlign w:val="bottom"/>
          </w:tcPr>
          <w:p w:rsidR="001707D4" w:rsidRPr="00845BFA" w:rsidDel="00C81D61" w:rsidRDefault="001707D4" w:rsidP="009652F9">
            <w:pPr>
              <w:pStyle w:val="Tablebody-centered"/>
              <w:rPr>
                <w:del w:id="55798" w:author="Diana Machado" w:date="2019-04-05T18:40:00Z"/>
                <w:lang w:val="en-PH" w:eastAsia="en-PH"/>
              </w:rPr>
            </w:pPr>
            <w:del w:id="55799" w:author="Diana Machado" w:date="2019-04-05T18:40:00Z">
              <w:r w:rsidRPr="00845BFA" w:rsidDel="00C81D61">
                <w:rPr>
                  <w:lang w:val="en-PH" w:eastAsia="en-PH"/>
                </w:rPr>
                <w:delText>0.655</w:delText>
              </w:r>
            </w:del>
          </w:p>
        </w:tc>
        <w:tc>
          <w:tcPr>
            <w:tcW w:w="543" w:type="dxa"/>
            <w:shd w:val="clear" w:color="auto" w:fill="auto"/>
            <w:noWrap/>
            <w:vAlign w:val="bottom"/>
          </w:tcPr>
          <w:p w:rsidR="001707D4" w:rsidRPr="00845BFA" w:rsidDel="00C81D61" w:rsidRDefault="001707D4" w:rsidP="009652F9">
            <w:pPr>
              <w:pStyle w:val="Tablebody-centered"/>
              <w:rPr>
                <w:del w:id="55800" w:author="Diana Machado" w:date="2019-04-05T18:40:00Z"/>
                <w:lang w:val="en-PH" w:eastAsia="en-PH"/>
              </w:rPr>
            </w:pPr>
            <w:del w:id="55801" w:author="Diana Machado" w:date="2019-04-05T18:40:00Z">
              <w:r w:rsidRPr="00845BFA" w:rsidDel="00C81D61">
                <w:rPr>
                  <w:lang w:val="en-PH" w:eastAsia="en-PH"/>
                </w:rPr>
                <w:delText>0.380</w:delText>
              </w:r>
            </w:del>
          </w:p>
        </w:tc>
        <w:tc>
          <w:tcPr>
            <w:tcW w:w="543" w:type="dxa"/>
            <w:shd w:val="clear" w:color="auto" w:fill="auto"/>
            <w:noWrap/>
            <w:vAlign w:val="bottom"/>
          </w:tcPr>
          <w:p w:rsidR="001707D4" w:rsidRPr="00845BFA" w:rsidDel="00C81D61" w:rsidRDefault="001707D4" w:rsidP="009652F9">
            <w:pPr>
              <w:pStyle w:val="Tablebody-centered"/>
              <w:rPr>
                <w:del w:id="55802" w:author="Diana Machado" w:date="2019-04-05T18:40:00Z"/>
                <w:lang w:val="en-PH" w:eastAsia="en-PH"/>
              </w:rPr>
            </w:pPr>
            <w:del w:id="55803" w:author="Diana Machado" w:date="2019-04-05T18:40:00Z">
              <w:r w:rsidRPr="00845BFA" w:rsidDel="00C81D61">
                <w:rPr>
                  <w:lang w:val="en-PH" w:eastAsia="en-PH"/>
                </w:rPr>
                <w:delText>0.216</w:delText>
              </w:r>
            </w:del>
          </w:p>
        </w:tc>
      </w:tr>
      <w:tr w:rsidR="001707D4" w:rsidRPr="0041013B" w:rsidDel="00C81D61" w:rsidTr="001707D4">
        <w:trPr>
          <w:trHeight w:val="198"/>
          <w:del w:id="55804" w:author="Diana Machado" w:date="2019-04-05T18:40:00Z"/>
        </w:trPr>
        <w:tc>
          <w:tcPr>
            <w:tcW w:w="1032" w:type="dxa"/>
            <w:vMerge/>
            <w:vAlign w:val="center"/>
          </w:tcPr>
          <w:p w:rsidR="001707D4" w:rsidRPr="00845BFA" w:rsidDel="00C81D61" w:rsidRDefault="001707D4" w:rsidP="009652F9">
            <w:pPr>
              <w:pStyle w:val="Tablebody-centered"/>
              <w:rPr>
                <w:del w:id="5580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806" w:author="Diana Machado" w:date="2019-04-05T18:40:00Z"/>
                <w:lang w:val="en-PH" w:eastAsia="en-PH"/>
              </w:rPr>
            </w:pPr>
            <w:del w:id="55807" w:author="Diana Machado" w:date="2019-04-05T18:40:00Z">
              <w:r w:rsidRPr="00845BFA" w:rsidDel="00C81D61">
                <w:rPr>
                  <w:lang w:val="en-PH" w:eastAsia="en-PH"/>
                </w:rPr>
                <w:delText>26</w:delText>
              </w:r>
            </w:del>
          </w:p>
        </w:tc>
        <w:tc>
          <w:tcPr>
            <w:tcW w:w="1253" w:type="dxa"/>
            <w:shd w:val="clear" w:color="auto" w:fill="auto"/>
            <w:noWrap/>
            <w:vAlign w:val="bottom"/>
          </w:tcPr>
          <w:p w:rsidR="001707D4" w:rsidRPr="00845BFA" w:rsidDel="00C81D61" w:rsidRDefault="001707D4" w:rsidP="009652F9">
            <w:pPr>
              <w:pStyle w:val="Tablebody-centered"/>
              <w:rPr>
                <w:del w:id="55808" w:author="Diana Machado" w:date="2019-04-05T18:40:00Z"/>
                <w:lang w:val="en-PH" w:eastAsia="en-PH"/>
              </w:rPr>
            </w:pPr>
            <w:del w:id="55809" w:author="Diana Machado" w:date="2019-04-05T18:40:00Z">
              <w:r w:rsidRPr="00845BFA" w:rsidDel="00C81D61">
                <w:rPr>
                  <w:lang w:val="en-PH" w:eastAsia="en-PH"/>
                </w:rPr>
                <w:delText>MIAMI-DADE</w:delText>
              </w:r>
            </w:del>
          </w:p>
        </w:tc>
        <w:tc>
          <w:tcPr>
            <w:tcW w:w="709" w:type="dxa"/>
            <w:shd w:val="clear" w:color="auto" w:fill="auto"/>
            <w:noWrap/>
            <w:vAlign w:val="bottom"/>
          </w:tcPr>
          <w:p w:rsidR="001707D4" w:rsidRPr="00845BFA" w:rsidDel="00C81D61" w:rsidRDefault="001707D4" w:rsidP="009652F9">
            <w:pPr>
              <w:pStyle w:val="Tablebody-centered"/>
              <w:rPr>
                <w:del w:id="55810" w:author="Diana Machado" w:date="2019-04-05T18:40:00Z"/>
                <w:lang w:val="en-PH" w:eastAsia="en-PH"/>
              </w:rPr>
            </w:pPr>
            <w:del w:id="55811" w:author="Diana Machado" w:date="2019-04-05T18:40:00Z">
              <w:r w:rsidRPr="00845BFA" w:rsidDel="00C81D61">
                <w:rPr>
                  <w:lang w:val="en-PH" w:eastAsia="en-PH"/>
                </w:rPr>
                <w:delText>9.588</w:delText>
              </w:r>
            </w:del>
          </w:p>
        </w:tc>
        <w:tc>
          <w:tcPr>
            <w:tcW w:w="607" w:type="dxa"/>
            <w:shd w:val="clear" w:color="auto" w:fill="auto"/>
            <w:noWrap/>
            <w:vAlign w:val="bottom"/>
          </w:tcPr>
          <w:p w:rsidR="001707D4" w:rsidRPr="00845BFA" w:rsidDel="00C81D61" w:rsidRDefault="001707D4" w:rsidP="009652F9">
            <w:pPr>
              <w:pStyle w:val="Tablebody-centered"/>
              <w:rPr>
                <w:del w:id="55812" w:author="Diana Machado" w:date="2019-04-05T18:40:00Z"/>
                <w:lang w:val="en-PH" w:eastAsia="en-PH"/>
              </w:rPr>
            </w:pPr>
            <w:del w:id="55813" w:author="Diana Machado" w:date="2019-04-05T18:40:00Z">
              <w:r w:rsidRPr="00845BFA" w:rsidDel="00C81D61">
                <w:rPr>
                  <w:lang w:val="en-PH" w:eastAsia="en-PH"/>
                </w:rPr>
                <w:delText>8.750</w:delText>
              </w:r>
            </w:del>
          </w:p>
        </w:tc>
        <w:tc>
          <w:tcPr>
            <w:tcW w:w="607" w:type="dxa"/>
            <w:shd w:val="clear" w:color="auto" w:fill="auto"/>
            <w:noWrap/>
            <w:vAlign w:val="bottom"/>
          </w:tcPr>
          <w:p w:rsidR="001707D4" w:rsidRPr="00845BFA" w:rsidDel="00C81D61" w:rsidRDefault="001707D4" w:rsidP="009652F9">
            <w:pPr>
              <w:pStyle w:val="Tablebody-centered"/>
              <w:rPr>
                <w:del w:id="55814" w:author="Diana Machado" w:date="2019-04-05T18:40:00Z"/>
                <w:lang w:val="en-PH" w:eastAsia="en-PH"/>
              </w:rPr>
            </w:pPr>
            <w:del w:id="55815" w:author="Diana Machado" w:date="2019-04-05T18:40:00Z">
              <w:r w:rsidRPr="00845BFA" w:rsidDel="00C81D61">
                <w:rPr>
                  <w:lang w:val="en-PH" w:eastAsia="en-PH"/>
                </w:rPr>
                <w:delText>7.913</w:delText>
              </w:r>
            </w:del>
          </w:p>
        </w:tc>
        <w:tc>
          <w:tcPr>
            <w:tcW w:w="607" w:type="dxa"/>
            <w:shd w:val="clear" w:color="auto" w:fill="auto"/>
            <w:noWrap/>
            <w:vAlign w:val="bottom"/>
          </w:tcPr>
          <w:p w:rsidR="001707D4" w:rsidRPr="00845BFA" w:rsidDel="00C81D61" w:rsidRDefault="001707D4" w:rsidP="009652F9">
            <w:pPr>
              <w:pStyle w:val="Tablebody-centered"/>
              <w:rPr>
                <w:del w:id="55816" w:author="Diana Machado" w:date="2019-04-05T18:40:00Z"/>
                <w:lang w:val="en-PH" w:eastAsia="en-PH"/>
              </w:rPr>
            </w:pPr>
            <w:del w:id="55817" w:author="Diana Machado" w:date="2019-04-05T18:40:00Z">
              <w:r w:rsidRPr="00845BFA" w:rsidDel="00C81D61">
                <w:rPr>
                  <w:lang w:val="en-PH" w:eastAsia="en-PH"/>
                </w:rPr>
                <w:delText>6.863</w:delText>
              </w:r>
            </w:del>
          </w:p>
        </w:tc>
        <w:tc>
          <w:tcPr>
            <w:tcW w:w="607" w:type="dxa"/>
            <w:shd w:val="clear" w:color="auto" w:fill="auto"/>
            <w:noWrap/>
            <w:vAlign w:val="bottom"/>
          </w:tcPr>
          <w:p w:rsidR="001707D4" w:rsidRPr="00845BFA" w:rsidDel="00C81D61" w:rsidRDefault="001707D4" w:rsidP="009652F9">
            <w:pPr>
              <w:pStyle w:val="Tablebody-centered"/>
              <w:rPr>
                <w:del w:id="55818" w:author="Diana Machado" w:date="2019-04-05T18:40:00Z"/>
                <w:lang w:val="en-PH" w:eastAsia="en-PH"/>
              </w:rPr>
            </w:pPr>
            <w:del w:id="55819" w:author="Diana Machado" w:date="2019-04-05T18:40:00Z">
              <w:r w:rsidRPr="00845BFA" w:rsidDel="00C81D61">
                <w:rPr>
                  <w:lang w:val="en-PH" w:eastAsia="en-PH"/>
                </w:rPr>
                <w:delText>4.638</w:delText>
              </w:r>
            </w:del>
          </w:p>
        </w:tc>
        <w:tc>
          <w:tcPr>
            <w:tcW w:w="607" w:type="dxa"/>
            <w:shd w:val="clear" w:color="auto" w:fill="auto"/>
            <w:noWrap/>
            <w:vAlign w:val="bottom"/>
          </w:tcPr>
          <w:p w:rsidR="001707D4" w:rsidRPr="00845BFA" w:rsidDel="00C81D61" w:rsidRDefault="001707D4" w:rsidP="009652F9">
            <w:pPr>
              <w:pStyle w:val="Tablebody-centered"/>
              <w:rPr>
                <w:del w:id="55820" w:author="Diana Machado" w:date="2019-04-05T18:40:00Z"/>
                <w:lang w:val="en-PH" w:eastAsia="en-PH"/>
              </w:rPr>
            </w:pPr>
            <w:del w:id="55821" w:author="Diana Machado" w:date="2019-04-05T18:40:00Z">
              <w:r w:rsidRPr="00845BFA" w:rsidDel="00C81D61">
                <w:rPr>
                  <w:lang w:val="en-PH" w:eastAsia="en-PH"/>
                </w:rPr>
                <w:delText>3.139</w:delText>
              </w:r>
            </w:del>
          </w:p>
        </w:tc>
        <w:tc>
          <w:tcPr>
            <w:tcW w:w="715" w:type="dxa"/>
            <w:shd w:val="clear" w:color="auto" w:fill="auto"/>
            <w:noWrap/>
            <w:vAlign w:val="bottom"/>
          </w:tcPr>
          <w:p w:rsidR="001707D4" w:rsidRPr="00845BFA" w:rsidDel="00C81D61" w:rsidRDefault="001707D4" w:rsidP="009652F9">
            <w:pPr>
              <w:pStyle w:val="Tablebody-centered"/>
              <w:rPr>
                <w:del w:id="55822" w:author="Diana Machado" w:date="2019-04-05T18:40:00Z"/>
                <w:lang w:val="en-PH" w:eastAsia="en-PH"/>
              </w:rPr>
            </w:pPr>
            <w:del w:id="5582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824" w:author="Diana Machado" w:date="2019-04-05T18:40:00Z"/>
                <w:lang w:val="en-PH" w:eastAsia="en-PH"/>
              </w:rPr>
            </w:pPr>
            <w:del w:id="55825" w:author="Diana Machado" w:date="2019-04-05T18:40:00Z">
              <w:r w:rsidRPr="00845BFA" w:rsidDel="00C81D61">
                <w:rPr>
                  <w:lang w:val="en-PH" w:eastAsia="en-PH"/>
                </w:rPr>
                <w:delText>0.913</w:delText>
              </w:r>
            </w:del>
          </w:p>
        </w:tc>
        <w:tc>
          <w:tcPr>
            <w:tcW w:w="543" w:type="dxa"/>
            <w:shd w:val="clear" w:color="auto" w:fill="auto"/>
            <w:noWrap/>
            <w:vAlign w:val="bottom"/>
          </w:tcPr>
          <w:p w:rsidR="001707D4" w:rsidRPr="00845BFA" w:rsidDel="00C81D61" w:rsidRDefault="001707D4" w:rsidP="009652F9">
            <w:pPr>
              <w:pStyle w:val="Tablebody-centered"/>
              <w:rPr>
                <w:del w:id="55826" w:author="Diana Machado" w:date="2019-04-05T18:40:00Z"/>
                <w:lang w:val="en-PH" w:eastAsia="en-PH"/>
              </w:rPr>
            </w:pPr>
            <w:del w:id="55827" w:author="Diana Machado" w:date="2019-04-05T18:40:00Z">
              <w:r w:rsidRPr="00845BFA" w:rsidDel="00C81D61">
                <w:rPr>
                  <w:lang w:val="en-PH" w:eastAsia="en-PH"/>
                </w:rPr>
                <w:delText>0.825</w:delText>
              </w:r>
            </w:del>
          </w:p>
        </w:tc>
        <w:tc>
          <w:tcPr>
            <w:tcW w:w="543" w:type="dxa"/>
            <w:shd w:val="clear" w:color="auto" w:fill="auto"/>
            <w:noWrap/>
            <w:vAlign w:val="bottom"/>
          </w:tcPr>
          <w:p w:rsidR="001707D4" w:rsidRPr="00845BFA" w:rsidDel="00C81D61" w:rsidRDefault="001707D4" w:rsidP="009652F9">
            <w:pPr>
              <w:pStyle w:val="Tablebody-centered"/>
              <w:rPr>
                <w:del w:id="55828" w:author="Diana Machado" w:date="2019-04-05T18:40:00Z"/>
                <w:lang w:val="en-PH" w:eastAsia="en-PH"/>
              </w:rPr>
            </w:pPr>
            <w:del w:id="55829" w:author="Diana Machado" w:date="2019-04-05T18:40:00Z">
              <w:r w:rsidRPr="00845BFA" w:rsidDel="00C81D61">
                <w:rPr>
                  <w:lang w:val="en-PH" w:eastAsia="en-PH"/>
                </w:rPr>
                <w:delText>0.716</w:delText>
              </w:r>
            </w:del>
          </w:p>
        </w:tc>
        <w:tc>
          <w:tcPr>
            <w:tcW w:w="543" w:type="dxa"/>
            <w:shd w:val="clear" w:color="auto" w:fill="auto"/>
            <w:noWrap/>
            <w:vAlign w:val="bottom"/>
          </w:tcPr>
          <w:p w:rsidR="001707D4" w:rsidRPr="00845BFA" w:rsidDel="00C81D61" w:rsidRDefault="001707D4" w:rsidP="009652F9">
            <w:pPr>
              <w:pStyle w:val="Tablebody-centered"/>
              <w:rPr>
                <w:del w:id="55830" w:author="Diana Machado" w:date="2019-04-05T18:40:00Z"/>
                <w:lang w:val="en-PH" w:eastAsia="en-PH"/>
              </w:rPr>
            </w:pPr>
            <w:del w:id="55831" w:author="Diana Machado" w:date="2019-04-05T18:40:00Z">
              <w:r w:rsidRPr="00845BFA" w:rsidDel="00C81D61">
                <w:rPr>
                  <w:lang w:val="en-PH" w:eastAsia="en-PH"/>
                </w:rPr>
                <w:delText>0.484</w:delText>
              </w:r>
            </w:del>
          </w:p>
        </w:tc>
        <w:tc>
          <w:tcPr>
            <w:tcW w:w="543" w:type="dxa"/>
            <w:shd w:val="clear" w:color="auto" w:fill="auto"/>
            <w:noWrap/>
            <w:vAlign w:val="bottom"/>
          </w:tcPr>
          <w:p w:rsidR="001707D4" w:rsidRPr="00845BFA" w:rsidDel="00C81D61" w:rsidRDefault="001707D4" w:rsidP="009652F9">
            <w:pPr>
              <w:pStyle w:val="Tablebody-centered"/>
              <w:rPr>
                <w:del w:id="55832" w:author="Diana Machado" w:date="2019-04-05T18:40:00Z"/>
                <w:lang w:val="en-PH" w:eastAsia="en-PH"/>
              </w:rPr>
            </w:pPr>
            <w:del w:id="55833" w:author="Diana Machado" w:date="2019-04-05T18:40:00Z">
              <w:r w:rsidRPr="00845BFA" w:rsidDel="00C81D61">
                <w:rPr>
                  <w:lang w:val="en-PH" w:eastAsia="en-PH"/>
                </w:rPr>
                <w:delText>0.327</w:delText>
              </w:r>
            </w:del>
          </w:p>
        </w:tc>
      </w:tr>
      <w:tr w:rsidR="001707D4" w:rsidRPr="0041013B" w:rsidDel="00C81D61" w:rsidTr="001707D4">
        <w:trPr>
          <w:trHeight w:val="198"/>
          <w:del w:id="55834" w:author="Diana Machado" w:date="2019-04-05T18:40:00Z"/>
        </w:trPr>
        <w:tc>
          <w:tcPr>
            <w:tcW w:w="1032" w:type="dxa"/>
            <w:vMerge/>
            <w:vAlign w:val="center"/>
          </w:tcPr>
          <w:p w:rsidR="001707D4" w:rsidRPr="00845BFA" w:rsidDel="00C81D61" w:rsidRDefault="001707D4" w:rsidP="009652F9">
            <w:pPr>
              <w:pStyle w:val="Tablebody-centered"/>
              <w:rPr>
                <w:del w:id="5583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836" w:author="Diana Machado" w:date="2019-04-05T18:40:00Z"/>
                <w:lang w:val="en-PH" w:eastAsia="en-PH"/>
              </w:rPr>
            </w:pPr>
            <w:del w:id="55837" w:author="Diana Machado" w:date="2019-04-05T18:40:00Z">
              <w:r w:rsidRPr="00845BFA" w:rsidDel="00C81D61">
                <w:rPr>
                  <w:lang w:val="en-PH" w:eastAsia="en-PH"/>
                </w:rPr>
                <w:delText>27</w:delText>
              </w:r>
            </w:del>
          </w:p>
        </w:tc>
        <w:tc>
          <w:tcPr>
            <w:tcW w:w="1253" w:type="dxa"/>
            <w:shd w:val="clear" w:color="auto" w:fill="auto"/>
            <w:noWrap/>
            <w:vAlign w:val="bottom"/>
          </w:tcPr>
          <w:p w:rsidR="001707D4" w:rsidRPr="00845BFA" w:rsidDel="00C81D61" w:rsidRDefault="001707D4" w:rsidP="009652F9">
            <w:pPr>
              <w:pStyle w:val="Tablebody-centered"/>
              <w:rPr>
                <w:del w:id="55838" w:author="Diana Machado" w:date="2019-04-05T18:40:00Z"/>
                <w:lang w:val="en-PH" w:eastAsia="en-PH"/>
              </w:rPr>
            </w:pPr>
            <w:del w:id="55839" w:author="Diana Machado" w:date="2019-04-05T18:40:00Z">
              <w:r w:rsidRPr="00845BFA" w:rsidDel="00C81D61">
                <w:rPr>
                  <w:lang w:val="en-PH" w:eastAsia="en-PH"/>
                </w:rPr>
                <w:delText>MONROE</w:delText>
              </w:r>
            </w:del>
          </w:p>
        </w:tc>
        <w:tc>
          <w:tcPr>
            <w:tcW w:w="709" w:type="dxa"/>
            <w:shd w:val="clear" w:color="auto" w:fill="auto"/>
            <w:noWrap/>
            <w:vAlign w:val="bottom"/>
          </w:tcPr>
          <w:p w:rsidR="001707D4" w:rsidRPr="00845BFA" w:rsidDel="00C81D61" w:rsidRDefault="001707D4" w:rsidP="009652F9">
            <w:pPr>
              <w:pStyle w:val="Tablebody-centered"/>
              <w:rPr>
                <w:del w:id="55840" w:author="Diana Machado" w:date="2019-04-05T18:40:00Z"/>
                <w:lang w:val="en-PH" w:eastAsia="en-PH"/>
              </w:rPr>
            </w:pPr>
            <w:del w:id="55841" w:author="Diana Machado" w:date="2019-04-05T18:40:00Z">
              <w:r w:rsidRPr="00845BFA" w:rsidDel="00C81D61">
                <w:rPr>
                  <w:lang w:val="en-PH" w:eastAsia="en-PH"/>
                </w:rPr>
                <w:delText>12.381</w:delText>
              </w:r>
            </w:del>
          </w:p>
        </w:tc>
        <w:tc>
          <w:tcPr>
            <w:tcW w:w="607" w:type="dxa"/>
            <w:shd w:val="clear" w:color="auto" w:fill="auto"/>
            <w:noWrap/>
            <w:vAlign w:val="bottom"/>
          </w:tcPr>
          <w:p w:rsidR="001707D4" w:rsidRPr="00845BFA" w:rsidDel="00C81D61" w:rsidRDefault="001707D4" w:rsidP="009652F9">
            <w:pPr>
              <w:pStyle w:val="Tablebody-centered"/>
              <w:rPr>
                <w:del w:id="55842" w:author="Diana Machado" w:date="2019-04-05T18:40:00Z"/>
                <w:lang w:val="en-PH" w:eastAsia="en-PH"/>
              </w:rPr>
            </w:pPr>
            <w:del w:id="55843" w:author="Diana Machado" w:date="2019-04-05T18:40:00Z">
              <w:r w:rsidRPr="00845BFA" w:rsidDel="00C81D61">
                <w:rPr>
                  <w:lang w:val="en-PH" w:eastAsia="en-PH"/>
                </w:rPr>
                <w:delText>11.572</w:delText>
              </w:r>
            </w:del>
          </w:p>
        </w:tc>
        <w:tc>
          <w:tcPr>
            <w:tcW w:w="607" w:type="dxa"/>
            <w:shd w:val="clear" w:color="auto" w:fill="auto"/>
            <w:noWrap/>
            <w:vAlign w:val="bottom"/>
          </w:tcPr>
          <w:p w:rsidR="001707D4" w:rsidRPr="00845BFA" w:rsidDel="00C81D61" w:rsidRDefault="001707D4" w:rsidP="009652F9">
            <w:pPr>
              <w:pStyle w:val="Tablebody-centered"/>
              <w:rPr>
                <w:del w:id="55844" w:author="Diana Machado" w:date="2019-04-05T18:40:00Z"/>
                <w:lang w:val="en-PH" w:eastAsia="en-PH"/>
              </w:rPr>
            </w:pPr>
            <w:del w:id="55845" w:author="Diana Machado" w:date="2019-04-05T18:40:00Z">
              <w:r w:rsidRPr="00845BFA" w:rsidDel="00C81D61">
                <w:rPr>
                  <w:lang w:val="en-PH" w:eastAsia="en-PH"/>
                </w:rPr>
                <w:delText>10.765</w:delText>
              </w:r>
            </w:del>
          </w:p>
        </w:tc>
        <w:tc>
          <w:tcPr>
            <w:tcW w:w="607" w:type="dxa"/>
            <w:shd w:val="clear" w:color="auto" w:fill="auto"/>
            <w:noWrap/>
            <w:vAlign w:val="bottom"/>
          </w:tcPr>
          <w:p w:rsidR="001707D4" w:rsidRPr="00845BFA" w:rsidDel="00C81D61" w:rsidRDefault="001707D4" w:rsidP="009652F9">
            <w:pPr>
              <w:pStyle w:val="Tablebody-centered"/>
              <w:rPr>
                <w:del w:id="55846" w:author="Diana Machado" w:date="2019-04-05T18:40:00Z"/>
                <w:lang w:val="en-PH" w:eastAsia="en-PH"/>
              </w:rPr>
            </w:pPr>
            <w:del w:id="55847" w:author="Diana Machado" w:date="2019-04-05T18:40:00Z">
              <w:r w:rsidRPr="00845BFA" w:rsidDel="00C81D61">
                <w:rPr>
                  <w:lang w:val="en-PH" w:eastAsia="en-PH"/>
                </w:rPr>
                <w:delText>9.519</w:delText>
              </w:r>
            </w:del>
          </w:p>
        </w:tc>
        <w:tc>
          <w:tcPr>
            <w:tcW w:w="607" w:type="dxa"/>
            <w:shd w:val="clear" w:color="auto" w:fill="auto"/>
            <w:noWrap/>
            <w:vAlign w:val="bottom"/>
          </w:tcPr>
          <w:p w:rsidR="001707D4" w:rsidRPr="00845BFA" w:rsidDel="00C81D61" w:rsidRDefault="001707D4" w:rsidP="009652F9">
            <w:pPr>
              <w:pStyle w:val="Tablebody-centered"/>
              <w:rPr>
                <w:del w:id="55848" w:author="Diana Machado" w:date="2019-04-05T18:40:00Z"/>
                <w:lang w:val="en-PH" w:eastAsia="en-PH"/>
              </w:rPr>
            </w:pPr>
            <w:del w:id="55849" w:author="Diana Machado" w:date="2019-04-05T18:40:00Z">
              <w:r w:rsidRPr="00845BFA" w:rsidDel="00C81D61">
                <w:rPr>
                  <w:lang w:val="en-PH" w:eastAsia="en-PH"/>
                </w:rPr>
                <w:delText>6.789</w:delText>
              </w:r>
            </w:del>
          </w:p>
        </w:tc>
        <w:tc>
          <w:tcPr>
            <w:tcW w:w="607" w:type="dxa"/>
            <w:shd w:val="clear" w:color="auto" w:fill="auto"/>
            <w:noWrap/>
            <w:vAlign w:val="bottom"/>
          </w:tcPr>
          <w:p w:rsidR="001707D4" w:rsidRPr="00845BFA" w:rsidDel="00C81D61" w:rsidRDefault="001707D4" w:rsidP="009652F9">
            <w:pPr>
              <w:pStyle w:val="Tablebody-centered"/>
              <w:rPr>
                <w:del w:id="55850" w:author="Diana Machado" w:date="2019-04-05T18:40:00Z"/>
                <w:lang w:val="en-PH" w:eastAsia="en-PH"/>
              </w:rPr>
            </w:pPr>
            <w:del w:id="55851" w:author="Diana Machado" w:date="2019-04-05T18:40:00Z">
              <w:r w:rsidRPr="00845BFA" w:rsidDel="00C81D61">
                <w:rPr>
                  <w:lang w:val="en-PH" w:eastAsia="en-PH"/>
                </w:rPr>
                <w:delText>4.906</w:delText>
              </w:r>
            </w:del>
          </w:p>
        </w:tc>
        <w:tc>
          <w:tcPr>
            <w:tcW w:w="715" w:type="dxa"/>
            <w:shd w:val="clear" w:color="auto" w:fill="auto"/>
            <w:noWrap/>
            <w:vAlign w:val="bottom"/>
          </w:tcPr>
          <w:p w:rsidR="001707D4" w:rsidRPr="00845BFA" w:rsidDel="00C81D61" w:rsidRDefault="001707D4" w:rsidP="009652F9">
            <w:pPr>
              <w:pStyle w:val="Tablebody-centered"/>
              <w:rPr>
                <w:del w:id="55852" w:author="Diana Machado" w:date="2019-04-05T18:40:00Z"/>
                <w:lang w:val="en-PH" w:eastAsia="en-PH"/>
              </w:rPr>
            </w:pPr>
            <w:del w:id="5585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854" w:author="Diana Machado" w:date="2019-04-05T18:40:00Z"/>
                <w:lang w:val="en-PH" w:eastAsia="en-PH"/>
              </w:rPr>
            </w:pPr>
            <w:del w:id="55855" w:author="Diana Machado" w:date="2019-04-05T18:40:00Z">
              <w:r w:rsidRPr="00845BFA" w:rsidDel="00C81D61">
                <w:rPr>
                  <w:lang w:val="en-PH" w:eastAsia="en-PH"/>
                </w:rPr>
                <w:delText>0.935</w:delText>
              </w:r>
            </w:del>
          </w:p>
        </w:tc>
        <w:tc>
          <w:tcPr>
            <w:tcW w:w="543" w:type="dxa"/>
            <w:shd w:val="clear" w:color="auto" w:fill="auto"/>
            <w:noWrap/>
            <w:vAlign w:val="bottom"/>
          </w:tcPr>
          <w:p w:rsidR="001707D4" w:rsidRPr="00845BFA" w:rsidDel="00C81D61" w:rsidRDefault="001707D4" w:rsidP="009652F9">
            <w:pPr>
              <w:pStyle w:val="Tablebody-centered"/>
              <w:rPr>
                <w:del w:id="55856" w:author="Diana Machado" w:date="2019-04-05T18:40:00Z"/>
                <w:lang w:val="en-PH" w:eastAsia="en-PH"/>
              </w:rPr>
            </w:pPr>
            <w:del w:id="55857" w:author="Diana Machado" w:date="2019-04-05T18:40:00Z">
              <w:r w:rsidRPr="00845BFA" w:rsidDel="00C81D61">
                <w:rPr>
                  <w:lang w:val="en-PH" w:eastAsia="en-PH"/>
                </w:rPr>
                <w:delText>0.869</w:delText>
              </w:r>
            </w:del>
          </w:p>
        </w:tc>
        <w:tc>
          <w:tcPr>
            <w:tcW w:w="543" w:type="dxa"/>
            <w:shd w:val="clear" w:color="auto" w:fill="auto"/>
            <w:noWrap/>
            <w:vAlign w:val="bottom"/>
          </w:tcPr>
          <w:p w:rsidR="001707D4" w:rsidRPr="00845BFA" w:rsidDel="00C81D61" w:rsidRDefault="001707D4" w:rsidP="009652F9">
            <w:pPr>
              <w:pStyle w:val="Tablebody-centered"/>
              <w:rPr>
                <w:del w:id="55858" w:author="Diana Machado" w:date="2019-04-05T18:40:00Z"/>
                <w:lang w:val="en-PH" w:eastAsia="en-PH"/>
              </w:rPr>
            </w:pPr>
            <w:del w:id="55859" w:author="Diana Machado" w:date="2019-04-05T18:40:00Z">
              <w:r w:rsidRPr="00845BFA" w:rsidDel="00C81D61">
                <w:rPr>
                  <w:lang w:val="en-PH" w:eastAsia="en-PH"/>
                </w:rPr>
                <w:delText>0.769</w:delText>
              </w:r>
            </w:del>
          </w:p>
        </w:tc>
        <w:tc>
          <w:tcPr>
            <w:tcW w:w="543" w:type="dxa"/>
            <w:shd w:val="clear" w:color="auto" w:fill="auto"/>
            <w:noWrap/>
            <w:vAlign w:val="bottom"/>
          </w:tcPr>
          <w:p w:rsidR="001707D4" w:rsidRPr="00845BFA" w:rsidDel="00C81D61" w:rsidRDefault="001707D4" w:rsidP="009652F9">
            <w:pPr>
              <w:pStyle w:val="Tablebody-centered"/>
              <w:rPr>
                <w:del w:id="55860" w:author="Diana Machado" w:date="2019-04-05T18:40:00Z"/>
                <w:lang w:val="en-PH" w:eastAsia="en-PH"/>
              </w:rPr>
            </w:pPr>
            <w:del w:id="55861" w:author="Diana Machado" w:date="2019-04-05T18:40:00Z">
              <w:r w:rsidRPr="00845BFA" w:rsidDel="00C81D61">
                <w:rPr>
                  <w:lang w:val="en-PH" w:eastAsia="en-PH"/>
                </w:rPr>
                <w:delText>0.548</w:delText>
              </w:r>
            </w:del>
          </w:p>
        </w:tc>
        <w:tc>
          <w:tcPr>
            <w:tcW w:w="543" w:type="dxa"/>
            <w:shd w:val="clear" w:color="auto" w:fill="auto"/>
            <w:noWrap/>
            <w:vAlign w:val="bottom"/>
          </w:tcPr>
          <w:p w:rsidR="001707D4" w:rsidRPr="00845BFA" w:rsidDel="00C81D61" w:rsidRDefault="001707D4" w:rsidP="009652F9">
            <w:pPr>
              <w:pStyle w:val="Tablebody-centered"/>
              <w:rPr>
                <w:del w:id="55862" w:author="Diana Machado" w:date="2019-04-05T18:40:00Z"/>
                <w:lang w:val="en-PH" w:eastAsia="en-PH"/>
              </w:rPr>
            </w:pPr>
            <w:del w:id="55863" w:author="Diana Machado" w:date="2019-04-05T18:40:00Z">
              <w:r w:rsidRPr="00845BFA" w:rsidDel="00C81D61">
                <w:rPr>
                  <w:lang w:val="en-PH" w:eastAsia="en-PH"/>
                </w:rPr>
                <w:delText>0.396</w:delText>
              </w:r>
            </w:del>
          </w:p>
        </w:tc>
      </w:tr>
      <w:tr w:rsidR="001707D4" w:rsidRPr="0041013B" w:rsidDel="00C81D61" w:rsidTr="001707D4">
        <w:trPr>
          <w:trHeight w:val="198"/>
          <w:del w:id="55864" w:author="Diana Machado" w:date="2019-04-05T18:40:00Z"/>
        </w:trPr>
        <w:tc>
          <w:tcPr>
            <w:tcW w:w="1032" w:type="dxa"/>
            <w:vMerge/>
            <w:vAlign w:val="center"/>
          </w:tcPr>
          <w:p w:rsidR="001707D4" w:rsidRPr="00845BFA" w:rsidDel="00C81D61" w:rsidRDefault="001707D4" w:rsidP="009652F9">
            <w:pPr>
              <w:pStyle w:val="Tablebody-centered"/>
              <w:rPr>
                <w:del w:id="5586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866" w:author="Diana Machado" w:date="2019-04-05T18:40:00Z"/>
                <w:lang w:val="en-PH" w:eastAsia="en-PH"/>
              </w:rPr>
            </w:pPr>
            <w:del w:id="55867" w:author="Diana Machado" w:date="2019-04-05T18:40:00Z">
              <w:r w:rsidRPr="00845BFA" w:rsidDel="00C81D61">
                <w:rPr>
                  <w:lang w:val="en-PH" w:eastAsia="en-PH"/>
                </w:rPr>
                <w:delText>28</w:delText>
              </w:r>
            </w:del>
          </w:p>
        </w:tc>
        <w:tc>
          <w:tcPr>
            <w:tcW w:w="1253" w:type="dxa"/>
            <w:shd w:val="clear" w:color="auto" w:fill="auto"/>
            <w:noWrap/>
            <w:vAlign w:val="bottom"/>
          </w:tcPr>
          <w:p w:rsidR="001707D4" w:rsidRPr="00845BFA" w:rsidDel="00C81D61" w:rsidRDefault="001707D4" w:rsidP="009652F9">
            <w:pPr>
              <w:pStyle w:val="Tablebody-centered"/>
              <w:rPr>
                <w:del w:id="55868" w:author="Diana Machado" w:date="2019-04-05T18:40:00Z"/>
                <w:lang w:val="en-PH" w:eastAsia="en-PH"/>
              </w:rPr>
            </w:pPr>
            <w:del w:id="55869" w:author="Diana Machado" w:date="2019-04-05T18:40:00Z">
              <w:r w:rsidRPr="00845BFA" w:rsidDel="00C81D61">
                <w:rPr>
                  <w:lang w:val="en-PH" w:eastAsia="en-PH"/>
                </w:rPr>
                <w:delText>MONROE</w:delText>
              </w:r>
            </w:del>
          </w:p>
        </w:tc>
        <w:tc>
          <w:tcPr>
            <w:tcW w:w="709" w:type="dxa"/>
            <w:shd w:val="clear" w:color="auto" w:fill="auto"/>
            <w:noWrap/>
            <w:vAlign w:val="bottom"/>
          </w:tcPr>
          <w:p w:rsidR="001707D4" w:rsidRPr="00845BFA" w:rsidDel="00C81D61" w:rsidRDefault="001707D4" w:rsidP="009652F9">
            <w:pPr>
              <w:pStyle w:val="Tablebody-centered"/>
              <w:rPr>
                <w:del w:id="55870" w:author="Diana Machado" w:date="2019-04-05T18:40:00Z"/>
                <w:lang w:val="en-PH" w:eastAsia="en-PH"/>
              </w:rPr>
            </w:pPr>
            <w:del w:id="55871" w:author="Diana Machado" w:date="2019-04-05T18:40:00Z">
              <w:r w:rsidRPr="00845BFA" w:rsidDel="00C81D61">
                <w:rPr>
                  <w:lang w:val="en-PH" w:eastAsia="en-PH"/>
                </w:rPr>
                <w:delText>18.996</w:delText>
              </w:r>
            </w:del>
          </w:p>
        </w:tc>
        <w:tc>
          <w:tcPr>
            <w:tcW w:w="607" w:type="dxa"/>
            <w:shd w:val="clear" w:color="auto" w:fill="auto"/>
            <w:noWrap/>
            <w:vAlign w:val="bottom"/>
          </w:tcPr>
          <w:p w:rsidR="001707D4" w:rsidRPr="00845BFA" w:rsidDel="00C81D61" w:rsidRDefault="001707D4" w:rsidP="009652F9">
            <w:pPr>
              <w:pStyle w:val="Tablebody-centered"/>
              <w:rPr>
                <w:del w:id="55872" w:author="Diana Machado" w:date="2019-04-05T18:40:00Z"/>
                <w:lang w:val="en-PH" w:eastAsia="en-PH"/>
              </w:rPr>
            </w:pPr>
            <w:del w:id="55873" w:author="Diana Machado" w:date="2019-04-05T18:40:00Z">
              <w:r w:rsidRPr="00845BFA" w:rsidDel="00C81D61">
                <w:rPr>
                  <w:lang w:val="en-PH" w:eastAsia="en-PH"/>
                </w:rPr>
                <w:delText>18.017</w:delText>
              </w:r>
            </w:del>
          </w:p>
        </w:tc>
        <w:tc>
          <w:tcPr>
            <w:tcW w:w="607" w:type="dxa"/>
            <w:shd w:val="clear" w:color="auto" w:fill="auto"/>
            <w:noWrap/>
            <w:vAlign w:val="bottom"/>
          </w:tcPr>
          <w:p w:rsidR="001707D4" w:rsidRPr="00845BFA" w:rsidDel="00C81D61" w:rsidRDefault="001707D4" w:rsidP="009652F9">
            <w:pPr>
              <w:pStyle w:val="Tablebody-centered"/>
              <w:rPr>
                <w:del w:id="55874" w:author="Diana Machado" w:date="2019-04-05T18:40:00Z"/>
                <w:lang w:val="en-PH" w:eastAsia="en-PH"/>
              </w:rPr>
            </w:pPr>
            <w:del w:id="55875" w:author="Diana Machado" w:date="2019-04-05T18:40:00Z">
              <w:r w:rsidRPr="00845BFA" w:rsidDel="00C81D61">
                <w:rPr>
                  <w:lang w:val="en-PH" w:eastAsia="en-PH"/>
                </w:rPr>
                <w:delText>17.040</w:delText>
              </w:r>
            </w:del>
          </w:p>
        </w:tc>
        <w:tc>
          <w:tcPr>
            <w:tcW w:w="607" w:type="dxa"/>
            <w:shd w:val="clear" w:color="auto" w:fill="auto"/>
            <w:noWrap/>
            <w:vAlign w:val="bottom"/>
          </w:tcPr>
          <w:p w:rsidR="001707D4" w:rsidRPr="00845BFA" w:rsidDel="00C81D61" w:rsidRDefault="001707D4" w:rsidP="009652F9">
            <w:pPr>
              <w:pStyle w:val="Tablebody-centered"/>
              <w:rPr>
                <w:del w:id="55876" w:author="Diana Machado" w:date="2019-04-05T18:40:00Z"/>
                <w:lang w:val="en-PH" w:eastAsia="en-PH"/>
              </w:rPr>
            </w:pPr>
            <w:del w:id="55877" w:author="Diana Machado" w:date="2019-04-05T18:40:00Z">
              <w:r w:rsidRPr="00845BFA" w:rsidDel="00C81D61">
                <w:rPr>
                  <w:lang w:val="en-PH" w:eastAsia="en-PH"/>
                </w:rPr>
                <w:delText>15.529</w:delText>
              </w:r>
            </w:del>
          </w:p>
        </w:tc>
        <w:tc>
          <w:tcPr>
            <w:tcW w:w="607" w:type="dxa"/>
            <w:shd w:val="clear" w:color="auto" w:fill="auto"/>
            <w:noWrap/>
            <w:vAlign w:val="bottom"/>
          </w:tcPr>
          <w:p w:rsidR="001707D4" w:rsidRPr="00845BFA" w:rsidDel="00C81D61" w:rsidRDefault="001707D4" w:rsidP="009652F9">
            <w:pPr>
              <w:pStyle w:val="Tablebody-centered"/>
              <w:rPr>
                <w:del w:id="55878" w:author="Diana Machado" w:date="2019-04-05T18:40:00Z"/>
                <w:lang w:val="en-PH" w:eastAsia="en-PH"/>
              </w:rPr>
            </w:pPr>
            <w:del w:id="55879" w:author="Diana Machado" w:date="2019-04-05T18:40:00Z">
              <w:r w:rsidRPr="00845BFA" w:rsidDel="00C81D61">
                <w:rPr>
                  <w:lang w:val="en-PH" w:eastAsia="en-PH"/>
                </w:rPr>
                <w:delText>12.177</w:delText>
              </w:r>
            </w:del>
          </w:p>
        </w:tc>
        <w:tc>
          <w:tcPr>
            <w:tcW w:w="607" w:type="dxa"/>
            <w:shd w:val="clear" w:color="auto" w:fill="auto"/>
            <w:noWrap/>
            <w:vAlign w:val="bottom"/>
          </w:tcPr>
          <w:p w:rsidR="001707D4" w:rsidRPr="00845BFA" w:rsidDel="00C81D61" w:rsidRDefault="001707D4" w:rsidP="009652F9">
            <w:pPr>
              <w:pStyle w:val="Tablebody-centered"/>
              <w:rPr>
                <w:del w:id="55880" w:author="Diana Machado" w:date="2019-04-05T18:40:00Z"/>
                <w:lang w:val="en-PH" w:eastAsia="en-PH"/>
              </w:rPr>
            </w:pPr>
            <w:del w:id="55881" w:author="Diana Machado" w:date="2019-04-05T18:40:00Z">
              <w:r w:rsidRPr="00845BFA" w:rsidDel="00C81D61">
                <w:rPr>
                  <w:lang w:val="en-PH" w:eastAsia="en-PH"/>
                </w:rPr>
                <w:delText>9.576</w:delText>
              </w:r>
            </w:del>
          </w:p>
        </w:tc>
        <w:tc>
          <w:tcPr>
            <w:tcW w:w="715" w:type="dxa"/>
            <w:shd w:val="clear" w:color="auto" w:fill="auto"/>
            <w:noWrap/>
            <w:vAlign w:val="bottom"/>
          </w:tcPr>
          <w:p w:rsidR="001707D4" w:rsidRPr="00845BFA" w:rsidDel="00C81D61" w:rsidRDefault="001707D4" w:rsidP="009652F9">
            <w:pPr>
              <w:pStyle w:val="Tablebody-centered"/>
              <w:rPr>
                <w:del w:id="55882" w:author="Diana Machado" w:date="2019-04-05T18:40:00Z"/>
                <w:lang w:val="en-PH" w:eastAsia="en-PH"/>
              </w:rPr>
            </w:pPr>
            <w:del w:id="5588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884" w:author="Diana Machado" w:date="2019-04-05T18:40:00Z"/>
                <w:lang w:val="en-PH" w:eastAsia="en-PH"/>
              </w:rPr>
            </w:pPr>
            <w:del w:id="55885" w:author="Diana Machado" w:date="2019-04-05T18:40:00Z">
              <w:r w:rsidRPr="00845BFA" w:rsidDel="00C81D61">
                <w:rPr>
                  <w:lang w:val="en-PH" w:eastAsia="en-PH"/>
                </w:rPr>
                <w:delText>0.948</w:delText>
              </w:r>
            </w:del>
          </w:p>
        </w:tc>
        <w:tc>
          <w:tcPr>
            <w:tcW w:w="543" w:type="dxa"/>
            <w:shd w:val="clear" w:color="auto" w:fill="auto"/>
            <w:noWrap/>
            <w:vAlign w:val="bottom"/>
          </w:tcPr>
          <w:p w:rsidR="001707D4" w:rsidRPr="00845BFA" w:rsidDel="00C81D61" w:rsidRDefault="001707D4" w:rsidP="009652F9">
            <w:pPr>
              <w:pStyle w:val="Tablebody-centered"/>
              <w:rPr>
                <w:del w:id="55886" w:author="Diana Machado" w:date="2019-04-05T18:40:00Z"/>
                <w:lang w:val="en-PH" w:eastAsia="en-PH"/>
              </w:rPr>
            </w:pPr>
            <w:del w:id="55887" w:author="Diana Machado" w:date="2019-04-05T18:40:00Z">
              <w:r w:rsidRPr="00845BFA" w:rsidDel="00C81D61">
                <w:rPr>
                  <w:lang w:val="en-PH" w:eastAsia="en-PH"/>
                </w:rPr>
                <w:delText>0.897</w:delText>
              </w:r>
            </w:del>
          </w:p>
        </w:tc>
        <w:tc>
          <w:tcPr>
            <w:tcW w:w="543" w:type="dxa"/>
            <w:shd w:val="clear" w:color="auto" w:fill="auto"/>
            <w:noWrap/>
            <w:vAlign w:val="bottom"/>
          </w:tcPr>
          <w:p w:rsidR="001707D4" w:rsidRPr="00845BFA" w:rsidDel="00C81D61" w:rsidRDefault="001707D4" w:rsidP="009652F9">
            <w:pPr>
              <w:pStyle w:val="Tablebody-centered"/>
              <w:rPr>
                <w:del w:id="55888" w:author="Diana Machado" w:date="2019-04-05T18:40:00Z"/>
                <w:lang w:val="en-PH" w:eastAsia="en-PH"/>
              </w:rPr>
            </w:pPr>
            <w:del w:id="55889" w:author="Diana Machado" w:date="2019-04-05T18:40:00Z">
              <w:r w:rsidRPr="00845BFA" w:rsidDel="00C81D61">
                <w:rPr>
                  <w:lang w:val="en-PH" w:eastAsia="en-PH"/>
                </w:rPr>
                <w:delText>0.817</w:delText>
              </w:r>
            </w:del>
          </w:p>
        </w:tc>
        <w:tc>
          <w:tcPr>
            <w:tcW w:w="543" w:type="dxa"/>
            <w:shd w:val="clear" w:color="auto" w:fill="auto"/>
            <w:noWrap/>
            <w:vAlign w:val="bottom"/>
          </w:tcPr>
          <w:p w:rsidR="001707D4" w:rsidRPr="00845BFA" w:rsidDel="00C81D61" w:rsidRDefault="001707D4" w:rsidP="009652F9">
            <w:pPr>
              <w:pStyle w:val="Tablebody-centered"/>
              <w:rPr>
                <w:del w:id="55890" w:author="Diana Machado" w:date="2019-04-05T18:40:00Z"/>
                <w:lang w:val="en-PH" w:eastAsia="en-PH"/>
              </w:rPr>
            </w:pPr>
            <w:del w:id="55891" w:author="Diana Machado" w:date="2019-04-05T18:40:00Z">
              <w:r w:rsidRPr="00845BFA" w:rsidDel="00C81D61">
                <w:rPr>
                  <w:lang w:val="en-PH" w:eastAsia="en-PH"/>
                </w:rPr>
                <w:delText>0.641</w:delText>
              </w:r>
            </w:del>
          </w:p>
        </w:tc>
        <w:tc>
          <w:tcPr>
            <w:tcW w:w="543" w:type="dxa"/>
            <w:shd w:val="clear" w:color="auto" w:fill="auto"/>
            <w:noWrap/>
            <w:vAlign w:val="bottom"/>
          </w:tcPr>
          <w:p w:rsidR="001707D4" w:rsidRPr="00845BFA" w:rsidDel="00C81D61" w:rsidRDefault="001707D4" w:rsidP="009652F9">
            <w:pPr>
              <w:pStyle w:val="Tablebody-centered"/>
              <w:rPr>
                <w:del w:id="55892" w:author="Diana Machado" w:date="2019-04-05T18:40:00Z"/>
                <w:lang w:val="en-PH" w:eastAsia="en-PH"/>
              </w:rPr>
            </w:pPr>
            <w:del w:id="55893" w:author="Diana Machado" w:date="2019-04-05T18:40:00Z">
              <w:r w:rsidRPr="00845BFA" w:rsidDel="00C81D61">
                <w:rPr>
                  <w:lang w:val="en-PH" w:eastAsia="en-PH"/>
                </w:rPr>
                <w:delText>0.504</w:delText>
              </w:r>
            </w:del>
          </w:p>
        </w:tc>
      </w:tr>
      <w:tr w:rsidR="001707D4" w:rsidRPr="0041013B" w:rsidDel="00C81D61" w:rsidTr="001707D4">
        <w:trPr>
          <w:trHeight w:val="198"/>
          <w:del w:id="55894" w:author="Diana Machado" w:date="2019-04-05T18:40:00Z"/>
        </w:trPr>
        <w:tc>
          <w:tcPr>
            <w:tcW w:w="1032" w:type="dxa"/>
            <w:vMerge/>
            <w:vAlign w:val="center"/>
          </w:tcPr>
          <w:p w:rsidR="001707D4" w:rsidRPr="00845BFA" w:rsidDel="00C81D61" w:rsidRDefault="001707D4" w:rsidP="009652F9">
            <w:pPr>
              <w:pStyle w:val="Tablebody-centered"/>
              <w:rPr>
                <w:del w:id="5589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896" w:author="Diana Machado" w:date="2019-04-05T18:40:00Z"/>
                <w:lang w:val="en-PH" w:eastAsia="en-PH"/>
              </w:rPr>
            </w:pPr>
            <w:del w:id="55897" w:author="Diana Machado" w:date="2019-04-05T18:40:00Z">
              <w:r w:rsidRPr="00845BFA" w:rsidDel="00C81D61">
                <w:rPr>
                  <w:lang w:val="en-PH" w:eastAsia="en-PH"/>
                </w:rPr>
                <w:delText>29</w:delText>
              </w:r>
            </w:del>
          </w:p>
        </w:tc>
        <w:tc>
          <w:tcPr>
            <w:tcW w:w="1253" w:type="dxa"/>
            <w:shd w:val="clear" w:color="auto" w:fill="auto"/>
            <w:noWrap/>
            <w:vAlign w:val="bottom"/>
          </w:tcPr>
          <w:p w:rsidR="001707D4" w:rsidRPr="00845BFA" w:rsidDel="00C81D61" w:rsidRDefault="001707D4" w:rsidP="009652F9">
            <w:pPr>
              <w:pStyle w:val="Tablebody-centered"/>
              <w:rPr>
                <w:del w:id="55898" w:author="Diana Machado" w:date="2019-04-05T18:40:00Z"/>
                <w:lang w:val="en-PH" w:eastAsia="en-PH"/>
              </w:rPr>
            </w:pPr>
            <w:del w:id="55899" w:author="Diana Machado" w:date="2019-04-05T18:40:00Z">
              <w:r w:rsidRPr="00845BFA" w:rsidDel="00C81D61">
                <w:rPr>
                  <w:lang w:val="en-PH" w:eastAsia="en-PH"/>
                </w:rPr>
                <w:delText>OKALOOSA</w:delText>
              </w:r>
            </w:del>
          </w:p>
        </w:tc>
        <w:tc>
          <w:tcPr>
            <w:tcW w:w="709" w:type="dxa"/>
            <w:shd w:val="clear" w:color="auto" w:fill="auto"/>
            <w:noWrap/>
            <w:vAlign w:val="bottom"/>
          </w:tcPr>
          <w:p w:rsidR="001707D4" w:rsidRPr="00845BFA" w:rsidDel="00C81D61" w:rsidRDefault="001707D4" w:rsidP="009652F9">
            <w:pPr>
              <w:pStyle w:val="Tablebody-centered"/>
              <w:rPr>
                <w:del w:id="55900" w:author="Diana Machado" w:date="2019-04-05T18:40:00Z"/>
                <w:lang w:val="en-PH" w:eastAsia="en-PH"/>
              </w:rPr>
            </w:pPr>
            <w:del w:id="55901" w:author="Diana Machado" w:date="2019-04-05T18:40:00Z">
              <w:r w:rsidRPr="00845BFA" w:rsidDel="00C81D61">
                <w:rPr>
                  <w:lang w:val="en-PH" w:eastAsia="en-PH"/>
                </w:rPr>
                <w:delText>2.917</w:delText>
              </w:r>
            </w:del>
          </w:p>
        </w:tc>
        <w:tc>
          <w:tcPr>
            <w:tcW w:w="607" w:type="dxa"/>
            <w:shd w:val="clear" w:color="auto" w:fill="auto"/>
            <w:noWrap/>
            <w:vAlign w:val="bottom"/>
          </w:tcPr>
          <w:p w:rsidR="001707D4" w:rsidRPr="00845BFA" w:rsidDel="00C81D61" w:rsidRDefault="001707D4" w:rsidP="009652F9">
            <w:pPr>
              <w:pStyle w:val="Tablebody-centered"/>
              <w:rPr>
                <w:del w:id="55902" w:author="Diana Machado" w:date="2019-04-05T18:40:00Z"/>
                <w:lang w:val="en-PH" w:eastAsia="en-PH"/>
              </w:rPr>
            </w:pPr>
            <w:del w:id="55903" w:author="Diana Machado" w:date="2019-04-05T18:40:00Z">
              <w:r w:rsidRPr="00845BFA" w:rsidDel="00C81D61">
                <w:rPr>
                  <w:lang w:val="en-PH" w:eastAsia="en-PH"/>
                </w:rPr>
                <w:delText>2.335</w:delText>
              </w:r>
            </w:del>
          </w:p>
        </w:tc>
        <w:tc>
          <w:tcPr>
            <w:tcW w:w="607" w:type="dxa"/>
            <w:shd w:val="clear" w:color="auto" w:fill="auto"/>
            <w:noWrap/>
            <w:vAlign w:val="bottom"/>
          </w:tcPr>
          <w:p w:rsidR="001707D4" w:rsidRPr="00845BFA" w:rsidDel="00C81D61" w:rsidRDefault="001707D4" w:rsidP="009652F9">
            <w:pPr>
              <w:pStyle w:val="Tablebody-centered"/>
              <w:rPr>
                <w:del w:id="55904" w:author="Diana Machado" w:date="2019-04-05T18:40:00Z"/>
                <w:lang w:val="en-PH" w:eastAsia="en-PH"/>
              </w:rPr>
            </w:pPr>
            <w:del w:id="55905" w:author="Diana Machado" w:date="2019-04-05T18:40:00Z">
              <w:r w:rsidRPr="00845BFA" w:rsidDel="00C81D61">
                <w:rPr>
                  <w:lang w:val="en-PH" w:eastAsia="en-PH"/>
                </w:rPr>
                <w:delText>1.756</w:delText>
              </w:r>
            </w:del>
          </w:p>
        </w:tc>
        <w:tc>
          <w:tcPr>
            <w:tcW w:w="607" w:type="dxa"/>
            <w:shd w:val="clear" w:color="auto" w:fill="auto"/>
            <w:noWrap/>
            <w:vAlign w:val="bottom"/>
          </w:tcPr>
          <w:p w:rsidR="001707D4" w:rsidRPr="00845BFA" w:rsidDel="00C81D61" w:rsidRDefault="001707D4" w:rsidP="009652F9">
            <w:pPr>
              <w:pStyle w:val="Tablebody-centered"/>
              <w:rPr>
                <w:del w:id="55906" w:author="Diana Machado" w:date="2019-04-05T18:40:00Z"/>
                <w:lang w:val="en-PH" w:eastAsia="en-PH"/>
              </w:rPr>
            </w:pPr>
            <w:del w:id="55907" w:author="Diana Machado" w:date="2019-04-05T18:40:00Z">
              <w:r w:rsidRPr="00845BFA" w:rsidDel="00C81D61">
                <w:rPr>
                  <w:lang w:val="en-PH" w:eastAsia="en-PH"/>
                </w:rPr>
                <w:delText>1.333</w:delText>
              </w:r>
            </w:del>
          </w:p>
        </w:tc>
        <w:tc>
          <w:tcPr>
            <w:tcW w:w="607" w:type="dxa"/>
            <w:shd w:val="clear" w:color="auto" w:fill="auto"/>
            <w:noWrap/>
            <w:vAlign w:val="bottom"/>
          </w:tcPr>
          <w:p w:rsidR="001707D4" w:rsidRPr="00845BFA" w:rsidDel="00C81D61" w:rsidRDefault="001707D4" w:rsidP="009652F9">
            <w:pPr>
              <w:pStyle w:val="Tablebody-centered"/>
              <w:rPr>
                <w:del w:id="55908" w:author="Diana Machado" w:date="2019-04-05T18:40:00Z"/>
                <w:lang w:val="en-PH" w:eastAsia="en-PH"/>
              </w:rPr>
            </w:pPr>
            <w:del w:id="55909" w:author="Diana Machado" w:date="2019-04-05T18:40:00Z">
              <w:r w:rsidRPr="00845BFA" w:rsidDel="00C81D61">
                <w:rPr>
                  <w:lang w:val="en-PH" w:eastAsia="en-PH"/>
                </w:rPr>
                <w:delText>0.862</w:delText>
              </w:r>
            </w:del>
          </w:p>
        </w:tc>
        <w:tc>
          <w:tcPr>
            <w:tcW w:w="607" w:type="dxa"/>
            <w:shd w:val="clear" w:color="auto" w:fill="auto"/>
            <w:noWrap/>
            <w:vAlign w:val="bottom"/>
          </w:tcPr>
          <w:p w:rsidR="001707D4" w:rsidRPr="00845BFA" w:rsidDel="00C81D61" w:rsidRDefault="001707D4" w:rsidP="009652F9">
            <w:pPr>
              <w:pStyle w:val="Tablebody-centered"/>
              <w:rPr>
                <w:del w:id="55910" w:author="Diana Machado" w:date="2019-04-05T18:40:00Z"/>
                <w:lang w:val="en-PH" w:eastAsia="en-PH"/>
              </w:rPr>
            </w:pPr>
            <w:del w:id="55911" w:author="Diana Machado" w:date="2019-04-05T18:40:00Z">
              <w:r w:rsidRPr="00845BFA" w:rsidDel="00C81D61">
                <w:rPr>
                  <w:lang w:val="en-PH" w:eastAsia="en-PH"/>
                </w:rPr>
                <w:delText>0.652</w:delText>
              </w:r>
            </w:del>
          </w:p>
        </w:tc>
        <w:tc>
          <w:tcPr>
            <w:tcW w:w="715" w:type="dxa"/>
            <w:shd w:val="clear" w:color="auto" w:fill="auto"/>
            <w:noWrap/>
            <w:vAlign w:val="bottom"/>
          </w:tcPr>
          <w:p w:rsidR="001707D4" w:rsidRPr="00845BFA" w:rsidDel="00C81D61" w:rsidRDefault="001707D4" w:rsidP="009652F9">
            <w:pPr>
              <w:pStyle w:val="Tablebody-centered"/>
              <w:rPr>
                <w:del w:id="55912" w:author="Diana Machado" w:date="2019-04-05T18:40:00Z"/>
                <w:lang w:val="en-PH" w:eastAsia="en-PH"/>
              </w:rPr>
            </w:pPr>
            <w:del w:id="5591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914" w:author="Diana Machado" w:date="2019-04-05T18:40:00Z"/>
                <w:lang w:val="en-PH" w:eastAsia="en-PH"/>
              </w:rPr>
            </w:pPr>
            <w:del w:id="55915" w:author="Diana Machado" w:date="2019-04-05T18:40:00Z">
              <w:r w:rsidRPr="00845BFA" w:rsidDel="00C81D61">
                <w:rPr>
                  <w:lang w:val="en-PH" w:eastAsia="en-PH"/>
                </w:rPr>
                <w:delText>0.801</w:delText>
              </w:r>
            </w:del>
          </w:p>
        </w:tc>
        <w:tc>
          <w:tcPr>
            <w:tcW w:w="543" w:type="dxa"/>
            <w:shd w:val="clear" w:color="auto" w:fill="auto"/>
            <w:noWrap/>
            <w:vAlign w:val="bottom"/>
          </w:tcPr>
          <w:p w:rsidR="001707D4" w:rsidRPr="00845BFA" w:rsidDel="00C81D61" w:rsidRDefault="001707D4" w:rsidP="009652F9">
            <w:pPr>
              <w:pStyle w:val="Tablebody-centered"/>
              <w:rPr>
                <w:del w:id="55916" w:author="Diana Machado" w:date="2019-04-05T18:40:00Z"/>
                <w:lang w:val="en-PH" w:eastAsia="en-PH"/>
              </w:rPr>
            </w:pPr>
            <w:del w:id="55917" w:author="Diana Machado" w:date="2019-04-05T18:40:00Z">
              <w:r w:rsidRPr="00845BFA" w:rsidDel="00C81D61">
                <w:rPr>
                  <w:lang w:val="en-PH" w:eastAsia="en-PH"/>
                </w:rPr>
                <w:delText>0.602</w:delText>
              </w:r>
            </w:del>
          </w:p>
        </w:tc>
        <w:tc>
          <w:tcPr>
            <w:tcW w:w="543" w:type="dxa"/>
            <w:shd w:val="clear" w:color="auto" w:fill="auto"/>
            <w:noWrap/>
            <w:vAlign w:val="bottom"/>
          </w:tcPr>
          <w:p w:rsidR="001707D4" w:rsidRPr="00845BFA" w:rsidDel="00C81D61" w:rsidRDefault="001707D4" w:rsidP="009652F9">
            <w:pPr>
              <w:pStyle w:val="Tablebody-centered"/>
              <w:rPr>
                <w:del w:id="55918" w:author="Diana Machado" w:date="2019-04-05T18:40:00Z"/>
                <w:lang w:val="en-PH" w:eastAsia="en-PH"/>
              </w:rPr>
            </w:pPr>
            <w:del w:id="55919" w:author="Diana Machado" w:date="2019-04-05T18:40:00Z">
              <w:r w:rsidRPr="00845BFA" w:rsidDel="00C81D61">
                <w:rPr>
                  <w:lang w:val="en-PH" w:eastAsia="en-PH"/>
                </w:rPr>
                <w:delText>0.457</w:delText>
              </w:r>
            </w:del>
          </w:p>
        </w:tc>
        <w:tc>
          <w:tcPr>
            <w:tcW w:w="543" w:type="dxa"/>
            <w:shd w:val="clear" w:color="auto" w:fill="auto"/>
            <w:noWrap/>
            <w:vAlign w:val="bottom"/>
          </w:tcPr>
          <w:p w:rsidR="001707D4" w:rsidRPr="00845BFA" w:rsidDel="00C81D61" w:rsidRDefault="001707D4" w:rsidP="009652F9">
            <w:pPr>
              <w:pStyle w:val="Tablebody-centered"/>
              <w:rPr>
                <w:del w:id="55920" w:author="Diana Machado" w:date="2019-04-05T18:40:00Z"/>
                <w:lang w:val="en-PH" w:eastAsia="en-PH"/>
              </w:rPr>
            </w:pPr>
            <w:del w:id="55921" w:author="Diana Machado" w:date="2019-04-05T18:40:00Z">
              <w:r w:rsidRPr="00845BFA" w:rsidDel="00C81D61">
                <w:rPr>
                  <w:lang w:val="en-PH" w:eastAsia="en-PH"/>
                </w:rPr>
                <w:delText>0.295</w:delText>
              </w:r>
            </w:del>
          </w:p>
        </w:tc>
        <w:tc>
          <w:tcPr>
            <w:tcW w:w="543" w:type="dxa"/>
            <w:shd w:val="clear" w:color="auto" w:fill="auto"/>
            <w:noWrap/>
            <w:vAlign w:val="bottom"/>
          </w:tcPr>
          <w:p w:rsidR="001707D4" w:rsidRPr="00845BFA" w:rsidDel="00C81D61" w:rsidRDefault="001707D4" w:rsidP="009652F9">
            <w:pPr>
              <w:pStyle w:val="Tablebody-centered"/>
              <w:rPr>
                <w:del w:id="55922" w:author="Diana Machado" w:date="2019-04-05T18:40:00Z"/>
                <w:lang w:val="en-PH" w:eastAsia="en-PH"/>
              </w:rPr>
            </w:pPr>
            <w:del w:id="55923" w:author="Diana Machado" w:date="2019-04-05T18:40:00Z">
              <w:r w:rsidRPr="00845BFA" w:rsidDel="00C81D61">
                <w:rPr>
                  <w:lang w:val="en-PH" w:eastAsia="en-PH"/>
                </w:rPr>
                <w:delText>0.224</w:delText>
              </w:r>
            </w:del>
          </w:p>
        </w:tc>
      </w:tr>
      <w:tr w:rsidR="001707D4" w:rsidRPr="0041013B" w:rsidDel="00C81D61" w:rsidTr="001707D4">
        <w:trPr>
          <w:trHeight w:val="198"/>
          <w:del w:id="55924" w:author="Diana Machado" w:date="2019-04-05T18:40:00Z"/>
        </w:trPr>
        <w:tc>
          <w:tcPr>
            <w:tcW w:w="1032" w:type="dxa"/>
            <w:vMerge/>
            <w:vAlign w:val="center"/>
          </w:tcPr>
          <w:p w:rsidR="001707D4" w:rsidRPr="00845BFA" w:rsidDel="00C81D61" w:rsidRDefault="001707D4" w:rsidP="009652F9">
            <w:pPr>
              <w:pStyle w:val="Tablebody-centered"/>
              <w:rPr>
                <w:del w:id="5592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926" w:author="Diana Machado" w:date="2019-04-05T18:40:00Z"/>
                <w:lang w:val="en-PH" w:eastAsia="en-PH"/>
              </w:rPr>
            </w:pPr>
            <w:del w:id="55927" w:author="Diana Machado" w:date="2019-04-05T18:40:00Z">
              <w:r w:rsidRPr="00845BFA" w:rsidDel="00C81D61">
                <w:rPr>
                  <w:lang w:val="en-PH" w:eastAsia="en-PH"/>
                </w:rPr>
                <w:delText>30</w:delText>
              </w:r>
            </w:del>
          </w:p>
        </w:tc>
        <w:tc>
          <w:tcPr>
            <w:tcW w:w="1253" w:type="dxa"/>
            <w:shd w:val="clear" w:color="auto" w:fill="auto"/>
            <w:noWrap/>
            <w:vAlign w:val="bottom"/>
          </w:tcPr>
          <w:p w:rsidR="001707D4" w:rsidRPr="00845BFA" w:rsidDel="00C81D61" w:rsidRDefault="001707D4" w:rsidP="009652F9">
            <w:pPr>
              <w:pStyle w:val="Tablebody-centered"/>
              <w:rPr>
                <w:del w:id="55928" w:author="Diana Machado" w:date="2019-04-05T18:40:00Z"/>
                <w:lang w:val="en-PH" w:eastAsia="en-PH"/>
              </w:rPr>
            </w:pPr>
            <w:del w:id="55929" w:author="Diana Machado" w:date="2019-04-05T18:40:00Z">
              <w:r w:rsidRPr="00845BFA" w:rsidDel="00C81D61">
                <w:rPr>
                  <w:lang w:val="en-PH" w:eastAsia="en-PH"/>
                </w:rPr>
                <w:delText>OSCEOLA</w:delText>
              </w:r>
            </w:del>
          </w:p>
        </w:tc>
        <w:tc>
          <w:tcPr>
            <w:tcW w:w="709" w:type="dxa"/>
            <w:shd w:val="clear" w:color="auto" w:fill="auto"/>
            <w:noWrap/>
            <w:vAlign w:val="bottom"/>
          </w:tcPr>
          <w:p w:rsidR="001707D4" w:rsidRPr="00845BFA" w:rsidDel="00C81D61" w:rsidRDefault="001707D4" w:rsidP="009652F9">
            <w:pPr>
              <w:pStyle w:val="Tablebody-centered"/>
              <w:rPr>
                <w:del w:id="55930" w:author="Diana Machado" w:date="2019-04-05T18:40:00Z"/>
                <w:lang w:val="en-PH" w:eastAsia="en-PH"/>
              </w:rPr>
            </w:pPr>
            <w:del w:id="55931" w:author="Diana Machado" w:date="2019-04-05T18:40:00Z">
              <w:r w:rsidRPr="00845BFA" w:rsidDel="00C81D61">
                <w:rPr>
                  <w:lang w:val="en-PH" w:eastAsia="en-PH"/>
                </w:rPr>
                <w:delText>3.112</w:delText>
              </w:r>
            </w:del>
          </w:p>
        </w:tc>
        <w:tc>
          <w:tcPr>
            <w:tcW w:w="607" w:type="dxa"/>
            <w:shd w:val="clear" w:color="auto" w:fill="auto"/>
            <w:noWrap/>
            <w:vAlign w:val="bottom"/>
          </w:tcPr>
          <w:p w:rsidR="001707D4" w:rsidRPr="00845BFA" w:rsidDel="00C81D61" w:rsidRDefault="001707D4" w:rsidP="009652F9">
            <w:pPr>
              <w:pStyle w:val="Tablebody-centered"/>
              <w:rPr>
                <w:del w:id="55932" w:author="Diana Machado" w:date="2019-04-05T18:40:00Z"/>
                <w:lang w:val="en-PH" w:eastAsia="en-PH"/>
              </w:rPr>
            </w:pPr>
            <w:del w:id="55933" w:author="Diana Machado" w:date="2019-04-05T18:40:00Z">
              <w:r w:rsidRPr="00845BFA" w:rsidDel="00C81D61">
                <w:rPr>
                  <w:lang w:val="en-PH" w:eastAsia="en-PH"/>
                </w:rPr>
                <w:delText>2.617</w:delText>
              </w:r>
            </w:del>
          </w:p>
        </w:tc>
        <w:tc>
          <w:tcPr>
            <w:tcW w:w="607" w:type="dxa"/>
            <w:shd w:val="clear" w:color="auto" w:fill="auto"/>
            <w:noWrap/>
            <w:vAlign w:val="bottom"/>
          </w:tcPr>
          <w:p w:rsidR="001707D4" w:rsidRPr="00845BFA" w:rsidDel="00C81D61" w:rsidRDefault="001707D4" w:rsidP="009652F9">
            <w:pPr>
              <w:pStyle w:val="Tablebody-centered"/>
              <w:rPr>
                <w:del w:id="55934" w:author="Diana Machado" w:date="2019-04-05T18:40:00Z"/>
                <w:lang w:val="en-PH" w:eastAsia="en-PH"/>
              </w:rPr>
            </w:pPr>
            <w:del w:id="55935" w:author="Diana Machado" w:date="2019-04-05T18:40:00Z">
              <w:r w:rsidRPr="00845BFA" w:rsidDel="00C81D61">
                <w:rPr>
                  <w:lang w:val="en-PH" w:eastAsia="en-PH"/>
                </w:rPr>
                <w:delText>2.123</w:delText>
              </w:r>
            </w:del>
          </w:p>
        </w:tc>
        <w:tc>
          <w:tcPr>
            <w:tcW w:w="607" w:type="dxa"/>
            <w:shd w:val="clear" w:color="auto" w:fill="auto"/>
            <w:noWrap/>
            <w:vAlign w:val="bottom"/>
          </w:tcPr>
          <w:p w:rsidR="001707D4" w:rsidRPr="00845BFA" w:rsidDel="00C81D61" w:rsidRDefault="001707D4" w:rsidP="009652F9">
            <w:pPr>
              <w:pStyle w:val="Tablebody-centered"/>
              <w:rPr>
                <w:del w:id="55936" w:author="Diana Machado" w:date="2019-04-05T18:40:00Z"/>
                <w:lang w:val="en-PH" w:eastAsia="en-PH"/>
              </w:rPr>
            </w:pPr>
            <w:del w:id="55937" w:author="Diana Machado" w:date="2019-04-05T18:40:00Z">
              <w:r w:rsidRPr="00845BFA" w:rsidDel="00C81D61">
                <w:rPr>
                  <w:lang w:val="en-PH" w:eastAsia="en-PH"/>
                </w:rPr>
                <w:delText>1.601</w:delText>
              </w:r>
            </w:del>
          </w:p>
        </w:tc>
        <w:tc>
          <w:tcPr>
            <w:tcW w:w="607" w:type="dxa"/>
            <w:shd w:val="clear" w:color="auto" w:fill="auto"/>
            <w:noWrap/>
            <w:vAlign w:val="bottom"/>
          </w:tcPr>
          <w:p w:rsidR="001707D4" w:rsidRPr="00845BFA" w:rsidDel="00C81D61" w:rsidRDefault="001707D4" w:rsidP="009652F9">
            <w:pPr>
              <w:pStyle w:val="Tablebody-centered"/>
              <w:rPr>
                <w:del w:id="55938" w:author="Diana Machado" w:date="2019-04-05T18:40:00Z"/>
                <w:lang w:val="en-PH" w:eastAsia="en-PH"/>
              </w:rPr>
            </w:pPr>
            <w:del w:id="55939" w:author="Diana Machado" w:date="2019-04-05T18:40:00Z">
              <w:r w:rsidRPr="00845BFA" w:rsidDel="00C81D61">
                <w:rPr>
                  <w:lang w:val="en-PH" w:eastAsia="en-PH"/>
                </w:rPr>
                <w:delText>0.622</w:delText>
              </w:r>
            </w:del>
          </w:p>
        </w:tc>
        <w:tc>
          <w:tcPr>
            <w:tcW w:w="607" w:type="dxa"/>
            <w:shd w:val="clear" w:color="auto" w:fill="auto"/>
            <w:noWrap/>
            <w:vAlign w:val="bottom"/>
          </w:tcPr>
          <w:p w:rsidR="001707D4" w:rsidRPr="00845BFA" w:rsidDel="00C81D61" w:rsidRDefault="001707D4" w:rsidP="009652F9">
            <w:pPr>
              <w:pStyle w:val="Tablebody-centered"/>
              <w:rPr>
                <w:del w:id="55940" w:author="Diana Machado" w:date="2019-04-05T18:40:00Z"/>
                <w:lang w:val="en-PH" w:eastAsia="en-PH"/>
              </w:rPr>
            </w:pPr>
            <w:del w:id="55941" w:author="Diana Machado" w:date="2019-04-05T18:40:00Z">
              <w:r w:rsidRPr="00845BFA" w:rsidDel="00C81D61">
                <w:rPr>
                  <w:lang w:val="en-PH" w:eastAsia="en-PH"/>
                </w:rPr>
                <w:delText>0.237</w:delText>
              </w:r>
            </w:del>
          </w:p>
        </w:tc>
        <w:tc>
          <w:tcPr>
            <w:tcW w:w="715" w:type="dxa"/>
            <w:shd w:val="clear" w:color="auto" w:fill="auto"/>
            <w:noWrap/>
            <w:vAlign w:val="bottom"/>
          </w:tcPr>
          <w:p w:rsidR="001707D4" w:rsidRPr="00845BFA" w:rsidDel="00C81D61" w:rsidRDefault="001707D4" w:rsidP="009652F9">
            <w:pPr>
              <w:pStyle w:val="Tablebody-centered"/>
              <w:rPr>
                <w:del w:id="55942" w:author="Diana Machado" w:date="2019-04-05T18:40:00Z"/>
                <w:lang w:val="en-PH" w:eastAsia="en-PH"/>
              </w:rPr>
            </w:pPr>
            <w:del w:id="5594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944" w:author="Diana Machado" w:date="2019-04-05T18:40:00Z"/>
                <w:lang w:val="en-PH" w:eastAsia="en-PH"/>
              </w:rPr>
            </w:pPr>
            <w:del w:id="55945" w:author="Diana Machado" w:date="2019-04-05T18:40:00Z">
              <w:r w:rsidRPr="00845BFA" w:rsidDel="00C81D61">
                <w:rPr>
                  <w:lang w:val="en-PH" w:eastAsia="en-PH"/>
                </w:rPr>
                <w:delText>0.841</w:delText>
              </w:r>
            </w:del>
          </w:p>
        </w:tc>
        <w:tc>
          <w:tcPr>
            <w:tcW w:w="543" w:type="dxa"/>
            <w:shd w:val="clear" w:color="auto" w:fill="auto"/>
            <w:noWrap/>
            <w:vAlign w:val="bottom"/>
          </w:tcPr>
          <w:p w:rsidR="001707D4" w:rsidRPr="00845BFA" w:rsidDel="00C81D61" w:rsidRDefault="001707D4" w:rsidP="009652F9">
            <w:pPr>
              <w:pStyle w:val="Tablebody-centered"/>
              <w:rPr>
                <w:del w:id="55946" w:author="Diana Machado" w:date="2019-04-05T18:40:00Z"/>
                <w:lang w:val="en-PH" w:eastAsia="en-PH"/>
              </w:rPr>
            </w:pPr>
            <w:del w:id="55947" w:author="Diana Machado" w:date="2019-04-05T18:40:00Z">
              <w:r w:rsidRPr="00845BFA" w:rsidDel="00C81D61">
                <w:rPr>
                  <w:lang w:val="en-PH" w:eastAsia="en-PH"/>
                </w:rPr>
                <w:delText>0.682</w:delText>
              </w:r>
            </w:del>
          </w:p>
        </w:tc>
        <w:tc>
          <w:tcPr>
            <w:tcW w:w="543" w:type="dxa"/>
            <w:shd w:val="clear" w:color="auto" w:fill="auto"/>
            <w:noWrap/>
            <w:vAlign w:val="bottom"/>
          </w:tcPr>
          <w:p w:rsidR="001707D4" w:rsidRPr="00845BFA" w:rsidDel="00C81D61" w:rsidRDefault="001707D4" w:rsidP="009652F9">
            <w:pPr>
              <w:pStyle w:val="Tablebody-centered"/>
              <w:rPr>
                <w:del w:id="55948" w:author="Diana Machado" w:date="2019-04-05T18:40:00Z"/>
                <w:lang w:val="en-PH" w:eastAsia="en-PH"/>
              </w:rPr>
            </w:pPr>
            <w:del w:id="55949" w:author="Diana Machado" w:date="2019-04-05T18:40:00Z">
              <w:r w:rsidRPr="00845BFA" w:rsidDel="00C81D61">
                <w:rPr>
                  <w:lang w:val="en-PH" w:eastAsia="en-PH"/>
                </w:rPr>
                <w:delText>0.515</w:delText>
              </w:r>
            </w:del>
          </w:p>
        </w:tc>
        <w:tc>
          <w:tcPr>
            <w:tcW w:w="543" w:type="dxa"/>
            <w:shd w:val="clear" w:color="auto" w:fill="auto"/>
            <w:noWrap/>
            <w:vAlign w:val="bottom"/>
          </w:tcPr>
          <w:p w:rsidR="001707D4" w:rsidRPr="00845BFA" w:rsidDel="00C81D61" w:rsidRDefault="001707D4" w:rsidP="009652F9">
            <w:pPr>
              <w:pStyle w:val="Tablebody-centered"/>
              <w:rPr>
                <w:del w:id="55950" w:author="Diana Machado" w:date="2019-04-05T18:40:00Z"/>
                <w:lang w:val="en-PH" w:eastAsia="en-PH"/>
              </w:rPr>
            </w:pPr>
            <w:del w:id="55951" w:author="Diana Machado" w:date="2019-04-05T18:40:00Z">
              <w:r w:rsidRPr="00845BFA" w:rsidDel="00C81D61">
                <w:rPr>
                  <w:lang w:val="en-PH" w:eastAsia="en-PH"/>
                </w:rPr>
                <w:delText>0.200</w:delText>
              </w:r>
            </w:del>
          </w:p>
        </w:tc>
        <w:tc>
          <w:tcPr>
            <w:tcW w:w="543" w:type="dxa"/>
            <w:shd w:val="clear" w:color="auto" w:fill="auto"/>
            <w:noWrap/>
            <w:vAlign w:val="bottom"/>
          </w:tcPr>
          <w:p w:rsidR="001707D4" w:rsidRPr="00845BFA" w:rsidDel="00C81D61" w:rsidRDefault="001707D4" w:rsidP="009652F9">
            <w:pPr>
              <w:pStyle w:val="Tablebody-centered"/>
              <w:rPr>
                <w:del w:id="55952" w:author="Diana Machado" w:date="2019-04-05T18:40:00Z"/>
                <w:lang w:val="en-PH" w:eastAsia="en-PH"/>
              </w:rPr>
            </w:pPr>
            <w:del w:id="55953" w:author="Diana Machado" w:date="2019-04-05T18:40:00Z">
              <w:r w:rsidRPr="00845BFA" w:rsidDel="00C81D61">
                <w:rPr>
                  <w:lang w:val="en-PH" w:eastAsia="en-PH"/>
                </w:rPr>
                <w:delText>0.076</w:delText>
              </w:r>
            </w:del>
          </w:p>
        </w:tc>
      </w:tr>
      <w:tr w:rsidR="001707D4" w:rsidRPr="0041013B" w:rsidDel="00C81D61" w:rsidTr="001707D4">
        <w:trPr>
          <w:trHeight w:val="198"/>
          <w:del w:id="55954" w:author="Diana Machado" w:date="2019-04-05T18:40:00Z"/>
        </w:trPr>
        <w:tc>
          <w:tcPr>
            <w:tcW w:w="1032" w:type="dxa"/>
            <w:vMerge/>
            <w:vAlign w:val="center"/>
          </w:tcPr>
          <w:p w:rsidR="001707D4" w:rsidRPr="00845BFA" w:rsidDel="00C81D61" w:rsidRDefault="001707D4" w:rsidP="009652F9">
            <w:pPr>
              <w:pStyle w:val="Tablebody-centered"/>
              <w:rPr>
                <w:del w:id="5595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956" w:author="Diana Machado" w:date="2019-04-05T18:40:00Z"/>
                <w:lang w:val="en-PH" w:eastAsia="en-PH"/>
              </w:rPr>
            </w:pPr>
            <w:del w:id="55957" w:author="Diana Machado" w:date="2019-04-05T18:40:00Z">
              <w:r w:rsidRPr="00845BFA" w:rsidDel="00C81D61">
                <w:rPr>
                  <w:lang w:val="en-PH" w:eastAsia="en-PH"/>
                </w:rPr>
                <w:delText>31</w:delText>
              </w:r>
            </w:del>
          </w:p>
        </w:tc>
        <w:tc>
          <w:tcPr>
            <w:tcW w:w="1253" w:type="dxa"/>
            <w:shd w:val="clear" w:color="auto" w:fill="auto"/>
            <w:noWrap/>
            <w:vAlign w:val="bottom"/>
          </w:tcPr>
          <w:p w:rsidR="001707D4" w:rsidRPr="00845BFA" w:rsidDel="00C81D61" w:rsidRDefault="001707D4" w:rsidP="009652F9">
            <w:pPr>
              <w:pStyle w:val="Tablebody-centered"/>
              <w:rPr>
                <w:del w:id="55958" w:author="Diana Machado" w:date="2019-04-05T18:40:00Z"/>
                <w:lang w:val="en-PH" w:eastAsia="en-PH"/>
              </w:rPr>
            </w:pPr>
            <w:del w:id="55959" w:author="Diana Machado" w:date="2019-04-05T18:40:00Z">
              <w:r w:rsidRPr="00845BFA" w:rsidDel="00C81D61">
                <w:rPr>
                  <w:lang w:val="en-PH" w:eastAsia="en-PH"/>
                </w:rPr>
                <w:delText>OSCEOLA</w:delText>
              </w:r>
            </w:del>
          </w:p>
        </w:tc>
        <w:tc>
          <w:tcPr>
            <w:tcW w:w="709" w:type="dxa"/>
            <w:shd w:val="clear" w:color="auto" w:fill="auto"/>
            <w:noWrap/>
            <w:vAlign w:val="bottom"/>
          </w:tcPr>
          <w:p w:rsidR="001707D4" w:rsidRPr="00845BFA" w:rsidDel="00C81D61" w:rsidRDefault="001707D4" w:rsidP="009652F9">
            <w:pPr>
              <w:pStyle w:val="Tablebody-centered"/>
              <w:rPr>
                <w:del w:id="55960" w:author="Diana Machado" w:date="2019-04-05T18:40:00Z"/>
                <w:lang w:val="en-PH" w:eastAsia="en-PH"/>
              </w:rPr>
            </w:pPr>
            <w:del w:id="55961" w:author="Diana Machado" w:date="2019-04-05T18:40:00Z">
              <w:r w:rsidRPr="00845BFA" w:rsidDel="00C81D61">
                <w:rPr>
                  <w:lang w:val="en-PH" w:eastAsia="en-PH"/>
                </w:rPr>
                <w:delText>4.026</w:delText>
              </w:r>
            </w:del>
          </w:p>
        </w:tc>
        <w:tc>
          <w:tcPr>
            <w:tcW w:w="607" w:type="dxa"/>
            <w:shd w:val="clear" w:color="auto" w:fill="auto"/>
            <w:noWrap/>
            <w:vAlign w:val="bottom"/>
          </w:tcPr>
          <w:p w:rsidR="001707D4" w:rsidRPr="00845BFA" w:rsidDel="00C81D61" w:rsidRDefault="001707D4" w:rsidP="009652F9">
            <w:pPr>
              <w:pStyle w:val="Tablebody-centered"/>
              <w:rPr>
                <w:del w:id="55962" w:author="Diana Machado" w:date="2019-04-05T18:40:00Z"/>
                <w:lang w:val="en-PH" w:eastAsia="en-PH"/>
              </w:rPr>
            </w:pPr>
            <w:del w:id="55963" w:author="Diana Machado" w:date="2019-04-05T18:40:00Z">
              <w:r w:rsidRPr="00845BFA" w:rsidDel="00C81D61">
                <w:rPr>
                  <w:lang w:val="en-PH" w:eastAsia="en-PH"/>
                </w:rPr>
                <w:delText>3.442</w:delText>
              </w:r>
            </w:del>
          </w:p>
        </w:tc>
        <w:tc>
          <w:tcPr>
            <w:tcW w:w="607" w:type="dxa"/>
            <w:shd w:val="clear" w:color="auto" w:fill="auto"/>
            <w:noWrap/>
            <w:vAlign w:val="bottom"/>
          </w:tcPr>
          <w:p w:rsidR="001707D4" w:rsidRPr="00845BFA" w:rsidDel="00C81D61" w:rsidRDefault="001707D4" w:rsidP="009652F9">
            <w:pPr>
              <w:pStyle w:val="Tablebody-centered"/>
              <w:rPr>
                <w:del w:id="55964" w:author="Diana Machado" w:date="2019-04-05T18:40:00Z"/>
                <w:lang w:val="en-PH" w:eastAsia="en-PH"/>
              </w:rPr>
            </w:pPr>
            <w:del w:id="55965" w:author="Diana Machado" w:date="2019-04-05T18:40:00Z">
              <w:r w:rsidRPr="00845BFA" w:rsidDel="00C81D61">
                <w:rPr>
                  <w:lang w:val="en-PH" w:eastAsia="en-PH"/>
                </w:rPr>
                <w:delText>2.859</w:delText>
              </w:r>
            </w:del>
          </w:p>
        </w:tc>
        <w:tc>
          <w:tcPr>
            <w:tcW w:w="607" w:type="dxa"/>
            <w:shd w:val="clear" w:color="auto" w:fill="auto"/>
            <w:noWrap/>
            <w:vAlign w:val="bottom"/>
          </w:tcPr>
          <w:p w:rsidR="001707D4" w:rsidRPr="00845BFA" w:rsidDel="00C81D61" w:rsidRDefault="001707D4" w:rsidP="009652F9">
            <w:pPr>
              <w:pStyle w:val="Tablebody-centered"/>
              <w:rPr>
                <w:del w:id="55966" w:author="Diana Machado" w:date="2019-04-05T18:40:00Z"/>
                <w:lang w:val="en-PH" w:eastAsia="en-PH"/>
              </w:rPr>
            </w:pPr>
            <w:del w:id="55967" w:author="Diana Machado" w:date="2019-04-05T18:40:00Z">
              <w:r w:rsidRPr="00845BFA" w:rsidDel="00C81D61">
                <w:rPr>
                  <w:lang w:val="en-PH" w:eastAsia="en-PH"/>
                </w:rPr>
                <w:delText>2.217</w:delText>
              </w:r>
            </w:del>
          </w:p>
        </w:tc>
        <w:tc>
          <w:tcPr>
            <w:tcW w:w="607" w:type="dxa"/>
            <w:shd w:val="clear" w:color="auto" w:fill="auto"/>
            <w:noWrap/>
            <w:vAlign w:val="bottom"/>
          </w:tcPr>
          <w:p w:rsidR="001707D4" w:rsidRPr="00845BFA" w:rsidDel="00C81D61" w:rsidRDefault="001707D4" w:rsidP="009652F9">
            <w:pPr>
              <w:pStyle w:val="Tablebody-centered"/>
              <w:rPr>
                <w:del w:id="55968" w:author="Diana Machado" w:date="2019-04-05T18:40:00Z"/>
                <w:lang w:val="en-PH" w:eastAsia="en-PH"/>
              </w:rPr>
            </w:pPr>
            <w:del w:id="55969" w:author="Diana Machado" w:date="2019-04-05T18:40:00Z">
              <w:r w:rsidRPr="00845BFA" w:rsidDel="00C81D61">
                <w:rPr>
                  <w:lang w:val="en-PH" w:eastAsia="en-PH"/>
                </w:rPr>
                <w:delText>0.978</w:delText>
              </w:r>
            </w:del>
          </w:p>
        </w:tc>
        <w:tc>
          <w:tcPr>
            <w:tcW w:w="607" w:type="dxa"/>
            <w:shd w:val="clear" w:color="auto" w:fill="auto"/>
            <w:noWrap/>
            <w:vAlign w:val="bottom"/>
          </w:tcPr>
          <w:p w:rsidR="001707D4" w:rsidRPr="00845BFA" w:rsidDel="00C81D61" w:rsidRDefault="001707D4" w:rsidP="009652F9">
            <w:pPr>
              <w:pStyle w:val="Tablebody-centered"/>
              <w:rPr>
                <w:del w:id="55970" w:author="Diana Machado" w:date="2019-04-05T18:40:00Z"/>
                <w:lang w:val="en-PH" w:eastAsia="en-PH"/>
              </w:rPr>
            </w:pPr>
            <w:del w:id="55971" w:author="Diana Machado" w:date="2019-04-05T18:40:00Z">
              <w:r w:rsidRPr="00845BFA" w:rsidDel="00C81D61">
                <w:rPr>
                  <w:lang w:val="en-PH" w:eastAsia="en-PH"/>
                </w:rPr>
                <w:delText>0.438</w:delText>
              </w:r>
            </w:del>
          </w:p>
        </w:tc>
        <w:tc>
          <w:tcPr>
            <w:tcW w:w="715" w:type="dxa"/>
            <w:shd w:val="clear" w:color="auto" w:fill="auto"/>
            <w:noWrap/>
            <w:vAlign w:val="bottom"/>
          </w:tcPr>
          <w:p w:rsidR="001707D4" w:rsidRPr="00845BFA" w:rsidDel="00C81D61" w:rsidRDefault="001707D4" w:rsidP="009652F9">
            <w:pPr>
              <w:pStyle w:val="Tablebody-centered"/>
              <w:rPr>
                <w:del w:id="55972" w:author="Diana Machado" w:date="2019-04-05T18:40:00Z"/>
                <w:lang w:val="en-PH" w:eastAsia="en-PH"/>
              </w:rPr>
            </w:pPr>
            <w:del w:id="5597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974" w:author="Diana Machado" w:date="2019-04-05T18:40:00Z"/>
                <w:lang w:val="en-PH" w:eastAsia="en-PH"/>
              </w:rPr>
            </w:pPr>
            <w:del w:id="55975" w:author="Diana Machado" w:date="2019-04-05T18:40:00Z">
              <w:r w:rsidRPr="00845BFA" w:rsidDel="00C81D61">
                <w:rPr>
                  <w:lang w:val="en-PH" w:eastAsia="en-PH"/>
                </w:rPr>
                <w:delText>0.855</w:delText>
              </w:r>
            </w:del>
          </w:p>
        </w:tc>
        <w:tc>
          <w:tcPr>
            <w:tcW w:w="543" w:type="dxa"/>
            <w:shd w:val="clear" w:color="auto" w:fill="auto"/>
            <w:noWrap/>
            <w:vAlign w:val="bottom"/>
          </w:tcPr>
          <w:p w:rsidR="001707D4" w:rsidRPr="00845BFA" w:rsidDel="00C81D61" w:rsidRDefault="001707D4" w:rsidP="009652F9">
            <w:pPr>
              <w:pStyle w:val="Tablebody-centered"/>
              <w:rPr>
                <w:del w:id="55976" w:author="Diana Machado" w:date="2019-04-05T18:40:00Z"/>
                <w:lang w:val="en-PH" w:eastAsia="en-PH"/>
              </w:rPr>
            </w:pPr>
            <w:del w:id="55977" w:author="Diana Machado" w:date="2019-04-05T18:40:00Z">
              <w:r w:rsidRPr="00845BFA" w:rsidDel="00C81D61">
                <w:rPr>
                  <w:lang w:val="en-PH" w:eastAsia="en-PH"/>
                </w:rPr>
                <w:delText>0.710</w:delText>
              </w:r>
            </w:del>
          </w:p>
        </w:tc>
        <w:tc>
          <w:tcPr>
            <w:tcW w:w="543" w:type="dxa"/>
            <w:shd w:val="clear" w:color="auto" w:fill="auto"/>
            <w:noWrap/>
            <w:vAlign w:val="bottom"/>
          </w:tcPr>
          <w:p w:rsidR="001707D4" w:rsidRPr="00845BFA" w:rsidDel="00C81D61" w:rsidRDefault="001707D4" w:rsidP="009652F9">
            <w:pPr>
              <w:pStyle w:val="Tablebody-centered"/>
              <w:rPr>
                <w:del w:id="55978" w:author="Diana Machado" w:date="2019-04-05T18:40:00Z"/>
                <w:lang w:val="en-PH" w:eastAsia="en-PH"/>
              </w:rPr>
            </w:pPr>
            <w:del w:id="55979" w:author="Diana Machado" w:date="2019-04-05T18:40:00Z">
              <w:r w:rsidRPr="00845BFA" w:rsidDel="00C81D61">
                <w:rPr>
                  <w:lang w:val="en-PH" w:eastAsia="en-PH"/>
                </w:rPr>
                <w:delText>0.551</w:delText>
              </w:r>
            </w:del>
          </w:p>
        </w:tc>
        <w:tc>
          <w:tcPr>
            <w:tcW w:w="543" w:type="dxa"/>
            <w:shd w:val="clear" w:color="auto" w:fill="auto"/>
            <w:noWrap/>
            <w:vAlign w:val="bottom"/>
          </w:tcPr>
          <w:p w:rsidR="001707D4" w:rsidRPr="00845BFA" w:rsidDel="00C81D61" w:rsidRDefault="001707D4" w:rsidP="009652F9">
            <w:pPr>
              <w:pStyle w:val="Tablebody-centered"/>
              <w:rPr>
                <w:del w:id="55980" w:author="Diana Machado" w:date="2019-04-05T18:40:00Z"/>
                <w:lang w:val="en-PH" w:eastAsia="en-PH"/>
              </w:rPr>
            </w:pPr>
            <w:del w:id="55981" w:author="Diana Machado" w:date="2019-04-05T18:40:00Z">
              <w:r w:rsidRPr="00845BFA" w:rsidDel="00C81D61">
                <w:rPr>
                  <w:lang w:val="en-PH" w:eastAsia="en-PH"/>
                </w:rPr>
                <w:delText>0.243</w:delText>
              </w:r>
            </w:del>
          </w:p>
        </w:tc>
        <w:tc>
          <w:tcPr>
            <w:tcW w:w="543" w:type="dxa"/>
            <w:shd w:val="clear" w:color="auto" w:fill="auto"/>
            <w:noWrap/>
            <w:vAlign w:val="bottom"/>
          </w:tcPr>
          <w:p w:rsidR="001707D4" w:rsidRPr="00845BFA" w:rsidDel="00C81D61" w:rsidRDefault="001707D4" w:rsidP="009652F9">
            <w:pPr>
              <w:pStyle w:val="Tablebody-centered"/>
              <w:rPr>
                <w:del w:id="55982" w:author="Diana Machado" w:date="2019-04-05T18:40:00Z"/>
                <w:lang w:val="en-PH" w:eastAsia="en-PH"/>
              </w:rPr>
            </w:pPr>
            <w:del w:id="55983" w:author="Diana Machado" w:date="2019-04-05T18:40:00Z">
              <w:r w:rsidRPr="00845BFA" w:rsidDel="00C81D61">
                <w:rPr>
                  <w:lang w:val="en-PH" w:eastAsia="en-PH"/>
                </w:rPr>
                <w:delText>0.109</w:delText>
              </w:r>
            </w:del>
          </w:p>
        </w:tc>
      </w:tr>
      <w:tr w:rsidR="001707D4" w:rsidRPr="0041013B" w:rsidDel="00C81D61" w:rsidTr="001707D4">
        <w:trPr>
          <w:trHeight w:val="198"/>
          <w:del w:id="55984" w:author="Diana Machado" w:date="2019-04-05T18:40:00Z"/>
        </w:trPr>
        <w:tc>
          <w:tcPr>
            <w:tcW w:w="1032" w:type="dxa"/>
            <w:vMerge/>
            <w:vAlign w:val="center"/>
          </w:tcPr>
          <w:p w:rsidR="001707D4" w:rsidRPr="00845BFA" w:rsidDel="00C81D61" w:rsidRDefault="001707D4" w:rsidP="009652F9">
            <w:pPr>
              <w:pStyle w:val="Tablebody-centered"/>
              <w:rPr>
                <w:del w:id="5598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986" w:author="Diana Machado" w:date="2019-04-05T18:40:00Z"/>
                <w:lang w:val="en-PH" w:eastAsia="en-PH"/>
              </w:rPr>
            </w:pPr>
            <w:del w:id="55987" w:author="Diana Machado" w:date="2019-04-05T18:40:00Z">
              <w:r w:rsidRPr="00845BFA" w:rsidDel="00C81D61">
                <w:rPr>
                  <w:lang w:val="en-PH" w:eastAsia="en-PH"/>
                </w:rPr>
                <w:delText>32</w:delText>
              </w:r>
            </w:del>
          </w:p>
        </w:tc>
        <w:tc>
          <w:tcPr>
            <w:tcW w:w="1253" w:type="dxa"/>
            <w:shd w:val="clear" w:color="auto" w:fill="auto"/>
            <w:noWrap/>
            <w:vAlign w:val="bottom"/>
          </w:tcPr>
          <w:p w:rsidR="001707D4" w:rsidRPr="00845BFA" w:rsidDel="00C81D61" w:rsidRDefault="001707D4" w:rsidP="009652F9">
            <w:pPr>
              <w:pStyle w:val="Tablebody-centered"/>
              <w:rPr>
                <w:del w:id="55988" w:author="Diana Machado" w:date="2019-04-05T18:40:00Z"/>
                <w:lang w:val="en-PH" w:eastAsia="en-PH"/>
              </w:rPr>
            </w:pPr>
            <w:del w:id="55989" w:author="Diana Machado" w:date="2019-04-05T18:40:00Z">
              <w:r w:rsidRPr="00845BFA" w:rsidDel="00C81D61">
                <w:rPr>
                  <w:lang w:val="en-PH" w:eastAsia="en-PH"/>
                </w:rPr>
                <w:delText>PALM BEACH</w:delText>
              </w:r>
            </w:del>
          </w:p>
        </w:tc>
        <w:tc>
          <w:tcPr>
            <w:tcW w:w="709" w:type="dxa"/>
            <w:shd w:val="clear" w:color="auto" w:fill="auto"/>
            <w:noWrap/>
            <w:vAlign w:val="bottom"/>
          </w:tcPr>
          <w:p w:rsidR="001707D4" w:rsidRPr="00845BFA" w:rsidDel="00C81D61" w:rsidRDefault="001707D4" w:rsidP="009652F9">
            <w:pPr>
              <w:pStyle w:val="Tablebody-centered"/>
              <w:rPr>
                <w:del w:id="55990" w:author="Diana Machado" w:date="2019-04-05T18:40:00Z"/>
                <w:lang w:val="en-PH" w:eastAsia="en-PH"/>
              </w:rPr>
            </w:pPr>
            <w:del w:id="55991" w:author="Diana Machado" w:date="2019-04-05T18:40:00Z">
              <w:r w:rsidRPr="00845BFA" w:rsidDel="00C81D61">
                <w:rPr>
                  <w:lang w:val="en-PH" w:eastAsia="en-PH"/>
                </w:rPr>
                <w:delText>7.413</w:delText>
              </w:r>
            </w:del>
          </w:p>
        </w:tc>
        <w:tc>
          <w:tcPr>
            <w:tcW w:w="607" w:type="dxa"/>
            <w:shd w:val="clear" w:color="auto" w:fill="auto"/>
            <w:noWrap/>
            <w:vAlign w:val="bottom"/>
          </w:tcPr>
          <w:p w:rsidR="001707D4" w:rsidRPr="00845BFA" w:rsidDel="00C81D61" w:rsidRDefault="001707D4" w:rsidP="009652F9">
            <w:pPr>
              <w:pStyle w:val="Tablebody-centered"/>
              <w:rPr>
                <w:del w:id="55992" w:author="Diana Machado" w:date="2019-04-05T18:40:00Z"/>
                <w:lang w:val="en-PH" w:eastAsia="en-PH"/>
              </w:rPr>
            </w:pPr>
            <w:del w:id="55993" w:author="Diana Machado" w:date="2019-04-05T18:40:00Z">
              <w:r w:rsidRPr="00845BFA" w:rsidDel="00C81D61">
                <w:rPr>
                  <w:lang w:val="en-PH" w:eastAsia="en-PH"/>
                </w:rPr>
                <w:delText>6.624</w:delText>
              </w:r>
            </w:del>
          </w:p>
        </w:tc>
        <w:tc>
          <w:tcPr>
            <w:tcW w:w="607" w:type="dxa"/>
            <w:shd w:val="clear" w:color="auto" w:fill="auto"/>
            <w:noWrap/>
            <w:vAlign w:val="bottom"/>
          </w:tcPr>
          <w:p w:rsidR="001707D4" w:rsidRPr="00845BFA" w:rsidDel="00C81D61" w:rsidRDefault="001707D4" w:rsidP="009652F9">
            <w:pPr>
              <w:pStyle w:val="Tablebody-centered"/>
              <w:rPr>
                <w:del w:id="55994" w:author="Diana Machado" w:date="2019-04-05T18:40:00Z"/>
                <w:lang w:val="en-PH" w:eastAsia="en-PH"/>
              </w:rPr>
            </w:pPr>
            <w:del w:id="55995" w:author="Diana Machado" w:date="2019-04-05T18:40:00Z">
              <w:r w:rsidRPr="00845BFA" w:rsidDel="00C81D61">
                <w:rPr>
                  <w:lang w:val="en-PH" w:eastAsia="en-PH"/>
                </w:rPr>
                <w:delText>5.836</w:delText>
              </w:r>
            </w:del>
          </w:p>
        </w:tc>
        <w:tc>
          <w:tcPr>
            <w:tcW w:w="607" w:type="dxa"/>
            <w:shd w:val="clear" w:color="auto" w:fill="auto"/>
            <w:noWrap/>
            <w:vAlign w:val="bottom"/>
          </w:tcPr>
          <w:p w:rsidR="001707D4" w:rsidRPr="00845BFA" w:rsidDel="00C81D61" w:rsidRDefault="001707D4" w:rsidP="009652F9">
            <w:pPr>
              <w:pStyle w:val="Tablebody-centered"/>
              <w:rPr>
                <w:del w:id="55996" w:author="Diana Machado" w:date="2019-04-05T18:40:00Z"/>
                <w:lang w:val="en-PH" w:eastAsia="en-PH"/>
              </w:rPr>
            </w:pPr>
            <w:del w:id="55997" w:author="Diana Machado" w:date="2019-04-05T18:40:00Z">
              <w:r w:rsidRPr="00845BFA" w:rsidDel="00C81D61">
                <w:rPr>
                  <w:lang w:val="en-PH" w:eastAsia="en-PH"/>
                </w:rPr>
                <w:delText>4.752</w:delText>
              </w:r>
            </w:del>
          </w:p>
        </w:tc>
        <w:tc>
          <w:tcPr>
            <w:tcW w:w="607" w:type="dxa"/>
            <w:shd w:val="clear" w:color="auto" w:fill="auto"/>
            <w:noWrap/>
            <w:vAlign w:val="bottom"/>
          </w:tcPr>
          <w:p w:rsidR="001707D4" w:rsidRPr="00845BFA" w:rsidDel="00C81D61" w:rsidRDefault="001707D4" w:rsidP="009652F9">
            <w:pPr>
              <w:pStyle w:val="Tablebody-centered"/>
              <w:rPr>
                <w:del w:id="55998" w:author="Diana Machado" w:date="2019-04-05T18:40:00Z"/>
                <w:lang w:val="en-PH" w:eastAsia="en-PH"/>
              </w:rPr>
            </w:pPr>
            <w:del w:id="55999" w:author="Diana Machado" w:date="2019-04-05T18:40:00Z">
              <w:r w:rsidRPr="00845BFA" w:rsidDel="00C81D61">
                <w:rPr>
                  <w:lang w:val="en-PH" w:eastAsia="en-PH"/>
                </w:rPr>
                <w:delText>2.491</w:delText>
              </w:r>
            </w:del>
          </w:p>
        </w:tc>
        <w:tc>
          <w:tcPr>
            <w:tcW w:w="607" w:type="dxa"/>
            <w:shd w:val="clear" w:color="auto" w:fill="auto"/>
            <w:noWrap/>
            <w:vAlign w:val="bottom"/>
          </w:tcPr>
          <w:p w:rsidR="001707D4" w:rsidRPr="00845BFA" w:rsidDel="00C81D61" w:rsidRDefault="001707D4" w:rsidP="009652F9">
            <w:pPr>
              <w:pStyle w:val="Tablebody-centered"/>
              <w:rPr>
                <w:del w:id="56000" w:author="Diana Machado" w:date="2019-04-05T18:40:00Z"/>
                <w:lang w:val="en-PH" w:eastAsia="en-PH"/>
              </w:rPr>
            </w:pPr>
            <w:del w:id="56001" w:author="Diana Machado" w:date="2019-04-05T18:40:00Z">
              <w:r w:rsidRPr="00845BFA" w:rsidDel="00C81D61">
                <w:rPr>
                  <w:lang w:val="en-PH" w:eastAsia="en-PH"/>
                </w:rPr>
                <w:delText>1.380</w:delText>
              </w:r>
            </w:del>
          </w:p>
        </w:tc>
        <w:tc>
          <w:tcPr>
            <w:tcW w:w="715" w:type="dxa"/>
            <w:shd w:val="clear" w:color="auto" w:fill="auto"/>
            <w:noWrap/>
            <w:vAlign w:val="bottom"/>
          </w:tcPr>
          <w:p w:rsidR="001707D4" w:rsidRPr="00845BFA" w:rsidDel="00C81D61" w:rsidRDefault="001707D4" w:rsidP="009652F9">
            <w:pPr>
              <w:pStyle w:val="Tablebody-centered"/>
              <w:rPr>
                <w:del w:id="56002" w:author="Diana Machado" w:date="2019-04-05T18:40:00Z"/>
                <w:lang w:val="en-PH" w:eastAsia="en-PH"/>
              </w:rPr>
            </w:pPr>
            <w:del w:id="5600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6004" w:author="Diana Machado" w:date="2019-04-05T18:40:00Z"/>
                <w:lang w:val="en-PH" w:eastAsia="en-PH"/>
              </w:rPr>
            </w:pPr>
            <w:del w:id="56005" w:author="Diana Machado" w:date="2019-04-05T18:40:00Z">
              <w:r w:rsidRPr="00845BFA" w:rsidDel="00C81D61">
                <w:rPr>
                  <w:lang w:val="en-PH" w:eastAsia="en-PH"/>
                </w:rPr>
                <w:delText>0.893</w:delText>
              </w:r>
            </w:del>
          </w:p>
        </w:tc>
        <w:tc>
          <w:tcPr>
            <w:tcW w:w="543" w:type="dxa"/>
            <w:shd w:val="clear" w:color="auto" w:fill="auto"/>
            <w:noWrap/>
            <w:vAlign w:val="bottom"/>
          </w:tcPr>
          <w:p w:rsidR="001707D4" w:rsidRPr="00845BFA" w:rsidDel="00C81D61" w:rsidRDefault="001707D4" w:rsidP="009652F9">
            <w:pPr>
              <w:pStyle w:val="Tablebody-centered"/>
              <w:rPr>
                <w:del w:id="56006" w:author="Diana Machado" w:date="2019-04-05T18:40:00Z"/>
                <w:lang w:val="en-PH" w:eastAsia="en-PH"/>
              </w:rPr>
            </w:pPr>
            <w:del w:id="56007" w:author="Diana Machado" w:date="2019-04-05T18:40:00Z">
              <w:r w:rsidRPr="00845BFA" w:rsidDel="00C81D61">
                <w:rPr>
                  <w:lang w:val="en-PH" w:eastAsia="en-PH"/>
                </w:rPr>
                <w:delText>0.787</w:delText>
              </w:r>
            </w:del>
          </w:p>
        </w:tc>
        <w:tc>
          <w:tcPr>
            <w:tcW w:w="543" w:type="dxa"/>
            <w:shd w:val="clear" w:color="auto" w:fill="auto"/>
            <w:noWrap/>
            <w:vAlign w:val="bottom"/>
          </w:tcPr>
          <w:p w:rsidR="001707D4" w:rsidRPr="00845BFA" w:rsidDel="00C81D61" w:rsidRDefault="001707D4" w:rsidP="009652F9">
            <w:pPr>
              <w:pStyle w:val="Tablebody-centered"/>
              <w:rPr>
                <w:del w:id="56008" w:author="Diana Machado" w:date="2019-04-05T18:40:00Z"/>
                <w:lang w:val="en-PH" w:eastAsia="en-PH"/>
              </w:rPr>
            </w:pPr>
            <w:del w:id="56009" w:author="Diana Machado" w:date="2019-04-05T18:40:00Z">
              <w:r w:rsidRPr="00845BFA" w:rsidDel="00C81D61">
                <w:rPr>
                  <w:lang w:val="en-PH" w:eastAsia="en-PH"/>
                </w:rPr>
                <w:delText>0.641</w:delText>
              </w:r>
            </w:del>
          </w:p>
        </w:tc>
        <w:tc>
          <w:tcPr>
            <w:tcW w:w="543" w:type="dxa"/>
            <w:shd w:val="clear" w:color="auto" w:fill="auto"/>
            <w:noWrap/>
            <w:vAlign w:val="bottom"/>
          </w:tcPr>
          <w:p w:rsidR="001707D4" w:rsidRPr="00845BFA" w:rsidDel="00C81D61" w:rsidRDefault="001707D4" w:rsidP="009652F9">
            <w:pPr>
              <w:pStyle w:val="Tablebody-centered"/>
              <w:rPr>
                <w:del w:id="56010" w:author="Diana Machado" w:date="2019-04-05T18:40:00Z"/>
                <w:lang w:val="en-PH" w:eastAsia="en-PH"/>
              </w:rPr>
            </w:pPr>
            <w:del w:id="56011" w:author="Diana Machado" w:date="2019-04-05T18:40:00Z">
              <w:r w:rsidRPr="00845BFA" w:rsidDel="00C81D61">
                <w:rPr>
                  <w:lang w:val="en-PH" w:eastAsia="en-PH"/>
                </w:rPr>
                <w:delText>0.336</w:delText>
              </w:r>
            </w:del>
          </w:p>
        </w:tc>
        <w:tc>
          <w:tcPr>
            <w:tcW w:w="543" w:type="dxa"/>
            <w:shd w:val="clear" w:color="auto" w:fill="auto"/>
            <w:noWrap/>
            <w:vAlign w:val="bottom"/>
          </w:tcPr>
          <w:p w:rsidR="001707D4" w:rsidRPr="00845BFA" w:rsidDel="00C81D61" w:rsidRDefault="001707D4" w:rsidP="009652F9">
            <w:pPr>
              <w:pStyle w:val="Tablebody-centered"/>
              <w:rPr>
                <w:del w:id="56012" w:author="Diana Machado" w:date="2019-04-05T18:40:00Z"/>
                <w:lang w:val="en-PH" w:eastAsia="en-PH"/>
              </w:rPr>
            </w:pPr>
            <w:del w:id="56013" w:author="Diana Machado" w:date="2019-04-05T18:40:00Z">
              <w:r w:rsidRPr="00845BFA" w:rsidDel="00C81D61">
                <w:rPr>
                  <w:lang w:val="en-PH" w:eastAsia="en-PH"/>
                </w:rPr>
                <w:delText>0.186</w:delText>
              </w:r>
            </w:del>
          </w:p>
        </w:tc>
      </w:tr>
      <w:tr w:rsidR="001707D4" w:rsidRPr="0041013B" w:rsidDel="00C81D61" w:rsidTr="001707D4">
        <w:trPr>
          <w:trHeight w:val="198"/>
          <w:del w:id="56014" w:author="Diana Machado" w:date="2019-04-05T18:40:00Z"/>
        </w:trPr>
        <w:tc>
          <w:tcPr>
            <w:tcW w:w="1032" w:type="dxa"/>
            <w:vMerge/>
            <w:vAlign w:val="center"/>
          </w:tcPr>
          <w:p w:rsidR="001707D4" w:rsidRPr="00845BFA" w:rsidDel="00C81D61" w:rsidRDefault="001707D4" w:rsidP="009652F9">
            <w:pPr>
              <w:pStyle w:val="Tablebody-centered"/>
              <w:rPr>
                <w:del w:id="5601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6016" w:author="Diana Machado" w:date="2019-04-05T18:40:00Z"/>
                <w:lang w:val="en-PH" w:eastAsia="en-PH"/>
              </w:rPr>
            </w:pPr>
            <w:del w:id="56017" w:author="Diana Machado" w:date="2019-04-05T18:40:00Z">
              <w:r w:rsidRPr="00845BFA" w:rsidDel="00C81D61">
                <w:rPr>
                  <w:lang w:val="en-PH" w:eastAsia="en-PH"/>
                </w:rPr>
                <w:delText>33</w:delText>
              </w:r>
            </w:del>
          </w:p>
        </w:tc>
        <w:tc>
          <w:tcPr>
            <w:tcW w:w="1253" w:type="dxa"/>
            <w:shd w:val="clear" w:color="auto" w:fill="auto"/>
            <w:noWrap/>
            <w:vAlign w:val="bottom"/>
          </w:tcPr>
          <w:p w:rsidR="001707D4" w:rsidRPr="00845BFA" w:rsidDel="00C81D61" w:rsidRDefault="001707D4" w:rsidP="009652F9">
            <w:pPr>
              <w:pStyle w:val="Tablebody-centered"/>
              <w:rPr>
                <w:del w:id="56018" w:author="Diana Machado" w:date="2019-04-05T18:40:00Z"/>
                <w:lang w:val="en-PH" w:eastAsia="en-PH"/>
              </w:rPr>
            </w:pPr>
            <w:del w:id="56019" w:author="Diana Machado" w:date="2019-04-05T18:40:00Z">
              <w:r w:rsidRPr="00845BFA" w:rsidDel="00C81D61">
                <w:rPr>
                  <w:lang w:val="en-PH" w:eastAsia="en-PH"/>
                </w:rPr>
                <w:delText>PALM BEACH</w:delText>
              </w:r>
            </w:del>
          </w:p>
        </w:tc>
        <w:tc>
          <w:tcPr>
            <w:tcW w:w="709" w:type="dxa"/>
            <w:shd w:val="clear" w:color="auto" w:fill="auto"/>
            <w:noWrap/>
            <w:vAlign w:val="bottom"/>
          </w:tcPr>
          <w:p w:rsidR="001707D4" w:rsidRPr="00845BFA" w:rsidDel="00C81D61" w:rsidRDefault="001707D4" w:rsidP="009652F9">
            <w:pPr>
              <w:pStyle w:val="Tablebody-centered"/>
              <w:rPr>
                <w:del w:id="56020" w:author="Diana Machado" w:date="2019-04-05T18:40:00Z"/>
                <w:lang w:val="en-PH" w:eastAsia="en-PH"/>
              </w:rPr>
            </w:pPr>
            <w:del w:id="56021" w:author="Diana Machado" w:date="2019-04-05T18:40:00Z">
              <w:r w:rsidRPr="00845BFA" w:rsidDel="00C81D61">
                <w:rPr>
                  <w:lang w:val="en-PH" w:eastAsia="en-PH"/>
                </w:rPr>
                <w:delText>10.817</w:delText>
              </w:r>
            </w:del>
          </w:p>
        </w:tc>
        <w:tc>
          <w:tcPr>
            <w:tcW w:w="607" w:type="dxa"/>
            <w:shd w:val="clear" w:color="auto" w:fill="auto"/>
            <w:noWrap/>
            <w:vAlign w:val="bottom"/>
          </w:tcPr>
          <w:p w:rsidR="001707D4" w:rsidRPr="00845BFA" w:rsidDel="00C81D61" w:rsidRDefault="001707D4" w:rsidP="009652F9">
            <w:pPr>
              <w:pStyle w:val="Tablebody-centered"/>
              <w:rPr>
                <w:del w:id="56022" w:author="Diana Machado" w:date="2019-04-05T18:40:00Z"/>
                <w:lang w:val="en-PH" w:eastAsia="en-PH"/>
              </w:rPr>
            </w:pPr>
            <w:del w:id="56023" w:author="Diana Machado" w:date="2019-04-05T18:40:00Z">
              <w:r w:rsidRPr="00845BFA" w:rsidDel="00C81D61">
                <w:rPr>
                  <w:lang w:val="en-PH" w:eastAsia="en-PH"/>
                </w:rPr>
                <w:delText>9.900</w:delText>
              </w:r>
            </w:del>
          </w:p>
        </w:tc>
        <w:tc>
          <w:tcPr>
            <w:tcW w:w="607" w:type="dxa"/>
            <w:shd w:val="clear" w:color="auto" w:fill="auto"/>
            <w:noWrap/>
            <w:vAlign w:val="bottom"/>
          </w:tcPr>
          <w:p w:rsidR="001707D4" w:rsidRPr="00845BFA" w:rsidDel="00C81D61" w:rsidRDefault="001707D4" w:rsidP="009652F9">
            <w:pPr>
              <w:pStyle w:val="Tablebody-centered"/>
              <w:rPr>
                <w:del w:id="56024" w:author="Diana Machado" w:date="2019-04-05T18:40:00Z"/>
                <w:lang w:val="en-PH" w:eastAsia="en-PH"/>
              </w:rPr>
            </w:pPr>
            <w:del w:id="56025" w:author="Diana Machado" w:date="2019-04-05T18:40:00Z">
              <w:r w:rsidRPr="00845BFA" w:rsidDel="00C81D61">
                <w:rPr>
                  <w:lang w:val="en-PH" w:eastAsia="en-PH"/>
                </w:rPr>
                <w:delText>8.984</w:delText>
              </w:r>
            </w:del>
          </w:p>
        </w:tc>
        <w:tc>
          <w:tcPr>
            <w:tcW w:w="607" w:type="dxa"/>
            <w:shd w:val="clear" w:color="auto" w:fill="auto"/>
            <w:noWrap/>
            <w:vAlign w:val="bottom"/>
          </w:tcPr>
          <w:p w:rsidR="001707D4" w:rsidRPr="00845BFA" w:rsidDel="00C81D61" w:rsidRDefault="001707D4" w:rsidP="009652F9">
            <w:pPr>
              <w:pStyle w:val="Tablebody-centered"/>
              <w:rPr>
                <w:del w:id="56026" w:author="Diana Machado" w:date="2019-04-05T18:40:00Z"/>
                <w:lang w:val="en-PH" w:eastAsia="en-PH"/>
              </w:rPr>
            </w:pPr>
            <w:del w:id="56027" w:author="Diana Machado" w:date="2019-04-05T18:40:00Z">
              <w:r w:rsidRPr="00845BFA" w:rsidDel="00C81D61">
                <w:rPr>
                  <w:lang w:val="en-PH" w:eastAsia="en-PH"/>
                </w:rPr>
                <w:delText>7.683</w:delText>
              </w:r>
            </w:del>
          </w:p>
        </w:tc>
        <w:tc>
          <w:tcPr>
            <w:tcW w:w="607" w:type="dxa"/>
            <w:shd w:val="clear" w:color="auto" w:fill="auto"/>
            <w:noWrap/>
            <w:vAlign w:val="bottom"/>
          </w:tcPr>
          <w:p w:rsidR="001707D4" w:rsidRPr="00845BFA" w:rsidDel="00C81D61" w:rsidRDefault="001707D4" w:rsidP="009652F9">
            <w:pPr>
              <w:pStyle w:val="Tablebody-centered"/>
              <w:rPr>
                <w:del w:id="56028" w:author="Diana Machado" w:date="2019-04-05T18:40:00Z"/>
                <w:lang w:val="en-PH" w:eastAsia="en-PH"/>
              </w:rPr>
            </w:pPr>
            <w:del w:id="56029" w:author="Diana Machado" w:date="2019-04-05T18:40:00Z">
              <w:r w:rsidRPr="00845BFA" w:rsidDel="00C81D61">
                <w:rPr>
                  <w:lang w:val="en-PH" w:eastAsia="en-PH"/>
                </w:rPr>
                <w:delText>4.895</w:delText>
              </w:r>
            </w:del>
          </w:p>
        </w:tc>
        <w:tc>
          <w:tcPr>
            <w:tcW w:w="607" w:type="dxa"/>
            <w:shd w:val="clear" w:color="auto" w:fill="auto"/>
            <w:noWrap/>
            <w:vAlign w:val="bottom"/>
          </w:tcPr>
          <w:p w:rsidR="001707D4" w:rsidRPr="00845BFA" w:rsidDel="00C81D61" w:rsidRDefault="001707D4" w:rsidP="009652F9">
            <w:pPr>
              <w:pStyle w:val="Tablebody-centered"/>
              <w:rPr>
                <w:del w:id="56030" w:author="Diana Machado" w:date="2019-04-05T18:40:00Z"/>
                <w:lang w:val="en-PH" w:eastAsia="en-PH"/>
              </w:rPr>
            </w:pPr>
            <w:del w:id="56031" w:author="Diana Machado" w:date="2019-04-05T18:40:00Z">
              <w:r w:rsidRPr="00845BFA" w:rsidDel="00C81D61">
                <w:rPr>
                  <w:lang w:val="en-PH" w:eastAsia="en-PH"/>
                </w:rPr>
                <w:delText>3.296</w:delText>
              </w:r>
            </w:del>
          </w:p>
        </w:tc>
        <w:tc>
          <w:tcPr>
            <w:tcW w:w="715" w:type="dxa"/>
            <w:shd w:val="clear" w:color="auto" w:fill="auto"/>
            <w:noWrap/>
            <w:vAlign w:val="bottom"/>
          </w:tcPr>
          <w:p w:rsidR="001707D4" w:rsidRPr="00845BFA" w:rsidDel="00C81D61" w:rsidRDefault="001707D4" w:rsidP="009652F9">
            <w:pPr>
              <w:pStyle w:val="Tablebody-centered"/>
              <w:rPr>
                <w:del w:id="56032" w:author="Diana Machado" w:date="2019-04-05T18:40:00Z"/>
                <w:lang w:val="en-PH" w:eastAsia="en-PH"/>
              </w:rPr>
            </w:pPr>
            <w:del w:id="5603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6034" w:author="Diana Machado" w:date="2019-04-05T18:40:00Z"/>
                <w:lang w:val="en-PH" w:eastAsia="en-PH"/>
              </w:rPr>
            </w:pPr>
            <w:del w:id="56035" w:author="Diana Machado" w:date="2019-04-05T18:40:00Z">
              <w:r w:rsidRPr="00845BFA" w:rsidDel="00C81D61">
                <w:rPr>
                  <w:lang w:val="en-PH" w:eastAsia="en-PH"/>
                </w:rPr>
                <w:delText>0.915</w:delText>
              </w:r>
            </w:del>
          </w:p>
        </w:tc>
        <w:tc>
          <w:tcPr>
            <w:tcW w:w="543" w:type="dxa"/>
            <w:shd w:val="clear" w:color="auto" w:fill="auto"/>
            <w:noWrap/>
            <w:vAlign w:val="bottom"/>
          </w:tcPr>
          <w:p w:rsidR="001707D4" w:rsidRPr="00845BFA" w:rsidDel="00C81D61" w:rsidRDefault="001707D4" w:rsidP="009652F9">
            <w:pPr>
              <w:pStyle w:val="Tablebody-centered"/>
              <w:rPr>
                <w:del w:id="56036" w:author="Diana Machado" w:date="2019-04-05T18:40:00Z"/>
                <w:lang w:val="en-PH" w:eastAsia="en-PH"/>
              </w:rPr>
            </w:pPr>
            <w:del w:id="56037" w:author="Diana Machado" w:date="2019-04-05T18:40:00Z">
              <w:r w:rsidRPr="00845BFA" w:rsidDel="00C81D61">
                <w:rPr>
                  <w:lang w:val="en-PH" w:eastAsia="en-PH"/>
                </w:rPr>
                <w:delText>0.831</w:delText>
              </w:r>
            </w:del>
          </w:p>
        </w:tc>
        <w:tc>
          <w:tcPr>
            <w:tcW w:w="543" w:type="dxa"/>
            <w:shd w:val="clear" w:color="auto" w:fill="auto"/>
            <w:noWrap/>
            <w:vAlign w:val="bottom"/>
          </w:tcPr>
          <w:p w:rsidR="001707D4" w:rsidRPr="00845BFA" w:rsidDel="00C81D61" w:rsidRDefault="001707D4" w:rsidP="009652F9">
            <w:pPr>
              <w:pStyle w:val="Tablebody-centered"/>
              <w:rPr>
                <w:del w:id="56038" w:author="Diana Machado" w:date="2019-04-05T18:40:00Z"/>
                <w:lang w:val="en-PH" w:eastAsia="en-PH"/>
              </w:rPr>
            </w:pPr>
            <w:del w:id="56039" w:author="Diana Machado" w:date="2019-04-05T18:40:00Z">
              <w:r w:rsidRPr="00845BFA" w:rsidDel="00C81D61">
                <w:rPr>
                  <w:lang w:val="en-PH" w:eastAsia="en-PH"/>
                </w:rPr>
                <w:delText>0.710</w:delText>
              </w:r>
            </w:del>
          </w:p>
        </w:tc>
        <w:tc>
          <w:tcPr>
            <w:tcW w:w="543" w:type="dxa"/>
            <w:shd w:val="clear" w:color="auto" w:fill="auto"/>
            <w:noWrap/>
            <w:vAlign w:val="bottom"/>
          </w:tcPr>
          <w:p w:rsidR="001707D4" w:rsidRPr="00845BFA" w:rsidDel="00C81D61" w:rsidRDefault="001707D4" w:rsidP="009652F9">
            <w:pPr>
              <w:pStyle w:val="Tablebody-centered"/>
              <w:rPr>
                <w:del w:id="56040" w:author="Diana Machado" w:date="2019-04-05T18:40:00Z"/>
                <w:lang w:val="en-PH" w:eastAsia="en-PH"/>
              </w:rPr>
            </w:pPr>
            <w:del w:id="56041" w:author="Diana Machado" w:date="2019-04-05T18:40:00Z">
              <w:r w:rsidRPr="00845BFA" w:rsidDel="00C81D61">
                <w:rPr>
                  <w:lang w:val="en-PH" w:eastAsia="en-PH"/>
                </w:rPr>
                <w:delText>0.453</w:delText>
              </w:r>
            </w:del>
          </w:p>
        </w:tc>
        <w:tc>
          <w:tcPr>
            <w:tcW w:w="543" w:type="dxa"/>
            <w:shd w:val="clear" w:color="auto" w:fill="auto"/>
            <w:noWrap/>
            <w:vAlign w:val="bottom"/>
          </w:tcPr>
          <w:p w:rsidR="001707D4" w:rsidRPr="00845BFA" w:rsidDel="00C81D61" w:rsidRDefault="001707D4" w:rsidP="009652F9">
            <w:pPr>
              <w:pStyle w:val="Tablebody-centered"/>
              <w:rPr>
                <w:del w:id="56042" w:author="Diana Machado" w:date="2019-04-05T18:40:00Z"/>
                <w:lang w:val="en-PH" w:eastAsia="en-PH"/>
              </w:rPr>
            </w:pPr>
            <w:del w:id="56043" w:author="Diana Machado" w:date="2019-04-05T18:40:00Z">
              <w:r w:rsidRPr="00845BFA" w:rsidDel="00C81D61">
                <w:rPr>
                  <w:lang w:val="en-PH" w:eastAsia="en-PH"/>
                </w:rPr>
                <w:delText>0.305</w:delText>
              </w:r>
            </w:del>
          </w:p>
        </w:tc>
      </w:tr>
      <w:tr w:rsidR="001707D4" w:rsidRPr="0041013B" w:rsidDel="00C81D61" w:rsidTr="001707D4">
        <w:trPr>
          <w:trHeight w:val="198"/>
          <w:del w:id="56044" w:author="Diana Machado" w:date="2019-04-05T18:40:00Z"/>
        </w:trPr>
        <w:tc>
          <w:tcPr>
            <w:tcW w:w="1032" w:type="dxa"/>
            <w:vMerge/>
            <w:vAlign w:val="center"/>
          </w:tcPr>
          <w:p w:rsidR="001707D4" w:rsidRPr="00845BFA" w:rsidDel="00C81D61" w:rsidRDefault="001707D4" w:rsidP="009652F9">
            <w:pPr>
              <w:pStyle w:val="Tablebody-centered"/>
              <w:rPr>
                <w:del w:id="5604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6046" w:author="Diana Machado" w:date="2019-04-05T18:40:00Z"/>
                <w:lang w:val="en-PH" w:eastAsia="en-PH"/>
              </w:rPr>
            </w:pPr>
            <w:del w:id="56047" w:author="Diana Machado" w:date="2019-04-05T18:40:00Z">
              <w:r w:rsidRPr="00845BFA" w:rsidDel="00C81D61">
                <w:rPr>
                  <w:lang w:val="en-PH" w:eastAsia="en-PH"/>
                </w:rPr>
                <w:delText>34</w:delText>
              </w:r>
            </w:del>
          </w:p>
        </w:tc>
        <w:tc>
          <w:tcPr>
            <w:tcW w:w="1253" w:type="dxa"/>
            <w:shd w:val="clear" w:color="auto" w:fill="auto"/>
            <w:noWrap/>
            <w:vAlign w:val="bottom"/>
          </w:tcPr>
          <w:p w:rsidR="001707D4" w:rsidRPr="00845BFA" w:rsidDel="00C81D61" w:rsidRDefault="001707D4" w:rsidP="009652F9">
            <w:pPr>
              <w:pStyle w:val="Tablebody-centered"/>
              <w:rPr>
                <w:del w:id="56048" w:author="Diana Machado" w:date="2019-04-05T18:40:00Z"/>
                <w:lang w:val="en-PH" w:eastAsia="en-PH"/>
              </w:rPr>
            </w:pPr>
            <w:del w:id="56049" w:author="Diana Machado" w:date="2019-04-05T18:40:00Z">
              <w:r w:rsidRPr="00845BFA" w:rsidDel="00C81D61">
                <w:rPr>
                  <w:lang w:val="en-PH" w:eastAsia="en-PH"/>
                </w:rPr>
                <w:delText>PINELLAS</w:delText>
              </w:r>
            </w:del>
          </w:p>
        </w:tc>
        <w:tc>
          <w:tcPr>
            <w:tcW w:w="709" w:type="dxa"/>
            <w:shd w:val="clear" w:color="auto" w:fill="auto"/>
            <w:noWrap/>
            <w:vAlign w:val="bottom"/>
          </w:tcPr>
          <w:p w:rsidR="001707D4" w:rsidRPr="00845BFA" w:rsidDel="00C81D61" w:rsidRDefault="001707D4" w:rsidP="009652F9">
            <w:pPr>
              <w:pStyle w:val="Tablebody-centered"/>
              <w:rPr>
                <w:del w:id="56050" w:author="Diana Machado" w:date="2019-04-05T18:40:00Z"/>
                <w:lang w:val="en-PH" w:eastAsia="en-PH"/>
              </w:rPr>
            </w:pPr>
            <w:del w:id="56051" w:author="Diana Machado" w:date="2019-04-05T18:40:00Z">
              <w:r w:rsidRPr="00845BFA" w:rsidDel="00C81D61">
                <w:rPr>
                  <w:lang w:val="en-PH" w:eastAsia="en-PH"/>
                </w:rPr>
                <w:delText>4.481</w:delText>
              </w:r>
            </w:del>
          </w:p>
        </w:tc>
        <w:tc>
          <w:tcPr>
            <w:tcW w:w="607" w:type="dxa"/>
            <w:shd w:val="clear" w:color="auto" w:fill="auto"/>
            <w:noWrap/>
            <w:vAlign w:val="bottom"/>
          </w:tcPr>
          <w:p w:rsidR="001707D4" w:rsidRPr="00845BFA" w:rsidDel="00C81D61" w:rsidRDefault="001707D4" w:rsidP="009652F9">
            <w:pPr>
              <w:pStyle w:val="Tablebody-centered"/>
              <w:rPr>
                <w:del w:id="56052" w:author="Diana Machado" w:date="2019-04-05T18:40:00Z"/>
                <w:lang w:val="en-PH" w:eastAsia="en-PH"/>
              </w:rPr>
            </w:pPr>
            <w:del w:id="56053" w:author="Diana Machado" w:date="2019-04-05T18:40:00Z">
              <w:r w:rsidRPr="00845BFA" w:rsidDel="00C81D61">
                <w:rPr>
                  <w:lang w:val="en-PH" w:eastAsia="en-PH"/>
                </w:rPr>
                <w:delText>3.944</w:delText>
              </w:r>
            </w:del>
          </w:p>
        </w:tc>
        <w:tc>
          <w:tcPr>
            <w:tcW w:w="607" w:type="dxa"/>
            <w:shd w:val="clear" w:color="auto" w:fill="auto"/>
            <w:noWrap/>
            <w:vAlign w:val="bottom"/>
          </w:tcPr>
          <w:p w:rsidR="001707D4" w:rsidRPr="00845BFA" w:rsidDel="00C81D61" w:rsidRDefault="001707D4" w:rsidP="009652F9">
            <w:pPr>
              <w:pStyle w:val="Tablebody-centered"/>
              <w:rPr>
                <w:del w:id="56054" w:author="Diana Machado" w:date="2019-04-05T18:40:00Z"/>
                <w:lang w:val="en-PH" w:eastAsia="en-PH"/>
              </w:rPr>
            </w:pPr>
            <w:del w:id="56055" w:author="Diana Machado" w:date="2019-04-05T18:40:00Z">
              <w:r w:rsidRPr="00845BFA" w:rsidDel="00C81D61">
                <w:rPr>
                  <w:lang w:val="en-PH" w:eastAsia="en-PH"/>
                </w:rPr>
                <w:delText>3.408</w:delText>
              </w:r>
            </w:del>
          </w:p>
        </w:tc>
        <w:tc>
          <w:tcPr>
            <w:tcW w:w="607" w:type="dxa"/>
            <w:shd w:val="clear" w:color="auto" w:fill="auto"/>
            <w:noWrap/>
            <w:vAlign w:val="bottom"/>
          </w:tcPr>
          <w:p w:rsidR="001707D4" w:rsidRPr="00845BFA" w:rsidDel="00C81D61" w:rsidRDefault="001707D4" w:rsidP="009652F9">
            <w:pPr>
              <w:pStyle w:val="Tablebody-centered"/>
              <w:rPr>
                <w:del w:id="56056" w:author="Diana Machado" w:date="2019-04-05T18:40:00Z"/>
                <w:lang w:val="en-PH" w:eastAsia="en-PH"/>
              </w:rPr>
            </w:pPr>
            <w:del w:id="56057" w:author="Diana Machado" w:date="2019-04-05T18:40:00Z">
              <w:r w:rsidRPr="00845BFA" w:rsidDel="00C81D61">
                <w:rPr>
                  <w:lang w:val="en-PH" w:eastAsia="en-PH"/>
                </w:rPr>
                <w:delText>2.653</w:delText>
              </w:r>
            </w:del>
          </w:p>
        </w:tc>
        <w:tc>
          <w:tcPr>
            <w:tcW w:w="607" w:type="dxa"/>
            <w:shd w:val="clear" w:color="auto" w:fill="auto"/>
            <w:noWrap/>
            <w:vAlign w:val="bottom"/>
          </w:tcPr>
          <w:p w:rsidR="001707D4" w:rsidRPr="00845BFA" w:rsidDel="00C81D61" w:rsidRDefault="001707D4" w:rsidP="009652F9">
            <w:pPr>
              <w:pStyle w:val="Tablebody-centered"/>
              <w:rPr>
                <w:del w:id="56058" w:author="Diana Machado" w:date="2019-04-05T18:40:00Z"/>
                <w:lang w:val="en-PH" w:eastAsia="en-PH"/>
              </w:rPr>
            </w:pPr>
            <w:del w:id="56059" w:author="Diana Machado" w:date="2019-04-05T18:40:00Z">
              <w:r w:rsidRPr="00845BFA" w:rsidDel="00C81D61">
                <w:rPr>
                  <w:lang w:val="en-PH" w:eastAsia="en-PH"/>
                </w:rPr>
                <w:delText>1.117</w:delText>
              </w:r>
            </w:del>
          </w:p>
        </w:tc>
        <w:tc>
          <w:tcPr>
            <w:tcW w:w="607" w:type="dxa"/>
            <w:shd w:val="clear" w:color="auto" w:fill="auto"/>
            <w:noWrap/>
            <w:vAlign w:val="bottom"/>
          </w:tcPr>
          <w:p w:rsidR="001707D4" w:rsidRPr="00845BFA" w:rsidDel="00C81D61" w:rsidRDefault="001707D4" w:rsidP="009652F9">
            <w:pPr>
              <w:pStyle w:val="Tablebody-centered"/>
              <w:rPr>
                <w:del w:id="56060" w:author="Diana Machado" w:date="2019-04-05T18:40:00Z"/>
                <w:lang w:val="en-PH" w:eastAsia="en-PH"/>
              </w:rPr>
            </w:pPr>
            <w:del w:id="56061" w:author="Diana Machado" w:date="2019-04-05T18:40:00Z">
              <w:r w:rsidRPr="00845BFA" w:rsidDel="00C81D61">
                <w:rPr>
                  <w:lang w:val="en-PH" w:eastAsia="en-PH"/>
                </w:rPr>
                <w:delText>0.499</w:delText>
              </w:r>
            </w:del>
          </w:p>
        </w:tc>
        <w:tc>
          <w:tcPr>
            <w:tcW w:w="715" w:type="dxa"/>
            <w:shd w:val="clear" w:color="auto" w:fill="auto"/>
            <w:noWrap/>
            <w:vAlign w:val="bottom"/>
          </w:tcPr>
          <w:p w:rsidR="001707D4" w:rsidRPr="00845BFA" w:rsidDel="00C81D61" w:rsidRDefault="001707D4" w:rsidP="009652F9">
            <w:pPr>
              <w:pStyle w:val="Tablebody-centered"/>
              <w:rPr>
                <w:del w:id="56062" w:author="Diana Machado" w:date="2019-04-05T18:40:00Z"/>
                <w:lang w:val="en-PH" w:eastAsia="en-PH"/>
              </w:rPr>
            </w:pPr>
            <w:del w:id="5606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6064" w:author="Diana Machado" w:date="2019-04-05T18:40:00Z"/>
                <w:lang w:val="en-PH" w:eastAsia="en-PH"/>
              </w:rPr>
            </w:pPr>
            <w:del w:id="56065" w:author="Diana Machado" w:date="2019-04-05T18:40:00Z">
              <w:r w:rsidRPr="00845BFA" w:rsidDel="00C81D61">
                <w:rPr>
                  <w:lang w:val="en-PH" w:eastAsia="en-PH"/>
                </w:rPr>
                <w:delText>0.880</w:delText>
              </w:r>
            </w:del>
          </w:p>
        </w:tc>
        <w:tc>
          <w:tcPr>
            <w:tcW w:w="543" w:type="dxa"/>
            <w:shd w:val="clear" w:color="auto" w:fill="auto"/>
            <w:noWrap/>
            <w:vAlign w:val="bottom"/>
          </w:tcPr>
          <w:p w:rsidR="001707D4" w:rsidRPr="00845BFA" w:rsidDel="00C81D61" w:rsidRDefault="001707D4" w:rsidP="009652F9">
            <w:pPr>
              <w:pStyle w:val="Tablebody-centered"/>
              <w:rPr>
                <w:del w:id="56066" w:author="Diana Machado" w:date="2019-04-05T18:40:00Z"/>
                <w:lang w:val="en-PH" w:eastAsia="en-PH"/>
              </w:rPr>
            </w:pPr>
            <w:del w:id="56067" w:author="Diana Machado" w:date="2019-04-05T18:40:00Z">
              <w:r w:rsidRPr="00845BFA" w:rsidDel="00C81D61">
                <w:rPr>
                  <w:lang w:val="en-PH" w:eastAsia="en-PH"/>
                </w:rPr>
                <w:delText>0.760</w:delText>
              </w:r>
            </w:del>
          </w:p>
        </w:tc>
        <w:tc>
          <w:tcPr>
            <w:tcW w:w="543" w:type="dxa"/>
            <w:shd w:val="clear" w:color="auto" w:fill="auto"/>
            <w:noWrap/>
            <w:vAlign w:val="bottom"/>
          </w:tcPr>
          <w:p w:rsidR="001707D4" w:rsidRPr="00845BFA" w:rsidDel="00C81D61" w:rsidRDefault="001707D4" w:rsidP="009652F9">
            <w:pPr>
              <w:pStyle w:val="Tablebody-centered"/>
              <w:rPr>
                <w:del w:id="56068" w:author="Diana Machado" w:date="2019-04-05T18:40:00Z"/>
                <w:lang w:val="en-PH" w:eastAsia="en-PH"/>
              </w:rPr>
            </w:pPr>
            <w:del w:id="56069" w:author="Diana Machado" w:date="2019-04-05T18:40:00Z">
              <w:r w:rsidRPr="00845BFA" w:rsidDel="00C81D61">
                <w:rPr>
                  <w:lang w:val="en-PH" w:eastAsia="en-PH"/>
                </w:rPr>
                <w:delText>0.592</w:delText>
              </w:r>
            </w:del>
          </w:p>
        </w:tc>
        <w:tc>
          <w:tcPr>
            <w:tcW w:w="543" w:type="dxa"/>
            <w:shd w:val="clear" w:color="auto" w:fill="auto"/>
            <w:noWrap/>
            <w:vAlign w:val="bottom"/>
          </w:tcPr>
          <w:p w:rsidR="001707D4" w:rsidRPr="00845BFA" w:rsidDel="00C81D61" w:rsidRDefault="001707D4" w:rsidP="009652F9">
            <w:pPr>
              <w:pStyle w:val="Tablebody-centered"/>
              <w:rPr>
                <w:del w:id="56070" w:author="Diana Machado" w:date="2019-04-05T18:40:00Z"/>
                <w:lang w:val="en-PH" w:eastAsia="en-PH"/>
              </w:rPr>
            </w:pPr>
            <w:del w:id="56071" w:author="Diana Machado" w:date="2019-04-05T18:40:00Z">
              <w:r w:rsidRPr="00845BFA" w:rsidDel="00C81D61">
                <w:rPr>
                  <w:lang w:val="en-PH" w:eastAsia="en-PH"/>
                </w:rPr>
                <w:delText>0.249</w:delText>
              </w:r>
            </w:del>
          </w:p>
        </w:tc>
        <w:tc>
          <w:tcPr>
            <w:tcW w:w="543" w:type="dxa"/>
            <w:shd w:val="clear" w:color="auto" w:fill="auto"/>
            <w:noWrap/>
            <w:vAlign w:val="bottom"/>
          </w:tcPr>
          <w:p w:rsidR="001707D4" w:rsidRPr="00845BFA" w:rsidDel="00C81D61" w:rsidRDefault="001707D4" w:rsidP="009652F9">
            <w:pPr>
              <w:pStyle w:val="Tablebody-centered"/>
              <w:rPr>
                <w:del w:id="56072" w:author="Diana Machado" w:date="2019-04-05T18:40:00Z"/>
                <w:lang w:val="en-PH" w:eastAsia="en-PH"/>
              </w:rPr>
            </w:pPr>
            <w:del w:id="56073" w:author="Diana Machado" w:date="2019-04-05T18:40:00Z">
              <w:r w:rsidRPr="00845BFA" w:rsidDel="00C81D61">
                <w:rPr>
                  <w:lang w:val="en-PH" w:eastAsia="en-PH"/>
                </w:rPr>
                <w:delText>0.111</w:delText>
              </w:r>
            </w:del>
          </w:p>
        </w:tc>
      </w:tr>
      <w:tr w:rsidR="001707D4" w:rsidRPr="0041013B" w:rsidDel="00C81D61" w:rsidTr="001707D4">
        <w:trPr>
          <w:trHeight w:val="198"/>
          <w:del w:id="56074" w:author="Diana Machado" w:date="2019-04-05T18:40:00Z"/>
        </w:trPr>
        <w:tc>
          <w:tcPr>
            <w:tcW w:w="1032" w:type="dxa"/>
            <w:vMerge/>
            <w:vAlign w:val="center"/>
          </w:tcPr>
          <w:p w:rsidR="001707D4" w:rsidRPr="00845BFA" w:rsidDel="00C81D61" w:rsidRDefault="001707D4" w:rsidP="009652F9">
            <w:pPr>
              <w:pStyle w:val="Tablebody-centered"/>
              <w:rPr>
                <w:del w:id="5607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6076" w:author="Diana Machado" w:date="2019-04-05T18:40:00Z"/>
                <w:lang w:val="en-PH" w:eastAsia="en-PH"/>
              </w:rPr>
            </w:pPr>
            <w:del w:id="56077" w:author="Diana Machado" w:date="2019-04-05T18:40:00Z">
              <w:r w:rsidRPr="00845BFA" w:rsidDel="00C81D61">
                <w:rPr>
                  <w:lang w:val="en-PH" w:eastAsia="en-PH"/>
                </w:rPr>
                <w:delText>35</w:delText>
              </w:r>
            </w:del>
          </w:p>
        </w:tc>
        <w:tc>
          <w:tcPr>
            <w:tcW w:w="1253" w:type="dxa"/>
            <w:shd w:val="clear" w:color="auto" w:fill="auto"/>
            <w:noWrap/>
            <w:vAlign w:val="bottom"/>
          </w:tcPr>
          <w:p w:rsidR="001707D4" w:rsidRPr="00845BFA" w:rsidDel="00C81D61" w:rsidRDefault="001707D4" w:rsidP="009652F9">
            <w:pPr>
              <w:pStyle w:val="Tablebody-centered"/>
              <w:rPr>
                <w:del w:id="56078" w:author="Diana Machado" w:date="2019-04-05T18:40:00Z"/>
                <w:lang w:val="en-PH" w:eastAsia="en-PH"/>
              </w:rPr>
            </w:pPr>
            <w:del w:id="56079" w:author="Diana Machado" w:date="2019-04-05T18:40:00Z">
              <w:r w:rsidRPr="00845BFA" w:rsidDel="00C81D61">
                <w:rPr>
                  <w:lang w:val="en-PH" w:eastAsia="en-PH"/>
                </w:rPr>
                <w:delText>SAINT JOHNS</w:delText>
              </w:r>
            </w:del>
          </w:p>
        </w:tc>
        <w:tc>
          <w:tcPr>
            <w:tcW w:w="709" w:type="dxa"/>
            <w:shd w:val="clear" w:color="auto" w:fill="auto"/>
            <w:noWrap/>
            <w:vAlign w:val="bottom"/>
          </w:tcPr>
          <w:p w:rsidR="001707D4" w:rsidRPr="00845BFA" w:rsidDel="00C81D61" w:rsidRDefault="001707D4" w:rsidP="009652F9">
            <w:pPr>
              <w:pStyle w:val="Tablebody-centered"/>
              <w:rPr>
                <w:del w:id="56080" w:author="Diana Machado" w:date="2019-04-05T18:40:00Z"/>
                <w:lang w:val="en-PH" w:eastAsia="en-PH"/>
              </w:rPr>
            </w:pPr>
            <w:del w:id="56081" w:author="Diana Machado" w:date="2019-04-05T18:40:00Z">
              <w:r w:rsidRPr="00845BFA" w:rsidDel="00C81D61">
                <w:rPr>
                  <w:lang w:val="en-PH" w:eastAsia="en-PH"/>
                </w:rPr>
                <w:delText>1.317</w:delText>
              </w:r>
            </w:del>
          </w:p>
        </w:tc>
        <w:tc>
          <w:tcPr>
            <w:tcW w:w="607" w:type="dxa"/>
            <w:shd w:val="clear" w:color="auto" w:fill="auto"/>
            <w:noWrap/>
            <w:vAlign w:val="bottom"/>
          </w:tcPr>
          <w:p w:rsidR="001707D4" w:rsidRPr="00845BFA" w:rsidDel="00C81D61" w:rsidRDefault="001707D4" w:rsidP="009652F9">
            <w:pPr>
              <w:pStyle w:val="Tablebody-centered"/>
              <w:rPr>
                <w:del w:id="56082" w:author="Diana Machado" w:date="2019-04-05T18:40:00Z"/>
                <w:lang w:val="en-PH" w:eastAsia="en-PH"/>
              </w:rPr>
            </w:pPr>
            <w:del w:id="56083" w:author="Diana Machado" w:date="2019-04-05T18:40:00Z">
              <w:r w:rsidRPr="00845BFA" w:rsidDel="00C81D61">
                <w:rPr>
                  <w:lang w:val="en-PH" w:eastAsia="en-PH"/>
                </w:rPr>
                <w:delText>0.968</w:delText>
              </w:r>
            </w:del>
          </w:p>
        </w:tc>
        <w:tc>
          <w:tcPr>
            <w:tcW w:w="607" w:type="dxa"/>
            <w:shd w:val="clear" w:color="auto" w:fill="auto"/>
            <w:noWrap/>
            <w:vAlign w:val="bottom"/>
          </w:tcPr>
          <w:p w:rsidR="001707D4" w:rsidRPr="00845BFA" w:rsidDel="00C81D61" w:rsidRDefault="001707D4" w:rsidP="009652F9">
            <w:pPr>
              <w:pStyle w:val="Tablebody-centered"/>
              <w:rPr>
                <w:del w:id="56084" w:author="Diana Machado" w:date="2019-04-05T18:40:00Z"/>
                <w:lang w:val="en-PH" w:eastAsia="en-PH"/>
              </w:rPr>
            </w:pPr>
            <w:del w:id="56085" w:author="Diana Machado" w:date="2019-04-05T18:40:00Z">
              <w:r w:rsidRPr="00845BFA" w:rsidDel="00C81D61">
                <w:rPr>
                  <w:lang w:val="en-PH" w:eastAsia="en-PH"/>
                </w:rPr>
                <w:delText>0.619</w:delText>
              </w:r>
            </w:del>
          </w:p>
        </w:tc>
        <w:tc>
          <w:tcPr>
            <w:tcW w:w="607" w:type="dxa"/>
            <w:shd w:val="clear" w:color="auto" w:fill="auto"/>
            <w:noWrap/>
            <w:vAlign w:val="bottom"/>
          </w:tcPr>
          <w:p w:rsidR="001707D4" w:rsidRPr="00845BFA" w:rsidDel="00C81D61" w:rsidRDefault="001707D4" w:rsidP="009652F9">
            <w:pPr>
              <w:pStyle w:val="Tablebody-centered"/>
              <w:rPr>
                <w:del w:id="56086" w:author="Diana Machado" w:date="2019-04-05T18:40:00Z"/>
                <w:lang w:val="en-PH" w:eastAsia="en-PH"/>
              </w:rPr>
            </w:pPr>
            <w:del w:id="56087" w:author="Diana Machado" w:date="2019-04-05T18:40:00Z">
              <w:r w:rsidRPr="00845BFA" w:rsidDel="00C81D61">
                <w:rPr>
                  <w:lang w:val="en-PH" w:eastAsia="en-PH"/>
                </w:rPr>
                <w:delText>0.408</w:delText>
              </w:r>
            </w:del>
          </w:p>
        </w:tc>
        <w:tc>
          <w:tcPr>
            <w:tcW w:w="607" w:type="dxa"/>
            <w:shd w:val="clear" w:color="auto" w:fill="auto"/>
            <w:noWrap/>
            <w:vAlign w:val="bottom"/>
          </w:tcPr>
          <w:p w:rsidR="001707D4" w:rsidRPr="00845BFA" w:rsidDel="00C81D61" w:rsidRDefault="001707D4" w:rsidP="009652F9">
            <w:pPr>
              <w:pStyle w:val="Tablebody-centered"/>
              <w:rPr>
                <w:del w:id="56088" w:author="Diana Machado" w:date="2019-04-05T18:40:00Z"/>
                <w:lang w:val="en-PH" w:eastAsia="en-PH"/>
              </w:rPr>
            </w:pPr>
            <w:del w:id="56089" w:author="Diana Machado" w:date="2019-04-05T18:40:00Z">
              <w:r w:rsidRPr="00845BFA" w:rsidDel="00C81D61">
                <w:rPr>
                  <w:lang w:val="en-PH" w:eastAsia="en-PH"/>
                </w:rPr>
                <w:delText>0.176</w:delText>
              </w:r>
            </w:del>
          </w:p>
        </w:tc>
        <w:tc>
          <w:tcPr>
            <w:tcW w:w="607" w:type="dxa"/>
            <w:shd w:val="clear" w:color="auto" w:fill="auto"/>
            <w:noWrap/>
            <w:vAlign w:val="bottom"/>
          </w:tcPr>
          <w:p w:rsidR="001707D4" w:rsidRPr="00845BFA" w:rsidDel="00C81D61" w:rsidRDefault="001707D4" w:rsidP="009652F9">
            <w:pPr>
              <w:pStyle w:val="Tablebody-centered"/>
              <w:rPr>
                <w:del w:id="56090" w:author="Diana Machado" w:date="2019-04-05T18:40:00Z"/>
                <w:lang w:val="en-PH" w:eastAsia="en-PH"/>
              </w:rPr>
            </w:pPr>
            <w:del w:id="56091" w:author="Diana Machado" w:date="2019-04-05T18:40:00Z">
              <w:r w:rsidRPr="00845BFA" w:rsidDel="00C81D61">
                <w:rPr>
                  <w:lang w:val="en-PH" w:eastAsia="en-PH"/>
                </w:rPr>
                <w:delText>0.130</w:delText>
              </w:r>
            </w:del>
          </w:p>
        </w:tc>
        <w:tc>
          <w:tcPr>
            <w:tcW w:w="715" w:type="dxa"/>
            <w:shd w:val="clear" w:color="auto" w:fill="auto"/>
            <w:noWrap/>
            <w:vAlign w:val="bottom"/>
          </w:tcPr>
          <w:p w:rsidR="001707D4" w:rsidRPr="00845BFA" w:rsidDel="00C81D61" w:rsidRDefault="001707D4" w:rsidP="009652F9">
            <w:pPr>
              <w:pStyle w:val="Tablebody-centered"/>
              <w:rPr>
                <w:del w:id="56092" w:author="Diana Machado" w:date="2019-04-05T18:40:00Z"/>
                <w:lang w:val="en-PH" w:eastAsia="en-PH"/>
              </w:rPr>
            </w:pPr>
            <w:del w:id="5609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6094" w:author="Diana Machado" w:date="2019-04-05T18:40:00Z"/>
                <w:lang w:val="en-PH" w:eastAsia="en-PH"/>
              </w:rPr>
            </w:pPr>
            <w:del w:id="56095" w:author="Diana Machado" w:date="2019-04-05T18:40:00Z">
              <w:r w:rsidRPr="00845BFA" w:rsidDel="00C81D61">
                <w:rPr>
                  <w:lang w:val="en-PH" w:eastAsia="en-PH"/>
                </w:rPr>
                <w:delText>0.735</w:delText>
              </w:r>
            </w:del>
          </w:p>
        </w:tc>
        <w:tc>
          <w:tcPr>
            <w:tcW w:w="543" w:type="dxa"/>
            <w:shd w:val="clear" w:color="auto" w:fill="auto"/>
            <w:noWrap/>
            <w:vAlign w:val="bottom"/>
          </w:tcPr>
          <w:p w:rsidR="001707D4" w:rsidRPr="00845BFA" w:rsidDel="00C81D61" w:rsidRDefault="001707D4" w:rsidP="009652F9">
            <w:pPr>
              <w:pStyle w:val="Tablebody-centered"/>
              <w:rPr>
                <w:del w:id="56096" w:author="Diana Machado" w:date="2019-04-05T18:40:00Z"/>
                <w:lang w:val="en-PH" w:eastAsia="en-PH"/>
              </w:rPr>
            </w:pPr>
            <w:del w:id="56097" w:author="Diana Machado" w:date="2019-04-05T18:40:00Z">
              <w:r w:rsidRPr="00845BFA" w:rsidDel="00C81D61">
                <w:rPr>
                  <w:lang w:val="en-PH" w:eastAsia="en-PH"/>
                </w:rPr>
                <w:delText>0.470</w:delText>
              </w:r>
            </w:del>
          </w:p>
        </w:tc>
        <w:tc>
          <w:tcPr>
            <w:tcW w:w="543" w:type="dxa"/>
            <w:shd w:val="clear" w:color="auto" w:fill="auto"/>
            <w:noWrap/>
            <w:vAlign w:val="bottom"/>
          </w:tcPr>
          <w:p w:rsidR="001707D4" w:rsidRPr="00845BFA" w:rsidDel="00C81D61" w:rsidRDefault="001707D4" w:rsidP="009652F9">
            <w:pPr>
              <w:pStyle w:val="Tablebody-centered"/>
              <w:rPr>
                <w:del w:id="56098" w:author="Diana Machado" w:date="2019-04-05T18:40:00Z"/>
                <w:lang w:val="en-PH" w:eastAsia="en-PH"/>
              </w:rPr>
            </w:pPr>
            <w:del w:id="56099" w:author="Diana Machado" w:date="2019-04-05T18:40:00Z">
              <w:r w:rsidRPr="00845BFA" w:rsidDel="00C81D61">
                <w:rPr>
                  <w:lang w:val="en-PH" w:eastAsia="en-PH"/>
                </w:rPr>
                <w:delText>0.310</w:delText>
              </w:r>
            </w:del>
          </w:p>
        </w:tc>
        <w:tc>
          <w:tcPr>
            <w:tcW w:w="543" w:type="dxa"/>
            <w:shd w:val="clear" w:color="auto" w:fill="auto"/>
            <w:noWrap/>
            <w:vAlign w:val="bottom"/>
          </w:tcPr>
          <w:p w:rsidR="001707D4" w:rsidRPr="00845BFA" w:rsidDel="00C81D61" w:rsidRDefault="001707D4" w:rsidP="009652F9">
            <w:pPr>
              <w:pStyle w:val="Tablebody-centered"/>
              <w:rPr>
                <w:del w:id="56100" w:author="Diana Machado" w:date="2019-04-05T18:40:00Z"/>
                <w:lang w:val="en-PH" w:eastAsia="en-PH"/>
              </w:rPr>
            </w:pPr>
            <w:del w:id="56101" w:author="Diana Machado" w:date="2019-04-05T18:40:00Z">
              <w:r w:rsidRPr="00845BFA" w:rsidDel="00C81D61">
                <w:rPr>
                  <w:lang w:val="en-PH" w:eastAsia="en-PH"/>
                </w:rPr>
                <w:delText>0.134</w:delText>
              </w:r>
            </w:del>
          </w:p>
        </w:tc>
        <w:tc>
          <w:tcPr>
            <w:tcW w:w="543" w:type="dxa"/>
            <w:shd w:val="clear" w:color="auto" w:fill="auto"/>
            <w:noWrap/>
            <w:vAlign w:val="bottom"/>
          </w:tcPr>
          <w:p w:rsidR="001707D4" w:rsidRPr="00845BFA" w:rsidDel="00C81D61" w:rsidRDefault="001707D4" w:rsidP="009652F9">
            <w:pPr>
              <w:pStyle w:val="Tablebody-centered"/>
              <w:rPr>
                <w:del w:id="56102" w:author="Diana Machado" w:date="2019-04-05T18:40:00Z"/>
                <w:lang w:val="en-PH" w:eastAsia="en-PH"/>
              </w:rPr>
            </w:pPr>
            <w:del w:id="56103" w:author="Diana Machado" w:date="2019-04-05T18:40:00Z">
              <w:r w:rsidRPr="00845BFA" w:rsidDel="00C81D61">
                <w:rPr>
                  <w:lang w:val="en-PH" w:eastAsia="en-PH"/>
                </w:rPr>
                <w:delText>0.099</w:delText>
              </w:r>
            </w:del>
          </w:p>
        </w:tc>
      </w:tr>
      <w:tr w:rsidR="001707D4" w:rsidRPr="0041013B" w:rsidDel="00C81D61" w:rsidTr="001707D4">
        <w:trPr>
          <w:trHeight w:val="198"/>
          <w:del w:id="56104" w:author="Diana Machado" w:date="2019-04-05T18:40:00Z"/>
        </w:trPr>
        <w:tc>
          <w:tcPr>
            <w:tcW w:w="1032" w:type="dxa"/>
            <w:vMerge/>
            <w:vAlign w:val="center"/>
          </w:tcPr>
          <w:p w:rsidR="001707D4" w:rsidRPr="00845BFA" w:rsidDel="00C81D61" w:rsidRDefault="001707D4" w:rsidP="009652F9">
            <w:pPr>
              <w:pStyle w:val="Tablebody-centered"/>
              <w:rPr>
                <w:del w:id="5610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6106" w:author="Diana Machado" w:date="2019-04-05T18:40:00Z"/>
                <w:lang w:val="en-PH" w:eastAsia="en-PH"/>
              </w:rPr>
            </w:pPr>
            <w:del w:id="56107" w:author="Diana Machado" w:date="2019-04-05T18:40:00Z">
              <w:r w:rsidRPr="00845BFA" w:rsidDel="00C81D61">
                <w:rPr>
                  <w:lang w:val="en-PH" w:eastAsia="en-PH"/>
                </w:rPr>
                <w:delText>36</w:delText>
              </w:r>
            </w:del>
          </w:p>
        </w:tc>
        <w:tc>
          <w:tcPr>
            <w:tcW w:w="1253" w:type="dxa"/>
            <w:shd w:val="clear" w:color="auto" w:fill="auto"/>
            <w:noWrap/>
            <w:vAlign w:val="bottom"/>
          </w:tcPr>
          <w:p w:rsidR="001707D4" w:rsidRPr="00845BFA" w:rsidDel="00C81D61" w:rsidRDefault="001707D4" w:rsidP="009652F9">
            <w:pPr>
              <w:pStyle w:val="Tablebody-centered"/>
              <w:rPr>
                <w:del w:id="56108" w:author="Diana Machado" w:date="2019-04-05T18:40:00Z"/>
                <w:lang w:val="en-PH" w:eastAsia="en-PH"/>
              </w:rPr>
            </w:pPr>
            <w:del w:id="56109" w:author="Diana Machado" w:date="2019-04-05T18:40:00Z">
              <w:r w:rsidRPr="00845BFA" w:rsidDel="00C81D61">
                <w:rPr>
                  <w:lang w:val="en-PH" w:eastAsia="en-PH"/>
                </w:rPr>
                <w:delText>SANTA ROSA</w:delText>
              </w:r>
            </w:del>
          </w:p>
        </w:tc>
        <w:tc>
          <w:tcPr>
            <w:tcW w:w="709" w:type="dxa"/>
            <w:shd w:val="clear" w:color="auto" w:fill="auto"/>
            <w:noWrap/>
            <w:vAlign w:val="bottom"/>
          </w:tcPr>
          <w:p w:rsidR="001707D4" w:rsidRPr="00845BFA" w:rsidDel="00C81D61" w:rsidRDefault="001707D4" w:rsidP="009652F9">
            <w:pPr>
              <w:pStyle w:val="Tablebody-centered"/>
              <w:rPr>
                <w:del w:id="56110" w:author="Diana Machado" w:date="2019-04-05T18:40:00Z"/>
                <w:lang w:val="en-PH" w:eastAsia="en-PH"/>
              </w:rPr>
            </w:pPr>
            <w:del w:id="56111" w:author="Diana Machado" w:date="2019-04-05T18:40:00Z">
              <w:r w:rsidRPr="00845BFA" w:rsidDel="00C81D61">
                <w:rPr>
                  <w:lang w:val="en-PH" w:eastAsia="en-PH"/>
                </w:rPr>
                <w:delText>2.153</w:delText>
              </w:r>
            </w:del>
          </w:p>
        </w:tc>
        <w:tc>
          <w:tcPr>
            <w:tcW w:w="607" w:type="dxa"/>
            <w:shd w:val="clear" w:color="auto" w:fill="auto"/>
            <w:noWrap/>
            <w:vAlign w:val="bottom"/>
          </w:tcPr>
          <w:p w:rsidR="001707D4" w:rsidRPr="00845BFA" w:rsidDel="00C81D61" w:rsidRDefault="001707D4" w:rsidP="009652F9">
            <w:pPr>
              <w:pStyle w:val="Tablebody-centered"/>
              <w:rPr>
                <w:del w:id="56112" w:author="Diana Machado" w:date="2019-04-05T18:40:00Z"/>
                <w:lang w:val="en-PH" w:eastAsia="en-PH"/>
              </w:rPr>
            </w:pPr>
            <w:del w:id="56113" w:author="Diana Machado" w:date="2019-04-05T18:40:00Z">
              <w:r w:rsidRPr="00845BFA" w:rsidDel="00C81D61">
                <w:rPr>
                  <w:lang w:val="en-PH" w:eastAsia="en-PH"/>
                </w:rPr>
                <w:delText>1.677</w:delText>
              </w:r>
            </w:del>
          </w:p>
        </w:tc>
        <w:tc>
          <w:tcPr>
            <w:tcW w:w="607" w:type="dxa"/>
            <w:shd w:val="clear" w:color="auto" w:fill="auto"/>
            <w:noWrap/>
            <w:vAlign w:val="bottom"/>
          </w:tcPr>
          <w:p w:rsidR="001707D4" w:rsidRPr="00845BFA" w:rsidDel="00C81D61" w:rsidRDefault="001707D4" w:rsidP="009652F9">
            <w:pPr>
              <w:pStyle w:val="Tablebody-centered"/>
              <w:rPr>
                <w:del w:id="56114" w:author="Diana Machado" w:date="2019-04-05T18:40:00Z"/>
                <w:lang w:val="en-PH" w:eastAsia="en-PH"/>
              </w:rPr>
            </w:pPr>
            <w:del w:id="56115" w:author="Diana Machado" w:date="2019-04-05T18:40:00Z">
              <w:r w:rsidRPr="00845BFA" w:rsidDel="00C81D61">
                <w:rPr>
                  <w:lang w:val="en-PH" w:eastAsia="en-PH"/>
                </w:rPr>
                <w:delText>1.201</w:delText>
              </w:r>
            </w:del>
          </w:p>
        </w:tc>
        <w:tc>
          <w:tcPr>
            <w:tcW w:w="607" w:type="dxa"/>
            <w:shd w:val="clear" w:color="auto" w:fill="auto"/>
            <w:noWrap/>
            <w:vAlign w:val="bottom"/>
          </w:tcPr>
          <w:p w:rsidR="001707D4" w:rsidRPr="00845BFA" w:rsidDel="00C81D61" w:rsidRDefault="001707D4" w:rsidP="009652F9">
            <w:pPr>
              <w:pStyle w:val="Tablebody-centered"/>
              <w:rPr>
                <w:del w:id="56116" w:author="Diana Machado" w:date="2019-04-05T18:40:00Z"/>
                <w:lang w:val="en-PH" w:eastAsia="en-PH"/>
              </w:rPr>
            </w:pPr>
            <w:del w:id="56117" w:author="Diana Machado" w:date="2019-04-05T18:40:00Z">
              <w:r w:rsidRPr="00845BFA" w:rsidDel="00C81D61">
                <w:rPr>
                  <w:lang w:val="en-PH" w:eastAsia="en-PH"/>
                </w:rPr>
                <w:delText>0.852</w:delText>
              </w:r>
            </w:del>
          </w:p>
        </w:tc>
        <w:tc>
          <w:tcPr>
            <w:tcW w:w="607" w:type="dxa"/>
            <w:shd w:val="clear" w:color="auto" w:fill="auto"/>
            <w:noWrap/>
            <w:vAlign w:val="bottom"/>
          </w:tcPr>
          <w:p w:rsidR="001707D4" w:rsidRPr="00845BFA" w:rsidDel="00C81D61" w:rsidRDefault="001707D4" w:rsidP="009652F9">
            <w:pPr>
              <w:pStyle w:val="Tablebody-centered"/>
              <w:rPr>
                <w:del w:id="56118" w:author="Diana Machado" w:date="2019-04-05T18:40:00Z"/>
                <w:lang w:val="en-PH" w:eastAsia="en-PH"/>
              </w:rPr>
            </w:pPr>
            <w:del w:id="56119" w:author="Diana Machado" w:date="2019-04-05T18:40:00Z">
              <w:r w:rsidRPr="00845BFA" w:rsidDel="00C81D61">
                <w:rPr>
                  <w:lang w:val="en-PH" w:eastAsia="en-PH"/>
                </w:rPr>
                <w:delText>0.471</w:delText>
              </w:r>
            </w:del>
          </w:p>
        </w:tc>
        <w:tc>
          <w:tcPr>
            <w:tcW w:w="607" w:type="dxa"/>
            <w:shd w:val="clear" w:color="auto" w:fill="auto"/>
            <w:noWrap/>
            <w:vAlign w:val="bottom"/>
          </w:tcPr>
          <w:p w:rsidR="001707D4" w:rsidRPr="00845BFA" w:rsidDel="00C81D61" w:rsidRDefault="001707D4" w:rsidP="009652F9">
            <w:pPr>
              <w:pStyle w:val="Tablebody-centered"/>
              <w:rPr>
                <w:del w:id="56120" w:author="Diana Machado" w:date="2019-04-05T18:40:00Z"/>
                <w:lang w:val="en-PH" w:eastAsia="en-PH"/>
              </w:rPr>
            </w:pPr>
            <w:del w:id="56121" w:author="Diana Machado" w:date="2019-04-05T18:40:00Z">
              <w:r w:rsidRPr="00845BFA" w:rsidDel="00C81D61">
                <w:rPr>
                  <w:lang w:val="en-PH" w:eastAsia="en-PH"/>
                </w:rPr>
                <w:delText>0.344</w:delText>
              </w:r>
            </w:del>
          </w:p>
        </w:tc>
        <w:tc>
          <w:tcPr>
            <w:tcW w:w="715" w:type="dxa"/>
            <w:shd w:val="clear" w:color="auto" w:fill="auto"/>
            <w:noWrap/>
            <w:vAlign w:val="bottom"/>
          </w:tcPr>
          <w:p w:rsidR="001707D4" w:rsidRPr="00845BFA" w:rsidDel="00C81D61" w:rsidRDefault="001707D4" w:rsidP="009652F9">
            <w:pPr>
              <w:pStyle w:val="Tablebody-centered"/>
              <w:rPr>
                <w:del w:id="56122" w:author="Diana Machado" w:date="2019-04-05T18:40:00Z"/>
                <w:lang w:val="en-PH" w:eastAsia="en-PH"/>
              </w:rPr>
            </w:pPr>
            <w:del w:id="5612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6124" w:author="Diana Machado" w:date="2019-04-05T18:40:00Z"/>
                <w:lang w:val="en-PH" w:eastAsia="en-PH"/>
              </w:rPr>
            </w:pPr>
            <w:del w:id="56125" w:author="Diana Machado" w:date="2019-04-05T18:40:00Z">
              <w:r w:rsidRPr="00845BFA" w:rsidDel="00C81D61">
                <w:rPr>
                  <w:lang w:val="en-PH" w:eastAsia="en-PH"/>
                </w:rPr>
                <w:delText>0.779</w:delText>
              </w:r>
            </w:del>
          </w:p>
        </w:tc>
        <w:tc>
          <w:tcPr>
            <w:tcW w:w="543" w:type="dxa"/>
            <w:shd w:val="clear" w:color="auto" w:fill="auto"/>
            <w:noWrap/>
            <w:vAlign w:val="bottom"/>
          </w:tcPr>
          <w:p w:rsidR="001707D4" w:rsidRPr="00845BFA" w:rsidDel="00C81D61" w:rsidRDefault="001707D4" w:rsidP="009652F9">
            <w:pPr>
              <w:pStyle w:val="Tablebody-centered"/>
              <w:rPr>
                <w:del w:id="56126" w:author="Diana Machado" w:date="2019-04-05T18:40:00Z"/>
                <w:lang w:val="en-PH" w:eastAsia="en-PH"/>
              </w:rPr>
            </w:pPr>
            <w:del w:id="56127" w:author="Diana Machado" w:date="2019-04-05T18:40:00Z">
              <w:r w:rsidRPr="00845BFA" w:rsidDel="00C81D61">
                <w:rPr>
                  <w:lang w:val="en-PH" w:eastAsia="en-PH"/>
                </w:rPr>
                <w:delText>0.558</w:delText>
              </w:r>
            </w:del>
          </w:p>
        </w:tc>
        <w:tc>
          <w:tcPr>
            <w:tcW w:w="543" w:type="dxa"/>
            <w:shd w:val="clear" w:color="auto" w:fill="auto"/>
            <w:noWrap/>
            <w:vAlign w:val="bottom"/>
          </w:tcPr>
          <w:p w:rsidR="001707D4" w:rsidRPr="00845BFA" w:rsidDel="00C81D61" w:rsidRDefault="001707D4" w:rsidP="009652F9">
            <w:pPr>
              <w:pStyle w:val="Tablebody-centered"/>
              <w:rPr>
                <w:del w:id="56128" w:author="Diana Machado" w:date="2019-04-05T18:40:00Z"/>
                <w:lang w:val="en-PH" w:eastAsia="en-PH"/>
              </w:rPr>
            </w:pPr>
            <w:del w:id="56129" w:author="Diana Machado" w:date="2019-04-05T18:40:00Z">
              <w:r w:rsidRPr="00845BFA" w:rsidDel="00C81D61">
                <w:rPr>
                  <w:lang w:val="en-PH" w:eastAsia="en-PH"/>
                </w:rPr>
                <w:delText>0.396</w:delText>
              </w:r>
            </w:del>
          </w:p>
        </w:tc>
        <w:tc>
          <w:tcPr>
            <w:tcW w:w="543" w:type="dxa"/>
            <w:shd w:val="clear" w:color="auto" w:fill="auto"/>
            <w:noWrap/>
            <w:vAlign w:val="bottom"/>
          </w:tcPr>
          <w:p w:rsidR="001707D4" w:rsidRPr="00845BFA" w:rsidDel="00C81D61" w:rsidRDefault="001707D4" w:rsidP="009652F9">
            <w:pPr>
              <w:pStyle w:val="Tablebody-centered"/>
              <w:rPr>
                <w:del w:id="56130" w:author="Diana Machado" w:date="2019-04-05T18:40:00Z"/>
                <w:lang w:val="en-PH" w:eastAsia="en-PH"/>
              </w:rPr>
            </w:pPr>
            <w:del w:id="56131" w:author="Diana Machado" w:date="2019-04-05T18:40:00Z">
              <w:r w:rsidRPr="00845BFA" w:rsidDel="00C81D61">
                <w:rPr>
                  <w:lang w:val="en-PH" w:eastAsia="en-PH"/>
                </w:rPr>
                <w:delText>0.219</w:delText>
              </w:r>
            </w:del>
          </w:p>
        </w:tc>
        <w:tc>
          <w:tcPr>
            <w:tcW w:w="543" w:type="dxa"/>
            <w:shd w:val="clear" w:color="auto" w:fill="auto"/>
            <w:noWrap/>
            <w:vAlign w:val="bottom"/>
          </w:tcPr>
          <w:p w:rsidR="001707D4" w:rsidRPr="00845BFA" w:rsidDel="00C81D61" w:rsidRDefault="001707D4" w:rsidP="009652F9">
            <w:pPr>
              <w:pStyle w:val="Tablebody-centered"/>
              <w:rPr>
                <w:del w:id="56132" w:author="Diana Machado" w:date="2019-04-05T18:40:00Z"/>
                <w:lang w:val="en-PH" w:eastAsia="en-PH"/>
              </w:rPr>
            </w:pPr>
            <w:del w:id="56133" w:author="Diana Machado" w:date="2019-04-05T18:40:00Z">
              <w:r w:rsidRPr="00845BFA" w:rsidDel="00C81D61">
                <w:rPr>
                  <w:lang w:val="en-PH" w:eastAsia="en-PH"/>
                </w:rPr>
                <w:delText>0.160</w:delText>
              </w:r>
            </w:del>
          </w:p>
        </w:tc>
      </w:tr>
      <w:tr w:rsidR="001707D4" w:rsidRPr="0041013B" w:rsidDel="00C81D61" w:rsidTr="001707D4">
        <w:trPr>
          <w:trHeight w:val="198"/>
          <w:del w:id="56134" w:author="Diana Machado" w:date="2019-04-05T18:40:00Z"/>
        </w:trPr>
        <w:tc>
          <w:tcPr>
            <w:tcW w:w="1032" w:type="dxa"/>
            <w:vMerge/>
            <w:vAlign w:val="center"/>
          </w:tcPr>
          <w:p w:rsidR="001707D4" w:rsidRPr="00845BFA" w:rsidDel="00C81D61" w:rsidRDefault="001707D4" w:rsidP="009652F9">
            <w:pPr>
              <w:pStyle w:val="Tablebody-centered"/>
              <w:rPr>
                <w:del w:id="5613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6136" w:author="Diana Machado" w:date="2019-04-05T18:40:00Z"/>
                <w:lang w:val="en-PH" w:eastAsia="en-PH"/>
              </w:rPr>
            </w:pPr>
            <w:del w:id="56137" w:author="Diana Machado" w:date="2019-04-05T18:40:00Z">
              <w:r w:rsidRPr="00845BFA" w:rsidDel="00C81D61">
                <w:rPr>
                  <w:lang w:val="en-PH" w:eastAsia="en-PH"/>
                </w:rPr>
                <w:delText>37</w:delText>
              </w:r>
            </w:del>
          </w:p>
        </w:tc>
        <w:tc>
          <w:tcPr>
            <w:tcW w:w="1253" w:type="dxa"/>
            <w:shd w:val="clear" w:color="auto" w:fill="auto"/>
            <w:noWrap/>
            <w:vAlign w:val="bottom"/>
          </w:tcPr>
          <w:p w:rsidR="001707D4" w:rsidRPr="00845BFA" w:rsidDel="00C81D61" w:rsidRDefault="001707D4" w:rsidP="009652F9">
            <w:pPr>
              <w:pStyle w:val="Tablebody-centered"/>
              <w:rPr>
                <w:del w:id="56138" w:author="Diana Machado" w:date="2019-04-05T18:40:00Z"/>
                <w:lang w:val="en-PH" w:eastAsia="en-PH"/>
              </w:rPr>
            </w:pPr>
            <w:del w:id="56139" w:author="Diana Machado" w:date="2019-04-05T18:40:00Z">
              <w:r w:rsidRPr="00845BFA" w:rsidDel="00C81D61">
                <w:rPr>
                  <w:lang w:val="en-PH" w:eastAsia="en-PH"/>
                </w:rPr>
                <w:delText>SEMINOLE</w:delText>
              </w:r>
            </w:del>
          </w:p>
        </w:tc>
        <w:tc>
          <w:tcPr>
            <w:tcW w:w="709" w:type="dxa"/>
            <w:shd w:val="clear" w:color="auto" w:fill="auto"/>
            <w:noWrap/>
            <w:vAlign w:val="bottom"/>
          </w:tcPr>
          <w:p w:rsidR="001707D4" w:rsidRPr="00845BFA" w:rsidDel="00C81D61" w:rsidRDefault="001707D4" w:rsidP="009652F9">
            <w:pPr>
              <w:pStyle w:val="Tablebody-centered"/>
              <w:rPr>
                <w:del w:id="56140" w:author="Diana Machado" w:date="2019-04-05T18:40:00Z"/>
                <w:lang w:val="en-PH" w:eastAsia="en-PH"/>
              </w:rPr>
            </w:pPr>
            <w:del w:id="56141" w:author="Diana Machado" w:date="2019-04-05T18:40:00Z">
              <w:r w:rsidRPr="00845BFA" w:rsidDel="00C81D61">
                <w:rPr>
                  <w:lang w:val="en-PH" w:eastAsia="en-PH"/>
                </w:rPr>
                <w:delText>3.222</w:delText>
              </w:r>
            </w:del>
          </w:p>
        </w:tc>
        <w:tc>
          <w:tcPr>
            <w:tcW w:w="607" w:type="dxa"/>
            <w:shd w:val="clear" w:color="auto" w:fill="auto"/>
            <w:noWrap/>
            <w:vAlign w:val="bottom"/>
          </w:tcPr>
          <w:p w:rsidR="001707D4" w:rsidRPr="00845BFA" w:rsidDel="00C81D61" w:rsidRDefault="001707D4" w:rsidP="009652F9">
            <w:pPr>
              <w:pStyle w:val="Tablebody-centered"/>
              <w:rPr>
                <w:del w:id="56142" w:author="Diana Machado" w:date="2019-04-05T18:40:00Z"/>
                <w:lang w:val="en-PH" w:eastAsia="en-PH"/>
              </w:rPr>
            </w:pPr>
            <w:del w:id="56143" w:author="Diana Machado" w:date="2019-04-05T18:40:00Z">
              <w:r w:rsidRPr="00845BFA" w:rsidDel="00C81D61">
                <w:rPr>
                  <w:lang w:val="en-PH" w:eastAsia="en-PH"/>
                </w:rPr>
                <w:delText>2.781</w:delText>
              </w:r>
            </w:del>
          </w:p>
        </w:tc>
        <w:tc>
          <w:tcPr>
            <w:tcW w:w="607" w:type="dxa"/>
            <w:shd w:val="clear" w:color="auto" w:fill="auto"/>
            <w:noWrap/>
            <w:vAlign w:val="bottom"/>
          </w:tcPr>
          <w:p w:rsidR="001707D4" w:rsidRPr="00845BFA" w:rsidDel="00C81D61" w:rsidRDefault="001707D4" w:rsidP="009652F9">
            <w:pPr>
              <w:pStyle w:val="Tablebody-centered"/>
              <w:rPr>
                <w:del w:id="56144" w:author="Diana Machado" w:date="2019-04-05T18:40:00Z"/>
                <w:lang w:val="en-PH" w:eastAsia="en-PH"/>
              </w:rPr>
            </w:pPr>
            <w:del w:id="56145" w:author="Diana Machado" w:date="2019-04-05T18:40:00Z">
              <w:r w:rsidRPr="00845BFA" w:rsidDel="00C81D61">
                <w:rPr>
                  <w:lang w:val="en-PH" w:eastAsia="en-PH"/>
                </w:rPr>
                <w:delText>2.341</w:delText>
              </w:r>
            </w:del>
          </w:p>
        </w:tc>
        <w:tc>
          <w:tcPr>
            <w:tcW w:w="607" w:type="dxa"/>
            <w:shd w:val="clear" w:color="auto" w:fill="auto"/>
            <w:noWrap/>
            <w:vAlign w:val="bottom"/>
          </w:tcPr>
          <w:p w:rsidR="001707D4" w:rsidRPr="00845BFA" w:rsidDel="00C81D61" w:rsidRDefault="001707D4" w:rsidP="009652F9">
            <w:pPr>
              <w:pStyle w:val="Tablebody-centered"/>
              <w:rPr>
                <w:del w:id="56146" w:author="Diana Machado" w:date="2019-04-05T18:40:00Z"/>
                <w:lang w:val="en-PH" w:eastAsia="en-PH"/>
              </w:rPr>
            </w:pPr>
            <w:del w:id="56147" w:author="Diana Machado" w:date="2019-04-05T18:40:00Z">
              <w:r w:rsidRPr="00845BFA" w:rsidDel="00C81D61">
                <w:rPr>
                  <w:lang w:val="en-PH" w:eastAsia="en-PH"/>
                </w:rPr>
                <w:delText>1.803</w:delText>
              </w:r>
            </w:del>
          </w:p>
        </w:tc>
        <w:tc>
          <w:tcPr>
            <w:tcW w:w="607" w:type="dxa"/>
            <w:shd w:val="clear" w:color="auto" w:fill="auto"/>
            <w:noWrap/>
            <w:vAlign w:val="bottom"/>
          </w:tcPr>
          <w:p w:rsidR="001707D4" w:rsidRPr="00845BFA" w:rsidDel="00C81D61" w:rsidRDefault="001707D4" w:rsidP="009652F9">
            <w:pPr>
              <w:pStyle w:val="Tablebody-centered"/>
              <w:rPr>
                <w:del w:id="56148" w:author="Diana Machado" w:date="2019-04-05T18:40:00Z"/>
                <w:lang w:val="en-PH" w:eastAsia="en-PH"/>
              </w:rPr>
            </w:pPr>
            <w:del w:id="56149" w:author="Diana Machado" w:date="2019-04-05T18:40:00Z">
              <w:r w:rsidRPr="00845BFA" w:rsidDel="00C81D61">
                <w:rPr>
                  <w:lang w:val="en-PH" w:eastAsia="en-PH"/>
                </w:rPr>
                <w:delText>0.736</w:delText>
              </w:r>
            </w:del>
          </w:p>
        </w:tc>
        <w:tc>
          <w:tcPr>
            <w:tcW w:w="607" w:type="dxa"/>
            <w:shd w:val="clear" w:color="auto" w:fill="auto"/>
            <w:noWrap/>
            <w:vAlign w:val="bottom"/>
          </w:tcPr>
          <w:p w:rsidR="001707D4" w:rsidRPr="00845BFA" w:rsidDel="00C81D61" w:rsidRDefault="001707D4" w:rsidP="009652F9">
            <w:pPr>
              <w:pStyle w:val="Tablebody-centered"/>
              <w:rPr>
                <w:del w:id="56150" w:author="Diana Machado" w:date="2019-04-05T18:40:00Z"/>
                <w:lang w:val="en-PH" w:eastAsia="en-PH"/>
              </w:rPr>
            </w:pPr>
            <w:del w:id="56151" w:author="Diana Machado" w:date="2019-04-05T18:40:00Z">
              <w:r w:rsidRPr="00845BFA" w:rsidDel="00C81D61">
                <w:rPr>
                  <w:lang w:val="en-PH" w:eastAsia="en-PH"/>
                </w:rPr>
                <w:delText>0.290</w:delText>
              </w:r>
            </w:del>
          </w:p>
        </w:tc>
        <w:tc>
          <w:tcPr>
            <w:tcW w:w="715" w:type="dxa"/>
            <w:shd w:val="clear" w:color="auto" w:fill="auto"/>
            <w:noWrap/>
            <w:vAlign w:val="bottom"/>
          </w:tcPr>
          <w:p w:rsidR="001707D4" w:rsidRPr="00845BFA" w:rsidDel="00C81D61" w:rsidRDefault="001707D4" w:rsidP="009652F9">
            <w:pPr>
              <w:pStyle w:val="Tablebody-centered"/>
              <w:rPr>
                <w:del w:id="56152" w:author="Diana Machado" w:date="2019-04-05T18:40:00Z"/>
                <w:lang w:val="en-PH" w:eastAsia="en-PH"/>
              </w:rPr>
            </w:pPr>
            <w:del w:id="5615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6154" w:author="Diana Machado" w:date="2019-04-05T18:40:00Z"/>
                <w:lang w:val="en-PH" w:eastAsia="en-PH"/>
              </w:rPr>
            </w:pPr>
            <w:del w:id="56155" w:author="Diana Machado" w:date="2019-04-05T18:40:00Z">
              <w:r w:rsidRPr="00845BFA" w:rsidDel="00C81D61">
                <w:rPr>
                  <w:lang w:val="en-PH" w:eastAsia="en-PH"/>
                </w:rPr>
                <w:delText>0.863</w:delText>
              </w:r>
            </w:del>
          </w:p>
        </w:tc>
        <w:tc>
          <w:tcPr>
            <w:tcW w:w="543" w:type="dxa"/>
            <w:shd w:val="clear" w:color="auto" w:fill="auto"/>
            <w:noWrap/>
            <w:vAlign w:val="bottom"/>
          </w:tcPr>
          <w:p w:rsidR="001707D4" w:rsidRPr="00845BFA" w:rsidDel="00C81D61" w:rsidRDefault="001707D4" w:rsidP="009652F9">
            <w:pPr>
              <w:pStyle w:val="Tablebody-centered"/>
              <w:rPr>
                <w:del w:id="56156" w:author="Diana Machado" w:date="2019-04-05T18:40:00Z"/>
                <w:lang w:val="en-PH" w:eastAsia="en-PH"/>
              </w:rPr>
            </w:pPr>
            <w:del w:id="56157" w:author="Diana Machado" w:date="2019-04-05T18:40:00Z">
              <w:r w:rsidRPr="00845BFA" w:rsidDel="00C81D61">
                <w:rPr>
                  <w:lang w:val="en-PH" w:eastAsia="en-PH"/>
                </w:rPr>
                <w:delText>0.726</w:delText>
              </w:r>
            </w:del>
          </w:p>
        </w:tc>
        <w:tc>
          <w:tcPr>
            <w:tcW w:w="543" w:type="dxa"/>
            <w:shd w:val="clear" w:color="auto" w:fill="auto"/>
            <w:noWrap/>
            <w:vAlign w:val="bottom"/>
          </w:tcPr>
          <w:p w:rsidR="001707D4" w:rsidRPr="00845BFA" w:rsidDel="00C81D61" w:rsidRDefault="001707D4" w:rsidP="009652F9">
            <w:pPr>
              <w:pStyle w:val="Tablebody-centered"/>
              <w:rPr>
                <w:del w:id="56158" w:author="Diana Machado" w:date="2019-04-05T18:40:00Z"/>
                <w:lang w:val="en-PH" w:eastAsia="en-PH"/>
              </w:rPr>
            </w:pPr>
            <w:del w:id="56159" w:author="Diana Machado" w:date="2019-04-05T18:40:00Z">
              <w:r w:rsidRPr="00845BFA" w:rsidDel="00C81D61">
                <w:rPr>
                  <w:lang w:val="en-PH" w:eastAsia="en-PH"/>
                </w:rPr>
                <w:delText>0.560</w:delText>
              </w:r>
            </w:del>
          </w:p>
        </w:tc>
        <w:tc>
          <w:tcPr>
            <w:tcW w:w="543" w:type="dxa"/>
            <w:shd w:val="clear" w:color="auto" w:fill="auto"/>
            <w:noWrap/>
            <w:vAlign w:val="bottom"/>
          </w:tcPr>
          <w:p w:rsidR="001707D4" w:rsidRPr="00845BFA" w:rsidDel="00C81D61" w:rsidRDefault="001707D4" w:rsidP="009652F9">
            <w:pPr>
              <w:pStyle w:val="Tablebody-centered"/>
              <w:rPr>
                <w:del w:id="56160" w:author="Diana Machado" w:date="2019-04-05T18:40:00Z"/>
                <w:lang w:val="en-PH" w:eastAsia="en-PH"/>
              </w:rPr>
            </w:pPr>
            <w:del w:id="56161" w:author="Diana Machado" w:date="2019-04-05T18:40:00Z">
              <w:r w:rsidRPr="00845BFA" w:rsidDel="00C81D61">
                <w:rPr>
                  <w:lang w:val="en-PH" w:eastAsia="en-PH"/>
                </w:rPr>
                <w:delText>0.228</w:delText>
              </w:r>
            </w:del>
          </w:p>
        </w:tc>
        <w:tc>
          <w:tcPr>
            <w:tcW w:w="543" w:type="dxa"/>
            <w:shd w:val="clear" w:color="auto" w:fill="auto"/>
            <w:noWrap/>
            <w:vAlign w:val="bottom"/>
          </w:tcPr>
          <w:p w:rsidR="001707D4" w:rsidRPr="00845BFA" w:rsidDel="00C81D61" w:rsidRDefault="001707D4" w:rsidP="009652F9">
            <w:pPr>
              <w:pStyle w:val="Tablebody-centered"/>
              <w:rPr>
                <w:del w:id="56162" w:author="Diana Machado" w:date="2019-04-05T18:40:00Z"/>
                <w:lang w:val="en-PH" w:eastAsia="en-PH"/>
              </w:rPr>
            </w:pPr>
            <w:del w:id="56163" w:author="Diana Machado" w:date="2019-04-05T18:40:00Z">
              <w:r w:rsidRPr="00845BFA" w:rsidDel="00C81D61">
                <w:rPr>
                  <w:lang w:val="en-PH" w:eastAsia="en-PH"/>
                </w:rPr>
                <w:delText>0.090</w:delText>
              </w:r>
            </w:del>
          </w:p>
        </w:tc>
      </w:tr>
      <w:tr w:rsidR="001707D4" w:rsidRPr="0041013B" w:rsidDel="00C81D61" w:rsidTr="001707D4">
        <w:trPr>
          <w:trHeight w:val="198"/>
          <w:del w:id="56164" w:author="Diana Machado" w:date="2019-04-05T18:40:00Z"/>
        </w:trPr>
        <w:tc>
          <w:tcPr>
            <w:tcW w:w="1032" w:type="dxa"/>
            <w:vMerge/>
            <w:vAlign w:val="center"/>
          </w:tcPr>
          <w:p w:rsidR="001707D4" w:rsidRPr="00845BFA" w:rsidDel="00C81D61" w:rsidRDefault="001707D4" w:rsidP="009652F9">
            <w:pPr>
              <w:pStyle w:val="Tablebody-centered"/>
              <w:rPr>
                <w:del w:id="5616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6166" w:author="Diana Machado" w:date="2019-04-05T18:40:00Z"/>
                <w:lang w:val="en-PH" w:eastAsia="en-PH"/>
              </w:rPr>
            </w:pPr>
            <w:del w:id="56167" w:author="Diana Machado" w:date="2019-04-05T18:40:00Z">
              <w:r w:rsidRPr="00845BFA" w:rsidDel="00C81D61">
                <w:rPr>
                  <w:lang w:val="en-PH" w:eastAsia="en-PH"/>
                </w:rPr>
                <w:delText>38</w:delText>
              </w:r>
            </w:del>
          </w:p>
        </w:tc>
        <w:tc>
          <w:tcPr>
            <w:tcW w:w="1253" w:type="dxa"/>
            <w:shd w:val="clear" w:color="auto" w:fill="auto"/>
            <w:noWrap/>
            <w:vAlign w:val="bottom"/>
          </w:tcPr>
          <w:p w:rsidR="001707D4" w:rsidRPr="00845BFA" w:rsidDel="00C81D61" w:rsidRDefault="001707D4" w:rsidP="009652F9">
            <w:pPr>
              <w:pStyle w:val="Tablebody-centered"/>
              <w:rPr>
                <w:del w:id="56168" w:author="Diana Machado" w:date="2019-04-05T18:40:00Z"/>
                <w:lang w:val="en-PH" w:eastAsia="en-PH"/>
              </w:rPr>
            </w:pPr>
            <w:del w:id="56169" w:author="Diana Machado" w:date="2019-04-05T18:40:00Z">
              <w:r w:rsidRPr="00845BFA" w:rsidDel="00C81D61">
                <w:rPr>
                  <w:lang w:val="en-PH" w:eastAsia="en-PH"/>
                </w:rPr>
                <w:delText>TAYLOR</w:delText>
              </w:r>
            </w:del>
          </w:p>
        </w:tc>
        <w:tc>
          <w:tcPr>
            <w:tcW w:w="709" w:type="dxa"/>
            <w:shd w:val="clear" w:color="auto" w:fill="auto"/>
            <w:noWrap/>
            <w:vAlign w:val="bottom"/>
          </w:tcPr>
          <w:p w:rsidR="001707D4" w:rsidRPr="00845BFA" w:rsidDel="00C81D61" w:rsidRDefault="001707D4" w:rsidP="009652F9">
            <w:pPr>
              <w:pStyle w:val="Tablebody-centered"/>
              <w:rPr>
                <w:del w:id="56170" w:author="Diana Machado" w:date="2019-04-05T18:40:00Z"/>
                <w:lang w:val="en-PH" w:eastAsia="en-PH"/>
              </w:rPr>
            </w:pPr>
            <w:del w:id="56171" w:author="Diana Machado" w:date="2019-04-05T18:40:00Z">
              <w:r w:rsidRPr="00845BFA" w:rsidDel="00C81D61">
                <w:rPr>
                  <w:lang w:val="en-PH" w:eastAsia="en-PH"/>
                </w:rPr>
                <w:delText>1.080</w:delText>
              </w:r>
            </w:del>
          </w:p>
        </w:tc>
        <w:tc>
          <w:tcPr>
            <w:tcW w:w="607" w:type="dxa"/>
            <w:shd w:val="clear" w:color="auto" w:fill="auto"/>
            <w:noWrap/>
            <w:vAlign w:val="bottom"/>
          </w:tcPr>
          <w:p w:rsidR="001707D4" w:rsidRPr="00845BFA" w:rsidDel="00C81D61" w:rsidRDefault="001707D4" w:rsidP="009652F9">
            <w:pPr>
              <w:pStyle w:val="Tablebody-centered"/>
              <w:rPr>
                <w:del w:id="56172" w:author="Diana Machado" w:date="2019-04-05T18:40:00Z"/>
                <w:lang w:val="en-PH" w:eastAsia="en-PH"/>
              </w:rPr>
            </w:pPr>
            <w:del w:id="56173" w:author="Diana Machado" w:date="2019-04-05T18:40:00Z">
              <w:r w:rsidRPr="00845BFA" w:rsidDel="00C81D61">
                <w:rPr>
                  <w:lang w:val="en-PH" w:eastAsia="en-PH"/>
                </w:rPr>
                <w:delText>0.770</w:delText>
              </w:r>
            </w:del>
          </w:p>
        </w:tc>
        <w:tc>
          <w:tcPr>
            <w:tcW w:w="607" w:type="dxa"/>
            <w:shd w:val="clear" w:color="auto" w:fill="auto"/>
            <w:noWrap/>
            <w:vAlign w:val="bottom"/>
          </w:tcPr>
          <w:p w:rsidR="001707D4" w:rsidRPr="00845BFA" w:rsidDel="00C81D61" w:rsidRDefault="001707D4" w:rsidP="009652F9">
            <w:pPr>
              <w:pStyle w:val="Tablebody-centered"/>
              <w:rPr>
                <w:del w:id="56174" w:author="Diana Machado" w:date="2019-04-05T18:40:00Z"/>
                <w:lang w:val="en-PH" w:eastAsia="en-PH"/>
              </w:rPr>
            </w:pPr>
            <w:del w:id="56175" w:author="Diana Machado" w:date="2019-04-05T18:40:00Z">
              <w:r w:rsidRPr="00845BFA" w:rsidDel="00C81D61">
                <w:rPr>
                  <w:lang w:val="en-PH" w:eastAsia="en-PH"/>
                </w:rPr>
                <w:delText>0.461</w:delText>
              </w:r>
            </w:del>
          </w:p>
        </w:tc>
        <w:tc>
          <w:tcPr>
            <w:tcW w:w="607" w:type="dxa"/>
            <w:shd w:val="clear" w:color="auto" w:fill="auto"/>
            <w:noWrap/>
            <w:vAlign w:val="bottom"/>
          </w:tcPr>
          <w:p w:rsidR="001707D4" w:rsidRPr="00845BFA" w:rsidDel="00C81D61" w:rsidRDefault="001707D4" w:rsidP="009652F9">
            <w:pPr>
              <w:pStyle w:val="Tablebody-centered"/>
              <w:rPr>
                <w:del w:id="56176" w:author="Diana Machado" w:date="2019-04-05T18:40:00Z"/>
                <w:lang w:val="en-PH" w:eastAsia="en-PH"/>
              </w:rPr>
            </w:pPr>
            <w:del w:id="56177" w:author="Diana Machado" w:date="2019-04-05T18:40:00Z">
              <w:r w:rsidRPr="00845BFA" w:rsidDel="00C81D61">
                <w:rPr>
                  <w:lang w:val="en-PH" w:eastAsia="en-PH"/>
                </w:rPr>
                <w:delText>0.274</w:delText>
              </w:r>
            </w:del>
          </w:p>
        </w:tc>
        <w:tc>
          <w:tcPr>
            <w:tcW w:w="607" w:type="dxa"/>
            <w:shd w:val="clear" w:color="auto" w:fill="auto"/>
            <w:noWrap/>
            <w:vAlign w:val="bottom"/>
          </w:tcPr>
          <w:p w:rsidR="001707D4" w:rsidRPr="00845BFA" w:rsidDel="00C81D61" w:rsidRDefault="001707D4" w:rsidP="009652F9">
            <w:pPr>
              <w:pStyle w:val="Tablebody-centered"/>
              <w:rPr>
                <w:del w:id="56178" w:author="Diana Machado" w:date="2019-04-05T18:40:00Z"/>
                <w:lang w:val="en-PH" w:eastAsia="en-PH"/>
              </w:rPr>
            </w:pPr>
            <w:del w:id="56179" w:author="Diana Machado" w:date="2019-04-05T18:40:00Z">
              <w:r w:rsidRPr="00845BFA" w:rsidDel="00C81D61">
                <w:rPr>
                  <w:lang w:val="en-PH" w:eastAsia="en-PH"/>
                </w:rPr>
                <w:delText>0.122</w:delText>
              </w:r>
            </w:del>
          </w:p>
        </w:tc>
        <w:tc>
          <w:tcPr>
            <w:tcW w:w="607" w:type="dxa"/>
            <w:shd w:val="clear" w:color="auto" w:fill="auto"/>
            <w:noWrap/>
            <w:vAlign w:val="bottom"/>
          </w:tcPr>
          <w:p w:rsidR="001707D4" w:rsidRPr="00845BFA" w:rsidDel="00C81D61" w:rsidRDefault="001707D4" w:rsidP="009652F9">
            <w:pPr>
              <w:pStyle w:val="Tablebody-centered"/>
              <w:rPr>
                <w:del w:id="56180" w:author="Diana Machado" w:date="2019-04-05T18:40:00Z"/>
                <w:lang w:val="en-PH" w:eastAsia="en-PH"/>
              </w:rPr>
            </w:pPr>
            <w:del w:id="56181" w:author="Diana Machado" w:date="2019-04-05T18:40:00Z">
              <w:r w:rsidRPr="00845BFA" w:rsidDel="00C81D61">
                <w:rPr>
                  <w:lang w:val="en-PH" w:eastAsia="en-PH"/>
                </w:rPr>
                <w:delText>0.090</w:delText>
              </w:r>
            </w:del>
          </w:p>
        </w:tc>
        <w:tc>
          <w:tcPr>
            <w:tcW w:w="715" w:type="dxa"/>
            <w:shd w:val="clear" w:color="auto" w:fill="auto"/>
            <w:noWrap/>
            <w:vAlign w:val="bottom"/>
          </w:tcPr>
          <w:p w:rsidR="001707D4" w:rsidRPr="00845BFA" w:rsidDel="00C81D61" w:rsidRDefault="001707D4" w:rsidP="009652F9">
            <w:pPr>
              <w:pStyle w:val="Tablebody-centered"/>
              <w:rPr>
                <w:del w:id="56182" w:author="Diana Machado" w:date="2019-04-05T18:40:00Z"/>
                <w:lang w:val="en-PH" w:eastAsia="en-PH"/>
              </w:rPr>
            </w:pPr>
            <w:del w:id="5618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6184" w:author="Diana Machado" w:date="2019-04-05T18:40:00Z"/>
                <w:lang w:val="en-PH" w:eastAsia="en-PH"/>
              </w:rPr>
            </w:pPr>
            <w:del w:id="56185" w:author="Diana Machado" w:date="2019-04-05T18:40:00Z">
              <w:r w:rsidRPr="00845BFA" w:rsidDel="00C81D61">
                <w:rPr>
                  <w:lang w:val="en-PH" w:eastAsia="en-PH"/>
                </w:rPr>
                <w:delText>0.713</w:delText>
              </w:r>
            </w:del>
          </w:p>
        </w:tc>
        <w:tc>
          <w:tcPr>
            <w:tcW w:w="543" w:type="dxa"/>
            <w:shd w:val="clear" w:color="auto" w:fill="auto"/>
            <w:noWrap/>
            <w:vAlign w:val="bottom"/>
          </w:tcPr>
          <w:p w:rsidR="001707D4" w:rsidRPr="00845BFA" w:rsidDel="00C81D61" w:rsidRDefault="001707D4" w:rsidP="009652F9">
            <w:pPr>
              <w:pStyle w:val="Tablebody-centered"/>
              <w:rPr>
                <w:del w:id="56186" w:author="Diana Machado" w:date="2019-04-05T18:40:00Z"/>
                <w:lang w:val="en-PH" w:eastAsia="en-PH"/>
              </w:rPr>
            </w:pPr>
            <w:del w:id="56187" w:author="Diana Machado" w:date="2019-04-05T18:40:00Z">
              <w:r w:rsidRPr="00845BFA" w:rsidDel="00C81D61">
                <w:rPr>
                  <w:lang w:val="en-PH" w:eastAsia="en-PH"/>
                </w:rPr>
                <w:delText>0.427</w:delText>
              </w:r>
            </w:del>
          </w:p>
        </w:tc>
        <w:tc>
          <w:tcPr>
            <w:tcW w:w="543" w:type="dxa"/>
            <w:shd w:val="clear" w:color="auto" w:fill="auto"/>
            <w:noWrap/>
            <w:vAlign w:val="bottom"/>
          </w:tcPr>
          <w:p w:rsidR="001707D4" w:rsidRPr="00845BFA" w:rsidDel="00C81D61" w:rsidRDefault="001707D4" w:rsidP="009652F9">
            <w:pPr>
              <w:pStyle w:val="Tablebody-centered"/>
              <w:rPr>
                <w:del w:id="56188" w:author="Diana Machado" w:date="2019-04-05T18:40:00Z"/>
                <w:lang w:val="en-PH" w:eastAsia="en-PH"/>
              </w:rPr>
            </w:pPr>
            <w:del w:id="56189" w:author="Diana Machado" w:date="2019-04-05T18:40:00Z">
              <w:r w:rsidRPr="00845BFA" w:rsidDel="00C81D61">
                <w:rPr>
                  <w:lang w:val="en-PH" w:eastAsia="en-PH"/>
                </w:rPr>
                <w:delText>0.254</w:delText>
              </w:r>
            </w:del>
          </w:p>
        </w:tc>
        <w:tc>
          <w:tcPr>
            <w:tcW w:w="543" w:type="dxa"/>
            <w:shd w:val="clear" w:color="auto" w:fill="auto"/>
            <w:noWrap/>
            <w:vAlign w:val="bottom"/>
          </w:tcPr>
          <w:p w:rsidR="001707D4" w:rsidRPr="00845BFA" w:rsidDel="00C81D61" w:rsidRDefault="001707D4" w:rsidP="009652F9">
            <w:pPr>
              <w:pStyle w:val="Tablebody-centered"/>
              <w:rPr>
                <w:del w:id="56190" w:author="Diana Machado" w:date="2019-04-05T18:40:00Z"/>
                <w:lang w:val="en-PH" w:eastAsia="en-PH"/>
              </w:rPr>
            </w:pPr>
            <w:del w:id="56191" w:author="Diana Machado" w:date="2019-04-05T18:40:00Z">
              <w:r w:rsidRPr="00845BFA" w:rsidDel="00C81D61">
                <w:rPr>
                  <w:lang w:val="en-PH" w:eastAsia="en-PH"/>
                </w:rPr>
                <w:delText>0.113</w:delText>
              </w:r>
            </w:del>
          </w:p>
        </w:tc>
        <w:tc>
          <w:tcPr>
            <w:tcW w:w="543" w:type="dxa"/>
            <w:shd w:val="clear" w:color="auto" w:fill="auto"/>
            <w:noWrap/>
            <w:vAlign w:val="bottom"/>
          </w:tcPr>
          <w:p w:rsidR="001707D4" w:rsidRPr="00845BFA" w:rsidDel="00C81D61" w:rsidRDefault="001707D4" w:rsidP="009652F9">
            <w:pPr>
              <w:pStyle w:val="Tablebody-centered"/>
              <w:rPr>
                <w:del w:id="56192" w:author="Diana Machado" w:date="2019-04-05T18:40:00Z"/>
                <w:lang w:val="en-PH" w:eastAsia="en-PH"/>
              </w:rPr>
            </w:pPr>
            <w:del w:id="56193" w:author="Diana Machado" w:date="2019-04-05T18:40:00Z">
              <w:r w:rsidRPr="00845BFA" w:rsidDel="00C81D61">
                <w:rPr>
                  <w:lang w:val="en-PH" w:eastAsia="en-PH"/>
                </w:rPr>
                <w:delText>0.083</w:delText>
              </w:r>
            </w:del>
          </w:p>
        </w:tc>
      </w:tr>
      <w:tr w:rsidR="001707D4" w:rsidRPr="0041013B" w:rsidDel="00C81D61" w:rsidTr="001707D4">
        <w:trPr>
          <w:trHeight w:val="198"/>
          <w:del w:id="56194" w:author="Diana Machado" w:date="2019-04-05T18:40:00Z"/>
        </w:trPr>
        <w:tc>
          <w:tcPr>
            <w:tcW w:w="1032" w:type="dxa"/>
            <w:vMerge/>
            <w:vAlign w:val="center"/>
          </w:tcPr>
          <w:p w:rsidR="001707D4" w:rsidRPr="00845BFA" w:rsidDel="00C81D61" w:rsidRDefault="001707D4" w:rsidP="009652F9">
            <w:pPr>
              <w:pStyle w:val="Tablebody-centered"/>
              <w:rPr>
                <w:del w:id="5619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6196" w:author="Diana Machado" w:date="2019-04-05T18:40:00Z"/>
                <w:lang w:val="en-PH" w:eastAsia="en-PH"/>
              </w:rPr>
            </w:pPr>
            <w:del w:id="56197" w:author="Diana Machado" w:date="2019-04-05T18:40:00Z">
              <w:r w:rsidRPr="00845BFA" w:rsidDel="00C81D61">
                <w:rPr>
                  <w:lang w:val="en-PH" w:eastAsia="en-PH"/>
                </w:rPr>
                <w:delText>39</w:delText>
              </w:r>
            </w:del>
          </w:p>
        </w:tc>
        <w:tc>
          <w:tcPr>
            <w:tcW w:w="1253" w:type="dxa"/>
            <w:shd w:val="clear" w:color="auto" w:fill="auto"/>
            <w:noWrap/>
            <w:vAlign w:val="bottom"/>
          </w:tcPr>
          <w:p w:rsidR="001707D4" w:rsidRPr="00845BFA" w:rsidDel="00C81D61" w:rsidRDefault="001707D4" w:rsidP="009652F9">
            <w:pPr>
              <w:pStyle w:val="Tablebody-centered"/>
              <w:rPr>
                <w:del w:id="56198" w:author="Diana Machado" w:date="2019-04-05T18:40:00Z"/>
                <w:lang w:val="en-PH" w:eastAsia="en-PH"/>
              </w:rPr>
            </w:pPr>
            <w:del w:id="56199" w:author="Diana Machado" w:date="2019-04-05T18:40:00Z">
              <w:r w:rsidRPr="00845BFA" w:rsidDel="00C81D61">
                <w:rPr>
                  <w:lang w:val="en-PH" w:eastAsia="en-PH"/>
                </w:rPr>
                <w:delText>VOLUSIA</w:delText>
              </w:r>
            </w:del>
          </w:p>
        </w:tc>
        <w:tc>
          <w:tcPr>
            <w:tcW w:w="709" w:type="dxa"/>
            <w:shd w:val="clear" w:color="auto" w:fill="auto"/>
            <w:noWrap/>
            <w:vAlign w:val="bottom"/>
          </w:tcPr>
          <w:p w:rsidR="001707D4" w:rsidRPr="00845BFA" w:rsidDel="00C81D61" w:rsidRDefault="001707D4" w:rsidP="009652F9">
            <w:pPr>
              <w:pStyle w:val="Tablebody-centered"/>
              <w:rPr>
                <w:del w:id="56200" w:author="Diana Machado" w:date="2019-04-05T18:40:00Z"/>
                <w:lang w:val="en-PH" w:eastAsia="en-PH"/>
              </w:rPr>
            </w:pPr>
            <w:del w:id="56201" w:author="Diana Machado" w:date="2019-04-05T18:40:00Z">
              <w:r w:rsidRPr="00845BFA" w:rsidDel="00C81D61">
                <w:rPr>
                  <w:lang w:val="en-PH" w:eastAsia="en-PH"/>
                </w:rPr>
                <w:delText>3.027</w:delText>
              </w:r>
            </w:del>
          </w:p>
        </w:tc>
        <w:tc>
          <w:tcPr>
            <w:tcW w:w="607" w:type="dxa"/>
            <w:shd w:val="clear" w:color="auto" w:fill="auto"/>
            <w:noWrap/>
            <w:vAlign w:val="bottom"/>
          </w:tcPr>
          <w:p w:rsidR="001707D4" w:rsidRPr="00845BFA" w:rsidDel="00C81D61" w:rsidRDefault="001707D4" w:rsidP="009652F9">
            <w:pPr>
              <w:pStyle w:val="Tablebody-centered"/>
              <w:rPr>
                <w:del w:id="56202" w:author="Diana Machado" w:date="2019-04-05T18:40:00Z"/>
                <w:lang w:val="en-PH" w:eastAsia="en-PH"/>
              </w:rPr>
            </w:pPr>
            <w:del w:id="56203" w:author="Diana Machado" w:date="2019-04-05T18:40:00Z">
              <w:r w:rsidRPr="00845BFA" w:rsidDel="00C81D61">
                <w:rPr>
                  <w:lang w:val="en-PH" w:eastAsia="en-PH"/>
                </w:rPr>
                <w:delText>2.549</w:delText>
              </w:r>
            </w:del>
          </w:p>
        </w:tc>
        <w:tc>
          <w:tcPr>
            <w:tcW w:w="607" w:type="dxa"/>
            <w:shd w:val="clear" w:color="auto" w:fill="auto"/>
            <w:noWrap/>
            <w:vAlign w:val="bottom"/>
          </w:tcPr>
          <w:p w:rsidR="001707D4" w:rsidRPr="00845BFA" w:rsidDel="00C81D61" w:rsidRDefault="001707D4" w:rsidP="009652F9">
            <w:pPr>
              <w:pStyle w:val="Tablebody-centered"/>
              <w:rPr>
                <w:del w:id="56204" w:author="Diana Machado" w:date="2019-04-05T18:40:00Z"/>
                <w:lang w:val="en-PH" w:eastAsia="en-PH"/>
              </w:rPr>
            </w:pPr>
            <w:del w:id="56205" w:author="Diana Machado" w:date="2019-04-05T18:40:00Z">
              <w:r w:rsidRPr="00845BFA" w:rsidDel="00C81D61">
                <w:rPr>
                  <w:lang w:val="en-PH" w:eastAsia="en-PH"/>
                </w:rPr>
                <w:delText>2.073</w:delText>
              </w:r>
            </w:del>
          </w:p>
        </w:tc>
        <w:tc>
          <w:tcPr>
            <w:tcW w:w="607" w:type="dxa"/>
            <w:shd w:val="clear" w:color="auto" w:fill="auto"/>
            <w:noWrap/>
            <w:vAlign w:val="bottom"/>
          </w:tcPr>
          <w:p w:rsidR="001707D4" w:rsidRPr="00845BFA" w:rsidDel="00C81D61" w:rsidRDefault="001707D4" w:rsidP="009652F9">
            <w:pPr>
              <w:pStyle w:val="Tablebody-centered"/>
              <w:rPr>
                <w:del w:id="56206" w:author="Diana Machado" w:date="2019-04-05T18:40:00Z"/>
                <w:lang w:val="en-PH" w:eastAsia="en-PH"/>
              </w:rPr>
            </w:pPr>
            <w:del w:id="56207" w:author="Diana Machado" w:date="2019-04-05T18:40:00Z">
              <w:r w:rsidRPr="00845BFA" w:rsidDel="00C81D61">
                <w:rPr>
                  <w:lang w:val="en-PH" w:eastAsia="en-PH"/>
                </w:rPr>
                <w:delText>1.630</w:delText>
              </w:r>
            </w:del>
          </w:p>
        </w:tc>
        <w:tc>
          <w:tcPr>
            <w:tcW w:w="607" w:type="dxa"/>
            <w:shd w:val="clear" w:color="auto" w:fill="auto"/>
            <w:noWrap/>
            <w:vAlign w:val="bottom"/>
          </w:tcPr>
          <w:p w:rsidR="001707D4" w:rsidRPr="00845BFA" w:rsidDel="00C81D61" w:rsidRDefault="001707D4" w:rsidP="009652F9">
            <w:pPr>
              <w:pStyle w:val="Tablebody-centered"/>
              <w:rPr>
                <w:del w:id="56208" w:author="Diana Machado" w:date="2019-04-05T18:40:00Z"/>
                <w:lang w:val="en-PH" w:eastAsia="en-PH"/>
              </w:rPr>
            </w:pPr>
            <w:del w:id="56209" w:author="Diana Machado" w:date="2019-04-05T18:40:00Z">
              <w:r w:rsidRPr="00845BFA" w:rsidDel="00C81D61">
                <w:rPr>
                  <w:lang w:val="en-PH" w:eastAsia="en-PH"/>
                </w:rPr>
                <w:delText>0.811</w:delText>
              </w:r>
            </w:del>
          </w:p>
        </w:tc>
        <w:tc>
          <w:tcPr>
            <w:tcW w:w="607" w:type="dxa"/>
            <w:shd w:val="clear" w:color="auto" w:fill="auto"/>
            <w:noWrap/>
            <w:vAlign w:val="bottom"/>
          </w:tcPr>
          <w:p w:rsidR="001707D4" w:rsidRPr="00845BFA" w:rsidDel="00C81D61" w:rsidRDefault="001707D4" w:rsidP="009652F9">
            <w:pPr>
              <w:pStyle w:val="Tablebody-centered"/>
              <w:rPr>
                <w:del w:id="56210" w:author="Diana Machado" w:date="2019-04-05T18:40:00Z"/>
                <w:lang w:val="en-PH" w:eastAsia="en-PH"/>
              </w:rPr>
            </w:pPr>
            <w:del w:id="56211" w:author="Diana Machado" w:date="2019-04-05T18:40:00Z">
              <w:r w:rsidRPr="00845BFA" w:rsidDel="00C81D61">
                <w:rPr>
                  <w:lang w:val="en-PH" w:eastAsia="en-PH"/>
                </w:rPr>
                <w:delText>0.433</w:delText>
              </w:r>
            </w:del>
          </w:p>
        </w:tc>
        <w:tc>
          <w:tcPr>
            <w:tcW w:w="715" w:type="dxa"/>
            <w:shd w:val="clear" w:color="auto" w:fill="auto"/>
            <w:noWrap/>
            <w:vAlign w:val="bottom"/>
          </w:tcPr>
          <w:p w:rsidR="001707D4" w:rsidRPr="00845BFA" w:rsidDel="00C81D61" w:rsidRDefault="001707D4" w:rsidP="009652F9">
            <w:pPr>
              <w:pStyle w:val="Tablebody-centered"/>
              <w:rPr>
                <w:del w:id="56212" w:author="Diana Machado" w:date="2019-04-05T18:40:00Z"/>
                <w:lang w:val="en-PH" w:eastAsia="en-PH"/>
              </w:rPr>
            </w:pPr>
            <w:del w:id="5621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6214" w:author="Diana Machado" w:date="2019-04-05T18:40:00Z"/>
                <w:lang w:val="en-PH" w:eastAsia="en-PH"/>
              </w:rPr>
            </w:pPr>
            <w:del w:id="56215" w:author="Diana Machado" w:date="2019-04-05T18:40:00Z">
              <w:r w:rsidRPr="00845BFA" w:rsidDel="00C81D61">
                <w:rPr>
                  <w:lang w:val="en-PH" w:eastAsia="en-PH"/>
                </w:rPr>
                <w:delText>0.842</w:delText>
              </w:r>
            </w:del>
          </w:p>
        </w:tc>
        <w:tc>
          <w:tcPr>
            <w:tcW w:w="543" w:type="dxa"/>
            <w:shd w:val="clear" w:color="auto" w:fill="auto"/>
            <w:noWrap/>
            <w:vAlign w:val="bottom"/>
          </w:tcPr>
          <w:p w:rsidR="001707D4" w:rsidRPr="00845BFA" w:rsidDel="00C81D61" w:rsidRDefault="001707D4" w:rsidP="009652F9">
            <w:pPr>
              <w:pStyle w:val="Tablebody-centered"/>
              <w:rPr>
                <w:del w:id="56216" w:author="Diana Machado" w:date="2019-04-05T18:40:00Z"/>
                <w:lang w:val="en-PH" w:eastAsia="en-PH"/>
              </w:rPr>
            </w:pPr>
            <w:del w:id="56217" w:author="Diana Machado" w:date="2019-04-05T18:40:00Z">
              <w:r w:rsidRPr="00845BFA" w:rsidDel="00C81D61">
                <w:rPr>
                  <w:lang w:val="en-PH" w:eastAsia="en-PH"/>
                </w:rPr>
                <w:delText>0.685</w:delText>
              </w:r>
            </w:del>
          </w:p>
        </w:tc>
        <w:tc>
          <w:tcPr>
            <w:tcW w:w="543" w:type="dxa"/>
            <w:shd w:val="clear" w:color="auto" w:fill="auto"/>
            <w:noWrap/>
            <w:vAlign w:val="bottom"/>
          </w:tcPr>
          <w:p w:rsidR="001707D4" w:rsidRPr="00845BFA" w:rsidDel="00C81D61" w:rsidRDefault="001707D4" w:rsidP="009652F9">
            <w:pPr>
              <w:pStyle w:val="Tablebody-centered"/>
              <w:rPr>
                <w:del w:id="56218" w:author="Diana Machado" w:date="2019-04-05T18:40:00Z"/>
                <w:lang w:val="en-PH" w:eastAsia="en-PH"/>
              </w:rPr>
            </w:pPr>
            <w:del w:id="56219" w:author="Diana Machado" w:date="2019-04-05T18:40:00Z">
              <w:r w:rsidRPr="00845BFA" w:rsidDel="00C81D61">
                <w:rPr>
                  <w:lang w:val="en-PH" w:eastAsia="en-PH"/>
                </w:rPr>
                <w:delText>0.538</w:delText>
              </w:r>
            </w:del>
          </w:p>
        </w:tc>
        <w:tc>
          <w:tcPr>
            <w:tcW w:w="543" w:type="dxa"/>
            <w:shd w:val="clear" w:color="auto" w:fill="auto"/>
            <w:noWrap/>
            <w:vAlign w:val="bottom"/>
          </w:tcPr>
          <w:p w:rsidR="001707D4" w:rsidRPr="00845BFA" w:rsidDel="00C81D61" w:rsidRDefault="001707D4" w:rsidP="009652F9">
            <w:pPr>
              <w:pStyle w:val="Tablebody-centered"/>
              <w:rPr>
                <w:del w:id="56220" w:author="Diana Machado" w:date="2019-04-05T18:40:00Z"/>
                <w:lang w:val="en-PH" w:eastAsia="en-PH"/>
              </w:rPr>
            </w:pPr>
            <w:del w:id="56221" w:author="Diana Machado" w:date="2019-04-05T18:40:00Z">
              <w:r w:rsidRPr="00845BFA" w:rsidDel="00C81D61">
                <w:rPr>
                  <w:lang w:val="en-PH" w:eastAsia="en-PH"/>
                </w:rPr>
                <w:delText>0.268</w:delText>
              </w:r>
            </w:del>
          </w:p>
        </w:tc>
        <w:tc>
          <w:tcPr>
            <w:tcW w:w="543" w:type="dxa"/>
            <w:shd w:val="clear" w:color="auto" w:fill="auto"/>
            <w:noWrap/>
            <w:vAlign w:val="bottom"/>
          </w:tcPr>
          <w:p w:rsidR="001707D4" w:rsidRPr="00845BFA" w:rsidDel="00C81D61" w:rsidRDefault="001707D4" w:rsidP="009652F9">
            <w:pPr>
              <w:pStyle w:val="Tablebody-centered"/>
              <w:rPr>
                <w:del w:id="56222" w:author="Diana Machado" w:date="2019-04-05T18:40:00Z"/>
                <w:lang w:val="en-PH" w:eastAsia="en-PH"/>
              </w:rPr>
            </w:pPr>
            <w:del w:id="56223" w:author="Diana Machado" w:date="2019-04-05T18:40:00Z">
              <w:r w:rsidRPr="00845BFA" w:rsidDel="00C81D61">
                <w:rPr>
                  <w:lang w:val="en-PH" w:eastAsia="en-PH"/>
                </w:rPr>
                <w:delText>0.143</w:delText>
              </w:r>
            </w:del>
          </w:p>
        </w:tc>
      </w:tr>
      <w:tr w:rsidR="001707D4" w:rsidRPr="0041013B" w:rsidDel="00C81D61" w:rsidTr="001707D4">
        <w:trPr>
          <w:trHeight w:val="198"/>
          <w:del w:id="56224" w:author="Diana Machado" w:date="2019-04-05T18:40:00Z"/>
        </w:trPr>
        <w:tc>
          <w:tcPr>
            <w:tcW w:w="1032" w:type="dxa"/>
            <w:vMerge/>
            <w:vAlign w:val="center"/>
          </w:tcPr>
          <w:p w:rsidR="001707D4" w:rsidRPr="00845BFA" w:rsidDel="00C81D61" w:rsidRDefault="001707D4" w:rsidP="009652F9">
            <w:pPr>
              <w:pStyle w:val="Tablebody-centered"/>
              <w:rPr>
                <w:del w:id="56225"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6226" w:author="Diana Machado" w:date="2019-04-05T18:40:00Z"/>
                <w:lang w:val="en-PH" w:eastAsia="en-PH"/>
              </w:rPr>
            </w:pPr>
            <w:del w:id="56227" w:author="Diana Machado" w:date="2019-04-05T18:40:00Z">
              <w:r w:rsidRPr="00845BFA" w:rsidDel="00C81D61">
                <w:rPr>
                  <w:lang w:val="en-PH" w:eastAsia="en-PH"/>
                </w:rPr>
                <w:delText>40</w:delText>
              </w:r>
            </w:del>
          </w:p>
        </w:tc>
        <w:tc>
          <w:tcPr>
            <w:tcW w:w="1253" w:type="dxa"/>
            <w:shd w:val="clear" w:color="auto" w:fill="auto"/>
            <w:noWrap/>
            <w:vAlign w:val="bottom"/>
          </w:tcPr>
          <w:p w:rsidR="001707D4" w:rsidRPr="00845BFA" w:rsidDel="00C81D61" w:rsidRDefault="001707D4" w:rsidP="009652F9">
            <w:pPr>
              <w:pStyle w:val="Tablebody-centered"/>
              <w:rPr>
                <w:del w:id="56228" w:author="Diana Machado" w:date="2019-04-05T18:40:00Z"/>
                <w:lang w:val="en-PH" w:eastAsia="en-PH"/>
              </w:rPr>
            </w:pPr>
            <w:del w:id="56229" w:author="Diana Machado" w:date="2019-04-05T18:40:00Z">
              <w:r w:rsidRPr="00845BFA" w:rsidDel="00C81D61">
                <w:rPr>
                  <w:lang w:val="en-PH" w:eastAsia="en-PH"/>
                </w:rPr>
                <w:delText>WAKULLA</w:delText>
              </w:r>
            </w:del>
          </w:p>
        </w:tc>
        <w:tc>
          <w:tcPr>
            <w:tcW w:w="709" w:type="dxa"/>
            <w:shd w:val="clear" w:color="auto" w:fill="auto"/>
            <w:noWrap/>
            <w:vAlign w:val="bottom"/>
          </w:tcPr>
          <w:p w:rsidR="001707D4" w:rsidRPr="00845BFA" w:rsidDel="00C81D61" w:rsidRDefault="001707D4" w:rsidP="009652F9">
            <w:pPr>
              <w:pStyle w:val="Tablebody-centered"/>
              <w:rPr>
                <w:del w:id="56230" w:author="Diana Machado" w:date="2019-04-05T18:40:00Z"/>
                <w:lang w:val="en-PH" w:eastAsia="en-PH"/>
              </w:rPr>
            </w:pPr>
            <w:del w:id="56231" w:author="Diana Machado" w:date="2019-04-05T18:40:00Z">
              <w:r w:rsidRPr="00845BFA" w:rsidDel="00C81D61">
                <w:rPr>
                  <w:lang w:val="en-PH" w:eastAsia="en-PH"/>
                </w:rPr>
                <w:delText>2.493</w:delText>
              </w:r>
            </w:del>
          </w:p>
        </w:tc>
        <w:tc>
          <w:tcPr>
            <w:tcW w:w="607" w:type="dxa"/>
            <w:shd w:val="clear" w:color="auto" w:fill="auto"/>
            <w:noWrap/>
            <w:vAlign w:val="bottom"/>
          </w:tcPr>
          <w:p w:rsidR="001707D4" w:rsidRPr="00845BFA" w:rsidDel="00C81D61" w:rsidRDefault="001707D4" w:rsidP="009652F9">
            <w:pPr>
              <w:pStyle w:val="Tablebody-centered"/>
              <w:rPr>
                <w:del w:id="56232" w:author="Diana Machado" w:date="2019-04-05T18:40:00Z"/>
                <w:lang w:val="en-PH" w:eastAsia="en-PH"/>
              </w:rPr>
            </w:pPr>
            <w:del w:id="56233" w:author="Diana Machado" w:date="2019-04-05T18:40:00Z">
              <w:r w:rsidRPr="00845BFA" w:rsidDel="00C81D61">
                <w:rPr>
                  <w:lang w:val="en-PH" w:eastAsia="en-PH"/>
                </w:rPr>
                <w:delText>1.966</w:delText>
              </w:r>
            </w:del>
          </w:p>
        </w:tc>
        <w:tc>
          <w:tcPr>
            <w:tcW w:w="607" w:type="dxa"/>
            <w:shd w:val="clear" w:color="auto" w:fill="auto"/>
            <w:noWrap/>
            <w:vAlign w:val="bottom"/>
          </w:tcPr>
          <w:p w:rsidR="001707D4" w:rsidRPr="00845BFA" w:rsidDel="00C81D61" w:rsidRDefault="001707D4" w:rsidP="009652F9">
            <w:pPr>
              <w:pStyle w:val="Tablebody-centered"/>
              <w:rPr>
                <w:del w:id="56234" w:author="Diana Machado" w:date="2019-04-05T18:40:00Z"/>
                <w:lang w:val="en-PH" w:eastAsia="en-PH"/>
              </w:rPr>
            </w:pPr>
            <w:del w:id="56235" w:author="Diana Machado" w:date="2019-04-05T18:40:00Z">
              <w:r w:rsidRPr="00845BFA" w:rsidDel="00C81D61">
                <w:rPr>
                  <w:lang w:val="en-PH" w:eastAsia="en-PH"/>
                </w:rPr>
                <w:delText>1.441</w:delText>
              </w:r>
            </w:del>
          </w:p>
        </w:tc>
        <w:tc>
          <w:tcPr>
            <w:tcW w:w="607" w:type="dxa"/>
            <w:shd w:val="clear" w:color="auto" w:fill="auto"/>
            <w:noWrap/>
            <w:vAlign w:val="bottom"/>
          </w:tcPr>
          <w:p w:rsidR="001707D4" w:rsidRPr="00845BFA" w:rsidDel="00C81D61" w:rsidRDefault="001707D4" w:rsidP="009652F9">
            <w:pPr>
              <w:pStyle w:val="Tablebody-centered"/>
              <w:rPr>
                <w:del w:id="56236" w:author="Diana Machado" w:date="2019-04-05T18:40:00Z"/>
                <w:lang w:val="en-PH" w:eastAsia="en-PH"/>
              </w:rPr>
            </w:pPr>
            <w:del w:id="56237" w:author="Diana Machado" w:date="2019-04-05T18:40:00Z">
              <w:r w:rsidRPr="00845BFA" w:rsidDel="00C81D61">
                <w:rPr>
                  <w:lang w:val="en-PH" w:eastAsia="en-PH"/>
                </w:rPr>
                <w:delText>1.061</w:delText>
              </w:r>
            </w:del>
          </w:p>
        </w:tc>
        <w:tc>
          <w:tcPr>
            <w:tcW w:w="607" w:type="dxa"/>
            <w:shd w:val="clear" w:color="auto" w:fill="auto"/>
            <w:noWrap/>
            <w:vAlign w:val="bottom"/>
          </w:tcPr>
          <w:p w:rsidR="001707D4" w:rsidRPr="00845BFA" w:rsidDel="00C81D61" w:rsidRDefault="001707D4" w:rsidP="009652F9">
            <w:pPr>
              <w:pStyle w:val="Tablebody-centered"/>
              <w:rPr>
                <w:del w:id="56238" w:author="Diana Machado" w:date="2019-04-05T18:40:00Z"/>
                <w:lang w:val="en-PH" w:eastAsia="en-PH"/>
              </w:rPr>
            </w:pPr>
            <w:del w:id="56239" w:author="Diana Machado" w:date="2019-04-05T18:40:00Z">
              <w:r w:rsidRPr="00845BFA" w:rsidDel="00C81D61">
                <w:rPr>
                  <w:lang w:val="en-PH" w:eastAsia="en-PH"/>
                </w:rPr>
                <w:delText>0.632</w:delText>
              </w:r>
            </w:del>
          </w:p>
        </w:tc>
        <w:tc>
          <w:tcPr>
            <w:tcW w:w="607" w:type="dxa"/>
            <w:shd w:val="clear" w:color="auto" w:fill="auto"/>
            <w:noWrap/>
            <w:vAlign w:val="bottom"/>
          </w:tcPr>
          <w:p w:rsidR="001707D4" w:rsidRPr="00845BFA" w:rsidDel="00C81D61" w:rsidRDefault="001707D4" w:rsidP="009652F9">
            <w:pPr>
              <w:pStyle w:val="Tablebody-centered"/>
              <w:rPr>
                <w:del w:id="56240" w:author="Diana Machado" w:date="2019-04-05T18:40:00Z"/>
                <w:lang w:val="en-PH" w:eastAsia="en-PH"/>
              </w:rPr>
            </w:pPr>
            <w:del w:id="56241" w:author="Diana Machado" w:date="2019-04-05T18:40:00Z">
              <w:r w:rsidRPr="00845BFA" w:rsidDel="00C81D61">
                <w:rPr>
                  <w:lang w:val="en-PH" w:eastAsia="en-PH"/>
                </w:rPr>
                <w:delText>0.484</w:delText>
              </w:r>
            </w:del>
          </w:p>
        </w:tc>
        <w:tc>
          <w:tcPr>
            <w:tcW w:w="715" w:type="dxa"/>
            <w:shd w:val="clear" w:color="auto" w:fill="auto"/>
            <w:noWrap/>
            <w:vAlign w:val="bottom"/>
          </w:tcPr>
          <w:p w:rsidR="001707D4" w:rsidRPr="00845BFA" w:rsidDel="00C81D61" w:rsidRDefault="001707D4" w:rsidP="009652F9">
            <w:pPr>
              <w:pStyle w:val="Tablebody-centered"/>
              <w:rPr>
                <w:del w:id="56242" w:author="Diana Machado" w:date="2019-04-05T18:40:00Z"/>
                <w:lang w:val="en-PH" w:eastAsia="en-PH"/>
              </w:rPr>
            </w:pPr>
            <w:del w:id="56243"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6244" w:author="Diana Machado" w:date="2019-04-05T18:40:00Z"/>
                <w:lang w:val="en-PH" w:eastAsia="en-PH"/>
              </w:rPr>
            </w:pPr>
            <w:del w:id="56245" w:author="Diana Machado" w:date="2019-04-05T18:40:00Z">
              <w:r w:rsidRPr="00845BFA" w:rsidDel="00C81D61">
                <w:rPr>
                  <w:lang w:val="en-PH" w:eastAsia="en-PH"/>
                </w:rPr>
                <w:delText>0.789</w:delText>
              </w:r>
            </w:del>
          </w:p>
        </w:tc>
        <w:tc>
          <w:tcPr>
            <w:tcW w:w="543" w:type="dxa"/>
            <w:shd w:val="clear" w:color="auto" w:fill="auto"/>
            <w:noWrap/>
            <w:vAlign w:val="bottom"/>
          </w:tcPr>
          <w:p w:rsidR="001707D4" w:rsidRPr="00845BFA" w:rsidDel="00C81D61" w:rsidRDefault="001707D4" w:rsidP="009652F9">
            <w:pPr>
              <w:pStyle w:val="Tablebody-centered"/>
              <w:rPr>
                <w:del w:id="56246" w:author="Diana Machado" w:date="2019-04-05T18:40:00Z"/>
                <w:lang w:val="en-PH" w:eastAsia="en-PH"/>
              </w:rPr>
            </w:pPr>
            <w:del w:id="56247" w:author="Diana Machado" w:date="2019-04-05T18:40:00Z">
              <w:r w:rsidRPr="00845BFA" w:rsidDel="00C81D61">
                <w:rPr>
                  <w:lang w:val="en-PH" w:eastAsia="en-PH"/>
                </w:rPr>
                <w:delText>0.578</w:delText>
              </w:r>
            </w:del>
          </w:p>
        </w:tc>
        <w:tc>
          <w:tcPr>
            <w:tcW w:w="543" w:type="dxa"/>
            <w:shd w:val="clear" w:color="auto" w:fill="auto"/>
            <w:noWrap/>
            <w:vAlign w:val="bottom"/>
          </w:tcPr>
          <w:p w:rsidR="001707D4" w:rsidRPr="00845BFA" w:rsidDel="00C81D61" w:rsidRDefault="001707D4" w:rsidP="009652F9">
            <w:pPr>
              <w:pStyle w:val="Tablebody-centered"/>
              <w:rPr>
                <w:del w:id="56248" w:author="Diana Machado" w:date="2019-04-05T18:40:00Z"/>
                <w:lang w:val="en-PH" w:eastAsia="en-PH"/>
              </w:rPr>
            </w:pPr>
            <w:del w:id="56249" w:author="Diana Machado" w:date="2019-04-05T18:40:00Z">
              <w:r w:rsidRPr="00845BFA" w:rsidDel="00C81D61">
                <w:rPr>
                  <w:lang w:val="en-PH" w:eastAsia="en-PH"/>
                </w:rPr>
                <w:delText>0.426</w:delText>
              </w:r>
            </w:del>
          </w:p>
        </w:tc>
        <w:tc>
          <w:tcPr>
            <w:tcW w:w="543" w:type="dxa"/>
            <w:shd w:val="clear" w:color="auto" w:fill="auto"/>
            <w:noWrap/>
            <w:vAlign w:val="bottom"/>
          </w:tcPr>
          <w:p w:rsidR="001707D4" w:rsidRPr="00845BFA" w:rsidDel="00C81D61" w:rsidRDefault="001707D4" w:rsidP="009652F9">
            <w:pPr>
              <w:pStyle w:val="Tablebody-centered"/>
              <w:rPr>
                <w:del w:id="56250" w:author="Diana Machado" w:date="2019-04-05T18:40:00Z"/>
                <w:lang w:val="en-PH" w:eastAsia="en-PH"/>
              </w:rPr>
            </w:pPr>
            <w:del w:id="56251" w:author="Diana Machado" w:date="2019-04-05T18:40:00Z">
              <w:r w:rsidRPr="00845BFA" w:rsidDel="00C81D61">
                <w:rPr>
                  <w:lang w:val="en-PH" w:eastAsia="en-PH"/>
                </w:rPr>
                <w:delText>0.254</w:delText>
              </w:r>
            </w:del>
          </w:p>
        </w:tc>
        <w:tc>
          <w:tcPr>
            <w:tcW w:w="543" w:type="dxa"/>
            <w:shd w:val="clear" w:color="auto" w:fill="auto"/>
            <w:noWrap/>
            <w:vAlign w:val="bottom"/>
          </w:tcPr>
          <w:p w:rsidR="001707D4" w:rsidRPr="00845BFA" w:rsidDel="00C81D61" w:rsidRDefault="001707D4" w:rsidP="009652F9">
            <w:pPr>
              <w:pStyle w:val="Tablebody-centered"/>
              <w:rPr>
                <w:del w:id="56252" w:author="Diana Machado" w:date="2019-04-05T18:40:00Z"/>
                <w:lang w:val="en-PH" w:eastAsia="en-PH"/>
              </w:rPr>
            </w:pPr>
            <w:del w:id="56253" w:author="Diana Machado" w:date="2019-04-05T18:40:00Z">
              <w:r w:rsidRPr="00845BFA" w:rsidDel="00C81D61">
                <w:rPr>
                  <w:lang w:val="en-PH" w:eastAsia="en-PH"/>
                </w:rPr>
                <w:delText>0.194</w:delText>
              </w:r>
            </w:del>
          </w:p>
        </w:tc>
      </w:tr>
      <w:tr w:rsidR="001707D4" w:rsidRPr="0041013B" w:rsidDel="00C81D61" w:rsidTr="001707D4">
        <w:trPr>
          <w:trHeight w:val="198"/>
          <w:del w:id="56254" w:author="Diana Machado" w:date="2019-04-05T18:40:00Z"/>
        </w:trPr>
        <w:tc>
          <w:tcPr>
            <w:tcW w:w="1032" w:type="dxa"/>
            <w:vMerge w:val="restart"/>
            <w:vAlign w:val="center"/>
          </w:tcPr>
          <w:p w:rsidR="001707D4" w:rsidRPr="000168D4" w:rsidDel="00C81D61" w:rsidRDefault="001707D4" w:rsidP="009652F9">
            <w:pPr>
              <w:pStyle w:val="Tablebody-centered"/>
              <w:rPr>
                <w:del w:id="56255" w:author="Diana Machado" w:date="2019-04-05T18:40:00Z"/>
                <w:lang w:val="en-PH" w:eastAsia="en-PH"/>
              </w:rPr>
            </w:pPr>
            <w:del w:id="56256" w:author="Diana Machado" w:date="2019-04-05T18:40:00Z">
              <w:r w:rsidRPr="000168D4" w:rsidDel="00C81D61">
                <w:rPr>
                  <w:lang w:val="en-PH" w:eastAsia="en-PH"/>
                </w:rPr>
                <w:delText>Manufactured Homes</w:delText>
              </w:r>
            </w:del>
          </w:p>
        </w:tc>
        <w:tc>
          <w:tcPr>
            <w:tcW w:w="808" w:type="dxa"/>
            <w:shd w:val="clear" w:color="auto" w:fill="auto"/>
            <w:noWrap/>
            <w:vAlign w:val="bottom"/>
          </w:tcPr>
          <w:p w:rsidR="001707D4" w:rsidRPr="000168D4" w:rsidDel="00C81D61" w:rsidRDefault="001707D4" w:rsidP="009652F9">
            <w:pPr>
              <w:pStyle w:val="Tablebody-centered"/>
              <w:rPr>
                <w:del w:id="56257" w:author="Diana Machado" w:date="2019-04-05T18:40:00Z"/>
                <w:lang w:val="en-PH" w:eastAsia="en-PH"/>
              </w:rPr>
            </w:pPr>
            <w:del w:id="56258" w:author="Diana Machado" w:date="2019-04-05T18:40:00Z">
              <w:r w:rsidRPr="000168D4" w:rsidDel="00C81D61">
                <w:rPr>
                  <w:lang w:val="en-PH" w:eastAsia="en-PH"/>
                </w:rPr>
                <w:delText>1</w:delText>
              </w:r>
            </w:del>
          </w:p>
        </w:tc>
        <w:tc>
          <w:tcPr>
            <w:tcW w:w="1253" w:type="dxa"/>
            <w:shd w:val="clear" w:color="auto" w:fill="auto"/>
            <w:noWrap/>
            <w:vAlign w:val="bottom"/>
          </w:tcPr>
          <w:p w:rsidR="001707D4" w:rsidRPr="000168D4" w:rsidDel="00C81D61" w:rsidRDefault="001707D4" w:rsidP="009652F9">
            <w:pPr>
              <w:pStyle w:val="Tablebody-centered"/>
              <w:rPr>
                <w:del w:id="56259" w:author="Diana Machado" w:date="2019-04-05T18:40:00Z"/>
                <w:lang w:val="en-PH" w:eastAsia="en-PH"/>
              </w:rPr>
            </w:pPr>
            <w:del w:id="56260" w:author="Diana Machado" w:date="2019-04-05T18:40:00Z">
              <w:r w:rsidRPr="000168D4" w:rsidDel="00C81D61">
                <w:rPr>
                  <w:lang w:val="en-PH" w:eastAsia="en-PH"/>
                </w:rPr>
                <w:delText>BAY</w:delText>
              </w:r>
            </w:del>
          </w:p>
        </w:tc>
        <w:tc>
          <w:tcPr>
            <w:tcW w:w="709" w:type="dxa"/>
            <w:shd w:val="clear" w:color="auto" w:fill="auto"/>
            <w:noWrap/>
            <w:vAlign w:val="bottom"/>
          </w:tcPr>
          <w:p w:rsidR="001707D4" w:rsidRPr="000168D4" w:rsidDel="00C81D61" w:rsidRDefault="001707D4" w:rsidP="009652F9">
            <w:pPr>
              <w:pStyle w:val="Tablebody-centered"/>
              <w:rPr>
                <w:del w:id="56261" w:author="Diana Machado" w:date="2019-04-05T18:40:00Z"/>
                <w:lang w:val="en-PH" w:eastAsia="en-PH"/>
              </w:rPr>
            </w:pPr>
            <w:del w:id="56262" w:author="Diana Machado" w:date="2019-04-05T18:40:00Z">
              <w:r w:rsidRPr="000168D4" w:rsidDel="00C81D61">
                <w:rPr>
                  <w:lang w:val="en-PH" w:eastAsia="en-PH"/>
                </w:rPr>
                <w:delText>16.560</w:delText>
              </w:r>
            </w:del>
          </w:p>
        </w:tc>
        <w:tc>
          <w:tcPr>
            <w:tcW w:w="607" w:type="dxa"/>
            <w:shd w:val="clear" w:color="auto" w:fill="auto"/>
            <w:noWrap/>
            <w:vAlign w:val="bottom"/>
          </w:tcPr>
          <w:p w:rsidR="001707D4" w:rsidRPr="000168D4" w:rsidDel="00C81D61" w:rsidRDefault="001707D4" w:rsidP="009652F9">
            <w:pPr>
              <w:pStyle w:val="Tablebody-centered"/>
              <w:rPr>
                <w:del w:id="56263" w:author="Diana Machado" w:date="2019-04-05T18:40:00Z"/>
                <w:lang w:val="en-PH" w:eastAsia="en-PH"/>
              </w:rPr>
            </w:pPr>
            <w:del w:id="56264" w:author="Diana Machado" w:date="2019-04-05T18:40:00Z">
              <w:r w:rsidRPr="000168D4" w:rsidDel="00C81D61">
                <w:rPr>
                  <w:lang w:val="en-PH" w:eastAsia="en-PH"/>
                </w:rPr>
                <w:delText>15.167</w:delText>
              </w:r>
            </w:del>
          </w:p>
        </w:tc>
        <w:tc>
          <w:tcPr>
            <w:tcW w:w="607" w:type="dxa"/>
            <w:shd w:val="clear" w:color="auto" w:fill="auto"/>
            <w:noWrap/>
            <w:vAlign w:val="bottom"/>
          </w:tcPr>
          <w:p w:rsidR="001707D4" w:rsidRPr="000168D4" w:rsidDel="00C81D61" w:rsidRDefault="001707D4" w:rsidP="009652F9">
            <w:pPr>
              <w:pStyle w:val="Tablebody-centered"/>
              <w:rPr>
                <w:del w:id="56265" w:author="Diana Machado" w:date="2019-04-05T18:40:00Z"/>
                <w:lang w:val="en-PH" w:eastAsia="en-PH"/>
              </w:rPr>
            </w:pPr>
            <w:del w:id="56266" w:author="Diana Machado" w:date="2019-04-05T18:40:00Z">
              <w:r w:rsidRPr="000168D4" w:rsidDel="00C81D61">
                <w:rPr>
                  <w:lang w:val="en-PH" w:eastAsia="en-PH"/>
                </w:rPr>
                <w:delText>15.167</w:delText>
              </w:r>
            </w:del>
          </w:p>
        </w:tc>
        <w:tc>
          <w:tcPr>
            <w:tcW w:w="607" w:type="dxa"/>
            <w:shd w:val="clear" w:color="auto" w:fill="auto"/>
            <w:noWrap/>
            <w:vAlign w:val="bottom"/>
          </w:tcPr>
          <w:p w:rsidR="001707D4" w:rsidRPr="000168D4" w:rsidDel="00C81D61" w:rsidRDefault="001707D4" w:rsidP="009652F9">
            <w:pPr>
              <w:pStyle w:val="Tablebody-centered"/>
              <w:rPr>
                <w:del w:id="56267" w:author="Diana Machado" w:date="2019-04-05T18:40:00Z"/>
                <w:lang w:val="en-PH" w:eastAsia="en-PH"/>
              </w:rPr>
            </w:pPr>
            <w:del w:id="56268" w:author="Diana Machado" w:date="2019-04-05T18:40:00Z">
              <w:r w:rsidRPr="000168D4" w:rsidDel="00C81D61">
                <w:rPr>
                  <w:lang w:val="en-PH" w:eastAsia="en-PH"/>
                </w:rPr>
                <w:delText>14.273</w:delText>
              </w:r>
            </w:del>
          </w:p>
        </w:tc>
        <w:tc>
          <w:tcPr>
            <w:tcW w:w="607" w:type="dxa"/>
            <w:shd w:val="clear" w:color="auto" w:fill="auto"/>
            <w:noWrap/>
            <w:vAlign w:val="bottom"/>
          </w:tcPr>
          <w:p w:rsidR="001707D4" w:rsidRPr="000168D4" w:rsidDel="00C81D61" w:rsidRDefault="001707D4" w:rsidP="009652F9">
            <w:pPr>
              <w:pStyle w:val="Tablebody-centered"/>
              <w:rPr>
                <w:del w:id="56269" w:author="Diana Machado" w:date="2019-04-05T18:40:00Z"/>
                <w:lang w:val="en-PH" w:eastAsia="en-PH"/>
              </w:rPr>
            </w:pPr>
            <w:del w:id="56270" w:author="Diana Machado" w:date="2019-04-05T18:40:00Z">
              <w:r w:rsidRPr="000168D4" w:rsidDel="00C81D61">
                <w:rPr>
                  <w:lang w:val="en-PH" w:eastAsia="en-PH"/>
                </w:rPr>
                <w:delText>12.207</w:delText>
              </w:r>
            </w:del>
          </w:p>
        </w:tc>
        <w:tc>
          <w:tcPr>
            <w:tcW w:w="607" w:type="dxa"/>
            <w:shd w:val="clear" w:color="auto" w:fill="auto"/>
            <w:noWrap/>
            <w:vAlign w:val="bottom"/>
          </w:tcPr>
          <w:p w:rsidR="001707D4" w:rsidRPr="000168D4" w:rsidDel="00C81D61" w:rsidRDefault="001707D4" w:rsidP="009652F9">
            <w:pPr>
              <w:pStyle w:val="Tablebody-centered"/>
              <w:rPr>
                <w:del w:id="56271" w:author="Diana Machado" w:date="2019-04-05T18:40:00Z"/>
                <w:lang w:val="en-PH" w:eastAsia="en-PH"/>
              </w:rPr>
            </w:pPr>
            <w:del w:id="56272" w:author="Diana Machado" w:date="2019-04-05T18:40:00Z">
              <w:r w:rsidRPr="000168D4" w:rsidDel="00C81D61">
                <w:rPr>
                  <w:lang w:val="en-PH" w:eastAsia="en-PH"/>
                </w:rPr>
                <w:delText>10.244</w:delText>
              </w:r>
            </w:del>
          </w:p>
        </w:tc>
        <w:tc>
          <w:tcPr>
            <w:tcW w:w="715" w:type="dxa"/>
            <w:shd w:val="clear" w:color="auto" w:fill="auto"/>
            <w:noWrap/>
            <w:vAlign w:val="bottom"/>
          </w:tcPr>
          <w:p w:rsidR="001707D4" w:rsidRPr="000168D4" w:rsidDel="00C81D61" w:rsidRDefault="001707D4" w:rsidP="009652F9">
            <w:pPr>
              <w:pStyle w:val="Tablebody-centered"/>
              <w:rPr>
                <w:del w:id="56273" w:author="Diana Machado" w:date="2019-04-05T18:40:00Z"/>
                <w:lang w:val="en-PH" w:eastAsia="en-PH"/>
              </w:rPr>
            </w:pPr>
            <w:del w:id="5627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275" w:author="Diana Machado" w:date="2019-04-05T18:40:00Z"/>
                <w:lang w:val="en-PH" w:eastAsia="en-PH"/>
              </w:rPr>
            </w:pPr>
            <w:del w:id="56276" w:author="Diana Machado" w:date="2019-04-05T18:40:00Z">
              <w:r w:rsidRPr="000168D4" w:rsidDel="00C81D61">
                <w:rPr>
                  <w:lang w:val="en-PH" w:eastAsia="en-PH"/>
                </w:rPr>
                <w:delText>0.916</w:delText>
              </w:r>
            </w:del>
          </w:p>
        </w:tc>
        <w:tc>
          <w:tcPr>
            <w:tcW w:w="543" w:type="dxa"/>
            <w:shd w:val="clear" w:color="auto" w:fill="auto"/>
            <w:noWrap/>
            <w:vAlign w:val="bottom"/>
          </w:tcPr>
          <w:p w:rsidR="001707D4" w:rsidRPr="000168D4" w:rsidDel="00C81D61" w:rsidRDefault="001707D4" w:rsidP="009652F9">
            <w:pPr>
              <w:pStyle w:val="Tablebody-centered"/>
              <w:rPr>
                <w:del w:id="56277" w:author="Diana Machado" w:date="2019-04-05T18:40:00Z"/>
                <w:lang w:val="en-PH" w:eastAsia="en-PH"/>
              </w:rPr>
            </w:pPr>
            <w:del w:id="56278" w:author="Diana Machado" w:date="2019-04-05T18:40:00Z">
              <w:r w:rsidRPr="000168D4" w:rsidDel="00C81D61">
                <w:rPr>
                  <w:lang w:val="en-PH" w:eastAsia="en-PH"/>
                </w:rPr>
                <w:delText>0.916</w:delText>
              </w:r>
            </w:del>
          </w:p>
        </w:tc>
        <w:tc>
          <w:tcPr>
            <w:tcW w:w="543" w:type="dxa"/>
            <w:shd w:val="clear" w:color="auto" w:fill="auto"/>
            <w:noWrap/>
            <w:vAlign w:val="bottom"/>
          </w:tcPr>
          <w:p w:rsidR="001707D4" w:rsidRPr="000168D4" w:rsidDel="00C81D61" w:rsidRDefault="001707D4" w:rsidP="009652F9">
            <w:pPr>
              <w:pStyle w:val="Tablebody-centered"/>
              <w:rPr>
                <w:del w:id="56279" w:author="Diana Machado" w:date="2019-04-05T18:40:00Z"/>
                <w:lang w:val="en-PH" w:eastAsia="en-PH"/>
              </w:rPr>
            </w:pPr>
            <w:del w:id="56280" w:author="Diana Machado" w:date="2019-04-05T18:40:00Z">
              <w:r w:rsidRPr="000168D4" w:rsidDel="00C81D61">
                <w:rPr>
                  <w:lang w:val="en-PH" w:eastAsia="en-PH"/>
                </w:rPr>
                <w:delText>0.862</w:delText>
              </w:r>
            </w:del>
          </w:p>
        </w:tc>
        <w:tc>
          <w:tcPr>
            <w:tcW w:w="543" w:type="dxa"/>
            <w:shd w:val="clear" w:color="auto" w:fill="auto"/>
            <w:noWrap/>
            <w:vAlign w:val="bottom"/>
          </w:tcPr>
          <w:p w:rsidR="001707D4" w:rsidRPr="000168D4" w:rsidDel="00C81D61" w:rsidRDefault="001707D4" w:rsidP="009652F9">
            <w:pPr>
              <w:pStyle w:val="Tablebody-centered"/>
              <w:rPr>
                <w:del w:id="56281" w:author="Diana Machado" w:date="2019-04-05T18:40:00Z"/>
                <w:lang w:val="en-PH" w:eastAsia="en-PH"/>
              </w:rPr>
            </w:pPr>
            <w:del w:id="56282" w:author="Diana Machado" w:date="2019-04-05T18:40:00Z">
              <w:r w:rsidRPr="000168D4" w:rsidDel="00C81D61">
                <w:rPr>
                  <w:lang w:val="en-PH" w:eastAsia="en-PH"/>
                </w:rPr>
                <w:delText>0.737</w:delText>
              </w:r>
            </w:del>
          </w:p>
        </w:tc>
        <w:tc>
          <w:tcPr>
            <w:tcW w:w="543" w:type="dxa"/>
            <w:shd w:val="clear" w:color="auto" w:fill="auto"/>
            <w:noWrap/>
            <w:vAlign w:val="bottom"/>
          </w:tcPr>
          <w:p w:rsidR="001707D4" w:rsidRPr="000168D4" w:rsidDel="00C81D61" w:rsidRDefault="001707D4" w:rsidP="009652F9">
            <w:pPr>
              <w:pStyle w:val="Tablebody-centered"/>
              <w:rPr>
                <w:del w:id="56283" w:author="Diana Machado" w:date="2019-04-05T18:40:00Z"/>
                <w:lang w:val="en-PH" w:eastAsia="en-PH"/>
              </w:rPr>
            </w:pPr>
            <w:del w:id="56284" w:author="Diana Machado" w:date="2019-04-05T18:40:00Z">
              <w:r w:rsidRPr="000168D4" w:rsidDel="00C81D61">
                <w:rPr>
                  <w:lang w:val="en-PH" w:eastAsia="en-PH"/>
                </w:rPr>
                <w:delText>0.619</w:delText>
              </w:r>
            </w:del>
          </w:p>
        </w:tc>
      </w:tr>
      <w:tr w:rsidR="001707D4" w:rsidRPr="0041013B" w:rsidDel="00C81D61" w:rsidTr="001707D4">
        <w:trPr>
          <w:trHeight w:val="198"/>
          <w:del w:id="56285" w:author="Diana Machado" w:date="2019-04-05T18:40:00Z"/>
        </w:trPr>
        <w:tc>
          <w:tcPr>
            <w:tcW w:w="1032" w:type="dxa"/>
            <w:vMerge/>
            <w:vAlign w:val="center"/>
          </w:tcPr>
          <w:p w:rsidR="001707D4" w:rsidRPr="000168D4" w:rsidDel="00C81D61" w:rsidRDefault="001707D4" w:rsidP="009652F9">
            <w:pPr>
              <w:pStyle w:val="Tablebody-centered"/>
              <w:rPr>
                <w:del w:id="5628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287" w:author="Diana Machado" w:date="2019-04-05T18:40:00Z"/>
                <w:lang w:val="en-PH" w:eastAsia="en-PH"/>
              </w:rPr>
            </w:pPr>
            <w:del w:id="56288" w:author="Diana Machado" w:date="2019-04-05T18:40:00Z">
              <w:r w:rsidRPr="000168D4" w:rsidDel="00C81D61">
                <w:rPr>
                  <w:lang w:val="en-PH" w:eastAsia="en-PH"/>
                </w:rPr>
                <w:delText>2</w:delText>
              </w:r>
            </w:del>
          </w:p>
        </w:tc>
        <w:tc>
          <w:tcPr>
            <w:tcW w:w="1253" w:type="dxa"/>
            <w:shd w:val="clear" w:color="auto" w:fill="auto"/>
            <w:noWrap/>
            <w:vAlign w:val="bottom"/>
          </w:tcPr>
          <w:p w:rsidR="001707D4" w:rsidRPr="000168D4" w:rsidDel="00C81D61" w:rsidRDefault="001707D4" w:rsidP="009652F9">
            <w:pPr>
              <w:pStyle w:val="Tablebody-centered"/>
              <w:rPr>
                <w:del w:id="56289" w:author="Diana Machado" w:date="2019-04-05T18:40:00Z"/>
                <w:lang w:val="en-PH" w:eastAsia="en-PH"/>
              </w:rPr>
            </w:pPr>
            <w:del w:id="56290" w:author="Diana Machado" w:date="2019-04-05T18:40:00Z">
              <w:r w:rsidRPr="000168D4" w:rsidDel="00C81D61">
                <w:rPr>
                  <w:lang w:val="en-PH" w:eastAsia="en-PH"/>
                </w:rPr>
                <w:delText>BREVARD</w:delText>
              </w:r>
            </w:del>
          </w:p>
        </w:tc>
        <w:tc>
          <w:tcPr>
            <w:tcW w:w="709" w:type="dxa"/>
            <w:shd w:val="clear" w:color="auto" w:fill="auto"/>
            <w:noWrap/>
            <w:vAlign w:val="bottom"/>
          </w:tcPr>
          <w:p w:rsidR="001707D4" w:rsidRPr="000168D4" w:rsidDel="00C81D61" w:rsidRDefault="001707D4" w:rsidP="009652F9">
            <w:pPr>
              <w:pStyle w:val="Tablebody-centered"/>
              <w:rPr>
                <w:del w:id="56291" w:author="Diana Machado" w:date="2019-04-05T18:40:00Z"/>
                <w:lang w:val="en-PH" w:eastAsia="en-PH"/>
              </w:rPr>
            </w:pPr>
            <w:del w:id="56292" w:author="Diana Machado" w:date="2019-04-05T18:40:00Z">
              <w:r w:rsidRPr="000168D4" w:rsidDel="00C81D61">
                <w:rPr>
                  <w:lang w:val="en-PH" w:eastAsia="en-PH"/>
                </w:rPr>
                <w:delText>13.468</w:delText>
              </w:r>
            </w:del>
          </w:p>
        </w:tc>
        <w:tc>
          <w:tcPr>
            <w:tcW w:w="607" w:type="dxa"/>
            <w:shd w:val="clear" w:color="auto" w:fill="auto"/>
            <w:noWrap/>
            <w:vAlign w:val="bottom"/>
          </w:tcPr>
          <w:p w:rsidR="001707D4" w:rsidRPr="000168D4" w:rsidDel="00C81D61" w:rsidRDefault="001707D4" w:rsidP="009652F9">
            <w:pPr>
              <w:pStyle w:val="Tablebody-centered"/>
              <w:rPr>
                <w:del w:id="56293" w:author="Diana Machado" w:date="2019-04-05T18:40:00Z"/>
                <w:lang w:val="en-PH" w:eastAsia="en-PH"/>
              </w:rPr>
            </w:pPr>
            <w:del w:id="56294" w:author="Diana Machado" w:date="2019-04-05T18:40:00Z">
              <w:r w:rsidRPr="000168D4" w:rsidDel="00C81D61">
                <w:rPr>
                  <w:lang w:val="en-PH" w:eastAsia="en-PH"/>
                </w:rPr>
                <w:delText>12.279</w:delText>
              </w:r>
            </w:del>
          </w:p>
        </w:tc>
        <w:tc>
          <w:tcPr>
            <w:tcW w:w="607" w:type="dxa"/>
            <w:shd w:val="clear" w:color="auto" w:fill="auto"/>
            <w:noWrap/>
            <w:vAlign w:val="bottom"/>
          </w:tcPr>
          <w:p w:rsidR="001707D4" w:rsidRPr="000168D4" w:rsidDel="00C81D61" w:rsidRDefault="001707D4" w:rsidP="009652F9">
            <w:pPr>
              <w:pStyle w:val="Tablebody-centered"/>
              <w:rPr>
                <w:del w:id="56295" w:author="Diana Machado" w:date="2019-04-05T18:40:00Z"/>
                <w:lang w:val="en-PH" w:eastAsia="en-PH"/>
              </w:rPr>
            </w:pPr>
            <w:del w:id="56296" w:author="Diana Machado" w:date="2019-04-05T18:40:00Z">
              <w:r w:rsidRPr="000168D4" w:rsidDel="00C81D61">
                <w:rPr>
                  <w:lang w:val="en-PH" w:eastAsia="en-PH"/>
                </w:rPr>
                <w:delText>12.279</w:delText>
              </w:r>
            </w:del>
          </w:p>
        </w:tc>
        <w:tc>
          <w:tcPr>
            <w:tcW w:w="607" w:type="dxa"/>
            <w:shd w:val="clear" w:color="auto" w:fill="auto"/>
            <w:noWrap/>
            <w:vAlign w:val="bottom"/>
          </w:tcPr>
          <w:p w:rsidR="001707D4" w:rsidRPr="000168D4" w:rsidDel="00C81D61" w:rsidRDefault="001707D4" w:rsidP="009652F9">
            <w:pPr>
              <w:pStyle w:val="Tablebody-centered"/>
              <w:rPr>
                <w:del w:id="56297" w:author="Diana Machado" w:date="2019-04-05T18:40:00Z"/>
                <w:lang w:val="en-PH" w:eastAsia="en-PH"/>
              </w:rPr>
            </w:pPr>
            <w:del w:id="56298" w:author="Diana Machado" w:date="2019-04-05T18:40:00Z">
              <w:r w:rsidRPr="000168D4" w:rsidDel="00C81D61">
                <w:rPr>
                  <w:lang w:val="en-PH" w:eastAsia="en-PH"/>
                </w:rPr>
                <w:delText>11.383</w:delText>
              </w:r>
            </w:del>
          </w:p>
        </w:tc>
        <w:tc>
          <w:tcPr>
            <w:tcW w:w="607" w:type="dxa"/>
            <w:shd w:val="clear" w:color="auto" w:fill="auto"/>
            <w:noWrap/>
            <w:vAlign w:val="bottom"/>
          </w:tcPr>
          <w:p w:rsidR="001707D4" w:rsidRPr="000168D4" w:rsidDel="00C81D61" w:rsidRDefault="001707D4" w:rsidP="009652F9">
            <w:pPr>
              <w:pStyle w:val="Tablebody-centered"/>
              <w:rPr>
                <w:del w:id="56299" w:author="Diana Machado" w:date="2019-04-05T18:40:00Z"/>
                <w:lang w:val="en-PH" w:eastAsia="en-PH"/>
              </w:rPr>
            </w:pPr>
            <w:del w:id="56300" w:author="Diana Machado" w:date="2019-04-05T18:40:00Z">
              <w:r w:rsidRPr="000168D4" w:rsidDel="00C81D61">
                <w:rPr>
                  <w:lang w:val="en-PH" w:eastAsia="en-PH"/>
                </w:rPr>
                <w:delText>9.240</w:delText>
              </w:r>
            </w:del>
          </w:p>
        </w:tc>
        <w:tc>
          <w:tcPr>
            <w:tcW w:w="607" w:type="dxa"/>
            <w:shd w:val="clear" w:color="auto" w:fill="auto"/>
            <w:noWrap/>
            <w:vAlign w:val="bottom"/>
          </w:tcPr>
          <w:p w:rsidR="001707D4" w:rsidRPr="000168D4" w:rsidDel="00C81D61" w:rsidRDefault="001707D4" w:rsidP="009652F9">
            <w:pPr>
              <w:pStyle w:val="Tablebody-centered"/>
              <w:rPr>
                <w:del w:id="56301" w:author="Diana Machado" w:date="2019-04-05T18:40:00Z"/>
                <w:lang w:val="en-PH" w:eastAsia="en-PH"/>
              </w:rPr>
            </w:pPr>
            <w:del w:id="56302" w:author="Diana Machado" w:date="2019-04-05T18:40:00Z">
              <w:r w:rsidRPr="000168D4" w:rsidDel="00C81D61">
                <w:rPr>
                  <w:lang w:val="en-PH" w:eastAsia="en-PH"/>
                </w:rPr>
                <w:delText>7.345</w:delText>
              </w:r>
            </w:del>
          </w:p>
        </w:tc>
        <w:tc>
          <w:tcPr>
            <w:tcW w:w="715" w:type="dxa"/>
            <w:shd w:val="clear" w:color="auto" w:fill="auto"/>
            <w:noWrap/>
            <w:vAlign w:val="bottom"/>
          </w:tcPr>
          <w:p w:rsidR="001707D4" w:rsidRPr="000168D4" w:rsidDel="00C81D61" w:rsidRDefault="001707D4" w:rsidP="009652F9">
            <w:pPr>
              <w:pStyle w:val="Tablebody-centered"/>
              <w:rPr>
                <w:del w:id="56303" w:author="Diana Machado" w:date="2019-04-05T18:40:00Z"/>
                <w:lang w:val="en-PH" w:eastAsia="en-PH"/>
              </w:rPr>
            </w:pPr>
            <w:del w:id="5630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305" w:author="Diana Machado" w:date="2019-04-05T18:40:00Z"/>
                <w:lang w:val="en-PH" w:eastAsia="en-PH"/>
              </w:rPr>
            </w:pPr>
            <w:del w:id="56306" w:author="Diana Machado" w:date="2019-04-05T18:40:00Z">
              <w:r w:rsidRPr="000168D4" w:rsidDel="00C81D61">
                <w:rPr>
                  <w:lang w:val="en-PH" w:eastAsia="en-PH"/>
                </w:rPr>
                <w:delText>0.912</w:delText>
              </w:r>
            </w:del>
          </w:p>
        </w:tc>
        <w:tc>
          <w:tcPr>
            <w:tcW w:w="543" w:type="dxa"/>
            <w:shd w:val="clear" w:color="auto" w:fill="auto"/>
            <w:noWrap/>
            <w:vAlign w:val="bottom"/>
          </w:tcPr>
          <w:p w:rsidR="001707D4" w:rsidRPr="000168D4" w:rsidDel="00C81D61" w:rsidRDefault="001707D4" w:rsidP="009652F9">
            <w:pPr>
              <w:pStyle w:val="Tablebody-centered"/>
              <w:rPr>
                <w:del w:id="56307" w:author="Diana Machado" w:date="2019-04-05T18:40:00Z"/>
                <w:lang w:val="en-PH" w:eastAsia="en-PH"/>
              </w:rPr>
            </w:pPr>
            <w:del w:id="56308" w:author="Diana Machado" w:date="2019-04-05T18:40:00Z">
              <w:r w:rsidRPr="000168D4" w:rsidDel="00C81D61">
                <w:rPr>
                  <w:lang w:val="en-PH" w:eastAsia="en-PH"/>
                </w:rPr>
                <w:delText>0.912</w:delText>
              </w:r>
            </w:del>
          </w:p>
        </w:tc>
        <w:tc>
          <w:tcPr>
            <w:tcW w:w="543" w:type="dxa"/>
            <w:shd w:val="clear" w:color="auto" w:fill="auto"/>
            <w:noWrap/>
            <w:vAlign w:val="bottom"/>
          </w:tcPr>
          <w:p w:rsidR="001707D4" w:rsidRPr="000168D4" w:rsidDel="00C81D61" w:rsidRDefault="001707D4" w:rsidP="009652F9">
            <w:pPr>
              <w:pStyle w:val="Tablebody-centered"/>
              <w:rPr>
                <w:del w:id="56309" w:author="Diana Machado" w:date="2019-04-05T18:40:00Z"/>
                <w:lang w:val="en-PH" w:eastAsia="en-PH"/>
              </w:rPr>
            </w:pPr>
            <w:del w:id="56310" w:author="Diana Machado" w:date="2019-04-05T18:40:00Z">
              <w:r w:rsidRPr="000168D4" w:rsidDel="00C81D61">
                <w:rPr>
                  <w:lang w:val="en-PH" w:eastAsia="en-PH"/>
                </w:rPr>
                <w:delText>0.845</w:delText>
              </w:r>
            </w:del>
          </w:p>
        </w:tc>
        <w:tc>
          <w:tcPr>
            <w:tcW w:w="543" w:type="dxa"/>
            <w:shd w:val="clear" w:color="auto" w:fill="auto"/>
            <w:noWrap/>
            <w:vAlign w:val="bottom"/>
          </w:tcPr>
          <w:p w:rsidR="001707D4" w:rsidRPr="000168D4" w:rsidDel="00C81D61" w:rsidRDefault="001707D4" w:rsidP="009652F9">
            <w:pPr>
              <w:pStyle w:val="Tablebody-centered"/>
              <w:rPr>
                <w:del w:id="56311" w:author="Diana Machado" w:date="2019-04-05T18:40:00Z"/>
                <w:lang w:val="en-PH" w:eastAsia="en-PH"/>
              </w:rPr>
            </w:pPr>
            <w:del w:id="56312" w:author="Diana Machado" w:date="2019-04-05T18:40:00Z">
              <w:r w:rsidRPr="000168D4" w:rsidDel="00C81D61">
                <w:rPr>
                  <w:lang w:val="en-PH" w:eastAsia="en-PH"/>
                </w:rPr>
                <w:delText>0.686</w:delText>
              </w:r>
            </w:del>
          </w:p>
        </w:tc>
        <w:tc>
          <w:tcPr>
            <w:tcW w:w="543" w:type="dxa"/>
            <w:shd w:val="clear" w:color="auto" w:fill="auto"/>
            <w:noWrap/>
            <w:vAlign w:val="bottom"/>
          </w:tcPr>
          <w:p w:rsidR="001707D4" w:rsidRPr="000168D4" w:rsidDel="00C81D61" w:rsidRDefault="001707D4" w:rsidP="009652F9">
            <w:pPr>
              <w:pStyle w:val="Tablebody-centered"/>
              <w:rPr>
                <w:del w:id="56313" w:author="Diana Machado" w:date="2019-04-05T18:40:00Z"/>
                <w:lang w:val="en-PH" w:eastAsia="en-PH"/>
              </w:rPr>
            </w:pPr>
            <w:del w:id="56314" w:author="Diana Machado" w:date="2019-04-05T18:40:00Z">
              <w:r w:rsidRPr="000168D4" w:rsidDel="00C81D61">
                <w:rPr>
                  <w:lang w:val="en-PH" w:eastAsia="en-PH"/>
                </w:rPr>
                <w:delText>0.545</w:delText>
              </w:r>
            </w:del>
          </w:p>
        </w:tc>
      </w:tr>
      <w:tr w:rsidR="001707D4" w:rsidRPr="0041013B" w:rsidDel="00C81D61" w:rsidTr="001707D4">
        <w:trPr>
          <w:trHeight w:val="198"/>
          <w:del w:id="56315" w:author="Diana Machado" w:date="2019-04-05T18:40:00Z"/>
        </w:trPr>
        <w:tc>
          <w:tcPr>
            <w:tcW w:w="1032" w:type="dxa"/>
            <w:vMerge/>
            <w:vAlign w:val="center"/>
          </w:tcPr>
          <w:p w:rsidR="001707D4" w:rsidRPr="000168D4" w:rsidDel="00C81D61" w:rsidRDefault="001707D4" w:rsidP="009652F9">
            <w:pPr>
              <w:pStyle w:val="Tablebody-centered"/>
              <w:rPr>
                <w:del w:id="5631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317" w:author="Diana Machado" w:date="2019-04-05T18:40:00Z"/>
                <w:lang w:val="en-PH" w:eastAsia="en-PH"/>
              </w:rPr>
            </w:pPr>
            <w:del w:id="56318" w:author="Diana Machado" w:date="2019-04-05T18:40:00Z">
              <w:r w:rsidRPr="000168D4" w:rsidDel="00C81D61">
                <w:rPr>
                  <w:lang w:val="en-PH" w:eastAsia="en-PH"/>
                </w:rPr>
                <w:delText>3</w:delText>
              </w:r>
            </w:del>
          </w:p>
        </w:tc>
        <w:tc>
          <w:tcPr>
            <w:tcW w:w="1253" w:type="dxa"/>
            <w:shd w:val="clear" w:color="auto" w:fill="auto"/>
            <w:noWrap/>
            <w:vAlign w:val="bottom"/>
          </w:tcPr>
          <w:p w:rsidR="001707D4" w:rsidRPr="000168D4" w:rsidDel="00C81D61" w:rsidRDefault="001707D4" w:rsidP="009652F9">
            <w:pPr>
              <w:pStyle w:val="Tablebody-centered"/>
              <w:rPr>
                <w:del w:id="56319" w:author="Diana Machado" w:date="2019-04-05T18:40:00Z"/>
                <w:lang w:val="en-PH" w:eastAsia="en-PH"/>
              </w:rPr>
            </w:pPr>
            <w:del w:id="56320" w:author="Diana Machado" w:date="2019-04-05T18:40:00Z">
              <w:r w:rsidRPr="000168D4" w:rsidDel="00C81D61">
                <w:rPr>
                  <w:lang w:val="en-PH" w:eastAsia="en-PH"/>
                </w:rPr>
                <w:delText>BREVARD</w:delText>
              </w:r>
            </w:del>
          </w:p>
        </w:tc>
        <w:tc>
          <w:tcPr>
            <w:tcW w:w="709" w:type="dxa"/>
            <w:shd w:val="clear" w:color="auto" w:fill="auto"/>
            <w:noWrap/>
            <w:vAlign w:val="bottom"/>
          </w:tcPr>
          <w:p w:rsidR="001707D4" w:rsidRPr="000168D4" w:rsidDel="00C81D61" w:rsidRDefault="001707D4" w:rsidP="009652F9">
            <w:pPr>
              <w:pStyle w:val="Tablebody-centered"/>
              <w:rPr>
                <w:del w:id="56321" w:author="Diana Machado" w:date="2019-04-05T18:40:00Z"/>
                <w:lang w:val="en-PH" w:eastAsia="en-PH"/>
              </w:rPr>
            </w:pPr>
            <w:del w:id="56322" w:author="Diana Machado" w:date="2019-04-05T18:40:00Z">
              <w:r w:rsidRPr="000168D4" w:rsidDel="00C81D61">
                <w:rPr>
                  <w:lang w:val="en-PH" w:eastAsia="en-PH"/>
                </w:rPr>
                <w:delText>12.697</w:delText>
              </w:r>
            </w:del>
          </w:p>
        </w:tc>
        <w:tc>
          <w:tcPr>
            <w:tcW w:w="607" w:type="dxa"/>
            <w:shd w:val="clear" w:color="auto" w:fill="auto"/>
            <w:noWrap/>
            <w:vAlign w:val="bottom"/>
          </w:tcPr>
          <w:p w:rsidR="001707D4" w:rsidRPr="000168D4" w:rsidDel="00C81D61" w:rsidRDefault="001707D4" w:rsidP="009652F9">
            <w:pPr>
              <w:pStyle w:val="Tablebody-centered"/>
              <w:rPr>
                <w:del w:id="56323" w:author="Diana Machado" w:date="2019-04-05T18:40:00Z"/>
                <w:lang w:val="en-PH" w:eastAsia="en-PH"/>
              </w:rPr>
            </w:pPr>
            <w:del w:id="56324" w:author="Diana Machado" w:date="2019-04-05T18:40:00Z">
              <w:r w:rsidRPr="000168D4" w:rsidDel="00C81D61">
                <w:rPr>
                  <w:lang w:val="en-PH" w:eastAsia="en-PH"/>
                </w:rPr>
                <w:delText>11.527</w:delText>
              </w:r>
            </w:del>
          </w:p>
        </w:tc>
        <w:tc>
          <w:tcPr>
            <w:tcW w:w="607" w:type="dxa"/>
            <w:shd w:val="clear" w:color="auto" w:fill="auto"/>
            <w:noWrap/>
            <w:vAlign w:val="bottom"/>
          </w:tcPr>
          <w:p w:rsidR="001707D4" w:rsidRPr="000168D4" w:rsidDel="00C81D61" w:rsidRDefault="001707D4" w:rsidP="009652F9">
            <w:pPr>
              <w:pStyle w:val="Tablebody-centered"/>
              <w:rPr>
                <w:del w:id="56325" w:author="Diana Machado" w:date="2019-04-05T18:40:00Z"/>
                <w:lang w:val="en-PH" w:eastAsia="en-PH"/>
              </w:rPr>
            </w:pPr>
            <w:del w:id="56326" w:author="Diana Machado" w:date="2019-04-05T18:40:00Z">
              <w:r w:rsidRPr="000168D4" w:rsidDel="00C81D61">
                <w:rPr>
                  <w:lang w:val="en-PH" w:eastAsia="en-PH"/>
                </w:rPr>
                <w:delText>11.527</w:delText>
              </w:r>
            </w:del>
          </w:p>
        </w:tc>
        <w:tc>
          <w:tcPr>
            <w:tcW w:w="607" w:type="dxa"/>
            <w:shd w:val="clear" w:color="auto" w:fill="auto"/>
            <w:noWrap/>
            <w:vAlign w:val="bottom"/>
          </w:tcPr>
          <w:p w:rsidR="001707D4" w:rsidRPr="000168D4" w:rsidDel="00C81D61" w:rsidRDefault="001707D4" w:rsidP="009652F9">
            <w:pPr>
              <w:pStyle w:val="Tablebody-centered"/>
              <w:rPr>
                <w:del w:id="56327" w:author="Diana Machado" w:date="2019-04-05T18:40:00Z"/>
                <w:lang w:val="en-PH" w:eastAsia="en-PH"/>
              </w:rPr>
            </w:pPr>
            <w:del w:id="56328" w:author="Diana Machado" w:date="2019-04-05T18:40:00Z">
              <w:r w:rsidRPr="000168D4" w:rsidDel="00C81D61">
                <w:rPr>
                  <w:lang w:val="en-PH" w:eastAsia="en-PH"/>
                </w:rPr>
                <w:delText>10.643</w:delText>
              </w:r>
            </w:del>
          </w:p>
        </w:tc>
        <w:tc>
          <w:tcPr>
            <w:tcW w:w="607" w:type="dxa"/>
            <w:shd w:val="clear" w:color="auto" w:fill="auto"/>
            <w:noWrap/>
            <w:vAlign w:val="bottom"/>
          </w:tcPr>
          <w:p w:rsidR="001707D4" w:rsidRPr="000168D4" w:rsidDel="00C81D61" w:rsidRDefault="001707D4" w:rsidP="009652F9">
            <w:pPr>
              <w:pStyle w:val="Tablebody-centered"/>
              <w:rPr>
                <w:del w:id="56329" w:author="Diana Machado" w:date="2019-04-05T18:40:00Z"/>
                <w:lang w:val="en-PH" w:eastAsia="en-PH"/>
              </w:rPr>
            </w:pPr>
            <w:del w:id="56330" w:author="Diana Machado" w:date="2019-04-05T18:40:00Z">
              <w:r w:rsidRPr="000168D4" w:rsidDel="00C81D61">
                <w:rPr>
                  <w:lang w:val="en-PH" w:eastAsia="en-PH"/>
                </w:rPr>
                <w:delText>8.526</w:delText>
              </w:r>
            </w:del>
          </w:p>
        </w:tc>
        <w:tc>
          <w:tcPr>
            <w:tcW w:w="607" w:type="dxa"/>
            <w:shd w:val="clear" w:color="auto" w:fill="auto"/>
            <w:noWrap/>
            <w:vAlign w:val="bottom"/>
          </w:tcPr>
          <w:p w:rsidR="001707D4" w:rsidRPr="000168D4" w:rsidDel="00C81D61" w:rsidRDefault="001707D4" w:rsidP="009652F9">
            <w:pPr>
              <w:pStyle w:val="Tablebody-centered"/>
              <w:rPr>
                <w:del w:id="56331" w:author="Diana Machado" w:date="2019-04-05T18:40:00Z"/>
                <w:lang w:val="en-PH" w:eastAsia="en-PH"/>
              </w:rPr>
            </w:pPr>
            <w:del w:id="56332" w:author="Diana Machado" w:date="2019-04-05T18:40:00Z">
              <w:r w:rsidRPr="000168D4" w:rsidDel="00C81D61">
                <w:rPr>
                  <w:lang w:val="en-PH" w:eastAsia="en-PH"/>
                </w:rPr>
                <w:delText>6.669</w:delText>
              </w:r>
            </w:del>
          </w:p>
        </w:tc>
        <w:tc>
          <w:tcPr>
            <w:tcW w:w="715" w:type="dxa"/>
            <w:shd w:val="clear" w:color="auto" w:fill="auto"/>
            <w:noWrap/>
            <w:vAlign w:val="bottom"/>
          </w:tcPr>
          <w:p w:rsidR="001707D4" w:rsidRPr="000168D4" w:rsidDel="00C81D61" w:rsidRDefault="001707D4" w:rsidP="009652F9">
            <w:pPr>
              <w:pStyle w:val="Tablebody-centered"/>
              <w:rPr>
                <w:del w:id="56333" w:author="Diana Machado" w:date="2019-04-05T18:40:00Z"/>
                <w:lang w:val="en-PH" w:eastAsia="en-PH"/>
              </w:rPr>
            </w:pPr>
            <w:del w:id="5633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335" w:author="Diana Machado" w:date="2019-04-05T18:40:00Z"/>
                <w:lang w:val="en-PH" w:eastAsia="en-PH"/>
              </w:rPr>
            </w:pPr>
            <w:del w:id="56336" w:author="Diana Machado" w:date="2019-04-05T18:40:00Z">
              <w:r w:rsidRPr="000168D4" w:rsidDel="00C81D61">
                <w:rPr>
                  <w:lang w:val="en-PH" w:eastAsia="en-PH"/>
                </w:rPr>
                <w:delText>0.908</w:delText>
              </w:r>
            </w:del>
          </w:p>
        </w:tc>
        <w:tc>
          <w:tcPr>
            <w:tcW w:w="543" w:type="dxa"/>
            <w:shd w:val="clear" w:color="auto" w:fill="auto"/>
            <w:noWrap/>
            <w:vAlign w:val="bottom"/>
          </w:tcPr>
          <w:p w:rsidR="001707D4" w:rsidRPr="000168D4" w:rsidDel="00C81D61" w:rsidRDefault="001707D4" w:rsidP="009652F9">
            <w:pPr>
              <w:pStyle w:val="Tablebody-centered"/>
              <w:rPr>
                <w:del w:id="56337" w:author="Diana Machado" w:date="2019-04-05T18:40:00Z"/>
                <w:lang w:val="en-PH" w:eastAsia="en-PH"/>
              </w:rPr>
            </w:pPr>
            <w:del w:id="56338" w:author="Diana Machado" w:date="2019-04-05T18:40:00Z">
              <w:r w:rsidRPr="000168D4" w:rsidDel="00C81D61">
                <w:rPr>
                  <w:lang w:val="en-PH" w:eastAsia="en-PH"/>
                </w:rPr>
                <w:delText>0.908</w:delText>
              </w:r>
            </w:del>
          </w:p>
        </w:tc>
        <w:tc>
          <w:tcPr>
            <w:tcW w:w="543" w:type="dxa"/>
            <w:shd w:val="clear" w:color="auto" w:fill="auto"/>
            <w:noWrap/>
            <w:vAlign w:val="bottom"/>
          </w:tcPr>
          <w:p w:rsidR="001707D4" w:rsidRPr="000168D4" w:rsidDel="00C81D61" w:rsidRDefault="001707D4" w:rsidP="009652F9">
            <w:pPr>
              <w:pStyle w:val="Tablebody-centered"/>
              <w:rPr>
                <w:del w:id="56339" w:author="Diana Machado" w:date="2019-04-05T18:40:00Z"/>
                <w:lang w:val="en-PH" w:eastAsia="en-PH"/>
              </w:rPr>
            </w:pPr>
            <w:del w:id="56340" w:author="Diana Machado" w:date="2019-04-05T18:40:00Z">
              <w:r w:rsidRPr="000168D4" w:rsidDel="00C81D61">
                <w:rPr>
                  <w:lang w:val="en-PH" w:eastAsia="en-PH"/>
                </w:rPr>
                <w:delText>0.838</w:delText>
              </w:r>
            </w:del>
          </w:p>
        </w:tc>
        <w:tc>
          <w:tcPr>
            <w:tcW w:w="543" w:type="dxa"/>
            <w:shd w:val="clear" w:color="auto" w:fill="auto"/>
            <w:noWrap/>
            <w:vAlign w:val="bottom"/>
          </w:tcPr>
          <w:p w:rsidR="001707D4" w:rsidRPr="000168D4" w:rsidDel="00C81D61" w:rsidRDefault="001707D4" w:rsidP="009652F9">
            <w:pPr>
              <w:pStyle w:val="Tablebody-centered"/>
              <w:rPr>
                <w:del w:id="56341" w:author="Diana Machado" w:date="2019-04-05T18:40:00Z"/>
                <w:lang w:val="en-PH" w:eastAsia="en-PH"/>
              </w:rPr>
            </w:pPr>
            <w:del w:id="56342" w:author="Diana Machado" w:date="2019-04-05T18:40:00Z">
              <w:r w:rsidRPr="000168D4" w:rsidDel="00C81D61">
                <w:rPr>
                  <w:lang w:val="en-PH" w:eastAsia="en-PH"/>
                </w:rPr>
                <w:delText>0.671</w:delText>
              </w:r>
            </w:del>
          </w:p>
        </w:tc>
        <w:tc>
          <w:tcPr>
            <w:tcW w:w="543" w:type="dxa"/>
            <w:shd w:val="clear" w:color="auto" w:fill="auto"/>
            <w:noWrap/>
            <w:vAlign w:val="bottom"/>
          </w:tcPr>
          <w:p w:rsidR="001707D4" w:rsidRPr="000168D4" w:rsidDel="00C81D61" w:rsidRDefault="001707D4" w:rsidP="009652F9">
            <w:pPr>
              <w:pStyle w:val="Tablebody-centered"/>
              <w:rPr>
                <w:del w:id="56343" w:author="Diana Machado" w:date="2019-04-05T18:40:00Z"/>
                <w:lang w:val="en-PH" w:eastAsia="en-PH"/>
              </w:rPr>
            </w:pPr>
            <w:del w:id="56344" w:author="Diana Machado" w:date="2019-04-05T18:40:00Z">
              <w:r w:rsidRPr="000168D4" w:rsidDel="00C81D61">
                <w:rPr>
                  <w:lang w:val="en-PH" w:eastAsia="en-PH"/>
                </w:rPr>
                <w:delText>0.525</w:delText>
              </w:r>
            </w:del>
          </w:p>
        </w:tc>
      </w:tr>
      <w:tr w:rsidR="001707D4" w:rsidRPr="0041013B" w:rsidDel="00C81D61" w:rsidTr="001707D4">
        <w:trPr>
          <w:trHeight w:val="198"/>
          <w:del w:id="56345" w:author="Diana Machado" w:date="2019-04-05T18:40:00Z"/>
        </w:trPr>
        <w:tc>
          <w:tcPr>
            <w:tcW w:w="1032" w:type="dxa"/>
            <w:vMerge/>
            <w:vAlign w:val="center"/>
          </w:tcPr>
          <w:p w:rsidR="001707D4" w:rsidRPr="000168D4" w:rsidDel="00C81D61" w:rsidRDefault="001707D4" w:rsidP="009652F9">
            <w:pPr>
              <w:pStyle w:val="Tablebody-centered"/>
              <w:rPr>
                <w:del w:id="5634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347" w:author="Diana Machado" w:date="2019-04-05T18:40:00Z"/>
                <w:lang w:val="en-PH" w:eastAsia="en-PH"/>
              </w:rPr>
            </w:pPr>
            <w:del w:id="56348" w:author="Diana Machado" w:date="2019-04-05T18:40:00Z">
              <w:r w:rsidRPr="000168D4" w:rsidDel="00C81D61">
                <w:rPr>
                  <w:lang w:val="en-PH" w:eastAsia="en-PH"/>
                </w:rPr>
                <w:delText>4</w:delText>
              </w:r>
            </w:del>
          </w:p>
        </w:tc>
        <w:tc>
          <w:tcPr>
            <w:tcW w:w="1253" w:type="dxa"/>
            <w:shd w:val="clear" w:color="auto" w:fill="auto"/>
            <w:noWrap/>
            <w:vAlign w:val="bottom"/>
          </w:tcPr>
          <w:p w:rsidR="001707D4" w:rsidRPr="000168D4" w:rsidDel="00C81D61" w:rsidRDefault="001707D4" w:rsidP="009652F9">
            <w:pPr>
              <w:pStyle w:val="Tablebody-centered"/>
              <w:rPr>
                <w:del w:id="56349" w:author="Diana Machado" w:date="2019-04-05T18:40:00Z"/>
                <w:lang w:val="en-PH" w:eastAsia="en-PH"/>
              </w:rPr>
            </w:pPr>
            <w:del w:id="56350" w:author="Diana Machado" w:date="2019-04-05T18:40:00Z">
              <w:r w:rsidRPr="000168D4" w:rsidDel="00C81D61">
                <w:rPr>
                  <w:lang w:val="en-PH" w:eastAsia="en-PH"/>
                </w:rPr>
                <w:delText>BROWARD</w:delText>
              </w:r>
            </w:del>
          </w:p>
        </w:tc>
        <w:tc>
          <w:tcPr>
            <w:tcW w:w="709" w:type="dxa"/>
            <w:shd w:val="clear" w:color="auto" w:fill="auto"/>
            <w:noWrap/>
            <w:vAlign w:val="bottom"/>
          </w:tcPr>
          <w:p w:rsidR="001707D4" w:rsidRPr="000168D4" w:rsidDel="00C81D61" w:rsidRDefault="001707D4" w:rsidP="009652F9">
            <w:pPr>
              <w:pStyle w:val="Tablebody-centered"/>
              <w:rPr>
                <w:del w:id="56351" w:author="Diana Machado" w:date="2019-04-05T18:40:00Z"/>
                <w:lang w:val="en-PH" w:eastAsia="en-PH"/>
              </w:rPr>
            </w:pPr>
            <w:del w:id="56352" w:author="Diana Machado" w:date="2019-04-05T18:40:00Z">
              <w:r w:rsidRPr="000168D4" w:rsidDel="00C81D61">
                <w:rPr>
                  <w:lang w:val="en-PH" w:eastAsia="en-PH"/>
                </w:rPr>
                <w:delText>25.558</w:delText>
              </w:r>
            </w:del>
          </w:p>
        </w:tc>
        <w:tc>
          <w:tcPr>
            <w:tcW w:w="607" w:type="dxa"/>
            <w:shd w:val="clear" w:color="auto" w:fill="auto"/>
            <w:noWrap/>
            <w:vAlign w:val="bottom"/>
          </w:tcPr>
          <w:p w:rsidR="001707D4" w:rsidRPr="000168D4" w:rsidDel="00C81D61" w:rsidRDefault="001707D4" w:rsidP="009652F9">
            <w:pPr>
              <w:pStyle w:val="Tablebody-centered"/>
              <w:rPr>
                <w:del w:id="56353" w:author="Diana Machado" w:date="2019-04-05T18:40:00Z"/>
                <w:lang w:val="en-PH" w:eastAsia="en-PH"/>
              </w:rPr>
            </w:pPr>
            <w:del w:id="56354" w:author="Diana Machado" w:date="2019-04-05T18:40:00Z">
              <w:r w:rsidRPr="000168D4" w:rsidDel="00C81D61">
                <w:rPr>
                  <w:lang w:val="en-PH" w:eastAsia="en-PH"/>
                </w:rPr>
                <w:delText>23.945</w:delText>
              </w:r>
            </w:del>
          </w:p>
        </w:tc>
        <w:tc>
          <w:tcPr>
            <w:tcW w:w="607" w:type="dxa"/>
            <w:shd w:val="clear" w:color="auto" w:fill="auto"/>
            <w:noWrap/>
            <w:vAlign w:val="bottom"/>
          </w:tcPr>
          <w:p w:rsidR="001707D4" w:rsidRPr="000168D4" w:rsidDel="00C81D61" w:rsidRDefault="001707D4" w:rsidP="009652F9">
            <w:pPr>
              <w:pStyle w:val="Tablebody-centered"/>
              <w:rPr>
                <w:del w:id="56355" w:author="Diana Machado" w:date="2019-04-05T18:40:00Z"/>
                <w:lang w:val="en-PH" w:eastAsia="en-PH"/>
              </w:rPr>
            </w:pPr>
            <w:del w:id="56356" w:author="Diana Machado" w:date="2019-04-05T18:40:00Z">
              <w:r w:rsidRPr="000168D4" w:rsidDel="00C81D61">
                <w:rPr>
                  <w:lang w:val="en-PH" w:eastAsia="en-PH"/>
                </w:rPr>
                <w:delText>23.945</w:delText>
              </w:r>
            </w:del>
          </w:p>
        </w:tc>
        <w:tc>
          <w:tcPr>
            <w:tcW w:w="607" w:type="dxa"/>
            <w:shd w:val="clear" w:color="auto" w:fill="auto"/>
            <w:noWrap/>
            <w:vAlign w:val="bottom"/>
          </w:tcPr>
          <w:p w:rsidR="001707D4" w:rsidRPr="000168D4" w:rsidDel="00C81D61" w:rsidRDefault="001707D4" w:rsidP="009652F9">
            <w:pPr>
              <w:pStyle w:val="Tablebody-centered"/>
              <w:rPr>
                <w:del w:id="56357" w:author="Diana Machado" w:date="2019-04-05T18:40:00Z"/>
                <w:lang w:val="en-PH" w:eastAsia="en-PH"/>
              </w:rPr>
            </w:pPr>
            <w:del w:id="56358" w:author="Diana Machado" w:date="2019-04-05T18:40:00Z">
              <w:r w:rsidRPr="000168D4" w:rsidDel="00C81D61">
                <w:rPr>
                  <w:lang w:val="en-PH" w:eastAsia="en-PH"/>
                </w:rPr>
                <w:delText>22.633</w:delText>
              </w:r>
            </w:del>
          </w:p>
        </w:tc>
        <w:tc>
          <w:tcPr>
            <w:tcW w:w="607" w:type="dxa"/>
            <w:shd w:val="clear" w:color="auto" w:fill="auto"/>
            <w:noWrap/>
            <w:vAlign w:val="bottom"/>
          </w:tcPr>
          <w:p w:rsidR="001707D4" w:rsidRPr="000168D4" w:rsidDel="00C81D61" w:rsidRDefault="001707D4" w:rsidP="009652F9">
            <w:pPr>
              <w:pStyle w:val="Tablebody-centered"/>
              <w:rPr>
                <w:del w:id="56359" w:author="Diana Machado" w:date="2019-04-05T18:40:00Z"/>
                <w:lang w:val="en-PH" w:eastAsia="en-PH"/>
              </w:rPr>
            </w:pPr>
            <w:del w:id="56360" w:author="Diana Machado" w:date="2019-04-05T18:40:00Z">
              <w:r w:rsidRPr="000168D4" w:rsidDel="00C81D61">
                <w:rPr>
                  <w:lang w:val="en-PH" w:eastAsia="en-PH"/>
                </w:rPr>
                <w:delText>19.362</w:delText>
              </w:r>
            </w:del>
          </w:p>
        </w:tc>
        <w:tc>
          <w:tcPr>
            <w:tcW w:w="607" w:type="dxa"/>
            <w:shd w:val="clear" w:color="auto" w:fill="auto"/>
            <w:noWrap/>
            <w:vAlign w:val="bottom"/>
          </w:tcPr>
          <w:p w:rsidR="001707D4" w:rsidRPr="000168D4" w:rsidDel="00C81D61" w:rsidRDefault="001707D4" w:rsidP="009652F9">
            <w:pPr>
              <w:pStyle w:val="Tablebody-centered"/>
              <w:rPr>
                <w:del w:id="56361" w:author="Diana Machado" w:date="2019-04-05T18:40:00Z"/>
                <w:lang w:val="en-PH" w:eastAsia="en-PH"/>
              </w:rPr>
            </w:pPr>
            <w:del w:id="56362" w:author="Diana Machado" w:date="2019-04-05T18:40:00Z">
              <w:r w:rsidRPr="000168D4" w:rsidDel="00C81D61">
                <w:rPr>
                  <w:lang w:val="en-PH" w:eastAsia="en-PH"/>
                </w:rPr>
                <w:delText>16.110</w:delText>
              </w:r>
            </w:del>
          </w:p>
        </w:tc>
        <w:tc>
          <w:tcPr>
            <w:tcW w:w="715" w:type="dxa"/>
            <w:shd w:val="clear" w:color="auto" w:fill="auto"/>
            <w:noWrap/>
            <w:vAlign w:val="bottom"/>
          </w:tcPr>
          <w:p w:rsidR="001707D4" w:rsidRPr="000168D4" w:rsidDel="00C81D61" w:rsidRDefault="001707D4" w:rsidP="009652F9">
            <w:pPr>
              <w:pStyle w:val="Tablebody-centered"/>
              <w:rPr>
                <w:del w:id="56363" w:author="Diana Machado" w:date="2019-04-05T18:40:00Z"/>
                <w:lang w:val="en-PH" w:eastAsia="en-PH"/>
              </w:rPr>
            </w:pPr>
            <w:del w:id="5636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365" w:author="Diana Machado" w:date="2019-04-05T18:40:00Z"/>
                <w:lang w:val="en-PH" w:eastAsia="en-PH"/>
              </w:rPr>
            </w:pPr>
            <w:del w:id="56366" w:author="Diana Machado" w:date="2019-04-05T18:40:00Z">
              <w:r w:rsidRPr="000168D4" w:rsidDel="00C81D61">
                <w:rPr>
                  <w:lang w:val="en-PH" w:eastAsia="en-PH"/>
                </w:rPr>
                <w:delText>0.937</w:delText>
              </w:r>
            </w:del>
          </w:p>
        </w:tc>
        <w:tc>
          <w:tcPr>
            <w:tcW w:w="543" w:type="dxa"/>
            <w:shd w:val="clear" w:color="auto" w:fill="auto"/>
            <w:noWrap/>
            <w:vAlign w:val="bottom"/>
          </w:tcPr>
          <w:p w:rsidR="001707D4" w:rsidRPr="000168D4" w:rsidDel="00C81D61" w:rsidRDefault="001707D4" w:rsidP="009652F9">
            <w:pPr>
              <w:pStyle w:val="Tablebody-centered"/>
              <w:rPr>
                <w:del w:id="56367" w:author="Diana Machado" w:date="2019-04-05T18:40:00Z"/>
                <w:lang w:val="en-PH" w:eastAsia="en-PH"/>
              </w:rPr>
            </w:pPr>
            <w:del w:id="56368" w:author="Diana Machado" w:date="2019-04-05T18:40:00Z">
              <w:r w:rsidRPr="000168D4" w:rsidDel="00C81D61">
                <w:rPr>
                  <w:lang w:val="en-PH" w:eastAsia="en-PH"/>
                </w:rPr>
                <w:delText>0.937</w:delText>
              </w:r>
            </w:del>
          </w:p>
        </w:tc>
        <w:tc>
          <w:tcPr>
            <w:tcW w:w="543" w:type="dxa"/>
            <w:shd w:val="clear" w:color="auto" w:fill="auto"/>
            <w:noWrap/>
            <w:vAlign w:val="bottom"/>
          </w:tcPr>
          <w:p w:rsidR="001707D4" w:rsidRPr="000168D4" w:rsidDel="00C81D61" w:rsidRDefault="001707D4" w:rsidP="009652F9">
            <w:pPr>
              <w:pStyle w:val="Tablebody-centered"/>
              <w:rPr>
                <w:del w:id="56369" w:author="Diana Machado" w:date="2019-04-05T18:40:00Z"/>
                <w:lang w:val="en-PH" w:eastAsia="en-PH"/>
              </w:rPr>
            </w:pPr>
            <w:del w:id="56370" w:author="Diana Machado" w:date="2019-04-05T18:40:00Z">
              <w:r w:rsidRPr="000168D4" w:rsidDel="00C81D61">
                <w:rPr>
                  <w:lang w:val="en-PH" w:eastAsia="en-PH"/>
                </w:rPr>
                <w:delText>0.886</w:delText>
              </w:r>
            </w:del>
          </w:p>
        </w:tc>
        <w:tc>
          <w:tcPr>
            <w:tcW w:w="543" w:type="dxa"/>
            <w:shd w:val="clear" w:color="auto" w:fill="auto"/>
            <w:noWrap/>
            <w:vAlign w:val="bottom"/>
          </w:tcPr>
          <w:p w:rsidR="001707D4" w:rsidRPr="000168D4" w:rsidDel="00C81D61" w:rsidRDefault="001707D4" w:rsidP="009652F9">
            <w:pPr>
              <w:pStyle w:val="Tablebody-centered"/>
              <w:rPr>
                <w:del w:id="56371" w:author="Diana Machado" w:date="2019-04-05T18:40:00Z"/>
                <w:lang w:val="en-PH" w:eastAsia="en-PH"/>
              </w:rPr>
            </w:pPr>
            <w:del w:id="56372" w:author="Diana Machado" w:date="2019-04-05T18:40:00Z">
              <w:r w:rsidRPr="000168D4" w:rsidDel="00C81D61">
                <w:rPr>
                  <w:lang w:val="en-PH" w:eastAsia="en-PH"/>
                </w:rPr>
                <w:delText>0.758</w:delText>
              </w:r>
            </w:del>
          </w:p>
        </w:tc>
        <w:tc>
          <w:tcPr>
            <w:tcW w:w="543" w:type="dxa"/>
            <w:shd w:val="clear" w:color="auto" w:fill="auto"/>
            <w:noWrap/>
            <w:vAlign w:val="bottom"/>
          </w:tcPr>
          <w:p w:rsidR="001707D4" w:rsidRPr="000168D4" w:rsidDel="00C81D61" w:rsidRDefault="001707D4" w:rsidP="009652F9">
            <w:pPr>
              <w:pStyle w:val="Tablebody-centered"/>
              <w:rPr>
                <w:del w:id="56373" w:author="Diana Machado" w:date="2019-04-05T18:40:00Z"/>
                <w:lang w:val="en-PH" w:eastAsia="en-PH"/>
              </w:rPr>
            </w:pPr>
            <w:del w:id="56374" w:author="Diana Machado" w:date="2019-04-05T18:40:00Z">
              <w:r w:rsidRPr="000168D4" w:rsidDel="00C81D61">
                <w:rPr>
                  <w:lang w:val="en-PH" w:eastAsia="en-PH"/>
                </w:rPr>
                <w:delText>0.630</w:delText>
              </w:r>
            </w:del>
          </w:p>
        </w:tc>
      </w:tr>
      <w:tr w:rsidR="001707D4" w:rsidRPr="0041013B" w:rsidDel="00C81D61" w:rsidTr="001707D4">
        <w:trPr>
          <w:trHeight w:val="198"/>
          <w:del w:id="56375" w:author="Diana Machado" w:date="2019-04-05T18:40:00Z"/>
        </w:trPr>
        <w:tc>
          <w:tcPr>
            <w:tcW w:w="1032" w:type="dxa"/>
            <w:vMerge/>
            <w:vAlign w:val="center"/>
          </w:tcPr>
          <w:p w:rsidR="001707D4" w:rsidRPr="000168D4" w:rsidDel="00C81D61" w:rsidRDefault="001707D4" w:rsidP="009652F9">
            <w:pPr>
              <w:pStyle w:val="Tablebody-centered"/>
              <w:rPr>
                <w:del w:id="5637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377" w:author="Diana Machado" w:date="2019-04-05T18:40:00Z"/>
                <w:lang w:val="en-PH" w:eastAsia="en-PH"/>
              </w:rPr>
            </w:pPr>
            <w:del w:id="56378" w:author="Diana Machado" w:date="2019-04-05T18:40:00Z">
              <w:r w:rsidRPr="000168D4" w:rsidDel="00C81D61">
                <w:rPr>
                  <w:lang w:val="en-PH" w:eastAsia="en-PH"/>
                </w:rPr>
                <w:delText>5</w:delText>
              </w:r>
            </w:del>
          </w:p>
        </w:tc>
        <w:tc>
          <w:tcPr>
            <w:tcW w:w="1253" w:type="dxa"/>
            <w:shd w:val="clear" w:color="auto" w:fill="auto"/>
            <w:noWrap/>
            <w:vAlign w:val="bottom"/>
          </w:tcPr>
          <w:p w:rsidR="001707D4" w:rsidRPr="000168D4" w:rsidDel="00C81D61" w:rsidRDefault="001707D4" w:rsidP="009652F9">
            <w:pPr>
              <w:pStyle w:val="Tablebody-centered"/>
              <w:rPr>
                <w:del w:id="56379" w:author="Diana Machado" w:date="2019-04-05T18:40:00Z"/>
                <w:lang w:val="en-PH" w:eastAsia="en-PH"/>
              </w:rPr>
            </w:pPr>
            <w:del w:id="56380" w:author="Diana Machado" w:date="2019-04-05T18:40:00Z">
              <w:r w:rsidRPr="000168D4" w:rsidDel="00C81D61">
                <w:rPr>
                  <w:lang w:val="en-PH" w:eastAsia="en-PH"/>
                </w:rPr>
                <w:delText>BROWARD</w:delText>
              </w:r>
            </w:del>
          </w:p>
        </w:tc>
        <w:tc>
          <w:tcPr>
            <w:tcW w:w="709" w:type="dxa"/>
            <w:shd w:val="clear" w:color="auto" w:fill="auto"/>
            <w:noWrap/>
            <w:vAlign w:val="bottom"/>
          </w:tcPr>
          <w:p w:rsidR="001707D4" w:rsidRPr="000168D4" w:rsidDel="00C81D61" w:rsidRDefault="001707D4" w:rsidP="009652F9">
            <w:pPr>
              <w:pStyle w:val="Tablebody-centered"/>
              <w:rPr>
                <w:del w:id="56381" w:author="Diana Machado" w:date="2019-04-05T18:40:00Z"/>
                <w:lang w:val="en-PH" w:eastAsia="en-PH"/>
              </w:rPr>
            </w:pPr>
            <w:del w:id="56382" w:author="Diana Machado" w:date="2019-04-05T18:40:00Z">
              <w:r w:rsidRPr="000168D4" w:rsidDel="00C81D61">
                <w:rPr>
                  <w:lang w:val="en-PH" w:eastAsia="en-PH"/>
                </w:rPr>
                <w:delText>45.801</w:delText>
              </w:r>
            </w:del>
          </w:p>
        </w:tc>
        <w:tc>
          <w:tcPr>
            <w:tcW w:w="607" w:type="dxa"/>
            <w:shd w:val="clear" w:color="auto" w:fill="auto"/>
            <w:noWrap/>
            <w:vAlign w:val="bottom"/>
          </w:tcPr>
          <w:p w:rsidR="001707D4" w:rsidRPr="000168D4" w:rsidDel="00C81D61" w:rsidRDefault="001707D4" w:rsidP="009652F9">
            <w:pPr>
              <w:pStyle w:val="Tablebody-centered"/>
              <w:rPr>
                <w:del w:id="56383" w:author="Diana Machado" w:date="2019-04-05T18:40:00Z"/>
                <w:lang w:val="en-PH" w:eastAsia="en-PH"/>
              </w:rPr>
            </w:pPr>
            <w:del w:id="56384" w:author="Diana Machado" w:date="2019-04-05T18:40:00Z">
              <w:r w:rsidRPr="000168D4" w:rsidDel="00C81D61">
                <w:rPr>
                  <w:lang w:val="en-PH" w:eastAsia="en-PH"/>
                </w:rPr>
                <w:delText>43.829</w:delText>
              </w:r>
            </w:del>
          </w:p>
        </w:tc>
        <w:tc>
          <w:tcPr>
            <w:tcW w:w="607" w:type="dxa"/>
            <w:shd w:val="clear" w:color="auto" w:fill="auto"/>
            <w:noWrap/>
            <w:vAlign w:val="bottom"/>
          </w:tcPr>
          <w:p w:rsidR="001707D4" w:rsidRPr="000168D4" w:rsidDel="00C81D61" w:rsidRDefault="001707D4" w:rsidP="009652F9">
            <w:pPr>
              <w:pStyle w:val="Tablebody-centered"/>
              <w:rPr>
                <w:del w:id="56385" w:author="Diana Machado" w:date="2019-04-05T18:40:00Z"/>
                <w:lang w:val="en-PH" w:eastAsia="en-PH"/>
              </w:rPr>
            </w:pPr>
            <w:del w:id="56386" w:author="Diana Machado" w:date="2019-04-05T18:40:00Z">
              <w:r w:rsidRPr="000168D4" w:rsidDel="00C81D61">
                <w:rPr>
                  <w:lang w:val="en-PH" w:eastAsia="en-PH"/>
                </w:rPr>
                <w:delText>43.829</w:delText>
              </w:r>
            </w:del>
          </w:p>
        </w:tc>
        <w:tc>
          <w:tcPr>
            <w:tcW w:w="607" w:type="dxa"/>
            <w:shd w:val="clear" w:color="auto" w:fill="auto"/>
            <w:noWrap/>
            <w:vAlign w:val="bottom"/>
          </w:tcPr>
          <w:p w:rsidR="001707D4" w:rsidRPr="000168D4" w:rsidDel="00C81D61" w:rsidRDefault="001707D4" w:rsidP="009652F9">
            <w:pPr>
              <w:pStyle w:val="Tablebody-centered"/>
              <w:rPr>
                <w:del w:id="56387" w:author="Diana Machado" w:date="2019-04-05T18:40:00Z"/>
                <w:lang w:val="en-PH" w:eastAsia="en-PH"/>
              </w:rPr>
            </w:pPr>
            <w:del w:id="56388" w:author="Diana Machado" w:date="2019-04-05T18:40:00Z">
              <w:r w:rsidRPr="000168D4" w:rsidDel="00C81D61">
                <w:rPr>
                  <w:lang w:val="en-PH" w:eastAsia="en-PH"/>
                </w:rPr>
                <w:delText>42.191</w:delText>
              </w:r>
            </w:del>
          </w:p>
        </w:tc>
        <w:tc>
          <w:tcPr>
            <w:tcW w:w="607" w:type="dxa"/>
            <w:shd w:val="clear" w:color="auto" w:fill="auto"/>
            <w:noWrap/>
            <w:vAlign w:val="bottom"/>
          </w:tcPr>
          <w:p w:rsidR="001707D4" w:rsidRPr="000168D4" w:rsidDel="00C81D61" w:rsidRDefault="001707D4" w:rsidP="009652F9">
            <w:pPr>
              <w:pStyle w:val="Tablebody-centered"/>
              <w:rPr>
                <w:del w:id="56389" w:author="Diana Machado" w:date="2019-04-05T18:40:00Z"/>
                <w:lang w:val="en-PH" w:eastAsia="en-PH"/>
              </w:rPr>
            </w:pPr>
            <w:del w:id="56390" w:author="Diana Machado" w:date="2019-04-05T18:40:00Z">
              <w:r w:rsidRPr="000168D4" w:rsidDel="00C81D61">
                <w:rPr>
                  <w:lang w:val="en-PH" w:eastAsia="en-PH"/>
                </w:rPr>
                <w:delText>38.045</w:delText>
              </w:r>
            </w:del>
          </w:p>
        </w:tc>
        <w:tc>
          <w:tcPr>
            <w:tcW w:w="607" w:type="dxa"/>
            <w:shd w:val="clear" w:color="auto" w:fill="auto"/>
            <w:noWrap/>
            <w:vAlign w:val="bottom"/>
          </w:tcPr>
          <w:p w:rsidR="001707D4" w:rsidRPr="000168D4" w:rsidDel="00C81D61" w:rsidRDefault="001707D4" w:rsidP="009652F9">
            <w:pPr>
              <w:pStyle w:val="Tablebody-centered"/>
              <w:rPr>
                <w:del w:id="56391" w:author="Diana Machado" w:date="2019-04-05T18:40:00Z"/>
                <w:lang w:val="en-PH" w:eastAsia="en-PH"/>
              </w:rPr>
            </w:pPr>
            <w:del w:id="56392" w:author="Diana Machado" w:date="2019-04-05T18:40:00Z">
              <w:r w:rsidRPr="000168D4" w:rsidDel="00C81D61">
                <w:rPr>
                  <w:lang w:val="en-PH" w:eastAsia="en-PH"/>
                </w:rPr>
                <w:delText>33.604</w:delText>
              </w:r>
            </w:del>
          </w:p>
        </w:tc>
        <w:tc>
          <w:tcPr>
            <w:tcW w:w="715" w:type="dxa"/>
            <w:shd w:val="clear" w:color="auto" w:fill="auto"/>
            <w:noWrap/>
            <w:vAlign w:val="bottom"/>
          </w:tcPr>
          <w:p w:rsidR="001707D4" w:rsidRPr="000168D4" w:rsidDel="00C81D61" w:rsidRDefault="001707D4" w:rsidP="009652F9">
            <w:pPr>
              <w:pStyle w:val="Tablebody-centered"/>
              <w:rPr>
                <w:del w:id="56393" w:author="Diana Machado" w:date="2019-04-05T18:40:00Z"/>
                <w:lang w:val="en-PH" w:eastAsia="en-PH"/>
              </w:rPr>
            </w:pPr>
            <w:del w:id="5639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395" w:author="Diana Machado" w:date="2019-04-05T18:40:00Z"/>
                <w:lang w:val="en-PH" w:eastAsia="en-PH"/>
              </w:rPr>
            </w:pPr>
            <w:del w:id="56396" w:author="Diana Machado" w:date="2019-04-05T18:40:00Z">
              <w:r w:rsidRPr="000168D4" w:rsidDel="00C81D61">
                <w:rPr>
                  <w:lang w:val="en-PH" w:eastAsia="en-PH"/>
                </w:rPr>
                <w:delText>0.957</w:delText>
              </w:r>
            </w:del>
          </w:p>
        </w:tc>
        <w:tc>
          <w:tcPr>
            <w:tcW w:w="543" w:type="dxa"/>
            <w:shd w:val="clear" w:color="auto" w:fill="auto"/>
            <w:noWrap/>
            <w:vAlign w:val="bottom"/>
          </w:tcPr>
          <w:p w:rsidR="001707D4" w:rsidRPr="000168D4" w:rsidDel="00C81D61" w:rsidRDefault="001707D4" w:rsidP="009652F9">
            <w:pPr>
              <w:pStyle w:val="Tablebody-centered"/>
              <w:rPr>
                <w:del w:id="56397" w:author="Diana Machado" w:date="2019-04-05T18:40:00Z"/>
                <w:lang w:val="en-PH" w:eastAsia="en-PH"/>
              </w:rPr>
            </w:pPr>
            <w:del w:id="56398" w:author="Diana Machado" w:date="2019-04-05T18:40:00Z">
              <w:r w:rsidRPr="000168D4" w:rsidDel="00C81D61">
                <w:rPr>
                  <w:lang w:val="en-PH" w:eastAsia="en-PH"/>
                </w:rPr>
                <w:delText>0.957</w:delText>
              </w:r>
            </w:del>
          </w:p>
        </w:tc>
        <w:tc>
          <w:tcPr>
            <w:tcW w:w="543" w:type="dxa"/>
            <w:shd w:val="clear" w:color="auto" w:fill="auto"/>
            <w:noWrap/>
            <w:vAlign w:val="bottom"/>
          </w:tcPr>
          <w:p w:rsidR="001707D4" w:rsidRPr="000168D4" w:rsidDel="00C81D61" w:rsidRDefault="001707D4" w:rsidP="009652F9">
            <w:pPr>
              <w:pStyle w:val="Tablebody-centered"/>
              <w:rPr>
                <w:del w:id="56399" w:author="Diana Machado" w:date="2019-04-05T18:40:00Z"/>
                <w:lang w:val="en-PH" w:eastAsia="en-PH"/>
              </w:rPr>
            </w:pPr>
            <w:del w:id="56400" w:author="Diana Machado" w:date="2019-04-05T18:40:00Z">
              <w:r w:rsidRPr="000168D4" w:rsidDel="00C81D61">
                <w:rPr>
                  <w:lang w:val="en-PH" w:eastAsia="en-PH"/>
                </w:rPr>
                <w:delText>0.921</w:delText>
              </w:r>
            </w:del>
          </w:p>
        </w:tc>
        <w:tc>
          <w:tcPr>
            <w:tcW w:w="543" w:type="dxa"/>
            <w:shd w:val="clear" w:color="auto" w:fill="auto"/>
            <w:noWrap/>
            <w:vAlign w:val="bottom"/>
          </w:tcPr>
          <w:p w:rsidR="001707D4" w:rsidRPr="000168D4" w:rsidDel="00C81D61" w:rsidRDefault="001707D4" w:rsidP="009652F9">
            <w:pPr>
              <w:pStyle w:val="Tablebody-centered"/>
              <w:rPr>
                <w:del w:id="56401" w:author="Diana Machado" w:date="2019-04-05T18:40:00Z"/>
                <w:lang w:val="en-PH" w:eastAsia="en-PH"/>
              </w:rPr>
            </w:pPr>
            <w:del w:id="56402" w:author="Diana Machado" w:date="2019-04-05T18:40:00Z">
              <w:r w:rsidRPr="000168D4" w:rsidDel="00C81D61">
                <w:rPr>
                  <w:lang w:val="en-PH" w:eastAsia="en-PH"/>
                </w:rPr>
                <w:delText>0.831</w:delText>
              </w:r>
            </w:del>
          </w:p>
        </w:tc>
        <w:tc>
          <w:tcPr>
            <w:tcW w:w="543" w:type="dxa"/>
            <w:shd w:val="clear" w:color="auto" w:fill="auto"/>
            <w:noWrap/>
            <w:vAlign w:val="bottom"/>
          </w:tcPr>
          <w:p w:rsidR="001707D4" w:rsidRPr="000168D4" w:rsidDel="00C81D61" w:rsidRDefault="001707D4" w:rsidP="009652F9">
            <w:pPr>
              <w:pStyle w:val="Tablebody-centered"/>
              <w:rPr>
                <w:del w:id="56403" w:author="Diana Machado" w:date="2019-04-05T18:40:00Z"/>
                <w:lang w:val="en-PH" w:eastAsia="en-PH"/>
              </w:rPr>
            </w:pPr>
            <w:del w:id="56404" w:author="Diana Machado" w:date="2019-04-05T18:40:00Z">
              <w:r w:rsidRPr="000168D4" w:rsidDel="00C81D61">
                <w:rPr>
                  <w:lang w:val="en-PH" w:eastAsia="en-PH"/>
                </w:rPr>
                <w:delText>0.734</w:delText>
              </w:r>
            </w:del>
          </w:p>
        </w:tc>
      </w:tr>
      <w:tr w:rsidR="001707D4" w:rsidRPr="0041013B" w:rsidDel="00C81D61" w:rsidTr="001707D4">
        <w:trPr>
          <w:trHeight w:val="198"/>
          <w:del w:id="56405" w:author="Diana Machado" w:date="2019-04-05T18:40:00Z"/>
        </w:trPr>
        <w:tc>
          <w:tcPr>
            <w:tcW w:w="1032" w:type="dxa"/>
            <w:vMerge/>
            <w:vAlign w:val="center"/>
          </w:tcPr>
          <w:p w:rsidR="001707D4" w:rsidRPr="000168D4" w:rsidDel="00C81D61" w:rsidRDefault="001707D4" w:rsidP="009652F9">
            <w:pPr>
              <w:pStyle w:val="Tablebody-centered"/>
              <w:rPr>
                <w:del w:id="5640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407" w:author="Diana Machado" w:date="2019-04-05T18:40:00Z"/>
                <w:lang w:val="en-PH" w:eastAsia="en-PH"/>
              </w:rPr>
            </w:pPr>
            <w:del w:id="56408" w:author="Diana Machado" w:date="2019-04-05T18:40:00Z">
              <w:r w:rsidRPr="000168D4" w:rsidDel="00C81D61">
                <w:rPr>
                  <w:lang w:val="en-PH" w:eastAsia="en-PH"/>
                </w:rPr>
                <w:delText>6</w:delText>
              </w:r>
            </w:del>
          </w:p>
        </w:tc>
        <w:tc>
          <w:tcPr>
            <w:tcW w:w="1253" w:type="dxa"/>
            <w:shd w:val="clear" w:color="auto" w:fill="auto"/>
            <w:noWrap/>
            <w:vAlign w:val="bottom"/>
          </w:tcPr>
          <w:p w:rsidR="001707D4" w:rsidRPr="000168D4" w:rsidDel="00C81D61" w:rsidRDefault="001707D4" w:rsidP="009652F9">
            <w:pPr>
              <w:pStyle w:val="Tablebody-centered"/>
              <w:rPr>
                <w:del w:id="56409" w:author="Diana Machado" w:date="2019-04-05T18:40:00Z"/>
                <w:lang w:val="en-PH" w:eastAsia="en-PH"/>
              </w:rPr>
            </w:pPr>
            <w:del w:id="56410" w:author="Diana Machado" w:date="2019-04-05T18:40:00Z">
              <w:r w:rsidRPr="000168D4" w:rsidDel="00C81D61">
                <w:rPr>
                  <w:lang w:val="en-PH" w:eastAsia="en-PH"/>
                </w:rPr>
                <w:delText>CITRUS</w:delText>
              </w:r>
            </w:del>
          </w:p>
        </w:tc>
        <w:tc>
          <w:tcPr>
            <w:tcW w:w="709" w:type="dxa"/>
            <w:shd w:val="clear" w:color="auto" w:fill="auto"/>
            <w:noWrap/>
            <w:vAlign w:val="bottom"/>
          </w:tcPr>
          <w:p w:rsidR="001707D4" w:rsidRPr="000168D4" w:rsidDel="00C81D61" w:rsidRDefault="001707D4" w:rsidP="009652F9">
            <w:pPr>
              <w:pStyle w:val="Tablebody-centered"/>
              <w:rPr>
                <w:del w:id="56411" w:author="Diana Machado" w:date="2019-04-05T18:40:00Z"/>
                <w:lang w:val="en-PH" w:eastAsia="en-PH"/>
              </w:rPr>
            </w:pPr>
            <w:del w:id="56412" w:author="Diana Machado" w:date="2019-04-05T18:40:00Z">
              <w:r w:rsidRPr="000168D4" w:rsidDel="00C81D61">
                <w:rPr>
                  <w:lang w:val="en-PH" w:eastAsia="en-PH"/>
                </w:rPr>
                <w:delText>8.161</w:delText>
              </w:r>
            </w:del>
          </w:p>
        </w:tc>
        <w:tc>
          <w:tcPr>
            <w:tcW w:w="607" w:type="dxa"/>
            <w:shd w:val="clear" w:color="auto" w:fill="auto"/>
            <w:noWrap/>
            <w:vAlign w:val="bottom"/>
          </w:tcPr>
          <w:p w:rsidR="001707D4" w:rsidRPr="000168D4" w:rsidDel="00C81D61" w:rsidRDefault="001707D4" w:rsidP="009652F9">
            <w:pPr>
              <w:pStyle w:val="Tablebody-centered"/>
              <w:rPr>
                <w:del w:id="56413" w:author="Diana Machado" w:date="2019-04-05T18:40:00Z"/>
                <w:lang w:val="en-PH" w:eastAsia="en-PH"/>
              </w:rPr>
            </w:pPr>
            <w:del w:id="56414" w:author="Diana Machado" w:date="2019-04-05T18:40:00Z">
              <w:r w:rsidRPr="000168D4" w:rsidDel="00C81D61">
                <w:rPr>
                  <w:lang w:val="en-PH" w:eastAsia="en-PH"/>
                </w:rPr>
                <w:delText>7.193</w:delText>
              </w:r>
            </w:del>
          </w:p>
        </w:tc>
        <w:tc>
          <w:tcPr>
            <w:tcW w:w="607" w:type="dxa"/>
            <w:shd w:val="clear" w:color="auto" w:fill="auto"/>
            <w:noWrap/>
            <w:vAlign w:val="bottom"/>
          </w:tcPr>
          <w:p w:rsidR="001707D4" w:rsidRPr="000168D4" w:rsidDel="00C81D61" w:rsidRDefault="001707D4" w:rsidP="009652F9">
            <w:pPr>
              <w:pStyle w:val="Tablebody-centered"/>
              <w:rPr>
                <w:del w:id="56415" w:author="Diana Machado" w:date="2019-04-05T18:40:00Z"/>
                <w:lang w:val="en-PH" w:eastAsia="en-PH"/>
              </w:rPr>
            </w:pPr>
            <w:del w:id="56416" w:author="Diana Machado" w:date="2019-04-05T18:40:00Z">
              <w:r w:rsidRPr="000168D4" w:rsidDel="00C81D61">
                <w:rPr>
                  <w:lang w:val="en-PH" w:eastAsia="en-PH"/>
                </w:rPr>
                <w:delText>7.193</w:delText>
              </w:r>
            </w:del>
          </w:p>
        </w:tc>
        <w:tc>
          <w:tcPr>
            <w:tcW w:w="607" w:type="dxa"/>
            <w:shd w:val="clear" w:color="auto" w:fill="auto"/>
            <w:noWrap/>
            <w:vAlign w:val="bottom"/>
          </w:tcPr>
          <w:p w:rsidR="001707D4" w:rsidRPr="000168D4" w:rsidDel="00C81D61" w:rsidRDefault="001707D4" w:rsidP="009652F9">
            <w:pPr>
              <w:pStyle w:val="Tablebody-centered"/>
              <w:rPr>
                <w:del w:id="56417" w:author="Diana Machado" w:date="2019-04-05T18:40:00Z"/>
                <w:lang w:val="en-PH" w:eastAsia="en-PH"/>
              </w:rPr>
            </w:pPr>
            <w:del w:id="56418" w:author="Diana Machado" w:date="2019-04-05T18:40:00Z">
              <w:r w:rsidRPr="000168D4" w:rsidDel="00C81D61">
                <w:rPr>
                  <w:lang w:val="en-PH" w:eastAsia="en-PH"/>
                </w:rPr>
                <w:delText>6.471</w:delText>
              </w:r>
            </w:del>
          </w:p>
        </w:tc>
        <w:tc>
          <w:tcPr>
            <w:tcW w:w="607" w:type="dxa"/>
            <w:shd w:val="clear" w:color="auto" w:fill="auto"/>
            <w:noWrap/>
            <w:vAlign w:val="bottom"/>
          </w:tcPr>
          <w:p w:rsidR="001707D4" w:rsidRPr="000168D4" w:rsidDel="00C81D61" w:rsidRDefault="001707D4" w:rsidP="009652F9">
            <w:pPr>
              <w:pStyle w:val="Tablebody-centered"/>
              <w:rPr>
                <w:del w:id="56419" w:author="Diana Machado" w:date="2019-04-05T18:40:00Z"/>
                <w:lang w:val="en-PH" w:eastAsia="en-PH"/>
              </w:rPr>
            </w:pPr>
            <w:del w:id="56420" w:author="Diana Machado" w:date="2019-04-05T18:40:00Z">
              <w:r w:rsidRPr="000168D4" w:rsidDel="00C81D61">
                <w:rPr>
                  <w:lang w:val="en-PH" w:eastAsia="en-PH"/>
                </w:rPr>
                <w:delText>4.763</w:delText>
              </w:r>
            </w:del>
          </w:p>
        </w:tc>
        <w:tc>
          <w:tcPr>
            <w:tcW w:w="607" w:type="dxa"/>
            <w:shd w:val="clear" w:color="auto" w:fill="auto"/>
            <w:noWrap/>
            <w:vAlign w:val="bottom"/>
          </w:tcPr>
          <w:p w:rsidR="001707D4" w:rsidRPr="000168D4" w:rsidDel="00C81D61" w:rsidRDefault="001707D4" w:rsidP="009652F9">
            <w:pPr>
              <w:pStyle w:val="Tablebody-centered"/>
              <w:rPr>
                <w:del w:id="56421" w:author="Diana Machado" w:date="2019-04-05T18:40:00Z"/>
                <w:lang w:val="en-PH" w:eastAsia="en-PH"/>
              </w:rPr>
            </w:pPr>
            <w:del w:id="56422" w:author="Diana Machado" w:date="2019-04-05T18:40:00Z">
              <w:r w:rsidRPr="000168D4" w:rsidDel="00C81D61">
                <w:rPr>
                  <w:lang w:val="en-PH" w:eastAsia="en-PH"/>
                </w:rPr>
                <w:delText>3.370</w:delText>
              </w:r>
            </w:del>
          </w:p>
        </w:tc>
        <w:tc>
          <w:tcPr>
            <w:tcW w:w="715" w:type="dxa"/>
            <w:shd w:val="clear" w:color="auto" w:fill="auto"/>
            <w:noWrap/>
            <w:vAlign w:val="bottom"/>
          </w:tcPr>
          <w:p w:rsidR="001707D4" w:rsidRPr="000168D4" w:rsidDel="00C81D61" w:rsidRDefault="001707D4" w:rsidP="009652F9">
            <w:pPr>
              <w:pStyle w:val="Tablebody-centered"/>
              <w:rPr>
                <w:del w:id="56423" w:author="Diana Machado" w:date="2019-04-05T18:40:00Z"/>
                <w:lang w:val="en-PH" w:eastAsia="en-PH"/>
              </w:rPr>
            </w:pPr>
            <w:del w:id="5642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425" w:author="Diana Machado" w:date="2019-04-05T18:40:00Z"/>
                <w:lang w:val="en-PH" w:eastAsia="en-PH"/>
              </w:rPr>
            </w:pPr>
            <w:del w:id="56426" w:author="Diana Machado" w:date="2019-04-05T18:40:00Z">
              <w:r w:rsidRPr="000168D4" w:rsidDel="00C81D61">
                <w:rPr>
                  <w:lang w:val="en-PH" w:eastAsia="en-PH"/>
                </w:rPr>
                <w:delText>0.881</w:delText>
              </w:r>
            </w:del>
          </w:p>
        </w:tc>
        <w:tc>
          <w:tcPr>
            <w:tcW w:w="543" w:type="dxa"/>
            <w:shd w:val="clear" w:color="auto" w:fill="auto"/>
            <w:noWrap/>
            <w:vAlign w:val="bottom"/>
          </w:tcPr>
          <w:p w:rsidR="001707D4" w:rsidRPr="000168D4" w:rsidDel="00C81D61" w:rsidRDefault="001707D4" w:rsidP="009652F9">
            <w:pPr>
              <w:pStyle w:val="Tablebody-centered"/>
              <w:rPr>
                <w:del w:id="56427" w:author="Diana Machado" w:date="2019-04-05T18:40:00Z"/>
                <w:lang w:val="en-PH" w:eastAsia="en-PH"/>
              </w:rPr>
            </w:pPr>
            <w:del w:id="56428" w:author="Diana Machado" w:date="2019-04-05T18:40:00Z">
              <w:r w:rsidRPr="000168D4" w:rsidDel="00C81D61">
                <w:rPr>
                  <w:lang w:val="en-PH" w:eastAsia="en-PH"/>
                </w:rPr>
                <w:delText>0.881</w:delText>
              </w:r>
            </w:del>
          </w:p>
        </w:tc>
        <w:tc>
          <w:tcPr>
            <w:tcW w:w="543" w:type="dxa"/>
            <w:shd w:val="clear" w:color="auto" w:fill="auto"/>
            <w:noWrap/>
            <w:vAlign w:val="bottom"/>
          </w:tcPr>
          <w:p w:rsidR="001707D4" w:rsidRPr="000168D4" w:rsidDel="00C81D61" w:rsidRDefault="001707D4" w:rsidP="009652F9">
            <w:pPr>
              <w:pStyle w:val="Tablebody-centered"/>
              <w:rPr>
                <w:del w:id="56429" w:author="Diana Machado" w:date="2019-04-05T18:40:00Z"/>
                <w:lang w:val="en-PH" w:eastAsia="en-PH"/>
              </w:rPr>
            </w:pPr>
            <w:del w:id="56430" w:author="Diana Machado" w:date="2019-04-05T18:40:00Z">
              <w:r w:rsidRPr="000168D4" w:rsidDel="00C81D61">
                <w:rPr>
                  <w:lang w:val="en-PH" w:eastAsia="en-PH"/>
                </w:rPr>
                <w:delText>0.793</w:delText>
              </w:r>
            </w:del>
          </w:p>
        </w:tc>
        <w:tc>
          <w:tcPr>
            <w:tcW w:w="543" w:type="dxa"/>
            <w:shd w:val="clear" w:color="auto" w:fill="auto"/>
            <w:noWrap/>
            <w:vAlign w:val="bottom"/>
          </w:tcPr>
          <w:p w:rsidR="001707D4" w:rsidRPr="000168D4" w:rsidDel="00C81D61" w:rsidRDefault="001707D4" w:rsidP="009652F9">
            <w:pPr>
              <w:pStyle w:val="Tablebody-centered"/>
              <w:rPr>
                <w:del w:id="56431" w:author="Diana Machado" w:date="2019-04-05T18:40:00Z"/>
                <w:lang w:val="en-PH" w:eastAsia="en-PH"/>
              </w:rPr>
            </w:pPr>
            <w:del w:id="56432" w:author="Diana Machado" w:date="2019-04-05T18:40:00Z">
              <w:r w:rsidRPr="000168D4" w:rsidDel="00C81D61">
                <w:rPr>
                  <w:lang w:val="en-PH" w:eastAsia="en-PH"/>
                </w:rPr>
                <w:delText>0.584</w:delText>
              </w:r>
            </w:del>
          </w:p>
        </w:tc>
        <w:tc>
          <w:tcPr>
            <w:tcW w:w="543" w:type="dxa"/>
            <w:shd w:val="clear" w:color="auto" w:fill="auto"/>
            <w:noWrap/>
            <w:vAlign w:val="bottom"/>
          </w:tcPr>
          <w:p w:rsidR="001707D4" w:rsidRPr="000168D4" w:rsidDel="00C81D61" w:rsidRDefault="001707D4" w:rsidP="009652F9">
            <w:pPr>
              <w:pStyle w:val="Tablebody-centered"/>
              <w:rPr>
                <w:del w:id="56433" w:author="Diana Machado" w:date="2019-04-05T18:40:00Z"/>
                <w:lang w:val="en-PH" w:eastAsia="en-PH"/>
              </w:rPr>
            </w:pPr>
            <w:del w:id="56434" w:author="Diana Machado" w:date="2019-04-05T18:40:00Z">
              <w:r w:rsidRPr="000168D4" w:rsidDel="00C81D61">
                <w:rPr>
                  <w:lang w:val="en-PH" w:eastAsia="en-PH"/>
                </w:rPr>
                <w:delText>0.413</w:delText>
              </w:r>
            </w:del>
          </w:p>
        </w:tc>
      </w:tr>
      <w:tr w:rsidR="001707D4" w:rsidRPr="0041013B" w:rsidDel="00C81D61" w:rsidTr="001707D4">
        <w:trPr>
          <w:trHeight w:val="198"/>
          <w:del w:id="56435" w:author="Diana Machado" w:date="2019-04-05T18:40:00Z"/>
        </w:trPr>
        <w:tc>
          <w:tcPr>
            <w:tcW w:w="1032" w:type="dxa"/>
            <w:vMerge/>
            <w:vAlign w:val="center"/>
          </w:tcPr>
          <w:p w:rsidR="001707D4" w:rsidRPr="000168D4" w:rsidDel="00C81D61" w:rsidRDefault="001707D4" w:rsidP="009652F9">
            <w:pPr>
              <w:pStyle w:val="Tablebody-centered"/>
              <w:rPr>
                <w:del w:id="5643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437" w:author="Diana Machado" w:date="2019-04-05T18:40:00Z"/>
                <w:lang w:val="en-PH" w:eastAsia="en-PH"/>
              </w:rPr>
            </w:pPr>
            <w:del w:id="56438" w:author="Diana Machado" w:date="2019-04-05T18:40:00Z">
              <w:r w:rsidRPr="000168D4" w:rsidDel="00C81D61">
                <w:rPr>
                  <w:lang w:val="en-PH" w:eastAsia="en-PH"/>
                </w:rPr>
                <w:delText>7</w:delText>
              </w:r>
            </w:del>
          </w:p>
        </w:tc>
        <w:tc>
          <w:tcPr>
            <w:tcW w:w="1253" w:type="dxa"/>
            <w:shd w:val="clear" w:color="auto" w:fill="auto"/>
            <w:noWrap/>
            <w:vAlign w:val="bottom"/>
          </w:tcPr>
          <w:p w:rsidR="001707D4" w:rsidRPr="000168D4" w:rsidDel="00C81D61" w:rsidRDefault="001707D4" w:rsidP="009652F9">
            <w:pPr>
              <w:pStyle w:val="Tablebody-centered"/>
              <w:rPr>
                <w:del w:id="56439" w:author="Diana Machado" w:date="2019-04-05T18:40:00Z"/>
                <w:lang w:val="en-PH" w:eastAsia="en-PH"/>
              </w:rPr>
            </w:pPr>
            <w:del w:id="56440" w:author="Diana Machado" w:date="2019-04-05T18:40:00Z">
              <w:r w:rsidRPr="000168D4" w:rsidDel="00C81D61">
                <w:rPr>
                  <w:lang w:val="en-PH" w:eastAsia="en-PH"/>
                </w:rPr>
                <w:delText>CLAY</w:delText>
              </w:r>
            </w:del>
          </w:p>
        </w:tc>
        <w:tc>
          <w:tcPr>
            <w:tcW w:w="709" w:type="dxa"/>
            <w:shd w:val="clear" w:color="auto" w:fill="auto"/>
            <w:noWrap/>
            <w:vAlign w:val="bottom"/>
          </w:tcPr>
          <w:p w:rsidR="001707D4" w:rsidRPr="000168D4" w:rsidDel="00C81D61" w:rsidRDefault="001707D4" w:rsidP="009652F9">
            <w:pPr>
              <w:pStyle w:val="Tablebody-centered"/>
              <w:rPr>
                <w:del w:id="56441" w:author="Diana Machado" w:date="2019-04-05T18:40:00Z"/>
                <w:lang w:val="en-PH" w:eastAsia="en-PH"/>
              </w:rPr>
            </w:pPr>
            <w:del w:id="56442" w:author="Diana Machado" w:date="2019-04-05T18:40:00Z">
              <w:r w:rsidRPr="000168D4" w:rsidDel="00C81D61">
                <w:rPr>
                  <w:lang w:val="en-PH" w:eastAsia="en-PH"/>
                </w:rPr>
                <w:delText>2.734</w:delText>
              </w:r>
            </w:del>
          </w:p>
        </w:tc>
        <w:tc>
          <w:tcPr>
            <w:tcW w:w="607" w:type="dxa"/>
            <w:shd w:val="clear" w:color="auto" w:fill="auto"/>
            <w:noWrap/>
            <w:vAlign w:val="bottom"/>
          </w:tcPr>
          <w:p w:rsidR="001707D4" w:rsidRPr="000168D4" w:rsidDel="00C81D61" w:rsidRDefault="001707D4" w:rsidP="009652F9">
            <w:pPr>
              <w:pStyle w:val="Tablebody-centered"/>
              <w:rPr>
                <w:del w:id="56443" w:author="Diana Machado" w:date="2019-04-05T18:40:00Z"/>
                <w:lang w:val="en-PH" w:eastAsia="en-PH"/>
              </w:rPr>
            </w:pPr>
            <w:del w:id="56444" w:author="Diana Machado" w:date="2019-04-05T18:40:00Z">
              <w:r w:rsidRPr="000168D4" w:rsidDel="00C81D61">
                <w:rPr>
                  <w:lang w:val="en-PH" w:eastAsia="en-PH"/>
                </w:rPr>
                <w:delText>2.168</w:delText>
              </w:r>
            </w:del>
          </w:p>
        </w:tc>
        <w:tc>
          <w:tcPr>
            <w:tcW w:w="607" w:type="dxa"/>
            <w:shd w:val="clear" w:color="auto" w:fill="auto"/>
            <w:noWrap/>
            <w:vAlign w:val="bottom"/>
          </w:tcPr>
          <w:p w:rsidR="001707D4" w:rsidRPr="000168D4" w:rsidDel="00C81D61" w:rsidRDefault="001707D4" w:rsidP="009652F9">
            <w:pPr>
              <w:pStyle w:val="Tablebody-centered"/>
              <w:rPr>
                <w:del w:id="56445" w:author="Diana Machado" w:date="2019-04-05T18:40:00Z"/>
                <w:lang w:val="en-PH" w:eastAsia="en-PH"/>
              </w:rPr>
            </w:pPr>
            <w:del w:id="56446" w:author="Diana Machado" w:date="2019-04-05T18:40:00Z">
              <w:r w:rsidRPr="000168D4" w:rsidDel="00C81D61">
                <w:rPr>
                  <w:lang w:val="en-PH" w:eastAsia="en-PH"/>
                </w:rPr>
                <w:delText>2.168</w:delText>
              </w:r>
            </w:del>
          </w:p>
        </w:tc>
        <w:tc>
          <w:tcPr>
            <w:tcW w:w="607" w:type="dxa"/>
            <w:shd w:val="clear" w:color="auto" w:fill="auto"/>
            <w:noWrap/>
            <w:vAlign w:val="bottom"/>
          </w:tcPr>
          <w:p w:rsidR="001707D4" w:rsidRPr="000168D4" w:rsidDel="00C81D61" w:rsidRDefault="001707D4" w:rsidP="009652F9">
            <w:pPr>
              <w:pStyle w:val="Tablebody-centered"/>
              <w:rPr>
                <w:del w:id="56447" w:author="Diana Machado" w:date="2019-04-05T18:40:00Z"/>
                <w:lang w:val="en-PH" w:eastAsia="en-PH"/>
              </w:rPr>
            </w:pPr>
            <w:del w:id="56448" w:author="Diana Machado" w:date="2019-04-05T18:40:00Z">
              <w:r w:rsidRPr="000168D4" w:rsidDel="00C81D61">
                <w:rPr>
                  <w:lang w:val="en-PH" w:eastAsia="en-PH"/>
                </w:rPr>
                <w:delText>1.854</w:delText>
              </w:r>
            </w:del>
          </w:p>
        </w:tc>
        <w:tc>
          <w:tcPr>
            <w:tcW w:w="607" w:type="dxa"/>
            <w:shd w:val="clear" w:color="auto" w:fill="auto"/>
            <w:noWrap/>
            <w:vAlign w:val="bottom"/>
          </w:tcPr>
          <w:p w:rsidR="001707D4" w:rsidRPr="000168D4" w:rsidDel="00C81D61" w:rsidRDefault="001707D4" w:rsidP="009652F9">
            <w:pPr>
              <w:pStyle w:val="Tablebody-centered"/>
              <w:rPr>
                <w:del w:id="56449" w:author="Diana Machado" w:date="2019-04-05T18:40:00Z"/>
                <w:lang w:val="en-PH" w:eastAsia="en-PH"/>
              </w:rPr>
            </w:pPr>
            <w:del w:id="56450" w:author="Diana Machado" w:date="2019-04-05T18:40:00Z">
              <w:r w:rsidRPr="000168D4" w:rsidDel="00C81D61">
                <w:rPr>
                  <w:lang w:val="en-PH" w:eastAsia="en-PH"/>
                </w:rPr>
                <w:delText>1.184</w:delText>
              </w:r>
            </w:del>
          </w:p>
        </w:tc>
        <w:tc>
          <w:tcPr>
            <w:tcW w:w="607" w:type="dxa"/>
            <w:shd w:val="clear" w:color="auto" w:fill="auto"/>
            <w:noWrap/>
            <w:vAlign w:val="bottom"/>
          </w:tcPr>
          <w:p w:rsidR="001707D4" w:rsidRPr="000168D4" w:rsidDel="00C81D61" w:rsidRDefault="001707D4" w:rsidP="009652F9">
            <w:pPr>
              <w:pStyle w:val="Tablebody-centered"/>
              <w:rPr>
                <w:del w:id="56451" w:author="Diana Machado" w:date="2019-04-05T18:40:00Z"/>
                <w:lang w:val="en-PH" w:eastAsia="en-PH"/>
              </w:rPr>
            </w:pPr>
            <w:del w:id="56452" w:author="Diana Machado" w:date="2019-04-05T18:40:00Z">
              <w:r w:rsidRPr="000168D4" w:rsidDel="00C81D61">
                <w:rPr>
                  <w:lang w:val="en-PH" w:eastAsia="en-PH"/>
                </w:rPr>
                <w:delText>0.716</w:delText>
              </w:r>
            </w:del>
          </w:p>
        </w:tc>
        <w:tc>
          <w:tcPr>
            <w:tcW w:w="715" w:type="dxa"/>
            <w:shd w:val="clear" w:color="auto" w:fill="auto"/>
            <w:noWrap/>
            <w:vAlign w:val="bottom"/>
          </w:tcPr>
          <w:p w:rsidR="001707D4" w:rsidRPr="000168D4" w:rsidDel="00C81D61" w:rsidRDefault="001707D4" w:rsidP="009652F9">
            <w:pPr>
              <w:pStyle w:val="Tablebody-centered"/>
              <w:rPr>
                <w:del w:id="56453" w:author="Diana Machado" w:date="2019-04-05T18:40:00Z"/>
                <w:lang w:val="en-PH" w:eastAsia="en-PH"/>
              </w:rPr>
            </w:pPr>
            <w:del w:id="5645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455" w:author="Diana Machado" w:date="2019-04-05T18:40:00Z"/>
                <w:lang w:val="en-PH" w:eastAsia="en-PH"/>
              </w:rPr>
            </w:pPr>
            <w:del w:id="56456" w:author="Diana Machado" w:date="2019-04-05T18:40:00Z">
              <w:r w:rsidRPr="000168D4" w:rsidDel="00C81D61">
                <w:rPr>
                  <w:lang w:val="en-PH" w:eastAsia="en-PH"/>
                </w:rPr>
                <w:delText>0.793</w:delText>
              </w:r>
            </w:del>
          </w:p>
        </w:tc>
        <w:tc>
          <w:tcPr>
            <w:tcW w:w="543" w:type="dxa"/>
            <w:shd w:val="clear" w:color="auto" w:fill="auto"/>
            <w:noWrap/>
            <w:vAlign w:val="bottom"/>
          </w:tcPr>
          <w:p w:rsidR="001707D4" w:rsidRPr="000168D4" w:rsidDel="00C81D61" w:rsidRDefault="001707D4" w:rsidP="009652F9">
            <w:pPr>
              <w:pStyle w:val="Tablebody-centered"/>
              <w:rPr>
                <w:del w:id="56457" w:author="Diana Machado" w:date="2019-04-05T18:40:00Z"/>
                <w:lang w:val="en-PH" w:eastAsia="en-PH"/>
              </w:rPr>
            </w:pPr>
            <w:del w:id="56458" w:author="Diana Machado" w:date="2019-04-05T18:40:00Z">
              <w:r w:rsidRPr="000168D4" w:rsidDel="00C81D61">
                <w:rPr>
                  <w:lang w:val="en-PH" w:eastAsia="en-PH"/>
                </w:rPr>
                <w:delText>0.793</w:delText>
              </w:r>
            </w:del>
          </w:p>
        </w:tc>
        <w:tc>
          <w:tcPr>
            <w:tcW w:w="543" w:type="dxa"/>
            <w:shd w:val="clear" w:color="auto" w:fill="auto"/>
            <w:noWrap/>
            <w:vAlign w:val="bottom"/>
          </w:tcPr>
          <w:p w:rsidR="001707D4" w:rsidRPr="000168D4" w:rsidDel="00C81D61" w:rsidRDefault="001707D4" w:rsidP="009652F9">
            <w:pPr>
              <w:pStyle w:val="Tablebody-centered"/>
              <w:rPr>
                <w:del w:id="56459" w:author="Diana Machado" w:date="2019-04-05T18:40:00Z"/>
                <w:lang w:val="en-PH" w:eastAsia="en-PH"/>
              </w:rPr>
            </w:pPr>
            <w:del w:id="56460" w:author="Diana Machado" w:date="2019-04-05T18:40:00Z">
              <w:r w:rsidRPr="000168D4" w:rsidDel="00C81D61">
                <w:rPr>
                  <w:lang w:val="en-PH" w:eastAsia="en-PH"/>
                </w:rPr>
                <w:delText>0.678</w:delText>
              </w:r>
            </w:del>
          </w:p>
        </w:tc>
        <w:tc>
          <w:tcPr>
            <w:tcW w:w="543" w:type="dxa"/>
            <w:shd w:val="clear" w:color="auto" w:fill="auto"/>
            <w:noWrap/>
            <w:vAlign w:val="bottom"/>
          </w:tcPr>
          <w:p w:rsidR="001707D4" w:rsidRPr="000168D4" w:rsidDel="00C81D61" w:rsidRDefault="001707D4" w:rsidP="009652F9">
            <w:pPr>
              <w:pStyle w:val="Tablebody-centered"/>
              <w:rPr>
                <w:del w:id="56461" w:author="Diana Machado" w:date="2019-04-05T18:40:00Z"/>
                <w:lang w:val="en-PH" w:eastAsia="en-PH"/>
              </w:rPr>
            </w:pPr>
            <w:del w:id="56462" w:author="Diana Machado" w:date="2019-04-05T18:40:00Z">
              <w:r w:rsidRPr="000168D4" w:rsidDel="00C81D61">
                <w:rPr>
                  <w:lang w:val="en-PH" w:eastAsia="en-PH"/>
                </w:rPr>
                <w:delText>0.433</w:delText>
              </w:r>
            </w:del>
          </w:p>
        </w:tc>
        <w:tc>
          <w:tcPr>
            <w:tcW w:w="543" w:type="dxa"/>
            <w:shd w:val="clear" w:color="auto" w:fill="auto"/>
            <w:noWrap/>
            <w:vAlign w:val="bottom"/>
          </w:tcPr>
          <w:p w:rsidR="001707D4" w:rsidRPr="000168D4" w:rsidDel="00C81D61" w:rsidRDefault="001707D4" w:rsidP="009652F9">
            <w:pPr>
              <w:pStyle w:val="Tablebody-centered"/>
              <w:rPr>
                <w:del w:id="56463" w:author="Diana Machado" w:date="2019-04-05T18:40:00Z"/>
                <w:lang w:val="en-PH" w:eastAsia="en-PH"/>
              </w:rPr>
            </w:pPr>
            <w:del w:id="56464" w:author="Diana Machado" w:date="2019-04-05T18:40:00Z">
              <w:r w:rsidRPr="000168D4" w:rsidDel="00C81D61">
                <w:rPr>
                  <w:lang w:val="en-PH" w:eastAsia="en-PH"/>
                </w:rPr>
                <w:delText>0.262</w:delText>
              </w:r>
            </w:del>
          </w:p>
        </w:tc>
      </w:tr>
      <w:tr w:rsidR="001707D4" w:rsidRPr="0041013B" w:rsidDel="00C81D61" w:rsidTr="001707D4">
        <w:trPr>
          <w:trHeight w:val="198"/>
          <w:del w:id="56465" w:author="Diana Machado" w:date="2019-04-05T18:40:00Z"/>
        </w:trPr>
        <w:tc>
          <w:tcPr>
            <w:tcW w:w="1032" w:type="dxa"/>
            <w:vMerge/>
            <w:vAlign w:val="center"/>
          </w:tcPr>
          <w:p w:rsidR="001707D4" w:rsidRPr="000168D4" w:rsidDel="00C81D61" w:rsidRDefault="001707D4" w:rsidP="009652F9">
            <w:pPr>
              <w:pStyle w:val="Tablebody-centered"/>
              <w:rPr>
                <w:del w:id="5646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467" w:author="Diana Machado" w:date="2019-04-05T18:40:00Z"/>
                <w:lang w:val="en-PH" w:eastAsia="en-PH"/>
              </w:rPr>
            </w:pPr>
            <w:del w:id="56468" w:author="Diana Machado" w:date="2019-04-05T18:40:00Z">
              <w:r w:rsidRPr="000168D4" w:rsidDel="00C81D61">
                <w:rPr>
                  <w:lang w:val="en-PH" w:eastAsia="en-PH"/>
                </w:rPr>
                <w:delText>8</w:delText>
              </w:r>
            </w:del>
          </w:p>
        </w:tc>
        <w:tc>
          <w:tcPr>
            <w:tcW w:w="1253" w:type="dxa"/>
            <w:shd w:val="clear" w:color="auto" w:fill="auto"/>
            <w:noWrap/>
            <w:vAlign w:val="bottom"/>
          </w:tcPr>
          <w:p w:rsidR="001707D4" w:rsidRPr="000168D4" w:rsidDel="00C81D61" w:rsidRDefault="001707D4" w:rsidP="009652F9">
            <w:pPr>
              <w:pStyle w:val="Tablebody-centered"/>
              <w:rPr>
                <w:del w:id="56469" w:author="Diana Machado" w:date="2019-04-05T18:40:00Z"/>
                <w:lang w:val="en-PH" w:eastAsia="en-PH"/>
              </w:rPr>
            </w:pPr>
            <w:del w:id="56470" w:author="Diana Machado" w:date="2019-04-05T18:40:00Z">
              <w:r w:rsidRPr="000168D4" w:rsidDel="00C81D61">
                <w:rPr>
                  <w:lang w:val="en-PH" w:eastAsia="en-PH"/>
                </w:rPr>
                <w:delText>COLLIER</w:delText>
              </w:r>
            </w:del>
          </w:p>
        </w:tc>
        <w:tc>
          <w:tcPr>
            <w:tcW w:w="709" w:type="dxa"/>
            <w:shd w:val="clear" w:color="auto" w:fill="auto"/>
            <w:noWrap/>
            <w:vAlign w:val="bottom"/>
          </w:tcPr>
          <w:p w:rsidR="001707D4" w:rsidRPr="000168D4" w:rsidDel="00C81D61" w:rsidRDefault="001707D4" w:rsidP="009652F9">
            <w:pPr>
              <w:pStyle w:val="Tablebody-centered"/>
              <w:rPr>
                <w:del w:id="56471" w:author="Diana Machado" w:date="2019-04-05T18:40:00Z"/>
                <w:lang w:val="en-PH" w:eastAsia="en-PH"/>
              </w:rPr>
            </w:pPr>
            <w:del w:id="56472" w:author="Diana Machado" w:date="2019-04-05T18:40:00Z">
              <w:r w:rsidRPr="000168D4" w:rsidDel="00C81D61">
                <w:rPr>
                  <w:lang w:val="en-PH" w:eastAsia="en-PH"/>
                </w:rPr>
                <w:delText>23.662</w:delText>
              </w:r>
            </w:del>
          </w:p>
        </w:tc>
        <w:tc>
          <w:tcPr>
            <w:tcW w:w="607" w:type="dxa"/>
            <w:shd w:val="clear" w:color="auto" w:fill="auto"/>
            <w:noWrap/>
            <w:vAlign w:val="bottom"/>
          </w:tcPr>
          <w:p w:rsidR="001707D4" w:rsidRPr="000168D4" w:rsidDel="00C81D61" w:rsidRDefault="001707D4" w:rsidP="009652F9">
            <w:pPr>
              <w:pStyle w:val="Tablebody-centered"/>
              <w:rPr>
                <w:del w:id="56473" w:author="Diana Machado" w:date="2019-04-05T18:40:00Z"/>
                <w:lang w:val="en-PH" w:eastAsia="en-PH"/>
              </w:rPr>
            </w:pPr>
            <w:del w:id="56474" w:author="Diana Machado" w:date="2019-04-05T18:40:00Z">
              <w:r w:rsidRPr="000168D4" w:rsidDel="00C81D61">
                <w:rPr>
                  <w:lang w:val="en-PH" w:eastAsia="en-PH"/>
                </w:rPr>
                <w:delText>22.073</w:delText>
              </w:r>
            </w:del>
          </w:p>
        </w:tc>
        <w:tc>
          <w:tcPr>
            <w:tcW w:w="607" w:type="dxa"/>
            <w:shd w:val="clear" w:color="auto" w:fill="auto"/>
            <w:noWrap/>
            <w:vAlign w:val="bottom"/>
          </w:tcPr>
          <w:p w:rsidR="001707D4" w:rsidRPr="000168D4" w:rsidDel="00C81D61" w:rsidRDefault="001707D4" w:rsidP="009652F9">
            <w:pPr>
              <w:pStyle w:val="Tablebody-centered"/>
              <w:rPr>
                <w:del w:id="56475" w:author="Diana Machado" w:date="2019-04-05T18:40:00Z"/>
                <w:lang w:val="en-PH" w:eastAsia="en-PH"/>
              </w:rPr>
            </w:pPr>
            <w:del w:id="56476" w:author="Diana Machado" w:date="2019-04-05T18:40:00Z">
              <w:r w:rsidRPr="000168D4" w:rsidDel="00C81D61">
                <w:rPr>
                  <w:lang w:val="en-PH" w:eastAsia="en-PH"/>
                </w:rPr>
                <w:delText>22.073</w:delText>
              </w:r>
            </w:del>
          </w:p>
        </w:tc>
        <w:tc>
          <w:tcPr>
            <w:tcW w:w="607" w:type="dxa"/>
            <w:shd w:val="clear" w:color="auto" w:fill="auto"/>
            <w:noWrap/>
            <w:vAlign w:val="bottom"/>
          </w:tcPr>
          <w:p w:rsidR="001707D4" w:rsidRPr="000168D4" w:rsidDel="00C81D61" w:rsidRDefault="001707D4" w:rsidP="009652F9">
            <w:pPr>
              <w:pStyle w:val="Tablebody-centered"/>
              <w:rPr>
                <w:del w:id="56477" w:author="Diana Machado" w:date="2019-04-05T18:40:00Z"/>
                <w:lang w:val="en-PH" w:eastAsia="en-PH"/>
              </w:rPr>
            </w:pPr>
            <w:del w:id="56478" w:author="Diana Machado" w:date="2019-04-05T18:40:00Z">
              <w:r w:rsidRPr="000168D4" w:rsidDel="00C81D61">
                <w:rPr>
                  <w:lang w:val="en-PH" w:eastAsia="en-PH"/>
                </w:rPr>
                <w:delText>20.777</w:delText>
              </w:r>
            </w:del>
          </w:p>
        </w:tc>
        <w:tc>
          <w:tcPr>
            <w:tcW w:w="607" w:type="dxa"/>
            <w:shd w:val="clear" w:color="auto" w:fill="auto"/>
            <w:noWrap/>
            <w:vAlign w:val="bottom"/>
          </w:tcPr>
          <w:p w:rsidR="001707D4" w:rsidRPr="000168D4" w:rsidDel="00C81D61" w:rsidRDefault="001707D4" w:rsidP="009652F9">
            <w:pPr>
              <w:pStyle w:val="Tablebody-centered"/>
              <w:rPr>
                <w:del w:id="56479" w:author="Diana Machado" w:date="2019-04-05T18:40:00Z"/>
                <w:lang w:val="en-PH" w:eastAsia="en-PH"/>
              </w:rPr>
            </w:pPr>
            <w:del w:id="56480" w:author="Diana Machado" w:date="2019-04-05T18:40:00Z">
              <w:r w:rsidRPr="000168D4" w:rsidDel="00C81D61">
                <w:rPr>
                  <w:lang w:val="en-PH" w:eastAsia="en-PH"/>
                </w:rPr>
                <w:delText>17.540</w:delText>
              </w:r>
            </w:del>
          </w:p>
        </w:tc>
        <w:tc>
          <w:tcPr>
            <w:tcW w:w="607" w:type="dxa"/>
            <w:shd w:val="clear" w:color="auto" w:fill="auto"/>
            <w:noWrap/>
            <w:vAlign w:val="bottom"/>
          </w:tcPr>
          <w:p w:rsidR="001707D4" w:rsidRPr="000168D4" w:rsidDel="00C81D61" w:rsidRDefault="001707D4" w:rsidP="009652F9">
            <w:pPr>
              <w:pStyle w:val="Tablebody-centered"/>
              <w:rPr>
                <w:del w:id="56481" w:author="Diana Machado" w:date="2019-04-05T18:40:00Z"/>
                <w:lang w:val="en-PH" w:eastAsia="en-PH"/>
              </w:rPr>
            </w:pPr>
            <w:del w:id="56482" w:author="Diana Machado" w:date="2019-04-05T18:40:00Z">
              <w:r w:rsidRPr="000168D4" w:rsidDel="00C81D61">
                <w:rPr>
                  <w:lang w:val="en-PH" w:eastAsia="en-PH"/>
                </w:rPr>
                <w:delText>14.341</w:delText>
              </w:r>
            </w:del>
          </w:p>
        </w:tc>
        <w:tc>
          <w:tcPr>
            <w:tcW w:w="715" w:type="dxa"/>
            <w:shd w:val="clear" w:color="auto" w:fill="auto"/>
            <w:noWrap/>
            <w:vAlign w:val="bottom"/>
          </w:tcPr>
          <w:p w:rsidR="001707D4" w:rsidRPr="000168D4" w:rsidDel="00C81D61" w:rsidRDefault="001707D4" w:rsidP="009652F9">
            <w:pPr>
              <w:pStyle w:val="Tablebody-centered"/>
              <w:rPr>
                <w:del w:id="56483" w:author="Diana Machado" w:date="2019-04-05T18:40:00Z"/>
                <w:lang w:val="en-PH" w:eastAsia="en-PH"/>
              </w:rPr>
            </w:pPr>
            <w:del w:id="5648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485" w:author="Diana Machado" w:date="2019-04-05T18:40:00Z"/>
                <w:lang w:val="en-PH" w:eastAsia="en-PH"/>
              </w:rPr>
            </w:pPr>
            <w:del w:id="56486" w:author="Diana Machado" w:date="2019-04-05T18:40:00Z">
              <w:r w:rsidRPr="000168D4" w:rsidDel="00C81D61">
                <w:rPr>
                  <w:lang w:val="en-PH" w:eastAsia="en-PH"/>
                </w:rPr>
                <w:delText>0.933</w:delText>
              </w:r>
            </w:del>
          </w:p>
        </w:tc>
        <w:tc>
          <w:tcPr>
            <w:tcW w:w="543" w:type="dxa"/>
            <w:shd w:val="clear" w:color="auto" w:fill="auto"/>
            <w:noWrap/>
            <w:vAlign w:val="bottom"/>
          </w:tcPr>
          <w:p w:rsidR="001707D4" w:rsidRPr="000168D4" w:rsidDel="00C81D61" w:rsidRDefault="001707D4" w:rsidP="009652F9">
            <w:pPr>
              <w:pStyle w:val="Tablebody-centered"/>
              <w:rPr>
                <w:del w:id="56487" w:author="Diana Machado" w:date="2019-04-05T18:40:00Z"/>
                <w:lang w:val="en-PH" w:eastAsia="en-PH"/>
              </w:rPr>
            </w:pPr>
            <w:del w:id="56488" w:author="Diana Machado" w:date="2019-04-05T18:40:00Z">
              <w:r w:rsidRPr="000168D4" w:rsidDel="00C81D61">
                <w:rPr>
                  <w:lang w:val="en-PH" w:eastAsia="en-PH"/>
                </w:rPr>
                <w:delText>0.933</w:delText>
              </w:r>
            </w:del>
          </w:p>
        </w:tc>
        <w:tc>
          <w:tcPr>
            <w:tcW w:w="543" w:type="dxa"/>
            <w:shd w:val="clear" w:color="auto" w:fill="auto"/>
            <w:noWrap/>
            <w:vAlign w:val="bottom"/>
          </w:tcPr>
          <w:p w:rsidR="001707D4" w:rsidRPr="000168D4" w:rsidDel="00C81D61" w:rsidRDefault="001707D4" w:rsidP="009652F9">
            <w:pPr>
              <w:pStyle w:val="Tablebody-centered"/>
              <w:rPr>
                <w:del w:id="56489" w:author="Diana Machado" w:date="2019-04-05T18:40:00Z"/>
                <w:lang w:val="en-PH" w:eastAsia="en-PH"/>
              </w:rPr>
            </w:pPr>
            <w:del w:id="56490" w:author="Diana Machado" w:date="2019-04-05T18:40:00Z">
              <w:r w:rsidRPr="000168D4" w:rsidDel="00C81D61">
                <w:rPr>
                  <w:lang w:val="en-PH" w:eastAsia="en-PH"/>
                </w:rPr>
                <w:delText>0.878</w:delText>
              </w:r>
            </w:del>
          </w:p>
        </w:tc>
        <w:tc>
          <w:tcPr>
            <w:tcW w:w="543" w:type="dxa"/>
            <w:shd w:val="clear" w:color="auto" w:fill="auto"/>
            <w:noWrap/>
            <w:vAlign w:val="bottom"/>
          </w:tcPr>
          <w:p w:rsidR="001707D4" w:rsidRPr="000168D4" w:rsidDel="00C81D61" w:rsidRDefault="001707D4" w:rsidP="009652F9">
            <w:pPr>
              <w:pStyle w:val="Tablebody-centered"/>
              <w:rPr>
                <w:del w:id="56491" w:author="Diana Machado" w:date="2019-04-05T18:40:00Z"/>
                <w:lang w:val="en-PH" w:eastAsia="en-PH"/>
              </w:rPr>
            </w:pPr>
            <w:del w:id="56492" w:author="Diana Machado" w:date="2019-04-05T18:40:00Z">
              <w:r w:rsidRPr="000168D4" w:rsidDel="00C81D61">
                <w:rPr>
                  <w:lang w:val="en-PH" w:eastAsia="en-PH"/>
                </w:rPr>
                <w:delText>0.741</w:delText>
              </w:r>
            </w:del>
          </w:p>
        </w:tc>
        <w:tc>
          <w:tcPr>
            <w:tcW w:w="543" w:type="dxa"/>
            <w:shd w:val="clear" w:color="auto" w:fill="auto"/>
            <w:noWrap/>
            <w:vAlign w:val="bottom"/>
          </w:tcPr>
          <w:p w:rsidR="001707D4" w:rsidRPr="000168D4" w:rsidDel="00C81D61" w:rsidRDefault="001707D4" w:rsidP="009652F9">
            <w:pPr>
              <w:pStyle w:val="Tablebody-centered"/>
              <w:rPr>
                <w:del w:id="56493" w:author="Diana Machado" w:date="2019-04-05T18:40:00Z"/>
                <w:lang w:val="en-PH" w:eastAsia="en-PH"/>
              </w:rPr>
            </w:pPr>
            <w:del w:id="56494" w:author="Diana Machado" w:date="2019-04-05T18:40:00Z">
              <w:r w:rsidRPr="000168D4" w:rsidDel="00C81D61">
                <w:rPr>
                  <w:lang w:val="en-PH" w:eastAsia="en-PH"/>
                </w:rPr>
                <w:delText>0.606</w:delText>
              </w:r>
            </w:del>
          </w:p>
        </w:tc>
      </w:tr>
      <w:tr w:rsidR="001707D4" w:rsidRPr="0041013B" w:rsidDel="00C81D61" w:rsidTr="001707D4">
        <w:trPr>
          <w:trHeight w:val="198"/>
          <w:del w:id="56495" w:author="Diana Machado" w:date="2019-04-05T18:40:00Z"/>
        </w:trPr>
        <w:tc>
          <w:tcPr>
            <w:tcW w:w="1032" w:type="dxa"/>
            <w:vMerge/>
            <w:vAlign w:val="center"/>
          </w:tcPr>
          <w:p w:rsidR="001707D4" w:rsidRPr="000168D4" w:rsidDel="00C81D61" w:rsidRDefault="001707D4" w:rsidP="009652F9">
            <w:pPr>
              <w:pStyle w:val="Tablebody-centered"/>
              <w:rPr>
                <w:del w:id="5649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497" w:author="Diana Machado" w:date="2019-04-05T18:40:00Z"/>
                <w:lang w:val="en-PH" w:eastAsia="en-PH"/>
              </w:rPr>
            </w:pPr>
            <w:del w:id="56498" w:author="Diana Machado" w:date="2019-04-05T18:40:00Z">
              <w:r w:rsidRPr="000168D4" w:rsidDel="00C81D61">
                <w:rPr>
                  <w:lang w:val="en-PH" w:eastAsia="en-PH"/>
                </w:rPr>
                <w:delText>9</w:delText>
              </w:r>
            </w:del>
          </w:p>
        </w:tc>
        <w:tc>
          <w:tcPr>
            <w:tcW w:w="1253" w:type="dxa"/>
            <w:shd w:val="clear" w:color="auto" w:fill="auto"/>
            <w:noWrap/>
            <w:vAlign w:val="bottom"/>
          </w:tcPr>
          <w:p w:rsidR="001707D4" w:rsidRPr="000168D4" w:rsidDel="00C81D61" w:rsidRDefault="001707D4" w:rsidP="009652F9">
            <w:pPr>
              <w:pStyle w:val="Tablebody-centered"/>
              <w:rPr>
                <w:del w:id="56499" w:author="Diana Machado" w:date="2019-04-05T18:40:00Z"/>
                <w:lang w:val="en-PH" w:eastAsia="en-PH"/>
              </w:rPr>
            </w:pPr>
            <w:del w:id="56500" w:author="Diana Machado" w:date="2019-04-05T18:40:00Z">
              <w:r w:rsidRPr="000168D4" w:rsidDel="00C81D61">
                <w:rPr>
                  <w:lang w:val="en-PH" w:eastAsia="en-PH"/>
                </w:rPr>
                <w:delText>COLUMBIA</w:delText>
              </w:r>
            </w:del>
          </w:p>
        </w:tc>
        <w:tc>
          <w:tcPr>
            <w:tcW w:w="709" w:type="dxa"/>
            <w:shd w:val="clear" w:color="auto" w:fill="auto"/>
            <w:noWrap/>
            <w:vAlign w:val="bottom"/>
          </w:tcPr>
          <w:p w:rsidR="001707D4" w:rsidRPr="000168D4" w:rsidDel="00C81D61" w:rsidRDefault="001707D4" w:rsidP="009652F9">
            <w:pPr>
              <w:pStyle w:val="Tablebody-centered"/>
              <w:rPr>
                <w:del w:id="56501" w:author="Diana Machado" w:date="2019-04-05T18:40:00Z"/>
                <w:lang w:val="en-PH" w:eastAsia="en-PH"/>
              </w:rPr>
            </w:pPr>
            <w:del w:id="56502" w:author="Diana Machado" w:date="2019-04-05T18:40:00Z">
              <w:r w:rsidRPr="000168D4" w:rsidDel="00C81D61">
                <w:rPr>
                  <w:lang w:val="en-PH" w:eastAsia="en-PH"/>
                </w:rPr>
                <w:delText>2.746</w:delText>
              </w:r>
            </w:del>
          </w:p>
        </w:tc>
        <w:tc>
          <w:tcPr>
            <w:tcW w:w="607" w:type="dxa"/>
            <w:shd w:val="clear" w:color="auto" w:fill="auto"/>
            <w:noWrap/>
            <w:vAlign w:val="bottom"/>
          </w:tcPr>
          <w:p w:rsidR="001707D4" w:rsidRPr="000168D4" w:rsidDel="00C81D61" w:rsidRDefault="001707D4" w:rsidP="009652F9">
            <w:pPr>
              <w:pStyle w:val="Tablebody-centered"/>
              <w:rPr>
                <w:del w:id="56503" w:author="Diana Machado" w:date="2019-04-05T18:40:00Z"/>
                <w:lang w:val="en-PH" w:eastAsia="en-PH"/>
              </w:rPr>
            </w:pPr>
            <w:del w:id="56504" w:author="Diana Machado" w:date="2019-04-05T18:40:00Z">
              <w:r w:rsidRPr="000168D4" w:rsidDel="00C81D61">
                <w:rPr>
                  <w:lang w:val="en-PH" w:eastAsia="en-PH"/>
                </w:rPr>
                <w:delText>2.143</w:delText>
              </w:r>
            </w:del>
          </w:p>
        </w:tc>
        <w:tc>
          <w:tcPr>
            <w:tcW w:w="607" w:type="dxa"/>
            <w:shd w:val="clear" w:color="auto" w:fill="auto"/>
            <w:noWrap/>
            <w:vAlign w:val="bottom"/>
          </w:tcPr>
          <w:p w:rsidR="001707D4" w:rsidRPr="000168D4" w:rsidDel="00C81D61" w:rsidRDefault="001707D4" w:rsidP="009652F9">
            <w:pPr>
              <w:pStyle w:val="Tablebody-centered"/>
              <w:rPr>
                <w:del w:id="56505" w:author="Diana Machado" w:date="2019-04-05T18:40:00Z"/>
                <w:lang w:val="en-PH" w:eastAsia="en-PH"/>
              </w:rPr>
            </w:pPr>
            <w:del w:id="56506" w:author="Diana Machado" w:date="2019-04-05T18:40:00Z">
              <w:r w:rsidRPr="000168D4" w:rsidDel="00C81D61">
                <w:rPr>
                  <w:lang w:val="en-PH" w:eastAsia="en-PH"/>
                </w:rPr>
                <w:delText>2.143</w:delText>
              </w:r>
            </w:del>
          </w:p>
        </w:tc>
        <w:tc>
          <w:tcPr>
            <w:tcW w:w="607" w:type="dxa"/>
            <w:shd w:val="clear" w:color="auto" w:fill="auto"/>
            <w:noWrap/>
            <w:vAlign w:val="bottom"/>
          </w:tcPr>
          <w:p w:rsidR="001707D4" w:rsidRPr="000168D4" w:rsidDel="00C81D61" w:rsidRDefault="001707D4" w:rsidP="009652F9">
            <w:pPr>
              <w:pStyle w:val="Tablebody-centered"/>
              <w:rPr>
                <w:del w:id="56507" w:author="Diana Machado" w:date="2019-04-05T18:40:00Z"/>
                <w:lang w:val="en-PH" w:eastAsia="en-PH"/>
              </w:rPr>
            </w:pPr>
            <w:del w:id="56508" w:author="Diana Machado" w:date="2019-04-05T18:40:00Z">
              <w:r w:rsidRPr="000168D4" w:rsidDel="00C81D61">
                <w:rPr>
                  <w:lang w:val="en-PH" w:eastAsia="en-PH"/>
                </w:rPr>
                <w:delText>1.812</w:delText>
              </w:r>
            </w:del>
          </w:p>
        </w:tc>
        <w:tc>
          <w:tcPr>
            <w:tcW w:w="607" w:type="dxa"/>
            <w:shd w:val="clear" w:color="auto" w:fill="auto"/>
            <w:noWrap/>
            <w:vAlign w:val="bottom"/>
          </w:tcPr>
          <w:p w:rsidR="001707D4" w:rsidRPr="000168D4" w:rsidDel="00C81D61" w:rsidRDefault="001707D4" w:rsidP="009652F9">
            <w:pPr>
              <w:pStyle w:val="Tablebody-centered"/>
              <w:rPr>
                <w:del w:id="56509" w:author="Diana Machado" w:date="2019-04-05T18:40:00Z"/>
                <w:lang w:val="en-PH" w:eastAsia="en-PH"/>
              </w:rPr>
            </w:pPr>
            <w:del w:id="56510" w:author="Diana Machado" w:date="2019-04-05T18:40:00Z">
              <w:r w:rsidRPr="000168D4" w:rsidDel="00C81D61">
                <w:rPr>
                  <w:lang w:val="en-PH" w:eastAsia="en-PH"/>
                </w:rPr>
                <w:delText>1.108</w:delText>
              </w:r>
            </w:del>
          </w:p>
        </w:tc>
        <w:tc>
          <w:tcPr>
            <w:tcW w:w="607" w:type="dxa"/>
            <w:shd w:val="clear" w:color="auto" w:fill="auto"/>
            <w:noWrap/>
            <w:vAlign w:val="bottom"/>
          </w:tcPr>
          <w:p w:rsidR="001707D4" w:rsidRPr="000168D4" w:rsidDel="00C81D61" w:rsidRDefault="001707D4" w:rsidP="009652F9">
            <w:pPr>
              <w:pStyle w:val="Tablebody-centered"/>
              <w:rPr>
                <w:del w:id="56511" w:author="Diana Machado" w:date="2019-04-05T18:40:00Z"/>
                <w:lang w:val="en-PH" w:eastAsia="en-PH"/>
              </w:rPr>
            </w:pPr>
            <w:del w:id="56512" w:author="Diana Machado" w:date="2019-04-05T18:40:00Z">
              <w:r w:rsidRPr="000168D4" w:rsidDel="00C81D61">
                <w:rPr>
                  <w:lang w:val="en-PH" w:eastAsia="en-PH"/>
                </w:rPr>
                <w:delText>0.634</w:delText>
              </w:r>
            </w:del>
          </w:p>
        </w:tc>
        <w:tc>
          <w:tcPr>
            <w:tcW w:w="715" w:type="dxa"/>
            <w:shd w:val="clear" w:color="auto" w:fill="auto"/>
            <w:noWrap/>
            <w:vAlign w:val="bottom"/>
          </w:tcPr>
          <w:p w:rsidR="001707D4" w:rsidRPr="000168D4" w:rsidDel="00C81D61" w:rsidRDefault="001707D4" w:rsidP="009652F9">
            <w:pPr>
              <w:pStyle w:val="Tablebody-centered"/>
              <w:rPr>
                <w:del w:id="56513" w:author="Diana Machado" w:date="2019-04-05T18:40:00Z"/>
                <w:lang w:val="en-PH" w:eastAsia="en-PH"/>
              </w:rPr>
            </w:pPr>
            <w:del w:id="5651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515" w:author="Diana Machado" w:date="2019-04-05T18:40:00Z"/>
                <w:lang w:val="en-PH" w:eastAsia="en-PH"/>
              </w:rPr>
            </w:pPr>
            <w:del w:id="56516" w:author="Diana Machado" w:date="2019-04-05T18:40:00Z">
              <w:r w:rsidRPr="000168D4" w:rsidDel="00C81D61">
                <w:rPr>
                  <w:lang w:val="en-PH" w:eastAsia="en-PH"/>
                </w:rPr>
                <w:delText>0.780</w:delText>
              </w:r>
            </w:del>
          </w:p>
        </w:tc>
        <w:tc>
          <w:tcPr>
            <w:tcW w:w="543" w:type="dxa"/>
            <w:shd w:val="clear" w:color="auto" w:fill="auto"/>
            <w:noWrap/>
            <w:vAlign w:val="bottom"/>
          </w:tcPr>
          <w:p w:rsidR="001707D4" w:rsidRPr="000168D4" w:rsidDel="00C81D61" w:rsidRDefault="001707D4" w:rsidP="009652F9">
            <w:pPr>
              <w:pStyle w:val="Tablebody-centered"/>
              <w:rPr>
                <w:del w:id="56517" w:author="Diana Machado" w:date="2019-04-05T18:40:00Z"/>
                <w:lang w:val="en-PH" w:eastAsia="en-PH"/>
              </w:rPr>
            </w:pPr>
            <w:del w:id="56518" w:author="Diana Machado" w:date="2019-04-05T18:40:00Z">
              <w:r w:rsidRPr="000168D4" w:rsidDel="00C81D61">
                <w:rPr>
                  <w:lang w:val="en-PH" w:eastAsia="en-PH"/>
                </w:rPr>
                <w:delText>0.780</w:delText>
              </w:r>
            </w:del>
          </w:p>
        </w:tc>
        <w:tc>
          <w:tcPr>
            <w:tcW w:w="543" w:type="dxa"/>
            <w:shd w:val="clear" w:color="auto" w:fill="auto"/>
            <w:noWrap/>
            <w:vAlign w:val="bottom"/>
          </w:tcPr>
          <w:p w:rsidR="001707D4" w:rsidRPr="000168D4" w:rsidDel="00C81D61" w:rsidRDefault="001707D4" w:rsidP="009652F9">
            <w:pPr>
              <w:pStyle w:val="Tablebody-centered"/>
              <w:rPr>
                <w:del w:id="56519" w:author="Diana Machado" w:date="2019-04-05T18:40:00Z"/>
                <w:lang w:val="en-PH" w:eastAsia="en-PH"/>
              </w:rPr>
            </w:pPr>
            <w:del w:id="56520" w:author="Diana Machado" w:date="2019-04-05T18:40:00Z">
              <w:r w:rsidRPr="000168D4" w:rsidDel="00C81D61">
                <w:rPr>
                  <w:lang w:val="en-PH" w:eastAsia="en-PH"/>
                </w:rPr>
                <w:delText>0.660</w:delText>
              </w:r>
            </w:del>
          </w:p>
        </w:tc>
        <w:tc>
          <w:tcPr>
            <w:tcW w:w="543" w:type="dxa"/>
            <w:shd w:val="clear" w:color="auto" w:fill="auto"/>
            <w:noWrap/>
            <w:vAlign w:val="bottom"/>
          </w:tcPr>
          <w:p w:rsidR="001707D4" w:rsidRPr="000168D4" w:rsidDel="00C81D61" w:rsidRDefault="001707D4" w:rsidP="009652F9">
            <w:pPr>
              <w:pStyle w:val="Tablebody-centered"/>
              <w:rPr>
                <w:del w:id="56521" w:author="Diana Machado" w:date="2019-04-05T18:40:00Z"/>
                <w:lang w:val="en-PH" w:eastAsia="en-PH"/>
              </w:rPr>
            </w:pPr>
            <w:del w:id="56522" w:author="Diana Machado" w:date="2019-04-05T18:40:00Z">
              <w:r w:rsidRPr="000168D4" w:rsidDel="00C81D61">
                <w:rPr>
                  <w:lang w:val="en-PH" w:eastAsia="en-PH"/>
                </w:rPr>
                <w:delText>0.404</w:delText>
              </w:r>
            </w:del>
          </w:p>
        </w:tc>
        <w:tc>
          <w:tcPr>
            <w:tcW w:w="543" w:type="dxa"/>
            <w:shd w:val="clear" w:color="auto" w:fill="auto"/>
            <w:noWrap/>
            <w:vAlign w:val="bottom"/>
          </w:tcPr>
          <w:p w:rsidR="001707D4" w:rsidRPr="000168D4" w:rsidDel="00C81D61" w:rsidRDefault="001707D4" w:rsidP="009652F9">
            <w:pPr>
              <w:pStyle w:val="Tablebody-centered"/>
              <w:rPr>
                <w:del w:id="56523" w:author="Diana Machado" w:date="2019-04-05T18:40:00Z"/>
                <w:lang w:val="en-PH" w:eastAsia="en-PH"/>
              </w:rPr>
            </w:pPr>
            <w:del w:id="56524" w:author="Diana Machado" w:date="2019-04-05T18:40:00Z">
              <w:r w:rsidRPr="000168D4" w:rsidDel="00C81D61">
                <w:rPr>
                  <w:lang w:val="en-PH" w:eastAsia="en-PH"/>
                </w:rPr>
                <w:delText>0.231</w:delText>
              </w:r>
            </w:del>
          </w:p>
        </w:tc>
      </w:tr>
      <w:tr w:rsidR="001707D4" w:rsidRPr="0041013B" w:rsidDel="00C81D61" w:rsidTr="001707D4">
        <w:trPr>
          <w:trHeight w:val="198"/>
          <w:del w:id="56525" w:author="Diana Machado" w:date="2019-04-05T18:40:00Z"/>
        </w:trPr>
        <w:tc>
          <w:tcPr>
            <w:tcW w:w="1032" w:type="dxa"/>
            <w:vMerge/>
            <w:vAlign w:val="center"/>
          </w:tcPr>
          <w:p w:rsidR="001707D4" w:rsidRPr="000168D4" w:rsidDel="00C81D61" w:rsidRDefault="001707D4" w:rsidP="009652F9">
            <w:pPr>
              <w:pStyle w:val="Tablebody-centered"/>
              <w:rPr>
                <w:del w:id="5652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527" w:author="Diana Machado" w:date="2019-04-05T18:40:00Z"/>
                <w:lang w:val="en-PH" w:eastAsia="en-PH"/>
              </w:rPr>
            </w:pPr>
            <w:del w:id="56528" w:author="Diana Machado" w:date="2019-04-05T18:40:00Z">
              <w:r w:rsidRPr="000168D4" w:rsidDel="00C81D61">
                <w:rPr>
                  <w:lang w:val="en-PH" w:eastAsia="en-PH"/>
                </w:rPr>
                <w:delText>10</w:delText>
              </w:r>
            </w:del>
          </w:p>
        </w:tc>
        <w:tc>
          <w:tcPr>
            <w:tcW w:w="1253" w:type="dxa"/>
            <w:shd w:val="clear" w:color="auto" w:fill="auto"/>
            <w:noWrap/>
            <w:vAlign w:val="bottom"/>
          </w:tcPr>
          <w:p w:rsidR="001707D4" w:rsidRPr="000168D4" w:rsidDel="00C81D61" w:rsidRDefault="001707D4" w:rsidP="009652F9">
            <w:pPr>
              <w:pStyle w:val="Tablebody-centered"/>
              <w:rPr>
                <w:del w:id="56529" w:author="Diana Machado" w:date="2019-04-05T18:40:00Z"/>
                <w:lang w:val="en-PH" w:eastAsia="en-PH"/>
              </w:rPr>
            </w:pPr>
            <w:del w:id="56530" w:author="Diana Machado" w:date="2019-04-05T18:40:00Z">
              <w:r w:rsidRPr="000168D4" w:rsidDel="00C81D61">
                <w:rPr>
                  <w:lang w:val="en-PH" w:eastAsia="en-PH"/>
                </w:rPr>
                <w:delText>DIXIE</w:delText>
              </w:r>
            </w:del>
          </w:p>
        </w:tc>
        <w:tc>
          <w:tcPr>
            <w:tcW w:w="709" w:type="dxa"/>
            <w:shd w:val="clear" w:color="auto" w:fill="auto"/>
            <w:noWrap/>
            <w:vAlign w:val="bottom"/>
          </w:tcPr>
          <w:p w:rsidR="001707D4" w:rsidRPr="000168D4" w:rsidDel="00C81D61" w:rsidRDefault="001707D4" w:rsidP="009652F9">
            <w:pPr>
              <w:pStyle w:val="Tablebody-centered"/>
              <w:rPr>
                <w:del w:id="56531" w:author="Diana Machado" w:date="2019-04-05T18:40:00Z"/>
                <w:lang w:val="en-PH" w:eastAsia="en-PH"/>
              </w:rPr>
            </w:pPr>
            <w:del w:id="56532" w:author="Diana Machado" w:date="2019-04-05T18:40:00Z">
              <w:r w:rsidRPr="000168D4" w:rsidDel="00C81D61">
                <w:rPr>
                  <w:lang w:val="en-PH" w:eastAsia="en-PH"/>
                </w:rPr>
                <w:delText>12.169</w:delText>
              </w:r>
            </w:del>
          </w:p>
        </w:tc>
        <w:tc>
          <w:tcPr>
            <w:tcW w:w="607" w:type="dxa"/>
            <w:shd w:val="clear" w:color="auto" w:fill="auto"/>
            <w:noWrap/>
            <w:vAlign w:val="bottom"/>
          </w:tcPr>
          <w:p w:rsidR="001707D4" w:rsidRPr="000168D4" w:rsidDel="00C81D61" w:rsidRDefault="001707D4" w:rsidP="009652F9">
            <w:pPr>
              <w:pStyle w:val="Tablebody-centered"/>
              <w:rPr>
                <w:del w:id="56533" w:author="Diana Machado" w:date="2019-04-05T18:40:00Z"/>
                <w:lang w:val="en-PH" w:eastAsia="en-PH"/>
              </w:rPr>
            </w:pPr>
            <w:del w:id="56534" w:author="Diana Machado" w:date="2019-04-05T18:40:00Z">
              <w:r w:rsidRPr="000168D4" w:rsidDel="00C81D61">
                <w:rPr>
                  <w:lang w:val="en-PH" w:eastAsia="en-PH"/>
                </w:rPr>
                <w:delText>10.950</w:delText>
              </w:r>
            </w:del>
          </w:p>
        </w:tc>
        <w:tc>
          <w:tcPr>
            <w:tcW w:w="607" w:type="dxa"/>
            <w:shd w:val="clear" w:color="auto" w:fill="auto"/>
            <w:noWrap/>
            <w:vAlign w:val="bottom"/>
          </w:tcPr>
          <w:p w:rsidR="001707D4" w:rsidRPr="000168D4" w:rsidDel="00C81D61" w:rsidRDefault="001707D4" w:rsidP="009652F9">
            <w:pPr>
              <w:pStyle w:val="Tablebody-centered"/>
              <w:rPr>
                <w:del w:id="56535" w:author="Diana Machado" w:date="2019-04-05T18:40:00Z"/>
                <w:lang w:val="en-PH" w:eastAsia="en-PH"/>
              </w:rPr>
            </w:pPr>
            <w:del w:id="56536" w:author="Diana Machado" w:date="2019-04-05T18:40:00Z">
              <w:r w:rsidRPr="000168D4" w:rsidDel="00C81D61">
                <w:rPr>
                  <w:lang w:val="en-PH" w:eastAsia="en-PH"/>
                </w:rPr>
                <w:delText>10.950</w:delText>
              </w:r>
            </w:del>
          </w:p>
        </w:tc>
        <w:tc>
          <w:tcPr>
            <w:tcW w:w="607" w:type="dxa"/>
            <w:shd w:val="clear" w:color="auto" w:fill="auto"/>
            <w:noWrap/>
            <w:vAlign w:val="bottom"/>
          </w:tcPr>
          <w:p w:rsidR="001707D4" w:rsidRPr="000168D4" w:rsidDel="00C81D61" w:rsidRDefault="001707D4" w:rsidP="009652F9">
            <w:pPr>
              <w:pStyle w:val="Tablebody-centered"/>
              <w:rPr>
                <w:del w:id="56537" w:author="Diana Machado" w:date="2019-04-05T18:40:00Z"/>
                <w:lang w:val="en-PH" w:eastAsia="en-PH"/>
              </w:rPr>
            </w:pPr>
            <w:del w:id="56538" w:author="Diana Machado" w:date="2019-04-05T18:40:00Z">
              <w:r w:rsidRPr="000168D4" w:rsidDel="00C81D61">
                <w:rPr>
                  <w:lang w:val="en-PH" w:eastAsia="en-PH"/>
                </w:rPr>
                <w:delText>10.191</w:delText>
              </w:r>
            </w:del>
          </w:p>
        </w:tc>
        <w:tc>
          <w:tcPr>
            <w:tcW w:w="607" w:type="dxa"/>
            <w:shd w:val="clear" w:color="auto" w:fill="auto"/>
            <w:noWrap/>
            <w:vAlign w:val="bottom"/>
          </w:tcPr>
          <w:p w:rsidR="001707D4" w:rsidRPr="000168D4" w:rsidDel="00C81D61" w:rsidRDefault="001707D4" w:rsidP="009652F9">
            <w:pPr>
              <w:pStyle w:val="Tablebody-centered"/>
              <w:rPr>
                <w:del w:id="56539" w:author="Diana Machado" w:date="2019-04-05T18:40:00Z"/>
                <w:lang w:val="en-PH" w:eastAsia="en-PH"/>
              </w:rPr>
            </w:pPr>
            <w:del w:id="56540" w:author="Diana Machado" w:date="2019-04-05T18:40:00Z">
              <w:r w:rsidRPr="000168D4" w:rsidDel="00C81D61">
                <w:rPr>
                  <w:lang w:val="en-PH" w:eastAsia="en-PH"/>
                </w:rPr>
                <w:delText>8.460</w:delText>
              </w:r>
            </w:del>
          </w:p>
        </w:tc>
        <w:tc>
          <w:tcPr>
            <w:tcW w:w="607" w:type="dxa"/>
            <w:shd w:val="clear" w:color="auto" w:fill="auto"/>
            <w:noWrap/>
            <w:vAlign w:val="bottom"/>
          </w:tcPr>
          <w:p w:rsidR="001707D4" w:rsidRPr="000168D4" w:rsidDel="00C81D61" w:rsidRDefault="001707D4" w:rsidP="009652F9">
            <w:pPr>
              <w:pStyle w:val="Tablebody-centered"/>
              <w:rPr>
                <w:del w:id="56541" w:author="Diana Machado" w:date="2019-04-05T18:40:00Z"/>
                <w:lang w:val="en-PH" w:eastAsia="en-PH"/>
              </w:rPr>
            </w:pPr>
            <w:del w:id="56542" w:author="Diana Machado" w:date="2019-04-05T18:40:00Z">
              <w:r w:rsidRPr="000168D4" w:rsidDel="00C81D61">
                <w:rPr>
                  <w:lang w:val="en-PH" w:eastAsia="en-PH"/>
                </w:rPr>
                <w:delText>6.899</w:delText>
              </w:r>
            </w:del>
          </w:p>
        </w:tc>
        <w:tc>
          <w:tcPr>
            <w:tcW w:w="715" w:type="dxa"/>
            <w:shd w:val="clear" w:color="auto" w:fill="auto"/>
            <w:noWrap/>
            <w:vAlign w:val="bottom"/>
          </w:tcPr>
          <w:p w:rsidR="001707D4" w:rsidRPr="000168D4" w:rsidDel="00C81D61" w:rsidRDefault="001707D4" w:rsidP="009652F9">
            <w:pPr>
              <w:pStyle w:val="Tablebody-centered"/>
              <w:rPr>
                <w:del w:id="56543" w:author="Diana Machado" w:date="2019-04-05T18:40:00Z"/>
                <w:lang w:val="en-PH" w:eastAsia="en-PH"/>
              </w:rPr>
            </w:pPr>
            <w:del w:id="5654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545" w:author="Diana Machado" w:date="2019-04-05T18:40:00Z"/>
                <w:lang w:val="en-PH" w:eastAsia="en-PH"/>
              </w:rPr>
            </w:pPr>
            <w:del w:id="56546" w:author="Diana Machado" w:date="2019-04-05T18:40:00Z">
              <w:r w:rsidRPr="000168D4" w:rsidDel="00C81D61">
                <w:rPr>
                  <w:lang w:val="en-PH" w:eastAsia="en-PH"/>
                </w:rPr>
                <w:delText>0.900</w:delText>
              </w:r>
            </w:del>
          </w:p>
        </w:tc>
        <w:tc>
          <w:tcPr>
            <w:tcW w:w="543" w:type="dxa"/>
            <w:shd w:val="clear" w:color="auto" w:fill="auto"/>
            <w:noWrap/>
            <w:vAlign w:val="bottom"/>
          </w:tcPr>
          <w:p w:rsidR="001707D4" w:rsidRPr="000168D4" w:rsidDel="00C81D61" w:rsidRDefault="001707D4" w:rsidP="009652F9">
            <w:pPr>
              <w:pStyle w:val="Tablebody-centered"/>
              <w:rPr>
                <w:del w:id="56547" w:author="Diana Machado" w:date="2019-04-05T18:40:00Z"/>
                <w:lang w:val="en-PH" w:eastAsia="en-PH"/>
              </w:rPr>
            </w:pPr>
            <w:del w:id="56548" w:author="Diana Machado" w:date="2019-04-05T18:40:00Z">
              <w:r w:rsidRPr="000168D4" w:rsidDel="00C81D61">
                <w:rPr>
                  <w:lang w:val="en-PH" w:eastAsia="en-PH"/>
                </w:rPr>
                <w:delText>0.900</w:delText>
              </w:r>
            </w:del>
          </w:p>
        </w:tc>
        <w:tc>
          <w:tcPr>
            <w:tcW w:w="543" w:type="dxa"/>
            <w:shd w:val="clear" w:color="auto" w:fill="auto"/>
            <w:noWrap/>
            <w:vAlign w:val="bottom"/>
          </w:tcPr>
          <w:p w:rsidR="001707D4" w:rsidRPr="000168D4" w:rsidDel="00C81D61" w:rsidRDefault="001707D4" w:rsidP="009652F9">
            <w:pPr>
              <w:pStyle w:val="Tablebody-centered"/>
              <w:rPr>
                <w:del w:id="56549" w:author="Diana Machado" w:date="2019-04-05T18:40:00Z"/>
                <w:lang w:val="en-PH" w:eastAsia="en-PH"/>
              </w:rPr>
            </w:pPr>
            <w:del w:id="56550" w:author="Diana Machado" w:date="2019-04-05T18:40:00Z">
              <w:r w:rsidRPr="000168D4" w:rsidDel="00C81D61">
                <w:rPr>
                  <w:lang w:val="en-PH" w:eastAsia="en-PH"/>
                </w:rPr>
                <w:delText>0.837</w:delText>
              </w:r>
            </w:del>
          </w:p>
        </w:tc>
        <w:tc>
          <w:tcPr>
            <w:tcW w:w="543" w:type="dxa"/>
            <w:shd w:val="clear" w:color="auto" w:fill="auto"/>
            <w:noWrap/>
            <w:vAlign w:val="bottom"/>
          </w:tcPr>
          <w:p w:rsidR="001707D4" w:rsidRPr="000168D4" w:rsidDel="00C81D61" w:rsidRDefault="001707D4" w:rsidP="009652F9">
            <w:pPr>
              <w:pStyle w:val="Tablebody-centered"/>
              <w:rPr>
                <w:del w:id="56551" w:author="Diana Machado" w:date="2019-04-05T18:40:00Z"/>
                <w:lang w:val="en-PH" w:eastAsia="en-PH"/>
              </w:rPr>
            </w:pPr>
            <w:del w:id="56552" w:author="Diana Machado" w:date="2019-04-05T18:40:00Z">
              <w:r w:rsidRPr="000168D4" w:rsidDel="00C81D61">
                <w:rPr>
                  <w:lang w:val="en-PH" w:eastAsia="en-PH"/>
                </w:rPr>
                <w:delText>0.695</w:delText>
              </w:r>
            </w:del>
          </w:p>
        </w:tc>
        <w:tc>
          <w:tcPr>
            <w:tcW w:w="543" w:type="dxa"/>
            <w:shd w:val="clear" w:color="auto" w:fill="auto"/>
            <w:noWrap/>
            <w:vAlign w:val="bottom"/>
          </w:tcPr>
          <w:p w:rsidR="001707D4" w:rsidRPr="000168D4" w:rsidDel="00C81D61" w:rsidRDefault="001707D4" w:rsidP="009652F9">
            <w:pPr>
              <w:pStyle w:val="Tablebody-centered"/>
              <w:rPr>
                <w:del w:id="56553" w:author="Diana Machado" w:date="2019-04-05T18:40:00Z"/>
                <w:lang w:val="en-PH" w:eastAsia="en-PH"/>
              </w:rPr>
            </w:pPr>
            <w:del w:id="56554" w:author="Diana Machado" w:date="2019-04-05T18:40:00Z">
              <w:r w:rsidRPr="000168D4" w:rsidDel="00C81D61">
                <w:rPr>
                  <w:lang w:val="en-PH" w:eastAsia="en-PH"/>
                </w:rPr>
                <w:delText>0.567</w:delText>
              </w:r>
            </w:del>
          </w:p>
        </w:tc>
      </w:tr>
      <w:tr w:rsidR="001707D4" w:rsidRPr="0041013B" w:rsidDel="00C81D61" w:rsidTr="001707D4">
        <w:trPr>
          <w:trHeight w:val="198"/>
          <w:del w:id="56555" w:author="Diana Machado" w:date="2019-04-05T18:40:00Z"/>
        </w:trPr>
        <w:tc>
          <w:tcPr>
            <w:tcW w:w="1032" w:type="dxa"/>
            <w:vMerge/>
            <w:vAlign w:val="center"/>
          </w:tcPr>
          <w:p w:rsidR="001707D4" w:rsidRPr="000168D4" w:rsidDel="00C81D61" w:rsidRDefault="001707D4" w:rsidP="009652F9">
            <w:pPr>
              <w:pStyle w:val="Tablebody-centered"/>
              <w:rPr>
                <w:del w:id="5655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557" w:author="Diana Machado" w:date="2019-04-05T18:40:00Z"/>
                <w:lang w:val="en-PH" w:eastAsia="en-PH"/>
              </w:rPr>
            </w:pPr>
            <w:del w:id="56558" w:author="Diana Machado" w:date="2019-04-05T18:40:00Z">
              <w:r w:rsidRPr="000168D4" w:rsidDel="00C81D61">
                <w:rPr>
                  <w:lang w:val="en-PH" w:eastAsia="en-PH"/>
                </w:rPr>
                <w:delText>11</w:delText>
              </w:r>
            </w:del>
          </w:p>
        </w:tc>
        <w:tc>
          <w:tcPr>
            <w:tcW w:w="1253" w:type="dxa"/>
            <w:shd w:val="clear" w:color="auto" w:fill="auto"/>
            <w:noWrap/>
            <w:vAlign w:val="bottom"/>
          </w:tcPr>
          <w:p w:rsidR="001707D4" w:rsidRPr="000168D4" w:rsidDel="00C81D61" w:rsidRDefault="001707D4" w:rsidP="009652F9">
            <w:pPr>
              <w:pStyle w:val="Tablebody-centered"/>
              <w:rPr>
                <w:del w:id="56559" w:author="Diana Machado" w:date="2019-04-05T18:40:00Z"/>
                <w:lang w:val="en-PH" w:eastAsia="en-PH"/>
              </w:rPr>
            </w:pPr>
            <w:del w:id="56560" w:author="Diana Machado" w:date="2019-04-05T18:40:00Z">
              <w:r w:rsidRPr="000168D4" w:rsidDel="00C81D61">
                <w:rPr>
                  <w:lang w:val="en-PH" w:eastAsia="en-PH"/>
                </w:rPr>
                <w:delText>DUVAL</w:delText>
              </w:r>
            </w:del>
          </w:p>
        </w:tc>
        <w:tc>
          <w:tcPr>
            <w:tcW w:w="709" w:type="dxa"/>
            <w:shd w:val="clear" w:color="auto" w:fill="auto"/>
            <w:noWrap/>
            <w:vAlign w:val="bottom"/>
          </w:tcPr>
          <w:p w:rsidR="001707D4" w:rsidRPr="000168D4" w:rsidDel="00C81D61" w:rsidRDefault="001707D4" w:rsidP="009652F9">
            <w:pPr>
              <w:pStyle w:val="Tablebody-centered"/>
              <w:rPr>
                <w:del w:id="56561" w:author="Diana Machado" w:date="2019-04-05T18:40:00Z"/>
                <w:lang w:val="en-PH" w:eastAsia="en-PH"/>
              </w:rPr>
            </w:pPr>
            <w:del w:id="56562" w:author="Diana Machado" w:date="2019-04-05T18:40:00Z">
              <w:r w:rsidRPr="000168D4" w:rsidDel="00C81D61">
                <w:rPr>
                  <w:lang w:val="en-PH" w:eastAsia="en-PH"/>
                </w:rPr>
                <w:delText>7.028</w:delText>
              </w:r>
            </w:del>
          </w:p>
        </w:tc>
        <w:tc>
          <w:tcPr>
            <w:tcW w:w="607" w:type="dxa"/>
            <w:shd w:val="clear" w:color="auto" w:fill="auto"/>
            <w:noWrap/>
            <w:vAlign w:val="bottom"/>
          </w:tcPr>
          <w:p w:rsidR="001707D4" w:rsidRPr="000168D4" w:rsidDel="00C81D61" w:rsidRDefault="001707D4" w:rsidP="009652F9">
            <w:pPr>
              <w:pStyle w:val="Tablebody-centered"/>
              <w:rPr>
                <w:del w:id="56563" w:author="Diana Machado" w:date="2019-04-05T18:40:00Z"/>
                <w:lang w:val="en-PH" w:eastAsia="en-PH"/>
              </w:rPr>
            </w:pPr>
            <w:del w:id="56564" w:author="Diana Machado" w:date="2019-04-05T18:40:00Z">
              <w:r w:rsidRPr="000168D4" w:rsidDel="00C81D61">
                <w:rPr>
                  <w:lang w:val="en-PH" w:eastAsia="en-PH"/>
                </w:rPr>
                <w:delText>6.213</w:delText>
              </w:r>
            </w:del>
          </w:p>
        </w:tc>
        <w:tc>
          <w:tcPr>
            <w:tcW w:w="607" w:type="dxa"/>
            <w:shd w:val="clear" w:color="auto" w:fill="auto"/>
            <w:noWrap/>
            <w:vAlign w:val="bottom"/>
          </w:tcPr>
          <w:p w:rsidR="001707D4" w:rsidRPr="000168D4" w:rsidDel="00C81D61" w:rsidRDefault="001707D4" w:rsidP="009652F9">
            <w:pPr>
              <w:pStyle w:val="Tablebody-centered"/>
              <w:rPr>
                <w:del w:id="56565" w:author="Diana Machado" w:date="2019-04-05T18:40:00Z"/>
                <w:lang w:val="en-PH" w:eastAsia="en-PH"/>
              </w:rPr>
            </w:pPr>
            <w:del w:id="56566" w:author="Diana Machado" w:date="2019-04-05T18:40:00Z">
              <w:r w:rsidRPr="000168D4" w:rsidDel="00C81D61">
                <w:rPr>
                  <w:lang w:val="en-PH" w:eastAsia="en-PH"/>
                </w:rPr>
                <w:delText>6.213</w:delText>
              </w:r>
            </w:del>
          </w:p>
        </w:tc>
        <w:tc>
          <w:tcPr>
            <w:tcW w:w="607" w:type="dxa"/>
            <w:shd w:val="clear" w:color="auto" w:fill="auto"/>
            <w:noWrap/>
            <w:vAlign w:val="bottom"/>
          </w:tcPr>
          <w:p w:rsidR="001707D4" w:rsidRPr="000168D4" w:rsidDel="00C81D61" w:rsidRDefault="001707D4" w:rsidP="009652F9">
            <w:pPr>
              <w:pStyle w:val="Tablebody-centered"/>
              <w:rPr>
                <w:del w:id="56567" w:author="Diana Machado" w:date="2019-04-05T18:40:00Z"/>
                <w:lang w:val="en-PH" w:eastAsia="en-PH"/>
              </w:rPr>
            </w:pPr>
            <w:del w:id="56568" w:author="Diana Machado" w:date="2019-04-05T18:40:00Z">
              <w:r w:rsidRPr="000168D4" w:rsidDel="00C81D61">
                <w:rPr>
                  <w:lang w:val="en-PH" w:eastAsia="en-PH"/>
                </w:rPr>
                <w:delText>5.722</w:delText>
              </w:r>
            </w:del>
          </w:p>
        </w:tc>
        <w:tc>
          <w:tcPr>
            <w:tcW w:w="607" w:type="dxa"/>
            <w:shd w:val="clear" w:color="auto" w:fill="auto"/>
            <w:noWrap/>
            <w:vAlign w:val="bottom"/>
          </w:tcPr>
          <w:p w:rsidR="001707D4" w:rsidRPr="000168D4" w:rsidDel="00C81D61" w:rsidRDefault="001707D4" w:rsidP="009652F9">
            <w:pPr>
              <w:pStyle w:val="Tablebody-centered"/>
              <w:rPr>
                <w:del w:id="56569" w:author="Diana Machado" w:date="2019-04-05T18:40:00Z"/>
                <w:lang w:val="en-PH" w:eastAsia="en-PH"/>
              </w:rPr>
            </w:pPr>
            <w:del w:id="56570" w:author="Diana Machado" w:date="2019-04-05T18:40:00Z">
              <w:r w:rsidRPr="000168D4" w:rsidDel="00C81D61">
                <w:rPr>
                  <w:lang w:val="en-PH" w:eastAsia="en-PH"/>
                </w:rPr>
                <w:delText>4.621</w:delText>
              </w:r>
            </w:del>
          </w:p>
        </w:tc>
        <w:tc>
          <w:tcPr>
            <w:tcW w:w="607" w:type="dxa"/>
            <w:shd w:val="clear" w:color="auto" w:fill="auto"/>
            <w:noWrap/>
            <w:vAlign w:val="bottom"/>
          </w:tcPr>
          <w:p w:rsidR="001707D4" w:rsidRPr="000168D4" w:rsidDel="00C81D61" w:rsidRDefault="001707D4" w:rsidP="009652F9">
            <w:pPr>
              <w:pStyle w:val="Tablebody-centered"/>
              <w:rPr>
                <w:del w:id="56571" w:author="Diana Machado" w:date="2019-04-05T18:40:00Z"/>
                <w:lang w:val="en-PH" w:eastAsia="en-PH"/>
              </w:rPr>
            </w:pPr>
            <w:del w:id="56572" w:author="Diana Machado" w:date="2019-04-05T18:40:00Z">
              <w:r w:rsidRPr="000168D4" w:rsidDel="00C81D61">
                <w:rPr>
                  <w:lang w:val="en-PH" w:eastAsia="en-PH"/>
                </w:rPr>
                <w:delText>3.685</w:delText>
              </w:r>
            </w:del>
          </w:p>
        </w:tc>
        <w:tc>
          <w:tcPr>
            <w:tcW w:w="715" w:type="dxa"/>
            <w:shd w:val="clear" w:color="auto" w:fill="auto"/>
            <w:noWrap/>
            <w:vAlign w:val="bottom"/>
          </w:tcPr>
          <w:p w:rsidR="001707D4" w:rsidRPr="000168D4" w:rsidDel="00C81D61" w:rsidRDefault="001707D4" w:rsidP="009652F9">
            <w:pPr>
              <w:pStyle w:val="Tablebody-centered"/>
              <w:rPr>
                <w:del w:id="56573" w:author="Diana Machado" w:date="2019-04-05T18:40:00Z"/>
                <w:lang w:val="en-PH" w:eastAsia="en-PH"/>
              </w:rPr>
            </w:pPr>
            <w:del w:id="5657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575" w:author="Diana Machado" w:date="2019-04-05T18:40:00Z"/>
                <w:lang w:val="en-PH" w:eastAsia="en-PH"/>
              </w:rPr>
            </w:pPr>
            <w:del w:id="56576" w:author="Diana Machado" w:date="2019-04-05T18:40:00Z">
              <w:r w:rsidRPr="000168D4" w:rsidDel="00C81D61">
                <w:rPr>
                  <w:lang w:val="en-PH" w:eastAsia="en-PH"/>
                </w:rPr>
                <w:delText>0.884</w:delText>
              </w:r>
            </w:del>
          </w:p>
        </w:tc>
        <w:tc>
          <w:tcPr>
            <w:tcW w:w="543" w:type="dxa"/>
            <w:shd w:val="clear" w:color="auto" w:fill="auto"/>
            <w:noWrap/>
            <w:vAlign w:val="bottom"/>
          </w:tcPr>
          <w:p w:rsidR="001707D4" w:rsidRPr="000168D4" w:rsidDel="00C81D61" w:rsidRDefault="001707D4" w:rsidP="009652F9">
            <w:pPr>
              <w:pStyle w:val="Tablebody-centered"/>
              <w:rPr>
                <w:del w:id="56577" w:author="Diana Machado" w:date="2019-04-05T18:40:00Z"/>
                <w:lang w:val="en-PH" w:eastAsia="en-PH"/>
              </w:rPr>
            </w:pPr>
            <w:del w:id="56578" w:author="Diana Machado" w:date="2019-04-05T18:40:00Z">
              <w:r w:rsidRPr="000168D4" w:rsidDel="00C81D61">
                <w:rPr>
                  <w:lang w:val="en-PH" w:eastAsia="en-PH"/>
                </w:rPr>
                <w:delText>0.884</w:delText>
              </w:r>
            </w:del>
          </w:p>
        </w:tc>
        <w:tc>
          <w:tcPr>
            <w:tcW w:w="543" w:type="dxa"/>
            <w:shd w:val="clear" w:color="auto" w:fill="auto"/>
            <w:noWrap/>
            <w:vAlign w:val="bottom"/>
          </w:tcPr>
          <w:p w:rsidR="001707D4" w:rsidRPr="000168D4" w:rsidDel="00C81D61" w:rsidRDefault="001707D4" w:rsidP="009652F9">
            <w:pPr>
              <w:pStyle w:val="Tablebody-centered"/>
              <w:rPr>
                <w:del w:id="56579" w:author="Diana Machado" w:date="2019-04-05T18:40:00Z"/>
                <w:lang w:val="en-PH" w:eastAsia="en-PH"/>
              </w:rPr>
            </w:pPr>
            <w:del w:id="56580" w:author="Diana Machado" w:date="2019-04-05T18:40:00Z">
              <w:r w:rsidRPr="000168D4" w:rsidDel="00C81D61">
                <w:rPr>
                  <w:lang w:val="en-PH" w:eastAsia="en-PH"/>
                </w:rPr>
                <w:delText>0.814</w:delText>
              </w:r>
            </w:del>
          </w:p>
        </w:tc>
        <w:tc>
          <w:tcPr>
            <w:tcW w:w="543" w:type="dxa"/>
            <w:shd w:val="clear" w:color="auto" w:fill="auto"/>
            <w:noWrap/>
            <w:vAlign w:val="bottom"/>
          </w:tcPr>
          <w:p w:rsidR="001707D4" w:rsidRPr="000168D4" w:rsidDel="00C81D61" w:rsidRDefault="001707D4" w:rsidP="009652F9">
            <w:pPr>
              <w:pStyle w:val="Tablebody-centered"/>
              <w:rPr>
                <w:del w:id="56581" w:author="Diana Machado" w:date="2019-04-05T18:40:00Z"/>
                <w:lang w:val="en-PH" w:eastAsia="en-PH"/>
              </w:rPr>
            </w:pPr>
            <w:del w:id="56582" w:author="Diana Machado" w:date="2019-04-05T18:40:00Z">
              <w:r w:rsidRPr="000168D4" w:rsidDel="00C81D61">
                <w:rPr>
                  <w:lang w:val="en-PH" w:eastAsia="en-PH"/>
                </w:rPr>
                <w:delText>0.657</w:delText>
              </w:r>
            </w:del>
          </w:p>
        </w:tc>
        <w:tc>
          <w:tcPr>
            <w:tcW w:w="543" w:type="dxa"/>
            <w:shd w:val="clear" w:color="auto" w:fill="auto"/>
            <w:noWrap/>
            <w:vAlign w:val="bottom"/>
          </w:tcPr>
          <w:p w:rsidR="001707D4" w:rsidRPr="000168D4" w:rsidDel="00C81D61" w:rsidRDefault="001707D4" w:rsidP="009652F9">
            <w:pPr>
              <w:pStyle w:val="Tablebody-centered"/>
              <w:rPr>
                <w:del w:id="56583" w:author="Diana Machado" w:date="2019-04-05T18:40:00Z"/>
                <w:lang w:val="en-PH" w:eastAsia="en-PH"/>
              </w:rPr>
            </w:pPr>
            <w:del w:id="56584" w:author="Diana Machado" w:date="2019-04-05T18:40:00Z">
              <w:r w:rsidRPr="000168D4" w:rsidDel="00C81D61">
                <w:rPr>
                  <w:lang w:val="en-PH" w:eastAsia="en-PH"/>
                </w:rPr>
                <w:delText>0.524</w:delText>
              </w:r>
            </w:del>
          </w:p>
        </w:tc>
      </w:tr>
      <w:tr w:rsidR="001707D4" w:rsidRPr="0041013B" w:rsidDel="00C81D61" w:rsidTr="001707D4">
        <w:trPr>
          <w:trHeight w:val="198"/>
          <w:del w:id="56585" w:author="Diana Machado" w:date="2019-04-05T18:40:00Z"/>
        </w:trPr>
        <w:tc>
          <w:tcPr>
            <w:tcW w:w="1032" w:type="dxa"/>
            <w:vMerge/>
            <w:vAlign w:val="center"/>
          </w:tcPr>
          <w:p w:rsidR="001707D4" w:rsidRPr="000168D4" w:rsidDel="00C81D61" w:rsidRDefault="001707D4" w:rsidP="009652F9">
            <w:pPr>
              <w:pStyle w:val="Tablebody-centered"/>
              <w:rPr>
                <w:del w:id="5658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587" w:author="Diana Machado" w:date="2019-04-05T18:40:00Z"/>
                <w:lang w:val="en-PH" w:eastAsia="en-PH"/>
              </w:rPr>
            </w:pPr>
            <w:del w:id="56588" w:author="Diana Machado" w:date="2019-04-05T18:40:00Z">
              <w:r w:rsidRPr="000168D4" w:rsidDel="00C81D61">
                <w:rPr>
                  <w:lang w:val="en-PH" w:eastAsia="en-PH"/>
                </w:rPr>
                <w:delText>12</w:delText>
              </w:r>
            </w:del>
          </w:p>
        </w:tc>
        <w:tc>
          <w:tcPr>
            <w:tcW w:w="1253" w:type="dxa"/>
            <w:shd w:val="clear" w:color="auto" w:fill="auto"/>
            <w:noWrap/>
            <w:vAlign w:val="bottom"/>
          </w:tcPr>
          <w:p w:rsidR="001707D4" w:rsidRPr="000168D4" w:rsidDel="00C81D61" w:rsidRDefault="001707D4" w:rsidP="009652F9">
            <w:pPr>
              <w:pStyle w:val="Tablebody-centered"/>
              <w:rPr>
                <w:del w:id="56589" w:author="Diana Machado" w:date="2019-04-05T18:40:00Z"/>
                <w:lang w:val="en-PH" w:eastAsia="en-PH"/>
              </w:rPr>
            </w:pPr>
            <w:del w:id="56590" w:author="Diana Machado" w:date="2019-04-05T18:40:00Z">
              <w:r w:rsidRPr="000168D4" w:rsidDel="00C81D61">
                <w:rPr>
                  <w:lang w:val="en-PH" w:eastAsia="en-PH"/>
                </w:rPr>
                <w:delText>FRANKLIN</w:delText>
              </w:r>
            </w:del>
          </w:p>
        </w:tc>
        <w:tc>
          <w:tcPr>
            <w:tcW w:w="709" w:type="dxa"/>
            <w:shd w:val="clear" w:color="auto" w:fill="auto"/>
            <w:noWrap/>
            <w:vAlign w:val="bottom"/>
          </w:tcPr>
          <w:p w:rsidR="001707D4" w:rsidRPr="000168D4" w:rsidDel="00C81D61" w:rsidRDefault="001707D4" w:rsidP="009652F9">
            <w:pPr>
              <w:pStyle w:val="Tablebody-centered"/>
              <w:rPr>
                <w:del w:id="56591" w:author="Diana Machado" w:date="2019-04-05T18:40:00Z"/>
                <w:lang w:val="en-PH" w:eastAsia="en-PH"/>
              </w:rPr>
            </w:pPr>
            <w:del w:id="56592" w:author="Diana Machado" w:date="2019-04-05T18:40:00Z">
              <w:r w:rsidRPr="000168D4" w:rsidDel="00C81D61">
                <w:rPr>
                  <w:lang w:val="en-PH" w:eastAsia="en-PH"/>
                </w:rPr>
                <w:delText>22.582</w:delText>
              </w:r>
            </w:del>
          </w:p>
        </w:tc>
        <w:tc>
          <w:tcPr>
            <w:tcW w:w="607" w:type="dxa"/>
            <w:shd w:val="clear" w:color="auto" w:fill="auto"/>
            <w:noWrap/>
            <w:vAlign w:val="bottom"/>
          </w:tcPr>
          <w:p w:rsidR="001707D4" w:rsidRPr="000168D4" w:rsidDel="00C81D61" w:rsidRDefault="001707D4" w:rsidP="009652F9">
            <w:pPr>
              <w:pStyle w:val="Tablebody-centered"/>
              <w:rPr>
                <w:del w:id="56593" w:author="Diana Machado" w:date="2019-04-05T18:40:00Z"/>
                <w:lang w:val="en-PH" w:eastAsia="en-PH"/>
              </w:rPr>
            </w:pPr>
            <w:del w:id="56594" w:author="Diana Machado" w:date="2019-04-05T18:40:00Z">
              <w:r w:rsidRPr="000168D4" w:rsidDel="00C81D61">
                <w:rPr>
                  <w:lang w:val="en-PH" w:eastAsia="en-PH"/>
                </w:rPr>
                <w:delText>20.990</w:delText>
              </w:r>
            </w:del>
          </w:p>
        </w:tc>
        <w:tc>
          <w:tcPr>
            <w:tcW w:w="607" w:type="dxa"/>
            <w:shd w:val="clear" w:color="auto" w:fill="auto"/>
            <w:noWrap/>
            <w:vAlign w:val="bottom"/>
          </w:tcPr>
          <w:p w:rsidR="001707D4" w:rsidRPr="000168D4" w:rsidDel="00C81D61" w:rsidRDefault="001707D4" w:rsidP="009652F9">
            <w:pPr>
              <w:pStyle w:val="Tablebody-centered"/>
              <w:rPr>
                <w:del w:id="56595" w:author="Diana Machado" w:date="2019-04-05T18:40:00Z"/>
                <w:lang w:val="en-PH" w:eastAsia="en-PH"/>
              </w:rPr>
            </w:pPr>
            <w:del w:id="56596" w:author="Diana Machado" w:date="2019-04-05T18:40:00Z">
              <w:r w:rsidRPr="000168D4" w:rsidDel="00C81D61">
                <w:rPr>
                  <w:lang w:val="en-PH" w:eastAsia="en-PH"/>
                </w:rPr>
                <w:delText>20.990</w:delText>
              </w:r>
            </w:del>
          </w:p>
        </w:tc>
        <w:tc>
          <w:tcPr>
            <w:tcW w:w="607" w:type="dxa"/>
            <w:shd w:val="clear" w:color="auto" w:fill="auto"/>
            <w:noWrap/>
            <w:vAlign w:val="bottom"/>
          </w:tcPr>
          <w:p w:rsidR="001707D4" w:rsidRPr="000168D4" w:rsidDel="00C81D61" w:rsidRDefault="001707D4" w:rsidP="009652F9">
            <w:pPr>
              <w:pStyle w:val="Tablebody-centered"/>
              <w:rPr>
                <w:del w:id="56597" w:author="Diana Machado" w:date="2019-04-05T18:40:00Z"/>
                <w:lang w:val="en-PH" w:eastAsia="en-PH"/>
              </w:rPr>
            </w:pPr>
            <w:del w:id="56598" w:author="Diana Machado" w:date="2019-04-05T18:40:00Z">
              <w:r w:rsidRPr="000168D4" w:rsidDel="00C81D61">
                <w:rPr>
                  <w:lang w:val="en-PH" w:eastAsia="en-PH"/>
                </w:rPr>
                <w:delText>19.972</w:delText>
              </w:r>
            </w:del>
          </w:p>
        </w:tc>
        <w:tc>
          <w:tcPr>
            <w:tcW w:w="607" w:type="dxa"/>
            <w:shd w:val="clear" w:color="auto" w:fill="auto"/>
            <w:noWrap/>
            <w:vAlign w:val="bottom"/>
          </w:tcPr>
          <w:p w:rsidR="001707D4" w:rsidRPr="000168D4" w:rsidDel="00C81D61" w:rsidRDefault="001707D4" w:rsidP="009652F9">
            <w:pPr>
              <w:pStyle w:val="Tablebody-centered"/>
              <w:rPr>
                <w:del w:id="56599" w:author="Diana Machado" w:date="2019-04-05T18:40:00Z"/>
                <w:lang w:val="en-PH" w:eastAsia="en-PH"/>
              </w:rPr>
            </w:pPr>
            <w:del w:id="56600" w:author="Diana Machado" w:date="2019-04-05T18:40:00Z">
              <w:r w:rsidRPr="000168D4" w:rsidDel="00C81D61">
                <w:rPr>
                  <w:lang w:val="en-PH" w:eastAsia="en-PH"/>
                </w:rPr>
                <w:delText>17.626</w:delText>
              </w:r>
            </w:del>
          </w:p>
        </w:tc>
        <w:tc>
          <w:tcPr>
            <w:tcW w:w="607" w:type="dxa"/>
            <w:shd w:val="clear" w:color="auto" w:fill="auto"/>
            <w:noWrap/>
            <w:vAlign w:val="bottom"/>
          </w:tcPr>
          <w:p w:rsidR="001707D4" w:rsidRPr="000168D4" w:rsidDel="00C81D61" w:rsidRDefault="001707D4" w:rsidP="009652F9">
            <w:pPr>
              <w:pStyle w:val="Tablebody-centered"/>
              <w:rPr>
                <w:del w:id="56601" w:author="Diana Machado" w:date="2019-04-05T18:40:00Z"/>
                <w:lang w:val="en-PH" w:eastAsia="en-PH"/>
              </w:rPr>
            </w:pPr>
            <w:del w:id="56602" w:author="Diana Machado" w:date="2019-04-05T18:40:00Z">
              <w:r w:rsidRPr="000168D4" w:rsidDel="00C81D61">
                <w:rPr>
                  <w:lang w:val="en-PH" w:eastAsia="en-PH"/>
                </w:rPr>
                <w:delText>15.306</w:delText>
              </w:r>
            </w:del>
          </w:p>
        </w:tc>
        <w:tc>
          <w:tcPr>
            <w:tcW w:w="715" w:type="dxa"/>
            <w:shd w:val="clear" w:color="auto" w:fill="auto"/>
            <w:noWrap/>
            <w:vAlign w:val="bottom"/>
          </w:tcPr>
          <w:p w:rsidR="001707D4" w:rsidRPr="000168D4" w:rsidDel="00C81D61" w:rsidRDefault="001707D4" w:rsidP="009652F9">
            <w:pPr>
              <w:pStyle w:val="Tablebody-centered"/>
              <w:rPr>
                <w:del w:id="56603" w:author="Diana Machado" w:date="2019-04-05T18:40:00Z"/>
                <w:lang w:val="en-PH" w:eastAsia="en-PH"/>
              </w:rPr>
            </w:pPr>
            <w:del w:id="5660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605" w:author="Diana Machado" w:date="2019-04-05T18:40:00Z"/>
                <w:lang w:val="en-PH" w:eastAsia="en-PH"/>
              </w:rPr>
            </w:pPr>
            <w:del w:id="56606" w:author="Diana Machado" w:date="2019-04-05T18:40:00Z">
              <w:r w:rsidRPr="000168D4" w:rsidDel="00C81D61">
                <w:rPr>
                  <w:lang w:val="en-PH" w:eastAsia="en-PH"/>
                </w:rPr>
                <w:delText>0.930</w:delText>
              </w:r>
            </w:del>
          </w:p>
        </w:tc>
        <w:tc>
          <w:tcPr>
            <w:tcW w:w="543" w:type="dxa"/>
            <w:shd w:val="clear" w:color="auto" w:fill="auto"/>
            <w:noWrap/>
            <w:vAlign w:val="bottom"/>
          </w:tcPr>
          <w:p w:rsidR="001707D4" w:rsidRPr="000168D4" w:rsidDel="00C81D61" w:rsidRDefault="001707D4" w:rsidP="009652F9">
            <w:pPr>
              <w:pStyle w:val="Tablebody-centered"/>
              <w:rPr>
                <w:del w:id="56607" w:author="Diana Machado" w:date="2019-04-05T18:40:00Z"/>
                <w:lang w:val="en-PH" w:eastAsia="en-PH"/>
              </w:rPr>
            </w:pPr>
            <w:del w:id="56608" w:author="Diana Machado" w:date="2019-04-05T18:40:00Z">
              <w:r w:rsidRPr="000168D4" w:rsidDel="00C81D61">
                <w:rPr>
                  <w:lang w:val="en-PH" w:eastAsia="en-PH"/>
                </w:rPr>
                <w:delText>0.930</w:delText>
              </w:r>
            </w:del>
          </w:p>
        </w:tc>
        <w:tc>
          <w:tcPr>
            <w:tcW w:w="543" w:type="dxa"/>
            <w:shd w:val="clear" w:color="auto" w:fill="auto"/>
            <w:noWrap/>
            <w:vAlign w:val="bottom"/>
          </w:tcPr>
          <w:p w:rsidR="001707D4" w:rsidRPr="000168D4" w:rsidDel="00C81D61" w:rsidRDefault="001707D4" w:rsidP="009652F9">
            <w:pPr>
              <w:pStyle w:val="Tablebody-centered"/>
              <w:rPr>
                <w:del w:id="56609" w:author="Diana Machado" w:date="2019-04-05T18:40:00Z"/>
                <w:lang w:val="en-PH" w:eastAsia="en-PH"/>
              </w:rPr>
            </w:pPr>
            <w:del w:id="56610" w:author="Diana Machado" w:date="2019-04-05T18:40:00Z">
              <w:r w:rsidRPr="000168D4" w:rsidDel="00C81D61">
                <w:rPr>
                  <w:lang w:val="en-PH" w:eastAsia="en-PH"/>
                </w:rPr>
                <w:delText>0.884</w:delText>
              </w:r>
            </w:del>
          </w:p>
        </w:tc>
        <w:tc>
          <w:tcPr>
            <w:tcW w:w="543" w:type="dxa"/>
            <w:shd w:val="clear" w:color="auto" w:fill="auto"/>
            <w:noWrap/>
            <w:vAlign w:val="bottom"/>
          </w:tcPr>
          <w:p w:rsidR="001707D4" w:rsidRPr="000168D4" w:rsidDel="00C81D61" w:rsidRDefault="001707D4" w:rsidP="009652F9">
            <w:pPr>
              <w:pStyle w:val="Tablebody-centered"/>
              <w:rPr>
                <w:del w:id="56611" w:author="Diana Machado" w:date="2019-04-05T18:40:00Z"/>
                <w:lang w:val="en-PH" w:eastAsia="en-PH"/>
              </w:rPr>
            </w:pPr>
            <w:del w:id="56612" w:author="Diana Machado" w:date="2019-04-05T18:40:00Z">
              <w:r w:rsidRPr="000168D4" w:rsidDel="00C81D61">
                <w:rPr>
                  <w:lang w:val="en-PH" w:eastAsia="en-PH"/>
                </w:rPr>
                <w:delText>0.781</w:delText>
              </w:r>
            </w:del>
          </w:p>
        </w:tc>
        <w:tc>
          <w:tcPr>
            <w:tcW w:w="543" w:type="dxa"/>
            <w:shd w:val="clear" w:color="auto" w:fill="auto"/>
            <w:noWrap/>
            <w:vAlign w:val="bottom"/>
          </w:tcPr>
          <w:p w:rsidR="001707D4" w:rsidRPr="000168D4" w:rsidDel="00C81D61" w:rsidRDefault="001707D4" w:rsidP="009652F9">
            <w:pPr>
              <w:pStyle w:val="Tablebody-centered"/>
              <w:rPr>
                <w:del w:id="56613" w:author="Diana Machado" w:date="2019-04-05T18:40:00Z"/>
                <w:lang w:val="en-PH" w:eastAsia="en-PH"/>
              </w:rPr>
            </w:pPr>
            <w:del w:id="56614" w:author="Diana Machado" w:date="2019-04-05T18:40:00Z">
              <w:r w:rsidRPr="000168D4" w:rsidDel="00C81D61">
                <w:rPr>
                  <w:lang w:val="en-PH" w:eastAsia="en-PH"/>
                </w:rPr>
                <w:delText>0.678</w:delText>
              </w:r>
            </w:del>
          </w:p>
        </w:tc>
      </w:tr>
      <w:tr w:rsidR="001707D4" w:rsidRPr="0041013B" w:rsidDel="00C81D61" w:rsidTr="001707D4">
        <w:trPr>
          <w:trHeight w:val="198"/>
          <w:del w:id="56615" w:author="Diana Machado" w:date="2019-04-05T18:40:00Z"/>
        </w:trPr>
        <w:tc>
          <w:tcPr>
            <w:tcW w:w="1032" w:type="dxa"/>
            <w:vMerge/>
            <w:vAlign w:val="center"/>
          </w:tcPr>
          <w:p w:rsidR="001707D4" w:rsidRPr="000168D4" w:rsidDel="00C81D61" w:rsidRDefault="001707D4" w:rsidP="009652F9">
            <w:pPr>
              <w:pStyle w:val="Tablebody-centered"/>
              <w:rPr>
                <w:del w:id="5661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617" w:author="Diana Machado" w:date="2019-04-05T18:40:00Z"/>
                <w:lang w:val="en-PH" w:eastAsia="en-PH"/>
              </w:rPr>
            </w:pPr>
            <w:del w:id="56618" w:author="Diana Machado" w:date="2019-04-05T18:40:00Z">
              <w:r w:rsidRPr="000168D4" w:rsidDel="00C81D61">
                <w:rPr>
                  <w:lang w:val="en-PH" w:eastAsia="en-PH"/>
                </w:rPr>
                <w:delText>13</w:delText>
              </w:r>
            </w:del>
          </w:p>
        </w:tc>
        <w:tc>
          <w:tcPr>
            <w:tcW w:w="1253" w:type="dxa"/>
            <w:shd w:val="clear" w:color="auto" w:fill="auto"/>
            <w:noWrap/>
            <w:vAlign w:val="bottom"/>
          </w:tcPr>
          <w:p w:rsidR="001707D4" w:rsidRPr="000168D4" w:rsidDel="00C81D61" w:rsidRDefault="001707D4" w:rsidP="009652F9">
            <w:pPr>
              <w:pStyle w:val="Tablebody-centered"/>
              <w:rPr>
                <w:del w:id="56619" w:author="Diana Machado" w:date="2019-04-05T18:40:00Z"/>
                <w:lang w:val="en-PH" w:eastAsia="en-PH"/>
              </w:rPr>
            </w:pPr>
            <w:del w:id="56620" w:author="Diana Machado" w:date="2019-04-05T18:40:00Z">
              <w:r w:rsidRPr="000168D4" w:rsidDel="00C81D61">
                <w:rPr>
                  <w:lang w:val="en-PH" w:eastAsia="en-PH"/>
                </w:rPr>
                <w:delText>GLADES</w:delText>
              </w:r>
            </w:del>
          </w:p>
        </w:tc>
        <w:tc>
          <w:tcPr>
            <w:tcW w:w="709" w:type="dxa"/>
            <w:shd w:val="clear" w:color="auto" w:fill="auto"/>
            <w:noWrap/>
            <w:vAlign w:val="bottom"/>
          </w:tcPr>
          <w:p w:rsidR="001707D4" w:rsidRPr="000168D4" w:rsidDel="00C81D61" w:rsidRDefault="001707D4" w:rsidP="009652F9">
            <w:pPr>
              <w:pStyle w:val="Tablebody-centered"/>
              <w:rPr>
                <w:del w:id="56621" w:author="Diana Machado" w:date="2019-04-05T18:40:00Z"/>
                <w:lang w:val="en-PH" w:eastAsia="en-PH"/>
              </w:rPr>
            </w:pPr>
            <w:del w:id="56622" w:author="Diana Machado" w:date="2019-04-05T18:40:00Z">
              <w:r w:rsidRPr="000168D4" w:rsidDel="00C81D61">
                <w:rPr>
                  <w:lang w:val="en-PH" w:eastAsia="en-PH"/>
                </w:rPr>
                <w:delText>16.770</w:delText>
              </w:r>
            </w:del>
          </w:p>
        </w:tc>
        <w:tc>
          <w:tcPr>
            <w:tcW w:w="607" w:type="dxa"/>
            <w:shd w:val="clear" w:color="auto" w:fill="auto"/>
            <w:noWrap/>
            <w:vAlign w:val="bottom"/>
          </w:tcPr>
          <w:p w:rsidR="001707D4" w:rsidRPr="000168D4" w:rsidDel="00C81D61" w:rsidRDefault="001707D4" w:rsidP="009652F9">
            <w:pPr>
              <w:pStyle w:val="Tablebody-centered"/>
              <w:rPr>
                <w:del w:id="56623" w:author="Diana Machado" w:date="2019-04-05T18:40:00Z"/>
                <w:lang w:val="en-PH" w:eastAsia="en-PH"/>
              </w:rPr>
            </w:pPr>
            <w:del w:id="56624" w:author="Diana Machado" w:date="2019-04-05T18:40:00Z">
              <w:r w:rsidRPr="000168D4" w:rsidDel="00C81D61">
                <w:rPr>
                  <w:lang w:val="en-PH" w:eastAsia="en-PH"/>
                </w:rPr>
                <w:delText>15.315</w:delText>
              </w:r>
            </w:del>
          </w:p>
        </w:tc>
        <w:tc>
          <w:tcPr>
            <w:tcW w:w="607" w:type="dxa"/>
            <w:shd w:val="clear" w:color="auto" w:fill="auto"/>
            <w:noWrap/>
            <w:vAlign w:val="bottom"/>
          </w:tcPr>
          <w:p w:rsidR="001707D4" w:rsidRPr="000168D4" w:rsidDel="00C81D61" w:rsidRDefault="001707D4" w:rsidP="009652F9">
            <w:pPr>
              <w:pStyle w:val="Tablebody-centered"/>
              <w:rPr>
                <w:del w:id="56625" w:author="Diana Machado" w:date="2019-04-05T18:40:00Z"/>
                <w:lang w:val="en-PH" w:eastAsia="en-PH"/>
              </w:rPr>
            </w:pPr>
            <w:del w:id="56626" w:author="Diana Machado" w:date="2019-04-05T18:40:00Z">
              <w:r w:rsidRPr="000168D4" w:rsidDel="00C81D61">
                <w:rPr>
                  <w:lang w:val="en-PH" w:eastAsia="en-PH"/>
                </w:rPr>
                <w:delText>15.315</w:delText>
              </w:r>
            </w:del>
          </w:p>
        </w:tc>
        <w:tc>
          <w:tcPr>
            <w:tcW w:w="607" w:type="dxa"/>
            <w:shd w:val="clear" w:color="auto" w:fill="auto"/>
            <w:noWrap/>
            <w:vAlign w:val="bottom"/>
          </w:tcPr>
          <w:p w:rsidR="001707D4" w:rsidRPr="000168D4" w:rsidDel="00C81D61" w:rsidRDefault="001707D4" w:rsidP="009652F9">
            <w:pPr>
              <w:pStyle w:val="Tablebody-centered"/>
              <w:rPr>
                <w:del w:id="56627" w:author="Diana Machado" w:date="2019-04-05T18:40:00Z"/>
                <w:lang w:val="en-PH" w:eastAsia="en-PH"/>
              </w:rPr>
            </w:pPr>
            <w:del w:id="56628" w:author="Diana Machado" w:date="2019-04-05T18:40:00Z">
              <w:r w:rsidRPr="000168D4" w:rsidDel="00C81D61">
                <w:rPr>
                  <w:lang w:val="en-PH" w:eastAsia="en-PH"/>
                </w:rPr>
                <w:delText>14.190</w:delText>
              </w:r>
            </w:del>
          </w:p>
        </w:tc>
        <w:tc>
          <w:tcPr>
            <w:tcW w:w="607" w:type="dxa"/>
            <w:shd w:val="clear" w:color="auto" w:fill="auto"/>
            <w:noWrap/>
            <w:vAlign w:val="bottom"/>
          </w:tcPr>
          <w:p w:rsidR="001707D4" w:rsidRPr="000168D4" w:rsidDel="00C81D61" w:rsidRDefault="001707D4" w:rsidP="009652F9">
            <w:pPr>
              <w:pStyle w:val="Tablebody-centered"/>
              <w:rPr>
                <w:del w:id="56629" w:author="Diana Machado" w:date="2019-04-05T18:40:00Z"/>
                <w:lang w:val="en-PH" w:eastAsia="en-PH"/>
              </w:rPr>
            </w:pPr>
            <w:del w:id="56630" w:author="Diana Machado" w:date="2019-04-05T18:40:00Z">
              <w:r w:rsidRPr="000168D4" w:rsidDel="00C81D61">
                <w:rPr>
                  <w:lang w:val="en-PH" w:eastAsia="en-PH"/>
                </w:rPr>
                <w:delText>11.447</w:delText>
              </w:r>
            </w:del>
          </w:p>
        </w:tc>
        <w:tc>
          <w:tcPr>
            <w:tcW w:w="607" w:type="dxa"/>
            <w:shd w:val="clear" w:color="auto" w:fill="auto"/>
            <w:noWrap/>
            <w:vAlign w:val="bottom"/>
          </w:tcPr>
          <w:p w:rsidR="001707D4" w:rsidRPr="000168D4" w:rsidDel="00C81D61" w:rsidRDefault="001707D4" w:rsidP="009652F9">
            <w:pPr>
              <w:pStyle w:val="Tablebody-centered"/>
              <w:rPr>
                <w:del w:id="56631" w:author="Diana Machado" w:date="2019-04-05T18:40:00Z"/>
                <w:lang w:val="en-PH" w:eastAsia="en-PH"/>
              </w:rPr>
            </w:pPr>
            <w:del w:id="56632" w:author="Diana Machado" w:date="2019-04-05T18:40:00Z">
              <w:r w:rsidRPr="000168D4" w:rsidDel="00C81D61">
                <w:rPr>
                  <w:lang w:val="en-PH" w:eastAsia="en-PH"/>
                </w:rPr>
                <w:delText>8.924</w:delText>
              </w:r>
            </w:del>
          </w:p>
        </w:tc>
        <w:tc>
          <w:tcPr>
            <w:tcW w:w="715" w:type="dxa"/>
            <w:shd w:val="clear" w:color="auto" w:fill="auto"/>
            <w:noWrap/>
            <w:vAlign w:val="bottom"/>
          </w:tcPr>
          <w:p w:rsidR="001707D4" w:rsidRPr="000168D4" w:rsidDel="00C81D61" w:rsidRDefault="001707D4" w:rsidP="009652F9">
            <w:pPr>
              <w:pStyle w:val="Tablebody-centered"/>
              <w:rPr>
                <w:del w:id="56633" w:author="Diana Machado" w:date="2019-04-05T18:40:00Z"/>
                <w:lang w:val="en-PH" w:eastAsia="en-PH"/>
              </w:rPr>
            </w:pPr>
            <w:del w:id="5663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635" w:author="Diana Machado" w:date="2019-04-05T18:40:00Z"/>
                <w:lang w:val="en-PH" w:eastAsia="en-PH"/>
              </w:rPr>
            </w:pPr>
            <w:del w:id="56636" w:author="Diana Machado" w:date="2019-04-05T18:40:00Z">
              <w:r w:rsidRPr="000168D4" w:rsidDel="00C81D61">
                <w:rPr>
                  <w:lang w:val="en-PH" w:eastAsia="en-PH"/>
                </w:rPr>
                <w:delText>0.913</w:delText>
              </w:r>
            </w:del>
          </w:p>
        </w:tc>
        <w:tc>
          <w:tcPr>
            <w:tcW w:w="543" w:type="dxa"/>
            <w:shd w:val="clear" w:color="auto" w:fill="auto"/>
            <w:noWrap/>
            <w:vAlign w:val="bottom"/>
          </w:tcPr>
          <w:p w:rsidR="001707D4" w:rsidRPr="000168D4" w:rsidDel="00C81D61" w:rsidRDefault="001707D4" w:rsidP="009652F9">
            <w:pPr>
              <w:pStyle w:val="Tablebody-centered"/>
              <w:rPr>
                <w:del w:id="56637" w:author="Diana Machado" w:date="2019-04-05T18:40:00Z"/>
                <w:lang w:val="en-PH" w:eastAsia="en-PH"/>
              </w:rPr>
            </w:pPr>
            <w:del w:id="56638" w:author="Diana Machado" w:date="2019-04-05T18:40:00Z">
              <w:r w:rsidRPr="000168D4" w:rsidDel="00C81D61">
                <w:rPr>
                  <w:lang w:val="en-PH" w:eastAsia="en-PH"/>
                </w:rPr>
                <w:delText>0.913</w:delText>
              </w:r>
            </w:del>
          </w:p>
        </w:tc>
        <w:tc>
          <w:tcPr>
            <w:tcW w:w="543" w:type="dxa"/>
            <w:shd w:val="clear" w:color="auto" w:fill="auto"/>
            <w:noWrap/>
            <w:vAlign w:val="bottom"/>
          </w:tcPr>
          <w:p w:rsidR="001707D4" w:rsidRPr="000168D4" w:rsidDel="00C81D61" w:rsidRDefault="001707D4" w:rsidP="009652F9">
            <w:pPr>
              <w:pStyle w:val="Tablebody-centered"/>
              <w:rPr>
                <w:del w:id="56639" w:author="Diana Machado" w:date="2019-04-05T18:40:00Z"/>
                <w:lang w:val="en-PH" w:eastAsia="en-PH"/>
              </w:rPr>
            </w:pPr>
            <w:del w:id="56640" w:author="Diana Machado" w:date="2019-04-05T18:40:00Z">
              <w:r w:rsidRPr="000168D4" w:rsidDel="00C81D61">
                <w:rPr>
                  <w:lang w:val="en-PH" w:eastAsia="en-PH"/>
                </w:rPr>
                <w:delText>0.846</w:delText>
              </w:r>
            </w:del>
          </w:p>
        </w:tc>
        <w:tc>
          <w:tcPr>
            <w:tcW w:w="543" w:type="dxa"/>
            <w:shd w:val="clear" w:color="auto" w:fill="auto"/>
            <w:noWrap/>
            <w:vAlign w:val="bottom"/>
          </w:tcPr>
          <w:p w:rsidR="001707D4" w:rsidRPr="000168D4" w:rsidDel="00C81D61" w:rsidRDefault="001707D4" w:rsidP="009652F9">
            <w:pPr>
              <w:pStyle w:val="Tablebody-centered"/>
              <w:rPr>
                <w:del w:id="56641" w:author="Diana Machado" w:date="2019-04-05T18:40:00Z"/>
                <w:lang w:val="en-PH" w:eastAsia="en-PH"/>
              </w:rPr>
            </w:pPr>
            <w:del w:id="56642" w:author="Diana Machado" w:date="2019-04-05T18:40:00Z">
              <w:r w:rsidRPr="000168D4" w:rsidDel="00C81D61">
                <w:rPr>
                  <w:lang w:val="en-PH" w:eastAsia="en-PH"/>
                </w:rPr>
                <w:delText>0.683</w:delText>
              </w:r>
            </w:del>
          </w:p>
        </w:tc>
        <w:tc>
          <w:tcPr>
            <w:tcW w:w="543" w:type="dxa"/>
            <w:shd w:val="clear" w:color="auto" w:fill="auto"/>
            <w:noWrap/>
            <w:vAlign w:val="bottom"/>
          </w:tcPr>
          <w:p w:rsidR="001707D4" w:rsidRPr="000168D4" w:rsidDel="00C81D61" w:rsidRDefault="001707D4" w:rsidP="009652F9">
            <w:pPr>
              <w:pStyle w:val="Tablebody-centered"/>
              <w:rPr>
                <w:del w:id="56643" w:author="Diana Machado" w:date="2019-04-05T18:40:00Z"/>
                <w:lang w:val="en-PH" w:eastAsia="en-PH"/>
              </w:rPr>
            </w:pPr>
            <w:del w:id="56644" w:author="Diana Machado" w:date="2019-04-05T18:40:00Z">
              <w:r w:rsidRPr="000168D4" w:rsidDel="00C81D61">
                <w:rPr>
                  <w:lang w:val="en-PH" w:eastAsia="en-PH"/>
                </w:rPr>
                <w:delText>0.532</w:delText>
              </w:r>
            </w:del>
          </w:p>
        </w:tc>
      </w:tr>
      <w:tr w:rsidR="001707D4" w:rsidRPr="0041013B" w:rsidDel="00C81D61" w:rsidTr="001707D4">
        <w:trPr>
          <w:trHeight w:val="198"/>
          <w:del w:id="56645" w:author="Diana Machado" w:date="2019-04-05T18:40:00Z"/>
        </w:trPr>
        <w:tc>
          <w:tcPr>
            <w:tcW w:w="1032" w:type="dxa"/>
            <w:vMerge/>
            <w:vAlign w:val="center"/>
          </w:tcPr>
          <w:p w:rsidR="001707D4" w:rsidRPr="000168D4" w:rsidDel="00C81D61" w:rsidRDefault="001707D4" w:rsidP="009652F9">
            <w:pPr>
              <w:pStyle w:val="Tablebody-centered"/>
              <w:rPr>
                <w:del w:id="5664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647" w:author="Diana Machado" w:date="2019-04-05T18:40:00Z"/>
                <w:lang w:val="en-PH" w:eastAsia="en-PH"/>
              </w:rPr>
            </w:pPr>
            <w:del w:id="56648" w:author="Diana Machado" w:date="2019-04-05T18:40:00Z">
              <w:r w:rsidRPr="000168D4" w:rsidDel="00C81D61">
                <w:rPr>
                  <w:lang w:val="en-PH" w:eastAsia="en-PH"/>
                </w:rPr>
                <w:delText>14</w:delText>
              </w:r>
            </w:del>
          </w:p>
        </w:tc>
        <w:tc>
          <w:tcPr>
            <w:tcW w:w="1253" w:type="dxa"/>
            <w:shd w:val="clear" w:color="auto" w:fill="auto"/>
            <w:noWrap/>
            <w:vAlign w:val="bottom"/>
          </w:tcPr>
          <w:p w:rsidR="001707D4" w:rsidRPr="000168D4" w:rsidDel="00C81D61" w:rsidRDefault="001707D4" w:rsidP="009652F9">
            <w:pPr>
              <w:pStyle w:val="Tablebody-centered"/>
              <w:rPr>
                <w:del w:id="56649" w:author="Diana Machado" w:date="2019-04-05T18:40:00Z"/>
                <w:lang w:val="en-PH" w:eastAsia="en-PH"/>
              </w:rPr>
            </w:pPr>
            <w:del w:id="56650" w:author="Diana Machado" w:date="2019-04-05T18:40:00Z">
              <w:r w:rsidRPr="000168D4" w:rsidDel="00C81D61">
                <w:rPr>
                  <w:lang w:val="en-PH" w:eastAsia="en-PH"/>
                </w:rPr>
                <w:delText>HAMILTON</w:delText>
              </w:r>
            </w:del>
          </w:p>
        </w:tc>
        <w:tc>
          <w:tcPr>
            <w:tcW w:w="709" w:type="dxa"/>
            <w:shd w:val="clear" w:color="auto" w:fill="auto"/>
            <w:noWrap/>
            <w:vAlign w:val="bottom"/>
          </w:tcPr>
          <w:p w:rsidR="001707D4" w:rsidRPr="000168D4" w:rsidDel="00C81D61" w:rsidRDefault="001707D4" w:rsidP="009652F9">
            <w:pPr>
              <w:pStyle w:val="Tablebody-centered"/>
              <w:rPr>
                <w:del w:id="56651" w:author="Diana Machado" w:date="2019-04-05T18:40:00Z"/>
                <w:lang w:val="en-PH" w:eastAsia="en-PH"/>
              </w:rPr>
            </w:pPr>
            <w:del w:id="56652" w:author="Diana Machado" w:date="2019-04-05T18:40:00Z">
              <w:r w:rsidRPr="000168D4" w:rsidDel="00C81D61">
                <w:rPr>
                  <w:lang w:val="en-PH" w:eastAsia="en-PH"/>
                </w:rPr>
                <w:delText>2.482</w:delText>
              </w:r>
            </w:del>
          </w:p>
        </w:tc>
        <w:tc>
          <w:tcPr>
            <w:tcW w:w="607" w:type="dxa"/>
            <w:shd w:val="clear" w:color="auto" w:fill="auto"/>
            <w:noWrap/>
            <w:vAlign w:val="bottom"/>
          </w:tcPr>
          <w:p w:rsidR="001707D4" w:rsidRPr="000168D4" w:rsidDel="00C81D61" w:rsidRDefault="001707D4" w:rsidP="009652F9">
            <w:pPr>
              <w:pStyle w:val="Tablebody-centered"/>
              <w:rPr>
                <w:del w:id="56653" w:author="Diana Machado" w:date="2019-04-05T18:40:00Z"/>
                <w:lang w:val="en-PH" w:eastAsia="en-PH"/>
              </w:rPr>
            </w:pPr>
            <w:del w:id="56654" w:author="Diana Machado" w:date="2019-04-05T18:40:00Z">
              <w:r w:rsidRPr="000168D4" w:rsidDel="00C81D61">
                <w:rPr>
                  <w:lang w:val="en-PH" w:eastAsia="en-PH"/>
                </w:rPr>
                <w:delText>1.933</w:delText>
              </w:r>
            </w:del>
          </w:p>
        </w:tc>
        <w:tc>
          <w:tcPr>
            <w:tcW w:w="607" w:type="dxa"/>
            <w:shd w:val="clear" w:color="auto" w:fill="auto"/>
            <w:noWrap/>
            <w:vAlign w:val="bottom"/>
          </w:tcPr>
          <w:p w:rsidR="001707D4" w:rsidRPr="000168D4" w:rsidDel="00C81D61" w:rsidRDefault="001707D4" w:rsidP="009652F9">
            <w:pPr>
              <w:pStyle w:val="Tablebody-centered"/>
              <w:rPr>
                <w:del w:id="56655" w:author="Diana Machado" w:date="2019-04-05T18:40:00Z"/>
                <w:lang w:val="en-PH" w:eastAsia="en-PH"/>
              </w:rPr>
            </w:pPr>
            <w:del w:id="56656" w:author="Diana Machado" w:date="2019-04-05T18:40:00Z">
              <w:r w:rsidRPr="000168D4" w:rsidDel="00C81D61">
                <w:rPr>
                  <w:lang w:val="en-PH" w:eastAsia="en-PH"/>
                </w:rPr>
                <w:delText>1.933</w:delText>
              </w:r>
            </w:del>
          </w:p>
        </w:tc>
        <w:tc>
          <w:tcPr>
            <w:tcW w:w="607" w:type="dxa"/>
            <w:shd w:val="clear" w:color="auto" w:fill="auto"/>
            <w:noWrap/>
            <w:vAlign w:val="bottom"/>
          </w:tcPr>
          <w:p w:rsidR="001707D4" w:rsidRPr="000168D4" w:rsidDel="00C81D61" w:rsidRDefault="001707D4" w:rsidP="009652F9">
            <w:pPr>
              <w:pStyle w:val="Tablebody-centered"/>
              <w:rPr>
                <w:del w:id="56657" w:author="Diana Machado" w:date="2019-04-05T18:40:00Z"/>
                <w:lang w:val="en-PH" w:eastAsia="en-PH"/>
              </w:rPr>
            </w:pPr>
            <w:del w:id="56658" w:author="Diana Machado" w:date="2019-04-05T18:40:00Z">
              <w:r w:rsidRPr="000168D4" w:rsidDel="00C81D61">
                <w:rPr>
                  <w:lang w:val="en-PH" w:eastAsia="en-PH"/>
                </w:rPr>
                <w:delText>1.634</w:delText>
              </w:r>
            </w:del>
          </w:p>
        </w:tc>
        <w:tc>
          <w:tcPr>
            <w:tcW w:w="607" w:type="dxa"/>
            <w:shd w:val="clear" w:color="auto" w:fill="auto"/>
            <w:noWrap/>
            <w:vAlign w:val="bottom"/>
          </w:tcPr>
          <w:p w:rsidR="001707D4" w:rsidRPr="000168D4" w:rsidDel="00C81D61" w:rsidRDefault="001707D4" w:rsidP="009652F9">
            <w:pPr>
              <w:pStyle w:val="Tablebody-centered"/>
              <w:rPr>
                <w:del w:id="56659" w:author="Diana Machado" w:date="2019-04-05T18:40:00Z"/>
                <w:lang w:val="en-PH" w:eastAsia="en-PH"/>
              </w:rPr>
            </w:pPr>
            <w:del w:id="56660" w:author="Diana Machado" w:date="2019-04-05T18:40:00Z">
              <w:r w:rsidRPr="000168D4" w:rsidDel="00C81D61">
                <w:rPr>
                  <w:lang w:val="en-PH" w:eastAsia="en-PH"/>
                </w:rPr>
                <w:delText>0.999</w:delText>
              </w:r>
            </w:del>
          </w:p>
        </w:tc>
        <w:tc>
          <w:tcPr>
            <w:tcW w:w="607" w:type="dxa"/>
            <w:shd w:val="clear" w:color="auto" w:fill="auto"/>
            <w:noWrap/>
            <w:vAlign w:val="bottom"/>
          </w:tcPr>
          <w:p w:rsidR="001707D4" w:rsidRPr="000168D4" w:rsidDel="00C81D61" w:rsidRDefault="001707D4" w:rsidP="009652F9">
            <w:pPr>
              <w:pStyle w:val="Tablebody-centered"/>
              <w:rPr>
                <w:del w:id="56661" w:author="Diana Machado" w:date="2019-04-05T18:40:00Z"/>
                <w:lang w:val="en-PH" w:eastAsia="en-PH"/>
              </w:rPr>
            </w:pPr>
            <w:del w:id="56662" w:author="Diana Machado" w:date="2019-04-05T18:40:00Z">
              <w:r w:rsidRPr="000168D4" w:rsidDel="00C81D61">
                <w:rPr>
                  <w:lang w:val="en-PH" w:eastAsia="en-PH"/>
                </w:rPr>
                <w:delText>0.577</w:delText>
              </w:r>
            </w:del>
          </w:p>
        </w:tc>
        <w:tc>
          <w:tcPr>
            <w:tcW w:w="715" w:type="dxa"/>
            <w:shd w:val="clear" w:color="auto" w:fill="auto"/>
            <w:noWrap/>
            <w:vAlign w:val="bottom"/>
          </w:tcPr>
          <w:p w:rsidR="001707D4" w:rsidRPr="000168D4" w:rsidDel="00C81D61" w:rsidRDefault="001707D4" w:rsidP="009652F9">
            <w:pPr>
              <w:pStyle w:val="Tablebody-centered"/>
              <w:rPr>
                <w:del w:id="56663" w:author="Diana Machado" w:date="2019-04-05T18:40:00Z"/>
                <w:lang w:val="en-PH" w:eastAsia="en-PH"/>
              </w:rPr>
            </w:pPr>
            <w:del w:id="5666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665" w:author="Diana Machado" w:date="2019-04-05T18:40:00Z"/>
                <w:lang w:val="en-PH" w:eastAsia="en-PH"/>
              </w:rPr>
            </w:pPr>
            <w:del w:id="56666" w:author="Diana Machado" w:date="2019-04-05T18:40:00Z">
              <w:r w:rsidRPr="000168D4" w:rsidDel="00C81D61">
                <w:rPr>
                  <w:lang w:val="en-PH" w:eastAsia="en-PH"/>
                </w:rPr>
                <w:delText>0.779</w:delText>
              </w:r>
            </w:del>
          </w:p>
        </w:tc>
        <w:tc>
          <w:tcPr>
            <w:tcW w:w="543" w:type="dxa"/>
            <w:shd w:val="clear" w:color="auto" w:fill="auto"/>
            <w:noWrap/>
            <w:vAlign w:val="bottom"/>
          </w:tcPr>
          <w:p w:rsidR="001707D4" w:rsidRPr="000168D4" w:rsidDel="00C81D61" w:rsidRDefault="001707D4" w:rsidP="009652F9">
            <w:pPr>
              <w:pStyle w:val="Tablebody-centered"/>
              <w:rPr>
                <w:del w:id="56667" w:author="Diana Machado" w:date="2019-04-05T18:40:00Z"/>
                <w:lang w:val="en-PH" w:eastAsia="en-PH"/>
              </w:rPr>
            </w:pPr>
            <w:del w:id="56668" w:author="Diana Machado" w:date="2019-04-05T18:40:00Z">
              <w:r w:rsidRPr="000168D4" w:rsidDel="00C81D61">
                <w:rPr>
                  <w:lang w:val="en-PH" w:eastAsia="en-PH"/>
                </w:rPr>
                <w:delText>0.779</w:delText>
              </w:r>
            </w:del>
          </w:p>
        </w:tc>
        <w:tc>
          <w:tcPr>
            <w:tcW w:w="543" w:type="dxa"/>
            <w:shd w:val="clear" w:color="auto" w:fill="auto"/>
            <w:noWrap/>
            <w:vAlign w:val="bottom"/>
          </w:tcPr>
          <w:p w:rsidR="001707D4" w:rsidRPr="000168D4" w:rsidDel="00C81D61" w:rsidRDefault="001707D4" w:rsidP="009652F9">
            <w:pPr>
              <w:pStyle w:val="Tablebody-centered"/>
              <w:rPr>
                <w:del w:id="56669" w:author="Diana Machado" w:date="2019-04-05T18:40:00Z"/>
                <w:lang w:val="en-PH" w:eastAsia="en-PH"/>
              </w:rPr>
            </w:pPr>
            <w:del w:id="56670" w:author="Diana Machado" w:date="2019-04-05T18:40:00Z">
              <w:r w:rsidRPr="000168D4" w:rsidDel="00C81D61">
                <w:rPr>
                  <w:lang w:val="en-PH" w:eastAsia="en-PH"/>
                </w:rPr>
                <w:delText>0.658</w:delText>
              </w:r>
            </w:del>
          </w:p>
        </w:tc>
        <w:tc>
          <w:tcPr>
            <w:tcW w:w="543" w:type="dxa"/>
            <w:shd w:val="clear" w:color="auto" w:fill="auto"/>
            <w:noWrap/>
            <w:vAlign w:val="bottom"/>
          </w:tcPr>
          <w:p w:rsidR="001707D4" w:rsidRPr="000168D4" w:rsidDel="00C81D61" w:rsidRDefault="001707D4" w:rsidP="009652F9">
            <w:pPr>
              <w:pStyle w:val="Tablebody-centered"/>
              <w:rPr>
                <w:del w:id="56671" w:author="Diana Machado" w:date="2019-04-05T18:40:00Z"/>
                <w:lang w:val="en-PH" w:eastAsia="en-PH"/>
              </w:rPr>
            </w:pPr>
            <w:del w:id="56672" w:author="Diana Machado" w:date="2019-04-05T18:40:00Z">
              <w:r w:rsidRPr="000168D4" w:rsidDel="00C81D61">
                <w:rPr>
                  <w:lang w:val="en-PH" w:eastAsia="en-PH"/>
                </w:rPr>
                <w:delText>0.402</w:delText>
              </w:r>
            </w:del>
          </w:p>
        </w:tc>
        <w:tc>
          <w:tcPr>
            <w:tcW w:w="543" w:type="dxa"/>
            <w:shd w:val="clear" w:color="auto" w:fill="auto"/>
            <w:noWrap/>
            <w:vAlign w:val="bottom"/>
          </w:tcPr>
          <w:p w:rsidR="001707D4" w:rsidRPr="000168D4" w:rsidDel="00C81D61" w:rsidRDefault="001707D4" w:rsidP="009652F9">
            <w:pPr>
              <w:pStyle w:val="Tablebody-centered"/>
              <w:rPr>
                <w:del w:id="56673" w:author="Diana Machado" w:date="2019-04-05T18:40:00Z"/>
                <w:lang w:val="en-PH" w:eastAsia="en-PH"/>
              </w:rPr>
            </w:pPr>
            <w:del w:id="56674" w:author="Diana Machado" w:date="2019-04-05T18:40:00Z">
              <w:r w:rsidRPr="000168D4" w:rsidDel="00C81D61">
                <w:rPr>
                  <w:lang w:val="en-PH" w:eastAsia="en-PH"/>
                </w:rPr>
                <w:delText>0.232</w:delText>
              </w:r>
            </w:del>
          </w:p>
        </w:tc>
      </w:tr>
      <w:tr w:rsidR="001707D4" w:rsidRPr="0041013B" w:rsidDel="00C81D61" w:rsidTr="001707D4">
        <w:trPr>
          <w:trHeight w:val="198"/>
          <w:del w:id="56675" w:author="Diana Machado" w:date="2019-04-05T18:40:00Z"/>
        </w:trPr>
        <w:tc>
          <w:tcPr>
            <w:tcW w:w="1032" w:type="dxa"/>
            <w:vMerge/>
            <w:vAlign w:val="center"/>
          </w:tcPr>
          <w:p w:rsidR="001707D4" w:rsidRPr="000168D4" w:rsidDel="00C81D61" w:rsidRDefault="001707D4" w:rsidP="009652F9">
            <w:pPr>
              <w:pStyle w:val="Tablebody-centered"/>
              <w:rPr>
                <w:del w:id="5667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677" w:author="Diana Machado" w:date="2019-04-05T18:40:00Z"/>
                <w:lang w:val="en-PH" w:eastAsia="en-PH"/>
              </w:rPr>
            </w:pPr>
            <w:del w:id="56678" w:author="Diana Machado" w:date="2019-04-05T18:40:00Z">
              <w:r w:rsidRPr="000168D4" w:rsidDel="00C81D61">
                <w:rPr>
                  <w:lang w:val="en-PH" w:eastAsia="en-PH"/>
                </w:rPr>
                <w:delText>15</w:delText>
              </w:r>
            </w:del>
          </w:p>
        </w:tc>
        <w:tc>
          <w:tcPr>
            <w:tcW w:w="1253" w:type="dxa"/>
            <w:shd w:val="clear" w:color="auto" w:fill="auto"/>
            <w:noWrap/>
            <w:vAlign w:val="bottom"/>
          </w:tcPr>
          <w:p w:rsidR="001707D4" w:rsidRPr="000168D4" w:rsidDel="00C81D61" w:rsidRDefault="001707D4" w:rsidP="009652F9">
            <w:pPr>
              <w:pStyle w:val="Tablebody-centered"/>
              <w:rPr>
                <w:del w:id="56679" w:author="Diana Machado" w:date="2019-04-05T18:40:00Z"/>
                <w:lang w:val="en-PH" w:eastAsia="en-PH"/>
              </w:rPr>
            </w:pPr>
            <w:del w:id="56680" w:author="Diana Machado" w:date="2019-04-05T18:40:00Z">
              <w:r w:rsidRPr="000168D4" w:rsidDel="00C81D61">
                <w:rPr>
                  <w:lang w:val="en-PH" w:eastAsia="en-PH"/>
                </w:rPr>
                <w:delText>HERNANDO</w:delText>
              </w:r>
            </w:del>
          </w:p>
        </w:tc>
        <w:tc>
          <w:tcPr>
            <w:tcW w:w="709" w:type="dxa"/>
            <w:shd w:val="clear" w:color="auto" w:fill="auto"/>
            <w:noWrap/>
            <w:vAlign w:val="bottom"/>
          </w:tcPr>
          <w:p w:rsidR="001707D4" w:rsidRPr="000168D4" w:rsidDel="00C81D61" w:rsidRDefault="001707D4" w:rsidP="009652F9">
            <w:pPr>
              <w:pStyle w:val="Tablebody-centered"/>
              <w:rPr>
                <w:del w:id="56681" w:author="Diana Machado" w:date="2019-04-05T18:40:00Z"/>
                <w:lang w:val="en-PH" w:eastAsia="en-PH"/>
              </w:rPr>
            </w:pPr>
            <w:del w:id="56682" w:author="Diana Machado" w:date="2019-04-05T18:40:00Z">
              <w:r w:rsidRPr="000168D4" w:rsidDel="00C81D61">
                <w:rPr>
                  <w:lang w:val="en-PH" w:eastAsia="en-PH"/>
                </w:rPr>
                <w:delText>13.537</w:delText>
              </w:r>
            </w:del>
          </w:p>
        </w:tc>
        <w:tc>
          <w:tcPr>
            <w:tcW w:w="607" w:type="dxa"/>
            <w:shd w:val="clear" w:color="auto" w:fill="auto"/>
            <w:noWrap/>
            <w:vAlign w:val="bottom"/>
          </w:tcPr>
          <w:p w:rsidR="001707D4" w:rsidRPr="000168D4" w:rsidDel="00C81D61" w:rsidRDefault="001707D4" w:rsidP="009652F9">
            <w:pPr>
              <w:pStyle w:val="Tablebody-centered"/>
              <w:rPr>
                <w:del w:id="56683" w:author="Diana Machado" w:date="2019-04-05T18:40:00Z"/>
                <w:lang w:val="en-PH" w:eastAsia="en-PH"/>
              </w:rPr>
            </w:pPr>
            <w:del w:id="56684" w:author="Diana Machado" w:date="2019-04-05T18:40:00Z">
              <w:r w:rsidRPr="000168D4" w:rsidDel="00C81D61">
                <w:rPr>
                  <w:lang w:val="en-PH" w:eastAsia="en-PH"/>
                </w:rPr>
                <w:delText>12.326</w:delText>
              </w:r>
            </w:del>
          </w:p>
        </w:tc>
        <w:tc>
          <w:tcPr>
            <w:tcW w:w="607" w:type="dxa"/>
            <w:shd w:val="clear" w:color="auto" w:fill="auto"/>
            <w:noWrap/>
            <w:vAlign w:val="bottom"/>
          </w:tcPr>
          <w:p w:rsidR="001707D4" w:rsidRPr="000168D4" w:rsidDel="00C81D61" w:rsidRDefault="001707D4" w:rsidP="009652F9">
            <w:pPr>
              <w:pStyle w:val="Tablebody-centered"/>
              <w:rPr>
                <w:del w:id="56685" w:author="Diana Machado" w:date="2019-04-05T18:40:00Z"/>
                <w:lang w:val="en-PH" w:eastAsia="en-PH"/>
              </w:rPr>
            </w:pPr>
            <w:del w:id="56686" w:author="Diana Machado" w:date="2019-04-05T18:40:00Z">
              <w:r w:rsidRPr="000168D4" w:rsidDel="00C81D61">
                <w:rPr>
                  <w:lang w:val="en-PH" w:eastAsia="en-PH"/>
                </w:rPr>
                <w:delText>12.326</w:delText>
              </w:r>
            </w:del>
          </w:p>
        </w:tc>
        <w:tc>
          <w:tcPr>
            <w:tcW w:w="607" w:type="dxa"/>
            <w:shd w:val="clear" w:color="auto" w:fill="auto"/>
            <w:noWrap/>
            <w:vAlign w:val="bottom"/>
          </w:tcPr>
          <w:p w:rsidR="001707D4" w:rsidRPr="000168D4" w:rsidDel="00C81D61" w:rsidRDefault="001707D4" w:rsidP="009652F9">
            <w:pPr>
              <w:pStyle w:val="Tablebody-centered"/>
              <w:rPr>
                <w:del w:id="56687" w:author="Diana Machado" w:date="2019-04-05T18:40:00Z"/>
                <w:lang w:val="en-PH" w:eastAsia="en-PH"/>
              </w:rPr>
            </w:pPr>
            <w:del w:id="56688" w:author="Diana Machado" w:date="2019-04-05T18:40:00Z">
              <w:r w:rsidRPr="000168D4" w:rsidDel="00C81D61">
                <w:rPr>
                  <w:lang w:val="en-PH" w:eastAsia="en-PH"/>
                </w:rPr>
                <w:delText>11.396</w:delText>
              </w:r>
            </w:del>
          </w:p>
        </w:tc>
        <w:tc>
          <w:tcPr>
            <w:tcW w:w="607" w:type="dxa"/>
            <w:shd w:val="clear" w:color="auto" w:fill="auto"/>
            <w:noWrap/>
            <w:vAlign w:val="bottom"/>
          </w:tcPr>
          <w:p w:rsidR="001707D4" w:rsidRPr="000168D4" w:rsidDel="00C81D61" w:rsidRDefault="001707D4" w:rsidP="009652F9">
            <w:pPr>
              <w:pStyle w:val="Tablebody-centered"/>
              <w:rPr>
                <w:del w:id="56689" w:author="Diana Machado" w:date="2019-04-05T18:40:00Z"/>
                <w:lang w:val="en-PH" w:eastAsia="en-PH"/>
              </w:rPr>
            </w:pPr>
            <w:del w:id="56690" w:author="Diana Machado" w:date="2019-04-05T18:40:00Z">
              <w:r w:rsidRPr="000168D4" w:rsidDel="00C81D61">
                <w:rPr>
                  <w:lang w:val="en-PH" w:eastAsia="en-PH"/>
                </w:rPr>
                <w:delText>9.138</w:delText>
              </w:r>
            </w:del>
          </w:p>
        </w:tc>
        <w:tc>
          <w:tcPr>
            <w:tcW w:w="607" w:type="dxa"/>
            <w:shd w:val="clear" w:color="auto" w:fill="auto"/>
            <w:noWrap/>
            <w:vAlign w:val="bottom"/>
          </w:tcPr>
          <w:p w:rsidR="001707D4" w:rsidRPr="000168D4" w:rsidDel="00C81D61" w:rsidRDefault="001707D4" w:rsidP="009652F9">
            <w:pPr>
              <w:pStyle w:val="Tablebody-centered"/>
              <w:rPr>
                <w:del w:id="56691" w:author="Diana Machado" w:date="2019-04-05T18:40:00Z"/>
                <w:lang w:val="en-PH" w:eastAsia="en-PH"/>
              </w:rPr>
            </w:pPr>
            <w:del w:id="56692" w:author="Diana Machado" w:date="2019-04-05T18:40:00Z">
              <w:r w:rsidRPr="000168D4" w:rsidDel="00C81D61">
                <w:rPr>
                  <w:lang w:val="en-PH" w:eastAsia="en-PH"/>
                </w:rPr>
                <w:delText>7.109</w:delText>
              </w:r>
            </w:del>
          </w:p>
        </w:tc>
        <w:tc>
          <w:tcPr>
            <w:tcW w:w="715" w:type="dxa"/>
            <w:shd w:val="clear" w:color="auto" w:fill="auto"/>
            <w:noWrap/>
            <w:vAlign w:val="bottom"/>
          </w:tcPr>
          <w:p w:rsidR="001707D4" w:rsidRPr="000168D4" w:rsidDel="00C81D61" w:rsidRDefault="001707D4" w:rsidP="009652F9">
            <w:pPr>
              <w:pStyle w:val="Tablebody-centered"/>
              <w:rPr>
                <w:del w:id="56693" w:author="Diana Machado" w:date="2019-04-05T18:40:00Z"/>
                <w:lang w:val="en-PH" w:eastAsia="en-PH"/>
              </w:rPr>
            </w:pPr>
            <w:del w:id="5669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695" w:author="Diana Machado" w:date="2019-04-05T18:40:00Z"/>
                <w:lang w:val="en-PH" w:eastAsia="en-PH"/>
              </w:rPr>
            </w:pPr>
            <w:del w:id="56696" w:author="Diana Machado" w:date="2019-04-05T18:40:00Z">
              <w:r w:rsidRPr="000168D4" w:rsidDel="00C81D61">
                <w:rPr>
                  <w:lang w:val="en-PH" w:eastAsia="en-PH"/>
                </w:rPr>
                <w:delText>0.911</w:delText>
              </w:r>
            </w:del>
          </w:p>
        </w:tc>
        <w:tc>
          <w:tcPr>
            <w:tcW w:w="543" w:type="dxa"/>
            <w:shd w:val="clear" w:color="auto" w:fill="auto"/>
            <w:noWrap/>
            <w:vAlign w:val="bottom"/>
          </w:tcPr>
          <w:p w:rsidR="001707D4" w:rsidRPr="000168D4" w:rsidDel="00C81D61" w:rsidRDefault="001707D4" w:rsidP="009652F9">
            <w:pPr>
              <w:pStyle w:val="Tablebody-centered"/>
              <w:rPr>
                <w:del w:id="56697" w:author="Diana Machado" w:date="2019-04-05T18:40:00Z"/>
                <w:lang w:val="en-PH" w:eastAsia="en-PH"/>
              </w:rPr>
            </w:pPr>
            <w:del w:id="56698" w:author="Diana Machado" w:date="2019-04-05T18:40:00Z">
              <w:r w:rsidRPr="000168D4" w:rsidDel="00C81D61">
                <w:rPr>
                  <w:lang w:val="en-PH" w:eastAsia="en-PH"/>
                </w:rPr>
                <w:delText>0.911</w:delText>
              </w:r>
            </w:del>
          </w:p>
        </w:tc>
        <w:tc>
          <w:tcPr>
            <w:tcW w:w="543" w:type="dxa"/>
            <w:shd w:val="clear" w:color="auto" w:fill="auto"/>
            <w:noWrap/>
            <w:vAlign w:val="bottom"/>
          </w:tcPr>
          <w:p w:rsidR="001707D4" w:rsidRPr="000168D4" w:rsidDel="00C81D61" w:rsidRDefault="001707D4" w:rsidP="009652F9">
            <w:pPr>
              <w:pStyle w:val="Tablebody-centered"/>
              <w:rPr>
                <w:del w:id="56699" w:author="Diana Machado" w:date="2019-04-05T18:40:00Z"/>
                <w:lang w:val="en-PH" w:eastAsia="en-PH"/>
              </w:rPr>
            </w:pPr>
            <w:del w:id="56700" w:author="Diana Machado" w:date="2019-04-05T18:40:00Z">
              <w:r w:rsidRPr="000168D4" w:rsidDel="00C81D61">
                <w:rPr>
                  <w:lang w:val="en-PH" w:eastAsia="en-PH"/>
                </w:rPr>
                <w:delText>0.842</w:delText>
              </w:r>
            </w:del>
          </w:p>
        </w:tc>
        <w:tc>
          <w:tcPr>
            <w:tcW w:w="543" w:type="dxa"/>
            <w:shd w:val="clear" w:color="auto" w:fill="auto"/>
            <w:noWrap/>
            <w:vAlign w:val="bottom"/>
          </w:tcPr>
          <w:p w:rsidR="001707D4" w:rsidRPr="000168D4" w:rsidDel="00C81D61" w:rsidRDefault="001707D4" w:rsidP="009652F9">
            <w:pPr>
              <w:pStyle w:val="Tablebody-centered"/>
              <w:rPr>
                <w:del w:id="56701" w:author="Diana Machado" w:date="2019-04-05T18:40:00Z"/>
                <w:lang w:val="en-PH" w:eastAsia="en-PH"/>
              </w:rPr>
            </w:pPr>
            <w:del w:id="56702" w:author="Diana Machado" w:date="2019-04-05T18:40:00Z">
              <w:r w:rsidRPr="000168D4" w:rsidDel="00C81D61">
                <w:rPr>
                  <w:lang w:val="en-PH" w:eastAsia="en-PH"/>
                </w:rPr>
                <w:delText>0.675</w:delText>
              </w:r>
            </w:del>
          </w:p>
        </w:tc>
        <w:tc>
          <w:tcPr>
            <w:tcW w:w="543" w:type="dxa"/>
            <w:shd w:val="clear" w:color="auto" w:fill="auto"/>
            <w:noWrap/>
            <w:vAlign w:val="bottom"/>
          </w:tcPr>
          <w:p w:rsidR="001707D4" w:rsidRPr="000168D4" w:rsidDel="00C81D61" w:rsidRDefault="001707D4" w:rsidP="009652F9">
            <w:pPr>
              <w:pStyle w:val="Tablebody-centered"/>
              <w:rPr>
                <w:del w:id="56703" w:author="Diana Machado" w:date="2019-04-05T18:40:00Z"/>
                <w:lang w:val="en-PH" w:eastAsia="en-PH"/>
              </w:rPr>
            </w:pPr>
            <w:del w:id="56704" w:author="Diana Machado" w:date="2019-04-05T18:40:00Z">
              <w:r w:rsidRPr="000168D4" w:rsidDel="00C81D61">
                <w:rPr>
                  <w:lang w:val="en-PH" w:eastAsia="en-PH"/>
                </w:rPr>
                <w:delText>0.525</w:delText>
              </w:r>
            </w:del>
          </w:p>
        </w:tc>
      </w:tr>
      <w:tr w:rsidR="001707D4" w:rsidRPr="0041013B" w:rsidDel="00C81D61" w:rsidTr="001707D4">
        <w:trPr>
          <w:trHeight w:val="198"/>
          <w:del w:id="56705" w:author="Diana Machado" w:date="2019-04-05T18:40:00Z"/>
        </w:trPr>
        <w:tc>
          <w:tcPr>
            <w:tcW w:w="1032" w:type="dxa"/>
            <w:vMerge/>
            <w:vAlign w:val="center"/>
          </w:tcPr>
          <w:p w:rsidR="001707D4" w:rsidRPr="000168D4" w:rsidDel="00C81D61" w:rsidRDefault="001707D4" w:rsidP="009652F9">
            <w:pPr>
              <w:pStyle w:val="Tablebody-centered"/>
              <w:rPr>
                <w:del w:id="5670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707" w:author="Diana Machado" w:date="2019-04-05T18:40:00Z"/>
                <w:lang w:val="en-PH" w:eastAsia="en-PH"/>
              </w:rPr>
            </w:pPr>
            <w:del w:id="56708" w:author="Diana Machado" w:date="2019-04-05T18:40:00Z">
              <w:r w:rsidRPr="000168D4" w:rsidDel="00C81D61">
                <w:rPr>
                  <w:lang w:val="en-PH" w:eastAsia="en-PH"/>
                </w:rPr>
                <w:delText>16</w:delText>
              </w:r>
            </w:del>
          </w:p>
        </w:tc>
        <w:tc>
          <w:tcPr>
            <w:tcW w:w="1253" w:type="dxa"/>
            <w:shd w:val="clear" w:color="auto" w:fill="auto"/>
            <w:noWrap/>
            <w:vAlign w:val="bottom"/>
          </w:tcPr>
          <w:p w:rsidR="001707D4" w:rsidRPr="000168D4" w:rsidDel="00C81D61" w:rsidRDefault="001707D4" w:rsidP="009652F9">
            <w:pPr>
              <w:pStyle w:val="Tablebody-centered"/>
              <w:rPr>
                <w:del w:id="56709" w:author="Diana Machado" w:date="2019-04-05T18:40:00Z"/>
                <w:lang w:val="en-PH" w:eastAsia="en-PH"/>
              </w:rPr>
            </w:pPr>
            <w:del w:id="56710" w:author="Diana Machado" w:date="2019-04-05T18:40:00Z">
              <w:r w:rsidRPr="000168D4" w:rsidDel="00C81D61">
                <w:rPr>
                  <w:lang w:val="en-PH" w:eastAsia="en-PH"/>
                </w:rPr>
                <w:delText>HILLSBOROUGH</w:delText>
              </w:r>
            </w:del>
          </w:p>
        </w:tc>
        <w:tc>
          <w:tcPr>
            <w:tcW w:w="709" w:type="dxa"/>
            <w:shd w:val="clear" w:color="auto" w:fill="auto"/>
            <w:noWrap/>
            <w:vAlign w:val="bottom"/>
          </w:tcPr>
          <w:p w:rsidR="001707D4" w:rsidRPr="000168D4" w:rsidDel="00C81D61" w:rsidRDefault="001707D4" w:rsidP="009652F9">
            <w:pPr>
              <w:pStyle w:val="Tablebody-centered"/>
              <w:rPr>
                <w:del w:id="56711" w:author="Diana Machado" w:date="2019-04-05T18:40:00Z"/>
                <w:lang w:val="en-PH" w:eastAsia="en-PH"/>
              </w:rPr>
            </w:pPr>
            <w:del w:id="56712" w:author="Diana Machado" w:date="2019-04-05T18:40:00Z">
              <w:r w:rsidRPr="000168D4" w:rsidDel="00C81D61">
                <w:rPr>
                  <w:lang w:val="en-PH" w:eastAsia="en-PH"/>
                </w:rPr>
                <w:delText>10.734</w:delText>
              </w:r>
            </w:del>
          </w:p>
        </w:tc>
        <w:tc>
          <w:tcPr>
            <w:tcW w:w="607" w:type="dxa"/>
            <w:shd w:val="clear" w:color="auto" w:fill="auto"/>
            <w:noWrap/>
            <w:vAlign w:val="bottom"/>
          </w:tcPr>
          <w:p w:rsidR="001707D4" w:rsidRPr="000168D4" w:rsidDel="00C81D61" w:rsidRDefault="001707D4" w:rsidP="009652F9">
            <w:pPr>
              <w:pStyle w:val="Tablebody-centered"/>
              <w:rPr>
                <w:del w:id="56713" w:author="Diana Machado" w:date="2019-04-05T18:40:00Z"/>
                <w:lang w:val="en-PH" w:eastAsia="en-PH"/>
              </w:rPr>
            </w:pPr>
            <w:del w:id="56714" w:author="Diana Machado" w:date="2019-04-05T18:40:00Z">
              <w:r w:rsidRPr="000168D4" w:rsidDel="00C81D61">
                <w:rPr>
                  <w:lang w:val="en-PH" w:eastAsia="en-PH"/>
                </w:rPr>
                <w:delText>9.630</w:delText>
              </w:r>
            </w:del>
          </w:p>
        </w:tc>
        <w:tc>
          <w:tcPr>
            <w:tcW w:w="607" w:type="dxa"/>
            <w:shd w:val="clear" w:color="auto" w:fill="auto"/>
            <w:noWrap/>
            <w:vAlign w:val="bottom"/>
          </w:tcPr>
          <w:p w:rsidR="001707D4" w:rsidRPr="000168D4" w:rsidDel="00C81D61" w:rsidRDefault="001707D4" w:rsidP="009652F9">
            <w:pPr>
              <w:pStyle w:val="Tablebody-centered"/>
              <w:rPr>
                <w:del w:id="56715" w:author="Diana Machado" w:date="2019-04-05T18:40:00Z"/>
                <w:lang w:val="en-PH" w:eastAsia="en-PH"/>
              </w:rPr>
            </w:pPr>
            <w:del w:id="56716" w:author="Diana Machado" w:date="2019-04-05T18:40:00Z">
              <w:r w:rsidRPr="000168D4" w:rsidDel="00C81D61">
                <w:rPr>
                  <w:lang w:val="en-PH" w:eastAsia="en-PH"/>
                </w:rPr>
                <w:delText>9.630</w:delText>
              </w:r>
            </w:del>
          </w:p>
        </w:tc>
        <w:tc>
          <w:tcPr>
            <w:tcW w:w="607" w:type="dxa"/>
            <w:shd w:val="clear" w:color="auto" w:fill="auto"/>
            <w:noWrap/>
            <w:vAlign w:val="bottom"/>
          </w:tcPr>
          <w:p w:rsidR="001707D4" w:rsidRPr="000168D4" w:rsidDel="00C81D61" w:rsidRDefault="001707D4" w:rsidP="009652F9">
            <w:pPr>
              <w:pStyle w:val="Tablebody-centered"/>
              <w:rPr>
                <w:del w:id="56717" w:author="Diana Machado" w:date="2019-04-05T18:40:00Z"/>
                <w:lang w:val="en-PH" w:eastAsia="en-PH"/>
              </w:rPr>
            </w:pPr>
            <w:del w:id="56718" w:author="Diana Machado" w:date="2019-04-05T18:40:00Z">
              <w:r w:rsidRPr="000168D4" w:rsidDel="00C81D61">
                <w:rPr>
                  <w:lang w:val="en-PH" w:eastAsia="en-PH"/>
                </w:rPr>
                <w:delText>8.783</w:delText>
              </w:r>
            </w:del>
          </w:p>
        </w:tc>
        <w:tc>
          <w:tcPr>
            <w:tcW w:w="607" w:type="dxa"/>
            <w:shd w:val="clear" w:color="auto" w:fill="auto"/>
            <w:noWrap/>
            <w:vAlign w:val="bottom"/>
          </w:tcPr>
          <w:p w:rsidR="001707D4" w:rsidRPr="000168D4" w:rsidDel="00C81D61" w:rsidRDefault="001707D4" w:rsidP="009652F9">
            <w:pPr>
              <w:pStyle w:val="Tablebody-centered"/>
              <w:rPr>
                <w:del w:id="56719" w:author="Diana Machado" w:date="2019-04-05T18:40:00Z"/>
                <w:lang w:val="en-PH" w:eastAsia="en-PH"/>
              </w:rPr>
            </w:pPr>
            <w:del w:id="56720" w:author="Diana Machado" w:date="2019-04-05T18:40:00Z">
              <w:r w:rsidRPr="000168D4" w:rsidDel="00C81D61">
                <w:rPr>
                  <w:lang w:val="en-PH" w:eastAsia="en-PH"/>
                </w:rPr>
                <w:delText>6.723</w:delText>
              </w:r>
            </w:del>
          </w:p>
        </w:tc>
        <w:tc>
          <w:tcPr>
            <w:tcW w:w="607" w:type="dxa"/>
            <w:shd w:val="clear" w:color="auto" w:fill="auto"/>
            <w:noWrap/>
            <w:vAlign w:val="bottom"/>
          </w:tcPr>
          <w:p w:rsidR="001707D4" w:rsidRPr="000168D4" w:rsidDel="00C81D61" w:rsidRDefault="001707D4" w:rsidP="009652F9">
            <w:pPr>
              <w:pStyle w:val="Tablebody-centered"/>
              <w:rPr>
                <w:del w:id="56721" w:author="Diana Machado" w:date="2019-04-05T18:40:00Z"/>
                <w:lang w:val="en-PH" w:eastAsia="en-PH"/>
              </w:rPr>
            </w:pPr>
            <w:del w:id="56722" w:author="Diana Machado" w:date="2019-04-05T18:40:00Z">
              <w:r w:rsidRPr="000168D4" w:rsidDel="00C81D61">
                <w:rPr>
                  <w:lang w:val="en-PH" w:eastAsia="en-PH"/>
                </w:rPr>
                <w:delText>4.905</w:delText>
              </w:r>
            </w:del>
          </w:p>
        </w:tc>
        <w:tc>
          <w:tcPr>
            <w:tcW w:w="715" w:type="dxa"/>
            <w:shd w:val="clear" w:color="auto" w:fill="auto"/>
            <w:noWrap/>
            <w:vAlign w:val="bottom"/>
          </w:tcPr>
          <w:p w:rsidR="001707D4" w:rsidRPr="000168D4" w:rsidDel="00C81D61" w:rsidRDefault="001707D4" w:rsidP="009652F9">
            <w:pPr>
              <w:pStyle w:val="Tablebody-centered"/>
              <w:rPr>
                <w:del w:id="56723" w:author="Diana Machado" w:date="2019-04-05T18:40:00Z"/>
                <w:lang w:val="en-PH" w:eastAsia="en-PH"/>
              </w:rPr>
            </w:pPr>
            <w:del w:id="5672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725" w:author="Diana Machado" w:date="2019-04-05T18:40:00Z"/>
                <w:lang w:val="en-PH" w:eastAsia="en-PH"/>
              </w:rPr>
            </w:pPr>
            <w:del w:id="56726" w:author="Diana Machado" w:date="2019-04-05T18:40:00Z">
              <w:r w:rsidRPr="000168D4" w:rsidDel="00C81D61">
                <w:rPr>
                  <w:lang w:val="en-PH" w:eastAsia="en-PH"/>
                </w:rPr>
                <w:delText>0.897</w:delText>
              </w:r>
            </w:del>
          </w:p>
        </w:tc>
        <w:tc>
          <w:tcPr>
            <w:tcW w:w="543" w:type="dxa"/>
            <w:shd w:val="clear" w:color="auto" w:fill="auto"/>
            <w:noWrap/>
            <w:vAlign w:val="bottom"/>
          </w:tcPr>
          <w:p w:rsidR="001707D4" w:rsidRPr="000168D4" w:rsidDel="00C81D61" w:rsidRDefault="001707D4" w:rsidP="009652F9">
            <w:pPr>
              <w:pStyle w:val="Tablebody-centered"/>
              <w:rPr>
                <w:del w:id="56727" w:author="Diana Machado" w:date="2019-04-05T18:40:00Z"/>
                <w:lang w:val="en-PH" w:eastAsia="en-PH"/>
              </w:rPr>
            </w:pPr>
            <w:del w:id="56728" w:author="Diana Machado" w:date="2019-04-05T18:40:00Z">
              <w:r w:rsidRPr="000168D4" w:rsidDel="00C81D61">
                <w:rPr>
                  <w:lang w:val="en-PH" w:eastAsia="en-PH"/>
                </w:rPr>
                <w:delText>0.897</w:delText>
              </w:r>
            </w:del>
          </w:p>
        </w:tc>
        <w:tc>
          <w:tcPr>
            <w:tcW w:w="543" w:type="dxa"/>
            <w:shd w:val="clear" w:color="auto" w:fill="auto"/>
            <w:noWrap/>
            <w:vAlign w:val="bottom"/>
          </w:tcPr>
          <w:p w:rsidR="001707D4" w:rsidRPr="000168D4" w:rsidDel="00C81D61" w:rsidRDefault="001707D4" w:rsidP="009652F9">
            <w:pPr>
              <w:pStyle w:val="Tablebody-centered"/>
              <w:rPr>
                <w:del w:id="56729" w:author="Diana Machado" w:date="2019-04-05T18:40:00Z"/>
                <w:lang w:val="en-PH" w:eastAsia="en-PH"/>
              </w:rPr>
            </w:pPr>
            <w:del w:id="56730" w:author="Diana Machado" w:date="2019-04-05T18:40:00Z">
              <w:r w:rsidRPr="000168D4" w:rsidDel="00C81D61">
                <w:rPr>
                  <w:lang w:val="en-PH" w:eastAsia="en-PH"/>
                </w:rPr>
                <w:delText>0.818</w:delText>
              </w:r>
            </w:del>
          </w:p>
        </w:tc>
        <w:tc>
          <w:tcPr>
            <w:tcW w:w="543" w:type="dxa"/>
            <w:shd w:val="clear" w:color="auto" w:fill="auto"/>
            <w:noWrap/>
            <w:vAlign w:val="bottom"/>
          </w:tcPr>
          <w:p w:rsidR="001707D4" w:rsidRPr="000168D4" w:rsidDel="00C81D61" w:rsidRDefault="001707D4" w:rsidP="009652F9">
            <w:pPr>
              <w:pStyle w:val="Tablebody-centered"/>
              <w:rPr>
                <w:del w:id="56731" w:author="Diana Machado" w:date="2019-04-05T18:40:00Z"/>
                <w:lang w:val="en-PH" w:eastAsia="en-PH"/>
              </w:rPr>
            </w:pPr>
            <w:del w:id="56732" w:author="Diana Machado" w:date="2019-04-05T18:40:00Z">
              <w:r w:rsidRPr="000168D4" w:rsidDel="00C81D61">
                <w:rPr>
                  <w:lang w:val="en-PH" w:eastAsia="en-PH"/>
                </w:rPr>
                <w:delText>0.626</w:delText>
              </w:r>
            </w:del>
          </w:p>
        </w:tc>
        <w:tc>
          <w:tcPr>
            <w:tcW w:w="543" w:type="dxa"/>
            <w:shd w:val="clear" w:color="auto" w:fill="auto"/>
            <w:noWrap/>
            <w:vAlign w:val="bottom"/>
          </w:tcPr>
          <w:p w:rsidR="001707D4" w:rsidRPr="000168D4" w:rsidDel="00C81D61" w:rsidRDefault="001707D4" w:rsidP="009652F9">
            <w:pPr>
              <w:pStyle w:val="Tablebody-centered"/>
              <w:rPr>
                <w:del w:id="56733" w:author="Diana Machado" w:date="2019-04-05T18:40:00Z"/>
                <w:lang w:val="en-PH" w:eastAsia="en-PH"/>
              </w:rPr>
            </w:pPr>
            <w:del w:id="56734" w:author="Diana Machado" w:date="2019-04-05T18:40:00Z">
              <w:r w:rsidRPr="000168D4" w:rsidDel="00C81D61">
                <w:rPr>
                  <w:lang w:val="en-PH" w:eastAsia="en-PH"/>
                </w:rPr>
                <w:delText>0.457</w:delText>
              </w:r>
            </w:del>
          </w:p>
        </w:tc>
      </w:tr>
      <w:tr w:rsidR="001707D4" w:rsidRPr="0041013B" w:rsidDel="00C81D61" w:rsidTr="001707D4">
        <w:trPr>
          <w:trHeight w:val="198"/>
          <w:del w:id="56735" w:author="Diana Machado" w:date="2019-04-05T18:40:00Z"/>
        </w:trPr>
        <w:tc>
          <w:tcPr>
            <w:tcW w:w="1032" w:type="dxa"/>
            <w:vMerge/>
            <w:vAlign w:val="center"/>
          </w:tcPr>
          <w:p w:rsidR="001707D4" w:rsidRPr="000168D4" w:rsidDel="00C81D61" w:rsidRDefault="001707D4" w:rsidP="009652F9">
            <w:pPr>
              <w:pStyle w:val="Tablebody-centered"/>
              <w:rPr>
                <w:del w:id="5673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737" w:author="Diana Machado" w:date="2019-04-05T18:40:00Z"/>
                <w:lang w:val="en-PH" w:eastAsia="en-PH"/>
              </w:rPr>
            </w:pPr>
            <w:del w:id="56738" w:author="Diana Machado" w:date="2019-04-05T18:40:00Z">
              <w:r w:rsidRPr="000168D4" w:rsidDel="00C81D61">
                <w:rPr>
                  <w:lang w:val="en-PH" w:eastAsia="en-PH"/>
                </w:rPr>
                <w:delText>17</w:delText>
              </w:r>
            </w:del>
          </w:p>
        </w:tc>
        <w:tc>
          <w:tcPr>
            <w:tcW w:w="1253" w:type="dxa"/>
            <w:shd w:val="clear" w:color="auto" w:fill="auto"/>
            <w:noWrap/>
            <w:vAlign w:val="bottom"/>
          </w:tcPr>
          <w:p w:rsidR="001707D4" w:rsidRPr="000168D4" w:rsidDel="00C81D61" w:rsidRDefault="001707D4" w:rsidP="009652F9">
            <w:pPr>
              <w:pStyle w:val="Tablebody-centered"/>
              <w:rPr>
                <w:del w:id="56739" w:author="Diana Machado" w:date="2019-04-05T18:40:00Z"/>
                <w:lang w:val="en-PH" w:eastAsia="en-PH"/>
              </w:rPr>
            </w:pPr>
            <w:del w:id="56740" w:author="Diana Machado" w:date="2019-04-05T18:40:00Z">
              <w:r w:rsidRPr="000168D4" w:rsidDel="00C81D61">
                <w:rPr>
                  <w:lang w:val="en-PH" w:eastAsia="en-PH"/>
                </w:rPr>
                <w:delText>HOLMES</w:delText>
              </w:r>
            </w:del>
          </w:p>
        </w:tc>
        <w:tc>
          <w:tcPr>
            <w:tcW w:w="709" w:type="dxa"/>
            <w:shd w:val="clear" w:color="auto" w:fill="auto"/>
            <w:noWrap/>
            <w:vAlign w:val="bottom"/>
          </w:tcPr>
          <w:p w:rsidR="001707D4" w:rsidRPr="000168D4" w:rsidDel="00C81D61" w:rsidRDefault="001707D4" w:rsidP="009652F9">
            <w:pPr>
              <w:pStyle w:val="Tablebody-centered"/>
              <w:rPr>
                <w:del w:id="56741" w:author="Diana Machado" w:date="2019-04-05T18:40:00Z"/>
                <w:lang w:val="en-PH" w:eastAsia="en-PH"/>
              </w:rPr>
            </w:pPr>
            <w:del w:id="56742" w:author="Diana Machado" w:date="2019-04-05T18:40:00Z">
              <w:r w:rsidRPr="000168D4" w:rsidDel="00C81D61">
                <w:rPr>
                  <w:lang w:val="en-PH" w:eastAsia="en-PH"/>
                </w:rPr>
                <w:delText>4.926</w:delText>
              </w:r>
            </w:del>
          </w:p>
        </w:tc>
        <w:tc>
          <w:tcPr>
            <w:tcW w:w="607" w:type="dxa"/>
            <w:shd w:val="clear" w:color="auto" w:fill="auto"/>
            <w:noWrap/>
            <w:vAlign w:val="bottom"/>
          </w:tcPr>
          <w:p w:rsidR="001707D4" w:rsidRPr="000168D4" w:rsidDel="00C81D61" w:rsidRDefault="001707D4" w:rsidP="009652F9">
            <w:pPr>
              <w:pStyle w:val="Tablebody-centered"/>
              <w:rPr>
                <w:del w:id="56743" w:author="Diana Machado" w:date="2019-04-05T18:40:00Z"/>
                <w:lang w:val="en-PH" w:eastAsia="en-PH"/>
              </w:rPr>
            </w:pPr>
            <w:del w:id="56744" w:author="Diana Machado" w:date="2019-04-05T18:40:00Z">
              <w:r w:rsidRPr="000168D4" w:rsidDel="00C81D61">
                <w:rPr>
                  <w:lang w:val="en-PH" w:eastAsia="en-PH"/>
                </w:rPr>
                <w:delText>4.099</w:delText>
              </w:r>
            </w:del>
          </w:p>
        </w:tc>
        <w:tc>
          <w:tcPr>
            <w:tcW w:w="607" w:type="dxa"/>
            <w:shd w:val="clear" w:color="auto" w:fill="auto"/>
            <w:noWrap/>
            <w:vAlign w:val="bottom"/>
          </w:tcPr>
          <w:p w:rsidR="001707D4" w:rsidRPr="000168D4" w:rsidDel="00C81D61" w:rsidRDefault="001707D4" w:rsidP="009652F9">
            <w:pPr>
              <w:pStyle w:val="Tablebody-centered"/>
              <w:rPr>
                <w:del w:id="56745" w:author="Diana Machado" w:date="2019-04-05T18:40:00Z"/>
                <w:lang w:val="en-PH" w:eastAsia="en-PH"/>
              </w:rPr>
            </w:pPr>
            <w:del w:id="56746" w:author="Diana Machado" w:date="2019-04-05T18:40:00Z">
              <w:r w:rsidRPr="000168D4" w:rsidDel="00C81D61">
                <w:rPr>
                  <w:lang w:val="en-PH" w:eastAsia="en-PH"/>
                </w:rPr>
                <w:delText>4.099</w:delText>
              </w:r>
            </w:del>
          </w:p>
        </w:tc>
        <w:tc>
          <w:tcPr>
            <w:tcW w:w="607" w:type="dxa"/>
            <w:shd w:val="clear" w:color="auto" w:fill="auto"/>
            <w:noWrap/>
            <w:vAlign w:val="bottom"/>
          </w:tcPr>
          <w:p w:rsidR="001707D4" w:rsidRPr="000168D4" w:rsidDel="00C81D61" w:rsidRDefault="001707D4" w:rsidP="009652F9">
            <w:pPr>
              <w:pStyle w:val="Tablebody-centered"/>
              <w:rPr>
                <w:del w:id="56747" w:author="Diana Machado" w:date="2019-04-05T18:40:00Z"/>
                <w:lang w:val="en-PH" w:eastAsia="en-PH"/>
              </w:rPr>
            </w:pPr>
            <w:del w:id="56748" w:author="Diana Machado" w:date="2019-04-05T18:40:00Z">
              <w:r w:rsidRPr="000168D4" w:rsidDel="00C81D61">
                <w:rPr>
                  <w:lang w:val="en-PH" w:eastAsia="en-PH"/>
                </w:rPr>
                <w:delText>3.615</w:delText>
              </w:r>
            </w:del>
          </w:p>
        </w:tc>
        <w:tc>
          <w:tcPr>
            <w:tcW w:w="607" w:type="dxa"/>
            <w:shd w:val="clear" w:color="auto" w:fill="auto"/>
            <w:noWrap/>
            <w:vAlign w:val="bottom"/>
          </w:tcPr>
          <w:p w:rsidR="001707D4" w:rsidRPr="000168D4" w:rsidDel="00C81D61" w:rsidRDefault="001707D4" w:rsidP="009652F9">
            <w:pPr>
              <w:pStyle w:val="Tablebody-centered"/>
              <w:rPr>
                <w:del w:id="56749" w:author="Diana Machado" w:date="2019-04-05T18:40:00Z"/>
                <w:lang w:val="en-PH" w:eastAsia="en-PH"/>
              </w:rPr>
            </w:pPr>
            <w:del w:id="56750" w:author="Diana Machado" w:date="2019-04-05T18:40:00Z">
              <w:r w:rsidRPr="000168D4" w:rsidDel="00C81D61">
                <w:rPr>
                  <w:lang w:val="en-PH" w:eastAsia="en-PH"/>
                </w:rPr>
                <w:delText>2.540</w:delText>
              </w:r>
            </w:del>
          </w:p>
        </w:tc>
        <w:tc>
          <w:tcPr>
            <w:tcW w:w="607" w:type="dxa"/>
            <w:shd w:val="clear" w:color="auto" w:fill="auto"/>
            <w:noWrap/>
            <w:vAlign w:val="bottom"/>
          </w:tcPr>
          <w:p w:rsidR="001707D4" w:rsidRPr="000168D4" w:rsidDel="00C81D61" w:rsidRDefault="001707D4" w:rsidP="009652F9">
            <w:pPr>
              <w:pStyle w:val="Tablebody-centered"/>
              <w:rPr>
                <w:del w:id="56751" w:author="Diana Machado" w:date="2019-04-05T18:40:00Z"/>
                <w:lang w:val="en-PH" w:eastAsia="en-PH"/>
              </w:rPr>
            </w:pPr>
            <w:del w:id="56752" w:author="Diana Machado" w:date="2019-04-05T18:40:00Z">
              <w:r w:rsidRPr="000168D4" w:rsidDel="00C81D61">
                <w:rPr>
                  <w:lang w:val="en-PH" w:eastAsia="en-PH"/>
                </w:rPr>
                <w:delText>1.695</w:delText>
              </w:r>
            </w:del>
          </w:p>
        </w:tc>
        <w:tc>
          <w:tcPr>
            <w:tcW w:w="715" w:type="dxa"/>
            <w:shd w:val="clear" w:color="auto" w:fill="auto"/>
            <w:noWrap/>
            <w:vAlign w:val="bottom"/>
          </w:tcPr>
          <w:p w:rsidR="001707D4" w:rsidRPr="000168D4" w:rsidDel="00C81D61" w:rsidRDefault="001707D4" w:rsidP="009652F9">
            <w:pPr>
              <w:pStyle w:val="Tablebody-centered"/>
              <w:rPr>
                <w:del w:id="56753" w:author="Diana Machado" w:date="2019-04-05T18:40:00Z"/>
                <w:lang w:val="en-PH" w:eastAsia="en-PH"/>
              </w:rPr>
            </w:pPr>
            <w:del w:id="5675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755" w:author="Diana Machado" w:date="2019-04-05T18:40:00Z"/>
                <w:lang w:val="en-PH" w:eastAsia="en-PH"/>
              </w:rPr>
            </w:pPr>
            <w:del w:id="56756" w:author="Diana Machado" w:date="2019-04-05T18:40:00Z">
              <w:r w:rsidRPr="000168D4" w:rsidDel="00C81D61">
                <w:rPr>
                  <w:lang w:val="en-PH" w:eastAsia="en-PH"/>
                </w:rPr>
                <w:delText>0.832</w:delText>
              </w:r>
            </w:del>
          </w:p>
        </w:tc>
        <w:tc>
          <w:tcPr>
            <w:tcW w:w="543" w:type="dxa"/>
            <w:shd w:val="clear" w:color="auto" w:fill="auto"/>
            <w:noWrap/>
            <w:vAlign w:val="bottom"/>
          </w:tcPr>
          <w:p w:rsidR="001707D4" w:rsidRPr="000168D4" w:rsidDel="00C81D61" w:rsidRDefault="001707D4" w:rsidP="009652F9">
            <w:pPr>
              <w:pStyle w:val="Tablebody-centered"/>
              <w:rPr>
                <w:del w:id="56757" w:author="Diana Machado" w:date="2019-04-05T18:40:00Z"/>
                <w:lang w:val="en-PH" w:eastAsia="en-PH"/>
              </w:rPr>
            </w:pPr>
            <w:del w:id="56758" w:author="Diana Machado" w:date="2019-04-05T18:40:00Z">
              <w:r w:rsidRPr="000168D4" w:rsidDel="00C81D61">
                <w:rPr>
                  <w:lang w:val="en-PH" w:eastAsia="en-PH"/>
                </w:rPr>
                <w:delText>0.832</w:delText>
              </w:r>
            </w:del>
          </w:p>
        </w:tc>
        <w:tc>
          <w:tcPr>
            <w:tcW w:w="543" w:type="dxa"/>
            <w:shd w:val="clear" w:color="auto" w:fill="auto"/>
            <w:noWrap/>
            <w:vAlign w:val="bottom"/>
          </w:tcPr>
          <w:p w:rsidR="001707D4" w:rsidRPr="000168D4" w:rsidDel="00C81D61" w:rsidRDefault="001707D4" w:rsidP="009652F9">
            <w:pPr>
              <w:pStyle w:val="Tablebody-centered"/>
              <w:rPr>
                <w:del w:id="56759" w:author="Diana Machado" w:date="2019-04-05T18:40:00Z"/>
                <w:lang w:val="en-PH" w:eastAsia="en-PH"/>
              </w:rPr>
            </w:pPr>
            <w:del w:id="56760" w:author="Diana Machado" w:date="2019-04-05T18:40:00Z">
              <w:r w:rsidRPr="000168D4" w:rsidDel="00C81D61">
                <w:rPr>
                  <w:lang w:val="en-PH" w:eastAsia="en-PH"/>
                </w:rPr>
                <w:delText>0.734</w:delText>
              </w:r>
            </w:del>
          </w:p>
        </w:tc>
        <w:tc>
          <w:tcPr>
            <w:tcW w:w="543" w:type="dxa"/>
            <w:shd w:val="clear" w:color="auto" w:fill="auto"/>
            <w:noWrap/>
            <w:vAlign w:val="bottom"/>
          </w:tcPr>
          <w:p w:rsidR="001707D4" w:rsidRPr="000168D4" w:rsidDel="00C81D61" w:rsidRDefault="001707D4" w:rsidP="009652F9">
            <w:pPr>
              <w:pStyle w:val="Tablebody-centered"/>
              <w:rPr>
                <w:del w:id="56761" w:author="Diana Machado" w:date="2019-04-05T18:40:00Z"/>
                <w:lang w:val="en-PH" w:eastAsia="en-PH"/>
              </w:rPr>
            </w:pPr>
            <w:del w:id="56762" w:author="Diana Machado" w:date="2019-04-05T18:40:00Z">
              <w:r w:rsidRPr="000168D4" w:rsidDel="00C81D61">
                <w:rPr>
                  <w:lang w:val="en-PH" w:eastAsia="en-PH"/>
                </w:rPr>
                <w:delText>0.516</w:delText>
              </w:r>
            </w:del>
          </w:p>
        </w:tc>
        <w:tc>
          <w:tcPr>
            <w:tcW w:w="543" w:type="dxa"/>
            <w:shd w:val="clear" w:color="auto" w:fill="auto"/>
            <w:noWrap/>
            <w:vAlign w:val="bottom"/>
          </w:tcPr>
          <w:p w:rsidR="001707D4" w:rsidRPr="000168D4" w:rsidDel="00C81D61" w:rsidRDefault="001707D4" w:rsidP="009652F9">
            <w:pPr>
              <w:pStyle w:val="Tablebody-centered"/>
              <w:rPr>
                <w:del w:id="56763" w:author="Diana Machado" w:date="2019-04-05T18:40:00Z"/>
                <w:lang w:val="en-PH" w:eastAsia="en-PH"/>
              </w:rPr>
            </w:pPr>
            <w:del w:id="56764" w:author="Diana Machado" w:date="2019-04-05T18:40:00Z">
              <w:r w:rsidRPr="000168D4" w:rsidDel="00C81D61">
                <w:rPr>
                  <w:lang w:val="en-PH" w:eastAsia="en-PH"/>
                </w:rPr>
                <w:delText>0.344</w:delText>
              </w:r>
            </w:del>
          </w:p>
        </w:tc>
      </w:tr>
      <w:tr w:rsidR="001707D4" w:rsidRPr="0041013B" w:rsidDel="00C81D61" w:rsidTr="001707D4">
        <w:trPr>
          <w:trHeight w:val="198"/>
          <w:del w:id="56765" w:author="Diana Machado" w:date="2019-04-05T18:40:00Z"/>
        </w:trPr>
        <w:tc>
          <w:tcPr>
            <w:tcW w:w="1032" w:type="dxa"/>
            <w:vMerge/>
            <w:vAlign w:val="center"/>
          </w:tcPr>
          <w:p w:rsidR="001707D4" w:rsidRPr="000168D4" w:rsidDel="00C81D61" w:rsidRDefault="001707D4" w:rsidP="009652F9">
            <w:pPr>
              <w:pStyle w:val="Tablebody-centered"/>
              <w:rPr>
                <w:del w:id="5676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767" w:author="Diana Machado" w:date="2019-04-05T18:40:00Z"/>
                <w:lang w:val="en-PH" w:eastAsia="en-PH"/>
              </w:rPr>
            </w:pPr>
            <w:del w:id="56768" w:author="Diana Machado" w:date="2019-04-05T18:40:00Z">
              <w:r w:rsidRPr="000168D4" w:rsidDel="00C81D61">
                <w:rPr>
                  <w:lang w:val="en-PH" w:eastAsia="en-PH"/>
                </w:rPr>
                <w:delText>18</w:delText>
              </w:r>
            </w:del>
          </w:p>
        </w:tc>
        <w:tc>
          <w:tcPr>
            <w:tcW w:w="1253" w:type="dxa"/>
            <w:shd w:val="clear" w:color="auto" w:fill="auto"/>
            <w:noWrap/>
            <w:vAlign w:val="bottom"/>
          </w:tcPr>
          <w:p w:rsidR="001707D4" w:rsidRPr="000168D4" w:rsidDel="00C81D61" w:rsidRDefault="001707D4" w:rsidP="009652F9">
            <w:pPr>
              <w:pStyle w:val="Tablebody-centered"/>
              <w:rPr>
                <w:del w:id="56769" w:author="Diana Machado" w:date="2019-04-05T18:40:00Z"/>
                <w:lang w:val="en-PH" w:eastAsia="en-PH"/>
              </w:rPr>
            </w:pPr>
            <w:del w:id="56770" w:author="Diana Machado" w:date="2019-04-05T18:40:00Z">
              <w:r w:rsidRPr="000168D4" w:rsidDel="00C81D61">
                <w:rPr>
                  <w:lang w:val="en-PH" w:eastAsia="en-PH"/>
                </w:rPr>
                <w:delText>INDIAN RIVER</w:delText>
              </w:r>
            </w:del>
          </w:p>
        </w:tc>
        <w:tc>
          <w:tcPr>
            <w:tcW w:w="709" w:type="dxa"/>
            <w:shd w:val="clear" w:color="auto" w:fill="auto"/>
            <w:noWrap/>
            <w:vAlign w:val="bottom"/>
          </w:tcPr>
          <w:p w:rsidR="001707D4" w:rsidRPr="000168D4" w:rsidDel="00C81D61" w:rsidRDefault="001707D4" w:rsidP="009652F9">
            <w:pPr>
              <w:pStyle w:val="Tablebody-centered"/>
              <w:rPr>
                <w:del w:id="56771" w:author="Diana Machado" w:date="2019-04-05T18:40:00Z"/>
                <w:lang w:val="en-PH" w:eastAsia="en-PH"/>
              </w:rPr>
            </w:pPr>
            <w:del w:id="56772" w:author="Diana Machado" w:date="2019-04-05T18:40:00Z">
              <w:r w:rsidRPr="000168D4" w:rsidDel="00C81D61">
                <w:rPr>
                  <w:lang w:val="en-PH" w:eastAsia="en-PH"/>
                </w:rPr>
                <w:delText>44.960</w:delText>
              </w:r>
            </w:del>
          </w:p>
        </w:tc>
        <w:tc>
          <w:tcPr>
            <w:tcW w:w="607" w:type="dxa"/>
            <w:shd w:val="clear" w:color="auto" w:fill="auto"/>
            <w:noWrap/>
            <w:vAlign w:val="bottom"/>
          </w:tcPr>
          <w:p w:rsidR="001707D4" w:rsidRPr="000168D4" w:rsidDel="00C81D61" w:rsidRDefault="001707D4" w:rsidP="009652F9">
            <w:pPr>
              <w:pStyle w:val="Tablebody-centered"/>
              <w:rPr>
                <w:del w:id="56773" w:author="Diana Machado" w:date="2019-04-05T18:40:00Z"/>
                <w:lang w:val="en-PH" w:eastAsia="en-PH"/>
              </w:rPr>
            </w:pPr>
            <w:del w:id="56774" w:author="Diana Machado" w:date="2019-04-05T18:40:00Z">
              <w:r w:rsidRPr="000168D4" w:rsidDel="00C81D61">
                <w:rPr>
                  <w:lang w:val="en-PH" w:eastAsia="en-PH"/>
                </w:rPr>
                <w:delText>43.138</w:delText>
              </w:r>
            </w:del>
          </w:p>
        </w:tc>
        <w:tc>
          <w:tcPr>
            <w:tcW w:w="607" w:type="dxa"/>
            <w:shd w:val="clear" w:color="auto" w:fill="auto"/>
            <w:noWrap/>
            <w:vAlign w:val="bottom"/>
          </w:tcPr>
          <w:p w:rsidR="001707D4" w:rsidRPr="000168D4" w:rsidDel="00C81D61" w:rsidRDefault="001707D4" w:rsidP="009652F9">
            <w:pPr>
              <w:pStyle w:val="Tablebody-centered"/>
              <w:rPr>
                <w:del w:id="56775" w:author="Diana Machado" w:date="2019-04-05T18:40:00Z"/>
                <w:lang w:val="en-PH" w:eastAsia="en-PH"/>
              </w:rPr>
            </w:pPr>
            <w:del w:id="56776" w:author="Diana Machado" w:date="2019-04-05T18:40:00Z">
              <w:r w:rsidRPr="000168D4" w:rsidDel="00C81D61">
                <w:rPr>
                  <w:lang w:val="en-PH" w:eastAsia="en-PH"/>
                </w:rPr>
                <w:delText>43.138</w:delText>
              </w:r>
            </w:del>
          </w:p>
        </w:tc>
        <w:tc>
          <w:tcPr>
            <w:tcW w:w="607" w:type="dxa"/>
            <w:shd w:val="clear" w:color="auto" w:fill="auto"/>
            <w:noWrap/>
            <w:vAlign w:val="bottom"/>
          </w:tcPr>
          <w:p w:rsidR="001707D4" w:rsidRPr="000168D4" w:rsidDel="00C81D61" w:rsidRDefault="001707D4" w:rsidP="009652F9">
            <w:pPr>
              <w:pStyle w:val="Tablebody-centered"/>
              <w:rPr>
                <w:del w:id="56777" w:author="Diana Machado" w:date="2019-04-05T18:40:00Z"/>
                <w:lang w:val="en-PH" w:eastAsia="en-PH"/>
              </w:rPr>
            </w:pPr>
            <w:del w:id="56778" w:author="Diana Machado" w:date="2019-04-05T18:40:00Z">
              <w:r w:rsidRPr="000168D4" w:rsidDel="00C81D61">
                <w:rPr>
                  <w:lang w:val="en-PH" w:eastAsia="en-PH"/>
                </w:rPr>
                <w:delText>41.676</w:delText>
              </w:r>
            </w:del>
          </w:p>
        </w:tc>
        <w:tc>
          <w:tcPr>
            <w:tcW w:w="607" w:type="dxa"/>
            <w:shd w:val="clear" w:color="auto" w:fill="auto"/>
            <w:noWrap/>
            <w:vAlign w:val="bottom"/>
          </w:tcPr>
          <w:p w:rsidR="001707D4" w:rsidRPr="000168D4" w:rsidDel="00C81D61" w:rsidRDefault="001707D4" w:rsidP="009652F9">
            <w:pPr>
              <w:pStyle w:val="Tablebody-centered"/>
              <w:rPr>
                <w:del w:id="56779" w:author="Diana Machado" w:date="2019-04-05T18:40:00Z"/>
                <w:lang w:val="en-PH" w:eastAsia="en-PH"/>
              </w:rPr>
            </w:pPr>
            <w:del w:id="56780" w:author="Diana Machado" w:date="2019-04-05T18:40:00Z">
              <w:r w:rsidRPr="000168D4" w:rsidDel="00C81D61">
                <w:rPr>
                  <w:lang w:val="en-PH" w:eastAsia="en-PH"/>
                </w:rPr>
                <w:delText>38.014</w:delText>
              </w:r>
            </w:del>
          </w:p>
        </w:tc>
        <w:tc>
          <w:tcPr>
            <w:tcW w:w="607" w:type="dxa"/>
            <w:shd w:val="clear" w:color="auto" w:fill="auto"/>
            <w:noWrap/>
            <w:vAlign w:val="bottom"/>
          </w:tcPr>
          <w:p w:rsidR="001707D4" w:rsidRPr="000168D4" w:rsidDel="00C81D61" w:rsidRDefault="001707D4" w:rsidP="009652F9">
            <w:pPr>
              <w:pStyle w:val="Tablebody-centered"/>
              <w:rPr>
                <w:del w:id="56781" w:author="Diana Machado" w:date="2019-04-05T18:40:00Z"/>
                <w:lang w:val="en-PH" w:eastAsia="en-PH"/>
              </w:rPr>
            </w:pPr>
            <w:del w:id="56782" w:author="Diana Machado" w:date="2019-04-05T18:40:00Z">
              <w:r w:rsidRPr="000168D4" w:rsidDel="00C81D61">
                <w:rPr>
                  <w:lang w:val="en-PH" w:eastAsia="en-PH"/>
                </w:rPr>
                <w:delText>34.106</w:delText>
              </w:r>
            </w:del>
          </w:p>
        </w:tc>
        <w:tc>
          <w:tcPr>
            <w:tcW w:w="715" w:type="dxa"/>
            <w:shd w:val="clear" w:color="auto" w:fill="auto"/>
            <w:noWrap/>
            <w:vAlign w:val="bottom"/>
          </w:tcPr>
          <w:p w:rsidR="001707D4" w:rsidRPr="000168D4" w:rsidDel="00C81D61" w:rsidRDefault="001707D4" w:rsidP="009652F9">
            <w:pPr>
              <w:pStyle w:val="Tablebody-centered"/>
              <w:rPr>
                <w:del w:id="56783" w:author="Diana Machado" w:date="2019-04-05T18:40:00Z"/>
                <w:lang w:val="en-PH" w:eastAsia="en-PH"/>
              </w:rPr>
            </w:pPr>
            <w:del w:id="5678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785" w:author="Diana Machado" w:date="2019-04-05T18:40:00Z"/>
                <w:lang w:val="en-PH" w:eastAsia="en-PH"/>
              </w:rPr>
            </w:pPr>
            <w:del w:id="56786" w:author="Diana Machado" w:date="2019-04-05T18:40:00Z">
              <w:r w:rsidRPr="000168D4" w:rsidDel="00C81D61">
                <w:rPr>
                  <w:lang w:val="en-PH" w:eastAsia="en-PH"/>
                </w:rPr>
                <w:delText>0.959</w:delText>
              </w:r>
            </w:del>
          </w:p>
        </w:tc>
        <w:tc>
          <w:tcPr>
            <w:tcW w:w="543" w:type="dxa"/>
            <w:shd w:val="clear" w:color="auto" w:fill="auto"/>
            <w:noWrap/>
            <w:vAlign w:val="bottom"/>
          </w:tcPr>
          <w:p w:rsidR="001707D4" w:rsidRPr="000168D4" w:rsidDel="00C81D61" w:rsidRDefault="001707D4" w:rsidP="009652F9">
            <w:pPr>
              <w:pStyle w:val="Tablebody-centered"/>
              <w:rPr>
                <w:del w:id="56787" w:author="Diana Machado" w:date="2019-04-05T18:40:00Z"/>
                <w:lang w:val="en-PH" w:eastAsia="en-PH"/>
              </w:rPr>
            </w:pPr>
            <w:del w:id="56788" w:author="Diana Machado" w:date="2019-04-05T18:40:00Z">
              <w:r w:rsidRPr="000168D4" w:rsidDel="00C81D61">
                <w:rPr>
                  <w:lang w:val="en-PH" w:eastAsia="en-PH"/>
                </w:rPr>
                <w:delText>0.959</w:delText>
              </w:r>
            </w:del>
          </w:p>
        </w:tc>
        <w:tc>
          <w:tcPr>
            <w:tcW w:w="543" w:type="dxa"/>
            <w:shd w:val="clear" w:color="auto" w:fill="auto"/>
            <w:noWrap/>
            <w:vAlign w:val="bottom"/>
          </w:tcPr>
          <w:p w:rsidR="001707D4" w:rsidRPr="000168D4" w:rsidDel="00C81D61" w:rsidRDefault="001707D4" w:rsidP="009652F9">
            <w:pPr>
              <w:pStyle w:val="Tablebody-centered"/>
              <w:rPr>
                <w:del w:id="56789" w:author="Diana Machado" w:date="2019-04-05T18:40:00Z"/>
                <w:lang w:val="en-PH" w:eastAsia="en-PH"/>
              </w:rPr>
            </w:pPr>
            <w:del w:id="56790" w:author="Diana Machado" w:date="2019-04-05T18:40:00Z">
              <w:r w:rsidRPr="000168D4" w:rsidDel="00C81D61">
                <w:rPr>
                  <w:lang w:val="en-PH" w:eastAsia="en-PH"/>
                </w:rPr>
                <w:delText>0.927</w:delText>
              </w:r>
            </w:del>
          </w:p>
        </w:tc>
        <w:tc>
          <w:tcPr>
            <w:tcW w:w="543" w:type="dxa"/>
            <w:shd w:val="clear" w:color="auto" w:fill="auto"/>
            <w:noWrap/>
            <w:vAlign w:val="bottom"/>
          </w:tcPr>
          <w:p w:rsidR="001707D4" w:rsidRPr="000168D4" w:rsidDel="00C81D61" w:rsidRDefault="001707D4" w:rsidP="009652F9">
            <w:pPr>
              <w:pStyle w:val="Tablebody-centered"/>
              <w:rPr>
                <w:del w:id="56791" w:author="Diana Machado" w:date="2019-04-05T18:40:00Z"/>
                <w:lang w:val="en-PH" w:eastAsia="en-PH"/>
              </w:rPr>
            </w:pPr>
            <w:del w:id="56792" w:author="Diana Machado" w:date="2019-04-05T18:40:00Z">
              <w:r w:rsidRPr="000168D4" w:rsidDel="00C81D61">
                <w:rPr>
                  <w:lang w:val="en-PH" w:eastAsia="en-PH"/>
                </w:rPr>
                <w:delText>0.846</w:delText>
              </w:r>
            </w:del>
          </w:p>
        </w:tc>
        <w:tc>
          <w:tcPr>
            <w:tcW w:w="543" w:type="dxa"/>
            <w:shd w:val="clear" w:color="auto" w:fill="auto"/>
            <w:noWrap/>
            <w:vAlign w:val="bottom"/>
          </w:tcPr>
          <w:p w:rsidR="001707D4" w:rsidRPr="000168D4" w:rsidDel="00C81D61" w:rsidRDefault="001707D4" w:rsidP="009652F9">
            <w:pPr>
              <w:pStyle w:val="Tablebody-centered"/>
              <w:rPr>
                <w:del w:id="56793" w:author="Diana Machado" w:date="2019-04-05T18:40:00Z"/>
                <w:lang w:val="en-PH" w:eastAsia="en-PH"/>
              </w:rPr>
            </w:pPr>
            <w:del w:id="56794" w:author="Diana Machado" w:date="2019-04-05T18:40:00Z">
              <w:r w:rsidRPr="000168D4" w:rsidDel="00C81D61">
                <w:rPr>
                  <w:lang w:val="en-PH" w:eastAsia="en-PH"/>
                </w:rPr>
                <w:delText>0.759</w:delText>
              </w:r>
            </w:del>
          </w:p>
        </w:tc>
      </w:tr>
      <w:tr w:rsidR="001707D4" w:rsidRPr="0041013B" w:rsidDel="00C81D61" w:rsidTr="001707D4">
        <w:trPr>
          <w:trHeight w:val="198"/>
          <w:del w:id="56795" w:author="Diana Machado" w:date="2019-04-05T18:40:00Z"/>
        </w:trPr>
        <w:tc>
          <w:tcPr>
            <w:tcW w:w="1032" w:type="dxa"/>
            <w:vMerge/>
            <w:vAlign w:val="center"/>
          </w:tcPr>
          <w:p w:rsidR="001707D4" w:rsidRPr="000168D4" w:rsidDel="00C81D61" w:rsidRDefault="001707D4" w:rsidP="009652F9">
            <w:pPr>
              <w:pStyle w:val="Tablebody-centered"/>
              <w:rPr>
                <w:del w:id="5679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797" w:author="Diana Machado" w:date="2019-04-05T18:40:00Z"/>
                <w:lang w:val="en-PH" w:eastAsia="en-PH"/>
              </w:rPr>
            </w:pPr>
            <w:del w:id="56798" w:author="Diana Machado" w:date="2019-04-05T18:40:00Z">
              <w:r w:rsidRPr="000168D4" w:rsidDel="00C81D61">
                <w:rPr>
                  <w:lang w:val="en-PH" w:eastAsia="en-PH"/>
                </w:rPr>
                <w:delText>19</w:delText>
              </w:r>
            </w:del>
          </w:p>
        </w:tc>
        <w:tc>
          <w:tcPr>
            <w:tcW w:w="1253" w:type="dxa"/>
            <w:shd w:val="clear" w:color="auto" w:fill="auto"/>
            <w:noWrap/>
            <w:vAlign w:val="bottom"/>
          </w:tcPr>
          <w:p w:rsidR="001707D4" w:rsidRPr="000168D4" w:rsidDel="00C81D61" w:rsidRDefault="001707D4" w:rsidP="009652F9">
            <w:pPr>
              <w:pStyle w:val="Tablebody-centered"/>
              <w:rPr>
                <w:del w:id="56799" w:author="Diana Machado" w:date="2019-04-05T18:40:00Z"/>
                <w:lang w:val="en-PH" w:eastAsia="en-PH"/>
              </w:rPr>
            </w:pPr>
            <w:del w:id="56800" w:author="Diana Machado" w:date="2019-04-05T18:40:00Z">
              <w:r w:rsidRPr="000168D4" w:rsidDel="00C81D61">
                <w:rPr>
                  <w:lang w:val="en-PH" w:eastAsia="en-PH"/>
                </w:rPr>
                <w:delText>JACKSON</w:delText>
              </w:r>
            </w:del>
          </w:p>
        </w:tc>
        <w:tc>
          <w:tcPr>
            <w:tcW w:w="709" w:type="dxa"/>
            <w:shd w:val="clear" w:color="auto" w:fill="auto"/>
            <w:noWrap/>
            <w:vAlign w:val="bottom"/>
          </w:tcPr>
          <w:p w:rsidR="001707D4" w:rsidRPr="000168D4" w:rsidDel="00C81D61" w:rsidRDefault="001707D4" w:rsidP="009652F9">
            <w:pPr>
              <w:pStyle w:val="Tablebody-centered"/>
              <w:rPr>
                <w:del w:id="56801" w:author="Diana Machado" w:date="2019-04-05T18:40:00Z"/>
                <w:lang w:val="en-PH" w:eastAsia="en-PH"/>
              </w:rPr>
            </w:pPr>
            <w:del w:id="56802" w:author="Diana Machado" w:date="2019-04-05T18:40:00Z">
              <w:r w:rsidRPr="000168D4" w:rsidDel="00C81D61">
                <w:rPr>
                  <w:lang w:val="en-PH" w:eastAsia="en-PH"/>
                </w:rPr>
                <w:delText>3.553</w:delText>
              </w:r>
            </w:del>
          </w:p>
        </w:tc>
        <w:tc>
          <w:tcPr>
            <w:tcW w:w="607" w:type="dxa"/>
            <w:shd w:val="clear" w:color="auto" w:fill="auto"/>
            <w:noWrap/>
            <w:vAlign w:val="bottom"/>
          </w:tcPr>
          <w:p w:rsidR="001707D4" w:rsidRPr="000168D4" w:rsidDel="00C81D61" w:rsidRDefault="001707D4" w:rsidP="009652F9">
            <w:pPr>
              <w:pStyle w:val="Tablebody-centered"/>
              <w:rPr>
                <w:del w:id="56803" w:author="Diana Machado" w:date="2019-04-05T18:40:00Z"/>
                <w:lang w:val="en-PH" w:eastAsia="en-PH"/>
              </w:rPr>
            </w:pPr>
            <w:del w:id="56804" w:author="Diana Machado" w:date="2019-04-05T18:40:00Z">
              <w:r w:rsidRPr="000168D4" w:rsidDel="00C81D61">
                <w:rPr>
                  <w:lang w:val="en-PH" w:eastAsia="en-PH"/>
                </w:rPr>
                <w:delText>2.864</w:delText>
              </w:r>
            </w:del>
          </w:p>
        </w:tc>
        <w:tc>
          <w:tcPr>
            <w:tcW w:w="607" w:type="dxa"/>
            <w:shd w:val="clear" w:color="auto" w:fill="auto"/>
            <w:noWrap/>
            <w:vAlign w:val="bottom"/>
          </w:tcPr>
          <w:p w:rsidR="001707D4" w:rsidRPr="000168D4" w:rsidDel="00C81D61" w:rsidRDefault="001707D4" w:rsidP="009652F9">
            <w:pPr>
              <w:pStyle w:val="Tablebody-centered"/>
              <w:rPr>
                <w:del w:id="56805" w:author="Diana Machado" w:date="2019-04-05T18:40:00Z"/>
                <w:lang w:val="en-PH" w:eastAsia="en-PH"/>
              </w:rPr>
            </w:pPr>
            <w:del w:id="56806" w:author="Diana Machado" w:date="2019-04-05T18:40:00Z">
              <w:r w:rsidRPr="000168D4" w:rsidDel="00C81D61">
                <w:rPr>
                  <w:lang w:val="en-PH" w:eastAsia="en-PH"/>
                </w:rPr>
                <w:delText>2.864</w:delText>
              </w:r>
            </w:del>
          </w:p>
        </w:tc>
        <w:tc>
          <w:tcPr>
            <w:tcW w:w="607" w:type="dxa"/>
            <w:shd w:val="clear" w:color="auto" w:fill="auto"/>
            <w:noWrap/>
            <w:vAlign w:val="bottom"/>
          </w:tcPr>
          <w:p w:rsidR="001707D4" w:rsidRPr="000168D4" w:rsidDel="00C81D61" w:rsidRDefault="001707D4" w:rsidP="009652F9">
            <w:pPr>
              <w:pStyle w:val="Tablebody-centered"/>
              <w:rPr>
                <w:del w:id="56807" w:author="Diana Machado" w:date="2019-04-05T18:40:00Z"/>
                <w:lang w:val="en-PH" w:eastAsia="en-PH"/>
              </w:rPr>
            </w:pPr>
            <w:del w:id="56808" w:author="Diana Machado" w:date="2019-04-05T18:40:00Z">
              <w:r w:rsidRPr="000168D4" w:rsidDel="00C81D61">
                <w:rPr>
                  <w:lang w:val="en-PH" w:eastAsia="en-PH"/>
                </w:rPr>
                <w:delText>2.471</w:delText>
              </w:r>
            </w:del>
          </w:p>
        </w:tc>
        <w:tc>
          <w:tcPr>
            <w:tcW w:w="607" w:type="dxa"/>
            <w:shd w:val="clear" w:color="auto" w:fill="auto"/>
            <w:noWrap/>
            <w:vAlign w:val="bottom"/>
          </w:tcPr>
          <w:p w:rsidR="001707D4" w:rsidRPr="000168D4" w:rsidDel="00C81D61" w:rsidRDefault="001707D4" w:rsidP="009652F9">
            <w:pPr>
              <w:pStyle w:val="Tablebody-centered"/>
              <w:rPr>
                <w:del w:id="56809" w:author="Diana Machado" w:date="2019-04-05T18:40:00Z"/>
                <w:lang w:val="en-PH" w:eastAsia="en-PH"/>
              </w:rPr>
            </w:pPr>
            <w:del w:id="56810" w:author="Diana Machado" w:date="2019-04-05T18:40:00Z">
              <w:r w:rsidRPr="000168D4" w:rsidDel="00C81D61">
                <w:rPr>
                  <w:lang w:val="en-PH" w:eastAsia="en-PH"/>
                </w:rPr>
                <w:delText>1.608</w:delText>
              </w:r>
            </w:del>
          </w:p>
        </w:tc>
        <w:tc>
          <w:tcPr>
            <w:tcW w:w="607" w:type="dxa"/>
            <w:shd w:val="clear" w:color="auto" w:fill="auto"/>
            <w:noWrap/>
            <w:vAlign w:val="bottom"/>
          </w:tcPr>
          <w:p w:rsidR="001707D4" w:rsidRPr="000168D4" w:rsidDel="00C81D61" w:rsidRDefault="001707D4" w:rsidP="009652F9">
            <w:pPr>
              <w:pStyle w:val="Tablebody-centered"/>
              <w:rPr>
                <w:del w:id="56811" w:author="Diana Machado" w:date="2019-04-05T18:40:00Z"/>
                <w:lang w:val="en-PH" w:eastAsia="en-PH"/>
              </w:rPr>
            </w:pPr>
            <w:del w:id="56812" w:author="Diana Machado" w:date="2019-04-05T18:40:00Z">
              <w:r w:rsidRPr="000168D4" w:rsidDel="00C81D61">
                <w:rPr>
                  <w:lang w:val="en-PH" w:eastAsia="en-PH"/>
                </w:rPr>
                <w:delText>0.975</w:delText>
              </w:r>
            </w:del>
          </w:p>
        </w:tc>
        <w:tc>
          <w:tcPr>
            <w:tcW w:w="715" w:type="dxa"/>
            <w:shd w:val="clear" w:color="auto" w:fill="auto"/>
            <w:noWrap/>
            <w:vAlign w:val="bottom"/>
          </w:tcPr>
          <w:p w:rsidR="001707D4" w:rsidRPr="000168D4" w:rsidDel="00C81D61" w:rsidRDefault="001707D4" w:rsidP="009652F9">
            <w:pPr>
              <w:pStyle w:val="Tablebody-centered"/>
              <w:rPr>
                <w:del w:id="56813" w:author="Diana Machado" w:date="2019-04-05T18:40:00Z"/>
                <w:lang w:val="en-PH" w:eastAsia="en-PH"/>
              </w:rPr>
            </w:pPr>
            <w:del w:id="5681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815" w:author="Diana Machado" w:date="2019-04-05T18:40:00Z"/>
                <w:lang w:val="en-PH" w:eastAsia="en-PH"/>
              </w:rPr>
            </w:pPr>
            <w:del w:id="56816" w:author="Diana Machado" w:date="2019-04-05T18:40:00Z">
              <w:r w:rsidRPr="000168D4" w:rsidDel="00C81D61">
                <w:rPr>
                  <w:lang w:val="en-PH" w:eastAsia="en-PH"/>
                </w:rPr>
                <w:delText>0.806</w:delText>
              </w:r>
            </w:del>
          </w:p>
        </w:tc>
        <w:tc>
          <w:tcPr>
            <w:tcW w:w="543" w:type="dxa"/>
            <w:shd w:val="clear" w:color="auto" w:fill="auto"/>
            <w:noWrap/>
            <w:vAlign w:val="bottom"/>
          </w:tcPr>
          <w:p w:rsidR="001707D4" w:rsidRPr="000168D4" w:rsidDel="00C81D61" w:rsidRDefault="001707D4" w:rsidP="009652F9">
            <w:pPr>
              <w:pStyle w:val="Tablebody-centered"/>
              <w:rPr>
                <w:del w:id="56817" w:author="Diana Machado" w:date="2019-04-05T18:40:00Z"/>
                <w:lang w:val="en-PH" w:eastAsia="en-PH"/>
              </w:rPr>
            </w:pPr>
            <w:del w:id="56818" w:author="Diana Machado" w:date="2019-04-05T18:40:00Z">
              <w:r w:rsidRPr="000168D4" w:rsidDel="00C81D61">
                <w:rPr>
                  <w:lang w:val="en-PH" w:eastAsia="en-PH"/>
                </w:rPr>
                <w:delText>0.806</w:delText>
              </w:r>
            </w:del>
          </w:p>
        </w:tc>
        <w:tc>
          <w:tcPr>
            <w:tcW w:w="543" w:type="dxa"/>
            <w:shd w:val="clear" w:color="auto" w:fill="auto"/>
            <w:noWrap/>
            <w:vAlign w:val="bottom"/>
          </w:tcPr>
          <w:p w:rsidR="001707D4" w:rsidRPr="000168D4" w:rsidDel="00C81D61" w:rsidRDefault="001707D4" w:rsidP="009652F9">
            <w:pPr>
              <w:pStyle w:val="Tablebody-centered"/>
              <w:rPr>
                <w:del w:id="56819" w:author="Diana Machado" w:date="2019-04-05T18:40:00Z"/>
                <w:lang w:val="en-PH" w:eastAsia="en-PH"/>
              </w:rPr>
            </w:pPr>
            <w:del w:id="56820" w:author="Diana Machado" w:date="2019-04-05T18:40:00Z">
              <w:r w:rsidRPr="000168D4" w:rsidDel="00C81D61">
                <w:rPr>
                  <w:lang w:val="en-PH" w:eastAsia="en-PH"/>
                </w:rPr>
                <w:delText>0.695</w:delText>
              </w:r>
            </w:del>
          </w:p>
        </w:tc>
        <w:tc>
          <w:tcPr>
            <w:tcW w:w="543" w:type="dxa"/>
            <w:shd w:val="clear" w:color="auto" w:fill="auto"/>
            <w:noWrap/>
            <w:vAlign w:val="bottom"/>
          </w:tcPr>
          <w:p w:rsidR="001707D4" w:rsidRPr="000168D4" w:rsidDel="00C81D61" w:rsidRDefault="001707D4" w:rsidP="009652F9">
            <w:pPr>
              <w:pStyle w:val="Tablebody-centered"/>
              <w:rPr>
                <w:del w:id="56821" w:author="Diana Machado" w:date="2019-04-05T18:40:00Z"/>
                <w:lang w:val="en-PH" w:eastAsia="en-PH"/>
              </w:rPr>
            </w:pPr>
            <w:del w:id="56822" w:author="Diana Machado" w:date="2019-04-05T18:40:00Z">
              <w:r w:rsidRPr="000168D4" w:rsidDel="00C81D61">
                <w:rPr>
                  <w:lang w:val="en-PH" w:eastAsia="en-PH"/>
                </w:rPr>
                <w:delText>0.453</w:delText>
              </w:r>
            </w:del>
          </w:p>
        </w:tc>
        <w:tc>
          <w:tcPr>
            <w:tcW w:w="543" w:type="dxa"/>
            <w:shd w:val="clear" w:color="auto" w:fill="auto"/>
            <w:noWrap/>
            <w:vAlign w:val="bottom"/>
          </w:tcPr>
          <w:p w:rsidR="001707D4" w:rsidRPr="000168D4" w:rsidDel="00C81D61" w:rsidRDefault="001707D4" w:rsidP="009652F9">
            <w:pPr>
              <w:pStyle w:val="Tablebody-centered"/>
              <w:rPr>
                <w:del w:id="56823" w:author="Diana Machado" w:date="2019-04-05T18:40:00Z"/>
                <w:lang w:val="en-PH" w:eastAsia="en-PH"/>
              </w:rPr>
            </w:pPr>
            <w:del w:id="56824" w:author="Diana Machado" w:date="2019-04-05T18:40:00Z">
              <w:r w:rsidRPr="000168D4" w:rsidDel="00C81D61">
                <w:rPr>
                  <w:lang w:val="en-PH" w:eastAsia="en-PH"/>
                </w:rPr>
                <w:delText>0.275</w:delText>
              </w:r>
            </w:del>
          </w:p>
        </w:tc>
      </w:tr>
      <w:tr w:rsidR="001707D4" w:rsidRPr="0041013B" w:rsidDel="00C81D61" w:rsidTr="001707D4">
        <w:trPr>
          <w:trHeight w:val="198"/>
          <w:del w:id="56825" w:author="Diana Machado" w:date="2019-04-05T18:40:00Z"/>
        </w:trPr>
        <w:tc>
          <w:tcPr>
            <w:tcW w:w="1032" w:type="dxa"/>
            <w:vMerge/>
            <w:vAlign w:val="center"/>
          </w:tcPr>
          <w:p w:rsidR="001707D4" w:rsidRPr="000168D4" w:rsidDel="00C81D61" w:rsidRDefault="001707D4" w:rsidP="009652F9">
            <w:pPr>
              <w:pStyle w:val="Tablebody-centered"/>
              <w:rPr>
                <w:del w:id="5682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827" w:author="Diana Machado" w:date="2019-04-05T18:40:00Z"/>
                <w:lang w:val="en-PH" w:eastAsia="en-PH"/>
              </w:rPr>
            </w:pPr>
            <w:del w:id="56828" w:author="Diana Machado" w:date="2019-04-05T18:40:00Z">
              <w:r w:rsidRPr="000168D4" w:rsidDel="00C81D61">
                <w:rPr>
                  <w:lang w:val="en-PH" w:eastAsia="en-PH"/>
                </w:rPr>
                <w:delText>20</w:delText>
              </w:r>
            </w:del>
          </w:p>
        </w:tc>
        <w:tc>
          <w:tcPr>
            <w:tcW w:w="1253" w:type="dxa"/>
            <w:shd w:val="clear" w:color="auto" w:fill="auto"/>
            <w:noWrap/>
            <w:vAlign w:val="bottom"/>
          </w:tcPr>
          <w:p w:rsidR="001707D4" w:rsidRPr="000168D4" w:rsidDel="00C81D61" w:rsidRDefault="001707D4" w:rsidP="009652F9">
            <w:pPr>
              <w:pStyle w:val="Tablebody-centered"/>
              <w:rPr>
                <w:del w:id="56829" w:author="Diana Machado" w:date="2019-04-05T18:40:00Z"/>
                <w:lang w:val="en-PH" w:eastAsia="en-PH"/>
              </w:rPr>
            </w:pPr>
            <w:del w:id="56830" w:author="Diana Machado" w:date="2019-04-05T18:40:00Z">
              <w:r w:rsidRPr="000168D4" w:rsidDel="00C81D61">
                <w:rPr>
                  <w:lang w:val="en-PH" w:eastAsia="en-PH"/>
                </w:rPr>
                <w:delText>LEE</w:delText>
              </w:r>
            </w:del>
          </w:p>
        </w:tc>
        <w:tc>
          <w:tcPr>
            <w:tcW w:w="709" w:type="dxa"/>
            <w:shd w:val="clear" w:color="auto" w:fill="auto"/>
            <w:noWrap/>
            <w:vAlign w:val="bottom"/>
          </w:tcPr>
          <w:p w:rsidR="001707D4" w:rsidRPr="000168D4" w:rsidDel="00C81D61" w:rsidRDefault="001707D4" w:rsidP="009652F9">
            <w:pPr>
              <w:pStyle w:val="Tablebody-centered"/>
              <w:rPr>
                <w:del w:id="56831" w:author="Diana Machado" w:date="2019-04-05T18:40:00Z"/>
                <w:lang w:val="en-PH" w:eastAsia="en-PH"/>
              </w:rPr>
            </w:pPr>
            <w:del w:id="56832" w:author="Diana Machado" w:date="2019-04-05T18:40:00Z">
              <w:r w:rsidRPr="000168D4" w:rsidDel="00C81D61">
                <w:rPr>
                  <w:lang w:val="en-PH" w:eastAsia="en-PH"/>
                </w:rPr>
                <w:delText>19.431</w:delText>
              </w:r>
            </w:del>
          </w:p>
        </w:tc>
        <w:tc>
          <w:tcPr>
            <w:tcW w:w="607" w:type="dxa"/>
            <w:shd w:val="clear" w:color="auto" w:fill="auto"/>
            <w:noWrap/>
            <w:vAlign w:val="bottom"/>
          </w:tcPr>
          <w:p w:rsidR="001707D4" w:rsidRPr="000168D4" w:rsidDel="00C81D61" w:rsidRDefault="001707D4" w:rsidP="009652F9">
            <w:pPr>
              <w:pStyle w:val="Tablebody-centered"/>
              <w:rPr>
                <w:del w:id="56833" w:author="Diana Machado" w:date="2019-04-05T18:40:00Z"/>
                <w:lang w:val="en-PH" w:eastAsia="en-PH"/>
              </w:rPr>
            </w:pPr>
            <w:del w:id="56834" w:author="Diana Machado" w:date="2019-04-05T18:40:00Z">
              <w:r w:rsidRPr="000168D4" w:rsidDel="00C81D61">
                <w:rPr>
                  <w:lang w:val="en-PH" w:eastAsia="en-PH"/>
                </w:rPr>
                <w:delText>17.921</w:delText>
              </w:r>
            </w:del>
          </w:p>
        </w:tc>
        <w:tc>
          <w:tcPr>
            <w:tcW w:w="607" w:type="dxa"/>
            <w:shd w:val="clear" w:color="auto" w:fill="auto"/>
            <w:noWrap/>
            <w:vAlign w:val="bottom"/>
          </w:tcPr>
          <w:p w:rsidR="001707D4" w:rsidRPr="000168D4" w:rsidDel="00C81D61" w:rsidRDefault="001707D4" w:rsidP="009652F9">
            <w:pPr>
              <w:pStyle w:val="Tablebody-centered"/>
              <w:rPr>
                <w:del w:id="56835" w:author="Diana Machado" w:date="2019-04-05T18:40:00Z"/>
                <w:lang w:val="en-PH" w:eastAsia="en-PH"/>
              </w:rPr>
            </w:pPr>
            <w:del w:id="56836" w:author="Diana Machado" w:date="2019-04-05T18:40:00Z">
              <w:r w:rsidRPr="000168D4" w:rsidDel="00C81D61">
                <w:rPr>
                  <w:lang w:val="en-PH" w:eastAsia="en-PH"/>
                </w:rPr>
                <w:delText>17.921</w:delText>
              </w:r>
            </w:del>
          </w:p>
        </w:tc>
        <w:tc>
          <w:tcPr>
            <w:tcW w:w="607" w:type="dxa"/>
            <w:shd w:val="clear" w:color="auto" w:fill="auto"/>
            <w:noWrap/>
            <w:vAlign w:val="bottom"/>
          </w:tcPr>
          <w:p w:rsidR="001707D4" w:rsidRPr="000168D4" w:rsidDel="00C81D61" w:rsidRDefault="001707D4" w:rsidP="009652F9">
            <w:pPr>
              <w:pStyle w:val="Tablebody-centered"/>
              <w:rPr>
                <w:del w:id="56837" w:author="Diana Machado" w:date="2019-04-05T18:40:00Z"/>
                <w:lang w:val="en-PH" w:eastAsia="en-PH"/>
              </w:rPr>
            </w:pPr>
            <w:del w:id="56838" w:author="Diana Machado" w:date="2019-04-05T18:40:00Z">
              <w:r w:rsidRPr="000168D4" w:rsidDel="00C81D61">
                <w:rPr>
                  <w:lang w:val="en-PH" w:eastAsia="en-PH"/>
                </w:rPr>
                <w:delText>16.703</w:delText>
              </w:r>
            </w:del>
          </w:p>
        </w:tc>
        <w:tc>
          <w:tcPr>
            <w:tcW w:w="607" w:type="dxa"/>
            <w:shd w:val="clear" w:color="auto" w:fill="auto"/>
            <w:noWrap/>
            <w:vAlign w:val="bottom"/>
          </w:tcPr>
          <w:p w:rsidR="001707D4" w:rsidRPr="000168D4" w:rsidDel="00C81D61" w:rsidRDefault="001707D4" w:rsidP="009652F9">
            <w:pPr>
              <w:pStyle w:val="Tablebody-centered"/>
              <w:rPr>
                <w:del w:id="56839" w:author="Diana Machado" w:date="2019-04-05T18:40:00Z"/>
                <w:lang w:val="en-PH" w:eastAsia="en-PH"/>
              </w:rPr>
            </w:pPr>
            <w:del w:id="56840" w:author="Diana Machado" w:date="2019-04-05T18:40:00Z">
              <w:r w:rsidRPr="000168D4" w:rsidDel="00C81D61">
                <w:rPr>
                  <w:lang w:val="en-PH" w:eastAsia="en-PH"/>
                </w:rPr>
                <w:delText>13.689</w:delText>
              </w:r>
            </w:del>
          </w:p>
        </w:tc>
        <w:tc>
          <w:tcPr>
            <w:tcW w:w="607" w:type="dxa"/>
            <w:shd w:val="clear" w:color="auto" w:fill="auto"/>
            <w:noWrap/>
            <w:vAlign w:val="bottom"/>
          </w:tcPr>
          <w:p w:rsidR="001707D4" w:rsidRPr="000168D4" w:rsidDel="00C81D61" w:rsidRDefault="001707D4" w:rsidP="009652F9">
            <w:pPr>
              <w:pStyle w:val="Tablebody-centered"/>
              <w:rPr>
                <w:del w:id="56841" w:author="Diana Machado" w:date="2019-04-05T18:40:00Z"/>
                <w:lang w:val="en-PH" w:eastAsia="en-PH"/>
              </w:rPr>
            </w:pPr>
            <w:del w:id="56842" w:author="Diana Machado" w:date="2019-04-05T18:40:00Z">
              <w:r w:rsidRPr="000168D4" w:rsidDel="00C81D61">
                <w:rPr>
                  <w:lang w:val="en-PH" w:eastAsia="en-PH"/>
                </w:rPr>
                <w:delText>10.830</w:delText>
              </w:r>
            </w:del>
          </w:p>
        </w:tc>
        <w:tc>
          <w:tcPr>
            <w:tcW w:w="715" w:type="dxa"/>
            <w:shd w:val="clear" w:color="auto" w:fill="auto"/>
            <w:noWrap/>
            <w:vAlign w:val="bottom"/>
          </w:tcPr>
          <w:p w:rsidR="001707D4" w:rsidRPr="000168D4" w:rsidDel="00C81D61" w:rsidRDefault="001707D4" w:rsidP="009652F9">
            <w:pPr>
              <w:pStyle w:val="Tablebody-centered"/>
              <w:rPr>
                <w:del w:id="56843" w:author="Diana Machado" w:date="2019-04-05T18:40:00Z"/>
                <w:lang w:val="en-PH" w:eastAsia="en-PH"/>
              </w:rPr>
            </w:pPr>
            <w:del w:id="5684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845" w:author="Diana Machado" w:date="2019-04-05T18:40:00Z"/>
                <w:lang w:val="en-PH" w:eastAsia="en-PH"/>
              </w:rPr>
            </w:pPr>
            <w:del w:id="56846" w:author="Diana Machado" w:date="2019-04-05T18:40:00Z">
              <w:r w:rsidRPr="000168D4" w:rsidDel="00C81D61">
                <w:rPr>
                  <w:lang w:val="en-PH" w:eastAsia="en-PH"/>
                </w:rPr>
                <w:delText>0.922</w:delText>
              </w:r>
            </w:del>
          </w:p>
        </w:tc>
        <w:tc>
          <w:tcPr>
            <w:tcW w:w="543" w:type="dxa"/>
            <w:shd w:val="clear" w:color="auto" w:fill="auto"/>
            <w:noWrap/>
            <w:vAlign w:val="bottom"/>
          </w:tcPr>
          <w:p w:rsidR="001707D4" w:rsidRPr="000168D4" w:rsidDel="00C81D61" w:rsidRDefault="001707D4" w:rsidP="009652F9">
            <w:pPr>
              <w:pStyle w:val="Tablebody-centered"/>
              <w:rPr>
                <w:del w:id="56847" w:author="Diana Machado" w:date="2019-04-05T18:40:00Z"/>
                <w:lang w:val="en-PH" w:eastAsia="en-PH"/>
              </w:rPr>
            </w:pPr>
            <w:del w:id="56848" w:author="Diana Machado" w:date="2019-04-05T18:40:00Z">
              <w:r w:rsidRPr="000168D4" w:rsidDel="00C81D61">
                <w:rPr>
                  <w:lang w:val="en-PH" w:eastAsia="en-PH"/>
                </w:rPr>
                <w:delText>0.922</w:delText>
              </w:r>
            </w:del>
          </w:p>
        </w:tc>
        <w:tc>
          <w:tcPr>
            <w:tcW w:w="543" w:type="dxa"/>
            <w:shd w:val="clear" w:color="auto" w:fill="auto"/>
            <w:noWrap/>
            <w:vAlign w:val="bottom"/>
          </w:tcPr>
          <w:p w:rsidR="001707D4" w:rsidRPr="000168D4" w:rsidDel="00C81D61" w:rsidRDefault="001707D4" w:rsidP="009652F9">
            <w:pPr>
              <w:pStyle w:val="Tablebody-centered"/>
              <w:rPr>
                <w:del w:id="56849" w:author="Diana Machado" w:date="2019-04-05T18:40:00Z"/>
                <w:lang w:val="en-PH" w:eastAsia="en-PH"/>
              </w:rPr>
            </w:pPr>
            <w:del w:id="56850" w:author="Diana Machado" w:date="2019-04-05T18:40:00Z">
              <w:r w:rsidRPr="000168D4" w:rsidDel="00C81D61">
                <w:rPr>
                  <w:lang w:val="en-PH" w:eastAsia="en-PH"/>
                </w:rPr>
                <w:delText>0.860</w:delText>
              </w:r>
            </w:del>
          </w:p>
        </w:tc>
        <w:tc>
          <w:tcPr>
            <w:tcW w:w="543" w:type="dxa"/>
            <w:shd w:val="clear" w:color="auto" w:fill="auto"/>
            <w:noWrap/>
            <w:vAlign w:val="bottom"/>
          </w:tcPr>
          <w:p w:rsidR="001707D4" w:rsidRPr="000168D4" w:rsidDel="00C81D61" w:rsidRDefault="001707D4" w:rsidP="009652F9">
            <w:pPr>
              <w:pStyle w:val="Tablebody-centered"/>
              <w:rPr>
                <w:del w:id="56851" w:author="Diana Machado" w:date="2019-04-05T18:40:00Z"/>
                <w:lang w:val="en-PH" w:eastAsia="en-PH"/>
              </w:rPr>
            </w:pPr>
            <w:del w:id="56852" w:author="Diana Machado" w:date="2019-04-05T18:40:00Z">
              <w:r w:rsidRPr="000168D4" w:rsidDel="00C81D61">
                <w:rPr>
                  <w:lang w:val="en-PH" w:eastAsia="en-PH"/>
                </w:rPr>
                <w:delText>0.704</w:delText>
              </w:r>
            </w:del>
          </w:p>
        </w:tc>
        <w:tc>
          <w:tcPr>
            <w:tcW w:w="543" w:type="dxa"/>
            <w:shd w:val="clear" w:color="auto" w:fill="auto"/>
            <w:noWrap/>
            <w:vAlign w:val="bottom"/>
          </w:tcPr>
          <w:p w:rsidR="001707D4" w:rsidRPr="000168D4" w:rsidDel="00C81D61" w:rsidRDefault="001707D4" w:rsidP="009652F9">
            <w:pPr>
              <w:pStyle w:val="Tablebody-centered"/>
              <w:rPr>
                <w:del w:id="56853" w:author="Diana Machado" w:date="2019-04-05T18:40:00Z"/>
                <w:lang w:val="en-PH" w:eastAsia="en-PH"/>
              </w:rPr>
            </w:pPr>
            <w:del w:id="56854" w:author="Diana Machado" w:date="2019-04-05T18:40:00Z">
              <w:r w:rsidRPr="000168D4" w:rsidDel="00C81D61">
                <w:rPr>
                  <w:lang w:val="en-PH" w:eastAsia="en-PH"/>
                </w:rPr>
                <w:delText>0.557</w:delText>
              </w:r>
            </w:del>
          </w:p>
        </w:tc>
      </w:tr>
      <w:tr w:rsidR="001707D4" w:rsidRPr="0041013B" w:rsidDel="00C81D61" w:rsidTr="001707D4">
        <w:trPr>
          <w:trHeight w:val="198"/>
          <w:del w:id="56855" w:author="Diana Machado" w:date="2019-04-05T18:40:00Z"/>
        </w:trPr>
        <w:tc>
          <w:tcPr>
            <w:tcW w:w="1032" w:type="dxa"/>
            <w:vMerge/>
            <w:vAlign w:val="center"/>
          </w:tcPr>
          <w:p w:rsidR="001707D4" w:rsidRPr="000168D4" w:rsidDel="00C81D61" w:rsidRDefault="001707D4" w:rsidP="009652F9">
            <w:pPr>
              <w:pStyle w:val="Tablebody-centered"/>
              <w:rPr>
                <w:del w:id="5685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857" w:author="Diana Machado" w:date="2019-04-05T18:40:00Z"/>
                <w:lang w:val="en-PH" w:eastAsia="en-PH"/>
              </w:rPr>
            </w:pPr>
            <w:del w:id="56858" w:author="Diana Machado" w:date="2019-04-05T18:40:00Z">
              <w:r w:rsidRPr="000168D4" w:rsidDel="00C81D61">
                <w:rPr>
                  <w:lang w:val="en-PH" w:eastAsia="en-PH"/>
                </w:rPr>
                <w:delText>21</w:delText>
              </w:r>
            </w:del>
          </w:p>
        </w:tc>
        <w:tc>
          <w:tcPr>
            <w:tcW w:w="1253" w:type="dxa"/>
            <w:shd w:val="clear" w:color="auto" w:fill="auto"/>
            <w:noWrap/>
            <w:vAlign w:val="bottom"/>
          </w:tcPr>
          <w:p w:rsidR="001707D4" w:rsidRPr="000168D4" w:rsidDel="00C81D61" w:rsidRDefault="001707D4" w:rsidP="009652F9">
            <w:pPr>
              <w:pStyle w:val="Tablebody-centered"/>
              <w:rPr>
                <w:del w:id="56859" w:author="Diana Machado" w:date="2019-04-05T18:40:00Z"/>
                <w:lang w:val="en-PH" w:eastAsia="en-PH"/>
              </w:rPr>
            </w:pPr>
            <w:del w:id="56860" w:author="Diana Machado" w:date="2019-04-05T18:40:00Z">
              <w:r w:rsidRPr="000168D4" w:rsidDel="00C81D61">
                <w:rPr>
                  <w:lang w:val="en-PH" w:eastAsia="en-PH"/>
                </w:rPr>
                <w:delText>LEON</w:delText>
              </w:r>
            </w:del>
          </w:p>
        </w:tc>
        <w:tc>
          <w:tcPr>
            <w:tcW w:w="709" w:type="dxa"/>
            <w:shd w:val="clear" w:color="auto" w:fill="auto"/>
            <w:noWrap/>
            <w:vAlign w:val="bottom"/>
          </w:tcPr>
          <w:p w:rsidR="001707D4" w:rsidRPr="000168D4" w:rsidDel="00C81D61" w:rsidRDefault="001707D4" w:rsidP="009652F9">
            <w:pPr>
              <w:pStyle w:val="Tablebody-centered"/>
              <w:rPr>
                <w:del w:id="56861" w:author="Diana Machado" w:date="2019-04-05T18:40:00Z"/>
                <w:lang w:val="en-PH" w:eastAsia="en-PH"/>
              </w:rPr>
            </w:pPr>
            <w:del w:id="56862" w:author="Diana Machado" w:date="2019-04-05T18:40:00Z">
              <w:r w:rsidRPr="000168D4" w:rsidDel="00C81D61">
                <w:rPr>
                  <w:lang w:val="en-PH" w:eastAsia="en-PH"/>
                </w:rPr>
                <w:delText>3.812</w:delText>
              </w:r>
            </w:del>
          </w:p>
        </w:tc>
        <w:tc>
          <w:tcPr>
            <w:tcW w:w="607" w:type="dxa"/>
            <w:shd w:val="clear" w:color="auto" w:fill="auto"/>
            <w:noWrap/>
            <w:vAlign w:val="bottom"/>
          </w:tcPr>
          <w:p w:rsidR="001707D4" w:rsidRPr="000168D4" w:rsidDel="00C81D61" w:rsidRDefault="001707D4" w:rsidP="009652F9">
            <w:pPr>
              <w:pStyle w:val="Tablebody-centered"/>
              <w:rPr>
                <w:del w:id="56863" w:author="Diana Machado" w:date="2019-04-05T18:40:00Z"/>
                <w:lang w:val="en-PH" w:eastAsia="en-PH"/>
              </w:rPr>
            </w:pPr>
            <w:del w:id="56864" w:author="Diana Machado" w:date="2019-04-05T18:40:00Z">
              <w:r w:rsidRPr="000168D4" w:rsidDel="00C81D61">
                <w:rPr>
                  <w:lang w:val="en-PH" w:eastAsia="en-PH"/>
                </w:rPr>
                <w:delText>3.128</w:delText>
              </w:r>
            </w:del>
          </w:p>
        </w:tc>
        <w:tc>
          <w:tcPr>
            <w:tcW w:w="607" w:type="dxa"/>
            <w:shd w:val="clear" w:color="auto" w:fill="auto"/>
            <w:noWrap/>
            <w:vAlign w:val="bottom"/>
          </w:tcPr>
          <w:p w:rsidR="001707D4" w:rsidRPr="000168D4" w:rsidDel="00C81D61" w:rsidRDefault="001707D4" w:rsidP="009652F9">
            <w:pPr>
              <w:pStyle w:val="Tablebody-centered"/>
              <w:rPr>
                <w:del w:id="56865" w:author="Diana Machado" w:date="2019-04-05T18:40:00Z"/>
                <w:lang w:val="en-PH" w:eastAsia="en-PH"/>
              </w:rPr>
            </w:pPr>
            <w:del w:id="56866" w:author="Diana Machado" w:date="2019-04-05T18:40:00Z">
              <w:r w:rsidRPr="000168D4" w:rsidDel="00C81D61">
                <w:rPr>
                  <w:lang w:val="en-PH" w:eastAsia="en-PH"/>
                </w:rPr>
                <w:delText>3.128</w:delText>
              </w:r>
            </w:del>
          </w:p>
        </w:tc>
        <w:tc>
          <w:tcPr>
            <w:tcW w:w="607" w:type="dxa"/>
            <w:shd w:val="clear" w:color="auto" w:fill="auto"/>
            <w:noWrap/>
            <w:vAlign w:val="bottom"/>
          </w:tcPr>
          <w:p w:rsidR="001707D4" w:rsidRPr="000168D4" w:rsidDel="00C81D61" w:rsidRDefault="001707D4" w:rsidP="009652F9">
            <w:pPr>
              <w:pStyle w:val="Tablebody-centered"/>
              <w:rPr>
                <w:del w:id="56867" w:author="Diana Machado" w:date="2019-04-05T18:40:00Z"/>
                <w:lang w:val="en-PH" w:eastAsia="en-PH"/>
              </w:rPr>
            </w:pPr>
            <w:del w:id="56868" w:author="Diana Machado" w:date="2019-04-05T18:40:00Z">
              <w:r w:rsidRPr="000168D4" w:rsidDel="00C81D61">
                <w:rPr>
                  <w:lang w:val="en-PH" w:eastAsia="en-PH"/>
                </w:rPr>
                <w:delText>2.736</w:delText>
              </w:r>
            </w:del>
          </w:p>
        </w:tc>
        <w:tc>
          <w:tcPr>
            <w:tcW w:w="607" w:type="dxa"/>
            <w:shd w:val="clear" w:color="auto" w:fill="auto"/>
            <w:noWrap/>
            <w:vAlign w:val="bottom"/>
          </w:tcPr>
          <w:p w:rsidR="001707D4" w:rsidRPr="000168D4" w:rsidDel="00C81D61" w:rsidRDefault="001707D4" w:rsidP="009652F9">
            <w:pPr>
              <w:pStyle w:val="Tablebody-centered"/>
              <w:rPr>
                <w:del w:id="56869" w:author="Diana Machado" w:date="2019-04-05T18:40:00Z"/>
                <w:lang w:val="en-PH" w:eastAsia="en-PH"/>
              </w:rPr>
            </w:pPr>
            <w:del w:id="56870" w:author="Diana Machado" w:date="2019-04-05T18:40:00Z">
              <w:r w:rsidRPr="000168D4" w:rsidDel="00C81D61">
                <w:rPr>
                  <w:lang w:val="en-PH" w:eastAsia="en-PH"/>
                </w:rPr>
                <w:delText>1.875</w:delText>
              </w:r>
            </w:del>
          </w:p>
        </w:tc>
        <w:tc>
          <w:tcPr>
            <w:tcW w:w="607" w:type="dxa"/>
            <w:shd w:val="clear" w:color="auto" w:fill="auto"/>
            <w:noWrap/>
            <w:vAlign w:val="bottom"/>
          </w:tcPr>
          <w:p w:rsidR="001707D4" w:rsidRPr="000168D4" w:rsidDel="00C81D61" w:rsidRDefault="001707D4" w:rsidP="009652F9">
            <w:pPr>
              <w:pStyle w:val="Tablebody-centered"/>
              <w:rPr>
                <w:del w:id="56871" w:author="Diana Machado" w:date="2019-04-05T18:40:00Z"/>
                <w:lang w:val="en-PH" w:eastAsia="en-PH"/>
              </w:rPr>
            </w:pPr>
            <w:del w:id="56872" w:author="Diana Machado" w:date="2019-04-05T18:40:00Z">
              <w:r w:rsidRPr="000168D4" w:rsidDel="00C81D61">
                <w:rPr>
                  <w:lang w:val="en-PH" w:eastAsia="en-PH"/>
                </w:rPr>
                <w:delText>1.230</w:delText>
              </w:r>
            </w:del>
          </w:p>
        </w:tc>
        <w:tc>
          <w:tcPr>
            <w:tcW w:w="715" w:type="dxa"/>
            <w:shd w:val="clear" w:color="auto" w:fill="auto"/>
            <w:noWrap/>
            <w:vAlign w:val="bottom"/>
          </w:tcPr>
          <w:p w:rsidR="001707D4" w:rsidRPr="000168D4" w:rsidDel="00C81D61" w:rsidRDefault="001707D4" w:rsidP="009652F9">
            <w:pPr>
              <w:pStyle w:val="Tablebody-centered"/>
              <w:rPr>
                <w:del w:id="56873" w:author="Diana Machado" w:date="2019-04-05T18:40:00Z"/>
                <w:lang w:val="en-PH" w:eastAsia="en-PH"/>
              </w:rPr>
            </w:pPr>
            <w:del w:id="5687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875" w:author="Diana Machado" w:date="2019-04-05T18:40:00Z"/>
                <w:lang w:val="en-PH" w:eastAsia="en-PH"/>
              </w:rPr>
            </w:pPr>
            <w:del w:id="56876" w:author="Diana Machado" w:date="2019-04-05T18:40:00Z">
              <w:r w:rsidRPr="000168D4" w:rsidDel="00C81D61">
                <w:rPr>
                  <w:lang w:val="en-PH" w:eastAsia="en-PH"/>
                </w:rPr>
                <w:delText>0.821</w:delText>
              </w:r>
            </w:del>
          </w:p>
        </w:tc>
        <w:tc>
          <w:tcPr>
            <w:tcW w:w="543" w:type="dxa"/>
            <w:shd w:val="clear" w:color="auto" w:fill="auto"/>
            <w:noWrap/>
            <w:vAlign w:val="bottom"/>
          </w:tcPr>
          <w:p w:rsidR="001707D4" w:rsidRPr="000168D4" w:rsidDel="00C81D61" w:rsidRDefault="001707D4" w:rsidP="009652F9">
            <w:pPr>
              <w:pStyle w:val="Tablebody-centered"/>
              <w:rPr>
                <w:del w:id="56877" w:author="Diana Machado" w:date="2019-04-05T18:40:00Z"/>
                <w:lang w:val="en-PH" w:eastAsia="en-PH"/>
              </w:rPr>
            </w:pPr>
            <w:del w:id="56878" w:author="Diana Machado" w:date="2019-04-05T18:40:00Z">
              <w:r w:rsidRPr="000168D4" w:rsidDel="00C81D61">
                <w:rPr>
                  <w:lang w:val="en-PH" w:eastAsia="en-PH"/>
                </w:rPr>
                <w:delText>0.821</w:delText>
              </w:r>
            </w:del>
          </w:p>
        </w:tc>
        <w:tc>
          <w:tcPr>
            <w:tcW w:w="543" w:type="dxa"/>
            <w:shd w:val="clear" w:color="auto" w:fill="auto"/>
            <w:noWrap/>
            <w:vAlign w:val="bottom"/>
          </w:tcPr>
          <w:p w:rsidR="001707D4" w:rsidRPr="000168D4" w:rsidDel="00C81D61" w:rsidRDefault="001707D4" w:rsidP="009652F9">
            <w:pPr>
              <w:pStyle w:val="Tablebody-centered"/>
              <w:rPr>
                <w:del w:id="56879" w:author="Diana Machado" w:date="2019-04-05T18:40:00Z"/>
                <w:lang w:val="en-PH" w:eastAsia="en-PH"/>
              </w:rPr>
            </w:pPr>
            <w:del w:id="56880" w:author="Diana Machado" w:date="2019-04-05T18:40:00Z">
              <w:r w:rsidRPr="000168D4" w:rsidDel="00C81D61">
                <w:rPr>
                  <w:lang w:val="en-PH" w:eastAsia="en-PH"/>
                </w:rPr>
                <w:delText>0.718</w:delText>
              </w:r>
            </w:del>
          </w:p>
        </w:tc>
        <w:tc>
          <w:tcPr>
            <w:tcW w:w="543" w:type="dxa"/>
            <w:shd w:val="clear" w:color="auto" w:fill="auto"/>
            <w:noWrap/>
            <w:vAlign w:val="bottom"/>
          </w:tcPr>
          <w:p w:rsidR="001707D4" w:rsidRPr="000168D4" w:rsidDel="00C81D61" w:rsidRDefault="001707D4" w:rsidP="009652F9">
            <w:pPr>
              <w:pStyle w:val="Tablebody-centered"/>
              <w:rPr>
                <w:del w:id="56881" w:author="Diana Machado" w:date="2019-04-05T18:40:00Z"/>
                <w:lang w:val="en-PH" w:eastAsia="en-PH"/>
              </w:rPr>
            </w:pPr>
            <w:del w:id="56882" w:author="Diana Machado" w:date="2019-04-05T18:40:00Z">
              <w:r w:rsidRPr="000168D4" w:rsidDel="00C81D61">
                <w:rPr>
                  <w:lang w:val="en-PH" w:eastAsia="en-PH"/>
                </w:rPr>
                <w:delText>0.492</w:delText>
              </w:r>
            </w:del>
          </w:p>
        </w:tc>
        <w:tc>
          <w:tcPr>
            <w:tcW w:w="543" w:type="dxa"/>
            <w:shd w:val="clear" w:color="auto" w:fill="auto"/>
            <w:noWrap/>
            <w:vAlign w:val="bottom"/>
          </w:tcPr>
          <w:p w:rsidR="001707D4" w:rsidRPr="000168D4" w:rsidDel="00C81D61" w:rsidRDefault="001707D4" w:rsidP="009652F9">
            <w:pPr>
              <w:pStyle w:val="Tablebody-centered"/>
              <w:rPr>
                <w:del w:id="56883" w:author="Diana Machado" w:date="2019-04-05T18:40:00Z"/>
                <w:lang w:val="en-PH" w:eastAsia="en-PH"/>
              </w:rPr>
            </w:pPr>
            <w:del w:id="56884" w:author="Diana Machado" w:date="2019-04-05T18:40:00Z">
              <w:r w:rsidRPr="000168D4" w:rsidDel="00C81D61">
                <w:rPr>
                  <w:lang w:val="en-PH" w:eastAsia="en-PH"/>
                </w:rPr>
                <w:delText>0.323</w:delText>
              </w:r>
            </w:del>
          </w:p>
        </w:tc>
      </w:tr>
      <w:tr w:rsidR="001707D4" w:rsidRPr="0041013B" w:rsidDel="00C81D61" w:rsidTr="001707D4">
        <w:trPr>
          <w:trHeight w:val="198"/>
          <w:del w:id="56885" w:author="Diana Machado" w:date="2019-04-05T18:40:00Z"/>
        </w:trPr>
        <w:tc>
          <w:tcPr>
            <w:tcW w:w="1032" w:type="dxa"/>
            <w:vMerge/>
            <w:vAlign w:val="center"/>
          </w:tcPr>
          <w:p w:rsidR="001707D4" w:rsidRPr="000168D4" w:rsidDel="00C81D61" w:rsidRDefault="001707D4" w:rsidP="009652F9">
            <w:pPr>
              <w:pStyle w:val="Tablebody-centered"/>
              <w:rPr>
                <w:del w:id="5688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887" w:author="Diana Machado" w:date="2019-04-05T18:40:00Z"/>
                <w:lang w:val="en-PH" w:eastAsia="en-PH"/>
              </w:rPr>
            </w:pPr>
            <w:del w:id="56888" w:author="Diana Machado" w:date="2019-04-05T18:40:00Z">
              <w:r w:rsidRPr="000168D4" w:rsidDel="00C81D61">
                <w:rPr>
                  <w:lang w:val="en-PH" w:eastAsia="en-PH"/>
                </w:rPr>
                <w:delText>22</w:delText>
              </w:r>
            </w:del>
          </w:p>
        </w:tc>
        <w:tc>
          <w:tcPr>
            <w:tcW w:w="1253" w:type="dxa"/>
            <w:shd w:val="clear" w:color="auto" w:fill="auto"/>
            <w:noWrap/>
            <w:vAlign w:val="bottom"/>
          </w:tcPr>
          <w:p w:rsidR="001707D4" w:rsidRPr="000168D4" w:rsidDel="00C81D61" w:rsidRDefault="001707D4" w:rsidP="009652F9">
            <w:pPr>
              <w:pStyle w:val="Tablebody-centered"/>
              <w:rPr>
                <w:del w:id="56889" w:author="Diana Machado" w:date="2019-04-05T18:40:00Z"/>
                <w:lang w:val="en-PH" w:eastAsia="en-PH"/>
              </w:rPr>
            </w:pPr>
            <w:del w:id="56890" w:author="Diana Machado" w:date="2019-04-05T18:40:00Z">
              <w:r w:rsidRPr="000168D4" w:rsidDel="00C81D61">
                <w:rPr>
                  <w:lang w:val="en-PH" w:eastAsia="en-PH"/>
                </w:rPr>
                <w:delText>MARION</w:delText>
              </w:r>
            </w:del>
          </w:p>
        </w:tc>
        <w:tc>
          <w:tcPr>
            <w:tcW w:w="709" w:type="dxa"/>
            <w:shd w:val="clear" w:color="auto" w:fill="auto"/>
            <w:noWrap/>
            <w:vAlign w:val="bottom"/>
          </w:tcPr>
          <w:p w:rsidR="001707D4" w:rsidRPr="000168D4" w:rsidDel="00C81D61" w:rsidRDefault="001707D4" w:rsidP="009652F9">
            <w:pPr>
              <w:pStyle w:val="Tablebody-centered"/>
              <w:rPr>
                <w:del w:id="56891" w:author="Diana Machado" w:date="2019-04-05T18:40:00Z"/>
                <w:lang w:val="en-PH" w:eastAsia="en-PH"/>
              </w:rPr>
            </w:pPr>
            <w:del w:id="56892" w:author="Diana Machado" w:date="2019-04-05T18:40:00Z">
              <w:r w:rsidRPr="000168D4" w:rsidDel="00C81D61">
                <w:rPr>
                  <w:lang w:val="en-PH" w:eastAsia="en-PH"/>
                </w:rPr>
                <w:delText>6.197</w:delText>
              </w:r>
            </w:del>
          </w:p>
        </w:tc>
        <w:tc>
          <w:tcPr>
            <w:tcW w:w="607" w:type="dxa"/>
            <w:shd w:val="clear" w:color="auto" w:fill="auto"/>
            <w:noWrap/>
            <w:vAlign w:val="bottom"/>
          </w:tcPr>
          <w:p w:rsidR="001707D4" w:rsidRPr="000168D4" w:rsidDel="00C81D61" w:rsidRDefault="001707D4" w:rsidP="009652F9">
            <w:pPr>
              <w:pStyle w:val="Tablebody-centered"/>
              <w:rPr>
                <w:del w:id="56893" w:author="Diana Machado" w:date="2019-04-05T18:40:00Z"/>
                <w:lang w:val="en-PH" w:eastAsia="en-PH"/>
              </w:rPr>
            </w:pPr>
            <w:del w:id="56894" w:author="Diana Machado" w:date="2019-04-05T18:40:00Z">
              <w:r w:rsidRPr="000168D4" w:rsidDel="00C81D61">
                <w:rPr>
                  <w:lang w:val="en-PH" w:eastAsia="en-PH"/>
                </w:rPr>
                <w:delText>5.356</w:delText>
              </w:r>
            </w:del>
          </w:p>
        </w:tc>
        <w:tc>
          <w:tcPr>
            <w:tcW w:w="607" w:type="dxa"/>
            <w:shd w:val="clear" w:color="auto" w:fill="auto"/>
            <w:noWrap/>
            <w:vAlign w:val="bottom"/>
          </w:tcPr>
          <w:p w:rsidR="001707D4" w:rsidRPr="000168D4" w:rsidDel="00C81D61" w:rsidRDefault="001707D4" w:rsidP="009652F9">
            <w:pPr>
              <w:pStyle w:val="Tablebody-centered"/>
              <w:rPr>
                <w:del w:id="56895" w:author="Diana Machado" w:date="2019-04-05T18:40:00Z"/>
                <w:lang w:val="en-PH" w:eastAsia="en-PH"/>
              </w:rPr>
            </w:pPr>
            <w:del w:id="56896" w:author="Diana Machado" w:date="2019-04-05T18:40:00Z">
              <w:r w:rsidRPr="000168D4" w:rsidDel="00C81D61">
                <w:rPr>
                  <w:lang w:val="en-PH" w:eastAsia="en-PH"/>
                </w:rPr>
                <w:delText>5.356</w:delText>
              </w:r>
            </w:del>
          </w:p>
        </w:tc>
        <w:tc>
          <w:tcPr>
            <w:tcW w:w="607" w:type="dxa"/>
            <w:shd w:val="clear" w:color="auto" w:fill="auto"/>
            <w:noWrap/>
            <w:vAlign w:val="bottom"/>
          </w:tcPr>
          <w:p w:rsidR="001707D4" w:rsidRPr="000168D4" w:rsidDel="00C81D61" w:rsidRDefault="001707D4" w:rsidP="009652F9">
            <w:pPr>
              <w:pStyle w:val="Tablebody-centered"/>
              <w:rPr>
                <w:del w:id="56897" w:author="Diana Machado" w:date="2019-04-05T18:40:00Z"/>
                <w:lang w:val="en-PH" w:eastAsia="en-PH"/>
              </w:rPr>
            </w:pPr>
            <w:del w:id="56898" w:author="Diana Machado" w:date="2019-04-05T18:40:00Z">
              <w:r w:rsidRPr="000168D4" w:rsidDel="00C81D61">
                <w:rPr>
                  <w:lang w:val="en-PH" w:eastAsia="en-PH"/>
                </w:rPr>
                <w:delText>4.740</w:delText>
              </w:r>
            </w:del>
          </w:p>
        </w:tc>
        <w:tc>
          <w:tcPr>
            <w:tcW w:w="607" w:type="dxa"/>
            <w:shd w:val="clear" w:color="auto" w:fill="auto"/>
            <w:noWrap/>
            <w:vAlign w:val="bottom"/>
          </w:tcPr>
          <w:p w:rsidR="001707D4" w:rsidRPr="000168D4" w:rsidDel="00C81D61" w:rsidRDefault="001707D4" w:rsidP="009652F9">
            <w:pPr>
              <w:pStyle w:val="Tablebody-centered"/>
              <w:rPr>
                <w:del w:id="56899" w:author="Diana Machado" w:date="2019-04-05T18:40:00Z"/>
                <w:lang w:val="en-PH" w:eastAsia="en-PH"/>
              </w:rPr>
            </w:pPr>
            <w:del w:id="56900" w:author="Diana Machado" w:date="2019-04-05T18:40:00Z">
              <w:r w:rsidRPr="000168D4" w:rsidDel="00C81D61">
                <w:rPr>
                  <w:lang w:val="en-PH" w:eastAsia="en-PH"/>
                </w:rPr>
                <w:delText>3.305</w:delText>
              </w:r>
            </w:del>
          </w:p>
        </w:tc>
        <w:tc>
          <w:tcPr>
            <w:tcW w:w="607" w:type="dxa"/>
            <w:shd w:val="clear" w:color="auto" w:fill="auto"/>
            <w:noWrap/>
            <w:vAlign w:val="bottom"/>
          </w:tcPr>
          <w:p w:rsidR="001707D4" w:rsidRPr="000168D4" w:rsidDel="00C81D61" w:rsidRDefault="001707D4" w:rsidP="009652F9">
            <w:pPr>
              <w:pStyle w:val="Tablebody-centered"/>
              <w:rPr>
                <w:del w:id="56901" w:author="Diana Machado" w:date="2019-04-05T18:40:00Z"/>
                <w:lang w:val="en-PH" w:eastAsia="en-PH"/>
              </w:rPr>
            </w:pPr>
            <w:del w:id="56902" w:author="Diana Machado" w:date="2019-04-05T18:40:00Z">
              <w:r w:rsidRPr="000168D4" w:rsidDel="00C81D61">
                <w:rPr>
                  <w:lang w:val="en-PH" w:eastAsia="en-PH"/>
                </w:rPr>
                <w:delText>2.208</w:delText>
              </w:r>
            </w:del>
          </w:p>
        </w:tc>
        <w:tc>
          <w:tcPr>
            <w:tcW w:w="715" w:type="dxa"/>
            <w:shd w:val="clear" w:color="auto" w:fill="auto"/>
            <w:noWrap/>
            <w:vAlign w:val="bottom"/>
          </w:tcPr>
          <w:p w:rsidR="001707D4" w:rsidRPr="000168D4" w:rsidDel="00C81D61" w:rsidRDefault="001707D4" w:rsidP="009652F9">
            <w:pPr>
              <w:pStyle w:val="Tablebody-centered"/>
              <w:rPr>
                <w:del w:id="56903" w:author="Diana Machado" w:date="2019-04-05T18:40:00Z"/>
                <w:lang w:val="en-PH" w:eastAsia="en-PH"/>
              </w:rPr>
            </w:pPr>
            <w:del w:id="5690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905" w:author="Diana Machado" w:date="2019-04-05T18:40:00Z"/>
                <w:lang w:val="en-PH" w:eastAsia="en-PH"/>
              </w:rPr>
            </w:pPr>
            <w:del w:id="56906" w:author="Diana Machado" w:date="2019-04-05T18:40:00Z">
              <w:r w:rsidRPr="000168D4" w:rsidDel="00C81D61">
                <w:rPr>
                  <w:lang w:val="en-PH" w:eastAsia="en-PH"/>
                </w:rPr>
                <w:delText>0.864</w:delText>
              </w:r>
            </w:del>
          </w:p>
        </w:tc>
        <w:tc>
          <w:tcPr>
            <w:tcW w:w="543" w:type="dxa"/>
            <w:shd w:val="clear" w:color="auto" w:fill="auto"/>
            <w:noWrap/>
            <w:vAlign w:val="bottom"/>
          </w:tcPr>
          <w:p w:rsidR="001707D4" w:rsidRPr="000168D4" w:rsidDel="00C81D61" w:rsidRDefault="001707D4" w:rsidP="009652F9">
            <w:pPr>
              <w:pStyle w:val="Tablebody-centered"/>
              <w:rPr>
                <w:del w:id="56907" w:author="Diana Machado" w:date="2019-04-05T18:40:00Z"/>
                <w:lang w:val="en-PH" w:eastAsia="en-PH"/>
              </w:rPr>
            </w:pPr>
            <w:del w:id="56908" w:author="Diana Machado" w:date="2019-04-05T18:40:00Z">
              <w:r w:rsidRPr="000168D4" w:rsidDel="00C81D61">
                <w:rPr>
                  <w:lang w:val="en-PH" w:eastAsia="en-PH"/>
                </w:rPr>
                <w:delText>0.864</w:delText>
              </w:r>
            </w:del>
          </w:p>
        </w:tc>
        <w:tc>
          <w:tcPr>
            <w:tcW w:w="543" w:type="dxa"/>
            <w:shd w:val="clear" w:color="auto" w:fill="auto"/>
            <w:noWrap/>
            <w:vAlign w:val="bottom"/>
          </w:tcPr>
          <w:p w:rsidR="001707D4" w:rsidRPr="000168D4" w:rsidDel="00C81D61" w:rsidRDefault="001707D4" w:rsidP="009652F9">
            <w:pPr>
              <w:pStyle w:val="Tablebody-centered"/>
              <w:rPr>
                <w:del w:id="56909" w:author="Diana Machado" w:date="2019-04-05T18:40:00Z"/>
                <w:lang w:val="en-PH" w:eastAsia="en-PH"/>
              </w:rPr>
            </w:pPr>
            <w:del w:id="56910" w:author="Diana Machado" w:date="2019-04-05T18:40:00Z">
              <w:r w:rsidRPr="000168D4" w:rsidDel="00C81D61">
                <w:rPr>
                  <w:lang w:val="en-PH" w:eastAsia="en-PH"/>
                </w:rPr>
                <w:delText>0.765</w:delText>
              </w:r>
            </w:del>
          </w:p>
        </w:tc>
        <w:tc>
          <w:tcPr>
            <w:tcW w:w="543" w:type="dxa"/>
            <w:shd w:val="clear" w:color="auto" w:fill="auto"/>
            <w:noWrap/>
            <w:vAlign w:val="bottom"/>
          </w:tcPr>
          <w:p w:rsidR="001707D4" w:rsidRPr="000168D4" w:rsidDel="00C81D61" w:rsidRDefault="001707D4" w:rsidP="009652F9">
            <w:pPr>
              <w:pStyle w:val="Tablebody-centered"/>
              <w:rPr>
                <w:del w:id="56911" w:author="Diana Machado" w:date="2019-04-05T18:40:00Z"/>
                <w:lang w:val="en-PH" w:eastAsia="en-PH"/>
              </w:rPr>
            </w:pPr>
            <w:del w:id="56912" w:author="Diana Machado" w:date="2019-04-05T18:40:00Z">
              <w:r w:rsidRPr="000168D4" w:rsidDel="00C81D61">
                <w:rPr>
                  <w:lang w:val="en-PH" w:eastAsia="en-PH"/>
                </w:rPr>
                <w:delText>0.533</w:delText>
              </w:r>
            </w:del>
          </w:p>
        </w:tc>
        <w:tc>
          <w:tcPr>
            <w:tcW w:w="543" w:type="dxa"/>
            <w:shd w:val="clear" w:color="auto" w:fill="auto"/>
            <w:noWrap/>
            <w:vAlign w:val="bottom"/>
          </w:tcPr>
          <w:p w:rsidR="001707D4" w:rsidRPr="000168D4" w:rsidDel="00C81D61" w:rsidRDefault="001707D4" w:rsidP="009652F9">
            <w:pPr>
              <w:pStyle w:val="Tablebody-centered"/>
              <w:rPr>
                <w:del w:id="56913" w:author="Diana Machado" w:date="2019-04-05T18:40:00Z"/>
                <w:lang w:val="en-PH" w:eastAsia="en-PH"/>
              </w:rPr>
            </w:pPr>
            <w:del w:id="56914" w:author="Diana Machado" w:date="2019-04-05T18:40:00Z">
              <w:r w:rsidRPr="000168D4" w:rsidDel="00C81D61">
                <w:rPr>
                  <w:lang w:val="en-PH" w:eastAsia="en-PH"/>
                </w:rPr>
                <w:delText>0.356</w:delText>
              </w:r>
            </w:del>
          </w:p>
        </w:tc>
      </w:tr>
      <w:tr w:rsidR="001707D4" w:rsidRPr="0041013B" w:rsidDel="00C81D61" w:rsidTr="001707D4">
        <w:trPr>
          <w:trHeight w:val="198"/>
          <w:del w:id="56915" w:author="Diana Machado" w:date="2019-04-05T18:40:00Z"/>
        </w:trPr>
        <w:tc>
          <w:tcPr>
            <w:tcW w:w="1032" w:type="dxa"/>
            <w:vMerge/>
            <w:vAlign w:val="center"/>
          </w:tcPr>
          <w:p w:rsidR="001707D4" w:rsidRPr="000168D4" w:rsidDel="00C81D61" w:rsidRDefault="001707D4" w:rsidP="009652F9">
            <w:pPr>
              <w:pStyle w:val="Tablebody-centered"/>
              <w:rPr>
                <w:del w:id="5691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917" w:author="Diana Machado" w:date="2019-04-05T18:40:00Z"/>
                <w:lang w:val="en-PH" w:eastAsia="en-PH"/>
              </w:rPr>
            </w:pPr>
            <w:del w:id="56918" w:author="Diana Machado" w:date="2019-04-05T18:40:00Z">
              <w:r w:rsidRPr="000168D4" w:rsidDel="00C81D61">
                <w:rPr>
                  <w:lang w:val="en-PH" w:eastAsia="en-PH"/>
                </w:rPr>
                <w:delText>23</w:delText>
              </w:r>
            </w:del>
          </w:p>
        </w:tc>
        <w:tc>
          <w:tcPr>
            <w:tcW w:w="1253" w:type="dxa"/>
            <w:shd w:val="clear" w:color="auto" w:fill="auto"/>
            <w:noWrap/>
            <w:vAlign w:val="bottom"/>
          </w:tcPr>
          <w:p w:rsidR="001707D4" w:rsidRPr="000168D4" w:rsidDel="00C81D61" w:rsidRDefault="001707D4" w:rsidP="009652F9">
            <w:pPr>
              <w:pStyle w:val="Tablebody-centered"/>
              <w:rPr>
                <w:del w:id="56919" w:author="Diana Machado" w:date="2019-04-05T18:40:00Z"/>
                <w:lang w:val="en-PH" w:eastAsia="en-PH"/>
              </w:rPr>
            </w:pPr>
            <w:del w:id="56920" w:author="Diana Machado" w:date="2019-04-05T18:40:00Z">
              <w:r w:rsidRPr="000168D4" w:rsidDel="00C81D61">
                <w:rPr>
                  <w:lang w:val="en-PH" w:eastAsia="en-PH"/>
                </w:rPr>
                <w:delText>MARTIN</w:delText>
              </w:r>
            </w:del>
          </w:p>
        </w:tc>
        <w:tc>
          <w:tcPr>
            <w:tcW w:w="709" w:type="dxa"/>
            <w:shd w:val="clear" w:color="auto" w:fill="auto"/>
            <w:noWrap/>
            <w:vAlign w:val="bottom"/>
          </w:tcPr>
          <w:p w:rsidR="001707D4" w:rsidRPr="000168D4" w:rsidDel="00C81D61" w:rsidRDefault="001707D4" w:rsidP="009652F9">
            <w:pPr>
              <w:pStyle w:val="Tablebody-centered"/>
              <w:rPr>
                <w:del w:id="56921" w:author="Diana Machado" w:date="2019-04-05T18:40:00Z"/>
                <w:lang w:val="en-PH" w:eastAsia="en-PH"/>
              </w:rPr>
            </w:pPr>
            <w:del w:id="56922" w:author="Diana Machado" w:date="2019-04-05T18:40:00Z">
              <w:r w:rsidRPr="000168D4" w:rsidDel="00C81D61">
                <w:rPr>
                  <w:lang w:val="en-PH" w:eastAsia="en-PH"/>
                </w:rPr>
                <w:delText>17.549</w:delText>
              </w:r>
            </w:del>
          </w:p>
        </w:tc>
        <w:tc>
          <w:tcPr>
            <w:tcW w:w="607" w:type="dxa"/>
            <w:shd w:val="clear" w:color="auto" w:fill="auto"/>
            <w:noWrap/>
            <w:vAlign w:val="bottom"/>
          </w:tcPr>
          <w:p w:rsidR="001707D4" w:rsidRPr="000168D4" w:rsidDel="00C81D61" w:rsidRDefault="001707D4" w:rsidP="009652F9">
            <w:pPr>
              <w:pStyle w:val="Tablebody-centered"/>
              <w:rPr>
                <w:del w:id="56923" w:author="Diana Machado" w:date="2019-04-05T18:40:00Z"/>
                <w:lang w:val="en-PH" w:eastAsia="en-PH"/>
              </w:rPr>
            </w:pPr>
            <w:del w:id="56924" w:author="Diana Machado" w:date="2019-04-05T18:40:00Z">
              <w:r w:rsidRPr="000168D4" w:rsidDel="00C81D61">
                <w:rPr>
                  <w:lang w:val="en-PH" w:eastAsia="en-PH"/>
                </w:rPr>
                <w:delText>16.131</w:delText>
              </w:r>
            </w:del>
          </w:p>
        </w:tc>
        <w:tc>
          <w:tcPr>
            <w:tcW w:w="607" w:type="dxa"/>
            <w:shd w:val="clear" w:color="auto" w:fill="auto"/>
            <w:noWrap/>
            <w:vAlign w:val="bottom"/>
          </w:tcPr>
          <w:p w:rsidR="001707D4" w:rsidRPr="000168D4" w:rsidDel="00C81D61" w:rsidRDefault="001707D4" w:rsidP="009652F9">
            <w:pPr>
              <w:pStyle w:val="Tablebody-centered"/>
              <w:rPr>
                <w:del w:id="56925" w:author="Diana Machado" w:date="2019-04-05T18:40:00Z"/>
                <w:lang w:val="en-PH" w:eastAsia="en-PH"/>
              </w:rPr>
            </w:pPr>
            <w:del w:id="56926" w:author="Diana Machado" w:date="2019-04-05T18:40:00Z">
              <w:r w:rsidRPr="000168D4" w:rsidDel="00C81D61">
                <w:rPr>
                  <w:lang w:val="en-PH" w:eastAsia="en-PH"/>
                </w:rPr>
                <w:delText>16.131</w:delText>
              </w:r>
            </w:del>
          </w:p>
        </w:tc>
        <w:tc>
          <w:tcPr>
            <w:tcW w:w="607" w:type="dxa"/>
            <w:shd w:val="clear" w:color="auto" w:fill="auto"/>
            <w:noWrap/>
            <w:vAlign w:val="bottom"/>
          </w:tcPr>
          <w:p w:rsidR="001707D4" w:rsidRPr="000168D4" w:rsidDel="00C81D61" w:rsidRDefault="001707D4" w:rsidP="009652F9">
            <w:pPr>
              <w:pStyle w:val="Tablebody-centered"/>
              <w:rPr>
                <w:del w:id="56927" w:author="Diana Machado" w:date="2019-04-05T18:40:00Z"/>
                <w:lang w:val="en-PH" w:eastAsia="en-PH"/>
              </w:rPr>
            </w:pPr>
            <w:del w:id="56928" w:author="Diana Machado" w:date="2019-04-05T18:40:00Z">
              <w:r w:rsidRPr="000168D4" w:rsidDel="00C81D61">
                <w:rPr>
                  <w:lang w:val="en-PH" w:eastAsia="en-PH"/>
                </w:rPr>
                <w:delText>15.007</w:delText>
              </w:r>
            </w:del>
          </w:p>
        </w:tc>
        <w:tc>
          <w:tcPr>
            <w:tcW w:w="607" w:type="dxa"/>
            <w:shd w:val="clear" w:color="auto" w:fill="auto"/>
            <w:noWrap/>
            <w:vAlign w:val="bottom"/>
          </w:tcPr>
          <w:p w:rsidR="001707D4" w:rsidRPr="000168D4" w:rsidDel="00C81D61" w:rsidRDefault="001707D4" w:rsidP="009652F9">
            <w:pPr>
              <w:pStyle w:val="Tablebody-centered"/>
              <w:rPr>
                <w:del w:id="56929" w:author="Diana Machado" w:date="2019-04-05T18:40:00Z"/>
                <w:lang w:val="en-PH" w:eastAsia="en-PH"/>
              </w:rPr>
            </w:pPr>
            <w:del w:id="56930" w:author="Diana Machado" w:date="2019-04-05T18:40:00Z">
              <w:r w:rsidRPr="000168D4" w:rsidDel="00C81D61">
                <w:rPr>
                  <w:lang w:val="en-PH" w:eastAsia="en-PH"/>
                </w:rPr>
                <w:delText>12.259</w:delText>
              </w:r>
            </w:del>
          </w:p>
        </w:tc>
        <w:tc>
          <w:tcPr>
            <w:tcW w:w="607" w:type="dxa"/>
            <w:shd w:val="clear" w:color="auto" w:fill="auto"/>
            <w:noWrap/>
            <w:vAlign w:val="bottom"/>
          </w:tcPr>
          <w:p w:rsidR="001707D4" w:rsidRPr="000168D4" w:rsidDel="00C81D61" w:rsidRDefault="001707D4" w:rsidP="009652F9">
            <w:pPr>
              <w:pStyle w:val="Tablebody-centered"/>
              <w:rPr>
                <w:del w:id="56931" w:author="Diana Machado" w:date="2019-04-05T18:40:00Z"/>
                <w:lang w:val="en-PH" w:eastAsia="en-PH"/>
              </w:rPr>
            </w:pPr>
            <w:del w:id="56932" w:author="Diana Machado" w:date="2019-04-05T18:40:00Z">
              <w:r w:rsidRPr="000168D4" w:rsidDel="00C81D61">
                <w:rPr>
                  <w:lang w:val="en-PH" w:eastAsia="en-PH"/>
                </w:rPr>
                <w:delText>9.732</w:delText>
              </w:r>
            </w:del>
          </w:p>
        </w:tc>
        <w:tc>
          <w:tcPr>
            <w:tcW w:w="715" w:type="dxa"/>
            <w:shd w:val="clear" w:color="auto" w:fill="auto"/>
            <w:noWrap/>
            <w:vAlign w:val="bottom"/>
          </w:tcPr>
          <w:p w:rsidR="001707D4" w:rsidRPr="000168D4" w:rsidDel="00C81D61" w:rsidRDefault="001707D4" w:rsidP="009652F9">
            <w:pPr>
              <w:pStyle w:val="Tablebody-centered"/>
              <w:rPr>
                <w:del w:id="56933" w:author="Diana Machado" w:date="2019-04-05T18:40:00Z"/>
                <w:lang w:val="en-PH" w:eastAsia="en-PH"/>
              </w:rPr>
            </w:pPr>
            <w:del w:id="5693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935" w:author="Diana Machado" w:date="2019-04-05T18:40:00Z"/>
                <w:lang w:val="en-PH" w:eastAsia="en-PH"/>
              </w:rPr>
            </w:pPr>
            <w:del w:id="56936" w:author="Diana Machado" w:date="2019-04-05T18:40:00Z">
              <w:r w:rsidRPr="000168D4" w:rsidDel="00C81D61">
                <w:rPr>
                  <w:lang w:val="en-PH" w:eastAsia="en-PH"/>
                </w:rPr>
                <w:delText>0.919</w:delText>
              </w:r>
            </w:del>
          </w:p>
        </w:tc>
        <w:tc>
          <w:tcPr>
            <w:tcW w:w="543" w:type="dxa"/>
            <w:shd w:val="clear" w:color="auto" w:fill="auto"/>
            <w:noWrap/>
            <w:vAlign w:val="bottom"/>
          </w:tcPr>
          <w:p w:rsidR="001707D4" w:rsidRPr="000168D4" w:rsidDel="00C81D61" w:rsidRDefault="001707D4" w:rsidP="009652F9">
            <w:pPr>
              <w:pStyle w:val="Tablebody-centered"/>
              <w:rPr>
                <w:del w:id="56937" w:author="Diana Machado" w:date="2019-04-05T18:40:00Z"/>
                <w:lang w:val="en-PH" w:eastAsia="en-PH"/>
              </w:rPr>
            </w:pPr>
            <w:del w:id="56938" w:author="Diana Machado" w:date="2019-04-05T18:40:00Z">
              <w:r w:rsidRPr="000168D4" w:rsidDel="00C81D61">
                <w:rPr>
                  <w:lang w:val="en-PH" w:eastAsia="en-PH"/>
                </w:rPr>
                <w:delText>0.919</w:delText>
              </w:r>
            </w:del>
          </w:p>
        </w:tc>
        <w:tc>
          <w:tcPr>
            <w:tcW w:w="543" w:type="dxa"/>
            <w:shd w:val="clear" w:color="auto" w:fill="auto"/>
            <w:noWrap/>
            <w:vAlign w:val="bottom"/>
          </w:tcPr>
          <w:p w:rsidR="001707D4" w:rsidRPr="000168D4" w:rsidDel="00C81D61" w:rsidRDefault="001707D4" w:rsidP="009652F9">
            <w:pPr>
              <w:pStyle w:val="Tablebody-centered"/>
              <w:rPr>
                <w:del w:id="56939" w:author="Diana Machado" w:date="2019-04-05T18:40:00Z"/>
                <w:lang w:val="en-PH" w:eastAsia="en-PH"/>
              </w:rPr>
            </w:pPr>
            <w:del w:id="56940" w:author="Diana Machado" w:date="2019-04-05T18:40:00Z">
              <w:r w:rsidRPr="000168D4" w:rsidDel="00C81D61">
                <w:rPr>
                  <w:lang w:val="en-PH" w:eastAsia="en-PH"/>
                </w:rPr>
                <w:delText>0.855</w:delText>
              </w:r>
            </w:del>
          </w:p>
        </w:tc>
        <w:tc>
          <w:tcPr>
            <w:tcW w:w="543" w:type="dxa"/>
            <w:shd w:val="clear" w:color="auto" w:fill="auto"/>
            <w:noWrap/>
            <w:vAlign w:val="bottom"/>
          </w:tcPr>
          <w:p w:rsidR="001707D4" w:rsidRPr="000168D4" w:rsidDel="00C81D61" w:rsidRDefault="001707D4" w:rsidP="009652F9">
            <w:pPr>
              <w:pStyle w:val="Tablebody-centered"/>
              <w:rPr>
                <w:del w:id="56941" w:author="Diana Machado" w:date="2019-04-05T18:40:00Z"/>
                <w:lang w:val="en-PH" w:eastAsia="en-PH"/>
              </w:rPr>
            </w:pPr>
            <w:del w:id="56942" w:author="Diana Machado" w:date="2019-04-05T18:40:00Z">
              <w:r w:rsidRPr="000168D4" w:rsidDel="00C81D61">
                <w:rPr>
                  <w:lang w:val="en-PH" w:eastAsia="en-PH"/>
                </w:rPr>
                <w:delText>0.699</w:delText>
              </w:r>
            </w:del>
          </w:p>
        </w:tc>
        <w:tc>
          <w:tcPr>
            <w:tcW w:w="543" w:type="dxa"/>
            <w:shd w:val="clear" w:color="auto" w:fill="auto"/>
            <w:noWrap/>
            <w:vAlign w:val="bottom"/>
          </w:tcPr>
          <w:p w:rsidR="001707D4" w:rsidRPr="000168D4" w:rsidDel="00C81D61" w:rsidRDefault="001707D4" w:rsidP="009652F9">
            <w:pPr>
              <w:pStyle w:val="Tablebody-centered"/>
              <w:rPr>
                <w:del w:id="56943" w:author="Diana Machado" w:date="2019-04-05T18:40:00Z"/>
                <w:lang w:val="en-PH" w:eastAsia="en-PH"/>
              </w:rPr>
            </w:pPr>
            <w:del w:id="56944" w:author="Diana Machado" w:date="2019-04-05T18:40:00Z">
              <w:r w:rsidRPr="000168D4" w:rsidDel="00C81D61">
                <w:rPr>
                  <w:lang w:val="en-PH" w:eastAsia="en-PH"/>
                </w:rPr>
                <w:delText>0.555</w:delText>
              </w:r>
            </w:del>
          </w:p>
        </w:tc>
      </w:tr>
      <w:tr w:rsidR="001707D4" w:rsidRPr="0041013B" w:rsidDel="00C81D61" w:rsidTr="001707D4">
        <w:trPr>
          <w:trHeight w:val="198"/>
          <w:del w:id="56945" w:author="Diana Machado" w:date="2019-04-05T18:40:00Z"/>
        </w:trPr>
        <w:tc>
          <w:tcPr>
            <w:tcW w:w="1032" w:type="dxa"/>
            <w:vMerge/>
            <w:vAlign w:val="center"/>
          </w:tcPr>
          <w:p w:rsidR="001707D4" w:rsidRPr="000168D4" w:rsidDel="00C81D61" w:rsidRDefault="001707D4" w:rsidP="009652F9">
            <w:pPr>
              <w:pStyle w:val="Tablebody-centered"/>
              <w:rPr>
                <w:del w:id="5694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947" w:author="Diana Machado" w:date="2019-04-05T18:40:00Z"/>
                <w:lang w:val="en-PH" w:eastAsia="en-PH"/>
              </w:rPr>
            </w:pPr>
            <w:del w:id="56948" w:author="Diana Machado" w:date="2019-04-05T18:40:00Z">
              <w:r w:rsidRPr="000168D4" w:rsidDel="00C81D61">
                <w:rPr>
                  <w:lang w:val="en-PH" w:eastAsia="en-PH"/>
                </w:rPr>
                <w:delText>24</w:delText>
              </w:r>
            </w:del>
          </w:p>
        </w:tc>
        <w:tc>
          <w:tcPr>
            <w:tcW w:w="1253" w:type="dxa"/>
            <w:shd w:val="clear" w:color="auto" w:fill="auto"/>
            <w:noWrap/>
            <w:vAlign w:val="bottom"/>
          </w:tcPr>
          <w:p w:rsidR="001707D4" w:rsidRPr="000168D4" w:rsidDel="00C81D61" w:rsidRDefault="001707D4" w:rsidP="009652F9">
            <w:pPr>
              <w:pStyle w:val="Tablebody-centered"/>
              <w:rPr>
                <w:del w:id="56949" w:author="Diana Machado" w:date="2019-04-05T18:40:00Z"/>
                <w:lang w:val="en-PH" w:eastAsia="en-PH"/>
              </w:rPr>
            </w:pPr>
            <w:del w:id="56950" w:author="Diana Machado" w:date="2019-04-05T18:40:00Z">
              <w:r w:rsidRPr="000168D4" w:rsidDel="00C81D61">
                <w:rPr>
                  <w:lang w:val="en-PH" w:eastAsia="en-PH"/>
                </w:rPr>
                <w:delText>MARTIN</w:delText>
              </w:r>
            </w:del>
          </w:p>
        </w:tc>
        <w:tc>
          <w:tcPr>
            <w:tcW w:w="709" w:type="dxa"/>
            <w:shd w:val="clear" w:color="auto" w:fill="auto"/>
            <w:noWrap/>
            <w:vAlign w:val="bottom"/>
          </w:tcPr>
          <w:p w:rsidR="001707D4" w:rsidRPr="000168D4" w:rsidDel="00C81D61" w:rsidRDefault="001707D4" w:rsidP="009652F9">
            <w:pPr>
              <w:pStyle w:val="Tablebody-centered"/>
              <w:rPr>
                <w:del w:id="56951" w:author="Diana Machado" w:date="2019-04-05T18:40:00Z"/>
                <w:lang w:val="en-PH" w:eastAsia="en-PH"/>
              </w:rPr>
            </w:pPr>
            <w:del w:id="56952" w:author="Diana Machado" w:date="2019-04-05T18:40:00Z">
              <w:r w:rsidRPr="000168D4" w:rsidDel="00C81D61">
                <w:rPr>
                  <w:lang w:val="en-PH" w:eastAsia="en-PH"/>
                </w:rPr>
                <w:delText>46.094</w:delText>
              </w:r>
            </w:del>
          </w:p>
        </w:tc>
        <w:tc>
          <w:tcPr>
            <w:tcW w:w="607" w:type="dxa"/>
            <w:shd w:val="clear" w:color="auto" w:fill="auto"/>
            <w:noWrap/>
            <w:vAlign w:val="bottom"/>
          </w:tcPr>
          <w:p w:rsidR="001707D4" w:rsidRPr="000168D4" w:rsidDel="00C81D61" w:rsidRDefault="001707D4" w:rsidP="009652F9">
            <w:pPr>
              <w:pStyle w:val="Tablebody-centered"/>
              <w:rPr>
                <w:del w:id="56953" w:author="Diana Machado" w:date="2019-04-05T18:40:00Z"/>
                <w:lang w:val="en-PH" w:eastAsia="en-PH"/>
              </w:rPr>
            </w:pPr>
            <w:del w:id="56954" w:author="Diana Machado" w:date="2019-04-05T18:40:00Z">
              <w:r w:rsidRPr="000168D4" w:rsidDel="00C81D61">
                <w:rPr>
                  <w:lang w:val="en-PH" w:eastAsia="en-PH"/>
                </w:rPr>
                <w:delText>44.240</w:delText>
              </w:r>
            </w:del>
          </w:p>
        </w:tc>
        <w:tc>
          <w:tcPr>
            <w:tcW w:w="607" w:type="dxa"/>
            <w:shd w:val="clear" w:color="auto" w:fill="auto"/>
            <w:noWrap/>
            <w:vAlign w:val="bottom"/>
          </w:tcPr>
          <w:p w:rsidR="001707D4" w:rsidRPr="000168D4" w:rsidDel="00C81D61" w:rsidRDefault="001707D4" w:rsidP="009652F9">
            <w:pPr>
              <w:pStyle w:val="Tablebody-centered"/>
              <w:rPr>
                <w:del w:id="56955" w:author="Diana Machado" w:date="2019-04-05T18:40:00Z"/>
                <w:lang w:val="en-PH" w:eastAsia="en-PH"/>
              </w:rPr>
            </w:pPr>
            <w:del w:id="56956" w:author="Diana Machado" w:date="2019-04-05T18:40:00Z">
              <w:r w:rsidRPr="000168D4" w:rsidDel="00C81D61">
                <w:rPr>
                  <w:lang w:val="en-PH" w:eastAsia="en-PH"/>
                </w:rPr>
                <w:delText>44.240</w:delText>
              </w:r>
            </w:del>
          </w:p>
        </w:tc>
        <w:tc>
          <w:tcPr>
            <w:tcW w:w="607" w:type="dxa"/>
            <w:shd w:val="clear" w:color="auto" w:fill="auto"/>
            <w:noWrap/>
            <w:vAlign w:val="bottom"/>
          </w:tcPr>
          <w:p w:rsidR="001707D4" w:rsidRPr="000168D4" w:rsidDel="00C81D61" w:rsidRDefault="001707D4" w:rsidP="009652F9">
            <w:pPr>
              <w:pStyle w:val="Tablebody-centered"/>
              <w:rPr>
                <w:del w:id="56957" w:author="Diana Machado" w:date="2019-04-05T18:40:00Z"/>
                <w:lang w:val="en-PH" w:eastAsia="en-PH"/>
              </w:rPr>
            </w:pPr>
            <w:del w:id="56958" w:author="Diana Machado" w:date="2019-04-05T18:40:00Z">
              <w:r w:rsidRPr="000168D4" w:rsidDel="00C81D61">
                <w:rPr>
                  <w:lang w:val="en-PH" w:eastAsia="en-PH"/>
                </w:rPr>
                <w:delText>42.701</w:delText>
              </w:r>
            </w:del>
          </w:p>
        </w:tc>
        <w:tc>
          <w:tcPr>
            <w:tcW w:w="607" w:type="dxa"/>
            <w:shd w:val="clear" w:color="auto" w:fill="auto"/>
            <w:noWrap/>
            <w:vAlign w:val="bottom"/>
          </w:tcPr>
          <w:p w:rsidR="001707D4" w:rsidRPr="000168D4" w:rsidDel="00C81D61" w:rsidRDefault="001707D4" w:rsidP="009652F9">
            <w:pPr>
              <w:pStyle w:val="Tablebody-centered"/>
              <w:rPr>
                <w:del w:id="56959" w:author="Diana Machado" w:date="2019-04-05T18:40:00Z"/>
                <w:lang w:val="en-PH" w:eastAsia="en-PH"/>
              </w:rPr>
            </w:pPr>
            <w:del w:id="56960" w:author="Diana Machado" w:date="2019-04-05T18:40:00Z">
              <w:r w:rsidRPr="000168D4" w:rsidDel="00C81D61">
                <w:rPr>
                  <w:lang w:val="en-PH" w:eastAsia="en-PH"/>
                </w:rPr>
                <w:delText>38.809</w:delText>
              </w:r>
            </w:del>
          </w:p>
        </w:tc>
        <w:tc>
          <w:tcPr>
            <w:tcW w:w="607" w:type="dxa"/>
            <w:shd w:val="clear" w:color="auto" w:fill="auto"/>
            <w:noWrap/>
            <w:vAlign w:val="bottom"/>
          </w:tcPr>
          <w:p w:rsidR="001707D4" w:rsidRPr="000168D4" w:rsidDel="00C81D61" w:rsidRDefault="001707D4" w:rsidP="009652F9">
            <w:pPr>
              <w:pStyle w:val="Tablebody-centered"/>
              <w:rPr>
                <w:del w:id="56961" w:author="Diana Machado" w:date="2019-04-05T18:40:00Z"/>
                <w:lang w:val="en-PH" w:eastAsia="en-PH"/>
              </w:rPr>
            </w:pPr>
            <w:del w:id="56962" w:author="Diana Machado" w:date="2019-04-05T18:40:00Z">
              <w:r w:rsidRPr="000168D4" w:rsidDel="00C81D61">
                <w:rPr>
                  <w:lang w:val="en-PH" w:eastAsia="en-PH"/>
                </w:rPr>
                <w:delText>34.637</w:delText>
              </w:r>
            </w:del>
          </w:p>
        </w:tc>
        <w:tc>
          <w:tcPr>
            <w:tcW w:w="715" w:type="dxa"/>
            <w:shd w:val="clear" w:color="auto" w:fill="auto"/>
            <w:noWrap/>
            <w:vAlign w:val="bottom"/>
          </w:tcPr>
          <w:p w:rsidR="001707D4" w:rsidRPr="000168D4" w:rsidDel="00C81D61" w:rsidRDefault="001707D4" w:rsidP="009652F9">
            <w:pPr>
              <w:pStyle w:val="Tablebody-centered"/>
              <w:rPr>
                <w:del w:id="56963" w:author="Diana Machado" w:date="2019-04-05T18:40:00Z"/>
                <w:lang w:val="en-PH" w:eastAsia="en-PH"/>
              </w:rPr>
            </w:pPr>
            <w:del w:id="5696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965" w:author="Diana Machado" w:date="2019-04-05T18:40:00Z"/>
                <w:lang w:val="en-PH" w:eastAsia="en-PH"/>
              </w:rPr>
            </w:pPr>
            <w:del w:id="56966" w:author="Diana Machado" w:date="2019-04-05T18:40:00Z">
              <w:r w:rsidRPr="000168D4" w:rsidDel="00C81D61">
                <w:rPr>
                  <w:lang w:val="en-PH" w:eastAsia="en-PH"/>
                </w:rPr>
                <w:delText>0.960</w:delText>
              </w:r>
            </w:del>
          </w:p>
        </w:tc>
        <w:tc>
          <w:tcPr>
            <w:tcW w:w="543" w:type="dxa"/>
            <w:shd w:val="clear" w:color="auto" w:fill="auto"/>
            <w:noWrap/>
            <w:vAlign w:val="bottom"/>
          </w:tcPr>
          <w:p w:rsidR="001707D4" w:rsidRPr="000168D4" w:rsidDel="00C81D61" w:rsidRDefault="001707D4" w:rsidP="009652F9">
            <w:pPr>
              <w:pStyle w:val="Tablebody-centered"/>
              <w:rPr>
                <w:del w:id="56967" w:author="Diana Machado" w:date="2019-04-05T18:40:00Z"/>
                <w:lang w:val="en-PH" w:eastAsia="en-PH"/>
              </w:rPr>
            </w:pPr>
            <w:del w:id="56968" w:author="Diana Machado" w:date="2019-04-05T18:40:00Z">
              <w:r w:rsidRPr="000168D4" w:rsidDel="00C81D61">
                <w:rPr>
                  <w:lang w:val="en-PH" w:eastAsia="en-PH"/>
                </w:rPr>
                <w:delText>0.960</w:delText>
              </w:r>
            </w:del>
          </w:p>
        </w:tc>
        <w:tc>
          <w:tcPr>
            <w:tcW w:w="543" w:type="dxa"/>
            <w:shd w:val="clear" w:color="auto" w:fill="auto"/>
            <w:noWrap/>
            <w:vAlign w:val="bottom"/>
          </w:tcPr>
          <w:p w:rsidR="001707D4" w:rsidRPr="000168D4" w:rsidDel="00C81D61" w:rsidRDefault="001707D4" w:rsidP="009652F9">
            <w:pPr>
              <w:pStyle w:val="Tablebody-centered"/>
              <w:rPr>
                <w:del w:id="56969" w:author="Diana Machado" w:date="2019-04-05T18:40:00Z"/>
                <w:lang w:val="en-PH" w:eastAsia="en-PH"/>
              </w:rPr>
            </w:pPr>
            <w:del w:id="56970" w:author="Diana Machado" w:date="2019-04-05T18:40:00Z">
              <w:r w:rsidRPr="000168D4" w:rsidDel="00C81D61">
                <w:rPr>
                  <w:lang w:val="en-PH" w:eastAsia="en-PH"/>
                </w:rPr>
                <w:delText>0.926</w:delText>
              </w:r>
            </w:del>
          </w:p>
        </w:tc>
        <w:tc>
          <w:tcPr>
            <w:tcW w:w="543" w:type="dxa"/>
            <w:shd w:val="clear" w:color="auto" w:fill="auto"/>
            <w:noWrap/>
            <w:vAlign w:val="bottom"/>
          </w:tcPr>
          <w:p w:rsidR="001707D4" w:rsidRPr="000168D4" w:rsidDel="00C81D61" w:rsidRDefault="001707D4" w:rsidP="009652F9">
            <w:pPr>
              <w:pStyle w:val="Tablebody-centered"/>
              <w:rPr>
                <w:del w:id="56971" w:author="Diana Machado" w:date="2019-04-05T18:40:00Z"/>
                <w:lang w:val="en-PH" w:eastAsia="en-PH"/>
              </w:rPr>
            </w:pPr>
            <w:del w:id="56972" w:author="Diana Machado" w:date="2019-04-05T18:40:00Z">
              <w:r w:rsidRPr="000168D4" w:rsidDel="00C81D61">
                <w:rPr>
                  <w:lang w:val="en-PH" w:eastAsia="en-PH"/>
                </w:rPr>
                <w:delText>0.842</w:delText>
              </w:r>
            </w:del>
          </w:p>
        </w:tc>
        <w:tc>
          <w:tcPr>
            <w:tcW w:w="543" w:type="dxa"/>
            <w:shd w:val="clear" w:color="auto" w:fill="auto"/>
            <w:noWrap/>
            <w:vAlign w:val="bottom"/>
          </w:tcPr>
          <w:p w:rsidR="001707D4" w:rsidRPr="000168D4" w:rsidDel="00C81D61" w:rsidRDefault="001707D4" w:rsidP="009652F9">
            <w:pPr>
              <w:pStyle w:val="Tablebody-centered"/>
              <w:rPr>
                <w:del w:id="56973" w:author="Diana Machado" w:date="2019-04-05T18:40:00Z"/>
                <w:lang w:val="en-PH" w:eastAsia="en-PH"/>
              </w:rPr>
            </w:pPr>
            <w:del w:id="56974" w:author="Diana Machado" w:date="2019-04-05T18:40:00Z">
              <w:r w:rsidRPr="000168D4" w:rsidDel="00C81D61">
                <w:rPr>
                  <w:lang w:val="en-PH" w:eastAsia="en-PH"/>
                </w:rPr>
                <w:delText>0.751</w:delText>
              </w:r>
            </w:del>
          </w:p>
        </w:tc>
      </w:tr>
      <w:tr w:rsidR="001707D4" w:rsidRPr="0041013B" w:rsidDel="00C81D61" w:rsidTr="001707D4">
        <w:trPr>
          <w:trHeight w:val="198"/>
          <w:del w:id="56975" w:author="Diana Machado" w:date="2019-04-05T18:40:00Z"/>
        </w:trPr>
        <w:tc>
          <w:tcPr>
            <w:tcW w:w="1032" w:type="dxa"/>
            <w:vMerge/>
            <w:vAlign w:val="center"/>
          </w:tcPr>
          <w:p w:rsidR="001707D4" w:rsidRPr="000168D4" w:rsidDel="00C81D61" w:rsidRDefault="001707D4" w:rsidP="009652F9">
            <w:pPr>
              <w:pStyle w:val="Tablebody-centered"/>
              <w:rPr>
                <w:del w:id="5697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977" w:author="Diana Machado" w:date="2019-04-05T18:40:00Z"/>
                <w:lang w:val="en-PH" w:eastAsia="en-PH"/>
              </w:rPr>
            </w:pPr>
            <w:del w:id="56978" w:author="Diana Machado" w:date="2019-04-05T18:40:00Z">
              <w:r w:rsidRPr="000168D4" w:rsidDel="00C81D61">
                <w:rPr>
                  <w:lang w:val="en-PH" w:eastAsia="en-PH"/>
                </w:rPr>
                <w:delText>25</w:delText>
              </w:r>
            </w:del>
          </w:p>
        </w:tc>
        <w:tc>
          <w:tcPr>
            <w:tcW w:w="1253" w:type="dxa"/>
            <w:shd w:val="clear" w:color="auto" w:fill="auto"/>
            <w:noWrap/>
            <w:vAlign w:val="bottom"/>
          </w:tcPr>
          <w:p w:rsidR="001707D4" w:rsidRPr="000168D4" w:rsidDel="00C81D61" w:rsidRDefault="001707D4" w:rsidP="009652F9">
            <w:pPr>
              <w:pStyle w:val="Tablebody-centered"/>
              <w:rPr>
                <w:del w:id="56979" w:author="Diana Machado" w:date="2019-04-05T18:40:00Z"/>
                <w:lang w:val="en-PH" w:eastAsia="en-PH"/>
              </w:rPr>
            </w:pPr>
            <w:del w:id="56980" w:author="Diana Machado" w:date="2019-04-05T18:40:00Z">
              <w:r w:rsidRPr="000168D4" w:rsidDel="00C81D61">
                <w:rPr>
                  <w:lang w:val="en-PH" w:eastAsia="en-PH"/>
                </w:rPr>
                <w:delText>MIAMI-DADE</w:delText>
              </w:r>
            </w:del>
          </w:p>
        </w:tc>
        <w:tc>
          <w:tcPr>
            <w:tcW w:w="709" w:type="dxa"/>
            <w:shd w:val="clear" w:color="auto" w:fill="auto"/>
            <w:noWrap/>
            <w:vAlign w:val="bottom"/>
          </w:tcPr>
          <w:p w:rsidR="001707D4" w:rsidRPr="000168D4" w:rsidDel="00C81D61" w:rsidRDefault="001707D4" w:rsidP="009652F9">
            <w:pPr>
              <w:pStyle w:val="Tablebody-centered"/>
              <w:rPr>
                <w:del w:id="56981" w:author="Diana Machado" w:date="2019-04-05T18:40:00Z"/>
                <w:lang w:val="en-PH" w:eastAsia="en-PH"/>
              </w:rPr>
            </w:pPr>
            <w:del w:id="56982" w:author="Diana Machado" w:date="2019-04-05T18:40:00Z">
              <w:r w:rsidRPr="000168D4" w:rsidDel="00C81D61">
                <w:rPr>
                  <w:lang w:val="en-PH" w:eastAsia="en-PH"/>
                </w:rPr>
                <w:delText>23.000</w:delText>
              </w:r>
            </w:del>
          </w:p>
        </w:tc>
        <w:tc>
          <w:tcPr>
            <w:tcW w:w="607" w:type="dxa"/>
            <w:shd w:val="clear" w:color="auto" w:fill="auto"/>
            <w:noWrap/>
            <w:vAlign w:val="bottom"/>
          </w:tcPr>
          <w:p w:rsidR="001707D4" w:rsidRPr="000168D4" w:rsidDel="00C81D61" w:rsidRDefault="001707D4" w:rsidP="009652F9">
            <w:pPr>
              <w:pStyle w:val="Tablebody-centered"/>
              <w:rPr>
                <w:del w:id="56983" w:author="Diana Machado" w:date="2019-04-05T18:40:00Z"/>
                <w:lang w:val="en-PH" w:eastAsia="en-PH"/>
              </w:rPr>
            </w:pPr>
            <w:del w:id="56984" w:author="Diana Machado" w:date="2019-04-05T18:40:00Z">
              <w:r w:rsidRPr="000168D4" w:rsidDel="00C81D61">
                <w:rPr>
                  <w:lang w:val="en-PH" w:eastAsia="en-PH"/>
                </w:rPr>
                <w:delText>21.534</w:delText>
              </w:r>
            </w:del>
          </w:p>
        </w:tc>
        <w:tc>
          <w:tcPr>
            <w:tcW w:w="607" w:type="dxa"/>
            <w:shd w:val="clear" w:color="auto" w:fill="auto"/>
            <w:noWrap/>
            <w:vAlign w:val="bottom"/>
          </w:tcPr>
          <w:p w:rsidR="001707D4" w:rsidRPr="000168D4" w:rsidDel="00C81D61" w:rsidRDefault="001707D4" w:rsidP="009652F9">
            <w:pPr>
              <w:pStyle w:val="Tablebody-centered"/>
              <w:rPr>
                <w:del w:id="56985" w:author="Diana Machado" w:date="2019-04-05T18:40:00Z"/>
                <w:lang w:val="en-PH" w:eastAsia="en-PH"/>
              </w:rPr>
            </w:pPr>
            <w:del w:id="56986" w:author="Diana Machado" w:date="2019-04-05T18:40:00Z">
              <w:r w:rsidRPr="000168D4" w:rsidDel="00C81D61">
                <w:rPr>
                  <w:lang w:val="en-PH" w:eastAsia="en-PH"/>
                </w:rPr>
                <w:delText>21.534</w:delText>
              </w:r>
            </w:del>
          </w:p>
        </w:tc>
        <w:tc>
          <w:tcPr>
            <w:tcW w:w="607" w:type="dxa"/>
            <w:shd w:val="clear" w:color="auto" w:fill="auto"/>
            <w:noWrap/>
            <w:vAlign w:val="bottom"/>
          </w:tcPr>
          <w:p w:rsidR="001707D4" w:rsidRPr="000168D4" w:rsidDel="00C81D61" w:rsidRDefault="001707D4" w:rsidP="009652F9">
            <w:pPr>
              <w:pStyle w:val="Tablebody-centered"/>
              <w:rPr>
                <w:del w:id="56987" w:author="Diana Machado" w:date="2019-04-05T18:40:00Z"/>
                <w:lang w:val="en-PH" w:eastAsia="en-PH"/>
              </w:rPr>
            </w:pPr>
            <w:del w:id="56988" w:author="Diana Machado" w:date="2019-04-05T18:40:00Z">
              <w:r w:rsidRPr="000168D4" w:rsidDel="00C81D61">
                <w:rPr>
                  <w:lang w:val="en-PH" w:eastAsia="en-PH"/>
                </w:rPr>
                <w:delText>20.339</w:delText>
              </w:r>
            </w:del>
          </w:p>
        </w:tc>
        <w:tc>
          <w:tcPr>
            <w:tcW w:w="607" w:type="dxa"/>
            <w:shd w:val="clear" w:color="auto" w:fill="auto"/>
            <w:noWrap/>
            <w:vAlign w:val="bottom"/>
          </w:tcPr>
          <w:p w:rsidR="001707D4" w:rsidRPr="000168D4" w:rsidDel="00C81D61" w:rsidRDefault="001707D4" w:rsidP="009652F9">
            <w:pPr>
              <w:pStyle w:val="Tablebody-centered"/>
              <w:rPr>
                <w:del w:id="56989" w:author="Diana Machado" w:date="2019-04-05T18:40:00Z"/>
                <w:lang w:val="en-PH" w:eastAsia="en-PH"/>
              </w:rPr>
            </w:pPr>
            <w:del w:id="56990" w:author="Diana Machado" w:date="2019-04-05T18:40:00Z">
              <w:r w:rsidRPr="000168D4" w:rsidDel="00C81D61">
                <w:rPr>
                  <w:lang w:val="en-PH" w:eastAsia="en-PH"/>
                </w:rPr>
                <w:delText>17.356</w:delText>
              </w:r>
            </w:del>
          </w:p>
        </w:tc>
        <w:tc>
          <w:tcPr>
            <w:tcW w:w="607" w:type="dxa"/>
            <w:shd w:val="clear" w:color="auto" w:fill="auto"/>
            <w:noWrap/>
            <w:vAlign w:val="bottom"/>
          </w:tcPr>
          <w:p w:rsidR="001707D4" w:rsidRPr="000168D4" w:rsidDel="00C81D61" w:rsidRDefault="001707D4" w:rsidP="009652F9">
            <w:pPr>
              <w:pStyle w:val="Tablebody-centered"/>
              <w:rPr>
                <w:del w:id="56991" w:author="Diana Machado" w:date="2019-04-05T18:40:00Z"/>
                <w:lang w:val="en-PH" w:eastAsia="en-PH"/>
              </w:rPr>
            </w:pPr>
            <w:del w:id="56992" w:author="Diana Machado" w:date="2019-04-05T18:40:00Z">
              <w:r w:rsidRPr="000168D4" w:rsidDel="00C81D61">
                <w:rPr>
                  <w:lang w:val="en-PH" w:eastAsia="en-PH"/>
                </w:rPr>
                <w:delText>14.368</w:delText>
              </w:r>
            </w:del>
          </w:p>
        </w:tc>
        <w:tc>
          <w:tcPr>
            <w:tcW w:w="715" w:type="dxa"/>
            <w:shd w:val="clear" w:color="auto" w:fill="auto"/>
            <w:noWrap/>
            <w:vAlign w:val="bottom"/>
          </w:tcPr>
          <w:p w:rsidR="001707D4" w:rsidRPr="000168D4" w:rsidDel="00C81D61" w:rsidRDefault="001707D4" w:rsidP="009652F9">
            <w:pPr>
              <w:pStyle w:val="Tablebody-centered"/>
              <w:rPr>
                <w:del w:id="56993" w:author="Diana Machado" w:date="2019-04-05T18:40:00Z"/>
                <w:lang w:val="en-PH" w:eastAsia="en-PH"/>
              </w:rPr>
            </w:pPr>
            <w:del w:id="5699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995" w:author="Diana Machado" w:date="2019-04-05T18:40:00Z"/>
                <w:lang w:val="en-PH" w:eastAsia="en-PH"/>
              </w:rPr>
            </w:pPr>
            <w:del w:id="56996" w:author="Diana Machado" w:date="2019-04-05T18:40:00Z">
              <w:r w:rsidRPr="000168D4" w:rsidDel="00C81D61">
                <w:rPr>
                  <w:lang w:val="en-PH" w:eastAsia="en-PH"/>
                </w:rPr>
                <w:delText>0.936</w:delText>
              </w:r>
            </w:del>
          </w:p>
        </w:tc>
        <w:tc>
          <w:tcPr>
            <w:tcW w:w="543" w:type="dxa"/>
            <w:shd w:val="clear" w:color="auto" w:fill="auto"/>
            <w:noWrap/>
            <w:vAlign w:val="bottom"/>
          </w:tcPr>
          <w:p w:rsidR="001707D4" w:rsidRPr="000168D4" w:rsidDel="00C81D61" w:rsidRDefault="001707D4" w:rsidP="009652F9">
            <w:pPr>
              <w:pStyle w:val="Tablebody-centered"/>
              <w:rPr>
                <w:del w:id="56997" w:author="Diana Machado" w:date="2019-04-05T18:40:00Z"/>
                <w:lang w:val="en-PH" w:eastAsia="en-PH"/>
              </w:rPr>
            </w:pPr>
            <w:del w:id="56998" w:author="Diana Machado" w:date="2019-04-05T18:40:00Z">
              <w:r w:rsidRPr="000168D4" w:rsidDel="00C81D61">
                <w:rPr>
                  <w:lang w:val="en-PH" w:eastAsia="en-PH"/>
                </w:rPr>
                <w:delText>0.936</w:delText>
              </w:r>
            </w:del>
          </w:p>
        </w:tc>
        <w:tc>
          <w:tcPr>
            <w:tcW w:w="543" w:type="dxa"/>
            <w:shd w:val="clear" w:color="auto" w:fill="auto"/>
            <w:noWrap/>
            <w:vAlign w:val="bottom"/>
          </w:tcPr>
          <w:p w:rsidR="001707D4" w:rsidRPr="000168D4" w:rsidDel="00C81D61" w:rsidRDefault="001707D4" w:rsidP="009652F9">
            <w:pPr>
              <w:pStyle w:val="Tablebody-centered"/>
              <w:rPr>
                <w:del w:id="56999" w:author="Diana Machado" w:date="2019-04-05T18:40:00Z"/>
                <w:lang w:val="en-PH" w:eastAsia="en-PH"/>
              </w:rPr>
            </w:pPr>
            <w:del w:id="57000" w:author="Diana Machado" w:date="2019-04-05T18:40:00Z">
              <w:r w:rsidRPr="000168D4" w:rsidDel="00C81D61">
                <w:rPr>
                  <w:lang w:val="en-PH" w:eastAsia="en-PH"/>
                </w:rPr>
                <w:delText>0.884</w:delText>
              </w:r>
            </w:del>
          </w:p>
        </w:tc>
        <w:tc>
          <w:tcPr>
            <w:tcW w:w="543" w:type="dxa"/>
            <w:shd w:val="clear" w:color="auto" w:fill="auto"/>
            <w:noWrap/>
            <w:vAlign w:val="bottom"/>
          </w:tcPr>
          <w:p w:rsidR="001707D4" w:rsidRPr="000168D4" w:rsidDel="00C81D61" w:rsidRDefault="001707D4" w:rsidP="009652F9">
            <w:pPr>
              <w:pStyle w:val="Tablebody-centered"/>
              <w:rPr>
                <w:del w:id="57001" w:author="Diana Machado" w:date="2019-04-05T18:40:00Z"/>
                <w:lang w:val="en-PH" w:eastAsia="en-PH"/>
              </w:rPr>
            </w:pPr>
            <w:del w:id="57002" w:author="Diana Machado" w:date="2019-04-05T18:40:00Z">
              <w:r w:rsidRPr="000168D4" w:rsidDel="00C81D61">
                <w:rPr>
                  <w:lang w:val="en-PH" w:eastAsia="en-PH"/>
                </w:rPr>
                <w:delText>0.755</w:delText>
              </w:r>
            </w:del>
          </w:p>
        </w:tc>
        <w:tc>
          <w:tcPr>
            <w:tcW w:w="543" w:type="dxa"/>
            <w:shd w:val="clear" w:color="auto" w:fill="auto"/>
            <w:noWrap/>
            <w:vAlign w:val="bottom"/>
          </w:tcPr>
          <w:p w:rsidR="001707D4" w:rsidRPr="000168D4" w:rsidDel="00C81D61" w:rsidRDefault="001707D4" w:rsidP="009652F9">
            <w:pPr>
              <w:pStyle w:val="Tablebody-centered"/>
              <w:rPr>
                <w:del w:id="57003" w:author="Diana Machado" w:date="2019-04-05T18:40:00Z"/>
                <w:lang w:val="en-PH" w:eastAsia="en-PH"/>
              </w:rPr>
            </w:pPr>
            <w:del w:id="57004" w:author="Diana Machado" w:date="2019-04-05T18:40:00Z">
              <w:r w:rsidRPr="000168D4" w:rsidDel="00C81D61">
                <w:rPr>
                  <w:lang w:val="en-PH" w:eastAsia="en-PH"/>
                </w:rPr>
                <w:delText>0.625</w:delText>
              </w:r>
            </w:del>
          </w:p>
        </w:tc>
      </w:tr>
      <w:tr w:rsidR="001707D4" w:rsidRPr="0041013B" w:rsidDel="00C81D61" w:rsidTr="001707D4">
        <w:trPr>
          <w:trHeight w:val="198"/>
          <w:del w:id="57005" w:author="Diana Machado" w:date="2019-04-05T18:40:00Z"/>
        </w:trPr>
        <w:tc>
          <w:tcPr>
            <w:tcW w:w="1032" w:type="dxa"/>
            <w:vMerge/>
            <w:vAlign w:val="center"/>
          </w:tcPr>
          <w:p w:rsidR="001707D4" w:rsidRPr="000168D4" w:rsidDel="00C81D61" w:rsidRDefault="001707D4" w:rsidP="009652F9">
            <w:pPr>
              <w:pStyle w:val="Tablebody-centered"/>
              <w:rPr>
                <w:del w:id="5700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007" w:author="Diana Machado" w:date="2019-04-05T18:40:00Z"/>
                <w:lang w:val="en-PH" w:eastAsia="en-PH"/>
              </w:rPr>
            </w:pPr>
            <w:del w:id="57008" w:author="Diana Machado" w:date="2019-04-05T18:40:00Z">
              <w:r w:rsidRPr="000168D4" w:rsidDel="00C81D61">
                <w:rPr>
                  <w:lang w:val="en-PH" w:eastAsia="en-PH"/>
                </w:rPr>
                <w:delText>26</w:delText>
              </w:r>
            </w:del>
          </w:p>
        </w:tc>
        <w:tc>
          <w:tcPr>
            <w:tcW w:w="1253" w:type="dxa"/>
            <w:shd w:val="clear" w:color="auto" w:fill="auto"/>
            <w:noWrap/>
            <w:vAlign w:val="bottom"/>
          </w:tcPr>
          <w:p w:rsidR="001707D4" w:rsidRPr="000168D4" w:rsidDel="00C81D61" w:rsidRDefault="001707D4" w:rsidP="009652F9">
            <w:pPr>
              <w:pStyle w:val="Tablebody-centered"/>
              <w:rPr>
                <w:del w:id="57009" w:author="Diana Machado" w:date="2019-04-05T18:40:00Z"/>
                <w:lang w:val="en-PH" w:eastAsia="en-PH"/>
              </w:rPr>
            </w:pPr>
            <w:del w:id="57010" w:author="Diana Machado" w:date="2019-04-05T18:40:00Z">
              <w:r w:rsidRPr="000168D4" w:rsidDel="00C81D61">
                <w:rPr>
                  <w:lang w:val="en-PH" w:eastAsia="en-PH"/>
                </w:rPr>
                <w:delText>MIAMI-DADE</w:delText>
              </w:r>
            </w:del>
          </w:p>
        </w:tc>
        <w:tc>
          <w:tcPr>
            <w:tcW w:w="709" w:type="dxa"/>
            <w:shd w:val="clear" w:color="auto" w:fill="auto"/>
            <w:noWrap/>
            <w:vAlign w:val="bottom"/>
          </w:tcPr>
          <w:p w:rsidR="001707D4" w:rsidRPr="000168D4" w:rsidDel="00C81D61" w:rsidRDefault="001707D4" w:rsidP="009652F9">
            <w:pPr>
              <w:pStyle w:val="Tablebody-centered"/>
              <w:rPr>
                <w:del w:id="57011" w:author="Diana Machado" w:date="2019-04-05T18:40:00Z"/>
                <w:lang w:val="en-PH" w:eastAsia="en-PH"/>
              </w:rPr>
            </w:pPr>
            <w:del w:id="57012" w:author="Diana Machado" w:date="2019-04-05T18:40:00Z">
              <w:r w:rsidRPr="000168D4" w:rsidDel="00C81D61">
                <w:rPr>
                  <w:lang w:val="en-PH" w:eastAsia="en-PH"/>
                </w:rPr>
                <w:delText>36.218</w:delText>
              </w:r>
            </w:del>
          </w:p>
        </w:tc>
        <w:tc>
          <w:tcPr>
            <w:tcW w:w="607" w:type="dxa"/>
            <w:shd w:val="clear" w:color="auto" w:fill="auto"/>
            <w:noWrap/>
            <w:vAlign w:val="bottom"/>
          </w:tcPr>
          <w:p w:rsidR="001707D4" w:rsidRPr="000168D4" w:rsidDel="00C81D61" w:rsidRDefault="001707D4" w:rsidP="009652F9">
            <w:pPr>
              <w:pStyle w:val="Tablebody-centered"/>
              <w:rPr>
                <w:del w:id="57013" w:author="Diana Machado" w:date="2019-04-05T18:40:00Z"/>
                <w:lang w:val="en-PH" w:eastAsia="en-PH"/>
              </w:rPr>
            </w:pPr>
            <w:del w:id="57014" w:author="Diana Machado" w:date="2019-04-05T18:40:00Z">
              <w:r w:rsidRPr="000168D4" w:rsidDel="00C81D61">
                <w:rPr>
                  <w:lang w:val="en-PH" w:eastAsia="en-PH"/>
                </w:rPr>
                <w:delText>34.473</w:delText>
              </w:r>
            </w:del>
          </w:p>
        </w:tc>
        <w:tc>
          <w:tcPr>
            <w:tcW w:w="607" w:type="dxa"/>
            <w:shd w:val="clear" w:color="auto" w:fill="auto"/>
            <w:noWrap/>
            <w:vAlign w:val="bottom"/>
          </w:tcPr>
          <w:p w:rsidR="001707D4" w:rsidRPr="000168D4" w:rsidDel="00C81D61" w:rsidRDefault="001707D4" w:rsidP="009652F9">
            <w:pPr>
              <w:pStyle w:val="Tablebody-centered"/>
              <w:rPr>
                <w:del w:id="57015" w:author="Diana Machado" w:date="2019-04-05T18:40:00Z"/>
                <w:lang w:val="en-PH" w:eastAsia="en-PH"/>
              </w:rPr>
            </w:pPr>
            <w:del w:id="57016" w:author="Diana Machado" w:date="2019-04-05T18:40:00Z">
              <w:r w:rsidRPr="000168D4" w:rsidDel="00C81D61">
                <w:rPr>
                  <w:lang w:val="en-PH" w:eastAsia="en-PH"/>
                </w:rPr>
                <w:delText>34.473</w:delText>
              </w:r>
            </w:del>
          </w:p>
        </w:tc>
        <w:tc>
          <w:tcPr>
            <w:tcW w:w="607" w:type="dxa"/>
            <w:shd w:val="clear" w:color="auto" w:fill="auto"/>
            <w:noWrap/>
            <w:vAlign w:val="bottom"/>
          </w:tcPr>
          <w:p w:rsidR="001707D4" w:rsidRPr="000168D4" w:rsidDel="00C81D61" w:rsidRDefault="001707D4" w:rsidP="009652F9">
            <w:pPr>
              <w:pStyle w:val="Tablebody-centered"/>
              <w:rPr>
                <w:del w:id="57017" w:author="Diana Machado" w:date="2019-04-05T18:40:00Z"/>
                <w:lang w:val="en-PH" w:eastAsia="en-PH"/>
              </w:rPr>
            </w:pPr>
            <w:del w:id="57018" w:author="Diana Machado" w:date="2019-04-05T18:40:00Z">
              <w:r w:rsidRPr="000168D4" w:rsidDel="00C81D61">
                <w:rPr>
                  <w:lang w:val="en-PH" w:eastAsia="en-PH"/>
                </w:rPr>
                <w:delText>33.036</w:delText>
              </w:r>
            </w:del>
          </w:p>
        </w:tc>
        <w:tc>
          <w:tcPr>
            <w:tcW w:w="607" w:type="dxa"/>
            <w:shd w:val="clear" w:color="auto" w:fill="auto"/>
            <w:noWrap/>
            <w:vAlign w:val="bottom"/>
          </w:tcPr>
          <w:p w:rsidR="001707D4" w:rsidRPr="000168D4" w:rsidDel="00C81D61" w:rsidRDefault="001707D4" w:rsidP="009652F9">
            <w:pPr>
              <w:pStyle w:val="Tablebody-centered"/>
              <w:rPr>
                <w:del w:id="57019" w:author="Diana Machado" w:date="2019-04-05T18:40:00Z"/>
                <w:lang w:val="en-PH" w:eastAsia="en-PH"/>
              </w:rPr>
            </w:pPr>
            <w:del w:id="57020" w:author="Diana Machado" w:date="2019-04-05T18:40:00Z">
              <w:r w:rsidRPr="000168D4" w:rsidDel="00C81D61">
                <w:rPr>
                  <w:lang w:val="en-PH" w:eastAsia="en-PH"/>
                </w:rPr>
                <w:delText>29.423</w:delText>
              </w:r>
            </w:del>
          </w:p>
        </w:tc>
        <w:tc>
          <w:tcPr>
            <w:tcW w:w="607" w:type="dxa"/>
            <w:shd w:val="clear" w:color="auto" w:fill="auto"/>
            <w:noWrap/>
            <w:vAlign w:val="bottom"/>
          </w:tcPr>
          <w:p w:rsidR="001707D4" w:rsidRPr="000168D4" w:rsidDel="00C81D61" w:rsidRDefault="001707D4" w:rsidP="009652F9">
            <w:pPr>
              <w:pStyle w:val="Tablebody-centered"/>
              <w:rPr>
                <w:del w:id="57021" w:author="Diana Machado" w:date="2019-04-05T18:40:00Z"/>
                <w:lang w:val="en-PH" w:eastAsia="en-PH"/>
              </w:rPr>
            </w:pPr>
            <w:del w:id="57022" w:author="Diana Machado" w:date="2019-04-05T18:40:00Z">
              <w:r w:rsidRPr="000168D4" w:rsidDel="00C81D61">
                <w:rPr>
                  <w:lang w:val="en-PH" w:eastAsia="en-PH"/>
                </w:rPr>
                <w:delText>25.627</w:delText>
              </w:r>
            </w:del>
          </w:p>
        </w:tc>
        <w:tc>
          <w:tcPr>
            <w:tcW w:w="715" w:type="dxa"/>
            <w:shd w:val="clear" w:color="auto" w:fill="auto"/>
            <w:noWrap/>
            <w:vAlign w:val="bottom"/>
          </w:tcPr>
          <w:p w:rsidR="001707D4" w:rsidRPr="000168D4" w:rsidDel="00C81D61" w:rsidRDefault="001707D4" w:rsidP="009652F9">
            <w:pPr>
              <w:pStyle w:val="Tablebody-centered"/>
              <w:rPr>
                <w:del w:id="57023" w:author="Diana Machado" w:date="2019-04-05T18:40:00Z"/>
                <w:lang w:val="en-PH" w:eastAsia="en-PH"/>
              </w:rPr>
            </w:pPr>
            <w:del w:id="5702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025" w:author="Diana Machado" w:date="2019-04-05T18:40:00Z"/>
                <w:lang w:val="en-PH" w:eastAsia="en-PH"/>
              </w:rPr>
            </w:pPr>
            <w:del w:id="57026" w:author="Diana Machado" w:date="2019-04-05T18:40:00Z">
              <w:r w:rsidRPr="000168D4" w:rsidDel="00C81D61">
                <w:rPr>
                  <w:lang w:val="en-PH" w:eastAsia="en-PH"/>
                </w:rPr>
                <w:delText>0.952</w:delText>
              </w:r>
            </w:del>
          </w:p>
        </w:tc>
        <w:tc>
          <w:tcPr>
            <w:tcW w:w="543" w:type="dxa"/>
            <w:shd w:val="clear" w:color="auto" w:fill="auto"/>
            <w:noWrap/>
            <w:vAlign w:val="bottom"/>
          </w:tcPr>
          <w:p w:rsidR="001707D4" w:rsidRPr="000168D4" w:rsidDel="00C81D61" w:rsidRDefault="001707D4" w:rsidP="009652F9">
            <w:pPr>
              <w:pStyle w:val="Tablebody-centered"/>
              <w:rPr>
                <w:del w:id="57027" w:author="Diana Machado" w:date="2019-04-05T18:40:00Z"/>
                <w:lang w:val="en-PH" w:eastAsia="en-PH"/>
              </w:rPr>
            </w:pPr>
            <w:del w:id="57028" w:author="Diana Machado" w:date="2019-04-05T18:40:00Z">
              <w:r w:rsidRPr="000168D4" w:rsidDel="00C81D61">
                <w:rPr>
                  <w:lang w:val="en-PH" w:eastAsia="en-PH"/>
                </w:rPr>
                <w:delText>0.952</w:delText>
              </w:r>
            </w:del>
          </w:p>
        </w:tc>
        <w:tc>
          <w:tcPr>
            <w:tcW w:w="543" w:type="dxa"/>
            <w:shd w:val="clear" w:color="auto" w:fill="auto"/>
            <w:noWrap/>
            <w:vAlign w:val="bottom"/>
          </w:tcPr>
          <w:p w:rsidR="001707D4" w:rsidRPr="000168D4" w:rsidDel="00C81D61" w:rsidRDefault="001707D4" w:rsidP="009652F9">
            <w:pPr>
              <w:pStyle w:val="Tablebody-centered"/>
              <w:rPr>
                <w:del w:id="57029" w:author="Diana Machado" w:date="2019-04-05T18:40:00Z"/>
                <w:lang w:val="en-PH" w:eastAsia="en-PH"/>
              </w:rPr>
            </w:pPr>
            <w:del w:id="57030" w:author="Diana Machado" w:date="2019-04-05T18:40:00Z">
              <w:r w:rsidRPr="000168D4" w:rsidDel="00C81D61">
                <w:rPr>
                  <w:lang w:val="en-PH" w:eastAsia="en-PH"/>
                </w:rPr>
                <w:delText>0.912</w:delText>
              </w:r>
            </w:del>
          </w:p>
        </w:tc>
        <w:tc>
          <w:tcPr>
            <w:tcW w:w="543" w:type="dxa"/>
            <w:shd w:val="clear" w:color="auto" w:fill="auto"/>
            <w:noWrap/>
            <w:vAlign w:val="bottom"/>
          </w:tcPr>
          <w:p w:rsidR="001707D4" w:rsidRPr="000168D4" w:rsidDel="00C81D61" w:rsidRDefault="001707D4" w:rsidP="009652F9">
            <w:pPr>
              <w:pStyle w:val="Tablebody-centered"/>
              <w:rPr>
                <w:del w:id="57031" w:author="Diana Machado" w:date="2019-04-05T18:40:00Z"/>
                <w:lang w:val="en-PH" w:eastAsia="en-PH"/>
              </w:rPr>
            </w:pPr>
            <w:del w:id="57032" w:author="Diana Machado" w:date="2019-04-05T18:40:00Z">
              <w:r w:rsidRPr="000168D4" w:rsidDel="00C81D61">
                <w:rPr>
                  <w:lang w:val="en-PH" w:eastAsia="en-PH"/>
                </w:rPr>
                <w:delText>0.812</w:delText>
              </w:r>
            </w:del>
          </w:p>
        </w:tc>
        <w:tc>
          <w:tcPr>
            <w:tcW w:w="543" w:type="dxa"/>
            <w:shd w:val="clear" w:color="auto" w:fill="auto"/>
            <w:noWrap/>
            <w:vAlign w:val="bottom"/>
          </w:tcPr>
          <w:p w:rsidR="001707D4" w:rsidRPr="000168D4" w:rsidDel="00C81D61" w:rsidRDefault="001707D4" w:rsidP="009652F9">
            <w:pPr>
              <w:pStyle w:val="Tablebody-centered"/>
              <w:rPr>
                <w:del w:id="57033" w:author="Diana Machado" w:date="2019-04-05T18:40:00Z"/>
                <w:lang w:val="en-PH" w:eastAsia="en-PH"/>
              </w:rPr>
            </w:pPr>
            <w:del w:id="57034" w:author="Diana Machado" w:date="2019-04-05T18:40:00Z">
              <w:r w:rsidRPr="000168D4" w:rsidDel="00C81D61">
                <w:rPr>
                  <w:lang w:val="en-PH" w:eastAsia="en-PH"/>
                </w:rPr>
                <w:delText>0.708</w:delText>
              </w:r>
            </w:del>
          </w:p>
        </w:tc>
      </w:tr>
      <w:tr w:rsidR="001707D4" w:rsidRPr="0041013B" w:rsidDel="00C81D61" w:rsidTr="001707D4">
        <w:trPr>
          <w:trHeight w:val="198"/>
          <w:del w:id="57035" w:author="Diana Machado" w:date="2019-04-05T18:40:00Z"/>
        </w:trPr>
        <w:tc>
          <w:tcPr>
            <w:tcW w:w="1032" w:type="dxa"/>
            <w:vMerge/>
            <w:vAlign w:val="center"/>
          </w:tcPr>
          <w:p w:rsidR="001707D4" w:rsidRPr="000168D4" w:rsidDel="00C81D61" w:rsidRDefault="001707D4" w:rsidP="009652F9">
            <w:pPr>
              <w:pStyle w:val="Tablebody-centered"/>
              <w:rPr>
                <w:del w:id="5703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037" w:author="Diana Machado" w:date="2019-04-05T18:40:00Z"/>
                <w:lang w:val="en-PH" w:eastAsia="en-PH"/>
              </w:rPr>
            </w:pPr>
            <w:del w:id="57038" w:author="Diana Machado" w:date="2019-04-05T18:40:00Z">
              <w:r w:rsidRPr="000168D4" w:rsidDel="00C81D61">
                <w:rPr>
                  <w:lang w:val="en-PH" w:eastAsia="en-PH"/>
                </w:rPr>
                <w:delText>27</w:delText>
              </w:r>
            </w:del>
          </w:p>
        </w:tc>
        <w:tc>
          <w:tcPr>
            <w:tcW w:w="1253" w:type="dxa"/>
            <w:shd w:val="clear" w:color="auto" w:fill="auto"/>
            <w:noWrap/>
            <w:vAlign w:val="bottom"/>
          </w:tcPr>
          <w:p w:rsidR="001707D4" w:rsidRPr="000168D4" w:rsidDel="00C81D61" w:rsidRDefault="001707D4" w:rsidP="009652F9">
            <w:pPr>
              <w:pStyle w:val="Tablebody-centered"/>
              <w:rPr>
                <w:del w:id="57039" w:author="Diana Machado" w:date="2019-04-05T18:40:00Z"/>
                <w:lang w:val="en-PH" w:eastAsia="en-PH"/>
              </w:rPr>
            </w:pPr>
            <w:del w:id="57040" w:author="Diana Machado" w:date="2019-04-05T18:40:00Z">
              <w:r w:rsidRPr="000168D4" w:rsidDel="00C81D61">
                <w:rPr>
                  <w:lang w:val="en-PH" w:eastAsia="en-PH"/>
                </w:rPr>
                <w:delText>MONROE</w:delText>
              </w:r>
            </w:del>
          </w:p>
        </w:tc>
        <w:tc>
          <w:tcPr>
            <w:tcW w:w="709" w:type="dxa"/>
            <w:shd w:val="clear" w:color="auto" w:fill="auto"/>
            <w:noWrap/>
            <w:vAlign w:val="bottom"/>
          </w:tcPr>
          <w:p w:rsidR="001707D4" w:rsidRPr="000168D4" w:rsidDel="00C81D61" w:rsidRDefault="001707D4" w:rsidP="009652F9">
            <w:pPr>
              <w:pStyle w:val="Tablebody-centered"/>
              <w:rPr>
                <w:del w:id="57041" w:author="Diana Machado" w:date="2019-04-05T18:40:00Z"/>
                <w:lang w:val="en-PH" w:eastAsia="en-PH"/>
              </w:rPr>
            </w:pPr>
            <w:del w:id="57042" w:author="Diana Machado" w:date="2019-04-05T18:40:00Z">
              <w:r w:rsidRPr="000168D4" w:rsidDel="00C81D61">
                <w:rPr>
                  <w:lang w:val="en-PH" w:eastAsia="en-PH"/>
                </w:rPr>
                <w:delText>51.920</w:delText>
              </w:r>
            </w:del>
          </w:p>
        </w:tc>
        <w:tc>
          <w:tcPr>
            <w:tcW w:w="607" w:type="dxa"/>
            <w:shd w:val="clear" w:color="auto" w:fill="auto"/>
            <w:noWrap/>
            <w:vAlign w:val="bottom"/>
          </w:tcPr>
          <w:p w:rsidR="001707D4" w:rsidRPr="000168D4" w:rsidDel="00C81D61" w:rsidRDefault="001707D4" w:rsidP="009652F9">
            <w:pPr>
              <w:pStyle w:val="Tablebody-centered"/>
              <w:rPr>
                <w:del w:id="57043" w:author="Diana Machado" w:date="2019-04-05T18:40:00Z"/>
                <w:lang w:val="en-PH" w:eastAsia="en-PH"/>
              </w:rPr>
            </w:pPr>
            <w:del w:id="57044" w:author="Diana Machado" w:date="2019-04-05T18:40:00Z">
              <w:r w:rsidRPr="000168D4" w:rsidDel="00C81D61">
                <w:rPr>
                  <w:lang w:val="en-PH" w:eastAsia="en-PH"/>
                </w:rPr>
                <w:delText>50.212</w:delText>
              </w:r>
            </w:del>
          </w:p>
        </w:tc>
        <w:tc>
          <w:tcPr>
            <w:tcW w:w="607" w:type="dxa"/>
            <w:shd w:val="clear" w:color="auto" w:fill="auto"/>
            <w:noWrap/>
            <w:vAlign w:val="bottom"/>
          </w:tcPr>
          <w:p w:rsidR="001707D4" w:rsidRPr="000168D4" w:rsidDel="00C81D61" w:rsidRDefault="001707D4" w:rsidP="009652F9">
            <w:pPr>
              <w:pStyle w:val="Tablebody-centered"/>
              <w:rPr>
                <w:del w:id="57045" w:author="Diana Machado" w:date="2019-04-05T18:40:00Z"/>
                <w:lang w:val="en-PH" w:eastAsia="en-PH"/>
              </w:rPr>
            </w:pPr>
            <w:del w:id="57046" w:author="Diana Machado" w:date="2019-04-05T18:40:00Z">
              <w:r w:rsidRPr="000168D4" w:rsidDel="00C81D61">
                <w:rPr>
                  <w:lang w:val="en-PH" w:eastAsia="en-PH"/>
                </w:rPr>
                <w:delText>50.212</w:delText>
              </w:r>
            </w:del>
          </w:p>
        </w:tc>
        <w:tc>
          <w:tcPr>
            <w:tcW w:w="607" w:type="dxa"/>
            <w:shd w:val="clear" w:color="auto" w:fill="auto"/>
            <w:noWrap/>
            <w:vAlign w:val="bottom"/>
          </w:tcPr>
          <w:p w:rsidR="001707D4" w:rsidRPr="000168D4" w:rsidDel="00C81D61" w:rsidRDefault="001707D4" w:rsidP="009652F9">
            <w:pPr>
              <w:pStyle w:val="Tablebody-centered"/>
              <w:rPr>
                <w:del w:id="57047" w:author="Diana Machado" w:date="2019-04-05T18:40:00Z"/>
                <w:lang w:val="en-PH" w:eastAsia="en-PH"/>
              </w:rPr>
            </w:pPr>
            <w:del w:id="57048" w:author="Diana Machado" w:date="2019-04-05T18:40:00Z">
              <w:r w:rsidRPr="000168D4" w:rsidDel="00C81D61">
                <w:rPr>
                  <w:lang w:val="en-PH" w:eastAsia="en-PH"/>
                </w:rPr>
                <w:delText>48.763</w:delText>
              </w:r>
            </w:del>
          </w:p>
        </w:tc>
        <w:tc>
          <w:tcPr>
            <w:tcW w:w="607" w:type="dxa"/>
            <w:shd w:val="clear" w:color="auto" w:fill="auto"/>
            <w:noWrap/>
            <w:vAlign w:val="bottom"/>
          </w:tcPr>
          <w:p w:rsidR="001707D4" w:rsidRPr="000168D4" w:rsidDel="00C81D61" w:rsidRDefault="001707D4" w:rsidP="009652F9">
            <w:pPr>
              <w:pStyle w:val="Tablebody-centered"/>
              <w:rPr>
                <w:del w:id="57049" w:author="Diana Machado" w:date="2019-04-05T18:40:00Z"/>
                <w:lang w:val="en-PH" w:eastAsia="en-PH"/>
              </w:rPr>
            </w:pPr>
            <w:del w:id="57050" w:author="Diana Machado" w:date="2019-04-05T18:40:00Z">
              <w:r w:rsidRPr="000168D4" w:rsidDel="00C81D61">
                <w:rPr>
                  <w:lang w:val="en-PH" w:eastAsia="en-PH"/>
                </w:rPr>
                <w:delText>45.039</w:delText>
              </w:r>
            </w:del>
          </w:p>
        </w:tc>
        <w:tc>
          <w:tcPr>
            <w:tcW w:w="607" w:type="dxa"/>
            <w:shd w:val="clear" w:color="auto" w:fill="auto"/>
            <w:noWrap/>
            <w:vAlign w:val="bottom"/>
          </w:tcPr>
          <w:p w:rsidR="001707D4" w:rsidRPr="000168D4" w:rsidDel="00C81D61" w:rsidRDefault="001707D4" w:rsidP="009652F9">
            <w:pPr>
              <w:pStyle w:val="Tablebody-centered"/>
              <w:rPr>
                <w:del w:id="57051" w:author="Diana Machado" w:date="2019-04-05T18:40:00Z"/>
                <w:lang w:val="en-PH" w:eastAsia="en-PH"/>
              </w:rPr>
            </w:pPr>
            <w:del w:id="57052" w:author="Diana Machado" w:date="2019-04-05T18:40:00Z">
              <w:r w:rsidRPr="000168D4" w:rsidDel="00C81D61">
                <w:rPr>
                  <w:lang w:val="en-PH" w:eastAsia="en-PH"/>
                </w:rPr>
                <w:delText>40.758</w:delText>
              </w:r>
            </w:del>
          </w:p>
        </w:tc>
        <w:tc>
          <w:tcPr>
            <w:tcW w:w="715" w:type="dxa"/>
            <w:shd w:val="clear" w:color="auto" w:fill="auto"/>
            <w:noWrap/>
            <w:vAlign w:val="bottom"/>
          </w:tcPr>
          <w:p w:rsidR="001707D4" w:rsidRPr="000168D4" w:rsidDel="00C81D61" w:rsidRDefault="001707D4" w:rsidP="009652F9">
            <w:pPr>
              <w:pStyle w:val="Tablebody-centered"/>
              <w:rPr>
                <w:del w:id="57053" w:author="Diana Machado" w:date="2019-04-05T18:40:00Z"/>
                <w:lang w:val="en-PH" w:eastAsia="en-PH"/>
              </w:rPr>
            </w:pPr>
            <w:del w:id="5705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055" w:author="Diana Machado" w:date="2019-04-05T18:40:00Z"/>
                <w:lang w:val="en-PH" w:eastAsia="en-PH"/>
              </w:rPr>
            </w:pPr>
            <w:del w:id="57056" w:author="Diana Machado" w:date="2019-04-05T18:40:00Z">
              <w:r w:rsidRPr="000168D4" w:rsidDel="00C81D61">
                <w:rPr>
                  <w:lang w:val="en-PH" w:eastAsia="en-PH"/>
                </w:rPr>
                <w:delText>0.967</w:delText>
              </w:r>
            </w:del>
          </w:p>
        </w:tc>
        <w:tc>
          <w:tcPr>
            <w:tcW w:w="543" w:type="dxa"/>
            <w:shd w:val="clear" w:color="auto" w:fill="auto"/>
            <w:noWrap/>
            <w:vAlign w:val="bottom"/>
          </w:tcPr>
          <w:p w:rsidR="001707D4" w:rsidRPr="000168D4" w:rsidDel="00C81D61" w:rsidRDefault="001707D4" w:rsidP="009652F9">
            <w:pPr>
              <w:pStyle w:val="Tablebody-centered"/>
              <w:rPr>
                <w:del w:id="57057" w:author="Diana Machado" w:date="2019-04-05T18:40:00Z"/>
                <w:lang w:val="en-PH" w:eastAsia="en-PH"/>
              </w:rPr>
            </w:pPr>
            <w:del w:id="57058" w:author="Diana Machado" w:date="2019-04-05T18:40:00Z">
              <w:r w:rsidRPr="000168D4" w:rsidDel="00C81D61">
                <w:rPr>
                  <w:lang w:val="en-PH" w:eastAsia="en-PH"/>
                </w:rPr>
                <w:delText>0.967</w:delText>
              </w:r>
            </w:del>
          </w:p>
        </w:tc>
        <w:tc>
          <w:tcPr>
            <w:tcW w:w="543" w:type="dxa"/>
            <w:shd w:val="clear" w:color="auto" w:fill="auto"/>
            <w:noWrap/>
            <w:vAlign w:val="bottom"/>
          </w:tcPr>
          <w:p w:rsidR="001707D4" w:rsidRPr="000168D4" w:rsidDel="00C81D61" w:rsidRDefault="001707D4" w:rsidP="009652F9">
            <w:pPr>
              <w:pStyle w:val="Tablebody-centered"/>
              <w:rPr>
                <w:del w:id="57059" w:author="Diana Machado" w:date="2019-04-05T18:40:00Z"/>
                <w:lang w:val="en-PH" w:eastAsia="en-PH"/>
              </w:rPr>
            </w:pPr>
            <w:del w:id="57060" w:author="Diana Machado" w:date="2019-04-05T18:40:00Z">
              <w:r w:rsidRPr="000168D4" w:rsidDel="00C81D61">
                <w:rPr>
                  <w:lang w:val="en-PH" w:eastAsia="en-PH"/>
                </w:rPr>
                <w:delText>0.939</w:delText>
              </w:r>
            </w:del>
          </w:p>
        </w:tc>
        <w:tc>
          <w:tcPr>
            <w:tcW w:w="543" w:type="dxa"/>
            <w:shd w:val="clear" w:color="auto" w:fill="auto"/>
            <w:noWrap/>
            <w:vAlign w:val="bottom"/>
          </w:tcPr>
          <w:p w:rsidR="001707D4" w:rsidRPr="000168D4" w:rsidDel="00C81D61" w:rsidRDefault="001707D4" w:rsidP="009652F9">
            <w:pPr>
              <w:pStyle w:val="Tablebody-centered"/>
              <w:rPr>
                <w:del w:id="57061" w:author="Diana Machado" w:date="2019-04-05T18:40:00Z"/>
                <w:lang w:val="en-PH" w:eastAsia="en-PH"/>
              </w:rPr>
            </w:pPr>
            <w:del w:id="57062" w:author="Diana Machado" w:date="2019-04-05T18:40:00Z">
              <w:r w:rsidRPr="000168D4" w:rsidDel="00C81D61">
                <w:rPr>
                  <w:lang w:val="en-PH" w:eastAsia="en-PH"/>
                </w:rPr>
                <w:delText>0.867</w:delText>
              </w:r>
            </w:del>
          </w:p>
        </w:tc>
        <w:tc>
          <w:tcPr>
            <w:tcW w:w="543" w:type="dxa"/>
            <w:shd w:val="clear" w:color="auto" w:fill="auto"/>
            <w:noWrap/>
            <w:vAlign w:val="bottom"/>
          </w:tcPr>
          <w:p w:rsidR="001707D4" w:rsidRPr="000168D4" w:rsidDel="00C81D61" w:rsidRDefault="001707D4" w:rsidP="009652F9">
            <w:pPr>
              <w:pStyle w:val="Tablebody-centered"/>
              <w:rPr>
                <w:del w:id="57063" w:author="Diana Machado" w:date="2019-04-05T18:40:00Z"/>
                <w:lang w:val="en-PH" w:eastAsia="en-PH"/>
              </w:rPr>
            </w:pPr>
            <w:del w:id="57064" w:author="Diana Machado" w:date="2019-04-05T18:40:00Z">
              <w:r w:rsidRPr="000168D4" w:rsidDel="00C81D61">
                <w:rPr>
                  <w:lang w:val="en-PH" w:eastAsia="en-PH"/>
                </w:rPr>
                <w:delText>0.785</w:delText>
              </w:r>
            </w:del>
          </w:p>
        </w:tc>
      </w:tr>
      <w:tr w:rsidR="001707D4" w:rsidRPr="0041013B" w:rsidDel="00C81D61" w:rsidTr="001707D4">
        <w:trPr>
          <w:trHeight w:val="198"/>
          <w:del w:id="57065" w:author="Diana Machado" w:date="2019-04-05T18:40:00Z"/>
        </w:trPr>
        <w:tc>
          <w:tcPr>
            <w:tcW w:w="1032" w:type="dxa"/>
            <w:vMerge/>
            <w:vAlign w:val="center"/>
          </w:tcPr>
          <w:p w:rsidR="001707D4" w:rsidRPr="000168D4" w:rsidDel="00C81D61" w:rsidRDefault="001707D4" w:rsidP="009652F9">
            <w:pPr>
              <w:pStyle w:val="Tablebody-centered"/>
              <w:rPr>
                <w:del w:id="5706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067" w:author="Diana Machado" w:date="2019-04-05T18:40:00Z"/>
                <w:lang w:val="en-PH" w:eastAsia="en-PH"/>
              </w:rPr>
            </w:pPr>
            <w:del w:id="57068" w:author="Diana Machado" w:date="2019-04-05T18:40:00Z">
              <w:r w:rsidRPr="000168D4" w:rsidDel="00C81D61">
                <w:rPr>
                  <w:lang w:val="en-PH" w:eastAsia="en-PH"/>
                </w:rPr>
                <w:delText>28</w:delText>
              </w:r>
            </w:del>
          </w:p>
        </w:tc>
        <w:tc>
          <w:tcPr>
            <w:tcW w:w="1253" w:type="dxa"/>
            <w:shd w:val="clear" w:color="auto" w:fill="auto"/>
            <w:noWrap/>
            <w:vAlign w:val="bottom"/>
          </w:tcPr>
          <w:p w:rsidR="001707D4" w:rsidRPr="000168D4" w:rsidDel="00C81D61" w:rsidRDefault="001707D4" w:rsidP="009652F9">
            <w:pPr>
              <w:pStyle w:val="Tablebody-centered"/>
              <w:rPr>
                <w:del w:id="57069" w:author="Diana Machado" w:date="2019-04-05T18:40:00Z"/>
                <w:lang w:val="en-PH" w:eastAsia="en-PH"/>
              </w:rPr>
            </w:pPr>
            <w:del w:id="57070" w:author="Diana Machado" w:date="2019-04-05T18:40:00Z">
              <w:r w:rsidRPr="000168D4" w:rsidDel="00C81D61">
                <w:rPr>
                  <w:lang w:val="en-PH" w:eastAsia="en-PH"/>
                </w:rPr>
                <w:delText>MONROE</w:delText>
              </w:r>
            </w:del>
          </w:p>
        </w:tc>
        <w:tc>
          <w:tcPr>
            <w:tcW w:w="709" w:type="dxa"/>
            <w:shd w:val="clear" w:color="auto" w:fill="auto"/>
            <w:noWrap/>
            <w:vAlign w:val="bottom"/>
          </w:tcPr>
          <w:p w:rsidR="001707D4" w:rsidRPr="000168D4" w:rsidDel="00C81D61" w:rsidRDefault="001707D4" w:rsidP="009652F9">
            <w:pPr>
              <w:pStyle w:val="Tablebody-centered"/>
              <w:rPr>
                <w:del w:id="57071" w:author="Diana Machado" w:date="2019-04-05T18:40:00Z"/>
                <w:lang w:val="en-PH" w:eastAsia="en-PH"/>
              </w:rPr>
            </w:pPr>
            <w:del w:id="57072" w:author="Diana Machado" w:date="2019-04-05T18:40:00Z">
              <w:r w:rsidRPr="000168D4" w:rsidDel="00C81D61">
                <w:rPr>
                  <w:lang w:val="en-PH" w:eastAsia="en-PH"/>
                </w:rPr>
                <w:delText>74.324</w:delText>
              </w:r>
            </w:del>
          </w:p>
        </w:tc>
        <w:tc>
          <w:tcPr>
            <w:tcW w:w="607" w:type="dxa"/>
            <w:shd w:val="clear" w:color="auto" w:fill="auto"/>
            <w:noWrap/>
            <w:vAlign w:val="bottom"/>
          </w:tcPr>
          <w:p w:rsidR="001707D4" w:rsidRPr="000168D4" w:rsidDel="00C81D61" w:rsidRDefault="001707D4" w:rsidP="009652F9">
            <w:pPr>
              <w:pStyle w:val="Tablebody-centered"/>
              <w:rPr>
                <w:del w:id="57073" w:author="Diana Machado" w:date="2019-04-05T18:40:00Z"/>
                <w:lang w:val="en-PH" w:eastAsia="en-PH"/>
              </w:rPr>
            </w:pPr>
            <w:del w:id="57074" w:author="Diana Machado" w:date="2019-04-05T18:40:00Z">
              <w:r w:rsidRPr="000168D4" w:rsidDel="00C81D61">
                <w:rPr>
                  <w:lang w:val="en-PH" w:eastAsia="en-PH"/>
                </w:rPr>
                <w:delText>72.277</w:delText>
              </w:r>
            </w:del>
          </w:p>
        </w:tc>
        <w:tc>
          <w:tcPr>
            <w:tcW w:w="607" w:type="dxa"/>
            <w:shd w:val="clear" w:color="auto" w:fill="auto"/>
            <w:noWrap/>
            <w:vAlign w:val="bottom"/>
          </w:tcPr>
          <w:p w:rsidR="001707D4" w:rsidRPr="000168D4" w:rsidDel="00C81D61" w:rsidRDefault="001707D4" w:rsidP="009652F9">
            <w:pPr>
              <w:pStyle w:val="Tablebody-centered"/>
              <w:rPr>
                <w:del w:id="57075" w:author="Diana Machado" w:date="2019-04-05T18:40:00Z"/>
                <w:lang w:val="en-PH" w:eastAsia="en-PH"/>
              </w:rPr>
            </w:pPr>
            <w:del w:id="57076" w:author="Diana Machado" w:date="2019-04-05T18:40:00Z">
              <w:r w:rsidRPr="000168D4" w:rsidDel="00C81D61">
                <w:rPr>
                  <w:lang w:val="en-PH" w:eastAsia="en-PH"/>
                </w:rPr>
                <w:delText>72.277</w:delText>
              </w:r>
            </w:del>
          </w:p>
        </w:tc>
        <w:tc>
          <w:tcPr>
            <w:tcW w:w="607" w:type="dxa"/>
            <w:shd w:val="clear" w:color="auto" w:fill="auto"/>
            <w:noWrap/>
            <w:vAlign w:val="bottom"/>
          </w:tcPr>
          <w:p w:rsidR="001707D4" w:rsidRPr="000168D4" w:rsidDel="00C81D61" w:rsidRDefault="001707D4" w:rsidP="009652F9">
            <w:pPr>
              <w:pStyle w:val="Tablebody-centered"/>
              <w:rPr>
                <w:del w:id="57077" w:author="Diana Machado" w:date="2019-04-05T18:40:00Z"/>
                <w:lang w:val="en-PH" w:eastAsia="en-PH"/>
              </w:rPr>
            </w:pPr>
            <w:del w:id="57078" w:author="Diana Machado" w:date="2019-04-05T18:40:00Z">
              <w:r w:rsidRPr="000168D4" w:rsidDel="00C81D61">
                <w:rPr>
                  <w:lang w:val="en-PH" w:eastAsia="en-PH"/>
                </w:rPr>
                <w:delText>70.537</w:delText>
              </w:r>
            </w:del>
          </w:p>
        </w:tc>
        <w:tc>
          <w:tcPr>
            <w:tcW w:w="607" w:type="dxa"/>
            <w:shd w:val="clear" w:color="auto" w:fill="auto"/>
            <w:noWrap/>
            <w:vAlign w:val="bottom"/>
          </w:tcPr>
          <w:p w:rsidR="001707D4" w:rsidRPr="000168D4" w:rsidDel="00C81D61" w:rsidRDefault="001707D4" w:rsidP="009652F9">
            <w:pPr>
              <w:pStyle w:val="Tablebody-centered"/>
              <w:rPr>
                <w:del w:id="57079" w:author="Diana Machado" w:date="2019-04-05T18:40:00Z"/>
                <w:lang w:val="en-PH" w:eastAsia="en-PH"/>
              </w:rPr>
            </w:pPr>
            <w:del w:id="57080" w:author="Diana Machado" w:date="2019-04-05T18:40:00Z">
              <w:r w:rsidRPr="000168D4" w:rsidDel="00C81D61">
                <w:rPr>
                  <w:lang w:val="en-PH" w:eastAsia="en-PH"/>
                </w:rPr>
                <w:delText>66.046</w:delText>
              </w:r>
            </w:del>
          </w:p>
        </w:tc>
        <w:tc>
          <w:tcPr>
            <w:tcW w:w="607" w:type="dxa"/>
            <w:shd w:val="clear" w:color="auto" w:fill="auto"/>
            <w:noWrap/>
            <w:vAlign w:val="bottom"/>
          </w:tcPr>
          <w:p w:rsidR="001707D4" w:rsidRPr="000168D4" w:rsidDel="00C81D61" w:rsidRDefault="001707D4" w:rsidP="009652F9">
            <w:pPr>
              <w:pStyle w:val="Tablebody-centered"/>
              <w:rPr>
                <w:del w:id="57081" w:author="Diana Machado" w:date="2019-04-05T18:40:00Z"/>
                <w:lang w:val="en-PH" w:eastAsia="en-PH"/>
              </w:rPr>
            </w:pPr>
            <w:del w:id="57082" w:author="Diana Machado" w:date="2019-04-05T18:40:00Z">
              <w:r w:rsidRPr="000168D4" w:rsidDel="00C81D61">
                <w:rPr>
                  <w:lang w:val="en-PH" w:eastAsia="en-PH"/>
                </w:rPr>
                <w:delText>60.751</w:delText>
              </w:r>
            </w:del>
          </w:p>
        </w:tc>
        <w:tc>
          <w:tcPr>
            <w:tcW w:w="715" w:type="dxa"/>
            <w:shd w:val="clear" w:color="auto" w:fill="auto"/>
            <w:noWrap/>
            <w:vAlign w:val="bottom"/>
          </w:tcPr>
          <w:p w:rsidR="001707D4" w:rsidRPr="000168D4" w:rsidDel="00C81D61" w:rsidRDefault="001707D4" w:rsidP="009652F9">
            <w:pPr>
              <w:pStyle w:val="Tablebody-centered"/>
              <w:rPr>
                <w:del w:id="57083" w:author="Diana Machado" w:date="2019-04-05T18:40:00Z"/>
                <w:lang w:val="en-PH" w:eastAsia="en-PH"/>
              </w:rPr>
            </w:pPr>
            <w:del w:id="5708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085" w:author="Diana Machado" w:date="2019-04-05T18:40:00Z"/>
                <w:lang w:val="en-PH" w:eastAsia="en-PH"/>
              </w:rPr>
            </w:pPr>
            <w:del w:id="57086" w:author="Diana Machado" w:date="2019-04-05T18:40:00Z">
              <w:r w:rsidRPr="000168D4" w:rsidDel="00C81D61">
                <w:rPr>
                  <w:lang w:val="en-PH" w:eastAsia="en-PH"/>
                </w:rPr>
                <w:delText>0.972</w:delText>
              </w:r>
            </w:del>
          </w:p>
        </w:tc>
        <w:tc>
          <w:tcPr>
            <w:tcW w:w="543" w:type="dxa"/>
            <w:shd w:val="clear" w:color="auto" w:fill="auto"/>
            <w:noWrap/>
            <w:vAlign w:val="bottom"/>
          </w:tcPr>
          <w:p w:rsidR="001707D4" w:rsidRPr="000168D4" w:rsidDel="00C81D61" w:rsidRDefault="001707D4" w:rsidP="009652F9">
            <w:pPr>
              <w:pStyle w:val="Tablebody-centered"/>
              <w:rPr>
                <w:del w:id="57087" w:author="Diana Machado" w:date="2019-04-05T18:40:00Z"/>
                <w:lang w:val="en-PH" w:eastAsia="en-PH"/>
              </w:rPr>
            </w:pPr>
            <w:del w:id="57088" w:author="Diana Machado" w:date="2019-04-05T18:40:00Z">
              <w:r w:rsidRPr="000168D4" w:rsidDel="00C81D61">
                <w:rPr>
                  <w:lang w:val="en-PH" w:eastAsia="en-PH"/>
                </w:rPr>
                <w:delText>0.972</w:delText>
              </w:r>
            </w:del>
          </w:p>
        </w:tc>
        <w:tc>
          <w:tcPr>
            <w:tcW w:w="543" w:type="dxa"/>
            <w:shd w:val="clear" w:color="auto" w:fill="auto"/>
            <w:noWrap/>
            <w:vAlign w:val="bottom"/>
          </w:tcPr>
          <w:p w:rsidR="001707D4" w:rsidRPr="000168D4" w:rsidDel="00C81D61" w:rsidRDefault="001707D4" w:rsidP="009652F9">
            <w:pPr>
              <w:pStyle w:val="Tablebody-centered"/>
              <w:rPr>
                <w:del w:id="57089" w:author="Diana Machado" w:date="2019-04-05T18:40:00Z"/>
                <w:lang w:val="en-PH" w:eastAsia="en-PH"/>
              </w:rPr>
            </w:pPr>
            <w:del w:id="57090" w:author="Diana Machado" w:date="2019-04-05T18:40:00Z">
              <w:r w:rsidRPr="000168D4" w:rsidDel="00C81D61">
                <w:rPr>
                  <w:lang w:val="en-PH" w:eastAsia="en-PH"/>
                </w:rPr>
                <w:delText>0.949</w:delText>
              </w:r>
            </w:del>
          </w:p>
        </w:tc>
        <w:tc>
          <w:tcPr>
            <w:tcW w:w="543" w:type="dxa"/>
            <w:shd w:val="clear" w:color="auto" w:fill="auto"/>
            <w:noWrap/>
            <w:vAlign w:val="bottom"/>
          </w:tcPr>
          <w:p w:rsidR="001707D4" w:rsidRPr="000168D4" w:rsidDel="00C81D61" w:rsidRDefault="001707D4" w:rsidP="009652F9">
            <w:pPr>
              <w:pStyle w:val="Tablebody-centered"/>
              <w:rPr>
                <w:del w:id="57091" w:author="Diana Machado" w:date="2019-04-05T18:40:00Z"/>
                <w:lang w:val="en-PH" w:eastAsia="en-PH"/>
              </w:rPr>
            </w:pPr>
            <w:del w:id="57092" w:author="Diana Machado" w:date="2019-04-05T18:40:00Z">
              <w:r w:rsidRPr="000168D4" w:rsidDel="00C81D61">
                <w:rPr>
                  <w:lang w:val="en-PH" w:eastAsia="en-PH"/>
                </w:rPr>
                <w:delText>0.889</w:delText>
              </w:r>
            </w:del>
          </w:p>
        </w:tc>
        <w:tc>
          <w:tcPr>
            <w:tcW w:w="543" w:type="dxa"/>
            <w:shd w:val="clear" w:color="auto" w:fill="auto"/>
            <w:noWrap/>
            <w:vAlign w:val="bottom"/>
          </w:tcPr>
          <w:p w:rsidR="001707D4" w:rsidRPr="000168D4" w:rsidDel="00C81D61" w:rsidRDefault="001707D4" w:rsidP="009652F9">
            <w:pPr>
              <w:pStyle w:val="Tablebody-centered"/>
              <w:rPr>
                <w:del w:id="57093" w:author="Diana Machado" w:date="2019-04-05T18:40:00Z"/>
                <w:lang w:val="en-PH" w:eastAsia="en-PH"/>
              </w:rPr>
            </w:pPr>
            <w:del w:id="57094" w:author="Diana Machado" w:date="2019-04-05T18:40:00Z">
              <w:r w:rsidRPr="000168D4" w:rsidDel="00C81D61">
                <w:rPr>
                  <w:lang w:val="en-PH" w:eastAsia="en-PH"/>
                </w:rPr>
                <w:delText>0.817</w:delText>
              </w:r>
            </w:del>
          </w:p>
        </w:tc>
      </w:tr>
      <w:tr w:rsidR="001707D4" w:rsidRPr="0041013B" w:rsidDel="00C81D61" w:rsidTr="001707D4">
        <w:trPr>
          <w:trHeight w:val="198"/>
          <w:del w:id="57095" w:author="Diana Machado" w:date="2019-04-05T18:40:00Z"/>
        </w:trPr>
        <w:tc>
          <w:tcPr>
            <w:tcW w:w="1032" w:type="dxa"/>
            <w:vMerge/>
            <w:vAlign w:val="center"/>
          </w:tcPr>
          <w:p w:rsidR="001707D4" w:rsidRPr="000168D4" w:rsidDel="00C81D61" w:rsidRDefault="001707D4" w:rsidP="009652F9">
            <w:pPr>
              <w:pStyle w:val="Tablebody-centered"/>
              <w:rPr>
                <w:del w:id="5709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097" w:author="Diana Machado" w:date="2019-04-05T18:40:00Z"/>
                <w:lang w:val="en-PH" w:eastAsia="en-PH"/>
              </w:rPr>
            </w:pPr>
            <w:del w:id="57098" w:author="Diana Machado" w:date="2019-04-05T18:40:00Z">
              <w:r w:rsidRPr="000168D4" w:rsidDel="00C81D61">
                <w:rPr>
                  <w:lang w:val="en-PH" w:eastAsia="en-PH"/>
                </w:rPr>
                <w:delText>29</w:delText>
              </w:r>
            </w:del>
          </w:p>
        </w:tc>
        <w:tc>
          <w:tcPr>
            <w:tcW w:w="1253" w:type="dxa"/>
            <w:shd w:val="clear" w:color="auto" w:fill="auto"/>
            <w:noWrap/>
            <w:vAlign w:val="bottom"/>
          </w:tcPr>
          <w:p w:rsidR="001707D4" w:rsidRPr="000168D4" w:rsidDel="00C81D61" w:rsidRDefault="001707D4" w:rsidP="009652F9">
            <w:pPr>
              <w:pStyle w:val="Tablebody-centered"/>
              <w:rPr>
                <w:del w:id="57099" w:author="Diana Machado" w:date="2019-04-05T18:40:00Z"/>
                <w:lang w:val="en-PH" w:eastAsia="en-PH"/>
              </w:rPr>
            </w:pPr>
            <w:del w:id="57100" w:author="Diana Machado" w:date="2019-04-05T18:40:00Z">
              <w:r w:rsidRPr="000168D4" w:rsidDel="00C81D61">
                <w:rPr>
                  <w:lang w:val="en-PH" w:eastAsia="en-PH"/>
                </w:rPr>
                <w:delText>OKALOOSA</w:delText>
              </w:r>
            </w:del>
          </w:p>
        </w:tc>
        <w:tc>
          <w:tcPr>
            <w:tcW w:w="709" w:type="dxa"/>
            <w:shd w:val="clear" w:color="auto" w:fill="auto"/>
            <w:noWrap/>
            <w:vAlign w:val="bottom"/>
          </w:tcPr>
          <w:p w:rsidR="001707D4" w:rsidRPr="000168D4" w:rsidDel="00C81D61" w:rsidRDefault="001707D4" w:rsidP="009652F9">
            <w:pPr>
              <w:pStyle w:val="Tablebody-centered"/>
              <w:rPr>
                <w:del w:id="57101" w:author="Diana Machado" w:date="2019-04-05T18:40:00Z"/>
                <w:lang w:val="en-PH" w:eastAsia="en-PH"/>
              </w:rPr>
            </w:pPr>
            <w:del w:id="57102" w:author="Diana Machado" w:date="2019-04-05T18:40:00Z">
              <w:r w:rsidRPr="000168D4" w:rsidDel="00C81D61">
                <w:rPr>
                  <w:lang w:val="en-PH" w:eastAsia="en-PH"/>
                </w:rPr>
                <w:delText>13.506</w:delText>
              </w:r>
            </w:del>
          </w:p>
        </w:tc>
        <w:tc>
          <w:tcPr>
            <w:tcW w:w="607" w:type="dxa"/>
            <w:shd w:val="clear" w:color="auto" w:fill="auto"/>
            <w:noWrap/>
            <w:vAlign w:val="bottom"/>
          </w:tcPr>
          <w:p w:rsidR="001707D4" w:rsidRPr="000168D4" w:rsidDel="00C81D61" w:rsidRDefault="001707D4" w:rsidP="009652F9">
            <w:pPr>
              <w:pStyle w:val="Tablebody-centered"/>
              <w:rPr>
                <w:del w:id="57103" w:author="Diana Machado" w:date="2019-04-05T18:40:00Z"/>
                <w:lang w:val="en-PH" w:eastAsia="en-PH"/>
              </w:rPr>
            </w:pPr>
            <w:del w:id="57104" w:author="Diana Machado" w:date="2019-04-05T18:40:00Z">
              <w:r w:rsidRPr="000168D4" w:rsidDel="00C81D61">
                <w:rPr>
                  <w:lang w:val="en-PH" w:eastAsia="en-PH"/>
                </w:rPr>
                <w:delText>12.252</w:delText>
              </w:r>
            </w:del>
          </w:p>
        </w:tc>
        <w:tc>
          <w:tcPr>
            <w:tcW w:w="607" w:type="dxa"/>
            <w:shd w:val="clear" w:color="auto" w:fill="auto"/>
            <w:noWrap/>
            <w:vAlign w:val="bottom"/>
          </w:tcPr>
          <w:p w:rsidR="001707D4" w:rsidRPr="000168D4" w:rsidDel="00C81D61" w:rsidRDefault="001707D4" w:rsidP="009652F9">
            <w:pPr>
              <w:pStyle w:val="Tablebody-centered"/>
              <w:rPr>
                <w:del w:id="57105" w:author="Diana Machado" w:date="2019-04-05T18:40:00Z"/>
                <w:lang w:val="en-PH" w:eastAsia="en-PH"/>
              </w:rPr>
            </w:pPr>
            <w:del w:id="57106" w:author="Diana Machado" w:date="2019-04-05T18:40:00Z">
              <w:r w:rsidRPr="000168D4" w:rsidDel="00C81D61">
                <w:rPr>
                  <w:lang w:val="en-PH" w:eastAsia="en-PH"/>
                </w:rPr>
                <w:delText>12.252</w:delText>
              </w:r>
            </w:del>
          </w:p>
        </w:tc>
        <w:tc>
          <w:tcPr>
            <w:tcW w:w="607" w:type="dxa"/>
            <w:shd w:val="clear" w:color="auto" w:fill="auto"/>
            <w:noWrap/>
            <w:vAlign w:val="bottom"/>
          </w:tcPr>
          <w:p w:rsidR="001707D4" w:rsidRPr="000168D4" w:rsidDel="00C81D61" w:rsidRDefault="001707D4" w:rsidP="009652F9">
            <w:pPr>
              <w:pStyle w:val="Tablebody-centered"/>
              <w:rPr>
                <w:del w:id="57107" w:author="Diana Machado" w:date="2019-04-05T18:40:00Z"/>
                <w:lang w:val="en-PH" w:eastAsia="en-PH"/>
              </w:rPr>
            </w:pPr>
            <w:del w:id="57108" w:author="Diana Machado" w:date="2019-04-05T18:40:00Z">
              <w:r w:rsidRPr="000168D4" w:rsidDel="00C81D61">
                <w:rPr>
                  <w:lang w:val="en-PH" w:eastAsia="en-PH"/>
                </w:rPr>
                <w:delText>11.453</w:delText>
              </w:r>
            </w:del>
          </w:p>
        </w:tc>
        <w:tc>
          <w:tcPr>
            <w:tcW w:w="607" w:type="dxa"/>
            <w:shd w:val="clear" w:color="auto" w:fill="auto"/>
            <w:noWrap/>
            <w:vAlign w:val="bottom"/>
          </w:tcPr>
          <w:p w:rsidR="001707D4" w:rsidRPr="000168D4" w:rsidDel="00C81D61" w:rsidRDefault="001707D4" w:rsidP="009652F9">
            <w:pPr>
              <w:pStyle w:val="Tablebody-centered"/>
              <w:rPr>
                <w:del w:id="57109" w:author="Diana Machado" w:date="2019-04-05T18:40:00Z"/>
                <w:lang w:val="en-PH" w:eastAsia="en-PH"/>
              </w:rPr>
            </w:pPr>
            <w:del w:id="57110" w:author="Diana Machado" w:date="2019-04-05T18:40:00Z">
              <w:r w:rsidRPr="000168D4" w:rsidDel="00C81D61">
                <w:rPr>
                  <w:lang w:val="en-PH" w:eastAsia="en-PH"/>
                </w:rPr>
                <w:delText>9.620</w:delText>
              </w:r>
            </w:del>
          </w:p>
        </w:tc>
        <w:tc>
          <w:tcPr>
            <w:tcW w:w="607" w:type="dxa"/>
            <w:shd w:val="clear" w:color="auto" w:fill="auto"/>
            <w:noWrap/>
            <w:vAlign w:val="bottom"/>
          </w:tcPr>
          <w:p w:rsidR="001707D4" w:rsidRPr="000168D4" w:rsidDel="00C81D61" w:rsidRDefault="001707D4" w:rsidP="009652F9">
            <w:pPr>
              <w:pStyle w:val="Tablebody-centered"/>
              <w:rPr>
                <w:del w:id="57111" w:author="Diana Machado" w:date="2019-04-05T18:40:00Z"/>
                <w:lang w:val="en-PH" w:eastAsia="en-PH"/>
              </w:rPr>
            </w:pPr>
            <w:del w:id="57112" w:author="Diana Machado" w:date="2019-04-05T18:40:00Z">
              <w:r w:rsidRPr="000168D4" w:rsidDel="00C81D61">
                <w:rPr>
                  <w:lang w:val="en-PH" w:eastAsia="en-PH"/>
                </w:rPr>
                <w:delText>7.910</w:delText>
              </w:r>
            </w:del>
          </w:p>
        </w:tc>
        <w:tc>
          <w:tcPr>
            <w:tcW w:w="715" w:type="dxa"/>
            <w:shd w:val="clear" w:color="auto" w:fill="auto"/>
            <w:noWrap/>
            <w:vAlign w:val="bottom"/>
          </w:tcPr>
          <w:p w:rsidR="001707D4" w:rsidRPr="000168D4" w:rsidDel="00C81D61" w:rsidRDefault="001707D4" w:rsidP="009652F9">
            <w:pPr>
              <w:pStyle w:val="Tablebody-centered"/>
              <w:rPr>
                <w:del w:id="57113" w:author="Diana Machado" w:date="2019-04-05T18:40:00Z"/>
                <w:lang w:val="en-PH" w:eastAsia="en-PH"/>
              </w:rPr>
            </w:pPr>
            <w:del w:id="5711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115" w:author="Diana Machado" w:date="2019-04-05T18:40:00Z"/>
                <w:lang w:val="en-PH" w:eastAsia="en-PH"/>
              </w:rPr>
            </w:pPr>
            <w:del w:id="57116" w:author="Diana Machado" w:date="2019-04-05T18:40:00Z">
              <w:r w:rsidRPr="000168D4" w:rsidDel="00C81D61">
                <w:rPr>
                  <w:lang w:val="en-PH" w:eastAsia="en-PH"/>
                </w:rPr>
                <w:delText>0.907</w:delText>
              </w:r>
            </w:del>
          </w:p>
        </w:tc>
        <w:tc>
          <w:tcPr>
            <w:tcW w:w="543" w:type="dxa"/>
            <w:shd w:val="clear" w:color="auto" w:fill="auto"/>
            <w:noWrap/>
            <w:vAlign w:val="bottom"/>
          </w:tcPr>
          <w:p w:rsidR="001707D4" w:rsidRPr="000168D4" w:rsidDel="00C81D61" w:rsidRDefault="001707D4" w:rsidP="009652F9">
            <w:pPr>
              <w:pStyle w:val="Tablebody-centered"/>
              <w:rPr>
                <w:del w:id="57117" w:author="Diana Machado" w:date="2019-04-05T18:40:00Z"/>
                <w:lang w:val="en-PH" w:eastAsia="en-PH"/>
              </w:rPr>
            </w:pPr>
            <w:del w:id="57118" w:author="Diana Machado" w:date="2019-04-05T18:40:00Z">
              <w:r w:rsidRPr="000168D4" w:rsidDel="00C81D61">
                <w:rPr>
                  <w:lang w:val="en-PH" w:eastAsia="en-PH"/>
                </w:rPr>
                <w:delText>0.907</w:delText>
              </w:r>
            </w:del>
          </w:p>
        </w:tc>
        <w:tc>
          <w:tcPr>
            <w:tcW w:w="543" w:type="dxa"/>
            <w:shd w:val="clear" w:color="auto" w:fill="auto"/>
            <w:noWrap/>
            <w:vAlign w:val="bottom"/>
          </w:tcPr>
          <w:p w:rsidR="001707D4" w:rsidRPr="000168D4" w:rsidDel="00C81D61" w:rsidRDefault="001707D4" w:rsidP="009652F9">
            <w:pPr>
              <w:pStyle w:val="Tablebody-centered"/>
              <w:rPr>
                <w:del w:id="57119" w:author="Diana Machado" w:date="2019-04-05T18:40:00Z"/>
                <w:lang w:val="en-PH" w:eastAsia="en-PH"/>
              </w:rPr>
            </w:pPr>
            <w:del w:id="57120" w:author="Diana Machado" w:date="2019-04-05T18:40:00Z">
              <w:r w:rsidRPr="000168D4" w:rsidDel="00C81D61">
                <w:rPr>
                  <w:lang w:val="en-PH" w:eastAsia="en-PH"/>
                </w:rPr>
                <w:delText>0.848</w:delText>
              </w:r>
            </w:del>
          </w:p>
        </w:tc>
        <w:tc>
          <w:tcPr>
            <w:tcW w:w="543" w:type="dxa"/>
            <w:shd w:val="clear" w:color="auto" w:fill="auto"/>
            <w:noWrap/>
            <w:vAlign w:val="bottom"/>
          </w:tcPr>
          <w:p w:rsidR="001707D4" w:rsidRPr="000168D4" w:rsidDel="00C81D61" w:rsidRDefault="001707D4" w:rsidP="009652F9">
            <w:pPr>
              <w:pStyle w:val="Tablebody-centered"/>
              <w:rPr>
                <w:del w:id="57121" w:author="Diana Machado" w:date="2019-04-05T18:40:00Z"/>
                <w:lang w:val="en-PH" w:eastAsia="en-PH"/>
              </w:rPr>
            </w:pPr>
            <w:del w:id="57122" w:author="Diana Machado" w:date="2019-04-05T18:40:00Z">
              <w:r w:rsidRPr="000168D4" w:rsidDel="00C81D61">
                <w:rPr>
                  <w:lang w:val="en-PH" w:eastAsia="en-PH"/>
                </w:rPr>
                <w:delText>0.712</w:delText>
              </w:r>
            </w:del>
          </w:p>
        </w:tc>
        <w:tc>
          <w:tcPr>
            <w:tcW w:w="543" w:type="dxa"/>
            <w:shd w:val="clear" w:color="auto" w:fill="auto"/>
            <w:noWrap/>
            <w:vAlign w:val="bottom"/>
          </w:tcPr>
          <w:p w:rsidR="001707D4" w:rsidRPr="000168D4" w:rsidDel="00C81D61" w:rsidRDefault="001707D4" w:rsidP="009652F9">
            <w:pPr>
              <w:pStyle w:val="Tablebody-centered"/>
              <w:rPr>
                <w:del w:id="57123" w:author="Diana Machado" w:date="2019-04-05T18:40:00Z"/>
                <w:lang w:val="en-PH" w:eastAsia="en-PH"/>
              </w:rPr>
            </w:pPr>
            <w:del w:id="57124" w:author="Diana Machado" w:date="2019-04-05T18:40:00Z">
              <w:r w:rsidRPr="000168D4" w:rsidDel="00C81D61">
                <w:rPr>
                  <w:lang w:val="en-PH" w:eastAsia="en-PH"/>
                </w:rPr>
                <w:delText>0.586</w:delText>
              </w:r>
            </w:del>
          </w:p>
        </w:tc>
      </w:tr>
      <w:tr w:rsidR="001707D4" w:rsidRPr="0041013B" w:rsidDel="00C81D61" w:rsidTr="001707D4">
        <w:trPr>
          <w:trHeight w:val="198"/>
          <w:del w:id="57125" w:author="Diana Machado" w:date="2019-04-05T18:40:00Z"/>
        </w:trPr>
        <w:tc>
          <w:tcPr>
            <w:tcW w:w="1032" w:type="dxa"/>
            <w:vMerge/>
            <w:vAlign w:val="center"/>
          </w:tcPr>
          <w:p w:rsidR="001707D4" w:rsidRPr="000168D4" w:rsidDel="00C81D61" w:rsidRDefault="001707D4" w:rsidP="009652F9">
            <w:pPr>
              <w:pStyle w:val="Tablebody-centered"/>
              <w:rPr>
                <w:del w:id="5712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127" w:author="Diana Machado" w:date="2019-04-05T18:40:00Z"/>
                <w:lang w:val="en-PH" w:eastAsia="en-PH"/>
              </w:rPr>
            </w:pPr>
            <w:del w:id="57128" w:author="Diana Machado" w:date="2019-04-05T18:40:00Z">
              <w:r w:rsidRPr="000168D4" w:rsidDel="00C81D61">
                <w:rPr>
                  <w:lang w:val="en-PH" w:eastAsia="en-PH"/>
                </w:rPr>
                <w:delText>30</w:delText>
              </w:r>
            </w:del>
          </w:p>
        </w:tc>
        <w:tc>
          <w:tcPr>
            <w:tcW w:w="1253" w:type="dxa"/>
            <w:shd w:val="clear" w:color="auto" w:fill="auto"/>
            <w:noWrap/>
            <w:vAlign w:val="bottom"/>
          </w:tcPr>
          <w:p w:rsidR="001707D4" w:rsidRPr="000168D4" w:rsidDel="00C81D61" w:rsidRDefault="001707D4" w:rsidP="009652F9">
            <w:pPr>
              <w:pStyle w:val="Tablebody-centered"/>
              <w:rPr>
                <w:del w:id="57129" w:author="Diana Machado" w:date="2019-04-05T18:40:00Z"/>
                <w:lang w:val="en-PH" w:eastAsia="en-PH"/>
              </w:rPr>
            </w:pPr>
            <w:del w:id="57130" w:author="Diana Machado" w:date="2019-04-05T18:40:00Z">
              <w:r w:rsidRPr="000168D4" w:rsidDel="00C81D61">
                <w:rPr>
                  <w:lang w:val="en-PH" w:eastAsia="en-PH"/>
                </w:rPr>
                <w:delText>OSCEOLA</w:delText>
              </w:r>
            </w:del>
          </w:p>
        </w:tc>
        <w:tc>
          <w:tcPr>
            <w:tcW w:w="709" w:type="dxa"/>
            <w:shd w:val="clear" w:color="auto" w:fill="auto"/>
            <w:noWrap/>
            <w:vAlign w:val="bottom"/>
          </w:tcPr>
          <w:p w:rsidR="001707D4" w:rsidRPr="000168D4" w:rsidDel="00C81D61" w:rsidRDefault="001707D4" w:rsidP="009652F9">
            <w:pPr>
              <w:pStyle w:val="Tablebody-centered"/>
              <w:rPr>
                <w:del w:id="57131" w:author="Diana Machado" w:date="2019-04-05T18:40:00Z"/>
                <w:lang w:val="en-PH" w:eastAsia="en-PH"/>
              </w:rPr>
            </w:pPr>
            <w:del w:id="57132" w:author="Diana Machado" w:date="2019-04-05T18:40:00Z">
              <w:r w:rsidRPr="000168D4" w:rsidDel="00C81D61">
                <w:rPr>
                  <w:lang w:val="en-PH" w:eastAsia="en-PH"/>
                </w:rPr>
                <w:delText>8.228</w:delText>
              </w:r>
            </w:del>
          </w:p>
        </w:tc>
        <w:tc>
          <w:tcPr>
            <w:tcW w:w="607" w:type="dxa"/>
            <w:shd w:val="clear" w:color="auto" w:fill="auto"/>
            <w:noWrap/>
            <w:vAlign w:val="bottom"/>
          </w:tcPr>
          <w:p w:rsidR="001707D4" w:rsidRPr="000168D4" w:rsidDel="00C81D61" w:rsidRDefault="001707D4" w:rsidP="009652F9">
            <w:pPr>
              <w:pStyle w:val="Tablebody-centered"/>
              <w:rPr>
                <w:del w:id="57133" w:author="Diana Machado" w:date="2019-04-05T18:40:00Z"/>
                <w:lang w:val="en-PH" w:eastAsia="en-PH"/>
              </w:rPr>
            </w:pPr>
            <w:del w:id="57134" w:author="Diana Machado" w:date="2019-04-05T18:40:00Z">
              <w:r w:rsidRPr="000168D4" w:rsidDel="00C81D61">
                <w:rPr>
                  <w:lang w:val="en-PH" w:eastAsia="en-PH"/>
                </w:rPr>
                <w:delText>7.205</w:delText>
              </w:r>
            </w:del>
          </w:p>
        </w:tc>
        <w:tc>
          <w:tcPr>
            <w:tcW w:w="607" w:type="dxa"/>
            <w:shd w:val="clear" w:color="auto" w:fill="auto"/>
            <w:noWrap/>
            <w:vAlign w:val="bottom"/>
          </w:tcPr>
          <w:p w:rsidR="001707D4" w:rsidRPr="000168D4" w:rsidDel="00C81D61" w:rsidRDefault="001707D4" w:rsidP="009652F9">
            <w:pPr>
              <w:pStyle w:val="Tablebody-centered"/>
              <w:rPr>
                <w:del w:id="57135" w:author="Diana Machado" w:date="2019-04-05T18:40:00Z"/>
                <w:lang w:val="en-PH" w:eastAsia="en-PH"/>
              </w:rPr>
            </w:pPr>
            <w:del w:id="57136" w:author="Diana Machado" w:date="2019-04-05T18:40:00Z">
              <w:r w:rsidRPr="000168D4" w:rsidDel="00C81D61">
                <w:rPr>
                  <w:lang w:val="en-PH" w:eastAsia="en-PH"/>
                </w:rPr>
                <w:delText>7.205</w:delText>
              </w:r>
            </w:del>
          </w:p>
        </w:tc>
        <w:tc>
          <w:tcPr>
            <w:tcW w:w="607" w:type="dxa"/>
            <w:shd w:val="clear" w:color="auto" w:fill="auto"/>
            <w:noWrap/>
            <w:vAlign w:val="bottom"/>
          </w:tcPr>
          <w:p w:rsidR="001707D4" w:rsidRPr="000168D4" w:rsidDel="00C81D61" w:rsidRDefault="001707D4" w:rsidP="009652F9">
            <w:pPr>
              <w:pStyle w:val="Tablebody-centered"/>
              <w:rPr>
                <w:del w:id="57137" w:author="Diana Machado" w:date="2019-04-05T18:40:00Z"/>
                <w:lang w:val="en-PH" w:eastAsia="en-PH"/>
              </w:rPr>
            </w:pPr>
            <w:del w:id="57138" w:author="Diana Machado" w:date="2019-04-05T18:40:00Z">
              <w:r w:rsidRPr="000168D4" w:rsidDel="00C81D61">
                <w:rPr>
                  <w:lang w:val="en-PH" w:eastAsia="en-PH"/>
                </w:rPr>
                <w:delText>6.446</w:delText>
              </w:r>
            </w:del>
          </w:p>
        </w:tc>
        <w:tc>
          <w:tcPr>
            <w:tcW w:w="607" w:type="dxa"/>
            <w:shd w:val="clear" w:color="auto" w:fill="auto"/>
            <w:noWrap/>
            <w:vAlign w:val="bottom"/>
          </w:tcPr>
          <w:p w:rsidR="001707D4" w:rsidRPr="000168D4" w:rsidDel="00C81D61" w:rsidRDefault="001707D4" w:rsidP="009652F9">
            <w:pPr>
              <w:pStyle w:val="Tablebody-centered"/>
              <w:rPr>
                <w:del w:id="57139" w:author="Diana Machado" w:date="2019-04-05T18:40:00Z"/>
                <w:lang w:val="en-PH" w:eastAsia="en-PH"/>
              </w:rPr>
            </w:pPr>
            <w:del w:id="57140" w:author="Diana Machado" w:date="2019-04-05T18:40:00Z">
              <w:r w:rsidRPr="000168D4" w:rsidDel="00C81D61">
                <w:rPr>
                  <w:lang w:val="en-PH" w:eastAsia="en-PH"/>
                </w:rPr>
                <w:delText>4.650</w:delText>
              </w:r>
            </w:del>
          </w:p>
        </w:tc>
        <w:tc>
          <w:tcPr>
            <w:tcW w:w="607" w:type="dxa"/>
            <w:shd w:val="clear" w:color="auto" w:fill="auto"/>
            <w:noWrap/>
            <w:vAlign w:val="bottom"/>
          </w:tcPr>
          <w:p w:rsidR="001707D4" w:rsidRPr="000168D4" w:rsidDel="00C81D61" w:rsidRDefault="001707D4" w:rsidP="009652F9">
            <w:pPr>
              <w:pStyle w:val="Tablebody-centered"/>
              <w:rPr>
                <w:del w:id="57141" w:author="Diana Machado" w:date="2019-04-05T18:40:00Z"/>
                <w:lang w:val="en-PH" w:eastAsia="en-PH"/>
              </w:rPr>
            </w:pPr>
            <w:del w:id="57142" w:author="Diana Machado" w:date="2019-04-05T18:40:00Z">
              <w:r w:rsidRPr="000168D4" w:rsidDel="00C81D61">
                <w:rPr>
                  <w:lang w:val="en-PH" w:eastAsia="en-PH"/>
                </w:rPr>
                <w:delText>3.196</w:delText>
              </w:r>
            </w:del>
          </w:p>
        </w:tc>
        <w:tc>
          <w:tcPr>
            <w:tcW w:w="715" w:type="dxa"/>
            <w:shd w:val="clear" w:color="auto" w:fill="auto"/>
            <w:noWrap/>
            <w:vAlign w:val="bottom"/>
          </w:tcPr>
          <w:p w:rsidR="001707D4" w:rsidRPr="000168D4" w:rsidDel="00C81D61" w:rsidRDefault="001707D4" w:rsidP="009652F9">
            <w:pPr>
              <w:pStyle w:val="Tablebody-centered"/>
              <w:rPr>
                <w:del w:id="57143" w:author="Diana Machado" w:date="2019-04-05T18:40:00Z"/>
                <w:lang w:val="en-PH" w:eastAsia="en-PH"/>
              </w:rPr>
            </w:pPr>
            <w:del w:id="5714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145" w:author="Diana Machado" w:date="2019-04-05T18:40:00Z"/>
                <w:lang w:val="en-PH" w:eastAsia="en-PH"/>
              </w:rPr>
            </w:pPr>
            <w:del w:id="57146" w:author="Diana Machado" w:date="2019-04-05T18:40:00Z">
              <w:r w:rsidRPr="000168D4" w:rsidDel="00C81D61">
                <w:rPr>
                  <w:lang w:val="en-PH" w:eastAsia="en-PH"/>
                </w:rPr>
                <w:delText>0.876</w:delText>
              </w:r>
            </w:del>
          </w:p>
        </w:tc>
        <w:tc>
          <w:tcPr>
            <w:tcW w:w="543" w:type="dxa"/>
            <w:shd w:val="clear" w:color="auto" w:fill="auto"/>
            <w:noWrap/>
            <w:vAlign w:val="bottom"/>
          </w:tcPr>
          <w:p w:rsidR="001707D4" w:rsidRPr="000168D4" w:rsidDel="00C81D61" w:rsidRDefault="001707D4" w:rsidP="009652F9">
            <w:pPr>
              <w:pStyle w:val="Tablebody-centered"/>
              <w:rPr>
                <w:del w:id="57147" w:author="Diana Machado" w:date="2019-04-05T18:40:00Z"/>
                <w:lang w:val="en-PH" w:eastAsia="en-PH"/>
              </w:rPr>
            </w:pPr>
            <w:del w:id="57148" w:author="Diana Machado" w:date="2019-04-05T18:40:00Z">
              <w:r w:rsidRPr="000168D4" w:rsidDel="00C81D61">
                <w:rPr>
                  <w:lang w:val="en-PH" w:eastAsia="en-PH"/>
                </w:rPr>
                <w:delText>0.876</w:delText>
              </w:r>
            </w:del>
          </w:p>
        </w:tc>
        <w:tc>
          <w:tcPr>
            <w:tcW w:w="543" w:type="dxa"/>
            <w:shd w:val="clear" w:color="auto" w:fill="auto"/>
            <w:noWrap/>
            <w:vAlign w:val="bottom"/>
          </w:tcPr>
          <w:p w:rsidR="001707D4" w:rsidRPr="000168D4" w:rsidDel="00C81D61" w:rsidRDefault="001707D4" w:rsidP="009652F9">
            <w:pPr>
              <w:pStyle w:val="Tablebody-centered"/>
              <w:rPr>
                <w:del w:id="57149" w:author="Diana Machado" w:date="2019-04-05T18:40:00Z"/>
                <w:lang w:val="en-PH" w:eastAsia="en-PH"/>
              </w:rPr>
            </w:pPr>
            <w:del w:id="57150" w:author="Diana Machado" w:date="2019-04-05T18:40:00Z">
              <w:r w:rsidRPr="000168D4" w:rsidDel="00C81D61">
                <w:rPr>
                  <w:lang w:val="en-PH" w:eastAsia="en-PH"/>
                </w:rPr>
                <w:delText>0.783</w:delText>
              </w:r>
            </w:del>
          </w:p>
        </w:tc>
        <w:tc>
          <w:tcPr>
            <w:tcW w:w="543" w:type="dxa"/>
            <w:shd w:val="clear" w:color="auto" w:fill="auto"/>
            <w:noWrap/>
            <w:vAlign w:val="bottom"/>
          </w:tcPr>
          <w:p w:rsidR="001707D4" w:rsidRPr="000168D4" w:rsidDel="00C81D61" w:rsidRDefault="001707D4" w:rsidP="009652F9">
            <w:pPr>
              <w:pStyle w:val="Tablebody-centered"/>
              <w:rPr>
                <w:del w:id="57151" w:author="Diana Machado" w:date="2019-04-05T18:40:00Z"/>
                <w:lang w:val="en-PH" w:eastAsia="en-PH"/>
              </w:rPr>
            </w:pPr>
            <w:del w:id="57152" w:author="Diana Machado" w:date="2019-04-05T18:40:00Z">
              <w:r w:rsidRPr="000168D4" w:rsidDel="00C81D61">
                <w:rPr>
                  <w:lang w:val="en-PH" w:eastAsia="en-PH"/>
                </w:rPr>
                <w:delText>0.565</w:delText>
              </w:r>
            </w:del>
          </w:p>
        </w:tc>
        <w:tc>
          <w:tcPr>
            <w:tcW w:w="543" w:type="dxa"/>
            <w:shd w:val="clear" w:color="auto" w:fill="auto"/>
            <w:noWrap/>
            <w:vAlign w:val="bottom"/>
          </w:tcPr>
          <w:p w:rsidR="001707D4" w:rsidRPr="000168D4" w:rsidDel="00C81D61" w:rsidRDefault="001707D4" w:rsidP="009652F9">
            <w:pPr>
              <w:pStyle w:val="Tablebody-centered"/>
              <w:rPr>
                <w:del w:id="57153" w:author="Diana Machado" w:date="2019-04-05T18:40:00Z"/>
                <w:lang w:val="en-PH" w:eastAsia="en-PH"/>
              </w:rPr>
            </w:pPr>
            <w:del w:id="57154" w:author="Diana Machado" w:date="2019-04-05T18:40:00Z">
              <w:r w:rsidRPr="000168D4" w:rsidDel="00C81D61">
                <w:rPr>
                  <w:lang w:val="en-PH" w:eastAsia="en-PH"/>
                </w:rPr>
                <w:delText>0.388</w:delText>
              </w:r>
            </w:del>
          </w:p>
        </w:tc>
      </w:tr>
      <w:tr w:rsidR="001707D4" w:rsidRPr="0041013B" w:rsidDel="00C81D61" w:rsidTr="001707D4">
        <w:trPr>
          <w:trHeight w:val="198"/>
          <w:del w:id="57155" w:author="Diana Machado" w:date="2019-04-05T18:40:00Z"/>
        </w:trPr>
        <w:tc>
          <w:tcPr>
            <w:tcW w:w="1032" w:type="dxa"/>
            <w:vMerge/>
            <w:vAlign w:val="center"/>
          </w:tcPr>
          <w:p w:rsidR="001707D4" w:rsidRPr="000168D4" w:rsidDel="00C81D61" w:rsidRDefault="001707D4" w:rsidP="009652F9">
            <w:pPr>
              <w:pStyle w:val="Tablebody-centered"/>
              <w:rPr>
                <w:del w:id="5715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157" w:author="Diana Machado" w:date="2019-04-05T18:40:00Z"/>
                <w:lang w:val="en-PH" w:eastAsia="en-PH"/>
              </w:rPr>
            </w:pPr>
            <w:del w:id="57158" w:author="Diana Machado" w:date="2019-04-05T18:40:00Z">
              <w:r w:rsidRPr="000168D4" w:rsidDel="00C81D61">
                <w:rPr>
                  <w:lang w:val="en-PH" w:eastAsia="en-PH"/>
                </w:rPr>
                <w:delText>31</w:delText>
              </w:r>
            </w:del>
          </w:p>
        </w:tc>
        <w:tc>
          <w:tcPr>
            <w:tcW w:w="1253" w:type="dxa"/>
            <w:shd w:val="clear" w:color="auto" w:fill="auto"/>
            <w:noWrap/>
            <w:vAlign w:val="bottom"/>
          </w:tcPr>
          <w:p w:rsidR="001707D4" w:rsidRPr="000168D4" w:rsidDel="00C81D61" w:rsidRDefault="001707D4" w:rsidP="009652F9">
            <w:pPr>
              <w:pStyle w:val="Tablebody-centered"/>
              <w:rPr>
                <w:del w:id="57159" w:author="Diana Machado" w:date="2019-04-05T18:40:00Z"/>
                <w:lang w:val="en-PH" w:eastAsia="en-PH"/>
              </w:rPr>
            </w:pPr>
            <w:del w:id="57160" w:author="Diana Machado" w:date="2019-04-05T18:40:00Z">
              <w:r w:rsidRPr="000168D4" w:rsidDel="00C81D61">
                <w:rPr>
                  <w:lang w:val="en-PH" w:eastAsia="en-PH"/>
                </w:rPr>
                <w:delText>OSCEOLA</w:delText>
              </w:r>
            </w:del>
          </w:p>
        </w:tc>
        <w:tc>
          <w:tcPr>
            <w:tcW w:w="709" w:type="dxa"/>
            <w:shd w:val="clear" w:color="auto" w:fill="auto"/>
            <w:noWrap/>
            <w:vAlign w:val="bottom"/>
          </w:tcPr>
          <w:p w:rsidR="001707D4" w:rsidRPr="000168D4" w:rsidDel="00C81D61" w:rsidRDefault="001707D4" w:rsidP="009652F9">
            <w:pPr>
              <w:pStyle w:val="Tablebody-centered"/>
              <w:rPr>
                <w:del w:id="57161" w:author="Diana Machado" w:date="2019-04-05T18:40:00Z"/>
                <w:lang w:val="en-PH" w:eastAsia="en-PH"/>
              </w:rPr>
            </w:pPr>
            <w:del w:id="57162" w:author="Diana Machado" w:date="2019-04-05T18:40:00Z">
              <w:r w:rsidRPr="000168D4" w:rsidDel="00C81D61">
                <w:rPr>
                  <w:lang w:val="en-PH" w:eastAsia="en-PH"/>
                </w:rPr>
                <w:delText>12.562</w:delText>
              </w:r>
            </w:del>
          </w:p>
        </w:tc>
        <w:tc>
          <w:tcPr>
            <w:tcW w:w="607" w:type="dxa"/>
            <w:shd w:val="clear" w:color="auto" w:fill="auto"/>
            <w:noWrap/>
            <w:vAlign w:val="bottom"/>
          </w:tcPr>
          <w:p w:rsidR="001707D4" w:rsidRPr="000168D4" w:rsidDel="00C81D61" w:rsidRDefault="001707D4" w:rsidP="009652F9">
            <w:pPr>
              <w:pStyle w:val="Tablebody-centered"/>
              <w:rPr>
                <w:del w:id="57163" w:author="Diana Machado" w:date="2019-04-05T18:40:00Z"/>
                <w:lang w:val="en-PH" w:eastAsia="en-PH"/>
              </w:rPr>
            </w:pPr>
            <w:del w:id="57164" w:author="Diana Machado" w:date="2019-04-05T18:40:00Z">
              <w:r w:rsidRPr="000168D4" w:rsidDel="00C81D61">
                <w:rPr>
                  <w:lang w:val="en-PH" w:eastAsia="en-PH"/>
                </w:rPr>
                <w:delText>11.355</w:delText>
              </w:r>
            </w:del>
          </w:p>
        </w:tc>
        <w:tc>
          <w:tcPr>
            <w:tcW w:w="607" w:type="dxa"/>
            <w:shd w:val="clear" w:color="auto" w:fill="auto"/>
            <w:noWrap/>
            <w:vAlign w:val="bottom"/>
          </w:tcPr>
          <w:p w:rsidR="001707D4" w:rsidRPr="000168D4" w:rsidDel="00C81D61" w:rsidRDefault="001707D4" w:rsidP="009652F9">
            <w:pPr>
              <w:pStyle w:val="Tablebody-centered"/>
              <w:rPr>
                <w:del w:id="57165" w:author="Diana Machado" w:date="2019-04-05T18:40:00Z"/>
                <w:lang w:val="en-PH" w:eastAsia="en-PH"/>
              </w:rPr>
            </w:pPr>
            <w:del w:id="57166" w:author="Diana Machado" w:date="2019-04-05T18:40:00Z">
              <w:r w:rsidRPr="000168D4" w:rsidDel="00C81D61">
                <w:rPr>
                  <w:lang w:val="en-PH" w:eastAsia="en-PH"/>
                </w:rPr>
                <w:delText>11.355</w:delText>
              </w:r>
            </w:del>
          </w:p>
        </w:tc>
        <w:tc>
          <w:tcPr>
            <w:tcW w:w="607" w:type="dxa"/>
            <w:shd w:val="clear" w:color="auto" w:fill="auto"/>
            <w:noWrap/>
            <w:vAlign w:val="bottom"/>
          </w:tcPr>
          <w:p w:rsidR="001707D4" w:rsidRPr="000168D4" w:rsidDel="00C81D61" w:rsidRDefault="001707D4" w:rsidP="009652F9">
            <w:pPr>
              <w:pStyle w:val="Tablebody-centered"/>
              <w:rPr>
                <w:del w:id="57167" w:author="Diana Machado" w:date="2019-04-05T18:40:00Z"/>
                <w:lang w:val="en-PH" w:eastAsia="en-PH"/>
              </w:rPr>
            </w:pPr>
            <w:del w:id="57168" w:author="Diana Machado" w:date="2019-04-05T18:40:00Z">
              <w:r w:rsidRPr="000168D4" w:rsidDel="00C81D61">
                <w:rPr>
                  <w:lang w:val="en-PH" w:eastAsia="en-PH"/>
                </w:rPr>
                <w:delText>10.441</w:delText>
              </w:r>
            </w:del>
          </w:p>
        </w:tc>
        <w:tc>
          <w:tcPr>
            <w:tcW w:w="607" w:type="dxa"/>
            <w:shd w:val="clear" w:color="auto" w:fill="auto"/>
            <w:noWrap/>
            <w:vAlign w:val="bottom"/>
          </w:tcPr>
          <w:p w:rsidR="001707D4" w:rsidRPr="000168D4" w:rsidDel="00C81D61" w:rsidRDefault="001707D4" w:rsidP="009652F9">
            <w:pPr>
              <w:pStyle w:val="Tablebody-centered"/>
              <w:rPr>
                <w:del w:id="57169" w:author="Diana Machado" w:date="2019-04-05T18:40:00Z"/>
                <w:lang w:val="en-PH" w:eastAsia="en-PH"/>
              </w:rPr>
            </w:pPr>
            <w:del w:id="57170" w:author="Diana Machado" w:date="2019-04-05T18:40:00Z">
              <w:r w:rsidRPr="000168D4" w:rsidDel="00C81D61">
                <w:rPr>
                  <w:lang w:val="en-PH" w:eastAsia="en-PH"/>
                </w:rPr>
                <w:delText>8.247</w:delText>
              </w:r>
            </w:del>
          </w:p>
        </w:tc>
        <w:tc>
          <w:tcPr>
            <w:tcW w:w="607" w:type="dxa"/>
            <w:shd w:val="clear" w:color="auto" w:fill="auto"/>
            <w:noWrap/>
            <w:vAlign w:val="bottom"/>
          </w:tcPr>
          <w:p w:rsidR="001707D4" w:rsidRPr="000168D4" w:rsidDel="00C81D61" w:rsidRDefault="001707D4" w:rsidP="009652F9">
            <w:pPr>
              <w:pStyle w:val="Tablebody-centered"/>
              <w:rPr>
                <w:del w:id="57171" w:author="Diana Machado" w:date="2019-04-05T18:40:00Z"/>
                <w:lang w:val="en-PH" w:eastAsia="en-PH"/>
              </w:rPr>
            </w:pPr>
            <w:del w:id="57172" w:author="Diana Machado" w:date="2019-04-05T18:40:00Z">
              <w:r w:rsidRPr="000168D4" w:rsidDel="00C81D61">
                <w:rPr>
                  <w:lang w:val="en-PH" w:eastAsia="en-PH"/>
                </w:rPr>
                <w:delText>6.326</w:delText>
              </w:r>
            </w:del>
          </w:p>
        </w:tc>
        <w:tc>
          <w:tcPr>
            <w:tcW w:w="715" w:type="dxa"/>
            <w:shd w:val="clear" w:color="auto" w:fill="auto"/>
            <w:noWrap/>
            <w:vAlign w:val="bottom"/>
          </w:tcPr>
          <w:p w:rsidR="001707D4" w:rsidRPr="000168D4" w:rsidDel="00C81D61" w:rsidRDefault="001707D4" w:rsidP="009652F9">
            <w:pPr>
              <w:pStyle w:val="Tablebody-centered"/>
              <w:rPr>
                <w:del w:id="57173" w:author="Diana Machado" w:date="2019-04-05T18:40:00Z"/>
                <w:lang w:val="en-PH" w:eastAsia="en-PH"/>
              </w:rPr>
            </w:pPr>
            <w:del w:id="5717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175" w:author="Diana Machado" w:date="2019-04-05T18:40:00Z"/>
                <w:lang w:val="en-PH" w:eastAsia="en-PH"/>
              </w:rPr>
            </w:pPr>
            <w:del w:id="57176" w:author="Diana Machado" w:date="2019-04-05T18:40:00Z">
              <w:r w:rsidRPr="000168D4" w:rsidDel="00C81D61">
                <w:rPr>
                  <w:lang w:val="en-PH" w:eastAsia="en-PH"/>
                </w:rPr>
                <w:delText>0.904</w:delText>
              </w:r>
            </w:del>
          </w:p>
        </w:tc>
        <w:tc>
          <w:tcPr>
            <w:tcW w:w="543" w:type="dxa"/>
            <w:shd w:val="clear" w:color="auto" w:fill="auto"/>
            <w:noWrap/>
            <w:vAlign w:val="bottom"/>
          </w:tcPr>
          <w:p w:rsidR="001707D4" w:rsidRPr="000168D4" w:rsidDel="00C81D61" w:rsidRDefault="001707D4" w:rsidP="009652F9">
            <w:pPr>
              <w:pStyle w:val="Tablebody-centered"/>
              <w:rPr>
                <w:del w:id="57177" w:author="Diana Machado" w:date="2019-04-05T18:40:00Z"/>
                <w:lang w:val="en-PH" w:eastAsia="en-PH"/>
              </w:rPr>
            </w:pPr>
            <w:del w:id="57178" w:author="Diana Machado" w:date="2019-04-05T18:40:00Z">
              <w:r w:rsidRPr="000168D4" w:rsidDel="00C81D61">
                <w:rPr>
                  <w:lang w:val="en-PH" w:eastAsia="en-PH"/>
                </w:rPr>
                <w:delText>0.904</w:delText>
              </w:r>
            </w:del>
          </w:p>
        </w:tc>
        <w:tc>
          <w:tcPr>
            <w:tcW w:w="543" w:type="dxa"/>
            <w:shd w:val="clear" w:color="auto" w:fill="auto"/>
            <w:noWrap/>
            <w:vAlign w:val="bottom"/>
          </w:tcPr>
          <w:p w:rsidR="001707D4" w:rsidRPr="000168D4" w:rsidDel="00C81D61" w:rsidRDefault="001707D4" w:rsidP="009652F9">
            <w:pPr>
              <w:pStyle w:val="Tablebody-centered"/>
              <w:rPr>
                <w:del w:id="57179" w:author="Diana Machado" w:date="2019-04-05T18:40:00Z"/>
                <w:lang w:val="en-PH" w:eastAsia="en-PH"/>
              </w:rPr>
            </w:pPr>
            <w:del w:id="57180" w:author="Diana Machado" w:date="2019-04-05T18:40:00Z">
              <w:r w:rsidRPr="000168D4" w:rsidDel="00C81D61">
                <w:rPr>
                  <w:lang w:val="en-PH" w:eastAsia="en-PH"/>
                </w:rPr>
                <w:delText>0.831</w:delText>
              </w:r>
            </w:del>
          </w:p>
        </w:tc>
        <w:tc>
          <w:tcPr>
            <w:tcW w:w="543" w:type="dxa"/>
            <w:shd w:val="clear" w:color="auto" w:fill="auto"/>
            <w:noWrap/>
            <w:vAlign w:val="bottom"/>
          </w:tcPr>
          <w:p w:rsidR="001707D4" w:rsidRPr="000168D4" w:rsidDel="00C81D61" w:rsidRDefault="001707D4" w:rsidP="009652F9">
            <w:pPr>
              <w:pStyle w:val="Tablebody-centered"/>
              <w:rPr>
                <w:del w:id="57181" w:author="Diana Machado" w:date="2019-04-05T18:40:00Z"/>
                <w:lang w:val="en-PH" w:eastAsia="en-PH"/>
              </w:rPr>
            </w:pPr>
            <w:del w:id="57182" w:author="Diana Machado" w:date="2019-04-05T18:40:00Z">
              <w:r w:rsidRPr="000168D4" w:rsidDel="00C81D61">
                <w:rPr>
                  <w:lang w:val="en-PH" w:eastAsia="en-PH"/>
                </w:rPr>
                <w:delText>0.657</w:delText>
              </w:r>
            </w:del>
          </w:p>
        </w:tc>
        <w:tc>
          <w:tcPr>
            <w:tcW w:w="543" w:type="dxa"/>
            <w:shd w:val="clear" w:color="auto" w:fill="auto"/>
            <w:noWrap/>
            <w:vAlign w:val="bottom"/>
          </w:tcPr>
          <w:p w:rsidR="001707D4" w:rsidRPr="000168D4" w:rsidDel="00C81D61" w:rsidRDefault="001707D4" w:rsidP="009652F9">
            <w:pPr>
              <w:pStyle w:val="Tablebody-centered"/>
              <w:rPr>
                <w:del w:id="57183" w:author="Diana Machado" w:date="2019-04-05T18:40:00Z"/>
                <w:lang w:val="en-PH" w:eastAsia="en-PH"/>
              </w:rPr>
            </w:pPr>
            <w:del w:id="57184" w:author="Diana Machado" w:date="2019-04-05T18:40:00Z">
              <w:r w:rsidRPr="000168D4" w:rsidDel="00C81D61">
                <w:rPr>
                  <w:lang w:val="en-PH" w:eastAsia="en-PH"/>
                </w:rPr>
                <w:delText>0.504</w:delText>
              </w:r>
            </w:del>
          </w:p>
        </w:tc>
      </w:tr>
      <w:tr w:rsidR="001707D4" w:rsidRPr="0041013B" w:rsidDel="00C81D61" w:rsidTr="001707D4">
        <w:trPr>
          <w:trHeight w:val="198"/>
          <w:del w:id="57185" w:author="Diana Machado" w:date="2019-04-05T18:40:00Z"/>
        </w:trPr>
        <w:tc>
          <w:tcPr>
            <w:tcW w:w="1032" w:type="dxa"/>
            <w:vMerge/>
            <w:vAlign w:val="center"/>
          </w:tcPr>
          <w:p w:rsidR="001707D4" w:rsidRPr="000168D4" w:rsidDel="00C81D61" w:rsidRDefault="001707D4" w:rsidP="009652F9">
            <w:pPr>
              <w:pStyle w:val="Tablebody-centered"/>
              <w:rPr>
                <w:del w:id="5718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187" w:author="Diana Machado" w:date="2019-04-05T18:40:00Z"/>
                <w:lang w:val="en-PH" w:eastAsia="en-PH"/>
              </w:rPr>
            </w:pPr>
            <w:del w:id="57188" w:author="Diana Machado" w:date="2019-04-05T18:40:00Z">
              <w:r w:rsidRPr="000168D4" w:rsidDel="00C81D61">
                <w:rPr>
                  <w:lang w:val="en-PH" w:eastAsia="en-PH"/>
                </w:rPr>
                <w:delText>32</w:delText>
              </w:r>
            </w:del>
          </w:p>
        </w:tc>
        <w:tc>
          <w:tcPr>
            <w:tcW w:w="1253" w:type="dxa"/>
            <w:shd w:val="clear" w:color="auto" w:fill="auto"/>
            <w:noWrap/>
            <w:vAlign w:val="bottom"/>
          </w:tcPr>
          <w:p w:rsidR="001707D4" w:rsidRPr="000168D4" w:rsidDel="00C81D61" w:rsidRDefault="001707D4" w:rsidP="009652F9">
            <w:pPr>
              <w:pStyle w:val="Tablebody-centered"/>
              <w:rPr>
                <w:del w:id="57189" w:author="Diana Machado" w:date="2019-04-05T18:40:00Z"/>
                <w:lang w:val="en-PH" w:eastAsia="en-PH"/>
              </w:rPr>
            </w:pPr>
            <w:del w:id="57190" w:author="Diana Machado" w:date="2019-04-05T18:40:00Z">
              <w:r w:rsidRPr="000168D4" w:rsidDel="00C81D61">
                <w:rPr>
                  <w:lang w:val="en-PH" w:eastAsia="en-PH"/>
                </w:rPr>
                <w:delText>PALM BEACH</w:delText>
              </w:r>
            </w:del>
          </w:p>
        </w:tc>
        <w:tc>
          <w:tcPr>
            <w:tcW w:w="709" w:type="dxa"/>
            <w:shd w:val="clear" w:color="auto" w:fill="auto"/>
            <w:noWrap/>
            <w:vAlign w:val="bottom"/>
          </w:tcPr>
          <w:p w:rsidR="001707D4" w:rsidRPr="000168D4" w:rsidDel="00C81D61" w:rsidRDefault="001707D4" w:rsidP="009652F9">
            <w:pPr>
              <w:pStyle w:val="Tablebody-centered"/>
              <w:rPr>
                <w:del w:id="57191" w:author="Diana Machado" w:date="2019-04-05T18:40:00Z"/>
                <w:lang w:val="en-PH" w:eastAsia="en-PH"/>
              </w:rPr>
            </w:pPr>
            <w:del w:id="57192" w:author="Diana Machado" w:date="2019-04-05T18:40:00Z">
              <w:r w:rsidRPr="000168D4" w:rsidDel="00C81D61">
                <w:rPr>
                  <w:lang w:val="en-PH" w:eastAsia="en-PH"/>
                </w:rPr>
                <w:delText>25.041</w:delText>
              </w:r>
            </w:del>
          </w:p>
        </w:tc>
        <w:tc>
          <w:tcPr>
            <w:tcW w:w="607" w:type="dxa"/>
            <w:shd w:val="clear" w:color="auto" w:fill="auto"/>
            <w:noWrap/>
            <w:vAlign w:val="bottom"/>
          </w:tcPr>
          <w:p w:rsidR="001707D4" w:rsidRPr="000168D4" w:rsidDel="00C81D61" w:rsidRDefault="001707D4" w:rsidP="009652F9">
            <w:pPr>
              <w:pStyle w:val="Tablebody-centered"/>
              <w:rPr>
                <w:del w:id="57193" w:author="Diana Machado" w:date="2019-04-05T18:40:00Z"/>
                <w:lang w:val="en-PH" w:eastAsia="en-PH"/>
              </w:rPr>
            </w:pPr>
            <w:del w:id="57194" w:author="Diana Machado" w:date="2019-04-05T18:40:00Z">
              <w:r w:rsidRPr="000168D4" w:rsidDel="00C81D61">
                <w:rPr>
                  <w:lang w:val="en-PH" w:eastAsia="en-PH"/>
                </w:rPr>
                <w:delText>23.393</w:delText>
              </w:r>
            </w:del>
          </w:p>
        </w:tc>
        <w:tc>
          <w:tcPr>
            <w:tcW w:w="607" w:type="dxa"/>
            <w:shd w:val="clear" w:color="auto" w:fill="auto"/>
            <w:noWrap/>
            <w:vAlign w:val="bottom"/>
          </w:tcPr>
          <w:p w:rsidR="001707D4" w:rsidRPr="000168D4" w:rsidDel="00C81D61" w:rsidRDefault="001707D4" w:rsidP="009652F9">
            <w:pPr>
              <w:pStyle w:val="Tablebody-centered"/>
              <w:rPr>
                <w:del w:id="57195" w:author="Diana Machado" w:date="2019-04-05T18:40:00Z"/>
                <w:lang w:val="en-PH" w:eastAsia="en-PH"/>
              </w:rPr>
            </w:pPr>
            <w:del w:id="57196" w:author="Diana Machado" w:date="2019-04-05T18:40:00Z">
              <w:r w:rsidRPr="000168D4" w:rsidDel="00C81D61">
                <w:rPr>
                  <w:lang w:val="en-PH" w:eastAsia="en-PH"/>
                </w:rPr>
                <w:delText>23.393</w:delText>
              </w:r>
            </w:del>
          </w:p>
        </w:tc>
        <w:tc>
          <w:tcPr>
            <w:tcW w:w="607" w:type="dxa"/>
            <w:shd w:val="clear" w:color="auto" w:fill="auto"/>
            <w:noWrap/>
            <w:vAlign w:val="bottom"/>
          </w:tcPr>
          <w:p w:rsidR="001707D4" w:rsidRPr="000168D4" w:rsidDel="00C81D61" w:rsidRDefault="001707D4" w:rsidP="009652F9">
            <w:pPr>
              <w:pStyle w:val="Tablebody-centered"/>
              <w:rPr>
                <w:del w:id="57197" w:author="Diana Machado" w:date="2019-04-05T18:40:00Z"/>
                <w:lang w:val="en-PH" w:eastAsia="en-PH"/>
              </w:rPr>
            </w:pPr>
            <w:del w:id="57198" w:author="Diana Machado" w:date="2019-04-05T18:40:00Z">
              <w:r w:rsidRPr="000168D4" w:rsidDel="00C81D61">
                <w:rPr>
                  <w:lang w:val="en-PH" w:eastAsia="en-PH"/>
                </w:rPr>
                <w:delText>22.059</w:delText>
              </w:r>
            </w:del>
          </w:p>
        </w:tc>
        <w:tc>
          <w:tcPr>
            <w:tcW w:w="607" w:type="dxa"/>
            <w:shd w:val="clear" w:color="auto" w:fill="auto"/>
            <w:noWrap/>
            <w:vAlign w:val="bottom"/>
          </w:tcPr>
          <w:p w:rsidR="001707D4" w:rsidRPr="000168D4" w:rsidDel="00C81D61" w:rsidRDefault="001707D4" w:rsidP="009652F9">
            <w:pPr>
              <w:pStyle w:val="Tablebody-centered"/>
              <w:rPr>
                <w:del w:id="57199" w:author="Diana Machado" w:date="2019-04-05T18:40:00Z"/>
                <w:lang w:val="en-PH" w:eastAsia="en-PH"/>
              </w:rPr>
            </w:pPr>
            <w:del w:id="57200" w:author="Diana Machado" w:date="2019-04-05T18:40:00Z">
              <w:r w:rsidRPr="000168D4" w:rsidDel="00C81D61">
                <w:rPr>
                  <w:lang w:val="en-PH" w:eastAsia="en-PH"/>
                </w:rPr>
                <w:delText>18.755</w:delText>
              </w:r>
            </w:del>
          </w:p>
        </w:tc>
        <w:tc>
          <w:tcPr>
            <w:tcW w:w="607" w:type="dxa"/>
            <w:shd w:val="clear" w:color="auto" w:fill="auto"/>
            <w:noWrap/>
            <w:vAlign w:val="bottom"/>
          </w:tcPr>
          <w:p w:rsidR="001707D4" w:rsidRPr="000168D4" w:rsidDel="00C81D61" w:rsidRDefault="001707D4" w:rsidP="009652F9">
            <w:pPr>
              <w:pStyle w:val="Tablebody-centered"/>
              <w:rPr>
                <w:del w:id="57201" w:author="Diana Machado" w:date="2019-04-05T18:40:00Z"/>
                <w:lang w:val="en-PH" w:eastAsia="en-PH"/>
              </w:rPr>
            </w:pPr>
            <w:del w:id="57202" w:author="Diana Machado" w:date="2019-04-05T18:40:00Z">
              <w:r w:rsidRPr="000168D4" w:rsidDel="00C81D61">
                <w:rPr>
                  <w:lang w:val="en-PH" w:eastAsia="en-PH"/>
                </w:rPr>
                <w:delText>15.548</w:delText>
              </w:r>
            </w:del>
          </w:p>
        </w:tc>
        <w:tc>
          <w:tcPr>
            <w:tcW w:w="715" w:type="dxa"/>
            <w:shd w:val="clear" w:color="auto" w:fill="auto"/>
            <w:noWrap/>
            <w:vAlign w:val="bottom"/>
          </w:tcPr>
          <w:p w:rsidR="001707D4" w:rsidRPr="000168D4" w:rsidDel="00C81D61" w:rsidRDefault="001707D4" w:rsidP="009652F9">
            <w:pPr>
              <w:pStyle w:val="Tablebody-centered"/>
              <w:rPr>
                <w:del w:id="57203" w:author="Diana Machado" w:date="2019-04-05T18:40:00Z"/>
                <w:lang w:val="en-PH" w:eastAsia="en-PH"/>
              </w:rPr>
            </w:pPr>
            <w:del w:id="5720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205" w:author="Diana Machado" w:date="2019-04-05T18:40:00Z"/>
                <w:lang w:val="en-PH" w:eastAsia="en-PH"/>
              </w:rPr>
            </w:pPr>
            <w:del w:id="57206" w:author="Diana Machado" w:date="2019-04-05T18:40:00Z">
              <w:r w:rsidRPr="000168D4" w:rsidDel="00C81D61">
                <w:rPr>
                  <w:lang w:val="en-PH" w:eastAsia="en-PH"/>
                </w:rPr>
                <w:delText>0.934</w:delText>
              </w:r>
            </w:del>
          </w:p>
        </w:tc>
        <w:tc>
          <w:tcPr>
            <w:tcW w:w="543" w:type="dxa"/>
            <w:shd w:val="clear" w:color="auto" w:fill="auto"/>
            <w:noWrap/>
            <w:vAlign w:val="bottom"/>
          </w:tcPr>
          <w:p w:rsidR="001707D4" w:rsidRPr="000168D4" w:rsidDel="00C81D61" w:rsidRDefault="001707D4" w:rsidP="009652F9">
            <w:pPr>
              <w:pStyle w:val="Tablebody-centered"/>
              <w:rPr>
                <w:del w:id="57207" w:author="Diana Machado" w:date="2019-04-05T18:40:00Z"/>
                <w:lang w:val="en-PH" w:eastAsia="en-PH"/>
              </w:rPr>
            </w:pPr>
            <w:del w:id="57208" w:author="Diana Machado" w:date="2019-04-05T18:40:00Z">
              <w:r w:rsidRPr="000168D4" w:rsidDel="00C81D61">
                <w:rPr>
                  <w:lang w:val="en-PH" w:eastAsia="en-PH"/>
                </w:rPr>
                <w:delText>0.934</w:delText>
              </w:r>
            </w:del>
          </w:p>
        </w:tc>
        <w:tc>
          <w:tcPr>
            <w:tcW w:w="543" w:type="dxa"/>
            <w:shd w:val="clear" w:color="auto" w:fill="auto"/>
            <w:noWrap/>
            <w:vAlign w:val="bottom"/>
          </w:tcPr>
          <w:p w:rsidR="001707D4" w:rsidRPr="000168D4" w:rsidDel="00C81D61" w:rsidRDefault="001707D4" w:rsidP="009652F9">
            <w:pPr>
              <w:pStyle w:val="Tablebody-centered"/>
              <w:rPr>
                <w:del w:id="57209" w:author="Diana Machado" w:date="2019-04-05T18:40:00Z"/>
                <w:lang w:val="en-PH" w:eastAsia="en-PH"/>
              </w:rPr>
            </w:pPr>
            <w:del w:id="57210" w:author="Diana Machado" w:date="2019-04-05T18:40:00Z">
              <w:r w:rsidRPr="000168D4" w:rsidDel="00C81D61">
                <w:rPr>
                  <w:lang w:val="en-PH" w:eastAsia="en-PH"/>
                </w:rPr>
                <w:delText>0.881</w:delText>
              </w:r>
            </w:del>
          </w:p>
        </w:tc>
        <w:tc>
          <w:tcPr>
            <w:tcW w:w="543" w:type="dxa"/>
            <w:shd w:val="clear" w:color="auto" w:fill="auto"/>
            <w:noWrap/>
            <w:vAlign w:val="bottom"/>
          </w:tcPr>
          <w:p w:rsidR="001707D4" w:rsidRPr="000168D4" w:rsidDel="00C81D61" w:rsidRDefault="001707D4" w:rsidP="009652F9">
            <w:pPr>
              <w:pStyle w:val="Tablebody-centered"/>
              <w:rPr>
                <w:del w:id="57211" w:author="Diana Machado" w:date="2019-04-05T18:40:00Z"/>
                <w:lang w:val="en-PH" w:eastAsia="en-PH"/>
              </w:rPr>
            </w:pPr>
            <w:del w:id="57212" w:author="Diana Machado" w:date="2019-04-05T18:40:00Z">
              <w:r w:rsidRPr="000168D4" w:rsidDel="00C81D61">
                <w:rPr>
                  <w:lang w:val="en-PH" w:eastAsia="en-PH"/>
                </w:rPr>
                <w:delText>0.749</w:delText>
              </w:r>
            </w:del>
          </w:p>
        </w:tc>
        <w:tc>
          <w:tcPr>
            <w:tcW w:w="543" w:type="dxa"/>
            <w:shd w:val="clear" w:color="auto" w:fill="auto"/>
            <w:noWrap/>
            <w:vAlign w:val="bottom"/>
          </w:tcPr>
          <w:p w:rsidR="001707D4" w:rsidRPr="000168D4" w:rsidDel="00C81D61" w:rsidRDefault="001707D4" w:rsidP="009652F9">
            <w:pPr>
              <w:pStyle w:val="Tablebody-centered"/>
              <w:rPr>
                <w:del w:id="57213" w:author="Diana Machado" w:date="2019-04-05T18:40:00Z"/>
                <w:lang w:val="en-PH" w:eastAsia="en-PH"/>
              </w:rPr>
            </w:pPr>
            <w:del w:id="57214" w:author="Diana Machado" w:date="2019-04-05T18:40:00Z">
              <w:r w:rsidRPr="000168D4" w:rsidDel="00C81D61">
                <w:rPr>
                  <w:lang w:val="en-PH" w:eastAsia="en-PH"/>
                </w:rPr>
                <w:delText>0.621</w:delText>
              </w:r>
            </w:del>
          </w:p>
        </w:tc>
      </w:tr>
      <w:tr w:rsidR="001707D4" w:rsidRPr="0041013B" w:rsidDel="00C81D61" w:rsidTr="001707D4">
        <w:trPr>
          <w:trHeight w:val="198"/>
          <w:del w:id="57215" w:author="Diana Machado" w:date="2019-04-05T18:40:00Z"/>
        </w:trPr>
        <w:tc>
          <w:tcPr>
            <w:tcW w:w="1032" w:type="dxa"/>
            <w:vMerge/>
            <w:vAlign w:val="center"/>
          </w:tcPr>
          <w:p w:rsidR="001707D4" w:rsidRPr="000168D4" w:rsidDel="00C81D61" w:rsidRDefault="001707D4" w:rsidP="009652F9">
            <w:pPr>
              <w:pStyle w:val="Tablebody-centered"/>
              <w:rPr>
                <w:del w:id="5721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217" w:author="Diana Machado" w:date="2019-04-05T18:40:00Z"/>
                <w:lang w:val="en-PH" w:eastAsia="en-PH"/>
              </w:rPr>
            </w:pPr>
            <w:del w:id="57218" w:author="Diana Machado" w:date="2019-04-05T18:40:00Z">
              <w:r w:rsidRPr="000168D4" w:rsidDel="00C81D61">
                <w:rPr>
                  <w:lang w:val="en-PH" w:eastAsia="en-PH"/>
                </w:rPr>
                <w:delText>33</w:delText>
              </w:r>
            </w:del>
          </w:p>
        </w:tc>
        <w:tc>
          <w:tcPr>
            <w:tcW w:w="1253" w:type="dxa"/>
            <w:shd w:val="clear" w:color="auto" w:fill="auto"/>
            <w:noWrap/>
            <w:vAlign w:val="bottom"/>
          </w:tcPr>
          <w:p w:rsidR="001707D4" w:rsidRPr="000168D4" w:rsidDel="00C81D61" w:rsidRDefault="001707D4" w:rsidP="009652F9">
            <w:pPr>
              <w:pStyle w:val="Tablebody-centered"/>
              <w:rPr>
                <w:del w:id="57219" w:author="Diana Machado" w:date="2019-04-05T18:40:00Z"/>
                <w:lang w:val="en-PH" w:eastAsia="en-PH"/>
              </w:rPr>
            </w:pPr>
            <w:del w:id="57220" w:author="Diana Machado" w:date="2019-04-05T18:40:00Z">
              <w:r w:rsidRPr="000168D4" w:rsidDel="00C81D61">
                <w:rPr>
                  <w:lang w:val="en-PH" w:eastAsia="en-PH"/>
                </w:rPr>
                <w:delText>PALM BEACH</w:delText>
              </w:r>
            </w:del>
          </w:p>
        </w:tc>
        <w:tc>
          <w:tcPr>
            <w:tcW w:w="709" w:type="dxa"/>
            <w:shd w:val="clear" w:color="auto" w:fill="auto"/>
            <w:noWrap/>
            <w:vAlign w:val="bottom"/>
          </w:tcPr>
          <w:p w:rsidR="001707D4" w:rsidRPr="000168D4" w:rsidDel="00C81D61" w:rsidRDefault="001707D4" w:rsidP="009652F9">
            <w:pPr>
              <w:pStyle w:val="Tablebody-centered"/>
              <w:rPr>
                <w:del w:id="57221" w:author="Diana Machado" w:date="2019-04-05T18:40:00Z"/>
                <w:lang w:val="en-PH" w:eastAsia="en-PH"/>
              </w:rPr>
            </w:pPr>
            <w:del w:id="57222" w:author="Diana Machado" w:date="2019-04-05T18:40:00Z">
              <w:r w:rsidRPr="000168D4" w:rsidDel="00C81D61">
                <w:rPr>
                  <w:lang w:val="en-PH" w:eastAsia="en-PH"/>
                </w:rPr>
                <w:delText>39.452</w:delText>
              </w:r>
            </w:del>
          </w:p>
        </w:tc>
        <w:tc>
          <w:tcPr>
            <w:tcW w:w="607" w:type="dxa"/>
            <w:shd w:val="clear" w:color="auto" w:fill="auto"/>
            <w:noWrap/>
            <w:vAlign w:val="bottom"/>
          </w:tcPr>
          <w:p w:rsidR="001707D4" w:rsidRPr="000168D4" w:rsidDel="00C81D61" w:rsidRDefault="001707D4" w:rsidP="009652F9">
            <w:pPr>
              <w:pStyle w:val="Tablebody-centered"/>
              <w:rPr>
                <w:del w:id="57223" w:author="Diana Machado" w:date="2019-04-05T18:40:00Z"/>
                <w:lang w:val="en-PH" w:eastAsia="en-PH"/>
              </w:rPr>
            </w:pPr>
            <w:del w:id="57224" w:author="Diana Machado" w:date="2019-04-05T18:40:00Z">
              <w:r w:rsidRPr="000168D4" w:rsidDel="00C81D61">
                <w:rPr>
                  <w:lang w:val="en-PH" w:eastAsia="en-PH"/>
                </w:rPr>
                <w:delText>37.539</w:delText>
              </w:r>
            </w:del>
          </w:p>
        </w:tc>
        <w:tc>
          <w:tcPr>
            <w:tcW w:w="607" w:type="dxa"/>
            <w:shd w:val="clear" w:color="auto" w:fill="auto"/>
            <w:noWrap/>
            <w:vAlign w:val="bottom"/>
          </w:tcPr>
          <w:p w:rsidR="001707D4" w:rsidRPr="000168D4" w:rsidDel="00C81D61" w:rsidRDefault="001707D4" w:rsidP="009652F9">
            <w:pPr>
              <w:pStyle w:val="Tablebody-centered"/>
              <w:rPr>
                <w:del w:id="57225" w:author="Diana Machado" w:date="2019-04-05T18:40:00Z"/>
                <w:lang w:val="en-PH" w:eastAsia="en-PH"/>
              </w:rPr>
            </w:pPr>
            <w:del w:id="57226" w:author="Diana Machado" w:date="2019-04-05T18:40:00Z">
              <w:r w:rsidRPr="000168D4" w:rsidDel="00C81D61">
                <w:rPr>
                  <w:lang w:val="en-PH" w:eastAsia="en-PH"/>
                </w:rPr>
                <w:delText>37.539</w:delText>
              </w:r>
            </w:del>
          </w:p>
        </w:tc>
        <w:tc>
          <w:tcPr>
            <w:tcW w:w="607" w:type="dxa"/>
            <w:shd w:val="clear" w:color="auto" w:fill="auto"/>
            <w:noWrap/>
            <w:vAlign w:val="bottom"/>
          </w:tcPr>
          <w:p w:rsidR="001707D4" w:rsidRPr="000168D4" w:rsidDel="00C81D61" w:rsidRDefault="001707D4" w:rsidP="009652F9">
            <w:pPr>
              <w:pStyle w:val="Tablebody-centered"/>
              <w:rPr>
                <w:del w:id="57227" w:author="Diana Machado" w:date="2019-04-05T18:40:00Z"/>
                <w:lang w:val="en-PH" w:eastAsia="en-PH"/>
              </w:rPr>
            </w:pPr>
            <w:del w:id="57228" w:author="Diana Machado" w:date="2019-04-05T18:40:00Z">
              <w:r w:rsidRPr="000168D4" w:rsidDel="00C81D61">
                <w:rPr>
                  <w:lang w:val="en-PH" w:eastAsia="en-PH"/>
                </w:rPr>
                <w:delText>35.964</w:delText>
              </w:r>
            </w:del>
          </w:p>
        </w:tc>
        <w:tc>
          <w:tcPr>
            <w:tcW w:w="607" w:type="dxa"/>
            <w:shd w:val="clear" w:color="auto" w:fill="auto"/>
            <w:noWrap/>
            <w:vAlign w:val="bottom"/>
          </w:tcPr>
          <w:p w:rsidR="001707D4" w:rsidRPr="000168D4" w:rsidDel="00C81D61" w:rsidRDefault="001707D4" w:rsidP="009652F9">
            <w:pPr>
              <w:pStyle w:val="Tablebody-centered"/>
              <w:rPr>
                <w:del w:id="57229" w:author="Diana Machado" w:date="2019-04-05T18:40:00Z"/>
                <w:lang w:val="en-PH" w:eastAsia="en-PH"/>
              </w:rPr>
            </w:pPr>
            <w:del w:id="57230" w:author="Diana Machado" w:date="2019-04-05T18:40:00Z">
              <w:r w:rsidRPr="000168D4" w:rsidDel="00C81D61">
                <w:rPr>
                  <w:lang w:val="en-PH" w:eastAsia="en-PH"/>
                </w:rPr>
                <w:delText>32.003</w:delText>
              </w:r>
            </w:del>
          </w:p>
        </w:tc>
        <w:tc>
          <w:tcPr>
            <w:tcW w:w="607" w:type="dxa"/>
            <w:shd w:val="clear" w:color="auto" w:fill="auto"/>
            <w:noWrap/>
            <w:vAlign w:val="bottom"/>
          </w:tcPr>
          <w:p w:rsidR="001707D4" w:rsidRPr="000168D4" w:rsidDel="00C81D61" w:rsidRDefault="001707D4" w:rsidP="009652F9">
            <w:pPr>
              <w:pStyle w:val="Tablebody-centered"/>
              <w:rPr>
                <w:del w:id="57231" w:author="Diana Machado" w:date="2019-04-05T18:40:00Z"/>
                <w:lang w:val="en-PH" w:eastAsia="en-PH"/>
              </w:rPr>
            </w:pPr>
            <w:del w:id="57232" w:author="Diana Machado" w:date="2019-04-05T18:40:00Z">
              <w:r w:rsidRPr="000168D4" w:rsidDel="00C81D61">
                <w:rPr>
                  <w:lang w:val="en-PH" w:eastAsia="en-PH"/>
                </w:rPr>
                <w:delText>27.879</w:delText>
              </w:r>
            </w:del>
          </w:p>
        </w:tc>
        <w:tc>
          <w:tcPr>
            <w:tcW w:w="715" w:type="dxa"/>
            <w:shd w:val="clear" w:color="auto" w:fill="auto"/>
            <w:noWrap/>
            <w:vAlign w:val="bottom"/>
          </w:tcPr>
          <w:p w:rsidR="001707D4" w:rsidRPr="000168D4" w:rsidDel="00C81D61" w:rsidRDefault="001707D4" w:rsidP="009652F9">
            <w:pPr>
              <w:pStyle w:val="Tablebody-centered"/>
              <w:rPr>
                <w:del w:id="57233" w:author="Diana Machado" w:date="2019-04-05T18:40:00Z"/>
                <w:lang w:val="en-PH" w:eastAsia="en-PH"/>
              </w:rPr>
            </w:pPr>
            <w:del w:id="5723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235" w:author="Diana Machado" w:date="2019-04-05T18:40:00Z"/>
                <w:lang w:val="en-PH" w:eastAsia="en-PH"/>
              </w:rPr>
            </w:pPr>
            <w:del w:id="57236" w:author="Diana Machado" w:date="2019-04-05T18:40:00Z">
              <w:r w:rsidRPr="000168D4" w:rsidDel="00C81D61">
                <w:rPr>
                  <w:lang w:val="en-PH" w:eastAsia="en-PH"/>
                </w:rPr>
                <w:delText>0.952</w:delText>
              </w:r>
            </w:del>
          </w:p>
        </w:tc>
        <w:tc>
          <w:tcPr>
            <w:tcW w:w="543" w:type="dxa"/>
            <w:shd w:val="clear" w:color="auto" w:fill="auto"/>
            <w:noWrap/>
            <w:vAlign w:val="bottom"/>
          </w:tcPr>
          <w:p w:rsidR="001707D4" w:rsidRPr="000168D4" w:rsidDel="00C81D61" w:rsidRDefault="001707D4" w:rsidP="009652F9">
            <w:pPr>
              <w:pStyle w:val="Tablebody-centered"/>
              <w:rPr>
                <w:del w:id="57237" w:author="Diana Machado" w:date="2019-04-05T18:40:00Z"/>
                <w:lang w:val="en-PH" w:eastAsia="en-PH"/>
              </w:rPr>
            </w:pPr>
            <w:del w:id="57238" w:author="Diana Machado" w:date="2019-04-05T18:40:00Z">
              <w:r w:rsidRPr="000168D4" w:rsidDel="00C81D61">
                <w:rPr>
                  <w:lang w:val="en-PH" w:eastAsia="en-PH"/>
                </w:rPr>
                <w:delText>0.952</w:delText>
              </w:r>
            </w:del>
          </w:p>
        </w:tc>
        <w:tc>
          <w:tcPr>
            <w:tcW w:w="543" w:type="dxa"/>
            <w:shd w:val="clear" w:color="auto" w:fill="auto"/>
            <w:noWrap/>
            <w:vAlign w:val="bottom"/>
          </w:tcPr>
          <w:p w:rsidR="001707D4" w:rsidRPr="000168D4" w:rsidDel="00C81D61" w:rsidRDefault="001707D4" w:rsidP="009652F9">
            <w:pPr>
              <w:pStyle w:val="Tablebody-centered"/>
              <w:rPr>
                <w:del w:id="57239" w:author="Diana Machado" w:date="2019-04-05T18:40:00Z"/>
                <w:lang w:val="en-PH" w:eastAsia="en-PH"/>
              </w:rPr>
            </w:pPr>
            <w:del w:id="57240" w:author="Diana Machado" w:date="2019-04-05T18:40:00Z">
              <w:r w:rsidRPr="000168D4" w:rsidDel="00C81D61">
                <w:rPr>
                  <w:lang w:val="en-PH" w:eastAsia="en-PH"/>
                </w:rPr>
                <w:delText>0.912</w:delText>
              </w:r>
            </w:del>
          </w:p>
        </w:tc>
        <w:tc>
          <w:tcPr>
            <w:tcW w:w="543" w:type="dxa"/>
            <w:shd w:val="clear" w:color="auto" w:fill="auto"/>
            <w:noWrap/>
            <w:vAlign w:val="bottom"/>
          </w:tcPr>
          <w:p w:rsidR="001707D4" w:rsidRPr="000168D4" w:rsidDel="00C81D61" w:rsidRDefault="001707D4" w:rsidP="009652F9">
            <w:pPr>
              <w:pStyle w:val="Tablebody-centered"/>
              <w:rPr>
                <w:del w:id="57241" w:author="Diana Machado" w:date="2019-04-05T18:40:00Z"/>
                <w:lang w:val="en-PH" w:eastAsia="en-PH"/>
              </w:rPr>
            </w:pPr>
            <w:del w:id="57242" w:author="Diana Machado" w:date="2019-04-05T18:40:00Z">
              <w:r w:rsidRPr="000168D4" w:rsidDel="00C81D61">
                <w:rPr>
                  <w:lang w:val="en-PH" w:eastAsia="en-PH"/>
                </w:rPr>
                <w:delText>0.811</w:delText>
              </w:r>
            </w:del>
          </w:p>
        </w:tc>
        <w:tc>
          <w:tcPr>
            <w:tcW w:w="543" w:type="dxa"/>
            <w:shd w:val="clear" w:color="auto" w:fill="auto"/>
            <w:noWrap/>
            <w:vAlign w:val="bottom"/>
          </w:tcPr>
          <w:p w:rsidR="001707D4" w:rsidRPr="000168D4" w:rsidDel="00C81D61" w:rsidRDefault="001707D4" w:rsidP="009652F9">
            <w:pPr>
              <w:pStyle w:val="Tablebody-centered"/>
              <w:rPr>
                <w:del w:id="57243" w:author="Diana Machado" w:date="2019-04-05T18:40:00Z"/>
                <w:lang w:val="en-PH" w:eastAsia="en-PH"/>
              </w:rPr>
            </w:pPr>
            <w:del w:id="57244" w:author="Diana Machado" w:date="2019-04-05T18:40:00Z">
              <w:r w:rsidRPr="000168D4" w:rsidDel="00C81D61">
                <w:rPr>
                  <w:lang w:val="en-PH" w:eastAsia="en-PH"/>
                </w:rPr>
                <w:delText>0.707</w:delText>
              </w:r>
            </w:del>
          </w:p>
        </w:tc>
      </w:tr>
      <w:tr w:rsidR="001707D4" w:rsidRPr="0041013B" w:rsidDel="00C81D61" w:rsidTr="001707D4">
        <w:trPr>
          <w:trHeight w:val="198"/>
          <w:del w:id="57245" w:author="Diana Machado" w:date="2019-04-05T18:40:00Z"/>
        </w:trPr>
        <w:tc>
          <w:tcPr>
            <w:tcW w:w="1032" w:type="dxa"/>
            <w:vMerge/>
            <w:vAlign w:val="center"/>
          </w:tcPr>
          <w:p w:rsidR="001707D4" w:rsidRPr="000168D4" w:rsidDel="00C81D61" w:rsidRDefault="001707D4" w:rsidP="009652F9">
            <w:pPr>
              <w:pStyle w:val="Tablebody-centered"/>
              <w:rPr>
                <w:del w:id="5724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247" w:author="Diana Machado" w:date="2019-04-05T18:40:00Z"/>
                <w:lang w:val="en-PH" w:eastAsia="en-PH"/>
              </w:rPr>
            </w:pPr>
            <w:del w:id="57248" w:author="Diana Machado" w:date="2019-04-05T18:40:00Z">
              <w:r w:rsidRPr="000168D4" w:rsidDel="00C81D61">
                <w:rPr>
                  <w:lang w:val="en-PH" w:eastAsia="en-PH"/>
                </w:rPr>
                <w:delText>34</w:delText>
              </w:r>
            </w:del>
          </w:p>
        </w:tc>
        <w:tc>
          <w:tcPr>
            <w:tcW w:w="1253" w:type="dxa"/>
            <w:shd w:val="clear" w:color="auto" w:fill="auto"/>
            <w:noWrap/>
            <w:vAlign w:val="bottom"/>
          </w:tcPr>
          <w:p w:rsidR="001707D4" w:rsidRPr="000168D4" w:rsidDel="00C81D61" w:rsidRDefault="001707D4" w:rsidP="009652F9">
            <w:pPr>
              <w:pStyle w:val="Tablebody-centered"/>
              <w:rPr>
                <w:del w:id="57249" w:author="Diana Machado" w:date="2019-04-05T18:40:00Z"/>
                <w:lang w:val="en-PH" w:eastAsia="en-PH"/>
              </w:rPr>
            </w:pPr>
            <w:del w:id="57250" w:author="Diana Machado" w:date="2019-04-05T18:40:00Z">
              <w:r w:rsidRPr="000168D4" w:rsidDel="00C81D61">
                <w:rPr>
                  <w:lang w:val="en-PH" w:eastAsia="en-PH"/>
                </w:rPr>
                <w:delText>PINELLAS</w:delText>
              </w:r>
            </w:del>
          </w:p>
        </w:tc>
        <w:tc>
          <w:tcPr>
            <w:tcW w:w="709" w:type="dxa"/>
            <w:shd w:val="clear" w:color="auto" w:fill="auto"/>
            <w:noWrap/>
            <w:vAlign w:val="bottom"/>
          </w:tcPr>
          <w:p w:rsidR="001707D4" w:rsidRPr="000168D4" w:rsidDel="00C81D61" w:rsidRDefault="001707D4" w:rsidP="009652F9">
            <w:pPr>
              <w:pStyle w:val="Tablebody-centered"/>
              <w:rPr>
                <w:del w:id="57251" w:author="Diana Machado" w:date="2019-04-05T18:40:00Z"/>
                <w:lang w:val="en-PH" w:eastAsia="en-PH"/>
              </w:rPr>
            </w:pPr>
            <w:del w:id="57252" w:author="Diana Machado" w:date="2019-04-05T18:40:00Z">
              <w:r w:rsidRPr="000168D4" w:rsidDel="00C81D61">
                <w:rPr>
                  <w:lang w:val="en-PH" w:eastAsia="en-PH"/>
                </w:rPr>
                <w:delText>12.121</w:delText>
              </w:r>
            </w:del>
          </w:p>
        </w:tc>
        <w:tc>
          <w:tcPr>
            <w:tcW w:w="607" w:type="dxa"/>
            <w:shd w:val="clear" w:color="auto" w:fill="auto"/>
            <w:noWrap/>
            <w:vAlign w:val="bottom"/>
          </w:tcPr>
          <w:p w:rsidR="001707D4" w:rsidRPr="000168D4" w:rsidDel="00C81D61" w:rsidRDefault="001707D4" w:rsidP="009652F9">
            <w:pPr>
              <w:pStyle w:val="Tablebody-centered"/>
              <w:rPr>
                <w:del w:id="57253" w:author="Diana Machado" w:date="2019-04-05T18:40:00Z"/>
                <w:lang w:val="en-PH" w:eastAsia="en-PH"/>
              </w:rPr>
            </w:pPr>
            <w:del w:id="57254" w:author="Diana Machado" w:date="2019-04-05T18:40:00Z">
              <w:r w:rsidRPr="000168D4" w:rsidDel="00C81D61">
                <w:rPr>
                  <w:lang w:val="en-PH" w:eastAsia="en-PH"/>
                </w:rPr>
                <w:delText>11.002</w:delText>
              </w:r>
            </w:del>
          </w:p>
        </w:tc>
        <w:tc>
          <w:tcPr>
            <w:tcW w:w="607" w:type="dxa"/>
            <w:shd w:val="clear" w:color="auto" w:fill="auto"/>
            <w:noWrap/>
            <w:vAlign w:val="bottom"/>
          </w:tcPr>
          <w:p w:rsidR="001707D4" w:rsidRPr="000168D4" w:rsidDel="00C81D61" w:rsidRDefault="001707D4" w:rsidP="009652F9">
            <w:pPr>
              <w:pStyle w:val="Tablebody-centered"/>
              <w:rPr>
                <w:del w:id="57255" w:author="Diana Machado" w:date="2019-04-05T18:40:00Z"/>
                <w:lang w:val="en-PH" w:eastAsia="en-PH"/>
              </w:rPr>
            </w:pPr>
            <w:del w:id="57256" w:author="Diana Machado" w:date="2019-04-05T18:40:00Z">
              <w:r w:rsidRPr="000168D4" w:rsidDel="00C81D61">
                <w:rPr>
                  <w:lang w:val="en-PH" w:eastAsia="en-PH"/>
                </w:rPr>
                <w:delText>11.002</w:delText>
              </w:r>
            </w:del>
          </w:p>
        </w:tc>
        <w:tc>
          <w:tcPr>
            <w:tcW w:w="607" w:type="dxa"/>
            <w:shd w:val="clear" w:color="auto" w:fill="auto"/>
            <w:noWrap/>
            <w:vAlign w:val="bottom"/>
          </w:tcPr>
          <w:p w:rsidR="001707D4" w:rsidRPr="000168D4" w:rsidDel="00C81D61" w:rsidRDefault="001707D4" w:rsidP="009652F9">
            <w:pPr>
              <w:pStyle w:val="Tablebody-centered"/>
              <w:rPr>
                <w:del w:id="57257" w:author="Diana Machado" w:date="2019-04-05T18:40:00Z"/>
                <w:lang w:val="en-PH" w:eastAsia="en-PH"/>
              </w:rPr>
            </w:pPr>
            <w:del w:id="57258" w:author="Diana Machado" w:date="2019-04-05T18:40:00Z">
              <w:r w:rsidRPr="000168D4" w:rsidDel="00C81D61">
                <w:rPr>
                  <w:lang w:val="en-PH" w:eastAsia="en-PH"/>
                </w:rPr>
                <w:delText>10.115</w:delText>
              </w:r>
            </w:del>
          </w:p>
        </w:tc>
        <w:tc>
          <w:tcPr>
            <w:tcW w:w="607" w:type="dxa"/>
            <w:shd w:val="clear" w:color="auto" w:fill="auto"/>
            <w:noWrap/>
            <w:vAlign w:val="bottom"/>
          </w:tcPr>
          <w:p w:rsidR="001707D4" w:rsidRPr="000168D4" w:rsidDel="00C81D61" w:rsidRDefault="001707D4" w:rsidP="009652F9">
            <w:pPr>
              <w:pStyle w:val="Tablebody-centered"/>
              <w:rPr>
                <w:del w:id="57259" w:author="Diana Machado" w:date="2019-04-05T18:40:00Z"/>
                <w:lang w:val="en-PH" w:eastAsia="en-PH"/>
              </w:rPr>
            </w:pPr>
            <w:del w:id="57260" w:author="Diana Machado" w:date="2019-04-05T18:40:00Z">
              <w:r w:rsidRPr="000168D4" w:rsidDel="00C81D61">
                <w:rPr>
                  <w:lang w:val="en-PH" w:eastAsia="en-PH"/>
                </w:rPr>
                <w:delText>7.949</w:delText>
              </w:r>
            </w:del>
          </w:p>
        </w:tc>
        <w:tc>
          <w:tcPr>
            <w:tcW w:w="607" w:type="dxa"/>
            <w:shd w:val="clear" w:color="auto" w:fill="auto"/>
            <w:noWrap/>
            <w:vAlign w:val="bottom"/>
          </w:tcPr>
          <w:p w:rsidR="001707D4" w:rsidRPr="000168D4" w:rsidDel="00C81D61" w:rsidRDefault="001707D4" w:rsidP="009652F9">
            <w:pPr>
              <w:pStyle w:val="Tablebody-centered"/>
              <w:rPr>
                <w:del w:id="57261" w:author="Diana Machado" w:date="2019-04-05T18:40:00Z"/>
                <w:lang w:val="en-PH" w:eastAsia="en-PH"/>
              </w:rPr>
            </w:pPr>
            <w:del w:id="57262" w:author="Diana Machado" w:date="2019-04-05T18:40:00Z">
              <w:r w:rsidRPr="000168D4" w:rsidDel="00C81D61">
                <w:rPr>
                  <w:lang w:val="en-PH" w:eastAsia="en-PH"/>
                </w:rPr>
                <w:delText>6.020</w:delText>
              </w:r>
            </w:del>
          </w:p>
        </w:tc>
        <w:tc>
          <w:tcPr>
            <w:tcW w:w="715" w:type="dxa"/>
            <w:shd w:val="clear" w:color="auto" w:fill="auto"/>
            <w:noWrap/>
            <w:vAlign w:val="bottom"/>
          </w:tcPr>
          <w:p w:rsidR="001707D4" w:rsidRPr="000168D4" w:rsidDel="00C81D61" w:rsidRDefault="001707D4" w:rsidP="009652F9">
            <w:pPr>
              <w:pStyle w:val="Tablebody-centered"/>
              <w:rPr>
                <w:del w:id="57263" w:author="Diana Machado" w:date="2019-04-05T18:40:00Z"/>
                <w:lang w:val="en-PH" w:eastAsia="en-PH"/>
              </w:rPr>
            </w:pPr>
            <w:del w:id="5726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265" w:author="Diana Machado" w:date="2019-04-05T18:40:00Z"/>
                <w:lang w:val="en-PH" w:eastAsia="en-PH"/>
              </w:rPr>
            </w:pPr>
            <w:del w:id="57266" w:author="Diana Machado" w:date="2019-04-05T18:40:00Z">
              <w:r w:rsidRPr="000168D4" w:rsidDel="00C81D61">
                <w:rPr>
                  <w:lang w:val="en-PH" w:eastAsia="en-PH"/>
                </w:rPr>
                <w:delText>0.908</w:delText>
              </w:r>
            </w:del>
          </w:p>
        </w:tc>
        <w:tc>
          <w:tcPr>
            <w:tcW w:w="543" w:type="dxa"/>
            <w:shd w:val="clear" w:color="auto" w:fill="auto"/>
            <w:noWrap/>
            <w:vAlign w:val="bottom"/>
          </w:tcPr>
          <w:p w:rsidR="001707D4" w:rsidRPr="000168D4" w:rsidDel="00C81D61" w:rsidRDefault="001707D4" w:rsidP="009652F9">
            <w:pPr>
              <w:pStyle w:val="Tablebody-centered"/>
              <w:rPr>
                <w:del w:id="57267" w:author="Diana Machado" w:date="2019-04-05T18:40:00Z"/>
                <w:lang w:val="en-PH" w:eastAsia="en-PH"/>
              </w:rPr>
            </w:pPr>
            <w:del w:id="57268" w:author="Diana Machado" w:date="2019-04-05T18:40:00Z">
              <w:r w:rsidRPr="000168D4" w:rsidDel="00C81D61">
                <w:rPr>
                  <w:lang w:val="en-PH" w:eastAsia="en-PH"/>
                </w:rPr>
                <w:delText>0.908</w:delText>
              </w:r>
            </w:del>
          </w:p>
        </w:tc>
        <w:tc>
          <w:tcPr>
            <w:tcW w:w="543" w:type="dxa"/>
            <w:shd w:val="clear" w:color="auto" w:fill="auto"/>
            <w:noWrap/>
            <w:vAlign w:val="bottom"/>
          </w:tcPr>
          <w:p w:rsidR="001707D4" w:rsidRPr="000168D4" w:rsidDel="00C81D61" w:rsidRDefault="001707D4" w:rsidP="009652F9">
            <w:pPr>
              <w:pStyle w:val="Tablebody-centered"/>
              <w:rPr>
                <w:del w:id="57269" w:author="Diana Machado" w:date="2019-04-05T18:40:00Z"/>
                <w:lang w:val="en-PH" w:eastAsia="en-PH"/>
              </w:rPr>
            </w:pPr>
            <w:del w:id="57270" w:author="Diana Machado" w:date="2019-04-05T18:40:00Z">
              <w:r w:rsidRPr="000168D4" w:rsidDel="00C81D61">
                <w:rPr>
                  <w:lang w:val="en-PH" w:eastAsia="en-PH"/>
                </w:rPr>
                <w:delText>0.834</w:delText>
              </w:r>
            </w:del>
          </w:p>
        </w:tc>
        <w:tc>
          <w:tcPr>
            <w:tcW w:w="543" w:type="dxa"/>
            <w:shd w:val="clear" w:color="auto" w:fill="auto"/>
            <w:noWrap/>
            <w:vAlign w:val="bottom"/>
          </w:tcPr>
          <w:p w:rsidR="001707D4" w:rsidRPr="000168D4" w:rsidDel="00C81D61" w:rsidRDefault="001707D4" w:rsidP="009652F9">
            <w:pPr>
              <w:pStyle w:val="Tablebody-centered"/>
              <w:rPr>
                <w:del w:id="57271" w:author="Diana Machado" w:date="2019-04-05T18:40:00Z"/>
                <w:lang w:val="en-PH" w:eastAsia="en-PH"/>
              </w:rPr>
            </w:pPr>
            <w:del w:id="57272" w:author="Diana Machado" w:date="2019-04-05T18:40:00Z">
              <w:r w:rsidRPr="000168D4" w:rsidDel="00C81D61">
                <w:rPr>
                  <w:lang w:val="en-PH" w:eastAsia="en-PH"/>
                </w:rPr>
                <w:delText>0.656</w:delText>
              </w:r>
            </w:del>
          </w:p>
        </w:tc>
        <w:tc>
          <w:tcPr>
            <w:tcW w:w="543" w:type="dxa"/>
            <w:shd w:val="clear" w:color="auto" w:fill="auto"/>
            <w:noWrap/>
            <w:vAlign w:val="bottom"/>
          </w:tcPr>
          <w:p w:rsidR="001707D4" w:rsidRPr="000168D4" w:rsidDel="00C81D61" w:rsidRDefault="001707D4" w:rsidP="009652F9">
            <w:pPr>
              <w:pStyle w:val="Tablebody-centered"/>
              <w:rPr>
                <w:del w:id="57273" w:author="Diana Machado" w:date="2019-04-05T18:40:00Z"/>
                <w:lang w:val="en-PH" w:eastAsia="en-PH"/>
              </w:rPr>
            </w:pPr>
            <w:del w:id="57274" w:author="Diana Machado" w:date="2019-04-05T18:40:00Z">
              <w:r w:rsidRPr="000168D4" w:rsidDel="00C81D61">
                <w:rPr>
                  <w:lang w:val="en-PH" w:eastAsia="en-PH"/>
                </w:rPr>
                <w:delText>0.497</w:delText>
              </w:r>
            </w:del>
          </w:p>
        </w:tc>
      </w:tr>
      <w:tr w:rsidR="001707D4" w:rsidRPr="0041013B" w:rsidDel="00C81D61" w:rsidTr="001707D4">
        <w:trPr>
          <w:trHeight w:val="198"/>
          <w:del w:id="57275" w:author="Diana Machado" w:date="2019-04-05T18:40:00Z"/>
        </w:trPr>
        <w:tc>
          <w:tcPr>
            <w:tcW w:w="1032" w:type="dxa"/>
            <w:vMerge/>
            <w:vAlign w:val="center"/>
          </w:tcPr>
          <w:p w:rsidR="001707D4" w:rsidRPr="000168D4" w:rsidDel="00C81D61" w:rsidRDefault="001707D4" w:rsidP="009652F9">
            <w:pPr>
              <w:pStyle w:val="Tablebody-centered"/>
              <w:rPr>
                <w:del w:id="5727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277" w:author="Diana Machado" w:date="2019-04-05T18:40:00Z"/>
                <w:lang w:val="en-PH" w:eastAsia="en-PH"/>
              </w:rPr>
            </w:pPr>
            <w:del w:id="57278" w:author="Diana Machado" w:date="2019-04-05T18:40:00Z">
              <w:r w:rsidRPr="000168D4" w:rsidDel="00C81D61">
                <w:rPr>
                  <w:lang w:val="en-PH" w:eastAsia="en-PH"/>
                </w:rPr>
                <w:delText>35</w:delText>
              </w:r>
            </w:del>
          </w:p>
        </w:tc>
        <w:tc>
          <w:tcPr>
            <w:tcW w:w="1253" w:type="dxa"/>
            <w:shd w:val="clear" w:color="auto" w:fill="auto"/>
            <w:noWrap/>
            <w:vAlign w:val="bottom"/>
          </w:tcPr>
          <w:p w:rsidR="001707D4" w:rsidRPr="000168D4" w:rsidDel="00C81D61" w:rsidRDefault="001707D4" w:rsidP="009652F9">
            <w:pPr>
              <w:pStyle w:val="Tablebody-centered"/>
              <w:rPr>
                <w:del w:id="57279" w:author="Diana Machado" w:date="2019-04-05T18:40:00Z"/>
                <w:lang w:val="en-PH" w:eastAsia="en-PH"/>
              </w:rPr>
            </w:pPr>
            <w:del w:id="57280" w:author="Diana Machado" w:date="2019-04-05T18:40:00Z">
              <w:r w:rsidRPr="000168D4" w:rsidDel="00C81D61">
                <w:rPr>
                  <w:lang w:val="en-PH" w:eastAsia="en-PH"/>
                </w:rPr>
                <w:delText>SAINT JOHNS</w:delText>
              </w:r>
            </w:del>
          </w:p>
        </w:tc>
        <w:tc>
          <w:tcPr>
            <w:tcW w:w="709" w:type="dxa"/>
            <w:shd w:val="clear" w:color="auto" w:fill="auto"/>
            <w:noWrap/>
            <w:vAlign w:val="bottom"/>
          </w:tcPr>
          <w:p w:rsidR="001707D4" w:rsidRPr="000168D4" w:rsidDel="00C81D61" w:rsidRDefault="001707D4" w:rsidP="009652F9">
            <w:pPr>
              <w:pStyle w:val="Tablebody-centered"/>
              <w:rPr>
                <w:del w:id="57281" w:author="Diana Machado" w:date="2019-04-05T18:40:00Z"/>
                <w:lang w:val="en-PH" w:eastAsia="en-PH"/>
              </w:rPr>
            </w:pPr>
            <w:del w:id="57282" w:author="Diana Machado" w:date="2019-04-05T18:40:00Z">
              <w:r w:rsidRPr="000168D4" w:rsidDel="00C81D61">
                <w:rPr>
                  <w:lang w:val="en-PH" w:eastAsia="en-PH"/>
                </w:rPr>
                <w:delText>5.326</w:delText>
              </w:r>
            </w:del>
          </w:p>
        </w:tc>
        <w:tc>
          <w:tcPr>
            <w:tcW w:w="607" w:type="dxa"/>
            <w:shd w:val="clear" w:color="auto" w:fill="auto"/>
            <w:noWrap/>
            <w:vAlign w:val="bottom"/>
          </w:tcPr>
          <w:p w:rsidR="001707D4" w:rsidRPr="000168D4" w:rsidDel="00C81D61" w:rsidRDefault="001707D4" w:rsidP="009652F9">
            <w:pPr>
              <w:pStyle w:val="Tablebody-centered"/>
              <w:rPr>
                <w:del w:id="57283" w:author="Diana Machado" w:date="2019-04-05T18:40:00Z"/>
                <w:lang w:val="en-PH" w:eastAsia="en-PH"/>
              </w:rPr>
            </w:pPr>
            <w:del w:id="57284" w:author="Diana Machado" w:date="2019-04-05T18:40:00Z">
              <w:r w:rsidRPr="000168D4" w:rsidDel="00C81D61">
                <w:rPr>
                  <w:lang w:val="en-PH" w:eastAsia="en-PH"/>
                </w:rPr>
                <w:delText>4.584</w:delText>
              </w:r>
            </w:del>
          </w:p>
        </w:tc>
        <w:tc>
          <w:tcPr>
            <w:tcW w:w="607" w:type="dxa"/>
            <w:shd w:val="clear" w:color="auto" w:fill="auto"/>
            <w:noWrap/>
            <w:vAlign w:val="bottom"/>
          </w:tcPr>
          <w:p w:rsidR="001707D4" w:rsidRPr="000168D4" w:rsidDel="00C81D61" w:rsidRDefault="001707D4" w:rsidP="009652F9">
            <w:pPr>
              <w:pStyle w:val="Tablebody-centered"/>
              <w:rPr>
                <w:del w:id="57285" w:author="Diana Machado" w:date="2019-04-05T18:40:00Z"/>
                <w:lang w:val="en-PH" w:eastAsia="en-PH"/>
              </w:rPr>
            </w:pPr>
            <w:del w:id="57286" w:author="Diana Machado" w:date="2019-04-05T18:40:00Z">
              <w:r w:rsidRPr="000168D4" w:rsidDel="00C81D61">
                <w:rPr>
                  <w:lang w:val="en-PH" w:eastAsia="en-PH"/>
                </w:rPr>
                <w:delText>4.584</w:delText>
              </w:r>
            </w:del>
          </w:p>
        </w:tc>
        <w:tc>
          <w:tcPr>
            <w:tcW w:w="607" w:type="dxa"/>
            <w:shd w:val="clear" w:color="auto" w:fill="auto"/>
            <w:noWrap/>
            <w:vAlign w:val="bottom"/>
          </w:tcPr>
          <w:p w:rsidR="001707D4" w:rsidRPr="000168D4" w:rsidDel="00C81D61" w:rsidRDefault="001707D4" w:rsidP="009652F9">
            <w:pPr>
              <w:pStyle w:val="Tablebody-centered"/>
              <w:rPr>
                <w:del w:id="57287" w:author="Diana Machado" w:date="2019-04-05T18:40:00Z"/>
                <w:lang w:val="en-PH" w:eastAsia="en-PH"/>
              </w:rPr>
            </w:pPr>
            <w:del w:id="57288" w:author="Diana Machado" w:date="2019-04-05T18:40:00Z">
              <w:r w:rsidRPr="000168D4" w:rsidDel="00C81D61">
                <w:rPr>
                  <w:lang w:val="en-PH" w:eastAsia="en-PH"/>
                </w:rPr>
                <w:delText>4.148</w:delText>
              </w:r>
            </w:del>
          </w:p>
        </w:tc>
        <w:tc>
          <w:tcPr>
            <w:tcW w:w="607" w:type="dxa"/>
            <w:shd w:val="clear" w:color="auto" w:fill="auto"/>
            <w:noWrap/>
            <w:vAlign w:val="bottom"/>
          </w:tcPr>
          <w:p w:rsidR="001707D4" w:rsidRPr="000168D4" w:rsidDel="00C81D61" w:rsidRDefault="001707D4" w:rsidP="009652F9">
            <w:pPr>
              <w:pStyle w:val="Tablebody-centered"/>
              <w:rPr>
                <w:del w:id="57289" w:author="Diana Machado" w:date="2019-04-05T18:40:00Z"/>
                <w:lang w:val="en-PH" w:eastAsia="en-PH"/>
              </w:rPr>
            </w:pPr>
            <w:del w:id="57290" w:author="Diana Machado" w:date="2019-04-05T18:40:00Z">
              <w:r w:rsidRPr="000168D4" w:rsidDel="00C81D61">
                <w:rPr>
                  <w:lang w:val="en-PH" w:eastAsia="en-PH"/>
                </w:rPr>
                <w:delText>3.183</w:delText>
              </w:r>
            </w:del>
          </w:p>
        </w:tc>
        <w:tc>
          <w:tcPr>
            <w:tcW w:w="607" w:type="dxa"/>
            <w:shd w:val="clear" w:color="auto" w:fill="auto"/>
            <w:noWrap/>
            <w:vAlign w:val="bottom"/>
          </w:tcPr>
          <w:p w:rsidR="001707D4" w:rsidRPr="000168D4" w:rsidDel="00C81D61" w:rsidRDefault="001707D4" w:rsidP="009652F9">
            <w:pPr>
              <w:pStyle w:val="Tablebody-centered"/>
              <w:rPr>
                <w:del w:id="57291" w:author="Diana Machado" w:date="2019-04-05T18:40:00Z"/>
                <w:lang w:val="en-PH" w:eastAsia="en-PH"/>
              </w:rPr>
            </w:pPr>
            <w:del w:id="57292" w:author="Diana Machado" w:date="2019-04-05T18:40:00Z">
              <w:r w:rsidRPr="000168D4" w:rsidDel="00C81D61">
                <w:rPr>
                  <w:lang w:val="en-PH" w:eastAsia="en-PH"/>
                </w:rPr>
                <w:delText>2.403</w:delText>
              </w:r>
            </w:del>
          </w:p>
        </w:tc>
        <w:tc>
          <w:tcPr>
            <w:tcW w:w="715" w:type="dxa"/>
            <w:shd w:val="clear" w:color="auto" w:fill="auto"/>
            <w:noWrap/>
            <w:vAlign w:val="bottom"/>
          </w:tcPr>
          <w:p w:rsidR="001707D4" w:rsidRPr="000168D4" w:rsidDel="00C81D61" w:rsidRDefault="001707D4" w:rsidP="009652F9">
            <w:pPr>
              <w:pStyle w:val="Tablebody-centered"/>
              <w:rPr>
                <w:del w:id="57293" w:author="Diana Machado" w:date="2019-04-05T18:40:00Z"/>
                <w:lang w:val="en-PH" w:eastAsia="en-PH"/>
              </w:rPr>
            </w:pPr>
            <w:del w:id="5729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295" w:author="Diana Machado" w:date="2019-04-05T18:40:00Z"/>
                <w:lang w:val="en-PH" w:eastAsia="en-PH"/>
              </w:rPr>
            </w:pPr>
            <w:del w:id="57296" w:author="Diana Machado" w:date="2019-04-05T18:40:00Z">
              <w:r w:rsidRPr="000168D4" w:rsidDel="00C81D61">
                <w:rPr>
                  <w:lang w:val="en-PH" w:eastAsia="en-PH"/>
                </w:rPr>
                <w:delText>0.861</w:delText>
              </w:r>
            </w:del>
          </w:p>
        </w:tc>
        <w:tc>
          <w:tcPr>
            <w:tcW w:w="543" w:type="dxa"/>
            <w:shd w:val="clear" w:color="auto" w:fill="auto"/>
            <w:noWrap/>
            <w:vAlign w:val="bottom"/>
          </w:tcPr>
          <w:p w:rsidR="001707D4" w:rsidRPr="000168D4" w:rsidDel="00C81D61" w:rsidRDefault="001707D4" w:rsidP="009652F9">
            <w:pPr>
              <w:pStyle w:val="Tablebody-centered"/>
              <w:rPr>
                <w:del w:id="57297" w:author="Diana Machado" w:date="2019-04-05T18:40:00Z"/>
                <w:lang w:val="en-PH" w:eastAsia="en-PH"/>
              </w:rPr>
            </w:pPr>
            <w:del w:id="57298" w:author="Diana Machado" w:date="2019-04-05T18:40:00Z">
              <w:r w:rsidRPr="000168D4" w:rsidDel="00C81D61">
                <w:rPr>
                  <w:lang w:val="en-PH" w:eastAsia="en-PH"/>
                </w:rPr>
                <w:delText>0.861</w:delText>
              </w:r>
            </w:del>
          </w:p>
        </w:tc>
        <w:tc>
          <w:tcPr>
            <w:tcW w:w="543" w:type="dxa"/>
            <w:shd w:val="clear" w:color="auto" w:fill="auto"/>
            <w:noWrap/>
            <w:vAlign w:val="bottom"/>
          </w:tcPr>
          <w:p w:rsidR="001707D4" w:rsidRPr="000168D4" w:rsidDel="00C81D61" w:rsidRDefault="001707D4" w:rsidP="009652F9">
            <w:pPr>
              <w:pStyle w:val="Tablebody-centered"/>
              <w:rPr>
                <w:del w:id="57299" w:author="Diana Machado" w:date="2019-04-05T18:40:00Z"/>
                <w:lang w:val="en-PH" w:eastAsia="en-PH"/>
              </w:rPr>
            </w:pPr>
            <w:del w:id="57300" w:author="Diana Machado" w:date="2019-04-05T18:40:00Z">
              <w:r w:rsidRPr="000168D4" w:rsidDel="00C81D61">
                <w:rPr>
                  <w:lang w:val="en-PH" w:eastAsia="en-PH"/>
                </w:rPr>
                <w:delText>0.779</w:delText>
              </w:r>
            </w:del>
          </w:p>
        </w:tc>
        <w:tc>
          <w:tcPr>
            <w:tcW w:w="543" w:type="dxa"/>
            <w:shd w:val="clear" w:color="auto" w:fill="auto"/>
            <w:noWrap/>
            <w:vAlign w:val="bottom"/>
          </w:tcPr>
          <w:p w:rsidR="001707D4" w:rsidRPr="000168D4" w:rsidDel="00C81D61" w:rsidRDefault="001707D4" w:rsidP="009652F9">
            <w:pPr>
              <w:pStyle w:val="Tablebody-centered"/>
              <w:rPr>
                <w:del w:id="57301" w:author="Diana Machado" w:date="2019-04-05T18:40:00Z"/>
                <w:lang w:val="en-PH" w:eastAsia="en-PH"/>
              </w:rPr>
            </w:pPr>
            <w:del w:id="57302" w:author="Diana Machado" w:date="2019-04-05T18:40:00Z">
              <w:r w:rsidRPr="000168D4" w:rsidDel="00C81D61">
                <w:rPr>
                  <w:lang w:val="en-PH" w:eastAsia="en-PH"/>
                </w:rPr>
                <w:delText>0.598</w:delText>
              </w:r>
            </w:del>
          </w:p>
        </w:tc>
        <w:tc>
          <w:tcPr>
            <w:tcW w:w="543" w:type="dxa"/>
            <w:shd w:val="clear" w:color="auto" w:fill="auto"/>
            <w:noWrap/>
            <w:vAlign w:val="bottom"/>
          </w:tcPr>
          <w:p w:rsidR="001707D4" w:rsidRPr="000168D4" w:rsidDel="00C81D61" w:rsidRDefault="001707D4" w:rsidP="009652F9">
            <w:pPr>
              <w:pStyle w:val="Tablebody-centered"/>
              <w:rPr>
                <w:del w:id="57303" w:author="Diana Machado" w:date="2019-04-05T18:40:00Z"/>
                <w:lang w:val="en-PH" w:eastAsia="en-PH"/>
              </w:rPr>
            </w:pPr>
            <w:del w:id="57304" w:author="Diana Machado" w:date="2019-04-05T18:40:00Z">
              <w:r w:rsidRPr="000168D4" w:rsidDel="00C81D61">
                <w:rPr>
                  <w:lang w:val="en-PH" w:eastAsia="en-PH"/>
                </w:rPr>
                <w:delText>0.451</w:delText>
              </w:r>
            </w:del>
          </w:p>
        </w:tc>
      </w:tr>
      <w:tr w:rsidR="001707D4" w:rsidRPr="0041013B" w:rsidDel="00C81D61" w:rsidTr="001707D4">
        <w:trPr>
          <w:trHeight w:val="198"/>
          <w:del w:id="57305" w:author="Diana Machado" w:date="2019-04-05T18:40:00Z"/>
        </w:trPr>
        <w:tc>
          <w:tcPr>
            <w:tcW w:w="1032" w:type="dxa"/>
            <w:vMerge/>
            <w:vAlign w:val="center"/>
          </w:tcPr>
          <w:p w:rsidR="001707D4" w:rsidRPr="000168D4" w:rsidDel="00C81D61" w:rsidRDefault="001707D4" w:rsidP="009652F9">
            <w:pPr>
              <w:pStyle w:val="Tablebody-centered"/>
              <w:rPr>
                <w:del w:id="5730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307" w:author="Diana Machado" w:date="2019-04-05T18:40:00Z"/>
                <w:lang w:val="en-PH" w:eastAsia="en-PH"/>
              </w:rPr>
            </w:pPr>
            <w:del w:id="57308" w:author="Diana Machado" w:date="2019-04-05T18:40:00Z">
              <w:r w:rsidRPr="000168D4" w:rsidDel="00C81D61">
                <w:rPr>
                  <w:lang w:val="en-PH" w:eastAsia="en-PH"/>
                </w:rPr>
                <w:delText>36</w:delText>
              </w:r>
            </w:del>
          </w:p>
        </w:tc>
        <w:tc>
          <w:tcPr>
            <w:tcW w:w="1253" w:type="dxa"/>
            <w:shd w:val="clear" w:color="auto" w:fill="auto"/>
            <w:noWrap/>
            <w:vAlign w:val="bottom"/>
          </w:tcPr>
          <w:p w:rsidR="001707D4" w:rsidRPr="000168D4" w:rsidDel="00C81D61" w:rsidRDefault="001707D4" w:rsidP="009652F9">
            <w:pPr>
              <w:pStyle w:val="Tablebody-centered"/>
              <w:rPr>
                <w:del w:id="57309" w:author="Diana Machado" w:date="2019-04-05T18:40:00Z"/>
                <w:lang w:val="en-PH" w:eastAsia="en-PH"/>
              </w:rPr>
            </w:pPr>
            <w:del w:id="57310" w:author="Diana Machado" w:date="2019-04-05T18:40:00Z">
              <w:r w:rsidRPr="000168D4" w:rsidDel="00C81D61">
                <w:rPr>
                  <w:lang w:val="en-PH" w:eastAsia="en-PH"/>
                </w:rPr>
                <w:delText>SANTA ROSA</w:delText>
              </w:r>
            </w:del>
          </w:p>
        </w:tc>
        <w:tc>
          <w:tcPr>
            <w:tcW w:w="709" w:type="dxa"/>
            <w:shd w:val="clear" w:color="auto" w:fill="auto"/>
            <w:noWrap/>
            <w:vAlign w:val="bottom"/>
          </w:tcPr>
          <w:p w:rsidR="001707D4" w:rsidRPr="000168D4" w:rsidDel="00C81D61" w:rsidRDefault="001707D4" w:rsidP="009652F9">
            <w:pPr>
              <w:pStyle w:val="Tablebody-centered"/>
              <w:rPr>
                <w:del w:id="57311" w:author="Diana Machado" w:date="2019-04-05T18:40:00Z"/>
                <w:lang w:val="en-PH" w:eastAsia="en-PH"/>
              </w:rPr>
            </w:pPr>
            <w:del w:id="57312" w:author="Diana Machado" w:date="2019-04-05T18:40:00Z">
              <w:r w:rsidRPr="000168D4" w:rsidDel="00C81D61">
                <w:rPr>
                  <w:lang w:val="en-PH" w:eastAsia="en-PH"/>
                </w:rPr>
                <w:delText>9.623</w:delText>
              </w:r>
            </w:del>
          </w:p>
        </w:tc>
        <w:tc>
          <w:tcPr>
            <w:tcW w:w="607" w:type="dxa"/>
            <w:shd w:val="clear" w:color="auto" w:fill="auto"/>
            <w:noWrap/>
            <w:vAlign w:val="bottom"/>
          </w:tcPr>
          <w:p w:rsidR="001707D4" w:rsidRPr="000168D4" w:rsidDel="00C81D61" w:rsidRDefault="001707D4" w:rsidP="009652F9">
            <w:pPr>
              <w:pStyle w:val="Tablebody-centered"/>
              <w:rPr>
                <w:del w:id="57313" w:author="Diana Machado" w:date="2019-04-05T18:40:00Z"/>
                <w:lang w:val="en-PH" w:eastAsia="en-PH"/>
              </w:rPr>
            </w:pPr>
            <w:del w:id="57314" w:author="Diana Machado" w:date="2019-04-05T18:40:00Z">
              <w:r w:rsidRPr="000168D4" w:rsidDel="00C81D61">
                <w:rPr>
                  <w:lang w:val="en-PH" w:eastAsia="en-PH"/>
                </w:rPr>
                <w:delText>8.595</w:delText>
              </w:r>
            </w:del>
          </w:p>
        </w:tc>
        <w:tc>
          <w:tcPr>
            <w:tcW w:w="607" w:type="dxa"/>
            <w:shd w:val="clear" w:color="auto" w:fill="auto"/>
            <w:noWrap/>
            <w:vAlign w:val="bottom"/>
          </w:tcPr>
          <w:p w:rsidR="001707D4" w:rsidRPr="000168D4" w:rsidDel="00C81D61" w:rsidRDefault="001707D4" w:rsidP="009652F9">
            <w:pPr>
              <w:pStyle w:val="Tablebody-centered"/>
              <w:rPr>
                <w:del w:id="57315" w:author="Diana Machado" w:date="2019-04-05T18:40:00Z"/>
                <w:lang w:val="en-PH" w:eastAsia="en-PH"/>
              </w:rPr>
            </w:pPr>
            <w:del w:id="57316" w:author="Diana Machado" w:date="2019-04-05T18:40:00Z">
              <w:r w:rsidRPr="000168D4" w:rsidDel="00C81D61">
                <w:rPr>
                  <w:lang w:val="en-PH" w:eastAsia="en-PH"/>
                </w:rPr>
                <w:delText>8.595</w:delText>
              </w:r>
            </w:del>
          </w:p>
        </w:tc>
        <w:tc>
          <w:tcPr>
            <w:tcW w:w="607" w:type="dxa"/>
            <w:shd w:val="clear" w:color="auto" w:fill="auto"/>
            <w:noWrap/>
            <w:vAlign w:val="bottom"/>
          </w:tcPr>
          <w:p w:rsidR="001707D4" w:rsidRPr="000168D4" w:rsidDel="00C81D61" w:rsidRDefault="001707D4" w:rsidP="009652F9">
            <w:pPr>
              <w:pStyle w:val="Tablebody-centered"/>
              <w:rPr>
                <w:del w:id="57317" w:author="Diana Machado" w:date="2019-04-05T18:40:00Z"/>
                <w:lang w:val="en-PH" w:eastAsia="en-PH"/>
              </w:rPr>
            </w:pPr>
            <w:del w:id="57318" w:author="Diana Machado" w:date="2019-04-05T18:40:00Z">
              <w:r w:rsidRPr="000168D4" w:rsidDel="00C81D61">
                <w:rPr>
                  <w:lang w:val="en-PH" w:eastAsia="en-PH"/>
                </w:rPr>
                <w:delText>7.947</w:delText>
              </w:r>
            </w:del>
          </w:p>
        </w:tc>
        <w:tc>
          <w:tcPr>
            <w:tcW w:w="607" w:type="dxa"/>
            <w:shd w:val="clear" w:color="auto" w:fill="auto"/>
            <w:noWrap/>
            <w:vAlign w:val="bottom"/>
          </w:tcPr>
          <w:p w:rsidR="001707D4" w:rsidRPr="000168D4" w:rsidDel="00C81D61" w:rsidRDefault="001707D4" w:rsidP="009652F9">
            <w:pPr>
              <w:pStyle w:val="Tablebody-centered"/>
              <w:rPr>
                <w:del w:id="57319" w:author="Diana Machado" w:date="2019-04-05T18:40:00Z"/>
                <w:lang w:val="en-PH" w:eastAsia="en-PH"/>
              </w:rPr>
            </w:pPr>
            <w:del w:id="57320" w:author="Diana Machado" w:date="2019-04-05T18:40:00Z">
              <w:r w:rsidRPr="000168D4" w:rsidDel="00C81D61">
                <w:rPr>
                  <w:lang w:val="en-PH" w:eastAsia="en-PH"/>
                </w:rPr>
                <w:delText>6.463</w:delText>
              </w:r>
            </w:del>
          </w:p>
        </w:tc>
        <w:tc>
          <w:tcPr>
            <w:tcW w:w="607" w:type="dxa"/>
            <w:shd w:val="clear" w:color="auto" w:fill="auto"/>
            <w:noWrap/>
            <w:vAlign w:val="bottom"/>
          </w:tcPr>
          <w:p w:rsidR="001707D4" w:rsidRPr="000168D4" w:rsidDel="00C81D61" w:rsidRDefault="001707D4" w:rsidP="009652F9">
            <w:pPr>
              <w:pStyle w:val="Tablebody-centered"/>
              <w:rPr>
                <w:del w:id="57321" w:author="Diana Machado" w:date="2019-04-05T18:40:00Z"/>
                <w:lang w:val="en-PH" w:eastAsia="en-PH"/>
              </w:rPr>
            </w:pPr>
            <w:del w:id="57322" w:author="Diana Machado" w:date="2019-04-05T18:40:00Z">
              <w:r w:rsidRPr="000168D4" w:rsidDel="00C81D61">
                <w:rPr>
                  <w:lang w:val="en-PH" w:eastAsia="en-PH"/>
                </w:rPr>
                <w:delText>5.108</w:delText>
              </w:r>
            </w:del>
          </w:p>
        </w:tc>
        <w:tc>
          <w:tcPr>
            <w:tcW w:w="715" w:type="dxa"/>
            <w:shd w:val="clear" w:color="auto" w:fill="auto"/>
            <w:noWrap/>
            <w:vAlign w:val="bottom"/>
          </w:tcPr>
          <w:p w:rsidR="001707D4" w:rsidRPr="000168D4" w:rsidDel="00C81D61" w:rsidRDefault="001707D4" w:rsidP="009652F9">
            <w:pPr>
              <w:pStyle w:val="Tablebody-centered"/>
              <w:rPr>
                <w:del w:id="57323" w:author="Diana Machado" w:date="2019-04-05T18:40:00Z"/>
                <w:lang w:val="en-PH" w:eastAsia="en-PH"/>
              </w:rPr>
            </w:pPr>
            <w:del w:id="5732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325" w:author="Diana Machado" w:date="2019-04-05T18:40:00Z"/>
                <w:lang w:val="en-PH" w:eastAsia="en-PH"/>
              </w:rPr>
            </w:pPr>
            <w:del w:id="57326" w:author="Diana Machado" w:date="2019-04-05T18:40:00Z">
              <w:r w:rsidRPr="000168D4" w:rsidDel="00C81D61">
                <w:rPr>
                  <w:lang w:val="en-PH" w:eastAsia="en-PH"/>
                </w:rPr>
                <w:delText>0.893</w:delText>
              </w:r>
            </w:del>
          </w:p>
        </w:tc>
        <w:tc>
          <w:tcPr>
            <w:tcW w:w="543" w:type="dxa"/>
            <w:shd w:val="clear" w:color="auto" w:fill="auto"/>
            <w:noWrap/>
            <w:vAlign w:val="bottom"/>
          </w:tcPr>
          <w:p w:rsidR="001707D4" w:rsidRPr="000168D4" w:rsidDel="00C81D61" w:rsidRDefault="001707D4" w:rsidP="009652F9">
            <w:pPr>
              <w:pStyle w:val="Tablebody-centered"/>
              <w:rPr>
                <w:del w:id="57327" w:author="Diana Machado" w:date="2019-04-05T18:40:00Z"/>
                <w:lang w:val="en-PH" w:eastAsia="en-PH"/>
              </w:rPr>
            </w:pPr>
            <w:del w:id="57328" w:author="Diana Machado" w:date="2019-04-05T18:40:00Z">
              <w:r w:rsidRPr="000168D4" w:rsidDel="00C81D61">
                <w:rPr>
                  <w:lang w:val="en-PH" w:eastAsia="en-PH"/>
                </w:rPr>
                <w:delText>0.893</w:delText>
              </w:r>
            </w:del>
          </w:p>
        </w:tc>
        <w:tc>
          <w:tcPr>
            <w:tcW w:w="543" w:type="dxa"/>
            <w:shd w:val="clear" w:color="auto" w:fill="auto"/>
            <w:noWrap/>
            <w:vAlign w:val="bottom"/>
          </w:tcPr>
          <w:p w:rsidR="001707D4" w:rsidRPr="000168D4" w:rsidDel="00C81D61" w:rsidRDefault="001707D4" w:rsidP="009652F9">
            <w:pPr>
              <w:pStyle w:val="Tablebody-centered"/>
              <w:rPr>
                <w:del w:id="57329" w:author="Diana Machado" w:date="2019-04-05T18:40:00Z"/>
                <w:lang w:val="en-PH" w:eastAsia="en-PH"/>
              </w:rPr>
            </w:pPr>
            <w:del w:id="57330" w:author="Diana Machado" w:date="2019-04-05T18:40:00Z">
              <w:r w:rsidRPr="000168D4" w:rsidDel="00C81D61">
                <w:rPr>
                  <w:lang w:val="en-PH" w:eastAsia="en-PH"/>
                </w:rPr>
                <w:delText>0.826</w:delText>
              </w:r>
            </w:del>
          </w:p>
        </w:tc>
        <w:tc>
          <w:tcPr>
            <w:tcW w:w="543" w:type="dxa"/>
            <w:shd w:val="clear" w:color="auto" w:fill="auto"/>
            <w:noWrap/>
            <w:vAlign w:val="bottom"/>
          </w:tcPr>
          <w:p w:rsidR="001707D4" w:rsidRPr="000168D4" w:rsidDel="00C81D61" w:rsidRDefault="001707D4" w:rsidP="009652F9">
            <w:pPr>
              <w:pStyle w:val="Tablebody-centered"/>
              <w:rPr>
                <w:del w:id="57331" w:author="Diana Machado" w:date="2019-04-05T18:40:00Z"/>
                <w:lang w:val="en-PH" w:eastAsia="en-PH"/>
              </w:rPr>
            </w:pPr>
            <w:del w:id="57332" w:author="Diana Machado" w:date="2019-04-05T18:40:00Z">
              <w:r w:rsidRPr="000168D4" w:rsidDel="00C81D61">
                <w:rPr>
                  <w:lang w:val="en-PH" w:eastAsia="en-PH"/>
                </w:rPr>
                <w:delText>0.672</w:delText>
              </w:r>
            </w:del>
          </w:p>
        </w:tc>
        <w:tc>
          <w:tcPr>
            <w:tcW w:w="543" w:type="dxa"/>
            <w:shd w:val="clear" w:color="auto" w:fill="auto"/>
            <w:noWrap/>
            <w:vAlign w:val="bottom"/>
          </w:tcPr>
          <w:p w:rsidR="001707D4" w:rsidRPr="000168D4" w:rsidDel="00C81D61" w:rsidRDefault="001707D4" w:rsidP="009652F9">
            <w:pPr>
              <w:pStyle w:val="Tablebody-centered"/>
              <w:rPr>
                <w:del w:id="57333" w:author="Diana Machado" w:date="2019-04-05T18:40:00Z"/>
                <w:lang w:val="en-PH" w:eastAsia="en-PH"/>
              </w:rPr>
            </w:pPr>
            <w:del w:id="57334" w:author="Diana Machado" w:date="2019-04-05T18:40:00Z">
              <w:r w:rsidRPr="000168D4" w:rsidDel="00C81D61">
                <w:rPr>
                  <w:lang w:val="en-PH" w:eastAsia="en-PH"/>
                </w:rPr>
                <w:delText>0.531</w:delText>
              </w:r>
            </w:del>
          </w:p>
        </w:tc>
      </w:tr>
      <w:tr w:rsidR="001707D4" w:rsidRPr="0041013B" w:rsidDel="00C81D61" w:rsidTr="001707D4">
        <w:trPr>
          <w:trHeight w:val="198"/>
          <w:del w:id="57335" w:author="Diana Machado" w:date="2019-04-05T18:40:00Z"/>
        </w:trPr>
        <w:tc>
          <w:tcPr>
            <w:tcW w:w="1032" w:type="dxa"/>
            <w:vMerge/>
            <w:vAlign w:val="center"/>
          </w:tcPr>
          <w:p w:rsidR="001707D4" w:rsidRPr="000168D4" w:rsidDel="00C81D61" w:rsidRDefault="001707D4" w:rsidP="009652F9">
            <w:pPr>
              <w:pStyle w:val="Tablebody-centered"/>
              <w:rPr>
                <w:del w:id="5733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337" w:author="Diana Machado" w:date="2019-04-05T18:40:00Z"/>
                <w:lang w:val="en-PH" w:eastAsia="en-PH"/>
              </w:rPr>
            </w:pPr>
            <w:del w:id="57338" w:author="Diana Machado" w:date="2019-04-05T18:40:00Z">
              <w:r w:rsidRPr="000168D4" w:rsidDel="00C81D61">
                <w:rPr>
                  <w:lang w:val="en-PH" w:eastAsia="en-PH"/>
                </w:rPr>
                <w:delText>37</w:delText>
              </w:r>
            </w:del>
          </w:p>
        </w:tc>
        <w:tc>
          <w:tcPr>
            <w:tcW w:w="1253" w:type="dxa"/>
            <w:shd w:val="clear" w:color="auto" w:fill="auto"/>
            <w:noWrap/>
            <w:vAlign w:val="bottom"/>
          </w:tcPr>
          <w:p w:rsidR="001707D4" w:rsidRPr="000168D4" w:rsidDel="00C81D61" w:rsidRDefault="001707D4" w:rsidP="009652F9">
            <w:pPr>
              <w:pStyle w:val="Tablebody-centered"/>
              <w:rPr>
                <w:del w:id="57339" w:author="Diana Machado" w:date="2019-04-05T18:40:00Z"/>
                <w:lang w:val="en-PH" w:eastAsia="en-PH"/>
              </w:rPr>
            </w:pPr>
            <w:del w:id="57340" w:author="Diana Machado" w:date="2019-04-05T18:40:00Z">
              <w:r w:rsidRPr="000168D4" w:rsidDel="00C81D61">
                <w:rPr>
                  <w:lang w:val="en-PH" w:eastAsia="en-PH"/>
                </w:rPr>
                <w:delText>SEMINOLE</w:delText>
              </w:r>
            </w:del>
          </w:p>
        </w:tc>
        <w:tc>
          <w:tcPr>
            <w:tcW w:w="709" w:type="dxa"/>
            <w:shd w:val="clear" w:color="auto" w:fill="auto"/>
            <w:noWrap/>
            <w:vAlign w:val="bottom"/>
          </w:tcPr>
          <w:p w:rsidR="001707D4" w:rsidRPr="000168D4" w:rsidDel="00C81D61" w:rsidRDefault="001707D4" w:rsidP="009652F9">
            <w:pPr>
              <w:pStyle w:val="Tablebody-centered"/>
              <w:rPr>
                <w:del w:id="57341" w:author="Diana Machado" w:date="2019-04-05T18:40:00Z"/>
                <w:lang w:val="en-PH" w:eastAsia="en-PH"/>
              </w:rPr>
            </w:pPr>
            <w:del w:id="57342" w:author="Diana Machado" w:date="2019-04-05T18:40:00Z">
              <w:r w:rsidRPr="000168D4" w:rsidDel="00C81D61">
                <w:rPr>
                  <w:lang w:val="en-PH" w:eastAsia="en-PH"/>
                </w:rPr>
                <w:delText>7.190</w:delText>
              </w:r>
            </w:del>
          </w:p>
        </w:tc>
        <w:tc>
          <w:tcPr>
            <w:tcW w:w="607" w:type="dxa"/>
            <w:shd w:val="clear" w:color="auto" w:fill="auto"/>
            <w:noWrap/>
            <w:vAlign w:val="bottom"/>
          </w:tcPr>
          <w:p w:rsidR="001707D4" w:rsidRPr="000168D4" w:rsidDel="00C81D61" w:rsidRDefault="001707D4" w:rsidP="009652F9">
            <w:pPr>
              <w:pStyle w:val="Tablebody-centered"/>
              <w:rPr>
                <w:del w:id="57343" w:author="Diana Machado" w:date="2019-04-05T18:40:00Z"/>
                <w:lang w:val="en-PH" w:eastAsia="en-PH"/>
              </w:rPr>
            </w:pPr>
            <w:del w:id="57344" w:author="Diana Machado" w:date="2019-04-05T18:40:00Z">
              <w:r w:rsidRPr="000168D4" w:rsidDel="00C81D61">
                <w:rPr>
                  <w:lang w:val="en-PH" w:eastAsia="en-PH"/>
                </w:rPr>
                <w:delText>6.272</w:delText>
              </w:r>
            </w:del>
          </w:p>
        </w:tc>
        <w:tc>
          <w:tcPr>
            <w:tcW w:w="607" w:type="dxa"/>
            <w:shd w:val="clear" w:color="auto" w:fill="auto"/>
            <w:noWrap/>
            <w:vAlign w:val="bottom"/>
          </w:tcPr>
          <w:p w:rsidR="001707D4" w:rsidRPr="000168D4" w:rsidDel="00C81D61" w:rsidRDefault="001707D4" w:rsidP="009652F9">
            <w:pPr>
              <w:pStyle w:val="Tablebody-centered"/>
              <w:rPr>
                <w:del w:id="57345" w:author="Diana Machado" w:date="2019-04-05T18:40:00Z"/>
                <w:lang w:val="en-PH" w:eastAsia="en-PH"/>
              </w:rPr>
            </w:pPr>
            <w:del w:id="57346" w:author="Diana Machado" w:date="2019-04-05T18:40:00Z">
              <w:r w:rsidRPr="000168D4" w:rsidDel="00C81D61">
                <w:rPr>
                  <w:lang w:val="en-PH" w:eastAsia="en-PH"/>
                </w:rPr>
                <w:delText>6.272</w:delText>
              </w:r>
            </w:del>
          </w:p>
        </w:tc>
        <w:tc>
          <w:tcPr>
            <w:tcW w:w="607" w:type="dxa"/>
            <w:shd w:val="clear" w:color="auto" w:fill="auto"/>
            <w:noWrap/>
            <w:vAlign w:val="bottom"/>
          </w:tcPr>
          <w:p w:rsidR="001707D4" w:rsidRPr="000168D4" w:rsidDel="00C81D61" w:rsidRDefault="001707D4" w:rsidP="009652F9">
            <w:pPr>
              <w:pStyle w:val="Tablebody-centered"/>
              <w:rPr>
                <w:del w:id="57347" w:author="Diana Machado" w:date="2019-04-05T18:40:00Z"/>
                <w:lang w:val="en-PH" w:eastAsia="en-PH"/>
              </w:rPr>
            </w:pPr>
            <w:del w:id="57348" w:author="Diana Machado" w:date="2019-04-05T18:40:00Z">
              <w:r w:rsidRPr="000168D4" w:rsidDel="00C81D61">
                <w:rPr>
                  <w:lang w:val="en-PH" w:eastAsia="en-PH"/>
                </w:rPr>
                <w:delText>5.591</w:delText>
              </w:r>
            </w:del>
          </w:p>
        </w:tc>
        <w:tc>
          <w:tcPr>
            <w:tcW w:w="607" w:type="dxa"/>
            <w:shd w:val="clear" w:color="auto" w:fill="auto"/>
            <w:noWrap/>
            <w:vAlign w:val="bottom"/>
          </w:tcPr>
          <w:p w:rsidR="001707D4" w:rsidRPr="000168D4" w:rsidDel="00C81D61" w:rsidRDefault="001707D4" w:rsidP="009652F9">
            <w:pPr>
              <w:pStyle w:val="Tablebody-centered"/>
              <w:rPr>
                <w:del w:id="57349" w:author="Diana Machado" w:date="2019-04-05T18:40:00Z"/>
                <w:lang w:val="en-PH" w:eastAsia="en-PH"/>
              </w:rPr>
            </w:pPr>
            <w:del w:id="57350" w:author="Diana Machado" w:date="2019-04-05T18:40:00Z">
              <w:r w:rsidRPr="000168D4" w:rsidDel="00C81D61">
                <w:rPr>
                  <w:lang w:val="en-PH" w:eastAsia="en-PH"/>
                </w:rPr>
                <w:delText>3.982</w:delText>
              </w:r>
            </w:del>
          </w:p>
        </w:tc>
        <w:tc>
          <w:tcPr>
            <w:tcW w:w="607" w:type="dxa"/>
            <w:shd w:val="clear" w:color="auto" w:fill="auto"/>
            <w:noWrap/>
            <w:vAlign w:val="bottom"/>
          </w:tcPr>
          <w:p w:rsidR="001707D4" w:rsidRPr="000168D4" w:rsidDel="00C81D61" w:rsidRDefault="001707D4" w:rsidP="009652F9">
            <w:pPr>
              <w:pStyle w:val="Tablebody-centered"/>
              <w:rPr>
                <w:del w:id="57351" w:author="Diana Machado" w:date="2019-04-05T18:40:00Z"/>
                <w:lang w:val="en-PH" w:eastAsia="en-PH"/>
              </w:rPr>
            </w:pPr>
            <w:del w:id="57352" w:author="Diana Machado" w:date="2019-04-05T18:40:00Z">
              <w:r w:rsidRPr="000168D4" w:rsidDel="00C81D61">
                <w:rPr>
                  <w:lang w:val="en-PH" w:eastAsia="en-PH"/>
                </w:rPr>
                <w:delText>2.707</w:delText>
              </w:r>
            </w:del>
          </w:p>
        </w:tc>
        <w:tc>
          <w:tcPr>
            <w:tcW w:w="715" w:type="dxa"/>
            <w:shd w:val="clear" w:color="auto" w:fill="auto"/>
            <w:noWrap/>
            <w:vAlign w:val="bottom"/>
          </w:tcPr>
          <w:p w:rsidR="001707D4" w:rsidRPr="000168D4" w:rsidDel="00C81D61" w:rsidRDefault="001707D4" w:rsidP="009652F9">
            <w:pPr>
              <w:pStyle w:val="Tablebody-centered"/>
              <w:rPr>
                <w:del w:id="57353" w:author="Diana Machado" w:date="2019-04-05T18:40:00Z"/>
                <w:lang w:val="en-PH" w:eastAsia="en-PH"/>
              </w:rPr>
            </w:pPr>
            <w:del w:id="5735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355" w:author="Diana Machado" w:date="2019-04-05T18:40:00Z"/>
                <w:lang w:val="en-PH" w:eastAsia="en-PH"/>
              </w:rPr>
            </w:pPr>
            <w:del w:id="57356" w:author="Diana Machado" w:date="2019-04-05T18:40:00Z">
              <w:r w:rsidRPr="000168D4" w:rsidDel="00C81D61">
                <w:rPr>
                  <w:lang w:val="en-PH" w:eastAsia="en-PH"/>
                </w:rPr>
                <w:delText>0.872</w:delText>
              </w:r>
            </w:del>
          </w:p>
        </w:tc>
        <w:tc>
          <w:tcPr>
            <w:tcW w:w="543" w:type="dxa"/>
            <w:shd w:val="clear" w:color="auto" w:fill="auto"/>
            <w:noWrap/>
            <w:vAlign w:val="bottom"/>
          </w:tcPr>
          <w:p w:rsidR="001707D4" w:rsidRPr="000168D4" w:rsidDel="00C81D61" w:rsidRDefault="001707D4" w:rsidP="009652F9">
            <w:pPr>
              <w:pStyle w:val="Tablebody-centered"/>
              <w:rPr>
                <w:del w:id="57357" w:author="Diana Machado" w:date="2019-04-05T18:40:00Z"/>
                <w:lang w:val="en-PH" w:eastAsia="en-PH"/>
              </w:rPr>
            </w:pPr>
            <w:del w:id="57358" w:author="Diana Machado" w:date="2019-04-05T18:40:00Z">
              <w:r w:rsidRPr="000168D4" w:rsidDel="00C81D61">
                <w:rPr>
                  <w:lang w:val="en-PH" w:eastAsia="en-PH"/>
                </w:rPr>
                <w:delText>0.872</w:delText>
              </w:r>
            </w:del>
          </w:p>
        </w:tc>
        <w:tc>
          <w:tcPr>
            <w:tcW w:w="543" w:type="dxa"/>
            <w:shd w:val="clear" w:color="auto" w:fill="auto"/>
            <w:noWrap/>
            <w:vAlign w:val="bottom"/>
          </w:tcPr>
          <w:p w:rsidR="001707D4" w:rsidRPr="000168D4" w:rsidDel="00C81D61" w:rsidRDefault="001707D4" w:rsidP="009652F9">
            <w:pPr>
              <w:pStyle w:val="Tablebody-centered"/>
              <w:rPr>
                <w:del w:id="57359" w:author="Diana Machado" w:date="2019-04-05T18:40:00Z"/>
                <w:lang w:val="en-PH" w:eastAsia="en-PH"/>
              </w:rPr>
            </w:pPr>
            <w:del w:id="57360" w:author="Diana Machado" w:date="2019-04-05T18:40:00Z">
              <w:r w:rsidRPr="000168D4" w:rsidDel="00C81D61">
                <w:rPr>
                  <w:lang w:val="en-PH" w:eastAsia="en-PH"/>
                </w:rPr>
                <w:delText>0.778</w:delText>
              </w:r>
            </w:del>
          </w:p>
        </w:tc>
        <w:tc>
          <w:tcPr>
            <w:tcW w:w="543" w:type="dxa"/>
            <w:shd w:val="clear" w:color="auto" w:fill="auto"/>
            <w:noWrap/>
            <w:vAlign w:val="bottom"/>
          </w:tcPr>
          <w:p w:rsidR="001707D4" w:rsidRPr="000168D4" w:rsidDel="00C81D61" w:rsidRDefault="001707D4" w:rsidP="009652F9">
            <w:pPr>
              <w:pStyle w:val="Tablebody-centered"/>
              <w:rPr>
                <w:del w:id="57361" w:author="Diana Machado" w:date="2019-04-05T18:40:00Z"/>
                <w:lang w:val="en-PH" w:eastAsia="en-PH"/>
              </w:rPr>
            </w:pPr>
            <w:del w:id="57362" w:author="Diana Machado" w:date="2019-04-05T18:40:00Z">
              <w:r w:rsidRPr="000168D4" w:rsidDel="00C81D61">
                <w:rPr>
                  <w:lang w:val="en-PH" w:eastAsia="en-PH"/>
                </w:rPr>
                <w:delText>0.554</w:delText>
              </w:r>
            </w:del>
          </w:p>
        </w:tc>
        <w:tc>
          <w:tcPr>
            <w:tcW w:w="543" w:type="dxa"/>
            <w:shd w:val="clear" w:color="auto" w:fill="auto"/>
            <w:noWrap/>
            <w:vAlign w:val="bottom"/>
          </w:tcPr>
          <w:p w:rsidR="001707D4" w:rsidRPr="000168D4" w:rsidDel="00C81D61" w:rsidRDefault="001707D4" w:rsidP="009652F9">
            <w:pPr>
              <w:pStyle w:val="Tablebody-centered"/>
              <w:rPr>
                <w:del w:id="57363" w:author="Diana Machado" w:date="2019-04-05T18:40:00Z"/>
                <w:lang w:val="en-PH" w:eastAsia="en-PH"/>
              </w:rPr>
            </w:pPr>
            <w:del w:id="57364" w:author="Diana Machado" w:date="2019-04-05T18:40:00Z">
              <w:r w:rsidRPr="000168D4" w:rsidDel="00C81D61">
                <w:rPr>
                  <w:lang w:val="en-PH" w:eastAsia="en-PH"/>
                </w:rPr>
                <w:delText>0.377</w:delText>
              </w:r>
            </w:del>
          </w:p>
        </w:tc>
      </w:tr>
      <w:tr w:rsidR="001707D4" w:rsidRPr="0041013B" w:rsidDel="00C81D61" w:rsidTr="001707D4">
        <w:trPr>
          <w:trHeight w:val="198"/>
          <w:del w:id="57365" w:author="Diana Machado" w:date="2019-04-05T18:40:00Z"/>
        </w:trPr>
        <w:tc>
          <w:tcPr>
            <w:tcW w:w="1032" w:type="dxa"/>
            <w:vMerge/>
            <w:vAlign w:val="center"/>
          </w:tcPr>
          <w:p w:rsidR="001707D4" w:rsidRPr="000168D4" w:rsidDel="00C81D61" w:rsidRDefault="001707D4" w:rsidP="009652F9">
            <w:pPr>
              <w:pStyle w:val="Tablebody-centered"/>
              <w:rPr>
                <w:del w:id="5736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367" w:author="Diana Machado" w:date="2019-04-05T18:40:00Z"/>
                <w:lang w:val="en-PH" w:eastAsia="en-PH"/>
              </w:rPr>
            </w:pPr>
            <w:del w:id="57368" w:author="Diana Machado" w:date="2019-04-05T18:40:00Z">
              <w:r w:rsidRPr="000168D4" w:rsidDel="00C81D61">
                <w:rPr>
                  <w:lang w:val="en-PH" w:eastAsia="en-PH"/>
                </w:rPr>
                <w:delText>38</w:delText>
              </w:r>
            </w:del>
          </w:p>
        </w:tc>
        <w:tc>
          <w:tcPr>
            <w:tcW w:w="1253" w:type="dxa"/>
            <w:shd w:val="clear" w:color="auto" w:fill="auto"/>
            <w:noWrap/>
            <w:vAlign w:val="bottom"/>
          </w:tcPr>
          <w:p w:rsidR="001707D4" w:rsidRPr="000168D4" w:rsidDel="00C81D61" w:rsidRDefault="001707D4" w:rsidP="009652F9">
            <w:pPr>
              <w:pStyle w:val="Tablebody-centered"/>
              <w:rPr>
                <w:del w:id="57369" w:author="Diana Machado" w:date="2019-04-05T18:40:00Z"/>
                <w:lang w:val="en-PH" w:eastAsia="en-PH"/>
              </w:rPr>
            </w:pPr>
            <w:del w:id="57370" w:author="Diana Machado" w:date="2019-04-05T18:40:00Z">
              <w:r w:rsidRPr="000168D4" w:rsidDel="00C81D61">
                <w:rPr>
                  <w:lang w:val="en-PH" w:eastAsia="en-PH"/>
                </w:rPr>
                <w:delText>TAYLOR</w:delText>
              </w:r>
            </w:del>
          </w:p>
        </w:tc>
        <w:tc>
          <w:tcPr>
            <w:tcW w:w="709" w:type="dxa"/>
            <w:shd w:val="clear" w:color="auto" w:fill="auto"/>
            <w:noWrap/>
            <w:vAlign w:val="bottom"/>
          </w:tcPr>
          <w:p w:rsidR="001707D4" w:rsidRPr="000168D4" w:rsidDel="00C81D61" w:rsidRDefault="001707D4" w:rsidP="009652F9">
            <w:pPr>
              <w:pStyle w:val="Tablebody-centered"/>
              <w:rPr>
                <w:del w:id="57371" w:author="Diana Machado" w:date="2019-04-05T18:40:00Z"/>
                <w:lang w:val="en-PH" w:eastAsia="en-PH"/>
              </w:rPr>
            </w:pPr>
            <w:del w:id="57372" w:author="Diana Machado" w:date="2019-04-05T18:40:00Z">
              <w:r w:rsidRPr="000168D4" w:rsidDel="00C81D61">
                <w:rPr>
                  <w:lang w:val="en-PH" w:eastAsia="en-PH"/>
                </w:rPr>
                <w:delText>3.812</w:delText>
              </w:r>
            </w:del>
          </w:p>
        </w:tc>
        <w:tc>
          <w:tcPr>
            <w:tcW w:w="607" w:type="dxa"/>
            <w:shd w:val="clear" w:color="auto" w:fill="auto"/>
            <w:noWrap/>
            <w:vAlign w:val="bottom"/>
          </w:tcPr>
          <w:p w:rsidR="001707D4" w:rsidRPr="000168D4" w:rsidDel="00C81D61" w:rsidRDefault="001707D4" w:rsidP="009652F9">
            <w:pPr>
              <w:pStyle w:val="Tablebody-centered"/>
              <w:rPr>
                <w:del w:id="57373" w:author="Diana Machado" w:date="2019-04-05T18:40:00Z"/>
                <w:lang w:val="en-PH" w:eastAsia="en-PH"/>
              </w:rPr>
            </w:pPr>
            <w:del w:id="57374" w:author="Diana Machado" w:date="2019-04-05T18:40:00Z">
              <w:r w:rsidRPr="000168D4" w:rsidDel="00C81D61">
                <w:rPr>
                  <w:lang w:val="en-PH" w:eastAsia="en-PH"/>
                </w:rPr>
                <w:delText>3.141</w:delText>
              </w:r>
            </w:del>
          </w:p>
        </w:tc>
        <w:tc>
          <w:tcPr>
            <w:tcW w:w="607" w:type="dxa"/>
            <w:shd w:val="clear" w:color="auto" w:fill="auto"/>
            <w:noWrap/>
            <w:vAlign w:val="bottom"/>
          </w:tcPr>
          <w:p w:rsidR="001707D4" w:rsidRPr="000168D4" w:rsidDel="00C81D61" w:rsidRDefault="001707D4" w:rsidP="009652F9">
            <w:pPr>
              <w:pStyle w:val="Tablebody-centered"/>
              <w:rPr>
                <w:del w:id="57375" w:author="Diana Machado" w:date="2019-04-05T18:40:00Z"/>
                <w:lang w:val="en-PH" w:eastAsia="en-PH"/>
              </w:rPr>
            </w:pPr>
            <w:del w:id="57376" w:author="Diana Machado" w:date="2019-04-05T18:40:00Z">
              <w:r w:rsidRPr="000168D4" w:rsidDel="00C81D61">
                <w:rPr>
                  <w:lang w:val="en-PH" w:eastAsia="en-PH"/>
                </w:rPr>
                <w:delText>3.141</w:delText>
              </w:r>
            </w:del>
          </w:p>
        </w:tc>
        <w:tc>
          <w:tcPr>
            <w:tcW w:w="607" w:type="dxa"/>
            <w:shd w:val="clear" w:color="auto" w:fill="auto"/>
            <w:noWrap/>
            <w:vAlign w:val="bottom"/>
          </w:tcPr>
          <w:p w:rsidR="001707D4" w:rsidRPr="000168D4" w:rsidDel="00C81D61" w:rsidRDefault="001707D4" w:rsidP="009652F9">
            <w:pPr>
              <w:pStyle w:val="Tablebody-centered"/>
              <w:rPr>
                <w:del w:id="57377" w:author="Diana Machado" w:date="2019-04-05T18:40:00Z"/>
                <w:lang w:val="en-PH" w:eastAsia="en-PH"/>
              </w:rPr>
            </w:pPr>
            <w:del w:id="57378" w:author="Diana Machado" w:date="2019-04-05T18:40:00Z">
              <w:r w:rsidRPr="000168D4" w:rsidDel="00C81D61">
                <w:rPr>
                  <w:lang w:val="en-PH" w:eastAsia="en-PH"/>
                </w:rPr>
                <w:delText>2.756</w:delText>
              </w:r>
            </w:del>
          </w:p>
        </w:tc>
        <w:tc>
          <w:tcPr>
            <w:tcW w:w="607" w:type="dxa"/>
            <w:shd w:val="clear" w:color="auto" w:fill="auto"/>
            <w:noWrap/>
            <w:vAlign w:val="bottom"/>
          </w:tcPr>
          <w:p w:rsidR="001707D4" w:rsidRPr="000168D4" w:rsidDel="00C81D61" w:rsidRDefault="001707D4" w:rsidP="009652F9">
            <w:pPr>
              <w:pStyle w:val="Tablebody-centered"/>
              <w:rPr>
                <w:del w:id="57379" w:author="Diana Machado" w:date="2019-04-05T18:40:00Z"/>
                <w:lang w:val="en-PH" w:eastAsia="en-PH"/>
              </w:rPr>
            </w:pPr>
            <w:del w:id="57380" w:author="Diana Machado" w:date="2019-04-05T18:40:00Z">
              <w:r w:rsidRPr="000168D4" w:rsidDel="00C81D61">
                <w:rPr>
                  <w:lang w:val="en-PH" w:eastAsia="en-PH"/>
                </w:rPr>
                <w:delText>1.912</w:delText>
              </w:r>
            </w:del>
          </w:p>
        </w:tc>
        <w:tc>
          <w:tcPr>
            <w:tcW w:w="607" w:type="dxa"/>
            <w:shd w:val="clear" w:color="auto" w:fill="auto"/>
            <w:noWrap/>
            <w:vAlign w:val="bottom"/>
          </w:tcPr>
          <w:p w:rsidR="001707D4" w:rsidRPr="000168D4" w:rsidDel="00C81D61" w:rsidRDefault="001707D4" w:rsidP="009652F9">
            <w:pPr>
              <w:pStyle w:val="Tablebody-centered"/>
              <w:rPr>
                <w:del w:id="57381" w:author="Diana Machado" w:date="2019-04-05T18:40:00Z"/>
                <w:lang w:val="en-PH" w:eastAsia="en-PH"/>
              </w:rPr>
            </w:pPr>
            <w:del w:id="57382" w:author="Diana Machado" w:date="2019-04-05T18:40:00Z">
              <w:r w:rsidRPr="000168D4" w:rsidDel="00C81D61">
                <w:rPr>
                  <w:lang w:val="en-PH" w:eastAsia="en-PH"/>
                </w:rPr>
                <w:delText>1.281</w:delText>
              </w:r>
            </w:del>
          </w:p>
        </w:tc>
        <w:tc>
          <w:tcPr>
            <w:tcW w:w="715" w:type="dxa"/>
            <w:shd w:val="clear" w:color="auto" w:fill="auto"/>
            <w:noWrap/>
            <w:vAlign w:val="bottom"/>
          </w:tcPr>
          <w:p w:rsidR="001707D4" w:rsidRPr="000168D4" w:rsidDel="00C81D61" w:rsidRDefault="001707D4" w:rsidP="009652F9">
            <w:pPr>
              <w:pStyle w:val="Tablebody-centered"/>
              <w:rPr>
                <w:del w:id="57383" w:author="Diana Machado" w:date="2019-04-05T18:40:00Z"/>
                <w:lang w:val="en-PH" w:eastAsia="en-PH"/>
              </w:rPr>
            </w:pPr>
            <w:del w:id="5738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385" w:author="Diana Machado" w:date="2019-04-05T18:40:00Z"/>
                <w:lang w:val="en-PH" w:eastAsia="en-PH"/>
              </w:rPr>
            </w:pPr>
            <w:del w:id="57386" w:author="Diana Machado" w:date="2019-04-05T18:40:00Z">
              <w:r w:rsidRPr="000168D4" w:rsidDel="00C81D61">
                <w:rPr>
                  <w:lang w:val="en-PH" w:eastAsia="en-PH"/>
                </w:rPr>
                <w:delText>0.824</w:delText>
              </w:r>
            </w:del>
          </w:p>
        </w:tc>
        <w:tc>
          <w:tcPr>
            <w:tcW w:w="543" w:type="dxa"/>
            <w:shd w:val="clear" w:color="auto" w:fill="auto"/>
            <w:noWrap/>
            <w:vAlign w:val="bottom"/>
          </w:tcPr>
          <w:p w:rsidR="001707D4" w:rsidRPr="000168D4" w:rsidDel="00C81D61" w:rsidRDefault="001707D4" w:rsidP="009652F9">
            <w:pPr>
              <w:pStyle w:val="Tablebody-centered"/>
              <w:rPr>
                <w:del w:id="57387" w:author="Diana Machado" w:date="2019-04-05T18:40:00Z"/>
                <w:lang w:val="en-PH" w:eastAsia="en-PH"/>
              </w:rPr>
            </w:pPr>
            <w:del w:id="57388" w:author="Diana Machado" w:date="2019-04-05T18:40:00Z">
              <w:r w:rsidRPr="000168D4" w:rsidDel="00C81D61">
                <w:rPr>
                  <w:lang w:val="en-PH" w:eastAsia="en-PH"/>
                </w:rPr>
                <w:delText>0.824</w:delText>
              </w:r>
            </w:del>
          </w:p>
        </w:tc>
        <w:tc>
          <w:tcPr>
            <w:tcW w:w="543" w:type="dxa"/>
            <w:shd w:val="clear" w:color="auto" w:fill="auto"/>
            <w:noWrap/>
            <w:vAlign w:val="bottom"/>
          </w:tcPr>
          <w:p w:rsidR="001707D4" w:rsidRPr="000168D4" w:rsidDel="00C81D61" w:rsidRDefault="001707D4" w:rsidP="009652F9">
            <w:pPr>
              <w:pStyle w:val="Tablebody-centered"/>
              <w:rPr>
                <w:del w:id="57389" w:author="Diana Machado" w:date="2019-04-05T18:40:00Z"/>
                <w:lang w:val="en-PH" w:eastAsia="en-PH"/>
              </w:rPr>
            </w:pPr>
            <w:del w:id="57390" w:author="Diana Machado" w:date="2019-04-05T18:40:00Z">
              <w:r w:rsidRPr="000168D4" w:rsidDel="00C81D61">
                <w:rPr>
                  <w:lang w:val="en-PH" w:eastAsia="en-PH"/>
                </w:rPr>
                <w:delText>0.723</w:delText>
              </w:r>
            </w:del>
          </w:p>
        </w:tc>
        <w:tc>
          <w:tcPr>
            <w:tcW w:w="543" w:type="dxa"/>
            <w:shd w:val="clear" w:color="auto" w:fill="auto"/>
            <w:noWrap/>
            <w:vAlign w:val="bottom"/>
          </w:tcPr>
          <w:p w:rsidR="001707D4" w:rsidRPr="000168D4" w:rsidDel="00C81D61" w:rsidRDefault="001707D4" w:rsidP="009652F9">
            <w:pPr>
              <w:pStyle w:val="Tablebody-centered"/>
              <w:rPr>
                <w:del w:id="57391" w:author="Diana Machado" w:date="2019-04-05T18:40:00Z"/>
                <w:lang w:val="en-PH" w:eastAsia="en-PH"/>
              </w:rPr>
            </w:pPr>
            <w:del w:id="57392" w:author="Diana Machado" w:date="2019-04-05T18:40:00Z">
              <w:r w:rsidRPr="000168D4" w:rsidDel="00C81D61">
                <w:rPr>
                  <w:lang w:val="en-PH" w:eastAsia="en-PH"/>
                </w:rPr>
                <w:delText>0.501</w:delText>
              </w:r>
            </w:del>
          </w:p>
        </w:tc>
        <w:tc>
          <w:tcPr>
            <w:tcW w:w="543" w:type="dxa"/>
            <w:shd w:val="clear" w:color="auto" w:fill="auto"/>
            <w:noWrap/>
            <w:vAlign w:val="bottom"/>
          </w:tcPr>
          <w:p w:rsidR="001707D4" w:rsidRPr="000168D4" w:rsidDel="00C81D61" w:rsidRDefault="001707D4" w:rsidP="009652F9">
            <w:pPr>
              <w:pStyle w:val="Tablebody-centered"/>
              <w:rPr>
                <w:del w:id="57393" w:author="Diana Machado" w:date="2019-04-05T18:40:00Z"/>
                <w:lang w:val="en-PH" w:eastAsia="en-PH"/>
              </w:rPr>
            </w:pPr>
            <w:del w:id="57394" w:author="Diana Machado" w:date="2019-04-05T18:40:00Z">
              <w:r w:rsidRPr="000168D4" w:rsidDel="00C81D61">
                <w:rPr>
                  <w:lang w:val="en-PH" w:eastAsia="en-PH"/>
                </w:rPr>
                <w:delText>0.336</w:delText>
              </w:r>
            </w:del>
          </w:p>
        </w:tc>
      </w:tr>
      <w:tr w:rsidR="001707D4" w:rsidRPr="0041013B" w:rsidDel="00C81D61" w:rsidTr="001707D4">
        <w:trPr>
          <w:trHeight w:val="198"/>
          <w:del w:id="57395" w:author="Diana Machado" w:date="2019-04-05T18:40:00Z"/>
        </w:trPr>
        <w:tc>
          <w:tcPr>
            <w:tcW w:w="1032" w:type="dxa"/>
            <w:vMerge/>
            <w:vAlign w:val="center"/>
          </w:tcPr>
          <w:p w:rsidR="001707D4" w:rsidRPr="000168D4" w:rsidDel="00C81D61" w:rsidRDefault="001707D4" w:rsidP="009652F9">
            <w:pPr>
              <w:pStyle w:val="Tablebody-centered"/>
              <w:rPr>
                <w:del w:id="5739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397" w:author="Diana Machado" w:date="2019-04-05T18:40:00Z"/>
                <w:lang w:val="en-PH" w:eastAsia="en-PH"/>
              </w:rPr>
            </w:pPr>
            <w:del w:id="57398" w:author="Diana Machado" w:date="2019-04-05T18:40:00Z">
              <w:r w:rsidRPr="000168D4" w:rsidDel="00C81D61">
                <w:rPr>
                  <w:lang w:val="en-PH" w:eastAsia="en-PH"/>
                </w:rPr>
                <w:delText>39</w:delText>
              </w:r>
            </w:del>
          </w:p>
        </w:tc>
        <w:tc>
          <w:tcPr>
            <w:tcW w:w="1253" w:type="dxa"/>
            <w:shd w:val="clear" w:color="auto" w:fill="auto"/>
            <w:noWrap/>
            <w:vAlign w:val="bottom"/>
          </w:tcPr>
          <w:p w:rsidR="001707D4" w:rsidRPr="000168D4" w:rsidDel="00C81D61" w:rsidRDefault="001707D4" w:rsidP="009652F9">
            <w:pPr>
              <w:pStyle w:val="Tablebody-centered"/>
              <w:rPr>
                <w:del w:id="57399" w:author="Diana Machado" w:date="2019-04-05T18:40:00Z"/>
                <w:lang w:val="en-PH" w:eastAsia="en-PH"/>
              </w:rPr>
            </w:pPr>
            <w:del w:id="57400" w:author="Diana Machado" w:date="2019-04-05T18:40:00Z">
              <w:r w:rsidRPr="000168D4" w:rsidDel="00C81D61">
                <w:rPr>
                  <w:lang w:val="en-PH" w:eastAsia="en-PH"/>
                </w:rPr>
                <w:delText>VOLUSIA</w:delText>
              </w:r>
            </w:del>
          </w:p>
        </w:tc>
        <w:tc>
          <w:tcPr>
            <w:tcW w:w="709" w:type="dxa"/>
            <w:shd w:val="clear" w:color="auto" w:fill="auto"/>
            <w:noWrap/>
            <w:vAlign w:val="bottom"/>
          </w:tcPr>
          <w:p w:rsidR="001707D4" w:rsidRPr="000168D4" w:rsidDel="00C81D61" w:rsidRDefault="001707D4" w:rsidP="009652F9">
            <w:pPr>
              <w:pStyle w:val="Tablebody-centered"/>
              <w:rPr>
                <w:del w:id="57401" w:author="Diana Machado" w:date="2019-04-05T18:40:00Z"/>
                <w:lang w:val="en-PH" w:eastAsia="en-PH"/>
              </w:rPr>
            </w:pPr>
            <w:del w:id="57402" w:author="Diana Machado" w:date="2019-04-05T18:40:00Z">
              <w:r w:rsidRPr="000168D4" w:rsidDel="00C81D61">
                <w:rPr>
                  <w:lang w:val="en-PH" w:eastAsia="en-PH"/>
                </w:rPr>
                <w:delText>11.776</w:delText>
              </w:r>
            </w:del>
          </w:p>
        </w:tc>
        <w:tc>
          <w:tcPr>
            <w:tcW w:w="607" w:type="dxa"/>
            <w:shd w:val="clear" w:color="auto" w:fill="auto"/>
            <w:noWrap/>
            <w:vAlign w:val="bottom"/>
          </w:tcPr>
          <w:p w:rsidR="001707D4" w:rsidRPr="000168D4" w:rsidDel="00C81D61" w:rsidRDefault="001707D4" w:rsidP="009652F9">
            <w:pPr>
              <w:pStyle w:val="Tablebody-centered"/>
              <w:rPr>
                <w:del w:id="57403" w:author="Diana Machado" w:date="2019-04-05T18:40:00Z"/>
                <w:lang w:val="en-PH" w:eastAsia="en-PH"/>
              </w:rPr>
            </w:pPr>
            <w:del w:id="57404" w:author="Diana Machado" w:date="2019-04-05T18:40:00Z">
              <w:r w:rsidRPr="000168D4" w:rsidDel="00C81D61">
                <w:rPr>
                  <w:lang w:val="en-PH" w:eastAsia="en-PH"/>
                </w:rPr>
                <w:delText>10.794</w:delText>
              </w:r>
            </w:del>
          </w:p>
        </w:tc>
        <w:tc>
          <w:tcPr>
            <w:tcW w:w="607" w:type="dxa"/>
            <w:shd w:val="clear" w:color="auto" w:fill="auto"/>
            <w:noWrap/>
            <w:vAlign w:val="bottom"/>
          </w:tcPr>
          <w:p w:rsidR="001707D4" w:rsidRPr="000168D4" w:rsidDel="00C81D61" w:rsidRDefault="001707D4" w:rsidP="009652F9">
            <w:pPr>
              <w:pStyle w:val="Tablebody-centered"/>
              <w:rPr>
                <w:del w:id="57405" w:author="Diana Machado" w:date="2019-04-05T18:40:00Z"/>
                <w:lang w:val="en-PH" w:eastAsia="en-PH"/>
              </w:rPr>
            </w:pPr>
            <w:del w:id="57406" w:author="Diana Machado" w:date="2019-04-05T18:40:00Z">
              <w:r w:rsidRPr="000168D4" w:rsidDel="00C81D61">
                <w:rPr>
                  <w:lang w:val="en-PH" w:eastAsia="en-PH"/>
                </w:rPr>
                <w:delText>10.794</w:delText>
              </w:r>
            </w:del>
          </w:p>
        </w:tc>
        <w:tc>
          <w:tcPr>
            <w:tcW w:w="607" w:type="dxa"/>
            <w:shd w:val="clear" w:color="auto" w:fill="auto"/>
            <w:noWrap/>
            <w:vAlign w:val="bottom"/>
          </w:tcPr>
          <w:p w:rsidR="001707D4" w:rsidRPr="000168D4" w:rsidDel="00C81D61" w:rsidRDefault="001707D4" w:rsidP="009652F9">
            <w:pPr>
              <w:pStyle w:val="Tablebody-centered"/>
              <w:rPr>
                <w:del w:id="57407" w:author="Diana Machado" w:date="2019-04-05T18:40:00Z"/>
                <w:lang w:val="en-PH" w:eastAsia="en-PH"/>
              </w:rPr>
            </w:pPr>
            <w:del w:id="57408" w:author="Diana Machado" w:date="2019-04-05T18:40:00Z">
              <w:r w:rsidRPr="000168D4" w:rsidDel="00C81D61">
                <w:rPr>
                  <w:lang w:val="en-PH" w:eastAsia="en-PH"/>
                </w:rPr>
                <w:delText>10.050</w:delText>
              </w:r>
            </w:del>
          </w:p>
        </w:tc>
        <w:tc>
          <w:tcPr>
            <w:tcW w:w="607" w:type="dxa"/>
            <w:shd w:val="clear" w:color="auto" w:fill="auto"/>
            <w:noWrap/>
            <w:vAlign w:val="bottom"/>
          </w:tcPr>
          <w:p w:rsidR="001707D4" w:rsidRPr="000168D4" w:rsidDel="00C81D61" w:rsidRDefault="001707D4" w:rsidP="009652F9">
            <w:pPr>
              <w:pStyle w:val="Tablebody-centered"/>
              <w:rPr>
                <w:del w:id="57409" w:author="Diana Machado" w:date="2019-04-05T18:40:00Z"/>
                <w:lang w:val="en-PH" w:eastAsia="en-PH"/>
              </w:rPr>
            </w:pPr>
            <w:del w:id="57410" w:author="Diana Machado" w:date="2019-04-05T18:40:00Z">
              <w:r w:rsidRPr="000168D4" w:rsidDel="00C81D61">
                <w:rPr>
                  <w:lang w:val="en-PH" w:eastAsia="en-PH"/>
                </w:rPr>
                <w:delText>8.267</w:delText>
              </w:r>
            </w:del>
          </w:p>
        </w:tc>
        <w:tc>
          <w:tcPr>
            <w:tcW w:w="607" w:type="dxa"/>
            <w:shd w:val="clear" w:color="auto" w:fill="auto"/>
            <w:noWrap/>
            <w:vAlign w:val="bottom"/>
          </w:tcPr>
          <w:p w:rsidR="001707D4" w:rsidRPr="000168D4" w:rsidDel="00C81D61" w:rsidRDefault="001707D4" w:rsidP="009652F9">
            <w:pPr>
              <w:pStyle w:val="Tablebody-centered"/>
              <w:rPr>
                <w:del w:id="57411" w:author="Diana Machado" w:date="2019-04-05T18:40:00Z"/>
                <w:lang w:val="en-PH" w:eastAsia="en-PH"/>
              </w:rPr>
            </w:pPr>
            <w:del w:id="57412" w:author="Diana Machado" w:date="2019-04-05T18:40:00Z">
              <w:r w:rsidRPr="000168D4" w:rsidDel="00C81D61">
                <w:rPr>
                  <w:lang w:val="en-PH" w:eastAsia="en-PH"/>
                </w:rPr>
                <w:delText>6.681</w:delText>
              </w:r>
            </w:del>
          </w:p>
        </w:tc>
        <w:tc>
          <w:tcPr>
            <w:tcW w:w="715" w:type="dxa"/>
            <w:shd w:val="clear" w:color="auto" w:fill="auto"/>
            <w:noWrap/>
            <w:vAlign w:val="bottom"/>
          </w:tcPr>
          <w:p w:rsidR="001707D4" w:rsidRPr="000168D4" w:rsidDel="00C81D61" w:rsidRDefault="001707D4" w:rsidP="009652F9">
            <w:pPr>
              <w:pStyle w:val="Tablebody-centered"/>
              <w:rPr>
                <w:del w:id="57413" w:author="Diana Machado" w:date="2019-04-05T18:40:00Z"/>
                <w:lang w:val="en-PH" w:eastAsia="en-PH"/>
              </w:rPr>
            </w:pPr>
            <w:del w:id="5741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415" w:author="Diana Machado" w:date="2019-04-05T18:40:00Z"/>
                <w:lang w:val="en-PH" w:eastAsia="en-PH"/>
              </w:rPr>
            </w:pPr>
            <w:del w:id="57416" w:author="Diana Machado" w:date="2019-04-05T18:40:00Z">
              <w:r w:rsidRPr="000168D4" w:rsidDel="00C81D61">
                <w:rPr>
                  <w:lang w:val="en-PH" w:eastAsia="en-PH"/>
                </w:rPr>
                <w:delText>0.917</w:delText>
              </w:r>
            </w:del>
          </w:p>
        </w:tc>
        <w:tc>
          <w:tcPr>
            <w:tcW w:w="543" w:type="dxa"/>
            <w:shd w:val="clear" w:color="auto" w:fill="auto"/>
            <w:noWrap/>
            <w:vAlign w:val="bottom"/>
          </w:tcPr>
          <w:p w:rsidR="001707D4" w:rsidRPr="000168D4" w:rsidDel="00C81D61" w:rsidRDefault="001707D4" w:rsidP="009652F9">
            <w:pPr>
              <w:pStyle w:val="Tablebody-centered"/>
              <w:rPr>
                <w:del w:id="57417" w:author="Diana Machado" w:date="2019-04-05T18:40:00Z"/>
                <w:lang w:val="en-PH" w:eastAsia="en-PH"/>
              </w:rPr>
            </w:pPr>
            <w:del w:id="57418" w:author="Diana Machado" w:date="2019-04-05T18:40:00Z">
              <w:r w:rsidRPr="000168D4" w:rsidDel="00C81D61">
                <w:rPr>
                  <w:lang w:val="en-PH" w:eastAsia="en-PH"/>
                </w:rPr>
                <w:delText>0.917</w:delText>
              </w:r>
            </w:del>
          </w:p>
        </w:tc>
        <w:tc>
          <w:tcPr>
            <w:tcW w:w="543" w:type="dxa"/>
            <w:shd w:val="clear" w:color="auto" w:fill="auto"/>
            <w:noWrap/>
            <w:vAlign w:val="bottom"/>
          </w:tcPr>
          <w:p w:rsidR="001707D4" w:rsidRPr="000168D4" w:rsidDel="00C81D61" w:rsidRDefault="001707D4" w:rsidP="009652F9">
            <w:pPr>
              <w:pStyle w:val="Tablebody-centered"/>
              <w:rPr>
                <w:del w:id="57419" w:author="Diana Machado" w:date="2019-04-05T18:40:00Z"/>
                <w:lang w:val="en-PH" w:eastAsia="en-PH"/>
              </w:rPr>
            </w:pPr>
            <w:del w:id="57420" w:author="Diana Machado" w:date="2019-04-05T18:40:00Z">
              <w:r w:rsidRPr="000168D4" w:rsidDel="00C81D61">
                <w:rPr>
                  <w:lang w:val="en-PH" w:eastAsia="en-PH"/>
                </w:rPr>
                <w:delText>0.853</w:delText>
              </w:r>
            </w:del>
          </w:p>
        </w:tc>
        <w:tc>
          <w:tcPr>
            <w:tcW w:w="543" w:type="dxa"/>
            <w:shd w:val="clear" w:color="auto" w:fill="auto"/>
            <w:noWrap/>
            <w:vAlign w:val="bottom"/>
          </w:tcPr>
          <w:p w:rsidR="001707D4" w:rsidRPr="000168D4" w:rsidDel="00C81D61" w:rsidRDefault="001707D4" w:rsidP="009652F9">
            <w:pPr>
              <w:pStyle w:val="Tablebody-centered"/>
              <w:rPr>
                <w:del w:id="57421" w:author="Diana Machado" w:date="2019-04-05T18:40:00Z"/>
                <w:lang w:val="en-PH" w:eastAsia="en-PH"/>
              </w:rPr>
            </w:pPr>
            <w:del w:id="57422" w:author="Diana Machado" w:date="2019-04-05T18:40:00Z">
              <w:r w:rsidRPr="000168D4" w:rsidDel="00C81D61">
                <w:rPr>
                  <w:lang w:val="en-PH" w:eastAsia="en-PH"/>
                </w:rPr>
                <w:delText>0.702</w:delText>
              </w:r>
            </w:del>
          </w:p>
        </w:tc>
        <w:tc>
          <w:tcPr>
            <w:tcW w:w="543" w:type="dxa"/>
            <w:shd w:val="clear" w:color="auto" w:fill="auto"/>
            <w:noWrap/>
            <w:vAlign w:val="bottom"/>
          </w:tcPr>
          <w:p w:rsidR="001707D4" w:rsidRPr="000168D4" w:rsidDel="00C81D61" w:rsidRDefault="001707D4" w:rsidP="009652F9">
            <w:pPr>
              <w:pStyle w:val="Tablebody-centered"/>
              <w:rPr>
                <w:del w:id="57423" w:author="Diana Machado" w:date="2019-04-05T18:40:00Z"/>
                <w:lang w:val="en-PH" w:eastAsia="en-PH"/>
              </w:rPr>
            </w:pPr>
            <w:del w:id="57424" w:author="Diana Machado" w:date="2019-04-05T18:40:00Z">
              <w:r w:rsidRPr="000168D4" w:rsidDel="00C81D61">
                <w:rPr>
                  <w:lang w:val="en-PH" w:eastAsia="en-PH"/>
                </w:rPr>
                <w:delText>0.567</w:delText>
              </w:r>
            </w:del>
          </w:p>
        </w:tc>
      </w:tr>
      <w:tr w:rsidR="001707D4" w:rsidRPr="0041013B" w:rsidDel="00C81D61" w:rsidTr="001707D4">
        <w:trPr>
          <w:trHeight w:val="198"/>
          <w:del w:id="57425" w:author="Diana Machado" w:date="2019-04-05T18:40:00Z"/>
        </w:trPr>
        <w:tc>
          <w:tcPr>
            <w:tcW w:w="1032" w:type="dxa"/>
            <w:vMerge/>
            <w:vAlign w:val="center"/>
          </w:tcPr>
          <w:p w:rsidR="001707D4" w:rsidRPr="000168D4" w:rsidDel="00C81D61" w:rsidRDefault="001707D4" w:rsidP="009652F9">
            <w:pPr>
              <w:pStyle w:val="Tablebody-centered"/>
              <w:rPr>
                <w:del w:id="57426"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427" w:author="Diana Machado" w:date="2019-04-05T18:40:00Z"/>
                <w:lang w:val="en-PH" w:eastAsia="en-PH"/>
              </w:rPr>
            </w:pPr>
            <w:del w:id="57428" w:author="Diana Machado" w:date="2019-04-05T18:40:00Z">
              <w:r w:rsidRPr="000168D4" w:rsidDel="00C81D61">
                <w:rPr>
                  <w:lang w:val="en-PH" w:eastAsia="en-PH"/>
                </w:rPr>
                <w:delText>40</w:delText>
              </w:r>
            </w:del>
          </w:p>
        </w:tc>
        <w:tc>
          <w:tcPr>
            <w:tcW w:w="1253" w:type="dxa"/>
            <w:shd w:val="clear" w:color="auto" w:fill="auto"/>
            <w:noWrap/>
            <w:vAlign w:val="bottom"/>
          </w:tcPr>
          <w:p w:rsidR="001707D4" w:rsidRPr="000168D4" w:rsidDel="00C81D61" w:rsidRDefault="001707D4" w:rsidP="009652F9">
            <w:pPr>
              <w:pStyle w:val="Tablebody-centered"/>
              <w:rPr>
                <w:del w:id="57429" w:author="Diana Machado" w:date="2019-04-05T18:40:00Z"/>
                <w:lang w:val="en-PH" w:eastAsia="en-PH"/>
              </w:rPr>
            </w:pPr>
            <w:del w:id="57430" w:author="Diana Machado" w:date="2019-04-05T18:40:00Z">
              <w:r w:rsidRPr="000168D4" w:rsidDel="00C81D61">
                <w:rPr>
                  <w:lang w:val="en-PH" w:eastAsia="en-PH"/>
                </w:rPr>
                <w:delText>WAKULLA</w:delText>
              </w:r>
            </w:del>
          </w:p>
        </w:tc>
        <w:tc>
          <w:tcPr>
            <w:tcW w:w="709" w:type="dxa"/>
            <w:shd w:val="clear" w:color="auto" w:fill="auto"/>
            <w:noWrap/>
            <w:vAlign w:val="bottom"/>
          </w:tcPr>
          <w:p w:rsidR="001707D4" w:rsidRPr="000168D4" w:rsidDel="00C81D61" w:rsidRDefault="001707D4" w:rsidP="009652F9">
            <w:pPr>
              <w:pStyle w:val="Tablebody-centered"/>
              <w:rPr>
                <w:del w:id="57431" w:author="Diana Machado" w:date="2019-04-05T18:40:00Z"/>
                <w:lang w:val="en-PH" w:eastAsia="en-PH"/>
              </w:rPr>
            </w:pPr>
            <w:del w:id="57432" w:author="Diana Machado" w:date="2019-04-05T18:40:00Z">
              <w:r w:rsidRPr="000168D4" w:rsidDel="00C81D61">
                <w:rPr>
                  <w:lang w:val="en-PH" w:eastAsia="en-PH"/>
                </w:rPr>
                <w:delText>10.680</w:delText>
              </w:r>
            </w:del>
          </w:p>
        </w:tc>
        <w:tc>
          <w:tcPr>
            <w:tcW w:w="607" w:type="dxa"/>
            <w:shd w:val="clear" w:color="auto" w:fill="auto"/>
            <w:noWrap/>
            <w:vAlign w:val="bottom"/>
          </w:tcPr>
          <w:p w:rsidR="001707D4" w:rsidRPr="000168D4" w:rsidDel="00C81D61" w:rsidRDefault="001707D4" w:rsidP="009652F9">
            <w:pPr>
              <w:pStyle w:val="Tablebody-centered"/>
              <w:rPr>
                <w:del w:id="57433" w:author="Diana Machado" w:date="2019-04-05T18:40:00Z"/>
                <w:lang w:val="en-PH" w:eastAsia="en-PH"/>
              </w:rPr>
            </w:pPr>
            <w:del w:id="57434" w:author="Diana Machado" w:date="2019-04-05T18:40:00Z">
              <w:r w:rsidRPr="000168D4" w:rsidDel="00C81D61">
                <w:rPr>
                  <w:lang w:val="en-PH" w:eastAsia="en-PH"/>
                </w:rPr>
                <w:delText>9.548</w:delText>
              </w:r>
            </w:del>
          </w:p>
        </w:tc>
        <w:tc>
          <w:tcPr>
            <w:tcW w:w="607" w:type="dxa"/>
            <w:shd w:val="clear" w:color="auto" w:fill="auto"/>
            <w:noWrap/>
            <w:vAlign w:val="bottom"/>
          </w:tcPr>
          <w:p w:rsidR="001707D4" w:rsidRPr="000168D4" w:rsidDel="00C81D61" w:rsidRDefault="001707D4" w:rsidP="009652F9">
            <w:pPr>
              <w:pStyle w:val="Tablebody-centered"/>
              <w:rPr>
                <w:del w:id="57435" w:author="Diana Machado" w:date="2019-04-05T18:40:00Z"/>
                <w:lang w:val="en-PH" w:eastAsia="en-PH"/>
              </w:rPr>
            </w:pPr>
            <w:del w:id="57436" w:author="Diana Machado" w:date="2019-04-05T18:40:00Z">
              <w:r w:rsidRPr="000168D4" w:rsidDel="00C81D61">
                <w:rPr>
                  <w:lang w:val="en-PH" w:eastAsia="en-PH"/>
                </w:rPr>
                <w:delText>9.548</w:delText>
              </w:r>
            </w:del>
          </w:p>
        </w:tc>
        <w:tc>
          <w:tcPr>
            <w:tcW w:w="607" w:type="dxa"/>
            <w:shd w:val="clear" w:color="auto" w:fill="auto"/>
            <w:noWrap/>
            <w:vAlign w:val="bottom"/>
          </w:tcPr>
          <w:p w:rsidR="001707D4" w:rsidRPr="000168D4" w:rsidDel="00C81D61" w:rsidRDefault="001707D4" w:rsidP="009652F9">
            <w:pPr>
              <w:pStyle w:val="Tablebody-centered"/>
              <w:rPr>
                <w:del w:id="57437" w:author="Diana Machado" w:date="2019-04-05T18:40:00Z"/>
                <w:lang w:val="en-PH" w:eastAsia="en-PH"/>
              </w:rPr>
            </w:pPr>
            <w:del w:id="57438" w:author="Diana Machado" w:date="2019-04-05T18:40:00Z">
              <w:r w:rsidRPr="000168D4" w:rsidDel="00C81D61">
                <w:rPr>
                  <w:lang w:val="en-PH" w:eastAsia="en-PH"/>
                </w:rPr>
                <w:delText>8.845</w:delText>
              </w:r>
            </w:del>
          </w:p>
        </w:tc>
        <w:tc>
          <w:tcPr>
            <w:tcW w:w="607" w:type="dxa"/>
            <w:shd w:val="clear" w:color="auto" w:fill="auto"/>
            <w:noWrap/>
            <w:vAlign w:val="bottom"/>
          </w:tcPr>
          <w:p w:rsidR="001707D4" w:rsidRPr="000168D4" w:rsidDel="00C81D61" w:rsidRDefault="001707D4" w:rsidP="009652F9">
            <w:pPr>
              <w:pStyle w:val="Tablebody-centered"/>
              <w:rPr>
                <w:del w:id="57439" w:author="Diana Machado" w:date="2019-04-05T18:40:00Z"/>
                <w:lang w:val="en-PH" w:eastAsia="en-PH"/>
              </w:rPr>
            </w:pPr>
            <w:del w:id="57440" w:author="Diana Machado" w:date="2019-04-05T18:40:00Z">
              <w:r w:rsidRPr="000168D4" w:rsidDel="00C81D61">
                <w:rPr>
                  <w:lang w:val="en-PH" w:eastAsia="en-PH"/>
                </w:rPr>
                <w:delText>7.247</w:delText>
              </w:r>
            </w:del>
          </w:p>
        </w:tc>
        <w:tc>
          <w:tcPr>
            <w:tcW w:w="607" w:type="dxa"/>
            <w:shd w:val="clear" w:color="auto" w:fill="auto"/>
            <w:noWrap/>
            <w:vAlign w:val="bottom"/>
          </w:tcPr>
          <w:p w:rsidR="001707D4" w:rsidRPr="000168D4" w:rsidDel="00C81D61" w:rsidRDefault="001707D4" w:rsidP="009652F9">
            <w:pPr>
              <w:pStyle w:val="Tablebody-centered"/>
              <w:rPr>
                <w:del w:id="57441" w:author="Diana Machado" w:date="2019-04-05T18:40:00Z"/>
                <w:lang w:val="en-PH" w:eastAsia="en-PH"/>
              </w:rPr>
            </w:pPr>
            <w:del w:id="57442" w:author="Diana Machado" w:date="2019-04-05T18:40:00Z">
              <w:r w:rsidRPr="000168D4" w:rsidDel="00C81D61">
                <w:rPr>
                  <w:lang w:val="en-PH" w:eastAsia="en-PH"/>
                </w:rPr>
                <w:delText>5.830</w:delText>
              </w:r>
            </w:del>
          </w:p>
        </w:tc>
        <w:tc>
          <w:tcPr>
            <w:tcW w:w="715" w:type="dxa"/>
            <w:shd w:val="clear" w:color="auto" w:fill="auto"/>
            <w:noWrap/>
            <w:vAlign w:val="bottom"/>
          </w:tcPr>
          <w:p w:rsidR="001707D4" w:rsidRPr="000168D4" w:rsidDel="00C81D61" w:rsidRDefault="001707D4" w:rsidP="009652F9">
            <w:pPr>
              <w:pStyle w:val="Tablebody-centered"/>
              <w:rPr>
                <w:del w:id="57443" w:author="Diana Machado" w:date="2019-04-05T18:40:00Z"/>
                <w:lang w:val="en-PH" w:eastAsia="en-PH"/>
              </w:rPr>
            </w:pPr>
            <w:del w:id="57444"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445" w:author="Diana Machado" w:date="2019-04-05T18:40:00Z"/>
                <w:lang w:val="en-PH" w:eastAsia="en-PH"/>
              </w:rPr>
            </w:pPr>
            <w:del w:id="57446" w:author="Diana Machado" w:date="2019-04-05T18:40:00Z">
              <w:r w:rsidRPr="000168D4" w:rsidDel="00C81D61">
                <w:rPr>
                  <w:lang w:val="en-PH" w:eastAsia="en-PH"/>
                </w:rPr>
                <w:delText>0.894</w:delText>
              </w:r>
            </w:del>
          </w:p>
        </w:tc>
        <w:tc>
          <w:tcPr>
            <w:tcW w:w="543" w:type="dxa"/>
            <w:shd w:val="clear" w:color="auto" w:fill="auto"/>
            <w:noWrap/>
            <w:vAlign w:val="bottom"/>
          </w:tcPr>
          <w:p w:rsidR="001707D4" w:rsidRPr="000168D4" w:rsidDel="00C81D61" w:rsidRDefault="001707D4" w:rsidP="009652F9">
            <w:pPr>
              <w:pStyle w:val="Tablebody-centered"/>
              <w:rPr>
                <w:del w:id="57447" w:author="Diana Machado" w:date="2019-04-05T18:40:00Z"/>
                <w:lang w:val="en-PH" w:eastAsia="en-PH"/>
              </w:rPr>
            </w:pPr>
            <w:del w:id="57448" w:author="Diana Machado" w:date="2019-04-05T18:40:00Z">
              <w:r w:rsidRPr="000168D4" w:rsidDel="00C81D61">
                <w:rPr>
                  <w:lang w:val="en-PH" w:eastAsia="en-PH"/>
                </w:rPr>
                <w:delText>0.894</w:delText>
              </w:r>
            </w:del>
          </w:p>
        </w:tc>
        <w:tc>
          <w:tcPr>
            <w:tcW w:w="543" w:type="dxa"/>
            <w:shd w:val="clear" w:color="auto" w:fill="auto"/>
            <w:noWrap/>
            <w:vAlign w:val="bottom"/>
          </w:tcPr>
          <w:p w:rsidR="001707D4" w:rsidRPr="000168D4" w:rsidDel="00C81D61" w:rsidRDefault="001707D4" w:rsidP="009652F9">
            <w:pPr>
              <w:pStyle w:val="Tablebody-centered"/>
              <w:rPr>
                <w:del w:id="57449" w:author="Diana Machado" w:date="2019-04-05T18:40:00Z"/>
                <w:lang w:val="en-PH" w:eastAsia="en-PH"/>
              </w:rPr>
            </w:pPr>
            <w:del w:id="57450" w:author="Diana Machado" w:date="2019-04-05T18:40:00Z">
              <w:r w:rsidRPr="000168D4" w:rsidDel="00C81D61">
                <w:rPr>
                  <w:lang w:val="en-PH" w:eastAsia="en-PH"/>
                </w:rPr>
                <w:delText>0.828</w:delText>
              </w:r>
            </w:del>
          </w:p>
        </w:tc>
        <w:tc>
          <w:tcPr>
            <w:tcW w:w="543" w:type="dxa"/>
            <w:shd w:val="clear" w:color="auto" w:fill="auto"/>
            <w:noWrap/>
            <w:vAlign w:val="bottom"/>
          </w:tcPr>
          <w:p w:rsidR="001707D4" w:rsidRPr="000168D4" w:rsidDel="00C81D61" w:rsidRDefault="001707D4" w:rsidP="009652F9">
            <w:pPr>
              <w:pStyle w:val="Tablebody-centered"/>
              <w:rPr>
                <w:del w:id="57451" w:author="Diana Machado" w:date="2019-04-05T18:40:00Z"/>
                <w:lang w:val="en-PH" w:eastAsia="en-PH"/>
              </w:rPr>
            </w:pPr>
            <w:del w:id="57452" w:author="Diana Machado" w:date="2019-04-05T18:40:00Z">
              <w:r w:rsidRPr="000168D4" w:rsidDel="00C81D61">
                <w:rPr>
                  <w:lang w:val="en-PH" w:eastAsia="en-PH"/>
                </w:rPr>
                <w:delText>0.679</w:delText>
              </w:r>
            </w:del>
          </w:p>
        </w:tc>
        <w:tc>
          <w:tcPr>
            <w:tcW w:w="543" w:type="dxa"/>
            <w:shd w:val="clear" w:color="auto" w:fill="auto"/>
            <w:noWrap/>
            <w:vAlign w:val="bottom"/>
          </w:tcPr>
          <w:p w:rsidR="001707D4" w:rsidRPr="000168D4" w:rsidDel="00C81D61" w:rsidRDefault="001707D4" w:rsidP="009652F9">
            <w:pPr>
              <w:pStyle w:val="Tablebody-centered"/>
              <w:rPr>
                <w:del w:id="57453" w:author="Diana Machado" w:date="2019-04-05T18:40:00Z"/>
                <w:lang w:val="en-PH" w:eastAsia="en-PH"/>
              </w:rPr>
            </w:pPr>
            <w:del w:id="57454" w:author="Diana Machado" w:date="2019-04-05T18:40:00Z">
              <w:r w:rsidRPr="000168D4" w:rsidDel="00C81D61">
                <w:rPr>
                  <w:lang w:val="en-PH" w:eastAsia="en-PH"/>
                </w:rPr>
                <w:delText>0.546</w:delText>
              </w:r>
            </w:del>
          </w:p>
        </w:tc>
      </w:tr>
      <w:tr w:rsidR="001707D4" w:rsidRPr="0041013B" w:rsidDel="00C81D61" w:rsidTr="001707D4">
        <w:trPr>
          <w:trHeight w:val="198"/>
          <w:del w:id="57455" w:author="Diana Machado" w:date="2019-04-05T18:40:00Z"/>
        </w:trPr>
        <w:tc>
          <w:tcPr>
            <w:tcW w:w="1032" w:type="dxa"/>
            <w:vMerge w:val="restart"/>
            <w:vAlign w:val="center"/>
          </w:tcPr>
          <w:p w:rsidR="001707D4" w:rsidRPr="00EE514B" w:rsidDel="00C81D61" w:rsidRDefault="001707D4" w:rsidP="009652F9">
            <w:pPr>
              <w:pStyle w:val="Tablebody-centered"/>
              <w:rPr>
                <w:del w:id="57456" w:author="Diana Machado" w:date="2019-04-05T18:40:00Z"/>
                <w:lang w:val="en-PH" w:eastAsia="en-PH"/>
              </w:rPr>
            </w:pPr>
            <w:del w:id="57457" w:author="Diana Machado" w:date="2019-04-05T18:40:00Z">
              <w:r w:rsidRPr="00EE514B" w:rsidDel="00C81D61">
                <w:rPr>
                  <w:lang w:val="en-PH" w:eastAsia="en-PH"/>
                </w:rPr>
                <w:delText>Frame Renters</w:delText>
              </w:r>
            </w:del>
          </w:p>
        </w:tc>
        <w:tc>
          <w:tcPr>
            <w:tcW w:w="808" w:type="dxa"/>
            <w:shd w:val="clear" w:color="auto" w:fill="auto"/>
            <w:noWrap/>
            <w:vAlign w:val="bottom"/>
          </w:tcPr>
          <w:p w:rsidR="001707D4" w:rsidRPr="00EE514B" w:rsidDel="00C81D61" w:rsidRDefault="001707D4" w:rsidP="009652F9">
            <w:pPr>
              <w:pStyle w:val="Tablebody-centered"/>
              <w:rPr>
                <w:del w:id="57458" w:author="Diana Machado" w:date="2019-04-05T18:40:00Z"/>
                <w:lang w:val="en-PH" w:eastAsia="en-PH"/>
              </w:rPr>
            </w:pPr>
            <w:del w:id="57459" w:author="Diana Machado" w:date="2019-04-05T18:40:00Z">
              <w:r w:rsidRPr="00EE514B" w:rsidDel="00C81D61">
                <w:rPr>
                  <w:lang w:val="en-PH" w:eastAsia="en-PH"/>
                </w:rPr>
                <w:delText>1</w:delText>
              </w:r>
            </w:del>
          </w:p>
        </w:tc>
        <w:tc>
          <w:tcPr>
            <w:tcW w:w="1253" w:type="dxa"/>
            <w:shd w:val="clear" w:color="auto" w:fill="auto"/>
            <w:noWrap/>
            <w:vAlign w:val="bottom"/>
          </w:tcPr>
          <w:p w:rsidR="001707D4" w:rsidRPr="00EE514B" w:rsidDel="00C81D61" w:rsidRDefault="001707D4" w:rsidP="009652F9">
            <w:pPr>
              <w:pStyle w:val="Tablebody-centered"/>
              <w:rPr>
                <w:del w:id="57460" w:author="Diana Machado" w:date="2019-04-05T18:40:00Z"/>
                <w:lang w:val="en-PH" w:eastAsia="en-PH"/>
              </w:rPr>
            </w:pPr>
            <w:del w:id="57461" w:author="Diana Machado" w:date="2019-04-05T18:40:00Z">
              <w:r w:rsidRPr="00EE514B" w:rsidDel="00C81D61">
                <w:rPr>
                  <w:lang w:val="en-PH" w:eastAsia="en-PH"/>
                </w:rPr>
                <w:delText>BAY</w:delText>
              </w:r>
            </w:del>
          </w:p>
        </w:tc>
        <w:tc>
          <w:tcPr>
            <w:tcW w:w="709" w:type="dxa"/>
            <w:shd w:val="clear" w:color="auto" w:fill="auto"/>
            <w:noWrap/>
            <w:vAlign w:val="bottom"/>
          </w:tcPr>
          <w:p w:rsidR="001707D4" w:rsidRPr="00EE514B" w:rsidDel="00C81D61" w:rsidRDefault="001707D4" w:rsidP="009652F9">
            <w:pPr>
              <w:pStyle w:val="Tablebody-centered"/>
              <w:rPr>
                <w:del w:id="57462" w:author="Diana Machado" w:date="2019-04-05T18:40:00Z"/>
                <w:lang w:val="en-PH" w:eastAsia="en-PH"/>
              </w:rPr>
            </w:pPr>
            <w:del w:id="57463" w:author="Diana Machado" w:date="2019-04-05T18:40:00Z">
              <w:r w:rsidRPr="00EE514B" w:rsidDel="00C81D61">
                <w:rPr>
                  <w:lang w:val="en-PH" w:eastAsia="en-PH"/>
                </w:rPr>
                <w:delText>1.646</w:delText>
              </w:r>
            </w:del>
          </w:p>
        </w:tc>
        <w:tc>
          <w:tcPr>
            <w:tcW w:w="607" w:type="dxa"/>
            <w:shd w:val="clear" w:color="auto" w:fill="auto"/>
            <w:noWrap/>
            <w:vAlign w:val="bottom"/>
          </w:tcPr>
          <w:p w:rsidR="001707D4" w:rsidRPr="00EE514B" w:rsidDel="00C81D61" w:rsidRDefault="001707D4" w:rsidP="009652F9">
            <w:pPr>
              <w:pStyle w:val="Tablebody-centered"/>
              <w:rPr>
                <w:del w:id="57464" w:author="Diana Machado" w:date="2019-04-05T18:40:00Z"/>
                <w:lang w:val="en-PH" w:eastAsia="en-PH"/>
              </w:rPr>
            </w:pPr>
            <w:del w:id="57465" w:author="Diana Machado" w:date="2019-04-05T18:40:00Z">
              <w:r w:rsidRPr="00EE514B" w:rsidDel="00C81D61">
                <w:rPr>
                  <w:lang w:val="en-PH" w:eastAsia="en-PH"/>
                </w:rPr>
                <w:delText>0.998</w:delText>
              </w:r>
            </w:del>
          </w:p>
        </w:tc>
        <w:tc>
          <w:tcPr>
            <w:tcW w:w="607" w:type="dxa"/>
            <w:shd w:val="clear" w:color="auto" w:fill="auto"/>
            <w:noWrap/>
            <w:vAlign w:val="bottom"/>
          </w:tcPr>
          <w:p w:rsidR="001707D4" w:rsidRPr="00EE514B" w:rsidDel="00C81D61" w:rsidRDefault="001707D4" w:rsidP="009652F9">
            <w:pPr>
              <w:pStyle w:val="Tablebody-centered"/>
              <w:rPr>
                <w:del w:id="57466" w:author="Diana Machado" w:date="2019-04-05T18:40:00Z"/>
                <w:lang w:val="en-PH" w:eastAsia="en-PH"/>
              </w:rPr>
            </w:pPr>
            <w:del w:id="57467" w:author="Diana Machado" w:date="2019-04-05T18:40:00Z">
              <w:r w:rsidRPr="00EE514B" w:rsidDel="00C81D61">
                <w:rPr>
                  <w:lang w:val="en-PH" w:eastAsia="en-PH"/>
                </w:rPr>
                <w:delText>1.067</w:delText>
              </w:r>
            </w:del>
          </w:p>
        </w:tc>
        <w:tc>
          <w:tcPr>
            <w:tcW w:w="607" w:type="dxa"/>
            <w:shd w:val="clear" w:color="auto" w:fill="auto"/>
            <w:noWrap/>
            <w:vAlign w:val="bottom"/>
          </w:tcPr>
          <w:p w:rsidR="001707D4" w:rsidRPr="00EE514B" w:rsidDel="00C81D61" w:rsidRDefault="001707D4" w:rsidP="009652F9">
            <w:pPr>
              <w:pStyle w:val="Tablebody-centered"/>
              <w:rPr>
                <w:del w:id="57468" w:author="Diana Machado" w:date="2019-04-05T18:40:00Z"/>
                <w:lang w:val="en-PH" w:eastAsia="en-PH"/>
              </w:rPr>
            </w:pPr>
            <w:del w:id="57469" w:author="Diana Machado" w:date="2019-04-05T18:40:00Z">
              <w:r w:rsidRPr="00EE514B" w:rsidDel="00C81D61">
                <w:rPr>
                  <w:lang w:val="en-PH" w:eastAsia="en-PH"/>
                </w:rPr>
                <w:delText>0.998</w:delText>
              </w:r>
            </w:del>
          </w:p>
        </w:tc>
        <w:tc>
          <w:tcPr>
            <w:tcW w:w="607" w:type="dxa"/>
            <w:shd w:val="clear" w:color="auto" w:fill="auto"/>
            <w:noWrap/>
            <w:vAlign w:val="bottom"/>
          </w:tcPr>
          <w:p w:rsidR="001707D4" w:rsidRPr="00EE514B" w:rsidDel="00C81D61" w:rsidRDefault="001707D4" w:rsidP="009652F9">
            <w:pPr>
              <w:pStyle w:val="Tablebody-centered"/>
              <w:rPr>
                <w:del w:id="57470" w:author="Diana Machado" w:date="2019-04-05T18:40:00Z"/>
                <w:lang w:val="en-PH" w:eastAsia="en-PH"/>
              </w:rPr>
            </w:pPr>
            <w:del w:id="57471" w:author="Diana Machado" w:date="2019-04-05T18:40:00Z">
              <w:r w:rsidRPr="00EE514B" w:rsidDel="00C81D61">
                <w:rPr>
                  <w:lang w:val="en-PH" w:eastAsia="en-PH"/>
                </w:rPr>
                <w:delText>0.876</w:delText>
              </w:r>
            </w:del>
          </w:p>
        </w:tc>
        <w:tc>
          <w:tcPr>
            <w:tcW w:w="607" w:type="dxa"/>
            <w:shd w:val="clear" w:color="auto" w:fill="auto"/>
            <w:noWrap/>
            <w:vAlign w:val="bottom"/>
          </w:tcPr>
          <w:p w:rsidR="001707D4" w:rsidRPr="00EE514B" w:rsidDel="00C81D61" w:rsidRDefault="001707D4" w:rsidP="009652F9">
            <w:pPr>
              <w:pStyle w:val="Tablebody-centered"/>
              <w:rPr>
                <w:del w:id="57472" w:author="Diana Machado" w:date="2019-04-05T18:40:00Z"/>
                <w:lang w:val="en-PH" w:eastAsia="en-PH"/>
              </w:rPr>
            </w:pPr>
            <w:del w:id="57473" w:author="Diana Machado" w:date="2019-04-05T18:40:00Z">
              <w:r w:rsidRPr="00EE514B" w:rsidDel="00C81D61">
                <w:rPr>
                  <w:lang w:val="en-PH" w:eastAsia="en-PH"/>
                </w:rPr>
                <w:delText>0.790</w:delText>
              </w:r>
            </w:del>
          </w:p>
        </w:tc>
        <w:tc>
          <w:tcPr>
            <w:tcW w:w="715" w:type="dxa"/>
            <w:shd w:val="clear" w:color="auto" w:fill="auto"/>
            <w:noWrap/>
            <w:vAlign w:val="bottom"/>
          </w:tcPr>
          <w:p w:rsidR="001707D4" w:rsidRPr="00EE514B" w:rsidDel="00C81D61" w:rsidRDefault="001707D4" w:rsidP="009652F9">
            <w:pPr>
              <w:pStyle w:val="Tablebody-centered"/>
              <w:rPr>
                <w:del w:id="57474" w:author="Diana Machado" w:date="2019-04-05T18:40:00Z"/>
                <w:lang w:val="en-PH" w:eastAsia="en-PH"/>
              </w:rPr>
            </w:pPr>
            <w:del w:id="5747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476" w:author="Diana Machado" w:date="2019-04-05T18:40:00Z"/>
                <w:lang w:val="en-PH" w:eastAsia="en-PH"/>
              </w:rPr>
            </w:pPr>
            <w:del w:id="57477" w:author="Diana Machado" w:date="2019-04-05T18:40:00Z">
              <w:r w:rsidRPr="00EE514B" w:rsidDel="00C81D61">
                <w:rPr>
                  <w:lang w:val="en-PH" w:eastAsia="en-PH"/>
                </w:rPr>
                <w:delText>0.606</w:delText>
              </w:r>
            </w:del>
          </w:p>
        </w:tc>
        <w:tc>
          <w:tcPr>
            <w:tcW w:w="543" w:type="dxa"/>
            <w:shd w:val="clear" w:color="auto" w:fill="auto"/>
            <w:noWrap/>
            <w:vAlign w:val="bottom"/>
          </w:tcPr>
          <w:p w:rsidR="001707D4" w:rsidRPr="00EE514B" w:rsidDel="00C81D61" w:rsidRDefault="001707D4" w:rsidP="009652F9">
            <w:pPr>
              <w:pStyle w:val="Tablebody-centered"/>
              <w:rPr>
                <w:del w:id="57478" w:author="Diana Machado" w:date="2019-04-05T18:40:00Z"/>
                <w:lang w:val="en-PH" w:eastAsia="en-PH"/>
              </w:rPr>
            </w:pPr>
            <w:del w:id="57479" w:author="Diana Machado" w:date="2019-04-05T18:40:00Z">
              <w:r w:rsidRPr="00EE514B" w:rsidDel="00C81D61">
                <w:rPr>
                  <w:lang w:val="en-PH" w:eastAsia="en-PH"/>
                </w:rPr>
                <w:delText>0.648</w:delText>
              </w:r>
            </w:del>
          </w:p>
        </w:tc>
        <w:tc>
          <w:tcPr>
            <w:tcW w:w="543" w:type="dxa"/>
            <w:shd w:val="clear" w:color="auto" w:fill="auto"/>
            <w:noWrap/>
            <w:vAlign w:val="bottom"/>
          </w:tcPr>
          <w:p w:rsidR="001707D4" w:rsidRPr="00EE514B" w:rsidDel="00C81D61" w:rsidRDefault="001707D4" w:rsidP="009652F9">
            <w:pPr>
              <w:pStyle w:val="Tablebody-centered"/>
              <w:rPr>
                <w:del w:id="57480" w:author="Diana Machado" w:date="2019-04-05T18:40:00Z"/>
                <w:lang w:val="en-PH" w:eastAsia="en-PH"/>
              </w:rPr>
            </w:pPr>
            <w:del w:id="57481" w:author="Diana Machado" w:date="2019-04-05T18:40:00Z">
              <w:r w:rsidRPr="00EE514B" w:rsidDel="00C81D61">
                <w:rPr>
                  <w:lang w:val="en-PH" w:eastAsia="en-PH"/>
                </w:rPr>
                <w:delText>0.606</w:delText>
              </w:r>
            </w:del>
          </w:p>
        </w:tc>
        <w:tc>
          <w:tcPr>
            <w:tcW w:w="543" w:type="dxa"/>
            <w:shd w:val="clear" w:color="auto" w:fill="auto"/>
            <w:noWrap/>
            <w:vAlign w:val="bottom"/>
          </w:tcPr>
          <w:p w:rsidR="001707D4" w:rsidRPr="00EE514B" w:rsidDel="00C81D61" w:rsidRDefault="001707D4" w:rsidP="009652F9">
            <w:pPr>
              <w:pStyle w:val="Tablebody-centered"/>
              <w:rPr>
                <w:del w:id="57482" w:author="Diana Machado" w:date="2019-04-05T18:40:00Z"/>
                <w:lang w:val="en-PH" w:eastAsia="en-PH"/>
              </w:rPr>
            </w:pPr>
            <w:del w:id="57483" w:author="Diana Machado" w:date="2019-04-05T18:40:00Z">
              <w:r w:rsidRPr="00EE514B" w:rsidDel="00C81D61">
                <w:rPr>
                  <w:lang w:val="en-PH" w:eastAsia="en-PH"/>
                </w:rPr>
                <w:delText>0.532</w:delText>
              </w:r>
            </w:del>
          </w:p>
        </w:tc>
        <w:tc>
          <w:tcPr>
            <w:tcW w:w="543" w:type="dxa"/>
            <w:shd w:val="clear" w:color="auto" w:fill="auto"/>
            <w:noWrap/>
            <w:vAlign w:val="bottom"/>
          </w:tcPr>
          <w:p w:rsidR="001707D4" w:rsidRPr="00EE514B" w:rsidDel="00C81D61" w:rsidRDefault="001707D4" w:rsidP="009652F9">
            <w:pPr>
              <w:pStyle w:val="Tablebody-centered"/>
              <w:rPr>
                <w:del w:id="57484" w:author="Diana Machado" w:date="2019-04-05T18:40:00Z"/>
                <w:lang w:val="en-PH" w:eastAsia="en-PH"/>
              </w:rPr>
            </w:pPr>
            <w:del w:id="57485" w:author="Diana Machado" w:date="2019-04-05T18:40:00Z">
              <w:r w:rsidRPr="00EE514B" w:rsidDel="00C81D61">
                <w:rPr>
                  <w:lang w:val="en-PH" w:eastAsia="en-PH"/>
                </w:rPr>
                <w:delText>0.480</w:delText>
              </w:r>
            </w:del>
          </w:p>
        </w:tc>
      </w:tr>
      <w:tr w:rsidR="001707D4" w:rsidRPr="0041013B" w:rsidDel="00C81D61" w:rsidTr="001707D4">
        <w:trPr>
          <w:trHeight w:val="198"/>
          <w:del w:id="57486" w:author="Diana Machado" w:date="2019-04-05T18:40:00Z"/>
        </w:trPr>
        <w:tc>
          <w:tcPr>
            <w:tcW w:w="1032" w:type="dxa"/>
            <w:vMerge/>
            <w:vAlign w:val="center"/>
          </w:tcPr>
          <w:p w:rsidR="001707D4" w:rsidRPr="00EE514B" w:rsidDel="00C81D61" w:rsidRDefault="001707D4" w:rsidP="009652F9">
            <w:pPr>
              <w:pStyle w:val="Tablebody-centered"/>
              <w:rPr>
                <w:del w:id="5748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488" w:author="Diana Machado" w:date="2019-04-05T18:40:00Z"/>
                <w:lang w:val="en-PH" w:eastAsia="en-PH"/>
              </w:rPr>
            </w:pPr>
            <w:del w:id="57489" w:author="Diana Machado" w:date="2019-04-05T18:40:00Z">
              <w:r w:rsidRPr="00EE514B" w:rsidDel="00C81D61">
                <w:rPr>
                  <w:lang w:val="en-PH" w:eastAsia="en-PH"/>
                </w:rPr>
                <w:delText>2</w:delText>
              </w:r>
            </w:del>
          </w:p>
        </w:tc>
        <w:tc>
          <w:tcPr>
            <w:tcW w:w="1253" w:type="dxa"/>
            <w:shd w:val="clear" w:color="auto" w:fill="auto"/>
            <w:noWrap/>
            <w:vAlign w:val="bottom"/>
          </w:tcPr>
          <w:p w:rsidR="001707D4" w:rsidRPr="00EE514B" w:rsidDel="00C81D61" w:rsidRDefault="001707D4" w:rsidP="009652F9">
            <w:pPr>
              <w:pStyle w:val="Tablebody-centered"/>
              <w:rPr>
                <w:del w:id="57490" w:author="Diana Machado" w:date="2019-04-05T18:40:00Z"/>
                <w:lang w:val="en-PH" w:eastAsia="en-PH"/>
              </w:rPr>
            </w:pPr>
            <w:del w:id="57491" w:author="Diana Machado" w:date="2019-04-05T18:40:00Z">
              <w:r w:rsidRPr="00EE514B" w:rsidDel="00C81D61">
                <w:rPr>
                  <w:lang w:val="en-PH" w:eastAsia="en-PH"/>
                </w:rPr>
                <w:delText>BREVARD</w:delText>
              </w:r>
            </w:del>
          </w:p>
        </w:tc>
        <w:tc>
          <w:tcPr>
            <w:tcW w:w="709" w:type="dxa"/>
            <w:shd w:val="clear" w:color="auto" w:fill="auto"/>
            <w:noWrap/>
            <w:vAlign w:val="bottom"/>
          </w:tcPr>
          <w:p w:rsidR="001707D4" w:rsidRPr="00EE514B" w:rsidDel="00C81D61" w:rsidRDefault="001707D4" w:rsidP="009652F9">
            <w:pPr>
              <w:pStyle w:val="Tablebody-centered"/>
              <w:rPr>
                <w:del w:id="57492" w:author="Diana Machado" w:date="2019-04-05T18:40:00Z"/>
                <w:lang w:val="en-PH" w:eastAsia="en-PH"/>
              </w:rPr>
            </w:pPr>
            <w:del w:id="57493" w:author="Diana Machado" w:date="2019-04-05T18:40:00Z">
              <w:r w:rsidRPr="00EE514B" w:rsidDel="00C81D61">
                <w:rPr>
                  <w:lang w:val="en-PH" w:eastAsia="en-PH"/>
                </w:rPr>
                <w:delText>0.954</w:delText>
              </w:r>
            </w:del>
          </w:p>
        </w:tc>
        <w:tc>
          <w:tcPr>
            <w:tcW w:w="607" w:type="dxa"/>
            <w:shd w:val="clear" w:color="auto" w:fill="auto"/>
            <w:noWrap/>
            <w:vAlign w:val="bottom"/>
          </w:tcPr>
          <w:p w:rsidR="001707D4" w:rsidRPr="00EE514B" w:rsidDel="00C81D61" w:rsidRDefault="001707D4" w:rsidP="009652F9">
            <w:pPr>
              <w:pStyle w:val="Tablebody-centered"/>
              <w:rPr>
                <w:del w:id="57494" w:author="Diana Machado" w:date="2019-04-05T18:40:00Z"/>
                <w:lang w:val="en-PH" w:eastAsia="en-PH"/>
              </w:rPr>
            </w:pPr>
            <w:del w:id="57495" w:author="Diana Machado" w:date="2019-04-05T18:40:00Z">
              <w:r w:rsidRPr="00EE514B" w:rsidDel="00C81D61">
                <w:rPr>
                  <w:lang w:val="en-PH" w:eastAsia="en-PH"/>
                </w:rPr>
                <w:delText>0.481</w:delText>
              </w:r>
            </w:del>
          </w:p>
        </w:tc>
        <w:tc>
          <w:tcPr>
            <w:tcW w:w="607" w:type="dxa"/>
            <w:shd w:val="clear" w:color="auto" w:fill="auto"/>
            <w:noWrap/>
            <w:vAlign w:val="bottom"/>
          </w:tcPr>
          <w:p w:rsidR="001707D4" w:rsidRPr="00EE514B" w:rsidDel="00C81D61" w:rsidRDefault="001707D4" w:rsidP="009652F9">
            <w:pPr>
              <w:pStyle w:val="Tablebody-centered"/>
              <w:rPr>
                <w:del w:id="57496" w:author="Diana Machado" w:date="2019-04-05T18:40:00Z"/>
                <w:lang w:val="en-PH" w:eastAsia="en-PH"/>
              </w:rPr>
            </w:pPr>
            <w:del w:id="57497" w:author="Diana Machado" w:date="2019-04-05T18:40:00Z">
              <w:r w:rsidRPr="00EE514B" w:rsidDel="00C81D61">
                <w:rPr>
                  <w:lang w:val="en-PH" w:eastAsia="en-PH"/>
                </w:rPr>
                <w:delText>0.552</w:delText>
              </w:r>
            </w:del>
          </w:p>
        </w:tc>
        <w:tc>
          <w:tcPr>
            <w:tcW w:w="607" w:type="dxa"/>
            <w:shd w:val="clear" w:color="auto" w:fill="auto"/>
            <w:noWrap/>
            <w:vAlign w:val="bottom"/>
          </w:tcPr>
          <w:p w:rsidR="001707D4" w:rsidRPr="00EE514B" w:rsidDel="00C81D61" w:rsidRDefault="001707D4" w:rsidP="009652F9">
            <w:pPr>
              <w:pStyle w:val="Tablebody-centered"/>
              <w:rPr>
                <w:del w:id="57498" w:author="Diana Machado" w:date="2019-04-05T18:40:00Z"/>
                <w:lang w:val="en-PH" w:eastAsia="en-PH"/>
              </w:rPr>
            </w:pPr>
            <w:del w:id="57499" w:author="Diana Machado" w:date="2019-04-05T18:40:00Z">
              <w:r w:rsidRPr="00EE514B" w:rsidDel="00C81D61">
                <w:rPr>
                  <w:lang w:val="en-PH" w:eastAsia="en-PH"/>
                </w:rPr>
                <w:delText>0.481</w:delText>
              </w:r>
            </w:del>
          </w:p>
        </w:tc>
        <w:tc>
          <w:tcPr>
            <w:tcW w:w="607" w:type="dxa"/>
            <w:shd w:val="clear" w:color="auto" w:fill="auto"/>
            <w:noWrap/>
            <w:vAlign w:val="bottom"/>
          </w:tcPr>
          <w:p w:rsidR="001707D4" w:rsidRPr="00EE514B" w:rsidDel="00C81D61" w:rsidRDefault="001707D4" w:rsidP="009652F9">
            <w:pPr>
              <w:pStyle w:val="Tablebody-centered"/>
              <w:rPr>
                <w:del w:id="57500" w:author="Diana Machado" w:date="2019-04-05T18:40:00Z"/>
                <w:lang w:val="en-PH" w:eastAsia="en-PH"/>
              </w:rPr>
            </w:pPr>
            <w:del w:id="57501" w:author="Diana Machado" w:date="2019-04-05T18:40:00Z">
              <w:r w:rsidRPr="00EE514B" w:rsidDel="00C81D61">
                <w:rPr>
                  <w:lang w:val="en-PH" w:eastAsia="en-PH"/>
                </w:rPr>
                <w:delText>0.342</w:delText>
              </w:r>
            </w:del>
          </w:p>
        </w:tc>
        <w:tc>
          <w:tcPr>
            <w:tcW w:w="607" w:type="dxa"/>
            <w:shd w:val="clear" w:color="auto" w:fill="auto"/>
            <w:noWrap/>
            <w:vAlign w:val="bottom"/>
          </w:tcPr>
          <w:p w:rsidR="001707D4" w:rsidRPr="00EE514B" w:rsidDel="00C81D61" w:rsidRDefault="001707D4" w:rsidP="009652F9">
            <w:pPr>
              <w:pStyle w:val="Tablebody-centered"/>
              <w:rPr>
                <w:del w:id="57502" w:author="Diana Machado" w:date="2019-04-05T18:40:00Z"/>
                <w:lang w:val="en-PH" w:eastAsia="en-PH"/>
              </w:rPr>
            </w:pPr>
            <w:del w:id="57503" w:author="Diana Machado" w:date="2019-04-05T18:40:00Z">
              <w:r w:rsidRPr="00EE514B" w:rsidDel="00C81D61">
                <w:rPr>
                  <w:lang w:val="en-PH" w:eastAsia="en-PH"/>
                </w:rPr>
                <w:delText>0.294</w:delText>
              </w:r>
            </w:del>
          </w:p>
        </w:tc>
        <w:tc>
          <w:tcPr>
            <w:tcW w:w="715" w:type="dxa"/>
            <w:shd w:val="clear" w:color="auto" w:fill="auto"/>
            <w:noWrap/>
            <w:vAlign w:val="bottom"/>
          </w:tcPr>
          <w:p w:rsidR="001707D4" w:rsidRPr="00EE514B" w:rsidDel="00C81D61" w:rsidRDefault="001707D4" w:rsidP="009652F9">
            <w:pPr>
              <w:pStyle w:val="Tablebody-centered"/>
              <w:rPr>
                <w:del w:id="57504" w:author="Diana Machado" w:date="2019-04-05T18:40:00Z"/>
                <w:lang w:val="en-PH" w:eastAsia="en-PH"/>
              </w:rPr>
            </w:pPr>
            <w:del w:id="5750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506" w:author="Diana Machado" w:date="2019-04-05T18:40:00Z"/>
                <w:lang w:val="en-PH" w:eastAsia="en-PH"/>
              </w:rPr>
            </w:pPr>
            <w:del w:id="57507" w:author="Diana Machado" w:date="2019-04-05T18:40:00Z">
              <w:r w:rsidRPr="00EE514B" w:rsidDel="00C81D61">
                <w:rPr>
                  <w:lang w:val="en-PH" w:eastAsia="en-PH"/>
                </w:rPr>
                <w:delText>0.504</w:delText>
              </w:r>
            </w:del>
          </w:p>
        </w:tc>
        <w:tc>
          <w:tcPr>
            <w:tcW w:w="543" w:type="dxa"/>
            <w:shd w:val="clear" w:color="auto" w:fill="auto"/>
            <w:noWrap/>
            <w:vAlign w:val="bottom"/>
          </w:tcPr>
          <w:p w:rsidR="001707D4" w:rsidRPr="00EE514B" w:rsidDel="00C81D61" w:rsidRDefault="001707D4" w:rsidP="009652F9">
            <w:pPr>
              <w:pStyle w:val="Tablebody-centered"/>
              <w:rPr>
                <w:del w:id="57508" w:author="Diana Machado" w:date="2019-04-05T18:40:00Z"/>
                <w:lang w:val="en-PH" w:eastAsia="en-PH"/>
              </w:rPr>
            </w:pPr>
            <w:del w:id="57509" w:author="Diana Machado" w:date="2019-04-05T18:40:00Z">
              <w:r w:rsidRPr="00EE514B" w:rsidDel="00C81D61">
                <w:rPr>
                  <w:lang w:val="en-PH" w:eastAsia="en-PH"/>
                </w:rPr>
                <w:delText>0.579</w:delText>
              </w:r>
            </w:del>
          </w:p>
        </w:tc>
        <w:tc>
          <w:tcPr>
            <w:tcW w:w="543" w:type="dxa"/>
            <w:shd w:val="clear" w:color="auto" w:fill="auto"/>
            <w:noWrap/>
            <w:vAlign w:val="bottom"/>
          </w:tcPr>
          <w:p w:rsidR="001707D4" w:rsidRPr="00EE514B" w:rsidDel="00C81D61" w:rsidRDefault="001707D4" w:rsidP="009652F9">
            <w:pPr>
              <w:pStyle w:val="Tablebody-centered"/>
              <w:rPr>
                <w:del w:id="57510" w:author="Diana Machado" w:date="2019-04-05T18:40:00Z"/>
                <w:lang w:val="en-PH" w:eastAsia="en-PH"/>
              </w:rPr>
            </w:pPr>
            <w:del w:id="57511" w:author="Diana Machado" w:date="2019-04-05T18:40:00Z">
              <w:r w:rsidRPr="00EE514B" w:rsidDel="00C81D61">
                <w:rPr>
                  <w:lang w:val="en-PH" w:eastAsia="en-PH"/>
                </w:rPr>
                <w:delText>0.504</w:delText>
              </w:r>
            </w:del>
          </w:p>
        </w:tc>
        <w:tc>
          <w:tcPr>
            <w:tcW w:w="543" w:type="dxa"/>
            <w:shd w:val="clear" w:color="auto" w:fill="auto"/>
            <w:noWrap/>
            <w:vAlign w:val="bottom"/>
          </w:tcPr>
          <w:p w:rsidR="001707D4" w:rsidRPr="00EE514B" w:rsidDel="00C81D61" w:rsidRDefault="001707D4" w:rsidP="009652F9">
            <w:pPr>
              <w:pStyle w:val="Tablebody-centered"/>
              <w:rPr>
                <w:del w:id="57512" w:author="Diana Machado" w:date="2019-04-05T18:40:00Z"/>
                <w:lang w:val="en-PH" w:eastAsia="en-PH"/>
              </w:rPr>
            </w:pPr>
            <w:del w:id="57513" w:author="Diana Machado" w:date="2019-04-05T18:40:00Z">
              <w:r w:rsidRPr="00EE514B" w:rsidDel="00C81D61">
                <w:rPr>
                  <w:lang w:val="en-PH" w:eastAsia="en-PH"/>
                </w:rPr>
                <w:delText>0.359</w:delText>
              </w:r>
            </w:del>
          </w:p>
        </w:tc>
        <w:tc>
          <w:tcPr>
            <w:tcW w:w="543" w:type="dxa"/>
            <w:shd w:val="clear" w:color="auto" w:fill="auto"/>
            <w:noWrap/>
            <w:vAlign w:val="bottom"/>
          </w:tcPr>
          <w:p w:rsidR="001707D4" w:rsidRPr="00EE514B" w:rsidDel="00C81D61" w:rsidRDefault="001707D4" w:rsidP="009652F9">
            <w:pPr>
              <w:pStyle w:val="Tablebody-centered"/>
              <w:rPr>
                <w:del w:id="57514" w:author="Diana Machado" w:date="2019-04-05T18:40:00Z"/>
                <w:lang w:val="en-PH" w:eastAsia="en-PH"/>
              </w:rPr>
            </w:pPr>
            <w:del w:id="57515" w:author="Diana Machado" w:date="2019-04-05T18:40:00Z">
              <w:r w:rsidRPr="00EE514B" w:rsidDel="00C81D61">
                <w:rPr>
                  <w:lang w:val="en-PH" w:eastAsia="en-PH"/>
                </w:rPr>
                <w:delText>0.308</w:delText>
              </w:r>
            </w:del>
          </w:p>
        </w:tc>
      </w:tr>
      <w:tr w:rsidR="001707D4" w:rsidRPr="0041013B" w:rsidDel="00C81D61" w:rsidTr="001707D4">
        <w:trPr>
          <w:trHeight w:val="198"/>
          <w:del w:id="57516" w:author="Diana Machado" w:date="2019-04-05T18:40:00Z"/>
        </w:trPr>
        <w:tc>
          <w:tcPr>
            <w:tcW w:w="1032" w:type="dxa"/>
            <w:vMerge/>
            <w:vAlign w:val="center"/>
          </w:tcPr>
          <w:p w:rsidR="001707D4" w:rsidRPr="00EE514B" w:rsidDel="00C81D61" w:rsidRDefault="001707D4" w:rsidP="009652F9">
            <w:pPr>
              <w:pStyle w:val="Tablebody-centered"/>
              <w:rPr>
                <w:del w:id="5751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518" w:author="Diana Machado" w:date="2019-04-05T18:40:00Z"/>
                <w:lang w:val="en-PH" w:eastAsia="en-PH"/>
              </w:rPr>
            </w:pPr>
            <w:del w:id="57519" w:author="Diana Machado" w:date="2019-04-05T18:40:00Z">
              <w:r w:rsidRPr="00EE514B" w:rsidDel="00C81D61">
                <w:rPr>
                  <w:lang w:val="en-PH" w:eastAsia="en-PH"/>
                </w:rPr>
                <w:delText>3</w:delText>
              </w:r>
            </w:del>
          </w:p>
        </w:tc>
        <w:tc>
          <w:tcPr>
            <w:tcW w:w="1253" w:type="dxa"/>
            <w:shd w:val="clear" w:color="auto" w:fill="auto"/>
            <w:noWrap/>
            <w:vAlign w:val="bottom"/>
          </w:tcPr>
          <w:p w:rsidR="001707D4" w:rsidRPr="00EE514B" w:rsidDel="00C81D61" w:rsidRDefault="001707D4" w:rsidP="009652F9">
            <w:pPr>
              <w:pStyle w:val="Tablebody-centered"/>
              <w:rPr>
                <w:del w:id="57520" w:author="Diana Machado" w:date="2019-04-05T18:40:00Z"/>
                <w:lang w:val="en-PH" w:eastAsia="en-PH"/>
              </w:rPr>
            </w:pPr>
            <w:del w:id="57521" w:author="Diana Machado" w:date="2019-04-05T18:40:00Z">
              <w:r w:rsidRPr="00EE514B" w:rsidDel="00C81D61">
                <w:rPr>
                  <w:lang w:val="en-PH" w:eastAsia="en-PH"/>
                </w:rPr>
                <w:delText>BREVARD</w:delText>
              </w:r>
            </w:del>
          </w:p>
        </w:tc>
        <w:tc>
          <w:tcPr>
            <w:tcW w:w="709" w:type="dxa"/>
            <w:shd w:val="clear" w:color="auto" w:fill="auto"/>
            <w:noWrap/>
            <w:vAlign w:val="bottom"/>
          </w:tcPr>
          <w:p w:rsidR="001707D4" w:rsidRPr="00EE514B" w:rsidDel="00C81D61" w:rsidRDefault="001707D4" w:rsidP="009652F9">
            <w:pPr>
              <w:pStyle w:val="Tablebody-centered"/>
              <w:rPr>
                <w:del w:id="57522" w:author="Diana Machado" w:date="2019-04-05T18:40:00Z"/>
                <w:lang w:val="en-PH" w:eastAsia="en-PH"/>
              </w:rPr>
            </w:pPr>
            <w:del w:id="57523" w:author="Diana Machado" w:date="2019-04-05T18:40:00Z">
              <w:r w:rsidRPr="00EE514B" w:rsidDel="00C81D61">
                <w:rPr>
                  <w:lang w:val="en-PH" w:eastAsia="en-PH"/>
                </w:rPr>
                <w:delText>0.873</w:delText>
              </w:r>
            </w:del>
          </w:p>
        </w:tc>
        <w:tc>
          <w:tcPr>
            <w:tcW w:w="607" w:type="dxa"/>
            <w:shd w:val="clear" w:color="auto" w:fill="auto"/>
            <w:noWrap/>
            <w:vAlign w:val="bottom"/>
          </w:tcPr>
          <w:p w:rsidR="001707D4" w:rsidRPr="00EE514B" w:rsidDel="00C81D61" w:rsidRDefault="001707D4" w:rsidP="009652F9">
            <w:pPr>
              <w:pStyle w:val="Tablebody-centered"/>
              <w:rPr>
                <w:del w:id="57524" w:author="Diana Machado" w:date="2019-04-05T18:40:00Z"/>
                <w:lang w:val="en-PH" w:eastAsia="en-PH"/>
              </w:rPr>
            </w:pPr>
            <w:del w:id="57525" w:author="Diana Machado" w:date="2019-04-05T18:40:00Z">
              <w:r w:rsidRPr="00EE514B" w:rsidDel="00C81D61">
                <w:rPr>
                  <w:lang w:val="en-PH" w:eastAsia="en-PH"/>
                </w:rPr>
                <w:delText>0.409</w:delText>
              </w:r>
            </w:del>
          </w:p>
        </w:tc>
        <w:tc>
          <w:tcPr>
            <w:tcW w:w="607" w:type="dxa"/>
            <w:shd w:val="clear" w:color="auto" w:fill="auto"/>
            <w:noWrap/>
            <w:vAlign w:val="bottom"/>
          </w:tcPr>
          <w:p w:rsidR="001707D4" w:rsidRPr="00EE514B" w:rsidDel="00C81D61" w:rsidRDefault="001707D4" w:rsidP="009652F9">
            <w:pPr>
              <w:pStyle w:val="Tablebody-centered"/>
              <w:rPr>
                <w:del w:id="57526" w:author="Diana Machado" w:date="2019-04-05T18:40:00Z"/>
                <w:lang w:val="en-PH" w:eastAsia="en-PH"/>
              </w:rPr>
            </w:pPr>
            <w:del w:id="57527" w:author="Diana Machado" w:date="2019-04-05T18:40:00Z">
              <w:r w:rsidRPr="00EE514B" w:rsidDel="00C81D61">
                <w:rPr>
                  <w:lang w:val="en-PH" w:eastAsia="en-PH"/>
                </w:rPr>
                <w:delText>0.479</w:delText>
              </w:r>
            </w:del>
          </w:p>
        </w:tc>
        <w:tc>
          <w:tcPr>
            <w:tcW w:w="607" w:type="dxa"/>
            <w:shd w:val="clear" w:color="auto" w:fill="auto"/>
            <w:noWrap/>
            <w:vAlign w:val="bottom"/>
          </w:tcPr>
          <w:p w:rsidR="001707D4" w:rsidRPr="00EE514B" w:rsidDel="00C81D61" w:rsidRDefault="001707D4" w:rsidP="009652F9">
            <w:pPr>
              <w:pStyle w:val="Tablebody-centered"/>
              <w:rPr>
                <w:del w:id="57528" w:author="Diana Machado" w:date="2019-04-05T18:40:00Z"/>
                <w:lang w:val="en-PH" w:eastAsia="en-PH"/>
              </w:rPr>
            </w:pPr>
            <w:del w:id="57529" w:author="Diana Machado" w:date="2019-04-05T18:40:00Z">
              <w:r w:rsidRPr="00EE514B" w:rsidDel="00C81D61">
                <w:rPr>
                  <w:lang w:val="en-PH" w:eastAsia="en-PH"/>
                </w:rPr>
                <w:delText>0.409</w:delText>
              </w:r>
            </w:del>
          </w:p>
        </w:tc>
        <w:tc>
          <w:tcPr>
            <w:tcW w:w="607" w:type="dxa"/>
            <w:shd w:val="clear" w:color="auto" w:fill="auto"/>
            <w:noWrap/>
            <w:vAlign w:val="bottom"/>
          </w:tcPr>
          <w:p w:rsidR="001707D4" w:rsidRPr="00EE514B" w:rsidDel="00C81D61" w:rsidRDefault="001707D4" w:rsidP="009652F9">
            <w:pPr>
              <w:pStyle w:val="Tablebody-centered"/>
              <w:rPr>
                <w:del w:id="57530" w:author="Diana Machado" w:date="2019-04-05T18:40:00Z"/>
                <w:lang w:val="en-PH" w:eastAsia="en-PH"/>
              </w:rPr>
            </w:pPr>
            <w:del w:id="57531" w:author="Diana Machado" w:date="2019-04-05T18:40:00Z">
              <w:r w:rsidRPr="00EE514B" w:rsidDel="00C81D61">
                <w:rPr>
                  <w:lang w:val="en-PH" w:eastAsia="en-PH"/>
                </w:rPr>
                <w:delText>0.277</w:delText>
              </w:r>
            </w:del>
          </w:p>
        </w:tc>
        <w:tc>
          <w:tcPr>
            <w:tcW w:w="607" w:type="dxa"/>
            <w:shd w:val="clear" w:color="auto" w:fill="auto"/>
            <w:noWrap/>
            <w:vAlign w:val="bottom"/>
          </w:tcPr>
          <w:p w:rsidR="001707D4" w:rsidRPr="00EE514B" w:rsidDel="00C81D61" w:rsidRDefault="001707D4" w:rsidP="009652F9">
            <w:pPr>
              <w:pStyle w:val="Tablebody-centered"/>
              <w:rPr>
                <w:del w:id="57532" w:author="Diana Machado" w:date="2019-04-05T18:40:00Z"/>
                <w:lang w:val="en-PH" w:eastAsia="en-PH"/>
              </w:rPr>
            </w:pPr>
            <w:del w:id="57533" w:author="Diana Machado" w:date="2019-04-05T18:40:00Z">
              <w:r w:rsidRPr="00EE514B" w:rsidDel="00C81D61">
                <w:rPr>
                  <w:lang w:val="en-PH" w:eastAsia="en-PH"/>
                </w:rPr>
                <w:delText>0.236</w:delText>
              </w:r>
            </w:del>
          </w:p>
        </w:tc>
        <w:tc>
          <w:tcPr>
            <w:tcW w:w="715" w:type="dxa"/>
            <w:shd w:val="clear" w:color="auto" w:fill="auto"/>
            <w:noWrap/>
            <w:vAlign w:val="bottom"/>
          </w:tcPr>
          <w:p w:rsidR="001707D4" w:rsidRPr="00EE514B" w:rsidDel="00C81D61" w:rsidRDefault="001707D4" w:rsidP="009652F9">
            <w:pPr>
              <w:pStyle w:val="Tablebody-centered"/>
              <w:rPr>
                <w:del w:id="57534" w:author="Diana Machado" w:date="2019-04-05T18:40:00Z"/>
                <w:lang w:val="en-PH" w:eastAsia="en-PH"/>
              </w:rPr>
            </w:pPr>
            <w:del w:id="5753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536" w:author="Diana Machado" w:date="2019-04-05T18:40:00Z"/>
                <w:lang w:val="en-PH" w:eastAsia="en-PH"/>
              </w:rPr>
            </w:pPr>
            <w:del w:id="57537" w:author="Diana Machado" w:date="2019-04-05T18:40:00Z">
              <w:r w:rsidRPr="00EE514B" w:rsidDel="00C81D61">
                <w:rPr>
                  <w:lang w:val="en-PH" w:eastAsia="en-PH"/>
                </w:rPr>
                <w:delText>0.469</w:delText>
              </w:r>
            </w:del>
          </w:p>
        </w:tc>
        <w:tc>
          <w:tcPr>
            <w:tcW w:w="543" w:type="dxa"/>
            <w:shd w:val="clear" w:color="auto" w:fill="auto"/>
            <w:noWrap/>
            <w:vAlign w:val="bottom"/>
          </w:tcPr>
          <w:p w:rsidR="001707D4" w:rsidRPr="00EE514B" w:rsidDel="00C81D61" w:rsidRDefault="001707D4" w:rsidP="009652F9">
            <w:pPr>
              <w:pStyle w:val="Tablebody-centered"/>
              <w:rPr>
                <w:del w:id="57538" w:author="Diana Machado" w:date="2019-04-05T18:40:00Z"/>
                <w:lang w:val="en-PH" w:eastAsia="en-PH"/>
              </w:rPr>
            </w:pPr>
            <w:del w:id="57539" w:author="Diana Machado" w:date="2019-04-05T18:40:00Z">
              <w:r w:rsidRPr="00EE514B" w:rsidDel="00C81D61">
                <w:rPr>
                  <w:lang w:val="en-PH" w:eastAsia="en-PH"/>
                </w:rPr>
                <w:delText>0.548</w:delText>
              </w:r>
            </w:del>
          </w:p>
        </w:tc>
        <w:tc>
          <w:tcPr>
            <w:tcW w:w="543" w:type="dxa"/>
            <w:shd w:val="clear" w:color="auto" w:fill="auto"/>
            <w:noWrap/>
            <w:vAlign w:val="bottom"/>
          </w:tcPr>
          <w:p w:rsidR="001707D4" w:rsidRPr="00EE514B" w:rsidDel="00C81D61" w:rsidRDefault="001707D4" w:rsidP="009652F9">
            <w:pPr>
              <w:pStyle w:val="Tablebody-centered"/>
              <w:rPr>
                <w:del w:id="57540" w:author="Diana Machado" w:date="2019-04-05T18:40:00Z"/>
                <w:lang w:val="en-PH" w:eastAsia="en-PH"/>
              </w:rPr>
            </w:pPr>
            <w:del w:id="57541" w:author="Diana Machado" w:date="2019-04-05T18:40:00Z">
              <w:r w:rsidRPr="00EE514B" w:rsidDel="00C81D61">
                <w:rPr>
                  <w:lang w:val="en-PH" w:eastAsia="en-PH"/>
                </w:rPr>
                <w:delText>0.469</w:delText>
              </w:r>
            </w:del>
          </w:p>
        </w:tc>
        <w:tc>
          <w:tcPr>
            <w:tcW w:w="543" w:type="dxa"/>
            <w:shd w:val="clear" w:color="auto" w:fill="auto"/>
            <w:noWrap/>
            <w:vAlign w:val="bottom"/>
          </w:tcPr>
          <w:p w:rsidR="001707D4" w:rsidRPr="00EE514B" w:rsidDel="00C81D61" w:rsidRDefault="001707D4" w:rsidP="009652F9">
            <w:pPr>
              <w:pStyle w:val="Tablebody-centered"/>
              <w:rPr>
                <w:del w:id="57542" w:author="Diana Machado" w:date="2019-04-05T18:40:00Z"/>
                <w:lang w:val="en-PH" w:eastAsia="en-PH"/>
              </w:rPr>
            </w:pPr>
            <w:del w:id="57543" w:author="Diana Machado" w:date="2019-04-05T18:40:00Z">
              <w:r w:rsidRPr="00EE514B" w:rsidDel="00C81D61">
                <w:rPr>
                  <w:lang w:val="en-PH" w:eastAsia="en-PH"/>
                </w:rPr>
                <w:delText>0.318</w:delText>
              </w:r>
            </w:del>
          </w:p>
        </w:tc>
        <w:tc>
          <w:tcPr>
            <w:tcW w:w="543" w:type="dxa"/>
            <w:shd w:val="clear" w:color="auto" w:fill="auto"/>
            <w:noWrap/>
            <w:vAlign w:val="bottom"/>
          </w:tcPr>
          <w:p w:rsidR="001707D4" w:rsidRPr="00EE514B" w:rsidDel="00C81D61" w:rsidRDefault="001707D4" w:rsidP="009652F9">
            <w:pPr>
              <w:pStyle w:val="Tablebody-centered"/>
              <w:rPr>
                <w:del w:id="57544" w:author="Diana Machado" w:date="2019-04-05T18:40:00Z"/>
                <w:lang w:val="en-PH" w:eastAsia="en-PH"/>
              </w:rPr>
            </w:pPr>
            <w:del w:id="57545" w:author="Diana Machado" w:date="2019-04-05T18:40:00Z">
              <w:r w:rsidRPr="00EE514B" w:rsidDel="00C81D61">
                <w:rPr>
                  <w:lang w:val="en-PH" w:eastAsia="en-PH"/>
                </w:rPr>
                <w:delText>0.270</w:delText>
              </w:r>
            </w:del>
          </w:p>
        </w:tc>
      </w:tr>
      <w:tr w:rsidR="001707D4" w:rsidRPr="0041013B" w:rsidDel="00C81D61" w:rsidTr="001707D4">
        <w:trPr>
          <w:trHeight w:val="198"/>
          <w:del w:id="57546" w:author="Diana Machado" w:date="2019-04-05T18:40:00Z"/>
        </w:trPr>
        <w:tc>
          <w:tcPr>
            <w:tcW w:w="1032" w:type="dxa"/>
            <w:vMerge/>
            <w:vAlign w:val="center"/>
          </w:tcPr>
          <w:p w:rsidR="001707D4" w:rsidRPr="00EE514B" w:rsidDel="00C81D61" w:rsidRDefault="001707D4" w:rsidP="009652F9">
            <w:pPr>
              <w:pStyle w:val="Tablebody-centered"/>
              <w:rPr>
                <w:del w:id="5754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548" w:author="Diana Machado" w:date="2019-04-05T18:40:00Z"/>
                <w:lang w:val="en-PH" w:eastAsia="en-PH"/>
              </w:rPr>
            </w:pPr>
            <w:del w:id="57549" w:author="Diana Machado" w:date="2019-04-05T18:40:00Z">
              <w:r w:rsidRPr="00EE514B" w:rsidDel="00C81D61">
                <w:rPr>
                  <w:lang w:val="en-PH" w:eastAsia="en-PH"/>
                </w:rPr>
                <w:delText>4</w:delText>
              </w:r>
            </w:del>
          </w:p>
        </w:tc>
        <w:tc>
          <w:tcPr>
            <w:tcW w:w="1253" w:type="dxa"/>
            <w:shd w:val="clear" w:color="auto" w:fill="auto"/>
            <w:noWrap/>
            <w:vAlign w:val="bottom"/>
          </w:tcPr>
          <w:p w:rsidR="001707D4" w:rsidRPr="00EE514B" w:rsidDel="00C81D61" w:rsidRDefault="001707D4" w:rsidP="009652F9">
            <w:pPr>
              <w:pStyle w:val="Tablebody-centered"/>
              <w:rPr>
                <w:del w:id="57550" w:author="Diana Machado" w:date="2019-04-05T18:40:00Z"/>
                <w:lang w:val="en-PH" w:eastAsia="en-PH"/>
              </w:rPr>
            </w:pPr>
            <w:del w:id="57551" w:author="Diana Machado" w:date="2019-04-05T18:40:00Z">
              <w:r w:rsidRPr="00EE514B" w:rsidDel="00C81D61">
                <w:rPr>
                  <w:lang w:val="en-PH" w:eastAsia="en-PH"/>
                </w:rPr>
                <w:delText>BROWARD</w:delText>
              </w:r>
            </w:del>
          </w:p>
        </w:tc>
        <w:tc>
          <w:tcPr>
            <w:tcW w:w="709" w:type="dxa"/>
            <w:shd w:val="clear" w:color="auto" w:fill="auto"/>
            <w:noWrap/>
            <w:vAlign w:val="bottom"/>
          </w:tcPr>
          <w:p w:rsidR="001707D4" w:rsidRPr="00EE514B" w:rsidDel="00C81D61" w:rsidRDefault="001707D4" w:rsidP="009652F9">
            <w:pPr>
              <w:pStyle w:val="Tablebody-centered"/>
              <w:rPr>
                <w:del w:id="57552" w:author="Diana Machado" w:date="2019-04-05T18:40:00Z"/>
                <w:lang w:val="en-PH" w:eastAsia="en-PH"/>
              </w:rPr>
            </w:pPr>
            <w:del w:id="57553" w:author="Diana Machado" w:date="2019-04-05T18:40:00Z">
              <w:r w:rsidRPr="00EE514B" w:rsidDel="00C81D61">
                <w:rPr>
                  <w:lang w:val="en-PH" w:eastAsia="en-PH"/>
                </w:rPr>
                <w:delText>1.980</w:delText>
              </w:r>
            </w:del>
          </w:p>
        </w:tc>
        <w:tc>
          <w:tcPr>
            <w:tcW w:w="607" w:type="dxa"/>
            <w:shd w:val="clear" w:color="auto" w:fill="auto"/>
            <w:noWrap/>
            <w:vAlign w:val="bottom"/>
          </w:tcPr>
          <w:p w:rsidR="001707D4" w:rsidRPr="00EE514B" w:rsidDel="00C81D61" w:rsidRDefault="001707D4" w:rsidP="009652F9">
            <w:pPr>
              <w:pStyle w:val="Tablebody-centered"/>
              <w:rPr>
                <w:del w:id="57554" w:author="Diana Machado" w:date="2019-04-05T18:40:00Z"/>
                <w:lang w:val="en-PH" w:eastAsia="en-PH"/>
              </w:rPr>
            </w:pPr>
            <w:del w:id="57555" w:author="Diana Machado" w:date="2019-04-05T18:40:00Z">
              <w:r w:rsidRPr="00EE514B" w:rsidDel="00C81D61">
                <w:rPr>
                  <w:lang w:val="en-PH" w:eastAsia="en-PH"/>
                </w:rPr>
                <w:delText>1.238</w:delText>
              </w:r>
            </w:del>
          </w:p>
        </w:tc>
        <w:tc>
          <w:tcPr>
            <w:tcW w:w="607" w:type="dxa"/>
            <w:shd w:val="clear" w:color="auto" w:fill="auto"/>
            <w:noWrap/>
            <w:vAlign w:val="bottom"/>
          </w:tcPr>
          <w:p w:rsidR="001707D4" w:rsidRPr="00EE514B" w:rsidDel="00C81D61" w:rsidRDefault="001707D4" w:rsidP="009652F9">
            <w:pPr>
              <w:pStyle w:val="Tablebody-centered"/>
              <w:rPr>
                <w:del w:id="57556" w:author="Diana Machado" w:date="2019-04-05T18:40:00Z"/>
                <w:lang w:val="en-PH" w:eastAsia="en-PH"/>
              </w:rPr>
            </w:pPr>
            <w:del w:id="57557" w:author="Diana Machado" w:date="2019-04-05T18:40:00Z">
              <w:r w:rsidRPr="00EE514B" w:rsidDel="00C81D61">
                <w:rPr>
                  <w:lang w:val="en-PH" w:eastAsia="en-PH"/>
                </w:rPr>
                <w:delText>1.378</w:delText>
              </w:r>
            </w:del>
          </w:p>
        </w:tc>
        <w:tc>
          <w:tcPr>
            <w:tcW w:w="607" w:type="dxa"/>
            <w:shd w:val="clear" w:color="auto" w:fill="auto"/>
            <w:noWrap/>
            <w:vAlign w:val="bottom"/>
          </w:tcPr>
          <w:p w:rsidR="001707D4" w:rsidRPr="00EE514B" w:rsidDel="00C81D61" w:rsidRDefault="001707D4" w:rsidP="009652F9">
            <w:pPr>
              <w:pStyle w:val="Tablebody-centered"/>
              <w:rPr>
                <w:del w:id="57558" w:author="Diana Machado" w:date="2019-04-05T18:40:00Z"/>
                <w:lang w:val="en-PH" w:eastAsia="en-PH"/>
              </w:rPr>
            </w:pPr>
            <w:del w:id="57559" w:author="Diana Machado" w:date="2019-04-05T18:40:00Z">
              <w:r w:rsidRPr="00EE514B" w:rsidDel="00C81D61">
                <w:rPr>
                  <w:lang w:val="en-PH" w:eastAsia="en-PH"/>
                </w:rPr>
                <w:delText>1.238</w:delText>
              </w:r>
            </w:del>
          </w:p>
        </w:tc>
        <w:tc>
          <w:tcPr>
            <w:tcW w:w="607" w:type="dxa"/>
            <w:shd w:val="clear" w:color="auto" w:fill="auto"/>
            <w:noWrap/>
            <w:vAlign w:val="bottom"/>
          </w:tcPr>
          <w:p w:rsidR="001707D4" w:rsidRPr="00EE514B" w:rsidDel="00C81D61" w:rsidRDefault="001707D4" w:rsidP="009652F9">
            <w:pPr>
              <w:pStyle w:val="Tablebody-centered"/>
              <w:rPr>
                <w:del w:id="57560" w:author="Diana Machado" w:date="2019-04-05T18:40:00Z"/>
                <w:lang w:val="en-PH" w:eastAsia="en-PH"/>
              </w:rPr>
            </w:pPr>
            <w:del w:id="57561" w:author="Diana Machado" w:date="2019-04-05T18:40:00Z">
              <w:r w:rsidRPr="00EE514B" w:rsidDel="00C81D61">
                <w:rPr>
                  <w:lang w:val="en-PH" w:eastAsia="en-PH"/>
                </w:rPr>
                <w:delText>0.944</w:delText>
              </w:r>
            </w:del>
          </w:p>
        </w:tc>
        <w:tc>
          <w:tcPr>
            <w:tcW w:w="607" w:type="dxa"/>
            <w:shd w:val="clear" w:color="auto" w:fill="auto"/>
            <w:noWrap/>
            <w:vAlign w:val="bottom"/>
          </w:tcPr>
          <w:p w:rsidR="001707D4" w:rsidRPr="00EE514B" w:rsidDel="00C81D61" w:rsidRDefault="001707D4" w:rsidP="009652F9">
            <w:pPr>
              <w:pStyle w:val="Tablebody-centered"/>
              <w:rPr>
                <w:del w:id="57562" w:author="Diana Machado" w:date="2019-04-05T18:40:00Z"/>
                <w:lang w:val="en-PH" w:eastAsia="en-PH"/>
              </w:rPr>
            </w:pPr>
            <w:del w:id="57563" w:author="Diana Machado" w:date="2019-04-05T18:40:00Z">
              <w:r w:rsidRPr="00EE514B" w:rsidDel="00C81D61">
                <w:rPr>
                  <w:lang w:val="en-PH" w:eastAsia="en-PH"/>
                </w:rPr>
                <w:delText>0.784</w:delText>
              </w:r>
            </w:del>
          </w:p>
        </w:tc>
        <w:tc>
          <w:tcPr>
            <w:tcW w:w="715" w:type="dxa"/>
            <w:shd w:val="clear" w:color="auto" w:fill="auto"/>
            <w:noWrap/>
            <w:vAlign w:val="bottom"/>
          </w:tcPr>
          <w:p w:rsidR="001707D4" w:rsidRPr="00EE514B" w:rsidDel="00C81D61" w:rsidRDefault="001707D4" w:rsidP="009652F9">
            <w:pPr>
              <w:pStyle w:val="Tablebody-centered"/>
              <w:rPr>
                <w:del w:id="57564" w:author="Diana Machado" w:date="2019-04-05T18:40:00Z"/>
                <w:lang w:val="en-PH" w:eastAsia="en-PH"/>
              </w:rPr>
            </w:pPr>
            <w:del w:id="5756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566" w:author="Diana Machado" w:date="2019-04-05T18:40:00Z"/>
                <w:lang w:val="en-PH" w:eastAsia="en-PH"/>
              </w:rPr>
            </w:pPr>
            <w:del w:id="57567" w:author="Diana Machado" w:date="2019-04-05T18:40:00Z">
              <w:r w:rsidRPr="00EE514B" w:rsidDel="00C81D61">
                <w:rPr>
                  <w:lang w:val="en-PH" w:eastAsia="en-PH"/>
                </w:rPr>
                <w:delText>0.626</w:delText>
              </w:r>
            </w:del>
          </w:p>
        </w:tc>
        <w:tc>
          <w:tcPr>
            <w:tcW w:w="543" w:type="dxa"/>
            <w:shd w:val="clear" w:color="auto" w:fill="auto"/>
            <w:noWrap/>
            <w:vAlign w:val="bottom"/>
          </w:tcPr>
          <w:p w:rsidR="001707D4" w:rsidRPr="00EE514B" w:rsidDel="00C81D61" w:rsidRDefault="001707D4" w:rsidP="009652F9">
            <w:pPr>
              <w:pStyle w:val="Tablebody-centered"/>
              <w:rPr>
                <w:del w:id="57568" w:author="Diana Machado" w:date="2019-04-05T18:40:00Z"/>
                <w:lang w:val="en-PH" w:eastAsia="en-PH"/>
              </w:rPr>
            </w:pPr>
            <w:del w:id="57569" w:author="Diana Machado" w:date="2019-04-05T18:40:00Z">
              <w:r w:rsidRPr="00EE514B" w:rsidDel="00C81D61">
                <w:rPr>
                  <w:lang w:val="en-PH" w:eastAsia="en-PH"/>
                </w:rPr>
                <w:delText>0.696</w:delText>
              </w:r>
            </w:del>
          </w:p>
        </w:tc>
        <w:tc>
          <w:tcPr>
            <w:tcW w:w="543" w:type="dxa"/>
            <w:shd w:val="clear" w:color="auto" w:fill="auto"/>
            <w:noWrap/>
            <w:vAlign w:val="bottom"/>
          </w:tcPr>
          <w:p w:rsidR="001707D4" w:rsidRPr="00EE514B" w:rsidDel="00C81D61" w:rsidRDefault="001707D4" w:rsidP="009652F9">
            <w:pPr>
              <w:pStyle w:val="Tablebody-centered"/>
              <w:rPr>
                <w:del w:id="57570" w:author="Diana Machado" w:date="2019-04-05T18:40:00Z"/>
                <w:lang w:val="en-PH" w:eastAsia="en-PH"/>
              </w:rPr>
            </w:pPr>
            <w:del w:id="57571" w:author="Diana Machado" w:date="2019-04-05T18:40:00Z">
              <w:r w:rsidRPr="00EE514B" w:rsidDel="00C81D61">
                <w:rPr>
                  <w:lang w:val="en-PH" w:eastAsia="en-PH"/>
                </w:rPr>
                <w:delText>0.626</w:delText>
              </w:r>
            </w:del>
          </w:p>
        </w:tc>
        <w:tc>
          <w:tcPr>
            <w:tcW w:w="543" w:type="dxa"/>
            <w:shd w:val="clear" w:color="auto" w:fill="auto"/>
            <w:noWrap/>
            <w:vAlign w:val="bottom"/>
          </w:tcPr>
          <w:p w:rsidR="001707D4" w:rsidRPr="00EE514B" w:rsidDel="00C81D61" w:rsidRDefault="001707D4" w:rsidP="009652F9">
            <w:pPr>
              <w:pStyle w:val="Tablebody-centered"/>
              <w:rPr>
                <w:del w:id="57572" w:author="Diana Machado" w:date="2019-04-05T18:40:00Z"/>
                <w:lang w:val="en-PH" w:eastAsia="en-PH"/>
              </w:rPr>
            </w:pPr>
            <w:del w:id="57573" w:author="Diana Machado" w:date="2019-04-05T18:40:00Z">
              <w:r w:rsidRPr="00EE514B" w:rsidDel="00C81D61">
                <w:rPr>
                  <w:lang w:val="en-PH" w:eastAsia="en-PH"/>
                </w:rPr>
                <w:delText>0.477</w:delText>
              </w:r>
            </w:del>
          </w:p>
        </w:tc>
        <w:tc>
          <w:tcPr>
            <w:tcW w:w="543" w:type="dxa"/>
            <w:shd w:val="clear" w:color="auto" w:fill="auto"/>
            <w:noWrap/>
            <w:vAlign w:val="bottom"/>
          </w:tcPr>
          <w:p w:rsidR="001707D4" w:rsidRPr="00EE514B" w:rsidDel="00C81D61" w:rsidRDefault="001707D4" w:rsidP="009652F9">
            <w:pPr>
              <w:pStyle w:val="Tablebody-centered"/>
              <w:rPr>
                <w:del w:id="57574" w:author="Diana Machado" w:date="2019-04-05T18:40:00Z"/>
                <w:lang w:val="en-PH" w:eastAsia="en-PH"/>
              </w:rPr>
            </w:pPr>
            <w:del w:id="57575" w:author="Diana Machado" w:date="2019-04-05T18:40:00Z">
              <w:r w:rsidRPr="00EE514B" w:rsidDel="00C81D61">
                <w:rPr>
                  <w:lang w:val="en-PH" w:eastAsia="en-PH"/>
                </w:rPr>
                <w:delText>0.396</w:delText>
              </w:r>
            </w:del>
          </w:p>
        </w:tc>
      </w:tr>
      <w:tr w:rsidR="001707D4" w:rsidRPr="0041013B" w:rsidDel="00C81D61" w:rsidTr="001707D4">
        <w:trPr>
          <w:trHeight w:val="198"/>
          <w:del w:id="57576" w:author="Diana Machado" w:date="2019-04-05T18:40:00Z"/>
        </w:trPr>
        <w:tc>
          <w:tcPr>
            <w:tcW w:w="1032" w:type="dxa"/>
            <w:vMerge/>
            <w:vAlign w:val="center"/>
          </w:tcPr>
          <w:p w:rsidR="001707D4" w:rsidRPr="00EE514B" w:rsidDel="00C81D61" w:rsidRDefault="001707D4" w:rsidP="009652F9">
            <w:pPr>
              <w:pStyle w:val="Tablebody-centered"/>
              <w:rPr>
                <w:del w:id="5757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578" w:author="Diana Machado" w:date="2019-04-05T18:40:00Z"/>
                <w:lang w:val="en-PH" w:eastAsia="en-PH"/>
              </w:rPr>
            </w:pPr>
            <w:del w:id="57579" w:author="Diana Machado" w:date="2019-04-05T18:40:00Z">
              <w:r w:rsidRPr="00EE514B" w:rsidDel="00C81D61">
                <w:rPr>
                  <w:lang w:val="en-PH" w:eastAsia="en-PH"/>
                </w:rPr>
                <w:delText>5</w:delText>
              </w:r>
            </w:del>
          </w:p>
        </w:tc>
        <w:tc>
          <w:tcPr>
            <w:tcW w:w="1253" w:type="dxa"/>
            <w:shd w:val="clear" w:color="auto" w:fill="auto"/>
            <w:noWrap/>
            <w:vAlign w:val="bottom"/>
          </w:tcPr>
          <w:p w:rsidR="001707D4" w:rsidRPr="00EE514B" w:rsidDel="00C81D61" w:rsidRDefault="001707D4" w:rsidP="009652F9">
            <w:pPr>
              <w:pStyle w:val="Tablebody-centered"/>
              <w:rPr>
                <w:del w:id="57580" w:author="Diana Machado" w:date="2019-04-05T18:40:00Z"/>
                <w:lang w:val="en-PH" w:eastAsia="en-PH"/>
              </w:rPr>
            </w:pPr>
            <w:del w:id="57581" w:author="Diana Machado" w:date="2019-04-05T18:40:00Z">
              <w:r w:rsidRPr="00EE514B" w:rsidDel="00C81D61">
                <w:rPr>
                  <w:lang w:val="en-PH" w:eastAsia="en-PH"/>
                </w:rPr>
                <w:delText>BROWARD</w:delText>
              </w:r>
            </w:del>
          </w:p>
        </w:tc>
        <w:tc>
          <w:tcPr>
            <w:tcW w:w="709" w:type="dxa"/>
            <w:shd w:val="clear" w:color="auto" w:fill="auto"/>
            <w:noWrap/>
            <w:vAlign w:val="bottom"/>
          </w:tcPr>
          <w:p w:rsidR="001707D4" w:rsidRPr="00EE514B" w:rsidDel="00C81D61" w:rsidRDefault="001707D4" w:rsidP="009652F9">
            <w:pPr>
              <w:pStyle w:val="Tablebody-centered"/>
              <w:rPr>
                <w:del w:id="57582" w:author="Diana Machado" w:date="2019-04-05T18:40:00Z"/>
                <w:lang w:val="en-PH" w:eastAsia="en-PH"/>
              </w:rPr>
            </w:pPr>
            <w:del w:id="57583" w:author="Diana Machado" w:date="2019-04-05T18:40:00Z">
              <w:r w:rsidRPr="00EE514B" w:rsidDel="00C81D61">
                <w:rPr>
                  <w:lang w:val="en-PH" w:eastAsia="en-PH"/>
                </w:rPr>
                <w:delText>4.628</w:delText>
              </w:r>
            </w:del>
          </w:p>
        </w:tc>
        <w:tc>
          <w:tcPr>
            <w:tcW w:w="607" w:type="dxa"/>
            <w:shd w:val="clear" w:color="auto" w:fill="auto"/>
            <w:noWrap/>
            <w:vAlign w:val="bottom"/>
          </w:tcPr>
          <w:p w:rsidR="001707D4" w:rsidRPr="00EE514B" w:rsidDel="00C81D61" w:rsidRDefault="001707D4" w:rsidP="009652F9">
            <w:pPr>
              <w:pStyle w:val="Tablebody-centered"/>
              <w:rPr>
                <w:del w:id="57584" w:author="Diana Machado" w:date="2019-04-05T18:40:00Z"/>
                <w:lang w:val="en-PH" w:eastAsia="en-PH"/>
              </w:rPr>
            </w:pPr>
            <w:del w:id="57585" w:author="Diana Machado" w:date="2019-04-05T18:40:00Z">
              <w:r w:rsidRPr="00EE514B" w:rsidDel="00C81D61">
                <w:rPr>
                  <w:lang w:val="en-PH" w:eastAsia="en-PH"/>
                </w:rPr>
                <w:delText>3.616</w:delText>
              </w:r>
            </w:del>
          </w:p>
        </w:tc>
        <w:tc>
          <w:tcPr>
            <w:tcW w:w="607" w:type="dxa"/>
            <w:shd w:val="clear" w:color="auto" w:fill="auto"/>
            <w:noWrap/>
            <w:vAlign w:val="bottom"/>
          </w:tcPr>
          <w:p w:rsidR="001707D4" w:rsidRPr="00EE514B" w:rsidDel="00C81D61" w:rsidRDefault="001707D4" w:rsidP="009652F9">
            <w:pPr>
              <w:pStyle w:val="Tablebody-centered"/>
              <w:rPr>
                <w:del w:id="57586" w:author="Diana Machado" w:date="2019-04-05T18:40:00Z"/>
                <w:lang w:val="en-PH" w:eastAsia="en-PH"/>
              </w:rPr>
            </w:pPr>
            <w:del w:id="57587" w:author="Diana Machado" w:date="2019-04-05T18:40:00Z">
              <w:r w:rsidRPr="00EE514B" w:rsidDel="00C81D61">
                <w:rPr>
                  <w:lang w:val="en-PH" w:eastAsia="en-PH"/>
                </w:rPr>
                <w:delText>3.834</w:delText>
              </w:r>
            </w:del>
          </w:p>
        </w:tc>
        <w:tc>
          <w:tcPr>
            <w:tcW w:w="607" w:type="dxa"/>
            <w:shd w:val="clear" w:color="auto" w:fill="auto"/>
            <w:noWrap/>
            <w:vAlign w:val="bottom"/>
          </w:tcPr>
          <w:p w:rsidR="001707D4" w:rsidRPr="00EE514B" w:rsidDel="00C81D61" w:rsidRDefault="001707D4" w:rsidP="009652F9">
            <w:pPr>
              <w:pStyle w:val="Tablebody-centered"/>
              <w:rPr>
                <w:del w:id="57588" w:author="Diana Machado" w:date="2019-04-05T18:40:00Z"/>
                <w:lang w:val="en-PH" w:eastAsia="en-PH"/>
              </w:rPr>
            </w:pPr>
            <w:del w:id="57589" w:author="Diana Machado" w:date="2019-04-05T18:40:00Z">
              <w:r w:rsidRPr="00EE514B" w:rsidDel="00C81D61">
                <w:rPr>
                  <w:lang w:val="en-PH" w:eastAsia="en-PH"/>
                </w:rPr>
                <w:delText>3.616</w:delText>
              </w:r>
            </w:del>
          </w:p>
        </w:tc>
        <w:tc>
          <w:tcPr>
            <w:tcW w:w="607" w:type="dxa"/>
            <w:shd w:val="clear" w:color="auto" w:fill="auto"/>
            <w:noWrap/>
            <w:vAlign w:val="bottom"/>
          </w:tcPr>
          <w:p w:rsidR="001707D4" w:rsidRPr="00EE514B" w:rsidDel="00C81D61" w:rsidRDefault="001707D4" w:rsidP="009652F9">
            <w:pPr>
              <w:pStyle w:val="Tablebody-centered"/>
              <w:rPr>
                <w:del w:id="57590" w:author="Diana Machado" w:date="2019-04-05T18:40:00Z"/>
                <w:lang w:val="en-PH" w:eastAsia="en-PH"/>
              </w:rPr>
            </w:pPr>
            <w:del w:id="57591" w:author="Diana Machado" w:date="2019-04-05T18:40:00Z">
              <w:r w:rsidRPr="00EE514B" w:rsidDel="00C81D61">
                <w:rPr>
                  <w:lang w:val="en-PH" w:eastAsia="en-PH"/>
                </w:rPr>
                <w:delText>3.123</w:delText>
              </w:r>
            </w:del>
          </w:p>
        </w:tc>
        <w:tc>
          <w:tcPr>
            <w:tcW w:w="607" w:type="dxa"/>
            <w:shd w:val="clear" w:color="auto" w:fill="auto"/>
            <w:noWrap/>
            <w:vAlign w:val="bottom"/>
          </w:tcPr>
          <w:p w:rsidR="001707D4" w:rsidRPr="00EE514B" w:rsidDel="00C81D61" w:rsidRDefault="001707D4" w:rsidP="009652F9">
            <w:pPr>
              <w:pStyle w:val="Tablebody-centered"/>
              <w:rPr>
                <w:del w:id="57592" w:author="Diana Machado" w:date="2019-04-05T18:40:00Z"/>
                <w:lang w:val="en-PH" w:eastAsia="en-PH"/>
              </w:rPr>
            </w:pPr>
            <w:del w:id="57593" w:author="Diana Machado" w:date="2019-04-05T18:40:00Z">
              <w:r w:rsidRPr="00EE514B" w:rsidDel="00C81D61">
                <w:rPr>
                  <w:lang w:val="en-PH" w:eastAsia="en-PH"/>
                </w:rPr>
                <w:delText>2.743</w:delText>
              </w:r>
            </w:del>
          </w:p>
        </w:tc>
        <w:tc>
          <w:tcPr>
            <w:tcW w:w="715" w:type="dxa"/>
            <w:shd w:val="clear" w:color="auto" w:fill="auto"/>
            <w:noWrap/>
            <w:vAlign w:val="bottom"/>
          </w:tcPr>
          <w:p w:rsidR="001707D4" w:rsidRPr="00EE514B" w:rsidDel="00C81D61" w:rsidRDefault="001707D4" w:rsidP="009652F9">
            <w:pPr>
              <w:pStyle w:val="Tablebody-centered"/>
              <w:rPr>
                <w:del w:id="57594" w:author="Diana Machado" w:date="2019-04-05T18:40:00Z"/>
                <w:lang w:val="en-PH" w:eastAsia="en-PH"/>
              </w:rPr>
            </w:pPr>
            <w:del w:id="5759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596" w:author="Diana Machado" w:date="2019-04-05T18:40:00Z"/>
                <w:lang w:val="en-PH" w:eastAsia="en-PH"/>
              </w:rPr>
            </w:pPr>
            <w:del w:id="57597" w:author="Diana Machado" w:date="2019-04-05T18:40:00Z">
              <w:r w:rsidRPr="00EE514B" w:rsidDel="00C81D61">
                <w:rPr>
                  <w:lang w:val="en-PH" w:eastAsia="en-PH"/>
                </w:rPr>
                <w:delText>0.781</w:delText>
              </w:r>
            </w:del>
          </w:p>
        </w:tc>
        <w:tc>
          <w:tcPr>
            <w:tcW w:w="543" w:type="dxa"/>
            <w:shd w:val="clear" w:color="auto" w:fill="auto"/>
            <w:noWrap/>
            <w:vAlign w:val="bottom"/>
          </w:tcPr>
          <w:p w:rsidR="001707D4" w:rsidRPr="00EE514B" w:rsidDel="00C81D61" w:rsidRDefault="001707D4" w:rsidP="009652F9">
            <w:pPr>
              <w:pStyle w:val="Tablebody-centered"/>
              <w:rPr>
                <w:del w:id="57598" w:author="Diana Machado" w:date="2019-04-05T18:40:00Z"/>
                <w:lang w:val="en-PH" w:eastAsia="en-PH"/>
              </w:rPr>
            </w:pPr>
            <w:del w:id="57599" w:author="Diana Machado" w:date="2019-04-05T18:40:00Z">
              <w:r w:rsidRPr="00EE514B" w:rsidDel="00C81D61">
                <w:rPr>
                  <w:lang w:val="en-PH" w:eastAsia="en-PH"/>
                </w:rPr>
                <w:delText>0.828</w:delText>
              </w:r>
            </w:del>
          </w:p>
        </w:tc>
        <w:tc>
          <w:tcPr>
            <w:tcW w:w="543" w:type="dxa"/>
            <w:shd w:val="clear" w:color="auto" w:fill="auto"/>
            <w:noWrap/>
            <w:vAlign w:val="bottom"/>
          </w:tcPr>
          <w:p w:rsidR="001707D4" w:rsidRPr="00EE514B" w:rsidDel="00C81D61" w:rsidRDefault="001707D4" w:rsidP="009652F9">
            <w:pPr>
              <w:pStyle w:val="Tablebody-centered"/>
              <w:rPr>
                <w:del w:id="57600" w:author="Diana Machado" w:date="2019-04-05T18:40:00Z"/>
                <w:lang w:val="en-PH" w:eastAsia="en-PH"/>
              </w:rPr>
            </w:pPr>
            <w:del w:id="57601" w:author="Diana Machado" w:date="2019-04-05T18:40:00Z">
              <w:r w:rsidRPr="00EE514B" w:rsidDel="00C81D61">
                <w:rPr>
                  <w:lang w:val="en-PH" w:eastAsia="en-PH"/>
                </w:rPr>
                <w:delText>0.781</w:delText>
              </w:r>
            </w:del>
          </w:p>
        </w:tc>
        <w:tc>
          <w:tcPr>
            <w:tcW w:w="543" w:type="dxa"/>
            <w:shd w:val="clear" w:color="auto" w:fill="auto"/>
            <w:noWrap/>
            <w:vAlign w:val="bottom"/>
          </w:tcPr>
          <w:p w:rsidR="001707D4" w:rsidRPr="00EE514B" w:rsidDel="00C81D61" w:rsidRDefault="001707D4" w:rsidP="009652F9">
            <w:pPr>
              <w:pStyle w:val="Tablebody-centered"/>
              <w:rPr>
                <w:del w:id="57602" w:author="Diana Machado" w:date="2019-04-05T18:40:00Z"/>
                <w:lang w:val="en-PH" w:eastAsia="en-PH"/>
              </w:rPr>
            </w:pPr>
            <w:del w:id="57603" w:author="Diana Machado" w:date="2019-04-05T18:40:00Z">
              <w:r w:rsidRPr="00EE514B" w:rsidDel="00C81D61">
                <w:rPr>
                  <w:lang w:val="en-PH" w:eastAsia="en-PH"/>
                </w:rPr>
                <w:delText>0.675</w:delText>
              </w:r>
            </w:del>
          </w:p>
        </w:tc>
        <w:tc>
          <w:tcPr>
            <w:tcW w:w="543" w:type="dxa"/>
            <w:shd w:val="clear" w:color="auto" w:fill="auto"/>
            <w:noWrap/>
            <w:vAlign w:val="bottom"/>
          </w:tcPr>
          <w:p w:rsidR="001707D4" w:rsidRPr="00EE514B" w:rsidDel="00C81D61" w:rsidRDefault="001707D4" w:rsidP="009652F9">
            <w:pPr>
              <w:pStyle w:val="Tablebody-centered"/>
              <w:rPr>
                <w:del w:id="57604" w:author="Diana Machado" w:date="2019-04-05T18:40:00Z"/>
                <w:lang w:val="en-PH" w:eastAsia="en-PH"/>
              </w:rPr>
            </w:pPr>
            <w:del w:id="57605" w:author="Diana Machado" w:date="2019-04-05T18:40:00Z">
              <w:r w:rsidRPr="00EE514B" w:rsidDel="00C81D61">
                <w:rPr>
                  <w:lang w:val="en-PH" w:eastAsia="en-PH"/>
                </w:rPr>
                <w:delText>0.593</w:delText>
              </w:r>
            </w:del>
          </w:p>
        </w:tc>
      </w:tr>
      <w:tr w:rsidR="001707D4" w:rsidRPr="0041013B" w:rsidDel="00C81D61" w:rsidTr="001707D4">
        <w:trPr>
          <w:trHeight w:val="198"/>
          <w:del w:id="57606" w:author="Diana Machado" w:date="2019-04-05T18:40:00Z"/>
        </w:trPr>
        <w:tc>
          <w:tcPr>
            <w:tcW w:w="1032" w:type="dxa"/>
            <w:vMerge/>
            <w:vAlign w:val="center"/>
          </w:tcPr>
          <w:p w:rsidR="001707D4" w:rsidRPr="00EE514B" w:rsidDel="00C81D61" w:rsidRDefault="001707D4" w:rsidP="009652F9">
            <w:pPr>
              <w:pStyle w:val="Tablebody-centered"/>
              <w:rPr>
                <w:del w:id="5760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608" w:author="Diana Machado" w:date="2019-04-05T18:40:00Z"/>
                <w:lang w:val="en-PH" w:eastAsia="en-PH"/>
              </w:rPr>
            </w:pPr>
            <w:del w:id="57609" w:author="Diana Machado" w:date="2019-04-05T18:40:00Z">
              <w:r w:rsidRPr="00EE514B" w:rsidDel="00C81D61">
                <w:rPr>
                  <w:lang w:val="en-PH" w:eastAsia="en-PH"/>
                </w:rPr>
                <w:delText>6</w:delText>
              </w:r>
            </w:del>
          </w:p>
        </w:tc>
        <w:tc>
          <w:tcPr>
            <w:tcW w:w="1253" w:type="dxa"/>
            <w:shd w:val="clear" w:color="auto" w:fill="auto"/>
            <w:noWrap/>
            <w:vAlign w:val="bottom"/>
          </w:tcPr>
          <w:p w:rsidR="001707D4" w:rsidRPr="00EE514B" w:rsidDel="00C81D61" w:rsidRDefault="001707D4" w:rsidP="009652F9">
            <w:pPr>
              <w:pStyle w:val="Tablebody-centered"/>
              <w:rPr>
                <w:del w:id="57610" w:author="Diana Machado" w:date="2019-04-05T18:40:00Z"/>
                <w:lang w:val="en-PH" w:eastAsia="en-PH"/>
              </w:rPr>
            </w:pPr>
            <w:del w:id="57611" w:author="Diana Machado" w:date="2019-04-05T18:40:00Z">
              <w:r w:rsidRPr="00EE514B" w:rsidDel="00C81D61">
                <w:rPr>
                  <w:lang w:val="en-PH" w:eastAsia="en-PH"/>
                </w:rPr>
                <w:delText>CITRUS</w:delText>
              </w:r>
            </w:del>
          </w:p>
        </w:tc>
        <w:tc>
          <w:tcPr>
            <w:tcW w:w="709" w:type="dxa"/>
            <w:shd w:val="clear" w:color="auto" w:fill="auto"/>
            <w:noWrap/>
            <w:vAlign w:val="bottom"/>
          </w:tcPr>
          <w:p w:rsidR="001707D4" w:rsidRPr="00EE514B" w:rsidDel="00C81D61" w:rsidRDefault="001707D4" w:rsidP="009652F9">
            <w:pPr>
              <w:pStyle w:val="Tablebody-centered"/>
              <w:rPr>
                <w:del w:id="57612" w:author="Diana Machado" w:date="2019-04-05T18:40:00Z"/>
                <w:lang w:val="en-PH" w:eastAsia="en-PH"/>
              </w:rPr>
            </w:pPr>
            <w:del w:id="57613" w:author="Diana Machado" w:date="2019-04-05T18:40:00Z">
              <w:r w:rsidRPr="00EE514B" w:rsidDel="00C81D61">
                <w:rPr>
                  <w:lang w:val="en-PH" w:eastAsia="en-PH"/>
                </w:rPr>
                <w:delText>0.666</w:delText>
              </w:r>
            </w:del>
          </w:p>
        </w:tc>
        <w:tc>
          <w:tcPr>
            <w:tcW w:w="607" w:type="dxa"/>
            <w:shd w:val="clear" w:color="auto" w:fill="auto"/>
            <w:noWrap/>
            <w:vAlign w:val="bottom"/>
          </w:tcPr>
          <w:p w:rsidR="001707D4" w:rsidRPr="00EE514B" w:rsidDel="00C81D61" w:rsidRDefault="001707D4" w:rsidP="009652F9">
            <w:pPr>
              <w:pStyle w:val="Tablebody-centered"/>
              <w:rPr>
                <w:del w:id="57614" w:author="Diana Machado" w:date="2019-04-05T18:40:00Z"/>
                <w:lang w:val="en-PH" w:eastAsia="en-PH"/>
              </w:rPr>
            </w:pPr>
            <w:del w:id="57615" w:author="Diana Machado" w:date="2019-04-05T18:40:00Z">
              <w:r w:rsidRPr="00EE514B" w:rsidDel="00C81D61">
                <w:rPr>
                  <w:lang w:val="en-PH" w:eastAsia="en-PH"/>
                </w:rPr>
                <w:delText>0.267</w:delText>
              </w:r>
            </w:del>
          </w:p>
        </w:tc>
        <w:tc>
          <w:tcPr>
            <w:tcW w:w="607" w:type="dxa"/>
            <w:shd w:val="clear" w:color="auto" w:fill="auto"/>
            <w:noWrap/>
            <w:vAlign w:val="bottom"/>
          </w:tcPr>
          <w:p w:rsidR="001707D4" w:rsidRPr="00EE514B" w:rsidDel="00C81D61" w:rsidRDefault="001707D4" w:rsidP="009652F9">
            <w:pPr>
              <w:pStyle w:val="Tablebody-centered"/>
              <w:rPr>
                <w:del w:id="57616" w:author="Diana Machado" w:date="2019-04-05T18:40:00Z"/>
                <w:lang w:val="en-PH" w:eastAsia="en-PH"/>
              </w:rPr>
            </w:pPr>
            <w:del w:id="57617" w:author="Diana Machado" w:date="2019-04-05T18:40:00Z">
              <w:r w:rsidRPr="00EE514B" w:rsidDel="00C81D61">
                <w:rPr>
                  <w:lang w:val="en-PH" w:eastAsia="en-PH"/>
                </w:rPr>
                <w:delText>0.335</w:delText>
              </w:r>
            </w:del>
          </w:p>
        </w:tc>
        <w:tc>
          <w:tcPr>
            <w:tcW w:w="607" w:type="dxa"/>
            <w:shd w:val="clear" w:color="auto" w:fill="auto"/>
            <w:noWrap/>
            <w:vAlign w:val="bottom"/>
          </w:tcPr>
          <w:p w:rsidR="001707D4" w:rsidRPr="00EE514B" w:rsidDel="00C81D61" w:rsidRDefault="001707D4" w:rsidP="009652F9">
            <w:pPr>
              <w:pStyle w:val="Tablebody-centered"/>
              <w:rPr>
                <w:del w:id="57618" w:author="Diana Machado" w:date="2019-04-05T18:40:00Z"/>
                <w:lang w:val="en-PH" w:eastAsia="en-PH"/>
              </w:rPr>
            </w:pPr>
            <w:del w:id="57619" w:author="Diana Machado" w:date="2019-04-05T18:40:00Z">
              <w:r w:rsidRPr="00EE514B" w:rsidDel="00C81D61">
                <w:rPr>
                  <w:lang w:val="en-PH" w:eastAsia="en-PH"/>
                </w:rPr>
                <w:delText>0.267</w:delText>
              </w:r>
            </w:del>
          </w:p>
        </w:tc>
        <w:tc>
          <w:tcPr>
            <w:tcW w:w="607" w:type="dxa"/>
            <w:shd w:val="clear" w:color="auto" w:fill="auto"/>
            <w:noWrap/>
            <w:vAlign w:val="bottom"/>
          </w:tcPr>
          <w:p w:rsidR="001707D4" w:rsidRPr="00EE514B" w:rsidDel="00C81D61" w:rsidRDefault="001707D4" w:rsidP="009652F9">
            <w:pPr>
              <w:pStyle w:val="Tablebody-centered"/>
              <w:rPr>
                <w:del w:id="57620" w:author="Diana Machado" w:date="2019-04-05T18:40:00Z"/>
                <w:lang w:val="en-PH" w:eastAsia="en-PH"/>
              </w:rPr>
            </w:pPr>
            <w:del w:id="57621" w:author="Diana Machado" w:date="2019-04-05T18:40:00Z">
              <w:r w:rsidRPr="00EE514B" w:rsidDel="00C81D61">
                <w:rPr>
                  <w:lang w:val="en-PH" w:eastAsia="en-PH"/>
                </w:rPr>
                <w:delText>0.138</w:delText>
              </w:r>
            </w:del>
          </w:p>
        </w:tc>
        <w:tc>
          <w:tcPr>
            <w:tcW w:w="607" w:type="dxa"/>
            <w:shd w:val="clear" w:color="auto" w:fill="auto"/>
            <w:noWrap/>
            <w:vAlign w:val="bottom"/>
          </w:tcPr>
          <w:p w:rsidR="001707D4" w:rsidRPr="00EE514B" w:rsidDel="00C81D61" w:rsidRDefault="001707D4" w:rsidP="009652F9">
            <w:pPr>
              <w:pStyle w:val="Tablebody-centered"/>
              <w:rPr>
                <w:del w:id="57622" w:author="Diana Machado" w:date="2019-04-05T18:40:00Z"/>
                <w:lang w:val="en-PH" w:eastAsia="en-PH"/>
              </w:rPr>
            </w:pPr>
            <w:del w:id="57623" w:author="Diana Machado" w:date="2019-04-05T18:40:00Z">
              <w:r w:rsidRPr="00EE514B" w:rsidDel="00C81D61">
                <w:rPr>
                  <w:lang w:val="en-PH" w:eastAsia="en-PH"/>
                </w:rPr>
                <w:delText>0.108</w:delText>
              </w:r>
            </w:del>
          </w:p>
        </w:tc>
        <w:tc>
          <w:tcPr>
            <w:tcW w:w="715" w:type="dxa"/>
            <w:shd w:val="clear" w:color="auto" w:fill="auto"/>
            <w:noWrap/>
            <w:vAlign w:val="bottom"/>
          </w:tcPr>
          <w:p w:rsidR="001707D4" w:rsidRPr="00EE514B" w:rsidDel="00C81D61" w:rsidRDefault="001707D4" w:rsidP="009652F9">
            <w:pPr>
              <w:pStyle w:val="Tablebody-centered"/>
              <w:rPr>
                <w:del w:id="57624" w:author="Diana Machado" w:date="2019-04-05T18:40:00Z"/>
                <w:lang w:val="en-PH" w:eastAsia="en-PH"/>
              </w:rPr>
            </w:pPr>
            <w:del w:id="5762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626" w:author="Diana Machado" w:date="2019-04-05T18:40:00Z"/>
                <w:lang w:val="en-PH" w:eastAsia="en-PH"/>
              </w:rPr>
            </w:pPr>
            <w:del w:id="57627" w:author="Diana Machado" w:date="2019-04-05T18:40:00Z">
              <w:r w:rsidRPr="00EE514B" w:rsidDel="00C81D61">
                <w:rPr>
                  <w:lang w:val="en-PH" w:eastAsia="en-PH"/>
                </w:rPr>
                <w:delText>0.400</w:delText>
              </w:r>
            </w:del>
          </w:p>
        </w:tc>
        <w:tc>
          <w:tcPr>
            <w:tcW w:w="543" w:type="dxa"/>
            <w:shd w:val="clear" w:color="auto" w:fill="auto"/>
            <w:noWrap/>
            <w:vAlign w:val="bottom"/>
          </w:tcPr>
          <w:p w:rsidR="001707D4" w:rsidRPr="00EE514B" w:rsidDel="00C81D61" w:rsidRDefault="001707D4" w:rsidP="009652F9">
            <w:pPr>
              <w:pStyle w:val="Tablebody-centered"/>
              <w:rPr>
                <w:del w:id="57628" w:author="Diana Machado" w:date="2019-04-05T18:40:00Z"/>
                <w:lang w:val="en-PH" w:eastAsia="en-PH"/>
              </w:rPr>
            </w:pPr>
            <w:del w:id="57629" w:author="Diana Machado" w:date="2019-04-05T18:40:00Z">
              <w:r w:rsidRPr="00EE514B" w:rsidDel="00C81D61">
                <w:rPr>
                  <w:lang w:val="en-PH" w:eastAsia="en-PH"/>
                </w:rPr>
                <w:delText>0.503</w:delText>
              </w:r>
            </w:del>
          </w:p>
        </w:tc>
        <w:tc>
          <w:tcPr>
            <w:tcW w:w="543" w:type="dxa"/>
            <w:shd w:val="clear" w:color="auto" w:fill="auto"/>
            <w:noWrap/>
            <w:vAlign w:val="bottom"/>
          </w:tcPr>
          <w:p w:rsidR="001707D4" w:rsidRPr="00EE514B" w:rsidDel="00C81D61" w:rsidRDefault="001707D4" w:rsidP="009652F9">
            <w:pPr>
              <w:pStyle w:val="Tablebody-centered"/>
              <w:rPr>
                <w:del w:id="57630" w:author="Diana Machado" w:date="2019-04-05T18:40:00Z"/>
                <w:lang w:val="en-PH" w:eastAsia="en-PH"/>
              </w:rPr>
            </w:pPr>
            <w:del w:id="57631" w:author="Diana Machado" w:date="2019-04-05T18:40:00Z">
              <w:r w:rsidRPr="00EE514B" w:rsidDel="00C81D61">
                <w:rPr>
                  <w:lang w:val="en-PH" w:eastAsia="en-PH"/>
                </w:rPr>
                <w:delText>0.400</w:delText>
              </w:r>
            </w:del>
          </w:p>
        </w:tc>
        <w:tc>
          <w:tcPr>
            <w:tcW w:w="543" w:type="dxa"/>
            <w:shd w:val="clear" w:color="auto" w:fill="auto"/>
            <w:noWrap/>
            <w:vAlign w:val="bottom"/>
          </w:tcPr>
          <w:p w:rsidR="001707D4" w:rsidRPr="00EE514B" w:rsidDel="00C81D61" w:rsidRDefault="001707D4" w:rsidP="009652F9">
            <w:pPr>
              <w:pStyle w:val="Tablebody-centered"/>
              <w:rPr>
                <w:del w:id="57632" w:author="Diana Machado" w:date="2019-04-05T18:40:00Z"/>
                <w:lang w:val="en-PH" w:eastAsia="en-PH"/>
              </w:rPr>
            </w:pPr>
            <w:del w:id="57633" w:author="Diana Machado" w:date="2019-04-05T18:40:00Z">
              <w:r w:rsidRPr="00EE514B" w:rsidDel="00C81D61">
                <w:rPr>
                  <w:lang w:val="en-PH" w:eastAsia="en-PH"/>
                </w:rPr>
                <w:delText>0.206</w:delText>
              </w:r>
            </w:del>
          </w:p>
        </w:tc>
        <w:tc>
          <w:tcPr>
            <w:tcW w:w="543" w:type="dxa"/>
            <w:shd w:val="clear" w:color="auto" w:fill="auto"/>
            <w:noWrap/>
            <w:vAlign w:val="bottom"/>
          </w:tcPr>
          <w:p w:rsidR="001707D4" w:rsidRPr="00EE514B" w:rsidDel="00C81D61" w:rsidRDefault="001707D4" w:rsidP="009652F9">
            <w:pPr>
              <w:pStyle w:val="Tablebody-centered"/>
              <w:rPr>
                <w:del w:id="57634" w:author="Diana Machado" w:date="2019-04-05T18:40:00Z"/>
                <w:lang w:val="en-PH" w:eastAsia="en-PH"/>
              </w:rPr>
            </w:pPr>
            <w:del w:id="57635" w:author="Diana Machado" w:date="2019-04-05T18:40:00Z">
              <w:r w:rsidRPr="00EE514B" w:rsidDel="00C81D61">
                <w:rPr>
                  <w:lang w:val="en-PH" w:eastAsia="en-PH"/>
                </w:rPr>
                <w:delText>0.162</w:delText>
              </w:r>
            </w:del>
          </w:p>
        </w:tc>
      </w:tr>
      <w:tr w:rsidR="001707D4" w:rsidRPr="0041013B" w:rsidDel="00C81D61" w:rsidTr="001707D4">
        <w:trPr>
          <w:trHeight w:val="198"/>
          <w:del w:id="57636" w:author="Diana Machado" w:date="2019-04-05T18:40:00Z"/>
        </w:trPr>
        <w:tc>
          <w:tcPr>
            <w:tcW w:w="1032" w:type="dxa"/>
            <w:vMerge/>
            <w:vAlign w:val="center"/>
          </w:tcPr>
          <w:p w:rsidR="001707D4" w:rsidRPr="00EE514B" w:rsidDel="00C81D61" w:rsidRDefault="001707D4" w:rsidP="009652F9">
            <w:pPr>
              <w:pStyle w:val="Tablebody-centered"/>
              <w:rPr>
                <w:del w:id="5763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638" w:author="Diana Machado" w:date="2019-04-05T18:40:00Z"/>
                <w:lang w:val="en-PH" w:eastAsia="en-PH"/>
              </w:rPr>
            </w:pPr>
            <w:del w:id="57639" w:author="Diana Machado" w:date="2019-04-05T18:40:00Z">
              <w:r w:rsidRPr="00EE514B" w:rsidDel="00C81D61">
                <w:rPr>
                  <w:lang w:val="en-PH" w:eastAsia="en-PH"/>
                </w:rPr>
                <w:delText>7</w:delText>
              </w:r>
            </w:del>
          </w:p>
        </w:tc>
        <w:tc>
          <w:tcPr>
            <w:tcW w:w="1253" w:type="dxa"/>
            <w:shd w:val="clear" w:color="auto" w:fill="auto"/>
            <w:noWrap/>
            <w:vAlign w:val="bottom"/>
          </w:tcPr>
          <w:p w:rsidR="001707D4" w:rsidRPr="00EE514B" w:rsidDel="00C81D61" w:rsidRDefault="001707D4" w:rsidP="009652F9">
            <w:pPr>
              <w:pStyle w:val="Tablebody-centered"/>
              <w:rPr>
                <w:del w:id="57640" w:author="Diana Machado" w:date="2019-04-05T18:40:00Z"/>
                <w:lang w:val="en-PH" w:eastAsia="en-PH"/>
              </w:rPr>
            </w:pPr>
            <w:del w:id="57641" w:author="Diana Machado" w:date="2019-04-05T18:40:00Z">
              <w:r w:rsidRPr="00EE514B" w:rsidDel="00C81D61">
                <w:rPr>
                  <w:lang w:val="en-PH" w:eastAsia="en-PH"/>
                </w:rPr>
                <w:delText>CLAY</w:delText>
              </w:r>
            </w:del>
          </w:p>
        </w:tc>
        <w:tc>
          <w:tcPr>
            <w:tcW w:w="709" w:type="dxa"/>
            <w:shd w:val="clear" w:color="auto" w:fill="auto"/>
            <w:noWrap/>
            <w:vAlign w:val="bottom"/>
          </w:tcPr>
          <w:p w:rsidR="001707D4" w:rsidRPr="00EE514B" w:rsidDel="00C81D61" w:rsidRDefault="001707D4" w:rsidP="009652F9">
            <w:pPr>
              <w:pStyle w:val="Tablebody-centered"/>
              <w:rPr>
                <w:del w:id="57642" w:author="Diana Machado" w:date="2019-04-05T18:40:00Z"/>
                <w:lang w:val="en-PH" w:eastAsia="en-PH"/>
              </w:rPr>
            </w:pPr>
            <w:del w:id="57643" w:author="Diana Machado" w:date="2019-04-05T18:40:00Z">
              <w:r w:rsidRPr="00EE514B" w:rsidDel="00C81D61">
                <w:rPr>
                  <w:lang w:val="en-PH" w:eastAsia="en-PH"/>
                </w:rPr>
                <w:delText>0.239</w:delText>
              </w:r>
            </w:del>
          </w:p>
        </w:tc>
        <w:tc>
          <w:tcPr>
            <w:tcW w:w="607" w:type="dxa"/>
            <w:shd w:val="clear" w:color="auto" w:fill="auto"/>
            <w:noWrap/>
            <w:vAlign w:val="bottom"/>
          </w:tcPr>
          <w:p w:rsidR="001707D4" w:rsidRPr="00EE514B" w:rsidDel="00C81D61" w:rsidRDefault="001707D4" w:rsidP="009652F9">
            <w:pPr>
              <w:pStyle w:val="Tablebody-centered"/>
              <w:rPr>
                <w:del w:id="57644" w:author="Diana Machado" w:date="2019-04-05T18:40:00Z"/>
                <w:lang w:val="en-PH" w:eastAsia="en-PH"/>
              </w:rPr>
            </w:pPr>
            <w:del w:id="57645" w:author="Diana Machado" w:date="2019-04-05T18:40:00Z">
              <w:r w:rsidRPr="00EE514B" w:rsidDel="00C81D61">
                <w:rPr>
                  <w:lang w:val="en-PH" w:eastAsia="en-PH"/>
                </w:rPr>
                <w:delText>0.054</w:delText>
              </w:r>
            </w:del>
          </w:p>
        </w:tc>
        <w:tc>
          <w:tcPr>
            <w:tcW w:w="607" w:type="dxa"/>
            <w:shd w:val="clear" w:color="auto" w:fill="auto"/>
            <w:noWrap/>
            <w:vAlign w:val="bottom"/>
          </w:tcPr>
          <w:p w:rsidR="001707D4" w:rsidRPr="00EE514B" w:rsidDel="00C81D61" w:rsidRDefault="001707D4" w:rsidP="009652F9">
            <w:pPr>
              <w:pStyle w:val="Tablebody-centered"/>
              <w:rPr>
                <w:del w:id="57646" w:author="Diana Machado" w:date="2019-04-05T18:40:00Z"/>
                <w:lang w:val="en-PH" w:eastAsia="en-PH"/>
              </w:rPr>
            </w:pPr>
            <w:del w:id="57647" w:author="Diana Machado" w:date="2019-04-05T18:40:00Z">
              <w:r w:rsidRPr="00EE514B" w:rsidDel="00C81D61">
                <w:rPr>
                  <w:lang w:val="en-PH" w:eastAsia="en-PH"/>
                </w:rPr>
                <w:delText>0.062</w:delText>
              </w:r>
            </w:del>
          </w:p>
        </w:tc>
        <w:tc>
          <w:tcPr>
            <w:tcW w:w="607" w:type="dxa"/>
            <w:shd w:val="clear" w:color="auto" w:fill="auto"/>
            <w:noWrap/>
            <w:vAlign w:val="bottom"/>
          </w:tcPr>
          <w:p w:rsidR="001707D4" w:rsidRPr="00EE514B" w:rsidDel="00C81D61" w:rsidRDefault="001707D4" w:rsidP="009652F9">
            <w:pPr>
              <w:pStyle w:val="Tablebody-centered"/>
              <w:rPr>
                <w:del w:id="57648" w:author="Diana Machado" w:date="2019-04-05T18:40:00Z"/>
                <w:lang w:val="en-PH" w:eastAsia="en-PH"/>
              </w:rPr>
            </w:pPr>
            <w:del w:id="57649" w:author="Diana Machado" w:date="2019-04-05T18:40:00Z">
              <w:r w:rsidRPr="00EE514B" w:rsidDel="00C81D61">
                <w:rPr>
                  <w:lang w:val="en-PH" w:eastAsia="en-PH"/>
                </w:rPr>
                <w:delText>0.054</w:delText>
              </w:r>
            </w:del>
          </w:p>
        </w:tc>
        <w:tc>
          <w:tcPr>
            <w:tcW w:w="607" w:type="dxa"/>
            <w:shd w:val="clear" w:color="auto" w:fill="auto"/>
            <w:noWrap/>
            <w:vAlign w:val="bottom"/>
          </w:tcPr>
          <w:p w:rsidR="001707D4" w:rsidRPr="00EE514B" w:rsidDel="00C81D61" w:rsidRDefault="001707D4" w:rsidP="009652F9">
            <w:pPr>
              <w:pStyle w:val="Tablebody-centered"/>
              <w:rPr>
                <w:del w:id="57650" w:author="Diana Machado" w:date="2019-04-05T18:40:00Z"/>
                <w:lang w:val="en-PH" w:eastAsia="en-PH"/>
              </w:rPr>
            </w:pPr>
            <w:del w:id="57651" w:author="Diana Machado" w:date="2019-04-05T18:40:00Z">
              <w:r w:rsidRPr="00EE514B" w:rsidDel="00C81D61">
                <w:rPr>
                  <w:lang w:val="en-PH" w:eastAsia="en-PH"/>
                </w:rPr>
                <w:delText>0.043</w:delText>
              </w:r>
            </w:del>
          </w:p>
        </w:tc>
        <w:tc>
          <w:tcPr>
            <w:tcW w:w="607" w:type="dxa"/>
            <w:shd w:val="clear" w:color="auto" w:fill="auto"/>
            <w:noWrap/>
            <w:vAlign w:val="bottom"/>
          </w:tcPr>
          <w:p w:rsidR="001707D4" w:rsidRPr="00EE514B" w:rsidDel="00C81D61" w:rsidRDefault="001707D4" w:rsidP="009652F9">
            <w:pPr>
              <w:pStyle w:val="Tablebody-centered"/>
              <w:rPr>
                <w:del w:id="57652" w:author="Diana Machado" w:date="2019-04-05T18:40:00Z"/>
                <w:lang w:val="en-PH" w:eastAsia="en-PH"/>
              </w:rPr>
            </w:pPr>
            <w:del w:id="57653" w:author="Diana Machado" w:date="2019-04-05T18:40:00Z">
              <w:r w:rsidRPr="00EE514B" w:rsidDel="00C81D61">
                <w:rPr>
                  <w:lang w:val="en-PH" w:eastAsia="en-PH"/>
                </w:rPr>
                <w:delText>0.041</w:delText>
              </w:r>
            </w:del>
          </w:p>
        </w:tc>
        <w:tc>
          <w:tcPr>
            <w:tcW w:w="715" w:type="dxa"/>
            <w:shd w:val="clear" w:color="auto" w:fill="auto"/>
            <w:noWrap/>
            <w:vAlign w:val="bottom"/>
          </w:tcPr>
          <w:p w:rsidR="001707D4" w:rsidRPr="00EE514B" w:rsidDel="00C81D61" w:rsidRDefault="001707D4" w:rsidP="009652F9">
            <w:pPr>
              <w:pStyle w:val="Tablebody-centered"/>
              <w:rPr>
                <w:del w:id="57654" w:author="Diana Machado" w:date="2019-04-05T18:40:00Z"/>
                <w:lang w:val="en-PH" w:eastAsia="en-PH"/>
              </w:rPr>
            </w:pPr>
            <w:del w:id="5765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656" w:author="Diana Machado" w:date="2019-04-05T18:40:00Z"/>
                <w:lang w:val="en-PH" w:eastAsia="en-PH"/>
              </w:rPr>
            </w:pPr>
            <w:del w:id="57657" w:author="Diana Machado" w:date="2019-04-05T18:40:00Z">
              <w:r w:rsidRPr="00EE514B" w:rsidDel="00C81D61">
                <w:rPr>
                  <w:lang w:val="en-PH" w:eastAsia="en-PH"/>
                </w:rPr>
                <w:delText>0.224</w:delText>
              </w:r>
            </w:del>
          </w:p>
        </w:tc>
        <w:tc>
          <w:tcPr>
            <w:tcW w:w="543" w:type="dxa"/>
            <w:shd w:val="clear" w:color="auto" w:fill="auto"/>
            <w:noWrap/>
            <w:vAlign w:val="bottom"/>
          </w:tcPr>
          <w:p w:rsidR="001707D4" w:rsidRPr="00EE514B" w:rsidDel="00C81D61" w:rsidRDefault="001707D4" w:rsidP="009652F9">
            <w:pPr>
              <w:pStyle w:val="Tablebody-centered"/>
              <w:rPr>
                <w:del w:id="57658" w:author="Diana Machado" w:date="2019-04-05T18:40:00Z"/>
                <w:lang w:val="en-PH" w:eastAsia="en-PH"/>
              </w:rPr>
            </w:pPr>
            <w:del w:id="57659" w:author="Diana Machado" w:date="2019-04-05T18:40:00Z">
              <w:r w:rsidRPr="00EE514B" w:rsidDel="00C81D61">
                <w:rPr>
                  <w:lang w:val="en-PH" w:eastAsia="en-PH"/>
                </w:rPr>
                <w:delText>0.258</w:delText>
              </w:r>
            </w:del>
          </w:p>
        </w:tc>
        <w:tc>
          <w:tcPr>
            <w:tcW w:w="543" w:type="dxa"/>
            <w:shd w:val="clear" w:color="auto" w:fill="auto"/>
            <w:noWrap/>
            <w:vAlign w:val="bottom"/>
          </w:tcPr>
          <w:p w:rsidR="001707D4" w:rsidRPr="00EE514B" w:rsidDel="00C81D61" w:rsidRDefault="001707D4" w:rsidP="009652F9">
            <w:pPr>
              <w:pStyle w:val="Tablebody-centered"/>
              <w:rPr>
                <w:del w:id="57660" w:author="Diana Machado" w:date="2019-04-05T18:40:00Z"/>
                <w:lang w:val="en-PH" w:eastAsia="en-PH"/>
              </w:rPr>
            </w:pPr>
            <w:del w:id="57661" w:author="Diana Machado" w:date="2019-04-05T18:40:00Z">
              <w:r w:rsidRPr="00EE514B" w:rsidDel="00C81D61">
                <w:rPr>
                  <w:lang w:val="en-PH" w:eastAsia="en-PH"/>
                </w:rPr>
                <w:delText>0.224</w:delText>
              </w:r>
            </w:del>
          </w:p>
        </w:tc>
        <w:tc>
          <w:tcPr>
            <w:tcW w:w="543" w:type="dxa"/>
            <w:shd w:val="clear" w:color="auto" w:fill="auto"/>
            <w:noWrap/>
            <w:vAlign w:val="bottom"/>
          </w:tcPr>
          <w:p w:rsidR="001707D4" w:rsidRPr="00EE514B" w:rsidDel="00C81D61" w:rsidRDefault="001707D4" w:rsidP="009652F9">
            <w:pPr>
              <w:pStyle w:val="Tablebody-centered"/>
              <w:rPr>
                <w:del w:id="57662" w:author="Diana Machado" w:date="2019-04-05T18:40:00Z"/>
                <w:lang w:val="en-PH" w:eastAsia="en-PH"/>
              </w:rPr>
            </w:pPr>
            <w:del w:id="57663" w:author="Diana Machado" w:date="2019-04-05T18:40:00Z">
              <w:r w:rsidRPr="00EE514B" w:rsidDel="00C81D61">
                <w:rPr>
                  <w:lang w:val="en-PH" w:eastAsia="en-PH"/>
                </w:rPr>
                <w:delText>0.180</w:delText>
              </w:r>
            </w:del>
          </w:p>
        </w:tc>
        <w:tc>
          <w:tcPr>
            <w:tcW w:w="543" w:type="dxa"/>
            <w:shd w:val="clear" w:color="auto" w:fill="auto"/>
            <w:noWrap/>
            <w:vAlign w:val="bottom"/>
          </w:tcPr>
          <w:p w:rsidR="001707D4" w:rsidRPr="00EE514B" w:rsidDel="00C81D61" w:rsidRDefault="001707D4" w:rsidP="009652F9">
            <w:pPr>
              <w:pStyle w:val="Tablebody-centered"/>
              <w:rPr>
                <w:del w:id="57664" w:author="Diana Machado" w:date="2019-04-05T18:40:00Z"/>
                <w:lang w:val="en-PH" w:eastAsia="en-PH"/>
              </w:rPr>
            </w:pPr>
            <w:del w:id="57665" w:author="Diana Machado" w:date="2019-04-05T18:40:00Z">
              <w:r w:rsidRPr="00EE514B" w:rsidDel="00C81D61">
                <w:rPr>
                  <w:lang w:val="en-PH" w:eastAsia="en-PH"/>
                </w:rPr>
                <w:delText>0.172</w:delText>
              </w:r>
            </w:del>
          </w:p>
        </w:tc>
      </w:tr>
      <w:tr w:rsidR="001707D4" w:rsidRPr="0041013B" w:rsidDel="00C81D61" w:rsidTr="001707D4">
        <w:trPr>
          <w:trHeight w:val="198"/>
          <w:del w:id="57666" w:author="Diana Machado" w:date="2019-04-05T18:40:00Z"/>
        </w:trPr>
        <w:tc>
          <w:tcPr>
            <w:tcW w:w="1032" w:type="dxa"/>
            <w:vMerge/>
            <w:vAlign w:val="center"/>
          </w:tcPr>
          <w:p w:rsidR="001707D4" w:rsidRPr="00EE514B" w:rsidDel="00C81D61" w:rsidRDefault="001707D4" w:rsidP="009652F9">
            <w:pPr>
              <w:pStyle w:val="Tablebody-centered"/>
              <w:rPr>
                <w:del w:id="5766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668" w:author="Diana Machado" w:date="2019-04-05T18:40:00Z"/>
                <w:lang w:val="en-PH" w:eastAsia="en-PH"/>
              </w:rPr>
            </w:pPr>
            <w:del w:id="57669" w:author="Diana Machado" w:date="2019-04-05T18:40:00Z">
              <w:r w:rsidRPr="00EE514B" w:rsidDel="00C81D61">
                <w:rPr>
                  <w:lang w:val="en-PH" w:eastAsia="en-PH"/>
                </w:rPr>
                <w:delText>8</w:delText>
              </w:r>
            </w:del>
          </w:p>
        </w:tc>
        <w:tc>
          <w:tcPr>
            <w:tcW w:w="1253" w:type="dxa"/>
            <w:shd w:val="clear" w:color="auto" w:fill="auto"/>
            <w:noWrap/>
            <w:vAlign w:val="bottom"/>
          </w:tcPr>
          <w:p w:rsidR="001707D4" w:rsidRPr="00EE514B" w:rsidDel="00C81D61" w:rsidRDefault="001707D4" w:rsidP="009652F9">
            <w:pPr>
              <w:pStyle w:val="Tablebody-centered"/>
              <w:rPr>
                <w:del w:id="57670" w:author="Diana Machado" w:date="2019-04-05T18:40:00Z"/>
                <w:lang w:val="en-PH" w:eastAsia="en-PH"/>
              </w:rPr>
            </w:pPr>
            <w:del w:id="57671" w:author="Diana Machado" w:date="2019-04-05T18:40:00Z">
              <w:r w:rsidRPr="00EE514B" w:rsidDel="00C81D61">
                <w:rPr>
                  <w:lang w:val="en-PH" w:eastAsia="en-PH"/>
                </w:rPr>
                <w:delText>COLLIER</w:delText>
              </w:r>
            </w:del>
          </w:p>
        </w:tc>
        <w:tc>
          <w:tcPr>
            <w:tcW w:w="709" w:type="dxa"/>
            <w:shd w:val="clear" w:color="auto" w:fill="auto"/>
            <w:noWrap/>
            <w:vAlign w:val="bottom"/>
          </w:tcPr>
          <w:p w:rsidR="001707D4" w:rsidRPr="00EE514B" w:rsidDel="00C81D61" w:rsidRDefault="001707D4" w:rsidP="009652F9">
            <w:pPr>
              <w:pStyle w:val="Tablebody-centered"/>
              <w:rPr>
                <w:del w:id="57672" w:author="Diana Machado" w:date="2019-04-05T18:40:00Z"/>
                <w:lang w:val="en-PH" w:eastAsia="en-PH"/>
              </w:rPr>
            </w:pPr>
            <w:del w:id="57673" w:author="Diana Machado" w:date="2019-04-05T18:40:00Z">
              <w:r w:rsidRPr="00EE514B" w:rsidDel="00C81D61">
                <w:rPr>
                  <w:lang w:val="en-PH" w:eastAsia="en-PH"/>
                </w:rPr>
                <w:delText>1.398</w:delText>
              </w:r>
            </w:del>
          </w:p>
        </w:tc>
        <w:tc>
          <w:tcPr>
            <w:tcW w:w="607" w:type="dxa"/>
            <w:shd w:val="clear" w:color="auto" w:fill="auto"/>
            <w:noWrap/>
            <w:vAlign w:val="bottom"/>
          </w:tcPr>
          <w:p w:rsidR="001707D4" w:rsidRPr="00EE514B" w:rsidDel="00C81D61" w:rsidRDefault="001707D4" w:rsidP="009652F9">
            <w:pPr>
              <w:pStyle w:val="Tablebody-centered"/>
              <w:rPr>
                <w:del w:id="57674" w:author="Diana Machado" w:date="2019-04-05T18:40:00Z"/>
                <w:lang w:val="en-PH" w:eastAsia="en-PH"/>
              </w:rPr>
            </w:pPr>
            <w:del w:id="57675" w:author="Diana Machado" w:date="2019-04-05T18:40:00Z">
              <w:r w:rsidRPr="00EE514B" w:rsidDel="00C81D61">
                <w:rPr>
                  <w:lang w:val="en-PH" w:eastAsia="en-PH"/>
                </w:rPr>
                <w:delText>0.703</w:delText>
              </w:r>
            </w:del>
          </w:p>
        </w:tc>
        <w:tc>
          <w:tcPr>
            <w:tcW w:w="607" w:type="dxa"/>
            <w:shd w:val="clear" w:color="auto" w:fill="auto"/>
            <w:noWrap/>
            <w:vAlign w:val="bottom"/>
          </w:tcPr>
          <w:p w:rsidR="001707D4" w:rsidRPr="00EE514B" w:rsidDel="00C81D61" w:rsidRDefault="001707D4" w:rsidP="009652F9">
            <w:pPr>
              <w:pStyle w:val="Tablebody-centered"/>
              <w:rPr>
                <w:del w:id="57676" w:author="Diana Machado" w:date="2019-04-05T18:40:00Z"/>
                <w:lang w:val="en-PH" w:eastAsia="en-PH"/>
              </w:rPr>
            </w:pPr>
            <w:del w:id="57677" w:author="Diana Machado" w:date="2019-04-05T18:40:00Z">
              <w:r w:rsidRPr="00EE514B" w:rsidDel="00C81D61">
                <w:rPr>
                  <w:lang w:val="en-PH" w:eastAsia="en-PH"/>
                </w:rPr>
                <w:delText>0.828</w:delText>
              </w:r>
            </w:del>
          </w:p>
        </w:tc>
        <w:tc>
          <w:tcPr>
            <w:tcW w:w="607" w:type="dxa"/>
            <w:shd w:val="clear" w:color="auto" w:fill="auto"/>
            <w:noWrap/>
            <w:vAlign w:val="bottom"/>
          </w:tcPr>
          <w:p w:rsidR="001707D4" w:rsidRPr="00EE514B" w:rsidDel="00C81D61" w:rsidRDefault="001707D4" w:rsidP="009652F9">
            <w:pPr>
              <w:pStyle w:val="Tablebody-centered"/>
              <w:rPr>
                <w:del w:id="57678" w:author="Diana Machado" w:date="2019-04-05T18:40:00Z"/>
                <w:lang w:val="en-PH" w:eastAsia="en-PH"/>
              </w:rPr>
            </w:pPr>
            <w:del w:id="57679" w:author="Diana Machado" w:date="2019-04-05T18:40:00Z">
              <w:r w:rsidRPr="00EE514B" w:rsidDel="00C81D61">
                <w:rPr>
                  <w:lang w:val="en-PH" w:eastAsia="en-PH"/>
                </w:rPr>
                <w:delText>0.703</w:delText>
              </w:r>
            </w:del>
          </w:p>
        </w:tc>
        <w:tc>
          <w:tcPr>
            <w:tcW w:w="607" w:type="dxa"/>
            <w:shd w:val="clear" w:color="auto" w:fill="auto"/>
            <w:noWrap/>
            <w:vAlign w:val="bottom"/>
          </w:tcPr>
          <w:p w:rsidR="001707D4" w:rsidRPr="00EE514B" w:rsidDel="00C81D61" w:rsidRDefault="001707D4" w:rsidP="009652F9">
            <w:pPr>
              <w:pStyle w:val="Tablebody-centered"/>
              <w:rPr>
                <w:del w:id="57680" w:author="Diana Machado" w:date="2019-04-05T18:40:00Z"/>
                <w:lang w:val="en-PH" w:eastAsia="en-PH"/>
              </w:rPr>
            </w:pPr>
            <w:del w:id="57681" w:author="Diana Machado" w:date="2019-04-05T18:40:00Z">
              <w:r w:rsidRPr="00EE514B" w:rsidDel="00C81D61">
                <w:rPr>
                  <w:lang w:val="en-PH" w:eastAsia="en-PH"/>
                </w:rPr>
                <w:delText>0.452</w:delText>
              </w:r>
            </w:del>
          </w:p>
        </w:tc>
        <w:tc>
          <w:tcPr>
            <w:tcW w:w="607" w:type="dxa"/>
            <w:shd w:val="clear" w:color="auto" w:fill="auto"/>
            <w:noWrap/>
            <w:vAlign w:val="bottom"/>
          </w:tcPr>
          <w:p w:rsidR="001707D4" w:rsidRPr="00EE514B" w:rsidDel="00C81D61" w:rsidRDefault="001707D4" w:rsidP="009652F9">
            <w:pPr>
              <w:pStyle w:val="Tablebody-centered"/>
              <w:rPr>
                <w:del w:id="57682" w:author="Diana Machado" w:date="2019-04-05T18:40:00Z"/>
                <w:lang w:val="en-PH" w:eastAsia="en-PH"/>
              </w:rPr>
            </w:pPr>
            <w:del w:id="57683" w:author="Diana Machado" w:date="2019-04-05T18:40:00Z">
              <w:r w:rsidRPr="00EE514B" w:rsidDel="00C81D61">
                <w:rPr>
                  <w:lang w:val="en-PH" w:eastAsia="en-PH"/>
                </w:rPr>
                <w:delText>0.368</w:delText>
              </w:r>
            </w:del>
          </w:p>
        </w:tc>
        <w:tc>
          <w:tcPr>
            <w:tcW w:w="715" w:type="dxa"/>
            <w:shd w:val="clear" w:color="auto" w:fill="auto"/>
            <w:noWrap/>
            <w:vAlign w:val="bottom"/>
          </w:tcPr>
          <w:p w:rsidR="001707D4" w:rsidRPr="00EE514B" w:rsidDel="00C81D61" w:rsidRDefault="001707D4" w:rsidP="009652F9">
            <w:pPr>
              <w:pStyle w:val="Tablebody-centered"/>
              <w:rPr>
                <w:del w:id="57684" w:author="Diana Machado" w:date="2019-04-05T18:40:00Z"/>
                <w:lang w:val="en-PH" w:eastAsia="en-PH"/>
              </w:rPr>
            </w:pPr>
            <w:del w:id="5768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686" w:author="Diana Machado" w:date="2019-04-05T18:40:00Z"/>
                <w:lang w:val="en-PH" w:eastAsia="en-PH"/>
              </w:rPr>
            </w:pPr>
            <w:del w:id="57687" w:author="Diana Machado" w:date="2019-04-05T18:40:00Z">
              <w:r w:rsidRPr="00EE514B" w:rsidDel="00C81D61">
                <w:rPr>
                  <w:lang w:val="en-PH" w:eastAsia="en-PH"/>
                </w:rPr>
                <w:delText>0.503</w:delText>
              </w:r>
            </w:del>
          </w:p>
        </w:tc>
        <w:tc>
          <w:tcPr>
            <w:tcW w:w="543" w:type="dxa"/>
            <w:shd w:val="clear" w:color="auto" w:fill="auto"/>
            <w:noWrap/>
            <w:vAlign w:val="bottom"/>
          </w:tcPr>
          <w:p w:rsidR="001707D4" w:rsidRPr="00EE514B" w:rsidDel="00C81D61" w:rsidRDefault="001707D4" w:rsidP="009652F9">
            <w:pPr>
              <w:pStyle w:val="Tablebody-centered"/>
              <w:rPr>
                <w:del w:id="57688" w:author="Diana Machado" w:date="2019-04-05T18:40:00Z"/>
                <w:lang w:val="en-PH" w:eastAsia="en-PH"/>
              </w:rPr>
            </w:pPr>
            <w:del w:id="57689" w:author="Diana Machado" w:date="2019-04-05T18:40:00Z">
              <w:r w:rsidRPr="00EE514B" w:rsidDel="00C81D61">
                <w:rPr>
                  <w:lang w:val="en-PH" w:eastAsia="en-PH"/>
                </w:rPr>
                <w:delText>0.592</w:delText>
              </w:r>
            </w:del>
          </w:p>
        </w:tc>
        <w:tc>
          <w:tcPr>
            <w:tcW w:w="543" w:type="dxa"/>
            <w:shd w:val="clear" w:color="auto" w:fill="auto"/>
            <w:noWrap/>
            <w:vAlign w:val="bottom"/>
          </w:tcPr>
          <w:p w:rsidR="001707D4" w:rsidRPr="00EE514B" w:rsidDel="00C81D61" w:rsidRDefault="001707D4" w:rsidP="009652F9">
            <w:pPr>
              <w:pStyle w:val="Tablebody-centered"/>
              <w:rPr>
                <w:del w:id="57690" w:author="Diana Machado" w:date="2019-04-05T18:40:00Z"/>
                <w:lang w:val="en-PH" w:eastAsia="en-PH"/>
              </w:rPr>
            </w:pPr>
            <w:del w:id="57691" w:author="Diana Machado" w:date="2019-04-05T18:40:00Z">
              <w:r w:rsidRPr="00EE514B" w:rsidDel="00C81D61">
                <w:rPr>
                  <w:lang w:val="en-PH" w:eastAsia="en-PH"/>
                </w:rPr>
                <w:delText>0.503</w:delText>
              </w:r>
            </w:del>
          </w:p>
        </w:tc>
        <w:tc>
          <w:tcPr>
            <w:tcW w:w="543" w:type="dxa"/>
            <w:shd w:val="clear" w:color="auto" w:fill="auto"/>
            <w:noWrap/>
            <w:vAlign w:val="bottom"/>
          </w:tcPr>
          <w:p w:rsidR="001707D4" w:rsidRPr="00EE514B" w:rsidDel="00C81D61" w:rsidRDefault="001707D4" w:rsidP="009652F9">
            <w:pPr>
              <w:pStyle w:val="Tablebody-centered"/>
              <w:rPr>
                <w:del w:id="57692" w:author="Diana Machado" w:date="2019-04-05T18:40:00Z"/>
                <w:lang w:val="en-PH" w:eastAsia="en-PH"/>
              </w:rPr>
            </w:pPr>
            <w:del w:id="57693" w:author="Diana Machado" w:date="2019-04-05T18:40:00Z">
              <w:r w:rsidRPr="00EE514B" w:rsidDel="00C81D61">
                <w:rPr>
                  <w:lang w:val="en-PH" w:eastAsia="en-PH"/>
                </w:rPr>
                <w:delText>0.323</w:delText>
              </w:r>
            </w:del>
          </w:p>
        </w:tc>
        <w:tc>
          <w:tcPr>
            <w:tcW w:w="543" w:type="dxa"/>
            <w:shd w:val="clear" w:color="auto" w:fill="auto"/>
            <w:noWrap/>
            <w:vAlign w:val="bottom"/>
          </w:tcPr>
          <w:p w:rsidR="001707D4" w:rsidRPr="00EE514B" w:rsidDel="00C81D61" w:rsidRDefault="001707D4" w:rsidP="009652F9">
            <w:pPr>
              <w:pStyle w:val="Tablebody-centered"/>
              <w:rPr>
                <w:del w:id="57694" w:author="Diana Machado" w:date="2019-04-05T18:40:00Z"/>
                <w:lang w:val="en-PH" w:eastAsia="en-PH"/>
              </w:rPr>
            </w:pPr>
            <w:del w:id="57695" w:author="Diana Machado" w:date="2019-04-05T18:40:00Z">
              <w:r w:rsidRPr="00EE514B" w:rsidDel="00C81D61">
                <w:rPr>
                  <w:lang w:val="en-PH" w:eastAsia="en-PH"/>
                </w:rPr>
                <w:delText>0.263</w:delText>
              </w:r>
            </w:del>
          </w:p>
        </w:tc>
      </w:tr>
      <w:tr w:rsidR="001707D4" w:rsidRPr="0041013B" w:rsidDel="00C81D61" w:rsidTr="001707D4">
        <w:trPr>
          <w:trHeight w:val="198"/>
          <w:del w:id="57696" w:author="Diana Machado" w:date="2019-04-05T18:40:00Z"/>
        </w:trPr>
        <w:tc>
          <w:tcPr>
            <w:tcW w:w="1032" w:type="dxa"/>
            <w:vMerge/>
            <w:vAlign w:val="center"/>
          </w:tcPr>
          <w:p w:rsidR="001707D4" w:rsidRPr="00EE514B" w:rsidDel="00C81D61" w:rsidRDefault="001707D4" w:rsidP="009652F9">
            <w:pPr>
              <w:pStyle w:val="Tablebody-centered"/>
              <w:rPr>
                <w:del w:id="5769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698" w:author="Diana Machado" w:date="2019-04-05T18:40:00Z"/>
                <w:lang w:val="en-PH" w:eastAsia="en-PH"/>
              </w:rPr>
            </w:pPr>
            <w:del w:id="57699" w:author="Diana Machado" w:date="2019-04-05T18:40:00Z">
              <w:r w:rsidRPr="00EE514B" w:rsidDel="00C81D61">
                <w:rPr>
                  <w:lang w:val="en-PH" w:eastAsia="en-PH"/>
                </w:rPr>
                <w:delText>9</w:delText>
              </w:r>
            </w:del>
          </w:p>
        </w:tc>
        <w:tc>
          <w:tcPr>
            <w:tcW w:w="1253" w:type="dxa"/>
            <w:shd w:val="clear" w:color="auto" w:fill="auto"/>
            <w:noWrap/>
            <w:vAlign w:val="bottom"/>
          </w:tcPr>
          <w:p w:rsidR="001707D4" w:rsidRPr="00EE514B" w:rsidDel="00C81D61" w:rsidRDefault="001707D4" w:rsidP="009652F9">
            <w:pPr>
              <w:pStyle w:val="Tablebody-centered"/>
              <w:rPr>
                <w:del w:id="57700" w:author="Diana Machado" w:date="2019-04-05T18:40:00Z"/>
                <w:lang w:val="en-PH" w:eastAsia="en-PH"/>
              </w:rPr>
            </w:pPr>
            <w:del w:id="57701" w:author="Diana Machado" w:date="2019-04-05T18:40:00Z">
              <w:r w:rsidRPr="00EE514B" w:rsidDel="00C81D61">
                <w:rPr>
                  <w:lang w:val="en-PH" w:eastAsia="en-PH"/>
                </w:rPr>
                <w:delText>COLUMBIA</w:delText>
              </w:r>
            </w:del>
          </w:p>
        </w:tc>
        <w:tc>
          <w:tcPr>
            <w:tcW w:w="709" w:type="dxa"/>
            <w:shd w:val="clear" w:color="auto" w:fill="auto"/>
            <w:noWrap/>
            <w:vAlign w:val="bottom"/>
          </w:tcPr>
          <w:p w:rsidR="001707D4" w:rsidRPr="00EE514B" w:rsidDel="00C81D61" w:rsidRDefault="001707D4" w:rsidP="009652F9">
            <w:pPr>
              <w:pStyle w:val="Tablebody-centered"/>
              <w:rPr>
                <w:del w:id="57702" w:author="Diana Machado" w:date="2019-04-05T18:40:00Z"/>
                <w:lang w:val="en-PH" w:eastAsia="en-PH"/>
              </w:rPr>
            </w:pPr>
            <w:del w:id="57703" w:author="Diana Machado" w:date="2019-04-05T18:40:00Z">
              <w:r w:rsidRPr="00EE514B" w:rsidDel="00C81D61">
                <w:rPr>
                  <w:lang w:val="en-PH" w:eastAsia="en-PH"/>
                </w:rPr>
                <w:delText>0.250</w:delText>
              </w:r>
            </w:del>
          </w:p>
        </w:tc>
        <w:tc>
          <w:tcPr>
            <w:tcW w:w="607" w:type="dxa"/>
            <w:shd w:val="clear" w:color="auto" w:fill="auto"/>
            <w:noWrap/>
            <w:vAlign w:val="bottom"/>
          </w:tcPr>
          <w:p w:rsidR="001707D4" w:rsidRPr="00EE514B" w:rsidDel="00C81D61" w:rsidRDefault="001707D4" w:rsidP="009652F9">
            <w:pPr>
              <w:pStyle w:val="Tablebody-centered"/>
              <w:rPr>
                <w:del w:id="57704" w:author="Diana Machado" w:date="2019-04-05T18:40:00Z"/>
                <w:lang w:val="en-PH" w:eastAsia="en-PH"/>
              </w:rPr>
            </w:pPr>
            <w:del w:id="57705" w:author="Diana Machado" w:date="2019-04-05T18:40:00Z">
              <w:r w:rsidRPr="00EE514B" w:rsidDel="00C81D61">
                <w:rPr>
                  <w:lang w:val="en-PH" w:eastAsia="en-PH"/>
                </w:rPr>
                <w:delText>0.053</w:delText>
              </w:r>
            </w:del>
          </w:p>
        </w:tc>
        <w:tc>
          <w:tcPr>
            <w:tcW w:w="607" w:type="dxa"/>
            <w:shd w:val="clear" w:color="auto" w:fill="auto"/>
            <w:noWrap/>
            <w:vAlign w:val="bottom"/>
          </w:tcPr>
          <w:p w:rsidR="001707D4" w:rsidRPr="00EE514B" w:rsidDel="00C81D61" w:rsidRDefault="001707D4" w:rsidP="009652F9">
            <w:pPr>
              <w:pStyle w:val="Tablebody-centered"/>
              <w:rPr>
                <w:del w:id="57706" w:author="Diana Machado" w:date="2019-04-05T18:40:00Z"/>
                <w:lang w:val="en-PH" w:eastAsia="en-PH"/>
              </w:rPr>
            </w:pPr>
            <w:del w:id="57707" w:author="Diana Machado" w:date="2019-04-05T18:40:00Z">
              <w:r w:rsidRPr="00EE514B" w:rsidDel="00C81D61">
                <w:rPr>
                  <w:lang w:val="en-PH" w:eastAsia="en-PH"/>
                </w:rPr>
                <w:delText>0.060</w:delText>
              </w:r>
            </w:del>
          </w:p>
        </w:tc>
        <w:tc>
          <w:tcPr>
            <w:tcW w:w="607" w:type="dxa"/>
            <w:shd w:val="clear" w:color="auto" w:fill="auto"/>
            <w:noWrap/>
            <w:vAlign w:val="bottom"/>
          </w:tcPr>
          <w:p w:rsidR="001707D4" w:rsidRPr="00EE514B" w:rsidDel="00C81D61" w:rsidRDefault="001707D4" w:rsidP="009652F9">
            <w:pPr>
              <w:pStyle w:val="Tablebody-centered"/>
              <w:rPr>
                <w:del w:id="57708" w:author="Diana Machado" w:date="2019-04-05T18:40:00Z"/>
                <w:lang w:val="en-PH" w:eastAsia="en-PH"/>
              </w:rPr>
            </w:pPr>
            <w:del w:id="57709" w:author="Diana Machado" w:date="2019-04-05T18:40:00Z">
              <w:r w:rsidRPr="00EE514B" w:rsidDel="00C81D61">
                <w:rPr>
                  <w:lang w:val="en-PH" w:eastAsia="en-PH"/>
                </w:rPr>
                <w:delText>0.053</w:delText>
              </w:r>
            </w:del>
          </w:p>
        </w:tc>
        <w:tc>
          <w:tcPr>
            <w:tcW w:w="607" w:type="dxa"/>
            <w:shd w:val="clear" w:color="auto" w:fill="auto"/>
            <w:noWrap/>
            <w:vAlign w:val="bottom"/>
          </w:tcPr>
          <w:p w:rsidR="001707D4" w:rsidRPr="00EE514B" w:rsidDel="00C81D61" w:rsidRDefault="001707D4" w:rsidP="009652F9">
            <w:pPr>
              <w:pStyle w:val="Tablebody-centered"/>
              <w:rPr>
                <w:del w:id="57710" w:author="Diana Machado" w:date="2019-04-05T18:40:00Z"/>
                <w:lang w:val="en-PH" w:eastAsia="en-PH"/>
              </w:rPr>
            </w:pPr>
            <w:del w:id="57711" w:author="Diana Machado" w:date="2019-04-05T18:40:00Z">
              <w:r w:rsidRPr="00EE514B" w:rsidDel="00C81D61">
                <w:rPr>
                  <w:lang w:val="en-PH" w:eastAsia="en-PH"/>
                </w:rPr>
                <w:delText>0.043</w:delText>
              </w:r>
            </w:del>
          </w:p>
        </w:tc>
        <w:tc>
          <w:tcPr>
            <w:tcW w:w="607" w:type="dxa"/>
            <w:shd w:val="clear" w:color="auto" w:fill="auto"/>
            <w:noWrap/>
            <w:vAlign w:val="bottom"/>
          </w:tcPr>
          <w:p w:rsidR="001707D4" w:rsidRPr="00EE514B" w:rsidDel="00C81D61" w:rsidRDefault="001707D4" w:rsidP="009652F9">
            <w:pPr>
              <w:pStyle w:val="Tablebody-centered"/>
              <w:rPr>
                <w:del w:id="57712" w:author="Diana Machado" w:date="2019-04-05T18:40:00Z"/>
                <w:lang w:val="en-PH" w:eastAsia="en-PH"/>
              </w:rPr>
            </w:pPr>
            <w:del w:id="57713" w:author="Diana Machado" w:date="2019-04-05T18:40:00Z">
              <w:r w:rsidRPr="00EE514B" w:rsidDel="00C81D61">
                <w:rPr>
                  <w:lang w:val="en-PH" w:eastAsia="en-PH"/>
                </w:rPr>
                <w:delText>0.041</w:delText>
              </w:r>
            </w:del>
          </w:p>
        </w:tc>
        <w:tc>
          <w:tcPr>
            <w:tcW w:w="715" w:type="dxa"/>
            <w:shd w:val="clear" w:color="auto" w:fill="auto"/>
            <w:noWrap/>
            <w:vAlign w:val="bottom"/>
          </w:tcPr>
          <w:p w:rsidR="001707D4" w:rsidRPr="00EE514B" w:rsidDel="00C81D61" w:rsidRDefault="001707D4" w:rsidP="009652F9">
            <w:pPr>
              <w:pStyle w:val="Tablebody-centered"/>
              <w:rPr>
                <w:del w:id="57714" w:author="Diana Machado" w:date="2019-04-05T18:40:00Z"/>
                <w:lang w:val="en-PH" w:eastAsia="en-PH"/>
              </w:rPr>
            </w:pPr>
            <w:del w:id="5771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716" w:author="Diana Machado" w:date="2019-04-05T18:40:00Z"/>
                <w:lang w:val="en-PH" w:eastAsia="en-PH"/>
              </w:rPr>
            </w:pPr>
            <w:del w:id="57717" w:author="Diana Machado" w:date="2019-04-05T18:40:00Z">
              <w:r w:rsidRPr="00EE514B" w:rsidDel="00C81D61">
                <w:rPr>
                  <w:lang w:val="en-PH" w:eastAsia="en-PH"/>
                </w:rPr>
                <w:delText>0.210</w:delText>
              </w:r>
            </w:del>
          </w:p>
        </w:tc>
        <w:tc>
          <w:tcPr>
            <w:tcW w:w="543" w:type="dxa"/>
            <w:shd w:val="clear" w:color="auto" w:fill="auto"/>
            <w:noWrap/>
            <w:vAlign w:val="bottom"/>
          </w:tcPr>
          <w:p w:rsidR="001707D4" w:rsidRPr="00EE514B" w:rsidDel="00C81D61" w:rsidRDefault="001707D4" w:rsidP="009652F9">
            <w:pPr>
              <w:pStyle w:val="Tablebody-centered"/>
              <w:rPr>
                <w:del w:id="57718" w:author="Diana Machado" w:date="2019-04-05T18:40:00Z"/>
                <w:lang w:val="en-PH" w:eastAsia="en-PH"/>
              </w:rPr>
            </w:pPr>
            <w:del w:id="57719" w:author="Diana Machado" w:date="2019-04-05T18:40:00Z">
              <w:r w:rsidRPr="00EE514B" w:rsidDel="00C81D61">
                <w:rPr>
                  <w:lang w:val="en-PH" w:eastAsia="en-PH"/>
                </w:rPr>
                <w:delText>0.241</w:delText>
              </w:r>
            </w:del>
          </w:p>
        </w:tc>
        <w:tc>
          <w:tcPr>
            <w:tcW w:w="543" w:type="dxa"/>
            <w:shd w:val="clear" w:color="auto" w:fill="auto"/>
            <w:noWrap/>
            <w:vAlign w:val="bottom"/>
          </w:tcPr>
          <w:p w:rsidR="001707D4" w:rsidRPr="00EE514B" w:rsidDel="00C81D61" w:rsidRDefault="001707D4" w:rsidP="009652F9">
            <w:pPr>
              <w:pStyle w:val="Tablebody-centered"/>
              <w:rPr>
                <w:del w:id="57720" w:author="Diana Machado" w:date="2019-04-05T18:40:00Z"/>
                <w:lang w:val="en-PH" w:eastAsia="en-PH"/>
              </w:rPr>
            </w:pPr>
            <w:del w:id="57721" w:author="Diana Machado" w:date="2019-04-05T18:40:00Z">
              <w:r w:rsidRPr="00EE514B" w:rsidDel="00C81D61">
                <w:rPr>
                  <w:lang w:val="en-PH" w:eastAsia="en-PH"/>
                </w:rPr>
                <w:delText>0.210</w:delText>
              </w:r>
            </w:del>
          </w:p>
        </w:tc>
        <w:tc>
          <w:tcPr>
            <w:tcW w:w="543" w:type="dxa"/>
            <w:shd w:val="clear" w:color="auto" w:fill="auto"/>
            <w:noWrap/>
            <w:vAlign w:val="bottom"/>
          </w:tcPr>
          <w:p w:rsidR="001707D4" w:rsidRPr="00EE514B" w:rsidDel="00C81D61" w:rsidRDefault="001707D4" w:rsidP="009652F9">
            <w:pPr>
              <w:pStyle w:val="Tablebody-centered"/>
              <w:rPr>
                <w:del w:id="57722" w:author="Diana Machado" w:date="2019-04-05T18:40:00Z"/>
                <w:lang w:val="en-PH" w:eastAsia="en-PH"/>
              </w:rPr>
            </w:pPr>
            <w:del w:id="57723" w:author="Diana Machado" w:date="2019-04-05T18:40:00Z">
              <w:r w:rsidRPr="00EE514B" w:rsidDel="00C81D61">
                <w:rPr>
                  <w:lang w:val="en-PH" w:eastAsia="en-PH"/>
                </w:rPr>
                <w:delText>0.170</w:delText>
              </w:r>
            </w:del>
          </w:p>
        </w:tc>
        <w:tc>
          <w:tcPr>
            <w:tcW w:w="543" w:type="dxa"/>
            <w:shd w:val="clear" w:color="auto" w:fill="auto"/>
            <w:noWrap/>
            <w:vAlign w:val="bottom"/>
          </w:tcPr>
          <w:p w:rsidR="001707D4" w:rsidRPr="00EE514B" w:rsidDel="00C81D61" w:rsidRDefault="001707D4" w:rsidP="009652F9">
            <w:pPr>
              <w:pStyle w:val="Tablebody-centered"/>
              <w:rPr>
                <w:del w:id="57724" w:author="Diana Machado" w:date="2019-04-05T18:40:00Z"/>
                <w:lang w:val="en-PH" w:eastAsia="en-PH"/>
              </w:rPr>
            </w:pPr>
            <w:del w:id="57725" w:author="Diana Machado" w:date="2019-04-05T18:40:00Z">
              <w:r w:rsidRPr="00EE514B" w:rsidDel="00C81D61">
                <w:rPr>
                  <w:lang w:val="en-PH" w:eastAsia="en-PH"/>
                </w:rPr>
                <w:delText>0.164</w:delText>
              </w:r>
            </w:del>
          </w:p>
        </w:tc>
      </w:tr>
      <w:tr w:rsidR="001707D4" w:rsidRPr="0041013B" w:rsidDel="00C81D61" w:rsidTr="001707D4">
        <w:trPr>
          <w:trHeight w:val="198"/>
          <w:del w:id="57726" w:author="Diana Machado" w:date="2019-04-05T18:40:00Z"/>
        </w:trPr>
        <w:tc>
          <w:tcPr>
            <w:tcW w:w="1032" w:type="dxa"/>
            <w:vMerge/>
            <w:vAlign w:val="center"/>
          </w:tcPr>
          <w:p w:rsidR="001707D4" w:rsidRPr="00EE514B" w:rsidDel="00C81D61" w:rsidRDefault="001707D4" w:rsidP="009652F9">
            <w:pPr>
              <w:pStyle w:val="Tablebody-centered"/>
              <w:rPr>
                <w:del w:id="5772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728" w:author="Diana Machado" w:date="2019-04-05T18:40:00Z"/>
                <w:lang w:val="en-PH" w:eastAsia="en-PH"/>
              </w:rPr>
            </w:pPr>
            <w:del w:id="57729" w:author="Diana Machado" w:date="2019-04-05T18:40:00Z">
              <w:r w:rsidRPr="00EE514B" w:rsidDel="00C81D61">
                <w:rPr>
                  <w:lang w:val="en-PH" w:eastAsia="en-PH"/>
                </w:rPr>
                <w:delText>10</w:delText>
              </w:r>
            </w:del>
          </w:p>
        </w:tc>
        <w:tc>
          <w:tcPr>
            <w:tcW w:w="1253" w:type="dxa"/>
            <w:shd w:val="clear" w:color="auto" w:fill="auto"/>
            <w:noWrap/>
            <w:vAlign w:val="bottom"/>
          </w:tcPr>
          <w:p w:rsidR="001707D4" w:rsidRPr="00EE514B" w:rsidDel="00C81D61" w:rsidRDefault="001707D4" w:rsidP="009652F9">
            <w:pPr>
              <w:pStyle w:val="Tablebody-centered"/>
              <w:rPr>
                <w:del w:id="57730" w:author="Diana Machado" w:date="2019-04-05T18:40:00Z"/>
                <w:lang w:val="en-PH" w:eastAsia="en-PH"/>
              </w:rPr>
            </w:pPr>
            <w:del w:id="57731" w:author="Diana Machado" w:date="2019-04-05T18:40:00Z">
              <w:r w:rsidRPr="00EE514B" w:rsidDel="00C81D61">
                <w:rPr>
                  <w:lang w:val="en-PH" w:eastAsia="en-PH"/>
                </w:rPr>
                <w:delText>DIXIE</w:delText>
              </w:r>
            </w:del>
          </w:p>
        </w:tc>
        <w:tc>
          <w:tcPr>
            <w:tcW w:w="709" w:type="dxa"/>
            <w:shd w:val="clear" w:color="auto" w:fill="auto"/>
            <w:noWrap/>
            <w:vAlign w:val="bottom"/>
          </w:tcPr>
          <w:p w:rsidR="001707D4" w:rsidRPr="00EE514B" w:rsidDel="00C81D61" w:rsidRDefault="001707D4" w:rsidP="009652F9">
            <w:pPr>
              <w:pStyle w:val="Tablebody-centered"/>
              <w:rPr>
                <w:del w:id="57732" w:author="Diana Machado" w:date="2019-04-05T18:40:00Z"/>
                <w:lang w:val="en-PH" w:eastAsia="en-PH"/>
              </w:rPr>
            </w:pPr>
            <w:del w:id="57733" w:author="Diana Machado" w:date="2019-04-05T18:40:00Z">
              <w:r w:rsidRPr="00EE514B" w:rsidDel="00C81D61">
                <w:rPr>
                  <w:lang w:val="en-PH" w:eastAsia="en-PH"/>
                </w:rPr>
                <w:delText>1.059</w:delText>
              </w:r>
            </w:del>
          </w:p>
        </w:tc>
        <w:tc>
          <w:tcPr>
            <w:tcW w:w="607" w:type="dxa"/>
            <w:shd w:val="clear" w:color="auto" w:fill="auto"/>
            <w:noWrap/>
            <w:vAlign w:val="bottom"/>
          </w:tcPr>
          <w:p w:rsidR="001707D4" w:rsidRPr="00EE514B" w:rsidDel="00C81D61" w:rsidRDefault="001707D4" w:rsidP="009652F9">
            <w:pPr>
              <w:pStyle w:val="Tablebody-centered"/>
              <w:rPr>
                <w:del w:id="57734" w:author="Diana Machado" w:date="2019-04-05T18:40:00Z"/>
                <w:lang w:val="en-PH" w:eastAsia="en-PH"/>
              </w:rPr>
            </w:pPr>
            <w:del w:id="57735" w:author="Diana Machado" w:date="2019-04-05T18:40:00Z">
              <w:r w:rsidRPr="00EE514B" w:rsidDel="00C81D61">
                <w:rPr>
                  <w:lang w:val="en-PH" w:eastAsia="en-PH"/>
                </w:rPr>
                <w:delText>0.536</w:delText>
              </w:r>
            </w:del>
          </w:p>
        </w:tc>
        <w:tc>
          <w:tcPr>
            <w:tcW w:w="607" w:type="dxa"/>
            <w:shd w:val="clear" w:color="auto" w:fill="auto"/>
            <w:noWrap/>
            <w:vAlign w:val="bottom"/>
          </w:tcPr>
          <w:p w:rsidR="001707D4" w:rsidRPr="00EE514B" w:rsidDel="00C81D61" w:rsidRDefault="001707D4" w:rsidP="009652F9">
            <w:pPr>
              <w:pStyle w:val="Tablebody-centered"/>
              <w:rPr>
                <w:del w:id="57736" w:author="Diana Machado" w:date="2019-04-05T18:40:00Z"/>
                <w:lang w:val="en-PH" w:eastAsia="en-PH"/>
              </w:rPr>
            </w:pPr>
            <w:del w:id="57737" w:author="Diana Machado" w:date="2019-04-05T18:40:00Z">
              <w:r w:rsidRPr="00EE514B" w:rsidDel="00C81D61">
                <w:rPr>
                  <w:lang w:val="en-PH" w:eastAsia="en-PH"/>
                </w:rPr>
                <w:delText>0.583</w:delText>
              </w:r>
            </w:del>
          </w:p>
        </w:tc>
        <w:tc>
          <w:tcPr>
            <w:tcW w:w="607" w:type="dxa"/>
            <w:shd w:val="clear" w:color="auto" w:fill="auto"/>
            <w:noWrap/>
            <w:vAlign w:val="bottom"/>
          </w:tcPr>
          <w:p w:rsidR="001707D4" w:rsidRPr="00EE514B" w:rsidDel="00C81D61" w:rsidRDefault="001707D4" w:rsidP="009652F9">
            <w:pPr>
              <w:pStyle w:val="Tablebody-centered"/>
              <w:rPr>
                <w:del w:id="57738" w:author="Diana Machado" w:date="2019-04-05T18:40:00Z"/>
                <w:lang w:val="en-PH" w:eastAsia="en-PH"/>
              </w:rPr>
            </w:pPr>
            <w:del w:id="57739" w:author="Diana Machado" w:date="2019-04-05T18:40:00Z">
              <w:r w:rsidRPr="00EE514B" w:rsidDel="00C81D61">
                <w:rPr>
                  <w:lang w:val="en-PH" w:eastAsia="en-PH"/>
                </w:rPr>
                <w:delText>0.536</w:delText>
              </w:r>
            </w:del>
          </w:p>
        </w:tc>
        <w:tc>
          <w:tcPr>
            <w:tcW w:w="607" w:type="dxa"/>
            <w:shd w:val="clear" w:color="auto" w:fill="auto"/>
            <w:noWrap/>
            <w:vAlign w:val="bottom"/>
          </w:tcPr>
          <w:p w:rsidR="001707D4" w:rsidRPr="00EE514B" w:rsidDel="00C81D61" w:rsidRDefault="001707D4" w:rsidP="009652F9">
            <w:pPr>
              <w:pStyle w:val="Tablebody-centered"/>
              <w:rPr>
                <w:del w:id="57740" w:author="Diana Machado" w:date="2019-04-05T18:40:00Z"/>
                <w:lang w:val="en-PH" w:eastAsia="en-PH"/>
              </w:rPr>
            </w:pPr>
            <w:del w:id="57741" w:author="Diana Machado" w:date="2019-04-05T18:40:00Z">
              <w:r w:rsidRPr="00EE514B" w:rsidDel="00C81D61">
                <w:rPr>
                  <w:lang w:val="en-PH" w:eastAsia="en-PH"/>
                </w:rPr>
                <w:delText>0.460</w:delText>
              </w:r>
            </w:del>
          </w:p>
        </w:tc>
        <w:tc>
          <w:tcPr>
            <w:tcW w:w="607" w:type="dxa"/>
            <w:shd w:val="clear" w:color="auto" w:fill="auto"/>
            <w:noWrap/>
            <w:vAlign w:val="bottom"/>
          </w:tcPr>
          <w:p w:rsidR="001707D4" w:rsidRPr="00EE514B" w:rsidDel="00C81D61" w:rsidRDefault="001707D4" w:rsidP="009652F9">
            <w:pPr>
              <w:pStyle w:val="Tablebody-centered"/>
              <w:rPr>
                <w:del w:id="57742" w:author="Diana Machado" w:date="2019-04-05T18:40:00Z"/>
                <w:lang w:val="en-PH" w:eastAsia="en-PH"/>
              </w:rPr>
            </w:pPr>
            <w:del w:id="57743" w:author="Diana Machado" w:date="2019-04-05T18:40:00Z">
              <w:r w:rsidRPr="00EE514B" w:rsidDel="00C81D61">
                <w:rPr>
                  <w:lang w:val="en-PH" w:eastAsia="en-PH"/>
                </w:rPr>
                <w:delText>0.414</w:delText>
              </w:r>
            </w:del>
          </w:p>
        </w:tc>
        <w:tc>
          <w:tcPr>
            <w:tcW w:w="715" w:type="dxa"/>
            <w:shd w:val="clear" w:color="auto" w:fill="auto"/>
            <w:noWrap/>
            <w:vAlign w:val="bottom"/>
          </w:tcPr>
          <w:p w:rsidR="001707D4" w:rsidRPr="00EE514B" w:rsidDel="00C81D61" w:rsidRDefault="001707D4" w:rsidP="009652F9">
            <w:pPr>
              <w:pStyle w:val="Tablebody-centered"/>
              <w:rPr>
                <w:del w:id="57744" w:author="Diana Machado" w:date="2019-04-05T18:40:00Z"/>
                <w:lang w:val="en-PH" w:eastAsia="en-PH"/>
              </w:rPr>
            </w:pPr>
            <w:del w:id="5774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746" w:author="Diana Machado" w:date="2019-04-05T18:40:00Z"/>
                <w:lang w:val="en-PH" w:eastAsia="en-PH"/>
              </w:rPr>
            </w:pPr>
            <w:del w:id="57747" w:author="Diana Machado" w:date="2019-04-05T18:40:00Z">
              <w:r w:rsidRPr="00EE514B" w:rsidDel="00C81D61">
                <w:rPr>
                  <w:lang w:val="en-PH" w:eastAsia="en-PH"/>
                </w:rPr>
                <w:delText>0.506</w:delText>
              </w:r>
            </w:del>
          </w:p>
        </w:tc>
        <w:tc>
          <w:tcPr>
            <w:tcW w:w="543" w:type="dxa"/>
            <w:shd w:val="clear" w:color="auto" w:fill="auto"/>
            <w:noWrap/>
            <w:vAlign w:val="bottom"/>
          </w:tcPr>
          <w:p w:rsidR="001707D4" w:rsidRPr="00EE514B" w:rsidDel="00C81D61" w:rsidRDefault="001707D4" w:rsidP="009652F9">
            <w:pPr>
              <w:pStyle w:val="Tablebody-centered"/>
              <w:rPr>
                <w:del w:id="57748" w:author="Diana Machado" w:date="2019-04-05T18:40:00Z"/>
                <w:lang w:val="en-PH" w:eastAsia="en-PH"/>
              </w:rPr>
            </w:pPr>
            <w:del w:id="57749" w:author="Diana Machado" w:date="2019-04-05T18:40:00Z">
              <w:r w:rsidRPr="00EE514B" w:rsidDel="00C81D61">
                <w:rPr>
                  <w:lang w:val="en-PH" w:eastAsia="en-PH"/>
                </w:rPr>
                <w:delText>0.550</w:delText>
              </w:r>
            </w:del>
          </w:p>
        </w:tc>
        <w:tc>
          <w:tcPr>
            <w:tcW w:w="543" w:type="dxa"/>
            <w:shd w:val="clear" w:color="auto" w:fill="auto"/>
            <w:noWrap/>
            <w:vAlign w:val="bottom"/>
          </w:tcPr>
          <w:p w:rsidR="001707D4" w:rsidRPr="00EE514B" w:rsidDel="00C81D61" w:rsidRDefault="001707D4" w:rsidP="009652F9">
            <w:pPr>
              <w:pStyle w:val="Tablebody-centered"/>
              <w:rPr>
                <w:del w:id="57750" w:author="Diana Machado" w:date="2019-04-05T18:40:00Z"/>
                <w:lang w:val="en-PH" w:eastAsia="en-PH"/>
              </w:rPr>
            </w:pPr>
            <w:del w:id="57751" w:author="Diana Machado" w:date="2019-04-05T18:40:00Z">
              <w:r w:rsidRPr="00EE514B" w:rsidDel="00C81D61">
                <w:rPr>
                  <w:lang w:val="en-PH" w:eastAsia="en-PH"/>
                </w:rPr>
                <w:delText>0.506</w:delText>
              </w:r>
            </w:del>
          </w:p>
        </w:tc>
        <w:tc>
          <w:tcPr>
            <w:tcW w:w="543" w:type="dxa"/>
            <w:shd w:val="clear" w:color="auto" w:fill="auto"/>
            <w:noWrap/>
            <w:vAlign w:val="bottom"/>
          </w:tcPr>
          <w:p w:rsidR="001707D4" w:rsidRPr="00EE514B" w:rsidDel="00C81D61" w:rsidRDefault="001707D4" w:rsidP="009652F9">
            <w:pPr>
              <w:pStyle w:val="Tablebody-centered"/>
              <w:rPr>
                <w:del w:id="57752" w:author="Diana Machado" w:date="2019-04-05T18:40:00Z"/>
                <w:lang w:val="en-PH" w:eastAsia="en-PH"/>
              </w:rPr>
            </w:pPr>
            <w:del w:id="57753" w:author="Diana Machado" w:date="2019-04-05T18:40:00Z">
              <w:r w:rsidRPr="00EE514B" w:rsidDel="00C81D61">
                <w:rPr>
                  <w:lang w:val="en-PH" w:eastAsia="en-PH"/>
                </w:rPr>
                <w:delText>0.434</w:delText>
              </w:r>
            </w:del>
          </w:p>
        </w:tc>
        <w:tc>
          <w:tcPr>
            <w:tcW w:w="543" w:type="dxa"/>
            <w:shd w:val="clear" w:color="auto" w:fill="auto"/>
            <w:noWrap/>
            <w:vAlign w:val="bottom"/>
          </w:tcPr>
          <w:p w:rsidR="001707D4" w:rsidRPr="00EE514B" w:rsidDel="00C81D61" w:rsidRDefault="001707D4" w:rsidP="009652F9">
            <w:pPr>
              <w:pStyle w:val="Tablebody-centered"/>
              <w:rPr>
                <w:del w:id="57754" w:author="Diana Machado" w:date="2019-04-05T18:40:00Z"/>
                <w:lang w:val="en-PH" w:eastAsia="en-PH"/>
              </w:rPr>
            </w:pPr>
            <w:del w:id="57755" w:author="Diana Machado" w:date="2019-04-05T18:40:00Z">
              <w:r w:rsidRPr="00EE514B" w:rsidDel="00C81D61">
                <w:rPr>
                  <w:lang w:val="en-PH" w:eastAsia="en-PH"/>
                </w:rPr>
                <w:delText>0.391</w:delText>
              </w:r>
            </w:del>
          </w:p>
        </w:tc>
      </w:tr>
      <w:tr w:rsidR="001707D4" w:rsidRPr="0041013B" w:rsidDel="00C81D61" w:rsidTr="001707D4">
        <w:trPr>
          <w:trHeight w:val="198"/>
          <w:del w:id="57756" w:author="Diana Machado" w:date="2019-04-05T18:40:00Z"/>
        </w:trPr>
        <w:tc>
          <w:tcPr>
            <w:tcW w:w="1032" w:type="dxa"/>
            <w:vMerge/>
            <w:vAlign w:val="center"/>
          </w:tcPr>
          <w:p w:rsidR="001707D4" w:rsidRPr="00EE514B" w:rsidDel="00C81D61" w:rsidRDefault="001707D4" w:rsidP="009652F9">
            <w:pPr>
              <w:pStyle w:val="Tablebody-centered"/>
              <w:rPr>
                <w:del w:id="5775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758" w:author="Diana Machado" w:date="2019-04-05T18:40:00Z"/>
                <w:lang w:val="en-PH" w:eastAsia="en-PH"/>
              </w:rPr>
            </w:pPr>
            <w:del w:id="57759" w:author="Diana Machado" w:date="2019-04-05T18:40:00Z">
              <w:r w:rsidRPr="00EE514B" w:rsidDel="00C81D61">
                <w:rPr>
                  <w:lang w:val="en-PH" w:eastAsia="en-PH"/>
                </w:rPr>
                <w:delText>11</w:delText>
              </w:r>
            </w:del>
          </w:p>
        </w:tc>
        <w:tc>
          <w:tcPr>
            <w:tcW w:w="1253" w:type="dxa"/>
            <w:shd w:val="clear" w:color="auto" w:fill="auto"/>
            <w:noWrap/>
            <w:vAlign w:val="bottom"/>
          </w:tcPr>
          <w:p w:rsidR="001707D4" w:rsidRPr="00EE514B" w:rsidDel="00C81D61" w:rsidRDefault="001707D4" w:rsidP="009652F9">
            <w:pPr>
              <w:pStyle w:val="Tablebody-centered"/>
              <w:rPr>
                <w:del w:id="57760" w:author="Diana Machado" w:date="2019-04-05T18:40:00Z"/>
                <w:lang w:val="en-PH" w:eastAsia="en-PH"/>
              </w:rPr>
            </w:pPr>
            <w:del w:id="57761" w:author="Diana Machado" w:date="2019-04-05T18:40:00Z">
              <w:r w:rsidRPr="00EE514B" w:rsidDel="00C81D61">
                <w:rPr>
                  <w:lang w:val="en-PH" w:eastAsia="en-PH"/>
                </w:rPr>
                <w:delText>DUVAL</w:delText>
              </w:r>
            </w:del>
          </w:p>
        </w:tc>
        <w:tc>
          <w:tcPr>
            <w:tcW w:w="709" w:type="dxa"/>
            <w:shd w:val="clear" w:color="auto" w:fill="auto"/>
            <w:noWrap/>
            <w:vAlign w:val="bottom"/>
          </w:tcPr>
          <w:p w:rsidR="001707D4" w:rsidRPr="00EE514B" w:rsidDel="00C81D61" w:rsidRDefault="001707D4" w:rsidP="009652F9">
            <w:pPr>
              <w:pStyle w:val="Tablebody-centered"/>
              <w:rPr>
                <w:del w:id="57762" w:author="Diana Machado" w:date="2019-04-05T18:40:00Z"/>
                <w:lang w:val="en-PH" w:eastAsia="en-PH"/>
              </w:rPr>
            </w:pPr>
            <w:del w:id="57763" w:author="Diana Machado" w:date="2019-04-05T18:40:00Z">
              <w:r w:rsidRPr="00EE514B" w:rsidDel="00C81D61">
                <w:rPr>
                  <w:lang w:val="en-PH" w:eastAsia="en-PH"/>
                </w:rPr>
                <w:delText>0.550</w:delText>
              </w:r>
            </w:del>
          </w:p>
        </w:tc>
        <w:tc>
          <w:tcPr>
            <w:tcW w:w="607" w:type="dxa"/>
            <w:shd w:val="clear" w:color="auto" w:fill="auto"/>
            <w:noWrap/>
            <w:vAlign w:val="bottom"/>
          </w:tcPr>
          <w:p w:rsidR="001707D4" w:rsidRPr="00EE514B" w:rsidDel="00C81D61" w:rsidRDefault="001707D4" w:rsidP="009652F9">
            <w:pPr>
              <w:pStyle w:val="Tablebody-centered"/>
              <w:rPr>
                <w:del w:id="57764" w:author="Diana Machado" w:date="2019-04-05T18:40:00Z"/>
                <w:lang w:val="en-PH" w:eastAsia="en-PH"/>
              </w:rPr>
            </w:pPr>
            <w:del w:id="57765" w:author="Diana Machado" w:date="2019-04-05T18:40:00Z">
              <w:r w:rsidRPr="00EE514B" w:rsidDel="00C81D61">
                <w:rPr>
                  <w:lang w:val="en-PH" w:eastAsia="en-PH"/>
                </w:rPr>
                <w:delText>0.284</w:delText>
              </w:r>
            </w:del>
          </w:p>
        </w:tc>
        <w:tc>
          <w:tcPr>
            <w:tcW w:w="607" w:type="dxa"/>
            <w:shd w:val="clear" w:color="auto" w:fill="auto"/>
            <w:noWrap/>
            <w:vAlign w:val="bottom"/>
          </w:tcPr>
          <w:p w:rsidR="001707D4" w:rsidRPr="00EE514B" w:rsidDel="00C81D61" w:rsidRDefault="001707D4" w:rsidP="009652F9">
            <w:pPr>
              <w:pStyle w:val="Tablebody-centered"/>
              <w:rPr>
                <w:del w:id="57766" w:author="Diana Machado" w:date="2019-04-05T18:40:00Z"/>
                <w:lang w:val="en-PH" w:eastAsia="en-PH"/>
              </w:rPr>
            </w:pPr>
            <w:del w:id="57767" w:author="Diana Machado" w:date="2019-04-05T18:40:00Z">
              <w:r w:rsidRPr="00EE514B" w:rsidDel="00C81D61">
                <w:rPr>
                  <w:lang w:val="en-PH" w:eastAsia="en-PH"/>
                </w:rPr>
                <w:delText>0.297</w:delText>
              </w:r>
            </w:del>
          </w:p>
        </w:tc>
        <w:tc>
          <w:tcPr>
            <w:tcW w:w="607" w:type="dxa"/>
            <w:shd w:val="clear" w:color="auto" w:fill="auto"/>
            <w:noWrap/>
            <w:vAlign w:val="bottom"/>
          </w:tcPr>
          <w:p w:rsidR="001707D4" w:rsidRPr="00EE514B" w:rsidDel="00C81D61" w:rsidRDefault="001707D4" w:rsidP="009652F9">
            <w:pPr>
              <w:pStyle w:val="Tablebody-centered"/>
              <w:rPr>
                <w:del w:id="57768" w:author="Diana Machado" w:date="2019-04-05T18:40:00Z"/>
                <w:lang w:val="en-PH" w:eastAsia="en-PH"/>
              </w:rPr>
            </w:pPr>
            <w:del w:id="57769" w:author="Diana Machado" w:date="2019-04-05T18:40:00Z">
              <w:r w:rsidRPr="00EE514B" w:rsidDel="00C81D61">
                <w:rPr>
                  <w:lang w:val="en-PH" w:eastAsia="en-PH"/>
                </w:rPr>
                <w:delText>0.284</w:delText>
              </w:r>
            </w:del>
          </w:p>
        </w:tc>
        <w:tc>
          <w:tcPr>
            <w:tcW w:w="607" w:type="dxa"/>
            <w:shd w:val="clear" w:color="auto" w:fill="auto"/>
            <w:noWrap/>
            <w:vAlign w:val="bottom"/>
          </w:tcPr>
          <w:p w:rsidR="001707D4" w:rsidRPr="00EE514B" w:rsidDel="00C81D61" w:rsidRDefault="001707D4" w:rsidP="009652F9">
            <w:pPr>
              <w:pStyle w:val="Tablebody-centered"/>
              <w:rPr>
                <w:del w:id="57770" w:author="Diana Machado" w:date="2019-04-05T18:40:00Z"/>
                <w:lang w:val="en-PH" w:eastAsia="en-PH"/>
              </w:rPr>
            </w:pPr>
            <w:del w:id="57771" w:author="Diana Machado" w:date="2019-04-05T18:40:00Z">
              <w:r w:rsidRPr="00EE514B" w:rsidDel="00C81D61">
                <w:rPr>
                  <w:lang w:val="en-PH" w:eastAsia="en-PH"/>
                </w:rPr>
                <w:delText>0.262</w:delText>
              </w:r>
            </w:del>
          </w:p>
        </w:tc>
        <w:tc>
          <w:tcPr>
            <w:tcW w:w="607" w:type="dxa"/>
            <w:shd w:val="clear" w:color="auto" w:fill="auto"/>
            <w:noWrap/>
            <w:vAlign w:val="bottom"/>
          </w:tcPr>
          <w:p w:rsidR="001707D4" w:rsidRPr="00EE514B" w:rsidDel="00C81D61" w:rsidRDefault="001707D4" w:rsidP="009652F9">
            <w:pPr>
              <w:pStyle w:val="Tablebody-centered"/>
              <w:rPr>
                <w:del w:id="57772" w:author="Diana Machado" w:date="2019-04-05T18:40:00Z"/>
                <w:lang w:val="en-PH" w:eastAsia="en-PH"/>
              </w:rPr>
            </w:pPr>
            <w:del w:id="57773" w:author="Diana Machado" w:date="2019-04-05T18:40:00Z">
              <w:r w:rsidRPr="00EE514B" w:rsidDel="00C81D61">
                <w:rPr>
                  <w:lang w:val="en-PH" w:eastAsia="en-PH"/>
                </w:rPr>
                <w:delText>0.247</w:delText>
              </w:r>
            </w:del>
          </w:p>
        </w:tc>
        <w:tc>
          <w:tcPr>
            <w:tcW w:w="715" w:type="dxa"/>
            <w:shd w:val="clear" w:color="auto" w:fill="auto"/>
            <w:noWrap/>
            <w:vAlign w:val="bottom"/>
          </w:tcPr>
          <w:p w:rsidR="001707D4" w:rsidRPr="00EE514B" w:rsidDel="00C81D61" w:rsidRDefault="001707D4" w:rsidP="009652F9">
            <w:pPr>
              <w:pStyle w:val="Tablebody-centered"/>
              <w:rPr>
                <w:del w:id="57774" w:author="Diana Machado" w:date="2019-04-05T18:40:00Z"/>
                <w:lang w:val="en-PH" w:eastAsia="en-PH"/>
              </w:rPr>
            </w:pPr>
            <w:del w:id="5777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776" w:author="Diana Machado" w:date="2019-04-05T18:40:00Z"/>
                <w:lang w:val="en-PH" w:eastAsia="en-PH"/>
              </w:rPr>
            </w:pPr>
            <w:del w:id="57777" w:author="Diana Machado" w:date="2019-04-05T18:40:00Z">
              <w:r w:rsidRPr="00EE514B" w:rsidDel="00C81D61">
                <w:rPr>
                  <w:lang w:val="en-PH" w:eastAsia="en-PH"/>
                </w:rPr>
                <w:delText>0.517</w:delText>
              </w:r>
            </w:del>
          </w:p>
        </w:tc>
        <w:tc>
          <w:tcPr>
            <w:tcW w:w="543" w:type="dxa"/>
            <w:shd w:val="clear" w:color="auto" w:fill="auto"/>
            <w:noWrap/>
            <w:vAlign w:val="bottom"/>
          </w:tcPr>
          <w:p w:rsidR="001707D4" w:rsidRPr="00EE514B" w:rsidDel="00C81D61" w:rsidRDefault="001707D4" w:rsidP="009652F9">
            <w:pPr>
              <w:pStyle w:val="Tablebody-centered"/>
              <w:rPr>
                <w:del w:id="57778" w:author="Diana Machado" w:date="2019-04-05T18:40:00Z"/>
                <w:lang w:val="en-PH" w:eastAsia="en-PH"/>
              </w:rPr>
            </w:pPr>
            <w:del w:id="57779" w:author="Diana Machado" w:date="2019-04-05T18:40:00Z">
              <w:r w:rsidRPr="00EE514B" w:rsidDel="00C81D61">
                <w:rPr>
                  <w:lang w:val="en-PH" w:eastAsia="en-PH"/>
                </w:rPr>
                <w:delText>0.540</w:delText>
              </w:r>
            </w:del>
          </w:p>
        </w:tc>
        <w:tc>
          <w:tcPr>
            <w:tcW w:w="543" w:type="dxa"/>
            <w:shd w:val="clear" w:color="auto" w:fill="auto"/>
            <w:noWrap/>
            <w:vAlign w:val="bottom"/>
          </w:tcPr>
          <w:p w:rsidR="001707D4" w:rsidRPr="00EE514B" w:rsidDel="00C81D61" w:rsidRDefault="001707D4" w:rsidP="009652F9">
            <w:pPr>
              <w:pStyle w:val="Tablebody-centered"/>
              <w:rPr>
                <w:del w:id="57780" w:author="Diana Machado" w:date="2019-04-05T18:40:00Z"/>
                <w:lang w:val="en-PH" w:eastAsia="en-PH"/>
              </w:rPr>
            </w:pPr>
            <w:del w:id="57781" w:author="Diana Machado" w:date="2019-04-05T18:40:00Z">
              <w:r w:rsidRPr="00EE514B" w:rsidDel="00C81D61">
                <w:rPr>
                  <w:lang w:val="en-PH" w:eastAsia="en-PH"/>
                </w:rPr>
                <w:delText>0.517</w:delText>
              </w:r>
            </w:del>
          </w:p>
        </w:tc>
        <w:tc>
          <w:tcPr>
            <w:tcW w:w="543" w:type="dxa"/>
            <w:shd w:val="clear" w:color="auto" w:fill="auto"/>
            <w:noWrap/>
            <w:vAlign w:val="bottom"/>
          </w:tcPr>
          <w:p w:rsidR="001707D4" w:rsidRPr="00EE514B" w:rsidDel="00C81D61" w:rsidRDefault="001707D4" w:rsidP="009652F9">
            <w:pPr>
              <w:pStyle w:val="Tablebody-centered"/>
              <w:rPr>
                <w:del w:id="57782" w:author="Diana Machado" w:date="2019-04-05T18:40:00Z"/>
                <w:lang w:val="en-PH" w:eastAsia="en-PH"/>
              </w:rPr>
            </w:pPr>
            <w:del w:id="57783" w:author="Diana Machado" w:date="2019-04-05T18:40:00Z">
              <w:r w:rsidRPr="00EE514B" w:rsidDel="00C81D61">
                <w:rPr>
                  <w:lang w:val="en-PH" w:eastAsia="en-PH"/>
                </w:rPr>
                <w:delText>0.477</w:delText>
              </w:r>
            </w:del>
          </w:p>
        </w:tc>
        <w:tc>
          <w:tcPr>
            <w:tcW w:w="543" w:type="dxa"/>
            <w:shd w:val="clear" w:color="auto" w:fill="auto"/>
            <w:noWrap/>
            <w:vAlign w:val="bottom"/>
          </w:tcPr>
          <w:p w:rsidR="001707D4" w:rsidRPr="00EE514B" w:rsidDel="00C81D61" w:rsidRDefault="001707D4" w:rsidP="009652F9">
            <w:pPr>
              <w:pStyle w:val="Tablebody-centered"/>
              <w:rPr>
                <w:del w:id="57784" w:author="Diana Machado" w:date="2019-04-05T18:40:00Z"/>
                <w:lang w:val="en-PH" w:eastAsia="en-PH"/>
              </w:rPr>
            </w:pPr>
            <w:del w:id="57785" w:author="Diana Machado" w:date="2019-04-05T18:40:00Z">
              <w:r w:rsidRPr="00EE514B" w:rsidDel="00C81D61">
                <w:rPr>
                  <w:lang w:val="en-PH" w:eastAsia="en-PH"/>
                </w:rPr>
                <w:delText>0.449</w:delText>
              </w:r>
            </w:del>
          </w:p>
        </w:tc>
      </w:tr>
      <w:tr w:rsidR="001707D4" w:rsidRPr="0041013B" w:rsidDel="00C81D61" w:rsidTr="001707D4">
        <w:trPr>
          <w:trHeight w:val="198"/>
          <w:del w:id="57786" w:author="Diana Machado" w:date="2019-04-05T18:40:00Z"/>
        </w:trPr>
        <w:tc>
          <w:tcPr>
            <w:tcW w:w="1032" w:type="dxa"/>
            <w:vMerge/>
            <w:vAlign w:val="center"/>
          </w:tcPr>
          <w:p w:rsidR="001707D4" w:rsidRPr="00EE514B" w:rsidDel="00C81D61" w:rsidRDefault="001707D4" w:rsidP="009652F9">
            <w:pPr>
              <w:pStyle w:val="Tablebody-centered"/>
              <w:rPr>
                <w:del w:id="5778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788" w:author="Diana Machado" w:date="2019-04-05T18:40:00Z"/>
                <w:lang w:val="en-PH" w:eastAsia="en-PH"/>
              </w:rPr>
            </w:pPr>
            <w:del w:id="57789" w:author="Diana Machado" w:date="2019-04-05T18:40:00Z">
              <w:r w:rsidRPr="00EE514B" w:rsidDel="00C81D61">
                <w:rPr>
                  <w:lang w:val="en-PH" w:eastAsia="en-PH"/>
                </w:rPr>
                <w:delText>12</w:delText>
              </w:r>
            </w:del>
          </w:p>
        </w:tc>
        <w:tc>
          <w:tcPr>
            <w:tcW w:w="1253" w:type="dxa"/>
            <w:shd w:val="clear" w:color="auto" w:fill="auto"/>
            <w:noWrap/>
            <w:vAlign w:val="bottom"/>
          </w:tcPr>
          <w:p w:rsidR="001707D4" w:rsidRPr="00EE514B" w:rsidDel="00C81D61" w:rsidRDefault="001707D4" w:rsidP="009652F9">
            <w:pPr>
              <w:pStyle w:val="Tablebody-centered"/>
              <w:rPr>
                <w:del w:id="57790" w:author="Diana Machado" w:date="2019-04-05T18:40:00Z"/>
                <w:lang w:val="en-PH" w:eastAsia="en-PH"/>
              </w:rPr>
            </w:pPr>
            <w:del w:id="57791" w:author="Diana Machado" w:date="2019-04-05T18:40:00Z">
              <w:r w:rsidRPr="00EE514B" w:rsidDel="00C81D61">
                <w:rPr>
                  <w:lang w:val="en-PH" w:eastAsia="en-PH"/>
                </w:rPr>
                <w:delText>FRANKLIN</w:delText>
              </w:r>
            </w:del>
          </w:p>
        </w:tc>
        <w:tc>
          <w:tcPr>
            <w:tcW w:w="709" w:type="dxa"/>
            <w:shd w:val="clear" w:color="auto" w:fill="auto"/>
            <w:noWrap/>
            <w:vAlign w:val="bottom"/>
          </w:tcPr>
          <w:p w:rsidR="001707D4" w:rsidRPr="00EE514B" w:rsidDel="00C81D61" w:rsidRDefault="001707D4" w:rsidP="009652F9">
            <w:pPr>
              <w:pStyle w:val="Tablebody-centered"/>
              <w:rPr>
                <w:del w:id="57792" w:author="Diana Machado" w:date="2019-04-05T18:40:00Z"/>
                <w:lang w:val="en-PH" w:eastAsia="en-PH"/>
              </w:rPr>
            </w:pPr>
            <w:del w:id="57793" w:author="Diana Machado" w:date="2019-04-05T18:40:00Z">
              <w:r w:rsidRPr="00EE514B" w:rsidDel="00C81D61">
                <w:rPr>
                  <w:lang w:val="en-PH" w:eastAsia="en-PH"/>
                </w:rPr>
                <w:delText>2.789</w:delText>
              </w:r>
            </w:del>
          </w:p>
        </w:tc>
        <w:tc>
          <w:tcPr>
            <w:tcW w:w="607" w:type="dxa"/>
            <w:shd w:val="clear" w:color="auto" w:fill="auto"/>
            <w:noWrap/>
            <w:vAlign w:val="bottom"/>
          </w:tcPr>
          <w:p w:rsidR="001707D4" w:rsidRPr="00EE514B" w:rsidDel="00C81D61" w:rsidRDefault="001707D4" w:rsidP="009652F9">
            <w:pPr>
              <w:pStyle w:val="Tablebody-centered"/>
              <w:rPr>
                <w:del w:id="57794" w:author="Diana Machado" w:date="2019-04-05T18:40:00Z"/>
                <w:lang w:val="en-PH" w:eastAsia="en-PH"/>
              </w:rPr>
            </w:pPr>
            <w:del w:id="57795" w:author="Diana Machado" w:date="2019-04-05T18:40:00Z">
              <w:r w:rsidRPr="00EE514B" w:rsidDel="00C81D61">
                <w:rPr>
                  <w:lang w:val="en-PH" w:eastAsia="en-PH"/>
                </w:rPr>
                <w:delText>2.025</w:delText>
              </w:r>
            </w:del>
          </w:p>
        </w:tc>
        <w:tc>
          <w:tcPr>
            <w:tcW w:w="607" w:type="dxa"/>
            <w:shd w:val="clear" w:color="auto" w:fill="auto"/>
            <w:noWrap/>
            <w:vAlign w:val="bottom"/>
          </w:tcPr>
          <w:p w:rsidR="001707D4" w:rsidRPr="00EE514B" w:rsidDel="00C81D61" w:rsidRDefault="001707D4" w:rsidP="009652F9">
            <w:pPr>
              <w:pStyle w:val="Tablebody-centered"/>
              <w:rPr>
                <w:del w:id="57796" w:author="Diana Machado" w:date="2019-04-05T18:40:00Z"/>
                <w:lang w:val="en-PH" w:eastAsia="en-PH"/>
              </w:rPr>
            </w:pPr>
            <w:del w:id="57797" w:author="Diana Machado" w:date="2019-04-05T18:40:00Z">
              <w:r w:rsidRPr="00EE514B" w:rsidDel="00C81D61">
                <w:rPr>
                  <w:lang w:val="en-PH" w:eastAsia="en-PH"/>
                </w:rPr>
                <w:delText>2.121</w:delText>
              </w:r>
            </w:del>
          </w:p>
        </w:tc>
        <w:tc>
          <w:tcPr>
            <w:tcW w:w="607" w:type="dxa"/>
            <w:shd w:val="clear" w:color="auto" w:fill="auto"/>
            <w:noWrap/>
            <w:vAlign w:val="bottom"/>
          </w:tcPr>
          <w:p w:rsidR="001707D4" w:rsidRPr="00EE514B" w:rsidDel="00C81D61" w:rsidRDefault="001707D4" w:rsidP="009652F9">
            <w:pPr>
              <w:pStyle w:val="Tablebody-centered"/>
              <w:rPr>
                <w:del w:id="57798" w:author="Diana Machado" w:date="2019-04-05T18:40:00Z"/>
                <w:lang w:val="en-PH" w:eastAsia="en-PH"/>
              </w:rPr>
            </w:pPr>
            <w:del w:id="57799" w:author="Diana Machado" w:date="2019-04-05T18:40:00Z">
              <w:r w:rsidRPr="00EE514B" w:rsidDel="00C81D61">
                <w:rPr>
                  <w:lang w:val="en-PH" w:eastAsia="en-PH"/>
                </w:rPr>
                <w:delText>2.025</w:delText>
              </w:r>
            </w:del>
          </w:p>
        </w:tc>
        <w:tc>
          <w:tcPr>
            <w:tcW w:w="607" w:type="dxa"/>
            <w:shd w:val="clear" w:color="auto" w:fill="auto"/>
            <w:noWrap/>
            <w:vAlign w:val="bottom"/>
          </w:tcPr>
          <w:p w:rsidR="001707D4" w:rsidRPr="00EE514B" w:rsidDel="00C81D61" w:rsidRDefault="001707D4" w:rsidP="009652F9">
            <w:pPr>
              <w:pStyle w:val="Tablebody-centered"/>
              <w:rPr>
                <w:del w:id="57800" w:author="Diana Machado" w:date="2019-04-05T18:40:00Z"/>
                <w:lang w:val="en-PH" w:eastAsia="en-PH"/>
              </w:rPr>
            </w:pPr>
            <w:del w:id="57801" w:author="Diana Machado" w:date="2019-04-05T18:40:00Z">
              <w:r w:rsidRPr="00EE514B" w:rsidDel="00C81D61">
                <w:rPr>
                  <w:lang w:val="en-PH" w:eastAsia="en-PH"/>
                </w:rPr>
                <w:delText>1.833</w:delText>
              </w:r>
            </w:del>
          </w:p>
        </w:tc>
        <w:tc>
          <w:tcPr>
            <w:tcW w:w="607" w:type="dxa"/>
            <w:shd w:val="clear" w:color="auto" w:fill="auto"/>
            <w:noWrap/>
            <w:vAlign w:val="bottom"/>
          </w:tcPr>
          <w:p w:rsidR="001707D4" w:rsidRPr="00EE514B" w:rsidDel="00C81D61" w:rsidRDefault="001707D4" w:rsidP="009652F9">
            <w:pPr>
              <w:pStyle w:val="Tablebody-centered"/>
              <w:rPr>
                <w:del w:id="57802" w:author="Diana Machado" w:date="2019-04-05T18:40:00Z"/>
                <w:lang w:val="en-PH" w:eastAsia="en-PH"/>
              </w:rPr>
            </w:pPr>
            <w:del w:id="57803" w:author="Diana Machado" w:date="2019-04-05T18:40:00Z">
              <w:r w:rsidRPr="00EE514B" w:rsidDel="00C81D61">
                <w:rPr>
                  <w:lang w:val="en-PH" w:eastAsia="en-PH"/>
                </w:rPr>
                <w:delText>1.662</w:delText>
              </w:r>
            </w:del>
          </w:p>
        </w:tc>
        <w:tc>
          <w:tcPr>
            <w:tcW w:w="715" w:type="dxa"/>
            <w:shd w:val="clear" w:color="auto" w:fill="auto"/>
            <w:noWrap/>
            <w:vAlign w:val="bottom"/>
          </w:tcPr>
          <w:p w:rsidR="001707D4" w:rsidRPr="00EE514B" w:rsidDel="00C81D61" w:rsidRDefault="001707D4" w:rsidP="009652F9">
            <w:pPr>
              <w:pStyle w:val="Tablebody-centered"/>
              <w:rPr>
                <w:del w:id="57804" w:author="Diana Machado" w:date="2019-04-05T18:40:00Z"/>
                <w:lang w:val="en-PH" w:eastAsia="en-PH"/>
              </w:rPr>
            </w:pPr>
            <w:del w:id="5780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806" w:author="Diana Machado" w:date="2019-04-05T18:40:00Z"/>
                <w:lang w:val="en-PH" w:eastAsia="en-PH"/>
              </w:rPr>
            </w:pPr>
            <w:del w:id="57807" w:author="Diana Machado" w:date="2019-04-05T18:40:00Z">
              <w:r w:rsidRPr="00EE514B" w:rsidDel="00C81D61">
                <w:rPr>
                  <w:lang w:val="en-PH" w:eastAsia="en-PH"/>
                </w:rPr>
                <w:delText>0.726</w:delText>
              </w:r>
            </w:del>
          </w:p>
        </w:tc>
        <w:tc>
          <w:tcPr>
            <w:tcW w:w="543" w:type="dxa"/>
            <w:shd w:val="clear" w:color="auto" w:fill="auto"/>
            <w:noWrap/>
            <w:vAlign w:val="bottom"/>
          </w:tcPr>
          <w:p w:rsidR="001707D4" w:rsidRPr="00EE514B" w:rsidDel="00C81D61" w:rsidRDefault="001707D4" w:rsidP="009652F9">
            <w:pPr>
              <w:pStyle w:val="Tablebody-centered"/>
              <w:rPr>
                <w:del w:id="57808" w:author="Diana Machado" w:date="2019-04-05T18:40:00Z"/>
                <w:lang w:val="en-PH" w:eastAsia="en-PH"/>
              </w:rPr>
            </w:pPr>
            <w:del w:id="57809" w:author="Diana Machado" w:date="2019-04-05T18:40:00Z">
              <w:r w:rsidRPr="00EE514B" w:rsidDel="00C81D61">
                <w:rPr>
                  <w:lang w:val="en-PH" w:eastAsia="en-PH"/>
                </w:rPr>
                <w:delText>0.761</w:delText>
              </w:r>
            </w:del>
          </w:p>
        </w:tc>
        <w:tc>
          <w:tcPr>
            <w:tcW w:w="543" w:type="dxa"/>
            <w:shd w:val="clear" w:color="auto" w:fill="auto"/>
            <w:noWrap/>
            <w:vAlign w:val="bottom"/>
          </w:tcPr>
          <w:p w:rsidR="001707D4" w:rsidRPr="00EE514B" w:rsidDel="00C81D61" w:rsidRDefault="001707D4" w:rsidP="009652F9">
            <w:pPr>
              <w:pStyle w:val="Tablebody-centered"/>
              <w:rPr>
                <w:del w:id="57810" w:author="Diana Machado" w:date="2019-04-05T18:40:00Z"/>
                <w:lang w:val="en-PH" w:eastAsia="en-PH"/>
              </w:rPr>
            </w:pPr>
            <w:del w:id="57811" w:author="Diana Machado" w:date="2019-04-05T18:40:00Z">
              <w:r w:rsidRPr="00EE514B" w:rsidDel="00C81D61">
                <w:rPr>
                  <w:lang w:val="en-PH" w:eastAsia="en-PH"/>
                </w:rPr>
                <w:delText>0.726</w:delText>
              </w:r>
            </w:del>
          </w:p>
        </w:tc>
        <w:tc>
          <w:tcPr>
            <w:tcW w:w="543" w:type="dxa"/>
            <w:shd w:val="clear" w:color="auto" w:fill="auto"/>
            <w:noWrap/>
            <w:vAlign w:val="bottom"/>
          </w:tcPr>
          <w:p w:rsidR="001707D4" w:rsidRPr="00EE514B" w:rsidDel="00C81D61" w:rsidRDefault="001707D4" w:rsidP="009652F9">
            <w:pPr>
              <w:pStyle w:val="Tablebody-centered"/>
              <w:rPr>
                <w:del w:id="57812" w:author="Diana Machado" w:date="2019-04-05T18:40:00Z"/>
                <w:lang w:val="en-PH" w:eastAsia="en-PH"/>
              </w:rPr>
            </w:pPr>
            <w:del w:id="57813" w:author="Diana Machado" w:date="2019-04-05T18:40:00Z">
              <w:r w:rsidRPr="00EE514B" w:rsidDel="00C81D61">
                <w:rPr>
                  <w:lang w:val="en-PH" w:eastAsia="en-PH"/>
                </w:rPr>
                <w:delText>0.657</w:delText>
              </w:r>
            </w:del>
          </w:p>
        </w:tc>
        <w:tc>
          <w:tcPr>
            <w:tcW w:w="543" w:type="dxa"/>
            <w:shd w:val="clear" w:color="auto" w:fill="auto"/>
            <w:noWrap/>
            <w:vAlign w:val="bottom"/>
          </w:tcPr>
          <w:p w:rsidR="001707D4" w:rsidRPr="00EE514B" w:rsidDel="00C81D61" w:rsidRDefault="001707D4" w:rsidP="009652F9">
            <w:pPr>
              <w:pStyle w:val="Tablebody-centered"/>
              <w:rPr>
                <w:del w:id="57814" w:author="Diana Machado" w:date="2019-04-05T18:40:00Z"/>
                <w:lang w:val="en-PH" w:eastAsia="en-PH"/>
              </w:rPr>
            </w:pPr>
            <w:del w:id="57815" w:author="Diana Machado" w:date="2019-04-05T18:40:00Z">
              <w:r w:rsidRPr="00EE514B" w:rsidDel="00C81D61">
                <w:rPr>
                  <w:lang w:val="en-PH" w:eastAsia="en-PH"/>
                </w:rPr>
                <w:delText>0.596</w:delText>
              </w:r>
            </w:del>
          </w:p>
        </w:tc>
      </w:tr>
      <w:tr w:rsidR="001707D4" w:rsidRPr="0041013B" w:rsidDel="00C81D61" w:rsidTr="001707D4">
        <w:trPr>
          <w:trHeight w:val="198"/>
          <w:del w:id="57816" w:author="Diana Machado" w:date="2019-04-05T18:40:00Z"/>
        </w:trPr>
        <w:tc>
          <w:tcPr>
            <w:tcW w:w="1032" w:type="dxa"/>
            <w:vMerge/>
            <w:vAlign w:val="center"/>
          </w:tcPr>
          <w:p w:rsidR="001707D4" w:rsidRPr="00EE514B" w:rsidDel="00C81D61" w:rsidRDefault="001707D4" w:rsidP="009652F9">
            <w:pPr>
              <w:pStyle w:val="Tablebody-centered"/>
              <w:rPr>
                <w:del w:id="5781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818" w:author="Diana Machado" w:date="2019-04-05T18:40:00Z"/>
                <w:lang w:val="en-PH" w:eastAsia="en-PH"/>
              </w:rPr>
            </w:pPr>
            <w:del w:id="57819" w:author="Diana Machado" w:date="2019-04-05T18:40:00Z">
              <w:r w:rsidRPr="00EE514B" w:rsidDel="00C81D61">
                <w:rPr>
                  <w:lang w:val="en-PH" w:eastAsia="en-PH"/>
                </w:rPr>
                <w:delText>13</w:delText>
              </w:r>
            </w:del>
          </w:p>
        </w:tc>
        <w:tc>
          <w:tcPr>
            <w:tcW w:w="1253" w:type="dxa"/>
            <w:shd w:val="clear" w:color="auto" w:fill="auto"/>
            <w:noWrap/>
            <w:vAlign w:val="bottom"/>
          </w:tcPr>
          <w:p w:rsidR="001707D4" w:rsidRPr="00EE514B" w:rsidDel="00C81D61" w:rsidRDefault="001707D4" w:rsidP="009652F9">
            <w:pPr>
              <w:pStyle w:val="Tablebody-centered"/>
              <w:rPr>
                <w:del w:id="57820" w:author="Diana Machado" w:date="2019-04-05T18:40:00Z"/>
                <w:lang w:val="en-PH" w:eastAsia="en-PH"/>
              </w:rPr>
            </w:pPr>
            <w:del w:id="57821" w:author="Diana Machado" w:date="2019-04-05T18:40:00Z">
              <w:r w:rsidRPr="00EE514B" w:rsidDel="00C81D61">
                <w:rPr>
                  <w:lang w:val="en-PH" w:eastAsia="en-PH"/>
                </w:rPr>
                <w:delText>GLADES</w:delText>
              </w:r>
            </w:del>
          </w:p>
        </w:tc>
        <w:tc>
          <w:tcPr>
            <w:tcW w:w="709" w:type="dxa"/>
            <w:shd w:val="clear" w:color="auto" w:fill="auto"/>
            <w:noWrap/>
            <w:vAlign w:val="bottom"/>
          </w:tcPr>
          <w:p w:rsidR="001707D4" w:rsidRPr="00EE514B" w:rsidDel="00C81D61" w:rsidRDefault="001707D4" w:rsidP="009652F9">
            <w:pPr>
              <w:pStyle w:val="Tablebody-centered"/>
              <w:rPr>
                <w:del w:id="57822" w:author="Diana Machado" w:date="2019-04-05T18:40:00Z"/>
                <w:lang w:val="en-PH" w:eastAsia="en-PH"/>
              </w:rPr>
            </w:pPr>
            <w:del w:id="57823" w:author="Diana Machado" w:date="2019-04-05T18:40:00Z">
              <w:r w:rsidRPr="00EE514B" w:rsidDel="00C81D61">
                <w:rPr>
                  <w:lang w:val="en-PH" w:eastAsia="en-PH"/>
                </w:rPr>
                <w:delText>1.125</w:delText>
              </w:r>
            </w:del>
          </w:p>
        </w:tc>
        <w:tc>
          <w:tcPr>
            <w:tcW w:w="607" w:type="dxa"/>
            <w:shd w:val="clear" w:color="auto" w:fill="auto"/>
            <w:noWrap/>
            <w:vAlign w:val="bottom"/>
          </w:tcPr>
          <w:p w:rsidR="001707D4" w:rsidRPr="00EE514B" w:rsidDel="00C81D61" w:rsidRDefault="001707D4" w:rsidP="009652F9">
            <w:pPr>
              <w:pStyle w:val="Tablebody-centered"/>
              <w:rPr>
                <w:del w:id="57824" w:author="Diana Machado" w:date="2019-04-05T18:40:00Z"/>
                <w:lang w:val="en-PH" w:eastAsia="en-PH"/>
              </w:rPr>
            </w:pPr>
            <w:del w:id="57825" w:author="Diana Machado" w:date="2019-04-05T18:40:00Z">
              <w:r w:rsidRPr="00EE514B" w:rsidDel="00C81D61">
                <w:rPr>
                  <w:lang w:val="en-PH" w:eastAsia="en-PH"/>
                </w:rPr>
                <w:delText>0.519</w:delText>
              </w:r>
            </w:del>
          </w:p>
        </w:tc>
        <w:tc>
          <w:tcPr>
            <w:tcW w:w="607" w:type="dxa"/>
            <w:shd w:val="clear" w:color="auto" w:fill="auto"/>
            <w:noWrap/>
            <w:vAlign w:val="bottom"/>
          </w:tcPr>
          <w:p w:rsidR="001707D4" w:rsidRPr="00EE514B" w:rsidDel="00C81D61" w:rsidRDefault="001707D4" w:rsidP="009652F9">
            <w:pPr>
              <w:pStyle w:val="Tablebody-centered"/>
              <w:rPr>
                <w:del w:id="57826" w:author="Diana Machado" w:date="2019-04-05T18:40:00Z"/>
                <w:lang w:val="en-PH" w:eastAsia="en-PH"/>
              </w:rPr>
            </w:pPr>
            <w:del w:id="57827" w:author="Diana Machado" w:date="2019-04-05T18:40:00Z">
              <w:r w:rsidRPr="00EE514B" w:rsidDel="00C81D61">
                <w:rPr>
                  <w:lang w:val="en-PH" w:eastAsia="en-PH"/>
                </w:rPr>
                <w:delText>0.616</w:delText>
              </w:r>
            </w:del>
          </w:p>
        </w:tc>
        <w:tc>
          <w:tcPr>
            <w:tcW w:w="607" w:type="dxa"/>
            <w:shd w:val="clear" w:color="auto" w:fill="auto"/>
            <w:noWrap/>
            <w:vAlign w:val="bottom"/>
          </w:tcPr>
          <w:p w:rsidR="001707D4" w:rsidRPr="00EE514B" w:rsidDel="00C81D61" w:rsidRDefault="001707D4" w:rsidP="009652F9">
            <w:pPr>
              <w:pStyle w:val="Tablebody-centered"/>
              <w:rPr>
                <w:del w:id="57828" w:author="Diana Machado" w:date="2019-04-05T18:40:00Z"/>
                <w:lang w:val="en-PH" w:eastAsia="en-PH"/>
              </w:rPr>
            </w:pPr>
            <w:del w:id="57829" w:author="Diana Machado" w:date="2019-04-05T18:40:00Z">
              <w:r w:rsidRPr="00EE514B" w:rsidDel="00C81D61">
                <w:rPr>
                  <w:lang w:val="en-PH" w:eastAsia="en-PH"/>
                </w:rPr>
                <w:delText>0.519</w:delText>
              </w:r>
            </w:del>
          </w:p>
        </w:tc>
        <w:tc>
          <w:tcPr>
            <w:tcW w:w="607" w:type="dxa"/>
            <w:shd w:val="clear" w:color="auto" w:fill="auto"/>
            <w:noWrap/>
            <w:vAlign w:val="bottom"/>
          </w:tcPr>
          <w:p w:rsidR="001707D4" w:rsidRPr="00EE514B" w:rsidDel="00C81D61" w:rsidRDefault="001707D4" w:rsidP="009652F9">
            <w:pPr>
              <w:pStyle w:val="Tablebody-centered"/>
              <w:rPr>
                <w:del w:id="57830" w:author="Diana Machado" w:date="2019-04-05T18:40:00Z"/>
                <w:lang w:val="en-PH" w:eastAsia="en-PH"/>
              </w:rPr>
            </w:pPr>
            <w:del w:id="57831" w:author="Diana Machado" w:date="2019-04-05T18:40:00Z">
              <w:r w:rsidRPr="00EE514B" w:rsidDel="00C81D61">
                <w:rPr>
                  <w:lang w:val="en-PH" w:eastAsia="en-PH"/>
                </w:rPr>
                <w:delText>0.329</w:delText>
              </w:r>
            </w:del>
          </w:p>
        </w:tc>
        <w:tc>
          <w:tcPr>
            <w:tcW w:w="607" w:type="dxa"/>
            <w:shd w:val="clear" w:color="auto" w:fill="auto"/>
            <w:noWrap/>
            <w:vAlign w:val="bottom"/>
          </w:tcPr>
          <w:p w:rsidR="001707D4" w:rsidRPr="00EE514B" w:rsidDel="00C81D61" w:rsidRDefault="001707D4" w:rsidP="009652F9">
            <w:pPr>
              <w:pStyle w:val="Tablebody-centered"/>
              <w:rPr>
                <w:del w:id="57832" w:author="Diana Machado" w:date="2019-04-05T18:40:00Z"/>
                <w:lang w:val="en-PH" w:eastAsia="en-PH"/>
              </w:rPr>
            </w:pPr>
            <w:del w:id="57833" w:author="Diana Machado" w:date="2019-04-05T18:40:00Z">
              <w:r w:rsidRPr="00EE514B" w:rsidDel="00C81D61">
                <w:rPr>
                  <w:lang w:val="en-PH" w:eastAsia="en-PH"/>
                </w:rPr>
                <w:delText>0.269</w:delText>
              </w:r>
            </w:del>
          </w:p>
        </w:tc>
        <w:tc>
          <w:tcPr>
            <w:tcW w:w="715" w:type="dxa"/>
            <w:shd w:val="clear" w:color="auto" w:fill="auto"/>
            <w:noWrap/>
            <w:vAlign w:val="bottom"/>
          </w:tcPr>
          <w:p w:rsidR="001707D4" w:rsidRPr="00EE514B" w:rsidDel="00C81D61" w:rsidRDefault="001707D4" w:rsidP="009652F9">
            <w:pPr>
              <w:pStyle w:val="Tablebody-centered"/>
              <w:rPr>
                <w:del w:id="57834" w:author="Diana Machado" w:date="2019-04-05T18:40:00Z"/>
                <w:lang w:val="en-PH" w:eastAsia="en-PH"/>
              </w:rPr>
            </w:pPr>
            <w:del w:id="5783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836" w:author="Diana Machado" w:date="2019-04-05T18:40:00Z"/>
                <w:lang w:val="en-PH" w:eastAsia="en-PH"/>
              </w:rPr>
            </w:pPr>
            <w:del w:id="57837" w:author="Diana Machado" w:date="2019-04-05T18:40:00Z">
              <w:r w:rsidRPr="00EE514B" w:rsidDel="00C81D61">
                <w:rPr>
                  <w:lang w:val="en-PH" w:eastAsia="en-PH"/>
                </w:rPr>
                <w:delText>0.462</w:delText>
              </w:r>
            </w:del>
          </w:p>
        </w:tc>
        <w:tc>
          <w:tcPr>
            <w:tcW w:w="543" w:type="dxa"/>
            <w:shd w:val="clear" w:color="auto" w:fill="auto"/>
            <w:noWrap/>
            <w:vAlign w:val="bottom"/>
          </w:tcPr>
          <w:p w:rsidR="001707D4" w:rsidRPr="00EE514B" w:rsidDel="00C81D61" w:rsidRDefault="001707D4" w:rsidP="009652F9">
            <w:pPr>
              <w:pStyle w:val="Tablebody-centered"/>
              <w:rPr>
                <w:del w:id="57838" w:author="Diana Machado" w:date="2019-04-05T18:40:00Z"/>
                <w:lang w:val="en-PH" w:eastAsia="en-PH"/>
              </w:rPr>
            </w:pPr>
            <w:del w:id="57839" w:author="Diana Machado" w:date="2019-04-05T18:40:00Z">
              <w:r w:rsidRPr="00EE514B" w:rsidDel="00C81D61">
                <w:rPr>
                  <w:lang w:val="en-PH" w:eastAsia="en-PH"/>
                </w:rPr>
                <w:delText>0.548</w:delText>
              </w:r>
            </w:del>
          </w:p>
        </w:tc>
        <w:tc>
          <w:tcPr>
            <w:tcW w:w="543" w:type="dxa"/>
            <w:shd w:val="clear" w:color="auto" w:fill="auto"/>
            <w:noWrap/>
            <w:vAlign w:val="bottom"/>
          </w:tcPr>
          <w:p w:rsidR="001707D4" w:rsidRPr="00EE514B" w:rsidDel="00C81D61" w:rsidRDefault="001707D4" w:rsidP="009652F9">
            <w:pPr>
              <w:pStyle w:val="Tablebody-centered"/>
              <w:rPr>
                <w:del w:id="57840" w:author="Diana Machado" w:date="2019-04-05T18:40:00Z"/>
                <w:lang w:val="en-PH" w:eastAsia="en-PH"/>
              </w:rPr>
            </w:pPr>
            <w:del w:id="57841" w:author="Diana Machado" w:date="2019-04-05T18:40:00Z">
              <w:r w:rsidRPr="00EE514B" w:rsidDel="00C81D61">
                <w:rPr>
                  <w:lang w:val="en-PH" w:eastAsia="en-PH"/>
                </w:rPr>
                <w:delText>0.462</w:delText>
              </w:r>
            </w:del>
          </w:p>
        </w:tc>
        <w:tc>
          <w:tcPr>
            <w:tcW w:w="543" w:type="dxa"/>
            <w:shd w:val="clear" w:color="auto" w:fill="auto"/>
            <w:noWrap/>
            <w:vAlign w:val="bottom"/>
          </w:tcPr>
          <w:p w:rsidR="001707D4" w:rsidRPr="00EE514B" w:rsidDel="00C81D61" w:rsidRDefault="001707D4" w:rsidP="009652F9">
            <w:pPr>
              <w:pStyle w:val="Tablebody-centered"/>
              <w:rPr>
                <w:del w:id="57842" w:author="Diana Machado" w:date="2019-04-05T18:40:00Z"/>
                <w:lang w:val="en-PH" w:eastAsia="en-PH"/>
              </w:rPr>
            </w:pPr>
            <w:del w:id="57843" w:author="Diana Machado" w:date="2019-04-05T18:40:00Z">
              <w:r w:rsidRPr="00EE514B" w:rsidDel="00C81D61">
                <w:rPr>
                  <w:lang w:val="en-PH" w:eastAsia="en-PH"/>
                </w:rPr>
                <w:delText>0.292</w:delText>
              </w:r>
            </w:del>
          </w:p>
        </w:tc>
        <w:tc>
          <w:tcPr>
            <w:tcW w:w="543" w:type="dxa"/>
            <w:shd w:val="clear" w:color="auto" w:fill="auto"/>
            <w:noWrap/>
            <w:vAlign w:val="bottom"/>
          </w:tcPr>
          <w:p w:rsidR="001707D4" w:rsidRPr="00EE514B" w:rsidDel="00C81D61" w:rsidRDefault="001707D4" w:rsidP="009652F9">
            <w:pPr>
              <w:pStyle w:val="Tablebody-centered"/>
              <w:rPr>
                <w:del w:id="57844" w:author="Diana Machado" w:date="2019-04-05T18:40:00Z"/>
                <w:lang w:val="en-PH" w:eastAsia="en-PH"/>
              </w:rPr>
            </w:pPr>
            <w:del w:id="57845" w:author="Diana Machado" w:date="2019-04-05T18:40:00Z">
              <w:r w:rsidRPr="00EE514B" w:rsidDel="00C81D61">
                <w:rPr>
                  <w:lang w:val="en-PH" w:eastAsia="en-PH"/>
                </w:rPr>
                <w:delText>0.239</w:delText>
              </w:r>
            </w:del>
          </w:p>
        </w:tc>
      </w:tr>
      <w:tr w:rsidR="001707D4" w:rsidRPr="0041013B" w:rsidDel="00C81D61" w:rsidTr="001707D4">
        <w:trPr>
          <w:trHeight w:val="198"/>
          <w:del w:id="57846" w:author="Diana Machado" w:date="2019-04-05T18:40:00Z"/>
        </w:trPr>
        <w:tc>
          <w:tcPr>
            <w:tcW w:w="1032" w:type="dxa"/>
            <w:vMerge/>
            <w:vAlign w:val="center"/>
          </w:tcPr>
          <w:p w:rsidR="001707D4" w:rsidRPr="00EE514B" w:rsidDel="00C81D61" w:rsidRDefault="001707D4" w:rsidP="009652F9">
            <w:pPr>
              <w:pStyle w:val="Tablebody-centered"/>
              <w:rPr>
                <w:del w:id="5784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848" w:author="Diana Machado" w:date="2019-04-05T18:40:00Z"/>
                <w:lang w:val="en-PH" w:eastAsia="en-PH"/>
              </w:rPr>
            </w:pPr>
            <w:del w:id="57849" w:author="Diana Machado" w:date="2019-04-05T18:40:00Z">
              <w:r w:rsidRPr="00EE514B" w:rsidDel="00C81D61">
                <w:rPr>
                  <w:lang w:val="en-PH" w:eastAsia="en-PH"/>
                </w:rPr>
                <w:delText>14</w:delText>
              </w:r>
            </w:del>
          </w:p>
        </w:tc>
        <w:tc>
          <w:tcPr>
            <w:tcW w:w="1253" w:type="dxa"/>
            <w:shd w:val="clear" w:color="auto" w:fill="auto"/>
            <w:noWrap/>
            <w:vAlign w:val="bottom"/>
          </w:tcPr>
          <w:p w:rsidR="001707D4" w:rsidRPr="00EE514B" w:rsidDel="00C81D61" w:rsidRDefault="001707D4" w:rsidP="009652F9">
            <w:pPr>
              <w:pStyle w:val="Tablebody-centered"/>
              <w:rPr>
                <w:del w:id="57850" w:author="Diana Machado" w:date="2019-04-05T18:40:00Z"/>
                <w:lang w:val="en-PH" w:eastAsia="en-PH"/>
              </w:rPr>
            </w:pPr>
            <w:del w:id="57851" w:author="Diana Machado" w:date="2019-04-05T18:40:00Z">
              <w:r w:rsidRPr="00EE514B" w:rsidDel="00C81D61">
                <w:rPr>
                  <w:lang w:val="en-PH" w:eastAsia="en-PH"/>
                </w:rPr>
                <w:delText>HAMILTON</w:delText>
              </w:r>
            </w:del>
          </w:p>
        </w:tc>
        <w:tc>
          <w:tcPr>
            <w:tcW w:w="709" w:type="dxa"/>
            <w:shd w:val="clear" w:color="auto" w:fill="auto"/>
            <w:noWrap/>
            <w:vAlign w:val="bottom"/>
          </w:tcPr>
          <w:p w:rsidR="001707D4" w:rsidRPr="00EE514B" w:rsidDel="00C81D61" w:rsidRDefault="001707D4" w:rsidP="009652F9">
            <w:pPr>
              <w:pStyle w:val="Tablebody-centered"/>
              <w:rPr>
                <w:del w:id="57852" w:author="Diana Machado" w:date="2019-04-05T18:40:00Z"/>
                <w:lang w:val="en-PH" w:eastAsia="en-PH"/>
              </w:rPr>
            </w:pPr>
            <w:del w:id="57853" w:author="Diana Machado" w:date="2019-04-05T18:40:00Z">
              <w:r w:rsidRPr="00EE514B" w:rsidDel="00C81D61">
                <w:rPr>
                  <w:lang w:val="en-PH" w:eastAsia="en-PH"/>
                </w:rPr>
                <w:delText>0.226</w:delText>
              </w:r>
            </w:del>
          </w:p>
        </w:tc>
        <w:tc>
          <w:tcPr>
            <w:tcW w:w="607" w:type="dxa"/>
            <w:shd w:val="clear" w:color="auto" w:fill="auto"/>
            <w:noWrap/>
            <w:vAlign w:val="bottom"/>
          </w:tcPr>
          <w:p w:rsidR="001707D4" w:rsidRPr="00EE514B" w:rsidDel="00C81D61" w:rsidRDefault="001707D4" w:rsidP="009652F9">
            <w:pPr>
              <w:pStyle w:val="Tablebody-centered"/>
              <w:rPr>
                <w:del w:id="57854" w:author="Diana Machado" w:date="2019-04-05T18:40:00Z"/>
                <w:lang w:val="en-PH" w:eastAsia="en-PH"/>
              </w:rPr>
            </w:pPr>
            <w:del w:id="57855" w:author="Diana Machado" w:date="2019-04-05T18:40:00Z">
              <w:r w:rsidRPr="00EE514B" w:rsidDel="00C81D61">
                <w:rPr>
                  <w:lang w:val="en-PH" w:eastAsia="en-PH"/>
                </w:rPr>
                <w:delText>0.051</w:delText>
              </w:r>
            </w:del>
          </w:p>
        </w:tc>
        <w:tc>
          <w:tcPr>
            <w:tcW w:w="607" w:type="dxa"/>
            <w:shd w:val="clear" w:color="auto" w:fill="auto"/>
            <w:noWrap/>
            <w:vAlign w:val="bottom"/>
          </w:tcPr>
          <w:p w:rsidR="001707D4" w:rsidRPr="00EE514B" w:rsidDel="00C81D61" w:rsidRDefault="001707D4" w:rsidP="009652F9">
            <w:pPr>
              <w:pStyle w:val="Tablebody-centered"/>
              <w:rPr>
                <w:del w:id="57856" w:author="Diana Machado" w:date="2019-04-05T18:40:00Z"/>
                <w:lang w:val="en-PH" w:eastAsia="en-PH"/>
              </w:rPr>
            </w:pPr>
            <w:del w:id="57857" w:author="Diana Machado" w:date="2019-04-05T18:40:00Z">
              <w:r w:rsidRPr="00EE514B" w:rsidDel="00C81D61">
                <w:rPr>
                  <w:lang w:val="en-PH" w:eastAsia="en-PH"/>
                </w:rPr>
                <w:delText>0.058</w:delText>
              </w:r>
            </w:del>
          </w:p>
        </w:tc>
        <w:tc>
          <w:tcPr>
            <w:tcW w:w="607" w:type="dxa"/>
            <w:shd w:val="clear" w:color="auto" w:fill="auto"/>
            <w:noWrap/>
            <w:vAlign w:val="bottom"/>
          </w:tcPr>
          <w:p w:rsidR="001707D4" w:rsidRPr="00EE514B" w:rsidDel="00C81D61" w:rsidRDefault="001707D4" w:rsidP="009652F9">
            <w:pPr>
              <w:pStyle w:val="Tablebody-centered"/>
              <w:rPr>
                <w:del w:id="57858" w:author="Diana Machado" w:date="2019-04-05T18:40:00Z"/>
                <w:lang w:val="en-PH" w:eastAsia="en-PH"/>
              </w:rPr>
            </w:pPr>
            <w:del w:id="57859" w:author="Diana Machado" w:date="2019-04-05T18:40:00Z">
              <w:r w:rsidRPr="00EE514B" w:rsidDel="00C81D61">
                <w:rPr>
                  <w:lang w:val="en-PH" w:eastAsia="en-PH"/>
                </w:rPr>
                <w:delText>0.051</w:delText>
              </w:r>
            </w:del>
          </w:p>
        </w:tc>
        <w:tc>
          <w:tcPr>
            <w:tcW w:w="607" w:type="dxa"/>
            <w:shd w:val="clear" w:color="auto" w:fill="auto"/>
            <w:noWrap/>
            <w:vAlign w:val="bottom"/>
          </w:tcPr>
          <w:p w:rsidR="001707D4" w:rsidRPr="00EE514B" w:rsidDel="00C81D61" w:rsidRDefault="001707D4" w:rsidP="009652F9">
            <w:pPr>
              <w:pStyle w:val="Tablebody-centered"/>
              <w:rPr>
                <w:del w:id="57860" w:author="Diana Machado" w:date="2019-04-05T18:40:00Z"/>
                <w:lang w:val="en-PH" w:eastAsia="en-PH"/>
              </w:rPr>
            </w:pPr>
            <w:del w:id="57861" w:author="Diana Machado" w:date="2019-04-05T18:40:00Z">
              <w:r w:rsidRPr="00EE514B" w:rsidDel="00C81D61">
                <w:rPr>
                  <w:lang w:val="en-PH" w:eastAsia="en-PH"/>
                </w:rPr>
                <w:delText>0.043</w:delText>
              </w:r>
            </w:del>
          </w:p>
        </w:tc>
        <w:tc>
          <w:tcPr>
            <w:tcW w:w="607" w:type="dxa"/>
            <w:shd w:val="clear" w:color="auto" w:fill="auto"/>
            <w:noWrap/>
            <w:vAlign w:val="bottom"/>
          </w:tcPr>
          <w:p w:rsidR="001707D4" w:rsidRPr="00EE514B" w:rsidDel="00C81D61" w:rsidRDefault="001707D4" w:rsidP="009652F9">
            <w:pPr>
              <w:pStyle w:val="Tablebody-centered"/>
              <w:rPr>
                <w:del w:id="57862" w:author="Diana Machado" w:date="2019-04-05T18:40:00Z"/>
                <w:lang w:val="en-PH" w:eastAsia="en-PH"/>
              </w:rPr>
            </w:pPr>
            <w:del w:id="57863" w:author="Diana Machado" w:date="2019-04-05T18:40:00Z">
              <w:r w:rsidRPr="00EE514B" w:rsidDel="00C81D61">
                <w:rPr>
                  <w:lang w:val="en-PH" w:eastAsia="en-PH"/>
                </w:rPr>
                <w:delText>0.041</w:delText>
              </w:r>
            </w:del>
          </w:p>
        </w:tc>
        <w:tc>
          <w:tcPr>
            <w:tcW w:w="715" w:type="dxa"/>
            <w:shd w:val="clear" w:color="auto" w:fill="auto"/>
            <w:noWrap/>
            <w:vAlign w:val="bottom"/>
          </w:tcPr>
          <w:p w:rsidR="001707D4" w:rsidRPr="00EE514B" w:rsidDel="00C81D61" w:rsidRDefault="001707D4" w:rsidP="009652F9">
            <w:pPr>
              <w:pStyle w:val="Tablebody-centered"/>
              <w:rPr>
                <w:del w:id="57864" w:author="Diana Machado" w:date="2019-04-05T18:40:00Z"/>
                <w:lang w:val="en-PH" w:eastAsia="en-PH"/>
              </w:rPr>
            </w:pPr>
            <w:del w:id="5786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866" w:author="Diana Machado" w:date="2019-04-05T18:40:00Z"/>
                <w:lang w:val="en-PH" w:eastAsia="en-PH"/>
              </w:rPr>
            </w:pPr>
            <w:del w:id="57867" w:author="Diana Machado" w:date="2019-04-05T18:40:00Z">
              <w:r w:rsidRPr="00EE514B" w:rsidDel="00C81D61">
                <w:rPr>
                  <w:lang w:val="en-PH" w:eastAsia="en-PH"/>
                </w:rPr>
                <w:delText>0.228</w:delText>
              </w:r>
            </w:del>
          </w:p>
        </w:tc>
        <w:tc>
          <w:tcPr>
            <w:tcW w:w="543" w:type="dxa"/>
            <w:shd w:val="clear" w:color="auto" w:fill="auto"/>
            <w:noWrap/>
            <w:vAlign w:val="bottom"/>
          </w:tcPr>
          <w:p w:rsidR="001707D4" w:rsidRPr="00EE514B" w:rsidDel="00C81D61" w:rsidRDefault="001707D4" w:rsidP="009652F9">
            <w:pPr>
              <w:pStyle w:val="Tablebody-centered"/>
              <w:rPr>
                <w:del w:id="57868" w:author="Diana Machado" w:date="2019-04-05T18:40:00Z"/>
                <w:lang w:val="en-PH" w:eastAsia="en-PH"/>
              </w:rPr>
            </w:pPr>
            <w:del w:id="57869" w:author="Diana Machado" w:date="2019-04-05T18:40:00Z">
              <w:r w:rsidRPr="00EE514B" w:rsidDel="00C81D61">
                <w:rPr>
                  <w:lang w:val="en-PH" w:eastAsia="en-PH"/>
                </w:rPr>
                <w:delText>0.258</w:delText>
              </w:r>
            </w:del>
          </w:p>
        </w:tc>
        <w:tc>
          <w:tcPr>
            <w:tcW w:w="543" w:type="dxa"/>
            <w:shd w:val="clear" w:color="auto" w:fill="auto"/>
            <w:noWrap/>
            <w:vAlign w:val="bottom"/>
          </w:tcPr>
          <w:p w:rsidR="001707D4" w:rsidRPr="00EE514B" w:rsidDel="00C81D61" w:rsidRDefault="001707D4" w:rsidP="009652F9">
            <w:pPr>
              <w:pStyle w:val="Tablebody-centered"/>
              <w:rPr>
                <w:del w:id="57870" w:author="Diana Machado" w:date="2019-04-05T18:40:00Z"/>
                <w:lang w:val="en-PH" w:eastAsia="en-PH"/>
              </w:rPr>
            </w:pPr>
            <w:del w:id="57871" w:author="Diana Machado" w:date="2019-04-05T18:40:00Z">
              <w:r w:rsidRPr="00EE514B" w:rsidDel="00C81D61">
                <w:rPr>
                  <w:lang w:val="en-PH" w:eastAsia="en-PH"/>
                </w:rPr>
                <w:delText>0.228</w:delText>
              </w:r>
            </w:del>
          </w:p>
        </w:tc>
        <w:tc>
          <w:tcPr>
            <w:tcW w:w="543" w:type="dxa"/>
            <w:shd w:val="clear" w:color="auto" w:fill="auto"/>
            <w:noWrap/>
            <w:vAlign w:val="bottom"/>
          </w:tcPr>
          <w:p w:rsidR="001707D4" w:rsidRPr="00EE514B" w:rsidDel="00C81D61" w:rsidRDefault="001707D4" w:rsidP="009652F9">
            <w:pPr>
              <w:pStyle w:val="Tablebody-centered"/>
              <w:rPr>
                <w:del w:id="57872" w:author="Diana Machado" w:date="2019-04-05T18:40:00Z"/>
                <w:lang w:val="en-PH" w:eastAsia="en-PH"/>
              </w:rPr>
            </w:pPr>
            <w:del w:id="57873" w:author="Diana Machado" w:date="2019-04-05T18:40:00Z">
              <w:r w:rsidRPr="00EE514B" w:rsidDel="00C81D61">
                <w:rPr>
                  <w:lang w:val="en-PH" w:eastAsia="en-PH"/>
                </w:rPr>
                <w:delText>0.189</w:delText>
              </w:r>
            </w:del>
          </w:p>
        </w:tc>
        <w:tc>
          <w:tcPr>
            <w:tcW w:w="543" w:type="dxa"/>
            <w:shd w:val="clear" w:color="auto" w:fill="auto"/>
            <w:noWrap/>
            <w:vAlign w:val="bottom"/>
          </w:tcPr>
          <w:p w:rsidR="001707D4" w:rsidRPr="00EE514B" w:rsidDel="00C81D61" w:rsidRDefault="001707D4" w:rsidP="009652F9">
            <w:pPr>
              <w:pStyle w:val="Tablebody-centered"/>
              <w:rPr>
                <w:del w:id="57874" w:author="Diana Machado" w:date="2019-04-05T18:40:00Z"/>
                <w:lang w:val="en-PH" w:eastAsia="en-PH"/>
              </w:rPr>
            </w:pPr>
            <w:del w:id="57875" w:author="Diana Machado" w:date="2019-04-05T18:40:00Z">
              <w:r w:rsidRPr="00EE514B" w:rsidDel="00C81D61">
                <w:rPr>
                  <w:lang w:val="en-PH" w:eastAsia="en-PH"/>
                </w:rPr>
                <w:delText>0.181</w:delText>
              </w:r>
            </w:del>
          </w:p>
        </w:tc>
      </w:tr>
      <w:tr w:rsidR="001707D4" w:rsidRPr="0041013B" w:rsidDel="00C81D61" w:rsidTr="001707D4">
        <w:trPr>
          <w:trHeight w:val="198"/>
          <w:del w:id="57876" w:author="Diana Machado" w:date="2019-04-05T18:40:00Z"/>
        </w:trPr>
        <w:tc>
          <w:tcPr>
            <w:tcW w:w="1032" w:type="dxa"/>
            <w:vMerge/>
            <w:vAlign w:val="center"/>
          </w:tcPr>
          <w:p w:rsidR="001707D4" w:rsidRPr="00EE514B" w:rsidDel="00C81D61" w:rsidRDefault="001707D4" w:rsidP="009652F9">
            <w:pPr>
              <w:pStyle w:val="Tablebody-centered"/>
              <w:rPr>
                <w:del w:id="5787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878" w:author="Diana Machado" w:date="2019-04-05T18:40:00Z"/>
                <w:lang w:val="en-PH" w:eastAsia="en-PH"/>
              </w:rPr>
            </w:pPr>
            <w:del w:id="57879" w:author="Diana Machado" w:date="2019-04-05T18:40:00Z">
              <w:r w:rsidRPr="00EE514B" w:rsidDel="00C81D61">
                <w:rPr>
                  <w:lang w:val="en-PH" w:eastAsia="en-PH"/>
                </w:rPr>
                <w:delText>15</w:delText>
              </w:r>
            </w:del>
          </w:p>
        </w:tc>
        <w:tc>
          <w:tcPr>
            <w:tcW w:w="1253" w:type="dxa"/>
            <w:shd w:val="clear" w:color="auto" w:fill="auto"/>
            <w:noWrap/>
            <w:vAlign w:val="bottom"/>
          </w:tcPr>
          <w:p w:rsidR="001707D4" w:rsidRPr="00EE514B" w:rsidDel="00C81D61" w:rsidRDefault="001707D4" w:rsidP="009652F9">
            <w:pPr>
              <w:pStyle w:val="Tablebody-centered"/>
              <w:rPr>
                <w:del w:id="57880" w:author="Diana Machado" w:date="2019-04-05T18:40:00Z"/>
                <w:lang w:val="en-PH" w:eastAsia="en-PH"/>
              </w:rPr>
            </w:pPr>
            <w:del w:id="57881" w:author="Diana Machado" w:date="2019-04-05T18:40:00Z">
              <w:r w:rsidRPr="00EE514B" w:rsidDel="00C81D61">
                <w:rPr>
                  <w:lang w:val="en-PH" w:eastAsia="en-PH"/>
                </w:rPr>
                <w:delText>HERNANDO</w:delText>
              </w:r>
            </w:del>
          </w:p>
        </w:tc>
        <w:tc>
          <w:tcPr>
            <w:tcW w:w="709" w:type="dxa"/>
            <w:shd w:val="clear" w:color="auto" w:fill="auto"/>
            <w:noWrap/>
            <w:vAlign w:val="bottom"/>
          </w:tcPr>
          <w:p w:rsidR="001707D4" w:rsidRPr="00EE514B" w:rsidDel="00C81D61" w:rsidRDefault="001707D4" w:rsidP="009652F9">
            <w:pPr>
              <w:pStyle w:val="Tablebody-centered"/>
              <w:rPr>
                <w:del w:id="57882" w:author="Diana Machado" w:date="2019-04-05T18:40:00Z"/>
                <w:lang w:val="en-PH" w:eastAsia="en-PH"/>
              </w:rPr>
            </w:pPr>
            <w:del w:id="57883" w:author="Diana Machado" w:date="2019-04-05T18:40:00Z">
              <w:r w:rsidRPr="00EE514B" w:rsidDel="00C81D61">
                <w:rPr>
                  <w:lang w:val="en-PH" w:eastAsia="en-PH"/>
                </w:rPr>
                <w:delText>0.982</w:delText>
              </w:r>
            </w:del>
          </w:p>
        </w:tc>
        <w:tc>
          <w:tcPr>
            <w:tcW w:w="607" w:type="dxa"/>
            <w:shd w:val="clear" w:color="auto" w:fill="auto"/>
            <w:noWrap/>
            <w:vAlign w:val="bottom"/>
          </w:tcPr>
          <w:p w:rsidR="001707D4" w:rsidRPr="00EE514B" w:rsidDel="00C81D61" w:rsidRDefault="001707D4" w:rsidP="009652F9">
            <w:pPr>
              <w:pStyle w:val="Tablebody-centered"/>
              <w:rPr>
                <w:del w:id="57884" w:author="Diana Machado" w:date="2019-04-05T18:40:00Z"/>
                <w:lang w:val="en-PH" w:eastAsia="en-PH"/>
              </w:rPr>
            </w:pPr>
            <w:del w:id="57885" w:author="Diana Machado" w:date="2019-04-05T18:40:00Z">
              <w:r w:rsidRPr="00EE514B" w:rsidDel="00C81D61">
                <w:rPr>
                  <w:lang w:val="en-PH" w:eastAsia="en-PH"/>
                </w:rPr>
                <w:delText>0.458</w:delText>
              </w:r>
            </w:del>
          </w:p>
        </w:tc>
        <w:tc>
          <w:tcPr>
            <w:tcW w:w="607" w:type="dxa"/>
            <w:shd w:val="clear" w:color="auto" w:fill="auto"/>
            <w:noWrap/>
            <w:vAlign w:val="bottom"/>
          </w:tcPr>
          <w:p w:rsidR="001707D4" w:rsidRPr="00EE514B" w:rsidDel="00C81D61" w:rsidRDefault="001707D4" w:rsidP="009652F9">
            <w:pPr>
              <w:pStyle w:val="Tablebody-centered"/>
              <w:rPr>
                <w:del w:id="57886" w:author="Diana Machado" w:date="2019-04-05T18:40:00Z"/>
                <w:lang w:val="en-PH" w:eastAsia="en-PH"/>
              </w:rPr>
            </w:pPr>
            <w:del w:id="57887" w:author="Diana Machado" w:date="2019-04-05T18:40:00Z">
              <w:r w:rsidRPr="00EE514B" w:rsidDel="00C81D61">
                <w:rPr>
                  <w:lang w:val="en-PH" w:eastAsia="en-PH"/>
                </w:rPr>
                <w:delText>0.552</w:delText>
              </w:r>
            </w:del>
          </w:p>
        </w:tc>
        <w:tc>
          <w:tcPr>
            <w:tcW w:w="607" w:type="dxa"/>
            <w:shd w:val="clear" w:color="auto" w:fill="auto"/>
            <w:noWrap/>
            <w:vAlign w:val="bottom"/>
          </w:tcPr>
          <w:p w:rsidR="001707D4" w:rsidRPr="00EE514B" w:rsidDel="00C81D61" w:rsidRDefault="001707D4" w:rsidP="009652F9">
            <w:pPr>
              <w:pStyle w:val="Tablebody-centered"/>
              <w:rPr>
                <w:del w:id="57888" w:author="Diana Machado" w:date="2019-04-05T18:40:00Z"/>
                <w:lang w:val="en-PH" w:eastAsia="en-PH"/>
              </w:rPr>
            </w:pPr>
            <w:del w:id="57889" w:author="Diana Machado" w:date="2019-04-05T18:40:00Z">
              <w:r w:rsidRPr="00EE514B" w:rsidDel="00C81D61">
                <w:rPr>
                  <w:lang w:val="en-PH" w:eastAsia="en-PH"/>
                </w:rPr>
                <w:delText>0.458</w:delText>
              </w:r>
            </w:del>
          </w:p>
        </w:tc>
        <w:tc>
          <w:tcPr>
            <w:tcW w:w="607" w:type="dxa"/>
            <w:shd w:val="clear" w:color="auto" w:fill="auto"/>
            <w:noWrap/>
            <w:vAlign w:val="bottom"/>
          </w:tcPr>
          <w:p w:rsidR="001707D4" w:rsidRPr="00EE514B" w:rsidDel="00C81D61" w:rsidRDefault="001707D4" w:rsidP="009652F9">
            <w:pPr>
              <w:pStyle w:val="Tablebody-centered"/>
              <w:rPr>
                <w:del w:id="57890" w:author="Diana Machado" w:date="2019-04-05T18:40:00Z"/>
                <w:lang w:val="en-PH" w:eastAsia="en-PH"/>
              </w:rPr>
            </w:pPr>
            <w:del w:id="57891" w:author="Diana Machado" w:date="2019-04-05T18:40:00Z">
              <w:r w:rsidRPr="00EE514B" w:rsidDel="00C81D61">
                <w:rPr>
                  <w:lang w:val="en-PH" w:eastAsia="en-PH"/>
                </w:rPr>
                <w:delText>0.276</w:delText>
              </w:r>
            </w:del>
          </w:p>
        </w:tc>
        <w:tc>
          <w:tcPr>
            <w:tcW w:w="607" w:type="dxa"/>
            <w:shd w:val="clear" w:color="auto" w:fill="auto"/>
            <w:noWrap/>
            <w:vAlign w:val="bottom"/>
          </w:tcPr>
          <w:p w:rsidR="001707D4" w:rsidRPr="00EE514B" w:rsidDel="00C81D61" w:rsidRDefault="001707D4" w:rsidP="009652F9">
            <w:pPr>
              <w:pStyle w:val="Tablebody-centered"/>
              <w:rPr>
                <w:del w:id="57892" w:author="Diana Machado" w:date="2019-04-05T18:40:00Z"/>
                <w:lang w:val="en-PH" w:eastAsia="en-PH"/>
              </w:rPr>
            </w:pPr>
            <w:del w:id="57893" w:author="Diana Machado" w:date="2019-04-05T18:40:00Z">
              <w:r w:rsidRPr="00EE514B" w:rsidDel="00C81D61">
                <w:rPr>
                  <w:lang w:val="en-PH" w:eastAsia="en-PH"/>
                </w:rPr>
                <w:delText>0.224</w:delText>
              </w:r>
            </w:del>
          </w:p>
        </w:tc>
        <w:tc>
          <w:tcPr>
            <w:tcW w:w="715" w:type="dxa"/>
            <w:shd w:val="clear" w:color="auto" w:fill="auto"/>
            <w:noWrap/>
            <w:vAlign w:val="bottom"/>
          </w:tcPr>
          <w:p w:rsidR="001707D4" w:rsidRPr="00EE514B" w:rsidDel="00C81D61" w:rsidRDefault="001707D4" w:rsidP="009652F9">
            <w:pPr>
              <w:pStyle w:val="Tablebody-centered"/>
              <w:rPr>
                <w:del w:id="57894" w:author="Diana Machado" w:date="2019-04-05T18:40:00Z"/>
                <w:lang w:val="en-PH" w:eastAsia="en-PH"/>
              </w:rPr>
            </w:pPr>
            <w:del w:id="5789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896" w:author="Diana Machado" w:date="2019-04-05T18:40:00Z"/>
                <w:lang w:val="en-PH" w:eastAsia="en-PH"/>
              </w:rPr>
            </w:pPr>
            <w:del w:id="57897" w:author="Diana Machado" w:date="2019-04-05T18:40:00Z">
              <w:r w:rsidRPr="00EE514B" w:rsidDel="00C81D61">
                <w:rPr>
                  <w:lang w:val="en-PH" w:eastAsia="en-PH"/>
                </w:rPr>
                <w:delText>0.466</w:delText>
              </w:r>
            </w:del>
          </w:p>
        </w:tc>
        <w:tc>
          <w:tcPr>
            <w:tcW w:w="543" w:type="dxa"/>
            <w:shd w:val="clear" w:color="auto" w:fill="auto"/>
            <w:noWrap/>
            <w:vAlign w:val="bottom"/>
          </w:tcPr>
          <w:p w:rsidR="001707D4" w:rsidRPr="00EE514B" w:rsidDel="00C81D61" w:rsidRDefault="001707D4" w:rsidP="009652F9">
            <w:pPr>
              <w:pStyle w:val="Tablebody-centered"/>
              <w:rPr>
                <w:del w:id="57898" w:author="Diana Machado" w:date="2019-04-05T18:40:00Z"/>
                <w:lang w:val="en-PH" w:eastAsia="en-PH"/>
              </w:rPr>
            </w:pPr>
            <w:del w:id="57899" w:author="Diana Machado" w:date="2019-04-05T18:40:00Z">
              <w:r w:rsidRPr="00EE514B" w:rsidDel="00C81D61">
                <w:rPr>
                  <w:lang w:val="en-PH" w:eastAsia="en-PH"/>
                </w:rPr>
                <w:delText>0.562</w:delText>
              </w:r>
            </w:del>
          </w:p>
        </w:tc>
        <w:tc>
          <w:tcPr>
            <w:tcW w:w="543" w:type="dxa"/>
            <w:shd w:val="clear" w:color="auto" w:fill="auto"/>
            <w:noWrap/>
            <w:vAlign w:val="bottom"/>
          </w:tcPr>
          <w:p w:rsidR="001707D4" w:rsidRPr="00EE514B" w:rsidDel="00C81D61" w:rsidRDefault="001707D4" w:rsidP="009652F9">
            <w:pPr>
              <w:pStyle w:val="Tablebody-centered"/>
              <w:rPr>
                <w:del w:id="57900" w:author="Diana Machado" w:date="2019-04-05T18:40:00Z"/>
                <w:lang w:val="en-PH" w:eastAsia="en-PH"/>
              </w:rPr>
            </w:pPr>
            <w:del w:id="57901" w:author="Diana Machado" w:date="2019-04-05T18:40:00Z">
              <w:r w:rsidRPr="00EE514B" w:rsidDel="00C81D61">
                <w:rPr>
                  <w:lang w:val="en-PH" w:eastAsia="en-PH"/>
                </w:rPr>
                <w:delText>0.466</w:delText>
              </w:r>
            </w:del>
          </w:p>
        </w:tc>
        <w:tc>
          <w:tcPr>
            <w:tcW w:w="543" w:type="dxa"/>
            <w:shd w:val="clear" w:color="auto" w:fill="auto"/>
            <w:noWrap/>
            <w:vAlign w:val="bottom"/>
          </w:tcPr>
          <w:p w:rsidR="001707D4" w:rsidRPr="00EE514B" w:rsidDel="00C81D61" w:rsidRDefault="001707D4" w:rsidP="009652F9">
            <w:pPr>
              <w:pStyle w:val="Tablebody-centered"/>
              <w:rPr>
                <w:del w:id="57902" w:author="Diana Machado" w:date="2019-04-05T18:40:00Z"/>
                <w:lang w:val="en-PH" w:eastAsia="en-PH"/>
              </w:rPr>
            </w:pPr>
            <w:del w:id="57903" w:author="Diana Machado" w:date="2019-04-05T18:40:00Z">
              <w:r w:rsidRPr="00EE514B" w:rsidDel="00C81D61">
                <w:rPr>
                  <w:lang w:val="en-PH" w:eastAsia="en-PH"/>
                </w:rPr>
                <w:delText>0.281</w:delText>
              </w:r>
            </w:del>
          </w:p>
        </w:tc>
        <w:tc>
          <w:tcPr>
            <w:tcW w:w="543" w:type="dxa"/>
            <w:shd w:val="clear" w:color="auto" w:fill="auto"/>
            <w:noWrap/>
            <w:vAlign w:val="bottom"/>
          </w:tcPr>
          <w:p w:rsidR="001707D4" w:rsidRPr="00EE514B" w:rsidDel="00C81D61" w:rsidRDefault="001707D4" w:rsidP="009652F9">
            <w:pPr>
              <w:pStyle w:val="Tablebody-centered"/>
              <w:rPr>
                <w:del w:id="57904" w:author="Diana Machado" w:date="2019-04-05T18:40:00Z"/>
                <w:lang w:val="en-PH" w:eastAsia="en-PH"/>
              </w:rPr>
            </w:pPr>
            <w:del w:id="57905" w:author="Diana Machado" w:date="2019-04-05T18:40:00Z">
              <w:r w:rsidRPr="00EE514B" w:rsidDel="00C81D61">
                <w:rPr>
                  <w:lang w:val="en-PH" w:eastAsia="en-PH"/>
                </w:rPr>
                <w:delText>0.228</w:delText>
              </w:r>
            </w:del>
          </w:p>
        </w:tc>
      </w:tr>
      <w:tr w:rsidR="001707D4" w:rsidRPr="0041013B" w:rsidDel="00C81D61" w:rsidTr="001707D4">
        <w:trPr>
          <w:trHeight w:val="198"/>
          <w:del w:id="57906" w:author="Diana Machado" w:date="2019-04-05T18:40:00Z"/>
        </w:trPr>
        <w:tc>
          <w:tcPr>
            <w:tcW w:w="1032" w:type="dxa"/>
            <w:vMerge/>
            <w:vAlign w:val="center"/>
          </w:tcPr>
          <w:p w:rsidR="001707D4" w:rsidRPr="00EE514B" w:rsidDel="00C81D61" w:rsidRDefault="001707D4" w:rsidP="009652F9">
            <w:pPr>
              <w:pStyle w:val="Tablebody-centered"/>
              <w:rPr>
                <w:del w:id="5790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908" w:author="Diana Machado" w:date="2019-04-05T18:40:00Z"/>
                <w:lang w:val="en-PH" w:eastAsia="en-PH"/>
              </w:rPr>
            </w:pPr>
            <w:del w:id="57909" w:author="Diana Machado" w:date="2019-04-05T18:40:00Z">
              <w:r w:rsidRPr="00EE514B" w:rsidDel="00C81D61">
                <w:rPr>
                  <w:lang w:val="en-PH" w:eastAsia="en-PH"/>
                </w:rPr>
                <w:delText>16</w:delText>
              </w:r>
            </w:del>
          </w:p>
        </w:tc>
        <w:tc>
          <w:tcPr>
            <w:tcW w:w="1253" w:type="dxa"/>
            <w:shd w:val="clear" w:color="auto" w:fill="auto"/>
            <w:noWrap/>
            <w:vAlign w:val="bottom"/>
          </w:tcPr>
          <w:p w:rsidR="001707D4" w:rsidRPr="00EE514B" w:rsidDel="00C81D61" w:rsidRDefault="001707D4" w:rsidP="009652F9">
            <w:pPr>
              <w:pStyle w:val="Tablebody-centered"/>
              <w:rPr>
                <w:del w:id="57910" w:author="Diana Machado" w:date="2019-04-05T18:40:00Z"/>
                <w:lang w:val="en-PH" w:eastAsia="en-PH"/>
              </w:rPr>
            </w:pPr>
            <w:del w:id="57911" w:author="Diana Machado" w:date="2019-04-05T18:40:00Z">
              <w:r w:rsidRPr="00EE514B" w:rsidDel="00C81D61">
                <w:rPr>
                  <w:lang w:val="en-PH" w:eastAsia="en-PH"/>
                </w:rPr>
                <w:delText>HILLSBOROUGH</w:delText>
              </w:r>
            </w:del>
          </w:p>
        </w:tc>
        <w:tc>
          <w:tcPr>
            <w:tcW w:w="709" w:type="dxa"/>
            <w:shd w:val="clear" w:color="auto" w:fill="auto"/>
            <w:noWrap/>
            <w:vAlign w:val="bottom"/>
          </w:tcPr>
          <w:p w:rsidR="001707D4" w:rsidRPr="00EE514B" w:rsidDel="00C81D61" w:rsidRDefault="001707D4" w:rsidP="009652F9">
            <w:pPr>
              <w:pStyle w:val="Tablebody-centered"/>
              <w:rPr>
                <w:del w:id="57912" w:author="Diana Machado" w:date="2019-04-05T18:40:00Z"/>
                <w:lang w:val="en-PH" w:eastAsia="en-PH"/>
              </w:rPr>
            </w:pPr>
            <w:del w:id="57913" w:author="Diana Machado" w:date="2019-04-05T18:40:00Z">
              <w:r w:rsidRPr="00EE514B" w:rsidDel="00C81D61">
                <w:rPr>
                  <w:lang w:val="en-PH" w:eastAsia="en-PH"/>
                </w:rPr>
                <w:delText>0.679</w:delText>
              </w:r>
            </w:del>
          </w:p>
        </w:tc>
        <w:tc>
          <w:tcPr>
            <w:tcW w:w="607" w:type="dxa"/>
            <w:shd w:val="clear" w:color="auto" w:fill="auto"/>
            <w:noWrap/>
            <w:vAlign w:val="bottom"/>
          </w:tcPr>
          <w:p w:rsidR="001707D4" w:rsidRPr="00EE514B" w:rsidDel="00C81D61" w:rsidRDefault="001707D4" w:rsidP="009652F9">
            <w:pPr>
              <w:pStyle w:val="Tablebody-centered"/>
              <w:rPr>
                <w:del w:id="57914" w:author="Diana Machado" w:date="2019-04-05T18:40:00Z"/>
                <w:lang w:val="en-PH" w:eastAsia="en-PH"/>
              </w:rPr>
            </w:pPr>
            <w:del w:id="57915" w:author="Diana Machado" w:date="2019-04-05T18:40:00Z">
              <w:r w:rsidRPr="00EE514B" w:rsidDel="00C81D61">
                <w:rPr>
                  <w:lang w:val="en-PH" w:eastAsia="en-PH"/>
                </w:rPr>
                <w:delText>0.265</w:delText>
              </w:r>
            </w:del>
          </w:p>
        </w:tc>
        <w:tc>
          <w:tcPr>
            <w:tcW w:w="607" w:type="dxa"/>
            <w:shd w:val="clear" w:color="auto" w:fill="auto"/>
            <w:noWrap/>
            <w:vAlign w:val="bottom"/>
          </w:tcPr>
          <w:p w:rsidR="001707D4" w:rsidRPr="00EE514B" w:rsidDel="00C81D61" w:rsidRDefault="001707D4" w:rsidP="009652F9">
            <w:pPr>
              <w:pStyle w:val="Tablebody-centered"/>
              <w:rPr>
                <w:del w:id="57916" w:author="Diana Machado" w:date="2019-04-05T18:40:00Z"/>
                <w:lang w:val="en-PH" w:eastAsia="en-PH"/>
              </w:rPr>
            </w:pPr>
            <w:del w:id="57917" w:author="Diana Machado" w:date="2019-04-05T18:40:00Z">
              <w:r w:rsidRPr="00EE514B" w:rsidDel="00C81D61">
                <w:rPr>
                  <w:lang w:val="en-PH" w:eastAsia="en-PH"/>
                </w:rPr>
                <w:delText>0.318</w:delText>
              </w:r>
            </w:del>
          </w:p>
        </w:tc>
        <w:tc>
          <w:tcPr>
            <w:tcW w:w="607" w:type="dxa"/>
            <w:shd w:val="clear" w:color="auto" w:fill="auto"/>
            <w:noWrap/>
            <w:vAlign w:val="bottom"/>
          </w:tcPr>
          <w:p w:rsidR="001707D4" w:rsidRPr="00EE514B" w:rsidDel="00C81D61" w:rsidRDefault="001707D4" w:rsidP="009652F9">
            <w:pPr>
              <w:pStyle w:val="Tablebody-centered"/>
              <w:rPr>
                <w:del w:id="57918" w:author="Diana Machado" w:date="2019-04-05T18:40:00Z"/>
                <w:lang w:val="en-PH" w:eastAsia="en-PH"/>
              </w:rPr>
            </w:pPr>
            <w:del w:id="57919" w:author="Diana Machado" w:date="2019-04-05T18:40:00Z">
              <w:r w:rsidRPr="00EE514B" w:rsidDel="00C81D61">
                <w:rPr>
                  <w:lang w:val="en-PH" w:eastAsia="en-PH"/>
                </w:rPr>
                <w:delText>0.265</w:delText>
              </w:r>
            </w:del>
          </w:p>
        </w:tc>
        <w:tc>
          <w:tcPr>
            <w:tcW w:w="607" w:type="dxa"/>
            <w:shd w:val="clear" w:color="auto" w:fill="auto"/>
            <w:noWrap/>
            <w:vAlign w:val="bottom"/>
          </w:tcPr>
          <w:p w:rsidR="001707D4" w:rsidRPr="00EE514B" w:rsidDel="00C81D61" w:rsidRDefault="001707D4" w:rsidP="009652F9">
            <w:pPr>
              <w:pStyle w:val="Tablebody-centered"/>
              <w:rPr>
                <w:del w:id="57920" w:author="Diana Machado" w:date="2019-04-05T18:40:00Z"/>
                <w:lang w:val="en-PH" w:eastAsia="en-PH"/>
              </w:rPr>
            </w:pPr>
            <w:del w:id="57921" w:author="Diana Machado" w:date="2019-04-05T18:40:00Z">
              <w:r w:rsidRPr="00EE514B" w:rsidDel="00C81D61">
                <w:rPr>
                  <w:lang w:val="en-PH" w:eastAsia="en-PH"/>
                </w:rPr>
                <w:delText>0.165</w:delText>
              </w:r>
            </w:del>
          </w:p>
        </w:tc>
        <w:tc>
          <w:tcPr>
            <w:tcW w:w="607" w:type="dxa"/>
            <w:shd w:val="clear" w:color="auto" w:fill="auto"/>
            <w:noWrap/>
            <w:vAlign w:val="bottom"/>
          </w:tcPr>
          <w:p w:rsidR="001707D4" w:rsidRPr="00EE514B" w:rsidDel="00C81D61" w:rsidRDefault="001707D4" w:rsidP="009652F9">
            <w:pPr>
              <w:pStyle w:val="Tablebody-centered"/>
              <w:rPr>
                <w:del w:id="57922" w:author="Diana Machado" w:date="2019-04-05T18:40:00Z"/>
                <w:lang w:val="en-PH" w:eastAsia="en-PH"/>
              </w:rPr>
            </w:pPr>
            <w:del w:id="57923" w:author="Diana Machado" w:date="2019-04-05T18:40:00Z">
              <w:r w:rsidRPr="00EE514B" w:rsidDel="00C81D61">
                <w:rPr>
                  <w:lang w:val="en-PH" w:eastAsia="en-PH"/>
                </w:rPr>
                <w:delText>0.138</w:delText>
              </w:r>
            </w:del>
          </w:p>
        </w:tc>
        <w:tc>
          <w:tcPr>
            <w:tcW w:w="715" w:type="dxa"/>
            <w:shd w:val="clear" w:color="auto" w:fill="auto"/>
            <w:noWrap/>
            <w:vAlign w:val="bottom"/>
          </w:tcPr>
          <w:p w:rsidR="001707D4" w:rsidRPr="00EE514B" w:rsidDel="00C81D61" w:rsidRDefault="001707D4" w:rsidP="009652F9">
            <w:pPr>
              <w:pStyle w:val="Tablebody-centered"/>
              <w:rPr>
                <w:del w:id="57924" w:author="Diana Machado" w:date="2019-04-05T18:40:00Z"/>
                <w:lang w:val="en-PH" w:eastAsia="en-PH"/>
              </w:rPr>
            </w:pPr>
            <w:del w:id="5792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926" w:author="Diana Machado" w:date="2019-04-05T18:40:00Z"/>
                <w:lang w:val="en-PH" w:eastAsia="en-PH"/>
              </w:rPr>
            </w:pPr>
            <w:del w:id="57927" w:author="Diana Machado" w:date="2019-04-05T18:40:00Z">
              <w:r w:rsidRPr="00EE514B" w:rsidDel="00C81D61">
                <w:rPr>
                  <w:lang w:val="en-PH" w:eastAsia="en-PH"/>
                </w:rPr>
                <w:delText>0.391</w:delText>
              </w:r>
            </w:del>
          </w:p>
        </w:tc>
        <w:tc>
          <w:tcPr>
            <w:tcW w:w="543" w:type="dxa"/>
            <w:shd w:val="clear" w:color="auto" w:fill="auto"/>
            <w:noWrap/>
            <w:vAlign w:val="bottom"/>
          </w:tcPr>
          <w:p w:rsidR="001707D4" w:rsidRPr="00EE514B" w:rsidDel="00C81D61" w:rsidRDefault="001707D4" w:rsidP="009652F9">
            <w:pPr>
              <w:pStyle w:val="Tablebody-centered"/>
              <w:rPr>
                <w:del w:id="57928" w:author="Diana Machado" w:date="2019-04-05T18:40:00Z"/>
                <w:lang w:val="en-PH" w:eastAsia="en-PH"/>
              </w:rPr>
            </w:pPr>
            <w:del w:id="57929" w:author="Diana Machado" w:date="2019-04-05T18:40:00Z">
              <w:r w:rsidRPr="00EE514B" w:rsidDel="00C81D61">
                <w:rPr>
                  <w:lang w:val="en-PH" w:eastAsia="en-PH"/>
                </w:rPr>
                <w:delText>0.468</w:delText>
              </w:r>
            </w:del>
          </w:p>
        </w:tc>
        <w:tc>
          <w:tcPr>
            <w:tcW w:w="543" w:type="dxa"/>
            <w:shd w:val="clear" w:color="auto" w:fill="auto"/>
            <w:noWrap/>
            <w:vAlign w:val="bottom"/>
          </w:tcPr>
          <w:p w:rsidR="001707D4" w:rsidRPr="00EE514B" w:rsidDel="00C81D61" w:rsidRDefault="001707D4" w:rsidP="009652F9">
            <w:pPr>
              <w:pStyle w:val="Tablebody-centered"/>
              <w:rPr>
                <w:del w:id="57930" w:author="Diana Machado" w:date="2019-04-05T18:40:00Z"/>
                <w:lang w:val="en-PH" w:eastAsia="en-PH"/>
              </w:rPr>
            </w:pPr>
            <w:del w:id="57931" w:author="Diana Machado" w:date="2019-04-05T18:40:00Z">
              <w:r w:rsidRPr="00EE514B" w:rsidDel="00C81D61">
                <w:rPr>
                  <w:lang w:val="en-PH" w:eastAsia="en-PH"/>
                </w:rPr>
                <w:delText>0.391</w:delText>
              </w:r>
            </w:del>
          </w:p>
        </w:tc>
        <w:tc>
          <w:tcPr>
            <w:tcW w:w="543" w:type="dxa"/>
            <w:shd w:val="clear" w:color="auto" w:fill="auto"/>
            <w:noWrap/>
            <w:vAlign w:val="bottom"/>
          </w:tcPr>
          <w:p w:rsidR="001707D4" w:rsidRPr="00EE514B" w:rsidDel="00C81D61" w:rsidRDefault="001707D4" w:rsidP="009652F9">
            <w:pPr>
              <w:pStyle w:val="Tablebody-centered"/>
              <w:rPr>
                <w:del w:id="57932" w:author="Diana Machado" w:date="2019-04-05T18:40:00Z"/>
                <w:lang w:val="en-PH" w:eastAsia="en-PH"/>
              </w:rPr>
            </w:pPr>
            <w:del w:id="57933" w:author="Diana Machado" w:date="2019-04-05T18:40:00Z">
              <w:r w:rsidRPr="00EE514B" w:rsidDel="00C81D61">
                <w:rPr>
                  <w:lang w:val="en-PH" w:eastAsia="en-PH"/>
                </w:rPr>
                <w:delText>0.243</w:delText>
              </w:r>
            </w:del>
          </w:p>
        </w:tc>
        <w:tc>
          <w:tcPr>
            <w:tcW w:w="543" w:type="dxa"/>
            <w:shd w:val="clear" w:color="auto" w:fill="auto"/>
            <w:noWrap/>
            <w:vAlign w:val="bottom"/>
          </w:tcPr>
          <w:p w:rsidR="001707D4" w:rsidRPr="00EE514B" w:rsidDel="00C81D61" w:rsidRDefault="001707D4" w:rsidP="009652F9">
            <w:pPr>
              <w:pStyle w:val="Tablebody-centered"/>
              <w:rPr>
                <w:del w:id="57934" w:author="Diana Machado" w:date="2019-04-05T18:40:00Z"/>
                <w:lang w:val="en-PH" w:eastAsia="en-PH"/>
              </w:rPr>
            </w:pPr>
            <w:del w:id="57935" w:author="Diana Machado" w:date="2019-04-05T18:40:00Z">
              <w:r w:rsidRPr="00EE514B" w:rsidDel="00C81D61">
                <w:rPr>
                  <w:lang w:val="en-PH" w:eastAsia="en-PH"/>
                </w:rPr>
                <w:delText>0.203</w:delText>
              </w:r>
            </w:del>
          </w:p>
        </w:tc>
      </w:tr>
      <w:tr w:rsidR="001707D4" w:rsidRPr="0041013B" w:rsidDel="00C81D61" w:rsidTr="001707D4">
        <w:trPr>
          <w:trHeight w:val="198"/>
          <w:del w:id="57936" w:author="Diana Machado" w:date="2019-04-05T18:40:00Z"/>
        </w:trPr>
        <w:tc>
          <w:tcPr>
            <w:tcW w:w="1032" w:type="dxa"/>
            <w:vMerge/>
            <w:vAlign w:val="center"/>
          </w:tcPr>
          <w:p w:rsidR="001707D4" w:rsidRPr="00EE514B" w:rsidDel="00C81D61" w:rsidRDefault="001707D4" w:rsidP="009652F9">
            <w:pPr>
              <w:pStyle w:val="Tablebody-centered"/>
              <w:rPr>
                <w:del w:id="5793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938" w:author="Diana Machado" w:date="2019-04-05T18:40:00Z"/>
                <w:lang w:val="en-PH" w:eastAsia="en-PH"/>
              </w:rPr>
            </w:pPr>
            <w:del w:id="57939" w:author="Diana Machado" w:date="2019-04-05T18:40:00Z">
              <w:r w:rsidRPr="00EE514B" w:rsidDel="00C81D61">
                <w:rPr>
                  <w:lang w:val="en-PH" w:eastAsia="en-PH"/>
                </w:rPr>
                <w:delText>17</w:delText>
              </w:r>
            </w:del>
          </w:p>
        </w:tc>
        <w:tc>
          <w:tcPr>
            <w:tcW w:w="1253" w:type="dxa"/>
            <w:shd w:val="clear" w:color="auto" w:fill="auto"/>
            <w:noWrap/>
            <w:vAlign w:val="bottom"/>
          </w:tcPr>
          <w:p w:rsidR="001707D4" w:rsidRPr="00EE514B" w:rsidDel="00C81D61" w:rsidRDefault="001707D4" w:rsidP="009652F9">
            <w:pPr>
              <w:pStyle w:val="Tablebody-centered"/>
              <w:rPr>
                <w:del w:id="57940" w:author="Diana Machado" w:date="2019-04-05T18:40:00Z"/>
                <w:lang w:val="en-PH" w:eastAsia="en-PH"/>
              </w:rPr>
            </w:pPr>
            <w:del w:id="57941" w:author="Diana Machado" w:date="2019-04-05T18:40:00Z">
              <w:r w:rsidRPr="00EE514B" w:rsidDel="00C81D61">
                <w:rPr>
                  <w:lang w:val="en-PH" w:eastAsia="en-PH"/>
                </w:rPr>
                <w:delText>HOLMES</w:delText>
              </w:r>
            </w:del>
          </w:p>
        </w:tc>
        <w:tc>
          <w:tcPr>
            <w:tcW w:w="709" w:type="dxa"/>
            <w:shd w:val="clear" w:color="auto" w:fill="auto"/>
            <w:noWrap/>
            <w:vAlign w:val="bottom"/>
          </w:tcPr>
          <w:p w:rsidR="001707D4" w:rsidRPr="00EE514B" w:rsidDel="00C81D61" w:rsidRDefault="001707D4" w:rsidP="009652F9">
            <w:pPr>
              <w:pStyle w:val="Tablebody-centered"/>
              <w:rPr>
                <w:del w:id="57942" w:author="Diana Machado" w:date="2019-04-05T18:40:00Z"/>
                <w:lang w:val="en-PH" w:eastAsia="en-PH"/>
              </w:rPr>
            </w:pPr>
            <w:del w:id="57943" w:author="Diana Machado" w:date="2019-04-05T18:40:00Z">
              <w:r w:rsidRPr="00EE514B" w:rsidDel="00C81D61">
                <w:rPr>
                  <w:lang w:val="en-PH" w:eastAsia="en-PH"/>
                </w:rPr>
                <w:delText>0.377</w:delText>
              </w:r>
            </w:del>
          </w:p>
        </w:tc>
        <w:tc>
          <w:tcPr>
            <w:tcW w:w="607" w:type="dxa"/>
            <w:shd w:val="clear" w:color="auto" w:fill="auto"/>
            <w:noWrap/>
            <w:vAlign w:val="bottom"/>
          </w:tcPr>
          <w:p w:rsidR="001707D4" w:rsidRPr="00EE514B" w:rsidDel="00C81D61" w:rsidRDefault="001707D4" w:rsidP="009652F9">
            <w:pPr>
              <w:pStyle w:val="Tablebody-centered"/>
              <w:rPr>
                <w:del w:id="57944" w:author="Diana Machado" w:date="2019-04-05T18:40:00Z"/>
                <w:lang w:val="en-PH" w:eastAsia="en-PH"/>
              </w:rPr>
            </w:pPr>
            <w:del w:id="57945" w:author="Diana Machado" w:date="2019-04-05T18:40:00Z">
              <w:r w:rsidRPr="00EE514B" w:rsidDel="00C81D61">
                <w:rPr>
                  <w:lang w:val="en-PH" w:eastAsia="en-PH"/>
                </w:rPr>
                <w:delText>0.094</w:delText>
              </w:r>
            </w:del>
          </w:p>
        </w:tc>
        <w:tc>
          <w:tcPr>
            <w:tcW w:w="607" w:type="dxa"/>
            <w:shd w:val="clear" w:color="auto" w:fill="auto"/>
            <w:noWrap/>
            <w:vAlign w:val="bottom"/>
          </w:tcPr>
          <w:p w:rsidR="001707D4" w:rsidRPr="00EE514B" w:rsidDel="00C81D61" w:rsidRDefault="001707D4" w:rsidP="009652F9">
            <w:pPr>
              <w:pStyle w:val="Tablebody-centered"/>
              <w:rPr>
                <w:del w:id="57946" w:author="Diana Machado" w:date="2019-04-05T18:40:00Z"/>
                <w:lang w:val="en-PH" w:eastAsia="en-PH"/>
              </w:rPr>
            </w:pPr>
            <w:del w:id="57947" w:author="Diana Machado" w:date="2019-04-05T18:40:00Z">
              <w:r w:rsidRPr="00EE514B" w:rsidDel="00C81D61">
                <w:rPr>
                  <w:lang w:val="en-PH" w:eastAsia="en-PH"/>
                </w:rPr>
                <w:delText>0.107</w:delText>
              </w:r>
            </w:del>
          </w:p>
        </w:tc>
        <w:tc>
          <w:tcPr>
            <w:tcW w:w="607" w:type="dxa"/>
            <w:shd w:val="clear" w:color="auto" w:fill="auto"/>
            <w:noWrap/>
            <w:vAlign w:val="bottom"/>
          </w:tcPr>
          <w:p w:rsidR="001707D4" w:rsidRPr="00EE514B" w:rsidDel="00C81D61" w:rsidRDefault="001707D4" w:rsidP="009652F9">
            <w:pPr>
              <w:pStyle w:val="Tablebody-centered"/>
              <w:rPr>
                <w:del w:id="57948" w:author="Diana Machado" w:date="2019-04-05T18:40:00Z"/>
                <w:lang w:val="en-PH" w:eastAsia="en-PH"/>
              </w:rPr>
            </w:pPr>
            <w:del w:id="57949" w:author="Diana Machado" w:date="2019-04-05T18:40:00Z">
              <w:r w:rsidRPr="00EE514B" w:rsidDel="00C81D61">
                <w:rPr>
                  <w:lang w:val="en-PH" w:eastAsia="en-PH"/>
                </w:rPr>
                <w:delText>0.094</w:delText>
              </w:r>
            </w:del>
          </w:p>
        </w:tc>
        <w:tc>
          <w:tcPr>
            <w:tcW w:w="607" w:type="dxa"/>
            <w:shd w:val="clear" w:color="auto" w:fill="auto"/>
            <w:noWrap/>
            <w:vAlign w:val="bottom"/>
          </w:tcPr>
          <w:p w:rsidR="001707D4" w:rsidRPr="00EE514B" w:rsidDel="00C81D61" w:rsidRDefault="001707D4" w:rsidP="009652F9">
            <w:pPr>
              <w:pStyle w:val="Tablebody-centered"/>
              <w:rPr>
                <w:del w:id="57950" w:author="Diana Machado" w:date="2019-04-05T18:40:00Z"/>
                <w:lang w:val="en-PH" w:eastAsia="en-PH"/>
              </w:rPr>
            </w:pPr>
            <w:del w:id="57951" w:author="Diana Machado" w:date="2019-04-05T18:40:00Z">
              <w:r w:rsidRPr="00EE514B" w:rsidDel="00C81D61">
                <w:rPr>
                  <w:lang w:val="en-PH" w:eastAsia="en-PH"/>
                </w:rPr>
                <w:delText>0.077</w:delText>
              </w:r>
            </w:del>
          </w:p>
        </w:tc>
        <w:tc>
          <w:tcPr>
            <w:tcW w:w="607" w:type="dxa"/>
            <w:shd w:val="clear" w:color="auto" w:fill="auto"/>
            <w:noWrap/>
            <w:vAlign w:val="bottom"/>
          </w:tcPr>
          <w:p w:rsidR="001707D4" w:rsidRPr="00EE514B" w:rsidDel="00C81D61" w:rsidRDefault="001707D4" w:rsidP="009652F9">
            <w:pPr>
              <w:pStyle w:val="Tablebody-centered"/>
              <w:rPr>
                <w:del w:id="57952" w:author="Diana Machado" w:date="2019-04-05T18:40:00Z"/>
                <w:lang w:val="en-PH" w:eastAsia="en-PH"/>
              </w:rPr>
            </w:pPr>
            <w:del w:id="57953" w:author="Diana Machado" w:date="2019-04-05T18:40:00Z">
              <w:r w:rsidRPr="00EE514B" w:rsidDel="00C81D61">
                <w:rPr>
                  <w:lang w:val="en-PH" w:eastAsia="en-PH"/>
                </w:rPr>
                <w:delText>0.073</w:delText>
              </w:r>
            </w:del>
          </w:p>
        </w:tc>
        <w:tc>
          <w:tcPr>
            <w:tcW w:w="715" w:type="dxa"/>
            <w:shd w:val="clear" w:color="auto" w:fill="auto"/>
            <w:noWrap/>
            <w:vAlign w:val="bottom"/>
          </w:tcPr>
          <w:p w:rsidR="001707D4" w:rsidRPr="00EE514B" w:rsidDel="00C81D61" w:rsidRDefault="001707D4" w:rsidP="009652F9">
            <w:pPr>
              <w:pStyle w:val="Tablebody-centered"/>
              <w:rPr>
                <w:del w:id="57954" w:author="Diana Machado" w:date="2019-04-05T18:40:00Z"/>
                <w:lang w:val="en-PH" w:eastAsia="en-PH"/>
              </w:rPr>
            </w:pPr>
            <w:del w:id="5795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956" w:author="Diana Machado" w:date="2019-04-05T18:40:00Z"/>
                <w:lang w:val="en-PH" w:eastAsia="en-PH"/>
              </w:rPr>
            </w:pPr>
            <w:del w:id="57957" w:author="Diana Machado" w:date="2019-04-05T18:40:00Z">
              <w:r w:rsidRPr="00EE514B" w:rsidDel="00C81D61">
                <w:rPr>
                  <w:lang w:val="en-PH" w:eastAsia="en-PH"/>
                </w:rPr>
                <w:delText>0.250</w:delText>
              </w:r>
            </w:del>
          </w:p>
        </w:tc>
        <w:tc>
          <w:tcPr>
            <w:tcW w:w="543" w:type="dxa"/>
            <w:shd w:val="clear" w:color="auto" w:fill="auto"/>
            <w:noWrap/>
            <w:vAlign w:val="bottom"/>
          </w:tcPr>
          <w:p w:rsidR="001707D4" w:rsidRPr="00EE514B" w:rsidDel="00C81D61" w:rsidRDefault="001707D4" w:rsidP="009652F9">
            <w:pPr>
              <w:pStyle w:val="Tablebody-centered"/>
              <w:rPr>
                <w:del w:id="57958" w:author="Diana Machado" w:date="2019-04-05T18:40:00Z"/>
                <w:lang w:val="en-PH" w:eastAsia="en-PH"/>
              </w:rPr>
            </w:pPr>
            <w:del w:id="57959" w:author="Diana Machado" w:date="2019-04-05T18:40:00Z">
              <w:r w:rsidRPr="00EE514B" w:rsidDel="00C81D61">
                <w:rPr>
                  <w:lang w:val="en-PH" w:eastAsia="en-PH"/>
                </w:rPr>
                <w:delText>0.285</w:delText>
              </w:r>
            </w:del>
          </w:p>
        </w:tc>
        <w:tc>
          <w:tcPr>
            <w:tcW w:w="543" w:type="dxa"/>
            <w:shd w:val="clear" w:color="auto" w:fill="auto"/>
            <w:noWrap/>
            <w:vAlign w:val="bottom"/>
          </w:tcPr>
          <w:p w:rsidR="001707D4" w:rsidRPr="00EE514B" w:rsidDel="00C81D61" w:rsidRDefault="001707D4" w:rsidP="009652F9">
            <w:pPr>
              <w:pStyle w:val="Tablebody-centered"/>
              <w:rPr>
                <w:del w:id="57960" w:author="Diana Machado" w:date="2019-04-05T18:40:00Z"/>
                <w:lang w:val="en-PH" w:eastAsia="en-PH"/>
              </w:rPr>
            </w:pPr>
            <w:del w:id="57961" w:author="Diana Machado" w:date="2019-04-05T18:40:00Z">
              <w:r w:rsidRPr="00EE514B" w:rsidDel="00C81D61">
                <w:rPr>
                  <w:lang w:val="en-PH" w:eastAsia="en-PH"/>
                </w:rPr>
                <w:delText>0.250</w:delText>
              </w:r>
            </w:del>
          </w:p>
        </w:tc>
        <w:tc>
          <w:tcPr>
            <w:tcW w:w="543" w:type="dxa"/>
            <w:shd w:val="clear" w:color="auto" w:fill="auto"/>
            <w:noWrap/>
            <w:vAlign w:val="bottom"/>
          </w:tcPr>
          <w:p w:rsidR="001707D4" w:rsidRPr="00EE514B" w:rsidDel="00C81D61" w:rsidRDefault="001707D4" w:rsidP="009652F9">
            <w:pPr>
              <w:pStyle w:val="Tablebody-centered"/>
              <w:rPr>
                <w:del w:id="57962" w:author="Diana Machado" w:date="2019-04-05T18:40:00Z"/>
                <w:lang w:val="en-PH" w:eastAsia="en-PH"/>
              </w:rPr>
            </w:pPr>
            <w:del w:id="57963" w:author="Diana Machado" w:date="2019-04-05T18:40:00Z">
              <w:r w:rsidRPr="00EE514B" w:rsidDel="00C81D61">
                <w:rPr>
                  <w:lang w:val="en-PH" w:eastAsia="en-PH"/>
                </w:rPr>
                <w:delText>0.204</w:delText>
              </w:r>
            </w:del>
          </w:p>
        </w:tc>
        <w:tc>
          <w:tcPr>
            <w:tcW w:w="543" w:type="dxa"/>
            <w:shd w:val="clear" w:color="auto" w:fill="auto"/>
            <w:noWrap/>
            <w:vAlign w:val="bottom"/>
          </w:tcPr>
          <w:p w:rsidR="001707D4" w:rsidRPr="00EE514B" w:rsidDel="00C81D61" w:rsidRDefault="001707D4" w:rsidP="009652F9">
            <w:pPr>
              <w:pStyle w:val="Tablebody-centered"/>
              <w:rPr>
                <w:del w:id="57964" w:author="Diana Machado" w:date="2019-04-05T18:40:00Z"/>
                <w:lang w:val="en-PH" w:eastAsia="en-PH"/>
              </w:rPr>
            </w:pPr>
            <w:del w:id="57965" w:author="Diana Machado" w:date="2019-04-05T18:40:00Z">
              <w:r w:rsidRPr="00EE514B" w:rsidDel="00C81D61">
                <w:rPr>
                  <w:lang w:val="en-PH" w:eastAsia="en-PH"/>
                </w:rPr>
                <w:delText>0.194</w:delText>
              </w:r>
            </w:del>
          </w:p>
        </w:tc>
      </w:tr>
      <w:tr w:rsidR="001707D4" w:rsidRPr="0041013B" w:rsidDel="00C81D61" w:rsidTr="001707D4">
        <w:trPr>
          <w:trHeight w:val="198"/>
          <w:del w:id="57966" w:author="Diana Machado" w:date="2019-04-05T18:40:00Z"/>
        </w:trPr>
        <w:tc>
          <w:tcPr>
            <w:tcW w:w="1032" w:type="dxa"/>
            <w:vMerge/>
            <w:vAlign w:val="center"/>
          </w:tcPr>
          <w:p w:rsidR="001707D4" w:rsidRPr="00EE514B" w:rsidDel="00C81D61" w:rsidRDefault="001707D4" w:rsidP="009652F9">
            <w:pPr>
              <w:pStyle w:val="Tablebody-centered"/>
              <w:rPr>
                <w:del w:id="5796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968" w:author="Diana Machado" w:date="2019-04-05T18:40:00Z"/>
                <w:lang w:val="en-PH" w:eastAsia="en-PH"/>
              </w:rPr>
            </w:pPr>
            <w:del w:id="57969" w:author="Diana Machado" w:date="2019-04-05T18:40:00Z">
              <w:r w:rsidRPr="00EE514B" w:rsidDel="00C81D61">
                <w:rPr>
                  <w:lang w:val="en-PH" w:eastAsia="en-PH"/>
                </w:rPr>
                <w:delText>18</w:delText>
              </w:r>
            </w:del>
          </w:p>
        </w:tc>
        <w:tc>
          <w:tcPr>
            <w:tcW w:w="1253" w:type="dxa"/>
            <w:shd w:val="clear" w:color="auto" w:fill="auto"/>
            <w:noWrap/>
            <w:vAlign w:val="bottom"/>
          </w:tcPr>
          <w:p w:rsidR="001707D4" w:rsidRPr="00EE514B" w:rsidDel="00C81D61" w:rsidRDefault="001707D4" w:rsidP="009652F9">
            <w:pPr>
              <w:pStyle w:val="Tablebody-centered"/>
              <w:rPr>
                <w:del w:id="57970" w:author="Diana Machado" w:date="2019-04-05T18:40:00Z"/>
                <w:lang w:val="en-PH" w:eastAsia="en-PH"/>
              </w:rPr>
            </w:pPr>
            <w:del w:id="57971" w:author="Diana Machado" w:date="2019-04-05T18:40:00Z">
              <w:r w:rsidRPr="00EE514B" w:rsidDel="00C81D61">
                <w:rPr>
                  <w:lang w:val="en-PH" w:eastAsia="en-PH"/>
                </w:rPr>
                <w:delText>INDIAN RIVER</w:delText>
              </w:r>
            </w:del>
          </w:p>
        </w:tc>
        <w:tc>
          <w:tcPr>
            <w:tcW w:w="709" w:type="dxa"/>
            <w:shd w:val="clear" w:color="auto" w:fill="auto"/>
            <w:noWrap/>
            <w:vAlign w:val="bottom"/>
          </w:tcPr>
          <w:p w:rsidR="001707D4" w:rsidRPr="00EE514B" w:rsidDel="00C81D61" w:rsidRDefault="001707D4" w:rsidP="009652F9">
            <w:pPr>
              <w:pStyle w:val="Tablebody-centered"/>
              <w:rPr>
                <w:del w:id="57972" w:author="Diana Machado" w:date="2019-04-05T18:40:00Z"/>
                <w:lang w:val="en-PH" w:eastAsia="en-PH"/>
              </w:rPr>
            </w:pPr>
            <w:del w:id="57973" w:author="Diana Machado" w:date="2019-04-05T18:40:00Z">
              <w:r w:rsidRPr="00EE514B" w:rsidDel="00C81D61">
                <w:rPr>
                  <w:lang w:val="en-PH" w:eastAsia="en-PH"/>
                </w:rPr>
                <w:delText>5.690</w:delText>
              </w:r>
            </w:del>
          </w:p>
        </w:tc>
        <w:tc>
          <w:tcPr>
            <w:tcW w:w="607" w:type="dxa"/>
            <w:shd w:val="clear" w:color="auto" w:fill="auto"/>
            <w:noWrap/>
            <w:vAlign w:val="bottom"/>
          </w:tcPr>
          <w:p w:rsidR="001707D4" w:rsidRPr="00EE514B" w:rsidDel="00C81D61" w:rsidRDefault="001707D4" w:rsidP="009652F9">
            <w:pPr>
              <w:pStyle w:val="Tablebody-centered"/>
              <w:rPr>
                <w:del w:id="57974" w:author="Diana Machado" w:date="2019-04-05T18:40:00Z"/>
                <w:lang w:val="en-PH" w:eastAsia="en-PH"/>
              </w:rPr>
            </w:pPr>
            <w:del w:id="57975" w:author="Diana Machado" w:date="2019-04-05T18:40:00Z">
              <w:r w:rsidRPr="00EE514B" w:rsidDel="00C81D61">
                <w:rPr>
                  <w:lang w:val="en-PH" w:eastAsia="en-PH"/>
                </w:rPr>
                <w:delText>4.680</w:delText>
              </w:r>
            </w:del>
          </w:p>
        </w:tc>
        <w:tc>
          <w:tcPr>
            <w:tcW w:w="607" w:type="dxa"/>
            <w:shd w:val="clear" w:color="auto" w:fill="auto"/>
            <w:noWrap/>
            <w:vAlign w:val="bottom"/>
          </w:tcPr>
          <w:p w:rsidR="001707D4" w:rsidRPr="00EE514B" w:rsidDel="00C81D61" w:rsidRDefault="001707D4" w:rsidP="009652F9">
            <w:pPr>
              <w:pStyle w:val="Tablebody-centered"/>
              <w:rPr>
                <w:del w:id="57976" w:author="Diana Machado" w:date="2019-04-05T18:40:00Z"/>
                <w:lang w:val="en-PH" w:eastAsia="en-PH"/>
              </w:rPr>
            </w:pPr>
            <w:del w:id="57977" w:author="Diana Machado" w:date="2019-04-05T18:40:00Z">
              <w:r w:rsidRPr="00EE514B" w:rsidDel="00C81D61">
                <w:rPr>
                  <w:lang w:val="en-PH" w:eastAsia="en-PH"/>
                </w:rPr>
                <w:delText>4.915</w:delText>
              </w:r>
            </w:del>
          </w:p>
        </w:tc>
        <w:tc>
          <w:tcPr>
            <w:tcW w:w="607" w:type="dxa"/>
            <w:shd w:val="clear" w:color="auto" w:fill="auto"/>
            <w:noWrap/>
            <w:vAlign w:val="bottom"/>
          </w:tcPr>
          <w:p w:rsidR="001707D4" w:rsidRPr="00EE514B" w:rsidDel="00C81D61" w:rsidRDefault="001707D4" w:rsidP="009652F9">
            <w:pPr>
              <w:pStyle w:val="Tablebody-centered"/>
              <w:rPr>
                <w:del w:id="57978" w:author="Diana Machado" w:date="2019-04-05T18:40:00Z"/>
                <w:lang w:val="en-PH" w:eastAsia="en-PH"/>
              </w:rPr>
            </w:pPr>
            <w:del w:id="57979" w:author="Diana Machado" w:date="2019-04-05T18:40:00Z">
              <w:r w:rsidRPr="00EE514B" w:rsidDel="00C81D61">
                <w:rPr>
                  <w:lang w:val="en-PH" w:eastAsia="en-PH"/>
                </w:rPr>
                <w:delText>4.680</w:delText>
              </w:r>
            </w:del>
          </w:p>
        </w:tc>
        <w:tc>
          <w:tcPr>
            <w:tcW w:w="607" w:type="dxa"/>
            <w:shd w:val="clear" w:color="auto" w:fill="auto"/>
            <w:noWrap/>
            <w:vAlign w:val="bottom"/>
          </w:tcPr>
          <w:p w:rsidR="001707D4" w:rsidRPr="00EE514B" w:rsidDel="00C81D61" w:rsidRDefault="001707D4" w:rsidP="009652F9">
            <w:pPr>
              <w:pStyle w:val="Tablebody-centered"/>
              <w:rPr>
                <w:del w:id="57980" w:author="Diana Machado" w:date="2019-04-05T18:40:00Z"/>
                <w:lang w:val="en-PH" w:eastAsia="en-PH"/>
              </w:rPr>
            </w:pPr>
            <w:del w:id="57981" w:author="Diana Machado" w:date="2019-04-05T18:40:00Z">
              <w:r w:rsidRPr="00EE514B" w:rsidDel="00C81D61">
                <w:rPr>
                  <w:lang w:val="en-PH" w:eastAsia="en-PH"/>
                </w:rPr>
                <w:delText>4.150</w:delText>
              </w:r>
            </w:del>
          </w:p>
        </w:tc>
        <w:tc>
          <w:tcPr>
            <w:tcW w:w="607" w:type="dxa"/>
            <w:shd w:val="clear" w:color="auto" w:fill="auto"/>
            <w:noWrap/>
            <w:vAlign w:val="bottom"/>
          </w:tcPr>
          <w:p w:rsidR="001707D4" w:rsidRPr="00EE514B" w:rsidDel="00C81D61" w:rsidRDefault="001707D4" w:rsidP="009652F9">
            <w:pPr>
              <w:pStyle w:val="Tablebody-centered"/>
              <w:rPr>
                <w:del w:id="57982" w:author="Diana Machado" w:date="2019-04-05T18:40:00Z"/>
                <w:lang w:val="en-PH" w:eastAsia="en-PH"/>
              </w:rPr>
            </w:pPr>
            <w:del w:id="57983" w:author="Diana Machado" w:date="2019-04-05T18:40:00Z">
              <w:r w:rsidRPr="00EE514B" w:rsidDel="00C81D61">
                <w:rPr>
                  <w:lang w:val="en-PH" w:eastAsia="en-PH"/>
                </w:rPr>
                <w:delText>3.737</w:delText>
              </w:r>
            </w:del>
          </w:p>
        </w:tc>
        <w:tc>
          <w:tcPr>
            <w:tcW w:w="715" w:type="dxa"/>
            <w:shd w:val="clear" w:color="auto" w:fill="auto"/>
            <w:noWrap/>
            <w:vAlign w:val="bottom"/>
          </w:tcPr>
          <w:p w:rsidR="001707D4" w:rsidRPr="00EE514B" w:rsidDel="00C81D61" w:rsidRDefault="001707D4" w:rsidP="009652F9">
            <w:pPr>
              <w:pStyle w:val="Tablebody-centered"/>
              <w:rPr>
                <w:del w:id="57984" w:author="Diana Machado" w:date="2019-04-05T18:40:00Z"/>
                <w:lang w:val="en-PH" w:eastAsia="en-PH"/>
              </w:rPr>
            </w:pPr>
            <w:del w:id="5798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986" w:author="Diana Machado" w:date="2019-04-05T18:40:00Z"/>
                <w:lang w:val="en-PH" w:eastAsia="en-PH"/>
              </w:rPr>
            </w:pPr>
            <w:del w:id="57987" w:author="Diana Machado" w:date="2019-04-05T18:40:00Z">
              <w:r w:rsidRPr="00EE514B" w:rsidDel="00C81D61">
                <w:rPr>
                  <w:lang w:val="en-PH" w:eastAsia="en-PH"/>
                </w:rPr>
                <w:delText>0.822</w:delText>
              </w:r>
            </w:del>
          </w:p>
        </w:tc>
        <w:tc>
          <w:tcPr>
            <w:tcW w:w="543" w:type="dxa"/>
            <w:shd w:val="clear" w:color="auto" w:fill="auto"/>
            <w:noWrap/>
            <w:vAlign w:val="bottom"/>
          </w:tcPr>
          <w:p w:rsidR="001707D4" w:rsidRPr="00EE514B" w:rsidDel="00C81D61" w:rsidRDefault="001707D4" w:rsidP="009652F9">
            <w:pPr>
              <w:pStyle w:val="Tablebody-centered"/>
              <w:rPr>
                <w:del w:id="57988" w:author="Diana Machado" w:date="2019-04-05T18:40:00Z"/>
                <w:lang w:val="en-PH" w:eastAsia="en-PH"/>
              </w:rPr>
            </w:pPr>
            <w:del w:id="57989" w:author="Diana Machado" w:date="2019-04-05T18:40:00Z">
              <w:r w:rsidRPr="00EE514B" w:rsidDel="00C81D61">
                <w:rPr>
                  <w:lang w:val="en-PH" w:eastAsia="en-PH"/>
                </w:rPr>
                <w:delText>0.864</w:delText>
              </w:r>
            </w:del>
          </w:p>
        </w:tc>
        <w:tc>
          <w:tcPr>
            <w:tcW w:w="543" w:type="dxa"/>
            <w:shd w:val="clear" w:color="auto" w:fill="auto"/>
            <w:noWrap/>
            <w:vAlign w:val="bottom"/>
          </w:tcPr>
          <w:p w:rsidR="001707D4" w:rsidRPr="00EE514B" w:rsidDel="00C81D61" w:rsidRDefault="001707D4" w:rsidP="009652F9">
            <w:pPr>
              <w:pStyle w:val="Tablebody-centered"/>
              <w:rPr>
                <w:del w:id="57990" w:author="Diana Machado" w:date="2019-04-05T18:40:00Z"/>
                <w:lang w:val="en-PH" w:eastAsia="en-PH"/>
              </w:rPr>
            </w:pPr>
            <w:del w:id="57991" w:author="Diana Machado" w:date="2019-04-05T18:40:00Z">
              <w:r w:rsidRPr="00EE514B" w:rsidDel="00C81D61">
                <w:rPr>
                  <w:lang w:val="en-PH" w:eastAsia="en-PH"/>
                </w:rPr>
                <w:delText>0.822</w:delText>
              </w:r>
            </w:del>
          </w:p>
        </w:tc>
        <w:tc>
          <w:tcPr>
            <w:tcW w:w="543" w:type="dxa"/>
            <w:shd w:val="clear" w:color="auto" w:fill="auto"/>
            <w:noWrap/>
            <w:vAlign w:val="bottom"/>
          </w:tcPr>
          <w:p w:rsidR="001707D4" w:rsidRPr="00EE514B" w:rsidDel="00C81D61" w:rsidRDefault="001707D4" w:rsidP="009652F9">
            <w:pPr>
              <w:pStyle w:val="Tablebody-centered"/>
              <w:rPr>
                <w:del w:id="57992" w:author="Diana Machado" w:date="2019-04-05T18:40:00Z"/>
                <w:lang w:val="en-PH" w:eastAsia="en-PH"/>
              </w:rPr>
            </w:pPr>
            <w:del w:id="57993" w:author="Diana Machado" w:date="2019-04-05T18:40:00Z">
              <w:r w:rsidRPr="00EE514B" w:rsidDel="00C81D61">
                <w:rPr>
                  <w:lang w:val="en-PH" w:eastAsia="en-PH"/>
                </w:rPr>
                <w:delText>0.729</w:delText>
              </w:r>
            </w:del>
          </w:p>
        </w:tc>
        <w:tc>
          <w:tcPr>
            <w:tcW w:w="543" w:type="dxa"/>
            <w:shd w:val="clear" w:color="auto" w:fill="auto"/>
            <w:noWrap/>
            <w:vAlign w:val="bottom"/>
          </w:tcPr>
          <w:p w:rsidR="001707D4" w:rsidRPr="00EE514B" w:rsidDel="00C81D61" w:rsidRDefault="001707D4" w:rsidP="009652F9">
            <w:pPr>
              <w:pStyle w:val="Tablebody-centered"/>
              <w:rPr>
                <w:del w:id="57994" w:author="Diana Machado" w:date="2019-04-05T18:40:00Z"/>
                <w:lang w:val="en-PH" w:eastAsia="en-PH"/>
              </w:rPr>
            </w:pPr>
            <w:del w:id="57995" w:author="Diana Machado" w:date="2019-04-05T18:40:00Z">
              <w:r w:rsidRPr="00EE514B" w:rsidDel="00C81D61">
                <w:rPr>
                  <w:lang w:val="en-PH" w:eastAsia="en-PH"/>
                </w:rPr>
                <w:delText>0.657</w:delText>
              </w:r>
            </w:del>
          </w:p>
        </w:tc>
      </w:tr>
      <w:tr w:rsidR="001707D4" w:rsidRPr="0041013B" w:rsidDel="00C81D61" w:rsidTr="001707D4">
        <w:trPr>
          <w:trHeight w:val="198"/>
          <w:del w:id="57996" w:author="Diana Machado" w:date="2019-04-05T18:40:00Z"/>
        </w:trPr>
        <w:tc>
          <w:tcPr>
            <w:tcW w:w="1032" w:type="dxa"/>
            <w:vMerge/>
            <w:vAlign w:val="center"/>
          </w:tcPr>
          <w:p w:rsidR="001707D4" w:rsidRPr="00EE514B" w:rsidDel="00C81D61" w:rsidRDefault="001707D4" w:rsidP="009652F9">
            <w:pPr>
              <w:pStyle w:val="Tablebody-centered"/>
              <w:rPr>
                <w:del w:id="5799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998" w:author="Diana Machado" w:date="2019-04-05T18:40:00Z"/>
                <w:lang w:val="en-PH" w:eastAsia="en-PH"/>
              </w:rPr>
            </w:pPr>
            <w:del w:id="57999" w:author="Diana Machado" w:date="2019-04-05T18:40:00Z">
              <w:r w:rsidRPr="00EE514B" w:rsidDel="00C81D61">
                <w:rPr>
                  <w:lang w:val="en-PH" w:eastAsia="en-PH"/>
                </w:rPr>
                <w:delText>19</w:delText>
              </w:r>
            </w:del>
          </w:p>
        </w:tc>
        <w:tc>
          <w:tcPr>
            <w:tcW w:w="1253" w:type="dxa"/>
            <w:shd w:val="clear" w:color="auto" w:fill="auto"/>
            <w:noWrap/>
            <w:vAlign w:val="bottom"/>
          </w:tcPr>
          <w:p w:rsidR="001707D4" w:rsidRPr="00EE514B" w:rsidDel="00C81D61" w:rsidRDefault="001707D4" w:rsidP="009652F9">
            <w:pPr>
              <w:pStyle w:val="Tablebody-centered"/>
              <w:rPr>
                <w:del w:id="58000" w:author="Diana Machado" w:date="2019-04-05T18:40:00Z"/>
                <w:lang w:val="en-PH" w:eastAsia="en-PH"/>
              </w:rPr>
            </w:pPr>
            <w:del w:id="58001" w:author="Diana Machado" w:date="2019-04-05T18:40:00Z">
              <w:r w:rsidRPr="00EE514B" w:rsidDel="00C81D61">
                <w:rPr>
                  <w:lang w:val="en-PH" w:eastAsia="en-PH"/>
                </w:rPr>
                <w:delText>JACKSON</w:delText>
              </w:r>
            </w:del>
          </w:p>
        </w:tc>
        <w:tc>
          <w:tcPr>
            <w:tcW w:w="709" w:type="dxa"/>
            <w:shd w:val="clear" w:color="auto" w:fill="auto"/>
            <w:noWrap/>
            <w:vAlign w:val="bottom"/>
          </w:tcPr>
          <w:p w:rsidR="001707D4" w:rsidRPr="00EE514B" w:rsidDel="00C81D61" w:rsidRDefault="001707D4" w:rsidP="009652F9">
            <w:pPr>
              <w:pStyle w:val="Tablebody-centered"/>
              <w:rPr>
                <w:del w:id="58002" w:author="Diana Machado" w:date="2019-04-05T18:40:00Z"/>
                <w:lang w:val="en-PH" w:eastAsia="en-PH"/>
              </w:rPr>
            </w:pPr>
            <w:del w:id="58003" w:author="Diana Machado" w:date="2019-04-05T18:40:00Z">
              <w:r w:rsidRPr="00EE514B" w:rsidDel="00C81D61">
                <w:rPr>
                  <w:lang w:val="en-PH" w:eastAsia="en-PH"/>
                </w:rPr>
                <w:delText>0.293</w:delText>
              </w:r>
            </w:del>
          </w:p>
        </w:tc>
        <w:tc>
          <w:tcPr>
            <w:tcW w:w="607" w:type="dxa"/>
            <w:shd w:val="clear" w:color="auto" w:fill="auto"/>
            <w:noWrap/>
            <w:vAlign w:val="bottom"/>
          </w:tcPr>
          <w:p w:rsidR="001707D4" w:rsidRPr="00EE514B" w:rsidDel="00C81D61" w:rsidRDefault="001707D4" w:rsidP="009652F9">
            <w:pPr>
              <w:pStyle w:val="Tablebody-centered"/>
              <w:rPr>
                <w:del w:id="58004" w:author="Diana Machado" w:date="2019-04-05T18:40:00Z"/>
                <w:lang w:val="en-PH" w:eastAsia="en-PH"/>
              </w:rPr>
            </w:pPr>
            <w:del w:id="58005" w:author="Diana Machado" w:date="2019-04-05T18:40:00Z">
              <w:r w:rsidRPr="00EE514B" w:rsidDel="00C81D61">
                <w:rPr>
                  <w:lang w:val="en-PH" w:eastAsia="en-PH"/>
                </w:rPr>
                <w:delText>0.066</w:delText>
              </w:r>
            </w:del>
          </w:p>
        </w:tc>
        <w:tc>
          <w:tcPr>
            <w:tcW w:w="607" w:type="dxa"/>
            <w:shd w:val="clear" w:color="auto" w:fill="auto"/>
            <w:noWrap/>
            <w:vAlign w:val="bottom"/>
          </w:tcPr>
          <w:p w:rsidR="001707D4" w:rsidRPr="00EE514B" w:rsidDel="00C81D61" w:rsidRDefault="001707D4" w:rsidP="009652F9">
            <w:pPr>
              <w:pStyle w:val="Tablebody-centered"/>
              <w:rPr>
                <w:del w:id="58006" w:author="Diana Machado" w:date="2019-04-05T18:40:00Z"/>
                <w:lang w:val="en-PH" w:eastAsia="en-PH"/>
              </w:rPr>
            </w:pPr>
            <w:del w:id="58007" w:author="Diana Machado" w:date="2019-04-05T18:40:00Z">
              <w:r w:rsidRPr="00EE514B" w:rsidDel="00C81D61">
                <w:rPr>
                  <w:lang w:val="en-PH" w:eastAsia="en-PH"/>
                </w:rPr>
                <w:delText>0.075</w:delText>
              </w:r>
            </w:del>
          </w:p>
        </w:tc>
        <w:tc>
          <w:tcPr>
            <w:tcW w:w="607" w:type="dxa"/>
            <w:shd w:val="clear" w:color="auto" w:fill="auto"/>
            <w:noWrap/>
            <w:vAlign w:val="bottom"/>
          </w:tcPr>
          <w:p w:rsidR="001707D4" w:rsidRPr="00EE514B" w:rsidDel="00C81D61" w:rsidRDefault="001707D4" w:rsidP="009652F9">
            <w:pPr>
              <w:pStyle w:val="Tablebody-centered"/>
              <w:rPr>
                <w:del w:id="58008" w:author="Diana Machado" w:date="2019-04-05T18:40:00Z"/>
                <w:lang w:val="en-PH" w:eastAsia="en-PH"/>
              </w:rPr>
            </w:pPr>
            <w:del w:id="58009" w:author="Diana Machado" w:date="2019-04-05T18:40:00Z">
              <w:r w:rsidRPr="00EE514B" w:rsidDel="00C81D61">
                <w:rPr>
                  <w:lang w:val="en-PH" w:eastAsia="en-PH"/>
                </w:rPr>
                <w:delText>0.066</w:delText>
              </w:r>
            </w:del>
          </w:p>
        </w:tc>
        <w:tc>
          <w:tcPr>
            <w:tcW w:w="607" w:type="dxa"/>
            <w:shd w:val="clear" w:color="auto" w:fill="auto"/>
            <w:noWrap/>
            <w:vAlign w:val="bottom"/>
          </w:tcPr>
          <w:p w:rsidR="001707D4" w:rsidRPr="00EE514B" w:rsidDel="00C81D61" w:rsidRDefault="001707D4" w:rsidP="009652F9">
            <w:pPr>
              <w:pStyle w:val="Tablebody-centered"/>
              <w:rPr>
                <w:del w:id="58010" w:author="Diana Machado" w:date="2019-04-05T18:40:00Z"/>
                <w:lang w:val="en-PH" w:eastAsia="en-PH"/>
              </w:rPr>
            </w:pPr>
            <w:del w:id="58011" w:author="Diana Machado" w:date="2019-04-05T18:40:00Z">
              <w:r w:rsidRPr="00EE514B" w:rsidDel="00C81D61">
                <w:rPr>
                  <w:lang w:val="en-PH" w:eastAsia="en-PH"/>
                </w:rPr>
                <w:delText>0.054</w:delText>
              </w:r>
            </w:del>
          </w:p>
        </w:tc>
        <w:tc>
          <w:tcPr>
            <w:tcW w:w="607" w:type="dxa"/>
            <w:shd w:val="clear" w:color="auto" w:fill="auto"/>
            <w:noWrap/>
            <w:vAlign w:val="bottom"/>
          </w:tcPr>
          <w:p w:rsidR="001707D4" w:rsidRPr="00EE514B" w:rsidDel="00C81D61" w:rsidRDefault="001707D4" w:rsidP="009652F9">
            <w:pPr>
              <w:pStyle w:val="Tablebody-centered"/>
              <w:rPr>
                <w:del w:id="58012" w:author="Diana Machado" w:date="2019-04-05T18:40:00Z"/>
                <w:lang w:val="en-PH" w:eastAsia="en-PH"/>
              </w:rPr>
            </w:pPr>
            <w:del w:id="58013" w:author="Diana Machado" w:date="2019-04-05T18:40:00Z">
              <w:r w:rsidRPr="00EE514B" w:rsidDel="00C81D61">
                <w:rPr>
                  <w:lang w:val="en-PH" w:eastAsia="en-PH"/>
                </w:rPr>
                <w:delText>0.052</w:delText>
              </w:r>
            </w:del>
          </w:p>
        </w:tc>
        <w:tc>
          <w:tcPr>
            <w:tcW w:w="715" w:type="dxa"/>
            <w:shd w:val="clear" w:color="auto" w:fill="auto"/>
            <w:noWrap/>
            <w:vAlign w:val="bottom"/>
          </w:tcPr>
          <w:p w:rsidR="001707D4" w:rsidRPr="00EE514B" w:rsidDel="00C81D61" w:rsidRDefault="001707D4" w:rsidP="009652F9">
            <w:pPr>
              <w:pStyle w:val="Tablebody-centered"/>
              <w:rPr>
                <w:del w:id="58014" w:author="Diana Machado" w:date="2019-04-05T18:40:00Z"/>
                <w:lang w:val="en-PH" w:eastAsia="en-PH"/>
              </w:rPr>
            </w:pPr>
            <w:del w:id="5801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016" w:author="Diana Machado" w:date="2019-04-05T18:40:00Z"/>
                <w:lang w:val="en-PH" w:eastAsia="en-PH"/>
              </w:rPr>
            </w:pPr>
            <w:del w:id="58017" w:author="Diana Machado" w:date="2019-04-05T18:40:00Z">
              <w:r w:rsidRPr="00EE514B" w:rsidDel="00C81D61">
                <w:rPr>
                  <w:lang w:val="en-PH" w:eastAsia="en-PH"/>
                </w:rPr>
                <w:delText>0.224</w:delText>
              </w:r>
            </w:del>
          </w:p>
        </w:tc>
        <w:tc>
          <w:tcPr>
            <w:tcW w:w="543" w:type="dxa"/>
            <w:shd w:val="clear" w:color="auto" w:fill="auto"/>
            <w:noWrap/>
            <w:vAlign w:val="bottom"/>
          </w:tcPr>
          <w:p w:rsidR="001707D4" w:rsidRPr="00EE514B" w:rsidDel="00C81D61" w:rsidRDefault="001707D4" w:rsidP="009652F9">
            <w:pPr>
              <w:pStyle w:val="Tablebody-centered"/>
              <w:rPr>
                <w:del w:id="58018" w:author="Diana Machado" w:date="2019-04-05T18:40:00Z"/>
                <w:lang w:val="en-PH" w:eastAsia="en-PH"/>
              </w:rPr>
            </w:pPr>
            <w:del w:id="58019" w:author="Diana Machado" w:date="2019-04-05T18:40:00Z">
              <w:r w:rsidRPr="00EE514B" w:rsidDel="00C81D61">
                <w:rPr>
                  <w:lang w:val="en-PH" w:eastAsia="en-PH"/>
                </w:rPr>
                <w:delText>0.256</w:delText>
              </w:r>
            </w:del>
          </w:p>
        </w:tc>
        <w:tc>
          <w:tcPr>
            <w:tcW w:w="543" w:type="dxa"/>
            <w:shd w:val="clear" w:color="auto" w:fill="auto"/>
            <w:noWrap/>
            <w:vAlign w:val="bottom"/>
          </w:tcPr>
          <w:p w:rsidR="001707D4" w:rsidRPr="00EE514B" w:rsidDel="00C81D61" w:rsidRDefault="001707D4" w:rsidP="009652F9">
            <w:pPr>
              <w:pStyle w:val="Tablebody-centered"/>
              <w:rPr>
                <w:del w:id="58020" w:author="Diana Machado" w:date="2019-04-05T18:40:00Z"/>
                <w:lang w:val="en-PH" w:eastAsia="en-PH"/>
              </w:rPr>
            </w:pPr>
            <w:del w:id="58021" w:author="Diana Machado" w:date="2019-04-05T18:40:00Z">
              <w:r w:rsidRPr="00EE514B" w:rsidDel="00C81D61">
                <w:rPr>
                  <w:lang w:val="en-PH" w:eastAsia="en-PH"/>
                </w:rPr>
                <w:delText>0.224</w:delText>
              </w:r>
            </w:del>
          </w:p>
        </w:tc>
        <w:tc>
          <w:tcPr>
            <w:tcW w:w="543" w:type="dxa"/>
            <w:shd w:val="clear" w:color="auto" w:fill="auto"/>
            <w:noWrap/>
            <w:vAlign w:val="bottom"/>
          </w:tcPr>
          <w:p w:rsidR="001707D4" w:rsidRPr="00EE514B" w:rsidDel="00C81D61" w:rsidRDefault="001707D4" w:rsidP="009652F9">
            <w:pPr>
              <w:pStyle w:val="Tablebody-centered"/>
              <w:rPr>
                <w:del w:id="58022" w:author="Diana Machado" w:date="2019-04-05T18:40:00Z"/>
                <w:lang w:val="en-PH" w:eastAsia="en-PH"/>
              </w:rPr>
            </w:pPr>
            <w:del w:id="58023" w:author="Diana Machado" w:date="2019-04-05T18:40:00Z">
              <w:r w:rsidRPr="00EE514B" w:rsidDel="00C81D61">
                <w:rPr>
                  <w:lang w:val="en-PH" w:eastAsia="en-PH"/>
                </w:rPr>
                <w:delText>0.184</w:delText>
              </w:r>
            </w:del>
          </w:p>
        </w:tc>
        <w:tc>
          <w:tcPr>
            <w:tcW w:w="543" w:type="dxa"/>
            <w:shd w:val="clear" w:color="auto" w:fill="auto"/>
            <w:noWrap/>
            <w:vAlign w:val="bottom"/>
          </w:tcPr>
          <w:p w:rsidR="001707D4" w:rsidRPr="00EE514B" w:rsidDel="00C81D61" w:rsidRDefault="001707D4" w:rsidP="009652F9">
            <w:pPr>
              <w:pStyle w:val="Tablebody-centered"/>
              <w:rPr>
                <w:del w:id="58024" w:author="Diana Machado" w:date="2019-04-05T18:40:00Z"/>
                <w:lang w:val="en-PH" w:eastAsia="en-PH"/>
              </w:rPr>
            </w:pPr>
            <w:del w:id="58025" w:author="Diana Machado" w:date="2019-04-05T18:40:00Z">
              <w:r w:rsidRPr="00EE514B" w:rsidDel="00C81D61">
                <w:rPr>
                  <w:lang w:val="en-PH" w:eastAsia="en-PH"/>
                </w:rPr>
                <w:delText>0.178</w:delText>
              </w:r>
            </w:del>
          </w:p>
        </w:tc>
      </w:tr>
      <w:tr w:rsidR="001707D4" w:rsidRPr="0041013B" w:rsidDel="00C81D61" w:rsidTr="001707D4">
        <w:trPr>
          <w:trHeight w:val="198"/>
          <w:del w:id="58026" w:author="Diana Machado" w:date="2019-04-05T18:40:00Z"/>
        </w:trPr>
        <w:tc>
          <w:tcPr>
            <w:tcW w:w="1032" w:type="dxa"/>
            <w:vMerge/>
            <w:vAlign w:val="center"/>
          </w:tcPr>
          <w:p w:rsidR="001707D4" w:rsidRPr="00EE514B" w:rsidDel="00C81D61" w:rsidRDefault="001707D4" w:rsidP="009652F9">
            <w:pPr>
              <w:pStyle w:val="Tablebody-centered"/>
              <w:rPr>
                <w:del w:id="5802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028" w:author="Diana Machado" w:date="2019-04-05T18:40:00Z"/>
                <w:lang w:val="en-PH" w:eastAsia="en-PH"/>
              </w:rPr>
            </w:pPr>
            <w:del w:id="58029" w:author="Diana Machado" w:date="2019-04-05T18:40:00Z">
              <w:r w:rsidRPr="00EE514B" w:rsidDel="00C81D61">
                <w:rPr>
                  <w:lang w:val="en-PH" w:eastAsia="en-PH"/>
                </w:rPr>
                <w:delText>20</w:delText>
              </w:r>
            </w:del>
          </w:p>
        </w:tc>
        <w:tc>
          <w:tcPr>
            <w:tcW w:w="1253" w:type="dxa"/>
            <w:shd w:val="clear" w:color="auto" w:fill="auto"/>
            <w:noWrap/>
            <w:vAlign w:val="bottom"/>
          </w:tcPr>
          <w:p w:rsidR="001707D4" w:rsidRPr="00EE514B" w:rsidDel="00C81D61" w:rsidRDefault="001707D4" w:rsidP="009652F9">
            <w:pPr>
              <w:pStyle w:val="Tablebody-centered"/>
              <w:rPr>
                <w:del w:id="58030" w:author="Diana Machado" w:date="2019-04-05T18:40:00Z"/>
                <w:lang w:val="en-PH" w:eastAsia="en-PH"/>
              </w:rPr>
            </w:pPr>
            <w:del w:id="58031" w:author="Diana Machado" w:date="2019-04-05T18:40:00Z">
              <w:r w:rsidRPr="00EE514B" w:rsidDel="00C81D61">
                <w:rPr>
                  <w:lang w:val="en-PH" w:eastAsia="en-PH"/>
                </w:rPr>
                <w:delText>LEE</w:delText>
              </w:r>
            </w:del>
          </w:p>
        </w:tc>
        <w:tc>
          <w:tcPr>
            <w:tcW w:w="709" w:type="dxa"/>
            <w:shd w:val="clear" w:color="auto" w:fill="auto"/>
            <w:noWrap/>
            <w:vAlign w:val="bottom"/>
          </w:tcPr>
          <w:p w:rsidR="001707D4" w:rsidRPr="00EE514B" w:rsidDel="00C81D61" w:rsidRDefault="001707D4" w:rsidP="009652F9">
            <w:pPr>
              <w:pStyle w:val="Tablebody-centered"/>
              <w:rPr>
                <w:del w:id="58032" w:author="Diana Machado" w:date="2019-04-05T18:40:00Z"/>
                <w:lang w:val="en-PH" w:eastAsia="en-PH"/>
              </w:rPr>
            </w:pPr>
            <w:del w:id="58033" w:author="Diana Machado" w:date="2019-04-05T18:40:00Z">
              <w:r w:rsidRPr="00EE514B" w:rsidDel="00C81D61">
                <w:rPr>
                  <w:lang w:val="en-PH" w:eastAsia="en-PH"/>
                </w:rPr>
                <w:delText>1.128</w:delText>
              </w:r>
            </w:del>
          </w:p>
        </w:tc>
        <w:tc>
          <w:tcPr>
            <w:tcW w:w="607" w:type="dxa"/>
            <w:shd w:val="clear" w:color="auto" w:fill="auto"/>
            <w:noWrap/>
            <w:vAlign w:val="bottom"/>
          </w:tcPr>
          <w:p w:rsidR="001707D4" w:rsidRPr="00EE514B" w:rsidDel="00C81D61" w:rsidRDefault="001707D4" w:rsidP="009652F9">
            <w:pPr>
              <w:pStyle w:val="Tablebody-centered"/>
              <w:rPr>
                <w:del w:id="58034" w:author="Diana Machado" w:date="2019-04-05T18:40:00Z"/>
                <w:lang w:val="en-PH" w:eastAsia="en-PH"/>
              </w:rPr>
            </w:pPr>
            <w:del w:id="58035" w:author="Diana Machado" w:date="2019-04-05T18:40:00Z">
              <w:r w:rsidRPr="00EE514B" w:rsidDel="00C81D61">
                <w:rPr>
                  <w:lang w:val="en-PH" w:eastAsia="en-PH"/>
                </w:rPr>
                <w:delText>0.526</w:delText>
              </w:r>
            </w:del>
          </w:p>
        </w:tc>
        <w:tc>
          <w:tcPr>
            <w:tcW w:w="607" w:type="dxa"/>
            <w:shd w:val="clear" w:color="auto" w:fill="auto"/>
            <w:noWrap/>
            <w:vAlign w:val="bottom"/>
          </w:tcPr>
          <w:p w:rsidR="001707D4" w:rsidRPr="00EE514B" w:rsidDel="00C81D61" w:rsidRDefault="001707D4" w:rsidP="009652F9">
            <w:pPr>
              <w:pStyle w:val="Tablebody-centered"/>
              <w:rPr>
                <w:del w:id="58036" w:author="Diana Machado" w:date="2019-04-05T18:40:00Z"/>
                <w:lang w:val="en-PH" w:eastAsia="en-PH"/>
              </w:rPr>
            </w:pPr>
            <w:del w:id="58037" w:author="Diana Machado" w:date="2019-04-05T18:40:00Z">
              <w:r w:rsidRPr="00EE514B" w:rsidDel="00C81D61">
                <w:rPr>
                  <w:lang w:val="en-PH" w:eastAsia="en-PH"/>
                </w:rPr>
                <w:delText>0.618</w:delText>
              </w:r>
            </w:del>
          </w:p>
        </w:tc>
        <w:tc>
          <w:tcPr>
            <w:tcW w:w="607" w:type="dxa"/>
            <w:shd w:val="clear" w:color="auto" w:fill="auto"/>
            <w:noWrap/>
            <w:vAlign w:val="bottom"/>
          </w:tcPr>
          <w:p w:rsidR="001707D4" w:rsidRPr="00EE514B" w:rsidDel="00C81D61" w:rsidRDefault="001707D4" w:rsidP="009652F9">
            <w:pPr>
              <w:pStyle w:val="Tablebody-centered"/>
              <w:rPr>
                <w:del w:id="58038" w:author="Diana Machado" w:date="2019-04-05T18:40:00Z"/>
                <w:lang w:val="en-PH" w:eastAsia="en-PH"/>
              </w:rPr>
            </w:pPr>
            <w:del w:id="58039" w:author="Diana Machado" w:date="2019-04-05T18:40:00Z">
              <w:r w:rsidRPr="00EE514B" w:rsidDel="00C81D61">
                <w:rPr>
                  <w:lang w:val="en-PH" w:eastAsia="en-PH"/>
                </w:rPr>
                <w:delText>0.526</w:delText>
              </w:r>
            </w:del>
          </w:p>
        </w:tc>
        <w:tc>
          <w:tcPr>
            <w:tcW w:w="607" w:type="dxa"/>
            <w:shd w:val="clear" w:color="auto" w:fill="auto"/>
            <w:noWrap/>
            <w:vAlign w:val="bottom"/>
          </w:tcPr>
          <w:p w:rsidR="001707D4" w:rsidRPr="00EE514B" w:rsidDel="00C81D61" w:rsidRDefault="001707D4" w:rsidP="009652F9">
            <w:pPr>
              <w:pStyle w:val="Tablebody-centered"/>
              <w:rPr>
                <w:del w:id="58040" w:author="Diana Machado" w:date="2019-04-05T18:40:00Z"/>
                <w:lang w:val="en-PH" w:eastAsia="en-PH"/>
              </w:rPr>
            </w:pPr>
            <w:del w:id="58041" w:author="Diana Machado" w:date="2019-04-05T18:40:00Z">
              <w:r w:rsidRPr="00EE514B" w:rsidDel="00C81D61">
                <w:rPr>
                  <w:lang w:val="en-PH" w:eastAsia="en-PH"/>
                </w:rPr>
                <w:delText>0.344</w:delText>
              </w:r>
            </w:del>
          </w:p>
        </w:tc>
        <w:tc>
          <w:tcPr>
            <w:tcW w:w="607" w:type="dxa"/>
            <w:shd w:val="clear" w:color="auto" w:fill="auto"/>
            <w:noWrap/>
            <w:vAlign w:val="bottom"/>
          </w:tcPr>
          <w:p w:rsidR="001707D4" w:rsidRPr="00EE514B" w:rsidDel="00C81D61" w:rsidRDefault="001707D4" w:rsidP="009652F9">
            <w:pPr>
              <w:pStyle w:val="Tablebody-centered"/>
              <w:rPr>
                <w:del w:id="58042" w:author="Diana Machado" w:date="2019-04-05T18:40:00Z"/>
                <w:lang w:val="en-PH" w:eastAsia="en-PH"/>
              </w:rPr>
            </w:pPr>
            <w:del w:id="58043" w:author="Diana Machado" w:date="2019-04-05T18:40:00Z">
              <w:r w:rsidRPr="00EE514B" w:rsidDel="00C81D61">
                <w:rPr>
                  <w:lang w:val="en-PH" w:eastAsia="en-PH"/>
                </w:rPr>
                <w:delText>0.284</w:delText>
              </w:r>
            </w:del>
          </w:p>
        </w:tc>
        <w:tc>
          <w:tcPr>
            <w:tcW w:w="715" w:type="dxa"/>
            <w:shd w:val="clear" w:color="auto" w:fill="auto"/>
            <w:noWrap/>
            <w:vAlign w:val="bottom"/>
          </w:tcPr>
          <w:p w:rsidR="001707D4" w:rsidRPr="00EE514B" w:rsidDel="00C81D61" w:rsidRDefault="001707D4" w:rsidP="009652F9">
            <w:pPr>
              <w:pStyle w:val="Tablebody-centered"/>
              <w:rPr>
                <w:del w:id="58044" w:author="Diana Machado" w:date="2019-04-05T18:40:00Z"/>
                <w:lang w:val="en-PH" w:eastAsia="en-PH"/>
              </w:rPr>
            </w:pPr>
            <w:del w:id="5804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046" w:author="Diana Machado" w:date="2019-04-05T18:40:00Z"/>
                <w:lang w:val="en-PH" w:eastAsia="en-PH"/>
              </w:rPr>
            </w:pPr>
            <w:del w:id="58047" w:author="Diana Machado" w:date="2019-04-05T18:40:00Z">
              <w:r w:rsidRPr="00EE514B" w:rsidDel="00C81D61">
                <w:rPr>
                  <w:lang w:val="en-PH" w:eastAsia="en-PH"/>
                </w:rPr>
                <w:delText>0.467</w:delText>
              </w:r>
            </w:del>
          </w:p>
        </w:tc>
        <w:tc>
          <w:tcPr>
            <w:tcW w:w="543" w:type="dxa"/>
            <w:shd w:val="clear" w:color="auto" w:fill="auto"/>
            <w:noWrap/>
            <w:vAlign w:val="bottom"/>
          </w:tcPr>
          <w:p w:rsidR="001707D4" w:rsidRPr="00EE514B" w:rsidDel="00C81D61" w:rsidRDefault="001707D4" w:rsidP="009652F9">
            <w:pPr>
              <w:pStyle w:val="Tablebody-centered"/>
              <w:rPr>
                <w:del w:id="58048" w:author="Diana Machado" w:date="2019-04-05T18:40:00Z"/>
                <w:lang w:val="en-PH" w:eastAsia="en-PH"/>
              </w:rPr>
            </w:pPr>
            <w:del w:id="58049" w:author="Diana Machado" w:date="2019-04-05T18:40:00Z">
              <w:r w:rsidRPr="00EE514B" w:rsidDel="00C81D61">
                <w:rPr>
                  <w:lang w:val="en-PH" w:eastAsia="en-PH"/>
                </w:rPr>
                <w:delText>0.548</w:delText>
              </w:r>
            </w:del>
          </w:p>
        </w:tc>
        <w:tc>
          <w:tcPr>
            <w:tcW w:w="543" w:type="dxa"/>
            <w:shd w:val="clear" w:color="auto" w:fill="auto"/>
            <w:noWrap/>
            <w:vAlign w:val="bottom"/>
          </w:tcPr>
          <w:p w:rsidR="001707D4" w:rsidRPr="00EE514B" w:rsidDel="00C81D61" w:rsidRDefault="001707D4" w:rsidP="009652F9">
            <w:pPr>
              <w:pStyle w:val="Tablebody-centered"/>
              <w:rPr>
                <w:del w:id="58050" w:author="Diana Machado" w:date="2019-04-05T18:40:00Z"/>
                <w:lang w:val="en-PH" w:eastAsia="en-PH"/>
              </w:rPr>
            </w:pPr>
            <w:del w:id="58051" w:author="Diana Machado" w:date="2019-04-05T18:40:00Z">
              <w:r w:rsidRPr="00EE514B" w:rsidDel="00C81D61">
                <w:rPr>
                  <w:lang w:val="en-PH" w:eastAsia="en-PH"/>
                </w:rPr>
                <w:delText>0.467</w:delText>
              </w:r>
            </w:del>
          </w:p>
        </w:tc>
        <w:tc>
          <w:tcPr>
            <w:tcW w:w="543" w:type="dxa"/>
            <w:shd w:val="clear" w:color="auto" w:fill="auto"/>
            <w:noWrap/>
            <w:vAlign w:val="bottom"/>
          </w:tcPr>
          <w:p w:rsidR="001707D4" w:rsidRPr="00EE514B" w:rsidDel="00C81D61" w:rsidRDefault="001707D4" w:rsidP="009652F9">
            <w:pPr>
              <w:pStyle w:val="Tablebody-centered"/>
              <w:rPr>
                <w:del w:id="58052" w:author="Diana Machado" w:date="2019-04-05T18:40:00Z"/>
                <w:lang w:val="en-PH" w:eastAsia="en-PH"/>
              </w:rPr>
            </w:pPr>
            <w:del w:id="58053" w:author="Diana Machado" w:date="2019-04-05T18:40:00Z">
              <w:r w:rsidRPr="00EE514B" w:rsidDel="00C81D61">
                <w:rPr>
                  <w:lang w:val="en-PH" w:eastAsia="en-PH"/>
                </w:rPr>
                <w:delText>0.305</w:delText>
              </w:r>
            </w:del>
          </w:p>
        </w:tc>
        <w:tc>
          <w:tcPr>
            <w:tcW w:w="543" w:type="dxa"/>
            <w:shd w:val="clear" w:color="auto" w:fill="auto"/>
            <w:noWrap/>
            <w:vAlign w:val="bottom"/>
          </w:tcPr>
          <w:p w:rsidR="001707D4" w:rsidRPr="00EE514B" w:rsidDel="00C81D61" w:rsidRDefault="001707D4" w:rsidP="009652F9">
            <w:pPr>
              <w:pStyle w:val="Tablebody-centered"/>
              <w:rPr>
                <w:del w:id="58054" w:author="Diana Machado" w:date="2019-04-05T18:40:00Z"/>
                <w:lang w:val="en-PH" w:eastAsia="en-PH"/>
              </w:rPr>
            </w:pPr>
            <w:del w:id="58055" w:author="Diana Machado" w:date="2019-04-05T18:40:00Z">
              <w:r w:rsidRPr="00EE514B" w:rsidDel="00C81D61">
                <w:rPr>
                  <w:lang w:val="en-PH" w:eastAsia="en-PH"/>
                </w:rPr>
                <w:delText>0.252</w:delText>
              </w:r>
            </w:del>
          </w:p>
        </w:tc>
      </w:tr>
      <w:tr w:rsidR="001707D4" w:rsidRPr="0041013B" w:rsidDel="00C81D61" w:rsidTr="001707D4">
        <w:trPr>
          <w:trHeight w:val="198"/>
          <w:del w:id="58056" w:author="Diana Machado" w:date="2019-04-05T18:40:00Z"/>
        </w:trPr>
        <w:tc>
          <w:tcPr>
            <w:tcW w:w="1032" w:type="dxa"/>
            <w:vMerge/>
            <w:vAlign w:val="center"/>
          </w:tcPr>
          <w:p w:rsidR="001707D4" w:rsidRPr="00EE514B" w:rsidDel="00C81D61" w:rsidRDefault="001707D4" w:rsidP="009652F9">
            <w:pPr>
              <w:pStyle w:val="Tablebody-centered"/>
              <w:rPr>
                <w:del w:id="5805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058" w:author="Diana Machado" w:date="2019-04-05T18:40:00Z"/>
                <w:lang w:val="en-PH" w:eastAsia="en-PH"/>
              </w:rPr>
            </w:pPr>
            <w:del w:id="58059" w:author="Diana Machado" w:date="2019-04-05T18:40:00Z">
              <w:r w:rsidRPr="00EE514B" w:rsidDel="00C81D61">
                <w:rPr>
                  <w:lang w:val="en-PH" w:eastAsia="en-PH"/>
                </w:rPr>
                <w:delText>21</w:delText>
              </w:r>
            </w:del>
          </w:p>
        </w:tc>
        <w:tc>
          <w:tcPr>
            <w:tcW w:w="1253" w:type="dxa"/>
            <w:shd w:val="clear" w:color="auto" w:fill="auto"/>
            <w:noWrap/>
            <w:vAlign w:val="bottom"/>
          </w:tcPr>
          <w:p w:rsidR="001707D4" w:rsidRPr="00EE514B" w:rsidDel="00C81D61" w:rsidRDefault="001707D4" w:rsidP="009652F9">
            <w:pPr>
              <w:pStyle w:val="Tablebody-centered"/>
              <w:rPr>
                <w:del w:id="58060" w:author="Diana Machado" w:date="2019-04-05T18:40:00Z"/>
                <w:lang w:val="en-PH" w:eastAsia="en-PH"/>
              </w:rPr>
            </w:pPr>
            <w:del w:id="58061" w:author="Diana Machado" w:date="2019-04-05T18:40:00Z">
              <w:r w:rsidRPr="00EE514B" w:rsidDel="00C81D61">
                <w:rPr>
                  <w:lang w:val="en-PH" w:eastAsia="en-PH"/>
                </w:rPr>
                <w:delText>LEON</w:delText>
              </w:r>
            </w:del>
          </w:p>
        </w:tc>
        <w:tc>
          <w:tcPr>
            <w:tcW w:w="709" w:type="dxa"/>
            <w:shd w:val="clear" w:color="auto" w:fill="auto"/>
            <w:noWrap/>
            <w:vAlign w:val="bottom"/>
          </w:tcPr>
          <w:p w:rsidR="001707D4" w:rsidRPr="00EE514B" w:rsidDel="00C81D61" w:rsidRDefault="001707D4" w:rsidP="009652F9">
            <w:pPr>
              <w:pStyle w:val="Tablebody-centered"/>
              <w:rPr>
                <w:del w:id="58062" w:author="Diana Machado" w:date="2019-04-05T18:40:00Z"/>
                <w:lang w:val="en-PH" w:eastAsia="en-PH"/>
              </w:rPr>
            </w:pPr>
            <w:del w:id="58063" w:author="Diana Machado" w:date="2019-04-05T18:40:00Z">
              <w:r w:rsidRPr="00EE514B" w:rsidDel="00C81D61">
                <w:rPr>
                  <w:lang w:val="en-PH" w:eastAsia="en-PH"/>
                </w:rPr>
                <w:delText>0.311</w:delText>
              </w:r>
            </w:del>
          </w:p>
        </w:tc>
        <w:tc>
          <w:tcPr>
            <w:tcW w:w="607" w:type="dxa"/>
            <w:shd w:val="clear" w:color="auto" w:fill="auto"/>
            <w:noWrap/>
            <w:vAlign w:val="bottom"/>
          </w:tcPr>
          <w:p w:rsidR="001707D4" w:rsidRPr="00EE514B" w:rsidDel="00C81D61" w:rsidRDefault="001707D4" w:rsidP="009652F9">
            <w:pPr>
              <w:pStyle w:val="Tablebody-centered"/>
              <w:rPr>
                <w:del w:id="58064" w:author="Diana Machado" w:date="2019-04-05T18:40:00Z"/>
                <w:lang w:val="en-PH" w:eastAsia="en-PH"/>
              </w:rPr>
            </w:pPr>
            <w:del w:id="58065" w:author="Diana Machado" w:date="2019-04-05T18:40:00Z">
              <w:r w:rsidRPr="00EE514B" w:rsidDel="00C81D61">
                <w:rPr>
                  <w:lang w:val="en-PH" w:eastAsia="en-PH"/>
                </w:rPr>
                <w:delText>0.079</w:delText>
              </w:r>
            </w:del>
          </w:p>
        </w:tc>
        <w:tc>
          <w:tcPr>
            <w:tcW w:w="607" w:type="dxa"/>
            <w:shd w:val="clear" w:color="auto" w:fill="auto"/>
            <w:noWrap/>
            <w:vAlign w:val="bottom"/>
          </w:tcPr>
          <w:p w:rsidR="001707D4" w:rsidRPr="00EE514B" w:rsidDel="00C81D61" w:rsidRDefault="001707D4" w:rsidP="009652F9">
            <w:pPr>
              <w:pStyle w:val="Tablebody-centered"/>
              <w:rPr>
                <w:del w:id="58066" w:author="Diana Machado" w:date="2019-04-05T18:40:00Z"/>
                <w:lang w:val="en-PH" w:eastAsia="en-PH"/>
              </w:rPr>
            </w:pPr>
            <w:del w:id="58067" w:author="Diana Machado" w:date="2019-04-05T18:40:00Z">
              <w:r w:rsidRPr="00EE514B" w:rsidDel="00C81D61">
                <w:rPr>
                  <w:lang w:val="en-PH" w:eastAsia="en-PH"/>
                </w:rPr>
                <w:delText>0.090</w:delText>
              </w:r>
            </w:del>
          </w:p>
        </w:tc>
        <w:tc>
          <w:tcPr>
            <w:tcW w:w="607" w:type="dxa"/>
            <w:shd w:val="clear" w:color="auto" w:fill="auto"/>
            <w:noWrap/>
            <w:vAlign w:val="bottom"/>
          </w:tcPr>
          <w:p w:rsidR="001707D4" w:rsidRPr="00EE514B" w:rsidDel="00C81D61" w:rsidRDefault="001707D4" w:rsidP="009652F9">
            <w:pPr>
              <w:pStyle w:val="Tablebody-centered"/>
              <w:rPr>
                <w:del w:id="58068" w:author="Diana Machado" w:date="2019-04-05T18:40:00Z"/>
                <w:lang w:val="en-PH" w:eastAsia="en-PH"/>
              </w:rPr>
            </w:pPr>
            <w:del w:id="58069" w:author="Diana Machado" w:date="2019-04-05T18:40:00Z">
              <w:r w:rsidRPr="00EE514B" w:rsidDel="00C81D61">
                <w:rPr>
                  <w:lang w:val="en-PH" w:eastAsia="en-PH"/>
                </w:rPr>
                <w:delText>0.079</w:delText>
              </w:r>
            </w:del>
          </w:p>
        </w:tc>
        <w:tc>
          <w:tcPr>
            <w:tcW w:w="607" w:type="dxa"/>
            <w:shd w:val="clear" w:color="auto" w:fill="auto"/>
            <w:noWrap/>
            <w:vAlign w:val="bottom"/>
          </w:tcPr>
          <w:p w:rsidR="001707D4" w:rsidRPr="00EE514B" w:rsidDel="00C81D61" w:rsidRDefault="001707D4" w:rsidP="009652F9">
            <w:pPr>
              <w:pStyle w:val="Tablebody-centered"/>
              <w:rPr>
                <w:del w:id="58070" w:author="Diana Machado" w:date="2019-04-05T18:40:00Z"/>
                <w:lang w:val="en-PH" w:eastAsia="en-PH"/>
              </w:rPr>
            </w:pPr>
            <w:del w:id="58071" w:author="Diana Machado" w:date="2019-04-05T18:40:00Z">
              <w:r w:rsidRPr="00EE514B" w:rsidDel="00C81D61">
                <w:rPr>
                  <w:lang w:val="en-PH" w:eastAsia="en-PH"/>
                </w:rPr>
                <w:delText>0.065</w:delText>
              </w:r>
            </w:del>
          </w:p>
        </w:tc>
        <w:tc>
          <w:tcPr>
            <w:tcW w:w="607" w:type="dxa"/>
            <w:shd w:val="clear" w:color="auto" w:fill="auto"/>
            <w:noWrap/>
            <w:vAlign w:val="bottom"/>
          </w:tcPr>
          <w:p w:rsidR="001707D4" w:rsidRPr="00EE514B" w:rsidDel="00C81D61" w:rsidRDefault="001707D4" w:rsidP="009652F9">
            <w:pPr>
              <w:pStyle w:val="Tablebody-centered"/>
              <w:rPr>
                <w:del w:id="58072" w:author="Diana Machado" w:date="2019-04-05T18:40:00Z"/>
                <w:lang w:val="en-PH" w:eastAsia="en-PH"/>
              </w:rPr>
            </w:pPr>
            <w:del w:id="58073" w:author="Diana Machado" w:date="2019-04-05T18:40:00Z">
              <w:r w:rsidRPr="00EE514B" w:rsidDel="00C81D61">
                <w:rPr>
                  <w:lang w:val="en-PH" w:eastAsia="en-PH"/>
                </w:rPr>
                <w:delText>0.061</w:delText>
              </w:r>
            </w:del>
          </w:p>
        </w:tc>
        <w:tc>
          <w:tcPr>
            <w:tcW w:w="715" w:type="dxa"/>
            <w:shd w:val="clear" w:color="auto" w:fill="auto"/>
            <w:noWrap/>
            <w:vAlign w:val="bottom"/>
          </w:tcPr>
          <w:p w:rsidR="001707D4" w:rsidRPr="00EE514B" w:rsidDel="00C81D61" w:rsidRDefault="001707D4" w:rsidP="009652F9">
            <w:pPr>
              <w:pStyle w:val="Tablebody-centered"/>
              <w:rPr>
                <w:del w:id="58074" w:author="Diana Machado" w:date="2019-04-05T18:40:00Z"/>
                <w:lang w:val="en-PH" w:eastAsia="en-PH"/>
              </w:rPr>
            </w:pPr>
            <w:del w:id="5807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076" w:author="Diana Machado" w:date="2019-04-05T18:40:00Z"/>
                <w:lang w:val="en-PH" w:eastAsia="en-PH"/>
              </w:rPr>
            </w:pPr>
            <w:del w:id="58077" w:author="Diana Machado" w:date="2019-04-05T18:40:00Z">
              <w:r w:rsidRPr="00EE514B" w:rsidDel="00C81D61">
                <w:rPr>
                  <w:lang w:val="en-PH" w:eastAsia="en-PH"/>
                </w:rPr>
                <w:delText>0.254</w:delText>
              </w:r>
            </w:del>
          </w:p>
        </w:tc>
        <w:tc>
          <w:tcPr>
            <w:tcW w:w="543" w:type="dxa"/>
            <w:shd w:val="clear" w:color="auto" w:fill="auto"/>
            <w:noWrap/>
            <w:vAlign w:val="bottom"/>
          </w:tcPr>
          <w:p w:rsidR="001707D4" w:rsidRPr="00EE514B" w:rsidDel="00C81D61" w:rsidRDefault="001707D4" w:rsidP="009652F9">
            <w:pPr>
              <w:pStyle w:val="Tablebody-centered"/>
              <w:rPr>
                <w:del w:id="58078" w:author="Diana Machado" w:date="2019-04-05T18:40:00Z"/>
                <w:lang w:val="en-PH" w:eastAsia="en-PH"/>
              </w:rPr>
            </w:pPr>
            <w:del w:id="58079" w:author="Diana Machado" w:date="2019-04-05T18:40:00Z">
              <w:r w:rsidRPr="00EE514B" w:rsidDel="00C81D61">
                <w:rPr>
                  <w:lang w:val="en-PH" w:eastAsia="en-PH"/>
                </w:rPr>
                <w:delText>0.288</w:delText>
              </w:r>
            </w:del>
          </w:p>
        </w:tc>
        <w:tc>
          <w:tcPr>
            <w:tcW w:w="543" w:type="dxa"/>
            <w:shd w:val="clear" w:color="auto" w:fill="auto"/>
            <w:noWrap/>
            <w:vAlign w:val="bottom"/>
          </w:tcPr>
          <w:p w:rsidR="001707D4" w:rsidRPr="00EE514B" w:rsidDel="00C81D61" w:rsidRDefault="001707D4" w:rsidP="009652F9">
            <w:pPr>
              <w:pStyle w:val="Tablebody-centered"/>
              <w:rPr>
                <w:del w:id="58080" w:author="Diana Machado" w:date="2019-04-05T18:40:00Z"/>
                <w:lang w:val="en-PH" w:eastAsia="en-PH"/>
              </w:rPr>
            </w:pPr>
            <w:del w:id="58081" w:author="Diana Machado" w:date="2019-04-05T18:40:00Z">
              <w:r w:rsidRPr="00EE514B" w:rsidDel="00C81D61">
                <w:rPr>
                  <w:lang w:val="en-PH" w:eastAsia="en-PH"/>
                </w:rPr>
                <w:delText>0.254</w:delText>
              </w:r>
            </w:del>
          </w:p>
        </w:tc>
        <w:tc>
          <w:tcPr>
            <w:tcW w:w="543" w:type="dxa"/>
            <w:shd w:val="clear" w:color="auto" w:fill="auto"/>
            <w:noWrap/>
            <w:vAlign w:val="bottom"/>
          </w:tcPr>
          <w:p w:rsidR="001707D4" w:rsidRPr="00EE514B" w:rsidDel="00C81D61" w:rsidRDefault="001707D4" w:rsidP="009652F9">
            <w:pPr>
              <w:pStyle w:val="Tablebody-centered"/>
              <w:rPr>
                <w:del w:id="58082" w:author="Diana Machado" w:date="2019-04-05T18:40:00Z"/>
                <w:lang w:val="en-PH" w:eastAsia="en-PH"/>
              </w:rPr>
            </w:pPr>
            <w:del w:id="58083" w:author="Diana Machado" w:date="2019-04-05T18:40:00Z">
              <w:r w:rsidRPr="00EE514B" w:rsidDel="00C81D61">
                <w:rPr>
                  <w:lang w:val="en-PH" w:eastAsia="en-PH"/>
                </w:rPr>
                <w:delText>0.208</w:delText>
              </w:r>
            </w:del>
          </w:p>
        </w:tc>
        <w:tc>
          <w:tcPr>
            <w:tcW w:w="543" w:type="dxa"/>
            <w:shd w:val="clear" w:color="auto" w:fill="auto"/>
            <w:noWrap/>
            <w:vAlign w:val="bottom"/>
          </w:tcPr>
          <w:p w:rsidR="001707D4" w:rsidRPr="00EE514B" w:rsidDel="00C81D61" w:rsidRDefault="001707D4" w:rsidP="009652F9">
            <w:pPr>
              <w:pStyle w:val="Tablebody-centered"/>
              <w:rPr>
                <w:del w:id="58084" w:author="Diana Machado" w:date="2019-04-05T18:40:00Z"/>
                <w:lang w:val="en-PH" w:eastAsia="en-PH"/>
              </w:rPr>
            </w:pPr>
            <w:del w:id="58085" w:author="Diana Machado" w:date="2019-04-05T18:40:00Z">
              <w:r w:rsidRPr="00EE514B" w:rsidDel="00C81D61">
                <w:rPr>
                  <w:lang w:val="en-PH" w:eastAsia="en-PH"/>
                </w:rPr>
                <w:delText>0.197</w:delText>
              </w:r>
            </w:del>
          </w:p>
        </w:tc>
      </w:tr>
      <w:tr w:rsidR="001707D4" w:rsidRPr="0041013B" w:rsidDel="00C81D61" w:rsidTr="001707D4">
        <w:trPr>
          <w:trHeight w:val="198"/>
          <w:del w:id="58086" w:author="Diana Machado" w:date="2019-04-05T18:40:00Z"/>
        </w:trPr>
        <w:tc>
          <w:tcPr>
            <w:tcW w:w="1032" w:type="dxa"/>
            <w:vMerge/>
            <w:vAlign w:val="center"/>
          </w:tcPr>
          <w:p w:rsidR="001707D4" w:rsidRPr="00EE514B" w:rsidDel="00C81D61" w:rsidRDefault="001707D4" w:rsidP="009652F9">
            <w:pPr>
              <w:pStyle w:val="Tablebody-centered"/>
              <w:rPr>
                <w:del w:id="5808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088" w:author="Diana Machado" w:date="2019-04-05T18:40:00Z"/>
                <w:lang w:val="en-PH" w:eastAsia="en-PH"/>
              </w:rPr>
            </w:pPr>
            <w:del w:id="58089" w:author="Diana Machado" w:date="2019-04-05T18:40:00Z">
              <w:r w:rsidRPr="00EE514B" w:rsidDel="00C81D61">
                <w:rPr>
                  <w:lang w:val="en-PH" w:eastAsia="en-PH"/>
                </w:rPr>
                <w:delText>22</w:delText>
              </w:r>
            </w:del>
          </w:p>
        </w:tc>
        <w:tc>
          <w:tcPr>
            <w:tcW w:w="1253" w:type="dxa"/>
            <w:shd w:val="clear" w:color="auto" w:fill="auto"/>
            <w:noWrap/>
            <w:vAlign w:val="bottom"/>
          </w:tcPr>
          <w:p w:rsidR="001707D4" w:rsidRPr="00EE514B" w:rsidDel="00C81D61" w:rsidRDefault="001707D4" w:rsidP="009652F9">
            <w:pPr>
              <w:pStyle w:val="Tablebody-centered"/>
              <w:rPr>
                <w:del w:id="58090" w:author="Diana Machado" w:date="2019-04-05T18:40:00Z"/>
                <w:lang w:val="en-PH" w:eastAsia="en-PH"/>
              </w:rPr>
            </w:pPr>
            <w:del w:id="58091" w:author="Diana Machado" w:date="2019-04-05T18:40:00Z">
              <w:r w:rsidRPr="00EE514B" w:rsidDel="00C81D61">
                <w:rPr>
                  <w:lang w:val="en-PH" w:eastAsia="en-PH"/>
                </w:rPr>
                <w:delText>MARION</w:delText>
              </w:r>
            </w:del>
          </w:p>
        </w:tc>
        <w:tc>
          <w:tcPr>
            <w:tcW w:w="709" w:type="dxa"/>
            <w:shd w:val="clear" w:color="auto" w:fill="auto"/>
            <w:noWrap/>
            <w:vAlign w:val="bottom"/>
          </w:tcPr>
          <w:p w:rsidR="001707D4" w:rsidRPr="00EE514B" w:rsidDel="00C81D61" w:rsidRDefault="001707D4" w:rsidP="009652F9">
            <w:pPr>
              <w:pStyle w:val="Tablebody-centered"/>
              <w:rPr>
                <w:del w:id="58092" w:author="Diana Machado" w:date="2019-04-05T18:40:00Z"/>
                <w:lang w:val="en-PH" w:eastAsia="en-PH"/>
              </w:rPr>
            </w:pPr>
            <w:del w:id="58093" w:author="Diana Machado" w:date="2019-04-05T18:40:00Z">
              <w:r w:rsidRPr="00EE514B" w:rsidDel="00C81D61">
                <w:rPr>
                  <w:lang w:val="en-PH" w:eastAsia="en-PH"/>
                </w:rPr>
                <w:delText>0.263</w:delText>
              </w:r>
            </w:del>
          </w:p>
        </w:tc>
        <w:tc>
          <w:tcPr>
            <w:tcW w:w="607" w:type="dxa"/>
            <w:shd w:val="clear" w:color="auto" w:fill="auto"/>
            <w:noWrap/>
            <w:vAlign w:val="bottom"/>
          </w:tcPr>
          <w:p w:rsidR="001707D4" w:rsidRPr="00EE514B" w:rsidDel="00C81D61" w:rsidRDefault="001707D4" w:rsidP="009652F9">
            <w:pPr>
              <w:pStyle w:val="Tablebody-centered"/>
              <w:rPr>
                <w:del w:id="58094" w:author="Diana Machado" w:date="2019-04-05T18:40:00Z"/>
                <w:lang w:val="en-PH" w:eastAsia="en-PH"/>
              </w:rPr>
            </w:pPr>
            <w:del w:id="58095" w:author="Diana Machado" w:date="2019-04-05T18:40:00Z">
              <w:r w:rsidRPr="00EE514B" w:rsidDel="00C81D61">
                <w:rPr>
                  <w:lang w:val="en-PH" w:eastAsia="en-PH"/>
                </w:rPr>
                <w:delText>0.063</w:delText>
              </w:r>
            </w:del>
          </w:p>
        </w:tc>
        <w:tc>
          <w:tcPr>
            <w:tcW w:w="607" w:type="dxa"/>
            <w:shd w:val="clear" w:color="auto" w:fill="auto"/>
            <w:noWrap/>
            <w:vAlign w:val="bottom"/>
          </w:tcPr>
          <w:p w:rsidR="001707D4" w:rsidRPr="00EE514B" w:rsidDel="00C81D61" w:rsidRDefault="001707D4" w:rsidP="009652F9">
            <w:pPr>
              <w:pStyle w:val="Tablebody-centered"/>
              <w:rPr>
                <w:del w:id="58096" w:author="Diana Machado" w:date="2019-04-05T18:40:00Z"/>
                <w:lang w:val="en-PH" w:eastAsia="en-PH"/>
              </w:rPr>
            </w:pPr>
            <w:del w:id="58097" w:author="Diana Machado" w:date="2019-04-05T18:40:00Z">
              <w:r w:rsidRPr="00EE514B" w:rsidDel="00C81D61">
                <w:rPr>
                  <w:lang w:val="en-PH" w:eastAsia="en-PH"/>
                </w:rPr>
                <w:delText>0.070</w:delText>
              </w:r>
            </w:del>
          </w:p>
        </w:tc>
        <w:tc>
          <w:tcPr>
            <w:tcW w:w="607" w:type="dxa"/>
            <w:shd w:val="clear" w:color="auto" w:fill="auto"/>
            <w:noWrap/>
            <w:vAlign w:val="bottom"/>
          </w:tcPr>
          <w:p w:rsidR="001707D4" w:rsidRPr="00EE514B" w:rsidDel="00C81D61" w:rsidRDefault="001707D4" w:rsidP="009652F9">
            <w:pPr>
              <w:pStyle w:val="Tablebody-centered"/>
              <w:rPr>
                <w:del w:id="58098" w:author="Diana Machado" w:date="2019-04-05T18:40:00Z"/>
                <w:lang w:val="en-PH" w:eastAsia="en-PH"/>
              </w:rPr>
            </w:pPr>
            <w:del w:id="58099" w:author="Diana Machado" w:date="2019-04-05T18:40:00Z">
              <w:r w:rsidRPr="00EE514B" w:rsidDel="00C81D61">
                <w:rPr>
                  <w:lang w:val="en-PH" w:eastAsia="en-PH"/>
                </w:rPr>
                <w:delText>0.063</w:delText>
              </w:r>
            </w:del>
          </w:p>
        </w:tc>
        <w:tc>
          <w:tcPr>
            <w:tcW w:w="607" w:type="dxa"/>
            <w:shd w:val="clear" w:color="auto" w:fill="auto"/>
            <w:noWrap/>
            <w:vAlign w:val="bottom"/>
          </w:tcPr>
          <w:p w:rsidR="001707D4" w:rsidRPr="00EE514B" w:rsidDel="00C81D61" w:rsidRDefault="001707D4" w:rsidP="009652F9">
            <w:pPr>
              <w:pStyle w:val="Tablebody-centered"/>
              <w:rPr>
                <w:del w:id="58100" w:author="Diana Machado" w:date="2019-04-05T18:40:00Z"/>
                <w:lang w:val="en-PH" w:eastAsia="en-PH"/>
              </w:rPr>
            </w:pPr>
            <w:del w:id="58101" w:author="Diana Machado" w:date="2019-04-05T18:40:00Z">
              <w:r w:rsidRPr="00EE514B" w:rsidDel="00C81D61">
                <w:rPr>
                  <w:lang w:val="en-PH" w:eastAsia="en-PH"/>
                </w:rPr>
                <w:delText>0.051</w:delText>
              </w:r>
            </w:del>
          </w:p>
        </w:tc>
        <w:tc>
          <w:tcPr>
            <w:tcW w:w="607" w:type="dxa"/>
            <w:shd w:val="clear" w:color="auto" w:fill="auto"/>
            <w:noWrap/>
            <w:vAlign w:val="bottom"/>
          </w:tcPr>
          <w:p w:rsidR="001707D4" w:rsidRPr="00EE514B" w:rsidDel="00C81D61" w:rsidRDefault="001707D4" w:rsidP="009652F9">
            <w:pPr>
              <w:pStyle w:val="Tablebody-centered"/>
              <w:rPr>
                <w:del w:id="58102" w:author="Diana Machado" w:date="2019-04-05T18:40:00Z"/>
                <w:lang w:val="en-PH" w:eastAsia="en-PH"/>
              </w:rPr>
            </w:pPr>
            <w:del w:id="58103" w:author="Diana Machado" w:date="2019-04-05T18:40:00Z">
              <w:r w:rsidRPr="00EE514B" w:rsidDel="00C81D61">
                <w:rPr>
                  <w:lang w:val="en-PH" w:eastAsia="en-PH"/>
                </w:rPr>
                <w:delText>0.048</w:delText>
              </w:r>
            </w:del>
          </w:p>
        </w:tc>
        <w:tc>
          <w:tcPr>
            <w:tcW w:w="715" w:type="dxa"/>
            <w:shd w:val="clear" w:color="auto" w:fill="auto"/>
            <w:noWrap/>
            <w:vAlign w:val="bottom"/>
          </w:tcPr>
          <w:p w:rsidR="001707D4" w:rsidRPr="00EE514B" w:rsidDel="00C81D61" w:rsidRDefault="001707D4" w:rsidP="009652F9">
            <w:pPr>
              <w:pStyle w:val="Tablebody-centered"/>
              <w:rPr>
                <w:del w:id="58104" w:author="Diana Machado" w:date="2019-04-05T18:40:00Z"/>
                <w:lang w:val="en-PH" w:eastAsia="en-PH"/>
              </w:rPr>
            </w:pPr>
            <w:del w:id="5810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106" w:author="Diana Machado" w:date="2019-04-05T18:40:00Z"/>
                <w:lang w:val="en-PH" w:eastAsia="en-PH"/>
              </w:rPr>
            </w:pPr>
            <w:del w:id="58107" w:author="Diana Machado" w:date="2019-04-05T18:40:00Z">
              <w:r w:rsidRPr="00EE514B" w:rsidDel="00C81D61">
                <w:rPr>
                  <w:lang w:val="en-PH" w:eastAsia="en-PH"/>
                </w:rPr>
                <w:delText>0.238</w:delText>
              </w:r>
            </w:del>
          </w:p>
        </w:tc>
        <w:tc>
          <w:tcPr>
            <w:tcW w:w="543" w:type="dxa"/>
            <w:shd w:val="clear" w:color="auto" w:fill="auto"/>
            <w:noWrap/>
            <w:vAlign w:val="bottom"/>
          </w:tcPr>
          <w:p w:rsidR="001707D4" w:rsidRPr="00EE514B" w:rsidDel="00C81D61" w:rsidRDefault="001707D4" w:rsidP="009652F9">
            <w:pPr>
              <w:pStyle w:val="Tablebody-centered"/>
              <w:rPr>
                <w:del w:id="58108" w:author="Diana Machado" w:date="2019-04-05T18:40:00Z"/>
                <w:lang w:val="en-PH" w:eastAsia="en-PH"/>
              </w:rPr>
            </w:pPr>
            <w:del w:id="58109" w:author="Diana Machado" w:date="2019-04-05T18:40:00Z">
              <w:r w:rsidRPr="00EE514B" w:rsidDel="00C81D61">
                <w:rPr>
                  <w:lang w:val="en-PH" w:eastAsia="en-PH"/>
                </w:rPr>
                <w:delText>0.265</w:delText>
              </w:r>
            </w:del>
          </w:p>
        </w:tc>
        <w:tc>
          <w:tcPr>
            <w:tcW w:w="543" w:type="dxa"/>
            <w:shd w:val="clear" w:color="auto" w:fill="auto"/>
            <w:noWrap/>
            <w:vAlign w:val="bottom"/>
          </w:tcPr>
          <w:p w:rsidR="001707D4" w:rsidRPr="00EE514B" w:rsidDel="00C81D61" w:rsidRDefault="001707D4" w:rsidP="009652F9">
            <w:pPr>
              <w:pStyle w:val="Tablebody-centered"/>
              <w:rPr>
                <w:del w:id="58110" w:author="Diana Machado" w:date="2019-04-05T18:40:00Z"/>
                <w:lang w:val="en-PH" w:eastAsia="en-PH"/>
              </w:rPr>
            </w:pPr>
            <w:del w:id="58111" w:author="Diana Machado" w:date="2019-04-05T18:40:00Z">
              <w:r w:rsidRPr="00EE514B" w:rsidDel="00C81D61">
                <w:rPr>
                  <w:lang w:val="en-PH" w:eastAsia="en-PH"/>
                </w:rPr>
                <w:delText>0.238</w:delText>
              </w:r>
            </w:del>
          </w:p>
        </w:tc>
        <w:tc>
          <w:tcPr>
            <w:tcW w:w="543" w:type="dxa"/>
            <w:shd w:val="clear" w:color="auto" w:fill="auto"/>
            <w:noWrap/>
            <w:vAlign w:val="bottom"/>
          </w:tcPr>
          <w:p w:rsidR="001707D4" w:rsidRPr="00EE514B" w:rsidDel="00C81D61" w:rsidRDefault="001707D4" w:rsidP="009652F9">
            <w:pPr>
              <w:pStyle w:val="Tablebody-centered"/>
              <w:rPr>
                <w:del w:id="58112" w:author="Diana Machado" w:date="2019-04-05T18:40:00Z"/>
                <w:lang w:val="en-PH" w:eastAsia="en-PH"/>
              </w:rPr>
            </w:pPr>
            <w:del w:id="58113" w:author="Diana Machado" w:date="2019-04-05T18:40:00Z">
              <w:r w:rsidRPr="00EE514B" w:rsidDel="00C81D61">
                <w:rPr>
                  <w:lang w:val="en-PH" w:eastAsia="en-PH"/>
                </w:rPr>
                <w:delText>0.192</w:delText>
              </w:r>
            </w:del>
          </w:p>
        </w:tc>
        <w:tc>
          <w:tcPr>
            <w:tcW w:w="543" w:type="dxa"/>
            <w:shd w:val="clear" w:color="auto" w:fill="auto"/>
            <w:noWrap/>
            <w:vAlign w:val="bottom"/>
          </w:tcPr>
          <w:p w:rsidR="001707D4" w:rsidRPr="00EE514B" w:rsidDel="00C81D61" w:rsidRDefault="001707D4" w:rsidP="009652F9">
            <w:pPr>
              <w:pStyle w:val="Tablebody-centered"/>
              <w:rPr>
                <w:del w:id="58114" w:author="Diana Machado" w:date="2019-04-05T18:40:00Z"/>
                <w:lang w:val="en-PH" w:eastAsia="en-PH"/>
              </w:rPr>
            </w:pPr>
            <w:del w:id="58115" w:author="Diana Machado" w:date="2019-04-05T18:40:00Z">
              <w:r w:rsidRPr="00EE514B" w:rsidDel="00C81D61">
                <w:rPr>
                  <w:lang w:val="en-PH" w:eastAsia="en-PH"/>
                </w:rPr>
                <w:delText>0.183</w:delText>
              </w:r>
            </w:del>
          </w:p>
        </w:tc>
      </w:tr>
      <w:tr w:rsidR="001707D4" w:rsidRPr="0041013B" w:rsidDel="00C81D61" w:rsidTr="001707D4">
        <w:trPr>
          <w:trHeight w:val="198"/>
          <w:del w:id="58116" w:author="Diana Machado" w:date="2019-04-05T18:40:00Z"/>
        </w:trPr>
        <w:tc>
          <w:tcPr>
            <w:tcW w:w="1032" w:type="dxa"/>
            <w:vMerge/>
            <w:vAlign w:val="center"/>
          </w:tcPr>
          <w:p w:rsidR="001707D4" w:rsidRPr="00EE514B" w:rsidDel="00C81D61" w:rsidRDefault="001707D4" w:rsidP="009652F9">
            <w:pPr>
              <w:pStyle w:val="Tablebody-centered"/>
              <w:rPr>
                <w:del w:id="5811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118" w:author="Diana Machado" w:date="2019-04-05T18:40:00Z"/>
                <w:lang w:val="en-PH" w:eastAsia="en-PH"/>
              </w:rPr>
            </w:pPr>
            <w:del w:id="58119" w:author="Diana Machado" w:date="2019-04-05T18:40:00Z">
              <w:r w:rsidRPr="00EE514B" w:rsidDel="00C81D61">
                <w:rPr>
                  <w:lang w:val="en-PH" w:eastAsia="en-PH"/>
                </w:rPr>
                <w:delText>23</w:delText>
              </w:r>
            </w:del>
          </w:p>
        </w:tc>
        <w:tc>
          <w:tcPr>
            <w:tcW w:w="1253" w:type="dxa"/>
            <w:shd w:val="clear" w:color="auto" w:fill="auto"/>
            <w:noWrap/>
            <w:vAlign w:val="bottom"/>
          </w:tcPr>
          <w:p w:rsidR="001707D4" w:rsidRPr="00EE514B" w:rsidDel="00C81D61" w:rsidRDefault="001707D4" w:rsidP="009652F9">
            <w:pPr>
              <w:pStyle w:val="Tablebody-centered"/>
              <w:rPr>
                <w:del w:id="58120" w:author="Diana Machado" w:date="2019-04-05T18:40:00Z"/>
                <w:lang w:val="en-PH" w:eastAsia="en-PH"/>
              </w:rPr>
            </w:pPr>
            <w:del w:id="58121" w:author="Diana Machado" w:date="2019-04-05T18:40:00Z">
              <w:r w:rsidRPr="00EE514B" w:rsidDel="00C81D61">
                <w:rPr>
                  <w:lang w:val="en-PH" w:eastAsia="en-PH"/>
                </w:rPr>
                <w:delText>MARTIN</w:delText>
              </w:r>
            </w:del>
          </w:p>
        </w:tc>
        <w:tc>
          <w:tcPr>
            <w:tcW w:w="709" w:type="dxa"/>
            <w:shd w:val="clear" w:color="auto" w:fill="auto"/>
            <w:noWrap/>
            <w:vAlign w:val="bottom"/>
          </w:tcPr>
          <w:p w:rsidR="001707D4" w:rsidRPr="00EE514B" w:rsidDel="00C81D61" w:rsidRDefault="001707D4" w:rsidP="009652F9">
            <w:pPr>
              <w:pStyle w:val="Tablebody-centered"/>
              <w:rPr>
                <w:del w:id="58122" w:author="Diana Machado" w:date="2019-04-05T18:40:00Z"/>
                <w:lang w:val="en-PH" w:eastAsia="en-PH"/>
              </w:rPr>
            </w:pPr>
            <w:del w:id="58123" w:author="Diana Machado" w:date="2019-04-05T18:40:00Z">
              <w:r w:rsidRPr="00EE514B" w:rsidDel="00C81D61">
                <w:rPr>
                  <w:lang w:val="en-PH" w:eastAsia="en-PH"/>
                </w:rPr>
                <w:delText>1.625</w:delText>
              </w:r>
            </w:del>
          </w:p>
        </w:tc>
        <w:tc>
          <w:tcPr>
            <w:tcW w:w="607" w:type="dxa"/>
            <w:shd w:val="clear" w:color="auto" w:fill="auto"/>
            <w:noWrap/>
            <w:vAlign w:val="bottom"/>
          </w:tcPr>
          <w:p w:rsidR="001707D4" w:rsidRPr="00EE514B" w:rsidDel="00C81D61" w:rsidRDefault="001707D4" w:rsidP="009652F9">
            <w:pPr>
              <w:pStyle w:val="Tablebody-centered"/>
              <w:rPr>
                <w:del w:id="58124" w:author="Diana Machado" w:date="2019-04-05T18:40:00Z"/>
                <w:lang w:val="en-PH" w:eastAsia="en-PH"/>
              </w:rPr>
            </w:pPr>
            <w:del w:id="58125" w:author="Diana Machado" w:date="2019-04-05T18:40:00Z">
              <w:r w:rsidRPr="00EE514B" w:rsidDel="00C81D61">
                <w:rPr>
                  <w:lang w:val="en-PH" w:eastAsia="en-PH"/>
                </w:rPr>
                <w:delText>0.842</w:delText>
              </w:r>
            </w:del>
          </w:p>
        </w:tc>
        <w:tc>
          <w:tcPr>
            <w:tcW w:w="607" w:type="dxa"/>
            <w:shd w:val="clear" w:color="auto" w:fill="auto"/>
            <w:noWrap/>
            <w:vAlign w:val="bottom"/>
          </w:tcPr>
          <w:p w:rsidR="001707D4" w:rsidRPr="00EE514B" w:rsidDel="00C81D61" w:rsidRDefault="001707D4" w:rsidP="009652F9">
            <w:pPr>
              <w:pStyle w:val="Tablebody-centered"/>
              <w:rPr>
                <w:del w:id="58126" w:author="Diana Machado" w:date="2019-04-05T18:40:00Z"/>
                <w:lang w:val="en-PH" w:eastAsia="en-PH"/>
              </w:rPr>
            </w:pPr>
            <w:del w:id="58127" w:author="Diana Machado" w:date="2019-04-05T18:40:00Z">
              <w:r w:rsidRPr="00EE514B" w:rsidDel="00C81D61">
                <w:rPr>
                  <w:lang w:val="en-PH" w:eastAsia="en-PH"/>
                </w:rPr>
                <w:delText>1.033</w:delText>
              </w:r>
            </w:del>
          </w:p>
        </w:tc>
        <w:tc>
          <w:tcPr>
            <w:tcW w:w="607" w:type="dxa"/>
            <w:shd w:val="clear" w:color="auto" w:fill="auto"/>
            <w:noWrap/>
            <w:vAlign w:val="bottom"/>
          </w:tcPr>
          <w:p w:rsidR="001707D4" w:rsidRPr="00EE514B" w:rsidDel="00C81D61" w:rsidRDefault="001707D4" w:rsidP="009652F9">
            <w:pPr>
              <w:pStyle w:val="Tablebody-centered"/>
              <w:rPr>
                <w:del w:id="58128" w:author="Diana Machado" w:date="2019-04-05T18:40:00Z"/>
                <w:lang w:val="en-PH" w:eastAsia="en-PH"/>
              </w:rPr>
            </w:pPr>
            <w:del w:id="58129" w:author="Diana Machado" w:date="2019-04-05T18:40:00Z">
              <w:r w:rsidRPr="00EE514B" w:rsidDel="00C81D61">
                <w:rPr>
                  <w:lang w:val="en-PH" w:eastAsia="en-PH"/>
                </w:rPr>
                <w:delText>0.842</w:delText>
              </w:r>
            </w:del>
          </w:p>
        </w:tc>
        <w:tc>
          <w:tcPr>
            <w:tcW w:w="607" w:type="dxa"/>
            <w:shd w:val="clear" w:color="auto" w:fill="auto"/>
            <w:noWrap/>
            <w:vAlign w:val="bottom"/>
          </w:tcPr>
          <w:p w:rsidR="001707D4" w:rsidRPr="00EE514B" w:rsidDel="00C81D61" w:rsidRDefault="001707D4" w:rsidP="009652F9">
            <w:pPr>
              <w:pStyle w:val="Tablebody-centered"/>
              <w:rPr>
                <w:del w:id="58130" w:author="Diana Machado" w:date="2019-04-05T18:40:00Z"/>
                <w:lang w:val="en-PH" w:eastAsia="en-PH"/>
              </w:rPr>
            </w:pPr>
            <w:del w:id="58131" w:author="Diana Machado" w:date="2019-04-05T18:40:00Z">
              <w:r w:rsidRPr="00EE514B" w:rsidDel="00C81D61">
                <w:rPr>
                  <w:lang w:val="en-PH" w:eastAsia="en-PH"/>
                </w:rPr>
                <w:delText>0.462</w:delText>
              </w:r>
            </w:del>
          </w:p>
        </w:tc>
        <w:tc>
          <w:tcPr>
            <w:tcW w:w="607" w:type="dxa"/>
            <w:shd w:val="clear" w:color="auto" w:fill="auto"/>
            <w:noWrap/>
            <w:vAlign w:val="bottom"/>
          </w:tcPr>
          <w:p w:rsidR="001707D4" w:rsidRPr="00EE514B" w:rsidDel="00C81D61" w:rsidRDefault="001707D4" w:rsidP="009652F9">
            <w:pPr>
              <w:pStyle w:val="Tablebody-centered"/>
              <w:rPr>
                <w:del w:id="58132" w:author="Diana Machado" w:date="2019-04-05T18:40:00Z"/>
                <w:lang w:val="en-PH" w:eastAsia="en-PH"/>
              </w:rPr>
            </w:pPr>
            <w:del w:id="58133" w:author="Diana Machado" w:date="2019-04-05T18:40:00Z">
              <w:r w:rsidRPr="00EE514B" w:rsidDel="00C81D61">
                <w:rPr>
                  <w:lang w:val="en-PH" w:eastAsia="en-PH"/>
                </w:rPr>
                <w:delText>0.348</w:delText>
              </w:r>
            </w:del>
          </w:p>
        </w:tc>
        <w:tc>
          <w:tcPr>
            <w:tcW w:w="715" w:type="dxa"/>
            <w:shd w:val="clear" w:color="auto" w:fill="auto"/>
            <w:noWrap/>
            <w:vAlign w:val="bottom"/>
          </w:tcPr>
          <w:p w:rsidR="001707D4" w:rsidRPr="00EE514B" w:rsidDel="00C81D61" w:rsidRDefault="001707D4" w:rsidP="009652F9">
            <w:pPr>
              <w:pStyle w:val="Tablebody-centered"/>
              <w:rPr>
                <w:del w:id="58134" w:author="Diana Machado" w:date="2019-04-05T18:40:00Z"/>
                <w:lang w:val="en-PH" w:eastAsia="en-PH"/>
              </w:rPr>
            </w:pPr>
            <w:del w:id="5813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136" w:author="Diana Machado" w:date="2019-04-05T18:40:00Z"/>
                <w:lang w:val="en-PH" w:eastAsia="en-PH"/>
              </w:rPr>
            </w:pPr>
            <w:del w:id="58137" w:author="Diana Machado" w:date="2019-04-05T18:40:00Z">
              <w:r w:rsidRPr="00EE514B" w:rsidDel="00C81D61">
                <w:rPr>
                  <w:lang w:val="en-PH" w:eastAsia="en-PH"/>
                </w:rPr>
                <w:delText>0.518</w:delText>
              </w:r>
            </w:del>
          </w:p>
        </w:tc>
        <w:tc>
          <w:tcPr>
            <w:tcW w:w="543" w:type="dxa"/>
            <w:shd w:val="clear" w:color="auto" w:fill="auto"/>
            <w:noWrap/>
            <w:vAlign w:val="bottom"/>
          </w:tcPr>
          <w:p w:rsidR="001707D4" w:rsidRPr="00EE514B" w:rsidDel="00C81D61" w:rsidRDefault="001707D4" w:rsidP="009652F9">
            <w:pPr>
              <w:pStyle w:val="Tablebody-centered"/>
              <w:rPr>
                <w:del w:id="58138" w:author="Diana Machado" w:date="2019-04-05T18:40:00Z"/>
                <w:lang w:val="en-PH" w:eastAsia="en-PH"/>
              </w:rPr>
            </w:pPr>
            <w:del w:id="58139" w:author="Diana Machado" w:date="2019-04-05T18:40:00Z">
              <w:r w:rsidRPr="00EE514B" w:rsidDel="00C81D61">
                <w:rPr>
                  <w:lang w:val="en-PH" w:eastAsia="en-PH"/>
                </w:rPr>
                <w:delText>0.636</w:delText>
              </w:r>
            </w:del>
          </w:p>
        </w:tc>
        <w:tc>
          <w:tcPr>
            <w:tcW w:w="543" w:type="dxa"/>
            <w:shd w:val="clear" w:color="auto" w:fill="auto"/>
            <w:noWrap/>
            <w:vAlign w:val="bottom"/>
          </w:tcPr>
          <w:p w:rsidR="001707D4" w:rsidRPr="00EE514B" w:rsidDel="00C81D61" w:rsidRDefault="001707D4" w:rsidP="009652F9">
            <w:pPr>
              <w:pStyle w:val="Tablebody-centered"/>
              <w:rPr>
                <w:del w:id="58140" w:author="Diana Machado" w:date="2019-04-05T18:40:00Z"/>
                <w:lang w:val="en-PH" w:eastAsia="en-PH"/>
              </w:rPr>
            </w:pPr>
            <w:del w:id="58141" w:author="Diana Machado" w:date="2019-04-05T18:40:00Z">
              <w:r w:rsidRPr="00EE514B" w:rsidDel="00C81D61">
                <w:rPr>
                  <w:lang w:val="en-PH" w:eastAsia="en-PH"/>
                </w:rPr>
                <w:delText>0.518</w:delText>
              </w:r>
            </w:del>
          </w:p>
        </w:tc>
        <w:tc>
          <w:tcPr>
            <w:tcW w:w="543" w:type="dxa"/>
            <w:shd w:val="clear" w:color="auto" w:fill="auto"/>
            <w:noWrap/>
            <w:vAlign w:val="bottom"/>
          </w:tcPr>
          <w:p w:rsidR="001707D4" w:rsidRPr="00EE514B" w:rsidDel="00C81D61" w:rsidRDefault="001707D4" w:rsidP="009652F9">
            <w:pPr>
              <w:pStyle w:val="Tablebody-centered"/>
              <w:rPr>
                <w:del w:id="58142" w:author="Diana Machado" w:date="2019-04-05T18:40:00Z"/>
                <w:lang w:val="en-PH" w:eastAsia="en-PH"/>
              </w:rPr>
            </w:pPr>
            <w:del w:id="58143" w:author="Diana Machado" w:date="2019-04-05T18:40:00Z">
              <w:r w:rsidRPr="00EE514B" w:rsidDel="00C81D61">
                <w:rPr>
                  <w:lang w:val="en-PH" w:eastAsia="en-PH"/>
                </w:rPr>
                <w:delText>0.284</w:delText>
              </w:r>
            </w:del>
          </w:p>
        </w:tc>
        <w:tc>
          <w:tcPr>
            <w:tcW w:w="543" w:type="dxa"/>
            <w:shd w:val="clear" w:color="auto" w:fill="auto"/>
            <w:noWrap/>
            <w:vAlign w:val="bottom"/>
          </w:tcPr>
          <w:p w:rsidR="001707D4" w:rsidRPr="00EE514B" w:rsidDel="00C81D61" w:rsidRDefault="001707D4" w:rsidP="009652F9">
            <w:pPr>
              <w:pStyle w:val="Tablebody-centered"/>
              <w:rPr>
                <w:del w:id="58144" w:author="Diana Machado" w:date="2019-04-05T18:40:00Z"/>
                <w:lang w:val="en-PH" w:eastAsia="en-PH"/>
              </w:rPr>
            </w:pPr>
            <w:del w:id="58145" w:author="Diana Machado" w:date="2019-04-05T18:40:00Z">
              <w:r w:rsidRPr="00EE514B" w:rsidDel="00C81D61">
                <w:rPr>
                  <w:lang w:val="en-PH" w:eastAsia="en-PH"/>
                </w:rPr>
                <w:delText>0.214</w:delText>
              </w:r>
            </w:del>
          </w:p>
        </w:tc>
      </w:tr>
      <w:tr w:rsidR="001707D4" w:rsidRPr="0041013B" w:rsidDel="00C81D61" w:rsidTr="001707D4">
        <w:trPr>
          <w:trHeight w:val="198"/>
          <w:del w:id="58146" w:author="Diana Machado" w:date="2019-04-05T18:40:00Z"/>
        </w:trPr>
        <w:tc>
          <w:tcPr>
            <w:tcW w:w="1032" w:type="dxa"/>
            <w:vMerge/>
            <w:vAlign w:val="center"/>
          </w:tcPr>
          <w:p w:rsidR="001707D4" w:rsidRPr="00EE514B" w:rsidDel="00C81D61" w:rsidRDefault="001707D4" w:rsidP="009652F9">
            <w:pPr>
              <w:pStyle w:val="Tablebody-centered"/>
              <w:rPr>
                <w:del w:id="5814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148" w:author="Diana Machado" w:date="2019-04-05T18:40:00Z"/>
                <w:lang w:val="en-PH" w:eastAsia="en-PH"/>
              </w:rPr>
            </w:pPr>
            <w:del w:id="58149" w:author="Diana Machado" w:date="2019-04-05T18:40:00Z">
              <w:r w:rsidRPr="00EE514B" w:rsidDel="00C81D61">
                <w:rPr>
                  <w:lang w:val="en-PH" w:eastAsia="en-PH"/>
                </w:rPr>
                <w:delText>24</w:delText>
              </w:r>
            </w:del>
          </w:p>
        </w:tc>
        <w:tc>
          <w:tcPr>
            <w:tcW w:w="1253" w:type="dxa"/>
            <w:shd w:val="clear" w:color="auto" w:fill="auto"/>
            <w:noWrap/>
            <w:vAlign w:val="bottom"/>
          </w:tcPr>
          <w:p w:rsidR="001707D4" w:rsidRPr="00EE514B" w:rsidDel="00C81D61" w:rsidRDefault="001707D4" w:rsidP="009652F9">
            <w:pPr>
              <w:pStyle w:val="Tablebody-centered"/>
              <w:rPr>
                <w:del w:id="58150" w:author="Diana Machado" w:date="2019-04-05T18:40:00Z"/>
                <w:lang w:val="en-PH" w:eastAsia="en-PH"/>
              </w:rPr>
            </w:pPr>
            <w:del w:id="58151" w:author="Diana Machado" w:date="2019-04-05T18:40:00Z">
              <w:r w:rsidRPr="00EE514B" w:rsidDel="00C81D61">
                <w:rPr>
                  <w:lang w:val="en-PH" w:eastAsia="en-PH"/>
                </w:rPr>
                <w:delText>MARTIN</w:delText>
              </w:r>
            </w:del>
          </w:p>
        </w:tc>
        <w:tc>
          <w:tcPr>
            <w:tcW w:w="709" w:type="dxa"/>
            <w:shd w:val="clear" w:color="auto" w:fill="auto"/>
            <w:noWrap/>
            <w:vAlign w:val="bottom"/>
          </w:tcPr>
          <w:p w:rsidR="001707D4" w:rsidRPr="00EE514B" w:rsidDel="00C81D61" w:rsidRDefault="001707D4" w:rsidP="009652F9">
            <w:pPr>
              <w:pStyle w:val="Tablebody-centered"/>
              <w:rPr>
                <w:del w:id="58152" w:author="Diana Machado" w:date="2019-04-05T18:40:00Z"/>
                <w:lang w:val="en-PH" w:eastAsia="en-PH"/>
              </w:rPr>
            </w:pPr>
            <w:del w:id="58153" w:author="Diana Machado" w:date="2019-04-05T18:40:00Z">
              <w:r w:rsidRPr="00EE514B" w:rsidDel="00C81D61">
                <w:rPr>
                  <w:lang w:val="en-PH" w:eastAsia="en-PH"/>
                </w:rPr>
                <w:delText>5.664</w:delText>
              </w:r>
            </w:del>
          </w:p>
        </w:tc>
        <w:tc>
          <w:tcPr>
            <w:tcW w:w="607" w:type="dxa"/>
            <w:shd w:val="clear" w:color="auto" w:fill="auto"/>
            <w:noWrap/>
            <w:vAlign w:val="bottom"/>
          </w:tcPr>
          <w:p w:rsidR="001707D4" w:rsidRPr="00EE514B" w:rsidDel="00C81D61" w:rsidRDefault="001707D4" w:rsidP="009652F9">
            <w:pPr>
              <w:pStyle w:val="Tablebody-centered"/>
              <w:rPr>
                <w:del w:id="58154" w:author="Diana Machado" w:date="2019-04-05T18:40:00Z"/>
                <w:lang w:val="en-PH" w:eastAsia="en-PH"/>
              </w:rPr>
            </w:pPr>
            <w:del w:id="58155" w:author="Diana Machado" w:date="2019-04-05T18:40:00Z">
              <w:r w:rsidRPr="00EE514B" w:rsidDel="00C81D61">
                <w:rPr>
                  <w:lang w:val="en-PH" w:eastAsia="en-PH"/>
                </w:rPr>
                <w:delText>4.454</w:delText>
              </w:r>
            </w:del>
          </w:p>
        </w:tc>
        <w:tc>
          <w:tcPr>
            <w:tcW w:w="607" w:type="dxa"/>
            <w:shd w:val="clear" w:color="auto" w:fill="auto"/>
            <w:noWrap/>
            <w:vAlign w:val="bottom"/>
          </w:tcPr>
          <w:p w:rsidR="001707D4" w:rsidRPr="00EE514B" w:rsidDel="00C81D61" w:rsidRDefault="001707D4" w:rsidP="009652F9">
            <w:pPr>
              <w:pStyle w:val="Tablebody-centered"/>
              <w:rPr>
                <w:del w:id="58156" w:author="Diana Machado" w:date="2019-04-05T18:40:00Z"/>
                <w:lang w:val="en-PH" w:eastAsia="en-PH"/>
              </w:rPr>
            </w:pPr>
            <w:del w:id="58157" w:author="Diana Machado" w:date="2019-04-05T18:40:00Z">
              <w:r w:rsidRPr="00EE514B" w:rsidDel="00C81D61">
                <w:rPr>
                  <w:lang w:val="en-PH" w:eastAsia="en-PH"/>
                </w:rPr>
                <w:delText>4.790</w:delText>
              </w:r>
            </w:del>
          </w:p>
        </w:tc>
        <w:tc>
          <w:tcPr>
            <w:tcW w:w="607" w:type="dxa"/>
            <w:shd w:val="clear" w:color="auto" w:fill="auto"/>
            <w:noWrap/>
            <w:vAlign w:val="bottom"/>
          </w:tcPr>
          <w:p w:rsidR="001707D4" w:rsidRPr="00EE514B" w:rsidDel="00C81D61" w:rsidRDefault="001707D4" w:rsidP="009652F9">
            <w:pPr>
              <w:pStyle w:val="Tablebody-centered"/>
              <w:rPr>
                <w:del w:id="58158" w:author="Diana Machado" w:date="2019-04-05T18:40:00Z"/>
                <w:lang w:val="en-PH" w:eastAsia="en-PH"/>
              </w:rPr>
            </w:pPr>
            <w:del w:id="58159" w:author="Diana Machado" w:date="2019-04-05T18:40:00Z">
              <w:r w:rsidRPr="00EE514B" w:rsidDel="00C81D61">
                <w:rPr>
                  <w:lang w:val="en-PH" w:eastAsia="en-PH"/>
                </w:rPr>
                <w:delText>4.454</w:delText>
              </w:r>
            </w:del>
          </w:p>
        </w:tc>
        <w:tc>
          <w:tcPr>
            <w:tcW w:w="607" w:type="dxa"/>
            <w:shd w:val="clear" w:color="auto" w:fill="auto"/>
            <w:noWrap/>
            <w:vAlign w:val="bottom"/>
          </w:tcPr>
          <w:p w:rsidR="001707D4" w:rsidRPr="00EE514B" w:rsidDel="00C81D61" w:rsidRDefault="001707D4" w:rsidP="009652F9">
            <w:pPr>
              <w:pStyle w:val="Tablebody-centered"/>
              <w:rPr>
                <w:del w:id="58160" w:author="Diana Machado" w:date="2019-04-05T18:40:00Z"/>
                <w:lang w:val="en-PH" w:eastAsia="en-PH"/>
              </w:rPr>
            </w:pPr>
            <w:del w:id="58161" w:author="Diana Machado" w:date="2019-04-05T18:40:00Z">
              <w:r w:rsidRPr="00EE514B" w:rsidDel="00C81D61">
                <w:rPr>
                  <w:lang w:val="en-PH" w:eastAsia="en-PH"/>
                </w:rPr>
                <w:delText>3.713</w:delText>
              </w:r>
            </w:del>
          </w:p>
        </w:tc>
        <w:tc>
          <w:tcPr>
            <w:tcW w:w="607" w:type="dxa"/>
            <w:shd w:val="clear" w:color="auto" w:fill="auto"/>
            <w:noWrap/>
            <w:vAlign w:val="bottom"/>
          </w:tcPr>
          <w:p w:rsidR="001707D4" w:rsidRPr="00EE514B" w:rsidDel="00C81D61" w:rsidRDefault="001707D4" w:rsidP="009652F9">
            <w:pPr>
              <w:pStyle w:val="Tablebody-centered"/>
              <w:rPr>
                <w:del w:id="58162" w:author="Diana Machado" w:date="2019-04-05T18:40:00Z"/>
                <w:lang w:val="en-PH" w:eastAsia="en-PH"/>
              </w:rPr>
            </w:pPr>
            <w:del w:id="58163" w:author="Diana Machado" w:date="2019-04-05T18:40:00Z">
              <w:r w:rsidRPr="00EE514B" w:rsidDel="00C81D61">
                <w:rPr>
                  <w:lang w:val="en-PH" w:eastAsia="en-PH"/>
                </w:rPr>
                <w:delText>3.239</w:delText>
              </w:r>
            </w:del>
          </w:p>
        </w:tc>
        <w:tc>
          <w:tcPr>
            <w:tcW w:w="715" w:type="dxa"/>
            <w:shd w:val="clear" w:color="auto" w:fill="auto"/>
            <w:noWrap/>
            <w:vAlign w:val="bottom"/>
          </w:tcPr>
          <w:p w:rsidR="001707D4" w:rsidRPr="00EE514B" w:rsidDel="00C81D61" w:rsidRDefault="001707D4" w:rsidP="009652F9">
            <w:pPr>
              <w:pStyle w:val="Tablebody-centered"/>
              <w:rPr>
                <w:del w:id="58164" w:author="Diana Machado" w:date="2019-04-05T18:40:00Z"/>
                <w:lang w:val="en-PH" w:eastAsia="en-PH"/>
              </w:rPr>
            </w:pPr>
            <w:del w:id="5816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166" w:author="Diana Machado" w:date="2019-04-05T18:40:00Z"/>
                <w:lang w:val="en-PH" w:eastAsia="en-PH"/>
              </w:rPr>
            </w:pPr>
            <w:del w:id="58167" w:author="Diana Machado" w:date="2019-04-05T18:40:00Z">
              <w:r w:rsidRPr="00EE514B" w:rsidDel="00C81D61">
                <w:rPr>
                  <w:lang w:val="en-PH" w:eastAsia="en-PH"/>
                </w:rPr>
                <w:delText>0.786</w:delText>
              </w:r>
            </w:del>
          </w:p>
        </w:tc>
        <w:tc>
          <w:tcPr>
            <w:tcW w:w="543" w:type="dxa"/>
            <w:shd w:val="clear" w:color="auto" w:fill="auto"/>
            <w:noWrap/>
            <w:vAlign w:val="bottom"/>
          </w:tcPr>
          <w:p w:rsidR="001707D4" w:rsidRPr="00EE514B" w:rsidDel="00C81D61" w:rsidRDefault="001707D4" w:rsidP="009652F9">
            <w:pPr>
              <w:pStyle w:val="Tablebody-centered"/>
              <w:rPr>
                <w:del w:id="58168" w:author="Diana Machado" w:date="2019-04-05T18:40:00Z"/>
                <w:lang w:val="en-PH" w:eastAsia="en-PH"/>
              </w:rPr>
            </w:pPr>
            <w:del w:id="58169" w:author="Diana Machado" w:date="2019-04-05T18:40:00Z">
              <w:r w:rsidRPr="00EE514B" w:rsidDel="00C81D61">
                <w:rPr>
                  <w:lang w:val="en-PH" w:eastAsia="en-PH"/>
                </w:rPr>
                <w:delText>0.846</w:delText>
              </w:r>
            </w:del>
          </w:p>
        </w:tc>
        <w:tc>
          <w:tcPr>
            <w:tcW w:w="543" w:type="dxa"/>
            <w:shd w:val="clear" w:color="auto" w:fill="auto"/>
            <w:noWrap/>
            <w:vAlign w:val="bottom"/>
          </w:tcPr>
          <w:p w:rsidR="001707D4" w:rsidRPr="00EE514B" w:rsidDel="00C81D61" w:rsidRDefault="001707D4" w:rsidP="009652F9">
            <w:pPr>
              <w:pStyle w:val="Tablebody-centered"/>
              <w:rPr>
                <w:del w:id="58170" w:author="Diana Machado" w:date="2019-04-05T18:40:00Z"/>
                <w:lang w:val="en-PH" w:eastAsia="en-PH"/>
              </w:rPr>
            </w:pPr>
            <w:del w:id="58171" w:author="Diana Machado" w:date="2019-04-05T18:40:00Z">
              <w:r w:rsidRPr="00EE514B" w:rsidDel="00C81D61">
                <w:rPr>
                  <w:lang w:val="en-PH" w:eastAsia="en-PH"/>
                </w:rPr>
                <w:delText>0.786</w:delText>
              </w:r>
            </w:del>
          </w:p>
        </w:tc>
        <w:tc>
          <w:tcPr>
            <w:tcW w:w="543" w:type="dxa"/>
            <w:shd w:val="clear" w:color="auto" w:fill="auto"/>
            <w:noWrap/>
            <w:vAlign w:val="bottom"/>
          </w:tcPr>
          <w:p w:rsidR="001707D4" w:rsidRPr="00EE514B" w:rsidDel="00C81D61" w:rsidRDefault="001707D4" w:rsidP="009652F9">
            <w:pPr>
              <w:pStyle w:val="Tablebody-centered"/>
              <w:rPr>
                <w:del w:id="58172" w:author="Diana Machado" w:date="2019-04-05T18:40:00Z"/>
                <w:lang w:val="en-PH" w:eastAsia="en-PH"/>
              </w:rPr>
            </w:pPr>
            <w:del w:id="58173" w:author="Diana Machado" w:date="2019-04-05T18:40:00Z">
              <w:r w:rsidRPr="00EE514B" w:rsidDel="00C81D61">
                <w:rPr>
                  <w:lang w:val="en-PH" w:eastAsia="en-PH"/>
                </w:rPr>
                <w:delText>0.656</w:delText>
              </w:r>
            </w:del>
          </w:p>
        </w:tc>
        <w:tc>
          <w:tcPr>
            <w:tcW w:w="543" w:type="dxa"/>
            <w:shd w:val="clear" w:color="auto" w:fill="auto"/>
            <w:noWrap/>
            <w:vAlign w:val="bottom"/>
          </w:tcPr>
          <w:p w:rsidR="001707D4" w:rsidRPr="00EE514B" w:rsidDel="00C81D61" w:rsidRDefault="001707D4" w:rsidP="009652F9">
            <w:pPr>
              <w:pStyle w:val="Tablebody-centered"/>
              <w:rPr>
                <w:del w:id="58174" w:author="Diana Machado" w:date="2019-04-05T18:40:00Z"/>
                <w:lang w:val="en-PH" w:eastAsia="en-PH"/>
              </w:rPr>
            </w:pPr>
            <w:del w:id="58175" w:author="Diana Machado" w:date="2019-04-05T18:40:00Z">
              <w:r w:rsidRPr="00EE514B" w:rsidDel="00C81D61">
                <w:rPr>
                  <w:lang w:val="en-PH" w:eastAsia="en-PH"/>
                </w:rPr>
                <w:delText>0.572</w:delText>
              </w:r>
            </w:del>
          </w:p>
        </w:tc>
      </w:tr>
      <w:tr w:rsidR="001707D4" w:rsidRPr="0041013B" w:rsidDel="00C81D61" w:rsidTr="001707D4">
        <w:trPr>
          <w:trHeight w:val="198"/>
          <w:del w:id="58176" w:author="Diana Machado" w:date="2019-04-05T18:40:00Z"/>
        </w:trPr>
        <w:tc>
          <w:tcPr>
            <w:tcW w:w="1032" w:type="dxa"/>
            <w:vMerge/>
            <w:vAlign w:val="center"/>
          </w:tcPr>
          <w:p w:rsidR="001707D4" w:rsidRPr="00EE514B" w:rsidDel="00C81D61" w:rsidRDefault="001707D4" w:rsidP="009652F9">
            <w:pPr>
              <w:pStyle w:val="Tablebody-centered"/>
              <w:rPr>
                <w:del w:id="5817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178" w:author="Diana Machado" w:date="2019-04-05T18:40:00Z"/>
                <w:lang w:val="en-PH" w:eastAsia="en-PH"/>
              </w:rPr>
            </w:pPr>
            <w:del w:id="58179" w:author="Diana Machado" w:date="2019-04-05T18:40:00Z">
              <w:r w:rsidRPr="00EE514B" w:rsidDel="00C81D61">
                <w:rPr>
                  <w:lang w:val="en-PH" w:eastAsia="en-PH"/>
                </w:rPr>
                <w:delText>25</w:delText>
              </w:r>
            </w:del>
          </w:p>
        </w:tc>
        <w:tc>
          <w:tcPr>
            <w:tcW w:w="1253" w:type="dxa"/>
            <w:shd w:val="clear" w:color="auto" w:fill="auto"/>
            <w:noWrap/>
            <w:vAlign w:val="bottom"/>
          </w:tcPr>
          <w:p w:rsidR="001707D4" w:rsidRPr="00EE514B" w:rsidDel="00C81D61" w:rsidRDefault="001707D4" w:rsidP="009652F9">
            <w:pPr>
              <w:pStyle w:val="Tablebody-centered"/>
              <w:rPr>
                <w:del w:id="58180" w:author="Diana Machado" w:date="2019-04-05T18:40:00Z"/>
                <w:lang w:val="en-PH" w:eastAsia="en-PH"/>
              </w:rPr>
            </w:pPr>
            <w:del w:id="58181" w:author="Diana Machado" w:date="2019-04-05T18:40:00Z">
              <w:r w:rsidRPr="00EE514B" w:rsidDel="00C81D61">
                <w:rPr>
                  <w:lang w:val="en-PH" w:eastAsia="en-PH"/>
                </w:rPr>
                <w:delText>MIAMI-DADE</w:delText>
              </w:r>
            </w:del>
          </w:p>
        </w:tc>
        <w:tc>
          <w:tcPr>
            <w:tcW w:w="709" w:type="dxa"/>
            <w:shd w:val="clear" w:color="auto" w:fill="auto"/>
            <w:noWrap/>
            <w:vAlign w:val="bottom"/>
          </w:tcPr>
          <w:p w:rsidR="001707D4" w:rsidRPr="00EE514B" w:rsidDel="00C81D61" w:rsidRDefault="001707D4" w:rsidP="009652F9">
            <w:pPr>
              <w:pStyle w:val="Tablebody-centered"/>
              <w:rPr>
                <w:del w:id="58182" w:author="Diana Machado" w:date="2019-04-05T18:40:00Z"/>
                <w:lang w:val="en-PH" w:eastAsia="en-PH"/>
              </w:rPr>
            </w:pPr>
            <w:del w:id="58183" w:author="Diana Machado" w:date="2019-04-05T18:40:00Z">
              <w:r w:rsidRPr="00EE514B" w:rsidDel="00C81D61">
                <w:rPr>
                  <w:lang w:val="en-PH" w:eastAsia="en-PH"/>
                </w:rPr>
                <w:delText>1.730</w:delText>
              </w:r>
            </w:del>
          </w:p>
        </w:tc>
        <w:tc>
          <w:tcPr>
            <w:tcW w:w="607" w:type="dxa"/>
            <w:shd w:val="clear" w:color="auto" w:fill="auto"/>
            <w:noWrap/>
            <w:vAlign w:val="bottom"/>
          </w:tcPr>
          <w:p w:rsidR="001707D4" w:rsidRPr="00EE514B" w:rsidDel="00C81D61" w:rsidRDefault="001707D4" w:rsidP="009652F9">
            <w:pPr>
              <w:pStyle w:val="Tablebody-centered"/>
              <w:rPr>
                <w:del w:id="58184" w:author="Diana Machado" w:date="2019-04-05T18:40:00Z"/>
                <w:lang w:val="en-PH" w:eastAsia="en-PH"/>
              </w:rPr>
            </w:pPr>
            <w:del w:id="58185" w:author="Diana Machado" w:date="2019-04-05T18:40:00Z">
              <w:r w:rsidRPr="00EE514B" w:rsidDel="00C81D61">
                <w:rPr>
                  <w:lang w:val="en-PH" w:eastAsia="en-PH"/>
                </w:rPr>
                <w:delText>1.055</w:delText>
              </w:r>
            </w:del>
          </w:p>
        </w:tc>
        <w:tc>
          <w:tcPr>
            <w:tcW w:w="607" w:type="dxa"/>
            <w:shd w:val="clear" w:color="auto" w:fill="auto"/>
            <w:noWrap/>
            <w:vAlign w:val="bottom"/>
          </w:tcPr>
          <w:p w:rsidR="001707D4" w:rsidRPr="00EE514B" w:rsidDel="00C81D61" w:rsidRDefault="001707D4" w:rsidP="009652F9">
            <w:pPr>
              <w:pStyle w:val="Tablebody-centered"/>
              <w:rPr>
                <w:del w:id="58186" w:author="Diana Machado" w:date="2019-04-05T18:40:00Z"/>
                <w:lang w:val="en-PH" w:eastAsia="en-PH"/>
              </w:rPr>
            </w:pPr>
            <w:del w:id="58187" w:author="Diana Machado" w:date="2019-04-05T18:40:00Z">
              <w:r w:rsidRPr="00EE514B" w:rsidDel="00C81D61">
                <w:rPr>
                  <w:lang w:val="en-PH" w:eastAsia="en-PH"/>
                </w:rPr>
                <w:delText>1.181</w:delText>
              </w:r>
            </w:del>
          </w:p>
        </w:tc>
        <w:tc>
          <w:tcPr>
            <w:tcW w:w="607" w:type="dxa"/>
            <w:shd w:val="clear" w:color="auto" w:fill="auto"/>
            <w:noWrap/>
            <w:vAlign w:val="bottom"/>
          </w:tcPr>
          <w:p w:rsidR="001707D4" w:rsidRPr="00EE514B" w:rsidDel="00C81D61" w:rsidRDefault="001707D4" w:rsidP="009652F9">
            <w:pPr>
              <w:pStyle w:val="Tablebody-centered"/>
              <w:rPr>
                <w:del w:id="58188" w:author="Diana Machado" w:date="2019-04-05T18:40:00Z"/>
                <w:lang w:val="en-PH" w:eastAsia="en-PH"/>
              </w:rPr>
            </w:pPr>
            <w:del w:id="58189" w:author="Diana Machado" w:date="2019-04-05T18:40:00Z">
              <w:r w:rsidRPr="00EE514B" w:rsidDel="00C81D61">
                <w:rPr>
                  <w:lang w:val="en-PH" w:eastAsia="en-PH"/>
                </w:rPr>
                <w:delText>1.055</w:delText>
              </w:r>
            </w:del>
          </w:p>
        </w:tc>
        <w:tc>
          <w:tcPr>
            <w:tcW w:w="607" w:type="dxa"/>
            <w:shd w:val="clear" w:color="auto" w:fill="auto"/>
            <w:noWrap/>
            <w:vAlign w:val="bottom"/>
          </w:tcPr>
          <w:p w:rsidR="001707D4" w:rsidRPr="00EE514B" w:rsidDel="00C81D61" w:rsidRDefault="001707D4" w:rsidP="009652F9">
            <w:pPr>
              <w:pStyle w:val="Tablebody-centered"/>
              <w:rPr>
                <w:del w:id="58190" w:author="Diana Machado" w:date="2019-04-05T18:40:00Z"/>
                <w:lang w:val="en-PH" w:eastAsia="en-PH"/>
              </w:rPr>
            </w:pPr>
            <w:del w:id="58191" w:author="Diana Machado" w:date="2019-04-05T18:40:00Z">
              <w:r w:rsidRPr="00EE514B" w:rsidDel="00C81D61">
                <w:rPr>
                  <w:lang w:val="en-PH" w:eastAsia="en-PH"/>
                </w:rPr>
                <w:delText>0.789</w:delText>
              </w:r>
            </w:del>
          </w:p>
        </w:tc>
        <w:tc>
          <w:tcPr>
            <w:tcW w:w="607" w:type="dxa"/>
            <w:shd w:val="clear" w:color="auto" w:fill="auto"/>
            <w:noWrap/>
            <w:vAlign w:val="bottom"/>
          </w:tcPr>
          <w:p w:rsidR="001707D4" w:rsidRPr="00EE514B" w:rsidDel="00C81D61" w:rsidRDefault="001707D4" w:rsidP="009652F9">
            <w:pPr>
              <w:pStyle w:val="Tablebody-centered"/>
              <w:rPr>
                <w:del w:id="58192" w:author="Diana Machado" w:date="2019-04-05T18:40:00Z"/>
                <w:lang w:val="en-PH" w:eastAsia="en-PH"/>
              </w:rPr>
            </w:pPr>
            <w:del w:id="58193" w:author="Diana Machado" w:date="2019-04-05T18:40:00Z">
              <w:r w:rsidRPr="00EE514B" w:rsidDel="00C81D61">
                <w:rPr>
                  <w:lang w:val="en-PH" w:eastAsia="en-PH"/>
                </w:rPr>
                <w:delText>0.649</w:delText>
              </w:r>
            </w:del>
          </w:p>
        </w:tc>
        <w:tc>
          <w:tcPr>
            <w:tcW w:w="715" w:type="dxa"/>
            <w:shd w:val="clear" w:color="auto" w:fill="auto"/>
            <w:noWrap/>
            <w:vAlign w:val="bottom"/>
          </w:tcPr>
          <w:p w:rsidR="001707D4" w:rsidRPr="00EE514B" w:rsidDel="00C81D61" w:rsidRDefault="001707D4" w:rsidP="009652F9">
            <w:pPr>
              <w:pStyle w:val="Tablebody-centered"/>
              <w:rPr>
                <w:del w:id="58194" w:author="Diana Machado" w:date="2019-04-05T18:40:00Z"/>
                <w:lang w:val="en-PH" w:eastAsia="en-PH"/>
              </w:rPr>
            </w:pPr>
            <w:del w:id="5819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196" w:author="Diana Machado" w:date="2019-04-05T18:40:00Z"/>
                <w:lang w:val="en-PH" w:eastAsia="en-PH"/>
              </w:rPr>
            </w:pPr>
            <w:del w:id="58197" w:author="Diana Machado" w:date="2019-04-05T18:40:00Z">
              <w:r w:rsidRPr="00EE514B" w:rsidDel="00C81D61">
                <w:rPr>
                  <w:lang w:val="en-PH" w:eastAsia="en-PH"/>
                </w:rPr>
                <w:delText>0.610</w:delText>
              </w:r>
            </w:del>
          </w:p>
        </w:tc>
        <w:tc>
          <w:tcPr>
            <w:tcW w:w="543" w:type="dxa"/>
            <w:shd w:val="clear" w:color="auto" w:fill="auto"/>
            <w:noWrap/>
            <w:vAlign w:val="bottom"/>
          </w:tcPr>
          <w:p w:rsidR="001707D4" w:rsidRPr="00EE514B" w:rsidDel="00C81D61" w:rsidRDefault="001707D4" w:rsidP="009652F9">
            <w:pPr>
              <w:pStyle w:val="Tablebody-centered"/>
              <w:rPr>
                <w:del w:id="58198" w:author="Diana Machado" w:date="2019-04-05T18:40:00Z"/>
                <w:lang w:val="en-PH" w:eastAsia="en-PH"/>
              </w:rPr>
            </w:pPr>
            <w:del w:id="58199" w:author="Diana Machado" w:date="2019-04-05T18:40:00Z">
              <w:r w:rsidRPr="00EE514B" w:rsidDel="00C81D61">
                <w:rPr>
                  <w:lang w:val="en-PH" w:eastAsia="en-PH"/>
                </w:rPr>
                <w:delText>0.683</w:delText>
              </w:r>
            </w:del>
          </w:p>
        </w:tc>
        <w:tc>
          <w:tcPr>
            <w:tcW w:w="543" w:type="dxa"/>
            <w:shd w:val="clear" w:color="auto" w:fill="auto"/>
            <w:noWrap/>
            <w:vAlign w:val="bottom"/>
          </w:tcPr>
          <w:p w:rsidR="001707D4" w:rsidRPr="00EE514B" w:rsidDel="00C81D61" w:rsidRDefault="001707D4" w:rsidP="009652F9">
            <w:pPr>
              <w:pStyle w:val="Tablebody-centered"/>
              <w:rPr>
                <w:del w:id="58200" w:author="Diana Machado" w:date="2019-04-05T18:40:00Z"/>
                <w:lang w:val="en-PH" w:eastAsia="en-PH"/>
              </w:rPr>
            </w:pPr>
            <w:del w:id="58201" w:author="Diana Machado" w:date="2019-04-05T18:40:00Z">
              <w:r w:rsidRPr="00EE514B" w:rsidDel="00C81D61">
                <w:rPr>
                  <w:lang w:val="en-PH" w:eastAsia="en-PH"/>
                </w:rPr>
                <w:delText>0.610</w:delText>
              </w:r>
            </w:del>
          </w:p>
        </w:tc>
        <w:tc>
          <w:tcPr>
            <w:tcW w:w="543" w:type="dxa"/>
            <w:shd w:val="clear" w:color="auto" w:fill="auto"/>
            <w:noWrap/>
            <w:vAlign w:val="bottom"/>
          </w:tcPr>
          <w:p w:rsidR="001707D4" w:rsidRPr="00EE514B" w:rsidDel="00C81D61" w:rsidRDefault="001707D4" w:rsidP="009652F9">
            <w:pPr>
              <w:pStyle w:val="Tablebody-centered"/>
              <w:rPr>
                <w:del w:id="58202" w:author="Diana Machado" w:date="2019-04-05T18:40:00Z"/>
                <w:lang w:val="en-PH" w:eastAsia="en-PH"/>
              </w:rPr>
            </w:pPr>
            <w:del w:id="58203" w:author="Diana Machado" w:date="2019-04-05T18:40:00Z">
              <w:r w:rsidRPr="00EE514B" w:rsidDel="00C81D61">
                <w:rPr>
                  <w:lang w:val="en-PH" w:eastAsia="en-PH"/>
                </w:rPr>
                <w:delText>0.456</w:delText>
              </w:r>
            </w:del>
          </w:p>
        </w:tc>
        <w:tc>
          <w:tcPr>
            <w:tcW w:w="543" w:type="dxa"/>
            <w:shd w:val="clear" w:color="auto" w:fill="auto"/>
            <w:noWrap/>
            <w:vAlign w:val="bottom"/>
          </w:tcPr>
          <w:p w:rsidR="001707D4" w:rsidRPr="00EE514B" w:rsidDel="00C81D61" w:rsidRDefault="001707D4" w:rsidP="009652F9">
            <w:pPr>
              <w:pStyle w:val="Tablebody-centered"/>
              <w:rPr>
                <w:del w:id="58204" w:author="Diana Machado" w:date="2019-04-05T18:40:00Z"/>
                <w:lang w:val="en-PH" w:eastAsia="en-PH"/>
              </w:rPr>
            </w:pPr>
            <w:del w:id="58205" w:author="Diana Machado" w:date="2019-04-05T18:40:00Z">
              <w:r w:rsidRPr="00EE514B" w:rsidDel="00C81D61">
                <w:rPr>
                  <w:lang w:val="en-PH" w:eastAsia="en-PH"/>
                </w:rPr>
                <w:delText>0.375</w:delText>
              </w:r>
            </w:del>
          </w:p>
        </w:tc>
      </w:tr>
      <w:tr w:rsidR="001707D4" w:rsidRPr="0041013B" w:rsidDel="00C81D61" w:rsidTr="001707D4">
        <w:trPr>
          <w:trHeight w:val="198"/>
          <w:del w:id="58206" w:author="Diana Machado" w:date="2019-04-05T18:40:00Z"/>
        </w:trPr>
        <w:tc>
          <w:tcPr>
            <w:tcW w:w="1032" w:type="dxa"/>
            <w:vMerge/>
            <w:vAlign w:val="center"/>
          </w:tcPr>
          <w:p w:rsidR="001707D4" w:rsidRPr="00EE514B" w:rsidDel="00C81D61" w:rsidRDefault="001707D4" w:rsidP="009652F9">
            <w:pPr>
              <w:pStyle w:val="Tablebody-centered"/>
              <w:rPr>
                <w:del w:id="5820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208" w:author="Diana Machado" w:date="2019-04-05T18:40:00Z"/>
                <w:lang w:val="en-PH" w:eastAsia="en-PH"/>
              </w:rPr>
            </w:pPr>
            <w:del w:id="58209" w:author="Diana Machado" w:date="2019-04-05T18:40:00Z">
              <w:r w:rsidRPr="00EE514B" w:rsidDel="00C81D61">
                <w:rPr>
                  <w:lang w:val="en-PH" w:eastAsia="en-PH"/>
                </w:rPr>
                <w:delText>26</w:delText>
              </w:r>
            </w:del>
          </w:p>
        </w:tc>
        <w:tc>
          <w:tcPr>
            <w:tcW w:w="1253" w:type="dxa"/>
            <w:shd w:val="clear" w:color="auto" w:fill="auto"/>
            <w:noWrap/>
            <w:vAlign w:val="bottom"/>
          </w:tcPr>
          <w:p w:rsidR="001707D4" w:rsidRPr="00EE514B" w:rsidDel="00C81D61" w:rsidRDefault="001707D4" w:rsidP="009652F9">
            <w:pPr>
              <w:pStyle w:val="Tablebody-centered"/>
              <w:rPr>
                <w:del w:id="58210" w:author="Diana Machado" w:date="2019-04-05T18:40:00Z"/>
                <w:lang w:val="en-PH" w:eastAsia="en-PH"/>
              </w:rPr>
            </w:pPr>
            <w:del w:id="58211" w:author="Diana Machado" w:date="2019-04-05T18:40:00Z">
              <w:r w:rsidRPr="00EE514B" w:rsidDel="00C81D61">
                <w:rPr>
                  <w:lang w:val="en-PH" w:eastAsia="en-PH"/>
                </w:rPr>
                <w:delText>MIAMI-DADE</w:delText>
              </w:r>
            </w:del>
          </w:p>
        </w:tc>
        <w:tc>
          <w:tcPr>
            <w:tcW w:w="709" w:type="dxa"/>
            <w:shd w:val="clear" w:color="auto" w:fill="auto"/>
            <w:noWrap/>
            <w:vAlign w:val="bottom"/>
          </w:tcPr>
          <w:p w:rsidR="001707D4" w:rsidRPr="00EE514B" w:rsidDel="00C81D61" w:rsidRDefault="001707D4" w:rsidP="009652F9">
            <w:pPr>
              <w:pStyle w:val="Tablebody-centered"/>
              <w:rPr>
                <w:del w:id="58212" w:author="Diana Machado" w:date="2019-04-05T18:40:00Z"/>
                <w:lang w:val="en-PH" w:eastAsia="en-PH"/>
              </w:rPr>
            </w:pPr>
            <w:del w:id="58213" w:author="Diana Machado" w:date="2019-04-05T18:40:00Z">
              <w:r w:rsidRPr="00EE514B" w:rsidDel="00C81D61">
                <w:rPr>
                  <w:lang w:val="en-PH" w:eastAsia="en-PH"/>
                </w:rPr>
                <w:delText>3.223</w:delText>
              </w:r>
            </w:del>
          </w:p>
        </w:tc>
        <w:tc>
          <w:tcPr>
            <w:tcW w:w="607" w:type="dxa"/>
            <w:shd w:val="clear" w:color="auto" w:fill="auto"/>
            <w:noWrap/>
            <w:vAlign w:val="bottom"/>
          </w:tcPr>
          <w:p w:rsidR="001707D4" w:rsidRPr="00EE514B" w:rsidDel="00C81D61" w:rsidRDefault="001707D4" w:rsidP="009652F9">
            <w:pPr>
              <w:pStyle w:val="Tablebody-centered"/>
              <w:rPr>
                <w:del w:id="58214" w:author="Diana Machado" w:date="2019-04-05T18:40:00Z"/>
                <w:lang w:val="en-PH" w:eastAsia="en-PH"/>
              </w:rPr>
            </w:pPr>
            <w:del w:id="58215" w:author="Diana Machado" w:date="2019-04-05T18:40:00Z">
              <w:r w:rsidRPr="00EE514B" w:rsidDel="00C81D61">
                <w:rPr>
                  <w:lang w:val="en-PH" w:eastAsia="en-PH"/>
                </w:rPr>
                <w:delText>2.361</w:delText>
              </w:r>
            </w:del>
          </w:p>
        </w:tc>
        <w:tc>
          <w:tcPr>
            <w:tcW w:w="607" w:type="dxa"/>
            <w:shd w:val="clear" w:color="auto" w:fill="auto"/>
            <w:noWrap/>
            <w:vAlign w:val="bottom"/>
          </w:tcPr>
          <w:p w:rsidR="001707D4" w:rsidRPr="00EE514B" w:rsidDel="00C81D61" w:rsidRDefault="001707D4" w:rsidP="009652F9">
            <w:pPr>
              <w:pStyle w:val="Tablebody-centered"/>
              <w:rPr>
                <w:del w:id="58216" w:author="Diana Machado" w:date="2019-04-05T18:40:00Z"/>
                <w:lang w:val="en-PH" w:eastAsia="en-PH"/>
              </w:rPr>
            </w:pPr>
            <w:del w:id="58217" w:author="Diana Machado" w:date="2019-04-05T18:40:00Z">
              <w:r w:rsidRPr="00EE514B" w:rsidDel="00C81D61">
                <w:rPr>
                  <w:lang w:val="en-PH" w:eastAsia="en-PH"/>
                </w:rPr>
                <w:delText>2.538</w:delText>
              </w:r>
            </w:del>
          </w:p>
        </w:tc>
        <w:tc>
          <w:tcPr>
            <w:tcW w:w="607" w:type="dxa"/>
            <w:shd w:val="clear" w:color="auto" w:fill="auto"/>
            <w:noWrap/>
            <w:vAlign w:val="bottom"/>
          </w:tcPr>
          <w:p w:rsidR="001707D4" w:rsidRPr="00EE514B" w:rsidDel="00C81D61" w:rsidRDefault="001707D4" w:rsidP="009652F9">
            <w:pPr>
              <w:pStyle w:val="Tablebody-centered"/>
              <w:rPr>
                <w:del w:id="58218" w:author="Diana Machado" w:date="2019-04-05T18:40:00Z"/>
                <w:lang w:val="en-PH" w:eastAsia="en-PH"/>
              </w:rPr>
            </w:pPr>
            <w:del w:id="58219" w:author="Diana Machado" w:date="2019-04-05T18:40:00Z">
              <w:r w:rsidRPr="00EE514B" w:rsidDel="00C81D61">
                <w:rPr>
                  <w:lang w:val="en-PH" w:eastAsia="en-PH"/>
                </w:rPr>
                <w:delText>2.361</w:delText>
              </w:r>
            </w:del>
          </w:p>
        </w:tc>
        <w:tc>
          <w:tcPr>
            <w:tcW w:w="607" w:type="dxa"/>
            <w:shd w:val="clear" w:color="auto" w:fill="auto"/>
            <w:noWrap/>
            <w:vAlign w:val="bottom"/>
          </w:tcPr>
          <w:p w:rsidR="001707D4" w:rsidRPr="00EE514B" w:rsidDel="00C81D61" w:rsidRDefault="001707D4" w:rsidP="009652F9">
            <w:pPr>
              <w:pStyle w:val="Tablebody-centered"/>
              <w:rPr>
                <w:del w:id="58220" w:author="Diana Machado" w:date="2019-04-05T18:40:00Z"/>
                <w:lang w:val="en-PH" w:eastAsia="en-PH"/>
              </w:rPr>
            </w:pPr>
            <w:del w:id="58221" w:author="Diana Machado" w:date="2019-04-05T18:40:00Z">
              <w:r w:rsidRPr="00EE514B" w:rsidDel="00C81D61">
                <w:rPr>
                  <w:lang w:val="en-PH" w:eastAsia="en-PH"/>
                </w:rPr>
                <w:delText>1.971</w:delText>
              </w:r>
            </w:del>
          </w:p>
        </w:tc>
        <w:tc>
          <w:tcPr>
            <w:tcW w:w="607" w:type="dxa"/>
            <w:shd w:val="clear" w:color="auto" w:fill="auto"/>
            <w:noWrap/>
            <w:vAlign w:val="bottom"/>
          </w:tcPr>
          <w:p w:rsidR="001707D4" w:rsidRPr="00EE514B" w:rsidDel="00C81D61" w:rsidRDefault="001707D4" w:rsidP="009652F9">
            <w:pPr>
              <w:pStyle w:val="Tablebody-centered"/>
              <w:rPr>
                <w:del w:id="58222" w:author="Diana Machado" w:date="2019-04-05T18:40:00Z"/>
                <w:lang w:val="en-PH" w:eastAsia="en-PH"/>
              </w:rPr>
            </w:pPr>
            <w:del w:id="58223" w:author="Diana Machado" w:date="2019-04-05T18:40:00Z">
              <w:r w:rsidRPr="00EE514B" w:rsidDel="00C81D61">
                <w:rPr>
                  <w:lang w:val="en-PH" w:eastAsia="en-PH"/>
                </w:rPr>
                <w:delText>1.699</w:delText>
              </w:r>
            </w:del>
          </w:p>
        </w:tc>
        <w:tc>
          <w:tcPr>
            <w:tcW w:w="715" w:type="dxa"/>
            <w:shd w:val="clear" w:color="auto" w:fill="auto"/>
            <w:noWrap/>
            <w:vAlign w:val="bottom"/>
          </w:tcPr>
          <w:p w:rsidR="001707D4" w:rsidRPr="00EE514B" w:rsidDel="00C81D61" w:rsidRDefault="001707D4" w:rsidP="009652F9">
            <w:pPr>
              <w:pStyle w:val="Tablebody-centered"/>
              <w:rPr>
                <w:del w:id="58224" w:author="Diana Machado" w:date="2019-04-05T18:40:00Z"/>
                <w:lang w:val="en-PH" w:eastAsia="en-PH"/>
              </w:rPr>
            </w:pPr>
            <w:del w:id="5822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226" w:author="Diana Machado" w:date="2019-04-05T18:40:00Z"/>
                <w:lang w:val="en-PH" w:eastAsia="en-PH"/>
              </w:rPr>
            </w:pPr>
            <w:del w:id="58227" w:author="Diana Machado" w:date="2019-04-05T18:40:00Z">
              <w:r w:rsidRPr="00EE514B" w:rsidDel="00C81D61">
                <w:rPr>
                  <w:lang w:val="en-PH" w:eastAsia="en-PH"/>
                </w:rPr>
                <w:delText>0.733</w:delText>
              </w:r>
            </w:del>
          </w:p>
        </w:tc>
        <w:tc>
          <w:tcPr>
            <w:tcW w:w="543" w:type="dxa"/>
            <w:shd w:val="clear" w:color="auto" w:fill="auto"/>
            <w:noWrap/>
            <w:vAlign w:val="bottom"/>
          </w:tcPr>
          <w:p w:rsidR="001707D4" w:rsidRPr="00EE514B" w:rsidDel="00C81D61" w:rsidRDefault="001707D4" w:rsidP="009652F9">
            <w:pPr>
              <w:pStyle w:val="Tablebody-centered"/>
              <w:rPr>
                <w:del w:id="58228" w:author="Diana Machado" w:date="2019-04-05T18:40:00Z"/>
                <w:lang w:val="en-PH" w:eastAsia="en-PH"/>
              </w:rPr>
            </w:pPr>
            <w:del w:id="58229" w:author="Diana Machado" w:date="2019-04-05T18:40:00Z">
              <w:r w:rsidRPr="00EE514B" w:rsidDel="00C81D61">
                <w:rPr>
                  <w:lang w:val="en-PH" w:eastAsia="en-PH"/>
                </w:rPr>
                <w:delText>0.787</w:delText>
              </w:r>
            </w:del>
          </w:p>
        </w:tc>
        <w:tc>
          <w:tcPr>
            <w:tcW w:w="543" w:type="dxa"/>
            <w:shd w:val="clear" w:color="auto" w:fill="auto"/>
            <w:noWrap/>
            <w:vAlign w:val="bottom"/>
          </w:tcPr>
          <w:p w:rsidR="001707D4" w:rsidRPr="00EE514B" w:rsidDel="00C81D61" w:rsidRDefault="001707D4" w:rsidP="009652F9">
            <w:pPr>
              <w:pStyle w:val="Tablebody-centered"/>
              <w:rPr>
                <w:del w:id="58230" w:author="Diana Machado" w:date="2019-04-05T18:40:00Z"/>
                <w:lang w:val="en-PH" w:eastAsia="en-PH"/>
              </w:rPr>
            </w:pPr>
            <w:del w:id="58231" w:author="Diana Machado" w:date="2019-04-05T18:40:00Z">
              <w:r w:rsidRPr="00EE514B" w:rsidDel="00C81D61">
                <w:rPr>
                  <w:lang w:val="en-PH" w:eastAsia="en-PH"/>
                </w:rPr>
                <w:delText>0.733</w:delText>
              </w:r>
            </w:del>
          </w:p>
        </w:tc>
        <w:tc>
          <w:tcPr>
            <w:tcW w:w="543" w:type="dxa"/>
            <w:shd w:val="clear" w:color="auto" w:fill="auto"/>
            <w:noWrap/>
            <w:vAlign w:val="bottom"/>
          </w:tcPr>
          <w:p w:rsidR="001707D4" w:rsidRPr="00EE514B" w:rsidDel="00C81D61" w:rsidRDefault="001707D4" w:rsidP="009652F9">
            <w:pPr>
              <w:pStyle w:val="Tablebody-centered"/>
              <w:rPr>
                <w:del w:id="58232" w:author="Diana Machado" w:date="2019-04-05T18:40:00Z"/>
                <w:lang w:val="en-PH" w:eastAsia="en-PH"/>
              </w:rPr>
            </w:pPr>
            <w:del w:id="58233" w:author="Diana Machado" w:date="2019-04-05T18:40:00Z">
              <w:r w:rsidRPr="00EE514B" w:rsidDel="00C81D61">
                <w:rPr>
                  <w:lang w:val="en-PH" w:eastAsia="en-PH"/>
                </w:rPr>
                <w:delText>0.611</w:delText>
              </w:r>
            </w:del>
          </w:p>
        </w:tc>
        <w:tc>
          <w:tcPr>
            <w:tcW w:w="543" w:type="dxa"/>
            <w:shd w:val="clear" w:color="auto" w:fill="auto"/>
            <w:noWrap/>
            <w:vAlign w:val="bottom"/>
          </w:tcPr>
          <w:p w:rsidR="001707D4" w:rsidRPr="00EE514B" w:rsidDel="00C81D61" w:rsidRDefault="001707D4" w:rsidP="009652F9">
            <w:pPr>
              <w:pStyle w:val="Tablebody-centered"/>
              <w:rPr>
                <w:del w:id="58234" w:author="Diana Machado" w:date="2019-04-05T18:40:00Z"/>
                <w:lang w:val="en-PH" w:eastAsia="en-PH"/>
              </w:rPr>
            </w:pPr>
            <w:del w:id="58235" w:author="Diana Machado" w:date="2019-04-05T18:40:00Z">
              <w:r w:rsidRPr="00EE514B" w:rsidDel="00C81D61">
                <w:rPr>
                  <w:lang w:val="en-PH" w:eastAsia="en-PH"/>
                </w:rPr>
                <w:delText>0.527</w:delText>
              </w:r>
            </w:del>
          </w:p>
        </w:tc>
      </w:tr>
      <w:tr w:rsidR="001707D4" w:rsidRPr="0041013B" w:rsidDel="00C81D61" w:rsidTr="001707D4">
        <w:trPr>
          <w:trHeight w:val="198"/>
          <w:del w:id="58236" w:author="Diana Machado" w:date="2019-04-05T18:40:00Z"/>
        </w:trPr>
        <w:tc>
          <w:tcPr>
            <w:tcW w:w="1032" w:type="dxa"/>
            <w:vMerge/>
            <w:vAlign w:val="center"/>
          </w:tcPr>
          <w:p w:rsidR="001707D4" w:rsidRPr="00EE514B" w:rsidDel="00C81D61" w:rsidRDefault="001707D4" w:rsidP="009652F9">
            <w:pPr>
              <w:pStyle w:val="Tablebody-centered"/>
              <w:rPr>
                <w:del w:id="5823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238" w:author="Diana Machado" w:date="2019-04-05T18:40:00Z"/>
                <w:lang w:val="en-PH" w:eastAsia="en-PH"/>
              </w:rPr>
            </w:pPr>
            <w:del w:id="58239" w:author="Diana Machado" w:date="2019-04-05T18:40:00Z">
              <w:r w:rsidRPr="00EE514B" w:rsidDel="00C81D61">
                <w:rPr>
                  <w:lang w:val="en-PH" w:eastAsia="en-PH"/>
                </w:rPr>
                <w:delText>27</w:delText>
              </w:r>
            </w:del>
          </w:p>
        </w:tc>
        <w:tc>
          <w:tcPr>
            <w:tcW w:w="1253" w:type="dxa"/>
            <w:shd w:val="clear" w:color="auto" w:fill="auto"/>
            <w:noWrap/>
            <w:vAlign w:val="bottom"/>
          </w:tcPr>
          <w:p w:rsidR="001707D4" w:rsidRPr="00EE514B" w:rsidDel="00C81D61" w:rsidRDefault="001707D4" w:rsidP="009652F9">
            <w:pPr>
              <w:pStyle w:val="Tablebody-centered"/>
              <w:rPr>
                <w:del w:id="58240" w:author="Diana Machado" w:date="2019-04-05T18:40:00Z"/>
                <w:lang w:val="en-PH" w:eastAsia="en-PH"/>
              </w:rPr>
            </w:pPr>
            <w:del w:id="58241" w:author="Diana Machado" w:date="2019-04-05T18:40:00Z">
              <w:r w:rsidRPr="00EE514B" w:rsidDel="00C81D61">
                <w:rPr>
                  <w:lang w:val="en-PH" w:eastAsia="en-PH"/>
                </w:rPr>
                <w:delText>MONROE</w:delText>
              </w:r>
            </w:del>
          </w:p>
        </w:tc>
        <w:tc>
          <w:tcPr>
            <w:tcW w:w="709" w:type="dxa"/>
            <w:shd w:val="clear" w:color="auto" w:fill="auto"/>
            <w:noWrap/>
            <w:vAlign w:val="bottom"/>
          </w:tcPr>
          <w:p w:rsidR="001707D4" w:rsidRPr="00EE514B" w:rsidDel="00C81D61" w:rsidRDefault="001707D4" w:rsidP="009652F9">
            <w:pPr>
              <w:pStyle w:val="Tablebody-centered"/>
              <w:rPr>
                <w:del w:id="58242" w:author="Diana Machado" w:date="2019-04-05T18:40:00Z"/>
                <w:lang w:val="en-PH" w:eastAsia="en-PH"/>
              </w:rPr>
            </w:pPr>
            <w:del w:id="58243" w:author="Diana Machado" w:date="2019-04-05T18:40:00Z">
              <w:r w:rsidRPr="00EE514B" w:rsidDel="00C81D61">
                <w:rPr>
                  <w:lang w:val="en-PH" w:eastAsia="en-PH"/>
                </w:rPr>
                <w:delText>5.442</w:delText>
              </w:r>
            </w:del>
          </w:p>
        </w:tc>
        <w:tc>
          <w:tcPr>
            <w:tcW w:w="607" w:type="dxa"/>
            <w:shd w:val="clear" w:color="auto" w:fill="auto"/>
            <w:noWrap/>
            <w:vAlign w:val="bottom"/>
          </w:tcPr>
          <w:p w:rsidR="001707D4" w:rsidRPr="00EE514B" w:rsidDel="00C81D61" w:rsidRDefault="001707D4" w:rsidP="009652F9">
            <w:pPr>
              <w:pStyle w:val="Tablebody-centered"/>
              <w:rPr>
                <w:del w:id="58244" w:author="Diana Machado" w:date="2019-04-05T18:40:00Z"/>
                <w:lang w:val="en-PH" w:eastAsia="en-PH"/>
              </w:rPr>
            </w:pPr>
            <w:del w:id="58245" w:author="Diana Machado" w:date="2019-04-05T18:40:00Z">
              <w:r w:rsidRPr="00EE514B" w:rsidDel="00C81D61">
                <w:rPr>
                  <w:lang w:val="en-PH" w:eastAsia="en-PH"/>
                </w:rPr>
                <w:delText>4.220</w:delText>
              </w:r>
            </w:del>
          </w:p>
        </w:tc>
        <w:tc>
          <w:tcPr>
            <w:tcW w:w="607" w:type="dxa"/>
            <w:shd w:val="clear" w:color="auto" w:fill="auto"/>
            <w:noWrap/>
            <w:vAlign w:val="bottom"/>
          </w:tcPr>
          <w:p w:rsidR="001707D4" w:rsidRPr="00EE514B" w:rsidDel="00C81D61" w:rsidRDefault="001707D4" w:rsidP="009652F9">
            <w:pPr>
              <w:pStyle w:val="Tablebody-centered"/>
              <w:rPr>
                <w:del w:id="58246" w:author="Diana Machado" w:date="2019-04-05T18:40:00Z"/>
                <w:lang w:val="en-PH" w:eastAsia="en-PH"/>
              </w:rPr>
            </w:pPr>
            <w:del w:id="58247" w:author="Diana Machado" w:date="2019-04-05T18:40:00Z">
              <w:r w:rsidRPr="00EE514B" w:rsidDel="00C81D61">
                <w:rPr>
                  <w:lang w:val="en-PH" w:eastAsia="en-PH"/>
                </w:rPr>
                <w:delText>4.589</w:delText>
              </w:r>
            </w:del>
          </w:p>
        </w:tc>
        <w:tc>
          <w:tcPr>
            <w:tcW w:w="607" w:type="dxa"/>
            <w:shd w:val="clear" w:color="auto" w:fill="auto"/>
            <w:noWrap/>
            <w:vAlign w:val="bottom"/>
          </w:tcPr>
          <w:p w:rsidR="001707D4" w:rsidRPr="00EE514B" w:rsidDel="00C81D61" w:rsidRDefault="001707D4" w:rsidP="009652F9">
            <w:pPr>
              <w:pStyle w:val="Tablebody-centered"/>
              <w:rPr>
                <w:del w:id="58248" w:author="Diana Machado" w:date="2019-04-05T18:40:00Z"/>
                <w:lang w:val="en-PH" w:eastAsia="en-PH"/>
              </w:rPr>
            </w:pPr>
            <w:del w:id="58249" w:author="Diana Machado" w:date="2019-04-05T18:40:00Z">
              <w:r w:rsidRPr="00EE514B" w:rsidDel="00C81D61">
                <w:rPr>
                  <w:lang w:val="en-PH" w:eastAsia="en-PH"/>
                </w:rPr>
                <w:delText>4.220</w:delText>
              </w:r>
            </w:del>
          </w:p>
        </w:tc>
        <w:tc>
          <w:tcPr>
            <w:tcW w:w="607" w:type="dxa"/>
            <w:shd w:val="clear" w:color="auto" w:fill="auto"/>
            <w:noWrap/>
            <w:vAlign w:val="bottom"/>
          </w:tcPr>
          <w:p w:rsidR="001707D4" w:rsidRPr="00EE514B" w:rsidDel="00C81D61" w:rsidRDefault="001707D4" w:rsidP="009652F9">
            <w:pPr>
              <w:pStyle w:val="Tablebody-centered"/>
              <w:rPr>
                <w:del w:id="58250" w:author="Diana Machado" w:date="2019-04-05T18:40:00Z"/>
                <w:lang w:val="en-PH" w:eastAsia="en-PH"/>
              </w:rPr>
            </w:pPr>
            <w:del w:id="58251" w:author="Diana Machado" w:date="2019-04-05T18:40:00Z">
              <w:r w:rsidRPr="00EE514B" w:rsidDel="00C81D61">
                <w:rPr>
                  <w:lang w:val="en-PH" w:eastAsia="en-PH"/>
                </w:rPr>
                <w:delText>3.396</w:delText>
              </w:r>
            </w:del>
          </w:p>
        </w:tc>
        <w:tc>
          <w:tcPr>
            <w:tcW w:w="607" w:type="dxa"/>
            <w:shd w:val="clear" w:color="auto" w:fill="auto"/>
            <w:noWrap/>
            <w:vAlign w:val="bottom"/>
          </w:tcPr>
          <w:p w:rsidR="001707D4" w:rsidRPr="00EE514B" w:rsidDel="00C81D61" w:rsidRDefault="001707D4" w:rsidP="009652F9">
            <w:pPr>
              <w:pStyle w:val="Tablebody-centered"/>
              <w:rPr>
                <w:del w:id="58252" w:author="Diana Machado" w:date="2019-04-05T18:40:00Z"/>
                <w:lang w:val="en-PH" w:eastAsia="en-PH"/>
              </w:rPr>
            </w:pPr>
            <w:del w:id="58253" w:author="Diana Machado" w:date="2019-04-05T18:40:00Z">
              <w:r w:rsidRPr="00EE514B" w:rsidDel="00C81D61">
                <w:rPr>
                  <w:lang w:val="en-PH" w:eastAsia="en-PH"/>
                </w:rPr>
                <w:delText>2.874</w:delText>
              </w:r>
            </w:del>
          </w:p>
        </w:tc>
        <w:tc>
          <w:tcPr>
            <w:tcW w:w="715" w:type="dxa"/>
            <w:shd w:val="clear" w:color="auto" w:fill="auto"/>
            <w:noWrap/>
            <w:vAlign w:val="bottom"/>
          </w:tcPr>
          <w:p w:rsidR="001707D4" w:rsidRPr="00EE514B" w:rsidDel="00C81D61" w:rsidRDefault="001707D4" w:rsidP="009652F9">
            <w:pPr>
              <w:pStyle w:val="Tablebody-centered"/>
              <w:rPr>
                <w:del w:id="58254" w:author="Diana Machado" w:date="2019-04-05T18:40:00Z"/>
                <w:lang w:val="en-PH" w:eastAsia="en-PH"/>
              </w:rPr>
            </w:pPr>
            <w:del w:id="5825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256" w:author="Diana Machado" w:date="2019-04-05T18:40:00Z"/>
                <w:lang w:val="en-PH" w:eastAsia="en-PH"/>
              </w:rPr>
            </w:pPr>
            <w:del w:id="58257" w:author="Diana Machado" w:date="2019-04-05T18:40:00Z">
              <w:r w:rsidRPr="00EE514B" w:rsidDel="00C81D61">
                <w:rPr>
                  <w:lang w:val="en-PH" w:eastAsia="en-PH"/>
                </w:rPr>
                <w:delText>0.775</w:delText>
              </w:r>
            </w:del>
          </w:p>
        </w:tc>
        <w:tc>
          <w:tcPr>
            <w:tcW w:w="543" w:type="dxa"/>
            <w:shd w:val="clear" w:color="auto" w:fill="auto"/>
            <w:noWrap/>
            <w:vAlign w:val="bottom"/>
          </w:tcPr>
          <w:p w:rsidR="001707D4" w:rsidRPr="00EE514B" w:rsidDel="00C81D61" w:rsidRDefault="001707D4" w:rsidP="009652F9">
            <w:pPr>
              <w:pStyle w:val="Tablebody-centered"/>
              <w:rPr>
                <w:del w:id="58258" w:author="Diana Machado" w:date="2019-04-05T18:40:00Z"/>
                <w:lang w:val="en-PH" w:eastAsia="en-PH"/>
              </w:rPr>
            </w:pPr>
            <w:del w:id="58259" w:author="Diana Machado" w:date="2019-04-05T18:40:00Z">
              <w:r w:rsidRPr="00EE514B" w:rsidDel="00C81D61">
                <w:rPr>
                  <w:lang w:val="en-PH" w:eastAsia="en-PH"/>
                </w:rPr>
                <w:delText>0.843</w:delText>
              </w:r>
            </w:del>
          </w:p>
        </w:tc>
        <w:tc>
          <w:tcPr>
            <w:tcW w:w="543" w:type="dxa"/>
            <w:shd w:val="clear" w:color="auto" w:fill="auto"/>
            <w:noWrap/>
            <w:vAlign w:val="bottom"/>
          </w:tcPr>
          <w:p w:rsidR="001707D4" w:rsidRPr="00EE514B" w:rsidDel="00C81D61" w:rsidRDefault="001707D4" w:rsidP="009652F9">
            <w:pPr>
              <w:pStyle w:val="Tablebody-centered"/>
              <w:rPr>
                <w:del w:id="58260" w:author="Diana Machado" w:date="2019-04-05T18:40:00Z"/>
                <w:lang w:val="en-PH" w:eastAsia="en-PH"/>
              </w:rPr>
            </w:pPr>
            <w:del w:id="58261" w:author="Diana Machado" w:date="2019-04-05T18:40:00Z">
              <w:r w:rsidRPr="00EE514B" w:rsidDel="00C81D61">
                <w:rPr>
                  <w:lang w:val="en-PH" w:eastAsia="en-PH"/>
                </w:rPr>
                <w:delText>0.775</w:delText>
              </w:r>
            </w:del>
          </w:p>
        </w:tc>
        <w:tc>
          <w:tcPr>
            <w:tcW w:w="543" w:type="dxa"/>
            <w:shd w:val="clear" w:color="auto" w:fill="auto"/>
            <w:noWrap/>
            <w:vAlign w:val="bottom"/>
          </w:tcPr>
          <w:p w:rsidR="001707D4" w:rsidRPr="00EE514B" w:rsidDel="00C81D61" w:rsidRDefault="001707D4" w:rsidP="009652F9">
            <w:pPr>
              <w:pStyle w:val="Tablebody-centered"/>
              <w:rPr>
                <w:del w:id="58262" w:author="Diana Machado" w:date="2019-04-05T18:40:00Z"/>
                <w:lang w:val="en-PH" w:eastAsia="en-PH"/>
              </w:rPr>
            </w:pPr>
            <w:del w:id="58263" w:author="Diana Machado" w:date="2019-04-05T18:40:00Z">
              <w:r w:rsidRPr="00EE514B" w:rsidDel="00C81D61">
                <w:rPr>
                  <w:lang w:val="en-PH" w:eastAsia="en-PH"/>
                </w:rPr>
                <w:delText>0.624</w:delText>
              </w:r>
            </w:del>
          </w:p>
        </w:tc>
        <w:tc>
          <w:tcPr>
            <w:tcW w:w="543" w:type="dxa"/>
            <w:shd w:val="clear" w:color="auto" w:fill="auto"/>
            <w:noWrap/>
            <w:vAlign w:val="bottom"/>
          </w:tcPr>
          <w:p w:rsidR="001707D4" w:rsidRPr="00EE514B" w:rsidDel="00C81D61" w:rsidRDefault="001707D4" w:rsidP="009652F9">
            <w:pPr>
              <w:pStyle w:val="Tablebody-centered"/>
              <w:rPr>
                <w:del w:id="58264" w:author="Diana Machado" w:date="2019-04-05T18:40:00Z"/>
                <w:lang w:val="en-PH" w:eastAsia="en-PH"/>
              </w:rPr>
            </w:pPr>
            <w:del w:id="58265" w:author="Diana Machado" w:date="2019-04-05T18:40:00Z">
              <w:r w:rsidRPr="00EE514B" w:rsidDel="00C81D61">
                <w:rPr>
                  <w:lang w:val="en-PH" w:eastAsia="en-PH"/>
                </w:rPr>
                <w:delText>0.528</w:delText>
              </w:r>
            </w:del>
          </w:p>
        </w:tc>
      </w:tr>
      <w:tr w:rsidR="001707D4" w:rsidRPr="0041013B" w:rsidDel="00C81D61" w:rsidTr="001707D4">
        <w:trPr>
          <w:trHeight w:val="198"/>
          <w:del w:id="58266" w:author="Diana Machado" w:date="2019-04-05T18:40:00Z"/>
        </w:trPr>
        <w:tc>
          <w:tcPr>
            <w:tcW w:w="1032" w:type="dxa"/>
            <w:vMerge/>
            <w:vAlign w:val="center"/>
          </w:tcPr>
          <w:p w:rsidR="001707D4" w:rsidRPr="00EE514B" w:rsidDel="00C81D61" w:rsidRDefault="001707D4" w:rsidP="009652F9">
            <w:pPr>
              <w:pStyle w:val="Tablebody-centered"/>
              <w:rPr>
                <w:del w:id="5826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268" w:author="Diana Machado" w:date="2019-04-05T18:40:00Z"/>
                <w:lang w:val="en-PH" w:eastAsia="en-PH"/>
              </w:rPr>
            </w:pPr>
            <w:del w:id="58269" w:author="Diana Machado" w:date="2019-04-05T18:40:00Z">
              <w:r w:rsidRPr="00EE514B" w:rsidDel="00C81D61">
                <w:rPr>
                  <w:lang w:val="en-PH" w:eastAsia="en-PH"/>
                </w:rPr>
                <w:delText>28</w:delText>
              </w:r>
            </w:del>
          </w:p>
        </w:tc>
        <w:tc>
          <w:tcPr>
            <w:tcW w:w="1253" w:type="dxa"/>
            <w:shd w:val="clear" w:color="auto" w:fill="auto"/>
            <w:noWrap/>
            <w:vAlign w:val="bottom"/>
          </w:tcPr>
          <w:p w:rsidR="001707D4" w:rsidRPr="00EE514B" w:rsidDel="00C81D61" w:rsidRDefault="001707D4" w:rsidP="009652F9">
            <w:pPr>
              <w:pStyle w:val="Tablebody-centered"/>
              <w:rPr>
                <w:del w:id="58270" w:author="Diana Machado" w:date="2019-04-05T18:40:00Z"/>
                <w:lang w:val="en-PH" w:eastAsia="en-PH"/>
              </w:rPr>
            </w:pPr>
            <w:del w:id="58271" w:author="Diana Machado" w:date="2019-04-05T18:40:00Z">
              <w:r w:rsidRPr="00EE514B" w:rsidDel="00C81D61">
                <w:rPr>
                  <w:lang w:val="en-PH" w:eastAsia="en-PH"/>
                </w:rPr>
                <w:delText>MONROE</w:delText>
              </w:r>
            </w:del>
          </w:p>
        </w:tc>
        <w:tc>
          <w:tcPr>
            <w:tcW w:w="709" w:type="dxa"/>
            <w:shd w:val="clear" w:color="auto" w:fill="auto"/>
            <w:noWrap/>
            <w:vAlign w:val="bottom"/>
          </w:tcPr>
          <w:p w:rsidR="001707D4" w:rsidRPr="00EE514B" w:rsidDel="00C81D61" w:rsidRDefault="001707D4" w:rsidP="009652F9">
            <w:pPr>
              <w:pStyle w:val="Tablebody-centered"/>
              <w:rPr>
                <w:del w:id="58272" w:author="Diana Machado" w:date="2019-04-05T18:40:00Z"/>
                <w:lang w:val="en-PH" w:eastAsia="en-PH"/>
              </w:rPr>
            </w:pPr>
            <w:del w:id="58273" w:author="Diana Machado" w:date="2019-04-05T18:40:00Z">
              <w:r w:rsidRPr="00EE514B" w:rsidDel="00C81D61">
                <w:rPr>
                  <w:lang w:val="en-PH" w:eastAsia="en-PH"/>
                </w:rPr>
                <w:delText>9.838</w:delText>
              </w:r>
            </w:del>
          </w:p>
        </w:tc>
        <w:tc>
          <w:tcPr>
            <w:tcW w:w="607" w:type="dxa"/>
            <w:shd w:val="clear" w:color="auto" w:fill="auto"/>
            <w:noWrap/>
            <w:vAlign w:val="bottom"/>
          </w:tcPr>
          <w:p w:rsidR="001707D4" w:rsidRPr="00EE514B" w:rsidDel="00C81D61" w:rsidRDefault="001707D4" w:rsidP="009652F9">
            <w:pPr>
              <w:pStyle w:val="Tablebody-centered"/>
              <w:rPr>
                <w:del w:id="58274" w:author="Diana Machado" w:date="2019-04-05T18:40:00Z"/>
                <w:lang w:val="en-PH" w:eastAsia="en-PH"/>
              </w:rPr>
            </w:pPr>
            <w:del w:id="58275" w:author="Diana Machado" w:date="2019-04-05T18:40:00Z">
              <w:r w:rsidRPr="00EE514B" w:rsidDel="00C81D61">
                <w:rPr>
                  <w:lang w:val="en-PH" w:eastAsia="en-PH"/>
                </w:rPr>
                <w:delText>8.279</w:delText>
              </w:r>
            </w:del>
          </w:p>
        </w:tc>
        <w:tc>
          <w:tcPr>
            <w:tcW w:w="607" w:type="dxa"/>
            <w:shd w:val="clear" w:color="auto" w:fill="auto"/>
            <w:noWrap/>
            <w:vAlign w:val="bottom"/>
          </w:tcPr>
          <w:p w:rsidR="001707D4" w:rsidRPr="00EE514B" w:rsidDel="00C81D61" w:rsidRDefault="001707D4" w:rsidP="009652F9">
            <w:pPr>
              <w:pStyle w:val="Tablebody-centered"/>
              <w:rPr>
                <w:del w:id="58276" w:author="Diana Machado" w:date="2019-04-05T18:40:00Z"/>
                <w:lang w:val="en-PH" w:eastAsia="en-PH"/>
              </w:rPr>
            </w:pPr>
            <w:del w:id="58277" w:author="Diana Machado" w:date="2019-04-05T18:40:00Z">
              <w:r w:rsidRPr="00EE514B" w:rsidDel="00C81D61">
                <w:rPr>
                  <w:lang w:val="en-PH" w:eastAsia="en-PH"/>
                </w:rPr>
                <w:delText>8.767</w:delText>
              </w:r>
            </w:del>
          </w:p>
        </w:tc>
        <w:tc>
          <w:tcPr>
            <w:tcW w:w="607" w:type="dxa"/>
            <w:shd w:val="clear" w:color="auto" w:fill="auto"/>
            <w:noWrap/>
            <w:vAlign w:val="bottom"/>
          </w:tcPr>
          <w:p w:rsidR="001707D4" w:rsidRPr="00EE514B" w:rsidDel="00C81D61" w:rsidRDefault="001707D4" w:rsidP="009652F9">
            <w:pPr>
              <w:pStyle w:val="Tablebody-centered"/>
              <w:rPr>
                <w:del w:id="58278" w:author="Diana Machado" w:date="2019-04-05T18:40:00Z"/>
                <w:lang w:val="en-PH" w:eastAsia="en-PH"/>
              </w:rPr>
            </w:pPr>
            <w:del w:id="58279" w:author="Diana Machado" w:date="2019-04-05T18:40:00Z">
              <w:r w:rsidRPr="00EE514B" w:rsidDel="00C81D61">
                <w:rPr>
                  <w:lang w:val="en-PH" w:eastAsia="en-PH"/>
                </w:rPr>
                <w:delText>8.279</w:delText>
              </w:r>
            </w:del>
          </w:p>
        </w:tc>
        <w:tc>
          <w:tcPr>
            <w:tcW w:w="607" w:type="dxa"/>
            <w:shd w:val="clear" w:color="auto" w:fill="auto"/>
            <w:noWrap/>
            <w:vAlign w:val="bottom"/>
          </w:tcPr>
          <w:p w:rsidR="001707D4" w:rsidRPr="00EE514B" w:rsidDel="00C81D61" w:rsidRDefault="001707D4" w:rsidP="009652F9">
            <w:pPr>
              <w:pStyle w:val="Tablebody-centered"/>
              <w:rPr>
                <w:del w:id="58280" w:author="Diana Machado" w:date="2019-04-05T18:40:00Z"/>
                <w:lang w:val="en-PH" w:eastAsia="en-PH"/>
              </w:rPr>
            </w:pPr>
            <w:del w:id="58281" w:author="Diana Machado" w:date="2019-04-05T18:40:00Z">
              <w:r w:rsidRPr="00EE514B" w:rsidDel="00C81D61">
                <w:rPr>
                  <w:lang w:val="en-PH" w:eastAsia="en-PH"/>
                </w:rPr>
                <w:delText>7.152</w:delText>
              </w:r>
            </w:del>
          </w:p>
        </w:tc>
        <w:tc>
          <w:tcPr>
            <w:tcW w:w="607" w:type="dxa"/>
            <w:shd w:val="clear" w:color="auto" w:fill="auto"/>
            <w:noWrap/>
            <w:vAlign w:val="bottom"/>
          </w:tcPr>
          <w:p w:rsidR="001707D4" w:rsidRPr="00EE514B" w:rsidDel="00C81D61" w:rsidRDefault="001707D4" w:rsidP="009652F9">
            <w:pPr>
              <w:pStyle w:val="Tablebody-centered"/>
              <w:rPr>
                <w:del w:id="58282" w:author="Diana Machado" w:date="2019-04-05T18:40:00Z"/>
                <w:lang w:val="en-PH" w:eastAsia="en-PH"/>
              </w:rPr>
            </w:pPr>
            <w:del w:id="58283" w:author="Diana Machado" w:date="2019-04-05T18:40:00Z">
              <w:r w:rsidRPr="00EE514B" w:rsidDel="00C81D61">
                <w:rPr>
                  <w:lang w:val="en-PH" w:eastAsia="en-PH"/>
                </w:rPr>
                <w:delText>6.276</w:delText>
              </w:r>
            </w:del>
          </w:p>
        </w:tc>
        <w:tc>
          <w:tcPr>
            <w:tcW w:w="715" w:type="dxa"/>
            <w:shd w:val="clear" w:color="auto" w:fill="auto"/>
            <w:noWrap/>
            <w:vAlign w:val="bottom"/>
          </w:tcPr>
          <w:p w:rsidR="001707D4" w:rsidRPr="00EE514B" w:rsidDel="00C81D61" w:rsidRDefault="001707D4" w:rsidP="009652F9">
            <w:pPr>
              <w:pStyle w:val="Tablebody-centered"/>
              <w:rPr>
                <w:del w:id="58284" w:author="Diana Machado" w:date="2019-04-05T18:40:00Z"/>
                <w:lang w:val="en-PH" w:eastAsia="en-PH"/>
              </w:rPr>
            </w:pPr>
            <w:del w:id="5828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286" w:author="Diana Machado" w:date="2019-04-05T18:40:00Z"/>
                <w:lang w:val="en-PH" w:eastAsia="en-PH"/>
              </w:rPr>
            </w:pPr>
            <w:del w:id="58287" w:author="Diana Machado" w:date="2019-04-05T18:40:00Z">
              <w:r w:rsidRPr="00EE514B" w:rsidDel="00C81D61">
                <w:rPr>
                  <w:lang w:val="en-PH" w:eastAsia="en-PH"/>
                </w:rPr>
                <w:delText>0.842</w:delText>
              </w:r>
            </w:del>
          </w:p>
        </w:tc>
        <w:tc>
          <w:tcPr>
            <w:tcW w:w="543" w:type="dxa"/>
            <w:shd w:val="clear" w:color="auto" w:fill="auto"/>
            <w:noWrap/>
            <w:vAlign w:val="bottom"/>
          </w:tcPr>
          <w:p w:rsidR="001707D4" w:rsidRPr="00EE514B" w:rsidDel="00C81D61" w:rsidRDefault="001707D4" w:rsidP="009652F9">
            <w:pPr>
              <w:pStyle w:val="Tablebody-centered"/>
              <w:rPr>
                <w:del w:id="58288" w:author="Diana Machado" w:date="2019-04-05T18:40:00Z"/>
                <w:lang w:val="en-PH" w:eastAsia="en-PH"/>
              </w:rPr>
            </w:pPr>
            <w:del w:id="58289" w:author="Diana Machado" w:date="2019-04-05T18:40:00Z">
              <w:r w:rsidRPr="00EE514B" w:rsidDel="00C81D61">
                <w:rPr>
                  <w:lang w:val="en-PH" w:eastAsia="en-PH"/>
                </w:rPr>
                <w:delText>0.891</w:delText>
              </w:r>
            </w:del>
          </w:p>
        </w:tc>
        <w:tc>
          <w:tcPr>
            <w:tcW w:w="543" w:type="dxa"/>
            <w:shd w:val="clear" w:color="auto" w:fill="auto"/>
            <w:noWrap/>
            <w:vAlign w:val="bottom"/>
          </w:tcPr>
          <w:p w:rsidR="001707D4" w:rsidRPr="00EE514B" w:rsidDel="00C81D61" w:rsidRDefault="001707D4" w:rsidP="009652F9">
            <w:pPr>
              <w:pStyle w:val="Tablebody-centered"/>
              <w:rPr>
                <w:del w:id="58290" w:author="Diana Machado" w:date="2019-04-05T18:40:00Z"/>
                <w:lang w:val="en-PH" w:eastAsia="en-PH"/>
              </w:rPr>
            </w:pPr>
            <w:del w:id="58291" w:author="Diana Machado" w:date="2019-04-05T18:40:00Z">
              <w:r w:rsidRPr="00EE514B" w:rsidDel="00C81D61">
                <w:rPr>
                  <w:lang w:val="en-PH" w:eastAsia="en-PH"/>
                </w:rPr>
                <w:delText>0.842</w:delText>
              </w:r>
            </w:del>
          </w:p>
        </w:tc>
        <w:tc>
          <w:tcPr>
            <w:tcW w:w="543" w:type="dxa"/>
            <w:shd w:val="clear" w:color="auto" w:fill="auto"/>
            <w:noWrap/>
            <w:vAlign w:val="bottom"/>
          </w:tcPr>
          <w:p w:rsidR="001707D4" w:rsidRPr="00EE514B" w:rsidDel="00C81D61" w:rsidRDefault="001707D4" w:rsidP="009652F9">
            <w:pPr>
              <w:pStyle w:val="Tablebody-centered"/>
              <w:rPr>
                <w:del w:id="58292" w:author="Diana Machado" w:date="2019-04-05T18:40:00Z"/>
                <w:lang w:val="en-PH" w:eastAsia="en-PH"/>
              </w:rPr>
            </w:pPr>
            <w:del w:id="58293" w:author="Diana Machado" w:date="2019-04-05T18:40:00Z">
              <w:r w:rsidRPr="00EE514B" w:rsidDel="00C81D61">
                <w:rPr>
                  <w:lang w:val="en-PH" w:eastAsia="en-PH"/>
                </w:rPr>
                <w:delText>0.727</w:delText>
              </w:r>
            </w:del>
          </w:p>
        </w:tc>
        <w:tc>
          <w:tcPr>
            <w:tcW w:w="543" w:type="dxa"/>
            <w:shd w:val="clear" w:color="auto" w:fill="auto"/>
            <w:noWrap/>
            <w:vAlign w:val="bottom"/>
          </w:tcPr>
          <w:p w:rsidR="001707D4" w:rsidRPr="00EE514B" w:rsidDel="00C81D61" w:rsidRDefault="001707D4" w:rsidP="009652F9">
            <w:pPr>
              <w:pStyle w:val="Tablebody-centered"/>
              <w:rPr>
                <w:del w:id="58294" w:author="Diana Machado" w:date="2019-04-05T18:40:00Z"/>
                <w:lang w:val="en-PH" w:eastAsia="en-PH"/>
              </w:rPr>
            </w:pPr>
            <w:del w:id="58295" w:author="Diana Machado" w:date="2019-04-05T18:40:00Z">
              <w:r w:rsidRPr="00EE514B" w:rsidDel="00C81D61">
                <w:rPr>
                  <w:lang w:val="en-PH" w:eastAsia="en-PH"/>
                </w:rPr>
                <w:delText>0.638</w:delText>
              </w:r>
            </w:del>
          </w:p>
        </w:tc>
      </w:tr>
      <w:tr w:rsidR="001707D4" w:rsidRPr="0041013B" w:rsidDel="00C81D61" w:rsidTr="001707D4">
        <w:trPr>
          <w:trHeight w:val="198"/>
          <w:del w:id="58296" w:author="Diana Machado" w:date="2019-04-05T18:40:00Z"/>
        </w:trPr>
        <w:tc>
          <w:tcPr>
            <w:tcW w:w="1032" w:type="dxa"/>
            <w:vMerge/>
            <w:vAlign w:val="center"/>
          </w:tcPr>
          <w:p w:rsidR="001707D4" w:rsidRPr="00EE514B" w:rsidDel="00C81D61" w:rsidRDefault="001707D4" w:rsidP="009652F9">
            <w:pPr>
              <w:pStyle w:val="Tablebody-centered"/>
              <w:rPr>
                <w:del w:id="5829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298" w:author="Diana Machado" w:date="2019-04-05T18:40:00Z"/>
                <w:lang w:val="en-PH" w:eastAsia="en-PH"/>
              </w:rPr>
            </w:pPr>
            <w:del w:id="58299" w:author="Diana Machado" w:date="2019-04-05T18:40:00Z">
              <w:r w:rsidRPr="00EE514B" w:rsidDel="00C81D61">
                <w:rPr>
                  <w:lang w:val="en-PH" w:eastAsia="en-PH"/>
                </w:rPr>
                <w:delText>29</w:delText>
              </w:r>
            </w:del>
          </w:p>
        </w:tc>
        <w:tc>
          <w:tcPr>
            <w:tcW w:w="1253" w:type="dxa"/>
            <w:shd w:val="clear" w:color="auto" w:fill="auto"/>
            <w:noWrap/>
            <w:vAlign w:val="bottom"/>
          </w:tcPr>
          <w:p w:rsidR="001707D4" w:rsidRPr="00EE514B" w:rsidDel="00C81D61" w:rsidRDefault="001707D4" w:rsidP="009652F9">
            <w:pPr>
              <w:pStyle w:val="Tablebody-centered"/>
              <w:rPr>
                <w:del w:id="58300" w:author="Diana Machado" w:date="2019-04-05T18:40:00Z"/>
                <w:lang w:val="en-PH" w:eastAsia="en-PH"/>
              </w:rPr>
            </w:pPr>
            <w:del w:id="58301" w:author="Diana Machado" w:date="2019-04-05T18:40:00Z">
              <w:r w:rsidRPr="00EE514B" w:rsidDel="00C81D61">
                <w:rPr>
                  <w:lang w:val="en-PH" w:eastAsia="en-PH"/>
                </w:rPr>
                <w:delText>OKALOOSA</w:delText>
              </w:r>
            </w:del>
          </w:p>
        </w:tc>
        <w:tc>
          <w:tcPr>
            <w:tcW w:w="709" w:type="dxa"/>
            <w:shd w:val="clear" w:color="auto" w:fill="auto"/>
            <w:noWrap/>
            <w:vAlign w:val="bottom"/>
          </w:tcPr>
          <w:p w:rsidR="001707D4" w:rsidRPr="00EE514B" w:rsidDel="00C81D61" w:rsidRDefault="001707D4" w:rsidP="009652F9">
            <w:pPr>
              <w:pStyle w:val="Tablebody-centered"/>
              <w:rPr>
                <w:del w:id="58302" w:author="Diana Machado" w:date="2019-04-05T18:40:00Z"/>
                <w:lang w:val="en-PH" w:eastAsia="en-PH"/>
              </w:rPr>
            </w:pPr>
            <w:del w:id="58303" w:author="Diana Machado" w:date="2019-04-05T18:40:00Z">
              <w:r w:rsidRPr="00EE514B" w:rsidDel="00C81D61">
                <w:rPr>
                  <w:lang w:val="en-PH" w:eastAsia="en-PH"/>
                </w:rPr>
                <w:delText>1.070</w:delText>
              </w:r>
            </w:del>
          </w:p>
        </w:tc>
        <w:tc>
          <w:tcPr>
            <w:tcW w:w="607" w:type="dxa"/>
            <w:shd w:val="clear" w:color="auto" w:fill="auto"/>
            <w:noWrap/>
            <w:vAlign w:val="bottom"/>
          </w:tcPr>
          <w:p w:rsidR="001707D4" w:rsidRPr="00EE514B" w:rsidDel="00C81D61" w:rsidRDefault="001707D4" w:rsidP="009652F9">
            <w:pPr>
              <w:pStyle w:val="Tablebody-centered"/>
              <w:rPr>
                <w:del w:id="58304" w:author="Diana Machado" w:date="2019-04-05T18:40:00Z"/>
                <w:lang w:val="en-PH" w:eastAsia="en-PH"/>
              </w:rPr>
            </w:pPr>
            <w:del w:id="58305" w:author="Diana Machado" w:date="2019-04-05T18:40:00Z">
              <w:r w:rsidRPr="00EE514B" w:rsidDel="00C81D61">
                <w:rPr>
                  <w:lang w:val="en-PH" w:eastAsia="en-PH"/>
                </w:rPr>
                <w:delText>0.534</w:delText>
              </w:r>
            </w:del>
          </w:p>
        </w:tc>
        <w:tc>
          <w:tcPr>
            <w:tcW w:w="607" w:type="dxa"/>
            <w:shd w:val="clear" w:color="auto" w:fill="auto"/>
            <w:noWrap/>
            <w:vAlign w:val="bottom"/>
          </w:tcPr>
          <w:p w:rsidR="001707D4" w:rsidRPr="00EE514B" w:rsidDel="00C81D61" w:rsidRDefault="001707D4" w:rsidP="009652F9">
            <w:pPr>
              <w:pStyle w:val="Tablebody-centered"/>
              <w:rPr>
                <w:del w:id="58306" w:author="Diana Machado" w:date="2019-04-05T18:40:00Z"/>
                <w:lang w:val="en-PH" w:eastAsia="en-PH"/>
              </w:rPr>
            </w:pPr>
            <w:del w:id="58307" w:author="Diana Machado" w:date="2019-04-05T18:40:00Z">
              <w:r w:rsidRPr="00EE514B" w:rsidDel="00C81D61">
                <w:rPr>
                  <w:lang w:val="en-PH" w:eastAsia="en-PH"/>
                </w:rPr>
                <w:delText>0.582</w:delText>
              </w:r>
            </w:del>
          </w:p>
        </w:tc>
        <w:tc>
          <w:tcPr>
            <w:tcW w:w="607" w:type="dxa"/>
            <w:shd w:val="clear" w:color="auto" w:fill="auto"/>
            <w:noWrap/>
            <w:vAlign w:val="bottom"/>
          </w:tcPr>
          <w:p w:rsidR="001707D4" w:rsidRPr="00EE514B" w:rsidDel="00C81D61" w:rsidRDefault="001707D4" w:rsidP="009652F9">
            <w:pPr>
              <w:pStyle w:val="Tablebody-centered"/>
              <w:rPr>
                <w:del w:id="58308" w:author="Diana Machado" w:date="2019-04-05T18:40:00Z"/>
                <w:lang w:val="en-PH" w:eastAsia="en-PH"/>
              </w:rPr>
            </w:pPr>
            <w:del w:id="58309" w:author="Diana Machado" w:date="2019-04-05T18:40:00Z">
              <w:r w:rsidRPr="00EE514B" w:rsidDel="00C81D61">
                <w:rPr>
                  <w:lang w:val="en-PH" w:eastAsia="en-PH"/>
                </w:rPr>
                <w:delText>0.534</w:delText>
              </w:r>
            </w:del>
          </w:p>
        </w:tc>
        <w:tc>
          <w:tcPr>
            <w:tcW w:w="607" w:type="dxa"/>
            <w:shd w:val="clear" w:color="auto" w:fill="auto"/>
            <w:noWrap/>
            <w:vAlign w:val="bottom"/>
          </w:tcPr>
          <w:p w:rsidR="001707D4" w:rsidRPr="00EE514B" w:rsidDel="00C81D61" w:rsidRDefault="001707D4" w:rsidP="009652F9">
            <w:pPr>
              <w:pStyle w:val="Tablebody-centered"/>
              <w:rPr>
                <w:del w:id="58310" w:author="Diana Machado" w:date="2019-04-05T18:40:00Z"/>
                <w:lang w:val="en-PH" w:eastAsia="en-PH"/>
              </w:rPr>
            </w:pPr>
            <w:del w:id="58311" w:author="Diana Machado" w:date="2019-04-05T18:40:00Z">
              <w:r w:rsidRPr="00EE514B" w:rsidDel="00C81D61">
                <w:rPr>
                  <w:lang w:val="en-PH" w:eastAsia="en-PH"/>
                </w:rPr>
                <w:delText>0.454</w:delText>
              </w:r>
            </w:del>
          </w:p>
        </w:tc>
        <w:tc>
          <w:tcPr>
            <w:tcW w:w="607" w:type="dxa"/>
            <w:shd w:val="clear" w:color="auto" w:fill="auto"/>
            <w:noWrap/>
            <w:vAlign w:val="bottom"/>
          </w:tcPr>
          <w:p w:rsidR="001707D4" w:rsidRPr="00EE514B" w:rsidDel="00C81D61" w:rsidRDefault="001707D4" w:rsidP="009652F9">
            <w:pPr>
              <w:pStyle w:val="Tablebody-centered"/>
              <w:rPr>
                <w:del w:id="58312" w:author="Diana Machado" w:date="2019-04-05T18:40:00Z"/>
                <w:lang w:val="en-PH" w:eastAsia="en-PH"/>
              </w:rPr>
            </w:pPr>
            <w:del w:id="58313" w:author="Diana Machado" w:date="2019-04-05T18:40:00Z">
              <w:r w:rsidRPr="00EE514B" w:rsidDel="00C81D61">
                <w:rPr>
                  <w:lang w:val="en-PH" w:eastAsia="en-PH"/>
                </w:rPr>
                <w:delText>0.407</w:delText>
              </w:r>
            </w:del>
          </w:p>
        </w:tc>
        <w:tc>
          <w:tcPr>
            <w:tcW w:w="715" w:type="dxa"/>
            <w:shd w:val="clear" w:color="auto" w:fill="auto"/>
            <w:noWrap/>
            <w:vAlign w:val="bottom"/>
          </w:tcPr>
          <w:p w:rsidR="001707D4" w:rsidRPr="00EE514B" w:rsidDel="00C81D61" w:rsidRDefault="001707D4" w:rsidP="009652F9">
            <w:pPr>
              <w:pStyle w:val="Tablebody-centered"/>
              <w:rPr>
                <w:del w:id="58314" w:author="Diana Machado" w:date="2019-04-05T18:40:00Z"/>
                <w:lang w:val="en-PH" w:eastAsia="en-PH"/>
              </w:rPr>
            </w:pPr>
            <w:del w:id="5831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316" w:author="Diana Machado" w:date="2019-04-05T18:40:00Z"/>
                <w:lang w:val="en-PH" w:eastAsia="en-PH"/>
              </w:rPr>
            </w:pPr>
            <w:del w:id="58317" w:author="Diana Machado" w:date="2019-04-05T18:40:00Z">
              <w:r w:rsidRPr="00EE514B" w:rsidDel="00C81D61">
                <w:rPr>
                  <w:lang w:val="en-PH" w:eastAsia="en-PH"/>
                </w:rPr>
                <w:delText>0.499</w:delText>
              </w:r>
            </w:del>
          </w:p>
        </w:tc>
        <w:tc>
          <w:tcPr>
            <w:tcW w:w="543" w:type="dxa"/>
            <w:shd w:val="clear" w:color="auto" w:fill="auto"/>
            <w:noWrap/>
            <w:vAlign w:val="bottom"/>
          </w:tcPr>
          <w:p w:rsidR="001707D4" w:rsidRPr="00EE514B" w:rsidDel="00C81D61" w:rsidRDefault="001707D4" w:rsidP="009652F9">
            <w:pPr>
              <w:pStyle w:val="Tablebody-centered"/>
              <w:rPr>
                <w:del w:id="58318" w:author="Diana Machado" w:date="2019-04-05T18:40:00Z"/>
                <w:lang w:val="en-PH" w:eastAsia="en-PH"/>
              </w:rPr>
            </w:pPr>
            <w:del w:id="58319" w:author="Diana Machado" w:date="2019-04-05T18:40:00Z">
              <w:r w:rsidRPr="00EE514B" w:rsidDel="00C81D61">
                <w:rPr>
                  <w:lang w:val="en-PH" w:eastAsia="en-PH"/>
                </w:rPr>
                <w:delText>0.544</w:delText>
              </w:r>
            </w:del>
          </w:p>
        </w:tc>
        <w:tc>
          <w:tcPr>
            <w:tcW w:w="543" w:type="dxa"/>
            <w:shd w:val="clear" w:color="auto" w:fill="auto"/>
            <w:noWrap/>
            <w:vAlign w:val="bottom"/>
          </w:tcPr>
          <w:p w:rsidR="001707D4" w:rsidRPr="00EE514B" w:rsidDel="00C81D61" w:rsidRDefault="001707D4" w:rsidP="009652F9">
            <w:pPr>
              <w:pStyle w:val="Tablebody-centered"/>
              <w:rPr>
                <w:del w:id="58320" w:author="Diana Machado" w:date="2019-04-05T18:40:00Z"/>
                <w:lang w:val="en-PH" w:eastAsia="en-PH"/>
              </w:rPr>
            </w:pPr>
            <w:del w:id="58321" w:author="Diana Machado" w:date="2019-04-05T18:40:00Z">
              <w:r w:rsidRPr="00EE514B" w:rsidDel="00C81D61">
                <w:rPr>
                  <w:lang w:val="en-PH" w:eastAsia="en-PH"/>
                </w:rPr>
                <w:delText>0.499</w:delText>
              </w:r>
            </w:del>
          </w:p>
        </w:tc>
        <w:tc>
          <w:tcPr>
            <w:tcW w:w="543" w:type="dxa"/>
            <w:shd w:val="clear" w:color="auto" w:fill="auto"/>
            <w:noWrap/>
            <w:vAlign w:val="bottom"/>
          </w:tcPr>
          <w:p w:rsidR="001707D4" w:rsidRPr="00EE514B" w:rsidDel="00C81D61" w:rsidRDefault="001707D4" w:rsidP="009652F9">
            <w:pPr>
              <w:pStyle w:val="Tablebody-centered"/>
              <w:rPr>
                <w:del w:id="58322" w:author="Diana Machado" w:date="2019-04-05T18:40:00Z"/>
                <w:lang w:val="en-PH" w:eastAsia="en-PH"/>
              </w:rPr>
            </w:pPr>
            <w:del w:id="58323" w:author="Diana Machado" w:date="2019-04-05T18:40:00Z">
              <w:r w:rsidRPr="00EE514B" w:rsidDel="00C81D61">
                <w:rPr>
                  <w:lang w:val="en-PH" w:eastAsia="en-PH"/>
                </w:rPr>
                <w:delText>0.424</w:delText>
              </w:r>
            </w:del>
          </w:p>
        </w:tc>
        <w:tc>
          <w:tcPr>
            <w:tcW w:w="543" w:type="dxa"/>
            <w:shd w:val="clear" w:color="auto" w:fill="auto"/>
            <w:noWrap/>
            <w:vAlign w:val="bottom"/>
          </w:tcPr>
          <w:p w:rsidR="001707D4" w:rsidRPr="00EE514B" w:rsidDel="00C81D61" w:rsidRDefault="001707D4" w:rsidP="009652F9">
            <w:pPr>
              <w:pStyle w:val="Tablebody-centered"/>
              <w:rPr>
                <w:del w:id="58324" w:author="Diana Machado" w:date="2019-04-05T18:40:00Z"/>
                <w:lang w:val="en-PH" w:eastAsia="en-PH"/>
              </w:rPr>
            </w:pPr>
            <w:del w:id="58325" w:author="Diana Machado" w:date="2019-04-05T18:40:00Z">
              <w:r w:rsidRPr="00EE514B" w:rsidDel="00C81D61">
                <w:rPr>
                  <w:lang w:val="en-PH" w:eastAsia="en-PH"/>
                </w:rPr>
                <w:delText>0.381</w:delText>
              </w:r>
            </w:del>
          </w:p>
        </w:tc>
      </w:tr>
      <w:tr w:rsidR="001707D4" w:rsidRPr="0041013B" w:rsidDel="00C81D61" w:rsidTr="001707D4">
        <w:trPr>
          <w:trHeight w:val="198"/>
          <w:del w:id="58326" w:author="Diana Machado" w:date="2019-04-05T18:40:00Z"/>
        </w:trPr>
        <w:tc>
          <w:tcPr>
            <w:tcW w:w="1032" w:type="dxa"/>
            <w:vMerge/>
            <w:vAlign w:val="center"/>
          </w:tcPr>
          <w:p w:rsidR="001707D4" w:rsidRPr="00EE514B" w:rsidDel="00C81D61" w:rsidRDefault="001707D4" w:rsidP="009652F9">
            <w:pPr>
              <w:pStyle w:val="Tablebody-centered"/>
              <w:rPr>
                <w:del w:id="5832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328" w:author="Diana Machado" w:date="2019-04-05T18:40:00Z"/>
                <w:lang w:val="en-PH" w:eastAsia="en-PH"/>
              </w:rPr>
            </w:pPr>
            <w:del w:id="58329" w:author="Diana Machado" w:date="2019-04-05T18:40:00Z">
              <w:r w:rsidRPr="00EE514B" w:rsidDel="00C81D61">
                <w:rPr>
                  <w:lang w:val="en-PH" w:eastAsia="en-PH"/>
                </w:rPr>
                <w:delText>30</w:delText>
              </w:r>
            </w:del>
          </w:p>
        </w:tc>
        <w:tc>
          <w:tcPr>
            <w:tcW w:w="1253" w:type="dxa"/>
            <w:shd w:val="clear" w:color="auto" w:fill="auto"/>
            <w:noWrap/>
            <w:vAlign w:val="bottom"/>
          </w:tcPr>
          <w:p w:rsidR="001707D4" w:rsidRPr="00EE514B" w:rsidDel="00C81D61" w:rsidRDefault="001707D4" w:rsidP="009652F9">
            <w:pPr>
              <w:pStyle w:val="Tablebody-centered"/>
              <w:rPr>
                <w:del w:id="58330" w:author="Diana Machado" w:date="2019-04-05T18:40:00Z"/>
                <w:lang w:val="en-PH" w:eastAsia="en-PH"/>
              </w:rPr>
            </w:pPr>
            <w:del w:id="58331" w:author="Diana Machado" w:date="2019-04-05T18:40:00Z">
              <w:r w:rsidRPr="00EE514B" w:rsidDel="00C81D61">
                <w:rPr>
                  <w:lang w:val="en-PH" w:eastAsia="en-PH"/>
                </w:rPr>
                <w:delText>OSCEOLA</w:delText>
              </w:r>
            </w:del>
          </w:p>
        </w:tc>
        <w:tc>
          <w:tcPr>
            <w:tcW w:w="709" w:type="dxa"/>
            <w:shd w:val="clear" w:color="auto" w:fill="auto"/>
            <w:noWrap/>
            <w:vAlign w:val="bottom"/>
          </w:tcPr>
          <w:p w:rsidR="001707D4" w:rsidRPr="00EE514B" w:rsidDel="00C81D61" w:rsidRDefault="001707D4" w:rsidP="009652F9">
            <w:pPr>
              <w:pStyle w:val="Tablebody-centered"/>
              <w:rPr>
                <w:del w:id="58332" w:author="Diana Machado" w:date="2019-04-05T18:40:00Z"/>
                <w:lang w:val="en-PH" w:eastAsia="en-PH"/>
              </w:rPr>
            </w:pPr>
            <w:del w:id="58333" w:author="Diana Machado" w:date="2019-04-05T18:40:00Z">
              <w:r w:rsidRPr="00EE514B" w:rsidDel="00C81D61">
                <w:rPr>
                  <w:lang w:val="en-PH" w:eastAsia="en-PH"/>
                </w:rPr>
                <w:delText>0.530</w:delText>
              </w:r>
            </w:del>
          </w:p>
        </w:tc>
        <w:tc>
          <w:tcPr>
            <w:tcW w:w="607" w:type="dxa"/>
            <w:shd w:val="clear" w:color="auto" w:fill="auto"/>
            <w:noWrap/>
            <w:vAlign w:val="bottom"/>
          </w:tcPr>
          <w:p w:rsidR="001707D4" w:rsidRPr="00EE514B" w:rsidDel="00C81D61" w:rsidRDefault="001707D4" w:rsidP="009652F9">
            <w:pPr>
              <w:pStyle w:val="Tablebody-centered"/>
              <w:rPr>
                <w:del w:id="58334" w:author="Diana Machado" w:date="2019-04-05T18:40:00Z"/>
                <w:lang w:val="en-PH" w:eastAsia="en-PH"/>
              </w:rPr>
            </w:pPr>
            <w:del w:id="58335" w:author="Diana Machado" w:date="2019-04-05T18:40:00Z">
              <w:r w:rsidRPr="00EE514B" w:rsidDel="00C81D61">
                <w:rPr>
                  <w:lang w:val="en-PH" w:eastAsia="en-PH"/>
                </w:rPr>
                <w:delText>0.183</w:delText>
              </w:r>
            </w:del>
          </w:p>
        </w:tc>
        <w:tc>
          <w:tcPr>
            <w:tcW w:w="607" w:type="dxa"/>
            <w:shd w:val="clear" w:color="auto" w:fill="auto"/>
            <w:noWrap/>
            <w:vAlign w:val="bottom"/>
          </w:tcPr>
          <w:p w:rsidR="001707D4" w:rsidRPr="00EE514B" w:rsidDel="00C81D61" w:rsidRDefault="001707D4" w:rsidP="009652F9">
            <w:pPr>
              <w:pStyle w:val="Tablebody-centered"/>
              <w:rPr>
                <w:del w:id="58336" w:author="Diana Machado" w:date="2019-04-05T18:40:00Z"/>
                <w:lang w:val="en-PH" w:eastAsia="en-PH"/>
              </w:rPr>
            </w:pPr>
            <w:del w:id="58337" w:author="Diana Machado" w:date="2019-04-05T18:40:00Z">
              <w:r w:rsidRPr="00EE514B" w:rsidDel="00C81D61">
                <w:rPr>
                  <w:lang w:val="en-PH" w:eastAsia="en-PH"/>
                </w:rPr>
                <w:delText>0.224</w:delText>
              </w:r>
            </w:del>
          </w:p>
        </w:tc>
        <w:tc>
          <w:tcPr>
            <w:tcW w:w="607" w:type="dxa"/>
            <w:shd w:val="clear" w:color="auto" w:fill="auto"/>
            <w:noWrap/>
            <w:vAlign w:val="bottom"/>
          </w:tcPr>
          <w:p w:rsidR="001707D4" w:rsidRPr="00EE514B" w:rsidDel="00C81D61" w:rsidRDefault="001707D4" w:rsidP="009652F9">
            <w:pPr>
              <w:pStyle w:val="Tablebody-centered"/>
              <w:rPr>
                <w:del w:id="58338" w:author="Diana Machado" w:date="2019-04-05T18:40:00Z"/>
                <w:lang w:val="en-PH" w:eastAsia="en-PH"/>
              </w:rPr>
            </w:pPr>
            <w:del w:id="58339" w:author="Diana Machado" w:date="2019-04-05T18:40:00Z">
              <w:r w:rsidRPr="00EE514B" w:rsidDel="00C81D61">
                <w:rPr>
                  <w:lang w:val="en-PH" w:eastAsia="en-PH"/>
                </w:rPr>
                <w:delText>0.183</w:delText>
              </w:r>
            </w:del>
          </w:p>
        </w:tc>
        <w:tc>
          <w:tcPr>
            <w:tcW w:w="607" w:type="dxa"/>
            <w:shd w:val="clear" w:color="auto" w:fill="auto"/>
            <w:noWrap/>
            <w:vAlign w:val="bottom"/>
          </w:tcPr>
          <w:p w:rsidR="001707D4" w:rsidRPr="00EE514B" w:rsidDel="00C81D61" w:rsidRDefault="001707D4" w:rsidP="009652F9">
            <w:pPr>
              <w:pStyle w:val="Tablebody-centered"/>
              <w:rPr>
                <w:del w:id="58340" w:author="Diana Machado" w:date="2019-04-05T18:40:00Z"/>
                <w:lang w:val="en-PH" w:eastAsia="en-PH"/>
              </w:rPr>
            </w:pPr>
            <w:del w:id="58341" w:author="Diana Machado" w:date="2019-04-05T18:40:00Z">
              <w:r w:rsidRPr="00EE514B" w:rsidDel="00C81D61">
                <w:rPr>
                  <w:lang w:val="en-PH" w:eastAsia="en-PH"/>
                </w:rPr>
                <w:delText>0.106</w:delText>
              </w:r>
            </w:del>
          </w:p>
        </w:tc>
        <w:tc>
          <w:tcPr>
            <w:tcW w:w="607" w:type="dxa"/>
            <w:shd w:val="clear" w:color="auto" w:fill="auto"/>
            <w:noWrap/>
            <w:vAlign w:val="bottom"/>
          </w:tcPr>
          <w:p w:rsidR="001707D4" w:rsidRPr="00EE514B" w:rsidDel="00C81D61" w:rsidRDefault="001707D4" w:rsidP="009652F9">
            <w:pPr>
              <w:pStyle w:val="Tablebody-centered"/>
              <w:rPr>
                <w:del w:id="58342" w:author="Diana Machado" w:date="2019-04-05T18:40:00Z"/>
                <w:lang w:val="en-PH" w:eastAsia="en-PH"/>
              </w:rPr>
            </w:pPr>
            <w:del w:id="58343" w:author="Diana Machado" w:date="2019-04-05T18:40:00Z">
              <w:r w:rsidRPr="00EE514B" w:rsidDel="00C81D61">
                <w:rPr>
                  <w:lang w:val="en-PH" w:eastAsia="en-PH"/>
                </w:rPr>
                <w:delText>0.089</w:delText>
              </w:r>
            </w:del>
          </w:p>
        </w:tc>
        <w:tc>
          <w:tcPr>
            <w:tcW w:w="715" w:type="dxa"/>
            <w:shd w:val="clear" w:color="auto" w:fill="auto"/>
            <w:noWrap/>
            <w:vAlign w:val="bottom"/>
          </w:tcPr>
          <w:p w:rsidR="001707D4" w:rsidRPr="00EE514B" w:rsidDel="00C81D61" w:rsidRDefault="001707D4" w:rsidP="009652F9">
            <w:pPr>
              <w:pStyle w:val="Tablebody-centered"/>
              <w:rPr>
                <w:del w:id="58344" w:author="Diana Machado" w:date="2019-04-05T18:40:00Z"/>
                <w:lang w:val="en-PH" w:eastAsia="en-PH"/>
              </w:rPr>
            </w:pPr>
            <w:del w:id="5834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346" w:author="Diana Machado" w:date="2019-04-05T18:40:00Z"/>
                <w:lang w:val="en-PH" w:eastAsia="en-PH"/>
              </w:rPr>
            </w:pPr>
            <w:del w:id="58347" w:author="Diana Machado" w:date="2019-04-05T18:40:00Z">
              <w:r w:rsidRPr="00EE514B" w:rsidDel="00C81D61">
                <w:rPr>
                  <w:lang w:val="en-PH" w:eastAsia="en-PH"/>
                </w:rPr>
                <w:delText>0.344</w:delText>
              </w:r>
            </w:del>
          </w:p>
        </w:tc>
        <w:tc>
          <w:tcPr>
            <w:tcW w:w="543" w:type="dxa"/>
            <w:shd w:val="clear" w:color="auto" w:fill="auto"/>
            <w:noWrap/>
            <w:vAlign w:val="bottom"/>
          </w:tcPr>
          <w:p w:rsidR="001707D4" w:rsidRPr="00EE514B" w:rsidDel="00C81D61" w:rsidRDefault="001707D4" w:rsidP="009652F9">
            <w:pPr>
              <w:pStyle w:val="Tablebody-centered"/>
              <w:rPr>
                <w:del w:id="58348" w:author="Diana Machado" w:date="2019-04-05T18:40:00Z"/>
                <w:lang w:val="en-PH" w:eastAsia="en-PH"/>
              </w:rPr>
            </w:pPr>
            <w:del w:id="58349" w:author="Diana Machado" w:date="2019-04-05T18:40:00Z">
              <w:r w:rsidRPr="00EE514B" w:rsidDel="00C81D61">
                <w:rPr>
                  <w:lang w:val="en-PH" w:eastAsia="en-PH"/>
                </w:rPr>
                <w:delText>0.423</w:delText>
              </w:r>
            </w:del>
          </w:p>
        </w:tc>
        <w:tc>
          <w:tcPr>
            <w:tcW w:w="543" w:type="dxa"/>
            <w:shd w:val="clear" w:color="auto" w:fill="auto"/>
            <w:noWrap/>
            <w:vAlign w:val="bottom"/>
          </w:tcPr>
          <w:p w:rsidR="001707D4" w:rsidRPr="00EE514B" w:rsidDel="00C81D61" w:rsidRDefault="001707D4" w:rsidP="009652F9">
            <w:pPr>
              <w:pStyle w:val="Tablebody-centered"/>
              <w:rPr>
                <w:del w:id="58350" w:author="Diana Machado" w:date="2019-04-05T18:40:00Z"/>
                <w:lang w:val="en-PH" w:eastAsia="en-PH"/>
              </w:rPr>
            </w:pPr>
            <w:del w:id="58351" w:author="Diana Machado" w:date="2019-04-05T18:40:00Z">
              <w:r w:rsidRPr="00EE514B" w:rsidDel="00C81D61">
                <w:rPr>
                  <w:lang w:val="en-PH" w:eastAsia="en-PH"/>
                </w:rPr>
                <w:delText>0.344</w:delText>
              </w:r>
            </w:del>
          </w:p>
        </w:tc>
        <w:tc>
          <w:tcPr>
            <w:tcW w:w="543" w:type="dxa"/>
            <w:shd w:val="clear" w:color="auto" w:fill="auto"/>
            <w:noWrap/>
            <w:vAlign w:val="bottom"/>
          </w:tcPr>
          <w:p w:rsidR="001707D4" w:rsidRPr="00EE514B" w:rsidDel="00C81D61" w:rsidRDefault="001707D4" w:rsidP="009652F9">
            <w:pPr>
              <w:pStyle w:val="Tablebody-centered"/>
              <w:rPr>
                <w:del w:id="58352" w:author="Diana Machado" w:date="2019-04-05T18:40:00Z"/>
                <w:lang w:val="en-PH" w:eastAsia="en-PH"/>
              </w:rPr>
            </w:pPr>
            <w:del w:id="58353" w:author="Diana Machado" w:date="2019-04-05T18:40:00Z">
              <w:r w:rsidRPr="00EE514B" w:rsidDel="00C81D61">
                <w:rPr>
                  <w:lang w:val="en-PH" w:eastAsia="en-PH"/>
                </w:rPr>
                <w:delText>0.200</w:delText>
              </w:r>
            </w:del>
          </w:p>
        </w:tc>
        <w:tc>
          <w:tcPr>
            <w:tcW w:w="543" w:type="dxa"/>
            <w:shd w:val="clear" w:color="auto" w:fill="auto"/>
            <w:noWrap/>
            <w:vAlign w:val="bottom"/>
          </w:tcPr>
          <w:p w:rsidR="001707D4" w:rsidRPr="00EE514B" w:rsidDel="00C81D61" w:rsidRDefault="001707D4" w:rsidP="009652F9">
            <w:pPr>
              <w:pStyle w:val="Tablebody-centered"/>
              <w:rPr>
                <w:del w:id="58354" w:author="Diana Machado" w:date="2019-04-05T18:40:00Z"/>
                <w:lang w:val="en-PH" w:eastAsia="en-PH"/>
              </w:rPr>
            </w:pPr>
            <w:del w:id="58355" w:author="Diana Machado" w:date="2019-04-05T18:40:00Z">
              <w:r w:rsidRPr="00EE514B" w:rsidDel="00C81D61">
                <w:rPr>
                  <w:lang w:val="en-PH" w:eastAsia="en-PH"/>
                </w:rPr>
                <w:delText>0.168</w:delText>
              </w:r>
            </w:del>
          </w:p>
        </w:tc>
      </w:tr>
      <w:tr w:rsidR="001707D4" w:rsidRPr="0041013B" w:rsidDel="00C81D61" w:rsidTr="001707D4">
        <w:trPr>
          <w:trHeight w:val="198"/>
          <w:del w:id="58356" w:author="Diana Machado" w:date="2019-04-05T18:40:00Z"/>
        </w:trPr>
        <w:tc>
          <w:tcPr>
            <w:tcW w:w="1032" w:type="dxa"/>
            <w:vMerge/>
            <w:vAlign w:val="center"/>
          </w:tcPr>
          <w:p w:rsidR="001707D4" w:rsidRPr="00EE514B" w:rsidDel="00C81D61" w:rsidRDefault="001707D4" w:rsidP="009652F9">
            <w:pPr>
              <w:pStyle w:val="Tablebody-centered"/>
              <w:rPr>
                <w:del w:id="5835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358" w:author="Diana Machado" w:date="2019-04-05T18:40:00Z"/>
                <w:lang w:val="en-PH" w:eastAsia="en-PH"/>
              </w:rPr>
            </w:pPr>
            <w:del w:id="58359" w:author="Diana Machado" w:date="2019-04-05T18:40:00Z">
              <w:r w:rsidRPr="00EE514B" w:rsidDel="00C81D61">
                <w:rPr>
                  <w:lang w:val="en-PH" w:eastAsia="en-PH"/>
                </w:rPr>
                <w:delText>31</w:delText>
              </w:r>
            </w:del>
          </w:p>
        </w:tc>
        <w:tc>
          <w:tcPr>
            <w:tcW w:w="1253" w:type="dxa"/>
            <w:shd w:val="clear" w:color="auto" w:fill="auto"/>
            <w:noWrap/>
            <w:vAlign w:val="bottom"/>
          </w:tcPr>
          <w:p w:rsidR="001707D4" w:rsidRPr="00EE514B" w:rsidDel="00C81D61" w:rsidRDefault="001707D4" w:rsidP="009652F9">
            <w:pPr>
              <w:pStyle w:val="Tablebody-centered"/>
              <w:rPr>
                <w:del w:id="58360" w:author="Diana Machado" w:date="2019-04-05T18:40:00Z"/>
                <w:lang w:val="en-PH" w:eastAsia="en-PH"/>
              </w:rPr>
            </w:pPr>
            <w:del w:id="58361" w:author="Diana Machado" w:date="2019-04-05T18:40:00Z">
              <w:r w:rsidRPr="00EE514B" w:rsidDel="00C81D61">
                <w:rPr>
                  <w:lang w:val="en-PH" w:eastAsia="en-PH"/>
                </w:rPr>
                <w:delText>OSCEOLA</w:delText>
              </w:r>
            </w:del>
          </w:p>
        </w:tc>
        <w:tc>
          <w:tcPr>
            <w:tcW w:w="709" w:type="dxa"/>
            <w:shd w:val="clear" w:color="auto" w:fill="auto"/>
            <w:noWrap/>
            <w:vAlign w:val="bottom"/>
          </w:tcPr>
          <w:p w:rsidR="001707D4" w:rsidRPr="00EE514B" w:rsidDel="00C81D61" w:rsidRDefault="001707D4" w:rsidP="009652F9">
            <w:pPr>
              <w:pStyle w:val="Tablebody-centered"/>
              <w:rPr>
                <w:del w:id="58362" w:author="Diana Machado" w:date="2019-04-05T18:40:00Z"/>
                <w:lang w:val="en-PH" w:eastAsia="en-PH"/>
              </w:rPr>
            </w:pPr>
            <w:del w:id="58363" w:author="Diana Machado" w:date="2019-04-05T18:40:00Z">
              <w:r w:rsidRPr="00EE514B" w:rsidDel="00C81D61">
                <w:rPr>
                  <w:lang w:val="en-PH" w:eastAsia="en-PH"/>
                </w:rPr>
                <w:delText>0.747</w:delText>
              </w:r>
            </w:del>
          </w:p>
        </w:tc>
        <w:tc>
          <w:tcPr>
            <w:tcW w:w="607" w:type="dxa"/>
            <w:shd w:val="clear" w:color="auto" w:fill="auto"/>
            <w:noWrap/>
            <w:vAlign w:val="bottom"/>
          </w:tcPr>
          <w:p w:rsidR="001707D4" w:rsidRPr="00EE514B" w:rsidDel="00C81D61" w:rsidRDefault="001707D4" w:rsidP="009652F9">
            <w:pPr>
              <w:pStyle w:val="Tablebody-centered"/>
              <w:rPr>
                <w:del w:id="58364" w:author="Diana Machado" w:date="2019-04-05T18:40:00Z"/>
                <w:lang w:val="en-PH" w:eastAsia="en-PH"/>
              </w:rPr>
            </w:pPr>
            <w:del w:id="58365" w:author="Diana Machado" w:date="2019-04-05T18:40:00Z">
              <w:r w:rsidRPr="00EE514B" w:rsidDel="00C81D61">
                <w:rPr>
                  <w:lang w:val="en-PH" w:eastAsia="en-PH"/>
                </w:rPr>
                <w:delText>0.314</w:delText>
              </w:r>
            </w:del>
          </w:p>
        </w:tc>
        <w:tc>
          <w:tcPr>
            <w:tcW w:w="607" w:type="dxa"/>
            <w:shd w:val="clear" w:color="auto" w:fill="auto"/>
            <w:noWrap/>
            <w:vAlign w:val="bottom"/>
          </w:tcPr>
          <w:p w:rsidR="001707D4" w:rsidRPr="00EE514B" w:rsidDel="00C81D61" w:rsidRDefault="001707D4" w:rsidP="009652F9">
            <w:pPr>
              <w:pStyle w:val="Tablebody-centered"/>
              <w:rPr>
                <w:del w:id="58366" w:author="Diana Machado" w:date="2019-04-05T18:40:00Z"/>
                <w:lang w:val="en-PH" w:eastAsia="en-PH"/>
              </w:rPr>
            </w:pPr>
            <w:del w:id="58367" w:author="Diana Machado" w:date="2019-04-05T18:40:00Z">
              <w:r w:rsidRPr="00EE514B" w:rsidDel="00C81D61">
                <w:rPr>
                  <w:lang w:val="en-PH" w:eastAsia="en-PH"/>
                </w:rPr>
                <w:delText>0.369</w:delText>
              </w:r>
            </w:del>
          </w:p>
        </w:tc>
        <w:tc>
          <w:tcPr>
            <w:tcW w:w="607" w:type="dxa"/>
            <w:shd w:val="clear" w:color="auto" w:fill="auto"/>
            <w:noWrap/>
            <w:vAlign w:val="bottom"/>
          </w:tcPr>
          <w:p w:rsidR="001707D4" w:rsidRPr="00EE514B" w:rsidDel="00C81D61" w:rsidRDefault="001707D4" w:rsidP="009652F9">
            <w:pPr>
              <w:pStyle w:val="Tablebody-centered"/>
              <w:rPr>
                <w:del w:id="58368" w:author="Diana Machado" w:date="2019-04-05T18:40:00Z"/>
                <w:lang w:val="en-PH" w:eastAsia="en-PH"/>
              </w:rPr>
            </w:pPr>
            <w:del w:id="58369" w:author="Diana Machado" w:date="2019-04-05T18:40:00Z">
              <w:r w:rsidRPr="00EE514B" w:rsidDel="00C81D61">
                <w:rPr>
                  <w:lang w:val="en-PH" w:eastAsia="en-PH"/>
                </w:rPr>
                <w:delText>0.314</w:delText>
              </w:r>
            </w:del>
          </w:p>
        </w:tc>
        <w:tc>
          <w:tcPr>
            <w:tcW w:w="607" w:type="dxa"/>
            <w:shd w:val="clear" w:color="auto" w:fill="auto"/>
            <w:noWrap/>
            <w:vAlign w:val="bottom"/>
          </w:tcPr>
          <w:p w:rsidR="001707D4" w:rsidRPr="00EE514B" w:rsidDel="00C81D61" w:rsidRDefault="001707D4" w:rsidP="009652F9">
            <w:pPr>
              <w:pStyle w:val="Tablebody-centered"/>
              <w:rPr>
                <w:del w:id="58370" w:author="Diana Machado" w:date="2019-04-05T18:40:00Z"/>
                <w:lang w:val="en-PH" w:eastAsia="en-PH"/>
              </w:rPr>
            </w:pPr>
            <w:del w:id="58371" w:author="Diana Machado" w:date="2019-04-05T18:40:00Z">
              <w:r w:rsidRPr="00EE514B" w:rsidDel="00C81D61">
                <w:rPr>
                  <w:lang w:val="en-PH" w:eastAsia="en-PH"/>
                </w:rPr>
                <w:delText>0.209</w:delText>
              </w:r>
            </w:del>
          </w:p>
        </w:tc>
        <w:tc>
          <w:tcPr>
            <w:tcW w:w="607" w:type="dxa"/>
            <w:shd w:val="clear" w:color="auto" w:fill="auto"/>
            <w:noWrap/>
            <w:vAlign w:val="bottom"/>
          </w:tcPr>
          <w:p w:rsidR="001707D4" w:rsidRPr="00EE514B" w:rsidDel="00C81D61" w:rsidRDefault="001707D4" w:rsidP="009652F9">
            <w:pPr>
              <w:pStyle w:val="Tablebody-centered"/>
              <w:rPr>
                <w:del w:id="58372" w:author="Diana Machado" w:date="2019-04-05T18:40:00Z"/>
                <w:lang w:val="en-PH" w:eastAsia="en-PH"/>
              </w:rPr>
            </w:pPr>
            <w:del w:id="58373" w:author="Diana Machado" w:date="2019-04-05T18:40:00Z">
              <w:r w:rsidRPr="00EE514B" w:rsidDel="00C81D61">
                <w:rPr>
                  <w:lang w:val="en-PH" w:eastAsia="en-PH"/>
                </w:rPr>
                <w:delText>0.177</w:delText>
              </w:r>
            </w:del>
          </w:p>
        </w:tc>
        <w:tc>
          <w:tcPr>
            <w:tcW w:w="715" w:type="dxa"/>
            <w:shd w:val="clear" w:color="auto" w:fill="auto"/>
            <w:noWrap/>
            <w:vAlign w:val="bottom"/>
          </w:tcPr>
          <w:p w:rsidR="001707D4" w:rsidRPr="00EE514B" w:rsidDel="00C81D61" w:rsidRDefault="001707D4" w:rsidP="009652F9">
            <w:pPr>
              <w:pStyle w:val="Tablebody-centered"/>
              <w:rPr>
                <w:del w:id="58374" w:author="Diana Machado" w:date="2019-04-05T18:40:00Z"/>
                <w:lang w:val="en-PH" w:eastAsia="en-PH"/>
              </w:rPr>
            </w:pPr>
            <w:del w:id="5837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376" w:author="Diana Machado" w:date="2019-04-05T18:40:00Z"/>
                <w:lang w:val="en-PH" w:eastAsia="en-PH"/>
              </w:rPr>
            </w:pPr>
            <w:del w:id="58377" w:author="Diana Machado" w:date="2019-04-05T18:40:00Z">
              <w:r w:rsidRPr="00EE514B" w:rsidDel="00C81D61">
                <w:rPr>
                  <w:lang w:val="en-PH" w:eastAsia="en-PH"/>
                </w:rPr>
                <w:delText>0.420</w:delText>
              </w:r>
            </w:del>
          </w:p>
        </w:tc>
        <w:tc>
          <w:tcPr>
            <w:tcW w:w="543" w:type="dxa"/>
            <w:shd w:val="clear" w:color="auto" w:fill="auto"/>
            <w:noWrap/>
            <w:vAlign w:val="bottom"/>
          </w:tcPr>
          <w:p w:rsidR="001707D4" w:rsidRPr="00EE514B" w:rsidDel="00C81D61" w:rsidRDefault="001707D4" w:rsidP="009652F9">
            <w:pPr>
              <w:pStyle w:val="Tablebody-centered"/>
              <w:rPr>
                <w:del w:id="58378" w:author="Diana Machado" w:date="2019-04-05T18:40:00Z"/>
                <w:lang w:val="en-PH" w:eastAsia="en-PH"/>
              </w:rPr>
            </w:pPr>
            <w:del w:id="58379" w:author="Diana Machado" w:date="2019-04-05T18:40:00Z">
              <w:r w:rsidRPr="00EE514B" w:rsidDel="00C81D61">
                <w:rPr>
                  <w:lang w:val="en-PH" w:eastAsia="en-PH"/>
                </w:rPr>
                <w:delText>0.493</w:delText>
              </w:r>
            </w:del>
          </w:p>
        </w:tc>
        <w:tc>
          <w:tcPr>
            <w:tcW w:w="543" w:type="dxa"/>
            <w:shd w:val="clear" w:color="auto" w:fill="auto"/>
            <w:noWrap/>
            <w:vAlign w:val="bottom"/>
          </w:tcPr>
          <w:p w:rsidR="001707D4" w:rsidRPr="00EE514B" w:rsidDel="00C81D61" w:rsidRDefault="001707D4" w:rsidP="009652F9">
            <w:pPr>
              <w:pStyle w:val="Tablebody-centered"/>
              <w:rPr>
                <w:del w:id="58380" w:author="Diana Machado" w:date="2019-04-05T18:40:00Z"/>
                <w:lang w:val="en-PH" w:eastAsia="en-PH"/>
              </w:rPr>
            </w:pPr>
            <w:del w:id="58381" w:author="Diana Machado" w:date="2019-04-05T18:40:00Z">
              <w:r w:rsidRPr="00EE514B" w:rsidDel="00C81D61">
                <w:rPr>
                  <w:lang w:val="en-PH" w:eastAsia="en-PH"/>
                </w:rPr>
                <w:delText>0.420</w:delText>
              </w:r>
            </w:del>
          </w:p>
        </w:tc>
        <w:tc>
          <w:tcPr>
            <w:tcW w:w="543" w:type="dxa"/>
            <w:shd w:val="clear" w:color="auto" w:fill="auto"/>
            <w:noWrap/>
            <w:vAlign w:val="bottom"/>
          </w:tcPr>
          <w:p w:rsidR="001707D4" w:rsidRPr="00EE514B" w:rsidDel="00C81D61" w:rsidRDefault="001707D4" w:rsidP="009652F9">
            <w:pPr>
              <w:pStyle w:val="Tablebody-centered"/>
              <w:rPr>
                <w:del w:id="58382" w:author="Diana Machado" w:date="2019-04-05T18:40:00Z"/>
                <w:lang w:val="en-PH" w:eastAsia="en-PH"/>
              </w:rPr>
            </w:pPr>
            <w:del w:id="58383" w:author="Diana Machado" w:date="2019-04-05T18:40:00Z">
              <w:r w:rsidRPr="00EE514B" w:rsidDel="00C81D61">
                <w:rPr>
                  <w:lang w:val="en-PH" w:eastAsia="en-PH"/>
                </w:rPr>
                <w:delText>0.279</w:delText>
              </w:r>
            </w:del>
          </w:p>
        </w:tc>
        <w:tc>
          <w:tcPr>
            <w:tcW w:w="543" w:type="dxa"/>
            <w:shd w:val="clear" w:color="auto" w:fill="auto"/>
            <w:noWrap/>
            <w:vAlign w:val="bottom"/>
          </w:tcPr>
          <w:p w:rsidR="001707D4" w:rsidRPr="00EE514B" w:rsidDel="00C81D61" w:rsidRDefault="001707D4" w:rsidP="009652F9">
            <w:pPr>
              <w:pStyle w:val="Tablebody-centered"/>
              <w:rPr>
                <w:del w:id="58384" w:author="Diana Machado" w:date="2019-04-05T18:40:00Z"/>
                <w:lang w:val="en-PH" w:eastAsia="en-PH"/>
              </w:rPr>
            </w:pPr>
            <w:del w:id="58385" w:author="Diana Machado" w:date="2019-04-05T18:40:00Z">
              <w:r w:rsidRPr="00EE514B" w:rsidDel="00C81D61">
                <w:rPr>
                  <w:lang w:val="en-PH" w:eastAsia="en-PH"/>
                </w:rPr>
                <w:delText>0.237</w:delText>
              </w:r>
            </w:del>
          </w:p>
        </w:tc>
      </w:tr>
      <w:tr w:rsidR="001707D4" w:rsidRPr="0041013B" w:rsidDel="00C81D61" w:rsidTr="001707D4">
        <w:trPr>
          <w:trHeight w:val="198"/>
          <w:del w:id="58386" w:author="Diana Machado" w:date="2019-04-05T18:40:00Z"/>
        </w:trPr>
        <w:tc>
          <w:tcPr>
            <w:tcW w:w="1032" w:type="dxa"/>
            <w:vMerge/>
            <w:vAlign w:val="center"/>
          </w:tcPr>
          <w:p w:rsidR="001707D4" w:rsidRPr="00EE514B" w:rsidDel="00C81D61" w:rsidRDefault="001707D4" w:rsidP="009652F9">
            <w:pPr>
              <w:pStyle w:val="Tablebody-centered"/>
              <w:rPr>
                <w:del w:id="5838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388" w:author="Diana Machado" w:date="2019-04-05T18:40:00Z"/>
                <w:lang w:val="en-PH" w:eastAsia="en-PH"/>
              </w:rPr>
            </w:pPr>
            <w:del w:id="58389" w:author="Diana Machado" w:date="2019-04-05T18:40:00Z">
              <w:r w:rsidRPr="00EE514B" w:rsidDel="00C81D61">
                <w:rPr>
                  <w:lang w:val="en-PH" w:eastAsia="en-PH"/>
                </w:rPr>
                <w:delText>32</w:delText>
              </w:r>
            </w:del>
          </w:p>
        </w:tc>
        <w:tc>
          <w:tcPr>
            <w:tcW w:w="1253" w:type="dxa"/>
            <w:shd w:val="clear" w:color="auto" w:fill="auto"/>
            <w:noWrap/>
            <w:vAlign w:val="bottom"/>
          </w:tcPr>
          <w:p w:rsidR="001707D4" w:rsidRPr="00EE514B" w:rsidDel="00C81D61" w:rsidRDefault="001707D4" w:rsidP="009652F9">
            <w:pPr>
              <w:pStyle w:val="Tablebody-centered"/>
              <w:rPr>
                <w:del w:id="58390" w:author="Diana Machado" w:date="2019-04-05T18:40:00Z"/>
                <w:lang w:val="en-PH" w:eastAsia="en-PH"/>
              </w:rPr>
            </w:pPr>
            <w:del w:id="58391" w:author="Diana Machado" w:date="2019-04-05T18:40:00Z">
              <w:r w:rsidRPr="00EE514B" w:rsidDel="00C81D61">
                <w:rPr>
                  <w:lang w:val="en-PH" w:eastAsia="en-PH"/>
                </w:rPr>
                <w:delText>PALM BEACH</w:delText>
              </w:r>
            </w:del>
          </w:p>
        </w:tc>
        <w:tc>
          <w:tcPr>
            <w:tcW w:w="709" w:type="dxa"/>
            <w:shd w:val="clear" w:color="auto" w:fill="auto"/>
            <w:noWrap/>
            <w:vAlign w:val="bottom"/>
          </w:tcPr>
          <w:p w:rsidR="001707D4" w:rsidRPr="00EE514B" w:rsidDel="00C81D61" w:rsidRDefault="001707D4" w:rsidP="009652F9">
            <w:pPr>
              <w:pStyle w:val="Tablebody-centered"/>
              <w:rPr>
                <w:del w:id="58392" w:author="Diana Machado" w:date="2019-04-05T18:40:00Z"/>
                <w:lang w:val="en-PH" w:eastAsia="en-PH"/>
              </w:rPr>
            </w:pPr>
            <w:del w:id="58393" w:author="Diana Machado" w:date="2019-04-05T18:40:00Z">
              <w:r w:rsidRPr="00EE514B" w:rsidDel="00C81D61">
                <w:rPr>
                  <w:lang w:val="en-PH" w:eastAsia="en-PH"/>
                </w:rPr>
                <w:delText>2.016</w:delText>
              </w:r>
            </w:del>
          </w:p>
        </w:tc>
        <w:tc>
          <w:tcPr>
            <w:tcW w:w="607" w:type="dxa"/>
            <w:shd w:val="clear" w:color="auto" w:fill="auto"/>
            <w:noWrap/>
            <w:vAlign w:val="bottom"/>
          </w:tcPr>
          <w:p w:rsidR="001707D4" w:rsidRPr="00EE514B" w:rsidDel="00C81D61" w:rsidRDefault="001707D4" w:rsidP="009652F9">
            <w:pPr>
              <w:pStyle w:val="Tablebody-centered"/>
              <w:rPr>
                <w:del w:id="58394" w:author="Diana Machado" w:date="2019-04-05T18:40:00Z"/>
                <w:lang w:val="en-PH" w:eastAsia="en-PH"/>
              </w:rPr>
            </w:pPr>
            <w:del w:id="58395" w:author="Diana Machado" w:date="2019-04-05T18:40:00Z">
              <w:r w:rsidRPr="00EE514B" w:rsidDel="00C81D61">
                <w:rPr>
                  <w:lang w:val="en-PH" w:eastAsia="en-PH"/>
                </w:rPr>
                <w:delText>1.155</w:delText>
              </w:r>
            </w:del>
          </w:p>
        </w:tc>
        <w:tc>
          <w:tcPr>
            <w:tcW w:w="607" w:type="dxa"/>
            <w:shd w:val="clear" w:color="auto" w:fill="auto"/>
            <w:noWrap/>
            <w:vAlign w:val="bottom"/>
          </w:tcPr>
          <w:p w:rsidR="001707D4" w:rsidRPr="00EE514B" w:rsidDel="00C81D61" w:rsidRDefault="001707D4" w:rsidP="009652F9">
            <w:pPr>
              <w:pStyle w:val="Tablebody-centered"/>
              <w:rPr>
                <w:del w:id="58396" w:author="Diana Machado" w:date="2019-04-05T18:40:00Z"/>
                <w:lang w:val="en-PH" w:eastAsia="en-PH"/>
              </w:rPr>
            </w:pPr>
            <w:del w:id="58397" w:author="Diana Machado" w:date="2019-04-05T18:40:00Z">
              <w:r w:rsidRPr="00EE514B" w:rsidDel="00C81D61">
                <w:rPr>
                  <w:lang w:val="en-PH" w:eastAsia="en-PH"/>
                </w:rPr>
                <w:delText>1.346</w:delText>
              </w:r>
            </w:del>
          </w:p>
        </w:tc>
        <w:tc>
          <w:tcPr>
            <w:tcW w:w="607" w:type="dxa"/>
            <w:shd w:val="clear" w:color="auto" w:fill="auto"/>
            <w:noWrap/>
            <w:vAlign w:val="bottom"/>
          </w:tcPr>
          <w:p w:rsidR="001707D4" w:rsidRPr="00EE514B" w:rsidDel="00C81D61" w:rsidRDefault="001707D4" w:rsidP="009652F9">
            <w:pPr>
              <w:pStyle w:val="Tablebody-centered"/>
              <w:rPr>
                <w:del w:id="58398" w:author="Diana Machado" w:date="2019-04-05T18:40:00Z"/>
                <w:lang w:val="en-PH" w:eastAsia="en-PH"/>
              </w:rPr>
            </w:pPr>
            <w:del w:id="58399" w:author="Diana Machado" w:date="2019-04-05T18:40:00Z">
              <w:r w:rsidRPr="00EE514B" w:rsidDel="00C81D61">
                <w:rPr>
                  <w:lang w:val="en-PH" w:eastAsia="en-PH"/>
                </w:rPr>
                <w:delText>1.155</w:delText>
              </w:r>
            </w:del>
          </w:p>
        </w:tc>
        <w:tc>
          <w:tcPr>
            <w:tcW w:w="607" w:type="dxa"/>
            <w:shd w:val="clear" w:color="auto" w:fill="auto"/>
            <w:noWrap/>
            <w:vAlign w:val="bottom"/>
          </w:tcPr>
          <w:p w:rsidR="001707D4" w:rsidRPr="00EE514B" w:rsidDel="00C81D61" w:rsidRDefault="001707D4" w:rsidP="009652F9">
            <w:pPr>
              <w:pStyle w:val="Tablebody-centered"/>
              <w:rPr>
                <w:del w:id="58400" w:author="Diana Machado" w:date="2019-04-05T18:40:00Z"/>
                <w:lang w:val="en-PH" w:eastAsia="en-PH"/>
              </w:rPr>
            </w:pPr>
            <w:del w:id="58401" w:author="Diana Machado" w:date="2019-04-05T18:40:00Z">
              <w:r w:rsidRPr="00EE514B" w:rsidDel="00C81D61">
                <w:rPr>
                  <w:lang w:val="en-PH" w:eastAsia="en-PH"/>
                </w:rPr>
                <w:delText>0.767</w:delText>
              </w:r>
            </w:del>
          </w:p>
        </w:tc>
        <w:tc>
          <w:tcPr>
            <w:tcW w:w="607" w:type="dxa"/>
            <w:shd w:val="clear" w:color="auto" w:fill="auto"/>
            <w:noWrap/>
            <w:vAlign w:val="bottom"/>
          </w:tcPr>
          <w:p w:rsidR="001707D4" w:rsidRPr="00EE514B" w:rsidDel="00C81D61" w:rsidRDefault="001707D4" w:rsidP="009652F9">
            <w:pPr>
              <w:pStyle w:val="Tablebody-centered"/>
              <w:rPr>
                <w:del w:id="58402" w:author="Diana Machado" w:date="2019-04-05T18:40:00Z"/>
                <w:lang w:val="en-PH" w:eastAsia="en-PH"/>
              </w:rPr>
            </w:pPr>
            <w:del w:id="58403" w:author="Diana Machado" w:date="2019-04-05T18:40:00Z">
              <w:r w:rsidRPr="00EE514B" w:rsidDel="00C81D61">
                <w:rPr>
                  <w:lang w:val="en-PH" w:eastAsia="en-PH"/>
                </w:rPr>
                <w:delText>0.625</w:delText>
              </w:r>
            </w:del>
          </w:p>
        </w:tc>
        <w:tc>
          <w:tcPr>
            <w:tcW w:w="715" w:type="dxa"/>
            <w:shd w:val="clear" w:color="auto" w:fill="auto"/>
            <w:noWrap/>
            <w:vAlign w:val="bottom"/>
          </w:tcPr>
          <w:p w:rsidR="001707D4" w:rsidRPr="00EE514B" w:rsidDel="00C81D61" w:rsidRDefault="001707D4" w:rsidP="009652F9">
            <w:pPr>
              <w:pStyle w:val="Tablebody-centered"/>
              <w:rPr>
                <w:del w:id="58404" w:author="Diana Machado" w:date="2019-04-05T18:40:00Z"/>
                <w:lang w:val="en-PH" w:eastAsia="en-PH"/>
              </w:rPr>
            </w:pPr>
            <w:del w:id="5840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406" w:author="Diana Machado" w:date="2019-04-05T18:40:00Z"/>
                <w:lang w:val="en-PH" w:eastAsia="en-PH"/>
              </w:rPr>
            </w:pPr>
            <w:del w:id="58407" w:author="Diana Machado" w:date="2019-04-05T18:40:00Z">
              <w:r w:rsidRPr="00EE514B" w:rsidDel="00C81D61">
                <w:rPr>
                  <w:lang w:val="en-PH" w:eastAsia="en-PH"/>
                </w:rPr>
                <w:delText>0.573</w:delText>
              </w:r>
            </w:del>
          </w:p>
        </w:tc>
        <w:tc>
          <w:tcPr>
            <w:tcW w:w="543" w:type="dxa"/>
            <w:shd w:val="clear" w:color="auto" w:fill="auto"/>
            <w:noWrap/>
            <w:vAlign w:val="bottom"/>
          </w:tcPr>
          <w:p w:rsidR="001707D4" w:rsidRPr="00EE514B" w:rsidDel="00C81D61" w:rsidRDefault="001707D4" w:rsidP="009652F9">
            <w:pPr>
              <w:pStyle w:val="Tablebody-centered"/>
              <w:rPr>
                <w:del w:id="58408" w:author="Diana Machado" w:date="2019-04-05T18:40:00Z"/>
                <w:lang w:val="en-PH" w:eastAsia="en-PH"/>
              </w:rPr>
            </w:pPr>
            <w:del w:id="58409" w:author="Diana Machado" w:date="2019-04-05T18:40:00Z">
              <w:r w:rsidRPr="00EE514B" w:rsidDel="00C81D61">
                <w:rPr>
                  <w:lang w:val="en-PH" w:eastAsia="en-PH"/>
                </w:rPr>
                <w:delText>0.668</w:delText>
              </w:r>
            </w:del>
          </w:p>
        </w:tc>
        <w:tc>
          <w:tcPr>
            <w:tcW w:w="543" w:type="dxa"/>
            <w:shd w:val="clear" w:color="auto" w:fill="auto"/>
            <w:noWrap/>
            <w:vAlign w:val="bottom"/>
          </w:tcPr>
          <w:p w:rsidR="001707D4" w:rsidRPr="00EE514B" w:rsidDel="00C81D61" w:rsidRDefault="001707D4" w:rsidP="009652F9">
            <w:pPr>
              <w:pStyle w:val="Tablebody-centered"/>
              <w:rPr>
                <w:del w:id="58410" w:author="Diana Machado" w:date="2019-04-05T18:40:00Z"/>
                <w:lang w:val="en-PH" w:eastAsia="en-PH"/>
              </w:rPr>
            </w:pPr>
            <w:del w:id="58411" w:author="Diana Machado" w:date="2019-04-05T18:40:00Z">
              <w:r w:rsidRPr="00EE514B" w:rsidDel="00C81D61">
                <w:rPr>
                  <w:lang w:val="en-PH" w:eastAsia="en-PH"/>
                </w:rPr>
                <w:delText>0.573</w:delText>
              </w:r>
            </w:del>
          </w:p>
        </w:tc>
        <w:tc>
          <w:tcPr>
            <w:tcW w:w="543" w:type="dxa"/>
            <w:shd w:val="clear" w:color="auto" w:fill="auto"/>
            <w:noWrap/>
            <w:vAlign w:val="bottom"/>
          </w:tcPr>
          <w:p w:rsidR="001707D4" w:rsidRPr="00EE514B" w:rsidDel="00C81D61" w:rsidRDefault="001707D4" w:rsidP="009652F9">
            <w:pPr>
              <w:pStyle w:val="Tablebody-centered"/>
              <w:rPr>
                <w:del w:id="58412" w:author="Diana Machado" w:date="2019-04-05T18:40:00Z"/>
                <w:lang w:val="en-PH" w:eastAsia="en-PH"/>
              </w:rPr>
            </w:pPr>
            <w:del w:id="58413" w:author="Diana Machado" w:date="2019-04-05T18:40:00Z">
              <w:r w:rsidRPr="00EE514B" w:rsidDel="00C81D61">
                <w:rPr>
                  <w:lang w:val="en-PH" w:eastAsia="en-PH"/>
                </w:rPr>
                <w:delText>0.380</w:delText>
              </w:r>
            </w:del>
          </w:p>
        </w:tc>
        <w:tc>
          <w:tcPr>
            <w:tcW w:w="543" w:type="dxa"/>
            <w:shd w:val="clear" w:color="auto" w:fill="auto"/>
            <w:noWrap/>
            <w:vAlign w:val="bottom"/>
          </w:tcPr>
          <w:p w:rsidR="001707D4" w:rsidRPr="00EE514B" w:rsidDel="00C81D61" w:rsidRDefault="001707D4" w:rsidP="009652F9">
            <w:pPr>
              <w:pStyle w:val="Tablebody-centered"/>
              <w:rPr>
                <w:del w:id="58414" w:author="Diana Machado" w:date="2019-04-05T18:40:00Z"/>
                <w:lang w:val="en-PH" w:eastAsia="en-PH"/>
              </w:rPr>
            </w:pPr>
            <w:del w:id="58415" w:author="Diana Machado" w:date="2019-04-05T18:40:00Z">
              <w:r w:rsidRPr="00EE514B" w:rsidDel="00C81D61">
                <w:rPr>
                  <w:lang w:val="en-PH" w:eastAsia="en-PH"/>
                </w:rPr>
                <w:delText>0.310</w:delText>
              </w:r>
            </w:del>
          </w:p>
        </w:tc>
      </w:tr>
      <w:tr w:rsidR="001707D4" w:rsidRPr="0041013B" w:rsidDel="00C81D61" w:rsidTr="001707D4">
        <w:trPr>
          <w:trHeight w:val="198"/>
          <w:del w:id="58416" w:author="Diana Machado" w:date="2019-04-05T18:40:00Z"/>
        </w:trPr>
        <w:tc>
          <w:tcPr>
            <w:tcW w:w="1032" w:type="dxa"/>
            <w:vMerge/>
            <w:vAlign w:val="center"/>
          </w:tcPr>
          <w:p w:rsidR="001707D4" w:rsidRPr="00EE514B" w:rsidDel="00C81D61" w:rsidRDefault="001707D4" w:rsidP="009652F9">
            <w:pPr>
              <w:pStyle w:val="Tablebody-centered"/>
              <w:rPr>
                <w:del w:id="5841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418" w:author="Diana Machado" w:date="2019-04-05T18:40:00Z"/>
                <w:lang w:val="en-PH" w:eastAsia="en-PH"/>
              </w:rPr>
            </w:pPr>
            <w:del w:id="58419" w:author="Diana Machado" w:date="2019-04-05T18:40:00Z">
              <w:r w:rsidRPr="00EE514B" w:rsidDel="00C81D61">
                <w:rPr>
                  <w:lang w:val="en-PH" w:eastAsia="en-PH"/>
                </w:rPr>
                <w:delText>33</w:delText>
              </w:r>
            </w:del>
          </w:p>
        </w:tc>
        <w:tc>
          <w:tcPr>
            <w:tcW w:w="1253" w:type="dxa"/>
            <w:shd w:val="clear" w:color="auto" w:fill="auto"/>
            <w:noWrap/>
            <w:vAlign w:val="bottom"/>
          </w:tcPr>
          <w:p w:rsidR="001707D4" w:rsidRPr="00EE514B" w:rsidDel="00C81D61" w:rsidRDefault="001707D4" w:rsidP="009652F9">
            <w:pPr>
              <w:pStyle w:val="Tablebody-centered"/>
              <w:rPr>
                <w:del w:id="58420" w:author="Diana Machado" w:date="2019-04-05T18:40:00Z"/>
                <w:lang w:val="en-PH" w:eastAsia="en-PH"/>
              </w:rPr>
            </w:pPr>
            <w:del w:id="58421" w:author="Diana Machado" w:date="2019-04-05T18:40:00Z">
              <w:r w:rsidRPr="00EE514B" w:rsidDel="00C81D61">
                <w:rPr>
                  <w:lang w:val="en-PH" w:eastAsia="en-PH"/>
                </w:rPr>
                <w:delText>PALM BEACH</w:delText>
              </w:r>
            </w:del>
          </w:p>
        </w:tc>
        <w:tc>
          <w:tcPr>
            <w:tcW w:w="709" w:type="dxa"/>
            <w:shd w:val="clear" w:color="auto" w:fill="auto"/>
            <w:noWrap/>
            <w:vAlign w:val="bottom"/>
          </w:tcPr>
          <w:p w:rsidR="001707D4" w:rsidRPr="00EE514B" w:rsidDel="00C81D61" w:rsidRDefault="001707D4" w:rsidP="009652F9">
            <w:pPr>
              <w:pStyle w:val="Tablebody-centered"/>
              <w:rPr>
                <w:del w:id="58422" w:author="Diana Machado" w:date="2019-04-05T18:40:00Z"/>
                <w:lang w:val="en-PH" w:eastAsia="en-PH"/>
              </w:rPr>
            </w:pPr>
            <w:del w:id="58423" w:author="Diana Machado" w:date="2019-04-05T18:40:00Z">
              <w:r w:rsidRPr="00EE514B" w:rsidDel="00C81D61">
                <w:rPr>
                  <w:lang w:val="en-PH" w:eastAsia="en-PH"/>
                </w:rPr>
                <w:delText>3.789</w:delText>
              </w:r>
            </w:del>
          </w:p>
        </w:tc>
        <w:tc>
          <w:tcPr>
            <w:tcW w:w="607" w:type="dxa"/>
            <w:shd w:val="clear" w:color="auto" w:fill="auto"/>
            <w:noWrap/>
            <w:vAlign w:val="bottom"/>
          </w:tcPr>
          <w:p w:rsidR="001707D4" w:rsidRPr="00EE514B" w:rsidDel="00C81D61" w:rsidRDefault="001707D4" w:rsidP="009652F9">
            <w:pPr>
              <w:pStyle w:val="Tablebody-centered"/>
              <w:rPr>
                <w:del w:id="58424" w:author="Diana Machado" w:date="2019-04-05T18:40:00Z"/>
                <w:lang w:val="en-PH" w:eastAsia="en-PH"/>
              </w:rPr>
            </w:pPr>
            <w:del w:id="58425" w:author="Diana Machado" w:date="2019-04-05T18:40:00Z">
              <w:r w:rsidRPr="00EE514B" w:rsidDel="00C81D61">
                <w:rPr>
                  <w:lang w:val="en-PH" w:eastAsia="en-PH"/>
                </w:rPr>
                <w:delText>2.708</w:delText>
              </w:r>
            </w:del>
          </w:p>
        </w:tc>
        <w:tc>
          <w:tcPr>
            <w:tcW w:w="607" w:type="dxa"/>
            <w:shd w:val="clear" w:color="auto" w:fill="auto"/>
            <w:noWrap/>
            <w:vAlign w:val="bottom"/>
          </w:tcPr>
          <w:p w:rsidR="001707D4" w:rsidRPr="00EE514B" w:rsidDel="00C81D61" w:rsidRDefault="001707D4" w:rsidP="009652F9">
            <w:pPr>
              <w:pStyle w:val="Tablebody-centered"/>
              <w:rPr>
                <w:del w:id="58426" w:author="Diana Machado" w:date="2019-04-05T18:40:00Z"/>
                <w:lang w:val="en-PH" w:eastAsia="en-PH"/>
              </w:rPr>
            </w:pPr>
            <w:del w:id="58427" w:author="Diana Machado" w:date="2019-04-05T18:40:00Z">
              <w:r w:rsidRPr="00EE514B" w:rsidDel="00C81D61">
                <w:rPr>
                  <w:lang w:val="en-PH" w:eastAsia="en-PH"/>
                </w:rPr>
                <w:delText>2.966</w:delText>
              </w:r>
            </w:del>
          </w:p>
        </w:tc>
        <w:tc>
          <w:tcPr>
            <w:tcW w:w="607" w:type="dxa"/>
            <w:shd w:val="clear" w:color="auto" w:fill="auto"/>
            <w:noWrap/>
            <w:vAlign w:val="bottom"/>
          </w:tcPr>
          <w:p w:rsidR="001707D4" w:rsidRPr="00EE514B" w:rsidDel="00C81D61" w:rsidRDefault="001707D4" w:rsidP="009652F9">
            <w:pPr>
              <w:pStyle w:val="Tablebody-centered"/>
              <w:rPr>
                <w:del w:id="58428" w:author="Diana Machado" w:date="2019-04-05T18:40:00Z"/>
                <w:lang w:val="en-PH" w:eastAsia="en-PH"/>
              </w:rPr>
            </w:pPr>
            <w:del w:id="58429" w:author="Diana Machado" w:date="2019-04-05T18:40:00Z">
              <w:r w:rsidRPr="00EE514B" w:rsidDel="00C81D61">
                <w:rPr>
                  <w:lang w:val="en-PH" w:eastAsia="en-PH"/>
                </w:rPr>
                <w:delText>2.708</w:delText>
              </w:r>
            </w:del>
          </w:p>
        </w:tc>
        <w:tc>
          <w:tcPr>
            <w:tcW w:w="607" w:type="dxa"/>
            <w:shd w:val="clear" w:color="auto" w:fill="auto"/>
            <w:noWrap/>
            <w:vAlign w:val="bottom"/>
          </w:tcPr>
          <w:p w:rsidR="001707D4" w:rsidRPr="00EE514B" w:rsidDel="00C81D61" w:rsidRDefault="001707D4" w:rsidP="009652F9">
            <w:pPr>
              <w:pStyle w:val="Tablebody-centered"/>
              <w:rPr>
                <w:del w:id="58430" w:author="Diana Machado" w:date="2019-04-05T18:40:00Z"/>
                <w:lang w:val="en-PH" w:eastAsia="en-PH"/>
              </w:rPr>
            </w:pPr>
            <w:del w:id="58431" w:author="Diana Machado" w:date="2019-04-05T18:40:00Z">
              <w:r w:rsidRPr="00EE514B" w:rsidDel="00C81D61">
                <w:rPr>
                  <w:lang w:val="en-PH" w:eastAsia="en-PH"/>
                </w:rPr>
                <w:delText>2.159</w:delText>
              </w:r>
            </w:del>
          </w:p>
        </w:tc>
        <w:tc>
          <w:tcPr>
            <w:tcW w:w="607" w:type="dxa"/>
            <w:shd w:val="clear" w:color="auto" w:fill="auto"/>
            <w:noWrap/>
            <w:vAlign w:val="bottom"/>
          </w:tcPr>
          <w:p w:rsidR="001707D4" w:rsidRPr="00EE514B" w:rsidDel="00C81D61" w:rsidRDefault="001707D4" w:rsidP="009652F9">
            <w:pPr>
              <w:pStyle w:val="Tablebody-centered"/>
              <w:rPr>
                <w:del w:id="58432" w:author="Diana Machado" w:date="2019-04-05T18:40:00Z"/>
                <w:lang w:val="en-PH" w:eastAsia="en-PH"/>
              </w:rPr>
            </w:pPr>
            <w:del w:id="58433" w:author="Diana Machado" w:date="2019-04-05T18:40:00Z">
              <w:r w:rsidRPr="00EE514B" w:rsidDel="00C81D61">
                <w:rPr>
                  <w:lang w:val="en-PH" w:eastAsia="en-PH"/>
                </w:rPr>
                <w:delText>1.866</w:delText>
              </w:r>
            </w:del>
          </w:p>
        </w:tc>
        <w:tc>
          <w:tcPr>
            <w:tcW w:w="715" w:type="dxa"/>
            <w:shd w:val="clear" w:color="auto" w:fill="auto"/>
            <w:noWrap/>
            <w:vAlign w:val="bottom"/>
          </w:tcPr>
          <w:p w:rsidR="001707D4" w:rsidRPr="00EE514B" w:rsidDel="00C81D61" w:rsidRDefault="001707D4" w:rsidP="009652F9">
            <w:pPr>
              <w:pStyle w:val="Tablebody-centered"/>
              <w:rPr>
                <w:del w:id="58434" w:author="Diana Machado" w:date="2019-04-05T18:40:00Z"/>
                <w:lang w:val="en-PH" w:eastAsia="en-PH"/>
              </w:rPr>
            </w:pPr>
            <w:del w:id="5843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436" w:author="Diana Machado" w:date="2019-04-05T18:40:00Z"/>
                <w:lang w:val="en-PH" w:eastAsia="en-PH"/>
              </w:rPr>
            </w:pPr>
            <w:del w:id="58437" w:author="Diana Machado" w:date="2019-04-05T18:40:00Z">
              <w:r w:rsidRPr="00EE514B" w:rsidDel="00C81D61">
                <w:rPr>
                  <w:lang w:val="en-PH" w:eastAsia="en-PH"/>
                </w:rPr>
                <w:delText>0.715</w:delText>
              </w:r>
            </w:del>
          </w:p>
        </w:tc>
        <w:tc>
          <w:tcPr>
            <w:tcW w:w="543" w:type="dxa"/>
            <w:shd w:val="clear" w:color="auto" w:fill="auto"/>
            <w:noWrap/>
            <w:vAlign w:val="bottom"/>
          </w:tcPr>
          <w:p w:rsidR="001707D4" w:rsidRPr="00EE514B" w:rsidDel="00C81D61" w:rsidRDefault="001707D4" w:rsidP="009652F9">
            <w:pPr>
              <w:pStyle w:val="Tablebody-centered"/>
              <w:rPr>
                <w:del w:id="58438" w:author="Diana Machado" w:date="2019-04-05T18:40:00Z"/>
                <w:lang w:val="en-PH" w:eastAsia="en-PH"/>
              </w:rPr>
            </w:pPr>
            <w:del w:id="58439" w:author="Diana Machado" w:date="2019-04-05T18:40:00Z">
              <w:r w:rsidRPr="00EE514B" w:rsidDel="00C81D61">
                <w:rPr>
                  <w:lang w:val="en-PH" w:eastAsia="en-PH"/>
                </w:rPr>
                <w:delText>0.783</w:delText>
              </w:r>
            </w:del>
          </w:p>
        </w:tc>
        <w:tc>
          <w:tcPr>
            <w:tcW w:w="543" w:type="dxa"/>
            <w:shd w:val="clear" w:color="auto" w:fill="auto"/>
            <w:noWrap/>
            <w:vAlign w:val="bottom"/>
          </w:tcPr>
          <w:p w:rsidR="001707D4" w:rsidRPr="00EE514B" w:rsidDel="00C81D61" w:rsidRDefault="001707D4" w:rsidP="009652F9">
            <w:pPr>
              <w:pStyle w:val="Tablebody-centered"/>
              <w:rPr>
                <w:del w:id="58440" w:author="Diana Machado" w:date="2019-04-05T18:40:00Z"/>
                <w:lang w:val="en-PH" w:eastAsia="en-PH"/>
              </w:rPr>
            </w:pPr>
            <w:del w:id="58441" w:author="Diana Machado" w:date="2019-04-05T18:40:00Z">
              <w:r w:rsidRPr="00EE514B" w:rsidDel="00C81D61">
                <w:rPr>
                  <w:lang w:val="en-PH" w:eastAsia="en-PH"/>
                </w:rPr>
                <w:delText>0.715</w:delText>
              </w:r>
            </w:del>
          </w:p>
        </w:tc>
        <w:tc>
          <w:tcPr>
            <w:tcW w:w="543" w:type="dxa"/>
            <w:shd w:val="clear" w:color="auto" w:fill="auto"/>
            <w:noWrap/>
            <w:vAlign w:val="bottom"/>
          </w:tcPr>
          <w:p w:rsidR="001707D4" w:rsidRPr="00EE514B" w:rsidDel="00C81D61" w:rsidRDefault="001707D4" w:rsidP="009652F9">
            <w:pPr>
              <w:pStyle w:val="Tablebody-centered"/>
              <w:rPr>
                <w:del w:id="58442" w:author="Diana Machado" w:date="2019-04-05T18:40:00Z"/>
                <w:lang w:val="en-PH" w:eastAsia="en-PH"/>
              </w:rPr>
            </w:pPr>
            <w:del w:id="58443" w:author="Diana Machado" w:date="2019-04-05T18:40:00Z">
              <w:r w:rsidRPr="00EE514B" w:rsidDel="00C81D61">
                <w:rPr>
                  <w:lang w:val="en-PH" w:eastAsia="en-PH"/>
                </w:rPr>
                <w:delText>0.570</w:delText>
              </w:r>
            </w:del>
          </w:p>
        </w:tc>
        <w:tc>
          <w:tcPr>
            <w:tcW w:w="543" w:type="dxa"/>
            <w:shd w:val="clear" w:color="auto" w:fill="auto"/>
            <w:noWrap/>
            <w:vAlign w:val="bottom"/>
          </w:tcPr>
          <w:p w:rsidR="001707D4" w:rsidRPr="00EE514B" w:rsidDel="00C81D61" w:rsidRDefault="001707D4" w:rsidP="009652F9">
            <w:pPr>
              <w:pStyle w:val="Tablebody-centered"/>
              <w:rPr>
                <w:del w:id="58444" w:author="Diana Machado" w:date="2019-04-05T18:40:00Z"/>
                <w:lang w:val="en-PH" w:eastAsia="en-PH"/>
              </w:rPr>
            </w:pPr>
            <w:del w:id="58445" w:author="Diana Machado" w:date="2019-04-05T18:40:00Z">
              <w:r w:rsidRPr="00EE514B" w:rsidDel="00C81D61">
                <w:rPr>
                  <w:lang w:val="en-PH" w:eastAsia="en-PH"/>
                </w:rPr>
                <w:delText>0.492</w:delText>
              </w:r>
            </w:del>
          </w:p>
        </w:tc>
      </w:tr>
      <w:tr w:rsidR="001707D4" w:rsidRPr="0041013B" w:rsidDel="00C81D61" w:rsidTr="001707D4">
        <w:trPr>
          <w:trHeight w:val="198"/>
          <w:del w:id="58446" w:author="Diana Machado" w:date="2019-04-05T18:40:00Z"/>
        </w:trPr>
        <w:tc>
          <w:tcPr>
            <w:tcW w:w="1032" w:type="dxa"/>
            <w:vMerge/>
            <w:vAlign w:val="center"/>
          </w:tcPr>
          <w:p w:rsidR="001707D4" w:rsidRPr="00EE514B" w:rsidDel="00C81D61" w:rsidRDefault="001707D4" w:rsidP="009652F9">
            <w:pPr>
              <w:pStyle w:val="Tablebody-centered"/>
              <w:rPr>
                <w:del w:id="5844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448" w:author="Diana Machado" w:date="2019-04-05T18:40:00Z"/>
                <w:lang w:val="en-PH" w:eastAsia="en-PH"/>
              </w:rPr>
            </w:pPr>
            <w:del w:id="58449" w:author="Diana Machado" w:date="2019-04-05T18:40:00Z">
              <w:r w:rsidRPr="00EE514B" w:rsidDel="00C81D61">
                <w:rPr>
                  <w:lang w:val="en-PH" w:eastAsia="en-PH"/>
                </w:rPr>
                <w:delText>34</w:delText>
              </w:r>
            </w:del>
          </w:p>
        </w:tc>
        <w:tc>
          <w:tcPr>
            <w:tcW w:w="1253" w:type="dxa"/>
            <w:shd w:val="clear" w:color="auto" w:fill="auto"/>
            <w:noWrap/>
            <w:vAlign w:val="bottom"/>
          </w:tcPr>
          <w:p w:rsidR="001707D4" w:rsidRPr="00EE514B" w:rsidDel="00C81D61" w:rsidRDefault="001707D4" w:rsidP="009652F9">
            <w:pPr>
              <w:pStyle w:val="Tablebody-centered"/>
              <w:rPr>
                <w:del w:id="58450" w:author="Diana Machado" w:date="2019-04-05T18:40:00Z"/>
                <w:lang w:val="en-PH" w:eastAsia="en-PH"/>
              </w:rPr>
            </w:pPr>
            <w:del w:id="58451" w:author="Diana Machado" w:date="2019-04-05T18:40:00Z">
              <w:r w:rsidRPr="00EE514B" w:rsidDel="00C81D61">
                <w:rPr>
                  <w:lang w:val="en-PH" w:eastAsia="en-PH"/>
                </w:rPr>
                <w:delText>PINELLAS</w:delText>
              </w:r>
            </w:del>
          </w:p>
        </w:tc>
        <w:tc>
          <w:tcPr>
            <w:tcW w:w="709" w:type="dxa"/>
            <w:shd w:val="clear" w:color="auto" w:fill="auto"/>
            <w:noWrap/>
            <w:vAlign w:val="bottom"/>
          </w:tcPr>
          <w:p w:rsidR="001707D4" w:rsidRPr="00EE514B" w:rsidDel="00C81D61" w:rsidRDefault="001707D4" w:rsidP="009652F9">
            <w:pPr>
              <w:pStyle w:val="Tablebody-centered"/>
              <w:rPr>
                <w:del w:id="58452" w:author="Diana Machado" w:date="2019-04-05T18:40:00Z"/>
                <w:lang w:val="en-PH" w:eastAsia="en-PH"/>
              </w:rPr>
            </w:pPr>
            <w:del w:id="58453" w:author="Diana Machado" w:date="2019-04-05T18:40:00Z">
              <w:r w:rsidRPr="00EE514B" w:rsidDel="00C81D61">
                <w:rPr>
                  <w:lang w:val="en-PH" w:eastAsia="en-PH"/>
                </w:rPr>
                <w:delText>1.024</w:delText>
              </w:r>
            </w:del>
          </w:p>
        </w:tc>
        <w:tc>
          <w:tcPr>
            <w:tcW w:w="607" w:type="dxa"/>
            <w:shd w:val="clear" w:color="auto" w:fill="auto"/>
            <w:noWrap/>
            <w:vAlign w:val="bottom"/>
          </w:tcPr>
          <w:p w:rsidR="001707D4" w:rsidRPr="00EE514B" w:rsidDel="00C81D61" w:rsidRDefault="001707D4" w:rsidP="009652F9">
            <w:pPr>
              <w:pStyle w:val="Tablebody-centered"/>
              <w:rPr>
                <w:del w:id="58454" w:author="Diana Machado" w:date="2019-04-05T18:40:00Z"/>
                <w:lang w:val="en-PH" w:eastAsia="en-PH"/>
              </w:rPr>
            </w:pPr>
            <w:del w:id="58455" w:author="Diana Machado" w:date="2019-04-05T18:40:00Z">
              <w:r w:rsidRPr="00EE514B" w:rsidDel="00C81D61">
                <w:rPr>
                  <w:lang w:val="en-PH" w:eastAsia="en-PH"/>
                </w:rPr>
                <w:delText>0.464</w:delText>
              </w:r>
            </w:del>
          </w:p>
        </w:tc>
        <w:tc>
          <w:tcPr>
            <w:tcW w:w="607" w:type="dxa"/>
            <w:shd w:val="clear" w:color="auto" w:fill="auto"/>
            <w:noWrap/>
            <w:vAlign w:val="bottom"/>
          </w:tcPr>
          <w:p w:rsidR="001707D4" w:rsidRPr="00EE514B" w:rsidDel="00C81D61" w:rsidRDefault="001707D4" w:rsidP="009652F9">
            <w:pPr>
              <w:pStyle w:val="Tablebody-centered"/>
              <w:rPr>
                <w:del w:id="58456" w:author="Diana Machado" w:date="2019-04-05T18:40:00Z"/>
                <w:lang w:val="en-PH" w:eastAsia="en-PH"/>
              </w:rPr>
            </w:pPr>
            <w:del w:id="58457" w:author="Diana Machado" w:date="2019-04-05T18:40:00Z">
              <w:r w:rsidRPr="00EE514B" w:rsidDel="00C81D61">
                <w:rPr>
                  <w:lang w:val="en-PH" w:eastAsia="en-PH"/>
                </w:rPr>
                <w:delText>0.579</w:delText>
              </w:r>
            </w:del>
          </w:p>
        </w:tc>
        <w:tc>
          <w:tcPr>
            <w:tcW w:w="607" w:type="dxa"/>
            <w:shd w:val="clear" w:color="auto" w:fill="auto"/>
            <w:noWrap/>
            <w:vAlign w:val="bottom"/>
          </w:tcPr>
          <w:p w:rsidR="001707D4" w:rsidRPr="00EE514B" w:rsidDel="00C81D61" w:rsidRDefault="001707D4" w:rsidP="009652F9">
            <w:pPr>
              <w:pStyle w:val="Tablebody-centered"/>
              <w:rPr>
                <w:del w:id="58458" w:author="Diana Machado" w:date="2019-04-05T18:40:00Z"/>
                <w:lang w:val="en-PH" w:eastAsia="en-PH"/>
              </w:rPr>
            </w:pPr>
            <w:del w:id="58459" w:author="Diana Machado" w:date="2019-04-05T18:40:00Z">
              <w:r w:rsidRPr="00EE514B" w:rsidDel="00C81D61">
                <w:rPr>
                  <w:lang w:val="en-PH" w:eastAsia="en-PH"/>
                </w:rPr>
                <w:delText>0.464</w:delText>
              </w:r>
            </w:del>
          </w:p>
        </w:tc>
        <w:tc>
          <w:tcPr>
            <w:tcW w:w="607" w:type="dxa"/>
            <w:shd w:val="clear" w:color="auto" w:fill="auto"/>
            <w:noWrap/>
            <w:vAlign w:val="bottom"/>
          </w:tcPr>
          <w:p w:rsidR="001707D4" w:rsidRPr="00EE514B" w:rsidDel="00C81D61" w:rsidRDefault="001707D4" w:rsidP="009652F9">
            <w:pPr>
              <w:pStyle w:val="Tablebody-centered"/>
              <w:rPr>
                <w:del w:id="58460" w:author="Diana Machado" w:date="2019-04-05T18:40:00Z"/>
                <w:lang w:val="en-PH" w:eastAsia="en-PH"/>
              </w:rPr>
            </w:pPr>
            <w:del w:id="58461" w:author="Diana Machado" w:date="2019-04-05T18:40:00Z">
              <w:r w:rsidRPr="00EE514B" w:rsidDel="00C81D61">
                <w:rPr>
                  <w:lang w:val="en-PH" w:eastAsia="en-PH"/>
                </w:rPr>
                <w:delText>0.243</w:delText>
              </w:r>
            </w:del>
          </w:p>
        </w:tc>
        <w:tc>
          <w:tcPr>
            <w:tcW w:w="607" w:type="dxa"/>
            <w:shd w:val="clear" w:color="auto" w:fill="auto"/>
            <w:noWrap/>
            <w:vAlign w:val="bottom"/>
          </w:tcPr>
          <w:p w:rsidR="001707D4" w:rsidRPr="00EE514B" w:rsidDel="00C81D61" w:rsidRDefault="001707D4" w:rsidP="009652F9">
            <w:pPr>
              <w:pStyle w:val="Tablebody-centered"/>
              <w:rPr>
                <w:del w:id="58462" w:author="Diana Machado" w:date="2019-04-05T18:40:00Z"/>
                <w:lang w:val="en-PH" w:eastAsia="en-PH"/>
              </w:rPr>
            </w:pPr>
            <w:del w:id="58463" w:author="Diana Machado" w:date="2019-04-05T18:40:00Z">
              <w:r w:rsidRPr="00EE514B" w:rsidDel="00C81D61">
                <w:rPr>
                  <w:lang w:val="en-PH" w:eastAsia="en-PH"/>
                </w:rPr>
                <w:delText>0.188</w:delText>
              </w:r>
            </w:del>
          </w:p>
        </w:tc>
        <w:tc>
          <w:tcPr>
            <w:tcW w:w="715" w:type="dxa"/>
            <w:shd w:val="clear" w:color="auto" w:fill="auto"/>
            <w:noWrap/>
            <w:vAlign w:val="bottom"/>
          </w:tcPr>
          <w:p w:rsidR="001707D4" w:rsidRPr="00EE514B" w:rsidDel="00C81D61" w:rsidRDefault="001707D4" w:rsidP="009652F9">
            <w:pPr>
              <w:pStyle w:val="Tablebody-centered"/>
              <w:rPr>
                <w:del w:id="58464" w:author="Diana Machado" w:date="2019-04-05T18:40:00Z"/>
                <w:lang w:val="en-PH" w:eastAsia="en-PH"/>
              </w:rPr>
            </w:pPr>
            <w:del w:id="5846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466" w:author="Diana Machado" w:date="2019-04-05T18:40:00Z"/>
                <w:lang w:val="en-PH" w:eastAsia="en-PH"/>
              </w:rPr>
            </w:pPr>
            <w:del w:id="58467" w:author="Diana Machado" w:date="2019-04-05T18:40:00Z">
              <w:r w:rsidRPr="00EE514B" w:rsidDel="00C81D61">
                <w:rPr>
                  <w:lang w:val="en-PH" w:eastAsia="en-PH"/>
                </w:rPr>
                <w:delText>0.453</w:delText>
              </w:r>
            </w:del>
          </w:p>
        </w:tc>
        <w:tc>
          <w:tcPr>
            <w:tcW w:w="543" w:type="dxa"/>
            <w:shd w:val="clear" w:color="auto" w:fill="auto"/>
            <w:noWrap/>
            <w:vAlign w:val="bottom"/>
          </w:tcPr>
          <w:p w:rsidR="001707D4" w:rsidRPr="00EE514B" w:rsidDel="00C81D61" w:rsidRDefault="001707D4" w:rsidP="009652F9">
            <w:pPr>
              <w:pStyle w:val="Tablebody-centered"/>
              <w:rPr>
                <w:del w:id="58468" w:author="Diana Machado" w:date="2019-04-05T18:40:00Z"/>
                <w:lang w:val="en-PH" w:eastAsia="en-PH"/>
              </w:rPr>
            </w:pPr>
            <w:del w:id="58469" w:author="Diana Machado" w:date="2019-04-05T18:40:00Z">
              <w:r w:rsidRPr="00EE514B" w:rsidDel="00C81D61">
                <w:rPr>
                  <w:lang w:val="en-PH" w:eastAsia="en-PH"/>
                </w:rPr>
                <w:delText>0.566</w:delText>
              </w:r>
            </w:del>
          </w:p>
        </w:tc>
        <w:tc>
          <w:tcPr>
            <w:tcW w:w="543" w:type="dxa"/>
            <w:shd w:val="clear" w:color="auto" w:fill="auto"/>
            <w:noWrap/>
            <w:vAlign w:val="bottom"/>
          </w:tcPr>
          <w:p w:rsidR="001707D4" w:rsidRPr="00EE514B" w:rsidDel="00C81D61" w:rsidRDefault="001707D4" w:rsidP="009652F9">
            <w:pPr>
              <w:pStyle w:val="Tablebody-centered"/>
              <w:rPr>
                <w:del w:id="58470" w:author="Diana Machado" w:date="2019-04-05T18:40:00Z"/>
                <w:lang w:val="en-PH" w:eastAsia="en-PH"/>
              </w:rPr>
            </w:pPr>
            <w:del w:id="58471" w:author="Diana Machado" w:date="2019-04-05T18:40:00Z">
              <w:r w:rsidRPr="00EE514B" w:rsidDel="00C81D61">
                <w:rPr>
                  <w:lang w:val="en-PH" w:eastAsia="en-PH"/>
                </w:rPr>
                <w:delText>0.453</w:delText>
              </w:r>
            </w:del>
          </w:p>
        </w:tc>
        <w:tc>
          <w:tcPr>
            <w:tcW w:w="543" w:type="dxa"/>
            <w:shd w:val="clear" w:color="auto" w:fill="auto"/>
            <w:noWrap/>
            <w:vAlign w:val="bottom"/>
          </w:tcPr>
          <w:p w:rsidR="001707D4" w:rsidRPr="00EE514B" w:rsidDel="00C81D61" w:rsidRDefault="001707D4" w:rsidP="009652F9">
            <w:pPr>
              <w:pStyle w:val="Tablebody-centered"/>
              <w:rPr>
                <w:del w:id="58472" w:author="Diana Machado" w:date="2019-04-05T18:40:00Z"/>
                <w:lang w:val="en-PH" w:eastAsia="en-PH"/>
              </w:rPr>
            </w:pPr>
            <w:del w:id="58473" w:author="Diana Machado" w:date="2019-04-05T18:40:00Z">
              <w:r w:rsidRPr="00EE514B" w:rsidDel="00C81D61">
                <w:rPr>
                  <w:lang w:val="en-PH" w:eastAsia="en-PH"/>
                </w:rPr>
                <w:delText>0.237</w:delText>
              </w:r>
            </w:del>
          </w:p>
        </w:tc>
        <w:tc>
          <w:tcPr>
            <w:tcW w:w="543" w:type="dxa"/>
            <w:shd w:val="clear" w:color="auto" w:fill="auto"/>
            <w:noWrap/>
            <w:vAlign w:val="bottom"/>
          </w:tcPr>
          <w:p w:rsidR="001707D4" w:rsidRPr="00EE514B" w:rsidDel="00C81D61" w:rsidRDefault="001707D4" w:rsidP="009652F9">
            <w:pPr>
              <w:pStyle w:val="Tablebody-centered"/>
              <w:rPr>
                <w:del w:id="58474" w:author="Diana Machado" w:date="2019-04-05T18:40:00Z"/>
                <w:lang w:val="en-PH" w:eastAsia="en-PH"/>
              </w:rPr>
            </w:pPr>
            <w:del w:id="58475" w:author="Diana Machado" w:date="2019-04-05T18:40:00Z">
              <w:r w:rsidRPr="00EE514B" w:rsidDel="00C81D61">
                <w:rPr>
                  <w:lang w:val="en-PH" w:eastAsia="en-PH"/>
                </w:rPr>
                <w:delText>0.184</w:delText>
              </w:r>
            </w:del>
          </w:p>
        </w:tc>
      </w:tr>
      <w:tr w:rsidR="001707D4" w:rsidRPr="0041013B" w:rsidDel="00C81D61" w:rsidTr="001707D4">
        <w:trPr>
          <w:trHeight w:val="198"/>
          <w:del w:id="58476" w:author="Diana Machado" w:date="2019-04-05T18:40:00Z"/>
        </w:trPr>
        <w:tc>
          <w:tcPr>
            <w:tcW w:w="1032" w:type="dxa"/>
            <w:vMerge/>
            <w:vAlign w:val="center"/>
          </w:tcPr>
          <w:p w:rsidR="001707D4" w:rsidRPr="00EE514B" w:rsidDel="00C81D61" w:rsidRDefault="001707D4" w:rsidP="009652F9">
            <w:pPr>
              <w:pStyle w:val="Tablebody-centered"/>
              <w:rPr>
                <w:del w:id="5847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478" w:author="Diana Machado" w:date="2019-04-05T18:40:00Z"/>
                <w:lang w:val="en-PH" w:eastAsia="en-PH"/>
              </w:rPr>
            </w:pPr>
            <w:del w:id="58479" w:author="Diana Machado" w:date="2019-04-05T18:40:00Z">
              <w:r w:rsidRPr="00EE514B" w:rsidDel="00C81D61">
                <w:rPr>
                  <w:lang w:val="en-PH" w:eastAsia="en-PH"/>
                </w:rPr>
                <w:delText>35</w:delText>
              </w:r>
            </w:del>
          </w:p>
        </w:tc>
        <w:tc>
          <w:tcPr>
            <w:tcW w:w="1253" w:type="dxa"/>
            <w:shd w:val="clear" w:color="auto" w:fill="auto"/>
            <w:noWrap/>
            <w:vAlign w:val="bottom"/>
          </w:tcPr>
          <w:p w:rsidR="001707D4" w:rsidRPr="00EE514B" w:rsidDel="00C81D61" w:rsidRDefault="001707D4" w:rsidP="009652F9">
            <w:pPr>
              <w:pStyle w:val="Tablebody-centered"/>
              <w:rPr>
                <w:del w:id="58480" w:author="Diana Machado" w:date="2019-04-05T18:40:00Z"/>
                <w:lang w:val="en-PH" w:eastAsia="en-PH"/>
              </w:rPr>
            </w:pPr>
            <w:del w:id="58481" w:author="Diana Machado" w:date="2019-04-05T18:40:00Z">
              <w:r w:rsidRPr="00EE514B" w:rsidDel="00C81D61">
                <w:rPr>
                  <w:lang w:val="en-PH" w:eastAsia="en-PH"/>
                </w:rPr>
                <w:delText>SAINT JOHNS</w:delText>
              </w:r>
            </w:del>
          </w:p>
        </w:tc>
        <w:tc>
          <w:tcPr>
            <w:tcW w:w="709" w:type="dxa"/>
            <w:shd w:val="clear" w:color="auto" w:fill="auto"/>
            <w:noWrap/>
            <w:vAlign w:val="bottom"/>
          </w:tcPr>
          <w:p w:rsidR="001707D4" w:rsidRPr="00EE514B" w:rsidDel="00C81D61" w:rsidRDefault="001707D4" w:rsidP="009652F9">
            <w:pPr>
              <w:pStyle w:val="Tablebody-centered"/>
              <w:rPr>
                <w:del w:id="58482" w:author="Diana Machado" w:date="2019-04-05T18:40:00Z"/>
                <w:lang w:val="en-PH" w:eastAsia="en-PH"/>
              </w:rPr>
            </w:pPr>
            <w:del w:id="58483" w:author="Diana Machado" w:date="2019-04-05T18:40:00Z">
              <w:r w:rsidRPr="00EE514B" w:rsidDel="00C81D61">
                <w:rPr>
                  <w:lang w:val="en-PH" w:eastAsia="en-PH"/>
                </w:rPr>
                <w:delText>0.333</w:delText>
              </w:r>
            </w:del>
          </w:p>
        </w:tc>
        <w:tc>
          <w:tcPr>
            <w:tcW w:w="607" w:type="dxa"/>
            <w:shd w:val="clear" w:color="auto" w:fill="auto"/>
            <w:noWrap/>
            <w:vAlign w:val="bottom"/>
          </w:tcPr>
          <w:p w:rsidR="001707D4" w:rsidRPr="00EE514B" w:rsidDel="00C81D61" w:rsidRDefault="001707D4" w:rsidP="009652F9">
            <w:pPr>
              <w:pStyle w:val="Tablebody-centered"/>
              <w:rPr>
                <w:del w:id="58484" w:author="Diana Machado" w:date="2019-04-05T18:40:00Z"/>
                <w:lang w:val="en-PH" w:eastAsia="en-PH"/>
              </w:rPr>
            </w:pPr>
            <w:del w:id="58485" w:author="Diana Machado" w:date="2019-04-05T18:40:00Z">
              <w:r w:rsidRPr="00EE514B" w:rsidDel="00C81D61">
                <w:rPr>
                  <w:lang w:val="en-PH" w:eastAsia="en-PH"/>
                </w:rPr>
                <w:delText>0.110</w:delText>
              </w:r>
            </w:del>
          </w:p>
        </w:tc>
        <w:tc>
          <w:tcPr>
            <w:tcW w:w="607" w:type="dxa"/>
            <w:shd w:val="clear" w:color="auto" w:fill="auto"/>
            <w:noWrap/>
            <w:vAlign w:val="bottom"/>
          </w:tcPr>
          <w:p w:rsidR="001707D4" w:rsidRPr="00EE514B" w:rsidDel="00C81D61" w:rsidRDefault="001707D4" w:rsidP="009652F9">
            <w:pPr>
              <w:pStyle w:val="Tablebody-centered"/>
              <w:rPr>
                <w:del w:id="58486" w:author="Diana Machado" w:date="2019-04-05T18:40:00Z"/>
                <w:lang w:val="en-PH" w:eastAsia="en-PH"/>
              </w:rPr>
            </w:pPr>
            <w:del w:id="58487" w:author="Diana Machado" w:date="2019-04-05T18:40:00Z">
              <w:r w:rsidRPr="00EE514B" w:rsidDel="00C81D61">
                <w:rPr>
                  <w:lang w:val="en-PH" w:eastAsia="en-PH"/>
                </w:rPr>
                <w:delText>0.118</w:delText>
              </w:r>
            </w:del>
          </w:p>
        </w:tc>
        <w:tc>
          <w:tcPr>
            <w:tcW w:w="607" w:type="dxa"/>
            <w:shd w:val="clear" w:color="auto" w:fill="auto"/>
            <w:noWrap/>
            <w:vAlign w:val="bottom"/>
          </w:tcPr>
          <w:p w:rsidR="001707D4" w:rsidRPr="00EE514B" w:rsidDel="00C81D61" w:rsidRDefault="001707D4" w:rsidP="009652F9">
            <w:pPr>
              <w:pStyle w:val="Tablebody-centered"/>
              <w:rPr>
                <w:del w:id="58488" w:author="Diana Machado" w:date="2019-04-05T18:40:00Z"/>
                <w:lang w:val="en-PH" w:eastAsia="en-PH"/>
              </w:rPr>
            </w:pPr>
            <w:del w:id="58489" w:author="Diana Machado" w:date="2019-04-05T18:40:00Z">
              <w:r w:rsidRPr="00EE514B" w:rsidDel="00C81D61">
                <w:rPr>
                  <w:lang w:val="en-PH" w:eastAsia="en-PH"/>
                </w:rPr>
                <w:delText>0.110</w:delText>
              </w:r>
            </w:del>
          </w:p>
        </w:tc>
        <w:tc>
          <w:tcPr>
            <w:tcW w:w="607" w:type="dxa"/>
            <w:shd w:val="clear" w:color="auto" w:fill="auto"/>
            <w:noWrap/>
            <w:vAlign w:val="bottom"/>
          </w:tcPr>
          <w:p w:rsidR="001707D4" w:rsidRPr="00EE514B" w:rsidDel="00C81D61" w:rsidRDefault="001707D4" w:rsidP="009652F9">
            <w:pPr>
              <w:pStyle w:val="Tablebody-centered"/>
              <w:rPr>
                <w:del w:id="58490" w:author="Diana Machado" w:date="2019-04-05T18:40:00Z"/>
                <w:lang w:val="en-PH" w:eastAsia="en-PH"/>
              </w:rPr>
            </w:pPr>
            <w:del w:id="58491" w:author="Diana Machado" w:date="2019-04-05T18:40:00Z">
              <w:r w:rsidRPr="00EE514B" w:rsidDel="00C81D61">
                <w:rPr>
                  <w:lang w:val="en-PH" w:eastAsia="en-PH"/>
                </w:rPr>
                <w:delText>0.097</w:delText>
              </w:r>
            </w:del>
          </w:p>
        </w:tc>
        <w:tc>
          <w:tcPr>
            <w:tcW w:w="607" w:type="dxa"/>
            <w:shd w:val="clear" w:color="auto" w:fill="auto"/>
            <w:noWrap/>
            <w:vAlign w:val="bottom"/>
          </w:tcPr>
          <w:p w:rsidR="001707D4" w:rsidRPr="00EE514B" w:rsidDel="00C81D61" w:rsidRDefault="001707D4" w:rsidP="009652F9">
            <w:pPr>
              <w:pStyle w:val="Tablebody-centered"/>
              <w:rPr>
                <w:del w:id="58492" w:author="Diana Machado" w:date="2019-04-05T18:40:00Z"/>
                <w:lang w:val="en-PH" w:eastAsia="en-PH"/>
              </w:rPr>
            </w:pPr>
            <w:del w:id="58493" w:author="Diana Machado" w:date="2019-04-05T18:40:00Z">
              <w:r w:rsidRPr="00EE514B" w:rsidDel="00C81D61">
                <w:rPr>
                  <w:lang w:val="en-PH" w:eastAsia="en-PH"/>
                </w:rPr>
                <w:delText>0.092</w:delText>
              </w:r>
            </w:del>
          </w:p>
        </w:tc>
        <w:tc>
          <w:tcPr>
            <w:tcW w:w="715" w:type="dxa"/>
            <w:shd w:val="clear" w:color="auto" w:fill="auto"/>
            <w:noWrap/>
            <w:vAlign w:val="bottom"/>
          </w:tcPr>
          <w:p w:rsidR="001707D4" w:rsidRPr="00EE514B" w:rsidDel="00C81D61" w:rsidRDefault="001707D4" w:rsidP="009652F9">
            <w:pPr>
              <w:pStyle w:val="Tablebody-centered"/>
              <w:rPr>
                <w:del w:id="58494" w:author="Diana Machado" w:date="2019-04-05T18:40:00Z"/>
                <w:lang w:val="en-PH" w:eastAsia="en-PH"/>
              </w:rPr>
            </w:pPr>
            <w:del w:id="5849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496" w:author="Diana Machado" w:date="2019-04-05T18:40:00Z"/>
                <w:lang w:val="en-PH" w:eastAsia="en-PH"/>
              </w:rPr>
            </w:pPr>
            <w:del w:id="58497" w:author="Diana Machado" w:date="2019-04-05T18:40:00Z">
              <w:r w:rsidRPr="00EE514B" w:rsidDel="00C81D61">
                <w:rPr>
                  <w:lang w:val="en-PH" w:eastAsia="en-PH"/>
                </w:rPr>
                <w:delText>0.329</w:delText>
              </w:r>
            </w:del>
          </w:p>
        </w:tc>
        <w:tc>
          <w:tcPr>
            <w:tcW w:w="543" w:type="dxa"/>
            <w:shd w:val="clear" w:color="auto" w:fill="auto"/>
            <w:noWrap/>
            <w:vAlign w:val="bottom"/>
          </w:tcPr>
          <w:p w:rsidR="001707D4" w:rsidRPr="00EE514B" w:rsidDel="00C81D61" w:rsidRDefault="001707D4" w:rsidP="009652F9">
            <w:pPr>
              <w:pStyle w:val="Tablebody-centered"/>
              <w:rPr>
                <w:del w:id="58498" w:author="Diana Machado" w:date="2019-04-05T18:40:00Z"/>
                <w:lang w:val="en-PH" w:eastAsia="en-PH"/>
              </w:rPr>
            </w:pPr>
            <w:del w:id="58499" w:author="Diana Machado" w:date="2019-04-05T18:40:00Z">
              <w:r w:rsidRPr="00EE514B" w:rsidDel="00C81D61">
                <w:rPr>
                  <w:lang w:val="en-PH" w:eastAsia="en-PH"/>
                </w:rPr>
                <w:delText>0.353</w:delText>
              </w:r>
            </w:del>
          </w:p>
        </w:tc>
        <w:tc>
          <w:tcPr>
            <w:tcW w:w="543" w:type="dxa"/>
            <w:shd w:val="clear" w:color="auto" w:fill="auto"/>
            <w:noWrap/>
            <w:vAlign w:val="bottom"/>
          </w:tcPr>
          <w:p w:rsidR="001707D4" w:rsidRPr="00EE514B" w:rsidDel="00C81D61" w:rsidRDefault="001707D4" w:rsidP="009652F9">
            <w:pPr>
              <w:pStyle w:val="Tablebody-centered"/>
              <w:rPr>
                <w:del w:id="58500" w:author="Diana Machado" w:date="2019-04-05T18:40:00Z"/>
                <w:lang w:val="en-PH" w:eastAsia="en-PH"/>
              </w:rPr>
            </w:pPr>
            <w:del w:id="58501" w:author="Diana Machado" w:date="2019-04-05T18:40:00Z">
              <w:r w:rsidRPr="00EE514B" w:rsidDel="00C81D61">
                <w:rPr>
                  <w:lang w:val="en-PH" w:eastAsia="en-PH"/>
                </w:rPr>
                <w:delText>0.329</w:delText>
              </w:r>
            </w:del>
          </w:p>
        </w:tc>
        <w:tc>
          <w:tcPr>
            <w:tcW w:w="543" w:type="dxa"/>
            <w:shd w:val="clear" w:color="auto" w:fill="auto"/>
            <w:noWrap/>
            <w:vAlign w:val="bottom"/>
          </w:tcPr>
          <w:p w:rsidR="001707D4" w:rsidRPr="00EE514B" w:rsidDel="00C81D61" w:rsidRDefault="001707D4" w:rsidP="009652F9">
            <w:pPr>
              <w:pStyle w:val="Tablebody-centered"/>
              <w:rPr>
                <w:del w:id="58502" w:author="Diana Machado" w:date="2019-04-05T18:40:00Z"/>
                <w:lang w:val="en-PH" w:eastAsia="en-PH"/>
              </w:rPr>
            </w:pPr>
            <w:del w:id="58503" w:author="Diana Machado" w:date="2019-04-05T18:40:00Z">
              <w:r w:rsidRPr="00EE514B" w:rsidDel="00C81D61">
                <w:rPr>
                  <w:lang w:val="en-PH" w:eastAsia="en-PH"/>
                </w:rPr>
                <w:delText>0.291</w:delText>
              </w:r>
            </w:del>
          </w:p>
        </w:tc>
        <w:tc>
          <w:tcPr>
            <w:tcW w:w="543" w:type="dxa"/>
            <w:shd w:val="clear" w:color="auto" w:fill="auto"/>
            <w:noWrap/>
            <w:vAlign w:val="bottom"/>
          </w:tcPr>
          <w:p w:rsidR="001707D4" w:rsidRPr="00EE514B" w:rsidDel="00C81D61" w:rsidRDefault="001707D4" w:rsidP="009652F9">
            <w:pPr>
              <w:pStyle w:val="Tablebody-centered"/>
              <w:rPr>
                <w:del w:id="58504" w:author="Diana Machado" w:date="2019-04-05T18:40:00Z"/>
                <w:lang w:val="en-PH" w:eastAsia="en-PH"/>
              </w:rPr>
            </w:pPr>
            <w:del w:id="58505" w:author="Diana Machado" w:date="2019-04-05T18:40:00Z">
              <w:r w:rsidRPr="00EE514B" w:rsidDel="00C81D61">
                <w:rPr>
                  <w:lang w:val="en-PH" w:eastAsia="en-PH"/>
                </w:rPr>
                <w:delText>0.276</w:delText>
              </w:r>
            </w:del>
          </w:p>
        </w:tc>
      </w:tr>
      <w:tr w:rsidR="001707D4" w:rsidRPr="0041013B" w:rsidDel="00C81D61" w:rsidTr="001707D4">
        <w:trPr>
          <w:trHeight w:val="198"/>
          <w:del w:id="58506" w:author="Diana Machado" w:date="2019-04-05T18:40:00Z"/>
        </w:trPr>
        <w:tc>
          <w:tcPr>
            <w:tcW w:w="1032" w:type="dxa"/>
            <w:vMerge/>
            <w:vAlign w:val="center"/>
          </w:tcPr>
          <w:p w:rsidR="001707D4" w:rsidRPr="00EE514B" w:rsidDel="00C81D61" w:rsidRDefault="001707D4" w:rsidP="009652F9">
            <w:pPr>
              <w:pStyle w:val="Tablebody-centered"/>
              <w:rPr>
                <w:del w:id="5850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508" w:author="Diana Machado" w:date="2019-04-05T18:40:00Z"/>
                <w:lang w:val="en-PH" w:eastAsia="en-PH"/>
              </w:rPr>
            </w:pPr>
            <w:del w:id="58509" w:author="Diana Machado" w:date="2019-04-05T18:40:00Z">
              <w:r w:rsidRPr="00EE514B" w:rsidDel="00C81D61">
                <w:rPr>
                  <w:lang w:val="en-PH" w:eastAsia="en-PH"/>
                </w:rPr>
                <w:delText>36</w:delText>
              </w:r>
            </w:del>
          </w:p>
        </w:tc>
        <w:tc>
          <w:tcPr>
            <w:tcW w:w="1253" w:type="dxa"/>
            <w:shd w:val="clear" w:color="auto" w:fill="auto"/>
            <w:noWrap/>
            <w:vAlign w:val="bottom"/>
          </w:tcPr>
          <w:p w:rsidR="001707D4" w:rsidRPr="00EE514B" w:rsidDel="00C81D61" w:rsidRDefault="001707D4" w:rsidP="009652F9">
            <w:pPr>
              <w:pStyle w:val="Tablebody-centered"/>
              <w:rPr>
                <w:del w:id="58510" w:author="Diana Machado" w:date="2019-04-05T18:40:00Z"/>
                <w:lang w:val="en-PH" w:eastAsia="en-PH"/>
              </w:rPr>
            </w:pPr>
            <w:del w:id="58511" w:author="Diana Machado" w:date="2019-04-05T18:40:00Z">
              <w:r w:rsidRPr="00EE514B" w:rsidDel="00C81D61">
                <w:rPr>
                  <w:lang w:val="en-PH" w:eastAsia="en-PH"/>
                </w:rPr>
                <w:delText>SANTA ROSA</w:delText>
              </w:r>
            </w:del>
          </w:p>
        </w:tc>
        <w:tc>
          <w:tcPr>
            <w:tcW w:w="709" w:type="dxa"/>
            <w:shd w:val="clear" w:color="auto" w:fill="auto"/>
            <w:noWrap/>
            <w:vAlign w:val="bottom"/>
          </w:tcPr>
          <w:p w:rsidR="001707D4" w:rsidRPr="00EE514B" w:rsidDel="00C81D61" w:rsidRDefault="001707D4" w:rsidP="009652F9">
            <w:pPr>
              <w:pStyle w:val="Tablebody-centered"/>
              <w:rPr>
                <w:del w:id="58512" w:author="Diana Machado" w:date="2019-04-05T18:40:00Z"/>
                <w:lang w:val="en-PH" w:eastAsia="en-PH"/>
              </w:rPr>
            </w:pPr>
            <w:del w:id="58513" w:author="Diana Machado" w:date="2019-04-05T18:40:00Z">
              <w:r w:rsidRPr="00EE514B" w:rsidDel="00C81D61">
                <w:rPr>
                  <w:lang w:val="en-PH" w:eastAsia="en-PH"/>
                </w:rPr>
                <w:delText>0.731</w:delText>
              </w:r>
            </w:del>
          </w:p>
        </w:tc>
        <w:tc>
          <w:tcPr>
            <w:tcW w:w="607" w:type="dxa"/>
            <w:shd w:val="clear" w:color="auto" w:fill="auto"/>
            <w:noWrap/>
            <w:vAlign w:val="bottom"/>
          </w:tcPr>
          <w:p w:rsidR="001707D4" w:rsidRPr="00EE514B" w:rsidDel="00C81D61" w:rsidRDefault="001707D4" w:rsidP="009652F9">
            <w:pPr>
              <w:pStyle w:val="Tablebody-centered"/>
              <w:rPr>
                <w:del w:id="58514" w:author="Diana Machado" w:date="2019-04-05T18:40:00Z"/>
                <w:lang w:val="en-PH" w:eastAsia="en-PH"/>
              </w:rPr>
            </w:pPr>
            <w:del w:id="58515" w:author="Diana Machado" w:date="2019-04-05T18:40:00Z">
              <w:r w:rsidRPr="00EE514B" w:rsidDel="00C81D61">
                <w:rPr>
                  <w:lang w:val="en-PH" w:eastAsia="en-PH"/>
                </w:rPr>
                <w:delText>0.291</w:delText>
              </w:r>
            </w:del>
          </w:p>
        </w:tc>
        <w:tc>
          <w:tcPr>
            <w:tcW w:w="607" w:type="dxa"/>
            <w:shd w:val="clear" w:color="auto" w:fill="auto"/>
            <w:noWrap/>
            <w:vAlign w:val="bottom"/>
          </w:tcPr>
          <w:p w:rsidR="001707D4" w:rsidRPr="00EE514B" w:rsidDel="00C81D61" w:rsidRDefault="001707D4" w:rsidP="009652F9">
            <w:pPr>
              <w:pStyle w:val="Tablebody-centered"/>
              <w:rPr>
                <w:del w:id="58516" w:author="Diana Machado" w:date="2019-04-05T18:40:00Z"/>
                <w:lang w:val="en-PH" w:eastAsia="en-PH"/>
              </w:rPr>
            </w:pPr>
            <w:del w:id="58517" w:author="Diana Machado" w:date="2019-04-05T18:40:00Z">
              <w:r w:rsidRPr="00EE514B" w:rsidDel="00C81D61">
                <w:rPr>
                  <w:lang w:val="en-PH" w:eastAsia="en-PH"/>
                </w:rPr>
                <w:delText>0.327</w:delText>
              </w:r>
            </w:del>
          </w:p>
        </w:tc>
        <w:tc>
          <w:tcPr>
            <w:tcW w:w="607" w:type="dxa"/>
            <w:shd w:val="clear" w:color="auto" w:fill="auto"/>
            <w:noWrap/>
            <w:vAlign w:val="bottom"/>
          </w:tcPr>
          <w:p w:rsidR="001707D4" w:rsidRPr="00EE514B" w:rsidDel="00C81D61" w:rsidRDefault="001707D4" w:rsidP="009652F9">
            <w:pPr>
              <w:pStyle w:val="Tablebody-centered"/>
              <w:rPr>
                <w:del w:id="58518" w:author="Diana Machado" w:date="2019-04-05T18:40:00Z"/>
                <w:lang w:val="en-PH" w:eastAsia="en-PH"/>
              </w:rPr>
            </w:pPr>
            <w:del w:id="58519" w:author="Diana Machado" w:date="2019-04-05T18:40:00Z">
              <w:r w:rsidRPr="00EE514B" w:rsidDel="00C81D61">
                <w:rPr>
                  <w:lang w:val="en-PH" w:eastAsia="en-PH"/>
                </w:rPr>
                <w:delText>0.291</w:delText>
              </w:r>
            </w:del>
          </w:p>
        </w:tc>
        <w:tc>
          <w:tcPr>
            <w:tcW w:w="607" w:type="dxa"/>
            <w:shd w:val="clear" w:color="auto" w:fill="auto"/>
            <w:noWrap/>
            <w:vAlign w:val="bottom"/>
          </w:tcPr>
          <w:p w:rsidR="001707D4" w:rsidRPr="00EE514B" w:rsidDel="00C81D61" w:rsidRDefault="001707D4" w:rsidP="009652F9">
            <w:pPr>
              <w:pStyle w:val="Tablebody-centered"/>
              <w:rPr>
                <w:del w:id="58520" w:author="Diana Machado" w:date="2019-04-05T18:40:00Z"/>
                <w:lang w:val="en-PH" w:eastAsia="en-PH"/>
              </w:rPr>
            </w:pPr>
            <w:del w:id="58521" w:author="Diana Machado" w:date="2019-04-05T18:40:00Z">
              <w:r w:rsidRPr="00EE514B" w:rsidDel="00C81D61">
                <w:rPr>
                  <w:lang w:val="en-PH" w:eastAsia="en-PH"/>
                </w:rPr>
                <w:delText>0.237</w:delText>
              </w:r>
            </w:del>
          </w:p>
        </w:tc>
        <w:tc>
          <w:tcPr>
            <w:tcW w:w="607" w:type="dxa"/>
            <w:shd w:val="clear" w:color="auto" w:fill="auto"/>
            <w:noWrap/>
            <w:vAlign w:val="bottom"/>
          </w:tcPr>
          <w:p w:rsidR="001707D4" w:rsidRPr="00EE514B" w:rsidDel="00C81D61" w:rsidRDefault="001707D4" w:rsidP="009652F9">
            <w:pPr>
              <w:pStyle w:val="Tablebody-centered"/>
              <w:rPr>
                <w:del w:id="58522" w:author="Diana Machado" w:date="2019-04-05T18:40:00Z"/>
                <w:lang w:val="en-PH" w:eastAsia="en-PH"/>
              </w:rPr>
            </w:pPr>
            <w:del w:id="58523" w:author="Diana Machado" w:date="2019-04-05T18:40:00Z">
              <w:r w:rsidRPr="00EE514B" w:rsidDel="00C81D61">
                <w:rPr>
                  <w:lang w:val="en-PH" w:eastAsia="en-PH"/>
                </w:rPr>
                <w:delText>0.214</w:delText>
              </w:r>
            </w:del>
          </w:p>
        </w:tc>
        <w:tc>
          <w:tcPr>
            <w:tcW w:w="715" w:type="dxa"/>
            <w:shd w:val="clear" w:color="auto" w:fill="auto"/>
            <w:noWrap/>
            <w:vAlign w:val="bottom"/>
          </w:tcPr>
          <w:p w:rsidR="001707D4" w:rsidRPr="00EE514B" w:rsidDel="00C81D61" w:rsidRDefault="001707D4" w:rsidP="009652F9">
            <w:pPr>
              <w:pStyle w:val="Tablebody-centered"/>
              <w:rPr>
                <w:del w:id="58524" w:author="Diana Machado" w:date="2019-04-05T18:40:00Z"/>
                <w:lang w:val="en-PH" w:eastAsia="en-PH"/>
              </w:rPr>
            </w:pPr>
            <w:del w:id="5852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526" w:author="Diana Machado" w:date="2019-04-05T18:40:00Z"/>
                <w:lang w:val="en-PH" w:eastAsia="en-PH"/>
              </w:rPr>
            </w:pPr>
            <w:del w:id="58527" w:author="Diana Machado" w:date="2019-04-05T18:40:00Z">
              <w:r w:rsidRPr="00EE514B" w:rsidDel="00C81D61">
                <w:rPr>
                  <w:lang w:val="en-PH" w:eastAsia="en-PH"/>
                </w:rPr>
                <w:delText>0.398</w:delText>
              </w:r>
            </w:del>
          </w:p>
        </w:tc>
        <w:tc>
          <w:tcPr>
            <w:tcW w:w="543" w:type="dxa"/>
            <w:shd w:val="clear" w:color="auto" w:fill="auto"/>
            <w:noWrap/>
            <w:vAlign w:val="bottom"/>
          </w:tcPr>
          <w:p w:rsidR="001707D4" w:rsidRPr="00EE514B" w:rsidDel="00C81D61" w:rsidRDefault="001707D4" w:rsidP="009652F9">
            <w:pPr>
              <w:pStyle w:val="Tablebody-centered"/>
              <w:rPr>
                <w:del w:id="58528" w:author="Diana Machado" w:date="2019-04-05T18:40:00Z"/>
                <w:lang w:val="en-PH" w:eastAsia="en-PH"/>
              </w:rPr>
            </w:pPr>
            <w:del w:id="58529" w:author="Diana Machado" w:date="2019-04-05T18:40:00Z">
              <w:r w:rsidRPr="00EE514B" w:rsidDel="00C81D61">
                <w:rPr>
                  <w:lang w:val="en-PH" w:eastAsia="en-PH"/>
                </w:rPr>
                <w:delText>0.447</w:delText>
              </w:r>
            </w:del>
          </w:p>
        </w:tc>
        <w:tc>
          <w:tcPr>
            <w:tcW w:w="543" w:type="dxa"/>
            <w:shd w:val="clear" w:color="auto" w:fill="auto"/>
            <w:noWrap/>
            <w:vAlign w:val="bottom"/>
          </w:tcPr>
          <w:p w:rsidR="001707D4" w:rsidRPr="00EE514B" w:rsidDel="00C81D61" w:rsidRDefault="001707D4" w:rsidP="009652F9">
            <w:pPr>
              <w:pStyle w:val="Tablebody-centered"/>
              <w:rPr>
                <w:del w:id="58530" w:author="Diana Machado" w:date="2019-04-05T18:40:00Z"/>
                <w:lang w:val="en-PH" w:eastAsia="en-PH"/>
              </w:rPr>
            </w:pPr>
            <w:del w:id="58531" w:author="Diana Machado" w:date="2019-04-05T18:40:00Z">
              <w:r w:rsidRPr="00EE514B" w:rsidDel="00C81D61">
                <w:rPr>
                  <w:lang w:val="en-PH" w:eastAsia="en-PH"/>
                </w:rPr>
                <w:delText>0.398</w:delText>
              </w:r>
            </w:del>
          </w:p>
        </w:tc>
        <w:tc>
          <w:tcPr>
            <w:tcW w:w="543" w:type="dxa"/>
            <w:shd w:val="clear" w:color="auto" w:fill="auto"/>
            <w:noWrap/>
            <w:vAlign w:val="bottom"/>
          </w:tcPr>
          <w:p w:rsidR="001707D4" w:rsidRPr="00EE514B" w:rsidDel="00C81D61" w:rsidRDefault="001707D4" w:rsidP="009652F9">
            <w:pPr>
              <w:pStyle w:val="Tablebody-centered"/>
              <w:rPr>
                <w:del w:id="58532" w:author="Diana Machado" w:date="2019-04-05T18:40:00Z"/>
                <w:lang w:val="en-PH" w:eastAsia="en-PH"/>
              </w:rPr>
            </w:pPr>
            <w:del w:id="58533" w:author="Diana Machado" w:date="2019-04-05T18:40:00Z">
              <w:r w:rsidRPr="00EE514B" w:rsidDel="00C81D61">
                <w:rPr>
                  <w:lang w:val="en-PH" w:eastAsia="en-PH"/>
                </w:rPr>
                <w:delText>0.325</w:delText>
              </w:r>
            </w:del>
          </w:p>
        </w:tc>
        <w:tc>
          <w:tcPr>
            <w:tcW w:w="543" w:type="dxa"/>
            <w:shd w:val="clear" w:color="auto" w:fill="auto"/>
            <w:noWrap/>
            <w:vAlign w:val="bottom"/>
          </w:tcPr>
          <w:p w:rsidR="001707D4" w:rsidRPr="00EE514B" w:rsidDel="00C81D61" w:rsidRDefault="001707D4" w:rsidP="009652F9">
            <w:pPr>
              <w:pStyle w:val="Tablebody-centered"/>
              <w:rPr>
                <w:del w:id="58534" w:author="Diana Machado" w:date="2019-04-05T18:40:00Z"/>
                <w:lang w:val="en-PH" w:eastAsia="en-PH"/>
              </w:rPr>
            </w:pPr>
            <w:del w:id="58535" w:author="Diana Machado" w:date="2019-04-05T18:40:00Z">
              <w:r w:rsidRPr="00EE514B" w:rsidDel="00C81D61">
                <w:rPr>
                  <w:lang w:val="en-PH" w:eastAsia="en-PH"/>
                </w:rPr>
                <w:delText>0.293</w:delText>
              </w:r>
            </w:del>
          </w:p>
        </w:tc>
      </w:tr>
      <w:tr w:rsidR="001707D4" w:rsidRPr="0041013B" w:rsidDel="00C81D61" w:rsidTr="001707D4">
        <w:trPr>
          <w:trHeight w:val="198"/>
          <w:del w:id="58536" w:author="Diana Machado" w:date="2019-04-05T18:40:00Z"/>
        </w:trPr>
        <w:tc>
          <w:tcPr>
            <w:tcW w:w="1032" w:type="dxa"/>
            <w:vMerge/>
            <w:vAlign w:val="center"/>
          </w:tcPr>
          <w:p w:rsidR="001707D4" w:rsidRPr="00EE514B" w:rsidDel="00C81D61" w:rsidRDefault="001707D4" w:rsidP="009652F9">
            <w:pPr>
              <w:pStyle w:val="Tablebody-centered"/>
              <w:rPr>
                <w:del w:id="5853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538" w:author="Diana Machado" w:date="2019-04-05T18:40:00Z"/>
                <w:lang w:val="en-PH" w:eastAsia="en-PH"/>
              </w:rPr>
            </w:pPr>
            <w:del w:id="58539" w:author="Diana Machado" w:date="2019-04-05T18:40:00Z">
              <w:r w:rsidRPr="00EE514B" w:rsidDel="00C81D61">
                <w:rPr>
                  <w:lang w:val="en-PH" w:eastAsia="en-PH"/>
                </w:rPr>
                <w:delText>37</w:delText>
              </w:r>
            </w:del>
          </w:p>
        </w:tc>
        <w:tc>
          <w:tcPr>
            <w:tcW w:w="1253" w:type="dxa"/>
            <w:shd w:val="clear" w:color="auto" w:fill="auto"/>
            <w:noWrap/>
            <w:vAlign w:val="bottom"/>
          </w:tcPr>
          <w:p w:rsidR="001707D4" w:rsidRPr="00EE514B" w:rsidDel="00C81D61" w:rsidRDefault="001707D4" w:rsidP="009652F9">
            <w:pPr>
              <w:pStyle w:val="Tablebody-centered"/>
              <w:rPr>
                <w:del w:id="58540" w:author="Diana Machado" w:date="2019-04-05T18:40:00Z"/>
                <w:lang w:val="en-PH" w:eastAsia="en-PH"/>
              </w:rPr>
            </w:pPr>
            <w:del w:id="58541" w:author="Diana Machado" w:date="2019-04-05T18:40:00Z">
              <w:r w:rsidRPr="00EE514B" w:rsidDel="00C81D61">
                <w:rPr>
                  <w:lang w:val="en-PH" w:eastAsia="en-PH"/>
                </w:rPr>
                <w:delText>SEMINOLE</w:delText>
              </w:r>
            </w:del>
          </w:p>
        </w:tc>
        <w:tc>
          <w:tcPr>
            <w:tcW w:w="709" w:type="dxa"/>
            <w:shd w:val="clear" w:color="auto" w:fill="auto"/>
            <w:noWrap/>
            <w:vAlign w:val="bottom"/>
          </w:tcPr>
          <w:p w:rsidR="001707D4" w:rsidRPr="00EE514B" w:rsidDel="00C81D61" w:rsidRDefault="001707D4" w:rsidP="009652F9">
            <w:pPr>
              <w:pStyle w:val="Tablebody-centered"/>
              <w:rPr>
                <w:del w:id="58542" w:author="Diana Machado" w:date="2019-04-05T18:40:00Z"/>
                <w:lang w:val="en-PH" w:eastAsia="en-PH"/>
              </w:rPr>
            </w:pPr>
            <w:del w:id="58543" w:author="Diana Machado" w:date="2019-04-05T18:40:00Z">
              <w:r w:rsidRPr="00EE514B" w:rsidDel="00C81D61">
                <w:rPr>
                  <w:lang w:val="en-PH" w:eastAsia="en-PH"/>
                </w:rPr>
                <w:delText>0.663</w:delText>
              </w:r>
            </w:del>
          </w:p>
        </w:tc>
        <w:tc>
          <w:tcPr>
            <w:tcW w:w="607" w:type="dxa"/>
            <w:shd w:val="clear" w:color="auto" w:fill="auto"/>
            <w:noWrap/>
            <w:vAlign w:val="bottom"/>
          </w:tcPr>
          <w:p w:rsidR="001707D4" w:rsidRPr="00EE514B" w:rsidDel="00C81D61" w:rsidRDefault="001707D4" w:rsidP="009652F9">
            <w:pPr>
              <w:pStyle w:val="Tablebody-centered"/>
              <w:rPr>
                <w:del w:id="58544" w:author="Diana Machado" w:date="2019-04-05T18:40:00Z"/>
                <w:lang w:val="en-PH" w:eastAsia="en-PH"/>
              </w:rPr>
            </w:pPr>
            <w:del w:id="58545" w:author="Diana Machado" w:date="2019-04-05T18:40:00Z">
              <w:r w:rsidRPr="00EE514B" w:rsidDel="00C81D61">
                <w:rPr>
                  <w:lang w:val="en-PH" w:eastAsia="en-PH"/>
                </w:rPr>
                <w:delText>0.264</w:delText>
              </w:r>
            </w:del>
          </w:p>
        </w:tc>
        <w:tc>
          <w:tcPr>
            <w:tcW w:w="607" w:type="dxa"/>
            <w:shd w:val="clear" w:color="auto" w:fill="auto"/>
            <w:noWrap/>
            <w:vAlign w:val="bottom"/>
          </w:tcPr>
          <w:p w:rsidR="001707D4" w:rsidRPr="00EE514B" w:rsidDel="00C81D61" w:rsidRDefault="001707D4" w:rsidP="009652F9">
            <w:pPr>
              <w:pStyle w:val="Tablebody-centered"/>
              <w:rPr>
                <w:del w:id="58546" w:author="Diana Machado" w:date="2019-04-05T18:40:00Z"/>
                <w:lang w:val="en-PH" w:eastAsia="en-PH"/>
              </w:rPr>
            </w:pPr>
            <w:del w:id="58547" w:author="Diana Machado" w:date="2019-04-05T18:40:00Z">
              <w:r w:rsidRPr="00EE514B" w:rsidDel="00C81D61">
                <w:rPr>
                  <w:lang w:val="en-PH" w:eastAsia="en-PH"/>
                </w:rPr>
                <w:delText>0.339</w:delText>
              </w:r>
            </w:del>
          </w:p>
        </w:tc>
        <w:tc>
          <w:tcPr>
            <w:tcW w:w="607" w:type="dxa"/>
            <w:shd w:val="clear" w:color="auto" w:fill="auto"/>
            <w:noWrap/>
            <w:vAlign w:val="bottom"/>
          </w:tcPr>
          <w:p w:rsidR="001707D4" w:rsidRPr="00EE514B" w:rsidDel="00C81D61" w:rsidRDefault="001707D4" w:rsidP="009652F9">
            <w:pPr>
              <w:pStyle w:val="Tablebody-centered"/>
              <w:rPr>
                <w:del w:id="58548" w:author="Diana Machado" w:date="2019-04-05T18:40:00Z"/>
                <w:lang w:val="en-PH" w:eastAsia="en-PH"/>
              </w:rPr>
            </w:pPr>
            <w:del w:id="58549" w:author="Diana Machado" w:date="2019-04-05T18:40:00Z">
              <w:r w:rsidRPr="00EE514B" w:rsidDel="00C81D61">
                <w:rPr>
                  <w:lang w:val="en-PH" w:eastAsia="en-PH"/>
                </w:rPr>
                <w:delText>0.264</w:delText>
              </w:r>
            </w:del>
          </w:p>
        </w:tc>
        <w:tc>
          <w:tcPr>
            <w:tcW w:w="607" w:type="dxa"/>
            <w:shd w:val="clear" w:color="auto" w:fill="auto"/>
            <w:noWrap/>
            <w:vAlign w:val="bottom"/>
          </w:tcPr>
          <w:p w:rsidR="001707D4" w:rsidRPr="00EE514B" w:rsidDel="00C81D61" w:rsidRDefault="001707D4" w:rsidP="009652F9">
            <w:pPr>
              <w:pStyle w:val="Tablebody-centered"/>
              <w:rPr>
                <w:del w:id="58550" w:author="Diana Machado" w:date="2019-04-05T18:40:00Z"/>
                <w:lang w:val="en-PH" w:eastAsia="en-PH"/>
              </w:rPr>
            </w:pPr>
            <w:del w:id="58551" w:author="Diana Machado" w:date="2019-04-05T18:40:00Z">
              <w:r w:rsidRPr="00EE514B" w:rsidDel="00C81D61">
                <w:rPr>
                  <w:lang w:val="en-PH" w:eastAsia="en-PH"/>
                </w:rPr>
                <w:delText>0.126</w:delText>
              </w:r>
            </w:del>
          </w:p>
        </w:tc>
        <w:tc>
          <w:tcPr>
            <w:tcW w:w="607" w:type="dxa"/>
            <w:shd w:val="clear" w:color="auto" w:fill="auto"/>
            <w:noWrap/>
            <w:vAlign w:val="bottom"/>
          </w:tcPr>
          <w:p w:rsidR="001707D4" w:rsidRPr="00EE514B" w:rsidDel="00C81D61" w:rsidRDefault="001707D4" w:rsidP="009652F9">
            <w:pPr>
              <w:pStyle w:val="Tablebody-centered"/>
              <w:rPr>
                <w:del w:id="58552" w:author="Diana Machado" w:date="2019-04-05T18:40:00Z"/>
                <w:lang w:val="en-PH" w:eastAsia="en-PH"/>
              </w:rPr>
            </w:pPr>
            <w:del w:id="58553" w:author="Diana Machado" w:date="2019-04-05T18:40:00Z">
              <w:r w:rsidRPr="00EE514B" w:rsidDel="00C81D61">
                <w:rPr>
                  <w:lang w:val="en-PH" w:eastAsia="en-PH"/>
                </w:rPr>
                <w:delText>0.096</w:delText>
              </w:r>
            </w:del>
          </w:p>
        </w:tc>
        <w:tc>
          <w:tcPr>
            <w:tcW w:w="715" w:type="dxa"/>
            <w:shd w:val="clear" w:color="auto" w:fill="auto"/>
            <w:noWrap/>
            <w:vAlign w:val="bottom"/>
          </w:tcPr>
          <w:p w:rsidR="001707D4" w:rsidRPr="00EE514B" w:rsidDel="00C81D61" w:rsidRDefault="001707D4" w:rsidP="009652F9">
            <w:pPr>
              <w:pStyle w:val="Tablebody-centered"/>
              <w:rPr>
                <w:del w:id="58554" w:author="Diana Machado" w:date="2019-04-05T18:40:00Z"/>
                <w:lang w:val="en-PH" w:eastAsia="en-PH"/>
              </w:rPr>
            </w:pPr>
            <w:del w:id="5855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556" w:author="Diana Machado" w:date="2019-04-05T18:40:00Z"/>
                <w:lang w:val="en-PH" w:eastAsia="en-PH"/>
              </w:rPr>
            </w:pPr>
            <w:del w:id="58557" w:author="Diana Machado" w:date="2019-04-05T18:40:00Z">
              <w:r w:rsidRPr="00EE514B" w:rsidDel="00C81D61">
                <w:rPr>
                  <w:lang w:val="en-PH" w:eastAsia="en-PH"/>
                </w:rPr>
                <w:delText>0.399</w:delText>
              </w:r>
            </w:del>
          </w:p>
        </w:tc>
        <w:tc>
          <w:tcPr>
            <w:tcW w:w="543" w:type="dxa"/>
            <w:shd w:val="clear" w:color="auto" w:fill="auto"/>
            <w:noWrap/>
            <w:vAlign w:val="bottom"/>
          </w:tcPr>
          <w:p w:rsidR="001707D4" w:rsidRPr="00EE514B" w:rsidDel="00C81D61" w:rsidRDefault="001707D4" w:rsidP="009652F9">
            <w:pPr>
              <w:pStyle w:val="Tablebody-centered"/>
              <w:rPr>
                <w:del w:id="58558" w:author="Diana Machado" w:date="2019-04-05T18:40:00Z"/>
                <w:lang w:val="en-PH" w:eastAsia="en-PH"/>
              </w:rPr>
            </w:pPr>
            <w:del w:id="58559" w:author="Diana Machado" w:date="2019-04-05T18:40:00Z">
              <w:r w:rsidRPr="00EE514B" w:rsidDel="00C81D61">
                <w:rPr>
                  <w:lang w:val="en-PH" w:eastAsia="en-PH"/>
                </w:rPr>
                <w:delText>0.511</w:delText>
              </w:r>
            </w:del>
          </w:p>
        </w:tc>
        <w:tc>
          <w:tcPr>
            <w:tcW w:w="543" w:type="dxa"/>
            <w:shd w:val="clear" w:color="auto" w:fill="auto"/>
            <w:noWrap/>
            <w:vAlign w:val="bottom"/>
          </w:tcPr>
          <w:p w:rsidR="001707D4" w:rsidRPr="00EE514B" w:rsidDel="00C81D61" w:rsidRDefault="001707D4" w:rsidP="009652F9">
            <w:pPr>
              <w:pStyle w:val="Tablebody-centered"/>
              <w:rPr>
                <w:del w:id="58560" w:author="Diana Machado" w:date="2019-04-05T18:40:00Z"/>
                <w:lang w:val="en-PH" w:eastAsia="en-PH"/>
              </w:rPr>
            </w:pPr>
            <w:del w:id="58561" w:author="Diana Machado" w:date="2019-04-05T18:40:00Z">
              <w:r w:rsidRPr="00EE514B" w:rsidDel="00C81D61">
                <w:rPr>
                  <w:lang w:val="en-PH" w:eastAsia="en-PH"/>
                </w:rPr>
                <w:delText>0.399</w:delText>
              </w:r>
            </w:del>
          </w:p>
        </w:tc>
        <w:tc>
          <w:tcPr>
            <w:tcW w:w="543" w:type="dxa"/>
            <w:shd w:val="clear" w:color="auto" w:fill="auto"/>
            <w:noWrap/>
            <w:vAlign w:val="bottom"/>
          </w:tcPr>
          <w:p w:rsidR="001707D4" w:rsidRPr="00EE514B" w:rsidDel="00C81D61" w:rsidRDefault="001707D4" w:rsidP="009652F9">
            <w:pPr>
              <w:pStyle w:val="Tablebody-centered"/>
              <w:rPr>
                <w:del w:id="58562" w:author="Diana Machado" w:date="2019-04-05T18:40:00Z"/>
                <w:lang w:val="en-PH" w:eastAsia="en-PH"/>
              </w:rPr>
            </w:pPr>
            <w:del w:id="58563" w:author="Diana Machado" w:date="2019-04-05T18:40:00Z">
              <w:r w:rsidRPr="00EE514B" w:rsidDel="00C81D61">
                <w:rPr>
                  <w:lang w:val="en-PH" w:eastAsia="en-PH"/>
                </w:rPr>
                <w:delText>0.190</w:delText>
              </w:r>
            </w:del>
          </w:p>
        </w:tc>
        <w:tc>
          <w:tcPr>
            <w:tcW w:w="543" w:type="dxa"/>
            <w:shd w:val="clear" w:color="auto" w:fill="auto"/>
            <w:noWrap/>
            <w:vAlign w:val="bottom"/>
          </w:tcPr>
          <w:p w:rsidR="001707D4" w:rsidRPr="00EE514B" w:rsidDel="00C81D61" w:rsidRDefault="001707D4" w:rsidP="009652F9">
            <w:pPr>
              <w:pStyle w:val="Tablebody-centered"/>
              <w:rPr>
                <w:del w:id="58564" w:author="Diana Machado" w:date="2019-04-05T18:40:00Z"/>
                <w:lang w:val="en-PH" w:eastAsia="en-PH"/>
              </w:rPr>
            </w:pPr>
            <w:del w:id="58565" w:author="Diana Machado" w:date="2019-04-05T18:40:00Z">
              <w:r w:rsidRPr="00EE514B" w:rsidDel="00C81D61">
                <w:rPr>
                  <w:lang w:val="en-PH" w:eastAsia="en-PH"/>
                </w:rPr>
                <w:delText>0.145</w:delText>
              </w:r>
            </w:del>
          </w:p>
        </w:tc>
      </w:tr>
      <w:tr w:rsidR="001707D4" w:rsidRPr="0041013B" w:rsidDel="00C81D61" w:rsidTr="001707D4">
        <w:trPr>
          <w:trHeight w:val="198"/>
          <w:del w:id="58566" w:author="Diana Machado" w:date="2019-04-05T18:40:00Z"/>
        </w:trPr>
        <w:tc>
          <w:tcPr>
            <w:tcW w:w="1032" w:type="dxa"/>
            <w:vMerge/>
            <w:vAlign w:val="center"/>
          </w:tcPr>
          <w:p w:rsidR="001707D4" w:rsidRPr="00EE514B" w:rsidDel="00C81D61" w:rsidRDefault="001707D4" w:rsidP="009652F9">
            <w:pPr>
              <w:pStyle w:val="Tablebody-centered"/>
              <w:rPr>
                <w:del w:id="5856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568" w:author="Diana Machado" w:date="2019-04-05T18:40:00Z"/>
                <w:lang w:val="en-PH" w:eastAsia="en-PH"/>
              </w:rPr>
            </w:pPr>
            <w:del w:id="58569" w:author="Diana Machado" w:date="2019-04-05T18:40:00Z">
              <w:r w:rsidRPr="00EE514B" w:rsidDel="00C81D61">
                <w:rPr>
                  <w:lang w:val="en-PH" w:eastAsia="en-PH"/>
                </w:rPr>
                <w:delText>38</w:delText>
              </w:r>
            </w:del>
          </w:p>
        </w:tc>
        <w:tc>
          <w:tcPr>
            <w:tcW w:w="1253" w:type="dxa"/>
            <w:shd w:val="clear" w:color="auto" w:fill="auto"/>
            <w:noWrap/>
            <w:vAlign w:val="bottom"/>
          </w:tcPr>
          <w:p w:rsidR="001707D4" w:rsidRPr="00EE514B" w:rsidDel="00C81D61" w:rsidRDefault="001707D4" w:rsidP="009652F9">
            <w:pPr>
              <w:pStyle w:val="Tablebody-centered"/>
              <w:rPr>
                <w:del w:id="58570" w:author="Diana Machado" w:date="2019-04-05T18:40:00Z"/>
                <w:lang w:val="en-PH" w:eastAsia="en-PH"/>
              </w:rPr>
            </w:pPr>
            <w:del w:id="58571" w:author="Diana Machado" w:date="2019-04-05T18:40:00Z">
              <w:r w:rsidRPr="00EE514B" w:rsidDel="00C81D61">
                <w:rPr>
                  <w:lang w:val="en-PH" w:eastAsia="en-PH"/>
                </w:rPr>
                <w:delText>TAYLOR</w:delText>
              </w:r>
            </w:del>
          </w:p>
        </w:tc>
        <w:tc>
          <w:tcPr>
            <w:tcW w:w="709" w:type="dxa"/>
            <w:shd w:val="clear" w:color="auto" w:fill="auto"/>
            <w:noWrap/>
            <w:vAlign w:val="bottom"/>
          </w:tcPr>
          <w:p w:rsidR="001707D4" w:rsidRPr="00EE514B" w:rsidDel="00C81D61" w:rsidRDefault="001707D4" w:rsidP="009652F9">
            <w:pPr>
              <w:pStyle w:val="Tablebody-centered"/>
              <w:rPr>
                <w:del w:id="58572" w:author="Diana Machado" w:date="2019-04-05T18:40:00Z"/>
                <w:lang w:val="en-PH" w:eastAsia="en-PH"/>
              </w:rPr>
            </w:pPr>
            <w:del w:id="58573" w:author="Diana Machado" w:date="2019-04-05T18:40:00Z">
              <w:r w:rsidRPr="00EE514B" w:rsidDel="00C81D61">
                <w:rPr>
                  <w:lang w:val="en-PH" w:eastAsia="en-PH"/>
                </w:rPr>
                <w:delText>0.333</w:delText>
              </w:r>
            </w:del>
          </w:p>
        </w:tc>
        <w:tc>
          <w:tcPr>
            <w:tcW w:w="607" w:type="dxa"/>
            <w:shd w:val="clear" w:color="auto" w:fill="auto"/>
            <w:noWrap/>
            <w:vAlign w:val="bottom"/>
          </w:tcPr>
          <w:p w:rsidR="001707D4" w:rsidRPr="00EE514B" w:rsidDel="00C81D61" w:rsidRDefault="001707D4" w:rsidP="009652F9">
            <w:pPr>
              <w:pStyle w:val="Tablebody-centered"/>
              <w:rPr>
                <w:del w:id="58574" w:author="Diana Machado" w:date="2019-04-05T18:40:00Z"/>
                <w:lang w:val="en-PH" w:eastAsia="en-PH"/>
              </w:rPr>
            </w:pPr>
            <w:del w:id="58575" w:author="Diana Machado" w:date="2019-04-05T18:40:00Z">
              <w:r w:rsidRPr="00EE514B" w:rsidDel="00C81D61">
                <w:rPr>
                  <w:lang w:val="en-PH" w:eastAsia="en-PH"/>
                </w:rPr>
                <w:delText>0.081</w:delText>
              </w:r>
            </w:del>
          </w:p>
        </w:tc>
        <w:tc>
          <w:tcPr>
            <w:tcW w:w="607" w:type="dxa"/>
            <w:shd w:val="clear" w:color="auto" w:fill="auto"/>
            <w:noWrap/>
            <w:vAlign w:val="bottom"/>
          </w:tcPr>
          <w:p w:rsidR="001707D4" w:rsidRPr="00EE514B" w:rsidDel="00C81D61" w:rsidRDefault="001707D4" w:rsidP="009652F9">
            <w:pPr>
              <w:pStyle w:val="Tablebody-centered"/>
              <w:rPr>
                <w:del w:id="58576" w:author="Diana Machado" w:date="2019-04-05T18:40:00Z"/>
                <w:lang w:val="en-PH" w:eastAsia="en-PH"/>
              </w:rPr>
            </w:pPr>
            <w:del w:id="58577" w:author="Diana Machado" w:date="2019-04-05T18:40:00Z">
              <w:r w:rsidRPr="00EE514B" w:rsidDel="00C81D61">
                <w:rPr>
                  <w:lang w:val="en-PH" w:eastAsia="en-PH"/>
                </w:rPr>
                <w:delText>0.095</w:delText>
              </w:r>
            </w:del>
          </w:p>
        </w:tc>
        <w:tc>
          <w:tcPr>
            <w:tcW w:w="607" w:type="dxa"/>
            <w:shd w:val="clear" w:color="auto" w:fill="auto"/>
            <w:noWrap/>
            <w:vAlign w:val="bottom"/>
          </w:tcPr>
          <w:p w:rsidR="001707D4" w:rsidRPr="00EE514B" w:rsidDel="00C81D61" w:rsidRDefault="001707D4" w:rsidP="009652F9">
            <w:pPr>
              <w:pStyle w:val="Tablebody-centered"/>
              <w:rPr>
                <w:del w:id="58578" w:author="Diana Machado" w:date="2019-04-05T18:40:00Z"/>
                <w:lang w:val="en-PH" w:eastAsia="en-PH"/>
              </w:rPr>
            </w:pPr>
            <w:del w:id="58579" w:author="Diana Machado" w:date="2019-04-05T18:40:00Z">
              <w:r w:rsidRPr="00EE514B" w:rsidDel="00C81D61">
                <w:rPr>
                  <w:lang w:val="en-PH" w:eastAsia="en-PH"/>
                </w:rPr>
                <w:delText>0.081</w:delText>
              </w:r>
            </w:del>
          </w:p>
        </w:tc>
        <w:tc>
          <w:tcPr>
            <w:tcW w:w="607" w:type="dxa"/>
            <w:shd w:val="clear" w:color="auto" w:fill="auto"/>
            <w:noWrap/>
            <w:vAlign w:val="bottom"/>
          </w:tcPr>
          <w:p w:rsidR="001707D4" w:rsidRPr="00EE514B" w:rsidDel="00C81D61" w:rsidRDefault="001707D4" w:rsidP="009652F9">
            <w:pPr>
              <w:pStyle w:val="Tablebody-centered"/>
              <w:rPr>
                <w:del w:id="58580" w:author="Diana Machado" w:date="2019-04-05T18:40:00Z"/>
                <w:lang w:val="en-PH" w:eastAsia="en-PH"/>
              </w:rPr>
            </w:pPr>
            <w:del w:id="58581" w:author="Diana Machado" w:date="2019-04-05T18:40:00Z">
              <w:r w:rsidRPr="00EE514B" w:rsidDel="00C81D61">
                <w:rPr>
                  <w:lang w:val="en-PH" w:eastAsia="en-PH"/>
                </w:rPr>
                <w:delText>0.064</w:delText>
              </w:r>
            </w:del>
          </w:p>
        </w:tc>
        <w:tc>
          <w:tcPr>
            <w:tcW w:w="607" w:type="dxa"/>
            <w:shd w:val="clear" w:color="auto" w:fill="auto"/>
            <w:noWrap/>
            <w:vAlign w:val="bottom"/>
          </w:tcPr>
          <w:p w:rsidR="001707D4" w:rsidRPr="00EE514B" w:rsidDel="00C81D61" w:rsidRDefault="001707D4" w:rsidP="009652F9">
            <w:pPr>
              <w:pStyle w:val="Tablebody-centered"/>
              <w:rPr>
                <w:del w:id="58582" w:author="Diana Machado" w:date="2019-04-05T18:40:00Z"/>
                <w:lang w:val="en-PH" w:eastAsia="en-PH"/>
              </w:rPr>
            </w:pPr>
            <w:del w:id="58583" w:author="Diana Machado" w:date="2019-04-05T18:40:00Z">
              <w:r w:rsidRPr="00EE514B" w:rsidDel="00C81D61">
                <w:rPr>
                  <w:lang w:val="en-PH" w:eastAsia="en-PH"/>
                </w:rPr>
                <w:delText>0.060</w:delText>
              </w:r>
            </w:del>
          </w:p>
        </w:tc>
        <w:tc>
          <w:tcPr>
            <w:tcW w:w="715" w:type="dxa"/>
            <w:shd w:val="clear" w:color="auto" w:fill="auto"/>
            <w:noWrap/>
            <w:vAlign w:val="bottom"/>
          </w:tcPr>
          <w:p w:rsidR="001707D4" w:rsidRPr="00EE514B" w:rsidDel="00C81D61" w:rsidRDefault="001707D4" w:rsidP="009652F9">
            <w:pPr>
              <w:pStyle w:val="Tablebody-centered"/>
              <w:rPr>
                <w:del w:id="58584" w:author="Diana Machado" w:date="2019-04-05T18:40:00Z"/>
                <w:lang w:val="en-PH" w:eastAsia="en-PH"/>
              </w:rPr>
            </w:pPr>
            <w:del w:id="5858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586" w:author="Diana Machado" w:date="2019-04-05T18:40:00Z"/>
                <w:lang w:val="en-PH" w:eastAsia="en-PH"/>
              </w:rPr>
            </w:pPr>
            <w:del w:id="58587" w:author="Diana Machado" w:date="2019-04-05T18:40:00Z">
              <w:r w:rsidRPr="00EE514B" w:rsidDel="00C81D61">
                <w:rPr>
                  <w:lang w:val="en-PH" w:eastAsia="en-PH"/>
                </w:rPr>
                <w:delText>0.244</w:delText>
              </w:r>
            </w:del>
          </w:p>
        </w:tc>
        <w:tc>
          <w:tcPr>
            <w:tcW w:w="543" w:type="dxa"/>
            <w:shd w:val="clear" w:color="auto" w:fill="auto"/>
            <w:noWrap/>
            <w:vAlign w:val="bottom"/>
          </w:tcPr>
          <w:p w:rsidR="001707D4" w:rsidRPr="00EE514B" w:rsidDel="00C81D61" w:rsidRDefault="001707D4" w:rsidP="009652F9">
            <w:pPr>
              <w:pStyle w:val="Tablebody-centered"/>
              <w:rPr>
                <w:del w:id="58588" w:author="Diana Machado" w:date="2019-04-05T18:40:00Z"/>
                <w:lang w:val="en-PH" w:eastAsia="en-PH"/>
              </w:rPr>
            </w:pPr>
            <w:del w:id="58589" w:author="Diana Machado" w:date="2019-04-05T18:40:00Z">
              <w:r w:rsidRPr="00EE514B" w:rsidDel="00C81D61">
                <w:rPr>
                  <w:lang w:val="en-PH" w:eastAsia="en-PH"/>
                </w:rPr>
                <w:delText>0.285</w:delText>
              </w:r>
            </w:del>
          </w:p>
        </w:tc>
        <w:tc>
          <w:tcPr>
            <w:tcW w:w="543" w:type="dxa"/>
            <w:shd w:val="clear" w:color="auto" w:fill="auto"/>
            <w:noWrap/>
            <w:vAlign w:val="bottom"/>
          </w:tcPr>
          <w:p w:rsidR="001707D4" w:rsidRPr="00EE514B" w:rsidDel="00C81D61" w:rsidRDefault="001707D4" w:rsidP="009652F9">
            <w:pPr>
              <w:pStyle w:val="Tablebody-centered"/>
              <w:rPr>
                <w:del w:id="58590" w:author="Diana Machado" w:date="2019-04-05T18:40:00Z"/>
                <w:lang w:val="en-PH" w:eastAsia="en-PH"/>
              </w:rPr>
            </w:pPr>
            <w:del w:id="58591" w:author="Diana Machado" w:date="2019-04-05T18:40:00Z">
              <w:r w:rsidRPr="00EE514B" w:rsidDel="00C81D61">
                <w:rPr>
                  <w:lang w:val="en-PH" w:eastAsia="en-PH"/>
                </w:rPr>
                <w:delText>0.244</w:delText>
              </w:r>
            </w:del>
          </w:p>
        </w:tc>
        <w:tc>
          <w:tcPr>
            <w:tcW w:w="543" w:type="dxa"/>
            <w:shd w:val="clear" w:color="auto" w:fill="auto"/>
            <w:noWrap/>
            <w:vAlign w:val="bottom"/>
          </w:tcPr>
          <w:p w:rsidR="001707D4" w:rsidRPr="00EE514B" w:rsidDel="00C81D61" w:rsidRDefault="001707D4" w:rsidP="009652F9">
            <w:pPr>
              <w:pStyle w:val="Tablebody-centered"/>
              <w:rPr>
                <w:del w:id="58592" w:author="Diana Machado" w:date="2019-04-05T18:40:00Z"/>
                <w:lang w:val="en-PH" w:eastAsia="en-PH"/>
              </w:rPr>
            </w:pPr>
            <w:del w:id="58593" w:author="Diana Machado" w:date="2019-04-05T18:40:00Z">
              <w:r w:rsidRPr="00EE514B" w:rsidDel="00C81D61">
                <w:rPr>
                  <w:lang w:val="en-PH" w:eastAsia="en-PH"/>
                </w:rPr>
                <w:delText>0.192</w:delText>
              </w:r>
            </w:del>
          </w:p>
        </w:tc>
        <w:tc>
          <w:tcPr>
            <w:tcW w:w="543" w:type="dxa"/>
            <w:shd w:val="clear" w:color="auto" w:fill="auto"/>
            <w:noWrap/>
            <w:vAlign w:val="bottom"/>
          </w:tcPr>
          <w:p w:rsidR="001707D4" w:rsidRPr="00EE514B" w:rsidDel="00C81D61" w:rsidRDefault="001707D4" w:rsidP="009652F9">
            <w:pPr>
              <w:pStyle w:val="Tablebody-centered"/>
              <w:rPr>
                <w:del w:id="58594" w:author="Diana Machado" w:date="2019-04-05T18:40:00Z"/>
                <w:lang w:val="en-PH" w:eastAsia="en-PH"/>
              </w:rPr>
            </w:pPr>
            <w:del w:id="58595" w:author="Diana Machado" w:date="2019-04-05T18:40:00Z">
              <w:r w:rsidRPr="00EE514B" w:rsidDel="00C81D61">
                <w:rPr>
                  <w:lang w:val="en-PH" w:eastAsia="en-PH"/>
                </w:rPr>
                <w:delText>0.180</w:delText>
              </w:r>
            </w:del>
          </w:p>
        </w:tc>
      </w:tr>
      <w:tr w:rsidR="001707D4" w:rsidRPr="0041013B" w:rsidDel="00C81D61" w:rsidTr="001707D4">
        <w:trPr>
          <w:trHeight w:val="198"/>
          <w:del w:id="58596" w:author="Diana Machado" w:date="2019-04-05T18:40:00Z"/>
        </w:trPr>
        <w:tc>
          <w:tcPr>
            <w:tcW w:w="1032" w:type="dxa"/>
            <w:vMerge/>
            <w:vAlign w:val="center"/>
          </w:tcPr>
          <w:p w:rsidR="001707D4" w:rsidRPr="00EE514B" w:rsidDel="00C81D61" w:rsidRDefault="001707D4" w:rsidP="009652F9">
            <w:pPr>
              <w:pStyle w:val="Tablebody-centered"/>
              <w:rPr>
                <w:del w:id="5859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598" w:author="Diana Machado" w:date="2019-04-05T18:40:00Z"/>
                <w:lang w:val="en-PH" w:eastAsia="en-PH"/>
              </w:rPr>
            </w:pPr>
            <w:del w:id="58599" w:author="Diana Machado" w:date="2019-04-05T18:40:00Z">
              <w:r w:rsidRPr="00EE514B" w:rsidDel="00C81D61">
                <w:rPr>
                  <w:lang w:val="en-PH" w:eastAsia="en-PH"/>
                </w:rPr>
                <w:delText>39</w:delText>
              </w:r>
            </w:del>
          </w:p>
        </w:tc>
        <w:tc>
          <w:tcPr>
            <w:tcW w:w="1253" w:type="dxa"/>
            <w:shd w:val="clear" w:color="auto" w:fill="auto"/>
            <w:noWrap/>
            <w:vAlign w:val="bottom"/>
          </w:tcPr>
          <w:p w:rsidR="001707D4" w:rsidRPr="00EE514B" w:rsidDel="00C81D61" w:rsidRDefault="001707D4" w:rsidP="009652F9">
            <w:pPr>
              <w:pStyle w:val="Tablebody-centered"/>
              <w:rPr>
                <w:del w:id="58600" w:author="Diana Machado" w:date="2019-04-05T18:40:00Z"/>
                <w:lang w:val="en-PH" w:eastAsia="en-PH"/>
              </w:rPr>
            </w:pPr>
            <w:del w:id="58601" w:author="Diana Machado" w:date="2019-04-05T18:40:00Z">
              <w:r w:rsidRPr="00EE514B" w:rsidDel="00C81D61">
                <w:rPr>
                  <w:lang w:val="en-PH" w:eastAsia="en-PH"/>
                </w:rPr>
                <w:delText>VOLUSIA</w:delText>
              </w:r>
            </w:del>
          </w:p>
        </w:tc>
        <w:tc>
          <w:tcPr>
            <w:tcW w:w="709" w:type="dxa"/>
            <w:shd w:val="clear" w:color="auto" w:fill="auto"/>
            <w:noWrap/>
            <w:vAlign w:val="bottom"/>
          </w:tcPr>
          <w:p w:rsidR="001707D4" w:rsidRPr="00EE514B" w:rsidDel="00C81D61" w:rsidRDefault="001707D4" w:rsidP="009652F9">
            <w:pPr>
              <w:pStyle w:val="Tablebody-centered"/>
              <w:rPr>
                <w:del w:id="58602" w:author="Diana Machado" w:date="2019-04-05T18:40:00Z"/>
                <w:lang w:val="en-PH" w:eastAsia="en-PH"/>
              </w:rPr>
            </w:pPr>
            <w:del w:id="58603" w:author="Diana Machado" w:date="2019-04-05T18:40:00Z">
              <w:r w:rsidRPr="00EE514B" w:rsidDel="00C81D61">
                <w:rPr>
                  <w:lang w:val="en-PH" w:eastAsia="en-PH"/>
                </w:rPr>
                <w:delText>0.559</w:delText>
              </w:r>
            </w:del>
          </w:p>
        </w:tc>
        <w:tc>
          <w:tcPr>
            <w:tcW w:w="607" w:type="dxa"/>
            <w:shd w:val="clear" w:color="auto" w:fill="auto"/>
            <w:noWrap/>
            <w:vAlign w:val="bottom"/>
          </w:tcPr>
          <w:p w:rsidR="001707D4" w:rsidRPr="00EE514B" w:rsidDel="00C81D61" w:rsidRDefault="001707D4" w:rsidP="009652F9">
            <w:pPr>
              <w:pStyle w:val="Tablebody-centered"/>
              <w:rPr>
                <w:del w:id="58604" w:author="Diana Machado" w:date="2019-04-05T18:40:00Z"/>
                <w:lang w:val="en-PH" w:eastAsia="en-PH"/>
              </w:rPr>
            </w:pPr>
            <w:del w:id="58605" w:author="Diana Machado" w:date="2019-04-05T18:40:00Z">
              <w:r w:rsidRPr="00EE514B" w:rsidDel="00C81D61">
                <w:rPr>
                  <w:lang w:val="en-PH" w:eastAsia="en-PH"/>
                </w:rPr>
                <w:delText>0.270</w:delText>
              </w:r>
            </w:del>
          </w:p>
        </w:tc>
        <w:tc>
          <w:tcPr>
            <w:tcW w:w="607" w:type="dxa"/>
            <w:shd w:val="clear" w:color="auto" w:fill="auto"/>
            <w:noWrap/>
            <w:vAlign w:val="bottom"/>
          </w:tcPr>
          <w:p w:rsidR="001707D4" w:rsidRPr="00EE514B" w:rsidDel="00C81D61" w:rsidRDefault="001707D4" w:rsidP="009652F9">
            <w:pPr>
              <w:pStyle w:val="Tablebody-centered"/>
              <w:rPr>
                <w:del w:id="58606" w:author="Diana Machado" w:date="2019-04-05T18:40:00Z"/>
                <w:lang w:val="en-PH" w:eastAsia="en-PH"/>
              </w:rPr>
            </w:pPr>
            <w:del w:id="58607" w:author="Diana Machado" w:date="2019-04-05T18:40:00Z">
              <w:r w:rsidRPr="00EE514B" w:rsidDel="00C81D61">
                <w:rPr>
                  <w:lang w:val="en-PH" w:eastAsia="en-PH"/>
                </w:rPr>
                <w:delText>0.289</w:delText>
              </w:r>
            </w:del>
          </w:p>
        </w:tc>
        <w:tc>
          <w:tcPr>
            <w:tcW w:w="607" w:type="dxa"/>
            <w:shd w:val="clear" w:color="auto" w:fill="auto"/>
            <w:noWrap/>
            <w:vAlign w:val="bottom"/>
          </w:tcPr>
          <w:p w:rsidR="001707D4" w:rsidRPr="00EE514B" w:rsidDel="00C81D61" w:rsidRDefault="001707D4" w:rsidP="009652F9">
            <w:pPr>
              <w:pStyle w:val="Tablebody-centered"/>
              <w:rPr>
                <w:del w:id="58608" w:author="Diana Machado" w:date="2019-04-05T18:40:00Z"/>
                <w:lang w:val="en-PH" w:eastAsia="en-PH"/>
              </w:rPr>
            </w:pPr>
            <w:del w:id="58609" w:author="Diana Machado" w:date="2019-04-05T18:40:00Z">
              <w:r w:rsidRPr="00EE514B" w:rsidDel="00C81D61">
                <w:rPr>
                  <w:lang w:val="en-PH" w:eastAsia="en-PH"/>
                </w:rPr>
                <w:delText>0.270</w:delText>
              </w:r>
            </w:del>
          </w:p>
        </w:tc>
        <w:tc>
          <w:tcPr>
            <w:tcW w:w="607" w:type="dxa"/>
            <w:shd w:val="clear" w:color="auto" w:fill="auto"/>
            <w:noWrap/>
            <w:vAlign w:val="bottom"/>
          </w:tcPr>
          <w:p w:rsidR="001707D4" w:rsidRPr="00EE514B" w:rsidDel="00C81D61" w:rsidRDefault="001707D4" w:rsidP="009652F9">
            <w:pPr>
              <w:pStyle w:val="Tablebody-centered"/>
              <w:rPr>
                <w:del w:id="58610" w:author="Diana Machado" w:date="2019-04-05T18:40:00Z"/>
                <w:lang w:val="en-PH" w:eastAsia="en-PH"/>
              </w:rPr>
            </w:pPr>
            <w:del w:id="58611" w:author="Diana Machado" w:date="2019-04-05T18:40:00Z">
              <w:r w:rsidRPr="00EE514B" w:rsidDel="00C81D61">
                <w:rPr>
                  <w:lang w:val="en-PH" w:eastAsia="en-PH"/>
                </w:rPr>
                <w:delText>0.234</w:delText>
              </w:r>
            </w:del>
          </w:p>
        </w:tc>
        <w:tc>
          <w:tcPr>
            <w:tcW w:w="607" w:type="dxa"/>
            <w:shd w:val="clear" w:color="auto" w:fill="auto"/>
            <w:noWrap/>
            <w:vAlign w:val="bottom"/>
          </w:tcPr>
          <w:p w:rsidR="001707D4" w:rsidRPr="00EE514B" w:rsidDel="00C81D61" w:rsidRDefault="001707D4" w:rsidP="009652F9">
            <w:pPr>
              <w:pStyle w:val="Tablebody-centered"/>
              <w:rPr>
                <w:del w:id="58612" w:author="Diana Machado" w:date="2019-04-05T18:40:00Z"/>
                <w:lang w:val="en-PH" w:eastAsia="en-PH"/>
              </w:rPr>
            </w:pPr>
            <w:del w:id="58613" w:author="Diana Machado" w:date="2019-04-05T18:40:00Z">
              <w:r w:rsidRPr="00EE514B" w:rsidDel="00C81D61">
                <w:rPr>
                  <w:lang w:val="en-PH" w:eastAsia="en-PH"/>
                </w:rPr>
                <w:delText>0.213</w:delText>
              </w:r>
            </w:del>
          </w:p>
        </w:tc>
        <w:tc>
          <w:tcPr>
            <w:tcW w:w="715" w:type="dxa"/>
            <w:shd w:val="clear" w:color="auto" w:fill="auto"/>
            <w:noWrap/>
            <w:vAlign w:val="bottom"/>
          </w:tcPr>
          <w:p w:rsidR="001707D4" w:rsidRPr="00EE514B" w:rsidDel="00C81D61" w:rsidRDefault="001707D4" w:rsidP="009652F9">
            <w:pPr>
              <w:pStyle w:val="Tablebody-centered"/>
              <w:rPr>
                <w:del w:id="58614" w:author="Diana Machado" w:date="2019-04-05T18:40:00Z"/>
                <w:lang w:val="en-PH" w:eastAsia="en-PH"/>
              </w:rPr>
            </w:pPr>
            <w:del w:id="5861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616" w:author="Diana Machado" w:date="2019-04-05T18:40:00Z"/>
                <w:lang w:val="en-PH" w:eastAsia="en-PH"/>
              </w:rPr>
            </w:pPr>
            <w:del w:id="58617" w:author="Diana Machado" w:date="2019-04-05T18:40:00Z">
              <w:r w:rsidRPr="00EE514B" w:rsidDel="00C81D61">
                <w:rPr>
                  <w:lang w:val="en-PH" w:eastAsia="en-PH"/>
                </w:rPr>
                <w:delText>0.483</w:delText>
              </w:r>
            </w:del>
          </w:p>
        </w:tc>
        <w:tc>
          <w:tcPr>
            <w:tcW w:w="543" w:type="dxa"/>
            <w:shd w:val="clear" w:color="auto" w:fill="auto"/>
            <w:noWrap/>
            <w:vAlign w:val="bottom"/>
          </w:tcPr>
          <w:p w:rsidR="001707D4" w:rsidRPr="00EE514B" w:rsidDel="00C81D61" w:rsidRDefault="001707D4" w:rsidP="009652F9">
            <w:pPr>
              <w:pStyle w:val="Tablebody-centered"/>
              <w:rPr>
                <w:del w:id="58618" w:author="Diana Machado" w:date="2019-04-05T18:40:00Z"/>
                <w:lang w:val="en-PH" w:eastAsia="en-PH"/>
              </w:rPr>
            </w:pPr>
            <w:del w:id="58619" w:author="Diana Machado" w:date="2019-04-05T18:40:00Z">
              <w:r w:rsidRPr="00EE514B" w:rsidDel="00C81D61">
                <w:rPr>
                  <w:lang w:val="en-PH" w:eastAsia="en-PH"/>
                </w:rPr>
                <w:delText>0.516</w:delText>
              </w:r>
            </w:del>
          </w:p>
        </w:tc>
        <w:tc>
          <w:tcPr>
            <w:tcW w:w="543" w:type="dxa"/>
            <w:shd w:val="clear" w:color="auto" w:fill="auto"/>
            <w:noWrap/>
            <w:vAlign w:val="bottom"/>
          </w:tcPr>
          <w:p w:rsidR="001707D4" w:rsidRPr="00EE514B" w:rsidDel="00C81D61" w:rsidRDefault="001707D4" w:rsidP="009652F9">
            <w:pPr>
              <w:pStyle w:val="Tablebody-centered"/>
              <w:rPr>
                <w:del w:id="58620" w:author="Diana Machado" w:date="2019-04-05T18:40:00Z"/>
                <w:lang w:val="en-PH" w:eastAsia="en-PH"/>
              </w:rPr>
            </w:pPr>
            <w:del w:id="58621" w:author="Diana Machado" w:date="2019-04-05T18:40:00Z">
              <w:r w:rsidRPr="00EE514B" w:rsidDel="00C81D61">
                <w:rPr>
                  <w:lang w:val="en-PH" w:eastAsia="en-PH"/>
                </w:rPr>
                <w:delText>0.483</w:delText>
              </w:r>
            </w:del>
          </w:p>
        </w:tc>
        <w:tc>
          <w:tcPr>
            <w:tcW w:w="543" w:type="dxa"/>
            <w:shd w:val="clear" w:color="auto" w:fill="auto"/>
            <w:noWrap/>
            <w:vAlign w:val="bottom"/>
          </w:tcPr>
          <w:p w:rsidR="001707D4" w:rsidRPr="00EE514B" w:rsidDel="00C81D61" w:rsidRDefault="001707D4" w:rsidP="009652F9">
            <w:pPr>
              <w:pStyle w:val="Tablebody-centered"/>
              <w:rPr>
                <w:del w:id="58622" w:author="Diana Machado" w:date="2019-04-05T18:40:00Z"/>
                <w:lang w:val="en-PH" w:eastAsia="en-PH"/>
              </w:rPr>
            </w:pPr>
            <w:del w:id="58623" w:author="Diana Machado" w:date="2019-04-05T18:40:00Z">
              <w:r w:rsidRPr="00EE514B" w:rsidDel="00C81D61">
                <w:rPr>
                  <w:lang w:val="en-PH" w:eastAsia="en-PH"/>
                </w:rPr>
                <w:delText>0.418</w:delText>
              </w:r>
            </w:del>
          </w:p>
        </w:tc>
        <w:tc>
          <w:tcPr>
            <w:tcW w:w="543" w:type="dxa"/>
            <w:shd w:val="clear" w:color="auto" w:fill="auto"/>
            <w:noWrap/>
            <w:vAlign w:val="bottom"/>
          </w:tcPr>
          <w:p w:rsidR="001707D4" w:rsidRPr="00EE514B" w:rsidDel="00C81D61" w:rsidRDefault="001707D4" w:rsidP="009652F9">
            <w:pPr>
              <w:pStyle w:val="Tablebody-centered"/>
              <w:rPr>
                <w:del w:id="58624" w:author="Diana Machado" w:date="2019-04-05T18:40:00Z"/>
                <w:lang w:val="en-PH" w:eastAsia="en-PH"/>
              </w:rPr>
            </w:pPr>
            <w:del w:id="58625" w:author="Diana Machado" w:date="2019-04-05T18:40:00Z">
              <w:r w:rsidRPr="00EE514B" w:rsidDel="00C81D61">
                <w:rPr>
                  <w:lang w:val="en-PH" w:eastAsia="en-PH"/>
                </w:rPr>
                <w:delText>0.381</w:delText>
              </w:r>
            </w:del>
          </w:p>
        </w:tc>
      </w:tr>
      <w:tr w:rsidR="001707D4" w:rsidRPr="0041013B" w:rsidDel="00C81D61" w:rsidTr="001707D4">
        <w:trPr>
          <w:trHeight w:val="198"/>
          <w:del w:id="58626" w:author="Diana Machado" w:date="2019-04-05T18:40:00Z"/>
        </w:trPr>
        <w:tc>
          <w:tcPr>
            <w:tcW w:w="1032" w:type="dxa"/>
            <w:vMerge/>
            <w:vAlign w:val="center"/>
          </w:tcPr>
          <w:p w:rsidR="001707D4" w:rsidRPr="00EE514B" w:rsidDel="00C81D61" w:rsidRDefault="001707D4" w:rsidP="009652F9">
            <w:pPr>
              <w:pStyle w:val="Tablebody-centered"/>
              <w:rPr>
                <w:del w:id="58627"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628" w:author="Diana Machado" w:date="2019-04-05T18:40:00Z"/>
                <w:lang w:val="en-PH" w:eastAsia="en-PH"/>
              </w:rPr>
            </w:pPr>
            <w:del w:id="58629" w:author="Diana Machado" w:date="2019-04-05T18:40:00Z">
              <w:r w:rsidRPr="00EE514B" w:rsidDel="00C81D61">
                <w:rPr>
                  <w:lang w:val="en-PH" w:eastAsia="en-PH"/>
                </w:rPr>
                <w:delText>40</w:delText>
              </w:r>
            </w:del>
          </w:p>
        </w:tc>
        <w:tc>
          <w:tcPr>
            <w:tcW w:w="1253" w:type="dxa"/>
            <w:shd w:val="clear" w:color="auto" w:fill="auto"/>
            <w:noWrap/>
            <w:vAlign w:val="bottom"/>
          </w:tcPr>
          <w:p w:rsidR="001707D4" w:rsidRPr="00EE514B" w:rsidDel="00C81D61" w:rsidRDefault="001707D4" w:rsidP="009652F9">
            <w:pPr>
              <w:pStyle w:val="Tablebody-centered"/>
              <w:rPr>
                <w:del w:id="58630" w:author="Diana Machado" w:date="2019-04-05T18:40:00Z"/>
                <w:lang w:val="en-PH" w:eastAsia="en-PH"/>
              </w:rPr>
            </w:pPr>
            <w:del w:id="58631" w:author="Diana Machado" w:date="2019-04-05T18:40:00Z">
              <w:r w:rsidRPr="00EE514B" w:rsidDel="00C81D61">
                <w:rPr>
                  <w:lang w:val="en-PH" w:eastAsia="en-PH"/>
                </w:rPr>
                <w:delText>WAKULLA</w:delText>
              </w:r>
            </w:del>
          </w:p>
        </w:tc>
        <w:tc>
          <w:tcPr>
            <w:tcW w:w="709" w:type="dxa"/>
            <w:shd w:val="clear" w:color="auto" w:fill="auto"/>
            <w:noWrap/>
            <w:vAlign w:val="bottom"/>
          </w:tcPr>
          <w:p w:rsidR="001707D4" w:rsidRPr="00EE514B" w:rsidDel="00C81D61" w:rsidRDefault="001707D4" w:rsidP="009652F9">
            <w:pPr>
              <w:pStyle w:val="Tablebody-centered"/>
              <w:rPr>
                <w:del w:id="58632" w:author="Diana Machado" w:date="2019-04-05T18:40:00Z"/>
                <w:lang w:val="en-PH" w:eastAsia="en-PH"/>
              </w:rPr>
            </w:pPr>
            <w:del w:id="58633" w:author="Diana Machado" w:date="2019-04-05T18:40:00Z">
              <w:r w:rsidRPr="00EE514B" w:rsidDel="00C81D61">
                <w:rPr>
                  <w:lang w:val="en-PH" w:eastAsia="en-PH"/>
                </w:rPr>
                <w:delText>0.893</w:delText>
              </w:r>
            </w:del>
          </w:p>
        </w:tc>
        <w:tc>
          <w:tcPr>
            <w:tcW w:w="607" w:type="dxa"/>
            <w:shd w:val="clear" w:color="auto" w:fill="auto"/>
            <w:noWrap/>
            <w:vAlign w:val="bottom"/>
          </w:tcPr>
          <w:p w:rsidR="001707D4" w:rsidRPr="00EE514B" w:rsidDel="00C81D61" w:rsidRDefault="001707D4" w:rsidP="009652F9">
            <w:pPr>
              <w:pStyle w:val="Tablebody-centered"/>
              <w:rPr>
                <w:del w:id="58634" w:author="Diana Machado" w:date="2019-04-05T18:40:00Z"/>
                <w:lang w:val="en-PH" w:eastAsia="en-PH"/>
              </w:rPr>
            </w:pPr>
            <w:del w:id="58635" w:author="Diana Machado" w:date="2019-04-05T18:40:00Z">
              <w:r w:rsidRPr="00EE514B" w:rsidDel="00C81D61">
                <w:rPr>
                  <w:lang w:val="en-PH" w:eastAsia="en-PH"/>
                </w:rPr>
                <w:delText>0.430</w:delText>
              </w:r>
            </w:del>
          </w:p>
        </w:tc>
        <w:tc>
          <w:tcPr>
            <w:tcW w:w="607" w:type="dxa"/>
            <w:shd w:val="clear" w:color="auto" w:fill="auto"/>
            <w:noWrap/>
            <w:vAlign w:val="bottom"/>
          </w:tcPr>
          <w:p w:rsidR="001707D4" w:rsidRPr="00EE514B" w:rsidDel="00C81D61" w:rsidRDefault="001707D4" w:rsidP="009652F9">
            <w:pPr>
              <w:pStyle w:val="Tablebody-centered"/>
              <w:rPr>
                <w:del w:id="58636" w:author="Diana Machado" w:date="2019-04-05T18:40:00Z"/>
                <w:lang w:val="en-PH" w:eastAsia="en-PH"/>
              </w:rPr>
            </w:pPr>
            <w:del w:id="58637" w:author="Diana Machado" w:date="2019-04-05T18:40:00Z">
              <w:r w:rsidRPr="00EE514B" w:rsidDel="00C81D61">
                <w:rPr>
                  <w:lang w:val="en-PH" w:eastAsia="en-PH"/>
                </w:rPr>
                <w:delText>0.467</w:delText>
              </w:r>
            </w:del>
          </w:p>
        </w:tc>
        <w:tc>
          <w:tcPr>
            <w:tcW w:w="607" w:type="dxa"/>
            <w:shd w:val="clear" w:color="auto" w:fill="auto"/>
            <w:noWrap/>
            <w:vAlign w:val="bottom"/>
          </w:tcPr>
          <w:p w:rsidR="001707D4" w:rsidRPr="00EE514B" w:rsidDel="00C81D61" w:rsidRDefault="001707D4" w:rsidP="009652F9">
            <w:pPr>
              <w:pStyle w:val="Tablebody-centered"/>
              <w:rPr>
                <w:del w:id="58638" w:author="Diana Machado" w:date="2019-04-05T18:40:00Z"/>
                <w:lang w:val="en-PH" w:eastAsia="en-PH"/>
              </w:rPr>
            </w:pPr>
            <w:del w:id="58639" w:author="Diana Machado" w:date="2019-04-05T18:40:00Z">
              <w:r w:rsidRPr="00EE514B" w:rsidDel="00C81D61">
                <w:rPr>
                  <w:lang w:val="en-PH" w:eastAsia="en-PH"/>
                </w:rPr>
                <w:delText>0.430</w:delText>
              </w:r>
            </w:del>
          </w:p>
        </w:tc>
        <w:tc>
          <w:tcPr>
            <w:tcW w:w="607" w:type="dxa"/>
            <w:shd w:val="clear" w:color="auto" w:fill="auto"/>
            <w:noWrap/>
            <w:vAlign w:val="bottom"/>
          </w:tcPr>
          <w:p w:rsidR="001707D4" w:rsidRPr="00EE514B" w:rsidDel="00C81D61" w:rsidRDefault="001707D4" w:rsidP="009652F9">
            <w:pPr>
              <w:pStyle w:val="Tablebody-centered"/>
              <w:rPr>
                <w:del w:id="58640" w:author="Diana Machado" w:date="2019-04-05T18:40:00Z"/>
                <w:lang w:val="en-PH" w:eastAsia="en-PH"/>
              </w:rPr>
            </w:pPr>
            <w:del w:id="58641" w:author="Diana Machado" w:date="2019-04-05T18:40:00Z">
              <w:r w:rsidRPr="00EE514B" w:rsidDel="00C81D61">
                <w:rPr>
                  <w:lang w:val="en-PH" w:eastAsia="en-PH"/>
                </w:rPr>
                <w:delText>0.371</w:delText>
              </w:r>
            </w:del>
          </w:p>
        </w:tc>
        <w:tc>
          <w:tcPr>
            <w:tcW w:w="607" w:type="dxa"/>
            <w:shd w:val="clear" w:color="auto" w:fill="auto"/>
            <w:noWrap/>
            <w:vAlign w:val="bottom"/>
          </w:tcPr>
          <w:p w:rsidR="001707D4" w:rsidRPr="00EE514B" w:rsidDel="00C81D61" w:rsidRDefault="001707D4" w:rsidP="009652F9">
            <w:pPr>
              <w:pStyle w:val="Tablebody-centered"/>
              <w:rPr>
                <w:del w:id="58642" w:author="Diana Machado" w:date="2019-04-05T18:40:00Z"/>
                <w:lang w:val="en-PH" w:eastAsia="en-PH"/>
              </w:rPr>
            </w:pPr>
            <w:del w:id="58643" w:author="Diana Machado" w:date="2019-04-05T18:40:00Z">
              <w:r w:rsidRPr="00EE514B" w:rsidDel="00C81D61">
                <w:rPr>
                  <w:lang w:val="en-PH" w:eastAsia="en-PH"/>
                </w:rPr>
                <w:delText>0.337</w:delText>
              </w:r>
            </w:del>
          </w:p>
        </w:tc>
        <w:tc>
          <w:tcPr>
            <w:tcW w:w="715" w:type="dxa"/>
            <w:shd w:val="clear" w:color="auto" w:fill="auto"/>
            <w:noWrap/>
            <w:vAlign w:val="bottom"/>
          </w:tcPr>
          <w:p w:rsidR="001707D4" w:rsidRPr="00EE514B" w:rsidDel="00C81D61" w:rsidRDefault="001707D4" w:rsidP="009652F9">
            <w:pPr>
              <w:pStyle w:val="Tablebody-centered"/>
              <w:rPr>
                <w:del w:id="58644" w:author="Diana Machado" w:date="2019-04-05T18:40:00Z"/>
                <w:lang w:val="en-PH" w:eastAsia="en-PH"/>
              </w:rPr>
            </w:pPr>
            <w:del w:id="58645"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646" w:author="Diana Machado" w:date="2019-04-05T18:40:00Z"/>
                <w:lang w:val="en-PH" w:eastAsia="en-PH"/>
              </w:rPr>
            </w:pPr>
            <w:del w:id="58647" w:author="Diana Machado" w:date="2019-04-05T18:40:00Z">
              <w:r w:rsidRPr="00EE514B" w:rsidDel="00C81D61">
                <w:rPr>
                  <w:lang w:val="en-PH" w:eastAsia="en-PH"/>
                </w:rPr>
                <w:delText>0.482</w:delText>
              </w:r>
            </w:del>
          </w:p>
        </w:tc>
        <w:tc>
          <w:tcPr>
            <w:tcW w:w="543" w:type="dxa"/>
            <w:shd w:val="clear" w:color="auto" w:fill="auto"/>
            <w:noWrap/>
            <w:vAlign w:val="bottom"/>
          </w:tcPr>
          <w:p w:rsidR="001707D4" w:rsidRPr="00EE514B" w:rsidDel="00C81D61" w:rsidRDefault="001707D4" w:rsidP="009652F9">
            <w:pPr>
              <w:pStyle w:val="Tablebody-centered"/>
              <w:rPr>
                <w:del w:id="58648" w:author="Diana Machado" w:date="2019-04-05T18:40:00Z"/>
                <w:lang w:val="en-PH" w:eastAsia="en-PH"/>
              </w:rPr>
            </w:pPr>
            <w:del w:id="58649" w:author="Diana Machado" w:date="2019-04-05T18:40:00Z">
              <w:r w:rsidRPr="00EE514B" w:rsidDel="00C81D61">
                <w:rPr>
                  <w:lang w:val="en-PH" w:eastAsia="en-PH"/>
                </w:rPr>
                <w:delText>0.523</w:delText>
              </w:r>
            </w:del>
          </w:p>
        </w:tc>
        <w:tc>
          <w:tcPr>
            <w:tcW w:w="543" w:type="dxa"/>
            <w:shd w:val="clear" w:color="auto" w:fill="auto"/>
            <w:noWrap/>
            <w:vAlign w:val="bottom"/>
          </w:tcPr>
          <w:p w:rsidR="001707D4" w:rsidRPr="00EE514B" w:rsidDel="00C81D61" w:rsidRDefault="001707D4" w:rsidP="009652F9">
            <w:pPr>
              <w:pStyle w:val="Tablebody-centered"/>
              <w:rPr>
                <w:del w:id="58650" w:author="Diana Machado" w:date="2019-04-05T18:40:00Z"/>
                <w:lang w:val="en-PH" w:eastAsia="en-PH"/>
              </w:rPr>
            </w:pPr>
            <w:del w:id="58651" w:author="Diana Machado" w:date="2019-04-05T18:40:00Z">
              <w:r w:rsidRPr="00EE514B" w:rsidDel="00C81D61">
                <w:rPr>
                  <w:lang w:val="en-PH" w:eastAsia="en-PH"/>
                </w:rPr>
                <w:delText>0.482</w:delText>
              </w:r>
            </w:del>
          </w:p>
        </w:tc>
        <w:tc>
          <w:tcPr>
            <w:tcW w:w="543" w:type="dxa"/>
            <w:shd w:val="clear" w:color="auto" w:fill="auto"/>
            <w:noWrap/>
            <w:vAlign w:val="bottom"/>
          </w:tcPr>
          <w:p w:rsidR="001707D4" w:rsidRPr="00EE514B" w:rsidDel="00C81D61" w:rsidRDefault="001707D4" w:rsidP="009652F9">
            <w:pPr>
              <w:pStyle w:val="Tablebody-centered"/>
              <w:rPr>
                <w:del w:id="58652" w:author="Diana Machado" w:date="2019-04-05T18:40:00Z"/>
                <w:lang w:val="en-PH" w:eastAsia="en-PH"/>
              </w:rPr>
            </w:pPr>
            <w:del w:id="58653" w:author="Diana Machado" w:date="2019-04-05T18:40:00Z">
              <w:r w:rsidRPr="00EE514B" w:rsidDel="00C81D61">
                <w:rPr>
                  <w:lang w:val="en-PH" w:eastAsia="en-PH"/>
                </w:rPr>
                <w:delText>0.415</w:delText>
              </w:r>
            </w:del>
          </w:p>
        </w:tc>
        <w:tc>
          <w:tcPr>
            <w:tcW w:w="543" w:type="dxa"/>
            <w:shd w:val="clear" w:color="auto" w:fill="auto"/>
            <w:noWrap/>
            <w:vAlign w:val="bottom"/>
          </w:tcPr>
          <w:p w:rsidR="001707D4" w:rsidRPr="00EE514B" w:rsidDel="00C81D61" w:rsidRDefault="001707D4" w:rsidP="009652F9">
            <w:pPr>
              <w:pStyle w:val="Tablebody-centered"/>
              <w:rPr>
                <w:del w:id="58654" w:author="Diana Machado" w:date="2019-04-05T18:40:00Z"/>
                <w:lang w:val="en-PH" w:eastAsia="en-PH"/>
              </w:rPr>
            </w:pPr>
            <w:del w:id="58655" w:author="Diana Machado" w:date="2019-04-05T18:40:00Z">
              <w:r w:rsidRPr="00EE514B" w:rsidDel="00C81D61">
                <w:rPr>
                  <w:lang w:val="en-PH" w:eastAsia="en-PH"/>
                </w:rPr>
                <w:delText>0.377</w:delText>
              </w:r>
            </w:del>
          </w:p>
        </w:tc>
      </w:tr>
      <w:tr w:rsidR="00AB5582" w:rsidRPr="0041013B" w:rsidDel="00C81D61" w:rsidTr="001707D4">
        <w:trPr>
          <w:trHeight w:val="198"/>
          <w:del w:id="58656" w:author="Diana Machado" w:date="2019-04-05T18:40:00Z"/>
        </w:trPr>
        <w:tc>
          <w:tcPr>
            <w:tcW w:w="1032" w:type="dxa"/>
            <w:vMerge w:val="restart"/>
            <w:vAlign w:val="center"/>
          </w:tcPr>
          <w:p w:rsidR="00AB5582" w:rsidRPr="00EE514B" w:rsidDel="00C81D61" w:rsidRDefault="00AB5582" w:rsidP="009652F9">
            <w:pPr>
              <w:pStyle w:val="Tablebody-centered"/>
              <w:rPr>
                <w:del w:id="58657" w:author="Diana Machado" w:date="2019-04-05T18:40:00Z"/>
                <w:lang w:val="en-PH" w:eastAsia="en-PH"/>
              </w:rPr>
            </w:pPr>
            <w:del w:id="58658" w:author="Diana Machado" w:date="2019-04-05T18:40:00Z">
              <w:r w:rsidRPr="00EE514B" w:rsidDel="00C81D61">
                <w:rPr>
                  <w:lang w:val="en-PH" w:eastAsia="en-PH"/>
                </w:rPr>
                <w:delText>Masonry Renters</w:delText>
              </w:r>
            </w:del>
          </w:p>
        </w:tc>
        <w:tc>
          <w:tcPr>
            <w:tcW w:w="808" w:type="dxa"/>
            <w:shd w:val="clear" w:color="auto" w:fill="auto"/>
            <w:noWrap/>
            <w:vAlign w:val="bottom"/>
          </w:tcPr>
          <w:p w:rsidR="00AB5582" w:rsidRPr="00EE514B" w:rsidDel="00C81D61" w:rsidRDefault="00AB5582" w:rsidP="009652F9">
            <w:pPr>
              <w:pStyle w:val="Tablebody-centered"/>
              <w:rPr>
                <w:del w:id="58659" w:author="Diana Machado" w:date="2019-04-05T18:40:00Z"/>
                <w:lang w:val="en-PH" w:eastAsia="en-PH"/>
              </w:rPr>
            </w:pPr>
            <w:del w:id="58660" w:author="Diana Machado" w:date="2019-04-05T18:40:00Z">
              <w:r w:rsidRPr="00EE514B" w:rsidDel="00C81D61">
                <w:rPr>
                  <w:lang w:val="en-PH" w:eastAsia="en-PH"/>
                </w:rPr>
                <w:delText>1</w:delText>
              </w:r>
            </w:del>
          </w:p>
        </w:tc>
        <w:tc>
          <w:tcPr>
            <w:tcW w:w="1253" w:type="dxa"/>
            <w:shd w:val="clear" w:color="auto" w:fill="auto"/>
            <w:noWrap/>
            <w:vAlign w:val="bottom"/>
          </w:tcPr>
          <w:p w:rsidR="00AB5582" w:rsidRPr="00EE514B" w:rsidDel="00C81D61" w:rsidRDefault="00AB5582" w:rsidP="009652F9">
            <w:pPr>
              <w:pStyle w:val="Tablebody-centered"/>
              <w:rPr>
                <w:del w:id="58661" w:author="Diana Machado" w:date="2019-04-05T18:40:00Z"/>
                <w:lang w:val="en-PH" w:eastAsia="en-PH"/>
              </w:rPr>
            </w:pPr>
            <w:del w:id="58662" w:author="Diana Machado" w:date="2019-04-05T18:40:00Z">
              <w:r w:rsidRPr="00EE514B" w:rsidDel="00C81D61">
                <w:rPr>
                  <w:lang w:val="en-PH" w:eastAsia="en-PH"/>
                </w:rPr>
                <w:delText>BAY</w:delText>
              </w:r>
            </w:del>
          </w:p>
        </w:tc>
        <w:tc>
          <w:tcPr>
            <w:tcW w:w="709" w:type="dxa"/>
            <w:shd w:val="clear" w:color="auto" w:fill="auto"/>
            <w:noWrap/>
            <w:vAlign w:val="bottom"/>
          </w:tcPr>
          <w:p w:rsidR="00AB5582" w:rsidRPr="00EE514B" w:rsidDel="00C81D61" w:rsidRDefault="00AB5582" w:rsidP="009652F9">
            <w:pPr>
              <w:pStyle w:val="Tablebody-centered"/>
              <w:rPr>
                <w:del w:id="58663" w:author="Diana Machado" w:date="2019-04-05T18:40:00Z"/>
                <w:lang w:val="en-PH" w:eastAsia="en-PH"/>
              </w:rPr>
            </w:pPr>
            <w:del w:id="58664" w:author="Diana Machado" w:date="2019-04-05T18:40:00Z">
              <w:r w:rsidRPr="00EE514B" w:rsidDel="00C81D61">
                <w:rPr>
                  <w:lang w:val="en-PH" w:eastAsia="en-PH"/>
                </w:rPr>
                <w:delText>1.444</w:delText>
              </w:r>
            </w:del>
          </w:p>
        </w:tc>
        <w:tc>
          <w:tcPr>
            <w:tcW w:w="607" w:type="dxa"/>
            <w:shd w:val="clear" w:color="auto" w:fill="auto"/>
            <w:noWrap/>
            <w:vAlign w:val="bottom"/>
          </w:tcPr>
          <w:p w:rsidR="00AB5582" w:rsidRPr="00EE514B" w:rsidDel="00C81D61" w:rsidRDefault="00AB5582" w:rsidP="009652F9">
            <w:pPr>
              <w:pStyle w:val="Tablebody-centered"/>
              <w:rPr>
                <w:del w:id="58665" w:author="Diana Machado" w:date="2019-04-05T18:40:00Z"/>
                <w:lang w:val="en-PH" w:eastAsia="en-PH"/>
              </w:rPr>
            </w:pPr>
            <w:del w:id="58666" w:author="Diana Machado" w:date="2019-04-05T18:40:00Z">
              <w:r w:rsidRPr="00EE514B" w:rsidDel="00C81D61">
                <w:rPr>
                  <w:lang w:val="en-PH" w:eastAsia="en-PH"/>
                </w:rPr>
                <w:delText>0.830</w:delText>
              </w:r>
            </w:del>
          </w:p>
        </w:tc>
        <w:tc>
          <w:tcPr>
            <w:tcW w:w="607" w:type="dxa"/>
            <w:shd w:val="clear" w:color="auto" w:fill="auto"/>
            <w:noWrap/>
            <w:vAlign w:val="bottom"/>
          </w:tcPr>
          <w:p w:rsidR="00AB5582" w:rsidRPr="00EE514B" w:rsidDel="00C81D61" w:rsidRDefault="00AB5582" w:rsidP="009652F9">
            <w:pPr>
              <w:pStyle w:val="Tablebody-centered"/>
              <w:rPr>
                <w:del w:id="58667" w:author="Diana Machado" w:date="2019-04-05T18:40:00Z"/>
                <w:lang w:val="en-PH" w:eastAsia="en-PH"/>
              </w:rPr>
            </w:pPr>
            <w:del w:id="58668" w:author="Diana Machado" w:date="2019-04-05T18:40:00Z">
              <w:r w:rsidRPr="00EE514B" w:rsidDel="00C81D61">
                <w:rPr>
                  <w:lang w:val="en-PH" w:eastAsia="en-PH"/>
                </w:rPr>
                <w:delText>0.890</w:delText>
              </w:r>
            </w:del>
          </w:p>
        </w:tc>
        <w:tc>
          <w:tcPr>
            <w:tcW w:w="607" w:type="dxa"/>
            <w:shd w:val="clear" w:color="auto" w:fill="auto"/>
            <w:noWrap/>
            <w:vAlign w:val="bottom"/>
          </w:tcPr>
          <w:p w:rsidR="00AB5582" w:rsidRPr="00EE514B" w:rsidDel="00C81D61" w:rsidRDefault="00AB5582" w:rsidP="009652F9">
            <w:pPr>
              <w:pStyle w:val="Tablebody-centered"/>
              <w:rPr>
                <w:del w:id="58669" w:author="Diana Machado" w:date="2019-04-05T18:40:00Z"/>
                <w:lang w:val="en-PH" w:eastAsia="en-PH"/>
              </w:rPr>
            </w:pPr>
            <w:del w:id="58670" w:author="Diana Machado" w:date="2019-04-05T18:40:00Z">
              <w:r w:rsidRPr="00EE514B" w:rsidDel="00C81D61">
                <w:rPr>
                  <w:lang w:val="en-PH" w:eastAsia="en-PH"/>
                </w:rPr>
                <w:delText>0.830</w:delText>
              </w:r>
            </w:del>
          </w:p>
        </w:tc>
        <w:tc>
          <w:tcPr>
            <w:tcW w:w="607" w:type="dxa"/>
            <w:shd w:val="clear" w:color="auto" w:fill="auto"/>
            <w:noWrap/>
            <w:vAlign w:val="bottom"/>
          </w:tcPr>
          <w:p w:rsidR="00AB5582" w:rsidRPr="00EE514B" w:rsidDel="00C81D61" w:rsidRDefault="00AB5582" w:rsidP="009652F9">
            <w:pPr>
              <w:pStyle w:val="Tablebody-centered"/>
              <w:rPr>
                <w:del w:id="58671" w:author="Diana Machado" w:date="2019-04-05T18:40:00Z"/>
                <w:lang w:val="en-PH" w:eastAsia="en-PH"/>
              </w:rPr>
            </w:pPr>
            <w:del w:id="58672" w:author="Diana Machado" w:date="2019-04-05T18:40:00Z">
              <w:r w:rsidRPr="00EE514B" w:rsidDel="00C81D61">
                <w:rPr>
                  <w:lang w:val="en-PH" w:eastAsia="en-PH"/>
                </w:rPr>
                <w:delText>0.722</w:delText>
              </w:r>
            </w:del>
          </w:p>
        </w:tc>
        <w:tc>
          <w:tcPr>
            <w:tcW w:w="607" w:type="dxa"/>
            <w:shd w:val="clear" w:color="auto" w:fill="auto"/>
            <w:noWrap/>
            <w:vAlign w:val="bottom"/>
          </w:tcPr>
          <w:p w:rsidR="00AB5582" w:rsidRPr="00EE514B" w:rsidDel="00C81D61" w:rsidRDefault="00AB5582" w:rsidP="009652F9">
            <w:pPr>
              <w:pStyle w:val="Tablebody-centered"/>
              <w:rPr>
                <w:del w:id="58673" w:author="Diana Machado" w:date="2019-04-05T18:40:00Z"/>
                <w:lang w:val="en-PH" w:eastAsia="en-PH"/>
              </w:rPr>
            </w:pPr>
            <w:del w:id="58674" w:author="Diana Machado" w:date="2019-04-05T18:40:00Z">
              <w:r w:rsidRPr="00EE514B" w:rsidDel="00C81D61">
                <w:rPr>
                  <w:lang w:val="en-PH" w:eastAsia="en-PH"/>
                </w:rPr>
                <w:delText>0.644</w:delText>
              </w:r>
            </w:del>
          </w:p>
        </w:tc>
        <w:tc>
          <w:tcPr>
            <w:tcW w:w="715" w:type="dxa"/>
            <w:shd w:val="clear" w:color="auto" w:fill="auto"/>
            <w:noWrap/>
            <w:vAlign w:val="bottom"/>
          </w:tcPr>
          <w:p w:rsidR="00AB5582" w:rsidRPr="00EE514B" w:rsidDel="00C81D61" w:rsidRDefault="00AB5582" w:rsidP="009652F9">
            <w:pPr>
              <w:pStyle w:val="Tablebody-centered"/>
              <w:rPr>
                <w:del w:id="58675" w:author="Diana Machado" w:date="2019-04-05T18:40:00Z"/>
                <w:lang w:val="en-PH" w:eastAsia="en-PH"/>
              </w:rPr>
            </w:pPr>
            <w:del w:id="5867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677" w:author="Diana Machado" w:date="2019-04-05T18:40:00Z"/>
                <w:lang w:val="en-PH" w:eastAsia="en-PH"/>
              </w:rPr>
            </w:pPr>
            <w:del w:id="58678" w:author="Diana Machado" w:date="2019-04-05T18:40:00Z">
              <w:r w:rsidRPr="00EE514B" w:rsidDel="00C81D61">
                <w:rPr>
                  <w:lang w:val="en-PH" w:eastAsia="en-PH"/>
                </w:rPr>
                <w:delText>0.575</w:delText>
              </w:r>
            </w:del>
          </w:p>
        </w:tc>
        <w:tc>
          <w:tcPr>
            <w:tcW w:w="543" w:type="dxa"/>
            <w:shd w:val="clear" w:color="auto" w:fill="auto"/>
            <w:noWrap/>
            <w:vAlign w:val="bottom"/>
          </w:tcPr>
          <w:p w:rsidR="00AB5582" w:rsidRPr="00EE514B" w:rsidDel="00C81D61" w:rsidRDefault="00AB5582" w:rsidP="009652F9">
            <w:pPr>
              <w:pStyle w:val="Tablebody-centered"/>
              <w:rPr>
                <w:del w:id="58679" w:author="Diana Machado" w:date="2019-04-05T18:40:00Z"/>
                <w:lang w:val="en-PH" w:eastAsia="en-PH"/>
              </w:rPr>
            </w:pPr>
            <w:del w:id="58680" w:author="Diana Machado" w:date="2019-04-05T18:40:00Z">
              <w:r w:rsidRPr="00EE514B" w:rsidDel="00C81D61">
                <w:rPr>
                  <w:lang w:val="en-PH" w:eastAsia="en-PH"/>
                </w:rPr>
                <w:delText>0.617</w:delText>
              </w:r>
            </w:del>
          </w:p>
        </w:tc>
        <w:tc>
          <w:tcPr>
            <w:tcW w:w="543" w:type="dxa"/>
            <w:shd w:val="clear" w:color="auto" w:fill="auto"/>
            <w:noWrap/>
            <w:vAlign w:val="bottom"/>
          </w:tcPr>
          <w:p w:rsidR="00AB5582" w:rsidRPr="00EE514B" w:rsidDel="00C81D61" w:rsidRDefault="00AB5582" w:rsidP="009652F9">
            <w:pPr>
              <w:pStyle w:val="Tablebody-centered"/>
              <w:rPr>
                <w:del w:id="58681" w:author="Diana Machado" w:date="2019-04-05T18:40:00Z"/>
                <w:lang w:val="en-PH" w:eastAsia="en-PH"/>
              </w:rPr>
            </w:pPr>
            <w:del w:id="58682" w:author="Diana Machado" w:date="2019-04-05T18:40:00Z">
              <w:r w:rsidRPr="00EE514B" w:rsidDel="00C81D61">
                <w:rPr>
                  <w:lang w:val="en-PH" w:eastAsia="en-PH"/>
                </w:rPr>
                <w:delText>0.575</w:delText>
              </w:r>
            </w:del>
          </w:p>
        </w:tc>
        <w:tc>
          <w:tcPr>
            <w:tcW w:w="543" w:type="dxa"/>
            <w:shd w:val="clear" w:color="auto" w:fill="auto"/>
            <w:noWrap/>
            <w:vAlign w:val="bottom"/>
          </w:tcPr>
          <w:p w:rsidR="00AB5582" w:rsidRPr="00EE514B" w:rsidDel="00C81D61" w:rsidRDefault="00AB5582" w:rsidP="009652F9">
            <w:pPr>
              <w:pStyle w:val="Tablebody-centered"/>
              <w:rPr>
                <w:del w:id="58683" w:author="Diana Machado" w:date="2019-04-05T18:40:00Z"/>
                <w:lang w:val="en-PH" w:eastAsia="en-PH"/>
              </w:rPr>
            </w:pPr>
            <w:del w:id="58684" w:author="Diana Machado" w:date="2019-04-05T18:40:00Z">
              <w:r w:rsidRPr="00EE514B" w:rsidDel="00C81D61">
                <w:rPr>
                  <w:lang w:val="en-PH" w:eastAsia="en-PH"/>
                </w:rPr>
                <w:delText>0.500</w:delText>
              </w:r>
            </w:del>
          </w:p>
        </w:tc>
        <w:tc>
          <w:tcPr>
            <w:tcW w:w="543" w:type="dxa"/>
            <w:shd w:val="clear" w:color="auto" w:fill="auto"/>
            <w:noWrap/>
            <w:vAlign w:val="bottom"/>
          </w:tcPr>
          <w:p w:rsidR="00AB5582" w:rsidRPr="00EE514B" w:rsidDel="00C81D61" w:rsidRDefault="00AB5582" w:rsidP="009652F9">
            <w:pPr>
              <w:pStyle w:val="Tablebody-centered"/>
              <w:rPr>
                <w:del w:id="58685" w:author="Diana Machado" w:date="2019-04-05T18:40:00Z"/>
                <w:lang w:val="en-PH" w:eastAsia="en-PH"/>
              </w:rPr>
            </w:pPr>
            <w:del w:id="58686" w:author="Diana Machado" w:date="2019-04-05T18:40:00Z">
              <w:r w:rsidRPr="00EE514B" w:rsidDel="00C81D61">
                <w:rPr>
                  <w:lang w:val="en-PH" w:eastAsia="en-PH"/>
                </w:rPr>
                <w:delText>0.446</w:delText>
              </w:r>
            </w:del>
          </w:p>
        </w:tc>
      </w:tr>
      <w:tr w:rsidR="00AB5582" w:rsidRPr="0041013B" w:rsidDel="00C81D61" w:rsidTr="001707D4">
        <w:trPr>
          <w:trHeight w:val="198"/>
          <w:del w:id="58687" w:author="Diana Machado" w:date="2019-04-05T18:40:00Z"/>
        </w:trPr>
        <w:tc>
          <w:tcPr>
            <w:tcW w:w="1032" w:type="dxa"/>
            <w:vMerge/>
            <w:vAlign w:val="center"/>
          </w:tcPr>
          <w:p w:rsidR="00AB5582" w:rsidRPr="00EE514B" w:rsidDel="00C81D61" w:rsidRDefault="00AB5582" w:rsidP="009652F9">
            <w:pPr>
              <w:pStyle w:val="Tablebody-centered"/>
              <w:rPr>
                <w:del w:id="5868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689" w:author="Diana Machado" w:date="2019-04-05T18:40:00Z"/>
                <w:lang w:val="en-PH" w:eastAsia="en-PH"/>
              </w:rPr>
            </w:pPr>
            <w:del w:id="58690" w:author="Diana Machado" w:date="2019-04-05T18:40:00Z">
              <w:r w:rsidRPr="00EE514B" w:rsidDel="00C81D61">
                <w:rPr>
                  <w:lang w:val="en-PH" w:eastAsia="en-PH"/>
                </w:rPr>
                <w:delText>2</w:delText>
              </w:r>
            </w:del>
          </w:p>
        </w:tc>
        <w:tc>
          <w:tcPr>
            <w:tcW w:w="1253" w:type="dxa"/>
            <w:shd w:val="clear" w:color="auto" w:fill="auto"/>
            <w:noWrap/>
            <w:vAlign w:val="bottom"/>
          </w:tcPr>
          <w:p w:rsidR="00AB5582" w:rsidRPr="00EE514B" w:rsidDel="00C81D61" w:rsidRDefault="00AB5582" w:rsidP="009652F9">
            <w:pPr>
              <w:pStyle w:val="Tablebody-centered"/>
              <w:rPr>
                <w:del w:id="58691" w:author="Diana Machado" w:date="2019-04-05T18:40:00Z"/>
                <w:lang w:val="en-PH" w:eastAsia="en-PH"/>
              </w:rPr>
            </w:pPr>
            <w:del w:id="58692" w:author="Diana Machado" w:date="2019-04-05T18:40:00Z">
              <w:r w:rsidRPr="00EE514B" w:rsidDel="00C81D61">
                <w:rPr>
                  <w:lang w:val="en-PH" w:eastAsia="en-PH"/>
                </w:rPr>
                <w:delText>BREVARD</w:delText>
              </w:r>
            </w:del>
          </w:p>
        </w:tc>
        <w:tc>
          <w:tcPr>
            <w:tcW w:w="709" w:type="dxa"/>
            <w:shd w:val="clear" w:color="auto" w:fill="auto"/>
            <w:noWrap/>
            <w:vAlign w:val="bottom"/>
          </w:tcPr>
          <w:p w:rsidR="00AB5582" w:rsidRPr="00EE514B" w:rsidDel="00C81D61" w:rsidRDefault="00AB5582" w:rsidP="009652F9">
            <w:pPr>
              <w:pStyle w:val="Tablebody-centered"/>
              <w:rPr>
                <w:del w:id="58693" w:author="Diana Machado" w:date="2019-04-05T18:40:00Z"/>
                <w:lang w:val="en-PH" w:eastAsia="en-PH"/>
              </w:rPr>
            </w:pPr>
            <w:del w:id="58694" w:author="Diana Machado" w:date="2019-04-05T18:40:00Z">
              <w:r w:rsidRPr="00EE514B" w:rsidDel="00C81D61">
                <w:rPr>
                  <w:lang w:val="en-PH" w:eastAsia="en-PH"/>
                </w:rPr>
                <w:delText>0.922</w:delText>
              </w:r>
            </w:del>
          </w:p>
        </w:tc>
        <w:tc>
          <w:tcPr>
            <w:tcW w:w="607" w:type="dxa"/>
            <w:shd w:val="clear" w:color="auto" w:fill="auto"/>
            <w:noWrap/>
            <w:vAlign w:val="bottom"/>
          </w:tcPr>
          <w:p w:rsidR="00AB5582" w:rsidRPr="00EE514B" w:rsidDel="00C81D61" w:rsidRDefault="00AB5582" w:rsidP="009652F9">
            <w:pPr>
              <w:pStyle w:val="Tablebody-centered"/>
              <w:rPr>
                <w:del w:id="58695" w:author="Diana Machado" w:date="2019-04-05T18:40:00Z"/>
                <w:lang w:val="en-PH" w:eastAsia="en-PH"/>
              </w:rPr>
            </w:pPr>
            <w:del w:id="58696" w:author="Diana Machado" w:date="2019-04-05T18:40:00Z">
              <w:r w:rsidRPr="00EE514B" w:rsidDel="00C81D61">
                <w:rPr>
                  <w:lang w:val="en-PH" w:eastAsia="en-PH"/>
                </w:rPr>
                <w:delText>0.456</w:delText>
              </w:r>
            </w:del>
          </w:p>
        </w:tc>
        <w:tc>
          <w:tcPr>
            <w:tcW w:w="607" w:type="dxa"/>
            <w:shd w:val="clear" w:color="auto" w:fill="auto"/>
            <w:noWrap/>
            <w:vAlign w:val="bottom"/>
          </w:tcPr>
          <w:p w:rsidR="00AB5582" w:rsidRPr="00EE514B" w:rsidDel="00C81D61" w:rsidRDefault="00AB5582" w:rsidP="009652F9">
            <w:pPr>
              <w:pStyle w:val="Tablebody-centered"/>
              <w:rPr>
                <w:del w:id="58697" w:author="Diana Machado" w:date="2019-04-05T18:40:00Z"/>
                <w:lang w:val="en-PH" w:eastAsia="en-PH"/>
              </w:rPr>
            </w:pPr>
            <w:del w:id="58698" w:author="Diana Machado" w:date="2019-04-05T18:40:00Z">
              <w:r w:rsidRPr="00EE514B" w:rsidDel="00C81D61">
                <w:rPr>
                  <w:lang w:val="en-PH" w:eastAsia="en-PH"/>
                </w:rPr>
                <w:delText>0.527</w:delText>
              </w:r>
            </w:del>
          </w:p>
        </w:tc>
        <w:tc>
          <w:tcPr>
            <w:tcW w:w="607" w:type="dxa"/>
            <w:shd w:val="clear" w:color="auto" w:fill="auto"/>
            <w:noWrap/>
            <w:vAlign w:val="bottom"/>
          </w:tcPr>
          <w:p w:rsidR="00AB5582" w:rsidRPr="00EE514B" w:rsidDel="00C81D61" w:rsidRDefault="00AB5582" w:rsidP="009652F9">
            <w:pPr>
              <w:pStyle w:val="Tablebody-centered"/>
              <w:rPr>
                <w:del w:id="58699" w:author="Diana Machado" w:date="2019-04-05T18:40:00Z"/>
                <w:lang w:val="en-PH" w:eastAsia="en-PH"/>
              </w:rPr>
            </w:pPr>
            <w:del w:id="58700" w:author="Diana Machado" w:date="2019-04-05T18:40:00Z">
              <w:r w:rsidRPr="00EE514B" w:rsidDel="00C81D61">
                <w:rPr>
                  <w:lang w:val="en-PH" w:eastAsia="en-PH"/>
                </w:rPr>
                <w:delText>0.456</w:delText>
              </w:r>
            </w:del>
          </w:p>
        </w:tc>
        <w:tc>
          <w:tcPr>
            <w:tcW w:w="607" w:type="dxa"/>
            <w:shd w:val="clear" w:color="auto" w:fill="auto"/>
            <w:noWrap/>
            <w:vAlign w:val="bottom"/>
          </w:tcPr>
          <w:p w:rsidR="00AB5582" w:rsidRPr="00EE514B" w:rsidDel="00C81D61" w:rsidRDefault="00AB5582" w:rsidP="009652F9">
            <w:pPr>
              <w:pStyle w:val="Tablebody-centered"/>
              <w:rPr>
                <w:del w:id="58701" w:author="Diana Machado" w:date="2019-04-05T18:40:00Z"/>
                <w:lang w:val="en-PH" w:eastAsia="en-PH"/>
              </w:rPr>
            </w:pPr>
            <w:del w:id="58702" w:author="Diana Machado" w:date="2019-04-05T18:40:00Z">
              <w:r w:rsidRPr="00EE514B" w:rsidDel="00C81D61">
                <w:rPr>
                  <w:lang w:val="en-PH" w:eastAsia="en-PH"/>
                </w:rPr>
                <w:delText>0.320</w:delText>
              </w:r>
            </w:del>
          </w:p>
        </w:tc>
        <w:tc>
          <w:tcPr>
            <w:tcW w:w="607" w:type="dxa"/>
            <w:shd w:val="clear" w:color="auto" w:fill="auto"/>
            <w:noWrap/>
            <w:vAlign w:val="bottom"/>
          </w:tcPr>
          <w:p w:rsidR="00AB5582" w:rsidRPr="00EE514B" w:rsidDel="00C81D61" w:rsidRDefault="00AB5582" w:rsidP="009652F9">
            <w:pPr>
              <w:pStyle w:val="Tablebody-centered"/>
              <w:rPr>
                <w:del w:id="58703" w:author="Diana Machado" w:date="2019-04-05T18:40:00Z"/>
                <w:lang w:val="en-PH" w:eastAsia="en-PH"/>
              </w:rPr>
            </w:pPr>
            <w:del w:id="58704" w:author="Diana Machado" w:date="2019-04-05T18:40:00Z">
              <w:r w:rsidRPr="00EE514B" w:rsidDel="00C81D61">
                <w:rPr>
                  <w:lang w:val="en-PH" w:eastAsia="en-PH"/>
                </w:rPr>
                <w:delText>0.273</w:delText>
              </w:r>
            </w:del>
          </w:p>
        </w:tc>
        <w:tc>
          <w:tcPr>
            <w:tcW w:w="715" w:type="dxa"/>
            <w:shd w:val="clear" w:color="auto" w:fill="auto"/>
            <w:noWrap/>
            <w:vAlign w:val="bottom"/>
          </w:tcPr>
          <w:p w:rsidR="00AB5582" w:rsidRPr="00EE514B" w:rsidDel="00C81D61" w:rsidRDefault="00AB5582" w:rsidP="009652F9">
            <w:pPr>
              <w:pStyle w:val="Tablebody-centered"/>
              <w:rPr>
                <w:del w:id="58705" w:author="Diana Machado" w:date="2019-04-05T18:40:00Z"/>
                <w:lang w:val="en-PH" w:eastAsia="en-PH"/>
              </w:rPr>
            </w:pPr>
            <w:del w:id="5870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707" w:author="Diana Machado" w:date="2019-04-05T18:40:00Z"/>
                <w:lang w:val="en-PH" w:eastAsia="en-PH"/>
              </w:rPr>
            </w:pPr>
            <w:del w:id="58708" w:author="Diana Machado" w:date="2019-04-05T18:40:00Z">
              <w:r w:rsidRPr="00EE514B" w:rsidDel="00C81D61">
                <w:rPr>
                  <w:lang w:val="en-PH" w:eastAsia="en-PH"/>
                </w:rPr>
                <w:delText>0.495</w:delText>
              </w:r>
            </w:del>
          </w:p>
        </w:tc>
        <w:tc>
          <w:tcPr>
            <w:tcW w:w="543" w:type="dxa"/>
            <w:shd w:val="clear" w:color="auto" w:fill="auto"/>
            <w:noWrap/>
            <w:vAlign w:val="bottom"/>
          </w:tcPr>
          <w:p w:rsidR="00AB5582" w:rsidRPr="00EE514B" w:rsidDel="00C81D61" w:rsidRDefault="00AB5582" w:rsidP="009652F9">
            <w:pPr>
              <w:pStyle w:val="Tablebody-centered"/>
              <w:rPr>
                <w:del w:id="58709" w:author="Diana Machado" w:date="2019-04-05T18:40:00Z"/>
                <w:lang w:val="en-PH" w:eastAsia="en-PH"/>
              </w:rPr>
            </w:pPr>
            <w:del w:id="58710" w:author="Diana Machado" w:date="2019-04-05T18:40:00Z">
              <w:r w:rsidRPr="00EE514B" w:rsidDel="00C81D61">
                <w:rPr>
                  <w:lang w:val="en-PH" w:eastAsia="en-PH"/>
                </w:rPr>
                <w:delText>0.572</w:delText>
              </w:r>
            </w:del>
          </w:p>
        </w:tc>
        <w:tc>
          <w:tcPr>
            <w:tcW w:w="543" w:type="dxa"/>
            <w:shd w:val="clear" w:color="auto" w:fill="auto"/>
            <w:noWrap/>
            <w:vAlign w:val="bottom"/>
          </w:tcPr>
          <w:p w:rsidR="00AB5582" w:rsidRPr="00EE514B" w:rsidDel="00C81D61" w:rsidRDefault="00AB5582" w:rsidP="009652F9">
            <w:pPr>
              <w:pStyle w:val="Tablebody-centered"/>
              <w:rPr>
                <w:del w:id="58711" w:author="Diana Machado" w:date="2019-04-05T18:40:00Z"/>
                <w:lang w:val="en-PH" w:eastAsia="en-PH"/>
              </w:rPr>
            </w:pPr>
            <w:del w:id="58712" w:author="Diana Machado" w:date="2019-04-05T18:40:00Z">
              <w:r w:rsidRPr="00EE514B" w:rsidDel="00C81D61">
                <w:rPr>
                  <w:lang w:val="en-PH" w:eastAsia="en-PH"/>
                </w:rPr>
                <w:delText>0.495</w:delText>
              </w:r>
            </w:del>
          </w:p>
        </w:tc>
        <w:tc>
          <w:tcPr>
            <w:tcW w:w="543" w:type="dxa"/>
            <w:shd w:val="clear" w:color="auto" w:fill="auto"/>
            <w:noWrap/>
            <w:vAlign w:val="bottom"/>
          </w:tcPr>
          <w:p w:rsidR="00AB5582" w:rsidRPr="00EE514B" w:rsidDel="00C81D61" w:rsidRDefault="00AB5582" w:rsidP="009652F9">
            <w:pPr>
              <w:pStyle w:val="Tablebody-centered"/>
              <w:rPr>
                <w:del w:id="58713" w:author="Diana Machado" w:date="2019-04-05T18:40:00Z"/>
                <w:lang w:val="en-PH" w:eastAsia="en-PH"/>
              </w:rPr>
            </w:pPr>
            <w:del w:id="58714" w:author="Diana Machado" w:date="2019-04-05T18:40:00Z">
              <w:r w:rsidRPr="00EE514B" w:rsidDel="00C81D61">
                <w:rPr>
                  <w:lang w:val="en-PH" w:eastAsia="en-PH"/>
                </w:rPr>
                <w:delText>0.347</w:delText>
              </w:r>
            </w:del>
          </w:p>
        </w:tc>
        <w:tc>
          <w:tcPr>
            <w:tcW w:w="543" w:type="dxa"/>
            <w:shd w:val="clear" w:color="auto" w:fill="auto"/>
            <w:noWrap/>
            <w:vAlign w:val="bottom"/>
          </w:tcPr>
          <w:p w:rsidR="00AB5582" w:rsidRPr="00EE514B" w:rsidDel="00C81D61" w:rsidRDefault="00AB5582" w:rsidP="009652F9">
            <w:pPr>
              <w:pStyle w:val="Tablebody-centered"/>
              <w:rPr>
                <w:del w:id="58715" w:author="Diana Machado" w:date="2019-04-05T18:40:00Z"/>
                <w:lang w:val="en-PH" w:eastAsia="en-PH"/>
              </w:rPr>
            </w:pPr>
            <w:del w:id="58716" w:author="Diana Machado" w:date="2019-04-05T18:40:00Z">
              <w:r w:rsidRPr="00EE514B" w:rsidDel="00C81D61">
                <w:rPr>
                  <w:lang w:val="en-PH" w:eastAsia="en-PH"/>
                </w:rPr>
                <w:delText>0.297</w:delText>
              </w:r>
            </w:del>
          </w:p>
        </w:tc>
      </w:tr>
      <w:tr w:rsidR="00AB5582" w:rsidRPr="0041013B" w:rsidDel="00C81D61" w:rsidTr="001707D4">
        <w:trPr>
          <w:trHeight w:val="198"/>
          <w:del w:id="58717" w:author="Diana Machado" w:date="2019-04-05T18:40:00Z"/>
        </w:trPr>
        <w:tc>
          <w:tcPr>
            <w:tcW w:w="1032" w:type="dxa"/>
            <w:vMerge/>
            <w:vAlign w:val="center"/>
          </w:tcPr>
          <w:p w:rsidR="00AB5582" w:rsidRPr="00EE514B" w:rsidDel="00C81D61" w:rsidRDefault="00AB5582" w:rsidP="009652F9">
            <w:pPr>
              <w:pStyle w:val="Tablebody-centered"/>
              <w:rPr>
                <w:del w:id="5871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719" w:author="Diana Machado" w:date="2019-04-05T18:40:00Z"/>
                <w:lang w:val="en-PH" w:eastAsia="en-PH"/>
              </w:rPr>
            </w:pPr>
            <w:del w:id="58720" w:author="Diana Machado" w:date="2019-04-05T18:40:00Z">
              <w:r w:rsidRPr="00EE514B" w:rsidDel="00C81D61">
                <w:rPr>
                  <w:lang w:val="en-PH" w:eastAsia="en-PH"/>
                </w:rPr>
                <w:delText>3</w:delText>
              </w:r>
            </w:del>
          </w:p>
        </w:tc>
        <w:tc>
          <w:tcPr>
            <w:tcW w:w="1253" w:type="dxa"/>
            <w:shd w:val="clear" w:color="auto" w:fill="auto"/>
            <w:noWrap/>
            <w:vAlign w:val="bottom"/>
          </w:tcPr>
          <w:p w:rsidR="00AB5582" w:rsidRPr="00EE514B" w:rsidDel="00C81D61" w:rsidRDefault="00AB5582" w:rsidP="009652F9">
            <w:pPr>
              <w:pStyle w:val="Tablebody-centered"/>
              <w:rPr>
                <w:del w:id="58721" w:author="Diana Machado" w:date="2019-04-05T18:40:00Z"/>
                <w:lang w:val="en-PH" w:eastAsia="en-PH"/>
              </w:rPr>
            </w:pPr>
            <w:del w:id="58722" w:author="Diana Machado" w:date="2019-04-05T18:40:00Z">
              <w:r w:rsidRPr="00EE514B" w:rsidDel="00C81D61">
                <w:rPr>
                  <w:lang w:val="en-PH" w:eastAsia="en-PH"/>
                </w:rPr>
                <w:delText>BREVARD</w:delText>
              </w:r>
            </w:del>
          </w:p>
        </w:tc>
        <w:tc>
          <w:tcPr>
            <w:tcW w:w="709" w:type="dxa"/>
            <w:shd w:val="clear" w:color="auto" w:fill="auto"/>
            <w:noWrap/>
            <w:vAlign w:val="bottom"/>
          </w:tcPr>
          <w:p w:rsidR="00AB5582" w:rsidRPr="00EE514B" w:rsidDel="00C81D61" w:rsidRDefault="00AB5582" w:rsidP="009652F9">
            <w:pPr>
              <w:pStyle w:val="Tablebody-centered"/>
              <w:rPr>
                <w:del w:id="58723" w:author="Diana Machado" w:date="2019-04-05T18:40:00Z"/>
                <w:lang w:val="en-PH" w:eastAsia="en-PH"/>
              </w:rPr>
            </w:pPr>
            <w:del w:id="58724" w:author="Diana Machado" w:date="2019-04-05T18:40:00Z">
              <w:r w:rsidRPr="00EE514B" w:rsidDel="00C81D61">
                <w:rPr>
                  <w:lang w:val="en-PH" w:eastAsia="en-PH"/>
                </w:rPr>
                <w:delText>0.849</w:delText>
              </w:r>
            </w:del>
          </w:p>
        </w:tc>
        <w:tc>
          <w:tcPr>
            <w:tcW w:w="607" w:type="dxa"/>
            <w:shd w:val="clear" w:color="auto" w:fill="auto"/>
            <w:noWrap/>
            <w:vAlign w:val="bottom"/>
          </w:tcPr>
          <w:p w:rsidR="00AB5582" w:rsidRPr="00EE514B" w:rsidDel="00C81D61" w:rsidRDefault="00AB5582" w:rsidP="009652F9">
            <w:pPr>
              <w:pStyle w:val="Tablebody-centered"/>
              <w:rPr>
                <w:del w:id="58725" w:author="Diana Machado" w:date="2019-04-05T18:40:00Z"/>
                <w:lang w:val="en-PH" w:eastAsia="en-PH"/>
              </w:rPr>
            </w:pPr>
            <w:del w:id="58726" w:author="Diana Machado" w:date="2019-04-05T18:40:00Z">
              <w:r w:rsidRPr="00EE514B" w:rsidDel="00C81D61">
                <w:rPr>
                  <w:lang w:val="en-PH" w:eastAsia="en-PH"/>
                </w:rPr>
                <w:delText>0.393</w:delText>
              </w:r>
            </w:del>
          </w:p>
        </w:tc>
        <w:tc>
          <w:tcPr>
            <w:tcW w:w="607" w:type="dxa"/>
            <w:shd w:val="clear" w:color="auto" w:fill="auto"/>
            <w:noWrap/>
            <w:vAlign w:val="bottom"/>
          </w:tcPr>
          <w:p w:rsidR="00AB5582" w:rsidRPr="00EE514B" w:rsidDel="00C81D61" w:rsidRDefault="00AB5582" w:rsidP="009652F9">
            <w:pPr>
              <w:pStyle w:val="Tablebody-centered"/>
              <w:rPr>
                <w:del w:id="58727" w:author="Diana Machado" w:date="2019-04-05T18:40:00Z"/>
                <w:lang w:val="en-PH" w:eastAsia="en-PH"/>
              </w:rPr>
            </w:pPr>
            <w:del w:id="58728" w:author="Diana Machado" w:date="2019-04-05T18:40:00Z">
              <w:r w:rsidRPr="00EE514B" w:rsidDel="00C81D61">
                <w:rPr>
                  <w:lang w:val="en-PH" w:eastAsia="en-PH"/>
                </w:rPr>
                <w:delText>0.462</w:delText>
              </w:r>
            </w:del>
          </w:p>
        </w:tc>
        <w:tc>
          <w:tcPr>
            <w:tcW w:w="607" w:type="dxa"/>
            <w:shd w:val="clear" w:color="auto" w:fill="auto"/>
            <w:noWrap/>
            <w:vAlign w:val="bottom"/>
          </w:tcPr>
          <w:p w:rsidR="00AB5582" w:rsidRPr="00EE514B" w:rsidDel="00C81D61" w:rsidRDefault="00AB5582" w:rsidP="009652F9">
            <w:pPr>
              <w:pStyle w:val="Tablebody-centered"/>
              <w:rPr>
                <w:del w:id="58729" w:author="Diana Machado" w:date="2019-04-05T18:40:00Z"/>
                <w:lang w:val="en-PH" w:eastAsia="en-PH"/>
              </w:rPr>
            </w:pPr>
            <w:del w:id="58730" w:author="Diana Machado" w:date="2019-04-05T18:40:00Z">
              <w:r w:rsidRPr="00EE514B" w:rsidDel="00C81D61">
                <w:rPr>
                  <w:lang w:val="en-PH" w:eastAsia="en-PH"/>
                </w:rPr>
                <w:delText>0.393</w:delText>
              </w:r>
            </w:del>
          </w:p>
        </w:tc>
        <w:tc>
          <w:tcPr>
            <w:tcW w:w="607" w:type="dxa"/>
            <w:shd w:val="clear" w:color="auto" w:fill="auto"/>
            <w:noWrap/>
            <w:vAlign w:val="bottom"/>
          </w:tcPr>
          <w:p w:rsidR="00AB5582" w:rsidRPr="00EE514B" w:rsidDel="00C81D61" w:rsidRDefault="00AB5582" w:rsidP="009652F9">
            <w:pPr>
              <w:pStyle w:val="Tablebody-centered"/>
              <w:rPr>
                <w:del w:id="58731" w:author="Diana Machado" w:date="2019-04-05T18:40:00Z"/>
                <w:lang w:val="en-PH" w:eastAsia="en-PH"/>
              </w:rPr>
            </w:pPr>
            <w:del w:id="58732" w:author="Diana Machado" w:date="2019-04-05T18:40:00Z">
              <w:r w:rsidRPr="00EE514B" w:rsidDel="00C81D61">
                <w:rPr>
                  <w:lang w:val="en-PH" w:eastAsia="en-PH"/>
                </w:rPr>
                <w:delText>0.263</w:delText>
              </w:r>
            </w:del>
          </w:p>
        </w:tc>
        <w:tc>
          <w:tcPr>
            <w:tcW w:w="607" w:type="dxa"/>
            <w:shd w:val="clear" w:color="auto" w:fill="auto"/>
            <w:noWrap/>
            <w:vAlign w:val="bottom"/>
          </w:tcPr>
          <w:p w:rsidR="00AB5582" w:rsidRPr="00EE514B" w:rsidDel="00C81D61" w:rsidRDefault="00AB5582" w:rsidP="009652F9">
            <w:pPr>
              <w:pStyle w:val="Tablebody-centered"/>
              <w:rPr>
                <w:del w:id="58733" w:author="Diana Machado" w:date="2019-04-05T18:40:00Z"/>
                <w:lang w:val="en-PH" w:eastAsia="en-PH"/>
              </w:rPr>
            </w:pPr>
            <w:del w:id="58734" w:author="Diana Machado" w:date="2019-04-05T18:40:00Z">
              <w:r w:rsidRPr="00EE514B" w:rsidDel="00C81D61">
                <w:rPr>
                  <w:lang w:val="en-PH" w:eastAsia="en-PH"/>
                </w:rPr>
                <w:delText>0.223</w:delText>
              </w:r>
            </w:del>
          </w:p>
        </w:tc>
        <w:tc>
          <w:tcPr>
            <w:tcW w:w="715" w:type="dxa"/>
            <w:shd w:val="clear" w:color="auto" w:fill="auto"/>
            <w:noWrap/>
            <w:vAlign w:val="bottom"/>
          </w:tcPr>
          <w:p w:rsidR="00AB5582" w:rsidRPr="00EE514B" w:rsidDel="00C81D61" w:rsidRDefault="00AB5582" w:rsidP="009652F9">
            <w:pPr>
              <w:pStyle w:val="Tablebody-centered"/>
              <w:rPr>
                <w:del w:id="58735" w:author="Diana Machado" w:date="2019-04-05T18:40:00Z"/>
                <w:lang w:val="en-PH" w:eastAsia="en-PH"/>
              </w:rPr>
            </w:pPr>
            <w:del w:id="5873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737" w:author="Diana Machado" w:date="2019-04-05T18:40:00Z"/>
                <w:lang w:val="en-PH" w:eastAsia="en-PH"/>
              </w:rPr>
            </w:pPr>
            <w:del w:id="58738" w:author="Diana Machado" w:date="2019-04-05T18:40:00Z">
              <w:r w:rsidRPr="00EE514B" w:rsidDel="00C81D61">
                <w:rPr>
                  <w:lang w:val="en-PH" w:eastAsia="en-PH"/>
                </w:rPr>
                <w:delText>0.464</w:delText>
              </w:r>
            </w:del>
          </w:p>
        </w:tc>
        <w:tc>
          <w:tcPr>
            <w:tcW w:w="543" w:type="dxa"/>
            <w:shd w:val="clear" w:color="auto" w:fill="auto"/>
            <w:noWrap/>
            <w:vAlign w:val="bottom"/>
          </w:tcPr>
          <w:p w:rsidR="00AB5582" w:rsidRPr="00EE514B" w:rsidDel="00C81D61" w:rsidRDefault="00AB5582" w:rsidP="009652F9">
            <w:pPr>
              <w:pStyle w:val="Tablebody-centered"/>
              <w:rPr>
                <w:del w:id="58739" w:author="Diana Machado" w:date="2019-04-05T18:40:00Z"/>
                <w:lang w:val="en-PH" w:eastAsia="en-PH"/>
              </w:rPr>
            </w:pPr>
            <w:del w:id="58740" w:author="Diana Machado" w:date="2019-04-05T18:40:00Z">
              <w:r w:rsidRPr="00EE514B" w:rsidDel="00C81D61">
                <w:rPr>
                  <w:lang w:val="en-PH" w:eastAsia="en-PH"/>
                </w:rPr>
                <w:delText>0.544</w:delText>
              </w:r>
            </w:del>
          </w:p>
        </w:tc>
        <w:tc>
          <w:tcPr>
            <w:tcW w:w="543" w:type="dxa"/>
            <w:shd w:val="clear" w:color="auto" w:fill="auto"/>
            <w:noWrap/>
            <w:vAlign w:val="bottom"/>
          </w:tcPr>
          <w:p w:rsidR="00AB5582" w:rsidRPr="00EE514B" w:rsidDel="00C81D61" w:rsidRDefault="00AB5582" w:rsidP="009652F9">
            <w:pPr>
              <w:pStyle w:val="Tablebody-centered"/>
              <w:rPr>
                <w:del w:id="58741" w:author="Diana Machado" w:date="2019-04-05T18:40:00Z"/>
                <w:lang w:val="en-PH" w:eastAsia="en-PH"/>
              </w:rPr>
            </w:pPr>
            <w:del w:id="58742" w:author="Diana Machado" w:date="2019-04-05T18:40:00Z">
              <w:r w:rsidRPr="00EE514B" w:rsidDel="00C81D61">
                <w:rPr>
                  <w:lang w:val="en-PH" w:eastAsia="en-PH"/>
                </w:rPr>
                <w:delText>0.464</w:delText>
              </w:r>
            </w:del>
          </w:p>
        </w:tc>
        <w:tc>
          <w:tcPr>
            <w:tcW w:w="543" w:type="dxa"/>
            <w:shd w:val="clear" w:color="auto" w:fill="auto"/>
            <w:noWrap/>
            <w:vAlign w:val="bottom"/>
          </w:tcPr>
          <w:p w:rsidR="00AB5582" w:rsidRPr="00EE514B" w:rsidDel="00C81D61" w:rsidRDefault="00AB5582" w:rsidP="009652F9">
            <w:pPr>
              <w:pStyle w:val="Tablebody-centered"/>
              <w:rPr>
                <w:del w:id="58743" w:author="Diana Machado" w:date="2019-04-05T18:40:00Z"/>
                <w:lang w:val="en-PH" w:eastAsia="en-PH"/>
              </w:rPr>
            </w:pPr>
            <w:del w:id="58744" w:author="Diana Machado" w:date="2019-04-05T18:40:00Z">
              <w:r w:rsidRPr="00EE514B" w:rsidDel="00C81D61">
                <w:rPr>
                  <w:lang w:val="en-PH" w:eastAsia="en-PH"/>
                </w:rPr>
                <w:delText>0.310</w:delText>
              </w:r>
            </w:del>
          </w:p>
        </w:tc>
        <w:tc>
          <w:tcPr>
            <w:tcW w:w="543" w:type="dxa"/>
            <w:shd w:val="clear" w:color="auto" w:fill="auto"/>
            <w:noWrap/>
            <w:vAlign w:val="bottom"/>
          </w:tcPr>
          <w:p w:rsidR="00AB5582" w:rsidRPr="00EE514B" w:rsidDel="00C81D61" w:rsidRDefault="00AB5582" w:rsidP="009652F9">
            <w:pPr>
              <w:pStyle w:val="Tablebody-centered"/>
              <w:rPr>
                <w:del w:id="58745" w:author="Diana Machado" w:date="2019-04-05T18:40:00Z"/>
                <w:lang w:val="en-PH" w:eastAsia="en-PH"/>
              </w:rPr>
            </w:pPr>
            <w:del w:id="58746" w:author="Diana Machado" w:date="2019-04-05T18:40:00Z">
              <w:r w:rsidRPr="00EE514B" w:rsidDel="00C81D61">
                <w:rPr>
                  <w:lang w:val="en-PH" w:eastAsia="en-PH"/>
                </w:rPr>
                <w:delText>0.263</w:delText>
              </w:r>
            </w:del>
          </w:p>
        </w:tc>
      </w:tr>
      <w:tr w:rsidR="00AB5582" w:rsidRPr="0041013B" w:rsidDel="00C81D61" w:rsidTr="001707D4">
        <w:trPr>
          <w:trHeight w:val="198"/>
          <w:del w:id="58747" w:author="Diana Machado" w:date="2019-04-05T18:40:00Z"/>
        </w:trPr>
        <w:tc>
          <w:tcPr>
            <w:tcW w:w="1032" w:type="dxa"/>
            <w:vMerge/>
            <w:vAlign w:val="center"/>
          </w:tcPr>
          <w:p w:rsidR="00AB5582" w:rsidRPr="00EE514B" w:rsidDel="00C81D61" w:rsidRDefault="00AB5582" w:rsidP="009652F9">
            <w:pPr>
              <w:pStyle w:val="Tablebody-centered"/>
              <w:rPr>
                <w:del w:id="5874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749" w:author="Diana Machado" w:date="2019-04-05T18:40:00Z"/>
                <w:lang w:val="en-PH" w:eastAsia="en-PH"/>
              </w:rPr>
            </w:pPr>
            <w:del w:id="58750" w:author="Diana Machado" w:date="2019-04-05T18:40:00Z">
              <w:r w:rsidRPr="00EE514B" w:rsidDel="00C81D61">
                <w:rPr>
                  <w:lang w:val="en-PH" w:eastAsia="en-PH"/>
                </w:rPr>
                <w:delText>4</w:delText>
              </w:r>
            </w:del>
          </w:p>
        </w:tc>
        <w:tc>
          <w:tcPr>
            <w:tcW w:w="1253" w:type="dxa"/>
            <w:shd w:val="clear" w:color="auto" w:fill="auto"/>
            <w:noWrap/>
            <w:vAlign w:val="bottom"/>
          </w:tcPr>
          <w:p w:rsidR="00AB5582" w:rsidRPr="00EE514B" w:rsidDel="00C81D61" w:rsidRDefault="00AB5582" w:rsidP="009652F9">
            <w:pPr>
              <w:pStyle w:val="Tablebody-centered"/>
              <w:rPr>
                <w:del w:id="58751" w:author="Diana Machado" w:date="2019-04-05T18:40:00Z"/>
                <w:lang w:val="en-PH" w:eastAsia="en-PH"/>
              </w:rPr>
            </w:pPr>
            <w:del w:id="58752" w:author="Diana Machado" w:date="2019-04-05T18:40:00Z">
              <w:r w:rsidRPr="00EE514B" w:rsidDel="00C81D61">
                <w:rPr>
                  <w:lang w:val="en-PH" w:eastAsia="en-PH"/>
                </w:rPr>
                <w:delText>BROWARD</w:delText>
              </w:r>
            </w:del>
          </w:p>
        </w:tc>
        <w:tc>
          <w:tcPr>
            <w:tcW w:w="709" w:type="dxa"/>
            <w:shd w:val="clear" w:color="auto" w:fill="auto"/>
            <w:noWrap/>
            <w:vAlign w:val="bottom"/>
          </w:tcPr>
          <w:p w:rsidR="00AB5582" w:rsidRPr="00EE514B" w:rsidDel="00C81D61" w:rsidRDefault="00AB5582" w:rsidP="009652F9">
            <w:pPr>
              <w:pStyle w:val="Tablebody-centered"/>
              <w:rPr>
                <w:del w:id="58753" w:author="Diana Machado" w:date="2019-04-05T18:40:00Z"/>
                <w:lang w:val="en-PH" w:eastAsia="en-PH"/>
              </w:rPr>
            </w:pPr>
            <w:del w:id="58754" w:author="Diana Machado" w:date="2019-04-05T18:40:00Z">
              <w:r w:rsidRPr="00EE514B" w:rsidDel="00C81D61">
                <w:rPr>
                  <w:lang w:val="en-PH" w:eastAsia="en-PH"/>
                </w:rPr>
                <w:delText>1.913</w:delText>
              </w:r>
            </w:del>
          </w:p>
        </w:tc>
        <w:tc>
          <w:tcPr>
            <w:tcW w:w="607" w:type="dxa"/>
            <w:shd w:val="clear" w:color="auto" w:fill="auto"/>
            <w:noWrap/>
            <w:vAlign w:val="bottom"/>
          </w:tcPr>
          <w:p w:rsidR="00AB5582" w:rsidRPr="00EE514B" w:rsidDel="00C81D61" w:rsidRDefault="00AB5582" w:rsidP="009652F9">
            <w:pPr>
              <w:pStyle w:val="Tablebody-centered"/>
              <w:rPr>
                <w:del w:id="58755" w:author="Diana Machado" w:date="2019-04-05T18:40:00Z"/>
                <w:lang w:val="en-PH" w:eastAsia="en-PH"/>
              </w:rPr>
            </w:pPr>
            <w:del w:id="58756" w:author="Diana Machado" w:date="2019-04-05T18:40:00Z">
              <w:r w:rsidRPr="00EE514B" w:rsidDel="00C81D61">
                <w:rPr>
                  <w:lang w:val="en-PH" w:eastAsia="en-PH"/>
                </w:rPr>
                <w:delText>1.183</w:delText>
              </w:r>
            </w:del>
          </w:p>
        </w:tc>
        <w:tc>
          <w:tcPr>
            <w:tcW w:w="607" w:type="dxa"/>
            <w:shd w:val="clear" w:color="auto" w:fill="auto"/>
            <w:noWrap/>
            <w:vAlign w:val="bottom"/>
          </w:tcPr>
          <w:p w:rsidR="00AB5582" w:rsidRPr="00EE514B" w:rsidDel="00C81D61" w:rsidRDefault="00AB5582" w:rsidP="009652F9">
            <w:pPr>
              <w:pStyle w:val="Tablebody-centered"/>
              <w:rPr>
                <w:del w:id="58757" w:author="Diana Machado" w:date="2019-04-05T18:40:00Z"/>
                <w:lang w:val="en-PH" w:eastAsia="en-PH"/>
              </w:rPr>
            </w:pPr>
            <w:del w:id="58758" w:author="Diana Machado" w:date="2019-04-05T18:40:00Z">
              <w:r w:rsidRPr="00EE514B" w:rsidDel="00C81D61">
                <w:rPr>
                  <w:lang w:val="en-PH" w:eastAsia="en-PH"/>
                </w:rPr>
                <w:delText>1.320</w:delText>
              </w:r>
            </w:del>
          </w:p>
        </w:tc>
        <w:tc>
          <w:tcPr>
            <w:tcW w:w="607" w:type="dxa"/>
            <w:shd w:val="clear" w:color="auto" w:fill="auto"/>
            <w:noWrap/>
            <w:vAlign w:val="bottom"/>
          </w:tcPr>
          <w:p w:rsidR="00AB5582" w:rsidRPr="00EE514B" w:rsidDel="00C81D61" w:rsidRDefault="00AB5582" w:rsidP="009652F9">
            <w:pPr>
              <w:pStyle w:val="Tablebody-centered"/>
              <w:rPr>
                <w:del w:id="58759" w:author="Diana Machado" w:date="2019-04-05T18:40:00Z"/>
                <w:lang w:val="en-PH" w:eastAsia="en-PH"/>
              </w:rPr>
            </w:pPr>
            <w:del w:id="58760" w:author="Diana Machado" w:date="2019-04-05T18:40:00Z">
              <w:r w:rsidRPr="00EE514B" w:rsidDel="00C81D61">
                <w:rPr>
                  <w:lang w:val="en-PH" w:eastAsia="en-PH"/>
                </w:rPr>
                <w:delText>1.183</w:delText>
              </w:r>
            </w:del>
          </w:p>
        </w:tc>
        <w:tc>
          <w:tcPr>
            <w:tcW w:w="607" w:type="dxa"/>
            <w:shd w:val="clear" w:color="auto" w:fill="auto"/>
            <w:noWrap/>
            <w:vAlign w:val="bottom"/>
          </w:tcPr>
          <w:p w:rsidR="00AB5582" w:rsidRPr="00EE514B" w:rsidDel="00C81D61" w:rsidRDefault="00AB5582" w:rsidP="009652F9">
            <w:pPr>
              <w:pStyle w:val="Tablebody-centered"/>
              <w:rPr>
                <w:del w:id="58761" w:author="Diana Machado" w:date="2019-04-05T18:40:00Z"/>
                <w:lang w:val="en-PH" w:eastAsia="en-PH"/>
              </w:rPr>
            </w:pPr>
            <w:del w:id="58762" w:author="Diana Machado" w:date="2019-04-05T18:40:00Z">
              <w:r w:rsidRPr="00EE514B" w:rsidDel="00C81D61">
                <w:rPr>
                  <w:lang w:val="en-PH" w:eastAsia="en-PH"/>
                </w:rPr>
                <w:delText>0.894</w:delText>
              </w:r>
            </w:del>
          </w:p>
        </w:tc>
        <w:tc>
          <w:tcPr>
            <w:tcW w:w="607" w:type="dxa"/>
            <w:shd w:val="clear" w:color="auto" w:fill="auto"/>
            <w:noWrap/>
            <w:vAlign w:val="bottom"/>
          </w:tcPr>
          <w:p w:rsidR="00AB5582" w:rsidRPr="00EE514B" w:rsidDel="00C81D61" w:rsidRDefault="00AB5582" w:rsidP="009652F9">
            <w:pPr>
              <w:pStyle w:val="Tablebody-centered"/>
              <w:rPr>
                <w:del w:id="58763" w:author="Diana Machado" w:date="2019-04-05T18:40:00Z"/>
                <w:lang w:val="en-PH" w:eastAsia="en-PH"/>
              </w:rPr>
            </w:pPr>
            <w:del w:id="58764" w:author="Diana Machado" w:date="2019-04-05T18:40:00Z">
              <w:r w:rsidRPr="00EE514B" w:rsidDel="00C81D61">
                <w:rPr>
                  <w:lang w:val="en-PH" w:eastAsia="en-PH"/>
                </w:rPr>
                <w:delText>0.740</w:delText>
              </w:r>
            </w:del>
          </w:p>
        </w:tc>
        <w:tc>
          <w:tcPr>
            <w:tcW w:w="715" w:type="dxa"/>
            <w:shd w:val="clear" w:color="auto" w:fill="auto"/>
            <w:noWrap/>
            <w:vAlign w:val="bottom"/>
          </w:tcPr>
          <w:p w:rsidR="00AB5582" w:rsidRPr="00EE514B" w:rsidDel="00C81D61" w:rsidRDefault="00AB5582" w:rsidP="009652F9">
            <w:pPr>
              <w:pStyle w:val="Tablebody-centered"/>
              <w:rPr>
                <w:del w:id="58765" w:author="Diana Machado" w:date="2019-04-05T18:40:00Z"/>
                <w:lang w:val="en-PH" w:eastAsia="en-PH"/>
              </w:rPr>
            </w:pPr>
            <w:del w:id="5876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767" w:author="Diana Machado" w:date="2019-04-05T18:40:00Z"/>
                <w:lang w:val="en-PH" w:eastAsia="en-PH"/>
              </w:rPr>
            </w:pPr>
            <w:del w:id="58768" w:author="Diana Machado" w:date="2019-04-05T18:40:00Z">
              <w:r w:rsidRPr="00EE514B" w:rsidDel="00C81D61">
                <w:rPr>
                  <w:lang w:val="en-PH" w:eastAsia="en-PH"/>
                </w:rPr>
                <w:delText>0.618</w:delText>
              </w:r>
            </w:del>
          </w:p>
        </w:tc>
        <w:tc>
          <w:tcPr>
            <w:tcW w:w="543" w:type="dxa"/>
            <w:shd w:val="clear" w:color="auto" w:fill="auto"/>
            <w:noWrap/>
            <w:vAlign w:val="bottom"/>
          </w:tcPr>
          <w:p w:rsidR="00AB5582" w:rsidRPr="00EE514B" w:rsidDel="00C81D61" w:rsidRDefault="00AB5582" w:rsidP="009652F9">
            <w:pPr>
              <w:pStyle w:val="Tablebody-centered"/>
              <w:rPr>
                <w:del w:id="58769" w:author="Diana Machado" w:date="2019-04-05T18:40:00Z"/>
                <w:lang w:val="en-PH" w:eastAsia="en-PH"/>
              </w:rPr>
            </w:pPr>
            <w:del w:id="58770" w:author="Diana Machado" w:date="2019-04-05T18:40:00Z">
              <w:r w:rsidRPr="00EE514B" w:rsidDel="00C81D61">
                <w:rPr>
                  <w:lang w:val="en-PH" w:eastAsia="en-PH"/>
                </w:rPr>
                <w:delText>0.690</w:delText>
              </w:r>
            </w:del>
          </w:p>
        </w:tc>
        <w:tc>
          <w:tcPr>
            <w:tcW w:w="543" w:type="dxa"/>
            <w:shd w:val="clear" w:color="auto" w:fill="auto"/>
            <w:noWrap/>
            <w:vAlign w:val="bottom"/>
          </w:tcPr>
          <w:p w:rsidR="00AB5582" w:rsidRPr="00EE514B" w:rsidDel="00C81D61" w:rsidRDefault="00AB5582" w:rsidP="009652F9">
            <w:pPr>
              <w:pStyle w:val="Tablebody-centered"/>
              <w:rPr>
                <w:del w:id="58771" w:author="Diana Machado" w:date="2019-04-05T18:40:00Z"/>
                <w:lang w:val="en-PH" w:eastAsia="en-PH"/>
              </w:rPr>
            </w:pPr>
            <w:del w:id="58772" w:author="Diana Machado" w:date="2019-04-05T18:40:00Z">
              <w:r w:rsidRPr="00EE514B" w:rsidDel="00C81D61">
                <w:rPr>
                  <w:lang w:val="en-PH" w:eastAsia="en-PH"/>
                </w:rPr>
                <w:delText>0.618</w:delText>
              </w:r>
            </w:del>
          </w:p>
        </w:tc>
        <w:tc>
          <w:tcPr>
            <w:tcW w:w="543" w:type="dxa"/>
            <w:shd w:val="clear" w:color="auto" w:fill="auto"/>
            <w:noWrap/>
            <w:vAlign w:val="bottom"/>
          </w:tcPr>
          <w:p w:rsidR="00AB5582" w:rsidRPr="00EE514B" w:rsidDel="00C81D61" w:rsidRDefault="00AB5582" w:rsidP="009652F9">
            <w:pPr>
              <w:pStyle w:val="Tablebody-centered"/>
              <w:rPr>
                <w:del w:id="58773" w:author="Diana Machado" w:date="2019-04-05T18:40:00Z"/>
                <w:lang w:val="en-PH" w:eastAsia="en-PH"/>
              </w:rPr>
            </w:pPr>
            <w:del w:id="58774" w:author="Diana Machado" w:date="2019-04-05T18:40:00Z">
              <w:r w:rsidRPr="00EE514B" w:rsidDel="00C81D61">
                <w:rPr>
                  <w:lang w:val="en-PH" w:eastAsia="en-PH"/>
                </w:rPr>
                <w:delText>0.467</w:delText>
              </w:r>
            </w:del>
          </w:p>
        </w:tc>
        <w:tc>
          <w:tcPr>
            <w:tcW w:w="543" w:type="dxa"/>
            <w:shd w:val="clear" w:color="auto" w:fill="auto"/>
            <w:noWrap/>
            <w:vAlign w:val="bottom"/>
          </w:tcPr>
          <w:p w:rsidR="00AB5582" w:rsidRPr="00EE514B" w:rsidDel="00C81D61" w:rsidRDefault="00AB5582" w:rsidP="009652F9">
            <w:pPr>
              <w:pStyle w:val="Tablebody-centered"/>
              <w:rPr>
                <w:del w:id="58775" w:author="Diana Machado" w:date="2019-04-05T18:40:00Z"/>
                <w:lang w:val="en-PH" w:eastAsia="en-PH"/>
              </w:rPr>
            </w:pPr>
            <w:del w:id="58776" w:author="Diana Machado" w:date="2019-04-05T18:40:00Z">
              <w:r w:rsidRPr="00EE514B" w:rsidDel="00C81D61">
                <w:rPr>
                  <w:lang w:val="en-PH" w:eastAsia="en-PH"/>
                </w:rPr>
                <w:delText>0.387</w:delText>
              </w:r>
            </w:del>
          </w:p>
        </w:tc>
      </w:tr>
      <w:tr w:rsidR="00AB5582" w:rsidRPr="0041013B" w:rsidDel="00C81D61" w:rsidTr="001707D4">
        <w:trPr>
          <w:trHeight w:val="198"/>
          <w:del w:id="58777" w:author="Diana Machado" w:date="2019-04-05T18:40:00Z"/>
        </w:trPr>
        <w:tc>
          <w:tcPr>
            <w:tcW w:w="1032" w:type="dxa"/>
            <w:vMerge/>
            <w:vAlign w:val="center"/>
          </w:tcPr>
          <w:p w:rsidR="00AB5582" w:rsidRPr="00EE514B" w:rsidDel="00C81D61" w:rsidRDefault="00AB5582" w:rsidP="009652F9">
            <w:pPr>
              <w:pStyle w:val="Tablebody-centered"/>
              <w:rPr>
                <w:del w:id="5877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779" w:author="Diana Machado" w:date="2019-04-05T18:40:00Z"/>
                <w:lang w:val="en-PH" w:eastAsia="en-PH"/>
              </w:rPr>
            </w:pPr>
            <w:del w:id="58780" w:author="Diana Machado" w:date="2019-04-05T18:40:00Z">
              <w:r w:rsidRPr="00EE514B" w:rsidDel="00C81D61">
                <w:rPr>
                  <w:lang w:val="en-PH" w:eastAsia="en-PH"/>
                </w:rPr>
                <w:delText>5</w:delText>
              </w:r>
            </w:del>
          </w:p>
        </w:tc>
        <w:tc>
          <w:tcPr>
            <w:tcW w:w="1253" w:type="dxa"/>
            <w:shd w:val="clear" w:color="auto" w:fill="auto"/>
            <w:noWrap/>
            <w:vAlign w:val="bottom"/>
          </w:tcPr>
          <w:p w:rsidR="00AB5582" w:rsidRPr="00EE514B" w:rsidDel="00C81D61" w:rsidRDefault="00AB5582" w:rsidP="009652F9">
            <w:pPr>
              <w:pStyle w:val="Tablebody-centered"/>
              <w:rPr>
                <w:del w:id="58781" w:author="Diana Machado" w:date="2019-04-05T18:40:00Z"/>
                <w:lang w:val="en-PH" w:eastAsia="en-PH"/>
              </w:rPr>
            </w:pPr>
            <w:del w:id="58782" w:author="Diana Machado" w:date="2019-04-05T18:40:00Z">
              <w:r w:rsidRPr="00EE514B" w:rsidDel="00C81D61">
                <w:rPr>
                  <w:lang w:val="en-PH" w:eastAsia="en-PH"/>
                </w:rPr>
                <w:delText>BROWARD</w:delText>
              </w:r>
            </w:del>
          </w:p>
        </w:tc>
        <w:tc>
          <w:tcPr>
            <w:tcW w:w="709" w:type="dxa"/>
            <w:shd w:val="clear" w:color="auto" w:fill="auto"/>
            <w:noWrap/>
            <w:vAlign w:val="bottom"/>
          </w:tcPr>
          <w:p w:rsidR="00AB5582" w:rsidRPr="00EE514B" w:rsidDel="00C81D61" w:rsidRDefault="00AB5582" w:rsidP="009652F9">
            <w:pPr>
              <w:pStyle w:val="Tablebody-centered"/>
              <w:rPr>
                <w:del w:id="58783" w:author="Diana Machado" w:date="2019-04-05T18:40:00Z"/>
                <w:lang w:val="en-PH" w:eastAsia="en-PH"/>
              </w:rPr>
            </w:pPr>
            <w:del w:id="58784" w:author="Diana Machado" w:date="2019-04-05T18:40:00Z">
              <w:r w:rsidRPr="00EE514B" w:rsidDel="00C81D61">
                <w:rPr>
                  <w:lang w:val="en-PH" w:eastAsia="en-PH"/>
                </w:rPr>
                <w:delText>4.249</w:delText>
              </w:r>
            </w:del>
          </w:p>
        </w:tc>
        <w:tc>
          <w:tcPr>
            <w:tcW w:w="607" w:type="dxa"/>
            <w:shd w:val="clear" w:color="auto" w:fill="auto"/>
            <w:noWrap/>
            <w:vAlign w:val="bottom"/>
          </w:tcPr>
          <w:p w:rsidR="00AB5582" w:rsidRPr="00EE514B" w:rsidDel="00C81D61" w:rsidRDefault="00AB5582" w:rsidP="009652F9">
            <w:pPr>
              <w:pStyle w:val="Tablebody-centered"/>
              <w:rPr>
                <w:del w:id="58785" w:author="Diana Machado" w:date="2019-04-05T18:40:00Z"/>
                <w:lang w:val="en-PH" w:eastAsia="en-PH"/>
              </w:rPr>
            </w:pPr>
            <w:del w:id="58786" w:author="Diana Machado" w:date="2019-04-05T18:40:00Z">
              <w:r w:rsidRPr="00EE514B" w:rsidDel="00C81D61">
                <w:rPr>
                  <w:lang w:val="en-PH" w:eastAsia="en-PH"/>
                </w:rPr>
                <w:delText>3.252</w:delText>
              </w:r>
            </w:del>
          </w:p>
        </w:tc>
        <w:tc>
          <w:tcPr>
            <w:tcW w:w="607" w:type="dxa"/>
            <w:shd w:val="clear" w:color="auto" w:fill="auto"/>
            <w:noWrap/>
            <w:vAlign w:val="bottom"/>
          </w:tcPr>
          <w:p w:rsidR="00AB5582" w:rsidRPr="00EE514B" w:rsidDel="00C81D61" w:rsidRDefault="00AB5582" w:rsidP="009652F9">
            <w:pPr>
              <w:pStyle w:val="Tablebody-centered"/>
              <w:rPr>
                <w:del w:id="58787" w:author="Diana Machado" w:date="2019-04-05T18:40:00Z"/>
                <w:lang w:val="en-PH" w:eastAsia="en-PH"/>
              </w:rPr>
            </w:pPr>
            <w:del w:id="58788" w:author="Diana Machado" w:date="2019-04-05T18:40:00Z">
              <w:r w:rsidRPr="00EE514B" w:rsidDel="00C81D61">
                <w:rPr>
                  <w:lang w:val="en-PH" w:eastAsia="en-PH"/>
                </w:rPr>
                <w:delText>3.466</w:delText>
              </w:r>
            </w:del>
          </w:p>
        </w:tc>
        <w:tc>
          <w:tcPr>
            <w:tcW w:w="607" w:type="dxa"/>
            <w:shd w:val="clear" w:color="auto" w:fill="auto"/>
            <w:noWrap/>
            <w:vAlign w:val="bottom"/>
          </w:tcPr>
          <w:p w:rsidR="00AB5582" w:rsidRPr="00EE514B" w:rsidDel="00C81D61" w:rsidRDefault="00AB5582" w:rsidP="009652F9">
            <w:pPr>
              <w:pStyle w:val="Tablebody-centered"/>
              <w:rPr>
                <w:del w:id="58789" w:author="Diana Machado" w:date="2019-04-05T18:40:00Z"/>
                <w:lang w:val="en-PH" w:eastAsia="en-PH"/>
              </w:rPr>
            </w:pPr>
            <w:del w:id="58790" w:author="Diana Machado" w:date="2019-04-05T18:40:00Z">
              <w:r w:rsidRPr="00EE514B" w:rsidDel="00C81D61">
                <w:rPr>
                  <w:lang w:val="en-PH" w:eastAsia="en-PH"/>
                </w:rPr>
                <w:delText>3.252</w:delText>
              </w:r>
            </w:del>
          </w:p>
        </w:tc>
        <w:tc>
          <w:tcPr>
            <w:tcW w:w="607" w:type="dxa"/>
            <w:shd w:val="clear" w:color="auto" w:fill="auto"/>
            <w:noWrap/>
            <w:vAlign w:val="bottom"/>
          </w:tcPr>
          <w:p w:rsidR="00AB5582" w:rsidRPr="00EE514B" w:rsidDel="00C81D61" w:rsidRDefault="00AB5582" w:rsidP="009652F9">
            <w:pPr>
              <w:pStyle w:val="Tablebody-centered"/>
              <w:rPr>
                <w:del w:id="58791" w:author="Diana Machado" w:date="2019-04-05T18:40:00Z"/>
                <w:lang w:val="en-PH" w:eastAsia="en-PH"/>
              </w:rPr>
            </w:pPr>
            <w:del w:id="58792" w:author="Diana Machado" w:date="2019-04-05T18:40:00Z">
              <w:r w:rsidRPr="00EE514B" w:rsidDel="00C81D61">
                <w:rPr>
                  <w:lang w:val="en-PH" w:eastAsia="en-PH"/>
                </w:rPr>
                <w:delText>2.773</w:delText>
              </w:r>
            </w:del>
          </w:p>
        </w:tc>
        <w:tc>
          <w:tcPr>
            <w:tcW w:w="607" w:type="dxa"/>
            <w:shd w:val="clear" w:color="auto" w:fill="auto"/>
            <w:noWrap/>
            <w:vAlign w:val="bottom"/>
          </w:tcPr>
          <w:p w:rsidR="00AB5582" w:rsidRPr="00EE514B" w:rsidDel="00C81D61" w:rsidRDefault="00AB5582" w:rsidP="009652F9">
            <w:pPr>
              <w:pStyle w:val="Tablebody-centered"/>
              <w:rPr>
                <w:del w:id="58793" w:author="Diana Machado" w:date="2019-04-05T18:40:00Z"/>
                <w:lang w:val="en-PH" w:eastAsia="en-PH"/>
              </w:rPr>
            </w:pPr>
            <w:del w:id="58794" w:author="Diana Machado" w:date="2019-04-05T18:40:00Z">
              <w:r w:rsidRPr="00EE514B" w:rsidDel="00C81D61">
                <w:rPr>
                  <w:lang w:val="en-PH" w:eastAsia="en-PH"/>
                </w:rPr>
                <w:delText>2.412</w:delText>
              </w:r>
            </w:del>
          </w:p>
        </w:tc>
        <w:tc>
          <w:tcPr>
            <w:tcW w:w="715" w:type="dxa"/>
            <w:shd w:val="clear" w:color="auto" w:fill="auto"/>
            <w:noWrap/>
            <w:vAlign w:val="bottom"/>
          </w:tcPr>
          <w:p w:rsidR="00AB5582" w:rsidRPr="00EE514B" w:rsidDel="00C81D61" w:rsidRDefault="00AB5582" w:rsidP="009652F9">
            <w:pPr>
              <w:pStyle w:val="Tablebody-centered"/>
              <w:rPr>
                <w:del w:id="58795" w:author="Diana Machado" w:date="2019-04-05T18:40:00Z"/>
                <w:lang w:val="en-PH" w:eastAsia="en-PH"/>
              </w:rPr>
            </w:pPr>
            <w:del w:id="5879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797" w:author="Diana Machado" w:date="2019-04-05T18:40:00Z"/>
                <w:lang w:val="en-PH" w:eastAsia="en-PH"/>
              </w:rPr>
            </w:pPr>
            <w:del w:id="58798" w:author="Diana Machado" w:date="2019-04-05T18:40:00Z">
              <w:r w:rsidRPr="00EE514B" w:rsidDel="00C81D61">
                <w:rPr>
                  <w:lang w:val="en-PH" w:eastAsia="en-PH"/>
                </w:rPr>
                <w:delText>0.765</w:delText>
              </w:r>
            </w:del>
          </w:p>
        </w:tc>
        <w:tc>
          <w:tcPr>
            <w:tcW w:w="543" w:type="dxa"/>
            <w:shd w:val="clear" w:color="auto" w:fill="auto"/>
            <w:noWrap/>
            <w:vAlign w:val="bottom"/>
          </w:tcPr>
          <w:p w:rsidR="00AB5582" w:rsidRPr="00EE514B" w:rsidDel="00C81D61" w:rsidRDefault="00AB5582" w:rsidP="009652F9">
            <w:pPr>
              <w:pStyle w:val="Tablebody-centered"/>
              <w:rPr>
                <w:del w:id="58799" w:author="Diana Machado" w:date="2019-04-05T18:40:00Z"/>
                <w:lang w:val="en-PH" w:eastAsia="en-PH"/>
              </w:rPr>
            </w:pPr>
            <w:del w:id="58800" w:author="Diana Machado" w:date="2019-04-05T18:40:00Z">
              <w:r w:rsidRPr="00EE514B" w:rsidDel="00C81D61">
                <w:rPr>
                  <w:lang w:val="en-PH" w:eastAsia="en-PH"/>
                </w:rPr>
                <w:delText>0.816</w:delText>
              </w:r>
            </w:del>
          </w:p>
        </w:tc>
        <w:tc>
          <w:tcPr>
            <w:tcW w:w="543" w:type="dxa"/>
            <w:shd w:val="clear" w:color="auto" w:fill="auto"/>
            <w:noWrap/>
            <w:vAlign w:val="bottom"/>
          </w:tcPr>
          <w:p w:rsidR="00AB5582" w:rsidRPr="00EE514B" w:rsidDel="00C81D61" w:rsidRDefault="00AB5582" w:rsidP="009652F9">
            <w:pPr>
              <w:pStyle w:val="Tablebody-centered"/>
              <w:rPr>
                <w:del w:id="58801" w:author="Diana Machado" w:date="2019-04-05T18:40:00Z"/>
                <w:lang w:val="en-PH" w:eastAsia="en-PH"/>
              </w:rPr>
            </w:pPr>
            <w:del w:id="58802" w:author="Diana Machado" w:date="2019-04-05T18:40:00Z">
              <w:r w:rsidRPr="00EE514B" w:rsidDel="00C81D61">
                <w:rPr>
                  <w:lang w:val="en-PH" w:eastAsia="en-PH"/>
                </w:rPr>
                <w:delText>0.765</w:delText>
              </w:r>
            </w:del>
          </w:p>
        </w:tc>
        <w:tc>
          <w:tcPr>
            <w:tcW w:w="543" w:type="dxa"/>
            <w:shd w:val="clear" w:color="auto" w:fill="auto"/>
            <w:noWrap/>
            <w:vAlign w:val="bottom"/>
          </w:tcPr>
          <w:p w:rsidR="00AB5582" w:rsidRPr="00EE514B" w:rsidDel="00C81D61" w:rsidRDefault="00AB5582" w:rsidP="009652F9">
            <w:pPr>
              <w:pStyle w:val="Tablebody-centered"/>
              <w:rPr>
                <w:del w:id="58803" w:author="Diana Machado" w:date="2019-04-05T18:40:00Z"/>
                <w:lang w:val="en-PH" w:eastAsia="en-PH"/>
              </w:rPr>
            </w:pPr>
            <w:del w:id="58804" w:author="Diana Machado" w:date="2019-04-05T18:40:00Z">
              <w:r w:rsidRPr="00EE514B" w:rsidDel="00C81D61">
                <w:rPr>
                  <w:lang w:val="en-PH" w:eastAsia="en-PH"/>
                </w:rPr>
                <w:delText>0.653</w:delText>
              </w:r>
            </w:del>
          </w:p>
        </w:tc>
        <w:tc>
          <w:tcPr>
            <w:tcW w:w="543" w:type="dxa"/>
            <w:shd w:val="clear" w:color="auto" w:fill="auto"/>
            <w:noWrap/>
            <w:vAlign w:val="bottom"/>
          </w:tcPr>
          <w:p w:rsidR="00AB5582" w:rsidRPr="00EE514B" w:rsidDel="00C81D61" w:rsidRDefault="00AB5582" w:rsidP="009652F9">
            <w:pPr>
              <w:pStyle w:val="Tablebody-centered"/>
              <w:rPr>
                <w:del w:id="58805" w:author="Diana Machado" w:date="2019-04-05T18:40:00Z"/>
                <w:lang w:val="en-PH" w:eastAsia="en-PH"/>
              </w:rPr>
            </w:pPr>
            <w:del w:id="58806" w:author="Diana Machado" w:date="2019-04-05T18:40:00Z">
              <w:r w:rsidRPr="00EE514B" w:rsidDel="00C81D61">
                <w:rPr>
                  <w:lang w:val="en-PH" w:eastAsia="en-PH"/>
                </w:rPr>
                <w:delText>0.568</w:delText>
              </w:r>
            </w:del>
          </w:p>
        </w:tc>
      </w:tr>
      <w:tr w:rsidR="00AB5582" w:rsidRPr="0041013B" w:rsidDel="00C81D61" w:rsidTr="001707D4">
        <w:trPr>
          <w:trHeight w:val="198"/>
          <w:del w:id="58807" w:author="Diana Machado" w:date="2019-04-05T18:40:00Z"/>
        </w:trPr>
        <w:tc>
          <w:tcPr>
            <w:tcW w:w="1032" w:type="dxa"/>
            <w:vMerge/>
            <w:vAlign w:val="center"/>
          </w:tcPr>
          <w:p w:rsidR="00AB5582" w:rsidRPr="00EE514B" w:rsidDel="00C81D61" w:rsidRDefault="00AB5582" w:rsidP="009652F9">
            <w:pPr>
              <w:pStyle w:val="Tablebody-centered"/>
              <w:rPr>
                <w:del w:id="5880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809" w:author="Diana Machado" w:date="2019-04-05T18:40:00Z"/>
                <w:lang w:val="en-PH" w:eastAsia="en-PH"/>
              </w:rPr>
            </w:pPr>
            <w:del w:id="58810" w:author="Diana Machado" w:date="2019-04-05T18:40:00Z">
              <w:r w:rsidRPr="00EE514B" w:rsidDel="00C81D61">
                <w:rPr>
                  <w:lang w:val="en-PH" w:eastAsia="en-PH"/>
                </w:rPr>
                <w:delText>6</w:delText>
              </w:r>
            </w:del>
          </w:p>
        </w:tc>
        <w:tc>
          <w:tcPr>
            <w:tcW w:w="1253" w:type="dxa"/>
            <w:shd w:val="clear" w:color="auto" w:fill="auto"/>
            <w:noWrap/>
            <w:vAlign w:val="bottom"/>
          </w:tcPr>
          <w:p w:rsidR="00AB5582" w:rsidRPr="00EE514B" w:rsidDel="00C81D61" w:rsidRDefault="00AB5582" w:rsidP="009652F9">
            <w:pPr>
              <w:pStyle w:val="Tablebody-centered"/>
              <w:rPr>
                <w:del w:id="58811" w:author="Diana Machado" w:date="2019-04-05T18:40:00Z"/>
                <w:lang w:val="en-PH" w:eastAsia="en-PH"/>
              </w:rPr>
            </w:pPr>
            <w:del w:id="58812" w:author="Diana Machado" w:date="2019-04-05T18:40:00Z">
              <w:r w:rsidRPr="00EE514B" w:rsidDel="00C81D61">
                <w:rPr>
                  <w:lang w:val="en-PH" w:eastAsia="en-PH"/>
                </w:rPr>
                <w:delText>CITRUS</w:delText>
              </w:r>
            </w:del>
          </w:p>
        </w:tc>
        <w:tc>
          <w:tcPr>
            <w:tcW w:w="709" w:type="dxa"/>
            <w:shd w:val="clear" w:color="auto" w:fill="auto"/>
            <w:noWrap/>
            <w:vAlign w:val="bottom"/>
          </w:tcPr>
          <w:p w:rsidR="00AB5582" w:rsidRPr="00EE514B" w:rsidDel="00C81D61" w:rsidRDefault="00AB5582" w:rsidP="009652F9">
            <w:pPr>
              <w:pStyle w:val="Tablebody-centered"/>
              <w:rPr>
                <w:del w:id="58813" w:author="Diana Machado" w:date="2019-04-05T18:40:00Z"/>
                <w:lang w:val="en-PH" w:eastAsia="en-PH"/>
              </w:rPr>
            </w:pPr>
            <w:del w:id="58814" w:author="Diana Machado" w:date="2019-04-05T18:40:00Z">
              <w:r w:rsidRPr="00EE514B" w:rsidDel="00C81D61">
                <w:rPr>
                  <w:lang w:val="en-PH" w:eastAsia="en-PH"/>
                </w:rPr>
                <w:delText>0.652</w:delText>
              </w:r>
            </w:del>
          </w:p>
        </w:tc>
        <w:tc>
          <w:tcPr>
            <w:tcW w:w="607" w:type="dxa"/>
            <w:shd w:val="clear" w:color="auto" w:fill="auto"/>
            <w:noWrap/>
            <w:vAlign w:val="bottom"/>
          </w:tcPr>
          <w:p w:rsidR="00AB5582" w:rsidRPr="00EE514B" w:rsidDel="00C81D61" w:rsidRDefault="00AB5582" w:rsidP="009652F9">
            <w:pPr>
              <w:pStyle w:val="Tablebody-centered"/>
              <w:rPr>
                <w:del w:id="58815" w:author="Diana Machado" w:date="2019-04-05T18:40:00Z"/>
                <w:lang w:val="en-PH" w:eastAsia="en-PH"/>
              </w:rPr>
            </w:pPr>
            <w:del w:id="58816" w:author="Diana Machado" w:date="2019-04-05T18:40:00Z">
              <w:r w:rsidRPr="00EE514B" w:rsidDel="00C81D61">
                <w:rPr>
                  <w:lang w:val="en-PH" w:eastAsia="en-PH"/>
                </w:rPr>
                <w:delText>0.259</w:delText>
              </w:r>
            </w:del>
          </w:p>
        </w:tc>
        <w:tc>
          <w:tcPr>
            <w:tcW w:w="607" w:type="dxa"/>
            <w:shd w:val="clear" w:color="auto" w:fill="auto"/>
            <w:noWrap/>
            <w:vAlign w:val="bottom"/>
          </w:tcPr>
          <w:p w:rsidR="00AB5582" w:rsidRPr="00EE514B" w:rsidDel="00C81D61" w:rsidRDefault="00AB5582" w:rsidP="009652F9">
            <w:pPr>
              <w:pStyle w:val="Tablebody-centered"/>
              <w:rPr>
                <w:del w:id="58817" w:author="Diana Machado" w:date="2019-04-05T18:40:00Z"/>
                <w:lang w:val="en-PH" w:eastAsia="en-PH"/>
              </w:rPr>
            </w:pPr>
            <w:del w:id="58818" w:author="Diana Machado" w:date="2019-04-05T18:40:00Z">
              <w:r w:rsidRPr="00EE514B" w:rsidDel="00C81D61">
                <w:rPr>
                  <w:lang w:val="en-PH" w:eastAsia="en-PH"/>
                </w:rPr>
                <w:delText>0.327</w:delText>
              </w:r>
            </w:del>
          </w:p>
        </w:tc>
        <w:tc>
          <w:tcPr>
            <w:tcW w:w="607" w:type="dxa"/>
            <w:shd w:val="clear" w:color="auto" w:fill="auto"/>
            <w:noWrap/>
            <w:vAlign w:val="bottom"/>
          </w:tcPr>
          <w:p w:rsidR="00AB5582" w:rsidRPr="00EE514B" w:rsidDel="00C81D61" w:rsidRDefault="00AB5582" w:rsidP="009652F9">
            <w:pPr>
              <w:pStyle w:val="Tablebody-centered"/>
              <w:rPr>
                <w:del w:id="58819" w:author="Diana Machado" w:date="2019-04-05T18:40:00Z"/>
                <w:lang w:val="en-PH" w:eastAsia="en-PH"/>
              </w:rPr>
            </w:pPr>
            <w:del w:id="58820" w:author="Diana Machado" w:date="2019-04-05T18:40:00Z">
              <w:r w:rsidRPr="00EE514B" w:rsidDel="00C81D61">
                <w:rPr>
                  <w:lang w:val="en-PH" w:eastAsia="en-PH"/>
                </w:rPr>
                <w:delText>0.259</w:delText>
              </w:r>
            </w:del>
          </w:p>
        </w:tc>
        <w:tc>
          <w:tcPr>
            <w:tcW w:w="607" w:type="dxa"/>
            <w:shd w:val="clear" w:color="auto" w:fill="auto"/>
            <w:noWrap/>
            <w:vAlign w:val="bottom"/>
          </w:tcPr>
          <w:p w:rsidR="00AB5582" w:rsidRPr="00EE514B" w:rsidDel="00C81D61" w:rsidRDefault="00AB5582" w:rsidP="009652F9">
            <w:pPr>
              <w:pStyle w:val="Tablebody-centered"/>
              <w:rPr>
                <w:del w:id="58821" w:author="Diana Machado" w:date="2019-04-05T18:40:00Z"/>
                <w:lang w:val="en-PH" w:eastAsia="en-PH"/>
              </w:rPr>
            </w:pPr>
            <w:del w:id="58822" w:author="Diana Machado" w:date="2019-04-05T18:40:00Z">
              <w:r w:rsidRPr="00EE514B" w:rsidDel="00C81D61">
                <w:rPr>
                  <w:lang w:val="en-PH" w:eastAsia="en-PH"/>
                </w:rPr>
                <w:delText>0.132</w:delText>
              </w:r>
            </w:del>
          </w:p>
        </w:tc>
        <w:tc>
          <w:tcPr>
            <w:tcW w:w="607" w:type="dxa"/>
            <w:shd w:val="clear" w:color="auto" w:fill="auto"/>
            <w:noWrap/>
            <w:vAlign w:val="bottom"/>
          </w:tcPr>
          <w:p w:rsidR="00AB5582" w:rsidRPr="00EE514B" w:rsidDel="00C81D61" w:rsidRDefault="00AB5582" w:rsidP="009652F9">
            <w:pPr>
              <w:pStyle w:val="Tablebody-centered"/>
              <w:rPr>
                <w:del w:id="58823" w:author="Diana Machado" w:date="2019-04-05T18:40:00Z"/>
                <w:lang w:val="en-PH" w:eastAsia="en-PH"/>
              </w:rPr>
            </w:pPr>
            <w:del w:id="58824" w:author="Diana Machado" w:date="2019-04-05T18:40:00Z">
              <w:r w:rsidRPr="00EE514B" w:rsidDel="00C81D61">
                <w:rPr>
                  <w:lang w:val="en-PH" w:eastAsia="en-PH"/>
                </w:rPr>
                <w:delText>0.104</w:delText>
              </w:r>
            </w:del>
          </w:p>
        </w:tc>
        <w:tc>
          <w:tcPr>
            <w:tcW w:w="715" w:type="dxa"/>
            <w:shd w:val="clear" w:color="auto" w:fill="auto"/>
            <w:noWrap/>
            <w:vAlign w:val="bottom"/>
          </w:tcPr>
          <w:p w:rsidR="00AB5582" w:rsidRPr="00EE514B" w:rsidDel="00C81D61" w:rsidRDefault="00AB5582" w:rsidP="009652F9">
            <w:pPr>
              <w:pStyle w:val="Tablebody-centered"/>
              <w:rPr>
                <w:del w:id="58825" w:author="Diana Machado" w:date="2019-04-05T18:40:00Z"/>
                <w:lang w:val="en-PH" w:eastAsia="en-PH"/>
              </w:rPr>
            </w:pPr>
            <w:del w:id="5882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827" w:author="Diana Machado" w:date="2019-04-05T18:40:00Z"/>
                <w:lang w:val="en-PH" w:eastAsia="en-PH"/>
              </w:rPr>
            </w:pPr>
            <w:del w:id="58828" w:author="Diana Machado" w:date="2019-04-05T18:40:00Z">
              <w:r w:rsidRPr="00EE514B" w:rsidDel="00C81D61">
                <w:rPr>
                  <w:lang w:val="en-PH" w:eastAsia="en-PH"/>
                </w:rPr>
                <w:delText>0.397</w:delText>
              </w:r>
            </w:del>
          </w:p>
        </w:tc>
        <w:tc>
          <w:tcPr>
            <w:tcW w:w="543" w:type="dxa"/>
            <w:shd w:val="clear" w:color="auto" w:fill="auto"/>
            <w:noWrap/>
            <w:vAlign w:val="bottom"/>
          </w:tcPr>
          <w:p w:rsidR="00AB5582" w:rsidRPr="00EE514B" w:rsidDel="00C81D61" w:rsidRDefault="00AB5582" w:rsidP="009652F9">
            <w:pPr>
              <w:pStyle w:val="Tablebody-centered"/>
              <w:rPr>
                <w:del w:id="58829" w:author="Diana Machado" w:date="2019-04-05T18:40:00Z"/>
                <w:lang w:val="en-PH" w:eastAsia="en-PH"/>
              </w:rPr>
            </w:pPr>
            <w:del w:id="58830" w:author="Diana Machado" w:date="2019-04-05T18:40:00Z">
              <w:r w:rsidRPr="00EE514B" w:rsidDel="00C81D61">
                <w:rPr>
                  <w:lang w:val="en-PH" w:eastAsia="en-PH"/>
                </w:rPr>
                <w:delText>0.501</w:delText>
              </w:r>
            </w:del>
          </w:p>
        </w:tc>
        <w:tc>
          <w:tcPr>
            <w:tcW w:w="543" w:type="dxa"/>
            <w:shd w:val="clear" w:color="auto" w:fill="auto"/>
            <w:noWrap/>
            <w:vAlign w:val="bottom"/>
          </w:tcPr>
          <w:p w:rsidR="00AB5582" w:rsidRPr="00EE514B" w:rsidDel="00C81D61" w:rsidRDefault="00AB5582" w:rsidP="009652F9">
            <w:pPr>
              <w:pStyle w:val="Tablebody-centered"/>
              <w:rPr>
                <w:del w:id="58831" w:author="Diana Machado" w:date="2019-04-05T18:40:00Z"/>
                <w:lang w:val="en-PH" w:eastAsia="en-PH"/>
              </w:rPr>
            </w:pPr>
            <w:del w:id="58832" w:author="Diana Machado" w:date="2019-04-05T18:40:00Z">
              <w:r w:rsidRPr="00EE514B" w:rsidDel="00C81D61">
                <w:rPr>
                  <w:lang w:val="en-PH" w:eastAsia="en-PH"/>
                </w:rPr>
                <w:delText>0.397</w:delText>
              </w:r>
            </w:del>
          </w:p>
        </w:tc>
        <w:tc>
          <w:tcPr>
            <w:tcW w:w="543" w:type="dxa"/>
            <w:shd w:val="clear" w:color="auto" w:fill="auto"/>
            <w:noWrap/>
            <w:vAlign w:val="bottom"/>
          </w:tcPr>
          <w:p w:rsidR="00AB5582" w:rsidRPr="00EE514B" w:rsidDel="00C81D61" w:rsidRDefault="00AB5582" w:rsidP="009652F9">
            <w:pPr>
              <w:pStyle w:val="Tablebody-centered"/>
              <w:rPr>
                <w:del w:id="58833" w:author="Diana Machado" w:date="2019-04-05T18:40:00Z"/>
                <w:lang w:val="en-PH" w:eastAsia="en-PH"/>
              </w:rPr>
            </w:pPr>
            <w:del w:id="58834" w:author="Diana Machado" w:date="2019-04-05T18:40:00Z">
              <w:r w:rsidRPr="00EE514B" w:rsidDel="00C81D61">
                <w:rPr>
                  <w:lang w:val="en-PH" w:eastAsia="en-PH"/>
                </w:rPr>
                <w:delText>0.203</w:delText>
              </w:r>
            </w:del>
          </w:p>
        </w:tc>
        <w:tc>
          <w:tcPr>
            <w:tcW w:w="543" w:type="dxa"/>
            <w:shd w:val="clear" w:color="auto" w:fill="auto"/>
            <w:noWrap/>
            <w:vAlign w:val="bottom"/>
          </w:tcPr>
          <w:p w:rsidR="00AB5582" w:rsidRPr="00EE514B" w:rsidDel="00C81D61" w:rsidRDefault="00AB5582" w:rsidP="009652F9">
            <w:pPr>
              <w:pStyle w:val="Tablebody-centered"/>
              <w:rPr>
                <w:del w:id="58835" w:author="Diana Machado" w:date="2019-04-05T18:40:00Z"/>
                <w:lang w:val="en-PH" w:eastAsia="en-PH"/>
              </w:rPr>
            </w:pPr>
            <w:del w:id="58836" w:author="Diana Machado" w:date="2019-04-05T18:40:00Z">
              <w:r w:rsidRPr="00EE514B" w:rsidDel="00C81D61">
                <w:rPr>
                  <w:lang w:val="en-PH" w:eastAsia="en-PH"/>
                </w:rPr>
                <w:delText>0.159</w:delText>
              </w:r>
            </w:del>
          </w:p>
        </w:tc>
      </w:tr>
      <w:tr w:rsidR="00AB5582" w:rsidRPr="0041013B" w:rsidDel="00C81D61" w:rsidTr="001707D4">
        <w:trPr>
          <w:trHeight w:val="198"/>
          <w:del w:id="58837" w:author="Diana Machado" w:date="2019-04-05T18:40:00Z"/>
        </w:trPr>
        <w:tc>
          <w:tcPr>
            <w:tcW w:w="1032" w:type="dxa"/>
            <w:vMerge/>
            <w:vAlign w:val="center"/>
          </w:tcPr>
          <w:p w:rsidR="00AB5582" w:rsidRPr="00EE514B" w:rsidDel="00C81D61" w:rsidRDefault="00AB5582" w:rsidP="009652F9">
            <w:pPr>
              <w:pStyle w:val="Tablebody-centered"/>
              <w:rPr>
                <w:del w:id="5883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839" w:author="Diana Machado" w:date="2019-04-05T18:40:00Z"/>
                <w:lang w:val="en-PH" w:eastAsia="en-PH"/>
              </w:rPr>
            </w:pPr>
            <w:del w:id="58840" w:author="Diana Machado" w:date="2019-04-05T18:40:00Z">
              <w:r w:rsidRPr="00EE514B" w:rsidDel="00C81D61">
                <w:rPr>
                  <w:lang w:val="en-PH" w:eastAsia="en-PH"/>
                </w:rPr>
                <w:delText>7</w:delText>
              </w:r>
            </w:del>
          </w:p>
        </w:tc>
        <w:tc>
          <w:tcPr>
            <w:tcW w:w="1253" w:type="dxa"/>
            <w:shd w:val="clear" w:color="auto" w:fill="auto"/>
            <w:noWrap/>
            <w:vAlign w:val="bottom"/>
          </w:tcPr>
          <w:p w:rsidR="00AB5582" w:rsidRPr="00EE514B" w:rsidDel="00C81D61" w:rsidRDefault="00AB5582" w:rsidP="009652F9">
            <w:pPr>
              <w:pStyle w:val="Tablebody-centered"/>
              <w:rPr>
                <w:del w:id="58841" w:author="Diana Machado" w:date="2019-04-05T18:40:00Z"/>
                <w:lang w:val="en-PH" w:eastAsia="en-PH"/>
              </w:rPr>
            </w:pPr>
            <w:del w:id="58842" w:author="Diana Machado" w:date="2019-04-05T18:40:00Z">
              <w:r w:rsidRPr="00EE514B" w:rsidDel="00C81D61">
                <w:rPr>
                  <w:lang w:val="en-PH" w:eastAsia="en-PH"/>
                </w:rPr>
                <w:delText>CLAY</w:delText>
              </w:r>
            </w:del>
          </w:p>
        </w:tc>
        <w:tc>
          <w:tcPr>
            <w:tcW w:w="709" w:type="dxa"/>
            <w:shd w:val="clear" w:color="auto" w:fill="auto"/>
            <w:noWrap/>
            <w:vAlign w:val="bottom"/>
          </w:tcPr>
          <w:p w:rsidR="00AB5582" w:rsidRPr="00EE514B" w:rsidDel="00C81D61" w:rsidRDefault="00AB5582" w:rsidP="009652F9">
            <w:pPr>
              <w:pStyle w:val="Tablebody-centered"/>
              <w:rPr>
                <w:del w:id="58843" w:author="Diana Machado" w:date="2019-04-05T18:40:00Z"/>
                <w:lang w:val="en-PH" w:eastAsia="en-PH"/>
              </w:rPr>
            </w:pPr>
            <w:del w:id="58844" w:author="Diana Machado" w:date="2019-04-05T18:40:00Z">
              <w:r w:rsidRPr="00EE514B" w:rsidDel="00C81D61">
                <w:rPr>
                  <w:lang w:val="en-PH" w:eastAsia="en-PH"/>
                </w:rPr>
                <w:delText>0.220</w:delText>
              </w:r>
            </w:del>
          </w:p>
        </w:tc>
        <w:tc>
          <w:tcPr>
            <w:tcW w:w="607" w:type="dxa"/>
            <w:shd w:val="clear" w:color="auto" w:fill="auto"/>
            <w:noWrap/>
            <w:vAlign w:val="bottom"/>
          </w:tcPr>
          <w:p w:rsidR="00AB5582" w:rsidRPr="00EE514B" w:rsidDel="00C81D61" w:rsidRDefault="00AB5582" w:rsidP="009652F9">
            <w:pPr>
              <w:pStyle w:val="Tablebody-centered"/>
              <w:rPr>
                <w:del w:id="58845" w:author="Diana Machado" w:date="2019-04-05T18:40:00Z"/>
                <w:lang w:val="en-PH" w:eastAsia="en-PH"/>
              </w:rPr>
            </w:pPr>
            <w:del w:id="58846" w:author="Diana Machado" w:date="2019-04-05T18:40:00Z">
              <w:r w:rsidRPr="00EE514B" w:rsidDel="00C81D61">
                <w:rPr>
                  <w:lang w:val="en-PH" w:eastAsia="en-PH"/>
                </w:rPr>
                <w:delText>0.047</w:delText>
              </w:r>
            </w:del>
          </w:p>
        </w:tc>
        <w:tc>
          <w:tcPr>
            <w:tcW w:w="607" w:type="dxa"/>
            <w:shd w:val="clear" w:color="auto" w:fill="auto"/>
            <w:noWrap/>
            <w:vAlign w:val="bottom"/>
          </w:tcPr>
          <w:p w:rsidR="00AB5582" w:rsidRPr="00EE514B" w:rsidDel="00C81D61" w:rsidRDefault="00AB5582" w:rsidP="009652F9">
            <w:pPr>
              <w:pStyle w:val="Tablebody-centered"/>
              <w:rPr>
                <w:del w:id="58847" w:author="Diana Machado" w:date="2019-04-05T18:40:00Z"/>
                <w:lang w:val="en-PH" w:eastAsia="en-PH"/>
              </w:rPr>
            </w:pPr>
            <w:del w:id="58848" w:author="Diana Machado" w:date="2019-04-05T18:40:00Z">
              <w:r w:rsidRPr="00EE514B" w:rsidDel="00C81D61">
                <w:rPr>
                  <w:lang w:val="en-PH" w:eastAsia="en-PH"/>
                </w:rPr>
                <w:delText>0.054</w:delText>
              </w:r>
            </w:del>
          </w:p>
        </w:tc>
        <w:tc>
          <w:tcPr>
            <w:tcW w:w="607" w:type="dxa"/>
            <w:shd w:val="clear" w:color="auto" w:fill="auto"/>
            <w:noWrap/>
            <w:vAlign w:val="bottom"/>
          </w:tcPr>
          <w:p w:rsidR="00AB5582" w:rsidRPr="00EE514B" w:rsidDel="00C81D61" w:rsidRDefault="00AB5582" w:rsidP="009652F9">
            <w:pPr>
              <w:pStyle w:val="Tablebody-centered"/>
              <w:rPr>
                <w:del w:id="58849" w:author="Diana Machado" w:date="2019-04-05T18:40:00Z"/>
                <w:lang w:val="en-PH" w:eastAsia="en-PH"/>
              </w:rPr>
            </w:pPr>
            <w:del w:id="58850" w:author="Diana Machado" w:date="2019-04-05T18:40:00Z">
              <w:r w:rsidRPr="00EE514B" w:rsidDel="00C81D61">
                <w:rPr>
                  <w:lang w:val="en-PH" w:eastAsia="en-PH"/>
                </w:rPr>
                <w:delText>0.047</w:delText>
              </w:r>
            </w:del>
          </w:p>
        </w:tc>
        <w:tc>
          <w:tcPr>
            <w:tcW w:w="607" w:type="dxa"/>
            <w:shd w:val="clear" w:color="auto" w:fill="auto"/>
            <w:noWrap/>
            <w:vAlign w:val="bottom"/>
          </w:tcPr>
          <w:p w:rsidR="00AB5582" w:rsidRPr="00EE514B" w:rsidDel="00C81D61" w:rsidRDefault="00AB5582" w:rsidP="009652F9">
            <w:pPr>
              <w:pStyle w:val="Tablebody-centered"/>
              <w:rPr>
                <w:del w:id="58851" w:author="Diana Machado" w:date="2019-04-05T18:40:00Z"/>
                <w:lang w:val="en-PH" w:eastAsia="en-PH"/>
              </w:rPr>
            </w:pPr>
            <w:del w:id="58852" w:author="Diana Machado" w:date="2019-04-05T18:40:00Z">
              <w:r w:rsidRPr="00EE514B" w:rsidDel="00C81D61">
                <w:rPr>
                  <w:lang w:val="en-PH" w:eastAsia="en-PH"/>
                </w:rPr>
                <w:delText>0.039</w:delText>
              </w:r>
            </w:del>
          </w:p>
        </w:tc>
        <w:tc>
          <w:tcPr>
            <w:tcW w:w="607" w:type="dxa"/>
            <w:shd w:val="clear" w:color="auto" w:fill="auto"/>
            <w:noWrap/>
            <w:vAlign w:val="bottom"/>
          </w:tcPr>
          <w:p w:rsidR="00AB5582" w:rsidRPr="00EE514B" w:rsidDel="00C81D61" w:rsidRDefault="00AB5582" w:rsidP="009652F9">
            <w:pPr>
              <w:pStyle w:val="Tablebody-centered"/>
              <w:rPr>
                <w:del w:id="58853" w:author="Diana Machado" w:date="2019-04-05T18:40:00Z"/>
                <w:lang w:val="en-PH" w:eastAsia="en-PH"/>
              </w:rPr>
            </w:pPr>
            <w:del w:id="58854" w:author="Diana Machado" w:date="2019-04-05T18:40:00Z">
              <w:r w:rsidRPr="00EE514B" w:rsidDel="00C81D61">
                <w:rPr>
                  <w:lang w:val="en-PH" w:eastAsia="en-PH"/>
                </w:rPr>
                <w:delText>0.037</w:delText>
              </w:r>
            </w:del>
          </w:p>
        </w:tc>
        <w:tc>
          <w:tcPr>
            <w:tcW w:w="715" w:type="dxa"/>
            <w:shd w:val="clear" w:color="auto" w:fill="auto"/>
            <w:noWrap/>
            <w:vAlign w:val="bottom"/>
          </w:tcPr>
          <w:p w:rsidR="00AB5582" w:rsidRPr="00EE514B" w:rsidDel="00C81D61" w:rsidRDefault="00AB5582" w:rsidP="009652F9">
            <w:pPr>
              <w:pStyle w:val="Tablebody-centered"/>
              <w:rPr>
                <w:del w:id="58855" w:author="Diana Machado" w:date="2019-04-05T18:40:00Z"/>
                <w:lang w:val="en-PH" w:eastAsia="en-PH"/>
              </w:rPr>
            </w:pPr>
            <w:del w:id="5885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857" w:author="Diana Machado" w:date="2019-04-05T18:40:00Z"/>
                <w:lang w:val="en-PH" w:eastAsia="en-PH"/>
              </w:rPr>
            </w:pPr>
            <w:del w:id="58858" w:author="Diana Machado" w:date="2019-04-05T18:40:00Z">
              <w:r w:rsidRPr="00EE514B" w:rsidDel="00C81D61">
                <w:rPr>
                  <w:lang w:val="en-PH" w:eastAsia="en-PH"/>
                </w:rPr>
                <w:delText>0.214</w:delText>
              </w:r>
            </w:del>
          </w:p>
        </w:tc>
        <w:tc>
          <w:tcPr>
            <w:tcW w:w="543" w:type="dxa"/>
            <w:shd w:val="clear" w:color="auto" w:fill="auto"/>
            <w:noWrap/>
            <w:vAlign w:val="bottom"/>
          </w:tcPr>
          <w:p w:rsidR="00AB5582" w:rsidRPr="00EE514B" w:rsidDel="00C81D61" w:rsidRDefault="00AB5582" w:rsidP="009652F9">
            <w:pPr>
              <w:pStyle w:val="Tablebody-centered"/>
              <w:rPr>
                <w:del w:id="58859" w:author="Diana Machado" w:date="2019-04-05T18:40:00Z"/>
                <w:lang w:val="en-PH" w:eastAsia="en-PH"/>
              </w:rPr>
            </w:pPr>
            <w:del w:id="58860" w:author="Diana Machado" w:date="2019-04-05T18:40:00Z">
              <w:r w:rsidRPr="00EE514B" w:rsidDel="00C81D61">
                <w:rPr>
                  <w:lang w:val="en-PH" w:eastAsia="en-PH"/>
                </w:rPr>
                <w:delText>0.244</w:delText>
              </w:r>
            </w:del>
          </w:p>
        </w:tc>
        <w:tc>
          <w:tcPr>
            <w:tcW w:w="543" w:type="dxa"/>
            <w:shd w:val="clear" w:color="auto" w:fill="auto"/>
            <w:noWrap/>
            <w:vAlign w:val="bottom"/>
          </w:tcPr>
          <w:p w:rsidR="00AB5582" w:rsidRPr="00EE514B" w:rsidDel="00C81D61" w:rsidRDefault="00AB5582" w:rsidP="009652F9">
            <w:pPr>
              <w:pStyle w:val="Tablebody-centered"/>
              <w:rPr>
                <w:del w:id="58861" w:author="Diana Machado" w:date="2019-04-05T18:40:00Z"/>
                <w:lang w:val="en-PH" w:eastAsia="en-PH"/>
              </w:rPr>
            </w:pPr>
            <w:del w:id="58862" w:author="Diana Machado" w:date="2019-04-05T18:40:00Z">
              <w:r w:rsidRPr="00EE514B" w:rsidDel="00C81D61">
                <w:rPr>
                  <w:lang w:val="en-PH" w:eastAsia="en-PH"/>
                </w:rPr>
                <w:delText>0.214</w:delText>
              </w:r>
            </w:del>
          </w:p>
        </w:tc>
        <w:tc>
          <w:tcPr>
            <w:tcW w:w="543" w:type="dxa"/>
            <w:shd w:val="clear" w:color="auto" w:fill="auto"/>
            <w:noWrap/>
            <w:vAlign w:val="bottom"/>
          </w:tcPr>
          <w:p w:rsidR="00AB5582" w:rsidRPr="00EE514B" w:rsidDel="00C81D61" w:rsidRDefault="00AB5582" w:rsidP="009652F9">
            <w:pPr>
              <w:pStyle w:val="Tablebody-centered"/>
              <w:rPr>
                <w:del w:id="58863" w:author="Diana Machado" w:date="2019-04-05T18:40:00Z"/>
                <w:lang w:val="en-PH" w:eastAsia="en-PH"/>
              </w:rPr>
            </w:pPr>
            <w:del w:id="58864" w:author="Diana Machado" w:date="2019-04-05T18:40:00Z">
              <w:r w:rsidRPr="00EE514B" w:rsidDel="00C81D61">
                <w:rPr>
                  <w:lang w:val="en-PH" w:eastAsia="en-PH"/>
                </w:rPr>
                <w:delText>0.176</w:delText>
              </w:r>
            </w:del>
          </w:p>
        </w:tc>
        <w:tc>
          <w:tcPr>
            <w:tcW w:w="543" w:type="dxa"/>
            <w:shd w:val="clear" w:color="auto" w:fill="auto"/>
            <w:noWrap/>
            <w:vAlign w:val="bottom"/>
          </w:tcPr>
          <w:p w:rsidR="00AB5582" w:rsidRPr="00EE514B" w:rsidDel="00C81D61" w:rsidRDefault="00AB5582" w:rsidP="009652F9">
            <w:pPr>
              <w:pStyle w:val="Tablebody-centered"/>
              <w:rPr>
                <w:del w:id="58865" w:author="Diana Machado" w:date="2019-04-05T18:40:00Z"/>
                <w:lang w:val="en-PH" w:eastAsia="en-PH"/>
              </w:rPr>
            </w:pPr>
            <w:del w:id="58866" w:author="Diana Machado" w:date="2019-04-05T18:40:00Z">
              <w:r w:rsidRPr="00EE514B" w:rsidDel="00C81D61">
                <w:rPr>
                  <w:lang w:val="en-PH" w:eastAsia="en-PH"/>
                </w:rPr>
                <w:delText>0.168</w:delText>
              </w:r>
            </w:del>
          </w:p>
        </w:tc>
      </w:tr>
      <w:tr w:rsidR="00AB5582" w:rsidRPr="0041013B" w:rsidDel="00C81D61" w:rsidTr="001707D4">
        <w:trPr>
          <w:trHeight w:val="198"/>
          <w:del w:id="58867" w:author="Diana Machado" w:date="2019-04-05T18:40:00Z"/>
        </w:trPr>
        <w:tc>
          <w:tcPr>
            <w:tcW w:w="1032" w:type="dxa"/>
            <w:vMerge/>
            <w:vAlign w:val="center"/>
          </w:tcPr>
          <w:p w:rsidR="00AB5582" w:rsidRPr="00EE514B" w:rsidDel="00C81D61" w:rsidRDefault="00AB5582" w:rsidP="009652F9">
            <w:pPr>
              <w:pStyle w:val="Tablebody-centered"/>
              <w:rPr>
                <w:del w:id="5886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869" w:author="Diana Machado" w:date="2019-04-05T18:40:00Z"/>
                <w:lang w:val="en-PH" w:eastAsia="en-PH"/>
              </w:rPr>
            </w:pPr>
            <w:del w:id="58870" w:author="Diana Machado" w:date="2019-04-05T18:40:00Z">
              <w:r w:rsidRPr="00EE514B" w:rsidDel="00C81D61">
                <w:rPr>
                  <w:lang w:val="en-PH" w:eastAsia="en-PH"/>
                </w:rPr>
                <w:delText>8</w:delText>
              </w:r>
            </w:del>
          </w:p>
        </w:tc>
        <w:tc>
          <w:tcPr>
            <w:tcW w:w="1253" w:type="dxa"/>
            <w:shd w:val="clear" w:color="auto" w:fill="auto"/>
            <w:noWrap/>
            <w:vAlign w:val="bottom"/>
          </w:tcPr>
          <w:p w:rsidR="00AB5582" w:rsidRPr="00EE514B" w:rsidDel="00C81D61" w:rsidRDefault="00AB5582" w:rsidP="009652F9">
            <w:pPr>
              <w:pStyle w:val="Tablebody-centered"/>
              <w:rPr>
                <w:del w:id="58871" w:author="Diana Machado" w:date="2019-04-05T18:40:00Z"/>
                <w:lang w:val="en-PH" w:eastAsia="en-PH"/>
              </w:rPr>
            </w:pPr>
            <w:del w:id="58872" w:author="Diana Machado" w:date="2019-04-05T18:40:00Z">
              <w:r w:rsidRPr="00EE514B" w:rsidDel="00C81D61">
                <w:rPr>
                  <w:lang w:val="en-PH" w:eastAsia="en-PH"/>
                </w:rPr>
                <w:delText>COLLIER</w:delText>
              </w:r>
            </w:del>
          </w:p>
        </w:tc>
        <w:tc>
          <w:tcPr>
            <w:tcW w:w="709" w:type="dxa"/>
            <w:shd w:val="clear" w:color="auto" w:fill="auto"/>
            <w:noWrap/>
            <w:vAlign w:val="bottom"/>
          </w:tcPr>
          <w:p w:rsidR="00AB5582" w:rsidRPr="00EE514B" w:rsidDel="00C81D61" w:rsidRDefault="00AB5582" w:rsidP="009652F9">
            <w:pPr>
              <w:pStyle w:val="Tablebody-centered"/>
              <w:rPr>
                <w:del w:id="58873" w:author="Diana Machado" w:date="2019-04-05T18:40:00Z"/>
                <w:lang w:val="en-PH" w:eastAsia="en-PH"/>
              </w:rPr>
            </w:pPr>
            <w:del w:id="58874" w:author="Diana Machado" w:date="2019-04-05T18:40:00Z">
              <w:r w:rsidRPr="00EE514B" w:rsidDel="00C81D61">
                <w:rPr>
                  <w:lang w:val="en-PH" w:eastAsia="en-PH"/>
                </w:rPr>
                <w:delText>1.360</w:delText>
              </w:r>
            </w:del>
          </w:p>
        </w:tc>
        <w:tc>
          <w:tcPr>
            <w:tcW w:w="607" w:type="dxa"/>
            <w:shd w:val="clear" w:color="auto" w:fill="auto"/>
            <w:noWrap/>
            <w:vAlign w:val="bottom"/>
          </w:tcPr>
          <w:p w:rsidR="00AB5582" w:rsidRPr="00EE514B" w:rsidDel="00C81D61" w:rsidRDefault="00AB5582" w:rsidP="009652F9">
            <w:pPr>
              <w:pStyle w:val="Tablebody-centered"/>
              <w:rPr>
                <w:del w:id="58875" w:author="Diana Machado" w:date="2019-04-05T18:40:00Z"/>
                <w:lang w:val="en-PH" w:eastAsia="en-PH"/>
              </w:rPr>
            </w:pPr>
            <w:del w:id="58876" w:author="Diana Machado" w:date="2019-04-05T18:40:00Z">
              <w:r w:rsidRPr="00EE514B" w:rsidDel="00C81D61">
                <w:rPr>
                  <w:lang w:val="en-PH" w:eastAsia="en-PH"/>
                </w:rPr>
                <w:delText>0.676</w:delText>
              </w:r>
            </w:del>
          </w:p>
        </w:tc>
        <w:tc>
          <w:tcPr>
            <w:tcW w:w="607" w:type="dxa"/>
            <w:shd w:val="clear" w:color="auto" w:fill="auto"/>
            <w:noWrap/>
            <w:vAlign w:val="bottom"/>
          </w:tcPr>
          <w:p w:rsidR="00AB5582" w:rsidRPr="00EE514B" w:rsidDel="00C81D61" w:rsidRDefault="00AB5582" w:rsidP="009652F9">
            <w:pPr>
              <w:pStyle w:val="Tablebody-centered"/>
              <w:rPr>
                <w:del w:id="58877" w:author="Diana Machado" w:date="2019-04-05T18:40:00Z"/>
                <w:lang w:val="en-PH" w:eastAsia="en-PH"/>
              </w:rPr>
            </w:pPr>
            <w:del w:id="58878" w:author="Diana Machado" w:date="2019-04-05T18:40:00Z">
              <w:r w:rsidRPr="00EE514B" w:rsidDel="00C81D61">
                <w:rPr>
                  <w:lang w:val="en-PH" w:eastAsia="en-PH"/>
                </w:rPr>
                <w:delText>0.800</w:delText>
              </w:r>
            </w:del>
          </w:p>
        </w:tc>
        <w:tc>
          <w:tcPr>
            <w:tcW w:w="607" w:type="dxa"/>
            <w:shd w:val="clear" w:color="auto" w:fill="auto"/>
            <w:noWrap/>
            <w:vAlign w:val="bottom"/>
          </w:tcPr>
          <w:p w:rsidR="00AB5582" w:rsidRPr="00EE514B" w:rsidDel="00C81D61" w:rsidRDefault="00AB5582" w:rsidP="009652F9">
            <w:pPr>
              <w:pStyle w:val="Tablebody-centered"/>
              <w:rPr>
                <w:del w:id="58879" w:author="Diana Machado" w:date="2019-04-05T18:40:00Z"/>
                <w:lang w:val="en-PH" w:eastAsia="en-PH"/>
              </w:rPr>
            </w:pPr>
            <w:del w:id="58880" w:author="Diana Machado" w:date="2019-04-05T18:40:00Z">
              <w:r w:rsidRPr="00EE514B" w:rsidDel="00C81D61">
                <w:rPr>
                  <w:lang w:val="en-PH" w:eastAsia="en-PH"/>
                </w:rPr>
                <w:delText>0.676</w:delText>
              </w:r>
            </w:del>
          </w:p>
        </w:tc>
        <w:tc>
          <w:tcPr>
            <w:tcW w:w="607" w:type="dxa"/>
            <w:shd w:val="clear" w:color="auto" w:fill="auto"/>
            <w:noWrap/>
            <w:vAlign w:val="bottom"/>
          </w:tcPr>
          <w:p w:rsidR="00AB5582" w:rsidRPr="00EE514B" w:rsidDel="00C81D61" w:rsidRDefault="00AB5582" w:rsidP="009652F9">
            <w:pPr>
              <w:pStyle w:val="Tablebody-centered"/>
              <w:rPr>
                <w:del w:id="58881" w:author="Diana Machado" w:date="2019-04-05T18:40:00Z"/>
                <w:lang w:val="en-PH" w:eastAsia="en-PH"/>
              </w:rPr>
            </w:pPr>
            <w:del w:id="58882" w:author="Diana Machado" w:date="2019-04-05T18:40:00Z">
              <w:r w:rsidRPr="00EE514B" w:rsidDel="00C81D61">
                <w:rPr>
                  <w:lang w:val="en-PH" w:eastAsia="en-PH"/>
                </w:rPr>
                <w:delText>0.431</w:delText>
              </w:r>
            </w:del>
          </w:p>
        </w:tc>
        <w:tc>
          <w:tcPr>
            <w:tcW w:w="607" w:type="dxa"/>
            <w:shd w:val="clear" w:color="auto" w:fill="auto"/>
            <w:noWrap/>
            <w:vAlign w:val="bottom"/>
          </w:tcPr>
          <w:p w:rsidR="00AB5582" w:rsidRPr="00EE514B" w:rsidDel="00C81D61" w:rsidRDefault="00AB5582" w:rsidP="009652F9">
            <w:pPr>
              <w:pStyle w:val="Tablebody-centered"/>
              <w:rPr>
                <w:del w:id="58883" w:author="Diana Machado" w:date="2019-04-05T18:40:00Z"/>
                <w:lang w:val="en-PH" w:eastAsia="en-PH"/>
              </w:rPr>
            </w:pPr>
            <w:del w:id="58884" w:author="Diana Machado" w:date="2019-04-05T18:40:00Z">
              <w:r w:rsidRPr="00EE514B" w:rsidDel="00C81D61">
                <w:rPr>
                  <w:lang w:val="en-PH" w:eastAsia="en-PH"/>
                </w:rPr>
                <w:delText>0.351</w:delText>
              </w:r>
            </w:del>
          </w:p>
        </w:tc>
        <w:tc>
          <w:tcPr>
            <w:tcW w:w="715" w:type="dxa"/>
            <w:shd w:val="clear" w:color="auto" w:fill="auto"/>
            <w:noWrap/>
            <w:vAlign w:val="bottom"/>
          </w:tcPr>
          <w:p w:rsidR="00AB5582" w:rsidRPr="00EE514B" w:rsidDel="00C81D61" w:rsidRDefault="00AB5582" w:rsidP="009652F9">
            <w:pPr>
              <w:pStyle w:val="Tablebody-centered"/>
              <w:rPr>
                <w:del w:id="58885" w:author="Diana Machado" w:date="2019-04-05T18:40:00Z"/>
                <w:lang w:val="en-PH" w:eastAsia="en-PH"/>
              </w:rPr>
            </w:pPr>
            <w:del w:id="5888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887" w:author="Diana Machado" w:date="2019-04-05T18:40:00Z"/>
                <w:lang w:val="en-PH" w:eastAsia="en-PH"/>
              </w:rPr>
            </w:pPr>
            <w:del w:id="58888" w:author="Diana Machado" w:date="2019-04-05T18:40:00Z">
              <w:r w:rsidRPr="00EE514B" w:rsidDel="00C81D61">
                <w:rPr>
                  <w:lang w:val="en-PH" w:eastAsia="en-PH"/>
                </w:rPr>
                <w:delText>0.497</w:delText>
              </w:r>
            </w:del>
          </w:p>
        </w:tc>
        <w:tc>
          <w:tcPr>
            <w:tcW w:w="543" w:type="dxa"/>
            <w:shd w:val="clear" w:color="auto" w:fill="auto"/>
            <w:noWrap/>
            <w:vAlign w:val="bottom"/>
          </w:tcPr>
          <w:p w:rsidR="00AB5582" w:rsidRPr="00EE514B" w:rsidDel="00C81D61" w:rsidRDefault="00AB5582" w:rsidP="009652F9">
            <w:pPr>
              <w:pStyle w:val="Tablebody-centered"/>
              <w:rPr>
                <w:del w:id="58889" w:author="Diana Machado" w:date="2019-04-05T18:40:00Z"/>
                <w:lang w:val="en-PH" w:eastAsia="en-PH"/>
              </w:rPr>
            </w:pPr>
            <w:del w:id="58890" w:author="Diana Machado" w:date="2019-04-05T18:40:00Z">
              <w:r w:rsidRPr="00EE514B" w:rsidDel="00C81D61">
                <w:rPr>
                  <w:lang w:val="en-PH" w:eastAsia="en-PH"/>
                </w:rPr>
                <w:delText>0.588</w:delText>
              </w:r>
            </w:del>
          </w:p>
        </w:tc>
        <w:tc>
          <w:tcPr>
            <w:tcW w:w="543" w:type="dxa"/>
            <w:shd w:val="clear" w:color="auto" w:fill="auto"/>
            <w:noWrap/>
            <w:vAlign w:val="bottom"/>
          </w:tcPr>
          <w:p w:rsidR="00AB5582" w:rsidRPr="00EE514B" w:rsidDel="00C81D61" w:rsidRDefault="00AB5582" w:rsidP="009652F9">
            <w:pPr>
              <w:pStyle w:val="Tablebody-centered"/>
              <w:rPr>
                <w:del w:id="58891" w:author="Diana Machado" w:date="2019-04-05T18:40:00Z"/>
                <w:lang w:val="en-PH" w:eastAsia="en-PH"/>
              </w:rPr>
            </w:pPr>
            <w:del w:id="58892" w:author="Diana Machado" w:date="2019-04-05T18:40:00Z">
              <w:r w:rsidRPr="00EE514B" w:rsidDel="00C81D61">
                <w:rPr>
                  <w:lang w:val="en-PH" w:eastAsia="en-PH"/>
                </w:rPr>
                <w:delText>0.497</w:delText>
              </w:r>
            </w:del>
          </w:p>
        </w:tc>
        <w:tc>
          <w:tcPr>
            <w:tcW w:w="543" w:type="dxa"/>
            <w:shd w:val="clear" w:color="auto" w:fill="auto"/>
            <w:noWrap/>
            <w:vAlign w:val="bottom"/>
          </w:tcPr>
          <w:p w:rsidR="00AB5582" w:rsidRPr="00EE514B" w:rsidDel="00C81D61" w:rsidRDefault="00AB5582" w:rsidP="009652F9">
            <w:pPr>
              <w:pStyle w:val="Tablebody-centered"/>
              <w:rPr>
                <w:del w:id="58893" w:author="Diana Machado" w:date="2019-04-05T18:40:00Z"/>
                <w:lang w:val="en-PH" w:eastAsia="en-PH"/>
              </w:rPr>
            </w:pPr>
            <w:del w:id="58894" w:author="Diana Machado" w:date="2019-04-05T18:40:00Z">
              <w:r w:rsidRPr="00EE514B" w:rsidDel="00C81D61">
                <w:rPr>
                  <w:lang w:val="en-PH" w:eastAsia="en-PH"/>
                </w:rPr>
                <w:delText>0.317</w:delText>
              </w:r>
            </w:del>
          </w:p>
        </w:tc>
        <w:tc>
          <w:tcPr>
            <w:tcW w:w="543" w:type="dxa"/>
            <w:shd w:val="clear" w:color="auto" w:fill="auto"/>
            <w:noWrap/>
            <w:vAlign w:val="bottom"/>
          </w:tcPr>
          <w:p w:rsidR="00AB5582" w:rsidRPr="00EE514B" w:rsidDel="00C81D61" w:rsidRDefault="00AB5582" w:rsidP="009652F9">
            <w:pPr>
              <w:pStyle w:val="Tablebody-centered"/>
              <w:rPr>
                <w:del w:id="58895" w:author="Diana Machado" w:date="2019-04-05T18:40:00Z"/>
                <w:lang w:val="en-PH" w:eastAsia="en-PH"/>
              </w:rPr>
            </w:pPr>
            <w:del w:id="58896" w:author="Diana Machado" w:date="2019-04-05T18:40:00Z">
              <w:r w:rsidRPr="00EE514B" w:rsidDel="00C81D61">
                <w:rPr>
                  <w:lang w:val="en-PH" w:eastAsia="en-PH"/>
                </w:rPr>
                <w:delText>0.258</w:delText>
              </w:r>
            </w:del>
          </w:p>
        </w:tc>
      </w:tr>
      <w:tr w:rsidR="00AB5582" w:rsidRPr="0041013B" w:rsidDel="00C81D61" w:rsidTr="001707D4">
        <w:trPr>
          <w:trHeight w:val="198"/>
          <w:del w:id="58897" w:author="Diana Machado" w:date="2019-04-05T18:40:00Z"/>
        </w:trPr>
        <w:tc>
          <w:tcPr>
            <w:tcW w:w="1032" w:type="dxa"/>
            <w:vMerge/>
            <w:vAlign w:val="center"/>
          </w:tcPr>
          <w:p w:rsidR="00AB5582" w:rsidRPr="00EE514B" w:rsidDel="00C81D61" w:rsidRDefault="00AB5582" w:rsidP="009652F9">
            <w:pPr>
              <w:pStyle w:val="Tablebody-centered"/>
              <w:rPr>
                <w:del w:id="5889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899" w:author="Diana Machado" w:date="2019-04-05T18:40:00Z"/>
                <w:lang w:val="en-PH" w:eastAsia="en-PH"/>
              </w:rPr>
            </w:pPr>
            <w:del w:id="58900" w:author="Diana Machado" w:date="2019-04-05T18:40:00Z">
              <w:r w:rsidRPr="00EE514B" w:rsidDel="00C81D61">
                <w:rPr>
                  <w:lang w:val="en-PH" w:eastAsia="en-PH"/>
                </w:rPr>
                <w:delText>9</w:delText>
              </w:r>
            </w:del>
          </w:p>
        </w:tc>
        <w:tc>
          <w:tcPr>
            <w:tcW w:w="1253" w:type="dxa"/>
            <w:shd w:val="clear" w:color="auto" w:fill="auto"/>
            <w:noWrap/>
            <w:vAlign w:val="bottom"/>
          </w:tcPr>
          <w:p w:rsidR="00AB5582" w:rsidRPr="00EE514B" w:rsidDel="00C81D61" w:rsidRDefault="00AB5582" w:rsidP="009652F9">
            <w:pPr>
              <w:pStyle w:val="Tablebody-centered"/>
              <w:rPr>
                <w:del w:id="58901" w:author="Diana Machado" w:date="2019-04-05T18:40:00Z"/>
                <w:lang w:val="en-PH" w:eastAsia="en-PH"/>
              </w:rPr>
            </w:pPr>
            <w:del w:id="58902" w:author="Diana Machado" w:date="2019-04-05T18:40:00Z">
              <w:r w:rsidRPr="00EE514B" w:rsidDel="00C81D61">
                <w:rPr>
                  <w:lang w:val="en-PH" w:eastAsia="en-PH"/>
                </w:rPr>
                <w:delText>COLUMBIA</w:delText>
              </w:r>
            </w:del>
          </w:p>
        </w:tc>
        <w:tc>
          <w:tcPr>
            <w:tcW w:w="709" w:type="dxa"/>
            <w:shd w:val="clear" w:color="auto" w:fill="auto"/>
            <w:noWrap/>
            <w:vAlign w:val="bottom"/>
          </w:tcPr>
          <w:p w:rsidR="00AB5582" w:rsidRPr="00EE514B" w:rsidDel="00C81D61" w:rsidRDefault="00AB5582" w:rsidP="009652F9">
            <w:pPr>
              <w:pStyle w:val="Tablebody-centered"/>
              <w:rPr>
                <w:del w:id="58903" w:author="Diana Machado" w:date="2019-04-05T18:40:00Z"/>
                <w:lang w:val="en-PH" w:eastAsia="en-PH"/>
              </w:rPr>
            </w:pPr>
            <w:del w:id="58904" w:author="Diana Machado" w:date="2019-04-05T18:40:00Z">
              <w:r w:rsidRPr="00EE514B" w:rsidDel="00C81D61">
                <w:rPr>
                  <w:lang w:val="en-PH" w:eastAsia="en-PH"/>
                </w:rPr>
                <w:delText>0.230</w:delText>
              </w:r>
            </w:del>
          </w:p>
        </w:tc>
        <w:tc>
          <w:tcPr>
            <w:tcW w:w="607" w:type="dxa"/>
            <w:shd w:val="clear" w:color="auto" w:fill="auto"/>
            <w:noWrap/>
            <w:vAlign w:val="bottom"/>
          </w:tcPr>
          <w:p w:rsidR="00AB5582" w:rsidRPr="00EE514B" w:rsidDel="00C81D61" w:rsidRDefault="00AB5582" w:rsidP="009652F9">
            <w:pPr>
              <w:pStyle w:val="Tablebody-centered"/>
              <w:rPr>
                <w:del w:id="58905" w:author="Diana Machado" w:date="2019-04-05T18:40:00Z"/>
                <w:lang w:val="en-PH" w:eastAsia="en-PH"/>
              </w:rPr>
            </w:pPr>
            <w:del w:id="58906" w:author="Diana Machado" w:date="2019-04-05T18:40:00Z">
              <w:r w:rsidRPr="00EE514B" w:rsidDel="00C81D61">
                <w:rPr>
                  <w:lang w:val="en-PH" w:eastAsia="en-PH"/>
                </w:rPr>
                <w:delText>0.046</w:delText>
              </w:r>
            </w:del>
          </w:p>
        </w:tc>
        <w:tc>
          <w:tcPr>
            <w:tcW w:w="607" w:type="dxa"/>
            <w:shd w:val="clear" w:color="auto" w:fill="auto"/>
            <w:noWrap/>
            <w:vAlign w:val="bottom"/>
          </w:tcPr>
          <w:p w:rsidR="00AB5582" w:rsidRPr="00EE514B" w:rsidDel="00C81D61" w:rsidRDefault="00AB5582" w:rsidP="009652F9">
            <w:pPr>
              <w:pStyle w:val="Tablebody-centered"/>
              <w:rPr>
                <w:del w:id="58907" w:author="Diana Machado" w:date="2019-04-05T18:40:00Z"/>
                <w:lang w:val="en-PH" w:eastAsia="en-PH"/>
              </w:rPr>
            </w:pPr>
            <w:del w:id="58908" w:author="Diana Machado" w:date="2019-04-05T18:40:00Z">
              <w:r w:rsidRPr="00EE514B" w:rsidDel="00C81D61">
                <w:rPr>
                  <w:lang w:val="en-PH" w:eastAsia="en-PH"/>
                </w:rPr>
                <w:delText>0.052</w:delText>
              </w:r>
            </w:del>
          </w:p>
        </w:tc>
        <w:tc>
          <w:tcPr>
            <w:tcW w:w="607" w:type="dxa"/>
            <w:shd w:val="clear" w:color="auto" w:fill="auto"/>
            <w:noWrap/>
            <w:vAlign w:val="bottom"/>
          </w:tcPr>
          <w:p w:rsidR="00AB5582" w:rsidRPr="00EE514B" w:rsidDel="00C81D61" w:rsidRDefault="00AB5582" w:rsidP="009652F9">
            <w:pPr>
              <w:pStyle w:val="Tablebody-centered"/>
              <w:rPr>
                <w:del w:id="58909" w:author="Diana Machado" w:date="2019-04-05T18:40:00Z"/>
                <w:lang w:val="en-PH" w:eastAsia="en-PH"/>
              </w:rPr>
            </w:pPr>
            <w:del w:id="58910" w:author="Diana Machado" w:date="2019-04-05T18:40:00Z">
              <w:r w:rsidRPr="00EE514B" w:rsidDel="00C81D61">
                <w:rPr>
                  <w:lang w:val="en-PH" w:eastAsia="en-PH"/>
                </w:rPr>
                <w:delText>0.046</w:delText>
              </w:r>
            </w:del>
          </w:p>
        </w:tc>
        <w:tc>
          <w:tcPr>
            <w:tcW w:w="607" w:type="dxa"/>
            <w:shd w:val="clear" w:color="auto" w:fill="auto"/>
            <w:noWrap/>
            <w:vAlign w:val="bottom"/>
          </w:tcPr>
          <w:p w:rsidR="00AB5582" w:rsidRPr="00EE514B" w:rsidDel="00C81D61" w:rsidRDefault="00AB5582" w:rsidP="009652F9">
            <w:pPr>
              <w:pStyle w:val="Tablebody-centered"/>
              <w:rPr>
                <w:del w:id="58911" w:author="Diana Machado" w:date="2019-04-05T18:40:00Z"/>
                <w:lang w:val="en-PH" w:eastAsia="en-PH"/>
              </w:rPr>
            </w:pPr>
            <w:del w:id="58912" w:author="Diana Machado" w:date="2019-04-05T18:40:00Z">
              <w:r w:rsidRPr="00EE514B" w:rsidDel="00C81D61">
                <w:rPr>
                  <w:lang w:val="en-PH" w:eastAsia="en-PH"/>
                </w:rPr>
                <w:delText>0.038</w:delText>
              </w:r>
            </w:del>
          </w:p>
        </w:tc>
        <w:tc>
          <w:tcPr>
            <w:tcW w:w="607" w:type="dxa"/>
            <w:shd w:val="clear" w:color="auto" w:fill="auto"/>
            <w:noWrap/>
            <w:vAlign w:val="bottom"/>
          </w:tcPr>
          <w:p w:rsidR="00AB5582" w:rsidRPr="00EE514B" w:rsidDel="00C81D61" w:rsidRDefault="00AB5582" w:rsidP="009652F9">
            <w:pPr>
              <w:pStyle w:val="Tablebody-centered"/>
              <w:rPr>
                <w:del w:id="58913" w:author="Diana Machado" w:date="2019-04-05T18:40:00Z"/>
                <w:lang w:val="en-PH" w:eastAsia="en-PH"/>
              </w:rPr>
            </w:pPr>
            <w:del w:id="58914" w:author="Diana Machado" w:date="2019-04-05T18:40:00Z">
              <w:r w:rsidRPr="00EE514B" w:rsidDel="00C81D61">
                <w:rPr>
                  <w:lang w:val="en-PH" w:eastAsia="en-PH"/>
                </w:rPr>
                <w:delText>0.037</w:delText>
              </w:r>
            </w:del>
          </w:p>
        </w:tc>
        <w:tc>
          <w:tcPr>
            <w:tcW w:w="715" w:type="dxa"/>
            <w:shd w:val="clear" w:color="auto" w:fill="auto"/>
            <w:noWrap/>
            <w:vAlign w:val="bottom"/>
          </w:tcPr>
          <w:p w:rsidR="00AB5582" w:rsidRPr="00EE514B" w:rsidDel="00C81D61" w:rsidRDefault="00AB5582" w:rsidP="009652F9">
            <w:pPr>
              <w:pStyle w:val="Tablebody-centered"/>
              <w:rPr>
                <w:del w:id="58915" w:author="Diana Machado" w:date="2019-04-05T18:40:00Z"/>
                <w:lang w:val="en-PH" w:eastAsia="en-PH"/>
              </w:rPr>
            </w:pPr>
            <w:del w:id="5891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917" w:author="Diana Machado" w:date="2019-04-05T18:40:00Z"/>
                <w:lang w:val="en-PH" w:eastAsia="en-PH"/>
              </w:rPr>
            </w:pPr>
            <w:del w:id="58918" w:author="Diana Machado" w:date="2019-04-05T18:40:00Z">
              <w:r w:rsidRPr="00EE514B" w:rsidDel="00C81D61">
                <w:rPr>
                  <w:lang w:val="en-PH" w:eastAsia="en-PH"/>
                </w:rPr>
                <w:delText>0.199</w:delText>
              </w:r>
            </w:del>
          </w:p>
        </w:tc>
        <w:tc>
          <w:tcPr>
            <w:tcW w:w="543" w:type="dxa"/>
            <w:shd w:val="clear" w:color="auto" w:fill="auto"/>
            <w:noWrap/>
            <w:vAlign w:val="bottom"/>
          </w:tcPr>
          <w:p w:rsidR="00AB5582" w:rsidRPr="00EE514B" w:rsidDel="00C81D61" w:rsidRDefault="00AB5582" w:rsidP="009652F9">
            <w:pPr>
              <w:pStyle w:val="Tablebody-centered"/>
              <w:rPr>
                <w:del w:id="58919" w:author="Diana Machado" w:date="2019-04-05T18:40:00Z"/>
                <w:lang w:val="en-PH" w:eastAsia="en-PH"/>
              </w:rPr>
            </w:pPr>
            <w:del w:id="58920" w:author="Diana Machado" w:date="2019-04-05T18:40:00Z">
              <w:r w:rsidRPr="00EE514B" w:rsidDel="00C81D61">
                <w:rPr>
                  <w:lang w:val="en-PH" w:eastAsia="en-PH"/>
                </w:rPr>
                <w:delText>0.226</w:delText>
              </w:r>
            </w:del>
          </w:p>
        </w:tc>
        <w:tc>
          <w:tcPr>
            <w:tcW w:w="543" w:type="dxa"/>
            <w:shd w:val="clear" w:color="auto" w:fill="auto"/>
            <w:noWrap/>
            <w:vAlign w:val="bottom"/>
          </w:tcPr>
          <w:p w:rsidR="00AB5582" w:rsidRPr="00EE514B" w:rsidDel="00C81D61" w:rsidRDefault="00AB5582" w:rsidP="009652F9">
            <w:pPr>
              <w:pStyle w:val="Tablebody-centered"/>
              <w:rPr>
                <w:del w:id="58921" w:author="Diana Machado" w:date="2019-04-05T18:40:00Z"/>
                <w:lang w:val="en-PH" w:eastAsia="en-PH"/>
              </w:rPr>
            </w:pPr>
            <w:del w:id="58922" w:author="Diana Machado" w:date="2019-04-05T18:40:00Z">
              <w:r w:rsidRPr="00EE514B" w:rsidDel="00C81D61">
                <w:rPr>
                  <w:lang w:val="en-PH" w:eastAsia="en-PH"/>
                </w:rPr>
                <w:delText>0.199</w:delText>
              </w:r>
            </w:del>
          </w:p>
        </w:tc>
        <w:tc>
          <w:tcPr>
            <w:tcW w:w="543" w:type="dxa"/>
            <w:shd w:val="clear" w:color="auto" w:fill="auto"/>
            <w:noWrap/>
            <w:vAlign w:val="bottom"/>
          </w:tcPr>
          <w:p w:rsidR="00AB5582" w:rsidRPr="00EE514B" w:rsidDel="00C81D61" w:rsidRDefault="00AB5582" w:rsidP="009652F9">
            <w:pPr>
              <w:pStyle w:val="Tablebody-centered"/>
              <w:rPr>
                <w:del w:id="58923" w:author="Diana Machado" w:date="2019-04-05T18:40:00Z"/>
                <w:lang w:val="en-PH" w:eastAsia="en-PH"/>
              </w:rPr>
            </w:pPr>
            <w:del w:id="58924" w:author="Diana Machado" w:date="2019-04-05T18:40:00Z">
              <w:r w:rsidRPr="00EE514B" w:rsidDel="00C81D61">
                <w:rPr>
                  <w:lang w:val="en-PH" w:eastAsia="en-PH"/>
                </w:rPr>
                <w:delText>0.165</w:delText>
              </w:r>
            </w:del>
          </w:p>
        </w:tc>
        <w:tc>
          <w:tcPr>
            <w:tcW w:w="543" w:type="dxa"/>
            <w:shd w:val="clear" w:color="auto" w:fill="auto"/>
            <w:noWrap/>
            <w:vAlign w:val="bottom"/>
          </w:tcPr>
          <w:p w:rsidR="00AB5582" w:rsidRPr="00EE514B" w:rsidDel="00C81D61" w:rsidRDefault="00AB5582" w:rsidP="009652F9">
            <w:pPr>
              <w:pStyle w:val="Tablebody-centered"/>
              <w:rPr>
                <w:del w:id="58925" w:author="Diana Machado" w:date="2019-04-05T18:40:00Z"/>
                <w:lang w:val="en-PH" w:eastAsia="en-PH"/>
              </w:rPr>
            </w:pPr>
            <w:del w:id="58926" w:author="Diana Machado" w:date="2019-04-05T18:40:00Z">
              <w:r w:rsidRPr="00EE514B" w:rsidDel="00C81D61">
                <w:rPr>
                  <w:lang w:val="en-PH" w:eastAsia="en-PH"/>
                </w:rPr>
                <w:delText>0.159</w:delText>
              </w:r>
            </w:del>
          </w:p>
        </w:tc>
      </w:tr>
      <w:tr w:rsidR="00AB5582" w:rsidRPr="0041013B" w:rsidDel="00C81D61" w:rsidTr="001707D4">
        <w:trPr>
          <w:trHeight w:val="198"/>
          <w:del w:id="58927" w:author="Diana Machado" w:date="2019-04-05T18:40:00Z"/>
        </w:trPr>
        <w:tc>
          <w:tcPr>
            <w:tcW w:w="1032" w:type="dxa"/>
            <w:vMerge/>
            <w:vAlign w:val="center"/>
          </w:tcPr>
          <w:p w:rsidR="00AB5582" w:rsidRPr="00EE514B" w:rsidDel="00C81D61" w:rsidRDefault="00AB5582" w:rsidP="009652F9">
            <w:pPr>
              <w:pStyle w:val="Tablebody-centered"/>
              <w:rPr>
                <w:del w:id="5892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929" w:author="Diana Machado" w:date="2019-04-05T18:40:00Z"/>
                <w:lang w:val="en-PH" w:eastAsia="en-PH"/>
              </w:rPr>
            </w:pPr>
            <w:del w:id="58930" w:author="Diana Machado" w:date="2019-04-05T18:40:00Z">
              <w:r w:rsidRPr="00EE514B" w:rsidDel="00C81D61">
                <w:rPr>
                  <w:lang w:val="en-PH" w:eastAsia="en-PH"/>
                </w:rPr>
                <w:delText>10</w:delText>
              </w:r>
            </w:del>
          </w:p>
        </w:tc>
        <w:tc>
          <w:tcPr>
            <w:tcW w:w="1253" w:type="dxa"/>
            <w:shd w:val="clear" w:color="auto" w:fill="auto"/>
            <w:noWrap/>
            <w:vAlign w:val="bottom"/>
          </w:tcPr>
          <w:p w:rsidR="00AB5582" w:rsidRPr="00EE514B" w:rsidDel="00C81D61" w:rsidRDefault="00AB5582" w:rsidP="009652F9">
            <w:pPr>
              <w:pStyle w:val="Tablebody-centered"/>
              <w:rPr>
                <w:del w:id="58931" w:author="Diana Machado" w:date="2019-04-05T18:40:00Z"/>
                <w:lang w:val="en-PH" w:eastAsia="en-PH"/>
              </w:rPr>
            </w:pPr>
            <w:del w:id="58932" w:author="Diana Machado" w:date="2019-04-05T18:40:00Z">
              <w:r w:rsidRPr="00EE514B" w:rsidDel="00C81D61">
                <w:rPr>
                  <w:lang w:val="en-PH" w:eastAsia="en-PH"/>
                </w:rPr>
                <w:delText>DIXIE</w:delText>
              </w:r>
            </w:del>
          </w:p>
        </w:tc>
        <w:tc>
          <w:tcPr>
            <w:tcW w:w="709" w:type="dxa"/>
            <w:shd w:val="clear" w:color="auto" w:fill="auto"/>
            <w:noWrap/>
            <w:vAlign w:val="bottom"/>
          </w:tcPr>
          <w:p w:rsidR="00AB5582" w:rsidRPr="00EE514B" w:rsidDel="00C81D61" w:rsidRDefault="00AB5582" w:rsidP="009652F9">
            <w:pPr>
              <w:pStyle w:val="Tablebody-centered"/>
              <w:rPr>
                <w:del w:id="58933" w:author="Diana Machado" w:date="2019-04-05T18:40:00Z"/>
                <w:lang w:val="en-PH" w:eastAsia="en-PH"/>
              </w:rPr>
            </w:pPr>
            <w:del w:id="58934" w:author="Diana Machado" w:date="2019-04-05T18:40:00Z">
              <w:r w:rsidRPr="00EE514B" w:rsidDel="00C81D61">
                <w:rPr>
                  <w:lang w:val="en-PH" w:eastAsia="en-PH"/>
                </w:rPr>
                <w:delText>0.961</w:delText>
              </w:r>
            </w:del>
          </w:p>
        </w:tc>
        <w:tc>
          <w:tcPr>
            <w:tcW w:w="607" w:type="dxa"/>
            <w:shd w:val="clear" w:color="auto" w:fill="auto"/>
            <w:noWrap/>
            <w:vAlign w:val="bottom"/>
          </w:tcPr>
          <w:p w:rsidR="00AB5582" w:rsidRPr="00EE514B" w:rsidDel="00C81D61" w:rsidRDefault="00AB5582" w:rsidP="009652F9">
            <w:pPr>
              <w:pStyle w:val="Tablebody-centered"/>
              <w:rPr>
                <w:del w:id="58935" w:author="Diana Machado" w:date="2019-04-05T18:40:00Z"/>
                <w:lang w:val="en-PH" w:eastAsia="en-PH"/>
              </w:rPr>
            </w:pPr>
            <w:del w:id="58936" w:author="Diana Machado" w:date="2019-04-05T18:40:00Z">
              <w:r w:rsidRPr="00EE514B" w:rsidDel="00C81D61">
                <w:rPr>
                  <w:lang w:val="en-PH" w:eastAsia="en-PH"/>
                </w:rPr>
                <w:delText>0.467</w:delText>
              </w:r>
            </w:del>
          </w:p>
        </w:tc>
        <w:tc>
          <w:tcPr>
            <w:tcW w:w="607" w:type="dxa"/>
            <w:shd w:val="clear" w:color="auto" w:fill="auto"/>
            <w:noWrap/>
            <w:vAlign w:val="bottom"/>
          </w:tcPr>
          <w:p w:rsidR="00AB5582" w:rsidRPr="00EE514B" w:rsidDel="00C81D61" w:rsidRDefault="00AB5582" w:rsidP="009652F9">
            <w:pPr>
              <w:pStyle w:val="Tablebody-centered"/>
              <w:rPr>
                <w:del w:id="58937" w:author="Diana Machado" w:date="2019-04-05T18:40:00Z"/>
                <w:lang w:val="en-PH" w:eastAsia="en-PH"/>
              </w:rPr>
            </w:pPr>
            <w:del w:id="58938" w:author="Diana Machado" w:date="2019-04-05T18:40:00Z">
              <w:r w:rsidRPr="00EE514B" w:rsidDel="00C81D61">
                <w:rPr>
                  <w:lang w:val="en-PH" w:eastAsia="en-PH"/>
                </w:rPr>
                <w:delText>0.507</w:delText>
              </w:r>
            </w:del>
          </w:p>
        </w:tc>
        <w:tc>
          <w:tcPr>
            <w:tcW w:w="607" w:type="dxa"/>
            <w:shd w:val="clear" w:color="auto" w:fill="auto"/>
            <w:noWrap/>
            <w:vAlign w:val="bottom"/>
          </w:tcPr>
          <w:p w:rsidR="00AB5582" w:rsidRPr="00EE514B" w:rsidDel="00C81D61" w:rsidRDefault="00AB5582" w:rsidP="009652F9">
            <w:pPr>
              <w:pStyle w:val="Tablebody-centered"/>
              <w:rPr>
                <w:del w:id="58939" w:author="Diana Machado" w:date="2019-04-05T18:40:00Z"/>
                <w:lang w:val="en-PH" w:eastAsia="en-PH"/>
              </w:rPr>
            </w:pPr>
            <w:del w:id="58940" w:author="Diana Machado" w:date="2019-04-05T18:40:00Z">
              <w:r w:rsidRPr="00EE514B" w:rsidDel="00C81D61">
                <w:rPr>
                  <w:lang w:val="en-PH" w:eastAsia="en-PH"/>
                </w:rPr>
                <w:delText>0.467</w:delText>
              </w:r>
            </w:del>
          </w:p>
        </w:tc>
        <w:tc>
          <w:tcPr>
            <w:tcW w:w="607" w:type="dxa"/>
            <w:shd w:val="clear" w:color="auto" w:fill="auto"/>
            <w:noWrap/>
            <w:vAlign w:val="bottom"/>
          </w:tcPr>
          <w:p w:rsidR="00AB5582" w:rsidRPr="00EE514B" w:rsidDel="00C81D61" w:rsidRDefault="00AB5582" w:rsidP="009652F9">
            <w:pPr>
              <w:pStyle w:val="Tablebody-centered"/>
              <w:rPr>
                <w:del w:id="58941" w:author="Diana Machado" w:date="2019-04-05T18:40:00Z"/>
                <w:lang w:val="en-PH" w:eastAsia="en-PH"/>
              </w:rPr>
            </w:pPr>
            <w:del w:id="58942" w:author="Diana Machado" w:date="2019-04-05T18:40:00Z">
              <w:r w:rsidRPr="00EE514B" w:rsidDel="00C81D61">
                <w:rPr>
                  <w:lang w:val="en-PH" w:eastAsia="en-PH"/>
                </w:rPr>
                <w:delText>0.399</w:delText>
              </w:r>
            </w:del>
          </w:p>
        </w:tc>
        <w:tc>
          <w:tcPr>
            <w:tcW w:w="607" w:type="dxa"/>
            <w:shd w:val="clear" w:color="auto" w:fill="auto"/>
            <w:noWrap/>
            <w:vAlign w:val="bottom"/>
          </w:tcPr>
          <w:p w:rsidR="00AB5582" w:rsidRPr="00EE514B" w:rsidDel="00C81D61" w:rsidRDefault="00AB5582" w:rsidP="009652F9">
            <w:pPr>
              <w:pStyle w:val="Tablebody-centered"/>
              <w:rPr>
                <w:del w:id="58943" w:author="Diana Machado" w:date="2019-04-05T18:40:00Z"/>
                <w:lang w:val="en-PH" w:eastAsia="en-PH"/>
              </w:rPr>
            </w:pPr>
            <w:del w:id="58944" w:author="Diana Machado" w:date="2019-04-05T18:40:00Z">
              <w:r w:rsidRPr="00EE514B" w:rsidDel="00C81D61">
                <w:rPr>
                  <w:lang w:val="en-PH" w:eastAsia="en-PH"/>
                </w:rPr>
                <w:delText>0.356</w:delText>
              </w:r>
            </w:del>
          </w:p>
        </w:tc>
        <w:tc>
          <w:tcPr>
            <w:tcW w:w="715" w:type="dxa"/>
            <w:shd w:val="clear" w:color="auto" w:fill="auto"/>
            <w:noWrap/>
            <w:vAlign w:val="bottom"/>
          </w:tcPr>
          <w:p w:rsidR="00AB5582" w:rsidRPr="00EE514B" w:rsidDel="00C81D61" w:rsidRDefault="00AB5582" w:rsidP="009652F9">
            <w:pPr>
              <w:pStyle w:val="Tablebody-centered"/>
              <w:rPr>
                <w:del w:id="58945" w:author="Diana Machado" w:date="2019-04-05T18:40:00Z"/>
                <w:lang w:val="en-PH" w:eastAsia="en-PH"/>
              </w:rPr>
            </w:pPr>
            <w:del w:id="5894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947" w:author="Diana Machado" w:date="2019-04-05T18:40:00Z"/>
                <w:lang w:val="en-PH" w:eastAsia="en-PH"/>
              </w:rPr>
            </w:pPr>
            <w:del w:id="58948" w:author="Diana Machado" w:date="2019-04-05T18:40:00Z">
              <w:r w:rsidRPr="00EE514B" w:rsidDel="00C81D61">
                <w:rPr>
                  <w:lang w:val="en-PH" w:eastAsia="en-PH"/>
                </w:rPr>
                <w:delText>0.486</w:delText>
              </w:r>
            </w:del>
          </w:p>
        </w:tc>
        <w:tc>
          <w:tcPr>
            <w:tcW w:w="543" w:type="dxa"/>
            <w:shd w:val="clear" w:color="auto" w:fill="auto"/>
            <w:noWrap/>
            <w:vAlign w:val="bottom"/>
          </w:tcPr>
          <w:p w:rsidR="00AB5582" w:rsidRPr="00EE514B" w:rsidDel="00C81D61" w:rsidRDefault="00AB5582" w:rsidP="009652F9">
            <w:pPr>
              <w:pStyle w:val="Tablebody-centered"/>
              <w:rPr>
                <w:del w:id="58949" w:author="Diana Machado" w:date="2019-04-05T18:40:00Z"/>
                <w:lang w:val="en-PH" w:eastAsia="en-PH"/>
              </w:rPr>
            </w:pPr>
            <w:del w:id="58950" w:author="Diana Machado" w:date="2019-04-05T18:40:00Z">
              <w:r w:rsidRPr="00EE514B" w:rsidDel="00C81D61">
                <w:rPr>
                  <w:lang w:val="en-PH" w:eastAsia="en-PH"/>
                </w:rPr>
                <w:delText>0.527</w:delText>
              </w:r>
            </w:del>
          </w:p>
        </w:tc>
        <w:tc>
          <w:tcPr>
            <w:tcW w:w="543" w:type="dxa"/>
            <w:shd w:val="clear" w:color="auto" w:fill="auto"/>
            <w:noWrap/>
            <w:vAlign w:val="bottom"/>
          </w:tcPr>
          <w:p w:rsidR="00AB5582" w:rsidRPr="00EE514B" w:rsidDel="00C81D61" w:rsidRDefault="00AB5582" w:rsidP="009652F9">
            <w:pPr>
              <w:pStyle w:val="Tablebody-centered"/>
              <w:rPr>
                <w:del w:id="58951" w:author="Diana Machado" w:date="2019-04-05T18:40:00Z"/>
                <w:lang w:val="en-PH" w:eastAsia="en-PH"/>
              </w:rPr>
            </w:pPr>
            <w:del w:id="58952" w:author="Diana Machado" w:date="2019-04-05T18:40:00Z">
              <w:r w:rsidRPr="00EE514B" w:rsidDel="00C81D61">
                <w:rPr>
                  <w:lang w:val="en-PH" w:eastAsia="en-PH"/>
                </w:rPr>
                <w:delText>0.486</w:delText>
              </w:r>
            </w:del>
          </w:p>
        </w:tc>
        <w:tc>
          <w:tcPr>
            <w:tcW w:w="543" w:type="dxa"/>
            <w:shd w:val="clear" w:color="auto" w:fill="auto"/>
            <w:noWrap/>
            <w:vAlign w:val="bottom"/>
          </w:tcPr>
          <w:p w:rsidR="00AB5582" w:rsidRPr="00EE514B" w:rsidDel="00C81D61" w:rsidRDefault="00AB5582" w:rsidP="009652F9">
            <w:pPr>
              <w:pStyle w:val="Tablebody-centered"/>
              <w:rPr>
                <w:del w:id="58953" w:author="Diana Machado" w:date="2019-04-05T18:40:00Z"/>
                <w:lang w:val="en-PH" w:eastAsia="en-PH"/>
              </w:rPr>
            </w:pPr>
            <w:del w:id="58954" w:author="Diana Machado" w:date="2019-04-05T18:40:00Z">
              <w:r w:rsidRPr="00EE514B" w:rsidDel="00C81D61">
                <w:rPr>
                  <w:lang w:val="en-PH" w:eastAsia="en-PH"/>
                </w:rPr>
                <w:delText>0.415</w:delText>
              </w:r>
            </w:del>
          </w:p>
        </w:tc>
        <w:tc>
          <w:tcPr>
            <w:tcW w:w="543" w:type="dxa"/>
            <w:shd w:val="clear" w:color="auto" w:fill="auto"/>
            <w:noWrap/>
            <w:vAlign w:val="bottom"/>
          </w:tcPr>
          <w:p w:rsidR="00AB5582" w:rsidRPr="00EE514B" w:rsidDel="00C81D61" w:rsidRDefault="00AB5582" w:rsidP="009652F9">
            <w:pPr>
              <w:pStyle w:val="Tablebody-centered"/>
              <w:rPr>
                <w:del w:id="58955" w:author="Diana Machado" w:date="2019-04-05T18:40:00Z"/>
                <w:lang w:val="en-PH" w:eastAsia="en-PH"/>
              </w:rPr>
            </w:pPr>
            <w:del w:id="58956" w:author="Diana Machado" w:date="2019-04-05T18:40:00Z">
              <w:r w:rsidRPr="00EE514B" w:rsidDel="00C81D61">
                <w:rPr>
                  <w:lang w:val="en-PH" w:eastAsia="en-PH"/>
                </w:rPr>
                <w:delText>0.371</w:delText>
              </w:r>
            </w:del>
          </w:p>
        </w:tc>
      </w:tr>
      <w:tr w:rsidR="00AB5582" w:rsidRPr="0041013B" w:rsidDel="00C81D61" w:rsidTr="001707D4">
        <w:trPr>
          <w:trHeight w:val="198"/>
          <w:del w:id="58957" w:author="Diana Machado" w:date="2019-04-05T18:40:00Z"/>
        </w:trPr>
        <w:tc>
          <w:tcPr>
            <w:tcW w:w="1032" w:type="dxa"/>
            <w:vMerge/>
            <w:vAlign w:val="center"/>
          </w:tcPr>
          <w:p w:rsidR="00AB5582" w:rsidRPr="00EE514B" w:rsidDel="00C81D61" w:rsidRDefault="00AB5582" w:rsidP="009652F9">
            <w:pPr>
              <w:pStyle w:val="Tablebody-centered"/>
              <w:rPr>
                <w:del w:id="5895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959" w:author="Diana Machado" w:date="2019-04-05T18:40:00Z"/>
                <w:lang w:val="en-PH" w:eastAsia="en-PH"/>
              </w:rPr>
            </w:pPr>
            <w:del w:id="58960" w:author="Diana Machado" w:date="2019-04-05T18:40:00Z">
              <w:r w:rsidRPr="00EE514B" w:rsidDel="00C81D61">
                <w:rPr>
                  <w:lang w:val="en-PH" w:eastAsia="en-PH"/>
                </w:rPr>
                <w:delText>11</w:delText>
              </w:r>
            </w:del>
          </w:p>
        </w:tc>
        <w:tc>
          <w:tcPr>
            <w:tcW w:w="1253" w:type="dxa"/>
            <w:shd w:val="clear" w:color="auto" w:fill="auto"/>
            <w:noWrap/>
            <w:vAlign w:val="bottom"/>
          </w:tcPr>
          <w:p w:rsidR="00AB5582" w:rsidRPr="00EE514B" w:rsidDel="00C81D61" w:rsidRDefault="00AB5582" w:rsidP="009652F9">
            <w:pPr>
              <w:pStyle w:val="Tablebody-centered"/>
              <w:rPr>
                <w:del w:id="58961" w:author="Diana Machado" w:date="2019-04-05T18:40:00Z"/>
                <w:lang w:val="en-PH" w:eastAsia="en-PH"/>
              </w:rPr>
            </w:pPr>
            <w:del w:id="58962" w:author="Diana Machado" w:date="2019-04-05T18:40:00Z">
              <w:r w:rsidRPr="00EE514B" w:rsidDel="00C81D61">
                <w:rPr>
                  <w:lang w:val="en-PH" w:eastAsia="en-PH"/>
                </w:rPr>
                <w:delText>DUVAL</w:delText>
              </w:r>
            </w:del>
          </w:p>
        </w:tc>
        <w:tc>
          <w:tcPr>
            <w:tcW w:w="709" w:type="dxa"/>
            <w:shd w:val="clear" w:color="auto" w:fill="auto"/>
            <w:noWrap/>
            <w:vAlign w:val="bottom"/>
          </w:tcPr>
          <w:p w:rsidR="00AB5582" w:rsidRPr="00EE514B" w:rsidDel="00C81D61" w:rsidRDefault="00AB5582" w:rsidP="009652F9">
            <w:pPr>
              <w:pStyle w:val="Tablebody-centered"/>
              <w:rPr>
                <w:del w:id="58963" w:author="Diana Machado" w:date="2019-04-05T18:40:00Z"/>
                <w:lang w:val="en-PH" w:eastAsia="en-PH"/>
              </w:rPr>
            </w:pPr>
            <w:del w:id="58964" w:author="Diana Machado" w:date="2019-04-05T18:40:00Z">
              <w:r w:rsidRPr="00EE514B" w:rsidDel="00C81D61">
                <w:rPr>
                  <w:lang w:val="en-PH" w:eastAsia="en-PH"/>
                </w:rPr>
                <w:delText>0.423</w:delText>
              </w:r>
            </w:del>
          </w:p>
        </w:tc>
        <w:tc>
          <w:tcPr>
            <w:tcW w:w="607" w:type="dxa"/>
            <w:shd w:val="clear" w:color="auto" w:fill="auto"/>
            <w:noWrap/>
            <w:vAlign w:val="bottom"/>
          </w:tcPr>
          <w:p w:rsidR="00AB5582" w:rsidRPr="00EE514B" w:rsidDel="00C81D61" w:rsidRDefault="00AB5582" w:rsidP="009652F9">
            <w:pPr>
              <w:pStyle w:val="Tablebody-centered"/>
              <w:rPr>
                <w:del w:id="58965" w:author="Diana Machado" w:date="2019-04-05T18:40:00Z"/>
                <w:lang w:val="en-PH" w:eastAsia="en-PH"/>
              </w:rPr>
            </w:pPr>
            <w:del w:id="58966" w:author="Diana Machado" w:date="2019-04-05T18:40:00Z">
              <w:r w:rsidRPr="00EE514B" w:rsidDel="00C81D61">
                <w:rPr>
                  <w:lang w:val="en-PH" w:eastAsia="en-PH"/>
                </w:rPr>
                <w:delText>0.174</w:delText>
              </w:r>
            </w:del>
          </w:p>
        </w:tc>
        <w:tc>
          <w:tcPr>
            <w:tcW w:w="607" w:type="dxa"/>
            <w:shd w:val="clear" w:color="auto" w:fill="auto"/>
            <w:noWrap/>
            <w:vAlign w:val="bottom"/>
          </w:tcPr>
          <w:p w:rsidR="00AB5582" w:rsidRPr="00EE514B" w:rsidDel="00C81D61" w:rsidRDefault="00AB5582" w:rsidP="009652F9">
            <w:pPr>
              <w:pStyle w:val="Tablebody-centered"/>
              <w:rPr>
                <w:del w:id="58967" w:author="Diana Machado" w:date="2019-04-05T18:40:00Z"/>
                <w:lang w:val="en-PH" w:eastAsia="en-PH"/>
              </w:rPr>
            </w:pPr>
            <w:del w:id="58968" w:author="Diana Machado" w:date="2019-04-05T18:40:00Z">
              <w:r w:rsidRPr="00EE514B" w:rsidDel="00C81D61">
                <w:rPr>
                  <w:lang w:val="en-PH" w:eastAsia="en-PH"/>
                </w:rPr>
                <w:delText>0.184</w:delText>
              </w:r>
            </w:del>
          </w:p>
        </w:tc>
        <w:tc>
          <w:tcPr>
            <w:tcW w:w="607" w:type="dxa"/>
            <w:shd w:val="clear" w:color="auto" w:fill="auto"/>
            <w:noWrap/>
            <w:vAlign w:val="bottom"/>
          </w:tcPr>
          <w:p w:rsidR="00AB5582" w:rsidRPr="00EE514B" w:rsidDel="00C81D61" w:rsidRDefault="00AB5582" w:rsidP="009652F9">
            <w:pPr>
              <w:pStyle w:val="Tablebody-centered"/>
              <w:rPr>
                <w:del w:id="58969" w:author="Diana Machado" w:date="2019-04-05T18:40:00Z"/>
                <w:lang w:val="en-PH" w:eastAsia="en-PH"/>
              </w:rPr>
            </w:pPr>
            <w:del w:id="58970" w:author="Diana Machado" w:date="2019-04-05T18:40:00Z">
              <w:r w:rsidRPr="00EE514B" w:rsidDel="00C81D61">
                <w:rPr>
                  <w:lang w:val="en-PH" w:eastAsia="en-PH"/>
                </w:rPr>
                <w:delText>0.174</w:delText>
              </w:r>
            </w:del>
          </w:p>
        </w:tc>
        <w:tc>
          <w:tcPr>
            <w:tcW w:w="607" w:type="dxa"/>
            <w:shd w:val="clear" w:color="auto" w:fill="auto"/>
            <w:noWrap/>
            <w:vAlign w:val="bottom"/>
          </w:tcPr>
          <w:p w:rsidR="00AB5582" w:rsidRPr="00EE514B" w:rsidDel="00C81D61" w:rsidRDefault="00AB5582" w:rsidP="009652F9">
            <w:pPr>
              <w:pStyle w:val="Tablebody-centered"/>
              <w:rPr>
                <w:del w:id="58971" w:author="Diana Machado" w:date="2019-04-05T18:40:00Z"/>
                <w:lang w:val="en-PH" w:eastAsia="en-PH"/>
              </w:rPr>
            </w:pPr>
            <w:del w:id="58972" w:author="Diana Machado" w:date="2019-04-05T18:40:00Z">
              <w:r w:rsidRPr="00EE514B" w:rsidDel="00C81D61">
                <w:rPr>
                  <w:lang w:val="en-PH" w:eastAsia="en-PH"/>
                </w:rPr>
                <w:delText>0.157</w:delText>
              </w:r>
            </w:del>
          </w:p>
        </w:tc>
        <w:tc>
          <w:tcPr>
            <w:tcW w:w="607" w:type="dxa"/>
            <w:shd w:val="clear" w:color="auto" w:fill="auto"/>
            <w:noWrap/>
            <w:vAlign w:val="bottom"/>
          </w:tcPr>
          <w:p w:rsidR="00AB5582" w:rsidRPr="00EE514B" w:rsidDel="00C81D61" w:rsidRDefault="00AB5582" w:rsidP="009652F9">
            <w:pPr>
              <w:pStyle w:val="Tablebody-centered"/>
              <w:rPr>
                <w:del w:id="58973" w:author="Diana Machado" w:date="2019-04-05T18:40:00Z"/>
                <w:lang w:val="en-PH" w:eastAsia="en-PH"/>
              </w:rPr>
            </w:pPr>
            <w:del w:id="58974" w:author="Diana Machado" w:date="2019-04-05T18:40:00Z">
              <w:r w:rsidRPr="00EE514B" w:rsidDel="00C81D61">
                <w:rPr>
                  <w:lang w:val="en-PH" w:eastAsia="en-PH"/>
                </w:rPr>
                <w:delText>0.147</w:delText>
              </w:r>
            </w:del>
          </w:p>
        </w:tc>
        <w:tc>
          <w:tcPr>
            <w:tcW w:w="715" w:type="dxa"/>
            <w:shd w:val="clear" w:color="auto" w:fill="auto"/>
            <w:noWrap/>
            <w:vAlign w:val="bottom"/>
          </w:tcPr>
          <w:p w:rsidR="00AB5582" w:rsidRPr="00EE514B" w:rsidDel="00C81D61" w:rsidRDefault="00AB5582" w:rsidP="009652F9">
            <w:pPr>
              <w:pStyle w:val="Tablebody-centered"/>
              <w:rPr>
                <w:del w:id="58975" w:author="Diana Machado" w:date="2019-04-05T18:40:00Z"/>
                <w:lang w:val="en-PH" w:eastAsia="en-PH"/>
              </w:rPr>
            </w:pPr>
            <w:del w:id="5897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977" w:author="Diana Machado" w:date="2019-04-05T18:40:00Z"/>
                <w:lang w:val="en-PH" w:eastAsia="en-PH"/>
              </w:rPr>
            </w:pPr>
            <w:del w:id="58978" w:author="Diana Machado" w:date="2019-04-05T18:40:00Z">
              <w:r w:rsidRPr="00EE514B" w:rsidDel="00C81D61">
                <w:rPr>
                  <w:lang w:val="en-PH" w:eastAsia="en-PH"/>
                </w:rPr>
                <w:delText>0.411</w:delText>
              </w:r>
            </w:del>
          </w:p>
        </w:tc>
        <w:tc>
          <w:tcPr>
            <w:tcW w:w="543" w:type="dxa"/>
            <w:shd w:val="clear" w:color="auto" w:fill="auto"/>
            <w:noWrap/>
            <w:vAlign w:val="bottom"/>
          </w:tcPr>
          <w:p w:rsidR="00AB5582" w:rsidRPr="00EE514B" w:rsidDel="00C81D61" w:rsidRDefault="00AB5582" w:rsidP="009652F9">
            <w:pPr>
              <w:pStyle w:val="Tablebody-centered"/>
              <w:rPr>
                <w:del w:id="58979" w:author="Diana Machado" w:date="2019-04-05T18:40:00Z"/>
                <w:lang w:val="en-PH" w:eastAsia="en-PH"/>
              </w:rPr>
            </w:pPr>
            <w:del w:id="58980" w:author="Diana Machado" w:date="2019-04-05T18:40:00Z">
              <w:r w:rsidRPr="00EE514B" w:rsidDel="00C81D61">
                <w:rPr>
                  <w:lang w:val="en-PH" w:eastAsia="en-PH"/>
                </w:rPr>
                <w:delText>0.435</w:delText>
              </w:r>
            </w:del>
          </w:p>
        </w:tc>
        <w:tc>
          <w:tcPr>
            <w:tcW w:w="543" w:type="dxa"/>
            <w:shd w:val="clear" w:color="auto" w:fill="auto"/>
            <w:noWrap/>
            <w:vAlign w:val="bottom"/>
          </w:tcPr>
          <w:p w:rsidR="00AB5582" w:rsidRPr="00EE514B" w:rsidDel="00C81D61" w:rsidRDefault="00AB5582" w:rsidP="009652F9">
            <w:pPr>
              <w:pStyle w:val="Tablebody-centered"/>
              <w:rPr>
                <w:del w:id="58981" w:author="Diana Machado" w:date="2019-04-05T18:40:00Z"/>
                <w:lang w:val="en-PH" w:eastAsia="en-PH"/>
              </w:rPr>
            </w:pPr>
            <w:del w:id="58982" w:author="Diana Machado" w:date="2019-04-05T18:40:00Z">
              <w:r w:rsidRPr="00EE514B" w:rsidDel="00C81D61">
                <w:rPr>
                  <w:lang w:val="en-PH" w:eastAsia="en-PH"/>
                </w:rPr>
                <w:delText>0.411</w:delText>
              </w:r>
            </w:del>
          </w:p>
        </w:tc>
        <w:tc>
          <w:tcPr>
            <w:tcW w:w="543" w:type="dxa"/>
            <w:shd w:val="clear" w:color="auto" w:fill="auto"/>
            <w:noWrap/>
            <w:vAlign w:val="bottom"/>
          </w:tcPr>
          <w:p w:rsidR="00AB5582" w:rsidRPr="00EE514B" w:rsidDel="00C81D61" w:rsidRDefault="00AB5582" w:rsidP="009652F9">
            <w:pPr>
              <w:pStyle w:val="Tablebody-centered"/>
              <w:rPr>
                <w:del w:id="58983" w:author="Diana Machado" w:date="2019-04-05T18:40:00Z"/>
                <w:lang w:val="en-PH" w:eastAsia="en-PH"/>
              </w:rPr>
            </w:pPr>
            <w:del w:id="58984" w:author="Diana Machado" w:date="2019-04-05T18:40:00Z">
              <w:r w:rsidRPr="00EE514B" w:rsidDel="00C81D61">
                <w:rPr>
                  <w:lang w:val="en-PH" w:eastAsia="en-PH"/>
                </w:rPr>
                <w:delText>0.371</w:delText>
              </w:r>
            </w:del>
          </w:p>
        </w:tc>
        <w:tc>
          <w:tcPr>
            <w:tcW w:w="543" w:type="dxa"/>
            <w:shd w:val="clear" w:color="auto" w:fill="auto"/>
            <w:noWrap/>
            <w:vAlign w:val="bottom"/>
          </w:tcPr>
          <w:p w:rsidR="00AB5582" w:rsidRPr="00EE514B" w:rsidDel="00C81D61" w:rsidRDefault="00AB5582" w:rsidP="009652F9">
            <w:pPr>
              <w:pStyle w:val="Tablebody-centered"/>
              <w:rPr>
                <w:del w:id="58985" w:author="Diana Machado" w:date="2019-04-05T18:40:00Z"/>
                <w:lang w:val="en-PH" w:eastAsia="en-PH"/>
              </w:rPr>
            </w:pPr>
            <w:del w:id="58986" w:author="Diana Machado" w:date="2019-04-05T18:40:00Z">
              <w:r w:rsidRPr="00EE514B" w:rsidDel="00C81D61">
                <w:rPr>
                  <w:lang w:val="en-PH" w:eastAsia="en-PH"/>
                </w:rPr>
                <w:delText>0.348</w:delText>
              </w:r>
            </w:del>
          </w:p>
        </w:tc>
      </w:tr>
      <w:tr w:rsidR="00AB5582" w:rsidRPr="0041013B" w:rsidDel="00C81D61" w:rsidTr="001707D4">
        <w:trPr>
          <w:trHeight w:val="198"/>
          <w:del w:id="58987" w:author="Diana Machado" w:date="2019-04-05T18:40:00Z"/>
        </w:trPr>
        <w:tc>
          <w:tcPr>
            <w:tcW w:w="1032" w:type="dxa"/>
            <w:vMerge/>
            <w:vAlign w:val="center"/>
          </w:tcPr>
          <w:p w:rsidR="00AB5582" w:rsidRPr="00EE514B" w:rsidDel="00C81D61" w:rsidRDefault="00AB5582" w:rsidP="009652F9">
            <w:pPr>
              <w:pStyle w:val="Tablebody-centered"/>
              <w:rPr>
                <w:del w:id="5898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989" w:author="Diana Machado" w:date="2019-04-05T18:40:00Z"/>
                <w:lang w:val="en-PH" w:eastAsia="en-PH"/>
              </w:rPr>
            </w:pPr>
            <w:del w:id="58990" w:author="Diana Machado" w:date="2019-04-05T18:40:00Z">
              <w:r w:rsidRPr="00EE514B" w:rsidDel="00C81D61">
                <w:rPr>
                  <w:lang w:val="en-PH" w:eastAsia="en-PH"/>
                </w:rPr>
                <w:delText>12</w:delText>
              </w:r>
            </w:del>
          </w:p>
        </w:tc>
        <w:tc>
          <w:tcPr>
            <w:tcW w:w="1253" w:type="dxa"/>
            <w:shd w:val="clear" w:color="auto" w:fill="auto"/>
            <w:noWrap/>
            <w:vAlign w:val="bottom"/>
          </w:tcPr>
          <w:p w:rsidR="00AB5582" w:rsidRPr="00EE514B" w:rsidDel="00C81D61" w:rsidRDefault="00AB5582" w:rsidP="009652F9">
            <w:pPr>
              <w:pStyle w:val="Tablebody-centered"/>
              <w:rPr>
                <w:del w:id="58991" w:author="Diana Machado" w:date="2019-04-05T18:40:00Z"/>
                <w:lang w:val="en-PH" w:eastAsia="en-PH"/>
              </w:rPr>
            </w:pPr>
            <w:del w:id="58992" w:author="Diana Machado" w:date="2019-04-05T18:40:00Z">
              <w:r w:rsidRPr="00EE514B" w:rsidDel="00C81D61">
                <w:rPr>
                  <w:lang w:val="en-PH" w:eastAsia="en-PH"/>
                </w:rPr>
                <w:delText>FRANKLIN</w:delText>
              </w:r>
            </w:del>
          </w:p>
        </w:tc>
        <w:tc>
          <w:tcPr>
            <w:tcW w:w="709" w:type="dxa"/>
            <w:shd w:val="clear" w:color="auto" w:fill="auto"/>
            <w:noWrap/>
            <w:vAlign w:val="bottom"/>
          </w:tcPr>
          <w:p w:rsidR="00AB5582" w:rsidRPr="00EE514B" w:rsidDel="00C81D61" w:rsidRDefault="00AB5582" w:rsidP="009652F9">
            <w:pPr>
              <w:pStyle w:val="Tablebody-centered"/>
              <w:rPr>
                <w:del w:id="58993" w:author="Diana Machado" w:date="2019-04-05T18:40:00Z"/>
                <w:lang w:val="en-PH" w:eastAsia="en-PH"/>
              </w:rPr>
            </w:pPr>
            <w:del w:id="58994" w:author="Diana Machado" w:date="2019-04-05T18:40:00Z">
              <w:r w:rsidRPr="00EE514B" w:rsidDel="00C81D61">
                <w:rPr>
                  <w:lang w:val="en-PH" w:eastAsia="en-PH"/>
                </w:rPr>
                <w:delText>2.368</w:delText>
              </w:r>
            </w:del>
          </w:p>
        </w:tc>
        <w:tc>
          <w:tcPr>
            <w:tcW w:w="607" w:type="dxa"/>
            <w:shd w:val="clear" w:color="auto" w:fill="auto"/>
            <w:noWrap/>
            <w:vAlign w:val="bottom"/>
          </w:tcPr>
          <w:p w:rsidR="00AB5582" w:rsidRPr="00EE514B" w:rsidDel="00C81D61" w:rsidRDefault="00AB5582" w:rsidP="009652F9">
            <w:pPr>
              <w:pStyle w:val="Tablebody-centered"/>
              <w:rPr>
                <w:del w:id="58995" w:author="Diana Machado" w:date="2019-04-05T18:40:00Z"/>
                <w:lang w:val="en-PH" w:eastAsia="en-PH"/>
              </w:rPr>
            </w:pPr>
            <w:del w:id="58996" w:author="Diana Machado" w:date="2019-04-05T18:40:00Z">
              <w:r w:rsidRPr="00EE514B" w:rsidDel="00C81D61">
                <w:rPr>
                  <w:lang w:val="en-PH" w:eastAsia="en-PH"/>
                </w:rPr>
                <w:delText>1.644</w:delText>
              </w:r>
            </w:del>
          </w:p>
        </w:tc>
        <w:tc>
          <w:tcPr>
            <w:tcW w:w="607" w:type="dxa"/>
            <w:shd w:val="clear" w:color="auto" w:fill="auto"/>
            <w:noWrap/>
            <w:vAlign w:val="bottom"/>
          </w:tcPr>
          <w:p w:rsidR="00AB5582" w:rsidRPr="00EE514B" w:rsidDel="00C81D61" w:rsidRDefault="00AB5582" w:rsidP="009652F9">
            <w:pPr>
              <w:pStyle w:val="Tablebody-centered"/>
              <w:rPr>
                <w:del w:id="58997" w:author="Diana Machado" w:date="2019-04-05T18:40:00Z"/>
                <w:lang w:val="en-PH" w:eastAsia="en-PH"/>
              </w:rPr>
            </w:pPr>
            <w:del w:id="58998" w:author="Diana Machado" w:date="2019-04-05T18:40:00Z">
              <w:r w:rsidRPr="00EE514B" w:rsidDel="00C81D61">
                <w:rPr>
                  <w:lang w:val="en-PH" w:eastAsia="en-PH"/>
                </w:rPr>
                <w:delText>1.729</w:delText>
              </w:r>
            </w:del>
          </w:p>
        </w:tc>
        <w:tc>
          <w:tcPr>
            <w:tcW w:w="607" w:type="dxa"/>
            <w:shd w:val="clear" w:color="auto" w:fill="auto"/>
            <w:noWrap/>
            <w:vAlign w:val="bottom"/>
          </w:tcPr>
          <w:p w:rsidR="00AB5582" w:rsidRPr="00EE514B" w:rsidDel="00C81D61" w:rsidRDefault="00AB5582" w:rsidP="009652F9">
            <w:pPr>
              <w:pStyle w:val="Tablebody-centered"/>
              <w:rPr>
                <w:del w:id="58999" w:author="Diana Machado" w:date="2019-04-05T18:40:00Z"/>
                <w:lang w:val="en-PH" w:eastAsia="en-PH"/>
              </w:rPr>
            </w:pPr>
            <w:del w:id="59000" w:author="Diana Machado" w:date="2019-04-05T18:40:00Z">
              <w:r w:rsidRPr="00EE514B" w:rsidDel="00C81D61">
                <w:rPr>
                  <w:lang w:val="en-PH" w:eastAsia="en-PH"/>
                </w:rPr>
                <w:delText>1.644</w:delText>
              </w:r>
            </w:del>
          </w:p>
        </w:tc>
        <w:tc>
          <w:tcPr>
            <w:tcW w:w="607" w:type="dxa"/>
            <w:shd w:val="clear" w:color="auto" w:fill="auto"/>
            <w:noWrap/>
            <w:vAlign w:val="bottom"/>
          </w:tcPr>
          <w:p w:rsidR="00AB5582" w:rsidRPr="00EE514B" w:rsidDel="00C81D61" w:rsidRDefault="00AB5582" w:rsidP="009652F9">
            <w:pPr>
              <w:pStyle w:val="Tablebody-centered"/>
              <w:rPr>
                <w:del w:id="59001" w:author="Diana Machado" w:date="2019-04-05T18:40:00Z"/>
                <w:lang w:val="en-PH" w:eastAsia="en-PH"/>
              </w:rPr>
            </w:pPr>
            <w:del w:id="59002" w:author="Diana Machado" w:date="2019-04-05T18:40:00Z">
              <w:r w:rsidRPr="00EE514B" w:rsidDel="00C81D61">
                <w:rPr>
                  <w:lang w:val="en-PH" w:eastAsia="en-PH"/>
                </w:rPr>
                <w:delText>1.470</w:delText>
              </w:r>
            </w:del>
          </w:p>
        </w:tc>
        <w:tc>
          <w:tcPr>
            <w:tcW w:w="607" w:type="dxa"/>
            <w:shd w:val="clear" w:color="auto" w:fill="auto"/>
            <w:noWrap/>
            <w:vAlign w:val="bottom"/>
          </w:tcPr>
          <w:p w:rsidR="00AB5582" w:rsidRPr="00EE514B" w:rsidDel="00C81D61" w:rsidRDefault="00AB5582" w:rsidP="009652F9">
            <w:pPr>
              <w:pStyle w:val="Tablebody-centered"/>
              <w:rPr>
                <w:del w:id="59003" w:author="Diana Machado" w:date="2019-04-05T18:40:00Z"/>
                <w:lang w:val="en-PH" w:eastAsia="en-PH"/>
              </w:rPr>
            </w:pPr>
            <w:del w:id="59004" w:author="Diana Machado" w:date="2019-04-05T18:40:00Z">
              <w:r w:rsidRPr="00EE514B" w:rsidDel="00C81D61">
                <w:rPr>
                  <w:lang w:val="en-PH" w:eastAsia="en-PH"/>
                </w:rPr>
                <w:delText>1.318</w:delText>
              </w:r>
            </w:del>
          </w:p>
        </w:tc>
        <w:tc>
          <w:tcPr>
            <w:tcW w:w="715" w:type="dxa"/>
            <w:shd w:val="clear" w:color="auto" w:fill="auto"/>
            <w:noWrap/>
            <w:vAlign w:val="bottom"/>
          </w:tcPr>
          <w:p w:rsidR="00AB5582" w:rsidRPr="00EE514B" w:rsidDel="00C81D61" w:rsidRDefault="00AB5582" w:rsidP="009652F9">
            <w:pPr>
              <w:pStyle w:val="Tablebody-centered"/>
              <w:rPr>
                <w:del w:id="59005" w:author="Diana Machado" w:date="2019-04-05T18:40:00Z"/>
                <w:lang w:val="en-PH" w:eastAsia="en-PH"/>
              </w:rPr>
            </w:pPr>
            <w:del w:id="5900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007" w:author="Diana Machado" w:date="2019-04-05T18:40:00Z"/>
                <w:lang w:val="en-PH" w:eastAsia="en-PH"/>
              </w:rPr>
            </w:pPr>
            <w:del w:id="59008" w:author="Diana Machado" w:date="2019-04-05T18:40:00Z">
              <w:r w:rsidRPr="00EE514B" w:rsidDel="00C81D61">
                <w:rPr>
                  <w:lang w:val="en-PH" w:eastAsia="en-PH"/>
                </w:rPr>
                <w:delText>0.694</w:delText>
              </w:r>
            </w:del>
          </w:p>
        </w:tc>
        <w:tc>
          <w:tcPr>
            <w:tcW w:w="543" w:type="dxa"/>
            <w:shd w:val="clear" w:color="auto" w:fill="auto"/>
            <w:noWrap/>
            <w:vAlign w:val="bottom"/>
          </w:tcPr>
          <w:p w:rsidR="00AB5582" w:rsidRPr="00EE514B" w:rsidDel="00C81D61" w:rsidRDefault="00AB5582" w:rsidP="009652F9">
            <w:pPr>
              <w:pStyle w:val="Tablebody-centered"/>
              <w:rPr>
                <w:del w:id="59009" w:author="Diana Machado" w:date="2019-04-05T18:40:00Z"/>
                <w:lang w:val="en-PH" w:eastAsia="en-PH"/>
              </w:rPr>
            </w:pPr>
            <w:del w:id="59010" w:author="Diana Machado" w:date="2019-04-05T18:40:00Z">
              <w:r w:rsidRPr="00EE514B" w:rsidDel="00C81D61">
                <w:rPr>
                  <w:lang w:val="en-PH" w:eastAsia="en-PH"/>
                </w:rPr>
                <w:delText>0.730</w:delText>
              </w:r>
            </w:del>
          </w:p>
        </w:tc>
        <w:tc>
          <w:tcPr>
            <w:tcW w:w="543" w:type="dxa"/>
            <w:shd w:val="clear" w:color="auto" w:fill="auto"/>
            <w:noWrap/>
            <w:vAlign w:val="bottom"/>
          </w:tcPr>
          <w:p w:rsidR="00AB5582" w:rsidRPr="00EE514B" w:rsidDel="00C81D61" w:rsidRDefault="00AB5582" w:rsidP="009652F9">
            <w:pPr>
              <w:pStyle w:val="Tablebody-centered"/>
              <w:rPr>
                <w:del w:id="59011" w:author="Diana Machado" w:date="2019-04-05T18:40:00Z"/>
                <w:lang w:val="en-PH" w:eastAsia="en-PH"/>
              </w:rPr>
            </w:pPr>
            <w:del w:id="59012" w:author="Diana Machado" w:date="2019-04-05T18:40:00Z">
              <w:r w:rsidRPr="00EE514B" w:rsidDel="00C81D61">
                <w:rPr>
                  <w:lang w:val="en-PH" w:eastAsia="en-PH"/>
                </w:rPr>
                <w:delText>0.694</w:delText>
              </w:r>
            </w:del>
          </w:p>
        </w:tc>
        <w:tc>
          <w:tcPr>
            <w:tcW w:w="543" w:type="dxa"/>
            <w:shd w:val="clear" w:color="auto" w:fill="auto"/>
            <w:noWrap/>
            <w:vAlign w:val="bottom"/>
          </w:tcPr>
          <w:p w:rsidR="00AB5582" w:rsidRPr="00EE514B" w:rsidDel="00C81D61" w:rsidRDefault="00AB5582" w:rsidP="009652F9">
            <w:pPr>
              <w:pStyle w:val="Tablebody-centered"/>
              <w:rPr>
                <w:del w:id="59013" w:author="Diana Machado" w:date="2019-04-05T18:40:00Z"/>
                <w:lang w:val="en-PH" w:eastAsia="en-PH"/>
              </w:rPr>
            </w:pPr>
            <w:del w:id="59014" w:author="Diana Machado" w:date="2019-04-05T18:40:00Z">
              <w:r w:rsidRPr="00EE514B" w:rsidDel="00C81D61">
                <w:rPr>
                  <w:lang w:val="en-PH" w:eastAsia="en-PH"/>
                </w:rPr>
                <w:delText>0.621</w:delText>
              </w:r>
            </w:del>
          </w:p>
        </w:tc>
        <w:tc>
          <w:tcPr>
            <w:tcW w:w="543" w:type="dxa"/>
            <w:shd w:val="clear" w:color="auto" w:fill="auto"/>
            <w:noWrap/>
            <w:vAlign w:val="bottom"/>
          </w:tcPr>
          <w:p w:rsidR="00AB5582" w:rsidRPr="00EE514B" w:rsidDel="00C81D61" w:rsidRDefault="00AB5582" w:rsidP="009652F9">
            <w:pPr>
              <w:pStyle w:val="Tablebody-centered"/>
              <w:rPr>
                <w:del w:id="59015" w:author="Diana Machado" w:date="2019-04-05T18:40:00Z"/>
                <w:lang w:val="en-PH" w:eastAsia="en-PH"/>
              </w:rPr>
            </w:pPr>
            <w:del w:id="59016" w:author="Diana Machado" w:date="2019-04-05T18:40:00Z">
              <w:r w:rsidRPr="00EE514B" w:rsidDel="00C81D61">
                <w:rPr>
                  <w:lang w:val="en-PH" w:eastAsia="en-PH"/>
                </w:rPr>
                <w:delText>0.557</w:delText>
              </w:r>
            </w:del>
          </w:p>
        </w:tc>
      </w:tr>
      <w:tr w:rsidR="00AB5582" w:rsidRPr="0041013B" w:rsidDel="00C81D61" w:rsidTr="001707D4">
        <w:trPr>
          <w:trHeight w:val="198"/>
          <w:del w:id="59017" w:author="Diana Machado" w:date="2019-04-05T18:40:00Z"/>
        </w:trPr>
        <w:tc>
          <w:tcPr>
            <w:tcW w:w="1032" w:type="dxa"/>
            <w:vMerge/>
            <w:vAlign w:val="center"/>
          </w:tcPr>
          <w:p w:rsidR="00AB5582" w:rsidRPr="00EE514B" w:rsidDel="00C81D61" w:rsidRDefault="00AB5582" w:rsidP="009652F9">
            <w:pPr>
              <w:pStyle w:val="Tablebody-centered"/>
              <w:rPr>
                <w:del w:id="5901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019" w:author="Diana Machado" w:date="2019-04-05T18:40:00Z"/>
                <w:lang w:val="en-PH" w:eastAsia="en-PH"/>
              </w:rPr>
            </w:pPr>
            <w:del w:id="59020" w:author="Diana Machado" w:date="2019-04-05T18:40:00Z">
              <w:r w:rsidRPr="00EE514B" w:rsidDel="00C81D61">
                <w:rPr>
                  <w:lang w:val="en-PH" w:eastAsia="en-PH"/>
                </w:rPr>
                <w:delText>13</w:delText>
              </w:r>
            </w:del>
          </w:p>
        </w:tc>
        <w:tc>
          <w:tcPr>
            <w:tcW w:w="1253" w:type="dxa"/>
            <w:shd w:val="clear" w:color="auto" w:fill="auto"/>
            <w:noWrap/>
            <w:vAlign w:val="bottom"/>
          </w:tcPr>
          <w:p w:rsidR="00AB5582" w:rsidRPr="00EE514B" w:rsidDel="00C81D61" w:rsidRDefault="00AB5582" w:rsidP="009652F9">
            <w:pPr>
              <w:pStyle w:val="Tablebody-centered"/>
              <w:rPr>
                <w:del w:id="59021" w:author="Diana Machado" w:date="2019-04-05T18:40:00Z"/>
                <w:lang w:val="en-PH" w:eastAsia="en-PH"/>
              </w:rPr>
            </w:pPr>
            <w:del w:id="59022" w:author="Diana Machado" w:date="2019-04-05T18:40:00Z">
              <w:r w:rsidRPr="00EE514B" w:rsidDel="00C81D61">
                <w:rPr>
                  <w:lang w:val="en-PH" w:eastAsia="en-PH"/>
                </w:rPr>
                <w:delText>GLADES</w:delText>
              </w:r>
            </w:del>
          </w:p>
        </w:tc>
        <w:tc>
          <w:tcPr>
            <w:tcW w:w="709" w:type="dxa"/>
            <w:shd w:val="clear" w:color="auto" w:fill="auto"/>
            <w:noWrap/>
            <w:vAlign w:val="bottom"/>
          </w:tcPr>
          <w:p w:rsidR="00AB5582" w:rsidRPr="00EE514B" w:rsidDel="00C81D61" w:rsidRDefault="00AB5582" w:rsidP="009652F9">
            <w:pPr>
              <w:pStyle w:val="Tablebody-centered"/>
              <w:rPr>
                <w:del w:id="59023" w:author="Diana Machado" w:date="2019-04-05T18:40:00Z"/>
                <w:lang w:val="en-PH" w:eastAsia="en-PH"/>
              </w:rPr>
            </w:pPr>
            <w:del w:id="59024" w:author="Diana Machado" w:date="2019-04-05T18:40:00Z">
              <w:r w:rsidRPr="00EE514B" w:rsidDel="00C81D61">
                <w:rPr>
                  <w:lang w:val="en-PH" w:eastAsia="en-PH"/>
                </w:rPr>
                <w:delText>1.097</w:delText>
              </w:r>
            </w:del>
          </w:p>
        </w:tc>
        <w:tc>
          <w:tcPr>
            <w:tcW w:w="607" w:type="dxa"/>
            <w:shd w:val="clear" w:color="auto" w:fill="auto"/>
            <w:noWrap/>
            <w:vAlign w:val="bottom"/>
          </w:tcPr>
          <w:p w:rsidR="00AB5582" w:rsidRPr="00EE514B" w:rsidDel="00C81D61" w:rsidRDefault="00AB5582" w:rsidP="009652F9">
            <w:pPr>
              <w:pStyle w:val="Tablebody-centered"/>
              <w:rPr>
                <w:del w:id="59025" w:author="Diana Machado" w:date="2019-04-05T18:40:00Z"/>
                <w:lang w:val="en-PH" w:eastAsia="en-PH"/>
              </w:rPr>
            </w:pPr>
            <w:del w:id="59026" w:author="Diana Machado" w:date="2019-04-05T18:40:00Z">
              <w:r w:rsidRPr="00EE514B" w:rsidDel="00C81D61">
                <w:rPr>
                  <w:lang w:val="en-PH" w:eastAsia="en-PH"/>
                </w:rPr>
                <w:delText>0.501</w:delText>
              </w:r>
            </w:del>
          </w:p>
        </w:tc>
        <w:tc>
          <w:tcPr>
            <w:tcW w:w="607" w:type="dxa"/>
            <w:shd w:val="clear" w:color="auto" w:fill="auto"/>
            <w:noWrap/>
            <w:vAlign w:val="bottom"/>
          </w:tcPr>
          <w:p w:rsidR="00AB5582" w:rsidRPr="00EE514B" w:rsidDel="00C81D61" w:rsidRDefault="00AB5582" w:rsidP="009652F9">
            <w:pPr>
              <w:pStyle w:val="Tablebody-centered"/>
              <w:rPr>
                <w:del w:id="59027" w:author="Diana Machado" w:date="2019-04-05T18:40:00Z"/>
                <w:lang w:val="en-PH" w:eastAsia="en-PH"/>
              </w:rPr>
            </w:pPr>
            <w:del w:id="59028" w:author="Diana Machado" w:date="2019-04-05T18:40:00Z">
              <w:r w:rsidRPr="00EE514B" w:rsidDel="00C81D61">
                <w:rPr>
                  <w:lang w:val="en-PH" w:eastAsia="en-PH"/>
                </w:rPr>
                <w:delText>0.597</w:delText>
              </w:r>
            </w:del>
          </w:p>
        </w:tc>
        <w:tc>
          <w:tcPr>
            <w:tcW w:w="607" w:type="dxa"/>
            <w:shd w:val="clear" w:color="auto" w:fill="auto"/>
            <w:noWrap/>
            <w:vAlign w:val="bottom"/>
          </w:tcPr>
          <w:p w:rsidR="00AB5582" w:rsidRPr="00EE514B" w:rsidDel="00C81D61" w:rsidRDefault="00AB5582" w:rsidP="009652F9">
            <w:pPr>
              <w:pStyle w:val="Tablebody-centered"/>
              <w:rPr>
                <w:del w:id="59029" w:author="Diana Machado" w:date="2019-04-05T18:40:00Z"/>
                <w:lang w:val="en-PH" w:eastAsia="en-PH"/>
              </w:rPr>
            </w:pPr>
            <w:del w:id="59030" w:author="Diana Machado" w:date="2019-04-05T18:40:00Z">
              <w:r w:rsidRPr="00EE514B" w:rsidDel="00C81D61">
                <w:rPr>
                  <w:lang w:val="en-PH" w:eastAsia="en-PH"/>
                </w:rPr>
                <w:delText>0.501</w:delText>
              </w:r>
            </w:del>
          </w:p>
        </w:tc>
        <w:tc>
          <w:tcPr>
            <w:tcW w:w="607" w:type="dxa"/>
            <w:shd w:val="clear" w:color="auto" w:fill="auto"/>
            <w:noWrap/>
            <w:vAlign w:val="bottom"/>
          </w:tcPr>
          <w:p w:rsidR="00AB5582" w:rsidRPr="00EE514B" w:rsidDel="00C81D61" w:rsidRDefault="00AB5582" w:rsidP="009652F9">
            <w:pPr>
              <w:pStyle w:val="Tablebody-centered"/>
              <w:rPr>
                <w:del w:id="59031" w:author="Diana Machado" w:date="2019-04-05T18:40:00Z"/>
                <w:lang w:val="en-PH" w:eastAsia="en-PH"/>
              </w:rPr>
            </w:pPr>
            <w:del w:id="59032" w:author="Diana Machado" w:date="2019-04-05T18:40:00Z">
              <w:r w:rsidRPr="00EE514B" w:rsidDel="00C81D61">
                <w:rPr>
                  <w:lang w:val="en-PH" w:eastAsia="en-PH"/>
                </w:rPr>
                <w:delText>0.315</w:delText>
              </w:r>
            </w:del>
          </w:p>
        </w:tc>
        <w:tc>
          <w:tcPr>
            <w:tcW w:w="607" w:type="dxa"/>
            <w:shd w:val="clear" w:color="auto" w:fill="auto"/>
            <w:noWrap/>
            <w:vAlign w:val="bottom"/>
          </w:tcPr>
          <w:p w:rsidR="00AB5582" w:rsidRPr="00EE514B" w:rsidDel="00C81D61" w:rsidRDefault="00AB5582" w:rsidP="009652F9">
            <w:pPr>
              <w:pStyle w:val="Tablebody-centered"/>
              <w:rPr>
                <w:del w:id="59033" w:author="Diana Machado" w:date="2019-04-05T18:40:00Z"/>
                <w:lang w:val="en-PH" w:eastAsia="en-PH"/>
              </w:rPr>
            </w:pPr>
            <w:del w:id="59034" w:author="Diana Machado" w:date="2019-04-05T18:40:00Z">
              <w:r w:rsidRPr="00EE514B" w:rsidDel="00C81D61">
                <w:rPr>
                  <w:lang w:val="en-PH" w:eastAsia="en-PH"/>
                </w:rPr>
                <w:delText>0.259</w:delText>
              </w:r>
            </w:del>
          </w:p>
        </w:tc>
        <w:tc>
          <w:tcPr>
            <w:tcW w:w="715" w:type="dxa"/>
            <w:shd w:val="clear" w:color="auto" w:fill="auto"/>
            <w:noWrap/>
            <w:vAlign w:val="bottom"/>
          </w:tcPr>
          <w:p w:rsidR="00AB5582" w:rsidRPr="00EE514B" w:rsidDel="00C81D61" w:rsidRDefault="00AB5582" w:rsidP="009652F9">
            <w:pPr>
              <w:pStyle w:val="Tablebody-centered"/>
              <w:rPr>
                <w:del w:id="59035" w:author="Diana Machado" w:date="2019-04-05T18:40:00Z"/>
                <w:lang w:val="en-PH" w:eastAsia="en-PH"/>
              </w:rPr>
            </w:pPr>
            <w:del w:id="5903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037" w:author="Diana Machado" w:date="2019-04-05T18:40:00Z"/>
                <w:lang w:val="en-PH" w:eastAsia="en-PH"/>
              </w:rPr>
            </w:pPr>
            <w:del w:id="59038" w:author="Diana Machado" w:date="2019-04-05T18:40:00Z">
              <w:r w:rsidRPr="00EE514B" w:rsidDel="00C81D61">
                <w:rPr>
                  <w:lang w:val="en-PH" w:eastAsia="en-PH"/>
                </w:rPr>
                <w:delText>0.457</w:delText>
              </w:r>
            </w:del>
          </w:p>
        </w:tc>
        <w:tc>
          <w:tcPr>
            <w:tcW w:w="543" w:type="dxa"/>
            <w:shd w:val="clear" w:color="auto" w:fill="auto"/>
            <w:noWrap/>
            <w:vAlign w:val="bottom"/>
          </w:tcPr>
          <w:p w:rsidR="00AB5582" w:rsidRPr="00EE514B" w:rsidDel="00C81D61" w:rsidRDefault="00AB5582" w:rsidP="009652F9">
            <w:pPr>
              <w:pStyle w:val="Tablebody-centered"/>
              <w:rPr>
                <w:del w:id="59039" w:author="Diana Machado" w:date="2019-04-05T18:40:00Z"/>
                <w:lang w:val="en-PH" w:eastAsia="en-PH"/>
              </w:rPr>
            </w:pPr>
            <w:del w:id="59040" w:author="Diana Machado" w:date="2019-04-05T18:40:00Z">
              <w:r w:rsidRPr="00EE514B" w:rsidDel="00C81D61">
                <w:rPr>
                  <w:lang w:val="en-PH" w:eastAsia="en-PH"/>
                </w:rPr>
                <w:delText>0.545</w:delText>
              </w:r>
            </w:del>
          </w:p>
        </w:tc>
        <w:tc>
          <w:tcPr>
            <w:tcW w:w="543" w:type="dxa"/>
            <w:shd w:val="clear" w:color="auto" w:fill="auto"/>
            <w:noWrap/>
            <w:vAlign w:val="bottom"/>
          </w:tcPr>
          <w:p w:rsidR="00AB5582" w:rsidRPr="00EE514B" w:rsidDel="00C81D61" w:rsidRDefault="00AB5582" w:rsidP="009652F9">
            <w:pPr>
              <w:pStyle w:val="Tablebody-centered"/>
              <w:rPr>
                <w:del w:id="59041" w:author="Diana Machado" w:date="2019-04-05T18:40:00Z"/>
                <w:lang w:val="en-PH" w:eastAsia="en-PH"/>
              </w:rPr>
            </w:pPr>
            <w:del w:id="59042" w:author="Diana Machado" w:date="2019-04-05T18:40:00Z">
              <w:r w:rsidRPr="00EE514B" w:rsidDel="00C81D61">
                <w:rPr>
                  <w:lang w:val="en-PH" w:eastAsia="en-PH"/>
                </w:rPr>
                <w:delText>0.457</w:delText>
              </w:r>
            </w:del>
          </w:p>
        </w:tc>
        <w:tc>
          <w:tcPr>
            <w:tcW w:w="543" w:type="dxa"/>
            <w:shd w:val="clear" w:color="auto" w:fill="auto"/>
            <w:noWrap/>
            <w:vAlign w:val="bottom"/>
          </w:tcPr>
          <w:p w:rsidR="00AB5582" w:rsidRPr="00EE514B" w:rsidDel="00C81D61" w:rsidRDefault="00AB5582" w:rsidP="009652F9">
            <w:pPr>
              <w:pStyle w:val="Tablebody-centered"/>
              <w:rPr>
                <w:del w:id="59043" w:author="Diana Machado" w:date="2019-04-05T18:40:00Z"/>
                <w:lang w:val="en-PH" w:eastAsia="en-PH"/>
              </w:rPr>
            </w:pPr>
            <w:del w:id="59044" w:author="Diana Machado" w:date="2019-04-05T18:40:00Z">
              <w:r w:rsidRPr="00EE514B" w:rsidDel="00C81D61">
                <w:rPr>
                  <w:lang w:val="en-PH" w:eastAsia="en-PH"/>
                </w:rPr>
                <w:delText>0.287</w:delText>
              </w:r>
            </w:del>
          </w:p>
        </w:tc>
        <w:tc>
          <w:tcPr>
            <w:tcW w:w="543" w:type="dxa"/>
            <w:shd w:val="clear" w:color="auto" w:fill="auto"/>
            <w:noWrap/>
            <w:vAlign w:val="bottom"/>
          </w:tcPr>
          <w:p w:rsidR="00AB5582" w:rsidRPr="00EE514B" w:rsidDel="00C81D61" w:rsidRDefault="00AB5582" w:rsidP="009652F9">
            <w:pPr>
              <w:pStyle w:val="Tablebody-centered"/>
              <w:rPr>
                <w:del w:id="59045" w:author="Diana Machado" w:date="2019-04-05T18:40:00Z"/>
                <w:lang w:val="en-PH" w:eastAsia="en-PH"/>
              </w:rPr>
            </w:pPr>
            <w:del w:id="59046" w:author="Diana Machado" w:date="2019-04-05T18:40:00Z">
              <w:r w:rsidRPr="00EE514B" w:rsidDel="00C81D61">
                <w:rPr>
                  <w:lang w:val="en-PH" w:eastAsia="en-PH"/>
                </w:rPr>
                <w:delText>0.236</w:delText>
              </w:r>
            </w:del>
          </w:p>
        </w:tc>
      </w:tr>
      <w:tr w:rsidR="00AB5582" w:rsidRPr="0041013B" w:rsidDel="00C81D61" w:rsidTr="001707D4">
        <w:trPr>
          <w:trHeight w:val="198"/>
          <w:del w:id="59047" w:author="Diana Machado" w:date="2019-04-05T18:40:00Z"/>
        </w:trPr>
        <w:tc>
          <w:tcPr>
            <w:tcW w:w="1032" w:type="dxa"/>
            <w:vMerge/>
            <w:vAlign w:val="center"/>
          </w:tcPr>
          <w:p w:rsidR="00AB5582" w:rsidRPr="00EE514B" w:rsidDel="00C81D61" w:rsidRDefault="00AB5582" w:rsidP="009652F9">
            <w:pPr>
              <w:pStyle w:val="Tablebody-centered"/>
              <w:rPr>
                <w:del w:id="5904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049" w:author="Diana Machado" w:date="2019-04-05T18:40:00Z"/>
                <w:lang w:val="en-PH" w:eastAsia="en-PH"/>
              </w:rPr>
            </w:pPr>
            <w:del w:id="59050" w:author="Diana Machado" w:date="2019-04-05T18:40:00Z">
              <w:r w:rsidRPr="00EE514B" w:rsidDel="00C81D61">
                <w:rPr>
                  <w:lang w:val="en-PH" w:eastAsia="en-PH"/>
                </w:rPr>
                <w:delText>14</w:delText>
              </w:r>
            </w:del>
          </w:p>
        </w:tc>
        <w:tc>
          <w:tcPr>
            <w:tcW w:w="1253" w:type="dxa"/>
            <w:shd w:val="clear" w:color="auto" w:fill="auto"/>
            <w:noWrap/>
            <w:vAlign w:val="bottom"/>
          </w:tcPr>
          <w:p w:rsidR="00AB5582" w:rsidRPr="00EE514B" w:rsidDel="00C81D61" w:rsidRDefault="00AB5582" w:rsidP="009652F9">
            <w:pPr>
              <w:pStyle w:val="Tablebody-centered"/>
              <w:rPr>
                <w:del w:id="59051" w:author="Diana Machado" w:date="2019-04-05T18:40:00Z"/>
                <w:lang w:val="en-PH" w:eastAsia="en-PH"/>
              </w:rPr>
            </w:pPr>
            <w:del w:id="59052" w:author="Diana Machado" w:date="2019-04-05T18:40:00Z">
              <w:r w:rsidRPr="00EE514B" w:rsidDel="00C81D61">
                <w:rPr>
                  <w:lang w:val="en-PH" w:eastAsia="en-PH"/>
                </w:rPr>
                <w:delText>HAMILTON</w:delText>
              </w:r>
            </w:del>
          </w:p>
        </w:tc>
        <w:tc>
          <w:tcPr>
            <w:tcW w:w="709" w:type="dxa"/>
            <w:shd w:val="clear" w:color="auto" w:fill="auto"/>
            <w:noWrap/>
            <w:vAlign w:val="bottom"/>
          </w:tcPr>
          <w:p w:rsidR="00AB5582" w:rsidRPr="00EE514B" w:rsidDel="00C81D61" w:rsidRDefault="00AB5582" w:rsidP="009652F9">
            <w:pPr>
              <w:pStyle w:val="Tablebody-centered"/>
              <w:rPr>
                <w:del w:id="59053" w:author="Diana Machado" w:date="2019-04-05T18:40:00Z"/>
                <w:lang w:val="en-PH" w:eastAsia="en-PH"/>
              </w:rPr>
            </w:pPr>
            <w:del w:id="59054" w:author="Diana Machado" w:date="2019-04-05T18:40:00Z">
              <w:r w:rsidRPr="00EE514B" w:rsidDel="00C81D61">
                <w:rPr>
                  <w:lang w:val="en-PH" w:eastAsia="en-PH"/>
                </w:rPr>
                <w:delText>0.208</w:delText>
              </w:r>
            </w:del>
          </w:p>
        </w:tc>
        <w:tc>
          <w:tcPr>
            <w:tcW w:w="607" w:type="dxa"/>
            <w:shd w:val="clear" w:color="auto" w:fill="auto"/>
            <w:noWrap/>
            <w:vAlign w:val="bottom"/>
          </w:tcPr>
          <w:p w:rsidR="00AB5582" w:rsidRPr="00EE514B" w:rsidDel="00C81D61" w:rsidRDefault="00AB5582" w:rsidP="009652F9">
            <w:pPr>
              <w:pStyle w:val="Tablebody-centered"/>
              <w:rPr>
                <w:del w:id="59055" w:author="Diana Machado" w:date="2019-04-05T18:40:00Z"/>
                <w:lang w:val="en-PH" w:eastAsia="en-PH"/>
              </w:rPr>
            </w:pPr>
            <w:del w:id="59056" w:author="Diana Machado" w:date="2019-04-05T18:40:00Z">
              <w:r w:rsidRPr="00EE514B" w:rsidDel="00C81D61">
                <w:rPr>
                  <w:lang w:val="en-PH" w:eastAsia="en-PH"/>
                </w:rPr>
                <w:delText>0.046</w:delText>
              </w:r>
            </w:del>
          </w:p>
        </w:tc>
        <w:tc>
          <w:tcPr>
            <w:tcW w:w="607" w:type="dxa"/>
            <w:shd w:val="clear" w:color="auto" w:fill="auto"/>
            <w:noWrap/>
            <w:vAlign w:val="bottom"/>
          </w:tcPr>
          <w:p w:rsidR="00AB5582" w:rsidRPr="00EE514B" w:rsidDel="00C81D61" w:rsidRDefault="00AB5582" w:rsidP="009652F9">
            <w:pPr>
              <w:pStyle w:val="Tablebody-centered"/>
              <w:rPr>
                <w:del w:id="59057" w:author="Diana Machado" w:date="2019-04-05T18:40:00Z"/>
                <w:lang w:val="en-PH" w:eastAsia="en-PH"/>
              </w:rPr>
            </w:pPr>
            <w:del w:id="59058" w:author="Diana Machado" w:date="2019-04-05T18:40:00Z">
              <w:r w:rsidRPr="00EE514B" w:rsidDel="00C81D61">
                <w:rPr>
                  <w:lang w:val="en-PH" w:eastAsia="en-PH"/>
                </w:rPr>
                <w:delText>0.051</w:delText>
              </w:r>
            </w:del>
          </w:p>
        </w:tc>
        <w:tc>
          <w:tcPr>
            <w:tcW w:w="607" w:type="dxa"/>
            <w:shd w:val="clear" w:color="auto" w:fill="auto"/>
            <w:noWrap/>
            <w:vAlign w:val="bottom"/>
          </w:tcPr>
          <w:p w:rsidR="00AB5582" w:rsidRPr="00EE514B" w:rsidDel="00C81D61" w:rsidRDefault="00AB5582" w:rsidP="009652F9">
            <w:pPr>
              <w:pStyle w:val="Tablebody-centered"/>
              <w:rPr>
                <w:del w:id="59059" w:author="Diana Machado" w:date="2019-04-05T18:40:00Z"/>
                <w:lang w:val="en-PH" w:eastAsia="en-PH"/>
              </w:rPr>
            </w:pPr>
            <w:del w:id="59060" w:author="Diana Machado" w:date="2019-04-05T18:40:00Z">
              <w:r w:rsidRPr="00EE514B" w:rsidDel="00C81D61">
                <w:rPr>
                  <w:lang w:val="en-PH" w:eastAsia="en-PH"/>
                </w:rPr>
                <w:delText>0.046</w:delText>
              </w:r>
            </w:del>
          </w:p>
        </w:tc>
        <w:tc>
          <w:tcPr>
            <w:tcW w:w="607" w:type="dxa"/>
            <w:shd w:val="clear" w:color="auto" w:fill="auto"/>
            <w:noWrap/>
            <w:vAlign w:val="bottom"/>
          </w:tcPr>
          <w:p w:rsidR="00AB5582" w:rsidRPr="00EE514B" w:rsidDel="00C81D61" w:rsidRDefault="00AB5582" w:rsidP="009652F9">
            <w:pPr>
              <w:pStyle w:val="Tablebody-centered"/>
              <w:rPr>
                <w:del w:id="59061" w:author="Diana Machado" w:date="2019-04-05T18:40:00Z"/>
                <w:lang w:val="en-PH" w:eastAsia="en-PH"/>
              </w:rPr>
            </w:pPr>
            <w:del w:id="59062" w:author="Diana Machado" w:date="2019-04-05T18:40:00Z">
              <w:r w:rsidRPr="00EE514B" w:rsidDel="00C81D61">
                <w:rPr>
                  <w:lang w:val="en-PH" w:eastAsia="en-PH"/>
                </w:rPr>
                <w:delText>0.039</w:delText>
              </w:r>
            </w:del>
          </w:p>
        </w:tc>
        <w:tc>
          <w:tcPr>
            <w:tcW w:w="607" w:type="dxa"/>
            <w:shd w:val="clear" w:color="auto" w:fill="auto"/>
            <w:noWrap/>
            <w:vAlign w:val="bottom"/>
          </w:tcPr>
          <w:p w:rsidR="00AB5582" w:rsidRPr="00EE514B" w:rsidDel="00C81D61" w:rsidRDefault="00AB5582" w:rsidP="009652F9">
            <w:pPr>
              <w:pStyle w:val="Tablebody-centered"/>
              <w:rPr>
                <w:del w:id="59063" w:author="Diana Machado" w:date="2019-04-05T18:40:00Z"/>
                <w:lang w:val="en-PH" w:eastAsia="en-PH"/>
              </w:rPr>
            </w:pPr>
            <w:del w:id="59064" w:author="Diana Machado" w:date="2019-04-05T18:40:00Z">
              <w:r w:rsidRPr="00EE514B" w:rsidDel="00C81D61">
                <w:rPr>
                  <w:lang w:val="en-PH" w:eastAsia="en-PH"/>
                </w:rPr>
                <w:delText>0.037</w:delText>
              </w:r>
            </w:del>
          </w:p>
        </w:tc>
        <w:tc>
          <w:tcPr>
            <w:tcW w:w="715" w:type="dxa"/>
            <w:shd w:val="clear" w:color="auto" w:fill="auto"/>
            <w:noWrap/>
            <w:vAlign w:val="bottom"/>
          </w:tcPr>
          <w:p w:rsidR="00AB5582" w:rsidRPr="00EE514B" w:rsidDel="00C81D61" w:rsidRDefault="00AB5582" w:rsidP="009652F9">
            <w:pPr>
              <w:pStyle w:val="Tablebody-centered"/>
              <w:rPr>
                <w:del w:id="59065" w:author="Diana Machado" w:date="2019-04-05T18:40:00Z"/>
                <w:lang w:val="en-PH" w:eastAsia="en-PH"/>
              </w:rPr>
            </w:pPr>
            <w:del w:id="5906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067" w:author="Diana Machado" w:date="2019-04-05T18:40:00Z"/>
                <w:lang w:val="en-PH" w:eastAsia="en-PH"/>
              </w:rPr>
            </w:pPr>
            <w:del w:id="59068" w:author="Diana Machado" w:date="2019-04-05T18:40:00Z">
              <w:r w:rsidRPr="00EE514B" w:rsidDel="00C81D61">
                <w:rPr>
                  <w:lang w:val="en-PH" w:eastAsia="en-PH"/>
                </w:rPr>
                <w:delText>0.221</w:delText>
              </w:r>
            </w:del>
          </w:p>
        </w:tc>
        <w:tc>
          <w:tcPr>
            <w:tcW w:w="543" w:type="dxa"/>
            <w:shd w:val="clear" w:color="auto" w:fill="auto"/>
            <w:noWrap/>
            <w:vAlign w:val="bottom"/>
          </w:tcPr>
          <w:p w:rsidR="00AB5582" w:rsidRPr="00EE514B" w:rsidDel="00C81D61" w:rsidRDefault="00AB5582" w:rsidP="009652F9">
            <w:pPr>
              <w:pStyle w:val="Tablebody-centered"/>
              <w:rPr>
                <w:del w:id="59069" w:author="Diana Machado" w:date="2019-04-05T18:40:00Z"/>
                <w:lang w:val="en-PH" w:eastAsia="en-PH"/>
              </w:rPr>
            </w:pPr>
            <w:del w:id="59070" w:author="Diana Machado" w:date="2019-04-05T18:40:00Z">
              <w:r w:rsidRPr="00EE514B" w:rsidDel="00C81D61">
                <w:rPr>
                  <w:lang w:val="en-PH" w:eastAsia="en-PH"/>
                </w:rPr>
                <w:delText>0.246</w:delText>
              </w:r>
            </w:del>
          </w:p>
        </w:tc>
        <w:tc>
          <w:tcPr>
            <w:tcW w:w="543" w:type="dxa"/>
            <w:shd w:val="clear" w:color="auto" w:fill="auto"/>
            <w:noWrap/>
            <w:vAlign w:val="bottom"/>
          </w:tcPr>
          <w:p w:rsidR="00AB5582" w:rsidRPr="00EE514B" w:rsidDel="00C81D61" w:rsidRDefault="00AB5582" w:rsidP="009652F9">
            <w:pPr>
              <w:pStyle w:val="Tablebody-centered"/>
              <w:rPr>
                <w:del w:id="59071" w:author="Diana Machado" w:date="2019-04-05T18:40:00Z"/>
                <w:lang w:val="en-PH" w:eastAsia="en-PH"/>
              </w:rPr>
            </w:pPr>
            <w:del w:id="59072" w:author="Diana Machado" w:date="2019-04-05T18:40:00Z">
              <w:r w:rsidRPr="00EE514B" w:rsidDel="00C81D61">
                <w:rPr>
                  <w:lang w:val="en-PH" w:eastAsia="en-PH"/>
                </w:rPr>
                <w:delText>0.221</w:delText>
              </w:r>
            </w:del>
          </w:p>
        </w:tc>
        <w:tc>
          <w:tcPr>
            <w:tcW w:w="543" w:type="dxa"/>
            <w:shd w:val="clear" w:color="auto" w:fill="auto"/>
            <w:noWrap/>
            <w:vAlign w:val="bottom"/>
          </w:tcPr>
          <w:p w:rsidR="00AB5582" w:rsidRPr="00EE514B" w:rsidDel="00C81D61" w:rsidRDefault="00AB5582" w:rsidP="009652F9">
            <w:pPr>
              <w:pStyle w:val="Tablebody-centered"/>
              <w:rPr>
                <w:del w:id="59073" w:author="Diana Machado" w:date="2019-04-05T18:40:00Z"/>
                <w:lang w:val="en-PH" w:eastAsia="en-PH"/>
              </w:rPr>
            </w:pPr>
            <w:del w:id="59074" w:author="Diana Machado" w:date="2019-04-05T18:40:00Z">
              <w:r w:rsidRPr="00EE514B" w:rsidDel="00C81D61">
                <w:rPr>
                  <w:lang w:val="en-PH" w:eastAsia="en-PH"/>
                </w:rPr>
                <w:delText>0.186</w:delText>
              </w:r>
            </w:del>
          </w:p>
        </w:tc>
        <w:tc>
          <w:tcPr>
            <w:tcW w:w="543" w:type="dxa"/>
            <w:shd w:val="clear" w:color="auto" w:fill="auto"/>
            <w:noWrap/>
            <w:vAlign w:val="bottom"/>
          </w:tcPr>
          <w:p w:rsidR="00AB5582" w:rsidRPr="00EE514B" w:rsidDel="00C81D61" w:rsidRDefault="00AB5582" w:rsidP="009652F9">
            <w:pPr>
              <w:pStyle w:val="Tablebody-centered"/>
              <w:rPr>
                <w:del w:id="59075" w:author="Diana Machado" w:date="2019-04-05T18:40:00Z"/>
                <w:lang w:val="en-PH" w:eastAsia="en-PH"/>
              </w:rPr>
            </w:pPr>
            <w:del w:id="59076" w:author="Diana Machado" w:date="2019-04-05T18:40:00Z">
              <w:r w:rsidRPr="00EE514B" w:rsidDel="00C81D61">
                <w:rPr>
                  <w:lang w:val="en-PH" w:eastAsia="en-PH"/>
                </w:rPr>
                <w:delText>0.178</w:delText>
              </w:r>
            </w:del>
          </w:p>
        </w:tc>
      </w:tr>
      <w:tr w:rsidR="00AB5582" w:rsidRPr="0041013B" w:rsidDel="00C81D61" w:rsidTr="001707D4">
        <w:trPr>
          <w:trHeight w:val="198"/>
          <w:del w:id="59077" w:author="Diana Machado" w:date="2019-04-05T18:40:00Z"/>
        </w:trPr>
        <w:tc>
          <w:tcPr>
            <w:tcW w:w="1032" w:type="dxa"/>
            <w:vMerge/>
            <w:vAlign w:val="center"/>
          </w:tcPr>
          <w:p w:rsidR="00AB5582" w:rsidRPr="00EE514B" w:rsidDel="00C81D61" w:rsidRDefault="00AB5582" w:rsidP="009652F9">
            <w:pPr>
              <w:pStyle w:val="Tablebody-centered"/>
              <w:rPr>
                <w:del w:id="5907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079" w:author="Diana Machado" w:date="2019-04-05T18:40:00Z"/>
                <w:lang w:val="en-PH" w:eastAsia="en-PH"/>
              </w:rPr>
            </w:pPr>
            <w:del w:id="59080" w:author="Diana Machado" w:date="2019-04-05T18:40:00Z">
              <w:r w:rsidRPr="00EE514B" w:rsidDel="00C81D61">
                <w:rPr>
                  <w:lang w:val="en-PH" w:eastAsia="en-PH"/>
                </w:rPr>
                <w:delText>15</w:delText>
              </w:r>
            </w:del>
          </w:p>
        </w:tc>
        <w:tc>
          <w:tcPr>
            <w:tcW w:w="1253" w:type="dxa"/>
            <w:shd w:val="clear" w:color="auto" w:fill="auto"/>
            <w:noWrap/>
            <w:vAlign w:val="bottom"/>
          </w:tcPr>
          <w:p w:rsidR="00AB5582" w:rsidRPr="00EE514B" w:rsidDel="00C81D61" w:rsidRDefault="00AB5582" w:rsidP="009652F9">
            <w:pPr>
              <w:pStyle w:val="Tablebody-centered"/>
              <w:rPr>
                <w:del w:id="59081" w:author="Diana Machado" w:date="2019-04-05T18:40:00Z"/>
                <w:lang w:val="en-PH" w:eastAsia="en-PH"/>
              </w:rPr>
            </w:pPr>
            <w:del w:id="59082" w:author="Diana Machado" w:date="2019-04-05T18:40:00Z">
              <w:r w:rsidRPr="00EE514B" w:rsidDel="00C81D61">
                <w:rPr>
                  <w:lang w:val="en-PH" w:eastAsia="en-PH"/>
                </w:rPr>
                <w:delText>HERNANDO</w:delText>
              </w:r>
            </w:del>
          </w:p>
        </w:tc>
        <w:tc>
          <w:tcPr>
            <w:tcW w:w="709" w:type="dxa"/>
            <w:shd w:val="clear" w:color="auto" w:fill="auto"/>
            <w:noWrap/>
            <w:vAlign w:val="bottom"/>
          </w:tcPr>
          <w:p w:rsidR="00AB5582" w:rsidRPr="00EE514B" w:rsidDel="00C81D61" w:rsidRDefault="00AB5582" w:rsidP="009652F9">
            <w:pPr>
              <w:pStyle w:val="Tablebody-centered"/>
              <w:rPr>
                <w:del w:id="59083" w:author="Diana Machado" w:date="2019-04-05T18:40:00Z"/>
                <w:lang w:val="en-PH" w:eastAsia="en-PH"/>
              </w:rPr>
            </w:pPr>
            <w:del w:id="59084" w:author="Diana Machado" w:date="2019-04-05T18:40:00Z">
              <w:r w:rsidRPr="00EE514B" w:rsidDel="00C81D61">
                <w:rPr>
                  <w:lang w:val="en-PH" w:eastAsia="en-PH"/>
                </w:rPr>
                <w:delText>0.960</w:delText>
              </w:r>
            </w:del>
          </w:p>
        </w:tc>
        <w:tc>
          <w:tcPr>
            <w:tcW w:w="607" w:type="dxa"/>
            <w:shd w:val="clear" w:color="auto" w:fill="auto"/>
            <w:noWrap/>
            <w:vAlign w:val="bottom"/>
          </w:tcPr>
          <w:p w:rsidR="00AB5582" w:rsidRPr="00EE514B" w:rsidDel="00C81D61" w:rsidRDefault="00AB5582" w:rsidP="009652F9">
            <w:pPr>
              <w:pStyle w:val="Tablebody-centered"/>
              <w:rPr>
                <w:del w:id="59085" w:author="Diana Machado" w:date="2019-04-05T18:40:00Z"/>
                <w:lang w:val="en-PH" w:eastAsia="en-PH"/>
              </w:rPr>
            </w:pPr>
            <w:del w:id="59086" w:author="Diana Machado" w:date="2019-04-05T18:40:00Z">
              <w:r w:rsidRPr="00EE514B" w:rsidDel="00C81D61">
                <w:rPr>
                  <w:lang w:val="en-PH" w:eastAsia="en-PH"/>
                </w:rPr>
                <w:delText>0.444</w:delText>
              </w:r>
            </w:del>
          </w:p>
        </w:tc>
        <w:tc>
          <w:tcPr>
            <w:tcW w:w="607" w:type="dxa"/>
            <w:shd w:val="clear" w:color="auto" w:fill="auto"/>
            <w:noWrap/>
            <w:vAlign w:val="bottom"/>
          </w:tcPr>
          <w:p w:rsidR="00AB5582" w:rsidRPr="00EE514B" w:rsidDel="00C81D61" w:rsidRDefault="00AB5582" w:rsidP="009652F9">
            <w:pPr>
              <w:pStyle w:val="Tablebody-centered"/>
              <w:rPr>
                <w:del w:id="59087" w:author="Diana Machado" w:date="2019-04-05T18:40:00Z"/>
                <w:lang w:val="en-PH" w:eastAsia="en-PH"/>
              </w:rPr>
            </w:pPr>
            <w:del w:id="59088" w:author="Diana Machado" w:date="2019-04-05T18:40:00Z">
              <w:r w:rsidRPr="00EE514B" w:rsidDel="00C81D61">
                <w:rPr>
                  <w:lang w:val="en-PH" w:eastAsia="en-PH"/>
                </w:rPr>
                <w:delText>0.537</w:delText>
              </w:r>
            </w:del>
          </w:p>
        </w:tc>
        <w:tc>
          <w:tcPr>
            <w:tcW w:w="607" w:type="dxa"/>
            <w:shd w:val="clear" w:color="auto" w:fill="auto"/>
            <w:noWrap/>
            <w:vAlign w:val="bottom"/>
          </w:tcPr>
          <w:p w:rsidR="00AB5582" w:rsidRPr="00EE514B" w:rsidDel="00C81D61" w:rsidRDefault="00AB5582" w:rsidP="009652F9">
            <w:pPr>
              <w:pStyle w:val="Tablebody-centered"/>
              <w:rPr>
                <w:del w:id="59089" w:author="Diana Machado" w:date="2019-04-05T18:40:00Z"/>
                <w:lang w:val="en-PH" w:eastAsia="en-PH"/>
              </w:rPr>
            </w:pPr>
            <w:del w:id="59090" w:author="Diana Machado" w:date="2019-04-05T18:40:00Z">
              <w:r w:rsidRPr="00EE514B" w:rsidDel="00C81D61">
                <w:rPr>
                  <w:lang w:val="en-PH" w:eastAsia="en-PH"/>
                </w:rPr>
                <w:delText>0.444</w:delText>
              </w:r>
            </w:del>
          </w:p>
        </w:tc>
        <w:tc>
          <w:tcPr>
            <w:tcW w:w="607" w:type="dxa"/>
            <w:shd w:val="clear" w:color="auto" w:fill="auto"/>
            <w:noWrap/>
            <w:vAlign w:val="bottom"/>
          </w:tcPr>
          <w:p w:rsidR="00AB5582" w:rsidRPr="00EE514B" w:rsidDel="00C81D61" w:rsidRDefault="00AB5582" w:rsidP="009652F9">
            <w:pPr>
              <w:pStyle w:val="Tablebody-centered"/>
              <w:rPr>
                <w:del w:id="59091" w:author="Diana Machado" w:date="2019-04-05T18:40:00Z"/>
                <w:lang w:val="en-PH" w:eastAsia="en-PH"/>
              </w:rPr>
            </w:pPr>
            <w:del w:id="59092" w:author="Diana Machado" w:date="2019-04-05T18:40:00Z">
              <w:r w:rsidRPr="00EE514B" w:rsidDel="00C81D61">
                <w:rPr>
                  <w:lang w:val="en-PH" w:eastAsia="en-PH"/>
                </w:rPr>
                <w:delText>0.264</w:delText>
              </w:r>
            </w:del>
          </w:p>
        </w:tc>
        <w:tc>
          <w:tcPr>
            <w:tcW w:w="607" w:type="dxa"/>
            <w:shd w:val="clear" w:color="auto" w:fill="auto"/>
            <w:noWrap/>
            <w:vAlign w:val="bottom"/>
          </w:tcPr>
          <w:p w:rsidR="00AB5582" w:rsidRPr="00EE514B" w:rsidDel="00C81D61" w:rsidRDefault="00AB5582" w:rsidP="009652F9">
            <w:pPr>
              <w:pStyle w:val="Tablebody-centered"/>
              <w:rPr>
                <w:del w:id="59093" w:author="Diana Machado" w:date="2019-04-05T18:40:00Z"/>
                <w:lang w:val="en-PH" w:eastAsia="en-PH"/>
              </w:rPr>
            </w:pPr>
            <w:del w:id="59094" w:author="Diana Machado" w:date="2019-04-05T18:40:00Z">
              <w:r w:rsidRPr="00EE514B" w:rsidDel="00C81D61">
                <w:rPr>
                  <w:lang w:val="en-PH" w:eastAsia="en-PH"/>
                </w:rPr>
                <w:delText>0.214</w:delText>
              </w:r>
            </w:del>
          </w:p>
        </w:tc>
        <w:tc>
          <w:tcPr>
            <w:tcW w:w="715" w:type="dxa"/>
            <w:shd w:val="clear" w:color="auto" w:fill="auto"/>
            <w:noWrap/>
            <w:vAlign w:val="bottom"/>
          </w:tcPr>
          <w:p w:rsidR="00AB5582" w:rsidRPr="00EE514B" w:rsidDel="00C81D61" w:rsidRDefault="00AB5582" w:rsidP="009652F9">
            <w:pPr>
              <w:pStyle w:val="Tablebody-centered"/>
              <w:rPr>
                <w:del w:id="59095" w:author="Diana Machado" w:date="2019-04-05T18:40:00Z"/>
                <w:lang w:val="en-PH" w:eastAsia="en-PH"/>
              </w:rPr>
            </w:pPr>
            <w:del w:id="5909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097" w:author="Diana Machado" w:date="2019-04-05T18:40:00Z"/>
                <w:lang w:val="en-PH" w:eastAsia="en-PH"/>
              </w:rPr>
            </w:pPr>
            <w:del w:id="59098" w:author="Diana Machado" w:date="2019-04-05T18:40:00Z">
              <w:r w:rsidRPr="00EE514B" w:rsidDel="00C81D61">
                <w:rPr>
                  <w:lang w:val="en-PH" w:eastAsia="en-PH"/>
                </w:rPr>
                <w:delText>0.462</w:delText>
              </w:r>
            </w:del>
          </w:p>
        </w:tc>
        <w:tc>
          <w:tcPr>
            <w:tcW w:w="543" w:type="dxa"/>
            <w:shd w:val="clear" w:color="auto" w:fill="auto"/>
            <w:noWrap/>
            <w:vAlign w:val="bottom"/>
          </w:tcPr>
          <w:p w:rsidR="00AB5582" w:rsidRPr="00EE514B" w:rsidDel="00C81D61" w:rsidRDefault="00AB5582" w:rsidP="009652F9">
            <w:pPr>
              <w:pStyle w:val="Tablebody-centered"/>
              <w:rPr>
                <w:del w:id="59099" w:author="Diana Machado" w:date="2019-04-05T18:40:00Z"/>
                <w:lang w:val="en-PH" w:eastAsia="en-PH"/>
              </w:rPr>
            </w:pPr>
            <w:del w:id="59100" w:author="Diana Machado" w:date="2019-04-05T18:40:00Z">
              <w:r w:rsidRPr="00EE514B" w:rsidDel="00C81D61">
                <w:rPr>
                  <w:lang w:val="en-PH" w:eastAsia="en-PH"/>
                </w:rPr>
                <w:delText>0.559</w:delText>
              </w:r>
            </w:del>
          </w:p>
        </w:tc>
        <w:tc>
          <w:tcPr>
            <w:tcW w:w="543" w:type="dxa"/>
            <w:shd w:val="clear" w:color="auto" w:fill="auto"/>
            <w:noWrap/>
            <w:vAlign w:val="bottom"/>
          </w:tcPr>
          <w:p w:rsidR="00AB5582" w:rsidRPr="00EE514B" w:rsidDel="00C81D61" w:rsidRDefault="00AB5582" w:rsidP="009652F9">
            <w:pPr>
              <w:pStyle w:val="Tablebody-centered"/>
              <w:rPr>
                <w:del w:id="59101" w:author="Diana Machado" w:date="2019-04-05T18:40:00Z"/>
                <w:lang w:val="en-PH" w:eastAsia="en-PH"/>
              </w:rPr>
            </w:pPr>
            <w:del w:id="59102" w:author="Diana Machado" w:date="2019-04-05T18:40:00Z">
              <w:r w:rsidRPr="00EE514B" w:rsidDel="00C81D61">
                <w:rPr>
                  <w:lang w:val="en-PH" w:eastAsia="en-PH"/>
                </w:rPr>
                <w:delText>0.462</w:delText>
              </w:r>
            </w:del>
          </w:p>
        </w:tc>
        <w:tc>
          <w:tcPr>
            <w:tcW w:w="543" w:type="dxa"/>
            <w:shd w:val="clear" w:color="auto" w:fill="auto"/>
            <w:noWrap/>
            <w:vAlign w:val="bottom"/>
          </w:tcPr>
          <w:p w:rsidR="00AB5582" w:rsidRPr="00EE514B" w:rsidDel="00C81D61" w:rsidRDefault="00AB5582" w:rsidP="009652F9">
            <w:pPr>
              <w:pStyle w:val="Tablebody-centered"/>
              <w:rPr>
                <w:del w:id="59103" w:author="Diana Machado" w:date="2019-04-05T18:40:00Z"/>
                <w:lang w:val="en-PH" w:eastAsia="en-PH"/>
              </w:rPr>
            </w:pPr>
            <w:del w:id="59104" w:author="Diana Machado" w:date="2019-04-05T18:40:00Z">
              <w:r w:rsidRPr="00EE514B" w:rsidDel="00C81D61">
                <w:rPr>
                  <w:lang w:val="en-PH" w:eastAsia="en-PH"/>
                </w:rPr>
                <w:delText>0.275</w:delText>
              </w:r>
            </w:del>
          </w:p>
        </w:tc>
        <w:tc>
          <w:tcPr>
            <w:tcW w:w="543" w:type="dxa"/>
            <w:shd w:val="clear" w:color="auto" w:fill="auto"/>
            <w:noWrap/>
            <w:vAlign w:val="bottom"/>
          </w:tcPr>
          <w:p w:rsidR="00AB5582" w:rsidRPr="00EE514B" w:rsidDel="00C81D61" w:rsidRDefault="00AB5582" w:rsidP="009652F9">
            <w:pPr>
              <w:pStyle w:val="Tablebody-centered"/>
              <w:rPr>
                <w:del w:id="59105" w:author="Diana Machado" w:date="2019-04-05T18:40:00Z"/>
                <w:lang w:val="en-PH" w:eastAsia="en-PH"/>
              </w:rPr>
            </w:pPr>
            <w:del w:id="59106" w:author="Diana Machado" w:date="2019-04-05T18:40:00Z">
              <w:r w:rsidRPr="00EE514B" w:rsidDel="00C81D61">
                <w:rPr>
                  <w:lang w:val="en-PH" w:eastAsia="en-PH"/>
                </w:rPr>
                <w:delText>0.223</w:delText>
              </w:r>
            </w:del>
          </w:p>
        </w:tc>
      </w:tr>
      <w:tr w:rsidR="00AB5582" w:rsidRPr="0041013B" w:rsidDel="00C81D61" w:rsidTr="001707D4">
        <w:trPr>
          <w:trHeight w:val="198"/>
          <w:del w:id="59107" w:author="Diana Machado" w:date="2019-04-05T18:40:00Z"/>
        </w:trPr>
        <w:tc>
          <w:tcPr>
            <w:tcW w:w="1032" w:type="dxa"/>
            <w:vMerge/>
            <w:vAlign w:val="center"/>
          </w:tcPr>
          <w:p w:rsidR="00AB5582" w:rsidRPr="00EE514B" w:rsidDel="00C81D61" w:rsidRDefault="00AB5582" w:rsidP="009652F9">
            <w:pPr>
              <w:pStyle w:val="Tablebody-centered"/>
              <w:rPr>
                <w:del w:id="5910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109" w:author="Diana Machado" w:date="2019-04-05T18:40:00Z"/>
                <w:lang w:val="en-PH" w:eastAsia="en-PH"/>
              </w:rPr>
            </w:pPr>
            <w:del w:id="59110" w:author="Diana Machado" w:date="2019-04-05T18:40:00Z">
              <w:r w:rsidRPr="00EE514B" w:rsidDel="00C81D61">
                <w:rPr>
                  <w:lang w:val="en-PH" w:eastAsia="en-PH"/>
                </w:rPr>
                <w:delText>16</w:delText>
              </w:r>
            </w:del>
          </w:p>
        </w:tc>
        <w:tc>
          <w:tcPr>
            <w:tcW w:w="1253" w:type="dxa"/>
            <w:shd w:val="clear" w:color="auto" w:fill="auto"/>
            <w:noWrap/>
            <w:vAlign w:val="bottom"/>
          </w:tcPr>
          <w:p w:rsidR="00AB5582" w:rsidRPr="00EE514B" w:rsidDel="00C81D61" w:rsidRDefault="00AB5582" w:rsidP="009652F9">
            <w:pPr>
              <w:pStyle w:val="Tablebody-centered"/>
              <w:rPr>
                <w:del w:id="59111" w:author="Diana Machado" w:date="2019-04-05T18:40:00Z"/>
                <w:lang w:val="en-PH" w:eastAsia="en-PH"/>
              </w:rPr>
            </w:pPr>
            <w:del w:id="59112" w:author="Diana Machado" w:date="2019-04-05T18:40:00Z">
              <w:r w:rsidRPr="00EE514B" w:rsidDel="00C81D61">
                <w:rPr>
                  <w:lang w:val="en-PH" w:eastAsia="en-PH"/>
                </w:rPr>
                <w:delText>HILLSBOROUGH</w:delText>
              </w:r>
            </w:del>
          </w:p>
        </w:tc>
        <w:tc>
          <w:tcPr>
            <w:tcW w:w="709" w:type="dxa"/>
            <w:shd w:val="clear" w:color="auto" w:fill="auto"/>
            <w:noWrap/>
            <w:vAlign w:val="bottom"/>
          </w:tcPr>
          <w:p w:rsidR="00AB5582" w:rsidRPr="00EE514B" w:rsidDel="00C81D61" w:rsidRDefault="00AB5582" w:rsidP="009652F9">
            <w:pPr>
              <w:pStyle w:val="Tablebody-centered"/>
              <w:rPr>
                <w:del w:id="59113" w:author="Diana Machado" w:date="2019-04-05T18:40:00Z"/>
                <w:lang w:val="en-PH" w:eastAsia="en-PH"/>
              </w:rPr>
            </w:pPr>
            <w:del w:id="59114" w:author="Diana Machado" w:date="2019-04-05T18:40:00Z">
              <w:r w:rsidRPr="00EE514B" w:rsidDel="00C81D61">
                <w:rPr>
                  <w:lang w:val="en-PH" w:eastAsia="en-PH"/>
                </w:rPr>
                <w:delText>0.660</w:delText>
              </w:r>
            </w:del>
          </w:p>
        </w:tc>
        <w:tc>
          <w:tcPr>
            <w:tcW w:w="607" w:type="dxa"/>
            <w:shd w:val="clear" w:color="auto" w:fill="auto"/>
            <w:noWrap/>
            <w:vAlign w:val="bottom"/>
          </w:tcPr>
          <w:p w:rsidR="00AB5582" w:rsidRPr="00EE514B" w:rsidDel="00C81D61" w:rsidRDefault="00AB5582" w:rsidP="009652F9">
            <w:pPr>
              <w:pStyle w:val="Tablebody-centered"/>
              <w:rPr>
                <w:del w:id="59115" w:author="Diana Machado" w:date="2019-04-05T18:40:00Z"/>
                <w:lang w:val="en-PH" w:eastAsia="en-PH"/>
              </w:rPr>
            </w:pPr>
            <w:del w:id="59116" w:author="Diana Machado" w:date="2019-04-05T18:40:00Z">
              <w:r w:rsidRPr="00EE514B" w:rsidDel="00C81D61">
                <w:rPr>
                  <w:lang w:val="en-PH" w:eastAsia="en-PH"/>
                </w:rPr>
                <w:delText>0.255</w:delText>
              </w:r>
            </w:del>
          </w:p>
        </w:tc>
        <w:tc>
          <w:tcPr>
            <w:tcW w:w="607" w:type="dxa"/>
            <w:shd w:val="clear" w:color="auto" w:fill="auto"/>
            <w:noWrap/>
            <w:vAlign w:val="bottom"/>
          </w:tcPr>
          <w:p w:rsidR="00AB5582" w:rsidRPr="00EE514B" w:rsidDel="00C81D61" w:rsidRDefault="00AB5582" w:rsidP="009652F9">
            <w:pPr>
              <w:pStyle w:val="Tablebody-centered"/>
              <w:rPr>
                <w:del w:id="59117" w:author="Diana Machado" w:date="2019-04-05T18:40:00Z"/>
                <w:lang w:val="en-PH" w:eastAsia="en-PH"/>
              </w:rPr>
            </w:pPr>
            <w:del w:id="59118" w:author="Diana Machado" w:date="2019-04-05T18:40:00Z">
              <w:r w:rsidRPr="00EE514B" w:rsidDel="00C81D61">
                <w:rPr>
                  <w:lang w:val="en-PH" w:eastAsia="en-PH"/>
                </w:rPr>
                <w:delText>0.307</w:delText>
              </w:r>
            </w:del>
          </w:p>
        </w:tc>
        <w:tc>
          <w:tcPr>
            <w:tcW w:w="607" w:type="dxa"/>
            <w:shd w:val="clear" w:color="auto" w:fill="auto"/>
            <w:noWrap/>
            <w:vAlign w:val="bottom"/>
          </w:tcPr>
          <w:p w:rsidR="00AB5582" w:rsidRPr="00EE514B" w:rsidDel="00C81D61" w:rsidRDefault="00AB5582" w:rsidP="009652F9">
            <w:pPr>
              <w:pStyle w:val="Tablebody-centered"/>
              <w:rPr>
                <w:del w:id="59119" w:author="Diana Machado" w:date="2019-04-05T18:40:00Z"/>
                <w:lang w:val="en-PH" w:eastAsia="en-PH"/>
              </w:rPr>
            </w:pPr>
            <w:del w:id="59120" w:author="Diana Machado" w:date="2019-04-05T18:40:00Z">
              <w:r w:rsidRPr="00EE514B" w:rsidDel="00C81D61">
                <w:rPr>
                  <w:lang w:val="en-PH" w:eastAsia="en-PH"/>
                </w:rPr>
                <w:delText>0.255</w:delText>
              </w:r>
            </w:del>
          </w:p>
        </w:tc>
        <w:tc>
          <w:tcPr>
            <w:tcW w:w="607" w:type="dxa"/>
            <w:shd w:val="clear" w:color="auto" w:fill="auto"/>
            <w:noWrap/>
            <w:vAlign w:val="bottom"/>
          </w:tcPr>
          <w:p w:rsidR="00AB5582" w:rsidRPr="00EE514B" w:rsidDel="00C81D61" w:rsidRDefault="00AB5582" w:rsidP="009652F9">
            <w:pPr>
              <w:pStyle w:val="Tablebody-centered"/>
              <w:rPr>
                <w:del w:id="59121" w:author="Diana Machado" w:date="2019-04-05T18:40:00Z"/>
                <w:lang w:val="en-PH" w:eastAsia="en-PH"/>
              </w:rPr>
            </w:pPr>
            <w:del w:id="59122" w:author="Diana Machado" w:date="2019-04-05T18:40:00Z">
              <w:r w:rsidRPr="00EE514B" w:rsidDel="00C81D61">
                <w:rPr>
                  <w:lang w:val="en-PH" w:eastAsia="en-PH"/>
                </w:rPr>
                <w:delText>0.156</w:delText>
              </w:r>
            </w:del>
          </w:p>
        </w:tc>
        <w:tc>
          <w:tcPr>
            <w:tcW w:w="607" w:type="dxa"/>
            <w:shd w:val="clear" w:color="auto" w:fill="auto"/>
            <w:noWrap/>
            <w:vAlign w:val="bottom"/>
          </w:tcPr>
          <w:p w:rsidR="00AB5582" w:rsidRPr="00EE514B" w:rsidDel="00C81D61" w:rsidRDefault="00AB5582" w:rsidP="009652F9">
            <w:pPr>
              <w:pStyle w:val="Tablebody-centered"/>
              <w:rPr>
                <w:del w:id="59123" w:author="Diana Machado" w:date="2019-04-05T18:40:00Z"/>
                <w:lang w:val="en-PH" w:eastAsia="en-PH"/>
              </w:rPr>
            </w:pPr>
            <w:del w:id="59124" w:author="Diana Machado" w:date="2019-04-05T18:40:00Z">
              <w:r w:rsidRPr="00EE514B" w:rsidDel="00C81D61">
                <w:rPr>
                  <w:lang w:val="en-PH" w:eastAsia="en-PH"/>
                </w:rPr>
                <w:delText>0.130</w:delText>
              </w:r>
            </w:del>
          </w:p>
        </w:tc>
        <w:tc>
          <w:tcPr>
            <w:tcW w:w="715" w:type="dxa"/>
            <w:shd w:val="clear" w:color="auto" w:fill="auto"/>
            <w:noWrap/>
            <w:vAlign w:val="bottom"/>
          </w:tcPr>
          <w:p w:rsidR="00AB5582" w:rsidRPr="00EE514B" w:rsidDel="00C81D61" w:rsidRDefault="00AB5582" w:rsidP="009652F9">
            <w:pPr>
              <w:pStyle w:val="Tablebody-centered"/>
              <w:rPr>
                <w:del w:id="59125" w:author="Diana Machado" w:date="2019-04-05T18:40:00Z"/>
                <w:lang w:val="en-PH" w:eastAsia="en-PH"/>
              </w:rPr>
            </w:pPr>
            <w:del w:id="5912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127" w:author="Diana Machado" w:date="2019-04-05T18:40:00Z"/>
                <w:lang w:val="en-PH" w:eastAsia="en-PH"/>
              </w:rPr>
            </w:pPr>
            <w:del w:id="59128" w:author="Diana Machado" w:date="2019-04-05T18:40:00Z">
              <w:r w:rsidRPr="00EE514B" w:rsidDel="00C81D61">
                <w:rPr>
                  <w:lang w:val="en-PH" w:eastAsia="en-PH"/>
                </w:rPr>
                <w:delText>0.386</w:delText>
              </w:r>
            </w:del>
          </w:p>
        </w:tc>
        <w:tc>
          <w:tcPr>
            <w:tcW w:w="543" w:type="dxa"/>
            <w:shd w:val="clear" w:color="auto" w:fill="auto"/>
            <w:noWrap/>
            <w:vAlign w:val="bottom"/>
          </w:tcPr>
          <w:p w:rsidR="00AB5582" w:rsidRPr="00EE514B" w:rsidDel="00C81D61" w:rsidRDefault="00AB5582" w:rsidP="009652F9">
            <w:pPr>
              <w:pStyle w:val="Tablebody-centered"/>
              <w:rPr>
                <w:del w:id="59129" w:author="Diana Machado" w:date="2019-04-05T18:40:00Z"/>
                <w:lang w:val="en-PH" w:eastAsia="en-PH"/>
              </w:rPr>
            </w:pPr>
            <w:del w:id="59130" w:author="Diana Machado" w:date="2019-04-05T18:40:00Z">
              <w:r w:rsidRPr="00EE514B" w:rsidDel="00C81D61">
                <w:rPr>
                  <w:lang w:val="en-PH" w:eastAsia="en-PH"/>
                </w:rPr>
                <w:delText>0.464</w:delText>
              </w:r>
            </w:del>
          </w:p>
        </w:tc>
        <w:tc>
          <w:tcPr>
            <w:tcW w:w="543" w:type="dxa"/>
            <w:shd w:val="clear" w:color="auto" w:fill="auto"/>
            <w:noWrap/>
            <w:vAlign w:val="bottom"/>
          </w:tcPr>
          <w:p w:rsidR="00AB5582" w:rsidRPr="00EE514B" w:rsidDel="00C81D61" w:rsidRDefault="00AB5582" w:rsidP="009652F9">
            <w:pPr>
              <w:pStyle w:val="Tablebody-centered"/>
              <w:rPr>
                <w:del w:id="59131" w:author="Diana Machado" w:date="2019-04-05T18:40:00Z"/>
                <w:lang w:val="en-PH" w:eastAsia="en-PH"/>
              </w:rPr>
            </w:pPr>
            <w:del w:id="59132" w:author="Diana Machado" w:date="2019-04-05T18:40:00Z">
              <w:r w:rsidRPr="00EE514B" w:rsidDel="00C81D61">
                <w:rPr>
                  <w:lang w:val="en-PH" w:eastAsia="en-PH"/>
                </w:rPr>
                <w:delText>0.386</w:delText>
              </w:r>
            </w:del>
          </w:p>
        </w:tc>
        <w:tc>
          <w:tcPr>
            <w:tcW w:w="543" w:type="dxa"/>
            <w:shd w:val="clear" w:color="auto" w:fill="auto"/>
            <w:noWrap/>
            <w:vAlign w:val="bottom"/>
          </w:tcPr>
          <w:p w:rsidR="00AB5582" w:rsidRPr="00EE514B" w:rsidDel="00C81D61" w:rsidRDefault="00AB5582" w:rsidP="009652F9">
            <w:pPr>
              <w:pStyle w:val="Tablebody-centered"/>
              <w:rPr>
                <w:del w:id="59133" w:author="Diana Machado" w:date="2019-04-05T18:40:00Z"/>
                <w:lang w:val="en-PH" w:eastAsia="en-PH"/>
              </w:rPr>
            </w:pPr>
            <w:del w:id="59134" w:author="Diana Machado" w:date="2019-04-05T18:40:00Z">
              <w:r w:rsidRPr="00EE514B" w:rsidDel="00C81D61">
                <w:rPr>
                  <w:lang w:val="en-PH" w:eastAsia="en-PH"/>
                </w:rPr>
                <w:delText>0.236</w:delText>
              </w:r>
            </w:del>
          </w:p>
        </w:tc>
        <w:tc>
          <w:tcPr>
            <w:tcW w:w="543" w:type="dxa"/>
            <w:shd w:val="clear" w:color="auto" w:fill="auto"/>
            <w:noWrap/>
            <w:vAlign w:val="bottom"/>
          </w:tcPr>
          <w:p w:rsidR="00AB5582" w:rsidRPr="00EE514B" w:rsidDel="00C81D61" w:rsidRDefault="00AB5582" w:rsidP="009652F9">
            <w:pPr>
              <w:pStyle w:val="Tablebody-centered"/>
              <w:rPr>
                <w:del w:id="59135" w:author="Diana Machado" w:date="2019-04-05T18:40:00Z"/>
                <w:lang w:val="en-PH" w:eastAsia="en-PH"/>
              </w:rPr>
            </w:pPr>
            <w:del w:id="59136" w:author="Diana Machado" w:date="2019-04-05T18:40:00Z">
              <w:r w:rsidRPr="00EE514B" w:rsidDel="00C81D61">
                <w:rPr>
                  <w:lang w:val="en-PH" w:eastAsia="en-PH"/>
                </w:rPr>
                <w:delText>0.197</w:delText>
              </w:r>
            </w:del>
          </w:p>
        </w:tc>
      </w:tr>
      <w:tr w:rsidR="00AB5582" w:rsidRPr="0041013B" w:rsidDel="00C81D61" w:rsidTr="001707D4">
        <w:trPr>
          <w:trHeight w:val="198"/>
          <w:del w:id="59137" w:author="Diana Machado" w:date="2019-04-05T18:40:00Z"/>
        </w:trPr>
        <w:tc>
          <w:tcPr>
            <w:tcW w:w="1032" w:type="dxa"/>
            <w:vMerge/>
            <w:vAlign w:val="center"/>
          </w:tcPr>
          <w:p w:rsidR="00AB5582" w:rsidRPr="00EE514B" w:rsidDel="00C81D61" w:rsidRDefault="00AB5582" w:rsidP="009652F9">
            <w:pPr>
              <w:pStyle w:val="Tablebody-centered"/>
              <w:rPr>
                <w:del w:id="5913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139" w:author="Diana Machado" w:date="2019-04-05T18:40:00Z"/>
                <w:lang w:val="en-PH" w:eastAsia="en-PH"/>
              </w:rPr>
            </w:pPr>
            <w:del w:id="59140" w:author="Diana Machado" w:date="2019-04-05T18:40:00Z">
              <w:r w:rsidRPr="00EE514B" w:rsidDel="00C81D61">
                <w:rPr>
                  <w:lang w:val="en-PH" w:eastAsia="en-PH"/>
                </w:rPr>
                <w:delText>17</w:delText>
              </w:r>
            </w:del>
          </w:p>
        </w:tc>
        <w:tc>
          <w:tcPr>
            <w:tcW w:w="1253" w:type="dxa"/>
            <w:shd w:val="clear" w:color="auto" w:fill="auto"/>
            <w:noWrap/>
            <w:vAlign w:val="bottom"/>
          </w:tcPr>
          <w:p w:rsidR="00AB5582" w:rsidRPr="00EE514B" w:rsidDel="00C81D61" w:rsidRDefault="00AB5582" w:rsidP="009652F9">
            <w:pPr>
              <w:pStyle w:val="Tablebody-centered"/>
              <w:rPr>
                <w:del w:id="59141" w:author="Diana Machado" w:date="2019-04-05T18:40:00Z"/>
                <w:lang w:val="en-PH" w:eastAsia="en-PH"/>
              </w:rPr>
            </w:pPr>
            <w:del w:id="59142" w:author="Diana Machado" w:date="2019-04-05T18:40:00Z">
              <w:r w:rsidRPr="00EE514B" w:rsidDel="00C81D61">
                <w:rPr>
                  <w:lang w:val="en-PH" w:eastAsia="en-PH"/>
                </w:rPr>
                <w:delText>HOLMES</w:delText>
              </w:r>
            </w:del>
          </w:p>
        </w:tc>
        <w:tc>
          <w:tcPr>
            <w:tcW w:w="709" w:type="dxa"/>
            <w:shd w:val="clear" w:color="auto" w:fill="auto"/>
            <w:noWrap/>
            <w:vAlign w:val="bottom"/>
          </w:tcPr>
          <w:p w:rsidR="00AB5582" w:rsidRPr="00EE514B" w:rsidDel="00C81D61" w:rsidRDefault="00AB5582" w:rsidP="009652F9">
            <w:pPr>
              <w:pStyle w:val="Tablebody-centered"/>
              <w:rPr>
                <w:del w:id="59143" w:author="Diana Machado" w:date="2019-04-05T18:40:00Z"/>
                <w:lang w:val="en-PH" w:eastAsia="en-PH"/>
              </w:rPr>
            </w:pPr>
            <w:del w:id="59144" w:author="Diana Machado" w:date="2019-04-05T18:40:00Z">
              <w:r w:rsidRPr="00EE514B" w:rsidDel="00C81D61">
                <w:rPr>
                  <w:lang w:val="en-PH" w:eastAsia="en-PH"/>
                </w:rPr>
                <w:delText>0.349</w:delText>
              </w:r>
            </w:del>
          </w:p>
        </w:tc>
        <w:tc>
          <w:tcPr>
            <w:tcW w:w="607" w:type="dxa"/>
            <w:shd w:val="clear" w:color="auto" w:fill="auto"/>
            <w:noWrap/>
            <w:vAlign w:val="bottom"/>
          </w:tcPr>
          <w:p w:rsidR="00AB5582" w:rsidRPr="00EE514B" w:rsidDel="00C81D61" w:rsidRDefault="00AB5582" w:rsidP="009652F9">
            <w:pPr>
              <w:pStyle w:val="Tablebody-centered"/>
              <w:rPr>
                <w:del w:id="59145" w:author="Diana Machado" w:date="2019-04-05T18:40:00Z"/>
                <w:lang w:val="en-PH" w:eastAsia="en-PH"/>
              </w:rPr>
            </w:pPr>
            <w:del w:id="59146" w:author="Diana Machado" w:date="2019-04-05T18:40:00Z">
              <w:r w:rsidRPr="00EE514B" w:rsidDel="00C81D61">
                <w:rPr>
                  <w:lang w:val="en-PH" w:eastAsia="en-PH"/>
                </w:rPr>
                <w:delText>0.083</w:delText>
              </w:r>
            </w:del>
          </w:p>
        </w:tc>
        <w:tc>
          <w:tcPr>
            <w:tcW w:w="607" w:type="dxa"/>
            <w:shd w:val="clear" w:color="auto" w:fill="auto"/>
            <w:noWrap/>
            <w:vAlign w:val="bottom"/>
          </w:tcPr>
          <w:p w:rsidR="00AB5582" w:rsidRPr="00EE514B" w:rsidDel="00C81D61" w:rsidRDefault="00AB5582" w:rsidP="009652F9">
            <w:pPr>
              <w:pStyle w:val="Tablebody-centered"/>
              <w:rPr>
                <w:del w:id="59147" w:author="Diana Machado" w:date="2019-04-05T18:40:00Z"/>
                <w:lang w:val="en-PH" w:eastAsia="en-PH"/>
              </w:rPr>
            </w:pPr>
            <w:del w:id="59148" w:author="Diana Machado" w:date="2019-04-05T18:40:00Z">
              <w:r w:rsidRPr="00EE514B" w:rsidDel="00C81D61">
                <w:rPr>
                  <w:lang w:val="en-PH" w:eastAsia="en-PH"/>
                </w:rPr>
                <w:delText>0.094</w:delText>
              </w:r>
            </w:del>
          </w:p>
        </w:tc>
        <w:tc>
          <w:tcPr>
            <w:tcW w:w="607" w:type="dxa"/>
            <w:shd w:val="clear" w:color="auto" w:fill="auto"/>
            <w:noWrap/>
            <w:vAlign w:val="bottom"/>
          </w:tcPr>
          <w:p w:rsidR="00AB5582" w:rsidRPr="00EE514B" w:rsidDel="00C81D61" w:rsidRDefault="00AB5582" w:rsidP="009652F9">
            <w:pPr>
              <w:pStyle w:val="Tablebody-centered"/>
              <w:rPr>
                <w:del w:id="59149" w:author="Diana Machado" w:date="2019-04-05T18:40:00Z"/>
                <w:lang w:val="en-PH" w:eastAsia="en-PH"/>
              </w:rPr>
            </w:pPr>
            <w:del w:id="59150" w:author="Diana Machado" w:date="2019-04-05T18:40:00Z">
              <w:r w:rsidRPr="00EE514B" w:rsidDel="00C81D61">
                <w:rPr>
                  <w:lang w:val="en-PH" w:eastAsia="en-PH"/>
                </w:rPr>
                <w:delText>0.083</w:delText>
              </w:r>
            </w:del>
          </w:p>
        </w:tc>
        <w:tc>
          <w:tcPr>
            <w:tcW w:w="607" w:type="dxa"/>
            <w:shd w:val="clear" w:color="auto" w:fill="auto"/>
            <w:noWrap/>
            <w:vAlign w:val="bottom"/>
          </w:tcPr>
          <w:p w:rsidR="00AB5582" w:rsidRPr="00EE514B" w:rsidDel="00C81D61" w:rsidRDefault="00AB5582" w:rsidP="009652F9">
            <w:pPr>
              <w:pStyle w:val="Tablebody-centered"/>
              <w:rPr>
                <w:del w:id="59151" w:author="Diana Machado" w:date="2019-04-05T18:40:00Z"/>
                <w:lang w:val="en-PH" w:eastAsia="en-PH"/>
              </w:rPr>
            </w:pPr>
            <w:del w:id="59152" w:author="Diana Machado" w:date="2019-04-05T18:40:00Z">
              <w:r w:rsidRPr="00EE514B" w:rsidDel="00C81D61">
                <w:rPr>
                  <w:lang w:val="en-PH" w:eastAsia="en-PH"/>
                </w:rPr>
                <w:delText>0.069</w:delText>
              </w:r>
            </w:del>
          </w:p>
        </w:tc>
        <w:tc>
          <w:tcPr>
            <w:tcW w:w="607" w:type="dxa"/>
            <w:shd w:val="clear" w:color="auto" w:fill="auto"/>
            <w:noWrap/>
            <w:vAlign w:val="bottom"/>
          </w:tcPr>
          <w:p w:rsidR="00AB5582" w:rsidRPr="00EE514B" w:rsidDel="00C81D61" w:rsidRDefault="00AB5582" w:rsidP="009652F9">
            <w:pPr>
              <w:pStyle w:val="Tablebody-centered"/>
              <w:rPr>
                <w:del w:id="59153" w:author="Diana Machado" w:date="2019-04-05T18:40:00Z"/>
                <w:lang w:val="en-PH" w:eastAsia="en-PH"/>
              </w:rPr>
            </w:pPr>
            <w:del w:id="59154" w:author="Diana Machado" w:date="2019-04-05T18:40:00Z">
              <w:r w:rsidRPr="00EE514B" w:rsidDel="00C81D61">
                <w:rPr>
                  <w:lang w:val="en-PH" w:eastAsia="en-PH"/>
                </w:rPr>
                <w:delText>0.066</w:delText>
              </w:r>
            </w:del>
          </w:p>
        </w:tc>
        <w:tc>
          <w:tcPr>
            <w:tcW w:w="715" w:type="dxa"/>
            <w:shd w:val="clear" w:color="auto" w:fill="auto"/>
            <w:noWrap/>
            <w:vAlign w:val="bottom"/>
          </w:tcPr>
          <w:p w:rsidR="00AB5582" w:rsidRPr="00EE514B" w:rsidDel="00C81D61" w:rsidRDefault="00AB5582" w:rsidP="009652F9">
            <w:pPr>
              <w:pStyle w:val="Tablebody-centered"/>
              <w:rPr>
                <w:del w:id="59155" w:author="Diana Machado" w:date="2019-04-05T18:40:00Z"/>
                <w:lang w:val="en-PH" w:eastAsia="en-PH"/>
              </w:rPr>
            </w:pPr>
            <w:del w:id="5915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157" w:author="Diana Machado" w:date="2019-04-05T18:40:00Z"/>
                <w:lang w:val="en-PH" w:eastAsia="en-PH"/>
              </w:rPr>
            </w:pPr>
            <w:del w:id="59158" w:author="Diana Machado" w:date="2019-04-05T18:40:00Z">
              <w:r w:rsidRPr="00EE514B" w:rsidDel="00C81D61">
                <w:rPr>
                  <w:lang w:val="en-PH" w:eastAsia="en-PH"/>
                </w:rPr>
                <w:delText>0.239</w:delText>
              </w:r>
            </w:del>
          </w:p>
        </w:tc>
        <w:tc>
          <w:tcPr>
            <w:tcW w:w="543" w:type="dxa"/>
            <w:shd w:val="clear" w:color="auto" w:fill="auto"/>
            <w:noWrap/>
            <w:vAlign w:val="bottom"/>
          </w:tcPr>
          <w:p w:rsidR="00AB5582" w:rsidRPr="00EE514B" w:rsidDel="00C81D61" w:rsidRDefault="00AB5582" w:rsidP="009652F9">
            <w:pPr>
              <w:pStyle w:val="Tablebody-centered"/>
              <w:rPr>
                <w:del w:id="59159" w:author="Diana Machado" w:date="2019-04-05T18:40:00Z"/>
                <w:lang w:val="en-PH" w:eastAsia="en-PH"/>
              </w:rPr>
            </w:pPr>
            <w:del w:id="59160" w:author="Diana Machado" w:date="2019-04-05T18:40:00Z">
              <w:r w:rsidRPr="00EE514B" w:rsidDel="00C81D61">
                <w:rPr>
                  <w:lang w:val="en-PH" w:eastAsia="en-PH"/>
                </w:rPr>
                <w:delText>0.269</w:delText>
              </w:r>
            </w:del>
          </w:p>
        </w:tc>
        <w:tc>
          <w:tcPr>
            <w:tcW w:w="543" w:type="dxa"/>
            <w:shd w:val="clear" w:color="auto" w:fill="auto"/>
            <w:noWrap/>
            <w:vAlign w:val="bottom"/>
          </w:tcPr>
          <w:p w:rsidR="00AB5582" w:rsidRPr="00EE514B" w:rsidDel="00C81D61" w:rsidRDefault="00AB5582" w:rsidP="009652F9">
            <w:pPr>
              <w:pStyle w:val="Tablebody-centered"/>
              <w:rPr>
                <w:del w:id="59161" w:author="Diana Machado" w:date="2019-04-05T18:40:00Z"/>
                <w:lang w:val="en-PH" w:eastAsia="en-PH"/>
              </w:rPr>
            </w:pPr>
            <w:del w:id="59162" w:author="Diana Machado" w:date="2019-04-05T18:40:00Z">
              <w:r w:rsidRPr="00EE514B" w:rsidDel="00C81D61">
                <w:rPr>
                  <w:lang w:val="en-PH" w:eastAsia="en-PH"/>
                </w:rPr>
                <w:delText>0.239</w:delText>
              </w:r>
            </w:del>
          </w:p>
        </w:tc>
        <w:tc>
          <w:tcPr>
            <w:tcW w:w="543" w:type="dxa"/>
            <w:shd w:val="clear" w:color="auto" w:fill="auto"/>
            <w:noWrap/>
            <w:vAlign w:val="bottom"/>
          </w:tcPr>
          <w:p w:rsidR="00AB5582" w:rsidRPr="00EE514B" w:rsidDel="00C81D61" w:rsidRDefault="00AB5582" w:rsidP="009652F9">
            <w:pPr>
              <w:pStyle w:val="Tablebody-centered"/>
              <w:rPr>
                <w:del w:id="59163" w:author="Diana Machado" w:date="2019-04-05T18:40:00Z"/>
                <w:lang w:val="en-PH" w:eastAsia="en-PH"/>
              </w:rPr>
            </w:pPr>
            <w:del w:id="59164" w:author="Diana Machado" w:date="2019-04-05T18:40:00Z">
              <w:r w:rsidRPr="00EE514B" w:rsidDel="00C81D61">
                <w:rPr>
                  <w:lang w:val="en-PH" w:eastAsia="en-PH"/>
                </w:rPr>
                <w:delText>0.198</w:delText>
              </w:r>
            </w:del>
          </w:p>
        </w:tc>
        <w:tc>
          <w:tcPr>
            <w:tcW w:w="543" w:type="dxa"/>
            <w:shd w:val="clear" w:color="auto" w:fill="auto"/>
            <w:noWrap/>
            <w:vAlign w:val="bottom"/>
          </w:tcPr>
          <w:p w:rsidR="00AB5582" w:rsidRPr="00EE514B" w:rsidDel="00C81D61" w:rsidRDefault="00AB5582" w:rsidP="009652F9">
            <w:pPr>
              <w:pStyle w:val="Tablebody-centered"/>
              <w:rPr>
                <w:del w:id="59165" w:author="Diana Machado" w:date="2019-04-05T18:40:00Z"/>
                <w:lang w:val="en-PH" w:eastAsia="en-PH"/>
              </w:rPr>
            </w:pPr>
            <w:del w:id="59166" w:author="Diana Machado" w:date="2019-04-05T18:40:00Z">
              <w:r w:rsidRPr="00EE514B" w:rsidDel="00C81D61">
                <w:rPr>
                  <w:lang w:val="en-PH" w:eastAsia="en-PH"/>
                </w:rPr>
                <w:delText>0.189</w:delText>
              </w:r>
            </w:del>
          </w:p>
        </w:tc>
      </w:tr>
      <w:tr w:rsidR="00AB5582" w:rsidRPr="0041013B" w:rsidDel="00C81D61" w:rsidTr="001707D4">
        <w:trPr>
          <w:trHeight w:val="198"/>
          <w:del w:id="59167" w:author="Diana Machado" w:date="2019-04-05T18:40:00Z"/>
        </w:trPr>
        <w:tc>
          <w:tcPr>
            <w:tcW w:w="1032" w:type="dxa"/>
            <w:vMerge/>
            <w:vAlign w:val="center"/>
          </w:tcPr>
          <w:p w:rsidR="00AB5582" w:rsidRPr="00EE514B" w:rsidDel="00C81D61" w:rsidRDefault="00AB5582" w:rsidP="009652F9">
            <w:pPr>
              <w:pStyle w:val="Tablebody-centered"/>
              <w:rPr>
                <w:del w:id="5916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169" w:author="Diana Machado" w:date="2019-04-05T18:40:00Z"/>
                <w:lang w:val="en-PH" w:eastAsia="en-PH"/>
              </w:rPr>
            </w:pPr>
            <w:del w:id="59170" w:author="Diana Machado" w:date="2019-04-05T18:40:00Z">
              <w:r w:rsidRPr="00EE514B" w:rsidDel="00C81D61">
                <w:rPr>
                  <w:lang w:val="en-PH" w:eastAsia="en-PH"/>
                </w:rPr>
                <w:delText>18</w:delText>
              </w:r>
            </w:del>
          </w:p>
        </w:tc>
        <w:tc>
          <w:tcPr>
            <w:tcW w:w="1253" w:type="dxa"/>
            <w:shd w:val="clear" w:color="auto" w:fill="auto"/>
            <w:noWrap/>
            <w:vAlign w:val="bottom"/>
          </w:tcPr>
          <w:p w:rsidR="00AB5582" w:rsidRPr="00EE514B" w:rsidDel="00C81D61" w:rsidRDefault="00AB5582" w:rsidP="009652F9">
            <w:pPr>
              <w:pStyle w:val="Tablebody-centered"/>
              <w:rPr>
                <w:del w:id="59171" w:author="Diana Machado" w:date="2019-04-05T18:40:00Z"/>
                <w:lang w:val="en-PH" w:eastAsia="en-PH"/>
              </w:rPr>
            </w:pPr>
            <w:del w:id="59172" w:author="Diana Machado" w:date="2019-04-05T18:40:00Z">
              <w:r w:rsidRPr="00EE514B" w:rsidDel="00C81D61">
                <w:rPr>
                  <w:lang w:val="en-PH" w:eastAsia="en-PH"/>
                </w:rPr>
                <w:delText>INDIAN RIVER</w:delText>
              </w:r>
            </w:del>
          </w:p>
        </w:tc>
        <w:tc>
          <w:tcPr>
            <w:tcW w:w="709" w:type="dxa"/>
            <w:shd w:val="clear" w:color="auto" w:fill="auto"/>
            <w:noWrap/>
            <w:vAlign w:val="bottom"/>
          </w:tcPr>
          <w:p w:rsidR="00AB5582" w:rsidRPr="00EE514B" w:rsidDel="00C81D61" w:rsidRDefault="00AB5582" w:rsidP="009652F9">
            <w:pPr>
              <w:pStyle w:val="Tablebody-centered"/>
              <w:rPr>
                <w:del w:id="59173" w:author="Diana Machado" w:date="2019-04-05T18:40:00Z"/>
                <w:lang w:val="en-PH" w:eastAsia="en-PH"/>
              </w:rPr>
            </w:pPr>
            <w:del w:id="59174" w:author="Diana Machado" w:date="2019-04-05T18:40:00Z">
              <w:r w:rsidRPr="00EE514B" w:rsidDel="00C81D61">
                <w:rPr>
                  <w:lang w:val="en-PH" w:eastAsia="en-PH"/>
                </w:rPr>
                <w:delText>4.924</w:delText>
              </w:r>
            </w:del>
          </w:p>
        </w:tc>
        <w:tc>
          <w:tcPr>
            <w:tcW w:w="607" w:type="dxa"/>
            <w:shd w:val="clear" w:color="auto" w:fill="auto"/>
            <w:noWrap/>
            <w:vAlign w:val="bottom"/>
          </w:tcPr>
          <w:p w:rsidR="00AB5582" w:rsidRPr="00EE514B" w:rsidDel="00C81D61" w:rsidRDefault="00AB5582" w:rsidP="009652F9">
            <w:pPr>
              <w:pStyle w:val="Tablebody-centered"/>
              <w:rPr>
                <w:del w:id="59175" w:author="Diana Machado" w:date="2019-04-05T18:40:00Z"/>
                <w:lang w:val="en-PH" w:eastAsia="en-PH"/>
              </w:rPr>
            </w:pPr>
            <w:del w:id="59176" w:author="Diana Machado" w:date="2019-04-05T18:40:00Z">
              <w:r w:rsidRPr="00EE514B" w:rsidDel="00C81D61">
                <w:rPr>
                  <w:lang w:val="en-PH" w:eastAsia="en-PH"/>
                </w:rPr>
                <w:delText>3.930</w:delText>
              </w:r>
            </w:del>
          </w:p>
        </w:tc>
        <w:tc>
          <w:tcPr>
            <w:tcW w:w="607" w:type="dxa"/>
            <w:shd w:val="clear" w:color="auto" w:fill="auto"/>
            <w:noWrap/>
            <w:vAlign w:val="bottom"/>
          </w:tcPr>
          <w:p w:rsidR="00AB5582" w:rsidRPr="00EE514B" w:rsidDel="00C81D61" w:rsidRDefault="00AB5582" w:rsidP="009652F9">
            <w:pPr>
              <w:pStyle w:val="Tablebody-centered"/>
              <w:rPr>
                <w:del w:id="59177" w:author="Diana Machado" w:date="2019-04-05T18:40:00Z"/>
                <w:lang w:val="en-PH" w:eastAsia="en-PH"/>
              </w:rPr>
            </w:pPr>
            <w:del w:id="59178" w:author="Diana Machado" w:date="2019-04-05T18:40:00Z">
              <w:r w:rsidRPr="00EE514B" w:rsidDel="00C81D61">
                <w:rPr>
                  <w:lang w:val="en-PH" w:eastAsia="en-PH"/>
                </w:rPr>
                <w:delText>4.160</w:delText>
              </w:r>
            </w:del>
          </w:p>
        </w:tc>
        <w:tc>
          <w:tcPr>
            <w:tcW w:w="607" w:type="dxa"/>
            <w:shd w:val="clear" w:color="auto" w:fill="auto"/>
            <w:noWrap/>
            <w:vAlign w:val="bottom"/>
          </w:tcPr>
          <w:p w:rsidR="00AB5582" w:rsidRPr="00EE514B" w:rsidDel="00C81D61" w:rsidRDefault="00AB5582" w:rsidP="009652F9">
            <w:pPr>
              <w:pStyle w:val="Tablebody-centered"/>
              <w:rPr>
                <w:del w:id="59179" w:author="Diana Machado" w:date="2019-04-05T18:40:00Z"/>
                <w:lang w:val="en-PH" w:eastAsia="en-PH"/>
              </w:rPr>
            </w:pPr>
            <w:del w:id="59180" w:author="Diana Machado" w:date="2019-04-05T18:40:00Z">
              <w:r w:rsidRPr="00EE514B" w:rsidDel="00C81D61">
                <w:rPr>
                  <w:lang w:val="en-PH" w:eastAsia="en-PH"/>
                </w:rPr>
                <w:delText>3.930</w:delText>
              </w:r>
            </w:del>
          </w:p>
        </w:tc>
        <w:tc>
          <w:tcPr>
            <w:tcW w:w="607" w:type="dxa"/>
            <w:shd w:val="clear" w:color="auto" w:fill="auto"/>
            <w:noWrap/>
            <w:vAlign w:val="bottom"/>
          </w:tcPr>
          <w:p w:rsidR="00AB5582" w:rsidRPr="00EE514B" w:rsidDel="00C81D61" w:rsidRDefault="00AB5582" w:rsidP="009652F9">
            <w:pPr>
              <w:pStyle w:val="Tablebody-centered"/>
              <w:rPr>
                <w:del w:id="59181" w:author="Diana Machado" w:date="2019-04-05T18:40:00Z"/>
                <w:lang w:val="en-PH" w:eastAsia="en-PH"/>
              </w:rPr>
            </w:pPr>
            <w:del w:id="59182" w:author="Diana Machado" w:date="2019-04-05T18:40:00Z">
              <w:r w:rsidRPr="00EE514B" w:rsidDel="00C81D61">
                <w:rPr>
                  <w:lang w:val="en-PH" w:eastAsia="en-PH"/>
                </w:rPr>
                <w:delText>3.418</w:delText>
              </w:r>
            </w:del>
          </w:p>
        </w:tc>
        <w:tc>
          <w:tcPr>
            <w:tcW w:w="607" w:type="dxa"/>
            <w:shd w:val="clear" w:color="auto" w:fill="auto"/>
            <w:noWrap/>
            <w:vAlign w:val="bottom"/>
          </w:tcPr>
          <w:p w:rsidR="00AB5582" w:rsidRPr="00EE514B" w:rsidDel="00C81D61" w:rsidRDefault="00AB5582" w:rsidP="009652F9">
            <w:pPr>
              <w:pStyle w:val="Tablebody-centered"/>
              <w:rPr>
                <w:del w:id="59183" w:author="Diana Machado" w:date="2019-04-05T18:40:00Z"/>
                <w:lang w:val="en-PH" w:eastAsia="en-PH"/>
              </w:rPr>
            </w:pPr>
            <w:del w:id="59184" w:author="Diana Machado" w:date="2019-04-05T18:40:00Z">
              <w:r w:rsidRPr="00EE514B" w:rsidDel="00C81D61">
                <w:rPr>
                  <w:lang w:val="en-PH" w:eastAsia="en-PH"/>
                </w:rPr>
                <w:delText>3.037</w:delText>
              </w:r>
            </w:del>
          </w:p>
        </w:tc>
        <w:tc>
          <w:tcPr>
            <w:tcW w:w="715" w:type="dxa"/>
            <w:shd w:val="clear" w:color="auto" w:fill="auto"/>
            <w:noWrap/>
            <w:vAlign w:val="bottom"/>
          </w:tcPr>
          <w:p w:rsidR="00AB5582" w:rsidRPr="00EE514B" w:rsidDel="00C81D61" w:rsidRDefault="00AB5582" w:rsidP="009652F9">
            <w:pPr>
              <w:pStyle w:val="Tablebody-centered"/>
              <w:rPr>
                <w:del w:id="59185" w:author="Diana Machado" w:date="2019-04-05T18:40:00Z"/>
                <w:lang w:val="en-PH" w:eastAsia="en-PH"/>
              </w:rPr>
            </w:pPr>
            <w:del w:id="5918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187" w:author="Diana Machado" w:date="2019-04-05T18:40:00Z"/>
                <w:lang w:val="en-PH" w:eastAsia="en-PH"/>
              </w:rPr>
            </w:pPr>
            <w:del w:id="59188" w:author="Diana Machado" w:date="2019-04-05T18:40:00Z">
              <w:r w:rsidRPr="00EE514B" w:rsidDel="00C81D61">
                <w:rPr>
                  <w:lang w:val="en-PH" w:eastAsia="en-PH"/>
                </w:rPr>
                <w:delText>0.798</w:delText>
              </w:r>
            </w:del>
          </w:p>
        </w:tc>
        <w:tc>
          <w:tcPr>
            <w:tcW w:w="543" w:type="dxa"/>
            <w:shd w:val="clear" w:color="auto" w:fill="auto"/>
            <w:noWrap/>
            <w:vAlign w:val="bottom"/>
          </w:tcPr>
          <w:p w:rsidR="00AB5582" w:rsidRPr="00EE514B" w:rsidDel="00C81D61" w:rsidRDefault="00AB5582" w:rsidP="009652F9">
            <w:pPr>
              <w:pStyle w:val="Tablebody-centered"/>
              <w:rPr>
                <w:del w:id="59189" w:author="Diana Machado" w:date="2019-04-05T18:40:00Z"/>
                <w:lang w:val="en-PH" w:eastAsia="en-PH"/>
              </w:rPr>
            </w:pPr>
            <w:del w:id="59190" w:author="Diana Machado" w:date="2019-04-05T18:40:00Z">
              <w:r w:rsidRPr="00EE514B" w:rsidDel="00C81D61">
                <w:rPr>
                  <w:lang w:val="en-PH" w:eastAsia="en-PH"/>
                </w:rPr>
                <w:delText>0.845</w:delText>
              </w:r>
            </w:del>
          </w:p>
        </w:tc>
        <w:tc>
          <w:tcPr>
            <w:tcW w:w="543" w:type="dxa"/>
            <w:shd w:val="clear" w:color="auto" w:fill="auto"/>
            <w:noWrap/>
            <w:vAlign w:val="bottom"/>
          </w:tcPr>
          <w:p w:rsidR="00AB5582" w:rsidRPr="00EE514B" w:rsidDel="00C81D61" w:rsidRDefault="00AB5582" w:rsidP="009652F9">
            <w:pPr>
              <w:pStyle w:val="Tablebody-centered"/>
              <w:rPr>
                <w:del w:id="59191" w:author="Diana Machado" w:date="2019-04-05T18:40:00Z"/>
                <w:lang w:val="en-PH" w:eastAsia="en-PH"/>
              </w:rPr>
            </w:pPr>
            <w:del w:id="59192" w:author="Diana Machado" w:date="2019-04-05T18:40:00Z">
              <w:r w:rsidRPr="00EE514B" w:rsidDel="00C81D61">
                <w:rPr>
                  <w:lang w:val="en-PH" w:eastAsia="en-PH"/>
                </w:rPr>
                <w:delText>0.798</w:delText>
              </w:r>
            </w:del>
          </w:p>
        </w:tc>
        <w:tc>
          <w:tcPr>
            <w:tcW w:w="543" w:type="dxa"/>
            <w:shd w:val="clear" w:color="auto" w:fill="auto"/>
            <w:noWrap/>
            <w:vAlign w:val="bottom"/>
          </w:tcPr>
          <w:p w:rsidR="00AB5582" w:rsidRPr="00EE514B" w:rsidDel="00C81D61" w:rsidRDefault="00AB5582" w:rsidP="009652F9">
            <w:pPr>
              <w:pStyle w:val="Tablebody-centered"/>
              <w:rPr>
                <w:del w:id="59193" w:author="Diana Machado" w:date="2019-04-05T18:40:00Z"/>
                <w:lang w:val="en-PH" w:eastAsia="en-PH"/>
              </w:rPr>
            </w:pPr>
            <w:del w:id="59194" w:author="Diana Machado" w:date="2019-04-05T18:40:00Z">
              <w:r w:rsidRPr="00EE514B" w:rsidDel="00C81D61">
                <w:rPr>
                  <w:lang w:val="en-PH" w:eastAsia="en-PH"/>
                </w:rPr>
                <w:delText>0.694</w:delText>
              </w:r>
            </w:del>
          </w:p>
        </w:tc>
        <w:tc>
          <w:tcPr>
            <w:tcW w:w="543" w:type="dxa"/>
            <w:shd w:val="clear" w:color="auto" w:fill="auto"/>
            <w:noWrap/>
            <w:vAlign w:val="bottom"/>
          </w:tcPr>
          <w:p w:rsidR="00AB5582" w:rsidRPr="00EE514B" w:rsidDel="00C81D61" w:rsidRDefault="00AB5582" w:rsidP="009652F9">
            <w:pPr>
              <w:pStyle w:val="Tablebody-centered"/>
              <w:rPr>
                <w:del w:id="59195" w:author="Diana Machado" w:date="2019-04-05T18:40:00Z"/>
                <w:lang w:val="en-PH" w:eastAsia="en-PH"/>
              </w:rPr>
            </w:pPr>
            <w:del w:id="59196" w:author="Diana Machado" w:date="2019-04-05T18:40:00Z">
              <w:r w:rsidRPr="00EE514B" w:rsidDel="00C81D61">
                <w:rPr>
                  <w:lang w:val="en-PH" w:eastAsia="en-PH"/>
                </w:rPr>
                <w:delText>0.617</w:delText>
              </w:r>
            </w:del>
          </w:p>
        </w:tc>
      </w:tr>
      <w:tr w:rsidR="00AB5582" w:rsidRPr="0041013B" w:rsidDel="00C81D61" w:rsidTr="001707D4">
        <w:trPr>
          <w:trHeight w:val="198"/>
          <w:del w:id="59197" w:author="Diana Machado" w:date="2019-04-05T18:40:00Z"/>
        </w:trPr>
        <w:tc>
          <w:tcPr>
            <w:tcW w:w="1032" w:type="dxa"/>
            <w:vMerge/>
            <w:vAlign w:val="center"/>
          </w:tcPr>
          <w:p w:rsidR="00AB5582" w:rsidRPr="00EE514B" w:rsidDel="00C81D61" w:rsidRDefault="00AB5582" w:rsidP="009652F9">
            <w:pPr>
              <w:pStyle w:val="Tablebody-centered"/>
              <w:rPr>
                <w:del w:id="5919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199" w:author="Diana Machado" w:date="2019-04-05T18:40:00Z"/>
                <w:lang w:val="en-PH" w:eastAsia="en-PH"/>
              </w:rPr>
            </w:pPr>
            <w:del w:id="59200" w:author="Diana Machado" w:date="2019-04-05T18:40:00Z">
              <w:r w:rsidRPr="00EE514B" w:rsidDel="00C81D61">
                <w:rPr>
                  <w:lang w:val="en-PH" w:eastAsia="en-PH"/>
                </w:rPr>
                <w:delText>19</w:delText>
              </w:r>
            </w:del>
          </w:p>
        </w:tc>
        <w:tc>
          <w:tcPr>
            <w:tcW w:w="1253" w:type="dxa"/>
            <w:shd w:val="clear" w:color="auto" w:fill="auto"/>
            <w:noWrap/>
            <w:vAlign w:val="bottom"/>
          </w:tcPr>
          <w:p w:rsidR="00AB5582" w:rsidRPr="00EE514B" w:rsidDel="00C81D61" w:rsidRDefault="00AB5582" w:rsidP="009652F9">
            <w:pPr>
              <w:pStyle w:val="Tablebody-centered"/>
              <w:rPr>
                <w:del w:id="59201" w:author="Diana Machado" w:date="2019-04-05T18:40:00Z"/>
                <w:lang w:val="en-PH" w:eastAsia="en-PH"/>
              </w:rPr>
            </w:pPr>
            <w:del w:id="59202" w:author="Diana Machado" w:date="2019-04-05T18:40:00Z">
              <w:r w:rsidRPr="00EE514B" w:rsidDel="00C81D61">
                <w:rPr>
                  <w:lang w:val="en-PH" w:eastAsia="en-PH"/>
                </w:rPr>
                <w:delText>JACKSON</w:delText>
              </w:r>
            </w:del>
          </w:p>
        </w:tc>
        <w:tc>
          <w:tcPr>
            <w:tcW w:w="709" w:type="dxa"/>
            <w:shd w:val="clear" w:color="auto" w:fill="auto"/>
            <w:noWrap/>
            <w:vAlign w:val="bottom"/>
          </w:tcPr>
          <w:p w:rsidR="00AB5582" w:rsidRPr="00EE514B" w:rsidDel="00C81D61" w:rsidRDefault="00AB5582" w:rsidP="009652F9">
            <w:pPr>
              <w:pStyle w:val="Tablebody-centered"/>
              <w:rPr>
                <w:del w:id="59203" w:author="Diana Machado" w:date="2019-04-05T18:40:00Z"/>
                <w:lang w:val="en-PH" w:eastAsia="en-PH"/>
              </w:rPr>
            </w:pPr>
            <w:del w:id="59204" w:author="Diana Machado" w:date="2019-04-05T18:40:00Z">
              <w:r w:rsidRPr="00EE514B" w:rsidDel="00C81D61">
                <w:rPr>
                  <w:lang w:val="en-PH" w:eastAsia="en-PH"/>
                </w:rPr>
                <w:delText>0.270</w:delText>
              </w:r>
            </w:del>
          </w:p>
        </w:tc>
        <w:tc>
          <w:tcPr>
            <w:tcW w:w="607" w:type="dxa"/>
            <w:shd w:val="clear" w:color="auto" w:fill="auto"/>
            <w:noWrap/>
            <w:vAlign w:val="bottom"/>
          </w:tcPr>
          <w:p w:rsidR="00AB5582" w:rsidRPr="00EE514B" w:rsidDel="00C81D61" w:rsidRDefault="00AB5582" w:rsidP="009652F9">
            <w:pPr>
              <w:pStyle w:val="Tablebody-centered"/>
              <w:rPr>
                <w:del w:id="59205" w:author="Diana Machado" w:date="2019-04-05T18:40:00Z"/>
                <w:lang w:val="en-PH" w:eastAsia="en-PH"/>
              </w:rPr>
            </w:pPr>
            <w:del w:id="59206" w:author="Diana Machado" w:date="2019-04-05T18:40:00Z">
              <w:r w:rsidRPr="00EE514B" w:rsidDel="00C81D61">
                <w:rPr>
                  <w:lang w:val="en-PH" w:eastAsia="en-PH"/>
                </w:rPr>
                <w:delText>0.058</w:delText>
              </w:r>
            </w:del>
          </w:p>
        </w:tc>
        <w:tc>
          <w:tcPr>
            <w:tcW w:w="607" w:type="dxa"/>
            <w:shd w:val="clear" w:color="auto" w:fill="auto"/>
            <w:noWrap/>
            <w:vAlign w:val="bottom"/>
          </w:tcPr>
          <w:p w:rsidR="00AB5582" w:rsidRPr="00EE514B" w:rsidDel="00C81D61" w:rsidRDefault="00AB5582" w:rsidP="009652F9">
            <w:pPr>
              <w:pStyle w:val="Tablebody-centered"/>
              <w:rPr>
                <w:del w:id="59207" w:author="Diana Machado" w:date="2019-04-05T18:40:00Z"/>
                <w:lang w:val="en-PH" w:eastAsia="en-PH"/>
              </w:rPr>
            </w:pPr>
            <w:del w:id="59208" w:author="Diana Machado" w:date="2019-04-05T18:40:00Z">
              <w:r w:rsidRPr="00EE514B" w:rsidDel="00C81D61">
                <w:rPr>
                  <w:lang w:val="en-PH" w:eastAsia="en-PH"/>
                </w:rPr>
                <w:delText>0.065</w:delText>
              </w:r>
            </w:del>
          </w:p>
        </w:tc>
        <w:tc>
          <w:tcPr>
            <w:tcW w:w="607" w:type="dxa"/>
            <w:shd w:val="clear" w:color="auto" w:fill="auto"/>
            <w:noWrap/>
            <w:vAlign w:val="bottom"/>
          </w:tcPr>
          <w:p w:rsidR="00AB5582" w:rsidRPr="00EE514B" w:rsidDel="00C81D61" w:rsidRDefault="00AB5582" w:rsidP="009652F9">
            <w:pPr>
              <w:pStyle w:val="Tablebody-centered"/>
              <w:rPr>
                <w:del w:id="59209" w:author="Diana Machado" w:date="2019-04-05T18:40:00Z"/>
                <w:lang w:val="en-PH" w:eastAsia="en-PH"/>
              </w:rPr>
            </w:pPr>
            <w:del w:id="59210" w:author="Diana Machado" w:date="2019-04-05T18:40:00Z">
              <w:r w:rsidRPr="00EE514B" w:rsidDel="00C81D61">
                <w:rPr>
                  <w:lang w:val="en-PH" w:eastAsia="en-PH"/>
                </w:rPr>
                <w:delText>0.058</w:delText>
              </w:r>
            </w:del>
          </w:p>
        </w:tc>
        <w:tc>
          <w:tcPr>
            <w:tcW w:w="607" w:type="dxa"/>
            <w:shd w:val="clear" w:color="auto" w:fill="auto"/>
            <w:noWrap/>
            <w:vAlign w:val="bottom"/>
          </w:tcPr>
          <w:p w:rsidR="00AB5582" w:rsidRPr="00EE514B" w:rsidDel="00C81D61" w:rsidRDefault="00AB5582" w:rsidP="009652F9">
            <w:pPr>
              <w:pStyle w:val="Tablebody-centered"/>
              <w:rPr>
                <w:del w:id="59211" w:author="Diana Machado" w:date="2019-04-05T18:40:00Z"/>
                <w:lang w:val="en-PH" w:eastAsia="en-PH"/>
              </w:rPr>
            </w:pPr>
            <w:del w:id="59212" w:author="Diana Machado" w:date="2019-04-05T18:40:00Z">
              <w:r w:rsidRPr="00EE514B" w:rsidDel="00C81D61">
                <w:rPr>
                  <w:lang w:val="en-PH" w:eastAsia="en-PH"/>
                </w:rPr>
                <w:delText>0.048</w:delText>
              </w:r>
            </w:del>
          </w:p>
        </w:tc>
        <w:tc>
          <w:tcPr>
            <w:tcW w:w="607" w:type="dxa"/>
            <w:shd w:val="clear" w:color="auto" w:fill="auto"/>
            <w:noWrap/>
            <w:vAlign w:val="bottom"/>
          </w:tcPr>
          <w:p w:rsidR="00AB5582" w:rsidRPr="00EE514B" w:rsidDel="00C81D61" w:rsidRDefault="00AB5582" w:rsidP="009652F9">
            <w:pPr>
              <w:pStyle w:val="Tablebody-centered"/>
              <w:rPr>
                <w:del w:id="59213" w:author="Diana Machado" w:date="2019-04-05T18:40:00Z"/>
                <w:lang w:val="en-PH" w:eastAsia="en-PH"/>
              </w:rPr>
            </w:pPr>
            <w:del w:id="59214" w:author="Diana Machado" w:date="2019-04-05T18:40:00Z">
              <w:r w:rsidRPr="00EE514B" w:rsidDel="00C81D61">
                <w:rPr>
                  <w:lang w:val="en-PH" w:eastAsia="en-PH"/>
                </w:rPr>
                <w:delText>0.047</w:delText>
              </w:r>
            </w:del>
          </w:p>
        </w:tc>
        <w:tc>
          <w:tcPr>
            <w:tcW w:w="715" w:type="dxa"/>
            <w:shd w:val="clear" w:color="auto" w:fill="auto"/>
            <w:noWrap/>
            <w:vAlign w:val="bottom"/>
          </w:tcPr>
          <w:p w:rsidR="00AB5582" w:rsidRPr="00EE514B" w:rsidDel="00C81D61" w:rsidRDefault="00AB5582" w:rsidP="009652F9">
            <w:pPr>
              <w:pStyle w:val="Tablebody-centered"/>
              <w:rPr>
                <w:del w:id="59215" w:author="Diana Machado" w:date="2019-04-05T18:40:00Z"/>
                <w:lang w:val="en-PH" w:eastAsia="en-PH"/>
              </w:rPr>
            </w:pPr>
            <w:del w:id="5921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217" w:author="Diana Machado" w:date="2019-04-05T18:40:00Z"/>
                <w:lang w:val="en-PH" w:eastAsia="en-PH"/>
              </w:rPr>
            </w:pPr>
            <w:del w:id="59218" w:author="Diana Machado" w:date="2019-04-05T18:40:00Z">
              <w:r w:rsidRPr="00EE514B" w:rsidDel="00C81D61">
                <w:rPr>
                  <w:lang w:val="en-PH" w:eastAsia="en-PH"/>
                </w:rPr>
                <w:delText>0.214</w:delText>
              </w:r>
            </w:del>
          </w:p>
        </w:tc>
        <w:tc>
          <w:tcPr>
            <w:tcW w:w="543" w:type="dxa"/>
            <w:shd w:val="clear" w:color="auto" w:fill="auto"/>
            <w:noWrap/>
            <w:vAlign w:val="bottom"/>
          </w:tcPr>
          <w:p w:rsidR="00AB5582" w:rsidRPr="00EE514B" w:rsidDel="00C81D61" w:rsidRDefault="00AB5582" w:rsidP="009652F9">
            <w:pPr>
              <w:pStyle w:val="Tablebody-centered"/>
              <w:rPr>
                <w:del w:id="59219" w:author="Diana Machado" w:date="2019-04-05T18:40:00Z"/>
                <w:lang w:val="en-PH" w:eastAsia="en-PH"/>
              </w:rPr>
            </w:pPr>
            <w:del w:id="59220" w:author="Diana Machado" w:date="2019-04-05T18:40:00Z">
              <w:r w:rsidRPr="00EE514B" w:rsidDel="00C81D61">
                <w:rPr>
                  <w:lang w:val="en-PH" w:eastAsia="en-PH"/>
                </w:rPr>
                <w:delText>0.241</w:delText>
              </w:r>
            </w:del>
          </w:p>
        </w:tc>
        <w:tc>
          <w:tcPr>
            <w:tcW w:w="543" w:type="dxa"/>
            <w:shd w:val="clear" w:color="auto" w:fill="auto"/>
            <w:noWrap/>
            <w:vAlign w:val="bottom"/>
          </w:tcPr>
          <w:p w:rsidR="00AB5582" w:rsidRPr="00EE514B" w:rsidDel="00C81D61" w:rsidRDefault="00AB5582" w:rsidP="009652F9">
            <w:pPr>
              <w:pStyle w:val="Tablebody-centered"/>
              <w:rPr>
                <w:del w:id="59221" w:author="Diana Machado" w:date="2019-04-05T18:40:00Z"/>
                <w:lang w:val="en-PH" w:eastAsia="en-PH"/>
              </w:rPr>
            </w:pPr>
            <w:del w:id="59222" w:author="Diana Machado" w:date="2019-04-05T18:40:00Z">
              <w:r w:rsidRPr="00EE514B" w:rsidDel="00C81D61">
                <w:rPr>
                  <w:lang w:val="en-PH" w:eastAsia="en-PH"/>
                </w:rPr>
                <w:delText>0.214</w:delText>
              </w:r>
            </w:del>
          </w:p>
        </w:tc>
        <w:tc>
          <w:tcPr>
            <w:tcW w:w="543" w:type="dxa"/>
            <w:shd w:val="clear" w:color="auto" w:fill="auto"/>
            <w:noWrap/>
            <w:vAlign w:val="bottom"/>
          </w:tcPr>
          <w:p w:rsidR="00AB5582" w:rsidRPr="00EE514B" w:rsidDel="00C81D61" w:rsidRDefault="00AB5582" w:rsidP="009652F9">
            <w:pPr>
              <w:pStyle w:val="Tablebody-centered"/>
              <w:rPr>
                <w:del w:id="59223" w:author="Diana Machado" w:date="2019-04-05T18:40:00Z"/>
                <w:lang w:val="en-PH" w:eastAsia="en-PH"/>
              </w:rPr>
            </w:pPr>
            <w:del w:id="59224" w:author="Diana Machado" w:date="2019-04-05T18:40:00Z">
              <w:r w:rsidRPr="00EE514B" w:rsidDel="00C81D61">
                <w:rPr>
                  <w:lang w:val="en-PH" w:eastAsia="en-PH"/>
                </w:rPr>
                <w:delText>0.179</w:delText>
              </w:r>
            </w:del>
          </w:p>
        </w:tc>
        <w:tc>
          <w:tcPr>
            <w:tcW w:w="543" w:type="dxa"/>
            <w:shd w:val="clear" w:color="auto" w:fill="auto"/>
            <w:noWrap/>
            <w:vAlign w:val="bottom"/>
          </w:tcPr>
          <w:p w:rsidR="00AB5582" w:rsidRPr="00EE514B" w:rsidDel="00C81D61" w:rsidRDefault="00AB5582" w:rsidP="009652F9">
            <w:pPr>
              <w:pStyle w:val="Tablebody-centered"/>
              <w:rPr>
                <w:del w:id="59225" w:author="Diana Machado" w:date="2019-04-05T18:40:00Z"/>
                <w:lang w:val="en-PH" w:eastAsia="en-PH"/>
              </w:rPr>
            </w:pPr>
            <w:del w:id="59226" w:author="Diana Machado" w:date="2019-04-05T18:40:00Z">
              <w:r w:rsidRPr="00EE514B" w:rsidDel="00C81D61">
                <w:rPr>
                  <w:lang w:val="en-PH" w:eastAsia="en-PH"/>
                </w:rPr>
                <w:delText>0.173</w:delText>
              </w:r>
            </w:del>
          </w:p>
        </w:tc>
      </w:tr>
      <w:tr w:rsidR="00AB5582" w:rsidRPr="0041013B" w:rsidDel="00C81D61" w:rsidTr="001707D4">
        <w:trPr>
          <w:trHeight w:val="198"/>
          <w:del w:id="59227" w:author="Diana Machado" w:date="2019-04-05T18:40:00Z"/>
        </w:trPr>
        <w:tc>
          <w:tcPr>
            <w:tcW w:w="1032" w:type="dxa"/>
            <w:vMerge/>
            <w:vAlign w:val="center"/>
          </w:tcPr>
          <w:p w:rsidR="00AB5582" w:rsidRPr="00EE514B" w:rsidDel="00C81D61" w:rsidRDefault="00AB5582" w:rsidP="009652F9">
            <w:pPr>
              <w:pStyle w:val="Tablebody-centered"/>
              <w:rPr>
                <w:del w:id="5922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229" w:author="Diana Machado" w:date="2019-04-05T18:40:00Z"/>
                <w:lang w:val="en-PH" w:eastAsia="en-PH"/>
              </w:rPr>
            </w:pPr>
            <w:del w:id="59230" w:author="Diana Machado" w:date="2019-04-05T18:40:00Z">
              <w:r w:rsidRPr="00EE514B" w:rsidDel="00C81D61">
                <w:rPr>
                  <w:lang w:val="en-PH" w:eastAsia="en-PH"/>
                </w:rPr>
                <w:delText>20</w:delText>
              </w:r>
            </w:del>
          </w:p>
        </w:tc>
        <w:tc>
          <w:tcPr>
            <w:tcW w:w="1253" w:type="dxa"/>
            <w:shd w:val="clear" w:color="auto" w:fill="auto"/>
            <w:noWrap/>
            <w:vAlign w:val="bottom"/>
          </w:tcPr>
          <w:p w:rsidR="00AB5582" w:rsidRPr="00EE514B" w:rsidDel="00C81D61" w:rsidRDefault="00AB5582" w:rsidP="009652F9">
            <w:pPr>
              <w:pStyle w:val="Tablebody-centered"/>
              <w:rPr>
                <w:del w:id="59231" w:author="Diana Machado" w:date="2019-04-05T18:40:00Z"/>
                <w:lang w:val="en-PH" w:eastAsia="en-PH"/>
              </w:rPr>
            </w:pPr>
            <w:del w:id="59232" w:author="Diana Machado" w:date="2019-04-05T18:40:00Z">
              <w:r w:rsidRPr="00EE514B" w:rsidDel="00C81D61">
                <w:rPr>
                  <w:lang w:val="en-PH" w:eastAsia="en-PH"/>
                </w:rPr>
                <w:delText>LEE</w:delText>
              </w:r>
            </w:del>
          </w:p>
        </w:tc>
        <w:tc>
          <w:tcPr>
            <w:tcW w:w="709" w:type="dxa"/>
            <w:shd w:val="clear" w:color="auto" w:fill="auto"/>
            <w:noWrap/>
            <w:vAlign w:val="bottom"/>
          </w:tcPr>
          <w:p w:rsidR="00AB5582" w:rsidRPr="00EE514B" w:rsidDel="00C81D61" w:rsidRDefault="00AB5582" w:rsidP="009652F9">
            <w:pPr>
              <w:pStyle w:val="Tablebody-centered"/>
              <w:rPr>
                <w:del w:id="59233" w:author="Diana Machado" w:date="2019-04-05T18:40:00Z"/>
                <w:lang w:val="en-PH" w:eastAsia="en-PH"/>
              </w:rPr>
            </w:pPr>
            <w:del w:id="59234" w:author="Diana Machado" w:date="2019-04-05T18:40:00Z">
              <w:r w:rsidRPr="00EE514B" w:rsidDel="00C81D61">
                <w:rPr>
                  <w:lang w:val="en-PH" w:eastAsia="en-PH"/>
                </w:rPr>
                <w:delText>1.098</w:delText>
              </w:r>
            </w:del>
          </w:p>
        </w:tc>
        <w:tc>
          <w:tcPr>
            <w:tcW w:w="607" w:type="dxa"/>
            <w:shd w:val="clear" w:color="auto" w:fill="auto"/>
            <w:noWrap/>
            <w:vAlign w:val="bottom"/>
          </w:tcPr>
          <w:p w:rsidR="00AB5582" w:rsidRPr="00EE514B" w:rsidDel="00C81D61" w:rsidRDefault="00AB5582" w:rsidP="009652F9">
            <w:pPr>
              <w:pStyle w:val="Tablebody-centered"/>
              <w:rPr>
                <w:del w:id="59235" w:author="Diana Machado" w:date="2019-04-05T18:40:00Z"/>
                <w:lang w:val="en-PH" w:eastAsia="en-PH"/>
              </w:rPr>
            </w:pPr>
            <w:del w:id="59236" w:author="Diana Machado" w:date="2019-04-05T18:40:00Z">
              <w:r w:rsidRPr="00EE514B" w:rsidDel="00C81D61">
                <w:rPr>
                  <w:lang w:val="en-PH" w:eastAsia="en-PH"/>
                </w:rPr>
                <w:delText>0.507</w:delText>
              </w:r>
            </w:del>
          </w:p>
        </w:tc>
        <w:tc>
          <w:tcPr>
            <w:tcW w:w="607" w:type="dxa"/>
            <w:shd w:val="clear" w:color="auto" w:fill="auto"/>
            <w:noWrap/>
            <w:vAlign w:val="bottom"/>
          </w:tcPr>
          <w:p w:rsidR="00AB5582" w:rsidRPr="00EE514B" w:rsidDel="00C81D61" w:rsidRDefault="00AB5582" w:rsidP="009652F9">
            <w:pPr>
              <w:pStyle w:val="Tablebody-centered"/>
              <w:rPr>
                <w:del w:id="59237" w:author="Diana Machado" w:date="2019-04-05T18:40:00Z"/>
                <w:lang w:val="en-PH" w:eastAsia="en-PH"/>
              </w:rPr>
            </w:pPr>
            <w:del w:id="59238" w:author="Diana Machado" w:date="2019-04-05T18:40:00Z">
              <w:r w:rsidRPr="00EE514B" w:rsidDel="00C81D61">
                <w:rPr>
                  <w:lang w:val="en-PH" w:eastAsia="en-PH"/>
                </w:rPr>
                <w:delText>0.597</w:delText>
              </w:r>
            </w:del>
          </w:p>
        </w:tc>
        <w:tc>
          <w:tcPr>
            <w:tcW w:w="607" w:type="dxa"/>
            <w:shd w:val="clear" w:color="auto" w:fill="auto"/>
            <w:noWrap/>
            <w:vAlign w:val="bottom"/>
          </w:tcPr>
          <w:p w:rsidR="00AB5582" w:rsidRPr="00EE514B" w:rsidDel="00C81D61" w:rsidRDefault="00AB5582" w:rsidP="009652F9">
            <w:pPr>
              <w:pStyle w:val="Tablebody-centered"/>
              <w:rPr>
                <w:del w:id="59239" w:author="Diana Machado" w:date="2019-04-05T18:40:00Z"/>
                <w:lang w:val="en-PH" w:eastAsia="en-PH"/>
              </w:rPr>
            </w:pPr>
            <w:del w:id="59240" w:author="Diana Machado" w:date="2019-04-05T18:40:00Z">
              <w:r w:rsidRPr="00EE514B" w:rsidDel="00C81D61">
                <w:rPr>
                  <w:lang w:val="en-PH" w:eastAsia="en-PH"/>
                </w:rPr>
                <w:delText>0.507</w:delText>
              </w:r>
            </w:del>
          </w:p>
        </w:tc>
        <w:tc>
          <w:tcPr>
            <w:tcW w:w="607" w:type="dxa"/>
            <w:shd w:val="clear" w:color="auto" w:fill="auto"/>
            <w:noWrap/>
            <w:vAlign w:val="bottom"/>
          </w:tcPr>
          <w:p w:rsidR="00AB5582" w:rsidRPr="00EE514B" w:rsidDel="00C81D61" w:rsidRDefault="00AB5582" w:rsidP="009652F9">
            <w:pPr>
              <w:pStyle w:val="Tablebody-centered"/>
              <w:rPr>
                <w:del w:id="59241" w:author="Diana Machado" w:date="2019-04-05T18:40:00Z"/>
                <w:lang w:val="en-PH" w:eastAsia="en-PH"/>
              </w:rPr>
            </w:pPr>
            <w:del w:id="59242" w:author="Diana Machado" w:date="2019-04-05T18:40:00Z">
              <w:r w:rsidRPr="00EE514B" w:rsidDel="00C81D61">
                <w:rPr>
                  <w:lang w:val="en-PH" w:eastAsia="en-PH"/>
                </w:rPr>
                <w:delText>0.330</w:delText>
              </w:r>
            </w:del>
          </w:p>
        </w:tc>
        <w:tc>
          <w:tcPr>
            <w:tcW w:w="607" w:type="dxa"/>
            <w:shd w:val="clear" w:color="auto" w:fill="auto"/>
            <w:noWrap/>
            <w:vAlign w:val="bottom"/>
          </w:tcPr>
          <w:p w:rsidR="00AB5582" w:rsidRPr="00EE514B" w:rsidDel="00C81D61" w:rsidRDefault="00AB5582" w:rsidP="009652F9">
            <w:pPr>
              <w:pStyle w:val="Tablebody-centered"/>
              <w:rPr>
                <w:del w:id="59243" w:author="Diana Machado" w:date="2019-04-05T18:40:00Z"/>
                <w:lang w:val="en-PH" w:eastAsia="en-PH"/>
              </w:rPr>
            </w:pPr>
            <w:del w:id="59244" w:author="Diana Machado" w:date="2019-04-05T18:40:00Z">
              <w:r w:rsidRPr="00EE514B" w:rsidDel="00C81D61">
                <w:rPr>
                  <w:lang w:val="en-PH" w:eastAsia="en-PH"/>
                </w:rPr>
                <w:delText>0.273</w:delText>
              </w:r>
            </w:del>
          </w:p>
        </w:tc>
        <w:tc>
          <w:tcPr>
            <w:tcW w:w="715" w:type="dxa"/>
            <w:shd w:val="clear" w:color="auto" w:fill="auto"/>
            <w:noWrap/>
            <w:vAlign w:val="bottom"/>
          </w:tcPr>
          <w:p w:rsidR="00AB5582" w:rsidRPr="00EE514B" w:rsidDel="00C81D61" w:rsidRDefault="00AB5582" w:rsidP="009652F9">
            <w:pPr>
              <w:pStyle w:val="Tablebody-centered"/>
              <w:rPr>
                <w:del w:id="59245" w:author="Diana Machado" w:date="2019-04-05T18:40:00Z"/>
                <w:lang w:val="en-PH" w:eastAsia="en-PH"/>
              </w:rPr>
            </w:pPr>
            <w:del w:id="5924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247" w:author="Diana Machado" w:date="2019-04-05T18:40:00Z"/>
                <w:lang w:val="en-PH" w:eastAsia="en-PH"/>
              </w:rPr>
            </w:pPr>
            <w:del w:id="59248" w:author="Diana Machado" w:date="2019-04-05T18:40:00Z">
              <w:r w:rsidRPr="00EE514B" w:rsidDel="00C81D61">
                <w:rPr>
                  <w:lang w:val="en-PH" w:eastAsia="en-PH"/>
                </w:rPr>
                <w:delText>0.462</w:delText>
              </w:r>
            </w:del>
          </w:p>
        </w:tc>
        <w:tc>
          <w:tcPr>
            <w:tcW w:w="543" w:type="dxa"/>
            <w:shd w:val="clear" w:color="auto" w:fill="auto"/>
            <w:noWrap/>
            <w:vAlign w:val="bottom"/>
          </w:tcPr>
          <w:p w:rsidR="00AB5582" w:rsidRPr="00EE514B" w:rsidDel="00C81D61" w:rsidRDefault="00AB5582" w:rsidP="009652F9">
            <w:pPr>
              <w:pStyle w:val="Tablebody-centered"/>
              <w:rPr>
                <w:del w:id="59249" w:author="Diana Machado" w:date="2019-04-05T18:40:00Z"/>
                <w:lang w:val="en-PH" w:eastAsia="en-PH"/>
              </w:rPr>
            </w:pPr>
            <w:del w:id="59250" w:author="Diana Machado" w:date="2019-04-05T18:40:00Z">
              <w:r w:rsidRPr="00EE514B" w:rsidDel="00C81D61">
                <w:rPr>
                  <w:lang w:val="en-PH" w:eastAsia="en-PH"/>
                </w:rPr>
                <w:delText>0.544</w:delText>
              </w:r>
            </w:del>
          </w:p>
        </w:tc>
        <w:tc>
          <w:tcPr>
            <w:tcW w:w="543" w:type="dxa"/>
            <w:shd w:val="clear" w:color="auto" w:fill="auto"/>
            <w:noWrap/>
            <w:vAlign w:val="bottom"/>
          </w:tcPr>
          <w:p w:rsidR="00AB5582" w:rsidRPr="00EE514B" w:rsidDel="00C81D61" w:rsidRDefault="00AB5582" w:rsidP="009652F9">
            <w:pPr>
              <w:pStyle w:val="Tablebody-centered"/>
              <w:rPr>
                <w:del w:id="59251" w:author="Diana Machado" w:date="2019-04-05T18:40:00Z"/>
                <w:lang w:val="en-PH" w:eastAsia="en-PH"/>
              </w:rPr>
            </w:pPr>
            <w:del w:id="59252" w:author="Diana Machado" w:date="2019-04-05T18:40:00Z">
              <w:r w:rsidRPr="00EE514B" w:rsidDel="00C81D61">
                <w:rPr>
                  <w:lang w:val="en-PH" w:eastAsia="en-PH"/>
                </w:rPr>
                <w:delText>0.462</w:delText>
              </w:r>
            </w:del>
          </w:p>
        </w:tc>
        <w:tc>
          <w:tcPr>
            <w:tcW w:w="543" w:type="dxa"/>
            <w:shd w:val="clear" w:color="auto" w:fill="auto"/>
            <w:noWrap/>
            <w:vAlign w:val="bottom"/>
          </w:tcPr>
          <w:p w:rsidR="00AB5582" w:rsidRPr="00EE514B" w:rsidDel="00C81D61" w:rsidRDefault="00AB5582" w:rsidP="009652F9">
            <w:pPr>
              <w:pStyle w:val="Tablebody-centered"/>
              <w:rPr>
                <w:del w:id="59253" w:author="Diana Machado" w:date="2019-04-05T18:40:00Z"/>
                <w:lang w:val="en-PH" w:eastAsia="en-PH"/>
              </w:rPr>
            </w:pPr>
            <w:del w:id="59254" w:author="Diana Machado" w:date="2019-04-05T18:40:00Z">
              <w:r w:rsidRPr="00EE514B" w:rsidDel="00C81D61">
                <w:rPr>
                  <w:lang w:val="en-PH" w:eastAsia="en-PH"/>
                </w:rPr>
                <w:delText>0.301</w:delText>
              </w:r>
            </w:del>
          </w:p>
        </w:tc>
        <w:tc>
          <w:tcPr>
            <w:tcW w:w="543" w:type="dxa"/>
            <w:shd w:val="clear" w:color="auto" w:fill="auto"/>
            <w:noWrap/>
            <w:vAlign w:val="bottom"/>
          </w:tcPr>
          <w:p w:rsidR="00AB5582" w:rsidRPr="00EE514B" w:rsidDel="00C81D61" w:rsidRDefault="00AB5582" w:rsidP="009652F9">
            <w:pPr>
              <w:pStyle w:val="Tablebody-centered"/>
              <w:rPr>
                <w:del w:id="59255" w:author="Diana Machado" w:date="2019-04-05T18:40:00Z"/>
                <w:lang w:val="en-PH" w:eastAsia="en-PH"/>
              </w:rPr>
            </w:pPr>
            <w:del w:id="59256" w:author="Diana Machado" w:date="2019-04-05T18:40:00Z">
              <w:r w:rsidRPr="00EE514B" w:rsidDel="00C81D61">
                <w:rPr>
                  <w:lang w:val="en-PH" w:eastAsia="en-PH"/>
                </w:rPr>
                <w:delText>0.249</w:delText>
              </w:r>
            </w:del>
          </w:p>
        </w:tc>
      </w:tr>
      <w:tr w:rsidR="00AB5582" w:rsidRPr="0041013B" w:rsidDel="00C81D61" w:rsidTr="001707D4">
        <w:trPr>
          <w:trHeight w:val="198"/>
          <w:del w:id="59257" w:author="Diana Machado" w:date="2019-04-05T18:40:00Z"/>
        </w:trPr>
        <w:tc>
          <w:tcPr>
            <w:tcW w:w="1032" w:type="dxa"/>
            <w:vMerge/>
            <w:vAlign w:val="center"/>
          </w:tcPr>
          <w:p w:rsidR="00AB5582" w:rsidRPr="00EE514B" w:rsidDel="00C81D61" w:rsidRDefault="00AB5582" w:rsidP="009652F9">
            <w:pPr>
              <w:pStyle w:val="Tablebody-centered"/>
              <w:rPr>
                <w:del w:id="5925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259" w:author="Diana Machado" w:date="2019-04-05T18:40:00Z"/>
                <w:lang w:val="en-PH" w:eastAsia="en-PH"/>
              </w:rPr>
            </w:pPr>
            <w:del w:id="59260" w:author="Diana Machado" w:date="2019-04-05T18:40:00Z">
              <w:r w:rsidRPr="00EE514B" w:rsidDel="00C81D61">
                <w:rPr>
                  <w:lang w:val="en-PH" w:eastAsia="en-PH"/>
                </w:rPr>
                <w:delText>21</w:delText>
              </w:r>
            </w:del>
          </w:p>
        </w:tc>
        <w:tc>
          <w:tcPr>
            <w:tcW w:w="1253" w:type="dxa"/>
            <w:shd w:val="clear" w:color="auto" w:fill="auto"/>
            <w:noWrap/>
            <w:vAlign w:val="bottom"/>
          </w:tcPr>
          <w:p w:rsidR="00AB5582" w:rsidRPr="00EE514B" w:rsidDel="00C81D61" w:rsidRDefault="00AB5582" w:rsidP="009652F9">
            <w:pPr>
              <w:pStyle w:val="Tablebody-centered"/>
              <w:rPr>
                <w:del w:id="59261" w:author="Diana Machado" w:date="2019-04-05T18:40:00Z"/>
                <w:lang w:val="en-PH" w:eastAsia="en-PH"/>
              </w:rPr>
            </w:pPr>
            <w:del w:id="59262" w:author="Diana Machado" w:date="2019-04-05T18:40:00Z">
              <w:r w:rsidRPr="00EE514B" w:rsidDel="00C81D61">
                <w:rPr>
                  <w:lang w:val="en-PH" w:eastAsia="en-PH"/>
                </w:rPr>
                <w:delText>LEON</w:delText>
              </w:r>
            </w:del>
          </w:p>
        </w:tc>
        <w:tc>
          <w:tcPr>
            <w:tcW w:w="709" w:type="dxa"/>
            <w:shd w:val="clear" w:color="auto" w:fill="auto"/>
            <w:noWrap/>
            <w:vAlign w:val="bottom"/>
          </w:tcPr>
          <w:p w:rsidR="00AB5582" w:rsidRPr="00EE514B" w:rsidDel="00C81D61" w:rsidRDefault="00AB5582" w:rsidP="009652F9">
            <w:pPr>
              <w:pStyle w:val="Tablebody-centered"/>
              <w:rPr>
                <w:del w:id="59263" w:author="Diana Machado" w:date="2019-04-05T18:40:00Z"/>
                <w:lang w:val="en-PH" w:eastAsia="en-PH"/>
              </w:rPr>
            </w:pPr>
            <w:del w:id="59264" w:author="Diana Machado" w:date="2019-04-05T18:40:00Z">
              <w:r w:rsidRPr="00EE514B" w:rsidDel="00C81D61">
                <w:rPr>
                  <w:lang w:val="en-PH" w:eastAsia="en-PH"/>
                </w:rPr>
                <w:delText>0.286</w:delText>
              </w:r>
            </w:del>
          </w:p>
        </w:tc>
        <w:tc>
          <w:tcPr>
            <w:tcW w:w="607" w:type="dxa"/>
            <w:shd w:val="clear" w:color="auto" w:fill="auto"/>
            <w:noWrap/>
            <w:vAlign w:val="bottom"/>
          </w:tcPr>
          <w:p w:rsidR="00AB5582" w:rsidRPr="00EE514B" w:rsidDel="00C81D61" w:rsidRDefault="00AB5582" w:rsidP="009652F9">
            <w:pPr>
              <w:pStyle w:val="Tablebody-centered"/>
              <w:rPr>
                <w:del w:id="59265" w:author="Diana Machado" w:date="2019-04-05T18:40:00Z"/>
                <w:lang w:val="en-PH" w:eastAsia="en-PH"/>
              </w:rPr>
            </w:pPr>
            <w:del w:id="59266" w:author="Diana Machado" w:date="2019-04-05T18:40:00Z">
              <w:r w:rsidRPr="00EE514B" w:rsidDel="00C81D61">
                <w:rPr>
                  <w:lang w:val="en-PH" w:eastAsia="en-PH"/>
                </w:rPr>
                <w:delText>0.070</w:delText>
              </w:r>
            </w:del>
          </w:p>
        </w:tc>
        <w:tc>
          <w:tcPr>
            <w:tcW w:w="607" w:type="dxa"/>
            <w:shd w:val="clear" w:color="auto" w:fill="auto"/>
            <w:noWrap/>
            <w:vAlign w:val="bottom"/>
          </w:tcPr>
          <w:p w:rsidR="00AB5582" w:rsidRPr="00EE514B" w:rsidDel="00C81D61" w:rsidRDefault="00AB5582" w:rsidP="009652F9">
            <w:pPr>
              <w:pStyle w:val="Tablebody-centered"/>
              <w:rPr>
                <w:del w:id="59267" w:author="Diana Machado" w:date="2019-04-05T18:40:00Z"/>
                <w:lang w:val="en-PH" w:eastAsia="en-PH"/>
              </w:rPr>
            </w:pPr>
            <w:del w:id="59268" w:author="Diana Machado" w:date="2019-04-05T18:40:00Z">
              <w:r w:rsidRPr="00EE514B" w:rsidDel="00C81D61">
                <w:rPr>
                  <w:lang w:val="en-PH" w:eastAsia="en-PH"/>
                </w:rPr>
                <w:delText>0.079</w:delText>
              </w:r>
            </w:del>
          </w:p>
        </w:tc>
        <w:tc>
          <w:tcPr>
            <w:tcW w:w="607" w:type="dxa"/>
            <w:shd w:val="clear" w:color="auto" w:fill="auto"/>
            <w:noWrap/>
            <w:vAlign w:val="bottom"/>
          </w:tcPr>
          <w:p w:rsidR="00AB5582" w:rsidRPr="00EE514B" w:rsidDel="00C81D61" w:rsidRDefault="00AB5582" w:rsidP="009652F9">
            <w:pPr>
              <w:pStyle w:val="Tablebody-centered"/>
              <w:rPr>
                <w:del w:id="59269" w:author="Diana Machado" w:date="2019-04-05T18:40:00Z"/>
                <w:lang w:val="en-PH" w:eastAsia="en-PH"/>
              </w:rPr>
            </w:pPr>
            <w:del w:id="59270" w:author="Diana Machado" w:date="2019-04-05T18:40:00Z">
              <w:r w:rsidRPr="00EE514B" w:rsidDel="00C81D61">
                <w:rPr>
                  <w:lang w:val="en-PH" w:eastAsia="en-PH"/>
                </w:rPr>
                <w:delText>0.070</w:delText>
              </w:r>
            </w:del>
          </w:p>
        </w:tc>
        <w:tc>
          <w:tcPr>
            <w:tcW w:w="607" w:type="dxa"/>
            <w:shd w:val="clear" w:color="auto" w:fill="auto"/>
            <w:noWrap/>
            <w:vAlign w:val="bottom"/>
          </w:tcPr>
          <w:p w:rsidR="00AB5582" w:rsidRPr="00EE514B" w:rsidDel="00C81D61" w:rsidRDefault="00AB5582" w:rsidP="009652F9">
            <w:pPr>
              <w:pStyle w:val="Tablebody-centered"/>
              <w:rPr>
                <w:del w:id="59271" w:author="Diana Machado" w:date="2019-04-05T18:40:00Z"/>
                <w:lang w:val="en-PH" w:eastAsia="en-PH"/>
              </w:rPr>
            </w:pPr>
            <w:del w:id="59272" w:author="Diana Machado" w:date="2019-04-05T18:40:00Z">
              <w:r w:rsidRPr="00EE514B" w:rsidDel="00C81D61">
                <w:rPr>
                  <w:lang w:val="en-PH" w:eastAsia="en-PH"/>
                </w:rPr>
                <w:delText>0.058</w:delText>
              </w:r>
            </w:del>
          </w:p>
        </w:tc>
        <w:tc>
          <w:tcPr>
            <w:tcW w:w="607" w:type="dxa"/>
            <w:shd w:val="clear" w:color="auto" w:fill="auto"/>
            <w:noWrap/>
            <w:vAlign w:val="bottom"/>
          </w:tcPr>
          <w:p w:rsidR="00AB5582" w:rsidRPr="00EE514B" w:rsidDel="00C81D61" w:rsidRDefault="00AB5582" w:rsidP="009652F9">
            <w:pPr>
              <w:pStyle w:val="Tablebody-centered"/>
              <w:rPr>
                <w:del w:id="59273" w:author="Diana Machado" w:date="2019-04-05T18:40:00Z"/>
                <w:lang w:val="en-PH" w:eastAsia="en-PH"/>
              </w:rPr>
            </w:pPr>
            <w:del w:id="59274" w:author="Diana Machado" w:date="2019-04-05T18:40:00Z">
              <w:r w:rsidRPr="00EE514B" w:rsidDel="00C81D61">
                <w:rPr>
                  <w:lang w:val="en-PH" w:eastAsia="en-PH"/>
                </w:rPr>
                <w:delText>0.055</w:delText>
              </w:r>
            </w:del>
          </w:p>
        </w:tc>
        <w:tc>
          <w:tcPr>
            <w:tcW w:w="715" w:type="dxa"/>
            <w:shd w:val="clear" w:color="auto" w:fill="auto"/>
            <w:noWrap/>
            <w:vAlign w:val="bottom"/>
          </w:tcPr>
          <w:p w:rsidR="00AB5582" w:rsidRPr="00EE514B" w:rsidDel="00C81D61" w:rsidRDefault="00AB5582" w:rsidP="009652F9">
            <w:pPr>
              <w:pStyle w:val="Tablebody-centered"/>
              <w:rPr>
                <w:del w:id="59275" w:author="Diana Machado" w:date="2019-04-05T18:40:00Z"/>
                <w:lang w:val="en-PH" w:eastAsia="en-PH"/>
              </w:rPr>
            </w:pPr>
            <w:del w:id="5927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277" w:author="Diana Machado" w:date="2019-04-05T18:40:00Z"/>
                <w:lang w:val="en-PH" w:eastAsia="en-PH"/>
              </w:rPr>
            </w:pPr>
            <w:del w:id="59278" w:author="Diana Machado" w:date="2019-04-05T18:40:00Z">
              <w:r w:rsidRPr="00EE514B" w:rsidDel="00C81D61">
                <w:rPr>
                  <w:lang w:val="en-PH" w:eastAsia="en-PH"/>
                </w:rPr>
                <w:delText>0.245</w:delText>
              </w:r>
            </w:del>
          </w:p>
        </w:tc>
        <w:tc>
          <w:tcPr>
            <w:tcW w:w="543" w:type="dxa"/>
            <w:shd w:val="clear" w:color="auto" w:fill="auto"/>
            <w:noWrap/>
            <w:vAlign w:val="bottom"/>
          </w:tcPr>
          <w:p w:rsidR="00AB5582" w:rsidRPr="00EE514B" w:rsidDel="00C81D61" w:rsidRDefault="00AB5582" w:rsidP="009652F9">
            <w:pPr>
              <w:pStyle w:val="Tablebody-centered"/>
              <w:rPr>
                <w:del w:id="59279" w:author="Diana Machado" w:date="2019-04-05T18:40:00Z"/>
                <w:lang w:val="en-PH" w:eastAsia="en-PH"/>
              </w:rPr>
            </w:pPr>
            <w:del w:id="59280" w:author="Diana Machado" w:date="2019-04-05T18:40:00Z">
              <w:r w:rsidRPr="00EE514B" w:rsidDel="00C81D61">
                <w:rPr>
                  <w:lang w:val="en-PH" w:eastAsia="en-PH"/>
                </w:rPr>
                <w:delText>0.275</w:delText>
              </w:r>
            </w:del>
          </w:p>
        </w:tc>
        <w:tc>
          <w:tcPr>
            <w:tcW w:w="543" w:type="dxa"/>
            <w:shd w:val="clear" w:color="auto" w:fill="auto"/>
            <w:noWrap/>
            <w:vAlign w:val="bottom"/>
          </w:tcPr>
          <w:p w:rsidR="00AB5582" w:rsidRPr="00EE514B" w:rsidDel="00C81D61" w:rsidRDefault="00AB5582" w:rsidP="009652F9">
            <w:pPr>
              <w:pStyle w:val="Tablebody-centered"/>
              <w:rPr>
                <w:del w:id="59281" w:author="Diana Machado" w:date="2019-04-05T18:40:00Z"/>
                <w:lang w:val="en-PH" w:eastAsia="en-PH"/>
              </w:rPr>
            </w:pPr>
            <w:del w:id="59282" w:author="Diana Machado" w:date="2019-04-05T18:40:00Z">
              <w:r w:rsidRPr="00EE514B" w:rsidDel="00C81D61">
                <w:rPr>
                  <w:lang w:val="en-PH" w:eastAsia="en-PH"/>
                </w:rPr>
                <w:delText>0.245</w:delText>
              </w:r>
            </w:del>
          </w:p>
        </w:tc>
        <w:tc>
          <w:tcPr>
            <w:tcW w:w="543" w:type="dxa"/>
            <w:shd w:val="clear" w:color="auto" w:fill="auto"/>
            <w:noWrap/>
            <w:vAlign w:val="bottom"/>
          </w:tcPr>
          <w:p w:rsidR="00AB5582" w:rsidRPr="00EE514B" w:rsidDel="00C81D61" w:rsidRDefault="00AB5582" w:rsidP="009652F9">
            <w:pPr>
              <w:pStyle w:val="Tablebody-centered"/>
              <w:rPr>
                <w:del w:id="59283" w:author="Diana Machado" w:date="2019-04-05T18:40:00Z"/>
                <w:lang w:val="en-PH" w:eastAsia="en-PH"/>
              </w:rPr>
            </w:pPr>
            <w:del w:id="59284" w:author="Diana Machado" w:date="2019-04-05T18:40:00Z">
              <w:r w:rsidRPr="00EE514B" w:rsidDel="00C81D61">
                <w:rPr>
                  <w:lang w:val="en-PH" w:eastAsia="en-PH"/>
                </w:rPr>
                <w:delText>0.204</w:delText>
              </w:r>
            </w:del>
          </w:p>
        </w:tc>
        <w:tc>
          <w:tcPr>
            <w:tcW w:w="543" w:type="dxa"/>
            <w:shd w:val="clear" w:color="auto" w:fill="auto"/>
            <w:noWrap/>
            <w:vAlign w:val="bottom"/>
          </w:tcPr>
          <w:p w:rsidR="00AB5582" w:rsidRPr="00EE514B" w:rsidDel="00C81D61" w:rsidRDefault="00AB5582" w:rsidP="009652F9">
            <w:pPr>
              <w:pStyle w:val="Tablebody-centered"/>
              <w:rPr>
                <w:del w:id="59285" w:author="Diana Machado" w:date="2019-04-05T18:40:00Z"/>
                <w:lang w:val="en-PH" w:eastAsia="en-PH"/>
              </w:rPr>
            </w:pPr>
            <w:del w:id="59286" w:author="Diana Machado" w:date="2019-04-05T18:40:00Z">
              <w:r w:rsidRPr="00EE514B" w:rsidDel="00C81D61">
                <w:rPr>
                  <w:lang w:val="en-PH" w:eastAsia="en-PH"/>
                </w:rPr>
                <w:delText>0.193</w:delText>
              </w:r>
            </w:del>
          </w:p>
        </w:tc>
      </w:tr>
      <w:tr w:rsidR="00AB5582" w:rsidRPr="0041013B" w:rsidDel="00C81D61" w:rsidTr="001707D4">
        <w:trPr>
          <w:trHeight w:val="198"/>
          <w:del w:id="59287" w:author="Diana Machado" w:date="2019-04-05T18:40:00Z"/>
        </w:trPr>
        <w:tc>
          <w:tcPr>
            <w:tcW w:w="1032" w:type="dxa"/>
            <w:vMerge/>
            <w:vAlign w:val="center"/>
          </w:tcPr>
          <w:p w:rsidR="00AB5582" w:rsidRPr="00EE514B" w:rsidDel="00C81D61" w:rsidRDefault="00AB5582" w:rsidP="009652F9">
            <w:pPr>
              <w:pStyle w:val="Tablebody-centered"/>
              <w:rPr>
                <w:del w:id="5928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289" w:author="Diana Machado" w:date="2019-04-05T18:40:00Z"/>
                <w:lang w:val="en-PH" w:eastAsia="en-PH"/>
              </w:rPr>
            </w:pPr>
            <w:del w:id="59290" w:author="Diana Machado" w:date="2019-04-05T18:40:00Z">
              <w:r w:rsidRPr="00EE514B" w:rsidDel="00C81D61">
                <w:rPr>
                  <w:lang w:val="en-PH" w:eastAsia="en-PH"/>
                </w:rPr>
                <w:delText>22</w:delText>
              </w:r>
            </w:del>
          </w:p>
        </w:tc>
        <w:tc>
          <w:tcPr>
            <w:tcW w:w="1253" w:type="dxa"/>
            <w:shd w:val="clear" w:color="auto" w:fill="auto"/>
            <w:noWrap/>
            <w:vAlign w:val="bottom"/>
          </w:tcPr>
          <w:p w:rsidR="00AB5582" w:rsidRPr="00EE514B" w:rsidDel="00C81D61" w:rsidRDefault="00AB5582" w:rsidP="009652F9">
            <w:pPr>
              <w:pStyle w:val="Tablebody-centered"/>
              <w:rPr>
                <w:del w:id="59291" w:author="Diana Machado" w:date="2019-04-05T18:40:00Z"/>
                <w:lang w:val="en-PH" w:eastAsia="en-PH"/>
              </w:rPr>
            </w:pPr>
            <w:del w:id="59292" w:author="Diana Machado" w:date="2019-04-05T18:40:00Z">
              <w:r w:rsidRPr="00EE514B" w:rsidDel="00C81D61">
                <w:rPr>
                  <w:lang w:val="en-PH" w:eastAsia="en-PH"/>
                </w:rPr>
                <w:delText>MARION</w:delText>
              </w:r>
            </w:del>
          </w:p>
        </w:tc>
        <w:tc>
          <w:tcPr>
            <w:tcW w:w="709" w:type="dxa"/>
            <w:shd w:val="clear" w:color="auto" w:fill="auto"/>
            <w:noWrap/>
            <w:vAlign w:val="bottom"/>
          </w:tcPr>
          <w:p w:rsidR="00AB5582" w:rsidRPr="00EE514B" w:rsidDel="00C81D61" w:rsidRDefault="00AB5582" w:rsidP="009652F9">
            <w:pPr>
              <w:pStyle w:val="Tablebody-centered"/>
              <w:rPr>
                <w:del w:id="59293" w:author="Diana Machado" w:date="2019-04-05T18:40:00Z"/>
                <w:lang w:val="en-PH" w:eastAsia="en-PH"/>
              </w:rPr>
            </w:pPr>
            <w:del w:id="59294" w:author="Diana Machado" w:date="2019-04-05T18:40:00Z">
              <w:r w:rsidRPr="00EE514B" w:rsidDel="00C81D61">
                <w:rPr>
                  <w:lang w:val="en-PH" w:eastAsia="en-PH"/>
                </w:rPr>
                <w:delText>0.255</w:delText>
              </w:r>
            </w:del>
          </w:p>
        </w:tc>
        <w:tc>
          <w:tcPr>
            <w:tcW w:w="607" w:type="dxa"/>
            <w:shd w:val="clear" w:color="auto" w:fill="auto"/>
            <w:noWrap/>
            <w:vAlign w:val="bottom"/>
          </w:tcPr>
          <w:p w:rsidR="00AB5582" w:rsidRPr="00EE514B" w:rsidDel="00C81D61" w:rsidRDefault="00AB5582" w:rsidP="009652F9">
            <w:pPr>
              <w:pStyle w:val="Tablebody-centered"/>
              <w:rPr>
                <w:del w:id="59295" w:author="Diana Machado" w:date="2019-04-05T18:40:00Z"/>
                <w:lang w:val="en-PH" w:eastAsia="en-PH"/>
              </w:rPr>
            </w:pPr>
            <w:del w:id="59296" w:author="Diana Machado" w:date="2019-04-05T18:40:00Z">
              <w:r w:rsidRPr="00EE514B" w:rsidDel="00C81D61">
                <w:rPr>
                  <w:lang w:val="en-PH" w:eastAsia="en-PH"/>
                </w:rPr>
                <w:delText>0.060</w:delText>
              </w:r>
            </w:del>
          </w:p>
        </w:tc>
        <w:tc>
          <w:tcPr>
            <w:tcW w:w="607" w:type="dxa"/>
            <w:shd w:val="clear" w:color="auto" w:fill="auto"/>
            <w:noWrap/>
            <w:vAlign w:val="bottom"/>
          </w:tcPr>
          <w:p w:rsidR="00AB5582" w:rsidRPr="00EE514B" w:rsidDel="00C81D61" w:rsidRDefault="00AB5582" w:rsidP="009652F9">
            <w:pPr>
              <w:pStyle w:val="Tablebody-centered"/>
              <w:rPr>
                <w:del w:id="59297" w:author="Diana Machado" w:date="2019-04-05T18:40:00Z"/>
                <w:lang w:val="en-PH" w:eastAsia="en-PH"/>
              </w:rPr>
            </w:pPr>
            <w:del w:id="59298" w:author="Diana Machado" w:date="2019-04-05T18:40:00Z">
              <w:r w:rsidRPr="00EE514B" w:rsidDel="00C81D61">
                <w:rPr>
                  <w:lang w:val="en-PH" w:eastAsia="en-PH"/>
                </w:rPr>
                <w:delText>0.067</w:delText>
              </w:r>
            </w:del>
          </w:p>
        </w:tc>
        <w:tc>
          <w:tcPr>
            <w:tcW w:w="607" w:type="dxa"/>
            <w:shd w:val="clear" w:color="auto" w:fill="auto"/>
            <w:noWrap/>
            <w:vAlign w:val="bottom"/>
          </w:tcPr>
          <w:p w:rsidR="00AB5582" w:rsidRPr="00EE514B" w:rsidDel="00C81D61" w:rsidRDefault="00AB5582" w:rsidP="009652F9">
            <w:pPr>
              <w:pStyle w:val="Tablebody-centered"/>
              <w:rPr>
                <w:del w:id="59299" w:author="Diana Machado" w:date="2019-04-05T18:40:00Z"/>
                <w:lang w:val="en-PH" w:eastAsia="en-PH"/>
              </w:rPr>
            </w:pPr>
            <w:del w:id="59300" w:author="Diana Machado" w:date="2019-04-05T18:40:00Z">
              <w:r w:rsidRPr="00EE514B" w:rsidDel="00C81D61">
                <w:rPr>
                  <w:lang w:val="en-PH" w:eastAsia="en-PH"/>
                </w:rPr>
                <w:delText>0.060</w:delText>
              </w:r>
            </w:del>
          </w:p>
        </w:tc>
        <w:tc>
          <w:tcPr>
            <w:tcW w:w="607" w:type="dxa"/>
            <w:shd w:val="clear" w:color="auto" w:fill="auto"/>
            <w:noWrap/>
            <w:vAlign w:val="bottom"/>
          </w:tcPr>
          <w:p w:rsidR="00AB5582" w:rsidRPr="00EE514B" w:rsidDel="00C81D61" w:rsidRDefault="00AB5582" w:rsidP="009652F9">
            <w:pPr>
              <w:pStyle w:val="Tablebody-centered"/>
              <w:rPr>
                <w:del w:id="59301" w:author="Diana Machado" w:date="2019-04-05T18:40:00Z"/>
                <w:lang w:val="en-PH" w:eastAsia="en-PH"/>
              </w:rPr>
            </w:pPr>
            <w:del w:id="59302" w:author="Diana Machado" w:date="2019-04-05T18:40:00Z">
              <w:r w:rsidRPr="00EE514B" w:rsidDel="00C81D61">
                <w:rPr>
                  <w:lang w:val="en-PH" w:eastAsia="en-PH"/>
                </w:rPr>
                <w:delText>0.049</w:delText>
              </w:r>
            </w:del>
          </w:p>
        </w:tc>
        <w:tc>
          <w:tcPr>
            <w:tcW w:w="607" w:type="dxa"/>
            <w:shd w:val="clear" w:color="auto" w:fill="auto"/>
            <w:noWrap/>
            <w:vAlign w:val="bottom"/>
          </w:tcPr>
          <w:p w:rsidR="00AB5582" w:rsidRPr="00EE514B" w:rsidDel="00C81D61" w:rsidRDefault="00AB5582" w:rsidP="009652F9">
            <w:pPr>
              <w:pStyle w:val="Tablebody-centered"/>
              <w:rPr>
                <w:del w:id="59303" w:author="Diana Machado" w:date="2019-04-05T18:40:00Z"/>
                <w:lang w:val="en-PH" w:eastAsia="en-PH"/>
              </w:rPr>
            </w:pPr>
            <w:del w:id="59304" w:author="Diana Machado" w:date="2019-04-05T18:40:00Z">
              <w:r w:rsidRPr="00EE514B" w:rsidDel="00C81D61">
                <w:rPr>
                  <w:lang w:val="en-PH" w:eastAsia="en-PH"/>
                </w:rPr>
                <w:delText>0.046</w:delText>
              </w:r>
            </w:del>
          </w:p>
        </w:tc>
        <w:tc>
          <w:tcPr>
            <w:tcW w:w="715" w:type="dxa"/>
            <w:shd w:val="clear" w:color="auto" w:fill="auto"/>
            <w:noWrap/>
            <w:vAlign w:val="bottom"/>
          </w:tcPr>
          <w:p w:rsidR="00AB5582" w:rsidRPr="00EE514B" w:rsidDel="00C81D61" w:rsidRDefault="00AB5582" w:rsidP="009652F9">
            <w:pPr>
              <w:pStyle w:val="Tablebody-centered"/>
              <w:rPr>
                <w:del w:id="59305" w:author="Diana Machado" w:date="2019-04-05T18:40:00Z"/>
                <w:lang w:val="en-PH" w:eastAsia="en-PH"/>
              </w:rPr>
            </w:pPr>
            <w:del w:id="5930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307" w:author="Diana Machado" w:date="2019-04-05T18:40:00Z"/>
                <w:lang w:val="en-PH" w:eastAsia="en-PH"/>
              </w:rPr>
            </w:pPr>
            <w:del w:id="59308" w:author="Diana Machado" w:date="2019-04-05T18:40:00Z">
              <w:r w:rsidRPr="00EE514B" w:rsidDel="00C81D61">
                <w:rPr>
                  <w:lang w:val="en-PH" w:eastAsia="en-PH"/>
                </w:rPr>
                <w:delText>0.236</w:delText>
              </w:r>
            </w:del>
          </w:p>
        </w:tc>
        <w:tc>
          <w:tcPr>
            <w:tcW w:w="543" w:type="dxa"/>
            <w:shd w:val="clear" w:color="auto" w:fill="auto"/>
            <w:noWrap/>
            <w:vAlign w:val="bottom"/>
          </w:tcPr>
          <w:p w:rsidR="00AB5582" w:rsidRPr="00EE514B" w:rsidDel="00C81D61" w:rsidRDefault="00AB5582" w:rsidP="009652F9">
            <w:pPr>
              <w:pStyle w:val="Tablebody-centered"/>
              <w:rPr>
                <w:del w:id="59309" w:author="Diana Machado" w:date="2019-04-05T18:40:00Z"/>
                <w:lang w:val="en-PH" w:eastAsia="en-PH"/>
              </w:rPr>
            </w:pPr>
            <w:del w:id="59310" w:author="Diana Machado" w:date="2019-04-05T18:40:00Z">
              <w:r w:rsidRPr="00EE514B" w:rsidDel="00C81D61">
                <w:rPr>
                  <w:lang w:val="en-PH" w:eastAsia="en-PH"/>
                </w:rPr>
                <w:delText>0.263</w:delText>
              </w:r>
            </w:del>
          </w:p>
        </w:tc>
        <w:tc>
          <w:tcPr>
            <w:tcW w:w="543" w:type="dxa"/>
            <w:shd w:val="clear" w:color="auto" w:fill="auto"/>
            <w:noWrap/>
            <w:vAlign w:val="bottom"/>
          </w:tcPr>
          <w:p w:rsidR="00AB5582" w:rsidRPr="00EE514B" w:rsidDel="00C81D61" w:rsidRDefault="00AB5582" w:rsidP="009652F9">
            <w:pPr>
              <w:pStyle w:val="Tablebody-centered"/>
              <w:rPr>
                <w:del w:id="59311" w:author="Diana Machado" w:date="2019-04-05T18:40:00Z"/>
                <w:lang w:val="en-PH" w:eastAsia="en-PH"/>
              </w:rPr>
            </w:pPr>
            <w:del w:id="59312" w:author="Diana Machado" w:date="2019-04-05T18:40:00Z">
              <w:r w:rsidRPr="00EE514B" w:rsidDel="00C81D61">
                <w:rPr>
                  <w:lang w:val="en-PH" w:eastAsia="en-PH"/>
                </w:rPr>
                <w:delText>0.236</w:delText>
              </w:r>
            </w:del>
          </w:p>
        </w:tc>
        <w:tc>
          <w:tcPr>
            <w:tcW w:w="543" w:type="dxa"/>
            <w:shd w:val="clear" w:color="auto" w:fill="auto"/>
            <w:noWrap/>
            <w:vAlign w:val="bottom"/>
          </w:tcPr>
          <w:p w:rsidR="00AB5582" w:rsidRPr="00EE514B" w:rsidDel="00C81D61" w:rsidRDefault="00AB5582" w:rsidP="009652F9">
            <w:pPr>
              <w:pStyle w:val="Tablebody-centered"/>
              <w:rPr>
                <w:del w:id="59313" w:author="Diana Machado" w:date="2019-04-05T18:40:00Z"/>
                <w:lang w:val="en-PH" w:eastAsia="en-PH"/>
              </w:rPr>
            </w:pPr>
            <w:del w:id="59314" w:author="Diana Machado" w:date="2019-04-05T18:40:00Z">
              <w:r w:rsidRPr="00EE514B" w:rsidDel="00C81D61">
                <w:rPr>
                  <w:lang w:val="en-PH" w:eastAsia="en-PH"/>
                </w:rPr>
                <w:delText>0.191</w:delText>
              </w:r>
            </w:del>
          </w:p>
        </w:tc>
        <w:tc>
          <w:tcPr>
            <w:tcW w:w="543" w:type="dxa"/>
            <w:shd w:val="clear" w:color="auto" w:fill="auto"/>
            <w:noWrap/>
            <w:vAlign w:val="bottom"/>
          </w:tcPr>
          <w:p w:rsidR="00AB5582" w:rsidRPr="00EE514B" w:rsidDel="00C81D61" w:rsidRDefault="00AB5582" w:rsidP="009652F9">
            <w:pPr>
              <w:pStyle w:val="Tablebody-centered"/>
              <w:rPr>
                <w:del w:id="59315" w:author="Diana Machado" w:date="2019-04-05T18:40:00Z"/>
                <w:lang w:val="en-PH" w:eastAsia="en-PH"/>
              </w:rPr>
            </w:pPr>
            <w:del w:id="59316" w:author="Diana Machado" w:date="2019-04-05T18:40:00Z">
              <w:r w:rsidRPr="00EE514B" w:rsidDel="00C81D61">
                <w:rPr>
                  <w:lang w:val="en-PH" w:eastAsia="en-PH"/>
                </w:rPr>
                <w:delText>0.181</w:delText>
              </w:r>
            </w:del>
          </w:p>
        </w:tc>
      </w:tr>
      <w:tr w:rsidR="00AB5582" w:rsidRPr="0041013B" w:rsidDel="00C81D61" w:rsidTr="001707D4">
        <w:trPr>
          <w:trHeight w:val="198"/>
          <w:del w:id="59317" w:author="Diana Machado" w:date="2019-04-05T18:40:00Z"/>
        </w:trPr>
        <w:tc>
          <w:tcPr>
            <w:tcW w:w="1032" w:type="dxa"/>
            <w:vMerge/>
            <w:vAlign w:val="center"/>
          </w:tcPr>
          <w:p w:rsidR="00AB5582" w:rsidRPr="00EE514B" w:rsidDel="00C81D61" w:rsidRDefault="00AB5582" w:rsidP="009652F9">
            <w:pPr>
              <w:pStyle w:val="Tablebody-centered"/>
              <w:rPr>
                <w:del w:id="5931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319" w:author="Diana Machado" w:date="2019-04-05T18:40:00Z"/>
                <w:lang w:val="en-PH" w:eastAsia="en-PH"/>
              </w:rPr>
            </w:pPr>
            <w:del w:id="59320" w:author="Diana Machado" w:date="2019-04-05T18:40:00Z">
              <w:r w:rsidRPr="00EE514B" w:rsidDel="00C81D61">
                <w:rPr>
                  <w:lang w:val="en-PH" w:eastAsia="en-PH"/>
                </w:rPr>
                <w:delText>23</w:delText>
              </w:r>
            </w:del>
          </w:p>
        </w:tc>
        <w:tc>
          <w:tcPr>
            <w:tcW w:w="1253" w:type="dxa"/>
            <w:shd w:val="clear" w:color="auto" w:fill="auto"/>
            <w:noWrap/>
            <w:vAlign w:val="bottom"/>
          </w:tcPr>
          <w:p w:rsidR="00AB5582" w:rsidRPr="00EE514B" w:rsidDel="00C81D61" w:rsidRDefault="00AB5582" w:rsidP="009652F9">
            <w:pPr>
              <w:pStyle w:val="Tablebody-centered"/>
              <w:rPr>
                <w:del w:id="59321" w:author="Diana Machado" w:date="2019-04-05T18:40:00Z"/>
                <w:lang w:val="en-PH" w:eastAsia="en-PH"/>
              </w:rPr>
            </w:pPr>
            <w:del w:id="59322" w:author="Diana Machado" w:date="2019-04-05T18:40:00Z">
              <w:r w:rsidRPr="00EE514B" w:rsidDel="00C81D61">
                <w:rPr>
                  <w:lang w:val="en-PH" w:eastAsia="en-PH"/>
                </w:rPr>
                <w:delText>MARTIN</w:delText>
              </w:r>
            </w:del>
          </w:p>
        </w:tc>
        <w:tc>
          <w:tcPr>
            <w:tcW w:w="709" w:type="dxa"/>
            <w:shd w:val="clear" w:color="auto" w:fill="auto"/>
            <w:noWrap/>
            <w:vAlign w:val="bottom"/>
          </w:tcPr>
          <w:p w:rsidR="00AB5582" w:rsidRPr="00EE514B" w:rsidDel="00C81D61" w:rsidRDefault="00AB5582" w:rsidP="009652F9">
            <w:pPr>
              <w:pStyle w:val="Tablebody-centered"/>
              <w:rPr>
                <w:del w:id="59323" w:author="Diana Machado" w:date="2019-04-05T18:40:00Z"/>
                <w:lang w:val="en-PH" w:eastAsia="en-PH"/>
              </w:rPr>
            </w:pPr>
            <w:del w:id="59324" w:author="Diana Machado" w:date="2019-04-05T18:40:00Z">
              <w:r w:rsidRPr="00EE514B" w:rsidDel="00C81D61">
                <w:rPr>
                  <w:lang w:val="en-PH" w:eastAsia="en-PH"/>
                </w:rPr>
                <w:delText>1.573</w:delText>
              </w:r>
            </w:del>
          </w:p>
        </w:tc>
        <w:tc>
          <w:tcPr>
            <w:tcW w:w="607" w:type="dxa"/>
            <w:shd w:val="clear" w:color="auto" w:fill="auto"/>
            <w:noWrap/>
            <w:vAlign w:val="bottom"/>
          </w:tcPr>
          <w:p w:rsidR="00AB5582" w:rsidRPr="00EE514B" w:rsidDel="00C81D61" w:rsidRDefault="00AB5582" w:rsidP="009652F9">
            <w:pPr>
              <w:pStyle w:val="Tablebody-centered"/>
              <w:rPr>
                <w:del w:id="59325" w:author="Diana Machado" w:date="2019-04-05T18:40:00Z"/>
                <w:lang w:val="en-PH" w:eastAsia="en-PH"/>
              </w:rPr>
            </w:pPr>
            <w:del w:id="59326" w:author="Diana Machado" w:date="2019-04-05T18:40:00Z">
              <w:r w:rsidRPr="00EE514B" w:rsidDel="00C81D61">
                <w:rPr>
                  <w:lang w:val="en-PH" w:eastAsia="en-PH"/>
                </w:rPr>
                <w:delText>0.801</w:delText>
              </w:r>
            </w:del>
          </w:p>
        </w:tc>
        <w:tc>
          <w:tcPr>
            <w:tcW w:w="607" w:type="dxa"/>
            <w:shd w:val="clear" w:color="auto" w:fill="auto"/>
            <w:noWrap/>
            <w:vAlign w:val="bottom"/>
          </w:tcPr>
          <w:p w:rsidR="00AB5582" w:rsidRPr="00EE514B" w:rsidDel="00C81D61" w:rsidRDefault="00AB5582" w:rsidP="009652F9">
            <w:pPr>
              <w:pStyle w:val="Tablebody-centered"/>
              <w:rPr>
                <w:del w:id="59327" w:author="Diana Machado" w:date="2019-04-05T18:40:00Z"/>
                <w:lang w:val="en-PH" w:eastAsia="en-PH"/>
              </w:rPr>
            </w:pPr>
            <w:del w:id="59328" w:author="Diana Machado" w:date="2019-04-05T18:40:00Z">
              <w:r w:rsidRPr="00EE514B" w:rsidDel="00C81D61">
                <w:rPr>
                  <w:lang w:val="en-PH" w:eastAsia="en-PH"/>
                </w:rPr>
                <w:delText>0.989</w:delText>
              </w:r>
            </w:del>
          </w:p>
        </w:tc>
        <w:tc>
          <w:tcPr>
            <w:tcW w:w="607" w:type="dxa"/>
            <w:shd w:val="clear" w:color="auto" w:fill="auto"/>
            <w:noWrap/>
            <w:vAlign w:val="bottom"/>
          </w:tcPr>
          <w:p w:rsidR="00AB5582" w:rsidRPr="00EE514B" w:rsidDel="00C81D61" w:rsidRDefault="00AB5582" w:rsidP="009652F9">
            <w:pPr>
              <w:pStyle w:val="Tablebody-centered"/>
              <w:rPr>
                <w:del w:id="59329" w:author="Diana Machado" w:date="2019-04-05T18:40:00Z"/>
                <w:lang w:val="en-PH" w:eastAsia="en-PH"/>
              </w:rPr>
            </w:pPr>
            <w:del w:id="59330" w:author="Diana Machado" w:date="2019-04-05T18:40:00Z">
              <w:r w:rsidRPr="00EE514B" w:rsidDel="00C81D61">
                <w:rPr>
                  <w:lang w:val="en-PH" w:eastAsia="en-PH"/>
                </w:rPr>
                <w:delText>0.801</w:delText>
              </w:r>
            </w:del>
          </w:p>
        </w:tc>
        <w:tc>
          <w:tcPr>
            <w:tcW w:w="607" w:type="dxa"/>
            <w:shd w:val="clear" w:color="auto" w:fill="auto"/>
            <w:noWrap/>
            <w:vAlign w:val="bottom"/>
          </w:tcPr>
          <w:p w:rsidR="00AB5582" w:rsidRPr="00EE514B" w:rsidDel="00C81D61" w:rsidRDefault="00AB5582" w:rsidP="009652F9">
            <w:pPr>
              <w:pStyle w:val="Tablebody-centered"/>
              <w:rPr>
                <w:del w:id="59331" w:author="Diana Machado" w:date="2019-04-05T18:40:00Z"/>
                <w:lang w:val="en-PH" w:eastAsia="en-PH"/>
              </w:rPr>
            </w:pPr>
            <w:del w:id="59332" w:author="Diana Machado" w:date="2019-04-05T18:40:00Z">
              <w:r w:rsidRPr="00EE514B" w:rsidDel="00C81D61">
                <w:rPr>
                  <w:lang w:val="en-PH" w:eastAsia="en-PH"/>
                </w:rPr>
                <w:delText>0.436</w:delText>
              </w:r>
            </w:del>
          </w:p>
        </w:tc>
        <w:tc>
          <w:tcPr>
            <w:tcW w:w="607" w:type="dxa"/>
            <w:shd w:val="clear" w:color="auto" w:fill="auto"/>
            <w:noWrap/>
            <w:vAlign w:val="bottom"/>
          </w:tcPr>
          <w:p w:rsidR="00AB5582" w:rsidRPr="00EE514B" w:rsidDel="00C81D61" w:rsidRDefault="00AB5582" w:rsidP="009652F9">
            <w:pPr>
              <w:pStyle w:val="Tablebody-centered"/>
              <w:rPr>
                <w:del w:id="59333" w:author="Diana Machado" w:date="2019-04-05T18:40:00Z"/>
                <w:lang w:val="en-PH" w:eastAsia="en-PH"/>
              </w:rPr>
            </w:pPr>
            <w:del w:id="59334" w:author="Diana Machado" w:date="2019-04-05T18:40:00Z">
              <w:r w:rsidRPr="00EE514B" w:rsidDel="00C81D61">
                <w:rPr>
                  <w:lang w:val="en-PH" w:eastAsia="en-PH"/>
                </w:rPr>
                <w:delText>0.334</w:delText>
              </w:r>
            </w:del>
          </w:p>
        </w:tc>
        <w:tc>
          <w:tcPr>
            <w:tcW w:w="715" w:type="dxa"/>
            <w:shd w:val="clear" w:color="auto" w:fill="auto"/>
            <w:noWrap/>
            <w:vAlign w:val="bottom"/>
          </w:tcPr>
          <w:p w:rsidR="00AB5582" w:rsidRPr="00EE514B" w:rsidDel="00C81D61" w:rsidRDefault="00AB5582" w:rsidP="009652F9">
            <w:pPr>
              <w:pStyle w:val="Tablebody-centered"/>
              <w:rPr>
                <w:del w:id="59335" w:author="Diana Machado" w:date="2019-04-05T18:40:00Z"/>
                <w:lang w:val="en-PH" w:eastAsia="en-PH"/>
              </w:rPr>
            </w:pPr>
            <w:del w:id="5933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337" w:author="Diana Machado" w:date="2019-04-05T18:40:00Z"/>
                <w:lang w:val="en-PH" w:eastAsia="en-PH"/>
              </w:rPr>
            </w:pPr>
            <w:del w:id="59338" w:author="Diana Machado" w:date="2019-04-05T18:40:00Z">
              <w:r w:rsidRPr="00EE514B" w:rsidDel="00C81D61">
                <w:rPr>
                  <w:lang w:val="en-PH" w:eastAsia="en-PH"/>
                </w:rPr>
                <w:delText>0.509</w:delText>
              </w:r>
            </w:del>
          </w:p>
        </w:tc>
        <w:tc>
          <w:tcPr>
            <w:tcW w:w="543" w:type="dxa"/>
            <w:shd w:val="clear" w:color="auto" w:fill="auto"/>
            <w:noWrap/>
            <w:vAlign w:val="bottom"/>
          </w:tcPr>
          <w:p w:rsidR="00AB5582" w:rsidRPr="00EE514B" w:rsidDel="00C81D61" w:rsidRDefault="00AB5582" w:rsidP="009652F9">
            <w:pPr>
              <w:pStyle w:val="Tablebody-centered"/>
              <w:rPr>
                <w:del w:id="59339" w:author="Diana Machado" w:date="2019-04-05T18:40:00Z"/>
                <w:lang w:val="en-PH" w:eastAsia="en-PH"/>
              </w:rPr>
            </w:pPr>
            <w:del w:id="59340" w:author="Diana Machado" w:date="2019-04-05T18:40:00Z">
              <w:r w:rsidRPr="00EE514B" w:rsidDel="00C81D61">
                <w:rPr>
                  <w:lang w:val="en-PH" w:eastAsia="en-PH"/>
                </w:rPr>
                <w:delText>0.629</w:delText>
              </w:r>
            </w:del>
          </w:p>
        </w:tc>
        <w:tc>
          <w:tcPr>
            <w:tcW w:w="543" w:type="dxa"/>
            <w:shd w:val="clear" w:color="auto" w:fill="auto"/>
            <w:noWrap/>
            <w:vAlign w:val="bottom"/>
          </w:tcPr>
          <w:p w:rsidR="00AB5582" w:rsidRPr="00EE514B" w:rsidDel="00C81D61" w:rsidRDefault="00AB5582" w:rsidP="009652F9">
            <w:pPr>
              <w:pStyle w:val="Tablebody-centered"/>
              <w:rPr>
                <w:del w:id="59341" w:author="Diana Machado" w:date="2019-04-05T18:40:00Z"/>
                <w:lang w:val="en-PH" w:eastAsia="en-PH"/>
              </w:rPr>
            </w:pPr>
            <w:del w:id="59342" w:author="Diana Machado" w:date="2019-04-05T18:40:00Z">
              <w:r w:rsidRPr="00EE514B" w:rsidDel="00C81D61">
                <w:rPr>
                  <w:lang w:val="en-PH" w:eastAsia="en-PH"/>
                </w:rPr>
                <w:delText>0.509</w:delText>
              </w:r>
            </w:del>
          </w:p>
        </w:tc>
        <w:tc>
          <w:tcPr>
            <w:tcW w:w="543" w:type="dxa"/>
            <w:shd w:val="clear" w:color="auto" w:fill="auto"/>
            <w:noWrap/>
            <w:vAlign w:val="bottom"/>
          </w:tcPr>
          <w:p w:rsidR="00AB5582" w:rsidRPr="00EE514B" w:rsidDel="00C81D61" w:rsidRDefault="00AB5582" w:rsidP="009652F9">
            <w:pPr>
              <w:pStyle w:val="Tablebody-centered"/>
              <w:rPr>
                <w:del w:id="59343" w:author="Diana Machado" w:date="2019-04-05T18:40:00Z"/>
                <w:lang w:val="en-PH" w:eastAsia="en-PH"/>
              </w:rPr>
            </w:pPr>
            <w:del w:id="59344" w:author="Diana Machado" w:date="2019-04-05T18:40:00Z">
              <w:r w:rsidRPr="00EE514B" w:rsidDel="00C81D61">
                <w:rPr>
                  <w:lang w:val="en-PH" w:eastAsia="en-PH"/>
                </w:rPr>
                <w:delText>0.277</w:delText>
              </w:r>
            </w:del>
          </w:p>
        </w:tc>
        <w:tc>
          <w:tcPr>
            <w:tcW w:w="543" w:type="dxa"/>
            <w:shd w:val="clear" w:color="auto" w:fill="auto"/>
            <w:noWrap/>
            <w:vAlign w:val="bottom"/>
          </w:tcPr>
          <w:p w:rsidR="00AB5582" w:rsidRPr="00EE514B" w:rsidDel="00C81D61" w:rsidRDefault="00AB5582" w:rsidP="009652F9">
            <w:pPr>
              <w:pStyle w:val="Tablebody-centered"/>
              <w:rPr>
                <w:del w:id="59345" w:author="Diana Machado" w:date="2019-04-05T18:40:00Z"/>
                <w:lang w:val="en-PH" w:eastAsia="en-PH"/>
              </w:rPr>
            </w:pPr>
            <w:del w:id="59346" w:author="Diana Machado" w:date="2019-04-05T18:40:00Z">
              <w:r w:rsidRPr="00EE514B" w:rsidDel="00C81D61">
                <w:rPr>
                  <w:lang w:val="en-PH" w:eastAsia="en-PH"/>
                </w:rPr>
                <w:delText>0.212</w:delText>
              </w:r>
            </w:del>
          </w:p>
        </w:tc>
      </w:tr>
      <w:tr w:rsidR="00AB5582" w:rsidRPr="0041013B" w:rsidDel="00C81D61" w:rsidTr="001707D4">
        <w:trPr>
          <w:trHeight w:val="198"/>
          <w:del w:id="59347" w:author="Diana Machado" w:date="2019-04-05T18:40:00Z"/>
        </w:trPr>
        <w:tc>
          <w:tcPr>
            <w:tcW w:w="1032" w:type="dxa"/>
            <w:vMerge/>
            <w:vAlign w:val="center"/>
          </w:tcPr>
          <w:p w:rsidR="00AB5582" w:rsidRPr="00EE514B" w:rsidDel="00C81D61" w:rsidRDefault="00AB5582" w:rsidP="009652F9">
            <w:pPr>
              <w:pStyle w:val="Tablebody-centered"/>
              <w:rPr>
                <w:del w:id="5934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349" w:author="Diana Machado" w:date="2019-04-05T18:40:00Z"/>
                <w:lang w:val="en-PH" w:eastAsia="en-PH"/>
              </w:rPr>
            </w:pPr>
            <w:del w:id="59350" w:author="Diana Machado" w:date="2019-04-05T18:40:00Z">
              <w:r w:rsidRPr="00EE514B" w:rsidDel="00C81D61">
                <w:rPr>
                  <w:lang w:val="en-PH" w:eastAsia="en-PH"/>
                </w:rPr>
                <w:delText>24</w:delText>
              </w:r>
            </w:del>
          </w:p>
        </w:tc>
        <w:tc>
          <w:tcPr>
            <w:tcW w:w="1253" w:type="dxa"/>
            <w:shd w:val="clear" w:color="auto" w:fill="auto"/>
            <w:noWrap/>
            <w:vAlign w:val="bottom"/>
          </w:tcPr>
          <w:p w:rsidR="00AB5582" w:rsidRPr="00EE514B" w:rsidDel="00C81D61" w:rsidRDefault="00AB5582" w:rsidP="009652F9">
            <w:pPr>
              <w:pStyle w:val="Tablebody-centered"/>
              <w:rPr>
                <w:del w:id="59351" w:author="Diana Machado" w:date="2019-04-05T18:40:00Z"/>
                <w:lang w:val="en-PH" w:eastAsia="en-PH"/>
              </w:rPr>
            </w:pPr>
            <w:del w:id="59352" w:author="Diana Machado" w:date="2019-04-05T18:40:00Z">
              <w:r w:rsidRPr="00EE514B" w:rsidDel="00C81D61">
                <w:rPr>
                  <w:lang w:val="en-PH" w:eastAsia="en-PH"/>
                </w:rPr>
                <w:delText>MARTIN</w:delText>
              </w:r>
            </w:del>
          </w:p>
        </w:tc>
        <w:tc>
          <w:tcPr>
            <w:tcW w:w="709" w:type="dxa"/>
            <w:shd w:val="clear" w:color="auto" w:fill="auto"/>
            <w:noWrap/>
            <w:vAlign w:val="bottom"/>
          </w:tcPr>
          <w:p w:rsidR="00AB5582" w:rsidRPr="00EE514B" w:rsidDel="00C81D61" w:rsidRDefault="00AB5582" w:rsidP="009652F9">
            <w:pPr>
              <w:pStyle w:val="Tablebody-centered"/>
              <w:rPr>
                <w:del w:id="59353" w:author="Diana Machado" w:date="2019-04-05T18:40:00Z"/>
                <w:lang w:val="en-PH" w:eastAsia="en-PH"/>
              </w:rPr>
            </w:pPr>
            <w:del w:id="59354" w:author="Diana Machado" w:date="2019-04-05T18:40:00Z">
              <w:r w:rsidRPr="00EE514B" w:rsidDel="00C81D61">
                <w:rPr>
                  <w:lang w:val="en-PH" w:eastAsia="en-PH"/>
                </w:rPr>
                <w:delText>5.058</w:delText>
              </w:r>
            </w:del>
          </w:p>
        </w:tc>
        <w:tc>
          <w:tcPr>
            <w:tcW w:w="607" w:type="dxa"/>
            <w:shd w:val="clear" w:color="auto" w:fill="auto"/>
            <w:noWrap/>
            <w:vAlign w:val="bottom"/>
          </w:tcPr>
          <w:p w:rsidR="00AB5582" w:rsidRPr="00EE514B" w:rsidDel="00C81D61" w:rsidRDefault="00AB5582" w:rsidP="009652F9">
            <w:pPr>
              <w:pStyle w:val="Tablebody-centered"/>
              <w:rPr>
                <w:del w:id="59355" w:author="Diana Machado" w:date="2019-04-05T18:40:00Z"/>
                <w:lang w:val="en-PH" w:eastAsia="en-PH"/>
              </w:rPr>
            </w:pPr>
            <w:del w:id="59356" w:author="Diana Machado" w:date="2019-04-05T18:40:00Z">
              <w:r w:rsidRPr="00EE514B" w:rsidDel="00C81D61">
                <w:rPr>
                  <w:lang w:val="en-PH" w:eastAsia="en-PH"/>
                </w:rPr>
                <w:delText>3.864</w:delText>
              </w:r>
            </w:del>
          </w:p>
        </w:tc>
        <w:tc>
          <w:tcPr>
            <w:tcW w:w="607" w:type="dxa"/>
            <w:shd w:val="clear" w:color="auto" w:fill="auto"/>
            <w:noWrap/>
            <w:vAlign w:val="bottom"/>
          </w:tcPr>
          <w:p w:rsidR="00AB5582" w:rsidRPr="00EE514B" w:rsidDel="00C81D61" w:rsidRDefault="00AB5582" w:rsidP="009652F9">
            <w:pPr>
              <w:pStyle w:val="Tablebody-centered"/>
              <w:rPr>
                <w:del w:id="59357" w:author="Diana Machado" w:date="2019-04-05T18:40:00Z"/>
                <w:lang w:val="en-PH" w:eastAsia="en-PH"/>
              </w:rPr>
            </w:pPr>
            <w:del w:id="59358" w:author="Diana Machado" w:date="2019-04-05T18:40:00Z">
              <w:r w:rsidRPr="00EE514B" w:rsidDel="00C81D61">
                <w:rPr>
                  <w:lang w:val="en-PH" w:eastAsia="en-PH"/>
                </w:rPr>
                <w:delText>4.193</w:delText>
              </w:r>
            </w:del>
          </w:p>
        </w:tc>
        <w:tc>
          <w:tcPr>
            <w:tcW w:w="607" w:type="dxa"/>
            <w:shd w:val="clear" w:color="auto" w:fill="auto"/>
            <w:noWrap/>
            <w:vAlign w:val="bottom"/>
          </w:tcPr>
          <w:p w:rsidR="00AB5582" w:rsidRPr="00EE514B" w:rsidDel="00C81D61" w:rsidRDefault="00AB5582" w:rsidP="009652F9">
            <w:pPr>
              <w:pStyle w:val="Tablebody-centered"/>
              <w:rPr>
                <w:del w:id="59359" w:author="Diana Machado" w:date="2019-04-05T18:40:00Z"/>
                <w:lang w:val="en-PH" w:eastAsia="en-PH"/>
              </w:rPr>
            </w:pPr>
            <w:del w:id="59360" w:author="Diana Machado" w:date="2019-04-05T18:40:00Z">
              <w:r w:rsidRPr="00EE514B" w:rsidDel="00C81D61">
                <w:rPr>
                  <w:lang w:val="en-PH" w:eastAsia="en-PH"/>
                </w:rPr>
                <w:delText>3.864</w:delText>
              </w:r>
            </w:del>
          </w:p>
        </w:tc>
        <w:tc>
          <w:tcPr>
            <w:tcW w:w="607" w:type="dxa"/>
            <w:shd w:val="clear" w:color="auto" w:fill="auto"/>
            <w:noWrap/>
            <w:vAlign w:val="bottom"/>
          </w:tcPr>
          <w:p w:rsidR="00AB5582" w:rsidRPr="00EE514B" w:rsidDel="00C81D61" w:rsidRDefault="00AB5582" w:rsidP="009652F9">
            <w:pPr>
              <w:pStyle w:val="Tablebody-centered"/>
              <w:rPr>
                <w:del w:id="59361" w:author="Diana Machado" w:date="2019-04-05T18:40:00Z"/>
                <w:lang w:val="en-PH" w:eastAsia="en-PH"/>
              </w:rPr>
            </w:pPr>
            <w:del w:id="59362" w:author="Diana Machado" w:date="2019-04-05T18:40:00Z">
              <w:r w:rsidRPr="00EE514B" w:rsidDel="00C81D61">
                <w:rPr>
                  <w:lang w:val="en-PH" w:eastAsia="en-PH"/>
                </w:rPr>
                <w:delText>3.150</w:delText>
              </w:r>
            </w:del>
          </w:p>
        </w:tc>
        <w:tc>
          <w:tcPr>
            <w:tcW w:w="607" w:type="dxa"/>
            <w:shd w:val="clear" w:color="auto" w:fill="auto"/>
            <w:noWrap/>
            <w:vAlign w:val="bottom"/>
          </w:tcPr>
          <w:p w:rsidR="00AB5582" w:rsidRPr="00EE514B" w:rsidDel="00C81D61" w:rsidRDefault="00AB5582" w:rsidP="009652F9">
            <w:pPr>
              <w:pStyle w:val="Tablebody-centered"/>
              <w:rPr>
                <w:del w:id="59363" w:author="Diana Machado" w:date="2019-04-05T18:40:00Z"/>
                <w:lang w:val="en-PH" w:eastAsia="en-PH"/>
              </w:rPr>
            </w:pPr>
            <w:del w:id="59364" w:author="Diana Machado" w:date="2019-04-05T18:40:00Z">
              <w:r w:rsidRPr="00EE514B" w:rsidDel="00C81D61">
                <w:rPr>
                  <w:lang w:val="en-PH" w:eastAsia="en-PH"/>
                </w:rPr>
                <w:delText>2.712</w:delText>
              </w:r>
            </w:del>
          </w:p>
        </w:tc>
        <w:tc>
          <w:tcPr>
            <w:tcW w:w="715" w:type="dxa"/>
            <w:shd w:val="clear" w:color="auto" w:fill="auto"/>
            <w:noWrap/>
            <w:vAlign w:val="bottom"/>
          </w:tcPr>
          <w:p w:rsidR="00AB5582" w:rsidRPr="00EE514B" w:rsidDel="00C81D61" w:rsidRDefault="00AB5582" w:rsidP="009652F9">
            <w:pPr>
              <w:pStyle w:val="Tablebody-centered"/>
              <w:rPr>
                <w:del w:id="59365" w:author="Diana Machado" w:date="2019-04-05T18:40:00Z"/>
                <w:lang w:val="en-PH" w:eastAsia="en-PH"/>
              </w:rPr>
            </w:pPr>
            <w:del w:id="5936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367" w:author="Diana Machado" w:date="2019-04-05T18:40:00Z"/>
                <w:lang w:val="en-PH" w:eastAsia="en-PH"/>
              </w:rPr>
            </w:pPr>
            <w:del w:id="59368" w:author="Diana Machado" w:date="2019-04-05T18:40:00Z">
              <w:r w:rsidRPr="00EE514B" w:rsidDel="00C81D61">
                <w:rPr>
                  <w:lang w:val="en-PH" w:eastAsia="en-PH"/>
                </w:rPr>
                <w:delText>0.764</w:delText>
              </w:r>
            </w:del>
          </w:p>
        </w:tc>
        <w:tc>
          <w:tcPr>
            <w:tcW w:w="543" w:type="dxa"/>
            <w:shd w:val="clear" w:color="auto" w:fill="auto"/>
            <w:noWrap/>
            <w:vAlign w:val="bottom"/>
          </w:tcPr>
          <w:p w:rsidR="00AB5582" w:rsidRPr="00EE514B" w:rsidDel="00C81D61" w:rsidRDefault="00AB5582" w:rsidP="009652F9">
            <w:pPr>
              <w:pStyle w:val="Tablebody-centered"/>
              <w:rPr>
                <w:del w:id="59369" w:author="Diana Machado" w:date="2019-04-05T18:40:00Z"/>
                <w:lang w:val="en-PH" w:eastAsia="en-PH"/>
              </w:rPr>
            </w:pPr>
            <w:del w:id="59370" w:author="Diana Machado" w:date="2019-04-05T18:40:00Z">
              <w:r w:rsidRPr="00EE514B" w:rsidDel="00C81D61">
                <w:rPr>
                  <w:lang w:val="en-PH" w:eastAsia="en-PH"/>
                </w:rPr>
                <w:delText>0.829</w:delText>
              </w:r>
            </w:del>
          </w:p>
        </w:tc>
        <w:tc>
          <w:tcPr>
            <w:tcW w:w="543" w:type="dxa"/>
            <w:shd w:val="clear" w:color="auto" w:fill="auto"/>
            <w:noWrap/>
            <w:vAlign w:val="bottom"/>
          </w:tcPr>
          <w:p w:rsidR="00AB5582" w:rsidRPr="00EE514B" w:rsidDel="00C81D61" w:rsidRDefault="00AB5582" w:rsidP="009652F9">
            <w:pPr>
              <w:pStyle w:val="Tablebody-centered"/>
              <w:rPr>
                <w:del w:id="59371" w:author="Diana Machado" w:date="2019-04-05T18:40:00Z"/>
                <w:lang w:val="en-PH" w:eastAsia="en-PH"/>
              </w:rPr>
            </w:pPr>
            <w:del w:id="59372" w:author="Diana Machado" w:date="2019-04-05T18:40:00Z">
              <w:r w:rsidRPr="00EE514B" w:rsidDel="00C81D61">
                <w:rPr>
                  <w:lang w:val="en-PH" w:eastAsia="en-PH"/>
                </w:rPr>
                <w:delText>0.764</w:delText>
              </w:r>
            </w:del>
          </w:p>
        </w:tc>
        <w:tc>
          <w:tcPr>
            <w:tcW w:w="543" w:type="dxa"/>
            <w:shd w:val="clear" w:color="auto" w:fill="auto"/>
            <w:noWrap/>
            <w:vAlign w:val="bottom"/>
          </w:tcPr>
          <w:p w:rsidR="00AB5582" w:rsidRPr="00EE514B" w:rsidDel="00C81D61" w:rsidRDefault="00AB5582" w:rsidP="009652F9">
            <w:pPr>
              <w:pStyle w:val="Tablebody-centered"/>
              <w:rPr>
                <w:del w:id="59373" w:author="Diana Machado" w:date="2019-04-05T18:40:00Z"/>
                <w:lang w:val="en-PH" w:eastAsia="en-PH"/>
              </w:rPr>
            </w:pPr>
            <w:del w:id="59374" w:author="Diana Machado" w:date="2019-04-05T18:40:00Z">
              <w:r w:rsidRPr="00EE514B" w:rsidDel="00C81D61">
                <w:rPr>
                  <w:lang w:val="en-PH" w:eastAsia="en-PH"/>
                </w:rPr>
                <w:delText>0.623</w:delText>
              </w:r>
            </w:del>
          </w:p>
        </w:tc>
        <w:tc>
          <w:tcPr>
            <w:tcW w:w="543" w:type="dxa"/>
            <w:shd w:val="clear" w:color="auto" w:fill="auto"/>
            <w:noWrap/>
            <w:vAlign w:val="bottom"/>
          </w:tcPr>
          <w:p w:rsidR="00AB5582" w:rsidRPr="00EE514B" w:rsidDel="00C81D61" w:rsidRDefault="00AB5582" w:rsidP="009652F9">
            <w:pPr>
              <w:pStyle w:val="Tablebody-centered"/>
              <w:rPr>
                <w:del w:id="59375" w:author="Diana Machado" w:date="2019-04-05T18:40:00Z"/>
                <w:lang w:val="en-PH" w:eastAsia="en-PH"/>
              </w:rPr>
            </w:pPr>
            <w:del w:id="59376" w:author="Diana Machado" w:date="2019-04-05T18:40:00Z">
              <w:r w:rsidRPr="00EE514B" w:rsidDel="00C81D61">
                <w:rPr>
                  <w:lang w:val="en-PH" w:eastAsia="en-PH"/>
                </w:rPr>
                <w:delText>0.536</w:delText>
              </w:r>
            </w:del>
          </w:p>
        </w:tc>
      </w:tr>
      <w:tr w:rsidR="00AB5582" w:rsidRPr="0041013B" w:rsidDel="00C81D61" w:rsidTr="001707D4">
        <w:trPr>
          <w:trHeight w:val="198"/>
          <w:del w:id="59377" w:author="Diana Machado" w:date="2019-04-05T18:40:00Z"/>
        </w:trPr>
        <w:tc>
          <w:tcPr>
            <w:tcW w:w="1032" w:type="dxa"/>
            <w:vMerge/>
            <w:vAlign w:val="center"/>
          </w:tcPr>
          <w:p w:rsidR="00AB5582" w:rsidRPr="00EE514B" w:rsidDel="00C81D61" w:rsidRDefault="00AB5582" w:rsidP="009652F9">
            <w:pPr>
              <w:pStyle w:val="Tablebody-centered"/>
              <w:rPr>
                <w:del w:id="5937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379" w:author="Diana Machado" w:date="2019-04-05T18:40:00Z"/>
                <w:lang w:val="en-PH" w:eastAsia="en-PH"/>
              </w:rPr>
            </w:pPr>
            <w:del w:id="59380" w:author="Diana Machado" w:date="2019-04-05T18:40:00Z">
              <w:r w:rsidRPr="00EE514B" w:rsidDel="00C81D61">
                <w:rPr>
                  <w:lang w:val="en-PH" w:eastAsia="en-PH"/>
                </w:rPr>
                <w:delText>25</w:delText>
              </w:r>
            </w:del>
          </w:p>
        </w:tc>
        <w:tc>
          <w:tcPr>
            <w:tcW w:w="1253" w:type="dxa"/>
            <w:shd w:val="clear" w:color="auto" w:fill="auto"/>
            <w:noWrap/>
            <w:vAlign w:val="bottom"/>
          </w:tcPr>
          <w:p w:rsidR="00AB5582" w:rsidRPr="00EE514B" w:rsidDel="00C81D61" w:rsidRDefault="00AB5582" w:rsidP="009652F9">
            <w:pPr>
              <w:pStyle w:val="Tablebody-centered"/>
              <w:rPr>
                <w:del w:id="59381" w:author="Diana Machado" w:date="2019-04-05T18:40:00Z"/>
                <w:lang w:val="en-PH" w:eastAsia="en-PH"/>
              </w:rPr>
            </w:pPr>
            <w:del w:id="59382" w:author="Diana Machado" w:date="2019-04-05T18:40:00Z">
              <w:r w:rsidRPr="00EE514B" w:rsidDel="00C81D61">
                <w:rPr>
                  <w:lang w:val="en-PH" w:eastAsia="en-PH"/>
                </w:rPr>
                <w:delText>MIAMI-DADE</w:delText>
              </w:r>
            </w:del>
          </w:p>
        </w:tc>
        <w:tc>
          <w:tcPr>
            <w:tcW w:w="709" w:type="dxa"/>
            <w:shd w:val="clear" w:color="auto" w:fill="auto"/>
            <w:noWrap/>
            <w:vAlign w:val="bottom"/>
          </w:tcPr>
          <w:p w:rsidR="00AB5582" w:rsidRPr="00EE514B" w:rsidDel="00C81D61" w:rsidRDefault="00AB5582" w:rsidP="009652F9">
            <w:pPr>
              <w:pStyle w:val="Tablebody-centered"/>
              <w:rPr>
                <w:del w:id="59383" w:author="Diana Machado" w:date="2019-04-05T18:40:00Z"/>
                <w:lang w:val="en-PH" w:eastAsia="en-PH"/>
              </w:rPr>
            </w:pPr>
            <w:del w:id="59384" w:author="Diana Machado" w:date="2019-04-05T18:40:00Z">
              <w:r w:rsidRPr="00EE514B" w:rsidDel="00C81D61">
                <w:rPr>
                  <w:lang w:val="en-PH" w:eastAsia="en-PH"/>
                </w:rPr>
                <w:delText>1.679</w:delText>
              </w:r>
            </w:del>
          </w:p>
        </w:tc>
        <w:tc>
          <w:tcPr>
            <w:tcW w:w="607" w:type="dxa"/>
            <w:shd w:val="clear" w:color="auto" w:fill="auto"/>
            <w:noWrap/>
            <w:vAlign w:val="bottom"/>
          </w:tcPr>
          <w:p w:rsidR="00AB5582" w:rsidRPr="00EE514B" w:rsidDel="00C81D61" w:rsidRDefault="00AB5582" w:rsidP="009652F9">
            <w:pPr>
              <w:pStyle w:val="Tablebody-centered"/>
              <w:rPr>
                <w:del w:id="59385" w:author="Diana Machado" w:date="2019-04-05T18:40:00Z"/>
                <w:lang w:val="en-PH" w:eastAsia="en-PH"/>
              </w:rPr>
            </w:pPr>
            <w:del w:id="59386" w:author="Diana Machado" w:date="2019-04-05T18:40:00Z">
              <w:r w:rsidRPr="00EE514B" w:rsidDel="00C81D61">
                <w:rPr>
                  <w:lang w:val="en-PH" w:eastAsia="en-PH"/>
                </w:rPr>
                <w:delText>1.014</w:delText>
              </w:r>
            </w:del>
          </w:p>
        </w:tc>
        <w:tc>
          <w:tcPr>
            <w:tcW w:w="607" w:type="dxa"/>
            <w:shd w:val="clear" w:color="auto" w:fill="auto"/>
            <w:noWrap/>
            <w:vAlign w:val="bottom"/>
          </w:tcPr>
          <w:p w:rsidR="00AB5582" w:rsidRPr="00EE514B" w:rsidDel="00C81D61" w:rsidRDefault="00AB5582" w:rsidP="009652F9">
            <w:pPr>
              <w:pStyle w:val="Tablebody-centered"/>
              <w:rPr>
                <w:del w:id="59387" w:author="Diana Machado" w:date="2019-04-05T18:40:00Z"/>
                <w:lang w:val="en-PH" w:eastAsia="en-PH"/>
              </w:rPr>
            </w:pPr>
            <w:del w:id="59388" w:author="Diana Machado" w:date="2019-04-05T18:40:00Z">
              <w:r w:rsidRPr="00EE514B" w:rsidDel="00C81D61">
                <w:rPr>
                  <w:lang w:val="en-PH" w:eastAsia="en-PH"/>
                </w:rPr>
                <w:delText>1.138</w:delText>
              </w:r>
            </w:del>
          </w:p>
        </w:tc>
        <w:tc>
          <w:tcPr>
            <w:tcW w:w="607" w:type="dxa"/>
            <w:shd w:val="clear" w:color="auto" w:fill="auto"/>
            <w:noWrap/>
            <w:vAlign w:val="bottom"/>
          </w:tcPr>
          <w:p w:rsidR="00AB5582" w:rsidRPr="00EE514B" w:rsidDel="00C81D61" w:rsidRDefault="00AB5582" w:rsidP="009652F9">
            <w:pPr>
              <w:pStyle w:val="Tablebody-centered"/>
              <w:rPr>
                <w:del w:id="59389" w:author="Diana Machado" w:date="2019-04-05T18:40:00Z"/>
                <w:lang w:val="en-PH" w:eastAsia="en-PH"/>
              </w:rPr>
            </w:pPr>
            <w:del w:id="59390" w:author="Diana Machado" w:date="2019-04-05T18:40:00Z">
              <w:r w:rsidRPr="00EE514B" w:rsidDel="00C81D61">
                <w:rPr>
                  <w:lang w:val="en-PH" w:eastAsia="en-PH"/>
                </w:rPr>
                <w:delText>1.014</w:delText>
              </w:r>
            </w:del>
          </w:p>
        </w:tc>
        <w:tc>
          <w:tcPr>
            <w:tcW w:w="607" w:type="dxa"/>
            <w:shd w:val="clear" w:color="auto" w:fill="auto"/>
            <w:noWrap/>
            <w:vAlign w:val="bottom"/>
          </w:tcPr>
          <w:p w:rsidR="00AB5582" w:rsidRPr="00EE514B" w:rsidDel="00C81D61" w:rsidRDefault="00AB5582" w:rsidP="009652F9">
            <w:pPr>
              <w:pStyle w:val="Tablebody-centered"/>
              <w:rPr>
                <w:del w:id="59391" w:author="Diana Machado" w:date="2019-04-05T18:40:00Z"/>
                <w:lang w:val="en-PH" w:eastAsia="en-PH"/>
              </w:rPr>
            </w:pPr>
            <w:del w:id="59392" w:author="Diana Machado" w:date="2019-04-05T18:40:00Z">
              <w:r w:rsidRPr="00EE514B" w:rsidDel="00C81D61">
                <w:rPr>
                  <w:lang w:val="en-PH" w:eastAsia="en-PH"/>
                </w:rPr>
                <w:delText>0.753</w:delText>
              </w:r>
            </w:del>
          </w:p>
        </w:tc>
        <w:tc>
          <w:tcPr>
            <w:tcW w:w="607" w:type="dxa"/>
            <w:shd w:val="clear" w:color="auto" w:fill="auto"/>
            <w:noWrap/>
            <w:vAlign w:val="bottom"/>
          </w:tcPr>
          <w:p w:rsidR="00AB5582" w:rsidRPr="00EE514B" w:rsidDel="00C81D61" w:rsidRDefault="00AB5582" w:rsidP="009652F9">
            <w:pPr>
              <w:pStyle w:val="Tablebody-centered"/>
              <w:rPr>
                <w:del w:id="59393" w:author="Diana Machado" w:date="2019-04-05T18:40:00Z"/>
                <w:lang w:val="en-PH" w:eastAsia="en-PH"/>
              </w:rPr>
            </w:pPr>
            <w:del w:id="59394" w:author="Diana Machado" w:date="2019-04-05T18:40:00Z">
              <w:r w:rsidRPr="00EE514B" w:rsidDel="00C81D61">
                <w:rPr>
                  <w:lang w:val="en-PH" w:eastAsia="en-PH"/>
                </w:rPr>
                <w:delText>0.617</w:delText>
              </w:r>
            </w:del>
          </w:p>
        </w:tc>
        <w:tc>
          <w:tcPr>
            <w:tcW w:w="715" w:type="dxa"/>
            <w:shd w:val="clear" w:color="auto" w:fill="auto"/>
            <w:noWrap/>
            <w:vAlign w:val="bottom"/>
          </w:tcPr>
          <w:p w:rsidR="00AB5582" w:rsidRPr="00EE514B" w:rsidDel="00C81D61" w:rsidRDefault="00AB5582" w:rsidP="009652F9">
            <w:pPr>
              <w:pStyle w:val="Tablebody-centered"/>
              <w:rPr>
                <w:del w:id="59395" w:author="Diana Machado" w:date="2019-04-05T18:40:00Z"/>
                <w:lang w:val="en-PH" w:eastAsia="en-PH"/>
              </w:rPr>
            </w:pPr>
            <w:del w:id="5939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397" w:author="Diana Machado" w:date="2019-04-05T18:40:00Z"/>
                <w:lang w:val="en-PH" w:eastAsia="en-PH"/>
              </w:rPr>
            </w:pPr>
            <w:del w:id="59398" w:author="Diana Machado" w:date="2019-04-05T18:40:00Z">
              <w:r w:rsidRPr="00EE514B" w:rsidDel="00C81D61">
                <w:rPr>
                  <w:lang w:val="en-PH" w:eastAsia="en-PH"/>
                </w:rPr>
                <w:delText>0.604</w:delText>
              </w:r>
            </w:del>
          </w:p>
        </w:tc>
        <w:tc>
          <w:tcPr>
            <w:tcW w:w="543" w:type="dxa"/>
            <w:shd w:val="clear" w:color="auto" w:fill="auto"/>
            <w:noWrap/>
            <w:vAlign w:val="bottom"/>
          </w:tcPr>
          <w:p w:rsidR="00AB5582" w:rsidRPr="00EE514B" w:rsidDel="00C81D61" w:rsidRDefault="00AB5582" w:rsidP="009652F9">
            <w:pPr>
              <w:pStyle w:val="Tablebody-centered"/>
              <w:rPr>
                <w:del w:id="59399" w:author="Diana Machado" w:date="2019-04-05T18:40:00Z"/>
                <w:lang w:val="en-PH" w:eastAsia="en-PH"/>
              </w:rPr>
            </w:pPr>
            <w:del w:id="59400" w:author="Diana Machado" w:date="2019-04-05T18:40:00Z">
              <w:r w:rsidRPr="00EE514B" w:rsidDel="00C81D61">
                <w:rPr>
                  <w:lang w:val="en-PH" w:eastAsia="en-PH"/>
                </w:rPr>
                <w:delText>0.678</w:delText>
              </w:r>
            </w:del>
          </w:p>
        </w:tc>
        <w:tc>
          <w:tcPr>
            <w:tcW w:w="543" w:type="dxa"/>
            <w:shd w:val="clear" w:color="auto" w:fill="auto"/>
            <w:noWrap/>
            <w:vAlign w:val="bottom"/>
          </w:tcPr>
          <w:p w:rsidR="00AB5582" w:rsidRPr="00EE514B" w:rsidDel="00C81D61" w:rsidRDefault="00AB5582" w:rsidP="009652F9">
            <w:pPr>
              <w:pStyle w:val="Tablebody-centered"/>
              <w:rPr>
                <w:del w:id="59401" w:author="Diana Machado" w:date="2019-04-05T18:40:00Z"/>
                <w:lang w:val="en-PH" w:eastAsia="en-PH"/>
              </w:rPr>
            </w:pPr>
            <w:del w:id="59402" w:author="Diana Machado" w:date="2019-04-05T18:40:00Z">
              <w:r w:rsidRPr="00EE514B" w:rsidDel="00C81D61">
                <w:rPr>
                  <w:lang w:val="en-PH" w:eastAsia="en-PH"/>
                </w:rPr>
                <w:delText>0.604</w:delText>
              </w:r>
            </w:del>
          </w:p>
        </w:tc>
        <w:tc>
          <w:tcPr>
            <w:tcW w:w="543" w:type="dxa"/>
            <w:shd w:val="clear" w:color="auto" w:fill="auto"/>
            <w:noWrap/>
            <w:vAlign w:val="bottom"/>
          </w:tcPr>
          <w:p w:rsidR="00AB5582" w:rsidRPr="00EE514B" w:rsidDel="00C81D61" w:rsidRDefault="00AB5582" w:rsidP="009652F9">
            <w:pPr>
              <w:pStyle w:val="Tablebody-centered"/>
              <w:rPr>
                <w:del w:id="59403" w:author="Diana Machado" w:date="2019-04-05T18:40:00Z"/>
                <w:lang w:val="en-PH" w:eastAsia="en-PH"/>
              </w:rPr>
            </w:pPr>
            <w:del w:id="59404" w:author="Diana Machado" w:date="2019-04-05T18:40:00Z">
              <w:r w:rsidRPr="00EE514B" w:rsidDel="00C81D61">
                <w:rPr>
                  <w:lang w:val="en-PH" w:eastAsia="en-PH"/>
                </w:rPr>
                <w:delText>0.448</w:delText>
              </w:r>
            </w:del>
          </w:p>
        </w:tc>
        <w:tc>
          <w:tcPr>
            <w:tcW w:w="543" w:type="dxa"/>
            <w:shd w:val="clear" w:color="auto" w:fill="auto"/>
            <w:noWrap/>
            <w:vAlign w:val="bottom"/>
          </w:tcPr>
          <w:p w:rsidR="00AB5582" w:rsidRPr="00EE514B" w:rsidDel="00C81D61" w:rsidRDefault="00AB5582" w:rsidP="009652F9">
            <w:pPr>
              <w:pStyle w:val="Tablebody-centered"/>
              <w:rPr>
                <w:del w:id="59405" w:author="Diana Machado" w:date="2019-04-05T18:40:00Z"/>
                <w:lang w:val="en-PH" w:eastAsia="en-PH"/>
              </w:rPr>
            </w:pPr>
            <w:del w:id="59406" w:author="Diana Machado" w:date="2019-04-05T18:40:00Z">
              <w:r w:rsidRPr="00EE514B" w:rsidDel="00C81D61">
                <w:rPr>
                  <w:lang w:val="en-PH" w:eastAsia="en-PH"/>
                </w:rPr>
                <w:delText>0.368</w:delText>
              </w:r>
            </w:del>
          </w:p>
        </w:tc>
      </w:tr>
      <w:tr w:rsidR="00AB5582" w:rsidRPr="0041013B" w:rsidDel="00C81D61" w:rsidTr="001707D4">
        <w:trPr>
          <w:trHeight w:val="198"/>
          <w:del w:id="59407" w:author="Diana Machado" w:date="2019-04-05T18:40:00Z"/>
        </w:trPr>
        <w:tc>
          <w:tcPr>
            <w:tcW w:w="1032" w:type="dxa"/>
            <w:vMerge/>
            <w:vAlign w:val="center"/>
          </w:tcPr>
          <w:p w:rsidR="00AB5582" w:rsidRPr="00EE514B" w:rsidDel="00C81D61" w:rsidRDefault="00AB5582" w:rsidP="009652F9">
            <w:pPr>
              <w:pStyle w:val="Tablebody-centered"/>
              <w:rPr>
                <w:del w:id="5940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409" w:author="Diana Machado" w:date="2019-04-05T18:40:00Z"/>
                <w:lang w:val="en-PH" w:eastAsia="en-PH"/>
              </w:rPr>
            </w:pPr>
            <w:del w:id="59410" w:author="Diana Machado" w:date="2019-04-05T18:40:00Z">
              <w:r w:rsidRPr="00EE514B" w:rsidDel="00C81D61">
                <w:rPr>
                  <w:lang w:val="en-PH" w:eastAsia="en-PH"/>
                </w:rPr>
                <w:delText>26</w:delText>
              </w:r>
            </w:del>
          </w:p>
        </w:tc>
        <w:tc>
          <w:tcPr>
            <w:tcW w:w="1253" w:type="dxa"/>
            <w:shd w:val="clear" w:color="auto" w:fill="auto"/>
            <w:noWrap/>
            <w:vAlign w:val="bottom"/>
          </w:tcPr>
          <w:p w:rsidR="00AB5582" w:rsidRPr="00EE514B" w:rsidDel="00C81D61" w:rsidRDefault="00AB5582" w:rsidP="009652F9">
            <w:pPr>
              <w:pStyle w:val="Tablebody-centered"/>
              <w:rPr>
                <w:del w:id="59411" w:author="Diana Machado" w:date="2019-04-05T18:40:00Z"/>
                <w:lang w:val="en-PH" w:eastAsia="en-PH"/>
              </w:rPr>
            </w:pPr>
            <w:del w:id="59412" w:author="Diana Machado" w:date="2019-04-05T18:40:00Z">
              <w:r w:rsidRPr="00EE514B" w:rsidDel="00C81D61">
                <w:rPr>
                  <w:lang w:val="en-PH" w:eastAsia="en-PH"/>
                </w:rPr>
                <w:delText>MIAMI-DADE</w:delText>
              </w:r>
            </w:del>
          </w:p>
        </w:tc>
        <w:tc>
          <w:tcPr>
            <w:tcW w:w="709" w:type="dxa"/>
            <w:shd w:val="clear" w:color="auto" w:fill="auto"/>
            <w:noWrap/>
            <w:vAlign w:val="bottom"/>
          </w:tcPr>
          <w:p w:rsidR="00AB5582" w:rsidRPr="00EE514B" w:rsidDel="00C81D61" w:rsidRDefault="00AB5582" w:rsidP="009652F9">
            <w:pPr>
              <w:pStyle w:val="Tablebody-centered"/>
              <w:rPr>
                <w:del w:id="59413" w:author="Diana Machado" w:date="2019-04-05T18:40:00Z"/>
                <w:lang w:val="en-PH" w:eastAsia="en-PH"/>
              </w:rPr>
            </w:pPr>
            <w:del w:id="59414" w:author="Diana Machado" w:date="2019-04-05T18:40:00Z">
              <w:r w:rsidRPr="00EE514B" w:rsidDel="00C81D61">
                <w:rPr>
                  <w:lang w:val="en-PH" w:eastAsia="en-PH"/>
                </w:rPr>
                <w:delText>3.036</w:delText>
              </w:r>
            </w:del>
          </w:p>
        </w:tc>
        <w:tc>
          <w:tcPr>
            <w:tcW w:w="607" w:type="dxa"/>
            <w:shd w:val="clear" w:color="auto" w:fill="auto"/>
            <w:noWrap/>
            <w:vAlign w:val="bottom"/>
          </w:tcPr>
          <w:p w:rsidR="00AB5582" w:rsidRPr="00EE514B" w:rsidDel="00C81D61" w:rsidRDefault="00AB5582" w:rsidP="009652F9">
            <w:pPr>
              <w:pStyle w:val="Tablebody-centered"/>
              <w:rPr>
                <w:del w:id="59415" w:author="Diana Machado" w:date="2019-04-05T18:40:00Z"/>
                <w:lang w:val="en-PH" w:eastAsia="en-PH"/>
              </w:rPr>
            </w:pPr>
            <w:del w:id="59416" w:author="Diana Machado" w:date="2019-04-05T18:40:00Z">
              <w:r w:rsidRPr="00EE514B" w:rsidDel="00C81D61">
                <w:rPr>
                  <w:lang w:val="en-PH" w:eastAsia="en-PH"/>
                </w:rPr>
                <w:delText>2.186</w:delText>
              </w:r>
            </w:del>
          </w:p>
        </w:tc>
        <w:tc>
          <w:tcPr>
            <w:tcW w:w="607" w:type="dxa"/>
            <w:shd w:val="clear" w:color="auto" w:fill="auto"/>
            <w:noWrap/>
            <w:vAlign w:val="bottom"/>
          </w:tcPr>
          <w:p w:rsidR="00AB5582" w:rsidRPr="00EE514B" w:rsidDel="00C81D61" w:rsidRDefault="00AB5582" w:rsidP="009652F9">
            <w:pPr>
              <w:pStyle w:val="Tablebody-centered"/>
              <w:rPr>
                <w:del w:id="59417" w:author="Diana Machado" w:date="2019-04-05T18:40:00Z"/>
                <w:lang w:val="en-PH" w:eastAsia="en-PH"/>
              </w:rPr>
            </w:pPr>
            <w:del w:id="59418" w:author="Diana Machado" w:date="2019-04-05T18:40:00Z">
              <w:r w:rsidRPr="00EE514B" w:rsidDel="00C81D61">
                <w:rPr>
                  <w:lang w:val="en-PH" w:eastAsia="en-PH"/>
                </w:rPr>
                <w:delText>2.360</w:delText>
              </w:r>
            </w:del>
          </w:p>
        </w:tc>
        <w:tc>
          <w:tcPr>
            <w:tcW w:w="607" w:type="dxa"/>
            <w:shd w:val="clear" w:color="auto" w:fill="auto"/>
            <w:noWrap/>
            <w:vAlign w:val="bottom"/>
          </w:tcPr>
          <w:p w:rsidR="00AB5582" w:rsidRPr="00EE514B" w:rsidDel="00C81D61" w:rsidRDefault="00AB5582" w:rsidP="009652F9">
            <w:pPr>
              <w:pStyle w:val="Tablebody-centered"/>
              <w:rPr>
                <w:del w:id="59419" w:author="Diana Machado" w:date="2019-04-05T18:40:00Z"/>
                <w:lang w:val="en-PH" w:eastAsia="en-PH"/>
              </w:rPr>
            </w:pPr>
            <w:del w:id="59420" w:author="Diana Machado" w:date="2019-04-05T18:40:00Z">
              <w:r w:rsidRPr="00EE514B" w:rsidDel="00C81D61">
                <w:rPr>
                  <w:lang w:val="en-PH" w:eastAsia="en-PH"/>
                </w:rPr>
                <w:delText>2.186</w:delText>
              </w:r>
            </w:del>
          </w:p>
        </w:tc>
        <w:tc>
          <w:tcPr>
            <w:tcW w:w="607" w:type="dxa"/>
            <w:shd w:val="clear" w:color="auto" w:fill="auto"/>
            <w:noWrap/>
            <w:vAlign w:val="bottom"/>
          </w:tcPr>
          <w:p w:rsidR="00AB5582" w:rsidRPr="00EE514B" w:rsidDel="00C81D61" w:rsidRDefault="00AB5582" w:rsidP="009652F9">
            <w:pPr>
              <w:pStyle w:val="Tablebody-centered"/>
              <w:rPr>
                <w:del w:id="59421" w:author="Diana Machado" w:date="2019-04-05T18:40:00Z"/>
                <w:lang w:val="en-PH" w:eastAsia="en-PH"/>
              </w:rPr>
            </w:pPr>
            <w:del w:id="59422" w:author="Diana Machado" w:date="2019-04-05T18:40:00Z">
              <w:r w:rsidRPr="00EE514B" w:rsidDel="00C81D61">
                <w:rPr>
                  <w:lang w:val="en-PH" w:eastAsia="en-PH"/>
                </w:rPr>
                <w:delText>1.804</w:delText>
              </w:r>
            </w:del>
          </w:p>
        </w:tc>
        <w:tc>
          <w:tcPr>
            <w:tcW w:w="607" w:type="dxa"/>
            <w:shd w:val="clear" w:color="auto" w:fill="auto"/>
            <w:noWrap/>
            <w:vAlign w:val="bottom"/>
          </w:tcPr>
          <w:p w:rsidR="00AB5582" w:rsidRPr="00EE514B" w:rsidDel="00C81D61" w:rsidRDefault="00AB5582" w:rsidP="009652F9">
            <w:pPr>
              <w:pStyle w:val="Tablebody-centered"/>
              <w:rPr>
                <w:del w:id="59423" w:author="Diana Machado" w:date="2019-04-05T18:40:00Z"/>
                <w:lang w:val="en-PH" w:eastAsia="en-PH"/>
              </w:rPr>
            </w:pPr>
            <w:del w:id="59424" w:author="Diana Machado" w:date="2019-04-05T18:40:00Z">
              <w:r w:rsidRPr="00EE514B" w:rsidDel="00C81D61">
                <w:rPr>
                  <w:lang w:val="en-PH" w:eastAsia="en-PH"/>
                </w:rPr>
                <w:delText>1.543</w:delText>
              </w:r>
            </w:del>
          </w:p>
        </w:tc>
        <w:tc>
          <w:tcPr>
            <w:tcW w:w="715" w:type="dxa"/>
            <w:shd w:val="clear" w:color="auto" w:fill="auto"/>
            <w:noWrap/>
            <w:vAlign w:val="bottom"/>
          </w:tcPr>
          <w:p w:rsidR="00AB5582" w:rsidRPr="00EE514B" w:rsidDel="00C81D61" w:rsidRDefault="00AB5582" w:rsidP="009652F9">
            <w:pPr>
              <w:pStyle w:val="Tablebody-centered"/>
              <w:rPr>
                <w:del w:id="59425" w:author="Diana Machado" w:date="2019-04-05T18:40:00Z"/>
                <w:lang w:val="en-PH" w:eastAsia="en-PH"/>
              </w:rPr>
            </w:pPr>
            <w:del w:id="5942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427" w:author="Diana Machado" w:date="2019-04-05T18:40:00Z"/>
                <w:lang w:val="en-PH" w:eastAsia="en-PH"/>
              </w:rPr>
            </w:pPr>
            <w:del w:id="59428" w:author="Diana Machado" w:date="2019-04-05T18:40:00Z">
              <w:r w:rsidRPr="00EE514B" w:rsidDel="00C81D61">
                <w:rPr>
                  <w:lang w:val="en-PH" w:eastAsia="en-PH"/>
                </w:rPr>
                <w:delText>0.720</w:delText>
              </w:r>
            </w:del>
          </w:p>
        </w:tc>
        <w:tc>
          <w:tcPr>
            <w:tcW w:w="543" w:type="dxa"/>
            <w:shd w:val="clear" w:color="auto" w:fill="auto"/>
            <w:noWrap/>
            <w:vAlign w:val="bottom"/>
          </w:tcPr>
          <w:p w:rsidR="00AB5582" w:rsidRPr="00EE514B" w:rsidDel="00C81D61" w:rsidRDefault="00AB5582" w:rsidP="009652F9">
            <w:pPr>
              <w:pStyle w:val="Tablebody-centered"/>
              <w:rPr>
                <w:del w:id="59429" w:author="Diana Machado" w:date="2019-04-05T18:40:00Z"/>
                <w:lang w:val="en-PH" w:eastAsia="en-PH"/>
              </w:rPr>
            </w:pPr>
            <w:del w:id="59430" w:author="Diana Machado" w:date="2019-04-05T18:40:00Z">
              <w:r w:rsidRPr="00EE514B" w:rsidDel="00C81D61">
                <w:rPr>
                  <w:lang w:val="en-PH" w:eastAsia="en-PH"/>
                </w:rPr>
                <w:delText>0.777</w:delText>
              </w:r>
            </w:del>
          </w:p>
        </w:tc>
        <w:tc>
          <w:tcPr>
            <w:tcW w:w="543" w:type="dxa"/>
            <w:shd w:val="clear" w:color="auto" w:fill="auto"/>
            <w:noWrap/>
            <w:vAlign w:val="bottom"/>
          </w:tcPr>
          <w:p w:rsidR="00AB5582" w:rsidRPr="00EE514B" w:rsidDel="00C81D61" w:rsidRDefault="00AB5582" w:rsidP="009652F9">
            <w:pPr>
              <w:pStyle w:val="Tablebody-centered"/>
              <w:rPr>
                <w:del w:id="59431" w:author="Diana Machado" w:date="2019-04-05T18:40:00Z"/>
                <w:lang w:val="en-PH" w:eastAsia="en-PH"/>
              </w:rPr>
            </w:pPr>
            <w:del w:id="59432" w:author="Diana Machado" w:date="2019-04-05T18:40:00Z">
              <w:r w:rsidRPr="00EE514B" w:rsidDel="00C81D61">
                <w:rPr>
                  <w:lang w:val="en-PH" w:eastAsia="en-PH"/>
                </w:rPr>
                <w:delText>0.720</w:delText>
              </w:r>
            </w:del>
          </w:p>
        </w:tc>
        <w:tc>
          <w:tcPr>
            <w:tcW w:w="543" w:type="dxa"/>
            <w:shd w:val="clear" w:color="auto" w:fill="auto"/>
            <w:noWrap/>
            <w:vAlign w:val="bottom"/>
          </w:tcPr>
          <w:p w:rsidR="00AB5582" w:rsidRPr="00EE514B" w:rsidDel="00C81D61" w:rsidRDefault="00AB5582" w:rsidP="009652F9">
            <w:pPr>
              <w:pStyle w:val="Tablebody-centered"/>
              <w:rPr>
                <w:del w:id="59433" w:author="Diana Machado" w:date="2019-04-05T18:40:00Z"/>
                <w:lang w:val="en-PH" w:eastAsia="en-PH"/>
              </w:rPr>
            </w:pPr>
            <w:del w:id="59434" w:author="Diana Machado" w:date="2019-04-05T18:40:00Z">
              <w:r w:rsidRPr="00EE514B" w:rsidDel="00C81D61">
                <w:rPr>
                  <w:lang w:val="en-PH" w:eastAsia="en-PH"/>
                </w:rPr>
                <w:delText>0.594</w:delText>
              </w:r>
            </w:del>
          </w:p>
        </w:tc>
        <w:tc>
          <w:tcPr>
            <w:tcW w:w="543" w:type="dxa"/>
            <w:shd w:val="clear" w:color="auto" w:fill="auto"/>
            <w:noWrap/>
            <w:vAlign w:val="bottom"/>
          </w:tcPr>
          <w:p w:rsidR="00AB5582" w:rsidRPr="00EE514B" w:rsidDel="00C81D61" w:rsidRDefault="00AB5582" w:rsidP="009652F9">
            <w:pPr>
              <w:pStyle w:val="Tablebody-centered"/>
              <w:rPr>
                <w:del w:id="59435" w:author="Diana Machado" w:date="2019-04-05T18:40:00Z"/>
                <w:lang w:val="en-PH" w:eastAsia="en-PH"/>
              </w:rPr>
            </w:pPr>
            <w:del w:id="59436" w:author="Diana Machado" w:date="2019-04-05T18:40:00Z">
              <w:r w:rsidRPr="00EE514B" w:rsidDel="00C81D61">
                <w:rPr>
                  <w:lang w:val="en-PH" w:eastAsia="en-PH"/>
                </w:rPr>
                <w:delText>0.508</w:delText>
              </w:r>
            </w:del>
          </w:p>
        </w:tc>
      </w:tr>
      <w:tr w:rsidR="00AB5582" w:rsidRPr="0041013B" w:rsidDel="00C81D61" w:rsidTr="001707D4">
        <w:trPr>
          <w:trHeight w:val="198"/>
          <w:del w:id="59437" w:author="Diana Machado" w:date="2019-04-05T18:40:00Z"/>
        </w:trPr>
        <w:tc>
          <w:tcPr>
            <w:tcW w:w="1032" w:type="dxa"/>
            <w:vMerge/>
            <w:vAlign w:val="center"/>
          </w:tcPr>
          <w:p w:rsidR="00AB5582" w:rsidRPr="00EE514B" w:rsidDel="00C81D61" w:rsidRDefault="00AB5582" w:rsidP="009652F9">
            <w:pPr>
              <w:pStyle w:val="Tablebody-centered"/>
              <w:rPr>
                <w:del w:id="5943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439" w:author="Diana Machado" w:date="2019-04-05T18:40:00Z"/>
                <w:lang w:val="en-PH" w:eastAsia="en-PH"/>
              </w:rPr>
            </w:pPr>
            <w:del w:id="59440" w:author="Diana Machado" w:date="2019-04-05T18:40:00Z">
              <w:r w:rsidRPr="00EE514B" w:rsidDel="00C81D61">
                <w:rPr>
                  <w:lang w:val="en-PH" w:eastAsia="en-PH"/>
                </w:rPr>
                <w:delText>27</w:delText>
              </w:r>
            </w:del>
          </w:p>
        </w:tc>
        <w:tc>
          <w:tcPr>
            <w:tcW w:w="1253" w:type="dxa"/>
            <w:shd w:val="clear" w:color="auto" w:fill="auto"/>
            <w:noWrap/>
            <w:vAlign w:val="bottom"/>
          </w:tcPr>
          <w:p w:rsidR="00AB5582" w:rsidRPr="00EE514B" w:rsidDel="00C81D61" w:rsidRDefault="00AB5582" w:rsidP="009652F9">
            <w:pPr>
              <w:pStyle w:val="Tablebody-centered"/>
              <w:rPr>
                <w:del w:id="59441" w:author="Diana Machado" w:date="2019-04-05T18:40:00Z"/>
                <w:lang w:val="en-PH" w:eastAsia="en-PH"/>
              </w:rPr>
            </w:pPr>
            <w:del w:id="59442" w:author="Diana Machado" w:date="2019-04-05T18:40:00Z">
              <w:r w:rsidRPr="00EE514B" w:rsidDel="00C81D61">
                <w:rPr>
                  <w:lang w:val="en-PH" w:eastAsia="en-PH"/>
                </w:rPr>
                <w:delText>MONROE</w:delText>
              </w:r>
            </w:del>
          </w:p>
        </w:tc>
        <w:tc>
          <w:tcPr>
            <w:tcW w:w="709" w:type="dxa"/>
            <w:shd w:val="clear" w:color="auto" w:fill="auto"/>
            <w:noWrap/>
            <w:vAlign w:val="bottom"/>
          </w:tcPr>
          <w:p w:rsidR="00AB5582" w:rsidRPr="00EE514B" w:rsidDel="00C81D61" w:rsidRDefault="00AB5582" w:rsidP="009652F9">
            <w:pPr>
              <w:pStyle w:val="Tablebody-centered"/>
              <w:rPr>
                <w:del w:id="59443" w:author="Diana Machado" w:date="2019-04-05T18:40:00Z"/>
                <w:lang w:val="en-PH" w:eastAsia="en-PH"/>
              </w:rPr>
            </w:pPr>
            <w:del w:id="59444" w:author="Diana Machado" w:date="2019-04-05T18:40:00Z">
              <w:r w:rsidRPr="00EE514B" w:rsidDel="00C81D61">
                <w:rPr>
                  <w:lang w:val="en-PH" w:eastAsia="en-PH"/>
                </w:rPr>
                <w:delText>4.984</w:delText>
              </w:r>
            </w:del>
          </w:p>
        </w:tc>
        <w:tc>
          <w:tcPr>
            <w:tcW w:w="607" w:type="dxa"/>
            <w:shd w:val="clear" w:color="auto" w:fill="auto"/>
            <w:noWrap/>
            <w:vAlign w:val="bottom"/>
          </w:tcPr>
          <w:p w:rsidR="00AB5582" w:rsidRPr="00EE514B" w:rsidDel="00C81D61" w:rsidRDefault="00AB5582" w:rsidP="009652F9">
            <w:pPr>
              <w:pStyle w:val="Tablebody-centered"/>
              <w:rPr>
                <w:del w:id="59445" w:author="Diana Machado" w:date="2019-04-05T18:40:00Z"/>
                <w:lang w:val="en-PH" w:eastAsia="en-PH"/>
              </w:rPr>
            </w:pPr>
            <w:del w:id="59446" w:author="Diana Machado" w:date="2019-04-05T18:40:00Z">
              <w:r w:rsidRPr="00EE514B" w:rsidDel="00C81D61">
                <w:rPr>
                  <w:lang w:val="en-PH" w:eastAsia="en-PH"/>
                </w:rPr>
                <w:delText>3.777</w:delText>
              </w:r>
            </w:del>
          </w:p>
        </w:tc>
        <w:tc>
          <w:tcPr>
            <w:tcW w:w="607" w:type="dxa"/>
            <w:shd w:val="clear" w:color="auto" w:fill="auto"/>
            <w:noWrap/>
            <w:vAlign w:val="bottom"/>
          </w:tcPr>
          <w:p w:rsidR="00AB5582" w:rsidRPr="00EE514B" w:rsidDel="00C81D61" w:rsidRDefault="00AB5582" w:rsidP="009652F9">
            <w:pPr>
              <w:pStyle w:val="Tablebody-centered"/>
              <w:rPr>
                <w:del w:id="59447" w:author="Diana Machado" w:date="2019-04-05T18:40:00Z"/>
                <w:lang w:val="en-PH" w:eastAsia="en-PH"/>
              </w:rPr>
            </w:pPr>
            <w:del w:id="59448" w:author="Diana Machado" w:date="2019-04-05T18:40:00Z">
              <w:r w:rsidRPr="00EE514B" w:rsidDel="00C81D61">
                <w:rPr>
                  <w:lang w:val="en-PH" w:eastAsia="en-PH"/>
                </w:rPr>
                <w:delText>4.140</w:delText>
              </w:r>
            </w:del>
          </w:p>
        </w:tc>
        <w:tc>
          <w:tcPr>
            <w:tcW w:w="607" w:type="dxa"/>
            <w:shd w:val="clear" w:color="auto" w:fill="auto"/>
            <w:noWrap/>
            <w:vAlign w:val="bottom"/>
          </w:tcPr>
          <w:p w:rsidR="00AB5582" w:rsidRPr="00EE514B" w:rsidDel="00C81D61" w:rsidRDefault="00AB5582" w:rsidP="009652F9">
            <w:pPr>
              <w:pStyle w:val="Tablebody-centered"/>
              <w:rPr>
                <w:del w:id="59449" w:author="Diana Machado" w:date="2019-04-05T18:40:00Z"/>
                <w:lang w:val="en-PH" w:eastAsia="en-PH"/>
              </w:rPr>
            </w:pPr>
            <w:del w:id="59450" w:author="Diana Machado" w:date="2019-04-05T18:40:00Z">
              <w:r w:rsidRPr="00EE514B" w:rsidDel="00C81D61">
                <w:rPr>
                  <w:lang w:val="en-PH" w:eastAsia="en-PH"/>
                </w:rPr>
                <w:delText>3.777</w:delText>
              </w:r>
            </w:del>
          </w:p>
        </w:tc>
        <w:tc>
          <w:tcPr>
            <w:tcW w:w="607" w:type="dxa"/>
            <w:shd w:val="clear" w:color="auto" w:fill="auto"/>
            <w:noWrap/>
            <w:vAlign w:val="bottom"/>
          </w:tcPr>
          <w:p w:rsidR="00AB5582" w:rsidRPr="00EE514B" w:rsidDel="00C81D61" w:rsidRDefault="00AB5582" w:rsidP="009652F9">
            <w:pPr>
              <w:pStyle w:val="Tablebody-centered"/>
              <w:rPr>
                <w:del w:id="59451" w:author="Diana Machado" w:date="2019-04-05T18:40:00Z"/>
                <w:lang w:val="en-PH" w:eastAsia="en-PH"/>
              </w:rPr>
            </w:pPr>
            <w:del w:id="59452" w:author="Diana Machado" w:date="2019-04-05T18:40:00Z">
              <w:r w:rsidRPr="00EE514B" w:rsidDel="00C81D61">
                <w:rPr>
                  <w:lang w:val="en-PH" w:eastAsia="en-PH"/>
                </w:rPr>
                <w:delText>2.975</w:delText>
              </w:r>
            </w:del>
          </w:p>
        </w:tc>
        <w:tc>
          <w:tcPr>
            <w:tcW w:w="607" w:type="dxa"/>
            <w:shd w:val="clear" w:color="auto" w:fill="auto"/>
            <w:noWrap/>
            <w:vAlign w:val="bottom"/>
          </w:tcPr>
          <w:p w:rsidR="00AB5582" w:rsidRPr="00EE514B" w:rsidDel="00C81D61" w:rsidRDefault="00AB5582" w:rsidP="009652F9">
            <w:pPr>
              <w:pStyle w:val="Tablebody-centered"/>
              <w:rPr>
                <w:del w:id="59453" w:author="Diana Machado" w:date="2019-04-05T18:40:00Z"/>
                <w:lang w:val="en-PH" w:eastAsia="en-PH"/>
              </w:rPr>
            </w:pPr>
            <w:del w:id="59454" w:author="Diana Machado" w:date="2019-04-05T18:40:00Z">
              <w:r w:rsidRPr="00EE514B" w:rsidDel="00C81D61">
                <w:rPr>
                  <w:lang w:val="en-PH" w:eastAsia="en-PH"/>
                </w:rPr>
                <w:delText>2.483</w:delText>
              </w:r>
            </w:del>
          </w:p>
        </w:tc>
        <w:tc>
          <w:tcPr>
            <w:tcW w:w="715" w:type="dxa"/>
            <w:shd w:val="clear" w:color="auto" w:fill="auto"/>
            <w:noWrap/>
            <w:vAlign w:val="bottom"/>
          </w:tcPr>
          <w:p w:rsidR="00AB5582" w:rsidRPr="00EE514B" w:rsidDel="00C81D61" w:rsidRDefault="00AB5582" w:rsidP="009652F9">
            <w:pPr>
              <w:pStyle w:val="Tablebody-centered"/>
              <w:rPr>
                <w:del w:id="59455" w:author="Diana Machado" w:date="2019-04-05T18:40:00Z"/>
                <w:lang w:val="en-PH" w:eastAsia="en-PH"/>
              </w:rPr>
            </w:pPr>
            <w:del w:id="5945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457" w:author="Diana Machado" w:date="2019-04-05T18:40:00Z"/>
                <w:lang w:val="en-PH" w:eastAsia="en-PH"/>
              </w:rPr>
            </w:pPr>
            <w:del w:id="59458" w:author="Diana Machado" w:date="2019-04-05T18:40:00Z">
              <w:r w:rsidRPr="00EE514B" w:rsidDel="00C81D61">
                <w:rPr>
                  <w:lang w:val="en-PH" w:eastAsia="en-PH"/>
                </w:rPr>
                <w:delText>0.758</w:delText>
              </w:r>
            </w:del>
          </w:p>
        </w:tc>
        <w:tc>
          <w:tcPr>
            <w:tcW w:w="543" w:type="dxa"/>
            <w:shd w:val="clear" w:color="auto" w:fill="auto"/>
            <w:noWrap/>
            <w:vAlign w:val="bottom"/>
          </w:tcPr>
          <w:p w:rsidR="00AB5582" w:rsidRPr="00EE514B" w:rsidDel="00C81D61" w:rsidRDefault="00AB5582" w:rsidP="009652F9">
            <w:pPr>
              <w:pStyle w:val="Tablebody-centered"/>
              <w:rPr>
                <w:del w:id="59459" w:author="Diana Machado" w:date="2019-04-05T18:40:00Z"/>
                <w:lang w:val="en-PH" w:eastAsia="en-PH"/>
              </w:rPr>
            </w:pPr>
            <w:del w:id="59460" w:author="Diana Machado" w:date="2019-04-05T18:40:00Z">
              <w:r w:rsidRPr="00EE514B" w:rsidDel="00C81D61">
                <w:rPr>
                  <w:lang w:val="en-PH" w:eastAsia="en-PH"/>
                </w:rPr>
                <w:delText>0.831</w:delText>
              </w:r>
            </w:del>
          </w:p>
        </w:tc>
        <w:tc>
          <w:tcPr>
            <w:tcW w:w="543" w:type="dxa"/>
            <w:shd w:val="clear" w:color="auto" w:fill="auto"/>
            <w:noWrap/>
            <w:vAlign w:val="bottom"/>
          </w:tcPr>
          <w:p w:rsidR="00AB5582" w:rsidRPr="00EE514B" w:rsidDel="00C81D61" w:rsidRDefault="00AB5582" w:rsidP="009652F9">
            <w:pPr>
              <w:pStyle w:val="Tablebody-centered"/>
              <w:rPr>
                <w:del w:id="59461" w:author="Diana Machado" w:date="2019-04-05T18:40:00Z"/>
                <w:lang w:val="en-PH" w:eastAsia="en-PH"/>
              </w:rPr>
            </w:pPr>
            <w:del w:id="59462" w:author="Diana Machado" w:date="2019-04-05T18:40:00Z">
              <w:r w:rsidRPr="00EE514B" w:rsidDel="00C81D61">
                <w:rPr>
                  <w:lang w:val="en-PH" w:eastAsia="en-PH"/>
                </w:rPr>
                <w:delText>0.758</w:delText>
              </w:r>
            </w:del>
          </w:p>
        </w:tc>
        <w:tc>
          <w:tcPr>
            <w:tcW w:w="543" w:type="dxa"/>
            <w:shd w:val="clear" w:color="auto" w:fill="auto"/>
            <w:noWrap/>
            <w:vAlign w:val="bottom"/>
          </w:tcPr>
          <w:p w:rsidR="00AB5582" w:rsidRPr="00EE514B" w:rsidDel="00C81D61" w:rsidRDefault="00AB5582" w:rsidP="009652F9">
            <w:pPr>
              <w:pStyle w:val="Tablebody-centered"/>
              <w:rPr>
                <w:del w:id="59463" w:author="Diana Machado" w:date="2019-04-05T18:40:00Z"/>
                <w:lang w:val="en-PH" w:eastAsia="en-PH"/>
              </w:rPr>
            </w:pPr>
            <w:del w:id="59464" w:author="Diana Machado" w:date="2019-04-05T18:40:00Z">
              <w:r w:rsidRPr="00EE514B" w:rsidDel="00C81D61">
                <w:rPr>
                  <w:lang w:val="en-PH" w:eastAsia="en-PH"/>
                </w:rPr>
                <w:delText>0.597</w:delText>
              </w:r>
            </w:del>
          </w:p>
        </w:tc>
        <w:tc>
          <w:tcPr>
            <w:tcW w:w="543" w:type="dxa"/>
            <w:shd w:val="clear" w:color="auto" w:fill="auto"/>
            <w:noWrap/>
            <w:vAlign w:val="bottom"/>
          </w:tcPr>
          <w:p w:rsidR="00AB5582" w:rsidRPr="00EE514B" w:rsidDel="00C81D61" w:rsidRDefault="00AB5582" w:rsidP="009652F9">
            <w:pPr>
              <w:pStyle w:val="Tablebody-centered"/>
              <w:rPr>
                <w:del w:id="59465" w:author="Diana Machado" w:date="2019-04-05T18:40:00Z"/>
                <w:lang w:val="en-PH" w:eastAsia="en-PH"/>
              </w:rPr>
            </w:pPr>
            <w:del w:id="59466" w:author="Diana Machado" w:date="2019-04-05T18:40:00Z">
              <w:r w:rsidRPr="00EE514B" w:rsidDel="00C81D61">
                <w:rPr>
                  <w:lang w:val="en-PH" w:eastAsia="en-PH"/>
                </w:rPr>
                <w:delText>0.498</w:delText>
              </w:r>
            </w:del>
          </w:p>
        </w:tc>
      </w:tr>
      <w:tr w:rsidR="00AB5582" w:rsidRPr="0041013B" w:rsidDel="00C81D61" w:rsidTr="001707D4">
        <w:trPr>
          <w:trHeight w:val="198"/>
          <w:del w:id="59467" w:author="Diana Machado" w:date="2019-04-05T18:40:00Z"/>
        </w:trPr>
        <w:tc>
          <w:tcPr>
            <w:tcW w:w="1032" w:type="dxa"/>
            <w:vMerge/>
            <w:vAlign w:val="center"/>
          </w:tcPr>
          <w:p w:rsidR="00AB5582" w:rsidRPr="00EE514B" w:rsidDel="00C81D61" w:rsidRDefault="00AB5582" w:rsidP="009652F9">
            <w:pPr>
              <w:pStyle w:val="Tablebody-centered"/>
              <w:rPr>
                <w:del w:id="5946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469" w:author="Diana Machado" w:date="2019-04-05T18:40:00Z"/>
                <w:lang w:val="en-PH" w:eastAsia="en-PH"/>
              </w:rPr>
            </w:pPr>
            <w:del w:id="59470" w:author="Diana Machado" w:date="2019-04-05T18:40:00Z">
              <w:r w:rsidRPr="00EE514B" w:rsidDel="00C81D61">
                <w:rPr>
                  <w:lang w:val="en-PH" w:eastAsia="en-PH"/>
                </w:rPr>
                <w:delText>28</w:delText>
              </w:r>
            </w:del>
          </w:p>
        </w:tc>
        <w:tc>
          <w:tcPr>
            <w:tcW w:w="1253" w:type="dxa"/>
            <w:shd w:val="clear" w:color="auto" w:fill="auto"/>
            <w:noWrap/>
            <w:vAlign w:val="bottom"/>
          </w:tcPr>
          <w:p w:rsidR="00AB5582" w:rsidRPr="00EE514B" w:rsidDel="00C81D61" w:rsidRDefault="00AB5582" w:rsidP="009652F9">
            <w:pPr>
              <w:pStyle w:val="Tablebody-centered"/>
              <w:rPr>
                <w:del w:id="59471" w:author="Diana Machado" w:date="2019-04-05T18:40:00Z"/>
                <w:lang w:val="en-PH" w:eastAsia="en-PH"/>
              </w:rPr>
            </w:pPr>
            <w:del w:id="59472" w:author="Diana Machado" w:date="2019-04-05T18:40:00Z">
              <w:r w:rsidRPr="00EE514B" w:rsidDel="00C81D61">
                <w:rPr>
                  <w:lang w:val="en-PH" w:eastAsia="en-PH"/>
                </w:rPr>
                <w:delText>MONROE</w:delText>
              </w:r>
            </w:del>
          </w:p>
        </w:tc>
        <w:tc>
          <w:tcPr>
            <w:tcW w:w="709" w:type="dxa"/>
            <w:shd w:val="clear" w:color="auto" w:fill="auto"/>
            <w:noWrap/>
            <w:vAlign w:val="bottom"/>
          </w:tcPr>
          <w:p w:rsidR="00AB5582" w:rsidRPr="00EE514B" w:rsidDel="00C81D61" w:rsidRDefault="00AB5582" w:rsidP="009652F9">
            <w:pPr>
              <w:pStyle w:val="Tablebody-centered"/>
              <w:rPr>
                <w:del w:id="59473" w:author="Diana Machado" w:date="2019-04-05T18:40:00Z"/>
                <w:lang w:val="en-PH" w:eastAsia="en-PH"/>
              </w:rPr>
            </w:pPr>
            <w:del w:id="59474" w:author="Diana Machado" w:date="2019-04-05T18:40:00Z">
              <w:r w:rsidRPr="00EE514B" w:rsidDel="00C81D61">
                <w:rPr>
                  <w:lang w:val="en-PH" w:eastAsia="en-PH"/>
                </w:rPr>
                <w:delText>8.617</w:delText>
              </w:r>
            </w:del>
          </w:p>
        </w:tc>
        <w:tc>
          <w:tcPr>
            <w:tcW w:w="607" w:type="dxa"/>
            <w:shd w:val="clear" w:color="auto" w:fill="auto"/>
            <w:noWrap/>
            <w:vAlign w:val="bottom"/>
          </w:tcPr>
          <w:p w:rsidR="00AB5582" w:rsidRPr="00EE514B" w:rsidDel="00C81D61" w:rsidRDefault="00AB5582" w:rsidP="009652F9">
            <w:pPr>
              <w:pStyle w:val="Tablebody-centered"/>
              <w:rPr>
                <w:del w:id="59475" w:author="Diana Machado" w:date="2019-04-05T18:40:00Z"/>
                <w:lang w:val="en-PH" w:eastAsia="en-PH"/>
              </w:rPr>
            </w:pPr>
            <w:del w:id="59476" w:author="Diana Machado" w:date="2019-04-05T18:40:00Z">
              <w:r w:rsidRPr="00EE514B" w:rsidDel="00C81D61">
                <w:rPr>
                  <w:lang w:val="en-PH" w:eastAsia="en-PH"/>
                </w:rPr>
                <w:delText>7.080</w:delText>
              </w:r>
            </w:del>
          </w:p>
        </w:tc>
        <w:tc>
          <w:tcPr>
            <w:tcW w:w="607" w:type="dxa"/>
            <w:shd w:val="clear" w:color="auto" w:fill="auto"/>
            <w:noWrap/>
            <w:vAlign w:val="bottom"/>
          </w:tcPr>
          <w:p w:rsidR="00AB5582" w:rsidRPr="00EE514B" w:rsidDel="00C81D61" w:rsidRDefault="00AB5582" w:rsidP="009652F9">
            <w:pPr>
              <w:pStyle w:val="Tablebody-centered"/>
              <w:rPr>
                <w:del w:id="59477" w:author="Diana Machado" w:date="2019-04-05T18:40:00Z"/>
                <w:lang w:val="en-PH" w:eastAsia="en-PH"/>
              </w:rPr>
            </w:pPr>
            <w:del w:id="59478" w:author="Diana Machado" w:date="2019-04-05T18:40:00Z">
              <w:r w:rsidRPr="00EE514B" w:rsidDel="00C81D61">
                <w:rPr>
                  <w:lang w:val="en-PH" w:eastAsia="en-PH"/>
                </w:rPr>
                <w:delText>7.558</w:delText>
              </w:r>
            </w:del>
          </w:p>
        </w:tc>
        <w:tc>
          <w:tcPr>
            <w:tcW w:w="607" w:type="dxa"/>
            <w:shd w:val="clear" w:color="auto" w:fill="auto"/>
            <w:noWrap/>
            <w:vAlign w:val="bottom"/>
          </w:tcPr>
          <w:p w:rsidR="00AB5582" w:rsidRPr="00EE514B" w:rsidDel="00C81D61" w:rsidRDefault="00AB5582" w:rsidP="009652F9">
            <w:pPr>
              <w:pStyle w:val="Tablebody-centered"/>
              <w:rPr>
                <w:del w:id="59479" w:author="Diana Machado" w:date="2019-04-05T18:40:00Z"/>
                <w:lang w:val="en-PH" w:eastAsia="en-PH"/>
              </w:rPr>
            </w:pPr>
            <w:del w:id="59480" w:author="Diana Machado" w:date="2019-04-05T18:40:00Z">
              <w:r w:rsidRPr="00EE514B" w:rsidDel="00C81D61">
                <w:rPr>
                  <w:lang w:val="en-PH" w:eastAsia="en-PH"/>
                </w:rPr>
                <w:delText>7.080</w:delText>
              </w:r>
            </w:del>
          </w:p>
        </w:tc>
        <w:tc>
          <w:tcPr>
            <w:tcW w:w="607" w:type="dxa"/>
            <w:shd w:val="clear" w:color="auto" w:fill="auto"/>
            <w:noWrap/>
            <w:vAlign w:val="bottom"/>
          </w:tcPr>
          <w:p w:rsidR="00AB5582" w:rsidRPr="00EE514B" w:rsidDel="00C81D61" w:rsidRDefault="00AB5582" w:rsidP="009652F9">
            <w:pPr>
              <w:pStyle w:val="Tablebody-centered"/>
              <w:rPr>
                <w:del w:id="59481" w:author="Diana Machado" w:date="2019-04-05T18:40:00Z"/>
                <w:lang w:val="en-PH" w:eastAsia="en-PH"/>
              </w:rPr>
            </w:pPr>
            <w:del w:id="59482" w:author="Diana Machado" w:date="2019-04-05T18:40:00Z">
              <w:r w:rsidRPr="00EE514B" w:rsidDel="00C81D61">
                <w:rPr>
                  <w:lang w:val="en-PH" w:eastAsia="en-PH"/>
                </w:rPr>
                <w:delText>5.988</w:delText>
              </w:r>
            </w:del>
          </w:p>
        </w:tc>
        <w:tc>
          <w:tcPr>
            <w:tcW w:w="607" w:type="dxa"/>
            <w:shd w:val="clear" w:color="auto" w:fill="auto"/>
            <w:noWrap/>
            <w:vAlign w:val="bottom"/>
          </w:tcPr>
          <w:p w:rsidR="00AB5582" w:rsidRPr="00EE514B" w:rsidDel="00C81D61" w:rsidRDefault="00AB5582" w:rsidP="009652F9">
            <w:pPr>
              <w:pStyle w:val="Tablebody-centered"/>
              <w:rPr>
                <w:del w:id="59483" w:author="Diana Machado" w:date="2019-04-05T18:40:00Z"/>
                <w:lang w:val="en-PH" w:eastAsia="en-PH"/>
              </w:rPr>
            </w:pPr>
            <w:del w:id="59484" w:author="Diana Machado" w:date="2019-04-05T18:40:00Z">
              <w:r w:rsidRPr="00EE514B" w:rsidDel="00C81D61">
                <w:rPr>
                  <w:lang w:val="en-PH" w:eastAsia="en-PH"/>
                </w:rPr>
                <w:delText>5.168</w:delText>
              </w:r>
            </w:del>
          </w:p>
        </w:tc>
        <w:tc>
          <w:tcPr>
            <w:tcW w:w="715" w:type="dxa"/>
            <w:shd w:val="clear" w:color="auto" w:fill="auto"/>
            <w:noWrap/>
            <w:vAlign w:val="bottom"/>
          </w:tcPr>
          <w:p w:rsidR="00AB5582" w:rsidRPr="00EE514B" w:rsidDel="00C81D61" w:rsidRDefault="00AB5582" w:rsidP="009652F9">
            <w:pPr>
              <w:pStyle w:val="Tablebody-centered"/>
              <w:rPr>
                <w:del w:id="59485" w:author="Diana Machado" w:date="2019-04-05T18:40:00Z"/>
                <w:lang w:val="en-PH" w:eastAsia="en-PH"/>
              </w:rPr>
            </w:pPr>
            <w:del w:id="5948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487" w:author="Diana Machado" w:date="2019-04-05T18:40:00Z"/>
                <w:lang w:val="en-PH" w:eastAsia="en-PH"/>
              </w:rPr>
            </w:pPr>
            <w:del w:id="59488" w:author="Diana Machado" w:date="2019-04-05T18:40:00Z">
              <w:r w:rsidRPr="00EE514B" w:rsidDel="00C81D61">
                <w:rPr>
                  <w:lang w:val="en-PH" w:eastAsia="en-PH"/>
                </w:rPr>
                <w:delText>0.822</w:delText>
              </w:r>
            </w:del>
          </w:p>
        </w:tc>
        <w:tc>
          <w:tcPr>
            <w:tcW w:w="543" w:type="dxa"/>
            <w:shd w:val="clear" w:color="auto" w:fill="auto"/>
            <w:noWrap/>
            <w:vAlign w:val="bottom"/>
          </w:tcPr>
          <w:p w:rsidR="00AB5582" w:rsidRPr="00EE514B" w:rsidDel="00C81D61" w:rsidRDefault="00AB5582" w:rsidP="009652F9">
            <w:pPr>
              <w:pStyle w:val="Tablebody-centered"/>
              <w:rPr>
                <w:del w:id="59489" w:author="Diana Machado" w:date="2019-04-05T18:40:00Z"/>
                <w:lang w:val="en-PH" w:eastAsia="en-PH"/>
              </w:rPr>
            </w:pPr>
            <w:del w:id="59490" w:author="Diana Machado" w:date="2019-04-05T18:40:00Z">
              <w:r w:rsidRPr="00EE514B" w:rsidDel="00C81D61">
                <w:rPr>
                  <w:lang w:val="en-PH" w:eastAsia="en-PH"/>
                </w:rPr>
                <w:delText>0.877</w:delText>
              </w:r>
            </w:del>
          </w:p>
        </w:tc>
        <w:tc>
          <w:tcPr>
            <w:tcW w:w="543" w:type="dxa"/>
            <w:shd w:val="clear" w:color="auto" w:fill="auto"/>
            <w:noWrap/>
            <w:vAlign w:val="bottom"/>
          </w:tcPr>
          <w:p w:rsidR="00AB5582" w:rsidRPr="00EE514B" w:rsidDel="00C81D61" w:rsidRDefault="00AB5582" w:rsidP="009652F9">
            <w:pPr>
              <w:pStyle w:val="Tablebody-centered"/>
              <w:rPr>
                <w:del w:id="59491" w:author="Diana Machado" w:date="2019-04-05T18:40:00Z"/>
                <w:lang w:val="en-PH" w:eastAsia="en-PH"/>
              </w:rPr>
            </w:pPr>
            <w:del w:id="59492" w:author="Diana Machado" w:date="2019-04-05T18:40:00Z">
              <w:r w:rsidRPr="00EE514B" w:rsidDel="00C81D61">
                <w:rPr>
                  <w:lang w:val="en-PH" w:eastAsia="en-PH"/>
                </w:rPr>
                <w:delText>0.822</w:delText>
              </w:r>
            </w:del>
          </w:p>
        </w:tc>
        <w:tc>
          <w:tcPr>
            <w:tcW w:w="543" w:type="dxa"/>
            <w:shd w:val="clear" w:color="auto" w:fill="auto"/>
            <w:noWrap/>
            <w:vAlign w:val="bottom"/>
          </w:tcPr>
          <w:p w:rsidR="00AB5582" w:rsidRPr="00EE514B" w:rsidDel="00C81D61" w:rsidRDefault="00AB5582" w:rsidP="009652F9">
            <w:pPr>
              <w:pStyle w:val="Tablebody-centered"/>
              <w:rPr>
                <w:del w:id="59493" w:author="Diana Machado" w:date="2019-04-05T18:40:00Z"/>
                <w:lang w:val="en-PH" w:eastAsia="en-PH"/>
              </w:rPr>
            </w:pPr>
            <w:del w:id="59494" w:author="Diana Machado" w:date="2019-04-05T18:40:00Z">
              <w:r w:rsidRPr="00EE514B" w:rsidDel="00C81D61">
                <w:rPr>
                  <w:lang w:val="en-PH" w:eastAsia="en-PH"/>
                </w:rPr>
                <w:delText>0.695</w:delText>
              </w:r>
            </w:del>
          </w:p>
        </w:tc>
        <w:tc>
          <w:tcPr>
            <w:tcW w:w="543" w:type="dxa"/>
            <w:shd w:val="clear" w:color="auto" w:fill="auto"/>
            <w:noWrap/>
            <w:vAlign w:val="bottom"/>
          </w:tcPr>
          <w:p w:rsidR="00AB5582" w:rsidRPr="00EE514B" w:rsidDel="00C81D61" w:rsidRDefault="00AB5582" w:rsidP="009652F9">
            <w:pPr>
              <w:pStyle w:val="Tablebody-centered"/>
              <w:rPr>
                <w:del w:id="59495" w:author="Diana Machado" w:date="2019-04-05T18:40:00Z"/>
                <w:lang w:val="en-PH" w:eastAsia="en-PH"/>
              </w:rPr>
            </w:pPr>
            <w:del w:id="59496" w:author="Diana Machado" w:date="2019-04-05T18:40:00Z">
              <w:r w:rsidRPr="00EE514B" w:rsidDel="00C81D61">
                <w:rPr>
                  <w:lang w:val="en-PH" w:eastAsia="en-PH"/>
                </w:rPr>
                <w:delText>0.600</w:delText>
              </w:r>
            </w:del>
          </w:p>
        </w:tc>
      </w:tr>
      <w:tr w:rsidR="00AB5582" w:rsidRPr="0041013B" w:rsidDel="00C81D61" w:rsidTr="001707D4">
        <w:trPr>
          <w:trHeight w:val="198"/>
          <w:del w:id="59497" w:author="Diana Machado" w:date="2019-04-05T18:40:00Z"/>
        </w:trPr>
        <w:tc>
          <w:tcPr>
            <w:tcW w:w="1032" w:type="dxa"/>
            <w:vMerge/>
            <w:vAlign w:val="center"/>
          </w:tcPr>
          <w:p w:rsidR="00AB5582" w:rsidRPr="00EE514B" w:rsidDel="00C81D61" w:rsidRDefault="00AB5582" w:rsidP="009652F9">
            <w:pPr>
              <w:pStyle w:val="Tablebody-centered"/>
              <w:rPr>
                <w:del w:id="5949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499" w:author="Diana Machado" w:date="2019-04-05T18:40:00Z"/>
                <w:lang w:val="en-PH" w:eastAsia="en-PH"/>
              </w:rPr>
            </w:pPr>
            <w:del w:id="59500" w:author="Diana Machado" w:date="2019-04-05T18:40:00Z">
              <w:r w:rsidRPr="00EE514B" w:rsidDel="00C81D61">
                <w:rPr>
                  <w:lang w:val="en-PH" w:eastAsia="en-PH"/>
                </w:rPr>
                <w:delText>29</w:delText>
              </w:r>
            </w:del>
          </w:p>
        </w:tc>
        <w:tc>
          <w:tcPr>
            <w:tcW w:w="1253" w:type="dxa"/>
            <w:shd w:val="clear" w:color="auto" w:fill="auto"/>
            <w:noWrap/>
            <w:vAlign w:val="bottom"/>
          </w:tcPr>
          <w:p w:rsidR="00AB5582" w:rsidRPr="00EE514B" w:rsidDel="00C81D61" w:rsidRDefault="00AB5582" w:rsidP="009652F9">
            <w:pPr>
              <w:pStyle w:val="Tablebody-centered"/>
              <w:rPr>
                <w:del w:id="59501" w:author="Diana Machado" w:date="2019-04-05T18:40:00Z"/>
                <w:lang w:val="en-PH" w:eastAsia="en-PH"/>
              </w:rPr>
            </w:pPr>
            <w:del w:id="59502" w:author="Diana Machado" w:date="2019-04-05T18:40:00Z">
              <w:r w:rsidRPr="00EE514B" w:rsidDel="00C81D61">
                <w:rPr>
                  <w:lang w:val="en-PH" w:eastAsia="en-PH"/>
                </w:rPr>
                <w:delText>OKALOOSA</w:delText>
              </w:r>
            </w:del>
          </w:p>
        </w:tc>
        <w:tc>
          <w:tcPr>
            <w:tcW w:w="709" w:type="dxa"/>
            <w:shd w:val="clear" w:color="auto" w:fill="auto"/>
            <w:noWrap/>
            <w:vAlign w:val="bottom"/>
          </w:tcPr>
          <w:p w:rsidR="00AB5582" w:rsidRPr="00EE514B" w:rsidDel="00C81D61" w:rsidRDefault="00AB5582" w:rsidP="009652F9">
            <w:pPr>
              <w:pStyle w:val="Tablebody-centered"/>
              <w:rPr>
                <w:del w:id="59503" w:author="Diana Machado" w:date="2019-04-05T18:40:00Z"/>
                <w:lang w:val="en-PH" w:eastAsia="en-PH"/>
              </w:rPr>
            </w:pPr>
            <w:del w:id="59504" w:author="Diana Machado" w:date="2019-04-05T18:40:00Z">
              <w:r w:rsidRPr="00EE514B" w:rsidDel="00C81D61">
                <w:rPr>
                  <w:lang w:val="en-PH" w:eastAsia="en-PH"/>
                </w:rPr>
                <w:delText>0.988</w:delText>
              </w:r>
            </w:del>
          </w:p>
        </w:tc>
        <w:tc>
          <w:tcPr>
            <w:tcW w:w="607" w:type="dxa"/>
            <w:shd w:val="clear" w:color="auto" w:fill="auto"/>
            <w:noWrap/>
            <w:vAlign w:val="bottom"/>
          </w:tcPr>
          <w:p w:rsidR="00AB5582" w:rsidRPr="00EE514B" w:rsidDel="00C81D61" w:rsidRDefault="00AB5582" w:rsidP="009652F9">
            <w:pPr>
              <w:pStyle w:val="Tablebody-centered"/>
              <w:rPr>
                <w:del w:id="59505" w:author="Diana Machado" w:date="2019-04-05T18:40:00Z"/>
                <w:lang w:val="en-PH" w:eastAsia="en-PH"/>
              </w:rPr>
            </w:pPr>
            <w:del w:id="59506" w:author="Diana Machado" w:date="2019-04-05T18:40:00Z">
              <w:r w:rsidRPr="00EE514B" w:rsidDel="00C81D61">
                <w:rPr>
                  <w:lang w:val="en-PH" w:eastAsia="en-PH"/>
                </w:rPr>
                <w:delText>0.481</w:delText>
              </w:r>
            </w:del>
          </w:p>
        </w:tc>
        <w:tc>
          <w:tcPr>
            <w:tcW w:w="607" w:type="dxa"/>
            <w:shd w:val="clear" w:color="auto" w:fill="auto"/>
            <w:noWrap/>
            <w:vAlign w:val="bottom"/>
          </w:tcPr>
          <w:p w:rsidR="00AB5582" w:rsidRPr="00EE514B" w:rsidDel="00C81D61" w:rsidRDefault="00AB5582" w:rsidP="009652F9">
            <w:pPr>
              <w:pStyle w:val="Tablebody-centered"/>
              <w:rPr>
                <w:del w:id="59507" w:author="Diana Machado" w:date="2019-04-05T18:40:00Z"/>
                <w:lang w:val="en-PH" w:eastAsia="en-PH"/>
              </w:rPr>
            </w:pPr>
            <w:del w:id="59508" w:author="Diana Machado" w:date="2019-04-05T18:40:00Z">
              <w:r w:rsidRPr="00EE514B" w:rsidDel="00C81D61">
                <w:rPr>
                  <w:lang w:val="en-PH" w:eastAsia="en-PH"/>
                </w:rPr>
                <w:delText>0.523</w:delText>
              </w:r>
            </w:del>
          </w:p>
        </w:tc>
        <w:tc>
          <w:tcPr>
            <w:tcW w:w="607" w:type="dxa"/>
            <w:shd w:val="clear" w:color="auto" w:fill="auto"/>
            <w:noWrap/>
            <w:vAlign w:val="bottom"/>
          </w:tcPr>
          <w:p w:rsidR="00AB5582" w:rsidRPr="00EE514B" w:rsidDel="00C81D61" w:rsidRDefault="00AB5582" w:rsidP="009652F9">
            <w:pPr>
              <w:pStyle w:val="Tablebody-centered"/>
              <w:rPr>
                <w:del w:id="59509" w:author="Diana Machado" w:date="2019-04-05T18:40:00Z"/>
                <w:lang w:val="en-PH" w:eastAsia="en-PH"/>
              </w:rPr>
            </w:pPr>
            <w:del w:id="59510" w:author="Diana Machado" w:date="2019-04-05T18:40:00Z">
              <w:r w:rsidRPr="00EE514B" w:rsidDel="00C81D61">
                <w:rPr>
                  <w:lang w:val="en-PH" w:eastAsia="en-PH"/>
                </w:rPr>
                <w:delText>0.481</w:delText>
              </w:r>
            </w:del>
          </w:p>
        </w:tc>
        <w:tc>
          <w:tcPr>
            <w:tcW w:w="607" w:type="dxa"/>
            <w:shd w:val="clear" w:color="auto" w:fill="auto"/>
            <w:noWrap/>
            <w:vAlign w:val="bottom"/>
          </w:tcPr>
          <w:p w:rsidR="00AB5582" w:rsidRPr="00EE514B" w:rsidDel="00C81D61" w:rsidRDefault="00AB5582" w:rsidP="009652F9">
            <w:pPr>
              <w:pStyle w:val="Tablebody-centered"/>
              <w:rPr>
                <w:del w:id="59511" w:author="Diana Machado" w:date="2019-04-05T18:40:00Z"/>
                <w:lang w:val="en-PH" w:eastAsia="en-PH"/>
              </w:rPr>
            </w:pPr>
            <w:del w:id="59512" w:author="Diana Machado" w:date="2019-04-05T18:40:00Z">
              <w:r w:rsidRPr="00EE514B" w:rsidDel="00C81D61">
                <w:rPr>
                  <w:lang w:val="en-PH" w:eastAsia="en-PH"/>
                </w:rPr>
                <w:delText>0.410</w:delText>
              </w:r>
            </w:del>
          </w:p>
        </w:tc>
        <w:tc>
          <w:tcPr>
            <w:tcW w:w="607" w:type="dxa"/>
            <w:shd w:val="clear" w:color="auto" w:fill="auto"/>
            <w:noWrap/>
            <w:vAlign w:val="bottom"/>
          </w:tcPr>
          <w:p w:rsidR="00AB5582" w:rsidRPr="00EE514B" w:rsidDel="00C81D61" w:rsidRDefault="00AB5582" w:rsidP="009652F9">
            <w:pPr>
              <w:pStyle w:val="Tablebody-centered"/>
              <w:rPr>
                <w:del w:id="59513" w:author="Diana Machado" w:date="2019-04-05T18:40:00Z"/>
                <w:lang w:val="en-PH" w:eastAsia="en-PH"/>
              </w:rPr>
            </w:pPr>
            <w:del w:id="59514" w:author="Diana Machado" w:date="2019-04-05T18:40:00Z">
              <w:r w:rsidRPr="00EE514B" w:rsidDel="00C81D61">
                <w:rPr>
                  <w:lang w:val="en-PH" w:eastAsia="en-PH"/>
                </w:rPr>
                <w:delText>0.365</w:delText>
              </w:r>
            </w:del>
          </w:p>
        </w:tc>
        <w:tc>
          <w:tcPr>
            <w:tcW w:w="715" w:type="dxa"/>
            <w:shd w:val="clear" w:color="auto" w:fill="auto"/>
            <w:noWrap/>
            <w:vAlign w:val="bottom"/>
          </w:tcPr>
          <w:p w:rsidR="00AB5582" w:rsidRPr="00EE514B" w:rsidDel="00C81D61" w:rsidRDefault="00AB5582" w:rsidP="009652F9">
            <w:pPr>
              <w:pStyle w:val="Tablebody-centered"/>
              <w:rPr>
                <w:del w:id="59515" w:author="Diana Machado" w:date="2019-04-05T18:40:00Z"/>
                <w:lang w:val="en-PH" w:eastAsia="en-PH"/>
              </w:rPr>
            </w:pPr>
            <w:del w:id="5951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517" w:author="Diana Machado" w:date="2019-04-05T18:40:00Z"/>
                <w:lang w:val="en-PH" w:eastAsia="en-PH"/>
              </w:rPr>
            </w:pPr>
            <w:del w:id="59518" w:author="Diana Machado" w:date="2019-04-05T18:40:00Z">
              <w:r w:rsidRPr="00EE514B" w:rsidDel="00C81D61">
                <w:rPr>
                  <w:lang w:val="en-PH" w:eastAsia="en-PH"/>
                </w:rPr>
                <w:delText>0.488</w:delText>
              </w:r>
            </w:del>
          </w:p>
        </w:tc>
        <w:tc>
          <w:tcPr>
            <w:tcW w:w="543" w:type="dxa"/>
            <w:shd w:val="clear" w:color="auto" w:fill="auto"/>
            <w:noWrap/>
            <w:vAlign w:val="bottom"/>
          </w:tcPr>
          <w:p w:rsidR="00AB5582" w:rsidRPr="00EE514B" w:rsidDel="00C81D61" w:rsidRDefault="00AB5582" w:rsidP="009652F9">
            <w:pPr>
              <w:pStyle w:val="Tablebody-centered"/>
              <w:rPr>
                <w:del w:id="59519" w:author="Diana Machado" w:date="2019-04-05T18:40:00Z"/>
                <w:lang w:val="en-PH" w:eastAsia="en-PH"/>
              </w:rPr>
            </w:pPr>
            <w:del w:id="59520" w:author="Diana Machado" w:date="2019-04-05T18:40:00Z">
              <w:r w:rsidRPr="00EE514B" w:rsidDel="00C81D61">
                <w:rPr>
                  <w:lang w:val="en-PH" w:eastAsia="en-PH"/>
                </w:rPr>
                <w:delText>0.530</w:delText>
              </w:r>
            </w:del>
          </w:p>
        </w:tc>
        <w:tc>
          <w:tcPr>
            <w:tcW w:w="543" w:type="dxa"/>
            <w:shd w:val="clear" w:color="auto" w:fill="auto"/>
            <w:noWrap/>
            <w:vAlign w:val="bottom"/>
          </w:tcPr>
          <w:p w:rsidR="00AB5582" w:rsidRPr="00EE514B" w:rsidDel="00C81D61" w:rsidRDefault="00AB5582" w:rsidP="009652F9">
            <w:pPr>
              <w:pStyle w:val="Tablebody-centered"/>
              <w:rPr>
                <w:del w:id="59521" w:author="Diana Machado" w:date="2019-04-05T18:40:00Z"/>
                <w:lang w:val="en-PH" w:eastAsia="en-PH"/>
              </w:rPr>
            </w:pPr>
            <w:del w:id="59522" w:author="Diana Machado" w:date="2019-04-05T18:40:00Z">
              <w:r w:rsidRPr="00EE514B" w:rsidDel="00C81D61">
                <w:rPr>
                  <w:lang w:val="en-PH" w:eastAsia="en-PH"/>
                </w:rPr>
                <w:delText>0.488</w:delText>
              </w:r>
            </w:del>
          </w:p>
        </w:tc>
        <w:tc>
          <w:tcPr>
            <w:tcW w:w="543" w:type="dxa"/>
            <w:shd w:val="clear" w:color="auto" w:fill="auto"/>
            <w:noWrap/>
            <w:vAlign w:val="bottom"/>
          </w:tcPr>
          <w:p w:rsidR="00AB5582" w:rsidRPr="00EE514B" w:rsidDel="00C81D61" w:rsidRDefault="00AB5582" w:rsidP="009652F9">
            <w:pPr>
              <w:pStyle w:val="Tablebody-centered"/>
              <w:rPr>
                <w:del w:id="59523" w:author="Diana Machado" w:date="2019-04-05T18:40:00Z"/>
                <w:lang w:val="en-PH" w:eastAsia="en-PH"/>
              </w:rPr>
            </w:pPr>
            <w:del w:id="59524" w:author="Diana Machado" w:date="2019-04-05T18:40:00Z">
              <w:r w:rsidRPr="00EE514B" w:rsidDel="00C81D61">
                <w:rPr>
                  <w:lang w:val="en-PH" w:eastAsia="en-PH"/>
                </w:rPr>
                <w:delText>0.415</w:delText>
              </w:r>
            </w:del>
          </w:p>
        </w:tc>
        <w:tc>
          <w:tcPr>
            <w:tcW w:w="543" w:type="dxa"/>
            <w:shd w:val="clear" w:color="auto" w:fill="auto"/>
            <w:noWrap/>
            <w:vAlign w:val="bottom"/>
          </w:tcPr>
          <w:p w:rsidR="00AB5582" w:rsidRPr="00EE514B" w:rsidDel="00C81D61" w:rsidRDefault="00AB5582" w:rsidP="009652F9">
            <w:pPr>
              <w:pStyle w:val="Tablebody-centered"/>
              <w:rPr>
                <w:del w:id="59525" w:author="Diana Machado" w:date="2019-04-05T18:40:00Z"/>
                <w:lang w:val="en-PH" w:eastAsia="en-PH"/>
              </w:rPr>
            </w:pPr>
            <w:del w:id="59526" w:author="Diana Machado" w:date="2019-04-05T18:40:00Z">
              <w:r w:rsidRPr="00EE514B" w:rsidDel="00C81D61">
                <w:rPr>
                  <w:lang w:val="en-PH" w:eastAsia="en-PH"/>
                </w:rPr>
                <w:delText>0.370</w:delText>
              </w:r>
            </w:del>
          </w:p>
        </w:tc>
      </w:tr>
      <w:tr w:rsidR="00AB5582" w:rsidRPr="0041013B" w:rsidDel="00C81D61" w:rsidTr="001707D4">
        <w:trPr>
          <w:trHeight w:val="198"/>
          <w:del w:id="59527" w:author="Diana Machado" w:date="2019-04-05T18:40:00Z"/>
        </w:trPr>
        <w:tc>
          <w:tcPr>
            <w:tcW w:w="1032" w:type="dxa"/>
            <w:vMerge/>
            <w:vAlign w:val="center"/>
          </w:tcPr>
          <w:p w:rsidR="00AB5582" w:rsidRPr="00EE514B" w:rsidDel="00C81D61" w:rsidRDefault="00AB5582" w:rsidP="009652F9">
            <w:pPr>
              <w:pStyle w:val="Tablebody-centered"/>
              <w:rPr>
                <w:del w:id="5952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529" w:author="Diana Machado" w:date="2019-04-05T18:40:00Z"/>
                <w:lang w:val="en-PH" w:eastAsia="en-PH"/>
              </w:rPr>
            </w:pPr>
            <w:del w:id="59530" w:author="Diana Machado" w:date="2019-04-05T18:40:00Z">
              <w:r w:rsidRPr="00EE514B" w:rsidDel="00C81D61">
                <w:rPr>
                  <w:lang w:val="en-PH" w:eastAsia="en-PH"/>
                </w:rPr>
                <w:delText>30</w:delText>
              </w:r>
            </w:del>
          </w:p>
        </w:tc>
        <w:tc>
          <w:tcPr>
            <w:tcW w:w="1253" w:type="dxa"/>
            <w:shd w:val="clear" w:color="auto" w:fill="auto"/>
            <w:noWrap/>
            <w:vAlign w:val="bottom"/>
          </w:tcPr>
          <w:p w:rsidR="00AB5582" w:rsidRPr="00EE514B" w:rsidDel="00C81D61" w:rsidRDefault="00AB5582" w:rsidP="009652F9">
            <w:pPr>
              <w:pStyle w:val="Tablebody-centered"/>
              <w:rPr>
                <w:del w:id="59531" w:author="Diana Machado" w:date="2019-04-05T18:40:00Z"/>
                <w:lang w:val="en-PH" w:eastAsia="en-PH"/>
              </w:rPr>
            </w:pPr>
            <w:del w:id="59532" w:author="Diana Machado" w:date="2019-04-05T18:40:00Z">
              <w:r w:rsidRPr="00EE514B" w:rsidDel="00C81D61">
                <w:rPr>
                  <w:lang w:val="en-PH" w:eastAsia="en-PH"/>
                </w:rPr>
                <w:delText>OSCEOLA</w:delText>
              </w:r>
            </w:del>
          </w:p>
        </w:tc>
        <w:tc>
          <w:tcPr>
            <w:tcW w:w="709" w:type="dxa"/>
            <w:shd w:val="clear" w:color="auto" w:fill="auto"/>
            <w:noWrap/>
            <w:vAlign w:val="bottom"/>
          </w:tcPr>
          <w:p w:rsidR="00AB5582" w:rsidRPr="00EE514B" w:rsidDel="00C81D61" w:rsidRDefault="00AB5582" w:rsidP="009652F9">
            <w:pPr>
              <w:pStyle w:val="Tablebody-centered"/>
              <w:rPr>
                <w:del w:id="59533" w:author="Diana Machado" w:date="2019-04-05T18:40:00Z"/>
                <w:lang w:val="en-PH" w:eastAsia="en-PH"/>
              </w:rPr>
            </w:pPr>
            <w:del w:id="59534" w:author="Diana Machado" w:date="2019-04-05T18:40:00Z">
              <w:r w:rsidRPr="00EE514B" w:rsidDel="00C81D61">
                <w:rPr>
                  <w:lang w:val="en-PH" w:eastAsia="en-PH"/>
                </w:rPr>
                <w:delText>0.517</w:delText>
              </w:r>
            </w:del>
          </w:p>
        </w:tc>
        <w:tc>
          <w:tcPr>
            <w:tcW w:w="607" w:type="dxa"/>
            <w:shd w:val="clear" w:color="auto" w:fill="auto"/>
            <w:noWrap/>
            <w:vAlign w:val="bottom"/>
          </w:tcPr>
          <w:p w:rsidR="00AB5582" w:rsidRPr="00EE514B" w:rsidDel="00C81D61" w:rsidRDefault="00AB5582" w:rsidP="009652F9">
            <w:pPr>
              <w:pStyle w:val="Tablebody-centered"/>
              <w:rPr>
                <w:del w:id="59535" w:author="Diana Machado" w:date="2019-04-05T18:40:00Z"/>
                <w:lang w:val="en-PH" w:eastAsia="en-PH"/>
              </w:rPr>
            </w:pPr>
            <w:del w:id="59536" w:author="Diana Machado" w:date="2019-04-05T18:40:00Z">
              <w:r w:rsidRPr="00EE514B" w:rsidDel="00C81D61">
                <w:rPr>
                  <w:lang w:val="en-PH" w:eastAsia="en-PH"/>
                </w:rPr>
                <w:delText>0.177</w:delText>
              </w:r>
            </w:del>
          </w:p>
        </w:tc>
        <w:tc>
          <w:tcPr>
            <w:tcW w:w="607" w:type="dxa"/>
            <w:shd w:val="clear" w:color="auto" w:fill="auto"/>
            <w:noWrap/>
            <w:vAlign w:val="bottom"/>
          </w:tcPr>
          <w:p w:rsidR="00AB5582" w:rsidRPr="00EE514B" w:rsidDel="00C81D61" w:rsidRDefault="00AB5582" w:rsidP="009652F9">
            <w:pPr>
              <w:pStyle w:val="Tablebody-centered"/>
              <w:rPr>
                <w:del w:id="59537" w:author="Diana Machado" w:date="2019-04-05T18:40:00Z"/>
                <w:lang w:val="en-PH" w:eastAsia="en-PH"/>
              </w:rPr>
            </w:pPr>
            <w:del w:id="59538" w:author="Diana Machado" w:date="2019-04-05T18:40:00Z">
              <w:r w:rsidRPr="00EE514B" w:rsidDel="00C81D61">
                <w:rPr>
                  <w:lang w:val="en-PH" w:eastAsia="en-PH"/>
                </w:rPr>
                <w:delText>0.217</w:delText>
              </w:r>
            </w:del>
          </w:p>
        </w:tc>
        <w:tc>
          <w:tcPr>
            <w:tcW w:w="607" w:type="dxa"/>
            <w:shd w:val="clear" w:color="auto" w:fill="auto"/>
            <w:noWrap/>
            <w:vAlign w:val="bottom"/>
          </w:tcPr>
          <w:p w:rsidR="00AB5582" w:rsidRPr="00EE514B" w:rsidDel="00C81D61" w:rsidRDefault="00AB5582" w:rsidP="009652F9">
            <w:pPr>
              <w:pStyle w:val="Tablebody-centered"/>
              <w:rPr>
                <w:del w:id="59539" w:author="Diana Machado" w:date="2019-04-05T18:40:00Z"/>
                <w:lang w:val="en-PH" w:eastAsia="en-PH"/>
              </w:rPr>
            </w:pPr>
            <w:del w:id="59540" w:author="Diana Machado" w:date="2019-04-05T18:40:00Z">
              <w:r w:rsidRPr="00EE514B" w:rsidDel="00C81D61">
                <w:rPr>
                  <w:lang w:val="en-PH" w:eastAsia="en-PH"/>
                </w:rPr>
                <w:delText>0.177</w:delText>
              </w:r>
            </w:del>
          </w:p>
        </w:tc>
        <w:tc>
          <w:tcPr>
            <w:tcW w:w="607" w:type="dxa"/>
            <w:shd w:val="clear" w:color="auto" w:fill="auto"/>
            <w:noWrap/>
            <w:vAlign w:val="bottom"/>
          </w:tcPr>
          <w:p w:rsidR="00AB5582" w:rsidRPr="00EE514B" w:rsidDel="00C81D61" w:rsidRDefault="00AB5582" w:rsidP="009652F9">
            <w:pPr>
              <w:pStyle w:val="Tablebody-centered"/>
              <w:rPr>
                <w:del w:id="59541" w:author="Diana Machado" w:date="2019-04-05T18:40:00Z"/>
                <w:lang w:val="en-PH" w:eastAsia="en-PH"/>
              </w:rPr>
            </w:pPr>
            <w:del w:id="59542" w:author="Diana Machado" w:date="2019-04-05T18:40:00Z">
              <w:r w:rsidRPr="00EE514B" w:rsidDel="00C81D61">
                <w:rPr>
                  <w:lang w:val="en-PH" w:eastAsia="en-PH"/>
                </w:rPr>
                <w:delText>0.102</w:delText>
              </w:r>
            </w:del>
          </w:p>
        </w:tc>
        <w:tc>
          <w:tcPr>
            <w:tcW w:w="607" w:type="dxa"/>
            <w:shd w:val="clear" w:color="auto" w:fill="auto"/>
            <w:noWrap/>
            <w:vAlign w:val="bottom"/>
          </w:tcPr>
          <w:p w:rsidR="00AB5582" w:rsidRPr="00EE514B" w:rsidDel="00C81D61" w:rsidRDefault="00AB5582" w:rsidP="009652F9">
            <w:pPr>
              <w:pStyle w:val="Tablebody-centered"/>
              <w:rPr>
                <w:del w:id="59543" w:author="Diana Machado" w:date="2019-04-05T18:40:00Z"/>
                <w:lang w:val="en-PH" w:eastAsia="en-PH"/>
              </w:rPr>
            </w:pPr>
            <w:del w:id="59544" w:author="Diana Machado" w:date="2019-04-05T18:40:00Z">
              <w:r w:rsidRPr="00EE514B" w:rsidDel="00C81D61">
                <w:rPr>
                  <w:lang w:val="en-PH" w:eastAsia="en-PH"/>
                </w:rPr>
                <w:delText>0.086</w:delText>
              </w:r>
            </w:del>
          </w:p>
        </w:tc>
        <w:tc>
          <w:tcPr>
            <w:tcW w:w="715" w:type="dxa"/>
            <w:shd w:val="clear" w:color="auto" w:fill="auto"/>
            <w:noWrap/>
            <w:vAlign w:val="bottom"/>
          </w:tcPr>
          <w:p w:rsidR="00AB5582" w:rsidRPr="00EE514B" w:rsidDel="00C81D61" w:rsidRDefault="00AB5582" w:rsidP="009652F9">
            <w:pPr>
              <w:pStyle w:val="Tablebody-centered"/>
              <w:rPr>
                <w:del w:id="59545" w:author="Diana Machado" w:date="2019-04-05T18:40:00Z"/>
                <w:lang w:val="en-PH" w:eastAsia="en-PH"/>
              </w:rPr>
            </w:pPr>
            <w:del w:id="5954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547" w:author="Diana Machado" w:date="2019-04-05T18:40:00Z"/>
                <w:lang w:val="en-PH" w:eastAsia="en-PH"/>
              </w:rPr>
            </w:pPr>
            <w:del w:id="59548" w:author="Diana Machado" w:date="2019-04-05T18:40:00Z">
              <w:r w:rsidRPr="00EE514B" w:rsidDel="00C81D61">
                <w:rPr>
                  <w:lang w:val="en-PH" w:eastAsia="en-PH"/>
                </w:rPr>
                <w:delText>0.342</w:delText>
              </w:r>
            </w:del>
          </w:p>
        </w:tc>
        <w:tc>
          <w:tcPr>
            <w:tcW w:w="543" w:type="dxa"/>
            <w:shd w:val="clear" w:color="auto" w:fill="auto"/>
            <w:noWrap/>
            <w:vAlign w:val="bottom"/>
          </w:tcPr>
          <w:p w:rsidR="00AB5582" w:rsidRPr="00EE514B" w:rsidDel="00C81D61" w:rsidRDefault="00AB5582" w:rsidP="009652F9">
            <w:pPr>
              <w:pStyle w:val="Tablebody-centered"/>
              <w:rPr>
                <w:del w:id="59549" w:author="Diana Machado" w:date="2019-04-05T18:40:00Z"/>
                <w:lang w:val="en-PH" w:eastAsia="en-PH"/>
              </w:rPr>
            </w:pPr>
            <w:del w:id="59550" w:author="Diana Machado" w:date="2019-04-05T18:40:00Z">
              <w:r w:rsidRPr="00EE514B" w:rsidDel="00C81D61">
                <w:rPr>
                  <w:lang w:val="en-PH" w:eastAsia="en-PH"/>
                </w:rPr>
                <w:delText>0.421</w:delText>
              </w:r>
            </w:del>
          </w:p>
        </w:tc>
        <w:tc>
          <w:tcPr>
            <w:tcW w:w="543" w:type="dxa"/>
            <w:shd w:val="clear" w:color="auto" w:fill="auto"/>
            <w:noWrap/>
            <w:vAlign w:val="bottom"/>
          </w:tcPr>
          <w:p w:rsidR="00AB5582" w:rsidRPr="00EE514B" w:rsidDel="00C81D61" w:rsidRDefault="00AB5582" w:rsidP="009652F9">
            <w:pPr>
              <w:pStyle w:val="Tablebody-centered"/>
              <w:rPr>
                <w:del w:id="59551" w:author="Diana Machado" w:date="2019-04-05T18:40:00Z"/>
                <w:lang w:val="en-PH" w:eastAsia="en-PH"/>
              </w:rPr>
            </w:pPr>
            <w:del w:id="59552" w:author="Diana Machado" w:date="2019-04-05T18:40:00Z">
              <w:r w:rsidRPr="00EE514B" w:rsidDel="00C81D61">
                <w:rPr>
                  <w:lang w:val="en-PH" w:eastAsia="en-PH"/>
                </w:rPr>
                <w:delText>0.342</w:delText>
              </w:r>
            </w:del>
          </w:p>
        </w:tc>
        <w:tc>
          <w:tcPr>
            <w:tcW w:w="543" w:type="dxa"/>
            <w:shd w:val="clear" w:color="auto" w:fill="auto"/>
            <w:noWrap/>
            <w:vAlign w:val="bottom"/>
          </w:tcPr>
          <w:p w:rsidR="00AB5582" w:rsidRPr="00EE514B" w:rsidDel="00C81D61" w:rsidRDefault="00AB5582" w:rsidP="009652F9">
            <w:pPr>
              <w:pStyle w:val="Tablebody-centered"/>
              <w:rPr>
                <w:del w:id="59553" w:author="Diana Machado" w:date="2019-04-05T18:40:00Z"/>
                <w:lang w:val="en-PH" w:eastAsia="en-PH"/>
              </w:rPr>
            </w:pPr>
            <w:del w:id="59554" w:author="Diana Machado" w:date="2019-04-05T18:40:00Z">
              <w:r w:rsidRPr="00EE514B" w:rsidDel="00C81D61">
                <w:rPr>
                  <w:lang w:val="en-PH" w:eastAsia="en-PH"/>
                </w:rPr>
                <w:delText>0.197</w:delText>
              </w:r>
            </w:del>
          </w:p>
        </w:tc>
        <w:tc>
          <w:tcPr>
            <w:tcW w:w="543" w:type="dxa"/>
            <w:shd w:val="clear" w:color="auto" w:fill="auto"/>
            <w:noWrap/>
            <w:vAlign w:val="bottom"/>
          </w:tcPr>
          <w:p w:rsidR="00AB5582" w:rsidRPr="00EE514B" w:rsidDel="00C81D61" w:rsidRDefault="00AB5582" w:rsidP="009652F9">
            <w:pPr>
              <w:pStyle w:val="Tablebody-centered"/>
              <w:rPr>
                <w:del w:id="59555" w:author="Diana Machado" w:date="2019-04-05T18:40:00Z"/>
                <w:lang w:val="en-PH" w:eastAsia="en-PH"/>
              </w:rPr>
            </w:pPr>
            <w:del w:id="59556" w:author="Diana Machado" w:date="2019-04-05T18:40:00Z">
              <w:r w:rsidRPr="00EE514B" w:rsidDel="00C81D61">
                <w:rPr>
                  <w:lang w:val="en-PH" w:eastAsia="en-PH"/>
                </w:rPr>
                <w:delText>0.165</w:delText>
              </w:r>
            </w:del>
          </w:p>
        </w:tc>
      </w:tr>
      <w:tr w:rsidR="00AB5582" w:rsidRPr="0041013B" w:rsidDel="00C81D61" w:rsidTr="001707D4">
        <w:trPr>
          <w:trHeight w:val="198"/>
          <w:del w:id="59557" w:author="Diana Machado" w:date="2019-04-05T18:40:00Z"/>
        </w:trPr>
        <w:tc>
          <w:tcPr>
            <w:tcW w:w="1032" w:type="dxa"/>
            <w:vMerge/>
            <w:vAlign w:val="center"/>
          </w:tcPr>
          <w:p w:rsidR="00AB5582" w:rsidRPr="00EE514B" w:rsidDel="00C81D61" w:rsidRDefault="00AB5582" w:rsidP="009652F9">
            <w:pPr>
              <w:pStyle w:val="Tablebody-centered"/>
              <w:rPr>
                <w:del w:id="5955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559" w:author="Diana Machado" w:date="2019-04-05T18:40:00Z"/>
                <w:lang w:val="en-PH" w:eastAsia="en-PH"/>
              </w:rPr>
            </w:pPr>
            <w:del w:id="59560" w:author="Diana Machado" w:date="2019-04-05T18:40:00Z">
              <w:r w:rsidRPr="00EE514B" w:rsidDel="00C81D61">
                <w:rPr>
                  <w:lang w:val="en-PH" w:eastAsia="en-PH"/>
                </w:rPr>
                <w:delText>31</w:delText>
              </w:r>
            </w:del>
          </w:p>
        </w:tc>
        <w:tc>
          <w:tcPr>
            <w:tcW w:w="1253" w:type="dxa"/>
            <w:shd w:val="clear" w:color="auto" w:fill="auto"/>
            <w:noWrap/>
            <w:vAlign w:val="bottom"/>
          </w:tcPr>
          <w:p w:rsidR="00AB5582" w:rsidRPr="00EE514B" w:rsidDel="00C81D61" w:rsidRDefault="00AB5582" w:rsidP="009652F9">
            <w:pPr>
              <w:pStyle w:val="Tablebody-centered"/>
              <w:rPr>
                <w:del w:id="59561" w:author="Diana Machado" w:date="2019-04-05T18:40:00Z"/>
                <w:lang w:val="en-PH" w:eastAsia="en-PH"/>
              </w:rPr>
            </w:pPr>
            <w:del w:id="59562" w:author="Diana Machado" w:date="2019-04-05T18:40:00Z">
              <w:r w:rsidRPr="00EE514B" w:rsidDel="00C81D61">
                <w:rPr>
                  <w:lang w:val="en-PH" w:eastAsia="en-PH"/>
                </w:rPr>
                <w:delText>OSCEOLA</w:delText>
              </w:r>
            </w:del>
          </w:p>
        </w:tc>
        <w:tc>
          <w:tcPr>
            <w:tcW w:w="709" w:type="dxa"/>
            <w:shd w:val="clear" w:color="auto" w:fill="auto"/>
            <w:noWrap/>
            <w:vAlign w:val="bottom"/>
          </w:tcPr>
          <w:p w:rsidR="00AB5582" w:rsidRPr="00EE514B" w:rsidDel="00C81D61" w:rsidRDefault="00AB5582" w:rsidP="009652F9">
            <w:pPr>
              <w:pStyle w:val="Tablebody-centered"/>
              <w:rPr>
                <w:del w:id="59563" w:author="Diana Machado" w:date="2019-04-05T18:40:00Z"/>
                <w:lang w:val="en-PH" w:eastAsia="en-PH"/>
              </w:rPr>
            </w:pPr>
            <w:del w:id="59564" w:author="Diana Machado" w:date="2019-04-05T18:40:00Z">
              <w:r w:rsidRPr="00EE514B" w:rsidDel="00C81D61">
                <w:rPr>
                  <w:lang w:val="en-PH" w:eastAsia="en-PH"/>
                </w:rPr>
                <w:delText>0.724</w:delText>
              </w:r>
            </w:del>
          </w:p>
        </w:tc>
        <w:tc>
          <w:tcPr>
            <w:tcW w:w="607" w:type="dxa"/>
            <w:shd w:val="clear" w:color="auto" w:fill="auto"/>
            <w:noWrap/>
            <w:vAlign w:val="bottom"/>
          </w:tcPr>
          <w:p w:rsidR="00AB5582" w:rsidRPr="00EE514B" w:rsidDel="00C81D61" w:rsidRDefault="00AB5582" w:rsidP="009652F9">
            <w:pPr>
              <w:pStyle w:val="Tablebody-centered"/>
              <w:rPr>
                <w:del w:id="59565" w:author="Diana Machado" w:date="2019-04-05T18:40:00Z"/>
                <w:lang w:val="en-PH" w:eastAsia="en-PH"/>
              </w:rPr>
            </w:pPr>
            <w:del w:id="59566" w:author="Diana Machado" w:date="2019-04-05T18:40:00Z">
              <w:r w:rsidRPr="00EE514B" w:rsidDel="00C81D61">
                <w:rPr>
                  <w:lang w:val="en-PH" w:eastAsia="en-PH"/>
                </w:rPr>
                <w:delText>0.300</w:delText>
              </w:r>
            </w:del>
          </w:p>
        </w:tc>
        <w:tc>
          <w:tcPr>
            <w:tcW w:w="607" w:type="dxa"/>
            <w:shd w:val="clear" w:color="auto" w:fill="auto"/>
            <w:noWrap/>
            <w:vAlign w:val="bottom"/>
          </w:tcPr>
          <w:p w:rsidR="00AB5582" w:rsidRPr="00EE514B" w:rsidDel="00C81D61" w:rsidRDefault="00AB5582" w:rsidP="009652F9">
            <w:pPr>
              <w:pStyle w:val="Tablebody-centered"/>
              <w:rPr>
                <w:del w:id="59567" w:author="Diana Machado" w:date="2019-04-05T18:40:00Z"/>
                <w:lang w:val="en-PH" w:eastAsia="en-PH"/>
              </w:rPr>
            </w:pPr>
            <w:del w:id="59568" w:author="Diana Machado" w:date="2019-04-05T18:40:00Z">
              <w:r w:rsidRPr="00EE514B" w:rsidDel="00C81D61">
                <w:rPr>
                  <w:lang w:val="en-PH" w:eastAsia="en-PH"/>
                </w:rPr>
                <w:delText>0.354</w:delText>
              </w:r>
            </w:del>
          </w:p>
        </w:tc>
        <w:tc>
          <w:tcPr>
            <w:tcW w:w="607" w:type="dxa"/>
            <w:shd w:val="clear" w:color="auto" w:fill="auto"/>
            <w:noWrap/>
            <w:vAlign w:val="bottom"/>
          </w:tcPr>
          <w:p w:rsidR="00AB5582" w:rsidRPr="00EE514B" w:rsidDel="00C81D61" w:rsidRDefault="00AB5582" w:rsidP="009652F9">
            <w:pPr>
              <w:pStyle w:val="Tablebody-centered"/>
              <w:rPr>
                <w:del w:id="59569" w:author="Diana Machado" w:date="2019-04-05T18:40:00Z"/>
                <w:lang w:val="en-PH" w:eastAsia="en-PH"/>
              </w:rPr>
            </w:pPr>
            <w:del w:id="59570" w:author="Diana Machado" w:date="2019-04-05T18:40:00Z">
              <w:r w:rsidRPr="00EE514B" w:rsidDel="00C81D61">
                <w:rPr>
                  <w:lang w:val="en-PH" w:eastAsia="en-PH"/>
                </w:rPr>
                <w:delText>0.300</w:delText>
              </w:r>
            </w:del>
          </w:p>
        </w:tc>
        <w:tc>
          <w:tcPr>
            <w:tcW w:w="607" w:type="dxa"/>
            <w:shd w:val="clear" w:color="auto" w:fill="auto"/>
            <w:noWrap/>
            <w:vAlign w:val="bottom"/>
          </w:tcPr>
          <w:p w:rsidR="00AB5582" w:rsidRPr="00EE514B" w:rsidDel="00C81D61" w:rsidRDefault="00AB5582" w:rsidP="009652F9">
            <w:pPr>
              <w:pStyle w:val="Tablebody-centered"/>
              <w:rPr>
                <w:del w:id="59571" w:author="Diana Machado" w:date="2019-04-05T18:40:00Z"/>
                <w:lang w:val="en-PH" w:eastAsia="en-PH"/>
              </w:rPr>
            </w:pPr>
            <w:del w:id="59572" w:author="Diana Machado" w:date="2019-04-05T18:40:00Z">
              <w:r w:rsidRPr="00EE514B" w:rsidDel="00C81D61">
                <w:rPr>
                  <w:lang w:val="en-PH" w:eastAsia="en-PH"/>
                </w:rPr>
                <w:delText>0.197</w:delText>
              </w:r>
            </w:del>
          </w:p>
        </w:tc>
        <w:tc>
          <w:tcPr>
            <w:tcW w:w="607" w:type="dxa"/>
            <w:shd w:val="clear" w:color="auto" w:fill="auto"/>
            <w:noWrap/>
            <w:vAlign w:val="bottom"/>
          </w:tcPr>
          <w:p w:rsidR="00AB5582" w:rsidRPr="00EE514B" w:rsidDel="00C81D61" w:rsidRDefault="00AB5582" w:rsidP="009652F9">
            <w:pPr>
              <w:pStyle w:val="Tablebody-centered"/>
              <w:rPr>
                <w:del w:id="59573" w:author="Diana Machado" w:date="2019-04-05T18:40:00Z"/>
                <w:lang w:val="en-PH" w:eastAsia="en-PH"/>
              </w:rPr>
            </w:pPr>
            <w:del w:id="59574" w:author="Diana Machado" w:date="2019-04-05T18:40:00Z">
              <w:r w:rsidRPr="00EE514B" w:rsidDel="00C81D61">
                <w:rPr>
                  <w:lang w:val="en-PH" w:eastAsia="en-PH"/>
                </w:rPr>
                <w:delText>0.166</w:delText>
              </w:r>
            </w:del>
          </w:p>
        </w:tc>
        <w:tc>
          <w:tcPr>
            <w:tcW w:w="715" w:type="dxa"/>
            <w:shd w:val="clear" w:color="auto" w:fill="auto"/>
            <w:noWrap/>
            <w:vAlign w:val="bottom"/>
          </w:tcPr>
          <w:p w:rsidR="00AB5582" w:rsidRPr="00EE514B" w:rsidDel="00C81D61" w:rsidRDefault="00AB5582" w:rsidP="009652F9">
            <w:pPr>
              <w:pStyle w:val="Tablebody-centered"/>
              <w:rPr>
                <w:del w:id="59575" w:author="Diana Machado" w:date="2019-04-05T18:40:00Z"/>
                <w:lang w:val="en-PH" w:eastAsia="en-PH"/>
              </w:rPr>
            </w:pPr>
            <w:del w:id="5957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577" w:author="Diana Machado" w:date="2019-04-05T18:40:00Z"/>
                <w:lang w:val="en-PH" w:eastAsia="en-PH"/>
              </w:rPr>
            </w:pPr>
            <w:del w:id="59578" w:author="Diana Machado" w:date="2019-04-05T18:40:00Z">
              <w:r w:rsidRPr="00EE514B" w:rsidDel="00C81D61">
                <w:rPr>
                  <w:lang w:val="en-PH" w:eastAsia="en-PH"/>
                </w:rPr>
                <w:delText>0.414</w:delText>
              </w:r>
            </w:del>
          </w:p>
        </w:tc>
        <w:tc>
          <w:tcPr>
            <w:tcW w:w="543" w:type="dxa"/>
            <w:shd w:val="clear" w:color="auto" w:fill="auto"/>
            <w:noWrap/>
            <w:vAlign w:val="bottom"/>
          </w:tcPr>
          <w:p w:rsidR="00AB5582" w:rsidRPr="00EE514B" w:rsidDel="00C81D61" w:rsidRDefault="00AB5582" w:rsidP="009652F9">
            <w:pPr>
              <w:pStyle w:val="Tablebody-centered"/>
              <w:rPr>
                <w:del w:id="59579" w:author="Diana Machado" w:date="2019-04-05T18:40:00Z"/>
                <w:lang w:val="en-PH" w:eastAsia="en-PH"/>
              </w:rPr>
            </w:pPr>
            <w:del w:id="59580" w:author="Diana Machado" w:date="2019-04-05T18:40:00Z">
              <w:r w:rsidRPr="00EE514B" w:rsidDel="00C81D61">
                <w:rPr>
                  <w:lang w:val="en-PH" w:eastAsia="en-PH"/>
                </w:rPr>
                <w:delText>0.488</w:delText>
              </w:r>
            </w:del>
          </w:p>
        </w:tc>
        <w:tc>
          <w:tcPr>
            <w:tcW w:w="543" w:type="dxa"/>
            <w:shd w:val="clear" w:color="auto" w:fill="auto"/>
            <w:noWrap/>
            <w:vAlign w:val="bottom"/>
          </w:tcPr>
          <w:p w:rsidR="00AB5582" w:rsidRPr="00EE514B" w:rsidDel="00C81D61" w:rsidRDefault="00AB5582" w:rsidP="009652F9">
            <w:pPr>
              <w:pStyle w:val="Tablebody-centered"/>
              <w:rPr>
                <w:del w:id="59581" w:author="Diana Machado" w:date="2019-04-05T18:40:00Z"/>
                <w:lang w:val="en-PH" w:eastAsia="en-PH"/>
              </w:rPr>
            </w:pPr>
            <w:del w:id="59582" w:author="Diana Machado" w:date="2019-04-05T18:40:00Z">
              <w:r w:rsidRPr="00EE514B" w:rsidDel="00C81D61">
                <w:rPr>
                  <w:lang w:val="en-PH" w:eastAsia="en-PH"/>
                </w:rPr>
                <w:delText>0.414</w:delText>
              </w:r>
            </w:del>
          </w:p>
        </w:tc>
        <w:tc>
          <w:tcPr>
            <w:tcW w:w="543" w:type="dxa"/>
            <w:shd w:val="clear" w:color="auto" w:fill="auto"/>
            <w:noWrap/>
            <w:vAlign w:val="bottom"/>
          </w:tcPr>
          <w:p w:rsidR="00AB5582" w:rsidRPr="00EE514B" w:rsidDel="00C81D61" w:rsidRDefault="00AB5582" w:rsidP="009652F9">
            <w:pPr>
              <w:pStyle w:val="Tablebody-centered"/>
              <w:rPr>
                <w:del w:id="59583" w:author="Diana Machado" w:date="2019-04-05T18:40:00Z"/>
                <w:lang w:val="en-PH" w:eastAsia="en-PH"/>
              </w:rPr>
            </w:pPr>
            <w:del w:id="59584" w:author="Diana Machado" w:date="2019-04-05T18:40:00Z">
              <w:r w:rsidRPr="00EE514B" w:rsidDel="00C81D61">
                <w:rPr>
                  <w:lang w:val="en-PH" w:eastAsia="en-PH"/>
                </w:rPr>
                <w:delText>0.271</w:delText>
              </w:r>
            </w:del>
          </w:p>
        </w:tc>
        <w:tc>
          <w:tcPr>
            <w:tcW w:w="543" w:type="dxa"/>
            <w:shd w:val="clear" w:color="auto" w:fill="auto"/>
            <w:noWrap/>
            <w:vAlign w:val="bottom"/>
          </w:tcPr>
          <w:p w:rsidR="00AB5582" w:rsidRPr="00EE514B" w:rsidDel="00C81D61" w:rsidRDefault="00AB5582" w:rsidP="009652F9">
            <w:pPr>
              <w:pStyle w:val="Tablebody-centered"/>
              <w:rPr>
                <w:del w:id="59585" w:author="Diana Machado" w:date="2019-04-05T18:40:00Z"/>
                <w:lang w:val="en-PH" w:eastAsia="en-PH"/>
              </w:rPr>
            </w:pPr>
            <w:del w:id="59586" w:author="Diana Machado" w:date="2019-04-05T18:40:00Z">
              <w:r w:rsidRPr="00EE514B" w:rsidDel="00C81D61">
                <w:rPr>
                  <w:lang w:val="en-PH" w:eastAsia="en-PH"/>
                </w:rPr>
                <w:delText>0.229</w:delText>
              </w:r>
            </w:del>
          </w:p>
        </w:tc>
      </w:tr>
      <w:tr w:rsidR="00AB5582" w:rsidRPr="0041013B" w:rsidDel="00C81D61" w:rsidTr="001707D4">
        <w:trPr>
          <w:trHeight w:val="198"/>
          <w:del w:id="59587" w:author="Diana Machado" w:date="2019-04-05T18:40:00Z"/>
        </w:trPr>
        <w:tc>
          <w:tcPr>
            <w:tcW w:w="1032" w:type="dxa"/>
            <w:vMerge/>
            <w:vAlign w:val="center"/>
          </w:tcPr>
          <w:p w:rsidR="00AB5582" w:rsidRPr="00EE514B" w:rsidDel="00C81D61" w:rsidRDefault="00AB5582" w:rsidP="009652F9">
            <w:pPr>
              <w:pStyle w:val="Tablebody-centered"/>
              <w:rPr>
                <w:del w:id="5958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589" w:author="Diana Machado" w:date="2019-04-05T18:40:00Z"/>
                <w:lang w:val="en-PH" w:eastAsia="en-PH"/>
              </w:rPr>
            </w:pPr>
            <w:del w:id="59590" w:author="Diana Machado" w:date="2019-04-05T18:40:00Z">
              <w:r w:rsidRPr="00EE514B" w:rsidDel="00C81D61">
                <w:rPr>
                  <w:lang w:val="en-PH" w:eastAsia="en-PH"/>
                </w:rPr>
                <w:delText>32</w:delText>
              </w:r>
            </w:del>
          </w:p>
        </w:tc>
        <w:tc>
          <w:tcPr>
            <w:tcW w:w="1253" w:type="dxa"/>
            <w:shd w:val="clear" w:color="auto" w:fill="auto"/>
            <w:noWrap/>
            <w:vAlign w:val="bottom"/>
          </w:tcPr>
          <w:p w:rsidR="00AB5582" w:rsidRPr="00EE514B" w:rsidDel="00C81D61" w:rsidRDefault="00AB5582" w:rsidP="009652F9">
            <w:pPr>
              <w:pStyle w:val="Tablebody-centered"/>
              <w:rPr>
                <w:del w:id="59591" w:author="Diana Machado" w:date="2019-04-05T18:40:00Z"/>
                <w:lang w:val="en-PH" w:eastAsia="en-PH"/>
              </w:rPr>
            </w:pPr>
            <w:del w:id="59592" w:author="Diana Machado" w:date="2019-04-05T18:40:00Z">
              <w:r w:rsidRPr="00EE514B" w:rsidDel="00C81D61">
                <w:rPr>
                  <w:lang w:val="en-PH" w:eastAsia="en-PH"/>
                </w:rPr>
                <w:delText>PALM BEACH</w:delText>
              </w:r>
            </w:del>
          </w:p>
        </w:tc>
        <w:tc>
          <w:tcPr>
            <w:tcW w:w="709" w:type="dxa"/>
            <w:shd w:val="clear" w:color="auto" w:fill="auto"/>
            <w:noWrap/>
            <w:vAlign w:val="bottom"/>
          </w:tcPr>
          <w:p w:rsidR="00AB5582" w:rsidRPr="00EE514B" w:rsidDel="00C81D61" w:rsidRDefault="00AB5582" w:rsidP="009652F9">
            <w:pPr>
              <w:pStyle w:val="Tablebody-centered"/>
              <w:rPr>
                <w:del w:id="59593" w:author="Diana Machado" w:date="2019-04-05T18:40:00Z"/>
                <w:lang w:val="en-PH" w:eastAsia="en-PH"/>
              </w:rPr>
            </w:pPr>
            <w:del w:id="59594" w:author="Diana Machado" w:date="2019-04-05T18:40:00Z">
              <w:r w:rsidRPr="00EE514B" w:rsidDel="00C81D61">
                <w:rPr>
                  <w:lang w:val="en-PH" w:eastAsia="en-PH"/>
                </w:rPr>
                <w:delText>1.914</w:delText>
              </w:r>
            </w:del>
          </w:p>
        </w:tc>
        <w:tc>
          <w:tcPr>
            <w:tcW w:w="607" w:type="dxa"/>
            <w:shd w:val="clear" w:color="auto" w:fill="auto"/>
            <w:noWrap/>
            <w:vAlign w:val="bottom"/>
          </w:tcPr>
          <w:p w:rsidR="00AB5582" w:rsidRPr="00EE514B" w:rsidDel="00C81D61" w:rsidRDefault="00AB5582" w:rsidP="009652F9">
            <w:pPr>
              <w:pStyle w:val="Tablebody-centered"/>
              <w:rPr>
                <w:del w:id="59595" w:author="Diana Machado" w:date="2019-04-05T18:40:00Z"/>
                <w:lang w:val="en-PH" w:eastAsia="en-PH"/>
              </w:rPr>
            </w:pPr>
            <w:del w:id="59596" w:author="Diana Machado" w:date="2019-04-05T18:40:00Z">
              <w:r w:rsidRPr="00EE514B" w:rsidDel="00C81D61">
                <w:rPr>
                  <w:lang w:val="en-PH" w:eastAsia="en-PH"/>
                </w:rPr>
                <w:delText>1.067</w:delText>
              </w:r>
            </w:del>
          </w:p>
        </w:tc>
        <w:tc>
          <w:tcPr>
            <w:tcW w:w="607" w:type="dxa"/>
            <w:shd w:val="clear" w:color="auto" w:fill="auto"/>
            <w:noWrap/>
            <w:vAlign w:val="bottom"/>
          </w:tcPr>
          <w:p w:rsidR="00AB5582" w:rsidRPr="00EE514B" w:rsidDel="00C81D61" w:rsidRDefault="00AB5582" w:rsidP="009652F9">
            <w:pPr>
              <w:pStyle w:val="Tablebody-centered"/>
              <w:rPr>
                <w:del w:id="59597" w:author="Diana Machado" w:date="2019-04-05T18:40:00Z"/>
                <w:lang w:val="en-PH" w:eastAsia="en-PH"/>
              </w:rPr>
            </w:pPr>
            <w:del w:id="59598" w:author="Diana Machado" w:date="2019-04-05T18:40:00Z">
              <w:r w:rsidRPr="00EE514B" w:rsidDel="00C81D61">
                <w:rPr>
                  <w:lang w:val="en-PH" w:eastAsia="en-PH"/>
                </w:rPr>
                <w:delText>1.254</w:delText>
              </w:r>
            </w:del>
          </w:p>
        </w:tc>
        <w:tc>
          <w:tcPr>
            <w:tcW w:w="607" w:type="dxa"/>
            <w:shd w:val="clear" w:color="auto" w:fill="auto"/>
            <w:noWrap/>
            <w:vAlign w:val="bottom"/>
          </w:tcPr>
          <w:p w:rsidR="00AB5582" w:rsidRPr="00EE514B" w:rsidDel="00C81D61" w:rsidRDefault="00AB5582" w:rsidP="009652F9">
            <w:pPr>
              <w:pStyle w:val="Tablebody-centered"/>
              <w:rPr>
                <w:del w:id="59599" w:author="Diana Machado" w:date="2019-04-05T18:40:00Z"/>
                <w:lang w:val="en-PH" w:eastAsia="en-PH"/>
              </w:rPr>
            </w:pPr>
            <w:del w:id="59600" w:author="Diana Machado" w:date="2019-04-05T18:40:00Z">
              <w:r w:rsidRPr="00EE514B" w:rsidDel="00C81D61">
                <w:rPr>
                  <w:lang w:val="en-PH" w:eastAsia="en-PH"/>
                </w:rPr>
                <w:delText>1.067</w:delText>
              </w:r>
            </w:del>
          </w:p>
        </w:tc>
        <w:tc>
          <w:tcPr>
            <w:tcW w:w="607" w:type="dxa"/>
            <w:shd w:val="clear" w:color="auto" w:fill="auto"/>
            <w:noWrap/>
            <w:vAlign w:val="bottom"/>
          </w:tcPr>
          <w:p w:rsidR="00AB5582" w:rsidRPr="00EE514B" w:rsidDel="00C81D61" w:rsidRDefault="00AB5582" w:rsidP="009652F9">
            <w:pPr>
              <w:pStyle w:val="Tablebody-centered"/>
              <w:rPr>
                <w:del w:id="59601" w:author="Diana Machado" w:date="2019-04-05T18:40:00Z"/>
                <w:lang w:val="en-PH" w:eastAsia="en-PH"/>
              </w:rPr>
            </w:pPr>
            <w:del w:id="59602" w:author="Diana Machado" w:date="2019-04-05T18:40:00Z">
              <w:r w:rsidRPr="00EE514B" w:rsidDel="00C81D61">
                <w:rPr>
                  <w:lang w:val="en-PH" w:eastAsia="en-PH"/>
                </w:rPr>
                <w:delText>0.696</w:delText>
              </w:r>
            </w:del>
          </w:p>
        </w:tc>
        <w:tc>
          <w:tcPr>
            <w:tcW w:w="607" w:type="dxa"/>
            <w:shd w:val="clear" w:color="auto" w:fill="auto"/>
            <w:noWrap/>
            <w:vAlign w:val="bottom"/>
          </w:tcPr>
          <w:p w:rsidR="00AB5582" w:rsidRPr="00EE514B" w:rsidDel="00C81D61" w:rsidRDefault="00AB5582" w:rsidP="009652F9">
            <w:pPr>
              <w:pStyle w:val="Tablebody-centered"/>
              <w:rPr>
                <w:del w:id="59603" w:author="Diana Machado" w:date="2019-04-05T18:40:00Z"/>
                <w:lang w:val="en-PH" w:eastAsia="en-PH"/>
              </w:rPr>
            </w:pPr>
            <w:del w:id="59604" w:author="Diana Machado" w:date="2019-04-05T18:40:00Z">
              <w:r w:rsidRPr="00EE514B" w:rsidDel="00C81D61">
                <w:rPr>
                  <w:lang w:val="en-PH" w:eastAsia="en-PH"/>
                </w:rPr>
                <w:delText>0.569</w:delText>
              </w:r>
            </w:del>
          </w:p>
        </w:tc>
        <w:tc>
          <w:tcPr>
            <w:tcW w:w="715" w:type="dxa"/>
            <w:shd w:val="clear" w:color="auto" w:fill="auto"/>
            <w:noWrap/>
            <w:vAlign w:val="bottom"/>
          </w:tcPr>
          <w:p w:rsidR="00AB5582" w:rsidRPr="00EE514B" w:rsidDel="00C81D61" w:rsidRDefault="00AB5582" w:rsidP="009652F9">
            <w:pPr>
              <w:pStyle w:val="Tablebody-centered"/>
              <w:rPr>
                <w:del w:id="59605" w:author="Diana Machado" w:date="2019-04-05T18:40:00Z"/>
                <w:lang w:val="en-PH" w:eastAsia="en-PH"/>
              </w:rPr>
            </w:pPr>
            <w:del w:id="5960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607" w:author="Diana Machado" w:date="2019-04-05T18:40:00Z"/>
                <w:lang w:val="en-PH" w:eastAsia="en-PH"/>
              </w:rPr>
            </w:pPr>
            <w:del w:id="59608" w:author="Diana Machado" w:date="2019-04-05T18:40:00Z">
              <w:r w:rsidRPr="00EE514B" w:rsidDel="00C81D61">
                <w:rPr>
                  <w:lang w:val="en-PH" w:eastAsia="en-PH"/>
                </w:rPr>
                <w:delText>0.557</w:delText>
              </w:r>
            </w:del>
          </w:p>
        </w:tc>
        <w:tc>
          <w:tcPr>
            <w:tcW w:w="543" w:type="dxa"/>
            <w:shd w:val="clear" w:color="auto" w:fill="auto"/>
            <w:noWrap/>
            <w:vAlign w:val="bottom"/>
          </w:tcPr>
          <w:p w:rsidR="00AB5582" w:rsidRPr="00EE514B" w:rsidDel="00C81D61" w:rsidRDefault="00AB5582" w:rsidP="009652F9">
            <w:pPr>
              <w:pStyle w:val="Tablebody-centered"/>
              <w:rPr>
                <w:del w:id="59609" w:author="Diana Machado" w:date="2019-04-05T18:40:00Z"/>
                <w:lang w:val="en-PH" w:eastAsia="en-PH"/>
              </w:rPr>
            </w:pPr>
            <w:del w:id="59610" w:author="Diana Machado" w:date="2019-04-05T18:40:00Z">
              <w:r w:rsidRPr="00EE514B" w:rsidDel="00C81D61">
                <w:rPr>
                  <w:lang w:val="en-PH" w:eastAsia="en-PH"/>
                </w:rPr>
                <w:delText>0.655</w:delText>
              </w:r>
            </w:del>
          </w:p>
        </w:tc>
        <w:tc>
          <w:tcPr>
            <w:tcW w:w="543" w:type="dxa"/>
            <w:shd w:val="clear" w:color="auto" w:fill="auto"/>
            <w:noWrap/>
            <w:vAlign w:val="bottom"/>
          </w:tcPr>
          <w:p w:rsidR="00AB5582" w:rsidRPr="00EE514B" w:rsidDel="00C81D61" w:rsidRDefault="00AB5582" w:rsidP="009652F9">
            <w:pPr>
              <w:pStyle w:val="Tablebody-centered"/>
              <w:rPr>
                <w:del w:id="59611" w:author="Diana Machado" w:date="2019-04-05T18:40:00Z"/>
                <w:lang w:val="en-PH" w:eastAsia="en-PH"/>
              </w:rPr>
            </w:pPr>
            <w:del w:id="59612" w:author="Diana Machado" w:date="2019-04-05T18:40:00Z">
              <w:r w:rsidRPr="00EE514B" w:rsidDel="00C81D61">
                <w:rPr>
                  <w:lang w:val="en-PH" w:eastAsia="en-PH"/>
                </w:rPr>
                <w:delText>0.557</w:delText>
              </w:r>
            </w:del>
          </w:p>
        </w:tc>
        <w:tc>
          <w:tcPr>
            <w:tcW w:w="543" w:type="dxa"/>
            <w:shd w:val="clear" w:color="auto" w:fill="auto"/>
            <w:noWrap/>
            <w:vAlign w:val="bottom"/>
          </w:tcPr>
          <w:p w:rsidR="00AB5582" w:rsidRPr="00EE514B" w:rsidDel="00C81D61" w:rsidRDefault="00AB5582" w:rsidP="009652F9">
            <w:pPr>
              <w:pStyle w:val="Tablebody-centered"/>
              <w:rPr>
                <w:del w:id="59613" w:author="Diana Machado" w:date="2019-04-05T18:40:00Z"/>
                <w:lang w:val="en-PH" w:eastAsia="en-PH"/>
              </w:rPr>
            </w:pPr>
            <w:del w:id="59614" w:author="Diana Machado" w:date="2019-04-05T18:40:00Z">
              <w:r w:rsidRPr="00EE514B" w:rsidDel="00C81D61">
                <w:rPr>
                  <w:lang w:val="en-PH" w:eastAsia="en-PH"/>
                </w:rPr>
                <w:delText>0.364</w:delText>
              </w:r>
            </w:del>
          </w:p>
        </w:tc>
        <w:tc>
          <w:tcPr>
            <w:tcW w:w="543" w:type="dxa"/>
            <w:shd w:val="clear" w:color="auto" w:fill="auto"/>
            <w:noWrap/>
            <w:vAlign w:val="bottom"/>
          </w:tcPr>
          <w:p w:rsidR="00AB5582" w:rsidRPr="00EE514B" w:rsidDel="00C81D61" w:rsidRDefault="00AB5582" w:rsidP="009652F9">
            <w:pPr>
              <w:pStyle w:val="Tablebody-centered"/>
              <w:rPr>
                <w:del w:id="59615" w:author="Diana Machado" w:date="2019-04-05T18:40:00Z"/>
                <w:lang w:val="en-PH" w:eastAsia="en-PH"/>
              </w:rPr>
            </w:pPr>
            <w:del w:id="59616" w:author="Diana Machado" w:date="2019-04-05T18:40:00Z">
              <w:r w:rsidRPr="00EE514B" w:rsidDel="00C81D61">
                <w:rPr>
                  <w:lang w:val="en-PH" w:eastAsia="en-PH"/>
                </w:rPr>
                <w:delText>0.297</w:delText>
              </w:r>
            </w:del>
          </w:p>
        </w:tc>
      </w:tr>
      <w:tr w:rsidR="00AB5582" w:rsidRPr="0041013B" w:rsidDel="00C81D61" w:rsidTr="001707D4">
        <w:trPr>
          <w:trHeight w:val="198"/>
          <w:del w:id="59617" w:author="Diana Machado" w:date="2019-04-05T18:40:00Z"/>
        </w:trPr>
        <w:tc>
          <w:tcPr>
            <w:tcW w:w="1032" w:type="dxa"/>
            <w:vMerge/>
            <w:vAlign w:val="center"/>
          </w:tcPr>
          <w:p w:rsidR="00AB5582" w:rsidRPr="00EE514B" w:rsidDel="00C81D61" w:rsidRDefault="00AB5582" w:rsidP="009652F9">
            <w:pPr>
              <w:pStyle w:val="Tablebody-centered"/>
              <w:rPr>
                <w:del w:id="5961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619" w:author="Diana Machado" w:date="2019-04-05T18:40:00Z"/>
                <w:lang w:val="en-PH" w:eastAsia="en-PH"/>
              </w:rPr>
            </w:pPr>
            <w:del w:id="59620" w:author="Diana Machado" w:date="2019-04-05T18:40:00Z">
              <w:r w:rsidRPr="00EE514B" w:rsidDel="00C81D61">
                <w:rPr>
                  <w:lang w:val="en-PH" w:eastAsia="en-PH"/>
                </w:rPr>
                <w:delText>33</w:delText>
              </w:r>
            </w:del>
          </w:p>
        </w:tc>
        <w:tc>
          <w:tcPr>
            <w:tcW w:w="1253" w:type="dxa"/>
            <w:shd w:val="clear" w:color="auto" w:fill="auto"/>
            <w:noWrap/>
            <w:vAlign w:val="bottom"/>
          </w:tcPr>
          <w:p w:rsidR="00AB5582" w:rsidRPr="00EE514B" w:rsidDel="00C81D61" w:rsidRDefault="00AB5582" w:rsidP="009652F9">
            <w:pPr>
              <w:pStyle w:val="Tablebody-centered"/>
              <w:rPr>
                <w:del w:id="59621" w:author="Diana Machado" w:date="2019-04-05T18:40:00Z"/>
                <w:lang w:val="en-PH" w:eastAsia="en-PH"/>
              </w:rPr>
            </w:pPr>
            <w:del w:id="59622" w:author="Diana Machado" w:date="2019-04-05T18:40:00Z">
              <w:r w:rsidRPr="00EE514B" w:rsidDel="00C81D61">
                <w:rPr>
                  <w:lang w:val="en-PH" w:eastAsia="en-PH"/>
                </w:rPr>
                <w:delText>PALM BEACH</w:delText>
              </w:r>
            </w:del>
          </w:p>
        </w:tc>
        <w:tc>
          <w:tcPr>
            <w:tcW w:w="709" w:type="dxa"/>
            <w:shd w:val="clear" w:color="auto" w:fill="auto"/>
            <w:noWrap/>
            <w:vAlign w:val="bottom"/>
          </w:tcPr>
          <w:p w:rsidR="00AB5582" w:rsidRPr="00EE514B" w:rsidDel="00C81D61" w:rsidRDefault="00AB5582" w:rsidP="009652F9">
            <w:pPr>
              <w:pStyle w:val="Tablebody-centered"/>
              <w:rPr>
                <w:del w:id="59623" w:author="Diana Machado" w:date="2019-04-05T18:40:00Z"/>
                <w:lang w:val="en-PH" w:eastAsia="en-PH"/>
              </w:rPr>
            </w:pPr>
            <w:del w:id="59624" w:author="Diana Machado" w:date="2019-04-05T18:40:00Z">
              <w:r w:rsidRPr="00EE514B" w:rsidDel="00C81D61">
                <w:rPr>
                  <w:lang w:val="en-PH" w:eastAsia="en-PH"/>
                </w:rPr>
                <w:delText>3.440</w:delText>
              </w:r>
            </w:del>
          </w:p>
        </w:tc>
        <w:tc>
          <w:tcPr>
            <w:tcW w:w="607" w:type="dxa"/>
            <w:shd w:val="clear" w:color="auto" w:fill="auto"/>
            <w:noWrap/>
            <w:vAlign w:val="bottom"/>
          </w:tcPr>
          <w:p w:rsidR="00AB5582" w:rsidRPr="00EE514B" w:rsidDel="00C81D61" w:rsidRDefault="00AB5582" w:rsidP="009652F9">
            <w:pPr>
              <w:pStyle w:val="Tablebody-centered"/>
              <w:rPr>
                <w:del w:id="59625" w:author="Diana Machado" w:date="2019-04-05T18:40:00Z"/>
                <w:lang w:val="en-PH" w:eastAsia="en-PH"/>
              </w:rPr>
            </w:pPr>
            <w:del w:id="59626" w:author="Diana Machado" w:date="2019-04-05T18:40:00Z">
              <w:r w:rsidRPr="00EE514B" w:rsidDel="00C81D61">
                <w:rPr>
                  <w:lang w:val="en-PH" w:eastAsia="en-PH"/>
                </w:rPr>
                <w:delText>2.377</w:delText>
              </w:r>
            </w:del>
          </w:p>
        </w:tc>
        <w:tc>
          <w:tcPr>
            <w:tcW w:w="607" w:type="dxa"/>
            <w:shd w:val="clear" w:color="auto" w:fill="auto"/>
            <w:noWrap/>
            <w:vAlign w:val="bottom"/>
          </w:tcPr>
          <w:p w:rsidR="00AB5582" w:rsidRPr="00EE514B" w:rsidDel="00C81D61" w:rsidRDefault="00AB5582" w:rsidP="009652F9">
            <w:pPr>
              <w:pStyle w:val="Tablebody-centered"/>
              <w:rPr>
                <w:del w:id="59627" w:author="Diana Machado" w:date="2019-04-05T18:40:00Z"/>
                <w:lang w:val="en-PH" w:eastAsia="en-PH"/>
              </w:rPr>
            </w:pPr>
            <w:del w:id="59628" w:author="Diana Machado" w:date="2019-04-05T18:40:00Z">
              <w:r w:rsidRPr="00EE514B" w:rsidDel="00C81D61">
                <w:rPr>
                  <w:lang w:val="en-PH" w:eastAsia="en-PH"/>
                </w:rPr>
                <w:delText>2.628</w:delText>
              </w:r>
            </w:del>
          </w:p>
        </w:tc>
        <w:tc>
          <w:tcPr>
            <w:tcW w:w="607" w:type="dxa"/>
            <w:shd w:val="clear" w:color="auto" w:fill="auto"/>
            <w:noWrap/>
            <w:vAlign w:val="bottom"/>
          </w:tcPr>
          <w:p w:rsidR="00AB5582" w:rsidRPr="00EE514B" w:rsidDel="00C81D61" w:rsidRDefault="00AB5582" w:rsidP="009652F9">
            <w:pPr>
              <w:pStyle w:val="Tablebody-centered"/>
              <w:rPr>
                <w:del w:id="59629" w:author="Diana Machado" w:date="2019-04-05T18:40:00Z"/>
                <w:lang w:val="en-PH" w:eastAsia="en-PH"/>
              </w:rPr>
            </w:pPr>
            <w:del w:id="59630" w:author="Diana Machado" w:date="2019-04-05T18:40:00Z">
              <w:r w:rsidRPr="00EE514B" w:rsidDel="00C81D61">
                <w:rPr>
                  <w:lang w:val="en-PH" w:eastAsia="en-PH"/>
                </w:rPr>
                <w:delText>2.377</w:delText>
              </w:r>
            </w:del>
          </w:p>
        </w:tc>
        <w:tc>
          <w:tcPr>
            <w:tcW w:w="607" w:type="dxa"/>
            <w:shd w:val="clear" w:color="auto" w:fill="auto"/>
            <w:noWrap/>
            <w:vAlign w:val="bottom"/>
          </w:tcPr>
          <w:p w:rsidR="00AB5582" w:rsidRPr="00EE514B" w:rsidDel="00C81D61" w:rsidRDefault="00AB5582" w:rsidP="009652F9">
            <w:pPr>
              <w:pStyle w:val="Tablebody-centered"/>
              <w:rPr>
                <w:del w:id="59631" w:author="Diana Machado" w:date="2019-04-05T18:40:00Z"/>
                <w:lang w:val="en-PH" w:eastAsia="en-PH"/>
              </w:rPr>
            </w:pPr>
            <w:del w:id="59632" w:author="Diana Machado" w:date="2019-04-05T18:40:00Z">
              <w:r w:rsidRPr="00EE514B" w:rsidDel="00C81D61">
                <w:rPr>
                  <w:lang w:val="en-PH" w:eastAsia="en-PH"/>
                </w:rPr>
                <w:delText>1.852</w:delText>
              </w:r>
            </w:del>
          </w:p>
        </w:tc>
        <w:tc>
          <w:tcPr>
            <w:tcW w:w="607" w:type="dxa"/>
            <w:shd w:val="clear" w:color="auto" w:fill="auto"/>
            <w:noWrap/>
            <w:vAlign w:val="bottom"/>
          </w:tcPr>
          <w:p w:rsidR="00AB5582" w:rsidRPr="00EE514B" w:rsidDel="00C81D61" w:rsidRDefault="00AB5582" w:rsidP="009652F9">
            <w:pPr>
              <w:pStyle w:val="Tablebody-centered"/>
              <w:rPr>
                <w:del w:id="59633" w:author="Diana Machado" w:date="2019-04-05T18:40:00Z"/>
                <w:lang w:val="en-PH" w:eastAsia="en-PH"/>
              </w:rPr>
            </w:pPr>
            <w:del w:id="59634" w:author="Diana Machado" w:date="2019-04-05T18:40:00Z">
              <w:r w:rsidRPr="00EE514B" w:rsidDel="00C81D61">
                <w:rPr>
                  <w:lang w:val="en-PH" w:eastAsia="en-PH"/>
                </w:rPr>
                <w:delText>1.587</w:delText>
              </w:r>
            </w:del>
          </w:p>
        </w:tc>
        <w:tc>
          <w:tcPr>
            <w:tcW w:w="715" w:type="dxa"/>
            <w:shd w:val="clear" w:color="auto" w:fill="auto"/>
            <w:noWrap/>
            <w:vAlign w:val="bottom"/>
          </w:tcPr>
          <w:p w:rsidR="00AB5582" w:rsidRPr="00EE514B" w:rsidDel="00C81D61" w:rsidRDefault="00AB5582" w:rsidP="009652F9">
            <w:pPr>
              <w:pStyle w:val="Tablebody-centered"/>
              <w:rPr>
                <w:del w:id="59635" w:author="Diana Machado" w:date="2019-04-05T18:40:00Z"/>
                <w:lang w:val="en-PH" w:eastAsia="en-PH"/>
              </w:rPr>
            </w:pPr>
            <w:del w:id="5963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637" w:author="Diana Machado" w:date="2019-04-05T18:40:00Z"/>
                <w:lang w:val="en-PH" w:eastAsia="en-PH"/>
              </w:rPr>
            </w:pPr>
            <w:del w:id="59638" w:author="Diana Machado" w:date="2019-04-05T18:40:00Z">
              <w:r w:rsidRPr="00EE514B" w:rsidDel="00C81D61">
                <w:rPr>
                  <w:lang w:val="en-PH" w:eastAsia="en-PH"/>
                </w:rPr>
                <w:delText>0.691</w:delText>
              </w:r>
            </w:del>
          </w:p>
        </w:tc>
        <w:tc>
          <w:tcPr>
            <w:tcW w:w="543" w:type="dxa"/>
            <w:shd w:val="clear" w:color="auto" w:fill="auto"/>
            <w:noWrap/>
            <w:vAlign w:val="bottom"/>
          </w:tcPr>
          <w:p w:rsidR="00AB5582" w:rsidRPr="00EE514B" w:rsidDel="00C81D61" w:rsidRDefault="00AB5582" w:rsidP="009652F9">
            <w:pPr>
              <w:pStyle w:val="Tablebody-centered"/>
              <w:rPr>
                <w:del w:id="59639" w:author="Diana Machado" w:date="2019-04-05T18:40:00Z"/>
                <w:lang w:val="en-PH" w:eastAsia="en-PH"/>
              </w:rPr>
            </w:pPr>
            <w:del w:id="59640" w:author="Diana Machado" w:date="2019-04-05T18:40:00Z">
              <w:r w:rsidRPr="00EE514B" w:rsidDel="00C81D61">
                <w:rPr>
                  <w:lang w:val="en-PH" w:eastAsia="en-PH"/>
                </w:rPr>
                <w:delText>0.764</w:delText>
              </w:r>
            </w:del>
          </w:p>
        </w:tc>
        <w:tc>
          <w:tcPr>
            <w:tcW w:w="543" w:type="dxa"/>
            <w:shd w:val="clear" w:color="auto" w:fill="auto"/>
            <w:noWrap/>
            <w:vAlign w:val="bottom"/>
          </w:tcPr>
          <w:p w:rsidR="00AB5582" w:rsidRPr="00EE514B" w:rsidDel="00C81D61" w:rsidRDefault="00AB5582" w:rsidP="009652F9">
            <w:pPr>
              <w:pStyle w:val="Tablebody-centered"/>
              <w:rPr>
                <w:del w:id="59641" w:author="Diana Machado" w:date="2019-04-05T18:40:00Z"/>
                <w:lang w:val="en-PH" w:eastAsia="en-PH"/>
              </w:rPr>
            </w:pPr>
            <w:del w:id="59642" w:author="Diana Machado" w:date="2019-04-05T18:40:00Z">
              <w:r w:rsidRPr="00EE514B" w:rsidDel="00C81D61">
                <w:rPr>
                  <w:lang w:val="en-PH" w:eastAsia="en-PH"/>
                </w:rPr>
                <w:delText>0.691</w:delText>
              </w:r>
            </w:del>
          </w:p>
        </w:tc>
        <w:tc>
          <w:tcPr>
            <w:tcW w:w="543" w:type="dxa"/>
            <w:shd w:val="clear" w:color="auto" w:fill="auto"/>
            <w:noWrap/>
            <w:vAlign w:val="bottom"/>
          </w:tcPr>
          <w:p w:rsidR="00AB5582" w:rsidRPr="00EE514B" w:rsidDel="00C81D61" w:rsidRDefault="00AB5582" w:rsidP="009652F9">
            <w:pPr>
              <w:pStyle w:val="Tablebody-centered"/>
              <w:rPr>
                <w:del w:id="59643" w:author="Diana Machado" w:date="2019-04-05T18:40:00Z"/>
                <w:lang w:val="en-PH" w:eastAsia="en-PH"/>
              </w:rPr>
            </w:pPr>
            <w:del w:id="59644" w:author="Diana Machado" w:date="2019-04-05T18:40:00Z">
              <w:r w:rsidRPr="00EE514B" w:rsidDel="00C81D61">
                <w:rPr>
                  <w:lang w:val="en-PH" w:eastAsia="en-PH"/>
                </w:rPr>
                <w:delText>0.539</w:delText>
              </w:r>
            </w:del>
          </w:p>
        </w:tc>
        <w:tc>
          <w:tcPr>
            <w:tcW w:w="543" w:type="dxa"/>
            <w:shd w:val="clear" w:color="auto" w:fill="auto"/>
            <w:noWrap/>
            <w:vAlign w:val="bottom"/>
          </w:tcPr>
          <w:p w:rsidR="00AB5582" w:rsidRPr="00EE514B" w:rsidDel="00C81D61" w:rsidRDefault="00AB5582" w:rsidP="009652F9">
            <w:pPr>
              <w:pStyle w:val="Tablebody-centered"/>
              <w:rPr>
                <w:del w:id="59645" w:author="Diana Machado" w:date="2019-04-05T18:40:00Z"/>
                <w:lang w:val="en-PH" w:eastAsia="en-PH"/>
              </w:rPr>
            </w:pPr>
            <w:del w:id="59646" w:author="Diana Machado" w:date="2019-04-05T18:40:00Z">
              <w:r w:rsidRPr="00EE514B" w:rsidDel="00C81D61">
                <w:rPr>
                  <w:lang w:val="en-PH" w:eastAsia="en-PH"/>
                </w:rPr>
                <w:delText>0.461</w:delText>
              </w:r>
            </w:del>
          </w:p>
        </w:tc>
      </w:tr>
      <w:tr w:rsidR="00AB5582" w:rsidRPr="0041013B" w:rsidDel="00C81D61" w:rsidTr="001707D4">
        <w:trPr>
          <w:trHeight w:val="198"/>
          <w:del w:id="59647" w:author="Diana Machado" w:date="2019-04-05T18:40:00Z"/>
        </w:trPr>
        <w:tc>
          <w:tcPr>
            <w:tcW w:w="1032" w:type="dxa"/>
            <w:vMerge/>
            <w:vAlign w:val="center"/>
          </w:tcPr>
          <w:p w:rsidR="00AB5582" w:rsidRPr="00EE514B" w:rsidDel="00C81D61" w:rsidRDefault="00AB5582" w:rsidP="009652F9">
            <w:pPr>
              <w:pStyle w:val="Tablebody-centered"/>
              <w:rPr>
                <w:del w:id="5964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649" w:author="Diana Machado" w:date="2019-04-05T18:40:00Z"/>
                <w:lang w:val="en-PH" w:eastAsia="en-PH"/>
              </w:rPr>
            </w:pPr>
            <w:del w:id="59650" w:author="Diana Machado" w:date="2019-04-05T18:40:00Z">
              <w:r w:rsidRPr="00EE514B" w:rsidDel="00C81D61">
                <w:rPr>
                  <w:lang w:val="en-PH" w:eastAsia="en-PH"/>
                </w:rPr>
                <w:delText>34</w:delText>
              </w:r>
            </w:del>
          </w:p>
        </w:tc>
        <w:tc>
          <w:tcPr>
            <w:tcW w:w="1253" w:type="dxa"/>
            <w:shd w:val="clear" w:color="auto" w:fill="auto"/>
            <w:noWrap/>
            <w:vAlign w:val="bottom"/>
          </w:tcPr>
          <w:p w:rsidR="00AB5582" w:rsidRPr="00EE514B" w:rsidDel="00C81D61" w:rsidRDefault="00AB5582" w:rsidP="009652F9">
            <w:pPr>
              <w:pStyle w:val="Tablebody-centered"/>
              <w:rPr>
                <w:del w:id="59651" w:author="Diana Machado" w:date="2019-04-05T18:40:00Z"/>
                <w:lang w:val="en-PH" w:eastAsia="en-PH"/>
              </w:rPr>
            </w:pPr>
            <w:del w:id="59652" w:author="Diana Machado" w:date="2019-04-05T18:40:00Z">
              <w:r w:rsidRPr="00EE514B" w:rsidDel="00C81D61">
                <w:rPr>
                  <w:lang w:val="en-PH" w:eastAsia="en-PH"/>
                </w:rPr>
                <w:delText>PINELLAS</w:delText>
              </w:r>
            </w:del>
          </w:p>
        </w:tc>
        <w:tc>
          <w:tcPr>
            <w:tcW w:w="709" w:type="dxa"/>
            <w:shd w:val="clear" w:color="auto" w:fill="auto"/>
            <w:noWrap/>
            <w:vAlign w:val="bottom"/>
          </w:tcPr>
          <w:p w:rsidR="00AB5582" w:rsidRPr="00EE514B" w:rsidDel="00C81D61" w:rsidRDefault="00AB5582" w:rsidP="009652F9">
            <w:pPr>
              <w:pStyle w:val="Tablebody-centered"/>
              <w:rPr>
                <w:del w:id="59653" w:author="Diana Machado" w:date="2019-04-05T18:40:00Z"/>
                <w:lang w:val="en-PH" w:eastAsia="en-PH"/>
              </w:rPr>
            </w:pPr>
            <w:del w:id="59654" w:author="Diana Machado" w:date="2019-04-05T18:40:00Z">
              <w:r w:rsidRPr="00EE514B" w:rsidDel="00C81D61">
                <w:rPr>
                  <w:lang w:val="en-PH" w:eastAsia="en-PH"/>
                </w:rPr>
                <w:delText>0.991</w:delText>
              </w:r>
            </w:del>
          </w:p>
        </w:tc>
        <w:tc>
          <w:tcPr>
            <w:tcW w:w="607" w:type="dxa"/>
            <w:shd w:val="clear" w:color="auto" w:fill="auto"/>
            <w:noWrap/>
            <w:vAlign w:val="bottom"/>
          </w:tcPr>
          <w:p w:rsidR="00AB5582" w:rsidRPr="00EE514B" w:rsidDel="00C81D61" w:rsidRDefault="00AB5582" w:rsidP="009652F9">
            <w:pPr>
              <w:pStyle w:val="Tablebody-centered"/>
              <w:rPr>
                <w:del w:id="59655" w:author="Diana Machado" w:date="2019-04-05T18:40:00Z"/>
                <w:lang w:val="en-PH" w:eastAsia="en-PH"/>
              </w:rPr>
            </w:pPr>
            <w:del w:id="59656" w:author="Diana Machado" w:date="2019-04-05T18:40:00Z">
              <w:r w:rsidRPr="00EE514B" w:rsidDel="00C81D61">
                <w:rPr>
                  <w:lang w:val="en-PH" w:eastAsia="en-PH"/>
                </w:rPr>
                <w:delText>0.439</w:delText>
              </w:r>
            </w:del>
          </w:p>
        </w:tc>
        <w:tc>
          <w:tcPr>
            <w:tcW w:w="607" w:type="dxa"/>
            <w:shd w:val="clear" w:color="auto" w:fill="auto"/>
            <w:noWrap/>
            <w:vAlign w:val="bottom"/>
          </w:tcPr>
          <w:p w:rsidR="00AB5582" w:rsidRPr="00EE514B" w:rsidDel="00C81D61" w:rsidRDefault="00AB5582" w:rsidP="009652F9">
            <w:pPr>
              <w:pStyle w:val="Tablebody-centered"/>
              <w:rPr>
                <w:del w:id="59657" w:author="Diana Machado" w:date="2019-04-05T18:40:00Z"/>
                <w:lang w:val="en-PH" w:eastAsia="en-PH"/>
              </w:rPr>
            </w:pPr>
            <w:del w:id="59658" w:author="Diana Machado" w:date="2019-04-05T18:40:00Z">
              <w:r w:rsidRPr="00EE514B" w:rsidDel="00C81D61">
                <w:rPr>
                  <w:lang w:val="en-PH" w:eastAsia="en-PH"/>
                </w:rPr>
                <w:delText>0.553</w:delText>
              </w:r>
            </w:del>
          </w:p>
        </w:tc>
        <w:tc>
          <w:tcPr>
            <w:tcW w:w="607" w:type="dxa"/>
            <w:shd w:val="clear" w:color="auto" w:fill="auto"/>
            <w:noWrap/>
            <w:vAlign w:val="bottom"/>
          </w:tcPr>
          <w:p w:rsidR="00AB5582" w:rsidRPr="00EE514B" w:rsidDel="00C81D61" w:rsidRDefault="00AB5582" w:rsidP="009652F9">
            <w:pPr>
              <w:pStyle w:val="Tablebody-centered"/>
              <w:rPr>
                <w:del w:id="59659" w:author="Diana Machado" w:date="2019-04-05T18:40:00Z"/>
                <w:lang w:val="en-PH" w:eastAsia="en-PH"/>
              </w:rPr>
            </w:pPr>
            <w:del w:id="59660" w:author="Diana Machado" w:date="2019-04-05T18:40:00Z">
              <w:r w:rsidRPr="00EE514B" w:rsidDel="00C81D61">
                <w:rPr>
                  <w:lang w:val="en-PH" w:eastAsia="en-PH"/>
                </w:rPr>
                <w:delText>0.439</w:delText>
              </w:r>
            </w:del>
          </w:p>
        </w:tc>
        <w:tc>
          <w:tcPr>
            <w:tcW w:w="607" w:type="dxa"/>
            <w:shd w:val="clear" w:color="auto" w:fill="auto"/>
            <w:noWrap/>
            <w:vAlign w:val="bottom"/>
          </w:tcPr>
          <w:p w:rsidR="00AB5582" w:rsidRPr="00EE514B" w:rsidDel="00C81D61" w:rsidRDefault="00AB5582" w:rsidP="009652F9">
            <w:pPr>
              <w:pStyle w:val="Tablebody-centered"/>
              <w:rPr>
                <w:del w:id="59661" w:author="Diana Machado" w:date="2019-04-05T18:40:00Z"/>
                <w:lang w:val="en-PH" w:eastAsia="en-PH"/>
              </w:rPr>
            </w:pPr>
            <w:del w:id="59662" w:author="Diana Machado" w:date="2019-04-05T18:40:00Z">
              <w:r w:rsidRPr="00EE514B" w:rsidDel="00C81D61">
                <w:rPr>
                  <w:lang w:val="en-PH" w:eastAsia="en-PH"/>
                </w:rPr>
                <w:delText>0.223</w:delText>
              </w:r>
            </w:del>
          </w:p>
        </w:tc>
        <w:tc>
          <w:tcPr>
            <w:tcW w:w="607" w:type="dxa"/>
            <w:shd w:val="clear" w:color="auto" w:fill="auto"/>
            <w:noWrap/>
            <w:vAlign w:val="bottom"/>
          </w:tcPr>
          <w:p w:rsidR="00AB5582" w:rsidRPr="00EE514B" w:rsidDel="00C81D61" w:rsidRDefault="00AB5582" w:rsidP="009652F9">
            <w:pPr>
              <w:pStyle w:val="Tablebody-centered"/>
              <w:rPr>
                <w:del w:id="59663" w:author="Diana Machado" w:date="2019-04-05T18:40:00Z"/>
                <w:lang w:val="en-PH" w:eastAsia="en-PH"/>
              </w:rPr>
            </w:pPr>
            <w:del w:id="59664" w:author="Diana Machado" w:date="2019-04-05T18:40:00Z">
              <w:r w:rsidRPr="00EE514B" w:rsidDel="00C81D61">
                <w:rPr>
                  <w:lang w:val="en-PH" w:eastAsia="en-PH"/>
                </w:rPr>
                <w:delText>0.172</w:delText>
              </w:r>
            </w:del>
          </w:p>
        </w:tc>
        <w:tc>
          <w:tcPr>
            <w:tcW w:w="715" w:type="dxa"/>
            <w:shd w:val="clear" w:color="auto" w:fill="auto"/>
            <w:noWrap/>
            <w:vAlign w:val="bottom"/>
          </w:tcPr>
          <w:p w:rsidR="00AB5582" w:rsidRPr="00EE514B" w:rsidDel="00C81D61" w:rsidRDefault="00AB5582" w:rsidP="009652F9">
            <w:pPr>
              <w:pStyle w:val="Tablebody-centered"/>
              <w:rPr>
                <w:del w:id="59665" w:author="Diana Machado" w:date="2019-04-05T18:40:00Z"/>
                <w:lang w:val="en-PH" w:eastAsia="en-PH"/>
              </w:rPr>
            </w:pPr>
            <w:del w:id="5966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667" w:author="Diana Machado" w:date="2019-04-05T18:40:00Z"/>
                <w:lang w:val="en-PH" w:eastAsia="en-PH"/>
              </w:rPr>
            </w:pPr>
            <w:del w:id="59668" w:author="Diana Machado" w:date="2019-04-05T18:40:00Z">
              <w:r w:rsidRPr="00EE514B" w:rsidDel="00C81D61">
                <w:rPr>
                  <w:lang w:val="en-PH" w:eastAsia="en-PH"/>
                </w:rPr>
                <w:delText>0.443</w:delText>
              </w:r>
            </w:del>
          </w:p>
        </w:tc>
        <w:tc>
          <w:tcPr>
            <w:tcW w:w="543" w:type="dxa"/>
            <w:shd w:val="clear" w:color="auto" w:fill="auto"/>
            <w:noWrap/>
            <w:vAlign w:val="bottom"/>
          </w:tcPr>
          <w:p w:rsidR="00AB5582" w:rsidRPr="00EE514B" w:rsidDel="00C81D61" w:rsidRDefault="00AB5582" w:rsidP="009652F9">
            <w:pPr>
              <w:pStyle w:val="Tablebody-centered"/>
              <w:rPr>
                <w:del w:id="59669" w:author="Diana Machado" w:date="2019-04-05T18:40:00Z"/>
                <w:lang w:val="en-PH" w:eastAsia="en-PH"/>
              </w:rPr>
            </w:pPr>
            <w:del w:id="59670" w:author="Diana Machado" w:date="2019-04-05T18:40:00Z">
              <w:r w:rsidRPr="00EE514B" w:rsidDel="00C81D61">
                <w:rPr>
                  <w:lang w:val="en-PH" w:eastAsia="en-PH"/>
                </w:rPr>
                <w:delText>0.558</w:delText>
              </w:r>
            </w:del>
          </w:p>
        </w:tc>
        <w:tc>
          <w:tcPr>
            <w:tcW w:w="543" w:type="dxa"/>
            <w:shd w:val="clear" w:color="auto" w:fill="auto"/>
            <w:noWrap/>
            <w:vAlign w:val="bottom"/>
          </w:tcPr>
          <w:p w:rsidR="00AB5582" w:rsidRPr="00EE514B" w:rsidDel="00C81D61" w:rsidRDefault="00AB5582" w:rsidP="009652F9">
            <w:pPr>
              <w:pStyle w:val="Tablebody-centered"/>
              <w:rPr>
                <w:del w:id="59671" w:author="Diana Machado" w:date="2019-04-05T18:40:00Z"/>
                <w:lang w:val="en-PH" w:eastAsia="en-PH"/>
              </w:rPr>
            </w:pPr>
            <w:del w:id="59672" w:author="Diana Machado" w:date="2019-04-05T18:40:00Z">
              <w:r w:rsidRPr="00EE514B" w:rsidDel="00C81D61">
                <w:rPr>
                  <w:lang w:val="en-PH" w:eastAsia="en-PH"/>
                </w:rPr>
                <w:delText>0.443</w:delText>
              </w:r>
            </w:del>
          </w:p>
        </w:tc>
        <w:tc>
          <w:tcPr>
            <w:tcW w:w="543" w:type="dxa"/>
            <w:shd w:val="clear" w:color="auto" w:fill="auto"/>
            <w:noWrap/>
            <w:vAlign w:val="bottom"/>
          </w:tcPr>
          <w:p w:rsidR="00AB5582" w:rsidRPr="00EE514B" w:rsidDel="00C81D61" w:rsidRDefault="00AB5582" w:rsidP="009652F9">
            <w:pPr>
              <w:pStyle w:val="Tablebody-centered"/>
              <w:rPr>
                <w:del w:id="59673" w:author="Diana Machado" w:date="2019-04-05T18:40:00Z"/>
                <w:lang w:val="en-PH" w:eastAsia="en-PH"/>
              </w:rPr>
            </w:pPr>
            <w:del w:id="59674" w:author="Diana Machado" w:date="2019-04-05T18:40:00Z">
              <w:r w:rsidRPr="00EE514B" w:rsidDel="00C81D61">
                <w:rPr>
                  <w:lang w:val="en-PH" w:eastAsia="en-PH"/>
                </w:rPr>
                <w:delText>0.225</w:delText>
              </w:r>
            </w:del>
          </w:p>
        </w:tc>
        <w:tc>
          <w:tcPr>
            <w:tcW w:w="543" w:type="dxa"/>
            <w:shd w:val="clear" w:color="auto" w:fill="auto"/>
            <w:noWrap/>
            <w:vAlign w:val="bottom"/>
          </w:tcPr>
          <w:p w:rsidR="00AB5582" w:rsidRPr="00EE514B" w:rsidDel="00C81D61" w:rsidRDefault="00AB5582" w:rsidP="009652F9">
            <w:pPr>
              <w:pStyle w:val="Tablebody-centered"/>
              <w:rPr>
                <w:del w:id="59675" w:author="Diana Machado" w:date="2019-04-05T18:40:00Z"/>
                <w:lang w:val="en-PH" w:eastAsia="en-PH"/>
              </w:rPr>
            </w:pPr>
            <w:del w:id="59676" w:author="Diana Machado" w:date="2019-04-05T18:40:00Z">
              <w:r w:rsidRPr="00EE514B" w:rsidDel="00C81D61">
                <w:rPr>
                  <w:lang w:val="en-PH" w:eastAsia="en-PH"/>
                </w:rPr>
                <w:delText>0.174</w:delText>
              </w:r>
            </w:del>
          </w:p>
        </w:tc>
      </w:tr>
      <w:tr w:rsidR="00AB5582" w:rsidRPr="0041013B" w:rsidDel="00C81D61" w:rsidTr="001707D4">
        <w:trPr>
          <w:trHeight w:val="198"/>
          <w:del w:id="59677" w:author="Diana Machado" w:date="2019-04-05T18:40:00Z"/>
        </w:trPr>
        <w:tc>
          <w:tcPr>
            <w:tcW w:w="1032" w:type="dxa"/>
            <w:vMerge/>
            <w:vAlign w:val="center"/>
          </w:tcPr>
          <w:p w:rsidR="00AB5582" w:rsidRPr="00EE514B" w:rsidDel="00C81D61" w:rsidRDefault="00AB5582" w:rsidP="009652F9">
            <w:pPr>
              <w:pStyle w:val="Tablebody-centered"/>
              <w:rPr>
                <w:del w:id="5967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679" w:author="Diana Machado" w:date="2019-04-05T18:40:00Z"/>
                <w:lang w:val="en-PH" w:eastAsia="en-PH"/>
              </w:rPr>
            </w:pPr>
            <w:del w:id="59680" w:author="Diana Machado" w:date="2019-04-05T18:40:00Z">
              <w:r w:rsidRPr="00EE514B" w:rsidDel="00C81D61">
                <w:rPr>
                  <w:lang w:val="en-PH" w:eastAsia="en-PH"/>
                </w:rPr>
                <w:delText>35</w:delText>
              </w:r>
            </w:del>
          </w:p>
        </w:tc>
        <w:tc>
          <w:tcPr>
            <w:tcW w:w="1253" w:type="dxa"/>
            <w:shd w:val="clear" w:color="auto" w:fill="auto"/>
            <w:noWrap/>
            <w:vAlign w:val="bottom"/>
          </w:tcPr>
          <w:p w:rsidR="00AB5582" w:rsidRPr="00EE514B" w:rsidDel="00C81D61" w:rsidRDefault="00AB5582" w:rsidP="009652F9">
            <w:pPr>
              <w:pStyle w:val="Tablebody-centered"/>
              <w:rPr>
                <w:del w:id="59681" w:author="Diana Machado" w:date="2019-04-05T18:40:00Z"/>
                <w:lang w:val="en-PH" w:eastAsia="en-PH"/>
              </w:rPr>
            </w:pPr>
            <w:del w:id="59682" w:author="Diana Machado" w:date="2019-04-05T18:40:00Z">
              <w:r w:rsidRPr="00EE514B" w:rsidDel="00C81D61">
                <w:rPr>
                  <w:lang w:val="en-PH" w:eastAsia="en-PH"/>
                </w:rPr>
                <w:delText>SAINT JOHNS</w:delText>
              </w:r>
            </w:del>
          </w:p>
        </w:tc>
        <w:tc>
          <w:tcPr>
            <w:tcW w:w="709" w:type="dxa"/>
            <w:shd w:val="clear" w:color="auto" w:fill="auto"/>
            <w:noWrap/>
            <w:vAlign w:val="bottom"/>
          </w:tcPr>
          <w:p w:rsidR="00AB5582" w:rsidRPr="00EE514B" w:rsidDel="00C81D61" w:rsidRDefault="00AB5582" w:rsidP="009652F9">
            <w:pPr>
              <w:pStyle w:val="Tablebody-centered"/>
              <w:rPr>
                <w:del w:id="59683" w:author="Diana Machado" w:date="2019-04-05T18:40:00Z"/>
                <w:lang w:val="en-PH" w:eastAsia="en-PH"/>
              </w:rPr>
            </w:pPr>
            <w:del w:id="59684" w:author="Diana Machado" w:date="2019-04-05T18:40:00Z">
              <w:r w:rsidRPr="00EE514B" w:rsidDel="00C81D61">
                <w:rPr>
                  <w:lang w:val="en-PH" w:eastAsia="en-PH"/>
                </w:rPr>
                <w:delText>0.295</w:delText>
              </w:r>
            </w:del>
          </w:p>
        </w:tc>
        <w:tc>
          <w:tcPr>
            <w:tcW w:w="607" w:type="dxa"/>
            <w:shd w:val="clear" w:color="auto" w:fill="auto"/>
            <w:noWrap/>
            <w:vAlign w:val="bottom"/>
          </w:tcPr>
          <w:p w:rsidR="00AB5582" w:rsidRPr="00EE514B" w:rsidDel="00C81D61" w:rsidRDefault="00AB5582" w:rsidP="009652F9">
            <w:pPr>
              <w:pStyle w:val="Tablebody-centered"/>
              <w:rPr>
                <w:del w:id="59685" w:author="Diana Machado" w:date="2019-04-05T18:40:00Z"/>
                <w:lang w:val="en-PH" w:eastAsia="en-PH"/>
              </w:rPr>
            </w:pPr>
            <w:del w:id="59686" w:author="Diana Machado" w:date="2019-04-05T18:40:00Z">
              <w:r w:rsidRPr="00EE514B" w:rsidDel="00C81D61">
                <w:rPr>
                  <w:lang w:val="en-PH" w:eastAsia="en-PH"/>
                </w:rPr>
                <w:delText>0.086</w:delText>
              </w:r>
            </w:del>
          </w:p>
        </w:tc>
        <w:tc>
          <w:tcPr>
            <w:tcW w:w="607" w:type="dxa"/>
            <w:shd w:val="clear" w:color="auto" w:fill="auto"/>
            <w:noWrap/>
            <w:vAlign w:val="bottom"/>
          </w:tcPr>
          <w:p w:rsidR="00AB5582" w:rsidRPr="00EE514B" w:rsidDel="00C81D61" w:rsidRDefault="00AB5582" w:rsidP="009652F9">
            <w:pPr>
              <w:pStyle w:val="Tablebody-centered"/>
              <w:rPr>
                <w:del w:id="59687" w:author="Diana Machado" w:date="2019-04-05T18:40:00Z"/>
                <w:lang w:val="en-PH" w:eastAsia="en-PH"/>
              </w:rPr>
            </w:pPr>
            <w:del w:id="59688" w:author="Diana Machado" w:date="2019-04-05T18:40:00Z">
              <w:r w:rsidRPr="00EE514B" w:rsidDel="00C81D61">
                <w:rPr>
                  <w:lang w:val="en-PH" w:eastAsia="en-PH"/>
                </w:rPr>
                <w:delText>0.093</w:delText>
              </w:r>
            </w:del>
          </w:p>
        </w:tc>
        <w:tc>
          <w:tcPr>
            <w:tcW w:w="607" w:type="dxa"/>
            <w:shd w:val="clear" w:color="auto" w:fill="auto"/>
            <w:noWrap/>
            <w:vAlign w:val="bottom"/>
          </w:tcPr>
          <w:p w:rsidR="00AB5582" w:rsidRPr="00EE514B" w:rsidDel="00C81D61" w:rsidRDefault="00AB5582" w:rsidP="009652F9">
            <w:pPr>
              <w:pStyle w:val="Tablebody-centered"/>
              <w:rPr>
                <w:del w:id="59689" w:author="Diana Machado" w:date="2019-04-05T18:40:00Z"/>
                <w:lang w:val="en-PH" w:eastAsia="en-PH"/>
              </w:rPr>
            </w:pPr>
            <w:del w:id="59690" w:author="Diana Machado" w:date="2019-04-05T18:40:00Z">
              <w:r w:rsidRPr="00EE514B" w:rsidDel="00C81D61">
                <w:rPr>
                  <w:lang w:val="en-PH" w:eastAsia="en-PH"/>
                </w:rPr>
                <w:delText>0.086</w:delText>
              </w:r>
            </w:del>
          </w:p>
        </w:tc>
        <w:tc>
          <w:tcPr>
            <w:tcW w:w="607" w:type="dxa"/>
            <w:shd w:val="clear" w:color="auto" w:fill="auto"/>
            <w:noWrap/>
            <w:vAlign w:val="bottom"/>
          </w:tcPr>
          <w:p w:rsidR="00AB5582" w:rsidRPr="00EE514B" w:rsidDel="00C81D61" w:rsidRDefault="00AB5582" w:rsidP="009652F9">
            <w:pPr>
              <w:pStyle w:val="Tablebody-centered"/>
              <w:rPr>
                <w:del w:id="59691" w:author="Diana Machado" w:date="2019-04-05T18:40:00Z"/>
                <w:lang w:val="en-PH" w:eastAsia="en-PH"/>
              </w:rPr>
            </w:pPr>
            <w:del w:id="59692" w:author="Diana Machado" w:date="2019-04-05T18:40:00Z">
              <w:r w:rsidRPr="00EE514B" w:rsidDel="00C81D61">
                <w:rPr>
                  <w:lang w:val="en-PH" w:eastAsia="en-PH"/>
                </w:rPr>
                <w:delText>0.075</w:delText>
              </w:r>
            </w:del>
          </w:p>
        </w:tc>
        <w:tc>
          <w:tcPr>
            <w:tcW w:w="607" w:type="dxa"/>
            <w:shd w:val="clear" w:color="auto" w:fill="auto"/>
            <w:noWrap/>
            <w:vAlign w:val="bottom"/>
          </w:tcPr>
          <w:p w:rsidR="00AB5582" w:rsidRPr="00EE514B" w:rsidDel="00C81D61" w:rsidRDefault="00AB5582" w:rsidP="009652F9">
            <w:pPr>
              <w:pStyle w:val="Tablebody-centered"/>
              <w:rPr>
                <w:del w:id="59693" w:author="Diana Machado" w:date="2019-04-05T18:40:00Z"/>
                <w:lang w:val="en-PH" w:eastAsia="en-PH"/>
              </w:rPr>
            </w:pPr>
            <w:del w:id="59694" w:author="Diana Machado" w:date="2019-04-05T18:40:00Z">
              <w:r w:rsidRPr="00EE514B" w:rsidDel="00C81D61">
                <w:rPr>
                  <w:lang w:val="en-PH" w:eastAsia="en-PH"/>
                </w:rPr>
                <w:delText>0.072</w:delText>
              </w:r>
            </w:del>
          </w:p>
        </w:tc>
        <w:tc>
          <w:tcPr>
            <w:tcW w:w="715" w:type="dxa"/>
            <w:shd w:val="clear" w:color="auto" w:fill="auto"/>
            <w:noWrap/>
            <w:vAlign w:val="bottom"/>
          </w:tcPr>
          <w:p w:rsidR="00AB5582" w:rsidRPr="00EE514B" w:rsidDel="00C81D61" w:rsidRDefault="00AB5582" w:rsidP="009652F9">
            <w:pPr>
              <w:pStyle w:val="Tablebody-centered"/>
              <w:rPr>
                <w:del w:id="59695" w:author="Diana Machado" w:date="2019-04-05T18:40:00Z"/>
                <w:lang w:val="en-PH" w:eastAsia="en-PH"/>
              </w:rPr>
            </w:pPr>
            <w:del w:id="5969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697" w:author="Diana Machado" w:date="2019-04-05T18:40:00Z"/>
                <w:lang w:val="en-PH" w:eastAsia="en-PH"/>
              </w:rPr>
            </w:pPr>
            <w:del w:id="59698" w:author="Diana Machado" w:date="2019-04-05T18:40:00Z">
              <w:r w:rsidRPr="00EE514B" w:rsidDel="00C81D61">
                <w:rPr>
                  <w:lang w:val="en-PH" w:eastAsia="en-PH"/>
                </w:rPr>
                <w:delText>0.291</w:delText>
              </w:r>
            </w:del>
          </w:p>
        </w:tc>
        <w:tc>
          <w:tcPr>
            <w:tcW w:w="543" w:type="dxa"/>
            <w:shd w:val="clear" w:color="auto" w:fill="auto"/>
            <w:noWrap/>
            <w:vAlign w:val="bottom"/>
          </w:tcPr>
          <w:p w:rsidR="00AB5582" w:rsidRPr="00EE514B" w:rsidDel="00C81D61" w:rsidRDefault="00AB5582" w:rsidP="009652F9">
            <w:pPr>
              <w:pStyle w:val="Tablebody-centered"/>
              <w:rPr>
                <w:del w:id="59699" w:author="Diana Machado" w:date="2019-04-05T18:40:00Z"/>
                <w:lang w:val="en-PH" w:eastAsia="en-PH"/>
              </w:rPr>
            </w:pPr>
            <w:del w:id="59700" w:author="Diana Machado" w:date="2019-04-05T18:40:00Z">
              <w:r w:rsidRPr="00EE514B" w:rsidDel="00C81D61">
                <w:rPr>
                  <w:lang w:val="en-PH" w:eastAsia="en-PH"/>
                </w:rPr>
                <w:delText>0.314</w:delText>
              </w:r>
            </w:del>
          </w:p>
        </w:tc>
        <w:tc>
          <w:tcPr>
            <w:tcW w:w="543" w:type="dxa"/>
            <w:shd w:val="clear" w:color="auto" w:fill="auto"/>
            <w:noWrap/>
            <w:vAlign w:val="bottom"/>
          </w:tcPr>
          <w:p w:rsidR="00AB5582" w:rsidRPr="00EE514B" w:rsidDel="00C81D61" w:rsidRDefault="00AB5582" w:rsidP="009652F9">
            <w:pPr>
              <w:pStyle w:val="Tablebody-centered"/>
              <w:rPr>
                <w:del w:id="59701" w:author="Diana Machado" w:date="2019-04-05T18:40:00Z"/>
                <w:lang w:val="en-PH" w:eastAsia="en-PH"/>
              </w:rPr>
            </w:pPr>
            <w:del w:id="59702" w:author="Diana Machado" w:date="2019-04-05T18:40:00Z">
              <w:r w:rsidRPr="00EE514B" w:rsidDel="00C81D61">
                <w:rPr>
                  <w:lang w:val="en-PH" w:eastAsia="en-PH"/>
                </w:rPr>
                <w:delText>0.291</w:delText>
              </w:r>
            </w:del>
          </w:p>
        </w:tc>
        <w:tc>
          <w:tcPr>
            <w:tcW w:w="543" w:type="dxa"/>
            <w:shd w:val="clear" w:color="auto" w:fill="auto"/>
            <w:noWrap/>
            <w:vAlign w:val="bottom"/>
          </w:tcPr>
          <w:p w:rsidR="00AB5582" w:rsidRPr="00EE514B" w:rsidDel="00C81D61" w:rsidRDefault="00AB5582" w:rsidP="009652F9">
            <w:pPr>
              <w:pStyle w:val="Tablebody-centered"/>
              <w:rPr>
                <w:del w:id="59703" w:author="Diana Machado" w:date="2019-04-05T18:40:00Z"/>
                <w:lang w:val="en-PH" w:eastAsia="en-PH"/>
              </w:rPr>
            </w:pPr>
            <w:del w:id="59704" w:author="Diana Machado" w:date="2019-04-05T18:40:00Z">
              <w:r w:rsidRPr="00EE514B" w:rsidDel="00C81D61">
                <w:rPr>
                  <w:lang w:val="en-PH" w:eastAsia="en-PH"/>
                </w:rPr>
                <w:delText>0.256</w:delText>
              </w:r>
            </w:del>
          </w:p>
        </w:tc>
        <w:tc>
          <w:tcPr>
            <w:tcW w:w="543" w:type="dxa"/>
            <w:shd w:val="clear" w:color="auto" w:fill="auto"/>
            <w:noWrap/>
            <w:vAlign w:val="bottom"/>
          </w:tcPr>
          <w:p w:rsidR="00AB5582" w:rsidRPr="00EE514B" w:rsidDel="00C81D61" w:rsidRDefault="00AB5582" w:rsidP="009652F9">
            <w:pPr>
              <w:pStyle w:val="Tablebody-centered"/>
              <w:rPr>
                <w:del w:id="59705" w:author="Diana Machado" w:date="2019-04-05T18:40:00Z"/>
                <w:lang w:val="en-PH" w:eastAsia="en-PH"/>
              </w:rPr>
            </w:pPr>
            <w:del w:id="59706" w:author="Diana Machado" w:date="2019-04-05T18:40:00Z">
              <w:r w:rsidRPr="00EE514B" w:rsidDel="00C81D61">
                <w:rPr>
                  <w:lang w:val="en-PH" w:eastAsia="en-PH"/>
                </w:rPr>
                <w:delText>0.242</w:delText>
              </w:r>
            </w:del>
          </w:p>
        </w:tc>
      </w:tr>
      <w:tr w:rsidR="00AB5582" w:rsidRPr="0041013B" w:rsidDel="00C81D61" w:rsidTr="001707D4">
        <w:trPr>
          <w:trHeight w:val="198"/>
          <w:del w:id="59707" w:author="Diana Machado" w:date="2019-04-05T18:40:00Z"/>
        </w:trPr>
        <w:tc>
          <w:tcPr>
            <w:tcW w:w="1032" w:type="dxa"/>
            <w:vMerge/>
            <w:vAlign w:val="center"/>
          </w:tcPr>
          <w:p w:rsidR="00AB5582" w:rsidRPr="00EE514B" w:rsidDel="00C81D61" w:rsidRDefault="00AB5582" w:rsidP="009652F9">
            <w:pPr>
              <w:pStyle w:val="Tablebody-centered"/>
              <w:rPr>
                <w:del w:id="5970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709" w:author="Diana Machado" w:date="2019-04-05T18:40:00Z"/>
                <w:lang w:val="en-PH" w:eastAsia="en-PH"/>
              </w:rPr>
            </w:pPr>
            <w:del w:id="59710" w:author="Diana Machado" w:date="2019-04-05T18:40:00Z">
              <w:r w:rsidRPr="00EE514B" w:rsidDel="00C81D61">
                <w:rPr>
                  <w:lang w:val="en-PH" w:eastAsia="en-PH"/>
                </w:rPr>
                <w:delText>36</w:delText>
              </w:r>
            </w:del>
          </w:p>
        </w:tc>
        <w:tc>
          <w:tcPr>
            <w:tcW w:w="1253" w:type="dxa"/>
            <w:shd w:val="clear" w:color="auto" w:fill="auto"/>
            <w:noWrap/>
            <w:vAlign w:val="bottom"/>
          </w:tcPr>
          <w:p w:rsidR="00AB5582" w:rsidRPr="00EE514B" w:rsidDel="00C81D61" w:rsidRDefault="00AB5582" w:rsidP="009652F9">
            <w:pPr>
              <w:pStyle w:val="Tablebody-centered"/>
              <w:rPr>
                <w:del w:id="59711" w:author="Diana Machado" w:date="2019-04-05T18:40:00Z"/>
                <w:lang w:val="en-PH" w:eastAsia="en-PH"/>
              </w:rPr>
            </w:pPr>
            <w:del w:id="59712" w:author="Diana Machado" w:date="2019-04-05T18:40:00Z">
              <w:r w:rsidRPr="00EE514B" w:rsidDel="00C81D61">
                <w:rPr>
                  <w:lang w:val="en-PH" w:eastAsia="en-PH"/>
                </w:rPr>
                <w:delText>SANTA ROSA</w:delText>
              </w:r>
            </w:del>
          </w:p>
        </w:tc>
        <w:tc>
          <w:tcPr>
            <w:tcW w:w="709" w:type="dxa"/>
            <w:shd w:val="clear" w:color="auto" w:fill="auto"/>
            <w:noWrap/>
            <w:vAlign w:val="bottom"/>
          </w:tcPr>
          <w:p w:rsidR="00AB5582" w:rsidRPr="00EE514B" w:rsidDel="00C81D61" w:rsidRDefault="00AB5582" w:rsidP="009652F9">
            <w:pPr>
              <w:pStyle w:val="Tablebody-centered"/>
              <w:rPr>
                <w:del w:id="59713" w:author="Diana Machado" w:date="2019-04-05T18:40:00Z"/>
                <w:lang w:val="en-PH" w:eastAsia="en-PH"/>
              </w:rPr>
            </w:pPr>
            <w:del w:id="59714" w:author="Diana Machado" w:date="2019-04-05T18:40:00Z">
              <w:r w:rsidRPr="00EE514B" w:rsidDel="00C81D61">
                <w:rPr>
                  <w:lang w:val="en-PH" w:eastAsia="en-PH"/>
                </w:rPr>
                <w:delText>0.678</w:delText>
              </w:r>
            </w:del>
          </w:p>
        </w:tc>
        <w:tc>
          <w:tcPr>
            <w:tcW w:w="607" w:type="dxa"/>
            <w:shd w:val="clear" w:color="auto" w:fill="auto"/>
            <w:noWrap/>
            <w:vAlign w:val="bottom"/>
          </w:tcPr>
          <w:p w:rsidR="00AB5582" w:rsidRPr="00EE514B" w:rsidDel="00C81D61" w:rsidRDefault="00AB5582" w:rsidP="009652F9">
            <w:pPr>
              <w:pStyle w:val="Tablebody-centered"/>
              <w:rPr>
                <w:del w:id="59715" w:author="Diana Machado" w:date="2019-04-05T18:40:00Z"/>
                <w:lang w:val="en-PH" w:eastAsia="en-PH"/>
              </w:rPr>
            </w:pPr>
            <w:del w:id="59716" w:author="Diana Machado" w:date="2019-04-05T18:40:00Z">
              <w:r w:rsidRPr="00EE514B" w:rsidDel="00C81D61">
                <w:rPr>
                  <w:lang w:val="en-PH" w:eastAsia="en-PH"/>
                </w:rPr>
                <w:delText>0.263</w:delText>
              </w:r>
            </w:del>
          </w:p>
        </w:tc>
        <w:tc>
          <w:tcPr>
            <w:tcW w:w="607" w:type="dxa"/>
            <w:shd w:val="clear" w:color="auto" w:fill="auto"/>
            <w:noWrap/>
            <w:vAlign w:val="bottom"/>
          </w:tcPr>
          <w:p w:rsidR="00AB5582" w:rsidRPr="00EE514B" w:rsidDel="00C81D61" w:rsidRDefault="00AB5582" w:rsidP="009652F9">
            <w:pPr>
              <w:pStyle w:val="Tablebody-centered"/>
              <w:rPr>
                <w:del w:id="59717" w:author="Diana Machado" w:date="2019-04-05T18:40:00Z"/>
                <w:lang w:val="en-PH" w:eastAsia="en-PH"/>
              </w:rPr>
            </w:pPr>
            <w:del w:id="59718" w:author="Diana Machado" w:date="2019-04-05T18:40:00Z">
              <w:r w:rsidRPr="00EE514B" w:rsidDel="00C81D61">
                <w:rPr>
                  <w:lang w:val="en-PH" w:eastAsia="en-PH"/>
                </w:rPr>
                <w:delText>0.293</w:delText>
              </w:r>
            </w:del>
          </w:p>
        </w:tc>
        <w:tc>
          <w:tcPr>
            <w:tcW w:w="607" w:type="dxa"/>
            <w:shd w:val="clear" w:color="auto" w:fill="auto"/>
            <w:noWrap/>
            <w:vAlign w:val="bottom"/>
          </w:tcPr>
          <w:p w:rsidR="00AB5582" w:rsidRPr="00EE514B" w:rsidDel="00C81D61" w:rsidRDefault="00AB5582" w:rsidP="009652F9">
            <w:pPr>
              <w:pStyle w:val="Tablebody-centered"/>
              <w:rPr>
                <w:del w:id="59719" w:author="Diana Machado" w:date="2019-04-05T18:40:00Z"/>
                <w:lang w:val="en-PH" w:eastAsia="en-PH"/>
              </w:rPr>
            </w:pPr>
            <w:del w:id="59720" w:author="Diana Machado" w:date="2019-04-05T18:40:00Z">
              <w:r w:rsidRPr="00EE514B" w:rsidDel="00C81D61">
                <w:rPr>
                  <w:lang w:val="en-PH" w:eastAsia="en-PH"/>
                </w:rPr>
                <w:delText>0.263</w:delText>
              </w:r>
            </w:del>
          </w:p>
        </w:tc>
        <w:tc>
          <w:tcPr>
            <w:tcW w:w="607" w:type="dxa"/>
            <w:shd w:val="clear" w:color="auto" w:fill="auto"/>
            <w:noWrap/>
            <w:vAlign w:val="bottom"/>
          </w:tcPr>
          <w:p w:rsidR="00AB5582" w:rsidRPr="00EE514B" w:rsidDel="00C81D61" w:rsidRDefault="00AB5582" w:rsidP="009652F9">
            <w:pPr>
              <w:pStyle w:val="Tablebody-centered"/>
              <w:rPr>
                <w:del w:id="59721" w:author="Diana Machado" w:date="2019-04-05T18:40:00Z"/>
                <w:lang w:val="en-PH" w:eastAsia="en-PH"/>
              </w:rPr>
            </w:pPr>
            <w:del w:id="59722" w:author="Diana Machado" w:date="2019-04-05T18:40:00Z">
              <w:r w:rsidRPr="00EE514B" w:rsidDel="00C81D61">
                <w:rPr>
                  <w:lang w:val="en-PH" w:eastAsia="en-PH"/>
                </w:rPr>
                <w:delText>0.216</w:delText>
              </w:r>
            </w:del>
          </w:p>
        </w:tc>
        <w:tc>
          <w:tcPr>
            <w:tcW w:w="607" w:type="dxa"/>
            <w:shd w:val="clear" w:color="auto" w:fill="auto"/>
            <w:noWrap/>
            <w:vAlign w:val="bottom"/>
          </w:tcPr>
          <w:p w:rsidR="00AB5582" w:rsidRPr="00EE514B" w:rsidDel="00C81D61" w:rsidRDefault="00AB5582" w:rsidP="009652F9">
            <w:pPr>
              <w:pStyle w:val="Tablebody-centered"/>
              <w:rPr>
                <w:del w:id="59723" w:author="Diana Machado" w:date="2019-04-05T18:40:00Z"/>
                <w:lang w:val="en-PH" w:eastAsia="en-PH"/>
              </w:rPr>
            </w:pPr>
            <w:del w:id="59724" w:author="Diana Machado" w:date="2019-04-05T18:40:00Z">
              <w:r w:rsidRPr="00EE514B" w:rsidDel="00C81D61">
                <w:rPr>
                  <w:lang w:val="en-PH" w:eastAsia="en-PH"/>
                </w:rPr>
                <w:delText>0.194</w:delText>
              </w:r>
            </w:del>
          </w:p>
        </w:tc>
        <w:tc>
          <w:tcPr>
            <w:tcW w:w="715" w:type="dxa"/>
            <w:shd w:val="clear" w:color="auto" w:fill="auto"/>
            <w:noWrap/>
            <w:vAlign w:val="bottom"/>
          </w:tcPr>
          <w:p w:rsidR="00AB5582" w:rsidRPr="00EE514B" w:rsidDel="00C81D61" w:rsidRDefault="00AB5582" w:rsidP="009652F9">
            <w:pPr>
              <w:pStyle w:val="Tablebody-centered"/>
              <w:rPr>
                <w:del w:id="59725" w:author="Diana Machado" w:date="2019-04-05T18:40:00Z"/>
                <w:lang w:val="en-PH" w:eastAsia="en-PH"/>
              </w:rPr>
            </w:pPr>
            <w:del w:id="5972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727" w:author="Diana Machado" w:date="2019-04-05T18:40:00Z"/>
                <w:lang w:val="en-PH" w:eastAsia="en-PH"/>
              </w:rPr>
            </w:pPr>
            <w:del w:id="59728" w:author="Diana Machado" w:date="2019-04-05T18:40:00Z">
              <w:r w:rsidRPr="00EE514B" w:rsidDel="00C81D61">
                <w:rPr>
                  <w:lang w:val="en-PH" w:eastAsia="en-PH"/>
                </w:rPr>
                <w:delText>0.388</w:delText>
              </w:r>
            </w:del>
          </w:p>
        </w:tc>
        <w:tc>
          <w:tcPr>
            <w:tcW w:w="543" w:type="dxa"/>
            <w:shd w:val="clear" w:color="auto" w:fill="auto"/>
            <w:noWrap/>
            <w:vAlign w:val="bottom"/>
          </w:tcPr>
          <w:p w:rsidR="00AB5582" w:rsidRPr="00EE514B" w:rsidDel="00C81D61" w:rsidRDefault="00AB5582" w:rsidP="009652F9">
            <w:pPr>
              <w:pStyle w:val="Tablebody-centered"/>
              <w:rPr>
                <w:del w:id="59729" w:author="Diana Machado" w:date="2019-04-05T18:40:00Z"/>
                <w:lang w:val="en-PH" w:eastAsia="en-PH"/>
              </w:rPr>
            </w:pPr>
            <w:del w:id="59730" w:author="Diana Machado" w:date="2019-04-05T18:40:00Z">
              <w:r w:rsidRPr="00EE514B" w:rsidDel="00C81D61">
                <w:rPr>
                  <w:lang w:val="en-PH" w:eastAsia="en-PH"/>
                </w:rPr>
                <w:delText>0.433</w:delText>
              </w:r>
            </w:del>
          </w:p>
        </w:tc>
        <w:tc>
          <w:tcPr>
            <w:tcW w:w="543" w:type="dxa"/>
            <w:shd w:val="clear" w:color="auto" w:fill="auto"/>
            <w:noWrap/>
            <w:vAlign w:val="bottom"/>
          </w:tcPr>
          <w:p w:rsidR="00AB5582" w:rsidRPr="00EE514B" w:rsidDel="00C81D61" w:rsidRDefault="00AB5582" w:rsidP="009652F9">
            <w:pPr>
              <w:pStyle w:val="Tablebody-centered"/>
              <w:rPr>
                <w:del w:id="59731" w:author="Diana Machado" w:date="2019-04-05T18:40:00Z"/>
                <w:lang w:val="en-PH" w:eastAsia="en-PH"/>
              </w:rPr>
            </w:pPr>
            <w:del w:id="59732" w:author="Diana Machado" w:date="2019-04-05T18:40:00Z">
              <w:r w:rsidRPr="00EE514B" w:rsidDel="00C81D61">
                <w:rPr>
                  <w:lang w:val="en-PH" w:eastAsia="en-PH"/>
                </w:rPr>
                <w:delText>0.388</w:delText>
              </w:r>
            </w:del>
          </w:p>
        </w:tc>
        <w:tc>
          <w:tcPr>
            <w:tcW w:w="543" w:type="dxa"/>
            <w:shd w:val="clear" w:color="auto" w:fill="auto"/>
            <w:noWrap/>
            <w:vAlign w:val="bottom"/>
          </w:tcPr>
          <w:p w:rsidR="00AB5582" w:rsidRPr="00EE514B" w:rsidDel="00C81D61" w:rsidRDefault="00AB5582" w:rsidP="009652F9">
            <w:pPr>
              <w:pStyle w:val="Tablebody-centered"/>
              <w:rPr>
                <w:del w:id="59733" w:author="Diana Machado" w:date="2019-04-05T18:40:00Z"/>
                <w:lang w:val="en-PH" w:eastAsia="en-PH"/>
              </w:rPr>
            </w:pPr>
            <w:del w:id="59734" w:author="Diana Machado" w:date="2019-04-05T18:40:00Z">
              <w:r w:rsidRPr="00EE514B" w:rsidDel="00C81D61">
                <w:rPr>
                  <w:lang w:val="en-PH" w:eastAsia="en-PH"/>
                </w:rPr>
                <w:delText>0.319</w:delText>
              </w:r>
            </w:del>
          </w:p>
        </w:tc>
        <w:tc>
          <w:tcPr>
            <w:tcW w:w="543" w:type="dxa"/>
            <w:shd w:val="clear" w:color="auto" w:fill="auto"/>
            <w:noWrap/>
            <w:vAlign w:val="bottom"/>
          </w:tcPr>
          <w:p w:rsidR="00AB5582" w:rsidRPr="00EE514B" w:rsidDel="00C81D61" w:rsidRDefault="00AB5582" w:rsidP="009652F9">
            <w:pPr>
              <w:pStyle w:val="Tablebody-centered"/>
              <w:rPr>
                <w:del w:id="59735" w:author="Diana Machado" w:date="2019-04-05T18:40:00Z"/>
                <w:lang w:val="en-PH" w:eastAsia="en-PH"/>
              </w:rPr>
            </w:pPr>
            <w:del w:id="59736" w:author="Diana Machado" w:date="2019-04-05T18:40:00Z">
              <w:r w:rsidRPr="00EE514B" w:rsidDel="00C81D61">
                <w:rPr>
                  <w:lang w:val="en-PH" w:eastAsia="en-PH"/>
                </w:rPr>
                <w:delText>0.287</w:delText>
              </w:r>
            </w:del>
          </w:p>
        </w:tc>
      </w:tr>
      <w:tr w:rsidR="00AB5582" w:rsidRPr="0041013B" w:rsidDel="00C81D61" w:rsidTr="001707D4">
        <w:trPr>
          <w:trHeight w:val="198"/>
          <w:del w:id="59737" w:author="Diana Machado" w:date="2019-04-05T18:40:00Z"/>
        </w:trPr>
        <w:tc>
          <w:tcPr>
            <w:tcW w:w="1032" w:type="dxa"/>
            <w:vMerge/>
            <w:vAlign w:val="center"/>
          </w:tcPr>
          <w:p w:rsidR="00AB5582" w:rsidRPr="00EE514B" w:rsidDel="00C81D61" w:rsidRDefault="00AB5582" w:rsidP="009652F9">
            <w:pPr>
              <w:pStyle w:val="Tablebody-centered"/>
              <w:rPr>
                <w:del w:id="5973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739" w:author="Diana Machado" w:date="2019-04-05T18:40:00Z"/>
                <w:lang w:val="en-PH" w:eastAsia="en-PH"/>
              </w:rPr>
            </w:pPr>
            <w:del w:id="59740" w:author="Diana Machado" w:date="2019-04-05T18:40:00Z">
              <w:r w:rsidRPr="00EE514B" w:rsidDel="00C81D61">
                <w:rPr>
                  <w:lang w:val="en-PH" w:eastAsia="en-PH"/>
                </w:rPr>
                <w:delText>37</w:delText>
              </w:r>
            </w:del>
          </w:p>
        </w:tc>
        <w:tc>
          <w:tcPr>
            <w:tcW w:w="1253" w:type="dxa"/>
            <w:shd w:val="clear" w:color="auto" w:fill="auto"/>
            <w:noWrap/>
            <w:vAlign w:val="bottom"/>
          </w:tcPr>
          <w:p w:rsidR="00AB5582" w:rsidRPr="00EE514B" w:rsidDel="00C81D61" w:rsidRDefault="00AB5582" w:rsidP="009652F9">
            <w:pPr>
              <w:pStyle w:val="Tablebody-centered"/>
              <w:rPr>
                <w:del w:id="59741" w:author="Diana Machado" w:date="2019-04-05T18:40:00Z"/>
                <w:lang w:val="en-PH" w:eastAsia="en-PH"/>
              </w:rPr>
            </w:pPr>
            <w:del w:id="59742" w:author="Diana Machado" w:date="2019-04-05T18:40:00Z">
              <w:r w:rsidRPr="00EE514B" w:rsidDel="00C81D61">
                <w:rPr>
                  <w:lang w:val="en-PH" w:eastAsia="en-PH"/>
                </w:rPr>
                <w:delText>SEMINOLE</w:delText>
              </w:r>
            </w:del>
          </w:p>
        </w:tc>
        <w:tc>
          <w:tcPr>
            <w:tcW w:w="709" w:type="dxa"/>
            <w:shd w:val="clear" w:color="auto" w:fill="auto"/>
            <w:noWrap/>
            <w:vAlign w:val="bottom"/>
          </w:tcPr>
          <w:p w:rsidR="00AB5582" w:rsidRPr="00EE514B" w:rsidDel="00C81D61" w:rsidRDefault="00AB5582" w:rsidP="009652F9">
            <w:pPr>
              <w:pStyle w:val="Tablebody-centered"/>
              <w:rPr>
                <w:del w:id="59743" w:author="Diana Machado" w:date="2019-04-05T18:40:00Z"/>
                <w:lang w:val="en-PH" w:eastAsia="en-PH"/>
              </w:rPr>
            </w:pPr>
            <w:del w:id="59744" w:author="Diana Machado" w:date="2019-04-05T18:40:00Z">
              <w:r w:rsidRPr="00EE514B" w:rsidDel="00C81D61">
                <w:rPr>
                  <w:lang w:val="en-PH" w:eastAsia="en-PH"/>
                </w:rPr>
                <w:delText>0.650</w:delText>
              </w:r>
            </w:del>
          </w:p>
        </w:tc>
        <w:tc>
          <w:tcPr>
            <w:tcW w:w="607" w:type="dxa"/>
            <w:shd w:val="clear" w:color="auto" w:fill="auto"/>
            <w:noWrap/>
            <w:vAlign w:val="bottom"/>
          </w:tcPr>
          <w:p w:rsidR="00AB5582" w:rsidRPr="00EE514B" w:rsidDel="00C81D61" w:rsidRDefault="00AB5582" w:rsidP="009652F9">
            <w:pPr>
              <w:pStyle w:val="Tablebody-centered"/>
              <w:rPr>
                <w:del w:id="59745" w:author="Diana Machado" w:date="2019-04-05T18:40:00Z"/>
                <w:lang w:val="en-PH" w:eastAsia="en-PH"/>
              </w:rPr>
            </w:pPr>
            <w:del w:id="59746" w:author="Diana Machado" w:date="2019-04-05T18:40:00Z">
              <w:r w:rsidRPr="00EE514B" w:rsidDel="00C81D61">
                <w:rPr>
                  <w:lang w:val="en-PH" w:eastAsia="en-PH"/>
                </w:rPr>
                <w:delText>0.257</w:delText>
              </w:r>
            </w:del>
          </w:p>
        </w:tc>
        <w:tc>
          <w:tcPr>
            <w:tcW w:w="607" w:type="dxa"/>
            <w:shd w:val="clear" w:color="auto" w:fill="auto"/>
            <w:noWrap/>
            <w:vAlign w:val="bottom"/>
          </w:tcPr>
          <w:p w:rsidR="00AB5582" w:rsidRPr="00EE514B" w:rsidDel="00C81D61" w:rsidRDefault="00AB5582" w:rsidP="009652F9">
            <w:pPr>
              <w:pStyle w:val="Tablebody-centered"/>
              <w:rPr>
                <w:del w:id="59747" w:author="Diana Machado" w:date="2019-04-05T18:40:00Z"/>
                <w:lang w:val="en-PH" w:eastAsia="en-PH"/>
              </w:rPr>
            </w:pPr>
            <w:del w:id="59748" w:author="Diana Machado" w:date="2019-04-05T18:40:00Z">
              <w:r w:rsidRPr="00EE514B" w:rsidDel="00C81D61">
                <w:rPr>
                  <w:lang w:val="en-PH" w:eastAsia="en-PH"/>
                </w:rPr>
                <w:delText>0.330</w:delText>
              </w:r>
            </w:del>
          </w:p>
        </w:tc>
        <w:tc>
          <w:tcPr>
            <w:tcW w:w="607" w:type="dxa"/>
            <w:shd w:val="clear" w:color="auto" w:fill="auto"/>
            <w:noWrap/>
            <w:vAlign w:val="bottom"/>
          </w:tcPr>
          <w:p w:rsidR="00AB5582" w:rsidRPr="00EE514B" w:rsidDel="00C81D61" w:rsidRDefault="00AB5582" w:rsidP="009652F9">
            <w:pPr>
              <w:pStyle w:val="Tablebody-centered"/>
              <w:rPr>
                <w:del w:id="59749" w:author="Diana Machado" w:date="2019-04-05T18:40:00Z"/>
                <w:lang w:val="en-PH" w:eastAsia="en-PH"/>
              </w:rPr>
            </w:pPr>
            <w:del w:id="59750" w:author="Diana Machado" w:date="2019-04-05T18:40:00Z">
              <w:r w:rsidRPr="00EE514B" w:rsidDel="00C81D61">
                <w:rPr>
                  <w:lang w:val="en-PH" w:eastAsia="en-PH"/>
                </w:rPr>
                <w:delText>0.257</w:delText>
              </w:r>
            </w:del>
          </w:p>
        </w:tc>
        <w:tc>
          <w:tcPr>
            <w:tcW w:w="607" w:type="dxa"/>
            <w:shd w:val="clear" w:color="auto" w:fill="auto"/>
            <w:noWrap/>
            <w:vAlign w:val="bottom"/>
          </w:tcPr>
          <w:p w:rsidR="00AB5582" w:rsidRPr="00EE514B" w:rsidDel="00C81D61" w:rsidRDefault="00AB5582" w:rsidP="009652F9">
            <w:pPr>
              <w:pStyle w:val="Tablebody-centered"/>
              <w:rPr>
                <w:del w:id="59751" w:author="Diana Machado" w:date="2019-04-05T18:40:00Z"/>
                <w:lang w:val="en-PH" w:eastAsia="en-PH"/>
              </w:rPr>
            </w:pPr>
            <w:del w:id="59752" w:author="Diana Machado" w:date="2019-04-05T18:40:00Z">
              <w:r w:rsidRPr="00EE514B" w:rsidDel="00C81D61">
                <w:rPr>
                  <w:lang w:val="en-PH" w:eastAsia="en-PH"/>
                </w:rPr>
                <w:delText>0.121</w:delText>
              </w:r>
            </w:del>
          </w:p>
        </w:tc>
        <w:tc>
          <w:tcPr>
            <w:tcW w:w="607" w:type="dxa"/>
            <w:shd w:val="clear" w:color="auto" w:fill="auto"/>
            <w:noWrap/>
            <w:vAlign w:val="bottom"/>
          </w:tcPr>
          <w:p w:rsidR="00AB5582" w:rsidRPr="00EE514B" w:rsidDel="00C81D61" w:rsidRDefault="00AB5582" w:rsidP="009652F9">
            <w:pPr>
              <w:pStyle w:val="Tablebody-centered"/>
              <w:rPr>
                <w:del w:id="59753" w:author="Diana Machado" w:date="2019-04-05T18:40:00Z"/>
                <w:lang w:val="en-PH" w:eastAsia="en-PH"/>
              </w:rPr>
            </w:pPr>
            <w:del w:id="59754" w:author="Diana Machado" w:date="2019-04-05T18:40:00Z">
              <w:r w:rsidRPr="00EE514B" w:rsidDel="00C81D61">
                <w:rPr>
                  <w:lang w:val="en-PH" w:eastAsia="en-PH"/>
                </w:rPr>
                <w:delText>0.093</w:delText>
              </w:r>
            </w:del>
          </w:p>
        </w:tc>
        <w:tc>
          <w:tcPr>
            <w:tcW w:w="715" w:type="dxa"/>
            <w:shd w:val="clear" w:color="auto" w:fill="auto"/>
            <w:noWrap/>
            <w:vAlign w:val="bottom"/>
          </w:tcPr>
          <w:p w:rsidR="00AB5582" w:rsidRPr="00EE514B" w:rsidDel="00C81D61" w:rsidRDefault="00AB5582" w:rsidP="009652F9">
            <w:pPr>
              <w:pStyle w:val="Tablebody-centered"/>
              <w:rPr>
                <w:del w:id="59755" w:author="Diana Machado" w:date="2019-04-05T18:40:00Z"/>
                <w:lang w:val="en-PH" w:eastAsia="en-PH"/>
              </w:rPr>
            </w:pPr>
            <w:del w:id="5975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757" w:author="Diana Machado" w:date="2019-04-05T18:40:00Z"/>
                <w:lang w:val="en-PH" w:eastAsia="en-PH"/>
              </w:rPr>
            </w:pPr>
            <w:del w:id="59758" w:author="Diana Machado" w:date="2019-04-05T18:40:00Z">
              <w:r w:rsidRPr="00EE514B" w:rsidDel="00C81D61">
                <w:rPr>
                  <w:lang w:val="en-PH" w:eastAsia="en-PH"/>
                </w:rPr>
                <w:delText>0.396</w:delText>
              </w:r>
            </w:del>
          </w:p>
        </w:tc>
        <w:tc>
          <w:tcPr>
            <w:tcW w:w="543" w:type="dxa"/>
            <w:shd w:val="clear" w:color="auto" w:fill="auto"/>
            <w:noWrap/>
            <w:vAlign w:val="bottom"/>
          </w:tcPr>
          <w:p w:rsidR="00AB5582" w:rsidRPr="00EE514B" w:rsidDel="00C81D61" w:rsidRDefault="00AB5582" w:rsidP="009652F9">
            <w:pPr>
              <w:pStyle w:val="Tablebody-centered"/>
              <w:rPr>
                <w:del w:id="59759" w:author="Diana Machado" w:date="2019-04-05T18:40:00Z"/>
                <w:lang w:val="en-PH" w:eastAsia="en-PH"/>
              </w:rPr>
            </w:pPr>
            <w:del w:id="59760" w:author="Diana Machado" w:date="2019-04-05T18:40:00Z">
              <w:r w:rsidRPr="00EE514B" w:rsidDel="00C81D61">
                <w:rPr>
                  <w:lang w:val="en-PH" w:eastAsia="en-PH"/>
                </w:rPr>
                <w:delText>0.509</w:delText>
              </w:r>
            </w:del>
          </w:p>
        </w:tc>
        <w:tc>
          <w:tcPr>
            <w:tcW w:w="543" w:type="dxa"/>
            <w:shd w:val="clear" w:color="auto" w:fill="auto"/>
            <w:noWrap/>
            <w:vAlign w:val="bottom"/>
          </w:tcPr>
          <w:p w:rsidR="00AB5582" w:rsidRPr="00EE514B" w:rsidDel="00C81D61" w:rsidRDefault="00AB5582" w:rsidP="009652F9">
            <w:pPr>
              <w:pStyle w:val="Tablebody-centered"/>
              <w:rPr>
                <w:del w:id="59761" w:author="Diana Machado" w:date="2019-04-05T18:40:00Z"/>
                <w:lang w:val="en-PH" w:eastAsia="en-PH"/>
              </w:rPr>
            </w:pPr>
            <w:del w:id="59762" w:author="Diana Machado" w:date="2019-04-05T18:40:00Z">
              <w:r w:rsidRPr="00EE514B" w:rsidDel="00C81D61">
                <w:rPr>
                  <w:lang w:val="en-PH" w:eastAsia="en-PH"/>
                </w:rPr>
                <w:delText>0.396</w:delText>
              </w:r>
            </w:del>
          </w:p>
        </w:tc>
        <w:tc>
          <w:tcPr>
            <w:tcW w:w="543" w:type="dxa"/>
            <w:shd w:val="clear" w:color="auto" w:fill="auto"/>
            <w:noWrap/>
            <w:vAlign w:val="bottom"/>
          </w:tcPr>
          <w:p w:rsidR="00AB5582" w:rsidRPr="00EE514B" w:rsidDel="00C81D61" w:rsidRDefault="00AB5582" w:rsidP="009652F9">
            <w:pPr>
              <w:pStyle w:val="Tablebody-centered"/>
              <w:rPr>
                <w:del w:id="59763" w:author="Diana Machado" w:date="2019-04-05T18:40:00Z"/>
                <w:lang w:val="en-PH" w:eastAsia="en-PH"/>
              </w:rPr>
            </w:pPr>
            <w:del w:id="59764" w:author="Diana Machado" w:date="2019-04-05T18:40:00Z">
              <w:r w:rsidRPr="00EE514B" w:rsidDel="00C81D61">
                <w:rPr>
                  <w:lang w:val="en-PH" w:eastAsia="en-PH"/>
                </w:rPr>
                <w:delText>0.187</w:delText>
              </w:r>
            </w:del>
          </w:p>
        </w:tc>
        <w:tc>
          <w:tcPr>
            <w:tcW w:w="543" w:type="dxa"/>
            <w:shd w:val="clear" w:color="auto" w:fill="auto"/>
            <w:noWrap/>
            <w:vAlign w:val="bottom"/>
          </w:tcPr>
          <w:p w:rsidR="00AB5582" w:rsidRPr="00EE514B" w:rsidDel="00C81D61" w:rsidRDefault="00AB5582" w:rsidP="009652F9">
            <w:pPr>
              <w:pStyle w:val="Tablebody-centered"/>
              <w:rPr>
                <w:del w:id="59765" w:author="Diana Machado" w:date="2019-04-05T18:40:00Z"/>
                <w:lang w:val="en-PH" w:eastAsia="en-PH"/>
              </w:rPr>
            </w:pPr>
            <w:del w:id="59766" w:author="Diana Machado" w:date="2019-04-05T18:40:00Z">
              <w:r w:rsidRPr="00EE514B" w:rsidDel="00C81D61">
                <w:rPr>
                  <w:lang w:val="en-PH" w:eastAsia="en-PH"/>
                </w:rPr>
                <w:delText>0.144</w:delText>
              </w:r>
            </w:del>
          </w:p>
        </w:tc>
      </w:tr>
      <w:tr w:rsidR="00AB5582" w:rsidRPr="0041013B" w:rsidDel="00C81D61" w:rsidTr="001707D4">
        <w:trPr>
          <w:trHeight w:val="198"/>
          <w:del w:id="59767" w:author="Diana Machado" w:date="2019-04-05T18:40:00Z"/>
        </w:trPr>
        <w:tc>
          <w:tcPr>
            <w:tcW w:w="1032" w:type="dxa"/>
            <w:vMerge/>
            <w:vAlign w:val="center"/>
          </w:tcPr>
          <w:p w:rsidR="00AB5582" w:rsidRPr="00EE514B" w:rsidDel="00C81D61" w:rsidRDefault="00AB5582" w:rsidP="009652F9">
            <w:pPr>
              <w:pStyle w:val="Tablebody-centered"/>
              <w:rPr>
                <w:del w:id="5976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769" w:author="Diana Machado" w:date="2019-04-05T18:40:00Z"/>
                <w:lang w:val="en-PH" w:eastAsia="en-PH"/>
              </w:rPr>
            </w:pPr>
            <w:del w:id="59770" w:author="Diana Machado" w:date="2019-04-05T18:40:00Z">
              <w:r w:rsidRPr="00EE514B" w:rsidDel="00C81D61">
                <w:rPr>
                  <w:lang w:val="en-PH" w:eastAsia="en-PH"/>
                </w:rPr>
                <w:delText>38</w:delText>
              </w:r>
            </w:del>
          </w:p>
        </w:tc>
        <w:tc>
          <w:tcPr>
            <w:tcW w:w="1253" w:type="dxa"/>
            <w:shd w:val="clear" w:color="auto" w:fill="auto"/>
            <w:noWrap/>
            <w:vAlign w:val="bottom"/>
          </w:tcPr>
          <w:p w:rsidR="00AB5582" w:rsidRPr="00EE514B" w:rsidDel="00C81D61" w:rsidRDefault="00AB5582" w:rsidP="009652F9">
            <w:pPr>
              <w:pStyle w:val="Tablebody-centered"/>
              <w:rPr>
                <w:del w:id="59771" w:author="Diana Machado" w:date="2019-04-05T18:40:00Z"/>
                <w:lang w:val="en-PH" w:eastAsia="en-PH"/>
              </w:rPr>
            </w:pPr>
            <w:del w:id="59772" w:author="Diana Machado" w:date="2019-04-05T18:40:00Z">
              <w:r w:rsidRPr="00EE514B" w:rsidDel="00C81D61">
                <w:rPr>
                  <w:lang w:val="en-PH" w:eastAsia="en-PH"/>
                </w:rPr>
                <w:delText>TAYLOR</w:delText>
              </w:r>
            </w:del>
          </w:p>
        </w:tc>
        <w:tc>
          <w:tcPr>
            <w:tcW w:w="709" w:type="dxa"/>
            <w:shd w:val="clear" w:color="auto" w:fill="auto"/>
            <w:noWrap/>
            <w:vAlign w:val="bottom"/>
          </w:tcPr>
          <w:p w:rsidR="00AB5582" w:rsidRPr="00EE514B" w:rsidDel="00C81D61" w:rsidRDefault="00AB5582" w:rsidP="009652F9">
            <w:pPr>
              <w:pStyle w:val="Tablebody-centered"/>
              <w:rPr>
                <w:del w:id="59773" w:author="Diana Machado" w:date="2019-04-05T18:40:00Z"/>
                <w:lang w:val="en-PH" w:eastAsia="en-PH"/>
              </w:rPr>
            </w:pPr>
            <w:del w:id="59774" w:author="Diana Machado" w:date="2019-04-05T18:40:00Z">
              <w:r w:rsidRPr="00EE514B" w:rsidDel="00C81D61">
                <w:rPr>
                  <w:lang w:val="en-PH" w:eastAsia="en-PH"/>
                </w:rPr>
                <w:delText>0.308</w:delText>
              </w:r>
            </w:del>
          </w:p>
        </w:tc>
        <w:tc>
          <w:tcPr>
            <w:tcW w:w="607" w:type="dxa"/>
            <w:shd w:val="clear" w:color="auto" w:fill="auto"/>
            <w:noWrap/>
            <w:vAlign w:val="bottom"/>
          </w:tcPr>
          <w:p w:rsidR="00AB5582" w:rsidRPr="00EE514B" w:rsidDel="00C81D61" w:rsidRDefault="00AB5582" w:rsidP="009652F9">
            <w:pPr>
              <w:pStyle w:val="Tablebody-centered"/>
              <w:rPr>
                <w:del w:id="59775" w:author="Diana Machado" w:date="2019-04-05T18:40:00Z"/>
                <w:lang w:val="en-PH" w:eastAsia="en-PH"/>
              </w:rPr>
            </w:pPr>
            <w:del w:id="59776" w:author="Diana Machado" w:date="2019-04-05T18:40:00Z">
              <w:r w:rsidRPr="00EE514B" w:rsidDel="00C81D61">
                <w:rPr>
                  <w:lang w:val="en-PH" w:eastAsia="en-PH"/>
                </w:rPr>
                <w:delText>0.071</w:delText>
              </w:r>
            </w:del>
          </w:p>
        </w:tc>
        <w:tc>
          <w:tcPr>
            <w:tcW w:w="607" w:type="dxa"/>
            <w:shd w:val="clear" w:color="auto" w:fill="auto"/>
            <w:noWrap/>
            <w:vAlign w:val="bottom"/>
          </w:tcPr>
          <w:p w:rsidR="00AB5582" w:rsidRPr="00EE514B" w:rsidDel="00C81D61" w:rsidRDefault="00AB5582" w:rsidP="009652F9">
            <w:pPr>
              <w:pStyle w:val="Tablebody-centered"/>
              <w:rPr>
                <w:del w:id="59777" w:author="Diana Machado" w:date="2019-04-05T18:40:00Z"/>
                <w:lang w:val="en-PH" w:eastAsia="en-PH"/>
              </w:rPr>
            </w:pPr>
            <w:del w:id="59778" w:author="Diana Machado" w:date="2019-04-05T18:40:00Z">
              <w:r w:rsidRPr="00EE514B" w:rsidDel="00C81D61">
                <w:rPr>
                  <w:lang w:val="en-PH" w:eastAsia="en-PH"/>
                </w:rPr>
                <w:delText>0.082</w:delText>
              </w:r>
            </w:del>
          </w:p>
        </w:tc>
        <w:tc>
          <w:tcPr>
            <w:tcW w:w="607" w:type="dxa"/>
            <w:shd w:val="clear" w:color="auto" w:fill="auto"/>
            <w:noWrap/>
            <w:vAlign w:val="bottom"/>
          </w:tcPr>
          <w:p w:rsidR="00AB5582" w:rsidRPr="00EE514B" w:rsidDel="00C81D61" w:rsidRDefault="00AB5582" w:rsidP="009652F9">
            <w:pPr>
              <w:pStyle w:val="Tablebody-centered"/>
              <w:rPr>
                <w:del w:id="59779" w:author="Diana Machado" w:date="2019-04-05T18:40:00Z"/>
                <w:lang w:val="en-PH" w:eastAsia="en-PH"/>
              </w:rPr>
            </w:pPr>
            <w:del w:id="59780" w:author="Diana Machado" w:date="2019-04-05T18:40:00Z">
              <w:r w:rsidRPr="00EE514B" w:rsidDel="00C81D61">
                <w:rPr>
                  <w:lang w:val="en-PH" w:eastAsia="en-PH"/>
                </w:rPr>
                <w:delText>0.071</w:delText>
              </w:r>
            </w:del>
          </w:p>
        </w:tc>
        <w:tc>
          <w:tcPr>
            <w:tcW w:w="607" w:type="dxa"/>
            <w:shd w:val="clear" w:color="auto" w:fill="auto"/>
            <w:noWrap/>
            <w:vAlign w:val="bottom"/>
          </w:tcPr>
          <w:p w:rsidR="00AB5582" w:rsidRPr="00EE514B" w:rsidDel="00C81D61" w:rsidRDefault="00AB5582" w:rsidP="009652F9">
            <w:pPr>
              <w:pStyle w:val="Tablebody-centered"/>
              <w:rPr>
                <w:del w:id="59781" w:author="Diana Machado" w:date="2019-04-05T18:40:00Z"/>
                <w:lang w:val="en-PH" w:eastAsia="en-PH"/>
              </w:rPr>
            </w:pPr>
            <w:del w:id="59782" w:author="Diana Machado" w:date="2019-04-05T18:40:00Z">
              <w:r w:rsidRPr="00EE514B" w:rsidDel="00C81D61">
                <w:rPr>
                  <w:lang w:val="en-PH" w:eastAsia="en-PH"/>
                </w:rPr>
                <w:delText>0.058</w:delText>
              </w:r>
            </w:del>
          </w:p>
        </w:tc>
        <w:tc>
          <w:tcPr>
            <w:tcW w:w="607" w:type="dxa"/>
            <w:shd w:val="clear" w:color="auto" w:fill="auto"/>
            <w:noWrap/>
            <w:vAlign w:val="bottom"/>
          </w:tcPr>
          <w:p w:rsidR="00AB5582" w:rsidRPr="00EE514B" w:rsidDel="00C81D61" w:rsidRDefault="00AB5582" w:rsidP="009652F9">
            <w:pPr>
              <w:pStyle w:val="Tablebody-centered"/>
              <w:rPr>
                <w:del w:id="59783" w:author="Diana Machado" w:date="2019-04-05T18:40:00Z"/>
                <w:lang w:val="en-PH" w:eastAsia="en-PH"/>
              </w:rPr>
            </w:pPr>
            <w:del w:id="59784" w:author="Diana Machado" w:date="2019-04-05T18:40:00Z">
              <w:r w:rsidRPr="00EE514B" w:rsidDel="00C81D61">
                <w:rPr>
                  <w:lang w:val="en-PH" w:eastAsia="en-PH"/>
                </w:rPr>
                <w:delText>0.054</w:delText>
              </w:r>
            </w:del>
          </w:p>
        </w:tc>
        <w:tc>
          <w:tcPr>
            <w:tcW w:w="715" w:type="dxa"/>
            <w:shd w:val="clear" w:color="auto" w:fill="auto"/>
            <w:noWrap/>
            <w:vAlign w:val="bottom"/>
          </w:tcPr>
          <w:p w:rsidR="00AB5582" w:rsidRPr="00EE514B" w:rsidDel="00C81D61" w:rsidRDefault="00AB5582" w:rsidP="009652F9">
            <w:pPr>
              <w:pStyle w:val="Tablebody-centered"/>
              <w:rPr>
                <w:del w:id="59785" w:author="Diana Machado" w:date="2019-04-05T18:40:00Z"/>
                <w:lang w:val="en-PH" w:eastAsia="en-PH"/>
              </w:rPr>
            </w:pPr>
            <w:del w:id="5978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787" w:author="Diana Machado" w:date="2019-04-05T18:40:00Z"/>
                <w:lang w:val="en-PH" w:eastAsia="en-PH"/>
              </w:rPr>
            </w:pPr>
            <w:del w:id="59788" w:author="Diana Machado" w:date="2019-04-05T18:40:00Z">
              <w:r w:rsidRPr="00EE514B" w:rsidDel="00C81D61">
                <w:rPr>
                  <w:lang w:val="en-PH" w:eastAsia="en-PH"/>
                </w:rPr>
                <w:delText>0.232</w:delText>
              </w:r>
            </w:del>
          </w:p>
        </w:tc>
        <w:tc>
          <w:tcPr>
            <w:tcW w:w="543" w:type="dxa"/>
            <w:shd w:val="clear" w:color="auto" w:fill="auto"/>
            <w:noWrap/>
            <w:vAlign w:val="bottom"/>
          </w:tcPr>
          <w:p w:rsidR="00AB5582" w:rsidRPr="00EE514B" w:rsidDel="00C81D61" w:rsidRDefault="00AB5582" w:rsidP="009652F9">
            <w:pPr>
              <w:pStyle w:val="Tablebody-centered"/>
              <w:rPr>
                <w:del w:id="59789" w:author="Diana Machado" w:date="2019-04-05T18:40:00Z"/>
                <w:lang w:val="en-PH" w:eastAsia="en-PH"/>
              </w:rPr>
            </w:pPr>
            <w:del w:id="59790" w:author="Diana Machado" w:date="2019-04-05T18:40:00Z">
              <w:r w:rsidRPr="00EE514B" w:rsidDel="00C81D61">
                <w:rPr>
                  <w:lang w:val="en-PH" w:eastAsia="en-PH"/>
                </w:rPr>
                <w:delText>0.267</w:delText>
              </w:r>
            </w:del>
          </w:p>
        </w:tc>
        <w:tc>
          <w:tcPr>
            <w:tcW w:w="543" w:type="dxa"/>
            <w:shd w:val="clear" w:color="auto" w:fill="auto"/>
            <w:noWrap/>
            <w:vAlign w:val="bottom"/>
          </w:tcPr>
          <w:p w:rsidR="00AB5582" w:rsidRPr="00EE514B" w:rsidDel="00C81D61" w:rsidRDefault="00AB5582" w:rsidP="009652F9">
            <w:pPr>
              <w:pStyle w:val="Tablebody-centered"/>
              <w:rPr>
                <w:del w:id="59791" w:author="Diana Machado" w:date="2019-04-05T18:40:00Z"/>
                <w:lang w:val="en-PH" w:eastAsia="en-PH"/>
              </w:rPr>
            </w:pPr>
            <w:del w:id="59792" w:author="Diana Machado" w:date="2019-04-05T18:40:00Z">
              <w:r w:rsidRPr="00EE514B" w:rsidDel="00C81D61">
                <w:rPr>
                  <w:lang w:val="en-PH" w:eastAsia="en-PH"/>
                </w:rPr>
                <w:delText>0.232</w:delText>
              </w:r>
            </w:del>
          </w:p>
        </w:tc>
        <w:tc>
          <w:tcPr>
            <w:tcW w:w="543" w:type="dxa"/>
            <w:shd w:val="clear" w:color="auto" w:fill="auto"/>
            <w:noWrap/>
            <w:vAlign w:val="bottom"/>
          </w:tcPr>
          <w:p w:rsidR="00AB5582" w:rsidRPr="00EE514B" w:rsidDel="00C81D61" w:rsidRDefault="00AB5582" w:rsidP="009652F9">
            <w:pPr>
              <w:pStyle w:val="Tablebody-centered"/>
              <w:rPr>
                <w:del w:id="59793" w:author="Diana Machado" w:date="2019-04-05T18:40:00Z"/>
                <w:lang w:val="en-PH" w:eastAsia="en-PH"/>
              </w:rPr>
            </w:pPr>
            <w:del w:id="59794" w:author="Diana Machado" w:date="2019-04-05T18:40:00Z">
              <w:r w:rsidRPr="00EE514B" w:rsidDel="00C81D61">
                <w:rPr>
                  <w:lang w:val="en-PH" w:eastAsia="en-PH"/>
                </w:rPr>
                <w:delText>0.187</w:delText>
              </w:r>
            </w:del>
          </w:p>
        </w:tc>
        <w:tc>
          <w:tcPr>
            <w:tcW w:w="543" w:type="dxa"/>
            <w:shd w:val="clear" w:color="auto" w:fill="auto"/>
            <w:noWrap/>
            <w:vAlign w:val="bottom"/>
          </w:tcPr>
          <w:p w:rsidR="00AB5582" w:rsidRPr="00EE514B" w:rsidDel="00C81D61" w:rsidRDefault="00AB5582" w:rsidP="009652F9">
            <w:pPr>
              <w:pStyle w:val="Tablebody-centered"/>
              <w:rPr>
                <w:del w:id="59795" w:author="Diana Machado" w:date="2019-04-05T18:40:00Z"/>
                <w:lang w:val="en-PH" w:eastAsia="en-PH"/>
              </w:rPr>
            </w:pPr>
            <w:del w:id="59796" w:author="Diana Machado" w:date="2019-04-05T18:40:00Z">
              <w:r w:rsidRPr="00EE514B" w:rsidDel="00C81D61">
                <w:rPr>
                  <w:lang w:val="en-PH" w:eastAsia="en-PH"/>
                </w:rPr>
                <w:delText>0.175</w:delText>
              </w:r>
            </w:del>
          </w:p>
        </w:tc>
      </w:tr>
      <w:tr w:rsidR="00AB5582" w:rsidRPr="0041013B" w:rsidDel="00C81D61" w:rsidTr="001707D4">
        <w:trPr>
          <w:trHeight w:val="198"/>
          <w:del w:id="59797" w:author="Diana Machado" w:date="2019-04-05T18:40:00Z"/>
        </w:trPr>
        <w:tc>
          <w:tcPr>
            <w:tcW w:w="1032" w:type="dxa"/>
            <w:vMerge/>
            <w:vAlign w:val="center"/>
          </w:tcPr>
          <w:p w:rsidR="00AB5582" w:rsidRPr="00EE514B" w:rsidDel="00C81D61" w:rsidRDefault="00AB5582" w:rsidP="009652F9">
            <w:pPr>
              <w:pStyle w:val="Tablebody-centered"/>
              <w:rPr>
                <w:del w:id="5979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799" w:author="Diana Machado" w:date="2019-04-05T18:40:00Z"/>
                <w:lang w:val="en-PH" w:eastAsia="en-PH"/>
              </w:rPr>
            </w:pPr>
            <w:del w:id="59800" w:author="Diana Machado" w:date="2019-04-05T18:40:00Z">
              <w:r w:rsidRPr="00EE514B" w:rsidDel="00C81D61">
                <w:rPr>
                  <w:lang w:val="en-PH" w:eastAsia="en-PH"/>
                </w:rPr>
                <w:delText>39</w:delText>
              </w:r>
            </w:del>
          </w:p>
        </w:tc>
        <w:tc>
          <w:tcPr>
            <w:tcW w:w="1253" w:type="dxa"/>
            <w:shd w:val="clear" w:color="auto" w:fill="auto"/>
            <w:noWrap/>
            <w:vAlign w:val="bottom"/>
          </w:tcPr>
          <w:p w:rsidR="00AB5582" w:rsidRPr="00EE514B" w:rsidDel="00C81D61" w:rsidRDefault="00AB5582" w:rsidP="009652F9">
            <w:pPr>
              <w:pStyle w:val="Tablebody-centered"/>
              <w:rPr>
                <w:del w:id="59801" w:author="Diana Machado" w:date="2019-04-05T18:40:00Z"/>
                <w:lang w:val="en-PH" w:eastAsia="en-PH"/>
              </w:rPr>
            </w:pPr>
            <w:del w:id="59802" w:author="Diana Machado" w:date="2019-04-05T18:40:00Z">
              <w:r w:rsidRPr="00EE514B" w:rsidDel="00C81D61">
                <w:rPr>
                  <w:lang w:val="en-PH" w:eastAsia="en-PH"/>
                </w:rPr>
                <w:delText>VOLUSIA</w:delText>
              </w:r>
            </w:del>
          </w:p>
        </w:tc>
        <w:tc>
          <w:tcPr>
            <w:tcW w:w="709" w:type="dxa"/>
            <w:shd w:val="clear" w:color="auto" w:fill="auto"/>
            <w:noWrap/>
            <w:vAlign w:val="bottom"/>
          </w:tcPr>
          <w:p w:rsidR="00AB5582" w:rsidRPr="00EE514B" w:rsidDel="00C81D61" w:rsidRDefault="00AB5582" w:rsidP="009652F9">
            <w:pPr>
              <w:pStyle w:val="Tablebody-centered"/>
              <w:rPr>
                <w:del w:id="59803" w:author="Diana Machado" w:date="2019-04-05T18:40:00Z"/>
                <w:lang w:val="en-PH" w:eastAsia="en-PH"/>
              </w:rPr>
            </w:pPr>
            <w:del w:id="59804" w:author="Diana Machado" w:date="2019-04-05T18:40:00Z">
              <w:r w:rsidRPr="00EE514B" w:rsidDel="00C81D61">
                <w:rPr>
                  <w:lang w:val="en-PH" w:eastAsia="en-PH"/>
                </w:rPr>
                <w:delText>0.540</w:delText>
              </w:r>
            </w:del>
          </w:p>
        </w:tc>
        <w:tc>
          <w:tcPr>
            <w:tcW w:w="607" w:type="dxa"/>
            <w:shd w:val="clear" w:color="auto" w:fill="auto"/>
            <w:noWrap/>
            <w:vAlign w:val="bottom"/>
          </w:tcPr>
          <w:p w:rsidR="00AB5582" w:rsidRPr="00EE514B" w:rsidDel="00C81D61" w:rsidRDefault="00AB5582" w:rsidP="009652F9">
            <w:pPr>
              <w:pStyle w:val="Tablebody-centered"/>
              <w:rPr>
                <w:del w:id="59805" w:author="Diana Machado" w:date="2019-04-05T18:40:00Z"/>
                <w:lang w:val="en-PH" w:eastAsia="en-PH"/>
              </w:rPr>
            </w:pPr>
            <w:del w:id="59806" w:author="Diana Machado" w:date="2019-04-05T18:40:00Z">
              <w:r w:rsidRPr="00EE514B" w:rsidDel="00C81D61">
                <w:rPr>
                  <w:lang w:val="en-PH" w:eastAsia="en-PH"/>
                </w:rPr>
                <w:delText>0.258</w:delText>
              </w:r>
            </w:del>
          </w:p>
        </w:tc>
        <w:tc>
          <w:tcPr>
            <w:tcW w:w="607" w:type="dxa"/>
            <w:shd w:val="clear" w:color="auto" w:fill="auto"/>
            <w:noWrap/>
            <w:vAlign w:val="bottom"/>
          </w:tcPr>
          <w:p w:rsidR="00AB5582" w:rsidRPr="00EE514B" w:rsidDel="00C81D61" w:rsidRDefault="00AB5582" w:rsidP="009652F9">
            <w:pPr>
              <w:pStyle w:val="Tablebody-centered"/>
              <w:rPr>
                <w:del w:id="59807" w:author="Diana Machado" w:date="2019-04-05T18:40:00Z"/>
                <w:lang w:val="en-PH" w:eastAsia="en-PH"/>
              </w:rPr>
            </w:pPr>
            <w:del w:id="59808" w:author="Diana Machado" w:date="2019-04-05T18:40:00Z">
              <w:r w:rsidRPr="00EE514B" w:rsidDel="00C81D61">
                <w:rPr>
                  <w:lang w:val="en-PH" w:eastAsia="en-PH"/>
                </w:rPr>
                <w:delText>0.277</w:delText>
              </w:r>
            </w:del>
          </w:p>
        </w:tc>
        <w:tc>
          <w:tcPr>
            <w:tcW w:w="607" w:type="dxa"/>
            <w:shd w:val="clear" w:color="auto" w:fill="auto"/>
            <w:noWrap/>
            <w:vAlign w:val="bottom"/>
          </w:tcPr>
          <w:p w:rsidR="00AB5582" w:rsidRPr="00EE514B" w:rsidDel="00C81D61" w:rsidRDefault="00AB5582" w:rsidP="009652F9">
            <w:pPr>
              <w:pStyle w:val="Tablebody-centered"/>
              <w:rPr>
                <w:del w:id="59809" w:author="Diana Machado" w:date="2019-04-05T18:40:00Z"/>
                <w:lang w:val="en-PH" w:eastAsia="en-PH"/>
              </w:rPr>
            </w:pPr>
            <w:del w:id="59810" w:author="Diana Machado" w:date="2019-04-05T18:40:00Z">
              <w:r w:rsidRPr="00EE514B" w:rsidDel="00C81D61">
                <w:rPr>
                  <w:lang w:val="en-PH" w:eastAsia="en-PH"/>
                </w:rPr>
                <w:delText>0.258</w:delText>
              </w:r>
            </w:del>
          </w:p>
        </w:tc>
        <w:tc>
          <w:tcPr>
            <w:tcW w:w="607" w:type="dxa"/>
            <w:shd w:val="clear" w:color="auto" w:fill="auto"/>
            <w:noWrap/>
            <w:vAlign w:val="bottom"/>
          </w:tcPr>
          <w:p w:rsidR="00AB5582" w:rsidRPr="00EE514B" w:rsidDel="00C81D61" w:rsidRDefault="00AB5582" w:rsidP="009652F9">
            <w:pPr>
              <w:pStyle w:val="Tablebody-centered"/>
              <w:rPr>
                <w:del w:id="59811" w:author="Diana Machado" w:date="2019-04-05T18:40:00Z"/>
                <w:lang w:val="en-PH" w:eastAsia="en-PH"/>
              </w:rPr>
            </w:pPr>
            <w:del w:id="59812" w:author="Diana Machado" w:date="2019-04-05T18:40:00Z">
              <w:r w:rsidRPr="00EE514B" w:rsidDel="00C81D61">
                <w:rPr>
                  <w:lang w:val="en-PH" w:eastAsia="en-PH"/>
                </w:rPr>
                <w:delText>0.222</w:delText>
              </w:r>
            </w:del>
          </w:p>
        </w:tc>
        <w:tc>
          <w:tcPr>
            <w:tcW w:w="607" w:type="dxa"/>
            <w:shd w:val="clear" w:color="auto" w:fill="auto"/>
            <w:noWrap/>
            <w:vAlign w:val="bottom"/>
          </w:tcPr>
          <w:p w:rsidR="00AB5582" w:rsidRPr="00EE514B" w:rsidDel="00C81D61" w:rsidRDefault="00AB5582" w:rsidP="009652F9">
            <w:pPr>
              <w:pStyle w:val="Tablebody-centered"/>
              <w:rPr>
                <w:del w:id="59813" w:author="Diana Machado" w:date="2019-04-05T18:40:00Z"/>
                <w:lang w:val="en-PH" w:eastAsia="en-PH"/>
              </w:rPr>
            </w:pPr>
            <w:del w:id="59814" w:author="Diana Machado" w:date="2019-04-05T18:40:00Z">
              <w:r w:rsidRPr="00EE514B" w:rsidDel="00C81D61">
                <w:rPr>
                  <w:lang w:val="en-PH" w:eastAsia="en-PH"/>
                </w:rPr>
                <w:delText>0.202</w:delText>
              </w:r>
            </w:del>
          </w:p>
        </w:tc>
        <w:tc>
          <w:tcPr>
            <w:tcW w:w="715" w:type="dxa"/>
            <w:shd w:val="clear" w:color="auto" w:fill="auto"/>
            <w:noWrap/>
            <w:vAlign w:val="bottom"/>
          </w:tcPr>
          <w:p w:rsidR="00AB5582" w:rsidRPr="00EE514B" w:rsidDel="00C81D61" w:rsidRDefault="00AB5582" w:rsidP="009652F9">
            <w:pPr>
              <w:pStyle w:val="Tablebody-centered"/>
              <w:rPr>
                <w:del w:id="59815" w:author="Diana Machado" w:date="2019-04-05T18:40:00Z"/>
                <w:lang w:val="en-PH" w:eastAsia="en-PH"/>
              </w:rPr>
            </w:pPr>
            <w:del w:id="5981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817" w:author="Diana Machado" w:date="2019-04-05T18:40:00Z"/>
                <w:lang w:val="en-PH" w:eastAsia="en-PH"/>
              </w:rPr>
            </w:pPr>
            <w:del w:id="59818" w:author="Diana Machado" w:date="2019-04-05T18:40:00Z">
              <w:r w:rsidRPr="00EE514B" w:rsidDel="00C81D61">
                <w:rPr>
                  <w:lang w:val="en-PH" w:eastAsia="en-PH"/>
                </w:rPr>
                <w:delText>0.478</w:delText>
              </w:r>
            </w:del>
          </w:p>
        </w:tc>
        <w:tc>
          <w:tcPr>
            <w:tcW w:w="543" w:type="dxa"/>
            <w:shd w:val="clear" w:color="auto" w:fill="auto"/>
            <w:noWrap/>
            <w:vAlign w:val="bottom"/>
          </w:tcPr>
          <w:p w:rsidR="00AB5582" w:rsidRPr="00EE514B" w:rsidDel="00C81D61" w:rsidRDefault="00AB5582" w:rsidP="009652F9">
            <w:pPr>
              <w:pStyle w:val="Tablebody-centered"/>
              <w:rPr>
                <w:del w:id="59819" w:author="Diana Machado" w:date="2019-04-05T18:40:00Z"/>
                <w:lang w:val="en-PH" w:eastAsia="en-PH"/>
              </w:rPr>
            </w:pPr>
            <w:del w:id="59820" w:author="Diana Machado" w:date="2019-04-05T18:40:00Z">
              <w:r w:rsidRPr="00EE514B" w:rsidDel="00C81D61">
                <w:rPr>
                  <w:lang w:val="en-PH" w:eastAsia="en-PH"/>
                </w:rPr>
                <w:delText>0.512</w:delText>
              </w:r>
            </w:del>
          </w:p>
        </w:tc>
        <w:tc>
          <w:tcPr>
            <w:tcW w:w="543" w:type="dxa"/>
            <w:shd w:val="clear" w:color="auto" w:fill="auto"/>
            <w:noWrap/>
            <w:vAlign w:val="bottom"/>
          </w:tcPr>
          <w:p w:rsidR="00AB5582" w:rsidRPr="00EE514B" w:rsidDel="00C81D61" w:rsidRDefault="00AB5582" w:rsidP="009652F9">
            <w:pPr>
              <w:pStyle w:val="Tablebody-centered"/>
              <w:rPr>
                <w:del w:id="59821" w:author="Diana Machado" w:date="2019-04-05T18:40:00Z"/>
                <w:lang w:val="en-PH" w:eastAsia="en-PH"/>
              </w:rPr>
            </w:pPr>
            <w:del w:id="59822" w:author="Diana Machado" w:date="2019-04-05T18:40:00Z">
              <w:r w:rsidRPr="00EE514B" w:rsidDel="00C81D61">
                <w:rPr>
                  <w:lang w:val="en-PH" w:eastAsia="en-PH"/>
                </w:rPr>
                <w:delText>0.478</w:delText>
              </w:r>
            </w:del>
          </w:p>
        </w:tc>
        <w:tc>
          <w:tcPr>
            <w:tcW w:w="543" w:type="dxa"/>
            <w:shd w:val="clear" w:color="auto" w:fill="auto"/>
            <w:noWrap/>
            <w:vAlign w:val="bottom"/>
          </w:tcPr>
          <w:p w:rsidR="00AB5582" w:rsidRPr="00EE514B" w:rsidDel="00C81D61" w:rsidRDefault="00AB5582" w:rsidP="009652F9">
            <w:pPr>
              <w:pStyle w:val="Tablebody-centered"/>
              <w:rPr>
                <w:del w:id="59823" w:author="Diana Machado" w:date="2019-04-05T18:40:00Z"/>
                <w:lang w:val="en-PH" w:eastAsia="en-PH"/>
              </w:rPr>
            </w:pPr>
            <w:del w:id="59824" w:author="Diana Machado" w:date="2019-04-05T18:40:00Z">
              <w:r w:rsidRPr="00EE514B" w:rsidDel="00C81D61">
                <w:rPr>
                  <w:lang w:val="en-PH" w:eastAsia="en-PH"/>
                </w:rPr>
                <w:delText>0.412</w:delText>
              </w:r>
            </w:del>
          </w:p>
        </w:tc>
        <w:tc>
          <w:tcPr>
            <w:tcW w:w="543" w:type="dxa"/>
            <w:shd w:val="clear" w:color="auto" w:fill="auto"/>
            <w:noWrap/>
            <w:vAlign w:val="bottom"/>
          </w:tcPr>
          <w:p w:rsidR="00AB5582" w:rsidRPr="00EE514B" w:rsidDel="00C81D61" w:rsidRDefault="00AB5582" w:rsidP="009652F9">
            <w:pPr>
              <w:pStyle w:val="Tablebody-centered"/>
              <w:rPr>
                <w:del w:id="59825" w:author="Diana Machado" w:date="2019-04-05T18:40:00Z"/>
                <w:lang w:val="en-PH" w:eastAsia="en-PH"/>
              </w:rPr>
            </w:pPr>
            <w:del w:id="59826" w:author="Diana Machado" w:date="2019-04-05T18:40:00Z">
              <w:r w:rsidRPr="00EE514B" w:rsidDel="00C81D61">
                <w:rPr>
                  <w:lang w:val="en-PH" w:eastAsia="en-PH"/>
                </w:rPr>
                <w:delText>0.374</w:delText>
              </w:r>
            </w:del>
          </w:p>
        </w:tc>
      </w:tr>
      <w:tr w:rsidR="00AB5582" w:rsidRPr="0041013B" w:rsidDel="00C81D61" w:rsidTr="001707D4">
        <w:trPr>
          <w:trHeight w:val="198"/>
          <w:del w:id="59827" w:author="Diana Machado" w:date="2019-04-05T18:40:00Z"/>
        </w:trPr>
        <w:tc>
          <w:tcPr>
            <w:tcW w:w="1032" w:type="dxa"/>
            <w:vMerge/>
            <w:vAlign w:val="center"/>
          </w:tcPr>
          <w:p w:rsidR="00AB5582" w:rsidRPr="00EE514B" w:rsidDel="00C81D61" w:rsidRDefault="00AB5582" w:rsidP="009652F9">
            <w:pPr>
              <w:pStyle w:val="Tablebody-centered"/>
              <w:rPr>
                <w:del w:id="59828"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829" w:author="Diana Machado" w:date="2019-04-05T18:40:00Z"/>
                <w:lang w:val="en-PH" w:eastAsia="en-PH"/>
              </w:rPr>
            </w:pPr>
            <w:del w:id="59830" w:author="Diana Machado" w:date="2019-04-05T18:40:00Z">
              <w:r w:rsidRPr="00EE514B" w:rsidDel="00C81D61">
                <w:rPr>
                  <w:lang w:val="en-PH" w:eastAsia="en-PH"/>
                </w:rPr>
                <w:delText>40</w:delText>
              </w:r>
            </w:del>
          </w:p>
        </w:tc>
        <w:tc>
          <w:tcPr>
            <w:tcW w:w="1253" w:type="dxa"/>
            <w:shd w:val="clear" w:color="auto" w:fill="auto"/>
            <w:noWrap/>
            <w:vAlign w:val="bottom"/>
          </w:tcPr>
          <w:p w:rsidR="00AB5582" w:rsidRPr="00EE514B" w:rsidDel="00C81D61" w:rsidRDefault="00AB5582" w:rsidP="009652F9">
            <w:pPr>
              <w:pStyle w:val="Tablebody-centered"/>
              <w:rPr>
                <w:del w:id="59831" w:author="Diana Machado" w:date="2019-04-05T18:40:00Z"/>
                <w:lang w:val="en-PH" w:eastAsia="en-PH"/>
              </w:rPr>
            </w:pPr>
            <w:del w:id="59832" w:author="Diana Machado" w:date="2019-04-05T18:40:00Z">
              <w:r w:rsidRPr="00EE514B" w:rsidDel="00C81D61">
                <w:rPr>
                  <w:lang w:val="en-PH" w:eastAsia="en-PH"/>
                </w:rPr>
                <w:delText>WAKULLA</w:delText>
              </w:r>
            </w:del>
          </w:p>
        </w:tc>
        <w:tc>
          <w:tcPr>
            <w:tcW w:w="709" w:type="dxa"/>
            <w:shd w:val="clear" w:color="auto" w:fill="auto"/>
            <w:noWrap/>
            <w:vAlign w:val="bottom"/>
          </w:tcPr>
          <w:p w:rsidR="00AB5582" w:rsidRPr="00EE514B" w:rsidDel="00C81D61" w:rsidRDefault="00AB5582" w:rsidP="009652F9">
            <w:pPr>
              <w:pStyle w:val="Tablebody-centered"/>
              <w:rPr>
                <w:del w:id="59833" w:author="Diana Machado" w:date="2019-04-05T18:40:00Z"/>
                <w:lang w:val="en-PH" w:eastAsia="en-PH"/>
              </w:rPr>
            </w:pPr>
            <w:del w:id="59834" w:author="Diana Machado" w:date="2019-04-05T18:40:00Z">
              <w:r w:rsidRPr="00EE514B" w:rsidDel="00C81D61">
                <w:rPr>
                  <w:lang w:val="en-PH" w:eastAsia="en-PH"/>
                </w:rPr>
                <w:delText>0.788</w:delText>
              </w:r>
            </w:del>
          </w:p>
        </w:tc>
        <w:tc>
          <w:tcPr>
            <w:tcW w:w="607" w:type="dxa"/>
            <w:shd w:val="clear" w:color="auto" w:fill="auto"/>
            <w:noWrap/>
            <w:vAlign w:val="bottom"/>
          </w:tcPr>
          <w:p w:rsidR="00AB5582" w:rsidRPr="00EE514B" w:rsidDel="00C81D61" w:rsidRDefault="00AB5582" w:rsidP="009652F9">
            <w:pPr>
              <w:pStyle w:val="Tablebody-centered"/>
              <w:rPr>
                <w:del w:id="59835" w:author="Diana Machado" w:date="2019-04-05T18:40:00Z"/>
                <w:lang w:val="en-PH" w:eastAsia="en-PH"/>
              </w:rPr>
            </w:pPr>
            <w:del w:id="59836" w:author="Diana Machado" w:date="2019-04-05T18:40:00Z">
              <w:r w:rsidRPr="00EE514B" w:rsidDel="00C81D61">
                <w:rPr>
                  <w:lang w:val="en-PH" w:eastAsia="en-PH"/>
                </w:rPr>
                <w:delText>0.351</w:delText>
              </w:r>
            </w:del>
          </w:p>
        </w:tc>
        <w:tc>
          <w:tcPr>
            <w:tcW w:w="607" w:type="dxa"/>
            <w:shd w:val="clear" w:color="auto" w:fill="auto"/>
            <w:noWrap/>
            <w:vAlign w:val="bottom"/>
          </w:tcPr>
          <w:p w:rsidR="00AB5582" w:rsidRPr="00EE514B" w:rsidDel="00C81D61" w:rsidRDefault="00AB5582" w:rsidP="009652F9">
            <w:pPr>
              <w:pStyle w:val="Tablebody-centered"/>
              <w:rPr>
                <w:del w:id="59837" w:author="Diana Machado" w:date="2019-04-05T18:40:00Z"/>
                <w:lang w:val="en-PH" w:eastAsia="en-PH"/>
              </w:rPr>
            </w:pPr>
            <w:del w:id="59838" w:author="Diana Machado" w:date="2019-04-05T18:40:00Z">
              <w:r w:rsidRPr="00EE514B" w:rsidDel="00C81D61">
                <w:rPr>
                  <w:lang w:val="en-PH" w:eastAsia="en-PH"/>
                </w:rPr>
                <w:delText>0.382</w:delText>
              </w:r>
            </w:del>
          </w:p>
        </w:tc>
        <w:tc>
          <w:tcPr>
            <w:tcW w:w="607" w:type="dxa"/>
            <w:shd w:val="clear" w:color="auto" w:fill="auto"/>
            <w:noWrap/>
            <w:vAlign w:val="bottom"/>
          </w:tcPr>
          <w:p w:rsidR="00AB5582" w:rsidRPr="00EE514B" w:rsidDel="00C81D61" w:rsidRDefault="00AB5582" w:rsidP="009652F9">
            <w:pPr>
              <w:pStyle w:val="Tablebody-centered"/>
              <w:rPr>
                <w:del w:id="59839" w:author="Diana Machado" w:date="2019-04-05T18:40:00Z"/>
                <w:lang w:val="en-PH" w:eastAsia="en-PH"/>
              </w:rPr>
            </w:pPr>
            <w:del w:id="59840" w:author="Diana Machado" w:date="2019-04-05T18:40:00Z">
              <w:r w:rsidRPr="00EE514B" w:rsidDel="00C81D61">
                <w:rPr>
                  <w:lang w:val="en-PH" w:eastAsia="en-PH"/>
                </w:rPr>
                <w:delText>0.351</w:delText>
              </w:r>
            </w:del>
          </w:p>
        </w:tc>
        <w:tc>
          <w:tcPr>
            <w:tcW w:w="607" w:type="dxa"/>
            <w:shd w:val="clear" w:color="auto" w:fill="auto"/>
            <w:noWrap/>
            <w:vAlign w:val="bottom"/>
          </w:tcPr>
          <w:p w:rsidR="00AB5582" w:rsidRPr="00EE514B" w:rsidDel="00C81D61" w:rsidRDefault="00AB5582" w:rsidP="009652F9">
            <w:pPr>
              <w:pStyle w:val="Tablebody-centered"/>
              <w:rPr>
                <w:del w:id="59841" w:author="Diana Machado" w:date="2019-04-05T18:40:00Z"/>
                <w:lang w:val="en-PH" w:eastAsia="en-PH"/>
              </w:rPr>
            </w:pPr>
            <w:del w:id="59842" w:author="Diana Machado" w:date="2019-04-05T18:40:00Z">
              <w:r w:rsidRPr="00EE514B" w:rsidDel="00C81D61">
                <w:rPr>
                  <w:lang w:val="en-PH" w:eastAsia="en-PH"/>
                </w:rPr>
                <w:delText>0.300</w:delText>
              </w:r>
            </w:del>
          </w:p>
        </w:tc>
        <w:tc>
          <w:tcPr>
            <w:tcW w:w="607" w:type="dxa"/>
            <w:shd w:val="clear" w:color="auto" w:fill="auto"/>
            <w:noWrap/>
            <w:vAlign w:val="bottom"/>
          </w:tcPr>
          <w:p w:rsidR="00AB5582" w:rsidRPr="00EE514B" w:rsidDel="00C81D61" w:rsidRDefault="00AB5582" w:rsidP="009652F9">
            <w:pPr>
              <w:pStyle w:val="Tablebody-centered"/>
              <w:rPr>
                <w:del w:id="59843" w:author="Diana Machado" w:date="2019-04-05T18:40:00Z"/>
                <w:lang w:val="en-PH" w:eastAsia="en-PH"/>
              </w:rPr>
            </w:pPr>
            <w:del w:id="59844" w:author="Diana Machado" w:date="2019-04-05T18:40:00Z">
              <w:r w:rsidRPr="00EE514B" w:rsidDel="00C81D61">
                <w:rPr>
                  <w:lang w:val="en-PH" w:eastAsia="en-PH"/>
                </w:rPr>
                <w:delText>0.270</w:delText>
              </w:r>
            </w:del>
          </w:p>
        </w:tc>
        <w:tc>
          <w:tcPr>
            <w:tcW w:w="715" w:type="dxa"/>
            <w:shd w:val="clear" w:color="auto" w:fill="auto"/>
            <w:noWrap/>
            <w:vAlign w:val="bottom"/>
          </w:tcPr>
          <w:p w:rsidR="00AB5582" w:rsidRPr="00EE514B" w:rsidDel="00C81D61" w:rsidRDefault="00AB5582" w:rsidP="009652F9">
            <w:pPr>
              <w:pStyle w:val="Tablebody-centered"/>
              <w:rPr>
                <w:del w:id="59845" w:author="Diana Machado" w:date="2019-04-05T18:40:00Z"/>
                <w:lang w:val="en-PH" w:eastAsia="en-PH"/>
              </w:rPr>
            </w:pPr>
            <w:del w:id="59846"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847" w:author="Diana Machado" w:date="2019-04-05T18:40:00Z"/>
                <w:lang w:val="en-PH" w:eastAsia="en-PH"/>
              </w:rPr>
            </w:pPr>
            <w:del w:id="59848" w:author="Diana Machado" w:date="2019-04-05T18:40:00Z">
              <w:r w:rsidRPr="00EE514B" w:rsidDel="00C81D61">
                <w:rPr>
                  <w:lang w:val="en-PH" w:eastAsia="en-PH"/>
                </w:rPr>
                <w:delText>0.446</w:delText>
              </w:r>
            </w:del>
          </w:p>
        </w:tc>
        <w:tc>
          <w:tcPr>
            <w:tcW w:w="543" w:type="dxa"/>
            <w:shd w:val="clear" w:color="auto" w:fill="auto"/>
            <w:noWrap/>
            <w:vAlign w:val="bottom"/>
          </w:tcPr>
          <w:p w:rsidR="00AB5582" w:rsidRPr="00EE514B" w:rsidDel="00C81D61" w:rsidRDefault="00AB5582" w:rsidP="009652F9">
            <w:pPr>
              <w:pStyle w:val="Tablebody-centered"/>
              <w:rPr>
                <w:del w:id="59849" w:author="Diana Machado" w:date="2019-04-05T18:40:00Z"/>
                <w:lang w:val="en-PH" w:eastAsia="en-PH"/>
              </w:rPr>
            </w:pPr>
            <w:del w:id="59850" w:author="Diana Machado" w:date="2019-04-05T18:40:00Z">
              <w:r w:rsidRPr="00EE514B" w:rsidDel="00C81D61">
                <w:rPr>
                  <w:lang w:val="en-PH" w:eastAsia="en-PH"/>
                </w:rPr>
                <w:delText>0.485</w:delText>
              </w:r>
            </w:del>
          </w:p>
        </w:tc>
        <w:tc>
          <w:tcPr>
            <w:tcW w:w="543" w:type="dxa"/>
            <w:shd w:val="clear" w:color="auto" w:fill="auto"/>
            <w:noWrap/>
            <w:vAlign w:val="bottom"/>
          </w:tcPr>
          <w:p w:rsidR="00AB5582" w:rsidRPr="00EE514B" w:rsidDel="00C81D61" w:rsidRDefault="00AB5582" w:rsidP="009652F9">
            <w:pPr>
              <w:pStyle w:val="Tablebody-centered"/>
              <w:rPr>
                <w:del w:id="59851" w:author="Diana Machado" w:date="2019-04-05T18:40:00Z"/>
                <w:lang w:val="en-PH" w:eastAsia="en-PH"/>
              </w:rPr>
            </w:pPr>
            <w:del w:id="59852" w:author="Diana Machado" w:date="2019-04-05T18:40:00Z">
              <w:r w:rsidRPr="00EE514B" w:rsidDel="00C81D61">
                <w:rPr>
                  <w:lang w:val="en-PH" w:eastAsia="en-PH"/>
                </w:rPr>
                <w:delText>0.446</w:delText>
              </w:r>
            </w:del>
          </w:p>
        </w:tc>
        <w:tc>
          <w:tcPr>
            <w:tcW w:w="543" w:type="dxa"/>
            <w:shd w:val="clear" w:color="auto" w:fill="auto"/>
            <w:noWrap/>
            <w:vAlign w:val="bottom"/>
          </w:tcPr>
          <w:p w:rsidR="00AB5582" w:rsidRPr="00EE514B" w:rsidDel="00C81D61" w:rsidRDefault="00AB5582" w:rsidP="009652F9">
            <w:pPr>
              <w:pStyle w:val="Tablebody-centered"/>
              <w:rPr>
                <w:del w:id="59853" w:author="Diana Machado" w:date="2019-04-05T18:40:00Z"/>
                <w:lang w:val="en-PH" w:eastAsia="en-PH"/>
              </w:rPr>
            </w:pPr>
            <w:del w:id="59854" w:author="Diana Machado" w:date="2019-04-05T18:40:00Z">
              <w:r w:rsidRPr="00EE514B" w:rsidDel="00C81D61">
                <w:rPr>
                  <w:lang w:val="en-PH" w:eastAsia="en-PH"/>
                </w:rPr>
                <w:delText>0.381</w:delText>
              </w:r>
            </w:del>
          </w:p>
        </w:tc>
        <w:tc>
          <w:tcPr>
            <w:tcW w:w="543" w:type="dxa"/>
            <w:shd w:val="clear" w:color="auto" w:fill="auto"/>
            <w:noWrap/>
            <w:vAlign w:val="bottom"/>
          </w:tcPr>
          <w:p w:rsidR="00AB5582" w:rsidRPr="00EE514B" w:rsidDel="00C81D61" w:rsidRDefault="00AB5582" w:rsidP="009652F9">
            <w:pPr>
              <w:pStyle w:val="Tablebody-centered"/>
              <w:rPr>
                <w:del w:id="59855" w:author="Diana Machado" w:date="2019-04-05T18:40:00Z"/>
                <w:lang w:val="en-PH" w:eastAsia="en-PH"/>
              </w:rPr>
            </w:pPr>
            <w:del w:id="59856" w:author="Diana Machado" w:date="2019-04-05T18:40:00Z">
              <w:r w:rsidRPr="00EE514B" w:rsidDel="00C81D61">
                <w:rPr>
                  <w:lang w:val="en-PH" w:eastAsia="en-PH"/>
                </w:rPr>
                <w:delText>0.343</w:delText>
              </w:r>
            </w:del>
          </w:p>
        </w:tc>
      </w:tr>
      <w:tr w:rsidR="00BC0B85" w:rsidRPr="0041013B" w:rsidDel="00C81D61" w:rsidTr="001707D4">
        <w:trPr>
          <w:trHeight w:val="198"/>
          <w:del w:id="59857" w:author="Diana Machado" w:date="2019-04-05T18:40:00Z"/>
        </w:trPr>
        <w:tc>
          <w:tcPr>
            <w:tcW w:w="1032" w:type="dxa"/>
            <w:vMerge w:val="restart"/>
            <w:vAlign w:val="center"/>
          </w:tcPr>
          <w:p w:rsidR="00BC0B85" w:rsidRPr="00EE514B" w:rsidDel="00C81D61" w:rsidRDefault="00BC0B85" w:rsidP="009652F9">
            <w:pPr>
              <w:pStyle w:val="Tablebody-centered"/>
              <w:rPr>
                <w:del w:id="59858" w:author="Diana Machado" w:date="2019-04-05T18:40:00Z"/>
                <w:lang w:val="en-PH" w:eastAsia="en-PH"/>
              </w:rPr>
            </w:pPr>
            <w:del w:id="59859" w:author="Diana Machado" w:date="2019-04-05T18:40:00Z">
              <w:r w:rsidRPr="00EE514B" w:rsidDel="00C81D61">
                <w:rPr>
                  <w:lang w:val="en-PH" w:eastAsia="en-PH"/>
                </w:rPr>
                <w:delText>Frame Condo Unit</w:delText>
              </w:r>
            </w:del>
          </w:p>
        </w:tc>
        <w:tc>
          <w:tcPr>
            <w:tcW w:w="808" w:type="dxa"/>
            <w:shd w:val="clear" w:color="auto" w:fill="auto"/>
            <w:noWrap/>
            <w:vAlign w:val="bottom"/>
          </w:tcPr>
          <w:p w:rsidR="00BC0B85" w:rsidRPr="00EE514B" w:rsidDel="00C81D61" w:rsidRDefault="00BC0B85" w:rsidP="009652F9">
            <w:pPr>
              <w:pStyle w:val="Tablebody-centered"/>
              <w:rPr>
                <w:del w:id="59860" w:author="Diana Machado" w:date="2019-04-05T18:40:00Z"/>
                <w:lang w:val="en-PH" w:eastAsia="en-PH"/>
              </w:rPr>
            </w:pPr>
            <w:del w:id="59861" w:author="Diana Machado" w:date="2019-04-05T18:40:00Z">
              <w:r w:rsidRPr="00EE514B" w:rsidDel="00C81D61">
                <w:rPr>
                  <w:lang w:val="en-PH" w:eastAsia="en-PH"/>
                </w:rPr>
                <w:delText>1</w:delText>
              </w:r>
            </w:del>
          </w:p>
        </w:tc>
        <w:tc>
          <w:tcPr>
            <w:tcW w:w="1253" w:type="dxa"/>
            <w:shd w:val="clear" w:color="auto" w:fill="auto"/>
            <w:noWrap/>
            <w:vAlign w:val="bottom"/>
          </w:tcPr>
          <w:p w:rsidR="00BC0B85" w:rsidRPr="00EE514B" w:rsidDel="00C81D61" w:rsidRDefault="00BC0B85" w:rsidP="009652F9">
            <w:pPr>
              <w:pStyle w:val="Tablebody-centered"/>
              <w:rPr>
                <w:del w:id="59862" w:author="Diana Machado" w:date="2019-04-05T18:40:00Z"/>
                <w:lang w:val="en-PH" w:eastAsia="en-PH"/>
              </w:rPr>
            </w:pPr>
            <w:del w:id="59863" w:author="Diana Machado" w:date="2019-04-05T18:40:00Z">
              <w:r w:rsidRPr="00EE514B" w:rsidDel="00C81D61">
                <w:rPr>
                  <w:lang w:val="en-PH" w:eastAsia="en-PH"/>
                </w:rPr>
                <w:delText>BAY</w:delText>
              </w:r>
            </w:del>
          </w:p>
        </w:tc>
        <w:tc>
          <w:tcPr>
            <w:tcW w:w="709" w:type="dxa"/>
            <w:shd w:val="clear" w:color="auto" w:fill="auto"/>
            <w:noWrap/>
            <w:vAlign w:val="bottom"/>
          </w:tcPr>
          <w:p w:rsidR="00BC0B85" w:rsidRPr="00EE514B" w:rsidDel="00C81D61" w:rsidRDefault="00BC0B85" w:rsidP="009652F9">
            <w:pPr>
              <w:pStyle w:val="Tablebody-centered"/>
              <w:rPr>
                <w:del w:id="59864" w:author="Diana Machado" w:date="2019-04-05T18:40:00Z"/>
                <w:lang w:val="en-PH" w:eastAsia="en-PH"/>
              </w:rPr>
            </w:pPr>
            <w:del w:id="59865" w:author="Diana Machado" w:date="2019-04-05T18:40:00Z">
              <w:r w:rsidRPr="00EE514B" w:rsidDel="00C81D61">
                <w:rPr>
                  <w:lang w:val="en-PH" w:eastAsia="en-PH"/>
                </w:rPr>
                <w:delText>1.967</w:delText>
              </w:r>
            </w:del>
          </w:p>
        </w:tc>
        <w:tc>
          <w:tcPr>
            <w:tcW w:w="607" w:type="dxa"/>
            <w:shd w:val="clear" w:color="auto" w:fill="auto"/>
            <w:noWrap/>
            <w:vAlign w:val="bottom"/>
          </w:tcPr>
          <w:p w:rsidR="00BC0B85" w:rsidRPr="00EE514B" w:rsidDel="00C81D61" w:rsidRDefault="00BC0B85" w:rsidP="009652F9">
            <w:pPr>
              <w:pStyle w:val="Tablebody-centered"/>
              <w:rPr>
                <w:del w:id="59866" w:author="Diana Machado" w:date="2019-04-05T18:40:00Z"/>
                <w:lang w:val="en-PH" w:eastAsia="en-PH"/>
              </w:rPr>
            </w:pPr>
            <w:del w:id="59867" w:author="Diana Machado" w:date="2019-04-05T18:40:00Z">
              <w:r w:rsidRPr="00EE514B" w:rsidDel="00C81D61">
                <w:rPr>
                  <w:lang w:val="en-PH" w:eastAsia="en-PH"/>
                </w:rPr>
                <w:delText>1.336</w:delText>
              </w:r>
            </w:del>
          </w:p>
        </w:tc>
        <w:tc>
          <w:tcPr>
            <w:tcW w:w="607" w:type="dxa"/>
            <w:shd w:val="clear" w:color="auto" w:fill="auto"/>
            <w:noWrap/>
            <w:vAlign w:val="bottom"/>
          </w:tcPr>
          <w:p w:rsidR="00BC0B85" w:rsidRPr="00EE514B" w:rsidDel="00C81D61" w:rsidRDefault="00BC0B85" w:rsidP="009652F9">
            <w:pPr>
              <w:pStyle w:val="Tablebody-centered"/>
              <w:rPr>
                <w:del w:id="59868" w:author="Diana Machado" w:date="2019-04-05T18:40:00Z"/>
                <w:lang w:val="en-PH" w:eastAsia="en-PH"/>
              </w:rPr>
            </w:pPr>
            <w:del w:id="59869" w:author="Diana Machado" w:date="2019-04-05T18:40:00Z">
              <w:r w:rsidRPr="00EE514B" w:rsidDel="00C81D61">
                <w:rPr>
                  <w:lang w:val="en-PH" w:eastAsia="en-PH"/>
                </w:rPr>
                <w:delText>1.336</w:delText>
              </w:r>
            </w:del>
          </w:p>
        </w:tc>
        <w:tc>
          <w:tcPr>
            <w:tcW w:w="607" w:type="dxa"/>
            <w:shd w:val="clear" w:color="auto" w:fill="auto"/>
            <w:noWrap/>
            <w:vAlign w:val="bottom"/>
          </w:tcPr>
          <w:p w:rsidR="00BC0B85" w:rsidRPr="00EE514B" w:rsidDel="00C81D61" w:rsidRDefault="00BC0B85" w:rsidP="009652F9">
            <w:pPr>
              <w:pStyle w:val="Tablebody-centered"/>
              <w:rPr>
                <w:del w:id="59870" w:author="Diana Machado" w:date="2019-04-05T18:40:00Z"/>
                <w:lang w:val="en-PH" w:eastAsia="en-PH"/>
              </w:rPr>
            </w:pPr>
            <w:del w:id="59871" w:author="Diana Machado" w:date="2019-04-05T18:40:00Z">
              <w:r w:rsidRPr="00EE514B" w:rsidDel="00C81D61">
                <w:rPr>
                  <w:lang w:val="en-PH" w:eastAsia="en-PH"/>
                </w:rPr>
                <w:delText>1.127</w:delText>
              </w:r>
            </w:del>
          </w:p>
        </w:tc>
        <w:tc>
          <w:tcPr>
            <w:tcW w:w="607" w:type="dxa"/>
            <w:shd w:val="clear" w:color="auto" w:fill="auto"/>
            <w:noWrap/>
            <w:vAlign w:val="bottom"/>
          </w:tcPr>
          <w:p w:rsidR="00BC0B85" w:rsidRPr="00EE514B" w:rsidDel="00C81D61" w:rsidRDefault="00BC0B85" w:rsidP="009652F9">
            <w:pPr>
              <w:pStyle w:val="Tablebody-centered"/>
              <w:rPr>
                <w:del w:id="59872" w:author="Diana Machado" w:date="2019-04-05T18:40:00Z"/>
                <w:lang w:val="en-PH" w:eastAsia="en-PH"/>
              </w:rPr>
            </w:pPr>
            <w:del w:id="59873" w:author="Diana Machado" w:date="2019-04-05T18:40:00Z">
              <w:r w:rsidRPr="00EE514B" w:rsidDel="00C81D61">
                <w:rPr>
                  <w:lang w:val="en-PH" w:eastAsia="en-PH"/>
                </w:rPr>
                <w:delText>0.971</w:delText>
              </w:r>
            </w:del>
          </w:p>
        </w:tc>
        <w:tc>
          <w:tcPr>
            <w:tcW w:w="607" w:type="dxa"/>
            <w:shd w:val="clear" w:color="auto" w:fill="auto"/>
            <w:noWrap/>
            <w:vAlign w:val="bottom"/>
          </w:tcPr>
          <w:p w:rsidR="00BC0B85" w:rsidRPr="00EE514B" w:rsidDel="00C81D61" w:rsidRDefault="00BC0B85" w:rsidP="009652F9">
            <w:pPr>
              <w:pStyle w:val="Tablebody-centered"/>
              <w:rPr>
                <w:del w:id="59874" w:author="Diana Machado" w:date="2019-04-05T18:40:00Z"/>
                <w:lang w:val="en-PH" w:eastAsia="en-PH"/>
              </w:rPr>
            </w:pPr>
            <w:del w:id="59875" w:author="Diana Machado" w:date="2019-04-05T18:40:00Z">
              <w:r w:rsidRPr="00EE514B" w:rsidDel="00C81D61">
                <w:rPr>
                  <w:lang w:val="en-PH" w:eastAsia="en-PH"/>
                </w:rPr>
                <w:delText>0.859</w:delText>
              </w:r>
            </w:del>
          </w:p>
        </w:tc>
        <w:tc>
          <w:tcPr>
            <w:tcW w:w="715" w:type="dxa"/>
            <w:shd w:val="clear" w:color="auto" w:fill="auto"/>
            <w:noWrap/>
            <w:vAlign w:val="bottom"/>
          </w:tcPr>
          <w:p w:rsidR="00BC0B85" w:rsidRPr="00EE514B" w:rsidDel="00C81D61" w:rsidRDefault="00BC0B85" w:rsidP="009652F9">
            <w:pPr>
              <w:pStyle w:val="Tablebody-centered"/>
              <w:rPr>
                <w:del w:id="59876" w:author="Diana Machado" w:date="2019-04-05T18:40:00Z"/>
                <w:lang w:val="en-PH" w:eastAsia="en-PH"/>
              </w:rPr>
            </w:pPr>
            <w:del w:id="5987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878" w:author="Diana Machado" w:date="2019-04-05T18:40:00Z"/>
                <w:lang w:val="en-PH" w:eastAsia="en-PH"/>
              </w:rPr>
            </w:pPr>
            <w:del w:id="59879" w:author="Diana Machado" w:date="2019-04-05T18:40:00Z">
              <w:r w:rsidRPr="00EE514B" w:rsidDel="00C81D61">
                <w:rPr>
                  <w:lang w:val="en-PH" w:eastAsia="en-PH"/>
                </w:rPr>
                <w:delText>0.679</w:delText>
              </w:r>
            </w:del>
          </w:p>
        </w:tc>
        <w:tc>
          <w:tcPr>
            <w:tcW w:w="543" w:type="dxa"/>
            <w:shd w:val="clear" w:color="auto" w:fill="auto"/>
            <w:noWrap/>
            <w:vAlign w:val="bottom"/>
          </w:tcPr>
          <w:p w:rsidR="00BC0B85" w:rsidRPr="00EE514B" w:rsidDel="00C81D61" w:rsidRDefault="00BC0B85" w:rsidP="009652F9">
            <w:pPr>
              <w:pStyle w:val="Tablebody-centered"/>
              <w:rPr>
                <w:del w:id="59880" w:author="Diana Machado" w:date="2019-04-05T18:40:00Z"/>
                <w:lang w:val="en-PH" w:eastAsia="en-PH"/>
              </w:rPr>
            </w:pPr>
            <w:del w:id="59881" w:author="Diana Machado" w:date="2019-04-05T18:40:00Z">
              <w:r w:rsidRPr="00EE514B" w:rsidDel="00C81D61">
                <w:rPr>
                  <w:lang w:val="en-PH" w:eastAsia="en-PH"/>
                </w:rPr>
                <w:delText>0.679</w:delText>
              </w:r>
            </w:del>
          </w:p>
        </w:tc>
        <w:tc>
          <w:tcPr>
            <w:tcW w:w="543" w:type="dxa"/>
            <w:shd w:val="clear" w:color="auto" w:fill="auto"/>
            <w:noWrap/>
            <w:vAlign w:val="bottom"/>
          </w:tcPr>
          <w:p w:rsidR="00BC0B85" w:rsidRPr="00EE514B" w:rsidDel="00C81D61" w:rsidRDefault="00BC0B85" w:rsidP="009652F9">
            <w:pPr>
              <w:pStyle w:val="Tablebody-centered"/>
              <w:rPr>
                <w:del w:id="59882" w:author="Diana Machado" w:date="2019-04-05T18:40:00Z"/>
                <w:lang w:val="en-PH" w:eastAsia="en-PH"/>
              </w:rPr>
            </w:pPr>
            <w:del w:id="59883" w:author="Diana Machado" w:date="2019-04-05T18:40:00Z">
              <w:r w:rsidRPr="00EE514B" w:rsidDel="00C81D61">
                <w:rPr>
                  <w:lang w:val="en-PH" w:eastAsia="en-PH"/>
                </w:rPr>
                <w:delText>0.573</w:delText>
              </w:r>
            </w:del>
          </w:p>
        </w:tc>
        <w:tc>
          <w:tcPr>
            <w:tcW w:w="543" w:type="dxa"/>
            <w:shd w:val="clear" w:color="auto" w:fill="auto"/>
            <w:noWrap/>
            <w:vAlign w:val="bottom"/>
          </w:tcPr>
          <w:p w:rsidR="00BC0B85" w:rsidRPr="00EE514B" w:rsidDel="00C81D61" w:rsidRDefault="00BC0B85" w:rsidP="009652F9">
            <w:pPr>
              <w:pStyle w:val="Tablebody-centered"/>
              <w:rPr>
                <w:del w:id="59884" w:author="Diana Machado" w:date="2019-04-05T18:40:00Z"/>
                <w:lang w:val="en-PH" w:eastAsia="en-PH"/>
              </w:rPr>
            </w:pPr>
            <w:del w:id="59885" w:author="Diana Machado" w:date="2019-04-05T18:40:00Z">
              <w:r w:rsidRPr="00EE514B" w:rsidDel="00C81D61">
                <w:rPr>
                  <w:lang w:val="en-PH" w:eastAsia="en-PH"/>
                </w:rPr>
                <w:delText>0.493</w:delText>
              </w:r>
            </w:del>
          </w:p>
        </w:tc>
        <w:tc>
          <w:tcPr>
            <w:tcW w:w="543" w:type="dxa"/>
            <w:shd w:val="clear" w:color="auto" w:fill="auto"/>
            <w:noWrap/>
            <w:vAlign w:val="bottom"/>
          </w:tcPr>
          <w:p w:rsidR="00BC0B85" w:rsidRPr="00EE514B" w:rsidDel="00C81D61" w:rsidRDefault="00BC0B85" w:rsidP="009652F9">
            <w:pPr>
              <w:pStyle w:val="Tablebody-centered"/>
              <w:rPr>
                <w:del w:id="59886" w:author="Diana Machado" w:date="2019-04-05T18:40:00Z"/>
                <w:lang w:val="en-PH" w:eastAsia="en-PH"/>
              </w:rPr>
            </w:pPr>
            <w:del w:id="59887" w:author="Diana Machado" w:date="2019-04-05T18:40:00Z">
              <w:r w:rsidRPr="00EE514B" w:rsidDel="00C81D61">
                <w:rPr>
                  <w:lang w:val="en-PH" w:eastAsia="en-PH"/>
                </w:rPr>
                <w:delText>0.437</w:delText>
              </w:r>
            </w:del>
          </w:p>
        </w:tc>
      </w:tr>
      <w:tr w:rsidR="00BC0B85" w:rsidRPr="0041013B" w:rsidDel="00C81D61" w:rsidTr="001707D4">
        <w:trPr>
          <w:trHeight w:val="198"/>
          <w:del w:id="59888" w:author="Diana Machado" w:date="2019-04-05T18:40:00Z"/>
        </w:trPr>
        <w:tc>
          <w:tcPr>
            <w:tcW w:w="1032" w:type="dxa"/>
            <w:vMerge/>
            <w:vAlign w:val="center"/>
          </w:tcPr>
          <w:p w:rsidR="00BC0B85" w:rsidRPr="00EE514B" w:rsidDel="00C81D61" w:rsidRDefault="00BC0B85" w:rsidP="009652F9">
            <w:pPr>
              <w:pStyle w:val="Tablebody-centered"/>
              <w:rPr>
                <w:del w:id="5988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890" w:author="Diana Machado" w:date="2019-04-05T18:40:00Z"/>
                <w:lang w:val="en-PH" w:eastAsia="en-PH"/>
              </w:rPr>
            </w:pPr>
            <w:del w:id="59891" w:author="Diana Machado" w:date="2019-04-05T18:40:00Z">
              <w:r w:rsidRPr="00EE514B" w:rsidDel="00C81D61">
                <w:rPr>
                  <w:lang w:val="en-PH" w:eastAsia="en-PH"/>
                </w:rPr>
                <w:delText>2</w:delText>
              </w:r>
            </w:del>
          </w:p>
        </w:tc>
        <w:tc>
          <w:tcPr>
            <w:tcW w:w="1253" w:type="dxa"/>
            <w:shd w:val="clear" w:color="auto" w:fill="auto"/>
            <w:noWrap/>
            <w:vAlign w:val="bottom"/>
          </w:tcPr>
          <w:p w:rsidR="00BC0B85" w:rsidRPr="00EE514B" w:rsidDel="00C81D61" w:rsidRDefault="00BC0B85" w:rsidP="009652F9">
            <w:pPr>
              <w:pStyle w:val="Tablebody-centered"/>
              <w:rPr>
                <w:del w:id="59892" w:author="Diana Machado" w:date="2019-04-05T18:40:00Z"/>
                <w:lang w:val="en-PH" w:eastAsia="en-PH"/>
              </w:rPr>
            </w:pPr>
            <w:del w:id="59893" w:author="Diana Machado" w:date="2019-04-05T18:40:00Z">
              <w:r w:rsidRPr="00EE514B" w:rsidDel="00C81D61">
                <w:rPr>
                  <w:lang w:val="en-PH" w:eastAsia="en-PH"/>
                </w:rPr>
                <w:delText>BREVARD</w:delText>
              </w:r>
            </w:del>
          </w:p>
        </w:tc>
        <w:tc>
          <w:tcPr>
            <w:tcW w:w="709" w:type="dxa"/>
            <w:shd w:val="clear" w:color="auto" w:fill="auto"/>
            <w:noWrap/>
            <w:vAlign w:val="bottom"/>
          </w:tcPr>
          <w:p w:rsidR="00BC0B85" w:rsidRPr="00EE514B" w:rsidDel="00C81D61" w:rsidRDefault="00BC0B85" w:rsidP="009652F9">
            <w:pPr>
              <w:pStyle w:val="Tablebody-centered"/>
              <w:rPr>
                <w:del w:id="59894" w:author="Diana Machado" w:date="2019-04-05T18:40:00Z"/>
                <w:lang w:val="en-PH" w:eastAsia="en-PH"/>
              </w:rPr>
            </w:pPr>
            <w:del w:id="59895" w:author="Diana Machado" w:date="2019-04-05T18:40:00Z">
              <w:r w:rsidRPr="00EE514B" w:rsidDel="00C81D61">
                <w:rPr>
                  <w:lang w:val="en-PH" w:eastAsia="en-PH"/>
                </w:rPr>
                <w:delText>1.356</w:delText>
              </w:r>
            </w:del>
          </w:p>
        </w:tc>
        <w:tc>
          <w:tcPr>
            <w:tcW w:w="607" w:type="dxa"/>
            <w:shd w:val="clear" w:color="auto" w:fill="auto"/>
            <w:noWrap/>
            <w:vAlign w:val="bottom"/>
          </w:tcPr>
          <w:p w:rsidR="00BC0B85" w:rsidRPr="00EE514B" w:rsidDel="00C81D61" w:rsidRDefault="00BC0B85" w:rsidP="009652F9">
            <w:pPr>
              <w:pStyle w:val="Tablebody-centered"/>
              <w:rPr>
                <w:del w:id="59896" w:author="Diana Machado" w:date="2019-04-05T18:40:00Z"/>
                <w:lang w:val="en-PH" w:eastAsia="en-PH"/>
              </w:rPr>
            </w:pPr>
            <w:del w:id="59897" w:author="Diana Machado" w:date="2019-04-05T18:40:00Z">
              <w:r w:rsidRPr="00EE514B" w:rsidDel="00C81D61">
                <w:rPr>
                  <w:lang w:val="en-PH" w:eastAsia="en-PH"/>
                </w:rPr>
                <w:delText>0.820</w:delText>
              </w:r>
            </w:del>
          </w:p>
        </w:tc>
        <w:tc>
          <w:tcPr>
            <w:tcW w:w="607" w:type="dxa"/>
            <w:shd w:val="clear" w:color="auto" w:fill="auto"/>
            <w:noWrap/>
            <w:vAlign w:val="bottom"/>
          </w:tcPr>
          <w:p w:rsidR="00BC0B85" w:rsidRPr="00EE514B" w:rsidDel="00C81D61" w:rsidRDefault="00BC0B85" w:rsidP="009652F9">
            <w:pPr>
              <w:pStyle w:val="Tablebody-centered"/>
              <w:rPr>
                <w:del w:id="59898" w:author="Diana Machado" w:date="2019-04-05T18:40:00Z"/>
                <w:lang w:val="en-PH" w:eastAsia="en-PH"/>
              </w:rPr>
            </w:pPr>
            <w:del w:id="59899" w:author="Diana Machado" w:date="2019-04-05T18:40:00Z">
              <w:r w:rsidRPr="00EE514B" w:rsidDel="00C81D61">
                <w:rPr>
                  <w:lang w:val="en-PH" w:eastAsia="en-PH"/>
                </w:rPr>
                <w:delText>0.820</w:delText>
              </w:r>
            </w:del>
          </w:p>
        </w:tc>
        <w:tc>
          <w:tcPr>
            <w:tcW w:w="607" w:type="dxa"/>
            <w:shd w:val="clear" w:color="auto" w:fill="auto"/>
            <w:noWrap/>
            <w:vAlign w:val="bottom"/>
          </w:tcPr>
          <w:p w:rsidR="00BC0B85" w:rsidRPr="00EE514B" w:rsidDel="00C81D61" w:rsidRDefault="00BC0B85" w:rsidP="009652F9">
            <w:pPr>
              <w:pStyle w:val="Tablebody-centered"/>
              <w:rPr>
                <w:del w:id="59900" w:author="Diana Machado" w:date="2019-04-05T18:40:00Z"/>
                <w:lang w:val="en-PH" w:eastAsia="en-PH"/>
              </w:rPr>
            </w:pPr>
            <w:del w:id="59901" w:author="Diana Machado" w:date="2019-04-05T18:40:00Z">
              <w:r w:rsidRPr="00EE514B" w:rsidDel="00C81D61">
                <w:rPr>
                  <w:lang w:val="en-PH" w:eastAsia="en-PH"/>
                </w:rPr>
                <w:delText>0.583</w:delText>
              </w:r>
            </w:del>
          </w:p>
        </w:tc>
        <w:tc>
          <w:tcPr>
            <w:tcW w:w="607" w:type="dxa"/>
            <w:shd w:val="clear" w:color="auto" w:fill="auto"/>
            <w:noWrap/>
            <w:vAlign w:val="bottom"/>
          </w:tcPr>
          <w:p w:rsidR="00BC0B85" w:rsidRPr="00EE514B" w:rsidDel="00C81D61" w:rsidRDefault="00BC0B85" w:rsidP="009652F9">
            <w:pPr>
              <w:pStyle w:val="Tablebody-centered"/>
              <w:rPr>
                <w:del w:id="59902" w:author="Diana Machado" w:date="2019-04-05T18:40:00Z"/>
                <w:lang w:val="en-PH" w:eastAsia="en-PH"/>
              </w:rPr>
            </w:pPr>
            <w:del w:id="59903" w:author="Diana Machado" w:date="2019-04-05T18:40:00Z">
              <w:r w:rsidRPr="00EE514B" w:rsidDel="00C81D61">
                <w:rPr>
                  <w:lang w:val="en-PH" w:eastAsia="en-PH"/>
                </w:rPr>
                <w:delText>0.421</w:delText>
              </w:r>
            </w:del>
          </w:p>
        </w:tc>
        <w:tc>
          <w:tcPr>
            <w:tcW w:w="607" w:type="dxa"/>
            <w:shd w:val="clear" w:color="auto" w:fill="auto"/>
            <w:noWrap/>
            <w:vAlign w:val="bottom"/>
          </w:tcPr>
          <w:p w:rsidR="00BC0B85" w:rsidRPr="00EE514B" w:rsidDel="00C81D61" w:rsidRDefault="00BC0B85" w:rsidP="009652F9">
            <w:pPr>
              <w:pStyle w:val="Tablebody-centered"/>
              <w:rPr>
                <w:del w:id="59904" w:author="Diana Machado" w:date="2019-04-05T18:40:00Z"/>
                <w:lang w:val="en-PH" w:eastAsia="en-PH"/>
              </w:rPr>
            </w:pPr>
            <w:del w:id="59905" w:author="Diana Machado" w:date="2019-04-05T18:40:00Z">
              <w:r w:rsidRPr="00EE514B" w:rsidDel="00C81D61">
                <w:rPr>
                  <w:lang w:val="en-PH" w:eastAsia="en-PH"/>
                </w:rPr>
                <w:delText>0.325</w:delText>
              </w:r>
            </w:del>
          </w:p>
        </w:tc>
        <w:tc>
          <w:tcPr>
            <w:tcW w:w="715" w:type="dxa"/>
            <w:shd w:val="clear" w:color="auto" w:fill="auto"/>
            <w:noWrap/>
            <w:vAlign w:val="bottom"/>
          </w:tcPr>
          <w:p w:rsidR="00BC0B85" w:rsidRPr="00EE514B" w:rsidDel="00C81D61" w:rsidRDefault="00BC0B85" w:rsidP="009652F9">
            <w:pPr>
              <w:pStyle w:val="Tablebody-centered"/>
              <w:rPr>
                <w:del w:id="59906" w:author="Diana Machado" w:date="2019-04-05T18:40:00Z"/>
                <w:lang w:val="en-PH" w:eastAsia="en-PH"/>
              </w:rPr>
            </w:pPr>
            <w:del w:id="5990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908" w:author="Diana Machado" w:date="2019-04-05T18:40:00Z"/>
                <w:lang w:val="en-PH" w:eastAsia="en-PH"/>
              </w:rPr>
            </w:pPr>
            <w:del w:id="59909" w:author="Diana Machado" w:date="2019-04-05T18:40:00Z">
              <w:r w:rsidRPr="00EE514B" w:rsidDel="00C81D61">
                <w:rPr>
                  <w:lang w:val="en-PH" w:eastAsia="en-PH"/>
                </w:rPr>
                <w:delText>0.605</w:delText>
              </w:r>
            </w:del>
          </w:p>
        </w:tc>
        <w:tc>
          <w:tcPr>
            <w:tcW w:w="543" w:type="dxa"/>
            <w:shd w:val="clear" w:color="auto" w:fill="auto"/>
            <w:noWrap/>
            <w:vAlign w:val="bottom"/>
          </w:tcPr>
          <w:p w:rsidR="00BC0B85" w:rsidRPr="00EE514B" w:rsidDel="00C81D61" w:rsidRDefault="00BC0B85" w:rsidP="009652F9">
            <w:pPr>
              <w:pStyle w:val="Tablebody-centered"/>
              <w:rPr>
                <w:del w:id="59910" w:author="Diana Machado" w:date="2019-04-05T18:40:00Z"/>
                <w:lang w:val="en-PH" w:eastAsia="en-PH"/>
              </w:rPr>
            </w:pPr>
            <w:del w:id="59911" w:author="Diana Machado" w:date="2019-04-05T18:40:00Z">
              <w:r w:rsidRPr="00EE514B" w:rsidDel="00C81D61">
                <w:rPr>
                  <w:lang w:val="en-PH" w:eastAsia="en-PH"/>
                </w:rPr>
                <w:delText>0.605</w:delText>
              </w:r>
            </w:del>
          </w:p>
        </w:tc>
        <w:tc>
          <w:tcPr>
            <w:tcW w:w="543" w:type="dxa"/>
            <w:shd w:val="clear" w:color="auto" w:fill="auto"/>
            <w:noWrap/>
            <w:vAlign w:val="bottom"/>
          </w:tcPr>
          <w:p w:rsidR="00BC0B85" w:rsidRPr="00EE514B" w:rsidDel="00C81D61" w:rsidRDefault="00BC0B85" w:rsidP="009652F9">
            <w:pPr>
              <w:pStyle w:val="Tablebody-centered"/>
              <w:rPr>
                <w:del w:id="59912" w:author="Diana Machado" w:date="2019-04-05T18:40:00Z"/>
                <w:lang w:val="en-PH" w:eastAsia="en-PH"/>
              </w:rPr>
            </w:pPr>
            <w:del w:id="59913" w:author="Diana Machado" w:date="2019-04-05T18:40:00Z">
              <w:r w:rsidRPr="00EE514B" w:rsidDel="00C81D61">
                <w:rPr>
                  <w:lang w:val="en-PH" w:eastAsia="en-PH"/>
                </w:rPr>
                <w:delText>0.430</w:delText>
              </w:r>
            </w:del>
          </w:p>
        </w:tc>
        <w:tc>
          <w:tcPr>
            <w:tcW w:w="543" w:type="dxa"/>
            <w:shd w:val="clear" w:color="auto" w:fill="auto"/>
            <w:noWrap/>
            <w:vAlign w:val="bottom"/>
          </w:tcPr>
          <w:p w:rsidR="00BC0B85" w:rsidRPr="00EE514B" w:rsidDel="00C81D61" w:rsidRDefault="00BC0B85" w:rsidP="009652F9">
            <w:pPr>
              <w:pStyle w:val="Tablebody-centered"/>
              <w:rPr>
                <w:del w:id="59914" w:author="Diana Machado" w:date="2019-04-05T18:40:00Z"/>
                <w:lang w:val="en-PH" w:eastAsia="en-PH"/>
              </w:rPr>
            </w:pPr>
            <w:del w:id="59915" w:author="Diana Machado" w:date="2019-04-05T18:40:00Z">
              <w:r w:rsidRPr="00EE514B" w:rsidDel="00C81D61">
                <w:rPr>
                  <w:lang w:val="en-PH" w:eastAsia="en-PH"/>
                </w:rPr>
                <w:delText>0.311</w:delText>
              </w:r>
            </w:del>
          </w:p>
        </w:tc>
        <w:tc>
          <w:tcPr>
            <w:tcW w:w="543" w:type="dxa"/>
            <w:shd w:val="clear" w:color="auto" w:fill="auto"/>
            <w:noWrap/>
            <w:vAlign w:val="bottom"/>
          </w:tcPr>
          <w:p w:rsidR="00BC0B85" w:rsidRPr="00EE514B" w:rsidDel="00C81D61" w:rsidRDefault="00BC0B85" w:rsidP="009652F9">
            <w:pPr>
              <w:pStyle w:val="Tablebody-centered"/>
              <w:rPr>
                <w:del w:id="59916" w:author="Diana Machado" w:date="2019-04-05T18:40:00Z"/>
                <w:lang w:val="en-PH" w:eastAsia="en-PH"/>
              </w:rPr>
            </w:pPr>
            <w:del w:id="59917" w:author="Diana Machado" w:date="2019-04-05T18:40:00Z">
              <w:r w:rsidRPr="00EE514B" w:rsidDel="00C81D61">
                <w:rPr>
                  <w:lang w:val="en-PH" w:eastAsia="en-PH"/>
                </w:rPr>
                <w:delText>0.240</w:delText>
              </w:r>
            </w:del>
          </w:p>
        </w:tc>
      </w:tr>
      <w:tr w:rsidR="00BC0B85" w:rsidRPr="0041013B" w:rsidDel="00C81D61" w:rsidTr="001707D4">
        <w:trPr>
          <w:trHeight w:val="198"/>
          <w:del w:id="59918" w:author="Diana Machado" w:date="2019-04-05T18:40:00Z"/>
        </w:trPr>
        <w:tc>
          <w:tcPr>
            <w:tcW w:w="1032" w:type="dxa"/>
            <w:vMerge/>
            <w:vAlign w:val="center"/>
          </w:tcPr>
          <w:p w:rsidR="00BC0B85" w:rsidRPr="00EE514B" w:rsidDel="00C81D61" w:rsidRDefault="00BC0B85" w:rsidP="009652F9">
            <w:pPr>
              <w:pStyle w:val="Tablebody-centered"/>
              <w:rPr>
                <w:del w:id="5991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920" w:author="Diana Machado" w:date="2019-04-05T18:40:00Z"/>
                <w:lang w:val="en-PH" w:eastAsia="en-PH"/>
              </w:rPr>
            </w:pPr>
            <w:del w:id="59921" w:author="Diana Machado" w:date="2019-04-05T18:40:00Z">
              <w:r w:rsidRPr="00EE514B" w:rsidDel="00C81D61">
                <w:rPr>
                  <w:lang w:val="en-PH" w:eastAsia="en-PH"/>
                </w:rPr>
                <w:delText>3</w:delText>
              </w:r>
            </w:del>
          </w:p>
        </w:tc>
        <w:tc>
          <w:tcPr>
            <w:tcW w:w="1253" w:type="dxa"/>
            <w:shd w:val="clear" w:color="auto" w:fill="auto"/>
            <w:noWrap/>
            <w:vAlign w:val="bottom"/>
          </w:tcPr>
          <w:p w:rsidR="00BC0B85" w:rsidRPr="00EE514B" w:rsidDel="00C81D61" w:rsidRDefault="00BC0B85" w:rsidP="009652F9">
            <w:pPr>
              <w:pStyle w:val="Tablebody-centered"/>
              <w:rPr>
                <w:del w:id="59922" w:author="Diana Machado" w:date="2019-04-05T18:40:00Z"/>
                <w:lang w:val="en-PH" w:eastAsia="en-PH"/>
              </w:rPr>
            </w:pPr>
            <w:del w:id="59923" w:author="Diana Machado" w:date="2019-04-05T18:40:00Z">
              <w:r w:rsidRPr="00EE514B" w:rsidDel="00C81D61">
                <w:rPr>
                  <w:lang w:val="en-PH" w:eastAsia="en-PH"/>
                </w:rPr>
                <w:delText>BREVARD</w:delText>
              </w:r>
            </w:del>
          </w:p>
        </w:tc>
        <w:tc>
          <w:tcPr>
            <w:tcW w:w="709" w:type="dxa"/>
            <w:shd w:val="clear" w:color="auto" w:fill="auto"/>
            <w:noWrap/>
            <w:vAlign w:val="bottom"/>
          </w:tcPr>
          <w:p w:rsidR="00BC0B85" w:rsidRPr="00EE514B" w:rsidDel="00C81D61" w:rsidRDefault="00BC0B85" w:rsidP="009652F9">
            <w:pPr>
              <w:pStyle w:val="Tablebody-centered"/>
              <w:rPr>
                <w:del w:id="59924" w:author="Diana Machado" w:date="2019-04-05T18:40:00Z"/>
                <w:lang w:val="en-PH" w:eastAsia="en-PH"/>
              </w:rPr>
            </w:pPr>
            <w:del w:id="59925" w:author="Diana Machado" w:date="2019-04-05T18:40:00Z">
              <w:r w:rsidRPr="00EE514B" w:rsidDel="00C81D61">
                <w:rPr>
                  <w:lang w:val="en-PH" w:eastAsia="en-PH"/>
                </w:rPr>
                <w:delText>1.261</w:delText>
              </w:r>
            </w:del>
          </w:p>
        </w:tc>
        <w:tc>
          <w:tcPr>
            <w:tcW w:w="607" w:type="dxa"/>
            <w:shd w:val="clear" w:color="auto" w:fill="auto"/>
            <w:noWrap/>
            <w:vAlign w:val="bottom"/>
          </w:tcPr>
          <w:p w:rsidR="00BC0B85" w:rsidRPr="00EE514B" w:rsidDel="00C81D61" w:rsidRDefault="00BC0B85" w:rsidP="009652F9">
            <w:pPr>
              <w:pStyle w:val="Tablebody-centered"/>
              <w:rPr>
                <w:del w:id="59926" w:author="Diana Machado" w:date="2019-04-05T18:40:00Z"/>
                <w:lang w:val="en-PH" w:eastAsia="en-PH"/>
              </w:rPr>
            </w:pPr>
            <w:del w:id="59927" w:author="Diana Machado" w:date="2019-04-05T18:40:00Z">
              <w:r w:rsidRPr="00EE514B" w:rsidDel="00C81D61">
                <w:rPr>
                  <w:lang w:val="en-PH" w:eastAsia="en-PH"/>
                </w:rPr>
                <w:delText>0.733</w:delText>
              </w:r>
            </w:del>
          </w:p>
        </w:tc>
        <w:tc>
          <w:tcPr>
            <w:tcW w:w="607" w:type="dxa"/>
            <w:shd w:val="clear" w:color="auto" w:fill="auto"/>
            <w:noWrap/>
            <w:vAlign w:val="bottom"/>
          </w:tcPr>
          <w:p w:rsidR="00BC0B85" w:rsidRPr="00EE514B" w:rsidDel="00C81D61" w:rsidRDefault="00BC0B85" w:rsidP="009652F9">
            <w:pPr>
              <w:pStyle w:val="Tablebody-centered"/>
              <w:rPr>
                <w:del w:id="59928" w:author="Diana Machado" w:date="2019-04-05T18:40:00Z"/>
                <w:lang w:val="en-PH" w:eastAsia="en-PH"/>
              </w:rPr>
            </w:pPr>
            <w:del w:id="59929" w:author="Diana Machado" w:date="2019-04-05T18:40:00Z">
              <w:r w:rsidRPr="00EE514B" w:rsidDel="00C81D61">
                <w:rPr>
                  <w:lang w:val="en-PH" w:eastAsia="en-PH"/>
                </w:rPr>
                <w:delText>0.733</w:delText>
              </w:r>
            </w:del>
          </w:p>
        </w:tc>
        <w:tc>
          <w:tcPr>
            <w:tcW w:w="607" w:type="dxa"/>
            <w:shd w:val="clear" w:color="auto" w:fill="auto"/>
            <w:noWrap/>
            <w:vAlign w:val="bottom"/>
          </w:tcPr>
          <w:p w:rsidR="00BC0B85" w:rsidRPr="00EE514B" w:rsidDel="00C81D61" w:rsidRDefault="00BC0B85" w:rsidP="009652F9">
            <w:pPr>
              <w:pStyle w:val="Tablebody-centered"/>
              <w:rPr>
                <w:del w:id="59930" w:author="Diana Machado" w:date="2019-04-05T18:40:00Z"/>
                <w:lang w:val="en-PH" w:eastAsia="en-PH"/>
              </w:rPr>
            </w:pPr>
            <w:del w:id="59931" w:author="Diana Machado" w:date="2019-04-05T18:40:00Z">
              <w:r w:rsidRPr="00EE514B" w:rsidDel="00C81D61">
                <w:rPr>
                  <w:lang w:val="en-PH" w:eastAsia="en-PH"/>
                </w:rPr>
                <w:delText>0.501</w:delText>
              </w:r>
            </w:del>
          </w:p>
        </w:tc>
        <w:tc>
          <w:tcPr>
            <w:tcW w:w="607" w:type="dxa"/>
            <w:shd w:val="clear" w:color="auto" w:fill="auto"/>
            <w:noWrap/>
            <w:vAlign w:val="bottom"/>
          </w:tcPr>
          <w:p w:rsidR="00BC0B85" w:rsidRPr="00EE514B" w:rsidDel="00C81D61" w:rsidRDefault="00BC0B85" w:rsidP="009652F9">
            <w:pPr>
              <w:pStyle w:val="Tablebody-centered"/>
              <w:rPr>
                <w:del w:id="59932" w:author="Diana Machado" w:date="2019-04-05T18:40:00Z"/>
                <w:lang w:val="en-PH" w:eastAsia="en-PH"/>
              </w:rPr>
            </w:pPr>
            <w:del w:id="59933" w:author="Diana Machado" w:date="2019-04-05T18:40:00Z">
              <w:r w:rsidRPr="00EE514B" w:rsidDel="00C81D61">
                <w:rPr>
                  <w:lang w:val="en-PH" w:eastAsia="en-PH"/>
                </w:rPr>
                <w:delText>0.347</w:delText>
              </w:r>
            </w:del>
          </w:p>
        </w:tc>
        <w:tc>
          <w:tcPr>
            <w:tcW w:w="607" w:type="dxa"/>
            <w:shd w:val="clear" w:color="auto" w:fill="auto"/>
            <w:noWrap/>
            <w:vAlign w:val="bottom"/>
          </w:tcPr>
          <w:p w:rsidR="00BC0B85" w:rsidRPr="00EE514B" w:rsidDel="00C81D61" w:rsidRDefault="00BC0B85" w:rsidP="009652F9">
            <w:pPr>
              <w:pStyle w:val="Tablebody-centered"/>
              <w:rPr>
                <w:del w:id="59934" w:author="Diana Machado" w:date="2019-04-05T18:40:00Z"/>
                <w:lang w:val="en-PH" w:eastAsia="en-PH"/>
              </w:rPr>
            </w:pPr>
            <w:del w:id="59935" w:author="Diana Machado" w:date="2019-04-05T18:40:00Z">
              <w:r w:rsidRPr="00EE514B" w:rsidDel="00C81D61">
                <w:rPr>
                  <w:lang w:val="en-PH" w:eastAsia="en-PH"/>
                </w:rPr>
                <w:delText>0.261</w:delText>
              </w:r>
            </w:del>
          </w:p>
        </w:tc>
        <w:tc>
          <w:tcPr>
            <w:tcW w:w="715" w:type="dxa"/>
            <w:shd w:val="clear" w:color="auto" w:fill="auto"/>
            <w:noWrap/>
            <w:vAlign w:val="bottom"/>
          </w:tcPr>
          <w:p w:rsidR="00BC0B85" w:rsidRPr="00EE514B" w:rsidDel="00C81D61" w:rsidRDefault="00BC0B85" w:rsidP="009652F9">
            <w:pPr>
              <w:pStyle w:val="Tablebody-centered"/>
              <w:rPr>
                <w:del w:id="59936" w:author="Diana Machado" w:date="2019-04-05T18:40:00Z"/>
                <w:lang w:val="en-PH" w:eastAsia="en-PH"/>
              </w:rPr>
            </w:pPr>
            <w:del w:id="5993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938" w:author="Diana Machado" w:date="2019-04-05T18:40:00Z"/>
                <w:lang w:val="en-PH" w:eastAsia="en-PH"/>
              </w:rPr>
            </w:pPr>
            <w:del w:id="59939" w:author="Diana Machado" w:date="2019-04-05T18:40:00Z">
              <w:r w:rsidRPr="00EE514B" w:rsidDel="00C81D61">
                <w:rPr>
                  <w:lang w:val="en-PH" w:eastAsia="en-PH"/>
                </w:rPr>
                <w:delText>0.582</w:delText>
              </w:r>
            </w:del>
          </w:p>
        </w:tc>
        <w:tc>
          <w:tcPr>
            <w:tcW w:w="543" w:type="dxa"/>
            <w:shd w:val="clear" w:color="auto" w:fill="auto"/>
            <w:noWrap/>
            <w:vAlign w:val="bottom"/>
          </w:tcPr>
          <w:p w:rsidR="00BC0B85" w:rsidRPr="00EE514B" w:rsidDel="00C81D61" w:rsidRDefault="00BC0B85" w:rsidP="009652F9">
            <w:pPr>
              <w:pStyle w:val="Tablebody-centered"/>
              <w:rPr>
                <w:del w:id="59940" w:author="Diana Machado" w:date="2019-04-05T18:40:00Z"/>
                <w:lang w:val="en-PH" w:eastAsia="en-PH"/>
              </w:rPr>
            </w:pPr>
            <w:del w:id="59941" w:author="Diana Machado" w:date="2019-04-05T18:40:00Z">
              <w:r w:rsidRPr="00EE514B" w:rsidDel="00C81D61">
                <w:rPr>
                  <w:lang w:val="en-PH" w:eastAsia="en-PH"/>
                </w:rPr>
                <w:delText>0.582</w:delText>
              </w:r>
            </w:del>
          </w:p>
        </w:tc>
        <w:tc>
          <w:tcPr>
            <w:tcW w:w="543" w:type="dxa"/>
            <w:shd w:val="clear" w:color="auto" w:fill="auto"/>
            <w:noWrap/>
            <w:vAlign w:val="bottom"/>
          </w:tcPr>
          <w:p w:rsidR="00BC0B85" w:rsidRPr="00EE514B" w:rsidDel="00C81D61" w:rsidRDefault="00BC0B85" w:rsidP="009652F9">
            <w:pPr>
              <w:pStyle w:val="Tablebody-centered"/>
              <w:rPr>
                <w:del w:id="59942" w:author="Diana Machado" w:date="2019-04-05T18:40:00Z"/>
                <w:lang w:val="en-PH" w:eastAsia="en-PH"/>
              </w:rPr>
            </w:pPr>
            <w:del w:id="59943" w:author="Diana Machado" w:date="2019-04-05T18:40:00Z">
              <w:r w:rsidRPr="00EE514B" w:rsidDel="00C81D61">
                <w:rPr>
                  <w:lang w:val="en-PH" w:eastAsia="en-PH"/>
                </w:rPr>
                <w:delText>0.397</w:delText>
              </w:r>
            </w:del>
          </w:p>
        </w:tc>
        <w:tc>
          <w:tcPr>
            <w:tcW w:w="543" w:type="dxa"/>
            <w:shd w:val="clear" w:color="auto" w:fill="auto"/>
            <w:noWrap/>
            <w:vAlign w:val="bottom"/>
          </w:tcPr>
          <w:p w:rsidR="00BC0B85" w:rsidRPr="00EE514B" w:rsidDel="00C81D61" w:rsidRDefault="00BC0B85" w:rsidP="009652F9">
            <w:pPr>
              <w:pStyle w:val="Tablebody-centered"/>
              <w:rPr>
                <w:del w:id="59944" w:author="Diana Machado" w:date="2019-04-05T18:40:00Z"/>
                <w:lang w:val="en-PH" w:eastAsia="en-PH"/>
              </w:rPr>
            </w:pPr>
            <w:del w:id="59945" w:author="Diana Machado" w:date="2019-04-05T18:40:00Z">
              <w:r w:rsidRPr="00EE514B" w:rsidDel="00C81D61">
                <w:rPr>
                  <w:lang w:val="en-PH" w:eastAsia="en-PH"/>
                </w:rPr>
                <w:delText>0.276</w:delText>
              </w:r>
            </w:del>
          </w:p>
        </w:tc>
        <w:tc>
          <w:tcPr>
            <w:tcW w:w="543" w:type="dxa"/>
            <w:shd w:val="clear" w:color="auto" w:fill="auto"/>
            <w:noWrap/>
            <w:vAlign w:val="bottom"/>
          </w:tcPr>
          <w:p w:rsidR="00BC0B85" w:rsidRPr="00EE514B" w:rsidDel="00C81D61" w:rsidRDefault="00BC0B85" w:rsidP="009652F9">
            <w:pPr>
              <w:pStyle w:val="Tablebody-centered"/>
              <w:rPr>
                <w:del w:id="59946" w:author="Diana Machado" w:date="2019-04-05T18:40:00Z"/>
                <w:lang w:val="en-PH" w:eastAsia="en-PH"/>
              </w:rPr>
            </w:pPr>
            <w:del w:id="59947" w:author="Diana Machado" w:date="2019-04-05T18:40:00Z">
              <w:r w:rsidRPr="00EE514B" w:rsidDel="00C81D61">
                <w:rPr>
                  <w:lang w:val="en-PH" w:eastAsia="en-PH"/>
                </w:rPr>
                <w:delText>0.207</w:delText>
              </w:r>
            </w:del>
          </w:p>
        </w:tc>
      </w:tr>
      <w:tr w:rsidR="00BC0B85" w:rsidRPr="0041013B" w:rsidDel="00C81D61" w:rsidTr="001707D4">
        <w:trPr>
          <w:trHeight w:val="198"/>
          <w:del w:id="59948" w:author="Diana Machado" w:date="2019-04-05T18:40:00Z"/>
        </w:trPr>
        <w:tc>
          <w:tcPr>
            <w:tcW w:w="1032" w:type="dxa"/>
            <w:vMerge/>
            <w:vAlign w:val="center"/>
          </w:tcPr>
          <w:p w:rsidR="00BC0B85" w:rsidRPr="00EE514B" w:rsidDel="00C81D61" w:rsidRDefault="00BC0B85" w:rsidP="009652F9">
            <w:pPr>
              <w:pStyle w:val="Tablebody-centered"/>
              <w:rPr>
                <w:del w:id="5994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950" w:author="Diana Machado" w:date="2019-04-05T18:40:00Z"/>
                <w:lang w:val="en-PH" w:eastAsia="en-PH"/>
              </w:rPr>
            </w:pPr>
            <w:del w:id="59951" w:author="Diana Machado" w:date="2019-04-05T18:40:00Z">
              <w:r w:rsidRPr="00EE514B" w:rsidDel="00C81D61">
                <w:rPr>
                  <w:lang w:val="en-PH" w:eastAsia="en-PH"/>
                </w:rPr>
                <w:delText>4</w:delText>
              </w:r>
            </w:del>
          </w:p>
        </w:tc>
        <w:tc>
          <w:tcPr>
            <w:tcW w:w="1253" w:type="dxa"/>
            <w:shd w:val="clear" w:color="auto" w:fill="auto"/>
            <w:noWrap/>
            <w:vAlign w:val="bottom"/>
          </w:tcPr>
          <w:p w:rsidR="00BC0B85" w:rsidRPr="00EE514B" w:rsidDel="00C81D61" w:rsidRDefault="00BC0B85" w:rsidP="009652F9">
            <w:pPr>
              <w:pStyle w:val="Tablebody-centered"/>
              <w:rPr>
                <w:del w:id="59952" w:author="Diana Machado" w:date="2019-04-05T18:40:00Z"/>
                <w:lang w:val="en-PH" w:eastAsia="en-PH"/>
              </w:rPr>
            </w:pPr>
            <w:del w:id="59953" w:author="Diana Machado" w:date="2019-04-05T18:40:00Z">
              <w:r w:rsidRPr="00EE514B" w:rsidDel="00C81D61">
                <w:rPr>
                  <w:lang w:val="en-PH" w:eastAsia="en-PH"/>
                </w:rPr>
                <w:delText>BROWARD</w:delText>
              </w:r>
            </w:del>
          </w:p>
        </w:tc>
        <w:tc>
          <w:tcPr>
            <w:tcW w:w="709" w:type="dxa"/>
            <w:shd w:val="clear" w:color="auto" w:fill="auto"/>
            <w:noWrap/>
            <w:vAlign w:val="bottom"/>
          </w:tcPr>
          <w:p w:rsidR="00BC0B85" w:rsidRPr="00EE514B" w:rsidDel="00C81D61" w:rsidRDefault="00BC0B85" w:rsidP="009652F9">
            <w:pPr>
              <w:pStyle w:val="Tablebody-centered"/>
              <w:rPr>
                <w:del w:id="59954" w:author="Diana Machado" w:date="2019-04-05T18:40:00Z"/>
                <w:lang w:val="en-PH" w:eastAsia="en-PH"/>
              </w:rPr>
            </w:pPr>
            <w:del w:id="59955" w:author="Diana Machado" w:date="2019-04-05T18:40:00Z">
              <w:r w:rsidRPr="00EE514B" w:rsidDel="00C81D61">
                <w:rPr>
                  <w:lang w:val="en-PH" w:eastAsia="en-PH"/>
                </w:rPr>
                <w:delText>2.611</w:delText>
              </w:r>
            </w:del>
          </w:p>
        </w:tc>
        <w:tc>
          <w:tcPr>
            <w:tcW w:w="607" w:type="dxa"/>
            <w:shd w:val="clear" w:color="auto" w:fill="auto"/>
            <w:noWrap/>
            <w:vAlign w:val="bottom"/>
          </w:tcPr>
          <w:p w:rsidR="00BC0B85" w:rsidRPr="00EE514B" w:rsidDel="00C81D61" w:rsidRDefault="00BC0B85" w:rsidP="009652F9">
            <w:pPr>
              <w:pStyle w:val="Tablebody-centered"/>
              <w:rPr>
                <w:del w:id="59956" w:author="Diana Machado" w:date="2019-04-05T18:40:00Z"/>
                <w:lang w:val="en-PH" w:eastAsia="en-PH"/>
              </w:rPr>
            </w:pPr>
            <w:del w:id="59957" w:author="Diana Machado" w:date="2019-04-05T18:40:00Z">
              <w:r w:rsidRPr="00EE514B" w:rsidDel="00C81D61">
                <w:rPr>
                  <w:lang w:val="en-PH" w:eastAsia="en-PH"/>
                </w:rPr>
                <w:delText>1.846</w:delText>
              </w:r>
            </w:del>
          </w:p>
        </w:tc>
        <w:tc>
          <w:tcPr>
            <w:tcW w:w="607" w:type="dxa"/>
            <w:shd w:val="clear" w:color="auto" w:fill="auto"/>
            <w:noWrap/>
            <w:vAlign w:val="bottom"/>
          </w:tcPr>
          <w:p w:rsidR="00BC0B85" w:rsidRPr="00EE514B" w:rsidDel="00C81D61" w:rsidRDefault="00BC0B85" w:rsidP="009652F9">
            <w:pPr>
              <w:pStyle w:val="Tablebody-centered"/>
              <w:rPr>
                <w:del w:id="59958" w:author="Diana Machado" w:date="2019-04-05T18:40:00Z"/>
                <w:lang w:val="en-PH" w:eastAsia="en-PH"/>
              </w:rPr>
            </w:pPr>
            <w:del w:id="59959" w:author="Diana Machado" w:date="2019-04-05T18:40:00Z">
              <w:r w:rsidRPr="00EE514B" w:rsidDel="00C81D61">
                <w:rPr>
                  <w:lang w:val="en-PH" w:eastAsia="en-PH"/>
                </w:rPr>
                <w:delText>1.846</w:delText>
              </w:r>
            </w:del>
          </w:p>
        </w:tc>
        <w:tc>
          <w:tcPr>
            <w:tcW w:w="607" w:type="dxa"/>
            <w:shd w:val="clear" w:color="auto" w:fill="auto"/>
            <w:noWrap/>
            <w:vAlign w:val="bottom"/>
          </w:tcPr>
          <w:p w:rsidR="00BC0B85" w:rsidRPr="00EE514B" w:rsidDel="00C81D61" w:rsidRDefault="00BC0B85" w:rsidP="009652F9">
            <w:pPr>
              <w:pStyle w:val="Tablebody-centered"/>
              <w:rPr>
                <w:del w:id="59960" w:author="Diana Machado" w:date="2019-04-05T18:40:00Z"/>
                <w:lang w:val="en-PH" w:eastAsia="en-PH"/>
              </w:rPr>
            </w:pPr>
            <w:del w:id="59961" w:author="Diana Machado" w:date="2019-04-05T18:40:00Z">
              <w:r w:rsidRPr="00EE514B" w:rsidDel="00C81D61">
                <w:rPr>
                  <w:lang w:val="en-PH" w:eastAsia="en-PH"/>
                </w:rPr>
                <w:delText>1.479</w:delText>
              </w:r>
            </w:del>
          </w:p>
        </w:tc>
        <w:tc>
          <w:tcPr>
            <w:tcW w:w="607" w:type="dxa"/>
            <w:shd w:val="clear" w:color="auto" w:fill="auto"/>
            <w:noWrap/>
            <w:vAlign w:val="bottom"/>
          </w:tcPr>
          <w:p w:rsidR="00BC0B85" w:rsidRPr="00EE514B" w:rsidDel="00C81D61" w:rsidRDefault="00BC0B85" w:rsidP="009652F9">
            <w:pPr>
              <w:pStyle w:val="Tablebody-centered"/>
              <w:rPr>
                <w:del w:id="59962" w:author="Diana Machado" w:date="2019-04-05T18:40:00Z"/>
                <w:lang w:val="en-PH" w:eastAsia="en-PH"/>
              </w:rPr>
            </w:pPr>
            <w:del w:id="59963" w:author="Diana Machado" w:date="2019-04-05T18:40:00Z">
              <w:r w:rsidRPr="00EE514B" w:rsidDel="00C81D61">
                <w:rPr>
                  <w:lang w:val="en-PH" w:eastAsia="en-PH"/>
                </w:rPr>
                <w:delText>1.125</w:delText>
              </w:r>
            </w:del>
          </w:p>
        </w:tc>
        <w:tc>
          <w:tcPr>
            <w:tcW w:w="607" w:type="dxa"/>
            <w:shd w:val="clear" w:color="auto" w:fill="auto"/>
            <w:noWrap/>
            <w:vAlign w:val="bottom"/>
          </w:tcPr>
          <w:p w:rsidR="00BC0B85" w:rsidRPr="00EE514B" w:rsidDel="00C81D61" w:rsidRDefault="00BC0B85" w:rsidP="009652F9">
            <w:pPr>
              <w:pStyle w:val="Tablebody-centered"/>
              <w:rPr>
                <w:del w:id="59964" w:author="Diana Machado" w:date="2019-04-05T18:40:00Z"/>
                <w:lang w:val="en-PH" w:eastAsia="en-PH"/>
              </w:rPr>
            </w:pPr>
            <w:del w:id="59965" w:author="Diana Machado" w:date="2019-04-05T18:40:00Z">
              <w:r w:rsidRPr="00EE514B" w:rsidDel="00C81D61">
                <w:rPr>
                  <w:lang w:val="en-PH" w:eastAsia="en-PH"/>
                </w:rPr>
                <w:delText>0.878</w:delText>
              </w:r>
            </w:del>
          </w:p>
        </w:tc>
        <w:tc>
          <w:tcPr>
            <w:tcW w:w="715" w:type="dxa"/>
            <w:shd w:val="clear" w:color="auto" w:fill="auto"/>
            <w:noWrap/>
            <w:vAlign w:val="bottom"/>
          </w:tcPr>
          <w:p w:rsidR="00BC0B85" w:rsidRPr="00EE514B" w:rsidDel="00C81D61" w:rsidRDefault="00BC0B85" w:rsidP="009652F9">
            <w:pPr>
              <w:pStyle w:val="Tablebody-centered"/>
              <w:rPr>
                <w:del w:id="59966" w:author="Diana Machado" w:date="2019-04-05T18:40:00Z"/>
                <w:lang w:val="en-PH" w:eastAsia="en-PH"/>
              </w:rPr>
            </w:pPr>
            <w:del w:id="5996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968" w:author="Diana Machado" w:date="2019-04-05T18:40:00Z"/>
                <w:lang w:val="en-PH" w:eastAsia="en-PH"/>
              </w:rPr>
            </w:pPr>
            <w:del w:id="59969" w:author="Diana Machado" w:date="2019-04-05T18:40:00Z">
              <w:r w:rsidRPr="00EE514B" w:rsidDel="00C81D61">
                <w:rPr>
                  <w:lang w:val="en-PH" w:eastAsia="en-PH"/>
                </w:rPr>
                <w:delText>0.707</w:delText>
              </w:r>
            </w:del>
          </w:p>
        </w:tc>
        <w:tc>
          <w:tcPr>
            <w:tcW w:w="543" w:type="dxa"/>
            <w:shd w:val="clear" w:color="auto" w:fill="auto"/>
            <w:noWrap/>
            <w:vAlign w:val="bottom"/>
          </w:tcPr>
          <w:p w:rsidR="00BC0B85" w:rsidRPr="00EE514B" w:rsidDel="00C81D61" w:rsidRDefault="00BC0B85" w:rsidP="009652F9">
            <w:pPr>
              <w:pStyle w:val="Tablebody-centered"/>
              <w:rPr>
                <w:del w:id="59970" w:author="Diana Machado" w:date="2019-04-05T18:40:00Z"/>
                <w:lang w:val="en-PH" w:eastAsia="en-PH"/>
              </w:rPr>
            </w:pPr>
            <w:del w:id="59971" w:author="Diana Machado" w:date="2019-04-05T18:40:00Z">
              <w:r w:rsidRPr="00EE514B" w:rsidDel="00C81D61">
                <w:rPr>
                  <w:lang w:val="en-PH" w:eastAsia="en-PH"/>
                </w:rPr>
                <w:delText>0.707</w:delText>
              </w:r>
            </w:del>
          </w:p>
        </w:tc>
        <w:tc>
          <w:tcPr>
            <w:tcW w:w="543" w:type="dxa"/>
            <w:shd w:val="clear" w:color="auto" w:fill="auto"/>
            <w:noWrap/>
            <w:vAlign w:val="bottom"/>
          </w:tcPr>
          <w:p w:rsidR="00BC0B85" w:rsidRPr="00EE514B" w:rsidDel="00C81D61" w:rsidRDefault="00BC0B85" w:rsidP="009652F9">
            <w:pPr>
              <w:pStyle w:val="Tablebody-centered"/>
              <w:rPr>
                <w:del w:id="59972" w:author="Diana Machado" w:date="2019-04-05T18:40:00Z"/>
                <w:lang w:val="en-PH" w:eastAsia="en-PH"/>
              </w:rPr>
            </w:pPr>
            <w:del w:id="59973" w:author="Diana Machado" w:date="2019-04-05T18:40:00Z">
              <w:r w:rsidRPr="00EE514B" w:rsidDel="00C81D61">
                <w:rPr>
                  <w:lang w:val="en-PH" w:eastAsia="en-PH"/>
                </w:rPr>
                <w:delText>0.566</w:delText>
              </w:r>
            </w:del>
          </w:p>
        </w:tc>
        <w:tc>
          <w:tcPr>
            <w:tcW w:w="543" w:type="dxa"/>
            <w:shd w:val="clear" w:color="auto" w:fill="auto"/>
            <w:noWrap/>
            <w:vAlign w:val="bottom"/>
          </w:tcPr>
          <w:p w:rsidR="00BC0B85" w:rsidRPr="00EE514B" w:rsidDel="00C81D61" w:rsidRDefault="00BC0B85" w:rsidP="009652F9">
            <w:pPr>
              <w:pStyle w:val="Tablebody-centered"/>
              <w:rPr>
                <w:del w:id="59974" w:author="Diana Machado" w:date="2019-04-05T18:40:00Z"/>
                <w:lang w:val="en-PH" w:eastAsia="en-PH"/>
              </w:rPr>
            </w:pPr>
            <w:del w:id="59975" w:author="Diana Machado" w:date="2019-04-05T18:40:00Z">
              <w:r w:rsidRPr="00EE514B" w:rsidDel="00C81D61">
                <w:rPr>
                  <w:lang w:val="en-PH" w:eastAsia="en-PH"/>
                </w:rPr>
                <w:delText>0.431</w:delText>
              </w:r>
            </w:del>
          </w:p>
        </w:tc>
        <w:tc>
          <w:tcPr>
            <w:tcW w:w="543" w:type="dxa"/>
            <w:shd w:val="clear" w:color="auto" w:fill="auto"/>
            <w:noWrap/>
            <w:vAlign w:val="bottom"/>
          </w:tcPr>
          <w:p w:rsidR="00BC0B85" w:rsidRPr="00EE514B" w:rsidDel="00C81D61" w:rsidRDefault="00BC0B85" w:rsidP="009652F9">
            <w:pPr>
              <w:pStyle w:val="Tablebody-centered"/>
              <w:rPr>
                <w:del w:id="59976" w:author="Diana Machado" w:date="2019-04-05T18:40:00Z"/>
                <w:lang w:val="en-PH" w:eastAsia="en-PH"/>
              </w:rPr>
            </w:pPr>
            <w:del w:id="59977" w:author="Diana Machado" w:date="2019-04-05T18:40:00Z">
              <w:r w:rsidRPr="00EE514B" w:rsidDel="00C81D61">
                <w:rPr>
                  <w:lang w:val="en-PH" w:eastAsia="en-PH"/>
                </w:rPr>
                <w:delText>0.336</w:delText>
              </w:r>
            </w:del>
          </w:p>
        </w:tc>
      </w:tr>
      <w:tr w:rsidR="00BC0B85" w:rsidRPr="0041013B" w:rsidDel="00C81D61" w:rsidTr="001707D4">
        <w:trPr>
          <w:trHeight w:val="198"/>
          <w:del w:id="59978" w:author="Diana Machado" w:date="2019-04-05T18:40:00Z"/>
        </w:trPr>
        <w:tc>
          <w:tcPr>
            <w:tcW w:w="1032" w:type="dxa"/>
            <w:vMerge/>
            <w:vAlign w:val="center"/>
          </w:tcPr>
          <w:p w:rsidR="00BC0B85" w:rsidRPr="00EE514B" w:rsidDel="00C81D61" w:rsidRDefault="00BC0B85" w:rsidP="009652F9">
            <w:pPr>
              <w:pStyle w:val="Tablebody-centered"/>
              <w:rPr>
                <w:del w:id="5997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980" w:author="Diana Machado" w:date="2019-04-05T18:40:00Z"/>
                <w:lang w:val="en-PH" w:eastAsia="en-PH"/>
              </w:rPr>
            </w:pPr>
            <w:del w:id="59981" w:author="Diana Machado" w:date="2019-04-05T18:40:00Z">
              <w:r w:rsidRPr="00EE514B" w:rsidDel="00C81D61">
                <w:rPr>
                  <w:lang w:val="en-PH" w:eastAsia="en-PH"/>
                </w:rPr>
                <w:delText>5</w:delText>
              </w:r>
            </w:del>
          </w:p>
        </w:tc>
        <w:tc>
          <w:tcPr>
            <w:tcW w:w="1253" w:type="dxa"/>
            <w:shd w:val="clear" w:color="auto" w:fill="auto"/>
            <w:noWrap/>
            <w:vAlign w:val="bottom"/>
          </w:tcPr>
          <w:p w:rsidR="00BC0B85" w:rsidRPr="00EE514B" w:rsidDel="00C81D61" w:rsidRDefault="00BC0B85" w:rsidP="009652F9">
            <w:pPr>
              <w:pStyle w:val="Tablebody-centered"/>
              <w:rPr>
                <w:del w:id="59982" w:author="Diana Machado" w:date="2019-04-05T18:40:00Z"/>
                <w:lang w:val="en-PH" w:eastAsia="en-PH"/>
              </w:rPr>
            </w:pPr>
            <w:del w:id="59983" w:author="Diana Machado" w:date="2019-04-05T18:40:00Z">
              <w:r w:rsidRPr="00EE514B" w:rsidDel="00C81D61">
                <w:rPr>
                  <w:lang w:val="en-PH" w:eastAsia="en-PH"/>
                </w:rPr>
                <w:delText>BROWARD</w:delText>
              </w:r>
            </w:del>
          </w:p>
        </w:tc>
        <w:tc>
          <w:tcPr>
            <w:tcW w:w="709" w:type="dxa"/>
            <w:shd w:val="clear" w:color="auto" w:fill="auto"/>
            <w:noWrap/>
            <w:vAlign w:val="bottom"/>
          </w:tcPr>
          <w:p w:rsidR="00BC0B85" w:rsidRPr="00EE514B" w:rsidDel="00C81D61" w:rsidRDefault="00BC0B85" w:rsidP="009652F9">
            <w:pPr>
              <w:pStyle w:val="Tablebody-centered"/>
              <w:rPr>
                <w:del w:id="59984" w:author="Diana Machado" w:date="2019-04-05T18:40:00Z"/>
                <w:lang w:val="en-PH" w:eastAsia="en-PH"/>
              </w:rPr>
            </w:pPr>
            <w:del w:id="59985" w:author="Diana Machado" w:date="2019-04-05T18:40:00Z">
              <w:r w:rsidRPr="00EE514B" w:rsidDel="00C81D61">
                <w:rPr>
                  <w:lang w:val="en-PH" w:eastAsia="en-PH"/>
                </w:rPr>
                <w:delText>5.644</w:delText>
              </w:r>
            </w:del>
          </w:p>
        </w:tc>
        <w:tc>
          <w:tcPr>
            <w:tcW w:w="607" w:type="dxa"/>
            <w:shd w:val="clear" w:color="auto" w:fill="auto"/>
            <w:noWrap/>
            <w:vAlign w:val="bottom"/>
          </w:tcPr>
          <w:p w:rsidR="00BC0B85" w:rsidRPr="00EE514B" w:rsidDel="00C81D61" w:rsidRDefault="00BC0B85" w:rsidP="009652F9">
            <w:pPr>
              <w:pStyle w:val="Tablebody-centered"/>
              <w:rPr>
                <w:del w:id="59986" w:author="Diana Machado" w:date="2019-04-05T18:40:00Z"/>
                <w:lang w:val="en-PH" w:eastAsia="en-PH"/>
              </w:rPr>
            </w:pPr>
            <w:del w:id="59987" w:author="Diana Machado" w:date="2019-04-05T18:40:00Z">
              <w:r w:rsidRPr="00EE514B" w:rsidDel="00C81D61">
                <w:rPr>
                  <w:lang w:val="en-PH" w:eastAsia="en-PH"/>
                </w:rPr>
                <w:delText>4.661</w:delText>
              </w:r>
            </w:del>
          </w:p>
        </w:tc>
        <w:tc>
          <w:tcPr>
            <w:tcW w:w="607" w:type="dxa"/>
            <w:shd w:val="clear" w:color="auto" w:fill="auto"/>
            <w:noWrap/>
            <w:vAlign w:val="bottom"/>
          </w:tcPr>
          <w:p w:rsidR="00BC0B85" w:rsidRPr="00EE514B" w:rsidDel="00C81D61" w:rsidRDefault="00BC0B85" w:rsidP="009652F9">
            <w:pPr>
              <w:pStyle w:val="Tablebody-centered"/>
              <w:rPr>
                <w:del w:id="59988" w:author="Diana Machado" w:date="2019-04-05T18:40:00Z"/>
                <w:lang w:val="en-PH" w:eastAsia="en-PH"/>
              </w:rPr>
            </w:pPr>
            <w:del w:id="59989" w:author="Diana Machado" w:date="2019-04-05T18:40:00Z">
              <w:r w:rsidRPr="00EE514B" w:rsidDel="00C81D61">
                <w:rPr>
                  <w:lang w:val="en-PH" w:eastAsia="en-PH"/>
                </w:rPr>
                <w:delText>4.661</w:delText>
              </w:r>
            </w:del>
          </w:p>
        </w:tc>
        <w:tc>
          <w:tcPr>
            <w:tcW w:w="607" w:type="dxa"/>
            <w:shd w:val="clear" w:color="auto" w:fill="auto"/>
            <w:noWrap/>
            <w:vAlign w:val="bottom"/>
          </w:tcPr>
          <w:p w:rsidR="00BC0B85" w:rsidRPr="00EE514B" w:rsidDel="00C81D61" w:rsidRDefault="00BC0B85" w:rsidP="009652F9">
            <w:pPr>
              <w:pStyle w:val="Tablebody-centered"/>
              <w:rPr>
                <w:del w:id="59990" w:author="Diana Machado" w:date="2019-04-05T18:40:00Z"/>
                <w:lang w:val="en-PH" w:eastAsia="en-PH"/>
              </w:rPr>
            </w:pPr>
            <w:del w:id="59991" w:author="Diana Machado" w:date="2019-04-05T18:40:00Z">
              <w:r w:rsidRPr="00EE514B" w:rsidDel="00C81D61">
                <w:rPr>
                  <w:lang w:val="en-PH" w:eastAsia="en-PH"/>
                </w:rPr>
                <w:delText>4.166</w:delText>
              </w:r>
            </w:del>
          </w:p>
        </w:tc>
        <w:tc>
          <w:tcPr>
            <w:tcW w:w="607" w:type="dxa"/>
            <w:shd w:val="clear" w:color="auto" w:fill="auto"/>
            <w:noWrap/>
            <w:vAlign w:val="bottom"/>
          </w:tcPr>
          <w:p w:rsidR="00BC0B85" w:rsidRPr="00EE514B" w:rsidDel="00C81D61" w:rsidRDefault="00BC0B85" w:rsidP="009652F9">
            <w:pPr>
              <w:pStyle w:val="Tablebody-centered"/>
              <w:rPr>
                <w:del w:id="59992" w:author="Diana Machado" w:date="2019-04-05T18:40:00Z"/>
                <w:lang w:val="en-PH" w:eastAsia="en-PH"/>
              </w:rPr>
            </w:pPr>
            <w:del w:id="59993" w:author="Diana Machado" w:date="2019-04-05T18:40:00Z">
              <w:r w:rsidRPr="00EE514B" w:rsidDel="00C81D61">
                <w:rPr>
                  <w:lang w:val="en-PH" w:eastAsia="en-PH"/>
                </w:rPr>
                <w:delText>3.574</w:delText>
              </w:r>
            </w:del>
          </w:p>
        </w:tc>
        <w:tc>
          <w:tcPr>
            <w:tcW w:w="607" w:type="dxa"/>
            <w:shd w:val="clear" w:color="auto" w:fill="auto"/>
            <w:noWrap/>
            <w:vAlign w:val="bottom"/>
          </w:tcPr>
          <w:p w:rsidR="00BC0B85" w:rsidRPr="00EE514B" w:rsidDel="00C81D61" w:rsidRDefault="00BC0B85" w:rsidP="009652F9">
            <w:pPr>
              <w:pStyle w:val="Tablebody-centered"/>
              <w:rPr>
                <w:del w:id="59994" w:author="Diana Machado" w:date="2019-04-05T18:40:00Z"/>
                <w:lang w:val="en-PH" w:eastAsia="en-PH"/>
              </w:rPr>
            </w:pPr>
            <w:del w:id="59995" w:author="Diana Machado" w:date="2019-04-05T18:40:00Z">
              <w:r w:rsidRPr="00EE514B" w:rsidDel="00C81D61">
                <w:rPr>
                  <w:lang w:val="en-PH" w:eastAsia="en-PH"/>
                </w:rPr>
                <w:delText>3.051</w:delText>
              </w:r>
            </w:del>
          </w:p>
        </w:tc>
        <w:tc>
          <w:tcPr>
            <w:tcW w:w="715" w:type="dxa"/>
            <w:shd w:val="clear" w:color="auto" w:fill="auto"/>
            <w:noWrap/>
            <w:vAlign w:val="bottom"/>
          </w:tcPr>
          <w:p w:rsidR="00BC0B85" w:rsidRPr="00EE514B" w:rsidDel="00C81D61" w:rsidRDefault="00BC0B85" w:rsidP="009652F9">
            <w:pPr>
              <w:pStyle w:val="Tablebody-centered"/>
              <w:rPr>
                <w:del w:id="59996" w:author="Diana Machado" w:date="2019-04-05T18:40:00Z"/>
                <w:lang w:val="en-PH" w:eastAsia="en-PH"/>
              </w:rPr>
            </w:pPr>
            <w:del w:id="5999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998" w:author="Diana Machado" w:date="2019-04-05T18:40:00Z"/>
                <w:lang w:val="en-PH" w:eastAsia="en-PH"/>
              </w:rPr>
            </w:pPr>
            <w:del w:id="59999" w:author="Diana Machado" w:date="2019-04-05T18:40:00Z">
              <w:r w:rsidRPr="00EE514B" w:rsidDel="00C81D61">
                <w:rPr>
                  <w:lang w:val="en-PH" w:eastAsia="en-PH"/>
                </w:rPr>
                <w:delText>0.826</w:delText>
              </w:r>
            </w:del>
          </w:p>
        </w:tc>
        <w:tc>
          <w:tcPr>
            <w:tcW w:w="543" w:type="dxa"/>
            <w:shd w:val="clear" w:color="auto" w:fill="auto"/>
            <w:noWrap/>
            <w:vAlign w:val="bottom"/>
          </w:tcPr>
          <w:p w:rsidR="00BC0B85" w:rsidRPr="00EE514B" w:rsidDel="00C81D61" w:rsidRDefault="00BC0B85" w:rsidP="009652F9">
            <w:pPr>
              <w:pStyle w:val="Tablebody-centered"/>
              <w:rPr>
                <w:del w:id="60000" w:author="Diana Machado" w:date="2019-04-05T18:40:00Z"/>
                <w:lang w:val="en-PH" w:eastAsia="en-PH"/>
              </w:rPr>
            </w:pPr>
            <w:del w:id="60001" w:author="Diana Machado" w:date="2019-04-05T18:40:00Z">
              <w:r w:rsidRPr="00EE514B" w:rsidDel="00C81D61">
                <w:rPr>
                  <w:lang w:val="en-PH" w:eastAsia="en-PH"/>
                </w:rPr>
                <w:delText>0.826</w:delText>
              </w:r>
            </w:del>
          </w:p>
        </w:tc>
        <w:tc>
          <w:tcPr>
            <w:tcW w:w="543" w:type="dxa"/>
            <w:shd w:val="clear" w:color="auto" w:fill="auto"/>
            <w:noWrap/>
            <w:vAlign w:val="bottom"/>
          </w:tcPr>
          <w:p w:rsidR="00BC0B85" w:rsidRPr="00EE514B" w:rsidDel="00C81D61" w:rsidRDefault="00BC0B85" w:rsidP="009652F9">
            <w:pPr>
              <w:pStyle w:val="Tablebody-centered"/>
              <w:rPr>
                <w:del w:id="60002" w:author="Diana Machado" w:date="2019-04-05T18:40:00Z"/>
                <w:lang w:val="en-PH" w:eastAsia="en-PH"/>
              </w:rPr>
            </w:pPr>
            <w:del w:id="60003" w:author="Diana Machado" w:date="2019-04-05T18:40:00Z">
              <w:r w:rsidRPr="00EE514B" w:rsidDel="00C81D61">
                <w:rPr>
                  <w:lang w:val="en-PH" w:eastAsia="en-PH"/>
                </w:rPr>
                <w:delText>0.738</w:delText>
              </w:r>
            </w:del>
          </w:p>
        </w:tc>
        <w:tc>
          <w:tcPr>
            <w:tcW w:w="543" w:type="dxa"/>
            <w:shd w:val="clear" w:color="auto" w:fill="auto"/>
            <w:noWrap/>
            <w:vAlign w:val="bottom"/>
          </w:tcPr>
          <w:p w:rsidR="00BC0B85" w:rsidRPr="00EE514B" w:rsidDel="00C81D61" w:rsidRDefault="00BC0B85" w:rsidP="009652F9">
            <w:pPr>
              <w:pStyle w:val="Tablebody-centered"/>
              <w:rPr>
                <w:del w:id="60004" w:author="Diana Machado" w:date="2019-04-05T18:40:00Z"/>
                <w:lang w:val="en-PH" w:eastAsia="en-PH"/>
              </w:rPr>
            </w:pPr>
            <w:del w:id="60005" w:author="Diana Machado" w:date="2019-04-05T18:40:00Z">
              <w:r w:rsidRPr="00EE514B" w:rsidDel="00C81D61">
                <w:rPr>
                  <w:lang w:val="en-PH" w:eastAsia="en-PH"/>
                </w:rPr>
                <w:delText>0.633</w:delText>
              </w:r>
            </w:del>
          </w:p>
        </w:tc>
        <w:tc>
          <w:tcPr>
            <w:tcW w:w="543" w:type="dxa"/>
            <w:shd w:val="clear" w:color="auto" w:fill="auto"/>
            <w:noWrap/>
            <w:vAlign w:val="bottom"/>
          </w:tcPr>
          <w:p w:rsidR="00BC0B85" w:rsidRPr="00EE514B" w:rsidDel="00C81D61" w:rsidRDefault="00BC0B85" w:rsidP="009652F9">
            <w:pPr>
              <w:pStyle w:val="Tablebody-centered"/>
              <w:rPr>
                <w:del w:id="60006" w:author="Diana Machado" w:date="2019-04-05T18:40:00Z"/>
                <w:lang w:val="en-PH" w:eastAsia="en-PH"/>
              </w:rPr>
            </w:pPr>
            <w:del w:id="60007" w:author="Diana Machado" w:date="2019-04-05T18:40:00Z">
              <w:r w:rsidRPr="00EE514B" w:rsidDel="00C81D61">
                <w:rPr>
                  <w:lang w:val="en-PH" w:eastAsia="en-PH"/>
                </w:rPr>
                <w:delText>0.540</w:delText>
              </w:r>
            </w:del>
          </w:p>
        </w:tc>
      </w:tr>
      <w:tr w:rsidR="00BC0B85" w:rsidRPr="0041013B" w:rsidDel="00C81D61" w:rsidTr="001707D4">
        <w:trPr>
          <w:trHeight w:val="198"/>
          <w:del w:id="60008" w:author="Diana Machado" w:date="2019-04-05T18:40:00Z"/>
        </w:trPr>
        <w:tc>
          <w:tcPr>
            <w:tcW w:w="1032" w:type="dxa"/>
            <w:vMerge/>
            <w:vAlign w:val="center"/>
          </w:tcPr>
          <w:p w:rsidR="00BC0B85" w:rsidRPr="00EE514B" w:rsidDel="00C81D61" w:rsidRDefault="00BC0B85" w:rsidP="009652F9">
            <w:pPr>
              <w:pStyle w:val="Tablebody-centered"/>
              <w:rPr>
                <w:del w:id="6000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010" w:author="Diana Machado" w:date="2019-04-05T18:40:00Z"/>
                <w:lang w:val="en-PH" w:eastAsia="en-PH"/>
              </w:rPr>
            </w:pPr>
            <w:del w:id="60011" w:author="Diana Machado" w:date="2019-04-05T18:40:00Z">
              <w:r w:rsidRPr="00EE514B" w:rsidDel="00C81D61">
                <w:rPr>
                  <w:lang w:val="en-PH" w:eastAsia="en-PH"/>
                </w:rPr>
                <w:delText>6</w:delText>
              </w:r>
            </w:del>
          </w:p>
        </w:tc>
        <w:tc>
          <w:tcPr>
            <w:tcW w:w="1253" w:type="dxa"/>
            <w:shd w:val="clear" w:color="auto" w:fill="auto"/>
            <w:noWrap/>
            <w:vAlign w:val="bottom"/>
          </w:tcPr>
          <w:p w:rsidR="00BC0B85" w:rsidRPr="00EE514B" w:rsidDel="00C81D61" w:rsidRDefault="00BC0B85" w:rsidP="009652F9">
            <w:pPr>
              <w:pStyle w:val="Tablebody-centered"/>
              <w:rPr>
                <w:del w:id="60012" w:author="Diana Machado" w:date="2019-04-05T18:40:00Z"/>
                <w:lang w:val="en-PH" w:eastAsia="en-PH"/>
              </w:rPr>
            </w:pPr>
            <w:del w:id="60013" w:author="Diana Machado" w:date="2019-04-05T18:40:00Z">
              <w:r w:rsidRPr="00EE514B" w:rsidDel="00C81D61">
                <w:rPr>
                  <w:lang w:val="en-PH" w:eastAsia="en-PH"/>
                </w:rPr>
                <w:delText>CITRUS</w:delText>
              </w:r>
            </w:del>
          </w:p>
        </w:tc>
        <w:tc>
          <w:tcPr>
            <w:tcW w:w="709" w:type="dxa"/>
            <w:shd w:val="clear" w:color="auto" w:fill="auto"/>
            <w:noWrap/>
            <w:vAlign w:val="bottom"/>
          </w:tcPr>
          <w:p w:rsidR="00BC0B85" w:rsidRPr="00EE514B" w:rsidDel="00C81D61" w:rsidRDefault="00BC0B85" w:rsidP="009652F9">
            <w:pPr>
              <w:pStyle w:val="Tablebody-centered"/>
              <w:rPr>
                <w:del w:id="60014" w:author="Diana Machado" w:date="2019-04-05T18:40:00Z"/>
                <w:lang w:val="en-PH" w:eastAsia="en-PH"/>
              </w:rPr>
            </w:pPr>
            <w:del w:id="60015" w:author="Diana Machado" w:date="2019-04-05T18:40:00Z">
              <w:r w:rsidRPr="00EE514B" w:rsidDel="00C81D61">
                <w:rPr>
                  <w:lang w:val="en-PH" w:eastAsia="en-PH"/>
                </w:rPr>
                <w:delText>0.967</w:delText>
              </w:r>
            </w:del>
          </w:p>
        </w:tc>
        <w:tc>
          <w:tcPr>
            <w:tcW w:w="607" w:type="dxa"/>
            <w:shd w:val="clear" w:color="auto" w:fill="auto"/>
            <w:noWrap/>
            <w:vAlign w:val="bottom"/>
          </w:tcPr>
          <w:p w:rsidR="00BC0B85" w:rsidRPr="00EE514B" w:rsidDel="00C81D61" w:rsidRDefault="00BC0B85" w:rsidP="009652F9">
            <w:pPr>
              <w:pStyle w:val="Tablebody-centered"/>
              <w:rPr>
                <w:del w:id="60016" w:author="Diana Machado" w:date="2019-04-05T18:40:00Z"/>
                <w:lang w:val="en-PH" w:eastAsia="en-PH"/>
              </w:rPr>
            </w:pPr>
            <w:del w:id="60017" w:author="Diana Machado" w:date="2019-04-05T18:40:00Z">
              <w:r w:rsidRPr="00EE514B" w:rsidDel="00C81D61">
                <w:rPr>
                  <w:lang w:val="en-PH" w:eastAsia="en-PH"/>
                </w:rPr>
                <w:delText>0.531</w:delText>
              </w:r>
            </w:del>
          </w:p>
        </w:tc>
        <w:tc>
          <w:tcPr>
            <w:tcW w:w="607" w:type="dxa"/>
            <w:shd w:val="clear" w:color="auto" w:fill="auto"/>
            <w:noWrap/>
            <w:vAlign w:val="bottom"/>
          </w:tcPr>
          <w:p w:rsidR="00BC0B85" w:rsidRPr="00EE514B" w:rsidDel="00C81D61" w:rsidRDefault="00BC0B85" w:rsidP="009652F9">
            <w:pPr>
              <w:pStyle w:val="Tablebody-centered"/>
              <w:rPr>
                <w:del w:id="60018" w:author="Diana Machado" w:date="2019-04-05T18:40:00Z"/>
                <w:lang w:val="en-PH" w:eastAsia="en-PH"/>
              </w:rPr>
            </w:pPr>
            <w:del w:id="60019" w:author="Diana Machado" w:date="2019-04-05T18:40:00Z">
              <w:r w:rsidRPr="00EE514B" w:rsidDel="00C81D61">
                <w:rPr>
                  <w:lang w:val="en-PH" w:eastAsia="en-PH"/>
                </w:rPr>
                <w:delText>0.531</w:delText>
              </w:r>
            </w:del>
          </w:p>
        </w:tc>
        <w:tc>
          <w:tcPr>
            <w:tcW w:w="607" w:type="dxa"/>
            <w:shd w:val="clear" w:color="auto" w:fill="auto"/>
            <w:noWrap/>
            <w:vAlign w:val="bottom"/>
          </w:tcPr>
          <w:p w:rsidR="00BC0B85" w:rsidRPr="00EE514B" w:rsidDel="00C81D61" w:rsidRDefault="00BC0B85" w:rsidP="009652F9">
            <w:pPr>
              <w:pStyle w:val="Tablebody-centered"/>
              <w:rPr>
                <w:del w:id="60020" w:author="Diana Machado" w:date="2019-04-05T18:40:00Z"/>
                <w:lang w:val="en-PH" w:eastAsia="en-PH"/>
              </w:rPr>
            </w:pPr>
            <w:del w:id="60021" w:author="Diana Machado" w:date="2019-04-05T18:40:00Z">
              <w:r w:rsidRPr="00EE514B" w:rsidDel="00C81D61">
                <w:rPr>
                  <w:lang w:val="en-PH" w:eastAsia="en-PH"/>
                </w:rPr>
                <w:delText>0.336</w:delText>
              </w:r>
            </w:del>
          </w:p>
        </w:tc>
        <w:tc>
          <w:tcPr>
            <w:tcW w:w="607" w:type="dxa"/>
            <w:shd w:val="clear" w:color="auto" w:fill="auto"/>
            <w:noWrap/>
            <w:vAlign w:val="bottom"/>
          </w:tcPr>
          <w:p w:rsidR="00BC0B85" w:rsidRPr="00EE514B" w:rsidDel="00C81D61" w:rsidRDefault="00BC0B85" w:rsidP="009652F9">
            <w:pPr>
              <w:pStyle w:val="Tablebody-centered"/>
              <w:rPr>
                <w:del w:id="60022" w:author="Diana Machado" w:date="2019-04-05T18:40:00Z"/>
                <w:lang w:val="en-PH" w:eastAsia="en-PH"/>
              </w:rPr>
            </w:pPr>
            <w:del w:id="60023" w:author="Diana Machado" w:date="2019-04-05T18:40:00Z">
              <w:r w:rsidRPr="00EE514B" w:rsidDel="00C81D61">
                <w:rPr>
                  <w:lang w:val="en-PH" w:eastAsia="en-PH"/>
                </w:rPr>
                <w:delText>0.192</w:delText>
              </w:r>
            </w:del>
          </w:p>
        </w:tc>
        <w:tc>
          <w:tcPr>
            <w:tcW w:w="607" w:type="dxa"/>
            <w:shd w:val="clear" w:color="auto" w:fill="auto"/>
            <w:noWrap/>
            <w:vAlign w:val="bottom"/>
          </w:tcPr>
          <w:p w:rsidR="00BC0B85" w:rsidRPr="00EE514B" w:rsidDel="00C81D61" w:rsidRDefault="00BC0B85" w:rsidP="009652F9">
            <w:pPr>
              <w:pStyle w:val="Tablebody-centered"/>
              <w:rPr>
                <w:del w:id="60024" w:author="Diana Machado" w:date="2019-04-05T18:40:00Z"/>
                <w:lang w:val="en-PH" w:eastAsia="en-PH"/>
              </w:rPr>
            </w:pPr>
            <w:del w:id="60025" w:author="Diana Machado" w:date="2019-04-05T18:40:00Z">
              <w:r w:rsidRPr="00EE514B" w:rsidDel="00C81D61">
                <w:rPr>
                  <w:lang w:val="en-PH" w:eastAsia="en-PH"/>
                </w:rPr>
                <w:delText>0.121</w:delText>
              </w:r>
            </w:del>
          </w:p>
        </w:tc>
        <w:tc>
          <w:tcPr>
            <w:tcW w:w="715" w:type="dxa"/>
            <w:shd w:val="clear" w:color="auto" w:fill="auto"/>
            <w:noWrap/>
            <w:vAlign w:val="bottom"/>
          </w:tcPr>
          <w:p w:rsidR="00BC0B85" w:rsidRPr="00EE514B" w:rsidDel="00C81D61" w:rsidRDefault="00BC0B85" w:rsidP="009652F9">
            <w:pPr>
              <w:pStyle w:val="Tablebody-centered"/>
              <w:rPr>
                <w:del w:id="60026" w:author="Diana Machado" w:date="2019-04-05T18:40:00Z"/>
                <w:lang w:val="en-PH" w:eastAsia="en-PH"/>
              </w:rPr>
            </w:pPr>
            <w:del w:id="6002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028" w:author="Diana Machado" w:date="2019-04-05T18:40:00Z"/>
                <w:lang w:val="en-PH" w:eastAsia="en-PH"/>
              </w:rPr>
            </w:pPr>
            <w:del w:id="60029" w:author="Diana Machado" w:date="2019-04-05T18:40:00Z">
              <w:r w:rsidRPr="00EE514B" w:rsidDel="00C81D61">
                <w:rPr>
                  <w:lang w:val="en-PH" w:eastAsia="en-PH"/>
                </w:rPr>
                <w:delText>0.549</w:delText>
              </w:r>
            </w:del>
          </w:p>
        </w:tc>
        <w:tc>
          <w:tcPr>
            <w:tcW w:w="543" w:type="dxa"/>
            <w:shd w:val="clear" w:color="auto" w:fill="auto"/>
            <w:noWrap/>
            <w:vAlign w:val="bottom"/>
          </w:tcPr>
          <w:p w:rsidR="00BC0B85" w:rsidRPr="00EE514B" w:rsidDel="00C81D61" w:rsidRDefault="00BC0B85" w:rsidP="009652F9">
            <w:pPr>
              <w:pStyle w:val="Tablebody-centered"/>
              <w:rPr>
                <w:del w:id="60030" w:author="Diana Machado" w:date="2019-04-05T18:40:00Z"/>
                <w:lang w:val="en-PH" w:eastAsia="en-PH"/>
              </w:rPr>
            </w:pPr>
            <w:del w:id="60031" w:author="Diana Machado" w:date="2019-04-05T18:40:00Z">
              <w:r w:rsidRPr="00EE514B" w:rsidDel="00C81D61">
                <w:rPr>
                  <w:lang w:val="en-PH" w:eastAsia="en-PH"/>
                </w:rPr>
                <w:delText>0.549</w:delText>
              </w:r>
            </w:del>
          </w:p>
        </w:tc>
        <w:tc>
          <w:tcPr>
            <w:tcW w:w="543" w:type="dxa"/>
            <w:shd w:val="clear" w:color="auto" w:fill="auto"/>
            <w:noWrap/>
            <w:vAlign w:val="bottom"/>
          </w:tcPr>
          <w:p w:rsidR="00BC0B85" w:rsidRPr="00EE514B" w:rsidDel="00C81D61" w:rsidRDefault="00BC0B85" w:rsidP="009652F9">
            <w:pPr>
              <w:pStyle w:val="Tablebody-centered"/>
              <w:rPr>
                <w:del w:id="60032" w:author="Diana Machado" w:date="2019-04-05T18:40:00Z"/>
                <w:lang w:val="en-PH" w:eastAsia="en-PH"/>
              </w:rPr>
            </w:pPr>
            <w:del w:id="60033" w:author="Diana Machado" w:date="2019-04-05T18:40:00Z">
              <w:r w:rsidRPr="00EE514B" w:rsidDel="00C81D61">
                <w:rPr>
                  <w:lang w:val="en-PH" w:eastAsia="en-PH"/>
                </w:rPr>
                <w:delText>0.347</w:delText>
              </w:r>
            </w:del>
          </w:p>
        </w:tc>
        <w:tc>
          <w:tcPr>
            <w:tcW w:w="543" w:type="dxa"/>
            <w:shd w:val="clear" w:color="auto" w:fill="auto"/>
            <w:noWrap/>
            <w:vAlign w:val="bottom"/>
          </w:tcPr>
          <w:p w:rsidR="00BC0B85" w:rsidRPr="00EE514B" w:rsidDel="00C81D61" w:rsidRDefault="00BC0B85" w:rsidP="009652F9">
            <w:pPr>
              <w:pStyle w:val="Tablebody-centered"/>
              <w:rPr>
                <w:del w:id="60034" w:author="Diana Machado" w:date="2019-04-05T18:40:00Z"/>
                <w:lang w:val="en-PH" w:eastAsia="en-PH"/>
              </w:rPr>
            </w:pPr>
            <w:del w:id="60035" w:author="Diana Machado" w:date="2019-04-05T18:40:00Z">
              <w:r w:rsidRPr="00EE514B" w:rsidDel="00C81D61">
                <w:rPr>
                  <w:lang w:val="en-PH" w:eastAsia="en-PH"/>
                </w:rPr>
                <w:delText>0.199</w:delText>
              </w:r>
            </w:del>
          </w:p>
        </w:tc>
        <w:tc>
          <w:tcPr>
            <w:tcW w:w="543" w:type="dxa"/>
            <w:shd w:val="clear" w:color="auto" w:fill="auto"/>
            <w:noWrap/>
            <w:vAlign w:val="bottom"/>
          </w:tcPr>
          <w:p w:rsidR="00BC0B85" w:rsidRPr="00EE514B" w:rsidDel="00C81D61" w:rsidRDefault="00BC0B85" w:rsidP="009652F9">
            <w:pPr>
              <w:pStyle w:val="Tablebody-centered"/>
              <w:rPr>
                <w:del w:id="60036" w:author="Diana Machado" w:date="2019-04-05T18:40:00Z"/>
                <w:lang w:val="en-PH" w:eastAsia="en-PH"/>
              </w:rPr>
            </w:pPr>
            <w:del w:id="60037" w:author="Diana Machado" w:date="2019-04-05T18:40:00Z">
              <w:r w:rsidRPr="00EE514B" w:rsidDel="00C81D61">
                <w:rPr>
                  <w:lang w:val="en-PH" w:eastAsia="en-PH"/>
                </w:rPr>
                <w:delText>0.125</w:delText>
              </w:r>
            </w:del>
          </w:p>
        </w:tc>
      </w:tr>
      <w:tr w:rsidR="00BC0B85" w:rsidRPr="0041013B" w:rsidDel="00C81D61" w:rsidTr="001707D4">
        <w:trPr>
          <w:trHeight w:val="198"/>
          <w:del w:id="60038" w:author="Diana Machado" w:date="2019-04-05T18:40:00Z"/>
        </w:trPr>
        <w:tc>
          <w:tcPr>
            <w:tcW w:w="1032" w:type="dxa"/>
            <w:vMerge/>
            <w:vAlign w:val="center"/>
          </w:tcPr>
          <w:p w:rsidR="00BC0B85" w:rsidRPr="00EE514B" w:rsidDel="00C81D61" w:rsidRDefault="00BC0B85" w:rsidP="009652F9">
            <w:pPr>
              <w:pStyle w:val="Tablebody-centered"/>
              <w:rPr>
                <w:del w:id="6003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040" w:author="Diana Machado" w:date="2019-04-05T18:40:00Z"/>
                <w:lang w:val="en-PH" w:eastAsia="en-PH"/>
              </w:rPr>
            </w:pPr>
            <w:del w:id="60041" w:author="Diana Machado" w:date="2019-04-05T18:40:00Z">
              <w:r w:rsidRPr="00EE514B" w:rsidDel="00C81D61">
                <w:rPr>
                  <w:lang w:val="en-PH" w:eastAsia="en-PH"/>
                </w:rPr>
                <w:delText>7</w:delText>
              </w:r>
            </w:del>
          </w:p>
        </w:tc>
        <w:tc>
          <w:tcPr>
            <w:tcW w:w="1253" w:type="dxa"/>
            <w:shd w:val="clear" w:color="auto" w:fill="auto"/>
            <w:noWrap/>
            <w:vAlign w:val="bottom"/>
          </w:tcPr>
          <w:p w:rsidR="00BC0B85" w:rsidRPr="00EE514B" w:rsidDel="00C81D61" w:rsidRDefault="00BC0B85" w:rsidP="009652F9">
            <w:pPr>
              <w:pStyle w:val="Tablebody-centered"/>
              <w:rPr>
                <w:del w:id="60042" w:author="Diana Machado" w:date="2019-04-05T18:40:00Z"/>
                <w:lang w:val="en-PH" w:eastAsia="en-PH"/>
              </w:rPr>
            </w:pPr>
            <w:del w:id="60043" w:author="Diana Machado" w:date="2019-04-05T18:40:00Z">
              <w:r w:rsidRPr="00EE514B" w:rsidDel="00C81D61">
                <w:rPr>
                  <w:lang w:val="en-PH" w:eastAsia="en-PH"/>
                </w:rPr>
                <w:delText>CLAY</w:delText>
              </w:r>
            </w:del>
          </w:p>
        </w:tc>
        <w:tc>
          <w:tcPr>
            <w:tcW w:w="709" w:type="dxa"/>
            <w:shd w:val="clear" w:color="auto" w:fill="auto"/>
            <w:noWrap/>
            <w:vAlign w:val="bottom"/>
          </w:tcPr>
          <w:p w:rsidR="00BC0B85" w:rsidRPr="00EE514B" w:rsidDel="00C81D61" w:rsidRDefault="00BC0B85" w:rsidP="009652F9">
            <w:pPr>
              <w:pStyle w:val="Tablebody-centered"/>
              <w:rPr>
                <w:del w:id="60044" w:author="Diana Machado" w:date="2019-04-05T18:40:00Z"/>
                <w:lang w:val="en-PH" w:eastAsia="en-PH"/>
              </w:rPr>
            </w:pPr>
            <w:del w:id="60045" w:author="Diana Machado" w:date="2019-04-05T18:40:00Z">
              <w:r w:rsidRPr="00EE514B" w:rsidDel="00C81D61">
                <w:rPr>
                  <w:lang w:val="en-PH" w:eastAsia="en-PH"/>
                </w:rPr>
                <w:delText>0.312</w:delText>
              </w:r>
            </w:del>
          </w:p>
        </w:tc>
        <w:tc>
          <w:tcPr>
            <w:tcW w:w="607" w:type="dxa"/>
            <w:shd w:val="clear" w:color="auto" w:fill="auto"/>
            <w:noWrap/>
            <w:vAlign w:val="bottom"/>
          </w:tcPr>
          <w:p w:rsidR="00BC0B85" w:rsidRPr="00EE514B" w:rsidDel="00C81D61" w:rsidRDefault="00BC0B85" w:rsidP="009652F9">
            <w:pPr>
              <w:pStyle w:val="Tablebody-centered"/>
              <w:rPr>
                <w:del w:id="60046" w:author="Diana Machado" w:date="2019-04-05T18:40:00Z"/>
                <w:lang w:val="en-PH" w:eastAsia="en-PH"/>
              </w:rPr>
            </w:pPr>
            <w:del w:id="60047" w:author="Diana Machado" w:date="2019-04-05T18:40:00Z">
              <w:r w:rsidRPr="00EE514B" w:rsidDel="00C81D61">
                <w:rPr>
                  <w:lang w:val="en-PH" w:eastAsia="en-PH"/>
                </w:rPr>
                <w:delText>0.114</w:delText>
              </w:r>
            </w:del>
          </w:p>
        </w:tc>
        <w:tc>
          <w:tcPr>
            <w:tcW w:w="607" w:type="dxa"/>
            <w:shd w:val="clear" w:color="auto" w:fill="auto"/>
            <w:noWrap/>
            <w:vAlign w:val="bottom"/>
          </w:tcPr>
          <w:p w:rsidR="00BC0B85" w:rsidRPr="00EE514B" w:rsidDel="00C81D61" w:rsidRDefault="00BC0B85" w:rsidP="009652F9">
            <w:pPr>
              <w:pStyle w:val="Tablebody-centered"/>
              <w:rPr>
                <w:del w:id="60048" w:author="Diana Machado" w:date="2019-04-05T18:40:00Z"/>
                <w:lang w:val="en-PH" w:eastAsia="en-PH"/>
              </w:rPr>
            </w:pPr>
            <w:del w:id="60049" w:author="Diana Machado" w:date="2019-04-05T18:40:00Z">
              <w:r w:rsidRPr="00EE514B" w:rsidDel="00C81D61">
                <w:rPr>
                  <w:lang w:val="en-PH" w:eastAsia="en-PH"/>
                </w:rPr>
                <w:delText>0.114</w:delText>
              </w:r>
            </w:del>
          </w:p>
        </w:tc>
        <w:tc>
          <w:tcPr>
            <w:tcW w:w="607" w:type="dxa"/>
            <w:shd w:val="clear" w:color="auto" w:fill="auto"/>
            <w:noWrap/>
            <w:vAlign w:val="bottom"/>
          </w:tcPr>
          <w:p w:rsidR="00BC0B85" w:rsidRPr="00EE514B" w:rsidDel="00C81D61" w:rsidRDefault="00BC0B85" w:rsidP="009652F9">
            <w:pPr>
              <w:pStyle w:val="Tablebody-centered"/>
              <w:rPr>
                <w:del w:id="60050" w:author="Diana Machado" w:date="2019-04-05T18:40:00Z"/>
                <w:lang w:val="en-PH" w:eastAsia="en-PH"/>
              </w:rPr>
            </w:pPr>
            <w:del w:id="60051" w:author="Diana Machado" w:date="2019-04-05T18:40:00Z">
              <w:r w:rsidRPr="00EE514B" w:rsidDel="00C81D61">
                <w:rPr>
                  <w:lang w:val="en-PH" w:eastAsia="en-PH"/>
                </w:rPr>
                <w:delText>0.059</w:delText>
              </w:r>
            </w:del>
          </w:p>
        </w:tc>
        <w:tc>
          <w:tcPr>
            <w:tcW w:w="607" w:type="dxa"/>
            <w:shd w:val="clear" w:color="auto" w:fill="auto"/>
            <w:noWrap/>
            <w:vAlign w:val="bottom"/>
          </w:tcPr>
          <w:p w:rsidR="00BC0B85" w:rsidRPr="00EE514B" w:rsidDel="00C81D61" w:rsidRDefault="00BC0B85" w:rsidP="009652F9">
            <w:pPr>
              <w:pStyle w:val="Tablebody-centered"/>
              <w:rPr>
                <w:del w:id="60052" w:author="Diana Machado" w:date="2019-04-05T18:40:00Z"/>
                <w:lang w:val="en-PH" w:eastAsia="en-PH"/>
              </w:rPr>
            </w:pPr>
            <w:del w:id="60053" w:author="Diana Machado" w:date="2019-04-05T18:40:00Z">
              <w:r w:rsidRPr="00EE514B" w:rsidDel="00C81D61">
                <w:rPr>
                  <w:lang w:val="en-PH" w:eastAsia="en-PH"/>
                </w:rPr>
                <w:delText>0.045</w:delText>
              </w:r>
            </w:del>
          </w:p>
        </w:tc>
        <w:tc>
          <w:tcPr>
            <w:tcW w:w="607" w:type="dxa"/>
            <w:shd w:val="clear" w:color="auto" w:fill="auto"/>
            <w:noWrap/>
            <w:vAlign w:val="bottom"/>
          </w:tcPr>
          <w:p w:rsidR="00BC0B85" w:rsidRPr="00EE514B" w:rsidDel="00C81D61" w:rsidRDefault="00BC0B85" w:rsidP="009652F9">
            <w:pPr>
              <w:pStyle w:val="Tablebody-centered"/>
              <w:rPr>
                <w:del w:id="60054" w:author="Diana Machado" w:date="2019-04-05T18:40:00Z"/>
                <w:lang w:val="en-PH" w:eastAsia="en-PH"/>
              </w:rPr>
            </w:pPr>
            <w:del w:id="60055" w:author="Diana Machado" w:date="2019-04-05T18:40:00Z">
              <w:r w:rsidRPr="00EE514B" w:rsidDel="00C81D61">
                <w:rPr>
                  <w:lang w:val="en-PH" w:eastAsia="en-PH"/>
                </w:rPr>
                <w:delText>0.042</w:delText>
              </w:r>
            </w:del>
          </w:p>
        </w:tc>
        <w:tc>
          <w:tcPr>
            <w:tcW w:w="715" w:type="dxa"/>
            <w:shd w:val="clear" w:color="auto" w:fill="auto"/>
            <w:noWrap/>
            <w:vAlign w:val="bottom"/>
          </w:tcPr>
          <w:p w:rsidR="00BC0B85" w:rsidRPr="00EE514B" w:rsidDel="00C81D61" w:rsidRDefault="00BC0B85" w:rsidP="009652F9">
            <w:pPr>
              <w:pStyle w:val="Tablebody-centered"/>
              <w:rPr>
                <w:del w:id="60056" w:author="Diana Machado" w:date="2019-04-05T18:40:00Z"/>
                <w:lang w:val="en-PH" w:eastAsia="en-PH"/>
              </w:rPr>
            </w:pPr>
            <w:del w:id="6005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058" w:author="Diana Machado" w:date="2019-04-05T18:40:00Z"/>
                <w:lang w:val="en-PH" w:eastAsia="en-PH"/>
              </w:rPr>
            </w:pPr>
            <w:del w:id="60059" w:author="Diana Machado" w:date="2019-04-05T18:40:00Z">
              <w:r w:rsidRPr="00EE514B" w:rsidDel="00C81D61">
                <w:rPr>
                  <w:lang w:val="en-PH" w:eastAsia="en-PH"/>
                </w:rPr>
                <w:delText>0.366</w:delText>
              </w:r>
            </w:del>
          </w:p>
        </w:tc>
        <w:tc>
          <w:tcPr>
            <w:tcW w:w="543" w:type="dxa"/>
            <w:shd w:val="clear" w:color="auto" w:fill="auto"/>
            <w:noWrap/>
            <w:vAlign w:val="bottom"/>
          </w:tcPr>
          <w:p w:rsidR="00BC0B85" w:rsidRPr="00EE514B" w:rsidDel="00C81D61" w:rsidRDefault="00BC0B85" w:rsidP="009652F9">
            <w:pPr>
              <w:pStyle w:val="Tablebody-centered"/>
              <w:rPr>
                <w:del w:id="60060" w:author="Diana Machado" w:date="2019-04-05T18:40:00Z"/>
                <w:lang w:val="en-PH" w:eastAsia="en-PH"/>
              </w:rPr>
            </w:pPr>
            <w:del w:id="60061" w:author="Diana Machado" w:date="2019-04-05T18:40:00Z">
              <w:r w:rsidRPr="00EE514B" w:rsidDel="00C81D61">
                <w:rPr>
                  <w:lang w:val="en-PH" w:eastAsia="en-PH"/>
                </w:rPr>
                <w:delText>0.366</w:delText>
              </w:r>
            </w:del>
          </w:p>
        </w:tc>
        <w:tc>
          <w:tcPr>
            <w:tcW w:w="543" w:type="dxa"/>
            <w:shd w:val="clear" w:color="auto" w:fill="auto"/>
            <w:noWrap/>
            <w:vAlign w:val="bottom"/>
          </w:tcPr>
          <w:p w:rsidR="00BC0B85" w:rsidRPr="00EE514B" w:rsidDel="00C81D61" w:rsidRDefault="00BC0B85" w:rsidP="009652F9">
            <w:pPr>
              <w:pStyle w:val="Tablebody-centered"/>
              <w:rPr>
                <w:del w:id="60062" w:author="Diana Machado" w:date="2019-04-05T18:40:00Z"/>
                <w:lang w:val="en-PH" w:eastAsia="en-PH"/>
              </w:rPr>
            </w:pPr>
            <w:del w:id="60063" w:author="Diana Machado" w:date="2019-04-05T18:40:00Z">
              <w:r w:rsidRPr="00EE514B" w:rsidDel="00C81D61">
                <w:rPr>
                  <w:lang w:val="en-PH" w:eastAsia="en-PH"/>
                </w:rPr>
                <w:delText>0.190</w:delText>
              </w:r>
            </w:del>
          </w:p>
        </w:tc>
        <w:tc>
          <w:tcPr>
            <w:tcW w:w="543" w:type="dxa"/>
            <w:shd w:val="clear" w:color="auto" w:fill="auto"/>
            <w:noWrap/>
            <w:vAlign w:val="bottom"/>
          </w:tcPr>
          <w:p w:rsidR="00BC0B85" w:rsidRPr="00EE514B" w:rsidDel="00C81D61" w:rsidRDefault="00BC0B85" w:rsidP="009652F9">
            <w:pPr>
              <w:pStyle w:val="Tablebody-centered"/>
              <w:rPr>
                <w:del w:id="60064" w:author="Diana Machado" w:date="2019-04-05T18:40:00Z"/>
                <w:lang w:val="en-PH" w:eastAsia="en-PH"/>
              </w:rPr>
            </w:pPr>
            <w:del w:id="60065" w:author="Diana Machado" w:date="2019-04-05T18:40:00Z">
              <w:r w:rsidRPr="00EE514B" w:rsidDel="00C81D61">
                <w:rPr>
                  <w:lang w:val="en-PH" w:eastAsia="en-PH"/>
                </w:rPr>
                <w:delText>0.145</w:delText>
              </w:r>
            </w:del>
          </w:p>
        </w:tc>
        <w:tc>
          <w:tcPr>
            <w:tcW w:w="543" w:type="dxa"/>
            <w:shd w:val="clear" w:color="auto" w:fill="auto"/>
            <w:noWrap/>
            <w:vAlign w:val="bottom"/>
          </w:tcPr>
          <w:p w:rsidR="00BC0B85" w:rsidRPr="00EE514B" w:rsidDel="00C81D61" w:rsidRDefault="00BC0B85" w:rsidP="009652F9">
            <w:pPr>
              <w:pStyle w:val="Tablebody-centered"/>
              <w:rPr>
                <w:del w:id="60066" w:author="Diana Machado" w:date="2019-04-05T18:40:00Z"/>
                <w:lang w:val="en-PH" w:eastAsia="en-PH"/>
              </w:rPr>
            </w:pPr>
            <w:del w:id="60067" w:author="Diana Machado" w:date="2019-04-05T18:40:00Z">
              <w:r w:rsidRPr="00EE514B" w:rsidDel="00C81D61">
                <w:rPr>
                  <w:lang w:val="en-PH" w:eastAsia="en-PH"/>
                </w:rPr>
                <w:delText>0.135</w:delText>
              </w:r>
            </w:del>
          </w:p>
        </w:tc>
      </w:tr>
      <w:tr w:rsidR="00BC0B85" w:rsidRPr="0041013B" w:rsidDel="00C81D61" w:rsidTr="001707D4">
        <w:trPr>
          <w:trHeight w:val="198"/>
          <w:del w:id="60068" w:author="Diana Machado" w:date="2019-04-05T18:40:00Z"/>
        </w:trPr>
        <w:tc>
          <w:tcPr>
            <w:tcW w:w="1032" w:type="dxa"/>
            <w:vMerge/>
            <w:vAlign w:val="center"/>
          </w:tcPr>
          <w:p w:rsidR="00BC0B85" w:rsidRPr="00EE514B" w:rsidDel="00C81D61" w:rsidRDefault="00BC0B85" w:rsidP="009652F9">
            <w:pPr>
              <w:pStyle w:val="Tablebody-centered"/>
              <w:rPr>
                <w:del w:id="6006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070" w:author="Diana Machado" w:date="2019-04-05T18:40:00Z"/>
                <w:lang w:val="en-PH" w:eastAsia="en-PH"/>
              </w:rPr>
            </w:pPr>
            <w:del w:id="60071" w:author="Diana Machado" w:date="2019-04-05T18:40:00Z">
              <w:r w:rsidRPr="00EE514B" w:rsidDel="00C81D61">
                <w:rPr>
                  <w:lang w:val="en-PH" w:eastAsia="en-PH"/>
                </w:rPr>
                <w:delText>8</w:delText>
              </w:r>
            </w:del>
          </w:p>
        </w:tc>
        <w:tc>
          <w:tcPr>
            <w:tcW w:w="1253" w:type="dxa"/>
            <w:shd w:val="clear" w:color="auto" w:fill="auto"/>
            <w:noWrap/>
            <w:vAlign w:val="bottom"/>
          </w:tcPr>
          <w:p w:rsidR="00BC0B85" w:rsidRPr="00EE514B" w:rsidDel="00C81D61" w:rsidRDefault="00BC0B85" w:rsidP="009652F9">
            <w:pPr>
              <w:pStyle w:val="Tablebody-centered"/>
              <w:rPr>
                <w:del w:id="60072" w:author="Diana Machado" w:date="2019-04-05T18:40:00Z"/>
                <w:lang w:val="en-PH" w:eastAsia="en-PH"/>
              </w:rPr>
            </w:pPr>
            <w:del w:id="60073" w:author="Diana Machado" w:date="2019-04-05T18:40:00Z">
              <w:r w:rsidRPr="00EE514B" w:rsidDel="00C81D61">
                <w:rPr>
                  <w:lang w:val="en-PH" w:eastAsia="en-PH"/>
                </w:rPr>
                <w:delText>COLLIER</w:delText>
              </w:r>
            </w:del>
          </w:p>
        </w:tc>
        <w:tc>
          <w:tcPr>
            <w:tcW w:w="709" w:type="dxa"/>
            <w:shd w:val="clear" w:color="auto" w:fill="auto"/>
            <w:noWrap/>
            <w:vAlign w:val="bottom"/>
          </w:tcPr>
          <w:p w:rsidR="00BC0B85" w:rsidRPr="00EE514B" w:rsidDel="00C81D61" w:rsidRDefault="00BC0B85" w:rsidP="009652F9">
            <w:pPr>
              <w:pStyle w:val="Tablebody-centered"/>
              <w:rPr>
                <w:del w:id="60074" w:author="Diana Machado" w:date="2019-04-05T18:40:00Z"/>
                <w:lang w:val="en-PH" w:eastAsia="en-PH"/>
              </w:rPr>
            </w:pPr>
            <w:del w:id="60075" w:author="Diana Machado" w:date="2019-04-05T18:40:00Z">
              <w:r w:rsidRPr="00EE514B" w:rsidDel="00C81D61">
                <w:rPr>
                  <w:lang w:val="en-PH" w:eastAsia="en-PH"/>
                </w:rPr>
                <w:delText>1.898</w:delText>
              </w:r>
            </w:del>
          </w:p>
        </w:tc>
        <w:tc>
          <w:tcPr>
            <w:tcW w:w="607" w:type="dxa"/>
            <w:shd w:val="clear" w:color="auto" w:fill="auto"/>
            <w:noWrap/>
            <w:vAlign w:val="bottom"/>
          </w:tcPr>
          <w:p w:rsidR="00BC0B85" w:rsidRPr="00EE514B" w:rsidDel="00C81D61" w:rsidRDefault="00BC0B85" w:rsidP="009652F9">
            <w:pPr>
              <w:pStyle w:val="Tablebody-centered"/>
              <w:rPr>
                <w:del w:id="60076" w:author="Diana Machado" w:date="2019-04-05T18:40:00Z"/>
                <w:lang w:val="en-PH" w:eastAsia="en-PH"/>
              </w:rPr>
            </w:pPr>
            <w:del w:id="60077" w:author="Diana Machado" w:date="2019-04-05T18:40:00Z">
              <w:r w:rsidRPr="00EE514B" w:rsidDel="00C81D61">
                <w:rPr>
                  <w:lang w:val="en-PH" w:eastAsia="en-PH"/>
                </w:rPr>
                <w:delText>1.178</w:delText>
              </w:r>
            </w:del>
          </w:p>
        </w:tc>
        <w:tc>
          <w:tcPr>
            <w:tcW w:w="607" w:type="dxa"/>
            <w:shd w:val="clear" w:color="auto" w:fill="auto"/>
            <w:noWrap/>
            <w:vAlign w:val="bottom"/>
          </w:tcPr>
          <w:p w:rsidR="00BC0B85" w:rsidRPr="00EE514B" w:rsidDel="00C81D61" w:rsidRDefault="00BC0B85" w:rsidP="009652F9">
            <w:pPr>
              <w:pStyle w:val="Tablebody-centered"/>
              <w:rPr>
                <w:del w:id="60078" w:author="Diana Machado" w:date="2019-04-05T18:40:00Z"/>
                <w:lang w:val="en-PH" w:eastAsia="en-PH"/>
              </w:rPr>
            </w:pPr>
            <w:del w:id="60079" w:author="Diana Machado" w:date="2019-04-05T18:40:00Z">
              <w:r w:rsidRPr="00EE514B" w:rsidDel="00C81D61">
                <w:rPr>
                  <w:lang w:val="en-PH" w:eastAsia="en-PH"/>
                </w:rPr>
                <w:delText>1.178</w:delText>
              </w:r>
            </w:del>
          </w:p>
        </w:tc>
        <w:tc>
          <w:tcPr>
            <w:tcW w:w="607" w:type="dxa"/>
            <w:shd w:val="clear" w:color="auto" w:fill="auto"/>
            <w:noWrap/>
            <w:vAlign w:val="bottom"/>
          </w:tcPr>
          <w:p w:rsidR="00BC0B85" w:rsidRPr="00EE514B" w:rsidDel="00C81D61" w:rsidRDefault="00BC0B85" w:rsidP="009652F9">
            <w:pPr>
              <w:pStyle w:val="Tablebody-centered"/>
              <w:rPr>
                <w:del w:id="60080" w:author="Diana Machado" w:date="2019-04-05T18:40:00Z"/>
                <w:lang w:val="en-PH" w:eastAsia="en-PH"/>
              </w:rPr>
            </w:pPr>
            <w:del w:id="60081" w:author="Diana Machado" w:date="2019-04-05T18:40:00Z">
              <w:r w:rsidRPr="00EE514B" w:rsidDel="00C81D61">
                <w:rPr>
                  <w:lang w:val="en-PH" w:eastAsia="en-PH"/>
                </w:rPr>
                <w:delText>0.857</w:delText>
              </w:r>
            </w:del>
          </w:p>
        </w:tc>
        <w:tc>
          <w:tcPr>
            <w:tcW w:w="607" w:type="dxa"/>
            <w:shd w:val="clear" w:color="auto" w:fill="auto"/>
            <w:noWrap/>
            <w:vAlign w:val="bottom"/>
          </w:tcPr>
          <w:p w:rsidR="00BC0B85" w:rsidRPr="00EE514B" w:rsidDel="00C81D61" w:rsidRDefault="00BC0B85" w:rsidP="009652F9">
            <w:pPr>
              <w:pStyle w:val="Tablebody-centered"/>
              <w:rPr>
                <w:del w:id="60082" w:author="Diana Machado" w:date="2019-04-05T18:40:00Z"/>
                <w:lang w:val="en-PH" w:eastAsia="en-PH"/>
              </w:rPr>
            </w:pPr>
            <w:del w:id="60083" w:author="Diana Machado" w:date="2019-04-05T18:40:00Z">
              <w:r w:rsidRPr="00EE514B" w:rsidDel="00C81D61">
                <w:rPr>
                  <w:lang w:val="en-PH" w:eastAsia="en-PH"/>
                </w:rPr>
                <w:delText>0.572</w:delText>
              </w:r>
            </w:del>
          </w:p>
        </w:tc>
        <w:tc>
          <w:tcPr>
            <w:tcW w:w="607" w:type="dxa"/>
            <w:shd w:val="clear" w:color="auto" w:fill="auto"/>
            <w:noWrap/>
            <w:vAlign w:val="bottom"/>
          </w:tcPr>
          <w:p w:rsidR="00BC0B85" w:rsidRPr="00EE514B" w:rsidDel="00C81D61" w:rsidRDefault="00BC0B85" w:rsidP="009652F9">
            <w:pPr>
              <w:pStyle w:val="Tablebody-centered"/>
              <w:rPr>
                <w:del w:id="60084" w:author="Diana Machado" w:date="2019-04-05T18:40:00Z"/>
                <w:lang w:val="en-PH" w:eastAsia="en-PH"/>
              </w:rPr>
            </w:pPr>
            <w:del w:id="60085" w:author="Diana Machado" w:date="2019-04-05T18:40:00Z">
              <w:r w:rsidRPr="00EE514B" w:rsidDel="00C81D61">
                <w:rPr>
                  <w:lang w:val="en-PH" w:eastAsia="en-PH"/>
                </w:rPr>
                <w:delText>0.407</w:delText>
              </w:r>
            </w:del>
          </w:p>
        </w:tc>
        <w:tc>
          <w:tcPr>
            <w:tcW w:w="715" w:type="dxa"/>
            <w:shd w:val="clear" w:color="auto" w:fill="auto"/>
            <w:noWrap/>
            <w:vAlign w:val="bottom"/>
          </w:tcPr>
          <w:p w:rsidR="00BC0B85" w:rsidRPr="00EE514B" w:rsidDel="00C81D61" w:rsidRDefault="00BC0B85" w:rsidP="009652F9">
            <w:pPr>
              <w:pStyle w:val="Tablebody-centered"/>
              <w:rPr>
                <w:del w:id="60086" w:author="Diana Machado" w:date="2019-04-05T18:40:00Z"/>
                <w:lang w:val="en-PH" w:eastAsia="en-PH"/>
              </w:rPr>
            </w:pPr>
            <w:del w:id="6008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088" w:author="Diana Machado" w:date="2019-04-05T18:40:00Z"/>
                <w:lang w:val="en-PH" w:eastAsia="en-PH"/>
              </w:rPr>
            </w:pPr>
            <w:del w:id="60089" w:author="Diana Machado" w:date="2019-04-05T18:40:00Z">
              <w:r w:rsidRPr="00EE514B" w:rsidDel="00C81D61">
                <w:rPr>
                  <w:lang w:val="en-PH" w:eastAsia="en-PH"/>
                </w:rPr>
                <w:delText>0.621</w:delText>
              </w:r>
            </w:del>
          </w:p>
        </w:tc>
        <w:tc>
          <w:tcPr>
            <w:tcW w:w="543" w:type="dxa"/>
            <w:shd w:val="clear" w:color="auto" w:fill="auto"/>
            <w:noWrap/>
            <w:vAlign w:val="bottom"/>
          </w:tcPr>
          <w:p w:rsidR="00BC0B85" w:rsidRPr="00EE514B" w:rsidDel="00C81D61" w:rsidRDefault="00BC0B85" w:rsidP="009652F9">
            <w:pPr>
              <w:pStyle w:val="Tablebody-centered"/>
              <w:rPr>
                <w:del w:id="60090" w:author="Diana Machado" w:date="2019-04-05T18:40:00Z"/>
                <w:lang w:val="en-PH" w:eastAsia="en-PH"/>
              </w:rPr>
            </w:pPr>
            <w:del w:id="60091" w:author="Diana Machado" w:date="2019-04-05T18:40:00Z">
              <w:r w:rsidRPr="00EE514B" w:rsidDel="00C81D61">
                <w:rPr>
                  <w:lang w:val="en-PH" w:eastAsia="en-PH"/>
                </w:rPr>
                <w:delText>0.621</w:delText>
              </w:r>
            </w:del>
          </w:p>
        </w:tc>
        <w:tc>
          <w:tcPr>
            <w:tcW w:w="543" w:type="dxa"/>
            <w:shd w:val="clear" w:color="auto" w:fill="auto"/>
            <w:noWrap/>
            <w:vAlign w:val="bottom"/>
          </w:tcPr>
          <w:p w:rsidR="00BC0B85" w:rsidRPr="00EE514B" w:rsidDel="00C81D61" w:rsidRDefault="00BC0B85" w:rsidP="009652F9">
            <w:pPr>
              <w:pStyle w:val="Tablebody-centered"/>
              <w:rPr>
                <w:del w:id="60092" w:author="Diana Machado" w:date="2019-04-05T18:40:00Z"/>
                <w:lang w:val="en-PH" w:eastAsia="en-PH"/>
              </w:rPr>
            </w:pPr>
            <w:del w:id="60093" w:author="Diana Machado" w:date="2019-04-05T18:40:00Z">
              <w:r w:rsidRPr="00EE514B" w:rsidDel="00C81D61">
                <w:rPr>
                  <w:lang w:val="en-PH" w:eastAsia="en-PH"/>
                </w:rPr>
                <w:delText>0.451</w:delText>
              </w:r>
            </w:del>
          </w:p>
        </w:tc>
        <w:tc>
          <w:tcPr>
            <w:tcW w:w="543" w:type="dxa"/>
            <w:shd w:val="clear" w:color="auto" w:fill="auto"/>
            <w:noWrap/>
            <w:vAlign w:val="bottom"/>
          </w:tcPr>
          <w:p w:rsidR="00BC0B85" w:rsidRPr="00EE514B" w:rsidDel="00C81D61" w:rsidRDefault="00BC0B85" w:rsidP="009652F9">
            <w:pPr>
              <w:pStyle w:val="Tablebody-centered"/>
              <w:rPr>
                <w:del w:id="60094" w:author="Diana Machado" w:date="2019-04-05T18:40:00Z"/>
                <w:lang w:val="en-PH" w:eastAsia="en-PH"/>
              </w:rPr>
            </w:pPr>
            <w:del w:id="60095" w:author="Diana Machado" w:date="2019-04-05T18:40:00Z">
              <w:r w:rsidRPr="00EE514B" w:rsidDel="00C81D61">
                <w:rPr>
                  <w:lang w:val="en-PH" w:eastAsia="en-PH"/>
                </w:rPr>
                <w:delText>0.301</w:delText>
              </w:r>
            </w:del>
          </w:p>
        </w:tc>
        <w:tc>
          <w:tcPr>
            <w:tcW w:w="543" w:type="dxa"/>
            <w:shd w:val="clear" w:color="auto" w:fill="auto"/>
            <w:noWrap/>
            <w:vAlign w:val="bottom"/>
          </w:tcPr>
          <w:p w:rsidR="00BC0B85" w:rsidRPr="00EE514B" w:rsidDel="00C81D61" w:rsidRDefault="00BC0B85" w:rsidP="009652F9">
            <w:pPr>
              <w:pStyle w:val="Tablebody-centered"/>
              <w:rPr>
                <w:del w:id="60096" w:author="Diana Machado" w:date="2019-04-05T18:40:00Z"/>
                <w:lang w:val="en-PH" w:eastAsia="en-PH"/>
              </w:rPr>
            </w:pPr>
            <w:del w:id="60097" w:author="Diana Machado" w:date="2019-04-05T18:40:00Z">
              <w:r w:rsidRPr="00EE514B" w:rsidDel="00C81D61">
                <w:rPr>
                  <w:lang w:val="en-PH" w:eastAsia="en-PH"/>
                </w:rPr>
                <w:delText>0.214</w:delText>
              </w:r>
            </w:del>
          </w:p>
        </w:tc>
      </w:tr>
      <w:tr w:rsidR="00BC0B85" w:rsidRPr="0041013B" w:rsidDel="00C81D61" w:rsidTr="001707D4">
        <w:trPr>
          <w:trHeight w:val="198"/>
          <w:del w:id="60098" w:author="Diana Machado" w:date="2019-04-05T18:40:00Z"/>
        </w:trPr>
        <w:tc>
          <w:tcPr>
            <w:tcW w:w="1032" w:type="dxa"/>
            <w:vMerge/>
            <w:vAlign w:val="center"/>
          </w:tcPr>
          <w:p w:rsidR="00BC0B85" w:rsidRPr="00EE514B" w:rsidDel="00C81D61" w:rsidRDefault="00BC0B85" w:rsidP="009652F9">
            <w:pPr>
              <w:pStyle w:val="Tablebody-centered"/>
              <w:rPr>
                <w:del w:id="6009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100" w:author="Diana Machado" w:date="2019-04-05T18:40:00Z"/>
                <w:lang w:val="en-PH" w:eastAsia="en-PH"/>
              </w:rPr>
            </w:pPr>
            <w:del w:id="60101" w:author="Diana Machado" w:date="2019-04-05T18:40:00Z">
              <w:r w:rsidRPr="00EE514B" w:rsidDel="00C81D61">
                <w:rPr>
                  <w:lang w:val="en-PH" w:eastAsia="en-PH"/>
                </w:rPr>
                <w:delText>9</w:delText>
              </w:r>
            </w:del>
          </w:p>
        </w:tc>
        <w:tc>
          <w:tcPr>
            <w:tcW w:w="1253" w:type="dxa"/>
            <w:shd w:val="clear" w:color="auto" w:fill="auto"/>
            <w:noWrap/>
            <w:vAlign w:val="bottom"/>
          </w:tcPr>
          <w:p w:rsidR="00BC0B85" w:rsidRPr="00EE514B" w:rsidDel="00C81D61" w:rsidRDefault="00BC0B85" w:rsidP="009652F9">
            <w:pPr>
              <w:pStyle w:val="Tablebody-centered"/>
              <w:rPr>
                <w:del w:id="60102" w:author="Diana Machado" w:date="2019-04-05T18:40:00Z"/>
                <w:lang w:val="en-PH" w:eastAsia="en-PH"/>
              </w:rPr>
            </w:pPr>
            <w:del w:id="60103" w:author="Diana Machado" w:date="2019-04-05T18:40:00Z">
              <w:r w:rsidRPr="00EE514B" w:rsidDel="00C81D61">
                <w:rPr>
                  <w:lang w:val="en-PH" w:eastAsia="en-PH"/>
                </w:rPr>
                <w:delText>COLUMBIA</w:delText>
              </w:r>
            </w:del>
          </w:p>
        </w:tc>
        <w:tc>
          <w:tcPr>
            <w:tcW w:w="709" w:type="dxa"/>
            <w:shd w:val="clear" w:color="auto" w:fill="auto"/>
            <w:noWrap/>
            <w:vAlign w:val="bottom"/>
          </w:tcPr>
          <w:p w:rsidR="00BC0B85" w:rsidRPr="00EE514B" w:rsidDel="00C81D61" w:rsidRDefault="00BC0B85" w:rsidP="009652F9">
            <w:pPr>
              <w:pStyle w:val="Tablebody-centered"/>
              <w:rPr>
                <w:del w:id="60104" w:author="Diana Machado" w:date="2019-04-05T18:40:00Z"/>
                <w:lang w:val="en-PH" w:eastAsia="en-PH"/>
              </w:rPr>
            </w:pPr>
            <w:del w:id="60105" w:author="Diana Machado" w:date="2019-04-05T18:40:00Z">
              <w:r w:rsidRPr="00EE514B" w:rsidDel="00C81D61">
                <w:rPr>
                  <w:lang w:val="en-PH" w:eastAsia="en-PH"/>
                </w:rPr>
                <w:delText>0.330</w:delText>
              </w:r>
            </w:del>
          </w:p>
        </w:tc>
        <w:tc>
          <w:tcPr>
            <w:tcW w:w="607" w:type="dxa"/>
            <w:shd w:val="clear" w:color="auto" w:fill="auto"/>
            <w:noWrap/>
            <w:vAlign w:val="bottom"/>
          </w:tcPr>
          <w:p w:rsidR="00BC0B85" w:rsidRPr="00EE514B" w:rsidDel="00C81D61" w:rsidRDefault="00BC0B85" w:rsidP="009652F9">
            <w:pPr>
              <w:pStyle w:val="Tablebody-centered"/>
              <w:rPr>
                <w:del w:id="60106" w:author="Diana Machado" w:date="2019-04-05T18:40:00Z"/>
                <w:lang w:val="en-PH" w:eastAsia="en-PH"/>
              </w:rPr>
            </w:pPr>
            <w:del w:id="60107" w:author="Diana Machado" w:date="2019-04-05T18:40:00Z">
              <w:r w:rsidRPr="00EE514B" w:rsidDel="00C81D61">
                <w:rPr>
                  <w:lang w:val="en-PH" w:eastAsia="en-PH"/>
                </w:rPr>
                <w:delText>0.117</w:delText>
              </w:r>
            </w:del>
          </w:p>
        </w:tc>
        <w:tc>
          <w:tcPr>
            <w:tcW w:w="607" w:type="dxa"/>
            <w:shd w:val="clear" w:color="auto" w:fill="auto"/>
            <w:noWrap/>
            <w:vAlign w:val="bottom"/>
          </w:tcPr>
          <w:p w:rsidR="00BC0B85" w:rsidRPr="00EE514B" w:rsidDel="00C81D61" w:rsidRDefault="00BC0B85" w:rsidP="009652F9">
            <w:pPr>
              <w:pStyle w:val="Tablebody-centered"/>
              <w:rPr>
                <w:del w:id="60108" w:author="Diana Machado" w:date="2019-04-05T18:40:00Z"/>
                <w:lang w:val="en-PH" w:eastAsia="en-PH"/>
              </w:rPr>
            </w:pPr>
            <w:del w:id="60109" w:author="Diana Machado" w:date="2019-04-05T18:40:00Z">
              <w:r w:rsidRPr="00EE514B" w:rsidDel="00C81D61">
                <w:rPr>
                  <w:lang w:val="en-PH" w:eastAsia="en-PH"/>
                </w:rPr>
                <w:delText>0.117</w:delText>
              </w:r>
            </w:del>
          </w:p>
        </w:tc>
        <w:tc>
          <w:tcPr>
            <w:tcW w:w="607" w:type="dxa"/>
            <w:shd w:val="clear" w:color="auto" w:fill="auto"/>
            <w:noWrap/>
            <w:vAlign w:val="bottom"/>
          </w:tcPr>
          <w:p w:rsidR="00BC0B85" w:rsidRPr="00EE514B" w:rsidDel="00C81D61" w:rsidRDefault="00BC0B85" w:rsidP="009652F9">
            <w:pPr>
              <w:pStyle w:val="Tablebody-centered"/>
              <w:rPr>
                <w:del w:id="60110" w:author="Diana Machado" w:date="2019-04-05T18:40:00Z"/>
                <w:lang w:val="en-PH" w:eastAsia="en-PH"/>
              </w:rPr>
            </w:pPr>
            <w:del w:id="60111" w:author="Diana Machado" w:date="2019-04-05T18:40:00Z">
              <w:r w:rsidRPr="00EE514B" w:rsidDel="00C81D61">
                <w:rPr>
                  <w:lang w:val="en-PH" w:eastAsia="en-PH"/>
                </w:rPr>
                <w:delText>0.058</w:delText>
              </w:r>
            </w:del>
          </w:p>
        </w:tc>
        <w:tc>
          <w:tcPr>
            <w:tcW w:w="607" w:type="dxa"/>
            <w:shd w:val="clear" w:color="auto" w:fill="auto"/>
            <w:noWrap/>
            <w:vAlign w:val="bottom"/>
          </w:tcPr>
          <w:p w:rsidR="00BC0B85" w:rsidRPr="00EE514B" w:rsidDel="00C81D61" w:rsidRDefault="00BC0B85" w:rsidP="009652F9">
            <w:pPr>
              <w:pStyle w:val="Tablebody-centered"/>
              <w:rPr>
                <w:del w:id="60112" w:author="Diana Machado" w:date="2019-04-05T18:40:00Z"/>
                <w:lang w:val="en-PH" w:eastAsia="en-PH"/>
              </w:rPr>
            </w:pPr>
            <w:del w:id="60113" w:author="Diana Machado" w:date="2019-04-05T18:40:00Z">
              <w:r w:rsidRPr="00EE514B" w:rsidDel="00C81D61">
                <w:rPr>
                  <w:lang w:val="en-PH" w:eastAsia="en-PH"/>
                </w:rPr>
                <w:delText>0.044</w:delText>
              </w:r>
            </w:del>
          </w:p>
        </w:tc>
        <w:tc>
          <w:tcPr>
            <w:tcW w:w="607" w:type="dxa"/>
            <w:shd w:val="clear" w:color="auto" w:fill="auto"/>
            <w:noWrap/>
            <w:vAlign w:val="bottom"/>
          </w:tcPr>
          <w:p w:rsidR="00BC0B85" w:rsidRPr="00EE514B" w:rsidDel="00C81D61" w:rsidRDefault="00BC0B85" w:rsidP="009652F9">
            <w:pPr>
              <w:pStyle w:val="Tablebody-centered"/>
              <w:rPr>
                <w:del w:id="60114" w:author="Diana Machado" w:date="2019-04-05T18:40:00Z"/>
                <w:lang w:val="en-PH" w:eastAsia="en-PH"/>
              </w:rPr>
            </w:pPr>
            <w:del w:id="60115" w:author="Diana Machado" w:date="2019-04-05T18:40:00Z">
              <w:r w:rsidRPr="00EE514B" w:rsidDel="00C81D61">
                <w:rPr>
                  <w:lang w:val="en-PH" w:eastAsia="en-PH"/>
                </w:rPr>
                <w:delText>0.042</w:delText>
              </w:r>
            </w:del>
          </w:p>
        </w:tc>
        <w:tc>
          <w:tcPr>
            <w:tcW w:w="715" w:type="dxa"/>
            <w:shd w:val="clear" w:color="auto" w:fill="auto"/>
            <w:noWrap/>
            <w:vAlign w:val="bottom"/>
          </w:tcPr>
          <w:p w:rsidR="00BC0B85" w:rsidRPr="00EE514B" w:rsidDel="00C81D61" w:rsidRDefault="00BC0B85" w:rsidP="009652F9">
            <w:pPr>
              <w:pStyle w:val="Tablebody-centered"/>
              <w:rPr>
                <w:del w:id="60116" w:author="Diana Machado" w:date="2019-04-05T18:40:00Z"/>
                <w:lang w:val="en-PH" w:eastAsia="en-PH"/>
              </w:rPr>
            </w:pPr>
            <w:del w:id="6011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118" w:author="Diana Machado" w:date="2019-04-05T18:40:00Z"/>
                <w:lang w:val="en-PH" w:eastAsia="en-PH"/>
              </w:rPr>
            </w:pPr>
            <w:del w:id="60119" w:author="Diana Machado" w:date="2019-04-05T18:40:00Z">
              <w:r w:rsidRPr="00EE514B" w:rsidDel="00C81D61">
                <w:rPr>
                  <w:lang w:val="en-PH" w:eastAsia="en-PH"/>
                </w:rPr>
                <w:delText>0.355</w:delText>
              </w:r>
            </w:del>
          </w:p>
        </w:tc>
        <w:tc>
          <w:tcPr>
            <w:tcW w:w="543" w:type="dxa"/>
            <w:shd w:val="clear" w:color="auto" w:fill="auto"/>
            <w:noWrap/>
            <w:vAlign w:val="bottom"/>
          </w:tcPr>
          <w:p w:rsidR="00BC0B85" w:rsidRPr="00EE514B" w:rsidDel="00C81D61" w:rsidRDefault="00BC0B85" w:rsidP="009652F9">
            <w:pPr>
              <w:pStyle w:val="Tablebody-centered"/>
              <w:rPr>
                <w:del w:id="60120" w:author="Diana Machado" w:date="2019-04-05T18:40:00Z"/>
                <w:lang w:val="en-PH" w:eastAsia="en-PH"/>
              </w:rPr>
            </w:pPr>
            <w:del w:id="60121" w:author="Diana Machado" w:date="2019-04-05T18:40:00Z">
              <w:r w:rsidRPr="00EE514B" w:rsidDel="00C81D61">
                <w:rPr>
                  <w:lang w:val="en-PH" w:eastAsia="en-PH"/>
                </w:rPr>
                <w:delText>0.355</w:delText>
              </w:r>
            </w:del>
          </w:p>
        </w:tc>
        <w:tc>
          <w:tcPr>
            <w:tcW w:w="543" w:type="dxa"/>
            <w:shd w:val="clear" w:color="auto" w:fill="auto"/>
            <w:noWrap/>
            <w:vAlign w:val="bottom"/>
          </w:tcPr>
          <w:p w:rsidR="00BC0B85" w:rsidRPr="00EE514B" w:rsidDel="00C81D61" w:rsidRDefault="00BC0B85" w:rsidP="009652F9">
            <w:pPr>
              <w:pStyle w:val="Tablebody-centered"/>
              <w:rPr>
                <w:del w:id="60122" w:author="Diana Machado" w:date="2019-04-05T18:40:00Z"/>
                <w:lang w:val="en-PH" w:eastAsia="en-PH"/>
              </w:rPr>
            </w:pPr>
            <w:del w:id="60123" w:author="Diana Machado" w:date="2019-04-05T18:40:00Z">
              <w:r w:rsidRPr="00EE514B" w:rsidDel="00C81D61">
                <w:rPr>
                  <w:lang w:val="en-PH" w:eastAsia="en-PH"/>
                </w:rPr>
                <w:delText>0.176</w:delText>
              </w:r>
            </w:del>
          </w:p>
        </w:tc>
        <w:tc>
          <w:tcPr>
            <w:tcW w:w="543" w:type="dxa"/>
            <w:shd w:val="clear" w:color="auto" w:fill="auto"/>
            <w:noWrap/>
            <w:vAlign w:val="bottom"/>
          </w:tcPr>
          <w:p w:rsidR="00BC0B85" w:rsidRPr="00EE514B" w:rsidDel="00C81D61" w:rsidRDefault="00BC0B85" w:rsidP="009652F9">
            <w:pPr>
              <w:pStyle w:val="Tablebody-centered"/>
              <w:rPr>
                <w:del w:id="60124" w:author="Diana Machado" w:date="2019-04-05T18:40:00Z"/>
                <w:lang w:val="en-PH" w:eastAsia="en-PH"/>
              </w:rPr>
            </w:pPr>
            <w:del w:id="60125" w:author="Diana Machado" w:date="2019-04-05T18:40:00Z">
              <w:r w:rsidRPr="00EE514B" w:rsidDel="00C81D61">
                <w:rPr>
                  <w:lang w:val="en-PH" w:eastAsia="en-PH"/>
                </w:rPr>
                <w:delText>0.135</w:delText>
              </w:r>
            </w:del>
          </w:p>
        </w:tc>
        <w:tc>
          <w:tcPr>
            <w:tcW w:w="543" w:type="dxa"/>
            <w:shd w:val="clear" w:color="auto" w:fill="auto"/>
            <w:noWrap/>
            <w:vAlign w:val="bottom"/>
          </w:tcPr>
          <w:p w:rsidR="00BC0B85" w:rsidRPr="00EE514B" w:rsidDel="00C81D61" w:rsidRDefault="00BC0B85" w:rsidP="009652F9">
            <w:pPr>
              <w:pStyle w:val="Tablebody-centered"/>
              <w:rPr>
                <w:del w:id="60126" w:author="Diana Machado" w:date="2019-04-05T18:40:00Z"/>
                <w:lang w:val="en-PH" w:eastAsia="en-PH"/>
              </w:rPr>
            </w:pPr>
            <w:del w:id="60127" w:author="Diana Machado" w:date="2019-04-05T18:40:00Z">
              <w:r w:rsidRPr="00EE514B" w:rsidDel="00C81D61">
                <w:rPr>
                  <w:lang w:val="en-PH" w:eastAsia="en-PH"/>
                </w:rPr>
                <w:delText>0.127</w:delText>
              </w:r>
            </w:del>
          </w:p>
        </w:tc>
      </w:tr>
      <w:tr w:rsidR="00BC0B85" w:rsidRPr="0041013B" w:rsidDel="00C81D61" w:rsidTr="001707D4">
        <w:trPr>
          <w:trHeight w:val="198"/>
          <w:del w:id="60128" w:author="Diana Machado" w:date="2019-04-05T18:40:00Z"/>
        </w:trPr>
        <w:tc>
          <w:tcPr>
            <w:tcW w:w="1032" w:type="dxa"/>
            <w:vMerge/>
            <w:vAlign w:val="center"/>
          </w:tcPr>
          <w:p w:rsidR="00BC0B85" w:rsidRPr="00EE514B" w:rsidDel="00C81D61" w:rsidRDefault="00BC0B85" w:rsidP="009652F9">
            <w:pPr>
              <w:pStyle w:val="Tablebody-centered"/>
              <w:rPr>
                <w:del w:id="6012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130" w:author="Diana Machado" w:date="2019-04-05T18:40:00Z"/>
                <w:lang w:val="en-PH" w:eastAsia="en-PH"/>
              </w:rPr>
            </w:pPr>
            <w:del w:id="60131" w:author="Diana Machado" w:date="2019-04-05T18:40:00Z">
              <w:r w:rsidRPr="00EE514B" w:rsidDel="00C81D61">
                <w:rPr>
                  <w:lang w:val="en-PH" w:eastAsia="en-PH"/>
                </w:rPr>
                <w:delText>10</w:delText>
              </w:r>
            </w:del>
          </w:p>
        </w:tc>
        <w:tc>
          <w:tcPr>
            <w:tcW w:w="1253" w:type="dxa"/>
            <w:shd w:val="clear" w:color="auto" w:fill="auto"/>
            <w:noWrap/>
            <w:vAlign w:val="bottom"/>
          </w:tcPr>
          <w:p w:rsidR="00BC0B85" w:rsidRPr="00EE514B" w:rsidDel="00C81D61" w:rsidRDefault="00BC0B85" w:rsidP="009652F9">
            <w:pPr>
              <w:pStyle w:val="Tablebody-centered"/>
              <w:rPr>
                <w:del w:id="60132" w:author="Diana Machado" w:date="2019-04-05T18:40:00Z"/>
                <w:lang w:val="en-PH" w:eastAsia="en-PH"/>
              </w:rPr>
            </w:pPr>
            <w:del w:id="60133" w:author="Diana Machado" w:date="2019-04-05T18:40:00Z">
              <w:r w:rsidRPr="00EE514B" w:rsidDel="00C81D61">
                <w:rPr>
                  <w:lang w:val="en-PH" w:eastAsia="en-PH"/>
                </w:rPr>
                <w:delText>DIXIE</w:delText>
              </w:r>
            </w:del>
          </w:p>
        </w:tc>
        <w:tc>
          <w:tcPr>
            <w:tcW w:w="709" w:type="dxa"/>
            <w:shd w:val="clear" w:color="auto" w:fill="auto"/>
            <w:noWrap/>
            <w:vAlign w:val="bottom"/>
          </w:tcPr>
          <w:p w:rsidR="00BC0B85" w:rsidRPr="00EE514B" w:rsidDel="00C81D61" w:rsidRDefault="00BC0B85" w:rsidP="009652F9">
            <w:pPr>
              <w:pStyle w:val="Tablebody-centered"/>
              <w:rPr>
                <w:del w:id="60134" w:author="Diana Machado" w:date="2019-04-05T18:40:00Z"/>
                <w:lang w:val="en-PH" w:eastAsia="en-PH"/>
              </w:rPr>
            </w:pPr>
            <w:del w:id="60135" w:author="Diana Machado" w:date="2019-04-05T18:40:00Z">
              <w:r w:rsidRPr="00EE514B" w:rsidDel="00C81D61">
                <w:rPr>
                  <w:lang w:val="en-PH" w:eastAsia="en-PH"/>
                </w:rPr>
                <w:delText>1.286</w:delText>
              </w:r>
            </w:del>
          </w:p>
        </w:tc>
        <w:tc>
          <w:tcPr>
            <w:tcW w:w="607" w:type="dxa"/>
            <w:shd w:val="clear" w:color="auto" w:fill="auto"/>
            <w:noWrap/>
            <w:vAlign w:val="bottom"/>
          </w:tcPr>
          <w:p w:rsidR="00BC0B85" w:rsidRPr="00EE514B" w:rsidDel="00C81D61" w:rsidRDefault="00BC0B85" w:rsidP="009652F9">
            <w:pPr>
              <w:pStyle w:val="Tablebody-centered"/>
              <w:rPr>
                <w:del w:id="60136" w:author="Diana Machado" w:date="2019-04-05T18:40:00Z"/>
                <w:lang w:val="en-PH" w:eastAsia="en-PH"/>
              </w:rPr>
            </w:pPr>
            <w:del w:id="60137" w:author="Diana Machado" w:date="2019-04-05T18:40:00Z">
              <w:r w:rsidRPr="00EE514B" w:rsidDel="00C81D61">
                <w:rPr>
                  <w:lang w:val="en-PH" w:eastAsia="en-PH"/>
                </w:rPr>
                <w:delText>0.767</w:delText>
              </w:r>
            </w:del>
          </w:p>
        </w:tc>
        <w:tc>
          <w:tcPr>
            <w:tcW w:w="607" w:type="dxa"/>
            <w:shd w:val="clear" w:color="auto" w:fill="auto"/>
            <w:noWrap/>
            <w:vAlign w:val="bottom"/>
          </w:tcPr>
          <w:p w:rsidR="00BC0B85" w:rsidRPr="00EE514B" w:rsidDel="00C81D61" w:rsidRDefault="00BC0B85" w:rsidP="009652F9">
            <w:pPr>
              <w:pStyle w:val="Tablebody-centered"/>
              <w:rPr>
                <w:del w:id="60138" w:author="Diana Machado" w:date="2019-04-05T18:40:00Z"/>
                <w:lang w:val="en-PH" w:eastAsia="en-PH"/>
              </w:rPr>
            </w:pPr>
            <w:del w:id="60139" w:author="Diana Machado" w:date="2019-04-05T18:40:00Z">
              <w:r w:rsidRPr="00EE514B" w:rsidDel="00C81D61">
                <w:rPr>
                  <w:lang w:val="en-PH" w:eastAsia="en-PH"/>
                </w:rPr>
                <w:delText>0.767</w:delText>
              </w:r>
            </w:del>
          </w:p>
        </w:tc>
        <w:tc>
          <w:tcPr>
            <w:tcW w:w="607" w:type="dxa"/>
            <w:shd w:val="clear" w:color="auto" w:fill="auto"/>
            <w:noWrap/>
            <w:vAlign w:val="bottom"/>
          </w:tcPr>
          <w:p w:rsidR="00BC0B85" w:rsidRPr="00EE514B" w:rsidDel="00C81D61" w:rsidRDefault="00BC0B85" w:rsidP="009652F9">
            <w:pPr>
              <w:pStyle w:val="Tablebody-centered"/>
              <w:rPr>
                <w:del w:id="60140" w:author="Diana Machado" w:date="2019-04-05T18:40:00Z"/>
                <w:lang w:val="en-PH" w:eastAsia="en-PH"/>
              </w:rPr>
            </w:pPr>
            <w:del w:id="60141" w:author="Diana Machado" w:date="2019-04-05T18:40:00Z">
              <w:r w:rsidRPr="00EE514B" w:rsidDel="00C81D61">
                <w:rPr>
                  <w:lang w:val="en-PH" w:eastAsia="en-PH"/>
                </w:rPr>
                <w:delText>0.607</w:delText>
              </w:r>
            </w:del>
          </w:p>
        </w:tc>
        <w:tc>
          <w:tcPr>
            <w:tcW w:w="607" w:type="dxa"/>
            <w:shd w:val="clear" w:color="auto" w:fill="auto"/>
            <w:noWrap/>
            <w:vAlign w:val="bottom"/>
          </w:tcPr>
          <w:p w:rsidR="00BC0B85" w:rsidRPr="00EE514B" w:rsidDel="00C81D61" w:rsidRDefault="00BC0B85" w:rsidP="009652F9">
            <w:pPr>
              <w:pStyle w:val="Tablebody-centered"/>
              <w:rPr>
                <w:del w:id="60142" w:author="Diana Machado" w:date="2019-04-05T18:40:00Z"/>
                <w:lang w:val="en-PH" w:eastAsia="en-PH"/>
              </w:rPr>
            </w:pPr>
            <w:del w:id="60143" w:author="Diana Machado" w:date="2019-04-05T18:40:00Z">
              <w:r w:rsidRPr="00EE514B" w:rsidDel="00C81D61">
                <w:rPr>
                  <w:lang w:val="en-PH" w:eastAsia="en-PH"/>
                </w:rPr>
                <w:delText>0.508</w:delText>
              </w:r>
            </w:del>
          </w:p>
        </w:tc>
        <w:tc>
          <w:tcPr>
            <w:tcW w:w="607" w:type="dxa"/>
            <w:shd w:val="clear" w:color="auto" w:fill="auto"/>
            <w:noWrap/>
            <w:vAlign w:val="bottom"/>
          </w:tcPr>
          <w:p w:rsidR="00BC0B85" w:rsidRPr="00EE514B" w:rsidDel="00C81D61" w:rsidRDefault="00BC0B85" w:rsidP="009652F9">
            <w:pPr>
              <w:pStyle w:val="Tablebody-centered"/>
              <w:rPr>
                <w:del w:id="60144" w:author="Diana Machado" w:date="2019-04-05T18:40:00Z"/>
                <w:lang w:val="en-PH" w:eastAsia="en-PH"/>
              </w:rPr>
            </w:pPr>
            <w:del w:id="60145" w:author="Diana Machado" w:date="2019-04-05T18:40:00Z">
              <w:r w:rsidRPr="00EE514B" w:rsidDel="00C81D61">
                <w:rPr>
                  <w:lang w:val="en-PH" w:eastAsia="en-PH"/>
                </w:rPr>
                <w:delText>0.448</w:delText>
              </w:r>
            </w:del>
          </w:p>
        </w:tc>
        <w:tc>
          <w:tcPr>
            <w:tcW w:w="715" w:type="dxa"/>
            <w:shd w:val="clear" w:color="auto" w:fill="auto"/>
            <w:noWrap/>
            <w:vAlign w:val="bottom"/>
          </w:tcPr>
          <w:p w:rsidR="00BC0B85" w:rsidRPr="00EE514B" w:rsidDel="00C81D61" w:rsidRDefault="00BC0B85" w:rsidP="009652F9">
            <w:pPr>
              <w:pStyle w:val="Tablebody-centered"/>
              <w:rPr>
                <w:del w:id="60146" w:author="Diana Machado" w:date="2019-04-05T18:40:00Z"/>
                <w:lang w:val="en-PH" w:eastAsia="en-PH"/>
              </w:rPr>
            </w:pPr>
            <w:del w:id="6014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148" w:author="Diana Machado" w:date="2019-04-05T18:40:00Z"/>
                <w:lang w:val="en-PH" w:eastAsia="en-PH"/>
              </w:rPr>
            </w:pPr>
            <w:del w:id="60149" w:author="Diana Machado" w:date="2019-04-05T18:40:00Z">
              <w:r w:rsidRPr="00EE514B" w:rsidDel="00C81D61">
                <w:rPr>
                  <w:lang w:val="en-PH" w:eastAsia="en-PH"/>
                </w:rPr>
                <w:delText>0.596</w:delText>
              </w:r>
            </w:del>
          </w:p>
        </w:tc>
        <w:tc>
          <w:tcPr>
            <w:tcW w:w="543" w:type="dxa"/>
            <w:shd w:val="clear" w:color="auto" w:fill="auto"/>
            <w:noWrap/>
            <w:vAlign w:val="bottom"/>
          </w:tcPr>
          <w:p w:rsidR="00BC0B85" w:rsidRPr="00EE514B" w:rsidDel="00C81D61" w:rsidRDefault="00BC0B85" w:rsidP="009652F9">
            <w:pPr>
              <w:pStyle w:val="Tablebody-centered"/>
              <w:rPr>
                <w:del w:id="60150" w:author="Diana Machado" w:date="2019-04-05T18:40:00Z"/>
                <w:lang w:val="en-PH" w:eastAsia="en-PH"/>
              </w:rPr>
            </w:pPr>
            <w:del w:id="60151" w:author="Diana Machado" w:date="2019-04-05T18:40:00Z">
              <w:r w:rsidRPr="00EE514B" w:rsidDel="00C81D61">
                <w:rPr>
                  <w:lang w:val="en-PH" w:eastAsia="en-PH"/>
                </w:rPr>
                <w:delText>0.596</w:delText>
              </w:r>
            </w:del>
          </w:p>
        </w:tc>
        <w:tc>
          <w:tcPr>
            <w:tcW w:w="543" w:type="dxa"/>
            <w:shd w:val="clear" w:color="auto" w:fill="auto"/>
            <w:noWrap/>
            <w:vAlign w:val="bottom"/>
          </w:tcPr>
          <w:p w:rsidR="00BC0B85" w:rsidRPr="00EE514B" w:rsidDel="00C81D61" w:rsidRDefault="00BC0B85" w:rsidP="009652F9">
            <w:pPr>
              <w:pStyle w:val="Tablebody-centered"/>
              <w:rPr>
                <w:del w:id="60152" w:author="Diana Machado" w:date="2019-04-05T18:40:00Z"/>
                <w:lang w:val="en-PH" w:eastAsia="en-PH"/>
              </w:rPr>
            </w:pPr>
            <w:del w:id="60153" w:author="Diana Machado" w:date="2019-04-05T18:40:00Z">
              <w:r w:rsidRPr="00EE514B" w:rsidDel="00C81D61">
                <w:rPr>
                  <w:lang w:val="en-PH" w:eastAsia="en-PH"/>
                </w:rPr>
                <w:delText>0.471</w:delText>
              </w:r>
            </w:del>
          </w:p>
        </w:tc>
        <w:tc>
          <w:tcPr>
            <w:tcW w:w="543" w:type="dxa"/>
            <w:shd w:val="clear" w:color="auto" w:fill="auto"/>
            <w:noWrap/>
            <w:vAlign w:val="bottom"/>
          </w:tcPr>
          <w:p w:rsidR="00BC0B85" w:rsidRPr="00EE514B" w:rsidDel="00C81D61" w:rsidRDefault="00BC0B85" w:rsidP="009652F9">
            <w:pPr>
              <w:pStyle w:val="Tablebody-centered"/>
              <w:rPr>
                <w:del w:id="60154" w:author="Diana Machado" w:date="2019-04-05T18:40:00Z"/>
                <w:lang w:val="en-PH" w:eastAsia="en-PH"/>
              </w:rPr>
            </w:pPr>
            <w:del w:id="60155" w:author="Diana Machado" w:date="2019-04-05T18:40:00Z">
              <w:r w:rsidRPr="00EE514B" w:rsidDel="00C81D61">
                <w:rPr>
                  <w:lang w:val="en-PH" w:eastAsia="en-PH"/>
                </w:rPr>
                <w:delText>0.395</w:delText>
              </w:r>
            </w:del>
          </w:p>
        </w:tc>
        <w:tc>
          <w:tcPr>
            <w:tcW w:w="543" w:type="dxa"/>
            <w:shd w:val="clear" w:color="auto" w:fill="auto"/>
            <w:noWrap/>
            <w:vAlign w:val="bottom"/>
          </w:tcPr>
          <w:p w:rsidR="00BC0B85" w:rsidRPr="00EE514B" w:rsidDel="00C81D61" w:rsidRDefault="00BC0B85" w:rsidP="009652F9">
            <w:pPr>
              <w:pStyle w:val="Tablebody-centered"/>
              <w:rPr>
                <w:del w:id="60156" w:author="Diana Machado" w:date="2019-04-05T18:40:00Z"/>
                <w:lang w:val="en-PH" w:eastAsia="en-PH"/>
              </w:rPr>
            </w:pPr>
            <w:del w:id="60157" w:author="Diana Machado" w:date="2019-04-05T18:40:00Z">
              <w:r w:rsidRPr="00EE514B" w:rsidDel="00C81D61">
                <w:rPr>
                  <w:lang w:val="en-PH" w:eastAsia="en-PH"/>
                </w:rPr>
                <w:delText>0.348</w:delText>
              </w:r>
            </w:del>
          </w:p>
        </w:tc>
      </w:tr>
      <w:tr w:rsidR="00BC0B85" w:rsidRPr="0041013B" w:rsidDel="00C81D61" w:rsidTr="001707D4">
        <w:trPr>
          <w:trHeight w:val="198"/>
          <w:del w:id="60158" w:author="Diana Machado" w:date="2019-04-05T18:40:00Z"/>
        </w:trPr>
        <w:tc>
          <w:tcPr>
            <w:tcW w:w="1032" w:type="dxa"/>
            <w:vMerge/>
            <w:vAlign w:val="center"/>
          </w:tcPr>
          <w:p w:rsidR="00BC0B85" w:rsidRPr="00EE514B" w:rsidDel="00C81D61" w:rsidRDefault="00BC0B85" w:rsidP="009652F9">
            <w:pPr>
              <w:pStyle w:val="Tablebody-centered"/>
              <w:rPr>
                <w:del w:id="6015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160" w:author="Diana Machado" w:date="2019-04-05T18:40:00Z"/>
                <w:lang w:val="en-PH" w:eastAsia="en-PH"/>
              </w:rPr>
            </w:pPr>
            <w:del w:id="60161" w:author="Diana Machado" w:date="2019-04-05T18:40:00Z">
              <w:r w:rsidRPr="00EE514B" w:rsidDel="00C81D61">
                <w:rPr>
                  <w:lang w:val="en-PH" w:eastAsia="en-PH"/>
                </w:rPr>
                <w:delText>11</w:delText>
              </w:r>
            </w:del>
          </w:p>
        </w:tc>
        <w:tc>
          <w:tcPr>
            <w:tcW w:w="1253" w:type="dxa"/>
            <w:shd w:val="clear" w:color="auto" w:fill="auto"/>
            <w:noWrap/>
            <w:vAlign w:val="bottom"/>
          </w:tcPr>
          <w:p w:rsidR="00BC0B85" w:rsidRPr="00EE514B" w:rsidDel="00C81D61" w:rsidRDefault="00BC0B85" w:rsidP="009652F9">
            <w:pPr>
              <w:pStyle w:val="Tablebody-centered"/>
              <w:rPr>
                <w:del w:id="60162" w:author="Diana Machado" w:date="2019-04-05T18:40:00Z"/>
                <w:lang w:val="en-PH" w:eastAsia="en-PH"/>
              </w:rPr>
            </w:pPr>
            <w:del w:id="60163" w:author="Diana Machado" w:date="2019-04-05T18:40:00Z">
              <w:r w:rsidRPr="00EE514B" w:rsidDel="00C81D61">
                <w:rPr>
                  <w:lang w:val="en-PH" w:eastAsia="en-PH"/>
                </w:rPr>
                <w:delText>DUVAL</w:delText>
              </w:r>
            </w:del>
          </w:p>
        </w:tc>
        <w:tc>
          <w:tcPr>
            <w:tcW w:w="709" w:type="dxa"/>
            <w:shd w:val="clear" w:color="auto" w:fill="auto"/>
            <w:noWrap/>
            <w:vAlign w:val="bottom"/>
          </w:tcPr>
          <w:p w:rsidR="00BC0B85" w:rsidRPr="00EE514B" w:rsidDel="00C81D61" w:rsidRDefault="00BC0B85" w:rsidP="009652F9">
            <w:pPr>
              <w:pStyle w:val="Tablebody-centered"/>
              <w:rPr>
                <w:del w:id="60164" w:author="Diana Machado" w:date="2019-04-05T18:40:00Z"/>
                <w:lang w:val="en-PH" w:eastAsia="en-PH"/>
              </w:rPr>
            </w:pPr>
            <w:del w:id="60165" w:author="Diana Machado" w:date="2019-04-05T18:40:00Z">
              <w:r w:rsidRPr="00EE514B" w:rsidDel="00C81D61">
                <w:rPr>
                  <w:lang w:val="en-PH" w:eastAsia="en-PH"/>
                </w:rPr>
                <w:delText>0.704</w:delText>
              </w:r>
            </w:del>
          </w:p>
        </w:tc>
        <w:tc>
          <w:tcPr>
            <w:tcW w:w="607" w:type="dxa"/>
            <w:shd w:val="clear" w:color="auto" w:fill="auto"/>
            <w:noWrap/>
            <w:vAlign w:val="bottom"/>
          </w:tcPr>
          <w:p w:rsidR="00BC0B85" w:rsidRPr="00EE514B" w:rsidDel="00C81D61" w:rsidRDefault="00BC0B85" w:rsidP="009652F9">
            <w:pPr>
              <w:pStyle w:val="Tablebody-centered"/>
              <w:rPr>
                <w:del w:id="60166" w:author="Diana Machado" w:date="2019-04-05T18:40:00Z"/>
                <w:lang w:val="en-PH" w:eastAsia="en-PH"/>
              </w:rPr>
            </w:pPr>
            <w:del w:id="60167" w:author="Diana Machado" w:date="2019-04-05T18:40:00Z">
              <w:r w:rsidRPr="00EE514B" w:rsidDel="00C81D61">
                <w:rPr>
                  <w:lang w:val="en-PH" w:eastAsia="en-PH"/>
                </w:rPr>
                <w:delText>0.406</w:delText>
              </w:r>
            </w:del>
          </w:p>
        </w:tc>
        <w:tc>
          <w:tcPr>
            <w:tcW w:w="607" w:type="dxa"/>
            <w:shd w:val="clear" w:color="auto" w:fill="auto"/>
            <w:noWrap/>
            <w:vAlign w:val="bottom"/>
          </w:tcPr>
          <w:p w:rsidR="00BC0B85" w:rsidRPr="00EE514B" w:rsidDel="00C81D61" w:rsidRDefault="00BC0B85" w:rsidP="009652F9">
            <w:pPr>
              <w:pStyle w:val="Tablebody-centered"/>
              <w:rPr>
                <w:del w:id="60168" w:author="Diana Machado" w:date="2019-04-05T18:40:00Z"/>
                <w:lang w:val="en-PH" w:eastAsia="en-PH"/>
              </w:rPr>
            </w:pPr>
            <w:del w:id="60169" w:author="Diana Machado" w:date="2019-04-05T18:40:00Z">
              <w:r w:rsidRPr="00EE514B" w:rsidDel="00C81D61">
                <w:rPr>
                  <w:lang w:val="en-PH" w:eastAsia="en-PH"/>
                </w:rPr>
                <w:delText>0.406</w:delText>
              </w:r>
            </w:del>
          </w:p>
        </w:tc>
        <w:tc>
          <w:tcPr>
            <w:tcW w:w="607" w:type="dxa"/>
            <w:shd w:val="clear" w:color="auto" w:fill="auto"/>
            <w:noWrap/>
            <w:vAlign w:val="bottom"/>
          </w:tcPr>
          <w:p w:rsidR="00BC0B85" w:rsidRPr="00EE514B" w:rsidDel="00C81D61" w:rsidRDefault="00BC0B85" w:rsidP="009652F9">
            <w:pPr>
              <w:pStyle w:val="Tablebody-centered"/>
              <w:rPr>
                <w:del w:id="60170" w:author="Diana Machado" w:date="2019-04-05T18:40:00Z"/>
                <w:lang w:val="en-PH" w:eastAsia="en-PH"/>
              </w:rPr>
            </w:pPr>
            <w:del w:id="60171" w:author="Diana Machado" w:date="2019-04-05T18:40:00Z">
              <w:r w:rsidRPr="00EE514B" w:rsidDel="00C81D61">
                <w:rPr>
                  <w:lang w:val="en-PH" w:eastAsia="en-PH"/>
                </w:rPr>
                <w:delText>0.316</w:delText>
              </w:r>
            </w:del>
          </w:p>
        </w:tc>
        <w:tc>
          <w:tcPr>
            <w:tcW w:w="607" w:type="dxa"/>
            <w:shd w:val="clear" w:color="auto" w:fill="auto"/>
            <w:noWrap/>
            <w:vAlign w:val="bottom"/>
          </w:tcPr>
          <w:p w:rsidR="00BC0B85" w:rsidRPr="00EE514B" w:rsidDel="00C81D61" w:rsidRDefault="00BC0B85" w:rsidP="009652F9">
            <w:pPr>
              <w:pStyle w:val="Tablebody-centered"/>
              <w:rPr>
                <w:del w:id="60172" w:author="Diana Machado" w:date="2019-04-05T18:40:00Z"/>
                <w:lang w:val="en-PH" w:eastAsia="en-PH"/>
              </w:rPr>
            </w:pPr>
            <w:del w:id="60173" w:author="Diana Machado" w:date="2019-04-05T18:40:00Z">
              <w:r w:rsidRPr="00EE514B" w:rsidDel="00C81D61">
                <w:rPr>
                  <w:lang w:val="en-PH" w:eastAsia="en-PH"/>
                </w:rPr>
                <w:delText>0.285</w:delText>
              </w:r>
            </w:del>
          </w:p>
        </w:tc>
        <w:tc>
          <w:tcPr>
            <w:tcW w:w="607" w:type="dxa"/>
            <w:shd w:val="clear" w:color="auto" w:fill="auto"/>
            <w:noWrap/>
            <w:vAlign w:val="bottom"/>
          </w:tcPr>
          <w:p w:rsidR="00BC0B85" w:rsidRPr="00EE514B" w:rsidDel="00C81D61" w:rsidRDefault="00BC0B85" w:rsidP="009652F9">
            <w:pPr>
              <w:pStyle w:val="Tablebody-centered"/>
              <w:rPr>
                <w:del w:id="60174" w:author="Diana Machado" w:date="2019-04-05T18:40:00Z"/>
                <w:lang w:val="en-PH" w:eastAsia="en-PH"/>
              </w:rPr>
            </w:pPr>
            <w:del w:id="60175" w:author="Diana Machado" w:date="2019-04-05T18:40:00Z">
              <w:r w:rsidRPr="00EE514B" w:rsidDel="00C81D61">
                <w:rPr>
                  <w:lang w:val="en-PH" w:eastAsia="en-PH"/>
                </w:rPr>
                <w:delText>0.263</w:delText>
              </w:r>
            </w:del>
          </w:p>
        </w:tc>
        <w:tc>
          <w:tcPr>
            <w:tcW w:w="715" w:type="dxa"/>
            <w:shd w:val="clear" w:color="auto" w:fill="auto"/>
            <w:noWrap/>
            <w:vAlign w:val="bottom"/>
          </w:tcPr>
          <w:p w:rsidR="00BC0B85" w:rsidRPr="00EE514B" w:rsidDel="00C81D61" w:rsidRDefault="00BC0B85" w:rsidP="009652F9">
            <w:pPr>
              <w:pStyle w:val="Tablebody-centered"/>
              <w:rPr>
                <w:del w:id="60176" w:author="Diana Machado" w:date="2019-04-05T18:40:00Z"/>
                <w:lang w:val="en-PH" w:eastAsia="en-PH"/>
              </w:rPr>
            </w:pPr>
            <w:del w:id="6017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178" w:author="Diana Machado" w:date="2019-04-05T18:40:00Z"/>
                <w:lang w:val="en-PH" w:eastAsia="en-PH"/>
              </w:rPr>
            </w:pPr>
            <w:del w:id="60179" w:author="Diana Machado" w:date="2019-04-05T18:40:00Z">
              <w:r w:rsidRPr="00EE514B" w:rsidDel="00C81D61">
                <w:rPr>
                  <w:lang w:val="en-PH" w:eastAsia="en-PH"/>
                </w:rPr>
                <w:delText>0.576</w:delText>
              </w:r>
            </w:del>
          </w:p>
        </w:tc>
        <w:tc>
          <w:tcPr>
            <w:tcW w:w="543" w:type="dxa"/>
            <w:shd w:val="clear" w:color="auto" w:fill="auto"/>
            <w:noWrap/>
            <w:vAlign w:val="bottom"/>
          </w:tcPr>
          <w:p w:rsidR="00BC0B85" w:rsidRPr="00EE514B" w:rsidDel="00C81D61" w:rsidRDefault="00BC0B85" w:rsidP="009652F9">
            <w:pPr>
              <w:pStyle w:val="Tablebody-centered"/>
              <w:rPr>
                <w:del w:id="60180" w:author="Diana Machado" w:date="2019-04-05T18:40:00Z"/>
                <w:lang w:val="en-PH" w:eastAsia="en-PH"/>
              </w:rPr>
            </w:pPr>
            <w:del w:id="60181" w:author="Diana Machado" w:date="2019-04-05T18:40:00Z">
              <w:r w:rsidRPr="00EE514B" w:rsidDel="00C81D61">
                <w:rPr>
                  <w:lang w:val="en-PH" w:eastAsia="en-PH"/>
                </w:rPr>
                <w:delText>0.576</w:delText>
              </w:r>
            </w:del>
          </w:p>
        </w:tc>
        <w:tc>
          <w:tcPr>
            <w:tcW w:w="543" w:type="dxa"/>
            <w:shd w:val="clear" w:color="auto" w:fill="auto"/>
            <w:noWrap/>
            <w:vAlign w:val="bottom"/>
          </w:tcPr>
          <w:p w:rsidR="00BC0B85" w:rsidRPr="00EE514B" w:rsidDel="00C81D61" w:rsidRDefault="00BC0B85" w:rsidP="009652F9">
            <w:pPr>
              <w:pStyle w:val="Tablebody-centered"/>
              <w:rPr>
                <w:del w:id="60182" w:author="Diana Machado" w:date="2019-04-05T18:40:00Z"/>
                <w:lang w:val="en-PH" w:eastAsia="en-PH"/>
              </w:rPr>
            </w:pPr>
            <w:del w:id="60183" w:author="Diana Machado" w:date="2019-04-05T18:40:00Z">
              <w:r w:rsidRPr="00EE514B" w:rsidDel="00C81D61">
                <w:rPr>
                  <w:lang w:val="en-PH" w:eastAsia="en-PH"/>
                </w:rPr>
                <w:delText>0.449</w:delText>
              </w:r>
            </w:del>
          </w:p>
        </w:tc>
        <w:tc>
          <w:tcPr>
            <w:tcW w:w="543" w:type="dxa"/>
            <w:shd w:val="clear" w:color="auto" w:fill="auto"/>
            <w:noWrap/>
            <w:vAlign w:val="bottom"/>
          </w:tcPr>
          <w:p w:rsidR="00BC0B85" w:rsidRPr="00EE514B" w:rsidDel="00C81D61" w:rsidRDefault="00BC0B85" w:rsidP="009652F9">
            <w:pPr>
              <w:pStyle w:val="Tablebody-centered"/>
              <w:rPr>
                <w:del w:id="60184" w:author="Diana Machado" w:date="2019-04-05T18:40:00Z"/>
                <w:lang w:val="en-PH" w:eastAsia="en-PH"/>
              </w:rPr>
            </w:pPr>
            <w:del w:id="60185" w:author="Diana Machado" w:date="2019-04-05T18:40:00Z">
              <w:r w:rsidRPr="00EE514B" w:rsidDel="00C81D61">
                <w:rPr>
                  <w:lang w:val="en-PH" w:eastAsia="en-PH"/>
                </w:rPr>
                <w:delText>0.405</w:delText>
              </w:r>
            </w:del>
          </w:p>
        </w:tc>
        <w:tc>
          <w:tcPr>
            <w:tcW w:w="543" w:type="dxa"/>
            <w:shd w:val="clear" w:color="auto" w:fill="auto"/>
            <w:noWrap/>
            <w:vAlign w:val="bottom"/>
          </w:tcPr>
          <w:p w:rsidR="00BC0B85" w:rsidRPr="00EE514B" w:rsidDel="00C81D61" w:rsidRDefault="00BC0B85" w:rsidP="009652F9">
            <w:pPr>
              <w:pStyle w:val="Tablebody-centered"/>
              <w:rPr>
                <w:del w:id="60186" w:author="Diana Machado" w:date="2019-04-05T18:40:00Z"/>
                <w:lang w:val="en-PH" w:eastAsia="en-PH"/>
              </w:rPr>
            </w:pPr>
            <w:del w:id="60187" w:author="Diana Machado" w:date="2019-04-05T18:40:00Z">
              <w:r w:rsidRPr="00EE514B" w:rsidDel="00C81D61">
                <w:rPr>
                  <w:lang w:val="en-PH" w:eastAsia="en-PH"/>
                </w:rPr>
                <w:delText>0.374</w:delText>
              </w:r>
            </w:del>
          </w:p>
        </w:tc>
      </w:tr>
      <w:tr w:rsidR="00BC0B85" w:rsidRPr="0041013B" w:rsidDel="00C81D61" w:rsidTr="001707D4">
        <w:trPr>
          <w:trHeight w:val="198"/>
          <w:del w:id="60188" w:author="Diana Machado" w:date="2019-04-05T18:40:00Z"/>
        </w:trPr>
        <w:tc>
          <w:tcPr>
            <w:tcW w:w="1032" w:type="dxa"/>
            <w:vMerge/>
            <w:vAlign w:val="center"/>
          </w:tcPr>
          <w:p w:rsidR="00BC0B85" w:rsidRPr="00EE514B" w:rsidDel="00C81D61" w:rsidRDefault="00BC0B85" w:rsidP="009652F9">
            <w:pPr>
              <w:pStyle w:val="Tablebody-centered"/>
              <w:rPr>
                <w:del w:id="6018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190" w:author="Diana Machado" w:date="2019-04-05T18:40:00Z"/>
                <w:lang w:val="en-PH" w:eastAsia="en-PH"/>
              </w:rPr>
            </w:pPr>
            <w:del w:id="60191" w:author="Diana Machado" w:date="2019-04-05T18:40:00Z">
              <w:r w:rsidRPr="00EE514B" w:rsidDel="00C81D61">
                <w:rPr>
                  <w:lang w:val="en-PH" w:eastAsia="en-PH"/>
                </w:rPr>
                <w:delText>12</w:delText>
              </w:r>
            </w:del>
          </w:p>
        </w:tc>
        <w:tc>
          <w:tcPr>
            <w:tcW w:w="1253" w:type="dxa"/>
            <w:shd w:val="clear" w:color="auto" w:fill="auto"/>
            <w:noWrap/>
            <w:vAlign w:val="bottom"/>
          </w:tcPr>
          <w:p w:rsidR="00BC0B85" w:rsidRPr="00EE514B" w:rsidDel="00C81D61" w:rsidRDefault="00BC0B85" w:rsidP="009652F9">
            <w:pPr>
              <w:pStyle w:val="Tablebody-centered"/>
              <w:rPr>
                <w:del w:id="60192" w:author="Diana Machado" w:date="2019-04-05T18:40:00Z"/>
                <w:lang w:val="en-PH" w:eastAsia="en-PH"/>
              </w:rPr>
            </w:pPr>
            <w:del w:id="60193" w:author="Diana Machado" w:date="2019-04-05T18:40:00Z">
              <w:r w:rsidRPr="00EE514B" w:rsidDel="00C81D61">
                <w:rPr>
                  <w:lang w:val="en-PH" w:eastAsia="en-PH"/>
                </w:rPr>
                <w:delText>FRANKLIN</w:delText>
              </w:r>
            </w:del>
          </w:p>
        </w:tc>
        <w:tc>
          <w:tcPr>
            <w:tcW w:w="709" w:type="dxa"/>
            <w:shd w:val="clear" w:color="auto" w:fill="auto"/>
            <w:noWrap/>
            <w:vAlign w:val="bottom"/>
          </w:tcPr>
          <w:p w:rsidR="00BC0B85" w:rsidRPr="00EE514B" w:rsidDel="00C81D61" w:rsidRDefault="00BC0B85" w:rsidP="009652F9">
            <w:pPr>
              <w:pStyle w:val="Tablebody-centered"/>
              <w:rPr>
                <w:del w:id="60194" w:author="Diana Machado" w:date="2019-04-05T18:40:00Z"/>
                <w:lang w:val="en-PH" w:eastAsia="en-PH"/>
              </w:rPr>
            </w:pPr>
            <w:del w:id="60195" w:author="Diana Machado" w:date="2019-04-05T18:40:00Z">
              <w:r w:rsidRPr="00EE514B" w:rsidDel="00C81D61">
                <w:rPr>
                  <w:lang w:val="en-PH" w:eastAsia="en-PH"/>
                </w:rPr>
                <w:delText>3.258</w:delText>
              </w:r>
            </w:del>
          </w:p>
        </w:tc>
        <w:tc>
          <w:tcPr>
            <w:tcW w:w="607" w:type="dxa"/>
            <w:shd w:val="clear" w:color="auto" w:fill="auto"/>
            <w:noWrap/>
            <w:vAlign w:val="bottom"/>
          </w:tcPr>
          <w:p w:rsidR="00BC0B85" w:rsidRPr="00EE514B" w:rsidDel="00C81D61" w:rsidRDefault="00BC0B85" w:rsidP="009652F9">
            <w:pPr>
              <w:pStyle w:val="Tablebody-centered"/>
              <w:rPr>
                <w:del w:id="60196" w:author="Diana Machado" w:date="2019-04-05T18:40:00Z"/>
                <w:lang w:val="en-PH" w:eastAsia="en-PH"/>
              </w:rPr>
            </w:pPr>
            <w:del w:id="60197" w:author="Diana Machado" w:date="2019-04-05T18:40:00Z">
              <w:r w:rsidRPr="00EE514B" w:rsidDel="00C81D61">
                <w:rPr>
                  <w:lang w:val="en-PH" w:eastAsia="en-PH"/>
                </w:rPr>
                <w:delText>2.530</w:delText>
              </w:r>
            </w:del>
          </w:p>
        </w:tc>
        <w:tc>
          <w:tcPr>
            <w:tcW w:w="607" w:type="dxa"/>
            <w:shd w:val="clear" w:color="auto" w:fill="auto"/>
            <w:noWrap/>
            <w:vAlign w:val="bottom"/>
          </w:tcPr>
          <w:p w:rsidR="00BC0B85" w:rsidRPr="00EE514B" w:rsidDel="00C81D61" w:rsidRDefault="00BC0B85" w:rsidP="009652F9">
            <w:pPr>
              <w:pStyle w:val="Tablebody-centered"/>
              <w:rPr>
                <w:del w:id="60198" w:author="Diana Machado" w:date="2019-04-05T18:40:00Z"/>
                <w:lang w:val="en-PH" w:eastAsia="en-PH"/>
              </w:rPr>
            </w:pPr>
            <w:del w:id="60199" w:author="Diana Machado" w:date="2019-04-05T18:40:00Z">
              <w:r w:rsidRPr="00EE514B" w:rsidDel="00C81D61">
                <w:rPr>
                  <w:lang w:val="en-PH" w:eastAsia="en-PH"/>
                </w:rPr>
                <w:delText>2.530</w:delText>
              </w:r>
            </w:del>
          </w:p>
        </w:tc>
        <w:tc>
          <w:tcPr>
            <w:tcW w:w="607" w:type="dxa"/>
            <w:shd w:val="clear" w:color="auto" w:fill="auto"/>
            <w:noWrap/>
            <w:vAlign w:val="bottom"/>
          </w:tcPr>
          <w:p w:rsidR="00BC0B85" w:rsidRPr="00EE514B" w:rsidDel="00C81D61" w:rsidRDefault="00BC0B85" w:rsidP="009652F9">
            <w:pPr>
              <w:pStyle w:val="Tablebody-centered"/>
              <w:rPr>
                <w:del w:id="60200" w:author="Diana Machado" w:date="2019-04-05T18:40:00Z"/>
                <w:lang w:val="en-PH" w:eastAsia="en-PH"/>
              </w:rPr>
            </w:pPr>
            <w:del w:id="60201" w:author="Diana Machado" w:date="2019-04-05T18:40:00Z">
              <w:r w:rsidRPr="00EE514B" w:rsidDel="00C81D61">
                <w:rPr>
                  <w:lang w:val="en-PH" w:eastAsia="en-PH"/>
                </w:rPr>
                <w:delText>2.275</w:delText>
              </w:r>
            </w:del>
          </w:p>
        </w:tc>
        <w:tc>
          <w:tcPr>
            <w:tcW w:w="607" w:type="dxa"/>
            <w:shd w:val="clear" w:color="auto" w:fill="auto"/>
            <w:noWrap/>
            <w:vAlign w:val="bottom"/>
          </w:tcPr>
          <w:p w:rsidR="00BC0B85" w:rsidRPr="00EE514B" w:rsidDel="00C81D61" w:rsidRDefault="00BC0B85" w:rsidP="009652F9">
            <w:pPr>
              <w:pStyle w:val="Tablebody-centered"/>
              <w:rPr>
                <w:del w:id="60202" w:author="Diana Machado" w:date="2019-04-05T18:40:00Z"/>
                <w:lang w:val="en-PH" w:eastAsia="en-PH"/>
              </w:rPr>
            </w:pPr>
            <w:del w:id="60203" w:author="Diana Machado" w:date="2019-04-05T18:40:00Z">
              <w:r w:rsidRPr="00EE514B" w:rsidDel="00C81D61">
                <w:rPr>
                  <w:lang w:val="en-PH" w:eastAsia="en-PH"/>
                </w:rPr>
                <w:delText>2.035</w:delText>
              </w:r>
            </w:del>
          </w:p>
        </w:tc>
        <w:tc>
          <w:tcPr>
            <w:tcW w:w="607" w:type="dxa"/>
            <w:shd w:val="clear" w:color="auto" w:fill="auto"/>
            <w:noWrap/>
            <w:vAlign w:val="bottom"/>
          </w:tcPr>
          <w:p w:rsidR="00BC0B85" w:rsidRPr="00EE514B" w:rsidDel="00C81D61" w:rsidRDefault="00BC0B85" w:rsidP="009652F9">
            <w:pPr>
              <w:pStyle w:val="Tablebody-centered"/>
              <w:rPr>
                <w:del w:id="60204" w:author="Diana Machado" w:date="2019-04-05T18:40:00Z"/>
                <w:lang w:val="en-PH" w:eastAsia="en-PH"/>
              </w:rPr>
            </w:pPr>
            <w:del w:id="60205" w:author="Diana Machado" w:date="2019-04-05T18:40:00Z">
              <w:r w:rsidRPr="00EE514B" w:rsidDel="00C81D61">
                <w:rPr>
                  <w:lang w:val="en-PH" w:eastAsia="en-PH"/>
                </w:rPr>
                <w:delText>1.821</w:delText>
              </w:r>
            </w:del>
          </w:p>
        </w:tc>
        <w:tc>
          <w:tcPr>
            <w:tcW w:w="715" w:type="dxa"/>
            <w:shd w:val="clear" w:color="auto" w:fill="auto"/>
            <w:noWrap/>
            <w:vAlign w:val="bottom"/>
          </w:tcPr>
          <w:p w:rsidR="00BC0B85" w:rsidRPr="00EE514B" w:rsidDel="00C81D61" w:rsidRDefault="00BC0B85" w:rsidP="009652F9">
            <w:pPr>
              <w:pStyle w:val="Tablebody-centered"/>
              <w:rPr>
                <w:del w:id="60206" w:author="Diana Machado" w:date="2019-04-05T18:40:00Z"/>
                <w:lang w:val="en-PH" w:eastAsia="en-PH"/>
              </w:rPr>
            </w:pPr>
            <w:del w:id="6020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208" w:author="Diana Machado" w:date="2019-04-05T18:40:00Z"/>
                <w:lang w:val="en-PH" w:eastAsia="en-PH"/>
              </w:rPr>
            </w:pPr>
            <w:del w:id="60209" w:author="Diana Machado" w:date="2019-04-05T18:40:00Z">
              <w:r w:rsidRPr="00EE514B" w:rsidDel="00C81D61">
                <w:rPr>
                  <w:lang w:val="en-PH" w:eastAsia="en-PH"/>
                </w:rPr>
                <w:delText>0.777</w:delText>
              </w:r>
            </w:del>
          </w:p>
        </w:tc>
        <w:tc>
          <w:tcPr>
            <w:tcW w:w="543" w:type="dxa"/>
            <w:shd w:val="clear" w:color="auto" w:fill="auto"/>
            <w:noWrap/>
            <w:vAlign w:val="bottom"/>
          </w:tcPr>
          <w:p w:rsidR="00BC0B85" w:rsidRPr="00EE514B" w:rsidDel="00C81D61" w:rsidRDefault="00BC0B85" w:rsidP="009652F9">
            <w:pPr>
              <w:pStyle w:val="Tablebody-centered"/>
              <w:rPr>
                <w:del w:id="60210" w:author="Diana Machado" w:date="2019-04-05T18:40:00Z"/>
                <w:lang w:val="en-PH" w:eastAsia="en-PH"/>
              </w:rPr>
            </w:pPr>
            <w:del w:id="60211" w:author="Diana Machado" w:date="2019-04-05T18:40:00Z">
              <w:r w:rsidRPr="00EE514B" w:rsidDel="00C81D61">
                <w:rPr>
                  <w:lang w:val="en-PH" w:eastAsia="en-PH"/>
                </w:rPr>
                <w:delText>0.777</w:delText>
              </w:r>
            </w:del>
          </w:p>
        </w:tc>
        <w:tc>
          <w:tcPr>
            <w:tcW w:w="543" w:type="dxa"/>
            <w:shd w:val="clear" w:color="auto" w:fill="auto"/>
            <w:noWrap/>
            <w:vAlign w:val="bottom"/>
          </w:tcPr>
          <w:p w:rsidR="00BC0B85" w:rsidRPr="00EE514B" w:rsidDel="00C81D61" w:rsidRDefault="00BC0B85" w:rsidP="009652F9">
            <w:pPr>
              <w:pStyle w:val="Tablebody-centered"/>
              <w:rPr>
                <w:del w:id="60212" w:author="Diana Machado" w:date="2019-04-05T18:40:00Z"/>
                <w:lang w:val="en-PH" w:eastAsia="en-PH"/>
              </w:rPr>
            </w:pPr>
            <w:del w:id="60213" w:author="Diana Machado" w:date="2019-04-05T18:40:00Z">
              <w:r w:rsidRPr="00EE514B" w:rsidDel="00C81D61">
                <w:rPr>
                  <w:lang w:val="en-PH" w:eastAsia="en-PH"/>
                </w:rPr>
                <w:delText>0.698</w:delText>
              </w:r>
            </w:del>
          </w:p>
        </w:tc>
        <w:tc>
          <w:tcPr>
            <w:tcW w:w="543" w:type="dxa"/>
            <w:shd w:val="clear" w:color="auto" w:fill="auto"/>
            <w:noWrap/>
            <w:vAlign w:val="bottom"/>
          </w:tcPr>
          <w:p w:rsidR="00BC0B85" w:rsidRPr="00EE514B" w:rsidDel="00C81D61" w:rsidRDefault="00BC0B85" w:rsidP="009652F9">
            <w:pPr>
              <w:pStyle w:val="Tablebody-centered"/>
              <w:rPr>
                <w:del w:id="60214" w:author="Diana Machado" w:date="2019-04-05T18:40:00Z"/>
                <w:lang w:val="en-PH" w:eastAsia="en-PH"/>
              </w:rPr>
            </w:pPr>
            <w:del w:id="60215" w:author="Diana Machado" w:date="2019-04-05T18:40:00Z">
              <w:r w:rsidRPr="00EE514B" w:rsidDel="00C81D61">
                <w:rPr>
                  <w:lang w:val="en-PH" w:eastAsia="en-PH"/>
                </w:rPr>
                <w:delText>0.624</w:delText>
              </w:r>
            </w:del>
          </w:p>
        </w:tc>
        <w:tc>
          <w:tcPr>
            <w:tcW w:w="543" w:type="dxa"/>
            <w:shd w:val="clear" w:color="auto" w:fill="auto"/>
            <w:noWrap/>
            <w:vAlign w:val="bottom"/>
          </w:tcPr>
          <w:p w:rsidR="00BC0B85" w:rsidRPr="00EE514B" w:rsidDel="00C81D61" w:rsidRDefault="00BC0B85" w:rsidP="009652F9">
            <w:pPr>
              <w:pStyle w:val="Tablebody-centered"/>
              <w:rPr>
                <w:del w:id="60216" w:author="Diana Machado" w:date="2019-04-05T18:40:00Z"/>
                <w:lang w:val="en-PH" w:eastAsia="en-PH"/>
              </w:rPr>
            </w:pPr>
            <w:del w:id="60217" w:author="Diana Machado" w:date="2019-04-05T18:40:00Z">
              <w:r w:rsidRPr="00EE514B" w:rsidDel="00C81D61">
                <w:rPr>
                  <w:lang w:val="en-PH" w:eastAsia="en-PH"/>
                </w:rPr>
                <w:delText>0.559</w:delText>
              </w:r>
            </w:del>
          </w:p>
        </w:tc>
      </w:tr>
      <w:tr w:rsidR="00BC0B85" w:rsidRPr="0041013B" w:rsidDel="00C81D61" w:rsidTr="001707D4">
        <w:trPr>
          <w:trHeight w:val="198"/>
          <w:del w:id="60218" w:author="Diana Machado" w:date="2019-04-05T18:40:00Z"/>
        </w:trPr>
        <w:tc>
          <w:tcPr>
            <w:tcW w:w="1032" w:type="dxa"/>
            <w:vMerge/>
            <w:vAlign w:val="center"/>
          </w:tcPr>
          <w:p w:rsidR="00BC0B85" w:rsidRPr="00EE514B" w:rsidDel="00C81D61" w:rsidRDefault="00BC0B85" w:rsidP="009652F9">
            <w:pPr>
              <w:pStyle w:val="Tablebody-centered"/>
              <w:rPr>
                <w:del w:id="6021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220" w:author="Diana Machado" w:date="2019-04-05T18:40:00Z"/>
                <w:lang w:val="en-PH" w:eastAsia="en-PH"/>
              </w:rPr>
            </w:pPr>
            <w:del w:id="60221" w:author="Diana Machado" w:date="2019-04-05T18:40:00Z">
              <w:r w:rsidRPr="00EE514B" w:rsidDel="00C81D61">
                <w:rPr>
                  <w:lang w:val="en-PH" w:eastAsia="en-PH"/>
                </w:rPr>
                <w:delText>13</w:delText>
              </w:r>
            </w:del>
          </w:p>
        </w:tc>
        <w:tc>
          <w:tcPr>
            <w:tcW w:w="1253" w:type="dxa"/>
            <w:shd w:val="clear" w:color="auto" w:fill="auto"/>
            <w:noWrap/>
            <w:vAlign w:val="bottom"/>
          </w:tcPr>
          <w:p w:rsidR="00BC0B85" w:rsidRPr="00EE514B" w:rsidDel="00C81D61" w:rsidRDefault="00BC0B85" w:rsidP="009652F9">
            <w:pPr>
              <w:pStyle w:val="Tablebody-centered"/>
              <w:rPr>
                <w:del w:id="60222" w:author="Diana Machado" w:date="2019-04-05T18:40:00Z"/>
                <w:lang w:val="en-PH" w:eastAsia="en-PH"/>
              </w:rPr>
            </w:pPr>
            <w:del w:id="60223" w:author="Diana Machado" w:date="2019-04-05T18:40:00Z">
              <w:r w:rsidRPr="00EE514B" w:rsidDel="00C81D61">
                <w:rPr>
                  <w:lang w:val="en-PH" w:eastAsia="en-PH"/>
                </w:rPr>
                <w:delText>GLADES</w:delText>
              </w:r>
            </w:del>
          </w:p>
        </w:tc>
        <w:tc>
          <w:tcPr>
            <w:tcW w:w="709" w:type="dxa"/>
            <w:shd w:val="clear" w:color="auto" w:fill="auto"/>
            <w:noWrap/>
            <w:vAlign w:val="bottom"/>
          </w:tcPr>
          <w:p w:rsidR="00BC0B85" w:rsidRPr="00EE514B" w:rsidDel="00C81D61" w:rsidRDefault="00BC0B85" w:rsidP="009652F9">
            <w:pPr>
              <w:pStyle w:val="Tablebody-centered"/>
              <w:rPr>
                <w:del w:id="60224" w:author="Diana Machado" w:date="2019-04-05T18:40:00Z"/>
                <w:lang w:val="en-PH" w:eastAsia="en-PH"/>
              </w:rPr>
            </w:pPr>
            <w:del w:id="60225" w:author="Diana Machado" w:date="2019-04-05T18:40:00Z">
              <w:r w:rsidRPr="00EE514B" w:rsidDel="00C81D61">
                <w:rPr>
                  <w:lang w:val="en-PH" w:eastAsia="en-PH"/>
                </w:rPr>
                <w:delText>1.624</w:delText>
              </w:r>
            </w:del>
          </w:p>
        </w:tc>
        <w:tc>
          <w:tcPr>
            <w:tcW w:w="607" w:type="dxa"/>
            <w:shd w:val="clear" w:color="auto" w:fill="auto"/>
            <w:noWrap/>
            <w:vAlign w:val="bottom"/>
          </w:tcPr>
          <w:p w:rsidR="00BC0B85" w:rsidRPr="00EE514B" w:rsidDel="00C81D61" w:rsidRDefault="00BC0B85" w:rsidP="009652F9">
            <w:pPr>
              <w:pStyle w:val="Tablebody-centered"/>
              <w:rPr>
                <w:del w:id="60226" w:author="Diana Machado" w:date="2019-04-05T18:40:00Z"/>
                <w:lang w:val="en-PH" w:eastAsia="en-PH"/>
              </w:rPr>
            </w:pPr>
            <w:del w:id="60227" w:author="Diana Machado" w:date="2019-04-05T18:40:00Z">
              <w:r w:rsidRPr="00EE514B" w:rsidDel="00C81D61">
                <w:rPr>
                  <w:lang w:val="en-PH" w:eastAsia="en-PH"/>
                </w:rPr>
                <w:delText>0.952</w:delText>
              </w:r>
            </w:del>
          </w:p>
        </w:tc>
        <w:tc>
          <w:tcPr>
            <w:tcW w:w="607" w:type="dxa"/>
            <w:shd w:val="clear" w:color="auto" w:fill="auto"/>
            <w:noWrap/>
            <w:vAlign w:val="bottom"/>
          </w:tcPr>
          <w:p w:rsidR="00BC0B85" w:rsidRPr="00EE514B" w:rsidDel="00C81D61" w:rsidRDefault="00BC0B85" w:rsidP="009652F9">
            <w:pPr>
              <w:pStyle w:val="Tablebody-centered"/>
              <w:rPr>
                <w:del w:id="60228" w:author="Diana Machado" w:date="2019-04-05T18:40:00Z"/>
                <w:lang w:val="en-PH" w:eastAsia="en-PH"/>
              </w:rPr>
            </w:pPr>
            <w:del w:id="60229" w:author="Diana Machado" w:date="2019-04-05T18:40:00Z">
              <w:r w:rsidRPr="00EE514B" w:rsidDel="00C81D61">
                <w:rPr>
                  <w:lang w:val="en-PH" w:eastAsia="en-PH"/>
                </w:rPr>
                <w:delText>0.952</w:delText>
              </w:r>
            </w:del>
          </w:p>
        </w:tc>
        <w:tc>
          <w:tcPr>
            <w:tcW w:w="607" w:type="dxa"/>
            <w:shd w:val="clear" w:color="auto" w:fill="auto"/>
            <w:noWrap/>
            <w:vAlign w:val="bottom"/>
          </w:tcPr>
          <w:p w:rsidR="00BC0B85" w:rsidRPr="00EE514B" w:rsidDel="00C81D61" w:rsidRDefault="00BC0B85" w:rsidP="009652F9">
            <w:pPr>
              <w:pStyle w:val="Tablebody-centered"/>
              <w:rPr>
                <w:del w:id="60230" w:author="Diana Machado" w:date="2019-04-05T18:40:00Z"/>
                <w:lang w:val="en-PH" w:eastAsia="en-PH"/>
              </w:rPr>
            </w:pPr>
            <w:del w:id="60231" w:author="Diana Machado" w:date="2019-04-05T18:40:00Z">
              <w:r w:rsidRPr="00EE514B" w:rsidDel="00C81D61">
                <w:rPr>
                  <w:lang w:val="en-PH" w:eastAsia="en-PH"/>
                </w:rPr>
                <w:delText>0.643</w:delText>
              </w:r>
            </w:del>
          </w:p>
        </w:tc>
        <w:tc>
          <w:tcPr>
            <w:tcW w:w="607" w:type="dxa"/>
            <w:shd w:val="clear" w:color="auto" w:fill="auto"/>
            <w:noWrap/>
            <w:vAlign w:val="bottom"/>
          </w:tcPr>
          <w:p w:rsidR="00BC0B85" w:rsidRPr="00EE514B" w:rsidDel="00C81D61" w:rsidRDefault="00BC0B85" w:rsidP="009652F9">
            <w:pPr>
              <w:pStyle w:val="Tablebody-centered"/>
              <w:rPr>
                <w:del w:id="60232" w:author="Diana Machado" w:date="2019-04-05T18:40:00Z"/>
                <w:lang w:val="en-PH" w:eastAsia="en-PH"/>
              </w:rPr>
            </w:pPr>
            <w:del w:id="60233" w:author="Diana Machado" w:date="2019-04-05T18:40:00Z">
              <w:r w:rsidRPr="00EE514B" w:rsidDel="00C81D61">
                <w:rPr>
                  <w:lang w:val="en-PH" w:eastAsia="en-PH"/>
                </w:rPr>
                <w:delText>0.424</w:delText>
              </w:r>
            </w:del>
          </w:p>
        </w:tc>
        <w:tc>
          <w:tcPr>
            <w:tcW w:w="607" w:type="dxa"/>
            <w:shd w:val="clear" w:color="auto" w:fill="auto"/>
            <w:noWrap/>
            <w:vAlign w:val="bottom"/>
          </w:tcPr>
          <w:p w:rsidR="00BC0B85" w:rsidRPr="00EE514B" w:rsidDel="00C81D61" w:rsidRDefault="00BC0B85" w:rsidP="009652F9">
            <w:pPr>
              <w:pStyle w:val="Tablebody-centered"/>
              <w:rPr>
                <w:del w:id="60234" w:author="Diana Machado" w:date="2019-04-05T18:40:00Z"/>
                <w:lang w:val="en-PH" w:eastAsia="en-PH"/>
              </w:rPr>
            </w:pPr>
            <w:del w:id="60235" w:author="Diana Machado" w:date="2019-04-05T18:40:00Z">
              <w:r w:rsidRPr="00EE514B" w:rsidDel="00C81D61">
                <w:rPr>
                  <w:lang w:val="en-PH" w:eastAsia="en-PH"/>
                </w:rPr>
                <w:delText>0.301</w:delText>
              </w:r>
            </w:del>
          </w:p>
        </w:tc>
        <w:tc>
          <w:tcPr>
            <w:tcW w:w="715" w:type="dxa"/>
            <w:shd w:val="clear" w:color="auto" w:fill="auto"/>
            <w:noWrap/>
            <w:vAlign w:val="bottom"/>
          </w:tcPr>
          <w:p w:rsidR="00BC0B85" w:rsidRPr="00EE514B" w:rsidDel="00C81D61" w:rsidRDefault="00BC0B85" w:rsidP="009652F9">
            <w:pPr>
              <w:pStyle w:val="Tablebody-centered"/>
              <w:rPr>
                <w:del w:id="60236" w:author="Diana Machado" w:date="2019-04-05T18:40:00Z"/>
                <w:lang w:val="en-PH" w:eastAsia="en-PH"/>
              </w:rPr>
            </w:pPr>
            <w:del w:id="6023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238" w:author="Diana Machado" w:date="2019-04-05T18:40:00Z"/>
                <w:lang w:val="en-PH" w:eastAsia="en-PH"/>
              </w:rPr>
            </w:pPr>
            <w:del w:id="60239" w:author="Diana Machado" w:date="2019-04-05T18:40:00Z">
              <w:r w:rsidRPr="00EE514B" w:rsidDel="00C81D61">
                <w:rPr>
                  <w:lang w:val="en-PH" w:eastAsia="en-PH"/>
                </w:rPr>
                <w:delText>0.586</w:delText>
              </w:r>
            </w:del>
          </w:p>
        </w:tc>
        <w:tc>
          <w:tcPr>
            <w:tcW w:w="543" w:type="dxa"/>
            <w:shd w:val="clear" w:color="auto" w:fill="auto"/>
            <w:noWrap/>
            <w:vAlign w:val="bottom"/>
          </w:tcPr>
          <w:p w:rsidR="00BC0B85" w:rsidRPr="00EE514B" w:rsidDel="00C81D61" w:rsidRDefault="00BC0B85" w:rsidP="009652F9">
            <w:pPr>
              <w:pStyle w:val="Tablebody-centered"/>
              <w:rPr>
                <w:del w:id="60240" w:author="Diana Machado" w:date="2019-04-05T18:40:00Z"/>
                <w:lang w:val="en-PH" w:eastAsia="en-PH"/>
              </w:rPr>
            </w:pPr>
            <w:del w:id="60241" w:author="Diana Machado" w:date="2019-04-05T18:40:00Z">
              <w:r w:rsidRPr="00EE514B" w:rsidDel="00C81D61">
                <w:rPr>
                  <w:lang w:val="en-PH" w:eastAsia="en-PH"/>
                </w:rPr>
                <w:delText>0.586</w:delText>
              </w:r>
            </w:del>
          </w:p>
        </w:tc>
        <w:tc>
          <w:tcPr>
            <w:tcW w:w="543" w:type="dxa"/>
            <w:shd w:val="clear" w:color="auto" w:fill="auto"/>
            <w:noWrap/>
            <w:vAlign w:val="bottom"/>
          </w:tcPr>
          <w:p w:rsidR="00BC0B85" w:rsidRPr="00EE514B" w:rsidDel="00C81D61" w:rsidRDefault="00BC0B85" w:rsidP="009652F9">
            <w:pPr>
              <w:pStyle w:val="Tablebody-centered"/>
              <w:rPr>
                <w:del w:id="60242" w:author="Diana Machado" w:date="2019-04-05T18:40:00Z"/>
                <w:lang w:val="en-PH" w:eastAsia="en-PH"/>
              </w:rPr>
            </w:pPr>
            <w:del w:id="60243" w:author="Diana Machado" w:date="2019-04-05T18:40:00Z">
              <w:r w:rsidRPr="00EE514B" w:rsidDel="00C81D61">
                <w:rPr>
                  <w:lang w:val="en-PH" w:eastAsia="en-PH"/>
                </w:rPr>
                <w:delText>0.396</w:delText>
              </w:r>
            </w:del>
          </w:p>
        </w:tc>
        <w:tc>
          <w:tcPr>
            <w:tcW w:w="543" w:type="dxa"/>
            <w:shd w:val="clear" w:color="auto" w:fill="auto"/>
            <w:noWrap/>
            <w:vAlign w:val="bottom"/>
          </w:tcPr>
          <w:p w:rsidR="00BC0B85" w:rsidRPr="00EE514B" w:rsidDel="00C81D61" w:rsidRDefault="00BC0B85" w:rsidP="009652F9">
            <w:pPr>
              <w:pStyle w:val="Tablebody-centered"/>
              <w:rPr>
                <w:del w:id="60244" w:author="Diana Machado" w:date="2019-04-05T18:40:00Z"/>
                <w:lang w:val="en-PH" w:eastAsia="en-PH"/>
              </w:rPr>
            </w:pPr>
            <w:del w:id="60245" w:author="Diana Machado" w:date="2019-04-05T18:40:00Z">
              <w:r w:rsidRPr="00EE514B" w:rsidDel="00C81D61">
                <w:rPr>
                  <w:lang w:val="en-PH" w:eastAsia="en-PH"/>
                </w:rPr>
                <w:delText>0.261</w:delText>
              </w:r>
            </w:del>
          </w:p>
        </w:tc>
        <w:tc>
          <w:tcPr>
            <w:tcW w:w="543" w:type="dxa"/>
            <w:shd w:val="clear" w:color="auto" w:fill="auto"/>
            <w:noWrap/>
            <w:vAlign w:val="bottom"/>
          </w:tcPr>
          <w:p w:rsidR="00BC0B85" w:rsidRPr="00EE514B" w:rsidDel="00C81D61" w:rsidRDefault="00BC0B85" w:rsidP="009652F9">
            <w:pPr>
              <w:pStyle w:val="Tablebody-centered"/>
              <w:rPr>
                <w:del w:id="60246" w:author="Diana Machado" w:date="2019-04-05T18:40:00Z"/>
                <w:lang w:val="en-PH" w:eastAsia="en-PH"/>
              </w:rPr>
            </w:pPr>
            <w:del w:id="60247" w:author="Diana Machado" w:date="2019-04-05T18:40:00Z">
              <w:r w:rsidRPr="00EE514B" w:rsidDel="00C81D61">
                <w:rPr>
                  <w:lang w:val="en-PH" w:eastAsia="en-PH"/>
                </w:rPr>
                <w:delText>0.185</w:delText>
              </w:r>
            </w:del>
          </w:p>
        </w:tc>
      </w:tr>
      <w:tr w:rsidR="00BC0B85" w:rsidRPr="0041013B" w:rsidDel="00C81D61" w:rsidTr="001707D4">
        <w:trPr>
          <w:trHeight w:val="198"/>
          <w:del w:id="60248" w:author="Diana Machado" w:date="2019-04-05T18:40:00Z"/>
        </w:trPr>
        <w:tc>
          <w:tcPr>
            <w:tcW w:w="1032" w:type="dxa"/>
            <w:vMerge/>
            <w:vAlign w:val="center"/>
          </w:tcPr>
          <w:p w:rsidR="00BC0B85" w:rsidRPr="00EE514B" w:rsidDel="00C81D61" w:rsidRDefault="00BC0B85" w:rsidP="009652F9">
            <w:pPr>
              <w:pStyle w:val="Tablebody-centered"/>
              <w:rPr>
                <w:del w:id="6024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250" w:author="Diana Machado" w:date="2019-04-05T18:40:00Z"/>
                <w:lang w:val="en-PH" w:eastAsia="en-PH"/>
              </w:rPr>
            </w:pPr>
            <w:del w:id="60251" w:author="Diana Machado" w:date="2019-04-05T18:40:00Z">
              <w:r w:rsidRPr="00EE514B" w:rsidDel="00C81D61">
                <w:rPr>
                  <w:lang w:val="en-PH" w:eastAsia="en-PH"/>
                </w:rPr>
                <w:delText>14</w:delText>
              </w:r>
            </w:del>
          </w:p>
        </w:tc>
        <w:tc>
          <w:tcPr>
            <w:tcW w:w="1253" w:type="dxa"/>
            <w:shd w:val="clear" w:color="auto" w:fill="auto"/>
            <w:noWrap/>
            <w:vAlign w:val="bottom"/>
          </w:tcPr>
          <w:p w:rsidR="00BC0B85" w:rsidRPr="00EE514B" w:rsidDel="00C81D61" w:rsidRDefault="00BC0B85" w:rsidP="009652F9">
            <w:pPr>
              <w:pStyle w:val="Tablebody-centered"/>
              <w:rPr>
                <w:del w:id="60252" w:author="Diana Machado" w:date="2019-04-05T18:40:00Z"/>
                <w:lang w:val="en-PH" w:eastAsia="en-PH"/>
              </w:rPr>
            </w:pPr>
            <w:del w:id="60253" w:author="Diana Machado" w:date="2019-04-05T18:40:00Z">
              <w:r w:rsidRPr="00EE514B" w:rsidDel="00C81D61">
                <w:rPr>
                  <w:lang w:val="en-PH" w:eastAsia="en-PH"/>
                </w:rPr>
                <w:delText>HAMILTON</w:delText>
              </w:r>
            </w:del>
          </w:p>
        </w:tc>
        <w:tc>
          <w:tcPr>
            <w:tcW w:w="709" w:type="dxa"/>
            <w:shd w:val="clear" w:color="auto" w:fill="auto"/>
            <w:noWrap/>
            <w:vAlign w:val="bottom"/>
          </w:tcPr>
          <w:p w:rsidR="00BC0B85" w:rsidRPr="00EE514B" w:rsidDel="00C81D61" w:rsidRDefault="00BC0B85" w:rsidP="009652F9">
            <w:pPr>
              <w:pStyle w:val="Tablebody-centered"/>
              <w:rPr>
                <w:del w:id="60254" w:author="Diana Machado" w:date="2019-04-05T18:40:00Z"/>
                <w:lang w:val="en-PH" w:eastAsia="en-PH"/>
              </w:rPr>
            </w:pPr>
            <w:del w:id="60255" w:author="Diana Machado" w:date="2019-04-05T18:40:00Z">
              <w:r w:rsidRPr="00EE514B" w:rsidDel="00C81D61">
                <w:rPr>
                  <w:lang w:val="en-PH" w:eastAsia="en-PH"/>
                </w:rPr>
                <w:delText>0.298</w:delText>
              </w:r>
            </w:del>
          </w:p>
        </w:tc>
        <w:tc>
          <w:tcPr>
            <w:tcW w:w="607" w:type="dxa"/>
            <w:shd w:val="clear" w:color="auto" w:fill="auto"/>
            <w:noWrap/>
            <w:vAlign w:val="bottom"/>
          </w:tcPr>
          <w:p w:rsidR="00BC0B85" w:rsidRPr="00EE514B" w:rsidDel="00C81D61" w:rsidRDefault="00BC0B85" w:rsidP="009652F9">
            <w:pPr>
              <w:pStyle w:val="Tablebody-centered"/>
              <w:rPr>
                <w:del w:id="60256" w:author="Diana Machado" w:date="2019-04-05T18:40:00Z"/>
                <w:lang w:val="en-PH" w:eastAsia="en-PH"/>
              </w:rPr>
            </w:pPr>
            <w:del w:id="60257" w:author="Diana Machado" w:date="2019-04-05T18:40:00Z">
              <w:r w:rsidRPr="00EE514B" w:rsidDel="00C81D61">
                <w:rPr>
                  <w:lang w:val="en-PH" w:eastAsia="en-PH"/>
                </w:rPr>
                <w:delText>0.110</w:delText>
              </w:r>
            </w:del>
          </w:p>
        </w:tc>
        <w:tc>
          <w:tcPr>
            <w:tcW w:w="607" w:type="dxa"/>
            <w:shd w:val="clear" w:color="auto" w:fill="auto"/>
            <w:noWrap/>
            <w:vAlign w:val="bottom"/>
          </w:tcPr>
          <w:p w:rsidR="00BC0B85" w:rsidRPr="00EE514B" w:rsidDel="00C81D61" w:rsidRDefault="00BC0B85" w:rsidP="009652F9">
            <w:pPr>
              <w:pStyle w:val="Tablebody-centered"/>
              <w:rPr>
                <w:del w:id="60258" w:author="Diana Machado" w:date="2019-04-05T18:40:00Z"/>
                <w:lang w:val="en-PH" w:eastAsia="en-PH"/>
              </w:rPr>
            </w:pPr>
            <w:del w:id="60259" w:author="Diana Machado" w:date="2019-04-05T18:40:00Z">
              <w:r w:rsidRPr="00EE514B" w:rsidDel="00C81D61">
                <w:rPr>
                  <w:lang w:val="en-PH" w:eastAsia="en-PH"/>
                </w:rPr>
                <w:delText>0.110</w:delText>
              </w:r>
            </w:del>
          </w:p>
        </w:tc>
        <w:tc>
          <w:tcPr>
            <w:tcW w:w="607" w:type="dxa"/>
            <w:shd w:val="clear" w:color="auto" w:fill="auto"/>
            <w:noWrap/>
            <w:vAlign w:val="bottom"/>
          </w:tcPr>
          <w:p w:rsidR="00BC0B85" w:rsidRPr="00EE514B" w:rsidDel="00C81D61" w:rsidRDefault="00BC0B85" w:rsidP="009652F9">
            <w:pPr>
              <w:pStyle w:val="Tablebody-centered"/>
              <w:rPr>
                <w:del w:id="60260" w:author="Diana Machado" w:date="2019-04-05T18:40:00Z"/>
                <w:lang w:val="en-PH" w:eastAsia="en-PH"/>
              </w:rPr>
            </w:pPr>
            <w:del w:id="60261" w:author="Diana Machado" w:date="2019-04-05T18:40:00Z">
              <w:r w:rsidRPr="00EE514B" w:rsidDel="00C81D61">
                <w:rPr>
                  <w:lang w:val="en-PH" w:eastAsia="en-PH"/>
                </w:rPr>
                <w:delText>0.057</w:delText>
              </w:r>
            </w:del>
          </w:p>
        </w:tc>
        <w:tc>
          <w:tcPr>
            <w:tcW w:w="607" w:type="dxa"/>
            <w:shd w:val="clear" w:color="auto" w:fill="auto"/>
            <w:noWrap/>
            <w:vAlign w:val="bottom"/>
          </w:tcPr>
          <w:p w:rsidR="00BC0B85" w:rsidRPr="00EE514B" w:rsidDel="00C81D61" w:rsidRDefault="00BC0B85" w:rsidP="009652F9">
            <w:pPr>
              <w:pStyle w:val="Tablebody-centered"/>
              <w:rPr>
                <w:del w:id="60262" w:author="Diana Machado" w:date="2019-04-05T18:40:00Z"/>
                <w:lang w:val="en-PH" w:eastAsia="en-PH"/>
              </w:rPr>
            </w:pPr>
            <w:del w:id="60263" w:author="Diana Machado" w:date="2019-04-05T18:40:00Z">
              <w:r w:rsidRPr="00EE514B" w:rsidDel="00C81D61">
                <w:rPr>
                  <w:lang w:val="en-PH" w:eastAsia="en-PH"/>
                </w:rPr>
                <w:delText>0.045</w:delText>
              </w:r>
            </w:del>
          </w:p>
        </w:tc>
        <w:tc>
          <w:tcPr>
            <w:tcW w:w="607" w:type="dxa"/>
            <w:shd w:val="clear" w:color="auto" w:fill="auto"/>
            <w:noWrap/>
            <w:vAlign w:val="bottom"/>
          </w:tcPr>
          <w:p w:rsidR="00BC0B85" w:rsidRPr="00EE514B" w:rsidDel="00C81D61" w:rsidRDefault="00BC0B85" w:rsidP="009652F9">
            <w:pPr>
              <w:pStyle w:val="Tablebody-centered"/>
              <w:rPr>
                <w:del w:id="60264" w:author="Diana Machado" w:date="2019-04-05T18:40:00Z"/>
                <w:lang w:val="en-PH" w:eastAsia="en-PH"/>
              </w:rPr>
            </w:pPr>
            <w:del w:id="60265" w:author="Diana Machado" w:date="2019-04-05T18:40:00Z">
              <w:r w:rsidRPr="00EE514B" w:rsidDel="00C81D61">
                <w:rPr>
                  <w:lang w:val="en-PH" w:eastAsia="en-PH"/>
                </w:rPr>
                <w:delText>0.042</w:delText>
              </w:r>
            </w:del>
          </w:p>
        </w:tc>
        <w:tc>
          <w:tcPr>
            <w:tcW w:w="715" w:type="dxa"/>
            <w:shd w:val="clear" w:color="auto" w:fill="auto"/>
            <w:noWrap/>
            <w:vAlign w:val="bottom"/>
          </w:tcPr>
          <w:p w:rsidR="00BC0B85" w:rsidRPr="00EE514B" w:rsidDel="00C81D61" w:rsidRDefault="00BC0B85" w:rsidP="009652F9">
            <w:pPr>
              <w:pStyle w:val="Tablebody-centered"/>
              <w:rPr>
                <w:del w:id="60266" w:author="Diana Machado" w:date="2019-04-05T18:40:00Z"/>
                <w:lang w:val="en-PH" w:eastAsia="en-PH"/>
              </w:rPr>
            </w:pPr>
            <w:del w:id="6026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268" w:author="Diana Machado" w:date="2019-04-05T18:40:00Z"/>
                <w:lang w:val="en-PH" w:eastAsia="en-PH"/>
              </w:rPr>
            </w:pPr>
            <w:del w:id="60269" w:author="Diana Machado" w:date="2019-04-05T18:40:00Z">
              <w:r w:rsidRPr="00EE514B" w:rsidDel="00C81D61">
                <w:rPr>
                  <w:lang w:val="en-PH" w:eastAsia="en-PH"/>
                </w:rPr>
                <w:delText>0.368</w:delText>
              </w:r>
            </w:del>
          </w:p>
        </w:tc>
        <w:tc>
          <w:tcPr>
            <w:tcW w:w="543" w:type="dxa"/>
            <w:shd w:val="clear" w:color="auto" w:fill="auto"/>
            <w:noWrap/>
            <w:vAlign w:val="bottom"/>
          </w:tcPr>
          <w:p w:rsidR="00BC0B85" w:rsidRPr="00EE514B" w:rsidDel="00C81D61" w:rsidRDefault="00BC0B85" w:rsidP="009652F9">
            <w:pPr>
              <w:pStyle w:val="Tablebody-centered"/>
              <w:rPr>
                <w:del w:id="60270" w:author="Diana Machado" w:date="2019-04-05T18:40:00Z"/>
                <w:lang w:val="en-PH" w:eastAsia="en-PH"/>
              </w:rPr>
            </w:pPr>
            <w:del w:id="60271" w:author="Diana Machado" w:date="2019-04-05T18:40:00Z">
              <w:r w:rsidRPr="00EE514B" w:rsidDel="00C81D61">
                <w:rPr>
                  <w:lang w:val="en-PH" w:eastAsia="en-PH"/>
                </w:rPr>
                <w:delText>0.368</w:delText>
              </w:r>
            </w:del>
          </w:p>
        </w:tc>
        <w:tc>
          <w:tcPr>
            <w:tcW w:w="543" w:type="dxa"/>
            <w:shd w:val="clear" w:color="auto" w:fill="auto"/>
            <w:noWrap/>
            <w:vAlign w:val="bottom"/>
          </w:tcPr>
          <w:p w:rsidR="00BC0B85" w:rsidRPr="00EE514B" w:rsidDel="00C81D61" w:rsidRDefault="00BC0B85" w:rsidP="009652F9">
            <w:pPr>
              <w:pStyle w:val="Tablebody-centered"/>
              <w:rPr>
                <w:del w:id="60272" w:author="Diana Machado" w:date="2019-04-05T18:40:00Z"/>
                <w:lang w:val="en-PH" w:eastAsia="en-PH"/>
              </w:rPr>
            </w:pPr>
            <w:del w:id="60273" w:author="Diana Machado" w:date="2019-04-05T18:40:00Z">
              <w:r w:rsidRPr="00EE514B" w:rsidDel="00C81D61">
                <w:rPr>
                  <w:lang w:val="en-PH" w:eastAsia="en-PH"/>
                </w:rPr>
                <w:delText>0.190</w:delText>
              </w:r>
            </w:del>
          </w:p>
        </w:tc>
        <w:tc>
          <w:tcPr>
            <w:tcW w:w="543" w:type="dxa"/>
            <w:shd w:val="clear" w:color="auto" w:fill="auto"/>
            <w:noWrap/>
            <w:vAlign w:val="bottom"/>
          </w:tcPr>
          <w:p w:rsidR="00BC0B85" w:rsidRPr="00EE514B" w:rsidDel="00C81D61" w:rsidRDefault="00BC0B85" w:rsidP="009652F9">
            <w:pPr>
              <w:pStyle w:val="Tablebody-centered"/>
              <w:rPr>
                <w:del w:id="60274" w:author="Diana Machado" w:date="2019-04-05T18:40:00Z"/>
                <w:lang w:val="en-PH" w:eastAsia="en-PH"/>
              </w:rPr>
            </w:pPr>
            <w:del w:id="60275" w:author="Diana Machado" w:date="2019-04-05T18:40:00Z">
              <w:r w:rsidRPr="00EE514B" w:rsidDel="00C81D61">
                <w:rPr>
                  <w:lang w:val="en-PH" w:eastAsia="en-PH"/>
                </w:rPr>
                <w:delText>0.150</w:delText>
              </w:r>
            </w:del>
          </w:p>
        </w:tc>
        <w:tc>
          <w:tcPr>
            <w:tcW w:w="543" w:type="dxa"/>
            <w:shd w:val="clear" w:color="auto" w:fill="auto"/>
            <w:noWrap/>
            <w:vAlign w:val="bottom"/>
          </w:tcPr>
          <w:p w:rsidR="00BC0B85" w:rsidRPr="00EE514B" w:rsidDel="00C81D61" w:rsidRDefault="00BC0B85" w:rsidP="009652F9">
            <w:pPr>
              <w:pStyle w:val="Tablebody-centered"/>
              <w:rPr>
                <w:del w:id="60276" w:author="Diana Machado" w:date="2019-04-05T18:40:00Z"/>
                <w:lang w:val="en-PH" w:eastAsia="en-PH"/>
              </w:rPr>
            </w:pPr>
            <w:del w:id="60277" w:author="Diana Machado" w:date="2019-04-05T18:40:00Z">
              <w:r w:rsidRPr="00EE514B" w:rsidDel="00C81D61">
                <w:rPr>
                  <w:lang w:val="en-PH" w:eastAsia="en-PH"/>
                </w:rPr>
                <w:delText>0.140</w:delText>
              </w:r>
            </w:del>
          </w:p>
        </w:tc>
      </w:tr>
      <w:tr w:rsidR="00BC0B85" w:rsidRPr="0041013B" w:rsidDel="00C81D61" w:rsidTr="001707D4">
        <w:trPr>
          <w:trHeight w:val="198"/>
          <w:del w:id="60278" w:author="Diana Machado" w:date="2019-04-05T18:40:00Z"/>
        </w:trPr>
        <w:tc>
          <w:tcPr>
            <w:tcW w:w="1032" w:type="dxa"/>
            <w:vMerge/>
            <w:vAlign w:val="center"/>
          </w:tcPr>
          <w:p w:rsidR="00BC0B85" w:rsidRPr="00EE514B" w:rsidDel="00C81D61" w:rsidRDefault="00BC0B85" w:rsidP="009652F9">
            <w:pPr>
              <w:pStyle w:val="Tablebody-centered"/>
              <w:rPr>
                <w:del w:id="6027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280" w:author="Diana Machado" w:date="2019-04-05T18:40:00Z"/>
                <w:lang w:val="en-PH" w:eastAsia="en-PH"/>
              </w:rPr>
            </w:pPr>
            <w:del w:id="60281" w:author="Diana Machado" w:date="2019-04-05T18:40:00Z">
              <w:r w:rsidRPr="00EE514B" w:rsidDel="00C81D61">
                <w:rPr>
                  <w:lang w:val="en-PH" w:eastAsia="en-PH"/>
                </w:rPr>
                <w:delText>15</w:delText>
              </w:r>
            </w:del>
          </w:p>
        </w:tc>
        <w:tc>
          <w:tcPr>
            <w:tcW w:w="1253" w:type="dxa"/>
            <w:shd w:val="clear" w:color="auto" w:fill="auto"/>
            <w:noWrap/>
            <w:vAlign w:val="bottom"/>
          </w:tcPr>
          <w:p w:rsidR="00BC0B85" w:rsidRPr="00EE514B" w:rsidDel="00C81D61" w:rsidRDefault="00BC0B85" w:rsidP="009652F9">
            <w:pPr>
              <w:pStyle w:val="Tablebody-centered"/>
              <w:rPr>
                <w:del w:id="60282" w:author="Diana Machado" w:date="2019-04-05T18:40:00Z"/>
                <w:lang w:val="en-PH" w:eastAsia="en-PH"/>
              </w:rPr>
            </w:pPr>
            <w:del w:id="60283" w:author="Diana Machado" w:date="2019-04-05T18:40:00Z">
              <w:r w:rsidRPr="00EE514B" w:rsidDel="00C81D61">
                <w:rPr>
                  <w:lang w:val="en-PH" w:eastAsia="en-PH"/>
                </w:rPr>
                <w:delText>HERNANDO</w:delText>
              </w:r>
            </w:del>
          </w:p>
        </w:tc>
        <w:tc>
          <w:tcPr>
            <w:tcW w:w="709" w:type="dxa"/>
            <w:shd w:val="clear" w:color="auto" w:fill="auto"/>
            <w:noWrap/>
            <w:vAlign w:val="bottom"/>
          </w:tcPr>
          <w:p w:rsidR="00BC0B85" w:rsidRPr="00EE514B" w:rsidDel="00C81D61" w:rsidRDefault="00BC0B85" w:rsidP="009652F9">
            <w:pPr>
              <w:pStyle w:val="Tablebody-centered"/>
              <w:rPr>
                <w:del w:id="60284" w:author="Diana Machado" w:date="2019-04-05T18:40:00Z"/>
                <w:lang w:val="en-PH" w:eastAsia="en-PH"/>
              </w:rPr>
            </w:pPr>
            <w:del w:id="60285" w:author="Diana Machado" w:date="2019-04-05T18:40:00Z">
              <w:r w:rsidRPr="00EE514B" w:rsidDel="00C81D61">
                <w:rPr>
                  <w:lang w:val="en-PH" w:eastAsia="en-PH"/>
                </w:rPr>
                <w:delText>1.372</w:delText>
              </w:r>
            </w:del>
          </w:p>
        </w:tc>
        <w:tc>
          <w:tcPr>
            <w:tcW w:w="607" w:type="dxa"/>
            <w:shd w:val="clear" w:color="auto" w:fill="auto"/>
            <w:noWrap/>
            <w:vAlign w:val="bottom"/>
          </w:tcPr>
          <w:p w:rsidR="00BC0B85" w:rsidRPr="00EE514B" w:rsidDel="00C81D61" w:rsidRDefault="00BC0B85" w:rsidP="009652F9">
            <w:pPr>
              <w:pStyle w:val="Tablebody-centered"/>
              <w:rPr>
                <w:del w:id="60286" w:author="Diana Machado" w:date="2019-04-05T18:40:00Z"/>
                <w:lang w:val="en-PH" w:eastAsia="en-PH"/>
              </w:rPr>
            </w:pPr>
            <w:del w:id="60287" w:author="Diana Machado" w:date="2019-04-05T18:40:00Z">
              <w:r w:rsidRPr="00EE514B" w:rsidDel="00C81D61">
                <w:rPr>
                  <w:lang w:val="en-PH" w:eastAsia="en-PH"/>
                </w:rPr>
                <w:delText>0.814</w:delText>
              </w:r>
            </w:del>
          </w:p>
        </w:tc>
        <w:tc>
          <w:tcPr>
            <w:tcW w:w="607" w:type="dxa"/>
            <w:shd w:val="clear" w:color="auto" w:fill="auto"/>
            <w:noWrap/>
            <w:vAlign w:val="bottom"/>
          </w:tcPr>
          <w:p w:rsidR="00BC0B85" w:rsidRPr="00EE514B" w:rsidDel="00C81D61" w:rsidRDefault="00BC0B85" w:rsidP="009652F9">
            <w:pPr>
              <w:pStyle w:val="Tablebody-centered"/>
              <w:rPr>
                <w:del w:id="60288" w:author="Diana Machado" w:date="2019-04-05T18:40:00Z"/>
                <w:lang w:val="en-PH" w:eastAsia="en-PH"/>
              </w:rPr>
            </w:pPr>
            <w:del w:id="60289" w:author="Diana Machado" w:date="2019-04-05T18:40:00Z">
              <w:r w:rsidRPr="00EE514B" w:rsidDel="00C81D61">
                <w:rPr>
                  <w:lang w:val="en-PH" w:eastAsia="en-PH"/>
                </w:rPr>
                <w:delText>0.814</w:delText>
              </w:r>
            </w:del>
          </w:p>
        </w:tc>
        <w:tc>
          <w:tcPr>
            <w:tcW w:w="607" w:type="dxa"/>
            <w:shd w:val="clear" w:color="auto" w:fill="auto"/>
            <w:noWrap/>
            <w:vAlign w:val="bottom"/>
          </w:tcPr>
          <w:p w:rsidR="00BC0B85" w:rsidRPr="00EE514B" w:rsidDel="00C81D61" w:rsidRDefault="00BC0B85" w:rsidP="009652F9">
            <w:pPr>
              <w:pStyle w:val="Tablebody-centered"/>
              <w:rPr>
                <w:del w:id="60290" w:author="Diana Machado" w:date="2019-04-05T18:40:00Z"/>
                <w:lang w:val="en-PH" w:eastAsia="en-PH"/>
              </w:rPr>
            </w:pPr>
            <w:del w:id="60291" w:author="Diana Machado" w:date="2019-04-05T18:40:00Z">
              <w:r w:rsidRPr="00EE514B" w:rsidDel="00C81D61">
                <w:rPr>
                  <w:lang w:val="en-PH" w:eastAsia="en-PH"/>
                </w:rPr>
                <w:delText>0.563</w:delText>
              </w:r>
            </w:del>
          </w:p>
        </w:tc>
        <w:tc>
          <w:tcPr>
            <w:tcW w:w="607" w:type="dxa"/>
            <w:shd w:val="clear" w:color="auto" w:fill="auto"/>
            <w:noWrap/>
            <w:vAlign w:val="bottom"/>
          </w:tcPr>
          <w:p w:rsidR="00BC0B85" w:rsidRPr="00EE514B" w:rsidDel="00C81D61" w:rsidRDefault="00BC0B85" w:rsidP="009652F9">
            <w:pPr>
              <w:pStyle w:val="Tablebody-centered"/>
              <w:rPr>
                <w:del w:id="60292" w:author="Diana Machado" w:date="2019-04-05T18:40:00Z"/>
                <w:lang w:val="en-PH" w:eastAsia="en-PH"/>
              </w:rPr>
            </w:pPr>
            <w:del w:id="60293" w:author="Diana Machado" w:date="2019-04-05T18:40:00Z">
              <w:r w:rsidRPr="00EE514B" w:rsidDel="00C81D61">
                <w:rPr>
                  <w:lang w:val="en-PH" w:eastAsia="en-PH"/>
                </w:rPr>
                <w:delText>0.360</w:delText>
              </w:r>
            </w:del>
          </w:p>
        </w:tc>
        <w:tc>
          <w:tcPr>
            <w:tcW w:w="607" w:type="dxa"/>
            <w:shd w:val="clear" w:color="auto" w:fill="auto"/>
            <w:noWrap/>
            <w:vAlign w:val="bottom"/>
          </w:tcPr>
          <w:p w:rsidR="00BC0B85" w:rsidRPr="00EE514B" w:rsidDel="00C81D61" w:rsidRDefault="00BC0B85" w:rsidP="009652F9">
            <w:pPr>
              <w:pStyle w:val="Tablebody-centered"/>
              <w:rPr>
                <w:del w:id="60294" w:author="Diana Machado" w:date="2019-04-05T18:40:00Z"/>
                <w:lang w:val="en-PH" w:eastAsia="en-PH"/>
              </w:rPr>
            </w:pPr>
            <w:del w:id="60295" w:author="Diana Machado" w:date="2019-04-05T18:40:00Z">
              <w:r w:rsidRPr="00EE514B" w:rsidDel="00C81D61">
                <w:rPr>
                  <w:lang w:val="en-PH" w:eastAsia="en-PH"/>
                </w:rPr>
                <w:delText>0.249</w:delText>
              </w:r>
            </w:del>
          </w:p>
        </w:tc>
        <w:tc>
          <w:tcPr>
            <w:tcW w:w="715" w:type="dxa"/>
            <w:shd w:val="clear" w:color="auto" w:fill="auto"/>
            <w:noWrap/>
            <w:vAlign w:val="bottom"/>
          </w:tcPr>
          <w:p w:rsidR="00BC0B85" w:rsidRPr="00EE514B" w:rsidDel="00C81D61" w:rsidRDefault="00BC0B85" w:rsidP="009652F9">
            <w:pPr>
              <w:pStyle w:val="Tablebody-centered"/>
              <w:rPr>
                <w:del w:id="60296" w:author="Diana Machado" w:date="2019-04-05T18:40:00Z"/>
                <w:lang w:val="en-PH" w:eastAsia="en-PH"/>
              </w:rPr>
            </w:pPr>
            <w:del w:id="6029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298" w:author="Diana Machado" w:date="2019-04-05T18:40:00Z"/>
                <w:lang w:val="en-PH" w:eastAsia="en-PH"/>
              </w:rPr>
            </w:pPr>
            <w:del w:id="60299" w:author="Diana Machado" w:date="2019-04-05T18:40:00Z">
              <w:r w:rsidRPr="00EE514B" w:rsidDel="00C81D61">
                <w:rPr>
                  <w:lang w:val="en-PH" w:eastAsia="en-PH"/>
                </w:rPr>
                <w:delText>0.593</w:delText>
              </w:r>
            </w:del>
          </w:p>
        </w:tc>
        <w:tc>
          <w:tcPr>
            <w:tcW w:w="543" w:type="dxa"/>
            <w:shd w:val="clear" w:color="auto" w:fill="auto"/>
            <w:noWrap/>
            <w:vAlign w:val="bottom"/>
          </w:tcPr>
          <w:p w:rsidR="00BC0B85" w:rsidRPr="00EE514B" w:rsidDel="00C81D61" w:rsidRDefault="00BC0B85" w:rsidP="009652F9">
            <w:pPr>
              <w:pStyle w:val="Tablebody-centered"/>
              <w:rPr>
                <w:del w:id="60300" w:author="Diana Machado" w:date="2019-04-05T18:40:00Z"/>
                <w:lang w:val="en-PH" w:eastAsia="en-PH"/>
              </w:rPr>
            </w:pPr>
            <w:del w:id="60301" w:author="Diana Machado" w:date="2019-04-05T18:40:00Z">
              <w:r w:rsidRPr="00EE514B" w:rsidDel="00C81D61">
                <w:rPr>
                  <w:lang w:val="en-PH" w:eastAsia="en-PH"/>
                </w:rPr>
                <w:delText>0.593</w:delText>
              </w:r>
            </w:del>
          </w:p>
        </w:tc>
        <w:tc>
          <w:tcPr>
            <w:tcW w:w="543" w:type="dxa"/>
            <w:shd w:val="clear" w:color="auto" w:fill="auto"/>
            <w:noWrap/>
            <w:vAlign w:val="bottom"/>
          </w:tcPr>
          <w:p w:rsidR="00BC0B85" w:rsidRPr="00EE514B" w:rsidDel="00C81D61" w:rsidRDefault="00BC0B85" w:rsidP="009652F9">
            <w:pPr>
              <w:pStyle w:val="Tablebody-centered"/>
              <w:rPr>
                <w:del w:id="60302" w:author="Diana Machado" w:date="2019-04-05T18:40:00Z"/>
                <w:lang w:val="en-PH" w:eastAsia="en-PH"/>
              </w:rPr>
            </w:pPr>
            <w:del w:id="60303" w:author="Diana Machado" w:date="2019-04-05T18:40:00Z">
              <w:r w:rsidRPr="00EE514B" w:rsidDel="00C81D61">
                <w:rPr>
                  <w:lang w:val="en-PH" w:eastAsia="en-PH"/>
                </w:rPr>
                <w:delText>0.411</w:delText>
              </w:r>
            </w:del>
          </w:p>
        </w:tc>
        <w:tc>
          <w:tcPr>
            <w:tcW w:w="543" w:type="dxa"/>
            <w:shd w:val="clear" w:color="auto" w:fill="auto"/>
            <w:noWrap/>
            <w:vAlign w:val="bottom"/>
          </w:tcPr>
          <w:p w:rsidR="00BC0B85" w:rsidRPr="00EE514B" w:rsidDel="00C81D61" w:rsidRDefault="00BC0B85" w:rsidP="009652F9">
            <w:pPr>
              <w:pStyle w:val="Tablebody-centered"/>
              <w:rPr>
                <w:del w:id="60304" w:author="Diana Machado" w:date="2019-04-05T18:40:00Z"/>
                <w:lang w:val="en-PH" w:eastAsia="en-PH"/>
              </w:rPr>
            </w:pPr>
            <w:del w:id="60305" w:author="Diana Machado" w:date="2019-04-05T18:40:00Z">
              <w:r w:rsidRPr="00EE514B" w:rsidDel="00C81D61">
                <w:rPr>
                  <w:lang w:val="en-PH" w:eastAsia="en-PH"/>
                </w:rPr>
                <w:delText>0.262</w:delText>
              </w:r>
            </w:del>
          </w:p>
        </w:tc>
        <w:tc>
          <w:tcPr>
            <w:tcW w:w="543" w:type="dxa"/>
            <w:shd w:val="clear" w:color="auto" w:fill="auto"/>
            <w:noWrap/>
            <w:vAlign w:val="bottom"/>
          </w:tcPr>
          <w:p w:rsidR="00BC0B85" w:rsidRPr="00EE514B" w:rsidDel="00C81D61" w:rsidRDefault="00BC0B85" w:rsidP="009652F9">
            <w:pPr>
              <w:pStyle w:val="Tablebody-centered"/>
              <w:rPr>
                <w:del w:id="60306" w:author="Diana Machado" w:date="2019-04-05T18:40:00Z"/>
                <w:lang w:val="en-PH" w:eastAsia="en-PH"/>
              </w:rPr>
            </w:pPr>
            <w:del w:id="60307" w:author="Diana Machado" w:date="2019-04-05T18:40:00Z">
              <w:r w:rsidRPr="00EE514B" w:rsidDel="00C81D61">
                <w:rPr>
                  <w:lang w:val="en-PH" w:eastAsia="en-PH"/>
                </w:rPr>
                <w:delText>0.182</w:delText>
              </w:r>
            </w:del>
          </w:p>
        </w:tc>
      </w:tr>
      <w:tr w:rsidR="00BC0B85" w:rsidRPr="0041013B" w:rsidDel="00C81D61" w:rsidTr="001707D4">
        <w:trPr>
          <w:trHeight w:val="198"/>
          <w:del w:id="60308" w:author="Diana Machado" w:date="2019-04-05T18:40:00Z"/>
        </w:trPr>
        <w:tc>
          <w:tcPr>
            <w:tcW w:w="1032" w:type="dxa"/>
            <w:vMerge/>
            <w:vAlign w:val="center"/>
          </w:tcPr>
          <w:p w:rsidR="00BC0B85" w:rsidRPr="00EE514B" w:rsidDel="00C81D61" w:rsidRDefault="00BC0B85" w:rsidP="009652F9">
            <w:pPr>
              <w:pStyle w:val="Tablebody-centered"/>
              <w:rPr>
                <w:del w:id="6030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310" w:author="Diana Machado" w:date="2019-04-05T18:40:00Z"/>
                <w:lang w:val="en-PH" w:eastAsia="en-PH"/>
              </w:rPr>
            </w:pPr>
            <w:del w:id="60311" w:author="Diana Machado" w:date="2019-04-05T18:40:00Z">
              <w:r w:rsidRPr="00EE514B" w:rsidDel="00C81D61">
                <w:rPr>
                  <w:lang w:val="en-PH" w:eastAsia="en-PH"/>
                </w:rPr>
                <w:delText>16</w:delText>
              </w:r>
            </w:del>
          </w:p>
        </w:tc>
        <w:tc>
          <w:tcPr>
            <w:tcW w:w="1253" w:type="dxa"/>
            <w:shd w:val="clear" w:color="auto" w:fill="auto"/>
            <w:noWrap/>
            <w:vAlign w:val="bottom"/>
          </w:tcPr>
          <w:p w:rsidR="00BC0B85" w:rsidRPr="00EE514B" w:rsidDel="00C81D61" w:rsidRDefault="00BC0B85" w:rsidP="009652F9">
            <w:pPr>
              <w:pStyle w:val="Tablebody-centered"/>
              <w:rPr>
                <w:del w:id="60312" w:author="Diana Machado" w:date="2019-04-05T18:40:00Z"/>
                <w:lang w:val="en-PH" w:eastAsia="en-PH"/>
              </w:rPr>
            </w:pPr>
            <w:del w:id="60313" w:author="Diana Machado" w:date="2019-04-05T18:40:00Z">
              <w:r w:rsidRPr="00EE514B" w:rsidDel="00C81D61">
                <w:rPr>
                  <w:lang w:val="en-PH" w:eastAsia="en-PH"/>
                </w:rPr>
                <w:delText>HILLSBOROUGH</w:delText>
              </w:r>
            </w:del>
          </w:p>
        </w:tc>
        <w:tc>
          <w:tcPr>
            <w:tcW w:w="709" w:type="dxa"/>
            <w:shd w:val="clear" w:color="auto" w:fill="auto"/>
            <w:noWrap/>
            <w:vAlign w:val="bottom"/>
          </w:tcPr>
          <w:p w:rsidR="00BC0B85" w:rsidRPr="00EE514B" w:rsidDel="00C81D61" w:rsidRDefault="00BC0B85" w:rsidP="009652F9">
            <w:pPr>
              <w:pStyle w:val="Tablebody-centered"/>
              <w:rPr>
                <w:del w:id="60314" w:author="Diana Machado" w:date="2019-04-05T18:40:00Z"/>
                <w:lang w:val="en-PH" w:eastAsia="en-PH"/>
              </w:rPr>
            </w:pPr>
            <w:del w:id="60315" w:author="Diana Machado" w:date="2019-04-05T18:40:00Z">
              <w:r w:rsidRPr="00EE514B" w:rsidDel="00C81D61">
                <w:rPr>
                  <w:lang w:val="en-PH" w:eastAsia="en-PH"/>
                </w:rPr>
                <w:delText>1.035</w:delText>
              </w:r>
            </w:del>
          </w:p>
        </w:tc>
        <w:tc>
          <w:tcPr>
            <w:tcW w:w="607" w:type="dxa"/>
            <w:shd w:val="clear" w:color="auto" w:fill="auto"/>
            <w:noWrap/>
            <w:vAlign w:val="bottom"/>
          </w:tcPr>
          <w:p w:rsidR="00BC0B85" w:rsidRPr="00EE514B" w:rsidDel="00C81D61" w:rsidRDefault="00BC0B85" w:rsidP="009652F9">
            <w:pPr>
              <w:pStyle w:val="Tablebody-centered"/>
              <w:rPr>
                <w:del w:id="60316" w:author="Diana Machado" w:date="2019-04-05T18:40:00Z"/>
                <w:lang w:val="en-PH" w:eastAsia="en-PH"/>
              </w:rPr>
            </w:pPr>
            <w:del w:id="60317" w:author="Diana Machado" w:date="2019-04-05T18:40:00Z">
              <w:r w:rsidRPr="00EE514B" w:rsidDel="00C81D61">
                <w:rPr>
                  <w:lang w:val="en-PH" w:eastAsia="en-PH"/>
                </w:rPr>
                <w:delText>0.540</w:delText>
              </w:r>
            </w:del>
          </w:p>
        </w:tc>
        <w:tc>
          <w:tcPr>
            <w:tcW w:w="607" w:type="dxa"/>
            <w:shd w:val="clear" w:color="auto" w:fill="auto"/>
            <w:noWrap/>
            <w:vAlign w:val="bottom"/>
          </w:tcPr>
          <w:p w:rsidR="00BC0B85" w:rsidRPr="00EE514B" w:rsidDel="00C81D61" w:rsidRDefault="00BC0B85" w:rsidP="009652F9">
            <w:pPr>
              <w:pStyle w:val="Tablebody-centered"/>
              <w:rPr>
                <w:del w:id="60318" w:author="Diana Machado" w:date="2019-04-05T18:40:00Z"/>
                <w:lang w:val="en-PH" w:eastAsia="en-PH"/>
              </w:rPr>
            </w:pPr>
            <w:del w:id="60319" w:author="Diana Machado" w:date="2019-04-05T18:40:00Z">
              <w:r w:rsidRPr="00EE514B" w:rsidDel="00C81D61">
                <w:rPr>
                  <w:lang w:val="en-PH" w:eastAsia="en-PH"/>
                </w:rPr>
                <w:delText>0.540</w:delText>
              </w:r>
            </w:del>
          </w:p>
        </w:tc>
        <w:tc>
          <w:tcPr>
            <w:tcW w:w="607" w:type="dxa"/>
            <w:shd w:val="clear" w:color="auto" w:fill="auto"/>
            <w:noWrap/>
            <w:vAlign w:val="bottom"/>
          </w:tcPr>
          <w:p w:rsidR="00BC0B85" w:rsidRPr="00EE514B" w:rsidDel="00C81D61" w:rsidRDefault="00BC0B85" w:rsidP="009652F9">
            <w:pPr>
              <w:pStyle w:val="Tablebody-centered"/>
              <w:rPr>
                <w:del w:id="60320" w:author="Diana Machado" w:date="2019-04-05T18:40:00Z"/>
                <w:lang w:val="en-PH" w:eastAsia="en-PH"/>
              </w:rPr>
            </w:pPr>
            <w:del w:id="60321" w:author="Diana Machado" w:date="2019-04-05T18:40:00Z">
              <w:r w:rsidRPr="00EE514B" w:rsidDel="00C81D61">
                <w:rPr>
                  <w:lang w:val="en-PH" w:eastAsia="en-PH"/>
                </w:rPr>
                <w:delText>0.327</w:delText>
              </w:r>
            </w:del>
          </w:p>
        </w:tc>
        <w:tc>
          <w:tcPr>
            <w:tcW w:w="607" w:type="dxa"/>
            <w:shd w:val="clear" w:color="auto" w:fill="auto"/>
            <w:noWrap/>
            <w:vAlign w:val="bottom"/>
          </w:tcPr>
          <w:p w:rsidR="00BC0B85" w:rsidRPr="00EE514B" w:rsidDel="00C81D61" w:rsidRDefault="00BC0B85" w:rsidP="009652F9">
            <w:pPr>
              <w:pStyle w:val="Tablebody-centered"/>
              <w:rPr>
                <w:del w:id="60322" w:author="Diana Machado" w:date="2019-04-05T18:40:00Z"/>
                <w:lang w:val="en-PH" w:eastAsia="en-PH"/>
              </w:rPr>
            </w:pPr>
            <w:del w:id="60323" w:author="Diana Machado" w:date="2019-04-05T18:40:00Z">
              <w:r w:rsidRPr="00EE514B" w:rsidDel="00C81D61">
                <w:rPr>
                  <w:lang w:val="en-PH" w:eastAsia="en-PH"/>
                </w:rPr>
                <w:delText>0.215</w:delText>
              </w:r>
            </w:del>
          </w:p>
        </w:tc>
        <w:tc>
          <w:tcPr>
            <w:tcW w:w="607" w:type="dxa"/>
            <w:shd w:val="clear" w:color="auto" w:fill="auto"/>
            <w:noWrap/>
            <w:vAlign w:val="bottom"/>
          </w:tcPr>
          <w:p w:rsidR="00BC0B85" w:rsidRPr="00EE514B" w:rsidDel="00C81D61" w:rsidRDefault="00BC0B85" w:rsidP="009652F9">
            <w:pPr>
              <w:pStyle w:val="Tablebody-centered"/>
              <w:rPr>
                <w:del w:id="60324" w:author="Diana Machado" w:date="2019-04-05T18:40:00Z"/>
                <w:lang w:val="en-PH" w:eastAsia="en-PH"/>
              </w:rPr>
            </w:pPr>
            <w:del w:id="60325" w:author="Diana Machado" w:date="2019-04-05T18:40:00Z">
              <w:r w:rsidRPr="00EE514B" w:rsidDel="00C81D61">
                <w:rPr>
                  <w:lang w:val="en-PH" w:eastAsia="en-PH"/>
                </w:rPr>
                <w:delText>0.154</w:delText>
              </w:r>
            </w:del>
          </w:p>
        </w:tc>
        <w:tc>
          <w:tcPr>
            <w:tcW w:w="715" w:type="dxa"/>
            <w:shd w:val="clear" w:color="auto" w:fill="auto"/>
            <w:noWrap/>
            <w:vAlign w:val="bottom"/>
          </w:tcPr>
          <w:p w:rsidR="00BC0B85" w:rsidRPr="00EE514B" w:rsidDel="00C81D61" w:rsidRDefault="00BC0B85" w:rsidP="009652F9">
            <w:pPr>
              <w:pStyle w:val="Tablebody-centered"/>
              <w:rPr>
                <w:del w:id="60326" w:author="Diana Machado" w:date="2019-04-05T18:40:00Z"/>
                <w:lang w:val="en-PH" w:eastAsia="en-PH"/>
              </w:rPr>
            </w:pPr>
            <w:del w:id="6032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328" w:author="Diana Machado" w:date="2019-04-05T18:40:00Z"/>
                <w:lang w:val="en-PH" w:eastAsia="en-PH"/>
              </w:rPr>
            </w:pPr>
            <w:del w:id="60329" w:author="Diana Machado" w:date="2019-04-05T18:40:00Z">
              <w:r w:rsidRPr="00EE514B" w:rsidDel="00C81D61">
                <w:rPr>
                  <w:lang w:val="en-PH" w:eastAsia="en-PH"/>
                </w:rPr>
                <w:delText>0.522</w:delText>
              </w:r>
            </w:del>
          </w:p>
        </w:tc>
        <w:tc>
          <w:tcPr>
            <w:tcW w:w="543" w:type="dxa"/>
            <w:shd w:val="clear" w:color="auto" w:fill="auto"/>
            <w:noWrap/>
            <w:vAlign w:val="bottom"/>
          </w:tcPr>
          <w:p w:rsidR="00BC0B85" w:rsidRPr="00EE514B" w:rsidDel="00C81D61" w:rsidRDefault="00BC0B85" w:rsidP="009652F9">
            <w:pPr>
              <w:pStyle w:val="Tablebody-centered"/>
              <w:rPr>
                <w:del w:id="60330" w:author="Diana Machado" w:date="2019-04-05T18:40:00Z"/>
                <w:lang w:val="en-PH" w:eastAsia="en-PH"/>
              </w:rPr>
            </w:pPr>
            <w:del w:id="60331" w:author="Diana Machado" w:date="2019-04-05T18:40:00Z">
              <w:r w:rsidRPr="00EE514B" w:rsidDel="00C81D61">
                <w:rPr>
                  <w:lang w:val="en-PH" w:eastAsia="en-PH"/>
                </w:rPr>
                <w:delText>0.522</w:delText>
              </w:r>
            </w:del>
          </w:p>
        </w:tc>
        <w:tc>
          <w:tcPr>
            <w:tcW w:w="543" w:type="dxa"/>
            <w:shd w:val="clear" w:color="auto" w:fill="auto"/>
            <w:noWrap/>
            <w:vAlign w:val="bottom"/>
          </w:tcPr>
          <w:p w:rsidR="00BC0B85" w:rsidRPr="00EE514B" w:rsidDel="00C81D61" w:rsidRDefault="00BC0B85" w:rsidP="009652F9">
            <w:pPr>
              <w:pStyle w:val="Tablebody-centered"/>
              <w:rPr>
                <w:del w:id="60332" w:author="Diana Machado" w:date="2019-04-05T18:40:00Z"/>
                <w:lang w:val="en-PH" w:eastAsia="en-PH"/>
              </w:rPr>
            </w:pPr>
            <w:del w:id="60333" w:author="Diana Machado" w:date="2019-04-05T18:40:00Z">
              <w:r w:rsidRPr="00EE514B" w:rsidDel="00C81D61">
                <w:rPr>
                  <w:lang w:val="en-PH" w:eastAsia="en-PH"/>
                </w:rPr>
                <w:delText>0.316</w:delText>
              </w:r>
            </w:del>
          </w:p>
        </w:tc>
        <w:tc>
          <w:tcPr>
            <w:tcW w:w="543" w:type="dxa"/>
            <w:shd w:val="clear" w:color="auto" w:fill="auto"/>
            <w:noWrap/>
            <w:vAlign w:val="bottom"/>
          </w:tcPr>
          <w:p w:rsidR="00BC0B85" w:rsidRPr="00EE514B" w:rsidDel="00C81D61" w:rsidRDefault="00BC0B85" w:rsidP="009652F9">
            <w:pPr>
              <w:pStyle w:val="Tablebody-centered"/>
              <w:rPr>
                <w:del w:id="60334" w:author="Diana Machado" w:date="2019-04-05T18:40:00Z"/>
                <w:lang w:val="en-PH" w:eastAsia="en-PH"/>
              </w:rPr>
            </w:pPr>
            <w:del w:id="60335" w:author="Diana Machado" w:date="2019-04-05T18:40:00Z">
              <w:r w:rsidRPr="00EE514B" w:rsidDel="00C81D61">
                <w:rPr>
                  <w:lang w:val="en-PH" w:eastAsia="en-PH"/>
                </w:rPr>
                <w:delText>0.208</w:delText>
              </w:r>
            </w:del>
          </w:p>
        </w:tc>
        <w:tc>
          <w:tcPr>
            <w:tcW w:w="543" w:type="dxa"/>
            <w:shd w:val="clear" w:color="auto" w:fill="auto"/>
            <w:noWrap/>
            <w:vAlign w:val="bottom"/>
          </w:tcPr>
          <w:p w:rsidR="00BC0B85" w:rsidRPr="00EE514B" w:rsidDel="00C81D61" w:rsidRDefault="00BC0B85" w:rsidP="009652F9">
            <w:pPr>
              <w:pStyle w:val="Tablebody-centered"/>
              <w:rPr>
                <w:del w:id="60336" w:author="Diana Machado" w:date="2019-04-05T18:40:00Z"/>
                <w:lang w:val="en-PH" w:eastAsia="en-PH"/>
              </w:rPr>
            </w:pPr>
            <w:del w:id="60337" w:author="Diana Machado" w:date="2019-04-05T18:40:00Z">
              <w:r w:rsidRPr="00EE514B" w:rsidDel="00C81D61">
                <w:rPr>
                  <w:lang w:val="en-PH" w:eastAsia="en-PH"/>
                </w:rPr>
                <w:delText>0.149</w:delText>
              </w:r>
            </w:del>
          </w:p>
        </w:tc>
      </w:tr>
      <w:tr w:rsidR="00BC0B85" w:rsidRPr="0041013B" w:rsidDel="00C81D61" w:rsidTr="001707D4">
        <w:trPr>
          <w:trHeight w:val="198"/>
          <w:del w:id="60338" w:author="Diana Machado" w:date="2019-04-05T18:40:00Z"/>
        </w:trPr>
        <w:tc>
          <w:tcPr>
            <w:tcW w:w="1032" w:type="dxa"/>
            <w:vMerge/>
            <w:vAlign w:val="center"/>
          </w:tcPr>
          <w:p w:rsidR="00BC0B85" w:rsidRPr="00EE514B" w:rsidDel="00C81D61" w:rsidRDefault="00BC0B85" w:rsidP="009652F9">
            <w:pPr>
              <w:pStyle w:val="Tablebody-centered"/>
              <w:rPr>
                <w:del w:id="6033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340" w:author="Diana Machado" w:date="2019-04-05T18:40:00Z"/>
                <w:lang w:val="en-PH" w:eastAsia="en-PH"/>
              </w:rPr>
            </w:pPr>
            <w:del w:id="60341" w:author="Diana Machado" w:date="2019-04-05T18:40:00Z">
              <w:r w:rsidRPr="00EE514B" w:rsidDel="00C81D61">
                <w:rPr>
                  <w:lang w:val="en-PH" w:eastAsia="en-PH"/>
                </w:rPr>
                <w:delText>17</w:delText>
              </w:r>
            </w:del>
          </w:p>
        </w:tc>
        <w:tc>
          <w:tcPr>
            <w:tcW w:w="1253" w:type="dxa"/>
            <w:shd w:val="clear" w:color="auto" w:fill="auto"/>
            <w:noWrap/>
            <w:vAlign w:val="bottom"/>
          </w:tcPr>
          <w:p w:rsidR="00BC0B85" w:rsidRPr="00EE514B" w:rsidDel="00C81D61" w:rsidRDefault="00BC0B85" w:rsidP="009652F9">
            <w:pPr>
              <w:pStyle w:val="Tablebody-centered"/>
              <w:rPr>
                <w:del w:id="60342" w:author="Diana Machado" w:date="2019-04-05T18:40:00Z"/>
                <w:lang w:val="en-PH" w:eastAsia="en-PH"/>
              </w:rPr>
            </w:pPr>
            <w:del w:id="60343" w:author="Diana Machado" w:date="2019-04-05T18:40:00Z">
              <w:r w:rsidRPr="00EE514B" w:rsidDel="00C81D61">
                <w:rPr>
                  <w:lang w:val="en-PH" w:eastAsia="en-PH"/>
                </w:rPr>
                <w:delText>HOLMES</w:delText>
              </w:r>
            </w:del>
          </w:p>
        </w:tc>
        <w:tc>
          <w:tcPr>
            <w:tcW w:w="709" w:type="dxa"/>
            <w:shd w:val="clear" w:color="auto" w:fill="auto"/>
            <w:noWrap/>
            <w:vAlign w:val="bottom"/>
          </w:tcPr>
          <w:p w:rsidR="00BC0B85" w:rsidRPr="00EE514B" w:rsidDel="00C81D61" w:rsidRDefault="00BC0B85" w:rsidP="009652F9">
            <w:pPr>
              <w:pStyle w:val="Tablebody-centered"/>
              <w:rPr>
                <w:del w:id="60344" w:author="Diana Machado" w:date="2019-04-05T18:40:00Z"/>
                <w:lang w:val="en-PH" w:eastAsia="en-PH"/>
              </w:rPr>
            </w:pPr>
            <w:del w:id="60345" w:author="Diana Machado" w:date="2019-04-05T18:40:00Z">
              <w:r w:rsidRPr="00EE514B" w:rsidDel="00C81D61">
                <w:rPr>
                  <w:lang w:val="en-PH" w:eastAsia="en-PH"/>
                </w:rPr>
                <w:delText>0.502</w:delText>
              </w:r>
            </w:del>
          </w:p>
        </w:tc>
        <w:tc>
          <w:tcPr>
            <w:tcW w:w="607" w:type="dxa"/>
            <w:shd w:val="clear" w:color="auto" w:fill="auto"/>
            <w:noWrap/>
            <w:vAlign w:val="bottom"/>
          </w:tcPr>
          <w:p w:rsidR="00BC0B85" w:rsidRPr="00EE514B" w:rsidDel="00C81D61" w:rsidRDefault="00BC0B85" w:rsidP="009652F9">
            <w:pPr>
              <w:pStyle w:val="Tablebody-centered"/>
              <w:rPr>
                <w:del w:id="60346" w:author="Diana Machado" w:date="2019-04-05T18:40:00Z"/>
                <w:lang w:val="en-PH" w:eastAsia="en-PH"/>
              </w:rPr>
            </w:pPr>
            <w:del w:id="60347" w:author="Diana Machado" w:date="2019-04-05T18:40:00Z">
              <w:r w:rsidRPr="00EE514B" w:rsidDel="00C81D61">
                <w:rPr>
                  <w:lang w:val="en-PH" w:eastAsia="en-PH"/>
                </w:rPr>
                <w:delText>0.194</w:delText>
              </w:r>
            </w:del>
          </w:p>
        </w:tc>
        <w:tc>
          <w:tcPr>
            <w:tcW w:w="607" w:type="dxa"/>
            <w:shd w:val="clear" w:color="auto" w:fill="auto"/>
            <w:noWrap/>
            <w:vAlign w:val="bottom"/>
          </w:tcPr>
          <w:p w:rsidR="00BC0B85" w:rsidRPr="00EE514B" w:rsidDel="00C81D61" w:rsidRDefault="00BC0B85" w:rsidP="009652F9">
            <w:pPr>
              <w:pStyle w:val="Tablebody-centered"/>
              <w:rPr>
                <w:del w:id="60348" w:author="Diana Machado" w:date="2019-04-05T18:40:00Z"/>
                <w:lang w:val="en-PH" w:eastAsia="en-PH"/>
              </w:rPr>
            </w:pPr>
            <w:del w:id="60349" w:author="Diana Machado" w:date="2019-04-05T18:40:00Z">
              <w:r w:rsidRPr="00EE514B" w:rsidDel="00C81D61">
                <w:rPr>
                  <w:lang w:val="en-PH" w:eastAsia="en-PH"/>
                </w:rPr>
                <w:delText>0.194</w:delText>
              </w:r>
            </w:del>
          </w:p>
        </w:tc>
        <w:tc>
          <w:tcPr>
            <w:tcW w:w="607" w:type="dxa"/>
            <w:shd w:val="clear" w:color="auto" w:fill="auto"/>
            <w:noWrap/>
            <w:vAlign w:val="bottom"/>
          </w:tcPr>
          <w:p w:rsidR="00BC0B85" w:rsidRPr="00EE514B" w:rsidDel="00C81D61" w:rsidRDefault="00BC0B85" w:rsidP="009652F9">
            <w:pPr>
              <w:pStyle w:val="Tablebody-centered"/>
              <w:rPr>
                <w:del w:id="60350" w:author="Diana Machado" w:date="2019-04-05T18:40:00Z"/>
                <w:lang w:val="en-PH" w:eastAsia="en-PH"/>
              </w:rPr>
            </w:pPr>
            <w:del w:id="60351" w:author="Diana Machado" w:date="2019-04-05T18:40:00Z">
              <w:r w:rsidRPr="00EE514B" w:rsidDel="00C81D61">
                <w:rPr>
                  <w:lang w:val="en-PH" w:eastAsia="en-PH"/>
                </w:rPr>
                <w:delText>0.105</w:delText>
              </w:r>
            </w:del>
          </w:p>
        </w:tc>
        <w:tc>
          <w:tcPr>
            <w:tcW w:w="607" w:type="dxa"/>
            <w:shd w:val="clear" w:color="auto" w:fill="auto"/>
            <w:noWrap/>
            <w:vAlign w:val="bottom"/>
          </w:tcPr>
          <w:p w:rsidR="00BC0B85" w:rsidRPr="00EE514B" w:rsidDel="00C81D61" w:rsidRDefault="00BC0B85" w:rsidP="009652F9">
            <w:pPr>
              <w:pStyle w:val="Tablebody-centered"/>
              <w:rPr>
                <w:del w:id="60352" w:author="Diana Machado" w:date="2019-04-05T18:40:00Z"/>
                <w:lang w:val="en-PH" w:eastAsia="en-PH"/>
              </w:rPr>
            </w:pPr>
            <w:del w:id="60353" w:author="Diana Machado" w:date="2019-04-05T18:40:00Z">
              <w:r w:rsidRPr="00EE514B" w:rsidDel="00C81D61">
                <w:rPr>
                  <w:lang w:val="en-PH" w:eastAsia="en-PH"/>
                </w:rPr>
                <w:delText>0.081</w:delText>
              </w:r>
            </w:del>
          </w:p>
        </w:tc>
        <w:tc>
          <w:tcPr>
            <w:tcW w:w="607" w:type="dxa"/>
            <w:shd w:val="clear" w:color="auto" w:fill="auto"/>
            <w:noWrap/>
            <w:vAlign w:val="bottom"/>
          </w:tcPr>
          <w:p w:rsidR="00BC0B85" w:rsidRPr="00EE514B" w:rsidDel="00C81D61" w:rsidRDefault="00BC0B85" w:rsidP="009652F9">
            <w:pPr>
              <w:pStyle w:val="Tablebody-centered"/>
              <w:rPr>
                <w:del w:id="60354" w:author="Diana Machado" w:date="2019-04-05T18:40:00Z"/>
                <w:lang w:val="en-PH" w:eastAsia="en-PH"/>
              </w:rPr>
            </w:pPr>
            <w:del w:id="60355" w:author="Diana Machado" w:date="2019-04-05T18:40:00Z">
              <w:r w:rsidRPr="00EE514B" w:rsidDel="00C81D61">
                <w:rPr>
                  <w:lang w:val="en-PH" w:eastAsia="en-PH"/>
                </w:rPr>
                <w:delText>0.075</w:delText>
              </w:r>
            </w:del>
          </w:p>
        </w:tc>
        <w:tc>
          <w:tcPr>
            <w:tcW w:w="715" w:type="dxa"/>
            <w:shd w:val="clear" w:color="auto" w:fill="auto"/>
            <w:noWrap/>
            <w:vAlign w:val="bottom"/>
          </w:tcPr>
          <w:p w:rsidR="00BC0B85" w:rsidRPr="00EE514B" w:rsidDel="00C81D61" w:rsidRDefault="00BC0B85" w:rsidP="009652F9">
            <w:pPr>
              <w:pStyle w:val="Tablebody-centered"/>
              <w:rPr>
                <w:del w:id="60356" w:author="Diana Machado" w:date="2019-04-05T18:40:00Z"/>
                <w:lang w:val="en-PH" w:eastAsia="en-PH"/>
              </w:rPr>
            </w:pPr>
            <w:del w:id="6035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358" w:author="Diana Machado" w:date="2019-04-05T18:40:00Z"/>
                <w:lang w:val="en-PH" w:eastAsia="en-PH"/>
              </w:rPr>
            </w:pPr>
            <w:del w:id="60359" w:author="Diana Machado" w:date="2019-04-05T18:40:00Z">
              <w:r w:rsidRPr="00EE514B" w:rsidDel="00C81D61">
                <w:rPr>
                  <w:lang w:val="en-PH" w:eastAsia="en-PH"/>
                </w:rPr>
                <w:delText>0.386</w:delText>
              </w:r>
            </w:del>
          </w:p>
        </w:tc>
        <w:tc>
          <w:tcPr>
            <w:tcW w:w="543" w:type="dxa"/>
            <w:shd w:val="clear" w:color="auto" w:fill="auto"/>
            <w:noWrap/>
            <w:vAlign w:val="bottom"/>
          </w:tcPr>
          <w:p w:rsidR="00BC0B85" w:rsidRPr="00EE514B" w:rsidDel="00C81D61" w:rsidRDefault="00BC0B85" w:rsidP="009652F9">
            <w:pPr>
              <w:pStyle w:val="Tablebody-centered"/>
              <w:rPr>
                <w:del w:id="60360" w:author="Diana Machado" w:date="2019-04-05T18:40:00Z"/>
                <w:lang w:val="en-PH" w:eastAsia="en-PH"/>
              </w:rPr>
            </w:pPr>
            <w:del w:id="60361" w:author="Diana Machado" w:date="2019-04-05T18:40:00Z">
              <w:r w:rsidRPr="00EE514B" w:rsidDel="00C81D61">
                <w:rPr>
                  <w:lang w:val="en-PH" w:eastAsia="en-PH"/>
                </w:rPr>
                <w:delText>0.386</w:delText>
              </w:r>
            </w:del>
          </w:p>
        </w:tc>
        <w:tc>
          <w:tcPr>
            <w:tcW w:w="543" w:type="dxa"/>
            <w:shd w:val="clear" w:color="auto" w:fill="auto"/>
            <w:noWrap/>
            <w:vAlign w:val="bottom"/>
          </w:tcPr>
          <w:p w:rsidR="00BC0B85" w:rsidRPr="00EE514B" w:rsidDel="00C81D61" w:rsidRDefault="00BC0B85" w:rsidP="009652F9">
            <w:pPr>
              <w:pStyle w:val="Tablebody-centered"/>
              <w:rPr>
                <w:del w:id="60362" w:author="Diana Machado" w:date="2019-04-05T18:40:00Z"/>
                <w:lang w:val="en-PH" w:eastAsia="en-PH"/>
              </w:rPr>
            </w:pPr>
            <w:del w:id="60363" w:author="Diana Machado" w:date="2019-04-05T18:40:00Z">
              <w:r w:rsidRPr="00EE514B" w:rsidDel="00C81D61">
                <w:rPr>
                  <w:lang w:val="en-PH" w:eastAsia="en-PH"/>
                </w:rPr>
                <w:delText>0.209</w:delText>
              </w:r>
            </w:del>
          </w:p>
        </w:tc>
        <w:tc>
          <w:tcPr>
            <w:tcW w:w="543" w:type="dxa"/>
            <w:shd w:val="clear" w:color="auto" w:fill="auto"/>
            <w:noWrap/>
            <w:vAlign w:val="bottom"/>
          </w:tcPr>
          <w:p w:rsidR="00BC0B85" w:rsidRPr="00EE514B" w:rsidDel="00C81D61" w:rsidRDefault="00BC0B85" w:rsidP="009652F9">
            <w:pPr>
              <w:pStyle w:val="Tablebody-centered"/>
              <w:rPr>
                <w:del w:id="60364" w:author="Diana Machado" w:date="2019-04-05T18:40:00Z"/>
                <w:lang w:val="en-PH" w:eastAsia="en-PH"/>
              </w:rPr>
            </w:pPr>
            <w:del w:id="60365" w:author="Diana Machado" w:date="2019-04-05T18:40:00Z">
              <w:r w:rsidRPr="00EE514B" w:rsidDel="00C81D61">
                <w:rPr>
                  <w:lang w:val="en-PH" w:eastAsia="en-PH"/>
                </w:rPr>
                <w:delText>0.162</w:delText>
              </w:r>
            </w:del>
          </w:p>
        </w:tc>
        <w:tc>
          <w:tcPr>
            <w:tcW w:w="543" w:type="dxa"/>
            <w:shd w:val="clear" w:color="auto" w:fill="auto"/>
            <w:noWrap/>
            <w:vAlign w:val="bottom"/>
          </w:tcPr>
          <w:p w:rsidR="00BC0B85" w:rsidRPr="00EE514B" w:rsidDel="00C81D61" w:rsidRDefault="00BC0B85" w:rsidP="009652F9">
            <w:pPr>
              <w:pStyle w:val="Tablebody-centered"/>
              <w:rPr>
                <w:del w:id="60366" w:author="Diana Machado" w:date="2019-04-05T18:40:00Z"/>
                <w:lang w:val="en-PH" w:eastAsia="en-PH"/>
              </w:rPr>
            </w:pPr>
            <w:del w:id="60367" w:author="Diana Machado" w:date="2019-04-05T18:40:00Z">
              <w:r w:rsidRPr="00EE514B" w:rsidDel="00C81D61">
                <w:rPr>
                  <w:lang w:val="en-PH" w:eastAsia="en-PH"/>
                </w:rPr>
                <w:delText>0.150</w:delText>
              </w:r>
            </w:del>
          </w:p>
        </w:tc>
      </w:tr>
      <w:tr w:rsidR="00BC0B85" w:rsidRPr="0041013B" w:rsidDel="00C81D61" w:rsidTr="001707D4">
        <w:trPr>
          <w:trHeight w:val="198"/>
          <w:del w:id="60368" w:author="Diana Machado" w:date="2019-04-05T18:40:00Z"/>
        </w:trPr>
        <w:tc>
          <w:tcPr>
            <w:tcW w:w="1032" w:type="dxa"/>
            <w:vMerge/>
            <w:vAlign w:val="center"/>
          </w:tcPr>
          <w:p w:rsidR="00BC0B85" w:rsidRPr="00EE514B" w:rsidDel="00C81D61" w:rsidRDefault="00BC0B85" w:rsidP="009652F9">
            <w:pPr>
              <w:pStyle w:val="Tablebody-centered"/>
              <w:rPr>
                <w:del w:id="6036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370" w:author="Diana Machado" w:date="2019-04-05T18:40:00Z"/>
                <w:lang w:val="en-PH" w:eastAsia="en-PH"/>
              </w:rPr>
            </w:pPr>
            <w:del w:id="60371" w:author="Diana Machado" w:date="2019-04-05T18:40:00Z">
              <w:r w:rsidRPr="00EE514B" w:rsidDel="00C81D61">
                <w:rPr>
                  <w:lang w:val="en-PH" w:eastAsia="en-PH"/>
                </w:rPr>
                <w:delText>18</w:delText>
              </w:r>
            </w:del>
          </w:p>
        </w:tc>
        <w:tc>
          <w:tcPr>
            <w:tcW w:w="1253" w:type="dxa"/>
            <w:shd w:val="clear" w:color="auto" w:fill="auto"/>
            <w:noWrap/>
            <w:vAlign w:val="bottom"/>
          </w:tcPr>
          <w:p w:rsidR="00BC0B85" w:rsidRPr="00EE514B" w:rsidDel="00C81D61" w:rsidRDefault="00BC0B85" w:rsidP="009652F9">
            <w:pPr>
              <w:pStyle w:val="Tablebody-centered"/>
              <w:rPr>
                <w:del w:id="60372" w:author="Diana Machado" w:date="2019-04-05T18:40:00Z"/>
                <w:lang w:val="en-PH" w:eastAsia="en-PH"/>
              </w:rPr>
            </w:pPr>
            <w:del w:id="60373" w:author="Diana Machado" w:date="2019-04-05T18:40:00Z">
              <w:r w:rsidRPr="00EE514B" w:rsidDel="00C81D61">
                <w:rPr>
                  <w:lang w:val="en-PH" w:eastAsia="en-PH"/>
                </w:rPr>
                <w:delText>INDIAN RIVER</w:delText>
              </w:r>
            </w:del>
          </w:p>
        </w:tc>
        <w:tc>
          <w:tcPr>
            <w:tcW w:w="709" w:type="dxa"/>
            <w:shd w:val="clear" w:color="auto" w:fill="auto"/>
            <w:noWrap/>
            <w:vAlign w:val="bottom"/>
          </w:tcPr>
          <w:p w:rsidR="00BC0B85" w:rsidRPr="00EE514B" w:rsidDel="00C81D61" w:rsidRDefault="00BC0B85" w:rsidP="009652F9">
            <w:pPr>
              <w:pStyle w:val="Tablebody-centered"/>
              <w:rPr>
                <w:del w:id="60374" w:author="Diana Machado" w:date="2019-04-05T18:40:00Z"/>
                <w:lang w:val="en-PH" w:eastAsia="en-PH"/>
              </w:rPr>
            </w:pPr>
            <w:del w:id="60375" w:author="Diana Machado" w:date="2019-04-05T18:40:00Z">
              <w:r w:rsidRPr="00EE514B" w:rsidDel="00C81D61">
                <w:rPr>
                  <w:lang w:val="en-PH" w:eastAsia="en-PH"/>
                </w:rPr>
                <w:delText>6.791</w:delText>
              </w:r>
            </w:del>
          </w:p>
        </w:tc>
        <w:tc>
          <w:tcPr>
            <w:tcW w:w="607" w:type="dxa"/>
            <w:shd w:val="clear" w:color="auto" w:fill="auto"/>
            <w:noWrap/>
            <w:vAlign w:val="bottom"/>
          </w:tcPr>
          <w:p w:rsidR="00BC0B85" w:rsidRPr="00EE514B" w:rsidDel="00C81D61" w:rsidRDefault="00BC0B85" w:rsidP="009652F9">
            <w:pPr>
              <w:pStyle w:val="Tablebody-centered"/>
              <w:rPr>
                <w:del w:id="60376" w:author="Diana Machado" w:date="2019-04-05T18:40:00Z"/>
                <w:lang w:val="en-PH" w:eastAsia="en-PH"/>
              </w:rPr>
            </w:pPr>
            <w:del w:id="60377" w:author="Diana Machado" w:date="2019-04-05T18:40:00Z">
              <w:r w:rsidRPr="00EE514B" w:rsidDel="00C81D61">
                <w:rPr>
                  <w:lang w:val="en-PH" w:eastAsia="en-PH"/>
                </w:rPr>
                <w:delText>5.831</w:delText>
              </w:r>
            </w:del>
          </w:p>
        </w:tc>
        <w:tc>
          <w:tcPr>
            <w:tcW w:w="607" w:type="dxa"/>
            <w:shd w:val="clear" w:color="auto" w:fill="auto"/>
            <w:noWrap/>
            <w:vAlign w:val="bottom"/>
          </w:tcPr>
          <w:p w:rsidR="00BC0B85" w:rsidRPr="00EE514B" w:rsidDel="00C81D61" w:rsidRDefault="00BC0B85" w:rsidP="009652F9">
            <w:pPr>
              <w:pStyle w:val="Tablebody-centered"/>
              <w:rPr>
                <w:del w:id="60378" w:author="Diana Machado" w:date="2019-04-05T18:40:00Z"/>
                <w:lang w:val="en-PH" w:eastAsia="en-PH"/>
              </w:rPr>
            </w:pPr>
            <w:del w:id="60379" w:author="Diana Machado" w:date="2019-04-05T18:40:00Z">
              <w:r w:rsidRPr="00EE514B" w:rsidDel="00C81D61">
                <w:rPr>
                  <w:lang w:val="en-PH" w:eastAsia="en-PH"/>
                </w:rPr>
                <w:delText>5.831</w:delText>
              </w:r>
            </w:del>
          </w:p>
        </w:tc>
        <w:tc>
          <w:tcPr>
            <w:tcW w:w="607" w:type="dxa"/>
            <w:shd w:val="clear" w:color="auto" w:fill="auto"/>
            <w:noWrap/>
            <w:vAlign w:val="bottom"/>
          </w:tcPr>
          <w:p w:rsidR="00BC0B85" w:rsidRPr="00EE514B" w:rsidDel="00C81D61" w:rsidRDefault="00BC0B85" w:rsidP="009652F9">
            <w:pPr>
              <w:pStyle w:val="Tablebody-centered"/>
              <w:rPr>
                <w:del w:id="60380" w:author="Diana Machado" w:date="2019-04-05T18:40:00Z"/>
                <w:lang w:val="en-PH" w:eastAsia="en-PH"/>
              </w:rPr>
            </w:pPr>
            <w:del w:id="60381" w:author="Diana Machado" w:date="2019-04-05T18:40:00Z">
              <w:r w:rsidRPr="00EE514B" w:rsidDel="00C81D61">
                <w:rPr>
                  <w:lang w:val="en-PH" w:eastAsia="en-PH"/>
                </w:rPr>
                <w:delText>5.339</w:delText>
              </w:r>
            </w:del>
          </w:p>
        </w:tc>
        <w:tc>
          <w:tcPr>
            <w:tcW w:w="607" w:type="dxa"/>
            <w:shd w:val="clear" w:color="auto" w:fill="auto"/>
            <w:noWrap/>
            <w:vAlign w:val="bottom"/>
          </w:tcPr>
          <w:p w:rsidR="00BC0B85" w:rsidRPr="00EE514B" w:rsidDel="00C81D61" w:rsidRDefault="00BC0B85" w:rsidP="009652F9">
            <w:pPr>
              <w:pStyle w:val="Tablebody-centered"/>
              <w:rPr>
                <w:del w:id="60382" w:author="Diana Machado" w:date="2019-04-05T18:40:00Z"/>
                <w:lang w:val="en-PH" w:eastAsia="en-PH"/>
              </w:rPr>
            </w:pPr>
            <w:del w:id="60383" w:author="Diana Machado" w:date="2019-04-05T18:40:00Z">
              <w:r w:rsidRPr="00EE514B" w:rsidDel="00C81D61">
                <w:rPr>
                  <w:lang w:val="en-PH" w:eastAsia="en-PH"/>
                </w:rPr>
                <w:delText>4.721</w:delText>
              </w:r>
            </w:del>
          </w:p>
        </w:tc>
        <w:tc>
          <w:tcPr>
            <w:tcW w:w="607" w:type="dxa"/>
            <w:shd w:val="clear" w:color="auto" w:fill="auto"/>
            <w:noWrap/>
            <w:vAlign w:val="bottom"/>
          </w:tcPr>
          <w:p w:rsidR="00BC0B85" w:rsidRPr="00EE514B" w:rsidDel="00C81D61" w:rsidRDefault="00BC0B85" w:rsidP="009652F9">
            <w:pPr>
              <w:pStyle w:val="Tablebody-centered"/>
              <w:rPr>
                <w:del w:id="60384" w:author="Diana Machado" w:date="2019-04-05T18:40:00Z"/>
                <w:lang w:val="en-PH" w:eastAsia="en-PH"/>
              </w:rPr>
            </w:pPr>
            <w:del w:id="60385" w:author="Diana Machado" w:date="2019-04-05T18:40:00Z">
              <w:r w:rsidRPr="00EE514B" w:rsidDel="00C81D61">
                <w:rPr>
                  <w:lang w:val="en-PH" w:eastAsia="en-PH"/>
                </w:rPr>
                <w:delText>4.148</w:delText>
              </w:r>
            </w:del>
          </w:p>
        </w:tc>
        <w:tc>
          <w:tcPr>
            <w:tcW w:w="715" w:type="dxa"/>
            <w:shd w:val="clear" w:color="auto" w:fill="auto"/>
            <w:noWrap/>
            <w:vAlign w:val="bottom"/>
          </w:tcPr>
          <w:p w:rsidR="00BC0B85" w:rsidRPr="00EE514B" w:rsidDel="00C81D61" w:rsidRDefault="00BC0B85" w:rsidP="009652F9">
            <w:pPr>
              <w:pStyle w:val="Tablebody-centered"/>
              <w:rPr>
                <w:del w:id="60386" w:author="Diana Machado" w:date="2019-04-05T18:40:00Z"/>
                <w:lang w:val="en-PH" w:eastAsia="en-PH"/>
              </w:rPr>
            </w:pPr>
            <w:del w:id="6038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388" w:author="Diana Machado" w:date="2019-04-05T18:40:00Z"/>
                <w:lang w:val="en-PH" w:eastAsia="en-PH"/>
              </w:rPr>
            </w:pPr>
            <w:del w:id="60389" w:author="Diana Machado" w:date="2019-04-05T18:40:00Z">
              <w:r w:rsidRPr="00EE514B" w:rsidDel="00C81D61">
                <w:rPr>
                  <w:lang w:val="en-PH" w:eastAsia="en-PH"/>
                </w:rPr>
                <w:delText>0.859</w:delText>
              </w:r>
            </w:del>
          </w:p>
        </w:tc>
        <w:tc>
          <w:tcPr>
            <w:tcW w:w="543" w:type="dxa"/>
            <w:shd w:val="clear" w:color="auto" w:fill="auto"/>
            <w:noWrap/>
            <w:vAlign w:val="bottom"/>
          </w:tcPr>
          <w:p w:rsidR="00BC0B85" w:rsidRPr="00EE514B" w:rsidDel="00C81D61" w:rsidRDefault="00BC0B85" w:rsidP="009652F9">
            <w:pPr>
              <w:pStyle w:val="Tablebody-centered"/>
              <w:rPr>
                <w:del w:id="60390" w:author="Diana Machado" w:date="2019-04-05T18:40:00Z"/>
                <w:lang w:val="en-PH" w:eastAsia="en-PH"/>
              </w:rPr>
            </w:pPr>
            <w:del w:id="60391" w:author="Diana Machado" w:date="2019-04-05T18:40:00Z">
              <w:r w:rsidRPr="00EE514B" w:rsidDel="00C81D61">
                <w:rPr>
                  <w:lang w:val="en-PH" w:eastAsia="en-PH"/>
                </w:rPr>
                <w:delText>0.859</w:delText>
              </w:r>
            </w:del>
          </w:p>
        </w:tc>
        <w:tc>
          <w:tcPr>
            <w:tcW w:w="543" w:type="dxa"/>
            <w:shd w:val="clear" w:color="auto" w:fill="auto"/>
            <w:noWrap/>
            <w:vAlign w:val="bottom"/>
          </w:tcPr>
          <w:p w:rsidR="00BC0B85" w:rsidRPr="00EE514B" w:rsidDel="00C81D61" w:rsidRDefault="00BC0B85" w:rsidP="009652F9">
            <w:pPr>
              <w:pStyle w:val="Tablebody-centered"/>
              <w:rPr>
                <w:del w:id="60392" w:author="Diana Machado" w:date="2019-04-05T18:40:00Z"/>
                <w:lang w:val="en-PH" w:eastAsia="en-PH"/>
              </w:rPr>
            </w:pPr>
            <w:del w:id="60393" w:author="Diana Machado" w:date="2019-04-05T18:40:00Z">
              <w:r w:rsidRPr="00EE514B" w:rsidDel="00C81D61">
                <w:rPr>
                  <w:lang w:val="en-PH" w:eastAsia="en-PH"/>
                </w:rPr>
                <w:delText>0.786</w:delText>
              </w:r>
            </w:del>
          </w:p>
        </w:tc>
        <w:tc>
          <w:tcPr>
            <w:tcW w:w="543" w:type="dxa"/>
            <w:shd w:val="clear" w:color="auto" w:fill="auto"/>
            <w:noWrap/>
            <w:vAlign w:val="bottom"/>
          </w:tcPr>
          <w:p w:rsidR="00BC0B85" w:rsidRPr="00EE514B" w:rsidDel="00C81D61" w:rsidRDefault="00BC0B85" w:rsidP="009652F9">
            <w:pPr>
              <w:pStyle w:val="Tablebody-centered"/>
              <w:rPr>
                <w:del w:id="60394" w:author="Diana Machado" w:date="2019-04-05T18:40:00Z"/>
                <w:lang w:val="en-PH" w:eastAsia="en-PH"/>
              </w:rPr>
            </w:pPr>
            <w:del w:id="60395" w:author="Diana Machado" w:date="2019-04-05T18:40:00Z">
              <w:r w:rsidRPr="00EE514B" w:rsidDel="00C81D61">
                <w:rPr>
                  <w:lang w:val="en-PH" w:eastAsia="en-PH"/>
                </w:rPr>
                <w:delText>0.695</w:delText>
              </w:r>
            </w:del>
          </w:p>
        </w:tc>
        <w:tc>
          <w:tcPr>
            <w:tcW w:w="543" w:type="dxa"/>
            <w:shd w:val="clear" w:color="auto" w:fill="auto"/>
            <w:noWrap/>
            <w:vAlign w:val="bottom"/>
          </w:tcPr>
          <w:p w:rsidR="00BC0B85" w:rsidRPr="00EE514B" w:rsidDel="00C81D61" w:rsidRDefault="00BC0B85" w:rsidP="009652F9">
            <w:pPr>
              <w:pStyle w:val="Tablebody-centered"/>
              <w:rPr>
                <w:del w:id="60396" w:author="Diana Machado" w:date="2019-04-05T18:40:00Z"/>
                <w:lang w:val="en-PH" w:eastAsia="en-PH"/>
              </w:rPr>
            </w:pPr>
            <w:del w:id="60397" w:author="Diana Machado" w:date="2019-04-05T18:40:00Z">
              <w:r w:rsidRPr="00EE514B" w:rsidDel="00C81D61">
                <w:rPr>
                  <w:lang w:val="en-PH" w:eastAsia="en-PH"/>
                </w:rPr>
                <w:delText>0.611</w:delText>
              </w:r>
            </w:del>
          </w:p>
        </w:tc>
      </w:tr>
      <w:tr w:rsidR="00BC0B85" w:rsidRPr="0041013B" w:rsidDel="00C81D61" w:rsidTr="001707D4">
        <w:trPr>
          <w:trHeight w:val="198"/>
          <w:del w:id="60398" w:author="Diana Machado" w:date="2019-04-05T18:40:00Z"/>
        </w:trPr>
        <w:tc>
          <w:tcPr>
            <w:tcW w:w="1032" w:type="dxa"/>
            <w:vMerge/>
            <w:vAlign w:val="center"/>
          </w:tcPr>
          <w:p w:rsidR="00BC0B85" w:rsidRPr="00EE514B" w:rsidDel="00C81D61" w:rsidRDefault="00BC0B85" w:rsidP="009652F9">
            <w:pPr>
              <w:pStyle w:val="Tablebody-centered"/>
              <w:rPr>
                <w:del w:id="6039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400" w:author="Diana Machado" w:date="2019-04-05T18:40:00Z"/>
                <w:lang w:val="en-PH" w:eastAsia="en-PH"/>
              </w:rPr>
            </w:pPr>
            <w:del w:id="60401" w:author="Diana Machado" w:date="2019-04-05T18:40:00Z">
              <w:r w:rsidRPr="00EE514B" w:rsidDel="00C81D61">
                <w:rPr>
                  <w:lang w:val="en-PH" w:eastAsia="en-PH"/>
                </w:rPr>
                <w:delText>19</w:delText>
              </w:r>
            </w:del>
          </w:p>
        </w:tc>
        <w:tc>
          <w:tcPr>
            <w:tcW w:w="1253" w:type="dxa"/>
            <w:shd w:val="clear" w:color="auto" w:fill="auto"/>
            <w:noWrap/>
            <w:vAlign w:val="bottom"/>
          </w:tcPr>
          <w:p w:rsidR="00BC0B85" w:rsidRPr="00EE514B" w:rsidDel="00C81D61" w:rsidRDefault="00BC0B85" w:rsidP="009652F9">
            <w:pPr>
              <w:pStyle w:val="Tablebody-centered"/>
              <w:rPr>
                <w:del w:id="60402" w:author="Diana Machado" w:date="2019-04-05T18:40:00Z"/>
                <w:lang w:val="en-PH" w:eastAsia="en-PH"/>
              </w:rPr>
            </w:pPr>
            <w:del w:id="60403" w:author="Diana Machado" w:date="2019-04-05T18:40:00Z">
              <w:r w:rsidRPr="00EE514B" w:rsidDel="00C81D61">
                <w:rPr>
                  <w:lang w:val="en-PH" w:eastAsia="en-PH"/>
                </w:rPr>
                <w:delText>JACKSON</w:delText>
              </w:r>
            </w:del>
          </w:p>
        </w:tc>
        <w:tc>
          <w:tcPr>
            <w:tcW w:w="709" w:type="dxa"/>
            <w:shd w:val="clear" w:color="auto" w:fill="auto"/>
            <w:noWrap/>
            <w:vAlign w:val="bottom"/>
          </w:tcPr>
          <w:p w:rsidR="00BC0B85" w:rsidRPr="00EE514B" w:rsidDel="00C81D61" w:rsidRDefault="00BC0B85" w:rsidP="009652F9">
            <w:pPr>
              <w:pStyle w:val="Tablebody-centered"/>
              <w:rPr>
                <w:del w:id="60404" w:author="Diana Machado" w:date="2019-04-05T18:40:00Z"/>
                <w:lang w:val="en-PH" w:eastAsia="en-PH"/>
              </w:rPr>
            </w:pPr>
            <w:del w:id="60405" w:author="Diana Machado" w:date="2019-04-05T18:40:00Z">
              <w:r w:rsidRPr="00EE514B" w:rsidDel="00C81D61">
                <w:rPr>
                  <w:lang w:val="en-PH" w:eastAsia="en-PH"/>
                </w:rPr>
                <w:delText>0.391</w:delText>
              </w:r>
            </w:del>
          </w:p>
        </w:tc>
        <w:tc>
          <w:tcPr>
            <w:tcW w:w="607" w:type="dxa"/>
            <w:shd w:val="clear" w:color="auto" w:fill="auto"/>
            <w:noWrap/>
            <w:vAlign w:val="bottom"/>
          </w:tcPr>
          <w:p w:rsidR="00BC0B85" w:rsidRPr="00EE514B" w:rsidDel="00C81D61" w:rsidRDefault="00BC0B85" w:rsidP="009652F9">
            <w:pPr>
              <w:pStyle w:val="Tablebody-centered"/>
              <w:rPr>
                <w:del w:id="60406" w:author="Diana Machado" w:date="2019-04-05T18:40:00Z"/>
                <w:lang w:val="en-PH" w:eastAsia="en-PH"/>
              </w:rPr>
            </w:pPr>
            <w:del w:id="60407" w:author="Diana Machado" w:date="2019-04-05T18:40:00Z">
              <w:r w:rsidRPr="00EE514B" w:rsidDel="00C81D61">
                <w:rPr>
                  <w:lang w:val="en-PH" w:eastAsia="en-PH"/>
                </w:rPr>
                <w:delText>0.143</w:delText>
              </w:r>
            </w:del>
          </w:p>
        </w:tc>
        <w:tc>
          <w:tcPr>
            <w:tcW w:w="607" w:type="dxa"/>
            <w:shd w:val="clear" w:color="auto" w:fill="auto"/>
            <w:noWrap/>
            <w:vAlign w:val="bottom"/>
          </w:tcPr>
          <w:p w:rsidR="00BC0B85" w:rsidRPr="00EE514B" w:rsidDel="00C81D61" w:rsidRDefault="00BC0B85" w:rsidP="009652F9">
            <w:pPr>
              <w:pStyle w:val="Tablebody-centered"/>
              <w:rPr>
                <w:del w:id="60408" w:author="Diana Machado" w:date="2019-04-05T18:40:00Z"/>
                <w:lang w:val="en-PH" w:eastAsia="en-PH"/>
              </w:rPr>
            </w:pPr>
            <w:del w:id="60409" w:author="Diana Machado" w:date="2019-04-05T18:40:00Z">
              <w:r w:rsidRPr="00EE514B" w:rsidDel="00C81D61">
                <w:rPr>
                  <w:lang w:val="en-PH" w:eastAsia="en-PH"/>
                </w:rPr>
                <w:delText>0.143</w:delText>
              </w:r>
            </w:del>
          </w:p>
        </w:tc>
        <w:tc>
          <w:tcPr>
            <w:tcW w:w="607" w:type="dxa"/>
            <w:shd w:val="clear" w:color="auto" w:fill="auto"/>
            <w:noWrap/>
            <w:vAlign w:val="bottom"/>
          </w:tcPr>
          <w:p w:rsidR="00BC0B85" w:rsidRPr="00EE514B" w:rsidDel="00C81D61" w:rsidRDefault="00BC0B85" w:rsidP="009652F9">
            <w:pPr>
              <w:pStyle w:val="Tablebody-centered"/>
              <w:rPr>
                <w:del w:id="60410" w:author="Diana Machado" w:date="2019-04-05T18:40:00Z"/>
                <w:lang w:val="en-PH" w:eastAsia="en-PH"/>
              </w:rPr>
            </w:pPr>
            <w:del w:id="60411" w:author="Diana Machado" w:date="2019-04-05T18:40:00Z">
              <w:r w:rsidRPr="00EE514B" w:rsidDel="00C81D61">
                <w:rPr>
                  <w:lang w:val="en-PH" w:eastAsia="en-PH"/>
                </w:rPr>
                <w:delText>0.072</w:delText>
              </w:r>
            </w:del>
          </w:p>
        </w:tc>
        <w:tc>
          <w:tcPr>
            <w:tcW w:w="607" w:type="dxa"/>
            <w:shd w:val="clear" w:color="auto" w:fill="auto"/>
            <w:noWrap/>
            <w:vAlign w:val="bottom"/>
          </w:tcPr>
          <w:p w:rsidR="00BC0B85" w:rsidRPr="00EE514B" w:rsidDel="00C81D61" w:rsidRDefault="00BC0B85" w:rsidP="009652F9">
            <w:pPr>
              <w:pStyle w:val="Tablebody-centered"/>
              <w:rPr>
                <w:del w:id="60412" w:author="Diana Machado" w:date="2019-04-05T18:40:00Z"/>
                <w:lang w:val="en-PH" w:eastAsia="en-PH"/>
              </w:rPr>
            </w:pPr>
            <w:del w:id="60413" w:author="Diana Machado" w:date="2019-04-05T18:40:00Z">
              <w:r w:rsidRPr="00EE514B" w:rsidDel="00C81D61">
                <w:rPr>
                  <w:lang w:val="en-PH" w:eastAsia="en-PH"/>
                </w:rPr>
                <w:delText>0.056</w:delText>
              </w:r>
            </w:del>
          </w:p>
        </w:tc>
        <w:tc>
          <w:tcPr>
            <w:tcW w:w="607" w:type="dxa"/>
            <w:shd w:val="clear" w:color="auto" w:fill="auto"/>
            <w:noWrap/>
            <w:vAlign w:val="bottom"/>
          </w:tcPr>
          <w:p w:rsidR="00BC0B85" w:rsidRPr="00EE514B" w:rsidDel="00C81D61" w:rsidRDefault="00BC0B85" w:rsidP="009652F9">
            <w:pPr>
              <w:pStyle w:val="Tablebody-centered"/>
              <w:rPr>
                <w:del w:id="60414" w:author="Diana Machado" w:date="2019-04-05T18:40:00Z"/>
                <w:lang w:val="en-PH" w:eastAsia="en-PH"/>
              </w:rPr>
            </w:pPr>
            <w:del w:id="60415" w:author="Diana Machado" w:date="2019-04-05T18:40:00Z">
              <w:r w:rsidRPr="00EE514B" w:rsidDel="00C81D61">
                <w:rPr>
                  <w:lang w:val="en-PH" w:eastAsia="en-PH"/>
                </w:rPr>
                <w:delText>0.053</w:delText>
              </w:r>
            </w:del>
          </w:p>
        </w:tc>
        <w:tc>
          <w:tcPr>
            <w:tcW w:w="715" w:type="dxa"/>
            <w:shd w:val="clear" w:color="auto" w:fill="auto"/>
            <w:noWrap/>
            <w:vAlign w:val="bottom"/>
          </w:tcPr>
          <w:p w:rsidR="00BC0B85" w:rsidRPr="00EE514B" w:rsidDel="00C81D61" w:rsidRDefault="00BC0B85" w:rsidP="009652F9">
            <w:pPr>
              <w:pStyle w:val="Tablebody-centered"/>
              <w:rPr>
                <w:del w:id="60416" w:author="Diana Machado" w:date="2019-04-05T18:40:00Z"/>
                <w:lang w:val="en-PH" w:eastAsia="en-PH"/>
              </w:rPr>
            </w:pPr>
            <w:del w:id="6041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418" w:author="Diana Machado" w:date="2019-04-05T18:40:00Z"/>
                <w:lang w:val="en-PH" w:eastAsia="en-PH"/>
              </w:rPr>
            </w:pPr>
            <w:del w:id="60419" w:author="Diana Machado" w:date="2019-04-05T18:40:00Z">
              <w:r w:rsidRPr="00EE514B" w:rsidDel="00C81D61">
                <w:rPr>
                  <w:lang w:val="en-PH" w:eastAsia="en-PH"/>
                </w:rPr>
                <w:delText>0.365</w:delText>
              </w:r>
            </w:del>
          </w:p>
        </w:tc>
        <w:tc>
          <w:tcPr>
            <w:tcW w:w="543" w:type="dxa"/>
            <w:shd w:val="clear" w:color="auto" w:fill="auto"/>
            <w:noWrap/>
            <w:vAlign w:val="bottom"/>
          </w:tcPr>
          <w:p w:rsidR="00BC0B85" w:rsidRPr="00EE514B" w:rsidDel="00C81D61" w:rsidRDefault="00BC0B85" w:rsidP="009652F9">
            <w:pPr>
              <w:pStyle w:val="Tablebody-centered"/>
              <w:rPr>
                <w:del w:id="60420" w:author="Diana Machado" w:date="2019-04-05T18:40:00Z"/>
                <w:lang w:val="en-PH" w:eastAsia="en-PH"/>
              </w:rPr>
            </w:pPr>
            <w:del w:id="60421" w:author="Diana Machado" w:date="2019-04-05T18:40:00Z">
              <w:r w:rsidRPr="00EE514B" w:rsidDel="00C81D61">
                <w:rPr>
                  <w:lang w:val="en-PH" w:eastAsia="en-PH"/>
                </w:rPr>
                <w:delText>0.365</w:delText>
              </w:r>
            </w:del>
          </w:p>
        </w:tc>
        <w:tc>
          <w:tcPr>
            <w:tcW w:w="543" w:type="dxa"/>
            <w:shd w:val="clear" w:color="auto" w:fill="auto"/>
            <w:noWrap/>
            <w:vAlign w:val="bottom"/>
          </w:tcPr>
          <w:p w:rsidR="00BC0B85" w:rsidRPr="00EE514B" w:rsidDel="00C81D61" w:rsidRDefault="00BC0B85" w:rsidP="009652F9">
            <w:pPr>
              <w:pStyle w:val="Tablebody-centered"/>
              <w:rPr>
                <w:del w:id="60422" w:author="Diana Machado" w:date="2019-04-05T18:40:00Z"/>
                <w:lang w:val="en-PH" w:eastAsia="en-PH"/>
              </w:rPr>
            </w:pPr>
            <w:del w:id="60423" w:author="Diana Machado" w:date="2019-04-05T18:40:00Z">
              <w:r w:rsidRPr="00EE514B" w:rsidDel="00C81D61">
                <w:rPr>
                  <w:lang w:val="en-PH" w:eastAsia="en-PH"/>
                </w:rPr>
                <w:delText>0.185</w:delText>
              </w:r>
            </w:del>
          </w:p>
        </w:tc>
        <w:tc>
          <w:tcPr>
            <w:tcW w:w="543" w:type="dxa"/>
            <w:shd w:val="clear" w:color="auto" w:fill="auto"/>
            <w:noWrap/>
            <w:vAlign w:val="bottom"/>
          </w:tcPr>
          <w:p w:rsidR="00BC0B85" w:rsidRPr="00EE514B" w:rsidDel="00C81D61" w:rsidRDefault="00BC0B85" w:rsidP="009652F9">
            <w:pPr>
              <w:pStyle w:val="Tablebody-centered"/>
              <w:rPr>
                <w:del w:id="60424" w:author="Diana Machado" w:date="2019-04-05T18:40:00Z"/>
                <w:lang w:val="en-PH" w:eastAsia="en-PH"/>
              </w:rPr>
            </w:pPr>
            <w:del w:id="60425" w:author="Diana Machado" w:date="2019-04-05T18:40:00Z">
              <w:r w:rsidRPr="00EE514B" w:rsidDel="00C81D61">
                <w:rPr>
                  <w:lang w:val="en-PH" w:eastAsia="en-PH"/>
                </w:rPr>
                <w:delText>0.144</w:delText>
              </w:r>
            </w:del>
          </w:p>
        </w:tc>
        <w:tc>
          <w:tcPr>
            <w:tcW w:w="543" w:type="dxa"/>
            <w:shd w:val="clear" w:color="auto" w:fill="auto"/>
            <w:noWrap/>
            <w:vAlign w:val="bottom"/>
          </w:tcPr>
          <w:p w:rsidR="00BC0B85" w:rsidRPr="00EE514B" w:rsidDel="00C81D61" w:rsidRDefault="00BC0B85" w:rsidP="009652F9">
            <w:pPr>
              <w:pStyle w:val="Tablebody-centered"/>
              <w:rPr>
                <w:del w:id="60426" w:author="Diana Machado" w:date="2019-04-05T18:40:00Z"/>
                <w:lang w:val="en-PH" w:eastAsia="en-PH"/>
              </w:rPr>
            </w:pPr>
            <w:del w:id="60427" w:author="Diana Machado" w:date="2019-04-05T18:40:00Z">
              <w:r w:rsidRPr="00EE514B" w:rsidDel="00C81D61">
                <w:rPr>
                  <w:lang w:val="en-PH" w:eastAsia="en-PH"/>
                </w:rPr>
                <w:delText>0.135</w:delText>
              </w:r>
            </w:del>
          </w:p>
        </w:tc>
      </w:tr>
      <w:tr w:rsidR="00BC0B85" w:rsidRPr="0041013B" w:rsidDel="00C81D61" w:rsidTr="001707D4">
        <w:trPr>
          <w:trHeight w:val="198"/>
          <w:del w:id="60428" w:author="Diana Machado" w:date="2019-04-05T18:40:00Z"/>
        </w:trPr>
        <w:tc>
          <w:tcPr>
            <w:tcW w:w="1032" w:type="dxa"/>
            <w:vMerge/>
            <w:vAlign w:val="center"/>
          </w:tcPr>
          <w:p w:rsidR="00BC0B85" w:rsidRPr="00EE514B" w:rsidDel="00C81D61" w:rsidRDefault="00BC0B85" w:rsidP="009652F9">
            <w:pPr>
              <w:pStyle w:val="Tablebody-centered"/>
              <w:rPr>
                <w:del w:id="6042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430" w:author="Diana Machado" w:date="2019-04-05T18:40:00Z"/>
                <w:lang w:val="en-PH" w:eastAsia="en-PH"/>
              </w:rPr>
            </w:pPr>
            <w:del w:id="60431" w:author="Diana Machado" w:date="2019-04-05T18:40:00Z">
              <w:r w:rsidRPr="00EE514B" w:rsidDel="00C81D61">
                <w:rPr>
                  <w:lang w:val="en-PH" w:eastAsia="en-PH"/>
                </w:rPr>
                <w:delText>20</w:delText>
              </w:r>
            </w:del>
          </w:p>
        </w:tc>
        <w:tc>
          <w:tcPr>
            <w:tcW w:w="1253" w:type="dxa"/>
            <w:shd w:val="clear" w:color="auto" w:fill="auto"/>
            <w:noWrap/>
            <w:vAlign w:val="bottom"/>
          </w:tcPr>
          <w:p w:rsidR="00BC0B85" w:rsidRPr="00EE514B" w:rsidDel="00C81D61" w:rsidRDefault="00BC0B85" w:rsidP="009652F9">
            <w:pPr>
              <w:pStyle w:val="Tablebody-centered"/>
              <w:rPr>
                <w:del w:id="60432" w:author="Diana Machado" w:date="2019-04-05T18:40:00Z"/>
                <w:lang w:val="en-PH" w:eastAsia="en-PH"/>
              </w:rPr>
            </w:pPr>
            <w:del w:id="60433" w:author="Diana Machado" w:date="2019-04-05T18:40:00Z">
              <w:r w:rsidRPr="00EE514B" w:rsidDel="00C81D61">
                <w:rPr>
                  <w:lang w:val="en-PH" w:eastAsia="en-PH"/>
                </w:rPr>
                <w:delText>LEE</w:delText>
              </w:r>
            </w:del>
          </w:p>
        </w:tc>
        <w:tc>
          <w:tcPr>
            <w:tcW w:w="709" w:type="dxa"/>
            <w:shd w:val="clear" w:color="auto" w:fill="auto"/>
            <w:noWrap/>
            <w:vAlign w:val="bottom"/>
          </w:tcPr>
          <w:p w:rsidR="00BC0B85" w:rsidRPr="00EE514B" w:rsidDel="00C81D61" w:rsidRDefault="00BC0B85" w:rsidP="009652F9">
            <w:pPr>
              <w:pStyle w:val="Tablebody-centered"/>
              <w:rPr>
                <w:del w:id="60434" w:author="Diana Machado" w:date="2019-04-05T18:40:00Z"/>
                <w:lang w:val="en-PH" w:eastAsia="en-PH"/>
              </w:rPr>
            </w:pPr>
            <w:del w:id="60435" w:author="Diana Machado" w:date="2019-04-05T18:40:00Z">
              <w:r w:rsidRPr="00EE514B" w:rsidDel="00C81D61">
                <w:rPr>
                  <w:lang w:val="en-PH" w:eastAsia="en-PH"/>
                </w:rPr>
                <w:delText>1.604</w:delText>
              </w:r>
            </w:del>
          </w:p>
        </w:tc>
        <w:tc>
          <w:tcPr>
            <w:tcW w:w="607" w:type="dxa"/>
            <w:shd w:val="clear" w:color="auto" w:fill="auto"/>
            <w:noWrap/>
            <w:vAlign w:val="bottom"/>
          </w:tcPr>
          <w:p w:rsidR="00BC0B85" w:rsidRPr="00EE514B" w:rsidDel="00C81D61" w:rsidRDefault="00BC0B85" w:rsidP="009652F9">
            <w:pPr>
              <w:pStyle w:val="Tablebody-centered"/>
              <w:rPr>
                <w:del w:id="60436" w:author="Diana Machado" w:date="2019-04-05T18:40:00Z"/>
                <w:lang w:val="en-PH" w:eastAsia="en-PH"/>
              </w:rPr>
            </w:pPr>
            <w:del w:id="60437" w:author="Diana Machado" w:date="2019-04-05T18:40:00Z">
              <w:r w:rsidRPr="00EE514B" w:rsidDel="00C81D61">
                <w:rPr>
                  <w:lang w:val="en-PH" w:eastAsia="en-PH"/>
                </w:rPr>
                <w:delText>0.944</w:delText>
              </w:r>
            </w:del>
          </w:p>
        </w:tc>
        <w:tc>
          <w:tcPr>
            <w:tcW w:w="607" w:type="dxa"/>
            <w:shd w:val="clear" w:color="auto" w:fill="auto"/>
            <w:noWrap/>
            <w:vAlign w:val="bottom"/>
          </w:tcPr>
          <w:p w:rsidR="00BC0B85" w:rsidRPr="00EE514B" w:rsidDel="00C81D61" w:rsidRDefault="00BC0B85" w:rsidP="009652F9">
            <w:pPr>
              <w:pStyle w:val="Tablebody-centered"/>
              <w:rPr>
                <w:del w:id="60438" w:author="Diana Machado" w:date="2019-04-05T18:40:00Z"/>
                <w:lang w:val="en-PH" w:eastAsia="en-PH"/>
              </w:rPr>
            </w:pPr>
            <w:del w:id="60439" w:author="Diana Machado" w:date="2019-04-05T18:40:00Z">
              <w:r w:rsidRPr="00EE514B" w:rsidDel="00C81D61">
                <w:rPr>
                  <w:lang w:val="en-PH" w:eastAsia="en-PH"/>
                </w:rPr>
                <w:delText>0.944</w:delText>
              </w:r>
            </w:del>
          </w:p>
        </w:tc>
        <w:tc>
          <w:tcPr>
            <w:tcW w:w="607" w:type="dxa"/>
            <w:shd w:val="clear" w:color="auto" w:fill="auto"/>
            <w:noWrap/>
            <w:vAlign w:val="bottom"/>
          </w:tcPr>
          <w:p w:rsidR="00BC0B85" w:rsidRPr="00EE514B" w:rsidDel="00C81D61" w:rsidRDefault="00BC0B85" w:rsidP="009652F9">
            <w:pPr>
              <w:pStyle w:val="Tablebody-centered"/>
              <w:rPr>
                <w:del w:id="60440" w:author="Diana Machado" w:date="2019-04-05T18:40:00Z"/>
                <w:lang w:val="en-PH" w:eastAsia="en-PH"/>
              </w:rPr>
            </w:pPr>
            <w:del w:id="60441" w:author="Diana Machado" w:date="2019-04-05T18:40:00Z">
              <w:r w:rsidRPr="00EE514B" w:rsidDel="00C81D61">
                <w:rPr>
                  <w:lang w:val="en-PH" w:eastAsia="en-PH"/>
                </w:rPr>
                <w:delText>0.646</w:delText>
              </w:r>
            </w:del>
          </w:p>
        </w:tc>
        <w:tc>
          <w:tcPr>
            <w:tcW w:w="607" w:type="dxa"/>
            <w:shd w:val="clear" w:color="auto" w:fill="auto"/>
            <w:noWrap/>
            <w:vAlign w:val="bottom"/>
          </w:tcPr>
          <w:p w:rsidR="00BC0B85" w:rsidRPr="00EE514B" w:rsidDel="00C81D61" w:rsidRDefault="00BC0B85" w:rsidP="009652F9">
            <w:pPr>
              <w:pStyle w:val="Tablebody-centered"/>
              <w:rPr>
                <w:del w:id="60442" w:author="Diana Machado" w:date="2019-04-05T18:40:00Z"/>
                <w:lang w:val="en-PH" w:eastAsia="en-PH"/>
              </w:rPr>
            </w:pPr>
            <w:del w:id="60443" w:author="Diana Machado" w:date="2019-04-05T18:40:00Z">
              <w:r w:rsidRPr="00EE514B" w:rsidDel="00C81D61">
                <w:rPr>
                  <w:lang w:val="en-PH" w:eastAsia="en-PH"/>
                </w:rPr>
                <w:delText>0.437</w:delText>
              </w:r>
            </w:del>
          </w:p>
        </w:tc>
        <w:tc>
          <w:tcPr>
            <w:tcW w:w="607" w:type="dxa"/>
            <w:shd w:val="clear" w:color="auto" w:fill="auto"/>
            <w:noWrap/>
            <w:vAlign w:val="bottom"/>
          </w:tcPr>
          <w:p w:rsidR="00BC0B85" w:rsidRPr="00EE514B" w:rsidDel="00C81D61" w:rsidRDefault="00BC0B85" w:rsidP="009652F9">
            <w:pPr>
              <w:pStyle w:val="Tablebody-centered"/>
              <w:rPr>
                <w:del w:id="60444" w:author="Diana Machado" w:date="2019-04-05T18:40:00Z"/>
                <w:lang w:val="en-PH" w:eastAsia="en-PH"/>
              </w:rPr>
            </w:pPr>
            <w:del w:id="60445" w:author="Diana Machado" w:date="2019-04-05T18:40:00Z">
              <w:r w:rsidRPr="00EE514B" w:rsidDel="00C81D61">
                <w:rPr>
                  <w:lang w:val="en-PH" w:eastAsia="en-PH"/>
                </w:rPr>
                <w:delText>0.316</w:delText>
              </w:r>
            </w:del>
          </w:p>
        </w:tc>
        <w:tc>
          <w:tcPr>
            <w:tcW w:w="715" w:type="dxa"/>
            <w:shd w:val="clear" w:color="auto" w:fill="auto"/>
            <w:noWrap/>
            <w:vAlign w:val="bottom"/>
          </w:tcPr>
          <w:p w:rsidR="00BC0B85" w:rsidRPr="00EE514B" w:rsidDel="00C81D61" w:rsidRDefault="00BC0B85" w:rsidP="009652F9">
            <w:pPr>
              <w:pStyle w:val="Tablebody-centered"/>
              <w:rPr>
                <w:del w:id="60446" w:author="Diana Machado" w:date="2019-04-05T18:40:00Z"/>
                <w:lang w:val="en-PH" w:eastAsia="en-PH"/>
              </w:rPr>
            </w:pPr>
            <w:del w:id="6044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448" w:author="Diana Machado" w:date="2019-04-05T18:40:00Z"/>
                <w:lang w:val="en-PH" w:eastAsia="en-PH"/>
              </w:rPr>
            </w:pPr>
            <w:del w:id="60449" w:author="Diana Machado" w:date="2019-04-05T18:40:00Z">
              <w:r w:rsidRPr="00EE514B" w:rsidDel="00C81D61">
                <w:rPr>
                  <w:lang w:val="en-PH" w:eastAsia="en-PH"/>
                </w:rPr>
                <w:delText>0.589</w:delText>
              </w:r>
            </w:del>
          </w:p>
        </w:tc>
        <w:tc>
          <w:tcPr>
            <w:tcW w:w="543" w:type="dxa"/>
            <w:shd w:val="clear" w:color="auto" w:fill="auto"/>
            <w:noWrap/>
            <w:vAlign w:val="bottom"/>
          </w:tcPr>
          <w:p w:rsidR="00BC0B85" w:rsidRPr="00EE514B" w:rsidDel="00C81D61" w:rsidRDefault="00BC0B85" w:rsidP="009652F9">
            <w:pPr>
              <w:pStyle w:val="Tablebody-centered"/>
              <w:rPr>
                <w:del w:id="60450" w:author="Diana Machado" w:date="2019-04-05T18:40:00Z"/>
                <w:lang w:val="en-PH" w:eastAsia="en-PH"/>
              </w:rPr>
            </w:pPr>
            <w:del w:id="60451" w:author="Diana Machado" w:date="2019-04-05T18:40:00Z">
              <w:r w:rsidRPr="00EE514B" w:rsidDel="00C81D61">
                <w:rPr>
                  <w:lang w:val="en-PH" w:eastAsia="en-PH"/>
                </w:rPr>
                <w:delText>0.589</w:delText>
              </w:r>
            </w:del>
          </w:p>
        </w:tc>
        <w:tc>
          <w:tcPr>
            <w:tcW w:w="543" w:type="dxa"/>
            <w:shd w:val="clear" w:color="auto" w:fill="auto"/>
            <w:noWrap/>
            <w:vAlign w:val="bottom"/>
          </w:tcPr>
          <w:p w:rsidR="00BC0B85" w:rsidRPr="00EE514B" w:rsidDel="00C81D61" w:rsidRDefault="00BC0B85" w:rsidP="009652F9">
            <w:pPr>
              <w:pStyle w:val="Tablebody-centered"/>
              <w:rPr>
                <w:del w:id="60452" w:author="Diana Machado" w:date="2019-04-05T18:40:00Z"/>
                <w:lang w:val="en-PH" w:eastAsia="en-PH"/>
              </w:rPr>
            </w:pPr>
            <w:del w:id="60453" w:author="Diana Machado" w:date="2019-04-05T18:40:00Z">
              <w:r w:rsidRPr="00EE514B" w:rsidDel="00C81D61">
                <w:rPr>
                  <w:lang w:val="en-PH" w:eastAsia="en-PH"/>
                </w:rPr>
                <w:delText>0.403</w:delText>
              </w:r>
            </w:del>
          </w:p>
        </w:tc>
        <w:tc>
          <w:tcPr>
            <w:tcW w:w="543" w:type="dxa"/>
            <w:shd w:val="clear" w:color="auto" w:fill="auto"/>
            <w:noWrap/>
            <w:vAlign w:val="bottom"/>
          </w:tcPr>
          <w:p w:rsidR="00BC0B85" w:rsidRPr="00EE514B" w:rsidDel="00C81D61" w:rsidRDefault="00BC0B85" w:rsidP="009652F9">
            <w:pPr>
              <w:pStyle w:val="Tablebody-centered"/>
              <w:rPr>
                <w:del w:id="60454" w:author="Diana Machado" w:date="2019-04-05T18:40:00Z"/>
                <w:lang w:val="en-PH" w:eastAsia="en-PH"/>
              </w:rPr>
            </w:pPr>
            <w:del w:id="60455" w:author="Diana Machado" w:date="2019-04-05T18:40:00Z">
              <w:r w:rsidRPr="00EE514B" w:rsidDel="00C81D61">
                <w:rPr>
                  <w:lang w:val="en-PH" w:eastAsia="en-PH"/>
                </w:rPr>
                <w:delText>0.272</w:delText>
              </w:r>
            </w:del>
          </w:p>
        </w:tc>
        <w:tc>
          <w:tcPr>
            <w:tcW w:w="543" w:type="dxa"/>
            <w:shd w:val="clear" w:color="auto" w:fill="auto"/>
            <w:noWrap/>
            <w:vAlign w:val="bottom"/>
          </w:tcPr>
          <w:p w:rsidR="00BC0B85" w:rsidRPr="00EE514B" w:rsidDel="00C81D61" w:rsidRDefault="00BC0B85" w:rsidP="009652F9">
            <w:pPr>
              <w:pStyle w:val="Tablebody-centered"/>
              <w:rPr>
                <w:del w:id="60456" w:author="Diana Machado" w:date="2019-04-05T18:40:00Z"/>
                <w:lang w:val="en-PH" w:eastAsia="en-PH"/>
              </w:rPr>
            </w:pPr>
            <w:del w:id="60457" w:author="Diana Machado" w:date="2019-04-05T18:40:00Z">
              <w:r w:rsidRPr="00EE514B" w:rsidDel="00C81D61">
                <w:rPr>
                  <w:lang w:val="en-PH" w:eastAsia="en-PH"/>
                </w:rPr>
                <w:delText>0.197</w:delText>
              </w:r>
            </w:del>
          </w:p>
        </w:tc>
      </w:tr>
      <w:tr w:rsidR="00BC0B85" w:rsidRPr="0041013B" w:rsidDel="00C81D61" w:rsidTr="001707D4">
        <w:trPr>
          <w:trHeight w:val="198"/>
          <w:del w:id="60458" w:author="Diana Machado" w:date="2019-04-05T18:40:00Z"/>
        </w:trPr>
        <w:tc>
          <w:tcPr>
            <w:tcW w:w="1032" w:type="dxa"/>
            <w:vMerge/>
            <w:vAlign w:val="center"/>
          </w:tcPr>
          <w:p w:rsidR="00BC0B85" w:rsidRPr="00EE514B" w:rsidDel="00C81D61" w:rsidRDefault="00BC0B85" w:rsidP="009652F9">
            <w:pPr>
              <w:pStyle w:val="Tablebody-centered"/>
              <w:rPr>
                <w:del w:id="6045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460" w:author="Diana Machado" w:date="2019-04-05T18:40:00Z"/>
                <w:lang w:val="en-PH" w:eastAsia="en-PH"/>
              </w:rPr>
            </w:pPr>
            <w:del w:id="60461" w:author="Diana Machado" w:date="2019-04-05T18:40:00Z">
              <w:r w:rsidRPr="00EE514B" w:rsidDel="00C81D61">
                <w:rPr>
                  <w:lang w:val="en-PH" w:eastAsia="en-PH"/>
                </w:rPr>
                <w:delText>21</w:delText>
              </w:r>
            </w:del>
          </w:p>
        </w:tc>
        <w:tc>
          <w:tcPr>
            <w:tcW w:w="1253" w:type="dxa"/>
            <w:shd w:val="clear" w:color="auto" w:fill="auto"/>
            <w:noWrap/>
            <w:vAlign w:val="bottom"/>
          </w:tcPr>
          <w:p w:rsidR="00BC0B85" w:rsidRPr="00EE514B" w:rsidDel="00C81D61" w:rsidRDefault="00BC0B85" w:rsidP="009652F9">
            <w:pPr>
              <w:pStyle w:val="Tablebody-centered"/>
              <w:rPr>
                <w:del w:id="60462" w:author="Diana Machado" w:date="2019-04-05T18:40:00Z"/>
                <w:lang w:val="en-PH" w:eastAsia="en-PH"/>
              </w:rPr>
            </w:pPr>
            <w:del w:id="60463" w:author="Diana Machado" w:date="2019-04-05T18:40:00Z">
              <w:r w:rsidRPr="00EE514B" w:rsidDel="00C81D61">
                <w:rPr>
                  <w:lang w:val="en-PH" w:eastAsia="en-PH"/>
                </w:rPr>
                <w:delText>LEON</w:delText>
              </w:r>
            </w:del>
          </w:p>
        </w:tc>
        <w:tc>
          <w:tcPr>
            <w:tcW w:w="709" w:type="dxa"/>
            <w:shd w:val="clear" w:color="auto" w:fill="auto"/>
            <w:noWrap/>
            <w:vAlign w:val="bottom"/>
          </w:tcPr>
          <w:p w:rsidR="00BC0B85" w:rsidRPr="00EE514B" w:rsidDel="00C81D61" w:rsidRDefault="00BC0B85" w:rsidP="009652F9">
            <w:pPr>
              <w:pStyle w:val="Tablebody-centered"/>
              <w:rPr>
                <w:del w:id="60464" w:author="Diana Machado" w:date="2019-04-05T18:40:00Z"/>
                <w:lang w:val="en-PH" w:eastAsia="en-PH"/>
              </w:rPr>
            </w:pPr>
            <w:del w:id="60465" w:author="Diana Machado" w:date="2019-04-05T18:40:00Z">
              <w:r w:rsidRPr="00EE514B" w:rsidDel="00C81D61">
                <w:rPr>
                  <w:lang w:val="en-PH" w:eastAsia="en-PH"/>
                </w:rPr>
                <w:delText>0.406</w:delText>
              </w:r>
            </w:del>
          </w:p>
        </w:tc>
        <w:tc>
          <w:tcPr>
            <w:tcW w:w="607" w:type="dxa"/>
            <w:shd w:val="clear" w:color="auto" w:fill="auto"/>
            <w:noWrap/>
            <w:vAlign w:val="bottom"/>
          </w:tcPr>
          <w:p w:rsidR="00BC0B85" w:rsidRPr="00EE514B" w:rsidDel="00C81D61" w:rsidRDefault="00BC0B85" w:rsidP="009652F9">
            <w:pPr>
              <w:pStyle w:val="Tablebody-centered"/>
              <w:rPr>
                <w:del w:id="60466" w:author="Diana Machado" w:date="2019-04-05T18:40:00Z"/>
                <w:lang w:val="en-PH" w:eastAsia="en-PH"/>
              </w:rPr>
            </w:pPr>
            <w:del w:id="60467" w:author="Diana Machado" w:date="2019-04-05T18:40:00Z">
              <w:r w:rsidRPr="00EE514B" w:rsidDel="00C81D61">
                <w:rPr>
                  <w:lang w:val="en-PH" w:eastAsia="en-PH"/>
                </w:rPr>
                <w:delText>0.159</w:delText>
              </w:r>
            </w:del>
          </w:p>
        </w:tc>
        <w:tc>
          <w:tcPr>
            <w:tcW w:w="607" w:type="dxa"/>
            <w:shd w:val="clear" w:color="auto" w:fill="auto"/>
            <w:noWrap/>
            <w:vAlign w:val="bottom"/>
          </w:tcPr>
          <w:p w:rsidR="00BC0B85" w:rsidRPr="00EE514B" w:rsidDel="00C81D61" w:rsidRDefault="00BC0B85" w:rsidP="009652F9">
            <w:pPr>
              <w:pStyle w:val="Tablebody-centered"/>
              <w:rPr>
                <w:del w:id="60468" w:author="Diana Machado" w:date="2019-04-05T18:40:00Z"/>
                <w:lang w:val="en-PH" w:eastAsia="en-PH"/>
              </w:rPr>
            </w:pPr>
            <w:del w:id="60469" w:author="Diana Machado" w:date="2019-04-05T18:40:00Z">
              <w:r w:rsidRPr="00EE514B" w:rsidDel="00C81D61">
                <w:rPr>
                  <w:lang w:val="en-PH" w:eastAsia="en-PH"/>
                </w:rPr>
                <w:delText>0.159</w:delText>
              </w:r>
            </w:del>
          </w:p>
        </w:tc>
        <w:tc>
          <w:tcPr>
            <w:tcW w:w="607" w:type="dxa"/>
            <w:shd w:val="clear" w:color="auto" w:fill="auto"/>
            <w:noWrap/>
            <w:vAlign w:val="bottom"/>
          </w:tcPr>
          <w:p w:rsidR="00BC0B85" w:rsidRPr="00EE514B" w:rsidDel="00C81D61" w:rsidRDefault="00BC0B85" w:rsidP="009652F9">
            <w:pPr>
              <w:pStyle w:val="Tablebody-centered"/>
              <w:rPr>
                <w:del w:id="60470" w:author="Diana Machado" w:date="2019-04-05T18:40:00Z"/>
                <w:lang w:val="en-PH" w:eastAsia="en-PH"/>
              </w:rPr>
            </w:pPr>
            <w:del w:id="60471" w:author="Diana Machado" w:date="2019-04-05T18:40:00Z">
              <w:r w:rsidRPr="00EE514B" w:rsidDel="00C81D61">
                <w:rPr>
                  <w:lang w:val="en-PH" w:eastAsia="en-PH"/>
                </w:rPr>
                <w:delText>0.088</w:delText>
              </w:r>
            </w:del>
          </w:p>
        </w:tc>
        <w:tc>
          <w:tcPr>
            <w:tcW w:w="607" w:type="dxa"/>
            <w:shd w:val="clear" w:color="auto" w:fill="auto"/>
            <w:noWrap/>
            <w:vAlign w:val="bottom"/>
          </w:tcPr>
          <w:p w:rsidR="00BC0B85" w:rsidRPr="00EE514B" w:rsidDel="00C81D61" w:rsidRDefault="00BC0B85" w:rsidP="009652F9">
            <w:pPr>
              <w:pStyle w:val="Tablebody-centered"/>
              <w:rPr>
                <w:del w:id="60472" w:author="Diana Machado" w:date="2019-04-05T18:40:00Z"/>
                <w:lang w:val="en-PH" w:eastAsia="en-PH"/>
              </w:rPr>
            </w:pPr>
            <w:del w:id="60473" w:author="Diana Machado" w:date="2019-04-05T18:40:00Z">
              <w:r w:rsidRPr="00EE514B" w:rsidDel="00C81D61">
                <w:rPr>
                  <w:lang w:val="en-PH" w:eastAsia="en-PH"/>
                </w:rPr>
                <w:delText>0.069</w:delText>
              </w:r>
            </w:del>
          </w:p>
        </w:tc>
        <w:tc>
          <w:tcPr>
            <w:tcW w:w="607" w:type="dxa"/>
            <w:shd w:val="clear" w:color="auto" w:fill="auto"/>
            <w:noWrap/>
            <w:vAlign w:val="bottom"/>
          </w:tcPr>
          <w:p w:rsidR="00BC0B85" w:rsidRPr="00EE514B" w:rsidDel="00C81D61" w:rsidRDefault="00BC0B85" w:rsidP="009652F9">
            <w:pPr>
              <w:pStyle w:val="Tablebody-centered"/>
              <w:rPr>
                <w:del w:id="60474" w:author="Diana Machado" w:date="2019-04-05T18:40:00Z"/>
                <w:lang w:val="en-PH" w:eastAsia="en-PH"/>
              </w:rPr>
            </w:pPr>
            <w:del w:id="60475" w:author="Diana Machado" w:date="2019-04-05T18:40:00Z">
              <w:r w:rsidRPr="00EE514B" w:rsidDel="00C81D61">
                <w:rPr>
                  <w:lang w:val="en-PH" w:eastAsia="en-PH"/>
                </w:rPr>
                <w:delText>0.063</w:delText>
              </w:r>
            </w:del>
          </w:p>
        </w:tc>
        <w:tc>
          <w:tcPr>
            <w:tcW w:w="715" w:type="dxa"/>
            <w:shd w:val="clear" w:color="auto" w:fill="auto"/>
            <w:noWrap/>
            <w:vAlign w:val="bottom"/>
          </w:tcPr>
          <w:p w:rsidR="00BC0B85" w:rsidRPr="00EE514B" w:rsidDel="00C81D61" w:rsidRDefault="00BC0B85" w:rsidP="009652F9">
            <w:pPr>
              <w:pStyle w:val="Tablebody-centered"/>
              <w:rPr>
                <w:del w:id="60476" w:author="Diana Machado" w:date="2019-04-05T18:40:00Z"/>
                <w:lang w:val="en-PH" w:eastAsia="en-PH"/>
              </w:rPr>
            </w:pPr>
            <w:del w:id="6047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478" w:author="Diana Machado" w:date="2019-04-05T18:40:00Z"/>
                <w:lang w:val="en-PH" w:eastAsia="en-PH"/>
              </w:rPr>
            </w:pPr>
            <w:del w:id="60479" w:author="Diana Machado" w:date="2019-04-05T18:40:00Z">
              <w:r w:rsidRPr="00EE514B" w:rsidDel="00C81D61">
                <w:rPr>
                  <w:lang w:val="en-PH" w:eastAsia="en-PH"/>
                </w:rPr>
                <w:delText>0.391</w:delText>
              </w:r>
            </w:del>
          </w:p>
        </w:tc>
        <w:tc>
          <w:tcPr>
            <w:tcW w:w="543" w:type="dxa"/>
            <w:shd w:val="clear" w:color="auto" w:fill="auto"/>
            <w:noWrap/>
            <w:vAlign w:val="bottom"/>
          </w:tcPr>
          <w:p w:rsidR="00BC0B85" w:rsidRPr="00EE514B" w:rsidDel="00C81D61" w:rsidRDefault="00BC0B85" w:rsidP="009652F9">
            <w:pPr>
              <w:pStyle w:val="Tablebody-centered"/>
              <w:rPr>
                <w:del w:id="60480" w:author="Diana Machado" w:date="2019-04-05T18:40:00Z"/>
                <w:lang w:val="en-PH" w:eastAsia="en-PH"/>
              </w:rPr>
            </w:pPr>
            <w:del w:id="60481" w:author="Diana Machado" w:date="2019-04-05T18:40:00Z">
              <w:r w:rsidRPr="00EE514B" w:rsidDel="00C81D61">
                <w:rPr>
                  <w:lang w:val="en-PH" w:eastAsia="en-PH"/>
                </w:rPr>
                <w:delText>0.391</w:delText>
              </w:r>
            </w:del>
          </w:p>
        </w:tc>
        <w:tc>
          <w:tcPr>
            <w:tcW w:w="543" w:type="dxa"/>
            <w:shd w:val="clear" w:color="auto" w:fill="auto"/>
            <w:noWrap/>
            <w:vAlign w:val="bottom"/>
          </w:tcPr>
          <w:p w:rsidR="00BC0B85" w:rsidRPr="00EE514B" w:rsidDel="00C81D61" w:rsidRDefault="00BC0B85" w:rsidP="009652F9">
            <w:pPr>
              <w:pStyle w:val="Tablebody-centered"/>
              <w:rPr>
                <w:del w:id="60482" w:author="Diana Machado" w:date="2019-04-05T18:40:00Z"/>
                <w:lang w:val="en-PH" w:eastAsia="en-PH"/>
              </w:rPr>
            </w:pPr>
            <w:del w:id="60483" w:author="Diana Machado" w:date="2019-04-05T18:40:00Z">
              <w:r w:rsidRPr="00EE514B" w:rsidDel="00C81D61">
                <w:rPr>
                  <w:lang w:val="en-PH" w:eastAsia="en-PH"/>
                </w:rPr>
                <w:delText>0.217</w:delText>
              </w:r>
            </w:del>
          </w:p>
        </w:tc>
        <w:tc>
          <w:tcPr>
            <w:tcW w:w="543" w:type="dxa"/>
            <w:shd w:val="clear" w:color="auto" w:fill="auto"/>
            <w:noWrap/>
            <w:vAlign w:val="bottom"/>
          </w:tcPr>
          <w:p w:rsidR="00BC0B85" w:rsidRPr="00EE514B" w:rsidDel="00C81D61" w:rsidRDefault="00BC0B85" w:rsidP="009652F9">
            <w:pPr>
              <w:pStyle w:val="Tablebody-centered"/>
              <w:rPr>
                <w:del w:id="60484" w:author="Diana Machado" w:date="2019-04-05T18:40:00Z"/>
                <w:lang w:val="en-PH" w:eastAsia="en-PH"/>
              </w:rPr>
            </w:pPr>
            <w:del w:id="60485" w:author="Diana Machado" w:date="2019-04-05T18:40:00Z">
              <w:r w:rsidRPr="00EE514B" w:rsidDel="00C81D61">
                <w:rPr>
                  <w:lang w:val="en-PH" w:eastAsia="en-PH"/>
                </w:rPr>
                <w:delText>0.169</w:delText>
              </w:r>
            </w:del>
          </w:p>
        </w:tc>
        <w:tc>
          <w:tcPr>
            <w:tcW w:w="543" w:type="dxa"/>
            <w:shd w:val="clear" w:color="auto" w:fill="auto"/>
            <w:noWrap/>
            <w:vAlign w:val="bottom"/>
          </w:tcPr>
          <w:p w:rsidR="00BC0B85" w:rsidRPr="00EE514B" w:rsidDel="00C81D61" w:rsidRDefault="00BC0B85" w:rsidP="009652F9">
            <w:pPr>
              <w:pStyle w:val="Tablebody-centered"/>
              <w:rPr>
                <w:del w:id="60486" w:author="Diana Machado" w:date="2019-04-05T18:40:00Z"/>
                <w:lang w:val="en-PH" w:eastAsia="en-PH"/>
              </w:rPr>
            </w:pPr>
            <w:del w:id="60487" w:author="Diana Machado" w:date="2019-04-05T18:40:00Z">
              <w:r w:rsidRPr="00EE514B" w:rsidDel="00C81D61">
                <w:rPr>
                  <w:lang w:val="en-PH" w:eastAsia="en-PH"/>
                </w:rPr>
                <w:delText>0.155</w:delText>
              </w:r>
            </w:del>
          </w:p>
        </w:tc>
      </w:tr>
      <w:tr w:rsidR="00BC0B85" w:rsidRPr="0041013B" w:rsidDel="00C81D61" w:rsidTr="001707D4">
        <w:trPr>
          <w:trHeight w:val="198"/>
          <w:del w:id="60488" w:author="Diana Machado" w:date="2019-04-05T18:40:00Z"/>
        </w:trPr>
        <w:tc>
          <w:tcPr>
            <w:tcW w:w="1032" w:type="dxa"/>
            <w:vMerge/>
            <w:vAlign w:val="center"/>
          </w:tcPr>
          <w:p w:rsidR="00BC0B85" w:rsidRPr="00EE514B" w:rsidDel="00C81D61" w:rsidRDefault="00BC0B85" w:rsidP="009652F9">
            <w:pPr>
              <w:pStyle w:val="Tablebody-centered"/>
              <w:rPr>
                <w:del w:id="6048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490" w:author="Diana Machado" w:date="2019-04-05T18:40:00Z"/>
                <w:lang w:val="en-PH" w:eastAsia="en-PH"/>
              </w:rPr>
            </w:pPr>
            <w:del w:id="60491" w:author="Diana Machado" w:date="2019-04-05T18:40:00Z">
              <w:r w:rsidRPr="00EE514B" w:rsidDel="00C81D61">
                <w:rPr>
                  <w:lang w:val="en-PH" w:eastAsia="en-PH"/>
                </w:rPr>
                <w:delText>22</w:delText>
              </w:r>
            </w:del>
          </w:p>
        </w:tc>
        <w:tc>
          <w:tcPr>
            <w:tcW w:w="1253" w:type="dxa"/>
            <w:shd w:val="clear" w:color="auto" w:fill="auto"/>
            <w:noWrap/>
            <w:vAlign w:val="bottom"/>
          </w:tcPr>
          <w:p w:rsidR="00BC0B85" w:rsidRPr="00EE514B" w:rsidDel="00C81D61" w:rsidRDefault="00BC0B85" w:rsidP="009652F9">
            <w:pPr>
              <w:pStyle w:val="Tablebody-centered"/>
              <w:rPr>
                <w:del w:id="60492" w:author="Diana Machado" w:date="2019-04-05T18:40:00Z"/>
                <w:lang w:val="en-PH" w:eastAsia="en-PH"/>
              </w:rPr>
            </w:pPr>
            <w:del w:id="60493" w:author="Diana Machado" w:date="2019-04-05T18:40:00Z">
              <w:r w:rsidRPr="00EE514B" w:rsidDel="00C81D61">
                <w:rPr>
                  <w:lang w:val="en-PH" w:eastAsia="en-PH"/>
                </w:rPr>
                <w:delText>MARION</w:delText>
              </w:r>
            </w:del>
          </w:p>
        </w:tc>
        <w:tc>
          <w:tcPr>
            <w:tcW w:w="709" w:type="dxa"/>
            <w:shd w:val="clear" w:color="auto" w:fill="auto"/>
            <w:noWrap/>
            <w:vAlign w:val="bottom"/>
          </w:tcPr>
          <w:p w:rsidR="00BC0B85" w:rsidRPr="00EE514B" w:rsidDel="00C81D61" w:rsidRDefault="00BC0B85" w:rsidP="009652F9">
            <w:pPr>
              <w:pStyle w:val="Tablebody-centered"/>
              <w:rPr>
                <w:del w:id="60494" w:author="Diana Machado" w:date="2019-04-05T18:40:00Z"/>
                <w:lang w:val="en-PH" w:eastAsia="en-PH"/>
              </w:rPr>
            </w:pPr>
            <w:del w:id="60495" w:author="Diana Machado" w:date="2019-04-05T18:40:00Z">
              <w:r w:rsidRPr="00EE514B" w:rsidDel="00C81D61">
                <w:rPr>
                  <w:lang w:val="en-PH" w:eastAsia="en-PH"/>
                </w:rPr>
                <w:delText>0.409</w:delText>
              </w:r>
            </w:del>
          </w:p>
        </w:tc>
        <w:tc>
          <w:tcPr>
            <w:tcW w:w="607" w:type="dxa"/>
            <w:shd w:val="clear" w:color="auto" w:fill="auto"/>
            <w:noWrap/>
            <w:vAlign w:val="bottom"/>
          </w:tcPr>
          <w:p w:rsidR="00BC0B85" w:rsidRPr="00EE514B" w:rsidDel="00C81D61" w:rsidRDefault="00BC0B85" w:rsidP="009652F9">
            <w:pPr>
              <w:pStyle w:val="Tablebody-centered"/>
              <w:rPr>
                <w:del w:id="60496" w:author="Diana Machado" w:date="2019-04-05T18:40:00Z"/>
                <w:lang w:val="en-PH" w:eastAsia="en-PH"/>
              </w:rPr>
            </w:pPr>
            <w:del w:id="60497" w:author="Diana Machado" w:date="2019-04-05T18:40:00Z">
              <w:r w:rsidRPr="00EE514B" w:rsidDel="00C81D61">
                <w:rPr>
                  <w:lang w:val="en-PH" w:eastAsia="en-PH"/>
                </w:rPr>
                <w:delText>0.161</w:delText>
              </w:r>
            </w:del>
          </w:p>
        </w:tc>
        <w:tc>
          <w:tcPr>
            <w:tcW w:w="607" w:type="dxa"/>
            <w:shd w:val="clear" w:color="auto" w:fill="auto"/>
            <w:noWrap/>
            <w:vAlign w:val="bottom"/>
          </w:tcPr>
          <w:p w:rsidR="00BC0B85" w:rsidRPr="00EE514B" w:rsidDel="00C81D61" w:rsidRDefault="00BC0B85" w:rsidP="009652F9">
            <w:pPr>
              <w:pStyle w:val="Tablebody-centered"/>
              <w:rPr>
                <w:del w:id="60498" w:author="Diana Machado" w:date="2019-04-05T18:40:00Z"/>
                <w:lang w:val="en-PH" w:eastAsia="en-PH"/>
              </w:rPr>
            </w:pPr>
            <w:del w:id="60499" w:author="Diana Machado" w:date="2019-04-05T18:40:00Z">
              <w:r w:rsidRPr="00EE514B" w:rsidDel="00C81D61">
                <w:rPr>
                  <w:lang w:val="en-PH" w:eastAsia="en-PH"/>
                </w:rPr>
                <w:delText>0.161</w:delText>
              </w:r>
            </w:del>
          </w:p>
        </w:tc>
        <w:tc>
          <w:tcPr>
            <w:tcW w:w="607" w:type="dxa"/>
            <w:shd w:val="clear" w:color="auto" w:fill="auto"/>
            <w:noWrap/>
            <w:vAlign w:val="bottom"/>
          </w:tcPr>
          <w:p w:rsidR="00BC0B85" w:rsidRPr="00EE514B" w:rsidDel="00C81D61" w:rsidRDefault="00BC0B85" w:rsidP="009652F9">
            <w:pPr>
              <w:pStyle w:val="Tablebody-centered"/>
              <w:rPr>
                <w:del w:id="60500" w:author="Diana Machado" w:date="2019-04-05T18:40:00Z"/>
                <w:lang w:val="en-PH" w:eastAsia="en-PH"/>
              </w:rPr>
            </w:pPr>
            <w:del w:id="60501" w:author="Diana Machado" w:date="2019-04-05T18:40:00Z">
              <w:r w:rsidRPr="00EE514B" w:rsidDel="00C81D61">
                <w:rPr>
                  <w:lang w:val="en-PH" w:eastAsia="en-PH"/>
                </w:rPr>
                <w:delText>0.071</w:delText>
              </w:r>
            </w:del>
          </w:p>
        </w:tc>
        <w:tc>
          <w:tcPr>
            <w:tcW w:w="607" w:type="dxa"/>
            <w:shd w:val="clear" w:color="auto" w:fill="auto"/>
            <w:noWrap/>
            <w:vAlign w:val="bottom"/>
          </w:tcPr>
          <w:p w:rsidR="00BC0B85" w:rsidRPr="00EE514B" w:rsidDel="00C81D61" w:rsidRDefault="00BC0B85" w:rsidP="009652F9">
            <w:pPr>
              <w:pStyle w:val="Tablebody-centered"/>
              <w:rPr>
                <w:del w:id="60502" w:author="Diana Machado" w:date="2019-04-05T18:40:00Z"/>
                <w:lang w:val="en-PH" w:eastAsia="en-PH"/>
              </w:rPr>
            </w:pPr>
            <w:del w:id="60503" w:author="Diana Machado" w:date="2019-04-05T18:40:00Z">
              <w:r w:rsidRPr="00EE514B" w:rsidDel="00C81D61">
                <w:rPr>
                  <w:lang w:val="en-PH" w:eastAsia="en-PH"/>
                </w:rPr>
                <w:delText>0.056</w:delText>
              </w:r>
            </w:del>
          </w:p>
        </w:tc>
        <w:tc>
          <w:tcPr>
            <w:tcW w:w="607" w:type="dxa"/>
            <w:shd w:val="clear" w:color="auto" w:fill="auto"/>
            <w:noWrap/>
            <w:vAlign w:val="bottom"/>
          </w:tcPr>
          <w:p w:rsidR="00BC0B85" w:rsidRPr="00EE514B" w:rsidDel="00C81D61" w:rsidRDefault="00BC0B85" w:rsidP="009652F9">
            <w:pPr>
              <w:pStyle w:val="Tablebody-centered"/>
              <w:rPr>
                <w:del w:id="60504" w:author="Diana Machado" w:date="2019-04-05T18:40:00Z"/>
                <w:lang w:val="en-PH" w:eastAsia="en-PH"/>
              </w:rPr>
            </w:pPr>
            <w:del w:id="60505" w:author="Diana Machado" w:date="2019-04-05T18:40:00Z">
              <w:r w:rsidRPr="00EE514B" w:rsidDel="00C81D61">
                <w:rPr>
                  <w:lang w:val="en-PH" w:eastAsia="en-PH"/>
                </w:rPr>
                <w:delText>0.050</w:delText>
              </w:r>
            </w:del>
          </w:p>
        </w:tc>
        <w:tc>
          <w:tcPr>
            <w:tcW w:w="715" w:type="dxa"/>
            <w:shd w:val="clear" w:color="auto" w:fill="auto"/>
            <w:noWrap/>
            <w:vAlign w:val="bottom"/>
          </w:tcPr>
          <w:p w:rsidR="00BC0B85" w:rsidRPr="00EE514B" w:rsidDel="00C81D61" w:rsidRDefault="00BC0B85" w:rsidP="009652F9">
            <w:pPr>
              <w:pStyle w:val="Tablebody-centered"/>
              <w:rPr>
                <w:del w:id="60506" w:author="Diana Machado" w:date="2019-04-05T18:40:00Z"/>
                <w:lang w:val="en-PH" w:eastAsia="en-PH"/>
              </w:rPr>
            </w:pPr>
            <w:del w:id="6050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508" w:author="Diana Machado" w:date="2019-04-05T18:40:00Z"/>
                <w:lang w:val="en-PH" w:eastAsia="en-PH"/>
              </w:rPr>
            </w:pPr>
            <w:del w:id="60509" w:author="Diana Machado" w:date="2019-04-05T18:40:00Z">
              <w:r w:rsidRPr="00EE514B" w:rsidDel="00C81D61">
                <w:rPr>
                  <w:lang w:val="en-PH" w:eastAsia="en-PH"/>
                </w:rPr>
                <w:delText>0.393</w:delText>
              </w:r>
            </w:del>
          </w:p>
        </w:tc>
        <w:tc>
          <w:tcPr>
            <w:tcW w:w="543" w:type="dxa"/>
            <w:shd w:val="clear" w:color="auto" w:fill="auto"/>
            <w:noWrap/>
            <w:vAlign w:val="bottom"/>
          </w:tcPr>
          <w:p w:rsidR="00BC0B85" w:rsidRPr="00EE514B" w:rsidDel="00C81D61" w:rsidRDefault="00BC0B85" w:rsidP="009652F9">
            <w:pPr>
              <w:pStyle w:val="Tablebody-centered"/>
              <w:rPr>
                <w:del w:id="60510" w:author="Diana Machado" w:date="2019-04-05T18:40:00Z"/>
                <w:lang w:val="en-PH" w:eastAsia="en-PH"/>
              </w:rPr>
            </w:pPr>
            <w:del w:id="60511" w:author="Diana Machado" w:date="2019-04-05T18:40:00Z">
              <w:r w:rsidRPr="00EE514B" w:rsidDel="00C81D61">
                <w:rPr>
                  <w:lang w:val="en-PH" w:eastAsia="en-PH"/>
                </w:rPr>
                <w:delText>0.393</w:delText>
              </w:r>
            </w:del>
          </w:p>
        </w:tc>
        <w:tc>
          <w:tcPr>
            <w:tcW w:w="543" w:type="dxa"/>
            <w:shd w:val="clear" w:color="auto" w:fill="auto"/>
            <w:noWrap/>
            <w:vAlign w:val="bottom"/>
          </w:tcPr>
          <w:p w:rsidR="00BC0B85" w:rsidRPr="00EE514B" w:rsidDel="00C81D61" w:rsidRDefault="00BC0B85" w:rsidP="009652F9">
            <w:pPr>
              <w:pStyle w:val="Tablebody-centered"/>
              <w:rPr>
                <w:del w:id="60512" w:author="Diana Machado" w:date="2019-04-05T18:40:00Z"/>
                <w:lang w:val="en-PH" w:eastAsia="en-PH"/>
              </w:rPr>
            </w:pPr>
            <w:del w:id="60513" w:author="Diana Machado" w:date="2019-04-05T18:40:00Z">
              <w:r w:rsidRPr="00EE514B" w:rsidDel="00C81D61">
                <w:rPr>
                  <w:lang w:val="en-PH" w:eastAsia="en-PH"/>
                </w:rPr>
                <w:delText>0.173</w:delText>
              </w:r>
            </w:del>
          </w:p>
        </w:tc>
        <w:tc>
          <w:tcPr>
            <w:tcW w:w="543" w:type="dxa"/>
            <w:shd w:val="clear" w:color="auto" w:fill="auto"/>
            <w:noWrap/>
            <w:vAlign w:val="bottom"/>
          </w:tcPr>
          <w:p w:rsidR="00BC0B85" w:rsidRPr="00EE514B" w:rsidDel="00C81D61" w:rsidRDefault="00BC0B85" w:rsidP="009652F9">
            <w:pPr>
              <w:pStyle w:val="Tablebody-centered"/>
              <w:rPr>
                <w:del w:id="60514" w:author="Diana Machado" w:date="2019-04-05T18:40:00Z"/>
                <w:lang w:val="en-PH" w:eastAsia="en-PH"/>
              </w:rPr>
            </w:pPr>
            <w:del w:id="60515" w:author="Diana Machado" w:date="2019-04-05T18:40:00Z">
              <w:r w:rsidRPr="00EE514B" w:rsidDel="00C81D61">
                <w:rPr>
                  <w:lang w:val="en-PH" w:eastAsia="en-PH"/>
                </w:rPr>
                <w:delText>0.136</w:delText>
              </w:r>
            </w:del>
          </w:p>
        </w:tc>
        <w:tc>
          <w:tcPr>
            <w:tcW w:w="543" w:type="dxa"/>
            <w:shd w:val="clear" w:color="auto" w:fill="auto"/>
            <w:noWrap/>
            <w:vAlign w:val="bottom"/>
          </w:tcPr>
          <w:p w:rsidR="00BC0B85" w:rsidRPr="00EE514B" w:rsidDel="00C81D61" w:rsidRDefault="00BC0B85" w:rsidP="009652F9">
            <w:pPr>
              <w:pStyle w:val="Tablebody-centered"/>
              <w:rPr>
                <w:del w:id="60516" w:author="Diana Machado" w:date="2019-04-05T18:40:00Z"/>
                <w:lang w:val="en-PH" w:eastAsia="en-PH"/>
              </w:rPr>
            </w:pPr>
            <w:del w:id="60517" w:author="Diana Machado" w:date="2019-04-05T18:40:00Z">
              <w:r w:rsidRPr="00EE514B" w:rsidDel="00C81D61">
                <w:rPr>
                  <w:lang w:val="en-PH" w:eastAsia="en-PH"/>
                </w:rPr>
                <w:delText>0.122</w:delText>
              </w:r>
            </w:del>
          </w:p>
        </w:tc>
      </w:tr>
      <w:tr w:rsidR="00BC0B85" w:rsidRPr="0041013B" w:rsidDel="00C81D61" w:rsidTr="001707D4">
        <w:trPr>
          <w:trHeight w:val="198"/>
          <w:del w:id="60518" w:author="Diana Machado" w:date="2019-04-05T18:40:00Z"/>
        </w:trPr>
        <w:tc>
          <w:tcPr>
            <w:tcW w:w="1032" w:type="dxa"/>
            <w:vMerge/>
            <w:vAlign w:val="center"/>
          </w:tcPr>
          <w:p w:rsidR="00BC0B85" w:rsidRPr="00EE514B" w:rsidDel="00C81D61" w:rsidRDefault="00BC0B85" w:rsidP="009652F9">
            <w:pPr>
              <w:pStyle w:val="Tablebody-centered"/>
              <w:rPr>
                <w:del w:id="6051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520" w:author="Diana Machado" w:date="2019-04-05T18:40:00Z"/>
                <w:lang w:val="en-PH" w:eastAsia="en-PH"/>
              </w:rPr>
            </w:pPr>
            <w:del w:id="60521" w:author="Diana Machado" w:date="2019-04-05T18:40:00Z">
              <w:r w:rsidRPr="00EE514B" w:rsidDel="00C81D61">
                <w:rPr>
                  <w:lang w:val="en-PH" w:eastAsia="en-PH"/>
                </w:rPr>
                <w:delText>23</w:delText>
              </w:r>
            </w:del>
          </w:p>
        </w:tc>
        <w:tc>
          <w:tcPr>
            <w:tcW w:w="1253" w:type="dxa"/>
            <w:shd w:val="clear" w:color="auto" w:fill="auto"/>
            <w:noWrap/>
            <w:vAlign w:val="bottom"/>
          </w:tcPr>
          <w:p w:rsidR="00BC0B85" w:rsidRPr="00EE514B" w:rsidDel="00C81D61" w:rsidRDefault="00BC0B85" w:rsidP="009652F9">
            <w:pPr>
              <w:pStyle w:val="Tablebody-centered"/>
              <w:rPr>
                <w:del w:id="60522" w:author="Diana Machado" w:date="2019-04-05T18:40:00Z"/>
                <w:lang w:val="en-PH" w:eastAsia="en-PH"/>
              </w:rPr>
            </w:pPr>
            <w:del w:id="60523" w:author="Diana Machado" w:date="2019-04-05T18:40:00Z">
              <w:r w:rsidRPr="00EE514B" w:rsidDel="00C81D61">
                <w:rPr>
                  <w:lang w:val="en-PH" w:eastAsia="en-PH"/>
                </w:rPr>
                <w:delText>MARTIN</w:delText>
              </w:r>
            </w:del>
          </w:p>
        </w:tc>
        <w:tc>
          <w:tcPr>
            <w:tcW w:w="709" w:type="dxa"/>
            <w:shd w:val="clear" w:color="auto" w:fill="auto"/>
            <w:noWrap/>
            <w:vAlign w:val="bottom"/>
          </w:tcPr>
          <w:p w:rsidR="00BC0B85" w:rsidRPr="00EE514B" w:rsidDel="00C81D61" w:rsidRDefault="00BC0B85" w:rsidP="009652F9">
            <w:pPr>
              <w:pStyle w:val="Tablebody-centered"/>
              <w:rPr>
                <w:del w:id="60524" w:author="Diana Machado" w:date="2019-04-05T18:40:00Z"/>
                <w:lang w:val="en-PH" w:eastAsia="en-PH"/>
              </w:rPr>
            </w:pPr>
            <w:del w:id="60525" w:author="Diana Machado" w:date="2019-04-05T18:40:00Z">
              <w:r w:rsidRPr="00EE514B" w:rsidDel="00C81D61">
                <w:rPr>
                  <w:lang w:val="en-PH" w:eastAsia="en-PH"/>
                </w:rPr>
                <w:delText>2.131</w:delText>
              </w:r>
            </w:del>
          </w:p>
        </w:tc>
        <w:tc>
          <w:tcPr>
            <w:tcW w:w="607" w:type="dxa"/>
            <w:shd w:val="clear" w:color="auto" w:fill="auto"/>
            <w:noWrap/>
            <w:vAlign w:val="bottom"/>
          </w:tcPr>
          <w:p w:rsidR="00BC0B85" w:rsidRPr="00EE514B" w:rsidDel="00C81D61" w:rsidRDefault="00BC0B85" w:rsidP="009652F9">
            <w:pPr>
              <w:pStyle w:val="Tablebody-centered"/>
              <w:rPr>
                <w:del w:id="60526" w:author="Diana Machado" w:date="2019-04-05T18:40:00Z"/>
                <w:lang w:val="en-PH" w:eastAsia="en-PH"/>
              </w:rPr>
            </w:pPr>
            <w:del w:id="60527" w:author="Diana Machado" w:date="2019-04-05T18:40:00Z">
              <w:r w:rsidRPr="00EE514B" w:rsidDel="00C81D61">
                <w:rPr>
                  <w:lang w:val="en-PH" w:eastAsia="en-PH"/>
                </w:rPr>
                <w:delText>1.408</w:delText>
              </w:r>
            </w:del>
          </w:p>
        </w:tc>
        <w:tc>
          <w:tcPr>
            <w:tcW w:w="607" w:type="dxa"/>
            <w:shd w:val="clear" w:color="auto" w:fill="auto"/>
            <w:noWrap/>
            <w:vAlign w:val="bottom"/>
          </w:tcPr>
          <w:p w:rsidR="00BC0B85" w:rsidRPr="00EE514B" w:rsidDel="00C81D61" w:rsidRDefault="00BC0B85" w:rsidP="009652F9">
            <w:pPr>
              <w:pStyle w:val="Tablebody-centered"/>
              <w:rPr>
                <w:del w:id="60528" w:author="Diana Machado" w:date="2019-04-05T18:40:00Z"/>
                <w:lang w:val="en-PH" w:eastAsia="en-PH"/>
              </w:rPr>
            </w:pPr>
            <w:del w:id="60529" w:author="Diana Machado" w:date="2019-04-05T18:40:00Z">
              <w:r w:rsidRPr="00EE514B" w:rsidDel="00C81D61">
                <w:rPr>
                  <w:lang w:val="en-PH" w:eastAsia="en-PH"/>
                </w:rPr>
                <w:delText>1.408</w:delText>
              </w:r>
            </w:del>
          </w:p>
        </w:tc>
        <w:tc>
          <w:tcPr>
            <w:tcW w:w="607" w:type="dxa"/>
            <w:shd w:val="clear" w:color="auto" w:fill="auto"/>
            <w:noWrap/>
            <w:vAlign w:val="bottom"/>
          </w:tcPr>
          <w:p w:rsidR="00BC0B85" w:rsidRPr="00EE514B" w:rsidDel="00C81D61" w:rsidRDefault="00BC0B85" w:rsidP="009652F9">
            <w:pPr>
              <w:pStyle w:val="Tablebody-centered"/>
              <w:rPr>
                <w:del w:id="60530" w:author="Diana Machado" w:date="2019-04-05T18:40:00Z"/>
                <w:lang w:val="en-PH" w:eastAsia="en-PH"/>
              </w:rPr>
            </w:pPr>
            <w:del w:id="60531" w:author="Diana Machado" w:date="2019-04-05T18:40:00Z">
              <w:r w:rsidRPr="00EE514B" w:rsidDel="00C81D61">
                <w:rPr>
                  <w:lang w:val="en-PH" w:eastAsia="en-PH"/>
                </w:rPr>
                <w:delText>1.038</w:delText>
              </w:r>
            </w:del>
          </w:p>
        </w:tc>
        <w:tc>
          <w:tcPr>
            <w:tcW w:w="607" w:type="dxa"/>
            <w:shd w:val="clear" w:color="auto" w:fill="auto"/>
            <w:noWrap/>
            <w:vAlign w:val="bottom"/>
          </w:tcPr>
          <w:p w:rsidR="00BC0B85" w:rsidRPr="00EE514B" w:rsidDel="00C81D61" w:rsidRDefault="00BC0B85" w:rsidP="009652F9">
            <w:pPr>
              <w:pStyle w:val="Tablebody-centered"/>
              <w:rPr>
                <w:del w:id="60532" w:author="Diana Machado" w:date="2019-04-05T18:40:00Z"/>
                <w:lang w:val="en-PH" w:eastAsia="en-PH"/>
              </w:rPr>
            </w:pPr>
            <w:del w:id="60533" w:author="Diana Machado" w:date="2019-04-05T18:40:00Z">
              <w:r w:rsidRPr="00EE514B" w:rsidDel="00C81D61">
                <w:rPr>
                  <w:lang w:val="en-PH" w:eastAsia="en-PH"/>
                </w:rPr>
                <w:delText>0.611</w:delText>
              </w:r>
            </w:del>
          </w:p>
        </w:tc>
        <w:tc>
          <w:tcPr>
            <w:tcW w:w="607" w:type="dxa"/>
            <w:shd w:val="clear" w:color="auto" w:fill="auto"/>
            <w:noWrap/>
            <w:vAlign w:val="bottom"/>
          </w:tcPr>
          <w:p w:rsidR="00BC0B85" w:rsidRPr="00EE514B" w:rsidDel="00C81D61" w:rsidRDefault="00BC0B85" w:rsidP="009652F9">
            <w:pPr>
              <w:pStyle w:val="Tablebody-centered"/>
              <w:rPr>
                <w:del w:id="60534" w:author="Diana Machado" w:date="2019-04-05T18:40:00Z"/>
                <w:lang w:val="en-PH" w:eastAsia="en-PH"/>
              </w:rPr>
            </w:pPr>
            <w:del w:id="60535" w:author="Diana Machado" w:date="2019-04-05T18:40:00Z">
              <w:r w:rsidRPr="00EE514B" w:rsidDel="00C81D61">
                <w:rPr>
                  <w:lang w:val="en-PH" w:eastAsia="en-PH"/>
                </w:rPr>
                <w:delText>0.389</w:delText>
              </w:r>
            </w:del>
          </w:p>
        </w:tc>
        <w:tc>
          <w:tcPr>
            <w:tcW w:w="715" w:type="dxa"/>
            <w:shd w:val="clear" w:color="auto" w:fill="auto"/>
            <w:noWrap/>
            <w:vAlign w:val="bottom"/>
          </w:tcPr>
          <w:p w:rsidR="00BC0B85" w:rsidRPr="00EE514B" w:rsidDel="00C81D61" w:rsidRDefault="00BC0B85" w:rsidP="009652F9">
            <w:pPr>
              <w:pStyle w:val="Tablebody-centered"/>
              <w:rPr>
                <w:del w:id="60536" w:author="Diana Machado" w:date="2019-04-05T18:40:00Z"/>
                <w:lang w:val="en-PH" w:eastAsia="en-PH"/>
              </w:rPr>
            </w:pPr>
            <w:del w:id="6053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538" w:author="Diana Machado" w:date="2019-04-05T18:40:00Z"/>
                <w:lang w:val="en-PH" w:eastAsia="en-PH"/>
              </w:rPr>
            </w:pPr>
            <w:del w:id="60539" w:author="Diana Machado" w:date="2019-04-05T18:40:00Z">
              <w:r w:rsidRPr="00EE514B" w:rsidDel="00C81D61">
                <w:rPr>
                  <w:lang w:val="en-PH" w:eastAsia="en-PH"/>
                </w:rPr>
                <w:delText>0.660</w:delText>
              </w:r>
            </w:del>
          </w:p>
        </w:tc>
        <w:tc>
          <w:tcPr>
            <w:tcW w:w="543" w:type="dxa"/>
            <w:shd w:val="clear" w:color="auto" w:fill="auto"/>
            <w:noWrap/>
            <w:vAlign w:val="bottom"/>
          </w:tcPr>
          <w:p w:rsidR="00BC0B85" w:rsidRPr="00EE514B" w:rsidDel="00C81D61" w:rsidRDefault="00BC0B85" w:rsidP="009652F9">
            <w:pPr>
              <w:pStyle w:val="Tablebody-centered"/>
              <w:rPr>
                <w:del w:id="60540" w:author="Diana Machado" w:date="2019-04-05T18:40:00Z"/>
                <w:lang w:val="en-PH" w:eastAsia="en-PH"/>
              </w:rPr>
            </w:pPr>
            <w:del w:id="60541" w:author="Diana Machado" w:date="2019-04-05T18:40:00Z">
              <w:r w:rsidRPr="00EE514B" w:rsidDel="00C81D61">
                <w:rPr>
                  <w:lang w:val="en-PH" w:eastAsia="en-PH"/>
                </w:rPr>
                <w:delText>0.660</w:delText>
              </w:r>
            </w:del>
          </w:p>
        </w:tc>
        <w:tc>
          <w:tcPr>
            <w:tcW w:w="543" w:type="dxa"/>
            <w:shd w:val="clear" w:color="auto" w:fill="auto"/>
            <w:noWrap/>
            <w:vAlign w:val="bottom"/>
          </w:tcPr>
          <w:p w:rsidR="00BC0B85" w:rsidRPr="00EE514B" w:rsidDel="00C81D61" w:rsidRDefault="00BC0B85" w:rsidP="009652F9">
            <w:pPr>
              <w:pStyle w:val="Tablebody-centered"/>
              <w:rPr>
                <w:del w:id="60542" w:author="Diana Machado" w:date="2019-04-05T18:40:00Z"/>
                <w:lang w:val="en-PH" w:eastAsia="en-PH"/>
              </w:rPr>
            </w:pPr>
            <w:del w:id="60543" w:author="Diana Machado" w:date="2019-04-05T18:40:00Z">
              <w:r w:rsidRPr="00EE514B" w:rsidDel="00C81D61">
                <w:rPr>
                  <w:lang w:val="en-PH" w:eastAsia="en-PH"/>
                </w:rPr>
                <w:delText>0.487</w:delText>
              </w:r>
            </w:del>
          </w:p>
        </w:tc>
        <w:tc>
          <w:tcPr>
            <w:tcW w:w="543" w:type="dxa"/>
            <w:shd w:val="clear" w:color="auto" w:fill="auto"/>
            <w:noWrap/>
            <w:vAlign w:val="bottom"/>
          </w:tcPr>
          <w:p w:rsidR="00BC0B85" w:rsidRPr="00EE514B" w:rsidDel="00C81D61" w:rsidRDefault="00BC0B85" w:rsidP="009652F9">
            <w:pPr>
              <w:pStyle w:val="Tablebody-centered"/>
              <w:rPr>
                <w:del w:id="60544" w:author="Diana Machado" w:date="2019-04-05T18:40:00Z"/>
                <w:lang w:val="en-PH" w:eastAsia="en-PH"/>
              </w:rPr>
            </w:pPr>
            <w:del w:id="60545" w:author="Diana Machado" w:date="2019-04-05T18:40:00Z">
              <w:r w:rsidRPr="00EE514B" w:rsidDel="00C81D61">
                <w:rPr>
                  <w:lang w:val="en-PH" w:eastAsia="en-PH"/>
                </w:rPr>
                <w:delText>0.287</w:delText>
              </w:r>
            </w:del>
          </w:p>
        </w:tc>
        <w:tc>
          <w:tcPr>
            <w:tcW w:w="543" w:type="dxa"/>
            <w:shd w:val="clear" w:color="auto" w:fill="auto"/>
            <w:noWrap/>
            <w:vAlign w:val="bottom"/>
          </w:tcPr>
          <w:p w:rsidR="00BC0B85" w:rsidRPr="00EE514B" w:rsidDel="00C81D61" w:rsidRDefault="00BC0B85" w:rsidP="009652F9">
            <w:pPr>
              <w:pStyle w:val="Tablebody-centered"/>
              <w:rPr>
                <w:del w:id="60546" w:author="Diana Machado" w:date="2019-04-05T18:40:00Z"/>
                <w:lang w:val="en-PH" w:eastAsia="en-PH"/>
              </w:rPr>
            </w:pPr>
            <w:del w:id="60547" w:author="Diana Machado" w:date="2019-04-05T18:40:00Z">
              <w:r w:rsidRPr="00EE514B" w:rsidDel="00C81D61">
                <w:rPr>
                  <w:lang w:val="en-PH" w:eastAsia="en-PH"/>
                </w:rPr>
                <w:delText>0.182</w:delText>
              </w:r>
            </w:del>
          </w:p>
        </w:tc>
      </w:tr>
      <w:tr w:rsidR="00BC0B85" w:rsidRPr="0041013B" w:rsidDel="00C81D61" w:rsidTr="001707D4">
        <w:trPr>
          <w:trHeight w:val="198"/>
          <w:del w:id="60548" w:author="Diana Machado" w:date="2019-04-05T18:40:00Z"/>
        </w:trPr>
        <w:tc>
          <w:tcPr>
            <w:tcW w:w="1032" w:type="dxa"/>
            <w:vMerge/>
            <w:vAlign w:val="center"/>
          </w:tcPr>
          <w:p w:rsidR="00BC0B85" w:rsidRPr="00EE514B" w:rsidDel="00C81D61" w:rsidRDefault="00BC0B85" w:rsidP="009652F9">
            <w:pPr>
              <w:pStyle w:val="Tablebody-centered"/>
              <w:rPr>
                <w:del w:id="6054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550" w:author="Diana Machado" w:date="2019-04-05T18:40:00Z"/>
                <w:lang w:val="en-PH" w:eastAsia="en-PH"/>
              </w:rPr>
            </w:pPr>
            <w:del w:id="60551" w:author="Diana Machado" w:date="2019-04-05T18:40:00Z">
              <w:r w:rsidRPr="00EE514B" w:rsidDel="00C81D61">
                <w:rPr>
                  <w:lang w:val="en-PH" w:eastAsia="en-PH"/>
                </w:rPr>
                <w:delText>24</w:delText>
              </w:r>
            </w:del>
          </w:p>
        </w:tc>
        <w:tc>
          <w:tcPr>
            <w:tcW w:w="1253" w:type="dxa"/>
            <w:shd w:val="clear" w:color="auto" w:fill="auto"/>
            <w:noWrap/>
            <w:vAlign w:val="bottom"/>
          </w:tcPr>
          <w:p w:rsidR="00BC0B85" w:rsidRPr="00EE514B" w:rsidDel="00C81D61" w:rsidRDefault="00BC0B85" w:rsidP="009652F9">
            <w:pPr>
              <w:pStyle w:val="Tablebody-centered"/>
              <w:rPr>
                <w:del w:id="60552" w:author="Diana Machado" w:date="2019-04-05T18:40:00Z"/>
                <w:lang w:val="en-PH" w:eastAsia="en-PH"/>
              </w:rPr>
            </w:pPr>
            <w:del w:id="60553" w:author="Diana Machado" w:date="2019-04-05T18:40:00Z">
              <w:r w:rsidRPr="00EE514B" w:rsidDel="00C81D61">
                <w:rPr>
                  <w:lang w:val="en-PH" w:eastAsia="en-PH"/>
                </w:rPr>
                <w:delText>MARTIN</w:delText>
              </w:r>
            </w:del>
          </w:p>
        </w:tc>
        <w:tc>
          <w:tcPr>
            <w:tcW w:w="709" w:type="dxa"/>
            <w:shd w:val="clear" w:color="auto" w:fill="auto"/>
            <w:noWrap/>
            <w:vAlign w:val="bottom"/>
          </w:tcPr>
          <w:p w:rsidR="00BC0B85" w:rsidRPr="00EE514B" w:rsidDel="00C81D61" w:rsidRDefault="00BC0B85" w:rsidP="009652F9">
            <w:pPr>
              <w:pStyle w:val="Tablebody-centered"/>
              <w:rPr>
                <w:del w:id="60554" w:author="Diana Machado" w:date="2019-04-05T18:40:00Z"/>
                <w:lang w:val="en-PH" w:eastAsia="en-PH"/>
              </w:rPr>
            </w:pPr>
            <w:del w:id="60555" w:author="Diana Machado" w:date="2019-04-05T18:40:00Z">
              <w:r w:rsidRPr="00EE514B" w:rsidDel="00C81D61">
                <w:rPr>
                  <w:lang w:val="en-PH" w:eastAsia="en-PH"/>
                </w:rPr>
                <w:delText>6.732</w:delText>
              </w:r>
            </w:del>
          </w:p>
        </w:tc>
        <w:tc>
          <w:tcPr>
            <w:tcW w:w="607" w:type="dxa"/>
            <w:shd w:val="clear" w:color="auto" w:fill="auto"/>
            <w:noWrap/>
            <w:vAlign w:val="bottom"/>
          </w:tcPr>
          <w:p w:rsidR="00BC0B85" w:rsidRPr="00EE514B" w:rsidDel="00C81D61" w:rsidRDefault="00BC0B85" w:rsidP="009652F9">
            <w:pPr>
              <w:pStyle w:val="Tablebody-centered"/>
              <w:rPr>
                <w:del w:id="60556" w:author="Diana Machado" w:date="2019-04-05T18:40:00Z"/>
                <w:lang w:val="en-PH" w:eastAsia="en-PH"/>
              </w:rPr>
            </w:pPr>
            <w:del w:id="60557" w:author="Diana Machado" w:date="2019-04-05T18:40:00Z">
              <w:r w:rsidRPr="00EE514B" w:rsidDel="00C81D61">
                <w:rPr>
                  <w:lang w:val="en-PH" w:eastAsia="en-PH"/>
                </w:rPr>
                <w:delText>5.698</w:delText>
              </w:r>
            </w:del>
          </w:p>
        </w:tc>
        <w:tc>
          <w:tcPr>
            <w:tcW w:w="607" w:type="dxa"/>
            <w:shd w:val="clear" w:color="auto" w:fill="auto"/>
            <w:noWrap/>
            <w:vAlign w:val="bottom"/>
          </w:tcPr>
          <w:p w:rsidR="00BC0B85" w:rsidRPr="00EE514B" w:rsidDel="00C81D61" w:rsidRDefault="00BC0B85" w:rsidP="009652F9">
            <w:pPr>
              <w:pStyle w:val="Tablebody-centered"/>
              <w:rPr>
                <w:del w:id="60558" w:author="Diana Machado" w:date="2019-04-05T18:40:00Z"/>
                <w:lang w:val="en-PH" w:eastAsia="en-PH"/>
              </w:rPr>
            </w:pPr>
            <w:del w:id="60559" w:author="Diana Machado" w:date="2019-04-05T18:40:00Z">
              <w:r w:rsidRPr="00EE514B" w:rsidDel="00C81D61">
                <w:rPr>
                  <w:lang w:val="en-PH" w:eastAsia="en-PH"/>
                </w:rPr>
                <w:delText>5.698</w:delText>
              </w:r>
            </w:del>
          </w:p>
        </w:tc>
        <w:tc>
          <w:tcPr>
            <w:tcW w:w="607" w:type="dxa"/>
            <w:shd w:val="clear" w:color="auto" w:fill="auto"/>
            <w:noWrap/>
            <w:vAlign w:val="bottom"/>
          </w:tcPr>
          <w:p w:rsidR="00BC0B85" w:rsidRPr="00EE514B" w:rsidDel="00C81D61" w:rsidRDefault="00BC0B85" w:rsidP="009652F9">
            <w:pPr>
              <w:pStyle w:val="Tablebody-centered"/>
              <w:rPr>
                <w:del w:id="60560" w:author="Diana Machado" w:date="2019-04-05T18:40:00Z"/>
                <w:lang w:val="en-PH" w:eastAsia="en-PH"/>
              </w:rPr>
            </w:pPr>
            <w:del w:id="60561" w:author="Diana Machado" w:date="2019-04-05T18:40:00Z">
              <w:r w:rsidRPr="00EE514B" w:rsidDel="00C81D61">
                <w:rPr>
                  <w:lang w:val="en-PH" w:eastAsia="en-PH"/>
                </w:rPr>
                <w:delText>5.122</w:delText>
              </w:r>
            </w:del>
          </w:p>
        </w:tc>
        <w:tc>
          <w:tcPr>
            <w:tcW w:w="607" w:type="dxa"/>
            <w:shd w:val="clear" w:color="auto" w:fill="auto"/>
            <w:noWrap/>
            <w:vAlign w:val="bottom"/>
          </w:tcPr>
          <w:p w:rsidR="00BC0B85" w:rsidRPr="00EE514B" w:rsidDel="00C81D61" w:rsidRDefault="00BC0B85" w:rsidP="009652F9">
            <w:pPr>
              <w:pStyle w:val="Tablebody-centered"/>
              <w:rPr>
                <w:del w:id="60562" w:author="Diana Machado" w:date="2019-04-05T18:40:00Z"/>
                <w:lang w:val="en-PH" w:eastAsia="en-PH"/>
              </w:rPr>
            </w:pPr>
            <w:del w:id="60563" w:author="Diana Machado" w:date="2019-04-05T18:40:00Z">
              <w:r w:rsidRPr="00EE514B" w:rsidDel="00C81D61">
                <w:rPr>
                  <w:lang w:val="en-PH" w:eastAsia="en-PH"/>
                </w:rPr>
                <w:delText>4.278</w:delText>
              </w:r>
            </w:del>
          </w:p>
        </w:tc>
        <w:tc>
          <w:tcPr>
            <w:tcW w:w="607" w:type="dxa"/>
            <w:shd w:val="clear" w:color="auto" w:fill="auto"/>
            <w:noWrap/>
            <w:vAlign w:val="bottom"/>
          </w:tcPr>
          <w:p w:rsidR="00BC0B85" w:rsidRPr="00EE514B" w:rsidDel="00C81D61" w:rsidRDefault="00BC0B85" w:rsidP="009652F9">
            <w:pPr>
              <w:pStyle w:val="Tablebody-centered"/>
              <w:rPr>
                <w:del w:id="60564" w:author="Diana Machado" w:date="2019-04-05T18:40:00Z"/>
                <w:lang w:val="en-PH" w:eastAsia="en-PH"/>
              </w:rPr>
            </w:pPr>
            <w:del w:id="60565" w:author="Diana Machado" w:date="2019-04-05T18:40:00Z">
              <w:r w:rsidRPr="00EE514B" w:rsidDel="00C81D61">
                <w:rPr>
                  <w:lang w:val="en-PH" w:eastAsia="en-PH"/>
                </w:rPr>
                <w:delText>3.602</w:delText>
              </w:r>
            </w:del>
          </w:p>
        </w:tc>
        <w:tc>
          <w:tcPr>
            <w:tcW w:w="715" w:type="dxa"/>
            <w:shd w:val="clear" w:color="auto" w:fill="auto"/>
            <w:noWrap/>
            <w:vAlign w:val="bottom"/>
          </w:tcPr>
          <w:p w:rsidR="00BC0B85" w:rsidRPr="00EE514B" w:rsidDel="00C81D61" w:rsidRDefault="00BC0B85" w:rsidP="009652F9">
            <w:pPr>
              <w:pStyle w:val="Tablebody-centered"/>
              <w:rPr>
                <w:del w:id="60566" w:author="Diana Machado" w:date="2019-04-05T18:40:00Z"/>
                <w:lang w:val="en-PH" w:eastAsia="en-PH"/>
              </w:rPr>
            </w:pPr>
            <w:del w:id="6056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568" w:author="Diana Machado" w:date="2019-04-05T18:40:00Z"/>
                <w:lang w:val="en-PH" w:eastAsia="en-PH"/>
              </w:rPr>
            </w:pPr>
            <w:del w:id="60569" w:author="Diana Machado" w:date="2019-04-05T18:40:00Z">
              <w:r w:rsidRPr="00EE514B" w:rsidDel="00C81D61">
                <w:rPr>
                  <w:lang w:val="en-PH" w:eastAsia="en-PH"/>
                </w:rPr>
                <w:delText>0.846</w:delText>
              </w:r>
            </w:del>
          </w:p>
        </w:tc>
        <w:tc>
          <w:tcPr>
            <w:tcW w:w="543" w:type="dxa"/>
            <w:shd w:val="clear" w:color="auto" w:fill="auto"/>
            <w:noWrap/>
            <w:vAlign w:val="bottom"/>
          </w:tcPr>
          <w:p w:rsidR="00BC0B85" w:rsidRPr="00EE514B" w:rsidDel="00C81D61" w:rsidRDefault="00BC0B85" w:rsidP="009652F9">
            <w:pPr>
              <w:pStyle w:val="Tablebody-centered"/>
              <w:rPr>
                <w:del w:id="60570" w:author="Diana Machado" w:date="2019-04-05T18:40:00Z"/>
                <w:lang w:val="en-PH" w:eastAsia="en-PH"/>
              </w:rPr>
            </w:pPr>
            <w:del w:id="60571" w:author="Diana Machado" w:date="2019-04-05T18:40:00Z">
              <w:r w:rsidRPr="00EE514B" w:rsidDel="00C81D61">
                <w:rPr>
                  <w:lang w:val="en-PH" w:eastAsia="en-PH"/>
                </w:rPr>
                <w:delText>0.846</w:delText>
              </w:r>
            </w:del>
          </w:p>
        </w:tc>
        <w:tc>
          <w:tcPr>
            <w:tcW w:w="543" w:type="dxa"/>
            <w:shd w:val="clear" w:color="auto" w:fill="auto"/>
            <w:noWrap/>
            <w:vAlign w:val="bottom"/>
          </w:tcPr>
          <w:p w:rsidR="00BC0B85" w:rsidRPr="00EE514B" w:rsidDel="00C81D61" w:rsidRDefault="00BC0B85" w:rsidP="009652F9">
            <w:pPr>
              <w:pStyle w:val="Tablebody-centered"/>
              <w:rPr>
                <w:del w:id="60572" w:author="Diana Machado" w:date="2019-04-05T18:40:00Z"/>
                <w:lang w:val="en-PH" w:eastAsia="en-PH"/>
              </w:rPr>
            </w:pPr>
            <w:del w:id="60573" w:author="Diana Machado" w:date="2019-04-05T18:40:00Z">
              <w:r w:rsidRPr="00EE514B" w:rsidDel="00C81D61">
                <w:rPr>
                  <w:lang w:val="en-PH" w:eastAsia="en-PH"/>
                </w:rPr>
                <w:delText>0.761</w:delText>
              </w:r>
            </w:del>
          </w:p>
        </w:tc>
        <w:tc>
          <w:tcPr>
            <w:tcW w:w="543" w:type="dxa"/>
            <w:shd w:val="clear" w:color="auto" w:fill="auto"/>
            <w:noWrap/>
            <w:vAlign w:val="bottom"/>
          </w:tcPr>
          <w:p w:rsidR="00BC0B85" w:rsidRPr="00EE514B" w:rsidDel="00C81D61" w:rsidRDefault="00BC0B85" w:rsidP="009652F9">
            <w:pPr>
              <w:pStyle w:val="Tablebody-centered"/>
              <w:rPr>
                <w:del w:id="60574" w:author="Diana Machado" w:date="2019-04-05T18:40:00Z"/>
                <w:lang w:val="en-PH" w:eastAsia="en-PH"/>
              </w:rPr>
            </w:pPr>
            <w:del w:id="60575" w:author="Diana Machado" w:date="2019-04-05T18:40:00Z">
              <w:r w:rsidRPr="00EE514B" w:rsidDel="00C81D61">
                <w:rPr>
                  <w:lang w:val="en-PH" w:eastAsia="en-PH"/>
                </w:rPr>
                <w:delText>0.635</w:delText>
              </w:r>
            </w:del>
          </w:p>
        </w:tc>
        <w:tc>
          <w:tcPr>
            <w:tcW w:w="543" w:type="dxa"/>
            <w:shd w:val="clear" w:color="auto" w:fill="auto"/>
            <w:noWrap/>
            <w:vAlign w:val="bottom"/>
          </w:tcPr>
          <w:p w:rsidR="00BC0B85" w:rsidRPr="00EE514B" w:rsidDel="00C81D61" w:rsidRDefault="00BC0B85" w:rsidP="009652F9">
            <w:pPr>
              <w:pStyle w:val="Tablebody-centered"/>
              <w:rPr>
                <w:del w:id="60576" w:author="Diana Machado" w:date="2019-04-05T18:40:00Z"/>
                <w:lang w:val="en-PH" w:eastAsia="en-PH"/>
              </w:rPr>
            </w:pPr>
            <w:del w:id="60577" w:author="Diana Machado" w:date="2019-04-05T18:40:00Z">
              <w:r w:rsidRPr="00EE514B" w:rsidDel="00C81D61">
                <w:rPr>
                  <w:lang w:val="en-PH" w:eastAsia="en-PH"/>
                </w:rPr>
                <w:delText>0.535</w:delText>
              </w:r>
            </w:del>
          </w:p>
        </w:tc>
      </w:tr>
      <w:tr w:rsidR="00BC0B85" w:rsidRPr="0041013B" w:rsidDel="00C81D61" w:rsidTr="001707D4">
        <w:trPr>
          <w:trHeight w:val="198"/>
          <w:del w:id="60578" w:author="Diana Machado" w:date="2019-04-05T18:40:00Z"/>
        </w:trPr>
        <w:tc>
          <w:tcPr>
            <w:tcW w:w="1032" w:type="dxa"/>
            <w:vMerge/>
            <w:vAlign w:val="center"/>
          </w:tcPr>
          <w:p w:rsidR="00BC0B85" w:rsidRPr="00EE514B" w:rsidDel="00C81D61" w:rsidRDefault="00BC0B85" w:rsidP="009652F9">
            <w:pPr>
              <w:pStyle w:val="Tablebody-centered"/>
              <w:rPr>
                <w:del w:id="6057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580" w:author="Diana Machado" w:date="2019-04-05T18:40:00Z"/>
                <w:lang w:val="en-PH" w:eastAsia="en-PH"/>
              </w:rPr>
            </w:pPr>
            <w:del w:id="60581" w:author="Diana Machado" w:date="2019-04-05T18:40:00Z">
              <w:r w:rsidRPr="00EE514B" w:rsidDel="00C81D61">
                <w:rPr>
                  <w:lang w:val="en-PH" w:eastAsia="en-PH"/>
                </w:rPr>
                <w:delText>25</w:delText>
              </w:r>
            </w:del>
          </w:p>
        </w:tc>
        <w:tc>
          <w:tcPr>
            <w:tcW w:w="1253" w:type="dxa"/>
            <w:shd w:val="clear" w:color="auto" w:fill="auto"/>
            <w:noWrap/>
            <w:vAlign w:val="bottom"/>
          </w:tcPr>
          <w:p w:rsidR="00BC0B85" w:rsidRPr="00EE514B" w:rsidDel="00C81D61" w:rsidRDefault="00BC0B85" w:rsidP="009652F9">
            <w:pPr>
              <w:pStyle w:val="Tablebody-centered"/>
              <w:rPr>
                <w:del w:id="60582" w:author="Diana Machado" w:date="2019-04-05T18:40:00Z"/>
                <w:lang w:val="en-PH" w:eastAsia="en-PH"/>
              </w:rPr>
            </w:pPr>
            <w:del w:id="60583" w:author="Diana Machado" w:date="2019-04-05T18:40:00Z">
              <w:r w:rsidRPr="00EE514B" w:rsidDel="00C81D61">
                <w:rPr>
                  <w:lang w:val="en-PH" w:eastAsia="en-PH"/>
                </w:rPr>
                <w:delText>MIAMI-DADE</w:delText>
              </w:r>
            </w:del>
          </w:p>
        </w:tc>
        <w:tc>
          <w:tcPr>
            <w:tcW w:w="709" w:type="dxa"/>
            <w:shd w:val="clear" w:color="auto" w:fill="auto"/>
            <w:noWrap/>
            <w:vAlign w:val="bottom"/>
          </w:tcPr>
          <w:p w:rsidR="00BC0B85" w:rsidRPr="00EE514B" w:rsidDel="00C81D61" w:rsidRDefault="00BC0B85" w:rsidP="009652F9">
            <w:pPr>
              <w:pStyle w:val="Tablebody-centered"/>
              <w:rPr>
                <w:del w:id="60584" w:author="Diana Machado" w:date="2019-04-05T18:40:00Z"/>
                <w:lang w:val="en-PH" w:eastAsia="en-PH"/>
              </w:rPr>
            </w:pPr>
            <w:del w:id="60585" w:author="Diana Machado" w:date="2019-04-05T18:40:00Z">
              <w:r w:rsidRPr="00EE514B" w:rsidDel="00C81D61">
                <w:rPr>
                  <w:lang w:val="en-PH" w:eastAsia="en-PH"/>
                </w:rPr>
                <w:delText>2.300</w:delText>
              </w:r>
            </w:del>
          </w:p>
        </w:tc>
        <w:tc>
          <w:tcPr>
            <w:tcW w:w="607" w:type="dxa"/>
            <w:shd w:val="clear" w:color="auto" w:fill="auto"/>
            <w:noWrap/>
            <w:vAlign w:val="bottom"/>
          </w:tcPr>
          <w:p w:rsidR="00BC0B85" w:rsidRPr="00EE514B" w:rsidDel="00C81D61" w:rsidRDefault="00BC0B85" w:rsidP="009652F9">
            <w:pPr>
              <w:pStyle w:val="Tablebody-centered"/>
              <w:rPr>
                <w:del w:id="60586" w:author="Diana Machado" w:date="2019-04-05T18:40:00Z"/>
                <w:lang w:val="en-PH" w:eastAsia="en-PH"/>
              </w:rPr>
            </w:pPr>
            <w:del w:id="60587" w:author="Diana Machado" w:date="2019-04-05T18:40:00Z">
              <w:r w:rsidRPr="00EE514B" w:rsidDel="00C81D61">
                <w:rPr>
                  <w:lang w:val="en-PH" w:eastAsia="en-PH"/>
                </w:rPr>
                <w:delText>1.602</w:delText>
              </w:r>
            </w:del>
          </w:p>
        </w:tc>
        <w:tc>
          <w:tcPr>
            <w:tcW w:w="607" w:type="dxa"/>
            <w:shd w:val="clear" w:color="auto" w:fill="auto"/>
            <w:noWrap/>
            <w:vAlign w:val="bottom"/>
          </w:tcPr>
          <w:p w:rsidR="00BC0B85" w:rsidRPr="00EE514B" w:rsidDel="00C81D61" w:rsidRDefault="00BC0B85" w:rsidP="009652F9">
            <w:pPr>
              <w:pStyle w:val="Tablebody-centered"/>
              <w:rPr>
                <w:del w:id="60588" w:author="Diana Machado" w:date="2019-04-05T18:40:00Z"/>
                <w:lang w:val="en-PH" w:eastAsia="en-PH"/>
              </w:rPr>
            </w:pPr>
            <w:del w:id="60589" w:author="Diana Machado" w:date="2019-04-05T18:40:00Z">
              <w:r w:rsidRPr="00EE514B" w:rsidDel="00C81D61">
                <w:rPr>
                  <w:lang w:val="en-PH" w:eastAsia="en-PH"/>
                </w:rPr>
                <w:delText>1.602</w:delText>
              </w:r>
            </w:del>
          </w:p>
        </w:tc>
        <w:tc>
          <w:tcPr>
            <w:tcW w:w="607" w:type="dxa"/>
            <w:shd w:val="clear" w:color="auto" w:fill="auto"/>
            <w:noWrap/>
            <w:vAlign w:val="bottom"/>
          </w:tcPr>
          <w:p w:rsidR="00BC0B85" w:rsidRPr="00EE514B" w:rsidDel="00C81D61" w:rsidRDefault="00BC0B85" w:rsidP="009652F9">
            <w:pPr>
              <w:pStyle w:val="Tablebody-centered"/>
              <w:rPr>
                <w:del w:id="60590" w:author="Diana Machado" w:date="2019-04-05T18:40:00Z"/>
                <w:lang w:val="en-PH" w:eastAsia="en-PH"/>
              </w:rPr>
            </w:pPr>
            <w:del w:id="60591" w:author="Diana Machado" w:date="2019-04-05T18:40:00Z">
              <w:r w:rsidRPr="00EE514B" w:rsidDel="00C81D61">
                <w:rPr>
                  <w:lang w:val="en-PH" w:eastAsia="en-PH"/>
                </w:rPr>
                <w:delText>1.266</w:delText>
              </w:r>
            </w:del>
          </w:p>
        </w:tc>
        <w:tc>
          <w:tcPr>
            <w:tcW w:w="607" w:type="dxa"/>
            <w:shd w:val="clear" w:color="auto" w:fill="auto"/>
            <w:noWrap/>
            <w:vAlign w:val="bottom"/>
          </w:tcPr>
          <w:p w:rsidR="00BC0B85" w:rsidRPr="00EE514B" w:rsidDel="00C81D61" w:rsidRDefault="00BC0B85" w:rsidP="009652F9">
            <w:pPr>
              <w:pStyle w:val="Tablebody-centered"/>
              <w:rPr>
                <w:del w:id="60592" w:author="Diana Machado" w:date="2019-04-05T18:40:00Z"/>
                <w:lang w:val="en-PH" w:eastAsia="en-PH"/>
              </w:rPr>
            </w:pPr>
            <w:del w:id="60593" w:author="Diana Machado" w:date="2019-04-05T18:40:00Z">
              <w:r w:rsidRPr="00EE514B" w:rsidDel="00C81D61">
                <w:rPr>
                  <w:lang w:val="en-PH" w:eastAsia="en-PH"/>
                </w:rPr>
                <w:delText>0.946</w:delText>
              </w:r>
            </w:del>
          </w:p>
        </w:tc>
        <w:tc>
          <w:tcPr>
            <w:tcW w:w="607" w:type="dxa"/>
            <w:shd w:val="clear" w:color="auto" w:fill="auto"/>
            <w:noWrap/>
            <w:vAlign w:val="bottom"/>
          </w:tcPr>
          <w:p w:rsidR="00BC0B85" w:rsidRPr="00EE514B" w:rsidDel="00C81D61" w:rsidRDefault="00BC0B85" w:rsidP="009652F9">
            <w:pPr>
              <w:pStyle w:val="Tablebody-centered"/>
              <w:rPr>
                <w:del w:id="60594" w:author="Diana Machado" w:date="2019-04-05T18:40:00Z"/>
                <w:lang w:val="en-PH" w:eastAsia="en-PH"/>
              </w:rPr>
            </w:pPr>
            <w:del w:id="60595" w:author="Diana Machado" w:date="2019-04-05T18:40:00Z">
              <w:r w:rsidRPr="00EE514B" w:rsidDel="00C81D61">
                <w:rPr>
                  <w:lang w:val="en-PH" w:eastAsia="en-PH"/>
                </w:rPr>
                <w:delText>0.727</w:delText>
              </w:r>
            </w:del>
          </w:p>
        </w:tc>
        <w:tc>
          <w:tcPr>
            <w:tcW w:w="715" w:type="dxa"/>
            <w:shd w:val="clear" w:color="auto" w:fill="auto"/>
            <w:noWrap/>
            <w:vAlign w:val="bottom"/>
          </w:tcPr>
          <w:p w:rsidR="00BC0B85" w:rsidRPr="00EE514B" w:rsidDel="00C81D61" w:rsidRDefault="00BC0B85" w:rsidP="009652F9">
            <w:pPr>
              <w:pStyle w:val="Tablebody-centered"/>
              <w:rPr>
                <w:del w:id="60596" w:author="Diana Machado" w:date="2019-04-05T18:40:00Z"/>
                <w:lang w:val="en-PH" w:eastAsia="en-PH"/>
              </w:rPr>
            </w:pPr>
            <w:del w:id="6059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598" w:author="Diana Machado" w:date="2019-04-05T18:40:00Z"/>
                <w:lang w:val="en-PH" w:eastAsia="en-PH"/>
              </w:rPr>
            </w:pPr>
            <w:del w:id="60599" w:author="Diana Machado" w:date="2019-04-05T18:40:00Z">
              <w:r w:rsidRPr="00EE514B" w:rsidDel="00C81D61">
                <w:rPr>
                  <w:lang w:val="en-PH" w:eastAsia="en-PH"/>
                </w:rPr>
                <w:delText>0.697</w:delText>
              </w:r>
            </w:del>
          </w:p>
        </w:tc>
        <w:tc>
          <w:tcPr>
            <w:tcW w:w="543" w:type="dxa"/>
            <w:shd w:val="clear" w:color="auto" w:fill="auto"/>
            <w:noWrap/>
            <w:vAlign w:val="bottom"/>
          </w:tcPr>
          <w:p w:rsidR="00BC0B85" w:rsidRPr="00EE514B" w:rsidDel="00C81D61" w:rsidRDefault="00BC0B85" w:rsidP="009652F9">
            <w:pPr>
              <w:pStyle w:val="Tablebody-centered"/>
              <w:rPr>
                <w:del w:id="60600" w:author="Diana Machado" w:date="2019-04-05T18:40:00Z"/>
                <w:lang w:val="en-PH" w:eastAsia="en-PH"/>
              </w:rPr>
            </w:pPr>
            <w:del w:id="60601" w:author="Diana Machado" w:date="2019-04-05T18:40:00Z">
              <w:r w:rsidRPr="00EE514B" w:rsidDel="00C81D61">
                <w:rPr>
                  <w:lang w:val="en-PH" w:eastAsia="en-PH"/>
                </w:rPr>
                <w:delText>0.697</w:delText>
              </w:r>
            </w:del>
          </w:p>
        </w:tc>
        <w:tc>
          <w:tcPr>
            <w:tcW w:w="543" w:type="dxa"/>
            <w:shd w:val="clear" w:color="auto" w:fill="auto"/>
            <w:noWrap/>
            <w:vAlign w:val="bottom"/>
          </w:tcPr>
          <w:p w:rsidR="00BC0B85" w:rsidRPr="00EE514B" w:rsidDel="00C81D61" w:rsidRDefault="00BC0B85" w:rsidP="009652F9">
            <w:pPr>
              <w:pStyle w:val="Tablebody-centered"/>
              <w:rPr>
                <w:del w:id="60602" w:author="Diana Machado" w:date="2019-04-05T18:40:00Z"/>
                <w:lang w:val="en-PH" w:eastAsia="en-PH"/>
              </w:rPr>
            </w:pPr>
            <w:del w:id="60603" w:author="Diana Machado" w:date="2019-04-05T18:40:00Z">
              <w:r w:rsidRPr="00EE514B" w:rsidDel="00C81D61">
                <w:rPr>
                  <w:lang w:val="en-PH" w:eastAsia="en-PH"/>
                </w:rPr>
                <w:delText>0.551</w:delText>
              </w:r>
            </w:del>
          </w:p>
        </w:tc>
        <w:tc>
          <w:tcPr>
            <w:tcW w:w="543" w:type="dxa"/>
            <w:shd w:val="clear" w:color="auto" w:fill="auto"/>
            <w:noWrap/>
            <w:vAlign w:val="bottom"/>
          </w:tcPr>
          <w:p w:rsidR="00BC0B85" w:rsidRPr="00EE514B" w:rsidDel="00C81D61" w:rsidRDefault="00BC0B85" w:rsidP="009652F9">
            <w:pPr>
              <w:pStyle w:val="Tablebody-centered"/>
              <w:rPr>
                <w:del w:id="60604" w:author="Diana Machado" w:date="2019-04-05T18:40:00Z"/>
                <w:lang w:val="en-PH" w:eastAsia="en-PH"/>
              </w:rPr>
            </w:pPr>
            <w:del w:id="60605" w:author="Diana Machado" w:date="2019-04-05T18:40:00Z">
              <w:r w:rsidRPr="00EE514B" w:rsidDel="00C81D61">
                <w:rPr>
                  <w:lang w:val="en-PH" w:eastAsia="en-PH"/>
                </w:rPr>
                <w:delText>0.412</w:delText>
              </w:r>
            </w:del>
          </w:p>
        </w:tc>
        <w:tc>
          <w:tcPr>
            <w:tcW w:w="543" w:type="dxa"/>
            <w:shd w:val="clear" w:color="auto" w:fill="auto"/>
            <w:noWrap/>
            <w:vAlign w:val="bottom"/>
          </w:tcPr>
          <w:p w:rsidR="00BC0B85" w:rsidRPr="00EE514B" w:rsidDel="00C81D61" w:rsidRDefault="00BC0B85" w:rsidP="009652F9">
            <w:pPr>
              <w:pStyle w:val="Tablebody-centered"/>
              <w:rPr>
                <w:del w:id="60606" w:author="Diana Machado" w:date="2019-04-05T18:40:00Z"/>
                <w:lang w:val="en-PH" w:eastAsia="en-PH"/>
              </w:rPr>
            </w:pPr>
            <w:del w:id="60607" w:author="Diana Machado" w:date="2019-04-05T18:40:00Z">
              <w:r w:rsidRPr="00EE514B" w:rsidDel="00C81D61">
                <w:rPr>
                  <w:lang w:val="en-PH" w:eastAsia="en-PH"/>
                </w:rPr>
                <w:delText>0.316</w:delText>
              </w:r>
            </w:del>
          </w:p>
        </w:tc>
      </w:tr>
      <w:tr w:rsidR="00BC0B85" w:rsidRPr="0041013B" w:rsidDel="00C81D61" w:rsidTr="001707D4">
        <w:trPr>
          <w:trHeight w:val="198"/>
          <w:del w:id="60608" w:author="Diana Machado" w:date="2019-04-05T18:40:00Z"/>
        </w:trPr>
        <w:tc>
          <w:tcPr>
            <w:tcW w:w="1032" w:type="dxa"/>
            <w:vMerge/>
            <w:vAlign w:val="center"/>
          </w:tcPr>
          <w:p w:rsidR="00BC0B85" w:rsidRPr="00EE514B" w:rsidDel="00C81D61" w:rsidRDefault="00BC0B85" w:rsidP="009652F9">
            <w:pPr>
              <w:pStyle w:val="Tablebody-centered"/>
              <w:rPr>
                <w:del w:id="6060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610" w:author="Diana Machado" w:date="2019-04-05T18:40:00Z"/>
                <w:lang w:val="en-PH" w:eastAsia="en-PH"/>
              </w:rPr>
            </w:pPr>
            <w:del w:id="60611" w:author="Diana Machado" w:date="2019-04-05T18:40:00Z">
              <w:r w:rsidRPr="00EE514B" w:rsidDel="00C81D61">
                <w:rPr>
                  <w:lang w:val="en-PH" w:eastAsia="en-PH"/>
                </w:rPr>
                <w:delText>26</w:delText>
              </w:r>
            </w:del>
          </w:p>
        </w:tc>
        <w:tc>
          <w:tcPr>
            <w:tcW w:w="1253" w:type="dxa"/>
            <w:shd w:val="clear" w:color="auto" w:fill="auto"/>
            <w:noWrap/>
            <w:vAlign w:val="bottom"/>
          </w:tcPr>
          <w:p w:rsidR="00BC0B85" w:rsidRPr="00EE514B" w:rsidDel="00C81D61" w:rsidRDefault="00BC0B85" w:rsidP="009652F9">
            <w:pPr>
              <w:pStyle w:val="Tablebody-centered"/>
              <w:rPr>
                <w:del w:id="60612" w:author="Diana Machado" w:date="2019-04-05T18:40:00Z"/>
                <w:lang w:val="en-PH" w:eastAsia="en-PH"/>
              </w:rPr>
            </w:pPr>
            <w:del w:id="60613" w:author="Diana Machado" w:date="2019-04-05T18:40:00Z">
              <w:r w:rsidRPr="00EE514B" w:rsidDel="00C81D61">
                <w:rPr>
                  <w:lang w:val="en-PH" w:eastAsia="en-PH"/>
                </w:rPr>
                <w:delText>MIAMI-DADE</w:delText>
              </w:r>
            </w:del>
          </w:p>
        </w:tc>
        <w:tc>
          <w:tcPr>
            <w:tcW w:w="709" w:type="dxa"/>
            <w:shd w:val="clear" w:color="auto" w:fill="auto"/>
            <w:noWrap/>
            <w:vAlign w:val="bottom"/>
          </w:tcPr>
          <w:p w:rsidR="00BC0B85" w:rsidRPr="00EE514B" w:rsidDel="00C81D61" w:rsidRDefault="00BC0B85" w:rsidP="009652F9">
            <w:pPr>
              <w:pStyle w:val="Tablebody-centered"/>
              <w:rPr>
                <w:del w:id="60614" w:author="Diana Machado" w:date="2019-04-05T18:40:00Z"/>
                <w:lang w:val="en-PH" w:eastAsia="en-PH"/>
              </w:rPr>
            </w:pPr>
            <w:del w:id="60615" w:author="Diana Machado" w:date="2019-04-05T18:40:00Z">
              <w:r w:rsidRPr="00EE514B" w:rsidDel="00C81D61">
                <w:rPr>
                  <w:lang w:val="en-PH" w:eastAsia="en-PH"/>
                </w:rPr>
                <w:delText>4.033</w:delText>
              </w:r>
            </w:del>
          </w:p>
        </w:tc>
        <w:tc>
          <w:tcPr>
            <w:tcW w:w="607" w:type="dxa"/>
            <w:shd w:val="clear" w:color="auto" w:fill="auto"/>
            <w:noWrap/>
            <w:vAlign w:val="bottom"/>
          </w:tcPr>
          <w:p w:rsidR="00BC0B85" w:rsidRPr="00EE514B" w:rsidDel="00C81D61" w:rsidRDefault="00BC0B85" w:rsidP="009652F9">
            <w:pPr>
              <w:pStyle w:val="Tablebody-centered"/>
              <w:rPr>
                <w:del w:id="60616" w:author="Diana Machado" w:date="2019-04-05T18:40:00Z"/>
                <w:lang w:val="en-PH" w:eastAsia="en-PH"/>
              </w:rPr>
            </w:pPr>
            <w:del w:id="60617" w:author="Diana Machado" w:date="2019-04-05T18:40:00Z">
              <w:r w:rsidRPr="00EE514B" w:rsidDel="00C81D61">
                <w:rPr>
                  <w:lang w:val="en-PH" w:eastAsia="en-PH"/>
                </w:rPr>
                <w:delText>3.178</w:delText>
              </w:r>
            </w:del>
          </w:p>
        </w:tc>
        <w:tc>
          <w:tcPr>
            <w:tcW w:w="607" w:type="dxa"/>
            <w:shd w:val="clear" w:color="auto" w:fill="auto"/>
            <w:noWrap/>
            <w:vAlign w:val="bottom"/>
          </w:tcPr>
          <w:p w:rsidR="00BC0B85" w:rsidRPr="00EE514B" w:rsidDel="00C81D61" w:rsidRDefault="00BC0B85" w:rsidP="009652F9">
            <w:pPr>
              <w:pStyle w:val="Tablebody-centered"/>
              <w:rPr>
                <w:del w:id="60618" w:author="Diana Machado" w:date="2019-04-05T18:40:00Z"/>
                <w:lang w:val="en-PH" w:eastAsia="en-PH"/>
              </w:rPr>
            </w:pPr>
            <w:del w:id="60619" w:author="Diana Machado" w:date="2019-04-05T18:40:00Z">
              <w:r w:rsidRPr="00EE514B" w:rsidDel="00C81D61">
                <w:rPr>
                  <w:lang w:val="en-PH" w:eastAsia="en-PH"/>
                </w:rPr>
                <w:delText>3.178</w:delText>
              </w:r>
            </w:del>
          </w:p>
        </w:tc>
        <w:tc>
          <w:tcPr>
            <w:tcW w:w="607" w:type="dxa"/>
            <w:shd w:val="clear" w:color="auto" w:fill="auto"/>
            <w:noWrap/>
            <w:vAlign w:val="bottom"/>
          </w:tcPr>
          <w:p w:rsidR="00BC0B85" w:rsidRPr="00EE514B" w:rsidDel="00C81D61" w:rsidRDefault="00BC0B85" w:rsidP="009652F9">
            <w:pPr>
              <w:pStyle w:val="Tablebody-centered"/>
              <w:rPr>
                <w:del w:id="60620" w:author="Diana Machado" w:date="2019-04-05T18:40:00Z"/>
                <w:lang w:val="en-PH" w:eastAsia="en-PH"/>
              </w:rPr>
            </w:pPr>
            <w:del w:id="60621" w:author="Diana Machado" w:date="2019-04-05T18:40:00Z">
              <w:r w:rsidRPr="00EE514B" w:rsidDel="00C81D61">
                <w:rPr>
                  <w:lang w:val="en-PH" w:eastAsia="en-PH"/>
                </w:rPr>
                <w:delText>2.755</w:delText>
              </w:r>
            </w:del>
          </w:p>
        </w:tc>
        <w:tc>
          <w:tcPr>
            <w:tcW w:w="607" w:type="dxa"/>
            <w:shd w:val="clear" w:color="auto" w:fill="auto"/>
            <w:noWrap/>
            <w:vAlign w:val="bottom"/>
          </w:tcPr>
          <w:p w:rsidR="00BC0B85" w:rsidRPr="00EE514B" w:rsidDel="00C81D61" w:rsidRDefault="00BC0B85" w:rsidP="009652F9">
            <w:pPr>
              <w:pStyle w:val="Tablebody-centered"/>
              <w:rPr>
                <w:del w:id="60622" w:author="Diana Machado" w:date="2019-04-05T18:40:00Z"/>
                <w:lang w:val="en-PH" w:eastAsia="en-PH"/>
              </w:rPr>
            </w:pPr>
            <w:del w:id="60623" w:author="Diana Machado" w:date="2019-04-05T18:40:00Z">
              <w:r w:rsidRPr="00EE514B" w:rsidDel="00C81D61">
                <w:rPr>
                  <w:lang w:val="en-PH" w:eastAsia="en-PH"/>
                </w:rPr>
                <w:delText>2.281</w:delText>
              </w:r>
            </w:del>
          </w:p>
        </w:tc>
        <w:tc>
          <w:tcPr>
            <w:tcW w:w="607" w:type="dxa"/>
            <w:shd w:val="clear" w:color="auto" w:fill="auto"/>
            <w:noWrap/>
            <w:vAlign w:val="bottom"/>
          </w:tcPr>
          <w:p w:rsidR="00BC0B85" w:rsidRPr="00EE514B" w:rsidDel="00C81D61" w:rsidRDefault="00BC0B85" w:rsidP="009652F9">
            <w:pPr>
              <w:pStyle w:val="Tablebody-centered"/>
              <w:rPr>
                <w:del w:id="60624" w:author="Diana Machado" w:date="2019-04-05T18:40:00Z"/>
                <w:lang w:val="en-PH" w:eastAsia="en-PH"/>
              </w:rPr>
            </w:pPr>
            <w:del w:id="60625" w:author="Diana Machado" w:date="2019-04-05T18:40:00Z">
              <w:r w:rsidRPr="00EE514B" w:rsidDel="00C81D61">
                <w:rPr>
                  <w:lang w:val="en-PH" w:eastAsia="en-PH"/>
                </w:rPr>
                <w:delText>1.894</w:delText>
              </w:r>
            </w:del>
          </w:p>
        </w:tc>
        <w:tc>
          <w:tcPr>
            <w:tcW w:w="715" w:type="dxa"/>
            <w:shd w:val="clear" w:color="auto" w:fill="auto"/>
            <w:noWrap/>
            <w:vAlign w:val="bottom"/>
          </w:tcPr>
          <w:p w:rsidR="00BC0B85" w:rsidRPr="00EE514B" w:rsidDel="00C81D61" w:rsidRDefault="00BC0B85" w:rsidP="009652F9">
            <w:pPr>
              <w:pStyle w:val="Tablebody-centered"/>
              <w:rPr>
                <w:del w:id="60626" w:author="Diana Machado" w:date="2019-04-05T18:40:00Z"/>
                <w:lang w:val="en-PH" w:eastAsia="en-PH"/>
              </w:rPr>
            </w:pPr>
            <w:del w:id="6062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628" w:author="Diana Machado" w:date="2019-04-05T18:40:00Z"/>
                <w:lang w:val="en-PH" w:eastAsia="en-PH"/>
              </w:rPr>
            </w:pPr>
            <w:del w:id="60629" w:author="Diana Machado" w:date="2019-04-05T18:40:00Z">
              <w:r w:rsidRPr="00EE514B" w:rsidDel="00C81D61">
                <w:rPr>
                  <w:lang w:val="en-PH" w:eastAsia="en-PH"/>
                </w:rPr>
                <w:delText>0.788</w:delText>
              </w:r>
            </w:del>
          </w:p>
        </w:tc>
        <w:tc>
          <w:tcPr>
            <w:tcW w:w="543" w:type="dxa"/>
            <w:shd w:val="clear" w:color="auto" w:fill="auto"/>
            <w:noWrap/>
            <w:vAlign w:val="bottom"/>
          </w:tcPr>
          <w:p w:rsidR="00BC0B85" w:rsidRPr="00EE514B" w:rsidDel="00C81D61" w:rsidRDefault="00BC0B85" w:rsidP="009652F9">
            <w:pPr>
              <w:pStyle w:val="Tablebody-centered"/>
              <w:rPr>
                <w:del w:id="60630" w:author="Diana Machado" w:date="2019-04-05T18:40:00Z"/>
                <w:lang w:val="en-PH" w:eastAsia="en-PH"/>
              </w:rPr>
            </w:pPr>
            <w:del w:id="60631" w:author="Diana Machado" w:date="2019-04-05T18:40:00Z">
              <w:r w:rsidRPr="00EE514B" w:rsidDel="00C81D61">
                <w:rPr>
                  <w:lang w:val="en-PH" w:eastAsia="en-PH"/>
                </w:rPr>
                <w:delText>0.788</w:delText>
              </w:r>
            </w:del>
          </w:p>
        </w:tc>
        <w:tc>
          <w:tcPr>
            <w:tcW w:w="543" w:type="dxa"/>
            <w:shd w:val="clear" w:color="auto" w:fill="auto"/>
            <w:noWrap/>
            <w:vAlign w:val="bottom"/>
          </w:tcPr>
          <w:p w:rsidR="00BC0B85" w:rsidRPr="00EE514B" w:rsidDel="00C81D61" w:rsidRDefault="00BC0B85" w:rsidP="009652F9">
            <w:pPr>
              <w:pStyle w:val="Tablebody-centered"/>
              <w:rPr>
                <w:del w:id="60632" w:author="Diana Machado" w:date="2019-04-05T18:40:00Z"/>
                <w:lang w:val="en-PH" w:eastAsia="en-PH"/>
              </w:rPr>
            </w:pPr>
            <w:del w:id="60633" w:author="Diana Machado" w:date="2019-04-05T18:40:00Z">
              <w:r w:rsidRPr="00EE514B" w:rsidDel="00C81D61">
                <w:rPr>
                  <w:lang w:val="en-PH" w:eastAsia="en-PH"/>
                </w:rPr>
                <w:delText>0.683</w:delText>
              </w:r>
            </w:del>
          </w:p>
        </w:tc>
        <w:tc>
          <w:tcPr>
            <w:tcW w:w="543" w:type="dxa"/>
            <w:shd w:val="clear" w:color="auto" w:fill="auto"/>
            <w:noWrap/>
            <w:vAlign w:val="bottom"/>
          </w:tcPr>
          <w:p w:rsidR="00BC0B85" w:rsidRPr="00EE514B" w:rsidDel="00C81D61" w:rsidRDefault="00BC0B85" w:rsidP="009652F9">
            <w:pPr>
              <w:pStyle w:val="Tablebody-centered"/>
              <w:rPr>
                <w:del w:id="60634" w:author="Diana Machado" w:date="2019-04-05T18:40:00Z"/>
                <w:lang w:val="en-PH" w:eastAsia="en-PH"/>
              </w:rPr>
            </w:pPr>
            <w:del w:id="60635" w:author="Diana Machado" w:date="2019-04-05T18:40:00Z">
              <w:r w:rsidRPr="00EE514B" w:rsidDel="00C81D61">
                <w:rPr>
                  <w:lang w:val="en-PH" w:eastAsia="en-PH"/>
                </w:rPr>
                <w:delText>0.566</w:delText>
              </w:r>
            </w:del>
          </w:p>
        </w:tc>
        <w:tc>
          <w:tcPr>
            <w:tcW w:w="543" w:type="dxa"/>
            <w:shd w:val="clear" w:color="auto" w:fill="auto"/>
            <w:noWrap/>
            <w:vAlign w:val="bottom"/>
          </w:tcPr>
          <w:p w:rsidR="00BC0B85" w:rsidRPr="00EE514B" w:rsidDel="00C81D61" w:rsidRDefault="00BC0B85" w:rsidP="009652F9">
            <w:pPr>
              <w:pStyle w:val="Tablebody-centered"/>
              <w:rPr>
                <w:del w:id="60636" w:author="Diana Machado" w:date="2019-04-05T18:40:00Z"/>
                <w:lang w:val="en-PH" w:eastAsia="en-PH"/>
              </w:rPr>
            </w:pPr>
            <w:del w:id="60637" w:author="Diana Machado" w:date="2019-04-05T18:40:00Z">
              <w:r w:rsidRPr="00EE514B" w:rsidDel="00C81D61">
                <w:rPr>
                  <w:lang w:val="en-PH" w:eastAsia="en-PH"/>
                </w:rPr>
                <w:delText>0.470</w:delText>
              </w:r>
            </w:del>
          </w:p>
        </w:tc>
      </w:tr>
      <w:tr w:rsidR="00BC0B85" w:rsidRPr="0041013B" w:rsidDel="00C81D61" w:rsidTr="001707D4">
        <w:trPr>
          <w:trHeight w:val="198"/>
          <w:del w:id="60638" w:author="Diana Machado" w:date="2019-04-05T18:40:00Z"/>
        </w:trPr>
        <w:tc>
          <w:tcPr>
            <w:tcW w:w="1032" w:type="dxa"/>
            <w:vMerge/>
            <w:vAlign w:val="center"/>
          </w:tcPr>
          <w:p w:rsidR="00BC0B85" w:rsidRPr="00EE514B" w:rsidDel="00C81D61" w:rsidRDefault="00BC0B85" w:rsidP="009652F9">
            <w:pPr>
              <w:pStyle w:val="Tablebody-centered"/>
              <w:rPr>
                <w:del w:id="6063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640" w:author="Diana Machado" w:date="2019-04-05T18:40:00Z"/>
                <w:lang w:val="en-PH" w:eastAsia="en-PH"/>
              </w:rPr>
            </w:pPr>
            <w:del w:id="60641" w:author="Diana Machado" w:date="2019-04-05T18:40:00Z">
              <w:r w:rsidRPr="00EE514B" w:rsidDel="00C81D61">
                <w:rPr>
                  <w:lang w:val="en-PH" w:eastAsia="en-PH"/>
                </w:rPr>
                <w:delText>27</w:delText>
              </w:r>
            </w:del>
          </w:p>
        </w:tc>
        <w:tc>
          <w:tcPr>
            <w:tcW w:w="1253" w:type="dxa"/>
            <w:shd w:val="clear" w:color="auto" w:fill="auto"/>
            <w:noWrap/>
            <w:vAlign w:val="bottom"/>
          </w:tcPr>
          <w:p w:rsidR="00BC0B85" w:rsidRPr="00EE514B" w:rsidDel="00C81D61" w:rsidRDefault="00BC0B85" w:rsidP="009652F9">
            <w:pPr>
              <w:pStyle w:val="Tablebody-centered"/>
              <w:rPr>
                <w:del w:id="60642" w:author="Diana Machado" w:date="2019-04-05T18:40:00Z"/>
                <w:lang w:val="en-PH" w:eastAsia="en-PH"/>
              </w:rPr>
            </w:pPr>
            <w:del w:id="60643" w:author="Diana Machado" w:date="2019-04-05T18:40:00Z">
              <w:r w:rsidRPr="00EE514B" w:rsidDel="00C81D61">
                <w:rPr>
                  <w:lang w:val="en-PH" w:eastAsia="en-PH"/>
                </w:rPr>
                <w:delText>MONROE</w:delText>
              </w:r>
            </w:del>
          </w:p>
        </w:tc>
        <w:tc>
          <w:tcPr>
            <w:tcW w:w="709" w:type="dxa"/>
            <w:shd w:val="clear" w:color="auto" w:fill="auto"/>
            <w:noWrap/>
            <w:vAlign w:val="bottom"/>
          </w:tcPr>
          <w:p w:rsidR="00BC0B85" w:rsidRPr="00EE514B" w:rsidDel="00C81D61" w:rsidRDefault="00BC0B85" w:rsidP="009652F9">
            <w:pPr>
              <w:pStyle w:val="Tablebody-centered"/>
              <w:rPr>
                <w:del w:id="60644" w:author="Diana Machado" w:date="2019-04-05T18:40:00Z"/>
                <w:lang w:val="en-PH" w:eastAsia="en-PH"/>
              </w:rPr>
            </w:pPr>
            <w:del w:id="60645" w:author="Diana Machado" w:date="2019-04-05T18:40:00Z">
              <w:r w:rsidRPr="00EE514B" w:rsidDel="00C81D61">
                <w:rPr>
                  <w:lang w:val="en-PH" w:eastAsia="en-PH"/>
                </w:rPr>
                <w:delText>6.453</w:delText>
              </w:r>
            </w:del>
          </w:p>
        </w:tc>
        <w:tc>
          <w:tcPr>
            <w:tcW w:w="607" w:type="dxa"/>
            <w:shd w:val="clear" w:color="auto" w:fill="auto"/>
            <w:noWrap/>
            <w:vAlign w:val="bottom"/>
          </w:tcPr>
          <w:p w:rsidR="00BC0B85" w:rsidRPr="00EE514B" w:rsidDel="00C81D61" w:rsidRDefault="00BC0B85" w:rsidP="009652F9">
            <w:pPr>
              <w:pStyle w:val="Tablebody-centered"/>
              <w:rPr>
                <w:del w:id="60646" w:author="Diana Machado" w:date="2019-04-05T18:40:00Z"/>
                <w:lang w:val="en-PH" w:eastAsia="en-PH"/>
              </w:rPr>
            </w:pPr>
            <w:del w:id="60647" w:author="Diana Machado" w:date="2019-04-05T18:40:00Z">
              <w:r w:rsidRPr="00EE514B" w:rsidDel="00C81D61">
                <w:rPr>
                  <w:lang w:val="en-PH" w:eastAsia="en-PH"/>
                </w:rPr>
                <w:delText>5.457</w:delText>
              </w:r>
            </w:del>
          </w:p>
        </w:tc>
        <w:tc>
          <w:tcPr>
            <w:tcW w:w="607" w:type="dxa"/>
            <w:shd w:val="clear" w:color="auto" w:fill="auto"/>
            <w:noWrap/>
            <w:vAlign w:val="bottom"/>
          </w:tcPr>
          <w:p w:rsidR="00BC0B85" w:rsidRPr="00EE514B" w:rsidDel="00C81D61" w:rsidRDefault="00BC0B85" w:rsidP="009652F9">
            <w:pPr>
              <w:pStyle w:val="Tablebody-centered"/>
              <w:rPr>
                <w:del w:id="60648" w:author="Diana Machado" w:date="2019-04-05T18:40:00Z"/>
                <w:lang w:val="en-PH" w:eastAsia="en-PH"/>
              </w:rPr>
            </w:pPr>
            <w:del w:id="60649" w:author="Diana Machado" w:date="2019-04-05T18:40:00Z">
              <w:r w:rsidRPr="00EE514B" w:rsidDel="00C81D61">
                <w:rPr>
                  <w:lang w:val="en-PH" w:eastAsia="en-PH"/>
                </w:rPr>
                <w:delText>5.457</w:delText>
              </w:r>
            </w:del>
          </w:p>
        </w:tc>
        <w:tc>
          <w:tcPr>
            <w:tcW w:w="607" w:type="dxa"/>
            <w:shd w:val="clear" w:color="auto" w:fill="auto"/>
            <w:noWrap/>
            <w:vAlign w:val="bottom"/>
          </w:tcPr>
          <w:p w:rsidR="00BC0B85" w:rsidRPr="00EE514B" w:rsidDel="00C81D61" w:rsidRDefault="00BC0B85" w:rsidP="009652F9">
            <w:pPr>
              <w:pStyle w:val="Tablebody-centered"/>
              <w:rPr>
                <w:del w:id="60650" w:author="Diana Machado" w:date="2019-04-05T18:40:00Z"/>
                <w:lang w:val="en-PH" w:eastAsia="en-PH"/>
              </w:rPr>
            </w:pPr>
            <w:del w:id="60651" w:author="Diana Machado" w:date="2019-04-05T18:40:00Z">
              <w:r w:rsidRPr="00EE514B" w:rsidDel="00C81D61">
                <w:rPr>
                  <w:lang w:val="en-PH" w:eastAsia="en-PH"/>
                </w:rPr>
                <w:delText>4.867</w:delText>
              </w:r>
            </w:del>
          </w:p>
        </w:tc>
        <w:tc>
          <w:tcPr>
            <w:tcW w:w="607" w:type="dxa"/>
            <w:shd w:val="clear" w:color="auto" w:fill="auto"/>
            <w:noWrap/>
            <w:vAlign w:val="bottom"/>
          </w:tcPr>
          <w:p w:rsidR="00BC0B85" w:rsidRPr="00EE514B" w:rsidDel="00C81D61" w:rsidRDefault="00BC0B85" w:rsidP="009652F9">
            <w:pPr>
              <w:pStyle w:val="Tablebody-centered"/>
              <w:rPr>
                <w:del w:id="60652" w:author="Diana Machado" w:date="2019-04-05T18:40:00Z"/>
                <w:lang w:val="en-PH" w:eastAsia="en-PH"/>
              </w:rPr>
            </w:pPr>
            <w:del w:id="60653" w:author="Diana Machado" w:date="2019-04-05T18:40:00Z">
              <w:r w:rsidRPr="00EE514B" w:rsidDel="00C81D61">
                <w:rPr>
                  <w:lang w:val="en-PH" w:eastAsia="en-PH"/>
                </w:rPr>
                <w:delText>3.947</w:delText>
              </w:r>
            </w:del>
          </w:p>
        </w:tc>
        <w:tc>
          <w:tcPr>
            <w:tcW w:w="607" w:type="dxa"/>
            <w:shd w:val="clear" w:color="auto" w:fill="auto"/>
            <w:noWrap/>
            <w:vAlign w:val="bottom"/>
          </w:tcPr>
          <w:p w:rsidR="00BC0B85" w:rsidRPr="00EE514B" w:rsidDel="00C81D61" w:rsidRDefault="00BC0B85" w:rsidP="009652F9">
            <w:pPr>
              <w:pStyle w:val="Tablebody-centered"/>
              <w:rPr>
                <w:del w:id="60654" w:author="Diana Machado" w:date="2019-04-05T18:40:00Z"/>
                <w:lang w:val="en-PH" w:eastAsia="en-PH"/>
              </w:rPr>
            </w:pPr>
            <w:del w:id="60655" w:author="Diana Machado" w:date="2019-04-05T18:40:00Z">
              <w:r w:rsidRPr="00EE514B" w:rsidDel="00C81D61">
                <w:rPr>
                  <w:lang w:val="en-PH" w:eastAsia="en-PH"/>
                </w:rPr>
                <w:delText>3.220</w:delText>
              </w:r>
            </w:del>
          </w:p>
        </w:tc>
        <w:tc>
          <w:tcPr>
            <w:tcW w:w="715" w:type="dxa"/>
            <w:shd w:val="clear" w:color="auto" w:fill="auto"/>
            <w:noWrap/>
            <w:vAlign w:val="bottom"/>
          </w:tcPr>
          <w:p w:rsidR="00BC0B85" w:rsidRPr="00EE514B" w:rsidDel="00C81D61" w:rsidRDefault="00BC0B85" w:rsidP="009652F9">
            <w:pPr>
              <w:pStyle w:val="Tablebody-centered"/>
              <w:rPr>
                <w:del w:id="60656" w:author="Diana Machado" w:date="2019-04-05T18:40:00Z"/>
                <w:lang w:val="en-PH" w:eastAsia="en-PH"/>
              </w:rPr>
            </w:pPr>
            <w:del w:id="6065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658" w:author="Diana Machado" w:date="2019-04-05T18:40:00Z"/>
                <w:lang w:val="en-PH" w:eastAsia="en-PH"/>
              </w:rPr>
            </w:pPr>
            <w:del w:id="60659" w:author="Diana Machado" w:date="2019-04-05T18:40:00Z">
              <w:r w:rsidRPr="00EE514B" w:rsidDel="00C81D61">
                <w:rPr>
                  <w:lang w:val="en-PH" w:eastAsia="en-PH"/>
                </w:rPr>
                <w:delText>0.846</w:delText>
              </w:r>
            </w:del>
          </w:p>
        </w:tc>
        <w:tc>
          <w:tcPr>
            <w:tcW w:w="543" w:type="dxa"/>
            <w:shd w:val="clear" w:color="auto" w:fill="auto"/>
            <w:noWrap/>
            <w:vAlign w:val="bottom"/>
          </w:tcPr>
          <w:p w:rsidR="00BC0B85" w:rsidRPr="00EE514B" w:rsidDel="00C81D61" w:rsidRDefault="00BC0B85" w:rsidP="009652F9">
            <w:pPr>
              <w:pStyle w:val="Tablebody-centered"/>
              <w:rPr>
                <w:del w:id="60660" w:author="Diana Machado" w:date="2019-04-05T18:40:00Z"/>
                <w:lang w:val="en-PH" w:eastAsia="en-PH"/>
              </w:rPr>
            </w:pPr>
            <w:del w:id="60661" w:author="Diana Machado" w:date="2019-04-05T18:40:00Z">
              <w:r w:rsidRPr="00EE514B" w:rsidDel="00C81D61">
                <w:rPr>
                  <w:lang w:val="en-PH" w:eastAsia="en-PH"/>
                </w:rPr>
                <w:delText>0.846</w:delText>
              </w:r>
            </w:del>
          </w:p>
        </w:tc>
        <w:tc>
          <w:tcPr>
            <w:tcW w:w="543" w:type="dxa"/>
            <w:shd w:val="clear" w:color="auto" w:fill="auto"/>
            <w:noWrap/>
            <w:vAlign w:val="bottom"/>
          </w:tcPr>
          <w:p w:rsidR="00BC0B85" w:rsidRPr="00EE514B" w:rsidDel="00C81D61" w:rsidRDefault="00BC0B85" w:rsidP="009652F9">
            <w:pPr>
              <w:pStyle w:val="Tablebody-centered"/>
              <w:rPr>
                <w:del w:id="60662" w:author="Diana Machado" w:date="2019-04-05T18:40:00Z"/>
                <w:lang w:val="en-PH" w:eastAsia="en-PH"/>
              </w:rPr>
            </w:pPr>
            <w:del w:id="60663" w:author="Diana Machado" w:date="2019-04-05T18:40:00Z">
              <w:r w:rsidRPr="00EE514B" w:rsidDel="00C81D61">
                <w:rPr>
                  <w:lang w:val="en-PH" w:eastAsia="en-PH"/>
                </w:rPr>
                <w:delText>0.754</w:delText>
              </w:r>
            </w:del>
          </w:p>
        </w:tc>
        <w:tc>
          <w:tcPr>
            <w:tcW w:w="543" w:type="dxa"/>
            <w:shd w:val="clear" w:color="auto" w:fill="auto"/>
            <w:noWrap/>
            <w:vAlign w:val="bottom"/>
          </w:tcPr>
          <w:p w:rsidR="00BC0B85" w:rsidRPr="00EE514B" w:rsidDel="00C81D61" w:rsidRDefault="00BC0B85" w:rsidP="009652F9">
            <w:pPr>
              <w:pStyle w:val="Tablebody-centered"/>
              <w:rPr>
                <w:del w:id="60664" w:author="Diana Machado" w:date="2019-04-05T18:40:00Z"/>
                <w:lang w:val="en-PH" w:eastAsia="en-PH"/>
              </w:rPr>
            </w:pPr>
            <w:del w:id="60665" w:author="Diana Machado" w:date="2019-04-05T18:40:00Z">
              <w:r w:rsidRPr="00EE514B" w:rsidDel="00C81D61">
                <w:rPr>
                  <w:lang w:val="en-PH" w:eastAsia="en-PH"/>
                </w:rPr>
                <w:delText>0.612</w:delText>
              </w:r>
            </w:del>
          </w:p>
        </w:tc>
        <w:tc>
          <w:tcPr>
            <w:tcW w:w="543" w:type="dxa"/>
            <w:shd w:val="clear" w:color="auto" w:fill="auto"/>
            <w:noWrap/>
            <w:vAlign w:val="bottom"/>
          </w:tcPr>
          <w:p w:rsidR="00BC0B85" w:rsidRPr="00EE514B" w:rsidDel="00C81D61" w:rsidRDefault="00BC0B85" w:rsidP="009652F9">
            <w:pPr>
              <w:pStyle w:val="Tablebody-centered"/>
              <w:rPr>
                <w:del w:id="60666" w:author="Diana Machado" w:date="2019-04-05T18:40:00Z"/>
                <w:lang w:val="en-PH" w:eastAsia="en-PH"/>
              </w:rPr>
            </w:pPr>
            <w:del w:id="60667" w:author="Diana Machado" w:date="2019-04-05T18:40:00Z">
              <w:r w:rsidRPr="00EE514B" w:rsidDel="00C81D61">
                <w:rPr>
                  <w:lang w:val="en-PH" w:eastAsia="en-PH"/>
                </w:rPr>
                <w:delText>0.499</w:delText>
              </w:r>
            </w:del>
          </w:p>
        </w:tc>
      </w:tr>
      <w:tr w:rsidR="00BC0B85" w:rsidRPr="0041013B" w:rsidDel="00C81D61" w:rsidTr="001707D4">
        <w:trPr>
          <w:trHeight w:val="198"/>
          <w:del w:id="60668" w:author="Diana Machado" w:date="2019-04-05T18:40:00Z"/>
        </w:trPr>
        <w:tc>
          <w:tcPr>
            <w:tcW w:w="1032" w:type="dxa"/>
            <w:vMerge/>
            <w:vAlign w:val="center"/>
          </w:tcPr>
          <w:p w:rsidR="00BC0B85" w:rsidRPr="00EE514B" w:rsidDel="00C81D61" w:rsidRDefault="00BC0B85" w:rsidP="009652F9">
            <w:pPr>
              <w:pStyle w:val="Tablebody-centered"/>
              <w:rPr>
                <w:del w:id="6066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670" w:author="Diana Machado" w:date="2019-04-05T18:40:00Z"/>
                <w:lang w:val="en-PH" w:eastAsia="en-PH"/>
              </w:rPr>
            </w:pPr>
            <w:del w:id="60671" w:author="Diana Machado" w:date="2019-04-05T18:40:00Z">
              <w:r w:rsidRPr="00EE514B" w:rsidDel="00C81D61">
                <w:rPr>
                  <w:lang w:val="en-PH" w:eastAsia="en-PH"/>
                </w:rPr>
                <w:delText>28</w:delText>
              </w:r>
            </w:del>
          </w:p>
        </w:tc>
        <w:tc>
          <w:tcPr>
            <w:tcW w:w="1253" w:type="dxa"/>
            <w:shd w:val="clear" w:color="auto" w:fill="auto"/>
            <w:noWrap/>
            <w:vAlign w:val="bottom"/>
          </w:tcPr>
          <w:p w:rsidR="00BC0B85" w:rsidRPr="00EE514B" w:rsidDel="00C81D61" w:rsidRDefault="00BC0B85" w:rsidP="009652F9">
            <w:pPr>
              <w:pStyle w:val="Tablebody-centered"/>
              <w:rPr>
                <w:del w:id="60672" w:author="Diana Machado" w:date="2019-04-05T18:40:00Z"/>
                <w:lang w:val="en-PH" w:eastAsia="en-PH"/>
              </w:rPr>
            </w:pPr>
            <w:del w:id="60673" w:author="Diana Machado" w:date="2019-04-05T18:40:00Z">
              <w:r w:rsidRPr="00EE514B" w:rsidDel="00C81D61">
                <w:rPr>
                  <w:lang w:val="en-PH" w:eastAsia="en-PH"/>
                </w:rPr>
                <w:delText>MONROE</w:delText>
              </w:r>
            </w:del>
          </w:p>
        </w:tc>
        <w:tc>
          <w:tcPr>
            <w:tcW w:w="709" w:type="dxa"/>
            <w:shd w:val="clear" w:color="auto" w:fill="auto"/>
            <w:noWrap/>
            <w:vAlign w:val="bottom"/>
          </w:tcPr>
          <w:p w:rsidR="00BC0B85" w:rsidRPr="00EE514B" w:rsidDel="00C81D61" w:rsidRDefault="00BC0B85" w:rsidP="009652F9">
            <w:pPr>
              <w:pStyle w:val="Tablebody-centered"/>
              <w:rPr>
                <w:del w:id="60674" w:author="Diana Machado" w:date="2019-04-05T18:40:00Z"/>
                <w:lang w:val="en-PH" w:eastAsia="en-PH"/>
              </w:rPr>
            </w:pPr>
            <w:del w:id="60675" w:author="Diana Machado" w:date="2019-04-05T18:40:00Z">
              <w:r w:rsidRPr="00EE514B" w:rsidDel="00C81D61">
                <w:rPr>
                  <w:lang w:val="en-PH" w:eastAsia="en-PH"/>
                </w:rPr>
                <w:delText>11.374</w:delText>
              </w:r>
            </w:del>
          </w:p>
        </w:tc>
        <w:tc>
          <w:tcPr>
            <w:tcW w:w="607" w:type="dxa"/>
            <w:shd w:val="clear" w:color="auto" w:fill="auto"/>
            <w:noWrap/>
            <w:vAlign w:val="bottom"/>
          </w:tcPr>
          <w:p w:rsidR="00BC0B85" w:rsidRPr="00EE514B" w:rsidDel="00C81D61" w:rsidRDefault="00BC0B85" w:rsidP="009652F9">
            <w:pPr>
              <w:pStyle w:val="Tablebody-centered"/>
              <w:rPr>
                <w:del w:id="60676" w:author="Diana Machado" w:date="2019-04-05T18:40:00Z"/>
                <w:lang w:val="en-PH" w:eastAsia="en-PH"/>
              </w:rPr>
            </w:pPr>
            <w:del w:id="60677" w:author="Diana Machado" w:date="2019-04-05T18:40:00Z">
              <w:r w:rsidRPr="00EE514B" w:rsidDel="00C81D61">
                <w:rPr>
                  <w:lang w:val="en-PH" w:eastAsia="en-PH"/>
                </w:rPr>
                <w:delText>10.142</w:delText>
              </w:r>
            </w:del>
          </w:p>
        </w:tc>
        <w:tc>
          <w:tcPr>
            <w:tcW w:w="607" w:type="dxa"/>
            <w:shd w:val="clear" w:color="auto" w:fill="auto"/>
            <w:noWrap/>
            <w:vAlign w:val="bottom"/>
          </w:tcPr>
          <w:p w:rsidR="00BC0B85" w:rsidRPr="00EE514B" w:rsidDel="00C81D61" w:rsidRDefault="00BC0B85" w:rsidP="009652F9">
            <w:pPr>
              <w:pStyle w:val="Tablebody-centered"/>
              <w:rPr>
                <w:del w:id="60678" w:author="Diana Machado" w:date="2019-04-05T18:40:00Z"/>
                <w:lang w:val="en-PH" w:eastAsia="en-PH"/>
              </w:rPr>
            </w:pPr>
            <w:del w:id="60679" w:author="Diana Machado" w:date="2019-04-05T18:40:00Z">
              <w:r w:rsidRPr="00EE514B" w:rsidDel="00C81D61">
                <w:rPr>
                  <w:lang w:val="en-PH" w:eastAsia="en-PH"/>
                </w:rPr>
                <w:delText>10.142</w:delText>
              </w:r>
            </w:del>
          </w:p>
        </w:tc>
        <w:tc>
          <w:tcPr>
            <w:tcW w:w="607" w:type="dxa"/>
            <w:shd w:val="clear" w:color="auto" w:fill="auto"/>
            <w:noWrap/>
            <w:vAlign w:val="bottom"/>
          </w:tcPr>
          <w:p w:rsidR="00BC0B85" w:rsidRPr="00EE514B" w:rsidDel="00C81D61" w:rsidRDefault="00BC0B85" w:rsidP="009652F9">
            <w:pPr>
              <w:pStyle w:val="Tablebody-centered"/>
              <w:rPr>
                <w:del w:id="60680" w:author="Diana Machado" w:date="2019-04-05T18:40:00Z"/>
                <w:lang w:val="en-PH" w:eastAsia="en-PH"/>
              </w:rPr>
            </w:pPr>
            <w:del w:id="60681" w:author="Diana Machado" w:date="2019-04-05T18:40:00Z">
              <w:r w:rsidRPr="00EE514B" w:rsidDel="00C81D61">
                <w:rPr>
                  <w:lang w:val="en-PH" w:eastAsia="en-PH"/>
                </w:rPr>
                <w:delText>9.398</w:delText>
              </w:r>
            </w:del>
          </w:p>
        </w:tc>
        <w:tc>
          <w:tcPr>
            <w:tcW w:w="607" w:type="dxa"/>
            <w:shd w:val="clear" w:color="auto" w:fill="auto"/>
            <w:noWrap/>
            <w:vAlign w:val="bottom"/>
          </w:tcPr>
          <w:p w:rsidR="00BC0B85" w:rsidRPr="00EE514B" w:rsidDel="00C81D61" w:rsidRDefault="00BC0B85" w:rsidP="009652F9">
            <w:pPr>
              <w:pStyle w:val="Tablebody-centered"/>
              <w:rPr>
                <w:del w:id="60682" w:author="Diana Machado" w:date="2019-04-05T18:40:00Z"/>
                <w:lang w:val="en-PH" w:eastAsia="en-PH"/>
              </w:rPr>
            </w:pPr>
            <w:del w:id="60683" w:author="Diana Machado" w:date="2019-04-05T18:40:00Z">
              <w:r w:rsidRPr="00EE514B" w:rsidDel="00C81D61">
                <w:rPr>
                  <w:lang w:val="en-PH" w:eastAsia="en-PH"/>
                </w:rPr>
                <w:delText>8.138</w:delText>
              </w:r>
            </w:del>
          </w:p>
        </w:tc>
        <w:tc>
          <w:tcPr>
            <w:tcW w:w="607" w:type="dxa"/>
            <w:shd w:val="clear" w:color="auto" w:fill="auto"/>
            <w:noWrap/>
            <w:vAlign w:val="bottom"/>
          </w:tcPr>
          <w:p w:rsidR="00BC0B85" w:rsidRPr="00EE514B" w:rsidDel="00C81D61" w:rsidRDefault="00BC0B85" w:rsidP="009652F9">
            <w:pPr>
              <w:pStyle w:val="Tablebody-centered"/>
              <w:rPr>
                <w:del w:id="60684" w:author="Diana Machado" w:date="2019-04-05T18:40:00Z"/>
                <w:lang w:val="en-PH" w:eastAsia="en-PH"/>
              </w:rPr>
            </w:pPr>
            <w:del w:id="60685" w:author="Diana Machado" w:date="2019-04-05T18:40:00Z">
              <w:r w:rsidRPr="00EE514B" w:rsidDel="00C81D61">
                <w:rPr>
                  <w:lang w:val="en-PH" w:eastAsia="en-PH"/>
                </w:rPr>
                <w:delText>6.996</w:delText>
              </w:r>
            </w:del>
          </w:p>
        </w:tc>
        <w:tc>
          <w:tcPr>
            <w:tcW w:w="715" w:type="dxa"/>
            <w:shd w:val="clear" w:color="auto" w:fill="auto"/>
            <w:noWrap/>
            <w:vAlign w:val="bottom"/>
          </w:tcPr>
          <w:p w:rsidR="00BC0B85" w:rsidRPr="00EE514B" w:rsidDel="00C81D61" w:rsidRDefault="00BC0B85" w:rsidP="009652F9">
            <w:pPr>
              <w:pStyle w:val="Tablebody-centered"/>
              <w:rPr>
                <w:del w:id="60686" w:author="Diana Machado" w:date="2019-04-05T18:40:00Z"/>
                <w:lang w:val="en-PH" w:eastAsia="en-PH"/>
              </w:rPr>
            </w:pPr>
            <w:del w:id="6068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688" w:author="Diana Machado" w:date="2019-04-05T18:40:00Z"/>
                <w:lang w:val="en-PH" w:eastAsia="en-PH"/>
              </w:rPr>
            </w:pPr>
            <w:del w:id="60689" w:author="Diana Machado" w:date="2019-04-05T18:40:00Z">
              <w:r w:rsidRPr="00EE514B" w:rsidDel="00C81D61">
                <w:rPr>
                  <w:lang w:val="en-PH" w:eastAsia="en-PH"/>
                </w:rPr>
                <w:delText>0.892</w:delText>
              </w:r>
            </w:del>
          </w:p>
        </w:tc>
        <w:tc>
          <w:tcPr>
            <w:tcW w:w="543" w:type="dxa"/>
            <w:shd w:val="clear" w:color="auto" w:fill="auto"/>
            <w:noWrap/>
            <w:vAlign w:val="bottom"/>
          </w:tcPr>
          <w:p w:rsidR="00BC0B85" w:rsidRPr="00EE514B" w:rsidDel="00C81D61" w:rsidRDefault="00BC0B85" w:rsidP="009652F9">
            <w:pPr>
              <w:pStyle w:val="Tablebody-centered"/>
              <w:rPr>
                <w:del w:id="60690" w:author="Diana Machado" w:date="2019-04-05T18:40:00Z"/>
                <w:lang w:val="en-PH" w:eastAsia="en-PH"/>
              </w:rPr>
            </w:pPr>
            <w:del w:id="60691" w:author="Diana Machado" w:date="2019-04-05T18:40:00Z">
              <w:r w:rsidRPr="00EE514B" w:rsidDel="00C81D61">
                <w:rPr>
                  <w:lang w:val="en-PH" w:eastAsia="en-PH"/>
                </w:rPr>
                <w:delText>0.892</w:delText>
              </w:r>
            </w:del>
          </w:p>
        </w:tc>
        <w:tc>
          <w:tcPr>
            <w:tcW w:w="543" w:type="dxa"/>
            <w:shd w:val="clear" w:color="auto" w:fill="auto"/>
            <w:noWrap/>
            <w:vAlign w:val="bottom"/>
          </w:tcPr>
          <w:p w:rsidR="00BC0B85" w:rsidRPr="00EE514B" w:rsidDel="00C81D61" w:rsidRDefault="00BC0B85" w:rsidP="009652F9">
            <w:pPr>
              <w:pStyle w:val="Tablebody-centered"/>
              <w:rPr>
                <w:del w:id="60692" w:author="Diana Machado" w:date="2019-04-05T18:40:00Z"/>
                <w:lang w:val="en-PH" w:eastAsia="en-PH"/>
              </w:rPr>
            </w:pPr>
            <w:del w:id="60693" w:author="Diana Machado" w:date="2019-04-05T18:40:00Z">
              <w:r w:rsidRPr="00EE514B" w:rsidDel="00C81D61">
                <w:rPr>
                  <w:lang w:val="en-PH" w:eastAsia="en-PH"/>
                </w:rPr>
                <w:delText>0.826</w:delText>
              </w:r>
            </w:del>
          </w:p>
        </w:tc>
        <w:tc>
          <w:tcPr>
            <w:tcW w:w="543" w:type="dxa"/>
            <w:shd w:val="clear" w:color="auto" w:fill="auto"/>
            <w:noWrap/>
            <w:vAlign w:val="bottom"/>
          </w:tcPr>
          <w:p w:rsidR="00BC0B85" w:rsidRPr="00EE514B" w:rsidDel="00C81D61" w:rsidRDefault="00BC0B85" w:rsidP="009652F9">
            <w:pPr>
              <w:pStyle w:val="Tablebody-centered"/>
              <w:rPr>
                <w:del w:id="60694" w:author="Diana Machado" w:date="2019-04-05T18:40:00Z"/>
                <w:lang w:val="en-PH" w:eastAsia="en-PH"/>
              </w:rPr>
            </w:pPr>
            <w:del w:id="60695" w:author="Diana Machado" w:date="2019-04-05T18:40:00Z">
              <w:r w:rsidRPr="00EE514B" w:rsidDel="00C81D61">
                <w:rPr>
                  <w:lang w:val="en-PH" w:eastAsia="en-PH"/>
                </w:rPr>
                <w:delText>0.715</w:delText>
              </w:r>
            </w:del>
          </w:p>
        </w:tc>
        <w:tc>
          <w:tcPr>
            <w:tcW w:w="543" w:type="dxa"/>
            <w:shd w:val="clear" w:color="auto" w:fill="auto"/>
            <w:noWrap/>
            <w:vAlign w:val="bottom"/>
          </w:tcPr>
          <w:p w:rsidR="00BC0B85" w:rsidRPr="00EE514B" w:rsidDel="00C81D61" w:rsidRDefault="00BC0B85" w:rsidP="009652F9">
            <w:pPr>
              <w:pStyle w:val="Tablebody-centered"/>
              <w:rPr>
                <w:del w:id="60696" w:author="Diana Machado" w:date="2019-04-05T18:40:00Z"/>
                <w:lang w:val="en-PH" w:eastAsia="en-PH"/>
              </w:rPr>
            </w:pPr>
            <w:del w:id="60697" w:author="Diana Machado" w:date="2019-04-05T18:40:00Z">
              <w:r w:rsidRPr="00EE514B" w:rsidDel="00C81D61">
                <w:rPr>
                  <w:lang w:val="en-PH" w:eastAsia="en-PH"/>
                </w:rPr>
                <w:delText>0.615</w:delText>
              </w:r>
            </w:del>
          </w:p>
        </w:tc>
      </w:tr>
      <w:tr w:rsidR="00BC0B85" w:rsidRPr="0041013B" w:rsidDel="00C81D61" w:rsidTr="001707D4">
        <w:trPr>
          <w:trHeight w:val="198"/>
          <w:del w:id="60698" w:author="Diana Machado" w:date="2019-04-05T18:40:00Z"/>
        </w:trPr>
        <w:tc>
          <w:tcPr>
            <w:tcW w:w="1032" w:type="dxa"/>
            <w:vMerge/>
            <w:vAlign w:val="center"/>
          </w:tcPr>
          <w:p w:rsidR="00BC0B85" w:rsidRPr="00EE514B" w:rsidDel="00C81D61" w:rsidRDefault="00BC0B85" w:rsidP="009652F9">
            <w:pPr>
              <w:pStyle w:val="Tablebody-centered"/>
              <w:rPr>
                <w:del w:id="6069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700" w:author="Diana Machado" w:date="2019-04-05T18:40:00Z"/>
                <w:lang w:val="en-PH" w:eastAsia="en-PH"/>
              </w:rPr>
            </w:pPr>
            <w:del w:id="60701" w:author="Diana Machado" w:date="2019-04-05T18:40:00Z">
              <w:r w:rsidRPr="00EE514B" w:rsidDel="00C81D61">
                <w:rPr>
                  <w:lang w:val="en-PH" w:eastAsia="en-PH"/>
                </w:rPr>
                <w:delText>29</w:delText>
              </w:r>
            </w:del>
          </w:p>
        </w:tc>
        <w:tc>
          <w:tcPr>
            <w:tcW w:w="1253" w:type="dxa"/>
            <w:shd w:val="clear" w:color="auto" w:fill="auto"/>
            <w:noWrap/>
            <w:vAlign w:val="bottom"/>
          </w:tcPr>
          <w:p w:rsidR="00BC0B85" w:rsidRPr="00EE514B" w:rsidDel="00C81D61" w:rsidRDefault="00BC0B85" w:rsidP="009652F9">
            <w:pPr>
              <w:pStyle w:val="Tablebody-centered"/>
              <w:rPr>
                <w:del w:id="60702" w:author="Diana Machado" w:date="2019-04-05T18:40:00Z"/>
                <w:lang w:val="en-PH" w:eastAsia="en-PH"/>
              </w:rPr>
            </w:pPr>
            <w:del w:id="60703" w:author="Diana Machado" w:date="2019-04-05T18:40:00Z">
              <w:r w:rsidRPr="00EE514B" w:rsidDel="00C81D61">
                <w:rPr>
                  <w:lang w:val="en-PH" w:eastAsia="en-PH"/>
                </w:rPr>
                <w:delText>OKALOOSA</w:delText>
              </w:r>
            </w:del>
          </w:p>
        </w:tc>
        <w:tc>
          <w:tcPr>
            <w:tcW w:w="709" w:type="dxa"/>
            <w:shd w:val="clear" w:color="auto" w:fill="auto"/>
            <w:noWrap/>
            <w:vAlign w:val="bottom"/>
          </w:tcPr>
          <w:p w:rsidR="00BC0B85" w:rsidRPr="00EE514B" w:rsidDel="00C81D61" w:rsidRDefault="00BC0B85" w:rsidP="009652F9">
            <w:pPr>
              <w:pStyle w:val="Tablebody-centered"/>
              <w:rPr>
                <w:del w:id="60704" w:author="Diana Machado" w:date="2019-04-05T18:40:00Z"/>
                <w:lang w:val="en-PH" w:eastAsia="en-PH"/>
              </w:rPr>
            </w:pPr>
            <w:del w:id="60705" w:author="Diana Machado" w:date="2019-04-05T18:40:00Z">
              <w:r w:rsidRPr="00EE514B" w:rsidDel="00C81D61">
                <w:rPr>
                  <w:lang w:val="en-PH" w:eastAsia="en-PH"/>
                </w:rPr>
                <w:delText>1.311</w:delText>
              </w:r>
            </w:del>
          </w:p>
        </w:tc>
        <w:tc>
          <w:tcPr>
            <w:tcW w:w="607" w:type="dxa"/>
            <w:shd w:val="clear" w:color="auto" w:fill="auto"/>
            <w:noWrap/>
            <w:vAlign w:val="bottom"/>
          </w:tcPr>
          <w:p w:rsidR="00BC0B85" w:rsidRPr="00EE514B" w:rsidDel="00C81D61" w:rsidRDefault="00BC0B85" w:rsidP="009652F9">
            <w:pPr>
              <w:pStyle w:val="Tablebody-centered"/>
              <w:rPr>
                <w:del w:id="60706" w:author="Diana Machado" w:date="2019-04-05T18:40:00Z"/>
                <w:lang w:val="en-PH" w:eastAsia="en-PH"/>
              </w:rPr>
            </w:pPr>
            <w:del w:id="60707" w:author="Diana Machado" w:date="2019-04-05T18:40:00Z">
              <w:r w:rsidRPr="00EE514B" w:rsidDel="00C81D61">
                <w:rPr>
                  <w:lang w:val="en-PH" w:eastAsia="en-PH"/>
                </w:rPr>
                <w:delText>0.777</w:delText>
              </w:r>
            </w:del>
          </w:p>
        </w:tc>
        <w:tc>
          <w:tcPr>
            <w:tcW w:w="607" w:type="dxa"/>
            <w:shd w:val="clear" w:color="auto" w:fill="auto"/>
            <w:noWrap/>
            <w:vAlign w:val="bottom"/>
          </w:tcPr>
          <w:p w:rsidR="00BC0B85" w:rsidRPr="00EE514B" w:rsidDel="00C81D61" w:rsidRDefault="00BC0B85" w:rsidP="009652F9">
            <w:pPr>
              <w:pStyle w:val="Tablebody-centered"/>
              <w:rPr>
                <w:del w:id="60708" w:author="Diana Machado" w:date="2019-04-05T18:40:00Z"/>
                <w:lang w:val="en-PH" w:eastAsia="en-PH"/>
              </w:rPr>
            </w:pPr>
            <w:del w:id="60709" w:author="Diana Machado" w:date="2019-04-05T18:40:00Z">
              <w:r w:rsidRPr="00EE514B" w:rsidDel="00C81D61">
                <w:rPr>
                  <w:lang w:val="en-PH" w:eastAsia="en-PH"/>
                </w:rPr>
                <w:delText>0.777</w:delText>
              </w:r>
            </w:del>
          </w:p>
        </w:tc>
        <w:tc>
          <w:tcPr>
            <w:tcW w:w="607" w:type="dxa"/>
            <w:shd w:val="clear" w:color="auto" w:fill="auto"/>
            <w:noWrap/>
            <w:vAlign w:val="bottom"/>
          </w:tcPr>
          <w:p w:rsidR="00BC0B85" w:rsidRPr="00EE514B" w:rsidDel="00C81D61" w:rsidRDefault="00BC0B85" w:rsidP="009652F9">
            <w:pPr>
              <w:pStyle w:val="Tablebody-centered"/>
              <w:rPr>
                <w:del w:id="60710" w:author="Diana Machado" w:date="2019-04-05T18:40:00Z"/>
                <w:lang w:val="en-PH" w:eastAsia="en-PH"/>
              </w:rPr>
            </w:pPr>
            <w:del w:id="60711" w:author="Diana Machado" w:date="2019-04-05T18:40:00Z">
              <w:r w:rsidRPr="00EE514B" w:rsidDel="00C81D61">
                <w:rPr>
                  <w:lang w:val="en-PH" w:eastAsia="en-PH"/>
                </w:rPr>
                <w:delText>0.609</w:delText>
              </w:r>
            </w:del>
          </w:p>
        </w:tc>
        <w:tc>
          <w:tcPr>
            <w:tcW w:w="607" w:type="dxa"/>
            <w:shd w:val="clear" w:color="auto" w:fill="auto"/>
            <w:noWrap/>
            <w:vAlign w:val="bottom"/>
          </w:tcPr>
          <w:p w:rsidR="00BC0B85" w:rsidRPr="00EE514B" w:rsidDel="00C81D61" w:rsidRDefault="00BC0B85" w:rsidP="009652F9">
            <w:pPr>
              <w:pStyle w:val="Tablebody-centered"/>
              <w:rPr>
                <w:del w:id="60712" w:author="Diana Machado" w:date="2019-04-05T18:40:00Z"/>
                <w:lang w:val="en-PH" w:eastAsia="en-PH"/>
              </w:rPr>
            </w:pPr>
            <w:del w:id="60713" w:author="Diana Machado" w:date="2019-04-05T18:40:00Z">
              <w:r w:rsidRPr="00EE514B" w:rsidDel="00C81D61">
                <w:rPr>
                  <w:lang w:val="en-PH" w:eastAsia="en-PH"/>
                </w:rPr>
                <w:delText>0.503</w:delText>
              </w:r>
            </w:del>
          </w:p>
        </w:tc>
        <w:tc>
          <w:tcPr>
            <w:tcW w:w="607" w:type="dxa"/>
            <w:shd w:val="clear" w:color="auto" w:fill="auto"/>
            <w:noWrap/>
            <w:vAlign w:val="bottom"/>
          </w:tcPr>
          <w:p w:rsidR="00BC0B85" w:rsidRPr="00EE514B" w:rsidDel="00C81D61" w:rsidRDefault="00BC0B85" w:rsidP="009652F9">
            <w:pPr>
              <w:pStyle w:val="Tablebody-centered"/>
              <w:rPr>
                <w:del w:id="60714" w:author="Diana Machado" w:date="2019-04-05T18:40:00Z"/>
                <w:lang w:val="en-PH" w:eastAsia="en-PH"/>
              </w:rPr>
            </w:pPr>
            <w:del w:id="60715" w:author="Diana Machado" w:date="2019-04-05T18:40:00Z">
              <w:r w:rsidRPr="00EE514B" w:rsidDel="00C81D61">
                <w:rPr>
                  <w:lang w:val="en-PH" w:eastAsia="en-PH"/>
                </w:rPr>
                <w:delText>0.440</w:delText>
              </w:r>
            </w:del>
          </w:p>
        </w:tc>
        <w:tc>
          <w:tcPr>
            <w:tcW w:w="715" w:type="dxa"/>
            <w:shd w:val="clear" w:color="auto" w:fill="auto"/>
            <w:noWrap/>
            <w:vAlign w:val="bottom"/>
          </w:tcPr>
          <w:p w:rsidR="00BC0B85" w:rsidRPr="00EE514B" w:rsidDel="00C81D61" w:rsidRDefault="00BC0B85" w:rsidP="009652F9">
            <w:pPr>
              <w:pStyle w:val="Tablebody-centered"/>
              <w:rPr>
                <w:del w:id="60716" w:author="Diana Machado" w:date="2019-04-05T18:40:00Z"/>
                <w:lang w:val="en-PH" w:eastAsia="en-PH"/>
              </w:rPr>
            </w:pPr>
            <w:del w:id="6071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718" w:author="Diana Machado" w:date="2019-04-05T18:40:00Z"/>
                <w:lang w:val="en-PH" w:eastAsia="en-PH"/>
              </w:rPr>
            </w:pPr>
            <w:del w:id="60719" w:author="Diana Machado" w:date="2019-04-05T18:40:00Z">
              <w:r w:rsidRPr="00EE514B" w:rsidDel="00C81D61">
                <w:rPr>
                  <w:lang w:val="en-PH" w:eastAsia="en-PH"/>
                </w:rPr>
                <w:delText>0.593</w:delText>
              </w:r>
            </w:del>
          </w:p>
        </w:tc>
        <w:tc>
          <w:tcPr>
            <w:tcW w:w="543" w:type="dxa"/>
            <w:shd w:val="clear" w:color="auto" w:fill="auto"/>
            <w:noWrap/>
            <w:vAlign w:val="bottom"/>
          </w:tcPr>
          <w:p w:rsidR="00BC0B85" w:rsidRPr="00EE514B" w:rsidDel="00C81D61" w:rsidRDefault="00BC0B85" w:rsidP="009652F9">
            <w:pPr>
              <w:pStyle w:val="Tablebody-centered"/>
              <w:rPr>
                <w:del w:id="60720" w:author="Diana Machado" w:date="2019-04-05T18:40:00Z"/>
                <w:lang w:val="en-PH" w:eastAsia="en-PH"/>
              </w:rPr>
            </w:pPr>
            <w:del w:id="60721" w:author="Diana Machado" w:date="2019-04-05T18:40:00Z">
              <w:r w:rsidRPr="00EE514B" w:rsidDel="00C81D61">
                <w:rPr>
                  <w:lang w:val="en-PH" w:eastAsia="en-PH"/>
                </w:rPr>
                <w:delText>0.593</w:delText>
              </w:r>
            </w:del>
          </w:p>
        </w:tc>
        <w:tc>
          <w:tcPr>
            <w:tcW w:w="543" w:type="dxa"/>
            <w:shd w:val="clear" w:color="auto" w:fill="auto"/>
            <w:noWrap/>
            <w:vAlign w:val="bottom"/>
          </w:tcPr>
          <w:p w:rsidR="00BC0B85" w:rsidRPr="00EE514B" w:rsidDel="00C81D61" w:rsidRDefault="00BC0B85" w:rsidP="009652F9">
            <w:pPr>
              <w:pStyle w:val="Tablebody-centered"/>
              <w:rPr>
                <w:del w:id="60722" w:author="Diana Machado" w:date="2019-04-05T18:40:00Z"/>
                <w:lang w:val="en-PH" w:eastAsia="en-PH"/>
              </w:rPr>
            </w:pPr>
            <w:del w:id="60723" w:author="Diana Machado" w:date="2019-04-05T18:40:00Z">
              <w:r w:rsidRPr="00EE514B" w:rsidDel="00C81D61">
                <w:rPr>
                  <w:lang w:val="en-PH" w:eastAsia="en-PH"/>
                </w:rPr>
                <w:delText>0.465</w:delText>
              </w:r>
            </w:del>
          </w:p>
        </w:tc>
        <w:tc>
          <w:tcPr>
            <w:tcW w:w="543" w:type="dxa"/>
            <w:shd w:val="clear" w:color="auto" w:fill="auto"/>
            <w:noWrap/>
            <w:vAlign w:val="bottom"/>
          </w:tcPr>
          <w:p w:rsidR="00BC0B85" w:rsidRPr="00EE514B" w:rsidDel="00C81D61" w:rsidRDefault="00BC0B85" w:rsidP="009652F9">
            <w:pPr>
              <w:pStyle w:val="Tablebody-centered"/>
              <w:rPr>
                <w:del w:id="60724" w:author="Diana Machado" w:date="2019-04-05T18:40:00Z"/>
                <w:lang w:val="en-PH" w:eastAsia="en-PH"/>
              </w:rPr>
            </w:pPr>
            <w:del w:id="60725" w:author="Diana Machado" w:date="2019-04-05T18:40:00Z">
              <w:r w:rsidRPr="00EE514B" w:rsidDel="00C81D61">
                <w:rPr>
                  <w:lang w:val="en-PH" w:eastAsia="en-PH"/>
                </w:rPr>
                <w:delText>0.384</w:delText>
              </w:r>
            </w:del>
          </w:p>
        </w:tc>
        <w:tc>
          <w:tcPr>
            <w:tcW w:w="543" w:type="dxa"/>
            <w:shd w:val="clear" w:color="auto" w:fill="auto"/>
            <w:noWrap/>
            <w:vAlign w:val="bottom"/>
          </w:tcPr>
          <w:p w:rsidR="00BC0B85" w:rsidRPr="00EE514B" w:rsidDel="00C81D61" w:rsidRDefault="00BC0B85" w:rsidP="009652F9">
            <w:pPr>
              <w:pStyle w:val="Tablebody-centered"/>
              <w:rPr>
                <w:del w:id="60726" w:author="Diana Machado" w:date="2019-04-05T18:40:00Z"/>
                <w:lang w:val="en-PH" w:eastAsia="en-PH"/>
              </w:rPr>
            </w:pPr>
            <w:del w:id="60727" w:author="Diana Machado" w:date="2019-04-05T18:40:00Z">
              <w:r w:rsidRPr="00EE514B" w:rsidDel="00C81D61">
                <w:rPr>
                  <w:lang w:val="en-PH" w:eastAsia="en-PH"/>
                </w:rPr>
                <w:delText>0.336</w:delText>
              </w:r>
            </w:del>
          </w:p>
        </w:tc>
      </w:tr>
      <w:tr w:rsidR="00BC0B85" w:rsidRPr="0041013B" w:rsidDel="00C81D61" w:rsidTr="001707D4">
        <w:trPr>
          <w:trHeight w:val="198"/>
          <w:del w:id="60728" w:author="Diana Machado" w:date="2019-04-05T18:40:00Z"/>
        </w:trPr>
        <w:tc>
          <w:tcPr>
            <w:tcW w:w="1032" w:type="dxa"/>
            <w:vMerge/>
            <w:vAlign w:val="center"/>
          </w:tcPr>
          <w:p w:rsidR="00BC0B85" w:rsidRPr="00EE514B" w:rsidDel="00C81D61" w:rsidRDefault="00BC0B85" w:rsidP="009652F9">
            <w:pPr>
              <w:pStyle w:val="Tablebody-centered"/>
              <w:rPr>
                <w:del w:id="6072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730" w:author="Diana Machado" w:date="2019-04-05T18:40:00Z"/>
                <w:lang w:val="en-PH" w:eastAsia="en-PH"/>
              </w:rPr>
            </w:pPr>
            <w:del w:id="60731" w:author="Diana Machado" w:date="2019-04-05T18:40:00Z">
              <w:r w:rsidRPr="00EE514B" w:rsidDel="00C81D61">
                <w:rPr>
                  <w:lang w:val="en-PH" w:eastAsia="en-PH"/>
                </w:rPr>
                <w:delText>30</w:delText>
              </w:r>
            </w:del>
          </w:p>
        </w:tc>
        <w:tc>
          <w:tcPr>
            <w:tcW w:w="1253" w:type="dxa"/>
            <w:shd w:val="clear" w:color="auto" w:fill="auto"/>
            <w:noWrap/>
            <w:vAlign w:val="bottom"/>
          </w:tcPr>
          <w:p w:rsidR="00BC0B85" w:rsidRPr="00EE514B" w:rsidDel="00C81D61" w:rsidRDefault="00BC0B85" w:rsidP="009652F9">
            <w:pPr>
              <w:pStyle w:val="Tablebody-centered"/>
              <w:rPr>
                <w:del w:id="60732" w:author="Diana Machado" w:date="2019-04-05T18:40:00Z"/>
                <w:lang w:val="en-PH" w:eastAsia="en-PH"/>
              </w:rPr>
            </w:pPr>
            <w:del w:id="60733" w:author="Diana Machado" w:date="2019-04-05T18:40:00Z">
              <w:r w:rsidRPr="00EE514B" w:rsidDel="00C81D61">
                <w:rPr>
                  <w:lang w:val="en-PH" w:eastAsia="en-PH"/>
                </w:rPr>
                <w:delText>OSCEOLA</w:delText>
              </w:r>
            </w:del>
          </w:p>
        </w:tc>
        <w:tc>
          <w:tcPr>
            <w:tcW w:w="709" w:type="dxa"/>
            <w:shd w:val="clear" w:color="auto" w:fill="auto"/>
            <w:noWrap/>
            <w:vAlign w:val="bottom"/>
          </w:tcPr>
          <w:p w:rsidR="00BC0B85" w:rsidRPr="00EE514B" w:rsidDel="00C81D61" w:rsidRDefault="00BC0B85" w:rsidP="009652F9">
            <w:pPr>
              <w:pStyle w:val="Tablebody-centered"/>
              <w:rPr>
                <w:del w:id="60734" w:author="Diana Machado" w:date="2019-04-05T18:40:00Z"/>
                <w:lang w:val="en-PH" w:eastAsia="en-PH"/>
              </w:rPr>
            </w:pPr>
            <w:del w:id="60735" w:author="Diana Machado" w:date="2019-04-05T18:40:00Z">
              <w:r w:rsidRPr="00EE514B" w:rsidDel="00C81D61">
                <w:rPr>
                  <w:lang w:val="en-PH" w:eastAsia="en-PH"/>
                </w:rPr>
                <w:delText>0.811</w:delText>
              </w:r>
            </w:del>
          </w:p>
        </w:tc>
        <w:tc>
          <w:tcPr>
            <w:tcW w:w="607" w:type="dxa"/>
            <w:shd w:val="clear" w:color="auto" w:fill="auto"/>
            <w:noWrap/>
            <w:vAlign w:val="bottom"/>
          </w:tcPr>
          <w:p w:rsidR="00BC0B85" w:rsidRPr="00EE514B" w:rsidDel="00C81D61" w:rsidRDefault="00BC0B85" w:rsidP="009652F9">
            <w:pPr>
              <w:pStyle w:val="Tablebody-centered"/>
              <w:rPr>
                <w:del w:id="60736" w:author="Diana Machado" w:date="2019-04-05T18:40:00Z"/>
                <w:lang w:val="en-PH" w:eastAsia="en-PH"/>
              </w:rPr>
            </w:pPr>
            <w:del w:id="60737" w:author="Diana Machado" w:date="2019-04-05T18:40:00Z">
              <w:r w:rsidRPr="00EE514B" w:rsidDel="00C81D61">
                <w:rPr>
                  <w:lang w:val="en-PH" w:eastAsia="en-PH"/>
                </w:rPr>
                <w:delText>0.397</w:delText>
              </w:r>
            </w:del>
          </w:p>
        </w:tc>
        <w:tc>
          <w:tcPr>
            <w:tcW w:w="607" w:type="dxa"/>
            <w:shd w:val="clear" w:color="auto" w:fill="auto"/>
            <w:noWrap/>
            <w:vAlign w:val="bottom"/>
          </w:tcPr>
          <w:p w:rsidR="00BC0B85" w:rsidRPr="00EE514B" w:rsidDel="00C81D61" w:rsidRDefault="00BC0B85" w:rsidP="009652F9">
            <w:pPr>
              <w:pStyle w:val="Tablebody-centered"/>
              <w:rPr>
                <w:del w:id="60738" w:author="Diana Machado" w:date="2019-04-05T18:40:00Z"/>
                <w:lang w:val="en-PH" w:eastAsia="en-PH"/>
              </w:rPr>
            </w:pPr>
            <w:del w:id="60739" w:author="Diana Machado" w:date="2019-04-05T18:40:00Z">
              <w:r w:rsidRPr="00EE514B" w:rsidDel="00C81D61">
                <w:rPr>
                  <w:lang w:val="en-PH" w:eastAsia="en-PH"/>
                </w:rPr>
                <w:delText>0.397</w:delText>
              </w:r>
            </w:del>
          </w:p>
        </w:tc>
        <w:tc>
          <w:tcPr>
            <w:tcW w:w="607" w:type="dxa"/>
            <w:shd w:val="clear" w:color="auto" w:fill="auto"/>
            <w:noWrap/>
            <w:vAlign w:val="bottom"/>
          </w:tcPr>
          <w:p w:rsidR="00BC0B85" w:rsidRPr="00EE514B" w:rsidDel="00C81D61" w:rsidRDefault="00BC0B85" w:rsidP="009652F9">
            <w:pPr>
              <w:pStyle w:val="Tablebody-centered"/>
              <w:rPr>
                <w:del w:id="60740" w:author="Diana Machado" w:date="2019-04-05T18:40:00Z"/>
                <w:lang w:val="en-PH" w:eastAsia="en-PH"/>
              </w:rPr>
            </w:pPr>
            <w:del w:id="60741" w:author="Diana Machado" w:date="2019-04-05T18:40:00Z">
              <w:r w:rsidRPr="00EE514B" w:rsidDel="00C81D61">
                <w:rPr>
                  <w:lang w:val="en-PH" w:eastAsia="en-PH"/>
                </w:rPr>
                <w:delText>0.226</w:delText>
              </w:r>
            </w:del>
          </w:p>
        </w:tc>
        <w:tc>
          <w:tcPr>
            <w:tcW w:w="607" w:type="dxa"/>
            <w:shd w:val="clear" w:color="auto" w:fill="auto"/>
            <w:noWrap/>
            <w:vAlign w:val="bottom"/>
          </w:tcPr>
          <w:p w:rsidR="00BC0B85" w:rsidRPr="00EE514B" w:rsidDel="00C81D61" w:rsidRDefault="00BC0B85" w:rsidP="009652F9">
            <w:pPr>
              <w:pStyle w:val="Tablebody-centered"/>
              <w:rPr>
                <w:del w:id="60742" w:author="Diana Machado" w:date="2019-04-05T18:40:00Z"/>
                <w:lang w:val="en-PH" w:eastAsia="en-PH"/>
              </w:rPr>
            </w:pPr>
            <w:del w:id="60743" w:author="Diana Machado" w:date="2019-04-05T18:40:00Z">
              <w:r w:rsidRPr="00EE514B" w:rsidDel="00C81D61">
                <w:rPr>
                  <w:lang w:val="en-PH" w:eastAsia="en-PH"/>
                </w:rPr>
                <w:delText>0.141</w:delText>
              </w:r>
            </w:del>
          </w:p>
        </w:tc>
        <w:tc>
          <w:tcPr>
            <w:tcW w:w="607" w:type="dxa"/>
            <w:shd w:val="clear" w:color="auto" w:fill="auto"/>
            <w:noWrap/>
            <w:vAlign w:val="bottom"/>
          </w:tcPr>
          <w:p w:rsidR="00BC0B85" w:rsidRPr="00EE514B" w:rsidDel="00C81D61" w:rsidRDefault="00BC0B85" w:rsidP="009652F9">
            <w:pPr>
              <w:pStyle w:val="Tablebody-centered"/>
              <w:rPr>
                <w:del w:id="60744" w:author="Diana Machado" w:date="2019-04-05T18:40:00Z"/>
                <w:lang w:val="en-PH" w:eastAsia="en-PH"/>
              </w:rPr>
            </w:pPr>
            <w:del w:id="60745" w:author="Diana Machado" w:date="2019-04-05T18:40:00Z">
              <w:r w:rsidRPr="00EE514B" w:rsidDel="00C81D61">
                <w:rPr>
                  <w:lang w:val="en-PH" w:eastAsia="en-PH"/>
                </w:rPr>
                <w:delText>0.098</w:delText>
              </w:r>
            </w:del>
          </w:p>
        </w:tc>
        <w:tc>
          <w:tcPr>
            <w:tcW w:w="715" w:type="dxa"/>
            <w:shd w:val="clear" w:color="auto" w:fill="auto"/>
            <w:noWrap/>
            <w:vAlign w:val="bottom"/>
          </w:tcPr>
          <w:p w:rsidR="00BC0B85" w:rsidRPr="00EE514B" w:rsidDel="00C81D61" w:rsidRDefault="00BC0B85" w:rsidP="009652F9">
            <w:pPr>
              <w:pStyle w:val="Tablebody-centered"/>
              <w:rPr>
                <w:del w:id="60746" w:author="Diana Machado" w:date="2019-04-05T18:40:00Z"/>
                <w:lang w:val="en-PH" w:eastAsia="en-PH"/>
              </w:rPr>
            </w:pPr>
            <w:del w:id="6074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748" w:author="Diana Machado" w:date="2019-04-05T18:40:00Z"/>
                <w:lang w:val="en-PH" w:eastAsia="en-PH"/>
              </w:rPr>
            </w:pPr>
            <w:del w:id="60749" w:author="Diana Machado" w:date="2019-04-05T18:40:00Z">
              <w:r w:rsidRPr="00EE514B" w:rsidDel="00C81D61">
                <w:rPr>
                  <w:lang w:val="en-PH" w:eastAsia="en-PH"/>
                </w:rPr>
                <w:delText>0.489</w:delText>
              </w:r>
            </w:del>
          </w:p>
        </w:tc>
        <w:tc>
          <w:tcPr>
            <w:tcW w:w="543" w:type="dxa"/>
            <w:shd w:val="clear" w:color="auto" w:fill="auto"/>
            <w:noWrap/>
            <w:vAlign w:val="bottom"/>
          </w:tcPr>
          <w:p w:rsidR="00BC0B85" w:rsidRPr="00EE514B" w:rsidDel="00C81D61" w:rsidRDefault="00BC0B85" w:rsidP="009652F9">
            <w:pPr>
              <w:pStyle w:val="Tablebody-centered"/>
              <w:rPr>
                <w:del w:id="60750" w:author="Diana Machado" w:date="2019-04-05T18:40:00Z"/>
                <w:lang w:val="en-PH" w:eastAsia="en-PH"/>
              </w:rPr>
            </w:pPr>
            <w:del w:id="60751" w:author="Diana Machado" w:date="2019-04-05T18:40:00Z">
              <w:r w:rsidRPr="00EE514B" w:rsidDel="00C81D61">
                <w:rPr>
                  <w:lang w:val="en-PH" w:eastAsia="en-PH"/>
                </w:rPr>
                <w:delText>0.489</w:delText>
              </w:r>
            </w:del>
          </w:p>
        </w:tc>
        <w:tc>
          <w:tcPr>
            <w:tcW w:w="543" w:type="dxa"/>
            <w:shd w:val="clear" w:color="auto" w:fill="auto"/>
            <w:noWrap/>
            <w:vAlign w:val="bottom"/>
          </w:tcPr>
          <w:p w:rsidR="00BC0B85" w:rsidRPr="00EE514B" w:rsidDel="00C81D61" w:rsidRDefault="00BC0B85" w:rsidP="009652F9">
            <w:pPr>
              <w:pStyle w:val="Tablebody-centered"/>
              <w:rPr>
                <w:del w:id="60752" w:author="Diana Machado" w:date="2019-04-05T18:40:00Z"/>
                <w:lang w:val="en-PH" w:eastAsia="en-PH"/>
              </w:rPr>
            </w:pPr>
            <w:del w:id="60753" w:author="Diana Machado" w:date="2019-04-05T18:40:00Z">
              <w:r w:rsidRPr="00EE514B" w:rsidDel="00C81D61">
                <w:rPr>
                  <w:lang w:val="en-PH" w:eastAsia="en-PH"/>
                </w:rPr>
                <w:delText>0.278</w:delText>
              </w:r>
            </w:del>
          </w:p>
        </w:tc>
        <w:tc>
          <w:tcPr>
            <w:tcW w:w="543" w:type="dxa"/>
            <w:shd w:val="clear" w:color="auto" w:fill="auto"/>
            <w:noWrap/>
            <w:vAlign w:val="bottom"/>
          </w:tcPr>
          <w:p w:rsidR="00BC0B85" w:rsidRPr="00EE514B" w:rsidDel="00C81D61" w:rsidRDefault="00BC0B85" w:rsidP="009652F9">
            <w:pPr>
              <w:pStyle w:val="Tablebody-centered"/>
              <w:rPr>
                <w:del w:id="60754" w:author="Diana Machado" w:date="2019-04-05T18:40:00Z"/>
                <w:lang w:val="en-PH" w:eastAsia="en-PH"/>
              </w:rPr>
            </w:pPr>
            <w:del w:id="60755" w:author="Diana Machado" w:date="2019-04-05T18:40:00Z">
              <w:r w:rsidRPr="00EE514B" w:rsidDel="00C81D61">
                <w:rPr>
                  <w:lang w:val="en-PH" w:eastAsia="en-PH"/>
                </w:rPr>
                <w:delText>0.174</w:delText>
              </w:r>
            </w:del>
          </w:p>
        </w:tc>
        <w:tc>
          <w:tcPr>
            <w:tcW w:w="543" w:type="dxa"/>
            <w:shd w:val="clear" w:color="auto" w:fill="auto"/>
            <w:noWrap/>
            <w:vAlign w:val="bottom"/>
          </w:tcPr>
          <w:p w:rsidR="00BC0B85" w:rsidRPr="00EE514B" w:rsidDel="00C81D61" w:rsidRDefault="00BC0B85" w:rsidP="009652F9">
            <w:pPr>
              <w:pStyle w:val="Tablebody-centered"/>
              <w:rPr>
                <w:del w:id="60756" w:author="Diana Machado" w:date="2019-04-05T18:40:00Z"/>
                <w:lang w:val="en-PH" w:eastAsia="en-PH"/>
              </w:rPr>
            </w:pPr>
            <w:del w:id="60757" w:author="Diana Machado" w:date="2019-04-05T18:40:00Z">
              <w:r w:rsidRPr="00EE514B" w:rsidDel="00C81D61">
                <w:rPr>
                  <w:lang w:val="en-PH" w:eastAsia="en-PH"/>
                </w:rPr>
                <w:delText>0.121</w:delText>
              </w:r>
            </w:del>
          </w:p>
        </w:tc>
      </w:tr>
      <w:tr w:rsidR="00BC0B85" w:rsidRPr="0041013B" w:rsidDel="00C81D61" w:rsidTr="001707D4">
        <w:trPr>
          <w:trHeight w:val="198"/>
          <w:del w:id="60758" w:author="Diana Machado" w:date="2019-04-05T18:40:00Z"/>
        </w:trPr>
        <w:tc>
          <w:tcPr>
            <w:tcW w:w="1032" w:type="dxa"/>
            <w:vMerge/>
            <w:vAlign w:val="center"/>
          </w:tcPr>
          <w:p w:rsidR="00BC0B85" w:rsidRPr="00EE514B" w:rsidDel="00C81D61" w:rsidRDefault="00BC0B85" w:rsidP="009652F9">
            <w:pPr>
              <w:pStyle w:val="Tablebody-centered"/>
              <w:rPr>
                <w:del w:id="6075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760" w:author="Diana Machado" w:date="2019-04-05T18:40:00Z"/>
                <w:lang w:val="en-PH" w:eastAsia="en-PH"/>
              </w:rPr>
            </w:pPr>
            <w:del w:id="60761" w:author="Diana Machado" w:date="2019-04-05T18:40:00Z">
              <w:r w:rsidRPr="00EE514B" w:rsidDel="00C81D61">
                <w:rPr>
                  <w:lang w:val="en-PH" w:eastAsia="en-PH"/>
                </w:rPr>
                <w:delText>31</w:delText>
              </w:r>
            </w:del>
          </w:p>
        </w:tc>
        <w:tc>
          <w:tcPr>
            <w:tcW w:w="1253" w:type="dxa"/>
            <w:shd w:val="clear" w:color="auto" w:fill="auto"/>
            <w:noWrap/>
            <w:vAlign w:val="bottom"/>
          </w:tcPr>
          <w:p w:rsidR="00BC0B85" w:rsidRPr="00EE514B" w:rsidDel="00C81D61" w:rsidRDefault="00BC0B85" w:rsidP="009652F9">
            <w:pPr>
              <w:pStyle w:val="Tablebody-centered"/>
              <w:rPr>
                <w:del w:id="60762" w:author="Diana Machado" w:date="2019-04-05T18:40:00Z"/>
                <w:lang w:val="en-PH" w:eastAsia="en-PH"/>
              </w:rPr>
            </w:pPr>
            <w:del w:id="60763" w:author="Diana Machado" w:date="2019-04-05T18:40:00Z">
              <w:r w:rsidRPr="00EE514B" w:rsidDel="00C81D61">
                <w:rPr>
                  <w:lang w:val="en-PH" w:eastAsia="en-PH"/>
                </w:rPr>
                <w:delText>OSCEOLA</w:delText>
              </w:r>
            </w:del>
          </w:p>
        </w:tc>
        <w:tc>
          <w:tcPr>
            <w:tcW w:w="709" w:type="dxa"/>
            <w:shd w:val="clear" w:color="auto" w:fill="auto"/>
            <w:noWrap/>
            <w:vAlign w:val="bottom"/>
          </w:tcPr>
          <w:p w:rsidR="00BC0B85" w:rsidRPr="00EE514B" w:rsidDel="00C81D61" w:rsidRDefault="00BC0B85" w:rsidP="009652F9">
            <w:pPr>
              <w:pStyle w:val="Tablebody-centered"/>
              <w:rPr>
                <w:del w:id="60764" w:author="Diana Machado" w:date="2019-04-05T18:40:00Z"/>
                <w:lang w:val="en-PH" w:eastAsia="en-PH"/>
              </w:rPr>
            </w:pPr>
            <w:del w:id="60765" w:author="Diana Machado" w:date="2019-04-05T18:40:00Z">
              <w:r w:rsidRPr="00EE514B" w:rsidDel="00C81D61">
                <w:rPr>
                  <w:lang w:val="en-PH" w:eastAsia="en-PH"/>
                </w:rPr>
                <w:delText>1.108</w:delText>
              </w:r>
            </w:del>
          </w:p>
        </w:tc>
        <w:tc>
          <w:tcPr>
            <w:tcW w:w="607" w:type="dxa"/>
            <w:shd w:val="clear" w:color="auto" w:fill="auto"/>
            <w:noWrap/>
            <w:vAlign w:val="bottom"/>
          </w:tcPr>
          <w:p w:rsidR="00BC0B85" w:rsidRPr="00EE514B" w:rsidDel="00C81D61" w:rsidRDefault="00BC0B85" w:rsidP="009652F9">
            <w:pPr>
              <w:pStyle w:val="Tablebody-centered"/>
              <w:rPr>
                <w:del w:id="60766" w:author="Diana Machado" w:date="2019-04-05T18:40:00Z"/>
                <w:lang w:val="en-PH" w:eastAsia="en-PH"/>
              </w:rPr>
            </w:pPr>
            <w:del w:id="60767" w:author="Diana Machado" w:date="2019-04-05T18:40:00Z">
              <w:r w:rsidRPr="00EE514B" w:rsidDel="00C81D61">
                <w:rPr>
                  <w:lang w:val="en-PH" w:eastAsia="en-PH"/>
                </w:rPr>
                <w:delText>0.600</w:delText>
              </w:r>
            </w:del>
          </w:p>
        </w:tc>
        <w:tc>
          <w:tcPr>
            <w:tcW w:w="607" w:type="dxa"/>
            <w:shd w:val="clear" w:color="auto" w:fill="auto"/>
            <w:noWrap/>
            <w:vAlign w:val="bottom"/>
          </w:tcPr>
          <w:p w:rsidR="00BC0B85" w:rsidRPr="00EE514B" w:rsidDel="00C81D61" w:rsidRDefault="00BC0B85" w:rsidP="009652F9">
            <w:pPr>
              <w:pStyle w:val="Tablebody-centered"/>
              <w:rPr>
                <w:del w:id="60768" w:author="Diana Machado" w:date="2019-04-05T18:40:00Z"/>
                <w:lang w:val="en-PH" w:eastAsia="en-PH"/>
              </w:rPr>
            </w:pPr>
            <w:del w:id="60769" w:author="Diana Machado" w:date="2019-04-05T18:40:00Z">
              <w:r w:rsidRPr="00EE514B" w:rsidDel="00C81D61">
                <w:rPr>
                  <w:lang w:val="en-PH" w:eastAsia="en-PH"/>
                </w:rPr>
                <w:delText>0.600</w:delText>
              </w:r>
            </w:del>
          </w:p>
        </w:tc>
        <w:tc>
          <w:tcPr>
            <w:tcW w:w="607" w:type="dxa"/>
            <w:shd w:val="clear" w:color="auto" w:fill="auto"/>
            <w:noWrap/>
            <w:vAlign w:val="bottom"/>
          </w:tcPr>
          <w:p w:rsidR="00BC0B85" w:rsidRPr="00EE514B" w:rsidDel="00C81D61" w:rsidRDefault="00BC0B85" w:rsidP="009652F9">
            <w:pPr>
              <w:pStyle w:val="Tablebody-centered"/>
              <w:rPr>
                <w:del w:id="60770" w:author="Diana Machado" w:date="2019-04-05T18:40:00Z"/>
                <w:lang w:val="en-PH" w:eastAsia="en-PH"/>
              </w:rPr>
            </w:pPr>
            <w:del w:id="60771" w:author="Diana Machado" w:date="2019-04-05T18:40:00Z">
              <w:r w:rsidRPr="00EE514B" w:rsidDel="00C81D61">
                <w:rPr>
                  <w:lang w:val="en-PH" w:eastAsia="en-PH"/>
                </w:rPr>
                <w:delText>0.383</w:delText>
              </w:r>
            </w:del>
          </w:p>
        </w:tc>
        <w:tc>
          <w:tcPr>
            <w:tcW w:w="607" w:type="dxa"/>
            <w:shd w:val="clear" w:color="auto" w:fill="auto"/>
            <w:noWrap/>
            <w:vAlign w:val="bottom"/>
          </w:tcPr>
          <w:p w:rsidR="00BC0B85" w:rsidRPr="00EE514B" w:rsidDel="00C81D61" w:rsidRDefault="00BC0B85" w:rsidP="009652F9">
            <w:pPr>
              <w:pStyle w:val="Tablebody-centered"/>
              <w:rPr>
                <w:del w:id="60772" w:author="Diana Machado" w:date="2019-04-05T18:40:00Z"/>
                <w:lang w:val="en-PH" w:eastAsia="en-PH"/>
              </w:rPr>
            </w:pPr>
            <w:del w:id="60773" w:author="Diana Machado" w:date="2019-04-05T18:40:00Z">
              <w:r w:rsidRPr="00EE514B" w:rsidDel="00C81D61">
                <w:rPr>
                  <w:lang w:val="en-PH" w:eastAsia="en-PH"/>
                </w:rPr>
                <w:delText>0.263</w:delText>
              </w:r>
            </w:del>
          </w:p>
        </w:tc>
        <w:tc>
          <w:tcPr>
            <w:tcW w:w="607" w:type="dxa"/>
            <w:shd w:val="clear" w:color="auto" w:fill="auto"/>
            <w:noWrap/>
            <w:vAlign w:val="bottom"/>
          </w:tcPr>
          <w:p w:rsidR="00BC0B85" w:rsidRPr="00EE514B" w:rsidDel="00C81D61" w:rsidRDefault="00BC0B85" w:rsidP="009652F9">
            <w:pPr>
              <w:pStyle w:val="Tablebody-centered"/>
              <w:rPr>
                <w:del w:id="60774" w:author="Diana Machado" w:date="2019-04-05T18:40:00Z"/>
                <w:lang w:val="en-PH" w:eastAsia="en-PH"/>
              </w:rPr>
            </w:pPr>
            <w:del w:id="60775" w:author="Diana Machado" w:date="2019-04-05T18:40:00Z">
              <w:r w:rsidRPr="00EE514B" w:rsidDel="00C81D61">
                <w:rPr>
                  <w:lang w:val="en-PH" w:eastAsia="en-PH"/>
                </w:rPr>
                <w:delText>0.196</w:delText>
              </w:r>
            </w:del>
          </w:p>
        </w:tc>
        <w:tc>
          <w:tcPr>
            <w:tcW w:w="715" w:type="dxa"/>
            <w:shd w:val="clear" w:color="auto" w:fill="auto"/>
            <w:noWrap/>
            <w:vAlign w:val="bottom"/>
          </w:tcPr>
          <w:p w:rsidR="00BC0B85" w:rsidRPr="00EE514B" w:rsidDel="00C81D61" w:rsidRDefault="00BC0B85" w:rsidP="009652F9">
            <w:pPr>
              <w:pStyle w:val="Tablebody-centered"/>
              <w:rPr>
                <w:del w:id="60776" w:author="Diana Machado" w:date="2019-04-05T18:40:00Z"/>
                <w:lang w:val="en-PH" w:eastAsia="en-PH"/>
              </w:rPr>
            </w:pPr>
            <w:del w:id="6077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778" w:author="Diana Machado" w:date="2019-04-05T18:40:00Z"/>
                <w:lang w:val="en-PH" w:eastAsia="en-PH"/>
              </w:rPr>
            </w:pPr>
            <w:del w:id="60779" w:author="Diana Machado" w:date="2019-04-05T18:40:00Z">
              <w:r w:rsidRPr="00EE514B" w:rsidDel="00C81D61">
                <w:rPr>
                  <w:lang w:val="en-PH" w:eastAsia="en-PH"/>
                </w:rPr>
                <w:delText>0.542</w:delText>
              </w:r>
            </w:del>
          </w:p>
        </w:tc>
        <w:tc>
          <w:tcPr>
            <w:tcW w:w="543" w:type="dxa"/>
            <w:shd w:val="clear" w:color="auto" w:fill="auto"/>
            <w:noWrap/>
            <w:vAlign w:val="bottom"/>
          </w:tcPr>
          <w:p w:rsidR="00BC0B85" w:rsidRPr="00EE514B" w:rsidDel="00C81D61" w:rsidRDefault="00BC0B85" w:rsidP="009652F9">
            <w:pPr>
              <w:pStyle w:val="Tablebody-centered"/>
              <w:rPr>
                <w:del w:id="60780" w:author="Diana Machado" w:date="2019-04-05T18:40:00Z"/>
                <w:lang w:val="en-PH" w:eastAsia="en-PH"/>
              </w:rPr>
            </w:pPr>
            <w:del w:id="60781" w:author="Diana Machado" w:date="2019-04-05T18:40:00Z">
              <w:r w:rsidRPr="00EE514B" w:rsidDel="00C81D61">
                <w:rPr>
                  <w:lang w:val="en-PH" w:eastAsia="en-PH"/>
                </w:rPr>
                <w:delText>0.542</w:delText>
              </w:r>
            </w:del>
          </w:p>
        </w:tc>
        <w:tc>
          <w:tcPr>
            <w:tcW w:w="543" w:type="dxa"/>
            <w:shd w:val="clear" w:color="auto" w:fill="auto"/>
            <w:noWrap/>
            <w:vAlign w:val="bottom"/>
          </w:tcPr>
          <w:p w:rsidR="00BC0B85" w:rsidRPr="00EE514B" w:rsidDel="00C81D61" w:rsidRDefault="00BC0B85" w:rsidP="009652F9">
            <w:pPr>
              <w:pStyle w:val="Tablebody-centered"/>
              <w:rPr>
                <w:del w:id="60782" w:author="Diana Machado" w:date="2019-04-05T18:40:00Z"/>
                <w:lang w:val="en-PH" w:eastAsia="en-PH"/>
              </w:rPr>
            </w:pPr>
            <w:del w:id="60783" w:author="Diana Machado" w:date="2019-04-05T18:40:00Z">
              <w:r w:rsidRPr="00EE514B" w:rsidDel="00C81D61">
                <w:rPr>
                  <w:lang w:val="en-PH" w:eastAsia="en-PH"/>
                </w:rPr>
                <w:delText>0.346</w:delText>
              </w:r>
            </w:del>
          </w:p>
        </w:tc>
        <w:tc>
          <w:tcPr>
            <w:tcW w:w="543" w:type="dxa"/>
            <w:shd w:val="clear" w:color="auto" w:fill="auto"/>
            <w:noWrap/>
            <w:vAlign w:val="bottom"/>
          </w:tcPr>
          <w:p w:rsidR="00BC0B85" w:rsidRPr="00EE514B" w:rsidDel="00C81D61" w:rsidRDefault="00BC0B85" w:rsidP="009652F9">
            <w:pPr>
              <w:pStyle w:val="Tablebody-centered"/>
              <w:rPr>
                <w:del w:id="60784" w:author="Diana Machado" w:date="2019-04-05T18:40:00Z"/>
                <w:lang w:val="en-PH" w:eastAsia="en-PH"/>
              </w:rPr>
            </w:pPr>
            <w:del w:id="60785" w:author="Diana Machado" w:date="2019-04-05T18:40:00Z">
              <w:r w:rsidRPr="00EE514B" w:rsidDel="00C81D61">
                <w:rPr>
                  <w:lang w:val="en-PH" w:eastAsia="en-PH"/>
                </w:rPr>
                <w:delText>0.237</w:delText>
              </w:r>
            </w:del>
          </w:p>
        </w:tc>
        <w:tc>
          <w:tcPr>
            <w:tcW w:w="543" w:type="dxa"/>
            <w:shd w:val="clear" w:color="auto" w:fill="auto"/>
            <w:noWrap/>
            <w:vAlign w:val="bottom"/>
          </w:tcPr>
          <w:p w:rsidR="00BC0B85" w:rsidRPr="00EE514B" w:rsidDel="00C81D61" w:rsidRDefault="00BC0B85" w:rsidP="009652F9">
            <w:pPr>
              <w:pStyle w:val="Tablebody-centered"/>
              <w:rPr>
                <w:del w:id="60786" w:author="Diana Machado" w:date="2019-04-05T18:40:00Z"/>
                <w:lang w:val="en-PH" w:eastAsia="en-PH"/>
              </w:rPr>
            </w:pPr>
            <w:del w:id="60787" w:author="Diana Machado" w:date="2019-04-05T18:40:00Z">
              <w:r w:rsidRPr="00EE514B" w:rsidDel="00C81D61">
                <w:rPr>
                  <w:lang w:val="en-PH" w:eastAsia="en-PH"/>
                </w:rPr>
                <w:delText>0.177</w:delText>
              </w:r>
            </w:del>
          </w:p>
        </w:tc>
      </w:tr>
      <w:tr w:rsidR="00BC0B85" w:rsidRPr="0041013B" w:rsidDel="00C81D61" w:rsidTr="001707D4">
        <w:trPr>
          <w:trHeight w:val="198"/>
          <w:del w:id="60788" w:author="Diana Machado" w:date="2019-04-05T18:40:00Z"/>
        </w:trPr>
        <w:tc>
          <w:tcPr>
            <w:tcW w:w="1032" w:type="dxa"/>
            <w:vMerge/>
            <w:vAlign w:val="center"/>
          </w:tcPr>
          <w:p w:rsidR="00BC0B85" w:rsidRPr="00EE514B" w:rsidDel="00C81D61" w:rsidRDefault="00BC0B85" w:rsidP="009652F9">
            <w:pPr>
              <w:pStyle w:val="Tablebody-centered"/>
              <w:rPr>
                <w:del w:id="6078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790" w:author="Diana Machado" w:date="2019-04-05T18:40:00Z"/>
                <w:lang w:val="en-PH" w:eastAsia="en-PH"/>
              </w:rPr>
            </w:pPr>
            <w:del w:id="60791" w:author="Diana Machado" w:date="2019-04-05T18:40:00Z">
              <w:r w:rsidRPr="00EE514B" w:rsidDel="00C81D61">
                <w:rPr>
                  <w:lang w:val="en-PH" w:eastAsia="en-PH"/>
                </w:rPr>
                <w:delText>32</w:delText>
              </w:r>
            </w:del>
          </w:p>
        </w:tc>
        <w:tc>
          <w:tcPr>
            <w:tcW w:w="1253" w:type="dxa"/>
            <w:shd w:val="clear" w:color="auto" w:fill="auto"/>
            <w:noWrap/>
            <w:vAlign w:val="bottom"/>
          </w:tcPr>
          <w:p w:rsidR="00BC0B85" w:rsidRPr="00EE514B" w:rsidDel="00C81D61" w:rsidRDefault="00BC0B85" w:rsidP="009652F9">
            <w:pPr>
              <w:pStyle w:val="Tablebody-centered"/>
              <w:rPr>
                <w:del w:id="60792" w:author="Diana Machado" w:date="2019-04-05T18:40:00Z"/>
                <w:lang w:val="en-PH" w:eastAsia="en-PH"/>
              </w:rPr>
            </w:pPr>
            <w:del w:id="60793" w:author="Diana Machado" w:date="2019-04-05T18:40:00Z">
              <w:r w:rsidRPr="00EE514B" w:rsidDel="00C81D61">
                <w:rPr>
                  <w:lang w:val="en-PH" w:eastAsia="en-PH"/>
                </w:rPr>
                <w:delText>PALM BEACH</w:delText>
              </w:r>
            </w:del>
          </w:p>
        </w:tc>
        <w:tc>
          <w:tcPr>
            <w:tcW w:w="709" w:type="dxa"/>
            <w:shd w:val="clear" w:color="auto" w:fill="auto"/>
            <w:noWrap/>
            <w:vAlign w:val="bottom"/>
          </w:tcPr>
          <w:p w:rsidR="00BC0B85" w:rsidRPr="00EE514B" w:rsidDel="00C81D61" w:rsidRDefault="00BC0B85" w:rsidP="009652F9">
            <w:pPr>
              <w:pStyle w:val="Tablebody-centered"/>
              <w:rPr>
                <w:del w:id="60794" w:author="Diana Machado" w:date="2019-04-05T18:40:00Z"/>
                <w:lang w:val="en-PH" w:eastAsia="en-PH"/>
              </w:rPr>
            </w:pPr>
            <w:del w:id="60795" w:author="Diana Machado" w:date="2019-04-05T18:40:00Z">
              <w:r w:rsidRPr="00EE514B" w:rsidDel="00C81D61">
                <w:rPr>
                  <w:lang w:val="en-PH" w:eastAsia="en-PH"/>
                </w:rPr>
                <w:delText>2.670</w:delText>
              </w:r>
            </w:del>
          </w:p>
        </w:tc>
        <w:tc>
          <w:tcPr>
            <w:tcW w:w="607" w:type="dxa"/>
            <w:shd w:val="clear" w:color="auto" w:fill="auto"/>
            <w:noWrap/>
            <w:vAlign w:val="bottom"/>
          </w:tcPr>
          <w:p w:rsidR="00BC0B85" w:rsidRPr="00EE514B" w:rsidDel="00C81D61" w:rsidRDefault="00BC0B85" w:rsidP="009652F9">
            <w:pPr>
              <w:pStyle w:val="Tablebody-centered"/>
              <w:rPr>
                <w:del w:id="60796" w:author="Diana Machado" w:date="2019-04-05T18:40:00Z"/>
                <w:lang w:val="en-PH" w:eastAsia="en-PH"/>
              </w:rPr>
            </w:pPr>
            <w:del w:id="60797" w:author="Diana Machado" w:date="2019-04-05T18:40:00Z">
              <w:r w:rsidRPr="00EE514B" w:rsidDel="00C81D61">
                <w:rPr>
                  <w:lang w:val="en-PH" w:eastAsia="en-PH"/>
                </w:rPr>
                <w:delText>1.814</w:delText>
              </w:r>
            </w:del>
          </w:p>
        </w:tc>
        <w:tc>
          <w:tcPr>
            <w:tcW w:w="607" w:type="dxa"/>
            <w:shd w:val="clear" w:color="auto" w:fill="auto"/>
            <w:noWrap/>
            <w:vAlign w:val="bottom"/>
          </w:tcPr>
          <w:p w:rsidR="00BC0B85" w:rsidRPr="00EE514B" w:rsidDel="00C81D61" w:rsidRDefault="00BC0B85" w:rsidP="009652F9">
            <w:pPr>
              <w:pStyle w:val="Tablebody-centered"/>
              <w:rPr>
                <w:del w:id="60798" w:author="Diana Machado" w:date="2019-04-05T18:40:00Z"/>
                <w:lang w:val="en-PH" w:eastAsia="en-PH"/>
              </w:rPr>
            </w:pPr>
            <w:del w:id="60799" w:author="Diana Machado" w:date="2019-04-05T18:40:00Z">
              <w:r w:rsidRPr="00EE514B" w:rsidDel="00C81D61">
                <w:rPr>
                  <w:lang w:val="en-PH" w:eastAsia="en-PH"/>
                </w:rPr>
                <w:delText>1.814</w:delText>
              </w:r>
            </w:del>
          </w:p>
        </w:tc>
        <w:tc>
          <w:tcPr>
            <w:tcW w:w="607" w:type="dxa"/>
            <w:shd w:val="clear" w:color="auto" w:fill="auto"/>
            <w:noWrap/>
            <w:vAlign w:val="bottom"/>
          </w:tcPr>
          <w:p w:rsidR="00BC0B85" w:rsidRPr="00EE514B" w:rsidDel="00C81D61" w:rsidRDefault="00BC0B85" w:rsidP="009652F9">
            <w:pPr>
              <w:pStyle w:val="Tablebody-centered"/>
              <w:rPr>
                <w:del w:id="60800" w:author="Diana Machado" w:date="2019-04-05T18:40:00Z"/>
                <w:lang w:val="en-PH" w:eastAsia="en-PH"/>
              </w:rPr>
            </w:pPr>
            <w:del w:id="60801" w:author="Diana Machado" w:date="2019-04-05T18:40:00Z">
              <w:r w:rsidRPr="00EE514B" w:rsidDel="00C81D61">
                <w:rPr>
                  <w:lang w:val="en-PH" w:eastAsia="en-PH"/>
                </w:rPr>
                <w:delText>1.399</w:delText>
              </w:r>
            </w:del>
          </w:p>
        </w:tc>
        <w:tc>
          <w:tcPr>
            <w:tcW w:w="607" w:type="dxa"/>
            <w:shd w:val="clear" w:color="auto" w:fill="auto"/>
            <w:noWrap/>
            <w:vAlign w:val="bottom"/>
          </w:tcPr>
          <w:p w:rsidR="00BC0B85" w:rsidRPr="00EE514B" w:rsidDel="00C81D61" w:rsidRDefault="00BC0B85" w:rsidP="009652F9">
            <w:pPr>
              <w:pStyle w:val="Tablebody-centered"/>
              <w:rPr>
                <w:del w:id="60802" w:author="Diana Machado" w:date="2019-04-05T18:40:00Z"/>
                <w:lang w:val="en-PH" w:eastAsia="en-PH"/>
              </w:rPr>
            </w:pPr>
            <w:del w:id="60803" w:author="Diana Machado" w:date="2019-04-05T18:40:00Z">
              <w:r w:rsidRPr="00EE514B" w:rsidDel="00C81D61">
                <w:rPr>
                  <w:lang w:val="en-PH" w:eastAsia="en-PH"/>
                </w:rPr>
                <w:delText>0.959</w:delText>
              </w:r>
            </w:del>
          </w:p>
        </w:tc>
        <w:tc>
          <w:tcPr>
            <w:tcW w:w="607" w:type="dxa"/>
            <w:shd w:val="clear" w:color="auto" w:fill="auto"/>
            <w:noWrap/>
            <w:vAlign w:val="bottom"/>
          </w:tcPr>
          <w:p w:rsidR="00BC0B85" w:rsidRPr="00EE514B" w:rsidDel="00C81D61" w:rsidRDefault="00BC0B85" w:rsidP="009652F9">
            <w:pPr>
              <w:pStyle w:val="Tablebody-centered"/>
              <w:rPr>
                <w:del w:id="60804" w:author="Diana Machado" w:date="2019-04-05T18:40:00Z"/>
                <w:lang w:val="en-PH" w:eastAsia="en-PH"/>
              </w:rPr>
            </w:pPr>
            <w:del w:id="60805" w:author="Diana Machado" w:date="2019-04-05T18:40:00Z">
              <w:r w:rsidRPr="00EE514B" w:rsidDel="00C81D61">
                <w:rPr>
                  <w:lang w:val="en-PH" w:eastAsia="en-PH"/>
                </w:rPr>
                <w:delText>0.694</w:delText>
              </w:r>
            </w:del>
          </w:p>
        </w:tc>
        <w:tc>
          <w:tcPr>
            <w:tcW w:w="715" w:type="dxa"/>
            <w:shd w:val="clear" w:color="auto" w:fill="auto"/>
            <w:noWrap/>
            <w:vAlign w:val="bottom"/>
          </w:tcPr>
          <w:p w:rsidR="00BC0B85" w:rsidRPr="00EE514B" w:rsidDel="00C81D61" w:rsidRDefault="00BC0B85" w:rsidP="009652F9">
            <w:pPr>
              <w:pStyle w:val="Tablebody-centered"/>
              <w:rPr>
                <w:del w:id="60806" w:author="Diana Machado" w:date="2019-04-05T18:40:00Z"/>
                <w:lang w:val="en-PH" w:eastAsia="en-PH"/>
              </w:rPr>
            </w:pPr>
            <w:del w:id="6080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808" w:author="Diana Machado" w:date="2019-04-05T18:40:00Z"/>
                <w:lang w:val="en-PH" w:eastAsia="en-PH"/>
              </w:rPr>
            </w:pPr>
            <w:del w:id="60809" w:author="Diana Machado" w:date="2019-04-05T18:40:00Z">
              <w:r w:rsidRPr="00EE514B" w:rsidDel="00C81D61">
                <w:rPr>
                  <w:lang w:val="en-PH" w:eastAsia="en-PH"/>
                </w:rPr>
                <w:delText>0.679</w:delText>
              </w:r>
            </w:del>
          </w:p>
        </w:tc>
        <w:tc>
          <w:tcPr>
            <w:tcW w:w="543" w:type="dxa"/>
            <w:shd w:val="clear" w:color="auto" w:fill="auto"/>
            <w:noWrap/>
            <w:vAlign w:val="bottom"/>
          </w:tcPr>
          <w:p w:rsidR="00BC0B85" w:rsidRPr="00EE514B" w:rsidDel="00C81D61" w:rsidRDefault="00BC0B85" w:rsidP="009652F9">
            <w:pPr>
              <w:pStyle w:val="Tablebody-centered"/>
              <w:rPr>
                <w:del w:id="60810" w:author="Diana Machado" w:date="2019-04-05T18:40:00Z"/>
                <w:lang w:val="en-PH" w:eastAsia="en-PH"/>
              </w:rPr>
            </w:pPr>
            <w:del w:id="60811" w:author="Diana Machado" w:date="2019-04-05T18:40:00Z">
              <w:r w:rsidRPr="00EE514B" w:rsidDel="00C81D61">
                <w:rPr>
                  <w:lang w:val="en-PH" w:eastAsia="en-PH"/>
                </w:rPr>
                <w:delText>0.679</w:delText>
              </w:r>
            </w:del>
          </w:p>
        </w:tc>
        <w:tc>
          <w:tcPr>
            <w:tcW w:w="543" w:type="dxa"/>
            <w:shd w:val="clear" w:color="auto" w:fill="auto"/>
            <w:noWrap/>
            <w:vAlign w:val="bottom"/>
          </w:tcPr>
          <w:p w:rsidR="00BC0B85" w:rsidRPr="00EE514B" w:rsidDel="00C81D61" w:rsidRDefault="00BC0B85" w:rsidP="009652F9">
            <w:pPr>
              <w:pStyle w:val="Tablebody-centered"/>
              <w:rPr>
                <w:del w:id="60812" w:author="Diana Machado" w:date="2019-04-05T18:40:00Z"/>
                <w:lang w:val="en-PH" w:eastAsia="en-PH"/>
              </w:rPr>
            </w:pPr>
            <w:del w:id="60813" w:author="Diana Machado" w:date="2019-04-05T18:40:00Z">
              <w:r w:rsidRPr="00EE514B" w:rsidDel="00C81D61">
                <w:rPr>
                  <w:lang w:val="en-PH" w:eastAsia="en-PH"/>
                </w:rPr>
                <w:delText>0.524</w:delText>
              </w:r>
            </w:del>
          </w:p>
        </w:tc>
        <w:tc>
          <w:tcPr>
            <w:tcW w:w="543" w:type="dxa"/>
            <w:shd w:val="clear" w:color="auto" w:fill="auto"/>
            <w:noWrap/>
            <w:vAlign w:val="bottom"/>
          </w:tcPr>
          <w:p w:rsidR="00BC0B85" w:rsidRPr="00EE514B" w:rsidDel="00C81D61" w:rsidRDefault="00BC0B85" w:rsidP="009652F9">
            <w:pPr>
              <w:pStyle w:val="Tablebody-centered"/>
              <w:rPr>
                <w:del w:id="60814" w:author="Diana Machado" w:date="2019-04-05T18:40:00Z"/>
                <w:lang w:val="en-PH" w:eastAsia="en-PH"/>
              </w:rPr>
            </w:pPr>
            <w:del w:id="60815" w:author="Diana Machado" w:date="2019-04-05T18:40:00Z">
              <w:r w:rsidRPr="00EE514B" w:rsidDel="00C81D61">
                <w:rPr>
                  <w:lang w:val="en-PH" w:eastAsia="en-PH"/>
                </w:rPr>
                <w:delText>0.359</w:delText>
              </w:r>
            </w:del>
          </w:p>
        </w:tc>
        <w:tc>
          <w:tcPr>
            <w:tcW w:w="543" w:type="dxa"/>
            <w:shd w:val="clear" w:color="auto" w:fill="auto"/>
            <w:noWrap/>
            <w:vAlign w:val="bottom"/>
          </w:tcPr>
          <w:p w:rsidR="00BC0B85" w:rsidRPr="00EE514B" w:rsidDel="00C81D61" w:rsidRDefault="00BC0B85" w:rsidP="009652F9">
            <w:pPr>
              <w:pStyle w:val="Tablebody-centered"/>
              <w:rPr>
                <w:del w:id="60816" w:author="Diana Machado" w:date="2019-04-05T18:40:00Z"/>
                <w:lang w:val="en-PH" w:eastAsia="en-PH"/>
              </w:rPr>
            </w:pPr>
            <w:del w:id="60817" w:author="Diana Machado" w:date="2019-04-05T18:40:00Z">
              <w:r w:rsidRPr="00EE514B" w:rsidDel="00C81D61">
                <w:rPr>
                  <w:lang w:val="en-PH" w:eastAsia="en-PH"/>
                </w:rPr>
                <w:delText>0.260</w:delText>
              </w:r>
            </w:del>
          </w:p>
        </w:tc>
      </w:tr>
      <w:tr w:rsidR="00BC0B85" w:rsidRPr="0041013B" w:rsidDel="00C81D61" w:rsidTr="001707D4">
        <w:trPr>
          <w:trHeight w:val="198"/>
          <w:del w:id="60818" w:author="Diana Machado" w:date="2019-04-05T18:40:00Z"/>
        </w:trPr>
        <w:tc>
          <w:tcPr>
            <w:tcW w:w="1032" w:type="dxa"/>
            <w:vMerge/>
            <w:vAlign w:val="center"/>
          </w:tcPr>
          <w:p w:rsidR="00BC0B85" w:rsidRPr="00EE514B" w:rsidDel="00C81D61" w:rsidRDefault="00BC0B85" w:rsidP="009652F9">
            <w:pPr>
              <w:pStyle w:val="Tablebody-centered"/>
              <w:rPr>
                <w:del w:id="6081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820" w:author="Diana Machado" w:date="2019-04-05T18:40:00Z"/>
                <w:lang w:val="en-PH" w:eastAsia="en-PH"/>
              </w:rPr>
            </w:pPr>
            <w:del w:id="60821" w:author="Diana Machado" w:date="2019-04-05T18:40:00Z">
              <w:r w:rsidRPr="00EE514B" w:rsidDel="00C81D61">
                <w:rPr>
                  <w:lang w:val="en-PH" w:eastAsia="en-PH"/>
                </w:rPr>
                <w:delText>33</w:delText>
              </w:r>
            </w:del>
          </w:p>
        </w:tc>
        <w:tc>
          <w:tcPr>
            <w:tcW w:w="1253" w:type="dxa"/>
            <w:shd w:val="clear" w:color="auto" w:fill="auto"/>
            <w:noWrap/>
            <w:vAlign w:val="bottom"/>
          </w:tcPr>
          <w:p w:rsidR="00BC0B85" w:rsidRPr="00EE514B" w:rsidDel="00C81D61" w:rsidRDefault="00BC0B85" w:rsidP="009652F9">
            <w:pPr>
              <w:pStyle w:val="Tablebody-centered"/>
              <w:rPr>
                <w:del w:id="60822" w:author="Diana Machado" w:date="2019-04-05T18:40:00Z"/>
                <w:lang w:val="en-PH" w:eastAsia="en-PH"/>
              </w:rPr>
            </w:pPr>
            <w:del w:id="60823" w:author="Diana Machado" w:date="2019-04-05T18:40:00Z">
              <w:r w:rsidRPr="00EE514B" w:rsidDel="00C81D61">
                <w:rPr>
                  <w:lang w:val="en-PH" w:eastAsia="en-PH"/>
                </w:rPr>
                <w:delText>PALM BEACH</w:delText>
              </w:r>
            </w:del>
          </w:p>
        </w:tc>
        <w:tc>
          <w:tcPr>
            <w:tcW w:w="709" w:type="dxa"/>
            <w:shd w:val="clear" w:color="auto" w:fill="auto"/>
            <w:noWrap/>
            <w:vAlign w:val="bottom"/>
          </w:tcPr>
          <w:p w:rsidR="00BC0B85" w:rsidRPr="00EE514B" w:rsidDel="00C81D61" w:rsidRDefault="00BC0B85" w:rsidP="009652F9">
            <w:pPr>
              <w:pStyle w:val="Tablebody-centered"/>
              <w:rPr>
                <w:del w:id="60824" w:author="Diana Machado" w:date="2019-04-05T18:40:00Z"/>
                <w:lang w:val="en-PH" w:eastAsia="en-PH"/>
              </w:rPr>
            </w:pPr>
            <w:del w:id="60825" w:author="Diana Machado" w:date="2019-04-05T18:40:00Z">
              <w:r w:rsidRPr="00EE514B" w:rsidDel="00C81D61">
                <w:rPr>
                  <w:lang w:val="en-PH" w:eastAsia="en-PH"/>
                </w:rPr>
                <w:delText>4.717</w:delText>
              </w:r>
            </w:del>
          </w:p>
        </w:tc>
        <w:tc>
          <w:tcPr>
            <w:tcW w:w="607" w:type="dxa"/>
            <w:shd w:val="clear" w:color="auto" w:fill="auto"/>
            <w:noWrap/>
            <w:vAlign w:val="bottom"/>
          </w:tcPr>
          <w:p w:rsidR="00BC0B85" w:rsidRPr="00EE514B" w:rsidDel="00C81D61" w:rsidRDefault="00BC0B85" w:rsidP="009652F9">
            <w:pPr>
              <w:pStyle w:val="Tablebody-centered"/>
              <w:rPr>
                <w:del w:id="60826" w:author="Diana Machado" w:date="2019-04-05T18:40:00Z"/>
                <w:lang w:val="en-PH" w:eastAsia="en-PH"/>
              </w:rPr>
            </w:pPr>
            <w:del w:id="60827" w:author="Diana Machado" w:date="2019-04-05T18:40:00Z">
              <w:r w:rsidRPr="00EE514B" w:rsidDel="00C81D61">
                <w:rPr>
                  <w:lang w:val="en-PH" w:eastAsia="en-PH"/>
                </w:rPr>
                <w:delText>3.686</w:delText>
              </w:r>
            </w:del>
          </w:p>
        </w:tc>
        <w:tc>
          <w:tcPr>
            <w:tcW w:w="607" w:type="dxa"/>
            <w:shd w:val="clear" w:color="auto" w:fill="auto"/>
            <w:noWrap/>
            <w:vAlign w:val="bottom"/>
          </w:tcPr>
          <w:p w:rsidR="00BC0B85" w:rsidRPr="00EE514B" w:rsidDel="00C81D61" w:rsidRDefault="00BC0B85" w:rsidP="009652F9">
            <w:pPr>
              <w:pStyle w:val="Tablebody-centered"/>
              <w:rPr>
                <w:del w:id="60828" w:author="Diana Machado" w:date="2019-04-05T18:40:00Z"/>
                <w:lang w:val="en-PH" w:eastAsia="en-PH"/>
              </w:rPr>
            </w:pPr>
            <w:del w:id="60829" w:author="Diana Machado" w:date="2019-04-05T18:40:00Z">
              <w:r w:rsidRPr="00EE514B" w:rsidDel="00C81D61">
                <w:rPr>
                  <w:lang w:val="en-PH" w:eastAsia="en-PH"/>
                </w:rPr>
                <w:delText>3.686</w:delText>
              </w:r>
            </w:del>
          </w:p>
        </w:tc>
        <w:tc>
          <w:tcPr>
            <w:tcW w:w="607" w:type="dxa"/>
            <w:shd w:val="clear" w:color="auto" w:fill="auto"/>
            <w:noWrap/>
            <w:vAlign w:val="bottom"/>
          </w:tcPr>
          <w:p w:rsidR="00BC0B85" w:rsidRPr="00EE514B" w:rsidDel="00C81D61" w:rsidRDefault="00BC0B85" w:rsidP="009652F9">
            <w:pPr>
              <w:pStyle w:val="Tablebody-centered"/>
              <w:rPr>
                <w:del w:id="60830" w:author="Diana Machado" w:date="2019-04-05T18:40:00Z"/>
                <w:lang w:val="en-PH" w:eastAsia="en-PH"/>
              </w:rPr>
            </w:pPr>
            <w:del w:id="60831" w:author="Diana Machado" w:date="2019-04-05T18:40:00Z">
              <w:r w:rsidRPr="00EE514B" w:rsidDel="00C81D61">
                <w:rPr>
                  <w:lang w:val="en-PH" w:eastAsia="en-PH"/>
                </w:rPr>
                <w:delText>3.162</w:delText>
              </w:r>
            </w:del>
          </w:p>
        </w:tc>
        <w:tc>
          <w:tcPr>
            <w:tcW w:w="607" w:type="dxa"/>
            <w:shd w:val="clear" w:color="auto" w:fill="auto"/>
            <w:noWrap/>
            <w:vAlign w:val="bottom"/>
          </w:tcPr>
          <w:p w:rsidR="00BC0B85" w:rsidRPr="00EE514B" w:rsidDel="00C81D61" w:rsidRDefault="00BC0B85" w:rsidP="009652F9">
            <w:pPr>
              <w:pStyle w:val="Tablebody-centered"/>
              <w:rPr>
                <w:del w:id="60832" w:author="Diana Machado" w:date="2019-04-05T18:40:00Z"/>
                <w:lang w:val="en-PH" w:eastAsia="en-PH"/>
              </w:rPr>
            </w:pPr>
            <w:del w:id="60833" w:author="Diana Machado" w:date="2019-04-05T18:40:00Z">
              <w:r w:rsidRPr="00EE514B" w:rsidDel="00C81D61">
                <w:rPr>
                  <w:lang w:val="en-PH" w:eastAsia="en-PH"/>
                </w:rPr>
                <w:delText>2.531</w:delText>
              </w:r>
            </w:del>
          </w:p>
        </w:tc>
        <w:tc>
          <w:tcPr>
            <w:tcW w:w="607" w:type="dxa"/>
            <w:shd w:val="clear" w:color="auto" w:fill="auto"/>
            <w:noWrap/>
            <w:vAlign w:val="bottom"/>
          </w:tcPr>
          <w:p w:rsidR="00BC0B85" w:rsidRPr="00EE514B" w:rsidDel="00C81D61" w:rsidRDefault="00BC0B85" w:rsidP="009652F9">
            <w:pPr>
              <w:pStyle w:val="Tablebody-centered"/>
              <w:rPr>
                <w:del w:id="60834" w:author="Diana Machado" w:date="2019-04-05T18:40:00Z"/>
                <w:lang w:val="en-PH" w:eastAsia="en-PH"/>
              </w:rPr>
            </w:pPr>
            <w:del w:id="60835" w:author="Diana Machado" w:date="2019-04-05T18:40:00Z">
              <w:r w:rsidRPr="00EE514B" w:rsidDel="00C81D61">
                <w:rPr>
                  <w:lang w:val="en-PH" w:eastAsia="en-PH"/>
                </w:rPr>
                <w:delText>2.070</w:delText>
              </w:r>
            </w:del>
          </w:p>
        </w:tc>
        <w:tc>
          <w:tcPr>
            <w:tcW w:w="715" w:type="dxa"/>
            <w:shd w:val="clear" w:color="auto" w:fill="auto"/>
            <w:noWrap/>
            <w:vAlign w:val="bottom"/>
          </w:tcPr>
          <w:p w:rsidR="00BC0B85" w:rsidRPr="00EE514B" w:rsidDel="00C81D61" w:rsidRDefault="00BC0B85" w:rsidP="009652F9">
            <w:pPr>
              <w:pStyle w:val="Tablebody-centered"/>
              <w:rPr>
                <w:del w:id="60836" w:author="Diana Machado" w:date="2019-04-05T18:40:00Z"/>
                <w:lang w:val="en-PH" w:eastAsia="en-PH"/>
              </w:rPr>
            </w:pPr>
            <w:del w:id="6083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838" w:author="Diana Machado" w:date="2019-04-05T18:40:00Z"/>
                <w:lang w:val="en-PH" w:eastAsia="en-PH"/>
              </w:rPr>
            </w:pPr>
            <w:del w:id="60839" w:author="Diana Machado" w:date="2019-04-05T18:40:00Z">
              <w:r w:rsidRPr="00EE514B" w:rsidDel="00C81D61">
                <w:rPr>
                  <w:lang w:val="en-PH" w:eastAsia="en-PH"/>
                </w:rPr>
                <w:delText>0.781</w:delText>
              </w:r>
            </w:del>
          </w:p>
        </w:tc>
        <w:tc>
          <w:tcPr>
            <w:tcW w:w="543" w:type="dxa"/>
            <w:shd w:val="clear" w:color="auto" w:fill="auto"/>
            <w:noWrap/>
            <w:vAlign w:val="bottom"/>
          </w:tcPr>
          <w:p w:rsidR="00BC0B85" w:rsidRPr="00EE514B" w:rsidDel="00C81D61" w:rsidRDefault="00BC0B85" w:rsidP="009652F9">
            <w:pPr>
              <w:pStyle w:val="Tablebody-centered"/>
              <w:rPr>
                <w:del w:id="60840" w:author="Diana Machado" w:date="2019-04-05T18:40:00Z"/>
                <w:lang w:val="en-PH" w:eastAsia="en-PH"/>
              </w:rPr>
            </w:pPr>
            <w:del w:id="60841" w:author="Diana Machado" w:date="2019-04-05T18:40:00Z">
              <w:r w:rsidRPr="00EE514B" w:rsidDel="00C81D61">
                <w:rPr>
                  <w:lang w:val="en-PH" w:eastAsia="en-PH"/>
                </w:rPr>
                <w:delText>0.781</w:delText>
              </w:r>
            </w:del>
          </w:p>
        </w:tc>
        <w:tc>
          <w:tcPr>
            <w:tcW w:w="543" w:type="dxa"/>
            <w:shd w:val="clear" w:color="auto" w:fill="auto"/>
            <w:noWrap/>
            <w:vAlign w:val="bottom"/>
          </w:tcPr>
          <w:p w:rsidR="00BC0B85" w:rsidRPr="00EE514B" w:rsidDel="00C81D61" w:rsidRDefault="00BC0B85" w:rsidP="009652F9">
            <w:pPr>
              <w:pStyle w:val="Tablebody-centered"/>
              <w:rPr>
                <w:del w:id="60842" w:author="Diana Machado" w:date="2019-04-05T18:40:00Z"/>
                <w:lang w:val="en-PH" w:eastAsia="en-PH"/>
              </w:rPr>
            </w:pPr>
            <w:del w:id="60843" w:author="Diana Machado" w:date="2019-04-05T18:40:00Z">
              <w:r w:rsidRPr="00EE514B" w:rsidDel="00C81D61">
                <w:rPr>
                  <w:lang w:val="en-PH" w:eastAsia="en-PH"/>
                </w:rPr>
                <w:delText>0.670</w:delText>
              </w:r>
            </w:del>
          </w:p>
        </w:tc>
        <w:tc>
          <w:tcPr>
            <w:tcW w:w="543" w:type="dxa"/>
            <w:shd w:val="clear" w:color="auto" w:fill="auto"/>
            <w:noWrap/>
            <w:vAlign w:val="bottom"/>
          </w:tcPr>
          <w:p w:rsidR="00BC0B85" w:rsidRPr="00EE514B" w:rsidDel="00C81D61" w:rsidRDefault="00BC0B85" w:rsidP="009652F9">
            <w:pPr>
              <w:pStyle w:val="Tablebody-centered"/>
              <w:rPr>
                <w:del w:id="60844" w:author="Diana Machado" w:date="2019-04-05T18:40:00Z"/>
                <w:lang w:val="en-PH" w:eastAsia="en-PH"/>
              </w:rPr>
            </w:pPr>
            <w:del w:id="60845" w:author="Diana Machado" w:date="2019-04-05T18:40:00Z">
              <w:r w:rsidRPr="00EE514B" w:rsidDel="00C81D61">
                <w:rPr>
                  <w:lang w:val="en-PH" w:eastAsia="en-PH"/>
                </w:rPr>
                <w:delText>0.537</w:delText>
              </w:r>
            </w:del>
          </w:p>
        </w:tc>
        <w:tc>
          <w:tcPr>
            <w:tcW w:w="543" w:type="dxa"/>
            <w:shd w:val="clear" w:color="auto" w:fill="auto"/>
            <w:noWrap/>
            <w:vAlign w:val="bottom"/>
          </w:tcPr>
          <w:p w:rsidR="00BC0B85" w:rsidRPr="00EE514B" w:rsidDel="00C81D61" w:rsidRDefault="00BC0B85" w:rsidP="009652F9">
            <w:pPr>
              <w:pStyle w:val="Tablebody-centered"/>
              <w:rPr>
                <w:del w:id="60846" w:author="Diana Machado" w:date="2019-04-05T18:40:00Z"/>
                <w:lang w:val="en-PH" w:eastAsia="en-PH"/>
              </w:rPr>
            </w:pPr>
            <w:del w:id="60847" w:author="Diana Machado" w:date="2019-04-05T18:40:00Z">
              <w:r w:rsidRPr="00EE514B" w:rsidDel="00C81D61">
                <w:rPr>
                  <w:lang w:val="en-PH" w:eastAsia="en-PH"/>
                </w:rPr>
                <w:delText>0.439</w:delText>
              </w:r>
            </w:del>
          </w:p>
        </w:tc>
      </w:tr>
      <w:tr w:rsidR="00BC0B85" w:rsidRPr="0041013B" w:rsidDel="00C81D61" w:rsidTr="001707D4">
        <w:trPr>
          <w:trHeight w:val="198"/>
          <w:del w:id="60848" w:author="Diana Machado" w:date="2019-04-05T18:40:00Z"/>
        </w:trPr>
        <w:tc>
          <w:tcPr>
            <w:tcW w:w="1032" w:type="dxa"/>
            <w:vMerge/>
            <w:vAlign w:val="center"/>
          </w:tcPr>
          <w:p w:rsidR="00BC0B85" w:rsidRPr="00EE514B" w:rsidDel="00C81D61" w:rsidRDefault="00BC0B85" w:rsidP="009652F9">
            <w:pPr>
              <w:pStyle w:val="Tablebody-centered"/>
              <w:rPr>
                <w:del w:id="6084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850" w:author="Diana Machado" w:date="2019-04-05T18:40:00Z"/>
                <w:lang w:val="en-PH" w:eastAsia="en-PH"/>
              </w:rPr>
            </w:pPr>
            <w:del w:id="60851" w:author="Diana Machado" w:date="2019-04-05T18:40:00Z">
              <w:r w:rsidRPr="00EE514B" w:rsidDel="00C81D61">
                <w:rPr>
                  <w:lang w:val="en-PH" w:eastAsia="en-PH"/>
                </w:rPr>
                <w:delText>34</w:delText>
              </w:r>
            </w:del>
          </w:p>
        </w:tc>
        <w:tc>
          <w:tcPr>
            <w:tcW w:w="1253" w:type="dxa"/>
            <w:shd w:val="clear" w:color="auto" w:fill="auto"/>
            <w:noWrap/>
            <w:vAlign w:val="bottom"/>
          </w:tcPr>
          <w:p w:rsidR="00BC0B85" w:rsidRPr="00EE514B" w:rsidDel="00C81D61" w:rsidRDefault="00BC0B85" w:rsidP="009652F9">
            <w:pPr>
              <w:pStyle w:val="Tablebody-centered"/>
              <w:rPr>
                <w:del w:id="60852" w:author="Diana Machado" w:date="2019-04-05T18:40:00Z"/>
                <w:lang w:val="en-PH" w:eastAsia="en-PH"/>
              </w:rPr>
            </w:pPr>
            <w:del w:id="60853" w:author="Diana Machado" w:date="2019-04-05T18:40:00Z">
              <w:r w:rsidRPr="00EE514B" w:rsidDel="00C81D61">
                <w:rPr>
                  <w:lang w:val="en-PH" w:eastAsia="en-PH"/>
                </w:rPr>
                <w:delText>PINELLAS</w:delText>
              </w:r>
            </w:del>
          </w:p>
        </w:tc>
        <w:tc>
          <w:tcPr>
            <w:tcW w:w="709" w:type="dxa"/>
            <w:shd w:val="clear" w:color="auto" w:fill="auto"/>
            <w:noWrap/>
            <w:vAlign w:val="bottom"/>
          </w:tcPr>
          <w:p w:rsidR="00BC0B85" w:rsidRPr="00EE514B" w:rsidDel="00C81D61" w:rsidRDefault="00BC0B85" w:rsidP="009652F9">
            <w:pPr>
              <w:pStyle w:val="Tablebody-centered"/>
              <w:rPr>
                <w:del w:id="60854" w:author="Diana Machado" w:date="2019-04-05T18:40:00Z"/>
                <w:lang w:val="en-PH" w:eastAsia="en-PH"/>
              </w:rPr>
            </w:pPr>
            <w:del w:id="60855" w:author="Diana Machado" w:date="2019-04-05T18:40:00Z">
              <w:r w:rsidRPr="00EE514B" w:rsidDel="00C81D61">
                <w:rPr>
                  <w:lang w:val="en-PH" w:eastAsia="en-PH"/>
                </w:rPr>
                <w:delText>1.420</w:delText>
              </w:r>
            </w:del>
          </w:p>
        </w:tc>
        <w:tc>
          <w:tcPr>
            <w:tcW w:w="607" w:type="dxa"/>
            <w:shd w:val="clear" w:color="auto" w:fill="auto"/>
            <w:noWrap/>
            <w:vAlign w:val="bottom"/>
          </w:tcPr>
          <w:p w:rsidR="00BC0B85" w:rsidRPr="00EE514B" w:rsidDel="00C81D61" w:rsidRDefault="00BC0B85" w:rsidP="009652F9">
            <w:pPr>
              <w:pStyle w:val="Tablebody-centered"/>
              <w:rPr>
                <w:del w:id="60856" w:author="Diana Machado" w:date="2019-04-05T18:40:00Z"/>
                <w:lang w:val="en-PH" w:eastAsia="en-PH"/>
              </w:rPr>
            </w:pPr>
            <w:del w:id="60857" w:author="Diana Machado" w:date="2019-04-05T18:40:00Z">
              <w:r w:rsidRPr="00EE514B" w:rsidDel="00C81D61">
                <w:rPr>
                  <w:lang w:val="en-PH" w:eastAsia="en-PH"/>
                </w:rPr>
                <w:delText>0.841</w:delText>
              </w:r>
            </w:del>
          </w:p>
        </w:tc>
        <w:tc>
          <w:tcPr>
            <w:tcW w:w="607" w:type="dxa"/>
            <w:shd w:val="clear" w:color="auto" w:fill="auto"/>
            <w:noWrap/>
            <w:vAlign w:val="bottom"/>
          </w:tcPr>
          <w:p w:rsidR="00BC0B85" w:rsidRPr="00EE514B" w:rsidDel="00C81D61" w:rsidRDefault="00BC0B85" w:rsidP="009652F9">
            <w:pPr>
              <w:pStyle w:val="Tablebody-centered"/>
              <w:rPr>
                <w:del w:id="60858" w:author="Diana Machado" w:date="2019-04-05T18:40:00Z"/>
                <w:lang w:val="en-PH" w:eastAsia="en-PH"/>
              </w:rPr>
            </w:pPr>
            <w:del w:id="60859" w:author="Diana Machado" w:date="2019-04-05T18:40:00Z">
              <w:r w:rsidRPr="00EE514B" w:rsidDel="00C81D61">
                <w:rPr>
                  <w:lang w:val="en-PH" w:eastAsia="en-PH"/>
                </w:rPr>
                <w:delText>0.841</w:delText>
              </w:r>
            </w:del>
          </w:p>
        </w:tc>
        <w:tc>
          <w:tcPr>
            <w:tcW w:w="607" w:type="dxa"/>
            <w:shd w:val="clear" w:color="auto" w:fill="auto"/>
            <w:noWrap/>
            <w:vAlign w:val="bottom"/>
          </w:tcPr>
          <w:p w:rsidR="00BC0B85" w:rsidRPr="00EE514B" w:rsidDel="00C81D61" w:rsidRDefault="00BC0B85" w:rsidP="009652F9">
            <w:pPr>
              <w:pStyle w:val="Tablebody-centered"/>
              <w:rPr>
                <w:del w:id="60860" w:author="Diana Machado" w:date="2019-04-05T18:40:00Z"/>
                <w:lang w:val="en-PH" w:eastAsia="en-PH"/>
              </w:rPr>
            </w:pPr>
            <w:del w:id="60861" w:author="Diana Machado" w:date="2019-04-05T18:40:00Z">
              <w:r w:rsidRPr="00EE514B" w:rsidDel="00C81D61">
                <w:rPr>
                  <w:lang w:val="en-PH" w:eastAsia="en-PH"/>
                </w:rPr>
                <w:delText>0.577</w:delText>
              </w:r>
            </w:del>
          </w:p>
        </w:tc>
        <w:tc>
          <w:tcPr>
            <w:tcW w:w="607" w:type="dxa"/>
            <w:shd w:val="clear" w:color="auto" w:fill="auto"/>
            <w:noWrap/>
            <w:vAlign w:val="bottom"/>
          </w:tcPr>
          <w:p w:rsidR="00BC0B85" w:rsidRPr="00EE514B" w:rsidDel="00C81D61" w:rsidRDefault="00BC0B85" w:rsidP="009652F9">
            <w:pPr>
              <w:pStyle w:val="Tablebody-centered"/>
              <w:rPr>
                <w:del w:id="60862" w:author="Diana Machado" w:date="2019-04-05T18:40:00Z"/>
                <w:lang w:val="en-PH" w:eastAsia="en-PH"/>
              </w:rPr>
            </w:pPr>
            <w:del w:id="60863" w:author="Diana Machado" w:date="2019-04-05T18:40:00Z">
              <w:r w:rsidRPr="00EE514B" w:rsidDel="00C81D61">
                <w:rPr>
                  <w:lang w:val="en-PH" w:eastAsia="en-PH"/>
                </w:rPr>
                <w:delText>0.334</w:delText>
              </w:r>
            </w:del>
          </w:p>
        </w:tc>
        <w:tc>
          <w:tcPr>
            <w:tcW w:w="607" w:type="dxa"/>
            <w:shd w:val="clear" w:color="auto" w:fill="auto"/>
            <w:noWrap/>
            <w:vAlign w:val="bottom"/>
          </w:tcPr>
          <w:p w:rsidR="00BC0B85" w:rsidRPr="00EE514B" w:rsidDel="00C81D61" w:rsidRDefault="00BC0B85" w:rsidP="009652F9">
            <w:pPr>
              <w:pStyle w:val="Tablebody-centered"/>
              <w:rPr>
                <w:del w:id="60864" w:author="Diana Machado" w:date="2019-04-05T18:40:00Z"/>
                <w:lang w:val="en-PH" w:eastAsia="en-PH"/>
              </w:rPr>
            </w:pPr>
            <w:del w:id="60865" w:author="Diana Machado" w:date="2019-04-05T18:40:00Z">
              <w:r w:rsidRPr="00EE514B" w:rsidDel="00C81D61">
                <w:rPr>
                  <w:lang w:val="en-PH" w:eastAsia="en-PH"/>
                </w:rPr>
                <w:delText>0.209</w:delText>
              </w:r>
            </w:del>
          </w:p>
        </w:tc>
        <w:tc>
          <w:tcPr>
            <w:tcW w:w="715" w:type="dxa"/>
            <w:shd w:val="clear" w:color="auto" w:fill="auto"/>
            <w:noWrap/>
            <w:vAlign w:val="bottom"/>
          </w:tcPr>
          <w:p w:rsidR="00BC0B85" w:rsidRPr="00EE514B" w:rsidDel="00C81D61" w:rsidRDefault="00BC0B85" w:rsidP="009652F9">
            <w:pPr>
              <w:pStyle w:val="Tablebody-centered"/>
              <w:rPr>
                <w:del w:id="60866" w:author="Diana Machado" w:date="2019-04-05T18:40:00Z"/>
                <w:lang w:val="en-PH" w:eastAsia="en-PH"/>
              </w:rPr>
            </w:pPr>
            <w:del w:id="6086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868" w:author="Diana Machado" w:date="2019-04-05T18:40:00Z"/>
                <w:lang w:val="en-PH" w:eastAsia="en-PH"/>
              </w:rPr>
            </w:pPr>
            <w:del w:id="60869" w:author="Diana Machado" w:date="2019-04-05T18:40:00Z">
              <w:r w:rsidRPr="00EE514B" w:rsidDel="00C81D61">
                <w:rPr>
                  <w:lang w:val="en-PH" w:eastAsia="en-PH"/>
                </w:rPr>
                <w:delText>0.592</w:delText>
              </w:r>
            </w:del>
          </w:p>
        </w:tc>
        <w:tc>
          <w:tcPr>
            <w:tcW w:w="543" w:type="dxa"/>
            <w:shd w:val="clear" w:color="auto" w:fill="auto"/>
            <w:noWrap/>
            <w:vAlign w:val="bottom"/>
          </w:tcPr>
          <w:p w:rsidR="00BC0B85" w:rsidRPr="00EE514B" w:rsidDel="00C81D61" w:rsidRDefault="00BC0B85" w:rsidP="009652F9">
            <w:pPr>
              <w:pStyle w:val="Tablebody-centered"/>
              <w:rPr>
                <w:del w:id="60870" w:author="Diana Machado" w:date="2019-04-05T18:40:00Z"/>
                <w:lang w:val="en-PH" w:eastAsia="en-PH"/>
              </w:rPr>
            </w:pPr>
            <w:del w:id="60871" w:author="Diana Machado" w:date="2019-04-05T18:40:00Z">
              <w:r w:rsidRPr="00EE514B" w:rsidDel="00C81D61">
                <w:rPr>
                  <w:lang w:val="en-PH" w:eastAsia="en-PH"/>
                </w:rPr>
                <w:delText>0.592</w:delText>
              </w:r>
            </w:del>
          </w:p>
        </w:tc>
        <w:tc>
          <w:tcPr>
            <w:tcW w:w="543" w:type="dxa"/>
            <w:shd w:val="clear" w:color="auto" w:fill="auto"/>
            <w:noWrap/>
            <w:vAlign w:val="bottom"/>
          </w:tcPr>
          <w:p w:rsidR="00BC0B85" w:rsidRPr="00EE514B" w:rsidDel="00C81D61" w:rsidRDefault="00BC0B85" w:rsidP="009652F9">
            <w:pPr>
              <w:pStyle w:val="Tablebody-centered"/>
              <w:rPr>
                <w:del w:id="60872" w:author="Diana Machado" w:date="2019-04-05T18:40:00Z"/>
                <w:lang w:val="en-PH" w:eastAsia="en-PH"/>
              </w:rPr>
            </w:pPr>
            <w:del w:id="60873" w:author="Diana Machado" w:date="2019-04-05T18:40:00Z">
              <w:r w:rsidRPr="00EE514B" w:rsidDel="00C81D61">
                <w:rPr>
                  <w:lang w:val="en-PH" w:eastAsia="en-PH"/>
                </w:rPr>
                <w:delText>0.406</w:delText>
              </w:r>
            </w:del>
          </w:p>
        </w:tc>
        <w:tc>
          <w:tcPr>
            <w:tcW w:w="543" w:type="dxa"/>
            <w:shd w:val="clear" w:color="auto" w:fill="auto"/>
            <w:noWrap/>
            <w:vAlign w:val="bottom"/>
          </w:tcPr>
          <w:p w:rsidR="00BC0B85" w:rsidRPr="00EE514B" w:rsidDel="00C81D61" w:rsidRDefault="00BC0B85" w:rsidP="009652F9">
            <w:pPr>
              <w:pStyle w:val="Tablebody-centered"/>
              <w:rPr>
                <w:del w:id="60874" w:author="Diana Machado" w:date="2019-04-05T18:40:00Z"/>
                <w:lang w:val="en-PH" w:eastAsia="en-PH"/>
              </w:rPr>
            </w:pPr>
            <w:del w:id="60875" w:author="Diana Machado" w:date="2019-04-05T18:40:00Z">
              <w:r w:rsidRPr="00EE514B" w:rsidDel="00C81D61">
                <w:rPr>
                  <w:lang w:val="en-PH" w:eastAsia="en-PH"/>
                </w:rPr>
                <w:delText>0.235</w:delText>
              </w:r>
            </w:del>
          </w:p>
        </w:tc>
        <w:tc>
          <w:tcPr>
            <w:tcW w:w="543" w:type="dxa"/>
            <w:shd w:val="clear" w:color="auto" w:fill="auto"/>
            <w:noWrap/>
            <w:vAlign w:val="bottom"/>
          </w:tcPr>
          <w:p w:rsidR="00BC0B85" w:rsidRPr="00EE514B" w:rsidDel="00C81D61" w:rsidRDefault="00BC0B85" w:rsidP="009652F9">
            <w:pPr>
              <w:pStyle w:val="Tablebody-centered"/>
              <w:rPr>
                <w:del w:id="60876" w:author="Diana Machado" w:date="2019-04-05T18:40:00Z"/>
                <w:lang w:val="en-PH" w:eastAsia="en-PH"/>
              </w:rPr>
            </w:pPr>
            <w:del w:id="60877" w:author="Diana Machado" w:date="2019-04-05T18:40:00Z">
              <w:r w:rsidRPr="00EE514B" w:rsidDel="00C81D61">
                <w:rPr>
                  <w:lang w:val="en-PH" w:eastAsia="en-PH"/>
                </w:rPr>
                <w:delText>0.147</w:delText>
              </w:r>
            </w:del>
          </w:p>
        </w:tc>
      </w:tr>
      <w:tr w:rsidR="00BC0B85" w:rsidRPr="0041013B" w:rsidDel="00C81D61" w:rsidTr="001707D4">
        <w:trPr>
          <w:trHeight w:val="198"/>
          <w:del w:id="60878" w:author="Diana Machado" w:date="2019-04-05T18:40:00Z"/>
        </w:trPr>
        <w:tc>
          <w:tcPr>
            <w:tcW w:w="1032" w:type="dxa"/>
            <w:vMerge/>
            <w:vAlign w:val="center"/>
          </w:tcPr>
          <w:p w:rsidR="00BC0B85" w:rsidRPr="00EE514B" w:rsidDel="00C81D61" w:rsidRDefault="00BC0B85" w:rsidP="009652F9">
            <w:pPr>
              <w:pStyle w:val="Tablebody-centered"/>
              <w:rPr>
                <w:del w:id="6087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880" w:author="Diana Machado" w:date="2019-04-05T18:40:00Z"/>
                <w:lang w:val="en-PH" w:eastAsia="en-PH"/>
              </w:rPr>
            </w:pPr>
            <w:del w:id="60881" w:author="Diana Machado" w:date="2019-04-05T18:40:00Z">
              <w:r w:rsidRPr="00EE514B" w:rsidDel="00C81D61">
                <w:rPr>
                  <w:lang w:val="en-PH" w:eastAsia="en-PH"/>
                </w:rPr>
                <w:delText>35</w:delText>
              </w:r>
            </w:del>
          </w:p>
        </w:tc>
        <w:tc>
          <w:tcPr>
            <w:tcW w:w="1253" w:type="dxa"/>
            <w:shd w:val="clear" w:color="auto" w:fill="auto"/>
            <w:noWrap/>
            <w:vAlign w:val="bottom"/>
          </w:tcPr>
          <w:p w:rsidR="00BC0B85" w:rsidRPr="00EE514B" w:rsidDel="00C81D61" w:rsidRDefault="00BC0B85" w:rsidP="009652F9">
            <w:pPr>
              <w:pStyle w:val="Tablebody-centered"/>
              <w:rPr>
                <w:del w:id="60882" w:author="Diana Machado" w:date="2019-04-05T18:40:00Z"/>
                <w:lang w:val="en-PH" w:eastAsia="en-PH"/>
              </w:rPr>
            </w:pPr>
            <w:del w:id="60883" w:author="Diana Machado" w:date="2019-04-05T18:40:00Z">
              <w:r w:rsidRPr="00EE514B" w:rsidDel="00C81D61">
                <w:rPr>
                  <w:lang w:val="en-PH" w:eastAsia="en-PH"/>
                </w:rPr>
                <w:delText>SAINT JOHNS</w:delText>
              </w:r>
            </w:del>
          </w:p>
        </w:tc>
        <w:tc>
          <w:tcPr>
            <w:tcW w:w="709" w:type="dxa"/>
            <w:shd w:val="clear" w:color="auto" w:fill="auto"/>
            <w:noWrap/>
            <w:vAlign w:val="bottom"/>
          </w:tcPr>
          <w:p w:rsidR="00BC0B85" w:rsidRPr="00EE514B" w:rsidDel="00C81D61" w:rsidRDefault="00BC0B85" w:rsidP="009652F9">
            <w:pPr>
              <w:pStyle w:val="Tablebody-centered"/>
              <w:rPr>
                <w:del w:id="60884" w:author="Diana Machado" w:date="2019-04-05T18:40:00Z"/>
                <w:lang w:val="en-PH" w:eastAsia="en-PH"/>
              </w:rPr>
            </w:pPr>
            <w:del w:id="60885" w:author="Diana Machado" w:date="2019-04-05T18:40:00Z">
              <w:r w:rsidRPr="00EE514B" w:rsidDel="00C81D61">
                <w:rPr>
                  <w:lang w:val="en-PH" w:eastAsia="en-PH"/>
                </w:rPr>
                <w:delText>0.450</w:delText>
              </w:r>
            </w:del>
          </w:p>
        </w:tc>
        <w:tc>
          <w:tcPr>
            <w:tcW w:w="607" w:type="dxa"/>
            <w:shd w:val="clear" w:color="auto" w:fill="auto"/>
            <w:noWrap/>
            <w:vAlign w:val="bottom"/>
          </w:tcPr>
          <w:p w:rsidR="00BC0B85" w:rsidRPr="00EE514B" w:rsidDel="00C81D61" w:rsidRDefault="00BC0B85" w:rsidP="009652F9">
            <w:pPr>
              <w:pStyle w:val="Tablebody-centered"/>
              <w:rPr>
                <w:del w:id="60886" w:author="Diana Machado" w:date="2019-04-05T18:40:00Z"/>
                <w:lang w:val="en-PH" w:eastAsia="en-PH"/>
              </w:rPr>
            </w:pPr>
            <w:del w:id="60887" w:author="Diana Machado" w:date="2019-04-05T18:40:00Z">
              <w:r w:rsidRPr="00EE514B" w:rsidDel="00C81D61">
                <w:rPr>
                  <w:lang w:val="en-PH" w:eastAsia="en-PH"/>
                </w:rPr>
                <w:delText>0.195</w:delText>
              </w:r>
            </w:del>
          </w:p>
        </w:tc>
        <w:tc>
          <w:tcPr>
            <w:tcW w:w="607" w:type="dxa"/>
            <w:shd w:val="clear" w:color="auto" w:fill="auto"/>
            <w:noWrap/>
            <w:vAlign w:val="bottom"/>
          </w:tcPr>
          <w:p w:rsidR="00BC0B85" w:rsidRPr="00EE514B" w:rsidDel="00C81D61" w:rsidRDefault="00BC0B85" w:rsidP="009652F9">
            <w:pPr>
              <w:pStyle w:val="Tablebody-centered"/>
              <w:rPr>
                <w:del w:id="60888" w:author="Diana Machado" w:date="2019-04-05T18:40:00Z"/>
                <w:lang w:val="en-PH" w:eastAsia="en-PH"/>
              </w:rPr>
            </w:pPr>
            <w:del w:id="60889" w:author="Diana Machado" w:date="2019-04-05T18:40:00Z">
              <w:r w:rsidRPr="00EE514B" w:rsidDel="00C81D61">
                <w:rPr>
                  <w:lang w:val="en-PH" w:eastAsia="en-PH"/>
                </w:rPr>
                <w:delText>0.195</w:delText>
              </w:r>
            </w:del>
          </w:p>
        </w:tc>
        <w:tc>
          <w:tcPr>
            <w:tcW w:w="607" w:type="dxa"/>
            <w:shd w:val="clear" w:color="auto" w:fill="auto"/>
            <w:noWrap/>
            <w:vAlign w:val="bottom"/>
          </w:tcPr>
          <w:p w:rsidR="00BC0B85" w:rsidRPr="00EE514B" w:rsidDel="00C81D61" w:rsidRDefault="00BC0B85" w:rsidP="009652F9">
            <w:pPr>
              <w:pStyle w:val="Tablebody-centered"/>
              <w:rPr>
                <w:del w:id="60890" w:author="Diana Machado" w:date="2019-04-05T18:40:00Z"/>
                <w:lang w:val="en-PH" w:eastAsia="en-PH"/>
              </w:rPr>
            </w:pPr>
            <w:del w:id="60891" w:author="Diana Machado" w:date="2019-04-05T18:40:00Z">
              <w:r w:rsidRPr="00EE514B" w:rsidDel="00C81D61">
                <w:rPr>
                  <w:lang w:val="en-PH" w:eastAsia="en-PH"/>
                </w:rPr>
                <w:delText>0.122</w:delText>
              </w:r>
            </w:del>
          </w:p>
        </w:tc>
        <w:tc>
          <w:tcPr>
            <w:tcW w:w="607" w:type="dxa"/>
            <w:shd w:val="clear" w:color="auto" w:fill="auto"/>
            <w:noWrap/>
            <w:vAlign w:val="bottom"/>
          </w:tcPr>
          <w:p w:rsidR="00BC0B85" w:rsidRPr="00EE514B" w:rsidDel="00C81D61" w:rsidRDefault="00BC0B85" w:rsidP="009652F9">
            <w:pPr>
              <w:pStyle w:val="Tablebody-centered"/>
              <w:rPr>
                <w:del w:id="60892" w:author="Diana Machado" w:date="2019-04-05T18:40:00Z"/>
                <w:lang w:val="en-PH" w:eastAsia="en-PH"/>
              </w:rPr>
            </w:pPr>
            <w:del w:id="60893" w:author="Diana Machado" w:date="2019-04-05T18:40:00Z">
              <w:r w:rsidRPr="00EE514B" w:rsidDel="00C81D61">
                <w:rPr>
                  <w:lang w:val="en-PH" w:eastAsia="en-PH"/>
                </w:rPr>
                <w:delText>0.104</w:delText>
              </w:r>
            </w:del>
          </w:p>
        </w:tc>
        <w:tc>
          <w:tcPr>
            <w:tcW w:w="607" w:type="dxa"/>
            <w:shd w:val="clear" w:color="auto" w:fill="auto"/>
            <w:noWrap/>
            <w:vAlign w:val="bottom"/>
          </w:tcPr>
          <w:p w:rsidR="00BC0B85" w:rsidRPr="00EE514B" w:rsidDel="00C81D61" w:rsidRDefault="00BC0B85" w:rsidP="009652F9">
            <w:pPr>
              <w:pStyle w:val="Tablebody-centered"/>
              <w:rPr>
                <w:del w:id="60894" w:author="Diana Machado" w:date="2019-04-05T18:40:00Z"/>
                <w:lang w:val="en-PH" w:eastAsia="en-PH"/>
              </w:rPr>
            </w:pPr>
            <w:del w:id="60895" w:author="Diana Machado" w:date="2019-04-05T18:40:00Z">
              <w:r w:rsidRPr="00EE514B" w:rsidDel="00C81D61">
                <w:rPr>
                  <w:lang w:val="en-PH" w:eastAsia="en-PH"/>
                </w:rPr>
                <w:delText>0.096</w:delText>
              </w:r>
            </w:del>
          </w:p>
        </w:tc>
        <w:tc>
          <w:tcPr>
            <w:tcW w:w="715" w:type="dxa"/>
            <w:shd w:val="clear" w:color="auto" w:fill="auto"/>
            <w:noWrap/>
            <w:vAlign w:val="bottom"/>
          </w:tcPr>
          <w:p w:rsidR="00BC0B85" w:rsidRPr="00EE514B" w:rsidDel="00C81D61" w:rsidRDefault="00BC0B85" w:rsidP="009652F9">
            <w:pPr>
              <w:pStyle w:val="Tablebody-centered"/>
              <w:rPr>
                <w:del w:id="60896" w:author="Diana Machado" w:date="2019-04-05T18:40:00Z"/>
                <w:lang w:val="en-PH" w:eastAsia="en-PH"/>
              </w:rPr>
            </w:pPr>
            <w:del w:id="6089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898" w:author="Diana Machado" w:date="2019-04-05T18:40:00Z"/>
                <w:lang w:val="en-PH" w:eastAsia="en-PH"/>
              </w:rPr>
            </w:pPr>
            <w:del w:id="60899" w:author="Diana Machado" w:date="2019-04-05T18:40:00Z">
              <w:r w:rsidRPr="00EE514B" w:rsidDel="00C81D61">
                <w:rPr>
                  <w:lang w:val="en-PH" w:eastAsia="en-PH"/>
                </w:rPr>
                <w:delText>0.434</w:delText>
              </w:r>
            </w:del>
          </w:p>
        </w:tc>
        <w:tc>
          <w:tcPr>
            <w:tcW w:w="543" w:type="dxa"/>
            <w:shd w:val="clear" w:color="auto" w:fill="auto"/>
            <w:noWrap/>
            <w:vAlign w:val="bottom"/>
          </w:tcPr>
          <w:p w:rsidR="00BC0B85" w:rsidRPr="00EE514B" w:rsidDel="00C81D61" w:rsidRDefault="00BC0B85" w:rsidP="009652F9">
            <w:pPr>
              <w:pStyle w:val="Tablebody-centered"/>
              <w:rPr>
                <w:del w:id="60900" w:author="Diana Machado" w:date="2019-04-05T18:40:00Z"/>
                <w:lang w:val="en-PH" w:eastAsia="en-PH"/>
              </w:rPr>
            </w:pPr>
            <w:del w:id="60901" w:author="Diana Machado" w:date="2019-04-05T18:40:00Z">
              <w:r w:rsidRPr="00EE514B" w:rsidDel="00C81D61">
                <w:rPr>
                  <w:lang w:val="en-PH" w:eastAsia="en-PH"/>
                </w:rPr>
                <w:delText>0.434</w:delText>
              </w:r>
            </w:del>
          </w:p>
        </w:tc>
        <w:tc>
          <w:tcPr>
            <w:tcW w:w="543" w:type="dxa"/>
            <w:shd w:val="clear" w:color="auto" w:fill="auto"/>
            <w:noWrap/>
            <w:vAlign w:val="bottom"/>
          </w:tcPr>
          <w:p w:rsidR="00BC0B85" w:rsidRPr="00EE514B" w:rsidDel="00C81D61" w:rsidRDefault="00BC0B85" w:rsidP="009652F9">
            <w:pPr>
              <w:pStyle w:val="Tablebody-centered"/>
              <w:rPr>
                <w:del w:id="60902" w:author="Diana Machado" w:date="2019-04-05T18:40:00Z"/>
                <w:lang w:val="en-PH" w:eastAsia="en-PH"/>
              </w:rPr>
            </w:pPr>
            <w:del w:id="60903" w:author="Diana Machado" w:date="2019-04-05T18:40:00Z">
              <w:r w:rsidRPr="00EE514B" w:rsidDel="00C81D61">
                <w:rPr>
                  <w:lang w:val="en-PH" w:eastAsia="en-PH"/>
                </w:rPr>
                <w:delText>0.270</w:delText>
              </w:r>
            </w:del>
          </w:p>
        </w:tc>
        <w:tc>
          <w:tcPr>
            <w:tcW w:w="543" w:type="dxa"/>
            <w:shd w:val="clear" w:color="auto" w:fill="auto"/>
            <w:noWrap/>
            <w:vAlign w:val="bottom"/>
          </w:tcPr>
          <w:p w:rsidR="00BC0B85" w:rsidRPr="00EE514B" w:rsidDel="00C81D61" w:rsidRDefault="00BC0B85" w:rsidP="009652F9">
            <w:pPr>
              <w:pStyle w:val="Tablebody-centered"/>
              <w:rPr>
                <w:del w:id="60904" w:author="Diana Machado" w:date="2019-04-05T18:40:00Z"/>
                <w:lang w:val="en-PH" w:eastAsia="en-PH"/>
              </w:rPr>
            </w:pPr>
            <w:del w:id="60905" w:author="Diana Machado" w:date="2019-04-05T18:40:00Z">
              <w:r w:rsidRPr="00EE514B" w:rsidDel="00C81D61">
                <w:rPr>
                  <w:lang w:val="en-PH" w:eastAsia="en-PH"/>
                </w:rPr>
                <w:delText>0.231</w:delText>
              </w:r>
            </w:del>
          </w:p>
        </w:tc>
        <w:tc>
          <w:tcPr>
            <w:tcW w:w="543" w:type="dxa"/>
            <w:shd w:val="clear" w:color="auto" w:fill="auto"/>
            <w:noWrap/>
            <w:vAlign w:val="bottom"/>
          </w:tcPr>
          <w:p w:rsidR="00BC0B85" w:rsidRPr="00EE514B" w:rsidDel="00C81D61" w:rsidRDefault="00BC0B85" w:rsidP="009652F9">
            <w:pPr>
              <w:pStyle w:val="Tablebody-centered"/>
              <w:rPr>
                <w:del w:id="60906" w:author="Diana Machado" w:date="2019-04-05T18:40:00Z"/>
                <w:lang w:val="en-PH" w:eastAsia="en-PH"/>
              </w:rPr>
            </w:pPr>
            <w:del w:id="60907" w:author="Diana Machado" w:date="2019-04-05T18:40:00Z">
              <w:r w:rsidRPr="00EE514B" w:rsidDel="00C81D61">
                <w:rPr>
                  <w:lang w:val="en-PH" w:eastAsia="en-PH"/>
                </w:rPr>
                <w:delText>0.213</w:delText>
              </w:r>
            </w:del>
          </w:p>
        </w:tc>
      </w:tr>
      <w:tr w:rsidR="00BC0B85" w:rsidRPr="0041013B" w:rsidDel="00C81D61" w:rsidTr="001707D4">
        <w:trPr>
          <w:trHeight w:val="198"/>
          <w:del w:id="60908" w:author="Diana Machado" w:date="2019-04-05T18:40:00Z"/>
        </w:trPr>
        <w:tc>
          <w:tcPr>
            <w:tcW w:w="1032" w:type="dxa"/>
            <w:vMerge/>
            <w:vAlign w:val="center"/>
          </w:tcPr>
          <w:p w:rsidR="00BC0B85" w:rsidRPr="00EE514B" w:rsidDel="00C81D61" w:rsidRDefault="00BC0B85" w:rsidP="009652F9">
            <w:pPr>
              <w:pStyle w:val="Tablebody-centered"/>
              <w:rPr>
                <w:del w:id="6090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910" w:author="Diana Machado" w:date="2019-04-05T18:40:00Z"/>
                <w:lang w:val="en-PH" w:eastAsia="en-PH"/>
              </w:rPr>
            </w:pPr>
            <w:del w:id="60911" w:author="Diana Machado" w:date="2019-04-05T18:40:00Z">
              <w:r w:rsidRPr="00EE514B" w:rsidDel="00C81D61">
                <w:rPr>
                  <w:lang w:val="en-PH" w:eastAsia="en-PH"/>
                </w:rPr>
                <w:delText>36</w:delText>
              </w:r>
            </w:del>
          </w:p>
        </w:tc>
        <w:tc>
          <w:tcPr>
            <w:tcW w:w="1253" w:type="dxa"/>
            <w:shd w:val="clear" w:color="auto" w:fill="auto"/>
            <w:noWrap/>
            <w:vAlign w:val="bottom"/>
          </w:tcPr>
          <w:p w:rsidR="00BC0B85" w:rsidRPr="00EE514B" w:rsidDel="00C81D61" w:rsidRDefault="00BC0B85" w:rsidP="009652F9">
            <w:pPr>
              <w:pStyle w:val="Tablebody-centered"/>
              <w:rPr>
                <w:del w:id="60912" w:author="Diana Machado" w:date="2019-04-05T18:40:00Z"/>
                <w:lang w:val="en-PH" w:eastAsia="en-PH"/>
              </w:rPr>
            </w:pPr>
            <w:del w:id="60913" w:author="Diana Machado" w:date="2019-04-05T18:40:00Z">
              <w:r w:rsidRPr="00EE514B" w:rsidDel="00C81D61">
                <w:rPr>
                  <w:lang w:val="en-PH" w:eastAsia="en-PH"/>
                </w:rPr>
                <w:delText>SANTA ROSA</w:delText>
              </w:r>
            </w:del>
          </w:p>
        </w:tc>
        <w:tc>
          <w:tcPr>
            <w:tcW w:w="709" w:type="dxa"/>
            <w:shd w:val="clear" w:color="auto" w:fill="auto"/>
            <w:noWrap/>
            <w:vAlign w:val="bottom"/>
          </w:tcPr>
          <w:p w:rsidR="00BC0B85" w:rsidRPr="00EE514B" w:rsidDel="00C81D61" w:rsidRDefault="00BC0B85" w:rsidP="009652F9">
            <w:pPr>
              <w:pStyle w:val="Tablebody-centered"/>
              <w:rPr>
                <w:del w:id="60914" w:author="Diana Machado" w:date="2019-04-05T18:40:00Z"/>
                <w:lang w:val="en-PH" w:eastAsia="en-PH"/>
              </w:rPr>
            </w:pPr>
            <w:del w:id="60915" w:author="Diana Machado" w:date="2019-04-05T18:40:00Z">
              <w:r w:rsidRPr="00EE514B" w:rsidDel="00C81D61">
                <w:rPr>
                  <w:lang w:val="en-PH" w:eastAsia="en-PH"/>
                </w:rPr>
                <w:delText>0.910</w:delText>
              </w:r>
            </w:del>
          </w:p>
        </w:tc>
        <w:tc>
          <w:tcPr>
            <w:tcW w:w="607" w:type="dxa"/>
            <w:shd w:val="clear" w:color="auto" w:fill="auto"/>
            <w:noWrap/>
            <w:vAlign w:val="bottom"/>
          </w:tcPr>
          <w:p w:rsidR="00BC0B85" w:rsidRPr="00EE514B" w:rsidDel="00C81D61" w:rsidRDefault="00BC0B85" w:rsidP="009652F9">
            <w:pPr>
              <w:pStyle w:val="Tablebody-centered"/>
              <w:rPr>
                <w:del w:id="60916" w:author="Diana Machado" w:date="2019-04-05T18:40:00Z"/>
                <w:lang w:val="en-PH" w:eastAsia="en-PH"/>
              </w:rPr>
            </w:pPr>
            <w:del w:id="60917" w:author="Diana Machado" w:date="2019-04-05T18:40:00Z">
              <w:r w:rsidRPr="00EE514B" w:rsidDel="00C81D61">
                <w:rPr>
                  <w:lang w:val="en-PH" w:eastAsia="en-PH"/>
                </w:rPr>
                <w:delText>0.468</w:delText>
              </w:r>
            </w:del>
          </w:p>
        </w:tc>
        <w:tc>
          <w:tcPr>
            <w:tcW w:w="607" w:type="dxa"/>
            <w:shd w:val="clear" w:color="auto" w:fill="auto"/>
            <w:noWrap/>
            <w:vAlign w:val="bottom"/>
          </w:tcPr>
          <w:p w:rsidR="00BC0B85" w:rsidRPr="00EE514B" w:rsidDel="00C81D61" w:rsidRDefault="00BC0B85" w:rsidP="009652F9">
            <w:pPr>
              <w:pStyle w:val="Tablebody-centered"/>
              <w:rPr>
                <w:del w:id="60918" w:author="Diana Machado" w:date="2019-04-05T18:40:00Z"/>
                <w:lang w:val="en-PH" w:eastAsia="en-PH"/>
              </w:rPr>
            </w:pPr>
            <w:del w:id="60919" w:author="Diana Machado" w:date="2019-04-05T18:40:00Z">
              <w:r w:rsidRPr="00EE514B" w:rsidDel="00C81D61">
                <w:rPr>
                  <w:lang w:val="en-PH" w:eastAsia="en-PH"/>
                </w:rPr>
                <w:delText>0.468</w:delText>
              </w:r>
            </w:del>
          </w:p>
        </w:tc>
        <w:tc>
          <w:tcPr>
            <w:tcW w:w="607" w:type="dxa"/>
            <w:shd w:val="clear" w:color="auto" w:fill="auto"/>
            <w:noWrap/>
            <w:vAlign w:val="bottom"/>
          </w:tcPr>
          <w:p w:rsidR="00BC0B85" w:rsidRPr="00EE514B" w:rsidDel="00C81D61" w:rsidRDefault="00BC0B85" w:rsidP="009652F9">
            <w:pPr>
              <w:pStyle w:val="Tablebody-centered"/>
              <w:rPr>
                <w:del w:id="60920" w:author="Diana Machado" w:date="2019-04-05T18:40:00Z"/>
                <w:lang w:val="en-PH" w:eastAsia="en-PH"/>
              </w:rPr>
            </w:pPr>
            <w:del w:id="60921" w:author="Diana Machado" w:date="2019-04-05T18:40:00Z">
              <w:r w:rsidRPr="00EE514B" w:rsidDel="00C81D61">
                <w:rPr>
                  <w:lang w:val="en-PH" w:eastAsia="en-PH"/>
                </w:rPr>
                <w:delText>0.333</w:delText>
              </w:r>
            </w:del>
          </w:p>
        </w:tc>
        <w:tc>
          <w:tcPr>
            <w:tcW w:w="607" w:type="dxa"/>
            <w:shd w:val="clear" w:color="auto" w:fill="auto"/>
            <w:noWrap/>
            <w:vAlign w:val="bottom"/>
          </w:tcPr>
          <w:p w:rsidR="00BC0B85" w:rsidRPr="00EE514B" w:rsidDel="00C81D61" w:rsidRDefault="00BC0B85" w:rsidP="009652F9">
            <w:pPr>
              <w:pStyle w:val="Tablebody-centered"/>
              <w:rPr>
                <w:del w:id="60922" w:author="Diana Machado" w:date="2019-04-05T18:40:00Z"/>
                <w:lang w:val="en-PH" w:eastAsia="en-PH"/>
              </w:rPr>
            </w:pPr>
            <w:del w:id="60923" w:author="Diana Machado" w:date="2019-04-05T18:40:00Z">
              <w:r w:rsidRPr="00EE514B" w:rsidDel="00C81D61">
                <w:rPr>
                  <w:lang w:val="en-PH" w:eastAsia="en-PH"/>
                </w:rPr>
                <w:delText>0.260</w:delText>
              </w:r>
            </w:del>
          </w:p>
        </w:tc>
        <w:tc>
          <w:tcPr>
            <w:tcW w:w="607" w:type="dxa"/>
            <w:shd w:val="clear" w:color="auto" w:fill="auto"/>
            <w:noWrap/>
            <w:vAlign w:val="bottom"/>
          </w:tcPr>
          <w:p w:rsidR="00BC0B85" w:rsidRPr="00EE514B" w:rsidDel="00C81D61" w:rsidRDefault="00BC0B85" w:rsidP="009652F9">
            <w:pPr>
              <w:pStyle w:val="Tablebody-centered"/>
              <w:rPr>
                <w:del w:id="60924" w:author="Diana Machado" w:date="2019-04-05T18:40:00Z"/>
                <w:lang w:val="en-PH" w:eastAsia="en-PH"/>
              </w:rPr>
            </w:pPr>
            <w:del w:id="60925" w:author="Diana Machado" w:date="2019-04-05T18:40:00Z">
              <w:r w:rsidRPr="00EE514B" w:rsidDel="00C81D61">
                <w:rPr>
                  <w:lang w:val="en-PH" w:eastAsia="en-PH"/>
                </w:rPr>
                <w:delText>0.228</w:delText>
              </w:r>
            </w:del>
          </w:p>
        </w:tc>
        <w:tc>
          <w:tcPr>
            <w:tcW w:w="715" w:type="dxa"/>
            <w:shd w:val="clear" w:color="auto" w:fill="auto"/>
            <w:noWrap/>
            <w:vAlign w:val="bottom"/>
          </w:tcPr>
          <w:p w:rsidR="00BC0B85" w:rsidRPr="00EE514B" w:rsidDel="00C81D61" w:rsidRDefault="00BC0B85" w:rsidP="009652F9">
            <w:pPr>
              <w:pStyle w:val="Tablebody-centered"/>
              <w:rPr>
                <w:del w:id="60926" w:author="Diana Machado" w:date="2019-04-05T18:40:00Z"/>
                <w:lang w:val="en-PH" w:eastAsia="en-PH"/>
              </w:rPr>
            </w:pPr>
            <w:del w:id="6092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928" w:author="Diana Machado" w:date="2019-04-05T18:40:00Z"/>
                <w:lang w:val="en-PH" w:eastAsia="en-PH"/>
              </w:rPr>
            </w:pPr>
            <w:del w:id="60929" w:author="Diana Machado" w:date="2019-04-05T18:40:00Z">
              <w:r w:rsidRPr="00EE514B" w:rsidDel="00C81D61">
                <w:rPr>
                  <w:lang w:val="en-PH" w:eastAsia="en-PH"/>
                </w:rPr>
                <w:delText>0.515</w:delText>
              </w:r>
            </w:del>
          </w:p>
        </w:tc>
        <w:tc>
          <w:tcPr>
            <w:tcW w:w="543" w:type="dxa"/>
            <w:shd w:val="clear" w:color="auto" w:fill="auto"/>
            <w:noWrap/>
            <w:vAlign w:val="bottom"/>
          </w:tcPr>
          <w:p w:rsidR="00BC0B85" w:rsidRPr="00EE514B" w:rsidDel="00C81D61" w:rsidRDefault="00BC0B85" w:rsidP="009652F9">
            <w:pPr>
              <w:pStyle w:val="Tablebody-centered"/>
              <w:rPr>
                <w:del w:id="60930" w:author="Diana Machado" w:date="2019-04-05T18:40:00Z"/>
                <w:lang w:val="en-PH" w:eastAsia="en-PH"/>
              </w:rPr>
            </w:pPr>
            <w:del w:id="60931" w:author="Diana Machado" w:date="2019-04-05T18:40:00Z">
              <w:r w:rsidRPr="00EE514B" w:rsidDel="00C81D61">
                <w:rPr>
                  <w:lang w:val="en-PH" w:eastAsia="en-PH"/>
                </w:rPr>
                <w:delText>0.515</w:delText>
              </w:r>
            </w:del>
          </w:p>
        </w:tc>
        <w:tc>
          <w:tcPr>
            <w:tcW w:w="543" w:type="dxa"/>
            <w:shd w:val="clear" w:color="auto" w:fill="auto"/>
            <w:noWrap/>
            <w:vAlign w:val="bottom"/>
          </w:tcPr>
          <w:p w:rsidR="00BC0B85" w:rsidRPr="00EE514B" w:rsidDel="00C81D61" w:rsidRDefault="00BC0B85" w:rsidP="009652F9">
            <w:pPr>
              <w:pStyle w:val="Tablebody-centered"/>
              <w:rPr>
                <w:del w:id="60932" w:author="Diana Machado" w:date="2019-04-05T18:40:00Z"/>
                <w:lang w:val="en-PH" w:eastAsia="en-PH"/>
              </w:rPr>
            </w:pPr>
            <w:del w:id="60933" w:author="Diana Machado" w:date="2019-04-05T18:40:00Z">
              <w:r w:rsidRPr="00EE514B" w:rsidDel="00C81D61">
                <w:rPr>
                  <w:lang w:val="en-PH" w:eastAsia="en-PH"/>
                </w:rPr>
                <w:delText>0.365</w:delText>
              </w:r>
            </w:del>
          </w:p>
        </w:tc>
        <w:tc>
          <w:tcPr>
            <w:tcW w:w="543" w:type="dxa"/>
            <w:shd w:val="clear" w:color="auto" w:fill="auto"/>
            <w:noWrap/>
            <w:vAlign w:val="bottom"/>
          </w:tcPr>
          <w:p w:rsidR="00BC0B85" w:rsidRPr="00EE514B" w:rsidDel="00C81D61" w:rsidRDefault="00BC0B85" w:rsidP="009652F9">
            <w:pPr>
              <w:pStyle w:val="Tablebody-centered"/>
              <w:rPr>
                <w:del w:id="60934" w:author="Diana Machado" w:date="2019-04-05T18:40:00Z"/>
                <w:lang w:val="en-PH" w:eastAsia="en-PH"/>
              </w:rPr>
            </w:pPr>
            <w:del w:id="60935" w:author="Diana Machado" w:date="2019-04-05T18:40:00Z">
              <w:r w:rsidRPr="00EE514B" w:rsidDel="00C81D61">
                <w:rPr>
                  <w:lang w:val="en-PH" w:eastAsia="en-PH"/>
                </w:rPr>
                <w:delText>0.286</w:delText>
              </w:r>
            </w:del>
          </w:p>
        </w:tc>
        <w:tc>
          <w:tcPr>
            <w:tcW w:w="543" w:type="dxa"/>
            <w:shd w:val="clear" w:color="auto" w:fill="auto"/>
            <w:noWrap/>
            <w:vAlign w:val="bottom"/>
          </w:tcPr>
          <w:p w:rsidR="00BC0B85" w:rsidRPr="00EE514B" w:rsidDel="00C81D61" w:rsidRDefault="00BC0B85" w:rsidP="009652F9">
            <w:pPr>
              <w:pStyle w:val="Tablebody-centered"/>
              <w:rPr>
                <w:del w:id="60936" w:author="Diana Machado" w:date="2019-04-05T18:40:00Z"/>
                <w:lang w:val="en-PH" w:eastAsia="en-PH"/>
              </w:rPr>
            </w:pPr>
            <w:del w:id="60937" w:author="Diana Machado" w:date="2019-04-05T18:40:00Z">
              <w:r w:rsidRPr="00EE514B" w:rsidDel="00C81D61">
                <w:rPr>
                  <w:lang w:val="en-PH" w:eastAsia="en-PH"/>
                </w:rPr>
                <w:delText>0.251</w:delText>
              </w:r>
            </w:del>
          </w:p>
        </w:tc>
      </w:tr>
      <w:tr w:rsidR="00BC0B85" w:rsidRPr="0041013B" w:rsidDel="00C81D61" w:rsidTr="001707D4">
        <w:trPr>
          <w:trHeight w:val="198"/>
          <w:del w:id="60938" w:author="Diana Machado" w:date="2019-04-05T18:40:00Z"/>
        </w:trPr>
        <w:tc>
          <w:tcPr>
            <w:tcW w:w="1032" w:type="dxa"/>
            <w:vMerge/>
            <w:vAlign w:val="center"/>
          </w:tcPr>
          <w:p w:rsidR="00BC0B85" w:rsidRPr="00EE514B" w:rsidDel="00C81D61" w:rsidRDefault="00BC0B85" w:rsidP="009652F9">
            <w:pPr>
              <w:pStyle w:val="Tablebody-centered"/>
              <w:rPr>
                <w:del w:id="6093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940" w:author="Diana Machado" w:date="2019-04-05T18:40:00Z"/>
                <w:lang w:val="en-PH" w:eastAsia="en-PH"/>
              </w:rPr>
            </w:pPr>
            <w:del w:id="60941" w:author="Diana Machado" w:date="2019-04-05T18:40:00Z">
              <w:r w:rsidRPr="00EE514B" w:rsidDel="00C81D61">
                <w:rPr>
                  <w:lang w:val="en-PH" w:eastAsia="en-PH"/>
                </w:rPr>
                <w:delText>37</w:delText>
              </w:r>
            </w:del>
          </w:p>
        </w:tc>
        <w:tc>
          <w:tcPr>
            <w:tcW w:w="1253" w:type="dxa"/>
            <w:shd w:val="clear" w:color="auto" w:fill="auto"/>
            <w:noWrap/>
            <w:vAlign w:val="bottom"/>
          </w:tcPr>
          <w:p w:rsidR="00BC0B85" w:rsidRPr="00EE514B" w:rsidDel="00C81D61" w:rsidRDefault="00BC0B85" w:rsidP="009652F9">
            <w:pPr>
              <w:pStyle w:val="Tablebody-centered"/>
              <w:rPr>
                <w:del w:id="60942" w:author="Diana Machado" w:date="2019-04-05T18:40:00Z"/>
                <w:lang w:val="en-PH" w:eastAsia="en-PH"/>
              </w:rPr>
            </w:pPr>
            <w:del w:id="60943" w:author="Diana Machado" w:date="2019-04-05T18:40:00Z">
              <w:r w:rsidRPr="00EE514B" w:rsidDel="00C81D61">
                <w:rPr>
                  <w:lang w:val="en-PH" w:eastAsia="en-PH"/>
                </w:rPr>
                <w:delText>SEMINOLE</w:delText>
              </w:r>
            </w:del>
          </w:p>
        </w:tc>
        <w:tc>
          <w:tcPr>
            <w:tcW w:w="709" w:type="dxa"/>
            <w:shd w:val="clear" w:color="auto" w:fill="auto"/>
            <w:noWrap/>
            <w:vAlign w:val="bottom"/>
          </w:tcPr>
          <w:p w:rsidR="00BC0B85" w:rsidRPr="00EE514B" w:rsidDel="00C81D61" w:rsidRDefault="00BC0B85" w:rsidP="009652F9">
            <w:pPr>
              <w:pStyle w:val="Tablebody-centered"/>
              <w:rPr>
                <w:del w:id="60944" w:author="Diana Machado" w:date="2019-04-05T18:40:00Z"/>
                <w:lang w:val="en-PH" w:eastAsia="en-PH"/>
              </w:rPr>
            </w:pPr>
            <w:del w:id="60945" w:author="Diana Machado" w:date="2019-04-05T18:40:00Z">
              <w:r w:rsidRPr="00EE514B" w:rsidDel="00C81D61">
                <w:rPr>
                  <w:lang w:val="en-PH" w:eastAsia="en-PH"/>
                </w:rPr>
                <w:delText>0.951</w:delText>
              </w:r>
            </w:del>
          </w:p>
        </w:tc>
        <w:tc>
          <w:tcPr>
            <w:tcW w:w="607" w:type="dxa"/>
            <w:shd w:val="clear" w:color="auto" w:fill="auto"/>
            <w:noWrap/>
            <w:vAlign w:val="bottom"/>
          </w:tcPr>
          <w:p w:rsidR="00BC0B85" w:rsidRPr="00EE514B" w:rsidDel="00C81D61" w:rsidRDefault="00BC0B85" w:rsidP="009652F9">
            <w:pPr>
              <w:pStyle w:val="Tablebody-centered"/>
              <w:rPr>
                <w:del w:id="60946" w:author="Diana Machado" w:date="2019-04-05T18:40:00Z"/>
                <w:lang w:val="en-PH" w:eastAsia="en-PH"/>
              </w:rPr>
            </w:pPr>
            <w:del w:id="60947" w:author="Diana Machado" w:date="2019-04-05T18:40:00Z">
              <w:r w:rsidRPr="00EE514B" w:rsidDel="00C81D61">
                <w:rPr>
                  <w:lang w:val="en-PH" w:eastAsia="en-PH"/>
                </w:rPr>
                <w:delText>0.525</w:delText>
              </w:r>
            </w:del>
          </w:p>
        </w:tc>
        <w:tc>
          <w:tcPr>
            <w:tcW w:w="607" w:type="dxa"/>
            <w:shd w:val="clear" w:color="auto" w:fill="auto"/>
            <w:noWrap/>
            <w:vAlign w:val="bottom"/>
          </w:tcPr>
          <w:p w:rsidR="00BC0B85" w:rsidRPr="00EE514B" w:rsidDel="00C81D61" w:rsidRDefault="00BC0B85" w:rsidP="009652F9">
            <w:pPr>
              <w:pStyle w:val="Tablebody-centered"/>
              <w:rPr>
                <w:del w:id="60948" w:author="Diana Machado" w:date="2019-04-05T18:40:00Z"/>
                <w:lang w:val="en-PH" w:eastAsia="en-PH"/>
              </w:rPr>
            </w:pPr>
            <w:del w:id="60949" w:author="Diana Machado" w:date="2019-04-05T18:40:00Z">
              <w:r w:rsidRPr="00EE514B" w:rsidDel="00C81D61">
                <w:rPr>
                  <w:lang w:val="en-PH" w:eastAsia="en-PH"/>
                </w:rPr>
                <w:delText>0.525</w:delText>
              </w:r>
            </w:del>
          </w:p>
        </w:tc>
        <w:tc>
          <w:tcPr>
            <w:tcW w:w="607" w:type="dxa"/>
            <w:shd w:val="clear" w:color="auto" w:fill="auto"/>
            <w:noWrap/>
            <w:vAlign w:val="bottom"/>
          </w:tcPr>
          <w:p w:rsidR="00BC0B85" w:rsidRPr="00EE514B" w:rsidDel="00C81D61" w:rsidRDefault="00BC0B85" w:rsidP="009652F9">
            <w:pPr>
              <w:pStyle w:val="Tablebody-centered"/>
              <w:rPr>
                <w:del w:id="60950" w:author="Diana Machado" w:date="2019-04-05T18:40:00Z"/>
                <w:lang w:val="en-PH" w:eastAsia="en-PH"/>
              </w:rPr>
            </w:pPr>
            <w:del w:id="60951" w:author="Diana Machado" w:date="2019-04-05T18:40:00Z">
              <w:r w:rsidRPr="00EE514B" w:rsidDel="00C81D61">
                <w:rPr>
                  <w:lang w:val="en-PH" w:eastAsia="en-PH"/>
                </w:rPr>
                <w:delText>0.335</w:delText>
              </w:r>
            </w:del>
          </w:p>
        </w:tc>
        <w:tc>
          <w:tcPr>
            <w:tcW w:w="607" w:type="dxa"/>
            <w:shd w:val="clear" w:color="auto" w:fill="auto"/>
            <w:noWrap/>
            <w:vAlign w:val="bottom"/>
          </w:tcPr>
          <w:p w:rsidR="00BC0B85" w:rsidRPr="00EE514B" w:rsidDel="00C81D61" w:rsidRDefault="00BC0B85" w:rsidP="009652F9">
            <w:pPr>
              <w:pStyle w:val="Tablebody-centered"/>
              <w:rPr>
                <w:del w:id="60952" w:author="Diana Machado" w:date="2019-04-05T18:40:00Z"/>
                <w:lang w:val="en-PH" w:eastAsia="en-PH"/>
              </w:rPr>
            </w:pPr>
            <w:del w:id="60953" w:author="Diana Machado" w:date="2019-04-05T18:40:00Z">
              <w:r w:rsidRPr="00EE514B" w:rsidDel="00C81D61">
                <w:rPr>
                  <w:lang w:val="en-PH" w:eastAsia="en-PH"/>
                </w:rPr>
                <w:delText>0.181</w:delText>
              </w:r>
            </w:del>
          </w:p>
        </w:tc>
        <w:tc>
          <w:tcPr>
            <w:tcW w:w="607" w:type="dxa"/>
            <w:shd w:val="clear" w:color="auto" w:fill="auto"/>
            <w:noWrap/>
            <w:vAlign w:val="bottom"/>
          </w:tcPr>
          <w:p w:rsidR="00BC0B85" w:rsidRPr="00EE514B" w:rsidDel="00C81D61" w:rsidRDefault="00BC0B85" w:rsidP="009652F9">
            <w:pPr>
              <w:pStyle w:val="Tablebody-centered"/>
              <w:rPr>
                <w:del w:id="60954" w:author="Diana Machado" w:date="2019-04-05T18:40:00Z"/>
                <w:lang w:val="en-PH" w:eastAsia="en-PH"/>
              </w:rPr>
            </w:pPr>
            <w:del w:id="60955" w:author="Diana Machado" w:date="2019-04-05T18:40:00Z">
              <w:r w:rsidRPr="00EE514B" w:rsidDel="00C81D61">
                <w:rPr>
                  <w:lang w:val="en-PH" w:eastAsia="en-PH"/>
                </w:rPr>
                <w:delText>0.107</w:delText>
              </w:r>
            </w:del>
          </w:p>
        </w:tc>
        <w:tc>
          <w:tcPr>
            <w:tcW w:w="715" w:type="dxa"/>
            <w:shd w:val="clear" w:color="auto" w:fill="auto"/>
            <w:noWrap/>
            <w:vAlign w:val="bottom"/>
          </w:tcPr>
          <w:p w:rsidR="00BC0B85" w:rsidRPr="00EE514B" w:rsidDel="00C81D61" w:rsidRDefault="00BC0B85" w:rsidP="009652F9">
            <w:pPr>
              <w:pStyle w:val="Tablebody-centered"/>
              <w:rPr>
                <w:del w:id="60956" w:author="Diana Machado" w:date="2019-04-05T18:40:00Z"/>
                <w:lang w:val="en-PH" w:eastAsia="en-PH"/>
              </w:rPr>
            </w:pPr>
            <w:del w:id="6095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958" w:author="Diana Machado" w:date="2019-04-05T18:40:00Z"/>
                <w:lang w:val="en-PH" w:eastAsia="en-PH"/>
              </w:rPr>
            </w:pPr>
            <w:del w:id="60959" w:author="Diana Machado" w:date="2019-04-05T18:40:00Z">
              <w:r w:rsidRPr="00EE514B" w:rsidDel="00C81D61">
                <w:rPr>
                  <w:lang w:val="en-PH" w:eastAsia="en-PH"/>
                </w:rPr>
                <w:delText>0.552</w:delText>
              </w:r>
            </w:del>
          </w:p>
        </w:tc>
        <w:tc>
          <w:tcPr>
            <w:tcW w:w="543" w:type="dxa"/>
            <w:shd w:val="clear" w:color="auto" w:fill="auto"/>
            <w:noWrap/>
            <w:vAlign w:val="bottom"/>
          </w:tcPr>
          <w:p w:rsidR="00BC0B85" w:rsidRPr="00EE514B" w:rsidDel="00C81D61" w:rsidRDefault="00BC0B85" w:rsidP="009652F9">
            <w:pPr>
              <w:pStyle w:val="Tablebody-centered"/>
              <w:rPr>
                <w:del w:id="60960" w:author="Diana Machado" w:date="2019-04-05T18:40:00Z"/>
                <w:lang w:val="en-PH" w:eastAsia="en-PH"/>
              </w:rPr>
            </w:pPr>
            <w:del w:id="60961" w:author="Diana Machado" w:date="2019-04-05T18:40:00Z">
              <w:r w:rsidRPr="00EE514B" w:rsidDel="00C81D61">
                <w:rPr>
                  <w:lang w:val="en-PH" w:eastAsia="en-PH"/>
                </w:rPr>
                <w:delText>0.552</w:delText>
              </w:r>
            </w:del>
          </w:p>
        </w:tc>
        <w:tc>
          <w:tcPr>
            <w:tcW w:w="543" w:type="dxa"/>
            <w:shd w:val="clear" w:color="auto" w:fill="auto"/>
            <w:noWrap/>
            <w:vAlign w:val="bottom"/>
          </w:tcPr>
          <w:p w:rsidR="00BC0B85" w:rsidRPr="00EE514B" w:rsidDel="00C81D61" w:rsidRDefault="00BC0B85" w:rsidP="009652F9">
            <w:pPr>
              <w:pStyle w:val="Tablebody-centered"/>
              <w:rPr>
                <w:del w:id="60962" w:author="Diana Machado" w:date="2019-04-05T18:40:00Z"/>
                <w:lang w:val="en-PH" w:eastAsia="en-PH"/>
              </w:rPr>
            </w:pPr>
            <w:del w:id="60963" w:author="Diana Machado" w:date="2019-04-05T18:40:00Z">
              <w:r w:rsidRPr="00EE514B" w:rsidDel="00C81D61">
                <w:rPr>
                  <w:lang w:val="en-PH" w:eastAsia="en-PH"/>
                </w:rPr>
                <w:delText>0.352</w:delText>
              </w:r>
            </w:del>
          </w:p>
        </w:tc>
        <w:tc>
          <w:tcPr>
            <w:tcW w:w="543" w:type="dxa"/>
            <w:shd w:val="clear" w:color="auto" w:fill="auto"/>
            <w:noWrap/>
            <w:vAlign w:val="bottom"/>
          </w:tcPr>
          <w:p w:rsidR="00BC0B85" w:rsidRPr="00EE514B" w:rsidDel="00C81D61" w:rsidRDefault="00BC0B85" w:rsidP="009652F9">
            <w:pPr>
              <w:pStyle w:val="Tablebody-centered"/>
              <w:rPr>
                <w:del w:id="60964" w:author="Diana Machado" w:date="2019-04-05T18:40:00Z"/>
                <w:lang w:val="en-PH" w:eastAsia="en-PH"/>
              </w:rPr>
            </w:pPr>
            <w:del w:id="60965" w:author="Diana Machado" w:date="2019-04-05T18:40:00Z">
              <w:r w:rsidRPr="00EE514B" w:rsidDel="00C81D61">
                <w:rPr>
                  <w:lang w:val="en-PH" w:eastAsia="en-PH"/>
                </w:rPr>
                <w:delText>0.191</w:delText>
              </w:r>
            </w:del>
          </w:p>
        </w:tc>
        <w:tc>
          <w:tcPr>
            <w:tcW w:w="543" w:type="dxa"/>
            <w:shd w:val="clear" w:color="auto" w:fill="auto"/>
            <w:noWrap/>
            <w:vAlign w:val="bottom"/>
          </w:tcPr>
          <w:p w:rsidR="00BC0B85" w:rsidRPr="00EE514B" w:rsidDel="00C81D61" w:rsidRDefault="00BC0B85" w:rsidP="009652F9">
            <w:pPr>
              <w:pStyle w:val="Tablebody-centered"/>
              <w:rPr>
                <w:del w:id="60966" w:author="Diana Machado" w:date="2019-04-05T18:40:00Z"/>
                <w:lang w:val="en-PH" w:eastAsia="en-PH"/>
              </w:rPr>
            </w:pPr>
            <w:del w:id="60967" w:author="Diana Machado" w:date="2019-04-05T18:40:00Z">
              <w:r w:rsidRPr="00EE514B" w:rsidDel="00C81D61">
                <w:rPr>
                  <w:lang w:val="en-PH" w:eastAsia="en-PH"/>
                </w:rPr>
                <w:delText>0.113</w:delText>
              </w:r>
            </w:del>
          </w:p>
        </w:tc>
      </w:tr>
      <w:tr w:rsidR="00BC0B85" w:rsidRPr="0041013B" w:rsidDel="00C81D61" w:rsidTr="001707D4">
        <w:trPr>
          <w:trHeight w:val="198"/>
          <w:del w:id="60968" w:author="Diana Machado" w:date="2019-04-05T18:40:00Z"/>
        </w:trPr>
        <w:tc>
          <w:tcPr>
            <w:tcW w:w="1032" w:type="dxa"/>
            <w:vMerge/>
            <w:vAlign w:val="center"/>
          </w:tcPr>
          <w:p w:rsidR="00BC0B85" w:rsidRPr="00EE514B" w:rsidDel="00C81D61" w:rsidRDefault="00BC0B85" w:rsidP="009652F9">
            <w:pPr>
              <w:pStyle w:val="Tablebody-centered"/>
              <w:rPr>
                <w:del w:id="6096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970" w:author="Diana Machado" w:date="2019-04-05T18:40:00Z"/>
                <w:lang w:val="en-PH" w:eastAsia="en-PH"/>
              </w:rPr>
            </w:pPr>
            <w:del w:id="60971" w:author="Diana Machado" w:date="2019-04-05T18:40:00Z">
              <w:r w:rsidRPr="00EE514B" w:rsidDel="00C81D61">
                <w:rPr>
                  <w:lang w:val="en-PH" w:eastAsia="en-PH"/>
                </w:rPr>
                <w:delText>38</w:delText>
              </w:r>
            </w:del>
          </w:p>
        </w:tc>
        <w:tc>
          <w:tcPr>
            <w:tcW w:w="1253" w:type="dxa"/>
            <w:shd w:val="clear" w:color="auto" w:fill="auto"/>
            <w:noWrap/>
            <w:vAlign w:val="bottom"/>
          </w:tcPr>
          <w:p w:rsidR="00BC0B85" w:rsidRPr="00EE514B" w:rsidDel="00C81D61" w:rsidRDefault="00BC0B85" w:rsidP="009652F9">
            <w:pPr>
              <w:pStyle w:val="Tablebody-centered"/>
              <w:rPr>
                <w:del w:id="60972" w:author="Diana Machado" w:date="2019-04-05T18:40:00Z"/>
                <w:lang w:val="en-PH" w:eastAsia="en-PH"/>
              </w:rPr>
            </w:pPr>
            <w:del w:id="60973" w:author="Diana Machado" w:date="2019-04-05T18:40:00Z">
              <w:r w:rsidRPr="00EE514B" w:rsidDel="00C81D61">
                <w:rPr>
                  <w:lang w:val="en-PH" w:eastAsia="en-PH"/>
                </w:rPr>
                <w:delText>TAYLOR</w:delText>
              </w:r>
            </w:del>
          </w:p>
        </w:tc>
        <w:tc>
          <w:tcPr>
            <w:tcW w:w="709" w:type="dxa"/>
            <w:shd w:val="clear" w:color="auto" w:fill="auto"/>
            <w:noWrap/>
            <w:vAlign w:val="bottom"/>
          </w:tcPr>
          <w:p w:rsidR="00BC0B85" w:rsidRPr="00EE514B" w:rsidDel="00C81D61" w:rsidRDefault="00BC0B85" w:rsidP="009652F9">
            <w:pPr>
              <w:pStyle w:val="Tablebody-centered"/>
              <w:rPr>
                <w:del w:id="60974" w:author="Diana Machado" w:date="2019-04-05T18:40:00Z"/>
                <w:lang w:val="en-PH" w:eastAsia="en-PH"/>
              </w:rPr>
            </w:pPr>
            <w:del w:id="60975" w:author="Diana Machado" w:date="2019-04-05T18:40:00Z">
              <w:r w:rsidRPr="00EE514B" w:rsidDel="00C81D61">
                <w:rPr>
                  <w:lang w:val="en-PH" w:eastAsia="en-PH"/>
                </w:rPr>
                <w:delText>0.423</w:delText>
              </w:r>
            </w:del>
          </w:p>
        </w:tc>
        <w:tc>
          <w:tcPr>
            <w:tcW w:w="607" w:type="dxa"/>
            <w:shd w:val="clear" w:color="auto" w:fill="auto"/>
            <w:noWrap/>
            <w:vAlign w:val="bottom"/>
          </w:tcPr>
          <w:p w:rsidR="00BC0B85" w:rsidRPr="00EE514B" w:rsidDel="00C81D61" w:rsidRDefault="00BC0B85" w:rsidP="009652F9">
            <w:pPr>
              <w:pStyle w:val="Tablebody-centered"/>
              <w:rPr>
                <w:del w:id="60976" w:author="Diana Machado" w:date="2019-04-05T18:40:00Z"/>
                <w:lang w:val="en-PH" w:eastAsia="en-PH"/>
              </w:rPr>
            </w:pPr>
            <w:del w:id="60977" w:author="Diana Machado" w:date="2019-04-05T18:40:00Z">
              <w:r w:rsidRPr="00EE514B" w:rsidDel="00C81D61">
                <w:rPr>
                  <w:lang w:val="en-PH" w:eastAsia="en-PH"/>
                </w:rPr>
                <w:delText>0.163</w:delText>
              </w:r>
            </w:del>
          </w:p>
        </w:tc>
        <w:tc>
          <w:tcPr>
            <w:tcW w:w="607" w:type="dxa"/>
            <w:shd w:val="clear" w:color="auto" w:fill="auto"/>
            <w:noWrap/>
            <w:vAlign w:val="bottom"/>
          </w:tcPr>
          <w:p w:rsidR="00BC0B85" w:rsidRPr="00EE514B" w:rsidDel="00C81D61" w:rsidRDefault="00BC0B85" w:rsidP="009652F9">
            <w:pPr>
              <w:pStyle w:val="Tablebody-centered"/>
              <w:rPr>
                <w:del w:id="60978" w:author="Diana Machado" w:date="2019-04-05T18:40:00Z"/>
                <w:lang w:val="en-PH" w:eastAsia="en-PH"/>
              </w:rPr>
            </w:pPr>
            <w:del w:id="60979" w:author="Diana Machado" w:date="2019-04-05T18:40:00Z">
              <w:r w:rsidRPr="00EE514B" w:rsidDel="00C81D61">
                <w:rPr>
                  <w:lang w:val="en-PH" w:eastAsia="en-PH"/>
                </w:rPr>
                <w:delText>0.163</w:delText>
              </w:r>
            </w:del>
          </w:p>
        </w:tc>
        <w:tc>
          <w:tcPr>
            <w:tcW w:w="607" w:type="dxa"/>
            <w:shd w:val="clear" w:color="auto" w:fill="auto"/>
            <w:noWrap/>
            <w:vAlign w:val="bottom"/>
          </w:tcPr>
          <w:p w:rsidR="00BC0B85" w:rsidRPr="00EE514B" w:rsidDel="00C81D61" w:rsidRDefault="00BC0B85" w:rsidP="009652F9">
            <w:pPr>
              <w:pStyle w:val="Tablebody-centered"/>
              <w:rPr>
                <w:del w:id="60980" w:author="Diana Machado" w:date="2019-04-05T18:40:00Z"/>
                <w:lang w:val="en-PH" w:eastAsia="en-PH"/>
              </w:rPr>
            </w:pPr>
            <w:del w:id="60981" w:author="Diana Machado" w:date="2019-04-05T18:40:00Z">
              <w:r w:rsidRPr="00EE514B" w:rsidDel="00C81D61">
                <w:rPr>
                  <w:lang w:val="en-PH" w:eastAsia="en-PH"/>
                </w:rPr>
                <w:delText>0.091</w:delText>
              </w:r>
            </w:del>
          </w:p>
        </w:tc>
        <w:tc>
          <w:tcPr>
            <w:tcW w:w="607" w:type="dxa"/>
            <w:shd w:val="clear" w:color="auto" w:fill="auto"/>
            <w:noWrap/>
            <w:vAlign w:val="bottom"/>
          </w:tcPr>
          <w:p w:rsidR="00BC0B85" w:rsidRPr="00EE514B" w:rsidDel="00C81D61" w:rsidRDefault="00BC0B85" w:rsidP="009652F9">
            <w:pPr>
              <w:pStyle w:val="Tablebody-centered"/>
              <w:rPr>
                <w:del w:id="60982" w:author="Diana Machado" w:date="2019-04-05T18:40:00Z"/>
                <w:lang w:val="en-PH" w:eastAsia="en-PH"/>
              </w:rPr>
            </w:pPr>
            <w:del w:id="60983" w:author="Diana Machado" w:date="2019-04-05T18:40:00Z">
              <w:r w:rsidRPr="00EE514B" w:rsidDel="00C81D61">
                <w:rPr>
                  <w:lang w:val="en-PH" w:eastAsia="en-PH"/>
                </w:rPr>
                <w:delText>0.068</w:delText>
              </w:r>
            </w:del>
          </w:p>
        </w:tc>
        <w:tc>
          <w:tcPr>
            <w:tcW w:w="607" w:type="dxa"/>
            <w:shd w:val="clear" w:color="auto" w:fill="auto"/>
            <w:noWrap/>
            <w:vAlign w:val="bottom"/>
          </w:tcPr>
          <w:p w:rsidR="00BC0B85" w:rsidRPr="00EE514B" w:rsidDel="00C81D61" w:rsidRDefault="00BC0B85" w:rsidP="009652F9">
            <w:pPr>
              <w:pStyle w:val="Tablebody-centered"/>
              <w:rPr>
                <w:del w:id="60984" w:author="Diana Machado" w:date="2019-04-05T18:40:00Z"/>
                <w:lang w:val="en-PH" w:eastAsia="en-PH"/>
              </w:rPr>
            </w:pPr>
            <w:del w:id="60985" w:author="Diana Machado" w:date="2019-04-05T18:40:00Z">
              <w:r w:rsidRPr="00EE514B" w:rsidDel="00C81D61">
                <w:rPr>
                  <w:lang w:val="en-PH" w:eastAsia="en-PH"/>
                </w:rPr>
                <w:delText>0.062</w:delText>
              </w:r>
            </w:del>
          </w:p>
        </w:tc>
        <w:tc>
          <w:tcPr>
            <w:tcW w:w="715" w:type="dxa"/>
            <w:shd w:val="clear" w:color="auto" w:fill="auto"/>
            <w:noWrap/>
            <w:vAlign w:val="bottom"/>
          </w:tcPr>
          <w:p w:rsidR="00BC0B85" w:rsidRPr="00EE514B" w:rsidDel="00C81D61" w:rsidRDefault="00BC0B85" w:rsidP="009652F9">
            <w:pPr>
              <w:pStyle w:val="Tablebody-centered"/>
              <w:rPr>
                <w:del w:id="60986" w:author="Diana Machado" w:date="2019-04-05T18:40:00Z"/>
                <w:lang w:val="en-PH" w:eastAsia="en-PH"/>
              </w:rPr>
            </w:pPr>
            <w:del w:id="6098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988" w:author="Diana Machado" w:date="2019-04-05T18:40:00Z"/>
                <w:lang w:val="en-PH" w:eastAsia="en-PH"/>
              </w:rPr>
            </w:pPr>
            <w:del w:id="60989" w:author="Diana Machado" w:date="2019-04-05T18:40:00Z">
              <w:r w:rsidRPr="00EE514B" w:rsidDel="00C81D61">
                <w:rPr>
                  <w:lang w:val="en-PH" w:eastAsia="en-PH"/>
                </w:rPr>
                <w:delText>0.385</w:delText>
              </w:r>
            </w:del>
          </w:p>
        </w:tc>
        <w:tc>
          <w:tcPr>
            <w:tcW w:w="543" w:type="dxa"/>
            <w:shd w:val="clear" w:color="auto" w:fill="auto"/>
            <w:noWrap/>
            <w:vAlign w:val="bottom"/>
          </w:tcPr>
          <w:p w:rsidR="00BC0B85" w:rsidRPr="00EE514B" w:rsidDel="00C81D61" w:rsidRDefault="00BC0B85" w:rsidP="009652F9">
            <w:pPr>
              <w:pStyle w:val="Tablebody-centered"/>
              <w:rPr>
                <w:del w:id="60990" w:author="Diana Machado" w:date="2019-04-05T18:40:00Z"/>
                <w:lang w:val="en-PH" w:eastAsia="en-PH"/>
              </w:rPr>
            </w:pPr>
            <w:del w:id="60991" w:author="Diana Machado" w:date="2019-04-05T18:40:00Z">
              <w:r w:rsidRPr="00EE514B" w:rsidDel="00C81D61">
                <w:rPr>
                  <w:lang w:val="en-PH" w:eastAsia="en-PH"/>
                </w:rPr>
                <w:delText>0.385</w:delText>
              </w:r>
            </w:del>
          </w:p>
        </w:tc>
        <w:tc>
          <w:tcPr>
            <w:tcW w:w="543" w:type="dxa"/>
            <w:shd w:val="clear" w:color="auto" w:fill="auto"/>
            <w:noWrap/>
            <w:vAlign w:val="bottom"/>
          </w:tcPr>
          <w:p w:rsidR="00BC0B85" w:rsidRPr="00EE514B" w:rsidDel="00C81D61" w:rsidRDefault="00BC0B85" w:rsidP="009652F9">
            <w:pPr>
              <w:pStyle w:val="Tablebody-centered"/>
              <w:rPr>
                <w:del w:id="60992" w:author="Diana Machado" w:date="2019-04-05T18:40:00Z"/>
                <w:lang w:val="en-PH" w:eastAsia="en-PH"/>
              </w:rPr>
            </w:pPr>
            <w:del w:id="60993" w:author="Diana Machado" w:date="2019-04-05T18:40:00Z">
              <w:r w:rsidRPr="00EE514B" w:rsidDel="00C81D61">
                <w:rPr>
                  <w:lang w:val="en-PH" w:eastAsia="en-PH"/>
                </w:rPr>
                <w:delText>0.215</w:delText>
              </w:r>
            </w:del>
          </w:p>
        </w:tc>
        <w:tc>
          <w:tcPr>
            <w:tcW w:w="543" w:type="dxa"/>
            <w:shd w:val="clear" w:color="auto" w:fill="auto"/>
            <w:noWrap/>
            <w:vAlign w:val="bottom"/>
          </w:tcPr>
          <w:p w:rsidR="00BC0B85" w:rsidRPr="00EE514B" w:rsidDel="00C81D61" w:rsidRDefault="00BC0B85" w:rsidP="009652F9">
            <w:pPr>
              <w:pStyle w:val="Tablebody-centered"/>
              <w:rPr>
                <w:del w:id="60994" w:author="Diana Machado" w:date="2019-04-05T18:40:00Z"/>
                <w:lang w:val="en-PH" w:eastAsia="en-PH"/>
              </w:rPr>
            </w:pPr>
            <w:del w:id="60995" w:author="Diana Machado" w:date="2019-04-05T18:40:00Z">
              <w:r w:rsidRPr="00EE514B" w:rsidDel="00C81D61">
                <w:rPr>
                  <w:lang w:val="en-PH" w:eastAsia="en-PH"/>
                </w:rPr>
                <w:delText>0.160</w:delText>
              </w:r>
            </w:del>
          </w:p>
        </w:tc>
        <w:tc>
          <w:tcPr>
            <w:tcW w:w="543" w:type="dxa"/>
            <w:shd w:val="clear" w:color="auto" w:fill="auto"/>
            <w:noWrap/>
            <w:vAlign w:val="bottom"/>
          </w:tcPr>
          <w:p w:rsidR="00BC0B85" w:rsidRPr="00EE514B" w:rsidDel="00C81D61" w:rsidRDefault="00BC0B85" w:rsidP="009652F9">
            <w:pPr>
              <w:pStyle w:val="Tablebody-centered"/>
              <w:rPr>
                <w:del w:id="60996" w:author="Diana Machado" w:date="2019-04-05T18:40:00Z"/>
                <w:lang w:val="en-PH" w:eastAsia="en-PH"/>
              </w:rPr>
            </w:pPr>
            <w:del w:id="60997" w:author="Diana Machado" w:date="2019-04-05T18:40:00Z">
              <w:r w:rsidRPr="00EE514B" w:rsidDel="00C81D61">
                <w:rPr>
                  <w:lang w:val="en-PH" w:eastAsia="en-PH"/>
                </w:rPr>
                <w:delText>0.147</w:delText>
              </w:r>
            </w:del>
          </w:p>
        </w:tc>
      </w:tr>
      <w:tr w:rsidR="00BC0B85" w:rsidRPr="0041013B" w:rsidDel="00C81D61" w:rsidTr="001707D4">
        <w:trPr>
          <w:trHeight w:val="198"/>
          <w:del w:id="60998" w:author="Diana Machado" w:date="2019-04-05T18:40:00Z"/>
        </w:trPr>
        <w:tc>
          <w:tcPr>
            <w:tcW w:w="1032" w:type="dxa"/>
            <w:vMerge/>
            <w:vAlign w:val="center"/>
          </w:tcPr>
          <w:p w:rsidR="00BC0B85" w:rsidRPr="00EE514B" w:rsidDel="00C81D61" w:rsidRDefault="00BC0B85" w:rsidP="009652F9">
            <w:pPr>
              <w:pStyle w:val="Tablebody-centered"/>
              <w:rPr>
                <w:del w:id="6099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000" w:author="Diana Machado" w:date="2019-04-05T18:40:00Z"/>
                <w:lang w:val="en-PH" w:eastAsia="en-PH"/>
              </w:rPr>
            </w:pPr>
            <w:del w:id="61001" w:author="Diana Machado" w:date="2019-04-05T18:40:00Z">
              <w:r w:rsidRPr="00EE514B" w:rsidDel="00C81D61">
                <w:rPr>
                  <w:lang w:val="en-PH" w:eastAsia="en-PH"/>
                </w:rPr>
                <w:delText>39</w:delText>
              </w:r>
            </w:del>
          </w:p>
        </w:tc>
        <w:tc>
          <w:tcPr>
            <w:tcW w:w="1253" w:type="dxa"/>
            <w:shd w:val="clear" w:color="auto" w:fill="auto"/>
            <w:noWrap/>
            <w:vAlign w:val="bottom"/>
          </w:tcPr>
          <w:p w:rsidR="00BC0B85" w:rsidRPr="00EE514B" w:rsidDel="00C81D61" w:rsidRDefault="00BC0B85" w:rsidP="009652F9">
            <w:pPr>
              <w:pStyle w:val="Tablebody-centered"/>
              <w:rPr>
                <w:del w:id="61002" w:author="Diana Machado" w:date="2019-04-05T18:40:00Z"/>
                <w:lang w:val="en-PH" w:eastAsia="en-PH"/>
              </w:rPr>
            </w:pPr>
            <w:del w:id="61003" w:author="Diana Machado" w:date="2019-04-05T18:40:00Z">
              <w:r w:rsidRPr="00EE514B" w:rsidDel="00C81D61">
                <w:rPr>
                  <w:lang w:val="en-PH" w:eastAsia="en-PH"/>
                </w:rPr>
                <w:delText>VOLUSIA</w:delText>
              </w:r>
            </w:del>
          </w:p>
        </w:tc>
        <w:tc>
          <w:tcPr>
            <w:tcW w:w="709" w:type="dxa"/>
            <w:shd w:val="clear" w:color="auto" w:fill="auto"/>
            <w:noWrap/>
            <w:vAlign w:val="bottom"/>
          </w:tcPr>
          <w:p w:rsidR="00BC0B85" w:rsidRPr="00EE514B" w:rsidDel="00C81D61" w:rsidRDefault="00BC0B85" w:rsidP="009652F9">
            <w:pPr>
              <w:pStyle w:val="Tablebody-centered"/>
              <w:rPr>
                <w:del w:id="61004" w:author="Diana Machado" w:date="2019-04-05T18:40:00Z"/>
                <w:lang w:val="en-PH" w:eastAsia="en-PH"/>
              </w:rPr>
            </w:pPr>
            <w:del w:id="61005" w:author="Diana Machado" w:date="2019-04-05T18:40:00Z">
              <w:r w:rsidRPr="00EE514B" w:rsidDel="00C81D61">
                <w:rPr>
                  <w:lang w:val="en-PH" w:eastAsia="en-PH"/>
                </w:rPr>
                <w:delText>0.829</w:delText>
              </w:r>
            </w:del>
          </w:p>
        </w:tc>
        <w:tc>
          <w:tcPr>
            <w:tcW w:w="607" w:type="dxa"/>
            <w:shd w:val="clear" w:color="auto" w:fill="auto"/>
            <w:noWrap/>
            <w:vAlign w:val="bottom"/>
          </w:tcPr>
          <w:p w:rsidR="00BC0B85" w:rsidRPr="00EE514B" w:rsidDel="00C81D61" w:rsidRDefault="00BC0B85" w:rsidP="009652F9">
            <w:pPr>
              <w:pStyle w:val="Tablebody-centered"/>
              <w:rPr>
                <w:del w:id="61006" w:author="Diana Machado" w:date="2019-04-05T18:40:00Z"/>
                <w:lang w:val="en-PH" w:eastAsia="en-PH"/>
              </w:rPr>
            </w:pPr>
            <w:del w:id="61007" w:author="Diana Machado" w:date="2019-04-05T18:40:00Z">
              <w:r w:rsidRPr="00EE514B" w:rsidDel="00C81D61">
                <w:rPr>
                  <w:lang w:val="en-PH" w:eastAsia="en-PH"/>
                </w:rPr>
                <w:delText>0.465</w:delText>
              </w:r>
            </w:del>
          </w:p>
        </w:tc>
        <w:tc>
          <w:tcPr>
            <w:tcW w:w="607" w:type="dxa"/>
            <w:shd w:val="clear" w:color="auto" w:fill="auto"/>
            <w:noWrap/>
            <w:vAlign w:val="bottom"/>
          </w:tcPr>
          <w:p w:rsidR="00BC0B85" w:rsidRPr="00EE514B" w:rsidDel="00C81D61" w:rsidRDefault="00BC0B85" w:rsidP="009652F9">
            <w:pPr>
              <w:pStyle w:val="Tablebody-centered"/>
              <w:rPr>
                <w:del w:id="61008" w:author="Diana Machado" w:date="2019-04-05T18:40:00Z"/>
                <w:lang w:val="en-PH" w:eastAsia="en-PH"/>
              </w:rPr>
            </w:pPr>
            <w:del w:id="61009" w:author="Diana Machado" w:date="2019-04-05T18:40:00Z">
              <w:r w:rsidRPr="00EE514B" w:rsidDel="00C81D61">
                <w:rPr>
                  <w:lang w:val="en-PH" w:eastAsia="en-PH"/>
                </w:rPr>
                <w:delText>0.465</w:delText>
              </w:r>
            </w:del>
          </w:p>
        </w:tc>
        <w:tc>
          <w:tcPr>
            <w:tcW w:w="607" w:type="dxa"/>
            <w:shd w:val="clear" w:color="auto" w:fill="auto"/>
            <w:noWrap/>
            <w:vAlign w:val="bottom"/>
          </w:tcPr>
          <w:p w:rsidR="00BC0B85" w:rsidRPr="00EE514B" w:rsidDel="00C81D61" w:rsidRDefault="00BC0B85" w:rsidP="009652F9">
            <w:pPr>
              <w:pStyle w:val="Tablebody-centered"/>
              <w:rPr>
                <w:del w:id="61010" w:author="Diana Machado" w:date="2019-04-05T18:40:00Z"/>
                <w:lang w:val="en-PH" w:eastAsia="en-PH"/>
              </w:rPr>
            </w:pPr>
            <w:del w:id="61011" w:author="Diana Machado" w:date="2019-04-05T18:40:00Z">
              <w:r w:rsidRPr="00EE514B" w:rsidDel="00C81D61">
                <w:rPr>
                  <w:lang w:val="en-PH" w:eastAsia="en-PH"/>
                </w:rPr>
                <w:delText>0.314</w:delText>
              </w:r>
            </w:del>
          </w:p>
        </w:tc>
        <w:tc>
          <w:tcPr>
            <w:tcW w:w="607" w:type="dxa"/>
            <w:shd w:val="clear" w:color="auto" w:fill="auto"/>
            <w:noWrap/>
            <w:vAlign w:val="bottom"/>
          </w:tcPr>
          <w:p w:rsidR="00BC0B85" w:rsidRPr="00EE514B" w:rsidDel="00C81D61" w:rsidRDefault="00BC0B85" w:rsidP="009652F9">
            <w:pPr>
              <w:pStyle w:val="Tablebody-centered"/>
              <w:rPr>
                <w:del w:id="61012" w:author="Diana Machado" w:date="2019-04-05T18:40:00Z"/>
                <w:lang w:val="en-PH" w:eastAsia="en-PH"/>
              </w:rPr>
            </w:pPr>
            <w:del w:id="61013" w:author="Diana Machado" w:date="2019-04-05T18:40:00Z">
              <w:r w:rsidRPr="00EE514B" w:rsidDel="00C81D61">
                <w:rPr>
                  <w:lang w:val="en-PH" w:eastAsia="en-PH"/>
                </w:rPr>
                <w:delText>0.266</w:delText>
              </w:r>
            </w:del>
          </w:p>
        </w:tc>
        <w:tc>
          <w:tcPr>
            <w:tcW w:w="607" w:type="dxa"/>
            <w:shd w:val="clear" w:color="auto" w:fill="auto"/>
            <w:noWrap/>
            <w:vAlign w:val="bottom"/>
          </w:tcPr>
          <w:p w:rsidR="00BC0B85" w:rsidRPr="00EE514B" w:rsidDel="00C81D61" w:rsidRDefault="00BC0B85" w:rsidP="009652F9">
            <w:pPr>
              <w:pStyle w:val="Tablebody-centered"/>
              <w:rPr>
                <w:del w:id="61014" w:author="Diana Machado" w:date="2019-04-05T18:40:00Z"/>
                <w:lang w:val="en-PH" w:eastAsia="en-PH"/>
              </w:rPr>
            </w:pPr>
            <w:del w:id="61015" w:author="Diana Machado" w:date="2019-04-05T18:40:00Z">
              <w:r w:rsidRPr="00EE514B" w:rsidDel="00C81D61">
                <w:rPr>
                  <w:lang w:val="en-PH" w:eastAsia="en-PH"/>
                </w:rPr>
                <w:delText>0.231</w:delText>
              </w:r>
            </w:del>
          </w:p>
        </w:tc>
        <w:tc>
          <w:tcPr>
            <w:tcW w:w="715" w:type="dxa"/>
            <w:shd w:val="clear" w:color="auto" w:fill="auto"/>
            <w:noWrap/>
            <w:vAlign w:val="bottom"/>
          </w:tcPr>
          <w:p w:rsidR="00BC0B85" w:rsidRPr="00EE514B" w:rsidDel="00C81D61" w:rsidRDefault="00BC0B85" w:rsidP="009652F9">
            <w:pPr>
              <w:pStyle w:val="Tablebody-centered"/>
              <w:rPr>
                <w:del w:id="61016" w:author="Diana Machado" w:date="2019-04-05T18:40:00Z"/>
                <w:lang w:val="en-PH" w:eastAsia="en-PH"/>
              </w:rPr>
            </w:pPr>
            <w:del w:id="6101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018" w:author="Diana Machado" w:date="2019-04-05T18:40:00Z"/>
                <w:lang w:val="en-PH" w:eastAsia="en-PH"/>
              </w:rPr>
            </w:pPr>
            <w:del w:id="61019" w:author="Diana Machado" w:date="2019-04-05T18:40:00Z">
              <w:r w:rsidRPr="00EE514B" w:rsidDel="00C81D61">
                <w:rPr>
                  <w:lang w:val="en-PH" w:eastAsia="en-PH"/>
                </w:rPr>
                <w:delText>0.562</w:delText>
              </w:r>
            </w:del>
          </w:p>
        </w:tc>
        <w:tc>
          <w:tcPr>
            <w:tcW w:w="543" w:type="dxa"/>
            <w:shd w:val="clear" w:color="auto" w:fill="auto"/>
            <w:noWrap/>
            <w:vAlign w:val="bottom"/>
          </w:tcPr>
          <w:p w:rsidR="00BC0B85" w:rsidRPr="00EE514B" w:rsidDel="00C81D61" w:rsidRDefault="00BC0B85" w:rsidP="009652F9">
            <w:pPr>
              <w:pStyle w:val="Tablebody-centered"/>
              <w:rPr>
                <w:del w:id="61020" w:author="Diana Machado" w:date="2019-04-05T18:40:00Z"/>
                <w:lang w:val="en-PH" w:eastAsia="en-PH"/>
              </w:rPr>
            </w:pPr>
            <w:del w:id="61021" w:author="Diana Machado" w:date="2019-04-05T18:40:00Z">
              <w:r w:rsidRPr="00EE514B" w:rsidDel="00C81D61">
                <w:rPr>
                  <w:lang w:val="en-PH" w:eastAsia="en-PH"/>
                </w:rPr>
                <w:delText>0.562</w:delText>
              </w:r>
            </w:del>
          </w:p>
        </w:tc>
        <w:tc>
          <w:tcPr>
            <w:tcW w:w="543" w:type="dxa"/>
            <w:shd w:val="clear" w:color="auto" w:fill="auto"/>
            <w:noWrap/>
            <w:vAlign w:val="bottom"/>
          </w:tcPr>
          <w:p w:rsidR="00BC0B85" w:rsidRPr="00EE514B" w:rsidDel="00C81D61" w:rsidRDefault="00BC0B85" w:rsidP="009652F9">
            <w:pPr>
              <w:pStyle w:val="Tablebody-centered"/>
              <w:rPr>
                <w:del w:id="61022" w:author="Diana Machado" w:date="2019-04-05T18:40:00Z"/>
                <w:lang w:val="en-PH" w:eastAsia="en-PH"/>
              </w:rPr>
            </w:pPr>
            <w:del w:id="61023" w:author="Diana Machado" w:date="2019-04-05T18:40:00Z">
              <w:r w:rsidRPr="00EE514B" w:rsidDel="00C81D61">
                <w:rPr>
                  <w:lang w:val="en-PH" w:eastAsia="en-PH"/>
                </w:rPr>
                <w:delText>0.379</w:delText>
              </w:r>
            </w:del>
          </w:p>
        </w:tc>
        <w:tc>
          <w:tcPr>
            <w:tcW w:w="543" w:type="dxa"/>
            <w:shd w:val="clear" w:color="auto" w:fill="auto"/>
            <w:noWrap/>
            <w:vAlign w:val="bottom"/>
          </w:tcPr>
          <w:p w:rsidR="00BC0B85" w:rsidRPr="00EE514B" w:rsidDel="00C81D61" w:rsidRDefault="00BC0B85" w:rsidP="009652F9">
            <w:pPr>
              <w:pStyle w:val="Tablebody-centered"/>
              <w:rPr>
                <w:del w:id="61024" w:author="Diana Machado" w:date="2019-04-05T18:40:00Z"/>
                <w:lang w:val="en-PH" w:eastAsia="en-PH"/>
              </w:rPr>
            </w:pPr>
            <w:del w:id="61025" w:author="Diana Machado" w:date="2019-04-05T18:40:00Z">
              <w:r w:rsidRPr="00EE514B" w:rsidDel="00C81D61">
                <w:rPr>
                  <w:lang w:val="en-PH" w:eastAsia="en-PH"/>
                </w:rPr>
                <w:delText>0.321</w:delText>
              </w:r>
            </w:del>
          </w:p>
        </w:tc>
        <w:tc>
          <w:tcPr>
            <w:tcW w:w="543" w:type="dxa"/>
            <w:shd w:val="clear" w:color="auto" w:fill="auto"/>
            <w:noWrap/>
            <w:vAlign w:val="bottom"/>
          </w:tcPr>
          <w:p w:rsidR="00BC0B85" w:rsidRPr="00EE514B" w:rsidDel="00C81D61" w:rsidRDefault="00BC0B85" w:rsidP="009652F9">
            <w:pPr>
              <w:pStyle w:val="Tablebody-centered"/>
              <w:rPr>
                <w:del w:id="61026" w:author="Diana Machado" w:date="2019-04-05T18:40:00Z"/>
                <w:lang w:val="en-PH" w:eastAsia="en-PH"/>
              </w:rPr>
            </w:pPr>
            <w:del w:id="61027" w:author="Diana Machado" w:date="2019-04-05T18:40:00Z">
              <w:r w:rsidRPr="00EE514B" w:rsidDel="00C81D61">
                <w:rPr>
                  <w:lang w:val="en-PH" w:eastAsia="en-PH"/>
                </w:rPr>
                <w:delText>0.279</w:delText>
              </w:r>
            </w:del>
          </w:p>
        </w:tc>
      </w:tr>
      <w:tr w:rsidR="00BC0B85" w:rsidRPr="0041013B" w:rsidDel="00C81D61" w:rsidTr="001707D4">
        <w:trPr>
          <w:trHeight w:val="198"/>
          <w:del w:id="61028" w:author="Diana Machado" w:date="2019-04-05T18:40:00Z"/>
        </w:trPr>
        <w:tc>
          <w:tcPr>
            <w:tcW w:w="1032" w:type="dxa"/>
            <w:vMerge/>
            <w:vAlign w:val="center"/>
          </w:tcPr>
          <w:p w:rsidR="00BC0B85" w:rsidRPr="00EE514B" w:rsidDel="00C81D61" w:rsidRDefault="00BC0B85" w:rsidP="009652F9">
            <w:pPr>
              <w:pStyle w:val="Tablebody-centered"/>
              <w:rPr>
                <w:del w:id="6102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030" w:author="Diana Machado" w:date="2019-04-05T18:40:00Z"/>
                <w:lang w:val="en-PH" w:eastAsia="en-PH"/>
              </w:rPr>
            </w:pPr>
            <w:del w:id="61031" w:author="Diana Machado" w:date="2019-04-05T18:40:00Z">
              <w:r w:rsidRPr="00EE514B" w:rsidDel="00C81D61">
                <w:rPr>
                  <w:lang w:val="en-PH" w:eastAsia="en-PH"/>
                </w:rPr>
                <w:delText>40</w:delText>
              </w:r>
            </w:del>
          </w:p>
        </w:tc>
        <w:tc>
          <w:tcPr>
            <w:tcW w:w="1253" w:type="dxa"/>
            <w:shd w:val="clear" w:color="auto" w:fill="auto"/>
            <w:noWrap/>
            <w:vAlign w:val="bottom"/>
          </w:tcPr>
          <w:p w:rsidR="00BC0B85" w:rsidRPr="00EE514B" w:rsidDel="00C81D61" w:rsidRDefault="00BC0B85" w:rsidP="009652F9">
            <w:pPr>
              <w:pStyle w:val="Tablebody-centered"/>
              <w:rPr>
                <w:del w:id="61032" w:author="Diana Machado" w:date="2019-04-05T18:40:00Z"/>
                <w:lang w:val="en-PH" w:eastAsia="en-PH"/>
              </w:rPr>
            </w:pPr>
            <w:del w:id="61033" w:author="Diana Machado" w:date="2019-04-05T18:40:00Z">
              <w:r w:rsidRPr="00EE514B" w:rsidDel="00C81D61">
                <w:rPr>
                  <w:lang w:val="en-PH" w:eastAsia="en-PH"/>
                </w:rPr>
                <w:delText>WAKULLA</w:delText>
              </w:r>
            </w:del>
          </w:p>
        </w:tc>
        <w:tc>
          <w:tcPr>
            <w:tcW w:w="709" w:type="dxa"/>
            <w:shd w:val="clear" w:color="auto" w:fill="auto"/>
            <w:noWrap/>
            <w:vAlign w:val="bottom"/>
          </w:tcPr>
          <w:p w:rsidR="00BC0B85" w:rsidRPr="00EE514B" w:rsidDel="00C81D61" w:rsidRDefault="00BC0B85" w:rsidP="009652F9">
            <w:pPr>
              <w:pStyle w:val="Tablebody-centered"/>
              <w:rPr>
                <w:del w:id="61034" w:author="Diana Machado" w:date="2019-04-05T18:40:00Z"/>
                <w:lang w:val="en-PH" w:eastAsia="en-PH"/>
              </w:rPr>
            </w:pPr>
            <w:del w:id="61035" w:author="Diana Machado" w:date="2019-04-05T18:40:00Z">
              <w:r w:rsidRPr="00EE514B" w:rsidDel="00C81D61">
                <w:rPr>
                  <w:lang w:val="en-PH" w:eastAsia="en-PH"/>
                </w:rPr>
                <w:delText>1.104</w:delText>
              </w:r>
            </w:del>
          </w:p>
        </w:tc>
        <w:tc>
          <w:tcPr>
            <w:tcW w:w="607" w:type="dxa"/>
            <w:shd w:val="clear" w:color="auto" w:fill="auto"/>
            <w:noWrap/>
            <w:vAlign w:val="bottom"/>
          </w:tcPr>
          <w:p w:rsidR="00BC0B85" w:rsidRPr="00EE514B" w:rsidDel="00C81D61" w:rsidRDefault="00BC0B85" w:rsidP="009652F9">
            <w:pPr>
              <w:pStyle w:val="Tablebody-centered"/>
              <w:rPr>
                <w:del w:id="61036" w:author="Diana Machado" w:date="2019-04-05T18:40:00Z"/>
                <w:lang w:val="en-PH" w:eastAsia="en-PH"/>
              </w:rPr>
            </w:pPr>
            <w:del w:id="61037" w:author="Diana Machado" w:date="2019-04-05T18:40:00Z">
              <w:r w:rsidRPr="00EE514B" w:rsidDel="00C81D61">
                <w:rPr>
                  <w:lang w:val="en-PH" w:eastAsia="en-PH"/>
                </w:rPr>
                <w:delText>0.633</w:delText>
              </w:r>
            </w:del>
          </w:p>
        </w:tc>
        <w:tc>
          <w:tcPr>
            <w:tcW w:w="607" w:type="dxa"/>
            <w:shd w:val="clear" w:color="auto" w:fill="auto"/>
            <w:noWrap/>
            <w:vAlign w:val="bottom"/>
          </w:tcPr>
          <w:p w:rsidR="00BC0B85" w:rsidRPr="00EE514B" w:rsidDel="00C81D61" w:rsidRDefault="00BC0B85" w:rsidP="009652F9">
            <w:pPr>
              <w:pStyle w:val="Tablebody-centered"/>
              <w:rPr>
                <w:del w:id="61038" w:author="Diana Machado" w:date="2019-04-05T18:40:00Z"/>
                <w:lang w:val="en-PH" w:eastAsia="en-PH"/>
              </w:rPr>
            </w:pPr>
            <w:del w:id="61039" w:author="Diana Machado" w:date="2019-04-05T18:40:00Z">
              <w:r w:rsidRPr="00EE514B" w:rsidDel="00C81D61">
                <w:rPr>
                  <w:lang w:val="en-PH" w:eastAsia="en-PH"/>
                </w:rPr>
                <w:delText>0.633</w:delText>
              </w:r>
            </w:del>
          </w:p>
        </w:tc>
        <w:tc>
          <w:tcPr>
            <w:tcW w:w="607" w:type="dxa"/>
            <w:shd w:val="clear" w:color="auto" w:fill="auto"/>
            <w:noWrap/>
            <w:vAlign w:val="bottom"/>
          </w:tcPr>
          <w:p w:rsidR="00BC0B85" w:rsidRPr="00EE514B" w:rsidDel="00C81D61" w:rsidRDefault="00BC0B85" w:rsidP="009652F9">
            <w:pPr>
              <w:pStyle w:val="Tablebody-centered"/>
              <w:rPr>
                <w:del w:id="61040" w:author="Diana Machado" w:date="2019-04-05T18:40:00Z"/>
                <w:lang w:val="en-PH" w:eastAsia="en-PH"/>
              </w:rPr>
            </w:pPr>
            <w:del w:id="61041" w:author="Diana Machado" w:date="2019-04-05T18:40:00Z">
              <w:r w:rsidRPr="00EE514B" w:rsidDel="00C81D61">
                <w:rPr>
                  <w:lang w:val="en-PH" w:eastAsia="en-PH"/>
                </w:rPr>
                <w:delText>0.487</w:delText>
              </w:r>
            </w:del>
          </w:p>
        </w:tc>
        <w:tc>
          <w:tcPr>
            <w:tcW w:w="607" w:type="dxa"/>
            <w:shd w:val="clear" w:color="auto" w:fill="auto"/>
            <w:noWrap/>
            <w:vAlign w:val="bottom"/>
          </w:tcPr>
          <w:p w:rsidR="00BC0B85" w:rsidRPr="00EE514B" w:rsidDel="00C81D61" w:rsidRDefault="00BC0B85" w:rsidP="009652F9">
            <w:pPr>
              <w:pStyle w:val="Tablebody-centered"/>
              <w:rPr>
                <w:del w:id="61042" w:author="Diana Machado" w:date="2019-04-05T18:40:00Z"/>
                <w:lang w:val="en-PH" w:eastAsia="en-PH"/>
              </w:rPr>
            </w:pPr>
            <w:del w:id="61043" w:author="Diana Machado" w:date="2019-04-05T18:40:00Z">
              <w:r w:rsidRPr="00EE514B" w:rsidDel="00C81D61">
                <w:rPr>
                  <w:lang w:val="en-PH" w:eastAsia="en-PH"/>
                </w:rPr>
                <w:delText>0.408</w:delText>
              </w:r>
            </w:del>
          </w:p>
        </w:tc>
        <w:tc>
          <w:tcPr>
            <w:tcW w:w="607" w:type="dxa"/>
            <w:shd w:val="clear" w:color="auto" w:fill="auto"/>
            <w:noWrap/>
            <w:vAlign w:val="bottom"/>
          </w:tcPr>
          <w:p w:rsidR="00BC0B85" w:rsidRPr="00EE514B" w:rsidDel="00C81D61" w:rsidRDefault="00BC0B85" w:rsidP="009652F9">
            <w:pPr>
              <w:pStyle w:val="Tablebody-centered"/>
              <w:rPr>
                <w:del w:id="61044" w:author="Diana Machado" w:date="2019-04-05T18:40:00Z"/>
                <w:lang w:val="en-PH" w:eastAsia="en-PH"/>
              </w:rPr>
            </w:pPr>
            <w:del w:id="61045" w:author="Diana Machado" w:date="2019-04-05T18:40:00Z">
              <w:r w:rsidRPr="00EE514B" w:rsidDel="00C81D61">
                <w:rPr>
                  <w:lang w:val="en-PH" w:eastAsia="en-PH"/>
                </w:rPr>
                <w:delText>0.362</w:delText>
              </w:r>
            </w:del>
          </w:p>
        </w:tc>
        <w:tc>
          <w:tcPr>
            <w:tcW w:w="715" w:type="dxa"/>
            <w:shd w:val="clear" w:color="auto" w:fill="auto"/>
            <w:noWrap/>
            <w:vAlign w:val="bottom"/>
          </w:tcPr>
          <w:p w:rsidR="00BC0B85" w:rsidRPr="00EE514B" w:rsidDel="00C81D61" w:rsidRDefault="00BC0B85" w:rsidP="009652F9">
            <w:pPr>
              <w:pStyle w:val="Tablebody-centered"/>
              <w:rPr>
                <w:del w:id="61046" w:author="Diana Machado" w:date="2019-04-05T18:40:00Z"/>
                <w:lang w:val="en-PH" w:eastAsia="en-PH"/>
              </w:rPr>
            </w:pPr>
            <w:del w:id="6104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048" w:author="Diana Machado" w:date="2019-04-05T18:40:00Z"/>
                <w:lang w:val="en-PH" w:eastAsia="en-PH"/>
              </w:rPr>
            </w:pPr>
            <w:del w:id="61049" w:author="Diana Machado" w:date="2019-04-05T18:40:00Z">
              <w:r w:rsidRPr="00EE514B" w:rsidDel="00C81D61">
                <w:rPr>
                  <w:lang w:val="en-PH" w:eastAsia="en-PH"/>
                </w:rPr>
                <w:delText>0.573</w:delText>
              </w:r>
            </w:del>
          </w:p>
        </w:tc>
        <w:tc>
          <w:tcPr>
            <w:tcW w:w="543" w:type="dxa"/>
            <w:shd w:val="clear" w:color="auto" w:fill="auto"/>
            <w:noWrap/>
            <w:vAlign w:val="bottom"/>
          </w:tcPr>
          <w:p w:rsidR="00BC0B85" w:rsidRPr="00EE514B" w:rsidDel="00C81D61" w:rsidRDefault="00BC0B85" w:rsidP="009652F9">
            <w:pPr>
              <w:pStyle w:val="Tablebody-centered"/>
              <w:rPr>
                <w:del w:id="61050" w:author="Diana Machado" w:date="2019-04-05T18:40:00Z"/>
                <w:lang w:val="en-PH" w:eastAsia="en-PH"/>
              </w:rPr>
            </w:pPr>
            <w:del w:id="61051" w:author="Diana Machado" w:date="2019-04-05T18:40:00Z">
              <w:r w:rsidRPr="00EE514B" w:rsidDel="00C81D61">
                <w:rPr>
                  <w:lang w:val="en-PH" w:eastAsia="en-PH"/>
                </w:rPr>
                <w:delText>0.573</w:delText>
              </w:r>
            </w:del>
          </w:p>
        </w:tc>
        <w:tc>
          <w:tcPr>
            <w:tcW w:w="543" w:type="dxa"/>
            <w:shd w:val="clear" w:color="auto" w:fill="auto"/>
            <w:noWrap/>
            <w:vAlign w:val="bottom"/>
          </w:tcPr>
          <w:p w:rsidR="00BC0B85" w:rsidRPr="00EE514B" w:rsidDel="00C81D61" w:rsidRDefault="00BC0B85" w:rsidP="009652F9">
            <w:pPr>
              <w:pStyle w:val="Tablebody-centered"/>
              <w:rPr>
                <w:del w:id="61052" w:author="Diana Machado" w:date="2019-04-05T18:40:00Z"/>
                <w:lang w:val="en-PH" w:eastAsia="en-PH"/>
              </w:rPr>
            </w:pPr>
            <w:del w:id="61053" w:author="Diana Machado" w:date="2019-04-05T18:40:00Z">
              <w:r w:rsidRPr="00EE514B" w:rsidDel="00C81D61">
                <w:rPr>
                  <w:lang w:val="en-PH" w:eastAsia="en-PH"/>
                </w:rPr>
                <w:delText>0.441</w:delText>
              </w:r>
            </w:del>
          </w:p>
        </w:tc>
        <w:tc>
          <w:tcPr>
            <w:tcW w:w="543" w:type="dxa"/>
            <w:shd w:val="clear" w:color="auto" w:fill="auto"/>
            <w:noWrap/>
            <w:vAlign w:val="bottom"/>
          </w:tcPr>
          <w:p w:rsidR="00BC0B85" w:rsidRPr="00EE514B" w:rsidDel="00C81D61" w:rsidRDefault="00BC0B85" w:rsidP="009652F9">
            <w:pPr>
              <w:pStyle w:val="Tablebody-centered"/>
              <w:rPr>
                <w:del w:id="61054" w:author="Diana Machado" w:date="2019-04-05T18:40:00Z"/>
                <w:lang w:val="en-PH" w:eastAsia="en-PH"/>
              </w:rPr>
            </w:pPr>
            <w:del w:id="61055" w:author="Diana Machado" w:date="2019-04-05T18:40:00Z">
              <w:r w:rsidRPr="00EE514B" w:rsidDel="00C81D61">
                <w:rPr>
                  <w:lang w:val="en-PH" w:eastAsia="en-PH"/>
                </w:rPr>
                <w:delText>0.370</w:delText>
              </w:r>
            </w:del>
          </w:p>
        </w:tc>
        <w:tc>
          <w:tcPr>
            <w:tcW w:w="543" w:type="dxa"/>
            <w:shd w:val="clear" w:color="auto" w:fill="auto"/>
            <w:noWrap/>
            <w:vAlign w:val="bottom"/>
          </w:tcPr>
          <w:p w:rsidR="00BC0B85" w:rsidRPr="00EE514B" w:rsidDel="00C81D61" w:rsidRDefault="00BC0B85" w:rsidP="009652F9">
            <w:pPr>
              <w:pStyle w:val="Tablebody-centered"/>
              <w:rPr>
                <w:del w:id="61056" w:author="Diana Machado" w:date="2019-04-05T18:40:00Z"/>
                <w:lang w:val="en-PH" w:eastAsia="en-PH"/>
              </w:rPr>
            </w:pPr>
            <w:del w:id="61057" w:author="Diana Machado" w:date="2019-04-05T18:40:00Z">
              <w:r w:rsidRPr="00EE514B" w:rsidDel="00C81D61">
                <w:rPr>
                  <w:lang w:val="en-PH" w:eastAsia="en-PH"/>
                </w:rPr>
                <w:delText>0.328</w:delText>
              </w:r>
            </w:del>
          </w:p>
        </w:tc>
      </w:tr>
      <w:tr w:rsidR="00BC0B85" w:rsidRPr="0041013B" w:rsidDel="00C81D61" w:rsidTr="001707D4">
        <w:trPr>
          <w:trHeight w:val="198"/>
          <w:del w:id="61058" w:author="Diana Machado" w:date="2019-04-05T18:40:00Z"/>
        </w:trPr>
        <w:tc>
          <w:tcPr>
            <w:tcW w:w="1032" w:type="dxa"/>
            <w:vMerge w:val="restart"/>
            <w:vAlign w:val="center"/>
          </w:tcPr>
          <w:p w:rsidR="00BC0B85" w:rsidRPr="00EE514B" w:rsidDel="00C81D61" w:rsidRDefault="00BC0B85" w:rsidP="009652F9">
            <w:pPr>
              <w:pStyle w:val="Tablebody-centered"/>
              <w:rPr>
                <w:del w:id="61059" w:author="Diana Machado" w:date="2019-04-05T18:40:00Z"/>
                <w:lang w:val="en-PH" w:eastAsia="en-PH"/>
              </w:rPr>
            </w:pPr>
            <w:del w:id="61060" w:author="Diana Machado" w:date="2019-04-05T18:40:00Z">
              <w:r w:rsidRPr="00EE514B" w:rsidDel="00C81D61">
                <w:rPr>
                  <w:lang w:val="en-PH" w:eastAsia="en-PH"/>
                </w:rPr>
                <w:delText>Masonry Condo Unit</w:delText>
              </w:r>
            </w:del>
          </w:p>
        </w:tc>
        <w:tc>
          <w:tcPr>
            <w:tcW w:w="808" w:type="dxa"/>
            <w:shd w:val="clear" w:color="auto" w:fill="auto"/>
            <w:noWrap/>
            <w:vAlign w:val="bottom"/>
          </w:tcPr>
          <w:p w:rsidR="00BC0B85" w:rsidRPr="00EE514B" w:rsidDel="00C81D61" w:rsidRDefault="00BC0B85" w:rsidP="009652F9">
            <w:pPr>
              <w:pStyle w:val="Tablebody-centered"/>
              <w:rPr>
                <w:del w:id="61061" w:author="Diana Machado" w:date="2019-04-05T18:40:00Z"/>
                <w:lang w:val="en-PH" w:eastAsia="en-PH"/>
              </w:rPr>
            </w:pPr>
            <w:del w:id="61062" w:author="Diana Machado" w:date="2019-04-05T18:40:00Z">
              <w:r w:rsidRPr="00EE514B" w:rsidDel="00C81D61">
                <w:rPr>
                  <w:lang w:val="en-PH" w:eastAsia="en-PH"/>
                </w:rPr>
                <w:delText>1</w:delText>
              </w:r>
            </w:del>
          </w:p>
        </w:tc>
        <w:tc>
          <w:tcPr>
            <w:tcW w:w="1253" w:type="dxa"/>
            <w:shd w:val="clear" w:color="auto" w:fill="auto"/>
            <w:noWrap/>
            <w:vAlign w:val="bottom"/>
          </w:tcPr>
          <w:p w:rsidR="00BC0B85" w:rsidRPr="00EE514B" w:rsidDel="00C81D61" w:rsidRDefault="00BC0B85" w:rsidP="009652F9">
            <w:pPr>
              <w:pStyle w:val="Tablebody-centered"/>
              <w:rPr>
                <w:del w:id="61063" w:author="Diana Machado" w:date="2019-04-05T18:40:00Z"/>
                <w:lang w:val="en-PH" w:eastAsia="en-PH"/>
              </w:rPr>
            </w:pPr>
            <w:del w:id="61064" w:author="Diana Machado" w:date="2019-04-05T18:40:00Z">
              <w:r w:rsidRPr="00EE514B" w:rsidDel="00C81D61">
                <w:rPr>
                  <w:lang w:val="en-PH" w:eastAsia="en-PH"/>
                </w:rPr>
                <w:delText>BAY</w:delText>
              </w:r>
            </w:del>
          </w:p>
        </w:tc>
        <w:tc>
          <w:tcPr>
            <w:tcW w:w="709" w:type="dxa"/>
            <w:shd w:val="clear" w:color="auto" w:fill="auto"/>
            <w:noWrap/>
            <w:vAlign w:val="bottom"/>
          </w:tcPr>
          <w:p w:rsidR="00BC0B85" w:rsidRPr="00EE514B" w:rsidDel="00C81D61" w:rsidRDefault="00BC0B85" w:rsidP="009652F9">
            <w:pPr>
              <w:pStyle w:val="Tablebody-centered"/>
              <w:rPr>
                <w:del w:id="61065" w:author="Diana Machado" w:date="2019-04-05T18:40:00Z"/>
                <w:lang w:val="en-PH" w:eastAsia="en-PH"/>
              </w:rPr>
            </w:pPr>
            <w:del w:id="61066" w:author="Diana Machado" w:date="2019-04-05T18:40:00Z">
              <w:r w:rsidRPr="00EE514B" w:rsidDel="00C81D61">
                <w:rPr>
                  <w:lang w:val="en-PH" w:eastAsia="en-PH"/>
                </w:rPr>
                <w:delText>1.742</w:delText>
              </w:r>
            </w:del>
          </w:p>
        </w:tc>
        <w:tc>
          <w:tcPr>
            <w:tcW w:w="607" w:type="dxa"/>
            <w:shd w:val="clear" w:color="auto" w:fill="auto"/>
            <w:noWrap/>
            <w:vAlign w:val="bottom"/>
          </w:tcPr>
          <w:p w:rsidR="00BC0B85" w:rsidRPr="00EE514B" w:rsidDel="00C81D61" w:rsidRDefault="00BC0B85" w:rsidP="009652F9">
            <w:pPr>
              <w:pStyle w:val="Tablebody-centered"/>
              <w:rPr>
                <w:del w:id="61067" w:author="Diana Machado" w:date="2019-04-05T18:40:00Z"/>
                <w:lang w:val="en-PH" w:eastAsia="en-PH"/>
              </w:rPr>
            </w:pPr>
            <w:del w:id="61068" w:author="Diana Machado" w:date="2019-04-05T18:40:00Z">
              <w:r w:rsidRPr="00EE514B" w:rsidDel="00C81D61">
                <w:rPr>
                  <w:lang w:val="en-PH" w:eastAsia="en-PH"/>
                </w:rPr>
                <w:delText>1.137</w:delText>
              </w:r>
            </w:del>
          </w:p>
        </w:tc>
        <w:tc>
          <w:tcPr>
            <w:tcW w:w="607" w:type="dxa"/>
            <w:shd w:val="clear" w:color="auto" w:fill="auto"/>
            <w:noWrap/>
            <w:vAlign w:val="bottom"/>
          </w:tcPr>
          <w:p w:rsidR="00BC0B85" w:rsidRPr="00EE514B" w:rsidDel="00C81D61" w:rsidRDefault="00BC0B85" w:rsidP="009652F9">
            <w:pPr>
              <w:pStyle w:val="Tablebody-centered"/>
              <w:rPr>
                <w:del w:id="61069" w:author="Diana Machado" w:date="2019-04-05T18:40:00Z"/>
                <w:lang w:val="en-PH" w:eastAsia="en-PH"/>
              </w:rPr>
            </w:pPr>
            <w:del w:id="61070" w:author="Diana Machado" w:date="2019-04-05T18:40:00Z">
              <w:r w:rsidRPr="00EE514B" w:rsidDel="00C81D61">
                <w:rPr>
                  <w:lang w:val="en-PH" w:eastAsia="en-PH"/>
                </w:rPr>
                <w:delText>1.137</w:delText>
              </w:r>
            </w:del>
          </w:p>
        </w:tc>
        <w:tc>
          <w:tcPr>
            <w:tcW w:w="607" w:type="dxa"/>
            <w:shd w:val="clear" w:color="auto" w:fill="auto"/>
            <w:noWrap/>
            <w:vAlign w:val="bottom"/>
          </w:tcPr>
          <w:p w:rsidR="00BC0B85" w:rsidRPr="00EE514B" w:rsidDel="00C81D61" w:rsidRDefault="00BC0B85" w:rsidP="009652F9">
            <w:pPr>
              <w:pStyle w:val="Tablebody-centered"/>
              <w:rPr>
                <w:del w:id="61071" w:author="Diana Machado" w:date="2019-04-05T18:40:00Z"/>
                <w:lang w:val="en-PH" w:eastAsia="en-PH"/>
              </w:rPr>
            </w:pPr>
            <w:del w:id="61072" w:author="Diana Machado" w:date="2019-04-05T18:40:00Z">
              <w:r w:rsidRPr="00EE514B" w:rsidDel="00C81D61">
                <w:rPr>
                  <w:lang w:val="en-PH" w:eastAsia="en-PH"/>
                </w:rPr>
                <w:delText>0.941</w:delText>
              </w:r>
            </w:del>
          </w:p>
        </w:tc>
        <w:tc>
          <w:tcPr>
            <w:tcW w:w="607" w:type="dxa"/>
            <w:shd w:val="clear" w:color="auto" w:fill="auto"/>
            <w:noWrap/>
            <w:vAlign w:val="bottom"/>
          </w:tcPr>
          <w:p w:rsidR="00BC0B85" w:rsidRPr="00EE514B" w:rsidDel="00C81D61" w:rsidRDefault="00BC0B85" w:rsidP="009652F9">
            <w:pPr>
              <w:pStyle w:val="Tablebody-centered"/>
              <w:rPr>
                <w:del w:id="61073" w:author="Diana Machado" w:date="2019-04-05T18:40:00Z"/>
                <w:lang w:val="en-PH" w:eastAsia="en-PH"/>
              </w:rPr>
            </w:pPr>
            <w:del w:id="61074" w:author="Diana Machado" w:date="2019-04-05T18:40:00Z">
              <w:r w:rsidRPr="00EE514B" w:rsidDel="00C81D61">
                <w:rPr>
                  <w:lang w:val="en-PH" w:eastAsia="en-PH"/>
                </w:rPr>
                <w:delText>0.802</w:delText>
              </w:r>
            </w:del>
          </w:p>
        </w:tc>
        <w:tc>
          <w:tcPr>
            <w:tcW w:w="607" w:type="dxa"/>
            <w:shd w:val="clear" w:color="auto" w:fill="auto"/>
            <w:noWrap/>
            <w:vAlign w:val="bottom"/>
          </w:tcPr>
          <w:p w:rsidR="00BC0B85" w:rsidRPr="00EE514B" w:rsidDel="00C81D61" w:rsidRDefault="00BC0B85" w:rsidP="009652F9">
            <w:pPr>
              <w:pStyle w:val="Tablebody-centered"/>
              <w:rPr>
                <w:del w:id="61075" w:author="Diana Machado" w:date="2019-04-05T18:40:00Z"/>
                <w:lang w:val="en-PH" w:eastAsia="en-PH"/>
              </w:rPr>
            </w:pPr>
            <w:del w:id="61076" w:author="Diana Machado" w:date="2019-04-05T18:40:00Z">
              <w:r w:rsidRPr="00EE514B" w:rsidDel="00C81D61">
                <w:rPr>
                  <w:lang w:val="en-PH" w:eastAsia="en-PH"/>
                </w:rPr>
                <w:delText>0.700</w:delText>
              </w:r>
            </w:del>
          </w:p>
        </w:tc>
        <w:tc>
          <w:tcPr>
            <w:tcW w:w="715" w:type="dxa"/>
            <w:shd w:val="clear" w:color="auto" w:fill="auto"/>
            <w:noWrap/>
            <w:vAlign w:val="bottom"/>
          </w:tcPr>
          <w:p w:rsidR="00BC0B85" w:rsidRPr="00EE514B" w:rsidDel="00C81D61" w:rsidRDefault="00BC0B85" w:rsidP="009652F9">
            <w:pPr>
              <w:pStyle w:val="Tablebody-centered"/>
              <w:rPr>
                <w:del w:id="61077" w:author="Diana Machado" w:date="2019-04-05T18:40:00Z"/>
                <w:lang w:val="en-PH" w:eastAsia="en-PH"/>
              </w:rPr>
            </w:pPr>
            <w:del w:id="6107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079" w:author="Diana Machado" w:date="2019-04-05T18:40:00Z"/>
                <w:lang w:val="en-PH" w:eastAsia="en-PH"/>
              </w:rPr>
            </w:pPr>
            <w:del w:id="61080" w:author="Diana Machado" w:date="2019-04-05T18:40:00Z">
              <w:r w:rsidRPr="00EE514B" w:rsidDel="00C81D61">
                <w:rPr>
                  <w:lang w:val="en-PH" w:eastAsia="en-PH"/>
                </w:rPr>
                <w:delText>0.653</w:delText>
              </w:r>
            </w:del>
          </w:p>
        </w:tc>
        <w:tc>
          <w:tcPr>
            <w:tcW w:w="543" w:type="dxa"/>
            <w:shd w:val="clear" w:color="auto" w:fill="auto"/>
            <w:noWrap/>
            <w:vAlign w:val="bottom"/>
          </w:tcPr>
          <w:p w:rsidR="00BC0B85" w:rsidRPr="00EE514B" w:rsidDel="00C81D61" w:rsidRDefault="00BC0B85" w:rsidP="009652F9">
            <w:pPr>
              <w:pStyle w:val="Tablebody-centered"/>
              <w:rPr>
                <w:del w:id="61081" w:author="Diana Machado" w:date="2019-04-05T18:40:00Z"/>
                <w:lang w:val="en-PH" w:eastAsia="en-PH"/>
              </w:rPr>
            </w:pPr>
            <w:del w:id="61082" w:author="Diana Machado" w:date="2019-04-05T18:40:00Z">
              <w:r w:rsidRPr="00EE514B" w:rsidDel="00C81D61">
                <w:rPr>
                  <w:lang w:val="en-PH" w:eastAsia="en-PH"/>
                </w:rPr>
                <w:delText>0.653</w:delText>
              </w:r>
            </w:del>
          </w:p>
        </w:tc>
        <w:tc>
          <w:tcPr>
            <w:tcW w:w="543" w:type="dxa"/>
            <w:shd w:val="clear" w:color="auto" w:fill="auto"/>
            <w:noWrap/>
            <w:vAlign w:val="bottom"/>
          </w:tcPr>
          <w:p w:rsidR="00BC0B85" w:rsidRPr="00EE514B" w:rsidDel="00C81D61" w:rsidRDefault="00BC0B85" w:rsidP="009652F9">
            <w:pPr>
              <w:pStyle w:val="Tablebody-centered"/>
              <w:rPr>
                <w:del w:id="61083" w:author="Diana Machado" w:date="2019-04-05T18:40:00Z"/>
                <w:lang w:val="en-PH" w:eastAsia="en-PH"/>
              </w:rPr>
            </w:pPr>
            <w:del w:id="61084" w:author="Diana Machado" w:date="2019-04-05T18:40:00Z">
              <w:r w:rsidRPr="00EE514B" w:rsidDel="00C81D61">
                <w:rPr>
                  <w:lang w:val="en-PH" w:eastAsia="en-PH"/>
                </w:rPr>
                <w:delText>0.540</w:delText>
              </w:r>
            </w:del>
          </w:p>
        </w:tc>
        <w:tc>
          <w:tcPr>
            <w:tcW w:w="543" w:type="dxa"/>
            <w:shd w:val="clear" w:color="auto" w:fill="auto"/>
            <w:noWrap/>
            <w:vAlign w:val="bottom"/>
          </w:tcPr>
          <w:p w:rsidR="00BC0B85" w:rsidRPr="00EE514B" w:rsidDel="00C81D61" w:rsidRDefault="00BC0B85" w:rsidP="009652F9">
            <w:pPr>
              <w:pStyle w:val="Tablebody-centered"/>
              <w:rPr>
                <w:del w:id="61085" w:author="Diana Machado" w:date="2019-04-05T18:40:00Z"/>
                <w:lang w:val="en-PH" w:eastAsia="en-PH"/>
              </w:rPr>
            </w:pPr>
            <w:del w:id="61086" w:author="Diana Machado" w:date="2019-04-05T18:40:00Z">
              <w:r w:rsidRPr="00EE514B" w:rsidDel="00C81D61">
                <w:rPr>
                  <w:lang w:val="en-PH" w:eastAsia="en-PH"/>
                </w:rPr>
                <w:delText>0.460</w:delText>
              </w:r>
            </w:del>
          </w:p>
        </w:tc>
        <w:tc>
          <w:tcPr>
            <w:tcW w:w="543" w:type="dxa"/>
            <w:shd w:val="clear" w:color="auto" w:fill="auto"/>
            <w:noWrap/>
            <w:vAlign w:val="bottom"/>
          </w:tcPr>
          <w:p w:rsidR="00BC0B85" w:rsidRPr="00EE514B" w:rsidDel="00C81D61" w:rsidRDefault="00BC0B85" w:rsidP="009652F9">
            <w:pPr>
              <w:pStyle w:val="Tablebody-centered"/>
              <w:rPr>
                <w:del w:id="61087" w:author="Diana Machado" w:date="2019-04-05T18:40:00Z"/>
                <w:lang w:val="en-PH" w:eastAsia="en-PH"/>
              </w:rPr>
            </w:pPr>
            <w:del w:id="61088" w:author="Diana Machado" w:date="2019-04-05T18:40:00Z">
              <w:r w:rsidRPr="00EE514B" w:rsidDel="00C81D61">
                <w:rPr>
                  <w:lang w:val="en-PH" w:eastAsia="en-PH"/>
                </w:rPr>
                <w:delText>0.402</w:delText>
              </w:r>
            </w:del>
          </w:p>
        </w:tc>
      </w:tr>
      <w:tr w:rsidR="00BC0B85" w:rsidRPr="0041013B" w:rsidDel="00C81D61" w:rsidTr="001707D4">
        <w:trPr>
          <w:trHeight w:val="198"/>
          <w:del w:id="61089" w:author="Diana Machado" w:date="2019-04-05T18:40:00Z"/>
        </w:trPr>
        <w:tc>
          <w:tcPr>
            <w:tcW w:w="1032" w:type="dxa"/>
            <w:vMerge/>
            <w:vAlign w:val="center"/>
          </w:tcPr>
          <w:p w:rsidR="00BC0B85" w:rsidRPr="00EE514B" w:rsidDel="00C81D61" w:rsidRDefault="00BC0B85" w:rsidP="009652F9">
            <w:pPr>
              <w:pStyle w:val="Tablebody-centered"/>
              <w:rPr>
                <w:del w:id="6109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091" w:author="Diana Machado" w:date="2019-04-05T18:40:00Z"/>
                <w:lang w:val="en-PH" w:eastAsia="en-PH"/>
              </w:rPr>
            </w:pPr>
            <w:del w:id="61092" w:author="Diana Machado" w:date="2019-04-05T18:40:00Z">
              <w:r w:rsidRPr="00EE514B" w:rsidDel="00C81D61">
                <w:rPr>
                  <w:lang w:val="en-PH" w:eastAsia="en-PH"/>
                </w:rPr>
                <w:delText>2</w:delText>
              </w:r>
            </w:del>
          </w:p>
        </w:tc>
        <w:tc>
          <w:tcPr>
            <w:tcW w:w="1253" w:type="dxa"/>
            <w:shd w:val="clear" w:color="auto" w:fill="auto"/>
            <w:noWrap/>
            <w:vAlign w:val="bottom"/>
          </w:tcPr>
          <w:p w:rsidR="00BC0B85" w:rsidRPr="00EE514B" w:rsidDel="00C81D61" w:rsidRDefault="00BC0B85" w:rsidP="009652F9">
            <w:pPr>
              <w:pStyle w:val="Tablebody-centered"/>
              <w:rPr>
                <w:del w:id="61093" w:author="Diana Machado" w:date="2019-04-05T18:40:00Z"/>
                <w:lang w:val="en-PH" w:eastAsia="en-PH"/>
              </w:rPr>
            </w:pPr>
            <w:del w:id="61094" w:author="Diana Machado" w:date="2019-04-05T18:40:00Z">
              <w:r w:rsidRPr="00EE514B" w:rsidDel="00C81D61">
                <w:rPr>
                  <w:lang w:val="en-PH" w:eastAsia="en-PH"/>
                </w:rPr>
                <w:delText>BREVARD</w:delText>
              </w:r>
            </w:del>
          </w:p>
        </w:tc>
        <w:tc>
          <w:tcPr>
            <w:tcW w:w="709" w:type="dxa"/>
            <w:shd w:val="clear" w:color="auto" w:fill="auto"/>
            <w:noWrap/>
            <w:vAlign w:val="bottom"/>
          </w:tcPr>
          <w:p w:rsidR="00BC0B85" w:rsidRPr="00EE514B" w:rsidDel="00C81D61" w:rsidRDefault="00BC0B85" w:rsidP="009652F9">
            <w:pPr>
              <w:pStyle w:val="Tablebody-centered"/>
              <w:rPr>
                <w:del w:id="61095" w:author="Diana Machado" w:date="2019-04-05T18:40:00Z"/>
                <w:lang w:val="en-PH" w:eastAsia="en-PH"/>
              </w:rPr>
            </w:pPr>
            <w:del w:id="61096" w:author="Diana Machado" w:date="2019-04-05T18:40:00Z">
              <w:r w:rsidRPr="00EE514B" w:rsidDel="00C81D61">
                <w:rPr>
                  <w:lang w:val="en-PH" w:eastAsia="en-PH"/>
                </w:rPr>
                <w:delText>1.317</w:delText>
              </w:r>
            </w:del>
          </w:p>
        </w:tc>
        <w:tc>
          <w:tcPr>
            <w:tcW w:w="607" w:type="dxa"/>
            <w:shd w:val="clear" w:color="auto" w:fill="auto"/>
            <w:noWrap/>
            <w:vAlign w:val="bottom"/>
          </w:tcPr>
          <w:p w:rsidR="00BC0B85" w:rsidRPr="00EE514B" w:rsidDel="00C81D61" w:rsidRDefault="00BC0B85" w:rsidP="009652F9">
            <w:pPr>
              <w:pStyle w:val="Tablebody-centered"/>
              <w:rPr>
                <w:del w:id="61097" w:author="Diana Machado" w:date="2019-04-05T18:40:00Z"/>
                <w:lang w:val="en-PH" w:eastAsia="en-PH"/>
              </w:rPr>
            </w:pPr>
            <w:del w:id="61098" w:author="Diana Machado" w:date="2019-04-05T18:40:00Z">
              <w:r w:rsidRPr="00EE514B" w:rsidDel="00C81D61">
                <w:rPr>
                  <w:lang w:val="en-PH" w:eastAsia="en-PH"/>
                </w:rPr>
                <w:delText>0.788</w:delText>
              </w:r>
            </w:del>
          </w:p>
        </w:tc>
        <w:tc>
          <w:tcPr>
            <w:tcW w:w="607" w:type="dxa"/>
            <w:shd w:val="clear" w:color="auto" w:fill="auto"/>
            <w:noWrap/>
            <w:vAlign w:val="bottom"/>
          </w:tcPr>
          <w:p w:rsidR="00BC0B85" w:rsidRPr="00EE514B" w:rsidDel="00C81D61" w:rsidRDefault="00BC0B85" w:rsidP="009652F9">
            <w:pPr>
              <w:pStyle w:val="Tablebody-centered"/>
              <w:rPr>
                <w:del w:id="61099" w:author="Diana Machado" w:date="2019-04-05T18:40:00Z"/>
                <w:lang w:val="en-PH" w:eastAsia="en-PH"/>
              </w:rPr>
            </w:pPr>
            <w:del w:id="61100" w:author="Diana Machado" w:date="2019-04-05T18:40:00Z">
              <w:r w:rsidRPr="00EE514B" w:rsidDel="00C81D61">
                <w:rPr>
                  <w:lang w:val="en-PH" w:eastAsia="en-PH"/>
                </w:rPr>
                <w:delText>0.788</w:delText>
              </w:r>
            </w:del>
          </w:p>
        </w:tc>
        <w:tc>
          <w:tcPr>
            <w:tcW w:w="607" w:type="dxa"/>
            <w:shd w:val="clear" w:color="auto" w:fill="auto"/>
            <w:noWrap/>
            <w:vAlign w:val="bottom"/>
          </w:tcPr>
          <w:p w:rsidR="00BC0B85" w:rsidRPr="00EE514B" w:rsidDel="00C81D61" w:rsidRDefault="00BC0B85" w:rsidP="009652F9">
            <w:pPr>
              <w:pStyle w:val="Tablebody-centered"/>
              <w:rPr>
                <w:del w:id="61101" w:author="Diana Machado" w:date="2019-04-05T18:40:00Z"/>
                <w:lang w:val="en-PH" w:eastAsia="en-PH"/>
              </w:rPr>
            </w:pPr>
            <w:del w:id="61102" w:author="Diana Machado" w:date="2019-04-05T18:40:00Z">
              <w:r w:rsidRPr="00EE514B" w:rsidDel="00C81D61">
                <w:rPr>
                  <w:lang w:val="en-PH" w:eastAsia="en-PH"/>
                </w:rPr>
                <w:delText>0.555</w:delText>
              </w:r>
            </w:del>
          </w:p>
        </w:tc>
        <w:tc>
          <w:tcPr>
            <w:tcW w:w="607" w:type="dxa"/>
            <w:shd w:val="clear" w:color="auto" w:fill="auto"/>
            <w:noWrap/>
            <w:vAlign w:val="bottom"/>
          </w:tcPr>
          <w:p w:rsidR="00BC0B85" w:rsidRPr="00EE514B" w:rsidDel="00C81D61" w:rsidRDefault="00BC0B85" w:rsidP="009652F9">
            <w:pPr>
              <w:pStyle w:val="Tablebody-centered"/>
              <w:rPr>
                <w:del w:id="61103" w:author="Diana Machado" w:date="2019-04-05T18:40:00Z"/>
                <w:lang w:val="en-PH" w:eastAsia="en-PH"/>
              </w:rPr>
            </w:pPr>
            <w:del w:id="61104" w:author="Diana Machado" w:date="2019-04-05T18:40:00Z">
              <w:r w:rsidRPr="00EE514B" w:rsidDel="00C81D61">
                <w:rPr>
                  <w:lang w:val="en-PH" w:eastAsia="en-PH"/>
                </w:rPr>
                <w:delText>0.395</w:delText>
              </w:r>
            </w:del>
          </w:p>
        </w:tc>
        <w:tc>
          <w:tcPr>
            <w:tcW w:w="607" w:type="dxa"/>
            <w:shd w:val="clear" w:color="auto" w:fill="auto"/>
            <w:noWrap/>
            <w:vAlign w:val="bottom"/>
          </w:tcPr>
          <w:p w:rsidR="00BC0B85" w:rsidRPr="00EE514B" w:rsidDel="00C81D61" w:rsidRDefault="00BC0B85" w:rsidP="009652F9">
            <w:pPr>
              <w:pStyle w:val="Tablebody-centered"/>
              <w:rPr>
                <w:del w:id="61105" w:author="Diana Machado" w:date="2019-04-05T18:40:00Z"/>
                <w:lang w:val="en-PH" w:eastAsia="en-PH"/>
              </w:rPr>
            </w:pPr>
            <w:del w:id="61106" w:author="Diana Machado" w:date="2019-04-05T18:40:00Z">
              <w:r w:rsidRPr="00EE514B" w:rsidDel="00C81D61">
                <w:rPr>
                  <w:lang w:val="en-PH" w:eastAsia="en-PH"/>
                </w:rPr>
                <w:delText>0.302</w:delText>
              </w:r>
            </w:del>
          </w:p>
        </w:tc>
        <w:tc>
          <w:tcPr>
            <w:tcW w:w="715" w:type="dxa"/>
            <w:shd w:val="clear" w:color="auto" w:fill="auto"/>
            <w:noWrap/>
            <w:vAlign w:val="bottom"/>
          </w:tcPr>
          <w:p w:rsidR="00BC0B85" w:rsidRPr="00EE514B" w:rsidDel="00C81D61" w:rsidRDefault="00BC0B85" w:rsidP="009652F9">
            <w:pPr>
              <w:pStyle w:val="Tablebody-centered"/>
              <w:rPr>
                <w:del w:id="61107" w:author="Diana Machado" w:date="2019-04-05T18:40:00Z"/>
                <w:lang w:val="en-PH" w:eastAsia="en-PH"/>
              </w:rPr>
            </w:pPr>
            <w:del w:id="6110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109" w:author="Diana Machado" w:date="2019-04-05T18:40:00Z"/>
                <w:lang w:val="en-PH" w:eastAsia="en-PH"/>
              </w:rPr>
            </w:pPr>
            <w:del w:id="61110" w:author="Diana Machado" w:date="2019-04-05T18:40:00Z">
              <w:r w:rsidRPr="00EE514B" w:rsidDel="00C81D61">
                <w:rPr>
                  <w:lang w:val="en-PH" w:eastAsia="en-PH"/>
                </w:rPr>
                <w:delText>0.599</w:delText>
              </w:r>
            </w:del>
          </w:p>
        </w:tc>
        <w:tc>
          <w:tcPr>
            <w:tcW w:w="543" w:type="dxa"/>
            <w:shd w:val="clear" w:color="auto" w:fill="auto"/>
            <w:noWrap/>
            <w:vAlign w:val="bottom"/>
          </w:tcPr>
          <w:p w:rsidR="00BC0B85" w:rsidRPr="00EE514B" w:rsidDel="00C81D61" w:rsidRDefault="00BC0B85" w:rsidP="009652F9">
            <w:pPr>
              <w:pStyle w:val="Tablebody-centered"/>
              <w:rPr>
                <w:del w:id="61111" w:author="Diana Machado" w:date="2019-04-05T18:40:00Z"/>
                <w:lang w:val="en-PH" w:eastAsia="en-PH"/>
              </w:rPr>
            </w:pPr>
            <w:del w:id="61112" w:author="Diana Machado" w:date="2019-04-05T18:40:00Z">
              <w:r w:rsidRPr="00EE514B" w:rsidDel="00C81D61">
                <w:rPr>
                  <w:lang w:val="en-PH" w:eastAsia="en-PH"/>
                </w:rPr>
                <w:delText>0.599</w:delText>
              </w:r>
            </w:del>
          </w:p>
        </w:tc>
        <w:tc>
          <w:tcPr>
            <w:tcW w:w="543" w:type="dxa"/>
            <w:shd w:val="clear" w:color="auto" w:fill="auto"/>
            <w:noWrap/>
            <w:vAlign w:val="bottom"/>
          </w:tcPr>
          <w:p w:rsidR="00BC0B85" w:rsidRPr="00EE514B" w:rsidDel="00C81D61" w:rsidRDefault="00BC0B85" w:rsidP="009652F9">
            <w:pPr>
              <w:pStyle w:val="Tablebody-centered"/>
              <w:rPr>
                <w:del w:id="61113" w:author="Diana Machado" w:date="2019-04-05T18:40:00Z"/>
                <w:lang w:val="en-PH" w:eastAsia="en-PH"/>
              </w:rPr>
            </w:pPr>
            <w:del w:id="61114" w:author="Diana Machado" w:date="2019-04-05T18:40:00Z">
              <w:r w:rsidRPr="00EE514B" w:rsidDel="00C81D61">
                <w:rPr>
                  <w:lang w:val="en-PH" w:eastAsia="en-PH"/>
                </w:rPr>
                <w:delText>0.421</w:delText>
              </w:r>
            </w:del>
          </w:p>
        </w:tc>
        <w:tc>
          <w:tcPr>
            <w:tcW w:w="543" w:type="dxa"/>
            <w:shd w:val="clear" w:color="auto" w:fill="auto"/>
            <w:noWrap/>
            <w:vAlign w:val="bottom"/>
          </w:tcPr>
          <w:p w:rsidR="00BC0B85" w:rsidRPr="00EE514B" w:rsidDel="00C81D61" w:rsidRDefault="00BC0B85" w:rsidP="009652F9">
            <w:pPr>
              <w:pStyle w:val="Tablebody-centered"/>
              <w:rPr>
                <w:del w:id="61115" w:author="Diana Machado" w:date="2019-04-05T18:40:00Z"/>
                <w:lang w:val="en-PH" w:eastAsia="en-PH"/>
              </w:rPr>
            </w:pPr>
            <w:del w:id="61116" w:author="Diana Machado" w:date="2019-04-05T18:40:00Z">
              <w:r w:rsidRPr="00EE514B" w:rsidDel="00C81D61">
                <w:rPr>
                  <w:lang w:val="en-PH" w:eastAsia="en-PH"/>
                </w:rPr>
                <w:delText>0.300</w:delText>
              </w:r>
            </w:del>
          </w:p>
        </w:tc>
        <w:tc>
          <w:tcPr>
            <w:tcW w:w="543" w:type="dxa"/>
            <w:shd w:val="clear" w:color="auto" w:fill="auto"/>
            <w:noWrap/>
            <w:vAlign w:val="bottom"/>
          </w:tcPr>
          <w:p w:rsidR="00BC0B85" w:rsidRPr="00EE514B" w:rsidDel="00C81D61" w:rsidRDefault="00BC0B85" w:rsidP="009652F9">
            <w:pPr>
              <w:pStyle w:val="Tablebody-centered"/>
              <w:rPr>
                <w:del w:id="61117" w:author="Diana Machado" w:date="2019-04-05T18:40:00Z"/>
                <w:lang w:val="en-PH" w:eastAsia="en-PH"/>
              </w:rPr>
            </w:pPr>
            <w:del w:id="61118" w:author="Diana Machado" w:date="2019-04-05T18:40:00Z">
              <w:r w:rsidRPr="00EE514B" w:rsidDel="00C81D61">
                <w:rPr>
                  <w:lang w:val="en-PH" w:eastAsia="en-PH"/>
                </w:rPr>
                <w:delText>0.229</w:delText>
              </w:r>
            </w:del>
          </w:p>
        </w:tc>
      </w:tr>
      <w:tr w:rsidR="00BC0B85" w:rsidRPr="0041013B" w:rsidDel="00C81D61" w:rsidTr="001707D4">
        <w:trPr>
          <w:trHeight w:val="198"/>
          <w:del w:id="61119" w:author="Diana Machado" w:date="2019-04-05T18:40:00Z"/>
        </w:trPr>
        <w:tc>
          <w:tcPr>
            <w:tcW w:w="1032" w:type="dxa"/>
            <w:vMerge/>
            <w:vAlign w:val="center"/>
          </w:tcPr>
          <w:p w:rsidR="00BC0B85" w:rsidRPr="00EE514B" w:rsidDel="00C81D61" w:rsidRDefault="00BC0B85" w:rsidP="009652F9">
            <w:pPr>
              <w:pStyle w:val="Tablebody-centered"/>
              <w:rPr>
                <w:del w:id="6112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121" w:author="Diana Machado" w:date="2019-04-05T18:40:00Z"/>
                <w:lang w:val="en-PH" w:eastAsia="en-PH"/>
              </w:rPr>
            </w:pPr>
            <w:del w:id="61122" w:author="Diana Machado" w:date="2019-04-05T18:40:00Z">
              <w:r w:rsidRPr="00EE514B" w:rsidDel="00C81D61">
                <w:rPr>
                  <w:lang w:val="en-PH" w:eastAsia="en-PH"/>
                </w:rPr>
                <w:delText>3</w:delText>
              </w:r>
            </w:del>
          </w:p>
        </w:tc>
        <w:tc>
          <w:tcPr>
            <w:tcW w:w="1253" w:type="dxa"/>
            <w:shd w:val="clear" w:color="auto" w:fill="auto"/>
            <w:noWrap/>
            <w:vAlign w:val="bottom"/>
          </w:tcPr>
          <w:p w:rsidR="00BC0B85" w:rsidRPr="00EE514B" w:rsidDel="00C81D61" w:rsidRDefault="00BC0B85" w:rsidP="009652F9">
            <w:pPr>
              <w:pStyle w:val="Tablebody-centered"/>
              <w:rPr>
                <w:del w:id="61123" w:author="Diana Machado" w:date="2019-04-05T18:40:00Z"/>
                <w:lang w:val="en-PH" w:eastAsia="en-PH"/>
              </w:rPr>
            </w:pPr>
            <w:del w:id="61124" w:author="Diana Machado" w:date="2019-04-05T18:40:00Z">
              <w:r w:rsidRPr="00EE514B" w:rsidDel="00C81D61">
                <w:rPr>
                  <w:lang w:val="en-PH" w:eastAsia="en-PH"/>
                </w:rPr>
                <w:delText>BREVARD</w:delText>
              </w:r>
            </w:del>
          </w:p>
        </w:tc>
        <w:tc>
          <w:tcPr>
            <w:tcW w:w="709" w:type="dxa"/>
            <w:shd w:val="clear" w:color="auto" w:fill="auto"/>
            <w:noWrap/>
            <w:vAlign w:val="bottom"/>
          </w:tcPr>
          <w:p w:rsidR="00BC0B85" w:rsidRPr="00EE514B" w:rsidDel="00C81D61" w:rsidRDefault="00BC0B85" w:rsidP="009652F9">
            <w:pPr>
              <w:pStyle w:val="Tablebody-centered"/>
              <w:rPr>
                <w:del w:id="61125" w:author="Diana Machado" w:date="2019-04-05T18:40:00Z"/>
                <w:lang w:val="en-PH" w:eastAsia="en-PH"/>
              </w:rPr>
            </w:pPr>
            <w:del w:id="61126" w:author="Diana Machado" w:date="2019-04-05T18:40:00Z">
              <w:r w:rsidRPr="00EE514B" w:rsidDel="00C81D61">
                <w:rPr>
                  <w:lang w:val="en-PH" w:eastAsia="en-PH"/>
                </w:rPr>
                <w:delText>1.232</w:delText>
              </w:r>
            </w:del>
          </w:p>
        </w:tc>
        <w:tc>
          <w:tcPr>
            <w:tcW w:w="607" w:type="dxa"/>
            <w:shd w:val="clear" w:color="auto" w:fill="auto"/>
            <w:noWrap/>
            <w:vAlign w:val="bottom"/>
          </w:tcPr>
          <w:p w:rsidR="00BC0B85" w:rsidRPr="00EE514B" w:rsidDel="00C81D61" w:rsidRDefault="00BC0B85" w:rsidP="009652F9">
            <w:pPr>
              <w:pStyle w:val="Tablebody-centered"/>
              <w:rPr>
                <w:del w:id="61127" w:author="Diana Machado" w:date="2019-04-05T18:40:00Z"/>
                <w:lang w:val="en-PH" w:eastAsia="en-PH"/>
              </w:rPr>
            </w:pPr>
            <w:del w:id="61128" w:author="Diana Machado" w:date="2019-04-05T18:40:00Z">
              <w:r w:rsidRPr="00EE514B" w:rsidDel="00C81D61">
                <w:rPr>
                  <w:lang w:val="en-PH" w:eastAsia="en-PH"/>
                </w:rPr>
                <w:delText>0.711</w:delText>
              </w:r>
            </w:del>
          </w:p>
        </w:tc>
        <w:tc>
          <w:tcPr>
            <w:tcW w:w="607" w:type="dxa"/>
            <w:shd w:val="clear" w:color="auto" w:fill="auto"/>
            <w:noWrap/>
            <w:vAlign w:val="bottom"/>
          </w:tcPr>
          <w:p w:rsidR="00BC0B85" w:rsidRPr="00EE514B" w:rsidDel="00C81D61" w:rsidRDefault="00BC0B85" w:rsidP="009652F9">
            <w:pPr>
              <w:pStyle w:val="Tablebody-centered"/>
              <w:rPr>
                <w:del w:id="61129" w:author="Diana Machado" w:date="2019-04-05T18:40:00Z"/>
                <w:lang w:val="en-PH" w:eastAsia="en-PH"/>
              </w:rPr>
            </w:pPr>
            <w:del w:id="61130" w:author="Diana Machado" w:date="2019-04-05T18:40:00Z">
              <w:r w:rsidRPr="00EE514B" w:rsidDel="00C81D61">
                <w:rPr>
                  <w:lang w:val="en-PH" w:eastAsia="en-PH"/>
                </w:rPr>
                <w:delText>0.711</w:delText>
              </w:r>
            </w:del>
          </w:p>
        </w:tc>
        <w:tc>
          <w:tcPr>
            <w:tcW w:w="607" w:type="dxa"/>
            <w:shd w:val="clear" w:color="auto" w:fill="auto"/>
            <w:noWrap/>
            <w:vAlign w:val="bottom"/>
          </w:tcPr>
          <w:p w:rsidR="00BC0B85" w:rsidRPr="00EE514B" w:rsidDel="00C81D61" w:rsidRDefault="00BC0B85" w:rsidP="009652F9">
            <w:pPr>
              <w:pStyle w:val="Tablebody-centered"/>
              <w:rPr>
                <w:del w:id="61131" w:author="Diana Machado" w:date="2019-04-05T18:40:00Z"/>
                <w:lang w:val="en-PH" w:eastAsia="en-PH"/>
              </w:rPr>
            </w:pPr>
            <w:del w:id="61132" w:author="Diana Machado" w:date="2019-04-05T18:40:00Z">
              <w:r w:rsidRPr="00EE514B" w:rsidDel="00C81D61">
                <w:rPr>
                  <w:lang w:val="en-PH" w:eastAsia="en-PH"/>
                </w:rPr>
                <w:delText>0.482</w:delText>
              </w:r>
            </w:del>
          </w:p>
        </w:tc>
        <w:tc>
          <w:tcPr>
            <w:tcW w:w="607" w:type="dxa"/>
            <w:shd w:val="clear" w:color="auto" w:fill="auto"/>
            <w:noWrap/>
            <w:vAlign w:val="bottom"/>
          </w:tcPr>
          <w:p w:rsidR="00BC0B85" w:rsidRPr="00EE514B" w:rsidDel="00C81D61" w:rsidRDefault="00BC0B85" w:rsidP="009652F9">
            <w:pPr>
              <w:pStyle w:val="Tablebody-centered"/>
              <w:rPr>
                <w:del w:id="61133" w:author="Diana Machado" w:date="2019-04-05T18:40:00Z"/>
                <w:lang w:val="en-PH" w:eastAsia="en-PH"/>
              </w:rPr>
            </w:pPr>
            <w:del w:id="61134" w:author="Diana Machado" w:date="2019-04-05T18:40:00Z">
              <w:r w:rsidRPr="00EE514B" w:rsidDel="00C81D61">
                <w:rPr>
                  <w:lang w:val="en-PH" w:eastAsia="en-PH"/>
                </w:rPr>
                <w:delText>0.331</w:delText>
              </w:r>
            </w:del>
          </w:p>
        </w:tc>
        <w:tc>
          <w:tcPr>
            <w:tcW w:w="607" w:type="dxa"/>
            <w:shd w:val="clear" w:color="auto" w:fill="auto"/>
            <w:noWrap/>
            <w:vAlign w:val="bottom"/>
          </w:tcPr>
          <w:p w:rsidR="00BC0B85" w:rsidRPr="00EE514B" w:rsidDel="00C81D61" w:rsidRDefault="00BC0B85" w:rsidP="009652F9">
            <w:pPr>
              <w:pStyle w:val="Tablebody-centered"/>
              <w:rPr>
                <w:del w:id="61135" w:author="Diana Machado" w:date="2019-04-05T18:40:00Z"/>
                <w:lang w:val="en-PH" w:eastAsia="en-PH"/>
              </w:rPr>
            </w:pPr>
            <w:del w:id="61136" w:author="Diana Machado" w:date="2019-04-05T18:40:00Z">
              <w:r w:rsidRPr="00EE514B" w:rsidDel="00C81D61">
                <w:rPr>
                  <w:lang w:val="en-PH" w:eastAsia="en-PH"/>
                </w:rPr>
                <w:delText>0.246</w:delText>
              </w:r>
            </w:del>
          </w:p>
        </w:tc>
        <w:tc>
          <w:tcPr>
            <w:tcW w:w="715" w:type="dxa"/>
            <w:shd w:val="clear" w:color="auto" w:fill="auto"/>
            <w:noWrap/>
            <w:vAlign w:val="bottom"/>
          </w:tcPr>
          <w:p w:rsidR="00BC0B85" w:rsidRPr="00EE514B" w:rsidDel="00C81D61" w:rsidRDefault="00BC0B85" w:rsidP="009652F9">
            <w:pPr>
              <w:pStyle w:val="Tablebody-centered"/>
              <w:rPr>
                <w:del w:id="61137" w:author="Diana Machado" w:date="2019-04-05T18:40:00Z"/>
                <w:lang w:val="en-PH" w:eastAsia="en-PH"/>
              </w:rPr>
            </w:pPr>
            <w:del w:id="6113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139" w:author="Diana Machado" w:date="2019-04-05T18:40:00Z"/>
                <w:lang w:val="en-PH" w:eastAsia="en-PH"/>
              </w:rPr>
            </w:pPr>
            <w:del w:id="61140" w:author="Diana Machado" w:date="2019-04-05T18:40:00Z">
              <w:r w:rsidRPr="00EE514B" w:rsidDel="00C81D61">
                <w:rPr>
                  <w:lang w:val="en-PH" w:eastAsia="en-PH"/>
                </w:rPr>
                <w:delText>0.577</w:delText>
              </w:r>
            </w:del>
          </w:p>
        </w:tc>
        <w:tc>
          <w:tcPr>
            <w:tcW w:w="543" w:type="dxa"/>
            <w:shd w:val="clear" w:color="auto" w:fill="auto"/>
            <w:noWrap/>
            <w:vAlign w:val="bottom"/>
          </w:tcPr>
          <w:p w:rsidR="00BC0B85" w:rsidRPr="00EE514B" w:rsidDel="00C81D61" w:rsidRDefault="00BC0B85" w:rsidP="009652F9">
            <w:pPr>
              <w:pStyle w:val="Tablebody-centered"/>
              <w:rPr>
                <w:del w:id="61141" w:author="Diana Machado" w:date="2019-04-05T18:40:00Z"/>
                <w:lang w:val="en-PH" w:eastAsia="en-PH"/>
              </w:rPr>
            </w:pPr>
            <w:del w:id="61142" w:author="Diana Machado" w:date="2019-04-05T18:40:00Z">
              <w:r w:rsidRPr="00EE514B" w:rsidDel="00C81D61">
                <w:rPr>
                  <w:lang w:val="en-PH" w:eastAsia="en-PH"/>
                </w:rPr>
                <w:delText>0.577</w:delText>
              </w:r>
            </w:del>
          </w:p>
        </w:tc>
        <w:tc>
          <w:tcPr>
            <w:tcW w:w="543" w:type="dxa"/>
            <w:shd w:val="clear" w:color="auto" w:fill="auto"/>
            <w:noWrap/>
            <w:vAlign w:val="bottom"/>
          </w:tcPr>
          <w:p w:rsidR="00BC0B85" w:rsidRPr="00EE514B" w:rsidDel="00C81D61" w:rsidRDefault="00BC0B85" w:rsidP="009652F9">
            <w:pPr>
              <w:pStyle w:val="Tablebody-centered"/>
              <w:rPr>
                <w:del w:id="61143" w:author="Diana Machado" w:date="2019-04-05T18:40:00Z"/>
                <w:lang w:val="en-PH" w:eastAsia="en-PH"/>
              </w:rPr>
            </w:pPr>
            <w:del w:id="61144" w:author="Diana Machado" w:date="2019-04-05T18:40:00Z">
              <w:r w:rsidRPr="00EE514B" w:rsidDel="00C81D61">
                <w:rPr>
                  <w:lang w:val="en-PH" w:eastAsia="en-PH"/>
                </w:rPr>
                <w:delText>0.391</w:delText>
              </w:r>
            </w:del>
          </w:p>
        </w:tc>
        <w:tc>
          <w:tcPr>
            <w:tcW w:w="543" w:type="dxa"/>
            <w:shd w:val="clear" w:color="auto" w:fill="auto"/>
            <w:noWrap/>
            <w:vAlign w:val="bottom"/>
          </w:tcPr>
          <w:p w:rsidR="00BC0B85" w:rsidRPr="00EE514B" w:rsidDel="00C81D61" w:rsidRDefault="00BC0B85" w:rsidP="009652F9">
            <w:pPr>
              <w:pStyle w:val="Tablebody-centered"/>
              <w:rPr>
                <w:del w:id="61145" w:author="Diana Machado" w:date="2019-04-05T18:40:00Z"/>
                <w:lang w:val="en-PH" w:eastAsia="en-PH"/>
              </w:rPr>
            </w:pPr>
            <w:del w:id="61146" w:author="Diana Machado" w:date="2019-04-05T18:40:00Z">
              <w:r w:rsidRPr="00EE514B" w:rsidDel="00C81D61">
                <w:rPr>
                  <w:lang w:val="en-PH" w:eastAsia="en-PH"/>
                </w:rPr>
                <w:delText>0.268</w:delText>
              </w:r>
            </w:del>
          </w:p>
        </w:tc>
        <w:tc>
          <w:tcPr>
            <w:tcW w:w="543" w:type="dxa"/>
            <w:shd w:val="clear" w:color="auto" w:fill="auto"/>
            <w:noWrap/>
            <w:vAlign w:val="bottom"/>
          </w:tcPr>
          <w:p w:rsidR="00BC0B85" w:rsidRPr="00EE514B" w:rsidDel="00C81D61" w:rsidRDefault="00BC0B85" w:rsidP="009652F9">
            <w:pPr>
              <w:pStyle w:val="Tablebody-centered"/>
              <w:rPr>
                <w:del w:id="61147" w:author="Diana Machado" w:date="2019-04-05T18:40:00Z"/>
                <w:lang w:val="en-PH" w:eastAsia="en-PH"/>
              </w:rPr>
            </w:pPr>
            <w:del w:id="61148" w:author="Diana Machado" w:date="2019-04-05T18:40:00Z">
              <w:r w:rsidRPr="00EE514B" w:rsidDel="00C81D61">
                <w:rPr>
                  <w:lang w:val="en-PH" w:eastAsia="en-PH"/>
                </w:rPr>
                <w:delText>0.200</w:delText>
              </w:r>
            </w:del>
          </w:p>
        </w:tc>
      </w:tr>
      <w:tr w:rsidR="00BC0B85" w:rsidRPr="0041013B" w:rsidDel="00C81D61" w:rsidTr="001707D4">
        <w:trPr>
          <w:trHeight w:val="198"/>
          <w:del w:id="61149" w:author="Diana Machado" w:date="2019-04-05T18:40:00Z"/>
        </w:trPr>
        <w:tc>
          <w:tcPr>
            <w:tcW w:w="1032" w:type="dxa"/>
            <w:vMerge/>
            <w:vAlign w:val="center"/>
          </w:tcPr>
          <w:p w:rsidR="00BC0B85" w:rsidRPr="00EE514B" w:rsidDel="00C81D61" w:rsidRDefault="00BC0B85" w:rsidP="009652F9">
            <w:pPr>
              <w:pStyle w:val="Tablebody-centered"/>
              <w:rPr>
                <w:del w:id="6115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151" w:author="Diana Machado" w:date="2019-04-05T18:40:00Z"/>
                <w:lang w:val="en-PH" w:eastAsia="en-PH"/>
              </w:rPr>
            </w:pPr>
            <w:del w:id="61152" w:author="Diana Machado" w:date="2019-04-05T18:40:00Z">
              <w:r w:rsidRPr="00EE514B" w:rsidDel="00C81D61">
                <w:rPr>
                  <w:lang w:val="en-PH" w:eastAsia="en-PH"/>
                </w:rPr>
                <w:delText>4</w:delText>
              </w:r>
            </w:del>
          </w:p>
        </w:tc>
        <w:tc>
          <w:tcPr>
            <w:tcW w:w="1253" w:type="dxa"/>
            <w:shd w:val="clear" w:color="auto" w:fill="auto"/>
            <w:noWrap/>
            <w:vAlign w:val="bottom"/>
          </w:tcPr>
          <w:p w:rsidR="00BC0B85" w:rsidRPr="00EE514B" w:rsidDel="00C81D61" w:rsidRDefault="00BC0B85" w:rsidP="009652F9">
            <w:pPr>
              <w:pStyle w:val="Tablebody-centered"/>
              <w:rPr>
                <w:del w:id="61153" w:author="Diana Machado" w:date="2019-04-05T18:40:00Z"/>
                <w:lang w:val="en-PH" w:eastAsia="en-PH"/>
              </w:rPr>
            </w:pPr>
            <w:del w:id="61154" w:author="Diana Machado" w:date="2019-04-05T18:40:00Z">
              <w:r w:rsidRPr="00EE514B" w:rsidDel="00C81D61">
                <w:rPr>
                  <w:lang w:val="en-PH" w:eastAsia="en-PH"/>
                </w:rPr>
                <w:delText>BROWARD</w:delText>
              </w:r>
            </w:del>
          </w:p>
        </w:tc>
        <w:tc>
          <w:tcPr>
            <w:tcW w:w="709" w:type="dxa"/>
            <w:shd w:val="clear" w:color="auto" w:fill="auto"/>
            <w:noWrap/>
            <w:vAlign w:val="bottom"/>
          </w:tcPr>
          <w:p w:rsidR="00BC0B85" w:rsidRPr="00EE514B" w:rsidDel="00C81D61" w:rsidRDefault="00BC0B85" w:rsidP="009652F9">
            <w:pPr>
              <w:pStyle w:val="Tablebody-centered"/>
              <w:rPr>
                <w:del w:id="61155" w:author="Diana Machado" w:date="2019-04-05T18:40:00Z"/>
                <w:lang w:val="en-PH" w:eastAsia="en-PH"/>
              </w:rPr>
            </w:pPr>
            <w:del w:id="61156" w:author="Diana Machado" w:date="2019-04-05T18:40:00Z">
              <w:r w:rsidRPr="00EE514B" w:rsidDel="00C81D61">
                <w:rPr>
                  <w:lang w:val="en-PH" w:eastAsia="en-PH"/>
                </w:rPr>
                <w:delText>2.530</w:delText>
              </w:r>
            </w:del>
          </w:p>
        </w:tc>
        <w:tc>
          <w:tcPr>
            <w:tcW w:w="607" w:type="dxa"/>
            <w:shd w:val="clear" w:color="auto" w:fill="auto"/>
            <w:noWrap/>
            <w:vAlign w:val="bottom"/>
          </w:tcPr>
          <w:p w:rsidR="00BC0B85" w:rsidRPr="00EE514B" w:rsidDel="00C81D61" w:rsidRDefault="00BC0B85" w:rsidP="009652F9">
            <w:pPr>
              <w:pStyle w:val="Tablebody-centered"/>
              <w:rPr>
                <w:del w:id="61157" w:author="Diana Machado" w:date="2019-04-05T18:40:00Z"/>
                <w:lang w:val="en-PH" w:eastAsia="en-PH"/>
              </w:rPr>
            </w:pPr>
            <w:del w:id="61158" w:author="Diana Machado" w:date="2019-04-05T18:40:00Z">
              <w:r w:rsidRPr="00EE514B" w:rsidDel="00C81D61">
                <w:rPr>
                  <w:lang w:val="en-PH" w:eastAsia="en-PH"/>
                </w:rPr>
                <w:delText>1.773</w:delText>
              </w:r>
            </w:del>
          </w:p>
        </w:tc>
        <w:tc>
          <w:tcPr>
            <w:tcW w:w="607" w:type="dxa"/>
            <w:shd w:val="clear" w:color="auto" w:fill="auto"/>
            <w:noWrap/>
            <w:vAlign w:val="bottom"/>
          </w:tcPr>
          <w:p w:rsidR="00BC0B85" w:rsidRPr="00EE514B" w:rsidDel="00C81D61" w:rsidRDefault="00BC0B85" w:rsidP="009652F9">
            <w:pPr>
              <w:pStyle w:val="Tablebody-centered"/>
              <w:rPr>
                <w:del w:id="61159" w:author="Diana Machado" w:date="2019-04-05T18:40:00Z"/>
                <w:lang w:val="en-PH" w:eastAsia="en-PH"/>
              </w:rPr>
            </w:pPr>
            <w:del w:id="61160" w:author="Diana Machado" w:date="2019-04-05T18:40:00Z">
              <w:r w:rsidRPr="00EE514B" w:rsidDel="00C81D61">
                <w:rPr>
                  <w:lang w:val="en-PH" w:eastAsia="en-PH"/>
                </w:rPr>
                <w:delText>1.773</w:delText>
              </w:r>
            </w:del>
          </w:p>
        </w:tc>
        <w:tc>
          <w:tcPr>
            <w:tcW w:w="607" w:type="dxa"/>
            <w:shd w:val="clear" w:color="auto" w:fill="auto"/>
            <w:noWrap/>
            <w:vAlign w:val="bottom"/>
          </w:tcPr>
          <w:p w:rsidR="00BC0B85" w:rsidRPr="00EE514B" w:rsidDel="00C81D61" w:rsidRDefault="00BC0B85" w:rsidP="009652F9">
            <w:pPr>
              <w:pStyle w:val="Tablebody-centered"/>
              <w:rPr>
                <w:del w:id="61161" w:author="Diana Machado" w:date="2019-04-05T18:40:00Z"/>
                <w:lang w:val="en-PH" w:eastAsia="en-PH"/>
              </w:rPr>
            </w:pPr>
            <w:del w:id="61162" w:author="Diana Machado" w:date="2019-04-05T18:40:00Z">
              <w:r w:rsidRPr="00EE514B" w:rsidDel="00C81D61">
                <w:rPr>
                  <w:lang w:val="en-PH" w:eastAsia="en-PH"/>
                </w:rPr>
                <w:delText>1.413</w:delText>
              </w:r>
            </w:del>
          </w:p>
        </w:tc>
        <w:tc>
          <w:tcPr>
            <w:tcW w:w="607" w:type="dxa"/>
            <w:shd w:val="clear" w:color="auto" w:fill="auto"/>
            <w:noWrap/>
            <w:vAlign w:val="bottom"/>
          </w:tcPr>
          <w:p w:rsidR="00BC0B85" w:rsidRPr="00EE514B" w:rsidDel="00C81D61" w:rsidRDefault="00BC0B85" w:rsidP="009652F9">
            <w:pPr>
              <w:pStyle w:val="Tablebody-centered"/>
              <w:rPr>
                <w:del w:id="61163" w:author="Diana Machado" w:date="2019-04-05T18:40:00Z"/>
                <w:lang w:val="en-PH" w:eastAsia="en-PH"/>
              </w:rPr>
            </w:pPr>
            <w:del w:id="61164" w:author="Diana Machado" w:date="2019-04-05T18:40:00Z">
              <w:r w:rsidRPr="00EE514B" w:rsidDel="00C81D61">
                <w:rPr>
                  <w:lang w:val="en-PH" w:eastAsia="en-PH"/>
                </w:rPr>
                <w:delText>1.066</w:delText>
              </w:r>
            </w:del>
          </w:p>
        </w:tc>
        <w:tc>
          <w:tcPr>
            <w:tcW w:w="607" w:type="dxa"/>
            <w:shd w:val="clear" w:color="auto" w:fill="auto"/>
            <w:noWrap/>
            <w:vAlign w:val="bottom"/>
          </w:tcPr>
          <w:p w:rsidR="00BC0B85" w:rsidRPr="00EE514B" w:rsidDel="00C81D61" w:rsidRDefault="00BC0B85" w:rsidP="009652F9">
            <w:pPr>
              <w:pStyle w:val="Tablebody-centered"/>
              <w:rPr>
                <w:del w:id="61165" w:author="Diana Machado" w:date="2019-04-05T18:40:00Z"/>
                <w:lang w:val="en-PH" w:eastAsia="en-PH"/>
              </w:rPr>
            </w:pPr>
            <w:del w:id="61166" w:author="Diana Machado" w:date="2019-04-05T18:40:00Z">
              <w:r w:rsidRPr="00EE514B" w:rsidDel="00C81D61">
                <w:rPr>
                  <w:lang w:val="en-PH" w:eastAsia="en-PH"/>
                </w:rPr>
                <w:delText>0.827</w:delText>
              </w:r>
            </w:del>
          </w:p>
        </w:tc>
        <w:tc>
          <w:tcPr>
            <w:tcW w:w="715" w:type="dxa"/>
            <w:shd w:val="clear" w:color="auto" w:fill="auto"/>
            <w:noWrap/>
            <w:vAlign w:val="bottom"/>
          </w:tcPr>
          <w:p w:rsidR="00BC0B85" w:rsidRPr="00EE514B" w:rsidDel="00C81D61" w:rsidRDefault="00BC0B85" w:rsidP="009652F9">
            <w:pPr>
              <w:pStyle w:val="Tablebody-centered"/>
              <w:rPr>
                <w:del w:id="61167" w:author="Diana Machado" w:date="2019-04-05T18:40:00Z"/>
                <w:lang w:val="en-PH" w:eastAsia="en-PH"/>
              </w:rPr>
            </w:pPr>
            <w:del w:id="6116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169" w:author="Diana Machado" w:date="2019-04-05T18:40:00Z"/>
                <w:lang w:val="en-PH" w:eastAsia="en-PH"/>
              </w:rPr>
            </w:pPr>
            <w:del w:id="61170" w:author="Diana Machado" w:date="2019-04-05T18:40:00Z">
              <w:r w:rsidRPr="00EE514B" w:rsidDel="00C81D61">
                <w:rPr>
                  <w:lang w:val="en-PH" w:eastAsia="en-PH"/>
                </w:rPr>
                <w:delText>0.701</w:delText>
              </w:r>
            </w:del>
          </w:p>
        </w:tc>
        <w:tc>
          <w:tcPr>
            <w:tcW w:w="543" w:type="dxa"/>
            <w:shd w:val="clear" w:color="auto" w:fill="auto"/>
            <w:noWrap/>
            <w:vAlign w:val="bottom"/>
          </w:tcPr>
          <w:p w:rsidR="00BC0B85" w:rsidRPr="00EE514B" w:rsidDel="00C81D61" w:rsidRDefault="00BC0B85" w:rsidP="009652F9">
            <w:pPr>
              <w:pStyle w:val="Tablebody-centered"/>
              <w:rPr>
                <w:del w:id="61171" w:author="Diana Machado" w:date="2019-04-05T18:40:00Z"/>
                <w:lang w:val="en-PH" w:eastAsia="en-PH"/>
              </w:rPr>
            </w:pPr>
            <w:del w:id="61172" w:author="Diana Machado" w:date="2019-04-05T18:40:00Z">
              <w:r w:rsidRPr="00EE514B" w:rsidDel="00C81D61">
                <w:rPr>
                  <w:lang w:val="en-PH" w:eastAsia="en-PH"/>
                </w:rPr>
                <w:delText>0.701</w:delText>
              </w:r>
            </w:del>
          </w:p>
        </w:tc>
        <w:tc>
          <w:tcPr>
            <w:tcW w:w="543" w:type="dxa"/>
            <w:shd w:val="clear" w:color="auto" w:fill="auto"/>
            <w:noWrap/>
            <w:vAlign w:val="bottom"/>
          </w:tcPr>
          <w:p w:rsidR="00BC0B85" w:rsidRPr="00EE514B" w:rsidDel="00C81D61" w:rsidRDefault="00BC0B85" w:rsidP="009652F9">
            <w:pPr>
              <w:pStyle w:val="Tablebody-centered"/>
              <w:rPr>
                <w:del w:id="61173" w:author="Diana Machado" w:date="2019-04-05T18:40:00Z"/>
                <w:lang w:val="en-PH" w:eastAsia="en-PH"/>
              </w:rPr>
            </w:pPr>
            <w:del w:id="61174" w:author="Diana Machado" w:date="2019-04-05T18:40:00Z">
              <w:r w:rsidRPr="00EE514B" w:rsidDel="00C81D61">
                <w:rPr>
                  <w:lang w:val="en-PH" w:eastAsia="en-PH"/>
                </w:rPr>
                <w:delText>0.559</w:delText>
              </w:r>
            </w:del>
          </w:p>
        </w:tc>
        <w:tc>
          <w:tcPr>
            <w:tcW w:w="543" w:type="dxa"/>
            <w:shd w:val="clear" w:color="auto" w:fill="auto"/>
            <w:noWrap/>
            <w:vAlign w:val="bottom"/>
          </w:tcPr>
          <w:p w:rsidR="00BC0B85" w:rsidRPr="00EE514B" w:rsidDel="00C81D61" w:rsidRDefault="00BC0B85" w:rsidP="009652F9">
            <w:pPr>
              <w:pStyle w:val="Tablebody-centered"/>
              <w:rPr>
                <w:del w:id="61175" w:author="Diana Machado" w:date="2019-04-05T18:40:00Z"/>
                <w:lang w:val="en-PH" w:eastAsia="en-PH"/>
              </w:rPr>
            </w:pPr>
            <w:del w:id="61176" w:author="Diana Machado" w:date="2019-04-05T18:40:00Z">
              <w:r w:rsidRPr="00EE514B" w:rsidDel="00C81D61">
                <w:rPr>
                  <w:lang w:val="en-PH" w:eastAsia="en-PH"/>
                </w:rPr>
                <w:delText>0.422</w:delText>
              </w:r>
            </w:del>
          </w:p>
        </w:tc>
        <w:tc>
          <w:tcPr>
            <w:tcW w:w="543" w:type="dxa"/>
            <w:shd w:val="clear" w:color="auto" w:fill="auto"/>
            <w:noWrap/>
            <w:vAlign w:val="bottom"/>
          </w:tcPr>
          <w:p w:rsidR="00BC0B85" w:rsidRPr="00EE514B" w:rsidDel="00C81D61" w:rsidRDefault="00BC0B85" w:rsidP="009652F9">
            <w:pPr>
              <w:pStyle w:val="Tablebody-centered"/>
              <w:rPr>
                <w:del w:id="61177" w:author="Diana Machado" w:date="2019-04-05T18:40:00Z"/>
                <w:lang w:val="en-PH" w:eastAsia="en-PH"/>
              </w:rPr>
            </w:pPr>
            <w:del w:id="61178" w:author="Diana Machado" w:date="2019-04-05T18:40:00Z">
              <w:r w:rsidRPr="00EE514B" w:rsidDel="00C81D61">
                <w:rPr>
                  <w:lang w:val="en-PH" w:eastAsia="en-PH"/>
                </w:rPr>
                <w:delText>0.327</w:delText>
              </w:r>
            </w:del>
          </w:p>
        </w:tc>
      </w:tr>
      <w:tr w:rsidR="00BC0B85" w:rsidRPr="0041013B" w:rsidDel="00C81D61" w:rsidTr="001707D4">
        <w:trPr>
          <w:trHeight w:val="198"/>
          <w:del w:id="61179" w:author="Diana Machado" w:date="2019-04-05T18:40:00Z"/>
        </w:trPr>
        <w:tc>
          <w:tcPr>
            <w:tcW w:w="1032" w:type="dxa"/>
            <w:vMerge/>
            <w:vAlign w:val="center"/>
          </w:tcPr>
          <w:p w:rsidR="00BC0B85" w:rsidRPr="00EE514B" w:rsidDel="00C81D61" w:rsidRDefault="00BC0B85" w:rsidP="009652F9">
            <w:pPr>
              <w:pStyle w:val="Tablebody-centered"/>
              <w:rPr>
                <w:del w:id="6118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181" w:author="Diana Machado" w:date="2019-04-05T18:40:00Z"/>
                <w:lang w:val="en-PH" w:eastAsia="en-PH"/>
              </w:rPr>
            </w:pPr>
            <w:del w:id="61182" w:author="Diana Machado" w:date="2019-04-05T18:40:00Z">
              <w:r w:rsidRPr="00EE514B" w:rsidDel="00C81D61">
                <w:rPr>
                  <w:lang w:val="en-PH" w:eastAsia="en-PH"/>
                </w:rPr>
                <w:delText>5</w:delText>
              </w:r>
            </w:del>
          </w:p>
        </w:tc>
        <w:tc>
          <w:tcPr>
            <w:tcW w:w="1253" w:type="dxa"/>
            <w:shd w:val="clear" w:color="auto" w:fill="auto"/>
            <w:noWrap/>
            <w:vAlign w:val="bottom"/>
          </w:tcPr>
          <w:p w:rsidR="00BC0B85" w:rsidRPr="00EE514B" w:rsidDel="00C81D61" w:rsidRDefault="00BC0B85" w:rsidP="009652F9">
            <w:pPr>
              <w:pStyle w:val="Tablebody-centered"/>
              <w:rPr>
                <w:del w:id="61183" w:author="Diana Machado" w:date="2019-04-05T18:40:00Z"/>
                <w:lang w:val="en-PH" w:eastAsia="en-PH"/>
              </w:rPr>
            </w:pPr>
            <w:del w:id="61184" w:author="Diana Machado" w:date="2019-04-05T18:40:00Z">
              <w:r w:rsidRPr="00EE514B" w:rsidDel="00C81D61">
                <w:rPr>
                  <w:lang w:val="en-PH" w:eastAsia="en-PH"/>
                </w:rPr>
                <w:delText>BROWARD</w:delText>
              </w:r>
            </w:del>
          </w:p>
        </w:tc>
        <w:tc>
          <w:tcPr>
            <w:tcW w:w="709" w:type="dxa"/>
            <w:shd w:val="clear" w:color="auto" w:fill="auto"/>
            <w:noWrap/>
            <w:vAlign w:val="bottom"/>
          </w:tcPr>
          <w:p w:rsidR="00BC0B85" w:rsidRPr="00EE514B" w:rsidDel="00C81D61" w:rsidRDefault="00BC0B85" w:rsidP="009652F9">
            <w:pPr>
              <w:pStyle w:val="Tablebody-centered"/>
              <w:rPr>
                <w:del w:id="61185" w:author="Diana Machado" w:date="2019-04-05T18:40:00Z"/>
                <w:lang w:val="en-PH" w:eastAsia="en-PH"/>
              </w:rPr>
            </w:pPr>
            <w:del w:id="61186" w:author="Diana Machado" w:date="2019-04-05T18:40:00Z">
              <w:r w:rsidRPr="00EE514B" w:rsidDel="00C81D61">
                <w:rPr>
                  <w:lang w:val="en-PH" w:eastAsia="en-PH"/>
                </w:rPr>
                <w:delText>5.222</w:delText>
              </w:r>
            </w:del>
          </w:p>
        </w:tc>
        <w:tc>
          <w:tcPr>
            <w:tcW w:w="607" w:type="dxa"/>
            <w:shd w:val="clear" w:color="auto" w:fill="auto"/>
            <w:noWrap/>
            <w:vAlign w:val="bottom"/>
          </w:tcPr>
          <w:p w:rsidR="00BC0B85" w:rsidRPr="00EE514B" w:rsidDel="00C81D61" w:rsidRDefault="00BC0B85" w:rsidP="009652F9">
            <w:pPr>
              <w:pStyle w:val="Tablebody-centered"/>
              <w:rPr>
                <w:del w:id="61187" w:author="Diana Machado" w:date="2019-04-05T18:40:00Z"/>
                <w:lang w:val="en-PH" w:eastAsia="en-PH"/>
              </w:rPr>
            </w:pPr>
            <w:del w:id="61188" w:author="Diana Machado" w:date="2019-04-05T18:40:00Z">
              <w:r w:rsidRPr="00EE514B" w:rsidDel="00C81D61">
                <w:rPr>
                  <w:lang w:val="en-PH" w:eastAsia="en-PH"/>
                </w:rPr>
                <w:delText>4.249</w:delText>
              </w:r>
            </w:del>
          </w:p>
        </w:tc>
        <w:tc>
          <w:tcPr>
            <w:tcW w:w="607" w:type="dxa"/>
            <w:shd w:val="clear" w:color="auto" w:fill="auto"/>
            <w:noWrap/>
            <w:vAlign w:val="bottom"/>
          </w:tcPr>
          <w:p w:rsidR="00BC0B85" w:rsidRPr="00EE514B" w:rsidDel="00C81D61" w:rsidRDefault="00BC0B85" w:rsidP="009652F9">
            <w:pPr>
              <w:pStyle w:val="Tablebody-centered"/>
              <w:rPr>
                <w:del w:id="61189" w:author="Diana Machado" w:date="2019-04-05T18:40:00Z"/>
                <w:lang w:val="en-PH" w:eastAsia="en-PH"/>
              </w:rPr>
            </w:pPr>
            <w:del w:id="61190" w:author="Diana Machado" w:date="2019-04-05T18:40:00Z">
              <w:r w:rsidRPr="00EE514B" w:rsidDel="00C81D61">
                <w:rPr>
                  <w:lang w:val="en-PH" w:eastAsia="en-PH"/>
                </w:rPr>
                <w:delText>4.249</w:delText>
              </w:r>
            </w:del>
          </w:p>
        </w:tc>
        <w:tc>
          <w:tcPr>
            <w:tcW w:w="607" w:type="dxa"/>
            <w:shd w:val="clear" w:color="auto" w:fill="auto"/>
            <w:noWrap/>
            <w:vAlign w:val="bottom"/>
          </w:tcPr>
          <w:p w:rsidR="00BC0B85" w:rsidRPr="00EE514B" w:rsidDel="00C81D61" w:rsidRDefault="00BC0B85" w:rsidP="009652F9">
            <w:pPr>
              <w:pStyle w:val="Tablebody-centered"/>
              <w:rPr>
                <w:del w:id="61191" w:author="Diana Machado" w:date="2019-04-05T18:40:00Z"/>
                <w:lang w:val="en-PH" w:eastAsia="en-PH"/>
              </w:rPr>
            </w:pPr>
            <w:del w:id="61192" w:author="Diana Machado" w:date="2019-04-05T18:40:00Z">
              <w:r w:rsidRPr="00EE514B" w:rsidDel="00C81D61">
                <w:rPr>
                  <w:lang w:val="en-PH" w:eastAsia="en-PH"/>
                </w:rPr>
                <w:delText>3.764</w:delText>
              </w:r>
            </w:del>
          </w:p>
        </w:tc>
        <w:tc>
          <w:tcPr>
            <w:tcW w:w="607" w:type="dxa"/>
            <w:shd w:val="clear" w:color="auto" w:fill="auto"/>
            <w:noWrap/>
            <w:vAlign w:val="bottom"/>
          </w:tcPr>
          <w:p w:rsidR="00BC0B85" w:rsidRPr="00EE514B" w:rsidDel="00C81D61" w:rsidRDefault="00BC0B85" w:rsidP="009652F9">
            <w:pPr>
              <w:pStyle w:val="Tablebody-centered"/>
              <w:rPr>
                <w:del w:id="61193" w:author="Diana Machado" w:date="2019-04-05T18:40:00Z"/>
                <w:lang w:val="en-PH" w:eastAsia="en-PH"/>
              </w:rPr>
            </w:pPr>
            <w:del w:id="61194" w:author="Diana Machado" w:date="2019-04-05T18:40:00Z">
              <w:r w:rsidRPr="00EE514B" w:rsidDel="00C81D61">
                <w:rPr>
                  <w:lang w:val="en-PH" w:eastAsia="en-PH"/>
                </w:rPr>
                <w:delText>3.186</w:delText>
              </w:r>
            </w:del>
          </w:p>
        </w:tc>
        <w:tc>
          <w:tcPr>
            <w:tcW w:w="607" w:type="dxa"/>
            <w:shd w:val="clear" w:color="auto" w:fill="auto"/>
            <w:noWrap/>
            <w:vAlign w:val="bottom"/>
          </w:tcPr>
          <w:p w:rsidR="00BC0B85" w:rsidRPr="00EE514B" w:rsidDel="00C81D61" w:rsidRDefault="00BC0B85" w:rsidP="009652F9">
            <w:pPr>
              <w:pStyle w:val="Tablebody-centered"/>
              <w:rPr>
                <w:del w:id="61195" w:author="Diana Machado" w:date="2019-04-05T18:40:00Z"/>
                <w:lang w:val="en-PH" w:eastAsia="en-PH"/>
              </w:rPr>
            </w:pPr>
            <w:del w:id="61196" w:author="Diana Machado" w:date="2019-04-05T18:40:00Z">
              <w:r w:rsidRPr="00EE514B" w:rsidDel="00C81D61">
                <w:rPr>
                  <w:lang w:val="en-PH" w:eastAsia="en-PH"/>
                </w:rPr>
                <w:delText>2.683</w:delText>
              </w:r>
            </w:del>
          </w:p>
        </w:tc>
        <w:tc>
          <w:tcPr>
            <w:tcW w:w="715" w:type="dxa"/>
            <w:shd w:val="clear" w:color="auto" w:fill="auto"/>
            <w:noWrap/>
            <w:vAlign w:val="bottom"/>
          </w:tcPr>
          <w:p w:rsidR="00BC0B85" w:rsidRPr="00EE514B" w:rsidDel="00C81D61" w:rsidRDefault="00BC0B85" w:rsidP="009652F9">
            <w:pPr>
              <w:pStyle w:val="Tablebody-centered"/>
              <w:rPr>
                <w:del w:id="61197" w:author="Diana Machado" w:date="2019-04-05T18:40:00Z"/>
                <w:lang w:val="en-PH" w:eastAsia="en-PH"/>
              </w:rPr>
            </w:pPr>
            <w:del w:id="6119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199" w:author="Diana Machado" w:date="2019-04-05T18:40:00Z"/>
                <w:lang w:val="en-PH" w:eastAsia="en-PH"/>
              </w:rPr>
            </w:pPr>
            <w:del w:id="61200" w:author="Diana Machado" w:date="2019-04-05T18:40:00Z">
              <w:r w:rsidRPr="00EE514B" w:rsidDel="00C81D61">
                <w:rPr>
                  <w:lang w:val="en-PH" w:eastAsia="en-PH"/>
                </w:rPr>
                <w:delText>0.814</w:delText>
              </w:r>
            </w:del>
          </w:p>
        </w:tc>
        <w:tc>
          <w:tcPr>
            <w:tcW w:w="543" w:type="dxa"/>
            <w:shd w:val="clear" w:color="auto" w:fill="auto"/>
            <w:noWrap/>
            <w:vAlign w:val="bottom"/>
          </w:tcPr>
          <w:p w:rsidR="00BC0B85" w:rsidRPr="00EE514B" w:rsidDel="00C81D61" w:rsidRDefault="00BC0B85" w:rsidP="009652F9">
            <w:pPr>
              <w:pStyle w:val="Tablebody-centered"/>
              <w:rPr>
                <w:del w:id="61201" w:author="Diana Machado" w:date="2019-04-05T18:40:00Z"/>
                <w:lang w:val="en-PH" w:eastAsia="en-PH"/>
              </w:rPr>
            </w:pPr>
            <w:del w:id="61202" w:author="Diana Machado" w:date="2019-04-05T18:40:00Z">
              <w:r w:rsidRPr="00EE514B" w:rsidDel="00C81D61">
                <w:rPr>
                  <w:lang w:val="en-PH" w:eastAsia="en-PH"/>
                </w:rPr>
                <w:delText>0.814</w:delText>
              </w:r>
            </w:del>
          </w:p>
        </w:tc>
        <w:tc>
          <w:tcPr>
            <w:tcW w:w="543" w:type="dxa"/>
            <w:shd w:val="clear" w:color="auto" w:fill="auto"/>
            <w:noWrap/>
            <w:vAlign w:val="bottom"/>
          </w:tcPr>
          <w:p w:rsidR="00BC0B85" w:rsidRPr="00EE514B" w:rsidDel="00C81D61" w:rsidRDefault="00BC0B85" w:rsidP="009652F9">
            <w:pPr>
              <w:pStyle w:val="Tablebody-centered"/>
              <w:rPr>
                <w:del w:id="61203" w:author="Diana Machado" w:date="2019-04-05T18:40:00Z"/>
                <w:lang w:val="en-PH" w:eastAsia="en-PH"/>
              </w:rPr>
            </w:pPr>
            <w:del w:id="61204" w:author="Diana Machado" w:date="2019-04-05T18:40:00Z">
              <w:r w:rsidRPr="00EE514B" w:rsidDel="00C81D61">
                <w:rPr>
                  <w:lang w:val="en-PH" w:eastAsia="en-PH"/>
                </w:rPr>
                <w:delText>0.721</w:delText>
              </w:r>
            </w:del>
          </w:p>
        </w:tc>
        <w:tc>
          <w:tcPr>
            <w:tcW w:w="543" w:type="dxa"/>
            <w:shd w:val="clear" w:color="auto" w:fill="auto"/>
            <w:noWrap/>
            <w:vAlign w:val="bottom"/>
          </w:tcPr>
          <w:p w:rsidR="00BC0B85" w:rsidRPr="00EE514B" w:rsidDel="00C81D61" w:rsidRDefault="00BC0B85" w:rsidP="009652F9">
            <w:pPr>
              <w:pStyle w:val="Tablebody-centered"/>
              <w:rPr>
                <w:del w:id="61205" w:author="Diana Machado" w:date="2019-04-05T18:40:00Z"/>
                <w:lang w:val="en-PH" w:eastAsia="en-PH"/>
              </w:rPr>
            </w:pPr>
            <w:del w:id="61206" w:author="Diana Machado" w:date="2019-04-05T18:40:00Z">
              <w:r w:rsidRPr="00EE514B" w:rsidDel="00C81D61">
                <w:rPr>
                  <w:lang w:val="en-PH" w:eastAsia="en-PH"/>
                </w:rPr>
                <w:delText>0.610</w:delText>
              </w:r>
            </w:del>
          </w:p>
        </w:tc>
        <w:tc>
          <w:tcPr>
            <w:tcW w:w="543" w:type="dxa"/>
            <w:shd w:val="clear" w:color="auto" w:fill="auto"/>
            <w:noWrap/>
            <w:vAlign w:val="bottom"/>
          </w:tcPr>
          <w:p w:rsidR="00BC0B85" w:rsidRPr="00EE514B" w:rsidDel="00C81D61" w:rsidRDefault="00BC0B85" w:rsidP="009652F9">
            <w:pPr>
              <w:pStyle w:val="Tablebody-centered"/>
              <w:rPr>
                <w:del w:id="61207" w:author="Diana Machado" w:date="2019-04-05T18:40:00Z"/>
                <w:lang w:val="en-PH" w:eastAsia="en-PH"/>
              </w:rPr>
            </w:pPr>
            <w:del w:id="61208" w:author="Diana Machado" w:date="2019-04-05T18:40:00Z">
              <w:r w:rsidRPr="00EE514B" w:rsidDel="00C81D61">
                <w:rPr>
                  <w:lang w:val="en-PH" w:eastAsia="en-PH"/>
                </w:rPr>
                <w:delText>0.514</w:delText>
              </w:r>
            </w:del>
          </w:p>
        </w:tc>
      </w:tr>
      <w:tr w:rsidR="00BC0B85" w:rsidRPr="0041013B" w:rsidDel="00C81D61" w:rsidTr="001707D4">
        <w:trPr>
          <w:trHeight w:val="198"/>
          <w:del w:id="61209" w:author="Diana Machado" w:date="2019-04-05T18:40:00Z"/>
        </w:trPr>
        <w:tc>
          <w:tcPr>
            <w:tcW w:w="1032" w:type="dxa"/>
            <w:vMerge/>
            <w:vAlign w:val="center"/>
          </w:tcPr>
          <w:p w:rsidR="00BC0B85" w:rsidRPr="00EE514B" w:rsidDel="00C81D61" w:rsidRDefault="00BC0B85" w:rsidP="009652F9">
            <w:pPr>
              <w:pStyle w:val="Tablebody-centered"/>
              <w:rPr>
                <w:del w:id="6121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211" w:author="Diana Machado" w:date="2019-04-05T18:40:00Z"/>
                <w:lang w:val="en-PH" w:eastAsia="en-PH"/>
              </w:rPr>
            </w:pPr>
            <w:del w:id="61212" w:author="Diana Machado" w:date="2019-04-05T18:40:00Z">
              <w:r w:rsidRPr="00EE514B" w:rsidDel="00C81D61">
                <w:rPr>
                  <w:lang w:val="en-PH" w:eastAsia="en-PH"/>
                </w:rPr>
                <w:delText>6</w:delText>
              </w:r>
            </w:del>
          </w:p>
        </w:tc>
        <w:tc>
          <w:tcPr>
            <w:tcW w:w="1253" w:type="dxa"/>
            <w:shd w:val="clear" w:color="auto" w:fill="auto"/>
            <w:noWrap/>
            <w:vAlign w:val="bottom"/>
          </w:tcPr>
          <w:p w:rsidR="00BC0B85" w:rsidRPr="00EE514B" w:rsidDel="00C81D61" w:rsidRDefault="00BC0B85" w:rsidP="009652F9">
            <w:pPr>
              <w:pStyle w:val="Tablebody-centered"/>
              <w:rPr>
                <w:del w:id="61213" w:author="Diana Machado" w:date="2019-04-05T18:40:00Z"/>
                <w:lang w:val="en-PH" w:eastAsia="en-PH"/>
              </w:rPr>
            </w:pPr>
            <w:del w:id="61214" w:author="Diana Machado" w:date="2019-04-05T18:40:00Z">
              <w:r w:rsidRPr="00EE514B" w:rsidDel="00C81D61">
                <w:rPr>
                  <w:lang w:val="en-PH" w:eastAsia="en-PH"/>
                </w:rPr>
                <w:delText>CITRUS</w:delText>
              </w:r>
            </w:del>
          </w:p>
        </w:tc>
        <w:tc>
          <w:tcPr>
            <w:tcW w:w="709" w:type="dxa"/>
            <w:shd w:val="clear" w:color="auto" w:fill="auto"/>
            <w:noWrap/>
            <w:vAlign w:val="bottom"/>
          </w:tcPr>
          <w:p w:rsidR="00BC0B85" w:rsidRPr="00EE514B" w:rsidDel="00C81D61" w:rsidRDefault="00BC0B85" w:rsidP="009652F9">
            <w:pPr>
              <w:pStyle w:val="Tablebody-centered"/>
              <w:rPr>
                <w:del w:id="61215" w:author="Diana Machado" w:date="2019-04-05T18:40:00Z"/>
                <w:lang w:val="en-PH" w:eastAsia="en-PH"/>
              </w:rPr>
            </w:pPr>
            <w:del w:id="61216" w:author="Diana Machado" w:date="2019-04-05T18:40:00Z">
              <w:r w:rsidRPr="00EE514B" w:rsidDel="00C81D61">
                <w:rPr>
                  <w:lang w:val="en-PH" w:eastAsia="en-PH"/>
                </w:rPr>
                <w:delText>0.948</w:delText>
              </w:r>
            </w:del>
          </w:p>
        </w:tc>
        <w:tc>
          <w:tcPr>
            <w:tcW w:w="607" w:type="dxa"/>
            <w:shd w:val="clear" w:color="auto" w:fill="auto"/>
            <w:noWrap/>
            <w:vAlign w:val="bottom"/>
          </w:tcPr>
          <w:p w:rsidR="00BC0B85" w:rsidRPr="00EE514B" w:rsidDel="00C81D61" w:rsidRDefault="00BC0B85" w:rsidP="009652F9">
            <w:pPr>
              <w:pStyle w:val="Tablebody-centered"/>
              <w:rPr>
                <w:del w:id="61217" w:author="Diana Machado" w:date="2019-04-05T18:40:00Z"/>
                <w:lang w:val="en-PH" w:eastAsia="en-PH"/>
              </w:rPr>
            </w:pPr>
            <w:del w:id="61218" w:author="Diana Machado" w:date="2019-04-05T18:40:00Z">
              <w:r w:rsidRPr="00EE514B" w:rsidDel="00C81D61">
                <w:rPr>
                  <w:lang w:val="en-PH" w:eastAsia="en-PH"/>
                </w:rPr>
                <w:delText>0.518</w:delText>
              </w:r>
            </w:del>
          </w:p>
        </w:tc>
        <w:tc>
          <w:tcPr>
            <w:tcW w:w="607" w:type="dxa"/>
            <w:shd w:val="clear" w:color="auto" w:fill="auto"/>
            <w:noWrap/>
            <w:vAlign w:val="bottom"/>
          </w:tcPr>
          <w:p w:rsidR="00BC0B85" w:rsidRPr="00EE514B" w:rsidDel="00C81D61" w:rsidRDefault="00BC0B85" w:rsidP="009652F9">
            <w:pPr>
              <w:pStyle w:val="Tablebody-centered"/>
              <w:rPr>
                <w:del w:id="61219" w:author="Diana Machado" w:date="2019-04-05T18:40:00Z"/>
                <w:lang w:val="en-PH" w:eastAsia="en-PH"/>
              </w:rPr>
            </w:pPr>
            <w:del w:id="61220" w:author="Diana Machado" w:date="2019-04-05T18:40:00Z">
              <w:r w:rsidRPr="00EE514B" w:rsidDel="00C81D61">
                <w:rPr>
                  <w:lang w:val="en-PH" w:eastAsia="en-PH"/>
                </w:rPr>
                <w:delText>0.518</w:delText>
              </w:r>
            </w:del>
          </w:p>
        </w:tc>
        <w:tc>
          <w:tcPr>
            <w:tcW w:w="607" w:type="dxa"/>
            <w:shd w:val="clear" w:color="auto" w:fill="auto"/>
            <w:noWrap/>
            <w:vAlign w:val="bottom"/>
          </w:tcPr>
          <w:p w:rsidR="00BC0B85" w:rsidRPr="00EE514B" w:rsidDel="00C81D61" w:rsidRDefault="00BC0B85" w:rsidP="009652F9">
            <w:pPr>
              <w:pStyle w:val="Tablebody-centered"/>
              <w:rPr>
                <w:del w:id="61221" w:author="Diana Machado" w:date="2019-04-05T18:40:00Z"/>
                <w:lang w:val="en-PH" w:eastAsia="en-PH"/>
              </w:rPr>
            </w:pPr>
            <w:del w:id="61222" w:author="Diana Machado" w:date="2019-04-05T18:40:00Z">
              <w:r w:rsidRPr="00EE514B" w:rsidDel="00C81D61">
                <w:rPr>
                  <w:lang w:val="en-PH" w:eastAsia="en-PH"/>
                </w:rPr>
                <w:delText>0.326</w:delText>
              </w:r>
            </w:del>
          </w:p>
        </w:tc>
        <w:tc>
          <w:tcPr>
            <w:tcW w:w="607" w:type="dxa"/>
            <w:shd w:val="clear" w:color="auto" w:fill="auto"/>
            <w:noWrap/>
            <w:vAlign w:val="bottom"/>
          </w:tcPr>
          <w:p w:rsidR="00BC0B85" w:rsidRPr="00EE514B" w:rsidDel="00C81D61" w:rsidRDefault="00BC0B85" w:rsidP="009652F9">
            <w:pPr>
              <w:pStyle w:val="Tablebody-centered"/>
              <w:rPr>
                <w:del w:id="61223" w:author="Diana Machado" w:date="2019-04-05T18:40:00Z"/>
                <w:lang w:val="en-PH" w:eastAsia="en-PH"/>
              </w:rPr>
            </w:pPr>
            <w:del w:id="61224" w:author="Diana Machado" w:date="2019-04-05T18:40:00Z">
              <w:r w:rsidRPr="00EE514B" w:rsidDel="00C81D61">
                <w:rPr>
                  <w:lang w:val="en-PH" w:eastAsia="en-PH"/>
                </w:rPr>
                <w:delText>0.185</w:delText>
              </w:r>
            </w:del>
          </w:p>
        </w:tc>
        <w:tc>
          <w:tcPr>
            <w:tcW w:w="607" w:type="dxa"/>
            <w:shd w:val="clear" w:color="auto" w:fill="auto"/>
            <w:noWrap/>
            <w:vAlign w:val="bottom"/>
          </w:tcPr>
          <w:p w:rsidR="00BC0B85" w:rsidRPr="00EE514B" w:rsidDel="00C81D61" w:rsidRDefault="00BC0B85" w:rsidP="009652F9">
            <w:pPr>
              <w:pStyle w:val="Tablebody-centered"/>
              <w:rPr>
                <w:del w:id="61225" w:author="Diana Machado" w:date="2019-04-05T18:40:00Z"/>
                <w:lang w:val="en-PH" w:eastAsia="en-PH"/>
              </w:rPr>
            </w:pPr>
            <w:del w:id="61226" w:author="Diana Machado" w:date="2019-04-05T18:40:00Z">
              <w:r w:rsidRPr="00EE514B" w:rsidDel="00C81D61">
                <w:rPr>
                  <w:lang w:val="en-PH" w:eastAsia="en-PH"/>
                </w:rPr>
                <w:delText>0.116</w:delText>
              </w:r>
            </w:del>
          </w:p>
        </w:tc>
        <w:tc>
          <w:tcPr>
            <w:tcW w:w="715" w:type="dxa"/>
            <w:shd w:val="clear" w:color="auto" w:fill="auto"/>
            <w:noWrap/>
            <w:vAlign w:val="bottom"/>
          </w:tcPr>
          <w:p w:rsidR="00BC0B85" w:rsidRPr="00EE514B" w:rsidDel="00C81D61" w:rsidRDefault="00BC0B85" w:rsidP="009652F9">
            <w:pPr>
              <w:pStyle w:val="Tablebody-centered"/>
              <w:rPr>
                <w:del w:id="61227" w:author="Diana Machado" w:date="2019-04-05T18:40:00Z"/>
                <w:lang w:val="en-PH" w:eastAsia="en-PH"/>
              </w:rPr>
            </w:pPr>
            <w:del w:id="6122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229" w:author="Diana Machado" w:date="2019-04-05T18:40:00Z"/>
                <w:lang w:val="en-PH" w:eastAsia="en-PH"/>
              </w:rPr>
            </w:pPr>
            <w:del w:id="61230" w:author="Diana Machado" w:date="2019-04-05T18:40:00Z">
              <w:r w:rsidRPr="00EE514B" w:rsidDel="00C81D61">
                <w:rPr>
                  <w:lang w:val="en-PH" w:eastAsia="en-PH"/>
                </w:rPr>
                <w:delText>0.547</w:delText>
              </w:r>
            </w:del>
          </w:p>
        </w:tc>
        <w:tc>
          <w:tcPr>
            <w:tcW w:w="543" w:type="dxa"/>
            <w:shd w:val="clear" w:color="auto" w:fill="auto"/>
            <w:noWrap/>
            <w:vAlign w:val="bottom"/>
          </w:tcPr>
          <w:p w:rsidR="00BC0B85" w:rsidRPr="00EE514B" w:rsidDel="00C81D61" w:rsidRDefault="00BC0B85" w:rsidP="009652F9">
            <w:pPr>
              <w:pStyle w:val="Tablebody-centered"/>
              <w:rPr>
                <w:del w:id="61231" w:author="Diana Machado" w:date="2019-04-05T18:40:00Z"/>
                <w:lang w:val="en-PH" w:eastAsia="en-PH"/>
              </w:rPr>
            </w:pPr>
            <w:del w:id="61232" w:author="Diana Machado" w:date="2019-04-05T18:40:00Z">
              <w:r w:rsidRPr="00EE514B" w:rsidDel="00C81D61">
                <w:rPr>
                  <w:lang w:val="en-PH" w:eastAsia="en-PH"/>
                </w:rPr>
                <w:delText>0.547</w:delText>
              </w:r>
            </w:del>
          </w:p>
        </w:tc>
        <w:tc>
          <w:tcPr>
            <w:tcW w:w="543" w:type="dxa"/>
            <w:shd w:val="clear" w:color="auto" w:fill="auto"/>
            <w:noWrap/>
            <w:vAlign w:val="bottom"/>
          </w:tcPr>
          <w:p w:rsidR="00BC0B85" w:rsidRPr="00EE514B" w:rsidDel="00C81D61" w:rsidRDefault="00BC0B85" w:rsidP="009652F9">
            <w:pPr>
              <w:pStyle w:val="Tablebody-centered"/>
              <w:rPr>
                <w:del w:id="61233" w:author="Diana Machado" w:date="2019-04-05T18:40:00Z"/>
                <w:lang w:val="en-PH" w:eastAsia="en-PH"/>
              </w:rPr>
            </w:pPr>
            <w:del w:id="61234" w:author="Diana Machado" w:date="2019-04-05T18:40:00Z">
              <w:r w:rsidRPr="00EE514B" w:rsidDel="00C81D61">
                <w:rPr>
                  <w:lang w:val="en-PH" w:eastAsia="en-PH"/>
                </w:rPr>
                <w:delText>0.344</w:delText>
              </w:r>
            </w:del>
          </w:p>
        </w:tc>
        <w:tc>
          <w:tcPr>
            <w:tcW w:w="543" w:type="dxa"/>
            <w:shd w:val="clear" w:color="auto" w:fill="auto"/>
            <w:noWrap/>
            <w:vAlign w:val="bottom"/>
          </w:tcPr>
          <w:p w:rsidR="00BC0B85" w:rsidRPr="00EE514B" w:rsidDel="00C81D61" w:rsidRDefault="00BC0B85" w:rsidP="009652F9">
            <w:pPr>
              <w:pStyle w:val="Tablebody-centered"/>
              <w:rPr>
                <w:del w:id="61235" w:author="Diana Machado" w:date="2019-04-05T18:40:00Z"/>
                <w:lang w:val="en-PH" w:eastAsia="en-PH"/>
              </w:rPr>
            </w:pPr>
            <w:del w:id="61236" w:author="Diana Machado" w:date="2019-04-05T18:40:00Z">
              <w:r w:rsidRPr="00EE514B" w:rsidDel="00C81D61">
                <w:rPr>
                  <w:lang w:val="en-PH" w:eastAsia="en-PH"/>
                </w:rPr>
                <w:delText>0.196</w:delText>
              </w:r>
            </w:del>
          </w:p>
        </w:tc>
        <w:tc>
          <w:tcPr>
            <w:tcW w:w="543" w:type="dxa"/>
            <w:shd w:val="clear" w:color="auto" w:fill="auto"/>
            <w:noWrap/>
            <w:vAlign w:val="bottom"/>
          </w:tcPr>
          <w:p w:rsidR="00BC0B85" w:rsidRPr="00EE514B" w:rsidDel="00C81D61" w:rsidRDefault="00BC0B85" w:rsidP="009652F9">
            <w:pPr>
              <w:pStyle w:val="Tablebody-centered"/>
              <w:rPr>
                <w:del w:id="61237" w:author="Diana Machado" w:date="2019-04-05T18:40:00Z"/>
                <w:lang w:val="en-PH" w:eastAsia="en-PH"/>
              </w:rPr>
            </w:pPr>
            <w:del w:id="61238" w:author="Diana Machado" w:date="2019-04-05T18:40:00Z">
              <w:r w:rsidRPr="00EE514B" w:rsidDel="00C81D61">
                <w:rPr>
                  <w:lang w:val="en-PH" w:eastAsia="en-PH"/>
                </w:rPr>
                <w:delText>0.122</w:delText>
              </w:r>
            </w:del>
          </w:p>
        </w:tc>
      </w:tr>
      <w:tr w:rsidR="00BC0B85" w:rsidRPr="0041013B" w:rsidDel="00C81D61" w:rsidTr="001707D4">
        <w:trPr>
          <w:trHeight w:val="198"/>
          <w:del w:id="61239" w:author="Diana Machado" w:date="2019-04-05T18:40:00Z"/>
        </w:trPr>
        <w:tc>
          <w:tcPr>
            <w:tcW w:w="1032" w:type="dxa"/>
            <w:vMerge/>
            <w:vAlign w:val="center"/>
          </w:tcPr>
          <w:p w:rsidR="00BC0B85" w:rsidRPr="00EE514B" w:rsidDel="00C81D61" w:rsidRDefault="00BC0B85" w:rsidP="009652F9">
            <w:pPr>
              <w:pStyle w:val="Tablebody-centered"/>
              <w:rPr>
                <w:del w:id="6124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241" w:author="Diana Machado" w:date="2019-04-05T18:40:00Z"/>
                <w:lang w:val="en-PH" w:eastAsia="en-PH"/>
              </w:rPr>
            </w:pPr>
            <w:del w:id="61242" w:author="Diana Machado" w:date="2019-04-05T18:40:00Z">
              <w:r w:rsidRPr="00EE514B" w:rsidDel="00C81D61">
                <w:rPr>
                  <w:lang w:val="en-PH" w:eastAsia="en-PH"/>
                </w:rPr>
                <w:delText>7</w:delText>
              </w:r>
            </w:del>
          </w:p>
        </w:tc>
        <w:tc>
          <w:tcPr>
            <w:tcW w:w="1253" w:type="dxa"/>
            <w:shd w:val="clear" w:color="auto" w:fill="auto"/>
            <w:noWrap/>
            <w:vAlign w:val="bottom"/>
          </w:tcPr>
          <w:p w:rsidR="00BC0B85" w:rsidRPr="00EE514B" w:rsidDel="00C81D61" w:rsidRDefault="00BC0B85" w:rsidP="009652F9">
            <w:pPr>
              <w:pStyle w:val="Tablebody-centered"/>
              <w:rPr>
                <w:del w:id="61243" w:author="Diana Machado" w:date="2019-04-05T18:40:00Z"/>
                <w:lang w:val="en-PH" w:eastAsia="en-PH"/>
              </w:rPr>
            </w:pPr>
            <w:del w:id="61244" w:author="Diana Machado" w:date="2019-04-05T18:40:00Z">
              <w:r w:rsidRPr="00EE514B" w:rsidDel="00C81D61">
                <w:rPr>
                  <w:lang w:val="en-PH" w:eastAsia="en-PH"/>
                </w:rPr>
                <w:delText>CLAY</w:delText>
              </w:r>
            </w:del>
          </w:p>
        </w:tc>
        <w:tc>
          <w:tcPr>
            <w:tcW w:w="709" w:type="dxa"/>
            <w:shd w:val="clear" w:color="auto" w:fill="auto"/>
            <w:noWrap/>
            <w:vAlign w:val="bottom"/>
          </w:tcPr>
          <w:p w:rsidR="00BC0B85" w:rsidRPr="00EE514B" w:rsidDel="00C81D61" w:rsidRDefault="00BC0B85" w:rsidP="009652F9">
            <w:pPr>
              <w:pStyle w:val="Tablebody-centered"/>
              <w:rPr>
                <w:del w:id="61245" w:author="Diana Machado" w:date="2019-04-05T18:40:00Z"/>
                <w:lang w:val="en-PH" w:eastAsia="en-PH"/>
              </w:rPr>
            </w:pPr>
            <w:del w:id="61246" w:author="Diana Machado" w:date="2019-04-05T18:40:00Z">
              <w:r w:rsidRPr="00EE514B" w:rsidDel="00C81D61">
                <w:rPr>
                  <w:lang w:val="en-PH" w:eastAsia="en-PH"/>
                </w:rPr>
                <w:delText>0.291</w:delText>
              </w:r>
            </w:del>
          </w:p>
        </w:tc>
        <w:tc>
          <w:tcPr>
            <w:tcW w:w="607" w:type="dxa"/>
            <w:shd w:val="clear" w:color="auto" w:fill="auto"/>
            <w:noWrap/>
            <w:vAlign w:val="bottom"/>
          </w:tcPr>
          <w:p w:rsidR="00BC0B85" w:rsidRPr="00EE514B" w:rsidDel="00C81D61" w:rsidRDefault="00BC0B85" w:rsidP="009652F9">
            <w:pPr>
              <w:pStyle w:val="Tablebody-centered"/>
              <w:rPr>
                <w:del w:id="61247" w:author="Diana Machado" w:date="2019-04-05T18:40:00Z"/>
                <w:lang w:val="en-PH" w:eastAsia="en-PH"/>
              </w:rPr>
            </w:pPr>
            <w:del w:id="61248" w:author="Diana Machado" w:date="2019-04-05T18:40:00Z">
              <w:r w:rsidRPr="00EE514B" w:rsidDel="00C81D61">
                <w:rPr>
                  <w:lang w:val="en-PH" w:eastAsia="en-PH"/>
                </w:rPr>
                <w:delText>0.104</w:delText>
              </w:r>
            </w:del>
          </w:p>
        </w:tc>
        <w:tc>
          <w:tcPr>
            <w:tcW w:w="607" w:type="dxa"/>
            <w:shd w:val="clear" w:color="auto" w:fill="auto"/>
            <w:noWrap/>
            <w:vAlign w:val="bottom"/>
          </w:tcPr>
          <w:p w:rsidR="00BC0B85" w:rsidRPr="00EE514B" w:rsidDel="00C81D61" w:rsidRDefault="00BC0B85" w:rsidP="009652F9">
            <w:pPr>
              <w:pStyle w:val="Tablebody-centered"/>
              <w:rPr>
                <w:del w:id="61249" w:author="Diana Machado" w:date="2019-04-05T18:40:00Z"/>
                <w:lang w:val="en-PH" w:eastAsia="en-PH"/>
              </w:rPr>
            </w:pPr>
            <w:del w:id="61250" w:author="Diana Machado" w:date="2019-04-05T18:40:00Z">
              <w:r w:rsidRPr="00EE514B" w:rsidDel="00C81D61">
                <w:rPr>
                  <w:lang w:val="en-PH" w:eastAsia="en-PH"/>
                </w:rPr>
                <w:delText>0.104</w:delText>
              </w:r>
            </w:del>
          </w:p>
        </w:tc>
        <w:tc>
          <w:tcPr>
            <w:tcW w:w="607" w:type="dxa"/>
            <w:shd w:val="clear" w:color="auto" w:fill="auto"/>
            <w:noWrap/>
            <w:vAlign w:val="bottom"/>
          </w:tcPr>
          <w:p w:rsidR="00BC0B85" w:rsidRPr="00EE514B" w:rsidDel="00C81D61" w:rsidRDefault="00BC0B85" w:rsidP="009652F9">
            <w:pPr>
              <w:pStyle w:val="Tablebody-centered"/>
              <w:rPr>
                <w:del w:id="61251" w:author="Diana Machado" w:date="2019-04-05T18:40:00Z"/>
                <w:lang w:val="en-PH" w:eastAsia="en-PH"/>
              </w:rPr>
            </w:pPr>
            <w:del w:id="61252" w:author="Diana Machado" w:date="2019-04-05T18:40:00Z">
              <w:r w:rsidRPr="00EE514B" w:rsidDel="00C81D61">
                <w:rPr>
                  <w:lang w:val="en-PH" w:eastAsia="en-PH"/>
                </w:rPr>
                <w:delText>0.052</w:delText>
              </w:r>
            </w:del>
          </w:p>
        </w:tc>
        <w:tc>
          <w:tcPr>
            <w:tcW w:w="607" w:type="dxa"/>
            <w:shd w:val="clear" w:color="auto" w:fill="auto"/>
            <w:noWrap/>
            <w:vAlign w:val="bottom"/>
          </w:tcPr>
          <w:p w:rsidR="00BC0B85" w:rsidRPr="00EE514B" w:rsidDel="00C81D61" w:rsidRDefault="00BC0B85" w:rsidP="009652F9">
            <w:pPr>
              <w:pStyle w:val="Tablebody-centered"/>
              <w:rPr>
                <w:del w:id="61253" w:author="Diana Machado" w:date="2019-04-05T18:40:00Z"/>
                <w:lang w:val="en-PH" w:eastAsia="en-PH"/>
              </w:rPr>
            </w:pPr>
            <w:del w:id="61254" w:author="Diana Machado" w:date="2019-04-05T18:40:00Z">
              <w:r w:rsidRPr="00EE514B" w:rsidDel="00C81D61">
                <w:rPr>
                  <w:lang w:val="en-PH" w:eastAsia="en-PH"/>
                </w:rPr>
                <w:delText>0.041</w:delText>
              </w:r>
            </w:del>
          </w:p>
        </w:tc>
        <w:tc>
          <w:tcPr>
            <w:tcW w:w="607" w:type="dxa"/>
            <w:shd w:val="clear" w:color="auto" w:fill="auto"/>
            <w:noWrap/>
            <w:vAlign w:val="bottom"/>
          </w:tcPr>
          <w:p w:rsidR="00BC0B85" w:rsidRPr="00EE514B" w:rsidDel="00C81D61" w:rsidRDefault="00BC0B85" w:rsidP="009652F9">
            <w:pPr>
              <w:pStyle w:val="Tablebody-centered"/>
              <w:rPr>
                <w:del w:id="61255" w:author="Diana Machado" w:date="2019-04-05T18:40:00Z"/>
                <w:lang w:val="en-PH" w:eastAsia="en-PH"/>
              </w:rPr>
            </w:pPr>
            <w:del w:id="61256" w:author="Diana Machado" w:date="2019-04-05T18:40:00Z">
              <w:r w:rsidRPr="00EE514B" w:rsidDel="00C81D61">
                <w:rPr>
                  <w:lang w:val="en-PH" w:eastAsia="en-PH"/>
                </w:rPr>
                <w:delText>0.038</w:delText>
              </w:r>
            </w:del>
          </w:p>
        </w:tc>
        <w:tc>
          <w:tcPr>
            <w:tcW w:w="715" w:type="dxa"/>
            <w:shd w:val="clear" w:color="auto" w:fill="auto"/>
            <w:noWrap/>
            <w:vAlign w:val="bottom"/>
          </w:tcPr>
          <w:p w:rsidR="00BC0B85" w:rsidRPr="00EE514B" w:rsidDel="00C81D61" w:rsidRDefault="00BC0B85" w:rsidP="009652F9">
            <w:pPr>
              <w:pStyle w:val="Tablebody-centered"/>
              <w:rPr>
                <w:del w:id="61257" w:author="Diana Machado" w:date="2019-04-05T18:40:00Z"/>
                <w:lang w:val="en-PH" w:eastAsia="en-PH"/>
              </w:rPr>
            </w:pPr>
            <w:del w:id="6125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259" w:author="Diana Machado" w:date="2019-04-05T18:40:00Z"/>
                <w:lang w:val="en-PH" w:eastAsia="en-PH"/>
              </w:rPr>
            </w:pPr>
            <w:del w:id="61260" w:author="Diana Machado" w:date="2019-04-05T18:40:00Z">
              <w:r w:rsidRPr="00EE514B" w:rsidDel="00C81D61">
                <w:rPr>
                  <w:lang w:val="en-PH" w:eastAsia="en-PH"/>
                </w:rPr>
                <w:delText>0.357</w:delText>
              </w:r>
            </w:del>
          </w:p>
        </w:tc>
        <w:tc>
          <w:tcPr>
            <w:tcW w:w="543" w:type="dxa"/>
            <w:shd w:val="clear" w:color="auto" w:fill="auto"/>
            <w:noWrap/>
            <w:vAlign w:val="bottom"/>
          </w:tcPr>
          <w:p w:rsidR="00BC0B85" w:rsidRPr="00EE514B" w:rsidDel="00C81D61" w:rsidRDefault="00BC0B85" w:rsidP="009652F9">
            <w:pPr>
              <w:pStyle w:val="Tablebody-centered"/>
              <w:rPr>
                <w:del w:id="61261" w:author="Diana Machado" w:date="2019-04-05T18:40:00Z"/>
                <w:lang w:val="en-PH" w:eastAsia="en-PH"/>
              </w:rPr>
            </w:pPr>
            <w:del w:id="61262" w:author="Diana Machado" w:date="2019-04-05T18:40:00Z">
              <w:r w:rsidRPr="00EE514B" w:rsidDel="00C81D61">
                <w:rPr>
                  <w:lang w:val="en-PH" w:eastAsia="en-PH"/>
                </w:rPr>
                <w:delText>0.357</w:delText>
              </w:r>
            </w:del>
          </w:p>
        </w:tc>
        <w:tc>
          <w:tcPr>
            <w:tcW w:w="543" w:type="dxa"/>
            <w:shd w:val="clear" w:color="auto" w:fill="auto"/>
            <w:noWrap/>
            <w:vAlign w:val="bottom"/>
          </w:tcPr>
          <w:p w:rsidR="00BC0B85" w:rsidRPr="00EE514B" w:rsidDel="00C81D61" w:rsidRDefault="00BC0B85" w:rsidP="009652F9">
            <w:pPr>
              <w:pStyle w:val="Tablebody-centered"/>
              <w:rPr>
                <w:del w:id="61263" w:author="Diana Machado" w:date="2019-04-05T18:40:00Z"/>
                <w:lang w:val="en-PH" w:eastAsia="en-PH"/>
              </w:rPr>
            </w:pPr>
            <w:del w:id="61264" w:author="Diana Machado" w:date="2019-04-05T18:40:00Z">
              <w:r w:rsidRPr="00EE514B" w:rsidDel="00C81D61">
                <w:rPr>
                  <w:lang w:val="en-PH" w:eastAsia="en-PH"/>
                </w:rPr>
                <w:delText>0.179</w:delText>
              </w:r>
            </w:del>
          </w:p>
        </w:tc>
        <w:tc>
          <w:tcPr>
            <w:tcW w:w="543" w:type="dxa"/>
            <w:shd w:val="clear" w:color="auto" w:fill="auto"/>
            <w:noWrap/>
            <w:vAlign w:val="bottom"/>
          </w:tcPr>
          <w:p w:rsidR="00BC0B85" w:rsidRPr="00EE514B" w:rsidDel="00C81D61" w:rsidRDefault="00BC0B85" w:rsidP="009652F9">
            <w:pPr>
              <w:pStyle w:val="Tablebody-centered"/>
              <w:rPr>
                <w:del w:id="61265" w:author="Diana Machado" w:date="2019-04-05T18:40:00Z"/>
                <w:lang w:val="en-PH" w:eastAsia="en-PH"/>
              </w:rPr>
            </w:pPr>
            <w:del w:id="61266" w:author="Diana Machado" w:date="2019-04-05T18:40:00Z">
              <w:r w:rsidRPr="00EE514B" w:rsidDel="00C81D61">
                <w:rPr>
                  <w:lang w:val="en-PH" w:eastAsia="en-PH"/>
                </w:rPr>
                <w:delText>0.140</w:delText>
              </w:r>
            </w:del>
          </w:p>
        </w:tc>
        <w:tc>
          <w:tcPr>
            <w:tcW w:w="543" w:type="dxa"/>
            <w:shd w:val="clear" w:color="auto" w:fill="auto"/>
            <w:noWrap/>
            <w:vAlign w:val="bottom"/>
          </w:tcPr>
          <w:p w:rsidR="00BC0B85" w:rsidRPr="00EE514B" w:rsidDel="00C81D61" w:rsidRDefault="00BC0B85" w:rsidP="009652F9">
            <w:pPr>
              <w:pStyle w:val="Tablebody-centered"/>
              <w:rPr>
                <w:del w:id="61267" w:author="Diana Machado" w:date="2019-04-05T18:40:00Z"/>
                <w:lang w:val="en-PH" w:eastAsia="en-PH"/>
              </w:rPr>
            </w:pPr>
            <w:del w:id="61268" w:author="Diana Machado" w:date="2019-04-05T18:40:00Z">
              <w:r w:rsidRPr="00EE514B" w:rsidDel="00C81D61">
                <w:rPr>
                  <w:lang w:val="en-PH" w:eastAsia="en-PH"/>
                </w:rPr>
                <w:delText>0.130</w:delText>
              </w:r>
            </w:del>
          </w:p>
        </w:tc>
      </w:tr>
      <w:tr w:rsidR="00BC0B85" w:rsidRPr="0041013B" w:rsidDel="00C81D61" w:rsidTr="001707D4">
        <w:trPr>
          <w:trHeight w:val="198"/>
          <w:del w:id="61269" w:author="Diana Machado" w:date="2019-04-05T18:40:00Z"/>
        </w:trPr>
        <w:tc>
          <w:tcPr>
            <w:tcW w:w="1032" w:type="dxa"/>
            <w:vMerge/>
            <w:vAlign w:val="center"/>
          </w:tcPr>
          <w:p w:rsidR="00BC0B85" w:rsidRPr="00EE514B" w:rsidDel="00C81D61" w:rsidRDefault="00BC0B85" w:rsidP="009652F9">
            <w:pPr>
              <w:pStyle w:val="Tablebody-centered"/>
              <w:rPr>
                <w:del w:id="6127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271" w:author="Diana Machado" w:date="2019-04-05T18:40:00Z"/>
                <w:lang w:val="en-PH" w:eastAsia="en-PH"/>
              </w:rPr>
            </w:pPr>
            <w:del w:id="61272" w:author="Diana Machado" w:date="2019-04-05T18:40:00Z">
              <w:r w:rsidRPr="00EE514B" w:rsidDel="00C81D61">
                <w:rPr>
                  <w:lang w:val="en-PH" w:eastAsia="en-PH"/>
                </w:rPr>
                <w:delText>8</w:delText>
              </w:r>
            </w:del>
          </w:p>
        </w:tc>
        <w:tc>
          <w:tcPr>
            <w:tcW w:w="1253" w:type="dxa"/>
            <w:shd w:val="clear" w:color="auto" w:fill="auto"/>
            <w:noWrap/>
            <w:vAlign w:val="bottom"/>
          </w:tcPr>
          <w:p w:rsidR="00BC0B85" w:rsidRPr="00EE514B" w:rsidDel="00C81D61" w:rsidRDefault="00BC0B85" w:rsidP="009652F9">
            <w:pPr>
              <w:pStyle w:val="Tablebody-centered"/>
              <w:rPr>
                <w:del w:id="61273" w:author="Diana Machado" w:date="2019-04-05T18:40:00Z"/>
                <w:lang w:val="en-PH" w:eastAsia="en-PH"/>
              </w:rPr>
            </w:pPr>
            <w:del w:id="61274" w:author="Diana Machado" w:date="2019-04-05T18:40:00Z">
              <w:r w:rsidRPr="00EE514B" w:rsidDel="00C81D61">
                <w:rPr>
                  <w:lang w:val="en-PH" w:eastAsia="en-PH"/>
                </w:rPr>
                <w:delText>COLLIER</w:delText>
              </w:r>
            </w:del>
          </w:p>
        </w:tc>
        <w:tc>
          <w:tcPr>
            <w:tcW w:w="709" w:type="dxa"/>
            <w:shd w:val="clear" w:color="auto" w:fill="auto"/>
            <w:noWrap/>
            <w:vAlign w:val="bottom"/>
          </w:tcPr>
          <w:p w:rsidR="00BC0B85" w:rsidRPr="00EE514B" w:rsidDel="00C81D61" w:rsidRDefault="00BC0B85" w:rsidP="009652F9">
            <w:pPr>
              <w:pStyle w:val="Tablebody-centered"/>
              <w:rPr>
                <w:del w:id="61275" w:author="Diana Machado" w:date="2019-04-05T18:40:00Z"/>
                <w:lang w:val="en-PH" w:eastAsia="en-PH"/>
              </w:rPr>
            </w:pPr>
            <w:del w:id="61276" w:author="Diana Machado" w:date="2019-04-05T18:40:00Z">
              <w:r w:rsidRPr="00EE514B" w:rsidDel="00C81D61">
                <w:rPr>
                  <w:lang w:val="en-PH" w:eastAsia="en-PH"/>
                </w:rPr>
                <w:delText>1.849</w:delText>
              </w:r>
            </w:del>
          </w:p>
        </w:tc>
        <w:tc>
          <w:tcPr>
            <w:tcW w:w="607" w:type="dxa"/>
            <w:shd w:val="clear" w:color="auto" w:fill="auto"/>
            <w:noWrap/>
            <w:vAlign w:val="bottom"/>
          </w:tcPr>
          <w:p w:rsidR="00BC0B85" w:rsidRPr="00EE514B" w:rsidDel="00C81D61" w:rsidRDefault="00BC0B85" w:rsidP="009652F9">
            <w:pPr>
              <w:pStyle w:val="Tablebody-centered"/>
              <w:rPr>
                <w:del w:id="61277" w:author="Diana Machado" w:date="2019-04-05T18:40:00Z"/>
                <w:lang w:val="en-PH" w:eastAsia="en-PH"/>
              </w:rPr>
            </w:pPr>
            <w:del w:id="61278" w:author="Diana Machado" w:date="2019-04-05T18:40:00Z">
              <w:r w:rsidRPr="00EE514B" w:rsidDel="00C81D61">
                <w:rPr>
                  <w:lang w:val="en-PH" w:eastAsia="en-PH"/>
                </w:rPr>
                <w:delText>1.140</w:delText>
              </w:r>
            </w:del>
          </w:p>
        </w:tc>
        <w:tc>
          <w:tcPr>
            <w:tcW w:w="607" w:type="dxa"/>
            <w:shd w:val="clear" w:color="auto" w:fill="auto"/>
            <w:noWrap/>
            <w:vAlign w:val="bottom"/>
          </w:tcPr>
          <w:p w:rsidR="00BC0B85" w:rsidRPr="00EE514B" w:rsidDel="00C81D61" w:rsidRDefault="00BC0B85" w:rsidP="009652F9">
            <w:pPr>
              <w:pStyle w:val="Tablebody-centered"/>
              <w:rPr>
                <w:del w:id="61279" w:author="Diana Machado" w:date="2019-04-05T18:40:00Z"/>
                <w:lang w:val="en-PH" w:eastAsia="en-PH"/>
              </w:rPr>
            </w:pPr>
            <w:del w:id="61280" w:author="Diana Machado" w:date="2019-04-05T18:40:00Z">
              <w:r w:rsidRPr="00EE514B" w:rsidDel="00C81D61">
                <w:rPr>
                  <w:lang w:val="en-PH" w:eastAsia="en-PH"/>
                </w:rPr>
                <w:delText>1.140</w:delText>
              </w:r>
            </w:del>
          </w:p>
        </w:tc>
        <w:tc>
          <w:tcPr>
            <w:tcW w:w="607" w:type="dxa"/>
            <w:shd w:val="clear" w:color="auto" w:fill="auto"/>
            <w:noWrap/>
            <w:vAlign w:val="bottom"/>
          </w:tcPr>
          <w:p w:rsidR="00BC0B85" w:rsidRPr="00EE514B" w:rsidDel="00C81D61" w:rsidRDefault="00BC0B85" w:rsidP="009652F9">
            <w:pPr>
              <w:pStyle w:val="Tablebody-centered"/>
              <w:rPr>
                <w:del w:id="61281" w:author="Diana Machado" w:date="2019-04-05T18:40:00Z"/>
                <w:lang w:val="en-PH" w:eastAsia="en-PH"/>
              </w:rPr>
            </w:pPr>
            <w:del w:id="61282" w:author="Diana Machado" w:date="2019-04-05T18:40:00Z">
              <w:r w:rsidRPr="00EE514B" w:rsidDel="00C81D61">
                <w:rPr>
                  <w:lang w:val="en-PH" w:eastAsia="en-PH"/>
                </w:rPr>
                <w:delText>0.825</w:delText>
              </w:r>
            </w:del>
          </w:p>
        </w:tc>
        <w:tc>
          <w:tcPr>
            <w:tcW w:w="607" w:type="dxa"/>
            <w:shd w:val="clear" w:color="auto" w:fill="auto"/>
            <w:noWrap/>
            <w:vAlign w:val="bottom"/>
          </w:tcPr>
          <w:p w:rsidR="00BC0B85" w:rsidRPr="00EE514B" w:rsidDel="00C81D61" w:rsidRDefault="00BC0B85" w:rsidP="009652F9">
            <w:pPr>
              <w:pStyle w:val="Tablebody-centered"/>
              <w:rPr>
                <w:del w:id="61283" w:author="Diana Machado" w:date="2019-04-05T18:40:00Z"/>
                <w:lang w:val="en-PH" w:eastAsia="en-PH"/>
              </w:rPr>
            </w:pPr>
            <w:del w:id="61284" w:author="Diana Machado" w:date="2019-04-05T18:40:00Z">
              <w:r w:rsidRPr="00EE514B" w:rsidDel="00C81D61">
                <w:rPr>
                  <w:lang w:val="en-PH" w:eastAsia="en-PH"/>
                </w:rPr>
                <w:delText>0.545</w:delText>
              </w:r>
            </w:del>
          </w:p>
        </w:tc>
        <w:tc>
          <w:tcPr>
            <w:tcW w:w="607" w:type="dxa"/>
            <w:shd w:val="clear" w:color="auto" w:fill="auto"/>
            <w:noWrap/>
            <w:vAlign w:val="bottom"/>
          </w:tcPr>
          <w:p w:rsidR="00BC0B85" w:rsidRPr="00EE514B" w:rsidDel="00C81D61" w:rsidRDefault="00BC0B85" w:rsidP="009652F9">
            <w:pPr>
              <w:pStyle w:val="Tablebody-centered"/>
              <w:rPr>
                <w:del w:id="61285" w:author="Diana Machado" w:date="2019-04-05T18:40:00Z"/>
                <w:lang w:val="en-PH" w:eastAsia="en-PH"/>
              </w:rPr>
            </w:pPr>
            <w:del w:id="61286" w:author="Diana Machado" w:date="2019-04-05T18:40:00Z">
              <w:r w:rsidRPr="00EE514B" w:rsidDel="00C81D61">
                <w:rPr>
                  <w:lang w:val="en-PH" w:eastAsia="en-PH"/>
                </w:rPr>
                <w:delText>0.387</w:delText>
              </w:r>
            </w:del>
          </w:p>
        </w:tc>
        <w:tc>
          <w:tcPr>
            <w:tcW w:w="715" w:type="dxa"/>
            <w:shd w:val="clear" w:color="auto" w:fill="auto"/>
            <w:noWrap/>
            <w:vAlign w:val="bottom"/>
          </w:tcPr>
          <w:p w:rsidR="00BC0B85" w:rsidRPr="00EE514B" w:rsidDel="00C81D61" w:rsidRDefault="00BC0B85" w:rsidP="009652F9">
            <w:pPr>
              <w:pStyle w:val="Tablebody-centered"/>
              <w:rPr>
                <w:del w:id="61287" w:author="Diana Machado" w:date="2019-04-05T18:40:00Z"/>
                <w:lang w:val="en-PH" w:eastAsia="en-PH"/>
              </w:rPr>
            </w:pPr>
            <w:del w:id="6128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289" w:author="Diana Machado" w:date="2019-04-05T18:40:00Z"/>
                <w:lang w:val="en-PH" w:eastAsia="en-PH"/>
              </w:rPr>
            </w:pPr>
            <w:del w:id="61290" w:author="Diana Machado" w:date="2019-04-05T18:40:00Z">
              <w:r w:rsidRPr="00EE514B" w:rsidDel="00C81D61">
                <w:rPr>
                  <w:lang w:val="en-PH" w:eastAsia="en-PH"/>
                </w:rPr>
                <w:delText>0.617</w:delText>
              </w:r>
            </w:del>
          </w:p>
        </w:tc>
        <w:tc>
          <w:tcPr>
            <w:tcW w:w="543" w:type="dxa"/>
            <w:shd w:val="clear" w:color="auto" w:fill="auto"/>
            <w:noWrap/>
            <w:vAlign w:val="bottom"/>
          </w:tcPr>
          <w:p w:rsidR="00BC0B85" w:rsidRPr="00EE514B" w:rsidDel="00C81D61" w:rsidRDefault="00BC0B85" w:rsidP="009652F9">
            <w:pPr>
              <w:pStyle w:val="Tablebody-centered"/>
              <w:rPr>
                <w:del w:id="61291" w:author="Diana Machado" w:date="2019-04-05T18:40:00Z"/>
                <w:lang w:val="en-PH" w:eastAsia="en-PH"/>
              </w:rPr>
            </w:pPr>
            <w:del w:id="61292" w:author="Diana Machado" w:date="2019-04-05T18:40:00Z">
              <w:r w:rsidRPr="00EE514B" w:rsidDel="00C81D61">
                <w:rPr>
                  <w:lang w:val="en-PH" w:eastAsia="en-PH"/>
                </w:rPr>
                <w:delText>0.617</w:delText>
              </w:r>
            </w:del>
          </w:p>
        </w:tc>
        <w:tc>
          <w:tcPr>
            <w:tcW w:w="543" w:type="dxa"/>
            <w:shd w:val="clear" w:color="auto" w:fill="auto"/>
            <w:noWrap/>
            <w:vAlign w:val="bottom"/>
          </w:tcPr>
          <w:p w:rsidR="00BC0B85" w:rsidRPr="00EE514B" w:rsidDel="00C81D61" w:rsidRDefault="00BC0B85" w:rsidP="009652F9">
            <w:pPr>
              <w:pStyle w:val="Tablebody-centered"/>
              <w:rPr>
                <w:del w:id="61293" w:author="Diana Machado" w:date="2019-04-05T18:40:00Z"/>
                <w:lang w:val="en-PH" w:eastAsia="en-PH"/>
              </w:rPr>
            </w:pPr>
            <w:del w:id="61294" w:author="Diana Machado" w:date="2019-04-05T18:40:00Z">
              <w:r w:rsidRPr="00EE514B" w:rsidDel="00C81D61">
                <w:rPr>
                  <w:lang w:val="en-PH" w:eastAsia="en-PH"/>
                </w:rPr>
                <w:delText>0.446</w:delText>
              </w:r>
            </w:del>
          </w:p>
        </w:tc>
        <w:tc>
          <w:tcPr>
            <w:tcW w:w="543" w:type="dxa"/>
            <w:shd w:val="clear" w:color="auto" w:fill="auto"/>
            <w:noWrap/>
            <w:vAlign w:val="bottom"/>
          </w:tcPr>
          <w:p w:rsidR="00BC0B85" w:rsidRPr="00EE514B" w:rsidDel="00C81D61" w:rsidRDefault="00BC0B85" w:rsidP="009652F9">
            <w:pPr>
              <w:pStyle w:val="Tablebody-centered"/>
              <w:rPr>
                <w:del w:id="61295" w:author="Diana Machado" w:date="2019-04-05T18:40:00Z"/>
                <w:lang w:val="en-PH" w:eastAsia="en-PH"/>
              </w:rPr>
            </w:pPr>
            <w:del w:id="61296" w:author="Diana Machado" w:date="2019-04-05T18:40:00Z">
              <w:r w:rsidRPr="00EE514B" w:rsidDel="00C81D61">
                <w:rPr>
                  <w:lang w:val="en-PH" w:eastAsia="en-PH"/>
                </w:rPr>
                <w:delText>0.295</w:delText>
              </w:r>
            </w:del>
          </w:p>
        </w:tc>
        <w:tc>
          <w:tcPr>
            <w:tcW w:w="543" w:type="dxa"/>
            <w:shd w:val="clear" w:color="auto" w:fill="auto"/>
            <w:noWrap/>
            <w:vAlign w:val="bottom"/>
          </w:tcPr>
          <w:p w:rsidR="00BC0B85" w:rsidRPr="00EE514B" w:rsidDel="00C81D61" w:rsidRDefault="00BC0B85" w:rsidP="009652F9">
            <w:pPr>
              <w:pStyle w:val="Tablebody-centered"/>
              <w:rPr>
                <w:del w:id="61297" w:author="Diana Machado" w:date="2019-04-05T18:40:00Z"/>
                <w:lang w:val="en-PH" w:eastAsia="en-PH"/>
              </w:rPr>
            </w:pPr>
            <w:del w:id="61298" w:author="Diana Machado" w:date="2019-04-05T18:40:00Z">
              <w:r w:rsidRPr="00EE514B" w:rsidDel="00C81D61">
                <w:rPr>
                  <w:lang w:val="en-PH" w:eastAsia="en-PH"/>
                </w:rPr>
                <w:delText>0.209</w:delText>
              </w:r>
            </w:del>
          </w:p>
        </w:tc>
      </w:tr>
      <w:tr w:rsidR="00BC0B85" w:rsidRPr="0041013B" w:rsidDel="00C81D61" w:rsidTr="001707D4">
        <w:trPr>
          <w:trHeight w:val="198"/>
          <w:del w:id="61299" w:author="Diana Machado" w:date="2019-04-05T18:40:00Z"/>
        </w:trPr>
        <w:tc>
          <w:tcPr>
            <w:tcW w:w="1032" w:type="dxa"/>
            <w:vMerge/>
            <w:vAlign w:val="center"/>
          </w:tcPr>
          <w:p w:rsidR="00BC0B85" w:rsidRPr="00EE514B" w:rsidDel="00C81D61" w:rsidRDefault="00BC0B85" w:rsidP="009652F9">
            <w:pPr>
              <w:pStyle w:val="Tablebody-centered"/>
              <w:rPr>
                <w:del w:id="6130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301" w:author="Diana Machado" w:date="2019-04-05T18:40:00Z"/>
                <w:lang w:val="en-PH" w:eastAsia="en-PH"/>
              </w:rPr>
            </w:pPr>
            <w:del w:id="61302" w:author="Diana Machado" w:date="2019-04-05T18:40:00Z">
              <w:r w:rsidRPr="00EE514B" w:rsidDel="00C81D61">
                <w:rPr>
                  <w:lang w:val="en-PH" w:eastAsia="en-PH"/>
                </w:rPr>
                <w:delText>9</w:delText>
              </w:r>
            </w:del>
          </w:p>
        </w:tc>
        <w:tc>
          <w:tcPr>
            <w:tcW w:w="1253" w:type="dxa"/>
            <w:shd w:val="clear" w:color="auto" w:fill="auto"/>
            <w:noWrap/>
            <w:vAlign w:val="bottom"/>
          </w:tcPr>
          <w:p w:rsidR="00BC0B85" w:rsidRPr="00EE514B" w:rsidDel="00C81D61" w:rsidRDefault="00BC0B85" w:rsidP="009652F9">
            <w:pPr>
              <w:pStyle w:val="Tablebody-centered"/>
              <w:rPr>
                <w:del w:id="61303" w:author="Diana Machado" w:date="2019-04-05T18:40:00Z"/>
                <w:lang w:val="en-PH" w:eastAsia="en-PH"/>
              </w:rPr>
            </w:pPr>
            <w:del w:id="61304" w:author="Diana Machado" w:date="2019-04-05T18:40:00Z">
              <w:r w:rsidRPr="00EE514B" w:rsidDel="00C81D61">
                <w:rPr>
                  <w:lang w:val="en-PH" w:eastAsia="en-PH"/>
                </w:rPr>
                <w:delText>COLUMBIA</w:delText>
              </w:r>
            </w:del>
          </w:p>
        </w:tc>
        <w:tc>
          <w:tcPr>
            <w:tcW w:w="709" w:type="dxa"/>
            <w:shd w:val="clear" w:color="auto" w:fill="auto"/>
            <w:noWrap/>
            <w:vAlign w:val="bottom"/>
          </w:tcPr>
          <w:p w:rsidR="00BC0B85" w:rsidRPr="00EE514B" w:rsidDel="00C81D61" w:rsidRDefault="00BC0B85" w:rsidP="009652F9">
            <w:pPr>
              <w:pStyle w:val="Tablebody-centered"/>
              <w:rPr>
                <w:del w:id="61305" w:author="Diana Machado" w:date="2019-04-05T18:40:00Z"/>
                <w:lang w:val="en-PH" w:eastAsia="en-PH"/>
              </w:rPr>
            </w:pPr>
            <w:del w:id="61306" w:author="Diana Machado" w:date="2019-04-05T18:40:00Z">
              <w:r w:rsidRPr="00EE514B" w:rsidDel="00C81D61">
                <w:rPr>
                  <w:lang w:val="en-PH" w:eastAsia="en-PH"/>
                </w:rPr>
                <w:delText>0.307</w:delText>
              </w:r>
            </w:del>
          </w:p>
        </w:tc>
        <w:tc>
          <w:tcPr>
            <w:tcW w:w="607" w:type="dxa"/>
            <w:shd w:val="clear" w:color="auto" w:fill="auto"/>
            <w:noWrap/>
            <w:vAlign w:val="bottom"/>
          </w:tcPr>
          <w:p w:rsidR="00BC0B85" w:rsidRPr="00EE514B" w:rsidDel="00C81D61" w:rsidRDefault="00BC0B85" w:rsidP="009652F9">
            <w:pPr>
              <w:pStyle w:val="Tablebody-centered"/>
              <w:rPr>
                <w:del w:id="61307" w:author="Diana Machado" w:date="2019-04-05T18:40:00Z"/>
                <w:lang w:val="en-PH" w:eastAsia="en-PH"/>
              </w:rPr>
            </w:pPr>
            <w:del w:id="61308" w:author="Diana Machado" w:date="2019-04-05T18:40:00Z">
              <w:r w:rsidRPr="00EE514B" w:rsidDel="00C81D61">
                <w:rPr>
                  <w:lang w:val="en-PH" w:eastAsia="en-PH"/>
                </w:rPr>
                <w:delText>0.106</w:delText>
              </w:r>
            </w:del>
          </w:p>
        </w:tc>
        <w:tc>
          <w:tcPr>
            <w:tcW w:w="607" w:type="dxa"/>
            <w:shd w:val="clear" w:color="auto" w:fill="auto"/>
            <w:noWrap/>
            <w:vAlign w:val="bottom"/>
          </w:tcPr>
          <w:p w:rsidR="00BC0B85" w:rsidRPr="00EE514B" w:rsidDel="00C81D61" w:rsidRDefault="00BC0B85" w:rsidP="009652F9">
            <w:pPr>
              <w:pStyle w:val="Tablebody-centered"/>
              <w:rPr>
                <w:del w:id="61309" w:author="Diana Machado" w:date="2019-04-05T18:40:00Z"/>
                <w:lang w:val="en-PH" w:eastAsia="en-PH"/>
              </w:rPr>
            </w:pPr>
            <w:del w:id="61310" w:author="Diana Machado" w:date="2019-04-05T18:40:00Z">
              <w:r w:rsidRPr="00EE514B" w:rsidDel="00C81D61">
                <w:rPr>
                  <w:lang w:val="en-PH" w:eastAsia="en-PH"/>
                </w:rPr>
                <w:delText>0.106</w:delText>
              </w:r>
            </w:del>
          </w:p>
        </w:tc>
        <w:tc>
          <w:tcPr>
            <w:tcW w:w="607" w:type="dxa"/>
            <w:shd w:val="clear" w:color="auto" w:fill="auto"/>
            <w:noWrap/>
            <w:vAlign w:val="bottom"/>
          </w:tcPr>
          <w:p w:rsidR="00BC0B85" w:rsidRPr="00EE514B" w:rsidDel="00C81D61" w:rsidRDefault="00BC0B85" w:rsidP="009652F9">
            <w:pPr>
              <w:pStyle w:val="Tablebody-centered"/>
              <w:rPr>
                <w:del w:id="61311" w:author="Diana Machado" w:date="2019-04-05T18:40:00Z"/>
                <w:lang w:val="en-PH" w:eastAsia="en-PH"/>
              </w:rPr>
            </w:pPr>
            <w:del w:id="61312" w:author="Diana Machado" w:date="2019-04-05T18:40:00Z">
              <w:r w:rsidRPr="00EE514B" w:rsidDel="00C81D61">
                <w:rPr>
                  <w:lang w:val="en-PH" w:eastAsia="en-PH"/>
                </w:rPr>
                <w:delText>0.050</w:delText>
              </w:r>
            </w:del>
          </w:p>
        </w:tc>
        <w:tc>
          <w:tcPr>
            <w:tcW w:w="607" w:type="dxa"/>
            <w:shd w:val="clear" w:color="auto" w:fill="auto"/>
            <w:noWrap/>
            <w:vAlign w:val="bottom"/>
          </w:tcPr>
          <w:p w:rsidR="00BC0B85" w:rsidRPr="00EE514B" w:rsidDel="00C81D61" w:rsidRDefault="00BC0B85" w:rsidP="009652F9">
            <w:pPr>
              <w:pStyle w:val="Tablebody-centered"/>
              <w:rPr>
                <w:del w:id="61313" w:author="Diana Machado" w:date="2019-04-05T18:40:00Z"/>
                <w:lang w:val="en-PH" w:eastAsia="en-PH"/>
              </w:rPr>
            </w:pPr>
            <w:del w:id="61314" w:author="Diana Machado" w:date="2019-04-05T18:40:00Z">
              <w:r w:rsidRPr="00EE514B" w:rsidDel="00C81D61">
                <w:rPr>
                  <w:lang w:val="en-PH" w:eastAsia="en-PH"/>
                </w:rPr>
                <w:delText>0.040</w:delText>
              </w:r>
            </w:del>
          </w:p>
        </w:tc>
        <w:tc>
          <w:tcPr>
            <w:tcW w:w="607" w:type="dxa"/>
            <w:shd w:val="clear" w:color="auto" w:fill="auto"/>
            <w:noWrap/>
            <w:vAlign w:val="bottom"/>
          </w:tcPr>
          <w:p w:rsidR="00BC0B85" w:rsidRPr="00EE514B" w:rsidDel="00C81D61" w:rsidRDefault="00BC0B85" w:rsidP="009652F9">
            <w:pPr>
              <w:pStyle w:val="Tablebody-centered"/>
              <w:rPr>
                <w:del w:id="61315" w:author="Diana Machado" w:date="2019-04-05T18:40:00Z"/>
                <w:lang w:val="en-PH" w:eastAsia="en-PH"/>
              </w:rPr>
            </w:pPr>
            <w:del w:id="61316" w:author="Diana Machado" w:date="2019-04-05T18:40:00Z">
              <w:r w:rsidRPr="00EE514B" w:rsidDel="00C81D61">
                <w:rPr>
                  <w:lang w:val="en-PH" w:eastAsia="en-PH"/>
                </w:rPr>
                <w:delText>0.037</w:delText>
              </w:r>
            </w:del>
          </w:p>
        </w:tc>
        <w:tc>
          <w:tcPr>
            <w:tcW w:w="715" w:type="dxa"/>
            <w:shd w:val="clear" w:color="auto" w:fill="auto"/>
            <w:noWrap/>
            <w:vAlign w:val="bottom"/>
          </w:tcPr>
          <w:p w:rsidR="00BC0B85" w:rsidRPr="00EE514B" w:rsidDel="00C81D61" w:rsidRDefault="00BC0B85" w:rsidP="009652F9">
            <w:pPr>
              <w:pStyle w:val="Tablebody-centered"/>
              <w:rPr>
                <w:del w:id="61317" w:author="Diana Machado" w:date="2019-04-05T18:40:00Z"/>
                <w:lang w:val="en-PH" w:eastAsia="en-PH"/>
              </w:rPr>
            </w:pPr>
            <w:del w:id="6131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319" w:author="Diana Machado" w:date="2019-04-05T18:40:00Z"/>
                <w:lang w:val="en-PH" w:eastAsia="en-PH"/>
              </w:rPr>
            </w:pPr>
            <w:del w:id="61320" w:author="Diana Machado" w:date="2019-04-05T18:40:00Z">
              <w:r w:rsidRPr="00EE514B" w:rsidDel="00C81D61">
                <w:rPr>
                  <w:lang w:val="en-PH" w:eastAsia="en-PH"/>
                </w:rPr>
                <w:delText>0.345</w:delText>
              </w:r>
            </w:del>
          </w:p>
        </w:tc>
        <w:tc>
          <w:tcPr>
            <w:tcW w:w="543" w:type="dxa"/>
            <w:shd w:val="clear" w:color="auto" w:fill="auto"/>
            <w:noWrap/>
            <w:vAlign w:val="bottom"/>
          </w:tcPr>
          <w:p w:rsidR="00BC0B85" w:rsidRPr="00EE514B" w:rsidDel="00C81D61" w:rsidRDefault="00BC0B85" w:rsidP="009652F9">
            <w:pPr>
              <w:pStyle w:val="Tablebody-centered"/>
              <w:rPr>
                <w:del w:id="61321" w:author="Diana Machado" w:date="2019-04-05T18:40:00Z"/>
                <w:lang w:val="en-PH" w:eastAsia="en-PH"/>
              </w:rPr>
            </w:pPr>
            <w:del w:id="61322" w:author="Diana Machado" w:date="2019-04-05T18:40:00Z">
              <w:r w:rsidRPr="00EE514B" w:rsidDel="00C81D61">
                <w:rPr>
                  <w:lang w:val="en-PH" w:eastAsia="en-PH"/>
                </w:rPr>
                <w:delText>0.345</w:delText>
              </w:r>
            </w:del>
          </w:p>
        </w:tc>
        <w:tc>
          <w:tcPr>
            <w:tcW w:w="543" w:type="dxa"/>
            <w:shd w:val="clear" w:color="auto" w:fill="auto"/>
            <w:noWrap/>
            <w:vAlign w:val="bottom"/>
          </w:tcPr>
          <w:p w:rsidR="00BC0B85" w:rsidRPr="00EE514B" w:rsidDel="00C81D61" w:rsidRDefault="00BC0B85" w:rsidP="009652F9">
            <w:pPr>
              <w:pStyle w:val="Tablebody-centered"/>
              <w:rPr>
                <w:del w:id="61323" w:author="Diana Machado" w:date="2019-04-05T18:40:00Z"/>
                <w:lang w:val="en-PH" w:eastAsia="en-PH"/>
              </w:rPr>
            </w:pPr>
            <w:del w:id="61324" w:author="Diana Machado" w:date="2019-04-05T18:40:00Z">
              <w:r w:rsidRPr="00EE514B" w:rsidDel="00C81D61">
                <w:rPr>
                  <w:lang w:val="en-PH" w:eastAsia="en-PH"/>
                </w:rPr>
                <w:delText>0.164</w:delText>
              </w:r>
            </w:del>
          </w:p>
        </w:tc>
        <w:tc>
          <w:tcPr>
            <w:tcW w:w="543" w:type="dxa"/>
            <w:shd w:val="clear" w:color="auto" w:fill="auto"/>
            <w:noWrap/>
            <w:vAlign w:val="bottom"/>
          </w:tcPr>
          <w:p w:rsidR="00BC0B85" w:rsidRPr="00EE514B" w:rsidDel="00C81D61" w:rsidRDefault="00BC0B85" w:rsidP="009652F9">
            <w:pPr>
              <w:pStyle w:val="Tablebody-centered"/>
              <w:rPr>
                <w:del w:id="61325" w:author="Diana Machado" w:date="2019-04-05T18:40:00Z"/>
                <w:lang w:val="en-PH" w:eastAsia="en-PH"/>
              </w:rPr>
            </w:pPr>
            <w:del w:id="61326" w:author="Diana Machado" w:date="2019-04-05T18:40:00Z">
              <w:r w:rsidRPr="00EE514B" w:rsidDel="00C81D61">
                <w:rPr>
                  <w:lang w:val="en-PH" w:eastAsia="en-PH"/>
                </w:rPr>
                <w:delText>0.129</w:delText>
              </w:r>
            </w:del>
          </w:p>
        </w:tc>
        <w:tc>
          <w:tcPr>
            <w:tcW w:w="543" w:type="dxa"/>
            <w:shd w:val="clear" w:color="auto" w:fill="auto"/>
            <w:noWrap/>
            <w:vAlign w:val="bottom"/>
          </w:tcPr>
          <w:p w:rsidR="00BC0B85" w:rsidRPr="00EE514B" w:rsidDel="00C81D61" w:rsidRDefault="00BC0B85" w:rsidP="009652F9">
            <w:pPr>
              <w:pStyle w:val="Tablebody-centered"/>
              <w:rPr>
                <w:del w:id="61327" w:author="Diana Machado" w:date="2019-04-05T18:40:00Z"/>
                <w:lang w:val="en-PH" w:eastAsia="en-PH"/>
              </w:rPr>
            </w:pPr>
            <w:del w:id="61328" w:author="Diana Machado" w:date="2019-04-05T18:40:00Z">
              <w:r w:rsidRPr="00EE514B" w:rsidDel="00C81D61">
                <w:rPr>
                  <w:lang w:val="en-PH" w:eastAsia="en-PH"/>
                </w:rPr>
                <w:delText>0.122</w:delText>
              </w:r>
            </w:del>
          </w:p>
        </w:tc>
      </w:tr>
      <w:tr w:rsidR="00BC0B85" w:rsidRPr="0041013B" w:rsidDel="00C81D61" w:rsidTr="001707D4">
        <w:trPr>
          <w:trHeight w:val="198"/>
          <w:del w:id="61329" w:author="Diana Machado" w:date="2019-04-05T18:40:00Z"/>
        </w:trPr>
        <w:tc>
          <w:tcPr>
            <w:tcW w:w="1032" w:type="dxa"/>
            <w:vMerge/>
            <w:vAlign w:val="center"/>
          </w:tcPr>
          <w:p w:rsidR="00BC0B85" w:rsidRPr="00EE514B" w:rsidDel="00C81D61" w:rsidRDefault="00BC0B85" w:rsidP="009652F9">
            <w:pPr>
              <w:pStyle w:val="Tablebody-centered"/>
              <w:rPr>
                <w:del w:id="6133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331" w:author="Diana Machado" w:date="2019-04-05T18:40:00Z"/>
                <w:lang w:val="en-PH" w:eastAsia="en-PH"/>
              </w:rPr>
            </w:pPr>
            <w:del w:id="61332" w:author="Diana Machado" w:date="2019-04-05T18:40:00Z">
              <w:r w:rsidRPr="00EE514B" w:rsidDel="00C81D61">
                <w:rPr>
                  <w:lang w:val="en-PH" w:eastAsia="en-PH"/>
                </w:rPr>
                <w:delText>10</w:delText>
              </w:r>
            </w:del>
          </w:p>
        </w:tc>
        <w:tc>
          <w:tcPr>
            <w:tcW w:w="1253" w:type="dxa"/>
            <w:shd w:val="clear" w:color="auto" w:fill="auto"/>
            <w:noWrap/>
            <w:vAlign w:val="bottom"/>
          </w:tcPr>
          <w:p w:rsidR="00BC0B85" w:rsidRPr="00EE514B" w:rsidDel="00C81D61" w:rsidRDefault="00BC0B85" w:rsidP="009652F9">
            <w:pPr>
              <w:pStyle w:val="Tablebody-centered"/>
              <w:rPr>
                <w:del w:id="61333" w:author="Diana Machado" w:date="2019-04-05T18:40:00Z"/>
                <w:lang w:val="en-PH" w:eastAsia="en-PH"/>
              </w:rPr>
            </w:pPr>
            <w:del w:id="61334" w:author="Diana Machado" w:date="2019-04-05T18:40:00Z">
              <w:r w:rsidRPr="00EE514B" w:rsidDel="00C81D61">
                <w:rPr>
                  <w:lang w:val="en-PH" w:eastAsia="en-PH"/>
                </w:rPr>
                <w:delText>DIXIE</w:delText>
              </w:r>
            </w:del>
          </w:p>
        </w:tc>
        <w:tc>
          <w:tcPr>
            <w:tcW w:w="709" w:type="dxa"/>
            <w:shd w:val="clear" w:color="auto" w:fill="auto"/>
            <w:noWrap/>
            <w:vAlign w:val="bottom"/>
          </w:tcPr>
          <w:p w:rsidR="00BC0B85" w:rsidRPr="00EE514B" w:rsidDel="00C81D61" w:rsidRDefault="00BC0B85" w:rsidP="009652F9">
            <w:pPr>
              <w:pStyle w:val="Tablebody-centered"/>
              <w:rPr>
                <w:del w:id="61335" w:author="Diana Machado" w:date="2019-04-05T18:40:00Z"/>
                <w:lang w:val="en-PH" w:eastAsia="en-PH"/>
              </w:rPr>
            </w:pPr>
            <w:del w:id="61336" w:author="Diana Machado" w:date="2019-04-05T18:40:00Z">
              <w:r w:rsidRPr="00EE514B" w:rsidDel="00C81D61">
                <w:rPr>
                  <w:lang w:val="en-PH" w:eastAsia="en-PH"/>
                </w:rPr>
                <w:delText>1.176</w:delText>
              </w:r>
            </w:del>
          </w:p>
        </w:tc>
        <w:tc>
          <w:tcPr>
            <w:tcW w:w="607" w:type="dxa"/>
            <w:shd w:val="clear" w:color="auto" w:fill="auto"/>
            <w:noWrap/>
            <w:vAlign w:val="bottom"/>
          </w:tcPr>
          <w:p w:rsidR="00BC0B85" w:rsidRPr="00EE514B" w:rsidDel="00C81D61" w:rsidRDefault="00BC0B85" w:rsidP="009652F9">
            <w:pPr>
              <w:pStyle w:val="Tablebody-centered"/>
              <w:rPr>
                <w:del w:id="61337" w:author="Diana Machado" w:date="2019-04-05T18:40:00Z"/>
                <w:lang w:val="en-PH" w:eastAsia="en-PH"/>
              </w:rPr>
            </w:pPr>
            <w:del w:id="61338" w:author="Diana Machado" w:date="2019-04-05T18:40:00Z">
              <w:r w:rsidRPr="00EE514B" w:rsidDel="00C81D61">
                <w:rPr>
                  <w:lang w:val="en-PH" w:eastAsia="en-PH"/>
                </w:rPr>
                <w:delText>0.679</w:delText>
              </w:r>
            </w:del>
          </w:p>
        </w:tc>
        <w:tc>
          <w:tcPr>
            <w:tcW w:w="607" w:type="dxa"/>
            <w:shd w:val="clear" w:color="auto" w:fill="auto"/>
            <w:noWrap/>
            <w:vAlign w:val="bottom"/>
          </w:tcPr>
          <w:p w:rsidR="00BC0B85" w:rsidRPr="00EE514B" w:rsidDel="00C81D61" w:rsidRDefault="00BC0B85" w:rsidP="009652F9">
            <w:pPr>
              <w:pStyle w:val="Tablebody-centered"/>
              <w:rPr>
                <w:del w:id="61339" w:author="Diana Machado" w:date="2019-04-05T18:40:00Z"/>
                <w:lang w:val="en-PH" w:eastAsia="en-PH"/>
              </w:rPr>
            </w:pPr>
            <w:del w:id="61340" w:author="Diana Machado" w:date="2019-04-05T18:40:00Z">
              <w:r w:rsidRPr="00EE514B" w:rsidDel="00C81D61">
                <w:rPr>
                  <w:lang w:val="en-PH" w:eastAsia="en-PH"/>
                </w:rPr>
                <w:delText>0.679</w:delText>
              </w:r>
            </w:del>
          </w:p>
        </w:tc>
        <w:tc>
          <w:tcPr>
            <w:tcW w:w="607" w:type="dxa"/>
            <w:shd w:val="clear" w:color="auto" w:fill="auto"/>
            <w:noWrap/>
            <w:vAlign w:val="bottom"/>
          </w:tcPr>
          <w:p w:rsidR="00BC0B85" w:rsidRPr="00EE514B" w:rsidDel="00C81D61" w:rsidRDefault="00BC0B85" w:rsidP="009652F9">
            <w:pPr>
              <w:pStyle w:val="Tablebody-centered"/>
              <w:rPr>
                <w:del w:id="61341" w:author="Diana Machado" w:date="2019-04-05T18:40:00Z"/>
                <w:lang w:val="en-PH" w:eastAsia="en-PH"/>
              </w:rPr>
            </w:pPr>
            <w:del w:id="61342" w:author="Diana Machado" w:date="2019-04-05T18:40:00Z">
              <w:r w:rsidRPr="00EE514B" w:rsidDel="00C81D61">
                <w:rPr>
                  <w:lang w:val="en-PH" w:eastAsia="en-PH"/>
                </w:rPr>
                <w:delText>0.528</w:delText>
              </w:r>
            </w:del>
          </w:p>
        </w:tc>
        <w:tc>
          <w:tcPr>
            <w:tcW w:w="607" w:type="dxa"/>
            <w:shd w:val="clear" w:color="auto" w:fill="auto"/>
            <w:noWrap/>
            <w:vAlign w:val="bottom"/>
          </w:tcPr>
          <w:p w:rsidR="00BC0B85" w:rsidRPr="00EE514B" w:rsidDel="00C81D61" w:rsidRDefault="00BC0B85" w:rsidP="009652F9">
            <w:pPr>
              <w:pStyle w:val="Tablebody-centered"/>
              <w:rPr>
                <w:del w:id="61343" w:author="Diana Machado" w:date="2019-04-05T18:40:00Z"/>
                <w:lang w:val="en-PH" w:eastAsia="en-PH"/>
              </w:rPr>
            </w:pPr>
            <w:del w:id="61344" w:author="Diana Machado" w:date="2019-04-05T18:40:00Z">
              <w:r w:rsidRPr="00EE514B" w:rsidDel="00C81D61">
                <w:rPr>
                  <w:lang w:val="en-PH" w:eastAsia="en-PH"/>
                </w:rPr>
                <w:delText>0.441</w:delText>
              </w:r>
            </w:del>
          </w:p>
        </w:tc>
        <w:tc>
          <w:tcPr>
            <w:tcW w:w="607" w:type="dxa"/>
            <w:shd w:val="clear" w:color="auto" w:fill="auto"/>
            <w:noWrap/>
            <w:vAlign w:val="bottom"/>
          </w:tcPr>
          <w:p w:rsidR="00BC0B85" w:rsidRPr="00EE514B" w:rsidDel="00C81D61" w:rsidRDefault="00BC0B85" w:rsidP="009652F9">
            <w:pPr>
              <w:pStyle w:val="Tablebody-centered"/>
              <w:rPr>
                <w:del w:id="61345" w:author="Diana Machado" w:date="2019-04-05T18:40:00Z"/>
                <w:lang w:val="en-PH" w:eastAsia="en-PH"/>
              </w:rPr>
            </w:pPr>
            <w:del w:id="61346" w:author="Diana Machado" w:date="2019-04-05T18:40:00Z">
              <w:r w:rsidRPr="00EE514B" w:rsidDel="00C81D61">
                <w:rPr>
                  <w:lang w:val="en-PH" w:eastAsia="en-PH"/>
                </w:rPr>
                <w:delText>0.385</w:delText>
              </w:r>
            </w:del>
          </w:p>
        </w:tc>
        <w:tc>
          <w:tcPr>
            <w:tcW w:w="715" w:type="dxa"/>
            <w:shd w:val="clear" w:color="auto" w:fill="auto"/>
            <w:noWrap/>
            <w:vAlign w:val="bottom"/>
          </w:tcPr>
          <w:p w:rsidR="00BC0B85" w:rsidRPr="00EE514B" w:rsidDel="00C81D61" w:rsidRDefault="00BC0B85" w:rsidP="009652F9">
            <w:pPr>
              <w:pStyle w:val="Tablebody-centered"/>
              <w:rPr>
                <w:del w:id="61347" w:author="Diana Machado" w:date="2019-04-05T18:40:00Z"/>
                <w:lang w:val="en-PH" w:eastAsia="en-PH"/>
              </w:rPr>
            </w:pPr>
            <w:del w:id="6134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349" w:author="Diana Machado" w:date="2019-04-05T18:40:00Z"/>
                <w:lang w:val="en-PH" w:eastAsia="en-PH"/>
              </w:rPr>
            </w:pPr>
            <w:del w:id="61350" w:author="Diana Machado" w:date="2019-04-05T18:40:00Z">
              <w:r w:rsidRPr="00EE514B" w:rsidDel="00C81D61">
                <w:rPr>
                  <w:lang w:val="en-PH" w:eastAsia="en-PH"/>
                </w:rPr>
                <w:delText>0.577</w:delText>
              </w:r>
            </w:del>
          </w:p>
        </w:tc>
        <w:tc>
          <w:tcPr>
            <w:tcW w:w="543" w:type="dxa"/>
            <w:shd w:val="clear" w:color="auto" w:fill="auto"/>
            <w:noWrap/>
            <w:vAlign w:val="bottom"/>
          </w:tcPr>
          <w:p w:rsidR="00BC0B85" w:rsidRPr="00EE514B" w:rsidDel="00C81D61" w:rsidRDefault="00BC0B85" w:rsidP="009652F9">
            <w:pPr>
              <w:pStyle w:val="Tablebody-centered"/>
              <w:rPr>
                <w:del w:id="61351" w:author="Diana Machado" w:date="2019-04-05T18:40:00Z"/>
                <w:lang w:val="en-PH" w:eastAsia="en-PH"/>
              </w:rPr>
            </w:pPr>
            <w:del w:id="61352" w:author="Diana Machado" w:date="2019-04-05T18:40:00Z">
              <w:r w:rsidRPr="00EE514B" w:rsidDel="00C81D61">
                <w:rPr>
                  <w:lang w:val="en-PH" w:eastAsia="en-PH"/>
                </w:rPr>
                <w:delText>0.577</w:delText>
              </w:r>
            </w:del>
          </w:p>
        </w:tc>
        <w:tc>
          <w:tcPr>
            <w:tcW w:w="543" w:type="dxa"/>
            <w:shd w:val="clear" w:color="auto" w:fill="auto"/>
            <w:noWrap/>
            <w:vAlign w:val="bottom"/>
          </w:tcPr>
          <w:p w:rsidR="00BC0B85" w:rsidRPr="00EE514B" w:rsidDel="00C81D61" w:rsidRDefault="00BC0B85" w:rsidP="009652F9">
            <w:pPr>
              <w:pStyle w:val="Tablebody-centered"/>
              <w:rPr>
                <w:del w:id="61353" w:author="Diana Machado" w:date="2019-04-05T18:40:00Z"/>
                <w:lang w:val="en-PH" w:eastAsia="en-PH"/>
              </w:rPr>
            </w:pPr>
            <w:del w:id="61354" w:author="Diana Machado" w:date="2019-04-05T18:40:00Z">
              <w:r w:rsidRPr="00EE514B" w:rsidDel="00C81D61">
                <w:rPr>
                  <w:lang w:val="en-PH" w:eastAsia="en-PH"/>
                </w:rPr>
                <w:delText>0.449</w:delText>
              </w:r>
            </w:del>
          </w:p>
        </w:tc>
        <w:tc>
          <w:tcPr>
            <w:tcW w:w="543" w:type="dxa"/>
            <w:shd w:val="clear" w:color="auto" w:fill="auto"/>
            <w:noWrap/>
            <w:vAlign w:val="bottom"/>
          </w:tcPr>
          <w:p w:rsidR="00BC0B85" w:rsidRPr="00EE514B" w:rsidDel="00C81D61" w:rsidRDefault="00BC0B85" w:rsidP="009652F9">
            <w:pPr>
              <w:pStyle w:val="Tablebody-centered"/>
              <w:rPr>
                <w:del w:id="61355" w:author="Diana Machado" w:date="2019-04-05T18:40:00Z"/>
                <w:lang w:val="en-PH" w:eastAsia="en-PH"/>
              </w:rPr>
            </w:pPr>
            <w:del w:id="61356" w:author="Diana Machado" w:date="2019-04-05T18:40:00Z">
              <w:r w:rsidRPr="00EE514B" w:rsidDel="00C81D61">
                <w:rPr>
                  <w:lang w:val="en-PH" w:eastAsia="en-PH"/>
                </w:rPr>
                <w:delText>0.375</w:delText>
              </w:r>
            </w:del>
          </w:p>
        </w:tc>
        <w:tc>
          <w:tcPr>
            <w:tcW w:w="543" w:type="dxa"/>
            <w:shd w:val="clear" w:color="auto" w:fill="auto"/>
            <w:noWrap/>
            <w:vAlign w:val="bottom"/>
          </w:tcPr>
          <w:p w:rsidR="00BC0B85" w:rsidRPr="00EE514B" w:rsidDel="00C81D61" w:rsidRDefault="00BC0B85" w:rsidP="009652F9">
            <w:pPr>
              <w:pStyle w:val="Tablebody-centered"/>
              <w:rPr>
                <w:del w:id="61357" w:author="Diana Machado" w:date="2019-04-05T18:40:00Z"/>
                <w:lang w:val="en-PH" w:eastAsia="en-PH"/>
              </w:rPr>
            </w:pPr>
            <w:del w:id="61358" w:author="Diana Machado" w:date="2019-04-05T18:40:00Z">
              <w:r w:rsidRPr="00EE514B" w:rsidDel="00C81D61">
                <w:rPr>
                  <w:lang w:val="en-PH" w:eastAsia="en-PH"/>
                </w:rPr>
                <w:delText>0.328</w:delText>
              </w:r>
            </w:del>
          </w:p>
        </w:tc>
      </w:tr>
      <w:tr w:rsidR="00BC0B85" w:rsidRPr="0041013B" w:rsidDel="00C81D61" w:rsidTr="001707D4">
        <w:trPr>
          <w:trHeight w:val="198"/>
          <w:del w:id="61359" w:author="Diana Machado" w:date="2019-04-05T18:40:00Z"/>
        </w:trPr>
        <w:tc>
          <w:tcPr>
            <w:tcW w:w="1032" w:type="dxa"/>
            <w:vMerge/>
            <w:vAlign w:val="center"/>
          </w:tcPr>
          <w:p w:rsidR="00BC0B85" w:rsidRPr="00EE514B" w:rsidDel="00C81D61" w:rsidRDefault="00BC0B85" w:rsidP="009652F9">
            <w:pPr>
              <w:pStyle w:val="Tablebody-centered"/>
              <w:rPr>
                <w:del w:id="6136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361" w:author="Diana Machado" w:date="2019-04-05T18:40:00Z"/>
                <w:lang w:val="en-PH" w:eastAsia="en-PH"/>
              </w:rPr>
            </w:pPr>
            <w:del w:id="61362" w:author="Diana Machado" w:date="2019-04-05T18:40:00Z">
              <w:r w:rsidRPr="00EE514B" w:rsidDel="00C81D61">
                <w:rPr>
                  <w:lang w:val="en-PH" w:eastAsia="en-PH"/>
                </w:rPr>
                <w:delText>11</w:delText>
              </w:r>
            </w:del>
          </w:p>
        </w:tc>
        <w:tc>
          <w:tcPr>
            <w:tcW w:w="1253" w:type="dxa"/>
            <w:shd w:val="clear" w:color="auto" w:fill="auto"/>
            <w:noWrap/>
            <w:vAlign w:val="bottom"/>
          </w:tcPr>
          <w:p w:rsidR="00BC0B85" w:rsidRPr="00EE514B" w:rsidDel="00C81D61" w:rsidRDefault="00BC0B85" w:rsidP="009652F9">
            <w:pPr>
              <w:pStyle w:val="Tablebody-centered"/>
              <w:rPr>
                <w:del w:id="61363" w:author="Diana Machado" w:date="2019-04-05T18:40:00Z"/>
                <w:lang w:val="en-PH" w:eastAsia="en-PH"/>
              </w:rPr>
            </w:pPr>
            <w:del w:id="61364" w:author="Diana Machado" w:date="2019-04-05T18:40:00Z">
              <w:r w:rsidRPr="00EE514B" w:rsidDel="00C81D61">
                <w:rPr>
                  <w:lang w:val="en-PH" w:eastAsia="en-PH"/>
                </w:rPr>
                <w:delText>DUVAL</w:delText>
              </w:r>
            </w:del>
          </w:p>
        </w:tc>
        <w:tc>
          <w:tcPr>
            <w:tcW w:w="709" w:type="dxa"/>
            <w:shd w:val="clear" w:color="auto" w:fill="auto"/>
            <w:noWrap/>
            <w:vAlign w:val="bottom"/>
          </w:tcPr>
          <w:p w:rsidR="00BC0B85" w:rsidRPr="00EE514B" w:rsidDel="00C81D61" w:rsidRDefault="00BC0B85" w:rsidP="009652F9">
            <w:pPr>
              <w:pStyle w:val="Tablebody-centered"/>
              <w:rPr>
                <w:del w:id="61365" w:author="Diana Machado" w:date="2019-04-05T18:40:00Z"/>
                <w:lang w:val="en-PH" w:eastAsia="en-PH"/>
              </w:rPr>
            </w:pPr>
            <w:del w:id="61366" w:author="Diana Machado" w:date="2019-04-05T18:40:00Z">
              <w:r w:rsidRPr="00EE514B" w:rsidDel="00C81D61">
                <w:rPr>
                  <w:lang w:val="en-PH" w:eastAsia="en-PH"/>
                </w:rPr>
                <w:delText>0.565</w:delText>
              </w:r>
            </w:del>
          </w:p>
        </w:tc>
        <w:tc>
          <w:tcPr>
            <w:tcW w:w="607" w:type="dxa"/>
            <w:shd w:val="clear" w:color="auto" w:fill="auto"/>
            <w:noWrap/>
            <w:vAlign w:val="bottom"/>
          </w:tcPr>
          <w:p w:rsidR="00BC0B85" w:rsidRPr="00EE514B" w:rsidDel="00C81D61" w:rsidRDefault="00BC0B85" w:rsidP="009652F9">
            <w:pPr>
              <w:pStyle w:val="Tablebody-centered"/>
              <w:rPr>
                <w:del w:id="61367" w:author="Diana Machado" w:date="2019-04-05T18:40:00Z"/>
                <w:lang w:val="en-PH" w:eastAsia="en-PH"/>
              </w:rPr>
            </w:pPr>
            <w:del w:id="61368" w:author="Diana Machado" w:date="2019-04-05T18:40:00Z">
              <w:r w:rsidRPr="00EE514B" w:rsidDel="00C81D61">
                <w:rPr>
                  <w:lang w:val="en-PH" w:eastAsia="en-PH"/>
                </w:rPr>
                <w:delText>0.282</w:delText>
              </w:r>
            </w:del>
          </w:p>
        </w:tc>
        <w:tc>
          <w:tcPr>
            <w:tcW w:w="607" w:type="dxa"/>
            <w:shd w:val="clear" w:color="auto" w:fill="auto"/>
            <w:noWrap/>
            <w:vAlign w:val="bottom"/>
          </w:tcPr>
          <w:p w:rsidR="00BC0B85" w:rsidRPr="00EE514B" w:rsidDel="00C81D61" w:rsidRDefault="00BC0B85" w:rsidP="009652F9">
            <w:pPr>
              <w:pStyle w:val="Tablebody-centered"/>
              <w:rPr>
                <w:del w:id="61369" w:author="Diana Machado" w:date="2019-04-05T18:40:00Z"/>
                <w:lang w:val="en-PH" w:eastAsia="en-PH"/>
              </w:rPr>
            </w:pPr>
            <w:del w:id="61370" w:author="Diana Machado" w:date="2019-04-05T18:40:00Z">
              <w:r w:rsidRPr="00EE514B" w:rsidDel="00C81D61">
                <w:rPr>
                  <w:lang w:val="en-PH" w:eastAsia="en-PH"/>
                </w:rPr>
                <w:delText>0.282</w:delText>
              </w:r>
            </w:del>
          </w:p>
        </w:tc>
        <w:tc>
          <w:tcPr>
            <w:tcW w:w="607" w:type="dxa"/>
            <w:shd w:val="clear" w:color="auto" w:fill="auto"/>
            <w:noWrap/>
            <w:vAlign w:val="bottom"/>
          </w:tcPr>
          <w:p w:rsidR="00BC0B85" w:rsidRPr="00EE514B" w:rsidDel="00C81D61" w:rsidRDefault="00BC0B85" w:rsidP="009652F9">
            <w:pPr>
              <w:pStyle w:val="Tablebody-centered"/>
              <w:rPr>
                <w:del w:id="61371" w:author="Diana Machado" w:date="2019-04-05T18:40:00Z"/>
                <w:lang w:val="en-PH" w:eastAsia="en-PH"/>
              </w:rPr>
            </w:pPr>
            <w:del w:id="61372" w:author="Diana Machado" w:date="2019-04-05T18:40:00Z">
              <w:r w:rsidRPr="00EE514B" w:rsidDel="00C81D61">
                <w:rPr>
                  <w:lang w:val="en-PH" w:eastAsia="en-PH"/>
                </w:rPr>
                <w:delText>0.197</w:delText>
              </w:r>
            </w:del>
          </w:p>
        </w:tc>
        <w:tc>
          <w:tcPr>
            <w:tcW w:w="607" w:type="dxa"/>
            <w:shd w:val="clear" w:color="auto" w:fill="auto"/>
            <w:noWrap/>
            <w:vAlign w:val="bottom"/>
          </w:tcPr>
          <w:p w:rsidR="00BC0B85" w:rsidRPr="00EE514B" w:rsidDel="00C81D61" w:rsidRDefault="00BC0B85" w:rsidP="009652F9">
            <w:pPr>
              <w:pStyle w:val="Tablebody-centered"/>
              <w:rPr>
                <w:del w:id="61373" w:author="Diana Machado" w:date="2019-04-05T18:40:00Z"/>
                <w:lang w:val="en-PH" w:eastAsia="en-PH"/>
              </w:rPr>
            </w:pPr>
            <w:del w:id="61374" w:author="Diana Machado" w:date="2019-04-05T18:40:00Z">
              <w:r w:rsidRPr="00EE514B" w:rsidDel="00C81D61">
                <w:rPr>
                  <w:lang w:val="en-PH" w:eastAsia="en-PH"/>
                </w:rPr>
                <w:delText>0.171</w:delText>
              </w:r>
            </w:del>
          </w:p>
        </w:tc>
        <w:tc>
          <w:tcPr>
            <w:tcW w:w="607" w:type="dxa"/>
            <w:shd w:val="clear" w:color="auto" w:fill="auto"/>
            <w:noWrap/>
            <w:vAlign w:val="bottom"/>
          </w:tcPr>
          <w:p w:rsidR="00BC0B85" w:rsidRPr="00EE514B" w:rsidDel="00C81D61" w:rsidRDefault="00BC0B85" w:rsidP="009652F9">
            <w:pPr>
              <w:pStyle w:val="Tablebody-centered"/>
              <w:rPr>
                <w:del w:id="61375" w:author="Diana Machado" w:date="2019-04-05T18:40:00Z"/>
                <w:lang w:val="en-PH" w:eastAsia="en-PH"/>
              </w:rPr>
            </w:pPr>
            <w:del w:id="61376" w:author="Diana Machado" w:date="2019-04-05T18:40:00Z">
              <w:r w:rsidRPr="00EE514B" w:rsidDel="00C81D61">
                <w:rPr>
                  <w:lang w:val="en-PH" w:eastAsia="en-PH"/>
                </w:rPr>
                <w:delText>0.156</w:delText>
              </w:r>
            </w:del>
          </w:p>
        </w:tc>
        <w:tc>
          <w:tcPr>
            <w:tcW w:w="715" w:type="dxa"/>
            <w:shd w:val="clear" w:color="auto" w:fill="auto"/>
            <w:noWrap/>
            <w:vAlign w:val="bottom"/>
          </w:tcPr>
          <w:p w:rsidR="00BC0B85" w:rsidRPr="00EE514B" w:rsidDel="00C81D61" w:rsidRDefault="00BC0B85" w:rsidP="009652F9">
            <w:pPr>
              <w:pStyle w:val="Tablebody-centered"/>
              <w:rPr>
                <w:del w:id="61377" w:author="Diana Machado" w:date="2019-04-05T18:40:00Z"/>
                <w:lang w:val="en-PH" w:eastAsia="en-PH"/>
              </w:rPr>
            </w:pPr>
            <w:del w:id="6137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379" w:author="Diana Machado" w:date="2019-04-05T18:40:00Z"/>
                <w:lang w:val="en-PH" w:eastAsia="en-PH"/>
              </w:rPr>
            </w:pPr>
            <w:del w:id="61380" w:author="Diana Machado" w:date="2019-04-05T18:40:00Z">
              <w:r w:rsidRPr="00EE514B" w:rsidDel="00C81D61">
                <w:rPr>
                  <w:lang w:val="en-PH" w:eastAsia="en-PH"/>
                </w:rPr>
                <w:delText>0.498</w:delText>
              </w:r>
            </w:del>
          </w:p>
        </w:tc>
        <w:tc>
          <w:tcPr>
            <w:tcW w:w="543" w:type="dxa"/>
            <w:shd w:val="clear" w:color="auto" w:fill="auto"/>
            <w:noWrap/>
            <w:vAlign w:val="bottom"/>
          </w:tcPr>
          <w:p w:rsidR="00BC0B85" w:rsidRPr="00EE514B" w:rsidDel="00C81D61" w:rsidRDefault="00BC0B85" w:rsidP="009652F9">
            <w:pPr>
              <w:pStyle w:val="Tablebody-centered"/>
              <w:rPr>
                <w:del w:id="61381" w:author="Diana Machado" w:date="2019-04-05T18:40:00Z"/>
                <w:lang w:val="en-PH" w:eastAsia="en-PH"/>
              </w:rPr>
            </w:pPr>
            <w:del w:id="61382" w:author="Diana Machado" w:date="2019-04-05T18:40:00Z">
              <w:r w:rsidRPr="00EE514B" w:rsidDel="00C81D61">
                <w:rPr>
                  <w:lang w:val="en-PH" w:eastAsia="en-PH"/>
                </w:rPr>
                <w:delText>0.498</w:delText>
              </w:r>
            </w:del>
          </w:p>
        </w:tc>
        <w:tc>
          <w:tcPr>
            <w:tcW w:w="543" w:type="dxa"/>
            <w:shd w:val="clear" w:color="auto" w:fill="auto"/>
            <w:noWrap/>
            <w:vAlign w:val="bottom"/>
          </w:tcPr>
          <w:p w:rsidR="00BC0B85" w:rsidRPr="00EE514B" w:rsidDel="00C81D61" w:rsidRDefault="00BC0B85" w:rsidP="009652F9">
            <w:pPr>
              <w:pStyle w:val="Tablebody-centered"/>
              <w:rPr>
                <w:del w:id="61383" w:author="Diana Machado" w:date="2019-04-05T18:40:00Z"/>
                <w:lang w:val="en-PH" w:eastAsia="en-PH"/>
              </w:rPr>
            </w:pPr>
            <w:del w:id="61384" w:author="Diana Machado" w:date="2019-04-05T18:40:00Z">
              <w:r w:rsidRPr="00EE514B" w:rsidDel="00C81D61">
                <w:rPr>
                  <w:lang w:val="en-PH" w:eastAsia="en-PH"/>
                </w:rPr>
                <w:delText>0.348</w:delText>
              </w:r>
            </w:del>
          </w:p>
        </w:tc>
        <w:tc>
          <w:tcPr>
            <w:tcW w:w="543" w:type="dxa"/>
            <w:shd w:val="clear" w:color="auto" w:fill="auto"/>
            <w:noWrap/>
            <w:vAlign w:val="bottom"/>
          </w:tcPr>
          <w:p w:rsidR="00BC0B85" w:rsidRPr="00EE514B" w:rsidDel="00C81D61" w:rsidRDefault="00BC0B85" w:rsidP="009652F9">
            <w:pPr>
              <w:pStyle w:val="Tablebody-centered"/>
              <w:rPr>
                <w:del w:id="61385" w:author="Diana Machado" w:date="2019-04-05T18:40:00Z"/>
                <w:lang w:val="en-PH" w:eastAsia="en-PH"/>
              </w:rPr>
            </w:pPr>
            <w:del w:id="61386" w:author="Diana Machado" w:date="2019-04-05T18:40:00Z">
              <w:r w:rsidRPr="00EE514B" w:rsidDel="00C81D61">
                <w:rPr>
                  <w:lang w:val="en-PH" w:eastAsia="en-PH"/>
                </w:rPr>
                <w:delText>0.303</w:delText>
              </w:r>
            </w:del>
          </w:p>
        </w:tc>
        <w:tc>
          <w:tcPr>
            <w:tcW w:w="543" w:type="dxa"/>
            <w:shd w:val="clear" w:color="auto" w:fill="auto"/>
            <w:noWrap/>
            <w:vAlign w:val="bottom"/>
          </w:tcPr>
          <w:p w:rsidR="00BC0B85" w:rsidRPr="00EE514B" w:rsidDel="00C81D61" w:rsidRDefault="00BC0B85" w:rsidP="009652F9">
            <w:pPr>
              <w:pStyle w:val="Tablebody-centered"/>
              <w:rPr>
                <w:del w:id="61387" w:author="Diana Machado" w:date="2019-04-05T18:40:00Z"/>
                <w:lang w:val="en-PH" w:eastAsia="en-PH"/>
              </w:rPr>
            </w:pPr>
            <w:del w:id="61388" w:author="Diana Machado" w:date="2019-04-05T18:40:00Z">
              <w:r w:rsidRPr="00EE514B" w:rsidDel="00C81D61">
                <w:rPr>
                  <w:lang w:val="en-PH" w:eastAsia="en-PH"/>
                </w:rPr>
                <w:delText>0.277</w:delText>
              </w:r>
            </w:del>
          </w:p>
        </w:tc>
      </w:tr>
      <w:tr w:rsidR="00BC0B85" w:rsidRPr="0041013B" w:rsidDel="00C81D61" w:rsidTr="001707D4">
        <w:trPr>
          <w:trHeight w:val="198"/>
          <w:del w:id="61389" w:author="Diana Machado" w:date="2019-04-05T18:40:00Z"/>
        </w:trPr>
        <w:tc>
          <w:tcPr>
            <w:tcW w:w="1032" w:type="dxa"/>
            <w:vMerge/>
            <w:vAlign w:val="center"/>
          </w:tcPr>
          <w:p w:rsidR="00BC0B85" w:rsidRPr="00EE514B" w:rsidDel="00C81D61" w:rsidRDefault="00BC0B85" w:rsidP="009652F9">
            <w:pPr>
              <w:pStyle w:val="Tablebody-centered"/>
              <w:rPr>
                <w:del w:id="6139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391" w:author="Diana Machado" w:date="2019-04-05T18:40:00Z"/>
                <w:lang w:val="en-PH" w:eastAsia="en-PH"/>
              </w:rPr>
            </w:pPr>
            <w:del w:id="61392" w:author="Diana Machado" w:date="2019-04-05T18:40:00Z">
              <w:r w:rsidRPr="00EE514B" w:rsidDel="00C81D61">
                <w:rPr>
                  <w:lang w:val="en-PH" w:eastAsia="en-PH"/>
                </w:rPr>
                <w:delText>12</w:delText>
              </w:r>
            </w:del>
          </w:p>
        </w:tc>
        <w:tc>
          <w:tcPr>
            <w:tcW w:w="1253" w:type="dxa"/>
            <w:shd w:val="clear" w:color="auto" w:fill="auto"/>
            <w:noWrap/>
            <w:vAlign w:val="bottom"/>
          </w:tcPr>
          <w:p w:rsidR="00BC0B85" w:rsidRPr="00EE514B" w:rsidDel="00C81D61" w:rsidRDefault="00BC0B85" w:rsidP="009652F9">
            <w:pPr>
              <w:pStyle w:val="Tablebody-centered"/>
              <w:rPr>
                <w:del w:id="61393" w:author="Diana Machado" w:date="2019-04-05T18:40:00Z"/>
                <w:lang w:val="en-PH" w:eastAsia="en-PH"/>
              </w:rPr>
            </w:pPr>
            <w:del w:id="61394" w:author="Diana Machado" w:date="2019-04-05T18:40:00Z">
              <w:r w:rsidRPr="00EE514B" w:rsidDel="00C81D61">
                <w:rPr>
                  <w:lang w:val="en-PH" w:eastAsia="en-PH"/>
                </w:rPr>
                <w:delText>FRANKLIN</w:delText>
              </w:r>
            </w:del>
          </w:p>
        </w:tc>
        <w:tc>
          <w:tcPr>
            <w:tcW w:w="709" w:type="dxa"/>
            <w:shd w:val="clear" w:color="auto" w:fill="auto"/>
            <w:noWrap/>
            <w:vAlign w:val="bottom"/>
          </w:tcPr>
          <w:p w:rsidR="00BC0B85" w:rsidRPr="00EE514B" w:rsidDel="00C81D61" w:rsidRDefault="00BC0B85" w:rsidP="009652F9">
            <w:pPr>
              <w:pStyle w:val="Tablebody-centered"/>
              <w:rPr>
                <w:del w:id="61395" w:author="Diana Machado" w:date="2019-04-05T18:40:00Z"/>
                <w:lang w:val="en-PH" w:eastAsia="en-PH"/>
              </w:rPr>
            </w:pPr>
            <w:del w:id="61396" w:author="Diana Machado" w:date="2019-04-05T18:40:00Z">
              <w:r w:rsidRPr="00EE514B" w:rsidDel="00C81D61">
                <w:rPr>
                  <w:lang w:val="en-PH" w:eastAsia="en-PH"/>
                </w:rPr>
                <w:delText>2.797</w:delText>
              </w:r>
            </w:del>
          </w:p>
        </w:tc>
        <w:tc>
          <w:tcPr>
            <w:tcW w:w="607" w:type="dxa"/>
            <w:shd w:val="clear" w:color="auto" w:fill="auto"/>
            <w:noWrap/>
            <w:vAlign w:val="bottom"/>
          </w:tcPr>
          <w:p w:rsidR="00BC0B85" w:rsidRPr="00EE514B" w:rsidDel="00C81D61" w:rsidRDefault="00BC0B85" w:rsidP="009652F9">
            <w:pPr>
              <w:pStyle w:val="Tablebody-centered"/>
              <w:rPr>
                <w:del w:id="61397" w:author="Diana Machado" w:date="2019-04-05T18:40:00Z"/>
                <w:lang w:val="en-PH" w:eastAsia="en-PH"/>
              </w:rPr>
            </w:pPr>
            <w:del w:id="61398" w:author="Diana Machado" w:date="2019-04-05T18:40:00Z">
              <w:r w:rsidRPr="00EE514B" w:rsidDel="00C81D61">
                <w:rPr>
                  <w:lang w:val="en-PH" w:eastAsia="en-PH"/>
                </w:rPr>
                <w:delText>2.099</w:delText>
              </w:r>
            </w:del>
          </w:p>
        </w:tc>
        <w:tc>
          <w:tcPr>
            <w:tcW w:w="607" w:type="dxa"/>
            <w:shd w:val="clear" w:color="auto" w:fill="auto"/>
            <w:noWrap/>
            <w:vAlign w:val="bottom"/>
          </w:tcPr>
          <w:p w:rsidR="00BC0B85" w:rsidRPr="00EE514B" w:rsidDel="00C81D61" w:rsidRDefault="00BC0B85" w:rsidP="009652F9">
            <w:pPr>
              <w:pStyle w:val="Tablebody-centered"/>
              <w:rPr>
                <w:del w:id="61399" w:author="Diana Machado" w:date="2019-04-05T18:40:00Z"/>
                <w:lang w:val="en-PH" w:eastAsia="en-PH"/>
              </w:rPr>
            </w:pPr>
            <w:del w:id="61400" w:author="Diana Machado" w:date="2019-04-05T18:40:00Z">
              <w:r w:rsidRPr="00EE514B" w:rsidDel="00C81D61">
                <w:rPr>
                  <w:lang w:val="en-PH" w:eastAsia="en-PH"/>
                </w:rPr>
                <w:delText>2.099</w:delText>
              </w:r>
            </w:del>
          </w:p>
        </w:tc>
        <w:tc>
          <w:tcPr>
            <w:tcW w:w="607" w:type="dxa"/>
            <w:shd w:val="clear" w:color="auto" w:fill="auto"/>
            <w:noWrap/>
            <w:vAlign w:val="bottom"/>
          </w:tcPr>
          <w:p w:rsidR="00BC0B85" w:rsidRPr="00EE514B" w:rsidDel="00C81D61" w:rsidRDefault="00BC0B85" w:rsidP="009652F9">
            <w:pPr>
              <w:pStyle w:val="Tablebody-centered"/>
              <w:rPr>
                <w:del w:id="61401" w:author="Diana Machado" w:date="2019-04-05T18:40:00Z"/>
                <w:lang w:val="en-PH" w:eastAsia="en-PH"/>
              </w:rPr>
            </w:pPr>
            <w:del w:id="61402" w:author="Diana Machado" w:date="2019-04-05T18:40:00Z">
              <w:r w:rsidRPr="00EE514B" w:rsidDel="00C81D61">
                <w:rPr>
                  <w:lang w:val="en-PH" w:eastAsia="en-PH"/>
                </w:rPr>
                <w:delText>1.858</w:delText>
              </w:r>
            </w:del>
          </w:p>
        </w:tc>
        <w:tc>
          <w:tcPr>
            <w:tcW w:w="607" w:type="dxa"/>
            <w:shd w:val="clear" w:color="auto" w:fill="auto"/>
            <w:noWrap/>
            <w:vAlign w:val="bottom"/>
          </w:tcPr>
          <w:p w:rsidR="00BC0B85" w:rsidRPr="00EE514B" w:rsidDel="00C81D61" w:rsidRDefault="00BC0B85" w:rsidP="009652F9">
            <w:pPr>
              <w:pStyle w:val="Tablebody-centered"/>
              <w:rPr>
                <w:del w:id="61403" w:author="Diana Machado" w:date="2019-04-05T18:40:00Z"/>
                <w:lang w:val="en-PH" w:eastAsia="en-PH"/>
              </w:rPr>
            </w:pPr>
            <w:del w:id="61404" w:author="Diana Machado" w:date="2019-04-05T18:40:00Z">
              <w:r w:rsidRPr="00EE514B" w:rsidDel="00C81D61">
                <w:rPr>
                  <w:lang w:val="en-PH" w:eastAsia="en-PH"/>
                </w:rPr>
                <w:delText>1.640</w:delText>
              </w:r>
            </w:del>
          </w:p>
        </w:tc>
        <w:tc>
          <w:tcPr>
            <w:tcW w:w="607" w:type="dxa"/>
            <w:shd w:val="clear" w:color="auto" w:fill="auto"/>
            <w:noWrap/>
            <w:vAlign w:val="bottom"/>
          </w:tcPr>
          <w:p w:rsidR="00BC0B85" w:rsidRPr="00EE514B" w:rsidDel="00C81D61" w:rsidRDefault="00BC0B85" w:rsidP="009652F9">
            <w:pPr>
              <w:pStyle w:val="Tablebody-centered"/>
              <w:rPr>
                <w:del w:id="61405" w:author="Diana Machado" w:date="2019-04-05T18:40:00Z"/>
                <w:lang w:val="en-PH" w:eastAsia="en-PH"/>
              </w:rPr>
            </w:pPr>
            <w:del w:id="61406" w:author="Diana Machado" w:date="2019-04-05T18:40:00Z">
              <w:r w:rsidRPr="00EE514B" w:rsidDel="00C81D61">
                <w:rPr>
                  <w:lang w:val="en-PH" w:eastAsia="en-PH"/>
                </w:rPr>
                <w:delText>1.446</w:delText>
              </w:r>
            </w:del>
          </w:p>
        </w:tc>
        <w:tc>
          <w:tcPr>
            <w:tcW w:w="715" w:type="dxa"/>
            <w:shd w:val="clear" w:color="auto" w:fill="auto"/>
            <w:noWrap/>
            <w:vAlign w:val="bottom"/>
          </w:tcPr>
          <w:p w:rsidR="00BC0B85" w:rsidRPr="00EE514B" w:rsidDel="00C81D61" w:rsidRDefault="00BC0B85" w:rsidP="009652F9">
            <w:pPr>
              <w:pStyle w:val="Tablebody-centered"/>
              <w:rPr>
                <w:del w:id="61407" w:author="Diana Machado" w:date="2019-04-05T18:40:00Z"/>
                <w:lang w:val="en-PH" w:eastAsia="en-PH"/>
              </w:rPr>
            </w:pPr>
            <w:del w:id="6140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409" w:author="Diana Machado" w:date="2019-04-05T18:40:00Z"/>
                <w:lang w:val="en-PH" w:eastAsia="en-PH"/>
              </w:rPr>
            </w:pPr>
            <w:del w:id="61410" w:author="Diana Machado" w:date="2019-04-05T18:40:00Z">
              <w:r w:rsidRPr="00EE514B" w:rsidDel="00C81D61">
                <w:rPr>
                  <w:lang w:val="en-PH" w:eastAsia="en-PH"/>
                </w:rPr>
                <w:delText>0.750</w:delText>
              </w:r>
            </w:del>
          </w:p>
        </w:tc>
        <w:tc>
          <w:tcPr>
            <w:tcW w:w="543" w:type="dxa"/>
            <w:shd w:val="clear" w:color="auto" w:fill="auto"/>
            <w:noWrap/>
            <w:vAlign w:val="bottom"/>
          </w:tcPr>
          <w:p w:rsidR="00BC0B85" w:rsidRPr="00EE514B" w:rsidDel="00C81D61" w:rsidRDefault="00BC0B85" w:rsidP="009652F9">
            <w:pPr>
              <w:pStyle w:val="Tablebody-centered"/>
              <w:rPr>
                <w:del w:id="61411" w:author="Diana Machado" w:date="2019-04-05T18:40:00Z"/>
                <w:lang w:val="en-PH" w:eastAsia="en-PH"/>
              </w:rPr>
            </w:pPr>
            <w:del w:id="61412" w:author="Diana Machado" w:date="2019-04-05T18:40:00Z">
              <w:r w:rsidRPr="00EE514B" w:rsidDel="00C81D61">
                <w:rPr>
                  <w:lang w:val="en-PH" w:eastAsia="en-PH"/>
                </w:rPr>
                <w:delText>0.750</w:delText>
              </w:r>
            </w:del>
          </w:p>
        </w:tc>
        <w:tc>
          <w:tcPr>
            <w:tcW w:w="543" w:type="dxa"/>
            <w:shd w:val="clear" w:color="auto" w:fill="auto"/>
            <w:noWrap/>
            <w:vAlign w:val="bottom"/>
          </w:tcPr>
          <w:p w:rsidR="00BC0B85" w:rsidRPr="00EE514B" w:rsidDel="00C81D61" w:rsidRDefault="00BC0B85" w:rsidP="009652F9">
            <w:pPr>
              <w:pStyle w:val="Tablebody-centered"/>
              <w:rPr>
                <w:del w:id="61413" w:author="Diana Machado" w:date="2019-04-05T18:40:00Z"/>
                <w:lang w:val="en-PH" w:eastAsia="en-PH"/>
              </w:rPr>
            </w:pPr>
            <w:del w:id="61414" w:author="Diana Machado" w:date="2019-04-05T18:40:00Z">
              <w:r w:rsidRPr="00EE514B" w:rsidDel="00C81D61">
                <w:rPr>
                  <w:lang w:val="en-PH" w:eastAsia="en-PH"/>
                </w:rPr>
                <w:delText>0.664</w:delText>
              </w:r>
            </w:del>
          </w:p>
        </w:tc>
        <w:tc>
          <w:tcPr>
            <w:tcW w:w="543" w:type="dxa"/>
            <w:shd w:val="clear" w:color="auto" w:fill="auto"/>
            <w:noWrap/>
            <w:vAlign w:val="bottom"/>
          </w:tcPr>
          <w:p w:rsidR="00BC0B85" w:rsidRPr="00EE514B" w:rsidDel="00C81D61" w:rsidRDefault="00BC0B85" w:rsidP="009652F9">
            <w:pPr>
              <w:pStyle w:val="Tablebody-centered"/>
              <w:rPr>
                <w:del w:id="61415" w:author="Diana Machado" w:date="2019-04-05T18:40:00Z"/>
                <w:lang w:val="en-PH" w:eastAsia="en-PH"/>
              </w:rPr>
            </w:pPr>
            <w:del w:id="61416" w:author="Diana Machado" w:date="2019-04-05T18:40:00Z">
              <w:r w:rsidRPr="00EE514B" w:rsidDel="00C81D61">
                <w:rPr>
                  <w:lang w:val="en-PH" w:eastAsia="en-PH"/>
                </w:rPr>
                <w:delText>0.586</w:delText>
              </w:r>
            </w:del>
          </w:p>
        </w:tc>
        <w:tc>
          <w:tcPr>
            <w:tcW w:w="543" w:type="dxa"/>
            <w:shd w:val="clear" w:color="auto" w:fill="auto"/>
            <w:noWrap/>
            <w:vAlign w:val="bottom"/>
          </w:tcPr>
          <w:p w:rsidR="00BC0B85" w:rsidRPr="00EE514B" w:rsidDel="00C81D61" w:rsidRDefault="00BC0B85" w:rsidP="009652F9">
            <w:pPr>
              <w:pStyle w:val="Tablebody-centered"/>
              <w:rPr>
                <w:del w:id="61417" w:author="Diana Machado" w:date="2019-04-05T18:40:00Z"/>
                <w:lang w:val="en-PH" w:eastAsia="en-PH"/>
              </w:rPr>
            </w:pPr>
            <w:del w:id="61418" w:author="Diana Machado" w:date="2019-04-05T18:40:00Z">
              <w:r w:rsidRPr="00EE514B" w:rsidDel="00C81D61">
                <w:rPr>
                  <w:lang w:val="en-PH" w:eastAsia="en-PH"/>
                </w:rPr>
                <w:delText>0.517</w:delText>
              </w:r>
            </w:del>
          </w:p>
        </w:tc>
      </w:tr>
      <w:tr w:rsidR="00BC0B85" w:rsidRPr="0041013B" w:rsidDel="00C81D61" w:rsidTr="001707D4">
        <w:trPr>
          <w:trHeight w:val="198"/>
          <w:del w:id="61419" w:author="Diana Machado" w:date="2019-04-05T18:40:00Z"/>
        </w:trPr>
        <w:tc>
          <w:tcPr>
            <w:tcW w:w="1032" w:type="dxa"/>
            <w:vMerge/>
            <w:vAlign w:val="center"/>
          </w:tcPr>
          <w:p w:rsidR="00BC0B85" w:rsidRPr="00EE514B" w:rsidDel="00C81D61" w:rsidRDefault="00BC0B85" w:rsidP="009652F9">
            <w:pPr>
              <w:pStyle w:val="Tablebody-centered"/>
              <w:rPr>
                <w:del w:id="6142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421" w:author="Diana Machado" w:date="2019-04-05T18:40:00Z"/>
                <w:lang w:val="en-PH" w:eastAsia="en-PH"/>
              </w:rPr>
            </w:pPr>
            <w:del w:id="61422" w:author="Diana Machado" w:date="2019-04-05T18:40:00Z">
              <w:r w:rsidRPr="00EE514B" w:rsidDel="00C81D61">
                <w:rPr>
                  <w:lang w:val="en-PH" w:eastAsia="en-PH"/>
                </w:rPr>
                <w:delText>13</w:delText>
              </w:r>
            </w:del>
          </w:p>
        </w:tc>
        <w:tc>
          <w:tcPr>
            <w:tcW w:w="1253" w:type="dxa"/>
            <w:shd w:val="clear" w:color="auto" w:fill="auto"/>
            <w:noWrap/>
            <w:vAlign w:val="bottom"/>
          </w:tcPr>
          <w:p w:rsidR="00BC0B85" w:rsidRPr="00EE514B" w:rsidDel="00C81D61" w:rsidRDefault="00BC0B85" w:rsidP="009652F9">
            <w:pPr>
              <w:pStyle w:val="Tablebody-centered"/>
              <w:rPr>
                <w:del w:id="61423" w:author="Diana Machado" w:date="2019-04-05T18:40:00Z"/>
                <w:lang w:val="en-PH" w:eastAsia="en-PH"/>
              </w:rPr>
            </w:pPr>
            <w:del w:id="61424" w:author="Diana Machado" w:date="2019-04-05T18:40:00Z">
              <w:r w:rsidRPr="00EE514B" w:rsidDel="00C81D61">
                <w:rPr>
                  <w:lang w:val="en-PH" w:eastAsia="en-PH"/>
                </w:rPr>
                <w:delText>GLADES</w:delText>
              </w:r>
            </w:del>
          </w:p>
        </w:tc>
        <w:tc>
          <w:tcPr>
            <w:tcW w:w="709" w:type="dxa"/>
            <w:shd w:val="clear" w:color="auto" w:fill="auto"/>
            <w:noWrap/>
            <w:vAlign w:val="bottom"/>
          </w:tcPr>
          <w:p w:rsidR="00BC0B85" w:rsidRPr="00EE514B" w:rsidDel="00C81D61" w:rsidRDefault="00BC0B85" w:rsidP="009652F9">
            <w:pPr>
              <w:pStyle w:val="Tablebody-centered"/>
              <w:rPr>
                <w:del w:id="61425" w:author="Diana Machado" w:date="2019-04-05T18:40:00Z"/>
                <w:lang w:val="en-PH" w:eastAsia="en-PH"/>
              </w:rPr>
            </w:pPr>
            <w:del w:id="61426" w:author="Diana Machado" w:date="2019-04-05T18:40:00Z">
              <w:r w:rsidRPr="00EE514B" w:rsidDel="00C81D61">
                <w:rPr>
                  <w:lang w:val="en-PH" w:eastAsia="en-PH"/>
                </w:rPr>
                <w:delText>1.585</w:delText>
              </w:r>
            </w:del>
          </w:p>
        </w:tc>
        <w:tc>
          <w:tcPr>
            <w:tcW w:w="607" w:type="dxa"/>
            <w:shd w:val="clear" w:color="auto" w:fill="auto"/>
            <w:noWrap/>
            <w:vAlign w:val="bottom"/>
          </w:tcPr>
          <w:p w:rsidR="00BC0B85" w:rsidRPr="00EE514B" w:rsidDel="00C81D61" w:rsidRDefault="00BC0B85" w:rsidP="009652F9">
            <w:pPr>
              <w:pStyle w:val="Tablebody-centered"/>
              <w:rPr>
                <w:del w:id="61427" w:author="Diana Machado" w:date="2019-04-05T18:40:00Z"/>
                <w:lang w:val="en-PH" w:eastAsia="en-PH"/>
              </w:rPr>
            </w:pPr>
            <w:del w:id="61428" w:author="Diana Machado" w:date="2019-04-05T18:40:00Z">
              <w:r w:rsidRPr="00EE514B" w:rsidDel="00C81D61">
                <w:rPr>
                  <w:lang w:val="en-PH" w:eastAsia="en-PH"/>
                </w:rPr>
                <w:delText>0.923</w:delText>
              </w:r>
            </w:del>
          </w:p>
        </w:tc>
        <w:tc>
          <w:tcPr>
            <w:tcW w:w="607" w:type="dxa"/>
            <w:shd w:val="clear" w:color="auto" w:fill="auto"/>
            <w:noWrap/>
            <w:vAlign w:val="bottom"/>
          </w:tcPr>
          <w:p w:rsidR="00BC0B85" w:rsidRPr="00EE514B" w:rsidDel="00C81D61" w:rsidRDefault="00BC0B85" w:rsidP="009652F9">
            <w:pPr>
              <w:pStyle w:val="Tablebody-centered"/>
              <w:rPr>
                <w:del w:id="61429" w:author="Diana Machado" w:date="2019-04-05T18:40:00Z"/>
                <w:lang w:val="en-PH" w:eastAsia="en-PH"/>
              </w:rPr>
            </w:pPr>
            <w:del w:id="61430" w:author="Diana Machado" w:date="2019-04-05T18:40:00Z">
              <w:r w:rsidRPr="00EE514B" w:rsidDel="00C81D61">
                <w:rPr>
                  <w:lang w:val="en-PH" w:eastAsia="en-PH"/>
                </w:rPr>
                <w:delText>0.923</w:delText>
              </w:r>
            </w:del>
          </w:p>
        </w:tc>
        <w:tc>
          <w:tcPr>
            <w:tcW w:w="607" w:type="dxa"/>
            <w:shd w:val="clear" w:color="auto" w:fill="auto"/>
            <w:noWrap/>
            <w:vAlign w:val="bottom"/>
          </w:tcPr>
          <w:p w:rsidR="00BC0B85" w:rsidRPr="00EE514B" w:rsidDel="00C81D61" w:rsidRDefault="00BC0B85" w:rsidP="009652F9">
            <w:pPr>
              <w:pStyle w:val="Tablebody-centered"/>
              <w:rPr>
                <w:del w:id="61431" w:author="Diana Machado" w:date="2019-04-05T18:40:00Z"/>
                <w:lang w:val="en-PH" w:eastAsia="en-PH"/>
              </w:rPr>
            </w:pPr>
            <w:del w:id="61432" w:author="Diana Machado" w:date="2019-04-05T18:40:00Z">
              <w:r w:rsidRPr="00EE514B" w:rsidDel="00C81D61">
                <w:rPr>
                  <w:lang w:val="en-PH" w:eastAsia="en-PH"/>
                </w:rPr>
                <w:delText>0.621</w:delText>
              </w:r>
            </w:del>
          </w:p>
        </w:tc>
        <w:tc>
          <w:tcPr>
            <w:tcW w:w="607" w:type="dxa"/>
            <w:shd w:val="clear" w:color="auto" w:fill="auto"/>
            <w:noWrap/>
            <w:vAlign w:val="bottom"/>
          </w:tcPr>
          <w:p w:rsidR="00BC0B85" w:rsidRPr="00EE514B" w:rsidDel="00C81D61" w:rsidRDefault="00BC0B85" w:rsidP="009652F9">
            <w:pPr>
              <w:pStyle w:val="Tablebody-centered"/>
              <w:rPr>
                <w:del w:id="61433" w:author="Diana Machado" w:date="2019-04-05T18:40:00Z"/>
                <w:lang w:val="en-PH" w:eastAsia="en-PH"/>
              </w:rPr>
            </w:pPr>
            <w:del w:id="61434" w:author="Diana Machado" w:date="2019-04-05T18:40:00Z">
              <w:r w:rsidRPr="00EE514B" w:rsidDel="00C81D61">
                <w:rPr>
                  <w:lang w:val="en-PH" w:eastAsia="en-PH"/>
                </w:rPr>
                <w:delText>0.407</w:delText>
              </w:r>
            </w:del>
          </w:p>
        </w:tc>
        <w:tc>
          <w:tcPr>
            <w:tcW w:w="607" w:type="dxa"/>
            <w:shd w:val="clear" w:color="auto" w:fill="auto"/>
            <w:noWrap/>
            <w:vAlign w:val="bottom"/>
          </w:tcPr>
          <w:p w:rsidR="00BC0B85" w:rsidRPr="00EE514B" w:rsidDel="00C81D61" w:rsidRDefault="00BC0B85" w:rsidP="009652F9">
            <w:pPr>
              <w:pStyle w:val="Tablebody-centered"/>
              <w:rPr>
                <w:del w:id="61435" w:author="Diana Machado" w:date="2019-04-05T18:40:00Z"/>
                <w:lang w:val="en-PH" w:eastAsia="en-PH"/>
              </w:rPr>
            </w:pPr>
            <w:del w:id="61436" w:author="Diana Machado" w:date="2019-04-05T18:40:00Z">
              <w:r w:rsidRPr="00EE514B" w:rsidDel="00C81D61">
                <w:rPr>
                  <w:lang w:val="en-PH" w:eastAsia="en-PH"/>
                </w:rPr>
                <w:delText>0.288</w:delText>
              </w:r>
            </w:del>
          </w:p>
        </w:tc>
        <w:tc>
          <w:tcPr>
            <w:tcW w:w="715" w:type="dxa"/>
            <w:shd w:val="clear" w:color="auto" w:fill="auto"/>
            <w:noWrap/>
            <w:vAlign w:val="bottom"/>
          </w:tcPr>
          <w:p w:rsidR="00BC0B85" w:rsidRPr="00EE514B" w:rsidDel="00C81D61" w:rsidRDefault="00BC0B85" w:rsidP="009652F9">
            <w:pPr>
              <w:pStyle w:val="Tablebody-centered"/>
              <w:rPr>
                <w:del w:id="61437" w:author="Diana Machado" w:date="2019-04-05T18:40:00Z"/>
                <w:lang w:val="en-PH" w:eastAsia="en-PH"/>
              </w:rPr>
            </w:pPr>
            <w:del w:id="6143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439" w:author="Diana Machado" w:date="2019-04-05T18:40:00Z"/>
                <w:lang w:val="en-PH" w:eastAsia="en-PH"/>
              </w:rPr>
            </w:pPr>
            <w:del w:id="61440" w:author="Diana Machado" w:date="2019-04-05T18:40:00Z">
              <w:r w:rsidRPr="00EE514B" w:rsidDel="00C81D61">
                <w:rPr>
                  <w:lang w:val="en-PH" w:eastAsia="en-PH"/>
                </w:rPr>
                <w:delText>0.582</w:delText>
              </w:r>
            </w:del>
          </w:p>
        </w:tc>
        <w:tc>
          <w:tcPr>
            <w:tcW w:w="543" w:type="dxa"/>
            <w:shd w:val="clear" w:color="auto" w:fill="auto"/>
            <w:noWrap/>
            <w:vAlign w:val="bottom"/>
          </w:tcPr>
          <w:p w:rsidR="00BC0B85" w:rsidRPr="00EE514B" w:rsidDel="00C81D61" w:rsidRDefault="00BC0B85" w:rsidP="009652F9">
            <w:pPr>
              <w:pStyle w:val="Tablebody-centered"/>
              <w:rPr>
                <w:del w:id="61441" w:author="Diana Machado" w:date="2019-04-05T18:40:00Z"/>
                <w:lang w:val="en-PH" w:eastAsia="en-PH"/>
              </w:rPr>
            </w:pPr>
            <w:del w:id="61442" w:author="Diana Machado" w:date="2019-04-05T18:40:00Z">
              <w:r w:rsidRPr="00EE514B" w:rsidDel="00C81D61">
                <w:rPr>
                  <w:lang w:val="en-PH" w:eastAsia="en-PH"/>
                </w:rPr>
                <w:delText>0.582</w:delText>
              </w:r>
            </w:del>
          </w:p>
        </w:tc>
        <w:tc>
          <w:tcPr>
            <w:tcW w:w="543" w:type="dxa"/>
            <w:shd w:val="clear" w:color="auto" w:fill="auto"/>
            <w:noWrap/>
            <w:vAlign w:val="bottom"/>
          </w:tcPr>
          <w:p w:rsidR="00BC0B85" w:rsidRPr="00EE514B" w:rsidDel="00C81D61" w:rsidRDefault="00BC0B85" w:rsidP="009652F9">
            <w:pPr>
              <w:pStyle w:val="Tablebody-centered"/>
              <w:rPr>
                <w:del w:id="61443" w:author="Diana Machado" w:date="2019-04-05T18:40:00Z"/>
                <w:lang w:val="en-PH" w:eastAsia="en-PH"/>
              </w:rPr>
            </w:pPr>
            <w:del w:id="61444" w:author="Diana Machado" w:date="2019-04-05T18:40:00Z">
              <w:r w:rsidRPr="00EE514B" w:rsidDel="00C81D61">
                <w:rPr>
                  <w:lang w:val="en-PH" w:eastAsia="en-PH"/>
                </w:rPr>
                <w:delText>0.392</w:delText>
              </w:r>
            </w:del>
          </w:p>
        </w:tc>
        <w:tc>
          <w:tcPr>
            <w:tcW w:w="543" w:type="dxa"/>
            <w:shd w:val="clear" w:color="auto" w:fill="auto"/>
            <w:noWrap/>
            <w:vAlign w:val="bottom"/>
          </w:tcPr>
          <w:p w:rsidR="00BC0B85" w:rsidRPr="00EE514B" w:rsidDel="00C81D61" w:rsidRDefault="00BC0B85" w:rsidP="009652F9">
            <w:pPr>
              <w:pStyle w:val="Tablebody-centered"/>
              <w:rPr>
                <w:del w:id="61445" w:author="Diana Machado" w:date="2019-04-05T18:40:00Z"/>
                <w:lang w:val="en-PH" w:eastAsia="en-PH"/>
              </w:rPr>
            </w:pPr>
            <w:del w:id="61446" w:author="Diana Machado" w:date="2019-04-05T18:40:00Z">
              <w:r w:rsidRPr="00EE514B" w:rsidDel="00C81D61">
                <w:rPr>
                  <w:lang w:val="en-PH" w:eastAsia="en-PH"/>
                </w:rPr>
                <w:delText>0.257</w:delText>
              </w:r>
            </w:del>
          </w:p>
        </w:tc>
        <w:tc>
          <w:tcPr>
            <w:tcW w:w="543" w:type="dxa"/>
            <w:shd w:val="clear" w:color="auto" w:fill="auto"/>
            <w:noWrap/>
            <w:vAlign w:val="bottom"/>
          </w:tcPr>
          <w:p w:rsidR="00BC0B85" w:rsidRPr="00EE514B" w:rsidDel="00C81D61" w:rsidRDefault="00BC0B85" w:rsidP="009652F9">
            <w:pPr>
              <w:pStyle w:val="Tablebody-centered"/>
              <w:rPr>
                <w:del w:id="61447" w:author="Diana Machado" w:date="2019-04-05T18:40:00Z"/>
                <w:lang w:val="en-PH" w:eastAsia="en-PH"/>
              </w:rPr>
            </w:pPr>
            <w:del w:id="61448" w:author="Diana Machado" w:date="2019-04-05T18:40:00Z">
              <w:r w:rsidRPr="00EE514B" w:rsidDel="00C81D61">
                <w:rPr>
                  <w:lang w:val="en-PH" w:eastAsia="en-PH"/>
                </w:rPr>
                <w:delText>0.182</w:delText>
              </w:r>
            </w:del>
          </w:p>
        </w:tc>
      </w:tr>
      <w:tr w:rsidR="00BC0B85" w:rsidRPr="0041013B" w:rsidDel="00C81D61" w:rsidTr="001707D4">
        <w:trPr>
          <w:trHeight w:val="198"/>
          <w:del w:id="61449" w:author="Diana Machado" w:date="2019-04-05T18:40:00Z"/>
        </w:trPr>
        <w:tc>
          <w:tcPr>
            <w:tcW w:w="1032" w:type="dxa"/>
            <w:vMerge/>
            <w:vAlign w:val="center"/>
          </w:tcPr>
          <w:p w:rsidR="00BC0B85" w:rsidRPr="00EE514B" w:rsidDel="00C81D61" w:rsidRDefault="00BC0B85" w:rsidP="009652F9">
            <w:pPr>
              <w:pStyle w:val="Tablebody-centered"/>
              <w:rPr>
                <w:del w:id="6145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451" w:author="Diana Machado" w:date="2019-04-05T18:40:00Z"/>
                <w:lang w:val="en-PH" w:eastAsia="en-PH"/>
              </w:rPr>
            </w:pPr>
            <w:del w:id="61452" w:author="Diana Machado" w:date="2019-04-05T18:40:00Z">
              <w:r w:rsidRPr="00EE514B" w:rsidDel="00C81D61">
                <w:rPr>
                  <w:lang w:val="en-PH" w:eastAsia="en-PH"/>
                </w:rPr>
                <w:delText>14</w:delText>
              </w:r>
            </w:del>
          </w:p>
        </w:tc>
        <w:tc>
          <w:tcPr>
            <w:tcW w:w="1253" w:type="dxa"/>
            <w:shd w:val="clear" w:color="auto" w:fill="auto"/>
            <w:noWrap/>
            <w:vAlign w:val="bottom"/>
          </w:tcPr>
          <w:p w:rsidR="00BC0B85" w:rsidRPr="00EE514B" w:rsidDel="00C81D61" w:rsidRDefault="00BC0B85" w:rsidP="009652F9">
            <w:pPr>
              <w:pStyle w:val="Tablebody-centered"/>
              <w:rPr>
                <w:del w:id="61453" w:author="Diana Machado" w:date="2019-04-05T18:40:00Z"/>
                <w:lang w:val="en-PH" w:eastAsia="en-PH"/>
              </w:rPr>
            </w:pPr>
            <w:del w:id="61454" w:author="Diana Machado" w:date="2019-04-05T18:40:00Z">
              <w:r w:rsidRPr="00EE514B" w:rsidDel="00C81D61">
                <w:rPr>
                  <w:lang w:val="en-PH" w:eastAsia="en-PH"/>
                </w:rPr>
                <w:delText>HAMILTON</w:delText>
              </w:r>
            </w:del>
          </w:p>
        </w:tc>
        <w:tc>
          <w:tcPr>
            <w:tcW w:w="709" w:type="dxa"/>
            <w:shd w:val="clear" w:color="auto" w:fill="auto"/>
            <w:noWrap/>
            <w:vAlign w:val="bottom"/>
          </w:tcPr>
          <w:p w:rsidR="00BC0B85" w:rsidRPr="00EE514B" w:rsidDel="00C81D61" w:rsidRDefault="00BC0B85" w:rsidP="009652F9">
            <w:pPr>
              <w:pStyle w:val="Tablebody-centered"/>
              <w:rPr>
                <w:del w:id="61455" w:author="Diana Machado" w:date="2019-04-05T18:40:00Z"/>
                <w:lang w:val="en-PH" w:eastAsia="en-PH"/>
              </w:rPr>
            </w:pPr>
            <w:del w:id="61456" w:author="Diana Machado" w:date="2019-04-05T18:40:00Z">
              <w:r w:rsidRPr="00EE514B" w:rsidDel="00C81D61">
                <w:rPr>
                  <w:lang w:val="en-PH" w:eastAsia="en-PH"/>
                </w:rPr>
                <w:delText>0.278</w:delText>
              </w:r>
            </w:del>
          </w:p>
        </w:tc>
        <w:tc>
          <w:tcPr>
            <w:tcW w:w="607" w:type="dxa"/>
            <w:shd w:val="clear" w:color="auto" w:fill="auto"/>
            <w:noWrap/>
            <w:vAlign w:val="bottom"/>
          </w:tcPr>
          <w:p w:rsidR="00BC0B85" w:rsidRPr="00EE514B" w:rsidDel="00C81D61" w:rsidRDefault="00BC0B85" w:rsidP="009652F9">
            <w:pPr>
              <w:pStyle w:val="Tablebody-centered"/>
              <w:rPr>
                <w:del w:id="61457" w:author="Diana Machado" w:date="2019-04-05T18:40:00Z"/>
                <w:lang w:val="en-PH" w:eastAsia="en-PH"/>
              </w:rPr>
            </w:pPr>
            <w:del w:id="61458" w:author="Diana Machado" w:date="2019-04-05T18:40:00Z">
              <w:r w:rsidRPr="00EE514B" w:rsidDel="00C81D61">
                <w:rPr>
                  <w:lang w:val="en-PH" w:eastAsia="en-PH"/>
                </w:rPr>
                <w:delText>0.100</w:delText>
              </w:r>
            </w:del>
          </w:p>
        </w:tc>
        <w:tc>
          <w:tcPr>
            <w:tcW w:w="607" w:type="dxa"/>
            <w:shd w:val="clear" w:color="auto" w:fill="auto"/>
            <w:noWrap/>
            <w:vAlign w:val="bottom"/>
          </w:tcPr>
          <w:p w:rsidR="00BC0B85" w:rsidRPr="00EE514B" w:rsidDel="00C81D61" w:rsidRDefault="00BC0B85" w:rsidP="009652F9">
            <w:pPr>
              <w:pStyle w:val="Tablebody-centered"/>
              <w:rPr>
                <w:del w:id="61459" w:author="Diana Machado" w:date="2019-04-05T18:40:00Z"/>
                <w:lang w:val="en-PH" w:eastAsia="en-PH"/>
              </w:rPr>
            </w:pPr>
            <w:del w:id="61460" w:author="Diana Machado" w:date="2019-04-05T18:40:00Z">
              <w:r w:rsidRPr="00EE514B" w:rsidDel="00C81D61">
                <w:rPr>
                  <w:lang w:val="en-PH" w:eastAsia="en-PH"/>
                </w:rPr>
                <w:delText>0.100</w:delText>
              </w:r>
            </w:del>
          </w:p>
        </w:tc>
        <w:tc>
          <w:tcPr>
            <w:tcW w:w="607" w:type="dxa"/>
            <w:shd w:val="clear" w:color="auto" w:fill="auto"/>
            <w:noWrap/>
            <w:vAlign w:val="bottom"/>
          </w:tcPr>
          <w:p w:rsidR="00BC0B85" w:rsidRPr="00EE514B" w:rsidDel="00C81D61" w:rsidRDefault="00BC0B85" w:rsidP="009652F9">
            <w:pPr>
              <w:pStyle w:val="Tablebody-centered"/>
              <w:rPr>
                <w:del w:id="61461" w:author="Diana Machado" w:date="2019-04-05T18:40:00Z"/>
                <w:lang w:val="en-PH" w:eastAsia="en-PH"/>
              </w:rPr>
            </w:pPr>
            <w:del w:id="61462" w:author="Diana Machado" w:date="2019-04-05T18:40:00Z">
              <w:r w:rsidRPr="00EE514B" w:rsidDel="00C81D61">
                <w:rPr>
                  <w:lang w:val="en-PH" w:eastAsia="en-PH"/>
                </w:rPr>
                <w:delText>0.050</w:delText>
              </w:r>
            </w:del>
          </w:p>
        </w:tc>
        <w:tc>
          <w:tcPr>
            <w:tcW w:w="607" w:type="dxa"/>
            <w:shd w:val="clear" w:color="auto" w:fill="auto"/>
            <w:noWrap/>
            <w:vAlign w:val="bottom"/>
          </w:tcPr>
          <w:p w:rsidR="00BC0B85" w:rsidRPr="00EE514B" w:rsidDel="00C81D61" w:rsidRDefault="00BC0B85" w:rsidP="009652F9">
            <w:pPr>
              <w:pStyle w:val="Tablebody-centered"/>
              <w:rPr>
                <w:del w:id="61463" w:author="Diana Machado" w:date="2019-04-05T18:40:00Z"/>
                <w:lang w:val="en-PH" w:eastAsia="en-PH"/>
              </w:rPr>
            </w:pPr>
            <w:del w:id="61464" w:author="Diana Machado" w:date="2019-04-05T18:40:00Z">
              <w:r w:rsidRPr="00EE514B" w:rsidDel="00C81D61">
                <w:rPr>
                  <w:lang w:val="en-PH" w:eastAsia="en-PH"/>
                </w:rPr>
                <w:delText>0.041</w:delText>
              </w:r>
            </w:del>
          </w:p>
        </w:tc>
        <w:tc>
          <w:tcPr>
            <w:tcW w:w="607" w:type="dxa"/>
            <w:shd w:val="clear" w:color="auto" w:fill="auto"/>
            <w:noWrap/>
            <w:vAlign w:val="bottom"/>
          </w:tcPr>
          <w:p w:rsidR="00BC0B85" w:rsidRPr="00EE514B" w:rsidDel="00C81D61" w:rsidRDefault="00BC0B85" w:rsidP="009652F9">
            <w:pPr>
              <w:pStyle w:val="Tablebody-centered"/>
              <w:rPr>
                <w:del w:id="61465" w:author="Diana Machado" w:date="2019-04-05T18:40:00Z"/>
                <w:lang w:val="en-PH" w:eastAsia="en-PH"/>
              </w:rPr>
            </w:pPr>
            <w:del w:id="61466" w:author="Diana Machado" w:date="2019-04-05T18:40:00Z">
              <w:r w:rsidRPr="00EE514B" w:rsidDel="00C81D61">
                <w:rPr>
                  <w:lang w:val="en-PH" w:eastAsia="en-PH"/>
                </w:rPr>
                <w:delText>0.038</w:delText>
              </w:r>
            </w:del>
          </w:p>
        </w:tc>
        <w:tc>
          <w:tcPr>
            <w:tcW w:w="715" w:type="dxa"/>
            <w:shd w:val="clear" w:color="auto" w:fill="auto"/>
            <w:noWrap/>
            <w:vAlign w:val="bottom"/>
          </w:tcPr>
          <w:p w:rsidR="00BC0B85" w:rsidRPr="00EE514B" w:rsidDel="00C81D61" w:rsidRDefault="00BC0B85" w:rsidP="009652F9">
            <w:pPr>
              <w:pStyle w:val="Tablebody-centered"/>
              <w:rPr>
                <w:del w:id="61467" w:author="Diana Machado" w:date="2019-04-05T18:40:00Z"/>
                <w:lang w:val="en-PH" w:eastAsia="en-PH"/>
              </w:rPr>
            </w:pPr>
            <w:del w:id="6146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469" w:author="Diana Machado" w:date="2019-04-05T18:40:00Z"/>
                <w:lang w:val="en-PH" w:eastAsia="en-PH"/>
              </w:rPr>
            </w:pPr>
            <w:del w:id="61470" w:author="Diana Machado" w:date="2019-04-05T18:40:00Z">
              <w:r w:rsidRPr="00EE514B" w:rsidDel="00C81D61">
                <w:rPr>
                  <w:lang w:val="en-PH" w:eastAsia="en-PH"/>
                </w:rPr>
                <w:delText>0.360</w:delText>
              </w:r>
            </w:del>
          </w:p>
        </w:tc>
        <w:tc>
          <w:tcPr>
            <w:tcW w:w="543" w:type="dxa"/>
            <w:shd w:val="clear" w:color="auto" w:fill="auto"/>
            <w:noWrap/>
            <w:vAlign w:val="bottom"/>
          </w:tcPr>
          <w:p w:rsidR="00BC0B85" w:rsidRPr="00EE514B" w:rsidDel="00C81D61" w:rsidRDefault="00BC0B85" w:rsidP="009652F9">
            <w:pPr>
              <w:pStyle w:val="Tablebody-centered"/>
              <w:rPr>
                <w:del w:id="61471" w:author="Diana Machado" w:date="2019-04-05T18:40:00Z"/>
                <w:lang w:val="en-PH" w:eastAsia="en-PH"/>
              </w:rPr>
            </w:pPr>
            <w:del w:id="61472" w:author="Diana Machado" w:date="2019-04-05T18:40:00Z">
              <w:r w:rsidRPr="00EE514B" w:rsidDel="00C81D61">
                <w:rPr>
                  <w:lang w:val="en-PH" w:eastAsia="en-PH"/>
                </w:rPr>
                <w:delText>0.360</w:delText>
              </w:r>
            </w:del>
          </w:p>
        </w:tc>
        <w:tc>
          <w:tcPr>
            <w:tcW w:w="543" w:type="dxa"/>
            <w:shd w:val="clear" w:color="auto" w:fill="auto"/>
            <w:noWrap/>
            <w:vAlign w:val="bottom"/>
          </w:tcPr>
          <w:p w:rsidR="00BC0B85" w:rsidRPr="00EE514B" w:rsidDel="00C81D61" w:rsidRDefault="00BC0B85" w:rsidP="009652F9">
            <w:pPr>
              <w:pStyle w:val="Tablebody-centered"/>
              <w:rPr>
                <w:del w:id="61473" w:author="Diana Machado" w:date="2019-04-05T18:40:00Z"/>
                <w:lang w:val="en-PH" w:eastAsia="en-PH"/>
              </w:rPr>
            </w:pPr>
            <w:del w:id="61474" w:author="Diana Machado" w:date="2019-04-05T18:40:00Z">
              <w:r w:rsidRPr="00EE514B" w:rsidDel="00C81D61">
                <w:rPr>
                  <w:lang w:val="en-PH" w:eastAsia="en-PH"/>
                </w:rPr>
                <w:delText>0.181</w:delText>
              </w:r>
            </w:del>
          </w:p>
        </w:tc>
        <w:tc>
          <w:tcPr>
            <w:tcW w:w="543" w:type="dxa"/>
            <w:shd w:val="clear" w:color="auto" w:fill="auto"/>
            <w:noWrap/>
            <w:vAlign w:val="bottom"/>
          </w:tcPr>
          <w:p w:rsidR="00BC0B85" w:rsidRPr="00EE514B" w:rsidDel="00C81D61" w:rsidRDefault="00BC0B85" w:rsidP="009652F9">
            <w:pPr>
              <w:pStyle w:val="Tablebody-centered"/>
              <w:rPr>
                <w:del w:id="61475" w:author="Diana Machado" w:date="2019-04-05T18:40:00Z"/>
                <w:lang w:val="en-PH" w:eastAsia="en-PH"/>
              </w:rPr>
            </w:pPr>
            <w:del w:id="61476" w:author="Diana Machado" w:date="2019-04-05T18:40:00Z">
              <w:r w:rsidRPr="00EE514B" w:rsidDel="00C81D61">
                <w:rPr>
                  <w:lang w:val="en-PH" w:eastAsia="en-PH"/>
                </w:rPr>
                <w:delText>0.146</w:delText>
              </w:r>
            </w:del>
          </w:p>
        </w:tc>
        <w:tc>
          <w:tcPr>
            <w:tcW w:w="543" w:type="dxa"/>
            <w:shd w:val="clear" w:color="auto" w:fill="auto"/>
            <w:noWrap/>
            <w:vAlign w:val="bottom"/>
          </w:tcPr>
          <w:p w:rsidR="00BC0B85" w:rsidRPr="00EE514B" w:rsidDel="00C81D61" w:rsidRDefault="00BC0B85" w:rsidP="009652F9">
            <w:pPr>
              <w:pStyle w:val="Tablebody-centered"/>
              <w:rPr>
                <w:del w:id="61477" w:author="Diana Machado" w:date="2019-04-05T18:40:00Z"/>
                <w:lang w:val="en-PH" w:eastAsia="en-PH"/>
              </w:rPr>
            </w:pPr>
            <w:del w:id="61478" w:author="Diana Machado" w:date="2019-04-05T18:40:00Z">
              <w:r w:rsidRPr="00EE514B" w:rsidDel="00C81D61">
                <w:rPr>
                  <w:lang w:val="en-PH" w:eastAsia="en-PH"/>
                </w:rPr>
                <w:delText>0.136</w:delText>
              </w:r>
            </w:del>
          </w:p>
        </w:tc>
      </w:tr>
      <w:tr w:rsidR="00BC0B85" w:rsidRPr="0041013B" w:rsidDel="00C81D61" w:rsidTr="001707D4">
        <w:trPr>
          <w:trHeight w:val="198"/>
          <w:del w:id="61479" w:author="Diana Machado" w:date="2019-04-05T18:40:00Z"/>
        </w:trPr>
        <w:tc>
          <w:tcPr>
            <w:tcW w:w="1032" w:type="dxa"/>
            <w:vMerge/>
            <w:vAlign w:val="center"/>
          </w:tcPr>
          <w:p w:rsidR="00BC0B85" w:rsidRPr="00EE514B" w:rsidDel="00C81D61" w:rsidRDefault="00BC0B85" w:rsidP="009652F9">
            <w:pPr>
              <w:pStyle w:val="Tablebody-centered"/>
              <w:rPr>
                <w:del w:id="6148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481" w:author="Diana Machado" w:date="2019-04-05T18:40:00Z"/>
                <w:lang w:val="en-PH" w:eastAsia="en-PH"/>
              </w:rPr>
            </w:pPr>
            <w:del w:id="61482" w:author="Diana Machado" w:date="2019-04-05T18:40:00Z">
              <w:r w:rsidRPr="00EE514B" w:rsidDel="00C81D61">
                <w:rPr>
                  <w:lang w:val="en-PH" w:eastAsia="en-PH"/>
                </w:rPr>
                <w:delText>15</w:delText>
              </w:r>
            </w:del>
          </w:p>
        </w:tc>
        <w:tc>
          <w:tcPr>
            <w:tcW w:w="1253" w:type="dxa"/>
            <w:shd w:val="clear" w:color="auto" w:fill="auto"/>
            <w:noWrap/>
            <w:vAlign w:val="bottom"/>
          </w:tcPr>
          <w:p w:rsidR="00BC0B85" w:rsidRPr="00EE514B" w:rsidDel="00C81D61" w:rsidRDefault="00BC0B85" w:rsidP="009652F9">
            <w:pPr>
              <w:pStyle w:val="Tablebody-centered"/>
              <w:rPr>
                <w:del w:id="61483" w:author="Diana Machado" w:date="2019-04-05T18:40:00Z"/>
                <w:lang w:val="en-PH" w:eastAsia="en-PH"/>
              </w:rPr>
            </w:pPr>
            <w:del w:id="61484" w:author="Diana Machado" w:date="2019-04-05T18:40:00Z">
              <w:r w:rsidRPr="00EE514B" w:rsidDel="00C81D61">
                <w:rPr>
                  <w:lang w:val="en-PH" w:eastAsia="en-PH"/>
                </w:rPr>
                <w:delText>HERNANDO</w:delText>
              </w:r>
            </w:del>
          </w:p>
        </w:tc>
        <w:tc>
          <w:tcPr>
            <w:tcW w:w="709" w:type="dxa"/>
            <w:shd w:val="clear" w:color="auto" w:fill="auto"/>
            <w:noWrap/>
            <w:vAlign w:val="bottom"/>
          </w:tcPr>
          <w:p w:rsidR="00BC0B85" w:rsidRPr="00EE514B" w:rsidDel="00C81D61" w:rsidRDefault="00BC0B85" w:rsidP="009652F9">
            <w:pPr>
              <w:pStyle w:val="Tablebody-centered"/>
              <w:rPr>
                <w:del w:id="61485" w:author="Diana Machado" w:date="2019-04-05T18:40:00Z"/>
                <w:lang w:val="en-PH" w:eastAsia="en-PH"/>
              </w:rPr>
            </w:pPr>
            <w:del w:id="61486" w:author="Diana Machado" w:date="2019-04-05T18:40:00Z">
              <w:r w:rsidRPr="00EE514B" w:rsidDel="00C81D61">
                <w:rPr>
                  <w:lang w:val="en-PH" w:eastAsia="en-PH"/>
                </w:rPr>
                <w:delText>1.344</w:delText>
              </w:r>
            </w:del>
          </w:p>
        </w:tc>
        <w:tc>
          <w:tcPr>
            <w:tcW w:w="607" w:type="dxa"/>
            <w:shd w:val="clear" w:color="auto" w:fill="auto"/>
            <w:noWrap/>
            <w:vAlign w:val="bottom"/>
          </w:tcPr>
          <w:p w:rsidR="00BC0B85" w:rsidRPr="00EE514B" w:rsidDel="00C81D61" w:rsidRDefault="00BC0B85" w:rsidP="009652F9">
            <w:pPr>
              <w:pStyle w:val="Tablebody-centered"/>
              <w:rPr>
                <w:del w:id="61487" w:author="Diana Machado" w:date="2019-04-05T18:40:00Z"/>
                <w:lang w:val="en-PH" w:eastAsia="en-PH"/>
              </w:rPr>
            </w:pPr>
            <w:del w:id="61488" w:author="Diana Machado" w:date="2019-04-05T18:40:00Z">
              <w:r w:rsidRPr="00EE514B" w:rsidDel="00C81D61">
                <w:rPr>
                  <w:lang w:val="en-PH" w:eastAsia="en-PH"/>
                </w:rPr>
                <w:delText>0.793</w:delText>
              </w:r>
            </w:del>
          </w:p>
        </w:tc>
        <w:tc>
          <w:tcPr>
            <w:tcW w:w="607" w:type="dxa"/>
            <w:shd w:val="clear" w:color="auto" w:fill="auto"/>
            <w:noWrap/>
            <w:vAlign w:val="bottom"/>
          </w:tcPr>
          <w:p w:rsidR="00BC0B85" w:rsidRPr="00EE514B" w:rsidDel="00C81D61" w:rsidRDefault="00BC0B85" w:rsidP="009652F9">
            <w:pPr>
              <w:pStyle w:val="Tablebody-centered"/>
              <w:rPr>
                <w:del w:id="61489" w:author="Diana Machado" w:date="2019-04-05T18:40:00Z"/>
                <w:lang w:val="en-PH" w:eastAsia="en-PH"/>
              </w:rPr>
            </w:pPr>
            <w:del w:id="61490" w:author="Diana Machado" w:date="2019-04-05T18:40:00Z">
              <w:r w:rsidRPr="00EE514B" w:rsidDel="00C81D61">
                <w:rPr>
                  <w:lang w:val="en-PH" w:eastAsia="en-PH"/>
                </w:rPr>
                <w:delText>0.793</w:delText>
              </w:r>
            </w:del>
          </w:p>
        </w:tc>
        <w:tc>
          <w:tcPr>
            <w:tcW w:w="607" w:type="dxa"/>
            <w:shd w:val="clear" w:color="auto" w:fill="auto"/>
            <w:noWrap/>
            <w:vAlign w:val="bottom"/>
          </w:tcPr>
          <w:p w:rsidR="00BC0B85" w:rsidRPr="00EE514B" w:rsidDel="00C81D61" w:rsidRDefault="00BC0B85" w:rsidP="009652F9">
            <w:pPr>
              <w:pStyle w:val="Tablebody-centered"/>
              <w:rPr>
                <w:del w:id="61491" w:author="Diana Machado" w:date="2019-04-05T18:40:00Z"/>
                <w:lang w:val="en-PH" w:eastAsia="en-PH"/>
              </w:rPr>
            </w:pPr>
            <w:del w:id="61492" w:author="Diana Machado" w:date="2019-04-05T18:40:00Z">
              <w:r w:rsidRPr="00EE514B" w:rsidDel="00C81D61">
                <w:rPr>
                  <w:lang w:val="en-PH" w:eastAsia="en-PH"/>
                </w:rPr>
                <w:delText>0.547</w:delText>
              </w:r>
            </w:del>
          </w:p>
        </w:tc>
        <w:tc>
          <w:tcPr>
            <w:tcW w:w="607" w:type="dxa"/>
            <w:shd w:val="clear" w:color="auto" w:fill="auto"/>
            <w:noWrap/>
            <w:vAlign w:val="bottom"/>
          </w:tcPr>
          <w:p w:rsidR="00BC0B85" w:rsidRPr="00EE514B" w:rsidDel="00C81D61" w:rsidRDefault="00BC0B85" w:rsidP="009652F9">
            <w:pPr>
              <w:pStyle w:val="Tablebody-centered"/>
              <w:rPr>
                <w:del w:id="61493" w:author="Diana Machado" w:date="2019-04-05T18:40:00Z"/>
                <w:lang w:val="en-PH" w:eastAsia="en-PH"/>
              </w:rPr>
            </w:pPr>
            <w:del w:id="61494" w:author="Diana Machado" w:date="2019-04-05T18:40:00Z">
              <w:r w:rsidRPr="00EE514B" w:rsidDel="00C81D61">
                <w:rPr>
                  <w:lang w:val="en-PH" w:eastAsia="en-PH"/>
                </w:rPr>
                <w:delText>0.346</w:delText>
              </w:r>
            </w:del>
          </w:p>
        </w:tc>
        <w:tc>
          <w:tcPr>
            <w:tcW w:w="607" w:type="dxa"/>
            <w:shd w:val="clear" w:color="auto" w:fill="auto"/>
            <w:noWrap/>
            <w:vAlign w:val="bottom"/>
          </w:tcPr>
          <w:p w:rsidR="00BC0B85" w:rsidRPr="00EE514B" w:rsidDel="00C81D61" w:rsidRDefault="00BC0B85" w:rsidP="009652F9">
            <w:pPr>
              <w:pStyle w:val="Tablebody-centered"/>
              <w:rPr>
                <w:del w:id="61495" w:author="Diana Machado" w:date="2019-04-05T18:40:00Z"/>
                <w:lang w:val="en-PH" w:eastAsia="en-PH"/>
              </w:rPr>
            </w:pPr>
            <w:del w:id="61496" w:author="Diana Machado" w:date="2019-04-05T18:40:00Z">
              <w:r w:rsidRPr="00EE514B" w:rsidDel="00C81D61">
                <w:rPr>
                  <w:lang w:val="en-PH" w:eastAsia="en-PH"/>
                </w:rPr>
                <w:delText>0.237</w:delText>
              </w:r>
            </w:del>
          </w:p>
        </w:tc>
        <w:tc>
          <w:tcPr>
            <w:tcW w:w="715" w:type="dxa"/>
            <w:shd w:val="clear" w:color="auto" w:fill="auto"/>
            <w:noWrap/>
            <w:vAlign w:val="bottom"/>
          </w:tcPr>
          <w:p w:rsidR="00BC0B85" w:rsidRPr="00EE514B" w:rsidDel="00C81D61" w:rsidRDefault="00BC0B85" w:rsidP="009652F9">
            <w:pPr>
              <w:pStyle w:val="Tablebody-centered"/>
              <w:rPr>
                <w:del w:id="61497" w:author="Diana Machado" w:date="2019-04-05T18:40:00Z"/>
                <w:lang w:val="en-PH" w:eastAsia="en-PH"/>
              </w:rPr>
            </w:pPr>
            <w:del w:id="6149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499" w:author="Diana Machado" w:date="2019-04-05T18:40:00Z"/>
                <w:lang w:val="en-PH" w:eastAsia="en-PH"/>
              </w:rPr>
            </w:pPr>
            <w:del w:id="61500" w:author="Diana Machado" w:date="2019-04-05T18:40:00Z">
              <w:r w:rsidRPr="00EE514B" w:rsidDel="00C81D61">
                <w:rPr>
                  <w:lang w:val="en-PH" w:eastAsia="en-PH"/>
                </w:rPr>
                <w:delText>0.590</w:delText>
              </w:r>
            </w:del>
          </w:p>
        </w:tc>
        <w:tc>
          <w:tcPr>
            <w:tcW w:w="543" w:type="dxa"/>
            <w:shd w:val="clear" w:color="auto" w:fill="auto"/>
            <w:noWrap/>
            <w:vAlign w:val="bottom"/>
          </w:tcPr>
          <w:p w:rsidR="00BC0B85" w:rsidRPr="00EE514B" w:rsidDel="00C81D61" w:rsidRDefault="00BC0B85" w:rsidP="009652F9">
            <w:pPr>
              <w:pStyle w:val="Tablebody-centered"/>
              <w:rPr>
                <w:del w:id="61501" w:author="Diana Machado" w:date="2019-04-05T18:40:00Z"/>
                <w:lang w:val="en-PH" w:eastAsia="en-PH"/>
              </w:rPr>
            </w:pPr>
            <w:del w:id="61502" w:author="Diana Machado" w:date="2019-04-05T18:40:00Z">
              <w:r w:rsidRPr="00EE514B" w:rsidDel="00C81D61">
                <w:rPr>
                  <w:lang w:val="en-PH" w:eastAsia="en-PH"/>
                </w:rPr>
                <w:delText>0.590</w:delText>
              </w:r>
            </w:del>
          </w:p>
        </w:tc>
        <w:tc>
          <w:tcPr>
            <w:tcW w:w="543" w:type="dxa"/>
            <w:shd w:val="clear" w:color="auto" w:fill="auto"/>
            <w:noWrap/>
            <w:vAlign w:val="bottom"/>
          </w:tcPr>
          <w:p w:rsidR="00BC0B85" w:rsidRPr="00EE514B" w:rsidDel="00C81D61" w:rsidRDefault="00BC0B85" w:rsidP="009652F9">
            <w:pPr>
              <w:pStyle w:val="Tablebody-centered"/>
              <w:rPr>
                <w:del w:id="61503" w:author="Diana Machado" w:date="2019-04-05T18:40:00Z"/>
                <w:lang w:val="en-PH" w:eastAsia="en-PH"/>
              </w:rPr>
            </w:pPr>
            <w:del w:id="61504" w:author="Diana Machado" w:date="2019-04-05T18:40:00Z">
              <w:r w:rsidRPr="00EE514B" w:rsidDel="00C81D61">
                <w:rPr>
                  <w:lang w:val="en-PH" w:eastAsia="en-PH"/>
                </w:rPr>
                <w:delText>0.407</w:delText>
              </w:r>
            </w:del>
          </w:p>
        </w:tc>
        <w:tc>
          <w:tcPr>
            <w:tcW w:w="543" w:type="dxa"/>
            <w:shd w:val="clear" w:color="auto" w:fill="auto"/>
            <w:noWrap/>
            <w:vAlign w:val="bottom"/>
          </w:tcPr>
          <w:p w:rsidR="00BC0B85" w:rsidRPr="00EE514B" w:rsidDel="00C81D61" w:rsidRDefault="00BC0B85" w:rsidP="009652F9">
            <w:pPr>
              <w:pStyle w:val="Tablebody-centered"/>
              <w:rPr>
                <w:del w:id="61505" w:author="Diana Machado" w:date="2019-04-05T18:40:00Z"/>
                <w:lang w:val="en-PH" w:eastAsia="en-PH"/>
              </w:rPr>
            </w:pPr>
            <w:del w:id="61506" w:author="Diana Machado" w:date="2019-04-05T18:40:00Z">
              <w:r w:rsidRPr="00EE514B" w:rsidDel="00C81D61">
                <w:rPr>
                  <w:lang w:val="en-PH" w:eastAsia="en-PH"/>
                </w:rPr>
                <w:delText>0.257</w:delText>
              </w:r>
            </w:del>
          </w:p>
        </w:tc>
        <w:tc>
          <w:tcPr>
            <w:tcW w:w="543" w:type="dxa"/>
            <w:shd w:val="clear" w:color="auto" w:fill="auto"/>
            <w:noWrap/>
            <w:vAlign w:val="bottom"/>
          </w:tcPr>
          <w:p w:rsidR="00BC0B85" w:rsidRPr="00EE514B" w:rsidDel="00C81D61" w:rsidRDefault="00BC0B85" w:rsidP="009652F9">
            <w:pPr>
              <w:pStyle w:val="Tablebody-centered"/>
              <w:rPr>
                <w:del w:id="61507" w:author="Diana Machado" w:date="2019-04-05T18:40:00Z"/>
                <w:lang w:val="en-PH" w:eastAsia="en-PH"/>
              </w:rPr>
            </w:pPr>
            <w:del w:id="61508" w:author="Diana Machado" w:date="2019-04-05T18:40:00Z">
              <w:r w:rsidRPr="00EE514B" w:rsidDel="00C81D61">
                <w:rPr>
                  <w:lang w:val="en-PH" w:eastAsia="en-PH"/>
                </w:rPr>
                <w:delText>0.176</w:delText>
              </w:r>
            </w:del>
          </w:p>
        </w:tc>
      </w:tr>
      <w:tr w:rsidR="00BC0B85" w:rsidRPr="0041013B" w:rsidDel="00C81D61" w:rsidTr="001707D4">
        <w:trPr>
          <w:trHeight w:val="198"/>
          <w:del w:id="61509" w:author="Diana Machado" w:date="2019-04-05T18:40:00Z"/>
        </w:trPr>
        <w:tc>
          <w:tcPr>
            <w:tcW w:w="1032" w:type="dxa"/>
            <w:vMerge/>
            <w:vAlign w:val="center"/>
          </w:tcPr>
          <w:p w:rsidR="00BC0B85" w:rsidRPr="00EE514B" w:rsidDel="00C81D61" w:rsidRDefault="00BC0B85" w:rsidP="009652F9">
            <w:pPr>
              <w:pStyle w:val="Tablebody-centered"/>
              <w:rPr>
                <w:del w:id="6151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511" w:author="Diana Machado" w:date="2019-04-05T18:40:00Z"/>
                <w:lang w:val="en-PH" w:eastAsia="en-PH"/>
              </w:rPr>
            </w:pPr>
            <w:del w:id="61512" w:author="Diana Machado" w:date="2019-04-05T18:40:00Z">
              <w:r w:rsidRPr="00EE514B" w:rsidDel="00C81D61">
                <w:rPr>
                  <w:lang w:val="en-PH" w:eastAsia="en-PH"/>
                </w:rPr>
                <w:delText>16</w:delText>
              </w:r>
            </w:del>
          </w:p>
        </w:tc>
        <w:tc>
          <w:tcPr>
            <w:tcW w:w="1253" w:type="dxa"/>
            <w:shd w:val="clear" w:color="auto" w:fill="auto"/>
            <w:noWrap/>
            <w:vAlign w:val="bottom"/>
          </w:tcPr>
          <w:p w:rsidR="00BC0B85" w:rsidRPr="00EE514B" w:rsidDel="00C81D61" w:rsidRDefault="00BC0B85" w:rsidP="009652F9">
            <w:pPr>
              <w:pStyle w:val="Tablebody-centered"/>
              <w:rPr>
                <w:del w:id="61513" w:author="Diana Machado" w:date="2019-04-05T18:40:00Z"/>
                <w:lang w:val="en-PH" w:eastAsia="en-PH"/>
              </w:rPr>
            </w:pPr>
            <w:del w:id="61514" w:author="Diana Machado" w:date="2019-04-05T18:40:00Z">
              <w:r w:rsidRPr="00EE514B" w:rsidDel="00C81D61">
                <w:rPr>
                  <w:lang w:val="en-PH" w:eastAsia="en-PH"/>
                </w:rPr>
                <w:delText>HILLSBOROUGH</w:delText>
              </w:r>
            </w:del>
          </w:p>
        </w:tc>
        <w:tc>
          <w:tcPr>
            <w:tcW w:w="709" w:type="dxa"/>
            <w:shd w:val="clear" w:color="auto" w:fill="auto"/>
            <w:noWrap/>
            <w:vAlign w:val="bottom"/>
          </w:tcPr>
          <w:p w:rsidR="00BC0B85" w:rsidRPr="00EE514B" w:rsidDel="00C81D61" w:rsidRDefault="00BC0B85" w:rsidP="009652F9">
            <w:pPr>
              <w:pStyle w:val="Tablebody-centered"/>
              <w:rPr>
                <w:del w:id="61515" w:author="Diana Machado" w:date="2019-04-05T18:40:00Z"/>
                <w:lang w:val="en-PH" w:eastAsia="en-PH"/>
              </w:rPr>
            </w:pPr>
            <w:del w:id="61516" w:author="Diana Machado" w:date="2019-04-05T18:40:00Z">
              <w:r w:rsidRPr="00EE514B" w:rsidDel="00C81D61">
                <w:rPr>
                  <w:lang w:val="en-PH" w:eastAsia="en-PH"/>
                </w:rPr>
                <w:delText>1.010</w:delText>
              </w:r>
            </w:del>
          </w:p>
        </w:tc>
        <w:tc>
          <w:tcPr>
            <w:tcW w:w="607" w:type="dxa"/>
            <w:shd w:val="clear" w:color="auto" w:fill="auto"/>
            <w:noWrap/>
            <w:vAlign w:val="bottom"/>
          </w:tcPr>
          <w:p w:rsidR="00BC0B85" w:rsidRPr="00EE514B" w:rsidDel="00C81D61" w:rsidRDefault="00BC0B85" w:rsidP="009652F9">
            <w:pPr>
              <w:pStyle w:val="Tablebody-centered"/>
              <w:rPr>
                <w:del w:id="61517" w:author="Diana Machado" w:date="2019-04-05T18:40:00Z"/>
                <w:lang w:val="en-PH" w:eastAsia="en-PH"/>
              </w:rPr>
            </w:pPr>
            <w:del w:id="61518" w:author="Diana Machado" w:date="2019-04-05T18:40:00Z">
              <w:r w:rsidRPr="00EE514B" w:rsidDel="00C81D61">
                <w:rPr>
                  <w:lang w:val="en-PH" w:eastAsia="en-PH"/>
                </w:rPr>
                <w:delText>0.523</w:delText>
              </w:r>
            </w:del>
          </w:p>
        </w:tc>
        <w:tc>
          <w:tcPr>
            <w:tcW w:w="607" w:type="dxa"/>
            <w:shd w:val="clear" w:color="auto" w:fill="auto"/>
            <w:noWrap/>
            <w:vAlign w:val="bottom"/>
          </w:tcPr>
          <w:p w:rsidR="00BC0B85" w:rsidRPr="00EE514B" w:rsidDel="00C81D61" w:rsidRDefault="00BC0B85" w:rsidP="009652F9">
            <w:pPr>
              <w:pStyle w:val="Tablebody-centered"/>
              <w:rPr>
                <w:del w:id="61519" w:author="Diana Machado" w:date="2019-04-05T18:40:00Z"/>
                <w:lang w:val="en-PH" w:eastAsia="en-PH"/>
              </w:rPr>
            </w:pPr>
            <w:del w:id="61520" w:author="Diana Machado" w:date="2019-04-05T18:40:00Z">
              <w:r w:rsidRPr="00EE514B" w:rsidDel="00C81D61">
                <w:rPr>
                  <w:lang w:val="en-PH" w:eastAsia="en-PH"/>
                </w:rPr>
                <w:delText>0.523</w:delText>
              </w:r>
            </w:del>
          </w:p>
        </w:tc>
        <w:tc>
          <w:tcPr>
            <w:tcW w:w="607" w:type="dxa"/>
            <w:shd w:val="clear" w:color="auto" w:fill="auto"/>
            <w:noWrap/>
            <w:vAlign w:val="bottom"/>
          </w:tcPr>
          <w:p w:rsidR="00BC0B85" w:rsidRPr="00EE514B" w:rsidDel="00C81D61" w:rsidRDefault="00BC0B85" w:rsidP="009652F9">
            <w:pPr>
              <w:pStyle w:val="Tablebody-centered"/>
              <w:rPr>
                <w:del w:id="61521" w:author="Diana Machado" w:date="2019-04-05T18:40:00Z"/>
                <w:lang w:val="en-PH" w:eastAsia="en-PH"/>
              </w:rPr>
            </w:pPr>
            <w:del w:id="61522" w:author="Diana Machado" w:date="2019-04-05T18:40:00Z">
              <w:r w:rsidRPr="00EE514B" w:rsidDel="00C81D61">
                <w:rPr>
                  <w:lang w:val="en-PH" w:eastAsia="en-PH"/>
                </w:rPr>
                <w:delText>0.314</w:delText>
              </w:r>
            </w:del>
          </w:p>
        </w:tc>
        <w:tc>
          <w:tcPr>
            <w:tcW w:w="607" w:type="dxa"/>
            <w:shd w:val="clear" w:color="auto" w:fill="auto"/>
            <w:noWrap/>
            <w:vAlign w:val="bottom"/>
          </w:tcPr>
          <w:p w:rsidR="00BC0B85" w:rsidRPr="00EE514B" w:rsidDel="00C81D61" w:rsidRDefault="00BC0B85" w:rsidP="009652F9">
            <w:pPr>
              <w:pStyle w:val="Tablebody-centered"/>
              <w:rPr>
                <w:del w:id="61523" w:author="Diana Machado" w:date="2019-04-05T18:40:00Z"/>
                <w:lang w:val="en-PH" w:eastAsia="en-PH"/>
              </w:rPr>
            </w:pPr>
            <w:del w:id="61524" w:author="Diana Machado" w:date="2019-04-05T18:40:00Z">
              <w:r w:rsidRPr="00EE514B" w:rsidDel="00C81D61">
                <w:rPr>
                  <w:lang w:val="en-PH" w:eastAsia="en-PH"/>
                </w:rPr>
                <w:delText>0.204</w:delText>
              </w:r>
            </w:del>
          </w:p>
        </w:tc>
        <w:tc>
          <w:tcPr>
            <w:tcW w:w="607" w:type="dxa"/>
            <w:shd w:val="clear" w:color="auto" w:fill="auto"/>
            <w:noWrap/>
            <w:vAlign w:val="bottom"/>
          </w:tcPr>
          <w:p w:rsidR="00BC0B85" w:rsidRPr="00EE514B" w:rsidDel="00C81D61" w:rsidRDefault="00BC0B85" w:rsidP="009652F9">
            <w:pPr>
              <w:pStyle w:val="Tablebody-centered"/>
              <w:rPr>
                <w:del w:id="61525" w:author="Diana Machado" w:date="2019-04-05T18:40:00Z"/>
                <w:lang w:val="en-PH" w:eastAsia="en-PH"/>
              </w:rPr>
            </w:pPr>
            <w:del w:id="61526" w:author="Diana Machado" w:date="2019-04-05T18:40:00Z">
              <w:r w:rsidRPr="00EE514B" w:rsidDel="00C81D61">
                <w:rPr>
                  <w:lang w:val="en-PH" w:eastAsia="en-PH"/>
                </w:rPr>
                <w:delText>0.145</w:delText>
              </w:r>
            </w:del>
          </w:p>
        </w:tc>
        <w:tc>
          <w:tcPr>
            <w:tcW w:w="715" w:type="dxa"/>
            <w:shd w:val="clear" w:color="auto" w:fill="auto"/>
            <w:noWrap/>
            <w:vAlign w:val="bottom"/>
          </w:tcPr>
          <w:p w:rsidR="00BC0B85" w:rsidRPr="00EE514B" w:rsidDel="00C81D61" w:rsidRDefault="00BC0B85" w:rsidP="009652F9">
            <w:pPr>
              <w:pStyle w:val="Tablebody-centered"/>
              <w:rPr>
                <w:del w:id="61527" w:author="Diana Machado" w:date="2019-04-05T18:40:00Z"/>
                <w:lang w:val="en-PH" w:eastAsia="en-PH"/>
              </w:rPr>
            </w:pPr>
            <w:del w:id="6152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529" w:author="Diana Machado" w:date="2019-04-05T18:40:00Z"/>
                <w:lang w:val="en-PH" w:eastAsia="en-PH"/>
              </w:rPr>
            </w:pPr>
            <w:del w:id="61530" w:author="Diana Machado" w:date="2019-04-05T18:40:00Z">
              <w:r w:rsidRPr="00EE514B" w:rsidDel="00C81D61">
                <w:rPr>
                  <w:lang w:val="en-PH" w:eastAsia="en-PH"/>
                </w:rPr>
                <w:delText>0.518</w:delText>
              </w:r>
            </w:del>
          </w:p>
        </w:tc>
        <w:tc>
          <w:tcPr>
            <w:tcW w:w="543" w:type="dxa"/>
            <w:shd w:val="clear" w:color="auto" w:fill="auto"/>
            <w:noWrap/>
            <w:vAlign w:val="bottom"/>
          </w:tcPr>
          <w:p w:rsidR="00BC0B85" w:rsidRPr="00EE514B" w:rsidDel="00C81D61" w:rsidRDefault="00BC0B85" w:rsidP="009652F9">
            <w:pPr>
              <w:pStyle w:val="Tablebody-centered"/>
              <w:rPr>
                <w:del w:id="61531" w:author="Diana Machado" w:date="2019-04-05T18:40:00Z"/>
                <w:lang w:val="en-PH" w:eastAsia="en-PH"/>
              </w:rPr>
            </w:pPr>
            <w:del w:id="61532" w:author="Diana Machado" w:date="2019-04-05T18:40:00Z">
              <w:r w:rsidRPr="00EE514B" w:rsidDel="00C81D61">
                <w:rPr>
                  <w:lang w:val="en-PH" w:eastAsia="en-PH"/>
                </w:rPr>
                <w:delText>0.518</w:delText>
              </w:r>
            </w:del>
          </w:p>
        </w:tc>
        <w:tc>
          <w:tcPr>
            <w:tcW w:w="543" w:type="dxa"/>
            <w:shd w:val="clear" w:color="auto" w:fill="auto"/>
            <w:noWrap/>
            <w:vAlign w:val="bottom"/>
          </w:tcPr>
          <w:p w:rsidR="00BC0B85" w:rsidRPr="00EE514B" w:rsidDel="00C81D61" w:rsidRDefault="00BC0B85" w:rsidP="009652F9">
            <w:pPr>
              <w:pStyle w:val="Tablebody-centered"/>
              <w:rPr>
                <w:del w:id="61533" w:author="Diana Machado" w:date="2019-04-05T18:40:00Z"/>
                <w:lang w:val="en-PH" w:eastAsia="en-PH"/>
              </w:rPr>
            </w:pPr>
            <w:del w:id="61534" w:author="Diana Machado" w:date="2019-04-05T18:40:00Z">
              <w:r w:rsidRPr="00EE514B" w:rsidDel="00C81D61">
                <w:rPr>
                  <w:lang w:val="en-PH" w:eastAsia="en-PH"/>
                </w:rPr>
                <w:delText>0.311</w:delText>
              </w:r>
            </w:del>
          </w:p>
        </w:tc>
        <w:tc>
          <w:tcPr>
            <w:tcW w:w="543" w:type="dxa"/>
            <w:shd w:val="clear" w:color="auto" w:fill="auto"/>
            <w:noWrap/>
            <w:vAlign w:val="bottom"/>
          </w:tcPr>
          <w:p w:rsidR="00BC0B85" w:rsidRPr="00EE514B" w:rsidDel="00C81D61" w:rsidRDefault="00BC0B85" w:rsidP="009652F9">
            <w:pPr>
              <w:pStyle w:val="Tablebody-centered"/>
              <w:rPr>
                <w:del w:id="61535" w:author="Diana Machado" w:date="2019-04-05T18:40:00Z"/>
                <w:lang w:val="en-PH" w:eastAsia="en-PH"/>
              </w:rPr>
            </w:pPr>
            <w:del w:id="61536" w:author="Diana Machado" w:date="2019-04-05T18:40:00Z">
              <w:r w:rsidRPr="00EE514B" w:rsidDel="00C81D61">
                <w:rPr>
                  <w:lang w:val="en-PH" w:eastAsia="en-PH"/>
                </w:rPr>
                <w:delText>0.202</w:delText>
              </w:r>
            </w:del>
          </w:p>
        </w:tc>
        <w:tc>
          <w:tcPr>
            <w:tcW w:w="543" w:type="dxa"/>
            <w:shd w:val="clear" w:color="auto" w:fill="auto"/>
            <w:noWrap/>
            <w:vAlign w:val="bottom"/>
          </w:tcPr>
          <w:p w:rsidR="00BC0B85" w:rsidRPr="00EE514B" w:rsidDel="00C81D61" w:rsidRDefault="00BC0B85" w:rsidP="009652F9">
            <w:pPr>
              <w:pStyle w:val="Tablebody-centered"/>
              <w:rPr>
                <w:del w:id="61537" w:author="Diana Machado" w:date="2019-04-05T18:40:00Z"/>
                <w:lang w:val="en-PH" w:eastAsia="en-PH"/>
              </w:rPr>
            </w:pPr>
            <w:del w:id="61538" w:author="Diana Machado" w:date="2019-04-05T18:40:00Z">
              <w:r w:rsidRPr="00EE514B" w:rsidDel="00C81D61">
                <w:rPr>
                  <w:lang w:val="en-PH" w:eastAsia="en-PH"/>
                </w:rPr>
                <w:delText>0.144</w:delText>
              </w:r>
            </w:del>
          </w:p>
        </w:tc>
      </w:tr>
      <w:tr w:rsidR="00BC0B85" w:rsidRPr="0041013B" w:rsidDel="00C81D61" w:rsidTr="001707D4">
        <w:trPr>
          <w:trHeight w:val="198"/>
          <w:del w:id="61539" w:author="Diana Machado" w:date="2019-04-05T18:40:00Z"/>
        </w:trPr>
        <w:tc>
          <w:tcPr>
            <w:tcW w:w="1032" w:type="dxa"/>
            <w:vMerge/>
            <w:vAlign w:val="center"/>
          </w:tcPr>
          <w:p w:rsidR="00BC0B85" w:rsidRPr="00EE514B" w:rsidDel="00C81D61" w:rsidRDefault="00BC0B85" w:rsidP="009652F9">
            <w:pPr>
              <w:pStyle w:val="Tablebody-centered"/>
              <w:rPr>
                <w:del w:id="6154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541" w:author="Diana Machado" w:date="2019-04-05T18:40:00Z"/>
                <w:lang w:val="en-PH" w:eastAsia="en-PH"/>
              </w:rPr>
            </w:pPr>
            <w:del w:id="61542" w:author="Diana Machado" w:date="2019-04-05T18:40:00Z">
              <w:r w:rsidRPr="00EE514B" w:rsidDel="00C81D61">
                <w:rPr>
                  <w:lang w:val="en-PH" w:eastAsia="en-PH"/>
                </w:rPr>
                <w:delText>17</w:delText>
              </w:r>
            </w:del>
          </w:p>
        </w:tc>
        <w:tc>
          <w:tcPr>
            <w:tcW w:w="1253" w:type="dxa"/>
            <w:shd w:val="clear" w:color="auto" w:fill="auto"/>
            <w:noWrap/>
            <w:vAlign w:val="bottom"/>
          </w:tcPr>
          <w:p w:rsidR="00BC0B85" w:rsidRPr="00EE514B" w:rsidDel="00C81D61" w:rsidRDefault="00BC0B85" w:rsidP="009652F9">
            <w:pPr>
              <w:pStyle w:val="Tablebody-centered"/>
              <w:rPr>
                <w:del w:id="61543" w:author="Diana Machado" w:date="2019-04-05T18:40:00Z"/>
                <w:lang w:val="en-PH" w:eastAsia="en-PH"/>
              </w:rPr>
            </w:pPr>
            <w:del w:id="61544" w:author="Diana Machado" w:date="2019-04-05T18:40:00Z">
              <w:r w:rsidRPr="00EE514B" w:rsidDel="00C81D61">
                <w:rPr>
                  <w:lang w:val="en-PH" w:eastAsia="en-PH"/>
                </w:rPr>
                <w:delText>HOLMES</w:delText>
              </w:r>
            </w:del>
          </w:p>
        </w:tc>
        <w:tc>
          <w:tcPr>
            <w:tcW w:w="709" w:type="dxa"/>
            <w:shd w:val="clear" w:color="auto" w:fill="auto"/>
            <w:noWrap/>
            <w:vAlign w:val="bottom"/>
          </w:tcPr>
          <w:p w:rsidR="00BC0B85" w:rsidRPr="00EE514B" w:rsidDel="00C81D61" w:rsidRDefault="00BC0B85" w:rsidP="009652F9">
            <w:pPr>
              <w:pStyle w:val="Tablebody-centered"/>
              <w:rPr>
                <w:del w:id="61545" w:author="Diana Machado" w:date="2019-04-05T18:40:00Z"/>
                <w:lang w:val="en-PH" w:eastAsia="en-PH"/>
              </w:rPr>
            </w:pPr>
            <w:del w:id="61546" w:author="Diana Machado" w:date="2019-04-05T18:40:00Z">
              <w:r w:rsidRPr="00EE514B" w:rsidDel="00C81D61">
                <w:rPr>
                  <w:lang w:val="en-PH" w:eastAsia="en-PH"/>
                </w:rPr>
                <w:delText>0.468</w:delText>
              </w:r>
            </w:del>
          </w:p>
        </w:tc>
        <w:tc>
          <w:tcPr>
            <w:tcW w:w="607" w:type="dxa"/>
            <w:shd w:val="clear" w:color="auto" w:fill="auto"/>
            <w:noWrap/>
            <w:vAlign w:val="bottom"/>
          </w:tcPr>
          <w:p w:rsidR="00BC0B85" w:rsidRPr="00EE514B" w:rsidDel="00C81D61" w:rsidRDefault="00BC0B85" w:rsidP="009652F9">
            <w:pPr>
              <w:pStyle w:val="Tablebody-centered"/>
              <w:rPr>
                <w:del w:id="61547" w:author="Diana Machado" w:date="2019-04-05T18:40:00Z"/>
                <w:lang w:val="en-PH" w:eastAsia="en-PH"/>
              </w:rPr>
            </w:pPr>
            <w:del w:id="61548" w:author="Diana Machado" w:date="2019-04-05T18:40:00Z">
              <w:r w:rsidRPr="00EE514B" w:rsidDel="00C81D61">
                <w:rPr>
                  <w:lang w:val="en-PH" w:eastAsia="en-PH"/>
                </w:rPr>
                <w:delText>0.176</w:delText>
              </w:r>
            </w:del>
          </w:p>
        </w:tc>
        <w:tc>
          <w:tcPr>
            <w:tcW w:w="607" w:type="dxa"/>
            <w:shd w:val="clear" w:color="auto" w:fill="auto"/>
            <w:noWrap/>
            <w:vAlign w:val="bottom"/>
          </w:tcPr>
          <w:p w:rsidR="00BC0B85" w:rsidRPr="00EE514B" w:rsidDel="00C81D61" w:rsidRDefault="00BC0B85" w:rsidP="009652F9">
            <w:pPr>
              <w:pStyle w:val="Tablebody-centered"/>
              <w:rPr>
                <w:del w:id="61549" w:author="Diana Machado" w:date="2019-04-05T18:40:00Z"/>
                <w:lang w:val="en-PH" w:eastAsia="en-PH"/>
              </w:rPr>
            </w:pPr>
            <w:del w:id="61550" w:author="Diana Machado" w:date="2019-04-05T18:40:00Z">
              <w:r w:rsidRPr="00EE514B" w:rsidDel="00C81D61">
                <w:rPr>
                  <w:lang w:val="en-PH" w:eastAsia="en-PH"/>
                </w:rPr>
                <w:delText>0.176</w:delText>
              </w:r>
            </w:del>
          </w:p>
        </w:tc>
        <w:tc>
          <w:tcPr>
            <w:tcW w:w="607" w:type="dxa"/>
            <w:shd w:val="clear" w:color="auto" w:fill="auto"/>
            <w:noWrap/>
            <w:vAlign w:val="bottom"/>
          </w:tcPr>
          <w:p w:rsidR="00BC0B85" w:rsidRPr="00EE514B" w:rsidDel="00C81D61" w:rsidRDefault="00BC0B85" w:rsidP="009652F9">
            <w:pPr>
              <w:pStyle w:val="Tablebody-centered"/>
              <w:rPr>
                <w:del w:id="61551" w:author="Diana Machado" w:date="2019-04-05T18:40:00Z"/>
                <w:lang w:val="en-PH" w:eastAsia="en-PH"/>
              </w:rPr>
            </w:pPr>
            <w:del w:id="61552" w:author="Diana Machado" w:date="2019-04-05T18:40:00Z">
              <w:r w:rsidRPr="00EE514B" w:rsidDel="00C81D61">
                <w:rPr>
                  <w:lang w:val="en-PH" w:eastAsia="en-PH"/>
                </w:rPr>
                <w:delText>0.092</w:delText>
              </w:r>
            </w:del>
          </w:p>
        </w:tc>
        <w:tc>
          <w:tcPr>
            <w:tcW w:w="607" w:type="dxa"/>
            <w:shd w:val="clear" w:color="auto" w:fill="auto"/>
            <w:noWrap/>
            <w:vAlign w:val="bottom"/>
          </w:tcPr>
          <w:p w:rsidR="00BC0B85" w:rsidRPr="00EE514B" w:rsidDel="00C81D61" w:rsidRDefault="00BC0B85" w:rsidP="009652F9">
            <w:pPr>
              <w:pStyle w:val="Tablebody-centered"/>
              <w:rPr>
                <w:del w:id="61553" w:author="Diana Machado" w:date="2019-04-05T18:40:00Z"/>
                <w:lang w:val="en-PH" w:eastAsia="en-PH"/>
              </w:rPr>
            </w:pPr>
            <w:del w:id="61554" w:author="Diana Machado" w:date="2019-04-05T18:40:00Z">
              <w:r w:rsidRPr="00EE514B" w:rsidDel="00C81D61">
                <w:rPr>
                  <w:lang w:val="en-PH" w:eastAsia="en-PH"/>
                </w:rPr>
                <w:delText>0.073</w:delText>
              </w:r>
            </w:del>
          </w:p>
        </w:tc>
        <w:tc>
          <w:tcPr>
            <w:tcW w:w="607" w:type="dxa"/>
            <w:shd w:val="clear" w:color="auto" w:fill="auto"/>
            <w:noWrap/>
            <w:vAlign w:val="bottom"/>
          </w:tcPr>
          <w:p w:rsidR="00BC0B85" w:rsidRPr="00EE514B" w:rsidDel="00C81D61" w:rsidRDefault="00BC0B85" w:rsidP="009652F9">
            <w:pPr>
              <w:pStyle w:val="Tablebody-centered"/>
              <w:rPr>
                <w:del w:id="61555" w:author="Diana Machado" w:date="2019-04-05T18:40:00Z"/>
                <w:lang w:val="en-PH" w:eastAsia="en-PH"/>
              </w:rPr>
            </w:pPr>
            <w:del w:id="61556" w:author="Diana Machado" w:date="2019-04-05T18:40:00Z">
              <w:r w:rsidRPr="00EE514B" w:rsidDel="00C81D61">
                <w:rPr>
                  <w:lang w:val="en-PH" w:eastAsia="en-PH"/>
                </w:rPr>
                <w:delText>0.067</w:delText>
              </w:r>
            </w:del>
          </w:p>
        </w:tc>
        <w:tc>
          <w:tcPr>
            <w:tcW w:w="715" w:type="dxa"/>
            <w:shd w:val="clear" w:color="auto" w:fill="auto"/>
            <w:noWrap/>
            <w:vAlign w:val="bottom"/>
          </w:tcPr>
          <w:p w:rsidR="00BC0B85" w:rsidRPr="00EE514B" w:rsidDel="00C81D61" w:rsidRDefault="00BC0B85" w:rsidP="009652F9">
            <w:pPr>
              <w:pStyle w:val="Tablebody-centered"/>
              <w:rPr>
                <w:del w:id="61557" w:author="Diana Machado" w:date="2019-04-05T18:40:00Z"/>
                <w:lang w:val="en-PH" w:eastAsia="en-PH"/>
              </w:rPr>
            </w:pPr>
            <w:del w:id="6155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559" w:author="Diana Machado" w:date="2019-04-05T18:40:00Z"/>
                <w:lang w:val="en-PH" w:eastAsia="en-PH"/>
              </w:rPr>
            </w:pPr>
            <w:del w:id="61560" w:author="Diana Machado" w:date="2019-04-05T18:40:00Z">
              <w:r w:rsidRPr="00EE514B" w:rsidDel="00C81D61">
                <w:rPr>
                  <w:lang w:val="en-PH" w:eastAsia="en-PH"/>
                </w:rPr>
                <w:delText>0.376</w:delText>
              </w:r>
            </w:del>
          </w:p>
        </w:tc>
        <w:tc>
          <w:tcPr>
            <w:tcW w:w="543" w:type="dxa"/>
            <w:shd w:val="clear" w:color="auto" w:fill="auto"/>
            <w:noWrap/>
            <w:vAlign w:val="bottom"/>
          </w:tcPr>
          <w:p w:rsidR="00BC0B85" w:rsidRPr="00EE514B" w:rsidDel="00C81D61" w:rsidRDefault="00BC0B85" w:rsidP="009652F9">
            <w:pPr>
              <w:pStyle w:val="Tablebody-centered"/>
              <w:rPr>
                <w:del w:id="61561" w:author="Diana Machado" w:date="2019-04-05T18:40:00Z"/>
                <w:lang w:val="en-PH" w:eastAsia="en-PH"/>
              </w:rPr>
            </w:pPr>
            <w:del w:id="61562" w:author="Diana Machado" w:date="2019-04-05T18:40:00Z">
              <w:r w:rsidRPr="00EE514B" w:rsidDel="00C81D61">
                <w:rPr>
                  <w:lang w:val="en-PH" w:eastAsia="en-PH"/>
                </w:rPr>
                <w:delText>0.376</w:delText>
              </w:r>
            </w:del>
          </w:p>
        </w:tc>
        <w:tc>
          <w:tcPr>
            <w:tcW w:w="543" w:type="dxa"/>
            <w:shd w:val="clear" w:color="auto" w:fill="auto"/>
            <w:noWrap/>
            <w:vAlign w:val="bottom"/>
          </w:tcPr>
          <w:p w:rsidR="00BC0B85" w:rsidRPr="00EE514B" w:rsidDel="00C81D61" w:rsidRDefault="00BC0B85" w:rsidP="009652F9">
            <w:pPr>
              <w:pStyle w:val="Tablebody-centered"/>
              <w:rPr>
                <w:del w:id="61563" w:author="Diana Machado" w:date="2019-04-05T18:40:00Z"/>
                <w:lang w:val="en-PH" w:eastAsia="en-PH"/>
              </w:rPr>
            </w:pPr>
            <w:del w:id="61564" w:author="Diana Machado" w:date="2019-04-05T18:40:00Z">
              <w:r w:rsidRPr="00EE514B" w:rsidDel="00C81D61">
                <w:rPr>
                  <w:lang w:val="en-PH" w:eastAsia="en-PH"/>
                </w:rPr>
                <w:delText>0.197</w:delText>
              </w:r>
            </w:del>
          </w:p>
        </w:tc>
        <w:tc>
          <w:tcPr>
            <w:tcW w:w="543" w:type="dxa"/>
            <w:shd w:val="clear" w:color="auto" w:fill="auto"/>
            <w:noWrap/>
            <w:vAlign w:val="bottom"/>
          </w:tcPr>
          <w:p w:rsidR="00BC0B85" w:rsidRPr="00EE514B" w:rsidDel="00C81D61" w:rsidRDefault="00BC0B85" w:rsidP="009652F9">
            <w:pPr>
              <w:pStyle w:val="Tablebody-centered"/>
              <w:rPr>
                <w:del w:id="61565" w:author="Diana Machado" w:date="2019-04-05T18:40:00Z"/>
                <w:lang w:val="en-PH" w:eastAsia="en-PH"/>
              </w:rPr>
            </w:pPr>
            <w:del w:id="61566" w:author="Diana Machado" w:date="2019-04-05T18:40:00Z">
              <w:r w:rsidRPr="00EE514B" w:rsidDel="00C81D61">
                <w:rPr>
                  <w:lang w:val="en-PH" w:eastAsia="en-PH"/>
                </w:rPr>
                <w:delText>0.155</w:delText>
              </w:r>
            </w:del>
          </w:p>
        </w:tc>
        <w:tc>
          <w:tcPr>
            <w:tcW w:w="543" w:type="dxa"/>
            <w:shd w:val="clear" w:color="auto" w:fill="auto"/>
            <w:noWrap/>
            <w:vAlign w:val="bottom"/>
          </w:tcPr>
          <w:p w:rsidR="00BC0B85" w:rsidRPr="00EE514B" w:rsidDel="00C81D61" w:rsidRDefault="00BC0B85" w:rsidP="009652F9">
            <w:pPr>
              <w:pStyle w:val="Tablebody-centered"/>
              <w:rPr>
                <w:del w:id="61567" w:author="Diana Machado" w:date="2019-04-05T18:40:00Z"/>
                <w:lang w:val="en-PH" w:eastAsia="en-PH"/>
              </w:rPr>
            </w:pPr>
            <w:del w:id="61568" w:author="Diana Machado" w:date="2019-04-05T18:40:00Z">
              <w:r w:rsidRPr="00EE514B" w:rsidDel="00C81D61">
                <w:rPr>
                  <w:lang w:val="en-PH" w:eastAsia="en-PH"/>
                </w:rPr>
                <w:delText>0.144</w:delText>
              </w:r>
            </w:del>
          </w:p>
        </w:tc>
      </w:tr>
      <w:tr w:rsidR="00BC0B85" w:rsidRPr="0041013B" w:rsidDel="00C81D61" w:rsidTr="001707D4">
        <w:trPr>
          <w:trHeight w:val="198"/>
          <w:del w:id="61569" w:author="Diana Machado" w:date="2019-04-05T18:40:00Z"/>
        </w:trPr>
        <w:tc>
          <w:tcPr>
            <w:tcW w:w="1032" w:type="dxa"/>
            <w:vMerge/>
            <w:vAlign w:val="center"/>
          </w:tcPr>
          <w:p w:rsidR="00BC0B85" w:rsidRPr="00EE514B" w:rsidDel="00C81D61" w:rsidRDefault="00BC0B85" w:rsidP="009652F9">
            <w:pPr>
              <w:pStyle w:val="Tablebody-centered"/>
              <w:rPr>
                <w:del w:id="6157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571" w:author="Diana Machado" w:date="2019-04-05T18:40:00Z"/>
                <w:lang w:val="en-PH" w:eastAsia="en-PH"/>
              </w:rPr>
            </w:pPr>
            <w:del w:id="61572" w:author="Diana Machado" w:date="2019-04-05T18:40:00Z">
              <w:r w:rsidRPr="00EE514B" w:rsidDel="00C81D61">
                <w:rPr>
                  <w:lang w:val="en-PH" w:eastAsia="en-PH"/>
                </w:rPr>
                <w:delText>18</w:delText>
              </w:r>
            </w:del>
          </w:p>
        </w:tc>
        <w:tc>
          <w:tcPr>
            <w:tcW w:w="1253" w:type="dxa"/>
            <w:shd w:val="clear" w:color="auto" w:fill="auto"/>
            <w:noWrap/>
            <w:vAlign w:val="bottom"/>
          </w:tcPr>
          <w:p w:rsidR="00BC0B85" w:rsidRPr="00EE514B" w:rsidDel="00C81D61" w:rsidRDefault="00BC0B85" w:rsidP="009652F9">
            <w:pPr>
              <w:pStyle w:val="Tablebody-centered"/>
              <w:rPr>
                <w:del w:id="61573" w:author="Diana Machado" w:date="2019-04-05T18:40:00Z"/>
                <w:lang w:val="en-PH" w:eastAsia="en-PH"/>
              </w:rPr>
            </w:pPr>
            <w:del w:id="61574" w:author="Diana Machado" w:date="2019-04-05T18:40:00Z">
              <w:r w:rsidRPr="00EE514B" w:rsidDel="00C81D61">
                <w:rPr>
                  <w:lang w:val="en-PH" w:eastAsia="en-PH"/>
                </w:rPr>
                <w:delText>INDIAN RIVER</w:delText>
              </w:r>
            </w:del>
          </w:p>
        </w:tc>
        <w:tc>
          <w:tcPr>
            <w:tcW w:w="709" w:type="dxa"/>
            <w:shd w:val="clear" w:color="auto" w:fill="auto"/>
            <w:noWrap/>
            <w:vAlign w:val="bottom"/>
          </w:tcPr>
          <w:p w:rsidR="00BC0B85" w:rsidRPr="00EE514B" w:rsidDel="00C81D61" w:rsidRDefault="00BC0B85" w:rsidP="009652F9">
            <w:pPr>
              <w:pStyle w:val="Tablebody-centered"/>
              <w:rPr>
                <w:del w:id="61575" w:author="Diana Machado" w:date="2019-04-05T18:40:00Z"/>
                <w:lang w:val="en-PH" w:eastAsia="en-PH"/>
              </w:rPr>
            </w:pPr>
            <w:del w:id="61576" w:author="Diana Machado" w:date="2019-04-05T18:40:00Z">
              <w:r w:rsidRPr="00EE514B" w:rsidDel="00C81D61">
                <w:rPr>
                  <w:lang w:val="en-PH" w:eastAsia="en-PH"/>
                </w:rPr>
                <w:delText>5.958</w:delText>
              </w:r>
            </w:del>
          </w:p>
        </w:tc>
        <w:tc>
          <w:tcPr>
            <w:tcW w:w="607" w:type="dxa"/>
            <w:shd w:val="clear" w:color="auto" w:fill="auto"/>
            <w:noWrap/>
            <w:vAlign w:val="bottom"/>
          </w:tcPr>
          <w:p w:rsidR="00BC0B85" w:rsidRPr="00EE514B" w:rsidDel="00C81D61" w:rsidRDefault="00BC0B85" w:rsidP="009652F9">
            <w:pPr>
              <w:pStyle w:val="Tablebody-centered"/>
              <w:rPr>
                <w:del w:id="61577" w:author="Diana Machado" w:date="2019-04-05T18:40:00Z"/>
                <w:lang w:val="en-PH" w:eastAsia="en-PH"/>
              </w:rPr>
            </w:pPr>
            <w:del w:id="61578" w:author="Diana Machado" w:date="2019-04-05T18:40:00Z">
              <w:r w:rsidRPr="00EE514B" w:rsidDel="00C81D61">
                <w:rPr>
                  <w:lang w:val="en-PH" w:eastAsia="en-PH"/>
                </w:rPr>
                <w:delText>5.008</w:delText>
              </w:r>
            </w:del>
          </w:p>
        </w:tc>
        <w:tc>
          <w:tcPr>
            <w:tcW w:w="607" w:type="dxa"/>
            <w:shd w:val="clear" w:color="auto" w:fill="auto"/>
            <w:noWrap/>
            <w:vAlign w:val="bottom"/>
          </w:tcPr>
          <w:p w:rsidR="00BC0B85" w:rsidRPr="00EE514B" w:rsidDel="00C81D61" w:rsidRDefault="00BC0B85" w:rsidP="009652F9">
            <w:pPr>
              <w:pStyle w:val="Tablebody-centered"/>
              <w:rPr>
                <w:del w:id="61579" w:author="Diana Machado" w:date="2019-04-05T18:40:00Z"/>
                <w:lang w:val="en-PH" w:eastAsia="en-PH"/>
              </w:rPr>
            </w:pPr>
            <w:del w:id="61580" w:author="Diana Machado" w:date="2019-04-05T18:40:00Z">
              <w:r w:rsidRPr="00EE514B" w:rsidDel="00C81D61">
                <w:rPr>
                  <w:lang w:val="en-PH" w:eastAsia="en-PH"/>
                </w:rPr>
                <w:delText>5.008</w:delText>
              </w:r>
            </w:del>
          </w:p>
        </w:tc>
        <w:tc>
          <w:tcPr>
            <w:tcW w:w="607" w:type="dxa"/>
            <w:shd w:val="clear" w:color="auto" w:fill="auto"/>
            <w:noWrap/>
            <w:vAlign w:val="bottom"/>
          </w:tcPr>
          <w:p w:rsidR="00BC0B85" w:rsidRPr="00EE514B" w:rsidDel="00C81D61" w:rsidRDefault="00BC0B85" w:rsidP="009652F9">
            <w:pPr>
              <w:pStyle w:val="Tablebody-centered"/>
              <w:rPr>
                <w:del w:id="61581" w:author="Diana Machado" w:date="2019-04-05T18:40:00Z"/>
                <w:lang w:val="en-PH" w:eastAsia="en-PH"/>
              </w:rPr>
            </w:pPr>
            <w:del w:id="61582" w:author="Diana Machado" w:date="2019-04-05T18:40:00Z">
              <w:r w:rsidRPr="00EE514B" w:rsidDel="00C81D61">
                <w:rPr>
                  <w:lang w:val="en-PH" w:eastAsia="en-PH"/>
                </w:rPr>
                <w:delText>4.523</w:delText>
              </w:r>
            </w:del>
          </w:p>
        </w:tc>
        <w:tc>
          <w:tcPr>
            <w:tcW w:w="607" w:type="dxa"/>
            <w:shd w:val="clear" w:color="auto" w:fill="auto"/>
            <w:noWrap/>
            <w:vAlign w:val="bottom"/>
          </w:tcPr>
          <w:p w:rsidR="00BC0B85" w:rsidRPr="00EE514B" w:rsidDel="00C81D61" w:rsidRDefault="00BC0B85" w:rsidP="009652F9">
            <w:pPr>
              <w:pStyle w:val="Tablebody-centered"/>
              <w:rPr>
                <w:del w:id="61583" w:author="Diana Machado" w:date="2019-04-05T18:40:00Z"/>
                <w:lang w:val="en-PH" w:eastAsia="en-PH"/>
              </w:rPr>
            </w:pPr>
            <w:del w:id="61584" w:author="Diana Machado" w:date="2019-04-05T18:40:00Z">
              <w:r w:rsidRPr="00EE514B" w:rsidDel="00C81D61">
                <w:rPr>
                  <w:lang w:val="en-PH" w:eastAsia="en-PH"/>
                </w:rPr>
                <w:delText>3.921</w:delText>
              </w:r>
            </w:del>
          </w:p>
        </w:tc>
        <w:tc>
          <w:tcPr>
            <w:tcW w:w="607" w:type="dxa"/>
            <w:shd w:val="clear" w:color="auto" w:fill="auto"/>
            <w:noWrap/>
            <w:vAlign w:val="bottom"/>
          </w:tcPr>
          <w:p w:rsidR="00BC0B85" w:rsidRPr="00EE514B" w:rsidDel="00C81D61" w:rsidRDefault="00BC0B85" w:rsidP="009652F9">
            <w:pPr>
              <w:pStyle w:val="Tablebody-centered"/>
              <w:rPr>
                <w:del w:id="61585" w:author="Diana Machado" w:date="2019-04-05T18:40:00Z"/>
                <w:lang w:val="en-PH" w:eastAsia="en-PH"/>
              </w:rPr>
            </w:pPr>
            <w:del w:id="61586" w:author="Diana Machado" w:date="2019-04-05T18:40:00Z">
              <w:r w:rsidRPr="00EE514B" w:rsidDel="00C81D61">
                <w:rPr>
                  <w:lang w:val="en-PH" w:eastAsia="en-PH"/>
                </w:rPr>
                <w:delText>3.378</w:delText>
              </w:r>
            </w:del>
          </w:p>
        </w:tc>
        <w:tc>
          <w:tcPr>
            <w:tcW w:w="715" w:type="dxa"/>
            <w:shd w:val="clear" w:color="auto" w:fill="auto"/>
            <w:noWrap/>
            <w:vAlign w:val="bottom"/>
          </w:tcPr>
          <w:p w:rsidR="00BC0B85" w:rsidRPr="00EE514B" w:rsidDel="00C81D61" w:rsidRDefault="00BC0B85" w:rsidP="009652F9">
            <w:pPr>
              <w:pStyle w:val="Tablebody-centered"/>
              <w:rPr>
                <w:del w:id="61587" w:author="Diana Machado" w:date="2019-04-05T18:40:00Z"/>
                <w:lang w:val="en-PH" w:eastAsia="en-PH"/>
              </w:rPr>
            </w:pPr>
            <w:del w:id="6158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589" w:author="Diana Machado" w:date="2019-04-05T18:40:00Z"/>
                <w:lang w:val="en-PH" w:eastAsia="en-PH"/>
              </w:rPr>
            </w:pPr>
            <w:del w:id="61590" w:author="Diana Machado" w:date="2019-04-05T18:40:00Z">
              <w:r w:rsidRPr="00EE514B" w:rsidDel="00C81D61">
                <w:rPr>
                  <w:lang w:val="en-PH" w:eastAsia="en-PH"/>
                </w:rPr>
                <w:delText>0.841</w:delText>
              </w:r>
            </w:del>
          </w:p>
        </w:tc>
        <w:tc>
          <w:tcPr>
            <w:tcW w:w="543" w:type="dxa"/>
            <w:shd w:val="clear" w:color="auto" w:fill="auto"/>
            <w:noWrap/>
            <w:vAlign w:val="bottom"/>
          </w:tcPr>
          <w:p w:rsidR="00BC0B85" w:rsidRPr="00EE514B" w:rsidDel="00C81D61" w:rsidRDefault="00BC0B85" w:rsidP="009652F9">
            <w:pPr>
              <w:pStyle w:val="Tablebody-centered"/>
              <w:rPr>
                <w:del w:id="61591" w:author="Diana Machado" w:date="2019-04-05T18:40:00Z"/>
                <w:lang w:val="en-PH" w:eastAsia="en-PH"/>
              </w:rPr>
            </w:pPr>
            <w:del w:id="61592" w:author="Diana Machado" w:date="2019-04-05T18:40:00Z">
              <w:r w:rsidRPr="00EE514B" w:rsidDel="00C81D61">
                <w:rPr>
                  <w:lang w:val="en-PH" w:eastAsia="en-PH"/>
                </w:rPr>
                <w:delText>0.841</w:delText>
              </w:r>
            </w:del>
          </w:p>
        </w:tc>
        <w:tc>
          <w:tcPr>
            <w:tcW w:w="543" w:type="dxa"/>
            <w:shd w:val="clear" w:color="auto" w:fill="auto"/>
            <w:noWrap/>
            <w:vAlign w:val="bottom"/>
          </w:tcPr>
          <w:p w:rsidR="00BC0B85" w:rsidRPr="00EE514B" w:rsidDel="00C81D61" w:rsidRDefault="00BC0B85" w:rsidP="009652F9">
            <w:pPr>
              <w:pStyle w:val="Tablebody-centered"/>
              <w:rPr>
                <w:del w:id="61593" w:author="Diana Machado" w:date="2019-04-05T18:40:00Z"/>
                <w:lang w:val="en-PH" w:eastAsia="en-PH"/>
              </w:rPr>
            </w:pPr>
            <w:del w:id="61594" w:author="Diana Machado" w:date="2019-04-05T18:40:00Z">
              <w:r w:rsidRPr="00EE514B" w:rsidDel="00C81D61">
                <w:rPr>
                  <w:lang w:val="en-PH" w:eastAsia="en-PH"/>
                </w:rPr>
                <w:delText>0.759</w:delText>
              </w:r>
            </w:del>
          </w:p>
        </w:tc>
        <w:tc>
          <w:tcPr>
            <w:tcW w:w="543" w:type="dxa"/>
            <w:shd w:val="clear" w:color="auto" w:fill="auto"/>
            <w:noWrap/>
            <w:vAlign w:val="bottom"/>
          </w:tcPr>
          <w:p w:rsidR="00BC0B85" w:rsidRPr="00EE514B" w:rsidDel="00C81D61" w:rsidRDefault="00BC0B85" w:rsidP="009652F9">
            <w:pPr>
              <w:pStyle w:val="Tablebody-centered"/>
              <w:rPr>
                <w:del w:id="61595" w:author="Diana Machado" w:date="2019-04-05T18:40:00Z"/>
                <w:lang w:val="en-PH" w:eastAsia="en-PH"/>
              </w:rPr>
            </w:pPr>
            <w:del w:id="61596" w:author="Diana Machado" w:date="2019-04-05T18:40:00Z">
              <w:r w:rsidRPr="00EE514B" w:rsidDel="00C81D61">
                <w:rPr>
                  <w:lang w:val="en-PH" w:eastAsia="en-PH"/>
                </w:rPr>
                <w:delText>0.658</w:delText>
              </w:r>
            </w:del>
          </w:p>
        </w:tc>
        <w:tc>
          <w:tcPr>
            <w:tcW w:w="543" w:type="dxa"/>
            <w:shd w:val="clear" w:color="auto" w:fill="auto"/>
            <w:noWrap/>
            <w:vAlign w:val="bottom"/>
          </w:tcPr>
          <w:p w:rsidR="00BC0B85" w:rsidRPr="00EE514B" w:rsidDel="00C81D61" w:rsidRDefault="00BC0B85" w:rsidP="009652F9">
            <w:pPr>
              <w:pStyle w:val="Tablebody-centered"/>
              <w:rPr>
                <w:del w:id="61597" w:author="Diana Machado" w:date="2019-04-05T18:40:00Z"/>
                <w:lang w:val="en-PH" w:eastAsia="en-PH"/>
              </w:rPr>
            </w:pPr>
            <w:del w:id="61598" w:author="Diana Machado" w:date="2019-04-05T18:40:00Z">
              <w:r w:rsidRPr="00EE514B" w:rsidDel="00C81D61">
                <w:rPr>
                  <w:lang w:val="en-PH" w:eastAsia="en-PH"/>
                </w:rPr>
                <w:delText>0.567</w:delText>
              </w:r>
            </w:del>
          </w:p>
        </w:tc>
      </w:tr>
      <w:tr w:rsidR="00BC0B85" w:rsidRPr="0041013B" w:rsidDel="00C81D61" w:rsidTr="001707D4">
        <w:trPr>
          <w:trHeight w:val="198"/>
          <w:del w:id="61599" w:author="Diana Machado" w:date="2019-04-05T18:40:00Z"/>
        </w:trPr>
        <w:tc>
          <w:tcPr>
            <w:tcW w:w="1032" w:type="dxa"/>
            <w:vMerge/>
            <w:vAlign w:val="center"/>
          </w:tcPr>
          <w:p w:rsidR="00BC0B85" w:rsidRPr="00EE514B" w:rsidDel="00C81D61" w:rsidRDefault="00BC0B85" w:rsidP="009652F9">
            <w:pPr>
              <w:pStyle w:val="Tablebody-centered"/>
              <w:rPr>
                <w:del w:id="6160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601" w:author="Diana Machado" w:date="2019-04-05T18:40:00Z"/>
                <w:lang w:val="en-PH" w:eastAsia="en-PH"/>
              </w:rPr>
            </w:pPr>
            <w:del w:id="61602" w:author="Diana Machado" w:date="2019-04-05T18:40:00Z">
              <w:r w:rsidRPr="00EE514B" w:rsidDel="00C81D61">
                <w:rPr>
                  <w:lang w:val="en-PH" w:eastAsia="en-PH"/>
                </w:rPr>
                <w:delText>19</w:delText>
              </w:r>
            </w:del>
          </w:p>
        </w:tc>
        <w:tc>
          <w:tcPr>
            <w:tcW w:w="1253" w:type="dxa"/>
            <w:shd w:val="clear" w:color="auto" w:fill="auto"/>
            <w:noWrap/>
            <w:vAlign w:val="bottom"/>
          </w:tcPr>
          <w:p w:rsidR="00BC0B85" w:rsidRPr="00EE514B" w:rsidDel="00C81D61" w:rsidRDefault="00BC0B85" w:rsidP="009652F9">
            <w:pPr>
              <w:pStyle w:val="Tablebody-centered"/>
              <w:rPr>
                <w:del w:id="61603" w:author="Diana Machado" w:date="2019-04-05T18:40:00Z"/>
                <w:lang w:val="en-PH" w:eastAsia="en-PH"/>
              </w:rPr>
            </w:pPr>
            <w:del w:id="61604" w:author="Diana Machado" w:date="2019-04-05T18:40:00Z">
              <w:r w:rsidRPr="00EE514B" w:rsidDel="00C81D61">
                <w:rPr>
                  <w:lang w:val="en-PH" w:eastAsia="en-PH"/>
                </w:rPr>
                <w:delText>JACKSON</w:delText>
              </w:r>
            </w:del>
          </w:p>
        </w:tc>
        <w:tc>
          <w:tcPr>
            <w:tcW w:w="709" w:type="dxa"/>
            <w:shd w:val="clear" w:color="auto" w:fill="auto"/>
            <w:noWrap/>
            <w:vAlign w:val="bottom"/>
          </w:tcPr>
          <w:p w:rsidR="00BC0B85" w:rsidRPr="00EE514B" w:rsidDel="00C81D61" w:rsidRDefault="00BC0B85" w:rsidP="009652F9">
            <w:pPr>
              <w:pStyle w:val="Tablebody-centered"/>
              <w:rPr>
                <w:del w:id="61605" w:author="Diana Machado" w:date="2019-04-05T18:40:00Z"/>
                <w:lang w:val="en-PH" w:eastAsia="en-PH"/>
              </w:rPr>
            </w:pPr>
            <w:del w:id="61606" w:author="Diana Machado" w:date="2019-04-05T18:40:00Z">
              <w:r w:rsidRPr="00EE514B" w:rsidDel="00C81D61">
                <w:rPr>
                  <w:lang w:val="en-PH" w:eastAsia="en-PH"/>
                </w:rPr>
                <w:delText>0.365</w:delText>
              </w:r>
            </w:del>
          </w:p>
        </w:tc>
        <w:tc>
          <w:tcPr>
            <w:tcW w:w="607" w:type="dxa"/>
            <w:shd w:val="clear" w:color="auto" w:fill="auto"/>
            <w:noWrap/>
            <w:vAlign w:val="bottom"/>
          </w:tcPr>
          <w:p w:rsidR="00BC0B85" w:rsidRPr="00EE514B" w:rsidDel="00C81D61" w:rsidRDefault="00BC0B85" w:rsidP="009652F9">
            <w:pPr>
              <w:pStyle w:val="Tablebody-centered"/>
              <w:rPr>
                <w:del w:id="61607" w:author="Diana Machado" w:date="2019-04-05T18:40:00Z"/>
                <w:lang w:val="en-PH" w:eastAsia="en-PH"/>
              </w:rPr>
            </w:pPr>
            <w:del w:id="61608" w:author="Diana Machado" w:date="2019-04-05T18:40:00Z">
              <w:r w:rsidRPr="00EE514B" w:rsidDel="00C81D61">
                <w:rPr>
                  <w:lang w:val="en-PH" w:eastAsia="en-PH"/>
                </w:rPr>
                <w:delText>0.130</w:delText>
              </w:r>
            </w:del>
          </w:p>
        </w:tc>
        <w:tc>
          <w:tcPr>
            <w:tcW w:w="607" w:type="dxa"/>
            <w:shd w:val="clear" w:color="auto" w:fill="auto"/>
            <w:noWrap/>
            <w:vAlign w:val="bottom"/>
          </w:tcPr>
          <w:p w:rsidR="00BC0B85" w:rsidRPr="00EE514B" w:rsidDel="00C81D61" w:rsidRDefault="00BC0B85" w:rsidP="009652F9">
            <w:pPr>
              <w:pStyle w:val="Tablebody-centered"/>
              <w:rPr>
                <w:del w:id="61609" w:author="Diana Machado" w:date="2019-04-05T18:40:00Z"/>
                <w:lang w:val="en-PH" w:eastAsia="en-PH"/>
              </w:rPr>
            </w:pPr>
            <w:del w:id="61610" w:author="Diana Machado" w:date="2019-04-05T18:40:00Z">
              <w:r w:rsidRPr="00EE514B" w:rsidDel="00C81D61">
                <w:rPr>
                  <w:lang w:val="en-PH" w:eastAsia="en-PH"/>
                </w:rPr>
                <w:delText>0.130</w:delText>
              </w:r>
            </w:del>
          </w:p>
        </w:tc>
        <w:tc>
          <w:tcPr>
            <w:tcW w:w="607" w:type="dxa"/>
            <w:shd w:val="clear" w:color="auto" w:fill="auto"/>
            <w:noWrap/>
            <w:vAlign w:val="bottom"/>
          </w:tcPr>
          <w:p w:rsidR="00BC0B85" w:rsidRPr="00EE514B" w:rsidDel="00C81D61" w:rsidRDefault="00BC0B85" w:rsidP="009652F9">
            <w:pPr>
              <w:pStyle w:val="Tablebody-centered"/>
              <w:rPr>
                <w:del w:id="61611" w:author="Diana Machado" w:date="2019-04-05T18:40:00Z"/>
                <w:lang w:val="en-PH" w:eastAsia="en-PH"/>
              </w:rPr>
            </w:pPr>
            <w:del w:id="61612" w:author="Diana Machado" w:date="2019-04-05T18:40:00Z">
              <w:r w:rsidRPr="00EE514B" w:rsidDel="00C81D61">
                <w:rPr>
                  <w:lang w:val="en-PH" w:eastAsia="en-PH"/>
                </w:rPr>
                <w:delText>0.063</w:delText>
              </w:r>
            </w:del>
          </w:p>
        </w:tc>
        <w:tc>
          <w:tcPr>
            <w:tcW w:w="607" w:type="dxa"/>
            <w:shd w:val="clear" w:color="auto" w:fill="auto"/>
            <w:noWrap/>
            <w:vAlign w:val="bottom"/>
          </w:tcPr>
          <w:p w:rsidR="00BC0B85" w:rsidRPr="00EE514B" w:rsidDel="00C81D61" w:rsidRDefault="00BC0B85" w:rsidP="009652F9">
            <w:pPr>
              <w:pStyle w:val="Tablebody-centered"/>
              <w:rPr>
                <w:del w:id="61613" w:author="Diana Machado" w:date="2019-04-05T18:40:00Z"/>
                <w:lang w:val="en-PH" w:eastAsia="en-PH"/>
              </w:rPr>
            </w:pPr>
            <w:del w:id="61614" w:author="Diana Machado" w:date="2019-04-05T18:40:00Z">
              <w:r w:rsidRPr="00EE514B" w:rsidDel="00C81D61">
                <w:rPr>
                  <w:lang w:val="en-PH" w:eastAsia="en-PH"/>
                </w:rPr>
                <w:delText>0.050</w:delText>
              </w:r>
            </w:del>
          </w:p>
        </w:tc>
        <w:tc>
          <w:tcPr>
            <w:tcW w:w="607" w:type="dxa"/>
            <w:shd w:val="clear" w:color="auto" w:fill="auto"/>
            <w:noWrap/>
            <w:vAlign w:val="bottom"/>
          </w:tcPr>
          <w:p w:rsidR="00BC0B85" w:rsidRPr="00EE514B" w:rsidDel="00C81D61" w:rsidRDefault="00BC0B85" w:rsidP="009652F9">
            <w:pPr>
              <w:pStyle w:val="Tablebody-centered"/>
              <w:rPr>
                <w:del w:id="61615" w:author="Diana Machado" w:date="2019-04-05T18:40:00Z"/>
                <w:lang w:val="en-PH" w:eastAsia="en-PH"/>
              </w:rPr>
            </w:pPr>
            <w:del w:id="61616" w:author="Diana Machado" w:date="2019-04-05T18:40:00Z">
              <w:r w:rsidRPr="00EE514B" w:rsidDel="00C81D61">
                <w:rPr>
                  <w:lang w:val="en-PH" w:eastAsia="en-PH"/>
                </w:rPr>
                <w:delText>0.047</w:delText>
              </w:r>
            </w:del>
          </w:p>
        </w:tc>
        <w:tc>
          <w:tcPr>
            <w:tcW w:w="715" w:type="dxa"/>
            <w:shd w:val="clear" w:color="auto" w:fill="auto"/>
            <w:noWrap/>
            <w:vAlign w:val="bottom"/>
          </w:tcPr>
          <w:p w:rsidR="00BC0B85" w:rsidRPr="00EE514B" w:rsidDel="00C81D61" w:rsidRDefault="00BC0B85" w:rsidP="009652F9">
            <w:pPr>
              <w:pStyle w:val="Tablebody-centered"/>
              <w:rPr>
                <w:del w:id="61617" w:author="Diana Machado" w:date="2019-04-05T18:40:00Z"/>
                <w:lang w:val="en-PH" w:eastAsia="en-PH"/>
              </w:rPr>
            </w:pPr>
            <w:del w:id="6161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619" w:author="Diana Machado" w:date="2019-04-05T18:40:00Z"/>
                <w:lang w:val="en-PH" w:eastAsia="en-PH"/>
              </w:rPr>
            </w:pPr>
            <w:del w:id="61620" w:author="Diana Machado" w:date="2019-04-05T18:40:00Z">
              <w:r w:rsidRPr="00EE514B" w:rsidDel="00C81D61">
                <w:rPr>
                  <w:lang w:val="en-PH" w:eastAsia="en-PH"/>
                </w:rPr>
                <w:delText>0.355</w:delText>
              </w:r>
            </w:del>
          </w:p>
        </w:tc>
        <w:tc>
          <w:tcPr>
            <w:tcW w:w="543" w:type="dxa"/>
            <w:shd w:val="clear" w:color="auto" w:fill="auto"/>
            <w:noWrap/>
            <w:vAlign w:val="bottom"/>
          </w:tcPr>
          <w:p w:rsidR="00BC0B85" w:rsidRPr="00EE514B" w:rsidDel="00C81D61" w:rsidRDefault="00BC0B85" w:rsidP="009652F9">
            <w:pPr>
              <w:pStyle w:val="Tablebody-centered"/>
              <w:rPr>
                <w:del w:id="61621" w:author="Diana Machado" w:date="2019-04-05T18:40:00Z"/>
                <w:lang w:val="en-PH" w:eastAsia="en-PH"/>
              </w:rPr>
            </w:pPr>
            <w:del w:id="61622" w:author="Diana Machado" w:date="2019-04-05T18:40:00Z">
              <w:r w:rsidRPr="00EE514B" w:rsidDel="00C81D61">
                <w:rPr>
                  <w:lang w:val="en-PH" w:eastAsia="en-PH"/>
                </w:rPr>
                <w:delText>0.355</w:delText>
              </w:r>
            </w:del>
          </w:p>
        </w:tc>
        <w:tc>
          <w:tcPr>
            <w:tcW w:w="543" w:type="dxa"/>
            <w:shd w:val="clear" w:color="auto" w:fill="auto"/>
            <w:noWrap/>
            <w:vAlign w:val="bottom"/>
          </w:tcPr>
          <w:p w:rsidR="00BC0B85" w:rsidRPr="00EE514B" w:rsidDel="00C81D61" w:rsidRDefault="00BC0B85" w:rsidP="009652F9">
            <w:pPr>
              <w:pStyle w:val="Tablebody-centered"/>
              <w:rPr>
                <w:del w:id="61623" w:author="Diana Machado" w:date="2019-04-05T18:40:00Z"/>
                <w:lang w:val="en-PH" w:eastAsia="en-PH"/>
              </w:rPr>
            </w:pPr>
            <w:del w:id="61624" w:author="Diana Machado" w:date="2019-04-05T18:40:00Z">
              <w:r w:rsidRPr="00EE514B" w:rsidDel="00C81D61">
                <w:rPr>
                  <w:lang w:val="en-PH" w:eastAsia="en-PH"/>
                </w:rPr>
                <w:delText>0.173</w:delText>
              </w:r>
            </w:del>
          </w:p>
        </w:tc>
        <w:tc>
          <w:tcPr>
            <w:tcW w:w="543" w:type="dxa"/>
            <w:shd w:val="clear" w:color="auto" w:fill="auto"/>
            <w:noWrap/>
            <w:vAlign w:val="bottom"/>
          </w:tcPr>
          <w:p w:rsidR="00BC0B85" w:rsidRPr="00EE514B" w:rsidDel="00C81D61" w:rsidRDefault="00BC0B85" w:rsidP="009652F9">
            <w:pPr>
              <w:pStyle w:val="Tablebody-centered"/>
              <w:rPr>
                <w:del w:id="61625" w:author="Diana Machado" w:date="2019-04-05T18:40:00Z"/>
                <w:lang w:val="en-PH" w:eastAsia="en-PH"/>
              </w:rPr>
            </w:pPr>
            <w:del w:id="61626" w:author="Diana Machado" w:date="2019-04-05T18:40:00Z">
              <w:r w:rsidRPr="00EE514B" w:rsidDel="00C81D61">
                <w:rPr>
                  <w:lang w:val="en-PH" w:eastAsia="en-PH"/>
                </w:rPr>
                <w:delText>0.138</w:delText>
              </w:r>
            </w:del>
          </w:p>
        </w:tc>
        <w:tc>
          <w:tcPr>
            <w:tcW w:w="543" w:type="dxa"/>
            <w:shd w:val="clear" w:color="auto" w:fill="auto"/>
            <w:noWrap/>
            <w:vAlign w:val="bottom"/>
          </w:tcPr>
          <w:p w:rsidR="00BC0B85" w:rsidRPr="00EE514B" w:rsidDel="00C81D61" w:rsidRDefault="00BC0B85" w:rsidP="009652F9">
            <w:pPr>
              <w:pStyle w:val="Tablebody-centered"/>
              <w:rPr>
                <w:del w:id="61627" w:author="Diana Machado" w:date="2019-04-05T18:40:00Z"/>
                <w:lang w:val="en-PH" w:eastAsia="en-PH"/>
              </w:rPr>
            </w:pPr>
            <w:del w:id="61628" w:author="Diana Machado" w:date="2019-04-05T18:40:00Z">
              <w:r w:rsidRPr="00EE514B" w:rsidDel="00C81D61">
                <w:rPr>
                  <w:lang w:val="en-PH" w:eastAsia="en-PH"/>
                </w:rPr>
                <w:delText>0.130</w:delText>
              </w:r>
            </w:del>
          </w:p>
        </w:tc>
      </w:tr>
      <w:tr w:rsidR="00BC0B85" w:rsidRPr="0041013B" w:rsidDel="00C81D61" w:rsidTr="001707D4">
        <w:trPr>
          <w:trHeight w:val="198"/>
          <w:del w:id="61629" w:author="Diana Machado" w:date="2019-04-05T18:40:00Z"/>
        </w:trPr>
        <w:tc>
          <w:tcPr>
            <w:tcW w:w="1032" w:type="dxa"/>
            <w:vMerge/>
            <w:vAlign w:val="center"/>
          </w:tcPr>
          <w:p w:rsidR="00BC0B85" w:rsidRPr="00EE514B" w:rsidDel="00C81D61" w:rsidRDefault="00BC0B85" w:rsidP="009652F9">
            <w:pPr>
              <w:pStyle w:val="Tablebody-centered"/>
              <w:rPr>
                <w:del w:id="6163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631" w:author="Diana Machado" w:date="2019-04-05T18:40:00Z"/>
                <w:lang w:val="en-PH" w:eastAsia="en-PH"/>
              </w:rPr>
            </w:pPr>
            <w:del w:id="61632" w:author="Diana Machado" w:date="2019-04-05T18:40:00Z">
              <w:r w:rsidRPr="00EE514B" w:rsidDel="00C81D61">
                <w:rPr>
                  <w:lang w:val="en-PH" w:eastAsia="en-PH"/>
                </w:rPr>
                <w:delText>20</w:delText>
              </w:r>
            </w:del>
          </w:p>
        </w:tc>
        <w:tc>
          <w:tcPr>
            <w:tcW w:w="1253" w:type="dxa"/>
            <w:shd w:val="clear" w:color="auto" w:fill="auto"/>
            <w:noWrap/>
            <w:vAlign w:val="bottom"/>
          </w:tcPr>
          <w:p w:rsidR="00BC0B85" w:rsidRPr="00EE514B" w:rsidDel="00C81D61" w:rsidRDefault="00BC0B85" w:rsidP="009652F9">
            <w:pPr>
              <w:pStyle w:val="Tablebody-centered"/>
              <w:rPr>
                <w:del w:id="61633" w:author="Diana Machado" w:date="2019-04-05T18:40:00Z"/>
                <w:lang w:val="en-PH" w:eastAsia="en-PH"/>
              </w:rPr>
            </w:pPr>
            <w:del w:id="61634" w:author="Diana Machado" w:date="2019-04-05T18:40:00Z">
              <w:r w:rsidRPr="00EE514B" w:rsidDel="00C81D61">
                <w:rPr>
                  <w:lang w:val="en-PH" w:eastAsia="en-PH"/>
                </w:rPr>
                <w:delText>LEE</w:delText>
              </w:r>
            </w:del>
          </w:p>
        </w:tc>
        <w:tc>
          <w:tcPr>
            <w:tcW w:w="709" w:type="dxa"/>
            <w:shd w:val="clear" w:color="auto" w:fill="auto"/>
            <w:noWrap/>
            <w:vAlign w:val="bottom"/>
          </w:tcPr>
          <w:p w:rsidR="00BC0B85" w:rsidRPr="00EE514B" w:rsidDel="00C81D61" w:rsidRDefault="00BC0B85" w:rsidP="009652F9">
            <w:pPr>
              <w:pStyle w:val="Tablebody-centered"/>
              <w:rPr>
                <w:del w:id="61635" w:author="Diana Machado" w:date="2019-04-05T18:40:00Z"/>
                <w:lang w:val="en-PH" w:eastAsia="en-PH"/>
              </w:rPr>
            </w:pPr>
            <w:del w:id="61636" w:author="Diana Machado" w:date="2019-04-05T18:40:00Z">
              <w:r w:rsidRPr="00EE514B" w:rsidDel="00C81D61">
                <w:rPr>
                  <w:lang w:val="en-PH" w:eastAsia="en-PH"/>
                </w:rPr>
                <w:delText>1.562</w:delText>
              </w:r>
            </w:del>
          </w:p>
        </w:tc>
        <w:tc>
          <w:tcPr>
            <w:tcW w:w="607" w:type="dxa"/>
            <w:shd w:val="clear" w:color="auto" w:fill="auto"/>
            <w:noWrap/>
            <w:vAlign w:val="bottom"/>
          </w:tcPr>
          <w:p w:rsidR="00BC0B85" w:rsidRPr="00EE514B" w:rsidDel="00C81D61" w:rsidRDefault="00BC0B85" w:rsidP="009652F9">
            <w:pPr>
              <w:pStyle w:val="Tablebody-centered"/>
              <w:rPr>
                <w:del w:id="61637" w:author="Diana Machado" w:date="2019-04-05T18:40:00Z"/>
                <w:lang w:val="en-PH" w:eastAsia="en-PH"/>
              </w:rPr>
            </w:pPr>
            <w:del w:id="61638" w:author="Diana Machado" w:date="2019-04-05T18:40:00Z">
              <w:r w:rsidRPr="00EE514B" w:rsidDel="00C81D61">
                <w:rPr>
                  <w:lang w:val="en-PH" w:eastAsia="en-PH"/>
                </w:rPr>
                <w:delText>0.913</w:delText>
              </w:r>
            </w:del>
          </w:p>
        </w:tc>
        <w:tc>
          <w:tcPr>
            <w:tcW w:w="607" w:type="dxa"/>
            <w:shd w:val="clear" w:color="auto" w:fill="auto"/>
            <w:noWrap/>
            <w:vAlign w:val="bottom"/>
          </w:tcPr>
          <w:p w:rsidR="00BC0B85" w:rsidRPr="00EE514B" w:rsidDel="00C81D61" w:rsidRDefault="00BC0B85" w:rsidP="009652F9">
            <w:pPr>
              <w:pStyle w:val="Tablebody-centered"/>
              <w:rPr>
                <w:del w:id="61639" w:author="Diana Machado" w:date="2019-04-05T18:40:00Z"/>
                <w:lang w:val="en-PH" w:eastAsia="en-PH"/>
              </w:rPr>
            </w:pPr>
            <w:del w:id="61640" w:author="Diana Machado" w:date="2019-04-05T18:40:00Z">
              <w:r w:rsidRPr="00EE514B" w:rsidDel="00C81D61">
                <w:rPr>
                  <w:lang w:val="en-PH" w:eastAsia="en-PH"/>
                </w:rPr>
                <w:delText>0.913</w:delText>
              </w:r>
            </w:del>
          </w:p>
        </w:tc>
        <w:tc>
          <w:tcPr>
            <w:tcW w:w="607" w:type="dxa"/>
            <w:shd w:val="clear" w:color="auto" w:fill="auto"/>
            <w:noWrap/>
            <w:vAlign w:val="bottom"/>
          </w:tcPr>
          <w:p w:rsidR="00BC0B85" w:rsidRPr="00EE514B" w:rsidDel="00C81D61" w:rsidRDefault="00BC0B85" w:rsidP="009652F9">
            <w:pPr>
              <w:pStyle w:val="Tablebody-centered"/>
              <w:rPr>
                <w:del w:id="61641" w:author="Diana Machado" w:date="2019-04-05T18:40:00Z"/>
                <w:lang w:val="en-PH" w:eastAsia="en-PH"/>
              </w:rPr>
            </w:pPr>
            <w:del w:id="61642" w:author="Diana Machado" w:date="2019-04-05T18:40:00Z">
              <w:r w:rsidRPr="00EE514B" w:rsidDel="00C81D61">
                <w:rPr>
                  <w:lang w:val="en-PH" w:eastAsia="en-PH"/>
                </w:rPr>
                <w:delText>0.623</w:delText>
              </w:r>
            </w:del>
          </w:p>
        </w:tc>
        <w:tc>
          <w:tcPr>
            <w:tcW w:w="607" w:type="dxa"/>
            <w:shd w:val="clear" w:color="auto" w:fill="auto"/>
            <w:noWrap/>
            <w:vAlign w:val="bottom"/>
          </w:tcPr>
          <w:p w:rsidR="00BC0B85" w:rsidRPr="00EE514B" w:rsidDel="00C81D61" w:rsidRDefault="00BC0B85" w:rsidP="009652F9">
            <w:pPr>
              <w:pStyle w:val="Tablebody-centered"/>
              <w:rPr>
                <w:del w:id="61643" w:author="Diana Machado" w:date="2019-04-05T18:40:00Z"/>
                <w:lang w:val="en-PH" w:eastAsia="en-PH"/>
              </w:rPr>
            </w:pPr>
            <w:del w:id="61644" w:author="Diana Machado" w:date="2019-04-05T18:40:00Z">
              <w:r w:rsidRPr="00EE514B" w:rsidDel="00C81D61">
                <w:rPr>
                  <w:lang w:val="en-PH" w:eastAsia="en-PH"/>
                </w:rPr>
                <w:delText>0.418</w:delText>
              </w:r>
            </w:del>
          </w:p>
        </w:tc>
        <w:tc>
          <w:tcPr>
            <w:tcW w:w="607" w:type="dxa"/>
            <w:shd w:val="clear" w:color="auto" w:fill="auto"/>
            <w:noWrap/>
            <w:vAlign w:val="bottom"/>
          </w:tcPr>
          <w:p w:rsidR="00BC0B85" w:rsidRPr="00EE514B" w:rsidDel="00C81D61" w:rsidRDefault="00BC0B85" w:rsidP="009652F9">
            <w:pPr>
              <w:pStyle w:val="Tablebody-centered"/>
              <w:rPr>
                <w:del w:id="61645" w:author="Diana Machado" w:date="2019-04-05T18:40:00Z"/>
                <w:lang w:val="en-PH" w:eastAsia="en-PH"/>
              </w:rPr>
            </w:pPr>
            <w:del w:id="61646" w:author="Diana Machado" w:date="2019-04-05T18:40:00Z">
              <w:r w:rsidRPr="00EE514B" w:rsidDel="00C81D61">
                <w:rPr>
                  <w:lang w:val="en-PH" w:eastAsia="en-PH"/>
                </w:rPr>
                <w:delText>0.302</w:delText>
              </w:r>
            </w:del>
          </w:p>
        </w:tc>
        <w:tc>
          <w:tcPr>
            <w:tcW w:w="715" w:type="dxa"/>
            <w:shd w:val="clear" w:color="auto" w:fill="auto"/>
            <w:noWrap/>
            <w:vAlign w:val="bottom"/>
          </w:tcPr>
          <w:p w:rsidR="00BC0B85" w:rsidRPr="00EE514B" w:rsidDel="00C81D61" w:rsidRDefault="00BC0B85" w:rsidP="009652F9">
            <w:pPr>
              <w:pStyle w:val="Tablebody-centered"/>
              <w:rPr>
                <w:del w:id="61647" w:author="Diana Machado" w:date="2019-04-05T18:40:00Z"/>
                <w:lang w:val="en-PH" w:eastAsia="en-PH"/>
              </w:rPr>
            </w:pPr>
            <w:del w:id="6164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649" w:author="Diana Machado" w:date="2019-04-05T18:40:00Z"/>
                <w:lang w:val="en-PH" w:eastAsia="en-PH"/>
              </w:rPr>
            </w:pPr>
            <w:del w:id="61650" w:author="Diana Machado" w:date="2019-04-05T18:40:00Z">
              <w:r w:rsidRPr="00EE514B" w:rsidDel="00C81D61">
                <w:rPr>
                  <w:lang w:val="en-PH" w:eastAsia="en-PH"/>
                </w:rPr>
                <w:delText>0.585</w:delText>
              </w:r>
            </w:del>
          </w:p>
        </w:tc>
        <w:tc>
          <w:tcPr>
            <w:tcW w:w="543" w:type="dxa"/>
            <w:shd w:val="clear" w:color="auto" w:fill="auto"/>
            <w:noWrap/>
            <w:vAlign w:val="bottom"/>
          </w:tcPr>
          <w:p w:rsidR="00BC0B85" w:rsidRPr="00EE514B" w:rsidDel="00C81D61" w:rsidRDefault="00BC0B85" w:rsidP="009652F9">
            <w:pPr>
              <w:pStyle w:val="Tablebody-centered"/>
              <w:rPr>
                <w:del w:id="61651" w:author="Diana Machado" w:date="2019-04-05T18:40:00Z"/>
                <w:lang w:val="en-PH" w:eastAsia="en-PH"/>
              </w:rPr>
            </w:pPr>
            <w:del w:id="61652" w:author="Diana Machado" w:date="2019-04-05T18:40:00Z">
              <w:r w:rsidRPr="00EE514B" w:rsidDel="00C81D61">
                <w:rPr>
                  <w:lang w:val="en-PH" w:eastAsia="en-PH"/>
                </w:rPr>
                <w:delText>0.585</w:delText>
              </w:r>
            </w:del>
          </w:p>
        </w:tc>
        <w:tc>
          <w:tcPr>
            <w:tcW w:w="543" w:type="dxa"/>
            <w:shd w:val="clear" w:color="auto" w:fill="auto"/>
            <w:noWrap/>
            <w:vAlign w:val="bottom"/>
          </w:tcPr>
          <w:p w:rsidR="00BC0B85" w:rsidRPr="00EE514B" w:rsidDel="00C81D61" w:rsidRDefault="00BC0B85" w:rsidP="009652F9">
            <w:pPr>
              <w:pStyle w:val="Tablebody-centered"/>
              <w:rPr>
                <w:del w:id="61653" w:author="Diana Machado" w:date="2019-04-05T18:40:00Z"/>
                <w:lang w:val="en-PH" w:eastAsia="en-PH"/>
              </w:rPr>
            </w:pPr>
            <w:del w:id="61654" w:author="Diana Machado" w:date="2019-04-05T18:40:00Z">
              <w:r w:rsidRPr="00EE514B" w:rsidDel="00C81D61">
                <w:rPr>
                  <w:lang w:val="en-PH" w:eastAsia="en-PH"/>
                </w:rPr>
                <w:delText>0.399</w:delText>
              </w:r>
            </w:del>
          </w:p>
        </w:tc>
        <w:tc>
          <w:tcPr>
            <w:tcW w:w="543" w:type="dxa"/>
            <w:shd w:val="clear" w:color="auto" w:fill="auto"/>
            <w:noWrap/>
            <w:vAlign w:val="bottom"/>
          </w:tcPr>
          <w:p w:rsidR="00BC0B85" w:rsidRPr="00EE514B" w:rsidDel="00C81D61" w:rsidRDefault="00BC0B85" w:rsidP="009652F9">
            <w:pPr>
              <w:pStyle w:val="Tablebody-centered"/>
              <w:rPr>
                <w:del w:id="61655" w:author="Diana Machado" w:date="2019-04-05T18:40:00Z"/>
                <w:lang w:val="en-PH" w:eastAsia="en-PH"/>
              </w:rPr>
            </w:pPr>
            <w:del w:id="61656" w:author="Diana Machado" w:date="2019-04-05T18:40:00Z">
              <w:r w:rsidRPr="00EE514B" w:rsidDel="00C81D61">
                <w:rPr>
                  <w:lang w:val="en-PH" w:eastAsia="en-PH"/>
                </w:rPr>
                <w:delText>0.268</w:delText>
              </w:r>
            </w:del>
          </w:p>
        </w:tc>
        <w:tc>
          <w:tcPr>
            <w:tcW w:w="543" w:type="dxa"/>
            <w:shd w:val="clear" w:color="auto" w:fill="auto"/>
            <w:noWrap/>
            <w:vAlign w:val="bottom"/>
          </w:tcPr>
          <w:p w:rsidR="00BC0B85" w:rsidRPr="00EE514B" w:rsidDel="00C81D61" w:rsidRDefault="00BC0B85" w:rsidP="009652F9">
            <w:pPr>
              <w:pStyle w:val="Tablebody-centered"/>
              <w:rPr>
                <w:del w:id="61657" w:author="Diana Machado" w:date="2019-04-05T18:40:00Z"/>
                <w:lang w:val="en-PH" w:eastAsia="en-PH"/>
              </w:rPr>
            </w:pPr>
            <w:del w:id="61658" w:author="Diana Machado" w:date="2019-04-05T18:40:00Z">
              <w:r w:rsidRPr="00EE514B" w:rsidDel="00C81D61">
                <w:rPr>
                  <w:lang w:val="en-PH" w:eastAsia="en-PH"/>
                </w:rPr>
                <w:delText>0.194</w:delText>
              </w:r>
            </w:del>
          </w:p>
        </w:tc>
      </w:tr>
      <w:tr w:rsidR="00BC0B85" w:rsidRPr="0041013B" w:rsidDel="00C81D61" w:rsidTr="001707D4">
        <w:trPr>
          <w:trHeight w:val="198"/>
          <w:del w:id="61659" w:author="Diana Machado" w:date="2019-04-05T18:40:00Z"/>
        </w:trPr>
        <w:tc>
          <w:tcPr>
            <w:tcW w:w="1032" w:type="dxa"/>
            <w:vMerge/>
            <w:vAlign w:val="center"/>
          </w:tcPr>
          <w:p w:rsidR="00BC0B85" w:rsidRPr="00EE514B" w:rsidDel="00C81D61" w:rsidRDefault="00BC0B85" w:rsidP="009652F9">
            <w:pPr>
              <w:pStyle w:val="Tablebody-centered"/>
              <w:rPr>
                <w:del w:id="6166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661" w:author="Diana Machado" w:date="2019-04-05T18:40:00Z"/>
                <w:lang w:val="en-PH" w:eastAsia="en-PH"/>
              </w:rPr>
            </w:pPr>
            <w:del w:id="61662" w:author="Diana Machado" w:date="2019-04-05T18:40:00Z">
              <w:r w:rsidRPr="00EE514B" w:rsidDel="00C81D61">
                <w:rPr>
                  <w:lang w:val="en-PH" w:eastAsia="en-PH"/>
                </w:rPr>
                <w:delText>21</w:delText>
              </w:r>
            </w:del>
          </w:p>
        </w:tc>
        <w:tc>
          <w:tcPr>
            <w:tcW w:w="1253" w:type="dxa"/>
            <w:shd w:val="clear" w:color="auto" w:fill="auto"/>
            <w:noWrap/>
            <w:vAlign w:val="bottom"/>
          </w:tcPr>
          <w:p w:rsidR="00BC0B85" w:rsidRPr="00EE514B" w:rsidDel="00C81D61" w:rsidRDefault="00BC0B85" w:rsidP="009652F9">
            <w:pPr>
              <w:pStyle w:val="Tablebody-centered"/>
              <w:rPr>
                <w:del w:id="61663" w:author="Diana Machado" w:date="2019-04-05T18:40:00Z"/>
                <w:lang w:val="en-PH" w:eastAsia="en-PH"/>
              </w:rPr>
            </w:pPr>
            <w:del w:id="61664" w:author="Diana Machado" w:date="2019-04-05T18:40:00Z">
              <w:r w:rsidRPr="00EE514B" w:rsidDel="00C81D61">
                <w:rPr>
                  <w:lang w:val="en-PH" w:eastAsia="en-PH"/>
                </w:rPr>
                <w:delText>LEON</w:delText>
              </w:r>
            </w:del>
          </w:p>
        </w:tc>
        <w:tc>
          <w:tcPr>
            <w:tcW w:w="709" w:type="dxa"/>
            <w:shd w:val="clear" w:color="auto" w:fill="auto"/>
            <w:noWrap/>
            <w:vAlign w:val="bottom"/>
          </w:tcPr>
          <w:p w:rsidR="00BC0B85" w:rsidRPr="00EE514B" w:rsidDel="00C81D61" w:rsidRDefault="00BC0B85" w:rsidP="009652F9">
            <w:pPr>
              <w:pStyle w:val="Tablebody-centered"/>
              <w:rPr>
                <w:del w:id="61665" w:author="Diana Machado" w:date="2019-04-05T18:40:00Z"/>
                <w:lang w:val="en-PH" w:eastAsia="en-PH"/>
              </w:rPr>
            </w:pPr>
            <w:del w:id="61666" w:author="Diana Machado" w:date="2019-04-05T18:40:00Z">
              <w:r w:rsidRPr="00EE514B" w:rsidDel="00C81D61">
                <w:rPr>
                  <w:lang w:val="en-PH" w:eastAsia="en-PH"/>
                </w:rPr>
                <w:delText>0.378</w:delText>
              </w:r>
            </w:del>
          </w:p>
        </w:tc>
        <w:tc>
          <w:tcPr>
            <w:tcW w:w="607" w:type="dxa"/>
            <w:shd w:val="clear" w:color="auto" w:fill="auto"/>
            <w:noWrap/>
            <w:vAlign w:val="bottom"/>
          </w:tcPr>
          <w:p w:rsidR="00BC0B85" w:rsidRPr="00EE514B" w:rsidDel="00C81D61" w:rsidRDefault="00BC0B85" w:rsidP="009652F9">
            <w:pPr>
              <w:pStyle w:val="Tablebody-centered"/>
              <w:rPr>
                <w:del w:id="61667" w:author="Diana Machado" w:date="2019-04-05T18:40:00Z"/>
                <w:lang w:val="en-PH" w:eastAsia="en-PH"/>
              </w:rPr>
            </w:pPr>
            <w:del w:id="61668" w:author="Diana Machado" w:date="2019-04-05T18:40:00Z">
              <w:r w:rsidRPr="00EE514B" w:rsidDel="00C81D61">
                <w:rPr>
                  <w:lang w:val="en-PH" w:eastAsia="en-PH"/>
                </w:rPr>
                <w:delText>0.144</w:delText>
              </w:r>
            </w:del>
          </w:p>
        </w:tc>
        <w:tc>
          <w:tcPr>
            <w:tcW w:w="607" w:type="dxa"/>
            <w:shd w:val="clear" w:color="auto" w:fill="auto"/>
            <w:noWrap/>
            <w:vAlign w:val="bottom"/>
          </w:tcPr>
          <w:p w:rsidR="00BC0B85" w:rsidRPr="00EE514B" w:rsidDel="00C81D61" w:rsidRDefault="00BC0B85" w:rsidP="009652F9">
            <w:pPr>
              <w:pStyle w:val="Tablebody-centered"/>
              <w:rPr>
                <w:del w:id="61669" w:author="Diana Machado" w:date="2019-04-05T18:40:00Z"/>
                <w:lang w:val="en-PH" w:eastAsia="en-PH"/>
              </w:rPr>
            </w:pPr>
            <w:del w:id="61670" w:author="Diana Machado" w:date="2019-04-05T18:40:00Z">
              <w:r w:rsidRPr="00EE514B" w:rsidDel="00C81D61">
                <w:rPr>
                  <w:lang w:val="en-PH" w:eastAsia="en-PH"/>
                </w:rPr>
                <w:delText>0.144</w:delText>
              </w:r>
            </w:del>
          </w:p>
        </w:tc>
        <w:tc>
          <w:tcPr>
            <w:tcW w:w="607" w:type="dxa"/>
            <w:shd w:val="clear" w:color="auto" w:fill="auto"/>
            <w:noWrap/>
            <w:vAlign w:val="bottom"/>
          </w:tcPr>
          <w:p w:rsidR="00BC0B85" w:rsidRPr="00EE514B" w:rsidDel="00C81D61" w:rsidRDefault="00BC0B85" w:rsidP="009652F9">
            <w:pPr>
              <w:pStyle w:val="Tablebody-centered"/>
              <w:rPr>
                <w:del w:id="61671" w:author="Diana Machado" w:date="2019-04-05T18:40:00Z"/>
                <w:lang w:val="en-PH" w:eastAsia="en-PH"/>
              </w:rPr>
            </w:pPr>
            <w:del w:id="61672" w:author="Diana Machado" w:date="2019-04-05T18:40:00Z">
              <w:r w:rsidRPr="00EE514B" w:rsidDel="00C81D61">
                <w:rPr>
                  <w:lang w:val="en-PH" w:eastAsia="en-PH"/>
                </w:rPr>
                <w:delText>0.078</w:delText>
              </w:r>
            </w:del>
          </w:p>
        </w:tc>
        <w:tc>
          <w:tcPr>
            <w:tcW w:w="607" w:type="dxa"/>
            <w:shd w:val="clear" w:color="auto" w:fill="auto"/>
            <w:noWrap/>
            <w:vAlign w:val="bottom"/>
          </w:tcPr>
          <w:p w:rsidR="00BC0B85" w:rsidRPr="00EE514B" w:rsidDel="00C81D61" w:rsidRDefault="00BC0B85" w:rsidP="009652F9">
            <w:pPr>
              <w:pStyle w:val="Tablebody-centered"/>
              <w:rPr>
                <w:del w:id="61673" w:author="Diana Machado" w:date="2019-04-05T18:40:00Z"/>
                <w:lang w:val="en-PH" w:eastAsia="en-PH"/>
              </w:rPr>
            </w:pPr>
            <w:del w:id="61674" w:author="Diana Machado" w:date="2019-04-05T18:40:00Z">
              <w:r w:rsidRPr="00EE514B" w:rsidDel="00C81D61">
                <w:rPr>
                  <w:lang w:val="en-PH" w:eastAsia="en-PH"/>
                </w:rPr>
                <w:delText>0.062</w:delText>
              </w:r>
            </w:del>
          </w:p>
        </w:tc>
        <w:tc>
          <w:tcPr>
            <w:tcW w:w="607" w:type="dxa"/>
            <w:shd w:val="clear" w:color="auto" w:fill="auto"/>
            <w:noWrap/>
            <w:vAlign w:val="bottom"/>
          </w:tcPr>
          <w:p w:rsidR="00BC0B85" w:rsidRPr="00EE514B" w:rsidDel="00C81D61" w:rsidRDefault="00BC0B85" w:rsidP="009652F9">
            <w:pPr>
              <w:pStyle w:val="Tablebody-centered"/>
              <w:rPr>
                <w:del w:id="61675" w:author="Diana Machado" w:date="2019-04-05T18:40:00Z"/>
                <w:lang w:val="en-PH" w:eastAsia="en-PH"/>
              </w:rPr>
            </w:pPr>
            <w:del w:id="61676" w:author="Diana Machado" w:date="2019-04-05T18:40:00Z">
              <w:r w:rsidRPr="00EE514B" w:rsidDel="00C81D61">
                <w:rPr>
                  <w:lang w:val="en-PH" w:eastAsia="en-PH"/>
                </w:rPr>
                <w:delText>0.057</w:delText>
              </w:r>
            </w:del>
          </w:p>
        </w:tc>
        <w:tc>
          <w:tcPr>
            <w:tcW w:w="715" w:type="dxa"/>
            <w:shd w:val="clear" w:color="auto" w:fill="auto"/>
            <w:noWrap/>
            <w:vAlign w:val="bottom"/>
          </w:tcPr>
          <w:p w:rsidR="00BC0B85" w:rsidRPr="00EE514B" w:rsidDel="00C81D61" w:rsidRDefault="00BC0B85" w:rsidP="009652F9">
            <w:pPr>
              <w:pStyle w:val="Tablebody-centered"/>
              <w:rPr>
                <w:del w:id="61677" w:author="Diana Machado" w:date="2019-04-05T18:40:00Z"/>
                <w:lang w:val="en-PH" w:eastAsia="en-PH"/>
              </w:rPr>
            </w:pPr>
            <w:del w:id="6167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679" w:author="Diana Machado" w:date="2019-04-05T18:40:00Z"/>
                <w:lang w:val="en-PH" w:eastAsia="en-PH"/>
              </w:rPr>
            </w:pPr>
            <w:del w:id="61680" w:author="Diana Machado" w:date="2019-04-05T18:40:00Z">
              <w:r w:rsidRPr="00EE514B" w:rsidDel="00C81D61">
                <w:rPr>
                  <w:lang w:val="en-PH" w:eastAsia="en-PH"/>
                </w:rPr>
                <w:delText>0.381</w:delText>
              </w:r>
            </w:del>
          </w:p>
        </w:tc>
        <w:tc>
          <w:tcPr>
            <w:tcW w:w="543" w:type="dxa"/>
            <w:shd w:val="clear" w:color="auto" w:fill="auto"/>
            <w:noWrap/>
            <w:vAlign w:val="bottom"/>
          </w:tcPr>
          <w:p w:rsidR="00BC0B85" w:rsidRPr="00EE514B" w:rsidDel="00C81D61" w:rsidRDefault="00BC0B85" w:rsidP="009652F9">
            <w:pPr>
              <w:pStyle w:val="Tablebody-centered"/>
              <w:rPr>
                <w:del w:id="61681" w:author="Diana Machado" w:date="2019-04-05T18:40:00Z"/>
                <w:lang w:val="en-PH" w:eastAsia="en-PH"/>
              </w:rPr>
            </w:pPr>
            <w:del w:id="61682" w:author="Diana Machado" w:date="2019-04-05T18:40:00Z">
              <w:r w:rsidRPr="00EE514B" w:rsidDel="00C81D61">
                <w:rPr>
                  <w:lang w:val="en-PH" w:eastAsia="en-PH"/>
                </w:rPr>
                <w:delText>0.381</w:delText>
              </w:r>
            </w:del>
          </w:p>
        </w:tc>
        <w:tc>
          <w:tcPr>
            <w:tcW w:w="543" w:type="dxa"/>
            <w:shd w:val="clear" w:color="auto" w:fill="auto"/>
            <w:noWrap/>
            <w:vAlign w:val="bottom"/>
          </w:tcPr>
          <w:p w:rsidR="00BC0B85" w:rsidRPr="00EE514B" w:rsidDel="00C81D61" w:rsidRDefault="00BC0B85" w:rsidP="009652F9">
            <w:pPr>
              <w:pStyle w:val="Tablebody-centered"/>
              <w:rPr>
                <w:del w:id="61683" w:author="Diana Machado" w:date="2019-04-05T18:40:00Z"/>
                <w:lang w:val="en-PH" w:eastAsia="en-PH"/>
              </w:rPr>
            </w:pPr>
            <w:del w:id="61684" w:author="Diana Machado" w:date="2019-04-05T18:40:00Z">
              <w:r w:rsidRPr="00EE514B" w:rsidDel="00C81D61">
                <w:rPr>
                  <w:lang w:val="en-PH" w:eastAsia="en-PH"/>
                </w:rPr>
                <w:delText>0.205</w:delText>
              </w:r>
            </w:del>
          </w:p>
        </w:tc>
        <w:tc>
          <w:tcPr>
            <w:tcW w:w="543" w:type="dxa"/>
            <w:shd w:val="clear" w:color="auto" w:fill="auto"/>
            <w:noWrap/>
            <w:vAlign w:val="bottom"/>
          </w:tcPr>
          <w:p w:rsidR="00BC0B85" w:rsidRPr="00EE514B" w:rsidDel="00C81D61" w:rsidRDefault="00BC0B85" w:rsidP="009652F9">
            <w:pPr>
              <w:pStyle w:val="Tablebody-centered"/>
              <w:rPr>
                <w:del w:id="61685" w:author="Diana Machado" w:date="2019-04-05T18:40:00Z"/>
                <w:lang w:val="en-PH" w:eastAsia="en-PH"/>
              </w:rPr>
            </w:pPr>
            <w:del w:id="61686" w:author="Diana Machado" w:date="2019-04-05T18:40:00Z">
              <w:r w:rsidRPr="00EE514B" w:rsidDel="00C81D61">
                <w:rPr>
                  <w:lang w:val="en-PH" w:eastAsia="en-PH"/>
                </w:rPr>
                <w:delText>0.163</w:delText>
              </w:r>
            </w:del>
          </w:p>
        </w:tc>
        <w:tc>
          <w:tcPr>
            <w:tcW w:w="543" w:type="dxa"/>
            <w:shd w:val="clear" w:color="auto" w:fill="auto"/>
            <w:noWrap/>
            <w:vAlign w:val="bottom"/>
          </w:tcPr>
          <w:p w:rsidR="00BC0B85" w:rsidRPr="00EE514B" w:rsidDel="00C81D61" w:rsidRDefault="00BC0B85" w:rsidP="009652F9">
            <w:pPr>
              <w:pStyle w:val="Tablebody-centered"/>
              <w:rPr>
                <w:del w:id="61687" w:author="Diana Machado" w:date="2019-04-05T18:40:00Z"/>
                <w:lang w:val="en-PH" w:eastAsia="en-PH"/>
              </w:rPr>
            </w:pPr>
            <w:del w:id="61688" w:author="Diana Machado" w:date="2019-04-05T18:40:00Z">
              <w:r w:rsidRPr="00EE514B" w:rsidDel="00C81D61">
                <w:rPr>
                  <w:lang w:val="en-PH" w:eastAsia="en-PH"/>
                </w:rPr>
                <w:delText>0.150</w:delText>
              </w:r>
            </w:del>
          </w:p>
        </w:tc>
      </w:tr>
      <w:tr w:rsidR="00BC0B85" w:rsidRPr="0041013B" w:rsidDel="00C81D61" w:rsidTr="001707D4">
        <w:trPr>
          <w:trHeight w:val="198"/>
          <w:del w:id="61689" w:author="Diana Machado" w:date="2019-04-05T18:40:00Z"/>
        </w:trPr>
        <w:tc>
          <w:tcPr>
            <w:tcW w:w="1032" w:type="dxa"/>
            <w:vMerge/>
            <w:vAlign w:val="center"/>
          </w:tcPr>
          <w:p w:rsidR="00BC0B85" w:rsidRPr="00EE514B" w:rsidDel="00C81D61" w:rsidRDefault="00BC0B85" w:rsidP="009652F9">
            <w:pPr>
              <w:pStyle w:val="Tablebody-centered"/>
              <w:rPr>
                <w:del w:id="6169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691" w:author="Diana Machado" w:date="2019-04-05T18:40:00Z"/>
                <w:lang w:val="en-PH" w:eastAsia="en-PH"/>
              </w:rPr>
            </w:pPr>
            <w:del w:id="61692" w:author="Diana Machado" w:date="2019-04-05T18:40:00Z">
              <w:r w:rsidRPr="00EE514B" w:rsidDel="00C81D61">
                <w:rPr>
                  <w:lang w:val="en-PH" w:eastAsia="en-PH"/>
                </w:rPr>
                <w:delText>22</w:delText>
              </w:r>
            </w:del>
          </w:p>
        </w:tc>
        <w:tc>
          <w:tcPr>
            <w:tcW w:w="1253" w:type="dxa"/>
            <w:shd w:val="clear" w:color="auto" w:fill="auto"/>
            <w:noWrap/>
            <w:vAlign w:val="bottom"/>
          </w:tcPr>
          <w:p w:rsidR="00BC0B85" w:rsidRPr="00EE514B" w:rsidDel="00C81D61" w:rsidRDefault="00BC0B85" w:rsidP="009652F9">
            <w:pPr>
              <w:pStyle w:val="Tablebody-centered"/>
              <w:rPr>
                <w:del w:id="61693" w:author="Diana Machado" w:date="2019-04-05T18:40:00Z"/>
                <w:lang w:val="en-PH" w:eastAsia="en-PH"/>
              </w:rPr>
            </w:pPr>
            <w:del w:id="61694" w:author="Diana Machado" w:date="2019-04-05T18:40:00Z">
              <w:r w:rsidRPr="00EE514B" w:rsidDel="00C81D61">
                <w:rPr>
                  <w:lang w:val="en-PH" w:eastAsia="en-PH"/>
                </w:rPr>
                <w:delText>MARION</w:delText>
              </w:r>
            </w:del>
          </w:p>
        </w:tc>
        <w:tc>
          <w:tcPr>
            <w:tcW w:w="709" w:type="dxa"/>
            <w:shd w:val="clear" w:color="auto" w:fill="auto"/>
            <w:noWrap/>
            <w:vAlign w:val="bottom"/>
          </w:tcPr>
          <w:p w:rsidR="00BC0B85" w:rsidRPr="00EE514B" w:rsidDel="00C81D61" w:rsidRDefault="00BC0B85" w:rsidP="009652F9">
            <w:pPr>
              <w:pStyle w:val="Tablebody-centered"/>
              <w:rPr>
                <w:del w:id="61695" w:author="Diana Machado" w:date="2019-04-05T18:40:00Z"/>
                <w:lang w:val="en-PH" w:eastAsia="en-PH"/>
              </w:rPr>
            </w:pPr>
            <w:del w:id="61696" w:author="Diana Machado" w:date="2019-04-05T18:40:00Z">
              <w:r w:rsidRPr="00EE514B" w:rsidDel="00C81D61">
                <w:rPr>
                  <w:lang w:val="en-PH" w:eastAsia="en-PH"/>
                </w:rPr>
                <w:delText>0.397</w:delText>
              </w:r>
            </w:del>
          </w:p>
        </w:tc>
        <w:tc>
          <w:tcPr>
            <w:tcW w:w="607" w:type="dxa"/>
            <w:shd w:val="clear" w:color="auto" w:fill="auto"/>
            <w:noWrap/>
            <w:vAlign w:val="bottom"/>
          </w:tcPr>
          <w:p w:rsidR="00BC0B85" w:rsidRPr="00EE514B" w:rsidDel="00C81D61" w:rsidRDefault="00BC0B85" w:rsidP="009652F9">
            <w:pPr>
              <w:pStyle w:val="Tablebody-centered"/>
              <w:rPr>
                <w:del w:id="61697" w:author="Diana Machado" w:date="2019-04-05T18:40:00Z"/>
                <w:lang w:val="en-PH" w:eastAsia="en-PH"/>
              </w:rPr>
            </w:pPr>
            <w:del w:id="61698" w:author="Diana Machado" w:date="2019-04-05T18:40:00Z">
              <w:r w:rsidRPr="00EE514B" w:rsidDel="00C81D61">
                <w:rPr>
                  <w:lang w:val="en-PH" w:eastAsia="en-PH"/>
                </w:rPr>
                <w:delText>0.155</w:delText>
              </w:r>
            </w:del>
          </w:p>
        </w:tc>
        <w:tc>
          <w:tcPr>
            <w:tcW w:w="607" w:type="dxa"/>
            <w:shd w:val="clear" w:color="auto" w:fill="auto"/>
            <w:noWrap/>
            <w:vAlign w:val="bottom"/>
          </w:tcPr>
          <w:p w:rsidR="00BC0B85" w:rsidRPr="00EE514B" w:rsidDel="00C81D61" w:rsidRDefault="00BC0B85" w:rsidP="009652F9">
            <w:pPr>
              <w:pStyle w:val="Tablebody-centered"/>
              <w:rPr>
                <w:del w:id="61699" w:author="Diana Machado" w:date="2019-04-05T18:40:00Z"/>
                <w:lang w:val="en-PH" w:eastAsia="en-PH"/>
              </w:rPr>
            </w:pPr>
            <w:del w:id="61700" w:author="Diana Machado" w:date="2019-04-05T18:40:00Z">
              <w:r w:rsidRPr="00EE514B" w:rsidDel="00C81D61">
                <w:rPr>
                  <w:lang w:val="en-PH" w:eastAsia="en-PH"/>
                </w:rPr>
                <w:delText>0.155</w:delText>
              </w:r>
            </w:del>
          </w:p>
        </w:tc>
        <w:tc>
          <w:tcPr>
            <w:tcW w:w="607" w:type="dxa"/>
            <w:shd w:val="clear" w:color="auto" w:fill="auto"/>
            <w:noWrap/>
            <w:vAlign w:val="bottom"/>
          </w:tcPr>
          <w:p w:rsidR="00BC0B85" w:rsidRPr="00EE514B" w:rsidDel="00C81D61" w:rsidRDefault="00BC0B85" w:rsidP="009652F9">
            <w:pPr>
              <w:pStyle w:val="Tablebody-centered"/>
              <w:rPr>
                <w:del w:id="61701" w:author="Diana Machado" w:date="2019-04-05T18:40:00Z"/>
                <w:lang w:val="en-PH" w:eastAsia="en-PH"/>
              </w:rPr>
            </w:pPr>
            <w:del w:id="61702" w:author="Diana Machado" w:date="2019-04-05T18:40:00Z">
              <w:r w:rsidRPr="00EE514B" w:rsidDel="00C81D61">
                <w:rPr>
                  <w:lang w:val="en-PH" w:eastAsia="en-PH"/>
                </w:rPr>
                <w:delText>0.068</w:delText>
              </w:r>
            </w:del>
          </w:p>
        </w:tc>
        <w:tc>
          <w:tcPr>
            <w:tcW w:w="607" w:type="dxa"/>
            <w:shd w:val="clear" w:color="auto" w:fill="auto"/>
            <w:noWrap/>
            <w:vAlign w:val="bottom"/>
          </w:tcPr>
          <w:p w:rsidR="00BC0B85" w:rsidRPr="00EE514B" w:rsidDel="00C81D61" w:rsidRDefault="00BC0B85" w:rsidP="009652F9">
            <w:pPr>
              <w:pStyle w:val="Tablebody-centered"/>
              <w:rPr>
                <w:del w:id="61703" w:author="Diana Machado" w:date="2019-04-05T18:40:00Z"/>
                <w:lang w:val="en-PH" w:eastAsia="en-PH"/>
              </w:rPr>
            </w:pPr>
            <w:del w:id="61704" w:author="Diana Machado" w:date="2019-04-05T18:40:00Z">
              <w:r w:rsidRPr="00EE514B" w:rsidDel="00C81D61">
                <w:rPr>
                  <w:lang w:val="en-PH" w:eastAsia="en-PH"/>
                </w:rPr>
                <w:delText>0.053</w:delText>
              </w:r>
            </w:del>
          </w:p>
        </w:tc>
        <w:tc>
          <w:tcPr>
            <w:tcW w:w="607" w:type="dxa"/>
            <w:shd w:val="clear" w:color="auto" w:fill="auto"/>
            <w:noWrap/>
            <w:vAlign w:val="bottom"/>
          </w:tcPr>
          <w:p w:rsidR="00BC0B85" w:rsidRPr="00EE514B" w:rsidDel="00C81D61" w:rsidRDefault="00BC0B85" w:rsidP="009652F9">
            <w:pPr>
              <w:pStyle w:val="Tablebody-centered"/>
              <w:rPr>
                <w:del w:id="61705" w:author="Diana Machado" w:date="2019-04-05T18:40:00Z"/>
                <w:lang w:val="en-PH" w:eastAsia="en-PH"/>
              </w:rPr>
            </w:pPr>
            <w:del w:id="61706" w:author="Diana Machado" w:date="2019-04-05T18:40:00Z">
              <w:r w:rsidRPr="00EE514B" w:rsidDel="00C81D61">
                <w:rPr>
                  <w:lang w:val="en-PH" w:eastAsia="en-PH"/>
                </w:rPr>
                <w:delText>0.048</w:delText>
              </w:r>
            </w:del>
          </w:p>
        </w:tc>
        <w:tc>
          <w:tcPr>
            <w:tcW w:w="715" w:type="dxa"/>
            <w:shd w:val="clear" w:color="auto" w:fill="auto"/>
            <w:noWrap/>
            <w:vAlign w:val="bottom"/>
          </w:tcPr>
          <w:p w:rsidR="00BC0B85" w:rsidRPr="00EE514B" w:rsidDel="00C81D61" w:rsidRDefault="00BC0B85" w:rsidP="009652F9">
            <w:pPr>
              <w:pStyle w:val="Tablebody-centered"/>
              <w:rPr>
                <w:del w:id="61707" w:author="Diana Machado" w:date="2019-04-05T18:40:00Z"/>
                <w:lang w:val="en-PH" w:eastAsia="en-PH"/>
              </w:rPr>
            </w:pPr>
            <w:del w:id="6170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709" w:author="Diana Machado" w:date="2019-04-05T18:40:00Z"/>
                <w:lang w:val="en-PH" w:eastAsia="en-PH"/>
              </w:rPr>
            </w:pPr>
            <w:del w:id="61710" w:author="Diana Machado" w:date="2019-04-05T18:40:00Z">
              <w:r w:rsidRPr="00EE514B" w:rsidDel="00C81D61">
                <w:rPr>
                  <w:lang w:val="en-PH" w:eastAsia="en-PH"/>
                </w:rPr>
                <w:delText>0.391</w:delText>
              </w:r>
            </w:del>
          </w:p>
        </w:tc>
        <w:tc>
          <w:tcPr>
            <w:tcW w:w="543" w:type="dxa"/>
            <w:shd w:val="clear" w:color="auto" w:fill="auto"/>
            <w:noWrap/>
            <w:vAlign w:val="bottom"/>
          </w:tcPr>
          <w:p w:rsidR="00BC0B85" w:rsidRPr="00EE514B" w:rsidDel="00C81D61" w:rsidRDefault="00BC0B85" w:rsidP="009652F9">
            <w:pPr>
              <w:pStyle w:val="Tablebody-centered"/>
              <w:rPr>
                <w:del w:id="61711" w:author="Diana Machado" w:date="2019-04-05T18:40:00Z"/>
                <w:lang w:val="en-PH" w:eastAsia="en-PH"/>
              </w:rPr>
            </w:pPr>
            <w:del w:id="61712" w:author="Diana Machado" w:date="2019-04-05T18:40:00Z">
              <w:r w:rsidRPr="00EE514B" w:rsidDel="00C81D61">
                <w:rPr>
                  <w:lang w:val="en-PH" w:eastAsia="en-PH"/>
                </w:rPr>
                <w:delText>0.391</w:delText>
              </w:r>
            </w:del>
          </w:p>
        </w:tc>
        <w:tc>
          <w:tcPr>
            <w:tcW w:w="543" w:type="dxa"/>
            <w:shd w:val="clear" w:color="auto" w:fill="auto"/>
            <w:noWrap/>
            <w:vAlign w:val="bottom"/>
          </w:tcPr>
          <w:p w:rsidR="00BC0B85" w:rsidRPr="00EE514B" w:rsidDel="00C81D61" w:rsidRDefault="00BC0B85" w:rsidP="009652F9">
            <w:pPr>
              <w:pStyle w:val="Tablebody-centered"/>
              <w:rPr>
                <w:del w:id="61713" w:author="Diana Machado" w:date="2019-04-05T18:40:00Z"/>
                <w:lang w:val="en-PH" w:eastAsia="en-PH"/>
              </w:rPr>
            </w:pPr>
            <w:del w:id="61714" w:author="Diana Machado" w:date="2019-04-05T18:40:00Z">
              <w:r w:rsidRPr="00EE514B" w:rsidDel="00C81D61">
                <w:rPr>
                  <w:lang w:val="en-PH" w:eastAsia="en-PH"/>
                </w:rPr>
                <w:delText>0.173</w:delText>
              </w:r>
            </w:del>
          </w:p>
        </w:tc>
        <w:tc>
          <w:tcPr>
            <w:tcW w:w="543" w:type="dxa"/>
            <w:shd w:val="clear" w:color="auto" w:fill="auto"/>
            <w:noWrap/>
            <w:vAlign w:val="bottom"/>
          </w:tcPr>
          <w:p w:rsidR="00BC0B85" w:rsidRPr="00EE514B" w:rsidDel="00C81D61" w:rsidRDefault="00BC0B85" w:rsidP="009652F9">
            <w:pPr>
              <w:pStyle w:val="Tablebody-centered"/>
              <w:rPr>
                <w:del w:id="61715" w:author="Diana Machado" w:date="2019-04-05T18:40:00Z"/>
                <w:lang w:val="en-PH" w:eastAsia="en-PH"/>
              </w:rPr>
            </w:pPr>
            <w:del w:id="61716" w:author="Diana Machado" w:date="2019-04-05T18:40:00Z">
              <w:r w:rsidRPr="00EE514B" w:rsidDel="00C81D61">
                <w:rPr>
                  <w:lang w:val="en-PH" w:eastAsia="en-PH"/>
                </w:rPr>
                <w:delText>0.135</w:delText>
              </w:r>
            </w:del>
          </w:p>
        </w:tc>
        <w:tc>
          <w:tcPr>
            <w:tcW w:w="543" w:type="dxa"/>
            <w:shd w:val="clear" w:color="auto" w:fill="auto"/>
            <w:noWrap/>
            <w:vAlign w:val="bottom"/>
          </w:tcPr>
          <w:p w:rsidR="00BC0B85" w:rsidRPr="00EE514B" w:rsidDel="00C81D61" w:rsidRDefault="00BC0B85" w:rsidP="009652F9">
            <w:pPr>
              <w:pStyle w:val="Tablebody-centered"/>
              <w:rPr>
                <w:del w:id="61717" w:author="Diana Machado" w:date="2019-04-05T18:40:00Z"/>
                <w:lang w:val="en-PH" w:eastAsia="en-PH"/>
              </w:rPr>
            </w:pPr>
            <w:del w:id="61718" w:author="Diana Machado" w:date="2019-04-05T18:40:00Z">
              <w:r w:rsidRPr="00EE514B" w:rsidDel="00C81D61">
                <w:rPr>
                  <w:lang w:val="en-PH" w:eastAsia="en-PH"/>
                </w:rPr>
                <w:delText>0.120</w:delText>
              </w:r>
            </w:del>
          </w:p>
        </w:tc>
      </w:tr>
      <w:tr w:rsidR="00BC0B85" w:rsidRPr="0041013B" w:rsidDel="00C81D61" w:rsidTr="001707D4">
        <w:trPr>
          <w:trHeight w:val="198"/>
          <w:del w:id="61719" w:author="Diana Machado" w:date="2019-04-05T18:40:00Z"/>
        </w:trPr>
        <w:tc>
          <w:tcPr>
            <w:tcW w:w="1032" w:type="dxa"/>
            <w:vMerge/>
            <w:vAlign w:val="center"/>
          </w:tcPr>
          <w:p w:rsidR="00BC0B85" w:rsidRPr="00EE514B" w:rsidDel="00C81D61" w:rsidRDefault="00BC0B85" w:rsidP="009652F9">
            <w:pPr>
              <w:pStyle w:val="Tablebody-centered"/>
              <w:rPr>
                <w:del w:id="6172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721" w:author="Diana Machado" w:date="2019-04-05T18:40:00Z"/>
                <w:lang w:val="en-PH" w:eastAsia="en-PH"/>
              </w:rPr>
            </w:pPr>
            <w:del w:id="61722" w:author="Diana Machado" w:date="2019-04-05T18:40:00Z">
              <w:r w:rsidRPr="00EE514B" w:rsidDel="00C81D61">
                <w:rPr>
                  <w:lang w:val="en-PH" w:eastAsia="en-PH"/>
                </w:rPr>
                <w:delText>23</w:delText>
              </w:r>
            </w:del>
          </w:p>
        </w:tc>
        <w:tc>
          <w:tcPr>
            <w:tcW w:w="1253" w:type="dxa"/>
            <w:shd w:val="clear" w:color="auto" w:fill="auto"/>
            <w:noWrap/>
            <w:vAlign w:val="bottom"/>
          </w:tcPr>
          <w:p w:rsidR="00BC0B85" w:rsidRPr="00EE514B" w:rsidDel="00C81D61" w:rsidRDefault="00BC0B85" w:rsidP="009652F9">
            <w:pPr>
              <w:pStyle w:val="Tablebody-centered"/>
              <w:rPr>
                <w:del w:id="61723" w:author="Diana Machado" w:date="2019-04-05T18:40:00Z"/>
                <w:lang w:val="en-PH" w:eastAsia="en-PH"/>
              </w:rPr>
            </w:pPr>
            <w:del w:id="61724" w:author="Diana Machado" w:date="2019-04-05T18:40:00Z">
              <w:r w:rsidRPr="00EE514B" w:rsidDel="00C81D61">
                <w:rPr>
                  <w:lang w:val="en-PH" w:eastAsia="en-PH"/>
                </w:rPr>
                <w:delText>MARTIN</w:delText>
              </w:r>
            </w:del>
          </w:p>
        </w:tc>
        <w:tc>
          <w:tcPr>
            <w:tcW w:w="709" w:type="dxa"/>
            <w:shd w:val="clear" w:color="auto" w:fill="auto"/>
            <w:noWrap/>
            <w:vAlign w:val="bottom"/>
          </w:tcPr>
          <w:p w:rsidR="00BC0B85" w:rsidRPr="00EE514B" w:rsidDel="00C81D61" w:rsidRDefault="00BC0B85" w:rsidP="009652F9">
            <w:pPr>
              <w:pStyle w:val="Tablebody-centered"/>
              <w:rPr>
                <w:del w:id="61725" w:author="Diana Machado" w:date="2019-04-05T18:40:00Z"/>
                <w:lang w:val="en-PH" w:eastAsia="en-PH"/>
              </w:rPr>
            </w:pPr>
            <w:del w:id="61726" w:author="Diana Machado" w:date="2019-04-05T18:40:00Z">
              <w:r w:rsidRPr="00EE514B" w:rsidDel="00C81D61">
                <w:rPr>
                  <w:lang w:val="en-PH" w:eastAsia="en-PH"/>
                </w:rPr>
                <w:delText>2.059</w:delText>
              </w:r>
            </w:del>
          </w:p>
        </w:tc>
        <w:tc>
          <w:tcPr>
            <w:tcW w:w="607" w:type="dxa"/>
            <w:shd w:val="clear" w:color="auto" w:fill="auto"/>
            <w:noWrap/>
            <w:vAlign w:val="bottom"/>
          </w:tcPr>
          <w:p w:rsidR="00BC0B85" w:rsidRPr="00EE514B" w:rsidDel="00C81D61" w:rsidRDefault="00BC0B85" w:rsidP="009652F9">
            <w:pPr>
              <w:pStyle w:val="Tablebody-centered"/>
              <w:rPr>
                <w:del w:id="61727" w:author="Diana Machado" w:date="2019-04-05T18:40:00Z"/>
                <w:lang w:val="en-PH" w:eastAsia="en-PH"/>
              </w:rPr>
            </w:pPr>
            <w:del w:id="61728" w:author="Diana Machado" w:date="2019-04-05T18:40:00Z">
              <w:r w:rsidRPr="00EE514B" w:rsidDel="00C81D61">
                <w:rPr>
                  <w:lang w:val="en-PH" w:eastAsia="en-PH"/>
                </w:rPr>
                <w:delText>1.346</w:delText>
              </w:r>
            </w:del>
          </w:p>
        </w:tc>
        <w:tc>
          <w:tcPr>
            <w:tcW w:w="607" w:type="dxa"/>
            <w:shd w:val="clear" w:color="auto" w:fill="auto"/>
            <w:noWrap/>
            <w:vAlign w:val="bottom"/>
          </w:tcPr>
          <w:p w:rsidR="00BC0B85" w:rsidRPr="00EE514B" w:rsidDel="00C81D61" w:rsidRDefault="00BC0B85" w:rsidP="009652F9">
            <w:pPr>
              <w:pStyle w:val="Tablebody-centered"/>
              <w:rPr>
                <w:del w:id="61729" w:author="Diana Machado" w:date="2019-04-05T18:40:00Z"/>
                <w:lang w:val="en-PH" w:eastAsia="en-PH"/>
              </w:rPr>
            </w:pPr>
            <w:del w:id="61730" w:author="Diana Machado" w:date="2019-04-05T18:40:00Z">
              <w:r w:rsidRPr="00EE514B" w:rsidDel="00C81D61">
                <w:rPr>
                  <w:lang w:val="en-PH" w:eastAsia="en-PH"/>
                </w:rPr>
                <w:delText>1.346</w:delText>
              </w:r>
            </w:del>
          </w:p>
        </w:tc>
        <w:tc>
          <w:tcPr>
            <w:tcW w:w="607" w:type="dxa"/>
            <w:shd w:val="clear" w:color="auto" w:fill="auto"/>
            <w:noWrap/>
            <w:vAlign w:val="bottom"/>
          </w:tcPr>
          <w:p w:rsidR="00BC0B85" w:rsidRPr="00EE514B" w:rsidDel="00C81D61" w:rsidRDefault="00BC0B85" w:rsidP="009652F9">
            <w:pPr>
              <w:pStyle w:val="Tablebody-centered"/>
              <w:rPr>
                <w:del w:id="61731" w:author="Diana Machado" w:date="2019-04-05T18:40:00Z"/>
                <w:lang w:val="en-PH" w:eastAsia="en-PH"/>
              </w:rPr>
            </w:pPr>
            <w:del w:id="61732" w:author="Diana Machado" w:date="2019-04-05T18:40:00Z">
              <w:r w:rsidRPr="00EE514B" w:rsidDel="00C81D61">
                <w:rPr>
                  <w:lang w:val="en-PH" w:eastAsia="en-PH"/>
                </w:rPr>
                <w:delText>0.987</w:delText>
              </w:r>
            </w:del>
          </w:p>
        </w:tc>
        <w:tc>
          <w:tcPr>
            <w:tcW w:w="607" w:type="dxa"/>
            <w:shd w:val="clear" w:color="auto" w:fill="auto"/>
            <w:noWrap/>
            <w:vAlign w:val="bottom"/>
          </w:tcPr>
          <w:p w:rsidR="00BC0B85" w:rsidRPr="00EE514B" w:rsidDel="00C81D61" w:rsidRDefault="00BC0B85" w:rsidP="009652F9">
            <w:pPr>
              <w:pStyle w:val="Tablebody-centered"/>
              <w:rPr>
                <w:del w:id="61733" w:author="Diana Machado" w:date="2019-04-05T18:40:00Z"/>
                <w:lang w:val="en-PH" w:eastAsia="en-PH"/>
              </w:rPr>
            </w:pPr>
            <w:del w:id="61734" w:author="Diana Machado" w:date="2019-04-05T18:40:00Z">
              <w:r w:rsidRPr="00EE514B" w:rsidDel="00C81D61">
                <w:rPr>
                  <w:lang w:val="en-PH" w:eastAsia="en-PH"/>
                </w:rPr>
                <w:delText>0.577</w:delText>
              </w:r>
            </w:del>
          </w:p>
        </w:tc>
        <w:tc>
          <w:tcPr>
            <w:tcW w:w="607" w:type="dxa"/>
            <w:shd w:val="clear" w:color="auto" w:fill="auto"/>
            <w:noWrap/>
            <w:vAlign w:val="bottom"/>
          </w:tcPr>
          <w:p w:rsidR="00BC0B85" w:rsidRPr="00EE514B" w:rsidDel="00C81D61" w:rsidRDefault="00BC0B85" w:rsidP="009652F9">
            <w:pPr>
              <w:pStyle w:val="Tablebody-centered"/>
              <w:rPr>
                <w:del w:id="61735" w:author="Diana Machado" w:date="2019-04-05T18:40:00Z"/>
                <w:lang w:val="en-PH" w:eastAsia="en-PH"/>
              </w:rPr>
            </w:pPr>
            <w:del w:id="61736" w:author="Diana Machado" w:date="2019-04-05T18:40:00Z">
              <w:r w:rsidRPr="00EE514B" w:rsidDel="00C81D61">
                <w:rPr>
                  <w:lang w:val="en-PH" w:eastAsia="en-PH"/>
                </w:rPr>
                <w:delText>0.371</w:delText>
              </w:r>
            </w:del>
          </w:p>
        </w:tc>
        <w:tc>
          <w:tcPr>
            <w:tcW w:w="715" w:type="dxa"/>
            <w:shd w:val="clear" w:color="auto" w:fill="auto"/>
            <w:noWrap/>
            <w:vAlign w:val="bottom"/>
          </w:tcPr>
          <w:p w:rsidR="00BC0B85" w:rsidRPr="00EE514B" w:rsidDel="00C81D61" w:rsidRDefault="00BC0B85" w:rsidP="009652F9">
            <w:pPr>
              <w:pStyle w:val="Tablebody-centered"/>
              <w:rPr>
                <w:del w:id="61737" w:author="Diana Machado" w:date="2019-04-05T18:40:00Z"/>
                <w:lang w:val="en-PH" w:eastAsia="en-PH"/>
              </w:rPr>
            </w:pPr>
            <w:del w:id="6173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739" w:author="Diana Machado" w:date="2019-04-05T18:40:00Z"/>
                <w:lang w:val="en-PH" w:eastAsia="en-PH"/>
              </w:rPr>
            </w:pPr>
            <w:del w:id="61740" w:author="Diana Machado" w:date="2019-04-05T18:40:00Z">
              <w:r w:rsidRPr="00EE514B" w:rsidDel="00C81D61">
                <w:rPr>
                  <w:lang w:val="en-PH" w:eastAsia="en-PH"/>
                </w:rPr>
                <w:delText>0.654</w:delText>
              </w:r>
            </w:del>
          </w:p>
        </w:tc>
        <w:tc>
          <w:tcPr>
            <w:tcW w:w="543" w:type="dxa"/>
            <w:shd w:val="clear" w:color="auto" w:fill="auto"/>
            <w:noWrap/>
            <w:vAlign w:val="bottom"/>
          </w:tcPr>
          <w:p w:rsidR="00BC0B85" w:rsidRPr="00EE514B" w:rsidDel="00C81D61" w:rsidRDefault="00BC0B85" w:rsidP="009652F9">
            <w:pPr>
              <w:pStyle w:val="Tablebody-centered"/>
              <w:rPr>
                <w:del w:id="61741" w:author="Diana Machado" w:date="2019-04-05T18:40:00Z"/>
                <w:lang w:val="en-PH" w:eastAsia="en-PH"/>
              </w:rPr>
            </w:pPr>
            <w:del w:id="61742" w:author="Diana Machado" w:date="2019-04-05T18:40:00Z">
              <w:r w:rsidRPr="00EE514B" w:rsidDel="00C81D61">
                <w:rPr>
                  <w:lang w:val="en-PH" w:eastAsia="en-PH"/>
                </w:rPr>
                <w:delText>0.654</w:delText>
              </w:r>
            </w:del>
          </w:p>
        </w:tc>
        <w:tc>
          <w:tcPr>
            <w:tcW w:w="543" w:type="dxa"/>
            <w:shd w:val="clear" w:color="auto" w:fill="auto"/>
            <w:noWrap/>
            <w:vAlign w:val="bottom"/>
          </w:tcPr>
          <w:p w:rsidR="00BC0B85" w:rsidRPr="00EE514B" w:rsidDel="00C81D61" w:rsidRDefault="00BC0B85" w:rsidP="009652F9">
            <w:pPr>
              <w:pStyle w:val="Tablebody-centered"/>
              <w:rPr>
                <w:del w:id="61743" w:author="Diana Machado" w:date="2019-04-05T18:40:00Z"/>
                <w:lang w:val="en-PH" w:eastAsia="en-PH"/>
              </w:rPr>
            </w:pPr>
            <w:del w:id="61744" w:author="Diana Machado" w:date="2019-04-05T18:40:00Z">
              <w:r w:rsidRPr="00EE514B" w:rsidDel="00C81D61">
                <w:rPr>
                  <w:lang w:val="en-PH" w:eastAsia="en-PH"/>
                </w:rPr>
                <w:delText>0.479</w:delText>
              </w:r>
            </w:del>
          </w:p>
        </w:tc>
        <w:tc>
          <w:tcPr>
            <w:tcW w:w="543" w:type="dxa"/>
            <w:shd w:val="clear" w:color="auto" w:fill="auto"/>
            <w:noWrap/>
            <w:vAlign w:val="bottom"/>
          </w:tcPr>
          <w:p w:rsidR="00BC0B85" w:rsidRPr="00EE514B" w:rsidDel="00C81D61" w:rsidRDefault="00BC0B85" w:rsidP="009652F9">
            <w:pPr>
              <w:pStyle w:val="Tablebody-centered"/>
              <w:rPr>
                <w:del w:id="61745" w:author="Diana Machado" w:date="2019-04-05T18:40:00Z"/>
                <w:lang w:val="en-PH" w:eastAsia="en-PH"/>
              </w:rPr>
            </w:pPr>
            <w:del w:id="61746" w:author="Diana Machado" w:date="2019-04-05T18:40:00Z">
              <w:r w:rsidRPr="00EE514B" w:rsidDel="00C81D61">
                <w:rPr>
                  <w:lang w:val="en-PH" w:eastAsia="en-PH"/>
                </w:rPr>
                <w:delText>0.280</w:delText>
              </w:r>
            </w:del>
          </w:p>
        </w:tc>
        <w:tc>
          <w:tcPr>
            <w:tcW w:w="543" w:type="dxa"/>
            <w:shd w:val="clear" w:color="auto" w:fill="auto"/>
            <w:noWrap/>
            <w:vAlign w:val="bottom"/>
          </w:tcPr>
          <w:p w:rsidR="00BC0B85" w:rsidRPr="00EE514B" w:rsidDel="00C81D61" w:rsidRDefault="00BC0B85" w:rsidP="009652F9">
            <w:pPr>
              <w:pStyle w:val="Tablebody-centered"/>
              <w:rPr>
                <w:del w:id="61747" w:author="Diana Machado" w:date="2019-04-05T18:40:00Z"/>
                <w:lang w:val="en-PH" w:eastAsia="en-PH"/>
              </w:rPr>
            </w:pPr>
            <w:del w:id="61748" w:author="Diana Machado" w:date="2019-04-05T18:40:00Z">
              <w:r w:rsidRPr="00EE514B" w:rsidDel="00C81D61">
                <w:rPr>
                  <w:lang w:val="en-PH" w:eastAsia="en-PH"/>
                </w:rPr>
                <w:delText>0.180</w:delText>
              </w:r>
            </w:del>
          </w:p>
        </w:tc>
      </w:tr>
      <w:tr w:rsidR="00BC0B85" w:rsidRPr="0041013B" w:rsidDel="00C81D61" w:rsidTr="001707D4">
        <w:trPr>
          <w:trHeight w:val="198"/>
          <w:del w:id="61749" w:author="Diana Machado" w:date="2019-04-05T18:40:00Z"/>
        </w:trPr>
        <w:tc>
          <w:tcPr>
            <w:tcW w:w="1032" w:type="dxa"/>
            <w:vMerge/>
            <w:vAlign w:val="center"/>
          </w:tcPr>
          <w:p w:rsidR="00BC0B85" w:rsidRPr="00EE514B" w:rsidDel="00C81D61" w:rsidRDefault="00BC0B85" w:rsidP="009652F9">
            <w:pPr>
              <w:pStyle w:val="Tablebody-centered"/>
              <w:rPr>
                <w:del w:id="6175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751" w:author="Diana Machado" w:date="2019-04-05T18:40:00Z"/>
                <w:lang w:val="en-PH" w:eastAsia="en-PH"/>
              </w:rPr>
            </w:pPr>
            <w:del w:id="61752" w:author="Diana Machado" w:date="2019-04-05T18:40:00Z">
              <w:r w:rsidRPr="00EE514B" w:rsidDel="00C81D61">
                <w:rPr>
                  <w:lang w:val="en-PH" w:eastAsia="en-PH"/>
                </w:rPr>
                <w:delText>24</w:delText>
              </w:r>
            </w:del>
          </w:p>
        </w:tc>
        <w:tc>
          <w:tcPr>
            <w:tcW w:w="1253" w:type="dxa"/>
            <w:shd w:val="clear" w:color="auto" w:fill="auto"/>
            <w:noWrap/>
            <w:vAlign w:val="bottom"/>
          </w:tcPr>
          <w:p w:rsidR="00BC0B85" w:rsidRPr="00EE514B" w:rsidDel="00C81D61" w:rsidRDefault="00BC0B85" w:rsidP="009652F9">
            <w:pPr>
              <w:pStyle w:val="Tablebody-centered"/>
              <w:rPr>
                <w:del w:id="61753" w:author="Diana Machado" w:date="2019-04-05T18:40:00Z"/>
                <w:lang w:val="en-PH" w:eastAsia="en-PH"/>
              </w:rPr>
            </w:pPr>
            <w:del w:id="61754" w:author="Diana Machado" w:date="2019-04-05T18:40:00Z">
              <w:r w:rsidRPr="00EE514B" w:rsidDel="00C81D61">
                <w:rPr>
                  <w:lang w:val="en-PH" w:eastAsia="en-PH"/>
                </w:rPr>
                <w:delText>MARTIN</w:delText>
              </w:r>
            </w:del>
          </w:p>
        </w:tc>
        <w:tc>
          <w:tcPr>
            <w:tcW w:w="709" w:type="dxa"/>
            <w:shd w:val="clear" w:color="auto" w:fill="auto"/>
            <w:noWrap/>
            <w:vAlign w:val="bottom"/>
          </w:tcPr>
          <w:p w:rsidR="00BC0B85" w:rsidRPr="00EE514B" w:rsidDel="00C81D61" w:rsidRDefault="00BC0B85" w:rsidP="009652F9">
            <w:pPr>
              <w:pStyle w:val="Tablebody-centered"/>
              <w:rPr>
                <w:del w:id="61755" w:author="Diana Machado" w:date="2019-04-05T18:40:00Z"/>
                <w:lang w:val="en-PH" w:eastAsia="en-PH"/>
              </w:rPr>
            </w:pPr>
            <w:del w:id="61756" w:author="Diana Machado" w:date="2019-04-05T18:40:00Z">
              <w:r w:rsidRPr="00EE514B" w:rsidDel="00C81D61">
                <w:rPr>
                  <w:lang w:val="en-PH" w:eastAsia="en-PH"/>
                </w:rPr>
                <w:delText>6.072</w:delText>
              </w:r>
            </w:del>
          </w:p>
        </w:tc>
        <w:tc>
          <w:tcPr>
            <w:tcW w:w="607" w:type="dxa"/>
            <w:shd w:val="clear" w:color="auto" w:fill="auto"/>
            <w:noWrap/>
            <w:vAlign w:val="bottom"/>
          </w:tcPr>
          <w:p w:rsidR="00BC0B85" w:rsidRPr="00EE514B" w:rsidDel="00C81D61" w:rsidRDefault="00BC0B85" w:rsidP="009652F9">
            <w:pPr>
              <w:pStyle w:val="Tablebody-centered"/>
              <w:rPr>
                <w:del w:id="61757" w:author="Diana Machado" w:date="2019-04-05T18:40:00Z"/>
                <w:lang w:val="en-PH" w:eastAsia="en-PH"/>
              </w:rPr>
            </w:pPr>
            <w:del w:id="61758" w:author="Diana Machado" w:date="2019-04-05T18:40:00Z">
              <w:r w:rsidRPr="00EE514B" w:rsidDel="00C81D61">
                <w:rPr>
                  <w:lang w:val="en-PH" w:eastAsia="en-PH"/>
                </w:rPr>
                <w:delText>5.049</w:delText>
              </w:r>
            </w:del>
          </w:p>
        </w:tc>
        <w:tc>
          <w:tcPr>
            <w:tcW w:w="607" w:type="dxa"/>
            <w:shd w:val="clear" w:color="auto" w:fill="auto"/>
            <w:noWrap/>
            <w:vAlign w:val="bottom"/>
          </w:tcPr>
          <w:p w:rsidR="00BC0B85" w:rsidRPr="00EE514B" w:rsidDel="00C81D61" w:rsidRDefault="00BC0B85" w:rsidP="009652F9">
            <w:pPr>
              <w:pStyle w:val="Tablebody-centered"/>
              <w:rPr>
                <w:del w:id="61759" w:author="Diana Machado" w:date="2019-04-05T18:40:00Z"/>
                <w:lang w:val="en-PH" w:eastAsia="en-PH"/>
              </w:rPr>
            </w:pPr>
            <w:del w:id="61760" w:author="Diana Machado" w:date="2019-04-05T18:40:00Z">
              <w:r w:rsidRPr="00EE514B" w:rsidDel="00C81D61">
                <w:rPr>
                  <w:lang w:val="en-PH" w:eastAsia="en-PH"/>
                </w:rPr>
                <w:delText>5.049</w:delText>
              </w:r>
            </w:del>
          </w:p>
        </w:tc>
        <w:tc>
          <w:tcPr>
            <w:tcW w:w="607" w:type="dxa"/>
            <w:shd w:val="clear" w:color="auto" w:fill="auto"/>
            <w:noWrap/>
            <w:vAlign w:val="bottom"/>
          </w:tcPr>
          <w:p w:rsidR="00BC0B85" w:rsidRPr="00EE514B" w:rsidDel="00C81D61" w:rsidRDefault="00BC0B85" w:rsidP="009652F9">
            <w:pPr>
              <w:pStyle w:val="Tablebody-centered"/>
              <w:rPr>
                <w:del w:id="61761" w:author="Diana Machado" w:date="2019-04-05T18:40:00Z"/>
                <w:lang w:val="en-PH" w:eastAsia="en-PH"/>
              </w:rPr>
            </w:pPr>
            <w:del w:id="61762" w:author="Diana Machado" w:date="2019-04-05T18:40:00Z">
              <w:r w:rsidRPr="00EE514B" w:rsidDel="00C81D61">
                <w:rPr>
                  <w:lang w:val="en-PH" w:eastAsia="en-PH"/>
                </w:rPr>
                <w:delText>4.486</w:delText>
              </w:r>
            </w:del>
          </w:p>
        </w:tc>
        <w:tc>
          <w:tcPr>
            <w:tcW w:w="607" w:type="dxa"/>
            <w:shd w:val="clear" w:color="auto" w:fill="auto"/>
            <w:noWrap/>
            <w:vAlign w:val="bottom"/>
          </w:tcPr>
          <w:p w:rsidR="00BC0B85" w:rsidRPr="00EE514B" w:rsidDel="00C81D61" w:rsidRDefault="00BC0B85" w:rsidP="009652F9">
            <w:pPr>
              <w:pStyle w:val="Tablebody-centered"/>
              <w:rPr>
                <w:del w:id="61763" w:author="Diana Machado" w:date="2019-04-05T18:40:00Z"/>
                <w:lang w:val="en-PH" w:eastAsia="en-PH"/>
              </w:rPr>
            </w:pPr>
            <w:del w:id="61764" w:author="Diana Machado" w:date="2019-04-05T18:40:00Z">
              <w:r w:rsidRPr="00EE514B" w:rsidDel="00C81D61">
                <w:rPr>
                  <w:lang w:val="en-PH" w:eastAsia="en-PH"/>
                </w:rPr>
                <w:delText>3.669</w:delText>
              </w:r>
            </w:del>
          </w:p>
        </w:tc>
        <w:tc>
          <w:tcPr>
            <w:tcW w:w="607" w:type="dxa"/>
            <w:shd w:val="clear" w:color="auto" w:fill="auto"/>
            <w:noWrap/>
            <w:vAlign w:val="bottom"/>
          </w:tcPr>
          <w:p w:rsidR="00BC0B85" w:rsidRPr="00EE514B" w:rsidDel="00C81D61" w:rsidRDefault="00BC0B85" w:rsidP="009652F9">
            <w:pPr>
              <w:pStyle w:val="Tablebody-centered"/>
              <w:rPr>
                <w:del w:id="61765" w:author="Diana Machado" w:date="2019-04-05T18:40:00Z"/>
                <w:lang w:val="en-PH" w:eastAsia="en-PH"/>
              </w:rPr>
            </w:pPr>
            <w:del w:id="61766" w:author="Diana Machado" w:date="2019-04-05T18:40:00Z">
              <w:r w:rsidRPr="00EE514B" w:rsidDel="00C81D61">
                <w:rPr>
                  <w:lang w:val="en-PH" w:eastAsia="en-PH"/>
                </w:rPr>
                <w:delText>3.033</w:delText>
              </w:r>
            </w:del>
          </w:p>
        </w:tc>
        <w:tc>
          <w:tcPr>
            <w:tcW w:w="715" w:type="dxa"/>
            <w:shd w:val="clear" w:color="auto" w:fill="auto"/>
            <w:noWrap/>
            <w:vAlign w:val="bottom"/>
          </w:tcPr>
          <w:p w:rsidR="00BC0B85" w:rsidRPr="00EE514B" w:rsidDel="00C81D61" w:rsidRDefault="00BC0B85" w:rsidP="009652F9">
            <w:pPr>
              <w:pStyle w:val="Tablebody-centered"/>
              <w:rPr>
                <w:del w:id="61767" w:author="Diana Machado" w:date="2019-04-05T18:40:00Z"/>
                <w:lang w:val="en-PH" w:eastAsia="en-PH"/>
              </w:rPr>
            </w:pPr>
            <w:del w:id="6176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769" w:author="Diana Machado" w:date="2019-04-05T18:40:00Z"/>
                <w:lang w:val="en-PH" w:eastAsia="en-PH"/>
              </w:rPr>
            </w:pPr>
            <w:del w:id="61770" w:author="Diana Machado" w:date="2019-04-05T18:40:00Z">
              <w:r w:rsidRPr="00EE514B" w:rsidDel="00C81D61">
                <w:rPr>
                  <w:lang w:val="en-PH" w:eastAsia="en-PH"/>
                </w:rPr>
                <w:delText>0.832</w:delText>
              </w:r>
            </w:del>
          </w:p>
        </w:tc>
        <w:tc>
          <w:tcPr>
            <w:tcW w:w="543" w:type="dxa"/>
            <w:shd w:val="clear" w:color="auto" w:fill="auto"/>
            <w:noWrap/>
            <w:vAlign w:val="bottom"/>
          </w:tcPr>
          <w:p w:rsidR="00BC0B85" w:rsidRPr="00EE514B" w:rsidDel="00C81D61" w:rsidRDefault="00BC0B85" w:rsidP="009652F9">
            <w:pPr>
              <w:pStyle w:val="Tablebody-centered"/>
              <w:rPr>
                <w:del w:id="61771" w:author="Diana Machado" w:date="2019-04-05T18:40:00Z"/>
                <w:lang w:val="en-PH" w:eastAsia="en-PH"/>
              </w:rPr>
            </w:pPr>
            <w:del w:id="61772" w:author="Diana Machado" w:date="2019-04-05T18:40:00Z">
              <w:r w:rsidRPr="00EE514B" w:rsidDel="00C81D61">
                <w:rPr>
                  <w:lang w:val="en-PH" w:eastAsia="en-PH"/>
                </w:rPr>
                <w:delText>0.832</w:delText>
              </w:r>
            </w:del>
          </w:p>
        </w:tc>
        <w:tc>
          <w:tcPr>
            <w:tcW w:w="543" w:type="dxa"/>
            <w:shd w:val="clear" w:color="auto" w:fill="auto"/>
            <w:noWrap/>
            <w:vAlign w:val="bottom"/>
          </w:tcPr>
          <w:p w:rsidR="00BC0B85" w:rsidRPr="00EE514B" w:rsidDel="00C81D61" w:rsidRDefault="00BC0B85" w:rsidP="009652F9">
            <w:pPr>
              <w:pStyle w:val="Tablebody-centered"/>
              <w:rPr>
                <w:del w:id="61773" w:author="Diana Machado" w:date="2019-04-05T18:40:00Z"/>
                <w:lang w:val="en-PH" w:eastAsia="en-PH"/>
              </w:rPr>
            </w:pPr>
            <w:del w:id="61774" w:author="Diana Machado" w:date="2019-04-05T18:40:00Z">
              <w:r w:rsidRPr="00EE514B" w:rsidDel="00C81D61">
                <w:rPr>
                  <w:lang w:val="en-PH" w:eastAsia="en-PH"/>
                </w:rPr>
                <w:delText>0.739</w:delText>
              </w:r>
            </w:del>
          </w:p>
        </w:tc>
        <w:tc>
          <w:tcPr>
            <w:tcW w:w="543" w:type="dxa"/>
            <w:shd w:val="clear" w:color="auto" w:fill="auto"/>
            <w:noWrap/>
            <w:vAlign w:val="bottom"/>
          </w:tcPr>
          <w:p w:rsidR="00BC0B85" w:rsidRPr="00EE514B" w:rsidDel="00C81D61" w:rsidRDefault="00BC0B85" w:rsidP="009652F9">
            <w:pPr>
              <w:pStyle w:val="Tablebody-centered"/>
              <w:rPr>
                <w:del w:id="61775" w:author="Diana Machado" w:date="2019-04-05T18:40:00Z"/>
                <w:lang w:val="en-PH" w:eastAsia="en-PH"/>
              </w:rPr>
            </w:pPr>
            <w:del w:id="61776" w:author="Diana Machado" w:date="2019-04-05T18:40:00Z">
              <w:r w:rsidRPr="00EE514B" w:rsidDel="00C81D61">
                <w:rPr>
                  <w:lang w:val="en-PH" w:eastAsia="en-PH"/>
                </w:rPr>
                <w:delText>0.604</w:delText>
              </w:r>
            </w:del>
          </w:p>
        </w:tc>
        <w:tc>
          <w:tcPr>
            <w:tcW w:w="543" w:type="dxa"/>
            <w:shd w:val="clear" w:color="auto" w:fill="auto"/>
            <w:noWrap/>
            <w:vAlign w:val="bottom"/>
          </w:tcPr>
          <w:p w:rsidR="00BC0B85" w:rsidRPr="00EE514B" w:rsidDel="00C81D61" w:rsidRDefault="00BC0B85" w:rsidP="009652F9">
            <w:pPr>
              <w:pStyle w:val="Tablebody-centered"/>
              <w:rPr>
                <w:del w:id="61777" w:author="Diana Machado" w:date="2019-04-05T18:40:00Z"/>
                <w:lang w:val="en-PH" w:eastAsia="en-PH"/>
              </w:rPr>
            </w:pPr>
            <w:del w:id="61778" w:author="Diana Machado" w:date="2019-04-05T18:40:00Z">
              <w:r w:rsidRPr="00EE514B" w:rsidDel="00C81D61">
                <w:rPr>
                  <w:lang w:val="en-PH" w:eastAsia="en-PH"/>
                </w:rPr>
                <w:delText>0.499</w:delText>
              </w:r>
            </w:del>
          </w:p>
        </w:tc>
      </w:tr>
      <w:tr w:rsidR="00BC0B85" w:rsidRPr="0041013B" w:rsidDel="00C81D61" w:rsidTr="001707D4">
        <w:trPr>
          <w:trHeight w:val="198"/>
          <w:del w:id="61779" w:author="Diana Machado" w:date="2019-04-05T18:40:00Z"/>
        </w:trPr>
        <w:tc>
          <w:tcPr>
            <w:tcW w:w="1032" w:type="dxa"/>
            <w:vMerge/>
            <w:vAlign w:val="center"/>
          </w:tcPr>
          <w:p w:rsidR="00BC0B85" w:rsidRPr="00EE514B" w:rsidDel="00C81D61" w:rsidRDefault="00BC0B85" w:rsidP="009652F9">
            <w:pPr>
              <w:pStyle w:val="Tablebody-centered"/>
              <w:rPr>
                <w:del w:id="6178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781" w:author="Diana Machado" w:date="2019-04-05T18:40:00Z"/>
                <w:lang w:val="en-PH" w:eastAsia="en-PH"/>
              </w:rPr>
            </w:pPr>
            <w:del w:id="61782" w:author="Diana Machado" w:date="2019-04-05T18:40:00Z">
              <w:r w:rsidRPr="00EE514B" w:rsidDel="00C81D61">
                <w:rPr>
                  <w:lang w:val="en-PH" w:eastAsia="en-PH"/>
                </w:rPr>
                <w:delText>25</w:delText>
              </w:r>
            </w:del>
          </w:p>
        </w:tc>
        <w:tc>
          <w:tcPr>
            <w:tcW w:w="1253" w:type="dxa"/>
            <w:shd w:val="clear" w:color="auto" w:fill="auto"/>
            <w:noWrap/>
            <w:vAlign w:val="bottom"/>
          </w:tcPr>
          <w:p w:rsidR="00BC0B85" w:rsidRPr="00EE514B" w:rsidDel="00C81D61" w:rsidRDefault="00BC0B85" w:rsidP="009652F9">
            <w:pPr>
              <w:pStyle w:val="Tablebody-centered"/>
              <w:rPr>
                <w:del w:id="61783" w:author="Diana Machado" w:date="2019-04-05T18:40:00Z"/>
                <w:lang w:val="en-PH" w:eastAsia="en-PH"/>
              </w:rPr>
            </w:pPr>
            <w:del w:id="61784" w:author="Diana Machado" w:date="2019-04-05T18:40:00Z">
              <w:r w:rsidRPr="00EE514B" w:rsidDel="00C81D61">
                <w:rPr>
                  <w:lang w:val="en-PH" w:eastAsia="en-PH"/>
                </w:rPr>
                <w:delText>MIAMI-DADE</w:delText>
              </w:r>
            </w:del>
          </w:p>
        </w:tc>
        <w:tc>
          <w:tcPr>
            <w:tcW w:w="709" w:type="dxa"/>
            <w:shd w:val="clear" w:color="auto" w:fill="auto"/>
            <w:noWrap/>
            <w:vAlign w:val="bottom"/>
          </w:tcPr>
          <w:p w:rsidR="00BC0B85" w:rsidRPr="00EE514B" w:rsidDel="00C81D61" w:rsidRDefault="00BC0B85" w:rsidP="009652F9">
            <w:pPr>
              <w:pStyle w:val="Tablebody-centered"/>
              <w:rPr>
                <w:del w:id="61785" w:author="Diana Machado" w:date="2019-04-05T18:40:00Z"/>
                <w:lang w:val="en-PH" w:eastAsia="en-PH"/>
              </w:rPr>
            </w:pPr>
            <w:del w:id="61786" w:author="Diana Machado" w:date="2019-04-05T18:40:00Z">
              <w:r w:rsidRPr="00EE514B" w:rsidDel="00C81D61">
                <w:rPr>
                  <w:lang w:val="en-PH" w:eastAsia="en-PH"/>
                </w:rPr>
                <w:delText>2.236</w:delText>
              </w:r>
            </w:del>
          </w:p>
        </w:tc>
        <w:tc>
          <w:tcPr>
            <w:tcW w:w="607" w:type="dxa"/>
            <w:shd w:val="clear" w:color="auto" w:fill="auto"/>
            <w:noWrap/>
            <w:vAlign w:val="bottom"/>
          </w:tcPr>
          <w:p w:rsidR="00BC0B85" w:rsidRPr="00EE514B" w:rsidDel="00C81D61" w:rsidRDefault="00BC0B85" w:rsidP="009652F9">
            <w:pPr>
              <w:pStyle w:val="Tablebody-centered"/>
              <w:rPr>
                <w:del w:id="61787" w:author="Diana Machado" w:date="2019-04-05T18:40:00Z"/>
                <w:lang w:val="en-PH" w:eastAsia="en-PH"/>
              </w:rPr>
            </w:pPr>
            <w:del w:id="61788" w:author="Diana Machado" w:date="2019-04-05T18:40:00Z">
              <w:r w:rsidRPr="00EE514B" w:rsidDel="00C81D61">
                <w:rPr>
                  <w:lang w:val="en-PH" w:eastAsia="en-PH"/>
                </w:rPr>
                <w:delText>1.546</w:delText>
              </w:r>
            </w:del>
          </w:p>
        </w:tc>
        <w:tc>
          <w:tcPr>
            <w:tcW w:w="607" w:type="dxa"/>
            <w:shd w:val="clear" w:color="auto" w:fill="auto"/>
            <w:noWrap/>
            <w:vAlign w:val="bottom"/>
          </w:tcPr>
          <w:p w:rsidR="00BC0B85" w:rsidRPr="00EE514B" w:rsidDel="00C81D61" w:rsidRDefault="00BC0B85" w:rsidP="009652F9">
            <w:pPr>
              <w:pStyle w:val="Tablebody-centered"/>
              <w:rPr>
                <w:del w:id="61789" w:author="Diana Machado" w:date="2019-04-05T18:40:00Z"/>
                <w:lang w:val="en-PH" w:eastAsia="en-PH"/>
              </w:rPr>
            </w:pPr>
            <w:del w:id="61790" w:author="Diana Machado" w:date="2019-04-05T18:40:00Z">
              <w:r w:rsidRPr="00EE514B" w:rsidDel="00C81D61">
                <w:rPr>
                  <w:lang w:val="en-PH" w:eastAsia="en-PH"/>
                </w:rPr>
                <w:delText>1.546</w:delText>
              </w:r>
            </w:del>
          </w:p>
        </w:tc>
        <w:tc>
          <w:tcPr>
            <w:tcW w:w="607" w:type="dxa"/>
            <w:shd w:val="clear" w:color="auto" w:fill="auto"/>
            <w:noWrap/>
            <w:vAlign w:val="bottom"/>
          </w:tcPr>
          <w:p w:rsidR="00BC0B85" w:rsidRPr="00EE514B" w:rsidDel="00C81D61" w:rsidRDefault="00BC0B85" w:rsidP="009652F9">
            <w:pPr>
              <w:pStyle w:val="Tablebody-centered"/>
              <w:rPr>
                <w:del w:id="61791" w:author="Diana Machado" w:date="2019-04-05T18:40:00Z"/>
                <w:lang w:val="en-PH" w:eastAsia="en-PH"/>
              </w:rPr>
            </w:pPr>
            <w:del w:id="61792" w:author="Diana Machado" w:date="2019-04-05T18:40:00Z">
              <w:r w:rsidRPr="00EE514B" w:rsidDel="00C81D61">
                <w:rPr>
                  <w:lang w:val="en-PH" w:eastAsia="en-PH"/>
                </w:rPr>
                <w:delText>1.217</w:delText>
              </w:r>
            </w:del>
          </w:p>
        </w:tc>
        <w:tc>
          <w:tcPr>
            <w:tcW w:w="607" w:type="dxa"/>
            <w:shd w:val="clear" w:color="auto" w:fill="auto"/>
            <w:noWrap/>
            <w:vAlign w:val="bottom"/>
          </w:tcPr>
          <w:p w:rsidR="00BC0B85" w:rsidRPr="00EE514B" w:rsidDel="00C81D61" w:rsidRDefault="00BC0B85" w:rsidP="009652F9">
            <w:pPr>
              <w:pStyle w:val="Tablebody-centered"/>
              <w:rPr>
                <w:del w:id="61793" w:author="Diana Machado" w:date="2019-04-05T18:40:00Z"/>
                <w:lang w:val="en-PH" w:eastAsia="en-PH"/>
              </w:rPr>
            </w:pPr>
            <w:del w:id="61794" w:author="Diana Machado" w:date="2019-04-05T18:40:00Z">
              <w:r w:rsidRPr="00EE514B" w:rsidDel="00C81D61">
                <w:rPr>
                  <w:lang w:val="en-PH" w:eastAsia="en-PH"/>
                </w:rPr>
                <w:delText>0.903</w:delText>
              </w:r>
            </w:del>
          </w:p>
        </w:tc>
        <w:tc>
          <w:tcPr>
            <w:tcW w:w="607" w:type="dxa"/>
            <w:shd w:val="clear" w:color="auto" w:fill="auto"/>
            <w:noWrap/>
            <w:vAlign w:val="bottom"/>
          </w:tcPr>
          <w:p w:rsidR="00BC0B85" w:rsidRPr="00EE514B" w:rsidDel="00C81D61" w:rsidRDefault="00BC0B85" w:rsidP="009652F9">
            <w:pPr>
              <w:pStyle w:val="Tablebody-centered"/>
              <w:rPr>
                <w:del w:id="61795" w:author="Diana Machado" w:date="2019-04-05T18:40:00Z"/>
                <w:lang w:val="en-PH" w:eastAsia="en-PH"/>
              </w:rPr>
            </w:pPr>
            <w:del w:id="61796" w:author="Diana Machado" w:date="2019-04-05T18:40:00Z">
              <w:r w:rsidRPr="00EE514B" w:rsidDel="00C81D61">
                <w:rPr>
                  <w:lang w:val="en-PH" w:eastAsia="en-PH"/>
                </w:rPr>
                <w:delText>0.690</w:delText>
              </w:r>
            </w:del>
          </w:p>
        </w:tc>
        <w:tc>
          <w:tcPr>
            <w:tcW w:w="715" w:type="dxa"/>
            <w:shd w:val="clear" w:color="auto" w:fill="auto"/>
            <w:noWrap/>
            <w:vAlign w:val="bottom"/>
          </w:tcPr>
          <w:p w:rsidR="00BC0B85" w:rsidRPr="00EE514B" w:rsidDel="00C81D61" w:rsidRDefault="00BC0B85" w:rsidP="009652F9">
            <w:pPr>
              <w:pStyle w:val="Tablebody-centered"/>
              <w:rPr>
                <w:del w:id="61797" w:author="Diana Machado" w:date="2019-04-05T18:40:00Z"/>
                <w:lang w:val="en-PH" w:eastAsia="en-PH"/>
              </w:rPr>
            </w:pPr>
            <w:del w:id="6179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799" w:author="Diana Machado" w:date="2019-04-05T18:40:00Z"/>
                <w:lang w:val="en-PH" w:eastAsia="en-PH"/>
              </w:rPr>
            </w:pPr>
            <w:del w:id="61800" w:author="Diana Machado" w:date="2019-04-05T18:40:00Z">
              <w:r w:rsidRPr="00EE514B" w:rsidDel="00C81D61">
                <w:rPr>
                  <w:lang w:val="en-PH" w:eastAsia="en-PH"/>
                </w:rPr>
                <w:delText>0.691</w:delText>
              </w:r>
            </w:del>
          </w:p>
        </w:tc>
        <w:tc>
          <w:tcPr>
            <w:tcW w:w="543" w:type="dxa"/>
            <w:shd w:val="clear" w:color="auto" w:fill="auto"/>
            <w:noWrap/>
            <w:vAlign w:val="bottom"/>
          </w:tcPr>
          <w:p w:rsidR="00BC0B85" w:rsidRPr="00EE514B" w:rsidDel="00C81D61" w:rsidRDefault="00BC0B85" w:rsidP="009652F9">
            <w:pPr>
              <w:pStyle w:val="Tablebody-centered"/>
              <w:rPr>
                <w:del w:id="61801" w:author="Diana Machado" w:date="2019-04-05T18:40:00Z"/>
                <w:lang w:val="en-PH" w:eastAsia="en-PH"/>
              </w:rPr>
            </w:pPr>
            <w:del w:id="61802" w:author="Diana Machado" w:date="2019-04-05T18:40:00Z">
              <w:r w:rsidRPr="00EE514B" w:rsidDel="00C81D61">
                <w:rPr>
                  <w:lang w:val="en-PH" w:eastAsia="en-PH"/>
                </w:rPr>
                <w:delText>0.691</w:delText>
              </w:r>
            </w:del>
          </w:p>
        </w:tc>
        <w:tc>
          <w:tcPr>
            <w:tcW w:w="543" w:type="dxa"/>
            <w:shd w:val="clear" w:color="auto" w:fill="auto"/>
            <w:noWrap/>
            <w:vAlign w:val="bottom"/>
          </w:tcPr>
          <w:p w:rsidR="00BC0B85" w:rsidRPr="00EE514B" w:rsidDel="00C81D61" w:rsidRDefault="00BC0B85" w:rsidP="009652F9">
            <w:pPr>
              <w:pStyle w:val="Tablebody-centered"/>
              <w:rPr>
                <w:del w:id="61803" w:author="Diana Machado" w:date="2019-04-05T18:40:00Z"/>
                <w:lang w:val="en-PH" w:eastAsia="en-PH"/>
              </w:rPr>
            </w:pPr>
            <w:del w:id="61804" w:author="Diana Machado" w:date="2019-04-05T18:40:00Z">
              <w:r w:rsidRPr="00EE514B" w:rsidDel="00C81D61">
                <w:rPr>
                  <w:lang w:val="en-PH" w:eastAsia="en-PH"/>
                </w:rPr>
                <w:delText>0.544</w:delText>
              </w:r>
            </w:del>
          </w:p>
        </w:tc>
        <w:tc>
          <w:tcPr>
            <w:tcW w:w="543" w:type="dxa"/>
            <w:shd w:val="clear" w:color="auto" w:fill="auto"/>
            <w:noWrap/>
            <w:vAlign w:val="bottom"/>
          </w:tcPr>
          <w:p w:rsidR="00BC0B85" w:rsidRPr="00EE514B" w:rsidDel="00C81D61" w:rsidRDefault="00BC0B85" w:rsidP="009652F9">
            <w:pPr>
              <w:pStyle w:val="Tablebody-centered"/>
              <w:rPr>
                <w:del w:id="61805" w:author="Diana Machado" w:date="2019-04-05T18:40:00Z"/>
                <w:lang w:val="en-PH" w:eastAsia="en-PH"/>
              </w:rPr>
            </w:pPr>
            <w:del w:id="61806" w:author="Diana Machado" w:date="2019-04-05T18:40:00Z">
              <w:r w:rsidRPr="00EE514B" w:rsidDel="00C81D61">
                <w:rPr>
                  <w:lang w:val="en-PH" w:eastAsia="en-PH"/>
                </w:rPr>
                <w:delText>0.404</w:delText>
              </w:r>
            </w:del>
          </w:p>
        </w:tc>
        <w:tc>
          <w:tcPr>
            <w:tcW w:w="543" w:type="dxa"/>
            <w:shd w:val="clear" w:color="auto" w:fill="auto"/>
            <w:noWrap/>
            <w:vAlign w:val="bottom"/>
          </w:tcPr>
          <w:p w:rsidR="00BC0B85" w:rsidRPr="00EE514B" w:rsidDel="00C81D61" w:rsidRDefault="00BC0B85" w:rsidP="009652F9">
            <w:pPr>
              <w:pStyle w:val="Tablebody-centered"/>
              <w:rPr>
                <w:del w:id="61807" w:author="Diana Machado" w:date="2019-04-05T18:40:00Z"/>
                <w:lang w:val="en-PH" w:eastAsia="en-PH"/>
              </w:rPr>
            </w:pPr>
            <w:del w:id="61808" w:author="Diana Machado" w:date="2019-04-05T18:40:00Z">
              <w:r w:rsidRPr="00EE514B" w:rsidDel="00C81D61">
                <w:rPr>
                  <w:lang w:val="en-PH" w:eastAsia="en-PH"/>
                </w:rPr>
                <w:delText>0.309</w:delText>
              </w:r>
            </w:del>
          </w:p>
        </w:tc>
      </w:tr>
      <w:tr w:rsidR="00BC0B85" w:rsidRPr="0041013B" w:rsidDel="00C81D61" w:rsidTr="001707D4">
        <w:trPr>
          <w:trHeight w:val="198"/>
          <w:del w:id="61809" w:author="Diana Machado" w:date="2019-04-05T18:40:00Z"/>
        </w:trPr>
        <w:tc>
          <w:tcPr>
            <w:tcW w:w="1032" w:type="dxa"/>
            <w:vMerge/>
            <w:vAlign w:val="center"/>
          </w:tcPr>
          <w:p w:rsidR="00BC0B85" w:rsidRPr="00EE514B" w:rsidDel="00C81D61" w:rsidRDefault="00BC0B85" w:rsidP="009652F9">
            <w:pPr>
              <w:pStyle w:val="Tablebody-centered"/>
              <w:rPr>
                <w:del w:id="6181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811" w:author="Diana Machado" w:date="2019-04-05T18:40:00Z"/>
                <w:lang w:val="en-PH" w:eastAsia="en-PH"/>
              </w:rPr>
            </w:pPr>
            <w:del w:id="61812" w:author="Diana Machado" w:date="2019-04-05T18:40:00Z">
              <w:r w:rsidRPr="00EE514B" w:rsidDel="00C81D61">
                <w:rPr>
                  <w:lang w:val="en-PH" w:eastAsia="en-PH"/>
                </w:rPr>
                <w:delText>26</w:delText>
              </w:r>
            </w:del>
          </w:p>
        </w:tc>
        <w:tc>
          <w:tcPr>
            <w:tcW w:w="1253" w:type="dxa"/>
            <w:shd w:val="clear" w:color="auto" w:fill="auto"/>
            <w:noWrap/>
            <w:vAlign w:val="bottom"/>
          </w:tcPr>
          <w:p w:rsidR="00BC0B85" w:rsidRPr="00EE514B" w:rsidDel="00C81D61" w:rsidRDefault="00BC0B85" w:rsidP="009652F9">
            <w:pPr>
              <w:pStyle w:val="Tablebody-centered"/>
              <w:rPr>
                <w:del w:id="61813" w:author="Diana Machado" w:date="2019-04-05T18:40:00Z"/>
                <w:lang w:val="en-PH" w:eastAsia="en-PH"/>
              </w:rPr>
            </w:pPr>
            <w:del w:id="61814" w:author="Diana Machado" w:date="2019-04-05T18:40:00Z">
              <w:r w:rsidRPr="00EE514B" w:rsidDel="00C81D61">
                <w:rPr>
                  <w:lang w:val="en-PH" w:eastAsia="en-PH"/>
                </w:rPr>
                <w:delText>MIAMI-DADE</w:delText>
              </w:r>
            </w:del>
          </w:p>
        </w:tc>
        <w:tc>
          <w:tcPr>
            <w:tcW w:w="709" w:type="dxa"/>
            <w:shd w:val="clear" w:color="auto" w:fill="auto"/>
            <w:noWrap/>
            <w:vAlign w:val="bottom"/>
          </w:tcPr>
          <w:p w:rsidR="00BC0B85" w:rsidRPr="00EE514B" w:rsidDel="00C81D61" w:rsidRDefault="00BC0B85" w:rsidP="009652F9">
            <w:pPr>
              <w:pStyle w:val="Tablebody-centered"/>
              <w:rPr>
                <w:del w:id="61815" w:author="Diana Machado" w:date="2019-04-05T18:40:00Z"/>
                <w:lang w:val="en-PH" w:eastAsia="en-PH"/>
              </w:rPr>
            </w:pPr>
            <w:del w:id="61816" w:author="Diana Machado" w:date="2019-04-05T18:40:00Z">
              <w:r w:rsidRPr="00EE514B" w:rsidDel="00C81D61">
                <w:rPr>
                  <w:lang w:val="en-PH" w:eastAsia="en-PH"/>
                </w:rPr>
                <w:delText>3.818</w:delText>
              </w:r>
            </w:del>
          </w:p>
        </w:tc>
        <w:tc>
          <w:tcPr>
            <w:tcW w:w="607" w:type="dxa"/>
            <w:shd w:val="clear" w:color="auto" w:fill="auto"/>
            <w:noWrap/>
            <w:vAlign w:val="bottom"/>
          </w:tcPr>
          <w:p w:rsidR="00BC0B85" w:rsidRPr="00EE514B" w:rsidDel="00C81D61" w:rsidRDefault="00BC0B85" w:rsidP="009652F9">
            <w:pPr>
              <w:pStyle w:val="Tablebody-centered"/>
              <w:rPr>
                <w:del w:id="61817" w:author="Diana Machado" w:date="2019-04-05T18:40:00Z"/>
                <w:lang w:val="en-PH" w:eastAsia="en-PH"/>
              </w:rPr>
            </w:pPr>
            <w:del w:id="61818" w:author="Diana Machado" w:date="2019-04-05T18:40:00Z">
              <w:r w:rsidRPr="00EE514B" w:rsidDel="00C81D61">
                <w:rPr>
                  <w:lang w:val="en-PH" w:eastAsia="en-PH"/>
                </w:rPr>
                <w:delText>2.972</w:delText>
              </w:r>
            </w:del>
          </w:p>
        </w:tc>
        <w:tc>
          <w:tcPr>
            <w:tcW w:w="607" w:type="dxa"/>
            <w:shd w:val="clear" w:color="auto" w:fill="auto"/>
            <w:noWrap/>
            <w:vAlign w:val="bottom"/>
          </w:tcPr>
          <w:p w:rsidR="00BC0B85" w:rsidRPr="00EE514B" w:rsidDel="00C81D61" w:rsidRDefault="00BC0B85" w:rsidP="009652F9">
            <w:pPr>
              <w:pStyle w:val="Tablebody-centered"/>
              <w:rPr>
                <w:del w:id="61819" w:author="Diana Machado" w:date="2019-04-05T18:40:00Z"/>
                <w:lang w:val="en-PH" w:eastAsia="en-PH"/>
              </w:rPr>
            </w:pPr>
            <w:del w:id="61820" w:author="Diana Machado" w:date="2019-04-05T18:40:00Z">
              <w:r w:rsidRPr="00EE514B" w:rsidDel="00C81D61">
                <w:rPr>
                  <w:lang w:val="en-PH" w:eastAsia="en-PH"/>
                </w:rPr>
                <w:delText>2.972</w:delText>
              </w:r>
            </w:del>
          </w:p>
        </w:tc>
        <w:tc>
          <w:tcPr>
            <w:tcW w:w="607" w:type="dxa"/>
            <w:shd w:val="clear" w:color="auto" w:fill="auto"/>
            <w:noWrap/>
            <w:vAlign w:val="bottom"/>
          </w:tcPr>
          <w:p w:rsidR="00BC0B85" w:rsidRPr="00EE514B" w:rsidDel="00C81D61" w:rsidRDefault="00BC0B85" w:rsidP="009652F9">
            <w:pPr>
              <w:pStyle w:val="Tablebody-centered"/>
              <w:rPr>
                <w:del w:id="61821" w:author="Diana Machado" w:date="2019-04-05T18:40:00Z"/>
                <w:lang w:val="en-PH" w:eastAsia="en-PH"/>
              </w:rPr>
            </w:pPr>
            <w:del w:id="61822" w:author="Diana Machado" w:date="2019-04-05T18:40:00Z">
              <w:r w:rsidRPr="00EE514B" w:rsidDel="00C81D61">
                <w:rPr>
                  <w:lang w:val="en-PH" w:eastAsia="en-PH"/>
                </w:rPr>
                <w:delText>2.557</w:delText>
              </w:r>
            </w:del>
          </w:p>
        </w:tc>
        <w:tc>
          <w:tcPr>
            <w:tcW w:w="607" w:type="dxa"/>
            <w:shd w:val="clear" w:color="auto" w:fill="auto"/>
            <w:noWrap/>
            <w:vAlign w:val="bottom"/>
          </w:tcPr>
          <w:p w:rsidR="00BC0B85" w:rsidRPr="00EE514B" w:rsidDel="00C81D61" w:rsidRDefault="00BC0B85" w:rsidP="009652F9">
            <w:pPr>
              <w:pStyle w:val="Tablebody-centered"/>
              <w:rPr>
                <w:del w:id="61823" w:author="Diana Machado" w:date="2019-04-05T18:40:00Z"/>
                <w:lang w:val="en-PH" w:eastAsia="en-PH"/>
              </w:rPr>
            </w:pPr>
            <w:del w:id="61824" w:author="Diana Machado" w:date="2019-04-05T18:40:00Z">
              <w:r w:rsidRPr="00EE514B" w:rsidDel="00C81D61">
                <w:rPr>
                  <w:lang w:val="en-PH" w:eastAsia="en-PH"/>
                </w:rPr>
                <w:delText>2.093</w:delText>
              </w:r>
            </w:del>
          </w:p>
        </w:tc>
        <w:tc>
          <w:tcPr>
            <w:tcW w:w="607" w:type="dxa"/>
            <w:shd w:val="clear" w:color="auto" w:fill="auto"/>
            <w:noWrap/>
            <w:vAlign w:val="bottom"/>
          </w:tcPr>
          <w:p w:rsidR="00BC0B85" w:rsidRPr="00EE514B" w:rsidDel="00C81D61" w:rsidRDefault="00BC0B85" w:rsidP="009652F9">
            <w:pPr>
              <w:pStyle w:val="Tablebody-centered"/>
              <w:rPr>
                <w:del w:id="61825" w:author="Diana Machado" w:date="2019-04-05T18:40:00Z"/>
                <w:lang w:val="en-PH" w:eastAsia="en-PH"/>
              </w:rPr>
            </w:pPr>
            <w:del w:id="61826" w:author="Diana Machado" w:date="2019-04-05T18:40:00Z">
              <w:r w:rsidRPr="00EE514B" w:rsidDel="00C81D61">
                <w:rPr>
                  <w:lang w:val="en-PH" w:eastAsia="en-PH"/>
                </w:rPr>
                <w:delText>1.719</w:delText>
              </w:r>
            </w:del>
          </w:p>
        </w:tc>
        <w:tc>
          <w:tcPr>
            <w:tcW w:w="715" w:type="dxa"/>
            <w:shd w:val="clear" w:color="auto" w:fill="auto"/>
            <w:noWrap/>
            <w:vAlign w:val="bottom"/>
          </w:tcPr>
          <w:p w:rsidR="00BC0B85" w:rsidRPr="00EE514B" w:rsidDel="00C81D61" w:rsidRDefault="00BC0B85" w:rsidP="009652F9">
            <w:pPr>
              <w:pStyle w:val="Tablebody-centered"/>
              <w:rPr>
                <w:del w:id="61827" w:author="Diana Machado" w:date="2019-04-05T18:40:00Z"/>
                <w:lang w:val="en-PH" w:eastAsia="en-PH"/>
              </w:rPr>
            </w:pPr>
            <w:del w:id="6182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829" w:author="Diana Machado" w:date="2019-04-05T18:40:00Z"/>
                <w:lang w:val="en-PH" w:eastAsia="en-PH"/>
              </w:rPr>
            </w:pPr>
            <w:del w:id="61830" w:author="Diana Machado" w:date="2019-04-05T18:40:00Z">
              <w:r w:rsidRPr="00EE514B" w:rsidDel="00C81D61">
                <w:rPr>
                  <w:lang w:val="en-PH" w:eastAsia="en-PH"/>
                </w:rPr>
                <w:delText>0.778</w:delText>
              </w:r>
            </w:del>
          </w:p>
        </w:tc>
        <w:tc>
          <w:tcPr>
            <w:tcW w:w="543" w:type="dxa"/>
            <w:shd w:val="clear" w:color="auto" w:fill="auto"/>
            <w:noWrap/>
            <w:vAlign w:val="bottom"/>
          </w:tcPr>
          <w:p w:rsidR="00BC0B85" w:rsidRPr="00EE514B" w:rsidDel="00C81D61" w:rsidRDefault="00BC0B85" w:rsidP="009652F9">
            <w:pPr>
              <w:pStyle w:val="Tablebody-centered"/>
              <w:rPr>
                <w:del w:id="61831" w:author="Diana Machado" w:date="2019-04-05T18:40:00Z"/>
                <w:lang w:val="en-PH" w:eastAsia="en-PH"/>
              </w:rPr>
            </w:pPr>
            <w:del w:id="61832" w:author="Diana Machado" w:date="2019-04-05T18:40:00Z">
              <w:r w:rsidRPr="00EE514B" w:rsidDel="00C81D61">
                <w:rPr>
                  <w:lang w:val="en-PH" w:eastAsia="en-PH"/>
                </w:rPr>
                <w:delText>0.778</w:delText>
              </w:r>
            </w:del>
          </w:p>
        </w:tc>
        <w:tc>
          <w:tcPr>
            <w:tcW w:w="543" w:type="dxa"/>
            <w:shd w:val="clear" w:color="auto" w:fill="auto"/>
            <w:noWrap/>
            <w:vAlign w:val="bottom"/>
          </w:tcPr>
          <w:p w:rsidR="00BC0B85" w:rsidRPr="00EE514B" w:rsidDel="00C81D61" w:rsidRDefault="00BC0B85" w:rsidP="009652F9">
            <w:pPr>
              <w:pStyle w:val="Tablebody-centered"/>
              <w:rPr>
                <w:del w:id="61833" w:author="Diana Machado" w:date="2019-04-05T18:40:00Z"/>
                <w:lang w:val="en-PH" w:eastAsia="en-PH"/>
              </w:rPr>
            </w:pPr>
            <w:del w:id="61834" w:author="Diana Machado" w:date="2019-04-05T18:40:00Z">
              <w:r w:rsidRPr="00EE514B" w:rsidDel="00C81D61">
                <w:rPr>
                  <w:lang w:val="en-PH" w:eastAsia="en-PH"/>
                </w:rPr>
                <w:delText>0.670</w:delText>
              </w:r>
            </w:del>
          </w:p>
        </w:tc>
        <w:tc>
          <w:tcPr>
            <w:tcW w:w="543" w:type="dxa"/>
            <w:shd w:val="clear" w:color="auto" w:fill="auto"/>
            <w:noWrap/>
            <w:vAlign w:val="bottom"/>
          </w:tcPr>
          <w:p w:rsidR="00BC0B85" w:rsidRPr="00EE514B" w:rsidDel="00C81D61" w:rsidRDefault="00BC0B85" w:rsidP="009652F9">
            <w:pPr>
              <w:pStyle w:val="Tablebody-centered"/>
              <w:rPr>
                <w:del w:id="61835" w:author="Diana Machado" w:date="2019-04-05T18:40:00Z"/>
                <w:lang w:val="en-PH" w:eastAsia="en-PH"/>
              </w:rPr>
            </w:pPr>
            <w:del w:id="61836" w:author="Diana Machado" w:date="2019-04-05T18:40:00Z">
              <w:r w:rsidRPr="00EE514B" w:rsidDel="00C81D61">
                <w:rPr>
                  <w:lang w:val="en-PH" w:eastAsia="en-PH"/>
                </w:rPr>
                <w:delText>0.548</w:delText>
              </w:r>
            </w:del>
          </w:p>
        </w:tc>
        <w:tc>
          <w:tcPr>
            <w:tcW w:w="543" w:type="dxa"/>
            <w:shd w:val="clear" w:color="auto" w:fill="auto"/>
            <w:noWrap/>
            <w:vAlign w:val="bottom"/>
          </w:tcPr>
          <w:p w:rsidR="00BC0B85" w:rsidRPr="00EE514B" w:rsidDel="00C81D61" w:rsidRDefault="00BC0B85" w:rsidP="009652F9">
            <w:pPr>
              <w:pStyle w:val="Tablebody-centered"/>
              <w:rPr>
                <w:del w:id="61837" w:author="Diana Machado" w:date="2019-04-05T18:40:00Z"/>
                <w:lang w:val="en-PH" w:eastAsia="en-PH"/>
              </w:rPr>
            </w:pPr>
            <w:del w:id="61838" w:author="Diana Machado" w:date="2019-04-05T18:40:00Z">
              <w:r w:rsidRPr="00EE514B" w:rsidDel="00C81D61">
                <w:rPr>
                  <w:lang w:val="en-PH" w:eastAsia="en-PH"/>
                </w:rPr>
                <w:delText>0.450</w:delText>
              </w:r>
            </w:del>
          </w:p>
        </w:tc>
      </w:tr>
      <w:tr w:rsidR="00BC0B85" w:rsidRPr="0041013B" w:rsidDel="00C81D61" w:rsidTr="001707D4">
        <w:trPr>
          <w:trHeight w:val="198"/>
          <w:del w:id="61839" w:author="Diana Machado" w:date="2019-04-05T18:40:00Z"/>
        </w:trPr>
        <w:tc>
          <w:tcPr>
            <w:tcW w:w="1032" w:type="dxa"/>
            <w:vMerge/>
            <w:vAlign w:val="center"/>
          </w:tcPr>
          <w:p w:rsidR="00BC0B85" w:rsidRPr="00EE514B" w:rsidDel="00C81D61" w:rsidRDefault="00BC0B85" w:rsidP="009652F9">
            <w:pPr>
              <w:pStyle w:val="Tablebody-centered"/>
              <w:rPr>
                <w:del w:id="6184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841" w:author="Diana Machado" w:date="2019-04-05T18:40:00Z"/>
                <w:lang w:val="en-PH" w:eastAsia="en-PH"/>
              </w:rPr>
            </w:pPr>
            <w:del w:id="61842" w:author="Diana Machado" w:date="2019-04-05T18:40:00Z">
              <w:r w:rsidRPr="00EE514B" w:rsidDel="00C81D61">
                <w:rPr>
                  <w:lang w:val="en-PH" w:eastAsia="en-PH"/>
                </w:rPr>
                <w:delText>27</w:delText>
              </w:r>
            </w:del>
          </w:p>
        </w:tc>
        <w:tc>
          <w:tcPr>
            <w:tcW w:w="1253" w:type="dxa"/>
            <w:shd w:val="clear" w:color="auto" w:fill="auto"/>
            <w:noWrap/>
            <w:vAlign w:val="bottom"/>
          </w:tcPr>
          <w:p w:rsidR="00BC0B85" w:rsidRPr="00EE514B" w:rsidDel="00C81D61" w:rsidRDefault="00BC0B85" w:rsidP="009652F9">
            <w:pPr>
              <w:pStyle w:val="Tablebody-centered"/>
              <w:rPr>
                <w:del w:id="61843" w:author="Diana Machado" w:date="2019-04-05T18:40:00Z"/>
                <w:lang w:val="en-PH" w:eastAsia="en-PH"/>
              </w:rPr>
            </w:pPr>
            <w:del w:id="61844" w:author="Diana Machado" w:date="2019-04-05T18:40:00Z">
              <w:r w:rsidRPr="00EE514B" w:rsidDel="00C81D61">
                <w:rPr>
                  <w:lang w:val="en-PH" w:eastAsia="en-PH"/>
                </w:rPr>
                <w:delText>MONROE</w:delText>
              </w:r>
            </w:del>
          </w:p>
        </w:tc>
        <w:tc>
          <w:tcPr>
            <w:tcW w:w="709" w:type="dxa"/>
            <w:shd w:val="clear" w:color="auto" w:fill="auto"/>
            <w:noWrap/>
            <w:vAlign w:val="bottom"/>
          </w:tcPr>
          <w:p w:rsidR="00BC0B85" w:rsidRPr="00EE514B" w:rsidDel="00C81D61" w:rsidRDefault="00BC0B85" w:rsidP="009652F9">
            <w:pPr>
              <w:pStyle w:val="Tablebody-centered"/>
              <w:rPr>
                <w:del w:id="61845" w:author="Diana Machado" w:date="2019-04-05T18:40:00Z"/>
                <w:lang w:val="en-PH" w:eastAsia="en-PH"/>
              </w:rPr>
            </w:pPr>
            <w:del w:id="61846" w:author="Diana Machado" w:date="2019-04-05T18:40:00Z">
              <w:r w:rsidRPr="00EE514B" w:rsidDel="00C81D61">
                <w:rPr>
                  <w:lang w:val="en-PH" w:eastAsia="en-PH"/>
                </w:rPr>
                <w:delText>5.943</w:delText>
              </w:r>
            </w:del>
          </w:p>
        </w:tc>
        <w:tc>
          <w:tcPr>
            <w:tcW w:w="607" w:type="dxa"/>
            <w:shd w:val="clear" w:color="auto" w:fill="auto"/>
            <w:noWrap/>
            <w:vAlign w:val="bottom"/>
          </w:tcPr>
          <w:p w:rsidR="00BC0B85" w:rsidRPr="00EE514B" w:rsidDel="00C81D61" w:rsidRDefault="00BC0B85" w:rsidP="009652F9">
            <w:pPr>
              <w:pStyle w:val="Tablebody-centered"/>
              <w:rPr>
                <w:del w:id="61847" w:author="Diana Machado" w:date="2019-04-05T18:40:00Z"/>
                <w:lang w:val="en-PH" w:eastAsia="en-PH"/>
              </w:rPr>
            </w:pPr>
            <w:del w:id="61848" w:author="Diana Machado" w:date="2019-04-05T18:40:00Z">
              <w:r w:rsidRPr="00EE514B" w:rsidDel="00C81D61">
                <w:rPr>
                  <w:lang w:val="en-PH" w:eastAsia="en-PH"/>
                </w:rPr>
                <w:delText>4.957</w:delText>
              </w:r>
            </w:del>
          </w:p>
        </w:tc>
        <w:tc>
          <w:tcPr>
            <w:tcW w:w="607" w:type="dxa"/>
            <w:shd w:val="clear" w:color="auto" w:fill="auto"/>
            <w:noWrap/>
            <w:vAlign w:val="bottom"/>
          </w:tcPr>
          <w:p w:rsidR="00BC0B85" w:rsidRPr="00EE514B" w:rsidDel="00C81D61" w:rsidRDefault="00BC0B85" w:rsidP="009652F9">
            <w:pPr>
              <w:pStyle w:val="Tablebody-centered"/>
              <w:rPr>
                <w:del w:id="61849" w:author="Diana Machado" w:date="2019-04-05T18:40:00Z"/>
                <w:lang w:val="en-PH" w:eastAsia="en-PH"/>
              </w:rPr>
            </w:pPr>
            <w:del w:id="61850" w:author="Diana Machado" w:date="2019-04-05T18:40:00Z">
              <w:r w:rsidRPr="00EE514B" w:rsidDel="00C81D61">
                <w:rPr>
                  <w:lang w:val="en-PH" w:eastAsia="en-PH"/>
                </w:rPr>
                <w:delText>4.957</w:delText>
              </w:r>
            </w:del>
          </w:p>
        </w:tc>
        <w:tc>
          <w:tcPr>
            <w:tcW w:w="607" w:type="dxa"/>
            <w:shd w:val="clear" w:color="auto" w:fill="auto"/>
            <w:noWrap/>
            <w:vAlign w:val="bottom"/>
          </w:tcPr>
          <w:p w:rsidR="00BC0B85" w:rsidRPr="00EE514B" w:rsidDel="00C81D61" w:rsidRDefault="00BC0B85" w:rsidP="009652F9">
            <w:pPr>
              <w:pStyle w:val="Tablebody-centered"/>
              <w:rPr>
                <w:del w:id="61851" w:author="Diana Machado" w:date="2019-04-05T18:40:00Z"/>
                <w:lang w:val="en-PH" w:eastAsia="en-PH"/>
              </w:rPr>
            </w:pPr>
            <w:del w:id="61852" w:author="Diana Machado" w:date="2019-04-05T18:40:00Z">
              <w:r w:rsidRPr="00EE514B" w:rsidDel="00C81D61">
                <w:rPr>
                  <w:lang w:val="en-PH" w:eastAsia="en-PH"/>
                </w:rPr>
                <w:delText>4.378</w:delText>
              </w:r>
            </w:del>
          </w:p>
        </w:tc>
        <w:tc>
          <w:tcPr>
            <w:tcW w:w="607" w:type="dxa"/>
            <w:shd w:val="clear" w:color="auto" w:fill="auto"/>
            <w:noWrap/>
            <w:vAlign w:val="bottom"/>
          </w:tcPr>
          <w:p w:rsidR="00BC0B85" w:rsidRPr="00EE514B" w:rsidDel="00C81D61" w:rsidRDefault="00BC0B85" w:rsidP="009652F9">
            <w:pPr>
              <w:pStyle w:val="Tablebody-centered"/>
              <w:rPr>
                <w:del w:id="61853" w:author="Diana Machado" w:date="2019-04-05T18:40:00Z"/>
                <w:lang w:val="en-PH" w:eastAsia="en-PH"/>
              </w:rPr>
            </w:pPr>
            <w:del w:id="61854" w:author="Diana Machado" w:date="2019-04-05T18:40:00Z">
              <w:r w:rsidRPr="00EE514B" w:rsidDel="00C81D61">
                <w:rPr>
                  <w:lang w:val="en-PH" w:eastAsia="en-PH"/>
                </w:rPr>
                <w:delText>3.480</w:delText>
              </w:r>
            </w:del>
          </w:p>
        </w:tc>
        <w:tc>
          <w:tcPr>
            <w:tcW w:w="607" w:type="dxa"/>
            <w:shd w:val="clear" w:color="auto" w:fill="auto"/>
            <w:noWrap/>
            <w:vAlign w:val="bottom"/>
          </w:tcPr>
          <w:p w:rsidR="00BC0B85" w:rsidRPr="00EE514B" w:rsidDel="00C81D61" w:rsidRDefault="00BC0B85" w:rsidP="009652F9">
            <w:pPr>
              <w:pStyle w:val="Tablebody-centered"/>
              <w:rPr>
                <w:del w:id="61855" w:author="Diana Machado" w:date="2019-04-05T18:40:00Z"/>
                <w:lang w:val="en-PH" w:eastAsia="en-PH"/>
              </w:rPr>
            </w:pPr>
            <w:del w:id="61856" w:author="Diana Machado" w:date="2019-04-05T18:40:00Z">
              <w:r w:rsidRPr="00EE514B" w:rsidDel="00C81D61">
                <w:rPr>
                  <w:lang w:val="en-PH" w:eastAsia="en-PH"/>
                </w:rPr>
                <w:delText>2.787</w:delText>
              </w:r>
            </w:del>
          </w:p>
        </w:tc>
        <w:tc>
          <w:tcPr>
            <w:tcW w:w="715" w:type="dxa"/>
            <w:shd w:val="clear" w:color="auto" w:fill="auto"/>
            <w:noWrap/>
            <w:vAlign w:val="bottom"/>
          </w:tcPr>
          <w:p w:rsidR="00BC0B85" w:rsidRPr="00EE514B" w:rsidDel="00C81D61" w:rsidRDefault="00BC0B85" w:rsidP="009652F9">
            <w:pPr>
              <w:pStyle w:val="Tablebody-centered"/>
              <w:rPr>
                <w:del w:id="61857" w:author="Diana Machado" w:date="2019-04-05T18:40:00Z"/>
                <w:lang w:val="en-PH" w:eastAsia="en-PH"/>
              </w:rPr>
            </w:pPr>
            <w:del w:id="6185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859" w:author="Diana Machado" w:date="2019-04-05T18:40:00Z"/>
                <w:lang w:val="en-PH" w:eastAsia="en-PH"/>
              </w:rPr>
            </w:pPr>
            <w:del w:id="61860" w:author="Diana Machado" w:date="2019-04-05T18:40:00Z">
              <w:r w:rsidRPr="00EE514B" w:rsidDel="00C81D61">
                <w:rPr>
                  <w:lang w:val="en-PH" w:eastAsia="en-PH"/>
                </w:rPr>
                <w:delText>0.834</w:delText>
              </w:r>
            </w:del>
          </w:p>
        </w:tc>
        <w:tc>
          <w:tcPr>
            <w:tcW w:w="543" w:type="dxa"/>
            <w:shd w:val="clear" w:color="auto" w:fill="auto"/>
            <w:noWrap/>
            <w:vAlign w:val="bottom"/>
          </w:tcPr>
          <w:p w:rsidR="00BC0B85" w:rsidRPr="00EE514B" w:rsidDel="00C81D61" w:rsidRDefault="00BC0B85" w:rsidP="009652F9">
            <w:pPr>
              <w:pStyle w:val="Tablebody-centered"/>
              <w:rPr>
                <w:del w:id="61861" w:author="Diana Machado" w:date="2019-04-05T18:40:00Z"/>
                <w:lang w:val="en-PH" w:eastAsia="en-PH"/>
              </w:rPr>
            </w:pPr>
            <w:del w:id="61862" w:author="Diana Machado" w:date="2019-04-05T18:40:00Z">
              <w:r w:rsidRPr="00EE514B" w:rsidDel="00C81D61">
                <w:rPr>
                  <w:lang w:val="en-PH" w:eastAsia="en-PH"/>
                </w:rPr>
                <w:delText>0.834</w:delText>
              </w:r>
            </w:del>
          </w:p>
        </w:tc>
        <w:tc>
          <w:tcPr>
            <w:tcW w:w="543" w:type="dxa"/>
            <w:shd w:val="clear" w:color="auto" w:fill="auto"/>
            <w:noWrap/>
            <w:vAlign w:val="bottom"/>
          </w:tcPr>
          <w:p w:rsidR="00BC0B85" w:rsidRPr="00EE514B" w:rsidDel="00C81D61" w:rsidRDefault="00BC0B85" w:rsidP="009652F9">
            <w:pPr>
              <w:pStyle w:val="Tablebody-centered"/>
              <w:rPr>
                <w:del w:id="61863" w:author="Diana Machado" w:date="2019-04-05T18:40:00Z"/>
                <w:lang w:val="en-PH" w:eastAsia="en-PH"/>
              </w:rPr>
            </w:pPr>
            <w:del w:id="61864" w:author="Diana Machado" w:date="2019-04-05T18:40:00Z">
              <w:r w:rsidRPr="00EE514B" w:rsidDel="00C81D61">
                <w:rPr>
                  <w:lang w:val="en-PH" w:eastAsia="en-PH"/>
                </w:rPr>
                <w:delText>0.737</w:delText>
              </w:r>
            </w:del>
          </w:p>
        </w:tc>
        <w:tc>
          <w:tcPr>
            <w:tcW w:w="543" w:type="dxa"/>
            <w:shd w:val="clear" w:color="auto" w:fill="auto"/>
            <w:noWrap/>
            <w:vAlign w:val="bottom"/>
          </w:tcPr>
          <w:p w:rsidR="00BC0B85" w:rsidRPr="00EE514B" w:rsidDel="00C81D61" w:rsidRDefault="00BC0B85" w:rsidP="009652F9">
            <w:pPr>
              <w:pStyle w:val="Tablebody-centered"/>
              <w:rPr>
                <w:del w:id="61865" w:author="Diana Machado" w:date="2019-04-05T18:40:00Z"/>
                <w:lang w:val="en-PH" w:eastAsia="en-PH"/>
              </w:rPr>
            </w:pPr>
            <w:del w:id="61866" w:author="Diana Machado" w:date="2019-04-05T18:40:00Z">
              <w:r w:rsidRPr="00EE514B" w:rsidDel="00C81D61">
                <w:rPr>
                  <w:lang w:val="en-PH" w:eastAsia="en-PH"/>
                </w:rPr>
                <w:delText>0.586</w:delText>
              </w:r>
            </w:del>
          </w:p>
        </w:tc>
        <w:tc>
          <w:tcPr>
            <w:tcW w:w="543" w:type="dxa"/>
            <w:shd w:val="clear" w:color="auto" w:fill="auto"/>
            <w:noWrap/>
            <w:vAlign w:val="bottom"/>
          </w:tcPr>
          <w:p w:rsidR="00BC0B85" w:rsidRPr="00EE514B" w:rsidDel="00C81D61" w:rsidRDefault="00BC0B85" w:rsidP="009652F9">
            <w:pPr>
              <w:pStyle w:val="Tablebody-centered"/>
              <w:rPr>
                <w:del w:id="61867" w:author="Diana Machado" w:date="2019-04-05T18:40:00Z"/>
                <w:lang w:val="en-PH" w:eastAsia="en-PH"/>
              </w:rPr>
            </w:pPr>
            <w:del w:id="61868" w:author="Diana Machado" w:date="2019-04-05T18:40:00Z">
              <w:r w:rsidRPr="00EE514B" w:rsidDel="00C81D61">
                <w:rPr>
                  <w:lang w:val="en-PH" w:eastAsia="en-PH"/>
                </w:rPr>
                <w:delText>0.469</w:delText>
              </w:r>
            </w:del>
          </w:p>
        </w:tc>
      </w:tr>
      <w:tr w:rsidR="00BC0B85" w:rsidRPr="0041013B" w:rsidDel="00C81D61" w:rsidTr="001707D4">
        <w:trPr>
          <w:trHeight w:val="198"/>
          <w:del w:id="61869" w:author="Diana Machado" w:date="2019-04-05T18:40:00Z"/>
        </w:trPr>
        <w:tc>
          <w:tcPr>
            <w:tcW w:w="1032" w:type="dxa"/>
            <w:vMerge/>
            <w:vAlign w:val="center"/>
          </w:tcPr>
          <w:p w:rsidR="00BC0B85" w:rsidRPr="00EE514B" w:rsidDel="00C81D61" w:rsidRDefault="00BC0B85" w:rsidP="009652F9">
            <w:pPr>
              <w:pStyle w:val="Tablebody-centered"/>
              <w:rPr>
                <w:del w:id="6187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871" w:author="Diana Machado" w:date="2019-04-05T18:40:00Z"/>
                <w:lang w:val="en-PH" w:eastAsia="en-PH"/>
              </w:rPr>
            </w:pPr>
            <w:del w:id="61872" w:author="Diana Machado" w:date="2019-04-05T18:40:00Z">
              <w:r w:rsidRPr="00EE514B" w:rsidDel="00C81D61">
                <w:rPr>
                  <w:lang w:val="en-PH" w:eastAsia="en-PH"/>
                </w:rPr>
                <w:delText>28</w:delText>
              </w:r>
            </w:del>
          </w:p>
        </w:tc>
        <w:tc>
          <w:tcPr>
            <w:tcW w:w="1253" w:type="dxa"/>
            <w:shd w:val="clear" w:color="auto" w:fill="auto"/>
            <w:noWrap/>
            <w:vAlign w:val="bottom"/>
          </w:tcPr>
          <w:p w:rsidR="00BC0B85" w:rsidRPr="00EE514B" w:rsidDel="00C81D61" w:rsidRDefault="00BC0B85" w:rsidP="009652F9">
            <w:pPr>
              <w:pStyle w:val="Tablebody-centered"/>
              <w:rPr>
                <w:del w:id="61873" w:author="Diana Machado" w:date="2019-04-05T18:40:00Z"/>
                <w:lang w:val="en-PH" w:eastAsia="en-PH"/>
              </w:rPr>
            </w:pPr>
            <w:del w:id="61874" w:author="Diana Machado" w:date="2019-04-05T18:40:00Z">
              <w:r w:rsidRPr="00EE514B" w:rsidDel="00C81D61">
                <w:rPr>
                  <w:lang w:val="en-PH" w:eastAsia="en-PH"/>
                </w:rPr>
                <w:delText>MONROE</w:delText>
              </w:r>
            </w:del>
          </w:p>
        </w:tc>
        <w:tc>
          <w:tcPr>
            <w:tcW w:w="709" w:type="dxa"/>
            <w:shd w:val="clear" w:color="auto" w:fill="auto"/>
            <w:noWrap/>
            <w:vAlign w:val="bottom"/>
          </w:tcPr>
          <w:p w:rsidR="00BC0B85" w:rsidRPr="00EE514B" w:rsidDel="00C81D61" w:rsidRDefault="00BC0B85" w:rsidP="009652F9">
            <w:pPr>
              <w:pStyle w:val="Tablebody-centered"/>
              <w:rPr>
                <w:del w:id="61875" w:author="Diana Machado" w:date="2019-04-05T18:40:00Z"/>
                <w:lang w:val="en-PH" w:eastAsia="en-PH"/>
              </w:rPr>
            </w:pPr>
            <w:del w:id="61876" w:author="Diana Machado" w:date="2019-04-05T18:40:00Z">
              <w:r w:rsidRPr="00EE514B" w:rsidDel="00C81D61">
                <w:rPr>
                  <w:lang w:val="en-PH" w:eastAsia="en-PH"/>
                </w:rPr>
                <w:delText>10.046</w:delText>
              </w:r>
            </w:del>
          </w:p>
        </w:tc>
        <w:tc>
          <w:tcPr>
            <w:tcW w:w="607" w:type="dxa"/>
            <w:shd w:val="clear" w:color="auto" w:fill="auto"/>
            <w:noWrap/>
            <w:vAlign w:val="bottom"/>
          </w:tcPr>
          <w:p w:rsidR="00BC0B85" w:rsidRPr="00EE514B" w:rsidDel="00C81D61" w:rsidRDefault="00BC0B85" w:rsidP="009652F9">
            <w:pPr>
              <w:pStyle w:val="Tablebody-centered"/>
              <w:rPr>
                <w:del w:id="61877" w:author="Diana Machado" w:date="2019-04-05T18:40:00Z"/>
                <w:lang w:val="en-PH" w:eastAsia="en-PH"/>
              </w:rPr>
            </w:pPr>
            <w:del w:id="61878" w:author="Diana Machado" w:date="2019-04-05T18:40:00Z">
              <w:r w:rsidRPr="00EE514B" w:rsidDel="00C81D61">
                <w:rPr>
                  <w:lang w:val="en-PH" w:eastAsia="en-PH"/>
                </w:rPr>
                <w:delText>8.825</w:delText>
              </w:r>
            </w:del>
          </w:p>
        </w:tc>
        <w:tc>
          <w:tcPr>
            <w:tcW w:w="607" w:type="dxa"/>
            <w:shd w:val="clear" w:color="auto" w:fill="auto"/>
            <w:noWrap/>
            <w:vAlign w:val="bottom"/>
          </w:tcPr>
          <w:p w:rsidR="00BC0B85" w:rsidRPr="00EE514B" w:rsidDel="00C81D61" w:rsidRDefault="00BC0B85" w:rsidP="009652F9">
            <w:pPr>
              <w:pStyle w:val="Tablebody-centered"/>
              <w:rPr>
                <w:del w:id="61879" w:author="Diana Machado" w:date="2019-04-05T18:40:00Z"/>
                <w:lang w:val="en-PH" w:eastAsia="en-PH"/>
              </w:rPr>
            </w:pPr>
            <w:del w:id="61880" w:author="Diana Machado" w:date="2019-04-05T18:40:00Z">
              <w:r w:rsidRPr="00EE514B" w:rsidDel="00C81D61">
                <w:rPr>
                  <w:lang w:val="en-PH" w:eastAsia="en-PH"/>
                </w:rPr>
                <w:delText>8.825</w:delText>
              </w:r>
            </w:del>
          </w:p>
        </w:tc>
        <w:tc>
          <w:tcPr>
            <w:tcW w:w="607" w:type="dxa"/>
            <w:shd w:val="clear" w:color="auto" w:fill="auto"/>
            <w:noWrap/>
            <w:vAlign w:val="bottom"/>
          </w:tcPr>
          <w:p w:rsidR="00BC0B85" w:rsidRPr="00EE514B" w:rsidDel="00C81D61" w:rsidRDefault="00BC0B85" w:rsidP="009652F9">
            <w:pPr>
              <w:pStyle w:val="Tablebody-centered"/>
              <w:rPr>
                <w:del w:id="61881" w:author="Diana Machado" w:date="2019-04-05T18:40:00Z"/>
                <w:lang w:val="en-PH" w:eastAsia="en-PH"/>
              </w:rPr>
            </w:pPr>
            <w:del w:id="61882" w:author="Diana Machado" w:date="2019-04-05T18:40:00Z">
              <w:r w:rsidRPr="00EE514B" w:rsidDel="00C81D61">
                <w:rPr>
                  <w:lang w:val="en-PH" w:eastAsia="en-PH"/>
                </w:rPr>
                <w:delText>8.095</w:delText>
              </w:r>
            </w:del>
          </w:p>
        </w:tc>
        <w:tc>
          <w:tcPr>
            <w:tcW w:w="607" w:type="dxa"/>
            <w:shd w:val="clear" w:color="auto" w:fill="auto"/>
            <w:noWrap/>
            <w:vAlign w:val="bottom"/>
          </w:tcPr>
          <w:p w:rsidR="00BC0B85" w:rsidRPr="00EE514B" w:rsidDel="00C81D61" w:rsidRDefault="00BC0B85" w:rsidP="009652F9">
            <w:pPr>
              <w:pStyle w:val="Tablebody-centered"/>
              <w:rPr>
                <w:del w:id="61883" w:author="Diana Machado" w:date="2019-04-05T18:40:00Z"/>
                <w:lang w:val="en-PH" w:eastAsia="en-PH"/>
              </w:rPr>
            </w:pPr>
            <w:del w:id="61884" w:author="Diana Machado" w:date="2019-04-05T18:40:00Z">
              <w:r w:rsidRPr="00EE514B" w:rsidDel="00C81D61">
                <w:rPr>
                  <w:lang w:val="en-PH" w:eastAsia="en-PH"/>
                </w:rPr>
                <w:delText>6.869</w:delText>
              </w:r>
            </w:del>
          </w:p>
        </w:tc>
        <w:tc>
          <w:tcPr>
            <w:tcW w:w="607" w:type="dxa"/>
            <w:shd w:val="clear" w:color="auto" w:fill="auto"/>
            <w:noWrap/>
            <w:vAlign w:val="bottom"/>
          </w:tcPr>
          <w:p w:rsidR="00BC0B85" w:rsidRPr="00EE514B" w:rsidDel="00C81D61" w:rsidRDefault="00BC0B85" w:rsidP="009652F9">
            <w:pPr>
              <w:pStyle w:val="Tablebody-centered"/>
              <w:rPr>
                <w:del w:id="61885" w:author="Diana Machado" w:date="2019-04-05T18:40:00Z"/>
                <w:lang w:val="en-PH" w:eastAsia="en-PH"/>
              </w:rPr>
            </w:pPr>
            <w:del w:id="61886" w:author="Diana Machado" w:date="2019-04-05T18:40:00Z">
              <w:r w:rsidRPr="00EE514B" w:rsidDel="00C81D61">
                <w:rPr>
                  <w:lang w:val="en-PH" w:eastAsia="en-PH"/>
                </w:rPr>
                <w:delText>5.784</w:delText>
              </w:r>
            </w:del>
          </w:p>
        </w:tc>
        <w:tc>
          <w:tcPr>
            <w:tcW w:w="715" w:type="dxa"/>
            <w:shd w:val="clear" w:color="auto" w:fill="auto"/>
            <w:noWrap/>
            <w:vAlign w:val="bottom"/>
          </w:tcPr>
          <w:p w:rsidR="00BC0B85" w:rsidRPr="00EE514B" w:rsidDel="00C81D61" w:rsidRDefault="00BC0B85" w:rsidP="009652F9">
            <w:pPr>
              <w:pStyle w:val="Tablebody-centered"/>
              <w:rPr>
                <w:del w:id="61887" w:author="Diana Machado" w:date="2019-04-05T18:40:00Z"/>
                <w:lang w:val="en-PH" w:eastAsia="en-PH"/>
              </w:rPr>
            </w:pPr>
            <w:del w:id="6188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889" w:author="Diana Machado" w:date="2019-04-05T18:40:00Z"/>
                <w:lang w:val="en-PH" w:eastAsia="en-PH"/>
              </w:rPr>
            </w:pPr>
            <w:del w:id="61890" w:author="Diana Machado" w:date="2019-04-05T18:40:00Z">
              <w:r w:rsidRPr="00EE514B" w:rsidDel="00C81D61">
                <w:rPr>
                  <w:lang w:val="en-PH" w:eastAsia="en-PH"/>
                </w:rPr>
                <w:delText>0.879</w:delText>
              </w:r>
            </w:del>
          </w:p>
        </w:tc>
        <w:tc>
          <w:tcPr>
            <w:tcW w:w="543" w:type="dxa"/>
            <w:shd w:val="clear" w:color="auto" w:fill="auto"/>
            <w:noWrap/>
            <w:vAlign w:val="bottom"/>
          </w:tcPr>
          <w:p w:rsidR="00BC0B85" w:rsidRPr="00EE514B" w:rsidDel="00C81D61" w:rsidRDefault="00BC0B85" w:rsidP="009652F9">
            <w:pPr>
              <w:pStyle w:val="Tablebody-centered"/>
              <w:rPr>
                <w:del w:id="61891" w:author="Diana Machado" w:date="2019-04-05T18:40:00Z"/>
                <w:lang w:val="en-PH" w:eastAsia="en-PH"/>
              </w:rPr>
            </w:pPr>
            <w:del w:id="61892" w:author="Diana Machado" w:date="2019-04-05T18:40:00Z">
              <w:r w:rsidRPr="00EE514B" w:rsidDel="00C81D61">
                <w:rPr>
                  <w:lang w:val="en-PH" w:eastAsia="en-PH"/>
                </w:rPr>
                <w:delText>0.879</w:delText>
              </w:r>
            </w:del>
          </w:p>
        </w:tc>
        <w:tc>
          <w:tcPr>
            <w:tcW w:w="543" w:type="dxa"/>
            <w:shd w:val="clear" w:color="auto" w:fill="auto"/>
            <w:noWrap/>
            <w:vAlign w:val="bottom"/>
          </w:tcPr>
          <w:p w:rsidR="00BC0B85" w:rsidRPr="00EE514B" w:rsidDel="00C81D61" w:rsidRDefault="00BC0B85" w:rsidP="009652F9">
            <w:pPr>
              <w:pStyle w:val="Tablebody-centered"/>
              <w:rPr>
                <w:del w:id="61893" w:author="Diana Machado" w:date="2019-04-05T18:40:00Z"/>
                <w:lang w:val="en-PH" w:eastAsia="en-PH"/>
              </w:rPr>
            </w:pPr>
            <w:del w:id="61894" w:author="Diana Machado" w:date="2019-04-05T18:40:00Z">
              <w:r w:rsidRPr="00EE514B" w:rsidDel="00C81D61">
                <w:rPr>
                  <w:lang w:val="en-PH" w:eastAsia="en-PH"/>
                </w:rPr>
                <w:delText>0.806</w:delText>
              </w:r>
            </w:del>
          </w:p>
        </w:tc>
        <w:tc>
          <w:tcPr>
            <w:tcW w:w="543" w:type="dxa"/>
            <w:shd w:val="clear" w:color="auto" w:fill="auto"/>
            <w:noWrap/>
            <w:vAlign w:val="bottom"/>
          </w:tcPr>
          <w:p w:rsidR="00BC0B85" w:rsidRPr="00EE514B" w:rsidDel="00C81D61" w:rsidRDefault="00BC0B85" w:rsidP="009652F9">
            <w:pPr>
              <w:pStyle w:val="Tablebody-centered"/>
              <w:rPr>
                <w:del w:id="61895" w:author="Diana Machado" w:date="2019-04-05T18:40:00Z"/>
                <w:lang w:val="en-PH" w:eastAsia="en-PH"/>
              </w:rPr>
            </w:pPr>
            <w:del w:id="61896" w:author="Diana Machado" w:date="2019-04-05T18:40:00Z">
              <w:r w:rsidRPr="00EE514B" w:rsidDel="00C81D61">
                <w:rPr>
                  <w:lang w:val="en-PH" w:eastAsia="en-PH"/>
                </w:rPr>
                <w:delText>0.684</w:delText>
              </w:r>
            </w:del>
          </w:p>
        </w:tc>
        <w:tc>
          <w:tcPr>
            <w:tcW w:w="543" w:type="dxa"/>
            <w:shd w:val="clear" w:color="auto" w:fill="auto"/>
            <w:noWrap/>
            <w:vAlign w:val="bottom"/>
          </w:tcPr>
          <w:p w:rsidR="00BC0B85" w:rsidRPr="00EE514B" w:rsidDel="00C81D61" w:rsidRDefault="00BC0B85" w:rsidP="009652F9">
            <w:pPr>
              <w:pStyle w:val="Tablebody-centered"/>
              <w:rPr>
                <w:del w:id="61897" w:author="Diana Machado" w:date="2019-04-05T18:40:00Z"/>
                <w:lang w:val="en-PH" w:eastAsia="en-PH"/>
              </w:rPr>
            </w:pPr>
            <w:del w:id="61898" w:author="Diana Machado" w:date="2019-04-05T18:40:00Z">
              <w:r w:rsidRPr="00EE514B" w:rsidDel="00C81D61">
                <w:rPr>
                  <w:lang w:val="en-PH" w:eastAsia="en-PH"/>
                </w:rPr>
                <w:delText>0.576</w:delText>
              </w:r>
            </w:del>
          </w:p>
        </w:tc>
      </w:tr>
      <w:tr w:rsidR="00BC0B85" w:rsidRPr="0041013B" w:rsidDel="00C81D61" w:rsidTr="001707D4">
        <w:trPr>
          <w:trHeight w:val="198"/>
          <w:del w:id="61899" w:author="Diana Machado" w:date="2019-04-05T18:40:00Z"/>
        </w:trPr>
        <w:tc>
          <w:tcPr>
            <w:tcW w:w="1032" w:type="dxa"/>
            <w:vMerge/>
            <w:vAlign w:val="center"/>
          </w:tcPr>
          <w:p w:rsidR="00BC0B85" w:rsidRPr="00EE514B" w:rsidDel="00C81D61" w:rsidRDefault="00BC0B85" w:rsidP="009652F9">
            <w:pPr>
              <w:pStyle w:val="Tablebody-centered"/>
              <w:rPr>
                <w:del w:id="6190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901" w:author="Diana Machado" w:date="2019-04-05T18:40:00Z"/>
                <w:lang w:val="en-PH" w:eastAsia="en-PH"/>
              </w:rPr>
            </w:pPr>
            <w:del w:id="61902" w:author="Diana Machado" w:date="2019-04-05T18:40:00Z">
              <w:r w:rsidRPr="00EE514B" w:rsidDel="00C81D61">
                <w:rPr>
                  <w:lang w:val="en-PH" w:eastAsia="en-PH"/>
                </w:rPr>
                <w:delText>29</w:delText>
              </w:r>
            </w:del>
          </w:p>
        </w:tc>
        <w:tc>
          <w:tcPr>
            <w:tcW w:w="1253" w:type="dxa"/>
            <w:shd w:val="clear" w:color="auto" w:fill="auto"/>
            <w:noWrap/>
            <w:vAlign w:val="bottom"/>
          </w:tcPr>
          <w:p w:rsidR="00BC0B85" w:rsidRPr="00EE514B" w:rsidDel="00C81D61" w:rsidRDefault="00BC0B85" w:rsidP="009652F9">
            <w:pPr>
              <w:pStyle w:val="Tablebody-centered"/>
              <w:rPr>
                <w:del w:id="61903" w:author="Diana Machado" w:date="2019-04-05T18:40:00Z"/>
                <w:lang w:val="en-PH" w:eastAsia="en-PH"/>
              </w:rPr>
            </w:pPr>
            <w:del w:id="61904" w:author="Diana Machado" w:date="2019-04-05T18:40:00Z">
              <w:r w:rsidRPr="00EE514B" w:rsidDel="00C81D61">
                <w:rPr>
                  <w:lang w:val="en-PH" w:eastAsia="en-PH"/>
                </w:rPr>
                <w:delText>OKALOOSA</w:delText>
              </w:r>
            </w:del>
          </w:p>
        </w:tc>
        <w:tc>
          <w:tcPr>
            <w:tcW w:w="709" w:type="dxa"/>
            <w:shd w:val="clear" w:color="auto" w:fill="auto"/>
            <w:noWrap/>
            <w:vAlign w:val="bottom"/>
          </w:tcPr>
          <w:p w:rsidR="00BC0B85" w:rsidRPr="00EE514B" w:rsidDel="00C81D61" w:rsidRDefault="00BC0B85" w:rsidP="009652F9">
            <w:pPr>
              <w:pStyle w:val="Tablebody-centered"/>
              <w:rPr>
                <w:del w:id="61905" w:author="Diana Machado" w:date="2019-04-05T18:40:00Z"/>
                <w:lang w:val="en-PH" w:eastAsia="en-PH"/>
              </w:rPr>
            </w:pPr>
            <w:del w:id="61906" w:author="Diana Machado" w:date="2019-04-05T18:40:00Z">
              <w:r w:rsidRPr="00EE514B" w:rsidDel="00C81D61">
                <w:rPr>
                  <w:lang w:val="en-PH" w:eastAsia="en-PH"/>
                </w:rPr>
                <w:delText>1.215</w:delText>
              </w:r>
            </w:del>
          </w:p>
        </w:tc>
        <w:tc>
          <w:tcPr>
            <w:tcW w:w="607" w:type="dxa"/>
            <w:shd w:val="clear" w:color="auto" w:fill="auto"/>
            <w:noWrap/>
            <w:vAlign w:val="bottom"/>
          </w:tcPr>
          <w:p w:rsidR="00BC0B85" w:rsidRPr="00EE514B" w:rsidDel="00C81D61" w:rsidRDefault="00BC0B85" w:rsidP="009652F9">
            <w:pPr>
              <w:pStyle w:val="Tablebody-centered"/>
              <w:rPr>
                <w:del w:id="61907" w:author="Diana Machado" w:date="2019-04-05T18:40:00Z"/>
                <w:lang w:val="en-PH" w:eastAsia="en-PH"/>
              </w:rPr>
            </w:pPr>
            <w:del w:id="61908" w:author="Diana Machado" w:date="2019-04-05T18:40:00Z">
              <w:r w:rsidRPr="00EE514B" w:rsidDel="00C81D61">
                <w:rPr>
                  <w:lang w:val="en-PH" w:eastAsia="en-PH"/>
                </w:rPr>
                <w:delText>0.705</w:delText>
              </w:r>
            </w:del>
          </w:p>
        </w:tc>
        <w:tc>
          <w:tcPr>
            <w:tcW w:w="607" w:type="dxa"/>
            <w:shd w:val="clear" w:color="auto" w:fill="auto"/>
            <w:noWrap/>
            <w:vAlign w:val="bottom"/>
          </w:tcPr>
          <w:p w:rsidR="00BC0B85" w:rsidRPr="00EE514B" w:rsidDel="00C81D61" w:rsidRDefault="00BC0B85" w:rsidP="009652F9">
            <w:pPr>
              <w:pStyle w:val="Tablebody-centered"/>
              <w:rPr>
                <w:del w:id="61909" w:author="Diana Machado" w:date="2019-04-05T18:40:00Z"/>
                <w:lang w:val="en-PH" w:eastAsia="en-PH"/>
              </w:rPr>
            </w:pPr>
            <w:del w:id="61910" w:author="Diana Machado" w:date="2019-04-05T18:40:00Z">
              <w:r w:rsidRPr="00EE514B" w:rsidDel="00C81D61">
                <w:rPr>
                  <w:lang w:val="en-PH" w:eastAsia="en-PH"/>
                </w:rPr>
                <w:delText>0.705</w:delText>
              </w:r>
            </w:del>
          </w:p>
        </w:tc>
        <w:tc>
          <w:tcPr>
            <w:tcW w:w="607" w:type="dxa"/>
            <w:shd w:val="clear" w:color="auto" w:fill="auto"/>
            <w:noWrap/>
            <w:vAlign w:val="bottom"/>
          </w:tcPr>
          <w:p w:rsidR="00BC0B85" w:rsidRPr="00EE514B" w:rsidDel="00C81D61" w:rsidRDefault="00BC0B85" w:rsidP="009652F9">
            <w:pPr>
              <w:pStyle w:val="Tablebody-centered"/>
              <w:rPr>
                <w:del w:id="61911" w:author="Diana Machado" w:date="2019-04-05T18:40:00Z"/>
                <w:lang w:val="en-PH" w:eastAsia="en-PH"/>
              </w:rPr>
            </w:pPr>
            <w:del w:id="61912" w:author="Diana Machado" w:date="2019-04-05T18:40:00Z">
              <w:r w:rsidRPr="00EE514B" w:rsidDel="00C81D61">
                <w:rPr>
                  <w:lang w:val="en-PH" w:eastAsia="en-PH"/>
                </w:rPr>
                <w:delText>0.547</w:delText>
              </w:r>
            </w:del>
          </w:p>
        </w:tc>
        <w:tc>
          <w:tcPr>
            <w:tcW w:w="607" w:type="dxa"/>
            <w:shd w:val="clear" w:color="auto" w:fill="auto"/>
            <w:noWrap/>
            <w:vAlign w:val="bottom"/>
          </w:tcPr>
          <w:p w:rsidR="00BC0B85" w:rsidRPr="00EE514B" w:rsidDel="00C81D61" w:rsidRDefault="00BC0B85" w:rsidP="009652F9">
            <w:pPr>
              <w:pStyle w:val="Tablebody-centered"/>
              <w:rPr>
                <w:del w:id="61913" w:author="Diana Machado" w:date="2019-04-05T18:40:00Z"/>
                <w:lang w:val="en-PH" w:eastAsia="en-PH"/>
              </w:rPr>
            </w:pPr>
            <w:del w:id="61914" w:author="Diana Machado" w:date="2019-04-05T18:40:00Z">
              <w:r w:rsidRPr="00EE514B" w:rsidDel="00C81D61">
                <w:rPr>
                  <w:lang w:val="en-PH" w:eastAsia="en-PH"/>
                </w:rPr>
                <w:delText>0.453</w:delText>
              </w:r>
            </w:del>
          </w:p>
        </w:tc>
        <w:tc>
          <w:tcPr>
            <w:tcW w:w="607" w:type="dxa"/>
            <w:shd w:val="clear" w:color="auto" w:fill="auto"/>
            <w:noWrap/>
            <w:vAlign w:val="bottom"/>
          </w:tcPr>
          <w:p w:rsidR="00BC0B85" w:rsidRPr="00EE514B" w:rsidDel="00C81D61" w:rsidRDefault="00BC0B85" w:rsidP="009652F9">
            <w:pPr>
              <w:pStyle w:val="Tablebody-centered"/>
              <w:rPr>
                <w:del w:id="61915" w:author="Diana Machado" w:date="2019-04-05T18:40:00Z"/>
                <w:lang w:val="en-PH" w:eastAsia="en-PH"/>
              </w:rPr>
            </w:pPr>
            <w:del w:id="61916" w:author="Diana Machado" w:date="2019-04-05T18:40:00Z">
              <w:r w:rsidRPr="00EE514B" w:rsidDel="00C81D61">
                <w:rPr>
                  <w:lang w:val="en-PH" w:eastAsia="en-PH"/>
                </w:rPr>
                <w:delText>0.394</w:delText>
              </w:r>
            </w:del>
          </w:p>
        </w:tc>
        <w:tc>
          <w:tcPr>
            <w:tcW w:w="715" w:type="dxa"/>
            <w:shd w:val="clear" w:color="auto" w:fill="auto"/>
            <w:noWrap/>
            <w:vAlign w:val="bottom"/>
          </w:tcPr>
          <w:p w:rsidR="00BC0B85" w:rsidRPr="00EE514B" w:rsidDel="00C81D61" w:rsidRDefault="00BC0B85" w:rsidP="009652F9">
            <w:pPr>
              <w:pStyle w:val="Tablebody-centered"/>
              <w:rPr>
                <w:del w:id="61917" w:author="Diana Machado" w:date="2019-04-05T18:40:00Z"/>
                <w:lang w:val="en-PH" w:eastAsia="en-PH"/>
              </w:rPr>
            </w:pPr>
            <w:del w:id="6191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919" w:author="Diana Machado" w:date="2019-04-05T18:40:00Z"/>
                <w:lang w:val="en-PH" w:eastAsia="en-PH"/>
              </w:rPr>
            </w:pPr>
            <w:del w:id="61920" w:author="Diana Machado" w:date="2019-04-05T18:40:00Z">
              <w:r w:rsidRPr="00EE514B" w:rsidDel="00C81D61">
                <w:rPr>
                  <w:lang w:val="en-PH" w:eastAsia="en-PH"/>
                </w:rPr>
                <w:delText>0.581</w:delText>
              </w:r>
            </w:del>
          </w:p>
        </w:tc>
        <w:tc>
          <w:tcPr>
            <w:tcW w:w="543" w:type="dxa"/>
            <w:shd w:val="clear" w:color="auto" w:fill="auto"/>
            <w:noWrap/>
            <w:vAlign w:val="bottom"/>
          </w:tcPr>
          <w:p w:rsidR="00BC0B85" w:rsidRPr="00EE514B" w:rsidDel="00C81D61" w:rsidRDefault="00BC0B85" w:rsidP="009652F9">
            <w:pPr>
              <w:pStyle w:val="Tablebody-centered"/>
              <w:rPr>
                <w:del w:id="61921" w:author="Diana Machado" w:date="2019-04-05T18:40:00Z"/>
                <w:lang w:val="en-PH" w:eastAsia="en-PH"/>
              </w:rPr>
            </w:pPr>
            <w:del w:id="61922" w:author="Diana Machado" w:date="2019-04-05T18:40:00Z">
              <w:r w:rsidRPr="00EE514B" w:rsidDel="00C81D61">
                <w:rPr>
                  <w:lang w:val="en-PH" w:eastAsia="en-PH"/>
                </w:rPr>
                <w:delText>0.581</w:delText>
              </w:r>
            </w:del>
          </w:p>
        </w:tc>
        <w:tc>
          <w:tcPr>
            <w:tcW w:w="543" w:type="dxa"/>
            <w:shd w:val="clear" w:color="auto" w:fill="auto"/>
            <w:noWrap/>
            <w:vAlign w:val="bottom"/>
          </w:tcPr>
          <w:p w:rsidR="00BC0B85" w:rsidRPr="00EE514B" w:rsidDel="00C81D61" w:rsidRDefault="00BC0B85" w:rsidP="009652F9">
            <w:pPr>
              <w:pStyle w:val="Tablebody-centered"/>
              <w:rPr>
                <w:del w:id="61923" w:author="Diana Machado" w:date="2019-04-05T18:40:00Z"/>
                <w:lang w:val="en-PH" w:eastAsia="en-PH"/>
              </w:rPr>
            </w:pPr>
            <w:del w:id="61924" w:author="Diana Machado" w:date="2019-04-05T18:40:00Z">
              <w:r w:rsidRPr="00EE514B" w:rsidDel="00C81D61">
                <w:rPr>
                  <w:lang w:val="en-PH" w:eastAsia="en-PH"/>
                </w:rPr>
                <w:delText>0.450</w:delText>
              </w:r>
            </w:del>
          </w:p>
        </w:tc>
        <w:tc>
          <w:tcPr>
            <w:tcW w:w="543" w:type="dxa"/>
            <w:shd w:val="clear" w:color="auto" w:fill="auto"/>
            <w:noWrap/>
            <w:vAlign w:val="bottom"/>
          </w:tcPr>
          <w:p w:rsidR="00BC0B85" w:rsidRPr="00EE514B" w:rsidDel="00C81D61" w:rsidRDefault="00BC0B85" w:rsidP="009652F9">
            <w:pPr>
              <w:pStyle w:val="Tablebody-centered"/>
              <w:rPr>
                <w:del w:id="61925" w:author="Diana Machado" w:date="2019-04-05T18:40:00Z"/>
                <w:lang w:val="en-PH" w:eastAsia="en-PH"/>
              </w:rPr>
            </w:pPr>
            <w:del w:id="61926" w:author="Diana Machado" w:date="2019-04-05T18:40:00Z">
              <w:r w:rsidRPr="00EE514B" w:rsidDel="00C81D61">
                <w:rPr>
                  <w:lang w:val="en-PH" w:eastAsia="en-PH"/>
                </w:rPr>
                <w:delText>0.372</w:delText>
              </w:r>
            </w:del>
          </w:p>
        </w:tc>
        <w:tc>
          <w:tcPr>
            <w:tcW w:w="543" w:type="dxa"/>
            <w:shd w:val="clear" w:color="auto" w:fill="auto"/>
            <w:noWrap/>
            <w:vAlign w:val="bottom"/>
          </w:tcPr>
          <w:p w:rsidR="00BC0B85" w:rsidRPr="00EE514B" w:rsidDel="00C81D61" w:rsidRDefault="00BC0B85" w:rsidP="009652F9">
            <w:pPr>
              <w:pStyle w:val="Tablebody-centered"/>
              <w:rPr>
                <w:del w:id="61927" w:author="Diana Machado" w:date="2019-04-05T18:40:00Z"/>
                <w:lang w:val="en-PH" w:eastAsia="en-PH"/>
              </w:rPr>
            </w:pPr>
            <w:del w:id="61928" w:author="Diana Machado" w:date="2019-04-05T18:40:00Z">
              <w:r w:rsidRPr="00EE514B" w:rsidDel="00C81D61">
                <w:rPr>
                  <w:lang w:val="en-PH" w:eastAsia="en-PH"/>
                </w:rPr>
                <w:delText>0.324</w:delText>
              </w:r>
            </w:del>
          </w:p>
        </w:tc>
      </w:tr>
      <w:tr w:rsidR="00BC0B85" w:rsidRPr="0041013B" w:rsidDel="00C81D61" w:rsidTr="001707D4">
        <w:trPr>
          <w:trHeight w:val="198"/>
          <w:del w:id="61929" w:author="Diana Machado" w:date="2019-04-05T18:40:00Z"/>
        </w:trPr>
        <w:tc>
          <w:tcPr>
            <w:tcW w:w="1032" w:type="dxa"/>
            <w:vMerge/>
            <w:vAlign w:val="center"/>
          </w:tcPr>
          <w:p w:rsidR="00BC0B85" w:rsidRPr="00EE514B" w:rsidDel="00C81D61" w:rsidRDefault="00BC0B85" w:rsidP="009652F9">
            <w:pPr>
              <w:pStyle w:val="Tablebody-centered"/>
              <w:rPr>
                <w:del w:id="6193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931" w:author="Diana Machado" w:date="2019-04-05T18:40:00Z"/>
                <w:lang w:val="en-PH" w:eastAsia="en-PH"/>
              </w:rPr>
            </w:pPr>
            <w:del w:id="61932" w:author="Diana Machado" w:date="2019-04-05T18:40:00Z">
              <w:r w:rsidRPr="00EE514B" w:rsidDel="00C81D61">
                <w:rPr>
                  <w:lang w:val="en-PH" w:eastAsia="en-PH"/>
                </w:rPr>
                <w:delText>30</w:delText>
              </w:r>
            </w:del>
          </w:p>
        </w:tc>
        <w:tc>
          <w:tcPr>
            <w:tcW w:w="1253" w:type="dxa"/>
            <w:shd w:val="clear" w:color="auto" w:fill="auto"/>
            <w:noWrap/>
            <w:vAlign w:val="bottom"/>
          </w:tcPr>
          <w:p w:rsidR="00BC0B85" w:rsidRPr="00EE514B" w:rsidDel="00C81D61" w:rsidRDefault="00BC0B85" w:rsidP="009652F9">
            <w:pPr>
              <w:pStyle w:val="Tablebody-centered"/>
              <w:rPr>
                <w:del w:id="61933" w:author="Diana Machado" w:date="2019-04-05T18:40:00Z"/>
                <w:lang w:val="en-PH" w:eastAsia="en-PH"/>
              </w:rPr>
            </w:pPr>
            <w:del w:id="61934" w:author="Diana Machado" w:date="2019-04-05T18:40:00Z">
              <w:r w:rsidRPr="00EE514B" w:rsidDel="00C81D61">
                <w:rPr>
                  <w:lang w:val="en-PH" w:eastAsia="en-PH"/>
                </w:rPr>
                <w:delText>OSCEOLA</w:delText>
              </w:r>
            </w:del>
          </w:p>
        </w:tc>
        <w:tc>
          <w:tcPr>
            <w:tcW w:w="709" w:type="dxa"/>
            <w:shd w:val="clear" w:color="auto" w:fill="auto"/>
            <w:noWrap/>
            <w:vAlign w:val="bottom"/>
          </w:tcPr>
          <w:p w:rsidR="00BC0B85" w:rsidRPr="00EE514B" w:rsidDel="00C81D61" w:rsidRDefault="00BC0B85" w:rsidP="009652F9">
            <w:pPr>
              <w:pStyle w:val="Tablebody-centered"/>
              <w:rPr>
                <w:del w:id="61935" w:author="Diana Machado" w:date="2019-04-05T18:40:00Z"/>
                <w:lang w:val="en-PH" w:eastAsia="en-PH"/>
              </w:rPr>
            </w:pPr>
            <w:del w:id="61936" w:author="Diana Machado" w:date="2019-04-05T18:40:00Z">
              <w:r w:rsidRPr="00EE514B" w:rsidDel="00C81D61">
                <w:rPr>
                  <w:lang w:val="en-PH" w:eastAsia="en-PH"/>
                </w:rPr>
                <w:delText>0.793</w:delText>
              </w:r>
            </w:del>
          </w:p>
        </w:tc>
        <w:tc>
          <w:tcPr>
            <w:tcW w:w="607" w:type="dxa"/>
            <w:shd w:val="clear" w:color="auto" w:fill="auto"/>
            <w:noWrap/>
            <w:vAlign w:val="bottom"/>
          </w:tcPr>
          <w:p w:rsidR="00BC0B85" w:rsidRPr="00EE514B" w:rsidDel="00C81D61" w:rsidRDefault="00BC0B85" w:rsidP="009652F9">
            <w:pPr>
              <w:pStyle w:val="Tablebody-centered"/>
              <w:rPr>
                <w:del w:id="61937" w:author="Diana Machado" w:date="2019-04-05T18:40:00Z"/>
                <w:lang w:val="en-PH" w:eastAsia="en-PH"/>
              </w:rPr>
            </w:pPr>
            <w:del w:id="61938" w:author="Diana Machado" w:date="2019-04-05T18:40:00Z">
              <w:r w:rsidRPr="00EE514B" w:rsidDel="00C81D61">
                <w:rPr>
                  <w:lang w:val="en-PH" w:eastAsia="en-PH"/>
                </w:rPr>
                <w:delText>0.386</w:delText>
              </w:r>
            </w:del>
          </w:p>
        </w:tc>
        <w:tc>
          <w:tcPr>
            <w:tcW w:w="607" w:type="dxa"/>
            <w:shd w:val="clear" w:color="auto" w:fill="auto"/>
            <w:noWrap/>
            <w:vAlign w:val="bottom"/>
          </w:tcPr>
          <w:p w:rsidR="00BC0B85" w:rsidRPr="00EE514B" w:rsidDel="00C81D61" w:rsidRDefault="00BC0B85" w:rsidP="009652F9">
            <w:pPr>
              <w:pStyle w:val="Tablebody-centered"/>
              <w:rPr>
                <w:del w:id="61939" w:author="Diana Machado" w:date="2019-04-05T18:40:00Z"/>
                <w:lang w:val="en-PH" w:eastAsia="en-PH"/>
              </w:rPr>
            </w:pPr>
            <w:del w:id="61940" w:author="Diana Machado" w:date="2019-04-05T18:40:00Z">
              <w:r w:rsidRPr="00EE514B" w:rsidDel="00C81D61">
                <w:rPr>
                  <w:lang w:val="en-PH" w:eastAsia="en-PH"/>
                </w:rPr>
                <w:delText>0.386</w:delText>
              </w:r>
            </w:del>
          </w:p>
        </w:tc>
        <w:tc>
          <w:tcPr>
            <w:tcW w:w="607" w:type="dxa"/>
            <w:shd w:val="clear" w:color="auto" w:fill="auto"/>
            <w:noWrap/>
            <w:vAlign w:val="bottom"/>
          </w:tcPr>
          <w:p w:rsidR="00BC0B85" w:rsidRPr="00EE514B" w:rsidDel="00C81D61" w:rsidRDefault="00BC0B85" w:rsidP="009652F9">
            <w:pPr>
              <w:pStyle w:val="Tablebody-centered"/>
              <w:rPr>
                <w:del w:id="61941" w:author="Diana Machado" w:date="2019-04-05T18:40:00Z"/>
                <w:lang w:val="en-PH" w:eastAsia="en-PH"/>
              </w:rPr>
            </w:pPr>
            <w:del w:id="61942" w:author="Diana Machado" w:date="2019-04-05T18:40:00Z">
              <w:r w:rsidRPr="00EE514B" w:rsidDel="00C81D61">
                <w:rPr>
                  <w:lang w:val="en-PH" w:eastAsia="en-PH"/>
                </w:rPr>
                <w:delText>0.218</w:delText>
              </w:r>
            </w:del>
          </w:p>
        </w:tc>
        <w:tc>
          <w:tcPr>
            <w:tcW w:w="607" w:type="dxa"/>
            <w:shd w:val="clear" w:color="auto" w:fill="auto"/>
            <w:noWrap/>
            <w:vAlign w:val="bottom"/>
          </w:tcPr>
          <w:p w:rsidR="00BC0B85" w:rsidRPr="00EE514B" w:rsidDel="00C81D61" w:rsidRDefault="00BC0B85" w:rsidP="009652F9">
            <w:pPr>
              <w:pStyle w:val="Tablebody-centered"/>
              <w:rPr>
                <w:del w:id="61943" w:author="Diana Machado" w:date="2019-04-05T18:40:00Z"/>
                <w:lang w:val="en-PH" w:eastAsia="en-PH"/>
              </w:rPr>
            </w:pPr>
            <w:del w:id="61944" w:author="Diana Machado" w:date="2019-04-05T18:40:00Z">
              <w:r w:rsidRPr="00EE514B" w:rsidDel="00C81D61">
                <w:rPr>
                  <w:lang w:val="en-PH" w:eastAsia="en-PH"/>
                </w:rPr>
                <w:delText>0.136</w:delText>
              </w:r>
            </w:del>
          </w:p>
        </w:tc>
        <w:tc>
          <w:tcPr>
            <w:tcW w:w="607" w:type="dxa"/>
            <w:shd w:val="clear" w:color="auto" w:fill="auto"/>
            <w:noWrap/>
            <w:vAlign w:val="bottom"/>
          </w:tcPr>
          <w:p w:rsidR="00BC0B85" w:rsidRPr="00EE514B" w:rsidDel="00C81D61" w:rsidRDefault="00BC0B85" w:rsidP="009652F9">
            <w:pPr>
              <w:pStyle w:val="Tablebody-centered"/>
              <w:rPr>
                <w:del w:id="61945" w:author="Diana Machado" w:date="2019-04-05T18:40:00Z"/>
                <w:lang w:val="en-PH" w:eastAsia="en-PH"/>
              </w:rPr>
            </w:pPr>
            <w:del w:id="61946" w:author="Diana Machado" w:date="2019-04-05T18:40:00Z">
              <w:r w:rsidRPr="00EE514B" w:rsidDel="00C81D61">
                <w:rPr>
                  <w:lang w:val="en-PH" w:eastAsia="en-PH"/>
                </w:rPr>
                <w:delText>0.094</w:delText>
              </w:r>
            </w:del>
          </w:p>
        </w:tc>
        <w:tc>
          <w:tcPr>
            <w:tcW w:w="715" w:type="dxa"/>
            <w:shd w:val="clear" w:color="auto" w:fill="auto"/>
            <w:noWrap/>
            <w:vAlign w:val="bottom"/>
          </w:tcPr>
          <w:p w:rsidR="00BC0B85" w:rsidRPr="00EE514B" w:rsidDel="00C81D61" w:rsidRDefault="00BC0B85" w:rsidP="009652F9">
            <w:pPr>
              <w:pStyle w:val="Tablebody-centered"/>
              <w:rPr>
                <w:del w:id="61947" w:author="Diana Machado" w:date="2019-04-05T18:40:00Z"/>
                <w:lang w:val="en-PH" w:eastAsia="en-PH"/>
              </w:rPr>
            </w:pPr>
            <w:del w:id="6194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949" w:author="Diana Machado" w:date="2019-04-05T18:40:00Z"/>
                <w:lang w:val="en-PH" w:eastAsia="en-PH"/>
              </w:rPr>
            </w:pPr>
            <w:del w:id="61950" w:author="Diana Machado" w:date="2019-04-05T18:40:00Z">
              <w:r w:rsidRPr="00EE514B" w:rsidDel="00C81D61">
                <w:rPr>
                  <w:lang w:val="en-PH" w:eastAsia="en-PH"/>
                </w:rPr>
                <w:delText>0.487</w:delText>
              </w:r>
            </w:del>
          </w:p>
        </w:tc>
        <w:tc>
          <w:tcPr>
            <w:tcW w:w="543" w:type="dxa"/>
            <w:shd w:val="clear" w:color="auto" w:fill="auto"/>
            <w:noWrap/>
            <w:vAlign w:val="bottom"/>
          </w:tcPr>
          <w:p w:rsidR="00BC0B85" w:rsidRPr="00EE514B" w:rsidDel="00C81D61" w:rsidRDefault="00BC0B85" w:rsidP="009652F9">
            <w:pPr>
              <w:pStyle w:val="Tablebody-centered"/>
              <w:rPr>
                <w:del w:id="61951" w:author="Diana Machado" w:date="2019-04-05T18:40:00Z"/>
                <w:lang w:val="en-PH" w:eastAsia="en-PH"/>
              </w:rPr>
            </w:pPr>
            <w:del w:id="61952" w:author="Diana Machado" w:date="2019-04-05T18:40:00Z">
              <w:r w:rsidRPr="00EE514B" w:rsidDel="00C81D61">
                <w:rPr>
                  <w:lang w:val="en-PH" w:eastAsia="en-PH"/>
                </w:rPr>
                <w:delText>0.487</w:delText>
              </w:r>
            </w:del>
          </w:p>
        </w:tc>
        <w:tc>
          <w:tcPr>
            <w:tcW w:w="543" w:type="dxa"/>
            <w:shd w:val="clear" w:color="auto" w:fill="auto"/>
            <w:noWrap/>
            <w:vAlign w:val="bottom"/>
          </w:tcPr>
          <w:p w:rsidR="00BC0B85" w:rsidRPr="00EE514B" w:rsidDel="00C81D61" w:rsidRDefault="00BC0B85" w:rsidP="009652F9">
            <w:pPr>
              <w:pStyle w:val="Tablebody-centered"/>
              <w:rPr>
                <w:del w:id="61953" w:author="Diana Machado" w:date="2019-04-05T18:40:00Z"/>
                <w:lang w:val="en-PH" w:eastAsia="en-PH"/>
              </w:rPr>
            </w:pPr>
            <w:del w:id="61954" w:author="Diana Machado" w:date="2019-04-05T18:40:00Z">
              <w:r w:rsidRPr="00EE514B" w:rsidDel="00C81D61">
                <w:rPr>
                  <w:lang w:val="en-PH" w:eastAsia="en-PH"/>
                </w:rPr>
                <w:delText>0.275</w:delText>
              </w:r>
            </w:del>
          </w:p>
        </w:tc>
        <w:tc>
          <w:tcPr>
            <w:tcW w:w="543" w:type="dxa"/>
            <w:shd w:val="clear" w:color="auto" w:fill="auto"/>
            <w:noWrap/>
            <w:vAlign w:val="bottom"/>
          </w:tcPr>
          <w:p w:rsidR="00BC0B85" w:rsidRPr="00EE514B" w:rsidDel="00C81D61" w:rsidRDefault="00BC0B85" w:rsidP="009652F9">
            <w:pPr>
              <w:pStyle w:val="Tablebody-centered"/>
              <w:rPr>
                <w:del w:id="61955" w:author="Diana Machado" w:date="2019-04-05T18:40:00Z"/>
                <w:lang w:val="en-PH" w:eastAsia="en-PH"/>
              </w:rPr>
            </w:pPr>
            <w:del w:id="61956" w:author="Diana Machado" w:date="2019-04-05T18:40:00Z">
              <w:r w:rsidRPr="00EE514B" w:rsidDel="00C81D61">
                <w:rPr>
                  <w:lang w:val="en-PH" w:eastAsia="en-PH"/>
                </w:rPr>
                <w:delText>0.171</w:delText>
              </w:r>
            </w:del>
          </w:p>
        </w:tc>
        <w:tc>
          <w:tcPr>
            <w:tcW w:w="543" w:type="dxa"/>
            <w:shd w:val="clear" w:color="auto" w:fill="auto"/>
            <w:noWrap/>
            <w:vAlign w:val="bottom"/>
          </w:tcPr>
          <w:p w:rsidR="00BC0B85" w:rsidRPr="00EE514B" w:rsidDel="00C81D61" w:rsidRDefault="00BC0B85" w:rsidP="009652F9">
            <w:pPr>
              <w:pStyle w:val="Tablebody-centered"/>
              <w:rPr>
                <w:del w:id="61957" w:author="Diana Machado" w:date="2019-04-05T18:40:00Z"/>
                <w:lang w:val="en-PH" w:eastAsia="en-PH"/>
              </w:rPr>
            </w:pPr>
            <w:del w:id="61958" w:author="Diana Machado" w:date="2019-04-05T18:40:00Z">
              <w:r w:rsidRPr="00EE514B" w:rsidDel="00C81D61">
                <w:rPr>
                  <w:lang w:val="en-PH" w:eastAsia="en-PH"/>
                </w:rPr>
                <w:delText>0.119</w:delText>
              </w:r>
            </w:del>
          </w:p>
        </w:tc>
      </w:tr>
      <w:tr w:rsidR="00BC0B85" w:rsidRPr="0041013B" w:rsidDel="00C81D61" w:rsidTr="001707D4">
        <w:trPr>
          <w:trHeight w:val="198"/>
          <w:del w:id="61959" w:author="Diana Machado" w:date="2019-04-05T18:40:00Z"/>
        </w:trPr>
        <w:tc>
          <w:tcPr>
            <w:tcW w:w="1032" w:type="dxa"/>
            <w:vMerge/>
            <w:vAlign w:val="center"/>
          </w:tcPr>
          <w:p w:rsidR="00BC0B85" w:rsidRPr="00EE514B" w:rsidDel="00C81D61" w:rsidRDefault="00BC0B85" w:rsidP="009652F9">
            <w:pPr>
              <w:pStyle w:val="Tablebody-centered"/>
              <w:rPr>
                <w:del w:id="6196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961" w:author="Diana Machado" w:date="2019-04-05T18:40:00Z"/>
                <w:lang w:val="en-PH" w:eastAsia="en-PH"/>
              </w:rPr>
            </w:pPr>
            <w:del w:id="61962" w:author="Diana Machado" w:date="2019-04-05T18:40:00Z">
              <w:r w:rsidRPr="00EE514B" w:rsidDel="00C81D61">
                <w:rPr>
                  <w:lang w:val="en-PH" w:eastAsia="en-PH"/>
                </w:rPr>
                <w:delText>31</w:delText>
              </w:r>
            </w:del>
          </w:p>
        </w:tc>
        <w:tc>
          <w:tcPr>
            <w:tcW w:w="1253" w:type="dxa"/>
            <w:shd w:val="clear" w:color="auto" w:fill="auto"/>
            <w:noWrap/>
            <w:vAlign w:val="bottom"/>
          </w:tcPr>
          <w:p w:rsidR="00BC0B85" w:rsidRPr="00EE514B" w:rsidDel="00C81D61" w:rsidRDefault="00BC0B85" w:rsidP="009652F9">
            <w:pPr>
              <w:pStyle w:val="Tablebody-centered"/>
              <w:rPr>
                <w:del w:id="61963" w:author="Diana Machado" w:date="2019-04-05T18:40:00Z"/>
                <w:lang w:val="en-PH" w:eastAsia="en-PH"/>
              </w:rPr>
            </w:pPr>
            <w:del w:id="61964" w:author="Diana Machado" w:date="2019-04-05T18:40:00Z">
              <w:r w:rsidRPr="00EE514B" w:rsidDel="00C81D61">
                <w:rPr>
                  <w:lang w:val="en-PH" w:eastAsia="en-PH"/>
                </w:rPr>
                <w:delText>OSCEOLA</w:delText>
              </w:r>
            </w:del>
          </w:p>
        </w:tc>
        <w:tc>
          <w:tcPr>
            <w:tcW w:w="709" w:type="dxa"/>
            <w:shd w:val="clear" w:color="auto" w:fill="auto"/>
            <w:noWrap/>
            <w:vAlign w:val="bottom"/>
          </w:tcPr>
          <w:p w:rsidR="00BC0B85" w:rsidRPr="00EE514B" w:rsidDel="00C81D61" w:rsidRDefault="00BC0B85" w:rsidP="009652F9">
            <w:pPr>
              <w:pStyle w:val="Tablebody-centered"/>
              <w:rPr>
                <w:del w:id="61965" w:author="Diana Machado" w:date="2019-04-05T18:40:00Z"/>
                <w:lang w:val="en-PH" w:eastAsia="en-PH"/>
              </w:rPr>
            </w:pPr>
            <w:del w:id="61966" w:author="Diana Machado" w:date="2019-04-05T18:40:00Z">
              <w:r w:rsidRPr="00EE514B" w:rsidDel="00C81D61">
                <w:rPr>
                  <w:lang w:val="en-PH" w:eastAsia="en-PH"/>
                </w:rPr>
                <w:delText>1.079</w:delText>
              </w:r>
            </w:del>
          </w:p>
        </w:tc>
        <w:tc>
          <w:tcPr>
            <w:tcW w:w="607" w:type="dxa"/>
            <w:shd w:val="clear" w:color="auto" w:fill="auto"/>
            <w:noWrap/>
            <w:vAlign w:val="bottom"/>
          </w:tcPr>
          <w:p w:rsidR="00BC0B85" w:rsidRPr="00EE514B" w:rsidDel="00C81D61" w:rsidRDefault="00BC0B85" w:rsidP="009652F9">
            <w:pPr>
              <w:pStyle w:val="Tablebody-centered"/>
              <w:rPr>
                <w:del w:id="61967" w:author="Diana Machado" w:date="2019-04-05T18:40:00Z"/>
                <w:lang w:val="en-PH" w:eastAsia="en-PH"/>
              </w:rPr>
            </w:pPr>
            <w:del w:id="61968" w:author="Diana Machado" w:date="2019-04-05T18:40:00Z">
              <w:r w:rsidRPr="00EE514B" w:rsidDel="00C81D61">
                <w:rPr>
                  <w:lang w:val="en-PH" w:eastAsia="en-PH"/>
                </w:rPr>
                <w:delText>0.579</w:delText>
              </w:r>
            </w:del>
          </w:p>
        </w:tc>
        <w:tc>
          <w:tcPr>
            <w:tcW w:w="607" w:type="dxa"/>
            <w:shd w:val="clear" w:color="auto" w:fill="auto"/>
            <w:noWrap/>
            <w:vAlign w:val="bottom"/>
          </w:tcPr>
          <w:p w:rsidR="00BC0B85" w:rsidRPr="00EE514B" w:rsidDel="00C81D61" w:rsidRDefault="00BC0B85" w:rsidP="009652F9">
            <w:pPr>
              <w:pStyle w:val="Tablebody-centered"/>
              <w:rPr>
                <w:del w:id="61969" w:author="Diana Machado" w:date="2019-04-05T18:40:00Z"/>
                <w:lang w:val="en-PH" w:eastAsia="en-PH"/>
              </w:rPr>
            </w:pPr>
            <w:del w:id="61970" w:author="Diana Machado" w:date="2019-04-05T18:40:00Z">
              <w:r w:rsidRPr="00EE514B" w:rsidDel="00C81D61">
                <w:rPr>
                  <w:lang w:val="en-PH" w:eastAsia="en-PH"/>
                </w:rPr>
                <w:delText>0.579</w:delText>
              </w:r>
            </w:del>
          </w:p>
        </w:tc>
        <w:tc>
          <w:tcPr>
            <w:tcW w:w="607" w:type="dxa"/>
            <w:shd w:val="clear" w:color="auto" w:fill="auto"/>
            <w:noWrap/>
            <w:vAlign w:val="bottom"/>
          </w:tcPr>
          <w:p w:rsidR="00BC0B85" w:rsidRPr="00EE514B" w:rsidDel="00C81D61" w:rsidRDefault="00BC0B85" w:rsidP="009652F9">
            <w:pPr>
              <w:pStyle w:val="Tablebody-centered"/>
              <w:rPr>
                <w:del w:id="61971" w:author="Diana Machado" w:date="2019-04-05T18:40:00Z"/>
                <w:lang w:val="en-PH" w:eastAsia="en-PH"/>
              </w:rPr>
            </w:pPr>
            <w:del w:id="61972" w:author="Diana Machado" w:date="2019-04-05T18:40:00Z">
              <w:r w:rsidRPr="00EE514B" w:rsidDel="00C81D61">
                <w:rPr>
                  <w:lang w:val="en-PH" w:eastAsia="en-PH"/>
                </w:rPr>
                <w:delText>0.367</w:delText>
              </w:r>
            </w:del>
          </w:p>
        </w:tc>
        <w:tc>
          <w:tcPr>
            <w:tcW w:w="607" w:type="dxa"/>
            <w:shd w:val="clear" w:color="auto" w:fill="auto"/>
            <w:noWrap/>
            <w:vAlign w:val="bottom"/>
          </w:tcPr>
          <w:p w:rsidR="00BC0B85" w:rsidRPr="00EE514B" w:rsidDel="00C81D61" w:rsidRDefault="00BC0B85" w:rsidP="009652F9">
            <w:pPr>
              <w:pStyle w:val="Tablebody-centered"/>
              <w:rPr>
                <w:del w:id="61973" w:author="Diana Machado" w:date="2019-04-05T18:40:00Z"/>
                <w:lang w:val="en-PH" w:eastAsia="en-PH"/>
              </w:rPr>
            </w:pPr>
            <w:del w:id="61974" w:author="Diana Machado" w:date="2019-04-05T18:40:00Z">
              <w:r w:rsidRPr="00EE514B" w:rsidDel="00C81D61">
                <w:rPr>
                  <w:lang w:val="en-PH" w:eastAsia="en-PH"/>
                </w:rPr>
                <w:delText>0.249</w:delText>
              </w:r>
            </w:del>
          </w:p>
        </w:tc>
        <w:tc>
          <w:tcPr>
            <w:tcW w:w="607" w:type="dxa"/>
            <w:shd w:val="clear" w:color="auto" w:fill="auto"/>
            <w:noWrap/>
            <w:vAlign w:val="bottom"/>
          </w:tcPr>
          <w:p w:rsidR="00BC0B85" w:rsidRPr="00EE514B" w:rsidDel="00C81D61" w:rsidRDefault="00BC0B85" w:rsidP="009652F9">
            <w:pPr>
              <w:pStyle w:val="Tablebody-centered"/>
              <w:rPr>
                <w:del w:id="61975" w:author="Diana Machado" w:date="2019-04-05T18:40:00Z"/>
                <w:lang w:val="en-PH" w:eastAsia="en-PH"/>
              </w:rPr>
            </w:pPr>
            <w:del w:id="61976" w:author="Diana Machado" w:date="2019-04-05T18:40:00Z">
              <w:r w:rsidRPr="00EE514B" w:rsidDel="00C81D61">
                <w:rPr>
                  <w:lang w:val="en-PH" w:eastAsia="en-PH"/>
                </w:rPr>
                <w:delText>0.184</w:delText>
              </w:r>
            </w:del>
          </w:p>
        </w:tc>
        <w:tc>
          <w:tcPr>
            <w:tcW w:w="715" w:type="dxa"/>
            <w:shd w:val="clear" w:color="auto" w:fill="auto"/>
            <w:noWrap/>
            <w:vAlign w:val="bottom"/>
          </w:tcPr>
          <w:p w:rsidR="00BC0B85" w:rsidRPr="00EE514B" w:rsidDel="00C81D61" w:rsidRDefault="00BC0B85" w:rsidP="009652F9">
            <w:pPr>
              <w:pStyle w:val="Tablebody-centered"/>
              <w:rPr>
                <w:del w:id="61977" w:author="Diana Machado" w:date="2019-04-05T18:40:00Z"/>
                <w:lang w:val="en-PH" w:eastAsia="en-PH"/>
              </w:rPr>
            </w:pPr>
            <w:del w:id="6197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979" w:author="Diana Machado" w:date="2019-04-05T18:40:00Z"/>
                <w:lang w:val="en-PH" w:eastAsia="en-PH"/>
              </w:rPr>
            </w:pPr>
            <w:del w:id="61980" w:author="Diana Machado" w:date="2019-04-05T18:40:00Z">
              <w:r w:rsidRPr="00EE514B" w:rsidDel="00C81D61">
                <w:rPr>
                  <w:lang w:val="en-PH" w:eastAsia="en-PH"/>
                </w:rPr>
                <w:delText>0.537</w:delText>
              </w:r>
            </w:del>
          </w:p>
        </w:tc>
        <w:tc>
          <w:tcPr>
            <w:tcW w:w="543" w:type="dxa"/>
            <w:shd w:val="clear" w:color="auto" w:fill="auto"/>
            <w:noWrap/>
            <w:vAlign w:val="bottom"/>
          </w:tcPr>
          <w:p w:rsidR="00BC0B85" w:rsidRPr="00EE514B" w:rsidDel="00C81D61" w:rsidRDefault="00BC0B85" w:rsidP="009652F9">
            <w:pPr>
              <w:pStyle w:val="Tablebody-centered"/>
              <w:rPr>
                <w:del w:id="61981" w:author="Diana Machado" w:date="2019-04-05T18:40:00Z"/>
                <w:lang w:val="en-PH" w:eastAsia="en-PH"/>
              </w:rPr>
            </w:pPr>
            <w:del w:id="61982" w:author="Diana Machado" w:date="2019-04-05T18:40:00Z">
              <w:r w:rsidRPr="00EE514B" w:rsidDel="00C81D61">
                <w:rPr>
                  <w:lang w:val="en-PH" w:eastAsia="en-PH"/>
                </w:rPr>
                <w:delText>0.537</w:delText>
              </w:r>
            </w:del>
          </w:p>
        </w:tc>
        <w:tc>
          <w:tcPr>
            <w:tcW w:w="543" w:type="dxa"/>
            <w:shd w:val="clear" w:color="auto" w:fill="auto"/>
            <w:noWrap/>
            <w:vAlign w:val="bottom"/>
          </w:tcPr>
          <w:p w:rsidR="00BC0B85" w:rsidRPr="00EE514B" w:rsidDel="00C81D61" w:rsidRDefault="00BC0B85" w:rsidP="009652F9">
            <w:pPr>
              <w:pStyle w:val="Tablebody-centered"/>
              <w:rPr>
                <w:del w:id="61983" w:author="Diana Machado" w:date="2019-04-05T18:40:00Z"/>
                <w:lang w:val="en-PH" w:eastAsia="en-PH"/>
              </w:rPr>
            </w:pPr>
            <w:del w:id="61984" w:author="Diana Machado" w:date="2019-04-05T18:40:00Z">
              <w:r w:rsidRPr="00EE514B" w:rsidDel="00C81D61">
                <w:rPr>
                  <w:lang w:val="en-PH" w:eastAsia="en-PH"/>
                </w:rPr>
                <w:delText>0.340</w:delText>
              </w:r>
            </w:del>
          </w:p>
        </w:tc>
        <w:tc>
          <w:tcPr>
            <w:tcW w:w="543" w:type="dxa"/>
            <w:shd w:val="clear" w:color="auto" w:fill="auto"/>
            <w:noWrap/>
            <w:vAlign w:val="bottom"/>
          </w:tcPr>
          <w:p w:rsidR="00BC0B85" w:rsidRPr="00EE514B" w:rsidDel="00C81D61" w:rsidRDefault="00BC0B85" w:rsidP="009652F9">
            <w:pPr>
              <w:pStyle w:val="Tablebody-centered"/>
              <w:rPr>
                <w:del w:id="61985" w:author="Diana Machado" w:date="2019-04-05T18:40:00Z"/>
                <w:lang w:val="en-PH" w:eastAsia="en-PH"/>
              </w:rPr>
            </w:pPr>
            <w:del w:id="61986" w:author="Diana Machado" w:date="2019-04-05T18:40:00Z">
              <w:r w:rsidRPr="00EE514B" w:rsidDel="00C81D61">
                <w:rPr>
                  <w:lang w:val="en-PH" w:eastAsia="en-PH"/>
                </w:rPr>
                <w:delText>0.231</w:delText>
              </w:r>
            </w:del>
          </w:p>
        </w:tc>
        <w:tc>
          <w:tcPr>
            <w:tcW w:w="543" w:type="dxa"/>
            <w:shd w:val="clear" w:color="auto" w:fill="auto"/>
            <w:noWrap/>
            <w:vAlign w:val="bottom"/>
          </w:tcPr>
          <w:p w:rsidR="00BC0B85" w:rsidRPr="00EE514B" w:rsidDel="00C81D61" w:rsidRDefault="00BC0B85" w:rsidP="009652F9">
            <w:pPr>
              <w:pStyle w:val="Tablebody-centered"/>
              <w:rPr>
                <w:del w:id="61987" w:author="Diana Machado" w:date="2019-04-05T18:40:00Z"/>
                <w:lang w:val="en-PH" w:eastAsia="en-PH"/>
              </w:rPr>
            </w:pPr>
            <w:del w:id="61988" w:author="Diana Machado" w:date="2019-04-05T18:40:00Z">
              <w:r w:rsidRPr="00EE514B" w:rsidDel="00C81D61">
                <w:rPr>
                  <w:lang w:val="en-PH" w:eastAsia="en-PH"/>
                </w:rPr>
                <w:delText>0.170</w:delText>
              </w:r>
            </w:del>
          </w:p>
        </w:tc>
      </w:tr>
      <w:tr w:rsidR="00BC0B85" w:rsidRPr="0041013B" w:rsidDel="00C81D61" w:rsidTr="001707D4">
        <w:trPr>
          <w:trHeight w:val="198"/>
          <w:del w:id="61989" w:author="Diana Machado" w:date="2019-04-05T18:40:00Z"/>
        </w:trPr>
        <w:tc>
          <w:tcPr>
            <w:tcW w:w="1032" w:type="dxa"/>
            <w:vMerge/>
            <w:vAlign w:val="center"/>
          </w:tcPr>
          <w:p w:rsidR="00BC0B85" w:rsidRPr="00EE514B" w:rsidDel="00C81D61" w:rsidRDefault="00BC0B85" w:rsidP="009652F9">
            <w:pPr>
              <w:pStyle w:val="Tablebody-centered"/>
              <w:rPr>
                <w:del w:id="6199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991" w:author="Diana Machado" w:date="2019-04-05T18:40:00Z"/>
                <w:lang w:val="en-PH" w:eastAsia="en-PH"/>
              </w:rPr>
            </w:pPr>
            <w:del w:id="61992" w:author="Diana Machado" w:date="2019-04-05T18:40:00Z">
              <w:r w:rsidRPr="00EE514B" w:rsidDel="00C81D61">
                <w:rPr>
                  <w:lang w:val="en-PH" w:eastAsia="en-PH"/>
                </w:rPr>
                <w:delText>32</w:delText>
              </w:r>
            </w:del>
          </w:p>
        </w:tc>
        <w:tc>
          <w:tcPr>
            <w:tcW w:w="1253" w:type="dxa"/>
            <w:shd w:val="clear" w:color="auto" w:fill="auto"/>
            <w:noWrap/>
            <w:vAlign w:val="bottom"/>
          </w:tcPr>
          <w:p w:rsidR="00BC0B85" w:rsidRPr="00EE514B" w:rsidDel="00C81D61" w:rsidRDefault="00BC0B85" w:rsidP="009652F9">
            <w:pPr>
              <w:pStyle w:val="Tablebody-centered"/>
              <w:rPr>
                <w:del w:id="61993" w:author="Diana Machado" w:date="2019-04-05T18:40:00Z"/>
                <w:lang w:val="en-PH" w:eastAsia="en-PH"/>
              </w:rPr>
            </w:pPr>
            <w:del w:id="61994" w:author="Diana Machado" w:date="2019-04-05T18:40:00Z">
              <w:r w:rsidRPr="00EE514B" w:rsidDel="00C81D61">
                <w:rPr>
                  <w:lang w:val="en-PH" w:eastAsia="en-PH"/>
                </w:rPr>
                <w:delText>PALM BEACH</w:delText>
              </w:r>
            </w:del>
          </w:p>
        </w:tc>
        <w:tc>
          <w:tcPr>
            <w:tcW w:w="709" w:type="dxa"/>
            <w:shd w:val="clear" w:color="auto" w:fill="auto"/>
            <w:noWrap/>
            <w:vAlign w:val="bottom"/>
          </w:tcPr>
          <w:p w:rsidR="00BC0B85" w:rsidRPr="00EE514B" w:rsidDel="00C81D61" w:rsidRDefault="00BC0B85" w:rsidP="009652F9">
            <w:pPr>
              <w:pStyle w:val="Tablebody-centered"/>
              <w:rPr>
                <w:del w:id="61995" w:author="Diana Machado" w:date="2019-04-05T18:40:00Z"/>
                <w:lang w:val="en-PH" w:eastAsia="en-PH"/>
              </w:rPr>
            </w:pPr>
            <w:del w:id="61996" w:author="Diana Machado" w:date="2019-04-05T18:40:00Z">
              <w:r w:rsidRPr="00EE514B" w:rsidDel="00C81D61">
                <w:rPr>
                  <w:lang w:val="en-PH" w:eastAsia="en-PH"/>
                </w:rPr>
                <w:delText>2.540</w:delText>
              </w:r>
            </w:del>
          </w:p>
        </w:tc>
        <w:tc>
          <w:tcPr>
            <w:tcW w:w="607" w:type="dxa"/>
            <w:shd w:val="clear" w:color="auto" w:fill="auto"/>
            <w:noWrap/>
            <w:vAlign w:val="bottom"/>
          </w:tcPr>
          <w:p w:rsidR="00BC0B85" w:rsidRPr="00EE514B" w:rsidDel="00C81D61" w:rsidRDefault="00BC0B85" w:rsidP="009652F9">
            <w:pPr>
              <w:pStyle w:val="Tablebody-centered"/>
              <w:rPr>
                <w:del w:id="61997" w:author="Diana Machado" w:date="2019-04-05T18:40:00Z"/>
                <w:lang w:val="en-PH" w:eastAsia="en-PH"/>
              </w:rPr>
            </w:pPr>
            <w:del w:id="61998" w:author="Diana Machado" w:date="2019-04-05T18:40:00Z">
              <w:r w:rsidRPr="00EE514B" w:rsidDel="00C81D61">
                <w:rPr>
                  <w:lang w:val="en-PH" w:eastAsia="en-PH"/>
                </w:rPr>
                <w:delText>1.697</w:delText>
              </w:r>
            </w:del>
          </w:p>
        </w:tc>
        <w:tc>
          <w:tcPr>
            <w:tcW w:w="607" w:type="dxa"/>
            <w:shd w:val="clear" w:color="auto" w:fill="auto"/>
            <w:noWrap/>
            <w:vAlign w:val="bottom"/>
          </w:tcPr>
          <w:p w:rsidR="00BC0B85" w:rsidRPr="00EE514B" w:rsidDel="00C81D61" w:rsidRDefault="00BC0B85" w:rsidP="009652F9">
            <w:pPr>
              <w:pStyle w:val="Tablebody-centered"/>
              <w:rPr>
                <w:del w:id="61999" w:author="Diana Machado" w:date="2019-04-05T18:40:00Z"/>
                <w:lang w:val="en-PH" w:eastAsia="en-PH"/>
              </w:rPr>
            </w:pPr>
            <w:del w:id="62000" w:author="Diana Machado" w:date="2019-04-05T18:40:00Z">
              <w:r w:rsidRPr="00EE514B" w:rsidDel="00C81D61">
                <w:rPr>
                  <w:lang w:val="en-PH" w:eastAsia="en-PH"/>
                </w:rPr>
                <w:delText>1.697</w:delText>
              </w:r>
            </w:del>
          </w:p>
        </w:tc>
        <w:tc>
          <w:tcPr>
            <w:tcW w:w="607" w:type="dxa"/>
            <w:shd w:val="clear" w:color="auto" w:fill="auto"/>
            <w:noWrap/>
            <w:vAlign w:val="bottom"/>
          </w:tcPr>
          <w:p w:rsidR="00BC0B85" w:rsidRPr="00EE514B" w:rsidDel="00C81D61" w:rsidRDefault="00BC0B85" w:rsidP="009652F9">
            <w:pPr>
              <w:pStyle w:val="Tablebody-centered"/>
              <w:rPr>
                <w:del w:id="62001" w:author="Diana Machado" w:date="2019-04-05T18:40:00Z"/>
                <w:lang w:val="en-PH" w:eastAsia="en-PH"/>
              </w:rPr>
            </w:pPr>
            <w:del w:id="62002" w:author="Diana Machado" w:date="2019-04-05T18:40:00Z">
              <w:r w:rsidRPr="00EE514B" w:rsidDel="00C81D61">
                <w:rPr>
                  <w:lang w:val="en-PH" w:eastAsia="en-PH"/>
                </w:rPr>
                <w:delText>1.296</w:delText>
              </w:r>
            </w:del>
          </w:p>
        </w:tc>
        <w:tc>
          <w:tcPr>
            <w:tcW w:w="607" w:type="dxa"/>
            <w:shd w:val="clear" w:color="auto" w:fill="auto"/>
            <w:noWrap/>
            <w:vAlign w:val="bottom"/>
          </w:tcPr>
          <w:p w:rsidR="00BC0B85" w:rsidRPr="00EE514B" w:rsidDel="00C81D61" w:rsidRDefault="00BC0B85" w:rsidP="009652F9">
            <w:pPr>
              <w:pStyle w:val="Tablebody-centered"/>
              <w:rPr>
                <w:del w:id="62003" w:author="Diana Machado" w:date="2019-04-05T18:40:00Z"/>
                <w:lang w:val="en-PH" w:eastAsia="en-PH"/>
              </w:rPr>
            </w:pPr>
            <w:del w:id="62004" w:author="Diana Machado" w:date="2019-04-05T18:40:00Z">
              <w:r w:rsidRPr="00EE514B" w:rsidDel="00C81D61">
                <w:rPr>
                  <w:lang w:val="en-PH" w:eastAsia="en-PH"/>
                </w:rPr>
                <w:delText>0.873</w:delText>
              </w:r>
            </w:del>
          </w:p>
        </w:tc>
        <w:tc>
          <w:tcPr>
            <w:tcW w:w="607" w:type="dxa"/>
            <w:shd w:val="clear" w:color="auto" w:fill="auto"/>
            <w:noWrap/>
            <w:vAlign w:val="bottom"/>
          </w:tcPr>
          <w:p w:rsidR="00BC0B85" w:rsidRPr="00EE514B" w:rsidDel="00C81D61" w:rsidRDefault="00BC0B85" w:rsidP="009652F9">
            <w:pPr>
              <w:pStyle w:val="Tablebody-centered"/>
              <w:rPr>
                <w:del w:id="62005" w:author="Diana Machado" w:date="2019-04-05T18:40:00Z"/>
                <w:lang w:val="en-PH" w:eastAsia="en-PH"/>
              </w:rPr>
            </w:pPr>
            <w:del w:id="62006" w:author="Diana Machado" w:date="2019-04-05T18:40:00Z">
              <w:r w:rsidRPr="00EE514B" w:rsidDel="00C81D61">
                <w:rPr>
                  <w:lang w:val="en-PH" w:eastAsia="en-PH"/>
                </w:rPr>
                <w:delText>0.630</w:delText>
              </w:r>
            </w:del>
          </w:p>
        </w:tc>
        <w:tc>
          <w:tcPr>
            <w:tcW w:w="715" w:type="dxa"/>
            <w:shd w:val="clear" w:color="auto" w:fill="auto"/>
            <w:noWrap/>
            <w:vAlign w:val="bottom"/>
          </w:tcPr>
          <w:p w:rsidR="00BC0B85" w:rsidRPr="00EE514B" w:rsidDel="00C81D61" w:rsidRDefault="00BC0B85" w:rsidP="009652F9">
            <w:pPr>
              <w:pStyle w:val="Tablebody-centered"/>
              <w:rPr>
                <w:del w:id="62007" w:author="Diana Machado" w:date="2019-04-05T18:40:00Z"/>
                <w:lang w:val="en-PH" w:eastAsia="en-PH"/>
              </w:rPr>
            </w:pPr>
            <w:del w:id="6200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2009" w:author="Diana Machado" w:date="2019-04-05T18:40:00Z"/>
                <w:lang w:val="en-PH" w:eastAsia="en-PH"/>
              </w:rPr>
            </w:pPr>
            <w:del w:id="62010" w:author="Diana Machado" w:date="2019-04-05T18:40:00Z">
              <w:r w:rsidRPr="00EE514B" w:rsidDel="00C81D61">
                <w:rPr>
                  <w:lang w:val="en-PH" w:eastAsia="en-PH"/>
                </w:rPr>
                <w:delText>0.668</w:delText>
              </w:r>
            </w:del>
          </w:p>
        </w:tc>
        <w:tc>
          <w:tcPr>
            <w:tcW w:w="543" w:type="dxa"/>
            <w:shd w:val="clear" w:color="auto" w:fill="auto"/>
            <w:noWrap/>
            <w:vAlign w:val="bottom"/>
          </w:tcPr>
          <w:p w:rsidR="00BC0B85" w:rsidRPr="00EE514B" w:rsidDel="00C81D61" w:rsidRDefault="00BC0B85" w:rsidP="009652F9">
            <w:pPr>
              <w:pStyle w:val="Tablebody-centered"/>
              <w:rPr>
                <w:del w:id="62011" w:author="Diana Machado" w:date="2019-04-05T18:40:00Z"/>
                <w:lang w:val="en-PH" w:eastAsia="en-PH"/>
              </w:rPr>
            </w:pPr>
            <w:del w:id="62012" w:author="Diana Machado" w:date="2019-04-05T18:40:00Z">
              <w:r w:rsidRPr="00EE514B" w:rsidDel="00C81D61">
                <w:rPr>
                  <w:lang w:val="en-PH" w:eastAsia="en-PH"/>
                </w:rPr>
                <w:delText>0.668</w:delText>
              </w:r>
            </w:del>
          </w:p>
        </w:tc>
        <w:tc>
          <w:tcPr>
            <w:tcW w:w="543" w:type="dxa"/>
            <w:shd w:val="clear" w:color="auto" w:fill="auto"/>
            <w:noWrap/>
            <w:vAlign w:val="bottom"/>
          </w:tcPr>
          <w:p w:rsidR="00BC0B85" w:rsidRPr="00EE514B" w:rsidDel="00C81D61" w:rsidRDefault="00BC0B85" w:rsidP="009652F9">
            <w:pPr>
              <w:pStyle w:val="Tablebody-centered"/>
              <w:rPr>
                <w:del w:id="62013" w:author="Diana Machado" w:date="2019-04-05T18:40:00Z"/>
                <w:lang w:val="en-PH" w:eastAsia="en-PH"/>
              </w:rPr>
            </w:pPr>
            <w:del w:id="62014" w:author="Diana Machado" w:date="2019-04-05T18:40:00Z">
              <w:r w:rsidRPr="00EE514B" w:rsidDel="00C81D61">
                <w:rPr>
                  <w:lang w:val="en-PH" w:eastAsia="en-PH"/>
                </w:rPr>
                <w:delText>0.510</w:delText>
              </w:r>
            </w:del>
          </w:p>
        </w:tc>
        <w:tc>
          <w:tcPr>
            <w:tcW w:w="543" w:type="dxa"/>
            <w:shd w:val="clear" w:color="auto" w:fill="auto"/>
            <w:noWrap/>
            <w:vAlign w:val="bottom"/>
          </w:tcPr>
          <w:p w:rsidR="00BC0B85" w:rsidRPr="00EE514B" w:rsidDel="00C81D61" w:rsidRDefault="00BC0B85" w:rsidP="009652F9">
            <w:pPr>
              <w:pStyle w:val="Tablebody-centered"/>
              <w:rPr>
                <w:del w:id="62015" w:author="Diana Machado" w:date="2019-04-05T18:40:00Z"/>
                <w:lang w:val="en-PH" w:eastAsia="en-PH"/>
              </w:rPr>
            </w:pPr>
            <w:del w:id="62016" w:author="Diana Machado" w:date="2019-04-05T18:40:00Z">
              <w:r w:rsidRPr="00EE514B" w:rsidDel="00C81D61">
                <w:rPr>
                  <w:lang w:val="en-PH" w:eastAsia="en-PH"/>
                </w:rPr>
                <w:delText>0.344</w:delText>
              </w:r>
            </w:del>
          </w:p>
        </w:tc>
        <w:tc>
          <w:tcPr>
            <w:tcW w:w="543" w:type="dxa"/>
            <w:shd w:val="clear" w:color="auto" w:fill="auto"/>
            <w:noWrap/>
            <w:vAlign w:val="bottom"/>
          </w:tcPr>
          <w:p w:rsidR="00BC0B85" w:rsidRPr="00EE514B" w:rsidDel="00C81D61" w:rsidRDefault="00BC0B85" w:rsidP="009652F9">
            <w:pPr>
              <w:pStyle w:val="Tablebody-centered"/>
              <w:rPr>
                <w:del w:id="62017" w:author="Diana Machado" w:date="2019-04-05T18:40:00Z"/>
                <w:lang w:val="en-PH" w:eastAsia="en-PH"/>
              </w:rPr>
            </w:pPr>
            <w:del w:id="62018" w:author="Diana Machado" w:date="2019-04-05T18:40:00Z">
              <w:r w:rsidRPr="00EE514B" w:rsidDel="00C81D61">
                <w:rPr>
                  <w:lang w:val="en-PH" w:eastAsia="en-PH"/>
                </w:rPr>
                <w:delText>0.248</w:delText>
              </w:r>
            </w:del>
          </w:p>
        </w:tc>
      </w:tr>
      <w:tr w:rsidR="00BC0B85" w:rsidRPr="0041013B" w:rsidDel="00C81D61" w:rsidTr="001707D4">
        <w:trPr>
          <w:trHeight w:val="198"/>
          <w:del w:id="62019" w:author="Diana Machado" w:date="2019-04-05T18:40:00Z"/>
        </w:trPr>
        <w:tc>
          <w:tcPr>
            <w:tcW w:w="1032" w:type="dxa"/>
            <w:vMerge/>
            <w:vAlign w:val="center"/>
          </w:tcPr>
          <w:p w:rsidR="00BC0B85" w:rsidRPr="00EE514B" w:rsidDel="00C81D61" w:rsidRDefault="00BC0B85" w:rsidP="009652F9">
            <w:pPr>
              <w:pStyle w:val="Tablebody-centered"/>
              <w:rPr>
                <w:del w:id="6202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2021" w:author="Diana Machado" w:date="2019-04-05T18:40:00Z"/>
                <w:lang w:val="en-PH" w:eastAsia="en-PH"/>
              </w:rPr>
            </w:pPr>
            <w:del w:id="62022" w:author="Diana Machado" w:date="2019-04-05T18:40:00Z">
              <w:r w:rsidRPr="00EE514B" w:rsidDel="00C81D61">
                <w:rPr>
                  <w:lang w:val="en-PH" w:eastAsia="en-PH"/>
                </w:rPr>
                <w:delText>33</w:delText>
              </w:r>
            </w:del>
          </w:p>
        </w:tc>
        <w:tc>
          <w:tcPr>
            <w:tcW w:w="1253" w:type="dxa"/>
            <w:shd w:val="clear" w:color="auto" w:fill="auto"/>
            <w:noWrap/>
            <w:vAlign w:val="bottom"/>
          </w:tcPr>
          <w:p w:rsidR="00BC0B85" w:rsidRPr="00EE514B" w:rsidDel="00C81D61" w:rsidRDefault="00BC0B85" w:rsidP="009652F9">
            <w:pPr>
              <w:pStyle w:val="Tablebody-centered"/>
              <w:rPr>
                <w:del w:id="62023" w:author="Diana Machado" w:date="2019-04-05T18:40:00Z"/>
                <w:lang w:val="en-PH" w:eastAsia="en-PH"/>
              </w:rPr>
            </w:pPr>
            <w:del w:id="62024" w:author="Diana Machado" w:date="2019-04-05T18:40:00Z">
              <w:r w:rsidRPr="00EE514B" w:rsidDel="00C81D61">
                <w:rPr>
                  <w:lang w:val="en-PH" w:eastAsia="en-PH"/>
                </w:rPr>
                <w:delText>PALM BEACH</w:delText>
              </w:r>
            </w:del>
          </w:p>
        </w:tc>
        <w:tc>
          <w:tcPr>
            <w:tcW w:w="709" w:type="dxa"/>
            <w:shd w:val="clear" w:color="auto" w:fill="auto"/>
            <w:noWrap/>
            <w:vAlign w:val="bottom"/>
          </w:tcPr>
          <w:p w:rsidR="00BC0B85" w:rsidRPr="00EE514B" w:rsidDel="00C81D61" w:rsidRDefault="00BC0B85" w:rsidP="009652F9">
            <w:pPr>
              <w:pStyle w:val="Tablebody-centered"/>
              <w:rPr>
                <w:del w:id="62025" w:author="Diana Machado" w:date="2019-04-05T18:40:00Z"/>
                <w:lang w:val="en-PH" w:eastAsia="en-PH"/>
              </w:rPr>
            </w:pPr>
            <w:del w:id="62026" w:author="Diana Machado" w:date="2019-04-05T18:40:00Z">
              <w:r w:rsidRPr="00EE514B" w:rsidDel="00C81D61">
                <w:rPr>
                  <w:lang w:val="en-PH" w:eastAsia="en-PH"/>
                </w:rPr>
                <w:delText>4.323</w:delText>
              </w:r>
            </w:del>
          </w:p>
        </w:tc>
        <w:tc>
          <w:tcPr>
            <w:tcW w:w="607" w:type="dxa"/>
            <w:shd w:val="clear" w:color="auto" w:fill="auto"/>
            <w:noWrap/>
            <w:vAlign w:val="bottom"/>
          </w:tcPr>
          <w:p w:rsidR="00BC0B85" w:rsidRPr="00EE514B" w:rsidDel="00C81D61" w:rsidRDefault="00BC0B85" w:rsidP="009652F9">
            <w:pPr>
              <w:pStyle w:val="Tablebody-centered"/>
              <w:rPr>
                <w:del w:id="62027" w:author="Diana Machado" w:date="2019-04-05T18:40:00Z"/>
                <w:lang w:val="en-PH" w:eastAsia="en-PH"/>
              </w:rPr>
            </w:pPr>
            <w:del w:id="62028" w:author="Diana Machado" w:date="2019-04-05T18:40:00Z">
              <w:r w:rsidRPr="00EE514B" w:rsidDel="00C81D61">
                <w:rPr>
                  <w:lang w:val="en-PH" w:eastAsia="en-PH"/>
                </w:rPr>
                <w:delText>3.306</w:delText>
              </w:r>
            </w:del>
          </w:p>
        </w:tc>
        <w:tc>
          <w:tcPr>
            <w:tcW w:w="607" w:type="dxa"/>
            <w:shd w:val="clear" w:color="auto" w:fill="auto"/>
            <w:noWrap/>
            <w:vAlign w:val="bottom"/>
          </w:tcPr>
          <w:p w:rsidR="00BC0B85" w:rsidRPr="00EE514B" w:rsidDel="00C81D61" w:rsidRDefault="00BC0B85" w:rsidP="009652F9">
            <w:pPr>
              <w:pStyle w:val="Tablebody-centered"/>
              <w:rPr>
                <w:del w:id="62029" w:author="Diana Machado" w:date="2019-04-05T18:40:00Z"/>
                <w:lang w:val="en-PH" w:eastAsia="en-PH"/>
              </w:rPr>
            </w:pPr>
            <w:del w:id="62030" w:author="Diana Machado" w:date="2019-04-05T18:40:00Z">
              <w:r w:rsidRPr="00EE514B" w:rsidDel="00C81D61">
                <w:rPr>
                  <w:lang w:val="en-PH" w:eastAsia="en-PH"/>
                </w:rPr>
                <w:delText>3.306</w:delText>
              </w:r>
            </w:del>
          </w:p>
        </w:tc>
        <w:tc>
          <w:tcPr>
            <w:tcW w:w="607" w:type="dxa"/>
            <w:shd w:val="clear" w:color="auto" w:fill="auto"/>
            <w:noWrap/>
            <w:vAlign w:val="bottom"/>
          </w:tcPr>
          <w:p w:rsidR="00BC0B85" w:rsidRPr="00EE514B" w:rsidDel="00C81D61" w:rsidRDefault="00BC0B85" w:rsidP="009652F9">
            <w:pPr>
              <w:pStyle w:val="Tablebody-centered"/>
              <w:rPr>
                <w:del w:id="62031" w:author="Diana Machado" w:date="2019-04-05T18:40:00Z"/>
                <w:lang w:val="en-PH" w:eastAsia="en-PH"/>
              </w:rPr>
            </w:pPr>
            <w:del w:id="62032" w:author="Diana Machado" w:date="2019-04-05T18:40:00Z">
              <w:r w:rsidRPr="00EE514B" w:rsidDel="00C81D61">
                <w:rPr>
                  <w:lang w:val="en-PH" w:eastAsia="en-PH"/>
                </w:rPr>
                <w:delText>2.799</w:delText>
              </w:r>
            </w:del>
          </w:p>
        </w:tc>
        <w:tc>
          <w:tcPr>
            <w:tcW w:w="607" w:type="dxa"/>
            <w:shd w:val="clear" w:color="auto" w:fill="auto"/>
            <w:noWrap/>
            <w:vAlign w:val="bottom"/>
          </w:tcPr>
          <w:p w:rsidR="00BC0B85" w:rsidRPr="00EE514B" w:rsidDel="00C81D61" w:rsidRDefault="00BC0B85" w:rsidP="009652F9">
            <w:pPr>
              <w:pStyle w:val="Tablebody-centered"/>
              <w:rPr>
                <w:del w:id="62033" w:author="Diana Machado" w:date="2019-04-05T18:40:00Z"/>
                <w:lang w:val="en-PH" w:eastAsia="en-PH"/>
              </w:rPr>
            </w:pPr>
            <w:del w:id="62034" w:author="Diana Machado" w:date="2019-04-05T18:40:00Z">
              <w:r w:rsidRPr="00EE514B" w:rsidDel="00C81D61">
                <w:rPr>
                  <w:lang w:val="en-PH" w:eastAsia="en-PH"/>
                </w:rPr>
                <w:delText>2.192</w:delText>
              </w:r>
            </w:del>
          </w:p>
        </w:tc>
        <w:tc>
          <w:tcPr>
            <w:tcW w:w="607" w:type="dxa"/>
            <w:shd w:val="clear" w:color="auto" w:fill="auto"/>
            <w:noWrap/>
            <w:vAlign w:val="bottom"/>
          </w:tcPr>
          <w:p w:rsidR="00BC0B85" w:rsidRPr="00EE514B" w:rsidDel="00C81D61" w:rsidRDefault="00BC0B85" w:rsidP="009652F9">
            <w:pPr>
              <w:pStyle w:val="Tablebody-centered"/>
              <w:rPr>
                <w:del w:id="62035" w:author="Diana Machado" w:date="2019-04-05T18:40:00Z"/>
                <w:lang w:val="en-PH" w:eastAsia="en-PH"/>
              </w:rPr>
            </w:pPr>
            <w:del w:id="62036" w:author="Diana Machado" w:date="2019-04-05T18:40:00Z">
              <w:r w:rsidRPr="00EE514B" w:rsidDel="00C81D61">
                <w:rPr>
                  <w:lang w:val="en-PH" w:eastAsia="en-PH"/>
                </w:rPr>
                <w:delText>1.765</w:delText>
              </w:r>
            </w:del>
          </w:p>
        </w:tc>
        <w:tc>
          <w:tcPr>
            <w:tcW w:w="715" w:type="dxa"/>
            <w:shd w:val="clear" w:color="auto" w:fill="auto"/>
            <w:noWrap/>
            <w:vAlign w:val="bottom"/>
          </w:tcPr>
          <w:p w:rsidR="00BC0B85" w:rsidRPr="00EE514B" w:rsidDel="00C81D61" w:rsidRDefault="00BC0B85" w:rsidP="009652F9">
            <w:pPr>
              <w:pStyle w:val="Tablebody-centered"/>
              <w:rPr>
                <w:del w:id="62037" w:author="Diana Machado" w:date="2019-04-05T18:40:00Z"/>
                <w:lang w:val="en-PH" w:eastAsia="en-PH"/>
              </w:rPr>
            </w:pPr>
            <w:del w:id="6203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2039" w:author="Diana Machado" w:date="2019-04-05T18:40:00Z"/>
                <w:lang w:val="en-PH" w:eastAsia="en-PH"/>
              </w:rPr>
            </w:pPr>
            <w:del w:id="62040" w:author="Diana Machado" w:date="2019-04-05T18:40:00Z">
              <w:r w:rsidRPr="00EE514B" w:rsidDel="00C81D61">
                <w:rPr>
                  <w:lang w:val="en-PH" w:eastAsia="en-PH"/>
                </w:rPr>
                <w:delText>0.765</w:delText>
              </w:r>
            </w:del>
          </w:p>
        </w:tc>
        <w:tc>
          <w:tcPr>
            <w:tcW w:w="543" w:type="dxa"/>
            <w:shd w:val="clear" w:color="auto" w:fill="auto"/>
            <w:noWrap/>
            <w:vAlign w:val="bottom"/>
          </w:tcPr>
          <w:p w:rsidR="00BC0B85" w:rsidRPr="00EE514B" w:rsidDel="00C81D61" w:rsidRDefault="00BC0B85" w:rsidP="009652F9">
            <w:pPr>
              <w:pStyle w:val="Tablebody-centered"/>
              <w:rPr>
                <w:del w:id="62041" w:author="Diana Machado" w:date="2019-04-05T18:40:00Z"/>
                <w:lang w:val="en-PH" w:eastAsia="en-PH"/>
              </w:rPr>
            </w:pPr>
            <w:del w:id="62042" w:author="Diana Machado" w:date="2019-04-05T18:40:00Z">
              <w:r w:rsidRPr="00EE514B" w:rsidDel="00C81D61">
                <w:rPr>
                  <w:lang w:val="en-PH" w:eastAsia="en-PH"/>
                </w:rPr>
                <w:delText>0.765</w:delText>
              </w:r>
            </w:del>
          </w:p>
        </w:tc>
        <w:tc>
          <w:tcPr>
            <w:tcW w:w="543" w:type="dxa"/>
            <w:shd w:val="clear" w:color="auto" w:fill="auto"/>
            <w:noWrap/>
            <w:vAlign w:val="bottom"/>
          </w:tcPr>
          <w:p w:rsidR="00BC0B85" w:rsidRPr="00EE514B" w:rsidDel="00C81D61" w:rsidRDefault="00BC0B85" w:rsidP="009652F9">
            <w:pPr>
              <w:pStyle w:val="Tablebody-centered"/>
              <w:rPr>
                <w:del w:id="62043" w:author="Diana Machado" w:date="2019-04-05T18:40:00Z"/>
                <w:lang w:val="en-PH" w:eastAsia="en-PH"/>
              </w:rPr>
            </w:pPr>
            <w:del w:id="62044" w:author="Diana Machado" w:date="2019-04-05T18:40:00Z">
              <w:r w:rsidRPr="00EE514B" w:rsidDel="00C81D61">
                <w:rPr>
                  <w:lang w:val="en-PH" w:eastAsia="en-PH"/>
                </w:rPr>
                <w:delText>0.647</w:delText>
              </w:r>
            </w:del>
          </w:p>
        </w:tc>
        <w:tc>
          <w:tcPr>
            <w:tcW w:w="543" w:type="dxa"/>
            <w:shd w:val="clear" w:color="auto" w:fill="auto"/>
            <w:noWrap/>
            <w:vAlign w:val="bottom"/>
          </w:tcPr>
          <w:p w:rsidR="00BC0B85" w:rsidRPr="00EE514B" w:rsidDel="00C81D61" w:rsidRDefault="00BC0B85" w:rsidP="009652F9">
            <w:pPr>
              <w:pStyle w:val="Tablebody-centered"/>
              <w:rPr>
                <w:del w:id="62045" w:author="Diana Machado" w:date="2019-04-05T18:40:00Z"/>
                <w:lang w:val="en-PH" w:eastAsia="en-PH"/>
              </w:rPr>
            </w:pPr>
            <w:del w:id="62046" w:author="Diana Machado" w:date="2019-04-05T18:40:00Z">
              <w:r w:rsidRPr="00EE514B" w:rsidDel="00C81D61">
                <w:rPr>
                  <w:lang w:val="en-PH" w:eastAsia="en-PH"/>
                </w:rPr>
                <w:delText>0.507</w:delText>
              </w:r>
            </w:del>
          </w:p>
        </w:tc>
        <w:tc>
          <w:tcPr>
            <w:tcW w:w="543" w:type="dxa"/>
            <w:shd w:val="clear" w:color="auto" w:fill="auto"/>
            <w:noWrap/>
            <w:vAlign w:val="bottom"/>
          </w:tcPr>
          <w:p w:rsidR="00BC0B85" w:rsidRPr="00EE514B" w:rsidDel="00C81D61" w:rsidRDefault="00BC0B85" w:rsidP="009652F9">
            <w:pPr>
              <w:pStyle w:val="Tablebody-centered"/>
              <w:rPr>
                <w:del w:id="62047" w:author="Diana Machado" w:date="2019-04-05T18:40:00Z"/>
                <w:lang w:val="en-PH" w:eastAsia="en-PH"/>
              </w:rPr>
            </w:pPr>
            <w:del w:id="62048" w:author="Diana Machado" w:date="2019-04-05T18:40:00Z">
              <w:r w:rsidRPr="00EE514B" w:rsidDel="00C81D61">
                <w:rPr>
                  <w:lang w:val="en-PH" w:eastAsia="en-PH"/>
                </w:rPr>
                <w:delText>0.408</w:delText>
              </w:r>
            </w:del>
          </w:p>
        </w:tc>
      </w:tr>
      <w:tr w:rsidR="00BC0B85" w:rsidRPr="0041013B" w:rsidDel="00C81D61" w:rsidTr="001707D4">
        <w:trPr>
          <w:trHeight w:val="198"/>
          <w:del w:id="62049" w:author="Diana Machado" w:date="2019-04-05T18:40:00Z"/>
        </w:trPr>
        <w:tc>
          <w:tcPr>
            <w:tcW w:w="1032" w:type="dxa"/>
            <w:vMerge/>
            <w:vAlign w:val="center"/>
          </w:tcPr>
          <w:p w:rsidR="00BC0B85" w:rsidRPr="00EE514B" w:rsidDel="00C81D61" w:rsidRDefault="00BC0B85" w:rsidP="009652F9">
            <w:pPr>
              <w:pStyle w:val="Tablebody-centered"/>
              <w:rPr>
                <w:del w:id="6205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2051" w:author="Diana Machado" w:date="2019-04-05T18:40:00Z"/>
                <w:lang w:val="en-PH" w:eastAsia="en-PH"/>
              </w:rPr>
            </w:pPr>
            <w:del w:id="62052" w:author="Diana Machado" w:date="2019-04-05T18:40:00Z">
              <w:r w:rsidRPr="00EE514B" w:rsidDel="00C81D61">
                <w:rPr>
                  <w:lang w:val="en-PH" w:eastAsia="en-PH"/>
                </w:rPr>
                <w:delText>34</w:delText>
              </w:r>
            </w:del>
          </w:p>
        </w:tc>
        <w:tc>
          <w:tcPr>
            <w:tcW w:w="1253" w:type="dxa"/>
            <w:shd w:val="clear" w:color="auto" w:fill="auto"/>
            <w:noWrap/>
            <w:vAlign w:val="bottom"/>
          </w:tcPr>
          <w:p w:rsidR="00BC0B85" w:rsidRPr="00EE514B" w:rsidDel="00C81D61" w:rsidRDefault="00BC0B85" w:rsidP="009652F9">
            <w:pPr>
              <w:pStyle w:val="Tablebody-centered"/>
              <w:rPr>
                <w:del w:id="62053" w:author="Diana Machado" w:date="2019-04-05T18:40:00Z"/>
                <w:lang w:val="en-PH" w:eastAsia="en-PH"/>
              </w:rPr>
            </w:pPr>
            <w:del w:id="62054" w:author="Diana Machado" w:date="2019-04-05T18:40:00Z">
              <w:r w:rsidRPr="00EE514B" w:rsidDel="00C81D61">
                <w:rPr>
                  <w:lang w:val="en-PH" w:eastAsia="en-PH"/>
                </w:rPr>
                <w:delText>PINELLAS</w:delText>
              </w:r>
            </w:del>
          </w:p>
        </w:tc>
        <w:tc>
          <w:tcPr>
            <w:tcW w:w="709" w:type="dxa"/>
            <w:shd w:val="clear" w:color="auto" w:fill="auto"/>
            <w:noWrap/>
            <w:vAlign w:val="bottom"/>
          </w:tcPr>
          <w:p w:rsidR="00BC0B85" w:rsidRPr="00EE514B" w:rsidDel="00C81D61" w:rsidRDefault="00BC0B85" w:rsidP="009652F9">
            <w:pPr>
              <w:pStyle w:val="Tablebody-centered"/>
              <w:rPr>
                <w:del w:id="62055" w:author="Diana Machado" w:date="2019-04-05T18:40:00Z"/>
                <w:lang w:val="en-PH" w:eastAsia="en-PH"/>
              </w:rPr>
            </w:pPr>
            <w:del w:id="62056" w:author="Diana Machado" w:date="2019-04-05T18:40:00Z">
              <w:r w:rsidRPr="00EE514B" w:rsidDel="00C81D61">
                <w:rPr>
                  <w:lang w:val="en-PH" w:eastAsia="en-PH"/>
                </w:rPr>
                <w:delText>1.378</w:delText>
              </w:r>
            </w:del>
          </w:p>
        </w:tc>
        <w:tc>
          <w:tcPr>
            <w:tcW w:w="607" w:type="dxa"/>
            <w:shd w:val="clear" w:color="auto" w:fill="auto"/>
            <w:noWrap/>
            <w:vAlign w:val="bottom"/>
          </w:tcPr>
          <w:p w:rsidR="00BC0B85" w:rsidRPr="00EE514B" w:rsidDel="00C81D61" w:rsidRDefault="00BC0B85" w:rsidP="009652F9">
            <w:pPr>
              <w:pStyle w:val="Tablebody-centered"/>
              <w:rPr>
                <w:del w:id="62057" w:author="Diana Machado" w:date="2019-04-05T18:40:00Z"/>
                <w:lang w:val="en-PH" w:eastAsia="en-PH"/>
              </w:rPr>
            </w:pPr>
            <w:del w:id="62058" w:author="Diana Machado" w:date="2019-04-05T18:40:00Z">
              <w:r w:rsidRPr="00EE514B" w:rsidDel="00C81D61">
                <w:rPr>
                  <w:lang w:val="en-PH" w:eastAsia="en-PH"/>
                </w:rPr>
                <w:delText>0.806</w:delText>
              </w:r>
            </w:del>
          </w:p>
        </w:tc>
        <w:tc>
          <w:tcPr>
            <w:tcW w:w="607" w:type="dxa"/>
            <w:shd w:val="clear" w:color="auto" w:fill="auto"/>
            <w:noWrap/>
            <w:vAlign w:val="bottom"/>
          </w:tcPr>
          <w:p w:rsidR="00BC0B85" w:rsidRPr="00EE514B" w:rsidDel="00C81D61" w:rsidRDefault="00BC0B85" w:rsidP="009652F9">
            <w:pPr>
              <w:pStyle w:val="Tablebody-centered"/>
              <w:rPr>
                <w:del w:id="62059" w:author="Diana Machado" w:date="2019-04-05T18:40:00Z"/>
                <w:lang w:val="en-PH" w:eastAsia="en-PH"/>
              </w:rPr>
            </w:pPr>
            <w:del w:id="62060" w:author="Diana Machado" w:date="2019-04-05T18:40:00Z">
              <w:r w:rsidRPr="00EE514B" w:rsidDel="00C81D61">
                <w:rPr>
                  <w:lang w:val="en-PH" w:eastAsia="en-PH"/>
                </w:rPr>
                <w:delText>0.806</w:delText>
              </w:r>
            </w:del>
          </w:p>
        </w:tc>
        <w:tc>
          <w:tcPr>
            <w:tcW w:w="607" w:type="dxa"/>
            <w:shd w:val="clear" w:color="auto" w:fill="auto"/>
            <w:noWrap/>
            <w:vAlign w:val="bottom"/>
          </w:tcPr>
          <w:p w:rsidR="00BC0B85" w:rsidRPr="00EE514B" w:rsidDel="00C81D61" w:rsidRDefault="00BC0B85" w:rsidP="009652F9">
            <w:pPr>
              <w:pStyle w:val="Tablebody-centered"/>
              <w:rPr>
                <w:del w:id="62061" w:author="Diana Machado" w:date="2019-04-05T18:40:00Z"/>
                <w:lang w:val="en-PH" w:eastAsia="en-PH"/>
              </w:rPr>
            </w:pPr>
            <w:del w:id="62062" w:author="Diana Machado" w:date="2019-04-05T18:40:00Z">
              <w:r w:rsidRPr="00EE514B" w:rsidDel="00C81D61">
                <w:rPr>
                  <w:lang w:val="en-PH" w:eastAsia="en-PH"/>
                </w:rPr>
                <w:delText>0.548</w:delText>
              </w:r>
            </w:del>
          </w:p>
        </w:tc>
        <w:tc>
          <w:tcPr>
            <w:tcW w:w="607" w:type="dxa"/>
            <w:shd w:val="clear" w:color="auto" w:fill="auto"/>
            <w:noWrap/>
            <w:vAlign w:val="bottom"/>
          </w:tcPr>
          <w:p w:rsidR="00BC0B85" w:rsidRPr="00EE514B" w:rsidDel="00C81D61" w:rsidRDefault="00BC0B85" w:rsidP="009652F9">
            <w:pPr>
              <w:pStyle w:val="Tablebody-centered"/>
              <w:rPr>
                <w:del w:id="62063" w:author="Diana Machado" w:date="2019-04-05T18:40:00Z"/>
                <w:lang w:val="en-PH" w:eastAsia="en-PH"/>
              </w:rPr>
            </w:pPr>
            <w:del w:id="62064" w:author="Diana Machado" w:date="2019-04-05T18:40:00Z">
              <w:r w:rsidRPr="00EE514B" w:rsidDel="00C81D61">
                <w:rPr>
                  <w:lang w:val="en-PH" w:eastAsia="en-PH"/>
                </w:rPr>
                <w:delText>0.310</w:delText>
              </w:r>
            </w:del>
          </w:p>
        </w:tc>
        <w:tc>
          <w:tcPr>
            <w:tcW w:w="607" w:type="dxa"/>
            <w:shd w:val="clear" w:color="auto" w:fill="auto"/>
            <w:noWrap/>
            <w:vAlign w:val="bottom"/>
          </w:tcPr>
          <w:p w:rsidR="00BC0B85" w:rsidRPr="00EE514B" w:rsidDel="00C81D61" w:rsidRDefault="00BC0B85" w:rsidP="009652F9">
            <w:pPr>
              <w:pStyle w:val="Tablebody-centered"/>
              <w:rPr>
                <w:del w:id="62065" w:author="Diana Machado" w:date="2019-04-05T18:40:00Z"/>
                <w:lang w:val="en-PH" w:eastAsia="en-PH"/>
              </w:rPr>
            </w:pPr>
            <w:del w:id="62066" w:author="Diana Machado" w:date="2019-04-05T18:40:00Z">
              <w:r w:rsidRPr="00EE514B" w:rsidDel="00C81D61">
                <w:rPr>
                  <w:lang w:val="en-PH" w:eastAsia="en-PH"/>
                </w:rPr>
                <w:delText>0.191</w:delText>
              </w:r>
            </w:del>
          </w:p>
        </w:tc>
        <w:tc>
          <w:tcPr>
            <w:tcW w:w="715" w:type="dxa"/>
            <w:shd w:val="clear" w:color="auto" w:fill="auto"/>
            <w:noWrap/>
            <w:vAlign w:val="bottom"/>
          </w:tcPr>
          <w:p w:rsidR="00BC0B85" w:rsidRPr="00EE514B" w:rsidDel="00C81D61" w:rsidRDefault="00BC0B85" w:rsidP="009652F9">
            <w:pPr>
              <w:pStyle w:val="Tablebody-centered"/>
              <w:rPr>
                <w:del w:id="62067" w:author="Diana Machado" w:date="2019-04-05T18:40:00Z"/>
                <w:lang w:val="en-PH" w:eastAsia="en-PH"/>
              </w:rPr>
            </w:pPr>
            <w:del w:id="6206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2069" w:author="Diana Machado" w:date="2019-04-05T18:40:00Z"/>
                <w:lang w:val="en-PH" w:eastAsia="en-PH"/>
              </w:rPr>
            </w:pPr>
            <w:del w:id="62070" w:author="Diana Machado" w:date="2019-04-05T18:40:00Z">
              <w:r w:rsidRPr="00EE514B" w:rsidDel="00C81D61">
                <w:rPr>
                  <w:lang w:val="en-PH" w:eastAsia="en-PH"/>
                </w:rPr>
                <w:delText>0.585</w:delText>
              </w:r>
            </w:del>
          </w:p>
        </w:tc>
        <w:tc>
          <w:tcPr>
            <w:tcW w:w="543" w:type="dxa"/>
            <w:shd w:val="clear" w:color="auto" w:fill="auto"/>
            <w:noWrap/>
            <w:vAlign w:val="bottom"/>
          </w:tcPr>
          <w:p w:rsidR="00BC0B85" w:rsidRPr="00EE514B" w:rsidDel="00C81D61" w:rsidRDefault="00BC0B85" w:rsidP="009652F9">
            <w:pPr>
              <w:pStyle w:val="Tablebody-centered"/>
              <w:rPr>
                <w:del w:id="62071" w:author="Diana Machado" w:date="2019-04-05T18:40:00Z"/>
                <w:lang w:val="en-PH" w:eastAsia="en-PH"/>
              </w:rPr>
            </w:pPr>
            <w:del w:id="62072" w:author="Diana Machado" w:date="2019-04-05T18:40:00Z">
              <w:r w:rsidRPr="00EE514B" w:rsidDel="00C81D61">
                <w:rPr>
                  <w:lang w:val="en-PH" w:eastAsia="en-PH"/>
                </w:rPr>
                <w:delText>0.585</w:delText>
              </w:r>
            </w:del>
          </w:p>
        </w:tc>
        <w:tc>
          <w:tcPr>
            <w:tcW w:w="543" w:type="dxa"/>
            <w:shd w:val="clear" w:color="auto" w:fill="auto"/>
            <w:noWrap/>
            <w:vAlign w:val="bottom"/>
          </w:tcPr>
          <w:p w:rsidR="00BC0B85" w:rsidRPr="00EE514B" w:rsidDel="00C81D61" w:rsidRDefault="00BC0B85" w:rsidP="009652F9">
            <w:pPr>
              <w:pStyle w:val="Tablebody-centered"/>
              <w:rPr>
                <w:del w:id="62073" w:author="Diana Machado" w:date="2019-04-05T18:40:00Z"/>
                <w:lang w:val="en-PH" w:eastAsia="en-PH"/>
              </w:rPr>
            </w:pPr>
            <w:del w:id="62074" w:author="Diana Machado" w:date="2019-04-05T18:40:00Z">
              <w:r w:rsidRPr="00EE514B" w:rsidDel="00C81D61">
                <w:rPr>
                  <w:lang w:val="en-PH" w:eastAsia="en-PH"/>
                </w:rPr>
                <w:delText>0.398</w:delText>
              </w:r>
            </w:del>
          </w:p>
        </w:tc>
        <w:tc>
          <w:tcPr>
            <w:tcW w:w="543" w:type="dxa"/>
            <w:shd w:val="clear" w:color="auto" w:fill="auto"/>
            <w:noWrap/>
            <w:vAlign w:val="bottom"/>
          </w:tcPr>
          <w:p w:rsidR="00BC0B85" w:rsidRPr="00EE514B" w:rsidDel="00C81D61" w:rsidRDefault="00BC0B85" w:rsidP="009652F9">
            <w:pPr>
              <w:pStyle w:val="Tablebody-centered"/>
              <w:rPr>
                <w:del w:id="62075" w:author="Diana Machado" w:date="2019-04-05T18:40:00Z"/>
                <w:lang w:val="en-PH" w:eastAsia="en-PH"/>
              </w:rPr>
            </w:pPr>
            <w:del w:id="62076" w:author="Diana Machado" w:date="2019-04-05T18:40:00Z">
              <w:r w:rsidRPr="00EE514B" w:rsidDel="00C81D61">
                <w:rPr>
                  <w:lang w:val="en-PH" w:eastAsia="en-PH"/>
                </w:rPr>
                <w:delText>0.225</w:delText>
              </w:r>
            </w:del>
          </w:p>
        </w:tc>
        <w:tc>
          <w:tcPr>
            <w:tcW w:w="543" w:type="dxa"/>
            <w:shd w:val="clear" w:color="auto" w:fill="auto"/>
            <w:noWrap/>
            <w:vAlign w:val="bottom"/>
          </w:tcPr>
          <w:p w:rsidR="00BC0B85" w:rsidRPr="00EE514B" w:rsidDel="00C81D61" w:rsidRDefault="00BC0B85" w:rsidP="009652F9">
            <w:pPr>
              <w:pStyle w:val="Tablebody-centered"/>
              <w:rPr>
                <w:del w:id="62077" w:author="Diana Machado" w:date="2019-04-05T18:40:00Z"/>
                <w:lang w:val="en-PH" w:eastAsia="en-PH"/>
              </w:rPr>
            </w:pPr>
            <w:del w:id="62078" w:author="Diana Machado" w:date="2019-04-05T18:40:00Z">
              <w:r w:rsidRPr="00EE514B" w:rsidDel="00C81D61">
                <w:rPr>
                  <w:lang w:val="en-PH" w:eastAsia="en-PH"/>
                </w:rPr>
                <w:delText>0.138</w:delText>
              </w:r>
            </w:del>
          </w:p>
        </w:tc>
      </w:tr>
      <w:tr w:rsidR="00BC0B85" w:rsidRPr="0041013B" w:rsidDel="00C81D61" w:rsidTr="001707D4">
        <w:trPr>
          <w:trHeight w:val="198"/>
          <w:del w:id="62079" w:author="Diana Machado" w:date="2019-04-05T18:40:00Z"/>
        </w:trPr>
        <w:tc>
          <w:tcPr>
            <w:tcW w:w="1032" w:type="dxa"/>
            <w:vMerge/>
            <w:vAlign w:val="center"/>
          </w:tcPr>
          <w:p w:rsidR="00BC0B85" w:rsidRPr="00EE514B" w:rsidDel="00C81D61" w:rsidRDefault="00BC0B85" w:rsidP="009652F9">
            <w:pPr>
              <w:pStyle w:val="Tablebody-centered"/>
              <w:rPr>
                <w:del w:id="6208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2081" w:author="Diana Machado" w:date="2019-04-05T18:40:00Z"/>
                <w:lang w:val="en-PH" w:eastAsia="en-PH"/>
              </w:rPr>
            </w:pPr>
            <w:del w:id="62082" w:author="Diana Machado" w:date="2019-04-05T18:40:00Z">
              <w:r w:rsidRPr="00EE514B" w:rsidDel="00C81D61">
                <w:rPr>
                  <w:lang w:val="en-PH" w:eastAsia="en-PH"/>
                </w:rPr>
                <w:delText>35</w:delText>
              </w:r>
            </w:del>
          </w:p>
        </w:tc>
        <w:tc>
          <w:tcPr>
            <w:tcW w:w="1253" w:type="dxa"/>
            <w:shd w:val="clear" w:color="auto" w:fill="auto"/>
            <w:noWrap/>
            <w:vAlign w:val="bottom"/>
          </w:tcPr>
          <w:p w:rsidR="00BC0B85" w:rsidRPr="00EE514B" w:rsidDel="00C81D61" w:rsidRDefault="00BC0B85" w:rsidP="009652F9">
            <w:pPr>
              <w:pStyle w:val="Tablebody-centered"/>
              <w:rPr>
                <w:del w:id="62083" w:author="Diana Machado" w:date="2019-04-05T18:40:00Z"/>
                <w:lang w:val="en-PH" w:eastAsia="en-PH"/>
              </w:rPr>
            </w:pPr>
            <w:del w:id="62084" w:author="Diana Machado" w:date="2019-04-05T18:40:00Z">
              <w:r w:rsidRPr="00EE514B" w:rsidDel="00C81D61">
                <w:rPr>
                  <w:lang w:val="en-PH" w:eastAsia="en-PH"/>
                </w:rPr>
                <w:delText>SAINT JOHNS</w:delText>
              </w:r>
            </w:del>
          </w:p>
        </w:tc>
        <w:tc>
          <w:tcPr>
            <w:tcW w:w="709" w:type="dxa"/>
            <w:shd w:val="clear" w:color="auto" w:fill="auto"/>
            <w:noWrap/>
            <w:vAlign w:val="bottom"/>
          </w:tcPr>
          <w:p w:rsidR="00BC0B85" w:rsidRPr="00EE514B" w:rsidDel="00C81D61" w:rsidRDefault="00BC0B85" w:rsidP="009652F9">
            <w:pPr>
              <w:pStyle w:val="Tablebody-centered"/>
              <w:rPr>
                <w:del w:id="62085" w:author="Diana Machado" w:date="2019-04-05T18:40:00Z"/>
                <w:lang w:val="en-PH" w:eastAsia="en-PH"/>
              </w:rPr>
            </w:pPr>
            <w:del w:id="62086" w:author="Diana Machado" w:date="2019-04-05T18:40:00Z">
              <w:r w:rsidRPr="00EE514B" w:rsidDel="00C81D61">
                <w:rPr>
                  <w:lang w:val="en-PH" w:eastAsia="en-PH"/>
                </w:rPr>
                <w:delText>0.405</w:delText>
              </w:r>
            </w:del>
          </w:p>
        </w:tc>
        <w:tc>
          <w:tcPr>
            <w:tcW w:w="607" w:type="dxa"/>
            <w:shd w:val="clear" w:color="auto" w:fill="auto"/>
            <w:noWrap/>
            <w:vAlign w:val="bottom"/>
          </w:tcPr>
          <w:p w:rsidR="00BC0B85" w:rsidRPr="00EE514B" w:rsidDel="00C81D61" w:rsidRDefault="00BC0B85" w:rsidP="009652F9">
            <w:pPr>
              <w:pStyle w:val="Tablebody-centered"/>
              <w:rPr>
                <w:del w:id="62087" w:author="Diana Machado" w:date="2019-04-05T18:40:00Z"/>
                <w:lang w:val="en-PH" w:eastAsia="en-PH"/>
              </w:rPr>
            </w:pPr>
            <w:del w:id="62088" w:author="Diana Machado" w:date="2019-04-05T18:40:00Z">
              <w:r w:rsidRPr="00EE514B" w:rsidDel="00C81D61">
                <w:rPr>
                  <w:lang w:val="en-PH" w:eastAsia="en-PH"/>
                </w:rPr>
                <w:delText>0.165</w:delText>
              </w:r>
            </w:del>
          </w:p>
        </w:tc>
        <w:tc>
          <w:tcPr>
            <w:tcW w:w="607" w:type="dxa"/>
            <w:shd w:val="clear" w:color="auto" w:fill="auto"/>
            <w:noWrap/>
            <w:vAlign w:val="bottom"/>
          </w:tcPr>
          <w:p w:rsidR="00BC0B85" w:rsidRPr="00EE514B" w:rsidDel="00C81D61" w:rsidRDefault="00BC0B85" w:rsidP="009652F9">
            <w:pPr>
              <w:pStyle w:val="Tablebody-centered"/>
              <w:rPr>
                <w:del w:id="62089" w:author="Diana Machado" w:date="2019-04-05T18:40:00Z"/>
                <w:lang w:val="en-PH" w:eastAsia="en-PH"/>
              </w:rPr>
            </w:pPr>
            <w:del w:id="62090" w:author="Diana Machado" w:date="2019-04-05T18:40:00Z">
              <w:r w:rsidRPr="00EE514B" w:rsidDel="00C81D61">
                <w:rPr>
                  <w:lang w:val="en-PH" w:eastAsia="en-PH"/>
                </w:rPr>
                <w:delText>0.165</w:delText>
              </w:r>
            </w:del>
          </w:p>
        </w:tc>
        <w:tc>
          <w:tcPr>
            <w:tcW w:w="607" w:type="dxa"/>
            <w:shd w:val="clear" w:color="auto" w:fill="auto"/>
            <w:noWrap/>
            <w:vAlign w:val="bottom"/>
          </w:tcPr>
          <w:p w:rsidR="00BC0B85" w:rsidRPr="00EE514B" w:rsidDel="00C81D61" w:rsidRDefault="00BC0B85" w:rsidP="009652F9">
            <w:pPr>
              <w:pStyle w:val="Tablebody-centered"/>
              <w:rPr>
                <w:del w:id="62091" w:author="Diana Machado" w:date="2019-04-05T18:40:00Z"/>
                <w:lang w:val="en-PH" w:eastAsia="en-PH"/>
              </w:rPr>
            </w:pPr>
            <w:del w:id="62092" w:author="Diana Machado" w:date="2019-04-05T18:40:00Z">
              <w:r w:rsidRPr="00EE514B" w:rsidDel="00C81D61">
                <w:rPr>
                  <w:lang w:val="en-PH" w:eastAsia="en-PH"/>
                </w:rPr>
                <w:delText>0.095</w:delText>
              </w:r>
            </w:del>
          </w:p>
        </w:tc>
        <w:tc>
          <w:tcPr>
            <w:tcW w:w="607" w:type="dxa"/>
            <w:shd w:val="clear" w:color="auto" w:fill="auto"/>
            <w:noWrap/>
            <w:vAlign w:val="bottom"/>
          </w:tcPr>
          <w:p w:rsidR="00BC0B85" w:rsidRPr="00EE514B" w:rsidDel="00C81D61" w:rsidRDefault="00BC0B85" w:rsidP="009652F9">
            <w:pPr>
              <w:pStyle w:val="Tablebody-centered"/>
              <w:rPr>
                <w:del w:id="62093" w:author="Diana Machado" w:date="2019-04-05T18:40:00Z"/>
                <w:lang w:val="en-PH" w:eastAsia="en-PH"/>
              </w:rPr>
            </w:pPr>
            <w:del w:id="62094" w:author="Diana Machado" w:date="2019-04-05T18:40:00Z">
              <w:r w:rsidRPr="00EE514B" w:rsidDel="00C81D61">
                <w:rPr>
                  <w:lang w:val="en-PH" w:eastAsia="en-PH"/>
                </w:rPr>
                <w:delText>0.080</w:delText>
              </w:r>
            </w:del>
          </w:p>
        </w:tc>
        <w:tc>
          <w:tcPr>
            <w:tcW w:w="607" w:type="dxa"/>
            <w:shd w:val="clear" w:color="auto" w:fill="auto"/>
            <w:noWrap/>
            <w:vAlign w:val="bottom"/>
          </w:tcPr>
          <w:p w:rsidR="00BC0B85" w:rsidRPr="00EE514B" w:rsidDel="00C81D61" w:rsidRDefault="00BC0B85" w:rsidP="009652F9">
            <w:pPr>
              <w:pStyle w:val="Tablebody-centered"/>
              <w:rPr>
                <w:del w:id="62095" w:author="Diana Machado" w:date="2019-04-05T18:40:00Z"/>
                <w:lang w:val="en-PH" w:eastAsia="en-PH"/>
              </w:rPr>
            </w:pPr>
            <w:del w:id="62096" w:author="Diana Machado" w:date="2019-04-05T18:40:00Z">
              <w:r w:rsidRPr="00EE514B" w:rsidDel="00C81D61">
                <w:rPr>
                  <w:lang w:val="en-PH" w:eastAsia="en-PH"/>
                </w:rPr>
                <w:delText>0.074</w:delText>
              </w:r>
            </w:del>
          </w:p>
        </w:tc>
        <w:tc>
          <w:tcPr>
            <w:tcW w:w="715" w:type="dxa"/>
            <w:shd w:val="clear" w:color="auto" w:fill="auto"/>
            <w:noWrap/>
            <w:vAlign w:val="bottom"/>
          </w:tcPr>
          <w:p w:rsidR="00BC0B85" w:rsidRPr="00EE514B" w:rsidDel="00C81D61" w:rsidRDefault="00BC0B85" w:rsidP="009652F9">
            <w:pPr>
              <w:pStyle w:val="Tablebody-centered"/>
              <w:rPr>
                <w:del w:id="62097" w:author="Diana Machado" w:date="2019-04-05T18:40:00Z"/>
                <w:lang w:val="en-PH" w:eastAsia="en-PH"/>
              </w:rPr>
            </w:pPr>
            <w:del w:id="6209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2099" w:author="Diana Machado" w:date="2019-04-05T18:40:00Z"/>
                <w:lang w:val="en-PH" w:eastAsia="en-PH"/>
              </w:rPr>
            </w:pPr>
            <w:del w:id="62100" w:author="Diana Machado" w:date="2019-04-05T18:40:00Z">
              <w:r w:rsidRPr="00EE514B" w:rsidDel="00C81D61">
                <w:rPr>
                  <w:lang w:val="en-PH" w:eastAsia="en-PH"/>
                </w:rPr>
                <w:delText>0.407</w:delText>
              </w:r>
            </w:del>
          </w:p>
        </w:tc>
        <w:tc>
          <w:tcPr>
            <w:tcW w:w="543" w:type="dxa"/>
            <w:shd w:val="clear" w:color="auto" w:fill="auto"/>
            <w:noWrap/>
            <w:vAlign w:val="bottom"/>
          </w:tcPr>
          <w:p w:rsidR="00BC0B85" w:rsidRPr="00EE514B" w:rsidDel="00C81D61" w:rsidRDefault="00BC0B85" w:rsidP="009652F9">
            <w:pPr>
              <w:pStyle w:val="Tablebody-centered"/>
              <w:rPr>
                <w:del w:id="62101" w:author="Diana Machado" w:date="2019-04-05T18:40:00Z"/>
                <w:lang w:val="en-PH" w:eastAsia="en-PH"/>
              </w:rPr>
            </w:pPr>
            <w:del w:id="62102" w:author="Diana Machado" w:date="2019-04-05T18:40:00Z">
              <w:r w:rsidRPr="00EE514B" w:rsidDel="00C81D61">
                <w:rPr>
                  <w:lang w:val="en-PH" w:eastAsia="en-PH"/>
                </w:rPr>
                <w:delText>0.407</w:delText>
              </w:r>
            </w:del>
          </w:p>
        </w:tc>
        <w:tc>
          <w:tcPr>
            <w:tcW w:w="543" w:type="dxa"/>
            <w:shd w:val="clear" w:color="auto" w:fill="auto"/>
            <w:noWrap/>
            <w:vAlign w:val="bottom"/>
          </w:tcPr>
          <w:p w:rsidR="00BC0B85" w:rsidRPr="00EE514B" w:rsidDel="00C81D61" w:rsidRDefault="00BC0B85" w:rsidP="009652F9">
            <w:pPr>
              <w:pStyle w:val="Tablebody-centered"/>
              <w:rPr>
                <w:del w:id="62103" w:author="Diana Machado" w:date="2019-04-05T18:40:00Z"/>
                <w:lang w:val="en-PH" w:eastAsia="en-PH"/>
              </w:rPr>
            </w:pPr>
            <w:del w:id="62104" w:author="Diana Machado" w:date="2019-04-05T18:40:00Z">
              <w:r w:rsidRPr="00EE514B" w:rsidDel="00C81D61">
                <w:rPr>
                  <w:lang w:val="en-PH" w:eastAsia="en-PH"/>
                </w:rPr>
                <w:delText>0.235</w:delText>
              </w:r>
            </w:del>
          </w:p>
        </w:tc>
        <w:tc>
          <w:tcPr>
            <w:tcW w:w="543" w:type="dxa"/>
            <w:shd w:val="clear" w:color="auto" w:fill="auto"/>
            <w:noWrap/>
            <w:vAlign w:val="bottom"/>
          </w:tcPr>
          <w:p w:rsidR="00BC0B85" w:rsidRPr="00EE514B" w:rsidDel="00C81D61" w:rsidRDefault="00BC0B85" w:rsidP="009652F9">
            <w:pPr>
              <w:pStyle w:val="Tablebody-centered"/>
              <w:rPr>
                <w:del w:id="62105" w:author="Diana Machado" w:date="2019-04-05T18:40:00Z"/>
                <w:lang w:val="en-PH" w:eastAsia="en-PH"/>
              </w:rPr>
            </w:pPr>
            <w:del w:id="62106" w:author="Diana Machado" w:date="2019-04-05T18:40:00Z">
              <w:r w:rsidRPr="00EE514B" w:rsidDel="00C81D61">
                <w:rPr>
                  <w:lang w:val="en-PH" w:eastAsia="en-PH"/>
                </w:rPr>
                <w:delText>0.198</w:delText>
              </w:r>
            </w:del>
          </w:p>
        </w:tc>
        <w:tc>
          <w:tcPr>
            <w:tcW w:w="543" w:type="dxa"/>
            <w:shd w:val="clear" w:color="auto" w:fill="auto"/>
            <w:noWrap/>
            <w:vAlign w:val="bottom"/>
          </w:tcPr>
          <w:p w:rsidR="00BC0B85" w:rsidRPr="00EE514B" w:rsidDel="00C81D61" w:rsidRDefault="00BC0B85" w:rsidP="009652F9">
            <w:pPr>
              <w:pStyle w:val="Tablebody-centered"/>
              <w:rPr>
                <w:del w:id="62107" w:author="Diana Machado" w:date="2019-04-05T18:40:00Z"/>
                <w:lang w:val="en-PH" w:eastAsia="en-PH"/>
              </w:rPr>
            </w:pPr>
            <w:del w:id="62108" w:author="Diana Machado" w:date="2019-04-05T18:40:00Z">
              <w:r w:rsidRPr="00EE514B" w:rsidDel="00C81D61">
                <w:rPr>
                  <w:lang w:val="en-PH" w:eastAsia="en-PH"/>
                </w:rPr>
                <w:delText>0.183</w:delText>
              </w:r>
            </w:del>
          </w:p>
        </w:tc>
      </w:tr>
      <w:tr w:rsidR="00BC0B85" w:rsidRPr="0041013B" w:rsidDel="00C81D61" w:rsidTr="001707D4">
        <w:trPr>
          <w:trHeight w:val="198"/>
          <w:del w:id="62109" w:author="Diana Machado" w:date="2019-04-05T18:40:00Z"/>
        </w:trPr>
        <w:tc>
          <w:tcPr>
            <w:tcW w:w="1032" w:type="dxa"/>
            <w:vMerge/>
            <w:vAlign w:val="center"/>
          </w:tcPr>
          <w:p w:rsidR="00BC0B85" w:rsidRPr="00EE514B" w:rsidDel="00C81D61" w:rsidRDefault="00BC0B85" w:rsidP="009652F9">
            <w:pPr>
              <w:pStyle w:val="Tablebody-centered"/>
              <w:rPr>
                <w:del w:id="6211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2111" w:author="Diana Machado" w:date="2019-04-05T18:40:00Z"/>
                <w:lang w:val="en-PH" w:eastAsia="en-PH"/>
              </w:rPr>
            </w:pPr>
            <w:del w:id="62112" w:author="Diana Machado" w:date="2019-04-05T18:40:00Z">
              <w:r w:rsidRPr="00EE514B" w:rsidDel="00C81D61">
                <w:rPr>
                  <w:lang w:val="en-PH" w:eastAsia="en-PH"/>
                </w:rPr>
                <w:delText>36</w:delText>
              </w:r>
            </w:del>
          </w:p>
        </w:tc>
        <w:tc>
          <w:tcPr>
            <w:tcW w:w="1253" w:type="dxa"/>
            <w:shd w:val="clear" w:color="auto" w:fill="auto"/>
            <w:noWrap/>
            <w:vAlign w:val="bottom"/>
          </w:tcPr>
          <w:p w:rsidR="00BC0B85" w:rsidRPr="00EE514B" w:rsidDel="00C81D61" w:rsidRDefault="00BC0B85" w:rsidP="009652F9">
            <w:pPr>
              <w:pStyle w:val="Tablebody-centered"/>
              <w:rPr>
                <w:del w:id="62113" w:author="Diana Machado" w:date="2019-04-05T18:40:00Z"/>
                <w:lang w:val="en-PH" w:eastAsia="en-PH"/>
              </w:rPr>
            </w:pPr>
            <w:del w:id="62114" w:author="Diana Machado" w:date="2019-04-05T18:40:00Z">
              <w:r w:rsidRPr="00EE514B" w:rsidDel="00C81D61">
                <w:rPr>
                  <w:lang w:val="en-PH" w:eastAsia="en-PH"/>
                </w:rPr>
                <w:delText>SANTA ROSA</w:delText>
              </w:r>
            </w:del>
          </w:p>
        </w:tc>
        <w:tc>
          <w:tcPr>
            <w:tcW w:w="709" w:type="dxa"/>
            <w:shd w:val="clear" w:color="auto" w:fill="auto"/>
            <w:noWrap/>
            <w:vAlign w:val="bottom"/>
          </w:tcPr>
          <w:p w:rsidR="00BC0B85" w:rsidRPr="00EE514B" w:rsidDel="00C81D61" w:rsidRDefault="00BC0B85" w:rsidP="009652F9">
            <w:pPr>
              <w:pStyle w:val="Tablebody-centered"/>
              <w:rPr>
                <w:del w:id="62115" w:author="Diana Machado" w:date="2019-04-05T18:40:00Z"/>
                <w:lang w:val="en-PH" w:eastAsia="en-PH"/>
              </w:rPr>
            </w:pPr>
            <w:del w:id="62116" w:author="Diana Machado" w:date="2019-04-05T18:40:00Z">
              <w:r w:rsidRPr="00EE514B" w:rsidDel="00C81D61">
                <w:rPr>
                  <w:lang w:val="en-PH" w:eastAsia="en-PH"/>
                </w:rPr>
                <w:delText>0.848</w:delText>
              </w:r>
            </w:del>
          </w:p>
        </w:tc>
        <w:tc>
          <w:tcPr>
            <w:tcW w:w="607" w:type="dxa"/>
            <w:shd w:val="clear" w:color="auto" w:fill="auto"/>
            <w:noWrap/>
            <w:vAlign w:val="bottom"/>
          </w:tcPr>
          <w:p w:rsidR="00BC0B85" w:rsidRPr="00EE514B" w:rsidDel="00C81D61" w:rsidRDefault="00BC0B85" w:rsidP="009652F9">
            <w:pPr>
              <w:pStyle w:val="Tablebody-centered"/>
              <w:rPr>
                <w:del w:id="62117" w:author="Diana Machado" w:date="2019-04-05T18:40:00Z"/>
                <w:lang w:val="en-PH" w:eastAsia="en-PH"/>
              </w:rPr>
            </w:pPr>
            <w:del w:id="62118" w:author="Diana Machado" w:date="2019-04-05T18:40:00Z">
              <w:r w:rsidRPr="00EE514B" w:rsidDel="00C81D61">
                <w:rPr>
                  <w:lang w:val="en-PH" w:eastAsia="en-PH"/>
                </w:rPr>
                <w:delText>0.426</w:delText>
              </w:r>
            </w:del>
          </w:p>
        </w:tc>
        <w:tc>
          <w:tcPr>
            <w:tcW w:w="607" w:type="dxa"/>
            <w:shd w:val="clear" w:color="auto" w:fill="auto"/>
            <w:noWrap/>
            <w:vAlign w:val="bottom"/>
          </w:tcPr>
          <w:p w:rsidR="00BC0B85" w:rsidRPr="00EE514B" w:rsidDel="00C81D61" w:rsidRDefault="00BC0B85" w:rsidP="009652F9">
            <w:pPr>
              <w:pStyle w:val="Tablebody-centered"/>
              <w:rPr>
                <w:del w:id="62119" w:author="Diana Machado" w:date="2019-04-05T18:40:00Z"/>
                <w:lang w:val="en-PH" w:eastAsia="en-PH"/>
              </w:rPr>
            </w:pPr>
            <w:del w:id="62120" w:author="Diana Machado" w:date="2019-04-05T18:40:00Z">
              <w:r w:rsidRPr="00EE514B" w:rsidDel="00C81D61">
                <w:rPr>
                  <w:lang w:val="en-PH" w:eastAsia="en-PH"/>
                </w:rPr>
                <w:delText>0.426</w:delText>
              </w:r>
            </w:del>
          </w:p>
        </w:tc>
        <w:tc>
          <w:tcPr>
            <w:tcW w:w="607" w:type="dxa"/>
            <w:shd w:val="clear" w:color="auto" w:fill="auto"/>
            <w:noWrap/>
            <w:vAlign w:val="bottom"/>
          </w:tcPr>
          <w:p w:rsidR="00BC0B85" w:rsidRPr="00EE514B" w:rsidDel="00C81D61" w:rsidRDefault="00BC0B85" w:rsidP="009652F9">
            <w:pPr>
              <w:pStyle w:val="Tablebody-centered"/>
              <w:rPr>
                <w:del w:id="62121" w:author="Diana Machado" w:date="2019-04-05T18:40:00Z"/>
                <w:lang w:val="en-PH" w:eastAsia="en-PH"/>
              </w:rPr>
            </w:pPr>
            <w:del w:id="62122" w:author="Diana Machado" w:date="2019-04-05T18:40:00Z">
              <w:r w:rsidRPr="00EE514B" w:rsidDel="00C81D61">
                <w:rPr>
                  <w:lang w:val="en-PH" w:eastAsia="en-PH"/>
                </w:rPr>
                <w:delText>0.299</w:delText>
              </w:r>
            </w:del>
          </w:p>
        </w:tc>
        <w:tc>
          <w:tcPr>
            <w:tcW w:w="607" w:type="dxa"/>
            <w:shd w:val="clear" w:color="auto" w:fill="auto"/>
            <w:noWrap/>
            <w:vAlign w:val="bottom"/>
          </w:tcPr>
          <w:p w:rsidR="00BC0B85" w:rsidRPr="00EE514B" w:rsidDel="00C81D61" w:rsidRDefault="00BC0B85" w:rsidP="009652F9">
            <w:pPr>
              <w:pStyle w:val="Tablebody-centered"/>
              <w:rPr>
                <w:del w:id="62123" w:author="Diana Machado" w:date="2019-04-05T18:40:00Z"/>
                <w:lang w:val="en-PH" w:eastAsia="en-PH"/>
              </w:rPr>
            </w:pPr>
            <w:del w:id="62124" w:author="Diana Machado" w:date="2019-04-05T18:40:00Z">
              <w:r w:rsidRPr="00EE514B" w:rsidDel="00C81D61">
                <w:rPr>
                  <w:lang w:val="en-PH" w:eastAsia="en-PH"/>
                </w:rPr>
                <w:delText>0.236</w:delText>
              </w:r>
            </w:del>
          </w:p>
        </w:tc>
        <w:tc>
          <w:tcPr>
            <w:tcW w:w="607" w:type="dxa"/>
            <w:shd w:val="clear" w:color="auto" w:fill="auto"/>
            <w:noWrap/>
            <w:vAlign w:val="bottom"/>
          </w:tcPr>
          <w:p w:rsidR="00BC0B85" w:rsidRPr="00EE514B" w:rsidDel="00C81D61" w:rsidRDefault="00BC0B85" w:rsidP="009652F9">
            <w:pPr>
              <w:pStyle w:val="Tablebody-centered"/>
              <w:rPr>
                <w:del w:id="62125" w:author="Diana Machado" w:date="2019-04-05T18:40:00Z"/>
                <w:lang w:val="en-PH" w:eastAsia="en-PH"/>
              </w:rPr>
            </w:pPr>
            <w:del w:id="62126" w:author="Diana Machado" w:date="2019-04-05T18:40:00Z">
              <w:r w:rsidRPr="00EE514B" w:rsidDel="00C81D61">
                <w:rPr>
                  <w:lang w:val="en-PH" w:eastAsia="en-PH"/>
                </w:rPr>
                <w:delText>0.206</w:delText>
              </w:r>
            </w:del>
          </w:p>
        </w:tc>
        <w:tc>
          <w:tcPr>
            <w:tcW w:w="715" w:type="dxa"/>
            <w:shd w:val="clear" w:color="auto" w:fill="auto"/>
            <w:noWrap/>
            <w:vAlign w:val="bottom"/>
          </w:tcPr>
          <w:p w:rsidR="00BC0B85" w:rsidRPr="00EE514B" w:rsidDel="00C81D61" w:rsidRDefault="00BC0B85" w:rsidP="009652F9">
            <w:pPr>
              <w:pStyle w:val="Tablebody-centered"/>
              <w:rPr>
                <w:del w:id="62127" w:author="Diana Machado" w:date="2019-04-05T18:40:00Z"/>
                <w:lang w:val="en-PH" w:eastAsia="en-PH"/>
              </w:rPr>
            </w:pPr>
            <w:del w:id="6212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2129" w:author="Diana Machado" w:date="2019-04-05T18:40:00Z"/>
                <w:lang w:val="en-PH" w:eastAsia="en-PH"/>
              </w:rPr>
            </w:pPr>
            <w:del w:id="62130" w:author="Diana Machado" w:date="2019-04-05T18:40:00Z">
              <w:r w:rsidRPr="00EE514B" w:rsidDel="00C81D61">
                <w:rPr>
                  <w:lang w:val="en-PH" w:eastAsia="en-PH"/>
                </w:rPr>
                <w:delText>0.503</w:delText>
              </w:r>
            </w:del>
          </w:p>
        </w:tc>
        <w:tc>
          <w:tcPr>
            <w:tcW w:w="543" w:type="dxa"/>
            <w:shd w:val="clear" w:color="auto" w:fill="auto"/>
            <w:noWrap/>
            <w:vAlign w:val="bottom"/>
          </w:tcPr>
          <w:p w:rsidR="00BC0B85" w:rsidRPr="00EE514B" w:rsidDel="00C81D61" w:rsidRDefault="00BC0B85" w:rsidP="009652F9">
            <w:pPr>
              <w:pStyle w:val="Tablebody-centered"/>
              <w:rPr>
                <w:del w:id="62131" w:author="Diana Machado" w:date="2019-04-05T18:40:00Z"/>
                <w:lang w:val="en-PH" w:eastAsia="en-PH"/>
              </w:rPr>
            </w:pPr>
            <w:del w:id="62132" w:author="Diana Machado" w:date="2019-04-05T18:40:00Z">
              <w:r w:rsidRPr="00EE514B" w:rsidDel="00C81D61">
                <w:rPr>
                  <w:lang w:val="en-PH" w:eastAsia="en-PH"/>
                </w:rPr>
                <w:delText>0.503</w:delText>
              </w:r>
            </w:del>
          </w:p>
        </w:tc>
        <w:tc>
          <w:tcPr>
            <w:tcW w:w="543" w:type="dxa"/>
            <w:shd w:val="clear" w:color="auto" w:fill="auto"/>
            <w:noWrap/>
            <w:vAlign w:val="bottom"/>
          </w:tcPr>
          <w:p w:rsidR="00BC0B85" w:rsidRPr="00EE514B" w:rsidDel="00C81D61" w:rsidRDefault="00BC0B85" w:rsidP="009652F9">
            <w:pPr>
              <w:pStyle w:val="Tablebody-centered"/>
              <w:rPr>
                <w:del w:id="62133" w:author="Diana Machado" w:date="2019-04-05T18:40:00Z"/>
                <w:lang w:val="en-PH" w:eastAsia="en-PH"/>
              </w:rPr>
            </w:pPr>
            <w:del w:id="62134" w:author="Diana Machado" w:date="2019-04-05T18:40:00Z">
              <w:r w:rsidRPr="00EE514B" w:rsidDel="00C81D61">
                <w:rPr>
                  <w:lang w:val="en-PH" w:eastAsia="en-PH"/>
                </w:rPr>
                <w:delText>0.353</w:delText>
              </w:r>
            </w:del>
          </w:p>
        </w:tc>
        <w:tc>
          <w:tcPr>
            <w:tcW w:w="543" w:type="dxa"/>
            <w:shd w:val="clear" w:color="auto" w:fill="auto"/>
            <w:noWrap/>
            <w:vAlign w:val="bottom"/>
          </w:tcPr>
          <w:p w:rsidR="00BC0B85" w:rsidRPr="00EE514B" w:rsidDel="00C81D61" w:rsidRDefault="00BC0B85" w:rsidP="009652F9">
            <w:pPr>
              <w:pStyle w:val="Tablebody-centered"/>
              <w:rPr>
                <w:del w:id="62135" w:author="Diana Machado" w:date="2019-04-05T18:40:00Z"/>
                <w:lang w:val="en-PH" w:eastAsia="en-PH"/>
              </w:rPr>
            </w:pPr>
            <w:del w:id="62136" w:author="Diana Machado" w:date="2019-04-05T18:40:00Z">
              <w:r w:rsidRPr="00EE514B" w:rsidDel="00C81D61">
                <w:rPr>
                  <w:lang w:val="en-PH" w:eastAsia="en-PH"/>
                </w:rPr>
                <w:delText>0.279</w:delText>
              </w:r>
            </w:del>
          </w:p>
        </w:tc>
        <w:tc>
          <w:tcPr>
            <w:tcW w:w="543" w:type="dxa"/>
            <w:shd w:val="clear" w:color="auto" w:fill="auto"/>
            <w:noWrap/>
            <w:vAlign w:val="bottom"/>
          </w:tcPr>
          <w:p w:rsidR="00BC0B85" w:rsidRPr="00EE514B" w:rsidDel="00C81D61" w:rsidRDefault="00BC0B85" w:rsidP="009652F9">
            <w:pPr>
              <w:pStyle w:val="Tablebody-centered"/>
              <w:rPr>
                <w:del w:id="62137" w:author="Diana Machado" w:date="2019-04-05T18:40:00Z"/>
                <w:lang w:val="en-PH" w:eastAsia="en-PH"/>
              </w:rPr>
            </w:pPr>
            <w:del w:id="62138" w:author="Diana Machado" w:date="2019-04-05T18:40:00Z">
              <w:r w:rsidRPr="00EE514B" w:rsidDel="00C81D61">
                <w:rPr>
                  <w:lang w:val="en-PH" w:eastAsia="en-PH"/>
                </w:rPr>
                <w:delText>0.243</w:delText>
              </w:r>
            </w:del>
          </w:p>
        </w:tc>
      </w:tr>
      <w:tr w:rsidR="00BC0B85" w:rsidRPr="0041013B" w:rsidDel="00C81D61" w:rsidTr="001707D4">
        <w:trPr>
          <w:trHeight w:val="198"/>
          <w:del w:id="62139" w:author="Diana Machado" w:date="2019-04-05T18:40:00Z"/>
        </w:trPr>
        <w:tc>
          <w:tcPr>
            <w:tcW w:w="1032" w:type="dxa"/>
            <w:vMerge/>
            <w:vAlign w:val="center"/>
          </w:tcPr>
          <w:p w:rsidR="00BC0B85" w:rsidRPr="00EE514B" w:rsidDel="00C81D61" w:rsidRDefault="00BC0B85" w:rsidP="009652F9">
            <w:pPr>
              <w:pStyle w:val="Tablebody-centered"/>
              <w:rPr>
                <w:del w:id="6214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2141" w:author="Diana Machado" w:date="2019-04-05T18:40:00Z"/>
                <w:lang w:val="en-PH" w:eastAsia="en-PH"/>
              </w:rPr>
            </w:pPr>
            <w:del w:id="62142" w:author="Diana Machado" w:date="2019-04-05T18:40:00Z">
              <w:r w:rsidRPr="00EE514B" w:rsidDel="00C81D61">
                <w:rPr>
                  <w:lang w:val="en-PH" w:eastAsia="en-PH"/>
                </w:rPr>
                <w:delText>37</w:delText>
              </w:r>
            </w:del>
          </w:p>
        </w:tc>
        <w:tc>
          <w:tcPr>
            <w:tcW w:w="1253" w:type="dxa"/>
            <w:shd w:val="clear" w:color="auto" w:fill="auto"/>
            <w:noWrap/>
            <w:vAlign w:val="bottom"/>
          </w:tcPr>
          <w:p w:rsidR="00BC0B85" w:rsidRPr="00EE514B" w:rsidDel="00C81D61" w:rsidRDefault="00BC0B85" w:rsidP="009652F9">
            <w:pPr>
              <w:pStyle w:val="Tablebody-centered"/>
              <w:rPr>
                <w:del w:id="62143" w:author="Diana Machado" w:date="2019-04-05T18:40:00Z"/>
                <w:lang w:val="en-PH" w:eastAsia="en-PH"/>
              </w:rPr>
            </w:pPr>
            <w:del w:id="62144" w:author="Diana Machado" w:date="2019-04-05T18:40:00Z">
              <w:r w:rsidRPr="00EE514B" w:rsidDel="00C81D61">
                <w:rPr>
                  <w:lang w:val="en-PH" w:eastAsia="en-PH"/>
                </w:rPr>
                <w:delText>SEMINOLE</w:delText>
              </w:r>
            </w:del>
          </w:p>
        </w:tc>
        <w:tc>
          <w:tcPr>
            <w:tcW w:w="709" w:type="dxa"/>
            <w:shd w:val="clear" w:color="auto" w:fill="auto"/>
            <w:noWrap/>
            <w:vAlign w:val="bottom"/>
          </w:tcPr>
          <w:p w:rsidR="00BC0B85" w:rsidRPr="00EE514B" w:rsidDel="00C81D61" w:rsidRDefault="00BC0B85" w:rsidP="009652F9">
            <w:pPr>
              <w:pStyle w:val="Tablebody-centered"/>
              <w:rPr>
                <w:del w:id="62145" w:author="Diana Machado" w:date="2019-04-05T18:40:00Z"/>
                <w:lang w:val="en-PH" w:eastAsia="en-PH"/>
              </w:rPr>
            </w:pPr>
            <w:del w:id="62146" w:author="Diana Machado" w:date="2019-04-05T18:40:00Z">
              <w:r w:rsidRPr="00EE514B" w:rsidDel="00C81D61">
                <w:rPr>
                  <w:lang w:val="en-PH" w:eastAsia="en-PH"/>
                </w:rPr>
                <w:delText>0.931</w:delText>
              </w:r>
            </w:del>
          </w:p>
        </w:tc>
        <w:tc>
          <w:tcPr>
            <w:tcW w:w="607" w:type="dxa"/>
            <w:shd w:val="clear" w:color="auto" w:fill="auto"/>
            <w:noWrap/>
            <w:vAlign w:val="bottom"/>
          </w:tcPr>
          <w:p w:rsidR="00BC0B85" w:rsidRPr="00EE514B" w:rsidDel="00C81D61" w:rsidRDefault="00BC0B85" w:rsidP="009652F9">
            <w:pPr>
              <w:pStyle w:val="Tablebody-centered"/>
              <w:rPr>
                <w:del w:id="62147" w:author="Diana Machado" w:date="2019-04-05T18:40:00Z"/>
                <w:lang w:val="en-PH" w:eastAsia="en-PH"/>
              </w:rPr>
            </w:pPr>
            <w:del w:id="62148" w:author="Diana Machado" w:date="2019-04-05T18:40:00Z">
              <w:r w:rsidRPr="00EE514B" w:rsidDel="00C81D61">
                <w:rPr>
                  <w:lang w:val="en-PH" w:eastAsia="en-PH"/>
                </w:rPr>
                <w:delText>0.512</w:delText>
              </w:r>
            </w:del>
          </w:p>
        </w:tc>
        <w:tc>
          <w:tcPr>
            <w:tcW w:w="607" w:type="dxa"/>
            <w:shd w:val="clear" w:color="auto" w:fill="auto"/>
            <w:noWrap/>
            <w:vAlign w:val="bottom"/>
          </w:tcPr>
          <w:p w:rsidR="00BC0B85" w:rsidRPr="00EE514B" w:rsidDel="00C81D61" w:rsidRDefault="00BC0B85" w:rsidP="009652F9">
            <w:pPr>
              <w:pStyle w:val="Tablebody-centered"/>
              <w:rPr>
                <w:del w:id="62149" w:author="Diana Machado" w:date="2019-04-05T18:40:00Z"/>
                <w:lang w:val="en-PH" w:eastAsia="en-PH"/>
              </w:rPr>
            </w:pPr>
            <w:del w:id="62150" w:author="Diana Machado" w:date="2019-04-05T18:40:00Z">
              <w:r w:rsidRPr="00EE514B" w:rsidDel="00C81D61">
                <w:rPr>
                  <w:lang w:val="en-PH" w:eastAsia="en-PH"/>
                </w:rPr>
                <w:delText>0.512</w:delText>
              </w:r>
            </w:del>
          </w:p>
        </w:tc>
        <w:tc>
          <w:tcPr>
            <w:tcW w:w="607" w:type="dxa"/>
            <w:shd w:val="clear" w:color="auto" w:fill="auto"/>
            <w:noWrap/>
            <w:vAlign w:val="bottom"/>
          </w:tcPr>
          <w:p w:rsidR="00BC0B85" w:rsidRPr="00EE514B" w:rsidDel="00C81D61" w:rsidRDefault="00BC0B85" w:rsidP="009652F9">
            <w:pPr>
              <w:pStyle w:val="Tablebody-centered"/>
              <w:rPr>
                <w:del w:id="62151" w:author="Diana Machado" w:date="2019-04-05T18:40:00Z"/>
                <w:lang w:val="en-PH" w:eastAsia="en-PH"/>
              </w:rPr>
            </w:pPr>
            <w:del w:id="62152" w:author="Diana Machado" w:date="2019-04-05T18:40:00Z">
              <w:r w:rsidRPr="00EE514B" w:rsidDel="00C81D61">
                <w:rPr>
                  <w:lang w:val="en-PH" w:eastAsia="en-PH"/>
                </w:rPr>
                <w:delText>0.326</w:delText>
              </w:r>
            </w:del>
          </w:p>
        </w:tc>
        <w:tc>
          <w:tcPr>
            <w:tcW w:w="607" w:type="dxa"/>
            <w:shd w:val="clear" w:color="auto" w:fill="auto"/>
            <w:noWrap/>
            <w:vAlign w:val="bottom"/>
          </w:tcPr>
          <w:p w:rsidR="00BC0B85" w:rsidRPr="00EE514B" w:rsidDel="00C81D61" w:rsidRDefault="00BC0B85" w:rsidP="009652F9">
            <w:pPr>
              <w:pStyle w:val="Tablebody-centered"/>
              <w:rPr>
                <w:del w:id="62153" w:author="Diana Machado" w:date="2019-04-05T18:40:00Z"/>
                <w:lang w:val="en-PH" w:eastAsia="en-PH"/>
              </w:rPr>
            </w:pPr>
            <w:del w:id="62154" w:author="Diana Machado" w:date="2019-04-05T18:40:00Z">
              <w:r w:rsidRPr="00EE514B" w:rsidDel="00C81D61">
                <w:rPr>
                  <w:lang w:val="en-PH" w:eastAsia="en-PH"/>
                </w:rPr>
                <w:delText>0.175</w:delText>
              </w:r>
            </w:del>
          </w:p>
        </w:tc>
        <w:tc>
          <w:tcPr>
            <w:tcW w:w="607" w:type="dxa"/>
            <w:shd w:val="clear" w:color="auto" w:fill="auto"/>
            <w:noWrap/>
            <w:vAlign w:val="bottom"/>
          </w:tcPr>
          <w:p w:rsidR="00BC0B85" w:rsidRPr="00EE514B" w:rsidDel="00C81D61" w:rsidRDefault="00BC0B85" w:rsidP="009652F9">
            <w:pPr>
              <w:pStyle w:val="Tablebody-centered"/>
              <w:rPr>
                <w:del w:id="62155" w:author="Diana Machado" w:date="2019-04-05T18:40:00Z"/>
                <w:lang w:val="en-PH" w:eastAsia="en-PH"/>
              </w:rPr>
            </w:pPr>
            <w:del w:id="62156" w:author="Diana Machado" w:date="2019-04-05T18:40:00Z">
              <w:r w:rsidRPr="00EE514B" w:rsidDel="00C81D61">
                <w:rPr>
                  <w:lang w:val="en-PH" w:eastAsia="en-PH"/>
                </w:rPr>
                <w:delText>0.104</w:delText>
              </w:r>
            </w:del>
          </w:p>
        </w:tc>
        <w:tc>
          <w:tcPr>
            <w:tcW w:w="715" w:type="dxa"/>
            <w:shd w:val="clear" w:color="auto" w:fill="auto"/>
            <w:noWrap/>
            <w:vAlign w:val="bottom"/>
          </w:tcPr>
          <w:p w:rsidR="00BC0B85" w:rsidRPr="00EE514B" w:rsidDel="00C81D61" w:rsidRDefault="00BC0B85" w:rsidP="009652F9">
            <w:pPr>
              <w:pStyle w:val="Tablebody-centered"/>
              <w:rPr>
                <w:del w:id="62157" w:author="Diana Machado" w:date="2019-04-05T18:40:00Z"/>
                <w:lang w:val="en-PH" w:eastAsia="en-PH"/>
              </w:rPr>
            </w:pPr>
            <w:del w:id="6215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2159" w:author="Diana Machado" w:date="2019-04-05T18:40:00Z"/>
                <w:lang w:val="en-PH" w:eastAsia="en-PH"/>
              </w:rPr>
            </w:pPr>
            <w:del w:id="62160" w:author="Diana Machado" w:date="2019-04-05T18:40:00Z">
              <w:r w:rsidRPr="00EE514B" w:rsidDel="00C81D61">
                <w:rPr>
                  <w:lang w:val="en-PH" w:eastAsia="en-PH"/>
                </w:rPr>
                <w:delText>0.549</w:delText>
              </w:r>
            </w:del>
          </w:p>
        </w:tc>
        <w:tc>
          <w:tcPr>
            <w:tcW w:w="543" w:type="dxa"/>
            <w:shd w:val="clear" w:color="auto" w:fill="auto"/>
            <w:noWrap/>
            <w:vAlign w:val="bottom"/>
          </w:tcPr>
          <w:p w:rsidR="00BC0B85" w:rsidRPr="00EE514B" w:rsidDel="00C81D61" w:rsidRDefault="00BC0B85" w:rsidP="009652F9">
            <w:pPr>
              <w:pStyle w:val="Tablebody-centered"/>
              <w:rPr>
                <w:del w:id="62161" w:author="Diana Machado" w:date="2019-04-05T18:40:00Z"/>
                <w:lang w:val="en-PH" w:eastAsia="en-PH"/>
              </w:rPr>
            </w:pPr>
            <w:del w:id="62162" w:author="Diana Machado" w:date="2019-04-05T18:40:00Z">
              <w:r w:rsidRPr="00EE514B" w:rsidDel="00C81D61">
                <w:rPr>
                  <w:lang w:val="en-PH" w:eastAsia="en-PH"/>
                </w:rPr>
                <w:delText>0.549</w:delText>
              </w:r>
            </w:del>
          </w:p>
        </w:tc>
        <w:tc>
          <w:tcPr>
            <w:tcW w:w="543" w:type="dxa"/>
            <w:shd w:val="clear" w:color="auto" w:fill="auto"/>
            <w:noWrap/>
            <w:vAlign w:val="bottom"/>
          </w:tcPr>
          <w:p w:rsidR="00BC0B85" w:rsidRPr="00EE514B" w:rsidDel="00C81D61" w:rsidRDefault="00BC0B85" w:rsidP="009652F9">
            <w:pPr>
              <w:pStyle w:val="Tablebody-centered"/>
              <w:rPr>
                <w:del w:id="62163" w:author="Diana Machado" w:date="2019-04-05T18:40:00Z"/>
                <w:lang w:val="en-PH" w:eastAsia="en-PH"/>
              </w:rPr>
            </w:pPr>
            <w:del w:id="62164" w:author="Diana Machado" w:date="2019-04-05T18:40:00Z">
              <w:r w:rsidRPr="00EE514B" w:rsidDel="00C81D61">
                <w:rPr>
                  <w:lang w:val="en-PH" w:eastAsia="en-PH"/>
                </w:rPr>
                <w:delText>0.350</w:delText>
              </w:r>
            </w:del>
          </w:p>
        </w:tc>
        <w:tc>
          <w:tcPr>
            <w:tcW w:w="543" w:type="dxa"/>
            <w:shd w:val="clear" w:color="auto" w:fill="auto"/>
            <w:noWrap/>
            <w:vAlign w:val="bottom"/>
          </w:tcPr>
          <w:p w:rsidR="00BC0B85" w:rsidRPr="00EE514B" w:rsidDel="00C81D61" w:rsidRDefault="00BC0B85" w:rsidP="009652F9">
            <w:pPr>
              <w:pStyle w:val="Tablebody-centered"/>
              <w:rPr>
                <w:del w:id="62165" w:author="Diana Machado" w:date="2019-04-05T18:40:00Z"/>
                <w:lang w:val="en-PH" w:eastAsia="en-PH"/>
              </w:rPr>
            </w:pPr>
            <w:del w:id="62166" w:author="Diana Machado" w:date="2019-04-05T18:40:00Z">
              <w:r w:rsidRPr="00EE514B" w:rsidDel="00C81D61">
                <w:rPr>
                  <w:lang w:val="en-PH" w:eastAsia="en-PH"/>
                </w:rPr>
                <w:delText>0.188</w:delText>
              </w:r>
            </w:del>
          </w:p>
        </w:tc>
        <w:tc>
          <w:tcPr>
            <w:tcW w:w="543" w:type="dxa"/>
            <w:shd w:val="clear" w:color="auto" w:fill="auto"/>
            <w:noWrap/>
            <w:vAlign w:val="bottom"/>
          </w:tcPr>
          <w:p w:rsidR="00BC0B85" w:rsidRPr="00EE514B" w:rsidDel="00C81D61" w:rsidRDefault="00BC0B85" w:rsidP="009652F9">
            <w:pPr>
              <w:pStyle w:val="Tablebody-centered"/>
              <w:rPr>
                <w:del w:id="62167" w:author="Diana Machado" w:date="2019-04-05T18:40:00Z"/>
                <w:lang w:val="en-PH" w:eastAsia="en-PH"/>
              </w:rPr>
            </w:pPr>
            <w:del w:id="62168" w:author="Diana Machado" w:date="2019-04-05T18:40:00Z">
              <w:r w:rsidRPr="00EE514B" w:rsidDel="00C81D61">
                <w:rPr>
                  <w:lang w:val="en-PH" w:eastAsia="en-PH"/>
                </w:rPr>
                <w:delText>0.111</w:delText>
              </w:r>
            </w:del>
          </w:p>
        </w:tc>
      </w:tr>
      <w:tr w:rsidR="00BC0B85" w:rsidRPr="0041013B" w:rsidDel="00C81D61" w:rsidTr="001707D4">
        <w:trPr>
          <w:trHeight w:val="198"/>
          <w:del w:id="62169" w:author="Diana Machado" w:date="2019-04-05T18:40:00Z"/>
        </w:trPr>
        <w:tc>
          <w:tcPr>
            <w:tcW w:w="1032" w:type="dxa"/>
            <w:vMerge/>
            <w:vAlign w:val="center"/>
          </w:tcPr>
          <w:p w:rsidR="00BC0B85" w:rsidRPr="00EE514B" w:rsidDel="00C81D61" w:rsidRDefault="00BC0B85" w:rsidP="009652F9">
            <w:pPr>
              <w:pStyle w:val="Tablebody-centered"/>
              <w:rPr>
                <w:del w:id="6217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2171" w:author="Diana Machado" w:date="2019-04-05T18:40:00Z"/>
                <w:lang w:val="en-PH" w:eastAsia="en-PH"/>
              </w:rPr>
            </w:pPr>
            <w:del w:id="62172" w:author="Diana Machado" w:date="2019-04-05T18:40:00Z">
              <w:r w:rsidRPr="00EE514B" w:rsidDel="00C81D61">
                <w:rPr>
                  <w:lang w:val="en-PH" w:eastAsia="en-PH"/>
                </w:rPr>
                <w:delText>38</w:delText>
              </w:r>
            </w:del>
          </w:p>
        </w:tc>
        <w:tc>
          <w:tcPr>
            <w:tcW w:w="1253" w:type="dxa"/>
            <w:shd w:val="clear" w:color="auto" w:fill="auto"/>
            <w:noWrap/>
            <w:vAlign w:val="bottom"/>
          </w:tcPr>
          <w:p w:rsidR="00BC0B85" w:rsidRPr="00EE514B" w:rsidDel="00C81D61" w:rsidRDefault="00BC0B85" w:rsidP="009652F9">
            <w:pPr>
              <w:pStyle w:val="Tablebody-centered"/>
              <w:rPr>
                <w:del w:id="62173" w:author="Diana Machado" w:date="2019-04-05T18:40:00Z"/>
                <w:lang w:val="en-PH" w:eastAsia="en-PH"/>
              </w:rPr>
            </w:pPr>
            <w:del w:id="62174" w:author="Diana Machado" w:date="2019-04-05T18:40:00Z">
              <w:r w:rsidRPr="00EE514B" w:rsidDel="00C81D61">
                <w:rPr>
                  <w:lang w:val="en-PH" w:eastAsia="en-PH"/>
                </w:rPr>
                <w:delText>TAYLOR</w:delText>
              </w:r>
            </w:del>
          </w:p>
        </w:tc>
        <w:tc>
          <w:tcPr>
            <w:tcW w:w="709" w:type="dxa"/>
            <w:shd w:val="clear" w:color="auto" w:fill="auto"/>
            <w:noWrap/>
            <w:vAlign w:val="bottom"/>
          </w:tcPr>
          <w:p w:rsidR="00BC0B85" w:rsidRPr="00EE514B" w:rsidDel="00C81D61" w:rsidRDefault="00BC0B85" w:rsidP="009652F9">
            <w:pPr>
              <w:pStyle w:val="Tablebody-centered"/>
              <w:rPr>
                <w:del w:id="62175" w:author="Diana Machado" w:date="2019-04-05T18:40:00Z"/>
                <w:lang w:val="en-PH" w:eastAsia="en-PH"/>
              </w:rPr>
            </w:pPr>
            <w:del w:id="62176" w:author="Diana Machado" w:date="2019-04-05T18:40:00Z">
              <w:r w:rsidRPr="00EE514B" w:rsidDel="00C81D61">
                <w:rPr>
                  <w:lang w:val="en-PH" w:eastAsia="en-PH"/>
                </w:rPr>
                <w:delText>0.395</w:delText>
              </w:r>
            </w:del>
          </w:p>
        </w:tc>
        <w:tc>
          <w:tcPr>
            <w:tcW w:w="607" w:type="dxa"/>
            <w:shd w:val="clear" w:color="auto" w:fill="auto"/>
            <w:noWrap/>
            <w:vAlign w:val="bottom"/>
          </w:tcPr>
          <w:p w:rsidR="00BC0B85" w:rsidRPr="00EE514B" w:rsidDel="00C81D61" w:rsidRDefault="00BC0B85" w:rsidP="009652F9">
            <w:pPr>
              <w:pStyle w:val="Tablebody-centered"/>
              <w:rPr>
                <w:del w:id="62177" w:author="Diana Machado" w:date="2019-04-05T18:40:00Z"/>
                <w:lang w:val="en-PH" w:eastAsia="en-PH"/>
              </w:rPr>
            </w:pPr>
            <w:del w:id="62178" w:author="Diana Machado" w:date="2019-04-05T18:40:00Z">
              <w:r w:rsidRPr="00EE514B" w:rsidDel="00C81D61">
                <w:rPr>
                  <w:lang w:val="en-PH" w:eastAsia="en-PH"/>
                </w:rPr>
                <w:delText>0.147</w:delText>
              </w:r>
            </w:del>
          </w:p>
        </w:tc>
        <w:tc>
          <w:tcPr>
            <w:tcW w:w="607" w:type="dxa"/>
            <w:shd w:val="clear" w:color="auto" w:fill="auto"/>
            <w:noWrap/>
            <w:vAlign w:val="bottom"/>
          </w:tcPr>
          <w:p w:rsidR="00BC0B85" w:rsidRPr="00EE514B" w:rsidDel="00C81D61" w:rsidRDefault="00BC0B85" w:rsidP="009652F9">
            <w:pPr>
              <w:pStyle w:val="Tablebody-centered"/>
              <w:rPr>
                <w:del w:id="62179" w:author="Diana Machado" w:date="2019-04-05T18:40:00Z"/>
                <w:lang w:val="en-PH" w:eastAsia="en-PH"/>
              </w:rPr>
            </w:pPr>
            <w:del w:id="62180" w:author="Diana Machado" w:date="2019-04-05T18:40:00Z">
              <w:r w:rsidRPr="00EE514B" w:rsidDel="00C81D61">
                <w:rPr>
                  <w:lang w:val="en-PH" w:eastAsia="en-PH"/>
                </w:rPr>
                <w:delText>0.147</w:delText>
              </w:r>
            </w:del>
          </w:p>
        </w:tc>
        <w:tc>
          <w:tcPr>
            <w:tcW w:w="607" w:type="dxa"/>
            <w:shd w:val="clear" w:color="auto" w:fill="auto"/>
            <w:noWrap/>
            <w:vAlign w:val="bottom"/>
          </w:tcPr>
          <w:p w:rsidR="00BC0B85" w:rsidRPr="00EE514B" w:rsidDel="00C81D61" w:rsidRDefault="00BC0B85" w:rsidP="009652F9">
            <w:pPr>
              <w:pStyle w:val="Tablebody-centered"/>
              <w:rPr>
                <w:del w:id="62181" w:author="Diana Machado" w:date="2019-04-05T18:40:00Z"/>
                <w:lang w:val="en-PH" w:eastAsia="en-PH"/>
              </w:rPr>
            </w:pPr>
            <w:del w:id="62182" w:author="Diana Machado" w:date="2019-04-05T18:40:00Z">
              <w:r w:rsidRPr="00EE514B" w:rsidDel="00C81D61">
                <w:rPr>
                  <w:lang w:val="en-PH" w:eastAsia="en-PH"/>
                </w:rPr>
                <w:delText>0.080</w:delText>
              </w:r>
            </w:del>
          </w:p>
        </w:tc>
        <w:tc>
          <w:tcPr>
            <w:tcW w:w="607" w:type="dxa"/>
            <w:shd w:val="clear" w:color="auto" w:fill="auto"/>
            <w:noWrap/>
            <w:vAlign w:val="bottom"/>
          </w:tcPr>
          <w:p w:rsidR="00BC0B85" w:rsidRPr="00EE514B" w:rsidDel="00C81D61" w:rsidRDefault="00BC0B85" w:rsidP="009652F9">
            <w:pPr>
              <w:pStyle w:val="Tablebody-centered"/>
              <w:rPr>
                <w:del w:id="62183" w:author="Diana Machado" w:date="2019-04-05T18:40:00Z"/>
                <w:lang w:val="en-PH" w:eastAsia="en-PH"/>
              </w:rPr>
            </w:pPr>
            <w:del w:id="62184" w:author="Diana Machado" w:date="2019-04-05T18:40:00Z">
              <w:r w:rsidRPr="00EE514B" w:rsidDel="00C81D61">
                <w:rPr>
                  <w:lang w:val="en-PH" w:eastAsia="en-PH"/>
                </w:rPr>
                <w:delText>0.061</w:delText>
              </w:r>
            </w:del>
          </w:p>
        </w:tc>
        <w:tc>
          <w:tcPr>
            <w:tcW w:w="607" w:type="dxa"/>
            <w:shd w:val="clear" w:color="auto" w:fill="auto"/>
            <w:noWrap/>
            <w:vAlign w:val="bottom"/>
          </w:tcPr>
          <w:p w:rsidR="00BC0B85" w:rsidRPr="00EE514B" w:rsidDel="00C81D61" w:rsidRDefault="00BC0B85" w:rsidP="009652F9">
            <w:pPr>
              <w:pStyle w:val="Tablebody-centered"/>
              <w:rPr>
                <w:del w:id="62185" w:author="Diana Machado" w:date="2019-04-05T18:40:00Z"/>
                <w:lang w:val="en-PH" w:eastAsia="en-PH"/>
              </w:rPr>
            </w:pPr>
            <w:del w:id="62186" w:author="Diana Machado" w:date="2019-04-05T18:40:00Z">
              <w:r w:rsidRPr="00EE514B" w:rsidDel="00C81D61">
                <w:rPr>
                  <w:lang w:val="en-PH" w:eastAsia="en-PH"/>
                </w:rPr>
                <w:delText>0.056</w:delText>
              </w:r>
            </w:del>
          </w:p>
        </w:tc>
        <w:tc>
          <w:tcPr>
            <w:tcW w:w="715" w:type="dxa"/>
            <w:shd w:val="clear" w:color="auto" w:fill="auto"/>
            <w:noWrap/>
            <w:vAlign w:val="bottom"/>
          </w:tcPr>
          <w:p w:rsidR="00BC0B85" w:rsidRPr="00EE514B" w:rsidDel="00C81D61" w:rsidRDefault="00BC0B85" w:rsidP="009652F9">
            <w:pPr>
              <w:pStyle w:val="Tablebody-centered"/>
              <w:rPr>
                <w:del w:id="62187" w:author="Diana Machado" w:date="2019-04-05T18:40:00Z"/>
                <w:lang w:val="en-PH" w:eastAsia="en-PH"/>
              </w:rPr>
            </w:pPr>
            <w:del w:id="6218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2189" w:author="Diana Machado" w:date="2019-04-05T18:40:00Z"/>
                <w:lang w:val="en-PH" w:eastAsia="en-PH"/>
              </w:rPr>
            </w:pPr>
            <w:del w:id="62190" w:author="Diana Machado" w:date="2019-04-05T18:40:00Z">
              <w:r w:rsidRPr="00EE514B" w:rsidDel="00C81D61">
                <w:rPr>
                  <w:lang w:val="en-PH" w:eastAsia="en-PH"/>
                </w:rPr>
                <w:delText>0.372</w:delText>
              </w:r>
            </w:del>
          </w:p>
        </w:tc>
        <w:tc>
          <w:tcPr>
            <w:tcW w:w="543" w:type="dxa"/>
            <w:shd w:val="clear" w:color="auto" w:fill="auto"/>
            <w:noWrap/>
            <w:vAlign w:val="bottom"/>
          </w:tcPr>
          <w:p w:rsidR="00BC0B85" w:rsidRPr="00EE514B" w:rsidDel="00C81D61" w:rsidRDefault="00BC0B85" w:rsidP="009652F9">
            <w:pPr>
              <w:pStyle w:val="Tablebody-centered"/>
              <w:rPr>
                <w:del w:id="62191" w:author="Diana Machado" w:date="2019-04-05T18:40:00Z"/>
                <w:lang w:val="en-PH" w:eastAsia="en-PH"/>
              </w:rPr>
            </w:pPr>
            <w:del w:id="62192" w:author="Diana Machado" w:date="2019-04-05T18:40:00Z">
              <w:r w:rsidRPr="00EE514B" w:rsidDel="00C81D61">
                <w:rPr>
                  <w:lang w:val="en-PH" w:eastAsia="en-PH"/>
                </w:rPr>
                <w:delText>0.372</w:delText>
              </w:r>
            </w:del>
          </w:p>
        </w:tc>
        <w:tc>
          <w:tcPr>
            <w:tcW w:w="543" w:type="dxa"/>
            <w:shd w:val="clear" w:color="auto" w:fill="auto"/>
            <w:noWrap/>
            <w:vAlign w:val="bottom"/>
          </w:tcPr>
          <w:p w:rsidR="00BC0B85" w:rsidRPr="00EE514B" w:rsidDel="00C81D61" w:rsidRDefault="00BC0B85" w:rsidP="009652F9">
            <w:pPr>
              <w:pStyle w:val="Tablebody-centered"/>
              <w:rPr>
                <w:del w:id="62193" w:author="Diana Machado" w:date="2019-04-05T18:40:00Z"/>
                <w:lang w:val="en-PH" w:eastAsia="en-PH"/>
              </w:rPr>
            </w:pPr>
            <w:del w:id="62194" w:author="Diana Machado" w:date="2019-04-05T18:40:00Z">
              <w:r w:rsidRPr="00EE514B" w:rsidDel="00C81D61">
                <w:rPr>
                  <w:lang w:val="en-PH" w:eastAsia="en-PH"/>
                </w:rPr>
                <w:delText>0.202</w:delText>
              </w:r>
            </w:del>
          </w:p>
        </w:tc>
        <w:tc>
          <w:tcPr>
            <w:tcW w:w="543" w:type="dxa"/>
            <w:shd w:val="clear" w:color="auto" w:fill="auto"/>
            <w:noWrap/>
            <w:vAlign w:val="bottom"/>
          </w:tcPr>
          <w:p w:rsidR="00BC0B85" w:rsidRPr="00EE514B" w:rsidDel="00C81D61" w:rsidRDefault="00BC0B85" w:rsidP="009652F9">
            <w:pPr>
              <w:pStyle w:val="Tablebody-centered"/>
              <w:rPr>
                <w:del w:id="62195" w:author="Diana Machado" w:date="2019-04-05T18:40:00Z"/>
                <w:lang w:val="en-PH" w:eastAsia="en-PH"/>
              </w:rPr>
            </w:pPr>
            <w:del w:id="62196" w:author="Diana Machado" w:date="2019-04-05T18:40:00Z">
              <w:r w:rsidRPr="00EE514B" w:rsidDel="00C81D61">
                <w:rPr>
                  <w:lang w:val="en-PH" w:eastAsia="en-PH"/>
                </w:rPr>
                <w:delText>0.154</w:delText>
              </w:r>
            </w:del>
          </w:p>
        </w:tc>
        <w:tc>
          <w:tcPr>
            <w:tcW w:w="543" w:type="dxa"/>
            <w:shd w:val="clear" w:color="auto" w:fill="auto"/>
            <w:noWrap/>
            <w:vAlign w:val="bottom"/>
          </w:tcPr>
          <w:p w:rsidR="00BC0B85" w:rsidRPr="00EE514B" w:rsidDel="00C81D61" w:rsidRDefault="00BC0B85" w:rsidP="009652F9">
            <w:pPr>
              <w:pStyle w:val="Tablebody-centered"/>
              <w:rPr>
                <w:del w:id="62197" w:author="Diana Machado" w:date="2019-04-05T18:40:00Z"/>
                <w:lang w:val="en-PH" w:eastAsia="en-PH"/>
              </w:rPr>
            </w:pPr>
            <w:del w:id="62198" w:author="Diana Machado" w:date="2019-04-05T18:40:00Z">
              <w:r w:rsidRPr="00EE514B" w:rsidDel="00C81D61">
                <w:rPr>
                  <w:lang w:val="en-PH" w:eastAsia="en-PH"/>
                </w:rPr>
                <w:delText>0.141</w:delText>
              </w:r>
            </w:del>
          </w:p>
        </w:tc>
      </w:tr>
      <w:tr w:rsidR="00BC0B85" w:rsidRPr="0041013B" w:rsidDel="00C81D61" w:rsidTr="001707D4">
        <w:trPr>
          <w:trHeight w:val="198"/>
          <w:del w:id="62199" w:author="Diana Machado" w:date="2019-04-05T18:40:00Z"/>
        </w:trPr>
        <w:tc>
          <w:tcPr>
            <w:tcW w:w="1032" w:type="dxa"/>
            <w:vMerge/>
            <w:vAlign w:val="center"/>
          </w:tcPr>
          <w:p w:rsidR="00BC0B85" w:rsidRPr="00EE514B" w:rsidDel="00C81D61" w:rsidRDefault="00BC0B85" w:rsidP="009652F9">
            <w:pPr>
              <w:pStyle w:val="Tablebody-centered"/>
              <w:rPr>
                <w:del w:id="6220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2201" w:author="Diana Machado" w:date="2019-04-05T18:40:00Z"/>
                <w:lang w:val="en-PH" w:eastAsia="en-PH"/>
              </w:rPr>
            </w:pPr>
            <w:del w:id="62202" w:author="Diana Machado" w:date="2019-04-05T18:40:00Z">
              <w:r w:rsidRPr="00EE514B" w:rsidDel="00C81D61">
                <w:rPr>
                  <w:lang w:val="en-PH" w:eastAsia="en-PH"/>
                </w:rPr>
                <w:delText>39</w:delText>
              </w:r>
            </w:del>
          </w:p>
        </w:tc>
        <w:tc>
          <w:tcPr>
            <w:tcW w:w="1253" w:type="dxa"/>
            <w:shd w:val="clear" w:color="auto" w:fill="auto"/>
            <w:noWrap/>
            <w:vAlign w:val="bottom"/>
          </w:tcPr>
          <w:p w:rsidR="00BC0B85" w:rsidRPr="00EE514B" w:rsidDel="00C81D61" w:rsidRDefault="00BC0B85" w:rsidP="009652F9">
            <w:pPr>
              <w:pStyle w:val="Tablebody-centered"/>
              <w:rPr>
                <w:del w:id="62203" w:author="Diana Machado" w:date="2019-04-05T18:40:00Z"/>
                <w:lang w:val="en-PH" w:eastAsia="en-PH"/>
              </w:rPr>
            </w:pPr>
            <w:del w:id="62204" w:author="Diana Machado" w:date="2019-04-05T18:40:00Z">
              <w:r w:rsidRPr="00EE514B" w:rsidDel="00C81D61">
                <w:rPr>
                  <w:lang w:val="en-PH" w:eastAsia="en-PH"/>
                </w:rPr>
                <w:delText>VOLUSIA</w:delText>
              </w:r>
            </w:del>
          </w:p>
        </w:tc>
        <w:tc>
          <w:tcPr>
            <w:tcW w:w="709" w:type="dxa"/>
            <w:shd w:val="clear" w:color="auto" w:fill="auto"/>
            <w:noWrap/>
            <w:vAlign w:val="bottom"/>
          </w:tcPr>
          <w:p w:rsidR="00BC0B85" w:rsidRPr="00EE514B" w:rsidDel="00C81D61" w:rsidRDefault="00BC0B85" w:rsidP="009652F9">
            <w:pPr>
              <w:pStyle w:val="Tablebody-centered"/>
              <w:rPr>
                <w:del w:id="62205" w:author="Diana Machado" w:date="2019-04-05T18:40:00Z"/>
                <w:lang w:val="en-PH" w:eastAsia="en-PH"/>
              </w:rPr>
            </w:pPr>
            <w:del w:id="62206" w:author="Diana Machado" w:date="2019-04-05T18:40:00Z">
              <w:r w:rsidRPr="00EE514B" w:rsidDel="00C81D61">
                <w:rPr>
                  <w:lang w:val="en-PH" w:eastAsia="en-PH"/>
                </w:rPr>
                <w:delText>0.806</w:delText>
              </w:r>
            </w:del>
          </w:p>
        </w:tc>
        <w:tc>
          <w:tcPr>
            <w:tcW w:w="607" w:type="dxa"/>
            <w:shd w:val="clear" w:color="auto" w:fill="auto"/>
            <w:noWrap/>
            <w:vAlign w:val="bottom"/>
          </w:tcPr>
          <w:p w:rsidR="00BC0B85" w:rsidRPr="00EE514B" w:rsidDel="00C81D61" w:rsidRDefault="00BC0B85" w:rsidP="009652F9">
            <w:pPr>
              <w:pStyle w:val="Tablebody-centered"/>
              <w:rPr>
                <w:del w:id="62207" w:author="Diana Machado" w:date="2019-04-05T18:40:00Z"/>
                <w:lang w:val="en-PH" w:eastAsia="en-PH"/>
              </w:rPr>
            </w:pPr>
            <w:del w:id="62208" w:author="Diana Machado" w:date="2019-04-05T18:40:00Z">
              <w:r w:rsidRPr="00EE514B" w:rsidDel="00C81D61">
                <w:rPr>
                  <w:lang w:val="en-PH" w:eastAsia="en-PH"/>
                </w:rPr>
                <w:delText>0.448</w:delText>
              </w:r>
            </w:del>
          </w:p>
        </w:tc>
        <w:tc>
          <w:tcPr>
            <w:tcW w:w="607" w:type="dxa"/>
            <w:shd w:val="clear" w:color="auto" w:fill="auto"/>
            <w:noWrap/>
            <w:vAlign w:val="bottom"/>
          </w:tcPr>
          <w:p w:rsidR="00BC0B85" w:rsidRPr="00EE514B" w:rsidDel="00C81D61" w:rsidRDefault="00BC0B85" w:rsidP="009652F9">
            <w:pPr>
              <w:pStyle w:val="Tablebody-centered"/>
              <w:rPr>
                <w:del w:id="62209" w:author="Diana Machado" w:date="2019-04-05T18:40:00Z"/>
                <w:lang w:val="en-PH" w:eastAsia="en-PH"/>
              </w:rPr>
            </w:pPr>
            <w:del w:id="62210" w:author="Diana Machado" w:date="2019-04-05T18:40:00Z">
              <w:r w:rsidRPr="00EE514B" w:rsidDel="00C81D61">
                <w:rPr>
                  <w:lang w:val="en-PH" w:eastAsia="en-PH"/>
                </w:rPr>
                <w:delText>0.448</w:delText>
              </w:r>
            </w:del>
          </w:p>
        </w:tc>
        <w:tc>
          <w:tcPr>
            <w:tcW w:w="607" w:type="dxa"/>
            <w:shd w:val="clear" w:color="auto" w:fill="auto"/>
            <w:noWrap/>
            <w:vAlign w:val="bottom"/>
          </w:tcPr>
          <w:p w:rsidR="00BC0B85" w:rsidRPr="00EE514B" w:rsidDel="00C81D61" w:rsidRDefault="00BC0B85" w:rsidP="009652F9">
            <w:pPr>
              <w:pStyle w:val="Tablebody-centered"/>
              <w:rPr>
                <w:del w:id="62211" w:author="Diana Machado" w:date="2019-04-05T18:40:00Z"/>
                <w:lang w:val="en-PH" w:eastAsia="en-PH"/>
              </w:rPr>
            </w:pPr>
            <w:del w:id="62212" w:author="Diana Machado" w:date="2019-04-05T18:40:00Z">
              <w:r w:rsidRPr="00EE514B" w:rsidDel="00C81D61">
                <w:rPr>
                  <w:lang w:val="en-PH" w:eastAsia="en-PH"/>
                </w:rPr>
                <w:delText>0.300</w:delText>
              </w:r>
            </w:del>
          </w:p>
        </w:tc>
        <w:tc>
          <w:tcPr>
            <w:tcW w:w="607" w:type="dxa"/>
            <w:shd w:val="clear" w:color="auto" w:fill="auto"/>
            <w:noWrap/>
            <w:vAlign w:val="bottom"/>
          </w:tcPr>
          <w:p w:rsidR="00BC0B85" w:rsidRPr="00EE514B" w:rsidDel="00C81D61" w:rsidRDefault="00BC0B85" w:rsidP="009652F9">
            <w:pPr>
              <w:pStyle w:val="Tablebody-centered"/>
              <w:rPr>
                <w:del w:id="62213" w:author="Diana Machado" w:date="2019-04-05T18:40:00Z"/>
                <w:lang w:val="en-PH" w:eastAsia="en-PH"/>
              </w:rPr>
            </w:pPr>
            <w:del w:id="62214" w:author="Diana Machado" w:date="2019-04-05T18:40:00Z">
              <w:r w:rsidRPr="00EE514B" w:rsidDel="00C81D61">
                <w:rPr>
                  <w:lang w:val="en-PH" w:eastAsia="en-PH"/>
                </w:rPr>
                <w:delText>0.253</w:delText>
              </w:r>
            </w:del>
          </w:p>
        </w:tc>
        <w:tc>
          <w:tcPr>
            <w:tcW w:w="607" w:type="dxa"/>
            <w:shd w:val="clear" w:color="auto" w:fill="auto"/>
            <w:noWrap/>
            <w:vAlign w:val="bottom"/>
          </w:tcPr>
          <w:p w:rsidR="00BC0B85" w:rsidRPr="00EE514B" w:rsidDel="00C81D61" w:rsidRDefault="00BC0B85" w:rsidP="009652F9">
            <w:pPr>
              <w:pStyle w:val="Tablebody-centered"/>
              <w:rPr>
                <w:del w:id="62215" w:author="Diana Machado" w:date="2019-04-05T18:40:00Z"/>
                <w:lang w:val="en-PH" w:eastAsia="en-PH"/>
              </w:rPr>
            </w:pPr>
            <w:del w:id="62216" w:author="Diana Machado" w:date="2019-04-05T18:40:00Z">
              <w:r w:rsidRPr="00EE514B" w:rsidDel="00C81D61">
                <w:rPr>
                  <w:lang w:val="en-PH" w:eastAsia="en-PH"/>
                </w:rPr>
                <w:delText>0.219</w:delText>
              </w:r>
            </w:del>
          </w:p>
        </w:tc>
        <w:tc>
          <w:tcPr>
            <w:tcW w:w="715" w:type="dxa"/>
            <w:shd w:val="clear" w:color="auto" w:fill="auto"/>
            <w:noWrap/>
            <w:vAlign w:val="bottom"/>
          </w:tcPr>
          <w:p w:rsidR="00BC0B85" w:rsidRPr="00EE514B" w:rsidDel="00C81D61" w:rsidRDefault="00BC0B85" w:rsidP="009652F9">
            <w:pPr>
              <w:pStyle w:val="Tablebody-centered"/>
              <w:rPr>
                <w:del w:id="62217" w:author="Diana Machado" w:date="2019-04-05T18:40:00Z"/>
                <w:lang w:val="en-PH" w:eastAsia="en-PH"/>
              </w:rPr>
            </w:pPr>
            <w:del w:id="6221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2219" w:author="Diana Machado" w:date="2019-04-05T18:40:00Z"/>
                <w:lang w:val="en-PH" w:eastAsia="en-PH"/>
              </w:rPr>
            </w:pPr>
            <w:del w:id="62220" w:author="Diana Machado" w:date="2019-04-05T18:40:00Z">
              <w:r w:rsidRPr="00EE514B" w:rsidDel="00C81D61">
                <w:rPr>
                  <w:lang w:val="en-PH" w:eastAsia="en-PH"/>
                </w:rPr>
                <w:delText>0.557</w:delText>
              </w:r>
            </w:del>
          </w:p>
        </w:tc>
        <w:tc>
          <w:tcPr>
            <w:tcW w:w="543" w:type="dxa"/>
            <w:shd w:val="clear" w:color="auto" w:fill="auto"/>
            <w:noWrap/>
            <w:vAlign w:val="bottom"/>
          </w:tcPr>
          <w:p w:rsidR="00BC0B85" w:rsidRPr="00EE514B" w:rsidDel="00C81D61" w:rsidRDefault="00BC0B85" w:rsidP="009652F9">
            <w:pPr>
              <w:pStyle w:val="Tablebody-centered"/>
              <w:rPr>
                <w:del w:id="62221" w:author="Diana Machado" w:date="2019-04-05T18:40:00Z"/>
                <w:lang w:val="en-PH" w:eastAsia="en-PH"/>
              </w:rPr>
            </w:pPr>
            <w:del w:id="62222" w:author="Diana Machado" w:date="2019-04-05T18:40:00Z">
              <w:r w:rsidRPr="00EE514B" w:rsidDel="00C81D61">
                <w:rPr>
                  <w:lang w:val="en-PH" w:eastAsia="en-PH"/>
                </w:rPr>
                <w:delText>0.557</w:delText>
              </w:r>
            </w:del>
          </w:p>
        </w:tc>
        <w:tc>
          <w:tcPr>
            <w:tcW w:w="543" w:type="dxa"/>
            <w:shd w:val="clear" w:color="auto" w:fill="auto"/>
            <w:noWrap/>
            <w:vAlign w:val="bottom"/>
          </w:tcPr>
          <w:p w:rsidR="00BC0B85" w:rsidRPr="00EE514B" w:rsidDel="00C81D61" w:rsidRDefault="00BC0B85" w:rsidP="009652F9">
            <w:pPr>
              <w:pStyle w:val="Tablebody-centered"/>
              <w:rPr>
                <w:del w:id="62223" w:author="Diana Machado" w:date="2019-04-05T18:40:00Z"/>
                <w:lang w:val="en-PH" w:eastAsia="en-PH"/>
              </w:rPr>
            </w:pPr>
            <w:del w:id="62224" w:author="Diana Machado" w:date="2019-04-05T18:40:00Z">
              <w:r w:rsidRPr="00EE514B" w:rsidDel="00C81D61">
                <w:rPr>
                  <w:lang w:val="en-PH" w:eastAsia="en-PH"/>
                </w:rPr>
                <w:delText>0.373</w:delText>
              </w:r>
            </w:del>
          </w:p>
        </w:tc>
        <w:tc>
          <w:tcPr>
            <w:tcW w:w="543" w:type="dxa"/>
            <w:shd w:val="clear" w:color="auto" w:fill="auto"/>
            <w:noWrap/>
            <w:vAlign w:val="bottom"/>
          </w:tcPr>
          <w:p w:rsidR="00BC0B85" w:rsidRPr="00EE514B" w:rsidDel="00C81D61" w:rsidRDefault="00BC0B85" w:rsidP="009652F9">
            <w:pPr>
              <w:pStyle w:val="Tablebody-centered"/>
              <w:rPr>
                <w:del w:id="62225" w:author="Diana Machado" w:date="2019-04-05T18:40:00Z"/>
                <w:lang w:val="en-PH" w:eastAsia="en-PH"/>
              </w:rPr>
            </w:pPr>
            <w:del w:id="62226" w:author="Diana Machado" w:date="2019-04-05T18:40:00Z">
              <w:r w:rsidRPr="00EE514B" w:rsidDel="00C81D61">
                <w:rPr>
                  <w:lang w:val="en-PH" w:eastAsia="en-PH"/>
                </w:rPr>
                <w:delText>0.314</w:delText>
              </w:r>
            </w:del>
          </w:p>
        </w:tc>
        <w:tc>
          <w:tcPr>
            <w:tcW w:w="543" w:type="dxa"/>
            <w:shd w:val="clear" w:color="auto" w:fill="auto"/>
            <w:noWrap/>
            <w:vAlign w:val="bottom"/>
          </w:tcPr>
          <w:p w:rsidR="00BC0B85" w:rsidRPr="00EE514B" w:rsidDel="00C81D61" w:rsidRDefault="00BC0B85" w:rsidP="009652F9">
            <w:pPr>
              <w:pStyle w:val="Tablebody-centered"/>
              <w:rPr>
                <w:del w:id="62227" w:author="Diana Machado" w:date="2019-04-05T18:40:00Z"/>
                <w:lang w:val="en-PH" w:eastAsia="en-PH"/>
              </w:rPr>
            </w:pPr>
            <w:del w:id="62228" w:author="Diana Machado" w:date="2019-04-05T18:40:00Z">
              <w:r w:rsidRPr="00EE514B" w:rsidDel="00C81D61">
                <w:rPr>
                  <w:lang w:val="en-PH" w:eastAsia="en-PH"/>
                </w:rPr>
                <w:delText>0.271</w:delText>
              </w:r>
            </w:del>
          </w:p>
        </w:tc>
      </w:tr>
      <w:tr w:rsidR="00BC0B85" w:rsidRPr="0041013B" w:rsidDel="00C81D61" w:rsidTr="001707D4">
        <w:trPr>
          <w:trHeight w:val="198"/>
          <w:del w:id="62229" w:author="Diana Machado" w:date="2019-04-05T18:40:00Z"/>
        </w:trPr>
        <w:tc>
          <w:tcPr>
            <w:tcW w:w="1032" w:type="dxa"/>
            <w:vMerge/>
            <w:vAlign w:val="center"/>
          </w:tcPr>
          <w:p w:rsidR="00BC0B85" w:rsidRPr="00EE514B" w:rsidDel="00C81D61" w:rsidRDefault="00BC0B85" w:rsidP="009652F9">
            <w:pPr>
              <w:pStyle w:val="Tablebody-centered"/>
              <w:rPr>
                <w:del w:id="62230"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2231" w:author="Diana Machado" w:date="2019-04-05T18:40:00Z"/>
                <w:lang w:val="en-PH" w:eastAsia="en-PH"/>
              </w:rPr>
            </w:pPr>
            <w:del w:id="62232" w:author="Diana Machado" w:date="2019-04-05T18:40:00Z">
              <w:r w:rsidRPr="00EE514B" w:rsidDel="00C81D61">
                <w:rPr>
                  <w:lang w:val="en-PH" w:eastAsia="en-PH"/>
                </w:rPr>
                <w:delText>40</w:delText>
              </w:r>
            </w:del>
          </w:p>
        </w:tc>
        <w:tc>
          <w:tcPr>
            <w:tcW w:w="1253" w:type="dxa"/>
            <w:shd w:val="clear" w:color="auto" w:fill="auto"/>
            <w:noWrap/>
            <w:vAlign w:val="bottom"/>
          </w:tcPr>
          <w:p w:rsidR="00BC0B85" w:rsidRPr="00EE514B" w:rsidDel="00C81D61" w:rsidRDefault="00BC0B85" w:rsidP="009652F9">
            <w:pPr>
              <w:pStyle w:val="Tablebody-centered"/>
              <w:rPr>
                <w:del w:id="62233" w:author="Diana Machado" w:date="2019-04-05T18:40:00Z"/>
                <w:lang w:val="en-PH" w:eastAsia="en-PH"/>
              </w:rPr>
            </w:pPr>
            <w:del w:id="62234" w:author="Diana Machado" w:date="2019-04-05T18:40:00Z">
              <w:r w:rsidRPr="00EE514B" w:rsidDel="00C81D61">
                <w:rPr>
                  <w:lang w:val="en-PH" w:eastAsia="en-PH"/>
                </w:rPr>
                <w:delText>WAKULLA</w:delText>
              </w:r>
            </w:del>
          </w:p>
        </w:tc>
        <w:tc>
          <w:tcPr>
            <w:tcW w:w="709" w:type="dxa"/>
            <w:shd w:val="clear" w:color="auto" w:fill="auto"/>
            <w:noWrap/>
            <w:vAlign w:val="bottom"/>
          </w:tcPr>
          <w:p w:rsidR="00BC0B85" w:rsidRPr="00EE514B" w:rsidDel="00C81D61" w:rsidRDefault="00BC0B85" w:rsidP="009652F9">
            <w:pPr>
              <w:pStyle w:val="Tablebody-centered"/>
              <w:rPr>
                <w:del w:id="62235" w:author="Diana Machado" w:date="2019-04-05T18:40:00Z"/>
                <w:lang w:val="en-PH" w:eastAsia="en-PH"/>
              </w:rPr>
            </w:pPr>
            <w:del w:id="62236" w:author="Diana Machado" w:date="2019-04-05T18:40:00Z">
              <w:r w:rsidRPr="00EE514B" w:rsidDel="00C81D61">
                <w:rPr>
                  <w:lang w:val="en-PH" w:eastAsia="en-PH"/>
                </w:rPr>
                <w:delText>0.985</w:delText>
              </w:r>
            </w:del>
          </w:p>
        </w:tc>
        <w:tc>
          <w:tcPr>
            <w:tcW w:w="607" w:type="dxa"/>
            <w:shd w:val="clear" w:color="auto" w:fill="auto"/>
            <w:noWrap/>
            <w:vAlign w:val="bottom"/>
          </w:tcPr>
          <w:p w:rsidR="00BC0B85" w:rsidRPr="00EE514B" w:rsidDel="00C81D61" w:rsidRDefault="00BC0B85" w:rsidP="009652F9">
            <w:pPr>
              <w:pStyle w:val="Tablebody-centered"/>
              <w:rPr>
                <w:del w:id="62237" w:author="Diana Machado" w:date="2019-04-05T18:40:00Z"/>
                <w:lang w:val="en-PH" w:eastAsia="en-PH"/>
              </w:rPr>
            </w:pPr>
            <w:del w:id="62238" w:author="Diana Machado" w:date="2019-04-05T18:40:00Z">
              <w:r w:rsidRPr="00EE514B" w:rsidDel="00C81D61">
                <w:rPr>
                  <w:lang w:val="en-PH" w:eastAsia="en-PH"/>
                </w:rPr>
                <w:delText>0.536</w:delText>
              </w:r>
            </w:del>
          </w:p>
        </w:tc>
        <w:tc>
          <w:tcPr>
            <w:tcW w:w="607" w:type="dxa"/>
            <w:shd w:val="clear" w:color="auto" w:fill="auto"/>
            <w:noWrap/>
            <w:vAlign w:val="bottom"/>
          </w:tcPr>
          <w:p w:rsidR="00BC0B85" w:rsidRPr="00EE514B" w:rsidDel="00C81D61" w:rsidRDefault="00BC0B85" w:rsidP="009652F9">
            <w:pPr>
              <w:pStyle w:val="Tablebody-centered"/>
              <w:rPr>
                <w:del w:id="62239" w:author="Diana Machado" w:date="2019-04-05T18:40:00Z"/>
                <w:lang w:val="en-PH" w:eastAsia="en-PH"/>
              </w:rPr>
            </w:pPr>
            <w:del w:id="62240" w:author="Diana Machado" w:date="2019-04-05T18:40:00Z">
              <w:r w:rsidRPr="00EE514B" w:rsidDel="00C81D61">
                <w:rPr>
                  <w:lang w:val="en-PH" w:eastAsia="en-PH"/>
                </w:rPr>
                <w:delText>0.536</w:delText>
              </w:r>
            </w:del>
          </w:p>
        </w:tc>
        <w:tc>
          <w:tcPr>
            <w:tcW w:w="607" w:type="dxa"/>
            <w:shd w:val="clear" w:color="auto" w:fill="auto"/>
            <w:noWrap/>
            <w:vAlign w:val="bottom"/>
          </w:tcPr>
          <w:p w:rsidR="00BC0B85" w:rsidRPr="00EE514B" w:rsidDel="00C81D61" w:rsidRDefault="00BC0B85" w:rsidP="009652F9">
            <w:pPr>
              <w:pStyle w:val="Tablebody-centered"/>
              <w:rPr>
                <w:del w:id="62241" w:author="Diana Machado" w:date="2019-04-05T18:40:00Z"/>
                <w:lang w:val="en-PH" w:eastAsia="en-PH"/>
              </w:rPr>
            </w:pPr>
            <w:del w:id="62242" w:author="Diana Machado" w:date="2019-04-05T18:40:00Z">
              <w:r w:rsidRPr="00EE514B" w:rsidDel="00C81D61">
                <w:rPr>
                  <w:lang w:val="en-PH" w:eastAsia="en-PH"/>
                </w:rPr>
                <w:delText>0.399</w:delText>
              </w:r>
            </w:del>
          </w:p>
        </w:tc>
        <w:tc>
          <w:tcPr>
            <w:tcW w:w="607" w:type="dxa"/>
            <w:shd w:val="clear" w:color="auto" w:fill="auto"/>
            <w:noWrap/>
            <w:vAlign w:val="bottom"/>
          </w:tcPr>
          <w:p w:rsidR="00BC0B85" w:rsidRPr="00EE514B" w:rsidDel="00C81D61" w:rsidRDefault="00BC0B85" w:rsidP="009652F9">
            <w:pPr>
              <w:pStyle w:val="Tablebody-centered"/>
              <w:rPr>
                <w:del w:id="62243" w:author="Diana Machado" w:date="2019-04-05T18:40:00Z"/>
                <w:lang w:val="en-PH" w:eastAsia="en-PH"/>
              </w:rPr>
            </w:pPr>
            <w:del w:id="62244" w:author="Diana Machado" w:date="2019-04-05T18:40:00Z">
              <w:r w:rsidRPr="00EE514B" w:rsidDel="00C81D61">
                <w:rPr>
                  <w:lang w:val="en-PH" w:eastAsia="en-PH"/>
                </w:rPr>
                <w:delText>0.330</w:delText>
              </w:r>
            </w:del>
          </w:p>
        </w:tc>
        <w:tc>
          <w:tcPr>
            <w:tcW w:w="607" w:type="dxa"/>
            <w:shd w:val="clear" w:color="auto" w:fill="auto"/>
            <w:noWrap/>
            <w:vAlign w:val="bottom"/>
          </w:tcPr>
          <w:p w:rsidR="00BC0B85" w:rsidRPr="00EE514B" w:rsidDel="00C81D61" w:rsidRDefault="00BC0B85" w:rsidP="009652F9">
            <w:pPr>
              <w:pStyle w:val="Tablebody-centered"/>
              <w:rPr>
                <w:del w:id="62245" w:author="Diana Machado" w:date="2019-04-05T18:40:00Z"/>
                <w:lang w:val="en-PH" w:eastAsia="en-PH"/>
              </w:rPr>
            </w:pPr>
            <w:del w:id="62246" w:author="Diana Machado" w:date="2019-04-05T18:40:00Z">
              <w:r w:rsidRPr="00EE514B" w:rsidDel="00C81D61">
                <w:rPr>
                  <w:lang w:val="en-PH" w:eastAsia="en-PH"/>
                </w:rPr>
                <w:delText>0.290</w:delText>
              </w:r>
            </w:del>
          </w:p>
        </w:tc>
        <w:tc>
          <w:tcPr>
            <w:tcW w:w="715" w:type="dxa"/>
            <w:shd w:val="clear" w:color="auto" w:fill="auto"/>
            <w:noWrap/>
            <w:vAlign w:val="bottom"/>
          </w:tcPr>
          <w:p w:rsidR="00BC0B85" w:rsidRPr="00EE514B" w:rsidDel="00C81D61" w:rsidRDefault="00BC0B85" w:rsidP="009652F9">
            <w:pPr>
              <w:pStyle w:val="Tablebody-centered"/>
              <w:rPr>
                <w:del w:id="62247" w:author="Diana Machado" w:date="2019-04-05T18:40:00Z"/>
                <w:lang w:val="en-PH" w:eastAsia="en-PH"/>
              </w:rPr>
            </w:pPr>
            <w:del w:id="62248"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2249" w:author="Diana Machado" w:date="2019-04-05T18:40:00Z"/>
                <w:lang w:val="en-PH" w:eastAsia="en-PH"/>
              </w:rPr>
            </w:pPr>
            <w:del w:id="62250" w:author="Diana Machado" w:date="2019-04-05T18:40:00Z">
              <w:r w:rsidRPr="00EE514B" w:rsidDel="00C81D61">
                <w:rPr>
                  <w:lang w:val="en-PH" w:eastAsia="en-PH"/>
                </w:rPr>
                <w:delText>0.544</w:delText>
              </w:r>
            </w:del>
          </w:p>
        </w:tc>
        <w:tc>
          <w:tcPr>
            <w:tcW w:w="543" w:type="dxa"/>
            <w:shd w:val="clear" w:color="auto" w:fill="auto"/>
            <w:noWrap/>
            <w:vAlign w:val="bottom"/>
          </w:tcPr>
          <w:p w:rsidR="00BC0B85" w:rsidRPr="00EE514B" w:rsidDel="00C81D61" w:rsidRDefault="00BC0B85" w:rsidP="009652F9">
            <w:pPr>
              <w:pStyle w:val="Tablebody-centered"/>
              <w:rPr>
                <w:del w:id="62251" w:author="Diana Machado" w:date="2019-04-05T18:40:00Z"/>
                <w:lang w:val="en-PH" w:eastAsia="en-PH"/>
              </w:rPr>
            </w:pPr>
            <w:del w:id="62252" w:author="Diana Machado" w:date="2019-04-05T18:40:00Z">
              <w:r w:rsidRPr="00EE514B" w:rsidDel="00C81D61">
                <w:rPr>
                  <w:lang w:val="en-PH" w:eastAsia="en-PH"/>
                </w:rPr>
                <w:delText>0.544</w:delText>
              </w:r>
            </w:del>
          </w:p>
        </w:tc>
        <w:tc>
          <w:tcPr>
            <w:tcW w:w="543" w:type="dxa"/>
            <w:shd w:val="clear" w:color="auto" w:fill="auto"/>
            <w:noWrap/>
            <w:vAlign w:val="bottom"/>
          </w:tcPr>
          <w:p w:rsidR="00BC0B85" w:rsidRPr="00EE514B" w:rsidDel="00C81D61" w:rsidRDefault="00BC0B85" w:rsidP="009652F9">
            <w:pPr>
              <w:pStyle w:val="Tablebody-centered"/>
              <w:rPr>
                <w:del w:id="62253" w:author="Diana Machado" w:date="2019-04-05T18:40:00Z"/>
                <w:lang w:val="en-PH" w:eastAsia="en-PH"/>
              </w:rPr>
            </w:pPr>
            <w:del w:id="62254" w:author="Diana Machado" w:date="2019-04-05T18:40:00Z">
              <w:r w:rsidRPr="00EE514B" w:rsidDel="00C81D61">
                <w:rPr>
                  <w:lang w:val="en-PH" w:eastAsia="en-PH"/>
                </w:rPr>
                <w:delText>0.405</w:delText>
              </w:r>
            </w:del>
          </w:p>
        </w:tc>
        <w:tc>
          <w:tcPr>
            <w:tcW w:w="543" w:type="dxa"/>
            <w:shd w:val="clear" w:color="auto" w:fill="auto"/>
            <w:noWrap/>
            <w:vAlign w:val="bottom"/>
          </w:tcPr>
          <w:p w:rsidR="00BC0B85" w:rsidRPr="00EE514B" w:rsidDel="00C81D61" w:rsidRDefault="00BC0B85" w:rsidP="009652F9">
            <w:pPr>
              <w:pStyle w:val="Tablebody-centered"/>
              <w:rPr>
                <w:del w:id="62255" w:author="Diana Machado" w:date="2019-04-05T18:40:00Z"/>
                <w:lang w:val="en-PH" w:eastAsia="en-PH"/>
              </w:rPr>
            </w:pPr>
            <w:del w:id="62256" w:author="Diana Machado" w:date="2019-04-05T18:40:00Z">
              <w:r w:rsidRPr="00EE514B" w:rsidDel="00C81D61">
                <w:rPr>
                  <w:lang w:val="en-PH" w:eastAsia="en-PH"/>
                </w:rPr>
                <w:delText>0.335</w:delText>
              </w:r>
            </w:del>
          </w:p>
        </w:tc>
        <w:tc>
          <w:tcPr>
            <w:tcW w:w="543" w:type="dxa"/>
            <w:shd w:val="clear" w:color="auto" w:fill="auto"/>
            <w:noWrap/>
            <w:vAlign w:val="bottom"/>
          </w:tcPr>
          <w:p w:rsidR="00BC0B85" w:rsidRPr="00EE514B" w:rsidDel="00C81D61" w:rsidRDefault="00BC0B85" w:rsidP="009652F9">
            <w:pPr>
              <w:pStyle w:val="Tablebody-centered"/>
              <w:rPr>
                <w:del w:id="62257" w:author="Diana Machado" w:date="2019-04-05T18:40:00Z"/>
                <w:lang w:val="en-PH" w:eastAsia="en-PH"/>
              </w:rPr>
            </w:pPr>
            <w:del w:id="62258" w:author="Diana Machado" w:date="2019-04-05T18:40:00Z">
              <w:r w:rsidRPr="00EE514B" w:rsidDel="00C81D61">
                <w:rPr>
                  <w:lang w:val="en-PH" w:eastAsia="en-PH"/>
                </w:rPr>
                <w:delText>0.294</w:delText>
              </w:r>
            </w:del>
          </w:p>
        </w:tc>
      </w:tr>
    </w:tbl>
    <w:p w:rsidR="00EA72C0" w:rsidDel="00C81D61" w:rsidRDefault="00EA72C0" w:rsidP="002C2D54">
      <w:pPr>
        <w:pStyle w:val="Footnote"/>
        <w:rPr>
          <w:del w:id="62259" w:author="Diana Machado" w:date="2019-04-05T18:40:00Z"/>
        </w:rPr>
      </w:pPr>
    </w:p>
    <w:p w:rsidR="003332F0" w:rsidDel="00C81D61" w:rsidRDefault="003332F0" w:rsidP="002C2D54">
      <w:pPr>
        <w:pStyle w:val="Footnote"/>
        <w:rPr>
          <w:del w:id="62260" w:author="Diana Machado" w:date="2019-04-05T18:40:00Z"/>
        </w:rPr>
        <w:sectPr w:rsidR="003332F0" w:rsidDel="00C81D61" w:rsidSect="00DD0840">
          <w:footerReference w:type="default" r:id="rId422"/>
          <w:pgSz w:w="15840" w:h="12240" w:orient="landscape" w:code="1"/>
          <w:pgMar w:top="1440" w:right="1440" w:bottom="1440" w:left="1440" w:header="720" w:footer="432" w:gutter="0"/>
          <w:cols w:space="720"/>
          <w:docGrid w:linePitch="360"/>
        </w:sectPr>
      </w:pPr>
    </w:p>
    <w:tbl>
      <w:tblPr>
        <w:tblW w:w="12898" w:type="dxa"/>
        <w:tblInd w:w="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6"/>
        <w:gridCol w:w="432"/>
        <w:gridCol w:w="1378"/>
        <w:gridCol w:w="926"/>
        <w:gridCol w:w="864"/>
        <w:gridCol w:w="864"/>
        <w:gridCol w:w="864"/>
        <w:gridCol w:w="802"/>
        <w:gridCol w:w="288"/>
        <w:gridCol w:w="864"/>
        <w:gridCol w:w="864"/>
        <w:gridCol w:w="864"/>
        <w:gridCol w:w="864"/>
        <w:gridCol w:w="864"/>
        <w:gridCol w:w="864"/>
      </w:tblGrid>
      <w:tr w:rsidR="006A0BF3" w:rsidRPr="00EE514B" w:rsidDel="00C81D61" w:rsidTr="00BD1578">
        <w:trPr>
          <w:trHeight w:val="198"/>
          <w:tblHeader/>
          <w:del w:id="62265" w:author="Diana Machado" w:date="2019-04-05T18:40:00Z"/>
        </w:trPr>
        <w:tc>
          <w:tcPr>
            <w:tcW w:w="1296" w:type="dxa"/>
          </w:tcPr>
          <w:p w:rsidR="006A0BF3" w:rsidRPr="00EE514B" w:rsidDel="00C81D61" w:rsidRDefault="006A0BF3" w:rsidP="00AD1571">
            <w:pPr>
              <w:pStyle w:val="Tableheader"/>
              <w:rPr>
                <w:del w:id="62266" w:author="Diana Machado" w:date="2019-04-05T18:40:00Z"/>
                <w:lang w:val="en-PH" w:eastAsia="en-US"/>
              </w:rPr>
            </w:pPr>
          </w:p>
        </w:tc>
        <w:tc>
          <w:tcPr>
            <w:tcW w:w="432" w:type="dxa"/>
          </w:tcPr>
          <w:p w:rsidR="006A0BF3" w:rsidRPr="00EE514B" w:rsidDel="00C81D61" w:rsidRDefault="006A0BF3" w:rsidP="00AD1571">
            <w:pPr>
              <w:pStyle w:val="Tableheader"/>
              <w:rPr>
                <w:del w:id="62267" w:author="Diana Machado" w:date="2019-04-05T18:40:00Z"/>
                <w:lang w:val="en-PH" w:eastAsia="en-US"/>
              </w:rPr>
            </w:pPr>
          </w:p>
        </w:tc>
        <w:tc>
          <w:tcPr>
            <w:tcW w:w="1378" w:type="dxa"/>
          </w:tcPr>
          <w:p w:rsidR="006A0BF3" w:rsidRPr="00EE514B" w:rsidDel="00C81D61" w:rsidRDefault="006A0BF3" w:rsidP="00AD1571">
            <w:pPr>
              <w:pStyle w:val="Tableheader"/>
              <w:rPr>
                <w:del w:id="62268" w:author="Diana Machado" w:date="2019-04-05T18:40:00Z"/>
                <w:lang w:val="en-PH" w:eastAsia="en-US"/>
              </w:rPr>
            </w:pPr>
          </w:p>
        </w:tc>
        <w:tc>
          <w:tcPr>
            <w:tcW w:w="4320" w:type="dxa"/>
            <w:gridSpan w:val="5"/>
          </w:tcPr>
          <w:p w:rsidR="006A0BF3" w:rsidRPr="00EE514B" w:rsidDel="00C81D61" w:rsidRDefault="006A0BF3" w:rsidP="00AD1571">
            <w:pPr>
              <w:pStyle w:val="Tableheader"/>
              <w:rPr>
                <w:del w:id="62269" w:author="Diana Machado" w:date="2019-04-05T18:40:00Z"/>
                <w:lang w:val="en-PH" w:eastAsia="en-US"/>
              </w:rPr>
            </w:pPr>
            <w:del w:id="62270" w:author="Diana Machado" w:date="2019-04-05T18:40:00Z">
              <w:r w:rsidRPr="00EE514B" w:rsidDel="00C81D61">
                <w:rPr>
                  <w:lang w:val="en-PH" w:eastAsia="en-US"/>
                </w:rPr>
                <w:delText>Hurricane Loss Cost at different Deductibles</w:delText>
              </w:r>
            </w:del>
          </w:p>
        </w:tc>
        <w:tc>
          <w:tcPr>
            <w:tcW w:w="5472" w:type="dxa"/>
            <w:gridSpan w:val="7"/>
          </w:tcPr>
          <w:p w:rsidR="006A0BF3" w:rsidRPr="00EE514B" w:rsidDel="00C81D61" w:rsidRDefault="006A0BF3" w:rsidP="00AD1571">
            <w:pPr>
              <w:pStyle w:val="Tableheader"/>
              <w:rPr>
                <w:del w:id="62271" w:author="Diana Machado" w:date="2019-04-05T18:40:00Z"/>
                <w:lang w:val="en-PH" w:eastAsia="en-US"/>
              </w:rPr>
            </w:pPr>
            <w:del w:id="62272" w:author="Diana Machado" w:date="2019-04-05T18:40:00Z">
              <w:r w:rsidRPr="00EE514B" w:rsidDel="00C81D61">
                <w:rPr>
                  <w:lang w:val="en-PH" w:eastAsia="en-US"/>
                </w:rPr>
                <w:delText>Ratios relative $0</w:delText>
              </w:r>
            </w:del>
          </w:p>
        </w:tc>
      </w:tr>
      <w:tr w:rsidR="007744A6" w:rsidRPr="00EE514B" w:rsidDel="00C81D61" w:rsidTr="00BD1578">
        <w:trPr>
          <w:trHeight w:val="198"/>
          <w:tblHeader/>
          <w:del w:id="62273" w:author="Diana Machado" w:date="2019-04-05T18:40:00Z"/>
        </w:trPr>
        <w:tc>
          <w:tcPr>
            <w:tcW w:w="1296" w:type="dxa"/>
          </w:tcPr>
          <w:p w:rsidR="00B124F5" w:rsidRPr="00EE514B" w:rsidDel="00C81D61" w:rsidRDefault="00B124F5" w:rsidP="00AD1571">
            <w:pPr>
              <w:pStyle w:val="Tableheader"/>
              <w:rPr>
                <w:del w:id="62274" w:author="Diana Machado" w:date="2019-04-05T18:40:00Z"/>
                <w:lang w:val="en-PH" w:eastAsia="en-US"/>
              </w:rPr>
            </w:pPr>
          </w:p>
        </w:tc>
        <w:tc>
          <w:tcPr>
            <w:tcW w:w="432" w:type="dxa"/>
          </w:tcPr>
          <w:p w:rsidR="00B124F5" w:rsidRPr="00EE514B" w:rsidDel="00C81D61" w:rsidRDefault="00B124F5" w:rsidP="00AD1571">
            <w:pPr>
              <w:pStyle w:val="Tableheader"/>
              <w:rPr>
                <w:del w:id="62275" w:author="Diana Machado" w:date="2019-04-05T18:40:00Z"/>
                <w:lang w:val="en-PH" w:eastAsia="en-US"/>
              </w:rPr>
            </w:pPr>
          </w:p>
        </w:tc>
        <w:tc>
          <w:tcPr>
            <w:tcW w:w="1378" w:type="dxa"/>
          </w:tcPr>
          <w:p w:rsidR="00B124F5" w:rsidRPr="00EE514B" w:rsidDel="00C81D61" w:rsidRDefault="00FA1E2F" w:rsidP="00AD1571">
            <w:pPr>
              <w:pStyle w:val="Tableheader"/>
              <w:rPr>
                <w:del w:id="62276" w:author="Diana Machado" w:date="2019-04-05T18:40:00Z"/>
                <w:lang w:val="en-PH" w:eastAsia="en-US"/>
              </w:rPr>
            </w:pPr>
            <w:del w:id="62277" w:author="Diana Machado" w:date="2019-04-05T18:40:00Z">
              <w:r w:rsidDel="00C81D61">
                <w:rPr>
                  <w:lang w:val="en-PH" w:eastAsia="en-US"/>
                </w:rPr>
                <w:delText>County</w:delText>
              </w:r>
            </w:del>
          </w:p>
        </w:tc>
        <w:tc>
          <w:tcPr>
            <w:tcW w:w="926" w:type="dxa"/>
          </w:tcPr>
          <w:p w:rsidR="00B124F5" w:rsidRPr="00EE514B" w:rsidDel="00C81D61" w:rsidRDefault="00B124F5" w:rsidP="00AD1571">
            <w:pPr>
              <w:pStyle w:val="Tableheader"/>
              <w:rPr>
                <w:del w:id="62278" w:author="Diana Machado" w:date="2019-04-05T18:40:00Z"/>
                <w:lang w:val="en-PH" w:eastAsia="en-US"/>
              </w:rPr>
            </w:pPr>
            <w:del w:id="62279" w:author="Diana Machado" w:date="2019-04-05T18:40:00Z">
              <w:r w:rsidRPr="00EE514B" w:rsidDel="00C81D61">
                <w:rPr>
                  <w:lang w:val="en-PH" w:eastAsia="en-US"/>
                </w:rPr>
                <w:delText xml:space="preserve">$0 </w:delText>
              </w:r>
            </w:del>
          </w:p>
        </w:tc>
        <w:tc>
          <w:tcPr>
            <w:tcW w:w="864" w:type="dxa"/>
          </w:tcPr>
          <w:p w:rsidR="00B124F5" w:rsidRPr="00EE514B" w:rsidDel="00C81D61" w:rsidRDefault="00B124F5" w:rsidP="00AD1571">
            <w:pPr>
              <w:pStyle w:val="Tableheader"/>
              <w:rPr>
                <w:del w:id="62280" w:author="Diana Machado" w:date="2019-04-05T18:40:00Z"/>
                <w:lang w:val="en-PH" w:eastAsia="en-US"/>
              </w:rPr>
            </w:pPr>
            <w:del w:id="62281" w:author="Diana Machado" w:date="2019-04-05T18:40:00Z">
              <w:r w:rsidRPr="00EE514B" w:rsidDel="00C81D61">
                <w:rPr>
                  <w:lang w:val="en-PH" w:eastAsia="en-US"/>
                </w:rPr>
                <w:delText>2%</w:delText>
              </w:r>
            </w:del>
          </w:p>
        </w:tc>
        <w:tc>
          <w:tcPr>
            <w:tcW w:w="864" w:type="dxa"/>
          </w:tcPr>
          <w:p w:rsidR="00B124F5" w:rsidRPr="00EE514B" w:rsidDel="00C81D61" w:rsidRDefault="00B124F5" w:rsidP="00AD1571">
            <w:pPr>
              <w:pStyle w:val="Tableheader"/>
              <w:rPr>
                <w:del w:id="62282" w:author="Diana Machado" w:date="2019-04-05T18:40:00Z"/>
                <w:lang w:val="en-PH" w:eastAsia="en-US"/>
              </w:rPr>
            </w:pPr>
            <w:del w:id="62283" w:author="Diana Machado" w:date="2019-04-05T18:40:00Z">
              <w:r w:rsidRPr="00EE514B" w:rsidDel="00C81D61">
                <w:rPr>
                  <w:lang w:val="en-PH" w:eastAsia="en-US"/>
                </w:rPr>
                <w:delText>3%</w:delText>
              </w:r>
            </w:del>
          </w:p>
        </w:tc>
        <w:tc>
          <w:tcPr>
            <w:tcW w:w="864" w:type="dxa"/>
            <w:shd w:val="solid" w:color="FFFFFF" w:fill="auto"/>
          </w:tcPr>
          <w:p w:rsidR="00B124F5" w:rsidRPr="00EE514B" w:rsidDel="00C81D61" w:rsidRDefault="00B124F5" w:rsidP="00AD1571">
            <w:pPr>
              <w:pStyle w:val="Tableheader"/>
              <w:rPr>
                <w:del w:id="62284" w:author="Diana Machado" w:date="2019-04-05T18:40:00Z"/>
                <w:lang w:val="en-PH" w:eastAsia="en-US"/>
              </w:rPr>
            </w:pPr>
            <w:del w:id="62285" w:author="Diana Machado" w:date="2019-04-05T18:40:00Z">
              <w:r w:rsidRPr="00EE514B" w:rsidDel="00C81D61">
                <w:rPr>
                  <w:lang w:val="en-PH" w:eastAsia="en-US"/>
                </w:rPr>
                <w:delText>5%</w:delText>
              </w:r>
            </w:del>
          </w:p>
        </w:tc>
        <w:tc>
          <w:tcPr>
            <w:tcW w:w="802" w:type="dxa"/>
            <w:shd w:val="solid" w:color="FFFFFF" w:fill="auto"/>
          </w:tcPr>
          <w:p w:rsidR="00B124F5" w:rsidRPr="00EE514B" w:rsidDel="00C81D61" w:rsidRDefault="00B124F5" w:rsidP="00AD1571">
            <w:pPr>
              <w:pStyle w:val="Tableheader"/>
              <w:rPr>
                <w:del w:id="62286" w:author="Diana Machado" w:date="2019-04-05T18:40:00Z"/>
                <w:lang w:val="en-PH" w:eastAsia="en-US"/>
              </w:rPr>
            </w:pPr>
            <w:del w:id="62287" w:author="Diana Machado" w:date="2019-04-05T18:40:00Z">
              <w:r w:rsidRPr="00EE514B" w:rsidDel="00C81D61">
                <w:rPr>
                  <w:lang w:val="en-PH" w:eastAsia="en-US"/>
                </w:rPr>
                <w:delText>10%</w:delText>
              </w:r>
            </w:del>
          </w:p>
        </w:tc>
        <w:tc>
          <w:tcPr>
            <w:tcW w:w="288" w:type="dxa"/>
            <w:shd w:val="solid" w:color="C0C0C0" w:fill="auto"/>
          </w:tcPr>
          <w:p w:rsidR="00B124F5" w:rsidRPr="00EE514B" w:rsidDel="00C81D61" w:rsidRDefault="00B124F5" w:rsidP="00AD1571">
            <w:pPr>
              <w:pStyle w:val="Tableheader"/>
              <w:rPr>
                <w:del w:id="62288" w:author="Diana Machado" w:date="2019-04-05T18:40:00Z"/>
                <w:lang w:val="en-PH" w:eastAsia="en-US"/>
              </w:rPr>
            </w:pPr>
          </w:p>
        </w:tc>
        <w:tc>
          <w:tcPr>
            <w:tcW w:w="864" w:type="dxa"/>
          </w:tcPr>
          <w:p w:rsidR="00B124F5" w:rsidRPr="00EE514B" w:rsidDel="00C81D61" w:rsidRDefault="00B124F5" w:rsidP="00AD1571">
            <w:pPr>
              <w:pStyle w:val="Tableheader"/>
              <w:rPr>
                <w:del w:id="62289" w:author="Diana Machado" w:date="2019-04-05T18:40:00Z"/>
                <w:lang w:val="en-PH" w:eastAsia="en-US"/>
              </w:rPr>
            </w:pPr>
            <w:del w:id="62290" w:author="Diana Machado" w:date="2019-04-05T18:40:00Z">
              <w:r w:rsidRPr="00EE514B" w:rsidDel="00C81D61">
                <w:rPr>
                  <w:lang w:val="en-PH" w:eastAsia="en-US"/>
                </w:rPr>
                <w:delText xml:space="preserve">$0 </w:delText>
              </w:r>
            </w:del>
          </w:p>
        </w:tc>
        <w:tc>
          <w:tcPr>
            <w:tcW w:w="864" w:type="dxa"/>
            <w:shd w:val="solid" w:color="FFFFFF" w:fill="auto"/>
          </w:tcPr>
          <w:p w:rsidR="00B124F5" w:rsidRPr="00EE514B" w:rsidDel="00C81D61" w:rsidRDefault="00B124F5" w:rsidP="00AD1571">
            <w:pPr>
              <w:pStyle w:val="Tableheader"/>
              <w:rPr>
                <w:del w:id="62291" w:author="Diana Machado" w:date="2019-04-05T18:40:00Z"/>
                <w:lang w:val="en-PH" w:eastAsia="en-US"/>
              </w:rPr>
            </w:pPr>
            <w:del w:id="62292" w:author="Diana Machado" w:date="2019-04-05T18:40:00Z">
              <w:r w:rsidRPr="00EE514B" w:rsidDel="00C81D61">
                <w:rPr>
                  <w:lang w:val="en-PH" w:eastAsia="en-US"/>
                </w:rPr>
                <w:delText>2%</w:delText>
              </w:r>
            </w:del>
          </w:p>
        </w:tc>
        <w:tc>
          <w:tcPr>
            <w:tcW w:w="864" w:type="dxa"/>
            <w:shd w:val="solid" w:color="FFFFFF" w:fill="auto"/>
          </w:tcPr>
          <w:p w:rsidR="00B124F5" w:rsidRPr="00EE514B" w:rsidDel="00C81D61" w:rsidRDefault="00B124F5" w:rsidP="00AD1571">
            <w:pPr>
              <w:pStyle w:val="Tableheader"/>
              <w:rPr>
                <w:del w:id="62293" w:author="Diana Machado" w:date="2019-04-05T18:40:00Z"/>
                <w:lang w:val="en-PH" w:eastAsia="en-US"/>
              </w:rPr>
            </w:pPr>
            <w:del w:id="62294" w:author="Diana Machado" w:date="2019-04-05T18:40:00Z">
              <w:r w:rsidRPr="00EE514B" w:rsidDel="00C81D61">
                <w:rPr>
                  <w:lang w:val="en-PH" w:eastAsia="en-US"/>
                </w:rPr>
                <w:delText>3%</w:delText>
              </w:r>
            </w:del>
          </w:p>
        </w:tc>
        <w:tc>
          <w:tcPr>
            <w:tcW w:w="864" w:type="dxa"/>
            <w:shd w:val="solid" w:color="FFFFFF" w:fill="auto"/>
          </w:tcPr>
          <w:p w:rsidR="00B124F5" w:rsidRPr="00EE514B" w:rsidDel="00C81D61" w:rsidRDefault="00B124F5" w:rsidP="00AD1571">
            <w:pPr>
              <w:pStyle w:val="Tableheader"/>
              <w:rPr>
                <w:del w:id="62295" w:author="Diana Machado" w:date="2019-04-05T18:40:00Z"/>
                <w:lang w:val="en-PH" w:eastAsia="en-US"/>
              </w:rPr>
            </w:pPr>
            <w:del w:id="62296" w:author="Diana Machado" w:date="2019-04-05T18:40:00Z">
              <w:r w:rsidRPr="00EE514B" w:rsidDel="00C81D61">
                <w:rPr>
                  <w:lang w:val="en-PH" w:eastAsia="en-US"/>
                </w:rPr>
                <w:delText>5%</w:delText>
              </w:r>
            </w:del>
          </w:p>
        </w:tc>
        <w:tc>
          <w:tcPr>
            <w:tcW w:w="864" w:type="dxa"/>
            <w:shd w:val="solid" w:color="FFFFFF" w:fill="auto"/>
          </w:tcPr>
          <w:p w:rsidR="00B124F5" w:rsidRPr="00EE514B" w:rsidDel="00C81D61" w:rsidRDefault="00B124F5" w:rsidP="00AD1571">
            <w:pPr>
              <w:pStyle w:val="Tableheader"/>
              <w:rPr>
                <w:del w:id="62297" w:author="Diana Machado" w:date="2019-04-05T18:40:00Z"/>
                <w:lang w:val="en-PH" w:eastAsia="en-US"/>
              </w:rPr>
            </w:pPr>
            <w:del w:id="62298" w:author="Diana Machado" w:date="2019-04-05T18:40:00Z">
              <w:r w:rsidRPr="00EE514B" w:rsidDel="00C81D61">
                <w:rPr>
                  <w:lang w:val="en-PH" w:eastAsia="en-US"/>
                </w:rPr>
                <w:delText>10%</w:delText>
              </w:r>
            </w:del>
          </w:p>
        </w:tc>
        <w:tc>
          <w:tcPr>
            <w:tcW w:w="864" w:type="dxa"/>
            <w:shd w:val="solid" w:color="C0C0C0" w:fill="auto"/>
          </w:tcPr>
          <w:p w:rsidR="00B124F5" w:rsidRPr="00EE514B" w:rsidDel="00C81D61" w:rsidRDefault="00B124F5" w:rsidP="00AD1571">
            <w:pPr>
              <w:pStyle w:val="Tableheader"/>
              <w:rPr>
                <w:del w:id="62299" w:author="Diana Machado" w:date="2019-04-05T18:40:00Z"/>
                <w:lang w:val="en-PH" w:eastAsia="en-US"/>
              </w:rPr>
            </w:pPr>
          </w:p>
        </w:tc>
      </w:tr>
      <w:tr w:rsidR="00FA0A41" w:rsidRPr="00EE514B" w:rsidDel="00C81D61" w:rsidTr="00FA0A41">
        <w:trPr>
          <w:trHeight w:val="110"/>
          <w:del w:id="62300" w:author="Diana Machado" w:date="2019-04-05T18:40:00Z"/>
        </w:trPr>
        <w:tc>
          <w:tcPr>
            <w:tcW w:w="1296" w:type="dxa"/>
            <w:vMerge w:val="restart"/>
            <w:vAlign w:val="center"/>
          </w:tcPr>
          <w:p w:rsidR="00FA0A41" w:rsidRPr="00EE514B" w:rsidDel="00C81D61" w:rsidRDefault="00FA0A41" w:rsidP="006A0BF3">
            <w:pPr>
              <w:pStyle w:val="Tablebody-centered"/>
              <w:rPr>
                <w:del w:id="62301" w:author="Diana Machado" w:date="2019-04-05T18:40:00Z"/>
                <w:lang w:val="en-PH" w:eastAsia="en-US"/>
              </w:rPr>
            </w:pPr>
            <w:del w:id="62302" w:author="Diana Machado" w:date="2019-04-05T18:40:00Z">
              <w:r w:rsidRPr="00EE514B" w:rsidDel="00C81D61">
                <w:rPr>
                  <w:lang w:val="en-PH" w:eastAsia="en-US"/>
                </w:rPr>
                <w:delText>Commercial</w:delText>
              </w:r>
            </w:del>
          </w:p>
          <w:p w:rsidR="00FA0A41" w:rsidRPr="00EE514B" w:rsidDel="00C81D61" w:rsidRDefault="00FA0A41" w:rsidP="006A0BF3">
            <w:pPr>
              <w:pStyle w:val="Tablebody-centered"/>
              <w:rPr>
                <w:del w:id="62303" w:author="Diana Machado" w:date="2019-04-05T18:40:00Z"/>
                <w:lang w:val="en-PH" w:eastAsia="en-US"/>
              </w:rPr>
            </w:pPr>
            <w:del w:id="62304" w:author="Diana Machado" w:date="2019-04-05T18:40:00Z">
              <w:r w:rsidRPr="00EE514B" w:rsidDel="00C81D61">
                <w:rPr>
                  <w:lang w:val="en-PH" w:eastAsia="en-US"/>
                </w:rPr>
                <w:delText>Residential</w:delText>
              </w:r>
            </w:del>
          </w:p>
        </w:tc>
        <w:tc>
          <w:tcPr>
            <w:tcW w:w="432" w:type="dxa"/>
          </w:tcPr>
          <w:p w:rsidR="00FA0A41" w:rsidRPr="00EE514B" w:rsidDel="00C81D61" w:rsidRDefault="00FA0A41" w:rsidP="006A0BF3">
            <w:pPr>
              <w:pStyle w:val="Tablebody-centered"/>
              <w:rPr>
                <w:del w:id="62305" w:author="Diana Machado" w:date="2019-04-05T18:40:00Z"/>
                <w:lang w:val="en-PH" w:eastAsia="en-US"/>
              </w:rPr>
            </w:pPr>
            <w:del w:id="62306" w:author="Diana Machado" w:date="2019-04-05T18:40:00Z">
              <w:r w:rsidRPr="00EE514B" w:rsidDel="00C81D61">
                <w:rPr>
                  <w:lang w:val="en-PH" w:eastAsia="en-US"/>
                </w:rPr>
                <w:delText>1</w:delText>
              </w:r>
            </w:del>
          </w:p>
        </w:tc>
        <w:tc>
          <w:tcPr>
            <w:tcW w:w="1378" w:type="dxa"/>
          </w:tcPr>
          <w:p w:rsidR="00FA0A41" w:rsidRPr="00EE514B" w:rsidDel="00C81D61" w:rsidRDefault="00FA0A41" w:rsidP="006A0BF3">
            <w:pPr>
              <w:pStyle w:val="Tablebody-centered"/>
              <w:rPr>
                <w:del w:id="62307" w:author="Diana Machado" w:date="2019-04-05T18:40:00Z"/>
                <w:lang w:val="en-PH" w:eastAsia="en-US"/>
              </w:rPr>
            </w:pPr>
            <w:del w:id="62308" w:author="Diana Machado" w:date="2019-04-05T18:40:00Z">
              <w:r w:rsidRPr="00EE514B" w:rsidDel="00C81D61">
                <w:rPr>
                  <w:lang w:val="en-PH" w:eastAsia="en-US"/>
                </w:rPr>
                <w:delText>BAY</w:delText>
              </w:r>
            </w:del>
          </w:p>
        </w:tc>
        <w:tc>
          <w:tcPr>
            <w:tcW w:w="926" w:type="dxa"/>
          </w:tcPr>
          <w:p w:rsidR="00FA0A41" w:rsidRPr="00EE514B" w:rsidDel="00C81D61" w:rsidRDefault="00FA0A41" w:rsidP="006A0BF3">
            <w:pPr>
              <w:pStyle w:val="Tablebody-centered"/>
              <w:rPr>
                <w:del w:id="62309" w:author="Diana Machado" w:date="2019-04-05T18:40:00Z"/>
                <w:lang w:val="en-PH" w:eastAsia="en-US"/>
              </w:rPr>
            </w:pPr>
            <w:del w:id="62310" w:author="Diana Machado" w:date="2019-04-05T18:40:00Z">
              <w:r w:rsidRPr="00EE514B" w:rsidDel="00C81D61">
                <w:rPr>
                  <w:lang w:val="en-PH" w:eastAsia="en-US"/>
                </w:rPr>
                <w:delText>14.129</w:delText>
              </w:r>
            </w:del>
          </w:p>
        </w:tc>
        <w:tc>
          <w:tcPr>
            <w:tcW w:w="864" w:type="dxa"/>
          </w:tcPr>
          <w:p w:rsidR="00FA0A41" w:rsidRPr="00EE514B" w:rsidDel="00C81D61" w:rsidRDefault="00FA0A41" w:rsidP="006A0BF3">
            <w:pPr>
              <w:pStyle w:val="Tablebody-centered"/>
              <w:rPr>
                <w:del w:id="62311" w:author="Diana Machado" w:date="2019-04-05T18:40:00Z"/>
                <w:lang w:val="en-PH" w:eastAsia="en-US"/>
              </w:rPr>
            </w:pPr>
            <w:del w:id="62312" w:author="Diana Machado" w:date="2019-04-05T18:40:00Z">
              <w:r w:rsidRPr="00EE514B" w:rsidDel="00C81D61">
                <w:rPr>
                  <w:lang w:val="en-PH" w:eastAsia="en-US"/>
                </w:rPr>
                <w:delText>12.016</w:delText>
              </w:r>
            </w:del>
          </w:p>
        </w:tc>
        <w:tc>
          <w:tcPr>
            <w:tcW w:w="864" w:type="dxa"/>
          </w:tcPr>
          <w:p w:rsidR="00FA0A41" w:rsidRPr="00EE514B" w:rsidDel="00C81D61" w:rsidRDefault="00FA0A41" w:rsidP="006A0BF3">
            <w:pPr>
              <w:pStyle w:val="Tablebody-centered"/>
              <w:rPr>
                <w:del w:id="62313" w:author="Diana Machado" w:date="2019-04-05T18:40:00Z"/>
                <w:lang w:val="en-PH" w:eastAsia="en-US"/>
              </w:rPr>
            </w:pPr>
            <w:del w:id="62314" w:author="Diana Machado" w:date="2019-04-05T18:40:00Z">
              <w:r w:rsidRPr="00EE514B" w:rsidDel="00C81D61">
                <w:rPr>
                  <w:lang w:val="en-PH" w:eastAsia="en-US"/>
                </w:rPr>
                <w:delText>11.232</w:delText>
              </w:r>
            </w:del>
          </w:p>
        </w:tc>
        <w:tc>
          <w:tcPr>
            <w:tcW w:w="864" w:type="dxa"/>
          </w:tcPr>
          <w:p w:rsidR="00FA0A41" w:rsidRPr="00EE514B" w:rsidDel="00C81D61" w:rsidRDefault="00FA0A41" w:rsidP="006A0BF3">
            <w:pPr>
              <w:pStyle w:val="Tablebody-centered"/>
              <w:rPr>
                <w:del w:id="62315" w:author="Diana Machado" w:date="2019-04-05T18:40:00Z"/>
                <w:lang w:val="en-PH" w:eastAsia="en-US"/>
              </w:rPr>
            </w:pPr>
            <w:del w:id="62316" w:author="Diana Machado" w:date="2019-04-05T18:40:00Z">
              <w:r w:rsidRPr="00EE514B" w:rsidDel="00C81D61">
                <w:rPr>
                  <w:lang w:val="en-PH" w:eastAsia="en-US"/>
                </w:rPr>
                <w:delText>9.878</w:delText>
              </w:r>
            </w:del>
          </w:p>
        </w:tc>
        <w:tc>
          <w:tcPr>
            <w:tcW w:w="802" w:type="dxa"/>
          </w:tcPr>
          <w:p w:rsidR="00FA0A41" w:rsidRPr="00EE514B" w:rsidDel="00C81D61" w:rsidRDefault="00FA0A41" w:rsidP="006A0BF3">
            <w:pPr>
              <w:pStyle w:val="Tablebody-centered"/>
              <w:rPr>
                <w:del w:id="62317" w:author="Diana Machado" w:date="2019-04-05T18:40:00Z"/>
                <w:lang w:val="en-PH" w:eastAsia="en-US"/>
              </w:rPr>
            </w:pPr>
            <w:del w:id="62318" w:author="Diana Machado" w:date="2019-04-05T18:40:00Z">
              <w:r w:rsidRPr="00EE514B" w:rsidDel="00C81D61">
                <w:rPr>
                  <w:lang w:val="en-PH" w:eastAsia="en-US"/>
                </w:rPr>
                <w:delText>7.263</w:delText>
              </w:r>
            </w:del>
          </w:p>
        </w:tc>
        <w:tc>
          <w:tcPr>
            <w:tcW w:w="288" w:type="dxa"/>
            <w:shd w:val="solid" w:color="C0C0C0" w:fill="auto"/>
          </w:tcPr>
          <w:p w:rsidR="00FA0A41" w:rsidRPr="00EE514B" w:rsidDel="00C81D61" w:rsidRDefault="00FA0A41" w:rsidP="006A0BF3">
            <w:pPr>
              <w:pStyle w:val="Tablebody-centered"/>
              <w:rPr>
                <w:del w:id="62319" w:author="Diana Machado" w:date="2019-04-05T18:40:00Z"/>
                <w:lang w:val="en-PH" w:eastAsia="en-US"/>
              </w:rPr>
            </w:pPr>
          </w:p>
        </w:tc>
        <w:tc>
          <w:tcPr>
            <w:tcW w:w="864" w:type="dxa"/>
          </w:tcPr>
          <w:p w:rsidR="00FA0A41" w:rsidRPr="00EE514B" w:rsidDel="00C81D61" w:rsidRDefault="00FA0A41" w:rsidP="006A0BF3">
            <w:pPr>
              <w:pStyle w:val="Tablebody-centered"/>
              <w:rPr>
                <w:del w:id="62320" w:author="Diana Machado" w:date="2019-04-05T18:40:00Z"/>
                <w:lang w:val="en-PH" w:eastAsia="en-US"/>
              </w:rPr>
            </w:pPr>
          </w:p>
        </w:tc>
        <w:tc>
          <w:tcPr>
            <w:tcW w:w="864" w:type="dxa"/>
          </w:tcPr>
          <w:p w:rsidR="00FA0A41" w:rsidRPr="00EE514B" w:rsidDel="00C81D61" w:rsidRDefault="00FA0A41" w:rsidP="006A0BF3">
            <w:pPr>
              <w:pStyle w:val="Tablebody-centered"/>
              <w:rPr>
                <w:del w:id="62321" w:author="Diana Machado" w:date="2019-04-05T18:40:00Z"/>
                <w:lang w:val="en-PH" w:eastAsia="en-US"/>
              </w:rPr>
            </w:pPr>
          </w:p>
        </w:tc>
        <w:tc>
          <w:tcPr>
            <w:tcW w:w="864" w:type="dxa"/>
          </w:tcPr>
          <w:p w:rsidR="00FA0A41" w:rsidRPr="00EE514B" w:rsidDel="00C81D61" w:rsidRDefault="00FA0A41" w:rsidP="006A0BF3">
            <w:pPr>
              <w:pStyle w:val="Tablebody-centered"/>
              <w:rPr>
                <w:del w:id="62322" w:author="Diana Machado" w:date="2019-04-05T18:40:00Z"/>
                <w:lang w:val="en-PH" w:eastAsia="en-US"/>
              </w:rPr>
            </w:pPr>
          </w:p>
        </w:tc>
        <w:tc>
          <w:tcPr>
            <w:tcW w:w="864" w:type="dxa"/>
          </w:tcPr>
          <w:p w:rsidR="00FA0A41" w:rsidRPr="00EE514B" w:rsidDel="00C81D61" w:rsidRDefault="00FA0A41" w:rsidP="006A0BF3">
            <w:pPr>
              <w:pStyle w:val="Tablebody-centered"/>
              <w:rPr>
                <w:del w:id="62323" w:author="Diana Machado" w:date="2019-04-05T18:40:00Z"/>
                <w:lang w:val="en-PH" w:eastAsia="en-US"/>
              </w:rPr>
            </w:pPr>
          </w:p>
        </w:tc>
        <w:tc>
          <w:tcPr>
            <w:tcW w:w="864" w:type="dxa"/>
          </w:tcPr>
          <w:p w:rsidR="00FA0A41" w:rsidRPr="00EE514B" w:rsidDel="00C81D61" w:rsidRDefault="00FA0A41" w:rsidP="006A0BF3">
            <w:pPr>
              <w:pStyle w:val="Tablebody-centered"/>
              <w:rPr>
                <w:del w:id="62324" w:author="Diana Machado" w:date="2019-04-05T18:40:00Z"/>
                <w:lang w:val="en-PH" w:eastAsia="en-US"/>
              </w:rPr>
            </w:pPr>
          </w:p>
        </w:tc>
        <w:tc>
          <w:tcPr>
            <w:tcW w:w="864" w:type="dxa"/>
            <w:shd w:val="solid" w:color="C0C0C0" w:fill="auto"/>
          </w:tcPr>
          <w:p w:rsidR="00FA0A41" w:rsidRPr="00EE514B" w:rsidDel="00C81D61" w:rsidRDefault="00FA0A41" w:rsidP="006A0BF3">
            <w:pPr>
              <w:pStyle w:val="Tablebody-centered"/>
              <w:rPr>
                <w:del w:id="62325" w:author="Diana Machado" w:date="2019-04-05T18:40:00Z"/>
                <w:lang w:val="en-PH" w:eastAsia="en-US"/>
              </w:rPr>
            </w:pPr>
          </w:p>
        </w:tc>
      </w:tr>
      <w:tr w:rsidR="00FA0A41" w:rsidRPr="00EE514B" w:rsidDel="00C81D61" w:rsidTr="00BD1578">
        <w:trPr>
          <w:trHeight w:val="198"/>
          <w:del w:id="62326" w:author="Diana Machado" w:date="2019-04-05T18:40:00Z"/>
        </w:trPr>
        <w:tc>
          <w:tcPr>
            <w:tcW w:w="1296" w:type="dxa"/>
            <w:vMerge/>
          </w:tcPr>
          <w:p w:rsidR="00FA0A41" w:rsidRPr="00EE514B" w:rsidDel="00C81D61" w:rsidRDefault="00FA0A41" w:rsidP="006A0BF3">
            <w:pPr>
              <w:pStyle w:val="Tablebody-centered"/>
              <w:rPr>
                <w:del w:id="62327" w:author="Diana Machado" w:date="2019-04-05T18:40:00Z"/>
                <w:lang w:val="en-PH" w:eastAsia="en-US"/>
              </w:rPr>
            </w:pPr>
          </w:p>
        </w:tc>
        <w:tc>
          <w:tcPr>
            <w:tcW w:w="432" w:type="dxa"/>
          </w:tcPr>
          <w:p w:rsidR="00FA0A41" w:rsidRPr="00EE514B" w:rsidDel="00C81D61" w:rsidRDefault="00FA0A41" w:rsidP="006A0BF3">
            <w:pPr>
              <w:pStyle w:val="Tablebody-centered"/>
              <w:rPr>
                <w:del w:id="62328" w:author="Diana Machado" w:date="2019-04-05T18:40:00Z"/>
                <w:lang w:val="en-PH" w:eastAsia="en-US"/>
              </w:rPr>
            </w:pPr>
            <w:del w:id="62329" w:author="Diana Machado" w:date="2019-04-05T18:40:00Z">
              <w:r w:rsidRPr="00EE514B" w:rsidDel="00C81D61">
                <w:rPr>
                  <w:lang w:val="en-PH" w:eastAsia="en-US"/>
                </w:rPr>
                <w:delText>2</w:delText>
              </w:r>
            </w:del>
          </w:p>
        </w:tc>
        <w:tc>
          <w:tcPr>
            <w:tcW w:w="1378" w:type="dxa"/>
          </w:tcPr>
          <w:p w:rsidR="00FA0A41" w:rsidRPr="00EE514B" w:rsidDel="00C81D61" w:rsidRDefault="00FA0A41" w:rsidP="006A0BF3">
            <w:pPr>
              <w:pStyle w:val="Tablebody-centered"/>
              <w:rPr>
                <w:del w:id="62330" w:author="Diana Machado" w:date="2019-04-05T18:40:00Z"/>
                <w:lang w:val="en-PH" w:eastAsia="en-US"/>
              </w:rPr>
            </w:pPr>
            <w:del w:id="62331" w:author="Diana Machado" w:date="2019-04-05T18:40:00Z">
              <w:r w:rsidRPr="00EE514B" w:rsidDel="00C81D61">
                <w:rPr>
                  <w:lang w:val="en-PH" w:eastAsia="en-US"/>
                </w:rPr>
                <w:delText>BREVARD</w:delText>
              </w:r>
            </w:del>
          </w:p>
        </w:tc>
        <w:tc>
          <w:tcPr>
            <w:tcW w:w="926" w:type="dxa"/>
          </w:tcPr>
          <w:p w:rsidR="00FA0A41" w:rsidRPr="00EE514B" w:rsidDel="00C81D61" w:rsidRDefault="00FA0A41" w:rsidP="006A0BF3">
            <w:pPr>
              <w:pStyle w:val="Tablebody-centered"/>
              <w:rPr>
                <w:del w:id="62332" w:author="Diana Machado" w:date="2019-04-05T18:40:00Z"/>
                <w:lang w:val="en-PH" w:eastAsia="en-US"/>
              </w:rPr>
            </w:pPr>
            <w:del w:id="62333" w:author="Diana Machado" w:date="2019-04-05T18:40:00Z">
              <w:r w:rsidRPr="00EE514B" w:rsidDel="00C81D61">
                <w:rPr>
                  <w:lang w:val="en-PH" w:eastAsia="en-US"/>
                </w:rPr>
                <w:delText>8.702</w:delText>
              </w:r>
            </w:del>
          </w:p>
        </w:tc>
        <w:tc>
          <w:tcPr>
            <w:tcW w:w="864" w:type="dxa"/>
          </w:tcPr>
          <w:p w:rsidR="00FA0A41" w:rsidRPr="00EE514B" w:rsidDel="00C81D61" w:rsidRDefault="00FA0A41" w:rsidP="006A0BF3">
            <w:pPr>
              <w:pStyle w:val="Tablebody-centered"/>
              <w:rPr>
                <w:del w:id="62334" w:author="Diana Machado" w:date="2019-04-05T18:40:00Z"/>
                <w:lang w:val="en-PH" w:eastAsia="en-US"/>
              </w:rPr>
            </w:pPr>
            <w:del w:id="62335" w:author="Diana Machado" w:date="2019-04-05T18:40:00Z">
              <w:r w:rsidRPr="00EE514B" w:rsidDel="00C81D61">
                <w:rPr>
                  <w:lang w:val="en-PH" w:eastAsia="en-US"/>
                </w:rPr>
                <w:delText>7.038</w:delText>
              </w:r>
            </w:del>
          </w:p>
        </w:tc>
        <w:tc>
          <w:tcPr>
            <w:tcW w:w="864" w:type="dxa"/>
          </w:tcPr>
          <w:p w:rsidR="00FA0A41" w:rsidRPr="00EE514B" w:rsidDel="00C81D61" w:rsidRDefault="00FA0A41" w:rsidP="006A0BF3">
            <w:pPr>
              <w:pStyle w:val="Tablebody-centered"/>
              <w:rPr>
                <w:del w:id="62336" w:author="Diana Machado" w:date="2019-04-05T18:40:00Z"/>
                <w:lang w:val="en-PH" w:eastAsia="en-US"/>
              </w:rPr>
            </w:pPr>
            <w:del w:id="62337" w:author="Diana Machado" w:date="2019-04-05T18:40:00Z">
              <w:r w:rsidRPr="00EE514B" w:rsidDel="00C81D61">
                <w:rPr>
                  <w:lang w:val="en-PH" w:eastAsia="en-US"/>
                </w:rPr>
                <w:delText>6.471</w:delText>
              </w:r>
            </w:del>
          </w:p>
        </w:tc>
        <w:tc>
          <w:tcPr>
            <w:tcW w:w="864" w:type="dxa"/>
          </w:tcPr>
          <w:p w:rsidR="00FA0A41" w:rsidRPr="00EE514B" w:rsidDel="00C81D61" w:rsidRDefault="00FA0A41" w:rsidP="006A0BF3">
            <w:pPr>
              <w:pStyle w:val="Tablebody-centered"/>
              <w:rPr>
                <w:del w:id="62338" w:author="Diana Machado" w:date="2019-04-05T18:40:00Z"/>
                <w:lang w:val="en-PH" w:eastAsia="en-US"/>
              </w:rPr>
            </w:pPr>
            <w:del w:id="62339" w:author="Diana Machado" w:date="2019-04-05T18:40:00Z">
              <w:r w:rsidRPr="00EE514B" w:rsidDel="00C81D61">
                <w:rPr>
                  <w:lang w:val="en-PH" w:eastAsia="en-US"/>
                </w:rPr>
                <w:delText>5.528</w:delText>
              </w:r>
            </w:del>
          </w:p>
        </w:tc>
        <w:tc>
          <w:tcPr>
            <w:tcW w:w="802" w:type="dxa"/>
          </w:tcPr>
          <w:p w:rsidR="00FA0A41" w:rsidRPr="00EE514B" w:rsidDel="00C81D61" w:rsidRDefault="00FA0A41" w:rsidP="006A0BF3">
            <w:pPr>
              <w:pStyle w:val="Tablebody-centered"/>
              <w:rPr>
                <w:del w:id="62340" w:author="Diana Machado" w:date="2019-04-05T18:40:00Z"/>
                <w:lang w:val="en-PH" w:eastAsia="en-US"/>
              </w:rPr>
            </w:pPr>
            <w:del w:id="62341" w:author="Diana Machado" w:date="2019-04-05T18:40:00Z">
              <w:r w:rsidRPr="00EE514B" w:rsidDel="00C81D61">
                <w:rPr>
                  <w:lang w:val="en-PH" w:eastAsia="en-US"/>
                </w:rPr>
                <w:delText>3.819</w:delText>
              </w:r>
            </w:del>
          </w:p>
        </w:tc>
        <w:tc>
          <w:tcPr>
            <w:tcW w:w="288" w:type="dxa"/>
            <w:shd w:val="solid" w:color="C0C0C0" w:fill="auto"/>
          </w:tcPr>
          <w:p w:rsidR="00FA0A41" w:rsidRPr="00EE514B" w:rsidDel="00C81D61" w:rsidRDefault="00FA0A41" w:rsidP="006A0BF3">
            <w:pPr>
              <w:pStyle w:val="Tablebody-centered"/>
              <w:rPr>
                <w:del w:id="62342" w:author="Diana Machado" w:date="2019-04-05T18:40:00Z"/>
                <w:lang w:val="en-PH" w:eastAsia="en-US"/>
              </w:rPr>
            </w:pPr>
          </w:p>
        </w:tc>
        <w:tc>
          <w:tcPr>
            <w:tcW w:w="864" w:type="dxa"/>
          </w:tcPr>
          <w:p w:rsidR="00FA0A41" w:rsidRPr="00EE514B" w:rsidDel="00C81D61" w:rsidRDefault="00FA0A41" w:rsidP="006A0BF3">
            <w:pPr>
              <w:pStyle w:val="Tablebody-centered"/>
              <w:rPr>
                <w:del w:id="62343" w:author="Diana Machado" w:date="2019-04-05T18:40:00Z"/>
                <w:lang w:val="en-PH" w:eastAsia="en-US"/>
              </w:rPr>
            </w:pPr>
            <w:del w:id="62344"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345" w:author="Diana Machado" w:date="2019-04-05T18:40:00Z"/>
                <w:lang w:val="en-PH" w:eastAsia="en-US"/>
              </w:rPr>
            </w:pPr>
            <w:del w:id="62346" w:author="Diana Machado" w:date="2019-04-05T18:40:00Z">
              <w:r w:rsidRPr="00EE514B" w:rsidDel="00C81D61">
                <w:rPr>
                  <w:lang w:val="en-PH" w:eastAsia="en-US"/>
                </w:rPr>
                <w:delText>0.809</w:delText>
              </w:r>
            </w:del>
          </w:p>
        </w:tc>
        <w:tc>
          <w:tcPr>
            <w:tcW w:w="864" w:type="dxa"/>
          </w:tcPr>
          <w:p w:rsidR="00FA0A41" w:rsidRPr="00EE514B" w:rsidDel="00C81D61" w:rsidRDefault="00FA0A41" w:rsidP="006A0BF3">
            <w:pPr>
              <w:pStyle w:val="Tablebody-centered"/>
              <w:rPr>
                <w:del w:id="62347" w:author="Diana Machado" w:date="2019-04-05T18:40:00Z"/>
                <w:lang w:val="en-PH" w:eastAsia="en-US"/>
              </w:rPr>
            </w:pPr>
            <w:del w:id="62348" w:author="Diana Machado" w:date="2019-04-05T18:40:00Z">
              <w:r w:rsidRPr="00EE514B" w:rsidDel="00C81D61">
                <w:rPr>
                  <w:lang w:val="en-PH" w:eastAsia="en-US"/>
                </w:rPr>
                <w:delText>0.744</w:delText>
              </w:r>
            </w:del>
          </w:p>
        </w:tc>
        <w:tc>
          <w:tcPr>
            <w:tcW w:w="864" w:type="dxa"/>
          </w:tcPr>
          <w:p w:rsidR="00FA0A41" w:rsidRPr="00EE514B" w:rsidDel="00C81D61" w:rsidRDefault="00FA0A41" w:rsidP="006A0BF3">
            <w:pPr>
              <w:pStyle w:val="Tablebody-centered"/>
              <w:rPr>
                <w:del w:id="62349" w:author="Diana Machado" w:date="2019-04-05T18:40:00Z"/>
                <w:lang w:val="en-PH" w:eastAsia="en-US"/>
              </w:rPr>
            </w:pPr>
            <w:del w:id="62350" w:author="Diana Machado" w:date="2019-04-05T18:40:00Z">
              <w:r w:rsidRPr="00EE514B" w:rsidDel="00C81D61">
                <w:rPr>
                  <w:lang w:val="en-PH" w:eastAsia="en-US"/>
                </w:rPr>
                <w:delText>0.635</w:delText>
              </w:r>
            </w:del>
          </w:p>
        </w:tc>
        <w:tc>
          <w:tcPr>
            <w:tcW w:w="864" w:type="dxa"/>
          </w:tcPr>
          <w:p w:rsidR="00FA0A41" w:rsidRPr="00EE514B" w:rsidDel="00C81D61" w:rsidRDefault="00FA0A41" w:rsidP="006A0BF3">
            <w:pPr>
              <w:pStyle w:val="Tablebody-centered"/>
              <w:rPr>
                <w:del w:id="62351" w:author="Diana Machado" w:date="2019-04-05T18:40:00Z"/>
                <w:lang w:val="en-PH" w:eastAsia="en-US"/>
              </w:rPr>
            </w:pPr>
            <w:del w:id="62352" w:author="Diana Machado" w:date="2019-04-05T18:40:00Z">
              <w:r w:rsidRPr="00EE514B" w:rsidDel="00C81D61">
                <w:rPr>
                  <w:lang w:val="en-PH" w:eastAsia="en-US"/>
                </w:rPr>
                <w:delText>0.439</w:delText>
              </w:r>
            </w:del>
          </w:p>
        </w:tc>
        <w:tc>
          <w:tcPr>
            <w:tcW w:w="864" w:type="dxa"/>
            <w:shd w:val="solid" w:color="C0C0C0" w:fill="auto"/>
          </w:tcPr>
          <w:p w:rsidR="00FA0A41" w:rsidRPr="00EE514B" w:rsidDel="00C81D61" w:rsidRDefault="00FA0A41" w:rsidP="006A0BF3">
            <w:pPr>
              <w:pStyle w:val="Tablebody-centered"/>
              <w:rPr>
                <w:del w:id="62353" w:author="Diana Machado" w:date="2019-04-05T18:40:00Z"/>
                <w:lang w:val="en-PH" w:eastAsia="en-US"/>
              </w:rPr>
            </w:pPr>
            <w:del w:id="62354" w:author="Diana Machado" w:date="2019-04-05T18:40:00Z">
              <w:r w:rsidRPr="00EE514B" w:rsidDel="00C81D61">
                <w:rPr>
                  <w:lang w:val="en-PH" w:eastAsia="en-US"/>
                </w:rPr>
                <w:delText>0.000</w:delText>
              </w:r>
            </w:del>
          </w:p>
        </w:tc>
      </w:tr>
      <w:tr w:rsidR="00FA0A41" w:rsidRPr="00EE514B" w:rsidDel="00C81D61" w:rsidTr="00BD1578">
        <w:trPr>
          <w:trHeight w:val="198"/>
          <w:del w:id="62355" w:author="Diana Machado" w:date="2019-04-05T18:40:00Z"/>
        </w:trPr>
        <w:tc>
          <w:tcPr>
            <w:tcW w:w="1296" w:type="dxa"/>
            <w:vMerge/>
            <w:vAlign w:val="center"/>
          </w:tcPr>
          <w:p w:rsidR="00FA0A41" w:rsidRPr="00EE514B" w:rsidDel="00C81D61" w:rsidRDefault="00FA0A41" w:rsidP="006A0BF3">
            <w:pPr>
              <w:pStyle w:val="Tablebody-centered"/>
              <w:rPr>
                <w:del w:id="62356" w:author="Diana Machado" w:date="2019-04-05T18:40:00Z"/>
                <w:lang w:val="en-PH" w:eastAsia="en-US"/>
              </w:rPr>
            </w:pPr>
          </w:p>
        </w:tc>
        <w:tc>
          <w:tcPr>
            <w:tcW w:w="432" w:type="dxa"/>
          </w:tcPr>
          <w:p w:rsidR="00FA0A41" w:rsidRPr="00EE514B" w:rsidDel="00C81D61" w:rsidRDefault="00FA0A41" w:rsidP="006A0BF3">
            <w:pPr>
              <w:pStyle w:val="Tablebody-centered"/>
              <w:rPr>
                <w:del w:id="62357" w:author="Diana Machado" w:date="2019-04-05T18:40:00Z"/>
                <w:lang w:val="en-PH" w:eastAsia="en-US"/>
              </w:rPr>
            </w:pPr>
            <w:del w:id="62358" w:author="Diana Machado" w:date="2019-04-05T18:40:00Z">
              <w:r w:rsidRPr="00EE514B" w:rsidDel="00C81D61">
                <w:rPr>
                  <w:lang w:val="en-PH" w:eastAsia="en-US"/>
                </w:rPr>
                <w:delText>3</w:delText>
              </w:r>
            </w:del>
          </w:p>
        </w:tc>
        <w:tc>
          <w:tcPr>
            <w:tcW w:w="1378" w:type="dxa"/>
          </w:tcPr>
          <w:p w:rsidR="00FA0A41" w:rsidRPr="00EE514B" w:rsidDel="00C81D61" w:rsidRDefault="00FA0A41" w:rsidP="006A0BF3">
            <w:pPr>
              <w:pStyle w:val="Tablebody-centered"/>
              <w:rPr>
                <w:del w:id="62359" w:author="Diana Machado" w:date="2019-04-05T18:40:00Z"/>
                <w:lang w:val="en-PH" w:eastAsia="en-US"/>
              </w:rPr>
            </w:pPr>
            <w:del w:id="62360" w:author="Diana Machado" w:date="2019-04-05T18:40:00Z">
              <w:r w:rsidRPr="00EE514B" w:rsidDel="00C81D61">
                <w:rPr>
                  <w:lang w:val="en-PH" w:eastAsia="en-US"/>
                </w:rPr>
                <w:delText>BREVARD</w:delText>
              </w:r>
            </w:del>
          </w:p>
        </w:tc>
        <w:tc>
          <w:tcPr>
            <w:tcW w:w="926" w:type="dxa"/>
          </w:tcPr>
          <w:p w:rsidR="00FA0A41" w:rsidRPr="00EE514B" w:rsidDel="00C81D61" w:rsidRDefault="00FA0A41" w:rsidP="006A0BF3">
            <w:pPr>
              <w:pStyle w:val="Tablebody-centered"/>
              <w:rPr>
                <w:del w:id="62361" w:author="Diana Machado" w:date="2019-04-05T18:40:00Z"/>
                <w:lang w:val="en-PH" w:eastAsia="en-US"/>
              </w:rPr>
            </w:pPr>
            <w:del w:id="62362" w:author="Diana Machado" w:date="2019-04-05T18:40:00Z">
              <w:r w:rsidRPr="00EE514B" w:rsidDel="00C81D61">
                <w:rPr>
                  <w:lang w:val="en-PH" w:eastAsia="en-US"/>
                </w:rPr>
                <w:delText>8.011</w:delText>
              </w:r>
            </w:del>
          </w:p>
        </w:tc>
        <w:tc>
          <w:tcPr>
            <w:tcW w:w="864" w:type="dxa"/>
          </w:tcPr>
          <w:p w:rsidR="00FA0A41" w:rsidRPr="00EE514B" w:rsidDel="00C81D61" w:rsidRDefault="00FA0A41" w:rsidP="006A0BF3">
            <w:pPr>
              <w:pStyle w:val="Tablebody-centered"/>
              <w:rPr>
                <w:del w:id="62363" w:author="Diana Machado" w:date="2019-04-05T18:40:00Z"/>
                <w:lang w:val="en-PH" w:eastAsia="en-US"/>
              </w:rPr>
            </w:pPr>
            <w:del w:id="62364" w:author="Diana Machado" w:date="2019-04-05T18:40:00Z">
              <w:r w:rsidRPr="00EE514B" w:rsidDel="00C81D61">
                <w:rPr>
                  <w:lang w:val="en-PH" w:eastAsia="en-US"/>
                </w:rPr>
                <w:delText>6.387</w:delText>
              </w:r>
            </w:del>
          </w:p>
        </w:tc>
        <w:tc>
          <w:tcPr>
            <w:tcW w:w="864" w:type="dxa"/>
          </w:tcPr>
          <w:p w:rsidR="00FA0A41" w:rsidRPr="00EE514B" w:rsidDel="00C81D61" w:rsidRDefault="00FA0A41" w:rsidP="006A0BF3">
            <w:pPr>
              <w:pStyle w:val="Tablebody-centered"/>
              <w:rPr>
                <w:del w:id="62365" w:author="Diana Machado" w:date="2019-04-05T18:40:00Z"/>
                <w:lang w:val="en-PH" w:eastAsia="en-US"/>
              </w:rPr>
            </w:pPr>
            <w:del w:id="62366" w:author="Diana Machado" w:date="2019-04-05T18:40:00Z">
              <w:r w:rsidRPr="00EE514B" w:rsidDel="00C81D61">
                <w:rPr>
                  <w:lang w:val="en-PH" w:eastAsia="en-US"/>
                </w:rPr>
                <w:delText>5.833</w:delText>
              </w:r>
            </w:del>
          </w:p>
        </w:tc>
        <w:tc>
          <w:tcPr>
            <w:tcW w:w="864" w:type="dxa"/>
          </w:tcPr>
          <w:p w:rsidR="00FA0A41" w:rsidRPr="00EE514B" w:rsidDel="00C81D61" w:rsidRDefault="00FA0A41" w:rsidP="006A0BF3">
            <w:pPr>
              <w:pStyle w:val="Tablebody-centered"/>
              <w:rPr>
                <w:del w:id="62367" w:author="Diana Machado" w:date="2019-04-05T18:40:00Z"/>
                <w:lang w:val="en-PH" w:eastAsia="en-US"/>
              </w:rPr>
            </w:pPr>
            <w:del w:id="62368" w:author="Diana Machado" w:date="2019-04-05T18:40:00Z">
              <w:r w:rsidRPr="00EE514B" w:rsidDel="00C81D61">
                <w:rPr>
                  <w:lang w:val="en-PH" w:eastAsia="en-US"/>
                </w:rPr>
                <w:delText>4.918</w:delText>
              </w:r>
            </w:del>
          </w:p>
        </w:tc>
        <w:tc>
          <w:tcPr>
            <w:tcW w:w="802" w:type="dxa"/>
          </w:tcPr>
          <w:p w:rsidR="00FA0A41" w:rsidRPr="00EE514B" w:rsidDel="00C81D61" w:rsidRDefault="00FA0A41" w:rsidP="006A0BF3">
            <w:pPr>
              <w:pStyle w:val="Tablebody-centered"/>
              <w:rPr>
                <w:del w:id="62369" w:author="Diana Machado" w:date="2019-04-05T18:40:00Z"/>
                <w:lang w:val="en-PH" w:eastAsia="en-US"/>
              </w:rPr>
            </w:pPr>
            <w:del w:id="62370" w:author="Diana Machado" w:date="2019-04-05T18:40:00Z">
              <w:r w:rsidRPr="00EE514B" w:rsidDel="00C81D61">
                <w:rPr>
                  <w:lang w:val="en-PH" w:eastAsia="en-US"/>
                </w:rPr>
                <w:delText>3.276</w:delText>
              </w:r>
            </w:del>
          </w:p>
        </w:tc>
        <w:tc>
          <w:tcPr>
            <w:tcW w:w="288" w:type="dxa"/>
            <w:shd w:val="solid" w:color="C0C0C0" w:fill="auto"/>
          </w:tcPr>
          <w:p w:rsidR="00FA0A41" w:rsidRPr="00EE514B" w:rsidDel="00C81D61" w:rsidRDefault="00FA0A41" w:rsidP="006A0BF3">
            <w:pPr>
              <w:pStyle w:val="Tablebody-centered"/>
              <w:rPr>
                <w:del w:id="62371" w:author="Diana Machado" w:date="2019-04-05T18:40:00Z"/>
                <w:lang w:val="en-PH" w:eastAsia="en-US"/>
              </w:rPr>
            </w:pPr>
          </w:p>
        </w:tc>
        <w:tc>
          <w:tcPr>
            <w:tcW w:w="864" w:type="dxa"/>
          </w:tcPr>
          <w:p w:rsidR="00FA0A41" w:rsidRPr="00EE514B" w:rsidDel="00C81D61" w:rsidRDefault="00FA0A41" w:rsidP="006A0BF3">
            <w:pPr>
              <w:pStyle w:val="Tablebody-centered"/>
              <w:rPr>
                <w:del w:id="62372" w:author="Diana Machado" w:date="2019-04-05T18:40:00Z"/>
                <w:lang w:val="en-PH" w:eastAsia="en-US"/>
              </w:rPr>
            </w:pPr>
            <w:del w:id="62373"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374" w:author="Diana Machado" w:date="2019-04-05T18:40:00Z"/>
                <w:lang w:val="en-PH" w:eastAsia="en-US"/>
              </w:rPr>
            </w:pPr>
            <w:del w:id="62375" w:author="Diana Machado" w:date="2019-04-05T18:40:00Z">
              <w:r w:rsidRPr="00EE514B" w:rsidDel="00C81D61">
                <w:rPr>
                  <w:lang w:val="en-PH" w:eastAsia="en-US"/>
                </w:rPr>
                <w:delText>0.797</w:delText>
              </w:r>
            </w:del>
          </w:p>
        </w:tc>
        <w:tc>
          <w:tcPr>
            <w:tcW w:w="864" w:type="dxa"/>
          </w:tcPr>
          <w:p w:rsidR="00FA0A41" w:rsidRPr="00EE514B" w:rsidDel="00C81D61" w:rsidRDefault="00FA0A41" w:rsidP="006A0BF3">
            <w:pPr>
              <w:pStyle w:val="Tablebody-centered"/>
              <w:rPr>
                <w:del w:id="62376" w:author="Diana Machado" w:date="2019-04-05T18:40:00Z"/>
                <w:lang w:val="en-PH" w:eastAsia="en-US"/>
              </w:rPr>
            </w:pPr>
            <w:del w:id="62377" w:author="Diana Machado" w:date="2019-04-05T18:40:00Z">
              <w:r w:rsidRPr="00EE514B" w:rsidDel="00C81D61">
                <w:rPr>
                  <w:lang w:val="en-PH" w:eastAsia="en-US"/>
                </w:rPr>
                <w:delText>0.728</w:delText>
              </w:r>
            </w:del>
          </w:p>
        </w:tc>
        <w:tc>
          <w:tcPr>
            <w:tcW w:w="864" w:type="dxa"/>
          </w:tcPr>
          <w:p w:rsidR="00FA0A41" w:rsidRPr="00EE514B" w:rsidDel="00C81D61" w:rsidRDefault="00FA0A41" w:rsidP="006A0BF3">
            <w:pPr>
              <w:pStyle w:val="Tablebody-centered"/>
              <w:rPr>
                <w:del w:id="62378" w:author="Diana Machado" w:date="2019-04-05T18:40:00Z"/>
                <w:lang w:val="en-PH" w:eastAsia="en-US"/>
              </w:rPr>
            </w:pPr>
            <w:del w:id="62379" w:author="Diana Machado" w:date="2019-04-05T18:40:00Z">
              <w:r w:rsidRPr="00EE514B" w:rsidDel="00C81D61">
                <w:rPr>
                  <w:lang w:val="en-PH" w:eastAsia="en-US"/>
                </w:rPr>
                <w:delText>0.614</w:delText>
              </w:r>
            </w:del>
          </w:p>
        </w:tc>
        <w:tc>
          <w:tcPr>
            <w:tcW w:w="864" w:type="dxa"/>
          </w:tcPr>
          <w:p w:rsidR="00FA0A41" w:rsidRPr="00EE514B" w:rsidDel="00C81D61" w:rsidRDefault="00FA0A41" w:rsidP="006A0BF3">
            <w:pPr>
              <w:pStyle w:val="Tablebody-centered"/>
              <w:rPr>
                <w:del w:id="62380" w:author="Diana Machado" w:date="2019-04-05T18:40:00Z"/>
                <w:lang w:val="en-PH" w:eastAsia="en-US"/>
              </w:rPr>
            </w:pPr>
            <w:del w:id="62381" w:author="Diana Machado" w:date="2019-04-05T18:40:00Z">
              <w:r w:rsidRPr="00EE514B" w:rsidDel="00C81D61">
                <w:rPr>
                  <w:lang w:val="en-PH" w:eastAsia="en-US"/>
                </w:rPr>
                <w:delText>0.409</w:delText>
              </w:r>
            </w:del>
          </w:p>
        </w:tc>
        <w:tc>
          <w:tcPr>
            <w:tcW w:w="864" w:type="dxa"/>
            <w:shd w:val="solid" w:color="C0C0C0" w:fill="auto"/>
          </w:tcPr>
          <w:p w:rsidR="00FA0A41" w:rsidRPr="00EE514B" w:rsidDel="00C81D61" w:rsidRDefault="00FA0A41" w:rsidP="006A0BF3">
            <w:pPr>
              <w:pStyle w:val="Tablebody-centered"/>
              <w:rPr>
                <w:del w:id="62382" w:author="Diana Machado" w:date="2019-04-05T18:40:00Z"/>
                <w:lang w:val="en-PH" w:eastAsia="en-US"/>
              </w:rPr>
            </w:pPr>
            <w:del w:id="62383" w:author="Diana Machado" w:date="2019-04-05T18:40:00Z">
              <w:r w:rsidRPr="00EE514B" w:rsidDel="00C81D61">
                <w:rPr>
                  <w:lang w:val="en-PH" w:eastAsia="en-US"/>
                </w:rPr>
                <w:delText>0.000</w:delText>
              </w:r>
            </w:del>
          </w:p>
        </w:tc>
      </w:tr>
      <w:tr w:rsidR="00FA0A41" w:rsidRPr="00EE514B" w:rsidDel="00C81D61" w:rsidTr="00BD1578">
        <w:trPr>
          <w:trHeight w:val="198"/>
          <w:del w:id="62384" w:author="Diana Machado" w:date="2019-04-05T18:40:00Z"/>
        </w:trPr>
        <w:tc>
          <w:tcPr>
            <w:tcW w:w="1296" w:type="dxa"/>
            <w:vMerge/>
          </w:tcPr>
          <w:p w:rsidR="00FA0A41" w:rsidRPr="00EE514B" w:rsidDel="00C81D61" w:rsidRDefault="00FA0A41" w:rsidP="006A0BF3">
            <w:pPr>
              <w:pStyle w:val="Tablebody-centered"/>
              <w:rPr>
                <w:del w:id="62385" w:author="Diana Machado" w:date="2019-04-05T18:40:00Z"/>
                <w:lang w:val="en-PH" w:eastAsia="en-US"/>
              </w:rPr>
            </w:pPr>
          </w:p>
        </w:tc>
        <w:tc>
          <w:tcPr>
            <w:tcW w:w="432" w:type="dxa"/>
          </w:tcPr>
          <w:p w:rsidR="00FA0A41" w:rsidRPr="00EE514B" w:rsidDel="00C81D61" w:rsidRDefault="00FA0A41" w:rsidP="006A0BF3">
            <w:pPr>
              <w:pStyle w:val="Tablebody-centered"/>
              <w:rPr>
                <w:del w:id="62386" w:author="Diana Machado" w:date="2019-04-05T18:40:00Z"/>
                <w:lang w:val="en-PH" w:eastAsia="en-US"/>
              </w:rPr>
            </w:pPr>
            <w:del w:id="62387" w:author="Diana Machado" w:date="2019-04-05T18:40:00Z">
              <w:r w:rsidRPr="00EE514B" w:rsidDel="00C81D61">
                <w:rPr>
                  <w:lang w:val="en-PH" w:eastAsia="en-US"/>
                </w:rPr>
                <w:delText>4</w:delText>
              </w:r>
            </w:del>
          </w:p>
        </w:tc>
        <w:tc>
          <w:tcPr>
            <w:tcW w:w="1378" w:type="dxa"/>
          </w:tcPr>
          <w:p w:rsidR="00FA0A41" w:rsidRPr="00EE514B" w:rsidDel="00C81D61" w:rsidRDefault="00FA0A41" w:rsidP="006A0BF3">
            <w:pPr>
              <w:pStyle w:val="Tablebody-centered"/>
              <w:rPr>
                <w:del w:id="62388" w:author="Diana Machado" w:date="2019-04-05T18:40:00Z"/>
                <w:lang w:val="en-PH" w:eastAsia="en-US"/>
              </w:rPr>
            </w:pPr>
            <w:del w:id="62389" w:author="Diana Machado" w:date="2019-04-05T18:40:00Z">
              <w:r w:rsidRPr="00EE514B" w:rsidDel="00C81D61">
                <w:rPr>
                  <w:lang w:val="en-PH" w:eastAsia="en-US"/>
                </w:rPr>
                <w:delText>BROWARD</w:delText>
              </w:r>
            </w:del>
          </w:p>
        </w:tc>
        <w:tc>
          <w:tcPr>
            <w:tcW w:w="926" w:type="dxa"/>
          </w:tcPr>
          <w:p w:rsidR="00FA0A41" w:rsidRPr="00EE514B" w:rsidDel="00C81D61" w:rsidRDefault="00FA0A41" w:rsidP="006A0BF3">
            <w:pPr>
              <w:pStyle w:val="Tablebody-centered"/>
              <w:rPr>
                <w:del w:id="62390" w:author="Diana Machado" w:date="2019-04-05T18:40:00Z"/>
                <w:lang w:val="en-PH" w:eastAsia="en-US"/>
              </w:rPr>
            </w:pPr>
            <w:del w:id="62391" w:author="Diana Machado" w:date="2019-04-05T18:40:00Z">
              <w:r w:rsidRPr="00EE514B" w:rsidDel="00C81D61">
                <w:rPr>
                  <w:lang w:val="en-PH" w:eastAsia="en-US"/>
                </w:rPr>
                <w:delText>15.970</w:delText>
              </w:r>
            </w:del>
          </w:p>
        </w:tc>
        <w:tc>
          <w:tcPr>
            <w:tcW w:w="864" w:type="dxa"/>
          </w:tcPr>
          <w:p w:rsidR="00FA0A41" w:rsidRPr="00EE514B" w:rsidDel="00C81D61" w:rsidRDefault="00FA0A41" w:rsidP="006A0BF3">
            <w:pPr>
              <w:pStyle w:val="Tablebody-centered"/>
              <w:rPr>
                <w:del w:id="62392" w:author="Diana Machado" w:date="2019-04-05T18:40:00Z"/>
                <w:lang w:val="en-PH" w:eastAsia="en-US"/>
              </w:rPr>
            </w:pPr>
            <w:del w:id="62393" w:author="Diana Machado" w:date="2019-04-05T18:40:00Z">
              <w:r w:rsidRPr="00EE514B" w:rsidDel="00C81D61">
                <w:rPr>
                  <w:lang w:val="en-PH" w:eastAsia="en-US"/>
                </w:rPr>
                <w:delText>13.513</w:delText>
              </w:r>
            </w:del>
          </w:p>
        </w:tc>
        <w:tc>
          <w:tcPr>
            <w:tcW w:w="864" w:type="dxa"/>
          </w:tcPr>
          <w:p w:rsidR="00FA0A41" w:rsidRPr="00EE514B" w:rsidDel="00C81D61" w:rsidRDefault="00FA0A41" w:rsidP="006A0BF3">
            <w:pPr>
              <w:pStyle w:val="Tablebody-centered"/>
              <w:rPr>
                <w:del w:id="62394" w:author="Diana Machado" w:date="2019-04-05T18:40:00Z"/>
                <w:lang w:val="en-PH" w:eastAsia="en-US"/>
              </w:rPr>
            </w:pPr>
            <w:del w:id="62395" w:author="Diana Machado" w:date="2019-04-05T18:40:00Z">
              <w:r w:rsidRPr="00EE514B" w:rsidDel="00C81D61">
                <w:rPr>
                  <w:lang w:val="en-PH" w:eastAsia="en-US"/>
                </w:rPr>
                <w:delText>12.572</w:delText>
              </w:r>
            </w:del>
          </w:p>
        </w:tc>
        <w:tc>
          <w:tcPr>
            <w:tcW w:w="864" w:type="dxa"/>
          </w:tcPr>
          <w:p w:rsidR="00FA0A41" w:rsidRPr="00EE514B" w:rsidDel="00C81D61" w:rsidRDefault="00FA0A41" w:rsidP="006A0BF3">
            <w:pPr>
              <w:pStyle w:val="Tablebody-centered"/>
              <w:rPr>
                <w:del w:id="62396" w:author="Diana Machado" w:date="2019-04-05T18:40:00Z"/>
                <w:lang w:val="en-PH" w:eastAsia="en-US"/>
              </w:rPr>
            </w:pPr>
            <w:del w:id="62397" w:author="Diana Machado" w:date="2019-04-05T18:40:00Z">
              <w:r w:rsidRPr="00EE514B" w:rsidDel="00C81D61">
                <w:rPr>
                  <w:lang w:val="en-PH" w:eastAsia="en-US"/>
                </w:rPr>
                <w:delText>10.939</w:delText>
              </w:r>
            </w:del>
          </w:p>
        </w:tc>
        <w:tc>
          <w:tcPr>
            <w:tcW w:w="802" w:type="dxa"/>
          </w:tcPr>
          <w:p w:rsidR="00FA0A41" w:rsidRPr="00EE514B" w:rsidDel="00C81D61" w:rsidRDefault="00FA0A41" w:rsidP="006A0BF3">
            <w:pPr>
              <w:pStyle w:val="Tablebody-centered"/>
              <w:rPr>
                <w:del w:id="62398" w:author="Diana Machado" w:date="2019-04-05T18:40:00Z"/>
                <w:lang w:val="en-PH" w:eastAsia="en-US"/>
              </w:rPr>
            </w:pPr>
            <w:del w:id="62399" w:author="Diana Machado" w:date="2019-04-05T18:40:00Z">
              <w:r w:rsidRPr="00EE514B" w:rsidDel="00C81D61">
                <w:rPr>
                  <w:lang w:val="en-PH" w:eastAsia="en-US"/>
                </w:rPr>
                <w:delText>7.775</w:delText>
              </w:r>
            </w:del>
          </w:p>
        </w:tc>
        <w:tc>
          <w:tcPr>
            <w:tcW w:w="288" w:type="dxa"/>
            <w:shd w:val="solid" w:color="C0C0C0" w:fill="auto"/>
          </w:tcPr>
          <w:p w:rsidR="00FA0A41" w:rsidRPr="00EE514B" w:rsidDel="00C81D61" w:rsidRDefault="00FA0A41" w:rsidP="006A0BF3">
            <w:pPr>
              <w:pStyle w:val="Tablebody-centered"/>
              <w:rPr>
                <w:del w:id="62400" w:author="Diana Machado" w:date="2019-04-05T18:40:00Z"/>
                <w:lang w:val="en-PH" w:eastAsia="en-US"/>
              </w:rPr>
            </w:pPr>
          </w:p>
        </w:tc>
        <w:tc>
          <w:tcPr>
            <w:tcW w:w="864" w:type="dxa"/>
          </w:tcPr>
          <w:p w:rsidR="00FA0A41" w:rsidRPr="00EE514B" w:rsidDel="00C81D61" w:rsidRDefault="00FA0A41" w:rsidP="006A0BF3">
            <w:pPr>
              <w:pStyle w:val="Tablebody-centered"/>
              <w:rPr>
                <w:del w:id="62401" w:author="Diana Machado" w:date="2019-04-05T18:40:00Z"/>
                <w:lang w:val="en-PH" w:eastAsia="en-US"/>
              </w:rPr>
            </w:pPr>
            <w:del w:id="62402"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403" w:author="Diana Machado" w:date="2019-04-05T18:40:00Z"/>
                <w:lang w:val="en-PH" w:eastAsia="en-US"/>
              </w:rPr>
            </w:pPr>
            <w:del w:id="62404" w:author="Diana Machado" w:date="2019-04-05T18:40:00Z">
              <w:r w:rsidRPr="00EE514B" w:rsidDel="00C81D61">
                <w:rPr>
                  <w:lang w:val="en-PH" w:eastAsia="en-US"/>
                </w:rPr>
                <w:delText>0.846</w:delText>
              </w:r>
            </w:del>
          </w:p>
        </w:tc>
        <w:tc>
          <w:tcPr>
            <w:tcW w:w="864" w:type="dxa"/>
          </w:tcPr>
          <w:p w:rsidR="00FA0A41" w:rsidRPr="00EE514B" w:rsidDel="00C81D61" w:rsidRDefault="00FA0A41" w:rsidP="006A0BF3">
            <w:pPr>
              <w:pStyle w:val="Tablebody-centered"/>
              <w:rPr>
                <w:del w:id="62405" w:author="Diana Machado" w:date="2019-04-05T18:40:00Z"/>
                <w:lang w:val="en-PH" w:eastAsia="en-US"/>
              </w:rPr>
            </w:pPr>
            <w:del w:id="62406" w:author="Diana Machado" w:date="2019-04-05T18:40:00Z">
              <w:r w:rsidRPr="00EE514B" w:rsidDel="00C81D61">
                <w:rPr>
                  <w:lang w:val="en-PH" w:eastAsia="en-US"/>
                </w:rPr>
                <w:delText>0.787</w:delText>
              </w:r>
            </w:del>
          </w:p>
        </w:tc>
        <w:tc>
          <w:tcPr>
            <w:tcW w:w="864" w:type="dxa"/>
          </w:tcPr>
          <w:p w:rsidR="00FA0A41" w:rsidRPr="00EE514B" w:rsidDel="00C81D61" w:rsidRDefault="00FA0A41" w:rsidP="006A0BF3">
            <w:pPr>
              <w:pStyle w:val="Tablebody-centered"/>
              <w:rPr>
                <w:del w:id="62407" w:author="Diana Machado" w:date="2019-04-05T18:40:00Z"/>
                <w:lang w:val="en-PH" w:eastAsia="en-US"/>
              </w:rPr>
            </w:pPr>
            <w:del w:id="62408" w:author="Diana Machado" w:date="2019-04-05T18:40:00Z">
              <w:r w:rsidRPr="00EE514B" w:rsidDel="00C81D61">
                <w:rPr>
                  <w:lang w:val="en-PH" w:eastAsia="en-US"/>
                </w:rPr>
                <w:delText>0.685</w:delText>
              </w:r>
            </w:del>
          </w:p>
        </w:tc>
        <w:tc>
          <w:tcPr>
            <w:tcW w:w="864" w:type="dxa"/>
          </w:tcPr>
          <w:p w:rsidR="00FA0A41" w:rsidRPr="00EE514B" w:rsidDel="00C81D61" w:rsidRDefault="00FA0A41" w:rsidP="006A0BF3">
            <w:pPr>
              <w:pStyle w:val="Tablebody-centered"/>
              <w:rPr>
                <w:del w:id="62409" w:author="Diana Machado" w:date="2019-04-05T18:40:00Z"/>
                <w:lang w:val="en-PH" w:eastAsia="en-US"/>
              </w:rPr>
            </w:pPr>
            <w:del w:id="62410" w:author="Diana Machado" w:date="2019-04-05T18:40:00Z">
              <w:r w:rsidRPr="00EE514B" w:rsidDel="00C81D61">
                <w:rPr>
                  <w:lang w:val="en-PH" w:eastAsia="en-US"/>
                </w:rPr>
                <w:delText>0.487</w:delText>
              </w:r>
            </w:del>
          </w:p>
        </w:tc>
        <w:tc>
          <w:tcPr>
            <w:tcW w:w="864" w:type="dxa"/>
            <w:shd w:val="solid" w:color="C0C0C0" w:fill="auto"/>
          </w:tcPr>
          <w:p w:rsidR="00FA0A41" w:rsidRPr="00EE514B" w:rsidDel="00C81D61" w:rsidRDefault="00FA0A41" w:rsidP="006A0BF3">
            <w:pPr>
              <w:pStyle w:val="Tablebody-centered"/>
              <w:rPr>
                <w:del w:id="62411" w:author="Diana Machado" w:date="2019-04-05T18:40:00Z"/>
                <w:lang w:val="en-PH" w:eastAsia="en-US"/>
              </w:rPr>
            </w:pPr>
            <w:del w:id="62412" w:author="Diana Machado" w:date="2019-04-05T18:40:00Z">
              <w:r w:rsidRPr="00EE514B" w:rsidDel="00C81D61">
                <w:rPr>
                  <w:lang w:val="en-PH" w:eastAsia="en-US"/>
                </w:rPr>
                <w:delText>0.000</w:delText>
              </w:r>
            </w:del>
          </w:p>
        </w:tc>
      </w:tr>
      <w:tr w:rsidR="00FA0A41" w:rsidRPr="00EE514B" w:rsidDel="00C81D61" w:rsidTr="00BD1578">
        <w:trPr>
          <w:trHeight w:val="198"/>
          <w:del w:id="62413" w:author="Diana Machado" w:date="2019-04-05T18:40:00Z"/>
        </w:trPr>
        <w:tc>
          <w:tcPr>
            <w:tcW w:w="1296" w:type="dxa"/>
            <w:vMerge/>
          </w:tcPr>
          <w:p w:rsidR="00FA0A41" w:rsidRPr="00EE514B" w:rsidDel="00C81D61" w:rsidRDefault="00FA0A41" w:rsidP="006A0BF3">
            <w:pPr>
              <w:pStyle w:val="Tablebody-centered"/>
              <w:rPr>
                <w:del w:id="62414" w:author="Diana Machado" w:date="2019-04-05T18:40:00Z"/>
                <w:lang w:val="en-PH" w:eastAsia="en-US"/>
              </w:rPr>
            </w:pPr>
          </w:p>
        </w:tc>
        <w:tc>
          <w:tcPr>
            <w:tcW w:w="432" w:type="dxa"/>
          </w:tcPr>
          <w:p w:rsidR="00FA0A41" w:rsidRPr="00EE514B" w:rsidDel="00C81D61" w:rsidRDefault="00FA0A41" w:rsidP="006A0BF3">
            <w:pPr>
              <w:pStyle w:val="Tablebody-centered"/>
              <w:rPr>
                <w:del w:id="62415" w:author="Diana Machado" w:date="2019-04-05T18:40:00Z"/>
                <w:lang w:val="en-PH" w:eastAsia="en-US"/>
              </w:rPr>
            </w:pPr>
            <w:del w:id="62416" w:author="Diana Machado" w:date="2019-04-05T18:40:00Z">
              <w:r w:rsidRPr="00EE514B" w:rsidDel="00C81D61">
                <w:rPr>
                  <w:lang w:val="en-PH" w:eastAsia="en-US"/>
                </w:rPr>
                <w:delText>5</w:delText>
              </w:r>
            </w:del>
          </w:p>
        </w:tc>
        <w:tc>
          <w:tcPr>
            <w:tcW w:w="1378" w:type="dxa"/>
          </w:tcPr>
          <w:p w:rsidR="00FA0A41" w:rsidRPr="00EE514B" w:rsidDel="00C81D61" w:rsidRDefault="00FA0A41" w:rsidP="006A0BF3">
            <w:pPr>
              <w:pStyle w:val="Tablebody-centered"/>
              <w:rPr>
                <w:del w:id="62417" w:author="Diana Machado" w:date="2019-04-05T18:40:00Z"/>
                <w:lang w:val="en-PH" w:eastAsia="en-US"/>
              </w:rPr>
            </w:pPr>
            <w:del w:id="62418" w:author="Diana Machado" w:date="2019-04-05T18:40:00Z">
              <w:r w:rsidRPr="00EE514B" w:rsidDel="00C81D61">
                <w:rPr>
                  <w:lang w:val="en-PH" w:eastAsia="en-US"/>
                </w:rPr>
                <w:delText>BROWARD</w:delText>
              </w:r>
            </w:del>
          </w:p>
        </w:tc>
        <w:tc>
          <w:tcPr>
            <w:tcW w:w="926" w:type="dxa"/>
          </w:tcPr>
          <w:p w:rsidR="00FA0A41" w:rsidRPr="00EE514B" w:rsidDel="00C81D61" w:rsidRDefault="00FA0A41" w:rsidP="006A0BF3">
            <w:pPr>
              <w:pStyle w:val="Tablebody-centered"/>
              <w:rPr>
                <w:del w:id="62419" w:author="Diana Machado" w:date="2019-04-05T18:40:00Z"/>
                <w:lang w:val="en-PH" w:eastAsia="en-US"/>
              </w:rPr>
            </w:pPr>
            <w:del w:id="62420" w:author="Diana Machado" w:date="2019-04-05T18:40:00Z">
              <w:r w:rsidRPr="00EE514B" w:rsidDel="00C81D61">
                <w:rPr>
                  <w:lang w:val="en-PH" w:eastAsia="en-US"/>
                </w:rPr>
                <w:delText>27.625</w:delText>
              </w:r>
            </w:del>
          </w:p>
        </w:tc>
        <w:tc>
          <w:tcPr>
            <w:tcW w:w="864" w:type="dxa"/>
          </w:tcPr>
          <w:p w:rsidR="00FA0A41" w:rsidRPr="00EE514B" w:rsidDel="00C81D61" w:rsidRDefault="00FA0A41" w:rsidP="006A0BF3">
            <w:pPr>
              <w:pStyle w:val="Tablebody-centered"/>
              <w:rPr>
                <w:del w:id="62421" w:author="Diana Machado" w:date="2019-04-05T18:40:00Z"/>
                <w:lang w:val="en-PH" w:eastAsia="en-US"/>
              </w:rPr>
            </w:pPr>
            <w:del w:id="62422" w:author="Diana Machado" w:date="2019-04-05T18:40:00Z">
              <w:r w:rsidRPr="00EE514B" w:rsidDel="00C81D61">
                <w:rPr>
                  <w:lang w:val="en-PH" w:eastAsia="en-US"/>
                </w:rPr>
                <w:delText>24.514</w:delText>
              </w:r>
            </w:del>
          </w:p>
        </w:tc>
        <w:tc>
          <w:tcPr>
            <w:tcW w:w="864" w:type="dxa"/>
          </w:tcPr>
          <w:p w:rsidR="00FA0A41" w:rsidRPr="00EE514B" w:rsidDel="00C81D61" w:rsidRDefault="00FA0A41" w:rsidP="006A0BF3">
            <w:pPr>
              <w:pStyle w:val="Tablebody-centered"/>
              <w:rPr>
                <w:del w:id="62423" w:author="Diana Machado" w:date="2019-04-05T18:40:00Z"/>
                <w:lang w:val="en-PH" w:eastAsia="en-US"/>
              </w:rPr>
            </w:pPr>
            <w:del w:id="62424" w:author="Diana Machado" w:date="2019-04-05T18:40:00Z">
              <w:r w:rsidRPr="00EE514B" w:rsidDel="00C81D61">
                <w:rPr>
                  <w:lang w:val="en-PH" w:eastAsia="en-US"/>
                </w:rPr>
                <w:delText>23.278</w:delText>
              </w:r>
            </w:del>
          </w:p>
        </w:tc>
        <w:tc>
          <w:tcPr>
            <w:tcW w:w="864" w:type="dxa"/>
          </w:tcPr>
          <w:p w:rsidR="00FA0A41" w:rsidRPr="00EE514B" w:rsidDel="00C81D61" w:rsidRDefault="00FA0A41" w:rsidP="006A0BF3">
            <w:pPr>
              <w:pStyle w:val="Tablebody-centered"/>
              <w:rPr>
                <w:del w:id="62425" w:author="Diana Machado" w:date="2019-04-05T18:40:00Z"/>
                <w:lang w:val="en-PH" w:eastAsia="en-US"/>
              </w:rPr>
            </w:pPr>
            <w:del w:id="62426" w:author="Diana Machado" w:date="2019-04-05T18:40:00Z">
              <w:r w:rsidRPr="00EE514B" w:rsidDel="00C81D61">
                <w:rPr>
                  <w:lang w:val="en-PH" w:eastAsia="en-US"/>
                </w:rPr>
                <w:delText>21.086</w:delText>
              </w:r>
            </w:del>
          </w:p>
        </w:tc>
        <w:tc>
          <w:tcPr>
            <w:tcW w:w="802" w:type="dxa"/>
          </w:tcPr>
          <w:p w:rsidR="00FA0A41" w:rsidRPr="00EE514B" w:rsidDel="00C81D61" w:rsidRDefault="00FA0A41" w:rsidP="006A0BF3">
            <w:pPr>
              <w:pStyle w:val="Tablebody-centered"/>
              <w:rPr>
                <w:del w:id="62427" w:author="Diana Machado" w:date="2019-04-05T18:40:00Z"/>
                <w:lang w:val="en-PH" w:eastAsia="en-US"/>
              </w:rPr>
            </w:pPr>
            <w:del w:id="62428" w:author="Diana Machado" w:date="2019-04-05T18:40:00Z">
              <w:r w:rsidRPr="00EE514B" w:rsidDel="00C81D61">
                <w:rPr>
                  <w:lang w:val="en-PH" w:eastAsia="en-US"/>
                </w:rPr>
                <w:delText>16.628</w:delText>
              </w:r>
            </w:del>
          </w:p>
        </w:tc>
        <w:tc>
          <w:tcPr>
            <w:tcW w:w="288" w:type="dxa"/>
            <w:shd w:val="solid" w:color="C0C0C0" w:fill="auto"/>
          </w:tcPr>
          <w:p w:rsidR="00FA0A41" w:rsidRPr="00EE514B" w:rsidDel="00C81D61" w:rsidRDefault="00FA0A41" w:rsidP="006A0BF3">
            <w:pPr>
              <w:pStyle w:val="Tablebody-centered"/>
              <w:rPr>
                <w:del w:id="62429" w:author="Diana Machado" w:date="2019-04-05T18:40:00Z"/>
                <w:lang w:val="en-PH" w:eastAsia="en-US"/>
              </w:rPr>
            </w:pPr>
          </w:p>
        </w:tc>
        <w:tc>
          <w:tcPr>
            <w:tcW w:w="864" w:type="dxa"/>
          </w:tcPr>
          <w:p w:rsidR="00FA0A41" w:rsidRPr="00EE514B" w:rsidDel="00C81D61" w:rsidRDefault="00FA0A41" w:rsidP="006A0BF3">
            <w:pPr>
              <w:pStyle w:val="Tablebody-centered"/>
              <w:rPr>
                <w:del w:id="62430" w:author="Diana Machado" w:date="2019-04-05T18:40:00Z"/>
                <w:lang w:val="en-PH" w:eastAsia="en-US"/>
              </w:rPr>
            </w:pPr>
            <w:del w:id="62431"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432" w:author="Diana Machado" w:date="2019-04-05T18:40:00Z"/>
                <w:lang w:val="en-PH" w:eastAsia="en-US"/>
              </w:rPr>
            </w:pPr>
            <w:del w:id="62433" w:author="Diana Machado" w:date="2019-04-05T18:40:00Z">
              <w:r w:rsidRPr="00EE514B" w:rsidDel="00C81D61">
                <w:rPr>
                  <w:lang w:val="en-PH" w:eastAsia="en-US"/>
                </w:rPr>
                <w:delText>0.887</w:delText>
              </w:r>
            </w:del>
          </w:p>
        </w:tc>
        <w:tc>
          <w:tcPr>
            <w:tcW w:w="864" w:type="dxa"/>
          </w:tcPr>
          <w:p w:rsidR="00FA0A41" w:rsidRPr="00EE514B" w:rsidDel="00C81D61" w:rsidRDefault="00FA0A41" w:rsidP="006A0BF3">
            <w:pPr>
              <w:pStyle w:val="Tablebody-centered"/>
              <w:rPr>
                <w:del w:id="62434" w:author="Diana Machado" w:date="2019-04-05T18:40:00Z"/>
                <w:lang w:val="en-PH" w:eastAsia="en-US"/>
              </w:rPr>
            </w:pPr>
            <w:del w:id="62435" w:author="Diana Machado" w:date="2019-04-05T18:40:00Z">
              <w:r w:rsidRPr="00EE514B" w:rsidDel="00C81D61">
                <w:rPr>
                  <w:lang w:val="en-PH" w:eastAsia="en-US"/>
                </w:rPr>
                <w:delText>0.843</w:delText>
              </w:r>
            </w:del>
          </w:p>
        </w:tc>
        <w:tc>
          <w:tcPr>
            <w:tcW w:w="864" w:type="dxa"/>
          </w:tcPr>
          <w:p w:rsidR="00FA0A41" w:rsidRPr="00EE514B" w:rsidDel="00C81D61" w:rsidRDefault="00FA0A41" w:rsidP="006A0BF3">
            <w:pPr>
              <w:pStyle w:val="Tablebody-centered"/>
              <w:rPr>
                <w:del w:id="62436" w:author="Diana Machado" w:date="2019-04-05T18:40:00Z"/>
                <w:lang w:val="en-PH" w:eastAsia="en-US"/>
              </w:rPr>
            </w:pPr>
            <w:del w:id="62437" w:author="Diana Machado" w:date="2019-04-05T18:40:00Z">
              <w:r w:rsidRPr="00EE514B" w:rsidDel="00C81D61">
                <w:rPr>
                  <w:lang w:val="en-PH" w:eastAsia="en-US"/>
                </w:rPr>
                <w:delText>0.763</w:delText>
              </w:r>
            </w:del>
          </w:p>
        </w:tc>
        <w:tc>
          <w:tcPr>
            <w:tcW w:w="864" w:type="dxa"/>
          </w:tcPr>
          <w:p w:rsidR="00FA0A41" w:rsidRPr="00EE514B" w:rsidDel="00C81D61" w:rsidRDefault="00FA0A41" w:rsidP="006A0BF3">
            <w:pPr>
              <w:pStyle w:val="Tablebody-centered"/>
              <w:rPr>
                <w:del w:id="62438" w:author="Diana Machado" w:date="2019-04-05T18:40:00Z"/>
                <w:lang w:val="en-PH" w:eastAsia="en-US"/>
              </w:rPr>
            </w:pPr>
            <w:del w:id="62439" w:author="Diana Machado" w:date="2019-04-05T18:40:00Z">
              <w:r w:rsidRPr="00EE514B" w:rsidDel="00C81D61">
                <w:rPr>
                  <w:lang w:val="en-PH" w:eastAsia="en-US"/>
                </w:rPr>
                <w:delText>0.602</w:delText>
              </w:r>
            </w:del>
          </w:p>
        </w:tc>
        <w:tc>
          <w:tcPr>
            <w:tcW w:w="864" w:type="dxa"/>
            <w:shd w:val="solid" w:color="C0C0C0" w:fill="auto"/>
          </w:tcPr>
          <w:p w:rsidR="00FA0A41" w:rsidRPr="00EE514B" w:rsidDel="00C81D61" w:rsidRDefault="00FA0A41" w:rsidP="006A0BF3">
            <w:pPr>
              <w:pStyle w:val="Tablebody-centered"/>
              <w:rPr>
                <w:del w:id="62440" w:author="Diana Machado" w:date="2019-04-05T18:40:00Z"/>
                <w:lang w:val="en-PH" w:eastAsia="en-US"/>
              </w:rPr>
            </w:pPr>
            <w:del w:id="62441" w:author="Diana Machado" w:date="2019-04-05T18:40:00Z">
              <w:r w:rsidRPr="00EE514B" w:rsidDel="00C81D61">
                <w:rPr>
                  <w:lang w:val="en-PH" w:eastAsia="en-US"/>
                </w:rPr>
                <w:delText>0.000</w:delText>
              </w:r>
            </w:del>
          </w:p>
        </w:tc>
      </w:tr>
      <w:tr w:rsidR="00FA0A41" w:rsidRPr="00EE514B" w:rsidDel="00C81D61" w:rsidTr="00BD1578">
        <w:trPr>
          <w:trHeight w:val="198"/>
          <w:del w:id="62442" w:author="Diana Machado" w:date="2019-04-05T18:40:00Z"/>
        </w:trPr>
        <w:tc>
          <w:tcPr>
            <w:tcW w:w="1296" w:type="dxa"/>
            <w:vMerge/>
          </w:tcPr>
          <w:p w:rsidR="00FA0A41" w:rsidRPr="00EE514B" w:rsidDel="00C81D61" w:rsidRDefault="00FA0A41" w:rsidP="006A0BF3">
            <w:pPr>
              <w:pStyle w:val="Tablebody-centered"/>
              <w:rPr>
                <w:del w:id="62443" w:author="Diana Machado" w:date="2019-04-05T18:40:00Z"/>
                <w:lang w:val="en-PH" w:eastAsia="en-US"/>
              </w:rPr>
            </w:pPr>
          </w:p>
        </w:tc>
        <w:tc>
          <w:tcPr>
            <w:tcW w:w="432" w:type="dxa"/>
          </w:tcPr>
          <w:p w:rsidR="00FA0A41" w:rsidRPr="00EE514B" w:rsidDel="00C81D61" w:rsidRDefault="00FA0A41" w:rsidP="006A0BF3">
            <w:pPr>
              <w:pStyle w:val="Tablebody-centered"/>
              <w:rPr>
                <w:del w:id="62444" w:author="Diana Machado" w:date="2019-04-05T18:40:00Z"/>
                <w:lang w:val="en-PH" w:eastAsia="en-US"/>
              </w:rPr>
            </w:pPr>
            <w:del w:id="62445" w:author="Diana Machado" w:date="2019-04-05T18:40:00Z">
              <w:r w:rsidRPr="00EE514B" w:rsidDel="00C81D61">
                <w:rPr>
                  <w:lang w:val="en-PH" w:eastAsia="en-US"/>
                </w:rPr>
                <w:delText>6</w:delText>
              </w:r>
            </w:del>
          </w:p>
        </w:tc>
        <w:tc>
          <w:tcPr>
            <w:tcW w:w="1378" w:type="dxa"/>
          </w:tcPr>
          <w:p w:rsidR="00FA0A41" w:rsidRPr="00EE514B" w:rsidDel="00C81D61" w:rsidRDefault="00FA0A41" w:rsidP="006A0BF3">
            <w:pPr>
              <w:pStyle w:val="Tablebody-centered"/>
              <w:rPr>
                <w:del w:id="62446" w:author="Diana Machado" w:date="2019-04-05T18:40:00Z"/>
                <w:lang w:val="en-PH" w:eastAsia="en-US"/>
              </w:rPr>
            </w:pPr>
            <w:del w:id="62447" w:author="Diana Machado" w:date="2019-04-05T18:40:00Z">
              <w:r w:rsidRPr="00EE514B" w:rsidDel="00C81D61">
                <w:rPr>
                  <w:lang w:val="en-PH" w:eastAsia="en-US"/>
                </w:rPr>
                <w:delText>CITRUS</w:delText>
              </w:r>
            </w:del>
          </w:p>
        </w:tc>
        <w:tc>
          <w:tcPr>
            <w:tcW w:w="926" w:type="dxa"/>
          </w:tcPr>
          <w:p w:rsidR="00FA0A41" w:rsidRPr="00EE514B" w:rsidDel="00C81D61" w:rsidRDefault="00FA0A41" w:rsidP="006A0BF3">
            <w:pPr>
              <w:pStyle w:val="Tablebody-centered"/>
              <w:rPr>
                <w:del w:id="62448" w:author="Diana Machado" w:date="2019-04-05T18:40:00Z"/>
                <w:lang w:val="en-PH" w:eastAsia="en-US"/>
              </w:rPr>
            </w:pPr>
            <w:del w:id="62449" w:author="Diana Machado" w:date="2019-04-05T18:40:00Z">
              <w:r w:rsidRPr="00EE514B" w:rsidDel="00C81D61">
                <w:rPr>
                  <w:lang w:val="en-PH" w:eastAsia="en-US"/>
                </w:rPr>
                <w:delText>4.591</w:delText>
              </w:r>
            </w:del>
          </w:p>
        </w:tc>
        <w:tc>
          <w:tcPr>
            <w:tcW w:w="864" w:type="dxa"/>
          </w:tcPr>
          <w:p w:rsidR="00FA0A41" w:rsidRPr="00EE514B" w:rsidDel="00C81D61" w:rsidRDefault="00FA0A41" w:rsidP="006A0BF3">
            <w:pPr>
              <w:pStyle w:val="Tablebody-centered"/>
              <w:rPr>
                <w:del w:id="62450" w:author="Diana Machado" w:date="2019-04-05T18:40:00Z"/>
                <w:lang w:val="en-PH" w:eastAsia="en-US"/>
              </w:rPr>
            </w:pPr>
            <w:del w:id="62451" w:author="Diana Machado" w:date="2019-04-05T18:40:00Z">
              <w:r w:rsidRPr="00EE514B" w:rsidDel="00C81D61">
                <w:rPr>
                  <w:lang w:val="en-PH" w:eastAsia="en-US"/>
                </w:rPr>
                <w:delText>3.337</w:delText>
              </w:r>
            </w:del>
          </w:p>
        </w:tc>
        <w:tc>
          <w:tcPr>
            <w:tcW w:w="864" w:type="dxa"/>
          </w:tcPr>
          <w:p w:rsidR="00FA0A41" w:rsidRPr="00EE514B" w:rsidDel="00C81D61" w:rsidRDefault="00FA0A41" w:rsidP="006A0BF3">
            <w:pPr>
              <w:pStyle w:val="Tablebody-centered"/>
              <w:rPr>
                <w:del w:id="62452" w:author="Diana Machado" w:date="2019-04-05T18:40:00Z"/>
                <w:lang w:val="en-PH" w:eastAsia="en-US"/>
              </w:rPr>
            </w:pPr>
            <w:del w:id="62453" w:author="Diana Machado" w:date="2019-04-05T18:40:00Z">
              <w:r w:rsidRPr="00EE514B" w:rsidDel="00C81D61">
                <w:rPr>
                  <w:lang w:val="en-PH" w:eastAsia="en-US"/>
                </w:rPr>
                <w:delText>2.939</w:delText>
              </w:r>
            </w:del>
          </w:p>
        </w:tc>
        <w:tc>
          <w:tcPr>
            <w:tcW w:w="864" w:type="dxa"/>
          </w:tcPr>
          <w:p w:rsidR="00FA0A41" w:rsidRPr="00EE514B" w:rsidDel="00C81D61" w:rsidRDefault="00FA0A41" w:rsidP="006A0BF3">
            <w:pPr>
              <w:pStyle w:val="Tablebody-centered"/>
              <w:rPr>
                <w:del w:id="62454" w:author="Diana Machado" w:date="2019-04-05T18:40:00Z"/>
                <w:lang w:val="en-PH" w:eastAsia="en-US"/>
              </w:rPr>
            </w:pPr>
            <w:del w:id="62455" w:author="Diana Machado" w:date="2019-04-05T18:40:00Z">
              <w:r w:rsidRPr="00EE514B" w:rsidDel="00C81D61">
                <w:rPr>
                  <w:lang w:val="en-PH" w:eastAsia="en-US"/>
                </w:rPr>
                <w:delText>2.317</w:delText>
              </w:r>
            </w:del>
          </w:p>
        </w:tc>
        <w:tc>
          <w:tcPr>
            <w:tcW w:w="802" w:type="dxa"/>
          </w:tcPr>
          <w:p w:rsidR="00FA0A41" w:rsidRPr="00EE514B" w:rsidDel="00C81D61" w:rsidRDefault="00FA0A41" w:rsidP="006A0BF3">
            <w:pPr>
              <w:pStyle w:val="Tablebody-centered"/>
              <w:rPr>
                <w:del w:id="62456" w:author="Diana Machado" w:date="2019-04-05T18:40:00Z"/>
                <w:lang w:val="en-PH" w:eastAsia="en-US"/>
              </w:rPr>
            </w:pPr>
            <w:del w:id="62457" w:author="Diana Machado" w:date="2019-04-05T18:40:00Z">
              <w:r w:rsidRPr="00EE514B" w:rsidDel="00C81D61">
                <w:rPr>
                  <w:lang w:val="en-PH" w:eastAsia="en-US"/>
                </w:rPr>
                <w:delText>1.311</w:delText>
              </w:r>
            </w:del>
          </w:p>
        </w:tc>
        <w:tc>
          <w:tcPr>
            <w:tcW w:w="288" w:type="dxa"/>
            <w:shd w:val="solid" w:color="C0C0C0" w:fill="auto"/>
          </w:tcPr>
          <w:p w:rsidR="00FA0A41" w:rsidRPr="00EE514B" w:rsidDel="00C81D61" w:rsidRDefault="00FA0A41" w:rsidP="006A0BF3">
            <w:pPr>
              <w:pStyle w:val="Tablebody-centered"/>
              <w:rPr>
                <w:del w:id="62458" w:author="Diana Machado" w:date="2019-04-05T18:40:00Z"/>
                <w:lang w:val="en-PH" w:eastAsia="en-US"/>
              </w:rPr>
            </w:pPr>
          </w:p>
        </w:tc>
        <w:tc>
          <w:tcPr>
            <w:tcW w:w="864" w:type="dxa"/>
          </w:tcPr>
          <w:p w:rsidR="00FA0A41" w:rsidRPr="00EE514B" w:rsidDel="00C81D61" w:rsidRDefault="00FA0A41" w:rsidP="006A0BF3">
            <w:pPr>
              <w:pStyle w:val="Tablebody-centered"/>
              <w:rPr>
                <w:del w:id="62459" w:author="Diana Machado" w:date="2019-04-05T18:40:00Z"/>
                <w:lang w:val="en-PH" w:eastAsia="en-US"/>
              </w:rPr>
            </w:pPr>
            <w:del w:id="62460"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461" w:author="Diana Machado" w:date="2019-04-05T18:40:00Z"/>
                <w:lang w:val="en-PH" w:eastAsia="en-US"/>
              </w:rPr>
            </w:pPr>
            <w:del w:id="62462" w:author="Diana Machado" w:date="2019-04-05T18:40:00Z">
              <w:r w:rsidRPr="00EE514B" w:rsidDel="00C81D61">
                <w:rPr>
                  <w:lang w:val="en-PH" w:eastAsia="en-US"/>
                </w:rPr>
                <w:delText>0.727</w:delText>
              </w:r>
            </w:del>
          </w:p>
        </w:tc>
        <w:tc>
          <w:tcPr>
            <w:tcW w:w="864" w:type="dxa"/>
          </w:tcPr>
          <w:p w:rsidR="00FA0A41" w:rsidRPr="00EE514B" w:rsidDel="00C81D61" w:rsidRDefault="00FA0A41" w:rsidP="006A0BF3">
            <w:pPr>
              <w:pStyle w:val="Tablebody-centered"/>
              <w:rPr>
                <w:del w:id="62463" w:author="Diana Machado" w:date="2019-04-05T18:40:00Z"/>
                <w:lang w:val="en-PH" w:eastAsia="en-US"/>
              </w:rPr>
            </w:pPr>
            <w:del w:id="62464" w:author="Diana Machado" w:date="2019-04-05T18:40:00Z">
              <w:r w:rsidRPr="00EE514B" w:rsidDel="00C81D61">
                <w:rPr>
                  <w:lang w:val="en-PH" w:eastAsia="en-US"/>
                </w:rPr>
                <w:delText>0.640</w:delText>
              </w:r>
            </w:del>
          </w:p>
        </w:tc>
        <w:tc>
          <w:tcPr>
            <w:tcW w:w="864" w:type="dxa"/>
          </w:tcPr>
          <w:p w:rsidR="00FA0A41" w:rsidRPr="00EE514B" w:rsidDel="00C81D61" w:rsidRDefault="00FA0A41" w:rsidP="006A0BF3">
            <w:pPr>
              <w:pStyle w:val="Tablebody-centered"/>
              <w:rPr>
                <w:del w:id="62465" w:author="Diana Machado" w:date="2019-04-05T18:40:00Z"/>
                <w:lang w:val="en-PH" w:eastAsia="en-US"/>
              </w:rPr>
            </w:pPr>
            <w:del w:id="62466" w:author="Diana Machado" w:date="2019-04-05T18:40:00Z">
              <w:r w:rsidRPr="00EE514B" w:rsidDel="00C81D61">
                <w:rPr>
                  <w:lang w:val="en-PH" w:eastAsia="en-US"/>
                </w:rPr>
                <w:delText>0.505</w:delText>
              </w:r>
            </w:del>
          </w:p>
        </w:tc>
        <w:tc>
          <w:tcPr>
            <w:tcW w:w="864" w:type="dxa"/>
          </w:tcPr>
          <w:p w:rsidR="00FA0A41" w:rsidRPr="00EE514B" w:rsidDel="00C81D61" w:rsidRDefault="00FA0A41" w:rsidP="006A0BF3">
            <w:pPr>
              <w:pStyle w:val="Tablebody-centered"/>
              <w:rPr>
                <w:del w:id="62467" w:author="Diana Machado" w:date="2019-04-05T18:40:00Z"/>
                <w:lang w:val="en-PH" w:eastAsia="en-US"/>
              </w:rPr>
            </w:pPr>
            <w:del w:id="62468" w:author="Diana Machado" w:date="2019-04-05T18:40:00Z">
              <w:r w:rsidRPr="00EE514B" w:rsidDel="00C81D61">
                <w:rPr>
                  <w:lang w:val="en-PH" w:eastAsia="en-US"/>
                </w:rPr>
                <w:delText>0.285</w:delText>
              </w:r>
            </w:del>
          </w:p>
        </w:tc>
        <w:tc>
          <w:tcPr>
            <w:tcW w:w="864" w:type="dxa"/>
            <w:shd w:val="solid" w:color="C0C0C0" w:fill="auto"/>
          </w:tcPr>
          <w:p w:rsidR="00FA0A41" w:rsidRPr="00EE514B" w:rsidDel="00C81D61" w:rsidRDefault="00FA0A41" w:rsidP="006A0BF3">
            <w:pPr>
              <w:pStyle w:val="Tablebody-centered"/>
              <w:rPr>
                <w:del w:id="62469" w:author="Diana Machado" w:date="2019-04-05T18:40:00Z"/>
                <w:lang w:val="en-PH" w:eastAsia="en-US"/>
              </w:rPr>
            </w:pPr>
            <w:del w:id="62470" w:author="Diana Machado" w:date="2019-04-05T18:40:00Z">
              <w:r w:rsidRPr="00EE514B" w:rsidDel="00C81D61">
                <w:rPr>
                  <w:lang w:val="en-PH" w:eastAsia="en-US"/>
                </w:rPr>
                <w:delText>0.000</w:delText>
              </w:r>
            </w:del>
          </w:p>
        </w:tc>
      </w:tr>
      <w:tr w:rsidR="00FA0A41" w:rsidRPr="00EE514B" w:rsidDel="00C81D61" w:rsidTr="00BD1578">
        <w:trPr>
          <w:trHeight w:val="198"/>
          <w:del w:id="62471" w:author="Diana Machado" w:date="2019-04-05T18:40:00Z"/>
        </w:trPr>
        <w:tc>
          <w:tcPr>
            <w:tcW w:w="1296" w:type="dxa"/>
            <w:vMerge/>
          </w:tcPr>
          <w:p w:rsidR="00FA0A41" w:rsidRPr="00EE514B" w:rsidDel="00C81D61" w:rsidRDefault="00FA0A41" w:rsidP="006A0BF3">
            <w:pPr>
              <w:pStyle w:val="Tablebody-centered"/>
              <w:rPr>
                <w:del w:id="62472" w:author="Diana Machado" w:date="2019-04-05T18:40:00Z"/>
                <w:lang w:val="en-PH" w:eastAsia="en-US"/>
              </w:rPr>
            </w:pPr>
          </w:p>
        </w:tc>
        <w:tc>
          <w:tcPr>
            <w:tcW w:w="432" w:type="dxa"/>
          </w:tcPr>
          <w:p w:rsidR="00FA0A41" w:rsidRPr="00EE514B" w:rsidDel="00C81D61" w:rsidRDefault="00FA0A41" w:rsidP="006A0BF3">
            <w:pPr>
              <w:pStyle w:val="Tablebody-centered"/>
              <w:rPr>
                <w:del w:id="62473" w:author="Diana Machado" w:date="2019-04-05T18:40:00Z"/>
                <w:lang w:val="en-PH" w:eastAsia="en-US"/>
              </w:rPr>
            </w:pPr>
            <w:del w:id="62474" w:author="Diana Machado" w:date="2019-04-05T18:40:00Z">
              <w:r w:rsidRPr="00EE514B" w:rsidDel="00C81D61">
                <w:rPr>
                  <w:lang w:val="en-PH" w:eastAsia="en-US"/>
                </w:rPr>
                <w:delText>7</w:delText>
              </w:r>
            </w:del>
          </w:p>
        </w:tc>
        <w:tc>
          <w:tcPr>
            <w:tcW w:w="1378" w:type="dxa"/>
          </w:tcPr>
          <w:p w:rsidR="00FA0A41" w:rsidRPr="00EE514B" w:rsidDel="00C81D61" w:rsidRDefault="00FA0A41" w:rsidP="006A0BF3">
            <w:pPr>
              <w:pStyle w:val="Tablebody-centered"/>
              <w:rPr>
                <w:del w:id="62475" w:author="Diana Machado" w:date="2019-04-05T18:40:00Z"/>
                <w:lang w:val="en-PH" w:eastAsia="en-US"/>
              </w:rPr>
            </w:pPr>
            <w:del w:id="62476" w:author="Diana Machado" w:date="2019-04-05T18:40:00Z">
              <w:r w:rsidRPr="00EE514B" w:rsidDel="00C81D61">
                <w:rPr>
                  <w:lang w:val="en-PH" w:eastAsia="en-US"/>
                </w:rPr>
                <w:delText>CLAY</w:delText>
              </w:r>
            </w:del>
          </w:p>
        </w:tc>
        <w:tc>
          <w:tcPr>
            <w:tcW w:w="926" w:type="dxa"/>
          </w:tcPr>
          <w:p w:rsidR="00FA0A41" w:rsidRPr="00EE514B" w:rsidDel="00C81D61" w:rsidRDefault="00FA0A41" w:rsidP="006A0BF3">
            <w:pPr>
              <w:pStyle w:val="Tablebody-centered"/>
              <w:rPr>
                <w:del w:id="62477" w:author="Diana Machado" w:date="2019-04-05T18:40:00Z"/>
                <w:lang w:val="en-PH" w:eastAsia="en-US"/>
              </w:rPr>
            </w:pPr>
            <w:del w:id="62478" w:author="Diana Machado" w:date="2019-04-05T18:40:00Z">
              <w:r w:rsidRPr="00EE514B" w:rsidDel="00C81D61">
                <w:rPr>
                  <w:lang w:val="en-PH" w:eastAsia="en-US"/>
                </w:rPr>
                <w:delText>1.780</w:delText>
              </w:r>
            </w:del>
          </w:p>
        </w:tc>
        <w:tc>
          <w:tcPr>
            <w:tcW w:w="864" w:type="dxa"/>
          </w:tcPr>
          <w:p w:rsidR="00FA0A41" w:rsidRPr="00EE514B" w:rsidDel="00C81D61" w:rsidRDefault="00FA0A41" w:rsidP="006A0BF3">
            <w:pPr>
              <w:pStyle w:val="Tablebody-centered"/>
              <w:rPr>
                <w:del w:id="62479" w:author="Diana Machado" w:date="2019-04-05T18:40:00Z"/>
                <w:lang w:val="en-PH" w:eastAsia="en-US"/>
              </w:rPr>
            </w:pPr>
            <w:del w:id="62480" w:author="Diana Machado" w:date="2019-04-05T18:40:00Z">
              <w:r w:rsidRPr="00EE514B" w:rsidDel="00C81D61">
                <w:rPr>
                  <w:lang w:val="en-PH" w:eastAsia="en-US"/>
                </w:rPr>
                <w:delText>1.129</w:delText>
              </w:r>
            </w:del>
          </w:p>
        </w:tc>
        <w:tc>
          <w:tcPr>
            <w:tcW w:w="864" w:type="dxa"/>
          </w:tcPr>
          <w:p w:rsidR="00FA0A41" w:rsidRPr="00EE514B" w:rsidDel="00C81D61" w:rsidRDefault="00FA0A41" w:rsidP="006A0BF3">
            <w:pPr>
              <w:pStyle w:val="Tablebody-centered"/>
              <w:rPr>
                <w:del w:id="62481" w:author="Diana Machado" w:date="2019-04-05T18:40:00Z"/>
                <w:lang w:val="en-PH" w:eastAsia="en-US"/>
              </w:rPr>
            </w:pPr>
            <w:del w:id="62482" w:author="Diana Machado" w:date="2019-04-05T18:40:00Z">
              <w:r w:rsidRPr="00EE514B" w:rsidDel="00C81D61">
                <w:rPr>
                  <w:lang w:val="en-PH" w:eastAsia="en-US"/>
                </w:rPr>
                <w:delText>0.954</w:delText>
              </w:r>
            </w:del>
          </w:p>
        </w:tc>
        <w:tc>
          <w:tcPr>
            <w:tcW w:w="864" w:type="dxa"/>
          </w:tcPr>
          <w:p w:rsidR="00FA0A41" w:rsidRPr="00EE514B" w:rsidDel="00C81D61" w:rsidRDefault="00FA0A41" w:rsidP="006A0BF3">
            <w:pPr>
              <w:pStyle w:val="Tablebody-centered"/>
              <w:rPr>
                <w:del w:id="62483" w:author="Diana Machado" w:date="2019-04-05T18:40:00Z"/>
                <w:lang w:val="en-PH" w:eastAsia="en-US"/>
              </w:rPr>
            </w:pPr>
            <w:del w:id="62484" w:author="Diana Machado" w:date="2019-04-05T18:40:00Z">
              <w:r w:rsidRPr="00EE514B" w:rsidDel="00C81D61">
                <w:rPr>
                  <w:lang w:val="en-PH" w:eastAsia="en-US"/>
                </w:rPr>
                <w:delText>0.698</w:delText>
              </w:r>
            </w:del>
          </w:p>
        </w:tc>
        <w:tc>
          <w:tcPr>
            <w:tcW w:w="802" w:type="dxa"/>
          </w:tcPr>
          <w:p w:rsidR="00FA0A41" w:rsidRPr="00EE514B" w:rsidDel="00C81D61" w:rsidRDefault="00FA0A41" w:rsidP="006A0BF3">
            <w:pPr>
              <w:pStyle w:val="Tablebody-centered"/>
              <w:rPr>
                <w:del w:id="62485" w:author="Diana Machado" w:date="2019-04-05T18:40:00Z"/>
                <w:lang w:val="en-PH" w:eastAsia="en-US"/>
              </w:rPr>
            </w:pPr>
            <w:del w:id="62486" w:author="Diana Machado" w:date="2019-04-05T18:40:00Z">
              <w:r w:rsidRPr="00EE514B" w:rsidDel="00C81D61">
                <w:rPr>
                  <w:lang w:val="en-PH" w:eastAsia="en-US"/>
                </w:rPr>
                <w:delText>0.328</w:delText>
              </w:r>
            </w:del>
          </w:p>
        </w:tc>
        <w:tc>
          <w:tcPr>
            <w:tcW w:w="288" w:type="dxa"/>
            <w:shd w:val="solid" w:color="C0C0C0" w:fill="auto"/>
          </w:tcPr>
          <w:p w:rsidR="00FA0A41" w:rsidRPr="00EE514B" w:rsidDel="00C81D61" w:rsidRDefault="00FA0A41" w:rsidP="006A0BF3">
            <w:pPr>
              <w:pStyle w:val="Tablebody-centered"/>
              <w:rPr>
                <w:del w:id="62487" w:author="Diana Machado" w:date="2019-04-05T18:40:00Z"/>
                <w:lang w:val="en-PH" w:eastAsia="en-US"/>
              </w:rPr>
            </w:pPr>
          </w:p>
        </w:tc>
        <w:tc>
          <w:tcPr>
            <w:tcW w:w="864" w:type="dxa"/>
          </w:tcPr>
          <w:p w:rsidR="00FA0A41" w:rsidRPr="00EE514B" w:rsidDel="00C81D61" w:rsidRDefault="00FA0A41" w:rsidP="006A0BF3">
            <w:pPr>
              <w:pStyle w:val="Tablebody-centered"/>
              <w:rPr>
                <w:del w:id="62488" w:author="Diana Machado" w:date="2019-04-05T18:40:00Z"/>
                <w:lang w:val="en-PH" w:eastAsia="en-US"/>
              </w:rPr>
            </w:pPr>
            <w:del w:id="62489"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490" w:author="Diana Machado" w:date="2019-04-05T18:40:00Z"/>
                <w:lang w:val="en-PH" w:eastAsia="en-US"/>
              </w:rPr>
            </w:pPr>
            <w:del w:id="62491" w:author="Diana Machado" w:date="2019-04-05T18:40:00Z">
              <w:r w:rsidRPr="00EE514B" w:rsidDel="00C81D61">
                <w:rPr>
                  <w:lang w:val="en-PH" w:eastAsia="en-US"/>
                </w:rPr>
                <w:delText>0.634</w:delText>
              </w:r>
            </w:del>
          </w:p>
        </w:tc>
        <w:tc>
          <w:tcPr>
            <w:tcW w:w="864" w:type="dxa"/>
          </w:tcPr>
          <w:p w:rsidR="00FA0A41" w:rsidRPr="00EE514B" w:rsidDel="00C81D61" w:rsidRDefault="00FA0A41" w:rsidP="006A0BF3">
            <w:pPr>
              <w:pStyle w:val="Tablebody-centered"/>
              <w:rPr>
                <w:del w:id="62492" w:author="Diana Machado" w:date="2019-04-05T18:40:00Z"/>
                <w:lang w:val="en-PH" w:eastAsia="en-US"/>
              </w:rPr>
            </w:pPr>
            <w:del w:id="62493" w:author="Diana Machado" w:date="2019-04-05T18:40:00Z">
              <w:r w:rsidRPr="00EE514B" w:rsidDel="00C81D61">
                <w:rPr>
                  <w:lang w:val="en-PH" w:eastAsia="en-US"/>
                </w:rPr>
                <w:delText>0.536</w:delText>
              </w:r>
            </w:del>
          </w:p>
        </w:tc>
        <w:tc>
          <w:tcPr>
            <w:tcW w:w="864" w:type="dxa"/>
          </w:tcPr>
          <w:p w:rsidR="00FA0A41" w:rsidRPr="00EE514B" w:rsidDel="00C81D61" w:rsidRDefault="00FA0A41" w:rsidP="006A0BF3">
            <w:pPr>
              <w:pStyle w:val="Tablebody-centered"/>
              <w:rPr>
                <w:del w:id="62494" w:author="Diana Machado" w:date="2019-04-05T18:40:00Z"/>
                <w:lang w:val="en-PH" w:eastAsia="en-US"/>
              </w:rPr>
            </w:pPr>
            <w:del w:id="62495" w:author="Diana Machado" w:date="2019-04-05T18:40:00Z">
              <w:r w:rsidRPr="00EE514B" w:rsidDel="00C81D61">
                <w:rPr>
                  <w:lang w:val="en-PH" w:eastAsia="en-US"/>
                </w:rPr>
                <w:delText>0.392</w:delText>
              </w:r>
            </w:del>
          </w:p>
        </w:tc>
        <w:tc>
          <w:tcPr>
            <w:tcW w:w="864" w:type="dxa"/>
          </w:tcPr>
          <w:p w:rsidR="00FA0A41" w:rsidRPr="00EE514B" w:rsidDel="00C81D61" w:rsidRDefault="00FA0A41" w:rsidP="006A0BF3">
            <w:pPr>
              <w:pStyle w:val="Tablebody-centered"/>
              <w:rPr>
                <w:del w:id="62496" w:author="Diana Machado" w:date="2019-04-05T18:40:00Z"/>
                <w:lang w:val="en-PH" w:eastAsia="en-US"/>
              </w:rPr>
            </w:pPr>
            <w:del w:id="62497" w:author="Diana Machado" w:date="2019-04-05T18:40:00Z">
              <w:r w:rsidRPr="00EE514B" w:rsidDel="00C81D61">
                <w:rPr>
                  <w:lang w:val="en-PH" w:eastAsia="en-US"/>
                </w:rPr>
                <w:delText>0.184</w:delText>
              </w:r>
            </w:del>
          </w:p>
        </w:tc>
        <w:tc>
          <w:tcPr>
            <w:tcW w:w="864" w:type="dxa"/>
            <w:shd w:val="solid" w:color="C0C0C0" w:fill="auto"/>
          </w:tcPr>
          <w:p w:rsidR="00FA0A41" w:rsidRPr="00EE514B" w:rsidDel="00C81D61" w:rsidRDefault="00FA0A41" w:rsidP="006A0BF3">
            <w:pPr>
              <w:pStyle w:val="Tablebody-centered"/>
              <w:rPr>
                <w:del w:id="62498" w:author="Diana Machado" w:date="2019-04-05T18:40:00Z"/>
                <w:lang w:val="en-PH" w:eastAsia="en-US"/>
              </w:rPr>
            </w:pPr>
            <w:del w:id="62499" w:author="Diana Machado" w:date="2019-04-05T18:40:00Z">
              <w:r w:rsidRPr="00EE514B" w:rsidDel="00C81D61">
                <w:rPr>
                  <w:lang w:val="en-PH" w:eastAsia="en-US"/>
                </w:rPr>
                <w:delText>0.000</w:delText>
              </w:r>
            </w:del>
          </w:p>
        </w:tc>
      </w:tr>
      <w:tr w:rsidR="00FA0A41" w:rsidRPr="00EE514B" w:rsidDel="00C81D61" w:rsidTr="00BD1578">
        <w:trPr>
          <w:trHeight w:val="198"/>
          <w:del w:id="62500" w:author="Diana Machado" w:date="2019-04-05T18:40:00Z"/>
        </w:trPr>
        <w:tc>
          <w:tcPr>
            <w:tcW w:w="1296" w:type="dxa"/>
            <w:vMerge/>
          </w:tcPr>
          <w:p w:rsidR="00FA0A41" w:rsidRPr="00EE514B" w:rsidDel="00C81D61" w:rsidRDefault="00FA0A41" w:rsidP="006A0BF3">
            <w:pPr>
              <w:pStyle w:val="Tablebody-centered"/>
              <w:rPr>
                <w:del w:id="62501" w:author="Diana Machado" w:date="2019-04-05T18:40:00Z"/>
                <w:lang w:val="en-PH" w:eastAsia="en-US"/>
              </w:rPr>
            </w:pPr>
          </w:p>
        </w:tc>
        <w:tc>
          <w:tcPr>
            <w:tcW w:w="432" w:type="dxa"/>
          </w:tcPr>
          <w:p w:rsidR="00FA0A41" w:rsidRPr="00EE514B" w:rsidDel="00C81D61" w:rsidRDefault="00FA0A41" w:rsidP="006A0BF3">
            <w:pPr>
              <w:pStyle w:val="Tablebody-centered"/>
              <w:rPr>
                <w:del w:id="62502" w:author="Diana Machado" w:date="2019-04-05T18:40:00Z"/>
                <w:lang w:val="en-PH" w:eastAsia="en-US"/>
              </w:rPr>
            </w:pPr>
            <w:del w:id="62503" w:author="Diana Machado" w:date="2019-04-05T18:40:00Z">
              <w:r w:rsidRPr="00EE514B" w:rsidDel="00C81D61">
                <w:rPr>
                  <w:lang w:val="en-PH" w:eastAsia="en-US"/>
                </w:rPr>
                <w:delText>8</w:delText>
              </w:r>
            </w:del>
          </w:p>
        </w:tc>
        <w:tc>
          <w:tcPr>
            <w:tcW w:w="1378" w:type="dxa"/>
          </w:tcPr>
          <w:p w:rsidR="00FA0A41" w:rsidRPr="00EE514B" w:rsidDel="00C81D61" w:rsidRDefault="00FA0A41" w:rsidP="006A0BF3">
            <w:pPr>
              <w:pStyle w:val="Tablebody-centered"/>
              <w:rPr>
                <w:del w:id="62504" w:author="Diana Machado" w:date="2019-04-05T18:40:00Z"/>
                <w:lang w:val="en-PH" w:eastAsia="en-US"/>
              </w:rPr>
            </w:pPr>
            <w:del w:id="62505" w:author="Diana Machado" w:date="2019-04-05T18:40:00Z">
              <w:r w:rsidRPr="00EE514B" w:rsidDel="00C81D61">
                <w:rPr>
                  <w:lang w:val="en-PH" w:eastAsia="en-US"/>
                </w:rPr>
                <w:delText>COLLIER</w:delText>
              </w:r>
            </w:del>
          </w:p>
        </w:tc>
        <w:tc>
          <w:tcPr>
            <w:tcW w:w="926" w:type="dxa"/>
          </w:tcPr>
          <w:p w:rsidR="00FA0A41" w:rsidRPr="00EE514B" w:rsidDel="00C81D61" w:rsidRDefault="00FA0A41" w:rsidP="006A0BF3">
            <w:pPr>
              <w:pStyle w:val="Tablebody-centered"/>
              <w:rPr>
                <w:del w:id="62506" w:author="Diana Machado" w:date="2019-04-05T18:40:00Z"/>
                <w:lang w:val="en-PH" w:eastAsia="en-US"/>
              </w:rPr>
            </w:pPr>
            <w:del w:id="62507" w:author="Diana Machado" w:date="2019-04-05T18:40:00Z">
              <w:r w:rsidRPr="00EE514B" w:rsidDel="00C81D61">
                <w:rPr>
                  <w:lang w:val="en-PH" w:eastAsia="en-US"/>
                </w:rPr>
                <w:delText>14.831</w:delText>
              </w:r>
            </w:del>
          </w:p>
        </w:tc>
        <w:tc>
          <w:tcPr>
            <w:tcW w:w="864" w:type="dxa"/>
          </w:tcPr>
          <w:p w:rsidR="00FA0A41" w:rsidRPr="00EE514B" w:rsidDel="00C81D61" w:rsidRDefault="00FA0A41" w:rsidP="006A0BF3">
            <w:pPr>
              <w:pStyle w:val="Tablebody-centered"/>
              <w:rPr>
                <w:del w:id="62508" w:author="Diana Machado" w:date="2019-04-05T18:40:00Z"/>
                <w:lang w:val="en-PH" w:eastAsia="en-US"/>
              </w:rPr>
            </w:pPr>
            <w:del w:id="62509" w:author="Diana Machado" w:date="2019-04-05T18:40:00Z">
              <w:r w:rsidRPr="00EE514B" w:rsidDel="00C81D61">
                <w:rPr>
                  <w:lang w:val="en-PH" w:eastAsia="en-US"/>
                </w:rPr>
                <w:delText>12.378</w:delText>
              </w:r>
            </w:del>
          </w:p>
        </w:tc>
        <w:tc>
          <w:tcPr>
            <w:tcW w:w="864" w:type="dxa"/>
          </w:tcPr>
          <w:p w:rsidR="00FA0A41" w:rsidRPr="00EE514B" w:rsidDel="00C81D61" w:rsidRDefault="00FA0A41" w:rsidP="006A0BF3">
            <w:pPr>
              <w:pStyle w:val="Tablebody-centered"/>
              <w:rPr>
                <w:del w:id="62510" w:author="Diana Machado" w:date="2019-04-05T18:40:00Z"/>
                <w:lang w:val="en-PH" w:eastAsia="en-US"/>
              </w:rPr>
            </w:pPr>
            <w:del w:id="62511" w:author="Diana Machado" w:date="2019-04-05T18:40:00Z">
              <w:r w:rsidRPr="00EE514B" w:rsidDel="00C81D61">
                <w:rPr>
                  <w:lang w:val="en-PH" w:eastAsia="en-US"/>
                </w:rPr>
                <w:delText>11.447</w:delText>
              </w:r>
            </w:del>
          </w:p>
        </w:tc>
        <w:tc>
          <w:tcPr>
            <w:tcW w:w="864" w:type="dxa"/>
          </w:tcPr>
          <w:p w:rsidR="00FA0A41" w:rsidRPr="00EE514B" w:rsidDel="00C81D61" w:rsidRDefault="00FA0A41" w:rsidP="006A0BF3">
            <w:pPr>
              <w:pStyle w:val="Tablebody-centered"/>
              <w:rPr>
                <w:del w:id="62512" w:author="Diana Machado" w:date="2019-04-05T18:40:00Z"/>
                <w:lang w:val="en-PH" w:eastAsia="en-US"/>
              </w:rPr>
            </w:pPr>
            <w:del w:id="62513" w:author="Diana Machado" w:date="2019-04-05T18:40:00Z">
              <w:r w:rsidRPr="00EE514B" w:rsidDel="00C81D61">
                <w:rPr>
                  <w:lang w:val="en-PH" w:eastAsia="en-US"/>
                </w:rPr>
                <w:delText>9.837</w:delText>
              </w:r>
            </w:del>
          </w:p>
        </w:tc>
        <w:tc>
          <w:tcPr>
            <w:tcW w:w="802" w:type="dxa"/>
          </w:tcPr>
          <w:p w:rsidR="00FA0A41" w:rsidRPr="00EE514B" w:rsidDel="00C81D61" w:rsidRDefault="00FA0A41" w:rsidP="006A0BF3">
            <w:pPr>
              <w:pStyle w:val="Tablebody-centered"/>
              <w:rPr>
                <w:del w:id="62514" w:author="Diana Machado" w:date="2019-04-05T18:40:00Z"/>
                <w:lang w:val="en-PH" w:eastAsia="en-US"/>
              </w:rPr>
            </w:pPr>
            <w:del w:id="62515" w:author="Diana Machado" w:date="2019-04-05T18:40:00Z">
              <w:r w:rsidRPr="00EE514B" w:rsidDel="00C81D61">
                <w:rPr>
                  <w:lang w:val="en-PH" w:eastAsia="en-US"/>
                </w:rPr>
                <w:delText>6.720</w:delText>
              </w:r>
            </w:del>
          </w:p>
        </w:tc>
        <w:tc>
          <w:tcPr>
            <w:tcW w:w="288" w:type="dxa"/>
            <w:shd w:val="solid" w:color="C0C0C0" w:fill="auto"/>
          </w:tcPr>
          <w:p w:rsidR="00FA0A41" w:rsidRPr="00EE514B" w:rsidDel="00C81D61" w:rsidRDefault="00FA0A41" w:rsidP="006A0BF3">
            <w:pPr>
              <w:pStyle w:val="Tablebody-centered"/>
              <w:rPr>
                <w:del w:id="62516" w:author="Diana Machado" w:date="2019-04-05T18:40:00Z"/>
                <w:lang w:val="en-PH" w:eastAsia="en-US"/>
              </w:rPr>
            </w:pPr>
          </w:p>
        </w:tc>
        <w:tc>
          <w:tcPr>
            <w:tcW w:w="864" w:type="dxa"/>
          </w:tcPr>
          <w:p w:rsidR="00FA0A41" w:rsidRPr="00EE514B" w:rsidDel="00C81D61" w:rsidRDefault="00FA0A41" w:rsidP="006A0BF3">
            <w:pPr>
              <w:pStyle w:val="Tablebody-centered"/>
              <w:rPr>
                <w:del w:id="62517" w:author="Diana Machado" w:date="2019-04-05T18:40:00Z"/>
                <w:lang w:val="en-PH" w:eastAsia="en-US"/>
              </w:rPr>
            </w:pPr>
            <w:del w:id="62518"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519" w:author="Diana Machado" w:date="2019-04-05T18:40:00Z"/>
                <w:lang w:val="en-PH" w:eastAsia="en-US"/>
              </w:rPr>
            </w:pPr>
            <w:del w:id="62520" w:author="Diana Machado" w:date="2019-04-05T18:40:00Z">
              <w:r w:rsidRPr="00EE514B" w:rsidDel="00C81D61">
                <w:rPr>
                  <w:lang w:val="en-PH" w:eastAsia="en-US"/>
                </w:rPr>
                <w:delText>0.835</w:delText>
              </w:r>
            </w:del>
          </w:p>
        </w:tc>
        <w:tc>
          <w:tcPr>
            <w:tcW w:w="864" w:type="dxa"/>
          </w:tcPr>
          <w:p w:rsidR="00FA0A41" w:rsidRPr="00EE514B" w:rsidDel="00C81D61" w:rsidRDefault="00FA0A41" w:rsidP="006A0BF3">
            <w:pPr>
              <w:pStyle w:val="Tablebody-centered"/>
              <w:rPr>
                <w:del w:id="62521" w:author="Diana Machado" w:date="2019-04-05T18:40:00Z"/>
                <w:lang w:val="en-PH" w:eastAsia="en-US"/>
              </w:rPr>
            </w:pPr>
            <w:del w:id="62522" w:author="Diana Machado" w:date="2019-04-05T18:40:00Z">
              <w:r w:rsidRPr="00EE514B" w:rsidDel="00C81D61">
                <w:rPr>
                  <w:lang w:val="en-PH" w:eastAsia="en-US"/>
                </w:rPr>
                <w:delText>0.772</w:delText>
              </w:r>
            </w:del>
          </w:p>
        </w:tc>
        <w:tc>
          <w:tcPr>
            <w:tcW w:w="864" w:type="dxa"/>
          </w:tcPr>
          <w:p w:rsidR="00FA0A41" w:rsidRPr="00EE514B" w:rsidDel="00C81D61" w:rsidRDefault="00FA0A41" w:rsidP="006A0BF3">
            <w:pPr>
              <w:pStyle w:val="Tablebody-centered"/>
              <w:rPr>
                <w:del w:id="62523" w:author="Diana Machado" w:date="2019-04-05T18:40:00Z"/>
                <w:lang w:val="en-PH" w:eastAsia="en-US"/>
              </w:rPr>
            </w:pPr>
            <w:del w:id="62524" w:author="Diana Machado" w:date="2019-04-05T18:40:00Z">
              <w:r w:rsidRPr="00EE514B" w:rsidDel="00C81D61">
                <w:rPr>
                  <w:lang w:val="en-PH" w:eastAsia="en-US"/>
                </w:rPr>
                <w:delText>0.663</w:delText>
              </w:r>
            </w:del>
          </w:p>
        </w:tc>
        <w:tc>
          <w:tcPr>
            <w:tcW w:w="864" w:type="dxa"/>
          </w:tcPr>
          <w:p w:rsidR="00FA0A41" w:rsidRPr="00EE514B" w:rsidDel="00C81D61" w:rsidRDefault="00FA0A41" w:rsidP="006A0BF3">
            <w:pPr>
              <w:pStyle w:val="Tablebody-centered"/>
              <w:rPr>
                <w:del w:id="62525" w:author="Diana Machado" w:date="2019-04-05T18:40:00Z"/>
                <w:lang w:val="en-PH" w:eastAsia="en-US"/>
              </w:rPr>
            </w:pPr>
            <w:del w:id="62526" w:author="Diana Machado" w:date="2019-04-05T18:40:00Z">
              <w:r w:rsidRPr="00EE514B" w:rsidDel="00C81D61">
                <w:rPr>
                  <w:lang w:val="en-PH" w:eastAsia="en-US"/>
                </w:rPr>
                <w:delText>0.453</w:delText>
              </w:r>
            </w:del>
          </w:p>
        </w:tc>
        <w:tc>
          <w:tcPr>
            <w:tcW w:w="864" w:type="dxa"/>
            <w:shd w:val="solid" w:color="C0C0C0" w:fill="auto"/>
          </w:tcPr>
          <w:p w:rsidR="00FA0A41" w:rsidRPr="00EE514B" w:rsidDel="00C81D61" w:rsidRDefault="00FA0A41" w:rsidP="006A0BF3">
            <w:pPr>
              <w:pStyle w:val="Tablebody-centered"/>
              <w:rPr>
                <w:del w:id="62527" w:author="Diana Machado" w:date="2019-04-05T18:40:00Z"/>
                <w:lang w:val="en-PH" w:eastAsia="en-US"/>
              </w:rPr>
            </w:pPr>
            <w:del w:id="62528" w:author="Diana Machado" w:date="2019-04-05T18:40:00Z">
              <w:r w:rsidRPr="00EE514B" w:rsidDel="00C81D61">
                <w:rPr>
                  <w:lang w:val="en-PH" w:eastAsia="en-US"/>
                </w:rPr>
                <w:delText>0.000</w:delText>
              </w:r>
            </w:del>
          </w:p>
        </w:tc>
      </w:tr>
      <w:tr w:rsidR="00FA0A41" w:rsidRPr="00EE514B" w:rsidDel="00C81D61" w:rsidTr="00BD1578">
        <w:trPr>
          <w:trHeight w:val="198"/>
          <w:del w:id="62529" w:author="Diana Machado" w:date="2019-04-05T18:40:00Z"/>
        </w:trPr>
        <w:tc>
          <w:tcPr>
            <w:tcW w:w="1296" w:type="dxa"/>
            <w:vMerge/>
          </w:tcPr>
          <w:p w:rsidR="00FA0A41" w:rsidRPr="00EE514B" w:rsidDel="00C81D61" w:rsidRDefault="00FA0A41" w:rsidP="006A0BF3">
            <w:pPr>
              <w:pStyle w:val="Tablebody-centered"/>
              <w:rPr>
                <w:del w:id="62530" w:author="Diana Machado" w:date="2019-04-05T18:40:00Z"/>
                <w:lang w:val="en-PH" w:eastAsia="en-US"/>
              </w:rPr>
            </w:pPr>
          </w:p>
        </w:tc>
        <w:tc>
          <w:tcPr>
            <w:tcW w:w="432" w:type="dxa"/>
          </w:tcPr>
          <w:p w:rsidR="00FA0A41" w:rsidRPr="00EE514B" w:rsidDel="00C81D61" w:rsidRDefault="00FA0A41" w:rsidP="006A0BF3">
            <w:pPr>
              <w:pStyle w:val="Tablebody-centered"/>
              <w:rPr>
                <w:del w:id="62531" w:author="Diana Machado" w:date="2019-04-05T18:40:00Z"/>
                <w:lang w:val="en-PH" w:eastAsia="en-US"/>
              </w:rPr>
            </w:pPr>
            <w:del w:id="62532" w:author="Diana Machado" w:date="2019-04-05T18:40:00Z">
              <w:r w:rsidRPr="00EE514B" w:rsidDel="00C81D61">
                <w:rPr>
                  <w:lang w:val="en-PH" w:eastAsia="en-US"/>
                </w:rPr>
                <w:delText>9</w:delText>
              </w:r>
            </w:del>
          </w:p>
        </w:tc>
        <w:tc>
          <w:tcPr>
            <w:tcW w:w="1378" w:type="dxa"/>
          </w:tcPr>
          <w:p w:rsidR="00FA0A41" w:rsidRPr="00EE514B" w:rsidDel="00C81D61" w:rsidRDefault="00FA0A41" w:rsidP="006A0BF3">
            <w:pPr>
              <w:pStyle w:val="Tablebody-centered"/>
              <w:rPr>
                <w:del w:id="62533" w:author="Diana Machado" w:date="2019-04-05T18:40:00Z"/>
                <w:lang w:val="en-PH" w:eastAsia="en-US"/>
              </w:rPr>
            </w:pPr>
            <w:del w:id="62534" w:author="Diana Machado" w:date="2019-04-05T18:40:00Z">
              <w:r w:rsidRPr="00EE514B" w:rsidDel="00C81D61">
                <w:rPr>
                  <w:lang w:val="en-PH" w:eastAsia="en-US"/>
                </w:rPr>
                <w:delText>COLUMBIA</w:delText>
              </w:r>
            </w:del>
          </w:p>
        </w:tc>
        <w:tc>
          <w:tcPr>
            <w:tcW w:w="926" w:type="dxa"/>
          </w:tcPr>
          <w:p w:rsidR="00FA0A41" w:rsidRPr="00EE514B" w:rsidDel="00C81D61" w:rsidRDefault="00FA0A41" w:rsidP="006A0BF3">
            <w:pPr>
              <w:pStyle w:val="Tablebody-centered"/>
              <w:rPr>
                <w:del w:id="62535" w:author="Diana Machado" w:date="2019-04-05T18:40:00Z"/>
                <w:lang w:val="en-PH" w:eastAsia="en-US"/>
              </w:rPr>
            </w:pPr>
            <w:del w:id="62536" w:author="Diana Machado" w:date="2019-04-05T18:40:00Z">
              <w:r w:rsidRPr="00EE514B" w:rsidDel="00C81D61">
                <w:rPr>
                  <w:lang w:val="en-PH" w:eastAsia="en-US"/>
                </w:rPr>
                <w:delText>1.642</w:delText>
              </w:r>
            </w:del>
          </w:p>
        </w:tc>
        <w:tc>
          <w:tcPr>
            <w:tcW w:w="864" w:type="dxa"/>
          </w:tcPr>
          <w:p w:rsidR="00FA0A41" w:rsidRPr="00EE514B" w:rsidDel="00C81D61" w:rsidRDefault="00FA0A41" w:rsidP="006A0BF3">
            <w:pPr>
              <w:pStyle w:val="Tablebody-centered"/>
              <w:rPr>
                <w:del w:id="62537" w:author="Diana Machado" w:date="2019-04-05T18:40:00Z"/>
                <w:lang w:val="en-PH" w:eastAsia="en-US"/>
              </w:rPr>
            </w:pPr>
            <w:del w:id="62538" w:author="Diana Machado" w:date="2019-04-05T18:40:00Z">
              <w:r w:rsidRPr="00EE514B" w:rsidDel="00C81D61">
                <w:rPr>
                  <w:lang w:val="en-PH" w:eastAsia="en-US"/>
                </w:rPr>
                <w:delText>0.976</w:delText>
              </w:r>
            </w:del>
          </w:p>
        </w:tc>
        <w:tc>
          <w:tcPr>
            <w:tcW w:w="864" w:type="dxa"/>
          </w:tcPr>
          <w:p w:rsidR="00FA0A41" w:rsidRPr="00EE514B" w:rsidDel="00C81D61" w:rsidRDefault="00FA0A41" w:rsidP="006A0BF3">
            <w:pPr>
              <w:pStyle w:val="Tablebody-centered"/>
              <w:rPr>
                <w:del w:id="62539" w:author="Diana Machado" w:date="2019-04-05T18:40:00Z"/>
                <w:lang w:val="en-PH" w:eastAsia="en-US"/>
              </w:rPr>
            </w:pPr>
            <w:del w:id="62540" w:author="Diana Machado" w:date="2019-04-05T18:40:00Z">
              <w:r w:rsidRPr="00EE514B" w:rsidDel="00C81D61">
                <w:rPr>
                  <w:lang w:val="en-PH" w:eastAsia="en-US"/>
                </w:rPr>
                <w:delText>0.806</w:delText>
              </w:r>
            </w:del>
          </w:p>
        </w:tc>
        <w:tc>
          <w:tcPr>
            <w:tcW w:w="864" w:type="dxa"/>
          </w:tcPr>
          <w:p w:rsidR="00FA0A41" w:rsidRPr="00EE514B" w:rsidDel="00C81D61" w:rsidRDefault="00FA0A41" w:rsidP="006A0BF3">
            <w:pPr>
              <w:pStyle w:val="Tablebody-centered"/>
              <w:rPr>
                <w:del w:id="62541" w:author="Diana Machado" w:date="2019-04-05T18:40:00Z"/>
                <w:lang w:val="en-PH" w:eastAsia="en-US"/>
              </w:rPr>
            </w:pPr>
            <w:del w:id="62542" w:author="Diana Machado" w:date="2019-04-05T18:40:00Z">
              <w:r w:rsidRPr="00EE514B" w:rsidDel="00C81D61">
                <w:rPr>
                  <w:lang w:val="en-PH" w:eastAsia="en-US"/>
                </w:rPr>
                <w:delText>0.573</w:delText>
              </w:r>
            </w:del>
          </w:p>
        </w:tc>
        <w:tc>
          <w:tcPr>
            <w:tcW w:w="802" w:type="dxa"/>
          </w:tcPr>
          <w:p w:rsidR="00FA0A41" w:rsidRPr="00EE514B" w:rsidDel="00C81D61" w:rsidRDefault="00FA0A41" w:rsidP="006A0BF3">
            <w:pPr>
              <w:pStyle w:val="Tablebody-centered"/>
              <w:rPr>
                <w:del w:id="62543" w:author="Diana Machado" w:date="2019-04-05T18:40:00Z"/>
                <w:lang w:val="en-PH" w:eastAsia="en-US"/>
              </w:rPr>
            </w:pPr>
            <w:del w:id="62544" w:author="Diana Machado" w:date="2019-04-05T18:40:00Z">
              <w:r w:rsidRPr="00EE514B" w:rsidDel="00C81D61">
                <w:rPr>
                  <w:lang w:val="en-PH" w:eastAsia="en-US"/>
                </w:rPr>
                <w:delText>0.261</w:delText>
              </w:r>
            </w:del>
          </w:p>
        </w:tc>
        <w:tc>
          <w:tcPr>
            <w:tcW w:w="288" w:type="dxa"/>
            <w:shd w:val="solid" w:color="C0C0C0" w:fill="auto"/>
          </w:tcPr>
          <w:p w:rsidR="00FA0A41" w:rsidRPr="00EE514B" w:rsidDel="00C81D61" w:rsidRDefault="00FA0A41" w:rsidP="006A0BF3">
            <w:pPr>
              <w:pStyle w:val="Tablebody-centered"/>
              <w:rPr>
                <w:del w:id="62545" w:author="Diana Machado" w:date="2019-04-05T18:40:00Z"/>
                <w:lang w:val="en-PH" w:eastAsia="en-US"/>
              </w:rPr>
            </w:pPr>
          </w:p>
        </w:tc>
        <w:tc>
          <w:tcPr>
            <w:tcW w:w="864" w:type="dxa"/>
          </w:tcPr>
          <w:p w:rsidR="00FA0A41" w:rsidRPr="00EE514B" w:rsidDel="00C81D61" w:rsidRDefault="00FA0A41" w:rsidP="006A0BF3">
            <w:pPr>
              <w:pStyle w:val="Tablebody-centered"/>
              <w:rPr>
                <w:del w:id="62546" w:author="Diana Machado" w:date="2019-04-05T18:40:00Z"/>
                <w:lang w:val="en-PH" w:eastAsia="en-US"/>
              </w:rPr>
            </w:pPr>
            <w:del w:id="62547"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548" w:author="Diana Machado" w:date="2019-04-05T18:40:00Z"/>
                <w:lang w:val="en-PH" w:eastAsia="en-US"/>
              </w:rPr>
            </w:pPr>
            <w:del w:id="62549" w:author="Diana Machado" w:date="2019-04-05T18:40:00Z">
              <w:r w:rsidRPr="00EE514B" w:rsidDel="00C81D61">
                <w:rPr>
                  <w:lang w:val="en-PH" w:eastAsia="en-US"/>
                </w:rPr>
                <w:delText>0.594</w:delText>
              </w:r>
            </w:del>
          </w:p>
        </w:tc>
        <w:tc>
          <w:tcPr>
            <w:tcW w:w="864" w:type="dxa"/>
          </w:tcPr>
          <w:p w:rsidR="00FA0A41" w:rsidRPr="00EE514B" w:rsidDel="00C81D61" w:rsidRDefault="00FA0A41" w:rsidP="006A0BF3">
            <w:pPr>
              <w:pStyle w:val="Tablebody-centered"/>
              <w:rPr>
                <w:del w:id="62550" w:author="Diana Machado" w:date="2019-04-05T18:40:00Z"/>
                <w:lang w:val="en-PH" w:eastAsia="en-US"/>
              </w:rPr>
            </w:pPr>
            <w:del w:id="62551" w:author="Diana Machado" w:date="2019-04-05T18:40:00Z">
              <w:r w:rsidRPr="00EE514B" w:rsidDel="00C81D61">
                <w:rPr>
                  <w:lang w:val="en-PH" w:eastAsia="en-US"/>
                </w:rPr>
                <w:delText>0.491</w:delText>
              </w:r>
            </w:del>
          </w:p>
        </w:tc>
        <w:tc>
          <w:tcPr>
            <w:tcW w:w="864" w:type="dxa"/>
          </w:tcPr>
          <w:p w:rsidR="00FA0A41" w:rsidRPr="00EE514B" w:rsidDel="00C81D61" w:rsidRDefault="00FA0A41" w:rsidP="006A0BF3">
            <w:pPr>
              <w:pStyle w:val="Tablebody-centered"/>
              <w:rPr>
                <w:del w:id="62552" w:author="Diana Machado" w:date="2019-04-05T18:40:00Z"/>
                <w:lang w:val="en-PH" w:eastAsia="en-US"/>
              </w:rPr>
            </w:pPr>
            <w:del w:id="62553" w:author="Diana Machado" w:date="2019-04-05T18:40:00Z">
              <w:r w:rsidRPr="00EE514B" w:rsidDel="00C81D61">
                <w:rPr>
                  <w:lang w:val="en-PH" w:eastAsia="en-US"/>
                </w:rPr>
                <w:delText>0.349</w:delText>
              </w:r>
            </w:del>
          </w:p>
        </w:tc>
        <w:tc>
          <w:tcPr>
            <w:tcW w:w="864" w:type="dxa"/>
          </w:tcPr>
          <w:p w:rsidR="00FA0A41" w:rsidRPr="00EE514B" w:rsidDel="00C81D61" w:rsidRDefault="00FA0A41" w:rsidP="006A0BF3">
            <w:pPr>
              <w:pStyle w:val="Tablebody-centered"/>
              <w:rPr>
                <w:del w:id="62554" w:author="Diana Machado" w:date="2019-04-05T18:40:00Z"/>
                <w:lang w:val="en-PH" w:eastAsia="en-US"/>
              </w:rPr>
            </w:pPr>
            <w:del w:id="62555" w:author="Diana Machado" w:date="2019-04-05T18:40:00Z">
              <w:r w:rsidRPr="00EE514B" w:rsidDel="00C81D61">
                <w:rPr>
                  <w:lang w:val="en-PH" w:eastAsia="en-US"/>
                </w:rPr>
                <w:delText>0.159</w:delText>
              </w:r>
            </w:del>
          </w:p>
        </w:tc>
        <w:tc>
          <w:tcPr>
            <w:tcW w:w="864" w:type="dxa"/>
            <w:shd w:val="solid" w:color="C0C0C0" w:fill="auto"/>
          </w:tcPr>
          <w:p w:rsidR="00FA0A41" w:rsidRPr="00EE514B" w:rsidDel="00C81D61" w:rsidRDefault="00FA0A41" w:rsidP="006A0BF3">
            <w:pPr>
              <w:pStyle w:val="Tablebody-centered"/>
              <w:rPr>
                <w:del w:id="62556" w:author="Diana Machado" w:date="2019-04-05T18:40:00Z"/>
                <w:lang w:val="en-PH" w:eastAsia="en-US"/>
              </w:rPr>
            </w:pPr>
            <w:del w:id="62557" w:author="Diana Machado" w:date="2019-04-05T18:40:00Z">
              <w:r w:rsidRPr="00EE514B" w:rsidDel="00C81D61">
                <w:rPr>
                  <w:lang w:val="en-PH" w:eastAsia="en-US"/>
                </w:rPr>
                <w:delText>0.000</w:delText>
              </w:r>
            </w:del>
          </w:p>
        </w:tc>
      </w:tr>
      <w:tr w:rsidR="00FA0A41" w:rsidRPr="00EE514B" w:rsidDel="00C81D61" w:rsidTr="00BD1578">
        <w:trPr>
          <w:trHeight w:val="198"/>
          <w:del w:id="62558" w:author="Diana Machado" w:date="2019-04-05T18:40:00Z"/>
        </w:trPr>
        <w:tc>
          <w:tcPr>
            <w:tcW w:w="1296" w:type="dxa"/>
            <w:vMerge/>
          </w:tcPr>
          <w:p w:rsidR="00FA0A41" w:rsidRPr="00EE514B" w:rsidDel="00C81D61" w:rsidRDefault="00FA0A41" w:rsidP="006A0BF3">
            <w:pPr>
              <w:pStyle w:val="Tablebody-centered"/>
              <w:rPr>
                <w:del w:id="62559" w:author="Diana Machado" w:date="2019-04-05T18:40:00Z"/>
                <w:lang w:val="en-PH" w:eastAsia="en-US"/>
              </w:rPr>
            </w:pPr>
          </w:p>
        </w:tc>
        <w:tc>
          <w:tcPr>
            <w:tcW w:w="432" w:type="dxa"/>
          </w:tcPr>
          <w:p w:rsidR="00FA0A41" w:rsidRPr="00EE514B" w:rsidDel="00C81D61" w:rsidRDefault="00FA0A41" w:rsidP="006A0BF3">
            <w:pPr>
              <w:pStyle w:val="Tablebody-centered"/>
              <w:rPr>
                <w:del w:id="62560" w:author="Diana Machado" w:date="2019-04-05T18:40:00Z"/>
                <w:lang w:val="en-PH" w:eastAsia="en-US"/>
              </w:rPr>
            </w:pPr>
            <w:del w:id="62561" w:author="Diana Machado" w:date="2019-04-05T18:40:00Z">
              <w:r w:rsidRPr="00EE514B" w:rsidDel="00C81D61">
                <w:rPr>
                  <w:lang w:val="en-PH" w:eastAsia="en-US"/>
                </w:rPr>
                <w:delText>10</w:delText>
              </w:r>
            </w:del>
          </w:p>
        </w:tc>
        <w:tc>
          <w:tcPr>
            <w:tcW w:w="1378" w:type="dxa"/>
          </w:tcPr>
          <w:p w:rsidR="00FA0A41" w:rsidRPr="00EE514B" w:rsidDel="00C81D61" w:rsidRDefault="00FA0A41" w:rsidP="006A0BF3">
            <w:pPr>
              <w:pStyle w:val="Tablebody-centered"/>
              <w:rPr>
                <w:del w:id="62562" w:author="Diana Machado" w:date="2019-04-05T18:40:00Z"/>
                <w:lang w:val="en-PH" w:eastAsia="en-US"/>
              </w:rPr>
            </w:pPr>
            <w:del w:id="62563" w:author="Diana Machado" w:date="2019-04-05T18:40:00Z">
              <w:r w:rsidRPr="00EE514B" w:rsidDel="00C81D61">
                <w:rPr>
                  <w:lang w:val="en-PH" w:eastAsia="en-US"/>
                </w:rPr>
                <w:delText>DIXIE</w:delText>
              </w:r>
            </w:del>
          </w:p>
        </w:tc>
        <w:tc>
          <w:tcPr>
            <w:tcW w:w="926" w:type="dxa"/>
          </w:tcPr>
          <w:p w:rsidR="00FA0A41" w:rsidRPr="00EE514B" w:rsidDel="00C81D61" w:rsidRDefault="00FA0A41" w:rsidP="006A0BF3">
            <w:pPr>
              <w:pStyle w:val="Tablebody-centered"/>
              <w:rPr>
                <w:del w:id="62564" w:author="Diana Machado" w:date="2019-04-05T18:40:00Z"/>
                <w:lang w:val="en-PH" w:eastAsia="en-US"/>
              </w:rPr>
            </w:pPr>
            <w:del w:id="62565" w:author="Diana Machado" w:date="2019-04-05T18:40:00Z">
              <w:r w:rsidRPr="00EE514B" w:rsidDel="00C81D61">
                <w:rPr>
                  <w:lang w:val="en-PH" w:eastAsia="en-US"/>
                </w:rPr>
                <w:delText>7.980</w:delText>
              </w:r>
            </w:del>
          </w:p>
        </w:tc>
        <w:tc>
          <w:tcPr>
            <w:tcW w:w="864" w:type="dxa"/>
          </w:tcPr>
          <w:p w:rsidR="00FA0A41" w:rsidRPr="00EE514B" w:rsidDel="00C81D61" w:rsidRDefault="00FA0A41" w:rsidP="006A0BF3">
            <w:pPr>
              <w:pStyle w:val="Tablebody-centered"/>
              <w:rPr>
                <w:del w:id="62566" w:author="Diana Machado" w:date="2019-04-05T18:40:00Z"/>
                <w:lang w:val="en-PH" w:eastAsia="en-US"/>
              </w:rPr>
            </w:pPr>
            <w:del w:id="62567" w:author="Diana Machado" w:date="2019-04-05T18:40:00Z">
              <w:r w:rsidRPr="00EE514B" w:rsidDel="00C81D61">
                <w:rPr>
                  <w:lang w:val="en-PH" w:eastAsia="en-US"/>
                </w:rPr>
                <w:delText>6.440</w:delText>
              </w:r>
            </w:del>
          </w:p>
        </w:tc>
        <w:tc>
          <w:tcPr>
            <w:tcW w:w="864" w:type="dxa"/>
          </w:tcPr>
          <w:p w:rsidR="00FA0A41" w:rsidRPr="00EE514B" w:rsidDel="00C81D61" w:rsidRDefault="00FA0A41" w:rsidP="006A0BF3">
            <w:pPr>
              <w:pStyle w:val="Tablebody-centered"/>
              <w:rPr>
                <w:del w:id="62568" w:author="Diana Machado" w:date="2019-04-05T18:40:00Z"/>
                <w:lang w:val="en-PH" w:eastAsia="en-US"/>
              </w:rPr>
            </w:pPr>
            <w:del w:id="62569" w:author="Diana Machado" w:date="2019-04-05T18:40:00Z">
              <w:r w:rsidRPr="00EE514B" w:rsidDel="00C81D61">
                <w:rPr>
                  <w:lang w:val="en-PH" w:eastAsia="en-US"/>
                </w:rPr>
                <w:delText>5.915</w:delText>
              </w:r>
            </w:del>
          </w:p>
        </w:tc>
        <w:tc>
          <w:tcPr>
            <w:tcW w:w="864" w:type="dxa"/>
          </w:tcPr>
          <w:p w:rsidR="00FA0A41" w:rsidRPr="00EE514B" w:rsidDel="00C81D61" w:rsidRDefault="00FA0A41" w:rsidP="006A0BF3">
            <w:pPr>
              <w:pStyle w:val="Tablebody-centered"/>
              <w:rPr>
                <w:del w:id="62570" w:author="Diana Machado" w:date="2019-04-05T18:40:00Z"/>
                <w:lang w:val="en-PH" w:eastAsia="en-US"/>
              </w:rPr>
            </w:pPr>
            <w:del w:id="62571" w:author="Diana Machado" w:date="2019-04-05T18:40:00Z">
              <w:r w:rsidRPr="00EE514B" w:rsidDel="00C81D61">
                <w:rPr>
                  <w:lang w:val="en-PH" w:eastAsia="en-US"/>
                </w:rPr>
                <w:delText>5.041</w:delText>
              </w:r>
            </w:del>
          </w:p>
        </w:tc>
        <w:tc>
          <w:tcPr>
            <w:tcW w:w="802" w:type="dxa"/>
          </w:tcPr>
          <w:p w:rsidR="00FA0A41" w:rsidRPr="00EE514B" w:rsidDel="00C81D61" w:rsidRDefault="00FA0A41" w:rsidP="006A0BF3">
            <w:pPr>
              <w:pStyle w:val="Tablebody-centered"/>
              <w:rPr>
                <w:del w:id="62572" w:author="Diana Machado" w:date="2019-04-05T18:40:00Z"/>
                <w:lang w:val="en-PH" w:eastAsia="en-US"/>
              </w:rPr>
            </w:pPr>
            <w:del w:id="62573" w:author="Diana Machado" w:date="2019-04-05T18:40:00Z">
              <w:r w:rsidRPr="00EE514B" w:rsidDel="00C81D61">
                <w:rPr>
                  <w:lang w:val="en-PH" w:eastAsia="en-US"/>
                </w:rPr>
                <w:delText>3.482</w:delText>
              </w:r>
            </w:del>
          </w:p>
        </w:tc>
        <w:tc>
          <w:tcPr>
            <w:tcW w:w="288" w:type="dxa"/>
            <w:shd w:val="solid" w:color="C0C0C0" w:fill="auto"/>
          </w:tcPr>
          <w:p w:rsidR="00FA0A41" w:rsidRPr="00EE514B" w:rsidDel="00C81D61" w:rsidRDefault="00FA0A41" w:rsidP="006A0BF3">
            <w:pPr>
              <w:pStyle w:val="Tablebody-centered"/>
              <w:rPr>
                <w:del w:id="62574" w:author="Diana Machado" w:date="2019-04-05T18:40:00Z"/>
                <w:lang w:val="en-PH" w:eastAsia="en-US"/>
              </w:rPr>
            </w:pPr>
          </w:p>
        </w:tc>
        <w:tc>
          <w:tcPr>
            <w:tcW w:w="864" w:type="dxa"/>
          </w:tcPr>
          <w:p w:rsidR="00FA0A41" w:rsidRPr="00EE514B" w:rsidDel="00C81D61" w:rsidRDefault="00FA0A41" w:rsidP="006A0BF3">
            <w:pPr>
              <w:pStyle w:val="Tablebody-centered"/>
              <w:rPr>
                <w:del w:id="62575" w:author="Diana Machado" w:date="2019-04-05T18:40:00Z"/>
                <w:lang w:val="en-PH" w:eastAsia="en-US"/>
              </w:rPr>
            </w:pPr>
            <w:del w:id="62576"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577" w:author="Diana Machado" w:date="2019-04-05T18:40:00Z"/>
                <w:lang w:val="en-PH" w:eastAsia="en-US"/>
              </w:rPr>
            </w:pPr>
            <w:del w:id="62578" w:author="Diana Machado" w:date="2019-04-05T18:40:00Z">
              <w:r w:rsidRPr="00EE514B" w:rsidDel="00C81D61">
                <w:rPr>
                  <w:lang w:val="en-PH" w:eastAsia="en-US"/>
                </w:rPr>
                <w:delText>0.807</w:delText>
              </w:r>
            </w:del>
          </w:p>
        </w:tc>
        <w:tc>
          <w:tcPr>
            <w:tcW w:w="864" w:type="dxa"/>
          </w:tcPr>
          <w:p w:rsidR="00FA0A41" w:rsidRPr="00EE514B" w:rsidDel="00C81D61" w:rsidRDefault="00FA0A41" w:rsidP="006A0BF3">
            <w:pPr>
              <w:pStyle w:val="Tablebody-centered"/>
              <w:rPr>
                <w:del w:id="62579" w:author="Diana Machado" w:date="2019-04-05T18:40:00Z"/>
                <w:lang w:val="en-PH" w:eastAsia="en-US"/>
              </w:rPr>
            </w:pPr>
            <w:del w:id="62580" w:author="Diana Machado" w:date="2019-04-05T18:40:00Z">
              <w:r w:rsidRPr="00EE514B" w:rsidDel="00C81D61">
                <w:rPr>
                  <w:lang w:val="en-PH" w:eastAsia="en-US"/>
                </w:rPr>
                <w:delText>0.741</w:delText>
              </w:r>
            </w:del>
          </w:p>
        </w:tc>
        <w:tc>
          <w:tcPr>
            <w:tcW w:w="864" w:type="dxa"/>
          </w:tcPr>
          <w:p w:rsidR="00FA0A41" w:rsidRPr="00EE514B" w:rsidDel="00C81D61" w:rsidRDefault="00FA0A41" w:rsidP="006A0BF3">
            <w:pPr>
              <w:pStyle w:val="Tablebody-centered"/>
              <w:rPr>
                <w:del w:id="62581" w:author="Diana Machado" w:date="2019-04-05T18:40:00Z"/>
                <w:lang w:val="en-PH" w:eastAsia="en-US"/>
              </w:rPr>
            </w:pPr>
            <w:del w:id="62582" w:author="Diana Machado" w:date="2019-04-05T18:40:00Z">
              <w:r w:rsidRPr="00EE514B" w:rsidDel="00C81D61">
                <w:rPr>
                  <w:lang w:val="en-PH" w:eastAsia="en-US"/>
                </w:rPr>
                <w:delText>0.632</w:delText>
              </w:r>
            </w:del>
          </w:p>
        </w:tc>
        <w:tc>
          <w:tcPr>
            <w:tcW w:w="864" w:type="dxa"/>
          </w:tcPr>
          <w:p w:rsidR="00FA0A41" w:rsidRPr="00EE514B" w:rsidDel="00C81D61" w:rsidRDefault="00FA0A41" w:rsidP="006A0BF3">
            <w:pPr>
              <w:pStyle w:val="Tablebody-centered"/>
              <w:rPr>
                <w:del w:id="62583" w:author="Diana Machado" w:date="2019-04-05T18:40:00Z"/>
                <w:lang w:val="en-PH" w:eastAsia="en-US"/>
              </w:rPr>
            </w:pPr>
            <w:del w:id="62584" w:author="Diana Machado" w:date="2019-04-05T18:40:00Z">
              <w:r w:rsidRPr="00EE514B" w:rsidDel="00C81D61">
                <w:rPr>
                  <w:lang w:val="en-PH" w:eastAsia="en-US"/>
                </w:rPr>
                <w:delText>0.436</w:delText>
              </w:r>
            </w:del>
          </w:p>
        </w:tc>
        <w:tc>
          <w:tcPr>
            <w:tcW w:w="864" w:type="dxa"/>
            <w:shd w:val="solid" w:color="C0C0C0" w:fill="auto"/>
          </w:tcPr>
          <w:p w:rsidR="00FA0A41" w:rsidRPr="00EE514B" w:rsidDel="00C81D61" w:rsidRDefault="00FA0A41" w:rsidP="006A0BF3">
            <w:pPr>
              <w:pStyle w:val="Tablebody-centered"/>
              <w:rPr>
                <w:del w:id="62585" w:author="Diana Machado" w:date="2019-04-05T18:40:00Z"/>
                <w:lang w:val="en-PH" w:eastAsia="en-US"/>
              </w:rPr>
            </w:pPr>
            <w:del w:id="62586" w:author="Diana Machado" w:date="2019-04-05T18:40:00Z">
              <w:r w:rsidRPr="00EE514B" w:rsidDel="00C81D61">
                <w:rPr>
                  <w:lang w:val="en-PH" w:eastAsia="en-US"/>
                </w:rPr>
                <w:delText>0.000</w:delText>
              </w:r>
            </w:del>
          </w:p>
        </w:tc>
      </w:tr>
      <w:tr w:rsidR="00FA0A41" w:rsidRPr="00EE514B" w:rsidDel="00C81D61" w:rsidTr="00BD1578">
        <w:trPr>
          <w:trHeight w:val="198"/>
          <w:del w:id="62587" w:author="Diana Machado" w:date="2019-04-05T18:40:00Z"/>
        </w:trPr>
        <w:tc>
          <w:tcPr>
            <w:tcW w:w="1296" w:type="dxa"/>
            <w:vMerge/>
          </w:tcPr>
          <w:p w:rsidR="00FA0A41" w:rsidRPr="00EE514B" w:rsidDel="00C81D61" w:rsidRDefault="00FA0A41" w:rsidP="006A0BF3">
            <w:pPr>
              <w:pStyle w:val="Tablebody-centered"/>
              <w:rPr>
                <w:del w:id="62588" w:author="Diana Machado" w:date="2019-04-05T18:40:00Z"/>
                <w:lang w:val="en-PH" w:eastAsia="en-US"/>
              </w:rPr>
            </w:pPr>
          </w:p>
        </w:tc>
        <w:tc>
          <w:tcPr>
            <w:tcW w:w="432" w:type="dxa"/>
          </w:tcPr>
          <w:p w:rsidR="00FA0A41" w:rsidRPr="00EE514B" w:rsidDel="00C81D61" w:rsidRDefault="00FA0A41" w:rsidP="006A0BF3">
            <w:pPr>
              <w:pStyle w:val="Tablebody-centered"/>
              <w:rPr>
                <w:del w:id="62589" w:author="Diana Machado" w:date="2019-04-05T18:40:00Z"/>
                <w:lang w:val="en-PH" w:eastAsia="en-US"/>
              </w:rPr>
            </w:pPr>
            <w:del w:id="62590" w:author="Diana Machado" w:date="2019-04-05T18:40:00Z">
              <w:r w:rsidRPr="00EE514B" w:rsidDel="00C81D61">
                <w:rPr>
                  <w:lang w:val="en-PH" w:eastAsia="en-US"/>
                </w:rPr>
                <w:delText>11</w:delText>
              </w:r>
            </w:del>
          </w:p>
        </w:tc>
        <w:tc>
          <w:tcPr>
            <w:tcW w:w="1378" w:type="dxa"/>
          </w:tcPr>
          <w:p w:rsidR="00FA0A41" w:rsidRPr="00EE514B" w:rsidDel="00C81D61" w:rsidRDefault="00FA0A41" w:rsidP="006A0BF3">
            <w:pPr>
              <w:pStyle w:val="Tablebody-centered"/>
              <w:rPr>
                <w:del w:id="62591" w:author="Diana Machado" w:date="2019-04-05T18:40:00Z"/>
                <w:lang w:val="en-PH" w:eastAsia="en-US"/>
              </w:rPr>
            </w:pPr>
            <w:del w:id="62592" w:author="Diana Machado" w:date="2019-04-05T18:40:00Z">
              <w:r w:rsidRPr="00EE514B" w:rsidDel="00C81D61">
                <w:rPr>
                  <w:lang w:val="en-PH" w:eastAsia="en-US"/>
                </w:rPr>
                <w:delText>DUVAL</w:delText>
              </w:r>
            </w:del>
          </w:p>
        </w:tc>
        <w:tc>
          <w:tcPr>
            <w:tcW w:w="926" w:type="dxa"/>
          </w:tcPr>
          <w:p w:rsidR="00FA0A41" w:rsidRPr="00EE514B" w:rsidDel="00C81D61" w:rsidRDefault="00FA0A41" w:rsidP="006A0BF3">
            <w:pPr>
              <w:pStyle w:val="Tablebody-centered"/>
              <w:rPr>
                <w:del w:id="62593" w:author="Diana Machado" w:date="2019-04-05T18:40:00Z"/>
                <w:lang w:val="en-PH" w:eastAsia="en-US"/>
              </w:rPr>
            </w:pPr>
            <w:del w:id="62594" w:author="Diana Machado" w:date="2019-04-05T18:40:00Z">
              <w:r w:rsidRPr="00EE514B" w:rsidDel="00C81D61">
                <w:rPr>
                  <w:lang w:val="en-PH" w:eastAsia="en-US"/>
                </w:rPr>
                <w:delText>5.386</w:delText>
              </w:r>
            </w:del>
          </w:p>
        </w:tc>
        <w:tc>
          <w:tcPr>
            <w:tcW w:w="864" w:type="dxa"/>
          </w:tcPr>
          <w:p w:rsidR="00FA0A41" w:rsidRPr="00EE514B" w:rsidDel="00C81D61" w:rsidRDefault="00FA0A41" w:rsidP="006A0BF3">
            <w:pPr>
              <w:pStyle w:val="Tablebody-centered"/>
              <w:rPr>
                <w:del w:id="62595" w:author="Diana Machado" w:date="2019-04-05T18:40:00Z"/>
                <w:lang w:val="en-PH" w:eastAsia="en-US"/>
              </w:rPr>
            </w:pPr>
            <w:del w:id="62596" w:author="Diana Machado" w:date="2019-04-05T18:40:00Z">
              <w:r w:rsidRPr="00EE514B" w:rsidDel="00C81D61">
                <w:rPr>
                  <w:lang w:val="en-PH" w:eastAsia="en-US"/>
                </w:rPr>
                <w:delText>4.303</w:delText>
              </w:r>
            </w:del>
          </w:p>
        </w:tc>
        <w:tc>
          <w:tcPr>
            <w:tcW w:w="864" w:type="dxa"/>
          </w:tcPr>
          <w:p w:rsidR="00FA0A41" w:rsidRPr="00EE514B" w:rsidDel="00C81D61" w:rsidRDefault="00FA0A41" w:rsidP="006A0BF3">
            <w:pPr>
              <w:pStyle w:val="Tablebody-centered"/>
              <w:rPr>
                <w:del w:id="62597" w:author="Diana Machado" w:date="2019-04-05T18:40:00Z"/>
                <w:lang w:val="en-PH" w:eastAsia="en-US"/>
              </w:rPr>
            </w:pPr>
            <w:del w:id="62598" w:author="Diana Machado" w:date="2019-04-05T18:40:00Z">
              <w:r w:rsidRPr="00EE514B" w:rsidDel="00C81D61">
                <w:rPr>
                  <w:lang w:val="en-PH" w:eastAsia="en-US"/>
                </w:rPr>
                <w:delText>3.950</w:delText>
              </w:r>
            </w:del>
          </w:p>
        </w:tc>
        <w:tc>
          <w:tcPr>
            <w:tcW w:w="864" w:type="dxa"/>
          </w:tcPr>
          <w:p w:rsidR="00FA0A41" w:rsidRPr="00EE514B" w:rsidDel="00C81D61" w:rsidRDefault="00FA0A41" w:rsidP="006A0BF3">
            <w:pPr>
              <w:pStyle w:val="Tablebody-centered"/>
              <w:rPr>
                <w:del w:id="62599" w:author="Diana Machado" w:date="2019-04-05T18:40:00Z"/>
                <w:lang w:val="en-PH" w:eastAsia="en-US"/>
              </w:rPr>
            </w:pPr>
            <w:del w:id="62600" w:author="Diana Machado" w:date="2019-04-05T18:40:00Z">
              <w:r w:rsidRPr="00EE514B" w:rsidDel="00C81D61">
                <w:rPr>
                  <w:lang w:val="en-PH" w:eastAsia="en-US"/>
                </w:rPr>
                <w:delText>3.373</w:delText>
              </w:r>
            </w:del>
          </w:p>
        </w:tc>
        <w:tc>
          <w:tcPr>
            <w:tcW w:w="802" w:type="dxa"/>
          </w:tcPr>
          <w:p w:rsidR="00FA0A41" w:rsidRPr="00EE514B" w:rsidDel="00C81D61" w:rsidRDefault="00FA0A41" w:rsidP="006A0BF3">
            <w:pPr>
              <w:pStyle w:val="Tablebody-centered"/>
              <w:rPr>
                <w:del w:id="62601" w:author="Diana Machado" w:date="2019-04-05T18:40:00Z"/>
                <w:lang w:val="en-PH" w:eastAsia="en-US"/>
              </w:rPr>
            </w:pPr>
            <w:del w:id="62602" w:author="Diana Machado" w:date="2019-04-05T18:40:00Z">
              <w:r w:rsidRPr="00EE514B" w:rsidDel="00C81D61">
                <w:rPr>
                  <w:lang w:val="en-PH" w:eastAsia="en-US"/>
                </w:rPr>
                <w:delText>2.355</w:delText>
              </w:r>
            </w:del>
          </w:p>
        </w:tc>
        <w:tc>
          <w:tcPr>
            <w:tcW w:w="288" w:type="dxa"/>
            <w:shd w:val="solid" w:color="C0C0C0" w:fill="auto"/>
          </w:tcPr>
          <w:p w:rsidR="00FA0A41" w:rsidRPr="00EE514B" w:rsidDel="00C81D61" w:rsidRDefault="00FA0A41" w:rsidP="006A0BF3">
            <w:pPr>
              <w:pStyle w:val="Tablebody-centered"/>
              <w:rPr>
                <w:del w:id="62603" w:author="Diana Machado" w:date="2019-04-05T18:40:00Z"/>
                <w:lang w:val="en-PH" w:eastAsia="en-US"/>
              </w:rPr>
            </w:pPr>
          </w:p>
        </w:tc>
        <w:tc>
          <w:tcPr>
            <w:tcW w:w="864" w:type="dxa"/>
          </w:tcPr>
          <w:p w:rsidR="00FA0A41" w:rsidRPr="00EE514B" w:rsidDel="00C81D61" w:rsidRDefault="00FA0A41" w:rsidP="006A0BF3">
            <w:pPr>
              <w:pStyle w:val="Tablebody-centered"/>
              <w:rPr>
                <w:del w:id="62604" w:author="Diana Machado" w:date="2019-04-05T18:40:00Z"/>
                <w:lang w:val="en-PH" w:eastAsia="en-US"/>
              </w:rPr>
            </w:pPr>
            <w:del w:id="62605"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606" w:author="Diana Machado" w:date="2019-04-05T18:40:00Z"/>
                <w:lang w:val="en-PH" w:eastAsia="en-US"/>
              </w:rPr>
            </w:pPr>
            <w:del w:id="62607" w:author="Diana Machado" w:date="2019-04-05T18:40:00Z">
              <w:r w:rsidRPr="00EE514B" w:rsidDel="00C81D61">
                <w:rPr>
                  <w:lang w:val="en-PH" w:eastAsia="en-US"/>
                </w:rPr>
                <w:delText>0.799</w:delText>
              </w:r>
            </w:del>
          </w:p>
        </w:tc>
        <w:tc>
          <w:tcPr>
            <w:tcW w:w="864" w:type="dxa"/>
          </w:tcPr>
          <w:p w:rsidR="00FA0A41" w:rsidRPr="00EE514B" w:rsidDel="00C81D61" w:rsidRDefault="00FA0A41" w:rsidP="006A0BF3">
            <w:pPr>
              <w:pStyle w:val="Tablebody-centered"/>
              <w:rPr>
                <w:del w:id="62608" w:author="Diana Machado" w:date="2019-04-05T18:40:00Z"/>
                <w:lang w:val="en-PH" w:eastAsia="en-US"/>
              </w:rPr>
            </w:pPr>
            <w:del w:id="62609" w:author="Diana Machado" w:date="2019-04-05T18:40:00Z">
              <w:r w:rsidRPr="00EE514B" w:rsidDel="00C81D61">
                <w:rPr>
                  <w:lang w:val="en-PH" w:eastAsia="en-US"/>
                </w:rPr>
                <w:delText>0.733</w:delText>
              </w:r>
            </w:del>
          </w:p>
        </w:tc>
        <w:tc>
          <w:tcPr>
            <w:tcW w:w="864" w:type="dxa"/>
          </w:tcPr>
          <w:p w:rsidR="00FA0A41" w:rsidRPr="00EE514B" w:rsidDel="00C81D61" w:rsidRDefault="00FA0A41" w:rsidP="006A0BF3">
            <w:pPr>
              <w:pStyle w:val="Tablebody-centered"/>
              <w:rPr>
                <w:del w:id="62610" w:author="Diana Machado" w:date="2019-04-05T18:40:00Z"/>
                <w:lang w:val="en-PH" w:eastAsia="en-US"/>
              </w:rPr>
            </w:pPr>
            <w:del w:id="62611" w:author="Diana Machado" w:date="2019-04-05T18:40:00Z">
              <w:r w:rsidRPr="00EE514B" w:rsidDel="00C81D61">
                <w:rPr>
                  <w:lang w:val="en-PH" w:eastAsia="en-US"/>
                </w:rPr>
                <w:delText>0.626</w:delText>
              </w:r>
            </w:del>
          </w:p>
        </w:tc>
        <w:tc>
          <w:tcPr>
            <w:tcW w:w="864" w:type="dxa"/>
          </w:tcPr>
          <w:p w:rsidR="00FA0A41" w:rsidRPr="00EE514B" w:rsidDel="00C81D61" w:rsidRDefault="00FA0A41" w:rsidP="006A0BF3">
            <w:pPr>
              <w:pStyle w:val="Tablebody-centered"/>
              <w:rPr>
                <w:del w:id="62612" w:author="Diana Machado" w:date="2019-04-05T18:40:00Z"/>
                <w:lang w:val="en-PH" w:eastAsia="en-US"/>
              </w:rPr>
            </w:pPr>
            <w:del w:id="62613" w:author="Diana Machado" w:date="2019-04-05T18:40:00Z">
              <w:r w:rsidRPr="00EE514B" w:rsidDel="00C81D61">
                <w:rPr>
                  <w:lang w:val="en-PH" w:eastAsia="en-US"/>
                </w:rPr>
                <w:delText>0.437</w:delText>
              </w:r>
            </w:del>
          </w:p>
        </w:tc>
        <w:tc>
          <w:tcPr>
            <w:tcW w:w="864" w:type="dxa"/>
            <w:shd w:val="solid" w:color="C0C0C0" w:fill="auto"/>
          </w:tcPr>
          <w:p w:rsidR="00FA0A41" w:rsidRPr="00EE514B" w:rsidDel="00C81D61" w:rsidRDefault="00FA0A41" w:rsidP="006A0BF3">
            <w:pPr>
              <w:pStyle w:val="Tablebody-centered"/>
              <w:rPr>
                <w:del w:id="62614" w:author="Diana Machado" w:date="2019-04-05T18:40:00Z"/>
                <w:lang w:val="en-PH" w:eastAsia="en-US"/>
              </w:rPr>
            </w:pPr>
            <w:del w:id="62615" w:author="Diana Machado" w:date="2019-04-05T18:40:00Z">
              <w:r w:rsidRPr="00EE514B" w:rsidDel="00C81D61">
                <w:rPr>
                  <w:lang w:val="en-PH" w:eastAsia="en-US"/>
                </w:rPr>
                <w:delText>0.000</w:delText>
              </w:r>
            </w:del>
          </w:p>
        </w:tc>
      </w:tr>
      <w:tr w:rsidR="00FA0A41" w:rsidRPr="00EE514B" w:rsidDel="00C81D61" w:rsidTr="00BD1578">
        <w:trPr>
          <w:trHeight w:val="198"/>
          <w:del w:id="62616" w:author="Diana Machado" w:date="2019-04-05T18:40:00Z"/>
        </w:trPr>
        <w:tc>
          <w:tcPr>
            <w:tcW w:w="1296" w:type="dxa"/>
            <w:vMerge/>
          </w:tcPr>
          <w:p w:rsidR="00FA0A41" w:rsidRPr="00EE514B" w:rsidDel="00C81D61" w:rsidRDefault="00FA0A41" w:rsidP="006A0BF3">
            <w:pPr>
              <w:pStyle w:val="Tablebody-centered"/>
              <w:rPr>
                <w:del w:id="62617" w:author="Diana Machado" w:date="2019-04-05T18:40:00Z"/>
                <w:lang w:val="en-PH" w:eastAsia="en-US"/>
              </w:rPr>
            </w:pPr>
          </w:p>
        </w:tc>
        <w:tc>
          <w:tcPr>
            <w:tcW w:w="432" w:type="dxa"/>
          </w:tcPr>
          <w:p w:rsidR="00FA0A41" w:rsidRPr="00EE514B" w:rsidDel="00C81D61" w:rsidRDefault="00FA0A41" w:rsidP="006A0BF3">
            <w:pPr>
              <w:pStyle w:val="Tablebody-centered"/>
              <w:rPr>
                <w:del w:id="62618" w:author="Diana Machado" w:date="2019-04-05T18:40:00Z"/>
                <w:lang w:val="en-PH" w:eastAsia="en-US"/>
              </w:rPr>
            </w:pPr>
            <w:del w:id="62619" w:author="Diana Machado" w:date="2019-04-05T18:40:00Z">
              <w:r w:rsidRPr="00EE514B" w:rsidDel="00C81D61">
                <w:rPr>
                  <w:lang w:val="en-PH" w:eastAsia="en-US"/>
                </w:rPr>
                <w:delText>12</w:delText>
              </w:r>
            </w:del>
          </w:p>
        </w:tc>
        <w:tc>
          <w:tcPr>
            <w:tcW w:w="1378" w:type="dxa"/>
          </w:tcPr>
          <w:p w:rsidR="00FA0A41" w:rsidRPr="00EE514B" w:rsidDel="00C81D61" w:rsidRDefault="00FA0A41" w:rsidP="006A0BF3">
            <w:pPr>
              <w:pStyle w:val="Tablebody-centered"/>
              <w:rPr>
                <w:del w:id="62620" w:author="Diana Machado" w:date="2019-04-05T18:40:00Z"/>
                <w:lang w:val="en-PH" w:eastAsia="en-US"/>
              </w:rPr>
            </w:pPr>
            <w:del w:id="62621" w:author="Diana Machado" w:date="2019-04-05T18:40:00Z">
              <w:r w:rsidRPr="00EE514B" w:rsidDel="00C81D61">
                <w:rPr>
                  <w:lang w:val="en-PH" w:eastAsia="en-US"/>
                </w:rPr>
                <w:delText>FRANKLIN</w:delText>
              </w:r>
            </w:del>
          </w:p>
        </w:tc>
        <w:tc>
          <w:tcPr>
            <w:tcW w:w="926" w:type="dxa"/>
          </w:tcPr>
          <w:p w:rsidR="00FA0A41" w:rsidRPr="00EE514B" w:rsidDel="00C81D61" w:rsidRDefault="00FA0A41" w:rsidP="006A0BF3">
            <w:pPr>
              <w:pStyle w:val="Tablebody-centered"/>
              <w:rPr>
                <w:del w:id="62622" w:author="Diana Machado" w:date="2019-04-05T18:40:00Z"/>
                <w:lang w:val="en-PH" w:eastAsia="en-US"/>
              </w:rPr>
            </w:pPr>
            <w:del w:id="62623" w:author="Diana Machado" w:date="2019-04-05T18:40:00Z">
              <w:r w:rsidRPr="00EE514B" w:rsidDel="00C81D61">
                <w:rPr>
                  <w:lang w:val="en-PH" w:eastAsia="en-US"/>
                </w:rPr>
                <w:delText>16.786</w:delText>
              </w:r>
            </w:del>
          </w:p>
        </w:tc>
        <w:tc>
          <w:tcPr>
            <w:tcW w:w="864" w:type="dxa"/>
          </w:tcPr>
          <w:p w:rsidR="00FA0A41" w:rsidRPr="00EE514B" w:rsidDel="00C81D61" w:rsidRDefault="00FA0A41" w:rsidP="006A0BF3">
            <w:pPr>
              <w:pStyle w:val="Tablebody-centered"/>
              <w:rPr>
                <w:del w:id="62624" w:author="Diana Machado" w:date="2019-04-05T18:40:00Z"/>
                <w:lang w:val="en-PH" w:eastAsia="en-US"/>
              </w:rPr>
            </w:pPr>
            <w:del w:id="62625" w:author="Diana Machado" w:date="2019-04-05T18:40:00Z">
              <w:r w:rsidRPr="00EE514B" w:rsidDel="00C81D61">
                <w:rPr>
                  <w:lang w:val="en-PH" w:eastAsia="en-US"/>
                </w:rPr>
                <w:delText>14.548</w:delText>
              </w:r>
            </w:del>
          </w:p>
        </w:tc>
        <w:tc>
          <w:tcPr>
            <w:tcW w:w="864" w:type="dxa"/>
          </w:tcPr>
          <w:p w:rsidR="00FA0A41" w:rsidRPr="00EE514B" w:rsidDel="00C81D61" w:rsidRDefault="00FA0A41" w:rsidP="006A0BF3">
            <w:pPr>
              <w:pStyle w:val="Tablebody-centered"/>
              <w:rPr>
                <w:del w:id="62626" w:author="Diana Machado" w:date="2019-04-05T18:40:00Z"/>
                <w:lang w:val="en-PH" w:eastAsia="en-US"/>
              </w:rPr>
            </w:pPr>
            <w:del w:id="62627" w:author="Diana Machado" w:date="2019-04-05T18:40:00Z">
              <w:r w:rsidRPr="00EE514B" w:rsidDel="00C81D61">
                <w:rPr>
                  <w:lang w:val="en-PH" w:eastAsia="en-US"/>
                </w:rPr>
                <w:delText>13.705</w:delText>
              </w:r>
            </w:del>
          </w:p>
        </w:tc>
        <w:tc>
          <w:tcPr>
            <w:tcW w:w="864" w:type="dxa"/>
          </w:tcPr>
          <w:p w:rsidR="00FA0A41" w:rsidRPr="00EE514B" w:rsidDel="00C81D61" w:rsidRDefault="00FA0A41" w:rsidP="006A0BF3">
            <w:pPr>
              <w:pStyle w:val="Tablebody-centered"/>
              <w:rPr>
                <w:del w:id="62628" w:author="Diana Machado" w:date="2019-04-05T18:40:00Z"/>
                <w:lang w:val="en-PH" w:eastAsia="en-US"/>
              </w:rPr>
            </w:pPr>
            <w:del w:id="62629" w:author="Diana Machado" w:date="2019-04-05T18:40:00Z">
              <w:r w:rsidRPr="00EE514B" w:rsidDel="00C81D61">
                <w:rPr>
                  <w:lang w:val="en-PH" w:eastAsia="en-US"/>
                </w:rPr>
                <w:delText>12.237</w:delText>
              </w:r>
            </w:del>
          </w:p>
        </w:tc>
        <w:tc>
          <w:tcPr>
            <w:tcW w:w="802" w:type="dxa"/>
          </w:tcPr>
          <w:p w:rsidR="00FA0A41" w:rsidRPr="00EE514B" w:rsidDel="00C81D61" w:rsidRDefault="00FA0A41" w:rsidP="006A0BF3">
            <w:pPr>
              <w:pStyle w:val="Tablebody-centered"/>
              <w:rPr>
                <w:del w:id="62630" w:author="Diana Machado" w:date="2019-04-05T18:40:00Z"/>
                <w:lang w:val="en-PH" w:eastAsia="en-US"/>
              </w:rPr>
            </w:pPr>
            <w:del w:id="62631" w:author="Diana Machado" w:date="2019-04-05T18:40:00Z">
              <w:r w:rsidRPr="00EE514B" w:rsidDel="00C81D61">
                <w:rPr>
                  <w:lang w:val="en-PH" w:eastAsia="en-US"/>
                </w:rPr>
                <w:delText>9.343</w:delText>
              </w:r>
            </w:del>
          </w:p>
        </w:tc>
        <w:tc>
          <w:tcPr>
            <w:tcW w:w="288" w:type="dxa"/>
            <w:shd w:val="solid" w:color="C0C0C0" w:fill="auto"/>
          </w:tcPr>
          <w:p w:rsidR="00FA0A41" w:rsidRPr="00EE514B" w:rsidDel="00C81D61" w:rsidRDefault="00FA0A41" w:rsidP="006A0BF3">
            <w:pPr>
              <w:pStyle w:val="Tablebody-centered"/>
              <w:rPr>
                <w:del w:id="62632" w:author="Diana Machado" w:date="2019-04-05T18:40:00Z"/>
                <w:lang w:val="en-PH" w:eastAsia="en-US"/>
              </w:rPr>
            </w:pPr>
          </w:p>
        </w:tc>
        <w:tc>
          <w:tcPr>
            <w:tcW w:w="864" w:type="dxa"/>
          </w:tcPr>
          <w:p w:rsidR="00FA0A41" w:rsidRPr="00EE514B" w:rsidDel="00C81D61" w:rsidRDefault="00FA0A41" w:rsidP="006A0BF3">
            <w:pPr>
              <w:pStyle w:val="Tablebody-centered"/>
              <w:rPr>
                <w:del w:id="62633" w:author="Diana Machado" w:date="2019-04-05T18:40:00Z"/>
                <w:lang w:val="en-PH" w:eastAsia="en-US"/>
              </w:rPr>
            </w:pPr>
            <w:del w:id="62634"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635" w:author="Diana Machado" w:date="2019-04-05T18:40:00Z"/>
                <w:lang w:val="en-PH" w:eastAsia="en-US"/>
              </w:rPr>
            </w:pPr>
            <w:del w:id="62636" w:author="Diana Machado" w:date="2019-04-05T18:40:00Z">
              <w:r w:rsidRPr="00EE514B" w:rsidDel="00C81D61">
                <w:rPr>
                  <w:lang w:val="en-PH" w:eastAsia="en-US"/>
                </w:rPr>
                <w:delText>0.867</w:delText>
              </w:r>
            </w:del>
          </w:p>
        </w:tc>
        <w:tc>
          <w:tcPr>
            <w:tcW w:w="864" w:type="dxa"/>
          </w:tcPr>
          <w:p w:rsidR="00FA0A41" w:rsidRPr="00EE514B" w:rsidDel="00C81D61" w:rsidRDefault="00FA0A41" w:rsidP="006A0BF3">
            <w:pPr>
              <w:pStyle w:val="Tablebody-centered"/>
              <w:rPr>
                <w:del w:id="62637" w:author="Diana Machado" w:date="2019-04-05T18:40:00Z"/>
                <w:lang w:val="en-PH" w:eastAsia="en-US"/>
              </w:rPr>
            </w:pPr>
            <w:del w:id="62638" w:author="Diana Machado" w:date="2019-04-05T18:40:00Z">
              <w:r w:rsidRPr="00EE514B" w:rsidDel="00C81D61">
                <w:rPr>
                  <w:lang w:val="en-PH" w:eastAsia="en-US"/>
                </w:rPr>
                <w:delText>0.816</w:delText>
              </w:r>
            </w:del>
          </w:p>
        </w:tc>
        <w:tc>
          <w:tcPr>
            <w:tcW w:w="864" w:type="dxa"/>
          </w:tcPr>
          <w:p w:rsidR="00FA0A41" w:rsidRPr="00EE514B" w:rsidDel="00C81D61" w:rsidRDefault="00FA0A41" w:rsidP="006A0BF3">
            <w:pPr>
              <w:pStyle w:val="Tablebody-centered"/>
              <w:rPr>
                <w:del w:id="62639" w:author="Diana Machado" w:date="2019-04-05T18:40:00Z"/>
                <w:lang w:val="en-PH" w:eastAsia="en-US"/>
              </w:rPr>
            </w:pPr>
            <w:del w:id="62640" w:author="Diana Machado" w:date="2019-04-05T18:40:00Z">
              <w:r w:rsidRPr="00EE514B" w:rsidDel="00C81D61">
                <w:rPr>
                  <w:lang w:val="en-PH" w:eastAsia="en-US"/>
                </w:rPr>
                <w:delText>0.729</w:delText>
              </w:r>
            </w:del>
          </w:p>
        </w:tc>
        <w:tc>
          <w:tcPr>
            <w:tcW w:w="864" w:type="dxa"/>
          </w:tcPr>
          <w:p w:rsidR="00FA0A41" w:rsidRPr="00EE514B" w:rsidDel="00C81D61" w:rsidRDefault="00FA0A41" w:rsidP="006A0BF3">
            <w:pPr>
              <w:pStyle w:val="Tablebody-centered"/>
              <w:rPr>
                <w:del w:id="62641" w:author="Diana Machado" w:date="2019-04-05T18:40:00Z"/>
                <w:lang w:val="en-PH" w:eastAsia="en-US"/>
              </w:rPr>
            </w:pPr>
            <w:del w:id="62642" w:author="Diana Machado" w:date="2019-04-05T18:40:00Z">
              <w:r w:rsidRPr="00EE514B" w:rsidDel="00C81D61">
                <w:rPr>
                  <w:lang w:val="en-PH" w:eastAsia="en-US"/>
                </w:rPr>
                <w:delText>0.557</w:delText>
              </w:r>
            </w:del>
          </w:p>
        </w:tc>
        <w:tc>
          <w:tcPr>
            <w:tcW w:w="864" w:type="dxa"/>
            <w:shd w:val="solid" w:color="C0C0C0" w:fill="auto"/>
          </w:tcPr>
          <w:p w:rsidR="00FA0A41" w:rsidRPr="00EE514B" w:rsidDel="00C81D61" w:rsidRDefault="00FA0A41" w:rsidP="006A0BF3">
            <w:pPr>
              <w:pStyle w:val="Tablebody-centered"/>
              <w:rPr>
                <w:del w:id="62643" w:author="Diana Machado" w:date="2019-04-05T18:40:00Z"/>
                <w:lang w:val="en-PH" w:eastAsia="en-US"/>
              </w:rPr>
            </w:pPr>
            <w:del w:id="62644" w:author="Diana Machado" w:date="2019-04-05T18:40:00Z">
              <w:r w:rsidRPr="00EE514B" w:rsidDel="00C81D61">
                <w:rPr>
                  <w:lang w:val="en-PH" w:eastAsia="en-US"/>
                </w:rPr>
                <w:delText>0.000</w:delText>
              </w:r>
            </w:del>
          </w:p>
        </w:tc>
      </w:tr>
      <w:tr w:rsidR="00FA0A41" w:rsidRPr="00EE514B" w:rsidDel="00C81D61" w:rsidTr="00BD1578">
        <w:trPr>
          <w:trHeight w:val="198"/>
          <w:del w:id="62645" w:author="Diana Machado" w:date="2019-04-05T18:40:00Z"/>
        </w:trPr>
        <w:tc>
          <w:tcPr>
            <w:tcW w:w="1296" w:type="dxa"/>
            <w:vMerge/>
          </w:tcPr>
          <w:p w:rsidR="00FA0A41" w:rsidRPr="00EE514B" w:rsidDel="00C81D61" w:rsidRDefault="00FA0A41" w:rsidP="006A0BF3">
            <w:pPr>
              <w:pStyle w:val="Tablebody-centered"/>
              <w:rPr>
                <w:del w:id="62646" w:author="Diana Machado" w:date="2019-04-05T18:40:00Z"/>
                <w:lang w:val="en-PH" w:eastAsia="en-US"/>
              </w:rPr>
            </w:pPr>
          </w:p>
        </w:tc>
        <w:tc>
          <w:tcPr>
            <w:tcW w:w="432" w:type="dxa"/>
          </w:tcPr>
          <w:p w:rsidR="00FA0A41" w:rsidRPr="00EE514B" w:rsidDel="00C81D61" w:rsidRDefault="00FA0A41" w:rsidP="006A0BF3">
            <w:pPr>
              <w:pStyle w:val="Tablebody-centered"/>
              <w:rPr>
                <w:del w:id="62647" w:author="Diana Machado" w:date="2019-04-05T18:40:00Z"/>
                <w:lang w:val="en-PH" w:eastAsia="en-US"/>
              </w:rPr>
            </w:pPr>
            <w:del w:id="62648" w:author="Diana Machado" w:date="2019-04-05T18:40:00Z">
              <w:r w:rsidRPr="00EE514B" w:rsidDel="00C81D61">
                <w:rPr>
                  <w:lang w:val="en-PH" w:eastAsia="en-US"/>
                </w:rPr>
                <w:delText>13</w:delText>
              </w:r>
            </w:del>
          </w:p>
        </w:tc>
        <w:tc>
          <w:tcPr>
            <w:tcW w:w="1378" w:type="dxa"/>
          </w:tcPr>
          <w:p w:rsidR="00FA0A41" w:rsidRPr="00EE514B" w:rsidDel="00C81D61" w:rsidRDefault="00FA0A41" w:rsidP="006A0BF3">
            <w:pPr>
              <w:pStyle w:val="Tablebody-centered"/>
              <w:rPr>
                <w:del w:id="62649" w:author="Diana Machado" w:date="2019-04-05T18:40:00Z"/>
                <w:lang w:val="en-PH" w:eastAsia="en-US"/>
              </w:rPr>
            </w:pPr>
            <w:del w:id="62650" w:author="Diana Machado" w:date="2019-04-05T18:40:00Z">
              <w:r w:rsidRPr="00EE514B" w:rsidDel="00C81D61">
                <w:rPr>
                  <w:lang w:val="en-PH" w:eastAsia="en-US"/>
                </w:rPr>
                <w:delText>GLADES</w:delText>
              </w:r>
            </w:del>
          </w:p>
        </w:tc>
        <w:tc>
          <w:tcPr>
            <w:tcW w:w="926" w:type="dxa"/>
          </w:tcPr>
          <w:p w:rsidR="00FA0A41" w:rsidRPr="00EE514B" w:rsidDel="00C81D61" w:rsidRDefault="00FA0A41" w:rsidP="006A0BF3">
            <w:pPr>
              <w:pStyle w:val="Tablebody-centered"/>
              <w:rPr>
                <w:del w:id="62651" w:author="Diana Machado" w:date="2019-04-05T18:40:00Z"/>
                <w:lang w:val="en-PH" w:eastAsia="en-US"/>
              </w:rPr>
            </w:pPr>
            <w:del w:id="62652" w:author="Diana Machado" w:date="2019-04-05T18:40:00Z">
              <w:r w:rsidRPr="00EE514B" w:rsidDel="00C81D61">
                <w:rPr>
                  <w:lang w:val="en-PH" w:eastAsia="en-US"/>
                </w:rPr>
                <w:delText>10.584</w:delText>
              </w:r>
            </w:del>
          </w:p>
        </w:tc>
        <w:tc>
          <w:tcPr>
            <w:tcW w:w="864" w:type="dxa"/>
          </w:tcPr>
          <w:p w:rsidR="00FA0A41" w:rsidRPr="00EE514B" w:rsidDel="00C81D61" w:rsidRDefault="00FA0A41" w:rsidP="006A0BF3">
            <w:pPr>
              <w:pStyle w:val="Tablebody-centered"/>
              <w:rPr>
                <w:del w:id="62653" w:author="Diana Machado" w:date="2019-04-05T18:40:00Z"/>
                <w:lang w:val="en-PH" w:eastAsia="en-US"/>
              </w:rPr>
            </w:pPr>
            <w:del w:id="62654" w:author="Diana Machado" w:date="2019-04-05T18:40:00Z">
              <w:r w:rsidRPr="00EE514B" w:rsidDel="00C81D61">
                <w:rPr>
                  <w:lang w:val="en-PH" w:eastAsia="en-US"/>
                </w:rPr>
                <w:delText>8.468</w:delText>
              </w:r>
            </w:del>
          </w:p>
        </w:tc>
        <w:tc>
          <w:tcPr>
            <w:tcW w:w="864" w:type="dxa"/>
          </w:tcPr>
          <w:p w:rsidR="00FA0A41" w:rsidRPr="00EE514B" w:rsidDel="00C81D61" w:rsidRDefault="00FA0A41" w:rsidP="006A0BF3">
            <w:pPr>
              <w:pStyle w:val="Tablebody-centered"/>
              <w:rPr>
                <w:del w:id="62655" w:author="Diana Machado" w:date="2019-04-05T18:40:00Z"/>
                <w:lang w:val="en-PH" w:eastAsia="en-US"/>
              </w:rPr>
            </w:pPr>
            <w:del w:id="62656" w:author="Diana Machado" w:date="2019-04-05T18:40:00Z">
              <w:r w:rsidRPr="00EE514B" w:rsidDel="00C81D61">
                <w:rPr>
                  <w:lang w:val="en-PH" w:eastAsia="en-US"/>
                </w:rPr>
                <w:delText>7.711</w:delText>
              </w:r>
            </w:del>
          </w:p>
        </w:tc>
        <w:tc>
          <w:tcPr>
            <w:tcW w:w="864" w:type="dxa"/>
          </w:tcPr>
          <w:p w:rsidR="00FA0A41" w:rsidRPr="00EE514B" w:rsidDel="00C81D61" w:rsidRDefault="00FA0A41" w:rsidP="006A0BF3">
            <w:pPr>
              <w:pStyle w:val="Tablebody-centered"/>
              <w:rPr>
                <w:del w:id="62657" w:author="Diana Machado" w:date="2019-04-05T18:40:00Z"/>
                <w:lang w:val="en-PH" w:eastAsia="en-US"/>
              </w:rPr>
            </w:pPr>
            <w:del w:id="62658" w:author="Diana Machado" w:date="2019-04-05T18:40:00Z">
              <w:r w:rsidRPr="00EE514B" w:rsidDel="00C81D61">
                <w:rPr>
                  <w:lang w:val="en-PH" w:eastAsia="en-US"/>
                </w:rPr>
                <w:delText>6.438</w:delText>
              </w:r>
            </w:del>
          </w:p>
        </w:tc>
        <w:tc>
          <w:tcPr>
            <w:tcW w:w="802" w:type="dxa"/>
          </w:tcPr>
          <w:p w:rsidR="00FA0A41" w:rsidRPr="00EE514B" w:rsidDel="00C81D61" w:rsidRDefault="00FA0A41" w:rsidP="006A0BF3">
            <w:pPr>
              <w:pStyle w:val="Tablebody-centered"/>
              <w:rPr>
                <w:del w:id="62659" w:author="Diana Machado" w:date="2019-04-05T18:40:00Z"/>
                <w:lang w:val="en-PH" w:eastAsia="en-US"/>
              </w:rPr>
            </w:pPr>
            <w:del w:id="62660" w:author="Diana Machado" w:date="2019-04-05T18:40:00Z">
              <w:r w:rsidRPr="00EE514B" w:rsidDel="00C81D61">
                <w:rPr>
                  <w:lang w:val="en-PH" w:eastAsia="en-US"/>
                </w:rPr>
                <w:delText>4.113</w:delText>
              </w:r>
            </w:del>
          </w:p>
        </w:tc>
        <w:tc>
          <w:tcPr>
            <w:tcW w:w="288" w:type="dxa"/>
            <w:shd w:val="solid" w:color="C0C0C0" w:fill="auto"/>
          </w:tcPr>
          <w:p w:rsidR="00FA0A41" w:rsidRPr="00EE514B" w:rsidDel="00C81D61" w:rsidRDefault="00FA0A41" w:rsidP="006A0BF3">
            <w:pPr>
              <w:pStyle w:val="Tablebody-centered"/>
              <w:rPr>
                <w:del w:id="62661" w:author="Diana Machado" w:date="2019-04-05T18:40:00Z"/>
                <w:lang w:val="en-PH" w:eastAsia="en-US"/>
              </w:rPr>
            </w:pPr>
          </w:p>
        </w:tc>
        <w:tc>
          <w:tcPr>
            <w:tcW w:w="864" w:type="dxa"/>
          </w:tcPr>
          <w:p w:rsidR="00FA0A41" w:rsidRPr="00EE514B" w:rsidDel="00C81D61" w:rsidRDefault="00FA0A41" w:rsidP="006A0BF3">
            <w:pPr>
              <w:pStyle w:val="Tablebody-centered"/>
              <w:rPr>
                <w:del w:id="62662" w:author="Diana Machado" w:date="2019-04-05T18:40:00Z"/>
                <w:lang w:val="en-PH" w:eastAsia="en-US"/>
              </w:rPr>
            </w:pPr>
            <w:del w:id="62663"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664" w:author="Diana Machado" w:date="2019-04-05T18:40:00Z"/>
                <w:lang w:val="en-PH" w:eastAsia="en-US"/>
              </w:rPr>
            </w:pPr>
            <w:del w:id="62665" w:author="Diana Machado" w:date="2019-04-05T18:40:00Z">
              <w:r w:rsidRPr="00EE514B" w:rsidDel="00C81D61">
                <w:rPr>
                  <w:lang w:val="en-PH" w:eastAsia="en-US"/>
                </w:rPr>
                <w:delText>0.800</w:delText>
              </w:r>
            </w:del>
          </w:p>
        </w:tc>
        <w:tc>
          <w:tcPr>
            <w:tcW w:w="864" w:type="dxa"/>
          </w:tcPr>
          <w:p w:rsidR="00FA0A41" w:rsidRPr="00EE514B" w:rsidDel="00C81D61" w:rsidRDefault="00FA0A41" w:rsidP="006A0BF3">
            <w:pPr>
              <w:pStyle w:val="Tablebody-centered"/>
              <w:rPr>
                <w:del w:id="62666" w:author="Diana Machado" w:date="2019-04-05T18:40:00Z"/>
                <w:lang w:val="en-PH" w:eastAsia="en-US"/>
              </w:rPr>
            </w:pPr>
            <w:del w:id="62667" w:author="Diana Machado" w:date="2019-04-05T18:40:00Z">
              <w:r w:rsidRPr="00EE514B" w:rsidDel="00C81D61">
                <w:rPr>
                  <w:lang w:val="en-PH" w:eastAsia="en-US"/>
                </w:rPr>
                <w:delText>0.729</w:delText>
              </w:r>
            </w:del>
          </w:p>
        </w:tc>
        <w:tc>
          <w:tcPr>
            <w:tcW w:w="864" w:type="dxa"/>
          </w:tcPr>
          <w:p w:rsidR="00FA0A41" w:rsidRPr="00EE514B" w:rsidDel="00C81D61" w:rsidRDefault="00FA0A41" w:rsidP="006A0BF3">
            <w:pPr>
              <w:pStyle w:val="Tablebody-centered"/>
              <w:rPr>
                <w:del w:id="62668" w:author="Diana Machado" w:date="2019-04-05T18:40:00Z"/>
                <w:lang w:val="en-PH" w:eastAsia="en-US"/>
              </w:rPr>
            </w:pPr>
            <w:del w:id="62669" w:author="Diana Machado" w:date="2019-04-05T18:40:00Z">
              <w:r w:rsidRPr="00EE514B" w:rsidDel="00C81D61">
                <w:rPr>
                  <w:lang w:val="en-PH" w:eastAsia="en-US"/>
                </w:rPr>
                <w:delText>0.608</w:delText>
              </w:r>
            </w:del>
          </w:p>
        </w:tc>
        <w:tc>
          <w:tcPr>
            <w:tcW w:w="864" w:type="dxa"/>
          </w:tcPr>
          <w:p w:rsidR="00FA0A41" w:rsidRPr="00EE514B" w:rsidDel="00C81D61" w:rsidRDefault="00FA0A41" w:rsidP="006A0BF3">
            <w:pPr>
              <w:pStyle w:val="Tablebody-centered"/>
              <w:rPr>
                <w:del w:id="62670" w:author="Diana Machado" w:date="2019-04-05T18:40:00Z"/>
                <w:lang w:val="en-PH" w:eastAsia="en-US"/>
              </w:rPr>
            </w:pPr>
            <w:del w:id="62671" w:author="Diana Machado" w:date="2019-04-05T18:40:00Z">
              <w:r w:rsidRPr="00EE514B" w:rsidDel="00C81D61">
                <w:rPr>
                  <w:lang w:val="en-PH" w:eastAsia="en-US"/>
                </w:rPr>
                <w:delText>0.389</w:delText>
              </w:r>
            </w:del>
          </w:p>
        </w:tc>
        <w:tc>
          <w:tcPr>
            <w:tcW w:w="864" w:type="dxa"/>
            <w:shd w:val="solid" w:color="C0C0C0" w:fill="auto"/>
          </w:tcPr>
          <w:p w:rsidR="00FA0A41" w:rsidRPr="00EE514B" w:rsidDel="00C81D61" w:rsidRDefault="00FA0A41" w:rsidP="006A0BF3">
            <w:pPr>
              <w:pStyle w:val="Tablebody-centered"/>
              <w:rPr>
                <w:del w:id="62672" w:author="Diana Machado" w:date="2019-04-05T18:40:00Z"/>
                <w:lang w:val="en-PH" w:eastAsia="en-US"/>
              </w:rPr>
            </w:pPr>
            <w:del w:id="62673" w:author="Diana Machado" w:date="2019-04-05T18:40:00Z">
              <w:r w:rsidRPr="00EE514B" w:rsidDel="00C81D61">
                <w:rPr>
                  <w:lang w:val="en-PH" w:eastAsia="en-US"/>
                </w:rPr>
                <w:delText>0.000</w:delText>
              </w:r>
            </w:del>
          </w:p>
        </w:tc>
      </w:tr>
      <w:tr w:rsidR="00FA0A41" w:rsidRPr="00EE514B" w:rsidDel="00C81D61" w:rsidTr="00BD1578">
        <w:trPr>
          <w:trHeight w:val="198"/>
          <w:del w:id="62674" w:author="Diana Machado" w:date="2019-04-05T18:40:00Z"/>
        </w:trPr>
        <w:tc>
          <w:tcPr>
            <w:tcW w:w="1296" w:type="dxa"/>
            <w:vMerge/>
          </w:tcPr>
          <w:p w:rsidR="00FA0A41" w:rsidRPr="00EE514B" w:rsidDel="00C81D61" w:rsidRDefault="00FA0A41" w:rsidP="006A0BF3">
            <w:pPr>
              <w:pStyle w:val="Tablebody-centered"/>
              <w:rPr>
                <w:del w:id="62675" w:author="Diana Machado" w:date="2019-04-05T18:40:00Z"/>
                <w:lang w:val="en-PH" w:eastAsia="en-US"/>
              </w:rPr>
            </w:pPr>
          </w:p>
        </w:tc>
        <w:tc>
          <w:tcPr>
            <w:tcW w:w="432" w:type="dxa"/>
          </w:tcPr>
          <w:p w:rsidR="00FA0A41" w:rsidRPr="00EE514B" w:rsidDel="00C81D61" w:rsidRDefault="00FA0A41" w:rsidP="006A0BF3">
            <w:pPr>
              <w:pStyle w:val="Tablebody-centered"/>
              <w:rPr>
                <w:del w:id="62676" w:author="Diana Machado" w:date="2019-04-05T18:40:00Z"/>
                <w:lang w:val="en-PH" w:eastAsia="en-US"/>
              </w:rPr>
            </w:pPr>
            <w:del w:id="62677" w:author="Diana Machado" w:date="2019-04-05T18:40:00Z">
              <w:r w:rsidRPr="00EE514B" w:rsidDel="00C81D61">
                <w:rPr>
                  <w:lang w:val="en-PH" w:eastAsia="en-US"/>
                </w:rPr>
                <w:delText>14</w:delText>
              </w:r>
            </w:del>
          </w:p>
        </w:tc>
        <w:tc>
          <w:tcPr>
            <w:tcW w:w="1378" w:type="dxa"/>
          </w:tcPr>
          <w:p w:rsidR="00FA0A41" w:rsidRPr="00EE514B" w:rsidDel="00C81D61" w:rsidRDefault="00FA0A41" w:rsidP="006A0BF3">
            <w:pPr>
              <w:pStyle w:val="Tablebody-centered"/>
              <w:rPr>
                <w:del w:id="62678" w:author="Diana Machado" w:date="2019-04-05T18:40:00Z"/>
                <w:lang w:val="en-PH" w:eastAsia="en-US"/>
              </w:rPr>
            </w:pPr>
            <w:del w:id="62679" w:author="Diana Machado" w:date="2019-04-05T18:40:00Z">
              <w:r w:rsidRPr="00EE514B" w:rsidDel="00C81D61">
                <w:rPr>
                  <w:lang w:val="en-PH" w:eastAsia="en-US"/>
                </w:rPr>
                <w:delText>HAMILTON</w:delText>
              </w:r>
            </w:del>
          </w:p>
        </w:tc>
        <w:tc>
          <w:tcPr>
            <w:tcW w:w="926" w:type="dxa"/>
          </w:tcPr>
          <w:p w:rsidR="00FA0A41" w:rsidRPr="00EE514B" w:rsidDel="00C81D61" w:rsidRDefault="00FA0A41" w:rsidP="006A0BF3">
            <w:pPr>
              <w:pStyle w:val="Tablebody-centered"/>
              <w:rPr>
                <w:del w:id="62680" w:author="Diana Machado" w:date="2019-04-05T18:40:00Z"/>
                <w:lang w:val="en-PH" w:eastAsia="en-US"/>
              </w:rPr>
            </w:pPr>
            <w:del w:id="62681" w:author="Diana Machado" w:date="2019-04-05T18:40:00Z">
              <w:r w:rsidRPr="00EE514B" w:rsidDel="00C81D61">
                <w:rPr>
                  <w:lang w:val="en-PH" w:eastAsia="en-US"/>
                </w:rPr>
                <w:delText>1.410</w:delText>
              </w:r>
            </w:del>
          </w:p>
        </w:tc>
        <w:tc>
          <w:tcPr>
            <w:tcW w:w="864" w:type="dxa"/>
          </w:tcPr>
          <w:p w:rsidR="00FA0A41" w:rsidRPr="00EE514B" w:rsidDel="00C81D61" w:rsidRDefault="00FA0A41" w:rsidP="006A0BF3">
            <w:pPr>
              <w:pStyle w:val="Tablebody-centered"/>
              <w:rPr>
                <w:del w:id="62682" w:author="Diana Machado" w:date="2019-04-05T18:40:00Z"/>
                <w:lang w:val="en-PH" w:eastAsia="en-US"/>
              </w:rPr>
            </w:pPr>
            <w:del w:id="62683" w:author="Diana Machado" w:date="2019-04-05T18:40:00Z">
              <w:r w:rsidRPr="00EE514B" w:rsidDel="00C81D61">
                <w:rPr>
                  <w:lang w:val="en-PH" w:eastAsia="en-US"/>
                </w:rPr>
                <w:delText>0.826</w:delText>
              </w:r>
            </w:del>
          </w:p>
        </w:tc>
        <w:tc>
          <w:tcPr>
            <w:tcW w:w="864" w:type="dxa"/>
          </w:tcPr>
          <w:p w:rsidR="00FA0A41" w:rsidRPr="00EE514B" w:rsidDel="00C81D61" w:rsidRDefault="00FA0A41" w:rsidP="006A0BF3">
            <w:pPr>
              <w:pStyle w:val="Tablebody-centered"/>
              <w:rPr>
                <w:del w:id="62684" w:author="Diana Machado" w:date="2019-04-05T18:40:00Z"/>
                <w:lang w:val="en-PH" w:eastAsia="en-US"/>
              </w:rPr>
            </w:pPr>
            <w:del w:id="62685" w:author="Diana Machado" w:date="2019-04-05T18:40:00Z">
              <w:r w:rsidRPr="00EE514B" w:rsidDel="00C81D61">
                <w:rPr>
                  <w:lang w:val="en-PH" w:eastAsia="en-US"/>
                </w:rPr>
                <w:delText>0.689</w:delText>
              </w:r>
            </w:del>
          </w:p>
        </w:tc>
        <w:tc>
          <w:tcPr>
            <w:tcW w:w="864" w:type="dxa"/>
          </w:tcPr>
          <w:p w:rsidR="00FA0A41" w:rsidRPr="00EE514B" w:rsidDel="00C81D61" w:rsidRDefault="00FA0A41" w:rsidP="006A0BF3">
            <w:pPr>
              <w:pStyle w:val="Tablebody-centered"/>
              <w:rPr>
                <w:del w:id="62686" w:author="Diana Machado" w:date="2019-04-05T18:40:00Z"/>
                <w:lang w:val="en-PH" w:eastAsia="en-US"/>
              </w:rPr>
            </w:pPr>
            <w:del w:id="62687" w:author="Diana Machado" w:date="2019-04-05T18:40:00Z">
              <w:r w:rsidRPr="00EE514B" w:rsidDel="00C81D61">
                <w:rPr>
                  <w:lang w:val="en-PH" w:eastAsia="en-US"/>
                </w:rPr>
                <w:delText>0.494</w:delText>
              </w:r>
            </w:del>
          </w:p>
        </w:tc>
        <w:tc>
          <w:tcPr>
            <w:tcW w:w="802" w:type="dxa"/>
          </w:tcPr>
          <w:p w:rsidR="00FA0A41" w:rsidRPr="00EE514B" w:rsidDel="00C81D61" w:rsidRDefault="00FA0A41" w:rsidP="006A0BF3">
            <w:pPr>
              <w:pStyle w:val="Tablebody-centered"/>
              <w:rPr>
                <w:del w:id="62688" w:author="Diana Machado" w:date="2019-04-05T18:40:00Z"/>
                <w:lang w:val="en-PH" w:eastAsia="en-US"/>
              </w:rPr>
            </w:pPr>
            <w:del w:id="62689" w:author="Diana Machado" w:date="2019-04-05T18:40:00Z">
              <w:r w:rsidRPr="00EE514B" w:rsidDel="00C81D61">
                <w:rPr>
                  <w:lang w:val="en-PH" w:eastAsia="en-US"/>
                </w:rPr>
                <w:delText>0.231</w:delText>
              </w:r>
            </w:del>
          </w:p>
        </w:tc>
        <w:tc>
          <w:tcPr>
            <w:tcW w:w="288" w:type="dxa"/>
            <w:shd w:val="solid" w:color="C0C0C0" w:fill="auto"/>
          </w:tcPr>
          <w:p w:rsidR="00FA0A41" w:rsidRPr="00EE514B" w:rsidDel="00C81D61" w:rsidRDefault="00FA0A41" w:rsidP="006A0BF3">
            <w:pPr>
              <w:pStyle w:val="Tablebody-centered"/>
              <w:rPr>
                <w:del w:id="62690" w:author="Diana Machado" w:date="2019-04-05T18:40:00Z"/>
                <w:lang w:val="en-PH" w:eastAsia="en-US"/>
              </w:rPr>
            </w:pPr>
          </w:p>
        </w:tc>
        <w:tc>
          <w:tcPr>
            <w:tcW w:w="864" w:type="dxa"/>
          </w:tcPr>
          <w:p w:rsidR="00FA0A41" w:rsidRPr="00EE514B" w:rsidDel="00C81D61" w:rsidRDefault="00FA0A41" w:rsidP="006A0BF3">
            <w:pPr>
              <w:pStyle w:val="Tablebody-centered"/>
              <w:rPr>
                <w:del w:id="62691" w:author="Diana Machado" w:date="2019-04-05T18:40:00Z"/>
                <w:lang w:val="en-PH" w:eastAsia="en-US"/>
              </w:rPr>
            </w:pPr>
            <w:del w:id="62692"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693" w:author="Diana Machado" w:date="2019-04-05T18:40:00Z"/>
                <w:lang w:val="en-PH" w:eastAsia="en-US"/>
              </w:rPr>
            </w:pPr>
            <w:del w:id="62694" w:author="Diana Machado" w:date="2019-04-05T18:40:00Z">
              <w:r w:rsidRPr="00EE514B" w:rsidDel="00C81D61">
                <w:rPr>
                  <w:lang w:val="en-PH" w:eastAsia="en-US"/>
                </w:rPr>
                <w:delText>0.586</w:delText>
              </w:r>
            </w:del>
          </w:p>
        </w:tc>
        <w:tc>
          <w:tcPr>
            <w:tcW w:w="864" w:type="dxa"/>
          </w:tcPr>
          <w:p w:rsidR="00FA0A41" w:rsidRPr="00EE514B" w:rsidDel="00C81D61" w:rsidRDefault="00FA0A41" w:rsidP="006A0BF3">
            <w:pPr>
              <w:pStyle w:val="Tablebody-centered"/>
              <w:rPr>
                <w:del w:id="62695" w:author="Diana Machado" w:date="2019-04-05T18:40:00Z"/>
                <w:lang w:val="en-PH" w:eastAsia="en-US"/>
              </w:rPr>
            </w:pPr>
            <w:del w:id="62696" w:author="Diana Machado" w:date="2019-04-05T18:40:00Z">
              <w:r w:rsidRPr="00EE514B" w:rsidDel="00C81D61">
                <w:rPr>
                  <w:lang w:val="en-PH" w:eastAsia="en-US"/>
                </w:rPr>
                <w:delText>0.489</w:delText>
              </w:r>
            </w:del>
          </w:p>
        </w:tc>
        <w:tc>
          <w:tcPr>
            <w:tcW w:w="864" w:type="dxa"/>
          </w:tcPr>
          <w:p w:rsidR="00FA0A41" w:rsidRPr="00EE514B" w:rsidDel="00C81D61" w:rsidRDefault="00FA0A41" w:rsidP="006A0BF3">
            <w:pPr>
              <w:pStyle w:val="Tablebody-centered"/>
              <w:rPr>
                <w:del w:id="62697" w:author="Diana Machado" w:date="2019-04-05T18:40:00Z"/>
                <w:lang w:val="en-PH" w:eastAsia="en-US"/>
              </w:rPr>
            </w:pPr>
            <w:del w:id="62698" w:author="Diana Machado" w:date="2019-04-05T18:40:00Z">
              <w:r w:rsidRPr="00EE514B" w:rsidDel="00C81D61">
                <w:rPr>
                  <w:lang w:val="en-PH" w:eastAsia="en-US"/>
                </w:rPr>
                <w:delText>0.350</w:delText>
              </w:r>
            </w:del>
          </w:p>
        </w:tc>
        <w:tc>
          <w:tcPr>
            <w:tcW w:w="864" w:type="dxa"/>
          </w:tcPr>
          <w:p w:rsidR="00FA0A41" w:rsidRPr="00EE514B" w:rsidDel="00C81D61" w:rsidRDefault="00FA0A41" w:rsidP="006A0BF3">
            <w:pPr>
              <w:pStyle w:val="Tablebody-centered"/>
              <w:rPr>
                <w:del w:id="62699" w:author="Diana Machado" w:date="2019-04-05T18:40:00Z"/>
                <w:lang w:val="en-PH" w:eastAsia="en-US"/>
              </w:rPr>
            </w:pPr>
            <w:del w:id="62700" w:author="Diana Machado" w:date="2019-04-05T18:40:00Z">
              <w:r w:rsidRPr="00EE514B" w:rsidDel="00C81D61">
                <w:rPr>
                  <w:lang w:val="en-PH" w:eastAsia="en-US"/>
                </w:rPr>
                <w:delText>0.164</w:delText>
              </w:r>
            </w:del>
          </w:p>
        </w:tc>
        <w:tc>
          <w:tcPr>
            <w:tcW w:w="864" w:type="dxa"/>
            <w:shd w:val="solid" w:color="C0C0C0" w:fill="auto"/>
          </w:tcPr>
          <w:p w:rsidR="00FA0A41" w:rsidRPr="00EE514B" w:rsidDel="00C81D61" w:rsidRDefault="00FA0A41" w:rsidP="006A0BF3">
            <w:pPr>
              <w:pStyle w:val="Tablebody-centered"/>
              <w:rPr>
                <w:del w:id="62701" w:author="Diana Machado" w:date="2019-04-05T18:40:00Z"/>
                <w:lang w:val="en-PH" w:eastAsia="en-US"/>
              </w:rPr>
            </w:pPr>
            <w:del w:id="62702" w:author="Diana Machado" w:date="2019-04-05T18:40:00Z">
              <w:r w:rsidRPr="00EE514B" w:rsidDel="00C81D61">
                <w:rPr>
                  <w:lang w:val="en-PH" w:eastAsia="en-US"/>
                </w:rPr>
                <w:delText>0.000</w:delText>
              </w:r>
            </w:del>
          </w:p>
        </w:tc>
      </w:tr>
      <w:tr w:rsidR="00FA0A41" w:rsidRPr="00EE514B" w:rsidDel="00C81D61" w:rsidTr="00BD1578">
        <w:trPr>
          <w:trHeight w:val="198"/>
          <w:del w:id="62703" w:author="Diana Machado" w:date="2019-04-05T18:40:00Z"/>
        </w:trPr>
        <w:tc>
          <w:tcPr>
            <w:tcW w:w="1296" w:type="dxa"/>
            <w:vMerge/>
          </w:tcPr>
          <w:p w:rsidR="00FA0A41" w:rsidRPr="00EE514B" w:rsidDel="00C81D61" w:rsidRDefault="00FA0A41" w:rsidP="006A0BF3">
            <w:pPr>
              <w:pStyle w:val="Tablebody-centered"/>
              <w:rPr>
                <w:del w:id="62704" w:author="Diana Machado" w:date="2019-04-05T18:40:00Z"/>
                <w:lang w:val="en-PH" w:eastAsia="en-US"/>
              </w:rPr>
            </w:pPr>
          </w:p>
        </w:tc>
        <w:tc>
          <w:tcPr>
            <w:tcW w:w="432" w:type="dxa"/>
          </w:tcPr>
          <w:p w:rsidR="00FA0A41" w:rsidRPr="00EE514B" w:rsidDel="00C81D61" w:rsidRDefault="00FA0A41" w:rsidP="006A0BF3">
            <w:pPr>
              <w:pStyle w:val="Tablebody-centered"/>
              <w:rPr>
                <w:del w:id="62705" w:author="Diana Machado" w:date="2019-04-05T18:40:00Z"/>
                <w:lang w:val="en-PH" w:eastAsia="en-US"/>
              </w:rPr>
            </w:pPr>
            <w:del w:id="62706" w:author="Diana Machado" w:date="2019-04-05T18:40:00Z">
              <w:r w:rsidRPr="00EE514B" w:rsidDel="00C81D61">
                <w:rPr>
                  <w:lang w:val="en-PH" w:eastAsia="en-US"/>
                </w:rPr>
                <w:delText>15</w:delText>
              </w:r>
            </w:del>
          </w:p>
        </w:tc>
        <w:tc>
          <w:tcPr>
            <w:tcW w:w="1378" w:type="dxa"/>
          </w:tcPr>
          <w:p w:rsidR="00FA0A41" w:rsidRPr="00EE514B" w:rsidDel="00C81D61" w:rsidRDefault="00FA0A41" w:rsidP="006A0BF3">
            <w:pPr>
              <w:pStyle w:val="Tablebody-centered"/>
              <w:rPr>
                <w:del w:id="62707" w:author="Diana Machado" w:date="2019-04-05T18:40:00Z"/>
                <w:lang w:val="en-PH" w:eastAsia="en-US"/>
              </w:rPr>
            </w:pPr>
            <w:del w:id="62708" w:author="Diana Machado" w:date="2019-04-05T18:40:00Z">
              <w:r w:rsidRPr="00EE514B" w:rsidDel="00C81D61">
                <w:rPr>
                  <w:lang w:val="en-PH" w:eastAsia="en-US"/>
                </w:rPr>
                <w:delText>HERNANDO</w:delText>
              </w:r>
            </w:del>
          </w:p>
        </w:tc>
        <w:tc>
          <w:tcPr>
            <w:tcW w:w="926" w:type="dxa"/>
          </w:tcPr>
          <w:p w:rsidR="00FA0A41" w:rsidRPr="00EE514B" w:rsidDel="00C81D61" w:rsidRDefault="00FA0A41" w:rsidP="006A0BF3">
            <w:pPr>
              <w:pStyle w:val="Tablebody-centered"/>
              <w:rPr>
                <w:del w:id="62709" w:author="Diana Machado" w:date="2019-04-05T18:40:00Z"/>
                <w:lang w:val="en-PH" w:eastAsia="en-US"/>
              </w:rPr>
            </w:pPr>
            <w:del w:id="62710" w:author="Diana Machado" w:date="2019-04-05T18:40:00Z">
              <w:r w:rsidRPr="00EE514B" w:rsidDel="00C81D61">
                <w:rPr>
                  <w:lang w:val="en-PH" w:eastAsia="en-US"/>
                </w:rPr>
                <w:delText>7.568</w:delText>
              </w:r>
            </w:del>
          </w:p>
        </w:tc>
        <w:tc>
          <w:tcPr>
            <w:tcW w:w="864" w:type="dxa"/>
          </w:tcPr>
          <w:p w:rsidR="00FA0A41" w:rsidRPr="00EE514B" w:rsidDel="00C81D61" w:rsidRDefault="00FA0A41" w:rsidP="006A0BF3">
            <w:pPr>
              <w:pStyle w:val="Tablebody-centered"/>
              <w:rPr>
                <w:del w:id="62711" w:author="Diana Machado" w:date="2019-04-05T18:40:00Z"/>
                <w:lang w:val="en-PH" w:eastAsia="en-US"/>
              </w:rPr>
            </w:pPr>
            <w:del w:id="62712" w:author="Diana Machado" w:date="2019-04-05T18:40:00Z">
              <w:r w:rsidRPr="00EE514B" w:rsidDel="00C81D61">
                <w:rPr>
                  <w:lang w:val="en-PH" w:eastAsia="en-US"/>
                </w:rPr>
                <w:delText>5.945</w:delText>
              </w:r>
            </w:del>
          </w:p>
        </w:tc>
        <w:tc>
          <w:tcPr>
            <w:tcW w:w="864" w:type="dxa"/>
          </w:tcPr>
          <w:p w:rsidR="00FA0A41" w:rsidRPr="00EE514B" w:rsidDel="00C81D61" w:rsidRDefault="00FA0A41" w:rsidP="006A0BF3">
            <w:pPr>
              <w:pStyle w:val="Tablebody-centered"/>
              <w:rPr>
                <w:del w:id="62713" w:author="Diana Machado" w:date="2019-04-05T18:40:00Z"/>
                <w:lang w:val="en-PH" w:eastAsia="en-US"/>
              </w:rPr>
            </w:pPr>
            <w:del w:id="62714" w:author="Diana Machado" w:date="2019-04-05T18:40:00Z">
              <w:r w:rsidRPr="00EE514B" w:rsidDel="00C81D61">
                <w:rPr>
                  <w:lang w:val="en-PH" w:eastAsia="en-US"/>
                </w:rPr>
                <w:delText>5.382</w:delText>
              </w:r>
            </w:del>
          </w:p>
        </w:tc>
        <w:tc>
          <w:tcPr>
            <w:tcW w:w="864" w:type="dxa"/>
          </w:tcPr>
          <w:p w:rsidR="00FA0A41" w:rsidRPr="00EE514B" w:rsidDel="00C81D61" w:rsidRDefault="00FA0A41" w:rsidP="006A0BF3">
            <w:pPr>
              <w:pStyle w:val="Tablebody-centered"/>
              <w:rPr>
                <w:del w:id="62715" w:author="Diana Machado" w:date="2019-04-05T18:40:00Z"/>
                <w:lang w:val="en-PH" w:eastAsia="en-US"/>
              </w:rPr>
            </w:pPr>
            <w:del w:id="62716" w:author="Diana Machado" w:date="2019-04-05T18:40:00Z">
              <w:r w:rsidRPr="00EE514B" w:rsidDel="00C81D61">
                <w:rPr>
                  <w:lang w:val="en-PH" w:eastAsia="en-US"/>
                </w:rPr>
                <w:delText>4.446</w:delText>
              </w:r>
            </w:del>
          </w:p>
        </w:tc>
        <w:tc>
          <w:tcPr>
            <w:tcW w:w="802" w:type="dxa"/>
          </w:tcPr>
          <w:p w:rsidR="00FA0A41" w:rsidRPr="00EE514B" w:rsidDel="00C81D61" w:rsidRDefault="00FA0A41" w:rsidP="006A0BF3">
            <w:pPr>
              <w:pStyle w:val="Tablebody-centered"/>
              <w:rPr>
                <w:del w:id="62717" w:author="Diana Machado" w:date="2019-04-05T18:40:00Z"/>
                <w:lang w:val="en-PH" w:eastAsia="en-US"/>
              </w:rPr>
            </w:pPr>
            <w:del w:id="62718" w:author="Diana Machado" w:date="2019-04-05T18:40:00Z">
              <w:r w:rsidRPr="00EE514B" w:rsidDel="00C81D61">
                <w:rPr>
                  <w:lang w:val="en-PH" w:eastAsia="en-US"/>
                </w:rPr>
                <w:delText>2.815</w:delText>
              </w:r>
            </w:del>
          </w:p>
        </w:tc>
        <w:tc>
          <w:tcPr>
            <w:tcW w:w="288" w:type="dxa"/>
            <w:shd w:val="solid" w:color="C0C0C0" w:fill="auto"/>
          </w:tcPr>
          <w:p w:rsidR="00FA0A41" w:rsidRPr="00EE514B" w:rsidDel="00C81D61" w:rsidRDefault="00FA0A41" w:rsidP="006A0BF3">
            <w:pPr>
              <w:pStyle w:val="Tablebody-centered"/>
              <w:rPr>
                <w:del w:id="62719" w:author="Diana Machado" w:date="2019-04-05T18:40:00Z"/>
                <w:lang w:val="en-PH" w:eastAsia="en-US"/>
              </w:rPr>
            </w:pPr>
          </w:p>
        </w:tc>
        <w:tc>
          <w:tcPr>
            <w:tcW w:w="864" w:type="dxa"/>
          </w:tcPr>
          <w:p w:rsidR="00FA0A41" w:rsidRPr="00EE514B" w:rsidDel="00C81D61" w:rsidRDefault="00FA0A41" w:rsidP="006A0BF3">
            <w:pPr>
              <w:pStyle w:val="Tablebody-centered"/>
              <w:rPr>
                <w:del w:id="62720" w:author="Diana Machado" w:date="2019-04-05T18:40:00Z"/>
                <w:lang w:val="en-PH" w:eastAsia="en-US"/>
              </w:rPr>
            </w:pPr>
            <w:del w:id="62721"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722" w:author="Diana Machado" w:date="2019-04-05T18:40:00Z"/>
                <w:lang w:val="en-PH" w:eastAsia="en-US"/>
              </w:rPr>
            </w:pPr>
            <w:del w:id="62723" w:author="Diana Machado" w:date="2019-04-05T18:40:00Z">
              <w:r w:rsidRPr="00EE514B" w:rsidDel="00C81D61">
                <w:rPr>
                  <w:lang w:val="en-PH" w:eastAsia="en-US"/>
                </w:rPr>
                <w:delText>0.785</w:delText>
              </w:r>
            </w:del>
          </w:p>
        </w:tc>
        <w:tc>
          <w:tcPr>
            <w:tcW w:w="864" w:type="dxa"/>
          </w:tcPr>
          <w:p w:rsidR="00FA0A41" w:rsidRPr="00EE514B" w:rsidDel="00C81D61" w:rsidRDefault="00FA0A41" w:rsidP="006A0BF3">
            <w:pPr>
              <w:pStyle w:val="Tablebody-centered"/>
              <w:rPr>
                <w:del w:id="62724" w:author="Diana Machado" w:date="2019-04-05T18:40:00Z"/>
                <w:lang w:val="en-PH" w:eastAsia="en-US"/>
              </w:rPr>
            </w:pPr>
            <w:del w:id="62725" w:author="Diana Machado" w:date="2019-04-05T18:40:00Z">
              <w:r w:rsidRPr="00EE514B" w:rsidDel="00C81D61">
                <w:rPr>
                  <w:lang w:val="en-PH" w:eastAsia="en-US"/>
                </w:rPr>
                <w:delText>0.711</w:delText>
              </w:r>
            </w:del>
          </w:p>
        </w:tc>
        <w:tc>
          <w:tcPr>
            <w:tcW w:w="864" w:type="dxa"/>
          </w:tcPr>
          <w:p w:rsidR="00FA0A41" w:rsidRPr="00EE514B" w:rsidDel="00C81D61" w:rsidRDefault="00FA0A41" w:rsidP="006A0BF3">
            <w:pPr>
              <w:pStyle w:val="Tablebody-centered"/>
              <w:rPr>
                <w:del w:id="62726" w:author="Diana Machado" w:date="2019-04-05T18:40:00Z"/>
                <w:lang w:val="en-PH" w:eastAsia="en-US"/>
              </w:rPr>
            </w:pPr>
            <w:del w:id="62727" w:author="Diana Machado" w:date="2019-04-05T18:40:00Z">
              <w:r w:rsidRPr="00EE514B" w:rsidDel="00C81D61">
                <w:rPr>
                  <w:lang w:val="en-PH" w:eastAsia="en-US"/>
                </w:rPr>
                <w:delText>0.587</w:delText>
              </w:r>
            </w:del>
          </w:p>
        </w:tc>
        <w:tc>
          <w:tcPr>
            <w:tcW w:w="864" w:type="dxa"/>
          </w:tcPr>
          <w:p w:rsidR="00FA0A41" w:rsidRPr="00EE514B" w:rsidDel="00C81D61" w:rsidRDefault="00FA0A41" w:rsidP="006A0BF3">
            <w:pPr>
              <w:pStyle w:val="Tablebody-centered"/>
              <w:rPr>
                <w:del w:id="62728" w:author="Diana Machado" w:date="2019-04-05T18:40:00Z"/>
                <w:lang w:val="en-PH" w:eastAsia="en-US"/>
              </w:rPr>
            </w:pPr>
            <w:del w:id="62729" w:author="Diana Machado" w:date="2019-04-05T18:40:00Z">
              <w:r w:rsidRPr="00EE514B" w:rsidDel="00C81D61">
                <w:rPr>
                  <w:lang w:val="en-PH" w:eastAsia="en-US"/>
                </w:rPr>
                <w:delText>0.372</w:delText>
              </w:r>
            </w:del>
          </w:p>
        </w:tc>
        <w:tc>
          <w:tcPr>
            <w:tcW w:w="864" w:type="dxa"/>
            <w:shd w:val="solid" w:color="C0C0C0" w:fill="auto"/>
          </w:tcPr>
          <w:p w:rsidR="00FA0A41" w:rsidRPr="00EE514B" w:rsidDel="00C81D61" w:rsidRDefault="00FA0A41" w:rsidP="006A0BF3">
            <w:pPr>
              <w:pStyle w:val="Tablebody-centered"/>
              <w:rPr>
                <w:del w:id="62730" w:author="Diana Machado" w:date="2019-04-05T18:40:00Z"/>
                <w:lang w:val="en-PH" w:eastAsia="en-US"/>
              </w:rPr>
            </w:pPr>
            <w:del w:id="62731" w:author="Diana Machado" w:date="2019-04-05T18:40:00Z">
              <w:r w:rsidRPr="00EE514B" w:rsidDel="00C81D61">
                <w:rPr>
                  <w:lang w:val="en-PH" w:eastAsia="en-US"/>
                </w:rPr>
                <w:delText>0.000</w:delText>
              </w:r>
            </w:del>
          </w:p>
        </w:tc>
      </w:tr>
      <w:tr w:rsidR="00FA0A41" w:rsidRPr="00EE514B" w:rsidDel="00C81D61" w:rsidTr="00BD1578">
        <w:trPr>
          <w:trHeight w:val="198"/>
          <w:del w:id="62732" w:author="Diana Machado" w:date="2019-04-05T18:40:00Z"/>
        </w:trPr>
        <w:tc>
          <w:tcPr>
            <w:tcW w:w="1296" w:type="dxa"/>
            <w:vMerge/>
          </w:tcPr>
          <w:p w:rsidR="00FA0A41" w:rsidRPr="00EE514B" w:rsidDel="00C81D61" w:rsidRDefault="00FA0A41" w:rsidP="006A0BF3">
            <w:pPr>
              <w:pStyle w:val="Tablebody-centered"/>
              <w:rPr>
                <w:del w:id="62733" w:author="Diana Machado" w:date="2019-04-05T18:40:00Z"/>
                <w:lang w:val="en-PH" w:eastAsia="en-US"/>
              </w:rPr>
            </w:pPr>
          </w:p>
        </w:tc>
        <w:tc>
          <w:tcPr>
            <w:tcW w:w="432" w:type="dxa"/>
          </w:tcPr>
          <w:p w:rsidR="00FA0A41" w:rsidRPr="00EE514B" w:rsidDel="00C81D61" w:rsidRDefault="00FA0A41" w:rsidP="006A0BF3">
            <w:pPr>
              <w:pStyle w:val="Tablebody-centered"/>
              <w:rPr>
                <w:del w:id="62734" w:author="Diana Machado" w:date="2019-04-05T18:40:00Z"/>
                <w:lang w:val="en-PH" w:eastAsia="en-US"/>
              </w:rPr>
            </w:pPr>
            <w:del w:id="62735" w:author="Diana Machado" w:date="2019-04-05T18:40:00Z">
              <w:r w:rsidRPr="00EE514B" w:rsidDel="00C81D61">
                <w:rPr>
                  <w:lang w:val="en-PH" w:eastAsia="en-US"/>
                </w:rPr>
                <w:delText>16</w:delText>
              </w:r>
            </w:del>
          </w:p>
        </w:tc>
        <w:tc>
          <w:tcPr>
            <w:tcW w:w="1378" w:type="dxa"/>
          </w:tcPr>
          <w:p w:rsidR="00FA0A41" w:rsidRPr="00EE514B" w:rsidDel="00C81D61" w:rsidRDefault="00FA0A41" w:rsidP="006A0BF3">
            <w:pPr>
              <w:pStyle w:val="Tablebody-centered"/>
              <w:rPr>
                <w:del w:id="62736" w:author="Diana Machado" w:date="2019-04-05T18:40:00Z"/>
                <w:lang w:val="en-PH" w:eastAsia="en-US"/>
              </w:rPr>
            </w:pPr>
            <w:del w:id="62737" w:author="Diana Machado" w:date="2019-04-05T18:40:00Z">
              <w:r w:rsidRPr="00EE514B" w:rsidDel="00C81D61">
                <w:rPr>
                  <w:lang w:val="en-PH" w:eastAsia="en-US"/>
                </w:rPr>
                <w:delText>HILLSBOROUGH</w:delText>
              </w:r>
            </w:del>
          </w:p>
        </w:tc>
        <w:tc>
          <w:tcPr>
            <w:tcW w:w="926" w:type="dxa"/>
          </w:tcPr>
          <w:p w:rsidR="00FA0A41" w:rsidRPr="00EE514B" w:rsidDel="00C81D61" w:rsidRDefault="00FA0A41" w:rsidP="006A0BF3">
            <w:pPr>
              <w:pStyle w:val="Tablebody-centered"/>
              <w:rPr>
                <w:del w:id="62738" w:author="Diana Machado" w:date="2019-04-05T18:40:00Z"/>
                <w:lang w:val="en-PH" w:eastAsia="en-US"/>
              </w:rPr>
            </w:pPr>
            <w:del w:id="62739" w:author="Diana Machado" w:date="2019-04-05T18:40:00Z">
              <w:r w:rsidRPr="00EE514B" w:rsidDel="00C81D61">
                <w:rPr>
                  <w:lang w:val="en-PH" w:eastAsia="en-US"/>
                </w:rPr>
                <w:delText>6.915</w:delText>
              </w:r>
            </w:del>
          </w:p>
        </w:tc>
        <w:tc>
          <w:tcPr>
            <w:tcW w:w="864" w:type="dxa"/>
          </w:tcPr>
          <w:p w:rsidR="00FA0A41" w:rsidRPr="00EE514B" w:rsidDel="00C81D61" w:rsidRDefault="00FA0A41" w:rsidP="006A0BF3">
            <w:pPr>
              <w:pStyle w:val="Tablebody-centered"/>
              <w:rPr>
                <w:del w:id="62740" w:author="Diana Machado" w:date="2019-04-05T18:40:00Z"/>
                <w:lang w:val="en-PH" w:eastAsia="en-US"/>
              </w:rPr>
            </w:pPr>
            <w:del w:id="62741" w:author="Diana Machado" w:date="2019-04-05T18:40:00Z">
              <w:r w:rsidRPr="00EE514B" w:rsidDel="00C81D61">
                <w:rPr>
                  <w:lang w:val="en-PH" w:eastAsia="en-US"/>
                </w:rPr>
                <w:delText>5.305</w:delText>
              </w:r>
            </w:del>
          </w:p>
        </w:tc>
        <w:tc>
          <w:tcPr>
            <w:tcW w:w="864" w:type="dxa"/>
          </w:tcPr>
          <w:p w:rsidR="00FA0A41" w:rsidRPr="00EE514B" w:rsidDel="00C81D61" w:rsidRDefault="00FA0A41" w:rsidP="006A0BF3">
            <w:pPr>
              <w:pStyle w:val="Tablebody-centered"/>
              <w:rPr>
                <w:del w:id="62742" w:author="Diana Machado" w:date="2019-04-05T18:40:00Z"/>
                <w:lang w:val="en-PH" w:eastAsia="en-US"/>
              </w:rPr>
            </w:pPr>
            <w:del w:id="62743" w:author="Diana Machado" w:date="2019-04-05T18:40:00Z">
              <w:r w:rsidRPr="00EE514B" w:rsidDel="00C81D61">
                <w:rPr>
                  <w:lang w:val="en-PH" w:eastAsia="en-US"/>
                </w:rPr>
                <w:delText>4.739</w:delText>
              </w:r>
            </w:del>
          </w:p>
        </w:tc>
        <w:tc>
          <w:tcPr>
            <w:tcW w:w="864" w:type="dxa"/>
          </w:tcPr>
          <w:p w:rsidR="00FA0A41" w:rsidRPr="00EE514B" w:rsidDel="00C81D61" w:rsidRDefault="00FA0A41" w:rsidP="006A0BF3">
            <w:pPr>
              <w:pStyle w:val="Tablebody-centered"/>
              <w:rPr>
                <w:del w:id="62744" w:author="Diana Machado" w:date="2019-04-05T18:40:00Z"/>
                <w:lang w:val="en-PH" w:eastAsia="en-US"/>
              </w:rPr>
            </w:pPr>
            <w:del w:id="62745" w:author="Diana Machado" w:date="2019-04-05T18:40:00Z">
              <w:r w:rsidRPr="00EE514B" w:rsidDel="00C81D61">
                <w:rPr>
                  <w:lang w:val="en-PH" w:eastAsia="en-US"/>
                </w:rPr>
                <w:delText>3.813</w:delText>
              </w:r>
            </w:del>
          </w:p>
        </w:tc>
        <w:tc>
          <w:tcPr>
            <w:tcW w:w="802" w:type="dxa"/>
          </w:tcPr>
          <w:p w:rsidR="00FA0A41" w:rsidRPr="00EE514B" w:rsidDel="00C81D61" w:rsidRDefault="00FA0A41" w:rsidP="006A0BF3">
            <w:pPr>
              <w:pStyle w:val="Tablebody-centered"/>
              <w:rPr>
                <w:del w:id="62746" w:author="Diana Machado" w:date="2019-04-05T18:40:00Z"/>
                <w:lang w:val="en-PH" w:eastAsia="en-US"/>
              </w:rPr>
            </w:pPr>
            <w:del w:id="62747" w:author="Diana Machado" w:date="2019-04-05T18:40:00Z">
              <w:r w:rsidRPr="00EE514B" w:rsidDel="00C81D61">
                <w:rPr>
                  <w:lang w:val="en-PH" w:eastAsia="en-US"/>
                </w:rPr>
                <w:delText>2.208</w:delText>
              </w:r>
            </w:del>
          </w:p>
        </w:tc>
        <w:tc>
          <w:tcPr>
            <w:tcW w:w="288" w:type="dxa"/>
            <w:shd w:val="solid" w:color="C0C0C0" w:fill="auto"/>
          </w:tcPr>
          <w:p w:rsidR="00FA0A41" w:rsidRPr="00EE514B" w:rsidDel="00C81D61" w:rsidRDefault="00FA0A41" w:rsidP="006A0BF3">
            <w:pPr>
              <w:pStyle w:val="Tablebody-centered"/>
              <w:rPr>
                <w:del w:id="62748" w:author="Diana Machado" w:date="2019-04-05T18:40:00Z"/>
                <w:lang w:val="en-PH" w:eastAsia="en-US"/>
              </w:rPr>
            </w:pPr>
          </w:p>
        </w:tc>
        <w:tc>
          <w:tcPr>
            <w:tcW w:w="864" w:type="dxa"/>
          </w:tcPr>
          <w:p w:rsidR="00FA0A41" w:rsidRPr="00EE514B" w:rsidDel="00C81D61" w:rsidRDefault="00FA0A41" w:rsidP="006A0BF3">
            <w:pPr>
              <w:pStyle w:val="Tablebody-centered"/>
              <w:rPr>
                <w:del w:id="62749" w:author="Diana Machado" w:date="2019-04-05T18:40:00Z"/>
                <w:lang w:val="en-PH" w:eastAsia="en-US"/>
              </w:rPr>
            </w:pPr>
            <w:del w:id="62750"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751" w:author="Diana Machado" w:date="2019-04-05T18:40:00Z"/>
                <w:lang w:val="en-PH" w:eastAsia="en-US"/>
              </w:rPr>
            </w:pPr>
            <w:del w:id="62752" w:author="Diana Machado" w:date="2019-04-05T18:40:00Z">
              <w:r w:rsidRPr="00EE514B" w:rsidDel="00C81D61">
                <w:rPr>
                  <w:lang w:val="en-PH" w:eastAsia="en-US"/>
                </w:rPr>
                <w:delText>0.767</w:delText>
              </w:r>
            </w:del>
          </w:p>
        </w:tc>
        <w:tc>
          <w:tcPr>
            <w:tcW w:w="864" w:type="dxa"/>
          </w:tcPr>
          <w:p w:rsidR="00FA0A41" w:rsidRPr="00EE514B" w:rsidDel="00C81D61" w:rsidRDefault="00FA0A41" w:rsidP="006A0BF3">
            <w:pPr>
              <w:pStyle w:val="Tablebody-centered"/>
              <w:rPr>
                <w:del w:id="62753" w:author="Diana Machado" w:date="2019-04-05T18:40:00Z"/>
                <w:lang w:val="en-PH" w:eastAsia="en-US"/>
              </w:rPr>
            </w:pPr>
            <w:del w:id="62754" w:author="Diana Machado" w:date="2019-04-05T18:40:00Z">
              <w:r w:rsidRPr="00EE514B" w:rsidDel="00C81D61">
                <w:rPr>
                  <w:lang w:val="en-PH" w:eastAsia="en-US"/>
                </w:rPr>
                <w:delText>0.685</w:delText>
              </w:r>
            </w:del>
          </w:p>
        </w:tc>
        <w:tc>
          <w:tcPr>
            <w:tcW w:w="864" w:type="dxa"/>
          </w:tcPr>
          <w:p w:rsidR="00FA0A41" w:rsidRPr="00EE514B" w:rsidDel="00C81D61" w:rsidRDefault="00FA0A41" w:rsidP="006A0BF3">
            <w:pPr>
              <w:pStyle w:val="Tablebody-centered"/>
              <w:rPr>
                <w:del w:id="62755" w:author="Diana Machado" w:date="2019-04-05T18:40:00Z"/>
                <w:lang w:val="en-PH" w:eastAsia="en-US"/>
              </w:rPr>
            </w:pPr>
            <w:del w:id="62756" w:author="Diana Machado" w:date="2019-04-05T18:40:00Z">
              <w:r w:rsidRPr="00EE514B" w:rsidDel="00C81D61">
                <w:rPr>
                  <w:lang w:val="en-PH" w:eastAsia="en-US"/>
                </w:rPr>
                <w:delText>0.551</w:delText>
              </w:r>
            </w:del>
          </w:p>
        </w:tc>
        <w:tc>
          <w:tcPr>
            <w:tcW w:w="864" w:type="dxa"/>
          </w:tcPr>
          <w:p w:rsidR="00FA0A41" w:rsidRPr="00EE514B" w:rsidDel="00C81D61" w:rsidRDefault="00FA0A41" w:rsidP="006A0BF3">
            <w:pPr>
              <w:pStyle w:val="Tablebody-centered"/>
              <w:rPr>
                <w:del w:id="62757" w:author="Diana Machado" w:date="2019-04-05T18:40:00Z"/>
                <w:lang w:val="en-PH" w:eastAsia="en-US"/>
              </w:rPr>
            </w:pPr>
            <w:del w:id="62758" w:author="Diana Machado" w:date="2019-04-05T18:40:00Z">
              <w:r w:rsidRPr="00EE514B" w:rsidDel="00C81D61">
                <w:rPr>
                  <w:lang w:val="en-PH" w:eastAsia="en-US"/>
                </w:rPr>
                <w:delText>0.319</w:delText>
              </w:r>
            </w:del>
          </w:p>
        </w:tc>
        <w:tc>
          <w:tcPr>
            <w:tcW w:w="864" w:type="dxa"/>
            <w:shd w:val="solid" w:color="C0C0C0" w:fill="auto"/>
          </w:tcPr>
          <w:p w:rsidR="00FA0A41" w:rsidRPr="00EE514B" w:rsidDel="00C81D61" w:rsidRDefault="00FA0A41" w:rsidP="006A0BF3">
            <w:pPr>
              <w:pStyle w:val="Tablebody-centered"/>
              <w:rPr>
                <w:del w:id="62759" w:author="Diana Machado" w:date="2019-04-05T18:40:00Z"/>
                <w:lang w:val="en-PH" w:eastAsia="en-US"/>
              </w:rPr>
            </w:pPr>
            <w:del w:id="62760" w:author="Diana Machado" w:date="2019-04-05T18:40:00Z">
              <w:r w:rsidRPr="00EE514B" w:rsidDel="00C81D61">
                <w:rPr>
                  <w:lang w:val="en-PH" w:eastAsia="en-US"/>
                </w:rPr>
                <w:delText>0.000</w:delText>
              </w:r>
            </w:del>
          </w:p>
        </w:tc>
      </w:tr>
      <w:tr w:rsidR="00FA0A41" w:rsidRPr="00EE514B" w:rsidDel="00C81D61" w:rsidTr="00BD1578">
        <w:trPr>
          <w:trHeight w:val="198"/>
          <w:del w:id="62761" w:author="Diana Machado" w:date="2019-04-05T18:40:00Z"/>
        </w:trPr>
        <w:tc>
          <w:tcPr>
            <w:tcW w:w="1296" w:type="dxa"/>
            <w:vMerge/>
          </w:tcPr>
          <w:p w:rsidR="00FA0A41" w:rsidRPr="00EE514B" w:rsidDel="00C81D61" w:rsidRDefault="00FA0A41" w:rsidP="006A0BF3">
            <w:pPr>
              <w:pStyle w:val="Tablebody-centered"/>
              <w:rPr>
                <w:del w:id="62762" w:author="Diana Machado" w:date="2019-04-05T18:40:00Z"/>
                <w:lang w:val="en-PH" w:eastAsia="en-US"/>
              </w:rPr>
            </w:pPr>
          </w:p>
        </w:tc>
        <w:tc>
          <w:tcPr>
            <w:tcW w:w="432" w:type="dxa"/>
          </w:tcPr>
          <w:p w:rsidR="00FA0A41" w:rsidRPr="00EE514B" w:rsidDel="00C81D61" w:rsidRDefault="00FA0A41" w:rsidP="006A0BF3">
            <w:pPr>
              <w:pStyle w:val="Tablebody-centered"/>
              <w:rPr>
                <w:del w:id="62763" w:author="Diana Machado" w:date="2019-04-05T18:40:00Z"/>
                <w:lang w:val="en-PH" w:eastAsia="en-US"/>
              </w:rPr>
            </w:pPr>
            <w:del w:id="62764" w:author="Diana Machado" w:date="2019-04-05T18:40:00Z">
              <w:r w:rsidRPr="00EE514B" w:rsidDel="00C81D61">
                <w:rPr>
                  <w:lang w:val="en-PH" w:eastAsia="en-US"/>
                </w:rPr>
                <w:delText>17</w:delText>
              </w:r>
            </w:del>
          </w:p>
        </w:tc>
        <w:tc>
          <w:tcPr>
            <w:tcW w:w="1378" w:type="dxa"/>
          </w:tcPr>
          <w:p w:rsidR="00FA0A41" w:rsidRPr="00EE514B" w:rsidDel="00C81D61" w:rsidRDefault="00FA0A41" w:rsidP="006A0BF3">
            <w:pPr>
              <w:pStyle w:val="Tablebody-centered"/>
              <w:rPr>
                <w:del w:id="62765" w:author="Diana Machado" w:date="2019-04-05T18:40:00Z"/>
                <w:lang w:val="en-PH" w:eastAsia="en-US"/>
              </w:rPr>
            </w:pPr>
            <w:del w:id="62766" w:author="Diana Machado" w:date="2019-04-05T18:40:00Z">
              <w:r w:rsidRPr="00EE514B" w:rsidDel="00C81D61">
                <w:rPr>
                  <w:lang w:val="en-PH" w:eastAsia="en-US"/>
                </w:rPr>
                <w:delText>HOLMES</w:delText>
              </w:r>
            </w:del>
          </w:p>
        </w:tc>
        <w:tc>
          <w:tcPr>
            <w:tcW w:w="926" w:type="dxa"/>
          </w:tcPr>
          <w:p w:rsidR="00FA0A41" w:rsidRPr="00EE514B" w:rsidDel="00C81D61" w:rsidRDefault="00FA0A41" w:rsidP="006A0BF3">
            <w:pPr>
              <w:pStyle w:val="Tablebody-centered"/>
              <w:rPr>
                <w:del w:id="62767" w:author="Diana Machado" w:date="2019-04-05T18:40:00Z"/>
                <w:lang w:val="en-PH" w:eastAsia="en-US"/>
              </w:rPr>
            </w:pPr>
            <w:del w:id="62768" w:author="Diana Machado" w:date="2019-04-05T18:40:00Z">
              <w:r w:rsidRPr="00EE514B" w:rsidDel="00C81D61">
                <w:rPr>
                  <w:lang w:val="en-PH" w:eastAsia="en-US"/>
                </w:rPr>
                <w:delText>4.050</w:delText>
              </w:r>
            </w:del>
          </w:p>
        </w:tc>
        <w:tc>
          <w:tcPr>
            <w:tcW w:w="864" w:type="dxa"/>
          </w:tcPr>
          <w:p w:rsidR="00FA0A41" w:rsidRPr="00EE514B" w:rsidDel="00C81D61" w:rsidRDefault="00FA0A41" w:rsidP="006A0BF3">
            <w:pPr>
              <w:pStyle w:val="Tablebody-centered"/>
              <w:rPr>
                <w:del w:id="62769" w:author="Diana Machado" w:date="2019-04-05T18:40:00Z"/>
                <w:lang w:val="en-PH" w:eastAsia="en-US"/>
              </w:rPr>
            </w:pPr>
            <w:del w:id="62770" w:author="Diana Machado" w:date="2019-04-05T18:40:00Z">
              <w:r w:rsidRPr="00EE514B" w:rsidDel="00C81D61">
                <w:rPr>
                  <w:lang w:val="en-PH" w:eastAsia="en-US"/>
                </w:rPr>
                <w:delText>2.917</w:delText>
              </w:r>
            </w:del>
          </w:p>
        </w:tc>
        <w:tc>
          <w:tcPr>
            <w:tcW w:w="864" w:type="dxa"/>
          </w:tcPr>
          <w:p w:rsidR="00FA0A41" w:rsidRPr="00EE514B" w:rsidDel="00C81D61" w:rsidRDefault="00FA0A41" w:rsidP="006A0BF3">
            <w:pPr>
              <w:pStyle w:val="Tablebody-centered"/>
              <w:rPr>
                <w:del w:id="62771" w:author="Diana Machado" w:date="2019-04-05T18:40:00Z"/>
                <w:lang w:val="en-PH" w:eastAsia="en-US"/>
              </w:rPr>
            </w:pPr>
            <w:del w:id="62772" w:author="Diana Machado" w:date="2019-04-05T18:40:00Z">
              <w:r w:rsidRPr="00EE514B" w:rsidDel="00C81D61">
                <w:rPr>
                  <w:lang w:val="en-PH" w:eastAsia="en-US"/>
                </w:rPr>
                <w:delText>2.556</w:delText>
              </w:r>
            </w:del>
          </w:p>
        </w:tc>
        <w:tc>
          <w:tcPr>
            <w:tcW w:w="864" w:type="dxa"/>
          </w:tcPr>
          <w:p w:rsidR="00FA0A41" w:rsidRPr="00EE514B" w:rsidDel="00C81D61" w:rsidRDefault="00FA0A41" w:rsidP="006A0BF3">
            <w:pPr>
              <w:pStyle w:val="Tablebody-centered"/>
              <w:rPr>
                <w:del w:id="62773" w:author="Diana Machado" w:date="2019-04-05T18:40:00Z"/>
                <w:lang w:val="en-PH" w:eastAsia="en-US"/>
              </w:rPr>
            </w:pPr>
            <w:del w:id="62774" w:author="Diana Machado" w:date="2019-04-05T18:40:00Z">
              <w:r w:rsidRPr="00EE514B" w:rsidDel="00C81D61">
                <w:rPr>
                  <w:lang w:val="en-PH" w:eastAsia="en-US"/>
                </w:rPr>
                <w:delText>1.983</w:delText>
              </w:r>
            </w:del>
          </w:p>
        </w:tc>
        <w:tc>
          <w:tcPr>
            <w:tcW w:w="802" w:type="dxa"/>
          </w:tcPr>
          <w:p w:rsidR="00FA0A41" w:rsidRPr="00EE514B" w:rsidDel="00C81D61" w:rsidRDefault="00FA0A41" w:rsidP="006A0BF3">
            <w:pPr>
              <w:pStyle w:val="Tablebody-centered"/>
              <w:rPr>
                <w:del w:id="62775" w:author="Diana Machado" w:date="2019-04-05T18:40:00Z"/>
                <w:lang w:val="en-PH" w:eastAsia="en-US"/>
              </w:rPr>
            </w:pPr>
            <w:del w:id="62776" w:author="Diana Machado" w:date="2019-04-05T18:40:00Z">
              <w:r w:rsidRPr="00EE514B" w:rsidDel="00C81D61">
                <w:rPr>
                  <w:lang w:val="en-PH" w:eastAsia="en-US"/>
                </w:rPr>
                <w:delText>1.051</w:delText>
              </w:r>
            </w:del>
          </w:p>
        </w:tc>
        <w:tc>
          <w:tcPr>
            <w:tcW w:w="288" w:type="dxa"/>
            <w:shd w:val="solid" w:color="C0C0C0" w:fill="auto"/>
          </w:tcPr>
          <w:p w:rsidR="00FA0A41" w:rsidRPr="00EE514B" w:rsidDel="00C81D61" w:rsidRDefault="00FA0A41" w:rsidP="006A0BF3">
            <w:pPr>
              <w:pStyle w:val="Tablebody-centered"/>
              <w:rPr>
                <w:del w:id="62777" w:author="Diana Machado" w:date="2019-04-05T18:40:00Z"/>
                <w:lang w:val="en-PH" w:eastAsia="en-US"/>
              </w:rPr>
            </w:pPr>
          </w:p>
        </w:tc>
        <w:tc>
          <w:tcPr>
            <w:tcW w:w="864" w:type="dxa"/>
          </w:tcPr>
          <w:p w:rsidR="00FA0A41" w:rsidRPr="00EE514B" w:rsidDel="00C81D61" w:rsidRDefault="00FA0A41" w:rsidP="006A0BF3">
            <w:pPr>
              <w:pStyle w:val="Tablebody-centered"/>
              <w:rPr>
                <w:del w:id="62778" w:author="Diana Machado" w:date="2019-04-05T18:40:00Z"/>
                <w:lang w:val="en-PH" w:eastAsia="en-US"/>
              </w:rPr>
            </w:pPr>
            <w:del w:id="62779"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780" w:author="Diana Machado" w:date="2019-04-05T18:40:00Z"/>
                <w:lang w:val="en-PH" w:eastAsia="en-US"/>
              </w:rPr>
            </w:pPr>
            <w:del w:id="62781" w:author="Diana Machado" w:date="2019-04-05T18:40:00Z">
              <w:r w:rsidRPr="00EE514B" w:rsidDel="00C81D61">
                <w:rPr>
                  <w:lang w:val="en-PH" w:eastAsia="en-US"/>
                </w:rPr>
                <w:delText>0.720</w:delText>
              </w:r>
            </w:del>
          </w:p>
        </w:tc>
        <w:tc>
          <w:tcPr>
            <w:tcW w:w="864" w:type="dxa"/>
          </w:tcPr>
          <w:p w:rsidR="00FA0A41" w:rsidRPr="00EE514B" w:rsidDel="00C81D61" w:rsidRDefault="00FA0A41" w:rsidP="006A0BF3">
            <w:pPr>
              <w:pStyle w:val="Tablebody-centered"/>
              <w:rPr>
                <w:del w:id="62782" w:author="Diana Machado" w:date="2019-04-05T18:40:00Z"/>
                <w:lang w:val="en-PH" w:eastAsia="en-US"/>
              </w:rPr>
            </w:pPr>
            <w:del w:id="62783" w:author="Diana Machado" w:date="2019-04-05T18:40:00Z">
              <w:r w:rsidRPr="00EE514B" w:rsidDel="00C81D61">
                <w:rPr>
                  <w:lang w:val="en-PH" w:eastAsia="en-US"/>
                </w:rPr>
                <w:delText>0.631</w:delText>
              </w:r>
            </w:del>
          </w:p>
        </w:tc>
        <w:tc>
          <w:tcPr>
            <w:tcW w:w="864" w:type="dxa"/>
          </w:tcPr>
          <w:p w:rsidR="00FA0A41" w:rsidRPr="00EE514B" w:rsidDel="00C81D61" w:rsidRDefault="00FA0A41" w:rsidP="006A0BF3">
            <w:pPr>
              <w:pStyle w:val="Tablebody-centered"/>
              <w:rPr>
                <w:del w:id="62784" w:author="Diana Machado" w:date="2019-04-05T18:40:00Z"/>
                <w:lang w:val="en-PH" w:eastAsia="en-US"/>
              </w:rPr>
            </w:pPr>
            <w:del w:id="62785" w:author="Diana Machado" w:date="2019-04-05T18:40:00Z">
              <w:r w:rsidRPr="00EE514B" w:rsidDel="00C81D61">
                <w:rPr>
                  <w:lang w:val="en-PH" w:eastAsia="en-US"/>
                </w:rPr>
                <w:delText>0.490</w:delText>
              </w:r>
            </w:del>
          </w:p>
        </w:tc>
        <w:tc>
          <w:tcPr>
            <w:tcW w:w="864" w:type="dxa"/>
          </w:tcPr>
          <w:p w:rsidR="00FA0A41" w:rsidRPr="00EE514B" w:rsidDel="00C81D61" w:rsidRDefault="00FA0A41" w:rsidP="006A0BF3">
            <w:pPr>
              <w:pStyle w:val="Tablebody-centered"/>
              <w:rPr>
                <w:del w:id="62786" w:author="Diana Machado" w:date="2019-04-05T18:40:00Z"/>
                <w:lang w:val="en-PH" w:eastAsia="en-US"/>
              </w:rPr>
            </w:pPr>
            <w:del w:id="62787" w:author="Diana Machado" w:date="2019-04-05T18:40:00Z">
              <w:r w:rsidRPr="00EE514B" w:rsidDel="00C81D61">
                <w:rPr>
                  <w:lang w:val="en-PH" w:eastAsia="en-US"/>
                </w:rPr>
                <w:delText>0.260</w:delText>
              </w:r>
            </w:del>
          </w:p>
        </w:tc>
        <w:tc>
          <w:tcPr>
            <w:tcW w:w="864" w:type="dxa"/>
            <w:shd w:val="solid" w:color="C0C0C0" w:fill="auto"/>
          </w:tcPr>
          <w:p w:rsidR="00FA0A41" w:rsidRPr="00EE514B" w:rsidDel="00C81D61" w:rsidRDefault="00FA0A41" w:rsidP="006A0BF3">
            <w:pPr>
              <w:pStyle w:val="Tablebody-centered"/>
              <w:rPr>
                <w:del w:id="62788" w:author="Diana Machado" w:date="2019-04-05T18:40:00Z"/>
                <w:lang w:val="en-PH" w:eastAsia="en-US"/>
              </w:rPr>
            </w:pPr>
            <w:del w:id="62789" w:author="Diana Machado" w:date="2019-04-05T18:40:00Z">
              <w:r w:rsidRPr="00EE514B" w:rsidDel="00C81D61">
                <w:rPr>
                  <w:lang w:val="en-PH" w:eastAsia="en-US"/>
                </w:rPr>
                <w:delText>0.000</w:delText>
              </w:r>
            </w:del>
          </w:p>
        </w:tc>
      </w:tr>
      <w:tr w:rsidR="00FA0A41" w:rsidRPr="00EE514B" w:rsidDel="00C81D61" w:rsidTr="00BD1578">
        <w:trPr>
          <w:trHeight w:val="198"/>
          <w:del w:id="62790" w:author="Diana Machado" w:date="2019-04-05T18:40:00Z"/>
        </w:trPr>
        <w:tc>
          <w:tcPr>
            <w:tcW w:w="1296" w:type="dxa"/>
            <w:vMerge/>
          </w:tcPr>
          <w:p w:rsidR="00FA0A41" w:rsidRPr="00EE514B" w:rsidDel="00C81D61" w:rsidRDefault="00FA0A41" w:rsidP="006A0BF3">
            <w:pPr>
              <w:pStyle w:val="Tablebody-centered"/>
              <w:rPr>
                <w:del w:id="62791" w:author="Diana Machado" w:date="2019-04-05T18:40:00Z"/>
                <w:lang w:val="en-PH" w:eastAsia="en-US"/>
              </w:rPr>
            </w:pPr>
          </w:p>
        </w:tc>
        <w:tc>
          <w:tcPr>
            <w:tcW w:w="432" w:type="dxa"/>
          </w:tcPr>
          <w:p w:rsidR="00FA0A41" w:rsidRPr="00EE514B" w:rsidDel="00C81D61" w:rsidRDefault="00FA0A41" w:rsidP="006A0BF3">
            <w:pPr>
              <w:pStyle w:val="Tablebody-centered"/>
              <w:rPr>
                <w:del w:id="62792" w:author="Diana Machado" w:date="2019-04-05T18:40:00Z"/>
                <w:lang w:val="en-PH" w:eastAsia="en-US"/>
              </w:rPr>
            </w:pPr>
            <w:del w:id="62793" w:author="Diana Machado" w:date="2019-04-05T18:40:00Z">
              <w:r w:rsidRPr="00EE514B" w:rsidDel="00C81D61">
                <w:rPr>
                  <w:lang w:val="en-PH" w:eastAsia="en-US"/>
                </w:rPr>
                <w:delText>18</w:delText>
              </w:r>
            </w:del>
          </w:p>
        </w:tc>
        <w:tc>
          <w:tcPr>
            <w:tcW w:w="1378" w:type="dxa"/>
          </w:tcPr>
          <w:p w:rsidR="00FA0A41" w:rsidRPr="00EE514B" w:rsidDel="00C81D61" w:rsidRDefault="00FA0A41" w:rsidP="006A0BF3">
            <w:pPr>
              <w:pStyle w:val="Tablebody-centered"/>
              <w:rPr>
                <w:del w:id="62794" w:author="Diana Machado" w:date="2019-04-05T18:40:00Z"/>
                <w:lang w:val="en-PH" w:eastAsia="en-US"/>
              </w:rPr>
            </w:pPr>
            <w:del w:id="62795" w:author="Diana Machado" w:date="2019-04-05T18:40:00Z">
              <w:r w:rsidRPr="00EE514B" w:rsidDel="00C81D61">
                <w:rPr>
                  <w:lang w:val="en-PH" w:eastAsia="en-US"/>
                </w:rPr>
                <w:delText>INDIAN RIVER</w:delText>
              </w:r>
            </w:del>
          </w:p>
        </w:tc>
        <w:tc>
          <w:tcPr>
            <w:tcW w:w="926" w:type="dxa"/>
          </w:tcPr>
          <w:p w:rsidR="00FA0A41" w:rsidRPr="00EE514B" w:rsidDel="00C81D61" w:rsidRDefault="00FA0A41" w:rsidP="006A0BF3">
            <w:pPr>
              <w:pStyle w:val="Tablebody-centered"/>
              <w:rPr>
                <w:del w:id="62796" w:author="Diana Machado" w:date="2019-04-05T18:40:00Z"/>
                <w:lang w:val="en-PH" w:eastAsia="en-US"/>
              </w:rPr>
            </w:pPr>
            <w:del w:id="62797" w:author="Diana Machado" w:date="2019-04-05T18:40:00Z">
              <w:r w:rsidRPr="00EE514B" w:rsidDel="00C81D61">
                <w:rPr>
                  <w:lang w:val="en-PH" w:eastAsia="en-US"/>
                </w:rPr>
                <w:delText>25.362</w:delText>
              </w:r>
            </w:del>
          </w:p>
        </w:tc>
        <w:tc>
          <w:tcPr>
            <w:tcW w:w="864" w:type="dxa"/>
          </w:tcPr>
          <w:p w:rsidR="00FA0A41" w:rsidRPr="00EE514B" w:rsidDel="00C81D61" w:rsidRDefault="00FA0A41" w:rsidP="006A0BF3">
            <w:pPr>
              <w:pStyle w:val="Tablebody-centered"/>
              <w:rPr>
                <w:del w:id="62798" w:author="Diana Machado" w:date="2019-04-05T18:40:00Z"/>
                <w:lang w:val="en-PH" w:eastAsia="en-US"/>
              </w:rPr>
            </w:pPr>
            <w:del w:id="62799" w:author="Diana Machado" w:date="2019-04-05T18:40:00Z">
              <w:r w:rsidRPr="00EE514B" w:rsidDel="00C81D61">
                <w:rPr>
                  <w:lang w:val="en-PH" w:eastAsia="en-US"/>
                </w:rPr>
                <w:delText>22.699</w:delText>
              </w:r>
            </w:del>
          </w:p>
        </w:tc>
        <w:tc>
          <w:tcPr>
            <w:tcW w:w="864" w:type="dxa"/>
          </w:tcPr>
          <w:p w:rsidR="00FA0A41" w:rsidRPr="00EE514B" w:rsidDel="00C81D61" w:rsidRDefault="00FA0A41" w:rsidP="006A0BF3">
            <w:pPr>
              <w:pStyle w:val="Tablebody-centered"/>
              <w:rPr>
                <w:del w:id="62800" w:author="Diana Machado" w:date="2019-04-05T18:40:00Z"/>
                <w:lang w:val="en-PH" w:eastAsia="en-US"/>
              </w:rPr>
            </w:pPr>
            <w:del w:id="62801" w:author="Diana Machado" w:date="2019-04-05T18:40:00Z">
              <w:r w:rsidRPr="00EE514B" w:rsidDel="00C81D61">
                <w:rPr>
                  <w:lang w:val="en-PH" w:eastAsia="en-US"/>
                </w:rPr>
                <w:delText>21.672</w:delText>
              </w:r>
            </w:del>
          </w:p>
        </w:tc>
        <w:tc>
          <w:tcPr>
            <w:tcW w:w="864" w:type="dxa"/>
          </w:tcPr>
          <w:p w:rsidR="00FA0A41" w:rsidRPr="00EE514B" w:rsidDel="00C81D61" w:rsidRDefault="00FA0A41" w:rsidP="006A0BF3">
            <w:pPr>
              <w:pStyle w:val="Tablebody-centered"/>
              <w:rPr>
                <w:del w:id="62802" w:author="Diana Machado" w:date="2019-04-05T18:40:00Z"/>
                <w:lang w:val="en-PH" w:eastAsia="en-US"/>
              </w:rPr>
            </w:pPr>
            <w:del w:id="62803" w:author="Diana Machado" w:date="2019-04-05T18:40:00Z">
              <w:r w:rsidRPr="00EE514B" w:rsidDel="00C81D61">
                <w:rPr>
                  <w:lang w:val="en-PH" w:eastAsia="en-US"/>
                </w:rPr>
                <w:delText>19.856</w:delText>
              </w:r>
            </w:del>
          </w:p>
        </w:tc>
        <w:tc>
          <w:tcPr>
            <w:tcW w:w="802" w:type="dxa"/>
          </w:tcPr>
          <w:p w:rsidR="00FA0A41" w:rsidRPr="00EE514B" w:rsidDel="00C81D61" w:rsidRDefault="00FA0A41" w:rsidP="006A0BF3">
            <w:pPr>
              <w:pStyle w:val="Tablebody-centered"/>
              <w:rPr>
                <w:del w:id="62804" w:author="Diana Machado" w:date="2019-04-05T18:40:00Z"/>
                <w:lang w:val="en-PH" w:eastAsia="en-US"/>
              </w:rPr>
            </w:pPr>
            <w:del w:id="62805" w:author="Diana Machado" w:date="2019-04-05T18:40:00Z">
              <w:r w:rsidRPr="00EE514B" w:rsidDel="00C81D61">
                <w:rPr>
                  <w:lang w:val="en-PH" w:eastAsia="en-US"/>
                </w:rPr>
                <w:delText>16.165</w:delText>
              </w:r>
            </w:del>
          </w:p>
        </w:tc>
        <w:tc>
          <w:tcPr>
            <w:tcW w:w="288" w:type="dxa"/>
            <w:shd w:val="solid" w:color="C0C0C0" w:fill="auto"/>
          </w:tcPr>
          <w:p w:rsidR="00FA0A41" w:rsidRPr="00EE514B" w:rsidDel="00C81D61" w:rsidRDefault="00FA0A41" w:rsidP="006A0BF3">
            <w:pPr>
              <w:pStyle w:val="Tablebody-centered"/>
              <w:rPr>
                <w:del w:id="62806" w:author="Diana Machado" w:date="2019-04-05T18:40:00Z"/>
                <w:lang w:val="en-PH" w:eastAsia="en-US"/>
              </w:rPr>
            </w:pPr>
          </w:p>
        </w:tc>
        <w:tc>
          <w:tcPr>
            <w:tcW w:w="864" w:type="dxa"/>
          </w:tcPr>
          <w:p w:rsidR="00FA0A41" w:rsidRPr="00EE514B" w:rsidDel="00C81D61" w:rsidRDefault="00FA0A41" w:rsidP="006A0BF3">
            <w:pPr>
              <w:pStyle w:val="Tablebody-centered"/>
              <w:rPr>
                <w:del w:id="62807" w:author="Diana Machado" w:date="2019-04-05T18:40:00Z"/>
                <w:lang w:val="en-PH" w:eastAsia="en-US"/>
              </w:rPr>
            </w:pPr>
            <w:del w:id="62808"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809" w:author="Diana Machado" w:date="2019-04-05T18:40:00Z"/>
                <w:lang w:val="en-PH" w:eastAsia="en-US"/>
              </w:rPr>
            </w:pPr>
            <w:del w:id="62810" w:author="Diana Machado" w:date="2019-04-05T18:40:00Z">
              <w:r w:rsidRPr="00EE514B" w:rsidDel="00C81D61">
                <w:rPr>
                  <w:lang w:val="en-PH" w:eastAsia="en-US"/>
                </w:rPr>
                <w:delText>0.895</w:delText>
              </w:r>
            </w:del>
          </w:p>
        </w:tc>
        <w:tc>
          <w:tcPr>
            <w:tcW w:w="864" w:type="dxa"/>
          </w:tcPr>
          <w:p w:rsidR="00FA0A41" w:rsidRPr="00EE514B" w:rsidDel="00C81D61" w:rsidRDefault="00FA0A41" w:rsidP="006A0BF3">
            <w:pPr>
              <w:pStyle w:val="Tablebody-centered"/>
              <w:rPr>
                <w:del w:id="62811" w:author="Diana Machado" w:date="2019-04-05T18:40:00Z"/>
                <w:lang w:val="en-PH" w:eastAsia="en-US"/>
              </w:rPr>
            </w:pPr>
            <w:del w:id="62812" w:author="Diana Machado" w:date="2019-04-05T18:40:00Z">
              <w:r w:rsidRPr="00EE514B" w:rsidDel="00C81D61">
                <w:rPr>
                  <w:lang w:val="en-PH" w:eastAsia="en-US"/>
                </w:rPr>
                <w:delText>0.855</w:delText>
              </w:r>
            </w:del>
          </w:p>
        </w:tc>
        <w:tc>
          <w:tcPr>
            <w:tcW w:w="864" w:type="dxa"/>
          </w:tcPr>
          <w:p w:rsidR="00FA0A41" w:rsidRPr="00EE514B" w:rsidDel="00C81D61" w:rsidRDefault="00FA0A41" w:rsidP="006A0BF3">
            <w:pPr>
              <w:pStyle w:val="Tablebody-centered"/>
              <w:rPr>
                <w:del w:id="62813" w:author="Diana Machado" w:date="2019-04-05T18:40:00Z"/>
                <w:lang w:val="en-PH" w:eastAsia="en-US"/>
              </w:rPr>
            </w:pPr>
            <w:del w:id="62814" w:author="Diana Machado" w:date="2019-04-05T18:40:00Z">
              <w:r w:rsidRPr="00EE514B" w:rsidDel="00C81D61">
                <w:rPr>
                  <w:lang w:val="en-PH" w:eastAsia="en-US"/>
                </w:rPr>
                <w:delText>0.783</w:delText>
              </w:r>
            </w:del>
          </w:p>
        </w:tc>
        <w:tc>
          <w:tcPr>
            <w:tcW w:w="864" w:type="dxa"/>
          </w:tcPr>
          <w:p w:rsidR="00FA0A41" w:rsidRPr="00EE514B" w:rsidDel="00C81D61" w:rsidRDefault="00FA0A41" w:rsidP="006A0BF3">
            <w:pPr>
              <w:pStyle w:val="Tablebody-centered"/>
              <w:rPr>
                <w:del w:id="62815" w:author="Diana Machado" w:date="2019-04-05T18:40:00Z"/>
                <w:lang w:val="en-PH" w:eastAsia="en-US"/>
              </w:rPr>
            </w:pPr>
            <w:del w:id="62816" w:author="Diana Machado" w:date="2019-04-05T18:40:00Z">
              <w:r w:rsidRPr="00EE514B" w:rsidDel="00C81D61">
                <w:rPr>
                  <w:lang w:val="en-PH" w:eastAsia="en-US"/>
                </w:rPr>
                <w:delText>0.637</w:delText>
              </w:r>
            </w:del>
          </w:p>
        </w:tc>
        <w:tc>
          <w:tcPr>
            <w:tcW w:w="864" w:type="dxa"/>
            <w:shd w:val="solid" w:color="C0C0C0" w:fill="auto"/>
          </w:tcPr>
          <w:p w:rsidR="00FA0A41" w:rsidRPr="00EE514B" w:rsidDel="00C81D61" w:rsidRDefault="00FA0A41" w:rsidP="006A0BF3">
            <w:pPr>
              <w:pStyle w:val="Tablebody-centered"/>
              <w:rPr>
                <w:del w:id="62817" w:author="Diana Machado" w:date="2019-04-05T18:40:00Z"/>
                <w:lang w:val="en-PH" w:eastAsia="en-US"/>
              </w:rPr>
            </w:pPr>
            <w:del w:id="62818" w:author="Diana Machado" w:date="2019-04-05T18:40:00Z">
              <w:r w:rsidRPr="00EE514B" w:rsidDel="00C81D61">
                <w:rPr>
                  <w:lang w:val="en-PH" w:eastAsia="en-US"/>
                </w:rPr>
                <w:delText>0.000</w:delText>
              </w:r>
            </w:del>
          </w:p>
        </w:tc>
      </w:tr>
      <w:tr w:rsidR="00FA0A41" w:rsidRPr="00EE514B" w:rsidDel="00C81D61" w:rsidTr="00BD1578">
        <w:trPr>
          <w:trHeight w:val="198"/>
          <w:del w:id="62819" w:author="Diana Machado" w:date="2019-04-05T18:40:00Z"/>
        </w:trPr>
        <w:tc>
          <w:tcPr>
            <w:tcW w:w="1296" w:type="dxa"/>
            <w:vMerge/>
          </w:tcPr>
          <w:p w:rsidR="00FA0A41" w:rsidRPr="00EE514B" w:rsidDel="00C81D61" w:rsidRDefault="00FA0A41" w:rsidP="006A0BF3">
            <w:pPr>
              <w:pStyle w:val="Tablebody-centered"/>
              <w:rPr>
                <w:del w:id="62820" w:author="Diana Machado" w:date="2019-04-05T18:40:00Z"/>
                <w:lang w:val="en-PH" w:eastAsia="en-US"/>
              </w:rPr>
            </w:pPr>
          </w:p>
        </w:tc>
        <w:tc>
          <w:tcPr>
            <w:tcW w:w="432" w:type="dxa"/>
          </w:tcPr>
          <w:p w:rsidR="00FA0A41" w:rsidRPr="00EE514B" w:rsidDel="00C81D61" w:rsidRDefault="00FA0A41" w:rsidP="006A0BF3">
            <w:pPr>
              <w:pStyle w:val="Tablebody-centered"/>
              <w:rPr>
                <w:del w:id="62821" w:author="Diana Machado" w:date="2019-04-05T18:40:00Z"/>
                <w:lang w:val="en-PH" w:eastAsia="en-US"/>
              </w:rPr>
            </w:pPr>
            <w:del w:id="62822" w:author="Diana Machado" w:date="2019-04-05T18:40:00Z">
              <w:r w:rsidRPr="00EE514B" w:rsidDel="00C81D61">
                <w:rPr>
                  <w:lang w:val="en-PH" w:eastAsia="en-US"/>
                </w:rPr>
                <w:delText>19</w:delText>
              </w:r>
            </w:del>
          </w:p>
        </w:tc>
        <w:tc>
          <w:tcPr>
            <w:tcW w:w="1378" w:type="dxa"/>
          </w:tcPr>
          <w:p w:rsidR="00FA0A41" w:rsidRPr="00EE514B" w:rsidDel="00C81D61" w:rsidRDefault="00FA0A41" w:rsidP="006A0BF3">
            <w:pPr>
              <w:pStyle w:val="Tablebody-centered"/>
              <w:rPr>
                <w:del w:id="62823" w:author="Diana Machado" w:date="2019-04-05T18:40:00Z"/>
                <w:lang w:val="en-PH" w:eastAsia="en-US"/>
              </w:rPr>
            </w:pPr>
            <w:del w:id="62824" w:author="Diana Machado" w:date="2019-04-05T18:40:00Z">
              <w:r w:rsidRPr="00EE514B" w:rsidDel="00C81D61">
                <w:rPr>
                  <w:lang w:val="en-PH" w:eastAsia="en-US"/>
                </w:rPr>
                <w:delText>JACKSON</w:delText>
              </w:r>
            </w:del>
          </w:p>
        </w:tc>
        <w:tc>
          <w:tcPr>
            <w:tcW w:w="926" w:type="dxa"/>
          </w:tcPr>
          <w:p w:rsidR="00FA0A41" w:rsidRPr="00EE514B" w:rsidDel="00C81D61" w:rsidRDefault="00FA0A41" w:rsidP="006A0BF3">
            <w:pPr>
              <w:pStyle w:val="Tablebody-centered"/>
              <w:rPr>
                <w:del w:id="62825" w:author="Diana Machado" w:date="2019-04-05T18:40:00Z"/>
                <w:lang w:val="en-PH" w:eastAsia="en-US"/>
              </w:rPr>
            </w:pPr>
            <w:del w:id="62826" w:author="Diana Machado" w:date="2019-04-05T18:40:00Z">
              <w:r w:rsidRPr="00EE514B" w:rsidDel="00C81D61">
                <w:rPr>
                  <w:lang w:val="en-PH" w:eastAsia="en-US"/>
                </w:rPr>
                <w:delText>2.711</w:delText>
              </w:r>
            </w:del>
          </w:p>
        </w:tc>
        <w:tc>
          <w:tcPr>
            <w:tcW w:w="864" w:type="dxa"/>
          </w:tcPr>
          <w:p w:rsidR="00FA0A41" w:rsidRPr="00EE514B" w:rsidDel="00C81D61" w:rsidRDefault="00FA0A41" w:rsidP="006A0BF3">
            <w:pPr>
              <w:pStyle w:val="Tablebody-centered"/>
              <w:rPr>
                <w:del w:id="62827" w:author="Diana Machado" w:date="2019-04-05T18:40:00Z"/>
                <w:lang w:val="en-PH" w:eastAsia="en-US"/>
              </w:rPr>
            </w:pPr>
            <w:del w:id="62828" w:author="Diana Machado" w:date="2019-04-05T18:40:00Z">
              <w:r w:rsidRPr="00EE514B" w:rsidDel="00C81D61">
                <w:rPr>
                  <w:lang w:val="en-PH" w:eastAsia="en-US"/>
                </w:rPr>
                <w:delText>1.796</w:delText>
              </w:r>
            </w:del>
          </w:p>
        </w:tc>
        <w:tc>
          <w:tcPr>
            <w:tcW w:w="864" w:type="dxa"/>
          </w:tcPr>
          <w:p w:rsidR="00FA0A41" w:rsidRPr="00EE514B" w:rsidDel="00C81D61" w:rsidRDefault="00FA0A41" w:rsidP="006A0BF3">
            <w:pPr>
              <w:pStyle w:val="Tablebody-centered"/>
              <w:rPr>
                <w:del w:id="62829" w:author="Diana Machado" w:date="2019-04-05T18:40:00Z"/>
                <w:lang w:val="en-PH" w:eastAsia="en-US"/>
              </w:rPr>
            </w:pPr>
            <w:del w:id="62830" w:author="Diana Machado" w:date="2019-04-05T18:40:00Z">
              <w:r w:rsidRPr="00EE514B" w:rsidDel="00C81D61">
                <w:rPr>
                  <w:lang w:val="en-PH" w:eastAsia="en-US"/>
                </w:rPr>
                <w:delText>1.526</w:delText>
              </w:r>
            </w:del>
          </w:p>
        </w:tc>
        <w:tc>
          <w:tcPr>
            <w:tcW w:w="864" w:type="dxa"/>
          </w:tcPr>
          <w:p w:rsidR="00FA0A41" w:rsidRPr="00EE514B" w:rsidDel="00C81D61" w:rsidRDefault="00FA0A41" w:rsidP="006A0BF3">
            <w:pPr>
              <w:pStyle w:val="Tablebody-centered"/>
              <w:rPr>
                <w:del w:id="62831" w:author="Diana Machado" w:date="2019-04-05T18:40:00Z"/>
                <w:lang w:val="en-PH" w:eastAsia="en-US"/>
              </w:rPr>
            </w:pPr>
            <w:del w:id="62832" w:author="Diana Machado" w:date="2019-04-05T18:40:00Z">
              <w:r w:rsidRPr="00EE514B" w:rsidDel="00C81D61">
                <w:rPr>
                  <w:lang w:val="en-PH" w:eastAsia="en-US"/>
                </w:rPr>
                <w:delText>1.123</w:delText>
              </w:r>
            </w:del>
          </w:p>
        </w:tc>
        <w:tc>
          <w:tcPr>
            <w:tcW w:w="802" w:type="dxa"/>
          </w:tcPr>
          <w:p w:rsidR="00FA0A41" w:rsidRPr="00EE514B" w:rsidDel="00C81D61" w:rsidRDefault="00FA0A41" w:rsidP="006A0BF3">
            <w:pPr>
              <w:pStyle w:val="Tablebody-centered"/>
              <w:rPr>
                <w:del w:id="62833" w:author="Diana Machado" w:date="2019-04-05T18:40:00Z"/>
                <w:lang w:val="en-PH" w:eastAsia="en-US"/>
              </w:rPr>
            </w:pPr>
            <w:del w:id="62834" w:author="Diana Machado" w:date="2019-04-05T18:40:00Z">
              <w:r w:rsidRPr="00EE514B" w:rsidDel="00C81D61">
                <w:rPr>
                  <w:lang w:val="en-PH" w:eastAsia="en-US"/>
                </w:rPr>
                <w:delText>0.537</w:delText>
              </w:r>
            </w:del>
          </w:p>
        </w:tc>
        <w:tc>
          <w:tcPr>
            <w:tcW w:w="288" w:type="dxa"/>
            <w:shd w:val="solid" w:color="C0C0C0" w:fill="auto"/>
          </w:tcPr>
          <w:p w:rsidR="00FA0A41" w:rsidRPr="00EE514B" w:rsidDel="00C81D61" w:rsidRDefault="00FA0A41" w:rsidP="006A0BF3">
            <w:pPr>
              <w:pStyle w:val="Tablebody-centered"/>
              <w:rPr>
                <w:del w:id="62835" w:author="Diana Machado" w:date="2019-04-05T18:40:00Z"/>
                <w:lang w:val="en-PH" w:eastAsia="en-US"/>
              </w:rPr>
            </w:pPr>
          </w:p>
        </w:tc>
        <w:tc>
          <w:tcPr>
            <w:tcW w:w="864" w:type="dxa"/>
          </w:tcPr>
          <w:p w:rsidR="00FA0A41" w:rsidRPr="00EE514B" w:rsidDel="00C81D61" w:rsidRDefault="00FA0A41" w:rsidP="006A0BF3">
            <w:pPr>
              <w:pStyle w:val="Tablebody-centered"/>
              <w:rPr>
                <w:del w:id="62836" w:author="Diana Machado" w:date="2019-04-05T18:40:00Z"/>
                <w:lang w:val="en-PH" w:eastAsia="en-US"/>
              </w:rPr>
            </w:pPr>
            <w:del w:id="62837"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838" w:author="Diana Machado" w:date="2019-04-05T18:40:00Z"/>
                <w:lang w:val="en-PH" w:eastAsia="en-US"/>
              </w:rPr>
            </w:pPr>
            <w:del w:id="62839" w:author="Diana Machado" w:date="2019-04-05T18:40:00Z">
              <w:r w:rsidRPr="00EE514B" w:rsidDel="00C81D61">
                <w:rPr>
                  <w:lang w:val="en-PH" w:eastAsia="en-US"/>
                </w:rPr>
                <w:delText>0.663</w:delText>
              </w:r>
            </w:del>
          </w:p>
        </w:tc>
        <w:tc>
          <w:tcPr>
            <w:tcW w:w="864" w:type="dxa"/>
          </w:tcPr>
          <w:p w:rsidR="00FA0A41" w:rsidRPr="00EE514B" w:rsidDel="00C81D61" w:rsidRDefault="00FA0A41" w:rsidP="006A0BF3">
            <w:pPr>
              <w:pStyle w:val="Tablebody-centered"/>
              <w:rPr>
                <w:del w:id="62840" w:author="Diana Machado" w:date="2019-04-05T18:40:00Z"/>
                <w:lang w:val="en-PH" w:eastAsia="en-US"/>
              </w:rPr>
            </w:pPr>
            <w:del w:id="62841" w:author="Diana Machado" w:date="2019-04-05T18:40:00Z">
              <w:r w:rsidRPr="00EE514B" w:rsidDel="00C81D61">
                <w:rPr>
                  <w:lang w:val="en-PH" w:eastAsia="en-US"/>
                </w:rPr>
                <w:delText>0.563</w:delText>
              </w:r>
            </w:del>
          </w:p>
        </w:tc>
        <w:tc>
          <w:tcPr>
            <w:tcW w:w="864" w:type="dxa"/>
          </w:tcPr>
          <w:p w:rsidR="00FA0A41" w:rsidRPr="00EE514B" w:rsidDel="00C81D61" w:rsidRDefault="00FA0A41" w:rsidP="006A0BF3">
            <w:pPr>
              <w:pStyle w:val="Tablebody-centered"/>
              <w:rPr>
                <w:del w:id="62842" w:author="Diana Machado" w:date="2019-04-05T18:40:00Z"/>
                <w:lang w:val="en-PH" w:eastAsia="en-US"/>
              </w:rPr>
            </w:pPr>
            <w:del w:id="62843" w:author="Diana Machado" w:date="2019-04-05T18:40:00Z">
              <w:r w:rsidRPr="00EE514B" w:rsidDel="00C81D61">
                <w:rPr>
                  <w:lang w:val="en-PH" w:eastAsia="en-US"/>
                </w:rPr>
                <w:delText>0.414</w:delText>
              </w:r>
            </w:del>
          </w:p>
        </w:tc>
        <w:tc>
          <w:tcPr>
            <w:tcW w:w="864" w:type="dxa"/>
          </w:tcPr>
          <w:p w:rsidR="00FA0A41" w:rsidRPr="00EE514B" w:rsidDel="00C81D61" w:rsidRDefault="00FA0A41" w:rsidP="006A0BF3">
            <w:pPr>
              <w:pStyle w:val="Tablebody-centered"/>
              <w:rPr>
                <w:del w:id="62844" w:author="Diana Machado" w:date="2019-04-05T18:40:00Z"/>
                <w:lang w:val="en-PH" w:eastAsia="en-US"/>
              </w:rPr>
            </w:pPr>
            <w:del w:id="62845" w:author="Diana Machado" w:date="2019-04-05T18:40:00Z">
              <w:r w:rsidRPr="00EE514B" w:rsidDel="00C81D61">
                <w:rPr>
                  <w:lang w:val="en-PH" w:eastAsia="en-US"/>
                </w:rPr>
                <w:delText>0.198</w:delText>
              </w:r>
            </w:del>
          </w:p>
        </w:tc>
        <w:tc>
          <w:tcPr>
            <w:tcW w:w="864" w:type="dxa"/>
            <w:shd w:val="solid" w:color="C0C0C0" w:fill="auto"/>
          </w:tcPr>
          <w:p w:rsidR="00FA0A41" w:rsidRPr="00EE514B" w:rsidDel="00C81D61" w:rsidRDefault="00FA0A41" w:rsidP="006A0BF3">
            <w:pPr>
              <w:pStyle w:val="Tablebody-centered"/>
              <w:rPr>
                <w:del w:id="62846" w:author="Diana Machado" w:date="2019-04-05T18:40:00Z"/>
                <w:lang w:val="en-PH" w:eastAsia="en-US"/>
              </w:rPr>
            </w:pPr>
            <w:del w:id="62847" w:author="Diana Machado" w:date="2019-04-05T18:40:00Z">
              <w:r w:rsidRPr="00EE514B" w:rsidDel="00C81D61">
                <w:rPr>
                  <w:lang w:val="en-PH" w:eastAsia="en-US"/>
                </w:rPr>
                <w:delText>0.000</w:delText>
              </w:r>
            </w:del>
          </w:p>
        </w:tc>
      </w:tr>
      <w:tr w:rsidR="00FA0A41" w:rsidRPr="00EE514B" w:rsidDel="00C81D61" w:rsidTr="00BD1578">
        <w:trPr>
          <w:trHeight w:val="198"/>
          <w:del w:id="62848" w:author="Diana Machado" w:date="2019-04-05T18:40:00Z"/>
        </w:trPr>
        <w:tc>
          <w:tcPr>
            <w:tcW w:w="1296" w:type="dxa"/>
            <w:vMerge/>
          </w:tcPr>
          <w:p w:rsidR="00FA0A41" w:rsidRPr="00EE514B" w:rsidDel="00C81D61" w:rsidRDefault="00FA0A41" w:rsidP="006A0BF3">
            <w:pPr>
              <w:pStyle w:val="Tablebody-centered"/>
              <w:rPr>
                <w:del w:id="62849" w:author="Diana Machado" w:date="2019-04-05T18:40:00Z"/>
                <w:lang w:val="en-PH" w:eastAsia="en-US"/>
              </w:rPr>
            </w:pPr>
          </w:p>
        </w:tc>
        <w:tc>
          <w:tcPr>
            <w:tcW w:w="432" w:type="dxa"/>
          </w:tcPr>
          <w:p w:rsidR="00FA0A41" w:rsidRPr="00EE514B" w:rsidDel="00C81D61" w:rsidRDefault="00FA0A41" w:rsidP="006A0BF3">
            <w:pPr>
              <w:pStyle w:val="Tablebody-centered"/>
              <w:rPr>
                <w:del w:id="62850" w:author="Diana Machado" w:date="2019-04-05T18:40:00Z"/>
                <w:lang w:val="en-PH" w:eastAsia="en-US"/>
              </w:rPr>
            </w:pPr>
            <w:del w:id="62851" w:author="Diana Machado" w:date="2019-04-05T18:40:00Z">
              <w:r w:rsidRPr="00EE514B" w:rsidDel="00C81D61">
                <w:rPr>
                  <w:lang w:val="en-PH" w:eastAsia="en-US"/>
                </w:rPr>
                <w:delText>20</w:delText>
              </w:r>
            </w:del>
          </w:p>
        </w:tc>
        <w:tc>
          <w:tcPr>
            <w:tcW w:w="1378" w:type="dxa"/>
          </w:tcPr>
          <w:p w:rsidR="00FA0A41" w:rsidRPr="00EE514B" w:rsidDel="00C81D61" w:rsidRDefault="00FA0A41" w:rsidP="006A0BF3">
            <w:pPr>
              <w:pStyle w:val="Tablebody-centered"/>
              <w:rPr>
                <w:del w:id="62852" w:author="Diana Machado" w:date="2019-04-05T18:40:00Z"/>
                <w:lang w:val="en-PH" w:eastAsia="en-US"/>
              </w:rPr>
            </w:pPr>
            <w:del w:id="62853" w:author="Diana Machado" w:date="2019-04-05T18:40:00Z">
              <w:r w:rsidRPr="00EE514B" w:rsidDel="00C81D61">
                <w:rPr>
                  <w:lang w:val="en-PH" w:eastAsia="en-US"/>
                </w:rPr>
                <w:delText>LEE</w:delText>
              </w:r>
            </w:del>
          </w:p>
        </w:tc>
        <w:tc>
          <w:tcPr>
            <w:tcW w:w="926" w:type="dxa"/>
          </w:tcPr>
          <w:p w:rsidR="00FA0A41" w:rsidRPr="00EE514B" w:rsidDel="00C81D61" w:rsidRDefault="00FA0A41" w:rsidP="006A0BF3">
            <w:pPr>
              <w:pStyle w:val="Tablebody-centered"/>
              <w:rPr>
                <w:del w:id="62854" w:author="Diana Machado" w:date="2019-04-05T18:40:00Z"/>
                <w:lang w:val="en-PH" w:eastAsia="en-US"/>
              </w:rPr>
            </w:pPr>
            <w:del w:id="62855" w:author="Diana Machado" w:date="2019-04-05T18:40:00Z">
              <w:r w:rsidRPr="00EE514B" w:rsidDel="00C81D61">
                <w:rPr>
                  <w:lang w:val="en-PH" w:eastAsia="en-US"/>
                </w:rPr>
                <w:delText>11.433</w:delText>
              </w:r>
            </w:del>
          </w:p>
        </w:tc>
        <w:tc>
          <w:tcPr>
            <w:tcW w:w="864" w:type="dxa"/>
          </w:tcPr>
          <w:p w:rsidR="00FA0A41" w:rsidRPr="00EE514B" w:rsidDel="00C81D61" w:rsidRDefault="00FA0A41" w:rsidP="006A0BF3">
            <w:pPr>
              <w:pStyle w:val="Tablebody-centered"/>
              <w:rPr>
                <w:del w:id="62856" w:author="Diana Machado" w:date="2019-04-05T18:40:00Z"/>
                <w:lang w:val="en-PH" w:eastAsia="en-US"/>
              </w:rPr>
            </w:pPr>
            <w:del w:id="62857" w:author="Diana Machado" w:date="2019-04-05T18:40:00Z">
              <w:r w:rsidRPr="00EE514B" w:rsidDel="00C81D61">
                <w:rPr>
                  <w:lang w:val="en-PH" w:eastAsia="en-US"/>
                </w:rPr>
                <w:delText>9.231</w:delText>
              </w:r>
            </w:del>
          </w:p>
        </w:tc>
        <w:tc>
          <w:tcPr>
            <w:tcW w:w="864" w:type="dxa"/>
          </w:tcPr>
          <w:p w:rsidR="00FA0A41" w:rsidRPr="00EE514B" w:rsidDel="00C81D61" w:rsidRDefault="00FA0A41" w:rsidP="006A0BF3">
            <w:pPr>
              <w:pStyle w:val="Tablebody-centered"/>
              <w:rPr>
                <w:del w:id="62858" w:author="Diana Machado" w:date="2019-04-05T18:40:00Z"/>
                <w:lang w:val="en-PH" w:eastAsia="en-US"/>
              </w:rPr>
            </w:pPr>
            <w:del w:id="62859" w:author="Diana Machado" w:date="2019-04-05T18:40:00Z">
              <w:r w:rsidRPr="00EE514B" w:rsidDel="00C81D61">
                <w:rPr>
                  <w:lang w:val="en-PH" w:eastAsia="en-US"/>
                </w:rPr>
                <w:delText>8.421</w:delText>
              </w:r>
            </w:del>
          </w:p>
        </w:tc>
        <w:tc>
          <w:tcPr>
            <w:tcW w:w="864" w:type="dxa"/>
          </w:tcPr>
          <w:p w:rsidR="00FA0A41" w:rsidRPr="00EE514B" w:rsidDel="00C81D61" w:rsidRDefault="00FA0A41" w:rsidP="006A0BF3">
            <w:pPr>
              <w:pStyle w:val="Tablebody-centered"/>
              <w:rPr>
                <w:del w:id="62860" w:author="Diana Machado" w:date="2019-04-05T18:40:00Z"/>
                <w:lang w:val="en-PH" w:eastAsia="en-US"/>
              </w:rPr>
            </w:pPr>
            <w:del w:id="62861" w:author="Diana Machado" w:date="2019-04-05T18:40:00Z">
              <w:r w:rsidRPr="00EE514B" w:rsidDel="00C81D61">
                <w:rPr>
                  <w:lang w:val="en-PH" w:eastAsia="en-US"/>
                </w:rPr>
                <w:delText>7.056</w:delText>
              </w:r>
            </w:del>
          </w:p>
        </w:tc>
        <w:tc>
          <w:tcPr>
            <w:tcW w:w="802" w:type="dxa"/>
          </w:tcPr>
          <w:p w:rsidR="00FA0A41" w:rsidRPr="00EE514B" w:rsidDel="00C81D61" w:rsidRDefault="00FA0A41" w:rsidP="006A0BF3">
            <w:pPr>
              <w:pStyle w:val="Tablebody-centered"/>
              <w:rPr>
                <w:del w:id="62862" w:author="Diana Machado" w:date="2019-04-05T18:40:00Z"/>
                <w:lang w:val="en-PH" w:eastAsia="en-US"/>
              </w:rPr>
            </w:pPr>
            <w:del w:id="62863" w:author="Diana Machado" w:date="2019-04-05T18:40:00Z">
              <w:r w:rsidRPr="00EE514B" w:rsidDel="00C81D61">
                <w:rPr>
                  <w:lang w:val="en-PH" w:eastAsia="en-US"/>
                </w:rPr>
                <w:delText>4.548</w:delText>
              </w:r>
            </w:del>
          </w:p>
        </w:tc>
        <w:tc>
          <w:tcPr>
            <w:tcW w:w="288" w:type="dxa"/>
            <w:shd w:val="solid" w:color="C0C0C0" w:fill="auto"/>
          </w:tcPr>
          <w:p w:rsidR="00FA0A41" w:rsidRPr="00EE514B" w:rsidDel="00C81D61" w:rsidRDefault="00FA0A41" w:rsidP="006A0BF3">
            <w:pPr>
              <w:pStyle w:val="Tablebody-centered"/>
              <w:rPr>
                <w:del w:id="62864" w:author="Diana Machado" w:date="2019-04-05T18:40:00Z"/>
                <w:lang w:val="en-PH" w:eastAsia="en-US"/>
              </w:rPr>
            </w:pPr>
          </w:p>
        </w:tc>
        <w:tc>
          <w:tcPr>
            <w:tcW w:w="864" w:type="dxa"/>
          </w:tcPr>
          <w:p w:rsidR="00FA0A41" w:rsidRPr="00EE514B" w:rsidDel="00C81D61" w:rsidRDefault="00FA0A41" w:rsidP="006A0BF3">
            <w:pPr>
              <w:pStyle w:val="Tablebody-centered"/>
              <w:rPr>
                <w:del w:id="62865" w:author="Diana Machado" w:date="2019-04-05T18:40:00Z"/>
                <w:lang w:val="en-PH" w:eastAsia="en-US"/>
              </w:rPr>
            </w:pPr>
            <w:del w:id="62866"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867" w:author="Diana Machado" w:date="2019-04-05T18:40:00Z"/>
                <w:lang w:val="en-PH" w:eastAsia="en-US"/>
              </w:rPr>
            </w:pPr>
            <w:del w:id="62868" w:author="Diana Machado" w:date="2019-04-05T18:40:00Z">
              <w:r w:rsidRPr="00EE514B" w:rsidDel="00C81D61">
                <w:rPr>
                  <w:lang w:val="en-PH" w:eastAsia="en-US"/>
                </w:rPr>
                <w:delText>0.807</w:delText>
              </w:r>
            </w:del>
          </w:p>
        </w:tc>
        <w:tc>
          <w:tcPr>
            <w:tcW w:w="864" w:type="dxa"/>
          </w:tcPr>
          <w:p w:rsidR="00FA0A41" w:rsidRPr="00EE514B" w:rsidDel="00C81D61" w:rsidRDefault="00FA0A41" w:rsidP="006A0BF3">
            <w:pPr>
              <w:pStyle w:val="Tablebody-centered"/>
              <w:rPr>
                <w:del w:id="62869" w:author="Diana Machado" w:date="2019-04-05T18:40:00Z"/>
                <w:lang w:val="en-PH" w:eastAsia="en-US"/>
              </w:rPr>
            </w:pPr>
            <w:del w:id="62870" w:author="Diana Machado" w:date="2019-04-05T18:40:00Z">
              <w:r w:rsidRPr="00EE514B" w:rsidDel="00C81D61">
                <w:rPr>
                  <w:lang w:val="en-PH" w:eastAsia="en-US"/>
                </w:rPr>
                <w:delText>0.737</w:delText>
              </w:r>
            </w:del>
          </w:p>
        </w:tc>
        <w:tc>
          <w:tcPr>
            <w:tcW w:w="864" w:type="dxa"/>
          </w:tcPr>
          <w:p w:rsidR="00FA0A41" w:rsidRPr="00EE514B" w:rsidDel="00C81D61" w:rsidRDefault="00FA0A41" w:rsidP="006A0BF3">
            <w:pPr>
              <w:pStyle w:val="Tablebody-centered"/>
              <w:rPr>
                <w:del w:id="62871" w:author="Diana Machado" w:date="2019-04-05T18:40:00Z"/>
                <w:lang w:val="en-PH" w:eastAsia="en-US"/>
              </w:rPr>
            </w:pPr>
            <w:del w:id="62872" w:author="Diana Machado" w:date="2019-04-05T18:40:00Z">
              <w:r w:rsidRPr="00EE514B" w:rsidDel="00C81D61">
                <w:rPr>
                  <w:lang w:val="en-PH" w:eastAsia="en-US"/>
                </w:rPr>
                <w:delText>0.617</w:delText>
              </w:r>
            </w:del>
          </w:p>
        </w:tc>
        <w:tc>
          <w:tcPr>
            <w:tcW w:w="864" w:type="dxa"/>
          </w:tcPr>
          <w:p w:rsidR="00FA0A41" w:rsidRPr="00EE514B" w:rsidDel="00C81D61" w:rsidRDefault="00FA0A41" w:rsidP="006A0BF3">
            <w:pPr>
              <w:pStyle w:val="Tablebody-centered"/>
              <w:rPr>
                <w:del w:id="62873" w:author="Diana Machado" w:date="2019-04-05T18:40:00Z"/>
                <w:lang w:val="en-PH" w:eastAsia="en-US"/>
              </w:rPr>
            </w:pPr>
            <w:del w:id="62874" w:author="Diana Machado" w:date="2019-04-05T18:40:00Z">
              <w:r w:rsidRPr="00EE514B" w:rsidDel="00C81D61">
                <w:rPr>
                  <w:lang w:val="en-PH" w:eastAsia="en-US"/>
                </w:rPr>
                <w:delText>0.398</w:delText>
              </w:r>
            </w:del>
          </w:p>
        </w:tc>
        <w:tc>
          <w:tcPr>
            <w:tcW w:w="864" w:type="dxa"/>
            <w:shd w:val="solid" w:color="C0C0C0" w:fill="auto"/>
          </w:tcPr>
          <w:p w:rsidR="00FA0A41" w:rsidRPr="00EE514B" w:rsidDel="00C81D61" w:rsidRDefault="00FA0A41" w:rsidP="006A0BF3">
            <w:pPr>
              <w:pStyle w:val="Tablebody-centered"/>
              <w:rPr>
                <w:del w:id="62875" w:author="Diana Machado" w:date="2019-04-05T18:40:00Z"/>
                <w:lang w:val="en-PH" w:eastAsia="en-US"/>
              </w:rPr>
            </w:pPr>
            <w:del w:id="62876" w:author="Diana Machado" w:date="2019-04-05T18:40:00Z">
              <w:r w:rsidRPr="00EE514B" w:rsidDel="00C81D61">
                <w:rPr>
                  <w:lang w:val="en-PH" w:eastAsia="en-US"/>
                </w:rPr>
                <w:delText>0.000</w:delText>
              </w:r>
            </w:del>
          </w:p>
        </w:tc>
      </w:tr>
      <w:tr w:rsidR="00FA0A41" w:rsidRPr="00EE514B" w:rsidDel="00C81D61" w:rsidTr="00BD1578">
        <w:trPr>
          <w:trHeight w:val="198"/>
          <w:del w:id="62877" w:author="Diana Machado" w:date="2019-04-05T18:40:00Z"/>
        </w:trPr>
        <w:tc>
          <w:tcPr>
            <w:tcW w:w="1296" w:type="dxa"/>
            <w:vMerge/>
          </w:tcPr>
          <w:p w:rsidR="00FA0A41" w:rsidRPr="00EE514B" w:rsidDel="00C81D61" w:rsidRDefault="00FA0A41" w:rsidP="006A0BF3">
            <w:pPr>
              <w:pStyle w:val="Tablebody-centered"/>
              <w:rPr>
                <w:del w:id="62878" w:author="Diana Machado" w:date="2019-04-05T18:40:00Z"/>
                <w:lang w:val="en-PH" w:eastAsia="en-US"/>
              </w:rPr>
            </w:pPr>
          </w:p>
        </w:tc>
        <w:tc>
          <w:tcPr>
            <w:tcW w:w="432" w:type="dxa"/>
          </w:tcPr>
          <w:p w:rsidR="00FA0A41" w:rsidRPr="00EE514B" w:rsidDel="00C81D61" w:rsidRDefault="00FA0A41" w:rsidP="006A0BF3">
            <w:pPr>
              <w:pStyle w:val="Tablebody-centered"/>
              <w:rPr>
                <w:del w:id="62879" w:author="Diana Machado" w:date="2019-04-05T18:40:00Z"/>
                <w:lang w:val="en-PH" w:eastAsia="en-US"/>
              </w:rPr>
            </w:pPr>
            <w:del w:id="62880" w:author="Diana Machado" w:date="2019-04-05T18:40:00Z">
              <w:r w:rsidRPr="00EE514B" w:rsidDel="00C81D61">
                <w:rPr>
                  <w:lang w:val="en-PH" w:eastAsia="en-US"/>
                </w:rPr>
                <w:delText>21</w:delText>
              </w:r>
            </w:del>
          </w:p>
        </w:tc>
        <w:tc>
          <w:tcPr>
            <w:tcW w:w="1378" w:type="dxa"/>
          </w:tcPr>
          <w:p w:rsidR="00FA0A41" w:rsidRPr="00EE514B" w:rsidDel="00C81D61" w:rsidRDefault="00FA0A41" w:rsidP="006A0BF3">
            <w:pPr>
              <w:pStyle w:val="Tablebody-centered"/>
              <w:rPr>
                <w:del w:id="62881" w:author="Diana Machado" w:date="2019-04-05T18:40:00Z"/>
                <w:lang w:val="en-PH" w:eastAsia="en-US"/>
              </w:rPr>
            </w:pPr>
            <w:del w:id="62882" w:author="Diana Machado" w:date="2019-04-05T18:40:00Z">
              <w:r w:rsidRPr="00EE514B" w:rsidDel="00C81D61">
                <w:rPr>
                  <w:lang w:val="en-PH" w:eastAsia="en-US"/>
                </w:rPr>
                <w:delText>LEON</w:delText>
              </w:r>
            </w:del>
          </w:p>
        </w:tc>
        <w:tc>
          <w:tcPr>
            <w:tcW w:w="926" w:type="dxa"/>
          </w:tcPr>
          <w:p w:rsidR="00FA0A41" w:rsidRPr="00EE514B" w:rsidDel="00C81D61" w:rsidRDefault="00FA0A41" w:rsidP="006A0BF3">
            <w:pPr>
              <w:pStyle w:val="Tablebody-centered"/>
              <w:rPr>
                <w:del w:id="62883" w:author="Diana Machado" w:date="2019-04-05T18:40:00Z"/>
                <w:lang w:val="en-PH" w:eastAsia="en-US"/>
              </w:rPr>
            </w:pPr>
            <w:del w:id="62884" w:author="Diana Machado" w:date="2019-04-05T18:40:00Z">
              <w:r w:rsidRPr="00EE514B" w:rsidDel="00C81D61">
                <w:rPr>
                  <w:lang w:val="en-PH" w:eastAsia="en-US"/>
                </w:rPr>
                <w:delText>2.514</w:delText>
              </w:r>
            </w:del>
          </w:p>
        </w:tc>
        <w:tc>
          <w:tcPr>
            <w:tcW w:w="864" w:type="dxa"/>
          </w:tcPr>
          <w:p w:rsidR="00FA0A41" w:rsidRPr="00EE514B" w:rsidDel="00C81D61" w:rsidRDefault="00FA0A41" w:rsidP="006A0BF3">
            <w:pPr>
              <w:pStyle w:val="Tablebody-centered"/>
              <w:rPr>
                <w:del w:id="62885" w:author="Diana Machado" w:date="2019-04-05T18:40:00Z"/>
                <w:lang w:val="en-PH" w:eastAsia="en-US"/>
              </w:rPr>
            </w:pPr>
            <w:del w:id="62886" w:author="Diana Machado" w:date="2019-04-05T18:40:00Z">
              <w:r w:rsidRPr="00EE514B" w:rsidDel="00C81D61">
                <w:rPr>
                  <w:lang w:val="en-PH" w:eastAsia="en-US"/>
                </w:rPr>
                <w:delText>1.690</w:delText>
              </w:r>
            </w:del>
          </w:p>
        </w:tc>
        <w:tc>
          <w:tcPr>
            <w:tcW w:w="864" w:type="dxa"/>
          </w:tcPr>
          <w:p w:rsidR="00FA0A41" w:rsidRPr="00EE514B" w:rsidDel="00C81D61" w:rsidRDefault="00FA0A41" w:rsidP="006A0BF3">
            <w:pPr>
              <w:pStyle w:val="Tablebody-centered"/>
              <w:rPr>
                <w:del w:id="62887" w:author="Diana Machado" w:date="2019-04-05T18:40:00Z"/>
                <w:lang w:val="en-PH" w:eastAsia="en-US"/>
              </w:rPr>
            </w:pPr>
            <w:del w:id="62888" w:author="Diana Machado" w:date="2019-04-05T18:40:00Z">
              <w:r w:rsidRPr="00EE514B" w:rsidDel="00C81D61">
                <w:rPr>
                  <w:lang w:val="en-PH" w:eastAsia="en-US"/>
                </w:rPr>
                <w:delText>1.454</w:delText>
              </w:r>
            </w:del>
          </w:p>
        </w:tc>
        <w:tc>
          <w:tcPr>
            <w:tcW w:w="864" w:type="dxa"/>
          </w:tcPr>
          <w:p w:rsidR="00FA0A41" w:rsidRPr="00EE514B" w:rsidDel="00C81D61" w:rsidRDefault="00FA0A41" w:rsidP="006A0BF3">
            <w:pPr>
              <w:pStyle w:val="Tablebody-centered"/>
              <w:rPr>
                <w:del w:id="62889" w:author="Diana Machado" w:date="2019-04-05T18:40:00Z"/>
                <w:lang w:val="en-PH" w:eastAsia="en-US"/>
              </w:rPr>
            </w:pPr>
            <w:del w:id="62890" w:author="Diana Machado" w:date="2019-04-05T18:40:00Z">
              <w:r w:rsidRPr="00EE514B" w:rsidDel="00C81D61">
                <w:rPr>
                  <w:lang w:val="en-PH" w:eastAsia="en-US"/>
                </w:rPr>
                <w:delText>1.109</w:delText>
              </w:r>
            </w:del>
          </w:p>
        </w:tc>
        <w:tc>
          <w:tcPr>
            <w:tcW w:w="802" w:type="dxa"/>
          </w:tcPr>
          <w:p w:rsidR="00FA0A41" w:rsidRPr="00EE514B" w:rsidDel="00C81D61" w:rsidRDefault="00FA0A41" w:rsidP="006A0BF3">
            <w:pPr>
              <w:pStyle w:val="Tablebody-centered"/>
              <w:rPr>
                <w:del w:id="62891" w:author="Diana Machado" w:date="2019-04-05T18:40:00Z"/>
                <w:lang w:val="en-PH" w:eastAsia="en-US"/>
              </w:rPr>
            </w:pPr>
            <w:del w:id="62892" w:author="Diana Machado" w:date="2019-04-05T18:40:00Z">
              <w:r w:rsidRPr="00EE514B" w:rsidDel="00C81D61">
                <w:rPr>
                  <w:lang w:val="en-PH" w:eastAsia="en-US"/>
                </w:rPr>
                <w:delText>0.585</w:delText>
              </w:r>
            </w:del>
          </w:p>
        </w:tc>
        <w:tc>
          <w:tcPr>
            <w:tcW w:w="288" w:type="dxa"/>
            <w:shd w:val="solid" w:color="C0C0C0" w:fill="auto"/>
          </w:tcPr>
          <w:p w:rsidR="00FA0A41" w:rsidRPr="00EE514B" w:rsidDel="00C81D61" w:rsidRDefault="00FA0A41" w:rsidP="006A0BF3">
            <w:pPr>
              <w:pStyle w:val="Tablebody-centered"/>
              <w:rPr>
                <w:del w:id="62893" w:author="Diana Machado" w:date="2019-04-05T18:40:00Z"/>
                <w:lang w:val="en-PH" w:eastAsia="en-US"/>
              </w:rPr>
            </w:pPr>
          </w:p>
        </w:tc>
        <w:tc>
          <w:tcPr>
            <w:tcW w:w="864" w:type="dxa"/>
          </w:tcPr>
          <w:p w:rsidR="00FA0A41" w:rsidRPr="00EE514B" w:rsidDel="00C81D61" w:rsidRDefault="00FA0A41" w:rsidP="006A0BF3">
            <w:pPr>
              <w:pStyle w:val="Tablebody-centered"/>
              <w:rPr>
                <w:del w:id="62894" w:author="Diana Machado" w:date="2019-04-05T18:40:00Z"/>
                <w:lang w:val="en-PH" w:eastAsia="en-US"/>
              </w:rPr>
            </w:pPr>
            <w:del w:id="62895"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896" w:author="Diana Machado" w:date="2019-04-05T18:40:00Z"/>
                <w:lang w:val="en-PH" w:eastAsia="en-US"/>
              </w:rPr>
            </w:pPr>
            <w:del w:id="62897" w:author="Diana Machado" w:date="2019-04-05T18:40:00Z">
              <w:r w:rsidRPr="00EE514B" w:rsidDel="00C81D61">
                <w:rPr>
                  <w:lang w:val="en-PH" w:eastAsia="en-US"/>
                </w:rPr>
                <w:delText>0.672</w:delText>
              </w:r>
            </w:del>
          </w:p>
        </w:tc>
        <w:tc>
          <w:tcPr>
            <w:tcW w:w="864" w:type="dxa"/>
          </w:tcPr>
          <w:p w:rsidR="00FA0A41" w:rsidRPr="00EE514B" w:rsidDel="00C81D61" w:rsidRDefault="00FA0A41" w:rsidP="006A0BF3">
            <w:pPr>
              <w:pStyle w:val="Tablebody-centered"/>
              <w:rPr>
                <w:del w:id="62898" w:author="Diana Machado" w:date="2019-04-05T18:40:00Z"/>
                <w:lang w:val="en-PH" w:eastAsia="en-US"/>
              </w:rPr>
            </w:pPr>
            <w:del w:id="62899" w:author="Diana Machado" w:date="2019-04-05T18:40:00Z">
              <w:r w:rsidRPr="00EE514B" w:rsidDel="00C81D61">
                <w:rPr>
                  <w:lang w:val="en-PH" w:eastAsia="en-US"/>
                </w:rPr>
                <w:delText>0.578</w:delText>
              </w:r>
            </w:del>
          </w:p>
        </w:tc>
        <w:tc>
          <w:tcPr>
            <w:tcW w:w="864" w:type="dxa"/>
          </w:tcPr>
          <w:p w:rsidR="00FA0A41" w:rsidRPr="00EE514B" w:rsidDel="00C81D61" w:rsidRDefault="00FA0A41" w:rsidP="006A0BF3">
            <w:pPr>
              <w:pStyle w:val="Tablebody-centered"/>
              <w:rPr>
                <w:del w:id="62900" w:author="Diana Machado" w:date="2019-04-05T18:40:00Z"/>
                <w:lang w:val="en-PH" w:eastAsia="en-US"/>
              </w:rPr>
            </w:pPr>
            <w:del w:id="62901" w:author="Diana Machado" w:date="2019-04-05T18:40:00Z">
              <w:r w:rsidRPr="00EE514B" w:rsidDel="00C81D61">
                <w:rPr>
                  <w:lang w:val="en-PH" w:eastAsia="en-US"/>
                </w:rPr>
                <w:delText>0.441</w:delText>
              </w:r>
            </w:del>
          </w:p>
        </w:tc>
        <w:tc>
          <w:tcPr>
            <w:tcW w:w="864" w:type="dxa"/>
          </w:tcPr>
          <w:p w:rsidR="00FA0A41" w:rsidRPr="00EE514B" w:rsidDel="00C81D61" w:rsidRDefault="00FA0A41" w:rsidP="006A0BF3">
            <w:pPr>
              <w:pStyle w:val="Tablebody-centered"/>
              <w:rPr>
                <w:del w:id="62902" w:author="Diana Machado" w:date="2019-04-05T18:40:00Z"/>
                <w:lang w:val="en-PH" w:eastAsia="en-US"/>
              </w:rPr>
            </w:pPr>
            <w:del w:id="62903" w:author="Diana Machado" w:date="2019-04-05T18:40:00Z">
              <w:r w:rsidRPr="00EE514B" w:rsidDel="00C81D61">
                <w:rPr>
                  <w:lang w:val="en-PH" w:eastAsia="en-US"/>
                </w:rPr>
                <w:delText>0.233</w:delText>
              </w:r>
            </w:del>
          </w:p>
        </w:tc>
        <w:tc>
          <w:tcPr>
            <w:tcW w:w="864" w:type="dxa"/>
            <w:shd w:val="solid" w:color="C0C0C0" w:fill="auto"/>
          </w:tcPr>
          <w:p w:rsidR="00FA0A41" w:rsidRPr="00EE514B" w:rsidDel="00C81D61" w:rsidRDefault="00FA0A41" w:rsidP="006A0BF3">
            <w:pPr>
              <w:pStyle w:val="Tablebody-centered"/>
              <w:rPr>
                <w:del w:id="62904" w:author="Diana Machado" w:date="2019-04-05T18:40:00Z"/>
                <w:lang w:val="en-PH" w:eastAsia="en-US"/>
              </w:rPr>
            </w:pPr>
            <w:del w:id="62905" w:author="Diana Machado" w:date="2019-04-05T18:40:00Z">
              <w:r w:rsidRPr="00EE514B" w:rsidDel="00C81D61">
                <w:rPr>
                  <w:lang w:val="en-PH" w:eastAsia="en-US"/>
                </w:rPr>
                <w:delText>0.000</w:delText>
              </w:r>
            </w:del>
          </w:p>
        </w:tc>
      </w:tr>
      <w:tr w:rsidR="00FA0A41" w:rsidRPr="00EE514B" w:rsidDel="00C81D61" w:rsidTr="00BD1578">
        <w:trPr>
          <w:trHeight w:val="198"/>
          <w:del w:id="62906" w:author="Diana Machado" w:date="2019-04-05T18:40:00Z"/>
        </w:trPr>
        <w:tc>
          <w:tcPr>
            <w:tcW w:w="1296" w:type="dxa"/>
            <w:vMerge/>
          </w:tcPr>
          <w:p w:rsidR="00FA0A41" w:rsidRPr="00EE514B" w:rsidDel="00C81D61" w:rsidRDefault="00FA0A41" w:rsidP="006A0BF3">
            <w:pPr>
              <w:pStyle w:val="Tablebody-centered"/>
              <w:rPr>
                <w:del w:id="62907" w:author="Diana Machado" w:date="2019-04-05T18:40:00Z"/>
                <w:lang w:val="en-PH" w:eastAsia="en-US"/>
              </w:rPr>
            </w:pPr>
          </w:p>
        </w:tc>
        <w:tc>
          <w:tcPr>
            <w:tcW w:w="432" w:type="dxa"/>
          </w:tcPr>
          <w:p w:rsidR="00FA0A41" w:rsidRPr="00EE514B" w:rsidDel="00C81D61" w:rsidRDefault="00FA0A41" w:rsidP="006A0BF3">
            <w:pPr>
              <w:pStyle w:val="Tablebody-centered"/>
              <w:rPr>
                <w:del w:id="62908" w:author="Diana Machado" w:date="2019-04-05T18:40:00Z"/>
                <w:lang w:val="en-PH" w:eastAsia="en-US"/>
              </w:rPr>
            </w:pPr>
            <w:del w:id="62909" w:author="Diana Machado" w:date="2019-04-05T18:40:00Z">
              <w:r w:rsidRPr="00EE514B" w:rsidDel="00C81D61">
                <w:rPr>
                  <w:lang w:val="en-PH" w:eastAsia="en-US"/>
                </w:rPr>
                <w:delText>22</w:delText>
              </w:r>
            </w:del>
          </w:p>
        </w:tc>
        <w:tc>
          <w:tcPr>
            <w:tcW w:w="1378" w:type="dxa"/>
          </w:tcPr>
          <w:p w:rsidR="00FA0A41" w:rsidRPr="00EE514B" w:rsidDel="00C81D61" w:rsidRDefault="00FA0A41" w:rsidP="006A0BF3">
            <w:pPr>
              <w:pStyle w:val="Tablebody-centered"/>
              <w:rPr>
                <w:del w:id="62910" w:author="Diana Machado" w:date="2019-04-05T18:40:00Z"/>
                <w:lang w:val="en-PH" w:eastAsia="en-US"/>
              </w:rPr>
            </w:pPr>
            <w:del w:id="62911" w:author="Diana Machado" w:date="2019-04-05T18:40:00Z">
              <w:r w:rsidRPr="00EE514B" w:rsidDel="00C81D61">
                <w:rPr>
                  <w:lang w:val="en-PH" w:eastAsia="en-US"/>
                </w:rPr>
                <w:delText>MARION</w:delText>
              </w:r>
            </w:del>
          </w:p>
        </w:tc>
        <w:tc>
          <w:tcPr>
            <w:tcW w:w="926" w:type="dxa"/>
          </w:tcPr>
          <w:p w:rsidR="00FA0A41" w:rsidRPr="00EE514B" w:rsidDel="00C81D61" w:rsidRDefault="00FA0A41" w:rsidP="006A0BF3">
            <w:pPr>
              <w:pStyle w:val="Tablebody-centered"/>
              <w:rPr>
                <w:del w:id="62912" w:author="Diana Machado" w:date="2019-04-05T18:40:00Z"/>
                <w:lang w:val="en-PH" w:eastAsia="en-US"/>
              </w:rPr>
            </w:pPr>
            <w:del w:id="62913" w:author="Diana Machado" w:date="2019-04-05T18:40:00Z">
              <w:r w:rsidRPr="00EE514B" w:rsidDel="00C81D61">
                <w:rPr>
                  <w:lang w:val="en-PH" w:eastAsia="en-US"/>
                </w:rPr>
                <w:delText>3.419</w:delText>
              </w:r>
            </w:del>
          </w:p>
        </w:tc>
        <w:tc>
          <w:tcPr>
            <w:tcW w:w="864" w:type="dxa"/>
          </w:tcPr>
          <w:p w:rsidR="00FA0A41" w:rsidRPr="00EE514B" w:rsidDel="00C81D61" w:rsidRDefault="00FA0A41" w:rsidP="006A0BF3">
            <w:pPr>
              <w:pStyle w:val="Tablebody-centered"/>
              <w:rPr>
                <w:del w:id="62914" w:author="Diana Machado" w:date="2019-04-05T18:40:00Z"/>
                <w:lang w:val="en-PH" w:eastAsia="en-US"/>
              </w:rPr>
            </w:pPr>
            <w:del w:id="62915" w:author="Diana Machado" w:date="2019-04-05T18:40:00Z">
              <w:r w:rsidRPr="00EE514B" w:rsidDel="00C81D61">
                <w:rPr>
                  <w:lang w:val="en-PH" w:eastAsia="en-US"/>
                </w:rPr>
                <w:delText>2.363</w:delText>
              </w:r>
            </w:del>
          </w:p>
        </w:tc>
        <w:tc>
          <w:tcPr>
            <w:tcW w:w="864" w:type="dxa"/>
          </w:tcPr>
          <w:p w:rsidR="00FA0A41" w:rsidRPr="00EE514B" w:rsidDel="00C81D61" w:rsidRDefault="00FA0A41" w:rsidP="006A0BF3">
            <w:pPr>
              <w:pStyle w:val="Tablebody-centered"/>
              <w:rPr>
                <w:del w:id="62916" w:author="Diana Machado" w:date="2019-04-05T18:40:00Z"/>
                <w:lang w:val="en-PH" w:eastAsia="en-US"/>
              </w:rPr>
            </w:pPr>
            <w:del w:id="62917" w:author="Diana Machado" w:date="2019-04-05T18:40:00Z">
              <w:r w:rsidRPr="00EE514B" w:rsidDel="00C81D61">
                <w:rPr>
                  <w:lang w:val="en-PH" w:eastAsia="en-US"/>
                </w:rPr>
                <w:delText>2.052</w:delText>
              </w:r>
            </w:del>
          </w:p>
        </w:tc>
        <w:tc>
          <w:tcPr>
            <w:tcW w:w="864" w:type="dxa"/>
          </w:tcPr>
          <w:p w:rsidR="00FA0A41" w:rsidRPr="00EE514B" w:rsidDel="00C81D61" w:rsidRDefault="00FA0A41" w:rsidP="006A0BF3">
            <w:pPr>
              <w:pStyle w:val="Tablebody-centered"/>
              <w:rPr>
                <w:del w:id="62918" w:author="Diana Machado" w:date="2019-04-05T18:40:00Z"/>
                <w:lang w:val="en-PH" w:eastAsia="en-US"/>
              </w:rPr>
            </w:pPr>
            <w:del w:id="62919" w:author="Diana Machado" w:date="2019-04-05T18:40:00Z">
              <w:r w:rsidRPr="00EE514B" w:rsidDel="00C81D61">
                <w:rPr>
                  <w:lang w:val="en-PH" w:eastAsia="en-US"/>
                </w:rPr>
                <w:delText>1.573</w:delText>
              </w:r>
            </w:del>
          </w:p>
        </w:tc>
        <w:tc>
          <w:tcPr>
            <w:tcW w:w="802" w:type="dxa"/>
          </w:tcPr>
          <w:p w:rsidR="00FA0A41" w:rsidRPr="00EE514B" w:rsidDel="00C81D61" w:rsidRDefault="00FA0A41" w:rsidP="006A0BF3">
            <w:pPr>
              <w:pStyle w:val="Tablebody-centered"/>
              <w:rPr>
                <w:del w:id="62920" w:author="Diana Machado" w:date="2019-04-05T18:40:00Z"/>
                <w:lang w:val="en-PH" w:eastAsia="en-US"/>
              </w:rPr>
            </w:pPr>
            <w:del w:id="62921" w:author="Diana Machado" w:date="2019-04-05T18:40:00Z">
              <w:r w:rsidRPr="00EE514B" w:rsidDel="00C81D61">
                <w:rPr>
                  <w:lang w:val="en-PH" w:eastAsia="en-US"/>
                </w:rPr>
                <w:delText>0.824</w:delText>
              </w:r>
            </w:del>
          </w:p>
        </w:tc>
        <w:tc>
          <w:tcPr>
            <w:tcW w:w="288" w:type="dxa"/>
            <w:shd w:val="solid" w:color="C0C0C0" w:fill="auto"/>
          </w:tcPr>
          <w:p w:rsidR="00FA0A41" w:rsidRPr="00EE514B" w:rsidDel="00C81D61" w:rsidRDefault="00FA0A41" w:rsidP="006A0BF3">
            <w:pPr>
              <w:pStyle w:val="Tablebody-centered"/>
              <w:rPr>
                <w:del w:id="62922" w:author="Diana Machado" w:date="2019-04-05T18:40:00Z"/>
                <w:lang w:val="en-PH" w:eastAsia="en-US"/>
              </w:rPr>
            </w:pPr>
          </w:p>
        </w:tc>
        <w:tc>
          <w:tcPr>
            <w:tcW w:w="864" w:type="dxa"/>
          </w:tcPr>
          <w:p w:rsidR="00FA0A41" w:rsidRPr="00EE514B" w:rsidDel="00C81D61" w:rsidRDefault="00FA0A41" w:rsidP="006A0BF3">
            <w:pPr>
              <w:pStyle w:val="Tablebody-centered"/>
              <w:rPr>
                <w:del w:id="62923" w:author="Diana Machado" w:date="2019-04-05T18:40:00Z"/>
                <w:lang w:val="en-PH" w:eastAsia="en-US"/>
              </w:rPr>
            </w:pPr>
            <w:del w:id="62924"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925" w:author="Diana Machado" w:date="2019-04-05T18:40:00Z"/>
                <w:lang w:val="en-PH" w:eastAsia="en-US"/>
              </w:rPr>
            </w:pPr>
            <w:del w:id="62926" w:author="Diana Machado" w:date="2019-04-05T18:40:00Z">
              <w:r w:rsidRPr="00EE514B" w:rsidDel="00C81D61">
                <w:rPr>
                  <w:lang w:val="en-PH" w:eastAsia="en-US"/>
                </w:rPr>
                <w:delText>0.691</w:delText>
              </w:r>
            </w:del>
          </w:p>
        </w:tc>
        <w:tc>
          <w:tcPr>
            <w:tcW w:w="864" w:type="dxa"/>
          </w:tcPr>
          <w:p w:rsidR="00FA0A41" w:rsidRPr="00EE514B" w:rsidDel="00C81D61" w:rsidRDefault="00FA0A41" w:rsidP="006A0BF3">
            <w:pPr>
              <w:pStyle w:val="Tablebody-centered"/>
              <w:rPr>
                <w:del w:id="62927" w:author="Diana Machado" w:date="2019-04-05T18:40:00Z"/>
                <w:lang w:val="en-PH" w:eastAsia="en-US"/>
              </w:rPr>
            </w:pPr>
            <w:del w:id="62928" w:author="Diana Machado" w:date="2019-04-05T18:40:00Z">
              <w:r w:rsidRPr="00EE514B" w:rsidDel="00C81D61">
                <w:rPr>
                  <w:lang w:val="en-PH" w:eastAsia="en-US"/>
                </w:rPr>
                <w:delText>0.600</w:delText>
              </w:r>
            </w:del>
          </w:p>
        </w:tc>
        <w:tc>
          <w:tcPr>
            <w:tcW w:w="864" w:type="dxa"/>
          </w:tcPr>
          <w:p w:rsidR="00FA0A41" w:rsidRPr="00EE514B" w:rsidDel="00C81D61" w:rsidRDefault="00FA0A41" w:rsidP="006A0BF3">
            <w:pPr>
              <w:pStyle w:val="Tablebody-centered"/>
              <w:rPr>
                <w:del w:id="62929" w:author="Diana Machado" w:date="2019-04-05T18:40:00Z"/>
                <w:lang w:val="en-PH" w:eastAsia="en-US"/>
              </w:rPr>
            </w:pPr>
            <w:del w:id="62930" w:author="Diana Machado" w:date="2019-04-05T18:40:00Z">
              <w:r w:rsidRPr="00EE514B" w:rsidDel="00C81D61">
                <w:rPr>
                  <w:lang w:val="en-PH" w:eastAsia="en-US"/>
                </w:rPr>
                <w:delText>0.460</w:delText>
              </w:r>
            </w:del>
          </w:p>
        </w:tc>
        <w:tc>
          <w:tcPr>
            <w:tcW w:w="864" w:type="dxa"/>
          </w:tcPr>
          <w:p w:rsidR="00FA0A41" w:rsidRPr="00EE514B" w:rsidDel="00C81D61" w:rsidRDefault="00FA0A41" w:rsidP="006A0BF3">
            <w:pPr>
              <w:pStyle w:val="Tablebody-centered"/>
              <w:rPr>
                <w:del w:id="62931" w:author="Diana Machado" w:date="2019-04-05T18:40:00Z"/>
                <w:lang w:val="en-PH" w:eastAsia="en-US"/>
              </w:rPr>
            </w:pPr>
            <w:del w:id="62932" w:author="Diana Machado" w:date="2019-04-05T18:40:00Z">
              <w:r w:rsidRPr="00EE514B" w:rsidDel="00C81D61">
                <w:rPr>
                  <w:lang w:val="en-PH" w:eastAsia="en-US"/>
                </w:rPr>
                <w:delText>0.241</w:delText>
              </w:r>
            </w:del>
          </w:p>
        </w:tc>
        <w:tc>
          <w:tcPr>
            <w:tcW w:w="864" w:type="dxa"/>
            <w:shd w:val="solid" w:color="C0C0C0" w:fill="auto"/>
          </w:tcPr>
          <w:p w:rsidR="00FA0A41" w:rsidRPr="00EE514B" w:rsidDel="00C81D61" w:rsidRDefault="00FA0A41" w:rsidP="006A0BF3">
            <w:pPr>
              <w:pStyle w:val="Tablebody-centered"/>
              <w:rPr>
                <w:del w:id="62933" w:author="Diana Machado" w:date="2019-04-05T18:40:00Z"/>
                <w:lang w:val="en-PH" w:eastAsia="en-US"/>
              </w:rPr>
            </w:pPr>
            <w:del w:id="62934" w:author="Diana Machado" w:date="2019-04-05T18:40:00Z">
              <w:r w:rsidRPr="00EE514B" w:rsidDel="00C81D61">
                <w:rPr>
                  <w:lang w:val="en-PH" w:eastAsia="en-US"/>
                </w:rPr>
                <w:delText>0.000</w:delText>
              </w:r>
            </w:del>
          </w:p>
        </w:tc>
      </w:tr>
      <w:tr w:rsidR="00FA0A41" w:rsidRPr="00EE514B" w:rsidDel="00C81D61" w:rsidTr="00BD1578">
        <w:trPr>
          <w:trHeight w:val="198"/>
          <w:del w:id="62935" w:author="Diana Machado" w:date="2019-04-05T18:40:00Z"/>
        </w:trPr>
        <w:tc>
          <w:tcPr>
            <w:tcW w:w="1296" w:type="dxa"/>
            <w:vMerge/>
          </w:tcPr>
          <w:p w:rsidR="00FA0A41" w:rsidRPr="00EE514B" w:rsidDel="00C81D61" w:rsidRDefault="00FA0A41" w:rsidP="006A0BF3">
            <w:pPr>
              <w:pStyle w:val="Tablebody-centered"/>
              <w:rPr>
                <w:del w:id="62936" w:author="Diana Machado" w:date="2019-04-05T18:40:00Z"/>
                <w:lang w:val="en-PH" w:eastAsia="en-US"/>
              </w:rPr>
            </w:pPr>
          </w:p>
        </w:tc>
        <w:tc>
          <w:tcPr>
            <w:tcW w:w="432" w:type="dxa"/>
          </w:tcPr>
          <w:p w:rsidR="00FA0A41" w:rsidRPr="00EE514B" w:rsidDel="00C81D61" w:rsidRDefault="00FA0A41" w:rsidP="006A0BF3">
            <w:pPr>
              <w:pStyle w:val="Tablebody-centered"/>
              <w:rPr>
                <w:del w:id="62937" w:author="Diana Machado" w:date="2019-04-05T18:40:00Z"/>
                <w:lang w:val="en-PH" w:eastAsia="en-US"/>
              </w:rPr>
            </w:pPr>
            <w:del w:id="62938" w:author="Diana Machado" w:date="2019-04-05T18:40:00Z">
              <w:r w:rsidRPr="00EE514B" w:rsidDel="00C81D61">
                <w:rPr>
                  <w:lang w:val="en-PH" w:eastAsia="en-US"/>
                </w:rPr>
                <w:delText>23</w:delText>
              </w:r>
            </w:del>
          </w:p>
        </w:tc>
        <w:tc>
          <w:tcPr>
            <w:tcW w:w="1378" w:type="dxa"/>
          </w:tcPr>
          <w:p w:rsidR="00FA0A41" w:rsidRPr="00EE514B" w:rsidDel="00C81D61" w:rsidRDefault="00FA0A41" w:rsidP="006A0BF3">
            <w:pPr>
              <w:pStyle w:val="Tablebody-centered"/>
              <w:rPr>
                <w:del w:id="62939" w:author="Diana Machado" w:date="2019-04-05T18:40:00Z"/>
                <w:lang w:val="en-PH" w:eastAsia="en-US"/>
              </w:rPr>
            </w:pPr>
            <w:del w:id="62940" w:author="Diana Machado" w:date="2019-04-05T18:40:00Z">
              <w:r w:rsidRPr="00EE514B" w:rsidDel="00C81D61">
                <w:rPr>
                  <w:lang w:val="en-PH" w:eastAsia="en-US"/>
                </w:rPr>
                <w:delText>MARTIN</w:delText>
              </w:r>
            </w:del>
          </w:p>
        </w:tc>
        <w:tc>
          <w:tcPr>
            <w:tcW w:w="926" w:type="dxa"/>
          </w:tcPr>
          <w:p w:rsidR="00FA0A41" w:rsidRPr="00EE514B" w:rsidDel="00C81D61" w:rsidRDefault="00FA0A41" w:rsidP="006A0BF3">
            <w:pPr>
              <w:pStyle w:val="Tablebody-centered"/>
              <w:rPr>
                <w:del w:id="62941" w:author="Diana Machado" w:date="2019-04-05T18:40:00Z"/>
                <w:lang w:val="en-PH" w:eastAsia="en-US"/>
              </w:rPr>
            </w:pPr>
            <w:del w:id="62942" w:author="Diana Machado" w:date="2019-04-05T18:40:00Z">
              <w:r w:rsidRPr="00EE514B" w:rsidDel="00C81D61">
                <w:rPr>
                  <w:lang w:val="en-PH" w:eastAsia="en-US"/>
                </w:rPr>
                <w:delText>11.252</w:delText>
              </w:r>
            </w:del>
          </w:p>
        </w:tc>
        <w:tc>
          <w:tcPr>
            <w:tcW w:w="864" w:type="dxa"/>
          </w:tcPr>
          <w:p w:rsidR="00FA0A41" w:rsidRPr="00EE514B" w:rsidDel="00C81D61" w:rsidRDefault="00FA0A41" w:rsidP="006A0BF3">
            <w:pPr>
              <w:pStyle w:val="Tablebody-centered"/>
              <w:rPr>
                <w:del w:id="62943" w:author="Diana Machado" w:date="2019-04-05T18:40:00Z"/>
                <w:lang w:val="en-PH" w:eastAsia="en-US"/>
              </w:rPr>
            </w:pPr>
            <w:del w:id="62944" w:author="Diana Machado" w:date="2019-04-05T18:40:00Z">
              <w:r w:rsidRPr="00EE514B" w:rsidDel="00C81D61">
                <w:rPr>
                  <w:lang w:val="en-PH" w:eastAsia="en-US"/>
                </w:rPr>
                <w:delText>9.152</w:delText>
              </w:r>
            </w:del>
          </w:p>
        </w:tc>
        <w:tc>
          <w:tcPr>
            <w:tcW w:w="864" w:type="dxa"/>
          </w:tcPr>
          <w:p w:rsidR="00FA0A41" w:rsidRPr="00EE514B" w:rsidDel="00C81D61" w:rsidRDefault="00FA0A41" w:rsidP="006A0BF3">
            <w:pPr>
              <w:pStyle w:val="Tablebody-centered"/>
              <w:rPr>
                <w:del w:id="62945" w:author="Diana Machado" w:date="2019-04-05T18:40:00Z"/>
                <w:lang w:val="en-PH" w:eastAsia="en-US"/>
              </w:rPr>
            </w:pPr>
            <w:del w:id="62946" w:author="Diana Machado" w:date="2019-04-05T18:40:00Z">
              <w:r w:rsidRPr="00EE514B" w:rsidDel="00C81D61">
                <w:rPr>
                  <w:lang w:val="en-PH" w:eastAsia="en-US"/>
                </w:rPr>
                <w:delText>8.398</w:delText>
              </w:r>
            </w:del>
          </w:p>
        </w:tc>
        <w:tc>
          <w:tcPr>
            <w:tcW w:w="864" w:type="dxa"/>
          </w:tcPr>
          <w:p w:rsidR="00FA0A41" w:rsidRPr="00EE514B" w:rsidDel="00C81D61" w:rsidRDefault="00FA0A41" w:rsidP="006A0BF3">
            <w:pPr>
              <w:pStyle w:val="Tablebody-centered"/>
              <w:rPr>
                <w:del w:id="62947" w:author="Diana Machado" w:date="2019-04-05T18:40:00Z"/>
                <w:lang w:val="en-PH" w:eastAsia="en-US"/>
              </w:rPr>
            </w:pPr>
            <w:del w:id="62948" w:author="Diana Machado" w:date="2019-04-05T18:40:00Z">
              <w:r w:rsidRPr="00EE514B" w:rsidDel="00C81D61">
                <w:rPr>
                  <w:lang w:val="en-PH" w:eastAsia="en-US"/>
                </w:rPr>
                <w:delText>7.135</w:delText>
              </w:r>
            </w:del>
          </w:p>
        </w:tc>
        <w:tc>
          <w:tcPr>
            <w:tcW w:w="802" w:type="dxa"/>
          </w:tcPr>
          <w:p w:rsidR="00FA0A41" w:rsidRPr="00EE514B" w:rsidDel="00C81D61" w:rsidRDefault="00FA0A41" w:rsidP="006A0BF3">
            <w:pPr>
              <w:pStyle w:val="Tablebody-centered"/>
              <w:rPr>
                <w:del w:id="62949" w:author="Diana Machado" w:date="2019-04-05T18:40:00Z"/>
                <w:lang w:val="en-PH" w:eastAsia="en-US"/>
              </w:rPr>
            </w:pPr>
            <w:del w:id="62950" w:author="Diana Machado" w:date="2019-04-05T18:40:00Z">
              <w:r w:rsidRPr="00EE514B" w:rsidDel="00C81D61">
                <w:rPr>
                  <w:lang w:val="en-PH" w:eastAsia="en-US"/>
                </w:rPr>
                <w:delText>4.818</w:delText>
              </w:r>
            </w:del>
          </w:p>
        </w:tc>
        <w:tc>
          <w:tcPr>
            <w:tcW w:w="288" w:type="dxa"/>
            <w:shd w:val="solid" w:color="C0C0C0" w:fill="auto"/>
          </w:tcPr>
          <w:p w:rsidR="00FA0A41" w:rsidRPr="00EE514B" w:rsidDel="00C81D61" w:rsidRDefault="00FA0A41" w:rsidP="006A0BF3">
            <w:pPr>
              <w:pStyle w:val="Tablebody-centered"/>
              <w:rPr>
                <w:del w:id="62951" w:author="Diana Machado" w:date="2019-04-05T18:40:00Z"/>
                <w:lang w:val="en-PH" w:eastAsia="en-US"/>
              </w:rPr>
            </w:pPr>
          </w:p>
        </w:tc>
        <w:tc>
          <w:tcPr>
            <w:tcW w:w="864" w:type="dxa"/>
          </w:tcPr>
          <w:p w:rsidR="00FA0A41" w:rsidRPr="00EE514B" w:rsidDel="00C81D61" w:rsidRDefault="00FA0A41" w:rsidP="006A0BF3">
            <w:pPr>
              <w:pStyle w:val="Tablebody-centered"/>
              <w:rPr>
                <w:del w:id="62952" w:author="Diana Machado" w:date="2019-04-05T18:40:00Z"/>
                <w:lang w:val="en-PH" w:eastAsia="en-US"/>
              </w:rPr>
            </w:pPr>
            <w:del w:id="62953"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954" w:author="Diana Machado" w:date="2019-04-05T18:40:00Z"/>
                <w:lang w:val="en-PH" w:eastAsia="en-US"/>
              </w:rPr>
            </w:pPr>
            <w:del w:id="62955" w:author="Diana Machado" w:date="2019-04-05T18:40:00Z">
              <w:r w:rsidRPr="00EE514B" w:rsidDel="00C81D61">
                <w:rPr>
                  <w:lang w:val="en-PH" w:eastAsia="en-US"/>
                </w:rPr>
                <w:delText>0.813</w:delText>
              </w:r>
            </w:del>
          </w:p>
        </w:tc>
        <w:tc>
          <w:tcPr>
            <w:tcW w:w="864" w:type="dxa"/>
          </w:tcPr>
          <w:p w:rsidR="00FA0A41" w:rsidRPr="00EE514B" w:rsidDel="00C81D61" w:rsidRDefault="00FA0A41" w:rsidP="006A0BF3">
            <w:pPr>
              <w:pStyle w:val="Tablebody-centered"/>
              <w:rPr>
                <w:del w:id="62956" w:author="Diana Machado" w:date="2019-04-05T18:40:00Z"/>
                <w:lang w:val="en-PH" w:eastAsia="en-US"/>
              </w:rPr>
            </w:pPr>
            <w:del w:id="62957" w:author="Diana Machado" w:date="2019-04-05T18:40:00Z">
              <w:r w:rsidRPr="00EE514B" w:rsidDel="00C81D61">
                <w:rPr>
                  <w:lang w:val="en-PH" w:eastAsia="en-US"/>
                </w:rPr>
                <w:delText>0.746</w:delText>
              </w:r>
            </w:del>
          </w:p>
        </w:tc>
        <w:tc>
          <w:tcPr>
            <w:tcW w:w="864" w:type="dxa"/>
          </w:tcPr>
          <w:p w:rsidR="00FA0A41" w:rsidRPr="00EE514B" w:rsidDel="00C81D61" w:rsidRDefault="00FA0A41" w:rsidP="006A0BF3">
            <w:pPr>
              <w:pStyle w:val="Tablebody-centered"/>
              <w:rPr>
                <w:del w:id="62958" w:author="Diana Machado" w:date="2019-04-05T18:40:00Z"/>
                <w:lang w:val="en-PH" w:eastAsia="en-US"/>
              </w:rPr>
            </w:pPr>
            <w:del w:id="62959" w:author="Diana Machado" w:date="2019-04-05T18:40:00Z">
              <w:r w:rsidRPr="00EE514B" w:rsidDel="00C81D61">
                <w:rPr>
                  <w:lang w:val="en-PH" w:eastAsia="en-US"/>
                </w:rPr>
                <w:delText>0.634</w:delText>
              </w:r>
            </w:del>
          </w:p>
        </w:tc>
        <w:tc>
          <w:tcPr>
            <w:tcW w:w="864" w:type="dxa"/>
          </w:tcPr>
          <w:p w:rsidR="00FA0A41" w:rsidRPr="00EE514B" w:rsidDel="00C81D61" w:rsidRDefault="00FA0A41" w:rsidP="006A0BF3">
            <w:pPr>
              <w:pStyle w:val="Tablebody-centered"/>
              <w:rPr>
                <w:del w:id="62960" w:author="Diana Machado" w:date="2019-04-05T18:40:00Z"/>
                <w:lang w:val="en-PH" w:eastAsia="en-US"/>
              </w:rPr>
            </w:pPr>
            <w:del w:id="62961" w:author="Diana Machado" w:date="2019-04-05T18:40:00Z">
              <w:r w:rsidRPr="00EE514B" w:rsidDel="00C81D61">
                <w:rPr>
                  <w:lang w:val="en-PH" w:eastAsia="en-US"/>
                </w:rPr>
                <w:delText>0.428</w:delText>
              </w:r>
            </w:del>
          </w:p>
        </w:tc>
        <w:tc>
          <w:tcPr>
            <w:tcW w:w="864" w:type="dxa"/>
            <w:shd w:val="solid" w:color="C0C0C0" w:fill="auto"/>
          </w:tcPr>
          <w:p w:rsidR="00FA0A41" w:rsidRPr="00EE514B" w:rsidDel="00C81D61" w:rsidRDefault="00FA0A41" w:rsidP="006A0BF3">
            <w:pPr>
              <w:pStyle w:val="Tablebody-centered"/>
              <w:rPr>
                <w:del w:id="62962" w:author="Diana Machado" w:date="2019-04-05T18:40:00Z"/>
                <w:lang w:val="en-PH" w:eastAsia="en-US"/>
              </w:rPr>
            </w:pPr>
            <w:del w:id="62963" w:author="Diana Machado" w:date="2019-04-05T18:40:00Z">
              <w:r w:rsidRPr="00EE514B" w:rsidDel="00C81D61">
                <w:rPr>
                  <w:lang w:val="en-PH" w:eastAsia="en-US"/>
                </w:rPr>
                <w:delText>0.000</w:delText>
              </w:r>
            </w:del>
          </w:p>
        </w:tc>
      </w:tr>
      <w:tr w:rsidR="00FA0A41" w:rsidRPr="00EE514B" w:rsidDel="00C81D61" w:rsidTr="00BD1578">
        <w:trPr>
          <w:trHeight w:val="198"/>
          <w:del w:id="62964" w:author="Diana Machado" w:date="2019-04-05T18:40:00Z"/>
        </w:trPr>
        <w:tc>
          <w:tcPr>
            <w:tcW w:w="1296" w:type="dxa"/>
            <w:vMerge/>
          </w:tcPr>
          <w:p w:rsidR="00FA0A41" w:rsidRPr="00EE514B" w:rsidDel="00C81D61" w:rsidRDefault="00FA0A41" w:rsidP="006A0BF3">
            <w:pPr>
              <w:pStyle w:val="Tablebody-centered"/>
              <w:rPr>
                <w:del w:id="62965" w:author="Diana Machado" w:date="2019-04-05T18:40:00Z"/>
                <w:lang w:val="en-PH" w:eastAsia="en-US"/>
              </w:rPr>
            </w:pPr>
          </w:p>
        </w:tc>
        <w:tc>
          <w:tcPr>
            <w:tcW w:w="432" w:type="dxa"/>
          </w:tcPr>
          <w:p w:rsidR="00FA0A41" w:rsidRPr="00EE514B" w:rsidDel="00C81D61" w:rsidRDefault="00FA0A41" w:rsidP="006A0BF3">
            <w:pPr>
              <w:pStyle w:val="Tablebody-centered"/>
              <w:rPr>
                <w:del w:id="62966" w:author="Diana Machado" w:date="2019-04-05T18:40:00Z"/>
                <w:lang w:val="en-PH" w:eastAsia="en-US"/>
              </w:rPr>
            </w:pPr>
            <w:del w:id="62967" w:author="Diana Machado" w:date="2019-04-05T18:40:00Z">
              <w:r w:rsidRPr="00EE514B" w:rsidDel="00C81D61">
                <w:rPr>
                  <w:lang w:val="en-PH" w:eastAsia="en-US"/>
                </w:rPr>
                <w:delText>24</w:delText>
              </w:r>
            </w:del>
          </w:p>
        </w:tc>
        <w:tc>
          <w:tcPr>
            <w:tcW w:w="1378" w:type="dxa"/>
          </w:tcPr>
          <w:p w:rsidR="00FA0A41" w:rsidRPr="00EE514B" w:rsidDel="00C81D61" w:rsidRDefault="00FA0A41" w:rsidP="006A0BF3">
            <w:pPr>
              <w:pStyle w:val="Tablebody-centered"/>
              <w:rPr>
                <w:del w:id="62968" w:author="Diana Machado" w:date="2019-04-05T18:40:00Z"/>
                <w:lang w:val="en-PH" w:eastAsia="en-US"/>
              </w:rPr>
            </w:pPr>
            <w:del w:id="62969" w:author="Diana Machado" w:date="2019-04-05T18:40:00Z">
              <w:r w:rsidRPr="00EE514B" w:rsidDel="00C81D61">
                <w:rPr>
                  <w:lang w:val="en-PH" w:eastAsia="en-US"/>
                </w:rPr>
                <w:delText>MARTIN</w:delText>
              </w:r>
            </w:del>
          </w:p>
        </w:tc>
        <w:tc>
          <w:tcPr>
            <w:tcW w:w="926" w:type="dxa"/>
          </w:tcPr>
          <w:p w:rsidR="00FA0A41" w:rsidRPr="00EE514B" w:rsidDel="00C81D61" w:rsidRDefault="00FA0A41" w:rsidP="006A0BF3">
            <w:pPr>
              <w:pStyle w:val="Tablebody-centered"/>
              <w:rPr>
                <w:del w:id="62970" w:author="Diana Machado" w:date="2019-04-05T18:40:00Z"/>
                <w:lang w:val="en-PH" w:eastAsia="en-US"/>
              </w:rPr>
            </w:pPr>
            <w:del w:id="62971" w:author="Diana Machado" w:date="2019-04-05T18:40:00Z">
              <w:r w:rsidRPr="00EE514B" w:rsidDel="00C81D61">
                <w:rPr>
                  <w:lang w:val="en-PH" w:eastAsia="en-US"/>
                </w:rPr>
                <w:delText>27.528</w:delText>
              </w:r>
            </w:del>
          </w:p>
        </w:tc>
        <w:tc>
          <w:tcPr>
            <w:tcW w:w="864" w:type="dxa"/>
          </w:tcPr>
          <w:p w:rsidR="00FA0A41" w:rsidRPr="00EE514B" w:rsidDel="00C81D61" w:rsidRDefault="00FA0A41" w:rsidP="006A0BF3">
            <w:pPr>
              <w:pStyle w:val="Tablebody-centered"/>
              <w:rPr>
                <w:del w:id="62972" w:author="Diana Machado" w:date="2019-04-05T18:40:00Z"/>
                <w:lang w:val="en-PH" w:eastAsia="en-US"/>
              </w:rPr>
            </w:pPr>
            <w:del w:id="62973" w:author="Diana Machado" w:date="2019-04-05T18:40:00Z">
              <w:r w:rsidRPr="00EE514B" w:rsidDel="00C81D61">
                <w:rPr>
                  <w:lang w:val="en-PH" w:eastAsia="en-US"/>
                </w:rPr>
                <w:delText>24.626</w:delText>
              </w:r>
            </w:del>
          </w:p>
        </w:tc>
        <w:tc>
          <w:tcPr>
            <w:tcW w:w="864" w:type="dxa"/>
          </w:tcPr>
          <w:p w:rsidR="00FA0A41" w:rsidRPr="00EE514B" w:rsidDel="00C81D61" w:rsidRDefault="00FA0A41" w:rsidP="006A0BF3">
            <w:pPr>
              <w:pStyle w:val="Tablebody-centered"/>
              <w:rPr>
                <w:del w:id="62974" w:author="Diana Machado" w:date="2019-04-05T18:40:00Z"/>
                <w:lang w:val="en-PH" w:eastAsia="en-US"/>
              </w:rPr>
            </w:pPr>
            <w:del w:id="62975" w:author="Diana Machado" w:date="2019-04-05T18:40:00Z">
              <w:r w:rsidRPr="00EE514B" w:rsidDel="00C81D61">
                <w:rPr>
                  <w:lang w:val="en-PH" w:eastAsia="en-US"/>
                </w:rPr>
                <w:delText>23.482</w:delText>
              </w:r>
            </w:del>
          </w:p>
        </w:tc>
        <w:tc>
          <w:tcPr>
            <w:tcW w:w="864" w:type="dxa"/>
          </w:tcPr>
          <w:p w:rsidR="00FA0A41" w:rsidRPr="00EE514B" w:rsidDel="00C81D61" w:rsidRDefault="00FA0A41" w:rsidP="006A0BF3">
            <w:pPr>
              <w:pStyle w:val="Tablebody-centered"/>
              <w:rPr>
                <w:del w:id="62976" w:author="Diana Machado" w:date="2019-04-05T18:40:00Z"/>
                <w:lang w:val="en-PH" w:eastAsia="en-US"/>
              </w:rPr>
            </w:pPr>
            <w:del w:id="62977" w:author="Diana Machado" w:date="2019-04-05T18:40:00Z">
              <w:r w:rsidRPr="00EE514B" w:rsidDel="00C81D61">
                <w:rPr>
                  <w:lang w:val="en-PH" w:eastAsia="en-US"/>
                </w:rPr>
                <w:delText>21.464</w:delText>
              </w:r>
            </w:del>
          </w:p>
        </w:tc>
        <w:tc>
          <w:tcPr>
            <w:tcW w:w="802" w:type="dxa"/>
          </w:tcPr>
          <w:p w:rsidR="00FA0A41" w:rsidRPr="00EE514B" w:rsidDel="00C81D61" w:rsidRDefault="00FA0A41" w:rsidP="006A0BF3">
            <w:pPr>
              <w:pStyle w:val="Tablebody-centered"/>
              <w:rPr>
                <w:del w:id="62978" w:author="Diana Machado" w:date="2019-04-05T18:40:00Z"/>
                <w:lang w:val="en-PH" w:eastAsia="en-US"/>
              </w:rPr>
            </w:pPr>
            <w:del w:id="62979" w:author="Diana Machado" w:date="2019-04-05T18:40:00Z">
              <w:r w:rsidRPr="00EE514B" w:rsidDel="00C81D61">
                <w:rPr>
                  <w:lang w:val="en-PH" w:eastAsia="en-US"/>
                </w:rPr>
                <w:delText>17.332</w:delText>
              </w:r>
            </w:del>
          </w:p>
        </w:tc>
        <w:tc>
          <w:tcPr>
            <w:tcW w:w="288" w:type="dxa"/>
            <w:shd w:val="solid" w:color="C0C0C0" w:fill="auto"/>
          </w:tcPr>
          <w:p w:rsidR="00FA0A41" w:rsidRPr="00EE514B" w:rsidDel="00C81D61" w:rsidRDefault="00FA0A41" w:rsidP="006A0BF3">
            <w:pPr>
              <w:pStyle w:val="Tablebody-centered"/>
              <w:rPr>
                <w:del w:id="62980" w:author="Diana Machado" w:date="2019-04-05T18:40:00Z"/>
                <w:lang w:val="en-PH" w:eastAsia="en-US"/>
              </w:rPr>
            </w:pPr>
          </w:p>
        </w:tc>
        <w:tc>
          <w:tcPr>
            <w:tcW w:w="864" w:type="dxa"/>
          </w:tcPr>
          <w:p w:rsidR="00FA0A41" w:rsidRPr="00EE514B" w:rsidDel="00C81D61" w:rsidRDefault="00FA0A41" w:rsidP="006A0BF3">
            <w:pPr>
              <w:pStyle w:val="Tablebody-centered"/>
              <w:rPr>
                <w:del w:id="62981" w:author="Diana Machado" w:date="2019-04-05T18:40:00Z"/>
                <w:lang w:val="en-PH" w:eastAsia="en-US"/>
              </w:rPr>
            </w:pPr>
            <w:del w:id="62982"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983" w:author="Diana Machado" w:date="2019-04-05T18:40:00Z"/>
                <w:lang w:val="en-PH" w:eastAsia="en-US"/>
              </w:rPr>
            </w:pPr>
            <w:del w:id="62984" w:author="Diana Machado" w:date="2019-04-05T18:40:00Z">
              <w:r w:rsidRPr="00EE514B" w:rsidDel="00C81D61">
                <w:rPr>
                  <w:lang w:val="en-PH" w:eastAsia="en-US"/>
                </w:rPr>
                <w:delText>0.895</w:delText>
              </w:r>
            </w:del>
          </w:p>
        </w:tc>
        <w:tc>
          <w:tcPr>
            <w:tcW w:w="864" w:type="dxa"/>
          </w:tcPr>
          <w:p w:rsidR="00FA0A41" w:rsidRPr="00EE514B" w:rsidDel="00C81D61" w:rsidRDefault="00FA0A41" w:rsidP="006A0BF3">
            <w:pPr>
              <w:pStyle w:val="Tablebody-centered"/>
              <w:rPr>
                <w:del w:id="62985" w:author="Diana Machado" w:date="2019-04-05T18:40:00Z"/>
                <w:lang w:val="en-PH" w:eastAsia="en-US"/>
              </w:rPr>
            </w:pPr>
            <w:del w:id="62986" w:author="Diana Machado" w:date="2019-04-05T18:40:00Z">
              <w:r w:rsidRPr="00EE514B" w:rsidDel="00C81D61">
                <w:rPr>
                  <w:lang w:val="en-PH" w:eastAsia="en-US"/>
                </w:rPr>
                <w:delText>0.853</w:delText>
              </w:r>
            </w:del>
          </w:p>
        </w:tc>
        <w:tc>
          <w:tcPr>
            <w:tcW w:w="864" w:type="dxa"/>
          </w:tcPr>
          <w:p w:rsidR="00FA0A41" w:rsidRPr="00EE514B" w:rsidDel="00C81D61" w:rsidRDefault="00FA0A41" w:rsidP="006A0BF3">
            <w:pPr>
              <w:pStyle w:val="Tablebody-centered"/>
              <w:rPr>
                <w:del w:id="62987" w:author="Diana Machado" w:date="2019-04-05T18:40:00Z"/>
                <w:lang w:val="en-PH" w:eastAsia="en-US"/>
              </w:rPr>
            </w:pPr>
            <w:del w:id="62988" w:author="Diana Machado" w:date="2019-04-05T18:40:00Z">
              <w:r w:rsidRPr="00EE514B" w:rsidDel="00C81D61">
                <w:rPr>
                  <w:lang w:val="en-PH" w:eastAsia="en-US"/>
                </w:rPr>
                <w:delText>0.780</w:delText>
              </w:r>
            </w:del>
          </w:p>
        </w:tc>
        <w:tc>
          <w:tcPr>
            <w:tcW w:w="864" w:type="dxa"/>
          </w:tcPr>
          <w:p w:rsidR="00FA0A41" w:rsidRPr="00EE514B" w:rsidDel="00C81D61" w:rsidRDefault="00FA0A41" w:rsidP="006A0BF3">
            <w:pPr>
              <w:pStyle w:val="Tablebody-centered"/>
              <w:rPr>
                <w:del w:id="62989" w:author="Diana Machado" w:date="2019-04-05T18:40:00Z"/>
                <w:lang w:val="en-PH" w:eastAsia="en-US"/>
              </w:rPr>
            </w:pPr>
            <w:del w:id="62990" w:author="Diana Machado" w:date="2019-04-05T18:40:00Z">
              <w:r w:rsidRPr="00EE514B" w:rsidDel="00C81D61">
                <w:rPr>
                  <w:lang w:val="en-PH" w:eastAsia="en-US"/>
                </w:rPr>
                <w:delText>0.630</w:delText>
              </w:r>
            </w:del>
          </w:p>
        </w:tc>
        <w:tc>
          <w:tcPr>
            <w:tcW w:w="864" w:type="dxa"/>
            <w:shd w:val="solid" w:color="C0C0C0" w:fill="auto"/>
          </w:tcPr>
          <w:p w:rsidR="00FA0A41" w:rsidRPr="00EE514B" w:rsidDel="00C81D61" w:rsidRDefault="00FA0A41" w:rsidP="006A0BF3">
            <w:pPr>
              <w:pStyle w:val="Tablebody-centered"/>
              <w:rPr>
                <w:del w:id="62991" w:author="Diana Machado" w:date="2019-04-05T18:40:00Z"/>
                <w:lang w:val="en-PH" w:eastAsia="en-US"/>
              </w:rPr>
            </w:pPr>
            <w:del w:id="62992" w:author="Diana Machado" w:date="2019-04-05T18:40:00Z">
              <w:r w:rsidRPr="00EE514B" w:rsidDel="00C81D61">
                <w:rPr>
                  <w:lang w:val="en-PH" w:eastAsia="en-US"/>
                </w:rPr>
                <w:delText>0.000</w:delText>
              </w:r>
            </w:del>
          </w:p>
        </w:tc>
      </w:tr>
      <w:tr w:rsidR="00FA0A41" w:rsidRPr="00EE514B" w:rsidDel="00C81D61" w:rsidTr="00BD1578">
        <w:trPr>
          <w:trHeight w:val="198"/>
          <w:del w:id="62993" w:author="Diana Machado" w:date="2019-04-05T18:40:00Z"/>
        </w:trPr>
        <w:tc>
          <w:tcPr>
            <w:tcW w:w="1296" w:type="dxa"/>
            <w:vMerge/>
          </w:tcPr>
          <w:p w:rsidR="00FA0A41" w:rsidRPr="00EE514B" w:rsidDel="00C81D61" w:rsidRDefault="00FA0A41" w:rsidP="006A0BF3">
            <w:pPr>
              <w:pStyle w:val="Tablebody-centered"/>
              <w:rPr>
                <w:del w:id="62994" w:author="Diana Machado" w:date="2019-04-05T18:40:00Z"/>
                <w:lang w:val="en-PH" w:eastAsia="en-US"/>
              </w:rPr>
            </w:pPr>
          </w:p>
        </w:tc>
        <w:tc>
          <w:tcPr>
            <w:tcW w:w="432" w:type="dxa"/>
          </w:tcPr>
          <w:p w:rsidR="00FA0A41" w:rsidRPr="00EE514B" w:rsidDel="00C81D61" w:rsidRDefault="00FA0A41" w:rsidP="006A0BF3">
            <w:pPr>
              <w:pStyle w:val="Tablebody-centered"/>
              <w:rPr>
                <w:del w:id="62995" w:author="Diana Machado" w:date="2019-04-05T18:40:00Z"/>
                <w:lang w:val="en-PH" w:eastAsia="en-US"/>
              </w:rPr>
            </w:pPr>
            <w:del w:id="62996" w:author="Diana Machado" w:date="2019-04-05T18:40:00Z">
              <w:r w:rsidRPr="00EE514B" w:rsidDel="00C81D61">
                <w:rPr>
                  <w:lang w:val="en-PH" w:eastAsia="en-US"/>
                </w:rPr>
                <w:delText>25</w:delText>
              </w:r>
            </w:del>
          </w:p>
        </w:tc>
        <w:tc>
          <w:tcPr>
            <w:tcW w:w="1378" w:type="dxa"/>
          </w:tcPr>
          <w:p w:rsidR="00FA0A41" w:rsidRPr="00EE514B" w:rsidDel="00C81D61" w:rsidRDefault="00FA0A41" w:rsidP="006A0BF3">
            <w:pPr>
              <w:pStyle w:val="Tablebody-centered"/>
              <w:rPr>
                <w:del w:id="62997" w:author="Diana Machado" w:date="2019-04-05T18:40:00Z"/>
                <w:lang w:val="en-PH" w:eastAsia="en-US"/>
              </w:rPr>
            </w:pPr>
            <w:del w:id="62998" w:author="Diana Machado" w:date="2019-04-05T18:40:00Z">
              <w:r w:rsidRPr="00EE514B" w:rsidDel="00C81D61">
                <w:rPr>
                  <w:lang w:val="en-PH" w:eastAsia="en-US"/>
                </w:rPr>
                <w:delText>MIAMI-DADE</w:delText>
              </w:r>
            </w:del>
          </w:p>
        </w:tc>
        <w:tc>
          <w:tcPr>
            <w:tcW w:w="926" w:type="dxa"/>
          </w:tcPr>
          <w:p w:rsidR="00FA0A41" w:rsidRPr="00EE514B" w:rsidDel="00C81D61" w:rsidRDefault="00FA0A41" w:rsidP="006A0BF3">
            <w:pPr>
              <w:pStyle w:val="Tablebody-centered"/>
              <w:rPr>
                <w:del w:id="62999" w:author="Diana Machado" w:date="2019-04-05T18:40:00Z"/>
                <w:lang w:val="en-PH" w:eastAsia="en-US"/>
              </w:rPr>
            </w:pPr>
            <w:del w:id="63000" w:author="Diana Machado" w:date="2019-04-05T18:40:00Z">
              <w:r w:rsidRPr="00EE514B" w:rsidDel="00C81D61">
                <w:rPr>
                  <w:lang w:val="en-PH" w:eastAsia="en-US"/>
                </w:rPr>
                <w:delText>15.713</w:delText>
              </w:r>
            </w:del>
          </w:p>
        </w:tc>
        <w:tc>
          <w:tcPr>
            <w:tcW w:w="864" w:type="dxa"/>
          </w:tcPr>
          <w:p w:rsidR="00FA0A41" w:rsidRPr="00EE514B" w:rsidDel="00C81D61" w:rsidRDefault="00FA0A41" w:rsidP="006A0BF3">
            <w:pPr>
              <w:pStyle w:val="Tablebody-centered"/>
              <w:rPr>
                <w:del w:id="63001" w:author="Diana Machado" w:date="2019-04-05T18:40:00Z"/>
                <w:lang w:val="en-PH" w:eastAsia="en-US"/>
              </w:rPr>
            </w:pPr>
            <w:del w:id="63002" w:author="Diana Machado" w:date="2019-04-05T18:40:00Z">
              <w:r w:rsidRPr="00EE514B" w:rsidDel="00C81D61">
                <w:rPr>
                  <w:lang w:val="en-PH" w:eastAsia="en-US"/>
                </w:rPr>
                <w:delText>13.372</w:delText>
              </w:r>
            </w:del>
          </w:p>
        </w:tc>
        <w:tc>
          <w:tcPr>
            <w:tcW w:w="864" w:type="dxa"/>
          </w:tcPr>
          <w:p w:rsidR="00FA0A41" w:rsidRPr="00EE514B" w:rsidDel="00C81D61" w:rsidRDefault="00FA0A41" w:rsidP="006A0BF3">
            <w:pPr>
              <w:pStyle w:val="Tablebody-centered"/>
              <w:rPr>
                <w:del w:id="63003" w:author="Diana Machado" w:date="2019-04-05T18:40:00Z"/>
                <w:lang w:val="en-PH" w:eastAsia="en-US"/>
              </w:rPr>
            </w:pPr>
            <w:del w:id="63004" w:author="Diana Machado" w:date="2019-04-05T18:40:00Z">
              <w:r w:rsidRPr="00EE514B" w:rsidDel="00C81D61">
                <w:rPr>
                  <w:lang w:val="en-PH" w:eastAsia="en-US"/>
                </w:rPr>
                <w:delText>12.464</w:delText>
              </w:r>
            </w:del>
          </w:p>
        </w:tc>
        <w:tc>
          <w:tcPr>
            <w:tcW w:w="864" w:type="dxa"/>
          </w:tcPr>
          <w:p w:rsidR="00FA0A41" w:rsidRPr="00EE514B" w:rsidDel="00C81D61" w:rsidRDefault="00FA0A41" w:rsidP="006A0BF3">
            <w:pPr>
              <w:pStyle w:val="Tablebody-centered"/>
              <w:rPr>
                <w:del w:id="63005" w:author="Diana Machado" w:date="2019-04-05T18:40:00Z"/>
                <w:lang w:val="en-PH" w:eastAsia="en-US"/>
              </w:rPr>
            </w:pPr>
            <w:del w:id="63006" w:author="Diana Machado" w:date="2019-04-05T18:40:00Z">
              <w:r w:rsidRPr="00EE514B" w:rsidDel="00C81D61">
                <w:rPr>
                  <w:lang w:val="en-PH" w:eastAsia="en-US"/>
                </w:rPr>
                <w:delText>10.866</w:delText>
              </w:r>
            </w:del>
          </w:p>
        </w:tc>
        <w:tc>
          <w:tcPr>
            <w:tcW w:w="802" w:type="dxa"/>
          </w:tcPr>
          <w:p w:rsidR="00FA0A41" w:rsidRPr="00EE514B" w:rsidDel="00C81D61" w:rsidRDefault="00FA0A41" w:rsidP="006A0BF3">
            <w:pPr>
              <w:pStyle w:val="Tablebody-centered"/>
              <w:rPr>
                <w:del w:id="63007" w:author="Diana Machado" w:date="2019-04-05T18:40:00Z"/>
                <w:lang w:val="en-PH" w:eastAsia="en-US"/>
              </w:rPr>
            </w:pPr>
            <w:del w:id="63008" w:author="Diana Machado" w:date="2019-04-05T18:40:00Z">
              <w:r w:rsidRPr="00EE514B" w:rsidDel="00C81D61">
                <w:rPr>
                  <w:lang w:val="en-PH" w:eastAsia="en-US"/>
                </w:rPr>
                <w:delText>7.721</w:delText>
              </w:r>
            </w:del>
          </w:p>
        </w:tc>
        <w:tc>
          <w:tcPr>
            <w:tcW w:w="288" w:type="dxa"/>
            <w:shd w:val="solid" w:color="C0C0C0" w:fill="auto"/>
          </w:tcPr>
          <w:p w:rsidR="00FA0A41" w:rsidRPr="00EE514B" w:rsidDel="00C81D61" w:rsidRDefault="00FA0A41" w:rsidP="006A0BF3">
            <w:pPr>
              <w:pStyle w:val="Tablebody-centered"/>
              <w:rPr>
                <w:del w:id="63009" w:author="Diana Machado" w:date="2019-04-05T18:40:00Z"/>
                <w:lang w:val="en-PH" w:eastAsia="en-US"/>
              </w:rPr>
            </w:pPr>
          </w:p>
        </w:tc>
        <w:tc>
          <w:tcPr>
            <w:tcW w:w="864" w:type="dxa"/>
          </w:tcPr>
          <w:p w:rsidR="00FA0A41" w:rsidRPr="00EE514B" w:rsidDel="00C81D61" w:rsidRDefault="00FA0A41" w:rsidP="006A0BF3">
            <w:pPr>
              <w:pStyle w:val="Tablebody-centered"/>
              <w:rPr>
                <w:del w:id="63010" w:author="Diana Machado" w:date="2019-04-05T18:40:00Z"/>
                <w:lang w:val="en-PH" w:eastAsia="en-US"/>
              </w:rPr>
            </w:pPr>
            <w:del w:id="63011"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012" w:author="Diana Machado" w:date="2019-04-05T18:40:00Z"/>
                <w:lang w:val="en-PH" w:eastAsia="en-US"/>
              </w:rPr>
            </w:pPr>
            <w:del w:id="63013" w:author="Diana Machado" w:date="2019-04-05T18:40:00Z">
              <w:r w:rsidRPr="00EE514B" w:rsidDel="00C81D61">
                <w:rPr>
                  <w:lang w:val="en-PH" w:eastAsia="en-US"/>
                </w:rPr>
                <w:delText>0.851</w:delText>
              </w:r>
            </w:del>
          </w:p>
        </w:tc>
        <w:tc>
          <w:tcPr>
            <w:tcW w:w="864" w:type="dxa"/>
          </w:tcPr>
          <w:p w:rsidR="00FA0A41" w:rsidRPr="00EE514B" w:rsidDel="00C81D61" w:rsidRDefault="00FA0A41" w:rsidP="006A0BF3">
            <w:pPr>
              <w:pStyle w:val="Tablebody-centered"/>
              <w:rPr>
                <w:del w:id="63014" w:author="Diana Machado" w:date="2019-04-05T18:40:00Z"/>
                <w:lang w:val="en-PH" w:eastAsia="en-US"/>
              </w:rPr>
            </w:pPr>
            <w:del w:id="63015" w:author="Diana Machado" w:date="2019-04-05T18:40:00Z">
              <w:r w:rsidRPr="00EE514B" w:rsidDel="00C81D61">
                <w:rPr>
                  <w:lang w:val="en-PH" w:eastAsia="en-US"/>
                </w:rPr>
                <w:delText>0.793</w:delText>
              </w:r>
            </w:del>
          </w:p>
        </w:tc>
        <w:tc>
          <w:tcPr>
            <w:tcW w:w="864" w:type="dxa"/>
          </w:tcPr>
          <w:p w:rsidR="00FA0A41" w:rsidRPr="00EE514B" w:rsidDel="00C81D61" w:rsidRDefault="00FA0A41" w:rsidP="006A0BF3">
            <w:pPr>
              <w:pStyle w:val="Tablebody-centered"/>
              <w:rPr>
                <w:del w:id="63016" w:author="Diana Machado" w:date="2019-04-05T18:40:00Z"/>
                <w:lang w:val="en-PH" w:eastAsia="en-US"/>
              </w:rPr>
            </w:pPr>
            <w:del w:id="63017" w:author="Diana Machado" w:date="2019-04-05T18:40:00Z">
              <w:r w:rsidRPr="00EE514B" w:rsidDel="00C81D61">
                <w:rPr>
                  <w:lang w:val="en-PH" w:eastAsia="en-US"/>
                </w:rPr>
                <w:delText>0.692</w:delText>
              </w:r>
            </w:del>
          </w:p>
        </w:tc>
        <w:tc>
          <w:tcPr>
            <w:tcW w:w="864" w:type="dxa"/>
          </w:tcPr>
          <w:p w:rsidR="00FA0A41" w:rsidRPr="00EE514B" w:rsidDel="00C81D61" w:rsidRDefault="00FA0A41" w:rsidP="006A0BF3">
            <w:pPr>
              <w:pStyle w:val="Tablebody-centered"/>
              <w:rPr>
                <w:del w:id="63018" w:author="Diana Machado" w:date="2019-04-05T18:40:00Z"/>
                <w:lang w:val="en-PH" w:eastAsia="en-US"/>
              </w:rPr>
            </w:pPr>
            <w:del w:id="63019" w:author="Diana Machado" w:date="2019-04-05T18:40:00Z">
              <w:r w:rsidRPr="00EE514B" w:rsidDel="00C81D61">
                <w:rPr>
                  <w:lang w:val="en-PH" w:eastAsia="en-US"/>
                </w:rPr>
                <w:delText>0.491</w:delText>
              </w:r>
            </w:del>
          </w:p>
        </w:tc>
        <w:tc>
          <w:tcPr>
            <w:tcW w:w="864" w:type="dxa"/>
            <w:shd w:val="solid" w:color="C0C0C0" w:fill="auto"/>
          </w:tcPr>
          <w:p w:rsidR="00FA0A41" w:rsidRPr="00EE514B" w:rsidDel="00C81D61" w:rsidRDefault="00FA0A41" w:rsidP="006A0BF3">
            <w:pPr>
              <w:pStyle w:val="Tablebody-centered"/>
              <w:rPr>
                <w:del w:id="63020" w:author="Diana Machado" w:date="2019-04-05T18:40:00Z"/>
                <w:lang w:val="en-PH" w:eastAsia="en-US"/>
              </w:rPr>
            </w:pPr>
            <w:del w:id="63021" w:author="Diana Machado" w:date="2019-04-05T18:40:00Z">
              <w:r w:rsidRPr="00EE514B" w:rsidDel="00C81D61">
                <w:rPr>
                  <w:lang w:val="en-PH" w:eastAsia="en-US"/>
                </w:rPr>
                <w:delText>0.000</w:delText>
              </w:r>
            </w:del>
          </w:p>
        </w:tc>
      </w:tr>
      <w:tr w:rsidR="00FA0A41" w:rsidRPr="00EE514B" w:rsidDel="00C81D61" w:rsidTr="00BD1578">
        <w:trPr>
          <w:trHeight w:val="198"/>
          <w:del w:id="63022" w:author="Diana Machado" w:date="2019-04-05T18:40:00Z"/>
        </w:trPr>
        <w:tc>
          <w:tcPr>
            <w:tcW w:w="1296" w:type="dxa"/>
            <w:vMerge/>
          </w:tcPr>
          <w:p w:rsidR="00FA0A41" w:rsidRPr="00EE514B" w:rsidDel="00C81D61" w:rsidRDefault="00FA0A41" w:rsidP="006A0BF3">
            <w:pPr>
              <w:pStyle w:val="Tablebody-centered"/>
              <w:rPr>
                <w:del w:id="63023" w:author="Diana Machado" w:date="2019-04-05T18:40:00Z"/>
                <w:lang w:val="en-PH" w:eastAsia="en-US"/>
              </w:rPr>
            </w:pPr>
          </w:p>
        </w:tc>
        <w:tc>
          <w:tcPr>
            <w:tcW w:w="432" w:type="dxa"/>
          </w:tcPr>
          <w:p w:rsidR="00FA0A41" w:rsidRPr="00EE514B" w:rsidDel="00C81D61" w:rsidRDefault="00FA0A41" w:rsidP="006A0BF3">
            <w:pPr>
              <w:pStyle w:val="Tablebody-centered"/>
              <w:rPr>
                <w:del w:id="63024" w:author="Diana Machado" w:date="2019-04-05T18:40:00Z"/>
                <w:lang w:val="en-PH" w:eastAsia="en-US"/>
              </w:rPr>
            </w:pPr>
            <w:del w:id="63025" w:author="Diana Machado" w:date="2019-04-05T18:40:00Z">
              <w:r w:rsidRPr="00EE514B" w:rsidDel="00C81D61">
                <w:rPr>
                  <w:lang w:val="en-PH" w:eastAsia="en-US"/>
                </w:rPr>
                <w:delText>26</w:delText>
              </w:r>
            </w:del>
          </w:p>
        </w:tc>
        <w:tc>
          <w:tcPr>
            <w:tcW w:w="1378" w:type="dxa"/>
          </w:tcPr>
          <w:p w:rsidR="00FA0A41" w:rsidRPr="00EE514B" w:rsidDel="00C81D61" w:rsidRDefault="00FA0A41" w:rsidP="006A0BF3">
            <w:pPr>
              <w:pStyle w:val="Tablebody-centered"/>
              <w:rPr>
                <w:del w:id="63026" w:author="Diana Machado" w:date="2019-04-05T18:40:00Z"/>
                <w:lang w:val="en-PH" w:eastAsia="en-US"/>
              </w:rPr>
            </w:pPr>
            <w:del w:id="63027" w:author="Diana Machado" w:date="2019-04-05T18:40:00Z">
              <w:r w:rsidRPr="00EE514B" w:rsidDel="00C81D61">
                <w:rPr>
                  <w:lang w:val="en-PH" w:eastAsia="en-US"/>
                </w:rPr>
                <w:delText>MIAMI-DADE</w:delText>
              </w:r>
            </w:del>
          </w:p>
        </w:tc>
        <w:tc>
          <w:tcPr>
            <w:tcW w:w="926" w:type="dxa"/>
          </w:tcPr>
          <w:p w:rsidR="00FA0A41" w:rsidRPr="00EE514B" w:rsidDel="00C81D61" w:rsidRDefault="00FA0A41" w:rsidP="006A0BF3">
            <w:pPr>
              <w:pStyle w:val="Tablebody-centered"/>
              <w:rPr>
                <w:del w:id="63028" w:author="Diana Machado" w:date="2019-04-05T18:40:00Z"/>
                <w:lang w:val="en-PH" w:eastAsia="en-US"/>
              </w:rPr>
            </w:pPr>
            <w:del w:id="63029" w:author="Diana Machado" w:date="2019-04-05T18:40:00Z">
              <w:r w:rsidRPr="00EE514B" w:rsidDel="00C81D61">
                <w:rPr>
                  <w:lang w:val="en-PH" w:eastAsia="en-US"/>
                </w:rPr>
                <w:delText>23.160</w:delText>
              </w:r>
            </w:del>
          </w:p>
        </w:tc>
        <w:tc>
          <w:tcPr>
            <w:tcW w:w="864" w:type="dxa"/>
          </w:tcPr>
          <w:p w:rsidR="00FA0A41" w:rsidRPr="00EE514B" w:rsidDel="00C81D61" w:rsidRDefault="00FA0A41" w:rsidP="006A0BF3">
            <w:pPr>
              <w:pStyle w:val="Tablebody-centered"/>
              <w:rPr>
                <w:del w:id="63030" w:author="Diana Machado" w:date="2019-04-05T18:40:00Z"/>
                <w:lang w:val="en-PH" w:eastAsia="en-US"/>
              </w:rPr>
            </w:pPr>
            <w:del w:id="63031" w:author="Diana Machado" w:date="2019-04-05T18:40:00Z">
              <w:r w:rsidRPr="00EE514B" w:rsidDel="00C81D61">
                <w:rPr>
                  <w:lang w:val="en-PH" w:eastAsia="en-US"/>
                </w:rPr>
                <w:delText>20.396</w:delText>
              </w:r>
            </w:del>
          </w:p>
        </w:tc>
        <w:tc>
          <w:tcPr>
            <w:tcW w:w="864" w:type="dxa"/>
          </w:tcPr>
          <w:p w:rsidR="00FA0A41" w:rsidRPr="00EE514B" w:rsidDel="00C81D61" w:rsidRDefault="00FA0A41" w:rsidP="006A0BF3">
            <w:pPr>
              <w:pStyle w:val="Tablebody-centered"/>
              <w:rPr>
                <w:del w:id="63032" w:author="Diana Machado" w:date="2019-04-05T18:40:00Z"/>
                <w:lang w:val="en-PH" w:eastAsia="en-US"/>
              </w:rPr>
            </w:pPr>
            <w:del w:id="63033" w:author="Diana Machado" w:date="2019-04-05T18:40:00Z">
              <w:r w:rsidRPr="00EE514B" w:rsidDel="00C81D61">
                <w:rPr>
                  <w:lang w:val="en-PH" w:eastAsia="en-US"/>
                </w:rPr>
                <w:delText>19.304</w:delText>
              </w:r>
            </w:del>
          </w:p>
        </w:tc>
        <w:tc>
          <w:tcPr>
            <w:tcW w:w="864" w:type="dxa"/>
          </w:tcPr>
          <w:p w:rsidR="00FA0A41" w:rsidRPr="00EE514B" w:rsidDel="00C81D61" w:rsidRDefault="00FA0A41" w:rsidP="006A0BF3">
            <w:pPr>
              <w:pStyle w:val="Tablebody-centered"/>
              <w:rPr>
                <w:del w:id="63034" w:author="Diana Machado" w:date="2019-04-05T18:40:00Z"/>
                <w:lang w:val="en-PH" w:eastAsia="en-US"/>
              </w:rPr>
            </w:pPr>
            <w:del w:id="63035" w:author="Diana Machado" w:date="2019-04-05T18:40:00Z">
              <w:r w:rsidRPr="00EE514B" w:rsidDel="00C81D61">
                <w:rPr>
                  <w:lang w:val="en-PH" w:eastAsia="en-US"/>
                </w:rPr>
                <w:delText>17.362</w:delText>
              </w:r>
            </w:del>
          </w:p>
        </w:tc>
        <w:tc>
          <w:tcPr>
            <w:tcW w:w="802" w:type="dxa"/>
          </w:tcPr>
          <w:p w:rsidR="00FA0A41" w:rsidRPr="00EE514B" w:rsidDel="00C81D61" w:rsidRDefault="00FA0A41" w:rsidP="006A0BF3">
            <w:pPr>
              <w:pStyle w:val="Tablebody-centered"/>
              <w:rPr>
                <w:del w:id="63036" w:author="Diana Machado" w:date="2019-04-05T18:40:00Z"/>
                <w:lang w:val="en-PH" w:eastAsia="en-US"/>
              </w:rPr>
            </w:pPr>
            <w:del w:id="63037" w:author="Diana Machado" w:date="2019-04-05T18:40:00Z">
              <w:r w:rsidRPr="00EE514B" w:rsidDel="00C81D61">
                <w:rPr>
                  <w:lang w:val="en-PH" w:eastAsia="en-US"/>
                </w:rPr>
                <w:delText>13.398</w:delText>
              </w:r>
            </w:del>
          </w:p>
        </w:tc>
        <w:tc>
          <w:tcPr>
            <w:tcW w:w="288" w:type="dxa"/>
            <w:shd w:val="solid" w:color="C0C0C0" w:fill="auto"/>
          </w:tcPr>
          <w:p w:rsidR="00FA0A41" w:rsidRPr="00EE514B" w:rsidDel="00C81D61" w:rsidRDefault="00FA0A41" w:rsidP="006A0BF3">
            <w:pPr>
              <w:pStyle w:val="Tablebody-centered"/>
              <w:rPr>
                <w:del w:id="63038" w:author="Diana Machado" w:date="2019-04-05T18:40:00Z"/>
                <w:lang w:val="en-PH" w:eastAsia="en-US"/>
              </w:rPr>
            </w:pPr>
          </w:p>
        </w:tc>
        <w:tc>
          <w:tcPr>
            <w:tcW w:w="864" w:type="dxa"/>
          </w:tcPr>
          <w:p w:rsidR="00FA0A41" w:rsidRPr="00EE514B" w:rsidDel="00C81D61" w:rsidRDefault="00FA0A41" w:rsidP="006A0BF3">
            <w:pPr>
              <w:pStyle w:val="Tablebody-centered"/>
              <w:rPr>
                <w:del w:id="63039" w:author="Diana Machado" w:date="2019-04-05T18:40:00Z"/>
                <w:lang w:val="en-PH" w:eastAsia="en-US"/>
              </w:rPr>
            </w:pPr>
            <w:del w:id="63040"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041" w:author="Diana Machado" w:date="2019-04-05T18:40:00Z"/>
                <w:lang w:val="en-PH" w:eastAsia="en-US"/>
              </w:rPr>
            </w:pPr>
            <w:del w:id="63042" w:author="Diana Machado" w:date="2019-04-05T18:40:00Z">
              <w:r w:rsidRPr="00EE514B" w:rsidDel="00C81D61">
                <w:rPr>
                  <w:lang w:val="en-PH" w:eastAsia="en-US"/>
                </w:rPr>
                <w:delText>0.881</w:delText>
              </w:r>
            </w:del>
          </w:p>
        </w:tc>
        <w:tc>
          <w:tcPr>
            <w:tcW w:w="864" w:type="dxa"/>
          </w:tcPr>
          <w:p w:rsidR="00FA0A41" w:rsidRPr="00EE514B" w:rsidDel="00C81D61" w:rsidRDefault="00FA0A41" w:rsidP="006A0BF3">
            <w:pPr>
              <w:pStyle w:val="Tablebody-centered"/>
              <w:rPr>
                <w:del w:id="63043" w:author="Diana Machado" w:date="2019-04-05T18:40:00Z"/>
                <w:lang w:val="en-PH" w:eastAsia="en-US"/>
              </w:rPr>
            </w:pPr>
            <w:del w:id="63044" w:author="Diana Machado" w:date="2019-04-05T18:40:00Z">
              <w:r w:rsidRPr="00EE514B" w:rsidDel="00C81D61">
                <w:rPr>
                  <w:lang w:val="en-PH" w:eastAsia="en-US"/>
                </w:rPr>
                <w:delText>0.833</w:delText>
              </w:r>
            </w:del>
          </w:p>
        </w:tc>
        <w:tc>
          <w:tcPr>
            <w:tcW w:w="864" w:type="dxa"/>
          </w:tcPr>
          <w:p w:rsidR="00FA0A41" w:rsidRPr="00EE514B" w:rsidDel="00C81D61" w:rsidRDefault="00FA0A41" w:rsidP="006A0BF3">
            <w:pPr>
              <w:pStyle w:val="Tablebody-centered"/>
              <w:rPr>
                <w:del w:id="63045" w:author="Diana Machado" w:date="2019-04-05T18:40:00Z"/>
                <w:lang w:val="en-PH" w:eastAsia="en-US"/>
              </w:rPr>
            </w:pPr>
            <w:del w:id="63046" w:author="Diana Machado" w:date="2019-04-05T18:40:00Z">
              <w:r w:rsidRPr="00EE514B" w:rsidDel="00C81D61">
                <w:rPr>
                  <w:lang w:val="en-PH" w:eastAsia="en-US"/>
                </w:rPr>
                <w:delText>0.750</w:delText>
              </w:r>
            </w:del>
          </w:p>
        </w:tc>
        <w:tc>
          <w:tcPr>
            <w:tcW w:w="864" w:type="dxa"/>
          </w:tcPr>
          <w:p w:rsidR="00FA0A41" w:rsidRPr="00EE514B" w:rsidDel="00C81D61" w:rsidRDefault="00FA0A41" w:rsidP="006A0BF3">
            <w:pPr>
              <w:pStyle w:val="Tablebody-centered"/>
              <w:rPr>
                <w:del w:id="63047" w:author="Diana Machado" w:date="2019-04-05T18:40:00Z"/>
                <w:lang w:val="en-PH" w:eastAsia="en-US"/>
              </w:rPr>
            </w:pPr>
            <w:del w:id="63048" w:author="Diana Machado" w:date="2019-04-05T18:40:00Z">
              <w:r w:rsidRPr="00EE514B" w:rsidDel="00C81D61">
                <w:rPr>
                  <w:lang w:val="en-PH" w:eastAsia="en-US"/>
                </w:rPr>
                <w:delText>0.579</w:delText>
              </w:r>
            </w:del>
          </w:p>
        </w:tc>
        <w:tc>
          <w:tcPr>
            <w:tcW w:w="864" w:type="dxa"/>
            <w:shd w:val="solid" w:color="C0C0C0" w:fill="auto"/>
          </w:tcPr>
          <w:p w:rsidR="00FA0A41" w:rsidRPr="00EE514B" w:rsidDel="00C81D61" w:rsidRDefault="00FA0A41" w:rsidP="006A0BF3">
            <w:pPr>
              <w:pStyle w:val="Tablebody-centered"/>
              <w:rPr>
                <w:del w:id="63049" w:author="Diana Machado" w:date="2019-04-05T18:40:00Z"/>
                <w:lang w:val="en-PH" w:eastAsia="en-US"/>
              </w:rPr>
            </w:pPr>
            <w:del w:id="63050" w:author="Diana Machado" w:date="2019-04-05T18:40:00Z">
              <w:r w:rsidRPr="00EE514B" w:rsidDel="00C81D61">
                <w:rPr>
                  <w:lang w:val="en-PH" w:eastAsia="en-US"/>
                </w:rPr>
                <w:delText>0.000</w:delText>
              </w:r>
            </w:del>
          </w:p>
        </w:tc>
      </w:tr>
      <w:tr w:rsidR="00FA0A41" w:rsidRPr="00EE514B" w:rsidDel="00C81D61" w:rsidTr="00BD1578">
        <w:trPr>
          <w:trHeight w:val="198"/>
          <w:del w:id="63051" w:author="Diana Machado" w:date="2019-04-05T18:40:00Z"/>
        </w:trPr>
        <w:tc>
          <w:tcPr>
            <w:tcW w:w="1296" w:type="dxa"/>
            <w:vMerge/>
          </w:tcPr>
          <w:p w:rsidR="00FA0A41" w:rsidRPr="00EE514B" w:rsidDel="00C81D61" w:rsidRDefault="00FA0A41" w:rsidP="006A0BF3">
            <w:pPr>
              <w:pStyle w:val="Tablebody-centered"/>
              <w:rPr>
                <w:del w:id="63052" w:author="Diana Machado" w:date="2019-04-05T18:40:00Z"/>
                <w:lang w:val="en-PH" w:eastAsia="en-US"/>
              </w:rPr>
            </w:pPr>
          </w:p>
        </w:tc>
        <w:tc>
          <w:tcPr>
            <w:tcW w:w="432" w:type="dxa"/>
          </w:tcPr>
          <w:p w:rsidR="00FA0A41" w:rsidRPr="00EE514B" w:rsidDel="00C81D61" w:rsidRDefault="00FA0A41" w:rsidP="006A0BF3">
            <w:pPr>
              <w:pStyle w:val="Tablebody-centered"/>
              <w:rPr>
                <w:del w:id="63053" w:author="Diana Machado" w:date="2019-04-05T18:40:00Z"/>
                <w:lang w:val="en-PH" w:eastAsia="en-US"/>
              </w:rPr>
            </w:pPr>
            <w:del w:id="63054" w:author="Diana Machado" w:date="2019-04-05T18:40:00Z">
              <w:r w:rsidRPr="00EE514B" w:rsidDel="00C81D61">
                <w:rPr>
                  <w:lang w:val="en-PH" w:eastAsia="en-US"/>
                </w:rPr>
                <w:delText>27</w:delText>
              </w:r>
            </w:del>
          </w:p>
        </w:tc>
        <w:tc>
          <w:tcPr>
            <w:tcW w:w="1378" w:type="dxa"/>
          </w:tcPr>
          <w:p w:rsidR="00FA0A41" w:rsidRPr="00EE514B" w:rsidDel="00C81D61" w:rsidRDefault="00FA0A41" w:rsidP="006A0BF3">
            <w:pPr>
              <w:pStyle w:val="Tablebody-centered"/>
              <w:rPr>
                <w:del w:id="63055" w:author="Diana Machado" w:date="2019-04-05T18:40:00Z"/>
                <w:lang w:val="en-PH" w:eastAsia="en-US"/>
              </w:rPr>
            </w:pPr>
            <w:del w:id="63056" w:author="Diana Machado" w:date="2019-04-05T18:40:00Z">
              <w:r w:rsidRPr="00EE514B" w:rsidDel="00C81D61">
                <w:rPr>
                  <w:lang w:val="en-PH" w:eastAsia="en-US"/>
                </w:rPr>
                <w:delText>MONROE</w:delText>
              </w:r>
            </w:del>
          </w:p>
        </w:tc>
        <w:tc>
          <w:tcPr>
            <w:tcW w:w="926" w:type="dxa"/>
          </w:tcPr>
          <w:p w:rsidR="00FA0A41" w:rsidRPr="00EE514B" w:rsidDel="00C81D61" w:rsidRDefault="00FA0A41" w:rsidP="006A0BF3">
            <w:pPr>
              <w:pStyle w:val="Tablebody-centered"/>
              <w:rPr>
                <w:del w:id="63057" w:author="Diana Machado" w:date="2019-04-05T18:40:00Z"/>
                <w:lang w:val="en-PH" w:eastAsia="en-US"/>
              </w:rPr>
            </w:pPr>
            <w:del w:id="63058" w:author="Diana Machado" w:date="2019-04-05T18:40:00Z">
              <w:r w:rsidRPr="00EE514B" w:rsidDel="00C81D61">
                <w:rPr>
                  <w:lang w:val="en-PH" w:eastAsia="en-US"/>
                </w:rPr>
                <w:delText>32.696</w:delText>
              </w:r>
            </w:del>
          </w:p>
        </w:tc>
        <w:tc>
          <w:tcPr>
            <w:tcW w:w="864" w:type="dxa"/>
          </w:tcPr>
          <w:p w:rsidR="00FA0A41" w:rsidRPr="00EE514B" w:rsidDel="00C81D61" w:rsidRDefault="00FA0A41" w:rsidP="006A0BF3">
            <w:pPr>
              <w:pStyle w:val="Tablebody-centered"/>
              <w:rPr>
                <w:del w:id="63059" w:author="Diana Machado" w:date="2019-04-05T18:40:00Z"/>
                <w:lang w:val="en-PH" w:eastAsia="en-US"/>
              </w:rPr>
            </w:pPr>
            <w:del w:id="63060" w:author="Diana Machado" w:date="2019-04-05T18:40:00Z">
              <w:r w:rsidRPr="00EE514B" w:rsidDel="00C81D61">
                <w:rPr>
                  <w:lang w:val="en-PH" w:eastAsia="en-US"/>
                </w:rPr>
                <w:delText>29.834</w:delText>
              </w:r>
            </w:del>
          </w:p>
        </w:tc>
        <w:tc>
          <w:tcPr>
            <w:tcW w:w="864" w:type="dxa"/>
          </w:tcPr>
          <w:p w:rsidR="00FA0A41" w:rsidRPr="00EE514B" w:rsidDel="00C81D61" w:rsidRDefault="00FA0A41" w:rsidP="006A0BF3">
            <w:pPr>
              <w:pStyle w:val="Tablebody-centered"/>
              <w:rPr>
                <w:del w:id="63061" w:author="Diana Machado" w:date="2019-04-05T18:40:00Z"/>
                <w:lang w:val="en-PH" w:eastAsia="en-US"/>
              </w:rPr>
            </w:pPr>
            <w:del w:id="63062" w:author="Diana Machado" w:date="2019-04-05T18:40:00Z">
              <w:r w:rsidRPr="00EE514B" w:rsidDel="00C81D61">
                <w:rPr>
                  <w:lang w:val="en-PH" w:eastAsia="en-US"/>
                </w:rPr>
                <w:delText>28.644</w:delText>
              </w:r>
            </w:del>
          </w:p>
        </w:tc>
        <w:tc>
          <w:tcPr>
            <w:tcW w:w="864" w:type="dxa"/>
          </w:tcPr>
          <w:p w:rsidR="00FA0A41" w:rsidRPr="00EE514B" w:rsidDel="00C81D61" w:rsidRDefault="00FA0A41" w:rsidP="006A0BF3">
            <w:pPr>
              <w:pStyle w:val="Tablebody-centered"/>
              <w:rPr>
                <w:del w:id="63063" w:author="Diana Machado" w:date="2019-04-05T18:40:00Z"/>
                <w:lang w:val="en-PH" w:eastAsia="en-US"/>
              </w:rPr>
            </w:pPr>
            <w:del w:id="63064" w:author="Diana Machado" w:date="2019-04-05T18:40:00Z">
              <w:r w:rsidRPr="00EE514B" w:rsidDel="00C81D61">
                <w:rPr>
                  <w:lang w:val="en-PH" w:eastAsia="en-US"/>
                </w:rPr>
                <w:delText>26.465</w:delText>
              </w:r>
            </w:del>
          </w:p>
        </w:tc>
        <w:tc>
          <w:tcPr>
            <w:tcW w:w="802" w:type="dxa"/>
          </w:tcPr>
          <w:p w:rsidR="00FA0A41" w:rsidRPr="00EE514B" w:rsidDel="00C81D61" w:rsidRDefault="00FA0A41" w:rsidP="006A0BF3">
            <w:pPr>
              <w:pStyle w:val="Tablebody-centered"/>
              <w:rPr>
                <w:del w:id="63065" w:author="Diana Machado" w:date="2019-04-05T18:40:00Z"/>
                <w:lang w:val="en-PH" w:eastAsia="en-US"/>
              </w:rPr>
            </w:pPr>
            <w:del w:id="63066" w:author="Diana Machado" w:date="2019-04-05T18:40:00Z">
              <w:r w:rsidRPr="00EE514B" w:rsidDel="00C81D61">
                <w:rPr>
                  <w:lang w:val="en-PH" w:eastAsia="en-US"/>
                </w:rPr>
                <w:delText>21.761</w:delText>
              </w:r>
            </w:del>
          </w:p>
        </w:tc>
        <w:tc>
          <w:tcPr>
            <w:tcW w:w="288" w:type="dxa"/>
            <w:shd w:val="solid" w:color="C0C0C0" w:fill="auto"/>
          </w:tcPr>
          <w:p w:rsidR="00FA0A41" w:rsidRPr="00EE514B" w:rsidDel="00C81D61" w:rsidRDefault="00FA0A41" w:rsidP="006A0BF3">
            <w:pPr>
              <w:pStyle w:val="Tablebody-centered"/>
              <w:rPr>
                <w:del w:id="63067" w:author="Diana Machado" w:date="2019-04-05T18:40:00Z"/>
                <w:lang w:val="en-PH" w:eastAsia="en-US"/>
              </w:rPr>
            </w:pPr>
          </w:p>
        </w:tc>
        <w:tc>
          <w:tcPr>
            <w:tcW w:w="864" w:type="dxa"/>
          </w:tcPr>
          <w:p w:rsidR="00FA0A41" w:rsidRPr="00EE514B" w:rsidDel="00C81D61" w:rsidRDefault="00FA0A41" w:rsidP="006A0BF3">
            <w:pPr>
              <w:pStyle w:val="Tablebody-centered"/>
              <w:rPr>
                <w:del w:id="63068" w:author="Diana Machado" w:date="2019-04-05T18:40:00Z"/>
                <w:lang w:val="en-PH" w:eastAsia="en-US"/>
              </w:rPr>
            </w:pPr>
            <w:del w:id="63069"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070" w:author="Diana Machado" w:date="2019-04-05T18:40:00Z"/>
                <w:lang w:val="en-PH" w:eastAsia="en-US"/>
              </w:rPr>
            </w:pPr>
            <w:del w:id="63071" w:author="Diana Machado" w:date="2019-04-05T18:40:00Z">
              <w:r w:rsidRPr="00EE514B" w:rsidDel="00C81D61">
                <w:rPr>
                  <w:lang w:val="en-PH" w:eastAsia="en-US"/>
                </w:rPr>
                <w:delText>0.912</w:delText>
              </w:r>
            </w:del>
          </w:p>
        </w:tc>
        <w:tc>
          <w:tcPr>
            <w:tcW w:w="864" w:type="dxa"/>
          </w:tcPr>
          <w:p w:rsidR="00FA0A41" w:rsidRPr="00EE514B" w:rsidDel="00C81D61" w:rsidRDefault="00FA0A41" w:rsidP="006A0BF3">
            <w:pPr>
              <w:pStyle w:val="Tablebody-centered"/>
              <w:rPr>
                <w:del w:id="63072" w:author="Diana Machado" w:date="2019-04-05T18:40:00Z"/>
                <w:lang w:val="en-PH" w:eastAsia="en-US"/>
              </w:rPr>
            </w:pPr>
            <w:del w:id="63073" w:author="Diana Machado" w:date="2019-04-05T18:40:00Z">
              <w:r w:rsidRPr="00EE514B" w:rsidDel="00C81D61">
                <w:rPr>
                  <w:lang w:val="en-PH" w:eastAsia="en-US"/>
                </w:rPr>
                <w:delText>0.876</w:delText>
              </w:r>
            </w:del>
          </w:p>
        </w:tc>
        <w:tc>
          <w:tcPr>
            <w:tcW w:w="864" w:type="dxa"/>
          </w:tcPr>
          <w:p w:rsidR="00FA0A41" w:rsidRPr="00EE514B" w:rsidDel="00C81D61" w:rsidRDefault="00FA0A41" w:rsidP="006A0BF3">
            <w:pPr>
              <w:pStyle w:val="Tablebody-centered"/>
              <w:rPr>
                <w:del w:id="63074" w:author="Diana Machado" w:date="2019-04-05T18:40:00Z"/>
                <w:lang w:val="en-PH" w:eastAsia="en-US"/>
              </w:rPr>
            </w:pPr>
            <w:del w:id="63075" w:author="Diana Machado" w:date="2019-04-05T18:40:00Z">
              <w:r w:rsidRPr="00EE514B" w:rsidDel="00C81D61">
                <w:rPr>
                  <w:lang w:val="en-PH" w:eastAsia="en-US"/>
                </w:rPr>
                <w:delText>0.809</w:delText>
              </w:r>
            </w:del>
          </w:p>
        </w:tc>
        <w:tc>
          <w:tcPr>
            <w:tcW w:w="864" w:type="dxa"/>
          </w:tcPr>
          <w:p w:rsidR="00FA0A41" w:rsidRPr="00EE514B" w:rsidDel="00C81D61" w:rsidRDefault="00FA0A41" w:rsidP="006A0BF3">
            <w:pPr>
              <w:pStyle w:val="Tablebody-centered"/>
              <w:rPr>
                <w:del w:id="63076" w:author="Diana Machado" w:date="2019-04-05T18:40:00Z"/>
                <w:lang w:val="en-PH" w:eastAsia="en-US"/>
              </w:rPr>
            </w:pPr>
            <w:del w:id="63077" w:author="Diana Machado" w:date="2019-04-05T18:40:00Z">
              <w:r w:rsidRPr="00EE514B" w:rsidDel="00C81D61">
                <w:rPr>
                  <w:lang w:val="en-PH" w:eastAsia="en-US"/>
                </w:rPr>
                <w:delText>0.666</w:delText>
              </w:r>
            </w:del>
          </w:p>
        </w:tc>
        <w:tc>
          <w:tcPr>
            <w:tcW w:w="864" w:type="dxa"/>
            <w:shd w:val="solid" w:color="C0C0C0" w:fill="auto"/>
          </w:tcPr>
          <w:p w:rsidR="00FA0A41" w:rsidRPr="00EE514B" w:rsidDel="00C81D61" w:rsidRDefault="00FA0A41" w:rsidP="006A0BF3">
            <w:pPr>
              <w:pStyle w:val="Tablebody-centered"/>
              <w:rPr>
                <w:del w:id="63078" w:author="Diana Machado" w:date="2019-04-05T18:40:00Z"/>
                <w:lang w:val="en-PH" w:eastAsia="en-US"/>
              </w:rPr>
            </w:pPr>
            <w:del w:id="63079" w:author="Diana Machado" w:date="2019-04-05T18:40:00Z">
              <w:r w:rsidRPr="00EE514B" w:rsidDel="00C81D61">
                <w:rPr>
                  <w:lang w:val="en-PH" w:eastAsia="en-US"/>
                </w:rPr>
                <w:delText>0.000</w:delText>
              </w:r>
            </w:del>
          </w:p>
        </w:tc>
      </w:tr>
      <w:tr w:rsidR="00FA0A41" w:rsidRPr="00EE514B" w:rsidDel="00C81D61" w:rsidTr="00BD1578">
        <w:trPr>
          <w:trHeight w:val="198"/>
          <w:del w:id="63080" w:author="Diana Machado" w:date="2019-04-05T18:40:00Z"/>
        </w:trPr>
        <w:tc>
          <w:tcPr>
            <w:tcW w:w="1296" w:type="dxa"/>
            <w:vMerge/>
          </w:tcPr>
          <w:p w:rsidR="00FA0A41" w:rsidRPr="00EE514B" w:rsidDel="00C81D61" w:rsidRDefault="00FA0A41" w:rsidP="006A0BF3">
            <w:pPr>
              <w:pStyle w:val="Tablebody-centered"/>
              <w:rPr>
                <w:del w:id="63081" w:author="Diana Machado" w:date="2019-04-05T18:40:00Z"/>
                <w:lang w:val="en-PH" w:eastAsia="en-US"/>
              </w:rPr>
            </w:pPr>
          </w:p>
        </w:tc>
        <w:tc>
          <w:tcPr>
            <w:tcW w:w="432" w:type="dxa"/>
          </w:tcPr>
          <w:p w:rsidR="00FA0A41" w:rsidRPr="00EE514B" w:rsidDel="00C81D61" w:rsidRDefault="00FA0A41" w:rsidP="006A0BF3">
            <w:pPr>
              <w:pStyle w:val="Tablebody-centered"/>
              <w:rPr>
                <w:del w:id="63082" w:author="Diana Machado" w:date="2019-04-05T18:40:00Z"/>
                <w:lang w:val="en-PH" w:eastAsia="en-US"/>
              </w:rPr>
            </w:pPr>
            <w:del w:id="63083" w:author="Diana Machado" w:date="2019-04-05T18:40:00Z">
              <w:r w:rsidRPr="00EE514B" w:rsidDel="00C81D61">
                <w:rPr>
                  <w:lang w:val="en-PH" w:eastAsia="en-US"/>
                </w:rPr>
                <w:delText>28</w:delText>
              </w:r>
            </w:del>
          </w:p>
        </w:tc>
        <w:tc>
          <w:tcPr>
            <w:tcW w:w="1378" w:type="dxa"/>
          </w:tcPr>
          <w:p w:rsidR="00FA0A41" w:rsidRPr="00EE514B" w:rsidDel="00C81D61" w:rsidRDefault="00FA0A41" w:rsidP="006A0BF3">
            <w:pPr>
              <w:pStyle w:val="Tablebody-centered"/>
              <w:rPr>
                <w:del w:id="63084" w:author="Diana Machado" w:date="2019-04-05T18:40:00Z"/>
                <w:lang w:val="en-PH" w:eastAsia="en-US"/>
              </w:rPr>
            </w:pPr>
            <w:del w:id="63085" w:author="Diana Machado" w:date="2019-04-05T18:40:00Z">
              <w:r w:rsidRPr="00EE514B" w:rsidDel="00C81D61">
                <w:rPr>
                  <w:lang w:val="en-PH" w:eastAsia="en-US"/>
                </w:rPr>
                <w:delText>MONROE</w:delText>
              </w:r>
            </w:del>
          </w:p>
        </w:tc>
        <w:tc>
          <w:tcPr>
            <w:tcW w:w="926" w:type="dxa"/>
          </w:tcPr>
          <w:p w:rsidR="00FA0A41" w:rsidRPr="00EE514B" w:rsidDel="00C81D61" w:rsidRDefault="00FA0A41" w:rsidP="006A0BF3">
            <w:pPr>
              <w:pStyle w:val="Tablebody-centered"/>
              <w:rPr>
                <w:del w:id="63086" w:author="Diana Machado" w:date="2019-04-05T18:40:00Z"/>
                <w:lang w:val="en-PH" w:eastAsia="en-US"/>
              </w:rPr>
            </w:pPr>
            <w:del w:id="63087" w:author="Diana Machado" w:date="2019-04-05T18:40:00Z">
              <w:r w:rsidRPr="00EE514B" w:rsidDel="00C81D61">
                <w:rPr>
                  <w:lang w:val="en-PH" w:eastAsia="en-US"/>
                </w:rPr>
                <w:delText>39.472</w:delText>
              </w:r>
            </w:del>
          </w:p>
        </w:tc>
        <w:tc>
          <w:tcPr>
            <w:tcW w:w="864" w:type="dxa"/>
          </w:tcPr>
          <w:p w:rsidR="00FA0A41" w:rsidRPr="00EE514B" w:rsidDel="00C81D61" w:rsidRDefault="00FA0A41" w:rsidP="006A0BF3">
            <w:pPr>
              <w:pStyle w:val="Tablebody-centered"/>
              <w:rPr>
                <w:del w:id="63088" w:author="Diana Machado" w:date="2019-04-05T18:40:00Z"/>
                <w:lang w:val="en-PH" w:eastAsia="en-US"/>
              </w:rPr>
            </w:pPr>
            <w:del w:id="63089" w:author="Diana Machado" w:date="2019-04-05T18:40:00Z">
              <w:r w:rsidRPr="00EE514B" w:rsidDel="00C81D61">
                <w:rPr>
                  <w:lang w:val="en-PH" w:eastAsia="en-US"/>
                </w:rPr>
                <w:delText>36.388</w:delText>
              </w:r>
            </w:del>
          </w:p>
        </w:tc>
        <w:tc>
          <w:tcPr>
            <w:tcW w:w="864" w:type="dxa"/>
          </w:tcPr>
          <w:p w:rsidR="00FA0A41" w:rsidRPr="00EE514B" w:rsidDel="00C81D61" w:rsidRDefault="00FA0A41" w:rsidP="006A0BF3">
            <w:pPr>
              <w:pStyle w:val="Tablebody-centered"/>
              <w:rPr>
                <w:del w:id="63090" w:author="Diana Machado" w:date="2019-04-05T18:40:00Z"/>
                <w:lang w:val="en-PH" w:eastAsia="en-US"/>
              </w:rPr>
            </w:pPr>
            <w:del w:id="63091" w:author="Diana Machado" w:date="2019-04-05T18:40:00Z">
              <w:r w:rsidRPr="00EE514B" w:rsidDel="00C81D61">
                <w:rPr>
                  <w:lang w:val="en-PH" w:eastAsia="en-US"/>
                </w:rPr>
                <w:delText>35.096</w:delText>
              </w:r>
            </w:del>
          </w:p>
        </w:tc>
        <w:tc>
          <w:tcPr>
            <w:tcW w:w="864" w:type="dxa"/>
          </w:tcPr>
          <w:p w:rsidR="00FA0A41" w:rsidRPr="00EE514B" w:rsidDel="00C81D61" w:rsidRDefault="00FA0A41" w:rsidP="006A0BF3">
            <w:pPr>
              <w:pStyle w:val="Tablebody-centered"/>
              <w:rPr>
                <w:del w:id="63092" w:author="Diana Machado" w:date="2019-04-05T18:40:00Z"/>
                <w:lang w:val="en-PH" w:eastAsia="en-US"/>
              </w:rPr>
            </w:pPr>
            <w:del w:id="63093" w:author="Diana Machado" w:date="2019-04-05T18:40:00Z">
              <w:r w:rsidRPr="00EE514B" w:rsidDel="00C81D61">
                <w:rPr>
                  <w:lang w:val="en-PH" w:eastAsia="en-US"/>
                </w:rPr>
                <w:delText>32.732</w:delText>
              </w:r>
            </w:del>
          </w:p>
        </w:tc>
        <w:tc>
          <w:tcPr>
            <w:tcW w:w="802" w:type="dxa"/>
          </w:tcPr>
          <w:p w:rsidR="00FA0A41" w:rsidRPr="00EE514B" w:rsidDel="00C81D61" w:rsidRDefault="00FA0A41" w:rsidP="006A0BF3">
            <w:pPr>
              <w:pStyle w:val="Tablebody-centered"/>
              <w:rPr>
                <w:del w:id="63094" w:author="Diana Machado" w:date="2019-04-05T18:40:00Z"/>
                <w:lang w:val="en-PH" w:eastAsia="en-US"/>
              </w:rPr>
            </w:pPr>
            <w:del w:id="63095" w:author="Diana Machado" w:date="2019-04-05T18:40:00Z">
              <w:r w:rsidRPr="00EE514B" w:rsidDel="00C81D61">
                <w:rPr>
                  <w:lang w:val="en-PH" w:eastAsia="en-US"/>
                </w:rPr>
                <w:delText>27.576</w:delText>
              </w:r>
            </w:del>
          </w:p>
        </w:tc>
        <w:tc>
          <w:tcPr>
            <w:tcW w:w="288" w:type="dxa"/>
            <w:shd w:val="solid" w:color="C0C0C0" w:fill="auto"/>
          </w:tcPr>
          <w:p w:rsidR="00FA0A41" w:rsidRPr="00EE514B" w:rsidDel="00C81D61" w:rsidRDefault="00FA0A41" w:rsidP="006A0BF3">
            <w:pPr>
              <w:pStyle w:val="Tablebody-centered"/>
              <w:rPr>
                <w:del w:id="63096" w:author="Diana Machado" w:date="2019-04-05T18:40:00Z"/>
                <w:lang w:val="en-PH" w:eastAsia="en-US"/>
              </w:rPr>
            </w:pPr>
          </w:p>
        </w:tc>
        <w:tc>
          <w:tcPr>
            <w:tcW w:w="864" w:type="dxa"/>
          </w:tcPr>
          <w:p w:rsidR="00FA0A41" w:rsidRPr="00EE514B" w:rsidDel="00C81D61" w:rsidRDefault="00FA0A41" w:rsidP="006A0BF3">
            <w:pPr>
              <w:pStyle w:val="Tablebody-centered"/>
              <w:rPr>
                <w:del w:id="63097" w:author="Diana Machado" w:date="2019-04-05T18:40:00Z"/>
                <w:lang w:val="en-PH" w:eastAsia="en-US"/>
              </w:rPr>
            </w:pPr>
            <w:del w:id="63098"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099" w:author="Diana Machado" w:date="2019-04-05T18:40:00Z"/>
                <w:lang w:val="en-PH" w:eastAsia="en-US"/>
              </w:rPr>
            </w:pPr>
            <w:del w:id="63100" w:author="Diana Machado" w:date="2019-04-05T18:40:00Z">
              <w:r w:rsidRPr="00EE514B" w:rsidDel="00C81D61">
                <w:rPr>
                  <w:lang w:val="en-PH" w:eastAsia="en-US"/>
                </w:rPr>
                <w:delText>0.922</w:delText>
              </w:r>
            </w:del>
          </w:p>
        </w:tc>
        <w:tc>
          <w:tcPr>
            <w:tcW w:w="864" w:type="dxa"/>
          </w:tcPr>
          <w:p w:rsidR="00FA0A41" w:rsidRPr="00EE514B" w:rsidDel="00C81D61" w:rsidRDefault="00FA0A41" w:rsidP="006A0BF3">
            <w:pPr>
              <w:pStyle w:val="Tablebody-centered"/>
              <w:rPr>
                <w:del w:id="63101" w:author="Diana Machado" w:date="2019-04-05T18:40:00Z"/>
                <w:lang w:val="en-PH" w:eastAsia="en-US"/>
              </w:rPr>
            </w:pPr>
            <w:del w:id="63102" w:author="Diana Machado" w:date="2019-04-05T18:40:00Z">
              <w:r w:rsidRPr="00EE514B" w:rsidDel="00C81D61">
                <w:rPr>
                  <w:lang w:val="en-PH" w:eastAsia="en-US"/>
                </w:rPr>
                <w:delText>0.889</w:delText>
              </w:r>
            </w:del>
          </w:p>
        </w:tc>
        <w:tc>
          <w:tcPr>
            <w:tcW w:w="864" w:type="dxa"/>
          </w:tcPr>
          <w:p w:rsidR="00FA0A41" w:rsidRPr="00EE514B" w:rsidDel="00C81D61" w:rsidRDefault="00FA0A41" w:rsidP="006A0BF3">
            <w:pPr>
              <w:pStyle w:val="Tablebody-centered"/>
              <w:rPr>
                <w:del w:id="63103" w:author="Diana Machado" w:date="2019-04-05T18:40:00Z"/>
                <w:lang w:val="en-PH" w:eastAsia="en-US"/>
              </w:rPr>
            </w:pPr>
            <w:del w:id="63104" w:author="Diana Machado" w:date="2019-04-05T18:40:00Z">
              <w:r w:rsidRPr="00EE514B" w:rsidDel="00C81D61">
                <w:rPr>
                  <w:lang w:val="en-PH" w:eastAsia="en-US"/>
                </w:rPr>
                <w:delText>0.829</w:delText>
              </w:r>
            </w:del>
          </w:p>
        </w:tc>
        <w:tc>
          <w:tcPr>
            <w:tcW w:w="864" w:type="dxa"/>
          </w:tcPr>
          <w:p w:rsidR="00FA0A41" w:rsidRPr="00EE514B" w:rsidDel="00C81D61" w:rsidRDefault="00FA0A41" w:rsidP="006A0BF3">
            <w:pPr>
              <w:pStyle w:val="Tablebody-centered"/>
              <w:rPr>
                <w:del w:id="63105" w:author="Diana Machado" w:date="2019-04-05T18:40:00Z"/>
                <w:lang w:val="en-PH" w:eastAsia="en-US"/>
              </w:rPr>
            </w:pPr>
            <w:del w:id="63106" w:author="Diana Machado" w:date="2019-04-05T18:40:00Z">
              <w:r w:rsidRPr="00EE514B" w:rsidDel="00C81D61">
                <w:rPr>
                  <w:lang w:val="en-PH" w:eastAsia="en-US"/>
                </w:rPr>
                <w:delText>0.699</w:delText>
              </w:r>
            </w:del>
          </w:p>
        </w:tc>
        <w:tc>
          <w:tcPr>
            <w:tcW w:w="864" w:type="dxa"/>
            <w:shd w:val="solid" w:color="C0C0C0" w:fill="auto"/>
          </w:tcPr>
          <w:p w:rsidR="00FA0A41" w:rsidRPr="00EE514B" w:rsidDel="00C81D61" w:rsidRDefault="00FA0A41" w:rsidP="006A0BF3">
            <w:pPr>
              <w:pStyle w:val="Tablebody-centered"/>
              <w:rPr>
                <w:del w:id="63107" w:author="Diana Machado" w:date="2019-04-05T18:40:00Z"/>
                <w:lang w:val="en-PH" w:eastAsia="en-US"/>
              </w:rPr>
            </w:pPr>
            <w:del w:id="63108" w:author="Diana Machado" w:date="2019-04-05T18:40:00Z">
              <w:r w:rsidRPr="00EE514B" w:rsidDel="00C81D61">
                <w:rPr>
                  <w:lang w:val="en-PH" w:eastAsia="en-US"/>
                </w:rPr>
                <w:delText>0.000</w:delText>
              </w:r>
            </w:del>
          </w:p>
        </w:tc>
      </w:tr>
      <w:tr w:rsidR="00FA0A41" w:rsidRPr="00EE514B" w:rsidDel="00C81D61" w:rsidTr="00BD1578">
        <w:trPr>
          <w:trHeight w:val="198"/>
          <w:del w:id="63109" w:author="Diana Machado" w:date="2019-04-05T18:40:00Z"/>
        </w:trPr>
        <w:tc>
          <w:tcPr>
            <w:tcW w:w="1296" w:type="dxa"/>
            <w:vMerge/>
          </w:tcPr>
          <w:p w:rsidR="00FA0A41" w:rsidRPr="00EE514B" w:rsidDel="00C81D61" w:rsidRDefault="00FA0A41" w:rsidP="006A0BF3">
            <w:pPr>
              <w:pStyle w:val="Tablebody-centered"/>
              <w:rPr>
                <w:del w:id="63110" w:author="Diana Machado" w:date="2019-04-05T18:40:00Z"/>
                <w:lang w:val="en-PH" w:eastAsia="en-US"/>
              </w:rPr>
            </w:pPr>
          </w:p>
        </w:tc>
        <w:tc>
          <w:tcPr>
            <w:tcW w:w="432" w:type="dxa"/>
          </w:tcPr>
          <w:p w:rsidR="00FA0A41" w:rsidRPr="00EE514B" w:rsidDel="00C81D61" w:rsidRDefault="00FA0A41" w:rsidP="006A0BF3">
            <w:pPr>
              <w:pStyle w:val="Tablebody-centered"/>
              <w:rPr>
                <w:del w:id="63111" w:author="Diana Machado" w:date="2019-04-05T18:40:00Z"/>
                <w:lang w:val="en-PH" w:eastAsia="en-US"/>
              </w:rPr>
            </w:pPr>
            <w:del w:id="63112" w:author="Diana Machado" w:date="2019-04-05T18:40:00Z">
              <w:r w:rsidRPr="00EE514B" w:rsidDel="00C81D61">
                <w:rPr>
                  <w:lang w:val="en-PH" w:eastAsia="en-US"/>
                </w:rPr>
                <w:delText>29</w:delText>
              </w:r>
            </w:del>
          </w:p>
        </w:tc>
        <w:tc>
          <w:tcPr>
            <w:tcW w:w="1378" w:type="dxa"/>
          </w:tcPr>
          <w:p w:rsidR="00FA0A41" w:rsidRPr="00EE514B" w:rsidDel="00C81D61" w:rsidRDefault="00FA0A41" w:rsidP="006A0BF3">
            <w:pPr>
              <w:pStyle w:val="Tablebody-centered"/>
              <w:rPr>
                <w:del w:id="63113" w:author="Diana Machado" w:date="2019-04-05T18:40:00Z"/>
                <w:lang w:val="en-PH" w:eastAsia="en-US"/>
              </w:rPr>
            </w:pPr>
            <w:del w:id="63114" w:author="Diana Machado" w:date="2019-04-05T18:40:00Z">
              <w:r w:rsidRPr="00EE514B" w:rsidDel="00C81D61">
                <w:rPr>
                  <w:lang w:val="en-PH" w:eastAsia="en-US"/>
                </w:rPr>
                <w:delText>OKALOOSA</w:delText>
              </w:r>
            </w:del>
          </w:p>
        </w:tc>
        <w:tc>
          <w:tcPr>
            <w:tcW w:w="926" w:type="dxa"/>
          </w:tcPr>
          <w:p w:rsidR="00FA0A41" w:rsidRPr="00EE514B" w:rsidDel="00C81D61" w:rsidRDefault="00FA0A41" w:rsidP="006A0BF3">
            <w:pPr>
              <w:pStyle w:val="Tablebody-centered"/>
              <w:rPr>
                <w:del w:id="63115" w:author="Diana Machado" w:date="2019-04-05T18:40:00Z"/>
                <w:lang w:val="en-PH" w:eastAsia="en-US"/>
              </w:rPr>
            </w:pPr>
            <w:del w:id="63116" w:author="Diana Machado" w:date="2019-04-05T18:40:00Z">
              <w:r w:rsidRPr="00EE514B" w:rsidDel="00C81D61">
                <w:rPr>
                  <w:lang w:val="en-PH" w:eastAsia="en-US"/>
                </w:rPr>
                <w:delText>12.168</w:delText>
              </w:r>
            </w:del>
          </w:p>
        </w:tc>
        <w:tc>
          <w:tcPr>
            <w:tcW w:w="864" w:type="dxa"/>
          </w:tcPr>
          <w:p w:rsidR="00FA0A41" w:rsidRPr="00EE514B" w:rsidDel="00C81D61" w:rsidRDefault="00FA0A41" w:rsidP="006A0BF3">
            <w:pPr>
              <w:pStyle w:val="Tablebody-centered"/>
              <w:rPr>
                <w:del w:id="63117" w:author="Diana Machado" w:date="2019-04-05T18:40:00Z"/>
                <w:lang w:val="en-PH" w:eastAsia="en-US"/>
              </w:rPr>
            </w:pPr>
            <w:del w:id="63118" w:author="Diana Machado" w:date="2019-04-05T18:40:00Z">
              <w:r w:rsidRPr="00EE514B" w:rsidDel="00C81D61">
                <w:rPr>
                  <w:lang w:val="en-PH" w:eastAsia="en-US"/>
                </w:rPr>
                <w:delText>10.239</w:delText>
              </w:r>
            </w:del>
          </w:p>
        </w:tc>
        <w:tc>
          <w:tcPr>
            <w:tcW w:w="864" w:type="dxa"/>
          </w:tcPr>
          <w:p w:rsidR="00FA0A41" w:rsidRPr="00EE514B" w:rsidDel="00C81D61" w:rsidRDefault="00FA0A41" w:rsidP="006A0BF3">
            <w:pPr>
              <w:pStyle w:val="Tablebody-centered"/>
              <w:rPr>
                <w:del w:id="63119" w:author="Diana Machado" w:date="2019-04-05T18:40:00Z"/>
                <w:lang w:val="en-PH" w:eastAsia="en-US"/>
              </w:rPr>
            </w:pPr>
            <w:del w:id="63120" w:author="Diana Machado" w:date="2019-04-05T18:40:00Z">
              <w:r w:rsidRPr="00EE514B" w:rsidDel="00C81D61">
                <w:rPr>
                  <w:lang w:val="en-PH" w:eastAsia="en-US"/>
                </w:rPr>
                <w:delText>9.528</w:delText>
              </w:r>
            </w:del>
          </w:p>
        </w:tc>
        <w:tc>
          <w:tcPr>
            <w:tcW w:w="864" w:type="dxa"/>
          </w:tcPr>
          <w:p w:rsidR="00FA0A41" w:rsidRPr="00EE514B" w:rsidDel="00C81D61" w:rsidRDefault="00FA0A41" w:rsidP="006A0BF3">
            <w:pPr>
              <w:pStyle w:val="Tablebody-centered"/>
              <w:rPr>
                <w:del w:id="63121" w:author="Diana Machado" w:date="2019-04-05T18:40:00Z"/>
                <w:lang w:val="en-PH" w:eastAsia="en-US"/>
              </w:rPr>
            </w:pPr>
            <w:del w:id="63122" w:author="Diana Machado" w:date="2019-04-05T18:40:00Z">
              <w:r w:rsidRPr="00EE514B" w:rsidDel="00C81D61">
                <w:rPr>
                  <w:lang w:val="en-PH" w:eastAsia="en-US"/>
                </w:rPr>
                <w:delText>8.309</w:delText>
              </w:r>
            </w:del>
          </w:p>
        </w:tc>
        <w:tc>
          <w:tcPr>
            <w:tcW w:w="802" w:type="dxa"/>
          </w:tcPr>
          <w:p w:rsidR="00FA0A41" w:rsidRPr="00EE514B" w:rsidDel="00C81D61" w:rsidRDefault="00FA0A41" w:rsidP="006A0BF3">
            <w:pPr>
              <w:pStyle w:val="Tablebody-centered"/>
              <w:rPr>
                <w:del w:id="63123" w:author="Diana Machado" w:date="2019-04-05T18:40:00Z"/>
                <w:lang w:val="en-PH" w:eastAsia="en-US"/>
              </w:rPr>
            </w:pPr>
            <w:del w:id="63124" w:author="Diana Machado" w:date="2019-04-05T18:40:00Z">
              <w:r w:rsidRPr="00EE514B" w:rsidDel="00C81D61">
                <w:rPr>
                  <w:lang w:val="en-PH" w:eastAsia="en-US"/>
                </w:rPr>
                <w:delText>5.931</w:delText>
              </w:r>
            </w:del>
          </w:p>
        </w:tc>
        <w:tc>
          <w:tcPr>
            <w:tcW w:w="288" w:type="dxa"/>
            <w:shd w:val="solid" w:color="C0C0C0" w:fill="auto"/>
          </w:tcPr>
          <w:p w:rsidR="00FA0A41" w:rsidRPr="00EE514B" w:rsidDel="00C81D61" w:rsidRDefault="00FA0A41" w:rsidP="006A0BF3">
            <w:pPr>
              <w:pStyle w:val="Tablebody-centered"/>
              <w:rPr>
                <w:del w:id="63125" w:author="Diana Machado" w:date="2019-04-05T18:40:00Z"/>
                <w:lang w:val="en-PH" w:eastAsia="en-US"/>
              </w:rPr>
            </w:pPr>
          </w:p>
        </w:tc>
        <w:tc>
          <w:tcPr>
            <w:tcW w:w="864" w:type="dxa"/>
          </w:tcPr>
          <w:p w:rsidR="00FA0A41" w:rsidRPr="00EE514B" w:rsidDel="00C81D61" w:rsidRDefault="00FA0A41" w:rsidP="006A0BF3">
            <w:pPr>
              <w:pStyle w:val="Tablebody-centered"/>
              <w:rPr>
                <w:del w:id="63126" w:author="Diana Machado" w:date="2019-04-05T18:40:00Z"/>
                <w:lang w:val="en-PH" w:eastAsia="en-US"/>
              </w:rPr>
            </w:pPr>
            <w:del w:id="63127"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128" w:author="Diana Machado" w:date="2019-04-05T18:40:00Z"/>
                <w:lang w:val="en-PH" w:eastAsia="en-US"/>
              </w:rPr>
            </w:pPr>
            <w:del w:id="63129" w:author="Diana Machado" w:date="2019-04-05T18:40:00Z">
              <w:r w:rsidRPr="00EE514B" w:rsidDel="00C81D61">
                <w:rPr>
                  <w:lang w:val="en-PH" w:eastAsia="en-US"/>
                </w:rPr>
                <w:delText>0.841</w:delText>
              </w:r>
            </w:del>
          </w:p>
        </w:tc>
        <w:tc>
          <w:tcPr>
            <w:tcW w:w="864" w:type="dxa"/>
          </w:tcPr>
          <w:p w:rsidR="00FA0A41" w:rsidRPr="00EE514B" w:rsidDel="00C81D61" w:rsidRDefault="00FA0A41" w:rsidP="006A0BF3">
            <w:pPr>
              <w:pStyle w:val="Tablebody-centered"/>
              <w:rPr>
                <w:del w:id="63130" w:author="Diana Machado" w:date="2019-04-05T18:40:00Z"/>
                <w:lang w:val="en-PH" w:eastAsia="en-US"/>
              </w:rPr>
            </w:pPr>
            <w:del w:id="63131" w:author="Diana Machado" w:date="2019-04-05T18:40:00Z">
              <w:r w:rsidRPr="00EE514B" w:rsidDel="00C81D61">
                <w:rPr>
                  <w:lang w:val="en-PH" w:eastAsia="en-US"/>
                </w:rPr>
                <w:delText>0.783</w:delText>
              </w:r>
            </w:del>
          </w:p>
        </w:tc>
        <w:tc>
          <w:tcPr>
            <w:tcW w:w="864" w:type="dxa"/>
          </w:tcPr>
          <w:p w:rsidR="00FA0A41" w:rsidRPr="00EE514B" w:rsidDel="00C81D61" w:rsidRDefault="00FA0A41" w:rsidP="006A0BF3">
            <w:pPr>
              <w:pStyle w:val="Tablebody-centered"/>
              <w:rPr>
                <w:del w:id="63132" w:author="Diana Machado" w:date="2019-04-05T18:40:00Z"/>
                <w:lang w:val="en-PH" w:eastAsia="en-US"/>
              </w:rPr>
            </w:pPr>
            <w:del w:id="63133" w:author="Diana Machado" w:date="2019-04-05T18:40:00Z">
              <w:r w:rsidRPr="00EE514B" w:rsidDel="00C81D61">
                <w:rPr>
                  <w:lang w:val="en-PH" w:eastAsia="en-US"/>
                </w:rPr>
                <w:delText>0.683</w:delText>
              </w:r>
            </w:del>
          </w:p>
        </w:tc>
        <w:tc>
          <w:tcPr>
            <w:tcW w:w="864" w:type="dxa"/>
          </w:tcPr>
          <w:p w:rsidR="00FA0A41" w:rsidRPr="00EE514B" w:rsidDel="00C81D61" w:rsidRDefault="00FA0A41" w:rsidP="006A0BF3">
            <w:pPr>
              <w:pStyle w:val="Tablebody-centered"/>
              <w:rPr>
                <w:del w:id="63134" w:author="Diana Machado" w:date="2019-04-05T18:40:00Z"/>
                <w:lang w:val="en-PH" w:eastAsia="en-US"/>
              </w:rPr>
            </w:pPr>
            <w:del w:id="63135" w:author="Diana Machado" w:date="2019-04-05T18:40:00Z">
              <w:r w:rsidRPr="00EE514B" w:rsidDel="00C81D61">
                <w:rPr>
                  <w:lang w:val="en-PH" w:eastAsia="en-US"/>
                </w:rPr>
                <w:delText>0.487</w:delText>
              </w:r>
            </w:del>
          </w:p>
        </w:tc>
        <w:tc>
          <w:tcPr>
            <w:tcW w:w="864" w:type="dxa"/>
            <w:shd w:val="solid" w:color="C0C0C0" w:fill="auto"/>
          </w:tcPr>
          <w:p w:rsidR="00FA0A41" w:rsidRPr="00EE514B" w:rsidDel="00C81D61" w:rsidRDefault="00FA0A41" w:rsidP="006A0BF3">
            <w:pPr>
              <w:pStyle w:val="Tablebody-centered"/>
              <w:rPr>
                <w:del w:id="63136" w:author="Diana Machado" w:date="2019-04-05T18:40:00Z"/>
                <w:lang w:val="en-PH" w:eastAsia="en-US"/>
              </w:rPr>
            </w:pPr>
            <w:del w:id="63137" w:author="Diana Machado" w:date="2019-04-05T18:40:00Z">
              <w:r w:rsidRPr="00EE514B" w:rsidDel="00C81D61">
                <w:rPr>
                  <w:lang w:val="en-PH" w:eastAsia="en-US"/>
                </w:rPr>
                <w:delText>0.000</w:delText>
              </w:r>
            </w:del>
          </w:p>
        </w:tc>
      </w:tr>
      <w:tr w:rsidR="00FA0A41" w:rsidRPr="00EE514B" w:rsidDel="00C81D61" w:rsidTr="00BD1578">
        <w:trPr>
          <w:trHeight w:val="198"/>
          <w:del w:id="63138" w:author="Diana Machado" w:date="2019-04-05T18:40:00Z"/>
        </w:trPr>
        <w:tc>
          <w:tcPr>
            <w:tcW w:w="1296" w:type="dxa"/>
            <w:vMerge/>
          </w:tcPr>
          <w:p w:rsidR="00FA0A41" w:rsidRPr="00EE514B" w:rsidDel="00C81D61" w:rsidRDefault="00FA0A41" w:rsidP="006A0BF3">
            <w:pPr>
              <w:pStyle w:val="Tablebody-centered"/>
              <w:rPr>
                <w:del w:id="63139" w:author="Diana Machado" w:date="2019-04-05T18:40:00Z"/>
                <w:lang w:val="en-PH" w:eastAsia="en-US"/>
              </w:rPr>
            </w:pPr>
          </w:p>
        </w:tc>
        <w:tc>
          <w:tcPr>
            <w:tcW w:w="432" w:type="dxa"/>
          </w:tcPr>
          <w:p w:rsidR="00FA0A41" w:rsidRPr="00EE514B" w:rsidDel="00C81D61" w:rsidRDefault="00FA0A41" w:rsidP="006A0BF3">
            <w:pPr>
              <w:pStyle w:val="Tablebody-centered"/>
              <w:rPr>
                <w:del w:id="63140" w:author="Diana Machado" w:date="2019-04-05T18:40:00Z"/>
                <w:lang w:val="en-PH" w:eastAsia="en-US"/>
              </w:rPr>
            </w:pPr>
            <w:del w:id="63141" w:author="Diana Machado" w:date="2019-04-05T18:40:00Z">
              <w:r w:rsidRPr="00EE514B" w:rsidDel="00C81D61">
                <w:rPr>
                  <w:lang w:val="en-PH" w:eastAsia="en-US"/>
                </w:rPr>
                <w:delText>30</w:delText>
              </w:r>
            </w:del>
          </w:p>
        </w:tc>
        <w:tc>
          <w:tcPr>
            <w:tcW w:w="1378" w:type="dxa"/>
          </w:tcPr>
          <w:p w:rsidR="00FA0A41" w:rsidRPr="00EE514B" w:rsidDel="00C81D61" w:rsidRDefault="00FA0A41" w:rsidP="006A0BF3">
            <w:pPr>
              <w:pStyle w:val="Tablebody-centered"/>
              <w:rPr>
                <w:del w:id="63142" w:author="Diana Machado" w:date="2019-04-05T18:40:00Z"/>
                <w:lang w:val="en-PH" w:eastAsia="en-US"/>
              </w:rPr>
            </w:pPr>
            <w:del w:id="63143" w:author="Diana Machado" w:date="2019-04-05T18:40:00Z">
              <w:r w:rsidRPr="00EE514B" w:rsidDel="00C81D61">
                <w:rPr>
                  <w:lang w:val="en-PH" w:eastAsia="en-US"/>
                </w:rPr>
                <w:delText>OSCEOLA</w:delText>
              </w:r>
            </w:del>
          </w:p>
        </w:tc>
        <w:tc>
          <w:tcPr>
            <w:tcW w:w="926" w:type="dxa"/>
          </w:tcPr>
          <w:p w:rsidR="00FA0A41" w:rsidRPr="00EE514B" w:rsidDel="00C81D61" w:rsidRDefault="00FA0A41" w:rsidP="006A0BF3">
            <w:pPr>
              <w:pStyle w:val="Tablebody-centered"/>
              <w:rPr>
                <w:del w:id="63144" w:author="Diana Machado" w:date="2019-04-05T18:40:00Z"/>
                <w:lang w:val="en-PH" w:eastAsia="en-US"/>
              </w:rPr>
            </w:pPr>
            <w:del w:id="63145" w:author="Diana Machado" w:date="2019-04-05T18:40:00Z">
              <w:r w:rsidRPr="00EE514B" w:rsidDel="00C81D61">
                <w:rPr>
                  <w:lang w:val="en-PH" w:eastAsia="en-US"/>
                </w:rPr>
                <w:delText>4.861</w:delText>
              </w:r>
            </w:del>
          </w:p>
        </w:tc>
        <w:tc>
          <w:tcPr>
            <w:tcW w:w="864" w:type="dxa"/>
          </w:tcPr>
          <w:p w:rsidR="00FA0A41" w:rsidRPr="00EE514B" w:rsidDel="00C81D61" w:rsidRDefault="00FA0A41" w:rsidP="006A0BF3">
            <w:pPr>
              <w:pStyle w:val="Tablebody-centered"/>
              <w:rPr>
                <w:del w:id="63146" w:author="Diana Machado" w:date="2019-04-05T18:40:00Z"/>
                <w:lang w:val="en-PH" w:eastAsia="en-US"/>
              </w:rPr>
            </w:pPr>
            <w:del w:id="63147" w:author="Diana Machado" w:date="2019-04-05T18:40:00Z">
              <w:r w:rsidRPr="00EE514B" w:rsidDel="00C81D61">
                <w:rPr>
                  <w:lang w:val="en-PH" w:eastAsia="en-US"/>
                </w:rPr>
                <w:delText>3.506</w:delText>
              </w:r>
            </w:del>
          </w:p>
        </w:tc>
        <w:tc>
          <w:tcPr>
            <w:tcW w:w="864" w:type="dxa"/>
          </w:tcPr>
          <w:p w:rsidR="00FA0A41" w:rsidRPr="00EE514B" w:rsidDel="00C81D61" w:rsidRDefault="00FA0A41" w:rsidP="006A0BF3">
            <w:pPr>
              <w:pStyle w:val="Tablebody-centered"/>
              <w:rPr>
                <w:del w:id="63148" w:author="Diana Machado" w:date="2019-04-05T18:40:00Z"/>
                <w:lang w:val="en-PH" w:eastAsia="en-US"/>
              </w:rPr>
            </w:pPr>
            <w:del w:id="63149" w:author="Diana Machado" w:date="2019-04-05T18:40:00Z">
              <w:r w:rsidRPr="00EE514B" w:rsidDel="00C81D61">
                <w:rPr>
                  <w:lang w:val="en-PH" w:eastAsia="en-US"/>
                </w:rPr>
                <w:delText>3.076</w:delText>
              </w:r>
            </w:del>
          </w:p>
        </w:tc>
        <w:tc>
          <w:tcPr>
            <w:tcW w:w="864" w:type="dxa"/>
          </w:tcPr>
          <w:p w:rsidR="00FA0A41" w:rsidRPr="00EE514B" w:rsidDel="00C81D61" w:rsidRDefault="00FA0A41" w:rsidP="006A0BF3">
            <w:pPr>
              <w:pStyle w:val="Tablebody-centered"/>
              <w:rPr>
                <w:del w:id="63150" w:author="Diana Machado" w:date="2019-04-05T18:40:00Z"/>
                <w:lang w:val="en-PH" w:eastAsia="en-US"/>
              </w:rPr>
            </w:pPr>
            <w:del w:id="63151" w:author="Diana Machado" w:date="2019-04-05T18:40:00Z">
              <w:r w:rsidRPr="00EE514B" w:rsidDel="00C81D61">
                <w:rPr>
                  <w:lang w:val="en-PH" w:eastAsia="en-US"/>
                </w:rPr>
                <w:delText>2.389</w:delText>
              </w:r>
            </w:del>
          </w:p>
        </w:tc>
        <w:tc>
          <w:tcPr>
            <w:tcW w:w="802" w:type="dxa"/>
          </w:tcPr>
          <w:p w:rsidR="00FA0A41" w:rsidRPr="00EE514B" w:rsidDel="00C81D61" w:rsidRDefault="00FA0A41" w:rsidP="006A0BF3">
            <w:pPr>
              <w:pStyle w:val="Tablebody-centered"/>
              <w:rPr>
                <w:del w:id="63152" w:author="Diana Machado" w:date="2019-04-05T18:40:00Z"/>
                <w:lang w:val="en-PH" w:eastAsia="en-US"/>
              </w:rPr>
            </w:pPr>
            <w:del w:id="63153" w:author="Diana Machado" w:date="2019-04-05T18:40:00Z">
              <w:r w:rsidRPr="00EE514B" w:rsidDel="00C81D61">
                <w:rPr>
                  <w:lang w:val="en-PH" w:eastAsia="en-US"/>
                </w:rPr>
                <w:delText>1.284</w:delText>
              </w:r>
            </w:del>
          </w:p>
        </w:tc>
        <w:tc>
          <w:tcPr>
            <w:tcW w:w="288" w:type="dxa"/>
            <w:shd w:val="solid" w:color="C0C0C0" w:fill="auto"/>
          </w:tcPr>
          <w:p w:rsidR="00FA0A41" w:rsidRPr="00EE514B" w:rsidDel="00C81D61" w:rsidRDefault="00FA0A41" w:rsidP="006A0BF3">
            <w:pPr>
              <w:pStyle w:val="Tablebody-centered"/>
              <w:rPr>
                <w:del w:id="63154" w:author="Diana Machado" w:date="2019-04-05T18:40:00Z"/>
                <w:lang w:val="en-PH" w:eastAsia="en-US"/>
              </w:rPr>
            </w:pPr>
          </w:p>
        </w:tc>
        <w:tc>
          <w:tcPr>
            <w:tcW w:w="864" w:type="dxa"/>
          </w:tcPr>
          <w:p w:rsidR="00FA0A41" w:rsidRPr="00EE514B" w:rsidDel="00C81D61" w:rsidRDefault="00FA0A41" w:rsidP="006A0BF3">
            <w:pPr>
              <w:pStyle w:val="Tablebody-centered"/>
              <w:rPr>
                <w:del w:id="63155" w:author="Diana Machado" w:date="2019-04-05T18:40:00Z"/>
                <w:lang w:val="en-PH" w:eastAsia="en-US"/>
              </w:rPr>
            </w:pPr>
            <w:del w:id="63156"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157" w:author="Diana Machado" w:date="2019-04-05T18:40:00Z"/>
                <w:lang w:val="en-PH" w:eastAsia="en-US"/>
              </w:rPr>
            </w:pPr>
            <w:del w:id="63158" w:author="Diana Machado" w:date="2019-04-05T18:40:00Z">
              <w:r w:rsidRPr="00EE514B" w:rsidDel="00C81D61">
                <w:rPr>
                  <w:lang w:val="en-PH" w:eastAsia="en-US"/>
                </w:rPr>
                <w:delText>0.721</w:delText>
              </w:r>
            </w:del>
          </w:p>
        </w:tc>
        <w:tc>
          <w:tcPr>
            <w:tcW w:w="864" w:type="dxa"/>
          </w:tcPr>
          <w:p w:rsidR="00FA0A41" w:rsidRPr="00EE514B" w:rsidDel="00C81D61" w:rsidRDefault="00FA0A41" w:rsidP="006A0BF3">
            <w:pPr>
              <w:pStyle w:val="Tablebody-centered"/>
              <w:rPr>
                <w:del w:id="63159" w:author="Diana Machado" w:date="2019-04-05T18:40:00Z"/>
                <w:lang w:val="en-PH" w:eastAsia="en-US"/>
              </w:rPr>
            </w:pPr>
            <w:del w:id="63160" w:author="Diana Machado" w:date="2019-04-05T18:40:00Z">
              <w:r w:rsidRPr="00EE514B" w:rsidDel="00C81D61">
                <w:rPr>
                  <w:lang w:val="en-PH" w:eastAsia="en-US"/>
                </w:rPr>
                <w:delText>0.633</w:delText>
              </w:r>
            </w:del>
          </w:p>
        </w:tc>
        <w:tc>
          <w:tcPr>
            <w:tcW w:w="864" w:type="dxa"/>
          </w:tcPr>
          <w:p w:rsidR="00FA0A41" w:rsidRPr="00EE514B" w:rsidDel="00C81D61" w:rsidRDefault="00FA0A41" w:rsidP="006A0BF3">
            <w:pPr>
              <w:pStyle w:val="Tablebody-centered"/>
              <w:rPr>
                <w:del w:id="63161" w:author="Diana Machado" w:date="2019-04-05T18:40:00Z"/>
                <w:lang w:val="en-PH" w:eastAsia="en-US"/>
              </w:rPr>
            </w:pPr>
            <w:del w:id="63162" w:author="Diana Machado" w:date="2019-04-05T18:40:00Z">
              <w:r w:rsidRPr="00EE514B" w:rsidDel="00C81D61">
                <w:rPr>
                  <w:lang w:val="en-PH" w:eastAsia="en-US"/>
                </w:rPr>
                <w:delText>0.491</w:delText>
              </w:r>
            </w:del>
          </w:p>
        </w:tc>
        <w:tc>
          <w:tcPr>
            <w:tcW w:w="864" w:type="dxa"/>
          </w:tcPr>
          <w:p w:rsidR="00FA0A41" w:rsidRPr="00EE514B" w:rsidDel="00C81D61" w:rsidRDefault="00FA0A41" w:rsidP="006A0BF3">
            <w:pPr>
              <w:pStyle w:val="Tablebody-centered"/>
              <w:rPr>
                <w:del w:id="63163" w:author="Diana Machado" w:date="2019-04-05T18:40:00Z"/>
                <w:lang w:val="en-PH" w:eastAsia="en-US"/>
              </w:rPr>
            </w:pPr>
            <w:del w:id="63164" w:author="Diana Machado" w:date="2019-04-05T18:40:00Z">
              <w:r w:rsidRPr="00EE514B" w:rsidDel="00C81D61">
                <w:rPr>
                  <w:lang w:val="en-PH" w:eastAsia="en-US"/>
                </w:rPr>
                <w:delText>0.264</w:delText>
              </w:r>
            </w:del>
          </w:p>
        </w:tc>
        <w:tc>
          <w:tcPr>
            <w:tcW w:w="864" w:type="dxa"/>
            <w:shd w:val="solid" w:color="C0C0C0" w:fill="auto"/>
          </w:tcPr>
          <w:p w:rsidR="00FA0A41" w:rsidRPr="00EE514B" w:rsidDel="00C81D61" w:rsidRDefault="00FA0A41" w:rsidP="006A0BF3">
            <w:pPr>
              <w:pStyle w:val="Tablebody-centered"/>
              <w:rPr>
                <w:del w:id="63165" w:author="Diana Machado" w:date="2019-04-05T18:40:00Z"/>
                <w:lang w:val="en-PH" w:eastAsia="en-US"/>
              </w:rPr>
            </w:pPr>
            <w:del w:id="63166" w:author="Diana Machado" w:date="2019-04-05T18:40:00Z">
              <w:r w:rsidRPr="00EE514B" w:rsidDel="00C81D61">
                <w:rPr>
                  <w:lang w:val="en-PH" w:eastAsia="en-US"/>
                </w:rPr>
                <w:delText>0.000</w:delText>
              </w:r>
            </w:del>
          </w:p>
        </w:tc>
      </w:tr>
      <w:tr w:rsidR="00FA0A41" w:rsidRPr="00EE514B" w:rsidDel="00C81D61" w:rsidTr="00BD1578">
        <w:trPr>
          <w:trHeight w:val="198"/>
          <w:del w:id="63167" w:author="Diana Machado" w:date="2019-04-05T18:40:00Z"/>
        </w:trPr>
        <w:tc>
          <w:tcPr>
            <w:tcW w:w="1296" w:type="dxa"/>
            <w:vMerge/>
          </w:tcPr>
          <w:p w:rsidR="00FA0A41" w:rsidRPr="00EE514B" w:rsidDel="00C81D61" w:rsidRDefault="00FA0A41" w:rsidP="006A0BF3">
            <w:pPr>
              <w:pStyle w:val="Tablebody-centered"/>
              <w:rPr>
                <w:del w:id="63168" w:author="Diana Machado" w:date="2019-04-05T18:40:00Z"/>
                <w:lang w:val="en-PH" w:eastAsia="en-US"/>
              </w:rPr>
            </w:pPr>
          </w:p>
        </w:tc>
        <w:tc>
          <w:tcPr>
            <w:tcW w:w="432" w:type="dxa"/>
          </w:tcPr>
          <w:p w:rsidR="00FA0A41" w:rsidRPr="00EE514B" w:rsidDel="00C81D61" w:rsidRDefault="00FA0A41" w:rsidP="006A0BF3">
            <w:pPr>
              <w:pStyle w:val="Tablebody-centered"/>
              <w:rPr>
                <w:del w:id="63169" w:author="Diana Machado" w:date="2019-04-05T18:40:00Z"/>
                <w:lang w:val="en-PH" w:eastAsia="en-US"/>
              </w:rPr>
            </w:pPr>
            <w:del w:id="63170" w:author="Diana Machado" w:date="2019-04-05T18:40:00Z">
              <w:r w:rsidRPr="00EE514B" w:rsidDel="00C81D61">
                <w:rPr>
                  <w:lang w:val="en-PH" w:eastAsia="en-US"/>
                </w:rPr>
                <w:delText>31</w:delText>
              </w:r>
            </w:del>
          </w:p>
        </w:tc>
        <w:tc>
          <w:tcPr>
            <w:tcW w:w="1378" w:type="dxa"/>
          </w:tcPr>
          <w:p w:rsidR="00FA0A41" w:rsidRPr="00EE514B" w:rsidDel="00C81D61" w:rsidRDefault="00FA0A41" w:rsidP="006A0BF3">
            <w:pPr>
              <w:pStyle w:val="Tablebody-centered"/>
              <w:rPr>
                <w:del w:id="63171" w:author="Diana Machado" w:date="2019-04-05T18:40:00Z"/>
                <w:lang w:val="en-PH" w:eastAsia="en-US"/>
              </w:rPr>
            </w:pPr>
            <w:del w:id="63172" w:author="Diana Machado" w:date="2019-04-05T18:40:00Z">
              <w:r w:rsidRPr="00EE514B" w:rsidDel="00C81D61">
                <w:rPr>
                  <w:lang w:val="en-PH" w:eastAsia="en-US"/>
                </w:rPr>
                <w:delText>OSCEOLA</w:delText>
              </w:r>
            </w:del>
          </w:p>
        </w:tc>
        <w:tc>
          <w:tcPr>
            <w:tcW w:w="926" w:type="dxa"/>
          </w:tcPr>
          <w:p w:rsidR="00FA0A41" w:rsidRPr="00EE514B" w:rsidDel="00C81D61" w:rsidRDefault="00FA0A41" w:rsidP="006A0BF3">
            <w:pPr>
              <w:pStyle w:val="Tablebody-centered"/>
              <w:rPr>
                <w:del w:id="63173" w:author="Diana Machado" w:date="2019-04-05T18:40:00Z"/>
                <w:lang w:val="en-PH" w:eastAsia="en-US"/>
              </w:rPr>
            </w:pPr>
            <w:del w:id="63174" w:author="Diana Machado" w:date="2019-04-05T18:40:00Z">
              <w:r w:rsidRPr="00EE514B" w:rsidDel="00C81D61">
                <w:rPr>
                  <w:lang w:val="en-PH" w:eastAsia="en-US"/>
                </w:rPr>
                <w:delText>7.220</w:delText>
              </w:r>
            </w:del>
          </w:p>
        </w:tc>
        <w:tc>
          <w:tcPr>
            <w:tcW w:w="864" w:type="dxa"/>
          </w:tcPr>
          <w:p w:rsidR="00FA0A41" w:rsidRPr="00EE514B" w:rsidDel="00C81D61" w:rsidRDefault="00FA0A41" w:rsidP="006A0BF3">
            <w:pPr>
              <w:pStyle w:val="Tablebody-centered"/>
              <w:rPr>
                <w:del w:id="63175" w:author="Diana Machado" w:date="2019-04-05T18:40:00Z"/>
                <w:lang w:val="en-PH" w:eastAsia="en-US"/>
              </w:rPr>
            </w:pPr>
            <w:del w:id="63176" w:author="Diana Machado" w:date="2019-04-05T18:40:00Z">
              <w:r w:rsidRPr="00EE514B" w:rsidDel="00C81D61">
                <w:rPr>
                  <w:lang w:val="en-PH" w:eastAsia="en-US"/>
                </w:rPr>
                <w:delText>5.598</w:delText>
              </w:r>
            </w:del>
          </w:p>
        </w:tc>
        <w:tc>
          <w:tcPr>
            <w:tcW w:w="864" w:type="dxa"/>
          </w:tcPr>
          <w:p w:rsidR="00FA0A41" w:rsidRPr="00EE514B" w:rsidDel="00C81D61" w:rsidRDefault="00FA0A41" w:rsidP="006A0BF3">
            <w:pPr>
              <w:pStyle w:val="Tablebody-centered"/>
              <w:rPr>
                <w:del w:id="63177" w:author="Diana Machado" w:date="2019-04-05T18:40:00Z"/>
                <w:lang w:val="en-PH" w:eastAsia="en-US"/>
              </w:rPr>
            </w:pPr>
            <w:del w:id="63178" w:author="Diana Machado" w:date="2019-04-05T18:40:00Z">
              <w:r w:rsidRPr="00EE514B" w:rsidDel="00C81D61">
                <w:rPr>
                  <w:lang w:val="en-PH" w:eastAsia="en-US"/>
                </w:rPr>
                <w:delText>5.050</w:delText>
              </w:r>
            </w:del>
          </w:p>
        </w:tc>
        <w:tc>
          <w:tcPr>
            <w:tcW w:w="864" w:type="dxa"/>
          </w:tcPr>
          <w:p w:rsidR="00FA0A41" w:rsidRPr="00EE514B" w:rsidDel="00C81D61" w:rsidRDefault="00FA0A41" w:rsidP="006A0BF3">
            <w:pPr>
              <w:pStyle w:val="Tablebody-centered"/>
              <w:rPr>
                <w:del w:id="63179" w:author="Diana Machado" w:date="2019-04-05T18:40:00Z"/>
                <w:lang w:val="en-PH" w:eastAsia="en-US"/>
              </w:rPr>
            </w:pPr>
            <w:del w:id="63180" w:author="Diana Machado" w:date="2019-04-05T18:40:00Z">
              <w:r w:rsidRPr="00EE514B" w:rsidDel="00C81D61">
                <w:rPr>
                  <w:lang w:val="en-PH" w:eastAsia="en-US"/>
                </w:rPr>
                <w:delText>4.156</w:delText>
              </w:r>
            </w:del>
          </w:p>
        </w:tc>
        <w:tc>
          <w:tcPr>
            <w:tcW w:w="802" w:type="dxa"/>
          </w:tcPr>
          <w:p w:rsidR="00FA0A41" w:rsidRPr="00EE514B" w:rsidDel="00C81D61" w:rsidRDefault="00FA0A41" w:rsidP="006A0BF3">
            <w:pPr>
              <w:pStyle w:val="Tablebody-centered"/>
              <w:rPr>
                <w:del w:id="63181" w:author="Diana Machado" w:date="2019-04-05T18:40:00Z"/>
                <w:lang w:val="en-PH" w:eastAsia="en-US"/>
              </w:rPr>
            </w:pPr>
            <w:del w:id="63182" w:author="Diana Machado" w:date="2019-04-05T18:40:00Z">
              <w:r w:rsidRPr="00EE514B" w:rsidDel="00C81D61">
                <w:rPr>
                  <w:lang w:val="en-PH" w:eastAsia="en-US"/>
                </w:rPr>
                <w:delText>2.598</w:delText>
              </w:r>
            </w:del>
          </w:p>
        </w:tc>
        <w:tc>
          <w:tcPr>
            <w:tcW w:w="288" w:type="dxa"/>
            <w:shd w:val="solid" w:color="C0C0C0" w:fill="auto"/>
          </w:tcPr>
          <w:p w:rsidR="00FA0A41" w:rsidRPr="00EE514B" w:rsidDel="00C81D61" w:rsidRDefault="00FA0A41" w:rsidP="006A0BF3">
            <w:pPr>
              <w:pStyle w:val="Tablebody-centered"/>
              <w:rPr>
                <w:del w:id="63183" w:author="Diana Machado" w:date="2019-04-05T18:40:00Z"/>
                <w:lang w:val="en-PH" w:eastAsia="en-US"/>
              </w:rPr>
            </w:pPr>
          </w:p>
        </w:tc>
        <w:tc>
          <w:tcPr>
            <w:tcW w:w="864" w:type="dxa"/>
          </w:tcPr>
          <w:p w:rsidR="00FA0A41" w:rsidRPr="00EE514B" w:rsidDel="00C81D61" w:rsidRDefault="00FA0A41" w:rsidP="006A0BF3">
            <w:pPr>
              <w:pStyle w:val="Tablebody-centered"/>
              <w:rPr>
                <w:del w:id="63184" w:author="Diana Machado" w:date="2019-04-05T18:40:00Z"/>
                <w:lang w:val="en-PH" w:eastAsia="en-US"/>
              </w:rPr>
            </w:pPr>
            <w:del w:id="63185"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186" w:author="Diana Machado" w:date="2019-04-05T18:40:00Z"/>
                <w:lang w:val="en-PH" w:eastAsia="en-US"/>
              </w:rPr>
            </w:pPr>
            <w:del w:id="63187" w:author="Diana Machado" w:date="2019-04-05T18:40:00Z">
              <w:r w:rsidRPr="00EE514B" w:rsidDel="00C81D61">
                <w:rPr>
                  <w:lang w:val="en-PH" w:eastAsia="en-US"/>
                </w:rPr>
                <w:delText>0.775</w:delText>
              </w:r>
            </w:del>
          </w:p>
        </w:tc>
        <w:tc>
          <w:tcPr>
            <w:tcW w:w="864" w:type="dxa"/>
          </w:tcPr>
          <w:p w:rsidR="00FA0A41" w:rsidRPr="00EE514B" w:rsidDel="00C81D61" w:rsidRDefault="00FA0A41" w:rsidP="006A0BF3">
            <w:pPr>
              <w:pStyle w:val="Tablebody-centered"/>
              <w:rPr>
                <w:del w:id="63188" w:author="Diana Machado" w:date="2019-04-05T18:40:00Z"/>
                <w:lang w:val="en-PH" w:eastAsia="en-US"/>
              </w:rPr>
            </w:pPr>
            <w:del w:id="63189" w:author="Diana Machado" w:date="2019-04-05T18:40:00Z">
              <w:r w:rsidRPr="00EE514B" w:rsidDel="00C81D61">
                <w:rPr>
                  <w:lang w:val="en-PH" w:eastAsia="en-US"/>
                </w:rPr>
                <w:delText>0.699</w:delText>
              </w:r>
            </w:del>
          </w:p>
        </w:tc>
        <w:tc>
          <w:tcPr>
            <w:tcW w:w="864" w:type="dxa"/>
          </w:tcPr>
          <w:p w:rsidR="00FA0A41" w:rsidRPr="00EE514B" w:rsidDel="00C81D61" w:rsidRDefault="00FA0A41" w:rsidP="006A0BF3">
            <w:pPr>
              <w:pStyle w:val="Tablebody-centered"/>
              <w:rPr>
                <w:del w:id="63190" w:author="Diana Machado" w:date="2019-04-05T18:40:00Z"/>
                <w:lang w:val="en-PH" w:eastAsia="en-US"/>
              </w:rPr>
            </w:pPr>
            <w:del w:id="63191" w:author="Diana Machado" w:date="2019-04-05T18:40:00Z">
              <w:r w:rsidRPr="00EE514B" w:rsidDel="00C81D61">
                <w:rPr>
                  <w:lang w:val="en-PH" w:eastAsia="en-US"/>
                </w:rPr>
                <w:delText>0.576</w:delText>
              </w:r>
            </w:del>
          </w:p>
        </w:tc>
        <w:tc>
          <w:tcPr>
            <w:tcW w:w="864" w:type="dxa"/>
          </w:tcPr>
          <w:p w:rsidR="00FA0A41" w:rsidRPr="00EE514B" w:rsidDel="00C81D61" w:rsidRDefault="00FA0A41" w:rsidP="006A0BF3">
            <w:pPr>
              <w:pStyle w:val="Tablebody-centered"/>
              <w:rPr>
                <w:del w:id="63192" w:author="Diana Machado" w:date="2019-04-05T18:40:00Z"/>
                <w:lang w:val="en-PH" w:eastAsia="en-US"/>
              </w:rPr>
            </w:pPr>
            <w:del w:id="63193" w:author="Diana Machado" w:date="2019-04-05T18:40:00Z">
              <w:r w:rsidRPr="00EE514B" w:rsidDel="00C81D61">
                <w:rPr>
                  <w:lang w:val="en-PH" w:eastAsia="en-US"/>
                </w:rPr>
                <w:delText>0.360</w:delText>
              </w:r>
            </w:del>
          </w:p>
        </w:tc>
        <w:tc>
          <w:tcPr>
            <w:tcW w:w="864" w:type="dxa"/>
            <w:shd w:val="solid" w:color="C0C0C0" w:fill="auto"/>
          </w:tcPr>
          <w:p w:rsidR="00FA0A41" w:rsidRPr="00EE514B" w:rsidDel="00C81D61" w:rsidRDefault="00FA0A41" w:rsidP="006A0BF3">
            <w:pPr>
              <w:pStyle w:val="Tablebody-centered"/>
              <w:rPr>
                <w:del w:id="63194" w:author="Diana Machado" w:date="2019-04-05T18:40:00Z"/>
                <w:lang w:val="en-PH" w:eastAsia="en-US"/>
              </w:rPr>
            </w:pPr>
            <w:del w:id="63195" w:author="Diana Machado" w:date="2019-04-05T18:40:00Z">
              <w:r w:rsidRPr="00EE514B" w:rsidDel="00C81D61">
                <w:rPr>
                  <w:lang w:val="en-PH" w:eastAsia="en-US"/>
                </w:rPr>
                <w:delText>0.000</w:delText>
              </w:r>
            </w:del>
          </w:p>
        </w:tc>
      </w:tr>
      <w:tr w:rsidR="00FA0A41" w:rsidRPr="00EE514B" w:rsidDel="00C81D61" w:rsidTr="00BD1578">
        <w:trPr>
          <w:trHeight w:val="198"/>
          <w:del w:id="63196" w:author="Diana Machado" w:date="2019-04-05T18:40:00Z"/>
        </w:trPr>
        <w:tc>
          <w:tcPr>
            <w:tcW w:w="1296" w:type="dxa"/>
            <w:vMerge/>
          </w:tcPr>
          <w:p w:rsidR="00FA0A41" w:rsidRPr="00EE514B" w:rsidDel="00C81D61" w:rsidRDefault="00FA0A41" w:rsidP="006A0BF3">
            <w:pPr>
              <w:pStyle w:val="Tablebody-centered"/>
              <w:rPr>
                <w:del w:id="63197" w:author="Diana Machado" w:date="2019-04-05T18:40:00Z"/>
                <w:lang w:val="en-PH" w:eastAsia="en-US"/>
              </w:rPr>
            </w:pPr>
          </w:p>
        </w:tc>
        <w:tc>
          <w:tcPr>
            <w:tcW w:w="432" w:type="dxa"/>
          </w:tcPr>
          <w:p w:rsidR="00FA0A41" w:rsidRPr="00EE514B" w:rsidDel="00C81D61" w:rsidRDefault="00FA0A41" w:rsidP="006A0BF3">
            <w:pPr>
              <w:pStyle w:val="Tablebody-centered"/>
              <w:rPr>
                <w:del w:id="63198" w:author="Diana Machado" w:date="2019-04-05T18:40:00Z"/>
                <w:lang w:val="en-PH" w:eastAsia="en-US"/>
              </w:rPr>
            </w:pPr>
            <w:del w:id="63199" w:author="Diana Machado" w:date="2019-04-05T18:40:00Z">
              <w:r w:rsidRPr="00EE514B" w:rsidDel="00C81D61">
                <w:rPr>
                  <w:lang w:val="en-PH" w:eastAsia="en-US"/>
                </w:rPr>
                <w:delText>32</w:delText>
              </w:r>
            </w:del>
          </w:p>
        </w:tc>
        <w:tc>
          <w:tcPr>
            <w:tcW w:w="1378" w:type="dxa"/>
          </w:tcPr>
          <w:p w:rsidR="00FA0A41" w:rsidRPr="00EE514B" w:rsidDel="00C81D61" w:rsidRDefault="00FA0A41" w:rsidP="006A0BF3">
            <w:pPr>
              <w:pStyle w:val="Tablebody-centered"/>
              <w:rPr>
                <w:del w:id="63200" w:author="Diana Machado" w:date="2019-04-05T18:40:00Z"/>
                <w:lang w:val="en-PH" w:eastAsia="en-US"/>
              </w:rPr>
            </w:pPr>
            <w:del w:id="63201" w:author="Diana Machado" w:date="2019-04-05T18:40:00Z">
              <w:r w:rsidRPr="00EE514B" w:rsidDel="00C81D61">
                <w:rPr>
                  <w:lang w:val="en-PH" w:eastAsia="en-US"/>
                </w:rPr>
                <w:delText>PALM BEACH</w:delText>
              </w:r>
            </w:del>
          </w:p>
        </w:tc>
        <w:tc>
          <w:tcPr>
            <w:tcW w:w="926" w:type="dxa"/>
          </w:tcPr>
          <w:p w:rsidR="00FA0A41" w:rsidRPr="00EE514B" w:rsidDel="00C81D61" w:rsidRDefault="00FA0A41" w:rsidP="006A0BF3">
            <w:pPr>
              <w:pStyle w:val="Tablebody-centered"/>
              <w:rPr>
                <w:del w:id="63202" w:author="Diana Machado" w:date="2019-04-05T18:40:00Z"/>
                <w:lang w:val="en-PH" w:eastAsia="en-US"/>
              </w:rPr>
            </w:pPr>
            <w:del w:id="63203" w:author="Diana Machado" w:date="2019-04-05T18:40:00Z">
              <w:r w:rsidRPr="00EE514B" w:rsidDel="00C81D61">
                <w:rPr>
                  <w:lang w:val="en-PH" w:eastAsia="en-US"/>
                </w:rPr>
                <w:delText>15.415</w:delText>
              </w:r>
            </w:del>
          </w:p>
        </w:tc>
        <w:tc>
          <w:tcPr>
            <w:tcW w:w="864" w:type="dxa"/>
          </w:tcPr>
          <w:p w:rsidR="00FA0A41" w:rsidRPr="00EE514B" w:rsidDel="00C81D61" w:rsidRDefault="00FA0A41" w:rsidP="006A0BF3">
            <w:pPr>
              <w:pStyle w:val="Tablebody-centered"/>
              <w:rPr>
                <w:del w:id="63204" w:author="Diana Machado" w:date="2019-04-05T18:40:00Z"/>
                <w:lang w:val="en-PH" w:eastAsia="en-US"/>
              </w:rPr>
            </w:pPr>
            <w:del w:id="63205" w:author="Diana Machado" w:date="2019-04-05T18:40:00Z">
              <w:r w:rsidRPr="00EE514B" w:rsidDel="00C81D61">
                <w:rPr>
                  <w:lang w:val="en-PH" w:eastAsia="en-US"/>
                </w:rPr>
                <w:delText>12.953</w:delText>
              </w:r>
            </w:del>
          </w:p>
        </w:tc>
        <w:tc>
          <w:tcPr>
            <w:tcW w:w="864" w:type="dxa"/>
          </w:tcPr>
          <w:p w:rsidR="00FA0A41" w:rsidRPr="00EE514B" w:rsidDel="00C81D61" w:rsidRDefault="00FA0A41" w:rsidP="006A0BF3">
            <w:pPr>
              <w:pStyle w:val="Tablebody-centered"/>
              <w:rPr>
                <w:del w:id="63206" w:author="Diana Machado" w:date="2019-04-05T18:40:00Z"/>
                <w:lang w:val="en-PH" w:eastAsia="en-US"/>
              </w:rPr>
            </w:pPr>
            <w:del w:id="63207" w:author="Diana Machado" w:date="2019-04-05T18:40:00Z">
              <w:r w:rsidRPr="00EE514B" w:rsidDel="00C81D61">
                <w:rPr>
                  <w:lang w:val="en-PH" w:eastAsia="en-US"/>
                </w:rPr>
                <w:delText>12.043</w:delText>
              </w:r>
            </w:del>
          </w:p>
        </w:tc>
        <w:tc>
          <w:tcPr>
            <w:tcW w:w="864" w:type="dxa"/>
          </w:tcPr>
          <w:p w:rsidR="00FA0A41" w:rsidRPr="00EE514B" w:rsidDel="00C81D61" w:rsidRDefault="00FA0A41" w:rsidP="006A0BF3">
            <w:pPr>
              <w:pStyle w:val="Tablebody-centered"/>
              <w:rPr>
                <w:del w:id="63208" w:author="Diana Machado" w:date="2019-04-05T18:40:00Z"/>
                <w:lang w:val="en-PH" w:eastAsia="en-US"/>
              </w:rPr>
            </w:pPr>
            <w:del w:id="63209" w:author="Diana Machado" w:date="2019-04-05T18:40:00Z">
              <w:r w:rsidRPr="00EE514B" w:rsidDel="00C81D61">
                <w:rPr>
                  <w:lang w:val="en-PH" w:eastAsia="en-US"/>
                </w:rPr>
                <w:delText>10.472</w:delText>
              </w:r>
            </w:del>
          </w:p>
        </w:tc>
        <w:tc>
          <w:tcPr>
            <w:tcW w:w="802" w:type="dxa"/>
          </w:tcPr>
          <w:p w:rsidR="00FA0A41" w:rsidRPr="00EE514B" w:rsidDel="00C81D61" w:rsidRDefault="00FA0A41" w:rsidP="006A0BF3">
            <w:pPr>
              <w:pStyle w:val="Tablebody-centered"/>
              <w:rPr>
                <w:del w:id="63210" w:author="Diana Machado" w:date="2019-04-05T18:40:00Z"/>
                <w:lang w:val="en-PH" w:eastAsia="en-US"/>
              </w:rPr>
            </w:pPr>
            <w:del w:id="63211" w:author="Diana Machado" w:date="2019-04-05T18:40:00Z">
              <w:r w:rsidRPr="00EE514B" w:rsidDel="00C81D61">
                <w:rPr>
                  <w:lang w:val="en-PH" w:eastAsia="en-US"/>
                </w:rPr>
                <w:delText>7.469</w:delText>
              </w:r>
            </w:del>
          </w:p>
        </w:tc>
        <w:tc>
          <w:tcPr>
            <w:tcW w:w="288" w:type="dxa"/>
            <w:shd w:val="solid" w:color="C0C0C0" w:fill="auto"/>
          </w:tcPr>
          <w:p w:rsidR="00FA0A41" w:rsidRPr="00EE514B" w:rsidDel="00C81D61" w:rsidRDefault="00FA0A41" w:rsidP="006A0BF3">
            <w:pPr>
              <w:pStyle w:val="Tablebody-centered"/>
              <w:rPr>
                <w:del w:id="63212" w:author="Diana Machado" w:date="2019-04-05T18:40:00Z"/>
                <w:lang w:val="en-PH" w:eastAsia="en-US"/>
              </w:rPr>
            </w:pPr>
          </w:p>
        </w:tc>
        <w:tc>
          <w:tcPr>
            <w:tcW w:w="864" w:type="dxa"/>
          </w:tcPr>
          <w:p w:rsidR="00FA0A41" w:rsidRPr="00EE514B" w:rsidDel="00C81D61" w:rsidRDefault="00FA0A41" w:rsidP="006A0BF3">
            <w:pPr>
              <w:pStyle w:val="Tablebody-centered"/>
              <w:rPr>
                <w:del w:id="63213" w:author="Diana Machado" w:date="2019-04-05T18:40:00Z"/>
                <w:lang w:val="en-PH" w:eastAsia="en-US"/>
              </w:rPr>
            </w:pPr>
            <w:del w:id="63214"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215" w:author="Diana Machado" w:date="2019-04-05T18:40:00Z"/>
                <w:lang w:val="en-PH" w:eastAsia="en-US"/>
              </w:rPr>
            </w:pPr>
            <w:del w:id="63216" w:author="Diana Machado" w:date="2019-04-05T18:40:00Z">
              <w:r w:rsidRPr="00EE514B" w:rsidDel="00C81D61">
                <w:rPr>
                  <w:lang w:val="en-PH" w:eastAsia="en-US"/>
                </w:rPr>
                <w:delText>0.840</w:delText>
              </w:r>
            </w:del>
          </w:p>
        </w:tc>
        <w:tc>
          <w:tcPr>
            <w:tcW w:w="864" w:type="dxa"/>
          </w:tcPr>
          <w:p w:rsidR="00FA0A41" w:rsidRPr="00EE514B" w:rsidDel="00C81D61" w:rsidRDefault="00FA0A41" w:rsidP="006A0BF3">
            <w:pPr>
              <w:pStyle w:val="Tablebody-centered"/>
              <w:rPr>
                <w:del w:id="63217" w:author="Diana Machado" w:date="2019-04-05T18:40:00Z"/>
                <w:lang w:val="en-PH" w:eastAsia="en-US"/>
              </w:rPr>
            </w:pPr>
            <w:del w:id="63218" w:author="Diana Machado" w:date="2019-04-05T18:40:00Z">
              <w:r w:rsidRPr="00EE514B" w:rsidDel="00C81D61">
                <w:rPr>
                  <w:lang w:val="en-PH" w:eastAsia="en-US"/>
                </w:rPr>
                <w:delText>0.781</w:delText>
              </w:r>
            </w:del>
          </w:p>
        </w:tc>
        <w:tc>
          <w:tcPr>
            <w:tcW w:w="864" w:type="dxa"/>
          </w:tcPr>
          <w:p w:rsidR="00FA0A41" w:rsidRPr="00EE514B" w:rsidDel="00C81D61" w:rsidRDefault="00FA0A41" w:rsidP="006A0BF3">
            <w:pPr>
              <w:pStyle w:val="Tablebody-centered"/>
              <w:rPr>
                <w:del w:id="63219" w:author="Diana Machado" w:date="2019-04-05T18:40:00Z"/>
                <w:lang w:val="en-PH" w:eastAsia="en-US"/>
              </w:rPr>
            </w:pPr>
            <w:del w:id="63220" w:author="Diana Machado" w:date="2019-04-05T18:40:00Z">
              <w:r w:rsidRPr="00EE514B" w:rsidDel="00C81D61">
                <w:rPr>
                  <w:lang w:val="en-PH" w:eastAsia="en-US"/>
                </w:rPr>
                <w:delText>0.679</w:delText>
              </w:r>
            </w:del>
          </w:p>
        </w:tc>
        <w:tc>
          <w:tcPr>
            <w:tcW w:w="864" w:type="dxa"/>
          </w:tcPr>
          <w:p w:rsidR="00FA0A41" w:rsidRPr="00EE514B" w:rsidDel="00C81D61" w:rsidRDefault="00FA0A41" w:rsidP="006A0BF3">
            <w:pPr>
              <w:pStyle w:val="Tablebody-centered"/>
              <w:rPr>
                <w:del w:id="63221" w:author="Diana Machado" w:date="2019-04-05T18:40:00Z"/>
                <w:lang w:val="en-PH" w:eastAsia="en-US"/>
              </w:rPr>
            </w:pPr>
            <w:del w:id="63222" w:author="Diana Machado" w:date="2019-04-05T18:40:00Z">
              <w:r w:rsidRPr="00EE514B" w:rsidDel="00C81D61">
                <w:rPr>
                  <w:lang w:val="en-PH" w:eastAsia="en-US"/>
                </w:rPr>
                <w:delText>0.484</w:delText>
              </w:r>
            </w:del>
          </w:p>
        </w:tc>
        <w:tc>
          <w:tcPr>
            <w:tcW w:w="864" w:type="dxa"/>
            <w:shd w:val="solid" w:color="C0C0C0" w:fill="auto"/>
          </w:tcPr>
          <w:p w:rsidR="00FA0A41" w:rsidRPr="00EE514B" w:rsidDel="00C81D61" w:rsidRDefault="00FA0A41" w:rsidP="006A0BF3">
            <w:pPr>
              <w:pStyle w:val="Tablebody-centered"/>
              <w:rPr>
                <w:del w:id="63223" w:author="Diana Machado" w:date="2019-04-05T18:40:00Z"/>
                <w:lang w:val="en-PH" w:eastAsia="en-US"/>
              </w:rPr>
            </w:pPr>
            <w:del w:id="63224" w:author="Diana Machado" w:date="2019-04-05T18:40:00Z">
              <w:r w:rsidRPr="00EE514B" w:rsidDel="00C81D61">
                <w:rPr>
                  <w:lang w:val="en-PH" w:eastAsia="en-US"/>
                </w:rPr>
                <w:delText>0.000</w:delText>
              </w:r>
            </w:del>
          </w:p>
        </w:tc>
      </w:tr>
      <w:tr w:rsidR="00FA0A41" w:rsidRPr="00EE514B" w:rsidDel="00C81D61" w:rsidTr="00BD1578">
        <w:trPr>
          <w:trHeight w:val="198"/>
          <w:del w:id="63225" w:author="Diana Machado" w:date="2019-04-05T18:40:00Z"/>
        </w:trPr>
        <w:tc>
          <w:tcPr>
            <w:tcW w:w="1296" w:type="dxa"/>
            <w:vMerge/>
          </w:tcPr>
          <w:p w:rsidR="00FA0A41" w:rsidRPr="00EE514B" w:rsidDel="00C81D61" w:rsidRDefault="00FA0A41" w:rsidP="006A0BF3">
            <w:pPr>
              <w:pStyle w:val="Tablebody-centered"/>
              <w:rPr>
                <w:del w:id="63226" w:author="Diana Machado" w:date="2019-04-05T18:40:00Z"/>
                <w:lang w:val="en-PH" w:eastAsia="en-US"/>
              </w:rPr>
            </w:pPr>
          </w:p>
        </w:tc>
        <w:tc>
          <w:tcPr>
            <w:tcW w:w="432" w:type="dxa"/>
          </w:tcPr>
          <w:p w:rsidR="00FA0A41" w:rsidRPr="00EE514B" w:rsidDel="00C81D61" w:rsidRDefault="00FA0A41" w:rsidP="006A0BF3">
            <w:pPr>
              <w:pStyle w:val="Tablebody-centered"/>
              <w:rPr>
                <w:del w:id="63227" w:author="Diana Machado" w:date="2019-04-05T18:40:00Z"/>
                <w:lang w:val="en-PH" w:eastAsia="en-US"/>
              </w:rPr>
            </w:pPr>
            <w:del w:id="63228" w:author="Diana Machado" w:date="2019-04-05T18:40:00Z">
              <w:r w:rsidRPr="00EE514B" w:rsidDel="00C81D61">
                <w:rPr>
                  <w:lang w:val="en-PH" w:eastAsia="en-US"/>
                </w:rPr>
                <w:delText>33</w:delText>
              </w:r>
            </w:del>
          </w:p>
        </w:tc>
        <w:tc>
          <w:tcPr>
            <w:tcW w:w="1378" w:type="dxa"/>
          </w:tcPr>
          <w:p w:rsidR="00FA0A41" w:rsidRPr="00EE514B" w:rsidDel="00C81D61" w:rsidRDefault="00FA0A41" w:rsidP="006A0BF3">
            <w:pPr>
              <w:pStyle w:val="Tablebody-centered"/>
              <w:rPr>
                <w:del w:id="63229" w:author="Diana Machado" w:date="2019-04-05T18:40:00Z"/>
                <w:lang w:val="en-PH" w:eastAsia="en-US"/>
              </w:rPr>
            </w:pPr>
            <w:del w:id="63230" w:author="Diana Machado" w:date="2019-04-05T18:40:00Z">
              <w:r w:rsidRPr="00EE514B" w:rsidDel="00C81D61">
                <w:rPr>
                  <w:lang w:val="en-PH" w:eastAsia="en-US"/>
                </w:rPr>
                <w:delText>PALM BEACH</w:delText>
              </w:r>
            </w:del>
          </w:p>
        </w:tc>
        <w:tc>
          <w:tcPr>
            <w:tcW w:w="926" w:type="dxa"/>
          </w:tcPr>
          <w:p w:rsidR="00FA0A41" w:rsidRPr="00EE514B" w:rsidDel="00C81D61" w:rsidRDefault="00FA0A41" w:rsidP="006A0BF3">
            <w:pPr>
              <w:pStyle w:val="Tablebody-centered"/>
              <w:rPr>
                <w:del w:id="63231" w:author="Diana Machado" w:date="2019-04-05T18:40:00Z"/>
                <w:lang w:val="en-PH" w:eastAsia="en-US"/>
              </w:rPr>
            </w:pPr>
            <w:del w:id="63232" w:author="Diana Machado" w:date="2019-04-05T18:40:00Z">
              <w:r w:rsidRPr="00EE514B" w:rsidDel="00C81D61">
                <w:rPr>
                  <w:lang w:val="en-PH" w:eastAsia="en-US"/>
                </w:rPr>
                <w:delText>24.602</w:delText>
              </w:r>
            </w:del>
          </w:p>
        </w:tc>
        <w:tc>
          <w:tcPr>
            <w:tcW w:w="864" w:type="dxa"/>
          </w:tcPr>
          <w:p w:rsidR="00FA0A41" w:rsidRPr="00EE514B" w:rsidDel="00C81D61" w:rsidRDefault="00FA0A41" w:rsidP="006A0BF3">
            <w:pPr>
              <w:pStyle w:val="Tablebody-centered"/>
              <w:rPr>
                <w:del w:id="63233" w:author="Diana Machado" w:date="2019-04-05T18:40:00Z"/>
                <w:lang w:val="en-PH" w:eastAsia="en-US"/>
              </w:rPr>
            </w:pPr>
            <w:del w:id="63234" w:author="Diana Machado" w:date="2019-04-05T18:40:00Z">
              <w:r w:rsidRPr="00EE514B" w:rsidDel="00C81D61">
                <w:rPr>
                  <w:lang w:val="en-PH" w:eastAsia="en-US"/>
                </w:rPr>
                <w:delText>21.612</w:delText>
              </w:r>
            </w:del>
          </w:p>
        </w:tc>
        <w:tc>
          <w:tcPr>
            <w:tcW w:w="864" w:type="dxa"/>
          </w:tcPr>
          <w:p w:rsidR="00FA0A41" w:rsidRPr="00EE514B" w:rsidDel="00C81D61" w:rsidRDefault="00FA0A41" w:rsidP="006A0BF3">
            <w:pPr>
              <w:pStyle w:val="Tablebody-centered"/>
              <w:rPr>
                <w:del w:id="63235" w:author="Diana Machado" w:date="2019-04-05T18:40:00Z"/>
                <w:lang w:val="en-PH" w:eastAsia="en-US"/>
              </w:rPr>
            </w:pPr>
            <w:del w:id="63236" w:author="Diana Machado" w:date="2019-04-05T18:40:00Z">
              <w:r w:rsidRPr="00EE514B" w:rsidDel="00C81D61">
                <w:rPr>
                  <w:lang w:val="en-PH" w:eastAsia="en-US"/>
                </w:rPr>
                <w:delText>20.442</w:delText>
              </w:r>
            </w:del>
          </w:p>
        </w:tc>
        <w:tc>
          <w:tcPr>
            <w:tcW w:w="864" w:type="dxa"/>
          </w:tcPr>
          <w:p w:rsidR="00FA0A41" w:rsidRPr="00EE514B" w:rsidDel="00C81D61" w:rsidRDefault="00FA0A41" w:rsidP="006A0BF3">
            <w:pPr>
              <w:pStyle w:val="Tablebody-centered"/>
              <w:rPr>
                <w:del w:id="63237" w:author="Diana Machado" w:date="2019-04-05T18:40:00Z"/>
                <w:lang w:val="en-PH" w:eastAsia="en-US"/>
              </w:rPr>
            </w:pPr>
            <w:del w:id="63238" w:author="Diana Machado" w:date="2019-04-05T18:40:00Z">
              <w:r w:rsidRPr="00EE514B" w:rsidDel="00C81D61">
                <w:rPr>
                  <w:lang w:val="en-PH" w:eastAsia="en-US"/>
                </w:rPr>
                <w:delText>18.376</w:delText>
              </w:r>
            </w:del>
          </w:p>
        </w:tc>
        <w:tc>
          <w:tcPr>
            <w:tcW w:w="802" w:type="dxa"/>
          </w:tcPr>
          <w:p w:rsidR="00FA0A41" w:rsidRPr="00EE514B" w:rsidDel="00C81D61" w:rsidRDefault="00FA0A41" w:rsidP="006A0BF3">
            <w:pPr>
              <w:pStyle w:val="Tablebody-centered"/>
              <w:rPr>
                <w:del w:id="63239" w:author="Diana Machado" w:date="2019-04-05T18:40:00Z"/>
                <w:lang w:val="en-PH" w:eastAsia="en-US"/>
              </w:rPr>
            </w:pPr>
            <w:del w:id="63240" w:author="Diana Machado" w:date="2019-04-05T18:40:00Z">
              <w:r w:rsidRPr="00EE514B" w:rsidDel="00C81D61">
                <w:rPr>
                  <w:lang w:val="en-PH" w:eastAsia="en-US"/>
                </w:rPr>
                <w:delText>14.243</w:delText>
              </w:r>
            </w:del>
          </w:p>
        </w:tc>
        <w:tc>
          <w:tcPr>
            <w:tcW w:w="288" w:type="dxa"/>
            <w:shd w:val="solid" w:color="C0C0C0" w:fill="auto"/>
          </w:tcPr>
          <w:p w:rsidR="00FA0A41" w:rsidRPr="00EE514B" w:rsidDel="00C81D61" w:rsidRDefault="00FA0A41" w:rsidP="006A0BF3">
            <w:pPr>
              <w:pStyle w:val="Tablebody-centered"/>
              <w:rPr>
                <w:del w:id="63241" w:author="Diana Machado" w:date="2019-04-05T18:40:00Z"/>
                <w:lang w:val="en-PH" w:eastAsia="en-US"/>
              </w:rPr>
            </w:pPr>
          </w:p>
        </w:tc>
        <w:tc>
          <w:tcPr>
            <w:tcW w:w="864" w:type="dxa"/>
          </w:tcPr>
          <w:p w:rsidR="00FA0A41" w:rsidRPr="00EE514B" w:rsidDel="00C81D61" w:rsidRDefault="00FA0A41" w:rsidP="006A0BF3">
            <w:pPr>
              <w:pStyle w:val="Tablebody-centered"/>
              <w:rPr>
                <w:del w:id="63242" w:author="Diana Machado" w:date="2019-04-05T18:40:00Z"/>
                <w:lang w:val="en-PH" w:eastAsia="en-US"/>
              </w:rPr>
            </w:pPr>
            <w:del w:id="63243"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244" w:author="Diana Machado" w:date="2019-04-05T18:40:00Z"/>
                <w:lang w:val="en-PH" w:eastAsia="en-US"/>
              </w:rPr>
            </w:pPr>
            <w:del w:id="63245" w:author="Diana Machado" w:date="2019-04-05T18:40:00Z">
              <w:r w:rsidRPr="00EE514B" w:rsidDel="00C81D61">
                <w:rPr>
                  <w:lang w:val="en-PH" w:eastAsia="en-US"/>
                </w:rPr>
                <w:delText>0.878</w:delText>
              </w:r>
            </w:del>
          </w:p>
        </w:tc>
        <w:tc>
          <w:tcPr>
            <w:tcW w:w="864" w:type="dxa"/>
          </w:tcPr>
          <w:p w:rsidR="00FA0A41" w:rsidRPr="00EE514B" w:rsidDel="00C81D61" w:rsidRDefault="00FA0A41" w:rsidP="006A0BF3">
            <w:pPr>
              <w:pStyle w:val="Tablebody-centered"/>
              <w:rPr>
                <w:del w:id="63246" w:author="Diana Machado" w:date="2019-04-05T18:40:00Z"/>
                <w:lang w:val="en-PH" w:eastAsia="en-US"/>
              </w:rPr>
            </w:pPr>
            <w:del w:id="63247" w:author="Diana Machado" w:date="2019-04-05T18:40:00Z">
              <w:r w:rsidRPr="00EE514B" w:rsidDel="00C81D61">
                <w:rPr>
                  <w:lang w:val="en-PH" w:eastAsia="en-US"/>
                </w:rPr>
                <w:delText>0.831</w:delText>
              </w:r>
            </w:del>
          </w:p>
        </w:tc>
        <w:tc>
          <w:tcPr>
            <w:tcW w:w="864" w:type="dxa"/>
          </w:tcPr>
          <w:p w:rsidR="00FA0A41" w:rsidRPr="00EE514B" w:rsidDel="00C81D61" w:rsidRDefault="00FA0A41" w:rsidP="006A0BF3">
            <w:pPr>
              <w:pStyle w:val="Tablebody-centered"/>
              <w:rPr>
                <w:del w:id="63248" w:author="Diana Machado" w:date="2019-04-05T18:40:00Z"/>
                <w:lang w:val="en-PH" w:eastAsia="en-US"/>
              </w:rPr>
            </w:pPr>
            <w:del w:id="63249" w:author="Diana Machado" w:date="2019-04-05T18:40:00Z">
              <w:r w:rsidRPr="00EE514B" w:rsidDel="00C81D61">
                <w:rPr>
                  <w:lang w:val="en-PH" w:eastAsia="en-US"/>
                </w:rPr>
                <w:delText>0.747</w:delText>
              </w:r>
            </w:del>
          </w:p>
        </w:tc>
        <w:tc>
          <w:tcPr>
            <w:tcW w:w="864" w:type="dxa"/>
          </w:tcPr>
          <w:p w:rsidR="00FA0A41" w:rsidRPr="00EE514B" w:rsidDel="00C81D61" w:rsidRDefault="00FA0A41" w:rsidP="006A0BF3">
            <w:pPr>
              <w:pStyle w:val="Tablebody-centered"/>
              <w:rPr>
                <w:del w:id="63250" w:author="Diana Machado" w:date="2019-04-05T18:40:00Z"/>
                <w:lang w:val="en-PH" w:eastAsia="en-US"/>
              </w:rPr>
            </w:pPr>
            <w:del w:id="63251" w:author="Diana Machado" w:date="2019-04-05T18:40:00Z">
              <w:r w:rsidRPr="00EE514B" w:rsidDel="00C81D61">
                <w:rPr>
                  <w:lang w:val="en-PH" w:eastAsia="en-US"/>
                </w:rPr>
                <w:delText>0.579</w:delText>
              </w:r>
            </w:del>
          </w:p>
        </w:tc>
        <w:tc>
          <w:tcPr>
            <w:tcW w:w="864" w:type="dxa"/>
            <w:shd w:val="solid" w:color="C0C0C0" w:fill="auto"/>
          </w:tcPr>
          <w:p w:rsidR="00FA0A41" w:rsidRPr="00EE514B" w:rsidDel="00C81D61" w:rsidRDefault="00FA0A41" w:rsidP="006A0BF3">
            <w:pPr>
              <w:pStyle w:val="Tablebody-centered"/>
              <w:rPr>
                <w:del w:id="63252" w:author="Diana Machado" w:date="2019-04-05T18:40:00Z"/>
                <w:lang w:val="en-PH" w:eastAsia="en-US"/>
              </w:rPr>
            </w:pPr>
            <w:del w:id="63253" w:author="Diana Machado" w:date="2019-04-05T18:40:00Z">
              <w:r w:rsidRPr="00EE514B" w:rsidDel="00C81D61">
                <w:rPr>
                  <w:lang w:val="en-PH" w:eastAsia="en-US"/>
                </w:rPr>
                <w:delText>0.000</w:delText>
              </w:r>
            </w:del>
          </w:p>
        </w:tc>
      </w:tr>
      <w:tr w:rsidR="00FA0A41" w:rsidRPr="00EE514B" w:rsidDel="00C81D61" w:rsidTr="00BD1578">
        <w:trPr>
          <w:trHeight w:val="198"/>
          <w:del w:id="63254" w:author="Diana Machado" w:date="2019-04-05T18:40:00Z"/>
        </w:trPr>
        <w:tc>
          <w:tcPr>
            <w:tcW w:w="1296" w:type="dxa"/>
            <w:vMerge/>
          </w:tcPr>
          <w:p w:rsidR="00FA0A41" w:rsidRPr="00EE514B" w:rsidDel="00C81D61" w:rsidRDefault="00FA0A41" w:rsidP="006A0BF3">
            <w:pPr>
              <w:pStyle w:val="Tablebody-centered"/>
              <w:rPr>
                <w:del w:id="63255" w:author="Diana Machado" w:date="2019-04-05T18:40:00Z"/>
                <w:lang w:val="en-PH" w:eastAsia="en-US"/>
              </w:rPr>
            </w:pPr>
          </w:p>
        </w:tc>
        <w:tc>
          <w:tcPr>
            <w:tcW w:w="432" w:type="dxa"/>
          </w:tcPr>
          <w:p w:rsidR="00FA0A41" w:rsidRPr="00EE514B" w:rsidDel="00C81D61" w:rsidRDefault="00FA0A41" w:rsidP="006A0BF3">
            <w:pPr>
              <w:pStyle w:val="Tablebody-centered"/>
              <w:rPr>
                <w:del w:id="63256" w:author="Diana Machado" w:date="2019-04-05T18:40:00Z"/>
                <w:lang w:val="en-PH" w:eastAsia="en-US"/>
              </w:rPr>
            </w:pPr>
            <w:del w:id="63257" w:author="Diana Machado" w:date="2019-04-05T18:40:00Z">
              <w:r w:rsidRPr="00EE514B" w:rsidDel="00C81D61">
                <w:rPr>
                  <w:lang w:val="en-PH" w:eastAsia="en-US"/>
                </w:rPr>
                <w:delText>34</w:delText>
              </w:r>
            </w:del>
          </w:p>
        </w:tc>
        <w:tc>
          <w:tcPr>
            <w:tcW w:w="1378" w:type="dxa"/>
          </w:tcPr>
          <w:p w:rsidR="00FA0A41" w:rsidRPr="00EE514B" w:rsidDel="00C81D61" w:rsidRDefault="00FA0A41" w:rsidP="006A0BF3">
            <w:pPr>
              <w:pStyle w:val="Tablebody-centered"/>
              <w:rPr>
                <w:del w:id="63258" w:author="Diana Machado" w:date="2019-04-05T18:40:00Z"/>
                <w:lang w:val="en-PH" w:eastAsia="en-US"/>
              </w:rPr>
            </w:pPr>
            <w:del w:id="63259" w:author="Diana Machado" w:date="2019-04-05T18:40:00Z">
              <w:r w:rsidRPr="00EE514B" w:rsidDel="00C81D61">
                <w:rPr>
                  <w:lang w:val="en-PH" w:eastAsia="en-US"/>
                </w:rPr>
                <w:delText>PINELLAS</w:delText>
              </w:r>
            </w:del>
          </w:p>
        </w:tc>
        <w:tc>
          <w:tcPr>
            <w:tcW w:w="926" w:type="dxa"/>
          </w:tcPr>
          <w:p w:rsidR="00FA0A41" w:rsidRPr="00EE514B" w:rsidDel="00C81D61" w:rsidRDefault="00FA0A41" w:rsidP="006A0BF3">
            <w:pPr>
              <w:pStyle w:val="Tablebody-centered"/>
              <w:rPr>
                <w:del w:id="63260" w:author="Diana Machado" w:date="2019-04-05T18:40:00Z"/>
                <w:lang w:val="en-PH" w:eastAsia="en-US"/>
              </w:rPr>
            </w:pPr>
            <w:del w:id="63261" w:author="Diana Machado" w:date="2019-04-05T18:40:00Z">
              <w:r w:rsidRPr="00EE514B" w:rsidDel="00C81D61">
                <w:rPr>
                  <w:lang w:val="en-PH" w:eastAsia="en-US"/>
                </w:rPr>
                <w:delText>7.922</w:delText>
              </w:r>
            </w:del>
          </w:p>
        </w:tc>
        <w:tc>
          <w:tcPr>
            <w:tcW w:w="864" w:type="dxa"/>
          </w:tcPr>
          <w:p w:rsidR="00FA0A41" w:rsidRPr="00EE514B" w:rsidDel="00C81D61" w:rsidRDefault="00FA0A41" w:rsidP="006A0BF3">
            <w:pPr>
              <w:pStyle w:val="Tablebody-centered"/>
              <w:rPr>
                <w:del w:id="63262" w:author="Diana Machado" w:date="2019-04-05T18:40:00Z"/>
                <w:lang w:val="en-PH" w:eastAsia="en-US"/>
              </w:rPr>
            </w:pPr>
            <w:del w:id="63263" w:author="Diana Machado" w:date="2019-04-05T18:40:00Z">
              <w:r w:rsidRPr="00EE514B" w:rsidDel="00C81D61">
                <w:rPr>
                  <w:lang w:val="en-PH" w:eastAsia="en-US"/>
                </w:rPr>
                <w:delText>6.258</w:delText>
              </w:r>
            </w:del>
          </w:p>
        </w:tc>
        <w:tc>
          <w:tcPr>
            <w:tcW w:w="864" w:type="dxa"/>
          </w:tcPr>
          <w:p w:rsidR="00FA0A41" w:rsidRPr="00EE514B" w:rsidDel="00C81D61" w:rsidRDefault="00FA0A41" w:rsidP="006A0BF3">
            <w:pPr>
              <w:pStyle w:val="Tablebody-centered"/>
              <w:rPr>
                <w:del w:id="63264" w:author="Diana Machado" w:date="2019-04-05T18:40:00Z"/>
                <w:lang w:val="en-PH" w:eastAsia="en-US"/>
              </w:rPr>
            </w:pPr>
            <w:del w:id="63265" w:author="Diana Machado" w:date="2019-04-05T18:40:00Z">
              <w:r w:rsidRPr="00EE514B" w:rsidDel="00C81D61">
                <w:rPr>
                  <w:lang w:val="en-PH" w:eastAsia="en-US"/>
                </w:rPr>
                <w:delText>5.670</w:delText>
              </w:r>
            </w:del>
          </w:p>
        </w:tc>
        <w:tc>
          <w:tcPr>
            <w:tcW w:w="864" w:type="dxa"/>
          </w:tcPr>
          <w:p w:rsidR="00FA0A41" w:rsidRPr="00EE514B" w:rsidDel="00C81D61" w:rsidRDefault="00FA0A41" w:rsidP="006A0BF3">
            <w:pPr>
              <w:pStyle w:val="Tablebody-centered"/>
              <w:rPr>
                <w:del w:id="63266" w:author="Diana Machado" w:date="2019-04-05T18:40:00Z"/>
                <w:lang w:val="en-PH" w:eastAsia="en-US"/>
              </w:rPr>
            </w:pPr>
            <w:del w:id="63267" w:author="Diana Machado" w:date="2019-04-05T18:40:00Z">
              <w:r w:rsidRPr="00EE514B" w:rsidDel="00C81D61">
                <w:rPr>
                  <w:lang w:val="en-PH" w:eastAsia="en-US"/>
                </w:rPr>
                <w:delText>4.695</w:delText>
              </w:r>
            </w:del>
          </w:p>
        </w:tc>
        <w:tc>
          <w:tcPr>
            <w:tcW w:w="802" w:type="dxa"/>
          </w:tcPr>
          <w:p w:rsidR="00FA0A41" w:rsidRPr="00EE514B" w:rsidDel="00C81D61" w:rsidRDefault="00FA0A41" w:rsidP="006A0BF3">
            <w:pPr>
              <w:pStyle w:val="Tablebody-centered"/>
              <w:rPr>
                <w:del w:id="63268" w:author="Diana Machado" w:date="2019-04-05T18:40:00Z"/>
                <w:lang w:val="en-PH" w:eastAsia="en-US"/>
              </w:rPr>
            </w:pPr>
            <w:del w:id="63269" w:author="Diana Machado" w:date="2019-04-05T18:40:00Z">
              <w:r w:rsidRPr="00EE514B" w:rsidDel="00C81D61">
                <w:rPr>
                  <w:lang w:val="en-PH" w:eastAsia="en-US"/>
                </w:rPr>
                <w:delText>2.969</w:delText>
              </w:r>
            </w:del>
          </w:p>
        </w:tc>
        <w:tc>
          <w:tcPr>
            <w:tcW w:w="288" w:type="dxa"/>
            <w:shd w:val="solid" w:color="C0C0C0" w:fill="auto"/>
          </w:tcPr>
          <w:p w:rsidR="00FA0A41" w:rsidRPr="00EE514B" w:rsidDel="00C81D61" w:rsidRDefault="00FA0A41" w:rsidP="006A0BF3">
            <w:pPr>
              <w:pStyle w:val="Tablebody-centered"/>
              <w:rPr>
                <w:del w:id="63270" w:author="Diana Machado" w:date="2019-04-05T18:40:00Z"/>
                <w:lang w:val="en-PH" w:eastAsia="en-US"/>
              </w:rPr>
            </w:pPr>
          </w:p>
        </w:tc>
        <w:tc>
          <w:tcPr>
            <w:tcW w:w="864" w:type="dxa"/>
          </w:tcPr>
          <w:p w:rsidR="00FA0A41" w:rsidRPr="00EE514B" w:rsidDel="00C81D61" w:rsidRDefault="00FA0A41" w:rsidP="006A0BF3">
            <w:pPr>
              <w:pStyle w:val="Tablebody-centered"/>
              <w:rPr>
                <w:del w:id="63271" w:author="Diana Machado" w:date="2019-04-05T18:40:00Z"/>
                <w:lang w:val="en-PH" w:eastAsia="en-US"/>
              </w:rPr>
            </w:pPr>
            <w:del w:id="63272"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273" w:author="Diana Machado" w:date="2019-04-05T18:40:00Z"/>
                <w:lang w:val="en-PH" w:eastAsia="en-US"/>
              </w:rPr>
            </w:pPr>
            <w:del w:id="63274" w:author="Diana Machado" w:date="2019-04-05T18:40:00Z">
              <w:r w:rsidRPr="00EE514B" w:rsidDel="00C81D61">
                <w:rPr>
                  <w:lang w:val="en-PH" w:eastAsia="en-US"/>
                </w:rPr>
                <w:delText>0.790</w:delText>
              </w:r>
            </w:del>
          </w:p>
        </w:tc>
        <w:tc>
          <w:tcPr>
            <w:tcW w:w="864" w:type="dxa"/>
          </w:tcPr>
          <w:p w:rsidR="00FA0A41" w:rsidRPr="00EE514B" w:rsidDel="00C81D61" w:rsidRDefault="00FA0A41" w:rsidP="006A0BF3">
            <w:pPr>
              <w:pStyle w:val="Tablebody-centered"/>
              <w:rPr>
                <w:del w:id="63275" w:author="Diana Machado" w:date="2019-04-05T18:40:00Z"/>
                <w:lang w:val="en-PH" w:eastAsia="en-US"/>
              </w:rPr>
            </w:pPr>
            <w:del w:id="63276" w:author="Diana Machado" w:date="2019-04-05T18:40:00Z">
              <w:r w:rsidRPr="00EE514B" w:rsidDel="00C81D61">
                <w:rPr>
                  <w:lang w:val="en-PH" w:eastAsia="en-US"/>
                </w:rPr>
                <w:delText>0.716</w:delText>
              </w:r>
            </w:del>
          </w:p>
        </w:tc>
        <w:tc>
          <w:tcPr>
            <w:tcW w:w="864" w:type="dxa"/>
          </w:tcPr>
          <w:p w:rsidR="00FA0A41" w:rsidRPr="00EE514B" w:rsidDel="00C81D61" w:rsidRDefault="00FA0A41" w:rsidP="006A0BF3">
            <w:pPr>
              <w:pStyle w:val="Tablebody-centered"/>
              <w:rPr>
                <w:del w:id="63277" w:author="Diana Machado" w:date="2019-04-05T18:40:00Z"/>
                <w:lang w:val="en-PH" w:eastAsia="en-US"/>
              </w:rPr>
            </w:pPr>
            <w:del w:id="63278" w:author="Diana Machado" w:date="2019-04-05T18:40:00Z">
              <w:r w:rsidRPr="00EE514B" w:rsidDel="00C81D61">
                <w:rPr>
                  <w:lang w:val="en-PH" w:eastAsia="en-US"/>
                </w:rPr>
                <w:delText>0.593</w:delText>
              </w:r>
            </w:del>
          </w:p>
        </w:tc>
        <w:tc>
          <w:tcPr>
            <w:tcW w:w="864" w:type="dxa"/>
          </w:tcPr>
          <w:p w:rsidR="00FA0A41" w:rsidRPr="00EE514B" w:rsidDel="00C81D61" w:rsidRDefault="00FA0A41" w:rsidP="006A0BF3">
            <w:pPr>
              <w:pStyle w:val="Tablebody-centered"/>
              <w:rPr>
                <w:del w:id="63279" w:author="Diana Machado" w:date="2019-04-05T18:40:00Z"/>
                <w:lang w:val="en-PH" w:eastAsia="en-US"/>
              </w:rPr>
            </w:pPr>
            <w:del w:id="63280" w:author="Diana Machado" w:date="2019-04-05T18:40:00Z">
              <w:r w:rsidRPr="00EE514B" w:rsidDel="00C81D61">
                <w:rPr>
                  <w:lang w:val="en-PH" w:eastAsia="en-US"/>
                </w:rPr>
                <w:delText>0.375</w:delText>
              </w:r>
            </w:del>
          </w:p>
        </w:tc>
        <w:tc>
          <w:tcPr>
            <w:tcW w:w="864" w:type="dxa"/>
            <w:shd w:val="solid" w:color="C0C0C0" w:fill="auto"/>
          </w:tcPr>
          <w:p w:rsidR="00FA0A41" w:rsidRPr="00EE514B" w:rsidDel="00C81D61" w:rsidRDefault="00FA0A41" w:rsidP="006A0BF3">
            <w:pPr>
              <w:pStyle w:val="Tablebody-centered"/>
              <w:rPr>
                <w:del w:id="63281" w:author="Diana Machado" w:date="2019-04-05T18:40:00Z"/>
                <w:lang w:val="en-PH" w:eastAsia="en-US"/>
              </w:rPr>
            </w:pPr>
            <w:del w:id="63282" w:author="Diana Machado" w:date="2019-04-05T18:40:00Z">
              <w:r w:rsidRPr="00EE514B" w:rsidDel="00C81D61">
                <w:rPr>
                  <w:lang w:val="en-PH" w:eastAsia="en-US"/>
                </w:rPr>
                <w:delText>0.000</w:delText>
              </w:r>
            </w:del>
          </w:p>
        </w:tc>
      </w:tr>
      <w:tr w:rsidR="00FA0A41" w:rsidRPr="00EE514B" w:rsidDel="00C81D61" w:rsidTr="00BD1578">
        <w:trPr>
          <w:trHeight w:val="198"/>
          <w:del w:id="63283" w:author="Diana Machado" w:date="2019-04-05T18:40:00Z"/>
        </w:trPr>
        <w:tc>
          <w:tcPr>
            <w:tcW w:w="1296" w:type="dxa"/>
            <w:vMerge/>
          </w:tcPr>
          <w:p w:rsidR="00FA0A41" w:rsidRPr="00EE514B" w:rsidDel="00C81D61" w:rsidRDefault="00FA0A41" w:rsidP="006A0BF3">
            <w:pPr>
              <w:pStyle w:val="Tablebody-centered"/>
              <w:rPr>
                <w:del w:id="63284" w:author="Diana Machado" w:date="2019-04-05T18:40:00Z"/>
                <w:lang w:val="en-PH" w:eastAsia="en-US"/>
              </w:rPr>
            </w:pPr>
          </w:p>
        </w:tc>
        <w:tc>
          <w:tcPr>
            <w:tcW w:w="432" w:type="dxa"/>
          </w:tcPr>
          <w:p w:rsidR="00FA0A41" w:rsidRPr="00EE514B" w:rsidDel="00C81D61" w:rsidRDefault="00FA0A41" w:rsidP="006A0BF3">
            <w:pPr>
              <w:pStyle w:val="Tablebody-centered"/>
              <w:rPr>
                <w:del w:id="63285" w:author="Diana Machado" w:date="2019-04-05T18:40:00Z"/>
                <w:lang w:val="en-PH" w:eastAsia="en-US"/>
              </w:rPr>
            </w:pPr>
            <w:del w:id="63286" w:author="Diana Machado" w:date="2019-04-05T18:40:00Z">
              <w:r w:rsidRPr="00EE514B" w:rsidDel="00C81D61">
                <w:rPr>
                  <w:lang w:val="en-PH" w:eastAsia="en-US"/>
                </w:rPr>
                <w:delText>35</w:delText>
              </w:r>
            </w:del>
          </w:p>
        </w:tc>
        <w:tc>
          <w:tcPr>
            <w:tcW w:w="1378" w:type="dxa"/>
          </w:tcPr>
          <w:p w:rsidR="00FA0A41" w:rsidRPr="00EE514B" w:rsidDel="00C81D61" w:rsidRDefault="00FA0A41" w:rsidP="006A0BF3">
            <w:pPr>
              <w:pStyle w:val="Tablebody-centered"/>
              <w:rPr>
                <w:del w:id="63287" w:author="Diana Machado" w:date="2019-04-05T18:40:00Z"/>
                <w:lang w:val="en-PH" w:eastAsia="en-US"/>
              </w:rPr>
            </w:pPr>
            <w:del w:id="63288" w:author="Diana Machado" w:date="2019-04-05T18:40:00Z">
              <w:r w:rsidRPr="00EE514B" w:rsidDel="00C81D61">
                <w:rPr>
                  <w:lang w:val="en-PH" w:eastAsia="en-US"/>
                </w:rPr>
                <w:delText>SAINT JOHNS</w:delText>
              </w:r>
            </w:del>
          </w:p>
        </w:tc>
        <w:tc>
          <w:tcPr>
            <w:tcW w:w="926" w:type="dxa"/>
          </w:tcPr>
          <w:p w:rsidR="00FA0A41" w:rsidRPr="00EE514B" w:rsidDel="00C81D61" w:rsidRDefault="00FA0A41" w:rsidP="006A0BF3">
            <w:pPr>
              <w:pStyle w:val="Tablebody-centered"/>
              <w:rPr>
                <w:del w:id="63289" w:author="Diana Machado" w:date="2019-04-05T18:40:00Z"/>
                <w:lang w:val="en-PH" w:eastAsia="en-US"/>
              </w:rPr>
            </w:pPr>
            <w:del w:id="63290" w:author="Diana Machado" w:date="2019-04-05T18:40:00Z">
              <w:r w:rsidRPr="00EE514B" w:rsidDel="00C81D61">
                <w:rPr>
                  <w:lang w:val="en-PH" w:eastAsia="en-US"/>
                </w:rPr>
                <w:delText>4.260</w:delText>
              </w:r>
            </w:del>
          </w:p>
        </w:tc>
        <w:tc>
          <w:tcPr>
            <w:tcW w:w="864" w:type="dxa"/>
          </w:tcPr>
          <w:p w:rsidR="00FA0A41" w:rsidRPr="00EE514B" w:rsidDel="00C81D61" w:rsidRDefault="00FA0A41" w:rsidP="006A0BF3">
            <w:pPr>
              <w:pStyle w:val="Tablebody-centered"/>
              <w:rPr>
                <w:del w:id="63291" w:author="Diana Machado" w:date="2019-04-05T18:40:00Z"/>
                <w:lang w:val="en-PH" w:eastAsia="en-US"/>
              </w:rPr>
            </w:pPr>
            <w:del w:id="63292" w:author="Diana Machado" w:date="2019-04-05T18:40:00Z">
              <w:r w:rsidRPr="00EE514B" w:rsidDel="00C81D61">
                <w:rPr>
                  <w:lang w:val="en-PH" w:eastAsia="en-US"/>
                </w:rPr>
                <w:delText>3.267</w:delText>
              </w:r>
            </w:del>
          </w:p>
        </w:tc>
        <w:tc>
          <w:tcPr>
            <w:tcW w:w="864" w:type="dxa"/>
          </w:tcPr>
          <w:p w:rsidR="00FA0A41" w:rsidRPr="00EE514B" w:rsidDel="00C81D61" w:rsidRDefault="00FA0A41" w:rsidP="006A0BF3">
            <w:pPr>
              <w:pStyle w:val="Tablebody-centered"/>
              <w:rPr>
                <w:del w:id="63293" w:author="Diana Machado" w:date="2019-04-05T18:40:00Z"/>
                <w:lang w:val="en-PH" w:eastAsia="en-US"/>
              </w:rPr>
            </w:pPr>
            <w:del w:id="63294" w:author="Diana Machado" w:date="2019-04-05T18:40:00Z">
              <w:r w:rsidRPr="00EE514B" w:rsidDel="00C81D61">
                <w:rPr>
                  <w:lang w:val="en-PH" w:eastAsia="en-US"/>
                </w:rPr>
                <w:delText>2.954</w:delText>
              </w:r>
            </w:del>
          </w:p>
        </w:tc>
        <w:tc>
          <w:tcPr>
            <w:tcW w:w="864" w:type="dxa"/>
          </w:tcPr>
          <w:p w:rsidR="00FA0A41" w:rsidRPr="00EE514B" w:rsidDel="00C81D61" w:rsidRDefault="00FA0A41" w:rsidP="006A0BF3">
            <w:pPr>
              <w:pStyle w:val="Tablebody-centered"/>
              <w:rPr>
                <w:del w:id="63295" w:author="Diana Machado" w:date="2019-04-05T18:40:00Z"/>
                <w:lang w:val="en-PH" w:eastAsia="en-US"/>
              </w:rPr>
            </w:pPr>
            <w:del w:id="63296" w:author="Diana Machado" w:date="2019-04-05T18:40:00Z">
              <w:r w:rsidRPr="00EE514B" w:rsidDel="00C81D61">
                <w:rPr>
                  <w:lang w:val="en-PH" w:eastAsia="en-US"/>
                </w:rPr>
                <w:delText>2.457</w:delText>
              </w:r>
            </w:del>
          </w:p>
        </w:tc>
        <w:tc>
          <w:tcPr>
            <w:tcW w:w="802" w:type="dxa"/>
          </w:tcPr>
          <w:p w:rsidR="00FA0A41" w:rsidRPr="00EE514B" w:rsidDel="00C81D61" w:rsidRDefault="00FA0A41" w:rsidP="006A0BF3">
            <w:pPr>
              <w:pStyle w:val="Tablebody-centered"/>
              <w:rPr>
                <w:del w:id="63297" w:author="Diana Machado" w:date="2019-04-05T18:40:00Z"/>
                <w:lang w:val="en-PH" w:eastAsia="en-US"/>
              </w:rPr>
            </w:pPr>
            <w:del w:id="63298" w:author="Diana Machado" w:date="2019-04-05T18:40:00Z">
              <w:r w:rsidRPr="00EE514B" w:rsidDel="00C81D61">
                <w:rPr>
                  <w:lang w:val="en-PH" w:eastAsia="en-US"/>
                </w:rPr>
                <w:delText>1.594</w:delText>
              </w:r>
            </w:del>
          </w:p>
        </w:tc>
        <w:tc>
          <w:tcPr>
            <w:tcW w:w="288" w:type="dxa"/>
            <w:shd w:val="solid" w:color="C0C0C0" w:fill="auto"/>
          </w:tcPr>
          <w:p w:rsidR="00FA0A41" w:rsidRPr="00EE514B" w:rsidDel="00C81D61" w:rsidRDefault="00FA0A41" w:rsidP="006A0BF3">
            <w:pPr>
              <w:pStyle w:val="Tablebody-centered"/>
              <w:rPr>
                <w:del w:id="63299" w:author="Diana Machado" w:date="2019-04-05T18:40:00Z"/>
                <w:lang w:val="en-PH" w:eastAsia="en-US"/>
              </w:rPr>
            </w:pPr>
          </w:p>
        </w:tc>
        <w:tc>
          <w:tcPr>
            <w:tcW w:w="864" w:type="dxa"/>
          </w:tcPr>
          <w:p w:rsidR="00FA0A41" w:rsidRPr="00EE514B" w:rsidDel="00C81D61" w:rsidRDefault="00FA0A41" w:rsidP="006A0BF3">
            <w:pPr>
              <w:pStyle w:val="Tablebody-centered"/>
              <w:rPr>
                <w:del w:id="63300" w:author="Diana Machado" w:date="2019-04-05T18:40:00Z"/>
                <w:lang w:val="en-PH" w:eastAsia="en-US"/>
              </w:rPr>
            </w:pPr>
            <w:del w:id="63301"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302" w:author="Diana Machado" w:date="2019-04-05T18:40:00Z"/>
                <w:lang w:val="en-PH" w:eastAsia="en-US"/>
              </w:rPr>
            </w:pPr>
            <w:del w:id="63303" w:author="Diana Machado" w:date="2019-04-05T18:40:00Z">
              <w:r w:rsidRPr="00EE514B" w:rsidDel="00C81D61">
                <w:rPr>
                  <w:lang w:val="en-PH" w:eastAsia="en-US"/>
                </w:rPr>
                <w:delText>0.767</w:delText>
              </w:r>
            </w:del>
          </w:p>
        </w:tc>
        <w:tc>
          <w:tcPr>
            <w:tcW w:w="864" w:type="dxa"/>
          </w:tcPr>
          <w:p w:rsidR="00FA0A41" w:rsidRPr="00EE514B" w:rsidDel="00C81D61" w:rsidRDefault="00FA0A41" w:rsidP="006A0BF3">
            <w:pPr>
              <w:pStyle w:val="Tablebody-centered"/>
              <w:rPr>
                <w:del w:id="63304" w:author="Diana Machado" w:date="2019-04-05T18:40:00Z"/>
                <w:lang w:val="en-PH" w:eastAsia="en-US"/>
              </w:rPr>
            </w:pPr>
            <w:del w:id="63305" w:author="Diana Machado" w:date="2019-04-05T18:40:00Z">
              <w:r w:rsidRPr="00EE514B" w:rsidDel="00C81D61">
                <w:rPr>
                  <w:lang w:val="en-PH" w:eastAsia="en-US"/>
                </w:rPr>
                <w:delText>0.694</w:delText>
              </w:r>
            </w:del>
          </w:p>
        </w:tc>
        <w:tc>
          <w:tcPr>
            <w:tcW w:w="864" w:type="dxa"/>
          </w:tcPr>
          <w:p w:rsidR="00FA0A41" w:rsidRPr="00EE514B" w:rsidDel="00C81D61" w:rsidRDefault="00FA0A41" w:rsidP="006A0BF3">
            <w:pPr>
              <w:pStyle w:val="Tablebody-centered"/>
              <w:rPr>
                <w:del w:id="63306" w:author="Diana Machado" w:date="2019-04-05T18:40:00Z"/>
                <w:lang w:val="en-PH" w:eastAsia="en-US"/>
              </w:rPr>
            </w:pPr>
            <w:del w:id="63307" w:author="Diana Machado" w:date="2019-04-05T18:40:00Z">
              <w:r w:rsidRPr="00EE514B" w:rsidDel="00C81D61">
                <w:rPr>
                  <w:lang w:val="en-PH" w:eastAsia="en-US"/>
                </w:rPr>
                <w:delText>0.577</w:delText>
              </w:r>
            </w:del>
          </w:p>
        </w:tc>
        <w:tc>
          <w:tcPr>
            <w:tcW w:w="864" w:type="dxa"/>
          </w:tcPr>
          <w:p w:rsidR="00FA0A41" w:rsidRPr="00EE514B" w:rsidDel="00C81D61" w:rsidRDefault="00FA0A41" w:rsidP="006A0BF3">
            <w:pPr>
              <w:pStyle w:val="Tablebody-centered"/>
              <w:rPr>
                <w:del w:id="63308" w:author="Diana Machado" w:date="2019-04-05T18:40:00Z"/>
                <w:lang w:val="en-PH" w:eastAsia="en-US"/>
              </w:rPr>
            </w:pPr>
            <w:del w:id="63309" w:author="Diana Machado" w:date="2019-04-05T18:40:00Z">
              <w:r w:rsidRPr="00EE514B" w:rsidDel="00C81D61">
                <w:rPr>
                  <w:lang w:val="en-PH" w:eastAsia="en-US"/>
                </w:rPr>
                <w:delText>0.374</w:delText>
              </w:r>
            </w:del>
          </w:p>
        </w:tc>
        <w:tc>
          <w:tcPr>
            <w:tcW w:w="864" w:type="dxa"/>
            <w:shd w:val="solid" w:color="C0C0C0" w:fill="auto"/>
          </w:tcPr>
          <w:p w:rsidR="00FA0A41" w:rsidRPr="00EE514B" w:rsidDel="00C81D61" w:rsidRDefault="00FA0A41" w:rsidP="006A0BF3">
            <w:pPr>
              <w:pStyle w:val="Tablebody-centered"/>
              <w:rPr>
                <w:del w:id="63310" w:author="Diana Machado" w:date="2019-04-05T18:40:00Z"/>
                <w:lang w:val="en-PH" w:eastAsia="en-US"/>
              </w:rPr>
            </w:pPr>
            <w:del w:id="63311" w:author="Diana Machado" w:date="2019-04-05T18:40:00Z">
              <w:r w:rsidRPr="00EE514B" w:rsidDel="00C81D61">
                <w:rPr>
                  <w:lang w:val="en-PH" w:eastAsia="en-US"/>
                </w:rPr>
                <w:delText>0.000</w:delText>
              </w:r>
            </w:del>
          </w:p>
        </w:tc>
      </w:tr>
      <w:tr w:rsidR="00FA0A41" w:rsidRPr="00EE514B" w:rsidDel="00C81D61" w:rsidTr="00BD1578">
        <w:trPr>
          <w:trHeight w:val="198"/>
          <w:del w:id="63312" w:author="Diana Machado" w:date="2019-04-05T18:40:00Z"/>
        </w:trPr>
        <w:tc>
          <w:tcPr>
            <w:tcW w:w="1296" w:type="dxa"/>
            <w:vMerge/>
          </w:tcPr>
          <w:p w:rsidR="00FA0A41" w:rsidRPr="00EE514B" w:rsidDel="00C81D61" w:rsidRDefault="00FA0A41" w:rsidP="006A0BF3">
            <w:pPr>
              <w:pStyle w:val="Tablebody-centered"/>
              <w:rPr>
                <w:del w:id="63313" w:author="Diana Machado" w:date="2019-04-05T18:40:00Z"/>
                <w:lang w:val="en-PH" w:eastAsia="en-US"/>
              </w:rPr>
            </w:pPr>
          </w:p>
        </w:tc>
        <w:tc>
          <w:tcPr>
            <w:tcW w:w="432" w:type="dxa"/>
          </w:tcPr>
          <w:p w:rsidR="00FA0A41" w:rsidRPr="00EE514B" w:rsidDel="00C81D61" w:rsidRDefault="00FA0A41" w:rsidP="006A0BF3">
            <w:pPr>
              <w:pStyle w:val="Tablebody-centered"/>
              <w:rPr>
                <w:del w:id="63314" w:author="Diana Machado" w:date="2019-04-05T18:40:00Z"/>
                <w:lang w:val="en-PH" w:eastAsia="en-US"/>
              </w:rPr>
            </w:pPr>
            <w:del w:id="63315" w:author="Diana Machado" w:date="2019-04-05T18:40:00Z">
              <w:r w:rsidRPr="00EE514B" w:rsidDel="00C81D61">
                <w:rPr>
                  <w:lang w:val="en-PH" w:eastAsia="en-US"/>
                </w:rPr>
                <w:delText>36</w:delText>
              </w:r>
            </w:del>
          </w:p>
        </w:tc>
        <w:tc>
          <w:tcPr>
            <w:tcW w:w="1378" w:type="dxa"/>
          </w:tcPr>
          <w:p w:rsidR="00FA0A41" w:rsidRPr="00EE514B" w:rsidDel="00C81D61" w:rsidRDefault="00FA0A41" w:rsidP="006A0BF3">
            <w:pPr>
              <w:pStyle w:val="Tablebody-centered"/>
              <w:rPr>
                <w:del w:id="63316" w:author="Diana Machado" w:date="2019-04-05T18:40:00Z"/>
                <w:lang w:val="en-PH" w:eastAsia="en-US"/>
              </w:rPr>
            </w:pPr>
            <w:del w:id="63317" w:author="Diana Machado" w:date="2019-04-05T18:40:00Z">
              <w:r w:rsidRPr="00EE514B" w:rsidDel="00C81D61">
                <w:rPr>
                  <w:lang w:val="en-PH" w:eastAsia="en-US"/>
                </w:rPr>
                <w:delText>SANTA ROSA</w:delText>
              </w:r>
            </w:del>
          </w:p>
        </w:tc>
        <w:tc>
          <w:tcPr>
            <w:tcW w:w="926" w:type="dxa"/>
          </w:tcPr>
          <w:p w:rsidR="00FA0A41" w:rsidRPr="00EE514B" w:rsidDel="00C81D61" w:rsidRDefault="00FA0A41" w:rsidP="006A0BF3">
            <w:pPr>
              <w:pStyle w:val="Tablebody-centered"/>
              <w:rPr>
                <w:del w:id="63318" w:author="Diana Machado" w:date="2019-04-05T18:40:00Z"/>
                <w:lang w:val="en-PH" w:eastAsia="en-US"/>
              </w:rPr>
            </w:pPr>
            <w:del w:id="63319" w:author="Diana Machado" w:date="2019-04-05T18:40:00Z">
              <w:r w:rsidRPr="00EE514B" w:rsidDel="00C81D61">
                <w:rPr>
                  <w:lang w:val="en-PH" w:eastAsia="en-US"/>
                </w:rPr>
                <w:delText>8.035</w:delText>
              </w:r>
            </w:del>
          </w:p>
        </w:tc>
        <w:tc>
          <w:tcPr>
            <w:tcW w:w="864" w:type="dxa"/>
          </w:tcPr>
          <w:p w:rsidR="00FA0A41" w:rsidRPr="00EE514B" w:rsidDel="00C81D61" w:rsidRDefault="00FA0A41" w:rsidP="006A0BF3">
            <w:pPr>
              <w:pStyle w:val="Tablebody-centered"/>
              <w:rPr>
                <w:del w:id="63320" w:author="Diana Machado" w:date="2019-04-05T18:40:00Z"/>
                <w:lang w:val="en-PH" w:eastAsia="en-US"/>
              </w:rPr>
            </w:pPr>
            <w:del w:id="63321" w:author="Diana Machado" w:date="2019-04-05T18:40:00Z">
              <w:r w:rsidRPr="00EE514B" w:rsidDel="00C81D61">
                <w:rPr>
                  <w:lang w:val="en-PH" w:eastAsia="en-US"/>
                </w:rPr>
                <w:delText>6.524</w:delText>
              </w:r>
            </w:del>
          </w:p>
        </w:tc>
        <w:tc>
          <w:tcPr>
            <w:tcW w:w="864" w:type="dxa"/>
          </w:tcPr>
          <w:p w:rsidR="00FA0A41" w:rsidRPr="00EE514B" w:rsidDel="00C81D61" w:rsidRDefault="00FA0A41" w:rsidP="006A0BF3">
            <w:pPr>
              <w:pStyle w:val="Tablebody-centered"/>
              <w:rPr>
                <w:del w:id="63322" w:author="Diana Machado" w:date="2019-04-05T18:40:00Z"/>
                <w:lang w:val="en-PH" w:eastAsia="en-US"/>
              </w:rPr>
            </w:pPr>
            <w:del w:id="63323" w:author="Diana Machado" w:date="2019-04-05T18:40:00Z">
              <w:r w:rsidRPr="00EE514B" w:rsidDel="00C81D61">
                <w:rPr>
                  <w:lang w:val="en-PH" w:eastAsia="en-US"/>
                </w:rPr>
                <w:delText>5.975</w:delText>
              </w:r>
            </w:del>
          </w:p>
        </w:tc>
        <w:tc>
          <w:tcPr>
            <w:tcW w:w="864" w:type="dxa"/>
          </w:tcPr>
          <w:p w:rsidR="00FA0A41" w:rsidRPr="00EE514B" w:rsidDel="00C81D61" w:rsidRDefault="00FA0A41" w:rsidP="006A0BF3">
            <w:pPr>
              <w:pStyle w:val="Tablebody-centered"/>
              <w:rPr>
                <w:del w:id="63324" w:author="Diana Machado" w:date="2019-04-05T18:40:00Z"/>
                <w:lang w:val="en-PH" w:eastAsia="en-US"/>
              </w:rPr>
            </w:pPr>
            <w:del w:id="63325" w:author="Diana Machado" w:date="2019-04-05T18:40:00Z">
              <w:r w:rsidRPr="00EE514B" w:rsidDel="00C81D61">
                <w:rPr>
                  <w:lang w:val="en-PH" w:eastAsia="en-US"/>
                </w:rPr>
                <w:delText>5.040</w:delText>
              </w:r>
            </w:del>
          </w:p>
        </w:tc>
        <w:tc>
          <w:tcPr>
            <w:tcW w:w="802" w:type="dxa"/>
          </w:tcPr>
          <w:p w:rsidR="00FA0A41" w:rsidRPr="00EE514B" w:rsidDel="00C81D61" w:rsidRDefault="00FA0A41" w:rsidP="006A0BF3">
            <w:pPr>
              <w:pStyle w:val="Tablebody-centered"/>
              <w:rPr>
                <w:del w:id="63326" w:author="Diana Machado" w:date="2019-04-05T18:40:00Z"/>
                <w:lang w:val="en-PH" w:eastAsia="en-US"/>
              </w:rPr>
            </w:pPr>
            <w:del w:id="63327" w:author="Diana Machado" w:date="2019-04-05T18:40:00Z">
              <w:r w:rsidRPr="00EE514B" w:rsidDel="00C81D61">
                <w:rPr>
                  <w:lang w:val="en-PH" w:eastAsia="en-US"/>
                </w:rPr>
                <w:delText>3.263</w:delText>
              </w:r>
            </w:del>
          </w:p>
        </w:tc>
        <w:tc>
          <w:tcPr>
            <w:tcW w:w="288" w:type="dxa"/>
            <w:shd w:val="solid" w:color="C0C0C0" w:fill="auto"/>
          </w:tcPr>
          <w:p w:rsidR="00FA0A41" w:rsidRPr="00EE514B" w:rsidDel="00C81D61" w:rsidRDefault="00FA0A41" w:rsidP="006A0BF3">
            <w:pPr>
              <w:pStyle w:val="Tablebody-centered"/>
              <w:rPr>
                <w:del w:id="63328" w:author="Diana Machado" w:date="2019-04-05T18:40:00Z"/>
                <w:lang w:val="en-PH" w:eastAsia="en-US"/>
              </w:rPr>
            </w:pPr>
          </w:p>
        </w:tc>
        <w:tc>
          <w:tcPr>
            <w:tcW w:w="864" w:type="dxa"/>
          </w:tcPr>
          <w:p w:rsidR="00FA0A41" w:rsidRPr="00EE514B" w:rsidDel="00C81D61" w:rsidRDefault="00FA0A41" w:rsidP="006A0BF3">
            <w:pPr>
              <w:pStyle w:val="Tablebody-centered"/>
              <w:rPr>
                <w:del w:id="63329" w:author="Diana Machado" w:date="2019-04-05T18:40:00Z"/>
                <w:lang w:val="en-PH" w:eastAsia="en-US"/>
              </w:rPr>
            </w:pPr>
            <w:del w:id="63330"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331" w:author="Diana Machado" w:date="2019-04-05T18:40:00Z"/>
                <w:lang w:val="en-PH" w:eastAsia="en-US"/>
              </w:rPr>
            </w:pPr>
            <w:del w:id="63332" w:author="Diana Machado" w:date="2019-04-05T18:40:00Z">
              <w:r w:rsidRPr="00EE514B" w:rsidDel="00C81D61">
                <w:rPr>
                  <w:lang w:val="en-PH" w:eastAsia="en-US"/>
                </w:rPr>
                <w:delText>0.812</w:delText>
              </w:r>
            </w:del>
          </w:p>
        </w:tc>
        <w:tc>
          <w:tcPr>
            <w:tcW w:w="864" w:type="dxa"/>
          </w:tcPr>
          <w:p w:rsidR="00FA0A41" w:rsidRPr="00EE514B" w:rsidDel="00C81D61" w:rsidRDefault="00FA0A41" w:rsidP="006A0BF3">
            <w:pPr>
              <w:pStyle w:val="Tablebody-centered"/>
              <w:rPr>
                <w:del w:id="63333" w:author="Diana Machado" w:date="2019-04-05T18:40:00Z"/>
                <w:lang w:val="en-PH" w:eastAsia="en-US"/>
              </w:rPr>
            </w:pPr>
            <w:del w:id="63334" w:author="Diana Machado" w:date="2019-04-05T18:40:00Z">
              <w:r w:rsidRPr="00EE514B" w:rsidDel="00C81D61">
                <w:rPr>
                  <w:lang w:val="en-PH" w:eastAsia="en-US"/>
                </w:rPr>
                <w:delText>0.744</w:delText>
              </w:r>
            </w:del>
          </w:p>
        </w:tc>
        <w:tc>
          <w:tcPr>
            <w:tcW w:w="864" w:type="dxa"/>
          </w:tcPr>
          <w:p w:rsidR="00FA0A41" w:rsidRPr="00EE514B" w:rsidDel="00C81D61" w:rsidRDefault="00FA0A41" w:rsidP="006A0BF3">
            <w:pPr>
              <w:pStyle w:val="Tablebody-centered"/>
              <w:rPr>
                <w:del w:id="63335" w:author="Diana Machado" w:date="2019-04-05T18:40:00Z"/>
                <w:lang w:val="en-PH" w:eastAsia="en-US"/>
              </w:rPr>
            </w:pPr>
            <w:del w:id="63336" w:author="Diana Machado" w:date="2019-04-05T18:40:00Z">
              <w:r w:rsidRPr="00EE514B" w:rsidDel="00C81D61">
                <w:rPr>
                  <w:lang w:val="en-PH" w:eastAsia="en-US"/>
                </w:rPr>
                <w:delText>0.627</w:delText>
              </w:r>
            </w:del>
          </w:p>
        </w:tc>
        <w:tc>
          <w:tcPr>
            <w:tcW w:w="864" w:type="dxa"/>
          </w:tcPr>
          <w:p w:rsidR="00FA0A41" w:rsidRPr="00EE514B" w:rsidDel="00C81D61" w:rsidRDefault="00FA0A41" w:rsidP="006A0BF3">
            <w:pPr>
              <w:pStyle w:val="Tablebody-centered"/>
              <w:rPr>
                <w:del w:id="63337" w:author="Diana Machado" w:date="2019-04-05T18:40:00Z"/>
                <w:lang w:val="en-PH" w:eastAsia="en-US"/>
              </w:rPr>
            </w:pPr>
            <w:del w:id="63338" w:author="Diana Machado" w:date="2019-04-05T18:40:00Z">
              <w:r w:rsidRPr="00EE514B" w:rsidDel="00C81D61">
                <w:rPr>
                  <w:lang w:val="en-PH" w:eastAsia="en-US"/>
                </w:rPr>
                <w:delText>0.406</w:delText>
              </w:r>
            </w:del>
          </w:p>
        </w:tc>
        <w:tc>
          <w:tcPr>
            <w:tcW w:w="864" w:type="dxa"/>
            <w:shd w:val="solid" w:color="C0C0C0" w:fill="auto"/>
          </w:tcPr>
          <w:p w:rsidR="00FA0A41" w:rsidRPr="00EE514B" w:rsidDel="00C81D61" w:rsidRDefault="00FA0A41" w:rsidP="006A0BF3">
            <w:pPr>
              <w:pStyle w:val="Tablebody-centered"/>
              <w:rPr>
                <w:del w:id="63339" w:author="Diana Machado" w:date="2019-04-05T18:40:00Z"/>
                <w:lang w:val="en-PH" w:eastAsia="en-US"/>
              </w:rPr>
            </w:pPr>
            <w:del w:id="63340" w:author="Diana Machado" w:date="2019-04-05T18:40:00Z">
              <w:r w:rsidRPr="00EE514B" w:rsidDel="00C81D61">
                <w:rPr>
                  <w:lang w:val="en-PH" w:eastAsia="en-US"/>
                </w:rPr>
                <w:delText>0.000</w:delText>
              </w:r>
            </w:del>
          </w:p>
        </w:tc>
      </w:tr>
      <w:tr w:rsidR="00FA0A41" w:rsidRPr="00EE514B" w:rsidDel="00C81D61" w:rsidTr="00BD1578">
        <w:trPr>
          <w:trHeight w:val="198"/>
          <w:del w:id="63341" w:author="Diana Machado" w:date="2019-04-05T18:40:00Z"/>
        </w:trPr>
        <w:tc>
          <w:tcPr>
            <w:tcW w:w="1296" w:type="dxa"/>
            <w:vMerge/>
          </w:tcPr>
          <w:p w:rsidR="00FA0A41" w:rsidRPr="00EE514B" w:rsidDel="00C81D61" w:rsidRDefault="00FA0A41" w:rsidP="006A0BF3">
            <w:pPr>
              <w:pStyle w:val="Tablebody-centered"/>
              <w:rPr>
                <w:del w:id="63342" w:author="Diana Machado" w:date="2019-04-05T18:40:00Z"/>
                <w:lang w:val="en-PH" w:eastAsia="en-US"/>
              </w:rPr>
            </w:pPr>
          </w:p>
        </w:tc>
        <w:tc>
          <w:tcPr>
            <w:tcW w:w="432" w:type="dxa"/>
          </w:tcPr>
          <w:p w:rsidR="00FA0A41" w:rsidRPr="00EE514B" w:rsidDel="00C81D61" w:rsidRDefault="00FA0A41" w:rsidP="006A0BF3">
            <w:pPr>
              <w:pStyle w:val="Tablebody-centered"/>
              <w:rPr>
                <w:del w:id="63343" w:author="Diana Machado" w:date="2019-04-05T18:40:00Z"/>
                <w:lang w:val="en-PH" w:eastAsia="en-US"/>
              </w:rPr>
            </w:pPr>
            <w:del w:id="63344" w:author="Diana Machado" w:date="2019-04-05T18:40:00Z">
              <w:r w:rsidRPr="00EE514B" w:rsidDel="00C81D61">
                <w:rPr>
                  <w:lang w:val="en-PH" w:eastAsia="en-US"/>
                </w:rPr>
                <w:delText>37</w:delText>
              </w:r>
            </w:del>
          </w:p>
        </w:tc>
        <w:tc>
          <w:tcPr>
            <w:tcW w:w="1378" w:type="dxa"/>
          </w:tcPr>
          <w:p w:rsidR="00FA0A41" w:rsidRPr="00EE514B" w:rsidDel="00C81D61" w:rsidRDefault="00FA0A41" w:rsidP="006A0BF3">
            <w:pPr>
              <w:pStyle w:val="Tablebody-centered"/>
              <w:rPr>
                <w:del w:id="63345" w:author="Diana Machado" w:date="2019-04-05T18:40:00Z"/>
                <w:lang w:val="en-PH" w:eastAsia="en-US"/>
              </w:rPr>
            </w:pPr>
            <w:del w:id="63346" w:author="Diana Machado" w:date="2019-04-05T18:40:00Z">
              <w:r w:rsidRPr="00EE514B" w:rsidDel="00C81D61">
                <w:rPr>
                  <w:lang w:val="en-PH" w:eastAsia="en-US"/>
                </w:rPr>
                <w:delText>SEMINOLE</w:delText>
              </w:r>
            </w:del>
          </w:p>
        </w:tc>
        <w:tc>
          <w:tcPr>
            <w:tcW w:w="926" w:type="dxa"/>
          </w:tcPr>
          <w:p w:rsidR="00FA0A41" w:rsidRPr="00EE514B" w:rsidDel="00C81D61" w:rsidRDefault="00FA0A41" w:rsidP="006A0BF3">
            <w:pPr>
              <w:pStyle w:val="Tablebody-centered"/>
              <w:rPr>
                <w:del w:id="63347" w:author="Diana Machado" w:date="2019-04-05T18:40:00Z"/>
                <w:lang w:val="en-PH" w:eastAsia="en-US"/>
              </w:rPr>
            </w:pPr>
            <w:del w:id="63348" w:author="Diana Machado" w:date="2019-04-05T18:40:00Z">
              <w:r w:rsidRPr="00EE514B" w:rsidDel="00C81D61">
                <w:rPr>
                  <w:lang w:val="en-PH" w:eastAsia="en-US"/>
                </w:rPr>
                <w:delText>4.107</w:delText>
              </w:r>
            </w:del>
          </w:p>
        </w:tc>
        <w:tc>
          <w:tcPr>
            <w:tcW w:w="864" w:type="dxa"/>
          </w:tcPr>
          <w:p w:rsidR="00FA0A41" w:rsidRPr="00EE514B" w:rsidDel="00C81D61" w:rsidRDefault="00FA0A41" w:rsidP="006A0BF3">
            <w:pPr>
              <w:pStyle w:val="Tablebody-centered"/>
              <w:rPr>
                <w:del w:id="63349" w:author="Diana Machado" w:date="2019-04-05T18:40:00Z"/>
                <w:lang w:val="en-PH" w:eastAsia="en-US"/>
              </w:rPr>
            </w:pPr>
            <w:del w:id="63350" w:author="Diana Machado" w:date="2019-04-05T18:40:00Z">
              <w:r w:rsidRPr="00EE514B" w:rsidDel="00C81D61">
                <w:rPr>
                  <w:lang w:val="en-PH" w:eastAsia="en-US"/>
                </w:rPr>
                <w:delText>2.903</w:delText>
              </w:r>
            </w:del>
          </w:p>
        </w:tc>
        <w:tc>
          <w:tcPr>
            <w:tcW w:w="864" w:type="dxa"/>
          </w:tcPr>
          <w:p w:rsidR="00FA0A41" w:rsidRPr="00EE514B" w:rsidDel="00C81D61" w:rsidRDefault="00FA0A41" w:rsidP="006A0BF3">
            <w:pPr>
              <w:pStyle w:val="Tablebody-centered"/>
              <w:rPr>
                <w:del w:id="63351" w:author="Diana Machado" w:date="2019-04-05T18:40:00Z"/>
                <w:lang w:val="en-PH" w:eastAsia="en-US"/>
              </w:rPr>
            </w:pPr>
            <w:del w:id="63352" w:author="Diana Machado" w:date="2019-04-05T18:40:00Z">
              <w:r w:rsidRPr="00EE514B" w:rsidDel="00C81D61">
                <w:rPr>
                  <w:lang w:val="en-PH" w:eastAsia="en-US"/>
                </w:rPr>
                <w:delText>2.531</w:delText>
              </w:r>
            </w:del>
          </w:p>
        </w:tc>
        <w:tc>
          <w:tcPr>
            <w:tcW w:w="864" w:type="dxa"/>
          </w:tcPr>
          <w:p w:rsidR="00FA0A41" w:rsidRPr="00EE514B" w:rsidDel="00C81D61" w:rsidRDefault="00FA0A41" w:rsidP="006A0BF3">
            <w:pPr>
              <w:pStyle w:val="Tablebody-centered"/>
              <w:rPr>
                <w:del w:id="63353" w:author="Diana Machado" w:date="2019-04-05T18:40:00Z"/>
                <w:lang w:val="en-PH" w:eastAsia="en-US"/>
              </w:rPr>
            </w:pPr>
            <w:del w:id="63354" w:author="Diana Machado" w:date="2019-04-05T18:40:00Z">
              <w:r w:rsidRPr="00EE514B" w:rsidDel="00C81D61">
                <w:rPr>
                  <w:lang w:val="en-PH" w:eastAsia="en-US"/>
                </w:rPr>
                <w:delText>1.963</w:delText>
              </w:r>
            </w:del>
          </w:p>
        </w:tc>
        <w:tc>
          <w:tcPr>
            <w:tcW w:w="802" w:type="dxa"/>
          </w:tcPr>
          <w:p w:rsidR="00FA0A41" w:rsidRPr="00EE514B" w:rsidDel="00C81D61" w:rsidRDefault="00FA0A41" w:rsidP="006A0BF3">
            <w:pPr>
              <w:pStyle w:val="Tablebody-centered"/>
              <w:rPr>
                <w:del w:id="63355" w:author="Diana Machado" w:date="2019-04-05T18:40:00Z"/>
                <w:lang w:val="en-PH" w:eastAsia="en-US"/>
              </w:rPr>
            </w:pPr>
            <w:del w:id="63356" w:author="Diana Machado" w:date="2019-04-05T18:40:00Z">
              <w:r w:rsidRPr="00EE514B" w:rsidDel="00C81D61">
                <w:rPr>
                  <w:lang w:val="en-PH" w:eastAsia="en-US"/>
                </w:rPr>
                <w:delText>1.075</w:delText>
              </w:r>
            </w:del>
          </w:p>
        </w:tc>
        <w:tc>
          <w:tcPr>
            <w:tcW w:w="288" w:type="dxa"/>
            <w:shd w:val="solid" w:color="C0C0C0" w:fill="auto"/>
          </w:tcPr>
          <w:p w:rsidR="00FA0A41" w:rsidRPr="00EE514B" w:rsidDel="00C81D61" w:rsidRDefault="00FA0A41" w:rsidP="006A0BF3">
            <w:pPr>
              <w:pStyle w:val="Tablebody-centered"/>
              <w:rPr>
                <w:del w:id="63357" w:author="Diana Machado" w:date="2019-04-05T18:40:00Z"/>
                <w:lang w:val="en-PH" w:eastAsia="en-US"/>
              </w:rPr>
            </w:pPr>
          </w:p>
        </w:tc>
        <w:tc>
          <w:tcPr>
            <w:tcW w:w="864" w:type="dxa"/>
          </w:tcPr>
          <w:p w:rsidR="00FA0A41" w:rsidRPr="00EE514B" w:rsidDel="00C81D61" w:rsidRDefault="00FA0A41" w:rsidP="006A0BF3">
            <w:pPr>
              <w:pStyle w:val="Tablebody-centered"/>
              <w:rPr>
                <w:del w:id="63358" w:author="Diana Machado" w:date="2019-04-05T18:40:00Z"/>
                <w:lang w:val="en-PH" w:eastAsia="en-US"/>
              </w:rPr>
            </w:pPr>
            <w:del w:id="63359"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360" w:author="Diana Machado" w:date="2019-04-05T18:40:00Z"/>
                <w:lang w:val="en-PH" w:eastAsia="en-US"/>
              </w:rPr>
            </w:pPr>
            <w:del w:id="63361" w:author="Diana Machado" w:date="2019-04-05T18:40:00Z">
              <w:r w:rsidRPr="00EE514B" w:rsidDel="00C81D61">
                <w:rPr>
                  <w:lang w:val="en-PH" w:eastAsia="en-US"/>
                </w:rPr>
                <w:delText>0.707</w:delText>
              </w:r>
            </w:del>
          </w:p>
        </w:tc>
        <w:tc>
          <w:tcPr>
            <w:tcW w:w="864" w:type="dxa"/>
          </w:tcPr>
          <w:p w:rsidR="00FA0A41" w:rsidRPr="00EE514B" w:rsidDel="00C81D61" w:rsidRDefault="00FA0A41" w:rsidP="006A0BF3">
            <w:pPr>
              <w:pStyle w:val="Tablebody-centered"/>
              <w:rPr>
                <w:del w:id="63362" w:author="Diana Machado" w:date="2019-04-05T18:40:00Z"/>
                <w:lang w:val="en-PH" w:eastAsia="en-US"/>
              </w:rPr>
            </w:pPr>
            <w:del w:id="63363" w:author="Diana Machado" w:date="2019-04-05T18:40:00Z">
              <w:r w:rsidRPr="00EE514B" w:rsidDel="00C81D61">
                <w:rPr>
                  <w:lang w:val="en-PH" w:eastAsia="en-US"/>
                </w:rPr>
                <w:delText>0.616</w:delText>
              </w:r>
            </w:del>
          </w:p>
        </w:tc>
        <w:tc>
          <w:tcPr>
            <w:tcW w:w="864" w:type="dxa"/>
          </w:tcPr>
          <w:p w:rsidR="00FA0A41" w:rsidRPr="00EE514B" w:rsidDel="00C81D61" w:rsidRDefault="00FA0A41" w:rsidP="006A0BF3">
            <w:pPr>
              <w:pStyle w:val="Tablebody-centered"/>
              <w:rPr>
                <w:del w:id="63364" w:author="Diana Machado" w:date="2019-04-05T18:40:00Z"/>
                <w:lang w:val="en-PH" w:eastAsia="en-US"/>
              </w:rPr>
            </w:pPr>
            <w:del w:id="63365" w:author="Diana Machado" w:date="2019-04-05T18:40:00Z">
              <w:r w:rsidRPr="00EE514B" w:rsidDel="00C81D61">
                <w:rPr>
                  <w:lang w:val="en-PH" w:eastAsia="en-US"/>
                </w:rPr>
                <w:delText>0.478</w:delText>
              </w:r>
            </w:del>
          </w:p>
        </w:tc>
        <w:tc>
          <w:tcPr>
            <w:tcW w:w="864" w:type="dxa"/>
          </w:tcPr>
          <w:p w:rsidR="00FA0A41" w:rsidRPr="00EE514B" w:rsidDel="00C81D61" w:rsidRDefault="00FA0A41" w:rsidP="006A0BF3">
            <w:pPr>
              <w:pStyle w:val="Tablebody-centered"/>
              <w:rPr>
                <w:del w:id="63366" w:author="Diana Machado" w:date="2019-04-05T18:40:00Z"/>
                <w:lang w:val="en-PH" w:eastAsia="en-US"/>
              </w:rPr>
            </w:pPr>
            <w:del w:id="63367" w:author="Diana Machado" w:date="2019-04-05T18:40:00Z">
              <w:r w:rsidRPr="00EE514B" w:rsidDel="00C81D61">
                <w:rPr>
                  <w:lang w:val="en-PH" w:eastAsia="en-US"/>
                </w:rPr>
                <w:delText>0.262</w:delText>
              </w:r>
            </w:del>
          </w:p>
        </w:tc>
        <w:tc>
          <w:tcPr>
            <w:tcW w:w="864" w:type="dxa"/>
            <w:shd w:val="solid" w:color="C0C0C0" w:fill="auto"/>
          </w:tcPr>
          <w:p w:rsidR="00FA0A41" w:rsidRPr="00EE514B" w:rsidDel="00C81D61" w:rsidRDefault="00FA0A41" w:rsidP="006A0BF3">
            <w:pPr>
              <w:pStyle w:val="Tablebody-centered"/>
              <w:rPr>
                <w:del w:id="63368" w:author="Diana Machado" w:date="2019-04-05T18:40:00Z"/>
                <w:lang w:val="en-PH" w:eastAsia="en-US"/>
              </w:rPr>
            </w:pPr>
            <w:del w:id="63369" w:author="Diana Machado" w:date="2019-04-05T18:40:00Z">
              <w:r w:rsidRPr="00EE514B" w:rsidDel="00C81D61">
                <w:rPr>
                  <w:lang w:val="en-PH" w:eastAsia="en-US"/>
                </w:rPr>
                <w:delText>0.000</w:delText>
              </w:r>
            </w:del>
          </w:p>
        </w:tc>
      </w:tr>
      <w:tr w:rsidR="00FA0A41" w:rsidRPr="00EE514B" w:rsidDel="00C81D61" w:rsidTr="00BD1578">
        <w:trPr>
          <w:trHeight w:val="198"/>
          <w:del w:id="63370" w:author="Diana Machado" w:date="2019-04-05T18:40:00Z"/>
        </w:trPr>
        <w:tc>
          <w:tcPr>
            <w:tcW w:w="1296" w:type="dxa"/>
            <w:vMerge/>
          </w:tcPr>
          <w:p w:rsidR="00FA0A41" w:rsidRPr="00EE514B" w:rsidDel="00C81D61" w:rsidRDefault="00FA0A41" w:rsidP="006A0BF3">
            <w:pPr>
              <w:pStyle w:val="Tablebody-centered"/>
              <w:rPr>
                <w:del w:id="63371" w:author="Diana Machado" w:date="2019-04-05T18:40:00Z"/>
                <w:lang w:val="en-PH" w:eastAsia="en-US"/>
              </w:rPr>
            </w:pPr>
          </w:p>
        </w:tc>
        <w:tc>
          <w:tcPr>
            <w:tcW w:w="432" w:type="dxa"/>
          </w:tcPr>
          <w:p w:rsidR="00FA0A41" w:rsidRPr="00EE514B" w:rsidDel="00C81D61" w:rsidRDefault="00FA0A41" w:rsidP="006A0BF3">
            <w:pPr>
              <w:pStyle w:val="Tablebody-centered"/>
              <w:rPr>
                <w:del w:id="63372" w:author="Diana Machado" w:date="2019-04-05T18:40:00Z"/>
                <w:lang w:val="en-PH" w:eastAsia="en-US"/>
              </w:rPr>
            </w:pPr>
            <w:del w:id="63373" w:author="Diana Machado" w:date="2019-04-05T18:40:00Z">
              <w:r w:rsidRPr="00EE514B" w:rsidDel="00C81D61">
                <w:rPr>
                  <w:lang w:val="en-PH" w:eastAsia="en-US"/>
                </w:rPr>
                <w:delText>38</w:delText>
              </w:r>
            </w:del>
          </w:p>
        </w:tc>
        <w:tc>
          <w:tcPr>
            <w:tcW w:w="1378" w:type="dxa"/>
          </w:tcPr>
          <w:p w:rsidR="00FA0A41" w:rsidRPr="00EE514B" w:rsidDel="00C81D61" w:rsidRDefault="00FA0A41" w:rsidP="006A0BF3">
            <w:pPr>
              <w:pStyle w:val="Tablebody-centered"/>
              <w:rPr>
                <w:del w:id="63374" w:author="Diana Machado" w:date="2019-04-05T18:40:00Z"/>
                <w:lang w:val="en-PH" w:eastAsia="en-US"/>
              </w:rPr>
            </w:pPr>
            <w:del w:id="63375" w:author="Diana Machado" w:date="2019-04-05T18:40:00Z">
              <w:r w:rsidRPr="00EE514B" w:rsidDel="00C81D61">
                <w:rPr>
                  <w:lang w:val="en-PH" w:eastAsia="en-US"/>
                </w:rPr>
                <w:delText>TAYLOR</w:delText>
              </w:r>
            </w:del>
          </w:p>
        </w:tc>
        <w:tc>
          <w:tcPr>
            <w:tcW w:w="926" w:type="dxa"/>
          </w:tcPr>
          <w:p w:rsidR="00FA0A41" w:rsidRPr="00EE514B" w:rsidDel="00C81D61" w:rsidRDefault="00FA0A41" w:rsidP="006A0BF3">
            <w:pPr>
              <w:pStyle w:val="Tablebody-centered"/>
              <w:rPr>
                <w:del w:id="63376" w:author="Diana Machado" w:date="2019-04-05T18:40:00Z"/>
                <w:lang w:val="en-PH" w:eastAsia="en-US"/>
              </w:rPr>
            </w:pPr>
            <w:del w:id="63377" w:author="Diana Machado" w:date="2019-04-05T18:40:00Z">
              <w:r w:rsidRPr="00EE514B" w:rsidDel="00C81D61">
                <w:rPr>
                  <w:lang w:val="en-PH" w:eastAsia="en-US"/>
                </w:rPr>
                <w:delText>2.681</w:delText>
              </w:r>
            </w:del>
          </w:p>
        </w:tc>
        <w:tc>
          <w:tcPr>
            <w:tcW w:w="864" w:type="dxa"/>
          </w:tcPr>
          <w:p w:rsidR="00FA0A41" w:rsidRPr="00EE514B" w:rsidDel="00C81D61" w:rsidRDefault="00FA0A41" w:rsidP="006A0BF3">
            <w:pPr>
              <w:pStyle w:val="Tablebody-centered"/>
              <w:rPr>
                <w:del w:id="63378" w:author="Diana Machado" w:date="2019-04-05T18:40:00Z"/>
                <w:lang w:val="en-PH" w:eastAsia="en-US"/>
              </w:rPr>
            </w:pPr>
            <w:del w:id="63379" w:author="Diana Machado" w:date="2019-04-05T18:40:00Z">
              <w:r w:rsidRPr="00EE514B" w:rsidDel="00C81D61">
                <w:rPr>
                  <w:lang w:val="en-PH" w:eastAsia="en-US"/>
                </w:rPr>
                <w:delText>1.850</w:delText>
              </w:r>
            </w:del>
          </w:p>
        </w:tc>
        <w:tc>
          <w:tcPr>
            <w:tcW w:w="864" w:type="dxa"/>
          </w:tcPr>
          <w:p w:rsidR="00FA0A41" w:rsidRPr="00EE514B" w:rsidDel="00C81D61" w:rsidRDefault="00FA0A41" w:rsidP="006A0BF3">
            <w:pPr>
              <w:pStyle w:val="Tablebody-centered"/>
              <w:rPr>
                <w:del w:id="63380" w:author="Diana Machado" w:date="2019-04-05T18:40:00Z"/>
                <w:lang w:val="en-PH" w:eastAsia="en-US"/>
              </w:rPr>
            </w:pPr>
            <w:del w:id="63381" w:author="Diana Machado" w:date="2019-04-05T18:40:00Z">
              <w:r w:rsidRPr="00EE514B" w:rsidDel="00C81D61">
                <w:rPr>
                  <w:lang w:val="en-PH" w:eastAsia="en-US"/>
                </w:rPr>
                <w:delText>1.614</w:delText>
              </w:r>
            </w:del>
          </w:p>
        </w:tc>
        <w:tc>
          <w:tcPr>
            <w:tcW w:w="864" w:type="dxa"/>
          </w:tcPr>
          <w:p w:rsidR="00FA0A41" w:rsidRPr="00EE514B" w:rsidDel="00C81D61" w:rsidRDefault="00FA0A41" w:rsidP="006A0BF3">
            <w:pPr>
              <w:pStyle w:val="Tablebody-centered"/>
              <w:rPr>
                <w:del w:id="63382" w:author="Diana Machado" w:date="2019-04-05T18:40:00Z"/>
                <w:lang w:val="en-PH" w:eastAsia="en-US"/>
              </w:rPr>
            </w:pPr>
            <w:del w:id="63383" w:author="Diana Machado" w:date="2019-04-05T18:40:00Z">
              <w:r w:rsidRPr="00EE514B" w:rsidDel="00C81D61">
                <w:rPr>
                  <w:lang w:val="en-PH" w:eastAsia="en-US"/>
                </w:rPr>
                <w:delText>1.260</w:delText>
              </w:r>
            </w:del>
          </w:p>
        </w:tc>
        <w:tc>
          <w:tcPr>
            <w:tcW w:w="802" w:type="dxa"/>
          </w:tcPr>
          <w:p w:rsidR="00FA0A41" w:rsidRPr="00EE514B" w:rsidDel="00C81D61" w:rsidRDefault="00FA0A41" w:rsidP="006A0BF3">
            <w:pPr>
              <w:pStyle w:val="Tablebody-centered"/>
              <w:rPr>
                <w:del w:id="63384" w:author="Diana Machado" w:date="2019-04-05T18:40:00Z"/>
                <w:lang w:val="en-PH" w:eastAsia="en-US"/>
              </w:rPr>
            </w:pPr>
            <w:del w:id="63385" w:author="Diana Machado" w:date="2019-04-05T18:40:00Z">
              <w:r w:rsidRPr="00EE514B" w:rsidDel="00C81D61">
                <w:rPr>
                  <w:lang w:val="en-PH" w:eastAsia="en-US"/>
                </w:rPr>
                <w:delText>0.707</w:delText>
              </w:r>
            </w:del>
          </w:p>
        </w:tc>
        <w:tc>
          <w:tcPr>
            <w:tcW w:w="288" w:type="dxa"/>
            <w:shd w:val="solid" w:color="C0C0C0" w:fill="auto"/>
          </w:tcPr>
          <w:p w:rsidR="00FA0A41" w:rsidRPr="00EE514B" w:rsidDel="00C81D61" w:rsidRDefault="00FA0A41" w:rsidP="006A0BF3">
            <w:pPr>
              <w:pStyle w:val="Tablebody-centered"/>
              <w:rPr>
                <w:del w:id="63386" w:author="Diana Machado" w:date="2019-04-05T18:40:00Z"/>
                <w:lang w:val="en-PH" w:eastAsia="en-US"/>
              </w:rPr>
            </w:pPr>
          </w:p>
        </w:tc>
        <w:tc>
          <w:tcPr>
            <w:tcW w:w="864" w:type="dxa"/>
          </w:tcPr>
          <w:p w:rsidR="00FA0A41" w:rsidRPr="00EE514B" w:rsidDel="00C81D61" w:rsidRDefault="00FA0A41" w:rsidP="006A0BF3">
            <w:pPr>
              <w:pStyle w:val="Tablebody-centered"/>
              <w:rPr>
                <w:del w:id="63387" w:author="Diana Machado" w:date="2019-04-05T18:40:00Z"/>
                <w:lang w:val="en-PH" w:eastAsia="en-US"/>
              </w:rPr>
            </w:pPr>
            <w:del w:id="63388"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389" w:author="Diana Machado" w:date="2019-04-05T18:40:00Z"/>
                <w:lang w:val="en-PH" w:eastAsia="en-US"/>
              </w:rPr>
            </w:pPr>
            <w:del w:id="63390" w:author="Diana Machado" w:date="2019-04-05T18:40:00Z">
              <w:r w:rsidRPr="00EE514B" w:rsidDel="00C81D61">
                <w:rPr>
                  <w:lang w:val="en-PH" w:eastAsia="en-US"/>
                </w:rPr>
                <w:delText>0.690</w:delText>
              </w:r>
            </w:del>
          </w:p>
        </w:tc>
        <w:tc>
          <w:tcPr>
            <w:tcW w:w="864" w:type="dxa"/>
          </w:tcPr>
          <w:p w:rsidR="00FA0A41" w:rsidRPr="00EE514B" w:rsidDel="00C81D61" w:rsidRDefault="00FA0A41" w:rsidP="006A0BF3">
            <w:pPr>
              <w:pStyle w:val="Tablebody-centered"/>
              <w:rPr>
                <w:del w:id="63391" w:author="Diana Machado" w:date="2019-04-05T18:40:00Z"/>
                <w:lang w:val="en-PH" w:eastAsia="en-US"/>
              </w:rPr>
            </w:pPr>
            <w:del w:id="63392" w:author="Diana Machado" w:date="2019-04-05T18:40:00Z">
              <w:r w:rsidRPr="00EE514B" w:rsidDel="00C81D61">
                <w:rPr>
                  <w:lang w:val="en-PH" w:eastAsia="en-US"/>
                </w:rPr>
                <w:delText>0.602</w:delText>
              </w:r>
            </w:del>
          </w:p>
        </w:tc>
        <w:tc>
          <w:tcPr>
            <w:tcW w:w="864" w:type="dxa"/>
          </w:tcPr>
          <w:p w:rsidR="00FA0A41" w:rsidRPr="00EE514B" w:rsidDel="00C81D61" w:rsidRDefault="00FA0A41" w:rsidP="006A0BF3">
            <w:pPr>
              <w:pStyle w:val="Tablebody-centered"/>
              <w:rPr>
                <w:del w:id="63393" w:author="Diana Machado" w:date="2019-04-05T18:40:00Z"/>
                <w:lang w:val="en-PH" w:eastAsia="en-US"/>
              </w:rPr>
            </w:pPr>
            <w:del w:id="63394" w:author="Diana Machado" w:date="2019-04-05T18:40:00Z">
              <w:r w:rsidRPr="00EE514B" w:rsidDel="00C81D61">
                <w:rPr>
                  <w:lang w:val="en-PH" w:eastAsia="en-US"/>
                </w:rPr>
                <w:delText>0.470</w:delText>
              </w:r>
            </w:del>
          </w:p>
        </w:tc>
        <w:tc>
          <w:tcPr>
            <w:tcW w:w="864" w:type="dxa"/>
          </w:tcPr>
          <w:p w:rsidR="00FA0A41" w:rsidRPr="00EE514B" w:rsidDel="00C81D61" w:rsidRDefault="00FA0A41" w:rsidP="006A0BF3">
            <w:pPr>
              <w:pStyle w:val="Tablebody-centered"/>
              <w:rPr>
                <w:del w:id="63395" w:author="Diana Machado" w:date="2019-04-05T18:40:00Z"/>
                <w:lang w:val="en-PH" w:eastAsia="en-US"/>
              </w:rPr>
            </w:pPr>
            <w:del w:id="63396" w:author="Diana Machado" w:date="2019-04-05T18:40:00Z">
              <w:r w:rsidRPr="00EE514B" w:rsidDel="00C81D61">
                <w:rPr>
                  <w:lang w:val="en-PH" w:eastAsia="en-US"/>
                </w:rPr>
                <w:delText>0.264</w:delText>
              </w:r>
            </w:del>
          </w:p>
        </w:tc>
        <w:tc>
          <w:tcPr>
            <w:tcW w:w="864" w:type="dxa"/>
            <w:shd w:val="solid" w:color="C0C0C0" w:fill="auto"/>
          </w:tcPr>
          <w:p w:rsidR="00FA0A41" w:rsidRPr="00EE514B" w:rsidDel="00C81D61" w:rsidRDefault="00FA0A41" w:rsidP="006A0BF3">
            <w:pPr>
              <w:pStyle w:val="Tablebody-centered"/>
              <w:rPr>
                <w:del w:id="63397" w:author="Diana Machado" w:date="2019-04-05T18:40:00Z"/>
                <w:lang w:val="en-PH" w:eastAsia="en-US"/>
              </w:rPr>
            </w:pPr>
            <w:del w:id="63398" w:author="Diana Machado" w:date="2019-04-05T18:40:00Z">
              <w:r w:rsidRPr="00EE514B" w:rsidDel="00C81D61">
                <w:rPr>
                  <w:lang w:val="en-PH" w:eastAsia="en-US"/>
                </w:rPr>
                <w:delText>0.000</w:delText>
              </w:r>
            </w:del>
          </w:p>
        </w:tc>
      </w:tr>
      <w:tr w:rsidR="00FA0A41" w:rsidRPr="00EE514B" w:rsidDel="00C81D61" w:rsidTr="00BD1578">
        <w:trPr>
          <w:trHeight w:val="198"/>
          <w:del w:id="63399" w:author="Diana Machado" w:date="2019-04-05T18:40:00Z"/>
        </w:trPr>
        <w:tc>
          <w:tcPr>
            <w:tcW w:w="1296" w:type="dxa"/>
            <w:vMerge/>
          </w:tcPr>
          <w:p w:rsidR="00FA0A41" w:rsidRPr="00EE514B" w:rsidDel="00C81D61" w:rsidRDefault="00FA0A41" w:rsidP="006A0BF3">
            <w:pPr>
              <w:pStyle w:val="Tablebody-centered"/>
              <w:rPr>
                <w:del w:id="63400" w:author="Diana Machado" w:date="2019-04-05T18:40:00Z"/>
                <w:lang w:val="en-PH" w:eastAsia="en-US"/>
              </w:rPr>
            </w:pPr>
          </w:p>
        </w:tc>
        <w:tc>
          <w:tcPr>
            <w:tcW w:w="432" w:type="dxa"/>
          </w:tcPr>
          <w:p w:rsidR="00FA0A41" w:rsidRPr="00EE514B" w:rsidDel="00C81D61" w:rsidRDefault="00FA0A41" w:rsidP="006A0BF3">
            <w:pPr>
              <w:pStyle w:val="Tablebody-centered"/>
              <w:rPr>
                <w:del w:id="63401" w:author="Diana Machado" w:date="2019-04-05T18:40:00Z"/>
                <w:lang w:val="en-PH" w:eastAsia="en-US"/>
              </w:rPr>
            </w:pPr>
            <w:del w:id="63402" w:author="Diana Machado" w:date="2019-04-05T18:40:00Z">
              <w:r w:rsidRPr="00EE514B" w:rsidDel="00C81D61">
                <w:rPr>
                  <w:lang w:val="en-PH" w:eastAsia="en-US"/>
                </w:rPr>
                <w:delText>39</w:delText>
              </w:r>
            </w:del>
          </w:p>
        </w:tc>
        <w:tc>
          <w:tcPr>
            <w:tcW w:w="1378" w:type="dxa"/>
          </w:tcPr>
          <w:p w:rsidR="00FA0A41" w:rsidRPr="00EE514B" w:rsidDel="00C81D61" w:rsidRDefault="00FA0A41" w:rsidP="006A0BF3">
            <w:pPr>
              <w:pStyle w:val="Tablebody-centered"/>
              <w:rPr>
                <w:del w:id="63403" w:author="Diana Machado" w:date="2019-04-05T18:40:00Z"/>
                <w:lang w:val="en-PH" w:eastAsia="en-US"/>
              </w:rPr>
            </w:pPr>
            <w:del w:id="63404" w:author="Diana Machado" w:date="2019-04-05T18:40:00Z">
              <w:r w:rsidRPr="00EE514B" w:rsidDel="00C81D61">
                <w:rPr>
                  <w:lang w:val="en-PH" w:eastAsia="en-US"/>
                </w:rPr>
                <w:delText>VOLUSIA</w:delText>
              </w:r>
            </w:del>
          </w:p>
        </w:tc>
        <w:tc>
          <w:tcPr>
            <w:tcW w:w="926" w:type="dxa"/>
          </w:tcPr>
          <w:p w:rsidR="00FA0A41" w:rsidRPr="00EE514B" w:rsidDel="00C81D61" w:rsidRDefault="00FA0A41" w:rsidP="006A0BF3">
            <w:pPr>
              <w:pStyle w:val="Tablebody-centered"/>
              <w:rPr>
                <w:del w:id="63405" w:author="Diana Machado" w:date="2019-04-05T18:40:00Z"/>
                <w:lang w:val="en-PH" w:eastAsia="en-US"/>
              </w:rPr>
            </w:pPr>
            <w:del w:id="63406" w:author="Diana Machado" w:date="2019-04-05T18:40:00Z">
              <w:r w:rsidRPr="00EE514B" w:rsidDel="00C81D61">
                <w:rPr>
                  <w:lang w:val="en-PH" w:eastAsia="en-US"/>
                </w:rPr>
                <w:delText>7.374</w:delText>
              </w:r>
            </w:del>
          </w:p>
        </w:tc>
        <w:tc>
          <w:tcPr>
            <w:tcW w:w="864" w:type="dxa"/>
          </w:tcPr>
          <w:p w:rsidR="00FA0A41" w:rsidRPr="00EE514B" w:rsidDel="00C81D61" w:rsidRDefault="00FA0A41" w:rsidP="006A0BF3">
            <w:pPr>
              <w:pStyle w:val="Tablebody-centered"/>
              <w:rPr>
                <w:del w:id="63407" w:author="Diana Machado" w:date="2019-04-05T18:40:00Z"/>
                <w:lang w:val="en-PH" w:eastAsia="en-US"/>
              </w:rPr>
            </w:pPr>
            <w:del w:id="63408" w:author="Diana Machado" w:date="2019-04-05T18:40:00Z">
              <w:r w:rsidRPr="00EE514B" w:rsidDel="00C81D61">
                <w:rPr>
                  <w:lang w:val="en-PH" w:eastAsia="en-US"/>
                </w:rPr>
                <w:delText>6.009</w:delText>
              </w:r>
            </w:del>
          </w:p>
        </w:tc>
        <w:tc>
          <w:tcPr>
            <w:tcW w:w="864" w:type="dxa"/>
          </w:tcPr>
          <w:p w:rsidR="00FA0A41" w:rsidRPr="00EE514B" w:rsidDel="00C81D61" w:rsidRDefault="00FA0A41" w:rsidP="006A0BF3">
            <w:pPr>
              <w:pStyle w:val="Tablebody-centered"/>
              <w:rPr>
                <w:del w:id="63409" w:author="Diana Machado" w:date="2019-04-05T18:40:00Z"/>
                <w:lang w:val="en-PH" w:eastAsia="en-US"/>
              </w:rPr>
            </w:pPr>
            <w:del w:id="63410" w:author="Diana Machado" w:date="2019-04-05T18:40:00Z">
              <w:r w:rsidRPr="00EE514B" w:rsidDel="00C81D61">
                <w:rPr>
                  <w:lang w:val="en-PH" w:eastAsia="en-US"/>
                </w:rPr>
                <w:delText>5.541</w:delText>
              </w:r>
            </w:del>
          </w:p>
        </w:tc>
        <w:tc>
          <w:tcPr>
            <w:tcW w:w="864" w:type="dxa"/>
          </w:tcPr>
          <w:p w:rsidR="00FA0A41" w:rsidRPr="00EE514B" w:rsidDel="00C81D61" w:rsidRDefault="00FA0A41" w:rsidP="006A0BF3">
            <w:pPr>
              <w:pStyle w:val="Tablebody-centered"/>
              <w:rPr>
                <w:del w:id="63411" w:author="Diana Machado" w:date="2019-04-05T18:40:00Z"/>
                <w:lang w:val="en-PH" w:eastAsia="en-US"/>
              </w:rPr>
            </w:pPr>
            <w:del w:id="63412" w:author="Diana Machado" w:date="2019-04-05T18:40:00Z">
              <w:r w:rsidRPr="00EE514B" w:rsidDel="00C81D61">
                <w:rPr>
                  <w:lang w:val="en-PH" w:eastAsia="en-US"/>
                </w:rPr>
                <w:delText>4.765</w:delText>
              </w:r>
            </w:del>
          </w:p>
        </w:tc>
        <w:tc>
          <w:tcPr>
            <w:tcW w:w="802" w:type="dxa"/>
          </w:tcPr>
          <w:p w:rsidR="00FA0A41" w:rsidRPr="00EE514B" w:rsidDel="00C81D61" w:rsidRDefault="00FA0A41" w:rsidP="006A0BF3">
            <w:pPr>
              <w:pStyle w:val="Tablebody-centered"/>
              <w:rPr>
                <w:del w:id="63413" w:author="Diana Machado" w:date="2019-04-05T18:40:00Z"/>
                <w:lang w:val="en-PH" w:eastAsia="en-US"/>
              </w:rPr>
            </w:pPr>
            <w:del w:id="63414" w:author="Diana Machado" w:date="2019-04-05T18:40:00Z">
              <w:r w:rsidRPr="00EE514B" w:rsidDel="00C81D61">
                <w:rPr>
                  <w:lang w:val="en-PH" w:eastAsia="en-US"/>
                </w:rPr>
                <w:delText>3.345</w:delText>
              </w:r>
            </w:del>
          </w:p>
        </w:tc>
        <w:tc>
          <w:tcPr>
            <w:tcW w:w="288" w:type="dxa"/>
            <w:shd w:val="solid" w:color="C0C0C0" w:fill="auto"/>
          </w:tcPr>
          <w:p w:rsidR="00FA0A41" w:rsidRPr="00EE514B" w:rsidDel="00C81D61" w:rsidRDefault="00FA0A41" w:rsidP="006A0BF3">
            <w:pPr>
              <w:pStyle w:val="Tablebody-centered"/>
              <w:rPr>
                <w:del w:id="63415" w:author="Diana Machado" w:date="2019-04-05T18:40:00Z"/>
                <w:lang w:val="en-PH" w:eastAsia="en-US"/>
              </w:rPr>
            </w:pPr>
          </w:p>
        </w:tc>
        <w:tc>
          <w:tcPr>
            <w:tcW w:w="864" w:type="dxa"/>
          </w:tcPr>
          <w:p w:rsidR="00FA0A41" w:rsidRPr="00EE514B" w:rsidDel="00C81D61" w:rsidRDefault="00FA0A41" w:rsidP="006A0BF3">
            <w:pPr>
              <w:pStyle w:val="Tablebody-centered"/>
              <w:rPr>
                <w:del w:id="63416" w:author="Diana Machado" w:date="2019-04-05T18:40:00Z"/>
                <w:lang w:val="en-PH" w:eastAsia="en-US"/>
              </w:rPr>
            </w:pPr>
            <w:del w:id="63417"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418" w:author="Diana Machado" w:date="2019-04-05T18:40:00Z"/>
                <w:lang w:val="en-PH" w:eastAsia="en-US"/>
              </w:rPr>
            </w:pPr>
            <w:del w:id="63419" w:author="Diana Machado" w:date="2019-04-05T18:40:00Z">
              <w:r w:rsidRPr="00EE514B" w:rsidDel="00C81D61">
                <w:rPr>
                  <w:lang w:val="en-PH" w:eastAsia="en-US"/>
                </w:rPr>
                <w:delText>0.815</w:delText>
              </w:r>
            </w:del>
          </w:p>
        </w:tc>
        <w:tc>
          <w:tcPr>
            <w:tcW w:w="864" w:type="dxa"/>
          </w:tcPr>
          <w:p w:rsidR="00FA0A41" w:rsidRPr="00EE514B" w:rsidDel="00C81D61" w:rsidRDefault="00FA0A41" w:rsidP="006A0BF3">
            <w:pPr>
              <w:pStyle w:val="Tablebody-centered"/>
              <w:rPr>
                <w:del w:id="63420" w:author="Diana Machado" w:date="2019-04-05T18:40:00Z"/>
                <w:lang w:val="en-PH" w:eastAsia="en-US"/>
              </w:rPr>
            </w:pPr>
            <w:del w:id="63421" w:author="Diana Machado" w:date="2019-04-05T18:40:00Z">
              <w:r w:rsidRPr="00EE514B" w:rsidDel="00C81D61">
                <w:rPr>
                  <w:lang w:val="en-PH" w:eastAsia="en-US"/>
                </w:rPr>
                <w:delText>0.751</w:delText>
              </w:r>
            </w:del>
          </w:p>
        </w:tc>
        <w:tc>
          <w:tcPr>
            <w:tcW w:w="864" w:type="dxa"/>
          </w:tcPr>
          <w:p w:rsidR="00FA0A41" w:rsidRPr="00EE514B" w:rsidDel="00C81D61" w:rsidRDefault="00FA0A41" w:rsidP="006A0BF3">
            <w:pPr>
              <w:pStyle w:val="Tablebody-centered"/>
              <w:rPr>
                <w:del w:id="63422" w:author="Diana Machado" w:date="2019-04-05T18:40:00Z"/>
                <w:lang w:val="en-PH" w:eastAsia="en-US"/>
              </w:rPr>
            </w:pPr>
            <w:del w:id="63423" w:author="Diana Machado" w:date="2019-04-05T18:40:00Z">
              <w:r w:rsidRPr="00EE514B" w:rsidDel="00C81D61">
                <w:rPr>
                  <w:lang w:val="en-PH" w:eastAsia="en-US"/>
                </w:rPr>
                <w:delText>0.646</w:delText>
              </w:r>
            </w:del>
          </w:p>
        </w:tc>
        <w:tc>
          <w:tcPr>
            <w:tcW w:w="864" w:type="dxa"/>
          </w:tcPr>
          <w:p w:rsidR="00FA0A41" w:rsidRPr="00EE514B" w:rsidDel="00C81D61" w:rsidRDefault="00FA0A41" w:rsidP="006A0BF3">
            <w:pPr>
              <w:pStyle w:val="Tablebody-centered"/>
              <w:rPr>
                <w:del w:id="63424" w:author="Diana Machado" w:date="2019-04-05T18:40:00Z"/>
                <w:lang w:val="en-PH" w:eastAsia="en-US"/>
              </w:rPr>
            </w:pPr>
            <w:del w:id="63425" w:author="Diana Machado" w:date="2019-04-05T18:40:00Z">
              <w:r w:rsidRPr="00EE514B" w:rsidDel="00C81D61">
                <w:rPr>
                  <w:lang w:val="en-PH" w:eastAsia="en-US"/>
                </w:rPr>
                <w:delText>0.454</w:delText>
              </w:r>
            </w:del>
          </w:p>
        </w:tc>
        <w:tc>
          <w:tcPr>
            <w:tcW w:w="864" w:type="dxa"/>
            <w:shd w:val="solid" w:color="C0C0C0" w:fill="auto"/>
          </w:tcPr>
          <w:p w:rsidR="00FA0A41" w:rsidRPr="00EE514B" w:rsidDel="00C81D61" w:rsidRDefault="00FA0A41" w:rsidP="006A0BF3">
            <w:pPr>
              <w:pStyle w:val="Tablebody-centered"/>
              <w:rPr>
                <w:del w:id="63426" w:author="Diana Machado" w:date="2019-04-05T18:40:00Z"/>
                <w:lang w:val="en-PH" w:eastAsia="en-US"/>
              </w:rPr>
            </w:pPr>
            <w:del w:id="63427" w:author="Diana Machado" w:date="2019-04-05T18:40:00Z">
              <w:r w:rsidRPr="00EE514B" w:rsidDel="00C81D61">
                <w:rPr>
                  <w:lang w:val="en-PH" w:eastAsia="en-US"/>
                </w:rPr>
                <w:delText>0.000</w:delText>
              </w:r>
            </w:del>
          </w:p>
        </w:tc>
      </w:tr>
      <w:tr w:rsidR="00B124F5" w:rsidRPr="00EE514B" w:rsidDel="00C81D61" w:rsidTr="00BD1578">
        <w:trPr>
          <w:trHeight w:val="198"/>
          <w:del w:id="63428" w:author="Diana Machado" w:date="2019-04-05T18:40:00Z"/>
        </w:trPr>
        <w:tc>
          <w:tcPr>
            <w:tcW w:w="1296" w:type="dxa"/>
          </w:tcPr>
          <w:p w:rsidR="00B124F5" w:rsidRPr="00EE514B" w:rsidDel="00C81D61" w:rsidRDefault="00B124F5" w:rsidP="006A0BF3">
            <w:pPr>
              <w:pStyle w:val="Tablebody-centered"/>
              <w:rPr>
                <w:del w:id="63429" w:author="Diana Machado" w:date="2019-04-05T18:40:00Z"/>
                <w:lang w:val="en-PH" w:eastAsia="en-US"/>
              </w:rPr>
            </w:pPr>
          </w:p>
        </w:tc>
        <w:tc>
          <w:tcPr>
            <w:tcW w:w="432" w:type="dxa"/>
          </w:tcPr>
          <w:p w:rsidR="00B124F5" w:rsidRPr="00EE514B" w:rsidDel="00C81D61" w:rsidRDefault="00B124F5" w:rsidP="006A0BF3">
            <w:pPr>
              <w:pStyle w:val="Tablebody-centered"/>
              <w:rPr>
                <w:del w:id="63430" w:author="Diana Machado" w:date="2019-04-05T18:40:00Z"/>
                <w:lang w:val="en-PH" w:eastAsia="en-US"/>
              </w:rPr>
            </w:pPr>
            <w:del w:id="63431" w:author="Diana Machado" w:date="2019-04-05T18:40:00Z">
              <w:r w:rsidRPr="00EE514B" w:rsidDel="00C81D61">
                <w:rPr>
                  <w:lang w:val="en-PH" w:eastAsia="en-US"/>
                </w:rPr>
                <w:delText>40</w:delText>
              </w:r>
            </w:del>
          </w:p>
        </w:tc>
        <w:tc>
          <w:tcPr>
            <w:tcW w:w="1378" w:type="dxa"/>
          </w:tcPr>
          <w:p w:rsidR="00B124F5" w:rsidRPr="00EE514B" w:rsidDel="00C81D61" w:rsidRDefault="00B124F5" w:rsidP="006A0BF3">
            <w:pPr>
              <w:pStyle w:val="Tablebody-centered"/>
              <w:rPr>
                <w:del w:id="63432" w:author="Diana Machado" w:date="2019-04-05T18:40:00Z"/>
                <w:lang w:val="en-PH" w:eastAsia="en-US"/>
              </w:rPr>
            </w:pPr>
            <w:del w:id="63433" w:author="Diana Machado" w:date="2019-04-05T18:40:00Z">
              <w:r w:rsidRPr="00EE514B" w:rsidDel="00C81D61">
                <w:rPr>
                  <w:lang w:val="en-PH" w:eastAsia="en-US"/>
                </w:rPr>
                <w:delText>WAKULLA</w:delText>
              </w:r>
            </w:del>
          </w:p>
        </w:tc>
        <w:tc>
          <w:tcPr>
            <w:tcW w:w="926" w:type="dxa"/>
          </w:tcPr>
          <w:p w:rsidR="00B124F5" w:rsidRPr="00EE514B" w:rsidDel="00C81D61" w:rsidRDefault="00B124F5" w:rsidP="006A0BF3">
            <w:pPr>
              <w:pStyle w:val="Tablebody-centered"/>
              <w:rPr>
                <w:del w:id="63434" w:author="Diana Machado" w:date="2019-04-05T18:40:00Z"/>
                <w:lang w:val="en-PH" w:eastAsia="en-US"/>
              </w:rPr>
            </w:pPr>
            <w:del w:id="63435" w:author="Diana Machado" w:date="2019-04-05T18:40:00Z">
              <w:r w:rsidRPr="00EE514B" w:rsidDel="00C81D61">
                <w:rPr>
                  <w:lang w:val="en-PH" w:eastAsia="en-US"/>
                </w:rPr>
                <w:delText>7.723</w:delText>
              </w:r>
            </w:del>
          </w:p>
        </w:tc>
        <w:tc>
          <w:tcPr>
            <w:tcW w:w="864" w:type="dxa"/>
          </w:tcPr>
          <w:p w:rsidR="00B124F5" w:rsidRPr="00EE514B" w:rsidDel="00C81D61" w:rsidRDefault="00B124F5" w:rsidP="006A0BF3">
            <w:pPr>
              <w:pStyle w:val="Tablebody-centered"/>
              <w:rPr>
                <w:del w:id="63436" w:author="Diana Machado" w:date="2019-04-05T18:40:00Z"/>
                <w:lang w:val="en-PH" w:eastAsia="en-US"/>
              </w:rPr>
            </w:pPr>
            <w:del w:id="63437" w:author="Diana Machado" w:date="2019-04-05T18:40:00Z">
              <w:r w:rsidRPr="00EE514B" w:rsidDel="00C81D61">
                <w:rPr>
                  <w:lang w:val="en-PH" w:eastAsia="en-US"/>
                </w:rPr>
                <w:delText>6.240</w:delText>
              </w:r>
            </w:del>
          </w:p>
        </w:tc>
        <w:tc>
          <w:tcPr>
            <w:tcW w:w="864" w:type="dxa"/>
          </w:tcPr>
          <w:p w:rsidR="00B124F5" w:rsidRPr="00EE514B" w:rsidDel="00C81D61" w:rsidRDefault="00B124F5" w:rsidP="006A0BF3">
            <w:pPr>
              <w:pStyle w:val="Tablebody-centered"/>
              <w:rPr>
                <w:del w:id="63438" w:author="Diana Machado" w:date="2019-04-05T18:40:00Z"/>
                <w:lang w:val="en-PH" w:eastAsia="en-US"/>
              </w:rPr>
            </w:pPr>
            <w:del w:id="63439" w:author="Diana Machado" w:date="2019-04-05T18:40:00Z">
              <w:r w:rsidRPr="00EE514B" w:rsidDel="00C81D61">
                <w:rPr>
                  <w:lang w:val="en-PH" w:eastAsia="en-US"/>
                </w:rPr>
                <w:delText>5.737</w:delText>
              </w:r>
            </w:del>
          </w:p>
        </w:tc>
        <w:tc>
          <w:tcPr>
            <w:tcW w:w="864" w:type="dxa"/>
          </w:tcPr>
          <w:p w:rsidR="00B124F5" w:rsidRPr="00EE514B" w:rsidDel="00C81D61" w:rsidRDefault="00B124F5" w:rsidP="006A0BF3">
            <w:pPr>
              <w:pStyle w:val="Tablebody-centered"/>
              <w:rPr>
                <w:del w:id="63440" w:author="Diana Machado" w:date="2019-04-05T18:40:00Z"/>
                <w:lang w:val="en-PH" w:eastAsia="en-US"/>
              </w:rPr>
            </w:pPr>
            <w:del w:id="63441" w:author="Diana Machado" w:date="2019-04-05T18:40:00Z">
              <w:r w:rsidRPr="00EE514B" w:rsidDel="00C81D61">
                <w:rPr>
                  <w:lang w:val="en-PH" w:eastAsia="en-US"/>
                </w:rPr>
                <w:delText>4.895</w:delText>
              </w:r>
            </w:del>
          </w:p>
        </w:tc>
        <w:tc>
          <w:tcPr>
            <w:tcW w:w="802" w:type="dxa"/>
          </w:tcPr>
          <w:p w:rsidR="00B124F5" w:rsidRPr="00EE514B" w:rsidDel="00C81D61" w:rsidRDefault="00B124F5" w:rsidP="006A0BF3">
            <w:pPr>
              <w:pStyle w:val="Tablebody-centered"/>
              <w:rPr>
                <w:del w:id="63442" w:author="Diana Machado" w:date="2019-04-05T18:40:00Z"/>
                <w:lang w:val="en-PH" w:eastAsia="en-US"/>
              </w:rPr>
            </w:pPr>
            <w:del w:id="63443" w:author="Diana Machado" w:date="2019-04-05T18:40:00Z">
              <w:r w:rsidRPr="00EE514B" w:rsidDel="00C81D61">
                <w:rPr>
                  <w:lang w:val="en-PH" w:eastAsia="en-US"/>
                </w:rPr>
                <w:delText>3.376</w:delText>
              </w:r>
            </w:del>
          </w:p>
        </w:tc>
        <w:tc>
          <w:tcPr>
            <w:tcW w:w="288" w:type="dxa"/>
            <w:shd w:val="solid" w:color="C0C0C0" w:fill="auto"/>
          </w:tcPr>
          <w:p w:rsidR="00B124F5" w:rsidRPr="00EE514B" w:rsidDel="00C81D61" w:rsidRDefault="00B124F5" w:rsidP="006A0BF3">
            <w:pPr>
              <w:pStyle w:val="Tablebody-centered"/>
              <w:rPr>
                <w:del w:id="63444" w:author="Diana Machado" w:date="2019-04-05T18:40:00Z"/>
                <w:lang w:val="en-PH" w:eastAsia="en-US"/>
              </w:rPr>
            </w:pPr>
          </w:p>
        </w:tc>
        <w:tc>
          <w:tcPr>
            <w:tcW w:w="864" w:type="dxa"/>
          </w:tcPr>
          <w:p w:rsidR="00B124F5" w:rsidRPr="00EE514B" w:rsidDel="00C81D61" w:rsidRDefault="00B124F5" w:rsidP="006A0BF3">
            <w:pPr>
              <w:pStyle w:val="Tablebody-centered"/>
              <w:rPr>
                <w:del w:id="63445" w:author="Diana Machado" w:date="2019-04-05T18:40:00Z"/>
                <w:lang w:val="en-PH" w:eastAsia="en-US"/>
              </w:rPr>
            </w:pPr>
            <w:del w:id="63446" w:author="Diana Machado" w:date="2019-04-05T18:40:00Z">
              <w:r w:rsidRPr="00EE514B" w:rsidDel="00C81D61">
                <w:rPr>
                  <w:lang w:val="en-PH" w:eastAsia="en-US"/>
                </w:rPr>
                <w:delText>1.000</w:delText>
              </w:r>
            </w:del>
          </w:p>
        </w:tc>
        <w:tc>
          <w:tcPr>
            <w:tcW w:w="864" w:type="dxa"/>
          </w:tcPr>
          <w:p w:rsidR="00B124F5" w:rsidRPr="00EE514B" w:rsidDel="00C81D61" w:rsidRDefault="00B124F5" w:rsidP="006A0BF3">
            <w:pPr>
              <w:pStyle w:val="Tablebody-centered"/>
              <w:rPr>
                <w:del w:id="63447" w:author="Diana Machado" w:date="2019-04-05T18:40:00Z"/>
                <w:lang w:val="en-PH" w:eastAsia="en-US"/>
              </w:rPr>
            </w:pPr>
            <w:del w:id="63448" w:author="Diana Machado" w:date="2019-04-05T18:40:00Z">
              <w:r w:rsidRPr="00EE514B" w:rsidDel="00C81D61">
                <w:rPr>
                  <w:lang w:val="en-PH" w:eastAsia="en-US"/>
                </w:rPr>
                <w:delText>0.808</w:delText>
              </w:r>
            </w:del>
          </w:p>
        </w:tc>
        <w:tc>
          <w:tcPr>
            <w:tcW w:w="864" w:type="dxa"/>
          </w:tcPr>
          <w:p w:rsidR="00B124F5" w:rsidRPr="00EE514B" w:rsidDel="00C81D61" w:rsidRDefault="00B124F5" w:rsidP="006A0BF3">
            <w:pPr>
              <w:pStyle w:val="Tablebody-centered"/>
              <w:rPr>
                <w:del w:id="63449" w:author="Diana Machado" w:date="2019-04-05T18:40:00Z"/>
                <w:lang w:val="en-PH" w:eastAsia="en-US"/>
              </w:rPr>
            </w:pPr>
            <w:del w:id="63450" w:author="Diana Machado" w:date="2019-04-05T18:40:00Z">
              <w:r w:rsidRPr="00EE514B" w:rsidDel="00C81D61">
                <w:rPr>
                  <w:lang w:val="en-PH" w:eastAsia="en-US"/>
                </w:rPr>
                <w:delText>0.743</w:delText>
              </w:r>
            </w:del>
          </w:p>
        </w:tc>
        <w:tc>
          <w:tcPr>
            <w:tcW w:w="864" w:type="dxa"/>
          </w:tcPr>
          <w:p w:rsidR="00B124F5" w:rsidRPr="00EE514B" w:rsidDel="00C81D61" w:rsidRDefault="00B124F5" w:rsidP="006A0BF3">
            <w:pPr>
              <w:pStyle w:val="Tablebody-centered"/>
              <w:rPr>
                <w:del w:id="63451" w:author="Diana Machado" w:date="2019-04-05T18:40:00Z"/>
                <w:lang w:val="en-PH" w:eastAsia="en-US"/>
              </w:rPr>
            </w:pPr>
            <w:del w:id="63452" w:author="Diana Machado" w:date="2019-04-05T18:40:00Z">
              <w:r w:rsidRPr="00EE514B" w:rsidDel="00C81D61">
                <w:rPr>
                  <w:lang w:val="en-PH" w:eastAsia="en-US"/>
                </w:rPr>
                <w:delText>0.634</w:delText>
              </w:r>
            </w:del>
          </w:p>
        </w:tc>
        <w:tc>
          <w:tcPr>
            <w:tcW w:w="864" w:type="dxa"/>
          </w:tcPr>
          <w:p w:rsidR="00B124F5" w:rsidRPr="00EE514B" w:rsidDel="00C81D61" w:rsidRDefault="00B124F5" w:rsidP="006A0BF3">
            <w:pPr>
              <w:pStyle w:val="Tablebody-centered"/>
              <w:rPr>
                <w:del w:id="63453" w:author="Diana Machado" w:date="2019-04-05T18:40:00Z"/>
                <w:lang w:val="en-PH" w:eastAsia="en-US"/>
              </w:rPr>
            </w:pPr>
            <w:del w:id="63454" w:author="Diana Machado" w:date="2019-04-05T18:40:00Z">
              <w:r w:rsidRPr="00EE514B" w:rsidDel="00C81D61">
                <w:rPr>
                  <w:lang w:val="en-PH" w:eastAsia="en-US"/>
                </w:rPr>
                <w:delText>0.437</w:delText>
              </w:r>
            </w:del>
          </w:p>
        </w:tc>
        <w:tc>
          <w:tcPr>
            <w:tcW w:w="864" w:type="dxa"/>
            <w:shd w:val="solid" w:color="C0C0C0" w:fill="auto"/>
          </w:tcPr>
          <w:p w:rsidR="00B124F5" w:rsidRPr="00EE514B" w:rsidDel="00C81D61" w:rsidRDefault="00B124F5" w:rsidP="006A0BF3">
            <w:pPr>
              <w:pStyle w:val="Tablebody-centered"/>
              <w:rPr>
                <w:del w:id="63455" w:author="Diana Machado" w:date="2019-04-05T18:40:00Z"/>
                <w:lang w:val="en-PH" w:eastAsia="en-US"/>
              </w:rPr>
            </w:pPr>
            <w:del w:id="63456" w:author="Diana Machado" w:date="2019-04-05T18:40:00Z">
              <w:r w:rsidRPr="00EE514B" w:rsidDel="00C81D61">
                <w:rPr>
                  <w:lang w:val="en-PH" w:eastAsia="en-US"/>
                </w:rPr>
                <w:delText>0.000</w:delText>
              </w:r>
            </w:del>
          </w:p>
        </w:tc>
      </w:tr>
    </w:tbl>
    <w:p w:rsidR="00F32C1D" w:rsidRDefault="00F32C1D" w:rsidP="002C2D54">
      <w:pPr>
        <w:pStyle w:val="Footnote"/>
      </w:pPr>
    </w:p>
    <w:tbl>
      <w:tblPr>
        <w:tblW w:w="5000" w:type="pct"/>
        <w:tblLook w:val="0000" w:firstRow="0" w:lastRow="0" w:firstColumn="0" w:lastColumn="0" w:noHBand="0" w:noVBand="0"/>
      </w:tblPr>
      <w:tblGrid>
        <w:gridCol w:w="1508"/>
        <w:gridCol w:w="924"/>
        <w:gridCol w:w="1513"/>
        <w:gridCol w:w="774"/>
        <w:gridCol w:w="774"/>
        <w:gridCol w:w="774"/>
        <w:gridCol w:w="774"/>
        <w:gridCol w:w="774"/>
        <w:gridCol w:w="774"/>
        <w:gridCol w:w="716"/>
        <w:gridCol w:w="729"/>
        <w:gridCol w:w="727"/>
        <w:gridCol w:w="727"/>
        <w:gridCol w:w="727"/>
        <w:gridCol w:w="715"/>
      </w:tblGrid>
      <w:tr w:rsidR="00C81D61" w:rsidRPr="0012221D" w:rsidTr="00787B33">
        <w:trPr>
          <w:trHeight w:val="539"/>
          <w:tblHeader/>
        </w:trPr>
        <w:tc>
          <w:tcPr>
            <w:tcW w:w="590" w:type="pct"/>
            <w:tcBorders>
              <w:top w:val="single" w:sz="12" w:space="0" w:color="auto"/>
              <w:left w:val="single" w:sz="12" w:space="0" w:color="auto"/>
              <w:bottom w:val="nil"/>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Construction / Policy</w:t>
            </w:r>
          </w:p>
        </w:tc>
        <w:tc>
          <w:tcPr>
            <w:tcW w:w="351" w:type="pct"/>
            <w:tcBorders>
              <w:top w:val="single" w:sz="12" w:space="0" w:color="auto"/>
              <w:left w:val="single" w:sz="6" w:space="0" w:color="auto"/>
              <w:bottom w:val="nil"/>
              <w:right w:val="single" w:sz="12"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Location</w:t>
            </w:r>
          </w:p>
        </w:tc>
        <w:tc>
          <w:tcPr>
            <w:tcW w:w="574" w:type="pct"/>
            <w:tcBorders>
              <w:top w:val="single" w:sz="12" w:space="0" w:color="auto"/>
              <w:left w:val="single" w:sz="12" w:space="0" w:color="auto"/>
              <w:bottom w:val="nil"/>
              <w:right w:val="single" w:sz="12"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County</w:t>
            </w:r>
          </w:p>
        </w:tc>
        <w:tc>
          <w:tcPr>
            <w:tcW w:w="1765" w:type="pct"/>
            <w:gridSpan w:val="6"/>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Hurricane Loss Cost at different Deductibles</w:t>
            </w:r>
          </w:p>
        </w:tc>
        <w:tc>
          <w:tcPr>
            <w:tcW w:w="1721" w:type="pct"/>
            <w:gridSpan w:val="6"/>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Ratios relative $0</w:t>
            </w:r>
          </w:p>
        </w:tc>
      </w:tr>
      <w:tr w:rsidR="00C81D61" w:rsidRPr="0012221D" w:rsidTr="00787B33">
        <w:trPr>
          <w:trHeight w:val="539"/>
          <w:tblHeader/>
        </w:trPr>
        <w:tc>
          <w:tcPr>
            <w:tcW w:w="590" w:type="pct"/>
            <w:tcBorders>
              <w:top w:val="nil"/>
              <w:left w:val="single" w:sz="12"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351" w:type="pct"/>
            <w:tcBorders>
              <w:top w:val="nil"/>
              <w:left w:val="single" w:sz="6" w:space="0" w:color="auto"/>
              <w:bottom w:val="single" w:sz="12" w:space="0" w:color="auto"/>
              <w:right w:val="single" w:sz="12"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574" w:type="pct"/>
            <w:tcBorders>
              <w:top w:val="nil"/>
              <w:left w:val="single" w:sz="12" w:space="0" w:color="auto"/>
              <w:bottom w:val="single" w:sz="12" w:space="0" w:color="auto"/>
              <w:right w:val="single" w:sz="12"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 xml:space="preserve">$0 </w:t>
            </w:r>
          </w:p>
        </w:tc>
        <w:tc>
          <w:tcPr>
            <w:tcW w:w="294"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500</w:t>
            </w:r>
          </w:p>
        </w:tc>
        <w:tc>
          <w:tcPr>
            <w:tcW w:w="294"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1%</w:t>
            </w:r>
          </w:p>
        </w:tc>
        <w:tc>
          <w:tcPr>
            <w:tcW w:w="294"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2%</w:t>
            </w:r>
          </w:p>
        </w:tc>
        <w:tc>
          <w:tcPr>
            <w:tcW w:w="294"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5%</w:t>
            </w:r>
          </w:p>
        </w:tc>
        <w:tc>
          <w:tcPr>
            <w:tcW w:w="294" w:type="pct"/>
            <w:tcBorders>
              <w:top w:val="single" w:sz="6" w:space="0" w:color="auto"/>
              <w:left w:val="single" w:sz="6" w:space="0" w:color="auto"/>
              <w:bottom w:val="single" w:sz="12" w:space="0" w:color="auto"/>
              <w:right w:val="single" w:sz="12"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10%</w:t>
            </w: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 xml:space="preserve">$0 </w:t>
            </w:r>
          </w:p>
        </w:tc>
        <w:tc>
          <w:tcPr>
            <w:tcW w:w="289"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500</w:t>
            </w:r>
          </w:p>
        </w:tc>
        <w:tc>
          <w:tcPr>
            <w:tcW w:w="288"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1%</w:t>
            </w:r>
          </w:p>
        </w:tc>
        <w:tc>
          <w:tcPr>
            <w:tcW w:w="288"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2%</w:t>
            </w:r>
          </w:p>
        </w:tc>
        <w:tc>
          <w:tcPr>
            <w:tcW w:w="288"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5%</w:t>
            </w:r>
          </w:p>
        </w:tc>
        <w:tc>
          <w:tcPr>
            <w:tcW w:w="284" w:type="pct"/>
            <w:tcBorders>
              <w:top w:val="single" w:sz="6" w:space="0" w:color="auto"/>
              <w:left w:val="single" w:sz="6" w:space="0" w:color="auto"/>
              <w:bottom w:val="single" w:sz="12" w:space="0" w:color="auto"/>
              <w:right w:val="single" w:sz="12"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10%</w:t>
            </w:r>
          </w:p>
        </w:tc>
      </w:tr>
      <w:tr w:rsidR="00C81D61" w:rsidRPr="0012221D" w:rsidTr="00787B33">
        <w:trPr>
          <w:trHeight w:val="299"/>
        </w:trPr>
        <w:tc>
          <w:tcPr>
            <w:tcW w:w="590" w:type="pct"/>
            <w:tcBorders>
              <w:top w:val="single" w:sz="12" w:space="0" w:color="auto"/>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me Owners</w:t>
            </w:r>
          </w:p>
        </w:tc>
        <w:tc>
          <w:tcPr>
            <w:tcW w:w="351"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w:t>
            </w:r>
          </w:p>
        </w:tc>
        <w:tc>
          <w:tcPr>
            <w:tcW w:w="574" w:type="pct"/>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AY</w:t>
            </w:r>
          </w:p>
        </w:tc>
        <w:tc>
          <w:tcPr>
            <w:tcW w:w="29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80</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31</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84</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39</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46</w:t>
            </w:r>
          </w:p>
        </w:tc>
        <w:tc>
          <w:tcPr>
            <w:tcW w:w="29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7</w:t>
            </w:r>
          </w:p>
        </w:tc>
        <w:tc>
          <w:tcPr>
            <w:tcW w:w="28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1</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2</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9</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9</w:t>
            </w:r>
          </w:p>
        </w:tc>
        <w:tc>
          <w:tcPr>
            <w:tcW w:w="28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9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1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7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4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6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86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1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9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47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2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66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2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ITRU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2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LAY</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LI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8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8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2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6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6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UMB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IXI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2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UVAL</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7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NKL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0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2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4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3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GLAD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6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0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AMILT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ERNANDO</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1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ILLSBOROUG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OLM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INDIAN RIV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4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5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7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5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89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14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JACKS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4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7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I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8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19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40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46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6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7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2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5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5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7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8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0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98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3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1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4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5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9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5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78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8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2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3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3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8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44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83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KALO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9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6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8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0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9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0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07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2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9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4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7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INELLA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7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INT JOHN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NTA R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8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EMINOL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TAYLO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VOLUS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4</w:t>
            </w:r>
          </w:p>
        </w:tc>
      </w:tr>
      <w:tr w:rsidR="00C81D61" w:rsidRPr="0012221D" w:rsidTr="00787B33">
        <w:trPr>
          <w:trHeight w:val="299"/>
        </w:trPr>
        <w:tc>
          <w:tcPr>
            <w:tcW w:w="590" w:type="pct"/>
            <w:tcBorders>
              <w:top w:val="nil"/>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w:t>
            </w:r>
          </w:p>
        </w:tc>
        <w:tc>
          <w:tcPr>
            <w:tcW w:w="574" w:type="pct"/>
            <w:tcBorders>
              <w:top w:val="single" w:sz="6" w:space="0" w:color="auto"/>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WAKULLA</w:t>
            </w: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28</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01</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75</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73</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8</w:t>
            </w:r>
          </w:p>
        </w:tc>
        <w:tc>
          <w:tcPr>
            <w:tcW w:w="29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4</w:t>
            </w: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9</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9</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6</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6</w:t>
            </w:r>
          </w:p>
        </w:tc>
        <w:tc>
          <w:tcPr>
            <w:tcW w:w="28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7</w:t>
            </w:r>
          </w:p>
        </w:tc>
      </w:tr>
      <w:tr w:rsidR="00C81D61" w:rsidRPr="0012221D" w:rsidTr="00787B33">
        <w:trPr>
          <w:trHeight w:val="299"/>
        </w:trPr>
        <w:tc>
          <w:tcPr>
            <w:tcW w:w="590" w:type="pct"/>
            <w:tcBorders>
              <w:top w:val="single" w:sz="12" w:space="0" w:color="auto"/>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sonry Owners</w:t>
            </w:r>
          </w:p>
        </w:tc>
        <w:tc>
          <w:tcPr>
            <w:tcW w:w="351"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w:t>
            </w:r>
          </w:p>
        </w:tc>
        <w:tc>
          <w:tcPr>
            <w:tcW w:w="574" w:type="pct"/>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AY</w:t>
            </w:r>
          </w:p>
        </w:tc>
        <w:tc>
          <w:tcPr>
            <w:tcW w:w="29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76</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29</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83</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69</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41</w:t>
            </w:r>
          </w:p>
        </w:tc>
        <w:tc>
          <w:tcPr>
            <w:tcW w:w="29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49</w:t>
            </w:r>
          </w:p>
        </w:tc>
        <w:tc>
          <w:tcPr>
            <w:tcW w:w="28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9</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8</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2</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5</w:t>
            </w:r>
          </w:p>
        </w:tc>
        <w:tc>
          <w:tcPr>
            <w:tcW w:w="28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7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2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5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2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4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7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8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1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8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9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7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15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6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ITRU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LAY</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LI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7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0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UMB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IXI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UVAL</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8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NKL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4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9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9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1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GLAD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56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5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AMILT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ERNANDO</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ILLSBOROUG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OLM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INDIAN RIV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4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6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5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97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24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JACKS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9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1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I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7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6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4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5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65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4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72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8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5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8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12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5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8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3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5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7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6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5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7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7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8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19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6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7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7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7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2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7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46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KALO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1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3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5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7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1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1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5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58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6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37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0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4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INELLA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INT JOHN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NTA R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EMINOL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7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TAYLO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VOLUS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9</w:t>
            </w:r>
          </w:p>
        </w:tc>
      </w:tr>
      <w:tr w:rsidR="00C81D61" w:rsidRPr="0012221D" w:rsidTr="00787B33">
        <w:trPr>
          <w:trHeight w:val="299"/>
        </w:trPr>
        <w:tc>
          <w:tcPr>
            <w:tcW w:w="590" w:type="pct"/>
            <w:tcBorders>
              <w:top w:val="nil"/>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w:t>
            </w:r>
          </w:p>
        </w:tc>
        <w:tc>
          <w:tcPr>
            <w:tcW w:w="574" w:type="pct"/>
            <w:tcBorders>
              <w:top w:val="single" w:sz="6" w:space="0" w:color="auto"/>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WAKULLA</w:t>
            </w: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57</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30</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05</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28</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3</w:t>
            </w:r>
          </w:p>
        </w:tc>
        <w:tc>
          <w:tcPr>
            <w:tcW w:w="29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9</w:t>
            </w: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6</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2</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9</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6</w:t>
            </w:r>
          </w:p>
        </w:tc>
        <w:tc>
          <w:tcPr>
            <w:tcW w:w="28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7</w:t>
            </w:r>
          </w:p>
        </w:tc>
      </w:tr>
      <w:tr w:rsidR="00C81D61" w:rsidRPr="0012221D" w:rsidTr="00787B33">
        <w:trPr>
          <w:trHeight w:val="289"/>
        </w:trPr>
        <w:tc>
          <w:tcPr>
            <w:tcW w:w="590" w:type="pct"/>
            <w:tcBorders>
              <w:top w:val="single" w:sz="12" w:space="0" w:color="auto"/>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nufactured Homes</w:t>
            </w:r>
          </w:p>
        </w:tc>
        <w:tc>
          <w:tcPr>
            <w:tcW w:w="351"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w:t>
            </w:r>
          </w:p>
        </w:tc>
        <w:tc>
          <w:tcPr>
            <w:tcW w:w="574" w:type="pct"/>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AY</w:t>
            </w:r>
          </w:p>
        </w:tc>
        <w:tc>
          <w:tcPr>
            <w:tcW w:w="29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560</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167</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167</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273</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207</w:t>
            </w:r>
          </w:p>
        </w:tc>
        <w:tc>
          <w:tcPr>
            <w:tcW w:w="29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244</w:t>
            </w:r>
          </w:p>
        </w:tc>
        <w:tc>
          <w:tcPr>
            <w:tcW w:w="28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6</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6</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2</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7</w:t>
            </w:r>
          </w:p>
        </w:tc>
        <w:tc>
          <w:tcPr>
            <w:tcW w:w="28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4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2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2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24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34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6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52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52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6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52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66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5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94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94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6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36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11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8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82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82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1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04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60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ITRU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1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1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1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47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6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7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LAY</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LI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6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0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0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7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54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34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UMB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0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IXI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16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46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89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UVAL</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0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2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2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72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2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8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NKL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5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9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9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9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62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30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GLAD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7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3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3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1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4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92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AMILT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9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ERNANDO</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53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13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10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ILLSBOROUG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6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6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7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72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0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OLM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4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9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INDIAN RIV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9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1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1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6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01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10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JACKS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7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0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7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4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9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9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7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68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83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7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I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1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0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0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5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1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1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0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25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73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0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2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2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7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80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63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0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5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5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3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35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36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2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4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4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0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42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62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1.9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2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2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7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03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75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4.32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2.2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2.2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0.53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6.04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0.75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KALO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5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2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2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62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91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2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2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2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4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5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9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5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4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24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32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0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3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3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0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75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54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4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5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5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9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00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87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INELLA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1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00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00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94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02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INT JOHN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8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0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NTA R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6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5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5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9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46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10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EMINOL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1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2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2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5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8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0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TAYLO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1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8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VOLUS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7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26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68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7</w:t>
            </w:r>
          </w:p>
        </w:tc>
      </w:tr>
      <w:tr w:rsidR="00C81D61" w:rsidRPr="0012221D" w:rsidTr="00787B33">
        <w:trPr>
          <w:trHeight w:val="299"/>
        </w:trPr>
        <w:tc>
          <w:tcPr>
            <w:tcW w:w="590" w:type="pct"/>
            <w:tcBorders>
              <w:top w:val="nil"/>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w:t>
            </w:r>
          </w:p>
        </w:tc>
        <w:tc>
          <w:tcPr>
            <w:tcW w:w="574" w:type="pct"/>
            <w:tcBorders>
              <w:top w:val="single" w:sz="6" w:space="0" w:color="auto"/>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WAKULLA</w:t>
            </w: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680</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548</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548</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845</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247</w:t>
            </w:r>
          </w:p>
        </w:tc>
        <w:tc>
          <w:tcPr>
            <w:tcW w:w="29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830</w:t>
            </w: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4</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4</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8</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8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6</w:t>
            </w:r>
          </w:p>
        </w:tc>
      </w:tr>
      <w:tr w:rsidR="00C81D61" w:rsidRPr="0012221D" w:rsidTr="00787B33">
        <w:trPr>
          <w:trHeight w:val="299"/>
        </w:trPr>
        <w:tc>
          <w:tcPr>
            <w:tcW w:w="590" w:type="pct"/>
            <w:tcBorders>
              <w:top w:val="single" w:sz="12" w:space="0" w:color="auto"/>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me Renters</w:t>
            </w:r>
          </w:p>
        </w:tc>
        <w:tc>
          <w:tcPr>
            <w:tcW w:w="351"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w:t>
            </w:r>
          </w:p>
        </w:tc>
        <w:tc>
          <w:tcPr>
            <w:tcW w:w="574" w:type="pct"/>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AY</w:t>
            </w:r>
          </w:p>
        </w:tc>
        <w:tc>
          <w:tcPr>
            <w:tcW w:w="29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46</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98</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67</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98</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6</w:t>
            </w:r>
          </w:p>
        </w:tc>
        <w:tc>
          <w:tcPr>
            <w:tcW w:w="29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0</w:t>
            </w:r>
          </w:p>
        </w:tc>
        <w:tc>
          <w:tcPr>
            <w:tcW w:w="28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6</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8</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6</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2</w:t>
            </w:r>
          </w:p>
        </w:tc>
        <w:tc>
          <w:tcPr>
            <w:tcW w:w="28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2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4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ITRU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LAY</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LI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UMB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IXI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UVAL</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NKL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3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6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GLAD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AMILT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ERNANDO</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ILLSBOROUG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OLM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INDIAN RIV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6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5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3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JACKS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I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6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1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3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7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9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4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9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7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8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2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7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2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15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27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KALO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5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6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INELLA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2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INT JOHN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NTA R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EMINOL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TAYLO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VOLUS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1</w:t>
            </w:r>
          </w:p>
        </w:tc>
      </w:tr>
      <w:tr w:rsidR="00C81D61" w:rsidRPr="0012221D" w:rsidTr="00787B33">
        <w:trPr>
          <w:trHeight w:val="299"/>
        </w:trPr>
        <w:tc>
          <w:tcPr>
            <w:tcW w:w="590" w:type="pct"/>
            <w:tcBorders>
              <w:top w:val="nil"/>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w:t>
            </w:r>
          </w:p>
        </w:tc>
        <w:tc>
          <w:tcPr>
            <w:tcW w:w="574" w:type="pct"/>
            <w:tcBorders>
              <w:top w:val="single" w:sz="6" w:space="0" w:color="auto"/>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WAKULLA</w:t>
            </w: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3</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0</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7</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0</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1</w:t>
            </w:r>
          </w:p>
        </w:tc>
        <w:tc>
          <w:tcPr>
            <w:tcW w:w="29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7</w:t>
            </w: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2</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3</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2</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5</w:t>
            </w:r>
          </w:p>
        </w:tc>
        <w:tc>
          <w:tcPr>
            <w:tcW w:w="28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7</w:t>
            </w:r>
          </w:p>
        </w:tc>
      </w:tr>
      <w:tr w:rsidR="00C81D61" w:rsidRPr="0012221D" w:rsidTr="00787B33">
        <w:trPr>
          <w:trHeight w:val="299"/>
        </w:trPr>
        <w:tc>
          <w:tcPr>
            <w:tcW w:w="590" w:type="pct"/>
            <w:tcBorders>
              <w:top w:val="single" w:sz="12" w:space="0" w:color="auto"/>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sonry Renters</w:t>
            </w:r>
          </w:p>
        </w:tc>
        <w:tc>
          <w:tcPr>
            <w:tcW w:w="351"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w:t>
            </w:r>
          </w:p>
        </w:tc>
        <w:tc>
          <w:tcPr>
            <w:tcW w:w="574" w:type="pct"/>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AY</w:t>
            </w:r>
          </w:p>
        </w:tc>
        <w:tc>
          <w:tcPr>
            <w:tcW w:w="29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44</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0</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0</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0</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2</w:t>
            </w:r>
          </w:p>
        </w:tc>
        <w:tc>
          <w:tcPr>
            <w:tcW w:w="29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4</w:t>
            </w:r>
          </w:p>
        </w:tc>
        <w:tc>
          <w:tcPr>
            <w:tcW w:w="28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5</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7</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5</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0</w:t>
            </w:r>
          </w:p>
        </w:tc>
        <w:tc>
          <w:tcPr>
            <w:tcW w:w="28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7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1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ITRU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LAY</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LI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UMB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IXI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UVAL</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NKL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2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7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1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GLAD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AMILT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ERNANDO</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ILLSBOROUG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OLM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INDIAN RIV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2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1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3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JACKS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I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5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1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0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4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7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8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6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0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5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0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8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16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KALO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8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5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8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INELLA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INT JOHN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NTA R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EMINOL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TAYLO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VOLUS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4</w:t>
            </w:r>
          </w:p>
        </w:tc>
      </w:tr>
      <w:tr w:rsidR="00C81D61" w:rsidRPr="0012221D" w:rsidTr="00787B33">
        <w:trPr>
          <w:trHeight w:val="299"/>
        </w:trPr>
        <w:tc>
          <w:tcPr>
            <w:tcW w:w="590" w:type="pct"/>
            <w:tcBorders>
              <w:top w:val="nil"/>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w:t>
            </w:r>
          </w:p>
        </w:tc>
        <w:tc>
          <w:tcPr>
            <w:tcW w:w="574" w:type="pct"/>
            <w:tcBorders>
              <w:top w:val="single" w:sz="6" w:space="0" w:color="auto"/>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WAKULLA</w:t>
            </w: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8</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1</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2</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1</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0</w:t>
            </w:r>
          </w:p>
        </w:tc>
        <w:tc>
          <w:tcPr>
            <w:tcW w:w="29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0</w:t>
            </w: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6</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5</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6</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1</w:t>
            </w:r>
          </w:p>
        </w:tc>
        <w:tc>
          <w:tcPr>
            <w:tcW w:w="28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3</w:t>
            </w:r>
          </w:p>
        </w:tc>
      </w:tr>
      <w:tr w:rsidR="00C81D61" w:rsidRPr="0012221D" w:rsidTr="00787B33">
        <w:trPr>
          <w:trHeight w:val="299"/>
        </w:trPr>
        <w:tc>
          <w:tcPr>
            <w:tcW w:w="590" w:type="pct"/>
            <w:tcBorders>
              <w:top w:val="single" w:sz="12" w:space="0" w:color="auto"/>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lastRenderedPageBreak/>
              <w:t>Frame Condo Unit</w:t>
            </w:r>
          </w:p>
        </w:tc>
        <w:tc>
          <w:tcPr>
            <w:tcW w:w="351"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w:t>
            </w:r>
          </w:p>
        </w:tc>
        <w:tc>
          <w:tcPr>
            <w:tcW w:w="574" w:type="pct"/>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AY</w:t>
            </w:r>
          </w:p>
        </w:tc>
        <w:tc>
          <w:tcPr>
            <w:tcW w:w="29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67</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36</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36</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7</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71</w:t>
            </w:r>
          </w:p>
        </w:tc>
        <w:tc>
          <w:tcPr>
            <w:tcW w:w="29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9</w:t>
            </w:r>
          </w:p>
        </w:tc>
        <w:tc>
          <w:tcPr>
            <w:tcW w:w="28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3</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3</w:t>
            </w:r>
          </w:p>
        </w:tc>
        <w:tc>
          <w:tcPr>
            <w:tcW w:w="28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6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7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5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ITRU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LAY</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LI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UMB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IXI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UVAL</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NKL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7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3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2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GLAD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2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AMILT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ERNANDO</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ILLSBOROUG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OLM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INDIAN RIV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7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8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8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2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4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JACKS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I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7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6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6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12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7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0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0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0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8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9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4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4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4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4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2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7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3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13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99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KALO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3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7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INELLA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INT JOHN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NTA R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EMINOL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TAYLO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VOLUS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9</w:t>
            </w:r>
          </w:p>
        </w:tc>
      </w:tr>
      <w:tr w:rsidR="00C81D61" w:rsidRPr="0012221D" w:rsidTr="00787B33">
        <w:trPr>
          <w:trHeight w:val="299"/>
        </w:trPr>
        <w:tc>
          <w:tcPr>
            <w:tcW w:w="590" w:type="pct"/>
            <w:tcBorders>
              <w:top w:val="nil"/>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w:t>
            </w:r>
          </w:p>
        </w:tc>
        <w:tc>
          <w:tcPr>
            <w:tcW w:w="574" w:type="pct"/>
            <w:tcBorders>
              <w:top w:val="single" w:sz="6" w:space="0" w:color="auto"/>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WAKULLA</w:t>
            </w: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04</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3</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3</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7</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8</w:t>
            </w:r>
          </w:p>
        </w:tc>
        <w:tc>
          <w:tcPr>
            <w:tcW w:w="29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2</w:t>
            </w: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3</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3</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1</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0</w:t>
            </w:r>
          </w:p>
        </w:tc>
        <w:tc>
          <w:tcPr>
            <w:tcW w:w="28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8</w:t>
            </w:r>
          </w:p>
        </w:tc>
      </w:tr>
      <w:tr w:rsidR="00C81D61" w:rsidRPr="0012221D" w:rsidTr="00787B33">
        <w:trPr>
          <w:trHeight w:val="299"/>
        </w:trPr>
        <w:tc>
          <w:tcPr>
            <w:tcW w:w="590" w:type="pct"/>
            <w:tcBorders>
              <w:top w:val="single" w:sz="12" w:space="0" w:color="auto"/>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sonry Condo Unit</w:t>
            </w:r>
          </w:p>
        </w:tc>
        <w:tc>
          <w:tcPr>
            <w:tcW w:w="351"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w:t>
            </w:r>
          </w:p>
        </w:tc>
        <w:tc>
          <w:tcPr>
            <w:tcW w:w="574" w:type="pct"/>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AY</w:t>
            </w:r>
          </w:p>
        </w:tc>
        <w:tc>
          <w:tcPr>
            <w:tcW w:w="29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42</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7</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7</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1</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2</w:t>
            </w:r>
          </w:p>
        </w:tc>
        <w:tc>
          <w:tcPr>
            <w:tcW w:w="29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0</w:t>
            </w:r>
          </w:p>
        </w:tc>
        <w:tc>
          <w:tcPr>
            <w:tcW w:w="28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3</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3</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0</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0</w:t>
            </w:r>
          </w:p>
        </w:tc>
        <w:tc>
          <w:tcPr>
            <w:tcW w:w="28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6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22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8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8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ITRU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LAY</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LI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UMB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IXI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UVAL</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NKL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4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4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GLAD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8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AMILT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ERNANDO</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ILLSBOROUG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OLM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INDIAN RIV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2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7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JACKS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I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8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0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6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3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9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1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8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8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8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8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0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86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78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KALO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9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6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INELLA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INT JOHN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NTA R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EMINOL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TAYLO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VOLUS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1</w:t>
            </w:r>
          </w:p>
        </w:tc>
      </w:tr>
      <w:tr w:rsidR="00C81D61" w:rsidRPr="0012221D" w:rsidTr="00787B33">
        <w:trPr>
          <w:trHeight w:val="299"/>
        </w:trPr>
        <w:tc>
          <w:tcPr>
            <w:tcW w:w="590" w:type="pct"/>
            <w:tcBorders>
              <w:top w:val="nil"/>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w:t>
            </w:r>
          </w:p>
        </w:tc>
        <w:tc>
          <w:tcPr>
            <w:tcW w:w="574" w:type="pct"/>
            <w:tcBorders>
              <w:top w:val="single" w:sz="6" w:space="0" w:color="auto"/>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WAKULLA</w:t>
            </w: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85</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6</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6</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9</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0</w:t>
            </w:r>
          </w:p>
        </w:tc>
        <w:tc>
          <w:tcPr>
            <w:tcW w:w="29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0</w:t>
            </w: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4</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4</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5</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5</w:t>
            </w:r>
          </w:p>
        </w:tc>
        <w:tc>
          <w:tcPr>
            <w:tcW w:w="28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4</w:t>
            </w:r>
          </w:p>
        </w:tc>
      </w:tr>
      <w:tr w:rsidR="00C81D61" w:rsidRPr="0012221D" w:rsidTr="00787B33">
        <w:trPr>
          <w:trHeight w:val="289"/>
        </w:trPr>
        <w:tc>
          <w:tcPr>
            <w:tcW w:w="590" w:type="pct"/>
            <w:tcBorders>
              <w:top w:val="single" w:sz="12" w:space="0" w:color="auto"/>
              <w:left w:val="single" w:sz="12" w:space="0" w:color="auto"/>
              <w:bottom w:val="single" w:sz="2" w:space="0" w:color="000000"/>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12" w:space="0" w:color="auto"/>
              <w:left w:val="single" w:sz="6" w:space="0" w:color="auto"/>
              <w:bottom w:val="single" w:sz="2" w:space="0" w:color="000000"/>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574" w:type="pct"/>
            <w:tcBorders>
              <w:top w:val="single" w:sz="12" w:space="0" w:color="auto"/>
              <w:left w:val="single" w:sz="12" w:space="0" w:color="auto"/>
              <w:bottom w:val="single" w:sz="2" w:space="0" w:color="000000"/>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1176" w:type="pct"/>
            <w:gridSpan w:val="4"/>
            <w:tcBorders>
              <w:top w:val="single" w:sz="12" w:space="0" w:color="auto"/>
              <w:left w:val="single" w:sz="12" w:space="0" w:color="auto"/>
              <w:bottom w:val="single" w:sz="6" w:space="0" w:color="auto"/>
              <w:right w:val="nil"/>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Hurricane Loss Cost at different Deductibles</w:t>
            </w:r>
          </w:p>
        </w:tc>
        <w:tc>
          <w:tcPr>
            <w:tcW w:w="294" w:type="pct"/>
            <w:tcBorders>
              <w:top w:val="single" w:sz="12" w:space="0" w:color="auto"/>
              <w:left w:val="nil"/>
              <w:bottom w:val="single" w:sz="6" w:space="0" w:color="auto"/>
              <w:right w:val="nil"/>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294" w:type="pct"/>
            <w:tcBorders>
              <w:top w:val="single" w:sz="12" w:space="0" w:color="auto"/>
              <w:left w:val="nil"/>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573" w:type="pct"/>
            <w:gridSpan w:val="2"/>
            <w:tcBorders>
              <w:top w:val="single" w:sz="12" w:space="0" w:color="auto"/>
              <w:left w:val="single" w:sz="12" w:space="0" w:color="auto"/>
              <w:bottom w:val="single" w:sz="6" w:space="0" w:color="auto"/>
              <w:right w:val="nil"/>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Ratios relative $0</w:t>
            </w:r>
          </w:p>
        </w:tc>
        <w:tc>
          <w:tcPr>
            <w:tcW w:w="288" w:type="pct"/>
            <w:tcBorders>
              <w:top w:val="single" w:sz="12" w:space="0" w:color="auto"/>
              <w:left w:val="nil"/>
              <w:bottom w:val="single" w:sz="6" w:space="0" w:color="auto"/>
              <w:right w:val="nil"/>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288" w:type="pct"/>
            <w:tcBorders>
              <w:top w:val="single" w:sz="12" w:space="0" w:color="auto"/>
              <w:left w:val="nil"/>
              <w:bottom w:val="single" w:sz="6" w:space="0" w:color="auto"/>
              <w:right w:val="nil"/>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288" w:type="pct"/>
            <w:tcBorders>
              <w:top w:val="single" w:sz="12" w:space="0" w:color="auto"/>
              <w:left w:val="nil"/>
              <w:bottom w:val="single" w:sz="6" w:space="0" w:color="auto"/>
              <w:right w:val="nil"/>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284" w:type="pct"/>
            <w:tcBorders>
              <w:top w:val="single" w:sz="12" w:space="0" w:color="auto"/>
              <w:left w:val="nil"/>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r>
      <w:tr w:rsidR="00C81D61" w:rsidRPr="0012221D" w:rsidTr="00787B33">
        <w:trPr>
          <w:trHeight w:val="299"/>
        </w:trPr>
        <w:tc>
          <w:tcPr>
            <w:tcW w:w="590" w:type="pct"/>
            <w:tcBorders>
              <w:top w:val="single" w:sz="2" w:space="0" w:color="000000"/>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2" w:space="0" w:color="000000"/>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574" w:type="pct"/>
            <w:tcBorders>
              <w:top w:val="single" w:sz="2" w:space="0" w:color="000000"/>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0</w:t>
            </w:r>
          </w:p>
        </w:tc>
        <w:tc>
          <w:tcPr>
            <w:tcW w:w="294"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2%</w:t>
            </w:r>
          </w:p>
        </w:tc>
        <w:tc>
          <w:tcPr>
            <w:tcW w:w="294"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3%</w:t>
            </w:r>
          </w:p>
        </w:tc>
        <w:tc>
          <w:tcPr>
            <w:tcW w:w="294"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5%</w:t>
            </w:r>
          </w:p>
        </w:tc>
        <w:tc>
          <w:tcPr>
            <w:tcW w:w="294"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10%</w:t>
            </w:r>
          </w:p>
        </w:tc>
        <w:tc>
          <w:tcPr>
            <w:tcW w:w="294" w:type="pct"/>
            <w:tcBorders>
              <w:top w:val="single" w:sz="6" w:space="0" w:color="auto"/>
              <w:left w:val="single" w:sz="6" w:space="0" w:color="auto"/>
              <w:bottom w:val="single" w:sz="12"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0</w:t>
            </w:r>
          </w:p>
        </w:tc>
        <w:tc>
          <w:tcPr>
            <w:tcW w:w="289"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2%</w:t>
            </w:r>
          </w:p>
        </w:tc>
        <w:tc>
          <w:tcPr>
            <w:tcW w:w="288"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3%</w:t>
            </w:r>
          </w:p>
        </w:tc>
        <w:tc>
          <w:tcPr>
            <w:tcW w:w="288"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5%</w:t>
            </w:r>
          </w:p>
        </w:tc>
        <w:tc>
          <w:tcPr>
            <w:tcW w:w="288"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10%</w:t>
            </w:r>
          </w:p>
        </w:tc>
        <w:tc>
          <w:tcPr>
            <w:tcW w:w="284" w:type="pct"/>
            <w:tcBorders>
              <w:top w:val="single" w:sz="6" w:space="0" w:color="auto"/>
              <w:left w:val="single" w:sz="6" w:space="0" w:color="auto"/>
              <w:bottom w:val="single" w:sz="12"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r>
      <w:tr w:rsidR="00C81D61" w:rsidRPr="0012221D" w:rsidTr="00787B33">
        <w:trPr>
          <w:trHeight w:val="289"/>
        </w:trPr>
        <w:tc>
          <w:tcPr>
            <w:tcW w:w="590" w:type="pct"/>
            <w:tcBorders>
              <w:top w:val="single" w:sz="12" w:space="0" w:color="auto"/>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mmercial Residential</w:t>
            </w:r>
          </w:p>
        </w:tc>
        <w:tc>
          <w:tcPr>
            <w:tcW w:w="351"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w:t>
            </w:r>
          </w:p>
        </w:tc>
        <w:tc>
          <w:tcPr>
            <w:tcW w:w="574" w:type="pct"/>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AY</w:t>
            </w:r>
          </w:p>
        </w:tc>
        <w:tc>
          <w:tcPr>
            <w:tcW w:w="29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129</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016</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32</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878</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263</w:t>
            </w:r>
          </w:p>
        </w:tc>
        <w:tc>
          <w:tcPr>
            <w:tcW w:w="294" w:type="pct"/>
            <w:tcBorders>
              <w:top w:val="single" w:sz="12"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9"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12"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70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0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47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5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19</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9</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0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38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8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76</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9</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9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5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5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775</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7</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6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5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2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0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628</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2</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ITRU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3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11</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5</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LAY</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8</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4</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LI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8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83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720</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3</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UMB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1</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9</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IXI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9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4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82</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6</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UVAL</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55</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7</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NKL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7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5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7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23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343</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7</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GLAD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5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4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7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4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13</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9</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AMILT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1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1</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4</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ERNANDO</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5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4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15</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2</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ILLSBOROUG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9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08</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9</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OLM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51</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0</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INDIAN RIV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3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6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6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8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165</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7</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JACKS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7</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8</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2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4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0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48</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8</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5</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3</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I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4</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1</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1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3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1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18</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8</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5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6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4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4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332</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0</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7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3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4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8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721</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1</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1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3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3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3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398</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9</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6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8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6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4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761</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6</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4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38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0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7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576</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9</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KALO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1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2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5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3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31</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7</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84</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4</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2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5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98</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0</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4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9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0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4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469</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4</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60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6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4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3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243</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9</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INELLA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92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2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6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69</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5</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INT JOHN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94</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4</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NTA R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0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52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7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63</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6</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EMINOL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5</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2</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TAYLO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7</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4</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VOLUS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37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0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5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45</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4</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99"/>
        </w:trPr>
        <w:tc>
          <w:tcPr>
            <w:tcW w:w="590" w:type="pct"/>
            <w:tcBorders>
              <w:top w:val="nil"/>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w:t>
            </w:r>
          </w:p>
        </w:tc>
        <w:tc>
          <w:tcPr>
            <w:tcW w:w="574" w:type="pct"/>
            <w:tcBorders>
              <w:top w:val="single" w:sz="6" w:space="0" w:color="auto"/>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WAKULLA</w:t>
            </w: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723</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240</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737</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95</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76</w:t>
            </w:r>
          </w:p>
        </w:tc>
        <w:tc>
          <w:tcPr>
            <w:tcW w:w="294" w:type="pct"/>
            <w:tcBorders>
              <w:top w:val="single" w:sz="6" w:space="0" w:color="auto"/>
              <w:left w:val="single" w:sz="6" w:space="0" w:color="auto"/>
              <w:bottom w:val="single" w:sz="12"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8</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3</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4</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7</w:t>
            </w:r>
          </w:p>
        </w:tc>
        <w:tc>
          <w:tcPr>
            <w:tcW w:w="284" w:type="pct"/>
            <w:tcBorders>
              <w:top w:val="single" w:sz="6" w:space="0" w:color="auto"/>
              <w:left w:val="single" w:sz="6" w:space="0" w:color="auto"/>
              <w:bottom w:val="single" w:sz="12"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bl>
    <w:p w:rsidR="00EA72C0" w:rsidRDefault="00EA72C0" w:rsidP="002C2D54">
      <w:pPr>
        <w:pStyle w:val="Footnote"/>
      </w:pPr>
    </w:p>
    <w:p w:rsidR="00D63DCA" w:rsidRDefault="00D63DCA">
      <w:pPr>
        <w:jc w:val="left"/>
      </w:pPr>
    </w:p>
    <w:p w:rsidR="00C81D61" w:rsidRDefault="00C81D61">
      <w:pPr>
        <w:jc w:val="left"/>
        <w:sectPr w:rsidR="00C81D61" w:rsidSect="00DD0840">
          <w:pgSz w:w="15840" w:h="12240" w:orient="landscape" w:code="1"/>
          <w:pgMar w:top="1440" w:right="1440" w:bottom="1440" w:left="1440" w:header="720" w:footer="432" w:gutter="0"/>
          <w:cols w:space="720"/>
          <w:docGrid w:linePitch="360"/>
        </w:sectPr>
      </w:pPr>
    </w:p>
    <w:p w:rsidR="00D63DCA" w:rsidRDefault="00D63DCA" w:rsidP="002C2D54">
      <w:pPr>
        <w:pStyle w:val="Footnote"/>
      </w:pPr>
      <w:r>
        <w:rPr>
          <w:rFonts w:hint="eastAsia"/>
        </w:rPr>
        <w:lastRenderedPageBreak/>
        <w:t xml:space="preserve">Form A-6: Logical Relationship to Hurricane Risk </w:t>
      </w:r>
      <w:r>
        <w:rPr>
          <w:rFonts w:hint="eastAsia"/>
        </w:rPr>
        <w:t>‐</w:t>
      </w:r>
      <w:r>
        <w:rPr>
          <w:rFonts w:hint="eastAsia"/>
        </w:rPr>
        <w:t xml:space="preserve"> Construction</w:t>
      </w:r>
    </w:p>
    <w:p w:rsidR="00D63DCA" w:rsidRDefault="00D63DCA" w:rsidP="002C2D54">
      <w:pPr>
        <w:pStyle w:val="Footnote"/>
      </w:pPr>
      <w:r>
        <w:t>Modeling Organization: Florida International University</w:t>
      </w:r>
    </w:p>
    <w:p w:rsidR="00D63DCA" w:rsidRDefault="00D63DCA" w:rsidP="002C2D54">
      <w:pPr>
        <w:pStyle w:val="Footnote"/>
      </w:pPr>
      <w:r>
        <w:t xml:space="preserve">Model Name &amp; Version Number: Florida Public Hurricane Loss Model </w:t>
      </w:r>
      <w:del w:id="63457" w:author="Diana Machado" w:date="2019-04-05T14:30:00Z">
        <w:r w:rsidDel="008E38ED">
          <w:delText>6.3</w:delText>
        </w:r>
      </w:del>
      <w:ins w:id="63458" w:author="Diana Machado" w:date="2019-04-05T14:30:00Z">
        <w:r w:rsidR="008E38ED">
          <w:t>7.0</w:t>
        </w:r>
      </w:ins>
    </w:p>
    <w:p w:rsidR="00D63DCA" w:rsidRDefault="00D63DCA" w:rsidP="002C2D54">
      <w:pPr>
        <w:pStyle w:val="Footnote"/>
      </w:pPr>
      <w:r>
        <w:t xml:space="preserve">Model Release Date: </w:t>
      </w:r>
      <w:del w:id="63459" w:author="Diana Machado" w:date="2019-04-05T18:44:00Z">
        <w:r w:rsidR="00F459EF" w:rsidDel="00787B33">
          <w:delText>November 5</w:delText>
        </w:r>
        <w:r w:rsidDel="00787B33">
          <w:delText>, 2018</w:delText>
        </w:r>
      </w:del>
      <w:ins w:id="63460" w:author="Diana Machado" w:date="2019-04-05T18:44:00Z">
        <w:r w:rsidR="00787B33">
          <w:t>March 29, 2019</w:t>
        </w:r>
      </w:ins>
    </w:p>
    <w:p w:rsidR="00D63DCA" w:rsidRDefault="00D63DCA" w:rsidP="002C2D54">
      <w:pPr>
        <w:pStyle w:val="Footnote"/>
      </w:pPr>
    </w:p>
    <w:p w:rsidR="00D63DCA" w:rsidRDefault="00D63DCA" w:rsidP="002C2D54">
      <w:pPr>
        <w:pStyle w:val="Footnote"/>
      </w:pPr>
      <w:del w:id="63461" w:author="Diana Machado" w:date="2019-04-05T18:45:00Z">
        <w:r w:rsidRPr="00463BC6" w:rsidDel="00787B33">
          <w:rPr>
            <w:noProof/>
            <w:lang w:eastAsia="en-US"/>
          </w:rPr>
          <w:drawing>
            <wp:inline distT="0" distB="0" distL="0" distR="0" wp14:anchorId="3EB3E1B8" wp14:editId="15E713F5">
              <wp:extent cx="5943600" cy="6435404"/>
              <wp:effectExtent l="0" t="0" r="0" b="381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423"/>
                      <a:srcRect/>
                      <a:stretch>
                        <a:fillRect/>
                      </a:stretch>
                    </pic:blipFill>
                    <pic:spPr bwMode="auto">
                      <a:xfrm>
                        <a:off x="0" y="0"/>
                        <a:ext cx="5943600" cy="6435404"/>
                      </a:xfrm>
                      <a:prstGeom prst="rect">
                        <a:avLst/>
                      </a:prstGeom>
                      <a:noFill/>
                      <a:ln w="9525">
                        <a:noFill/>
                        <a:miter lim="800000"/>
                        <a:headEnd/>
                        <a:tailEnd/>
                      </a:ln>
                    </pic:spPr>
                  </pic:pic>
                </a:graphicData>
              </a:graphic>
            </wp:inline>
          </w:drawing>
        </w:r>
      </w:del>
    </w:p>
    <w:p w:rsidR="00D63DCA" w:rsidRDefault="00D63DCA" w:rsidP="002C2D54">
      <w:pPr>
        <w:pStyle w:val="Footnote"/>
      </w:pPr>
    </w:p>
    <w:p w:rsidR="00D63DCA" w:rsidRDefault="00D63DCA" w:rsidP="002C2D54">
      <w:pPr>
        <w:pStyle w:val="Footnote"/>
      </w:pPr>
      <w:del w:id="63462" w:author="Diana Machado" w:date="2019-04-05T18:45:00Z">
        <w:r w:rsidRPr="00463BC6" w:rsidDel="00787B33">
          <w:rPr>
            <w:noProof/>
            <w:lang w:eastAsia="en-US"/>
          </w:rPr>
          <w:lastRenderedPageBreak/>
          <w:drawing>
            <wp:inline distT="0" distB="0" distL="0" distR="0" wp14:anchorId="2F0BE938" wp14:editId="76FEC68F">
              <wp:extent cx="5943600" cy="6435404"/>
              <wp:effectExtent l="0" t="0" r="0" b="381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24"/>
                      <a:srcRect/>
                      <a:stretch>
                        <a:fillRect/>
                      </a:stretch>
                    </pic:blipFill>
                    <pic:spPr bwMode="auto">
                      <a:xfrm>
                        <a:off x="0" y="0"/>
                        <a:ext cx="5943600" cy="6435404"/>
                      </a:xfrm>
                      <a:prstGeom prst="rect">
                        <a:avLst/>
                      </a:prstGeom>
                      <a:noFill/>
                      <a:ln w="9525">
                        <a:noFill/>
                        <a:miter lim="800000"/>
                        <a:headEnd/>
                        <a:tailEnd/>
                      </a:ln>
                    </pic:spPr>
                  </pic:pic>
                </a:graphicData>
              </a:graphic>
            </wp:inline>
          </w:drawing>
        </w:r>
      </w:del>
    </w:p>
    <w:p w:rsidR="00D63DCA" w:rsidRDefault="00D63DCA" w:rsidP="002C2D54">
      <w:pPr>
        <w:pStyle w:val="Footnote"/>
      </w:pPr>
    </w:p>
    <w:p w:rsidR="00D63DCA" w:rsidRDefault="00D63DCA" w:rsidP="002C2D54">
      <w:pPr>
        <w:pStyle w:val="Footnote"/>
      </w:pPr>
      <w:del w:id="63463" w:author="Diana Machado" w:date="2019-04-05T18:45:00Z">
        <w:r w:rsidRPr="00463BC6" w:rsidDel="00787B33">
          <w:rPr>
            <w:noProof/>
            <w:lang w:eastAsia="en-US"/>
          </w:rPr>
          <w:lastRenderedPageBreak/>
          <w:drawing>
            <wp:inline distT="0" distB="0" distL="0" distR="0" wp14:anchorId="5281B60F" wp14:editId="5532521D">
              <wp:extent cx="5943600" cy="6435404"/>
              <wp:effectExtent l="0" t="0" r="0" b="381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25"/>
                      <a:srcRect/>
                      <a:stretch>
                        <a:fillRect/>
                      </a:stretch>
                    </pic:blipFill>
                    <pic:spPr bwMode="auto">
                      <a:xfrm>
                        <a:off x="0" y="0"/>
                        <a:ext cx="5943600" cy="6435404"/>
                      </a:xfrm>
                      <a:prstGeom prst="rect">
                        <a:avLst/>
                      </a:prstGeom>
                      <a:noFill/>
                      <a:ln w="9525">
                        <a:noFill/>
                        <a:miter lim="800000"/>
                        <a:headEnd/>
                        <a:tailEnd/>
                      </a:ln>
                    </pic:spPr>
                  </pic:pic>
                </a:graphicData>
              </a:graphic>
            </wp:inline>
          </w:drawing>
        </w:r>
      </w:del>
    </w:p>
    <w:p w:rsidR="00D63DCA" w:rsidRDefault="00D63DCA" w:rsidP="002C2D54">
      <w:pPr>
        <w:pStyle w:val="Footnote"/>
      </w:pPr>
    </w:p>
    <w:p w:rsidR="00D63DCA" w:rsidRDefault="00D63DCA" w:rsidP="002C2D54">
      <w:pPr>
        <w:pStyle w:val="Footnote"/>
      </w:pPr>
      <w:del w:id="63464" w:author="Diana Machado" w:date="2019-04-05T18:45:00Z">
        <w:r w:rsidRPr="00463BC6" w:rsidDel="00787B33">
          <w:rPr>
            <w:noProof/>
            <w:lang w:eastAsia="en-US"/>
          </w:rPr>
          <w:lastRenderedPageBreak/>
          <w:drawing>
            <wp:inline distT="0" distB="0" distL="0" distR="0" wp14:anchorId="621048A2" wp14:editId="25BF6637">
              <wp:extent cx="5943600" cy="6470366"/>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26"/>
                      <a:srcRect/>
                      <a:stretch>
                        <a:fillRect/>
                      </a:stretch>
                    </pic:blipFill>
                    <pic:spPr bwMode="auto">
                      <a:xfrm>
                        <a:off x="0" y="0"/>
                        <a:ext cx="5943600" cy="6470366"/>
                      </a:xfrm>
                      <a:prstGeom prst="rect">
                        <a:avLst/>
                      </a:prstGeom>
                      <a:noFill/>
                      <a:ln w="9525">
                        <a:noFill/>
                        <a:miter lim="800000"/>
                        <a:headEnd/>
                        <a:tailEnd/>
                      </a:ln>
                    </pic:spPr>
                  </pic:pic>
                </a:graphicData>
              </a:graphic>
            </wp:inline>
          </w:drawing>
        </w:r>
      </w:del>
    </w:p>
    <w:p w:rsidR="00D63DCA" w:rsidRDefault="00D63DCA" w:rsidP="002C2D54">
      <w:pPr>
        <w:pStyle w:val="Footnote"/>
      </w:pPr>
    </w:p>
    <w:p w:rsidR="00787B33" w:rsidRDefault="00787B33">
      <w:pPr>
        <w:jc w:val="left"/>
        <w:rPr>
          <w:sz w:val="20"/>
        </w:rPr>
      </w:pPr>
      <w:r>
        <w:br w:type="page"/>
      </w:r>
    </w:p>
    <w:tbl>
      <w:tblPr>
        <w:tblW w:w="5000" w:type="pct"/>
        <w:tblLook w:val="0000" w:firstRow="0" w:lastRow="0" w:firstColumn="0" w:lastColumn="0" w:noHBand="0" w:noVBand="0"/>
      </w:tblPr>
      <w:tblGrid>
        <w:gridCol w:w="1494"/>
        <w:gridCol w:w="995"/>
        <w:gridCol w:w="1643"/>
        <w:gridCol w:w="1651"/>
        <w:gridCol w:w="1651"/>
        <w:gridCol w:w="1896"/>
      </w:tblGrid>
      <w:tr w:rsidR="00787B33" w:rsidRPr="008B05C1" w:rsidTr="00787B33">
        <w:trPr>
          <w:trHeight w:val="390"/>
          <w:tblHeader/>
          <w:ins w:id="63465" w:author="Diana Machado" w:date="2019-04-05T18:46:00Z"/>
        </w:trPr>
        <w:tc>
          <w:tcPr>
            <w:tcW w:w="837" w:type="pct"/>
            <w:tcBorders>
              <w:top w:val="single" w:sz="12" w:space="0" w:color="auto"/>
              <w:left w:val="single" w:sz="12" w:space="0" w:color="auto"/>
              <w:bottom w:val="nil"/>
              <w:right w:val="single" w:sz="6" w:space="0" w:color="auto"/>
            </w:tcBorders>
            <w:shd w:val="solid" w:color="FFFFFF" w:fill="auto"/>
          </w:tcPr>
          <w:p w:rsidR="00787B33" w:rsidRPr="008B05C1" w:rsidRDefault="00787B33" w:rsidP="00787B33">
            <w:pPr>
              <w:autoSpaceDE w:val="0"/>
              <w:autoSpaceDN w:val="0"/>
              <w:adjustRightInd w:val="0"/>
              <w:jc w:val="center"/>
              <w:rPr>
                <w:ins w:id="63466" w:author="Diana Machado" w:date="2019-04-05T18:46:00Z"/>
                <w:rFonts w:ascii="Calibri" w:eastAsia="PMingLiU" w:hAnsi="Calibri" w:cs="Calibri"/>
                <w:b/>
                <w:bCs/>
                <w:color w:val="000000"/>
                <w:sz w:val="22"/>
                <w:szCs w:val="22"/>
                <w:lang w:val="en-PH" w:eastAsia="en-US"/>
              </w:rPr>
            </w:pPr>
            <w:ins w:id="63467" w:author="Diana Machado" w:date="2019-04-05T18:46:00Z">
              <w:r w:rsidRPr="008B05C1">
                <w:rPr>
                  <w:rFonts w:ascii="Calibri" w:eastAsia="PMingLiU" w:hAnsi="Calibri" w:cs="Calibri"/>
                  <w:b/>
                  <w:bCs/>
                  <w:color w:val="000000"/>
                  <w:sz w:val="22"/>
                  <w:szCs w:val="22"/>
                  <w:lang w:val="en-PH" w:eastAsia="en-US"/>
                </w:rPr>
                <w:lastRenderedPageBreak/>
                <w:t>Policy Form</w:t>
              </w:r>
            </w:ins>
          </w:p>
        </w:tc>
        <w:tc>
          <w:tcPr>
            <w:tcW w:w="495" w:type="pct"/>
            <w:tcBorders>
              <w:top w:val="single" w:sz="12" w:space="0" w:color="auto"/>
              <w:left w:val="single" w:sz="6" w:space="0" w:color="auto"/>
              <w:bottom w:val="nil"/>
              <w:right w:val="single" w:sz="12" w:space="0" w:color="auto"/>
            </w:tcBorders>
            <w:shd w:val="solid" w:color="FFFFFF" w:fill="auto"/>
          </w:tcPr>
          <w:p w:rsidR="00787B33" w:rsidRPr="008B05C1" w:rsidRDefault="00787B33" w:rsidP="00787B33">
            <w:pPr>
              <w:autoSpaceDE w:val="0"/>
              <w:autoSpaceDN w:val="0"/>
              <w:adjustRightInd w:val="0"/>
              <w:jc w:val="center"/>
              <w:rPr>
                <w:ins w:id="63468" w:author="Diana Machado" w:date="2019-04-05T18:46:00Z"/>
                <w:rFonts w:ascii="Calibri" w:eastAsia="PMingLiU" w:hAnsi="Calibri" w:cs="Calibri"/>
                <w:b/>
                <w:bCs/>
                <w:color w:val="000000"/>
                <w:sz w:val="22"/>
                <w:szCs w:val="22"/>
                <w:lang w:val="en-PH" w:eastAsia="en-US"/>
              </w:rPr>
            </w:pPr>
            <w:ins w:id="63469" w:author="Diana Machado" w:date="2019-04-05T18:46:00Z">
              <w:r w:rsidRPr="008B05C1">
                <w:rPr>
                  <w:rFonts w:ascii="Calibri" w:eastAsia="PMingLiU" w:hAnsi="Calibri" w:cs="Calibri"/>
                  <w:b/>
                  <w:bCs/>
                  <w:color w:val="000000"/>
                  <w:sz w:val="22"/>
                  <w:szCs w:val="22"/>
                  <w:lang w:val="en-PH" w:eastAsia="en-US"/>
                </w:rPr>
                <w:t>Location</w:t>
              </w:r>
            </w:ins>
          </w:p>
        </w:tc>
        <w:tc>
          <w:tcPr>
            <w:tcW w:w="773" w:type="pct"/>
            <w:tcBorders>
              <w:top w:val="single" w:sz="12" w:space="0" w:color="auto"/>
              <w:left w:val="single" w:sz="12" w:space="0" w:color="auto"/>
              <w:bottom w:val="nil"/>
              <w:right w:val="single" w:sz="12" w:space="0" w:color="auto"/>
            </w:tcBorders>
            <w:shd w:val="solid" w:color="FFFFFF" w:fill="auto"/>
          </w:tcPr>
          <w:p w:rsidR="00787B33" w:rsidRPr="008B05C1" w:rsidRDefault="00787B33" w:rsidP="00787B33">
            <w:pPr>
              <w:autoSpaceDE w:val="0"/>
              <w:autoSpaceDN w:val="0"/>
              <w:adjustRightInd w:val="0"/>
              <w:jc w:val="center"/>
              <w:rPr>
                <w:ins w:id="63470" w:author="Diana Machado" w:date="2019-04-05T18:46:00Z"/>
                <w:rFonts w:ascii="Calibri" w:eastAsia="PMingLiU" w:hAnsi="Calibri" w:cs="Calibri"/>
                <w:b/>
                <w:bCs/>
                <w:color w:val="000000"/>
                <w:sz w:val="22"/>
                <w:szCs w:val="22"/>
                <w:lang w:val="en-PH" w:eastAsia="en-US"/>
              </w:rPr>
            </w:pPr>
            <w:ins w:id="63471" w:author="Diana Machado" w:date="2019-04-05T18:46:00Z">
              <w:r w:rsidRPr="008B05C1">
                <w:rPr>
                  <w:rFonts w:ascii="Calibri" w:eastAsia="PMingLiU" w:hAnsi="Calibri" w:cs="Calibri"/>
                  <w:b/>
                  <w:bCs/>
                  <w:color w:val="000000"/>
                  <w:sz w:val="22"/>
                  <w:szCs w:val="22"/>
                  <w:lang w:val="en-PH" w:eastAsia="en-US"/>
                </w:rPr>
                <w:t>County</w:t>
              </w:r>
            </w:ins>
          </w:p>
        </w:tc>
        <w:tc>
          <w:tcPr>
            <w:tcW w:w="921" w:type="pct"/>
            <w:gridSpan w:val="2"/>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72" w:author="Diana Machado" w:date="2019-04-05T18:46:00Z"/>
                <w:rFonts w:ascii="Calibri" w:eastAsia="PMingLiU" w:hAnsi="Calibri" w:cs="Calibri"/>
                <w:b/>
                <w:bCs/>
                <w:color w:val="000000"/>
                <w:sz w:val="22"/>
                <w:szCs w:val="22"/>
                <w:lang w:val="en-PH" w:eastAsia="en-US"/>
              </w:rPr>
            </w:pPr>
            <w:ins w:id="63473" w:author="Diana Machado" w:date="2019-04-05T18:46:00Z">
              <w:r w:rsidRPr="008B05C1">
                <w:rPr>
                  <w:rFonts w:ascii="Calibri" w:eastAsia="PMingLiU" w:hAnsi="Calibri" w:cs="Calibri"/>
                  <w:b/>
                  <w:bCs/>
                  <w:color w:val="000000"/>
                  <w:sz w:val="22"/>
                  <w:szCs w:val="22"/>
                  <w:lang w:val="en-PH" w:eastAsia="en-US"/>
                </w:rPr>
                <w:t>Hurricane Loss Cost per Construction Type</w:t>
              </w:r>
            </w:ins>
          </w:p>
        </w:tc>
        <w:tc>
          <w:tcPr>
            <w:tcW w:w="1052" w:type="pct"/>
            <w:tcBorders>
              <w:top w:val="single" w:sz="12" w:space="0" w:color="auto"/>
              <w:left w:val="single" w:sz="12" w:space="0" w:color="auto"/>
              <w:bottom w:val="nil"/>
              <w:right w:val="single" w:sz="12" w:space="0" w:color="auto"/>
            </w:tcBorders>
            <w:shd w:val="solid" w:color="FFFFFF" w:fill="auto"/>
          </w:tcPr>
          <w:p w:rsidR="00787B33" w:rsidRPr="008B05C1" w:rsidRDefault="00787B33" w:rsidP="00787B33">
            <w:pPr>
              <w:autoSpaceDE w:val="0"/>
              <w:autoSpaceDN w:val="0"/>
              <w:adjustRightInd w:val="0"/>
              <w:jc w:val="center"/>
              <w:rPr>
                <w:ins w:id="63474" w:author="Diana Machado" w:date="2019-04-05T18:46:00Z"/>
                <w:rFonts w:ascii="Calibri" w:eastAsia="PMingLiU" w:hAnsi="Calibri" w:cs="Calibri"/>
                <w:b/>
                <w:bCs/>
                <w:color w:val="000000"/>
                <w:sz w:val="22"/>
                <w:szCs w:val="22"/>
                <w:lang w:val="en-PH" w:eastAsia="en-US"/>
              </w:rPr>
            </w:pPr>
            <w:ins w:id="63475" w:author="Diana Machado" w:date="2019-04-05T18:46:00Z">
              <w:r w:rsidRPr="008B05C1">
                <w:rPr>
                  <w:rFonts w:ascii="Calibri" w:eastAsia="PMingLiU" w:hAnsi="Calibri" w:cs="Calibri"/>
                  <w:b/>
                  <w:bCs/>
                  <w:color w:val="000000"/>
                  <w:sz w:val="22"/>
                  <w:szCs w:val="22"/>
                  <w:lang w:val="en-PH" w:eastAsia="en-US"/>
                </w:rPr>
                <w:t>Frame / Masonry</w:t>
              </w:r>
            </w:ins>
          </w:p>
        </w:tc>
      </w:tr>
      <w:tr w:rsidR="00787B33" w:rsidRPr="008B05C1" w:rsidTr="00787B33">
        <w:trPr>
          <w:trHeight w:val="418"/>
          <w:tblHeader/>
          <w:ins w:id="63476" w:author="Diana Machado" w:date="2019-04-05T18:46:00Z"/>
        </w:trPr>
        <w:tc>
          <w:tcPr>
            <w:tcW w:w="837" w:type="pct"/>
            <w:tcBorders>
              <w:top w:val="nil"/>
              <w:left w:val="single" w:sz="12" w:space="0" w:color="auto"/>
              <w:bottom w:val="single" w:sz="12" w:space="0" w:color="auto"/>
              <w:right w:val="single" w:sz="6" w:space="0" w:color="auto"/>
            </w:tcBorders>
            <w:shd w:val="solid" w:color="FFFFFF" w:fill="auto"/>
          </w:tcPr>
          <w:p w:rsidR="00787B33" w:rsidRPr="008B05C1" w:rsidRDefault="00787B33" w:rsidP="00787B33">
            <w:pPr>
              <w:autoSpaceDE w:val="0"/>
              <w:autoSpaceDN w:val="0"/>
              <w:adjustRightInd w:val="0"/>
              <w:jc w:val="center"/>
              <w:rPr>
                <w:ins w:id="63477" w:author="Diana Machado" w:date="2019-04-05T18:46:00Z"/>
                <w:rFonts w:ascii="Calibri" w:eastAsia="PMingLiU" w:hAnsi="Calibri" w:cs="Calibri"/>
                <w:b/>
                <w:bCs/>
                <w:color w:val="000000"/>
                <w:sz w:val="22"/>
                <w:szCs w:val="22"/>
                <w:lang w:val="en-PH" w:eastAsia="en-US"/>
              </w:rPr>
            </w:pPr>
          </w:p>
        </w:tc>
        <w:tc>
          <w:tcPr>
            <w:tcW w:w="495" w:type="pct"/>
            <w:tcBorders>
              <w:top w:val="nil"/>
              <w:left w:val="single" w:sz="6" w:space="0" w:color="auto"/>
              <w:bottom w:val="single" w:sz="12" w:space="0" w:color="auto"/>
              <w:right w:val="single" w:sz="12" w:space="0" w:color="auto"/>
            </w:tcBorders>
            <w:shd w:val="solid" w:color="FFFFFF" w:fill="auto"/>
          </w:tcPr>
          <w:p w:rsidR="00787B33" w:rsidRPr="008B05C1" w:rsidRDefault="00787B33" w:rsidP="00787B33">
            <w:pPr>
              <w:autoSpaceDE w:val="0"/>
              <w:autoSpaceDN w:val="0"/>
              <w:adjustRightInd w:val="0"/>
              <w:jc w:val="center"/>
              <w:rPr>
                <w:ins w:id="63478" w:author="Diana Machado" w:date="2019-04-05T18:46:00Z"/>
                <w:rFonts w:ascii="Calibri" w:eastAsia="PMingLiU" w:hAnsi="Calibri" w:cs="Calibri"/>
                <w:b/>
                <w:bCs/>
                <w:color w:val="000000"/>
                <w:sz w:val="22"/>
                <w:szCs w:val="22"/>
                <w:lang w:val="en-PH" w:eastAsia="en-US"/>
              </w:rPr>
            </w:pPr>
          </w:p>
        </w:tc>
        <w:tc>
          <w:tcPr>
            <w:tcW w:w="773" w:type="pct"/>
            <w:tcBorders>
              <w:top w:val="nil"/>
              <w:left w:val="single" w:sz="12" w:space="0" w:color="auto"/>
              <w:bottom w:val="single" w:sz="12" w:space="0" w:color="auto"/>
              <w:right w:val="single" w:sz="12" w:space="0" w:color="auto"/>
            </w:tcBorders>
            <w:shd w:val="solid" w:color="FFFFFF" w:fill="auto"/>
          </w:tcPr>
          <w:p w:rsidR="00787B33" w:rsidRPr="008B05C1" w:rsidRDefault="00787B33" w:rsidP="00787B33">
            <w:pPr>
              <w:autoSpaceDE w:val="0"/>
              <w:autoSpaceDN w:val="0"/>
              <w:adjustRightInd w:val="0"/>
              <w:jc w:val="center"/>
              <w:rPr>
                <w:ins w:id="63479" w:author="Diana Machado" w:date="2019-04-05T18:46:00Z"/>
                <w:rFonts w:ascii="Calibri" w:eastAsia="PMingLiU" w:hAnsi="Calibri" w:cs="Calibri"/>
                <w:b/>
                <w:bCs/>
                <w:color w:val="000000"/>
                <w:sz w:val="22"/>
                <w:szCs w:val="22"/>
                <w:lang w:val="en-PH" w:eastAsia="en-US"/>
              </w:rPr>
            </w:pPr>
          </w:p>
        </w:tc>
        <w:tc>
          <w:tcPr>
            <w:tcW w:w="921" w:type="pct"/>
            <w:tcBorders>
              <w:top w:val="single" w:sz="6" w:space="0" w:color="auto"/>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3480" w:author="Diana Machado" w:date="2019-04-05T18:46:00Z"/>
                <w:rFonts w:ascii="Calibri" w:eastAsia="PMingLiU" w:hAnsi="Calibri" w:cs="Calibri"/>
                <w:b/>
                <w:bCs/>
                <w:color w:val="000000"/>
                <w:sz w:val="22"/>
                <w:szCs w:val="22"/>
                <w:lang w:val="en-PH" w:eastAsia="en-US"/>
              </w:rPr>
            </w:pPr>
            <w:ins w:id="63481" w:author="Diana Machado" w:date="2019-04-05T18:46:00Z">
              <w:r w:rsidRPr="008B05C1">
                <w:rPr>
                  <w:rFonts w:ascii="Calibri" w:eastAsia="PMingLiU" w:hAnsi="Calibri" w:cs="Calibri"/>
                  <w:b/>
                  <w:bCs/>
                  <w:color w:val="000000"/>
                  <w:sz w:val="22"/>
                  <w:szCs w:val="22"/>
                  <w:lang w:val="en-PH" w:eastAsia="en-US"/>
                </w:rPr>
                <w:t>Masonry</w:t>
              </w:r>
            </w:ins>
          </w:p>
        </w:tc>
        <w:tc>
          <w:tcPr>
            <w:tcW w:w="921" w:type="pct"/>
            <w:tcBorders>
              <w:top w:val="single" w:sz="6" w:space="0" w:color="auto"/>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3482" w:author="Diana Machado" w:date="2019-04-05T18:46:00Z"/>
                <w:rFonts w:ascii="Calibri" w:eastAsia="PMingLiU" w:hAnsi="Calibri" w:cs="Calibri"/>
                <w:b/>
                <w:bCs/>
                <w:color w:val="000000"/>
                <w:sz w:val="22"/>
                <w:szCs w:val="22"/>
                <w:lang w:val="en-PH" w:eastAsia="en-US"/>
              </w:rPr>
            </w:pPr>
            <w:ins w:id="63483" w:author="Diana Machado" w:date="2019-04-05T18:46:00Z">
              <w:r w:rsidRPr="008B05C1">
                <w:rPr>
                  <w:rFonts w:ascii="Calibri" w:eastAsia="PMingLiU" w:hAnsi="Calibri" w:cs="Calibri"/>
                  <w:b/>
                  <w:bCs/>
                  <w:color w:val="000000"/>
                  <w:sz w:val="22"/>
                  <w:szCs w:val="22"/>
                  <w:lang w:val="en-PH" w:eastAsia="en-US"/>
                </w:rPr>
                <w:t>Frame</w:t>
              </w:r>
            </w:ins>
          </w:p>
        </w:tc>
        <w:tc>
          <w:tcPr>
            <w:tcW w:w="1052" w:type="pct"/>
            <w:tcBorders>
              <w:top w:val="nil"/>
              <w:left w:val="single" w:sz="12" w:space="0" w:color="auto"/>
              <w:bottom w:val="single" w:sz="12" w:space="0" w:color="auto"/>
              <w:right w:val="single" w:sz="12" w:space="0" w:color="auto"/>
            </w:tcBorders>
            <w:shd w:val="solid" w:color="FFFFFF" w:fill="auto"/>
          </w:tcPr>
          <w:p w:rsidR="00787B33" w:rsidRPr="008B05C1" w:rsidRDefault="00787B33" w:rsidP="00787B33">
            <w:pPr>
              <w:autoSpaceDE w:val="0"/>
              <w:autoSpaceDN w:val="0"/>
              <w:adjustRightInd w:val="0"/>
              <w:jc w:val="center"/>
              <w:rPr>
                <w:ins w:id="63484" w:author="Diana Machado" w:date="2019-04-05T18:46:00Z"/>
                <w:rFonts w:ascii="Calibri" w:eastAsia="PMingLiU" w:hAnsi="Calibri" w:cs="Calibri"/>
                <w:b/>
                <w:bCs/>
                <w:color w:val="000000"/>
                <w:sz w:val="22"/>
                <w:szCs w:val="22"/>
                <w:lang w:val="en-PH" w:eastAsia="en-US"/>
              </w:rPr>
            </w:pPr>
            <w:ins w:id="63485" w:author="Diana Machado" w:date="2019-04-05T18:46:00Z">
              <w:r w:rsidRPr="008B05C1">
                <w:rPr>
                  <w:rFonts w:ascii="Calibri" w:eastAsia="PMingLiU" w:hAnsi="Calibri" w:cs="Calibri"/>
                  <w:b/>
                  <w:bCs/>
                  <w:color w:val="000000"/>
                  <w:sz w:val="22"/>
                  <w:szCs w:val="22"/>
                  <w:lang w:val="en-PH" w:eastAsia="en-US"/>
                </w:rPr>
                <w:t>Masonry</w:t>
              </w:r>
            </w:ins>
          </w:p>
        </w:tc>
      </w:tr>
      <w:tr w:rsidR="00787B33" w:rsidRPr="008B05C1" w:rsidTr="00787B33">
        <w:trPr>
          <w:trHeight w:val="288"/>
          <w:ins w:id="63486" w:author="Diana Machado" w:date="2019-04-05T18:46:00Z"/>
        </w:trPr>
        <w:tc>
          <w:tcPr>
            <w:tcW w:w="837" w:type="pct"/>
            <w:tcBorders>
              <w:top w:val="single" w:sz="12" w:space="0" w:color="auto"/>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487" w:author="Diana Machado" w:date="2019-04-05T18:46:00Z"/>
                <w:rFonts w:ascii="Calibri" w:eastAsia="PMingLiU" w:hAnsi="Calibri" w:cs="Calibri"/>
                <w:color w:val="000000"/>
                <w:sz w:val="22"/>
                <w:szCs w:val="22"/>
                <w:lang w:val="en-PH" w:eastAsia="en-US"/>
              </w:rPr>
            </w:pPr>
            <w:ins w:id="63488" w:author="Diana Machado" w:date="2019-04-05T18:46:00Z">
              <w:r w:rsidRPr="008B05C1">
                <w:rPr>
                  <w:rFonts w:ascii="Calibri" w:eastAsia="PMingLiU" w:hAnsi="Calibri" w:cs="Calibri"/>
                  <w:color w:val="000000"/>
                  <w:sz w:val="22"/>
                  <w:szCs w:val="22"/>
                  <w:lang w:val="en-PH" w:eastAsia="en-US"/>
                </w:rPr>
                <w:t>Owners</w:t>
              </w:r>
            </w:ins>
          </w:p>
        </w:tc>
        <w:tc>
          <w:tcPr>
            <w:tcW w:w="495" w:type="pct"/>
            <w:tcBorders>
              <w:top w:val="single" w:sz="12"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89" w:author="Diana Machado" w:date="2019-04-05T18:46:00Z"/>
                <w:rFonts w:ascii="Calibri" w:eastAsia="PMingLiU" w:hAnsi="Calibri" w:cs="Calibri"/>
                <w:color w:val="000000"/>
                <w:sz w:val="22"/>
                <w:szCs w:val="22"/>
                <w:lang w:val="en-PH" w:eastAsia="en-US"/>
              </w:rPr>
            </w:pPr>
            <w:ins w:id="63490" w:author="Diana Machado" w:date="2019-04-05T18:46:00Z">
              <w:r w:rsidRPr="008B05C1">
                <w:rPr>
                  <w:rFonts w:ascii="Calibri" w:eastAsia="PMingLiU" w:hAnsi="Calibri" w:cs="Calibri"/>
                  <w:color w:val="000000"/>
                  <w:sz w:val="22"/>
                  <w:szCs w:val="22"/>
                  <w:lang w:val="en-PH" w:eastAsia="en-US"/>
                </w:rPr>
                <w:t>1</w:t>
              </w:r>
            </w:ins>
          </w:p>
        </w:tc>
        <w:tc>
          <w:tcPr>
            <w:tcW w:w="773" w:type="pct"/>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91" w:author="Diana Machado" w:date="2019-04-05T18:46:00Z"/>
                <w:rFonts w:ascii="Calibri" w:eastAsia="PMingLiU" w:hAnsi="Calibri" w:cs="Calibri"/>
                <w:color w:val="000000"/>
                <w:sz w:val="22"/>
                <w:szCs w:val="22"/>
                <w:lang w:val="en-PH" w:eastAsia="en-US"/>
              </w:rPr>
            </w:pPr>
            <w:ins w:id="63492" w:author="Diana Machado" w:date="2019-04-05T18:46:00Z">
              <w:r w:rsidRPr="008B05C1">
                <w:rPr>
                  <w:rFonts w:ascii="Calibri" w:eastAsia="PMingLiU" w:hAnsi="Calibri" w:cs="Calibri"/>
                  <w:color w:val="000000"/>
                  <w:sz w:val="22"/>
                  <w:szCs w:val="22"/>
                  <w:lang w:val="en-PH" w:eastAsia="en-US"/>
                </w:rPr>
                <w:t>BAY</w:t>
              </w:r>
            </w:ins>
          </w:p>
        </w:tc>
        <w:tc>
          <w:tcPr>
            <w:tcW w:w="921" w:type="pct"/>
            <w:tcBorders>
              <w:top w:val="single" w:sz="12"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493" w:author="Diana Machado" w:date="2019-04-05T18:46:00Z"/>
                <w:rFonts w:ascii="Calibri" w:eastAsia="PMingLiU" w:hAnsi="Calibri" w:cs="Calibri"/>
                <w:color w:val="000000"/>
                <w:sz w:val="22"/>
                <w:szCs w:val="22"/>
                <w:lang w:val="en-PH" w:eastAsia="en-US"/>
              </w:rPr>
            </w:pPr>
            <w:ins w:id="63494" w:author="Diana Machado" w:date="2019-04-05T18:46:00Z">
              <w:r w:rsidRPr="008B05C1">
                <w:rPr>
                  <w:rFonts w:ascii="Calibri" w:eastAsia="PMingLiU" w:hAnsi="Calibri" w:cs="Calibri"/>
                  <w:color w:val="000000"/>
                  <w:sz w:val="22"/>
                  <w:szCs w:val="22"/>
                  <w:lang w:val="en-PH" w:eastAsia="en-US"/>
                </w:rPr>
                <w:t>3.776</w:t>
              </w:r>
            </w:ins>
          </w:p>
        </w:tc>
        <w:tc>
          <w:tcPr>
            <w:tcW w:w="921" w:type="pct"/>
            <w:tcBorders>
              <w:top w:val="single" w:sz="12"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95" w:author="Diana Machado" w:date="2019-04-05T18:46:00Z"/>
                <w:rFonts w:ascii="Calibri" w:eastAsia="PMingLiU" w:hAnsi="Calibri" w:cs="Calibri"/>
                <w:color w:val="000000"/>
                <w:sz w:val="22"/>
                <w:szCs w:val="22"/>
                <w:lang w:val="en-PH" w:eastAsia="en-US"/>
              </w:rPr>
            </w:pPr>
            <w:ins w:id="63496" w:author="Diana Machado" w:date="2019-04-05T18:46:00Z">
              <w:r w:rsidRPr="008B05C1">
                <w:rPr>
                  <w:rFonts w:ascii="Calibri" w:eastAsia="PMingLiU" w:hAnsi="Calibri" w:cs="Calibri"/>
                  <w:color w:val="000000"/>
                  <w:sz w:val="22"/>
                  <w:szCs w:val="22"/>
                  <w:lang w:val="en-PH" w:eastAsia="en-US"/>
                </w:rPr>
                <w:t>4.080</w:t>
              </w:r>
            </w:ins>
          </w:p>
        </w:tc>
        <w:tc>
          <w:tcPr>
            <w:tcW w:w="1052" w:type="pct"/>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97" w:author="Diana Machado" w:date="2019-04-05T18:46:00Z"/>
                <w:rFonts w:ascii="Calibri" w:eastAsia="PMingLiU" w:hAnsi="Calibri" w:cs="Calibri"/>
                <w:color w:val="000000"/>
                <w:sz w:val="22"/>
                <w:szCs w:val="22"/>
                <w:lang w:val="en-PH" w:eastAsia="en-US"/>
              </w:rPr>
            </w:pPr>
            <w:ins w:id="63498" w:author="Diana Machado" w:date="2019-04-05T18:46:00Z">
              <w:r w:rsidRPr="008B05C1">
                <w:rPr>
                  <w:rFonts w:ascii="Calibri" w:eastAsia="PMingLiU" w:hAnsi="Calibri" w:cs="Calibri"/>
                  <w:color w:val="000000"/>
                  <w:sz w:val="22"/>
                  <w:szCs w:val="22"/>
                  <w:lang w:val="en-PH" w:eastAsia="en-US"/>
                </w:rPr>
                <w:t>1.081</w:t>
              </w:r>
            </w:ins>
          </w:p>
        </w:tc>
      </w:tr>
      <w:tr w:rsidR="00787B33" w:rsidRPr="008B05C1" w:rsidTr="00787B33">
        <w:trPr>
          <w:trHeight w:val="288"/>
          <w:ins w:id="6349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0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01" w:author="Diana Machado" w:date="2019-04-05T18:46:00Z"/>
                <w:rFonts w:ascii="Calibri" w:eastAsia="PMingLiU" w:hAnsi="Calibri" w:cs="Calibri"/>
                <w:color w:val="000000"/>
                <w:sz w:val="22"/>
                <w:szCs w:val="22"/>
                <w:lang w:val="en-PH" w:eastAsia="en-US"/>
              </w:rPr>
            </w:pPr>
            <w:ins w:id="63502" w:author="Diana Machado" w:date="2019-04-05T18:46:00Z">
              <w:r w:rsidRPr="008B05C1">
                <w:rPr>
                  <w:rFonts w:ascii="Calibri" w:eastAsia="PMingLiU" w:hAnsi="Calibri" w:cs="Calibri"/>
                  <w:color w:val="000000"/>
                  <w:sz w:val="22"/>
                  <w:szCs w:val="22"/>
                  <w:lang w:val="en-PH" w:eastAsia="en-US"/>
                </w:rPr>
                <w:t>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03" w:author="Diana Machado" w:date="2019-04-05T18:46:00Z"/>
                <w:rFonts w:ascii="Calibri" w:eastAsia="PMingLiU" w:hAnsi="Calibri" w:cs="Calibri"/>
                <w:color w:val="000000"/>
                <w:sz w:val="22"/>
                <w:szCs w:val="22"/>
                <w:lang w:val="en-PH" w:eastAsia="en-US"/>
              </w:rPr>
            </w:pPr>
            <w:ins w:id="63504" w:author="Diana Machado" w:date="2019-04-05T18:46:00Z">
              <w:r w:rsidRPr="008B05C1">
                <w:rPr>
                  <w:rFonts w:ascii="Calibri" w:eastAsia="PMingLiU" w:hAnsi="Calibri" w:cs="Calibri"/>
                  <w:color w:val="000000"/>
                  <w:sz w:val="22"/>
                  <w:szCs w:val="22"/>
                  <w:lang w:val="en-PH" w:eastAsia="en-US"/>
                </w:rPr>
                <w:t>BREV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505" w:author="Diana Machado" w:date="2019-04-05T18:46:00Z"/>
                <w:rFonts w:ascii="Calibri" w:eastAsia="PMingLiU" w:hAnsi="Calibri" w:cs="Calibri"/>
                <w:color w:val="000000"/>
                <w:sz w:val="22"/>
                <w:szCs w:val="22"/>
                <w:lang w:val="en-PH" w:eastAsia="en-US"/>
              </w:rPr>
            </w:pPr>
            <w:ins w:id="63506" w:author="Diana Machado" w:date="2019-04-05T18:46:00Z">
              <w:r w:rsidRPr="008B05C1">
                <w:rPr>
                  <w:rFonts w:ascii="Calibri" w:eastAsia="PMingLiU" w:hAnsi="Calibri" w:cs="Calibri"/>
                  <w:color w:val="000000"/>
                  <w:sz w:val="22"/>
                  <w:szCs w:val="22"/>
                  <w:lang w:val="en-PH" w:eastAsia="en-US"/>
                </w:rPr>
                <w:t>4.504</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07" w:author="Diana Machado" w:date="2019-04-05T18:46:00Z"/>
                <w:rFonts w:ascii="Calibri" w:eastAsia="PMingLiU" w:hAnsi="Calibri" w:cs="Calibri"/>
                <w:color w:val="000000"/>
                <w:sz w:val="22"/>
                <w:szCs w:val="22"/>
                <w:lang w:val="en-PH" w:eastAsia="en-US"/>
              </w:rPr>
            </w:pPr>
            <w:ins w:id="63508" w:author="Diana Machado" w:date="2019-04-05T18:46:00Z">
              <w:r w:rsidRPr="008B05C1">
                <w:rPr>
                  <w:rFonts w:ascii="Calibri" w:eastAsia="PMingLiU" w:hAnsi="Calibri" w:cs="Calibri"/>
                  <w:color w:val="000000"/>
                  <w:sz w:val="22"/>
                  <w:szCs w:val="22"/>
                  <w:lang w:val="en-PH" w:eastAsia="en-US"/>
                </w:rPr>
                <w:t>4.56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09" w:author="Diana Machado" w:date="2019-04-05T18:46:00Z"/>
                <w:rFonts w:ascii="Calibri" w:eastAsia="PMingLiU" w:hAnsi="Calibri" w:cs="Calibri"/>
                <w:color w:val="000000"/>
                <w:sz w:val="22"/>
                <w:szCs w:val="22"/>
                <w:lang w:val="en-PH" w:eastAsia="en-US"/>
              </w:rPr>
            </w:pPr>
            <w:ins w:id="63510" w:author="Diana Machado" w:date="2019-04-05T18:46:00Z">
              <w:r w:rsidRPr="008B05C1">
                <w:rPr>
                  <w:rFonts w:ascii="Calibri" w:eastAsia="PMingLiU" w:hAnsi="Calibri" w:cs="Calibri"/>
                  <w:color w:val="000000"/>
                  <w:sz w:val="22"/>
                  <w:szCs w:val="22"/>
                  <w:lang w:val="en-PH" w:eastAsia="en-US"/>
                </w:rPr>
                <w:t>1.014</w:t>
              </w:r>
            </w:ins>
          </w:p>
        </w:tc>
      </w:tr>
      <w:tr w:rsidR="00787B33" w:rsidRPr="008B05C1" w:rsidTr="00787B33">
        <w:trPr>
          <w:trHeight w:val="288"/>
          <w:ins w:id="6351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1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13" w:author="Diana Machado" w:date="2019-04-05T18:46:00Z"/>
                <w:rFonts w:ascii="Calibri" w:eastAsia="PMingLiU" w:hAnsi="Calibri" w:cs="Calibri"/>
                <w:color w:val="000000"/>
                <w:sz w:val="22"/>
                <w:szCs w:val="22"/>
                <w:lang w:val="en-PH" w:eastAsia="en-US"/>
              </w:rPr>
            </w:pPr>
            <w:ins w:id="63514" w:author="Diana Machado" w:date="2019-04-05T18:46:00Z">
              <w:r w:rsidRPr="008B05C1">
                <w:rPr>
                  <w:rFonts w:ascii="Calibri" w:eastAsia="PMingLiU" w:hAnsi="Calibri" w:cs="Calibri"/>
                  <w:color w:val="000000"/>
                  <w:sz w:val="22"/>
                  <w:szCs w:val="22"/>
                  <w:lang w:val="en-PH" w:eastAsia="en-US"/>
                </w:rPr>
                <w:t>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15" w:author="Diana Machado" w:date="2019-04-05T18:46:00Z"/>
                <w:rFonts w:ascii="Calibri" w:eastAsia="PMingLiU" w:hAnsi="Calibri" w:cs="Calibri"/>
                <w:color w:val="000000"/>
                <w:sz w:val="22"/>
                <w:szCs w:val="22"/>
                <w:lang w:val="en-PH" w:eastAsia="en-US"/>
              </w:rPr>
            </w:pPr>
            <w:ins w:id="63516" w:author="Diana Machado" w:date="2019-04-05T18:46:00Z">
              <w:r w:rsidRPr="008B05C1">
                <w:rPr>
                  <w:rFonts w:ascii="Calibri" w:eastAsia="PMingLiU" w:hAnsi="Calibri" w:cs="Calibri"/>
                  <w:color w:val="000000"/>
                  <w:sz w:val="22"/>
                  <w:szCs w:val="22"/>
                  <w:lang w:val="en-PH" w:eastAsia="en-US"/>
                </w:rPr>
                <w:t>BREV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517" w:author="Diana Machado" w:date="2019-04-05T18:46:00Z"/>
                <w:rFonts w:ascii="Calibri" w:eastAsia="PMingLiU" w:hAnsi="Calibri" w:cs="Calibri"/>
                <w:color w:val="000000"/>
                <w:sz w:val="22"/>
                <w:szCs w:val="22"/>
                <w:lang w:val="en-PH" w:eastAsia="en-US"/>
              </w:rPr>
            </w:pPr>
            <w:ins w:id="63518" w:author="Diana Machado" w:date="2019-04-05T18:46:00Z">
              <w:r w:rsidRPr="008B05C1">
                <w:rPr>
                  <w:rFonts w:ascii="Calibri" w:eastAsia="PMingLiU" w:hAnsi="Calibri" w:cs="Calibri"/>
                  <w:color w:val="000000"/>
                  <w:sz w:val="22"/>
                  <w:szCs w:val="22"/>
                  <w:lang w:val="en-PH" w:eastAsia="en-US"/>
                </w:rPr>
                <w:t>4.34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19" w:author="Diana Machado" w:date="2019-04-05T18:46:00Z"/>
                <w:rFonts w:ascii="Calibri" w:eastAsia="PMingLiU" w:hAnsi="Calibri" w:cs="Calibri"/>
                <w:color w:val="000000"/>
                <w:sz w:val="22"/>
                <w:szCs w:val="22"/>
                <w:lang w:val="en-PH" w:eastAsia="en-US"/>
              </w:rPr>
            </w:pPr>
            <w:ins w:id="63520" w:author="Diana Machado" w:date="2019-04-05T18:46:00Z">
              <w:r w:rsidRPr="008B05C1">
                <w:rPr>
                  <w:rFonts w:ascii="Calibri" w:eastAsia="PMingLiU" w:hAnsi="Calibri" w:cs="Calibri"/>
                  <w:color w:val="000000"/>
                  <w:sz w:val="22"/>
                  <w:szCs w:val="22"/>
                  <w:lang w:val="en-PH" w:eastAsia="en-US"/>
                </w:rPr>
                <w:t>4.39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21" w:author="Diana Machado" w:date="2019-04-05T18:46:00Z"/>
                <w:rFonts w:ascii="Calibri" w:eastAsia="PMingLiU" w:hAnsi="Calibri" w:cs="Calibri"/>
                <w:color w:val="000000"/>
                <w:sz w:val="22"/>
                <w:szCs w:val="22"/>
                <w:lang w:val="en-PH" w:eastAsia="en-US"/>
              </w:rPr>
            </w:pPr>
            <w:ins w:id="63522" w:author="Diana Machado" w:date="2019-04-05T18:46:00Z">
              <w:r w:rsidRPr="008B05C1">
                <w:rPr>
                  <w:rFonts w:ascii="Calibri" w:eastAsia="PMingLiU" w:hAnsi="Calibri" w:cs="Calibri"/>
                  <w:color w:val="000000"/>
                  <w:sz w:val="22"/>
                  <w:szCs w:val="22"/>
                  <w:lang w:val="en-PH" w:eastAsia="en-US"/>
                </w:rPr>
                <w:t>1.012</w:t>
              </w:r>
            </w:ins>
          </w:p>
        </w:tc>
      </w:tr>
      <w:tr w:rsidR="00787B33" w:rsidRPr="008B05C1" w:rsidTr="00787B33">
        <w:trPr>
          <w:trHeight w:val="288"/>
          <w:ins w:id="6352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2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25" w:author="Diana Machado" w:date="2019-04-05T18:46:00Z"/>
                <w:rFonts w:ascii="Calibri" w:eastAsia="PMingLiU" w:hAnsi="Calibri" w:cs="Calibri"/>
                <w:color w:val="000000"/>
                <w:sz w:val="22"/>
                <w:szCs w:val="22"/>
                <w:lang w:val="en-PH" w:eastAsia="en-US"/>
              </w:rPr>
            </w:pPr>
            <w:ins w:id="63526" w:author="Diana Machado" w:date="2019-04-05T18:46:00Z">
              <w:r w:rsidRPr="008B05C1">
                <w:rPr>
                  <w:rFonts w:ascii="Calibri" w:eastAsia="PMingLiU" w:hAnsi="Calibri" w:cs="Calibri"/>
                  <w:color w:val="000000"/>
                  <w:sz w:val="22"/>
                  <w:szCs w:val="22"/>
                  <w:lang w:val="en-PH" w:eastAsia="en-US"/>
                </w:rPr>
                <w:t>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27" w:author="Diana Machado" w:date="2019-04-05T18:46:00Z"/>
                <w:rFonts w:ascii="Calibri" w:eastAsia="PMingLiU" w:hAnsi="Calibri" w:cs="Calibri"/>
                <w:color w:val="000000"/>
                <w:sz w:val="22"/>
                <w:szCs w:val="22"/>
                <w:lang w:val="en-PH" w:eastAsia="en-US"/>
              </w:rPr>
            </w:pPr>
            <w:ins w:id="63528" w:author="Diana Machado" w:date="2019-04-05T18:46:00Z">
              <w:r w:rsidRPr="008B05C1">
                <w:rPr>
                  <w:rFonts w:ascii="Calibri" w:eastAsia="PMingLiU" w:hAnsi="Calibri" w:cs="Calibri"/>
                  <w:color w:val="000000"/>
                  <w:sz w:val="22"/>
                  <w:szCs w:val="22"/>
                  <w:lang w:val="en-PH" w:eastAsia="en-US"/>
                </w:rPr>
                <w:t>BROW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529" w:author="Diana Machado" w:date="2019-04-05T18:46:00Z"/>
                <w:rFonts w:ascii="Calibri" w:eastAsia="PMingLiU" w:hAnsi="Calibri" w:cs="Calibri"/>
                <w:color w:val="000000"/>
                <w:sz w:val="22"/>
                <w:szCs w:val="22"/>
                <w:lang w:val="en-PH" w:eastAsia="en-US"/>
              </w:rPr>
            </w:pPr>
            <w:ins w:id="63530" w:author="Diana Machado" w:date="2019-04-05T18:46:00Z">
              <w:r w:rsidRPr="008B05C1">
                <w:rPr>
                  <w:rFonts w:ascii="Calibri" w:eastAsia="PMingLiU" w:hAnsi="Calibri" w:cs="Calibri"/>
                  <w:color w:val="000000"/>
                  <w:sz w:val="22"/>
                  <w:szCs w:val="22"/>
                  <w:lang w:val="en-PH" w:eastAsia="en-US"/>
                </w:rPr>
                <w:t>7.25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31" w:author="Diana Machado" w:date="2019-04-05T18:46:00Z"/>
                <w:rFonts w:ascii="Calibri" w:eastAsia="PMingLiU" w:hAnsi="Calibri" w:cs="Calibri"/>
                <w:color w:val="000000"/>
                <w:sz w:val="22"/>
                <w:szCs w:val="22"/>
                <w:lang w:val="en-PH" w:eastAsia="en-US"/>
              </w:rPr>
            </w:pPr>
            <w:ins w:id="63532" w:author="Diana Machado" w:date="2019-04-05T18:46:00Z">
              <w:r w:rsidRPr="008B05C1">
                <w:rPr>
                  <w:rFonts w:ascii="Calibri" w:eastAsia="PMingLiU" w:hAnsi="Calibri" w:cs="Calibri"/>
                  <w:color w:val="000000"/>
                  <w:sz w:val="22"/>
                  <w:szCs w:val="22"/>
                  <w:lang w:val="en-PH" w:eastAsia="en-US"/>
                </w:rPr>
                <w:t>7.41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33" w:author="Diana Machado" w:date="2019-04-05T18:46:00Z"/>
                <w:rFonts w:ascii="Calibri" w:eastAsia="PMingLiU" w:hAnsi="Calibri" w:cs="Calibri"/>
                <w:color w:val="000000"/>
                <w:sz w:val="22"/>
                <w:szCs w:val="22"/>
                <w:lang w:val="en-PH" w:eastAsia="en-US"/>
              </w:rPr>
            </w:pPr>
            <w:ins w:id="63534" w:author="Diana Machado" w:date="2019-04-05T18:46:00Z">
              <w:r w:rsidRPr="008B05C1">
                <w:rPr>
                  <w:rFonts w:ascii="Calibri" w:eastAsia="PMingLiU" w:hAnsi="Calibri" w:cs="Calibri"/>
                  <w:color w:val="000000"/>
                  <w:sz w:val="22"/>
                  <w:szCs w:val="22"/>
                  <w:lang w:val="en-PH" w:eastAsia="en-US"/>
                </w:rPr>
                <w:t>1.023</w:t>
              </w:r>
            </w:ins>
          </w:p>
        </w:tc>
      </w:tr>
      <w:tr w:rsidR="00787B33" w:rsidRPr="008B05C1" w:rsidTr="00787B33">
        <w:trPr>
          <w:trHeight w:val="288"/>
          <w:ins w:id="6353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3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37" w:author="Diana Machado" w:date="2019-04-05T18:46:00Z"/>
                <w:rFonts w:ascii="Calibri" w:eastAsia="PMingLiU" w:hAnsi="Calibri" w:cs="Calibri"/>
                <w:color w:val="000000"/>
                <w:sz w:val="22"/>
                <w:szCs w:val="22"/>
                <w:lang w:val="en-PH" w:eastAsia="en-US"/>
              </w:rPr>
            </w:pPr>
            <w:ins w:id="63538" w:author="Diana Machado" w:date="2019-04-05T18:46:00Z">
              <w:r w:rsidRPr="008B05C1">
                <w:rPr>
                  <w:rFonts w:ascii="Calibri" w:eastAsia="PMingLiU" w:hAnsi="Calibri" w:cs="Calibri"/>
                  <w:color w:val="000000"/>
                  <w:sz w:val="22"/>
                  <w:szCs w:val="22"/>
                  <w:lang w:val="en-PH" w:eastAsia="en-US"/>
                </w:rPr>
                <w:t>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39" w:author="Diana Machado" w:date="2019-04-05T18:46:00Z"/>
                <w:rFonts w:ascii="Calibri" w:eastAsia="PMingLiU" w:hAnsi="Calibri" w:cs="Calibri"/>
                <w:color w:val="000000"/>
                <w:sz w:val="22"/>
                <w:szCs w:val="22"/>
                <w:lang w:val="en-PH" w:eastAsia="en-US"/>
              </w:rPr>
            </w:pPr>
            <w:ins w:id="63540" w:author="Diana Machado" w:date="2019-04-05T18:46:00Z">
              <w:r w:rsidRPr="008B05C1">
                <w:rPr>
                  <w:rFonts w:ascii="Calibri" w:eastAsia="PMingLiU" w:hAnsi="Calibri" w:cs="Calibri"/>
                  <w:color w:val="000000"/>
                  <w:sz w:val="22"/>
                  <w:szCs w:val="22"/>
                  <w:lang w:val="en-PH" w:eastAsia="en-US"/>
                </w:rPr>
                <w:t>BROW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541" w:author="Diana Machado" w:date="2019-04-05T18:46:00Z"/>
                <w:rFonts w:ascii="Calibri" w:eastAsia="PMingLiU" w:hAnsi="Calibri" w:cs="Calibri"/>
                <w:color w:val="000000"/>
                <w:sz w:val="22"/>
                <w:szCs w:val="22"/>
                <w:lang w:val="en-PH" w:eastAsia="en-US"/>
              </w:rPr>
            </w:pPr>
            <w:ins w:id="63542" w:author="Diana Machado" w:date="2019-04-05T18:46:00Z">
              <w:r w:rsidRPr="008B05C1">
                <w:rPr>
                  <w:rFonts w:ascii="Calibri" w:eastAsia="PMingLiU" w:hAnsi="Calibri" w:cs="Calibri"/>
                  <w:color w:val="000000"/>
                  <w:sz w:val="22"/>
                  <w:szCs w:val="22"/>
                  <w:lang w:val="en-PH" w:eastAsia="en-US"/>
                </w:rPr>
                <w:t>11.80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43" w:author="Diana Machado" w:date="2019-04-05T18:46:00Z"/>
                <w:rFonts w:ascii="Calibri" w:eastAsia="PMingLiU" w:hAnsi="Calibri" w:cs="Calibri"/>
                <w:color w:val="000000"/>
                <w:sz w:val="22"/>
                <w:szCs w:val="22"/>
                <w:lang w:val="en-PH" w:eastAsia="en-US"/>
              </w:rPr>
            </w:pPr>
            <w:ins w:id="63544" w:author="Diana Machado" w:date="2019-04-05T18:46:00Z">
              <w:r w:rsidRPr="008B05C1">
                <w:rPr>
                  <w:rFonts w:ascii="Calibri" w:eastAsia="PMingLiU" w:hAnsi="Calibri" w:cs="Calibri"/>
                  <w:color w:val="000000"/>
                  <w:sz w:val="22"/>
                  <w:szCs w:val="22"/>
                  <w:lang w:val="en-PH" w:eastAsia="en-US"/>
                </w:rPr>
                <w:t>12.36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45" w:author="Diana Machado" w:date="2019-04-05T18:46:00Z"/>
                <w:rFonts w:ascii="Calibri" w:eastAsia="PMingLiU" w:hAnsi="Calibri" w:cs="Calibri"/>
                <w:color w:val="000000"/>
                <w:sz w:val="22"/>
                <w:szCs w:val="22"/>
                <w:lang w:val="en-PH" w:eastAsia="en-US"/>
              </w:rPr>
            </w:pPr>
            <w:ins w:id="63546" w:author="Diana Machado" w:date="2019-04-05T18:46:00Z">
              <w:r w:rsidRPr="008B05C1">
                <w:rPr>
                  <w:rFonts w:ascii="Calibri" w:eastAsia="PMingLiU" w:hAnsi="Calibri" w:cs="Calibri"/>
                  <w:color w:val="000000"/>
                  <w:sz w:val="22"/>
                  <w:szCs w:val="22"/>
                  <w:lang w:val="en-PH" w:eastAsia="en-US"/>
                </w:rPr>
                <w:t>1.048</w:t>
              </w:r>
            </w:ins>
          </w:p>
        </w:tc>
      </w:tr>
      <w:tr w:rsidR="00787B33" w:rsidRPr="008B05C1" w:rsidTr="00787B33">
        <w:trPr>
          <w:trHeight w:val="288"/>
          <w:ins w:id="6354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4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49" w:author="Diana Machado" w:date="2019-04-05T18:46:00Z"/>
                <w:rFonts w:ascii="Calibri" w:eastAsia="PMingLiU" w:hAnsi="Calibri" w:cs="Calibri"/>
                <w:color w:val="000000"/>
                <w:sz w:val="22"/>
                <w:szCs w:val="22"/>
                <w:lang w:val="en-PH" w:eastAsia="en-US"/>
              </w:rPr>
            </w:pPr>
            <w:ins w:id="63550" w:author="Diana Machado" w:date="2019-04-05T18:46:00Z">
              <w:r w:rsidRPr="008B05C1">
                <w:rPr>
                  <w:rFonts w:ascii="Calibri" w:eastAsia="PMingLiU" w:hAnsi="Calibri" w:cs="Calibri"/>
                  <w:color w:val="000000"/>
                  <w:sz w:val="22"/>
                  <w:szCs w:val="22"/>
                  <w:lang w:val="en-PH" w:eastAsia="en-US"/>
                </w:rPr>
                <w:t>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51" w:author="Diana Machado" w:date="2019-04-05T18:46:00Z"/>
                <w:rFonts w:ascii="Calibri" w:eastAsia="PMingLiU" w:hAnsi="Calibri" w:cs="Calibri"/>
                <w:color w:val="000000"/>
                <w:sz w:val="22"/>
                <w:szCs w:val="22"/>
                <w:lang w:val="en-PH" w:eastAsia="en-US"/>
              </w:rPr>
            </w:pPr>
            <w:ins w:id="63552" w:author="Diana Machado" w:date="2019-04-05T18:46:00Z">
              <w:r w:rsidRPr="008B05C1">
                <w:rPr>
                  <w:rFonts w:ascii="Calibri" w:eastAsia="PMingLiU" w:hAnsi="Calibri" w:cs="Calibri"/>
                  <w:color w:val="000000"/>
                  <w:sz w:val="22"/>
                  <w:szCs w:val="22"/>
                  <w:lang w:val="en-PH" w:eastAsia="en-US"/>
                </w:rPr>
                <w:t>CITRU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553" w:author="Diana Machado" w:date="2019-04-05T18:46:00Z"/>
                <w:rFonts w:ascii="Calibri" w:eastAsia="PMingLiU" w:hAnsi="Calibri" w:cs="Calibri"/>
                <w:color w:val="000000"/>
                <w:sz w:val="22"/>
                <w:szCs w:val="22"/>
                <w:lang w:val="en-PH" w:eastAsia="en-US"/>
              </w:rPr>
            </w:pPr>
            <w:ins w:id="63554" w:author="Diana Machado" w:date="2019-04-05T18:46:00Z">
              <w:r w:rsidRPr="008B05C1">
                <w:rPr>
                  <w:rFonts w:ascii="Calibri" w:eastAsia="PMingLiU" w:hAnsi="Calibri" w:cs="Calibri"/>
                  <w:color w:val="000000"/>
                  <w:sz w:val="22"/>
                  <w:szCs w:val="22"/>
                  <w:lang w:val="en-PH" w:eastAsia="en-US"/>
                </w:rPr>
                <w:t>3.36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55" w:author="Diana Machado" w:date="2019-04-05T18:46:00Z"/>
                <w:rFonts w:ascii="Calibri" w:eastAsia="PMingLiU" w:hAnsi="Calibri" w:cs="Calibri"/>
                <w:color w:val="000000"/>
                <w:sz w:val="22"/>
                <w:szCs w:val="22"/>
                <w:lang w:val="en-PH" w:eastAsia="en-US"/>
              </w:rPr>
            </w:pPr>
            <w:ins w:id="63556" w:author="Diana Machado" w:date="2019-04-05T18:46:00Z">
              <w:r w:rsidRPr="008B05C1">
                <w:rPr>
                  <w:rFonts w:ascii="Calibri" w:eastAsia="PMingLiU" w:hAnsi="Calibri" w:cs="Calibri"/>
                  <w:color w:val="000000"/>
                  <w:sz w:val="22"/>
                  <w:szCs w:val="22"/>
                  <w:lang w:val="en-PH" w:eastAsia="en-US"/>
                </w:rPr>
                <w:t>3.41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57" w:author="Diana Machado" w:date="2019-04-05T18:46:00Z"/>
                <w:rFonts w:ascii="Calibri" w:eastAsia="PMingLiU" w:hAnsi="Calibri" w:cs="Calibri"/>
                <w:color w:val="000000"/>
                <w:sz w:val="22"/>
                <w:szCs w:val="22"/>
                <w:lang w:val="en-PH" w:eastAsia="en-US"/>
              </w:rPr>
            </w:pPr>
            <w:ins w:id="63558" w:author="Diana Machado" w:date="2019-04-05T18:46:00Z">
              <w:r w:rsidRPr="008B05C1">
                <w:rPr>
                  <w:rFonts w:ascii="Calibri" w:eastAsia="PMingLiU" w:hAnsi="Calibri" w:cs="Calibri"/>
                  <w:color w:val="000000"/>
                  <w:sz w:val="22"/>
                  <w:szCs w:val="22"/>
                  <w:lang w:val="en-PH" w:eastAsia="en-US"/>
                </w:rPr>
                <w:t>1.015</w:t>
              </w:r>
            </w:ins>
          </w:p>
        </w:tc>
      </w:tr>
      <w:tr w:rsidR="00787B33" w:rsidRPr="008B05C1" w:rsidTr="00787B33">
        <w:trPr>
          <w:trHeight w:val="288"/>
          <w:ins w:id="6355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6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61" w:author="Diana Machado" w:date="2019-04-05T18:46:00Z"/>
                <w:rFonts w:ascii="Calibri" w:eastAsia="PMingLiU" w:hAnsi="Calibri" w:cs="Calibri"/>
                <w:color w:val="000000"/>
                <w:sz w:val="22"/>
                <w:szCs w:val="22"/>
                <w:lang w:val="en-PH" w:eastAsia="en-US"/>
              </w:rPr>
            </w:pPr>
            <w:ins w:id="63562" w:author="Diana Machado" w:date="2019-04-05T18:46:00Z">
              <w:r w:rsidRPr="008B05C1">
                <w:rPr>
                  <w:rFonts w:ascii="Calibri" w:eastAsia="PMingLiU" w:hAnsi="Calibri" w:cs="Calibri"/>
                  <w:color w:val="000000"/>
                  <w:sz w:val="22"/>
                  <w:szCs w:val="22"/>
                  <w:lang w:val="en-PH" w:eastAsia="en-US"/>
                </w:rPr>
                <w:t>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63" w:author="Diana Machado" w:date="2019-04-05T18:46:00Z"/>
                <w:rFonts w:ascii="Calibri" w:eastAsia="PMingLiU" w:hAnsi="Calibri" w:cs="Calibri"/>
                <w:color w:val="000000"/>
                <w:sz w:val="22"/>
                <w:szCs w:val="22"/>
                <w:lang w:val="en-PH" w:eastAsia="en-US"/>
              </w:rPr>
            </w:pPr>
            <w:ins w:id="63564" w:author="Diana Machado" w:date="2019-04-05T18:46:00Z">
              <w:r w:rsidRPr="008B05C1">
                <w:rPr>
                  <w:rFonts w:ascii="Calibri" w:eastAsia="PMingLiU" w:hAnsi="Calibri" w:cs="Calibri"/>
                  <w:color w:val="000000"/>
                  <w:sz w:val="22"/>
                  <w:szCs w:val="22"/>
                  <w:lang w:val="en-PH" w:eastAsia="en-US"/>
                </w:rPr>
                <w:t>CLAY</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565" w:author="Diana Machado" w:date="2019-04-05T18:46:00Z"/>
                <w:rFonts w:ascii="Calibri" w:eastAsia="PMingLiU" w:hAnsi="Calibri" w:cs="Calibri"/>
                <w:color w:val="000000"/>
                <w:sz w:val="22"/>
                <w:szCs w:val="22"/>
                <w:lang w:val="en-PH" w:eastAsia="en-US"/>
              </w:rPr>
            </w:pPr>
            <w:ins w:id="63566" w:author="Diana Machado" w:date="2019-04-05T18:46:00Z">
              <w:r w:rsidRPr="008B05C1">
                <w:rPr>
                  <w:rFonts w:ascii="Calibri" w:eastAsia="PMingLiU" w:hAnsi="Calibri" w:cs="Calibri"/>
                  <w:color w:val="000000"/>
                  <w:sz w:val="22"/>
                  <w:szCs w:val="22"/>
                  <w:lang w:val="en-PH" w:eastAsia="en-US"/>
                </w:rPr>
                <w:t>0.861</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67" w:author="Diana Machado" w:date="2019-04-05T18:46:00Z"/>
                <w:rFonts w:ascii="Calibri" w:eastAsia="PMingLiU" w:hAnsi="Calibri" w:cs="Calibri"/>
                <w:color w:val="000000"/>
                <w:sz w:val="22"/>
                <w:szCs w:val="22"/>
                <w:lang w:val="en-PH" w:eastAsia="en-US"/>
              </w:rPr>
            </w:pPr>
            <w:ins w:id="63568" w:author="Diana Machado" w:date="2019-04-05T18:46:00Z">
              <w:r w:rsidRPr="008B05C1">
                <w:rPr>
                  <w:rFonts w:ascii="Calibri" w:eastAsia="PMingLiU" w:hAnsi="Calibri" w:cs="Calibri"/>
                  <w:color w:val="000000"/>
                  <w:sz w:val="22"/>
                  <w:szCs w:val="22"/>
                  <w:lang w:val="en-PH" w:eastAsia="en-US"/>
                </w:rPr>
                <w:t>0.89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69" w:author="Diana Machado" w:date="2019-04-05T18:46:00Z"/>
                <w:rFonts w:ascii="Calibri" w:eastAsia="PMingLiU" w:hAnsi="Calibri" w:cs="Calibri"/>
                <w:color w:val="000000"/>
                <w:sz w:val="22"/>
                <w:szCs w:val="22"/>
                <w:lang w:val="en-PH" w:eastAsia="en-US"/>
              </w:rPr>
            </w:pPr>
            <w:ins w:id="63570" w:author="Diana Machado" w:date="2019-04-05T18:46:00Z">
              <w:r w:rsidRPr="008B05C1">
                <w:rPr>
                  <w:rFonts w:ascii="Calibri" w:eastAsia="PMingLiU" w:hAnsi="Calibri" w:cs="Calibri"/>
                  <w:color w:val="000000"/>
                  <w:sz w:val="22"/>
                  <w:szCs w:val="22"/>
                  <w:lang w:val="en-PH" w:eastAsia="en-US"/>
                </w:rPr>
                <w:t>1.038</w:t>
              </w:r>
            </w:ins>
          </w:p>
        </w:tc>
      </w:tr>
      <w:tr w:rsidR="00787B33" w:rsidRPr="008B05C1" w:rsidTr="00787B33">
        <w:trPr>
          <w:trHeight w:val="288"/>
          <w:ins w:id="6357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7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73" w:author="Diana Machado" w:date="2019-04-05T18:46:00Z"/>
                <w:rFonts w:ascii="Calibri" w:eastAsia="PMingLiU" w:hAnsi="Calibri" w:cs="Calibri"/>
                <w:color w:val="000000"/>
                <w:sz w:val="22"/>
                <w:szCs w:val="22"/>
                <w:lang w:val="en-PH" w:eastAsia="en-US"/>
              </w:rPr>
            </w:pPr>
            <w:ins w:id="63574" w:author="Diana Machado" w:date="2019-04-05T18:46:00Z">
              <w:r w:rsidRPr="008B05C1">
                <w:rPr>
                  <w:rFonts w:ascii="Calibri" w:eastAsia="PMingLiU" w:hAnsi="Calibri" w:cs="Calibri"/>
                  <w:color w:val="000000"/>
                  <w:sz w:val="22"/>
                  <w:szCs w:val="22"/>
                  <w:lang w:val="en-PH" w:eastAsia="en-US"/>
                </w:rPr>
                <w:t>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75" w:author="Diana Machado" w:date="2019-04-05T18:46:00Z"/>
                <w:rFonts w:ascii="Calibri" w:eastAsia="PMingLiU" w:hAnsi="Calibri" w:cs="Calibri"/>
                <w:color w:val="000000"/>
                <w:sz w:val="22"/>
                <w:szCs w:val="22"/>
                <w:lang w:val="en-PH" w:eastAsia="en-US"/>
              </w:rPr>
            </w:pPr>
            <w:ins w:id="63576" w:author="Diana Machado" w:date="2019-04-05T18:46:00Z">
              <w:r w:rsidRPr="008B05C1">
                <w:rPr>
                  <w:rFonts w:ascii="Calibri" w:eastAsia="PMingLiU" w:hAnsi="Calibri" w:cs="Calibri"/>
                  <w:color w:val="000000"/>
                  <w:sz w:val="22"/>
                  <w:szCs w:val="22"/>
                  <w:lang w:val="en-PH" w:eastAsia="en-US"/>
                </w:rPr>
                <w:t>COLLIE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577" w:author="Diana Machado" w:date="2019-04-05T18:46:00Z"/>
                <w:rFonts w:ascii="Calibri" w:eastAsia="PMingLiU" w:hAnsi="Calibri" w:cs="Calibri"/>
                <w:color w:val="000000"/>
                <w:sz w:val="22"/>
                <w:szCs w:val="22"/>
                <w:lang w:val="en-PH" w:eastAsia="en-US"/>
              </w:rPr>
            </w:pPr>
            <w:ins w:id="63578" w:author="Diana Machado" w:date="2019-04-05T18:46:00Z">
              <w:r w:rsidRPr="008B05C1">
                <w:rPr>
                  <w:rFonts w:ascii="Calibri" w:eastAsia="PMingLiU" w:hAnsi="Calibri" w:cs="Calibri"/>
                  <w:color w:val="000000"/>
                  <w:sz w:val="22"/>
                  <w:szCs w:val="22"/>
                  <w:lang w:val="en-PH" w:eastAsia="en-US"/>
                </w:rPr>
                <w:t>5.731</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79" w:author="Diana Machado" w:date="2019-04-05T18:46:00Z"/>
                <w:rFonts w:ascii="Calibri" w:eastAsia="PMingLiU" w:hAnsi="Calibri" w:cs="Calibri"/>
                <w:color w:val="000000"/>
                <w:sz w:val="22"/>
                <w:szCs w:val="22"/>
                <w:lang w:val="en-PH" w:eastAsia="en-US"/>
              </w:rPr>
            </w:pPr>
            <w:ins w:id="63580" w:author="Diana Machado" w:date="2019-04-05T18:46:00Z">
              <w:r w:rsidRPr="008B05C1">
                <w:rPr>
                  <w:rFonts w:ascii="Calibri" w:eastAsia="PMingLiU" w:hAnsi="Calibri" w:cs="Calibri"/>
                  <w:color w:val="000000"/>
                  <w:sz w:val="22"/>
                  <w:szCs w:val="22"/>
                  <w:lang w:val="en-PH" w:eastAsia="en-US"/>
                </w:rPr>
                <w:t>5.84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81" w:author="Diana Machado" w:date="2019-04-05T18:46:00Z"/>
                <w:rFonts w:ascii="Calibri" w:eastAsia="PMingLiU" w:hAnsi="Calibri" w:cs="Calibri"/>
                <w:color w:val="000000"/>
                <w:sz w:val="22"/>
                <w:szCs w:val="22"/>
                <w:lang w:val="en-PH" w:eastAsia="en-US"/>
              </w:rPr>
            </w:pPr>
            <w:ins w:id="63582" w:author="Diana Machado" w:date="2019-04-05T18:46:00Z">
              <w:r w:rsidRPr="008B05C1">
                <w:rPr>
                  <w:rFonts w:ascii="Calibri" w:eastAsia="PMingLiU" w:hAnsi="Calibri" w:cs="Calibri"/>
                  <w:color w:val="000000"/>
                  <w:sz w:val="22"/>
                  <w:szCs w:val="22"/>
                  <w:lang w:val="en-PH" w:eastAsia="en-US"/>
                </w:rPr>
                <w:t>1.020</w:t>
              </w:r>
            </w:ins>
          </w:p>
        </w:tc>
      </w:tr>
      <w:tr w:rsidR="00787B33" w:rsidRPr="008B05C1" w:rsidTr="00787B33">
        <w:trPr>
          <w:trHeight w:val="288"/>
          <w:ins w:id="6358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8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85" w:author="Diana Machado" w:date="2019-04-05T18:46:00Z"/>
                <w:rFonts w:ascii="Calibri" w:eastAsia="PMingLiU" w:hAnsi="Calibri" w:cs="Calibri"/>
                <w:color w:val="000000"/>
                <w:sz w:val="22"/>
                <w:szCs w:val="22"/>
                <w:lang w:val="en-PH" w:eastAsia="en-US"/>
              </w:rPr>
            </w:pPr>
            <w:ins w:id="63586" w:author="Diana Machado" w:date="2019-04-05T18:46:00Z">
              <w:r w:rsidRPr="008B05C1">
                <w:rPr>
                  <w:rFonts w:ascii="Calibri" w:eastAsia="PMingLiU" w:hAnsi="Calibri" w:cs="Calibri"/>
                  <w:color w:val="000000"/>
                  <w:sz w:val="22"/>
                  <w:szCs w:val="22"/>
                  <w:lang w:val="en-PH" w:eastAsia="en-US"/>
                </w:rPr>
                <w:t>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87" w:author="Diana Machado" w:date="2019-04-05T18:46:00Z"/>
                <w:rFonts w:ascii="Calibri" w:eastAsia="PMingLiU" w:hAnsi="Calibri" w:cs="Calibri"/>
                <w:color w:val="000000"/>
                <w:sz w:val="22"/>
                <w:szCs w:val="22"/>
                <w:lang w:val="en-PH" w:eastAsia="en-US"/>
              </w:rPr>
            </w:pPr>
            <w:ins w:id="63588" w:author="Diana Machado" w:date="2019-04-05T18:46:00Z">
              <w:r w:rsidRPr="008B05C1">
                <w:rPr>
                  <w:rFonts w:ascii="Calibri" w:eastAsia="PMingLiU" w:hAnsi="Calibri" w:cs="Calibri"/>
                  <w:color w:val="000000"/>
                  <w:sz w:val="22"/>
                  <w:szCs w:val="22"/>
                  <w:lang w:val="en-PH" w:eastAsia="en-US"/>
                </w:rPr>
                <w:t>COLUMBI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589" w:author="Diana Machado" w:date="2019-04-05T18:46:00Z"/>
                <w:rFonts w:ascii="Calibri" w:eastAsia="PMingLiU" w:hAnsi="Calibri" w:cs="Calibri"/>
                <w:color w:val="000000"/>
                <w:sz w:val="22"/>
                <w:szCs w:val="22"/>
                <w:lang w:val="en-PH" w:eastAsia="en-US"/>
              </w:rPr>
            </w:pPr>
            <w:ins w:id="63590" w:author="Diana Machado" w:date="2019-04-05T18:46:00Z">
              <w:r w:rsidRPr="008B05C1">
                <w:rPr>
                  <w:rFonts w:ascii="Calibri" w:eastAsia="PMingLiU" w:hAnsi="Calibri" w:cs="Calibri"/>
                  <w:color w:val="000000"/>
                  <w:sz w:val="22"/>
                  <w:szCs w:val="22"/>
                  <w:lang w:val="en-PH" w:eastAsia="en-US"/>
                </w:rPr>
                <w:t>0.92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91" w:author="Diana Machado" w:date="2019-04-05T18:46:00Z"/>
                <w:rFonts w:ascii="Calibri" w:eastAsia="PMingLiU" w:hAnsi="Calibri" w:cs="Calibri"/>
                <w:color w:val="000000"/>
                <w:sz w:val="22"/>
                <w:szCs w:val="22"/>
                <w:lang w:val="en-PH" w:eastAsia="en-US"/>
              </w:rPr>
            </w:pPr>
            <w:ins w:id="63592" w:author="Diana Machado" w:date="2019-04-05T18:46:00Z">
              <w:r w:rsidRPr="008B05C1">
                <w:rPr>
                  <w:rFonts w:ascii="Calibri" w:eastAsia="PMingLiU" w:hAnsi="Calibri" w:cs="Calibri"/>
                  <w:color w:val="000000"/>
                  <w:sz w:val="22"/>
                  <w:szCs w:val="22"/>
                  <w:lang w:val="en-PH" w:eastAsia="en-US"/>
                </w:rPr>
                <w:t>0.96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93" w:author="Diana Machado" w:date="2019-04-05T18:46:00Z"/>
                <w:rFonts w:ascii="Calibri" w:eastAsia="PMingLiU" w:hAnsi="Calibri" w:cs="Calibri"/>
                <w:color w:val="000000"/>
                <w:sz w:val="22"/>
                <w:szCs w:val="22"/>
                <w:lang w:val="en-PH" w:eastAsia="en-US"/>
              </w:rPr>
            </w:pPr>
            <w:ins w:id="63594" w:author="Diana Machado" w:date="2019-04-05T18:46:00Z">
              <w:r w:rsidRPr="008B05C1">
                <w:rPr>
                  <w:rFonts w:ascii="Calibri" w:eastAsia="PMingLiU" w:hAnsi="Calibri" w:cs="Calibri"/>
                  <w:color w:val="000000"/>
                  <w:sz w:val="22"/>
                  <w:szCs w:val="22"/>
                  <w:lang w:val="en-PH" w:eastAsia="en-US"/>
                </w:rPr>
                <w:t>1.040</w:t>
              </w:r>
            </w:ins>
          </w:p>
        </w:tc>
      </w:tr>
      <w:tr w:rsidR="00787B33" w:rsidRPr="008B05C1" w:rsidTr="00787B33">
        <w:trPr>
          <w:trHeight w:val="288"/>
          <w:ins w:id="6359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9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97" w:author="Diana Machado" w:date="2019-04-05T18:46:00Z"/>
                <w:rFonts w:ascii="Calibri" w:eastAsia="PMingLiU" w:hAnsi="Calibri" w:cs="Calibri"/>
                <w:color w:val="000000"/>
                <w:sz w:val="22"/>
                <w:szCs w:val="22"/>
                <w:lang w:val="en-PH" w:eastAsia="en-US"/>
              </w:rPr>
            </w:pPr>
            <w:ins w:id="63598" w:author="Diana Machado" w:date="2019-04-05T18:46:00Z">
              <w:r w:rsidRPr="008B05C1">
                <w:rPr>
                  <w:rFonts w:ascii="Calibri" w:eastAsia="PMingLiU" w:hAnsi="Calibri" w:cs="Calibri"/>
                  <w:color w:val="000000"/>
                  <w:sz w:val="22"/>
                  <w:szCs w:val="22"/>
                  <w:lang w:val="en-PH" w:eastAsia="en-US"/>
                </w:rPr>
                <w:t>1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99" w:author="Diana Machado" w:date="2019-04-05T18:46:00Z"/>
                <w:rFonts w:ascii="Calibri" w:eastAsia="PMingLiU" w:hAnsi="Calibri" w:cs="Calibri"/>
                <w:color w:val="000000"/>
                <w:sz w:val="22"/>
                <w:szCs w:val="22"/>
                <w:lang w:val="en-PH" w:eastAsia="en-US"/>
              </w:rPr>
            </w:pPr>
            <w:ins w:id="63600" w:author="Diana Machado" w:date="2019-04-05T18:46:00Z">
              <w:r w:rsidRPr="008B05C1">
                <w:rPr>
                  <w:rFonts w:ascii="Calibri" w:eastAsia="PMingLiU" w:hAnsi="Calibri" w:cs="Calibri"/>
                  <w:color w:val="000000"/>
                  <w:sz w:val="22"/>
                  <w:szCs w:val="22"/>
                  <w:lang w:val="en-PH" w:eastAsia="en-US"/>
                </w:rPr>
                <w:t>DIXI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01" w:author="Diana Machado" w:date="2019-04-05T18:46:00Z"/>
                <w:rFonts w:ascii="Calibri" w:eastAsia="PMingLiU" w:hAnsi="Calibri" w:cs="Calibri"/>
                <w:color w:val="000000"/>
                <w:sz w:val="22"/>
                <w:szCs w:val="22"/>
                <w:lang w:val="en-PH" w:eastAsia="en-US"/>
              </w:rPr>
            </w:pPr>
            <w:ins w:id="63602" w:author="Diana Machado" w:date="2019-04-05T18:46:00Z">
              <w:r w:rsidRPr="008B05C1">
                <w:rPr>
                  <w:rFonts w:ascii="Calibri" w:eastAsia="PMingLiU" w:hAnsi="Calibri" w:cs="Calibri"/>
                  <w:color w:val="000000"/>
                  <w:sz w:val="22"/>
                  <w:szCs w:val="22"/>
                  <w:lang w:val="en-PH" w:eastAsia="en-US"/>
                </w:rPr>
                <w:t>2.72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03" w:author="Diana Machado" w:date="2019-04-05T18:46:00Z"/>
                <w:rFonts w:ascii="Calibri" w:eastAsia="PMingLiU" w:hAnsi="Calibri" w:cs="Calibri"/>
                <w:color w:val="000000"/>
                <w:sz w:val="22"/>
                <w:szCs w:val="22"/>
                <w:lang w:val="en-PH" w:eastAsia="en-US"/>
              </w:rPr>
            </w:pPr>
            <w:ins w:id="63604" w:author="Diana Machado" w:date="2019-04-05T18:46:00Z">
              <w:r w:rsidRPr="008B05C1">
                <w:rPr>
                  <w:rFonts w:ascii="Calibri" w:eastAsia="PMingLiU" w:hAnsi="Calibri" w:cs="Calibri"/>
                  <w:color w:val="000000"/>
                  <w:sz w:val="22"/>
                  <w:szCs w:val="22"/>
                  <w:lang w:val="en-PH" w:eastAsia="en-US"/>
                </w:rPr>
                <w:t>2.88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05" w:author="Diana Machado" w:date="2019-04-05T18:46:00Z"/>
                <w:rFonts w:ascii="Calibri" w:eastAsia="PMingLiU" w:hAnsi="Calibri" w:cs="Calibri"/>
                <w:color w:val="000000"/>
                <w:sz w:val="22"/>
                <w:szCs w:val="22"/>
                <w:lang w:val="en-PH" w:eastAsia="en-US"/>
              </w:rPr>
            </w:pPr>
            <w:ins w:id="63606" w:author="Diana Machado" w:date="2019-04-05T18:46:00Z">
              <w:r w:rsidRPr="008B05C1">
                <w:rPr>
                  <w:rFonts w:ascii="Calibri" w:eastAsia="PMingLiU" w:hAnsi="Calibri" w:cs="Calibri"/>
                  <w:color w:val="000000"/>
                  <w:sz w:val="22"/>
                  <w:szCs w:val="22"/>
                  <w:lang w:val="en-PH" w:eastAsia="en-US"/>
                </w:rPr>
                <w:t>1.060</w:t>
              </w:r>
            </w:ins>
          </w:p>
        </w:tc>
      </w:tr>
      <w:tr w:rsidR="00787B33" w:rsidRPr="008B05C1" w:rsidTr="00787B33">
        <w:trPr>
          <w:trHeight w:val="288"/>
          <w:ins w:id="6360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60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09" w:author="Diana Machado" w:date="2019-04-05T18:46:00Z"/>
                <w:rFonts w:ascii="Calibri" w:eastAsia="PMingLiU" w:hAnsi="Calibri" w:cs="Calibri"/>
                <w:color w:val="000000"/>
                <w:sz w:val="22"/>
                <w:szCs w:val="22"/>
                <w:lang w:val="en-PH" w:eastAsia="en-US"/>
              </w:rPr>
            </w:pPr>
            <w:ins w:id="63610" w:author="Diana Machado" w:date="2019-04-05T18:46:00Z">
              <w:r w:rsidRPr="008B05C1">
                <w:rPr>
                  <w:rFonts w:ascii="Calibri" w:eastAsia="PMingLiU" w:hAnsi="Calibri" w:cs="Calibri"/>
                  <w:color w:val="000000"/>
                  <w:sz w:val="22"/>
                  <w:szCs w:val="22"/>
                  <w:lang w:val="en-PH" w:eastAsia="en-US"/>
                </w:rPr>
                <w:t>1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11" w:author="Diana Machado" w:date="2019-04-05T18:46:00Z"/>
                <w:rFonts w:ascii="Calibri" w:eastAsia="PMingLiU" w:hAnsi="Calibri" w:cs="Calibri"/>
                <w:color w:val="000000"/>
                <w:sz w:val="22"/>
                <w:szCs w:val="22"/>
                <w:lang w:val="en-PH" w:eastAsia="en-US"/>
              </w:rPr>
            </w:pPr>
            <w:ins w:id="63612" w:author="Diana Machado" w:date="2019-04-05T18:46:00Z">
              <w:r w:rsidRPr="008B05C1">
                <w:rPr>
                  <w:rFonts w:ascii="Calibri" w:eastAsia="PMingLiU" w:hAnsi="Calibri" w:cs="Calibri"/>
                  <w:color w:val="000000"/>
                  <w:sz w:val="22"/>
                  <w:szCs w:val="22"/>
                  <w:lang w:val="en-PH" w:eastAsia="en-US"/>
                </w:rPr>
                <w:t>DUVAL</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13" w:author="Diana Machado" w:date="2019-04-05T18:46:00Z"/>
                <w:rFonts w:ascii="Calibri" w:eastAsia="PMingLiU" w:hAnsi="Calibri" w:cs="Calibri"/>
                <w:color w:val="000000"/>
                <w:sz w:val="22"/>
                <w:szCs w:val="22"/>
                <w:lang w:val="en-PH" w:eastAsia="en-US"/>
              </w:rPr>
            </w:pPr>
            <w:ins w:id="63614" w:author="Diana Machado" w:date="2019-04-05T18:46:00Z">
              <w:r w:rsidRPr="008B05C1">
                <w:rPr>
                  <w:rFonts w:ascii="Calibri" w:eastAsia="PMingLiU" w:hAnsi="Calibri" w:cs="Calibri"/>
                  <w:color w:val="000000"/>
                  <w:sz w:val="22"/>
                  <w:szCs w:val="22"/>
                  <w:lang w:val="en-PH" w:eastAsia="en-US"/>
                </w:rPr>
                <w:t>1.68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15" w:author="Diana Machado" w:date="2019-04-05T18:46:00Z"/>
                <w:rFonts w:ascii="Calibri" w:eastAsia="PMingLiU" w:hAnsi="Calibri" w:cs="Calibri"/>
                <w:color w:val="000000"/>
                <w:sz w:val="22"/>
                <w:szCs w:val="22"/>
                <w:lang w:val="en-PH" w:eastAsia="en-US"/>
              </w:rPr>
            </w:pPr>
            <w:ins w:id="63616" w:author="Diana Machado" w:date="2019-04-05T18:46:00Z">
              <w:r w:rsidRPr="008B05C1">
                <w:rPr>
                  <w:rFonts w:ascii="Calibri" w:eastAsia="PMingLiU" w:hAnsi="Calibri" w:cs="Calibri"/>
                  <w:color w:val="000000"/>
                  <w:sz w:val="22"/>
                  <w:szCs w:val="22"/>
                  <w:lang w:val="en-PH" w:eastAsia="en-US"/>
                </w:rPr>
                <w:t>1.86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17" w:author="Diana Machado" w:date="2019-04-05T18:46:00Z"/>
                <w:rFonts w:ascii="Calibri" w:eastAsia="PMingLiU" w:hAnsi="Calibri" w:cs="Calibri"/>
                <w:color w:val="000000"/>
                <w:sz w:val="22"/>
                <w:szCs w:val="22"/>
                <w:lang w:val="en-PH" w:eastAsia="en-US"/>
              </w:rPr>
            </w:pPr>
            <w:ins w:id="63618" w:author="Diana Machado" w:date="2019-04-05T18:46:00Z">
              <w:r w:rsidRPr="008B05C1">
                <w:rPr>
                  <w:rFonts w:ascii="Calibri" w:eastAsia="PMingLiU" w:hAnsi="Calibri" w:cs="Calibri"/>
                  <w:color w:val="000000"/>
                  <w:sz w:val="22"/>
                  <w:szCs w:val="22"/>
                  <w:lang w:val="en-PH" w:eastAsia="en-US"/>
                </w:rPr>
                <w:t>1.105</w:t>
              </w:r>
            </w:ins>
          </w:p>
        </w:tc>
      </w:tr>
      <w:tr w:rsidR="00787B33" w:rsidRPr="008B05C1" w:rsidTr="00787B33">
        <w:trPr>
          <w:trHeight w:val="288"/>
          <w:ins w:id="6361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62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21" w:author="Diana Machado" w:date="2019-04-05T18:46:00Z"/>
                <w:rFonts w:ascii="Calibri" w:eastAsia="PMingLiU" w:hAnsi="Calibri" w:cs="Calibri"/>
                <w:color w:val="000000"/>
                <w:sz w:val="22"/>
                <w:szCs w:val="22"/>
                <w:lang w:val="en-PH" w:eastAsia="en-US"/>
              </w:rPr>
            </w:pPr>
            <w:ins w:id="63622" w:author="Diana Machado" w:date="2019-04-05T18:46:00Z">
              <w:r w:rsidRPr="008B05C1">
                <w:rPr>
                  <w:rFonts w:ascii="Calibri" w:eastAsia="PMingLiU" w:hAnsi="Calibri" w:cs="Calibri"/>
                  <w:color w:val="000000"/>
                  <w:sz w:val="22"/>
                  <w:szCs w:val="22"/>
                  <w:lang w:val="en-PH" w:eastAsia="en-US"/>
                </w:rPr>
                <w:t>1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23" w:author="Diana Machado" w:date="2019-04-05T18:46:00Z"/>
                <w:rFonts w:ascii="Calibri" w:eastAsia="PMingLiU" w:hAnsi="Calibri" w:cs="Calibri"/>
                <w:color w:val="000000"/>
                <w:sz w:val="22"/>
                <w:szCs w:val="22"/>
                <w:lang w:val="en-PH" w:eastAsia="en-US"/>
              </w:rPr>
            </w:pPr>
            <w:ins w:id="63624" w:author="Diana Machado" w:date="2019-04-05T18:46:00Z">
              <w:r w:rsidRPr="008B05C1">
                <w:rPr>
                  <w:rFonts w:ascii="Calibri" w:eastAsia="PMingLiU" w:hAnsi="Calibri" w:cs="Calibri"/>
                  <w:color w:val="000000"/>
                  <w:sz w:val="22"/>
                  <w:szCs w:val="22"/>
                  <w:lang w:val="en-PH" w:eastAsia="en-US"/>
                </w:rPr>
                <w:t>FRANKL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25" w:author="Diana Machado" w:date="2019-04-05T18:46:00Z"/>
                <w:rFonts w:ascii="Calibri" w:eastAsia="PMingLiU" w:hAnsi="Calibri" w:cs="Calibri"/>
                <w:color w:val="000000"/>
                <w:sz w:val="22"/>
                <w:szCs w:val="22"/>
                <w:lang w:val="en-PH" w:eastAsia="en-US"/>
              </w:rPr>
            </w:pPr>
            <w:ins w:id="63626" w:author="Diana Machado" w:date="2019-04-05T18:46:00Z">
              <w:r w:rsidRPr="008B05C1">
                <w:rPr>
                  <w:rFonts w:ascii="Calibri" w:eastAsia="PMingLiU" w:hAnsi="Calibri" w:cs="Calibri"/>
                  <w:color w:val="000000"/>
                  <w:sz w:val="22"/>
                  <w:szCs w:val="22"/>
                  <w:lang w:val="en-PH" w:eastAsia="en-US"/>
                </w:rPr>
                <w:t>5.47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27" w:author="Diana Machado" w:date="2019-04-05T18:46:00Z"/>
                <w:rFonts w:ascii="Calibri" w:eastAsia="PMingLiU" w:hAnsi="Calibri" w:cs="Calibri"/>
                <w:color w:val="000000"/>
                <w:sz w:val="22"/>
                <w:szCs w:val="22"/>
                <w:lang w:val="en-PH" w:eastAsia="en-US"/>
              </w:rPr>
            </w:pPr>
            <w:ins w:id="63628" w:author="Diana Machado" w:date="2019-04-05T18:46:00Z">
              <w:r w:rsidRPr="008B05C1">
                <w:rPr>
                  <w:rFonts w:ascii="Calibri" w:eastAsia="PMingLiU" w:hAnsi="Calibri" w:cs="Calibri"/>
                  <w:color w:val="000000"/>
                  <w:sz w:val="22"/>
                  <w:szCs w:val="22"/>
                  <w:lang w:val="en-PH" w:eastAsia="en-US"/>
                </w:rPr>
                <w:t>6.03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29" w:author="Diana Machado" w:date="2019-04-05T18:46:00Z"/>
                <w:rFonts w:ascii="Calibri" w:eastAsia="PMingLiU" w:hAnsi="Calibri" w:cs="Calibri"/>
                <w:color w:val="000000"/>
                <w:sz w:val="22"/>
                <w:szCs w:val="22"/>
                <w:lang w:val="en-PH" w:eastAsia="en-US"/>
              </w:rPr>
            </w:pPr>
            <w:ins w:id="63630" w:author="Diana Machado" w:date="2019-04-05T18:46:00Z">
              <w:r w:rsidRPr="008B05C1">
                <w:rPr>
                  <w:rFonts w:ascii="Calibri" w:eastAsia="PMingLiU" w:hAnsi="Calibri" w:cs="Calibri"/>
                  <w:color w:val="000000"/>
                  <w:sz w:val="22"/>
                  <w:szCs w:val="22"/>
                  <w:lang w:val="en-PH" w:eastAsia="en-US"/>
                </w:rPr>
                <w:t>1.102</w:t>
              </w:r>
            </w:ins>
          </w:p>
        </w:tc>
      </w:tr>
      <w:tr w:rsidR="00787B33" w:rsidRPr="008B05C1" w:rsidTr="00787B33">
        <w:trPr>
          <w:trHeight w:val="288"/>
          <w:ins w:id="6363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63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33" w:author="Diana Machado" w:date="2019-04-05T18:46:00Z"/>
                <w:rFonts w:ascii="Calibri" w:eastAsia="PMingLiU" w:hAnsi="Calibri" w:cs="Calibri"/>
                <w:color w:val="000000"/>
                <w:sz w:val="22"/>
                <w:szCs w:val="22"/>
                <w:lang w:val="en-PH" w:eastAsia="en-US"/>
              </w:rPr>
            </w:pPr>
            <w:ins w:id="63634" w:author="Diana Machado" w:date="2019-04-05T18:46:00Z">
              <w:r w:rsidRPr="008B05C1">
                <w:rPr>
                  <w:rFonts w:ascii="Calibri" w:eastAsia="PMingLiU" w:hAnsi="Calibri" w:cs="Calibri"/>
                  <w:color w:val="000000"/>
                  <w:sz w:val="22"/>
                  <w:szCs w:val="22"/>
                  <w:lang w:val="en-PH" w:eastAsia="en-US"/>
                </w:rPr>
                <w:t>1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35" w:author="Diana Machado" w:date="2019-04-05T18:46:00Z"/>
                <w:rFonts w:ascii="Calibri" w:eastAsia="PMingLiU" w:hAnsi="Calibri" w:cs="Calibri"/>
                <w:color w:val="000000"/>
                <w:sz w:val="22"/>
                <w:szCs w:val="22"/>
                <w:lang w:val="en-PH" w:eastAsia="en-US"/>
              </w:rPr>
            </w:pPr>
            <w:ins w:id="63636" w:author="Diana Machado" w:date="2019-04-05T18:46:00Z">
              <w:r w:rsidRPr="008B05C1">
                <w:rPr>
                  <w:rFonts w:ascii="Calibri" w:eastAsia="PMingLiU" w:hAnsi="Calibri" w:cs="Calibri"/>
                  <w:color w:val="000000"/>
                  <w:sz w:val="22"/>
                  <w:szCs w:val="22"/>
                  <w:lang w:val="en-PH" w:eastAsia="en-US"/>
                </w:rPr>
                <w:t>GLADE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37" w:author="Diana Machado" w:date="2019-04-05T18:46:00Z"/>
                <w:rFonts w:ascii="Calibri" w:eastAsia="PMingLiU" w:hAnsi="Calibri" w:cs="Calibri"/>
                <w:color w:val="000000"/>
                <w:sz w:val="22"/>
                <w:szCs w:val="22"/>
                <w:lang w:val="en-PH" w:eastAsia="en-US"/>
              </w:rPr>
            </w:pPr>
            <w:ins w:id="63638" w:author="Diana Machado" w:date="2019-04-05T18:46:00Z">
              <w:r w:rsidRPr="008B05C1">
                <w:rPr>
                  <w:rFonts w:ascii="Calibri" w:eastAsia="PMingLiU" w:hAnsi="Calibri" w:cs="Calibri"/>
                  <w:color w:val="000000"/>
                  <w:sz w:val="22"/>
                  <w:szCs w:val="22"/>
                  <w:lang w:val="en-PH" w:eastAsia="en-US"/>
                </w:rPr>
                <w:t>5.56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39" w:author="Diana Machado" w:date="2019-04-05T18:46:00Z"/>
                <w:rFonts w:ascii="Calibri" w:eastAsia="PMingLiU" w:hAnsi="Calibri" w:cs="Calibri"/>
                <w:color w:val="000000"/>
                <w:sz w:val="22"/>
                <w:szCs w:val="22"/>
                <w:lang w:val="en-PH" w:eastAsia="en-US"/>
              </w:rPr>
            </w:pPr>
            <w:ins w:id="63640" w:author="Diana Machado" w:date="2019-04-05T18:46:00Z">
              <w:r w:rsidRPr="008B05C1">
                <w:rPr>
                  <w:rFonts w:ascii="Calibri" w:eastAsia="PMingLiU" w:hAnsi="Calibri" w:cs="Calibri"/>
                  <w:color w:val="000000"/>
                  <w:sz w:val="22"/>
                  <w:szCs w:val="22"/>
                  <w:lang w:val="en-PH" w:eastAsia="en-US"/>
                </w:rPr>
                <w:t>5.67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41" w:author="Diana Machado" w:date="2019-04-05T18:46:00Z"/>
                <w:rFonts w:ascii="Calibri" w:eastAsia="PMingLiU" w:hAnsi="Calibri" w:cs="Calibri"/>
                <w:color w:val="000000"/>
                <w:sz w:val="22"/>
                <w:szCs w:val="22"/>
                <w:lang w:val="en-PH" w:eastAsia="en-US"/>
              </w:rPr>
            </w:pPr>
            <w:ins w:id="63642" w:author="Diana Machado" w:date="2019-04-05T18:46:00Z">
              <w:r w:rsidRPr="008B05C1">
                <w:rPr>
                  <w:rFonts w:ascii="Calibri" w:eastAsia="PMingLiU" w:hAnsi="Calibri" w:cs="Calibri"/>
                  <w:color w:val="000000"/>
                  <w:sz w:val="22"/>
                  <w:szCs w:val="22"/>
                  <w:lang w:val="en-PH" w:eastAsia="en-US"/>
                </w:rPr>
                <w:t>1.019</w:t>
              </w:r>
            </w:ins>
          </w:p>
        </w:tc>
      </w:tr>
      <w:tr w:rsidR="00787B33" w:rsidRPr="008B05C1" w:rsidTr="00787B33">
        <w:trPr>
          <w:trHeight w:val="288"/>
          <w:ins w:id="6364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64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45" w:author="Diana Machado" w:date="2019-04-05T18:46:00Z"/>
                <w:rFonts w:ascii="Calibri" w:eastAsia="PMingLiU" w:hAnsi="Calibri" w:cs="Calibri"/>
                <w:color w:val="000000"/>
                <w:sz w:val="22"/>
                <w:szCs w:val="22"/>
                <w:lang w:val="en-PH" w:eastAsia="en-US"/>
              </w:rPr>
            </w:pPr>
            <w:ins w:id="63646" w:author="Diana Machado" w:date="2019-04-05T18:46:00Z">
              <w:r w:rsidRPr="008B05C1">
                <w:rPr>
                  <w:rFonts w:ascii="Calibri" w:eastAsia="PMingLiU" w:hAnsi="Calibri" w:cs="Calibri"/>
                  <w:color w:val="000000"/>
                  <w:sz w:val="22"/>
                  <w:szCs w:val="22"/>
                  <w:lang w:val="en-PH" w:eastAsia="en-US"/>
                </w:rPr>
                <w:t>1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47" w:author="Diana Machado" w:date="2019-04-05T18:46:00Z"/>
                <w:rFonts w:ascii="Calibri" w:eastAsia="PMingLiU" w:hAnsi="Calibri" w:cs="Calibri"/>
                <w:color w:val="000000"/>
                <w:sz w:val="22"/>
                <w:szCs w:val="22"/>
                <w:lang w:val="en-PH" w:eastAsia="en-US"/>
              </w:rPr>
            </w:pPr>
            <w:ins w:id="63648" w:author="Diana Machado" w:date="2019-04-05T18:46:00Z">
              <w:r w:rsidRPr="008B05C1">
                <w:rPr>
                  <w:rFonts w:ascii="Calibri" w:eastAsia="PMingLiU" w:hAnsi="Calibri" w:cs="Calibri"/>
                  <w:color w:val="000000"/>
                  <w:sz w:val="22"/>
                  <w:szCs w:val="22"/>
                  <w:lang w:val="en-PH" w:eastAsia="en-US"/>
                </w:rPr>
                <w:t>HAMILT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49" w:author="Diana Machado" w:date="2019-04-05T18:46:00Z"/>
                <w:rFonts w:ascii="Calibri" w:eastAsia="PMingLiU" w:hAnsi="Calibri" w:cs="Calibri"/>
                <w:color w:val="000000"/>
                <w:sz w:val="22"/>
                <w:szCs w:val="22"/>
                <w:lang w:val="en-PH" w:eastAsia="en-US"/>
              </w:rPr>
            </w:pPr>
            <w:ins w:id="63650" w:author="Diana Machado" w:date="2019-04-05T18:46:00Z">
              <w:r w:rsidRPr="008B05C1">
                <w:rPr>
                  <w:rFonts w:ascii="Calibri" w:eastAsia="PMingLiU" w:hAnsi="Calibri" w:cs="Calibri"/>
                  <w:color w:val="000000"/>
                  <w:sz w:val="22"/>
                  <w:szCs w:val="22"/>
                  <w:lang w:val="en-PH" w:eastAsia="en-US"/>
                </w:rPr>
                <w:t>0.844</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51" w:author="Diana Machado" w:date="2019-04-05T18:46:00Z"/>
                <w:rFonts w:ascii="Calibri" w:eastAsia="PMingLiU" w:hAnsi="Calibri" w:cs="Calibri"/>
                <w:color w:val="000000"/>
                <w:sz w:val="22"/>
                <w:szCs w:val="22"/>
                <w:lang w:val="en-PH" w:eastAsia="en-US"/>
              </w:rPr>
            </w:pPr>
            <w:ins w:id="63652" w:author="Diana Machado" w:date="2019-04-05T18:46:00Z">
              <w:r w:rsidRPr="008B05C1">
                <w:rPr>
                  <w:rFonts w:ascii="Calibri" w:eastAsia="PMingLiU" w:hAnsi="Calibri" w:cs="Calibri"/>
                  <w:color w:val="000000"/>
                  <w:sz w:val="22"/>
                  <w:szCs w:val="22"/>
                  <w:lang w:val="en-PH" w:eastAsia="en-US"/>
                </w:rPr>
                <w:t>0.87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53" w:author="Diana Machado" w:date="2019-04-05T18:46:00Z"/>
                <w:rFonts w:ascii="Calibri" w:eastAsia="PMingLiU" w:hAnsi="Calibri" w:cs="Calibri"/>
                <w:color w:val="000000"/>
                <w:sz w:val="22"/>
                <w:szCs w:val="22"/>
                <w:lang w:val="en-PH" w:eastAsia="en-US"/>
              </w:rPr>
            </w:pPr>
            <w:ins w:id="63654" w:author="Diana Machado" w:date="2019-04-05T18:46:00Z">
              <w:r w:rsidRPr="008B05C1">
                <w:rPr>
                  <w:rFonts w:ascii="Calibri" w:eastAsia="PMingLiU" w:hAnsi="Calibri" w:cs="Calibri"/>
                  <w:color w:val="000000"/>
                  <w:sz w:val="22"/>
                  <w:szCs w:val="22"/>
                  <w:lang w:val="en-PH" w:eastAsia="en-US"/>
                </w:rPr>
                <w:t>1.038</w:t>
              </w:r>
            </w:ins>
          </w:p>
        </w:tc>
      </w:tr>
      <w:tr w:rsidR="00787B33" w:rsidRPr="008B05C1" w:rsidTr="00787B33">
        <w:trPr>
          <w:trHeight w:val="288"/>
          <w:ins w:id="6365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65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57" w:author="Diana Machado" w:date="2019-04-05T18:46:00Z"/>
                <w:rFonts w:ascii="Calibri" w:eastAsia="PMingLiU" w:hAnsi="Calibri" w:cs="Calibri"/>
                <w:color w:val="000000"/>
                <w:sz w:val="22"/>
                <w:szCs w:val="22"/>
                <w:lang w:val="en-PH" w:eastAsia="en-US"/>
              </w:rPr>
            </w:pPr>
            <w:ins w:id="63658" w:author="Diana Machado" w:date="2019-04-05T18:46:00Z">
              <w:r w:rsidRPr="008B05C1">
                <w:rPr>
                  <w:rFonts w:ascii="Calibri" w:eastAsia="PMingLiU" w:hAnsi="Calibri" w:cs="Calibri"/>
                  <w:color w:val="000000"/>
                  <w:sz w:val="22"/>
                  <w:szCs w:val="22"/>
                  <w:lang w:val="en-PH" w:eastAsia="en-US"/>
                </w:rPr>
                <w:t>1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59" w:author="Diana Machado" w:date="2019-04-05T18:46:00Z"/>
                <w:rFonts w:ascii="Calibri" w:eastAsia="PMingLiU" w:hAnsi="Calibri" w:cs="Calibri"/>
                <w:color w:val="000000"/>
                <w:sz w:val="22"/>
                <w:szCs w:val="22"/>
                <w:lang w:val="en-PH" w:eastAsia="en-US"/>
              </w:rPr>
            </w:pPr>
            <w:ins w:id="63660" w:author="Diana Machado" w:date="2019-04-05T18:46:00Z">
              <w:r w:rsidRPr="008B05C1">
                <w:rPr>
                  <w:rFonts w:ascii="Calibri" w:eastAsia="PMingLiU" w:hAnsi="Calibri" w:cs="Calibri"/>
                  <w:color w:val="000000"/>
                  <w:sz w:val="22"/>
                  <w:szCs w:val="22"/>
                  <w:lang w:val="en-PH" w:eastAsia="en-US"/>
                </w:rPr>
                <w:t>HERNANDO</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61" w:author="Diana Machado" w:date="2019-04-05T18:46:00Z"/>
                <w:rFonts w:ascii="Calibri" w:eastAsia="PMingLiU" w:hAnsi="Calibri" w:cs="Calibri"/>
                <w:color w:val="000000"/>
                <w:sz w:val="22"/>
                <w:szCs w:val="22"/>
                <w:lang w:val="en-PH" w:eastAsia="en-US"/>
              </w:rPr>
            </w:pPr>
            <w:ins w:id="63662" w:author="Diana Machado" w:date="2019-04-05T18:46:00Z">
              <w:r w:rsidRPr="008B05C1">
                <w:rPr>
                  <w:rFonts w:ascii="Calibri" w:eastAsia="PMingLiU" w:hAnsi="Calibri" w:cs="Calibri"/>
                  <w:color w:val="000000"/>
                  <w:sz w:val="22"/>
                  <w:szCs w:val="22"/>
                  <w:lang w:val="en-PH" w:eastAsia="en-US"/>
                </w:rPr>
                <w:t>4.42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63" w:author="Diana Machado" w:date="2019-04-05T18:46:00Z"/>
                <w:rFonts w:ascii="Calibri" w:eastAsia="PMingLiU" w:hAnsi="Calibri" w:cs="Calibri"/>
                <w:color w:val="000000"/>
                <w:sz w:val="22"/>
                <w:szCs w:val="22"/>
                <w:lang w:val="en-PH" w:eastAsia="en-US"/>
              </w:rPr>
            </w:pPr>
            <w:ins w:id="63664" w:author="Diana Machado" w:date="2019-04-05T18:46:00Z">
              <w:r w:rsidRPr="008B05C1">
                <w:rPr>
                  <w:rFonts w:ascii="Calibri" w:eastAsia="PMingLiU" w:hAnsi="Calibri" w:cs="Calibri"/>
                  <w:color w:val="000000"/>
                  <w:sz w:val="22"/>
                  <w:szCs w:val="22"/>
                  <w:lang w:val="en-PH" w:eastAsia="en-US"/>
                </w:rPr>
                <w:t>4.48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65" w:author="Diana Machado" w:date="2019-04-05T18:46:00Z"/>
                <w:rFonts w:ascii="Calibri" w:eastAsia="PMingLiU" w:hAnsi="Calibri" w:cs="Calibri"/>
                <w:color w:val="000000"/>
                <w:sz w:val="22"/>
                <w:szCs w:val="22"/>
                <w:lang w:val="en-PH" w:eastAsia="en-US"/>
              </w:rPr>
            </w:pPr>
            <w:ins w:id="63666" w:author="Diana Machado" w:date="2019-04-05T18:46:00Z">
              <w:r w:rsidRPr="008B05C1">
                <w:rPr>
                  <w:rFonts w:ascii="Calibri" w:eastAsia="PMingLiU" w:hAnsi="Calibri" w:cs="Calibri"/>
                  <w:color w:val="000000"/>
                  <w:sz w:val="22"/>
                  <w:szCs w:val="22"/>
                  <w:lang w:val="en-PH" w:eastAsia="en-US"/>
                </w:rPr>
                <w:t>1.014</w:t>
              </w:r>
            </w:ins>
          </w:p>
        </w:tc>
      </w:tr>
      <w:tr w:rsidR="00787B33" w:rsidRPr="008B05C1" w:rsidTr="00787B33">
        <w:trPr>
          <w:trHeight w:val="288"/>
          <w:ins w:id="6366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66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69" w:author="Diana Machado" w:date="2019-04-05T18:46:00Z"/>
                <w:rFonts w:ascii="Calibri" w:eastAsia="PMingLiU" w:hAnsi="Calibri" w:cs="Calibri"/>
                <w:color w:val="000000"/>
                <w:sz w:val="22"/>
                <w:szCs w:val="22"/>
                <w:lang w:val="en-PH" w:eastAsia="en-US"/>
              </w:rPr>
            </w:pPr>
            <w:ins w:id="63670" w:author="Diana Machado" w:date="2019-04-05T18:46:00Z">
              <w:r w:rsidRPr="008B05C1">
                <w:rPr>
                  <w:rFonts w:ascii="Calibri" w:eastAsia="PMingLiU" w:hAnsi="Calibri" w:cs="Calibri"/>
                  <w:color w:val="000000"/>
                  <w:sz w:val="22"/>
                  <w:szCs w:val="22"/>
                  <w:lang w:val="en-PH" w:eastAsia="en-US"/>
                </w:rPr>
                <w:t>1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71" w:author="Diana Machado" w:date="2019-04-05T18:46:00Z"/>
                <w:rFonts w:ascii="Calibri" w:eastAsia="PMingLiU" w:hAnsi="Calibri" w:cs="Calibri"/>
                <w:color w:val="000000"/>
                <w:sz w:val="22"/>
                <w:szCs w:val="22"/>
                <w:lang w:val="en-PH" w:eastAsia="en-US"/>
              </w:rPr>
            </w:pPr>
            <w:ins w:id="63672" w:author="Diana Machado" w:date="2019-04-05T18:46:00Z">
              <w:r w:rsidRPr="008B05C1">
                <w:rPr>
                  <w:rFonts w:ascii="Calibri" w:eastAsia="PMingLiU" w:hAnsi="Calibri" w:cs="Calibri"/>
                  <w:color w:val="000000"/>
                  <w:sz w:val="22"/>
                  <w:szCs w:val="22"/>
                  <w:lang w:val="en-PH" w:eastAsia="en-US"/>
                </w:rPr>
                <w:t>HILLSBOROUG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73" w:author="Diana Machado" w:date="2019-04-05T18:46:00Z"/>
                <w:rFonts w:ascii="Calibri" w:eastAsia="PMingLiU" w:hAnsi="Calibri" w:cs="Calibri"/>
                <w:color w:val="000000"/>
                <w:sz w:val="22"/>
                <w:szCs w:val="22"/>
                <w:lang w:val="en-PH" w:eastAsia="en-US"/>
              </w:rPr>
            </w:pPr>
            <w:ins w:id="63674" w:author="Diana Machado" w:date="2019-04-05T18:46:00Z">
              <w:r w:rsidRPr="008B05C1">
                <w:rPr>
                  <w:rFonts w:ascii="Calibri" w:eastAsia="PMingLiU" w:hAnsi="Calibri" w:cs="Calibri"/>
                  <w:color w:val="000000"/>
                  <w:sz w:val="22"/>
                  <w:szCs w:val="22"/>
                  <w:lang w:val="en-PH" w:eastAsia="en-US"/>
                </w:rPr>
                <w:t>3.93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75" w:author="Diana Machado" w:date="2019-04-05T18:46:00Z"/>
                <w:rFonts w:ascii="Calibri" w:eastAsia="PMingLiU" w:hAnsi="Calibri" w:cs="Calibri"/>
                <w:color w:val="000000"/>
                <w:sz w:val="22"/>
                <w:szCs w:val="22"/>
                <w:lang w:val="en-PH" w:eastAsia="en-US"/>
              </w:rPr>
            </w:pPr>
            <w:ins w:id="63676" w:author="Diana Machado" w:date="2019-04-05T18:46:00Z">
              <w:r w:rsidRPr="008B05C1">
                <w:rPr>
                  <w:rFonts w:ascii="Calibri" w:eastAsia="PMingLiU" w:hAnsi="Calibri" w:cs="Calibri"/>
                  <w:color w:val="000000"/>
                  <w:sz w:val="22"/>
                  <w:szCs w:val="22"/>
                  <w:lang w:val="en-PH" w:eastAsia="en-US"/>
                </w:rPr>
                <w:t>3.99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77" w:author="Diana Machado" w:date="2019-04-05T18:46:00Z"/>
                <w:rFonts w:ascii="Calibri" w:eastAsia="PMingLiU" w:hAnsi="Calibri" w:cs="Calibri"/>
                <w:color w:val="000000"/>
                <w:sz w:val="22"/>
                <w:szCs w:val="22"/>
                <w:lang w:val="en-PH" w:eastAsia="en-US"/>
              </w:rPr>
            </w:pPr>
            <w:ins w:id="63678" w:author="Diana Machado" w:date="2019-04-05T18:46:00Z">
              <w:r w:rsidRPr="008B05C1">
                <w:rPr>
                  <w:rFonts w:ascii="Calibri" w:eastAsia="PMingLiU" w:hAnsi="Calibri" w:cs="Calibri"/>
                  <w:color w:val="000000"/>
                  <w:sz w:val="22"/>
                  <w:szCs w:val="22"/>
                  <w:lang w:val="en-PH" w:eastAsia="en-US"/>
                </w:rPr>
                <w:t>1.015</w:t>
              </w:r>
            </w:ins>
          </w:p>
        </w:tc>
      </w:tr>
      <w:tr w:rsidR="00787B33" w:rsidRPr="008B05C1" w:rsidTr="00787B33">
        <w:trPr>
          <w:trHeight w:val="288"/>
          <w:ins w:id="6367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68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81" w:author="Diana Machado" w:date="2019-04-05T18:46:00Z"/>
                <w:rFonts w:ascii="Calibri" w:eastAsia="PMingLiU" w:hAnsi="Calibri" w:cs="Calibri"/>
                <w:color w:val="000000"/>
                <w:sz w:val="22"/>
                <w:szCs w:val="22"/>
                <w:lang w:val="en-PH" w:eastAsia="en-US"/>
              </w:rPr>
            </w:pPr>
            <w:ins w:id="63682" w:author="Diana Machado" w:date="2019-04-05T18:46:00Z">
              <w:r w:rsidRPr="008B05C1">
                <w:rPr>
                  <w:rFonts w:ascii="Calibri" w:eastAsia="PMingLiU" w:hAnsi="Calibri" w:cs="Calibri"/>
                  <w:color w:val="000000"/>
                  <w:sz w:val="22"/>
                  <w:szCs w:val="22"/>
                  <w:lang w:val="en-PH" w:eastAsia="en-US"/>
                </w:rPr>
                <w:t>1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83" w:author="Diana Machado" w:date="2019-04-05T18:46:00Z"/>
                <w:rFonts w:ascii="Calibri" w:eastAsia="PMingLiU" w:hAnsi="Calibri" w:cs="Calibri"/>
                <w:color w:val="000000"/>
                <w:sz w:val="22"/>
                <w:szCs w:val="22"/>
                <w:lang w:val="en-PH" w:eastAsia="en-US"/>
              </w:rPr>
            </w:pPr>
            <w:ins w:id="63684" w:author="Diana Machado" w:date="2019-04-05T18:46:00Z">
              <w:r w:rsidRPr="008B05C1">
                <w:rPr>
                  <w:rFonts w:ascii="Calibri" w:eastAsia="PMingLiU" w:hAnsi="Calibri" w:cs="Calibri"/>
                  <w:color w:val="000000"/>
                  <w:sz w:val="22"/>
                  <w:szCs w:val="22"/>
                  <w:lang w:val="en-PH" w:eastAsia="en-US"/>
                </w:rPr>
                <w:t>HOLME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85" w:author="Diana Machado" w:date="2019-04-05T18:46:00Z"/>
                <w:rFonts w:ascii="Calibri" w:eastAsia="PMingLiU" w:hAnsi="Calibri" w:cs="Calibri"/>
                <w:color w:val="000000"/>
                <w:sz w:val="22"/>
                <w:szCs w:val="22"/>
                <w:lang w:val="en-PH" w:eastAsia="en-US"/>
              </w:rPr>
            </w:pPr>
            <w:ins w:id="63686" w:author="Diana Machado" w:date="2019-04-05T18:46:00Z">
              <w:r w:rsidRPr="008B05C1">
                <w:rPr>
                  <w:rFonts w:ascii="Calibri" w:eastAsia="PMingLiU" w:hAnsi="Calibri" w:cs="Calibri"/>
                  <w:color w:val="000000"/>
                  <w:sz w:val="22"/>
                  <w:szCs w:val="22"/>
                  <w:lang w:val="en-PH" w:eastAsia="en-US"/>
                </w:rPr>
                <w:t>1.44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87" w:author="Diana Machado" w:date="2019-04-05T18:46:00Z"/>
                <w:rFonts w:ascii="Calibri" w:eastAsia="PMingLiU" w:hAnsi="Calibri" w:cs="Calibri"/>
                <w:color w:val="000000"/>
                <w:sz w:val="22"/>
                <w:szCs w:val="22"/>
                <w:lang w:val="en-PH" w:eastAsia="en-US"/>
              </w:rPr>
            </w:pPr>
            <w:ins w:id="63688" w:author="Diana Machado" w:date="2019-04-05T18:46:00Z">
              <w:r w:rsidRPr="008B05C1">
                <w:rPr>
                  <w:rFonts w:ascii="Calibri" w:eastAsia="PMingLiU" w:hAnsi="Calibri" w:cs="Calibri"/>
                  <w:color w:val="000000"/>
                  <w:sz w:val="22"/>
                  <w:szCs w:val="22"/>
                  <w:lang w:val="en-PH" w:eastAsia="en-US"/>
                </w:rPr>
                <w:t>1.50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89" w:author="Diana Machado" w:date="2019-04-05T18:46:00Z"/>
                <w:rFonts w:ascii="Calibri" w:eastAsia="PMingLiU" w:hAnsi="Calibri" w:cs="Calibri"/>
                <w:color w:val="000000"/>
                <w:sz w:val="22"/>
                <w:szCs w:val="22"/>
                <w:lang w:val="en-PH" w:eastAsia="en-US"/>
              </w:rPr>
            </w:pPr>
            <w:ins w:id="63690" w:author="Diana Machado" w:date="2019-04-05T18:46:00Z">
              <w:r w:rsidRPr="008B05C1">
                <w:rPr>
                  <w:rFonts w:ascii="Calibri" w:eastAsia="PMingLiU" w:hAnsi="Calibri" w:cs="Calibri"/>
                  <w:color w:val="000000"/>
                  <w:sz w:val="22"/>
                  <w:szCs w:val="22"/>
                  <w:lang w:val="en-PH" w:eastAsia="en-US"/>
                </w:rPr>
                <w:t>1.048</w:t>
              </w:r>
            </w:ins>
          </w:p>
        </w:tc>
      </w:tr>
      <w:tr w:rsidR="00787B33" w:rsidRPr="008B05C1" w:rsidTr="00787B33">
        <w:trPr>
          <w:trHeight w:val="288"/>
          <w:ins w:id="6369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69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93" w:author="Diana Machado" w:date="2019-04-05T18:46:00Z"/>
                <w:rFonts w:ascii="Calibri" w:eastAsia="PMingLiU" w:hAnsi="Calibri" w:cs="Calibri"/>
                <w:color w:val="000000"/>
                <w:sz w:val="22"/>
                <w:szCs w:val="22"/>
                <w:lang w:val="en-PH" w:eastAsia="en-US"/>
              </w:rPr>
            </w:pPr>
            <w:ins w:id="63694" w:author="Diana Machado" w:date="2019-04-05T18:46:00Z">
              <w:r w:rsidRPr="008B05C1">
                <w:rPr>
                  <w:rFonts w:ascii="Calibri" w:eastAsia="PMingLiU" w:hAnsi="Calibri" w:cs="Calibri"/>
                  <w:color w:val="000000"/>
                  <w:sz w:val="22"/>
                  <w:szCs w:val="22"/>
                  <w:lang w:val="en-PH" w:eastAsia="en-US"/>
                </w:rPr>
                <w:t>1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95" w:author="Diana Machado" w:date="2019-04-05T18:46:00Z"/>
                <w:rFonts w:ascii="Calibri" w:eastAsia="PMingLiU" w:hAnsi="Calibri" w:cs="Calibri"/>
                <w:color w:val="000000"/>
                <w:sz w:val="22"/>
                <w:szCs w:val="22"/>
                <w:lang w:val="en-PH" w:eastAsia="en-US"/>
              </w:rPr>
            </w:pPr>
            <w:ins w:id="63696" w:author="Diana Machado" w:date="2019-04-05T18:46:00Z">
              <w:r w:rsidRPr="008B05C1">
                <w:rPr>
                  <w:rFonts w:ascii="Calibri" w:eastAsia="PMingLiU" w:hAnsi="Calibri" w:cs="Calibri"/>
                  <w:color w:val="000000"/>
                  <w:sz w:val="22"/>
                  <w:szCs w:val="22"/>
                  <w:lang w:val="en-PH" w:eastAsia="en-US"/>
                </w:rPr>
                <w:t>INDIAN RIVE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97" w:author="Diana Machado" w:date="2019-04-05T18:46:00Z"/>
                <w:rFonts w:ascii="Calibri" w:eastAsia="PMingLiU" w:hAnsi="Calibri" w:cs="Calibri"/>
                <w:color w:val="000000"/>
                <w:sz w:val="22"/>
                <w:szCs w:val="22"/>
                <w:lang w:val="en-PH" w:eastAsia="en-US"/>
              </w:rPr>
            </w:pPr>
            <w:ins w:id="63698" w:author="Diana Machado" w:date="2019-04-05T18:46:00Z">
              <w:r w:rsidRPr="008B05C1">
                <w:rPr>
                  <w:rFonts w:ascii="Calibri" w:eastAsia="PMingLiU" w:hAnsi="Calibri" w:cs="Calibri"/>
                  <w:color w:val="000000"/>
                  <w:sz w:val="22"/>
                  <w:szCs w:val="22"/>
                  <w:lang w:val="en-PH" w:eastAsia="en-US"/>
                </w:rPr>
                <w:t>12.49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99" w:author="Diana Machado" w:date="2019-04-05T18:46:00Z"/>
                <w:rFonts w:ascii="Calibri" w:eastAsia="PMingLiU" w:hAnsi="Calibri" w:cs="Calibri"/>
                <w:color w:val="000000"/>
                <w:sz w:val="22"/>
                <w:szCs w:val="22"/>
                <w:lang w:val="en-PH" w:eastAsia="en-US"/>
              </w:rPr>
            </w:pPr>
            <w:ins w:id="63700" w:author="Diana Machado" w:date="2019-04-05T18:46:00Z">
              <w:r w:rsidRPr="008B05C1">
                <w:rPr>
                  <w:rFonts w:ascii="Calibri" w:eastAsia="PMingLiU" w:hAnsi="Calibri" w:cs="Calibri"/>
                  <w:color w:val="000000"/>
                  <w:sz w:val="22"/>
                  <w:szCs w:val="22"/>
                  <w:lang w:val="en-PH" w:eastAsia="en-US"/>
                </w:rPr>
                <w:t>13.45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01" w:author="Diana Machado" w:date="2019-04-05T18:46:00Z"/>
                <w:rFonts w:ascii="Calibri" w:eastAsia="PMingLiU" w:hAnsi="Calibri" w:cs="Calibri"/>
                <w:color w:val="000000"/>
                <w:sz w:val="22"/>
                <w:szCs w:val="22"/>
                <w:lang w:val="en-PH" w:eastAsia="en-US"/>
              </w:rPr>
            </w:pPr>
            <w:ins w:id="63702" w:author="Diana Machado" w:date="2019-04-05T18:46:00Z">
              <w:r w:rsidRPr="008B05C1">
                <w:rPr>
                  <w:rFonts w:ascii="Calibri" w:eastAsia="PMingLiU" w:hAnsi="Calibri" w:cs="Calibri"/>
                  <w:color w:val="000000"/>
                  <w:sz w:val="22"/>
                  <w:szCs w:val="22"/>
                  <w:lang w:val="en-PH" w:eastAsia="en-US"/>
                </w:rPr>
                <w:t>1.077</w:t>
              </w:r>
            </w:ins>
          </w:p>
        </w:tc>
      </w:tr>
      <w:tr w:rsidR="00787B33" w:rsidRPr="008B05C1" w:rsidTr="00787B33">
        <w:trPr>
          <w:trHeight w:val="288"/>
          <w:ins w:id="6370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70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05" w:author="Diana Machado" w:date="2019-04-05T18:46:00Z"/>
                <w:rFonts w:ascii="Calibri" w:eastAsia="PMingLiU" w:hAnsi="Calibri" w:cs="Calibri"/>
                <w:color w:val="000000"/>
                <w:sz w:val="22"/>
                <w:szCs w:val="22"/>
                <w:lang w:val="en-PH" w:eastAsia="en-US"/>
              </w:rPr>
            </w:pPr>
            <w:ins w:id="63706" w:author="Diana Machado" w:date="2019-04-05T18:46:00Z">
              <w:r w:rsidRPr="008B05C1">
                <w:rPr>
                  <w:rFonts w:ascii="Calibri" w:eastAsia="PMingLiU" w:hAnsi="Calibri" w:cs="Calibri"/>
                  <w:color w:val="000000"/>
                  <w:sz w:val="22"/>
                  <w:szCs w:val="22"/>
                  <w:lang w:val="en-PH" w:eastAsia="en-US"/>
                </w:rPr>
                <w:t>1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07" w:author="Diana Machado" w:date="2019-04-05T18:46:00Z"/>
                <w:rFonts w:ascii="Calibri" w:eastAsia="PMingLiU" w:hAnsi="Calibri" w:cs="Calibri"/>
                <w:color w:val="000000"/>
                <w:sz w:val="22"/>
                <w:szCs w:val="22"/>
                <w:lang w:val="en-PH" w:eastAsia="en-US"/>
              </w:rPr>
            </w:pPr>
            <w:ins w:id="63708" w:author="Diana Machado" w:date="2019-04-05T18:46:00Z">
              <w:r w:rsidRPr="008B05C1">
                <w:rPr>
                  <w:rFonts w:ascii="Calibri" w:eastAsia="PMingLiU" w:hAnsi="Calibri" w:cs="Calibri"/>
                  <w:color w:val="000000"/>
                  <w:sz w:val="22"/>
                  <w:szCs w:val="22"/>
                  <w:lang w:val="en-PH" w:eastAsia="en-US"/>
                </w:rPr>
                <w:t>JACKS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709" w:author="Diana Machado" w:date="2019-04-05T18:46:00Z"/>
                <w:rFonts w:ascii="Calibri" w:eastAsia="PMingLiU" w:hAnsi="Calibri" w:cs="Calibri"/>
                <w:color w:val="000000"/>
                <w:sz w:val="22"/>
                <w:szCs w:val="22"/>
                <w:lang w:val="en-PH" w:eastAsia="en-US"/>
              </w:rPr>
            </w:pPr>
            <w:ins w:id="63710" w:author="Diana Machado" w:date="2019-04-05T18:46:00Z">
              <w:r w:rsidRPr="008B05C1">
                <w:rPr>
                  <w:rFonts w:ascii="Calibri" w:eastAsia="PMingLiU" w:hAnsi="Calibri" w:cs="Calibri"/>
                  <w:color w:val="000000"/>
                  <w:sz w:val="22"/>
                  <w:szCs w:val="22"/>
                  <w:lang w:val="en-PH" w:eastAsia="en-US"/>
                </w:rPr>
                <w:t>1.13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11" w:author="Diana Machado" w:date="2019-04-05T18:46:00Z"/>
                <w:rFonts w:ascii="Calibri" w:eastAsia="PMingLiU" w:hAnsi="Calibri" w:cs="Calibri"/>
                <w:color w:val="000000"/>
                <w:sz w:val="22"/>
                <w:szCs w:val="22"/>
                <w:lang w:val="en-PH" w:eastAsia="en-US"/>
              </w:rPr>
            </w:pPr>
            <w:ins w:id="63712" w:author="Diana Machado" w:date="2019-04-05T18:46:00Z">
              <w:r w:rsidRPr="008B05C1">
                <w:rPr>
                  <w:rFonts w:ascii="Calibri" w:eastAsia="PMingLiU" w:hAnsi="Calibri" w:cs="Calibri"/>
                  <w:color w:val="000000"/>
                  <w:sz w:val="22"/>
                  <w:szCs w:val="22"/>
                  <w:lang w:val="en-PH" w:eastAsia="en-US"/>
                </w:rPr>
                <w:t>1.18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13" w:author="Diana Machado" w:date="2019-04-05T18:46:00Z"/>
                <w:rFonts w:ascii="Calibri" w:eastAsia="PMingLiU" w:hAnsi="Calibri" w:cs="Calibri"/>
                <w:color w:val="000000"/>
                <w:sz w:val="22"/>
                <w:szCs w:val="22"/>
                <w:lang w:val="en-PH" w:eastAsia="en-US"/>
              </w:rPr>
            </w:pPr>
            <w:ins w:id="63714" w:author="Diana Machado" w:date="2019-04-05T18:46:00Z">
              <w:r w:rsidRPr="008B05C1">
                <w:rPr>
                  <w:rFonts w:ascii="Calibri" w:eastAsia="PMingLiU" w:hAnsi="Calibri" w:cs="Calibri"/>
                  <w:color w:val="000000"/>
                  <w:sz w:val="22"/>
                  <w:szCs w:val="22"/>
                  <w:lang w:val="en-PH" w:eastAsia="en-US"/>
                </w:rPr>
                <w:t>1.046</w:t>
              </w:r>
            </w:ins>
          </w:p>
        </w:tc>
      </w:tr>
      <w:tr w:rsidR="00787B33" w:rsidRPr="008B05C1" w:rsidTr="00787B33">
        <w:trPr>
          <w:trHeight w:val="288"/>
          <w:ins w:id="6371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71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17" w:author="Diana Machado" w:date="2019-04-05T18:46:00Z"/>
                <w:rFonts w:ascii="Calibri" w:eastAsia="PMingLiU" w:hAnsi="Calibri" w:cs="Calibri"/>
                <w:color w:val="000000"/>
                <w:sz w:val="22"/>
                <w:szCs w:val="22"/>
                <w:lang w:val="en-PH" w:eastAsia="en-US"/>
              </w:rPr>
            </w:pPr>
            <w:ins w:id="63718" w:author="Diana Machado" w:date="2019-04-05T18:46:00Z">
              <w:r w:rsidRPr="008B05C1">
                <w:rPr>
                  <w:rFonts w:ascii="Calibri" w:eastAsia="PMingLiU" w:hAnsi="Calibri" w:cs="Calibri"/>
                  <w:color w:val="000000"/>
                  <w:sz w:val="22"/>
                  <w:szCs w:val="22"/>
                  <w:lang w:val="en-PH" w:eastAsia="en-US"/>
                </w:rPr>
                <w:t>2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19" w:author="Diana Machado" w:date="2019-04-05T18:46:00Z"/>
                <w:rFonts w:ascii="Calibri" w:eastAsia="PMingLiU" w:hAnsi="Calibri" w:cs="Calibri"/>
                <w:color w:val="000000"/>
                <w:sz w:val="22"/>
                <w:szCs w:val="22"/>
                <w:lang w:val="en-PH" w:eastAsia="en-US"/>
              </w:rPr>
            </w:pPr>
            <w:ins w:id="63720" w:author="Diana Machado" w:date="2019-04-05T18:46:00Z">
              <w:r w:rsidRPr="008B05C1">
                <w:rPr>
                  <w:rFonts w:ascii="Calibri" w:eastAsia="PMingLiU" w:hAnsi="Calibri" w:cs="Calibri"/>
                  <w:color w:val="000000"/>
                  <w:sz w:val="22"/>
                  <w:szCs w:val="22"/>
                  <w:lang w:val="en-PH" w:eastAsia="en-US"/>
                </w:rPr>
                <w:t>LE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721" w:author="Diana Machado" w:date="2019-04-05T18:46:00Z"/>
                <w:rFonts w:ascii="Calibri" w:eastAsia="PMingLiU" w:hAnsi="Calibri" w:cs="Calibri"/>
                <w:color w:val="000000"/>
                <w:sz w:val="22"/>
                <w:szCs w:val="22"/>
                <w:lang w:val="en-PH" w:eastAsia="en-US"/>
              </w:rPr>
            </w:pPr>
            <w:ins w:id="63722" w:author="Diana Machado" w:date="2019-04-05T18:46:00Z">
              <w:r w:rsidRPr="008B05C1">
                <w:rPr>
                  <w:rFonts w:ascii="Calibri" w:eastAsia="PMingLiU" w:hAnsi="Calibri" w:cs="Calibri"/>
                  <w:color w:val="000000"/>
                  <w:sz w:val="22"/>
                  <w:szCs w:val="22"/>
                  <w:lang w:val="en-PH" w:eastAsia="en-US"/>
                </w:rPr>
                <w:t>5.34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23" w:author="Diana Machado" w:date="2019-04-05T18:46:00Z"/>
                <w:rFonts w:ascii="Calibri" w:eastAsia="PMingLiU" w:hAnsi="Calibri" w:cs="Calibri"/>
                <w:color w:val="000000"/>
                <w:sz w:val="22"/>
                <w:szCs w:val="22"/>
                <w:lang w:val="en-PH" w:eastAsia="en-US"/>
              </w:rPr>
            </w:pPr>
            <w:ins w:id="63724" w:author="Diana Machado" w:date="2019-04-05T18:46:00Z">
              <w:r w:rsidRPr="008B05C1">
                <w:rPr>
                  <w:rFonts w:ascii="Calibri" w:eastAsia="PMingLiU" w:hAnsi="Calibri" w:cs="Calibri"/>
                  <w:color w:val="000000"/>
                  <w:sz w:val="22"/>
                  <w:szCs w:val="22"/>
                  <w:lang w:val="en-PH" w:eastAsia="en-US"/>
                </w:rPr>
                <w:t>5.46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25" w:author="Diana Machado" w:date="2019-04-05T18:46:00Z"/>
                <w:rFonts w:ascii="Calibri" w:eastAsia="PMingLiU" w:hAnsi="Calibri" w:cs="Calibri"/>
                <w:color w:val="000000"/>
                <w:sz w:val="22"/>
                <w:szCs w:val="22"/>
                <w:lang w:val="en-PH" w:eastAsia="en-US"/>
              </w:rPr>
            </w:pPr>
            <w:ins w:id="63726" w:author="Diana Machado" w:date="2019-04-05T18:46:00Z">
              <w:r w:rsidRPr="008B05C1">
                <w:rPr>
                  <w:rFonts w:ascii="Calibri" w:eastAsia="PMingLiU" w:hAnsi="Calibri" w:cs="Calibri"/>
                  <w:color w:val="000000"/>
                  <w:sz w:val="22"/>
                  <w:szCs w:val="22"/>
                  <w:lang w:val="en-PH" w:eastAsia="en-US"/>
                </w:rPr>
                <w:t>1.023</w:t>
              </w:r>
            </w:ins>
          </w:p>
        </w:tc>
      </w:tr>
      <w:tr w:rsidR="00787B33" w:rsidRPr="008B05C1" w:rsidTr="00787B33">
        <w:trPr>
          <w:trHeight w:val="288"/>
          <w:ins w:id="6372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72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29" w:author="Diana Machado" w:date="2019-04-05T18:46:00Z"/>
                <w:rFonts w:ascii="Calibri" w:eastAsia="PMingLiU" w:hAnsi="Calibri" w:cs="Calibri"/>
                <w:color w:val="000000"/>
                <w:sz w:val="22"/>
                <w:szCs w:val="22"/>
                <w:lang w:val="en-PH" w:eastAsia="en-US"/>
              </w:rPr>
            </w:pPr>
            <w:ins w:id="63730" w:author="Diana Machado" w:date="2019-04-05T18:46:00Z">
              <w:r w:rsidRPr="008B05C1">
                <w:rPr>
                  <w:rFonts w:ascii="Calibri" w:eastAsia="PMingLiU" w:hAnsi="Calibri" w:cs="Calibri"/>
                  <w:color w:val="000000"/>
                  <w:sz w:val="22"/>
                  <w:szCs w:val="22"/>
                  <w:lang w:val="en-PH" w:eastAsia="en-US"/>
                </w:rPr>
                <w:t>2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31" w:author="Diana Machado" w:date="2019-04-05T18:46:00Z"/>
                <w:rFonts w:ascii="Calibri" w:eastAsia="PMingLiU" w:hAnsi="Calibri" w:cs="Calibri"/>
                <w:color w:val="000000"/>
                <w:sz w:val="22"/>
                <w:szCs w:val="22"/>
                <w:lang w:val="en-PH" w:eastAsia="en-US"/>
              </w:rPr>
            </w:pPr>
            <w:ins w:id="63732" w:author="Diana Machado" w:date="2019-04-05T18:46:00Z">
              <w:r w:rsidRPr="008B05C1">
                <w:rPr>
                  <w:rFonts w:ascii="Calibri" w:eastAsia="PMingLiU" w:hAnsi="Calibri" w:cs="Calibri"/>
                  <w:color w:val="000000"/>
                  <w:sz w:val="22"/>
                  <w:szCs w:val="22"/>
                  <w:lang w:val="en-PH" w:eastAsia="en-US"/>
                </w:rPr>
                <w:t>LE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733" w:author="Diana Machado" w:date="2019-04-05T18:46:00Z"/>
                <w:rFonts w:ascii="Calibri" w:eastAsia="PMingLiU" w:hAnsi="Calibri" w:cs="Calibri"/>
                <w:color w:val="000000"/>
                <w:sz w:val="22"/>
                <w:szCs w:val="22"/>
                <w:lang w:val="en-PH" w:eastAsia="en-US"/>
              </w:rPr>
            </w:pPr>
            <w:ins w:id="63734" w:author="Diana Machado" w:date="2019-04-05T18:46:00Z">
              <w:r w:rsidRPr="008B05C1">
                <w:rPr>
                  <w:rFonts w:ascii="Calibri" w:eastAsia="PMingLiU" w:hAnsi="Calibri" w:cs="Calibri"/>
                  <w:color w:val="000000"/>
                  <w:sz w:val="22"/>
                  <w:szCs w:val="22"/>
                  <w:lang w:val="en-PH" w:eastAsia="en-US"/>
                </w:rPr>
                <w:t>1.11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35" w:author="Diana Machado" w:date="2019-04-05T18:46:00Z"/>
                <w:rFonts w:ascii="Calibri" w:eastAsia="PMingLiU" w:hAnsi="Calibri" w:cs="Calibri"/>
                <w:color w:val="000000"/>
                <w:sz w:val="22"/>
                <w:szCs w:val="22"/>
                <w:lang w:val="en-PH" w:eastAsia="en-US"/>
              </w:rPr>
            </w:pPr>
            <w:ins w:id="63736" w:author="Diana Machado" w:date="2019-04-05T18:46:00Z">
              <w:r w:rsidRPr="008B05C1">
                <w:rPr>
                  <w:rFonts w:ascii="Calibri" w:eastAsia="PMingLiU" w:hAnsi="Calibri" w:cs="Calibri"/>
                  <w:color w:val="000000"/>
                  <w:sz w:val="22"/>
                  <w:szCs w:val="22"/>
                  <w:lang w:val="en-PH" w:eastAsia="en-US"/>
                </w:rPr>
                <w:t>1.16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37" w:author="Diana Machado" w:date="2019-04-05T18:46:00Z"/>
                <w:rFonts w:ascii="Calibri" w:eastAsia="PMingLiU" w:hAnsi="Calibri" w:cs="Calibri"/>
                <w:color w:val="000000"/>
                <w:sz w:val="22"/>
                <w:szCs w:val="22"/>
                <w:lang w:val="en-PH" w:eastAsia="en-US"/>
              </w:rPr>
            </w:pPr>
            <w:ins w:id="63738" w:author="Diana Machado" w:date="2019-04-05T18:46:00Z">
              <w:r w:rsidRPr="008B05C1">
                <w:rPr>
                  <w:rFonts w:ascii="Calibri" w:eastAsia="PMingLiU" w:hAnsi="Calibri" w:cs="Calibri"/>
                  <w:color w:val="000000"/>
                  <w:sz w:val="22"/>
                  <w:szCs w:val="22"/>
                  <w:lang w:val="en-PH" w:eastAsia="en-US"/>
                </w:rPr>
                <w:t>1.042</w:t>
              </w:r>
            </w:ins>
          </w:p>
        </w:tc>
      </w:tr>
      <w:tr w:rsidR="00787B33" w:rsidRPr="008B05C1" w:rsidTr="00787B33">
        <w:trPr>
          <w:trHeight w:val="288"/>
          <w:ins w:id="6373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74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41" w:author="Diana Machado" w:date="2019-04-05T18:46:00Z"/>
                <w:rFonts w:ascii="Calibri" w:eastAsia="PMingLiU" w:hAnsi="Calibri" w:cs="Calibri"/>
                <w:color w:val="000000"/>
                <w:sz w:val="22"/>
                <w:szCs w:val="22"/>
                <w:lang w:val="en-PH" w:eastAsia="en-US"/>
              </w:rPr>
            </w:pPr>
            <w:ins w:id="63742" w:author="Diana Machado" w:date="2019-04-05T18:46:00Z">
              <w:r w:rsidRPr="008B05C1">
                <w:rPr>
                  <w:rFonts w:ascii="Calibri" w:eastAsia="PMingLiU" w:hAnsi="Calibri" w:cs="Calibri"/>
                  <w:color w:val="000000"/>
                  <w:sz w:val="22"/>
                  <w:szCs w:val="22"/>
                  <w:lang w:val="en-PH" w:eastAsia="en-US"/>
                </w:rPr>
                <w:t>2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43" w:author="Diana Machado" w:date="2019-04-05T18:46:00Z"/>
                <w:rFonts w:ascii="Calibri" w:eastAsia="PMingLiU" w:hAnsi="Calibri" w:cs="Calibri"/>
                <w:color w:val="000000"/>
                <w:sz w:val="22"/>
                <w:szCs w:val="22"/>
                <w:lang w:val="en-PH" w:eastAsia="en-US"/>
              </w:rPr>
            </w:pPr>
            <w:ins w:id="63744" w:author="Diana Machado" w:date="2019-04-05T18:46:00Z">
              <w:r w:rsidRPr="008B05C1">
                <w:rPr>
                  <w:rFonts w:ascii="Calibri" w:eastAsia="PMingLiU" w:hAnsi="Calibri" w:cs="Calibri"/>
                  <w:color w:val="000000"/>
                  <w:sz w:val="22"/>
                  <w:szCs w:val="22"/>
                  <w:lang w:val="en-PH" w:eastAsia="en-US"/>
                </w:rPr>
                <w:t>MARI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745" w:author="Diana Machado" w:date="2019-04-05T18:46:00Z"/>
                <w:rFonts w:ascii="Calibri" w:eastAsia="PMingLiU" w:hAnsi="Calibri" w:cs="Calibri"/>
                <w:color w:val="000000"/>
                <w:sz w:val="22"/>
                <w:szCs w:val="22"/>
                <w:lang w:val="en-PH" w:eastAsia="en-US"/>
              </w:rPr>
            </w:pPr>
            <w:ins w:id="63746" w:author="Diana Machado" w:date="2019-04-05T18:46:00Z">
              <w:r w:rsidRPr="008B05C1">
                <w:rPr>
                  <w:rFonts w:ascii="Calibri" w:eastAsia="PMingLiU" w:hAnsi="Calibri" w:cs="Calibri"/>
                  <w:color w:val="000000"/>
                  <w:sz w:val="22"/>
                  <w:szCs w:val="22"/>
                  <w:lang w:val="en-PH" w:eastAsia="en-US"/>
                </w:rPr>
                <w:t>1.61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47" w:author="Diana Machado" w:date="2019-04-05T18:46:00Z"/>
                <w:rFonts w:ascii="Calibri" w:eastAsia="PMingLiU" w:hAnsi="Calibri" w:cs="Calibri"/>
                <w:color w:val="000000"/>
                <w:sz w:val="22"/>
                <w:szCs w:val="22"/>
                <w:lang w:val="en-PH" w:eastAsia="en-US"/>
              </w:rPr>
            </w:pPr>
            <w:ins w:id="63748" w:author="Diana Machado" w:date="2019-04-05T18:46:00Z">
              <w:r w:rsidRPr="008B05C1">
                <w:rPr>
                  <w:rFonts w:ascii="Calibri" w:eastAsia="PMingLiU" w:hAnsi="Calibri" w:cs="Calibri"/>
                  <w:color w:val="000000"/>
                  <w:sz w:val="22"/>
                  <w:szCs w:val="22"/>
                  <w:lang w:val="en-PH" w:eastAsia="en-US"/>
                </w:rPr>
                <w:t>1.65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49" w:author="Diana Machado" w:date="2019-04-05T18:46:00Z"/>
                <w:rFonts w:ascii="Calibri" w:eastAsia="PMingLiU" w:hAnsi="Calibri" w:cs="Calibri"/>
                <w:color w:val="000000"/>
                <w:sz w:val="22"/>
                <w:szCs w:val="22"/>
                <w:lang w:val="en-PH" w:eastAsia="en-US"/>
              </w:rPr>
            </w:pPr>
            <w:ins w:id="63750" w:author="Diana Machado" w:date="2019-04-05T18:46:00Z">
              <w:r w:rsidRPr="008B05C1">
                <w:rPr>
                  <w:rFonts w:ascii="Calibri" w:eastAsia="PMingLiU" w:hAnsi="Calibri" w:cs="Calibri"/>
                  <w:color w:val="000000"/>
                  <w:sz w:val="22"/>
                  <w:szCs w:val="22"/>
                  <w:lang w:val="en-PH" w:eastAsia="en-US"/>
                </w:rPr>
                <w:t>1.023</w:t>
              </w:r>
            </w:ins>
          </w:p>
        </w:tc>
      </w:tr>
      <w:tr w:rsidR="00787B33" w:rsidRPr="008B05C1" w:rsidTr="00787B33">
        <w:trPr>
          <w:trHeight w:val="288"/>
          <w:ins w:id="6375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75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53" w:author="Diana Machado" w:date="2019-04-05T18:46:00Z"/>
                <w:rFonts w:ascii="Calibri" w:eastAsia="PMingLiU" w:hAnsi="Calibri" w:cs="Calibri"/>
                <w:color w:val="000000"/>
                <w:sz w:val="22"/>
                <w:szCs w:val="22"/>
                <w:lang w:val="en-PH" w:eastAsia="en-US"/>
              </w:rPr>
            </w:pPr>
            <w:ins w:id="63754" w:author="Diana Machado" w:date="2019-04-05T18:46:00Z">
              <w:r w:rsidRPr="008B05C1">
                <w:rPr>
                  <w:rFonts w:ascii="Calibri" w:eastAsia="PMingLiU" w:hAnsi="Calibri" w:cs="Calibri"/>
                  <w:color w:val="000000"/>
                  <w:sz w:val="22"/>
                  <w:szCs w:val="22"/>
                  <w:lang w:val="en-PH" w:eastAsia="en-US"/>
                </w:rPr>
                <w:t>2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55" w:author="Diana Machado" w:date="2019-04-05T18:46:00Z"/>
                <w:rFonts w:ascii="Calibri" w:eastAsia="PMingLiU" w:hAnsi="Calibri" w:cs="Calibri"/>
                <w:color w:val="000000"/>
                <w:sz w:val="22"/>
                <w:szCs w:val="22"/>
                <w:lang w:val="en-PH" w:eastAsia="en-US"/>
              </w:rPr>
            </w:pPr>
            <w:ins w:id="63756" w:author="Diana Machado" w:date="2019-04-05T18:46:00Z">
              <w:r w:rsidRPr="008B05C1">
                <w:rPr>
                  <w:rFonts w:ascii="Calibri" w:eastAsia="PMingLiU" w:hAnsi="Calibri" w:cs="Calibri"/>
                  <w:color w:val="000000"/>
                  <w:sz w:val="22"/>
                  <w:szCs w:val="22"/>
                  <w:lang w:val="en-PH" w:eastAsia="en-US"/>
                </w:rPr>
                <w:t>MART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757" w:author="Diana Machado" w:date="2019-04-05T18:46:00Z"/>
                <w:rFonts w:ascii="Calibri" w:eastAsia="PMingLiU" w:hAnsi="Calibri" w:cs="Calibri"/>
                <w:color w:val="000000"/>
                <w:sz w:val="22"/>
                <w:szCs w:val="22"/>
                <w:lang w:val="en-PH" w:eastAsia="en-US"/>
              </w:rPr>
            </w:pPr>
            <w:ins w:id="63758" w:author="Diana Machado" w:date="2019-04-05T18:46:00Z">
              <w:r w:rsidRPr="008B05C1">
                <w:rPr>
                  <w:rFonts w:ascii="Calibri" w:eastAsia="PMingLiU" w:hAnsi="Calibri" w:cs="Calibri"/>
                  <w:color w:val="000000"/>
                  <w:sz w:val="22"/>
                  <w:szCs w:val="22"/>
                  <w:lang w:val="en-PH" w:eastAsia="en-US"/>
                </w:rPr>
                <w:t>5.76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59" w:author="Diana Machado" w:date="2019-04-05T18:46:00Z"/>
                <w:rFonts w:ascii="Calibri" w:eastAsia="PMingLiU" w:hAnsi="Calibri" w:cs="Calibri"/>
                <w:color w:val="000000"/>
                <w:sz w:val="22"/>
                <w:szCs w:val="22"/>
                <w:lang w:val="en-PH" w:eastAsia="en-US"/>
              </w:rPr>
            </w:pPr>
            <w:ins w:id="63760" w:author="Diana Machado" w:date="2019-04-05T18:46:00Z">
              <w:r w:rsidRPr="008B05C1">
                <w:rPr>
                  <w:rFonts w:ascii="Calibri" w:eastAsia="PMingLiU" w:hAnsi="Calibri" w:cs="Calibri"/>
                  <w:color w:val="000000"/>
                  <w:sz w:val="22"/>
                  <w:szCs w:val="22"/>
                  <w:lang w:val="en-PH" w:eastAsia="en-US"/>
                </w:rPr>
                <w:t>5.98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61" w:author="Diana Machado" w:date="2019-04-05T18:46:00Z"/>
                <w:rFonts w:ascii="Calibri" w:eastAsia="PMingLiU" w:hAnsi="Calibri" w:cs="Calibri"/>
                <w:color w:val="000000"/>
                <w:sz w:val="22"/>
                <w:szCs w:val="22"/>
                <w:lang w:val="en-PH" w:eastAsia="en-US"/>
              </w:rPr>
            </w:pPr>
            <w:ins w:id="63762" w:author="Diana Machado" w:date="2019-04-05T18:46:00Z">
              <w:r w:rsidRPr="008B05C1">
                <w:rPr>
                  <w:rFonts w:ascii="Calibri" w:eastAsia="PMingLiU" w:hAnsi="Calibri" w:cs="Calibri"/>
                  <w:color w:val="000000"/>
                  <w:sz w:val="22"/>
                  <w:szCs w:val="22"/>
                  <w:lang w:val="en-PH" w:eastAsia="en-US"/>
                </w:rPr>
                <w:t>1.037</w:t>
              </w:r>
            </w:ins>
          </w:p>
        </w:tc>
      </w:tr>
      <w:tr w:rsidR="00787B33" w:rsidRPr="008B05C1" w:rsidTr="00787B33">
        <w:trPr>
          <w:trHeight w:val="288"/>
          <w:ins w:id="6376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76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65" w:author="Diana Machado" w:date="2019-04-05T18:46:00Z"/>
                <w:rFonts w:ascii="Calibri" w:eastAsia="PMingLiU" w:hAnsi="Calibri" w:cs="Calibri"/>
                <w:color w:val="000000"/>
                <w:sz w:val="22"/>
                <w:szCs w:val="22"/>
                <w:lang w:val="en-PH" w:eastAsia="en-US"/>
              </w:rPr>
            </w:pPr>
            <w:ins w:id="63766" w:author="Diana Machado" w:date="2019-04-05T18:46:00Z">
              <w:r w:rsidRPr="008B05C1">
                <w:rPr>
                  <w:rFonts w:ascii="Calibri" w:eastAsia="PMingLiU" w:hAnsi="Calibri" w:cs="Calibri"/>
                  <w:color w:val="000000"/>
                  <w:sz w:val="22"/>
                  <w:szCs w:val="22"/>
                  <w:lang w:val="en-PH" w:eastAsia="en-US"/>
                </w:rPr>
                <w:t>2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67" w:author="Diana Machado" w:date="2019-04-05T18:46:00Z"/>
                <w:rFonts w:ascii="Calibri" w:eastAsia="PMingLiU" w:hAnsi="Calibri" w:cs="Calibri"/>
                <w:color w:val="000000"/>
                <w:sz w:val="22"/>
                <w:szCs w:val="22"/>
                <w:lang w:val="en-PH" w:eastAsia="en-US"/>
              </w:rPr>
            </w:pPr>
            <w:ins w:id="63768" w:author="Diana Machado" w:date="2019-04-05T18:46:00Z">
              <w:r w:rsidRPr="008B05C1">
                <w:rPr>
                  <w:rFonts w:ascii="Calibri" w:eastAsia="PMingLiU" w:hAnsi="Calibri" w:cs="Calibri"/>
                  <w:color w:val="000000"/>
                  <w:sz w:val="22"/>
                  <w:szCs w:val="22"/>
                  <w:lang w:val="en-PH" w:eastAsia="en-US"/>
                </w:rPr>
                <w:t>MART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769" w:author="Diana Machado" w:date="2019-04-05T18:46:00Z"/>
                <w:rFonts w:ascii="Calibri" w:eastAsia="PMingLiU" w:hAnsi="Calibri" w:cs="Calibri"/>
                <w:color w:val="000000"/>
                <w:sz w:val="22"/>
                <w:szCs w:val="22"/>
                <w:lang w:val="en-PH" w:eastAsia="en-US"/>
              </w:rPr>
            </w:pPr>
            <w:ins w:id="63770" w:author="Diana Machado" w:date="2019-04-05T18:46:00Z">
              <w:r w:rsidRPr="008B05C1">
                <w:rPr>
                  <w:rFonts w:ascii="Calibri" w:eastAsia="PMingLiU" w:hAnsi="Calibri" w:cs="Calibri"/>
                  <w:color w:val="000000"/>
                  <w:sz w:val="22"/>
                  <w:szCs w:val="22"/>
                  <w:lang w:val="en-PH" w:eastAsia="en-US"/>
                </w:rPr>
                <w:t>12.41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71" w:author="Diana Machado" w:date="2019-04-05T18:46:00Z"/>
                <w:rFonts w:ascii="Calibri" w:eastAsia="PMingLiU" w:hAnsi="Calibri" w:cs="Calibri"/>
                <w:color w:val="000000"/>
                <w:sz w:val="22"/>
                <w:szCs w:val="22"/>
                <w:lang w:val="en-PH" w:eastAsia="en-US"/>
              </w:rPr>
            </w:pPr>
            <w:ins w:id="63772" w:author="Diana Machado" w:date="2019-04-05T18:46:00Z">
              <w:r w:rsidRPr="008B05C1">
                <w:rPr>
                  <w:rFonts w:ascii="Calibri" w:eastAsia="PMingLiU" w:hAnsi="Calibri" w:cs="Calibri"/>
                  <w:color w:val="000000"/>
                  <w:sz w:val="22"/>
                  <w:szCs w:val="22"/>
                  <w:lang w:val="en-PH" w:eastAsia="en-US"/>
                </w:rPr>
                <w:t>13.19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73" w:author="Diana Machado" w:date="2019-04-05T18:46:00Z"/>
                <w:rFonts w:ascii="Calibri" w:eastAsia="PMingLiU" w:hAnsi="Calibri" w:cs="Calibri"/>
                <w:color w:val="000000"/>
                <w:sz w:val="22"/>
                <w:szCs w:val="22"/>
                <w:lang w:val="en-PH" w:eastAsia="en-US"/>
              </w:rPr>
            </w:pPr>
            <w:ins w:id="63774" w:author="Diana Machado" w:date="2019-04-05T18:46:00Z">
              <w:r w:rsidRPr="008B05C1">
                <w:rPr>
                  <w:rFonts w:ascii="Calibri" w:eastAsia="PMingLiU" w:hAnsi="Calibri" w:cs="Calibri"/>
                  <w:color w:val="000000"/>
                  <w:sz w:val="22"/>
                  <w:szCs w:val="22"/>
                  <w:lang w:val="en-PH" w:eastAsia="en-US"/>
                </w:rPr>
                <w:t>1.063</w:t>
              </w:r>
            </w:ins>
          </w:p>
        </w:tc>
      </w:tr>
      <w:tr w:rsidR="00787B33" w:rsidRPr="008B05C1" w:rsidTr="00787B33">
        <w:trPr>
          <w:trHeight w:val="288"/>
          <w:ins w:id="6377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77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77" w:author="Diana Machado" w:date="2019-04-05T18:46:00Z"/>
                <w:rFonts w:ascii="Calibri" w:eastAsia="PMingLiU" w:hAnsi="Calibri" w:cs="Calibri"/>
                <w:color w:val="000000"/>
                <w:sz w:val="22"/>
                <w:szCs w:val="22"/>
                <w:lang w:val="en-PH" w:eastAsia="en-US"/>
              </w:rPr>
            </w:pPr>
            <w:ins w:id="63778" w:author="Diana Machado" w:date="2019-04-05T18:46:00Z">
              <w:r w:rsidRPr="008B05C1">
                <w:rPr>
                  <w:rFonts w:ascii="Calibri" w:eastAsia="PMingLiU" w:hAnsi="Calibri" w:cs="Calibri"/>
                  <w:color w:val="000000"/>
                  <w:sz w:val="22"/>
                  <w:szCs w:val="22"/>
                  <w:lang w:val="en-PH" w:eastAsia="en-US"/>
                </w:rPr>
                <w:t>2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79" w:author="Diana Machado" w:date="2019-04-05T18:46:00Z"/>
                <w:rFonts w:ascii="Calibri" w:eastAsia="PMingLiU" w:hAnsi="Calibri" w:cs="Calibri"/>
                <w:color w:val="000000"/>
                <w:sz w:val="22"/>
                <w:szCs w:val="22"/>
                <w:lang w:val="en-PH" w:eastAsia="en-US"/>
              </w:rPr>
            </w:pPr>
            <w:ins w:id="63780" w:author="Diana Machado" w:date="2019-04-05T18:46:00Z">
              <w:r w:rsidRPr="008B05C1">
                <w:rPr>
                  <w:rFonts w:ascii="Calibri" w:eastAsia="PMingLiU" w:hAnsi="Calibri" w:cs="Calibri"/>
                  <w:color w:val="000000"/>
                  <w:sz w:val="22"/>
                  <w:szCs w:val="22"/>
                  <w:lang w:val="en-PH" w:eastAsia="en-US"/>
                </w:rPr>
                <w:t>MIAMI-DAD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781" w:author="Diana Machado" w:date="2019-04-05T18:46:00Z"/>
                <w:rFonts w:ascii="Calibri" w:eastAsia="PMingLiU" w:hAnsi="Calibri" w:cs="Calibri"/>
                <w:color w:val="000000"/>
                <w:sz w:val="22"/>
                <w:szCs w:val="22"/>
                <w:lang w:val="en-PH" w:eastAsia="en-US"/>
              </w:rPr>
            </w:pPr>
            <w:ins w:id="63782" w:author="Diana Machado" w:date="2019-04-05T18:46:00Z">
              <w:r w:rsidRPr="008B05C1">
                <w:rPr>
                  <w:rFonts w:ascii="Calibri" w:eastAsia="PMingLiU" w:hAnsi="Calibri" w:cs="Calibri"/>
                  <w:color w:val="000000"/>
                  <w:sz w:val="22"/>
                  <w:szCs w:val="22"/>
                  <w:lang w:val="en-PH" w:eastAsia="en-US"/>
                </w:rPr>
                <w:t>6.53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83" w:author="Diana Machado" w:date="2019-04-05T18:46:00Z"/>
                <w:rFonts w:ascii="Calibri" w:eastAsia="PMingLiU" w:hAnsi="Calibri" w:cs="Calibri"/>
                <w:color w:val="000000"/>
                <w:sz w:val="22"/>
                <w:szCs w:val="22"/>
                <w:lang w:val="en-PH" w:eastAsia="en-US"/>
              </w:rPr>
            </w:pPr>
            <w:ins w:id="63784" w:author="Diana Machado" w:date="2019-04-05T18:46:00Z">
              <w:r w:rsidRPr="008B05C1">
                <w:rPr>
                  <w:rFonts w:ascii="Calibri" w:eastAsia="PMingLiU" w:hAnsi="Calibri" w:cs="Calibri"/>
                  <w:color w:val="000000"/>
                  <w:sz w:val="22"/>
                  <w:szCs w:val="22"/>
                  <w:lang w:val="en-PH" w:eastAsia="en-US"/>
                </w:rPr>
                <w:t>6.67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85" w:author="Diana Machado" w:date="2019-04-05T18:46:00Z"/>
                <w:rFonts w:ascii="Calibri" w:eastAsia="PMingLiU" w:hAnsi="Calibri" w:cs="Calibri"/>
                <w:color w:val="000000"/>
                <w:sz w:val="22"/>
                <w:szCs w:val="22"/>
                <w:lang w:val="en-PH" w:eastAsia="en-US"/>
              </w:rPr>
            </w:pPr>
            <w:ins w:id="63786" w:author="Diana Machado" w:date="2019-04-05T18:46:00Z">
              <w:r w:rsidRPr="008B05C1">
                <w:rPr>
                  <w:rFonts w:ascii="Calibri" w:eastAsia="PMingLiU" w:hAnsi="Calibri" w:cs="Calibri"/>
                  <w:color w:val="000000"/>
                  <w:sz w:val="22"/>
                  <w:szCs w:val="22"/>
                  <w:lang w:val="en-PH" w:eastAsia="en-US"/>
                </w:rPr>
                <w:t>1.021</w:t>
              </w:r>
            </w:ins>
          </w:p>
        </w:tc>
      </w:tr>
      <w:tr w:rsidR="00787B33" w:rsidRPr="008B05C1" w:rsidTr="00787B33">
        <w:trPr>
          <w:trHeight w:val="288"/>
          <w:ins w:id="6378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78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89" w:author="Diana Machado" w:date="2019-04-05T18:46:00Z"/>
                <w:rFonts w:ascii="Calibri" w:eastAsia="PMingLiU" w:hAnsi="Calibri" w:cs="Calibri"/>
                <w:color w:val="000000"/>
                <w:sz w:val="22"/>
                <w:szCs w:val="22"/>
                <w:lang w:val="en-PH" w:eastAsia="en-US"/>
              </w:rPr>
            </w:pPr>
            <w:ins w:id="63790" w:author="Diana Machado" w:date="2019-04-05T18:46:00Z">
              <w:r w:rsidRPr="008B05C1">
                <w:rPr>
                  <w:rFonts w:ascii="Calibri" w:eastAsia="PMingLiU" w:hAnsi="Calibri" w:cs="Calibri"/>
                  <w:color w:val="000000"/>
                  <w:sz w:val="22"/>
                  <w:szCs w:val="22"/>
                  <w:lang w:val="en-PH" w:eastAsia="en-US"/>
                </w:rPr>
                <w:t>2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91" w:author="Diana Machado" w:date="2019-04-05T18:46:00Z"/>
                <w:rFonts w:ascii="Calibri" w:eastAsia="PMingLiU" w:hAnsi="Calibri" w:cs="Calibri"/>
                <w:color w:val="000000"/>
                <w:sz w:val="22"/>
                <w:szCs w:val="22"/>
                <w:lang w:val="en-PH" w:eastAsia="en-US"/>
              </w:rPr>
            </w:pPr>
            <w:ins w:id="63792" w:author="Diana Machado" w:date="2019-04-05T18:46:00Z">
              <w:r w:rsidRPr="008B05C1">
                <w:rPr>
                  <w:rFonts w:ascii="Calibri" w:eastAsia="PMingLiU" w:hAnsi="Calibri" w:cs="Calibri"/>
                  <w:color w:val="000000"/>
                  <w:sz w:val="22"/>
                  <w:szCs w:val="22"/>
                  <w:lang w:val="en-PH" w:eastAsia="en-US"/>
                </w:rPr>
                <w:t>MIAMI-DAD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793" w:author="Diana Machado" w:date="2019-04-05T18:46:00Z"/>
                <w:rFonts w:ascii="Calibri" w:eastAsia="PMingLiU" w:hAnsi="Calibri" w:cs="Calibri"/>
                <w:color w:val="000000"/>
                <w:sz w:val="22"/>
                <w:szCs w:val="22"/>
                <w:lang w:val="en-PH" w:eastAsia="en-US"/>
              </w:rPr>
            </w:pPr>
            <w:ins w:id="63794" w:author="Diana Machado" w:date="2019-04-05T18:46:00Z">
              <w:r w:rsidRPr="008B05C1">
                <w:rPr>
                  <w:rFonts w:ascii="Calibri" w:eastAsia="PMingLiU" w:hAnsi="Calibri" w:cs="Calibri"/>
                  <w:color w:val="000000"/>
                  <w:sz w:val="22"/>
                  <w:szCs w:val="22"/>
                  <w:lang w:val="en-PH" w:eastAsia="en-US"/>
                </w:rPr>
                <w:t>9.39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95" w:author="Diana Machado" w:date="2019-04-05T18:46:00Z"/>
                <w:rFonts w:ascii="Calibri" w:eastAsia="PMingLiU" w:hAnsi="Calibri" w:cs="Calibri"/>
                <w:color w:val="000000"/>
                <w:sz w:val="22"/>
                <w:szCs w:val="22"/>
                <w:lang w:val="en-PH" w:eastAsia="en-US"/>
              </w:rPr>
            </w:pPr>
            <w:ins w:id="63796" w:author="Diana Machado" w:date="2019-04-05T18:46:00Z">
              <w:r w:rsidRPr="008B05C1">
                <w:rPr>
                  <w:rFonts w:ascii="Calibri" w:eastAsia="PMingLiU" w:hAnsi="Calibri" w:cs="Calibri"/>
                  <w:color w:val="000000"/>
                  <w:sz w:val="22"/>
                  <w:szCs w:val="22"/>
                  <w:lang w:val="en-PH" w:eastAsia="en-US"/>
                </w:rPr>
                <w:t>9.71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97" w:author="Diana Machado" w:date="2019-04-05T18:46:00Z"/>
                <w:rFonts w:ascii="Calibri" w:eastAsia="PMingLiU" w:hAnsi="Calibri" w:cs="Calibri"/>
                <w:color w:val="000000"/>
                <w:sz w:val="22"/>
                <w:szCs w:val="22"/>
                <w:lang w:val="en-PH" w:eastAsia="en-US"/>
              </w:rPr>
            </w:pPr>
            <w:ins w:id="63798" w:author="Diana Machado" w:date="2019-04-05T18:46:00Z">
              <w:r w:rsidRPr="008B05C1">
                <w:rPr>
                  <w:rFonts w:ascii="Calibri" w:eastAsia="PMingLiU" w:hAnsi="Calibri" w:cs="Calibri"/>
                  <w:color w:val="000000"/>
                  <w:sz w:val="22"/>
                  <w:szCs w:val="22"/>
                  <w:lang w:val="en-PH" w:eastAsia="en-US"/>
                </w:rPr>
                <w:t>1.034</w:t>
              </w:r>
            </w:ins>
          </w:p>
        </w:tc>
      </w:tr>
      <w:tr w:rsidR="00787B33" w:rsidRPr="008B05C1" w:rsidTr="00787B33">
        <w:trPr>
          <w:trHeight w:val="288"/>
          <w:ins w:id="6379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0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01" w:author="Diana Machado" w:date="2019-04-05T18:46:00Z"/>
                <w:rFonts w:ascii="Calibri" w:eastAsia="PMingLiU" w:hAnsi="Calibri" w:cs="Calibri"/>
                <w:color w:val="000000"/>
                <w:sz w:val="22"/>
                <w:szCs w:val="22"/>
                <w:lang w:val="en-PH" w:eastAsia="en-US"/>
              </w:rPr>
            </w:pPr>
            <w:ins w:id="63802" w:author="Diana Machado" w:date="2019-04-05T18:46:00Z">
              <w:r w:rsidRPr="008B05C1">
                <w:rPr>
                  <w:rFonts w:ascii="Calibri" w:eastAsia="PMingLiU" w:hAnsi="Calibri" w:cs="Calibri"/>
                  <w:color w:val="000000"/>
                  <w:sz w:val="22"/>
                  <w:szCs w:val="22"/>
                  <w:lang w:val="en-PH" w:eastAsia="en-US"/>
                </w:rPr>
                <w:t>2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03" w:author="Diana Machado" w:date="2019-04-05T18:46:00Z"/>
                <w:rFonts w:ascii="Calibri" w:eastAsia="PMingLiU" w:hAnsi="Calibri" w:cs="Calibri"/>
                <w:color w:val="000000"/>
                <w:sz w:val="22"/>
                <w:szCs w:val="22"/>
                <w:lang w:val="en-PH" w:eastAsia="en-US"/>
              </w:rPr>
            </w:pPr>
            <w:ins w:id="63804" w:author="Diana Machado" w:date="2019-04-05T18:46:00Z">
              <w:r w:rsidRPr="008B05C1">
                <w:rPr>
                  <w:rFonts w:ascii="Calibri" w:eastAsia="PMingLiU" w:hAnsi="Calibri" w:cs="Calibri"/>
                  <w:color w:val="000000"/>
                  <w:sz w:val="22"/>
                  <w:szCs w:val="22"/>
                  <w:lang w:val="en-PH" w:eastAsia="en-US"/>
                </w:rPr>
                <w:t>MONRO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805" w:author="Diana Machado" w:date="2019-04-05T18:46:00Z"/>
                <w:rFonts w:ascii="Calibri" w:eastAsia="PMingLiU" w:hAnsi="Calibri" w:cs="Calibri"/>
                <w:color w:val="000000"/>
                <w:sz w:val="22"/>
                <w:szCs w:val="22"/>
                <w:lang w:val="en-PH" w:eastAsia="en-US"/>
              </w:rPr>
            </w:pPr>
            <w:ins w:id="63806" w:author="Diana Machado" w:date="2019-04-05T18:46:00Z">
              <w:r w:rsidRPr="008B05C1">
                <w:rPr>
                  <w:rFonts w:ascii="Calibri" w:eastAsia="PMingLiU" w:hAnsi="Calibri" w:cs="Calibri"/>
                  <w:color w:val="000000"/>
                  <w:sz w:val="22"/>
                  <w:szCs w:val="22"/>
                  <w:lang w:val="en-PH" w:eastAsia="en-US"/>
                </w:rPr>
                <w:t>11.74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07" w:author="Diana Machado" w:date="2019-04-05T18:46:00Z"/>
                <w:rFonts w:ascii="Calibri" w:eastAsia="PMingLiU" w:hAnsi="Calibri" w:cs="Calibri"/>
                <w:color w:val="000000"/>
                <w:sz w:val="22"/>
                <w:szCs w:val="22"/>
                <w:lang w:val="en-PH" w:eastAsia="en-US"/>
              </w:rPr>
            </w:pPr>
            <w:ins w:id="63808" w:author="Diana Machado" w:date="2019-04-05T18:46:00Z">
              <w:r w:rsidRPr="008B05C1">
                <w:rPr>
                  <w:rFonts w:ascii="Calibri" w:eastAsia="PMingLiU" w:hAnsi="Calibri" w:cs="Calibri"/>
                  <w:color w:val="000000"/>
                  <w:sz w:val="22"/>
                  <w:szCs w:val="22"/>
                  <w:lang w:val="en-PH" w:eastAsia="en-US"/>
                </w:rPr>
                <w:t>12.40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09" w:author="Diana Machado" w:date="2019-04-05T18:46:00Z"/>
                <w:rFonts w:ascii="Calibri" w:eastAsia="PMingLiU" w:hAnsi="Calibri" w:cs="Calibri"/>
                <w:color w:val="000000"/>
                <w:sz w:val="22"/>
                <w:szCs w:val="22"/>
                <w:lang w:val="en-PH" w:eastAsia="en-US"/>
              </w:rPr>
            </w:pPr>
            <w:ins w:id="63810" w:author="Diana Machado" w:date="2019-04-05T18:46:00Z">
              <w:r w:rsidRPr="008B05C1">
                <w:rPr>
                  <w:rFonts w:ascii="Calibri" w:eastAsia="PMingLiU" w:hAnsi="Calibri" w:cs="Calibri"/>
                  <w:color w:val="000000"/>
                  <w:sz w:val="22"/>
                  <w:szCs w:val="22"/>
                  <w:lang w:val="en-PH" w:eastAsia="en-US"/>
                </w:rPr>
                <w:t>1.056</w:t>
              </w:r>
            </w:ins>
          </w:p>
        </w:tc>
      </w:tr>
      <w:tr w:rsidR="00787B33" w:rsidRPr="008B05C1" w:rsidTr="00787B33">
        <w:trPr>
          <w:trHeight w:val="288"/>
          <w:ins w:id="6381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1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13" w:author="Diana Machado" w:date="2019-04-05T18:46:00Z"/>
                <w:rFonts w:ascii="Calibri" w:eastAsia="PMingLiU" w:hAnsi="Calibri" w:cs="Calibri"/>
                <w:color w:val="000000"/>
                <w:sz w:val="22"/>
                <w:szCs w:val="22"/>
                <w:lang w:val="en-PH" w:eastAsia="en-US"/>
              </w:rPr>
            </w:pPr>
            <w:ins w:id="63814" w:author="Diana Machado" w:date="2019-04-05T18:46:00Z">
              <w:r w:rsidRPr="008B05C1">
                <w:rPr>
                  <w:rFonts w:ascii="Calibri" w:eastAsia="PMingLiU" w:hAnsi="Calibri" w:cs="Calibri"/>
                  <w:color w:val="000000"/>
                  <w:sz w:val="22"/>
                  <w:szCs w:val="22"/>
                  <w:lang w:val="en-PH" w:eastAsia="en-US"/>
                </w:rPr>
                <w:t>2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15" w:author="Diana Machado" w:date="2019-04-05T18:46:00Z"/>
                <w:rFonts w:ascii="Calibri" w:eastAsia="PMingLiU" w:hAnsi="Calibri" w:cs="Calibri"/>
                <w:color w:val="000000"/>
                <w:sz w:val="22"/>
                <w:szCs w:val="22"/>
                <w:lang w:val="en-PH" w:eastAsia="en-US"/>
              </w:rPr>
            </w:pPr>
            <w:ins w:id="63816" w:author="Diana Machado" w:date="2019-04-05T18:46:00Z">
              <w:r w:rsidRPr="008B05C1">
                <w:rPr>
                  <w:rFonts w:ascii="Calibri" w:eastAsia="PMingLiU" w:hAnsi="Calibri" w:cs="Calibri"/>
                  <w:color w:val="000000"/>
                  <w:sz w:val="22"/>
                  <w:szCs w:val="22"/>
                  <w:lang w:val="en-PH" w:eastAsia="en-US"/>
                </w:rPr>
                <w:t>MONRO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817" w:author="Diana Machado" w:date="2019-04-05T18:46:00Z"/>
                <w:rFonts w:ascii="Calibri" w:eastAsia="PMingLiU" w:hAnsi="Calibri" w:cs="Calibri"/>
                <w:color w:val="000000"/>
                <w:sz w:val="22"/>
                <w:szCs w:val="22"/>
                <w:lang w:val="en-PH" w:eastAsia="en-US"/>
              </w:rPr>
            </w:pPr>
            <w:ins w:id="63818" w:author="Diana Machado" w:date="2019-04-05T18:46:00Z">
              <w:r w:rsidRPr="008B05C1">
                <w:rPr>
                  <w:rFonts w:ascii="Calibri" w:eastAsia="PMingLiU" w:hAnsi="Calibri" w:cs="Calibri"/>
                  <w:color w:val="000000"/>
                  <w:sz w:val="22"/>
                  <w:szCs w:val="22"/>
                  <w:lang w:val="en-PH" w:eastAsia="en-US"/>
                </w:rPr>
                <w:t>17.73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19" w:author="Diana Machado" w:date="2019-04-05T18:46:00Z"/>
                <w:rFonts w:ascii="Calibri" w:eastAsia="PMingLiU" w:hAnsi="Calibri" w:cs="Calibri"/>
                <w:color w:val="000000"/>
                <w:sz w:val="22"/>
                <w:szCs w:val="22"/>
                <w:lang w:val="en-PH" w:eastAsia="en-US"/>
              </w:rPr>
            </w:pPr>
            <w:ins w:id="63820" w:author="Diana Machado" w:date="2019-04-05T18:46:00Z">
              <w:r w:rsidRPr="008B05C1">
                <w:rPr>
                  <w:rFonts w:ascii="Calibri" w:eastAsia="PMingLiU" w:hAnsi="Calibri" w:cs="Calibri"/>
                  <w:color w:val="000000"/>
                  <w:sz w:val="22"/>
                  <w:szCs w:val="22"/>
                  <w:lang w:val="en-PH" w:eastAsia="en-US"/>
                </w:rPr>
                <w:t>19.28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21" w:author="Diana Machado" w:date="2019-04-05T18:46:00Z"/>
                <w:rFonts w:ascii="Calibri" w:eastAsia="PMingLiU" w:hAnsi="Calibri" w:cs="Calibri"/>
                <w:color w:val="000000"/>
                <w:sz w:val="22"/>
                <w:szCs w:val="22"/>
                <w:lang w:val="en-PH" w:eastAsia="en-US"/>
              </w:rPr>
            </w:pPr>
            <w:ins w:id="63822" w:author="Diana Machado" w:date="2019-04-05T18:46:00Z">
              <w:r w:rsidRPr="008B05C1">
                <w:rPr>
                  <w:rFonts w:ascii="Calibri" w:eastAsia="PMingLiU" w:hAnsi="Calibri" w:cs="Calibri"/>
                  <w:color w:val="000000"/>
                  <w:sz w:val="22"/>
                  <w:szCs w:val="22"/>
                  <w:lang w:val="en-PH" w:eastAsia="en-US"/>
                </w:rPr>
                <w:t>1.087</w:t>
              </w:r>
            </w:ins>
          </w:p>
        </w:tc>
      </w:tr>
      <w:tr w:rsidR="00787B33" w:rsidRPr="008B05C1" w:rsidTr="00787B33">
        <w:trPr>
          <w:trHeight w:val="288"/>
          <w:ins w:id="6382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2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25" w:author="Diana Machado" w:date="2019-04-05T18:46:00Z"/>
                <w:rFonts w:ascii="Calibri" w:eastAsia="PMingLiU" w:hAnsi="Calibri" w:cs="Calibri"/>
                <w:color w:val="000000"/>
                <w:sz w:val="22"/>
                <w:szCs w:val="22"/>
                <w:lang w:val="en-PH" w:eastAsia="en-US"/>
              </w:rPr>
            </w:pPr>
            <w:ins w:id="63826" w:author="Diana Machado" w:date="2019-04-05T18:46:00Z">
              <w:r w:rsidRPr="008B05C1">
                <w:rPr>
                  <w:rFonts w:ascii="Calibri" w:eastAsia="PMingLiU" w:hAnsi="Calibri" w:cs="Calibri"/>
                  <w:color w:val="000000"/>
                  <w:sz w:val="22"/>
                  <w:szCs w:val="22"/>
                  <w:lang w:val="en-PH" w:eastAsia="en-US"/>
                </w:rPr>
                <w:t>2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27" w:author="Diana Machado" w:date="2019-04-05T18:46:00Z"/>
                <w:rFonts w:ascii="Calibri" w:eastAsia="PMingLiU" w:hAnsi="Calibri" w:cs="Calibri"/>
                <w:color w:val="000000"/>
                <w:sz w:val="22"/>
                <w:szCs w:val="22"/>
                <w:lang w:val="en-PH" w:eastAsia="en-US"/>
              </w:rPr>
            </w:pPr>
            <w:ins w:id="63828" w:author="Diana Machado" w:date="2019-04-05T18:46:00Z">
              <w:r w:rsidRPr="008B05C1">
                <w:rPr>
                  <w:rFonts w:ascii="Calibri" w:eastAsia="PMingLiU" w:hAnsi="Calibri" w:cs="Calibri"/>
                  <w:color w:val="000000"/>
                  <w:sz w:val="22"/>
                  <w:szCs w:val="22"/>
                  <w:lang w:val="en-PH" w:eastAsia="en-US"/>
                </w:rPr>
                <w:t>OKALOOS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829" w:author="Diana Machado" w:date="2019-04-05T18:46:00Z"/>
                <w:rFonts w:ascii="Calibri" w:eastAsia="PMingLiU" w:hAnsi="Calibri" w:cs="Calibri"/>
                <w:color w:val="000000"/>
                <w:sz w:val="22"/>
                <w:szCs w:val="22"/>
                <w:lang w:val="en-PH" w:eastAsia="en-US"/>
              </w:rPr>
            </w:pPr>
            <w:ins w:id="63830" w:author="Diana Machado" w:date="2019-04-05T18:46:00Z">
              <w:r w:rsidRPr="008B05C1">
                <w:rPr>
                  <w:rFonts w:ascii="Calibri" w:eastAsia="PMingLiU" w:hAnsi="Calibri" w:cs="Calibri"/>
                  <w:color w:val="000000"/>
                  <w:sz w:val="22"/>
                  <w:szCs w:val="22"/>
                  <w:lang w:val="en-PH" w:eastAsia="en-US"/>
                </w:rPr>
                <w:t>2.881</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31" w:author="Diana Machado" w:date="2019-04-05T18:46:00Z"/>
                <w:rFonts w:ascii="Calibri" w:eastAsia="PMingLiU" w:hAnsi="Calibri" w:cs="Calibri"/>
                <w:color w:val="000000"/>
                <w:sz w:val="22"/>
                <w:szCs w:val="22"/>
                <w:lang w:val="en-PH" w:eastAsia="en-US"/>
              </w:rPr>
            </w:pPr>
            <w:ins w:id="63832" w:author="Diana Machado" w:date="2019-04-05T18:46:00Z">
              <w:r w:rsidRPr="008B05C1">
                <w:rPr>
                  <w:rFonts w:ascii="Calibri" w:eastAsia="PMingLiU" w:hAnsi="Calibri" w:cs="Calibri"/>
                  <w:color w:val="000000"/>
                  <w:sz w:val="22"/>
                  <w:szCs w:val="22"/>
                  <w:lang w:val="en-PH" w:eastAsia="en-US"/>
                </w:rPr>
                <w:t>3.03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33" w:author="Diana Machado" w:date="2019-04-05T18:46:00Z"/>
                <w:rFonts w:ascii="Calibri" w:eastAsia="PMingLiU" w:hAnsi="Calibri" w:cs="Calibri"/>
                <w:color w:val="000000"/>
                <w:sz w:val="22"/>
                <w:szCs w:val="22"/>
                <w:lang w:val="en-PH" w:eastAsia="en-US"/>
              </w:rPr>
            </w:pPr>
            <w:ins w:id="63834" w:author="Diana Machado" w:date="2019-04-05T18:46:00Z">
              <w:r w:rsidRPr="008B05C1">
                <w:rPr>
                  <w:rFonts w:ascii="Calibri" w:eastAsia="PMingLiU" w:hAnsi="Calibri" w:cs="Calibri"/>
                  <w:color w:val="000000"/>
                  <w:sz w:val="22"/>
                  <w:szCs w:val="22"/>
                  <w:lang w:val="en-PH" w:eastAsia="en-US"/>
                </w:rPr>
                <w:t>1.055</w:t>
              </w:r>
            </w:ins>
          </w:p>
        </w:tc>
      </w:tr>
      <w:tr w:rsidR="00787B33" w:rsidRPr="008B05C1" w:rsidTr="00787B33">
        <w:trPr>
          <w:trHeight w:val="288"/>
          <w:ins w:id="6383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3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37" w:author="Diana Machado" w:date="2019-04-05T18:46:00Z"/>
                <w:rFonts w:ascii="Calibri" w:eastAsia="PMingLiU" w:hAnsi="Calibri" w:cs="Calibri"/>
                <w:color w:val="000000"/>
                <w:sz w:val="22"/>
                <w:szCs w:val="22"/>
                <w:lang w:val="en-PH" w:eastAsia="en-US"/>
              </w:rPr>
            </w:pPr>
            <w:ins w:id="63838" w:author="Diana Machado" w:date="2019-04-05T18:46:00Z">
              <w:r w:rsidRPr="008B05C1">
                <w:rPr>
                  <w:rFonts w:ascii="Calibri" w:eastAsia="PMingLiU" w:hAnsi="Calibri" w:cs="Calibri"/>
                  <w:color w:val="000000"/>
                  <w:sz w:val="22"/>
                  <w:szCs w:val="22"/>
                  <w:lang w:val="en-PH" w:eastAsia="en-US"/>
                </w:rPr>
                <w:t>3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39" w:author="Diana Machado" w:date="2019-04-05T18:46:00Z"/>
                <w:rFonts w:ascii="Calibri" w:eastAsia="PMingLiU" w:hAnsi="Calibri" w:cs="Calibri"/>
                <w:color w:val="000000"/>
                <w:sz w:val="22"/>
                <w:szCs w:val="22"/>
                <w:lang w:val="en-PH" w:eastAsia="en-US"/>
              </w:rPr>
            </w:pPr>
            <w:ins w:id="63840" w:author="Diana Machado" w:date="2019-04-05T18:46:00Z">
              <w:r w:rsidRPr="008B05C1">
                <w:rPr>
                  <w:rFonts w:ascii="Calibri" w:eastAsia="PMingLiU" w:hAnsi="Calibri" w:cs="Calibri"/>
                  <w:color w:val="000000"/>
                  <w:sz w:val="22"/>
                  <w:szCs w:val="22"/>
                  <w:lang w:val="en-PH" w:eastAsia="en-US"/>
                </w:rPr>
                <w:t>OSCEOL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841" w:author="Diana Machado" w:date="2019-04-05T18:46:00Z"/>
                <w:rFonts w:ascii="Calibri" w:eastAsia="PMingLiU" w:hAnsi="Calibri" w:cs="Calibri"/>
                <w:color w:val="000000"/>
                <w:sz w:val="22"/>
                <w:szCs w:val="22"/>
                <w:lang w:val="en-PH" w:eastAsia="en-US"/>
              </w:rPr>
            </w:pPr>
            <w:ins w:id="63842" w:author="Diana Machado" w:date="2019-04-05T18:46:00Z">
              <w:r w:rsidRPr="008B05C1">
                <w:rPr>
                  <w:rFonts w:ascii="Calibri" w:eastAsia="PMingLiU" w:hAnsi="Calibri" w:cs="Calibri"/>
                  <w:color w:val="000000"/>
                  <w:sz w:val="22"/>
                  <w:szCs w:val="22"/>
                  <w:lang w:val="en-PH" w:eastAsia="en-US"/>
                </w:rPr>
                <w:t>3.10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43" w:author="Diana Machado" w:date="2019-04-05T18:46:00Z"/>
                <w:rFonts w:ascii="Calibri" w:eastAsia="PMingLiU" w:hAnsi="Calibri" w:cs="Calibri"/>
                <w:color w:val="000000"/>
                <w:sz w:val="22"/>
                <w:szCs w:val="22"/>
                <w:lang w:val="en-PH" w:eastAsia="en-US"/>
              </w:rPr>
            </w:pPr>
            <w:ins w:id="63844" w:author="Diana Machado" w:date="2019-04-05T18:46:00Z">
              <w:r w:rsidRPr="008B05C1">
                <w:rPr>
                  <w:rFonts w:ascii="Calibri" w:eastAsia="PMingLiU" w:hAnsi="Calibri" w:cs="Calibri"/>
                  <w:color w:val="000000"/>
                  <w:sz w:val="22"/>
                  <w:szCs w:val="22"/>
                  <w:lang w:val="en-PH" w:eastAsia="en-US"/>
                </w:rPr>
                <w:t>3.15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45" w:author="Diana Machado" w:date="2019-04-05T18:46:00Z"/>
                <w:rFonts w:ascii="Calibri" w:eastAsia="PMingLiU" w:hAnsi="Calibri" w:cs="Calibri"/>
                <w:color w:val="000000"/>
                <w:sz w:val="22"/>
                <w:szCs w:val="22"/>
                <w:lang w:val="en-PH" w:eastAsia="en-US"/>
              </w:rPr>
            </w:pPr>
            <w:ins w:id="63846" w:author="Diana Machado" w:date="2019-04-05T18:46:00Z">
              <w:r w:rsidRPr="008B05C1">
                <w:rPr>
                  <w:rFonts w:ascii="Calibri" w:eastAsia="PMingLiU" w:hAnsi="Calibri" w:cs="Calibri"/>
                  <w:color w:val="000000"/>
                  <w:sz w:val="22"/>
                  <w:szCs w:val="22"/>
                  <w:lang w:val="en-PH" w:eastAsia="en-US"/>
                </w:rPr>
                <w:t>1.016</w:t>
              </w:r>
            </w:ins>
          </w:p>
        </w:tc>
      </w:tr>
      <w:tr w:rsidR="00787B33" w:rsidRPr="008B05C1" w:rsidTr="00787B33">
        <w:trPr>
          <w:trHeight w:val="288"/>
          <w:ins w:id="6384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4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49" w:author="Diana Machado" w:date="2019-04-05T18:46:00Z"/>
                <w:rFonts w:ascii="Calibri" w:eastAsia="PMingLiU" w:hAnsi="Calibri" w:cs="Calibri"/>
                <w:color w:val="000000"/>
                <w:sz w:val="22"/>
                <w:szCs w:val="22"/>
                <w:lang w:val="en-PH" w:eastAsia="en-US"/>
              </w:rPr>
            </w:pPr>
            <w:ins w:id="63850" w:author="Diana Machado" w:date="2019-04-05T18:46:00Z">
              <w:r w:rsidRPr="008B05C1">
                <w:rPr>
                  <w:rFonts w:ascii="Calibri" w:eastAsia="PMingLiU" w:hAnsi="Calibri" w:cs="Calibri"/>
                  <w:color w:val="000000"/>
                  <w:sz w:val="22"/>
                  <w:szCs w:val="22"/>
                  <w:lang w:val="en-PH" w:eastAsia="en-US"/>
                </w:rPr>
                <w:t>3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51" w:author="Diana Machado" w:date="2019-04-05T18:46:00Z"/>
                <w:rFonts w:ascii="Calibri" w:eastAsia="PMingLiU" w:hAnsi="Calibri" w:cs="Calibri"/>
                <w:color w:val="000000"/>
                <w:sz w:val="22"/>
                <w:szCs w:val="22"/>
                <w:lang w:val="en-PH" w:eastAsia="en-US"/>
              </w:rPr>
            </w:pPr>
            <w:ins w:id="63852" w:author="Diana Machado" w:date="2019-04-05T18:46:00Z">
              <w:r w:rsidRPr="008B05C1">
                <w:rPr>
                  <w:rFonts w:ascii="Calibri" w:eastAsia="PMingLiU" w:hAnsi="Calibri" w:cs="Calibri"/>
                  <w:color w:val="000000"/>
                  <w:sz w:val="22"/>
                  <w:szCs w:val="22"/>
                  <w:lang w:val="en-PH" w:eastAsia="en-US"/>
                </w:rPr>
                <w:t>OSCEOL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853" w:author="Diana Machado" w:date="2019-04-05T18:46:00Z"/>
                <w:rFonts w:ascii="Calibri" w:eastAsia="PMingLiU" w:hAnsi="Calibri" w:cs="Calibri"/>
                <w:color w:val="000000"/>
                <w:sz w:val="22"/>
                <w:szCs w:val="22"/>
                <w:lang w:val="en-PH" w:eastAsia="en-US"/>
              </w:rPr>
            </w:pPr>
            <w:ins w:id="63854" w:author="Diana Machado" w:date="2019-04-05T18:46:00Z">
              <w:r w:rsidRPr="008B05C1">
                <w:rPr>
                  <w:rFonts w:ascii="Calibri" w:eastAsia="PMingLiU" w:hAnsi="Calibri" w:cs="Calibri"/>
                  <w:color w:val="000000"/>
                  <w:sz w:val="22"/>
                  <w:szCs w:val="22"/>
                  <w:lang w:val="en-PH" w:eastAsia="en-US"/>
                </w:rPr>
                <w:t>4.01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55" w:author="Diana Machado" w:date="2019-04-05T18:46:00Z"/>
                <w:rFonts w:ascii="Calibri" w:eastAsia="PMingLiU" w:hAnsi="Calibri" w:cs="Calibri"/>
                <w:color w:val="000000"/>
                <w:sz w:val="22"/>
                <w:szCs w:val="22"/>
                <w:lang w:val="en-PH" w:eastAsia="en-US"/>
              </w:rPr>
            </w:pPr>
            <w:ins w:id="63856" w:author="Diana Machado" w:date="2019-04-05T18:46:00Z">
              <w:r w:rsidRPr="008B05C1">
                <w:rPr>
                  <w:rFonts w:ascii="Calibri" w:eastAsia="PMingLiU" w:hAnsi="Calibri" w:cs="Calibri"/>
                  <w:color w:val="000000"/>
                  <w:sz w:val="22"/>
                  <w:szCs w:val="22"/>
                  <w:lang w:val="en-PH" w:eastAsia="en-US"/>
                </w:rPr>
                <w:t>4.08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57" w:author="Diana Machado" w:date="2019-04-05T18:46:00Z"/>
                <w:rFonts w:ascii="Calibri" w:eastAsia="PMingLiU" w:hAnsi="Calibri" w:cs="Calibri"/>
                <w:color w:val="000000"/>
                <w:sz w:val="22"/>
                <w:szCs w:val="22"/>
                <w:lang w:val="en-PH" w:eastAsia="en-US"/>
              </w:rPr>
            </w:pPr>
            <w:ins w:id="63858" w:author="Diana Machado" w:date="2019-04-05T18:46:00Z">
              <w:r w:rsidRPr="008B05C1">
                <w:rPr>
                  <w:rFonts w:ascii="Calibri" w:eastAsia="PMingLiU" w:hAnsi="Calibri" w:cs="Calibri"/>
                  <w:color w:val="000000"/>
                  <w:sz w:val="22"/>
                  <w:szCs w:val="22"/>
                  <w:lang w:val="en-PH" w:eastAsia="en-US"/>
                </w:rPr>
                <w:t>1.018</w:t>
              </w:r>
            </w:ins>
          </w:p>
        </w:tc>
      </w:tr>
      <w:tr w:rsidR="00787B33" w:rsidRPr="008B05C1" w:rsidTr="00787B33">
        <w:trPr>
          <w:trHeight w:val="288"/>
          <w:ins w:id="6385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6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61" w:author="Diana Machado" w:date="2019-04-05T18:46:00Z"/>
                <w:rFonts w:ascii="Calibri" w:eastAsia="PMingLiU" w:hAnsi="Calibri" w:cs="Calibri"/>
                <w:color w:val="000000"/>
                <w:sz w:val="22"/>
                <w:szCs w:val="22"/>
                <w:lang w:val="en-PH" w:eastAsia="en-US"/>
              </w:rPr>
            </w:pPr>
            <w:ins w:id="63862" w:author="Diana Machado" w:date="2019-04-05T18:46:00Z">
              <w:r w:rsidRPr="008B05C1">
                <w:rPr>
                  <w:rFonts w:ascii="Calibri" w:eastAsia="PMingLiU" w:hAnsi="Calibri" w:cs="Calibri"/>
                  <w:color w:val="000000"/>
                  <w:sz w:val="22"/>
                  <w:szCs w:val="22"/>
                  <w:lang w:val="en-PH" w:eastAsia="en-US"/>
                </w:rPr>
                <w:t>3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63" w:author="Diana Machado" w:date="2019-04-05T18:46:00Z"/>
                <w:rFonts w:ascii="Calibri" w:eastAsia="PMingLiU" w:hAnsi="Calibri" w:cs="Calibri"/>
                <w:color w:val="000000"/>
                <w:sz w:val="22"/>
                <w:szCs w:val="22"/>
                <w:lang w:val="en-PH" w:eastAsia="en-US"/>
              </w:rPr>
            </w:pPr>
            <w:ins w:id="63864" w:author="Diana Machado" w:date="2019-04-05T18:46:00Z">
              <w:r w:rsidRPr="008B05C1">
                <w:rPr>
                  <w:rFonts w:ascii="Calibri" w:eastAsia="PMingLiU" w:hAnsi="Calibri" w:cs="Calibri"/>
                  <w:color w:val="000000"/>
                  <w:sz w:val="22"/>
                  <w:szCs w:val="22"/>
                  <w:lang w:val="en-PH" w:eastAsia="en-US"/>
                </w:rPr>
                <w:t>PALM BEAC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865" w:author="Diana Machado" w:date="2019-04-05T18:46:00Z"/>
                <w:rFonts w:ascii="Calibri" w:eastAsia="PMingLiU" w:hAnsi="Calibri" w:cs="Calibri"/>
                <w:color w:val="000000"/>
                <w:sz w:val="22"/>
                <w:szCs w:val="22"/>
                <w:lang w:val="en-PH" w:eastAsia="en-US"/>
              </w:rPr>
            </w:pPr>
            <w:ins w:id="63866" w:author="Diana Machado" w:date="2019-04-05T18:46:00Z">
              <w:r w:rsidRPr="008B05C1">
                <w:rPr>
                  <w:rFonts w:ascii="Calibri" w:eastAsia="PMingLiU" w:hAnsi="Calibri" w:cs="Calibri"/>
                  <w:color w:val="000000"/>
                  <w:sz w:val="22"/>
                  <w:szCs w:val="22"/>
                  <w:lang w:val="en-PH" w:eastAsia="en-US"/>
                </w:rPr>
                <w:t>7.32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67" w:author="Diana Machado" w:date="2019-04-05T18:46:00Z"/>
                <w:rFonts w:ascii="Calibri" w:eastAsia="PMingLiU" w:hAnsi="Calibri" w:cs="Calibri"/>
                <w:color w:val="000000"/>
                <w:sz w:val="22"/>
                <w:szCs w:val="22"/>
                <w:lang w:val="en-PH" w:eastAsia="en-US"/>
              </w:rPr>
            </w:pPr>
            <w:ins w:id="63868" w:author="Diana Machado" w:date="2019-04-05T18:46:00Z">
              <w:r w:rsidRPr="008B05C1">
                <w:rPr>
                  <w:rFonts w:ascii="Calibri" w:eastAsia="PMingLiU" w:hAnsi="Calibri" w:cs="Calibri"/>
                  <w:color w:val="000000"/>
                  <w:sz w:val="22"/>
                  <w:szCs w:val="22"/>
                  <w:lang w:val="en-PH" w:eastAsia="en-US"/>
                </w:rPr>
                <w:t>7.62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69" w:author="Diana Machado" w:date="2019-04-05T18:46:00Z"/>
                <w:rFonts w:ascii="Calibri" w:eastAsia="PMingLiU" w:hAnsi="Calibri" w:cs="Calibri"/>
                <w:color w:val="000000"/>
                <w:sz w:val="22"/>
                <w:szCs w:val="22"/>
                <w:lang w:val="en-PH" w:eastAsia="en-US"/>
              </w:rPr>
            </w:pPr>
            <w:ins w:id="63870" w:author="Diana Machado" w:date="2019-04-05T18:46:00Z">
              <w:r w:rsidRPr="008B05C1">
                <w:rPr>
                  <w:rFonts w:ascii="Calibri" w:eastAsia="PMingLiU" w:hAnsi="Calibri" w:cs="Calibri"/>
                  <w:color w:val="000000"/>
                  <w:sz w:val="22"/>
                  <w:szCs w:val="22"/>
                  <w:lang w:val="en-PH" w:eastAsia="en-US"/>
                </w:rPr>
                <w:t>1.041</w:t>
              </w:r>
            </w:ins>
          </w:p>
        </w:tc>
      </w:tr>
      <w:tr w:rsidR="00787B33" w:rsidRPr="008B05C1" w:rsidTr="00787B33">
        <w:trPr>
          <w:trHeight w:val="288"/>
          <w:ins w:id="6387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7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73" w:author="Diana Machado" w:date="2019-04-05T18:46:00Z"/>
                <w:rFonts w:ascii="Calibri" w:eastAsia="PMingLiU" w:hAnsi="Calibri" w:cs="Calibri"/>
                <w:color w:val="000000"/>
                <w:sz w:val="22"/>
                <w:szCs w:val="22"/>
                <w:lang w:val="en-PH" w:eastAsia="en-US"/>
              </w:rPr>
            </w:pPr>
            <w:ins w:id="63874" w:author="Diana Machado" w:date="2019-04-05T18:46:00Z">
              <w:r w:rsidRPr="008B05C1">
                <w:rPr>
                  <w:rFonts w:ascii="Calibri" w:eastAsia="PMingLiU" w:hAnsi="Calibri" w:cs="Calibri"/>
                  <w:color w:val="000000"/>
                  <w:sz w:val="22"/>
                  <w:szCs w:val="22"/>
                  <w:lang w:val="en-PH" w:eastAsia="en-US"/>
                </w:rPr>
                <w:t>3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75" w:author="Diana Machado" w:date="2019-04-05T18:46:00Z"/>
                <w:rFonts w:ascii="Calibri" w:eastAsia="PMingLiU" w:hAnsi="Calibri" w:cs="Calibri"/>
                <w:color w:val="000000"/>
                <w:sz w:val="22"/>
                <w:szCs w:val="22"/>
                <w:lang w:val="en-PH" w:eastAsia="en-US"/>
              </w:rPr>
            </w:pPr>
            <w:ins w:id="63876" w:author="Diana Machado" w:date="2019-04-05T18:46:00Z">
              <w:r w:rsidRPr="008B05C1">
                <w:rPr>
                  <w:rFonts w:ascii="Calibri" w:eastAsia="PMingLiU" w:hAnsi="Calibri" w:cs="Calibri"/>
                  <w:color w:val="000000"/>
                  <w:sz w:val="22"/>
                  <w:szCs w:val="22"/>
                  <w:lang w:val="en-PH" w:eastAsia="en-US"/>
                </w:rPr>
                <w:t>PALM BEAC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877" w:author="Diana Machado" w:date="2019-04-05T18:46:00Z"/>
                <w:rFonts w:ascii="Calibri" w:eastAsia="PMingLiU" w:hAnsi="Calibri" w:cs="Calibri"/>
                <w:color w:val="000000"/>
                <w:sz w:val="22"/>
                <w:szCs w:val="22"/>
                <w:lang w:val="en-PH" w:eastAsia="en-US"/>
              </w:rPr>
            </w:pPr>
            <w:ins w:id="63878" w:author="Diana Machado" w:date="2019-04-05T18:46:00Z">
              <w:r w:rsidRPr="008B05C1">
                <w:rPr>
                  <w:rFonts w:ascii="Calibri" w:eastAsia="PMingLiU" w:hAnsi="Calibri" w:cs="Calibri"/>
                  <w:color w:val="000000"/>
                  <w:sz w:val="22"/>
                  <w:szCs w:val="22"/>
                  <w:lang w:val="en-PH" w:eastAsia="en-US"/>
                </w:rPr>
                <w:t>10.50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79" w:author="Diana Machado" w:date="2019-04-05T18:46:00Z"/>
                <w:rFonts w:ascii="Calibri" w:eastAsia="PMingLiU" w:hAnsi="Calibri" w:cs="Calibri"/>
                <w:color w:val="000000"/>
                <w:sz w:val="22"/>
                <w:szCs w:val="22"/>
                <w:lang w:val="en-PH" w:eastAsia="en-US"/>
              </w:rPr>
            </w:pPr>
            <w:ins w:id="63880" w:author="Diana Machado" w:date="2019-04-05T18:46:00Z">
              <w:r w:rsidRPr="008B05C1">
                <w:rPr>
                  <w:rFonts w:ascii="Calibri" w:eastAsia="PMingLiU" w:hAnsi="Calibri" w:cs="Calibri"/>
                  <w:color w:val="000000"/>
                  <w:sz w:val="22"/>
                  <w:szCs w:val="22"/>
                  <w:lang w:val="en-PH" w:eastAsia="en-US"/>
                </w:rPr>
                <w:t>11.07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81" w:author="Diana Machado" w:date="2019-04-05T18:46:00Z"/>
                <w:rFonts w:ascii="Calibri" w:eastAsia="PMingLiU" w:hAnsi="Calibri" w:cs="Calibri"/>
                <w:color w:val="000000"/>
                <w:sz w:val="22"/>
                <w:szCs w:val="22"/>
                <w:lang w:val="en-PH" w:eastAsia="en-US"/>
              </w:rPr>
            </w:pPr>
            <w:ins w:id="63882" w:author="Diana Machado" w:date="2019-04-05T18:46:00Z">
              <w:r w:rsidRPr="008B05C1">
                <w:rPr>
                  <w:rFonts w:ascii="Calibri" w:eastAsia="PMingLiU" w:hAnsi="Calibri" w:cs="Calibri"/>
                  <w:color w:val="000000"/>
                  <w:sz w:val="22"/>
                  <w:szCs w:val="22"/>
                  <w:lang w:val="en-PH" w:eastAsia="en-US"/>
                </w:rPr>
                <w:t>1.054</w:t>
              </w:r>
            </w:ins>
          </w:p>
        </w:tc>
      </w:tr>
      <w:tr w:rsidR="00787B33" w:rsidRPr="008B05C1" w:rsidTr="00787B33">
        <w:trPr>
          <w:trHeight w:val="288"/>
          <w:ins w:id="6388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8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85" w:author="Diana Machado" w:date="2019-04-05T18:46:00Z"/>
                <w:rFonts w:ascii="Calibri" w:eastAsia="PMingLiU" w:hAnsi="Calibri" w:cs="Calibri"/>
                <w:color w:val="000000"/>
                <w:sz w:val="22"/>
                <w:szCs w:val="22"/>
                <w:lang w:val="en-PH" w:eastAsia="en-US"/>
              </w:rPr>
            </w:pPr>
            <w:ins w:id="63886" w:author="Diana Machado" w:date="2019-04-05T18:46:00Z">
              <w:r w:rsidRPr="008B05C1">
                <w:rPr>
                  <w:rFonts w:ascii="Calibri" w:eastAsia="PMingLiU" w:hAnsi="Calibri" w:cs="Calibri"/>
                  <w:color w:val="000000"/>
                  <w:sz w:val="22"/>
                  <w:szCs w:val="22"/>
                  <w:lang w:val="en-PH" w:eastAsia="en-US"/>
                </w:rPr>
                <w:t>3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87" w:author="Diana Machado" w:date="2019-04-05T18:46:00Z"/>
                <w:rFonts w:ascii="Calibri" w:eastAsia="PMingLiU" w:hAnsi="Calibri" w:cs="Calibri"/>
                <w:color w:val="000000"/>
                <w:sz w:val="22"/>
                <w:szCs w:val="22"/>
                <w:lang w:val="en-PH" w:eastAsia="en-US"/>
              </w:rPr>
            </w:pPr>
            <w:ins w:id="63888" w:author="Diana Machado" w:date="2019-04-05T18:46:00Z">
              <w:r w:rsidRPr="008B05C1">
                <w:rPr>
                  <w:rFonts w:ascii="Calibri" w:eastAsia="PMingLiU" w:hAnsi="Calibri" w:cs="Calibri"/>
                  <w:color w:val="000000"/>
                  <w:sz w:val="22"/>
                  <w:szCs w:val="22"/>
                  <w:lang w:val="en-PH" w:eastAsia="en-US"/>
                </w:rPr>
                <w:t>PINELLA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889" w:author="Diana Machado" w:date="2019-04-05T18:46:00Z"/>
                <w:rFonts w:ascii="Calibri" w:eastAsia="PMingLiU" w:hAnsi="Calibri" w:cs="Calibri"/>
                <w:color w:val="000000"/>
                <w:sz w:val="22"/>
                <w:szCs w:val="22"/>
                <w:lang w:val="en-PH" w:eastAsia="en-US"/>
              </w:rPr>
            </w:pPr>
            <w:ins w:id="63890" w:author="Diana Machado" w:date="2019-04-05T18:46:00Z">
              <w:r w:rsidRPr="008B05C1">
                <w:rPr>
                  <w:rFonts w:ascii="Calibri" w:eastAsia="PMingLiU" w:hAnsi="Calibri" w:cs="Calibri"/>
                  <w:color w:val="000000"/>
                  <w:sz w:val="22"/>
                  <w:szCs w:val="22"/>
                  <w:lang w:val="en-PH" w:eastAsia="en-US"/>
                </w:rPr>
                <w:t>4.45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91" w:author="Diana Machado" w:date="2019-04-05T18:46:00Z"/>
                <w:rFonts w:ascii="Calibri" w:eastAsia="PMingLiU" w:hAnsi="Calibri" w:cs="Calibri"/>
                <w:color w:val="000000"/>
                <w:sz w:val="22"/>
                <w:szCs w:val="22"/>
                <w:lang w:val="en-PH" w:eastAsia="en-US"/>
              </w:rPr>
            </w:pPr>
            <w:ins w:id="63892" w:author="Diana Machado" w:date="2019-04-05T18:46:00Z">
              <w:r w:rsidRPr="008B05C1">
                <w:rPr>
                  <w:rFonts w:ascii="Calibri" w:eastAsia="PMingLiU" w:hAnsi="Calibri" w:cs="Calibri"/>
                  <w:color w:val="000000"/>
                  <w:sz w:val="22"/>
                  <w:szCs w:val="22"/>
                  <w:lang w:val="en-PH" w:eastAsia="en-US"/>
                </w:rPr>
                <w:t>4.54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93" w:author="Diana Machado" w:date="2019-04-05T18:46:00Z"/>
                <w:rFonts w:ascii="Calibri" w:eastAsia="PMingLiU" w:hAnsi="Calibri" w:cs="Calibri"/>
                <w:color w:val="000000"/>
                <w:sz w:val="22"/>
                <w:szCs w:val="22"/>
                <w:lang w:val="en-PH" w:eastAsia="en-US"/>
              </w:rPr>
            </w:pPr>
            <w:ins w:id="63894" w:author="Diana Machado" w:date="2019-04-05T18:46:00Z">
              <w:r w:rsidRPr="008B05C1">
                <w:rPr>
                  <w:rFonts w:ascii="Calibri" w:eastAsia="PMingLiU" w:hAnsi="Calibri" w:cs="Calibri"/>
                  <w:color w:val="000000"/>
                  <w:sz w:val="22"/>
                  <w:szCs w:val="22"/>
                  <w:lang w:val="en-PH" w:eastAsia="en-US"/>
                </w:rPr>
                <w:t>1.021</w:t>
              </w:r>
            </w:ins>
          </w:p>
        </w:tc>
      </w:tr>
      <w:tr w:rsidR="00787B33" w:rsidRPr="008B05C1" w:rsidTr="00787B33">
        <w:trPr>
          <w:trHeight w:val="288"/>
          <w:ins w:id="6389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9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97" w:author="Diana Machado" w:date="2019-04-05T18:46:00Z"/>
                <w:rFonts w:ascii="Calibri" w:eastAsia="PMingLiU" w:hAnsi="Calibri" w:cs="Calibri"/>
                <w:color w:val="000000"/>
                <w:sz w:val="22"/>
                <w:szCs w:val="22"/>
                <w:lang w:val="en-PH" w:eastAsia="en-US"/>
              </w:rPr>
            </w:pPr>
            <w:ins w:id="63898" w:author="Diana Machado" w:date="2019-04-05T18:46:00Z">
              <w:r w:rsidRPr="008B05C1">
                <w:rPr>
                  <w:rFonts w:ascii="Calibri" w:eastAsia="PMingLiU" w:hAnsi="Calibri" w:cs="Calibri"/>
                  <w:color w:val="000000"/>
                  <w:sz w:val="22"/>
                  <w:szCs w:val="22"/>
                  <w:lang w:val="en-PH" w:eastAsia="en-US"/>
                </w:rPr>
                <w:t>3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99" w:author="Diana Machado" w:date="2019-04-05T18:46:00Z"/>
                <w:rFonts w:ascii="Calibri" w:eastAsia="PMingLiU" w:hAnsi="Calibri" w:cs="Calibri"/>
                <w:color w:val="000000"/>
                <w:sz w:val="22"/>
                <w:szCs w:val="22"/>
                <w:lang w:val="en-PH" w:eastAsia="en-US"/>
              </w:rPr>
            </w:pPr>
            <w:ins w:id="63900" w:author="Diana Machado" w:date="2019-04-05T18:46:00Z">
              <w:r w:rsidRPr="008B05C1">
                <w:rPr>
                  <w:rFonts w:ascii="Calibri" w:eastAsia="PMingLiU" w:hAnsi="Calibri" w:cs="Calibri"/>
                  <w:color w:val="000000"/>
                  <w:sz w:val="22"/>
                  <w:szCs w:val="22"/>
                  <w:lang w:val="en-PH" w:eastAsia="en-US"/>
                </w:rPr>
                <w:t>SAINT JOHN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01" w:author="Diana Machado" w:date="2019-04-05T18:46:00Z"/>
                <w:rFonts w:ascii="Calibri" w:eastAsia="PMingLiU" w:hAnsi="Calibri" w:cs="Calibri"/>
                <w:color w:val="000000"/>
                <w:sz w:val="22"/>
                <w:szCs w:val="22"/>
                <w:lang w:val="en-PH" w:eastAsia="en-US"/>
              </w:rPr>
            </w:pPr>
            <w:ins w:id="63902" w:author="Diana Machado" w:date="2019-04-05T18:46:00Z">
              <w:r w:rsidRPr="008B05C1">
                <w:rPr>
                  <w:rFonts w:ascii="Calibri" w:eastAsia="PMingLiU" w:hAnsi="Calibri" w:cs="Calibri"/>
                  <w:color w:val="000000"/>
                  <w:sz w:val="22"/>
                  <w:szCs w:val="22"/>
                  <w:lang w:val="en-PH" w:eastAsia="en-US"/>
                </w:rPr>
                <w:t>1.312</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03" w:author="Diana Machado" w:date="2019-04-05T18:46:00Z"/>
                <w:rFonts w:ascii="Calibri" w:eastAsia="PMingLiU" w:hAnsi="Calibri" w:cs="Calibri"/>
                <w:color w:val="000000"/>
                <w:sz w:val="22"/>
                <w:szCs w:val="22"/>
                <w:lang w:val="en-PH" w:eastAsia="en-US"/>
              </w:rPr>
            </w:pPr>
            <w:ins w:id="63904" w:author="Diana Machado" w:date="2019-04-05T18:46:00Z">
              <w:r w:rsidRPr="008B05C1">
                <w:rPr>
                  <w:rFonts w:ascii="Calibri" w:eastAsia="PMingLiU" w:hAnsi="Calibri" w:cs="Calibri"/>
                  <w:color w:val="000000"/>
                  <w:sz w:val="22"/>
                  <w:szCs w:val="22"/>
                  <w:lang w:val="en-PH" w:eastAsia="en-US"/>
                </w:rPr>
                <w:t>1.38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05" w:author="Diana Machado" w:date="2019-04-05T18:46:00Z"/>
                <w:rFonts w:ascii="Calibri" w:eastAsia="PMingLiU" w:hAnsi="Calibri" w:cs="Calibri"/>
                <w:color w:val="000000"/>
                <w:sz w:val="22"/>
                <w:szCs w:val="22"/>
                <w:lang w:val="en-PH" w:eastAsia="en-US"/>
              </w:rPr>
            </w:pPr>
            <w:ins w:id="63906" w:author="Diana Machado" w:date="2019-04-05T18:46:00Z">
              <w:r w:rsidRPr="008B05C1">
                <w:rPr>
                  <w:rFonts w:ascii="Calibri" w:eastAsia="PMingLiU" w:hAnsi="Calibri" w:cs="Calibri"/>
                  <w:color w:val="000000"/>
                  <w:sz w:val="22"/>
                  <w:szCs w:val="22"/>
                  <w:lang w:val="en-PH" w:eastAsia="en-US"/>
                </w:rPr>
                <w:t>1.059</w:t>
              </w:r>
            </w:ins>
          </w:p>
        </w:tc>
      </w:tr>
      <w:tr w:rsidR="00787B33" w:rsidRPr="008B05C1" w:rsidTr="00787B33">
        <w:trPr>
          <w:trHeight w:val="288"/>
          <w:ins w:id="6390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90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09" w:author="Diana Machado" w:date="2019-04-05T18:46:00Z"/>
                <w:rFonts w:ascii="Calibri" w:eastAsia="PMingLiU" w:hAnsi="Calibri" w:cs="Calibri"/>
                <w:color w:val="000000"/>
                <w:sz w:val="22"/>
                <w:szCs w:val="22"/>
                <w:lang w:val="en-PH" w:eastAsia="en-US"/>
              </w:rPr>
            </w:pPr>
            <w:ins w:id="63910" w:author="Diana Machado" w:date="2019-04-05T18:46:00Z">
              <w:r w:rsidRPr="008B05C1">
                <w:rPr>
                  <w:rFonts w:ascii="Calibri" w:eastAsia="PMingLiU" w:hAnsi="Calibri" w:cs="Calibri"/>
                  <w:color w:val="000000"/>
                  <w:sz w:val="22"/>
                  <w:szCs w:val="22"/>
                  <w:lang w:val="en-PH" w:eastAsia="en-US"/>
                </w:rPr>
                <w:t>3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11" w:author="Diana Machado" w:date="2019-04-05T18:46:00Z"/>
                <w:rFonts w:ascii="Calibri" w:eastAsia="PMingLiU" w:hAnsi="Calibri" w:cs="Calibri"/>
                <w:color w:val="000000"/>
                <w:sz w:val="22"/>
                <w:szCs w:val="22"/>
                <w:lang w:val="en-PH" w:eastAsia="en-US"/>
              </w:rPr>
            </w:pPr>
            <w:ins w:id="63912" w:author="Diana Machado" w:date="2019-04-05T18:46:00Z">
              <w:r w:rsidRPr="008B05C1">
                <w:rPr>
                  <w:rFonts w:ascii="Calibri" w:eastAsia="PMingLiU" w:hAnsi="Calibri" w:cs="Calibri"/>
                  <w:color w:val="000000"/>
                  <w:sz w:val="22"/>
                  <w:szCs w:val="22"/>
                  <w:lang w:val="en-PH" w:eastAsia="en-US"/>
                </w:rPr>
                <w:t>SANTA ROS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13" w:author="Diana Machado" w:date="2019-04-05T18:46:00Z"/>
                <w:rFonts w:ascii="Calibri" w:eastAsia="PMingLiU" w:hAnsi="Calibri" w:cs="Calibri"/>
                <w:color w:val="000000"/>
                <w:sz w:val="22"/>
                <w:szCs w:val="22"/>
                <w:lang w:val="en-PH" w:eastAsia="en-US"/>
              </w:rPr>
            </w:pPr>
            <w:ins w:id="63914" w:author="Diana Machado" w:date="2019-04-05T18:46:00Z">
              <w:r w:rsidRPr="008B05C1">
                <w:rPr>
                  <w:rFonts w:ascii="Calibri" w:eastAsia="PMingLiU" w:hAnsi="Calibri" w:cs="Calibri"/>
                  <w:color w:val="000000"/>
                  <w:sz w:val="22"/>
                  <w:szCs w:val="22"/>
                  <w:lang w:val="en-PH" w:eastAsia="en-US"/>
                </w:rPr>
                <w:t>2.13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15" w:author="Diana Machado" w:date="2019-04-05T18:46:00Z"/>
                <w:rFonts w:ascii="Calibri" w:eastAsia="PMingLiU" w:hAnsi="Calibri" w:cs="Calibri"/>
                <w:color w:val="000000"/>
                <w:sz w:val="22"/>
                <w:szCs w:val="22"/>
                <w:lang w:val="en-PH" w:eastAsia="en-US"/>
              </w:rPr>
            </w:pPr>
            <w:ins w:id="63916" w:author="Diana Machado" w:date="2019-04-05T18:46:00Z">
              <w:r w:rsidRPr="008B05C1">
                <w:rPr>
                  <w:rFonts w:ascii="Calibri" w:eastAsia="PMingLiU" w:hAnsi="Calibri" w:cs="Calibri"/>
                  <w:color w:val="000000"/>
                  <w:sz w:val="22"/>
                  <w:szCs w:val="22"/>
                  <w:lang w:val="en-PH" w:eastAsia="en-US"/>
                </w:rPr>
                <w:t>2.24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17" w:author="Diana Machado" w:date="2019-04-05T18:46:00Z"/>
                <w:rFonts w:ascii="Calibri" w:eastAsia="PMingLiU" w:hAnsi="Calibri" w:cs="Calibri"/>
                <w:color w:val="000000"/>
                <w:sz w:val="22"/>
                <w:szCs w:val="22"/>
                <w:lang w:val="en-PH" w:eastAsia="en-US"/>
              </w:rPr>
            </w:pPr>
            <w:ins w:id="63918" w:author="Diana Machado" w:date="2019-04-05T18:46:00Z">
              <w:r w:rsidRPr="008B05C1">
                <w:rPr>
                  <w:rFonts w:ascii="Calibri" w:eastAsia="PMingLiU" w:hAnsi="Calibri" w:cs="Calibri"/>
                  <w:color w:val="000000"/>
                  <w:sz w:val="22"/>
                  <w:szCs w:val="22"/>
                  <w:lang w:val="en-PH" w:eastAsia="en-US"/>
                </w:rPr>
                <w:t>1.050</w:t>
              </w:r>
            </w:ins>
          </w:p>
        </w:tc>
      </w:tr>
      <w:tr w:rsidR="00787B33" w:rsidRPr="008B05C1" w:rsidTr="00787B33">
        <w:trPr>
          <w:trHeight w:val="288"/>
          <w:ins w:id="6391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92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21" w:author="Diana Machado" w:date="2019-04-05T18:46:00Z"/>
                <w:rFonts w:ascii="Calibri" w:eastAsia="PMingLiU" w:hAnsi="Calibri" w:cs="Calibri"/>
                <w:color w:val="000000"/>
                <w:sz w:val="22"/>
                <w:szCs w:val="22"/>
                <w:lang w:val="en-PH" w:eastAsia="en-US"/>
              </w:rPr>
            </w:pPr>
            <w:ins w:id="63922" w:author="Diana Machado" w:date="2019-04-05T18:46:00Z">
              <w:r w:rsidRPr="008B05C1">
                <w:rPr>
                  <w:rFonts w:ascii="Calibri" w:eastAsia="PMingLiU" w:hAnsi="Calibri" w:cs="Calibri"/>
                  <w:color w:val="000000"/>
                  <w:sz w:val="22"/>
                  <w:szCs w:val="22"/>
                  <w:lang w:val="en-PH" w:eastAsia="en-US"/>
                </w:rPr>
                <w:t>3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23" w:author="Diana Machado" w:date="2019-04-05T18:46:00Z"/>
                <w:rFonts w:ascii="Calibri" w:eastAsia="PMingLiU" w:hAnsi="Calibri" w:cs="Calibri"/>
                <w:color w:val="000000"/>
                <w:sz w:val="22"/>
                <w:szCs w:val="22"/>
                <w:lang w:val="en-PH" w:eastAsia="en-US"/>
              </w:rPr>
            </w:pPr>
            <w:ins w:id="63924" w:author="Diana Machado" w:date="2019-04-05T18:46:00Z">
              <w:r w:rsidRPr="008B05C1">
                <w:rPr>
                  <w:rFonts w:ascii="Calibri" w:eastAsia="PMingLiU" w:hAnsi="Calibri" w:cs="Calibri"/>
                  <w:color w:val="000000"/>
                  <w:sz w:val="22"/>
                  <w:szCs w:val="22"/>
                  <w:lang w:val="en-PH" w:eastAsia="en-US"/>
                </w:rPr>
                <w:t>SEMINOL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25" w:author="Diana Machado" w:date="2019-04-05T18:46:00Z"/>
                <w:rFonts w:ascii="Calibri" w:eastAsia="PMingLiU" w:hAnsi="Calibri" w:cs="Calibri"/>
                <w:color w:val="000000"/>
                <w:sz w:val="22"/>
                <w:szCs w:val="22"/>
                <w:lang w:val="en-PH" w:eastAsia="en-US"/>
              </w:rPr>
            </w:pPr>
            <w:ins w:id="63926" w:author="Diana Machado" w:date="2019-04-05T18:46:00Z">
              <w:r w:rsidRPr="008B05C1">
                <w:rPr>
                  <w:rFonts w:ascii="Calibri" w:eastAsia="PMingLiU" w:hAnsi="Calibri" w:cs="Calibri"/>
                  <w:color w:val="000000"/>
                  <w:sz w:val="22"/>
                  <w:szCs w:val="22"/>
                  <w:lang w:val="en-PH" w:eastAsia="en-US"/>
                </w:rPr>
                <w:t>3.21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27" w:author="Diana Machado" w:date="2019-04-05T18:46:00Z"/>
                <w:rFonts w:ascii="Calibri" w:eastAsia="PMingLiU" w:hAnsi="Calibri" w:cs="Calibri"/>
                <w:color w:val="000000"/>
                <w:sz w:val="22"/>
                <w:szCs w:val="22"/>
                <w:lang w:val="en-PH" w:eastAsia="en-US"/>
              </w:rPr>
            </w:pPr>
            <w:ins w:id="63928" w:author="Diana Machado" w:date="2019-04-05T18:46:00Z">
              <w:r w:rsidRPr="008B05C1">
                <w:rPr>
                  <w:rFonts w:ascii="Calibri" w:eastAsia="PMingLiU" w:hAnsi="Calibri" w:cs="Calibri"/>
                  <w:color w:val="000000"/>
                  <w:sz w:val="22"/>
                  <w:szCs w:val="22"/>
                  <w:lang w:val="en-PH" w:eastAsia="en-US"/>
                </w:rPr>
                <w:t>3.27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29" w:author="Diana Machado" w:date="2019-04-05T18:46:00Z"/>
                <w:rFonts w:ascii="Calibri" w:eastAsia="PMingLiU" w:hAnsi="Calibri" w:cs="Calibri"/>
                <w:color w:val="000000"/>
                <w:sz w:val="22"/>
                <w:szCs w:val="22"/>
                <w:lang w:val="en-PH" w:eastAsia="en-US"/>
              </w:rPr>
            </w:pPr>
            <w:ins w:id="63930" w:author="Diana Machado" w:date="2019-04-05T18:46:00Z">
              <w:r w:rsidRPr="008B05C1">
                <w:rPr>
                  <w:rFonts w:ascii="Calibri" w:eastAsia="PMingLiU" w:hAnsi="Calibri" w:cs="Calibri"/>
                  <w:color w:val="000000"/>
                  <w:sz w:val="22"/>
                  <w:szCs w:val="22"/>
                  <w:lang w:val="en-PH" w:eastAsia="en-US"/>
                </w:rPr>
                <w:t>1.019</w:t>
              </w:r>
            </w:ins>
          </w:p>
        </w:tc>
      </w:tr>
      <w:tr w:rsidR="00787B33" w:rsidRPr="008B05C1" w:rsidTr="00787B33">
        <w:trPr>
          <w:trHeight w:val="288"/>
          <w:ins w:id="6393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93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33" w:author="Diana Machado" w:date="2019-04-05T18:46:00Z"/>
                <w:rFonts w:ascii="Calibri" w:eastAsia="PMingLiU" w:hAnsi="Calibri" w:cs="Calibri"/>
                <w:color w:val="000000"/>
                <w:sz w:val="22"/>
                <w:szCs w:val="22"/>
                <w:lang w:val="en-PH" w:eastAsia="en-US"/>
              </w:rPr>
            </w:pPr>
            <w:ins w:id="63934" w:author="Diana Machado" w:date="2019-04-05T18:46:00Z">
              <w:r w:rsidRPr="008B05C1">
                <w:rPr>
                  <w:rFonts w:ascii="Calibri" w:eastAsia="PMingLiU" w:hAnsi="Calibri" w:cs="Calibri"/>
                  <w:color w:val="000000"/>
                  <w:sz w:val="22"/>
                  <w:szCs w:val="22"/>
                  <w:lang w:val="en-PH" w:eastAsia="en-US"/>
                </w:rPr>
                <w:t>3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35" w:author="Diana Machado" w:date="2019-04-05T18:46:00Z"/>
                <w:rFonts w:ascii="Calibri" w:eastAsia="PMingLiU" w:hAnsi="Calibri" w:cs="Calibri"/>
                <w:color w:val="000000"/>
                <w:sz w:val="22"/>
                <w:szCs w:val="22"/>
                <w:lang w:val="en-PH" w:eastAsia="en-US"/>
              </w:rPr>
            </w:pPr>
            <w:ins w:id="63936" w:author="Diana Machado" w:date="2019-04-05T18:46:00Z">
              <w:r w:rsidRPr="008B05C1">
                <w:rPr>
                  <w:rFonts w:ascii="Calibri" w:eastAsia="PMingLiU" w:hAnsi="Calibri" w:cs="Calibri"/>
                  <w:color w:val="000000"/>
                  <w:sz w:val="22"/>
                  <w:szCs w:val="22"/>
                  <w:lang w:val="en-PH" w:eastAsia="en-US"/>
                </w:rPr>
                <w:t>TAYLO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37" w:author="Diana Machado" w:date="2019-04-05T18:46:00Z"/>
                <w:rFonts w:ascii="Calibri" w:eastAsia="PMingLiU" w:hAnsi="Calibri" w:cs="Calibri"/>
                <w:color w:val="000000"/>
                <w:sz w:val="22"/>
                <w:szCs w:val="22"/>
                <w:lang w:val="en-PH" w:eastAsia="en-US"/>
              </w:rPr>
            </w:pPr>
            <w:ins w:id="63938" w:author="Diana Machado" w:date="2019-04-05T18:46:00Z">
              <w:r w:rsidRPr="008B05C1">
                <w:rPr>
                  <w:rFonts w:ascii="Calibri" w:eastAsia="PMingLiU" w:hAnsi="Calibri" w:cs="Calibri"/>
                  <w:color w:val="000000"/>
                  <w:sz w:val="22"/>
                  <w:szCs w:val="22"/>
                  <w:lang w:val="en-PH" w:eastAsia="en-US"/>
                </w:rPr>
                <w:t>1.07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39" w:author="Diana Machado" w:date="2019-04-05T18:46:00Z"/>
                <w:rFonts w:ascii="Calibri" w:eastAsia="PMingLiU" w:hAnsi="Calibri" w:cs="Calibri"/>
                <w:color w:val="000000"/>
                <w:sz w:val="22"/>
                <w:szCs w:val="22"/>
                <w:lang w:val="en-PH" w:eastAsia="en-US"/>
              </w:rPr>
            </w:pPr>
            <w:ins w:id="63940" w:author="Diana Machado" w:date="2019-04-05T18:46:00Z">
              <w:r w:rsidRPr="008B05C1">
                <w:rPr>
                  <w:rFonts w:ascii="Calibri" w:eastAsia="PMingLiU" w:hAnsi="Calibri" w:cs="Calibri"/>
                  <w:color w:val="000000"/>
                  <w:sz w:val="22"/>
                  <w:szCs w:val="22"/>
                  <w:lang w:val="en-PH" w:eastAsia="en-US"/>
                </w:rPr>
                <w:t>1.12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41" w:author="Diana Machado" w:date="2019-04-05T18:46:00Z"/>
                <w:rFonts w:ascii="Calibri" w:eastAsia="PMingLiU" w:hAnsi="Calibri" w:cs="Calibri"/>
                <w:color w:val="000000"/>
                <w:sz w:val="22"/>
                <w:szCs w:val="22"/>
                <w:lang w:val="en-PH" w:eastAsia="en-US"/>
              </w:rPr>
            </w:pPr>
            <w:ins w:id="63942" w:author="Diana Machado" w:date="2019-04-05T18:46:00Z">
              <w:r w:rsidRPr="008B05C1">
                <w:rPr>
                  <w:rFonts w:ascii="Calibri" w:eastAsia="PMingLiU" w:hAnsi="Calibri" w:cs="Calibri"/>
                  <w:color w:val="000000"/>
                  <w:sz w:val="22"/>
                  <w:szCs w:val="22"/>
                  <w:lang w:val="en-PH" w:eastAsia="en-US"/>
                </w:rPr>
                <w:t>1.041</w:t>
              </w:r>
            </w:ins>
          </w:p>
        </w:tc>
      </w:tr>
      <w:tr w:rsidR="00787B33" w:rsidRPr="008B05C1" w:rsidTr="00787B33">
        <w:trPr>
          <w:trHeight w:val="288"/>
          <w:ins w:id="6394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94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45" w:author="Diana Machado" w:date="2019-04-05T18:46:00Z"/>
                <w:rFonts w:ascii="Calibri" w:eastAsia="PMingLiU" w:hAnsi="Calibri" w:cs="Calibri"/>
                <w:color w:val="000000"/>
                <w:sz w:val="22"/>
                <w:szCs w:val="22"/>
                <w:lang w:val="en-PH" w:eastAsia="en-US"/>
              </w:rPr>
            </w:pPr>
            <w:ins w:id="63946" w:author="Diana Machado" w:date="2019-04-05T18:46:00Z">
              <w:r w:rsidRPr="008B05C1">
                <w:rPr>
                  <w:rFonts w:ascii="Calibri" w:eastAsia="PMingLiU" w:hAnsi="Calibri" w:cs="Calibri"/>
                  <w:color w:val="000000"/>
                  <w:sz w:val="22"/>
                  <w:szCs w:val="22"/>
                  <w:lang w:val="en-PH" w:eastAsia="en-US"/>
                </w:rPr>
                <w:t>3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47" w:author="Diana Machado" w:date="2019-04-05T18:46:00Z"/>
                <w:rFonts w:ascii="Calibri" w:eastAsia="PMingLiU" w:hAnsi="Calibri" w:cs="Calibri"/>
                <w:color w:val="000000"/>
                <w:sz w:val="22"/>
                <w:szCs w:val="22"/>
                <w:lang w:val="en-PH" w:eastAsia="en-US"/>
              </w:rPr>
            </w:pPr>
            <w:ins w:id="63948" w:author="Diana Machado" w:date="2019-04-05T18:46:00Z">
              <w:r w:rsidRPr="008B05C1">
                <w:rPr>
                  <w:rFonts w:ascii="Calibri" w:eastAsia="PMingLiU" w:hAnsi="Calibri" w:cs="Calibri"/>
                  <w:color w:val="000000"/>
                  <w:sz w:val="22"/>
                  <w:szCs w:val="22"/>
                  <w:lang w:val="en-PH" w:eastAsia="en-US"/>
                </w:rPr>
                <w:t>VOLUSI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49" w:author="Diana Machado" w:date="2019-04-05T18:46:00Z"/>
                <w:rFonts w:ascii="Calibri" w:eastAsia="PMingLiU" w:hAnsi="Calibri" w:cs="Calibri"/>
                <w:color w:val="000000"/>
                <w:sz w:val="22"/>
                <w:szCs w:val="22"/>
                <w:lang w:val="en-PH" w:eastAsia="en-US"/>
              </w:rPr>
            </w:pPr>
            <w:ins w:id="63950" w:author="Diana Machado" w:date="2019-04-05T18:46:00Z">
              <w:r w:rsidRPr="008B05C1">
                <w:rPr>
                  <w:rFonts w:ascii="Calibri" w:eastAsia="PMingLiU" w:hAnsi="Calibri" w:cs="Calibri"/>
                  <w:color w:val="000000"/>
                  <w:sz w:val="22"/>
                  <w:szCs w:val="22"/>
                  <w:lang w:val="en-PH" w:eastAsia="en-US"/>
                </w:rPr>
                <w:t>3.00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51" w:author="Diana Machado" w:date="2019-04-05T18:46:00Z"/>
                <w:rFonts w:ascii="Calibri" w:eastAsia="PMingLiU" w:hAnsi="Calibri" w:cs="Calibri"/>
                <w:color w:val="000000"/>
                <w:sz w:val="22"/>
                <w:szCs w:val="22"/>
                <w:lang w:val="en-PH" w:eastAsia="en-US"/>
              </w:rPr>
            </w:pPr>
            <w:ins w:id="63952" w:author="Diana Machado" w:date="2019-04-05T18:46:00Z">
              <w:r w:rsidRPr="008B05C1">
                <w:rPr>
                  <w:rFonts w:ascii="Calibri" w:eastAsia="PMingLiU" w:hAnsi="Calibri" w:cs="Calibri"/>
                  <w:color w:val="000000"/>
                  <w:sz w:val="22"/>
                  <w:szCs w:val="22"/>
                  <w:lang w:val="en-PH" w:eastAsia="en-US"/>
                </w:rPr>
                <w:t>3.05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53" w:author="Diana Machado" w:date="2019-04-05T18:46:00Z"/>
                <w:rFonts w:ascii="Calibri" w:eastAsia="PMingLiU" w:hAnsi="Calibri" w:cs="Calibri"/>
                <w:color w:val="000000"/>
                <w:sz w:val="22"/>
                <w:szCs w:val="22"/>
                <w:lang w:val="en-PH" w:eastAsia="en-US"/>
              </w:rPr>
            </w:pPr>
            <w:ins w:id="63954" w:author="Diana Machado" w:date="2019-04-05T18:46:00Z">
              <w:r w:rsidRPr="008B05C1">
                <w:rPr>
                  <w:rFonts w:ascii="Calibri" w:eastAsia="PMingLiU" w:hAnsi="Calibri" w:cs="Calibri"/>
                  <w:color w:val="000000"/>
                  <w:sz w:val="22"/>
                  <w:szCs w:val="22"/>
                  <w:lang w:val="en-PH" w:eastAsia="en-US"/>
                </w:rPr>
                <w:t>1.018</w:t>
              </w:r>
            </w:ins>
          </w:p>
        </w:tc>
      </w:tr>
      <w:tr w:rsidR="00787B33" w:rsidRPr="008B05C1" w:rsidTr="00787B33">
        <w:trPr>
          <w:trHeight w:val="299"/>
          <w:ins w:id="63955" w:author="Diana Machado" w:date="2019-04-05T18:46:00Z"/>
        </w:trPr>
        <w:tc>
          <w:tcPr>
            <w:tcW w:w="837" w:type="pct"/>
            <w:tcBorders>
              <w:top w:val="nil"/>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395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3957" w:author="Diana Machado" w:date="2019-04-05T18:46:00Z"/>
                <w:rFonts w:ascii="Calibri" w:eastAsia="PMingLiU" w:hAnsi="Calibri" w:cs="Calibri"/>
                <w:color w:val="000000"/>
                <w:sz w:val="22"/>
                <w:szCs w:val="22"/>
                <w:lang w:val="en-PH" w:eastAsia="en-US"/>
              </w:rPr>
            </w:pPr>
            <w:ins w:id="63958" w:author="Diana Machado" w:date="2019-04-05T18:46:00Z">
              <w:r w:rsidRPr="008B05C1">
                <w:rPr>
                  <w:rFonts w:ascii="Calibri" w:eastAsia="PMingLiU" w:hAnsi="Calibri" w:cs="Calibri"/>
                  <w:color w:val="000000"/>
                  <w:sz w:val="22"/>
                  <w:szCs w:val="22"/>
                  <w:lang w:val="en-PH" w:eastAsia="en-US"/>
                </w:rPr>
                <w:t>40</w:t>
              </w:r>
            </w:ins>
          </w:p>
        </w:tc>
        <w:tc>
          <w:tcPr>
            <w:tcW w:w="773"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3959" w:author="Diana Machado" w:date="2019-04-05T18:46:00Z"/>
                <w:rFonts w:ascii="Calibri" w:eastAsia="PMingLiU" w:hAnsi="Calibri" w:cs="Calibri"/>
                <w:color w:val="000000"/>
                <w:sz w:val="22"/>
                <w:szCs w:val="22"/>
                <w:lang w:val="en-PH" w:eastAsia="en-US"/>
              </w:rPr>
            </w:pPr>
            <w:ins w:id="63960" w:author="Diana Machado" w:date="2019-04-05T18:46:00Z">
              <w:r w:rsidRPr="008B05C1">
                <w:rPr>
                  <w:rFonts w:ascii="Calibri" w:eastAsia="PMingLiU" w:hAnsi="Calibri" w:cs="Calibri"/>
                  <w:color w:val="000000"/>
                  <w:sz w:val="22"/>
                  <w:szCs w:val="22"/>
                  <w:lang w:val="en-PH" w:eastAsia="en-US"/>
                </w:rPr>
                <w:t>WAKULLA</w:t>
              </w:r>
            </w:ins>
          </w:p>
        </w:tc>
        <w:tc>
          <w:tcPr>
            <w:tcW w:w="921" w:type="pct"/>
            <w:tcBorders>
              <w:top w:val="single" w:sz="6" w:space="0" w:color="auto"/>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3961" w:author="Diana Machado" w:date="2019-04-05T18:46:00Z"/>
                <w:rFonts w:ascii="Calibri" w:eastAsia="PMingLiU" w:hAnsi="Calibri" w:cs="Calibri"/>
                <w:color w:val="000000"/>
                <w:sz w:val="22"/>
                <w:szCs w:val="22"/>
                <w:lang w:val="en-PH" w:eastAsia="en-US"/>
              </w:rPr>
            </w:pPr>
            <w:ins w:id="63962" w:author="Diana Machado" w:date="2019-04-05T18:46:00Z">
              <w:r w:rsidRPr="008B05C1">
                <w:rPr>
                  <w:rFonts w:ascii="Calibri" w:eastAsia="PMingLiU" w:hAnsi="Calibri" w:cs="Calibri"/>
                  <w:color w:val="000000"/>
                  <w:sz w:val="22"/>
                  <w:szCs w:val="22"/>
                  <w:lang w:val="en-PH" w:eastAsia="en-US"/>
                </w:rPr>
                <w:t>2.457</w:t>
              </w:r>
            </w:ins>
          </w:p>
        </w:tc>
        <w:tc>
          <w:tcPr>
            <w:tcW w:w="921" w:type="pct"/>
            <w:tcBorders>
              <w:top w:val="single" w:sz="6" w:space="0" w:color="auto"/>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3963" w:author="Diana Machado" w:date="2019-04-05T18:46:00Z"/>
                <w:rFonts w:ascii="Calibri" w:eastAsia="PMingLiU" w:hAnsi="Calibri" w:cs="Calibri"/>
                <w:color w:val="000000"/>
                <w:sz w:val="22"/>
                <w:szCs w:val="22"/>
                <w:lang w:val="en-PH" w:eastAsia="en-US"/>
              </w:rPr>
            </w:pPr>
            <w:ins w:id="63964" w:author="Diana Machado" w:date="2019-04-05T18:46:00Z">
              <w:r w:rsidRPr="008B05C1">
                <w:rPr>
                  <w:rFonts w:ascii="Calibri" w:eastAsia="PMingLiU" w:hAnsi="Calibri" w:cs="Calibri"/>
                  <w:color w:val="000000"/>
                  <w:sz w:val="22"/>
                  <w:szCs w:val="22"/>
                  <w:lang w:val="en-PH" w:eastAsia="en-US"/>
                </w:rPr>
                <w:t>2.628</w:t>
              </w:r>
            </w:ins>
          </w:p>
        </w:tc>
        <w:tc>
          <w:tcPr>
            <w:tcW w:w="1052"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3965" w:author="Diana Machado" w:date="2019-04-05T18:46:00Z"/>
                <w:rFonts w:ascii="Calibri" w:eastAsia="PMingLiU" w:hAnsi="Calibri" w:cs="Calibri"/>
                <w:color w:val="000000"/>
                <w:sz w:val="22"/>
                <w:szCs w:val="22"/>
                <w:lang w:val="en-PH" w:eastAsia="en-US"/>
              </w:rPr>
            </w:pPr>
            <w:ins w:id="63966" w:author="Diana Machado" w:date="2019-04-05T18:46:00Z">
              <w:r w:rsidRPr="008B05C1">
                <w:rPr>
                  <w:rFonts w:ascii="Calibri" w:eastAsia="PMingLiU" w:hAnsi="Calibri" w:cs="Calibri"/>
                  <w:color w:val="000000"/>
                  <w:sz w:val="22"/>
                  <w:szCs w:val="22"/>
                  <w:lang w:val="en-PH" w:eastAsia="en-US"/>
                </w:rPr>
                <w:t>1.070</w:t>
              </w:r>
            </w:ins>
          </w:p>
        </w:tc>
      </w:tr>
      <w:tr w:rsidR="00787B33" w:rsidRPr="008B05C1" w:rsidTr="00787B33">
        <w:trPr>
          <w:trHeight w:val="288"/>
          <w:ins w:id="63967" w:author="Diana Machado" w:date="2019-04-05T18:46:00Z"/>
        </w:trPr>
        <w:tc>
          <w:tcPr>
            <w:tcW w:w="837" w:type="pct"/>
            <w:tcBorders>
              <w:top w:val="single" w:sz="12" w:space="0" w:color="auto"/>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968" w:author="Diana Machado" w:date="2019-04-05T18:46:00Z"/>
                <w:rFonts w:ascii="Calibri" w:eastAsia="PMingLiU" w:hAnsi="Calibri" w:cs="Calibri"/>
                <w:color w:val="000000"/>
                <w:sz w:val="22"/>
                <w:szCs w:val="22"/>
                <w:lang w:val="en-PH" w:eastAsia="en-US"/>
              </w:rPr>
            </w:pPr>
            <w:ins w:id="63969" w:author="Diana Machado" w:date="2019-04-05T18:46:00Z">
              <w:r w:rsidRPr="008B05C1">
                <w:rPr>
                  <w:rFonts w:ascii="Calibri" w:eastAsia="PMingLiU" w:hAnsi="Calibri" w:cs="Calibri"/>
                  <w:color w:val="000000"/>
                  <w:sz w:val="22"/>
                  <w:szCs w:val="22"/>
                  <w:lang w:val="en-PH" w:eastAsia="en-US"/>
                </w:rPr>
                <w:t>Renters</w:t>
              </w:r>
            </w:ins>
          </w:p>
        </w:tc>
        <w:tc>
          <w:tcPr>
            <w:tcW w:w="495" w:type="pct"/>
            <w:tcBorders>
              <w:top w:val="single" w:sz="12"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70" w:author="Diana Machado" w:date="2019-04-05T18:46:00Z"/>
                <w:rFonts w:ascii="Calibri" w:eastAsia="PMingLiU" w:hAnsi="Calibri" w:cs="Calibri"/>
                <w:color w:val="000000"/>
                <w:sz w:val="22"/>
                <w:szCs w:val="22"/>
                <w:lang w:val="en-PH" w:eastAsia="en-US"/>
              </w:rPr>
            </w:pPr>
            <w:ins w:id="63971" w:author="Diana Machado" w:date="2019-04-05T18:46:00Z">
              <w:r w:rsidRPr="008B05C1">
                <w:rPr>
                  <w:rFonts w:ascii="Calibri" w:eastAsia="PMingLiU" w:hAnsi="Calibri" w:cs="Calibri"/>
                  <w:color w:val="000000"/>
                  <w:sz w:val="22"/>
                  <w:szCs w:val="22"/>
                  <w:lang w:val="en-PH" w:eastAsia="en-US"/>
                </w:rPr>
                <w:t>1</w:t>
              </w:r>
            </w:ins>
          </w:p>
        </w:tc>
        <w:tc>
          <w:tcPr>
            <w:tcW w:w="773" w:type="pct"/>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72" w:author="Diana Machado" w:date="2019-04-05T18:46:00Z"/>
                <w:rFonts w:ascii="Calibri" w:eastAsia="PMingLiU" w:hAnsi="Calibri" w:cs="Calibri"/>
                <w:color w:val="000000"/>
                <w:sz w:val="22"/>
                <w:szCs w:val="22"/>
                <w:lang w:val="en-PH" w:eastAsia="en-US"/>
              </w:rPr>
            </w:pPr>
            <w:ins w:id="63973" w:author="Diana Machado" w:date="2019-04-05T18:46:00Z">
              <w:r w:rsidRPr="008B05C1">
                <w:rPr>
                  <w:rFonts w:ascii="Calibri" w:eastAsia="PMingLiU" w:hAnsi="Calibri" w:cs="Calibri"/>
                  <w:color w:val="000000"/>
                  <w:sz w:val="22"/>
                  <w:szCs w:val="22"/>
                  <w:lang w:val="en-PH" w:eastAsia="en-US"/>
                </w:rPr>
                <w:t>BAY</w:t>
              </w:r>
            </w:ins>
          </w:p>
        </w:tc>
        <w:tc>
          <w:tcPr>
            <w:tcW w:w="921" w:type="pct"/>
            <w:tcBorders>
              <w:top w:val="single" w:sz="12"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74" w:author="Diana Machado" w:date="2019-04-05T18:46:00Z"/>
                <w:rFonts w:ascii="Calibri" w:eastAsia="PMingLiU" w:hAnsi="Calibri" w:cs="Calibri"/>
                <w:color w:val="000000"/>
                <w:sz w:val="22"/>
                <w:szCs w:val="22"/>
                <w:lang w:val="en-PH" w:eastAsia="en-US"/>
              </w:rPr>
            </w:pPr>
            <w:ins w:id="63975" w:author="Diana Machado" w:date="2019-04-05T18:46:00Z">
              <w:r w:rsidRPr="008B05C1">
                <w:rPr>
                  <w:rFonts w:ascii="Calibri" w:eastAsia="PMingLiU" w:hAnsi="Calibri" w:cs="Calibri"/>
                  <w:color w:val="000000"/>
                  <w:sz w:val="22"/>
                  <w:szCs w:val="22"/>
                  <w:lang w:val="en-PH" w:eastAsia="en-US"/>
                </w:rPr>
                <w:t>1.444</w:t>
              </w:r>
            </w:ins>
          </w:p>
        </w:tc>
        <w:tc>
          <w:tcPr>
            <w:tcW w:w="921" w:type="pct"/>
            <w:tcBorders>
              <w:top w:val="single" w:sz="12"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76" w:author="Diana Machado" w:date="2019-04-05T18:46:00Z"/>
                <w:rFonts w:ascii="Calibri" w:eastAsia="PMingLiU" w:hAnsi="Calibri" w:cs="Calibri"/>
                <w:color w:val="000000"/>
                <w:sz w:val="22"/>
                <w:szCs w:val="22"/>
                <w:lang w:val="en-PH" w:eastAsia="en-US"/>
              </w:rPr>
            </w:pPr>
            <w:ins w:id="63977" w:author="Diana Machado" w:date="2019-04-05T18:46:00Z">
              <w:r w:rsidRPr="008B05C1">
                <w:rPr>
                  <w:rFonts w:ascii="Calibri" w:eastAsia="PMingLiU" w:hAnsi="Calibri" w:cs="Calibri"/>
                  <w:color w:val="000000"/>
                  <w:sz w:val="22"/>
                  <w:szCs w:val="22"/>
                  <w:lang w:val="en-PH" w:eastAsia="en-US"/>
                </w:rPr>
                <w:t>1.646</w:t>
              </w:r>
            </w:ins>
          </w:p>
        </w:tc>
        <w:tc>
          <w:tcPr>
            <w:tcW w:w="1052" w:type="pct"/>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78" w:author="Diana Machado" w:date="2019-04-05T18:46:00Z"/>
                <w:rFonts w:ascii="Calibri" w:eastAsia="PMingLiU" w:hAnsi="Calibri" w:cs="Calibri"/>
                <w:color w:val="000000"/>
                <w:sz w:val="22"/>
                <w:szCs w:val="22"/>
                <w:lang w:val="en-PH" w:eastAsia="en-US"/>
              </w:rPr>
            </w:pPr>
            <w:ins w:id="63979" w:author="Diana Machado" w:date="2019-04-05T18:46:00Z">
              <w:r w:rsidRPr="008B05C1">
                <w:rPr>
                  <w:rFonts w:ascii="Calibri" w:eastAsia="PMingLiU" w:hAnsi="Calibri" w:cs="Calibri"/>
                  <w:color w:val="000000"/>
                  <w:sz w:val="22"/>
                  <w:szCs w:val="22"/>
                  <w:lang w:val="en-PH" w:eastAsia="en-US"/>
                </w:rPr>
                <w:t>1.140</w:t>
              </w:r>
            </w:ins>
          </w:p>
        </w:tc>
      </w:tr>
      <w:tr w:rsidR="00787B33" w:rsidRPr="008B05C1" w:rsidTr="00787B33">
        <w:trPr>
          <w:trHeight w:val="288"/>
          <w:ins w:id="6398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98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82" w:author="Diana Machado" w:date="2019-04-05T18:46:00Z"/>
                <w:rFonts w:ascii="Calibri" w:eastAsia="PMingLiU" w:hAnsi="Calibri" w:cs="Calibri"/>
                <w:color w:val="000000"/>
                <w:sz w:val="22"/>
                <w:szCs w:val="22"/>
                <w:lang w:val="en-PH" w:eastAsia="en-US"/>
              </w:rPr>
            </w:pPr>
            <w:ins w:id="63983" w:author="Diana Machado" w:date="2019-04-05T18:46:00Z">
              <w:r w:rsidRPr="008B05C1">
                <w:rPr>
                  <w:rFonts w:ascii="Calibri" w:eastAsia="PMingLiU" w:hAnsi="Calibri" w:cs="Calibri"/>
                  <w:color w:val="000000"/>
                  <w:sz w:val="22"/>
                  <w:szCs w:val="22"/>
                  <w:lang w:val="en-PH" w:eastAsia="en-US"/>
                </w:rPr>
                <w:t>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84" w:author="Diana Machado" w:date="2019-04-05T18:46:00Z"/>
                <w:rFonts w:ascii="Calibri" w:eastAsia="PMingLiU" w:hAnsi="Calibri" w:cs="Calibri"/>
                <w:color w:val="000000"/>
                <w:sz w:val="22"/>
                <w:szCs w:val="22"/>
                <w:lang w:val="en-PH" w:eastAsia="en-US"/>
              </w:rPr>
            </w:pPr>
            <w:ins w:id="63985" w:author="Diana Machado" w:date="2019-04-05T18:46:00Z">
              <w:r w:rsidRPr="008B05C1">
                <w:rPr>
                  <w:rFonts w:ascii="Calibri" w:eastAsia="PMingLiU" w:hAnsi="Calibri" w:cs="Calibri"/>
                  <w:color w:val="000000"/>
                  <w:sz w:val="22"/>
                  <w:szCs w:val="22"/>
                  <w:lang w:val="en-PH" w:eastAsia="en-US"/>
                </w:rPr>
                <w:t>BREV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86" w:author="Diana Machado" w:date="2019-04-05T18:46:00Z"/>
                <w:rFonts w:ascii="Calibri" w:eastAsia="PMingLiU" w:hAnsi="Calibri" w:cs="Calibri"/>
                <w:color w:val="000000"/>
                <w:sz w:val="22"/>
                <w:szCs w:val="22"/>
                <w:lang w:val="en-PH" w:eastAsia="en-US"/>
              </w:rPr>
            </w:pPr>
            <w:ins w:id="63987" w:author="Diana Machado" w:date="2019-04-05T18:46:00Z">
              <w:r w:rsidRPr="008B05C1">
                <w:rPr>
                  <w:rFonts w:ascii="Calibri" w:eastAsia="PMingLiU" w:hAnsi="Calibri" w:cs="Calibri"/>
                  <w:color w:val="000000"/>
                  <w:sz w:val="22"/>
                  <w:szCs w:val="22"/>
                  <w:lang w:val="en-PH" w:eastAsia="en-US"/>
                </w:rPr>
                <w:t>0.922</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88" w:author="Diana Machado" w:date="2019-04-05T18:46:00Z"/>
                <w:rFonts w:ascii="Calibri" w:eastAsia="PMingLiU" w:hAnsi="Calibri" w:cs="Calibri"/>
                <w:color w:val="000000"/>
                <w:sz w:val="22"/>
                <w:szCs w:val="22"/>
                <w:lang w:val="en-PH" w:eastAsia="en-US"/>
              </w:rPr>
            </w:pPr>
            <w:ins w:id="63989" w:author="Diana Machado" w:date="2019-04-05T18:46:00Z">
              <w:r w:rsidRPr="008B05C1">
                <w:rPr>
                  <w:rFonts w:ascii="Calibri" w:eastAsia="PMingLiU" w:hAnsi="Calibri" w:cs="Calibri"/>
                  <w:color w:val="000000"/>
                  <w:sz w:val="22"/>
                  <w:szCs w:val="22"/>
                  <w:lang w:val="en-PH" w:eastAsia="en-US"/>
                </w:rPr>
                <w:t>0.95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90" w:author="Diana Machado" w:date="2019-04-05T18:46:00Z"/>
                <w:rFonts w:ascii="Calibri" w:eastAsia="PMingLiU" w:hAnsi="Calibri" w:cs="Calibri"/>
                <w:color w:val="000000"/>
                <w:sz w:val="22"/>
                <w:szCs w:val="22"/>
                <w:lang w:val="en-PH" w:eastAsia="en-US"/>
              </w:rPr>
            </w:pPr>
            <w:ins w:id="63991" w:author="Diana Machado" w:date="2019-04-05T18:46:00Z">
              <w:r w:rsidRPr="008B05C1">
                <w:rPr>
                  <w:rFonts w:ascii="Calibri" w:eastAsia="PMingLiU" w:hAnsi="Calibri" w:cs="Calibri"/>
                  <w:color w:val="000000"/>
                  <w:sz w:val="22"/>
                  <w:szCs w:val="22"/>
                  <w:lang w:val="en-PH" w:eastAsia="en-US"/>
                </w:rPr>
                <w:t>1.035</w:t>
              </w:r>
            </w:ins>
          </w:p>
        </w:tc>
      </w:tr>
      <w:tr w:rsidR="00787B33" w:rsidRPr="008B05C1" w:rsidTr="00787B33">
        <w:trPr>
          <w:trHeight w:val="288"/>
          <w:ins w:id="6399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99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94" w:author="Diana Machado" w:date="2019-04-05T18:46:00Z"/>
                <w:rFonts w:ascii="Calibri" w:eastAsia="PMingLiU" w:hAnsi="Calibri" w:cs="Calibri"/>
                <w:color w:val="000000"/>
                <w:sz w:val="22"/>
                <w:szCs w:val="22"/>
                <w:lang w:val="en-PH" w:eastAsia="en-US"/>
              </w:rPr>
            </w:pPr>
            <w:ins w:id="63995" w:author="Diana Machado" w:date="2019-04-05T18:46:00Z">
              <w:r w:rsidRPr="008B05C1">
                <w:rPr>
                  <w:rFonts w:ascii="Calibri" w:eastAsia="PMingLiU" w:hAnsi="Calibri" w:cs="Calibri"/>
                  <w:color w:val="000000"/>
                  <w:sz w:val="22"/>
                  <w:szCs w:val="22"/>
                  <w:lang w:val="en-PH" w:eastAsia="en-US"/>
                </w:rPr>
                <w:t>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96" w:author="Diana Machado" w:date="2019-04-05T18:46:00Z"/>
                <w:rFonts w:ascii="Calibri" w:eastAsia="PMingLiU" w:hAnsi="Calibri" w:cs="Calibri"/>
                <w:color w:val="000000"/>
                <w:sz w:val="22"/>
                <w:szCs w:val="22"/>
                <w:lang w:val="en-PH" w:eastAsia="en-US"/>
              </w:rPr>
            </w:pPr>
            <w:ins w:id="63997" w:author="Diana Machado" w:date="2019-04-05T18:46:00Z">
              <w:r w:rsidRPr="008B05C1">
                <w:rPr>
                  <w:rFonts w:ascii="Calibri" w:eastAsia="PMingLiU" w:hAnsi="Calibri" w:cs="Calibri"/>
                  <w:color w:val="000000"/>
                  <w:sz w:val="22"/>
                  <w:szCs w:val="22"/>
                  <w:lang w:val="en-PH" w:eastAsia="en-US"/>
                </w:rPr>
                <w:t>BREV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98" w:author="Diana Machado" w:date="2019-04-05T18:46:00Z"/>
                <w:rFonts w:ascii="Calibri" w:eastAsia="PMingLiU" w:hAnsi="Calibri" w:cs="Calibri"/>
                <w:color w:val="000000"/>
                <w:sz w:val="22"/>
                <w:szCs w:val="22"/>
                <w:lang w:val="en-PH" w:eastAsia="en-US"/>
              </w:rPr>
            </w:pPr>
            <w:ins w:id="63999" w:author="Diana Machado" w:date="2019-04-05T18:46:00Z">
              <w:r w:rsidRPr="008B05C1">
                <w:rPr>
                  <w:rFonts w:ascii="Calibri" w:eastAsia="PMingLiU" w:hAnsi="Calibri" w:cs="Calibri"/>
                  <w:color w:val="000000"/>
                  <w:sz w:val="22"/>
                  <w:szCs w:val="22"/>
                  <w:lang w:val="en-PH" w:eastAsia="en-US"/>
                </w:rPr>
                <w:t>0.84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00" w:author="Diana Machado" w:date="2019-04-05T18:46:00Z"/>
                <w:rFonts w:ascii="Calibri" w:eastAsia="PMingLiU" w:hAnsi="Calibri" w:cs="Calibri"/>
                <w:color w:val="000000"/>
                <w:sz w:val="22"/>
                <w:szCs w:val="22"/>
                <w:lang w:val="en-PH" w:eastAsia="en-US"/>
              </w:rPr>
            </w:pPr>
            <w:ins w:id="64001" w:author="Diana Machado" w:date="2019-04-05T18:46:00Z">
              <w:r w:rsidRPr="008B05C1">
                <w:rPr>
                  <w:rFonts w:ascii="Calibri" w:eastAsia="PMingLiU" w:hAnsi="Calibri" w:cs="Calibri"/>
                  <w:color w:val="000000"/>
                  <w:sz w:val="22"/>
                  <w:szCs w:val="22"/>
                  <w:lang w:val="en-PH" w:eastAsia="en-US"/>
                </w:rPr>
                <w:t>0.87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02" w:author="Diana Machado" w:date="2019-04-05T18:46:00Z"/>
                <w:rFonts w:ascii="Calibri" w:eastAsia="PMingLiU" w:hAnsi="Calibri" w:cs="Calibri"/>
                <w:color w:val="000000"/>
                <w:sz w:val="22"/>
                <w:szCs w:val="22"/>
                <w:lang w:val="en-PH" w:eastAsia="en-US"/>
              </w:rPr>
            </w:pPr>
            <w:ins w:id="64003" w:author="Diana Machado" w:date="2019-04-05T18:46:00Z">
              <w:r w:rsidRPr="008B05C1">
                <w:rPr>
                  <w:rFonts w:ascii="Calibri" w:eastAsia="PMingLiU" w:hAnsi="Calibri" w:cs="Calibri"/>
                  <w:color w:val="000000"/>
                  <w:sz w:val="22"/>
                  <w:szCs w:val="22"/>
                  <w:lang w:val="en-PH" w:eastAsia="en-US"/>
                </w:rPr>
                <w:t>1.028</w:t>
              </w:r>
            </w:ins>
          </w:p>
        </w:tc>
      </w:tr>
      <w:tr w:rsidR="00787B33" w:rsidRPr="008B05C1" w:rsidTr="00787B33">
        <w:trPr>
          <w:trHeight w:val="288"/>
          <w:ins w:id="6400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00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06" w:author="Diana Machado" w:date="2019-04-05T18:46:00Z"/>
                <w:rFonts w:ascii="Calibri" w:eastAsia="PMingLiU" w:hAnsi="Calibri" w:cs="Calibri"/>
                <w:color w:val="000000"/>
                <w:sz w:val="22"/>
                <w:szCs w:val="22"/>
                <w:lang w:val="en-PH" w:eastAsia="en-US"/>
              </w:rPr>
            </w:pPr>
            <w:ins w:id="64007" w:author="Diana Machado" w:date="2019-04-05T18:46:00Z">
              <w:r w:rsidRPr="008B05C1">
                <w:rPr>
                  <w:rFonts w:ascii="Calibri" w:eastAsia="PMingLiU" w:hAnsi="Calibri" w:cs="Calibri"/>
                  <w:color w:val="000000"/>
                  <w:sz w:val="22"/>
                  <w:szCs w:val="22"/>
                  <w:lang w:val="en-PH" w:eastAsia="en-US"/>
                </w:rPr>
                <w:t>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08" w:author="Diana Machado" w:date="2019-04-05T18:46:00Z"/>
                <w:rFonts w:ascii="Calibri" w:eastAsia="PMingLiU" w:hAnsi="Calibri" w:cs="Calibri"/>
                <w:color w:val="000000"/>
                <w:sz w:val="22"/>
                <w:szCs w:val="22"/>
                <w:lang w:val="en-PH" w:eastAsia="en-US"/>
              </w:rPr>
            </w:pPr>
            <w:ins w:id="64009" w:author="Diana Machado" w:date="2019-04-05T18:46:00Z">
              <w:r w:rsidRPr="008B05C1">
                <w:rPr>
                  <w:rFonts w:ascii="Calibri" w:eastAsia="PMingLiU" w:hAnsi="Calibri" w:cs="Calibri"/>
                  <w:color w:val="000000"/>
                  <w:sz w:val="22"/>
                  <w:szCs w:val="22"/>
                  <w:lang w:val="en-PH" w:eastAsia="en-US"/>
                </w:rPr>
                <w:t>BROW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010" w:author="Diana Machado" w:date="2019-04-05T18:46:00Z"/>
                <w:rFonts w:ascii="Calibri" w:eastAsia="PMingLiU" w:hAnsi="Calibri" w:cs="Calibri"/>
                <w:color w:val="000000"/>
                <w:sz w:val="22"/>
                <w:szCs w:val="22"/>
                <w:lang w:val="en-PH" w:eastAsia="en-US"/>
              </w:rPr>
            </w:pPr>
            <w:ins w:id="64011" w:author="Diana Machado" w:date="2019-04-05T18:46:00Z">
              <w:r w:rsidRPr="008B05C1">
                <w:rPr>
                  <w:rFonts w:ascii="Calibri" w:eastAsia="PMingLiU" w:hAnsi="Calibri" w:cs="Calibri"/>
                  <w:color w:val="000000"/>
                  <w:sz w:val="22"/>
                  <w:szCs w:val="22"/>
                  <w:lang w:val="en-PH" w:eastAsia="en-US"/>
                </w:rPr>
                <w:t>1.91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12" w:author="Diana Machado" w:date="2019-04-05T18:46:00Z"/>
                <w:rFonts w:ascii="Calibri" w:eastAsia="PMingLiU" w:hAnsi="Calibri" w:cs="Calibri"/>
                <w:color w:val="000000"/>
                <w:sz w:val="22"/>
                <w:szCs w:val="22"/>
                <w:lang w:val="en-PH" w:eastAsia="en-US"/>
              </w:rPr>
            </w:pPr>
            <w:ins w:id="64013" w:author="Diana Machado" w:date="2019-04-05T18:46:00Z">
              <w:r w:rsidRPr="008B05C1">
                <w:rPr>
                  <w:rFonts w:ascii="Calibri" w:eastAsia="PMingLiU" w:hAnsi="Calibri" w:cs="Calibri"/>
                  <w:color w:val="000000"/>
                  <w:sz w:val="22"/>
                  <w:szCs w:val="22"/>
                  <w:lang w:val="en-PH" w:eastAsia="en-US"/>
                </w:rPr>
                <w:t>1.98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14" w:author="Diana Machado" w:date="2019-04-05T18:46:00Z"/>
                <w:rFonts w:ascii="Calibri" w:eastAsia="PMingLiU" w:hAnsi="Calibri" w:cs="Calibri"/>
                <w:color w:val="000000"/>
                <w:sz w:val="22"/>
                <w:szCs w:val="22"/>
                <w:lang w:val="en-PH" w:eastAsia="en-US"/>
              </w:rPr>
            </w:pPr>
            <w:ins w:id="64015" w:author="Diana Machado" w:date="2019-04-05T18:46:00Z">
              <w:r w:rsidRPr="008B05C1">
                <w:rPr>
                  <w:rFonts w:ascii="Calibri" w:eastAsia="PMingLiU" w:hAnsi="Calibri" w:cs="Calibri"/>
                  <w:color w:val="000000"/>
                  <w:sz w:val="22"/>
                  <w:szCs w:val="22"/>
                  <w:lang w:val="en-PH" w:eastAsia="en-US"/>
                </w:rPr>
                <w:t>1.035</w:t>
              </w:r>
            </w:ins>
          </w:p>
        </w:tc>
      </w:tr>
      <w:tr w:rsidR="00787B33" w:rsidRPr="008B05C1" w:rsidTr="00787B33">
        <w:trPr>
          <w:trHeight w:val="288"/>
          <w:ins w:id="6401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01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18" w:author="Diana Machado" w:date="2019-04-05T18:46:00Z"/>
                <w:rFonts w:ascii="Calibri" w:eastAsia="PMingLiU" w:hAnsi="Calibri" w:cs="Calibri"/>
                <w:color w:val="000000"/>
                <w:sz w:val="22"/>
                <w:szCs w:val="22"/>
                <w:lang w:val="en-PH" w:eastAsia="en-US"/>
              </w:rPr>
            </w:pPr>
            <w:ins w:id="64019" w:author="Diana Machado" w:date="2019-04-05T18:46:00Z">
              <w:r w:rsidRPr="008B05C1">
                <w:rPr>
                  <w:rFonts w:ascii="Calibri" w:eastAsia="PMingLiU" w:hAnsi="Calibri" w:cs="Calibri"/>
                  <w:color w:val="000000"/>
                  <w:sz w:val="22"/>
                  <w:szCs w:val="22"/>
                  <w:lang w:val="en-PH" w:eastAsia="en-US"/>
                </w:rPr>
                <w:t>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20" w:author="Diana Machado" w:date="2019-04-05T18:46:00Z"/>
                <w:rFonts w:ascii="Calibri" w:eastAsia="PMingLiU" w:hAnsi="Calibri" w:cs="Calibri"/>
                <w:color w:val="000000"/>
                <w:sz w:val="22"/>
                <w:szCs w:val="22"/>
                <w:lang w:val="en-PH" w:eastAsia="en-US"/>
              </w:rPr>
            </w:pPr>
            <w:ins w:id="64021" w:author="Diana Machado" w:date="2019-04-05T18:46:00Z">
              <w:r w:rsidRPr="008B05C1">
                <w:rPr>
                  <w:rFonts w:ascii="Calibri" w:eastAsia="PMingLiU" w:hAnsi="Calibri" w:cs="Calibri"/>
                  <w:color w:val="000000"/>
                  <w:sz w:val="22"/>
                  <w:szCs w:val="22"/>
                  <w:lang w:val="en-PH" w:eastAsia="en-US"/>
                </w:rPr>
                <w:t>BROW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022" w:author="Diana Machado" w:date="2019-04-05T18:46:00Z"/>
                <w:rFonts w:ascii="Calibri" w:eastAsia="PMingLiU" w:hAnsi="Calibri" w:cs="Calibri"/>
                <w:color w:val="000000"/>
                <w:sz w:val="22"/>
                <w:szCs w:val="22"/>
                <w:lang w:val="en-PH" w:eastAsia="en-US"/>
              </w:rPr>
            </w:pPr>
            <w:ins w:id="64023" w:author="Diana Machado" w:date="2019-04-05T18:46:00Z">
              <w:r w:rsidRPr="008B05C1">
                <w:rPr>
                  <w:rFonts w:ascii="Calibri" w:eastAsia="PMingLiU" w:hAnsi="Calibri" w:cs="Calibri"/>
                  <w:color w:val="000000"/>
                  <w:sz w:val="22"/>
                  <w:szCs w:val="22"/>
                  <w:lang w:val="en-PH" w:eastAsia="en-US"/>
                </w:rPr>
                <w:t>4.24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24" w:author="Diana Machado" w:date="2019-04-05T18:46:00Z"/>
                <w:rFonts w:ascii="Calibri" w:eastAsia="PMingLiU" w:hAnsi="Calibri" w:cs="Calibri"/>
                <w:color w:val="000000"/>
                <w:sz w:val="22"/>
                <w:szCs w:val="22"/>
                <w:lang w:val="en-PH" w:eastAsia="en-US"/>
              </w:rPr>
            </w:pPr>
            <w:ins w:id="64025" w:author="Diana Machado" w:date="2019-04-05T18:46:00Z">
              <w:r w:rsidRPr="008B05C1">
                <w:rPr>
                  <w:rFonts w:ascii="Calibri" w:eastAsia="PMingLiU" w:hAnsi="Calibri" w:cs="Calibri"/>
                  <w:color w:val="000000"/>
                  <w:sz w:val="22"/>
                  <w:szCs w:val="22"/>
                  <w:lang w:val="en-PH" w:eastAsia="en-US"/>
                </w:rPr>
                <w:t>4.62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26" w:author="Diana Machado" w:date="2019-04-05T18:46:00Z"/>
                <w:rFonts w:ascii="Calibri" w:eastAsia="PMingLiU" w:hAnsi="Calibri" w:cs="Calibri"/>
                <w:color w:val="000000"/>
                <w:sz w:val="22"/>
                <w:szCs w:val="22"/>
                <w:lang w:val="en-PH" w:eastAsia="en-US"/>
              </w:rPr>
            </w:pPr>
            <w:ins w:id="64027" w:author="Diana Machado" w:date="2019-04-05T18:46:00Z">
              <w:r w:rsidRPr="008B05C1">
                <w:rPr>
                  <w:rFonts w:ascii="Calibri" w:eastAsia="PMingLiU" w:hAnsi="Calibri" w:cs="Calibri"/>
                  <w:color w:val="000000"/>
                  <w:sz w:val="22"/>
                  <w:szCs w:val="22"/>
                  <w:lang w:val="en-PH" w:eastAsia="en-US"/>
                </w:rPr>
                <w:t>1.089</w:t>
              </w:r>
            </w:ins>
          </w:p>
        </w:tc>
      </w:tr>
      <w:tr w:rsidR="00787B33" w:rsidRPr="008B05C1" w:rsidTr="00787B33">
        <w:trPr>
          <w:trHeight w:val="288"/>
          <w:ins w:id="6402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02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30" w:author="Diana Machado" w:date="2019-04-05T18:46:00Z"/>
                <w:rFonts w:ascii="Calibri" w:eastAsia="PMingLiU" w:hAnsi="Calibri" w:cs="Calibri"/>
                <w:color w:val="000000"/>
                <w:sz w:val="22"/>
                <w:szCs w:val="22"/>
                <w:lang w:val="en-PH" w:eastAsia="en-US"/>
              </w:rPr>
            </w:pPr>
            <w:ins w:id="64031" w:author="Diana Machado" w:date="2019-04-05T18:46:00Z">
              <w:r w:rsidRPr="008B05C1">
                <w:rPr>
                  <w:rFonts w:ascii="Calibri" w:eastAsia="PMingLiU" w:hAnsi="Calibri" w:cs="Calibri"/>
                  <w:color w:val="000000"/>
                  <w:sz w:val="22"/>
                  <w:szCs w:val="22"/>
                  <w:lang w:val="en-PH" w:eastAsia="en-US"/>
                </w:rPr>
                <w:t>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32" w:author="Diana Machado" w:date="2019-04-05T18:46:00Z"/>
                <w:rFonts w:ascii="Calibri" w:eastAsia="PMingLiU" w:hAnsi="Calibri" w:cs="Calibri"/>
                <w:color w:val="000000"/>
                <w:sz w:val="22"/>
                <w:szCs w:val="22"/>
                <w:lang w:val="en-PH" w:eastAsia="en-US"/>
              </w:rPr>
            </w:pPr>
            <w:ins w:id="64033" w:author="Diana Machado" w:date="2019-04-05T18:46:00Z">
              <w:r w:rsidRPr="008B05C1">
                <w:rPr>
                  <w:rFonts w:ascii="Calibri" w:eastAsia="PMingLiU" w:hAnsi="Calibri" w:cs="Calibri"/>
                  <w:color w:val="000000"/>
                  <w:sz w:val="22"/>
                  <w:szCs w:val="22"/>
                  <w:lang w:val="en-PH" w:eastAsia="en-US"/>
                </w:rPr>
                <w:t>CITRU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034" w:author="Diana Machado" w:date="2019-04-05T18:46:00Z"/>
                <w:rFonts w:ascii="Calibri" w:eastAsia="PMingLiU" w:hAnsi="Calibri" w:cs="Calibri"/>
                <w:color w:val="000000"/>
                <w:sz w:val="22"/>
                <w:szCs w:val="22"/>
                <w:lang w:val="en-PH" w:eastAsia="en-US"/>
              </w:rPr>
            </w:pPr>
            <w:ins w:id="64035" w:author="Diana Machado" w:date="2019-04-05T18:46:00Z">
              <w:r w:rsidRPr="008B05C1">
                <w:rPr>
                  <w:rFonts w:ascii="Calibri" w:eastAsia="PMingLiU" w:hAnsi="Calibri" w:cs="Calibri"/>
                  <w:color w:val="000000"/>
                  <w:sz w:val="22"/>
                  <w:szCs w:val="22"/>
                  <w:lang w:val="en-PH" w:eastAsia="en-US"/>
                </w:rPr>
                <w:t>0.652</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36" w:author="Diana Machado" w:date="2019-04-05T18:46:00Z"/>
                <w:rFonts w:ascii="Calibri" w:eastAsia="PMingLiU" w:hAnsi="Calibri" w:cs="Calibri"/>
                <w:color w:val="000000"/>
                <w:sz w:val="22"/>
                <w:szCs w:val="22"/>
                <w:lang w:val="en-PH" w:eastAsia="en-US"/>
              </w:rPr>
            </w:pPr>
            <w:ins w:id="64037" w:author="Diana Machado" w:date="2019-04-05T18:46:00Z">
              <w:r w:rsidRPr="008B05C1">
                <w:rPr>
                  <w:rFonts w:ascii="Calibri" w:eastAsia="PMingLiU" w:hAnsi="Calibri" w:cs="Calibri"/>
                  <w:color w:val="000000"/>
                  <w:sz w:val="22"/>
                  <w:szCs w:val="22"/>
                  <w:lang w:val="en-PH" w:eastAsia="en-US"/>
                </w:rPr>
                <w:t>0.66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38" w:author="Diana Machado" w:date="2019-04-05T18:46:00Z"/>
                <w:rFonts w:ascii="Calibri" w:eastAsia="PMingLiU" w:hAnsi="Calibri" w:cs="Calibri"/>
                <w:color w:val="000000"/>
                <w:sz w:val="22"/>
                <w:szCs w:val="22"/>
                <w:lang w:val="en-PH" w:eastAsia="en-US"/>
              </w:rPr>
            </w:pPr>
            <w:ins w:id="64039" w:author="Diana Machado" w:date="2019-04-05T18:46:00Z">
              <w:r w:rsidRPr="008B05C1">
                <w:rPr>
                  <w:rFonts w:ascii="Calibri" w:eastAsia="PMingLiU" w:hAnsi="Calibri" w:cs="Calibri"/>
                  <w:color w:val="000000"/>
                  <w:sz w:val="22"/>
                  <w:szCs w:val="22"/>
                  <w:lang w:val="en-PH" w:eastAsia="en-US"/>
                </w:rPr>
                <w:t>1.022</w:t>
              </w:r>
            </w:ins>
          </w:p>
        </w:tc>
      </w:tr>
      <w:tr w:rsidR="00787B33" w:rsidRPr="008B05C1" w:rsidTr="00787B33">
        <w:trPr>
          <w:trHeight w:val="288"/>
          <w:ins w:id="6404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04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42" w:author="Diana Machado" w:date="2019-04-05T18:46:00Z"/>
                <w:rFonts w:ascii="Calibri" w:eastAsia="PMingLiU" w:hAnsi="Calibri" w:cs="Calibri"/>
                <w:color w:val="000000"/>
                <w:sz w:val="22"/>
                <w:szCs w:val="22"/>
                <w:lang w:val="en-PH" w:eastAsia="en-US"/>
              </w:rPr>
            </w:pPr>
            <w:ins w:id="64043" w:author="Diana Machado" w:date="2019-04-05T18:46:00Z">
              <w:r w:rsidRPr="008B05C1">
                <w:rPr>
                  <w:rFonts w:ascii="Calibri" w:eastAsia="PMingLiU" w:hAnsi="Calibri" w:cs="Calibri"/>
                  <w:color w:val="000000"/>
                  <w:sz w:val="22"/>
                  <w:szCs w:val="22"/>
                  <w:lang w:val="en-PH" w:eastAsia="en-US"/>
                </w:rPr>
                <w:t>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44" w:author="Diana Machado" w:date="2019-04-05T18:46:00Z"/>
                <w:rFonts w:ascii="Calibri" w:eastAsia="PMingLiU" w:hAnsi="Calibri" w:cs="Calibri"/>
                <w:color w:val="000000"/>
                <w:sz w:val="22"/>
                <w:szCs w:val="22"/>
                <w:lang w:val="en-PH" w:eastAsia="en-US"/>
              </w:rPr>
            </w:pPr>
            <w:ins w:id="64045" w:author="Diana Machado" w:date="2019-04-05T18:46:00Z">
              <w:r w:rsidRPr="008B05C1">
                <w:rPr>
                  <w:rFonts w:ascii="Calibri" w:eastAsia="PMingLiU" w:hAnsi="Calibri" w:cs="Calibri"/>
                  <w:color w:val="000000"/>
                  <w:sz w:val="22"/>
                  <w:szCs w:val="22"/>
                  <w:lang w:val="en-PH" w:eastAsia="en-US"/>
                </w:rPr>
                <w:t>CLAY</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046" w:author="Diana Machado" w:date="2019-04-05T18:46:00Z"/>
                <w:rFonts w:ascii="Calibri" w:eastAsia="PMingLiU" w:hAnsi="Calibri" w:cs="Calibri"/>
                <w:color w:val="000000"/>
                <w:sz w:val="22"/>
                <w:szCs w:val="22"/>
                <w:lang w:val="en-PH" w:eastAsia="en-US"/>
              </w:rPr>
            </w:pPr>
            <w:ins w:id="64047" w:author="Diana Machado" w:date="2019-04-05T18:46:00Z">
              <w:r w:rsidRPr="008B05C1">
                <w:rPr>
                  <w:rFonts w:ascii="Calibri" w:eastAsia="PMingLiU" w:hAnsi="Calibri" w:cs="Calibri"/>
                  <w:color w:val="000000"/>
                  <w:sz w:val="22"/>
                  <w:szCs w:val="22"/>
                  <w:lang w:val="en-PH" w:eastAsia="en-US"/>
                </w:rPr>
                <w:t>0.22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48" w:author="Diana Machado" w:date="2019-04-05T18:46:00Z"/>
                <w:rFonts w:ascii="Calibri" w:eastAsia="PMingLiU" w:hAnsi="Calibri" w:cs="Calibri"/>
                <w:color w:val="000000"/>
                <w:sz w:val="22"/>
                <w:szCs w:val="22"/>
                <w:lang w:val="en-PH" w:eastAsia="en-US"/>
              </w:rPr>
            </w:pPr>
            <w:ins w:id="64049" w:author="Diana Machado" w:date="2019-04-05T18:46:00Z">
              <w:r w:rsidRPr="008B05C1">
                <w:rPr>
                  <w:rFonts w:ascii="Calibri" w:eastAsia="PMingLiU" w:hAnsi="Calibri" w:cs="Calibri"/>
                  <w:color w:val="000000"/>
                  <w:sz w:val="22"/>
                  <w:szCs w:val="22"/>
                  <w:lang w:val="en-PH" w:eastAsia="en-US"/>
                </w:rPr>
                <w:t>0.23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50" w:author="Diana Machado" w:date="2019-04-05T18:46:00Z"/>
                <w:rFonts w:ascii="Calibri" w:eastAsia="PMingLiU" w:hAnsi="Calibri" w:cs="Calibri"/>
                <w:color w:val="000000"/>
                <w:sz w:val="22"/>
                <w:szCs w:val="22"/>
                <w:lang w:val="en-PH" w:eastAsia="en-US"/>
              </w:rPr>
            </w:pPr>
            <w:ins w:id="64051" w:author="Diana Machado" w:date="2019-04-05T18:46:00Z">
              <w:r w:rsidRPr="008B05C1">
                <w:rPr>
                  <w:rFonts w:ascii="Calibri" w:eastAsia="PMingLiU" w:hAnsi="Calibri" w:cs="Calibri"/>
                  <w:color w:val="000000"/>
                  <w:sz w:val="22"/>
                  <w:szCs w:val="22"/>
                  <w:lang w:val="en-PH" w:eastAsia="en-US"/>
                </w:rPr>
                <w:t>1.089</w:t>
              </w:r>
            </w:ins>
          </w:p>
        </w:tc>
      </w:tr>
      <w:tr w:rsidR="00787B33" w:rsidRPr="008B05C1" w:rsidTr="00787B33">
        <w:trPr>
          <w:trHeight w:val="288"/>
          <w:ins w:id="6405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05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54" w:author="Diana Machado" w:date="2019-04-05T18:46:00Z"/>
                <w:rFonts w:ascii="Calibri" w:eastAsia="PMingLiU" w:hAnsi="Calibri" w:cs="Calibri"/>
                <w:color w:val="000000"/>
                <w:sz w:val="22"/>
                <w:szCs w:val="22"/>
                <w:lang w:val="en-PH" w:eastAsia="en-US"/>
              </w:rPr>
            </w:pPr>
            <w:ins w:id="64055" w:author="Diana Machado" w:date="2019-04-05T18:46:00Z">
              <w:r w:rsidRPr="008B05C1">
                <w:rPr>
                  <w:rFonts w:ascii="Calibri" w:eastAsia="PMingLiU" w:hAnsi="Calibri" w:cs="Calibri"/>
                  <w:color w:val="000000"/>
                  <w:sz w:val="22"/>
                  <w:szCs w:val="22"/>
                  <w:lang w:val="en-PH" w:eastAsia="en-US"/>
                </w:rPr>
                <w:t>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56" w:author="Diana Machado" w:date="2019-04-05T18:46:00Z"/>
                <w:rFonts w:ascii="Calibri" w:eastAsia="PMingLiU" w:hAnsi="Calibri" w:cs="Calibri"/>
                <w:color w:val="000000"/>
                <w:sz w:val="22"/>
                <w:szCs w:val="22"/>
                <w:lang w:val="en-PH" w:eastAsia="en-US"/>
              </w:rPr>
            </w:pPr>
            <w:ins w:id="64057" w:author="Diana Machado" w:date="2019-04-05T18:46:00Z">
              <w:r w:rsidRPr="008B05C1">
                <w:rPr>
                  <w:rFonts w:ascii="Calibri" w:eastAsia="PMingLiU" w:hAnsi="Calibri" w:cs="Calibri"/>
                  <w:color w:val="000000"/>
                  <w:sz w:val="22"/>
                  <w:szCs w:val="22"/>
                  <w:lang w:val="en-PH" w:eastAsia="en-US"/>
                </w:rPr>
                <w:t>COLLIE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058" w:author="Diana Machado" w:date="2019-04-05T18:46:00Z"/>
                <w:rFonts w:ascii="Calibri" w:eastAsia="PMingLiU" w:hAnsi="Calibri" w:cs="Calibri"/>
                <w:color w:val="000000"/>
                <w:sz w:val="22"/>
                <w:szCs w:val="22"/>
                <w:lang w:val="en-PH" w:eastAsia="en-US"/>
              </w:rPr>
            </w:pPr>
            <w:ins w:id="64059" w:author="Diana Machado" w:date="2019-04-05T18:46:00Z">
              <w:r w:rsidRPr="008B05C1">
                <w:rPr>
                  <w:rFonts w:ascii="Calibri" w:eastAsia="PMingLiU" w:hAnsi="Calibri" w:cs="Calibri"/>
                  <w:color w:val="000000"/>
                  <w:sz w:val="22"/>
                  <w:szCs w:val="22"/>
                  <w:lang w:val="en-PH" w:eastAsia="en-US"/>
                </w:rPr>
                <w:t>1.36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60" w:author="Diana Machado" w:date="2019-04-05T18:46:00Z"/>
                <w:rFonts w:ascii="Calibri" w:eastAsia="PMingLiU" w:hAnsi="Calibri" w:cs="Calibri"/>
                <w:color w:val="000000"/>
                <w:sz w:val="22"/>
                <w:szCs w:val="22"/>
                <w:lang w:val="en-PH" w:eastAsia="en-US"/>
              </w:rPr>
            </w:pPr>
            <w:ins w:id="64061" w:author="Diana Machado" w:date="2019-04-05T18:46:00Z">
              <w:r w:rsidRPr="008B05C1">
                <w:rPr>
                  <w:rFonts w:ascii="Calibri" w:eastAsia="PMingLiU" w:hAnsi="Calibri" w:cs="Calibri"/>
                  <w:color w:val="000000"/>
                  <w:sz w:val="22"/>
                  <w:szCs w:val="22"/>
                  <w:lang w:val="en-PH" w:eastAsia="en-US"/>
                </w:rPr>
                <w:t>1.39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62" w:author="Diana Machado" w:date="2019-04-05T18:46:00Z"/>
                <w:rFonts w:ascii="Calibri" w:eastAsia="PMingLiU" w:hAnsi="Calibri" w:cs="Calibri"/>
                <w:color w:val="000000"/>
                <w:sz w:val="22"/>
                <w:szCs w:val="22"/>
                <w:lang w:val="en-PH" w:eastAsia="en-US"/>
              </w:rPr>
            </w:pPr>
            <w:ins w:id="64063" w:author="Diana Machado" w:date="2019-04-05T18:46:00Z">
              <w:r w:rsidRPr="008B05C1">
                <w:rPr>
                  <w:rFonts w:ascii="Calibri" w:eastAsia="PMingLiU" w:hAnsi="Calibri" w:cs="Calibri"/>
                  <w:color w:val="000000"/>
                  <w:sz w:val="22"/>
                  <w:szCs w:val="22"/>
                  <w:lang w:val="en-PH" w:eastAsia="en-US"/>
                </w:rPr>
                <w:t>1.028</w:t>
              </w:r>
            </w:ins>
          </w:p>
        </w:tc>
      </w:tr>
      <w:tr w:rsidR="00787B33" w:rsidRPr="008B05C1" w:rsidTr="00787B33">
        <w:trPr>
          <w:trHeight w:val="288"/>
          <w:ins w:id="6406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06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66" w:author="Diana Machado" w:date="2019-04-05T18:46:00Z"/>
                <w:rFonts w:ascii="Calibri" w:eastAsia="PMingLiU" w:hAnsi="Calibri" w:cs="Calibri"/>
                <w:color w:val="000000"/>
                <w:sz w:val="22"/>
                <w:szCs w:val="22"/>
                <w:lang w:val="en-PH" w:eastAsia="en-US"/>
              </w:rPr>
            </w:pPr>
            <w:ins w:id="64067" w:author="Diana Machado" w:date="2019-04-05T18:46:00Z">
              <w:r w:rsidRPr="008B05C1">
                <w:rPr>
                  <w:rFonts w:ascii="Calibri" w:eastAsia="PMingLiU" w:hAnsi="Calibri" w:cs="Calibri"/>
                  <w:color w:val="000000"/>
                  <w:sz w:val="22"/>
                  <w:szCs w:val="22"/>
                  <w:lang w:val="en-PH" w:eastAsia="en-US"/>
                </w:rPr>
                <w:t>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68" w:author="Diana Machado" w:date="2019-04-05T18:46:00Z"/>
                <w:rFonts w:ascii="Calibri" w:eastAsia="PMingLiU" w:hAnsi="Calibri" w:cs="Calibri"/>
                <w:color w:val="000000"/>
                <w:sz w:val="22"/>
                <w:szCs w:val="22"/>
                <w:lang w:val="en-PH" w:eastAsia="en-US"/>
              </w:rPr>
            </w:pPr>
            <w:ins w:id="64069" w:author="Diana Machado" w:date="2019-04-05T18:46:00Z">
              <w:r w:rsidRPr="008B05C1">
                <w:rPr>
                  <w:rFonts w:ascii="Calibri" w:eastAsia="PMingLiU" w:hAnsi="Calibri" w:cs="Calibri"/>
                  <w:color w:val="000000"/>
                  <w:sz w:val="22"/>
                  <w:szCs w:val="22"/>
                  <w:lang w:val="en-PH" w:eastAsia="en-US"/>
                </w:rPr>
                <w:t>COLUMBI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070" w:author="Diana Machado" w:date="2019-04-05T18:46:00Z"/>
                <w:rFonts w:ascii="Calibri" w:eastAsia="PMingLiU" w:hAnsi="Calibri" w:cs="Calibri"/>
                <w:color w:val="000000"/>
                <w:sz w:val="22"/>
                <w:szCs w:val="22"/>
                <w:lang w:val="en-PH" w:eastAsia="en-US"/>
              </w:rPr>
            </w:pPr>
            <w:ins w:id="64071" w:author="Diana Machado" w:date="2019-04-05T18:46:00Z">
              <w:r w:rsidRPr="008B05C1">
                <w:rPr>
                  <w:rFonts w:ascii="Calibri" w:eastAsia="PMingLiU" w:hAnsi="Calibri" w:cs="Calibri"/>
                  <w:color w:val="000000"/>
                  <w:sz w:val="22"/>
                  <w:szCs w:val="22"/>
                  <w:lang w:val="en-PH" w:eastAsia="en-US"/>
                </w:rPr>
                <w:t>0.23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72" w:author="Diana Machado" w:date="2019-04-05T18:46:00Z"/>
                <w:rFonts w:ascii="Calibri" w:eastAsia="PMingLiU" w:hAnsi="Calibri" w:cs="Calibri"/>
                <w:color w:val="000000"/>
                <w:sz w:val="22"/>
                <w:szCs w:val="22"/>
                <w:lang w:val="en-PH" w:eastAsia="en-US"/>
              </w:rPr>
            </w:pPr>
            <w:ins w:id="64073" w:author="Diana Machado" w:date="2019-04-05T18:46:00Z">
              <w:r w:rsidRPr="008B05C1">
                <w:rPr>
                  <w:rFonts w:ascii="Calibri" w:eastAsia="PMingLiU" w:hAnsi="Calibri" w:cs="Calibri"/>
                  <w:color w:val="000000"/>
                  <w:sz w:val="22"/>
                  <w:szCs w:val="22"/>
                  <w:lang w:val="en-PH" w:eastAsia="en-US"/>
                </w:rPr>
                <w:t>0.25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74" w:author="Diana Machado" w:date="2019-04-05T18:46:00Z"/>
                <w:rFonts w:ascii="Calibri" w:eastAsia="PMingLiU" w:hAnsi="Calibri" w:cs="Calibri"/>
                <w:color w:val="000000"/>
                <w:sz w:val="22"/>
                <w:szCs w:val="22"/>
                <w:lang w:val="en-PH" w:eastAsia="en-US"/>
              </w:rPr>
            </w:pPr>
            <w:ins w:id="64075" w:author="Diana Machado" w:date="2019-04-05T18:46:00Z">
              <w:r w:rsidRPr="008B05C1">
                <w:rPr>
                  <w:rFonts w:ascii="Calibri" w:eastAsia="PMingLiU" w:hAnsi="Calibri" w:cs="Calibri"/>
                  <w:color w:val="000000"/>
                  <w:sz w:val="22"/>
                  <w:szCs w:val="22"/>
                  <w:lang w:val="en-PH" w:eastAsia="en-US"/>
                </w:rPr>
                <w:t>1.087</w:t>
              </w:r>
            </w:ins>
          </w:p>
        </w:tc>
      </w:tr>
      <w:tr w:rsidR="00787B33" w:rsidRPr="008B05C1" w:rsidTr="00787B33">
        <w:trPr>
          <w:trHeight w:val="288"/>
          <w:ins w:id="6407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07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78" w:author="Diana Machado" w:date="2019-04-05T18:46:00Z"/>
                <w:rFonts w:ascii="Calibri" w:eastAsia="PMingLiU" w:hAnsi="Calibri" w:cs="Calibri"/>
                <w:color w:val="000000"/>
                <w:sz w:val="22"/>
                <w:szCs w:val="22"/>
                <w:lang w:val="en-PH" w:eastAsia="en-US"/>
              </w:rPr>
            </w:pPr>
            <w:ins w:id="64079" w:author="Diana Machado" w:date="2019-04-05T18:46:00Z">
              <w:r w:rsidRPr="008B05C1">
                <w:rPr>
                  <w:rFonts w:ascii="Calibri" w:eastAsia="PMingLiU" w:hAnsi="Calibri" w:cs="Calibri"/>
                  <w:color w:val="000000"/>
                  <w:sz w:val="22"/>
                  <w:szCs w:val="22"/>
                  <w:lang w:val="en-PH" w:eastAsia="en-US"/>
                </w:rPr>
                <w:t>1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80" w:author="Diana Machado" w:date="2019-04-05T18:46:00Z"/>
                <w:rFonts w:ascii="Calibri" w:eastAsia="PMingLiU" w:hAnsi="Calibri" w:cs="Calibri"/>
                <w:color w:val="000000"/>
                <w:sz w:val="22"/>
                <w:szCs w:val="22"/>
                <w:lang w:val="en-PH" w:eastAsia="en-US"/>
              </w:rPr>
            </w:pPr>
            <w:ins w:id="64081" w:author="Diana Machado" w:date="2019-04-05T18:46:00Z">
              <w:r w:rsidRPr="008B05C1">
                <w:rPr>
                  <w:rFonts w:ascii="Calibri" w:eastAsia="PMingLiU" w:hAnsi="Calibri" w:cs="Calibri"/>
                  <w:color w:val="000000"/>
                  <w:sz w:val="22"/>
                  <w:szCs w:val="22"/>
                  <w:lang w:val="en-PH" w:eastAsia="en-US"/>
                </w:rPr>
                <w:t>DIXI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082" w:author="Diana Machado" w:date="2019-04-05T18:46:00Z"/>
                <w:rFonts w:ascii="Calibri" w:eastAsia="PMingLiU" w:hAnsi="Calibri" w:cs="Calibri"/>
                <w:color w:val="000000"/>
                <w:sz w:val="22"/>
                <w:szCs w:val="22"/>
                <w:lang w:val="en-PH" w:eastAsia="en-US"/>
              </w:rPr>
            </w:pPr>
            <w:ins w:id="64083" w:author="Diana Machado" w:date="2019-04-05T18:46:00Z">
              <w:r w:rsidRPr="008B05C1">
                <w:rPr>
                  <w:rFonts w:ascii="Calibri" w:eastAsia="PMingLiU" w:hAnsi="Calibri" w:cs="Calibri"/>
                  <w:color w:val="000000"/>
                  <w:sz w:val="22"/>
                  <w:szCs w:val="22"/>
                  <w:lang w:val="en-PH" w:eastAsia="en-US"/>
                </w:rPr>
                <w:t>0.961</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84" w:author="Diana Machado" w:date="2019-04-05T18:46:00Z"/>
                <w:rFonts w:ascii="Calibri" w:eastAsia="PMingLiU" w:hAnsi="Calibri" w:cs="Calibri"/>
                <w:color w:val="000000"/>
                <w:sz w:val="22"/>
                <w:szCs w:val="22"/>
                <w:lang w:val="en-PH" w:eastAsia="en-US"/>
              </w:rPr>
            </w:pPr>
            <w:ins w:id="64085" w:author="Diana Machado" w:date="2019-04-05T18:46:00Z">
              <w:r w:rsidRPr="008B05C1">
                <w:rPr>
                  <w:rFonts w:ascii="Calibri" w:eastAsia="PMingLiU" w:hAnsi="Calibri" w:cs="Calibri"/>
                  <w:color w:val="000000"/>
                  <w:sz w:val="22"/>
                  <w:szCs w:val="22"/>
                  <w:lang w:val="en-PH" w:eastAsia="en-US"/>
                </w:rPr>
                <w:t>1.05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86" w:author="Diana Machado" w:date="2019-04-05T18:46:00Z"/>
                <w:rFonts w:ascii="Calibri" w:eastAsia="PMingLiU" w:hAnsi="Calibri" w:cs="Calibri"/>
                <w:color w:val="000000"/>
                <w:sz w:val="22"/>
                <w:szCs w:val="22"/>
                <w:lang w:val="en-PH" w:eastAsia="en-US"/>
              </w:rPr>
            </w:pPr>
            <w:ins w:id="64087" w:author="Diana Machado" w:date="2019-04-05T18:46:00Z">
              <w:r w:rsidRPr="008B05C1">
                <w:rPr>
                  <w:rFonts w:ascii="Calibri" w:eastAsia="PMingLiU" w:hAnsi="Calibri" w:cs="Calibri"/>
                  <w:color w:val="000000"/>
                  <w:sz w:val="22"/>
                  <w:szCs w:val="22"/>
                  <w:lang w:val="en-PH" w:eastAsia="en-US"/>
                </w:rPr>
                <w:t>1.102</w:t>
              </w:r>
            </w:ins>
          </w:p>
        </w:tc>
      </w:tr>
      <w:tr w:rsidR="00787B33" w:rsidRPr="008B05C1" w:rsidTr="00787B33">
        <w:trPr>
          <w:trHeight w:val="288"/>
          <w:ins w:id="6408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08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90" w:author="Diana Machado" w:date="2019-04-05T18:46:00Z"/>
                <w:rFonts w:ascii="Calibri" w:eastAsia="PMingLiU" w:hAnsi="Calibri" w:cs="Calibri"/>
                <w:color w:val="000000"/>
                <w:sz w:val="22"/>
                <w:szCs w:val="22"/>
                <w:lang w:val="en-PH" w:eastAsia="en-US"/>
              </w:rPr>
            </w:pPr>
            <w:ins w:id="64091" w:author="Diana Machado" w:date="2019-04-05T18:46:00Z">
              <w:r w:rsidRPr="008B05C1">
                <w:rPr>
                  <w:rFonts w:ascii="Calibri" w:eastAsia="PMingLiU" w:hAnsi="Calibri" w:cs="Calibri"/>
                  <w:color w:val="000000"/>
                  <w:sz w:val="22"/>
                  <w:szCs w:val="22"/>
                  <w:lang w:val="en-PH" w:eastAsia="en-US"/>
                </w:rPr>
                <w:t>1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92" w:author="Diana Machado" w:date="2019-04-05T18:46:00Z"/>
                <w:rFonts w:ascii="Calibri" w:eastAsia="PMingLiU" w:hAnsi="Calibri" w:cs="Calibri"/>
                <w:color w:val="000000"/>
                <w:sz w:val="22"/>
                <w:szCs w:val="22"/>
                <w:lang w:val="en-PH" w:eastAsia="en-US"/>
              </w:rPr>
            </w:pPr>
            <w:ins w:id="64093" w:author="Diana Machado" w:date="2019-04-05T18:46:00Z">
              <w:r w:rsidRPr="008B05C1">
                <w:rPr>
                  <w:rFonts w:ascii="Calibri" w:eastAsia="PMingLiU" w:hAnsi="Calibri" w:cs="Calibri"/>
                  <w:color w:val="000000"/>
                  <w:sz w:val="22"/>
                  <w:szCs w:val="22"/>
                  <w:lang w:val="en-PH" w:eastAsia="en-US"/>
                </w:rPr>
                <w:t>DUVAL</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094" w:author="Diana Machado" w:date="2019-04-05T18:46:00Z"/>
                <w:rFonts w:ascii="Calibri" w:eastAsia="PMingLiU" w:hAnsi="Calibri" w:cs="Calibri"/>
                <w:color w:val="000000"/>
                <w:sz w:val="22"/>
                <w:szCs w:val="22"/>
                <w:lang w:val="en-PH" w:eastAsia="en-US"/>
              </w:rPr>
            </w:pPr>
            <w:ins w:id="64095" w:author="Diana Machado" w:date="2019-04-05T18:46:00Z">
              <w:r w:rsidRPr="008B05C1">
                <w:rPr>
                  <w:rFonts w:ascii="Calibri" w:eastAsia="PMingLiU" w:hAnsi="Calibri" w:cs="Calibri"/>
                  <w:color w:val="000000"/>
                  <w:sz w:val="22"/>
                  <w:szCs w:val="22"/>
                  <w:lang w:val="en-PH" w:eastAsia="en-US"/>
                </w:rPr>
                <w:t>0.42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96" w:author="Diana Machado" w:date="2019-04-05T18:46:00Z"/>
                <w:rFonts w:ascii="Calibri" w:eastAsia="PMingLiU" w:hAnsi="Calibri" w:cs="Calibri"/>
                <w:color w:val="000000"/>
                <w:sz w:val="22"/>
                <w:szCs w:val="22"/>
                <w:lang w:val="en-PH" w:eastAsia="en-US"/>
              </w:rPr>
            </w:pPr>
            <w:ins w:id="64097" w:author="Diana Machado" w:date="2019-04-05T18:46:00Z">
              <w:r w:rsidRPr="008B05C1">
                <w:rPr>
                  <w:rFonts w:ascii="Calibri" w:eastAsia="PMingLiU" w:hAnsi="Calibri" w:cs="Calibri"/>
                  <w:color w:val="000000"/>
                  <w:sz w:val="22"/>
                  <w:szCs w:val="22"/>
                  <w:lang w:val="en-PH" w:eastAsia="en-US"/>
                </w:rPr>
                <w:t>0.55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98" w:author="Diana Machado" w:date="2019-04-05T18:46:00Z"/>
                <w:rFonts w:ascii="Calibri" w:eastAsia="PMingLiU" w:hAnsi="Calibri" w:cs="Calibri"/>
                <w:color w:val="000000"/>
                <w:sz w:val="22"/>
                <w:szCs w:val="22"/>
                <w:lang w:val="en-PH" w:eastAsia="en-US"/>
              </w:rPr>
            </w:pPr>
            <w:ins w:id="64099" w:author="Diana Machado" w:date="2019-04-05T18:46:00Z">
              <w:r w:rsidRPr="008B05C1">
                <w:rPr>
                  <w:rFonts w:ascii="Calibri" w:eastAsia="PMingLiU" w:hAnsi="Calibri" w:cs="Calibri"/>
                  <w:color w:val="000000"/>
                  <w:sz w:val="22"/>
                  <w:szCs w:val="22"/>
                  <w:lang w:val="en-PH" w:eastAsia="en-US"/>
                </w:rPr>
                <w:t>1.300</w:t>
              </w:r>
            </w:ins>
          </w:p>
        </w:tc>
      </w:tr>
      <w:tr w:rsidR="00787B33" w:rsidRPr="008B05C1" w:rsidTr="00787B33">
        <w:trPr>
          <w:trHeight w:val="288"/>
          <w:ins w:id="6410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0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02" w:author="Diana Machado" w:date="2019-04-05T18:46:00Z"/>
                <w:rFonts w:ascii="Calibri" w:eastAsia="PMingLiU" w:hAnsi="Calibri" w:cs="Calibri"/>
                <w:color w:val="000000"/>
                <w:sz w:val="22"/>
                <w:szCs w:val="22"/>
                <w:lang w:val="en-PH" w:eastAsia="en-US"/>
              </w:rPr>
            </w:pPr>
            <w:ins w:id="64103" w:author="Diana Machado" w:date="2019-04-05T18:46:00Z">
              <w:r w:rsidRPr="008B05C1">
                <w:rPr>
                  <w:rFonts w:ascii="Calibri" w:eastAsia="PMingLiU" w:hAnsi="Calibri" w:cs="Calibri"/>
                  <w:color w:val="000000"/>
                  <w:sz w:val="22"/>
                  <w:szCs w:val="22"/>
                  <w:lang w:val="en-PH" w:eastAsia="en-US"/>
                </w:rPr>
                <w:t>1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04" w:author="Diana Machado" w:date="2019-04-05T18:46:00Z"/>
                <w:rFonts w:ascii="Calibri" w:eastAsia="PMingLiU" w:hAnsi="Calibri" w:cs="Calibri"/>
                <w:color w:val="000000"/>
                <w:sz w:val="22"/>
                <w:szCs w:val="22"/>
                <w:lang w:val="en-PH" w:eastAsia="en-US"/>
              </w:rPr>
            </w:pPr>
            <w:ins w:id="64105" w:author="Diana Machado" w:date="2019-04-05T18:46:00Z">
              <w:r w:rsidRPr="008B05C1">
                <w:rPr>
                  <w:rFonts w:ascii="Calibri" w:eastAsia="PMingLiU" w:hAnsi="Calibri" w:cs="Calibri"/>
                  <w:color w:val="000000"/>
                  <w:sz w:val="22"/>
                  <w:szCs w:val="22"/>
                  <w:lang w:val="en-PH" w:eastAsia="en-US"/>
                </w:rPr>
                <w:t>FRANKL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106" w:author="Diana Machado" w:date="2019-04-05T18:46:00Z"/>
                <w:rFonts w:ascii="Calibri" w:eastAsia="PMingLiU" w:hAnsi="Calibri" w:cs="Calibri"/>
                <w:color w:val="000000"/>
                <w:sz w:val="22"/>
                <w:szCs w:val="22"/>
                <w:lang w:val="en-PH" w:eastAsia="en-US"/>
              </w:rPr>
            </w:pPr>
            <w:ins w:id="64107" w:author="Diana Machado" w:date="2019-04-05T18:46:00Z">
              <w:r w:rsidRPr="008B05C1">
                <w:rPr>
                  <w:rFonts w:ascii="Calibri" w:eastAsia="PMingLiU" w:hAnsi="Calibri" w:cs="Calibri"/>
                  <w:color w:val="000000"/>
                  <w:sz w:val="22"/>
                  <w:szCs w:val="22"/>
                  <w:lang w:val="en-PH" w:eastAsia="en-US"/>
                </w:rPr>
                <w:t>2.36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08" w:author="Diana Machado" w:date="2019-04-05T18:46:00Z"/>
                <w:rFonts w:ascii="Calibri" w:eastAsia="PMingLiU" w:hAnsi="Calibri" w:cs="Calibri"/>
                <w:color w:val="000000"/>
                <w:sz w:val="22"/>
                <w:szCs w:val="22"/>
                <w:lang w:val="en-PH" w:eastAsia="en-US"/>
              </w:rPr>
            </w:pPr>
            <w:ins w:id="64109" w:author="Diana Machado" w:date="2019-04-05T18:46:00Z">
              <w:r w:rsidRPr="008B05C1">
                <w:rPr>
                  <w:rFonts w:ascii="Calibri" w:eastAsia="PMingLiU" w:hAnsi="Calibri" w:cs="Calibri"/>
                  <w:color w:val="000000"/>
                  <w:sz w:val="22"/>
                  <w:szCs w:val="22"/>
                  <w:lang w:val="en-PH" w:eastAsia="en-US"/>
                </w:rPr>
                <w:t>2.78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10" w:author="Diana Machado" w:date="2019-04-05T18:46:00Z"/>
                <w:rFonts w:ascii="Calibri" w:eastAsia="PMingLiU" w:hAnsi="Calibri" w:cs="Calibri"/>
                <w:color w:val="000000"/>
                <w:sz w:val="22"/>
                <w:szCs w:val="22"/>
                <w:lang w:val="en-PH" w:eastAsia="en-US"/>
              </w:rPr>
            </w:pPr>
            <w:ins w:id="64111" w:author="Diana Machado" w:date="2019-04-05T18:46:00Z">
              <w:r w:rsidRPr="008B05C1">
                <w:rPr>
                  <w:rFonts w:ascii="Calibri" w:eastAsia="PMingLiU" w:hAnsi="Calibri" w:cs="Calibri"/>
                  <w:color w:val="000000"/>
                  <w:sz w:val="22"/>
                  <w:szCs w:val="22"/>
                  <w:lang w:val="en-PH" w:eastAsia="en-US"/>
                </w:rPr>
                <w:t>1.178</w:t>
              </w:r>
            </w:ins>
          </w:p>
        </w:tc>
      </w:tr>
      <w:tr w:rsidR="00787B33" w:rsidRPr="008B05C1" w:rsidTr="00787B33">
        <w:trPr>
          <w:trHeight w:val="288"/>
          <w:ins w:id="6411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1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14" w:author="Diana Machado" w:date="2019-04-05T18:46:00Z"/>
                <w:rFonts w:ascii="Calibri" w:eastAsia="PMingLiU" w:hAnsi="Calibri" w:cs="Calibri"/>
                <w:color w:val="000000"/>
                <w:sz w:val="22"/>
                <w:szCs w:val="22"/>
                <w:lang w:val="en-PH" w:eastAsia="en-US"/>
              </w:rPr>
            </w:pPr>
            <w:ins w:id="64115" w:author="Diana Machado" w:date="2019-04-05T18:46:00Z">
              <w:r w:rsidRPr="008B05C1">
                <w:rPr>
                  <w:rFonts w:ascii="Calibri" w:eastAsia="PMingLiU" w:hAnsi="Calibri" w:cs="Calibri"/>
                  <w:color w:val="000000"/>
                  <w:sz w:val="22"/>
                  <w:szCs w:val="22"/>
                  <w:lang w:val="en-PH" w:eastAsia="en-US"/>
                </w:rPr>
                <w:t>1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16" w:author="Diana Machado" w:date="2019-04-05T18:46:00Z"/>
                <w:rFonts w:ascii="Calibri" w:eastAsia="PMingLiU" w:hAnsi="Calibri" w:cs="Calibri"/>
                <w:color w:val="000000"/>
                <w:sz w:val="22"/>
                <w:szCs w:val="22"/>
                <w:lang w:val="en-PH" w:eastAsia="en-US"/>
              </w:rPr>
            </w:pPr>
            <w:ins w:id="64117" w:author="Diana Machado" w:date="2019-04-05T18:46:00Z">
              <w:r w:rsidRPr="008B05C1">
                <w:rPr>
                  <w:rFonts w:ascii="Calibri" w:eastAsia="PMingLiU" w:hAnsi="Calibri" w:cs="Calibri"/>
                  <w:color w:val="000000"/>
                  <w:sz w:val="22"/>
                  <w:szCs w:val="22"/>
                  <w:lang w:val="en-PH" w:eastAsia="en-US"/>
                </w:rPr>
                <w:t>GLADE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118" w:author="Diana Machado" w:date="2019-04-05T18:46:00Z"/>
                <w:rFonts w:ascii="Calibri" w:eastAsia="PMingLiU" w:hAnsi="Calibri" w:cs="Calibri"/>
                <w:color w:val="000000"/>
                <w:sz w:val="22"/>
                <w:szCs w:val="22"/>
                <w:lang w:val="en-PH" w:eastAsia="en-US"/>
              </w:rPr>
            </w:pPr>
            <w:ins w:id="64119" w:author="Diana Machado" w:date="2019-04-05T18:46:00Z">
              <w:r w:rsidRPr="008B05C1">
                <w:rPr>
                  <w:rFonts w:ascii="Calibri" w:eastAsia="PMingLiU" w:hAnsi="Calibri" w:cs="Calibri"/>
                  <w:color w:val="000000"/>
                  <w:sz w:val="22"/>
                  <w:szCs w:val="22"/>
                  <w:lang w:val="en-PH" w:eastAsia="en-US"/>
                </w:rPr>
                <w:t>1.09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20" w:author="Diana Machado" w:date="2019-04-05T18:46:00Z"/>
                <w:rFonts w:ascii="Calibri" w:eastAsia="PMingLiU" w:hAnsi="Calibri" w:cs="Calibri"/>
                <w:color w:val="000000"/>
                <w:sz w:val="22"/>
                <w:szCs w:val="22"/>
                <w:lang w:val="en-PH" w:eastAsia="en-US"/>
              </w:rPr>
            </w:pPr>
            <w:ins w:id="64121" w:author="Diana Machado" w:date="2019-04-05T18:46:00Z">
              <w:r w:rsidRPr="008B05C1">
                <w:rPr>
                  <w:rFonts w:ascii="Calibri" w:eastAsia="PMingLiU" w:hAnsi="Calibri" w:cs="Calibri"/>
                  <w:color w:val="000000"/>
                  <w:sz w:val="22"/>
                  <w:szCs w:val="22"/>
                  <w:lang w:val="en-PH" w:eastAsia="en-US"/>
                </w:rPr>
                <w:t>1.125</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22" w:author="Diana Machado" w:date="2019-04-05T18:46:00Z"/>
                <w:rFonts w:ascii="Calibri" w:eastAsia="PMingLiU" w:hAnsi="Calibri" w:cs="Calibri"/>
                <w:color w:val="000000"/>
                <w:sz w:val="22"/>
                <w:szCs w:val="22"/>
                <w:lang w:val="en-PH" w:eastAsia="en-US"/>
              </w:rPr>
            </w:pPr>
            <w:ins w:id="64123" w:author="Diana Machado" w:date="2019-04-05T18:46:00Z">
              <w:r w:rsidRPr="008B05C1">
                <w:rPr>
                  <w:rFonts w:ascii="Calibri" w:eastAsia="PMingLiU" w:hAnsi="Calibri" w:cs="Calibri"/>
                  <w:color w:val="000000"/>
                  <w:sz w:val="22"/>
                  <w:szCs w:val="22"/>
                  <w:lang w:val="en-PH" w:eastAsia="en-US"/>
                </w:rPr>
                <w:t>1.026</w:t>
              </w:r>
            </w:ins>
          </w:p>
        </w:tc>
      </w:tr>
      <w:tr w:rsidR="00787B33" w:rsidRPr="008B05C1" w:rsidTr="00787B33">
        <w:trPr>
          <w:trHeight w:val="288"/>
          <w:ins w:id="6412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2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26" w:author="Diana Machado" w:date="2019-04-05T18:46:00Z"/>
                <w:rFonts w:ascii="Calibri" w:eastAsia="PMingLiU" w:hAnsi="Calibri" w:cs="Calibri"/>
                <w:color w:val="000000"/>
                <w:sz w:val="22"/>
                <w:szCs w:val="22"/>
                <w:lang w:val="en-PH" w:eastAsia="en-US"/>
              </w:rPr>
            </w:pPr>
            <w:ins w:id="64127" w:author="Diana Machado" w:date="2019-04-05T18:46:00Z">
              <w:r w:rsidRPr="008B05C1">
                <w:rPr>
                  <w:rFonts w:ascii="Calibri" w:eastAsia="PMingLiU" w:hAnsi="Calibri" w:cs="Calibri"/>
                  <w:color w:val="000000"/>
                  <w:sz w:val="22"/>
                  <w:szCs w:val="22"/>
                  <w:lang w:val="en-PH" w:eastAsia="en-US"/>
                </w:rPr>
                <w:t>1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28" w:author="Diana Machado" w:date="2019-04-05T18:46:00Z"/>
                <w:rFonts w:ascii="Calibri" w:eastAsia="PMingLiU" w:hAnsi="Calibri" w:cs="Calibri"/>
                <w:color w:val="000000"/>
                <w:sz w:val="22"/>
                <w:szCs w:val="22"/>
                <w:lang w:val="en-PH" w:eastAsia="en-US"/>
              </w:rPr>
            </w:pPr>
            <w:ins w:id="64129" w:author="Diana Machado" w:date="2019-04-05T18:46:00Z">
              <w:r w:rsidRPr="008B05C1">
                <w:rPr>
                  <w:rFonts w:ascii="Calibri" w:eastAsia="PMingLiU" w:hAnsi="Calibri" w:cs="Calibri"/>
                  <w:color w:val="000000"/>
                  <w:sz w:val="22"/>
                  <w:szCs w:val="22"/>
                  <w:lang w:val="en-PH" w:eastAsia="en-US"/>
                </w:rPr>
                <w:t>HAMILT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130" w:author="Diana Machado" w:date="2019-04-05T18:46:00Z"/>
                <w:rFonts w:ascii="Calibri" w:eastAsia="PMingLiU" w:hAnsi="Calibri" w:cs="Calibri"/>
                <w:color w:val="000000"/>
                <w:sz w:val="22"/>
                <w:szCs w:val="22"/>
                <w:lang w:val="en-PH" w:eastAsia="en-US"/>
              </w:rPr>
            </w:pPr>
            <w:ins w:id="64131" w:author="Diana Machado" w:date="2019-04-05T18:46:00Z">
              <w:r w:rsidRPr="008B05C1">
                <w:rPr>
                  <w:rFonts w:ascii="Calibri" w:eastAsia="PMingLiU" w:hAnsi="Calibri" w:cs="Calibri"/>
                  <w:color w:val="000000"/>
                  <w:sz w:val="22"/>
                  <w:szCs w:val="22"/>
                  <w:lang w:val="en-PH" w:eastAsia="en-US"/>
                </w:rPr>
                <w:t>0.20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32" w:author="Diana Machado" w:date="2019-04-05T18:46:00Z"/>
                <w:rFonts w:ascii="Calibri" w:eastAsia="PMingLiU" w:hAnsi="Calibri" w:cs="Calibri"/>
                <w:color w:val="000000"/>
                <w:sz w:val="22"/>
                <w:szCs w:val="22"/>
                <w:lang w:val="en-PH" w:eastAsia="en-US"/>
              </w:rPr>
            </w:pPr>
            <w:ins w:id="64133" w:author="Diana Machado" w:date="2019-04-05T18:46:00Z">
              <w:r w:rsidRPr="008B05C1">
                <w:rPr>
                  <w:rFonts w:ascii="Calibri" w:eastAsia="PMingLiU" w:hAnsi="Calibri" w:cs="Calibri"/>
                  <w:color w:val="000000"/>
                  <w:sz w:val="22"/>
                  <w:szCs w:val="22"/>
                  <w:lang w:val="en-PH" w:eastAsia="en-US"/>
                </w:rPr>
                <w:t>0.22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34" w:author="Diana Machado" w:date="2019-04-05T18:46:00Z"/>
                <w:rFonts w:ascii="Calibri" w:eastAsia="PMingLiU" w:hAnsi="Calibri" w:cs="Calibri"/>
                <w:color w:val="000000"/>
                <w:sz w:val="22"/>
                <w:szCs w:val="22"/>
                <w:lang w:val="en-PH" w:eastAsia="en-US"/>
              </w:rPr>
            </w:pPr>
            <w:ins w:id="64135" w:author="Diana Machado" w:date="2019-04-05T18:46:00Z">
              <w:r w:rsidRPr="008B05C1">
                <w:rPr>
                  <w:rFonts w:ascii="Calibri" w:eastAsia="PMingLiU" w:hAnsi="Calibri" w:cs="Calibri"/>
                  <w:color w:val="000000"/>
                  <w:sz w:val="22"/>
                  <w:szCs w:val="22"/>
                  <w:lang w:val="en-PH" w:eastAsia="en-US"/>
                </w:rPr>
                <w:t>1.082</w:t>
              </w:r>
            </w:ins>
          </w:p>
        </w:tc>
      </w:tr>
      <w:tr w:rsidR="00787B33" w:rsidRPr="008B05C1" w:rsidTr="00787B33">
        <w:trPr>
          <w:trHeight w:val="288"/>
          <w:ins w:id="6413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3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38" w:author="Diana Machado" w:date="2019-04-05T18:46:00Z"/>
                <w:rFonts w:ascii="Calibri" w:eastAsia="PMingLiU" w:hAnsi="Calibri" w:cs="Calibri"/>
                <w:color w:val="000000"/>
                <w:sz w:val="22"/>
                <w:szCs w:val="22"/>
                <w:lang w:val="en-PH" w:eastAsia="en-US"/>
              </w:rPr>
            </w:pPr>
            <w:ins w:id="64139" w:author="Diana Machado" w:date="2019-04-05T18:46:00Z">
              <w:r w:rsidRPr="008B05C1">
                <w:rPr>
                  <w:rFonts w:ascii="Calibri" w:eastAsia="PMingLiU" w:hAnsi="Calibri" w:cs="Calibri"/>
                  <w:color w:val="000000"/>
                  <w:sz w:val="22"/>
                  <w:szCs w:val="22"/>
                  <w:lang w:val="en-PH" w:eastAsia="en-US"/>
                </w:rPr>
                <w:t>1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40" w:author="Diana Machado" w:date="2019-04-05T18:46:00Z"/>
                <w:rFonts w:ascii="Calibri" w:eastAsia="PMingLiU" w:hAnsi="Calibri" w:cs="Calibri"/>
                <w:color w:val="000000"/>
                <w:sz w:val="22"/>
                <w:szCs w:val="22"/>
                <w:lang w:val="en-PH" w:eastAsia="en-US"/>
              </w:rPr>
            </w:pPr>
            <w:ins w:id="64141" w:author="Diana Machado" w:date="2019-04-05T18:46:00Z">
              <w:r w:rsidRPr="008B05C1">
                <w:rPr>
                  <w:rFonts w:ascii="Calibri" w:eastAsia="PMingLiU" w:hAnsi="Calibri" w:cs="Calibri"/>
                  <w:color w:val="000000"/>
                  <w:sz w:val="22"/>
                  <w:szCs w:val="22"/>
                  <w:lang w:val="en-PH" w:eastAsia="en-US"/>
                </w:rPr>
                <w:t>HERNANDO</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142" w:author="Diana Machado" w:date="2019-04-05T18:46:00Z"/>
                <w:rFonts w:ascii="Calibri" w:eastAsia="PMingLiU" w:hAnsi="Calibri" w:cs="Calibri"/>
                <w:color w:val="000000"/>
                <w:sz w:val="22"/>
                <w:szCs w:val="22"/>
                <w:lang w:val="en-PH" w:eastAsia="en-US"/>
              </w:rPr>
            </w:pPr>
            <w:ins w:id="64143" w:author="Diana Machado" w:date="2019-04-05T18:46:00Z">
              <w:r w:rsidRPr="008B05C1">
                <w:rPr>
                  <w:rFonts w:ascii="Calibri" w:eastAsia="PMingLiU" w:hAnsi="Calibri" w:cs="Calibri"/>
                  <w:color w:val="000000"/>
                  <w:sz w:val="22"/>
                  <w:szCs w:val="22"/>
                  <w:lang w:val="en-PH" w:eastAsia="en-US"/>
                </w:rPr>
                <w:t>0.96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44" w:author="Diana Machado" w:date="2019-04-05T18:46:00Z"/>
                <w:rFonts w:ascii="Calibri" w:eastAsia="PMingLiU" w:hAnsi="Calibri" w:cs="Calibri"/>
                <w:color w:val="000000"/>
                <w:sz w:val="22"/>
                <w:szCs w:val="22"/>
                <w:lang w:val="en-PH" w:eastAsia="en-US"/>
              </w:rPr>
            </w:pPr>
            <w:ins w:id="64145" w:author="Diana Machado" w:date="2019-04-05T18:46:00Z">
              <w:r w:rsidRPr="008B05C1">
                <w:rPr>
                  <w:rFonts w:ascii="Calibri" w:eastAsia="PMingLiU" w:hAnsi="Calibri" w:cs="Calibri"/>
                  <w:color w:val="000000"/>
                  <w:sz w:val="22"/>
                  <w:szCs w:val="22"/>
                  <w:lang w:val="en-PH" w:eastAsia="en-US"/>
                </w:rPr>
                <w:t>0.98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46" w:author="Diana Machado" w:date="2019-04-05T18:46:00Z"/>
                <w:rFonts w:ascii="Calibri" w:eastAsia="PMingLiU" w:hAnsi="Calibri" w:cs="Calibri"/>
                <w:color w:val="000000"/>
                <w:sz w:val="22"/>
                <w:szCs w:val="22"/>
                <w:lang w:val="en-PH" w:eastAsia="en-US"/>
              </w:rPr>
            </w:pPr>
            <w:ins w:id="64147" w:author="Diana Machado" w:date="2019-04-05T18:46:00Z">
              <w:r w:rsidRPr="008B05C1">
                <w:rPr>
                  <w:rFonts w:ascii="Calibri" w:eastAsia="PMingLiU" w:hAnsi="Calibri" w:cs="Calibri"/>
                  <w:color w:val="000000"/>
                  <w:sz w:val="22"/>
                  <w:szCs w:val="22"/>
                  <w:lang w:val="en-PH" w:eastAsia="en-US"/>
                </w:rPr>
                <w:t>1.023</w:t>
              </w:r>
            </w:ins>
          </w:p>
        </w:tc>
      </w:tr>
      <w:tr w:rsidR="00787B33" w:rsidRPr="008B05C1" w:rsidTr="00787B33">
        <w:trPr>
          <w:trHeight w:val="288"/>
          <w:ins w:id="6414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4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50" w:author="Diana Machado" w:date="2019-04-05T18:46:00Z"/>
                <w:rFonts w:ascii="Calibri" w:eastAsia="PMingLiU" w:hAnsi="Calibri" w:cs="Calibri"/>
                <w:color w:val="000000"/>
                <w:sz w:val="22"/>
                <w:szCs w:val="22"/>
                <w:lang w:val="en-PH" w:eastAsia="en-US"/>
              </w:rPr>
            </w:pPr>
            <w:ins w:id="64151" w:author="Diana Machado" w:date="2019-04-05T18:46:00Z">
              <w:r w:rsidRPr="008B05C1">
                <w:rPr>
                  <w:rFonts w:ascii="Calibri" w:eastAsia="PMingLiU" w:hAnsi="Calibri" w:cs="Calibri"/>
                  <w:color w:val="000000"/>
                  <w:sz w:val="22"/>
                  <w:szCs w:val="22"/>
                  <w:lang w:val="en-PH" w:eastAsia="en-US"/>
                </w:rPr>
                <w:t>1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52" w:author="Diana Machado" w:date="2019-04-05T18:46:00Z"/>
                <w:rFonts w:ascii="Calibri" w:eastAsia="PMingLiU" w:hAnsi="Calibri" w:cs="Calibri"/>
                <w:color w:val="000000"/>
                <w:sz w:val="22"/>
                <w:szCs w:val="22"/>
                <w:lang w:val="en-PH" w:eastAsia="en-US"/>
              </w:rPr>
            </w:pPr>
            <w:ins w:id="64153" w:author="Diana Machado" w:date="2019-04-05T18:46:00Z">
              <w:r w:rsidRPr="008B05C1">
                <w:rPr>
                  <w:rFonts w:ascii="Calibri" w:eastAsia="PMingLiU" w:hAnsi="Calibri" w:cs="Calibri"/>
                  <w:color w:val="000000"/>
                  <w:sz w:val="22"/>
                  <w:szCs w:val="22"/>
                  <w:lang w:val="en-PH" w:eastAsia="en-US"/>
                </w:rPr>
                <w:t>HILLSBOROUG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154" w:author="Diana Machado" w:date="2019-04-05T18:46:00Z"/>
                <w:rFonts w:ascii="Calibri" w:eastAsia="PMingLiU" w:hAnsi="Calibri" w:cs="Calibri"/>
                <w:color w:val="000000"/>
                <w:sz w:val="22"/>
                <w:szCs w:val="22"/>
                <w:lang w:val="en-PH" w:eastAsia="en-US"/>
              </w:rPr>
            </w:pPr>
            <w:ins w:id="64155" w:author="Diana Machado" w:date="2019-04-05T18:46:00Z">
              <w:r w:rsidRPr="008B05C1">
                <w:rPr>
                  <w:rFonts w:ascii="Calibri" w:eastAsia="PMingLiU" w:hAnsi="Calibri" w:cs="Calibri"/>
                  <w:color w:val="000000"/>
                  <w:sz w:val="22"/>
                  <w:szCs w:val="22"/>
                  <w:lang w:val="en-PH" w:eastAsia="en-US"/>
                </w:rPr>
                <w:t>0.66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56" w:author="Diana Machado" w:date="2019-04-05T18:46:00Z"/>
                <w:rFonts w:ascii="Calibri" w:eastAsia="PMingLiU" w:hAnsi="Calibri" w:cs="Calibri"/>
                <w:color w:val="000000"/>
                <w:sz w:val="22"/>
                <w:szCs w:val="22"/>
                <w:lang w:val="en-PH" w:eastAsia="en-US"/>
              </w:rPr>
            </w:pPr>
            <w:ins w:id="64157" w:author="Diana Machado" w:date="2019-04-05T18:46:00Z">
              <w:r w:rsidRPr="008B05C1">
                <w:rPr>
                  <w:rFonts w:ascii="Calibri" w:eastAsia="PMingLiU" w:hAnsi="Calibri" w:cs="Calibri"/>
                  <w:color w:val="000000"/>
                  <w:sz w:val="22"/>
                  <w:szCs w:val="22"/>
                  <w:lang w:val="en-PH" w:eastAsia="en-US"/>
                </w:rPr>
                <w:t>0.67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58" w:author="Diana Machado" w:date="2019-04-05T18:46:00Z"/>
                <w:rFonts w:ascii="Calibri" w:eastAsia="PMingLiU" w:hAnsi="Calibri" w:cs="Calibri"/>
                <w:color w:val="000000"/>
                <w:sz w:val="22"/>
                <w:szCs w:val="22"/>
                <w:lang w:val="en-PH" w:eastAsia="en-US"/>
              </w:rPr>
            </w:pPr>
            <w:ins w:id="64159" w:author="Diana Machado" w:date="2019-04-05T18:46:00Z">
              <w:r w:rsidRPr="008B05C1">
                <w:rPr>
                  <w:rFonts w:ascii="Calibri" w:eastAsia="PMingLiU" w:hAnsi="Calibri" w:cs="Calibri"/>
                  <w:color w:val="000000"/>
                  <w:sz w:val="22"/>
                  <w:szCs w:val="22"/>
                  <w:lang w:val="en-PH" w:eastAsia="en-US"/>
                </w:rPr>
                <w:t>1.028</w:t>
              </w:r>
            </w:ins>
          </w:p>
        </w:tc>
      </w:tr>
      <w:tr w:rsidR="00787B33" w:rsidRPr="008B05C1" w:rsidTr="00787B33">
        <w:trPr>
          <w:trHeight w:val="288"/>
          <w:ins w:id="6416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6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62" w:author="Diana Machado" w:date="2019-04-05T18:46:00Z"/>
                <w:rFonts w:ascii="Calibri" w:eastAsia="PMingLiU" w:hAnsi="Calibri" w:cs="Calibri"/>
                <w:color w:val="000000"/>
                <w:sz w:val="22"/>
                <w:szCs w:val="22"/>
                <w:lang w:val="en-PH" w:eastAsia="en-US"/>
              </w:rPr>
            </w:pPr>
            <w:ins w:id="64163" w:author="Diana Machado" w:date="2019-04-05T18:46:00Z">
              <w:r w:rsidRPr="008B05C1">
                <w:rPr>
                  <w:rFonts w:ascii="Calibri" w:eastAsia="PMingLiU" w:hAnsi="Calibri" w:cs="Calibri"/>
                  <w:color w:val="000000"/>
                  <w:sz w:val="22"/>
                  <w:szCs w:val="22"/>
                  <w:lang w:val="en-PH" w:eastAsia="en-US"/>
                </w:rPr>
                <w:t>1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64" w:author="Diana Machado" w:date="2019-04-05T18:46:00Z"/>
                <w:rFonts w:ascii="Calibri" w:eastAsia="PMingLiU" w:hAnsi="Calibri" w:cs="Calibri"/>
                <w:color w:val="000000"/>
                <w:sz w:val="22"/>
                <w:szCs w:val="22"/>
                <w:lang w:val="en-PH" w:eastAsia="en-US"/>
              </w:rPr>
            </w:pPr>
            <w:ins w:id="64165" w:author="Diana Machado" w:date="2019-04-05T18:46:00Z">
              <w:r w:rsidRPr="008B05C1">
                <w:rPr>
                  <w:rFonts w:ascii="Calibri" w:eastAsia="PMingLiU" w:hAnsi="Calibri" w:cs="Calibri"/>
                  <w:color w:val="000000"/>
                  <w:sz w:val="22"/>
                  <w:szCs w:val="22"/>
                  <w:lang w:val="en-PH" w:eastAsia="en-US"/>
                </w:rPr>
                <w:t>HOLME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166" w:author="Diana Machado" w:date="2019-04-05T18:46:00Z"/>
                <w:rFonts w:ascii="Calibri" w:eastAsia="PMingLiU" w:hAnsi="Calibri" w:cs="Calibri"/>
                <w:color w:val="000000"/>
                <w:sz w:val="22"/>
                <w:szCs w:val="22"/>
                <w:lang w:val="en-PH" w:eastAsia="en-US"/>
              </w:rPr>
            </w:pPr>
            <w:ins w:id="64167" w:author="Diana Machado" w:date="2019-04-05T18:46:00Z">
              <w:r w:rsidRPr="008B05C1">
                <w:rPr>
                  <w:rFonts w:ascii="Calibri" w:eastAsia="PMingLiU" w:hAnsi="Calibri" w:cs="Calibri"/>
                  <w:color w:val="000000"/>
                  <w:sz w:val="22"/>
                  <w:szCs w:val="22"/>
                  <w:lang w:val="en-PH" w:eastAsia="en-US"/>
                </w:rPr>
                <w:t>0.34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68" w:author="Diana Machado" w:date="2019-04-05T18:46:00Z"/>
                <w:rFonts w:ascii="Calibri" w:eastAsia="PMingLiU" w:hAnsi="Calibri" w:cs="Calibri"/>
                <w:color w:val="000000"/>
                <w:sz w:val="22"/>
                <w:szCs w:val="22"/>
                <w:lang w:val="en-PH" w:eastAsia="en-US"/>
              </w:rPr>
            </w:pPr>
            <w:ins w:id="64169" w:author="Diana Machado" w:date="2019-04-05T18:46:00Z">
              <w:r w:rsidRPr="008B05C1">
                <w:rPr>
                  <w:rFonts w:ascii="Calibri" w:eastAsia="PMingLiU" w:hAnsi="Calibri" w:cs="Calibri"/>
                  <w:color w:val="000000"/>
                  <w:sz w:val="22"/>
                  <w:szCs w:val="22"/>
                  <w:lang w:val="en-PH" w:eastAsia="en-US"/>
                </w:rPr>
                <w:t>0.37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70" w:author="Diana Machado" w:date="2019-04-05T18:46:00Z"/>
                <w:rFonts w:ascii="Calibri" w:eastAsia="PMingLiU" w:hAnsi="Calibri" w:cs="Calibri"/>
                <w:color w:val="000000"/>
                <w:sz w:val="22"/>
                <w:szCs w:val="22"/>
                <w:lang w:val="en-PH" w:eastAsia="en-US"/>
              </w:rPr>
            </w:pPr>
            <w:ins w:id="64171" w:author="Diana Machado" w:date="2019-04-05T18:46:00Z">
              <w:r w:rsidRPr="008B05C1">
                <w:rPr>
                  <w:rFonts w:ascii="Calibri" w:eastAsia="PMingLiU" w:hAnsi="Calibri" w:cs="Calibri"/>
                  <w:color w:val="000000"/>
                  <w:sz w:val="22"/>
                  <w:szCs w:val="22"/>
                  <w:lang w:val="en-PH" w:eastAsia="en-US"/>
                </w:rPr>
                <w:t>1.082</w:t>
              </w:r>
            </w:ins>
          </w:p>
        </w:tc>
      </w:tr>
      <w:tr w:rsidR="00787B33" w:rsidRPr="008B05C1" w:rsidTr="00787B33">
        <w:trPr>
          <w:trHeight w:val="288"/>
          <w:ins w:id="6417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7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74" w:author="Diana Machado" w:date="2019-04-05T18:46:00Z"/>
                <w:rFonts w:ascii="Calibri" w:eastAsia="PMingLiU" w:hAnsi="Calibri" w:cs="Calibri"/>
                <w:color w:val="000000"/>
                <w:sz w:val="22"/>
                <w:szCs w:val="22"/>
                <w:lang w:val="en-PH" w:eastAsia="en-US"/>
              </w:rPr>
            </w:pPr>
            <w:ins w:id="64175" w:author="Diana Machado" w:date="2019-04-05T18:46:00Z">
              <w:r w:rsidRPr="008B05C1">
                <w:rPr>
                  <w:rFonts w:ascii="Calibri" w:eastAsia="PMingLiU" w:hAnsi="Calibri" w:cs="Calibri"/>
                  <w:color w:val="000000"/>
                  <w:sz w:val="22"/>
                  <w:szCs w:val="22"/>
                  <w:lang w:val="en-PH" w:eastAsia="en-US"/>
                </w:rPr>
                <w:t>1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76" w:author="Diana Machado" w:date="2019-04-05T18:46:00Z"/>
                <w:rFonts w:ascii="Calibri" w:eastAsia="PMingLiU" w:hAnsi="Calibri" w:cs="Calibri"/>
                <w:color w:val="000000"/>
                <w:sz w:val="22"/>
                <w:szCs w:val="22"/>
                <w:lang w:val="en-PH" w:eastAsia="en-US"/>
              </w:rPr>
            </w:pPr>
            <w:ins w:id="64177" w:author="Diana Machado" w:date="2019-04-05T18:46:00Z">
              <w:r w:rsidRPr="008B05C1">
                <w:rPr>
                  <w:rFonts w:ascii="Calibri" w:eastAsia="PMingLiU" w:hAnsi="Calibri" w:cs="Calibri"/>
                  <w:color w:val="000000"/>
                  <w:sz w:val="22"/>
                  <w:szCs w:val="22"/>
                  <w:lang w:val="en-PH" w:eastAsia="en-US"/>
                </w:rPr>
                <w:t>INDIAN RIVE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178" w:author="Diana Machado" w:date="2019-04-05T18:46:00Z"/>
                <w:rFonts w:ascii="Calibri" w:eastAsia="PMingLiU" w:hAnsi="Calibri" w:cs="Calibri"/>
                <w:color w:val="000000"/>
                <w:sz w:val="22"/>
                <w:szCs w:val="22"/>
                <w:lang w:val="en-PH" w:eastAsia="en-US"/>
              </w:rPr>
            </w:pPr>
            <w:ins w:id="64179" w:author="Diana Machado" w:date="2019-04-05T18:46:00Z">
              <w:r w:rsidRPr="008B05C1">
                <w:rPr>
                  <w:rFonts w:ascii="Calibri" w:eastAsia="PMingLiU" w:hAnsi="Calibri" w:cs="Calibri"/>
                  <w:color w:val="000000"/>
                  <w:sz w:val="22"/>
                  <w:szCs w:val="22"/>
                  <w:lang w:val="en-PH" w:eastAsia="en-US"/>
                </w:rPr>
                <w:t>4.924</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80" w:author="Diana Machado" w:date="2019-04-05T18:46:00Z"/>
                <w:rFonts w:ascii="Calibri" w:eastAsia="PMingLiU" w:hAnsi="Calibri" w:cs="Calibri"/>
                <w:color w:val="000000"/>
                <w:sz w:val="22"/>
                <w:szCs w:val="22"/>
                <w:lang w:val="en-PH" w:eastAsia="en-US"/>
              </w:rPr>
            </w:pPr>
            <w:ins w:id="64181" w:author="Diana Machado" w:date="2019-04-05T18:46:00Z">
              <w:r w:rsidRPr="008B05C1">
                <w:rPr>
                  <w:rFonts w:ascii="Calibri" w:eastAsia="PMingLiU" w:hAnsi="Calibri" w:cs="Calibri"/>
                  <w:color w:val="000000"/>
                  <w:sz w:val="22"/>
                  <w:szCs w:val="22"/>
                  <w:lang w:val="en-PH" w:eastAsia="en-US"/>
                </w:rPr>
                <w:t>5.69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82" w:author="Diana Machado" w:date="2019-04-05T18:46:00Z"/>
                <w:rFonts w:ascii="Calibri" w:eastAsia="PMingLiU" w:hAnsi="Calibri" w:cs="Calibri"/>
                <w:color w:val="000000"/>
                <w:sz w:val="22"/>
                <w:szCs w:val="22"/>
                <w:lang w:val="en-PH" w:eastAsia="en-US"/>
              </w:rPr>
            </w:pPr>
            <w:ins w:id="64183" w:author="Diana Machado" w:date="2019-04-05T18:46:00Z">
              <w:r w:rsidRPr="008B05C1">
                <w:rPr>
                  <w:rFonts w:ascii="Calibri" w:eastAsia="PMingLiU" w:hAnsi="Calibri" w:cs="Calibri"/>
                  <w:color w:val="000000"/>
                  <w:sz w:val="22"/>
                  <w:szCs w:val="22"/>
                  <w:lang w:val="en-PH" w:eastAsia="en-US"/>
                </w:rPr>
                <w:t>1.155</w:t>
              </w:r>
            </w:ins>
          </w:p>
        </w:tc>
      </w:tr>
      <w:tr w:rsidR="00787B33" w:rsidRPr="008B05C1" w:rsidTr="00787B33">
        <w:trPr>
          <w:trHeight w:val="288"/>
          <w:ins w:id="6418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8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86" w:author="Diana Machado" w:date="2019-04-05T18:46:00Z"/>
                <w:rFonts w:ascii="Calibri" w:eastAsia="PMingLiU" w:hAnsi="Calibri" w:cs="Calibri"/>
                <w:color w:val="000000"/>
                <w:sz w:val="22"/>
                <w:szCs w:val="22"/>
                <w:lang w:val="en-PH" w:eastAsia="en-US"/>
              </w:rPr>
            </w:pPr>
            <w:ins w:id="64187" w:author="Diana Machado" w:date="2019-04-05T18:46:00Z">
              <w:r w:rsidRPr="008B05C1">
                <w:rPr>
                  <w:rFonts w:ascii="Calibri" w:eastAsia="PMingLiU" w:hAnsi="Calibri" w:cs="Calibri"/>
                  <w:color w:val="000000"/>
                  <w:sz w:val="22"/>
                  <w:szCs w:val="22"/>
                  <w:lang w:val="en-PH" w:eastAsia="en-US"/>
                </w:rPr>
                <w:t>1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88" w:author="Diana Machado" w:date="2019-04-05T18:46:00Z"/>
                <w:rFonts w:ascii="Calibri" w:eastAsia="PMingLiU" w:hAnsi="Calibri" w:cs="Calibri"/>
                <w:color w:val="000000"/>
                <w:sz w:val="22"/>
                <w:szCs w:val="22"/>
                <w:lang w:val="en-PH" w:eastAsia="en-US"/>
              </w:rPr>
            </w:pPr>
            <w:ins w:id="64189" w:author="Diana Machado" w:date="2019-04-05T18:46:00Z">
              <w:r w:rsidRPr="008B05C1">
                <w:rPr>
                  <w:rFonts w:ascii="Calibri" w:eastAsia="PMingLiU" w:hAnsi="Calibri" w:cs="Calibri"/>
                  <w:color w:val="000000"/>
                  <w:sz w:val="22"/>
                  <w:szCs w:val="22"/>
                  <w:lang w:val="en-PH" w:eastAsia="en-US"/>
                </w:rPr>
                <w:t>JACKS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190" w:author="Diana Machado" w:date="2019-04-05T18:46:00Z"/>
                <w:rFonts w:ascii="Calibri" w:eastAsia="PMingLiU" w:hAnsi="Calibri" w:cs="Calibri"/>
                <w:color w:val="000000"/>
                <w:sz w:val="22"/>
                <w:szCs w:val="22"/>
                <w:lang w:val="en-PH" w:eastAsia="en-US"/>
              </w:rPr>
            </w:pPr>
            <w:ins w:id="64191" w:author="Diana Machado" w:date="2019-04-05T18:46:00Z">
              <w:r w:rsidRPr="008B05C1">
                <w:rPr>
                  <w:rFonts w:ascii="Calibri" w:eastAsia="PMingLiU" w:hAnsi="Calibri" w:cs="Calibri"/>
                  <w:color w:val="000000"/>
                  <w:sz w:val="22"/>
                  <w:szCs w:val="22"/>
                  <w:lang w:val="en-PH" w:eastAsia="en-US"/>
                </w:rPr>
                <w:t>0.27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92" w:author="Diana Machado" w:date="2019-04-05T18:46:00Z"/>
                <w:rFonts w:ascii="Calibri" w:eastAsia="PMingLiU" w:hAnsi="Calibri" w:cs="Calibri"/>
                <w:color w:val="000000"/>
                <w:sz w:val="22"/>
                <w:szCs w:val="22"/>
                <w:lang w:val="en-PH" w:eastAsia="en-US"/>
              </w:rPr>
            </w:pPr>
            <w:ins w:id="64193" w:author="Diana Machado" w:date="2019-04-05T18:46:00Z">
              <w:r w:rsidRPr="008B05C1">
                <w:rPr>
                  <w:rFonts w:ascii="Calibri" w:eastAsia="PMingLiU" w:hAnsi="Calibri" w:cs="Calibri"/>
                  <w:color w:val="000000"/>
                  <w:sz w:val="22"/>
                  <w:szCs w:val="22"/>
                  <w:lang w:val="en-PH" w:eastAsia="en-US"/>
                </w:rPr>
                <w:t>0.29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94" w:author="Diana Machado" w:date="2019-04-05T18:46:00Z"/>
                <w:rFonts w:ascii="Calibri" w:eastAsia="PMingLiU" w:hAnsi="Calibri" w:cs="Calibri"/>
                <w:color w:val="000000"/>
                <w:sz w:val="22"/>
                <w:szCs w:val="22"/>
                <w:lang w:val="en-PH" w:eastAsia="en-US"/>
              </w:rPr>
            </w:pPr>
            <w:ins w:id="64195" w:author="Diana Machado" w:date="2019-04-05T18:46:00Z">
              <w:r w:rsidRPr="008B05C1">
                <w:rPr>
                  <w:rFonts w:ascii="Calibri" w:eastAsia="PMingLiU" w:hAnsi="Calibri" w:cs="Calibri"/>
                  <w:color w:val="000000"/>
                  <w:sz w:val="22"/>
                  <w:szCs w:val="22"/>
                  <w:lang w:val="en-PH" w:eastAsia="en-US"/>
                </w:rPr>
                <w:t>1.082</w:t>
              </w:r>
            </w:ins>
          </w:p>
        </w:tc>
      </w:tr>
      <w:tr w:rsidR="00787B33" w:rsidRPr="008B05C1" w:rsidTr="00787B33">
        <w:trPr>
          <w:trHeight w:val="288"/>
          <w:ins w:id="6419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9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98" w:author="Diana Machado" w:date="2019-04-05T18:46:00Z"/>
                <w:rFonts w:ascii="Calibri" w:eastAsia="PMingLiU" w:hAnsi="Calibri" w:cs="Calibri"/>
                <w:color w:val="000000"/>
                <w:sz w:val="22"/>
                <w:szCs w:val="22"/>
                <w:lang w:val="en-PH" w:eastAsia="en-US"/>
              </w:rPr>
            </w:pPr>
            <w:ins w:id="64199" w:author="Diana Machado" w:date="2019-04-05T18:46:00Z">
              <w:r w:rsidRPr="008B05C1">
                <w:rPr>
                  <w:rFonts w:ascii="Calibri" w:eastAsia="PMingLiU" w:hAnsi="Calibri" w:cs="Calibri"/>
                  <w:color w:val="000000"/>
                  <w:sz w:val="22"/>
                  <w:szCs w:val="22"/>
                  <w:lang w:val="en-PH" w:eastAsia="en-US"/>
                </w:rPr>
                <w:t>2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00" w:author="Diana Machado" w:date="2019-04-05T18:46:00Z"/>
                <w:rFonts w:ascii="Calibri" w:eastAsia="PMingLiU" w:hAnsi="Calibri" w:cs="Calibri"/>
                <w:color w:val="000000"/>
                <w:sz w:val="22"/>
                <w:szCs w:val="22"/>
                <w:lang w:val="en-PH" w:eastAsia="en-US"/>
              </w:rPr>
            </w:pPr>
            <w:ins w:id="64201" w:author="Diana Machado" w:date="2019-04-05T18:46:00Z">
              <w:r w:rsidRPr="008B05C1">
                <w:rPr>
                  <w:rFonts w:ascii="Calibri" w:eastAsia="PMingLiU" w:hAnsi="Calibri" w:cs="Calibri"/>
                  <w:color w:val="000000"/>
                  <w:sz w:val="22"/>
                  <w:szCs w:val="22"/>
                  <w:lang w:val="en-PH" w:eastAsia="en-US"/>
                </w:rPr>
                <w:t>LE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02" w:author="Diana Machado" w:date="2019-04-05T18:46:00Z"/>
                <w:rFonts w:ascii="Calibri" w:eastAsia="PMingLiU" w:hAnsi="Calibri" w:cs="Calibri"/>
                <w:color w:val="000000"/>
                <w:sz w:val="22"/>
                <w:szCs w:val="22"/>
                <w:lang w:val="en-PH" w:eastAsia="en-US"/>
              </w:rPr>
            </w:pPr>
            <w:ins w:id="64203" w:author="Diana Machado" w:date="2019-04-05T18:46:00Z">
              <w:r w:rsidRPr="008B05C1">
                <w:rPr>
                  <w:rFonts w:ascii="Calibri" w:eastAsia="PMingLiU" w:hAnsi="Calibri" w:cs="Calibri"/>
                  <w:color w:val="000000"/>
                  <w:sz w:val="22"/>
                  <w:szCs w:val="22"/>
                  <w:lang w:val="en-PH" w:eastAsia="en-US"/>
                </w:rPr>
                <w:t>1.09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04" w:author="Diana Machado" w:date="2019-04-05T18:46:00Z"/>
                <w:rFonts w:ascii="Calibri" w:eastAsia="PMingLiU" w:hAnsi="Calibri" w:cs="Calibri"/>
                <w:color w:val="000000"/>
                <w:sz w:val="22"/>
                <w:szCs w:val="22"/>
                <w:lang w:val="en-PH" w:eastAsia="en-US"/>
              </w:rPr>
            </w:pPr>
            <w:ins w:id="64205" w:author="Diana Machado" w:date="2019-04-05T18:46:00Z">
              <w:r w:rsidRPr="008B05C1">
                <w:rPr>
                  <w:rFonts w:ascii="Calibri" w:eastAsia="PMingLiU" w:hAnsi="Calibri" w:cs="Calibri"/>
                  <w:color w:val="000000"/>
                  <w:sz w:val="22"/>
                  <w:szCs w:val="22"/>
                  <w:lang w:val="en-PH" w:eastAsia="en-US"/>
                </w:rPr>
                <w:t>1.12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06" w:author="Diana Machado" w:date="2019-04-05T18:46:00Z"/>
                <w:rFonts w:ascii="Calibri" w:eastAsia="PMingLiU" w:hAnsi="Calibri" w:cs="Calibri"/>
                <w:color w:val="000000"/>
                <w:sz w:val="22"/>
                <w:szCs w:val="22"/>
                <w:lang w:val="en-PH" w:eastAsia="en-US"/>
              </w:rPr>
            </w:pPr>
            <w:ins w:id="64207" w:author="Diana Machado" w:date="2019-04-05T18:46:00Z">
              <w:r w:rsidRPr="008B05C1">
                <w:rPr>
                  <w:rFonts w:ascii="Calibri" w:eastAsia="PMingLiU" w:hAnsi="Calibri" w:cs="Calibri"/>
                  <w:color w:val="000000"/>
                  <w:sz w:val="22"/>
                  <w:szCs w:val="22"/>
                  <w:lang w:val="en-PH" w:eastAsia="en-US"/>
                </w:rPr>
                <w:t>1.028</w:t>
              </w:r>
            </w:ins>
          </w:p>
        </w:tc>
      </w:tr>
      <w:tr w:rsidR="00787B33" w:rsidRPr="008B05C1" w:rsidTr="00787B33">
        <w:trPr>
          <w:trHeight w:val="288"/>
          <w:ins w:id="6420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20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10" w:author="Diana Machado" w:date="2019-04-05T18:46:00Z"/>
                <w:rFonts w:ascii="Calibri" w:eastAsia="PMingLiU" w:hAnsi="Calibri" w:cs="Calibri"/>
                <w:color w:val="000000"/>
                <w:sz w:val="22"/>
                <w:szCs w:val="22"/>
                <w:lang w:val="en-PH" w:eastAsia="en-US"/>
              </w:rPr>
            </w:pPr>
            <w:ins w:id="64211" w:author="Diana Machado" w:date="2019-04-05T18:46:00Z">
              <w:r w:rsidRPr="008B05C1">
                <w:rPr>
                  <w:rFonts w:ascii="Calibri" w:eastAsia="PMingLiU" w:hAnsi="Calibri" w:cs="Calibri"/>
                  <w:color w:val="000000"/>
                  <w:sz w:val="22"/>
                  <w:szCs w:val="22"/>
                  <w:lang w:val="en-PH" w:eastAsia="en-US"/>
                </w:rPr>
                <w:t>2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12" w:author="Diana Machado" w:date="2019-04-05T18:46:00Z"/>
                <w:rFonts w:ascii="Calibri" w:eastAsia="PMingLiU" w:hAnsi="Calibri" w:cs="Calibri"/>
                <w:color w:val="000000"/>
                <w:sz w:val="22"/>
                <w:szCs w:val="22"/>
                <w:lang w:val="en-PH" w:eastAsia="en-US"/>
              </w:rPr>
            </w:pPr>
            <w:ins w:id="64213" w:author="Diana Machado" w:date="2019-04-05T18:46:00Z">
              <w:r w:rsidRPr="008B05C1">
                <w:rPr>
                  <w:rFonts w:ascii="Calibri" w:eastAsia="PMingLiU" w:hAnsi="Calibri" w:cs="Calibri"/>
                  <w:color w:val="000000"/>
                  <w:sz w:val="22"/>
                  <w:szCs w:val="22"/>
                  <w:lang w:val="en-PH" w:eastAsia="en-US"/>
                </w:rPr>
                <w:t>LE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14" w:author="Diana Machado" w:date="2019-04-05T18:46:00Z"/>
                <w:rFonts w:ascii="Calibri" w:eastAsia="PMingLiU" w:hAnsi="Calibri" w:cs="Calibri"/>
                <w:color w:val="000000"/>
                <w:sz w:val="22"/>
                <w:szCs w:val="22"/>
                <w:lang w:val="en-PH" w:eastAsia="en-US"/>
              </w:rPr>
            </w:pPr>
            <w:ins w:id="64215" w:author="Diana Machado" w:date="2019-04-05T18:46:00Z">
              <w:r w:rsidRPr="008B05C1">
                <w:rPr>
                  <w:rFonts w:ascii="Calibri" w:eastAsia="PMingLiU" w:hAnsi="Calibri" w:cs="Calibri"/>
                  <w:color w:val="000000"/>
                  <w:sz w:val="22"/>
                  <w:szCs w:val="22"/>
                  <w:lang w:val="en-PH" w:eastAsia="en-US"/>
                </w:rPr>
                <w:t>0.28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16" w:author="Diana Machado" w:date="2019-04-05T18:46:00Z"/>
                <w:rFonts w:ascii="Calibri" w:eastAsia="PMingLiU" w:hAnsi="Calibri" w:cs="Calibri"/>
                <w:color w:val="000000"/>
                <w:sz w:val="22"/>
                <w:szCs w:val="22"/>
                <w:lang w:val="en-PH" w:eastAsia="en-US"/>
              </w:rPr>
            </w:pPr>
            <w:ins w:id="64217" w:author="Diana Machado" w:date="2019-04-05T18:46:00Z">
              <w:r w:rsidRPr="008B05C1">
                <w:rPr>
                  <w:rFonts w:ascii="Calibri" w:eastAsia="PMingLiU" w:hAnsi="Calibri" w:cs="Calibri"/>
                  <w:color w:val="000000"/>
                  <w:sz w:val="22"/>
                  <w:szCs w:val="22"/>
                  <w:lang w:val="en-PH" w:eastAsia="en-US"/>
                </w:rPr>
                <w:t>0.31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18" w:author="Diana Machado" w:date="2019-04-05T18:46:00Z"/>
                <w:rFonts w:ascii="Calibri" w:eastAsia="PMingLiU" w:hAnsi="Calibri" w:cs="Calibri"/>
                <w:color w:val="000000"/>
                <w:sz w:val="22"/>
                <w:szCs w:val="22"/>
                <w:lang w:val="en-PH" w:eastAsia="en-US"/>
              </w:rPr>
            </w:pPr>
            <w:ins w:id="64219" w:author="Diana Machado" w:date="2019-04-05T18:46:00Z">
              <w:r w:rsidRPr="008B05C1">
                <w:rPr>
                  <w:rFonts w:ascii="Calibri" w:eastAsia="PMingLiU" w:hAnsi="Calibri" w:cs="Calibri"/>
                  <w:color w:val="000000"/>
                  <w:sz w:val="22"/>
                  <w:szCs w:val="22"/>
                  <w:lang w:val="en-PH" w:eastAsia="en-US"/>
                </w:rPr>
                <w:t>1.085</w:t>
              </w:r>
            </w:ins>
          </w:p>
        </w:tc>
      </w:tr>
      <w:tr w:rsidR="00787B33" w:rsidRPr="008B05C1" w:rsidTr="00787B33">
        <w:trPr>
          <w:trHeight w:val="288"/>
          <w:ins w:id="6422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22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22" w:author="Diana Machado" w:date="2019-04-05T18:46:00Z"/>
                <w:rFonts w:ascii="Calibri" w:eastAsia="PMingLiU" w:hAnsi="Calibri" w:cs="Calibri"/>
                <w:color w:val="000000"/>
                <w:sz w:val="22"/>
                <w:szCs w:val="22"/>
                <w:lang w:val="en-PH" w:eastAsia="en-US"/>
              </w:rPr>
            </w:pPr>
            <w:ins w:id="64223" w:author="Diana Machado" w:date="2019-04-05T18:46:00Z">
              <w:r w:rsidRPr="008B05C1">
                <w:rPr>
                  <w:rFonts w:ascii="Calibri" w:eastAsia="PMingLiU" w:hAnsi="Calibri" w:cs="Calibri"/>
                  <w:color w:val="000000"/>
                  <w:sz w:val="22"/>
                  <w:szCs w:val="22"/>
                  <w:lang w:val="en-PH" w:eastAsia="en-US"/>
                </w:rPr>
                <w:t>2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24" w:author="Diana Machado" w:date="2019-04-05T18:46:00Z"/>
                <w:rFonts w:ascii="Calibri" w:eastAsia="PMingLiU" w:hAnsi="Calibri" w:cs="Calibri"/>
                <w:color w:val="000000"/>
                <w:sz w:val="22"/>
                <w:szCs w:val="22"/>
                <w:lang w:val="en-PH" w:eastAsia="en-US"/>
              </w:rPr>
            </w:pPr>
            <w:ins w:id="64225" w:author="Diana Machado" w:date="2019-04-05T18:46:00Z">
              <w:r w:rsidRPr="008B05C1">
                <w:rPr>
                  <w:rFonts w:ascii="Calibri" w:eastAsia="PMingLiU" w:hAnsi="Calibri" w:cs="Calibri"/>
                  <w:color w:val="000000"/>
                  <w:sz w:val="22"/>
                  <w:szCs w:val="22"/>
                  <w:lang w:val="en-PH" w:eastAsia="en-US"/>
                </w:rPr>
                <w:t>MARI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26" w:author="Diana Machado" w:date="2019-04-05T18:46:00Z"/>
                <w:rFonts w:ascii="Calibri" w:eastAsia="PMingLiU" w:hAnsi="Calibri" w:cs="Calibri"/>
                <w:color w:val="000000"/>
                <w:sz w:val="22"/>
                <w:szCs w:val="22"/>
                <w:lang w:val="en-PH" w:eastAsia="en-US"/>
              </w:rPr>
            </w:pPr>
            <w:ins w:id="64227" w:author="Diana Machado" w:date="2019-04-05T18:46:00Z">
              <w:r w:rsidRPr="008B05C1">
                <w:rPr>
                  <w:rFonts w:ascii="Calibri" w:eastAsia="PMingLiU" w:hAnsi="Calibri" w:cs="Calibri"/>
                  <w:color w:val="000000"/>
                  <w:sz w:val="22"/>
                  <w:szCs w:val="22"/>
                  <w:lang w:val="en-PH" w:eastAsia="en-US"/>
                </w:rPr>
                <w:t>0.25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28" w:author="Diana Machado" w:date="2019-04-05T18:46:00Z"/>
                <w:rFonts w:ascii="Calibri" w:eastAsia="PMingLiU" w:hAnsi="Calibri" w:cs="Calibri"/>
                <w:color w:val="000000"/>
                <w:sz w:val="22"/>
                <w:szCs w:val="22"/>
                <w:lang w:val="en-PH" w:eastAsia="en-US"/>
              </w:rPr>
            </w:pPr>
            <w:ins w:id="64229" w:author="Diana Machado" w:date="2019-04-05T18:46:00Z">
              <w:r w:rsidRPr="008B05C1">
                <w:rPr>
                  <w:rFonts w:ascii="Calibri" w:eastAsia="PMingLiU" w:hAnsi="Calibri" w:cs="Calibri"/>
                  <w:color w:val="000000"/>
                  <w:sz w:val="22"/>
                  <w:szCs w:val="22"/>
                  <w:lang w:val="en-PH" w:eastAsia="en-US"/>
                </w:rPr>
                <w:t>0.26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30" w:author="Diana Machado" w:date="2019-04-05T18:46:00Z"/>
                <w:rFonts w:ascii="Calibri" w:eastAsia="PMingLiU" w:hAnsi="Calibri" w:cs="Calibri"/>
                <w:color w:val="000000"/>
                <w:sz w:val="22"/>
                <w:szCs w:val="22"/>
                <w:lang w:val="en-PH" w:eastAsia="en-US"/>
              </w:rPr>
            </w:pPr>
            <w:ins w:id="64231" w:author="Diana Machado" w:date="2019-04-05T18:46:00Z">
              <w:r w:rsidRPr="008B05C1">
                <w:rPr>
                  <w:rFonts w:ascii="Calibri" w:eastAsia="PMingLiU" w:hAnsi="Calibri" w:cs="Calibri"/>
                  <w:color w:val="000000"/>
                  <w:sz w:val="22"/>
                  <w:szCs w:val="22"/>
                  <w:lang w:val="en-PH" w:eastAsia="en-US"/>
                </w:rPr>
                <w:t>1.033</w:t>
              </w:r>
            </w:ins>
          </w:p>
        </w:tc>
      </w:tr>
      <w:tr w:rsidR="00787B33" w:rsidRPr="008B05C1" w:rsidTr="00787B33">
        <w:trPr>
          <w:trHeight w:val="288"/>
          <w:ins w:id="6423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23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34" w:author="Diana Machado" w:date="2019-04-05T18:46:00Z"/>
                <w:rFonts w:ascii="Calibri" w:eastAsia="PMingLiU" w:hAnsi="Calibri" w:cs="Calibri"/>
                <w:color w:val="000000"/>
                <w:sz w:val="22"/>
                <w:szCs w:val="22"/>
                <w:lang w:val="en-PH" w:eastAsia="en-US"/>
              </w:rPr>
            </w:pPr>
            <w:ins w:id="64235" w:author="Diana Machado" w:date="2019-04-05T18:46:00Z">
              <w:r w:rsidRPr="008B05C1">
                <w:rPr>
                  <w:rFonts w:ascii="Calibri" w:eastAsia="PMingLiU" w:hAnsi="Calibri" w:cs="Calibri"/>
                  <w:color w:val="000000"/>
                  <w:sz w:val="22"/>
                  <w:szCs w:val="22"/>
                  <w:lang w:val="en-PH" w:eastAsia="en-US"/>
                </w:rPr>
                <w:t>2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36" w:author="Diana Machado" w:date="2019-04-05T18:46:00Z"/>
                <w:rFonts w:ascii="Calibri" w:eastAsia="PMingLiU" w:hAnsi="Calibri" w:cs="Calibri"/>
                <w:color w:val="000000"/>
                <w:sz w:val="22"/>
                <w:szCs w:val="22"/>
                <w:lang w:val="en-PH" w:eastAsia="en-US"/>
              </w:rPr>
            </w:pPr>
            <w:ins w:id="64237" w:author="Diana Machado" w:date="2019-04-05T18:46:00Z">
              <w:r w:rsidRPr="008B05C1">
                <w:rPr>
                  <w:rFonts w:ascii="Calibri" w:eastAsia="PMingLiU" w:hAnsi="Calibri" w:cs="Calibri"/>
                  <w:color w:val="000000"/>
                  <w:sz w:val="22"/>
                  <w:szCs w:val="22"/>
                  <w:lang w:val="en-PH" w:eastAsia="en-US"/>
                </w:rPr>
                <w:t>MART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38" w:author="Diana Machado" w:date="2019-04-05T18:46:00Z"/>
                <w:rFonts w:ascii="Calibri" w:eastAsia="PMingLiU" w:hAnsi="Calibri" w:cs="Calibri"/>
                <w:color w:val="000000"/>
                <w:sz w:val="22"/>
                <w:szCs w:val="22"/>
                <w:lang w:val="en-PH" w:eastAsia="en-US"/>
              </w:rPr>
            </w:pPr>
            <w:ins w:id="64239" w:author="Diana Machado" w:date="2019-04-05T18:46:00Z">
              <w:r w:rsidRPr="008B05C1">
                <w:rPr>
                  <w:rFonts w:ascii="Calibri" w:eastAsia="PMingLiU" w:hAnsi="Calibri" w:cs="Calibri"/>
                  <w:color w:val="000000"/>
                  <w:sz w:val="22"/>
                  <w:szCs w:val="22"/>
                  <w:lang w:val="en-PH" w:eastAsia="en-US"/>
                </w:rPr>
                <w:t>1.57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40" w:author="Diana Machado" w:date="2019-04-05T18:46:00Z"/>
                <w:rFonts w:ascii="Calibri" w:eastAsia="PMingLiU" w:hAnsi="Calibri" w:cs="Calibri"/>
                <w:color w:val="000000"/>
                <w:sz w:val="22"/>
                <w:szCs w:val="22"/>
                <w:lang w:val="en-PH" w:eastAsia="en-US"/>
              </w:rPr>
            </w:pPr>
            <w:ins w:id="64241" w:author="Diana Machado" w:date="2019-04-05T18:46:00Z">
              <w:r w:rsidRPr="008B05C1">
                <w:rPr>
                  <w:rFonts w:ascii="Calibri" w:eastAsia="PMingLiU" w:hAnsi="Calibri" w:cs="Calibri"/>
                  <w:color w:val="000000"/>
                  <w:sz w:val="22"/>
                  <w:szCs w:val="22"/>
                  <w:lang w:val="en-PH" w:eastAsia="en-US"/>
                </w:rPr>
                <w:t>1.625</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42" w:author="Diana Machado" w:date="2019-04-05T18:46:00Z"/>
                <w:rFonts w:ascii="Calibri" w:eastAsia="PMingLiU" w:hAnsi="Calibri" w:cs="Calibri"/>
                <w:color w:val="000000"/>
                <w:sz w:val="22"/>
                <w:szCs w:val="22"/>
                <w:lang w:val="en-PH" w:eastAsia="en-US"/>
              </w:rPr>
            </w:pPr>
            <w:ins w:id="64243" w:author="Diana Machado" w:date="2019-04-05T18:46:00Z">
              <w:r w:rsidRPr="008B05C1">
                <w:rPr>
                  <w:rFonts w:ascii="Calibri" w:eastAsia="PMingLiU" w:hAnsi="Calibri" w:cs="Calibri"/>
                  <w:color w:val="000000"/>
                  <w:sz w:val="22"/>
                  <w:szCs w:val="22"/>
                  <w:lang w:val="en-PH" w:eastAsia="en-US"/>
                </w:rPr>
                <w:t>1.033</w:t>
              </w:r>
            </w:ins>
          </w:p>
        </w:tc>
      </w:tr>
      <w:tr w:rsidR="00787B33" w:rsidRPr="008B05C1" w:rsidTr="00787B33">
        <w:trPr>
          <w:trHeight w:val="288"/>
          <w:ins w:id="6424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24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46" w:author="Diana Machado" w:date="2019-04-05T18:46:00Z"/>
                <w:rFonts w:ascii="Calibri" w:eastAsia="PMingLiU" w:hAnsi="Calibri" w:cs="Calibri"/>
                <w:color w:val="000000"/>
                <w:sz w:val="22"/>
                <w:szCs w:val="22"/>
                <w:lang w:val="en-PH" w:eastAsia="en-US"/>
              </w:rPr>
            </w:pPr>
            <w:ins w:id="64247" w:author="Diana Machado" w:date="2019-04-05T18:46:00Z">
              <w:r w:rsidRPr="008B05C1">
                <w:rPr>
                  <w:rFonts w:ascii="Calibri" w:eastAsia="PMingLiU" w:hAnsi="Calibri" w:cs="Calibri"/>
                  <w:color w:val="000000"/>
                  <w:sz w:val="22"/>
                  <w:szCs w:val="22"/>
                  <w:lang w:val="en-PH" w:eastAsia="en-US"/>
                </w:rPr>
                <w:t>2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48" w:author="Diana Machado" w:date="2019-04-05T18:46:00Z"/>
                <w:rFonts w:ascii="Calibri" w:eastAsia="PMingLiU" w:hAnsi="Calibri" w:cs="Calibri"/>
                <w:color w:val="000000"/>
                <w:sz w:val="22"/>
                <w:szCs w:val="22"/>
                <w:lang w:val="en-PH" w:eastAsia="en-US"/>
              </w:rPr>
            </w:pPr>
            <w:ins w:id="64249" w:author="Diana Machado" w:date="2019-04-05T18:46:00Z">
              <w:r w:rsidRPr="008B05C1">
                <w:rPr>
                  <w:rFonts w:ascii="Calibri" w:eastAsia="PMingLiU" w:hAnsi="Calibri" w:cs="Calibri"/>
                  <w:color w:val="000000"/>
                  <w:sz w:val="22"/>
                  <w:szCs w:val="22"/>
                  <w:lang w:val="en-PH" w:eastAsia="en-US"/>
                </w:rPr>
                <w:t>MART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50" w:author="Diana Machado" w:date="2019-04-05T18:46:00Z"/>
                <w:rFonts w:ascii="Calibri" w:eastAsia="PMingLiU" w:hAnsi="Calibri" w:cs="Calibri"/>
                <w:color w:val="000000"/>
                <w:sz w:val="22"/>
                <w:szCs w:val="22"/>
                <w:lang w:val="en-PH" w:eastAsia="en-US"/>
              </w:rPr>
            </w:pPr>
            <w:ins w:id="64251" w:author="Diana Machado" w:date="2019-04-05T18:46:00Z">
              <w:r w:rsidRPr="008B05C1">
                <w:rPr>
                  <w:rFonts w:ascii="Calibri" w:eastAsia="PMingLiU" w:hAnsi="Calibri" w:cs="Calibri"/>
                  <w:color w:val="000000"/>
                  <w:sz w:val="22"/>
                  <w:szCs w:val="22"/>
                  <w:lang w:val="en-PH" w:eastAsia="en-US"/>
                </w:rPr>
                <w:t>5.05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52" w:author="Diana Machado" w:date="2019-04-05T18:46:00Z"/>
                <w:rFonts w:ascii="Calibri" w:eastAsia="PMingLiU" w:hAnsi="Calibri" w:cs="Calibri"/>
                <w:color w:val="000000"/>
                <w:sz w:val="22"/>
                <w:szCs w:val="22"/>
                <w:lang w:val="en-PH" w:eastAsia="en-US"/>
              </w:rPr>
            </w:pPr>
            <w:ins w:id="64253" w:author="Diana Machado" w:date="2019-04-05T18:46:00Z">
              <w:r w:rsidRPr="008B05C1">
                <w:rPr>
                  <w:rFonts w:ascii="Calibri" w:eastAsia="PMingLiU" w:hAnsi="Calibri" w:cs="Calibri"/>
                  <w:color w:val="000000"/>
                  <w:sz w:val="22"/>
                  <w:szCs w:val="22"/>
                  <w:lang w:val="en-PH" w:eastAsia="en-US"/>
                </w:rPr>
                <w:t>5.66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54" w:author="Diana Machado" w:date="2019-04-05T18:46:00Z"/>
                <w:rFonts w:ascii="Calibri" w:eastAsia="PMingLiU" w:hAnsi="Calibri" w:cs="Calibri"/>
                <w:color w:val="000000"/>
                <w:sz w:val="22"/>
                <w:szCs w:val="22"/>
                <w:lang w:val="en-PH" w:eastAsia="en-US"/>
              </w:rPr>
            </w:pPr>
            <w:ins w:id="64255" w:author="Diana Machado" w:date="2019-04-05T18:46:00Z">
              <w:r w:rsidRPr="008B05C1">
                <w:rPr>
                  <w:rFonts w:ascii="Calibri" w:eastAsia="PMingLiU" w:hAnsi="Calibri" w:cs="Calibri"/>
                  <w:color w:val="000000"/>
                  <w:sz w:val="22"/>
                  <w:szCs w:val="22"/>
                  <w:lang w:val="en-PH" w:eastAsia="en-US"/>
                </w:rPr>
                <w:t>1.120</w:t>
              </w:r>
            </w:ins>
          </w:p>
        </w:tc>
      </w:tr>
      <w:tr w:rsidR="00787B33" w:rsidRPr="008B05C1" w:rsidTr="00787B33">
        <w:trPr>
          <w:trHeight w:val="288"/>
          <w:ins w:id="6425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25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58" w:author="Diana Machado" w:date="2019-04-05T18:46:00Z"/>
                <w:rFonts w:ascii="Calibri" w:eastAsia="PMingLiU" w:hAnsi="Calibri" w:cs="Calibri"/>
                <w:color w:val="000000"/>
                <w:sz w:val="22"/>
                <w:szCs w:val="22"/>
                <w:lang w:val="en-PH" w:eastAsia="en-US"/>
              </w:rPr>
            </w:pPr>
            <w:ins w:id="64259" w:author="Diana Machado" w:date="2019-04-05T18:46:00Z">
              <w:r w:rsidRPr="008B05C1">
                <w:rPr>
                  <w:rFonts w:ascii="Calibri" w:eastAsia="PMingLiU" w:hAnsi="Calibri" w:cs="Calibri"/>
                  <w:color w:val="000000"/>
                  <w:sz w:val="22"/>
                  <w:szCs w:val="22"/>
                  <w:lang w:val="en-PH" w:eastAsia="en-US"/>
                </w:rPr>
                <w:t>2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60" w:author="Diana Machado" w:date="2019-04-05T18:46:00Z"/>
                <w:rFonts w:ascii="Calibri" w:eastAsia="PMingLiU" w:hAnsi="Calibri" w:cs="Calibri"/>
                <w:color w:val="000000"/>
                <w:sz w:val="22"/>
                <w:szCs w:val="22"/>
                <w:lang w:val="en-PH" w:eastAsia="en-US"/>
              </w:rPr>
            </w:pPr>
            <w:ins w:id="64261" w:author="Diana Machado" w:date="2019-04-05T18:46:00Z">
              <w:r w:rsidRPr="008B05C1">
                <w:rPr>
                  <w:rFonts w:ascii="Calibri" w:eastAsia="PMingLiU" w:hAnsi="Calibri" w:cs="Calibri"/>
                  <w:color w:val="000000"/>
                  <w:sz w:val="22"/>
                  <w:szCs w:val="22"/>
                  <w:lang w:val="en-PH" w:eastAsia="en-US"/>
                </w:rPr>
                <w:t>MIAMI-DAD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62" w:author="Diana Machado" w:date="2019-04-05T18:46:00Z"/>
                <w:rFonts w:ascii="Calibri" w:eastAsia="PMingLiU" w:hAnsi="Calibri" w:cs="Calibri"/>
                <w:color w:val="000000"/>
                <w:sz w:val="22"/>
                <w:szCs w:val="22"/>
                <w:lang w:val="en-PH" w:eastAsia="en-US"/>
              </w:rPr>
            </w:pPr>
            <w:ins w:id="64263" w:author="Diana Machado" w:date="2019-04-05T18:46:00Z">
              <w:r w:rsidRPr="008B05C1">
                <w:rPr>
                  <w:rFonts w:ascii="Calibri" w:eastAsia="PMingLiU" w:hAnsi="Calibri" w:cs="Calibri"/>
                  <w:color w:val="000000"/>
                  <w:sz w:val="22"/>
                  <w:szCs w:val="22"/>
                  <w:lang w:val="en-PH" w:eastAsia="en-US"/>
                </w:rPr>
                <w:t>1.67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64" w:author="Diana Machado" w:date="2019-04-05T18:46:00Z"/>
                <w:rFonts w:ascii="Calibri" w:eastAsia="PMingLiU" w:hAnsi="Calibri" w:cs="Calibri"/>
                <w:color w:val="000000"/>
                <w:sz w:val="22"/>
                <w:szCs w:val="22"/>
                <w:lang w:val="en-PH" w:eastAsia="en-US"/>
              </w:rPr>
            </w:pPr>
            <w:ins w:id="64265" w:author="Diana Machado" w:date="2019-04-05T18:46:00Z">
              <w:r w:rsidRPr="008B05C1">
                <w:rPr>
                  <w:rFonts w:ascii="Calibri" w:eastAsia="PMingLiU" w:hAnsi="Calibri" w:cs="Calibri"/>
                  <w:color w:val="000000"/>
                  <w:sz w:val="22"/>
                  <w:szCs w:val="22"/>
                  <w:lang w:val="en-PH" w:eastAsia="en-US"/>
                </w:rPr>
                <w:t>1.73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66" w:author="Diana Machado" w:date="2019-04-05T18:46:00Z"/>
                <w:rFonts w:ascii="Calibri" w:eastAsia="PMingLiU" w:hAnsi="Calibri" w:cs="Calibri"/>
                <w:color w:val="000000"/>
                <w:sz w:val="22"/>
                <w:szCs w:val="22"/>
                <w:lang w:val="en-PH" w:eastAsia="en-US"/>
              </w:rPr>
            </w:pPr>
            <w:ins w:id="64267" w:author="Diana Machado" w:date="2019-04-05T18:46:00Z">
              <w:r w:rsidRPr="008B05C1">
                <w:rPr>
                  <w:rFonts w:ascii="Calibri" w:eastAsia="PMingLiU" w:hAnsi="Calibri" w:cs="Calibri"/>
                  <w:color w:val="000000"/>
                  <w:sz w:val="22"/>
                  <w:szCs w:val="22"/>
                  <w:lang w:val="en-PH" w:eastAsia="en-US"/>
                </w:rPr>
                <w:t>1.030</w:t>
              </w:r>
            </w:ins>
          </w:p>
        </w:tc>
      </w:tr>
      <w:tr w:rsidR="00787B33" w:rsidRPr="008B05C1" w:rsidTr="00787B33">
        <w:trPr>
          <w:trHeight w:val="288"/>
          <w:ins w:id="6426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26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70" w:author="Diana Machado" w:date="2019-04-05T18:46:00Z"/>
                <w:rFonts w:ascii="Calibri" w:eastAsia="PMingLiU" w:hAnsi="Calibri" w:cs="Calibri"/>
                <w:color w:val="000000"/>
                <w:sz w:val="22"/>
                <w:szCs w:val="22"/>
                <w:lang w:val="en-PH" w:eastAsia="en-US"/>
              </w:rPr>
            </w:pPr>
            <w:ins w:id="64271" w:author="Diana Machado" w:date="2019-04-05T18:46:00Z">
              <w:r w:rsidRPr="008B05C1">
                <w:rPr>
                  <w:rFonts w:ascii="Calibri" w:eastAsia="PMingLiU" w:hAnsi="Calibri" w:cs="Calibri"/>
                  <w:color w:val="000000"/>
                  <w:sz w:val="22"/>
                  <w:szCs w:val="22"/>
                  <w:lang w:val="en-PH" w:eastAsia="en-US"/>
                </w:rPr>
                <w:t>2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72" w:author="Diana Machado" w:date="2019-04-05T18:46:00Z"/>
                <w:rFonts w:ascii="Calibri" w:eastAsia="PMingLiU" w:hAnsi="Calibri" w:cs="Calibri"/>
                <w:color w:val="000000"/>
                <w:sz w:val="22"/>
                <w:szCs w:val="22"/>
                <w:lang w:val="en-PH" w:eastAsia="en-US"/>
              </w:rPr>
            </w:pPr>
            <w:ins w:id="64273" w:author="Diana Machado" w:date="2019-04-05T18:46:00Z">
              <w:r w:rsidRPr="008B05C1">
                <w:rPr>
                  <w:rFonts w:ascii="Calibri" w:eastAsia="PMingLiU" w:hAnsi="Calibri" w:cs="Calibri"/>
                  <w:color w:val="000000"/>
                  <w:sz w:val="22"/>
                  <w:szCs w:val="22"/>
                  <w:lang w:val="en-PH" w:eastAsia="en-US"/>
                </w:rPr>
                <w:t>MIAMI-DAD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74" w:author="Diana Machado" w:date="2019-04-05T18:46:00Z"/>
                <w:rFonts w:ascii="Calibri" w:eastAsia="PMingLiU" w:hAnsi="Calibri" w:cs="Calibri"/>
                <w:color w:val="000000"/>
                <w:sz w:val="22"/>
                <w:szCs w:val="22"/>
                <w:lang w:val="en-PH" w:eastAsia="en-US"/>
              </w:rPr>
            </w:pPr>
            <w:ins w:id="64275" w:author="Diana Machado" w:date="2019-04-05T18:46:00Z">
              <w:r w:rsidRPr="008B05C1">
                <w:rPr>
                  <w:rFonts w:ascii="Calibri" w:eastAsia="PMingLiU" w:hAnsi="Calibri" w:cs="Calibri"/>
                  <w:color w:val="000000"/>
                  <w:sz w:val="22"/>
                  <w:szCs w:val="22"/>
                  <w:lang w:val="en-PH" w:eastAsia="en-US"/>
                </w:rPr>
                <w:t>3.03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76" w:author="Diana Machado" w:date="2019-04-05T18:46:00Z"/>
                <w:rFonts w:ascii="Calibri" w:eastAsia="PMingLiU" w:hAnsi="Calibri" w:cs="Calibri"/>
                <w:color w:val="000000"/>
                <w:sz w:val="22"/>
                <w:szCs w:val="22"/>
                <w:lang w:val="en-PH" w:eastAsia="en-US"/>
              </w:rPr>
            </w:pPr>
            <w:ins w:id="64277" w:author="Diana Machado" w:date="2019-04-05T18:46:00Z">
              <w:r w:rsidRPr="008B05C1">
                <w:rPr>
                  <w:rFonts w:ascii="Calibri" w:eastAsia="PMingLiU" w:hAnsi="Calibri" w:cs="Calibri"/>
                  <w:color w:val="000000"/>
                  <w:sz w:val="22"/>
                  <w:szCs w:val="22"/>
                  <w:lang w:val="en-PH" w:eastAsia="en-US"/>
                </w:rPr>
                <w:t>3.22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78" w:author="Diana Machado" w:date="2019-04-05T18:46:00Z"/>
                <w:rFonts w:ascii="Calibri" w:eastAsia="PMingLiU" w:hAnsi="Calibri" w:cs="Calibri"/>
                <w:color w:val="000000"/>
                <w:sz w:val="22"/>
                <w:szCs w:val="22"/>
                <w:lang w:val="en-PH" w:eastAsia="en-US"/>
              </w:rPr>
            </w:pPr>
            <w:ins w:id="64279" w:author="Diana Machado" w:date="2019-04-05T18:46:00Z">
              <w:r w:rsidRPr="008B05C1">
                <w:rPr>
                  <w:rFonts w:ascii="Calibri" w:eastAsia="PMingLiU" w:hAnsi="Calibri" w:cs="Calibri"/>
                  <w:color w:val="000000"/>
                  <w:sz w:val="22"/>
                  <w:szCs w:val="22"/>
                  <w:lang w:val="en-PH" w:eastAsia="en-US"/>
                </w:rPr>
                <w:t>1.062</w:t>
              </w:r>
            </w:ins>
          </w:p>
        </w:tc>
      </w:tr>
      <w:tr w:rsidR="00787B33" w:rsidRPr="008B05C1" w:rsidTr="00787B33">
        <w:trPr>
          <w:trHeight w:val="288"/>
          <w:ins w:id="6428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28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82" w:author="Diana Machado" w:date="2019-04-05T18:46:00Z"/>
                <w:rFonts w:ascii="Calibri" w:eastAsia="PMingLiU" w:hAnsi="Calibri" w:cs="Calibri"/>
                <w:color w:val="000000"/>
                <w:sz w:val="22"/>
                <w:szCs w:val="22"/>
                <w:lang w:val="en-PH" w:eastAsia="en-US"/>
              </w:rPr>
            </w:pPr>
            <w:ins w:id="64283" w:author="Diana Machado" w:date="2019-04-05T18:46:00Z">
              <w:r w:rsidRPr="008B05C1">
                <w:rPr>
                  <w:rFonts w:ascii="Calibri" w:eastAsia="PMingLiU" w:hAnsi="Calibri" w:cs="Calibri"/>
                  <w:color w:val="000000"/>
                  <w:sz w:val="22"/>
                  <w:szCs w:val="22"/>
                  <w:lang w:val="en-PH" w:eastAsia="en-US"/>
                </w:rPr>
                <w:t>2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84" w:author="Diana Machado" w:date="2019-04-05T18:46:00Z"/>
                <w:rFonts w:ascii="Calibri" w:eastAsia="PMingLiU" w:hAnsi="Calibri" w:cs="Calibri"/>
                <w:color w:val="000000"/>
                <w:sz w:val="22"/>
                <w:szCs w:val="22"/>
                <w:lang w:val="en-PH" w:eastAsia="en-US"/>
              </w:rPr>
            </w:pPr>
            <w:ins w:id="64285" w:author="Diana Machado" w:date="2019-04-05T18:46:00Z">
              <w:r w:rsidRPr="008B05C1">
                <w:rPr>
                  <w:rFonts w:ascii="Calibri" w:eastAsia="PMingLiU" w:hAnsi="Calibri" w:cs="Calibri"/>
                  <w:color w:val="000000"/>
                  <w:sz w:val="22"/>
                  <w:szCs w:val="22"/>
                  <w:lang w:val="en-PH" w:eastAsia="en-US"/>
                </w:rPr>
                <w:t>MONRO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86" w:author="Diana Machado" w:date="2019-04-05T18:46:00Z"/>
                <w:rFonts w:ascii="Calibri" w:eastAsia="PMingLiU" w:hAnsi="Calibri" w:cs="Calibri"/>
                <w:color w:val="000000"/>
                <w:sz w:val="22"/>
                <w:szCs w:val="22"/>
                <w:lang w:val="en-PH" w:eastAsia="en-US"/>
              </w:rPr>
            </w:pPr>
            <w:ins w:id="64287" w:author="Diana Machado" w:date="2019-04-05T18:46:00Z">
              <w:r w:rsidRPr="008B05C1">
                <w:rPr>
                  <w:rFonts w:ascii="Calibri" w:eastAsia="PMingLiU" w:hAnsi="Calibri" w:cs="Calibri"/>
                  <w:color w:val="000000"/>
                  <w:sz w:val="22"/>
                  <w:szCs w:val="22"/>
                  <w:lang w:val="en-PH" w:eastAsia="en-US"/>
                </w:rPr>
                <w:t>4.984</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88" w:author="Diana Machado" w:date="2019-04-05T18:46:00Z"/>
                <w:rFonts w:ascii="Calibri" w:eastAsia="PMingLiU" w:hAnsi="Calibri" w:cs="Calibri"/>
                <w:color w:val="000000"/>
                <w:sz w:val="22"/>
                <w:szCs w:val="22"/>
                <w:lang w:val="en-PH" w:eastAsia="en-US"/>
              </w:rPr>
            </w:pPr>
            <w:ins w:id="64289" w:author="Diana Machado" w:date="2019-04-05T18:46:00Z">
              <w:r w:rsidRPr="008B05C1">
                <w:rPr>
                  <w:rFonts w:ascii="Calibri" w:eastAsia="PMingLiU" w:hAnsi="Calibri" w:cs="Calibri"/>
                  <w:color w:val="000000"/>
                  <w:sz w:val="22"/>
                  <w:szCs w:val="22"/>
                  <w:lang w:val="en-PH" w:eastAsia="en-US"/>
                </w:rPr>
                <w:t>5.44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90" w:author="Diana Machado" w:date="2019-04-05T18:46:00Z"/>
                <w:rFonts w:ascii="Calibri" w:eastAsia="PMingLiU" w:hAnsi="Calibri" w:cs="Calibri"/>
                <w:color w:val="000000"/>
                <w:sz w:val="22"/>
                <w:szCs w:val="22"/>
                <w:lang w:val="en-PH" w:eastAsia="en-US"/>
              </w:rPr>
            </w:pPr>
            <w:ins w:id="64291" w:author="Diana Machado" w:date="2019-04-05T18:46:00Z">
              <w:r w:rsidRPr="008B05C1">
                <w:rPr>
                  <w:rFonts w:ascii="Calibri" w:eastAsia="PMingLiU" w:hAnsi="Calibri" w:cs="Calibri"/>
                  <w:color w:val="000000"/>
                  <w:sz w:val="22"/>
                  <w:szCs w:val="22"/>
                  <w:lang w:val="en-PH" w:eastAsia="en-US"/>
                </w:rPr>
                <w:t>1.092</w:t>
              </w:r>
            </w:ins>
          </w:p>
        </w:tc>
      </w:tr>
      <w:tr w:rsidR="00787B33" w:rsidRPr="008B05C1" w:rsidTr="00787B33">
        <w:trPr>
          <w:trHeight w:val="288"/>
          <w:ins w:id="6429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29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94" w:author="Diana Machado" w:date="2019-04-05T18:46:00Z"/>
                <w:rFonts w:ascii="Calibri" w:eastAsia="PMingLiU" w:hAnsi="Calibri" w:cs="Calibri"/>
                <w:color w:val="000000"/>
                <w:sz w:val="22"/>
                <w:szCs w:val="22"/>
                <w:lang w:val="en-PH" w:eastAsia="en-US"/>
              </w:rPr>
            </w:pPr>
            <w:ins w:id="64295" w:author="Diana Machado" w:date="2019-04-05T18:46:00Z">
              <w:r w:rsidRPr="008B05C1">
                <w:rPr>
                  <w:rFonts w:ascii="Calibri" w:eastAsia="PMingLiU" w:hAnsi="Calibri" w:cs="Calibri"/>
                  <w:color w:val="000000"/>
                  <w:sz w:val="22"/>
                  <w:szCs w:val="22"/>
                  <w:lang w:val="en-PH" w:eastAsia="en-US"/>
                </w:rPr>
                <w:t>2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96" w:author="Diana Machado" w:date="2019-04-05T18:46:00Z"/>
                <w:rFonts w:ascii="Calibri" w:eastAsia="PMingLiU" w:hAnsi="Calibri" w:cs="Calibri"/>
                <w:color w:val="000000"/>
                <w:sz w:val="22"/>
                <w:szCs w:val="22"/>
                <w:lang w:val="en-PH" w:eastAsia="en-US"/>
              </w:rPr>
            </w:pPr>
            <w:ins w:id="64297" w:author="Diana Machado" w:date="2019-04-05T18:46:00Z">
              <w:r w:rsidRPr="008B05C1">
                <w:rPr>
                  <w:rFonts w:ascii="Calibri" w:eastAsia="PMingLiU" w:hAnsi="Calibri" w:cs="Calibri"/>
                  <w:color w:val="000000"/>
                  <w:sz w:val="22"/>
                  <w:szCs w:val="22"/>
                  <w:lang w:val="en-PH" w:eastAsia="en-US"/>
                </w:rPr>
                <w:t>MONRO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98" w:author="Diana Machado" w:date="2019-04-05T18:46:00Z"/>
                <w:rFonts w:ascii="Calibri" w:eastAsia="PMingLiU" w:hAnsi="Calibri" w:cs="Calibri"/>
                <w:color w:val="000000"/>
                <w:sz w:val="22"/>
                <w:szCs w:val="22"/>
                <w:lang w:val="en-PH" w:eastAsia="en-US"/>
              </w:rPr>
            </w:pPr>
            <w:ins w:id="64299" w:author="Diana Machado" w:date="2019-04-05T18:46:00Z">
              <w:r w:rsidRPr="008B05C1">
                <w:rPr>
                  <w:rFonts w:ascii="Calibri" w:eastAsia="PMingLiU" w:hAnsi="Calibri" w:cs="Calibri"/>
                  <w:color w:val="000000"/>
                  <w:sz w:val="22"/>
                  <w:szCs w:val="22"/>
                  <w:lang w:val="en-PH" w:eastAsia="en-US"/>
                </w:rPr>
                <w:t>8.61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00" w:author="Diana Machado" w:date="2019-04-05T18:46:00Z"/>
                <w:rFonts w:ascii="Calibri" w:eastAsia="PMingLiU" w:hAnsi="Calibri" w:cs="Calibri"/>
                <w:color w:val="000000"/>
                <w:sz w:val="22"/>
                <w:szCs w:val="22"/>
                <w:lang w:val="en-PH" w:eastAsia="en-US"/>
              </w:rPr>
            </w:pPr>
            <w:ins w:id="64301" w:author="Diana Machado" w:date="2019-04-05T18:46:00Z">
              <w:r w:rsidRPr="008B05C1">
                <w:rPr>
                  <w:rFonts w:ascii="Calibri" w:eastAsia="PMingLiU" w:hAnsi="Calibri" w:cs="Calibri"/>
                  <w:color w:val="000000"/>
                  <w:sz w:val="22"/>
                  <w:szCs w:val="22"/>
                  <w:lang w:val="en-PH" w:eastAsia="en-US"/>
                </w:rPr>
                <w:t>9.83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02" w:author="Diana Machado" w:date="2019-04-05T18:46:00Z"/>
                <w:rFonts w:ascii="Calibri" w:eastAsia="PMingLiU" w:hAnsi="Calibri" w:cs="Calibri"/>
                <w:color w:val="000000"/>
                <w:sz w:val="22"/>
                <w:szCs w:val="22"/>
                <w:lang w:val="en-PH" w:eastAsia="en-US"/>
              </w:rPr>
            </w:pPr>
            <w:ins w:id="64303" w:author="Diana Machado" w:date="2019-04-05T18:46:00Z">
              <w:r w:rsidRPr="008B05C1">
                <w:rPr>
                  <w:rFonts w:ascii="Calibri" w:eastAsia="PMingLiU" w:hAnsi="Calibri" w:cs="Calibri"/>
                  <w:color w:val="000000"/>
                  <w:sz w:val="22"/>
                  <w:szCs w:val="22"/>
                  <w:lang w:val="en-PH" w:eastAsia="en-US"/>
                </w:rPr>
                <w:t>1.142</w:t>
              </w:r>
            </w:ins>
          </w:p>
        </w:tc>
      </w:tr>
      <w:tr w:rsidR="00787B33" w:rsidRPr="008B05C1" w:rsidTr="00787B33">
        <w:trPr>
          <w:trHeight w:val="288"/>
          <w:ins w:id="6430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30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06" w:author="Diana Machado" w:date="2019-04-05T18:46:00Z"/>
                <w:rFonts w:ascii="Calibri" w:eastAsia="PMingLiU" w:hAnsi="Calibri" w:cs="Calibri"/>
                <w:color w:val="000000"/>
                <w:sz w:val="22"/>
                <w:szCs w:val="22"/>
                <w:lang w:val="en-PH" w:eastAsia="en-US"/>
              </w:rPr>
            </w:pPr>
            <w:ins w:id="64307" w:author="Diana Machado" w:date="2019-04-05T18:46:00Z">
              <w:r w:rsidRPr="008B05C1">
                <w:rPr>
                  <w:rFonts w:ascii="Calibri" w:eastAsia="PMingLiU" w:hAnsi="Calibri" w:cs="Calibri"/>
                  <w:color w:val="000000"/>
                  <w:sz w:val="22"/>
                  <w:szCs w:val="22"/>
                  <w:lang w:val="en-PH" w:eastAsia="en-US"/>
                </w:rPr>
                <w:t>2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08" w:author="Diana Machado" w:date="2019-04-05T18:46:00Z"/>
                <w:rFonts w:ascii="Calibri" w:eastAsia="PMingLiU" w:hAnsi="Calibri" w:cs="Calibri"/>
                <w:color w:val="000000"/>
                <w:sz w:val="22"/>
                <w:szCs w:val="22"/>
                <w:lang w:val="en-PH" w:eastAsia="en-US"/>
              </w:rPr>
            </w:pPr>
            <w:ins w:id="64309" w:author="Diana Machado" w:date="2019-04-05T18:46:00Z">
              <w:r w:rsidRPr="008B05C1">
                <w:rPr>
                  <w:rFonts w:ascii="Calibri" w:eastAsia="PMingLiU" w:hAnsi="Calibri" w:cs="Calibri"/>
                  <w:color w:val="000000"/>
                  <w:sz w:val="22"/>
                  <w:szCs w:val="22"/>
                  <w:lang w:val="en-PH" w:eastAsia="en-US"/>
                </w:rPr>
                <w:t>OKALOOS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10" w:author="Diana Machado" w:date="2019-04-05T18:46:00Z"/>
                <w:rFonts w:ascii="Calibri" w:eastAsia="PMingLiU" w:hAnsi="Calibri" w:cs="Calibri"/>
                <w:color w:val="000000"/>
                <w:sz w:val="22"/>
                <w:szCs w:val="22"/>
                <w:lang w:val="en-PH" w:eastAsia="en-US"/>
              </w:rPr>
            </w:pPr>
            <w:ins w:id="64311" w:author="Diana Machado" w:date="2019-04-05T18:46:00Z">
              <w:r w:rsidRPr="008B05C1">
                <w:rPr>
                  <w:rFonts w:ascii="Calibri" w:eastAsia="PMingLiU" w:hAnsi="Calibri" w:cs="Calibri"/>
                  <w:color w:val="000000"/>
                  <w:sz w:val="22"/>
                  <w:szCs w:val="22"/>
                  <w:lang w:val="en-PH" w:eastAsia="en-US"/>
                </w:rPr>
                <w:t>0.98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12" w:author="Diana Machado" w:date="2019-04-05T18:46:00Z"/>
                <w:rFonts w:ascii="Calibri" w:eastAsia="PMingLiU" w:hAnsi="Calibri" w:cs="Calibri"/>
                <w:color w:val="000000"/>
                <w:sz w:val="22"/>
                <w:szCs w:val="22"/>
                <w:lang w:val="en-PH" w:eastAsia="en-US"/>
              </w:rPr>
            </w:pPr>
            <w:ins w:id="64313" w:author="Diana Machado" w:date="2019-04-05T18:46:00Z">
              <w:r w:rsidRPr="008B05C1">
                <w:rPr>
                  <w:rFonts w:ascii="Calibri" w:eastAsia="PMingLiU" w:hAnsi="Calibri" w:cs="Calibri"/>
                  <w:color w:val="000000"/>
                  <w:sz w:val="22"/>
                  <w:szCs w:val="22"/>
                  <w:lang w:val="en-PH" w:eastAsia="en-US"/>
                </w:rPr>
                <w:t>1.07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14" w:author="Diana Machado" w:date="2019-04-05T18:46:00Z"/>
                <w:rFonts w:ascii="Calibri" w:eastAsia="PMingLiU" w:hAnsi="Calibri" w:cs="Calibri"/>
                <w:color w:val="000000"/>
                <w:sz w:val="22"/>
                <w:szCs w:val="22"/>
                <w:lang w:val="en-PH" w:eastAsia="en-US"/>
              </w:rPr>
            </w:pPr>
            <w:ins w:id="64315" w:author="Diana Machado" w:date="2019-04-05T18:46:00Z">
              <w:r w:rsidRPr="008B05C1">
                <w:rPr>
                  <w:rFonts w:ascii="Calibri" w:eastAsia="PMingLiU" w:hAnsi="Calibri" w:cs="Calibri"/>
                  <w:color w:val="000000"/>
                  <w:sz w:val="22"/>
                  <w:szCs w:val="22"/>
                  <w:lang w:val="en-PH" w:eastAsia="en-US"/>
                </w:rPr>
                <w:t>1.084</w:t>
              </w:r>
            </w:ins>
          </w:p>
        </w:tc>
      </w:tr>
      <w:tr w:rsidR="00787B33" w:rsidRPr="008B05C1" w:rsidTr="00787B33">
        <w:trPr>
          <w:trHeight w:val="288"/>
          <w:ins w:id="6431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31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18" w:author="Diana Machado" w:date="2019-04-05T18:46:00Z"/>
                <w:rFonts w:ascii="Calibri" w:eastAsia="PMingLiU" w:hAnsi="Calibri" w:cs="Calibri"/>
                <w:color w:val="000000"/>
                <w:sz w:val="22"/>
                <w:szCs w:val="22"/>
                <w:lang w:val="en-PH" w:eastAsia="en-US"/>
              </w:rPr>
            </w:pPr>
            <w:ins w:id="64319" w:author="Diana Machado" w:date="2019-04-05T18:46:00Z">
              <w:r w:rsidRPr="008B05C1">
                <w:rPr>
                  <w:rFonts w:ascii="Calibri" w:eastAsia="PMingLiU" w:hAnsi="Calibri" w:cs="Calibri"/>
                  <w:color w:val="000000"/>
                  <w:sz w:val="22"/>
                  <w:szCs w:val="22"/>
                  <w:lang w:val="en-PH" w:eastAsia="en-US"/>
                </w:rPr>
                <w:t>3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20" w:author="Diana Machado" w:date="2019-04-05T18:46:00Z"/>
                <w:rFonts w:ascii="Calibri" w:eastAsia="PMingLiU" w:hAnsi="Calibri" w:cs="Calibri"/>
                <w:color w:val="000000"/>
                <w:sz w:val="22"/>
                <w:szCs w:val="22"/>
                <w:lang w:val="en-PH" w:eastAsia="en-US"/>
              </w:rPr>
            </w:pPr>
            <w:ins w:id="64321" w:author="Diana Machado" w:date="2019-04-05T18:46:00Z">
              <w:r w:rsidRPr="008B05C1">
                <w:rPr>
                  <w:rFonts w:ascii="Calibri" w:eastAsia="PMingLiU" w:hAnsi="Calibri" w:cs="Calibri"/>
                  <w:color w:val="000000"/>
                  <w:sz w:val="22"/>
                  <w:szCs w:val="22"/>
                  <w:lang w:val="en-PH" w:eastAsia="en-US"/>
                </w:rPr>
                <w:t>OSCEOL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22" w:author="Diana Machado" w:date="2019-04-05T18:46:00Z"/>
                <w:rFonts w:ascii="Calibri" w:eastAsia="PMingLiU" w:hAnsi="Calibri" w:cs="Calibri"/>
                <w:color w:val="000000"/>
                <w:sz w:val="22"/>
                <w:szCs w:val="22"/>
                <w:lang w:val="en-PH" w:eastAsia="en-US"/>
              </w:rPr>
            </w:pPr>
            <w:ins w:id="64323" w:author="Diana Machado" w:date="2019-04-05T18:46:00Z">
              <w:r w:rsidRPr="008B05C1">
                <w:rPr>
                  <w:rFonts w:ascii="Calibri" w:eastAsia="PMingLiU" w:hAnsi="Calibri" w:cs="Calibri"/>
                  <w:color w:val="000000"/>
                  <w:sz w:val="22"/>
                  <w:szCs w:val="22"/>
                  <w:lang w:val="en-PH" w:eastAsia="en-US"/>
                </w:rPr>
                <w:t>0.51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24" w:author="Diana Machado" w:date="2019-04-05T18:46:00Z"/>
                <w:rFonts w:ascii="Calibri" w:eastAsia="PMingLiU" w:hAnsi="Calibri" w:cs="Calibri"/>
                <w:color w:val="000000"/>
                <w:sz w:val="22"/>
                <w:szCs w:val="22"/>
                <w:lang w:val="en-PH" w:eastAsia="en-US"/>
              </w:rPr>
            </w:pPr>
            <w:ins w:id="64325" w:author="Diana Machado" w:date="2019-04-05T18:46:00Z">
              <w:r w:rsidRPr="008B05C1">
                <w:rPr>
                  <w:rFonts w:ascii="Calibri" w:eastAsia="PMingLiU" w:hAnsi="Calibri" w:cs="Calibri"/>
                  <w:color w:val="000000"/>
                  <w:sz w:val="22"/>
                  <w:szCs w:val="22"/>
                  <w:lang w:val="en-PH" w:eastAsia="en-US"/>
                </w:rPr>
                <w:t>0.53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26" w:author="Diana Machado" w:date="2019-04-05T18:46:00Z"/>
                <w:rFonts w:ascii="Calibri" w:eastAsia="PMingLiU" w:hAnsi="Calibri" w:cs="Calibri"/>
                <w:color w:val="000000"/>
                <w:sz w:val="22"/>
                <w:szCs w:val="22"/>
                <w:lang w:val="en-PH" w:eastAsia="en-US"/>
              </w:rPr>
            </w:pPr>
            <w:ins w:id="64327" w:author="Diana Machado" w:date="2019-04-05T18:46:00Z">
              <w:r w:rsidRPr="008B05C1">
                <w:rPr>
                  <w:rFonts w:ascii="Calibri" w:eastAsia="PMingLiU" w:hAnsi="Calibri" w:cs="Calibri"/>
                  <w:color w:val="000000"/>
                  <w:sz w:val="22"/>
                  <w:szCs w:val="22"/>
                  <w:lang w:val="en-PH" w:eastAsia="en-US"/>
                </w:rPr>
                <w:t>1.026</w:t>
              </w:r>
            </w:ins>
          </w:p>
        </w:tc>
      </w:tr>
      <w:tr w:rsidR="00787B33" w:rsidRPr="008B05C1" w:rsidTr="00787B33">
        <w:trPr>
          <w:trHeight w:val="288"/>
          <w:ins w:id="6432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32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30" w:author="Diana Machado" w:date="2019-04-05T18:46:00Z"/>
                <w:rFonts w:ascii="Calibri" w:eastAsia="PMingLiU" w:hAnsi="Calibri" w:cs="Calibri"/>
                <w:color w:val="000000"/>
                <w:sz w:val="22"/>
                <w:szCs w:val="22"/>
                <w:lang w:val="en-PH" w:eastAsia="en-US"/>
              </w:rPr>
            </w:pPr>
            <w:ins w:id="64331" w:author="Diana Machado" w:date="2019-04-05T18:46:00Z">
              <w:r w:rsidRPr="008B05C1">
                <w:rPr>
                  <w:rFonts w:ascii="Calibri" w:eastAsia="PMingLiU" w:hAnsi="Calibri" w:cs="Calibri"/>
                  <w:color w:val="000000"/>
                  <w:sz w:val="22"/>
                  <w:szCs w:val="22"/>
                  <w:lang w:val="en-PH" w:eastAsia="en-US"/>
                </w:rPr>
                <w:t>3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32" w:author="Diana Machado" w:date="2019-04-05T18:46:00Z"/>
                <w:rFonts w:ascii="Calibri" w:eastAsia="PMingLiU" w:hAnsi="Calibri" w:cs="Calibri"/>
                <w:color w:val="000000"/>
                <w:sz w:val="22"/>
                <w:szCs w:val="22"/>
                <w:lang w:val="en-PH" w:eastAsia="en-US"/>
              </w:rPr>
            </w:pPr>
            <w:ins w:id="64333" w:author="Diana Machado" w:date="2019-04-05T18:46:00Z">
              <w:r w:rsidRPr="008B05C1">
                <w:rPr>
                  <w:rFonts w:ascii="Calibri" w:eastAsia="PMingLiU" w:hAnsi="Calibri" w:cs="Calibri"/>
                  <w:color w:val="000000"/>
                  <w:sz w:val="22"/>
                  <w:szCs w:val="22"/>
                  <w:lang w:val="en-PH" w:eastAsia="en-US"/>
                </w:rPr>
                <w:t>OSCEOL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34" w:author="Diana Machado" w:date="2019-04-05T18:46:00Z"/>
                <w:rFonts w:ascii="Calibri" w:eastAsia="PMingLiU" w:hAnsi="Calibri" w:cs="Calibri"/>
                <w:color w:val="000000"/>
                <w:sz w:val="22"/>
                <w:szCs w:val="22"/>
                <w:lang w:val="en-PH" w:eastAsia="en-US"/>
              </w:rPr>
            </w:pPr>
            <w:ins w:id="64335" w:author="Diana Machado" w:date="2019-04-05T18:46:00Z">
              <w:r w:rsidRPr="008B05C1">
                <w:rPr>
                  <w:rFonts w:ascii="Calibri" w:eastAsia="PMingLiU" w:hAnsi="Calibri" w:cs="Calibri"/>
                  <w:color w:val="000000"/>
                  <w:sz w:val="22"/>
                  <w:szCs w:val="22"/>
                  <w:lang w:val="en-PH" w:eastAsia="en-US"/>
                </w:rPr>
                <w:t>0.724</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36" w:author="Diana Machado" w:date="2019-04-05T18:46:00Z"/>
                <w:rFonts w:ascii="Calibri" w:eastAsia="PMingLiU" w:hAnsi="Calibri" w:cs="Calibri"/>
                <w:color w:val="000000"/>
                <w:sz w:val="22"/>
                <w:szCs w:val="22"/>
                <w:lang w:val="en-PH" w:eastAsia="en-US"/>
              </w:rPr>
            </w:pPr>
            <w:ins w:id="64337" w:author="Diana Machado" w:date="2019-04-05T18:46:00Z">
              <w:r w:rsidRPr="008B05C1">
                <w:rPr>
                  <w:rFonts w:ascii="Calibri" w:eastAsia="PMingLiU" w:hAnsi="Calibri" w:cs="Calibri"/>
                  <w:color w:val="000000"/>
                  <w:sz w:val="22"/>
                  <w:szCs w:val="22"/>
                  <w:lang w:val="en-PH" w:eastAsia="en-US"/>
                </w:rPr>
                <w:t>0.74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38" w:author="Diana Machado" w:date="2019-04-05T18:46:00Z"/>
                <w:rFonts w:ascii="Calibri" w:eastAsia="PMingLiU" w:hAnsi="Calibri" w:cs="Calibri"/>
                <w:color w:val="000000"/>
                <w:sz w:val="22"/>
                <w:szCs w:val="22"/>
                <w:lang w:val="en-PH" w:eastAsia="en-US"/>
              </w:rPr>
            </w:pPr>
            <w:ins w:id="64339" w:author="Diana Machado" w:date="2019-04-05T18:46:00Z">
              <w:r w:rsidRPr="008B05C1">
                <w:rPr>
                  <w:rFonts w:ascii="Calibri" w:eastAsia="PMingLiU" w:hAnsi="Calibri" w:cs="Calibri"/>
                  <w:color w:val="000000"/>
                  <w:sz w:val="22"/>
                  <w:szCs w:val="22"/>
                  <w:lang w:val="en-PH" w:eastAsia="en-US"/>
                </w:rPr>
                <w:t>1.031</w:t>
              </w:r>
            </w:ins>
          </w:p>
        </w:tc>
      </w:tr>
      <w:tr w:rsidR="00787B33" w:rsidRPr="008B05C1" w:rsidTr="00787B33">
        <w:trPr>
          <w:trHeight w:val="288"/>
          <w:ins w:id="6434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34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42" w:author="Diana Machado" w:date="2019-04-05T18:46:00Z"/>
                <w:rFonts w:ascii="Calibri" w:eastAsia="PMingLiU" w:hAnsi="Calibri" w:cs="Calibri"/>
                <w:color w:val="000000"/>
                <w:sz w:val="22"/>
                <w:szCs w:val="22"/>
                <w:lang w:val="en-PH" w:eastAsia="en-US"/>
              </w:rPr>
            </w:pPr>
            <w:ins w:id="64343" w:author="Diana Machado" w:date="2019-04-05T18:46:00Z">
              <w:r w:rsidRPr="008B05C1">
                <w:rPr>
                  <w:rFonts w:ascii="Calibri" w:eastAsia="PMingLiU" w:hAnsi="Calibri" w:cs="Calibri"/>
                  <w:color w:val="000000"/>
                  <w:sz w:val="22"/>
                  <w:szCs w:val="22"/>
                  <w:lang w:val="en-PH" w:eastAsia="en-US"/>
                </w:rPr>
                <w:t>3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44" w:author="Diana Machado" w:date="2019-04-05T18:46:00Z"/>
                <w:rFonts w:ascii="Calibri" w:eastAsia="PMingLiU" w:hAnsi="Calibri" w:cs="Calibri"/>
                <w:color w:val="000000"/>
                <w:sz w:val="22"/>
                <w:szCs w:val="22"/>
                <w:lang w:val="en-PH" w:eastAsia="en-US"/>
              </w:rPr>
            </w:pPr>
            <w:ins w:id="64345" w:author="Diana Machado" w:date="2019-04-05T18:46:00Z">
              <w:r w:rsidRPr="008B05C1">
                <w:rPr>
                  <w:rFonts w:ascii="Calibri" w:eastAsia="PMingLiU" w:hAnsi="Calibri" w:cs="Calibri"/>
                  <w:color w:val="000000"/>
                  <w:sz w:val="22"/>
                  <w:szCs w:val="22"/>
                  <w:lang w:val="en-PH" w:eastAsia="en-US"/>
                </w:rPr>
                <w:t>PALM BEAC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46" w:author="Diana Machado" w:date="2019-04-05T18:46:00Z"/>
                <w:rFonts w:ascii="Calibri" w:eastAsia="PMingLiU" w:hAnsi="Calibri" w:cs="Calibri"/>
                <w:color w:val="000000"/>
                <w:sz w:val="22"/>
                <w:szCs w:val="22"/>
                <w:lang w:val="en-PH" w:eastAsia="en-US"/>
              </w:rPr>
            </w:pPr>
            <w:ins w:id="64347" w:author="Diana Machado" w:date="2019-04-05T18:46:00Z">
              <w:r w:rsidRPr="008B05C1">
                <w:rPr>
                  <w:rFonts w:ascii="Calibri" w:eastAsia="PMingLiU" w:hAnsi="Calibri" w:cs="Calibri"/>
                  <w:color w:val="000000"/>
                  <w:sz w:val="22"/>
                  <w:szCs w:val="22"/>
                  <w:lang w:val="en-PH" w:eastAsia="en-US"/>
                </w:rPr>
                <w:t>1.914</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48" w:author="Diana Machado" w:date="2019-04-05T18:46:00Z"/>
                <w:rFonts w:ascii="Calibri" w:eastAsia="PMingLiU" w:hAnsi="Calibri" w:cs="Calibri"/>
                <w:color w:val="000000"/>
                <w:sz w:val="22"/>
                <w:szCs w:val="22"/>
                <w:lang w:val="en-PH" w:eastAsia="en-US"/>
              </w:rPr>
            </w:pPr>
            <w:ins w:id="64349" w:author="Diana Machado" w:date="2019-04-05T18:46:00Z">
              <w:r w:rsidRPr="008B05C1">
                <w:rPr>
                  <w:rFonts w:ascii="Calibri" w:eastAsia="PMingLiU" w:hAnsi="Calibri" w:cs="Calibri"/>
                  <w:color w:val="000000"/>
                  <w:sz w:val="22"/>
                  <w:szCs w:val="22"/>
                  <w:lang w:val="en-PH" w:eastAsia="en-US"/>
                </w:rPr>
                <w:t>2.01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50" w:author="Diana Machado" w:date="2019-04-05T18:46:00Z"/>
                <w:rFonts w:ascii="Calibri" w:eastAsia="PMingLiU" w:hAnsi="Calibri" w:cs="Calibri"/>
                <w:color w:val="000000"/>
                <w:sz w:val="22"/>
                <w:szCs w:val="22"/>
                <w:lang w:val="en-PH" w:eastAsia="en-US"/>
              </w:rPr>
            </w:pPr>
            <w:ins w:id="64351" w:author="Diana Machado" w:date="2019-04-05T18:46:00Z">
              <w:r w:rsidRPr="008B05C1">
                <w:rPr>
                  <w:rFonts w:ascii="Calibri" w:eastAsia="PMingLiU" w:hAnsi="Calibri" w:cs="Calibri"/>
                  <w:color w:val="000000"/>
                  <w:sz w:val="22"/>
                  <w:szCs w:val="22"/>
                  <w:lang w:val="en-PH" w:eastAsia="en-US"/>
                </w:rPr>
                <w:t>1.053</w:t>
              </w:r>
            </w:ins>
          </w:p>
        </w:tc>
      </w:tr>
      <w:tr w:rsidR="00787B33" w:rsidRPr="008B05C1" w:rsidTr="00787B33">
        <w:trPr>
          <w:trHeight w:val="288"/>
          <w:ins w:id="6435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35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54" w:author="Diana Machado" w:date="2019-04-05T18:46:00Z"/>
                <w:rFonts w:ascii="Calibri" w:eastAsia="PMingLiU" w:hAnsi="Calibri" w:cs="Calibri"/>
                <w:color w:val="000000"/>
                <w:sz w:val="22"/>
                <w:szCs w:val="22"/>
                <w:lang w:val="en-PH" w:eastAsia="en-US"/>
              </w:rPr>
            </w:pPr>
            <w:ins w:id="64355" w:author="Diana Machado" w:date="2019-04-05T18:46:00Z">
              <w:r w:rsidRPr="008B05C1">
                <w:rPr>
                  <w:rFonts w:ascii="Calibri" w:eastAsia="PMingLiU" w:hAnsi="Calibri" w:cs="Calibri"/>
                  <w:color w:val="000000"/>
                  <w:sz w:val="22"/>
                  <w:szCs w:val="22"/>
                  <w:lang w:val="en-PH" w:eastAsia="en-US"/>
                </w:rPr>
                <w:t>3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56" w:author="Diana Machado" w:date="2019-04-05T18:46:00Z"/>
                <w:rFonts w:ascii="Calibri" w:eastAsia="PMingLiU" w:hAnsi="Calibri" w:cs="Calibri"/>
                <w:color w:val="000000"/>
                <w:sz w:val="22"/>
                <w:szCs w:val="22"/>
                <w:lang w:val="en-PH" w:eastAsia="en-US"/>
              </w:rPr>
            </w:pPr>
            <w:ins w:id="64357" w:author="Diana Machado" w:date="2019-04-05T18:46:00Z">
              <w:r w:rsidRPr="008B05C1">
                <w:rPr>
                  <w:rFonts w:ascii="Calibri" w:eastAsia="PMingLiU" w:hAnsi="Calibri" w:cs="Calibri"/>
                  <w:color w:val="000000"/>
                  <w:sz w:val="22"/>
                  <w:szCs w:val="22"/>
                  <w:lang w:val="en-PH" w:eastAsia="en-US"/>
                </w:rPr>
                <w:t>PALM BEAC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58" w:author="Diana Machado" w:date="2019-04-05T18:46:00Z"/>
                <w:rFonts w:ascii="Calibri" w:eastAsia="PMingLiU" w:hAnsi="Calibri" w:cs="Calibri"/>
                <w:color w:val="000000"/>
                <w:sz w:val="22"/>
                <w:szCs w:val="22"/>
                <w:lang w:val="en-PH" w:eastAsia="en-US"/>
              </w:rPr>
            </w:pPr>
            <w:ins w:id="64359" w:author="Diana Machado" w:date="2019-04-05T18:46:00Z">
              <w:r w:rsidRPr="008B05C1">
                <w:rPr>
                  <w:rFonts w:ascii="Calibri" w:eastAsia="PMingLiU" w:hAnsi="Calibri" w:cs="Calibri"/>
                  <w:color w:val="000000"/>
                  <w:sz w:val="22"/>
                  <w:szCs w:val="22"/>
                  <w:lang w:val="en-PH" w:eastAsia="en-US"/>
                </w:rPr>
                <w:t>3.44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60" w:author="Diana Machado" w:date="2019-04-05T18:46:00Z"/>
                <w:rFonts w:ascii="Calibri" w:eastAsia="PMingLiU" w:hAnsi="Calibri" w:cs="Calibri"/>
                <w:color w:val="000000"/>
                <w:sz w:val="22"/>
                <w:szCs w:val="22"/>
                <w:lang w:val="en-PH" w:eastAsia="en-US"/>
              </w:rPr>
            </w:pPr>
            <w:ins w:id="64361" w:author="Diana Machado" w:date="2019-04-05T18:46:00Z">
              <w:r w:rsidRPr="008B05C1">
                <w:rPr>
                  <w:rFonts w:ascii="Calibri" w:eastAsia="PMingLiU" w:hAnsi="Calibri" w:cs="Calibri"/>
                  <w:color w:val="000000"/>
                  <w:sz w:val="22"/>
                  <w:szCs w:val="22"/>
                  <w:lang w:val="en-PH" w:eastAsia="en-US"/>
                </w:rPr>
                <w:t>3.78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62" w:author="Diana Machado" w:date="2019-04-05T18:46:00Z"/>
                <w:rFonts w:ascii="Calibri" w:eastAsia="PMingLiU" w:hAnsi="Calibri" w:cs="Calibri"/>
                <w:color w:val="000000"/>
                <w:sz w:val="22"/>
                <w:szCs w:val="22"/>
                <w:lang w:val="en-PH" w:eastAsia="en-US"/>
              </w:rPr>
            </w:pPr>
            <w:ins w:id="64363" w:author="Diana Machado" w:date="2019-04-05T18:46:00Z">
              <w:r w:rsidRPr="008B05C1">
                <w:rPr>
                  <w:rFonts w:ascii="Calibri" w:eastAsia="PMingLiU" w:hAnsi="Calibri" w:cs="Calibri"/>
                  <w:color w:val="000000"/>
                  <w:sz w:val="22"/>
                  <w:szCs w:val="22"/>
                  <w:lang w:val="en-PH" w:eastAsia="en-US"/>
                </w:rPr>
                <w:t>1.101</w:t>
              </w:r>
            </w:ins>
          </w:p>
        </w:tc>
      </w:tr>
      <w:tr w:rsidR="00787B33" w:rsidRPr="008B05C1" w:rsidTr="00787B33">
        <w:trPr>
          <w:trHeight w:val="288"/>
          <w:ins w:id="6436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36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66" w:author="Diana Machado" w:date="2019-04-05T18:46:00Z"/>
                <w:rFonts w:ascii="Calibri" w:eastAsia="PMingLiU" w:hAnsi="Calibri" w:cs="Calibri"/>
                <w:color w:val="000000"/>
                <w:sz w:val="22"/>
                <w:szCs w:val="22"/>
                <w:lang w:val="en-PH" w:eastAsia="en-US"/>
              </w:rPr>
            </w:pPr>
            <w:ins w:id="64367" w:author="Diana Machado" w:date="2019-04-05T18:46:00Z">
              <w:r w:rsidRPr="008B05C1">
                <w:rPr>
                  <w:rFonts w:ascii="Calibri" w:eastAsia="PMingLiU" w:hAnsi="Calibri" w:cs="Calibri"/>
                  <w:color w:val="000000"/>
                  <w:sz w:val="22"/>
                  <w:szCs w:val="22"/>
                  <w:lang w:val="en-PH" w:eastAsia="en-US"/>
                </w:rPr>
                <w:t>3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68" w:author="Diana Machado" w:date="2019-04-05T18:46:00Z"/>
                <w:rFonts w:ascii="Calibri" w:eastAsia="PMingLiU" w:hAnsi="Calibri" w:cs="Calibri"/>
                <w:color w:val="000000"/>
                <w:sz w:val="22"/>
                <w:szCs w:val="22"/>
                <w:lang w:val="en-PH" w:eastAsia="en-US"/>
              </w:rPr>
            </w:pPr>
            <w:ins w:id="64369" w:author="Diana Machado" w:date="2019-04-05T18:46:00Z">
              <w:r w:rsidRPr="008B05C1">
                <w:rPr>
                  <w:rFonts w:ascii="Calibri" w:eastAsia="PMingLiU" w:hAnsi="Calibri" w:cs="Calibri"/>
                  <w:color w:val="000000"/>
                  <w:sz w:val="22"/>
                  <w:szCs w:val="22"/>
                  <w:lang w:val="en-PH" w:eastAsia="en-US"/>
                </w:rPr>
                <w:t>PINELLA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70" w:author="Diana Machado" w:date="2019-04-05T18:46:00Z"/>
                <w:rFonts w:ascii="Calibri" w:eastAsia="PMingLiU" w:hAnsi="Calibri" w:cs="Calibri"/>
                <w:color w:val="000000"/>
                <w:sz w:val="22"/>
                <w:szCs w:val="22"/>
                <w:lang w:val="en-PH" w:eastAsia="en-US"/>
              </w:rPr>
            </w:pPr>
            <w:ins w:id="64371" w:author="Diana Machado" w:date="2019-04-05T18:46:00Z">
              <w:r w:rsidRPr="008B05C1">
                <w:rPr>
                  <w:rFonts w:ascii="Calibri" w:eastAsia="PMingLiU" w:hAnsi="Calibri" w:cs="Calibri"/>
                  <w:color w:val="000000"/>
                  <w:sz w:val="22"/>
                  <w:szCs w:val="22"/>
                  <w:lang w:val="en-PH" w:eastAsia="en-US"/>
                </w:rPr>
                <w:t>0.991</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72" w:author="Diana Machado" w:date="2019-04-05T18:46:00Z"/>
                <w:rFonts w:ascii="Calibri" w:eastAsia="PMingLiU" w:hAnsi="Calibri" w:cs="Calibri"/>
                <w:color w:val="000000"/>
                <w:sz w:val="22"/>
                <w:szCs w:val="22"/>
                <w:lang w:val="en-PH" w:eastAsia="en-US"/>
              </w:rPr>
            </w:pPr>
            <w:ins w:id="64373" w:author="Diana Machado" w:date="2019-04-05T18:46:00Z">
              <w:r w:rsidRPr="008B05C1">
                <w:rPr>
                  <w:rFonts w:ascii="Calibri" w:eastAsia="PMingLiU" w:hAnsi="Calibri" w:cs="Calibri"/>
                  <w:color w:val="000000"/>
                  <w:sz w:val="22"/>
                  <w:szCs w:val="22"/>
                  <w:lang w:val="en-PH" w:eastAsia="en-US"/>
                </w:rPr>
                <w:t>1.02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74" w:author="Diana Machado" w:date="2019-04-05T18:46:00Z"/>
                <w:rFonts w:ascii="Calibri" w:eastAsia="PMingLiU" w:hAnsi="Calibri" w:cs="Calibri"/>
                <w:color w:val="000000"/>
                <w:sz w:val="22"/>
                <w:szCs w:val="22"/>
                <w:lang w:val="en-PH" w:eastAsia="en-US"/>
              </w:rPr>
            </w:pPr>
            <w:ins w:id="64375" w:author="Diana Machado" w:date="2019-04-05T18:46:00Z">
              <w:r w:rsidRPr="008B05C1">
                <w:rPr>
                  <w:rFonts w:ascii="Calibri" w:eastAsia="PMingLiU" w:hAnsi="Calibri" w:cs="Calibri"/>
                  <w:color w:val="000000"/>
                  <w:sz w:val="22"/>
                  <w:szCs w:val="22"/>
                  <w:lang w:val="en-PH" w:eastAsia="en-US"/>
                </w:rPr>
                <w:t>1.034</w:t>
              </w:r>
            </w:ins>
          </w:p>
        </w:tc>
      </w:tr>
      <w:tr w:rsidR="00787B33" w:rsidRPr="008B05C1" w:rsidTr="00787B33">
        <w:trPr>
          <w:trHeight w:val="288"/>
          <w:ins w:id="6437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37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78" w:author="Diana Machado" w:date="2019-04-05T18:46:00Z"/>
                <w:rFonts w:ascii="Calibri" w:eastAsia="PMingLiU" w:hAnsi="Calibri" w:cs="Calibri"/>
                <w:color w:val="000000"/>
                <w:sz w:val="22"/>
                <w:szCs w:val="22"/>
                <w:lang w:val="en-PH" w:eastAsia="en-US"/>
              </w:rPr>
            </w:pPr>
            <w:ins w:id="64379" w:author="Diana Machado" w:date="2019-04-05T18:46:00Z">
              <w:r w:rsidRPr="008B05C1">
                <w:rPr>
                  <w:rFonts w:ascii="Calibri" w:eastAsia="PMingLiU" w:hAnsi="Calibri" w:cs="Calibri"/>
                  <w:color w:val="000000"/>
                  <w:sz w:val="22"/>
                  <w:szCs w:val="22"/>
                  <w:lang w:val="en-PH" w:eastAsia="en-US"/>
                </w:rPr>
                <w:t>3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80" w:author="Diana Machado" w:date="2019-04-05T18:46:00Z"/>
                <w:rFonts w:ascii="Calibri" w:eastAsia="PMingLiU" w:hAnsi="Calibri" w:cs="Calibri"/>
                <w:color w:val="000000"/>
                <w:sz w:val="22"/>
                <w:szCs w:val="22"/>
                <w:lang w:val="en-PH" w:eastAsia="en-US"/>
              </w:rPr>
            </w:pPr>
            <w:ins w:id="64381" w:author="Diana Machado" w:date="2019-04-05T18:46:00Z">
              <w:r w:rsidRPr="008B05C1">
                <w:rPr>
                  <w:rFonts w:ascii="Calibri" w:eastAsia="PMingLiU" w:hAnsi="Calibri" w:cs="Calibri"/>
                  <w:color w:val="000000"/>
                  <w:sz w:val="22"/>
                  <w:szCs w:val="22"/>
                  <w:lang w:val="en-PH" w:eastAsia="en-US"/>
                </w:rPr>
                <w:t>SAINT JOHN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82" w:author="Diana Machado" w:date="2019-04-05T18:46:00Z"/>
                <w:rFonts w:ascii="Calibri" w:eastAsia="PMingLiU" w:hAnsi="Calibri" w:cs="Calibri"/>
                <w:color w:val="000000"/>
                <w:sz w:val="22"/>
                <w:szCs w:val="22"/>
                <w:lang w:val="en-PH" w:eastAsia="en-US"/>
              </w:rPr>
            </w:pPr>
            <w:ins w:id="64383" w:author="Diana Machado" w:date="2019-04-05T18:46:00Z">
              <w:r w:rsidRPr="008B05C1">
                <w:rPr>
                  <w:rFonts w:ascii="Calibri" w:eastAsia="PMingLiU" w:hAnsi="Calibri" w:cs="Calibri"/>
                  <w:color w:val="000000"/>
                  <w:sz w:val="22"/>
                  <w:szCs w:val="22"/>
                  <w:lang w:val="en-PH" w:eastAsia="en-US"/>
                </w:rPr>
                <w:t>0.29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84" w:author="Diana Machado" w:date="2019-04-05T18:46:00Z"/>
                <w:rFonts w:ascii="Calibri" w:eastAsia="PMingLiU" w:hAnsi="Calibri" w:cs="Calibri"/>
                <w:color w:val="000000"/>
                <w:sz w:val="22"/>
                <w:szCs w:val="22"/>
                <w:lang w:val="en-PH" w:eastAsia="en-US"/>
              </w:rPr>
            </w:pPr>
            <w:ins w:id="64385" w:author="Diana Machado" w:date="2019-04-05T18:46:00Z">
              <w:r w:rsidRPr="008B05C1">
                <w:rPr>
                  <w:rFonts w:ascii="Calibri" w:eastAsia="PMingLiU" w:hAnsi="Calibri" w:cs="Calibri"/>
                  <w:color w:val="000000"/>
                  <w:sz w:val="22"/>
                  <w:szCs w:val="22"/>
                  <w:lang w:val="en-PH" w:eastAsia="en-US"/>
                </w:rPr>
                <w:t>0.33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86" w:author="Diana Machado" w:date="2019-04-05T18:46:00Z"/>
                <w:rFonts w:ascii="Calibri" w:eastAsia="PMingLiU" w:hAnsi="Calibri" w:cs="Calibri"/>
                <w:color w:val="000000"/>
                <w:sz w:val="22"/>
                <w:szCs w:val="22"/>
                <w:lang w:val="en-PH" w:eastAsia="en-US"/>
              </w:rPr>
            </w:pPr>
            <w:ins w:id="64387" w:author="Diana Machado" w:date="2019-04-05T18:46:00Z">
              <w:r w:rsidRPr="008B05C1">
                <w:rPr>
                  <w:rFonts w:ascii="Calibri" w:eastAsia="PMingLiU" w:hAnsi="Calibri" w:cs="Calibri"/>
                  <w:color w:val="000000"/>
                  <w:sz w:val="22"/>
                  <w:szCs w:val="22"/>
                  <w:lang w:val="en-PH" w:eastAsia="en-US"/>
                </w:rPr>
                <w:t>1.129</w:t>
              </w:r>
            </w:ins>
          </w:p>
        </w:tc>
      </w:tr>
      <w:tr w:rsidR="00787B33" w:rsidRPr="008B05C1" w:rsidTr="00787B33">
        <w:trPr>
          <w:trHeight w:val="288"/>
          <w:ins w:id="6438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38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90" w:author="Diana Machado" w:date="2019-04-05T18:46:00Z"/>
                <w:rFonts w:ascii="Calibri" w:eastAsia="PMingLiU" w:hAnsi="Calibri" w:cs="Calibri"/>
                <w:color w:val="000000"/>
                <w:sz w:val="22"/>
                <w:szCs w:val="22"/>
                <w:lang w:val="en-PH" w:eastAsia="en-US"/>
              </w:rPr>
            </w:pPr>
            <w:ins w:id="64391" w:author="Diana Machado" w:date="2019-04-05T18:46:00Z">
              <w:r w:rsidRPr="008B05C1">
                <w:rPr>
                  <w:rFonts w:ascii="Calibri" w:eastAsia="PMingLiU" w:hAnsi="Calibri" w:cs="Calibri"/>
                  <w:color w:val="000000"/>
                  <w:sz w:val="22"/>
                  <w:szCs w:val="22"/>
                  <w:lang w:val="en-PH" w:eastAsia="en-US"/>
                </w:rPr>
                <w:t>3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92" w:author="Diana Machado" w:date="2019-04-05T18:46:00Z"/>
                <w:rFonts w:ascii="Calibri" w:eastAsia="PMingLiU" w:hAnsi="Calibri" w:cs="Calibri"/>
                <w:color w:val="000000"/>
                <w:sz w:val="22"/>
                <w:szCs w:val="22"/>
                <w:lang w:val="en-PH" w:eastAsia="en-US"/>
              </w:rPr>
            </w:pPr>
            <w:ins w:id="64393" w:author="Diana Machado" w:date="2019-04-05T18:46:00Z">
              <w:r w:rsidRPr="008B05C1">
                <w:rPr>
                  <w:rFonts w:ascii="Calibri" w:eastAsia="PMingLiU" w:hAnsi="Calibri" w:cs="Calibri"/>
                  <w:color w:val="000000"/>
                  <w:sz w:val="22"/>
                  <w:szCs w:val="22"/>
                  <w:lang w:val="en-PH" w:eastAsia="en-US"/>
                </w:rPr>
                <w:t>SANTA ROS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94" w:author="Diana Machado" w:date="2019-04-05T18:46:00Z"/>
                <w:rFonts w:ascii="Calibri" w:eastAsia="PMingLiU" w:hAnsi="Calibri" w:cs="Calibri"/>
                <w:color w:val="000000"/>
                <w:sz w:val="22"/>
                <w:szCs w:val="22"/>
                <w:lang w:val="en-PH" w:eastAsia="en-US"/>
              </w:rPr>
            </w:pPr>
            <w:ins w:id="64395" w:author="Diana Machado" w:date="2019-04-05T18:46:00Z">
              <w:r w:rsidRPr="008B05C1">
                <w:rPr>
                  <w:rFonts w:ascii="Calibri" w:eastAsia="PMingLiU" w:hAnsi="Calibri" w:cs="Calibri"/>
                  <w:color w:val="000000"/>
                  <w:sz w:val="22"/>
                  <w:szCs w:val="22"/>
                  <w:lang w:val="en-PH" w:eastAsia="en-US"/>
                </w:rPr>
                <w:t>0.67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96" w:author="Diana Machado" w:date="2019-04-05T18:46:00Z"/>
                <w:rFonts w:ascii="Calibri" w:eastAsia="PMingLiU" w:hAnsi="Calibri" w:cs="Calibri"/>
                <w:color w:val="000000"/>
                <w:sz w:val="22"/>
                <w:szCs w:val="22"/>
                <w:lang w:val="en-PH" w:eastAsia="en-US"/>
              </w:rPr>
            </w:pPr>
            <w:ins w:id="64397" w:author="Diana Machado" w:date="2019-04-05T18:46:00Z">
              <w:r w:rsidRPr="008B05C1">
                <w:rPr>
                  <w:rFonts w:ascii="Calibri" w:eastAsia="PMingLiU" w:hAnsi="Calibri" w:cs="Calibri"/>
                  <w:color w:val="000000"/>
                  <w:sz w:val="22"/>
                  <w:szCs w:val="22"/>
                  <w:lang w:val="en-PH" w:eastAsia="en-US"/>
                </w:rPr>
                <w:t>0.73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98" w:author="Diana Machado" w:date="2019-04-05T18:46:00Z"/>
                <w:rFonts w:ascii="Calibri" w:eastAsia="PMingLiU" w:hAnsi="Calibri" w:cs="Calibri"/>
                <w:color w:val="000000"/>
                <w:sz w:val="22"/>
                <w:szCs w:val="22"/>
                <w:lang w:val="en-PH" w:eastAsia="en-US"/>
              </w:rPr>
            </w:pPr>
            <w:ins w:id="64399" w:author="Diana Machado" w:date="2019-04-05T18:46:00Z">
              <w:r w:rsidRPr="008B05C1">
                <w:rPr>
                  <w:rFonts w:ascii="Calibri" w:eastAsia="PMingLiU" w:hAnsi="Calibri" w:cs="Calibri"/>
                  <w:color w:val="000000"/>
                  <w:sz w:val="22"/>
                  <w:szCs w:val="22"/>
                  <w:lang w:val="en-PH" w:eastAsia="en-US"/>
                </w:rPr>
                <w:t>1.078</w:t>
              </w:r>
            </w:ins>
          </w:p>
        </w:tc>
      </w:tr>
      <w:tr w:rsidR="00787B33" w:rsidRPr="008B05C1" w:rsidTr="00787B33">
        <w:trPr>
          <w:trHeight w:val="288"/>
          <w:ins w:id="6440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0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02" w:author="Diana Machado" w:date="2019-04-05T18:46:00Z"/>
                <w:rFonts w:ascii="Calibri" w:eastAsia="PMingLiU" w:hAnsi="Calibri" w:cs="Calibri"/>
                <w:color w:val="000000"/>
                <w:sz w:val="22"/>
                <w:szCs w:val="22"/>
                <w:lang w:val="en-PH" w:eastAsia="en-US"/>
              </w:rPr>
            </w:pPr>
            <w:ins w:id="64403" w:author="Diana Machado" w:date="2019-04-05T18:46:00Z">
              <w:r w:rsidRPr="008B05C1">
                <w:rPr>
                  <w:rFonts w:ascii="Calibri" w:eastAsia="PMingLiU" w:hAnsi="Calibri" w:cs="Calibri"/>
                  <w:color w:val="000000"/>
                  <w:sz w:val="22"/>
                  <w:szCs w:val="22"/>
                  <w:lang w:val="en-PH" w:eastAsia="en-US"/>
                </w:rPr>
                <w:t>3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04" w:author="Diana Machado" w:date="2019-04-05T18:46:00Z"/>
                <w:rFonts w:ascii="Calibri" w:eastAsia="PMingLiU" w:hAnsi="Calibri" w:cs="Calibri"/>
                <w:color w:val="000000"/>
                <w:sz w:val="22"/>
                <w:szCs w:val="22"/>
                <w:lang w:val="en-PH" w:eastAsia="en-US"/>
              </w:rPr>
            </w:pPr>
            <w:ins w:id="64405" w:author="Diana Machado" w:date="2019-04-05T18:46:00Z">
              <w:r w:rsidRPr="008B05C1">
                <w:rPr>
                  <w:rFonts w:ascii="Calibri" w:eastAsia="PMingLiU" w:hAnsi="Calibri" w:cs="Calibri"/>
                  <w:color w:val="000000"/>
                  <w:sz w:val="22"/>
                  <w:szCs w:val="22"/>
                  <w:lang w:val="en-PH" w:eastAsia="en-US"/>
                </w:rPr>
                <w:t>SEMINOL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406" w:author="Diana Machado" w:date="2019-04-05T18:46:00Z"/>
                <w:rFonts w:ascii="Calibri" w:eastAsia="PMingLiU" w:hAnsi="Calibri" w:cs="Calibri"/>
                <w:color w:val="000000"/>
                <w:sz w:val="22"/>
                <w:szCs w:val="22"/>
                <w:lang w:val="en-PH" w:eastAsia="en-US"/>
              </w:rPr>
            </w:pPr>
            <w:ins w:id="64407" w:author="Diana Machado" w:date="2019-04-05T18:46:00Z">
              <w:r w:rsidRPr="008B05C1">
                <w:rPr>
                  <w:rFonts w:ascii="Calibri" w:eastAsia="PMingLiU" w:hAnsi="Calibri" w:cs="Calibri"/>
                  <w:color w:val="000000"/>
                  <w:sz w:val="22"/>
                  <w:szCs w:val="22"/>
                  <w:lang w:val="en-PH" w:eastAsia="en-US"/>
                </w:rPr>
                <w:t>0.65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08" w:author="Diana Machado" w:date="2019-04-05T18:46:00Z"/>
                <w:rFonts w:ascii="Calibri" w:eastAsia="PMingLiU" w:hAnsi="Calibri" w:cs="Calibri"/>
                <w:color w:val="000000"/>
                <w:sz w:val="22"/>
                <w:szCs w:val="22"/>
                <w:lang w:val="en-PH" w:eastAsia="en-US"/>
              </w:rPr>
            </w:pPr>
            <w:ins w:id="64409" w:author="Diana Machado" w:date="2019-04-05T18:46:00Z">
              <w:r w:rsidRPr="008B05C1">
                <w:rPr>
                  <w:rFonts w:ascii="Calibri" w:eastAsia="PMingLiU" w:hAnsi="Calibri" w:cs="Calibri"/>
                  <w:color w:val="000000"/>
                  <w:sz w:val="22"/>
                  <w:szCs w:val="22"/>
                  <w:lang w:val="en-PH" w:eastAsia="en-US"/>
                </w:rPr>
                <w:t>0.66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10" w:author="Diana Machado" w:date="2019-04-05T18:46:00Z"/>
                <w:rFonts w:ascii="Calibri" w:eastAsia="PMingLiU" w:hAnsi="Calibri" w:cs="Calibri"/>
                <w:color w:val="000000"/>
                <w:sz w:val="22"/>
                <w:szCs w:val="22"/>
                <w:lang w:val="en-PH" w:eastAsia="en-US"/>
              </w:rPr>
            </w:pPr>
            <w:ins w:id="64411" w:author="Diana Machado" w:date="2019-04-05T18:46:00Z">
              <w:r w:rsidRPr="008B05C1">
                <w:rPr>
                  <w:rFonts w:ascii="Calibri" w:eastAsia="PMingLiU" w:hAnsi="Calibri" w:cs="Calibri"/>
                  <w:color w:val="000000"/>
                  <w:sz w:val="22"/>
                  <w:szCs w:val="22"/>
                  <w:lang w:val="en-PH" w:eastAsia="en-US"/>
                </w:rPr>
                <w:t>1.021</w:t>
              </w:r>
            </w:ins>
          </w:p>
        </w:tc>
      </w:tr>
      <w:tr w:rsidR="00787B33" w:rsidRPr="008B05C1" w:rsidTr="00787B33">
        <w:trPr>
          <w:trHeight w:val="288"/>
          <w:ins w:id="6441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1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14" w:author="Diana Machado" w:date="2019-04-05T18:46:00Z"/>
                <w:rFonts w:ascii="Calibri" w:eastAsia="PMingLiU" w:hAnsi="Calibri" w:cs="Calibri"/>
                <w:color w:val="000000"/>
                <w:sz w:val="22"/>
                <w:szCs w:val="22"/>
                <w:lang w:val="en-PH" w:eastAsia="en-US"/>
              </w:rPr>
            </w:pPr>
            <w:ins w:id="64415" w:author="Diana Machado" w:date="2019-04-05T18:46:00Z">
              <w:r w:rsidRPr="008B05C1">
                <w:rPr>
                  <w:rFonts w:ascii="Calibri" w:eastAsia="PMingLiU" w:hAnsi="Calibri" w:cs="Calibri"/>
                  <w:color w:val="000000"/>
                  <w:sz w:val="22"/>
                  <w:szCs w:val="22"/>
                  <w:lang w:val="en-PH" w:eastAsia="en-US"/>
                </w:rPr>
                <w:t>3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16" w:author="Diana Machado" w:date="2019-04-05T18:46:00Z"/>
                <w:rFonts w:ascii="Calibri" w:eastAsia="PMingLiU" w:hAnsi="Calibri" w:cs="Calibri"/>
                <w:color w:val="000000"/>
                <w:sz w:val="22"/>
                <w:szCs w:val="22"/>
                <w:lang w:val="en-PH" w:eastAsia="en-US"/>
              </w:rPr>
            </w:pPr>
            <w:ins w:id="64417" w:author="Diana Machado" w:date="2019-04-05T18:46:00Z">
              <w:r w:rsidRPr="008B05C1">
                <w:rPr>
                  <w:rFonts w:ascii="Calibri" w:eastAsia="PMingLiU" w:hAnsi="Calibri" w:cs="Calibri"/>
                  <w:color w:val="000000"/>
                  <w:sz w:val="22"/>
                  <w:szCs w:val="22"/>
                  <w:lang w:val="en-PH" w:eastAsia="en-US"/>
                </w:rPr>
                <w:t>TAYLO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418" w:author="Diana Machado" w:date="2019-04-05T18:46:00Z"/>
                <w:rFonts w:ascii="Calibri" w:eastAsia="PMingLiU" w:hAnsi="Calibri" w:cs="Calibri"/>
                <w:color w:val="000000"/>
                <w:sz w:val="22"/>
                <w:szCs w:val="22"/>
                <w:lang w:val="en-PH" w:eastAsia="en-US"/>
              </w:rPr>
            </w:pPr>
            <w:ins w:id="64419" w:author="Diana Machado" w:date="2019-04-05T18:46:00Z">
              <w:r w:rsidRPr="008B05C1">
                <w:rPr>
                  <w:rFonts w:ascii="Calibri" w:eastAsia="PMingLiU" w:hAnsi="Calibri" w:cs="Calibri"/>
                  <w:color w:val="000000"/>
                  <w:sz w:val="22"/>
                  <w:szCs w:val="22"/>
                  <w:lang w:val="en-PH" w:eastAsia="en-US"/>
                </w:rPr>
                <w:t>0.30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20" w:author="Diana Machado" w:date="2019-04-05T18:46:00Z"/>
                <w:rFonts w:ascii="Calibri" w:eastAsia="PMingLiU" w:hAnsi="Calibri" w:cs="Calibri"/>
                <w:color w:val="000000"/>
                <w:sz w:val="22"/>
                <w:szCs w:val="22"/>
                <w:lang w:val="en-PH" w:eastAsia="en-US"/>
              </w:rPr>
            </w:pPr>
            <w:ins w:id="64421" w:author="Diana Machado" w:date="2019-04-05T18:46:00Z">
              <w:r w:rsidRPr="008B05C1">
                <w:rPr>
                  <w:rFonts w:ascii="Calibri" w:eastAsia="PMingLiU" w:hAnsi="Calibri" w:cs="Calibri"/>
                  <w:color w:val="000000"/>
                  <w:sz w:val="22"/>
                  <w:szCs w:val="22"/>
                  <w:lang w:val="en-PH" w:eastAsia="en-US"/>
                </w:rPr>
                <w:t>0.33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22" w:author="Diana Machado" w:date="2019-04-05T18:46:00Z"/>
                <w:rFonts w:ascii="Calibri" w:eastAsia="PMingLiU" w:hAnsi="Calibri" w:cs="Calibri"/>
                <w:color w:val="000000"/>
                <w:sz w:val="22"/>
                <w:szCs w:val="22"/>
                <w:lang w:val="en-PH" w:eastAsia="en-US"/>
              </w:rPr>
            </w:pPr>
            <w:ins w:id="64423" w:author="Diana Machado" w:date="2019-04-05T18:46:00Z">
              <w:r w:rsidRPr="008B05C1">
                <w:rPr>
                  <w:rFonts w:ascii="Calibri" w:eastAsia="PMingLiU" w:hAnsi="Calibri" w:cs="Calibri"/>
                  <w:color w:val="000000"/>
                  <w:sz w:val="22"/>
                  <w:szCs w:val="22"/>
                  <w:lang w:val="en-PH" w:eastAsia="en-US"/>
                </w:rPr>
                <w:t>1.081</w:t>
              </w:r>
            </w:ins>
          </w:p>
        </w:tc>
      </w:tr>
      <w:tr w:rsidR="00787B33" w:rsidRPr="008B05C1" w:rsidTr="00787B33">
        <w:trPr>
          <w:trHeight w:val="288"/>
          <w:ins w:id="6442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2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26" w:author="Diana Machado" w:date="2019-04-05T18:46:00Z"/>
                <w:rFonts w:ascii="Calibri" w:eastAsia="PMingLiU" w:hAnsi="Calibri" w:cs="Calibri"/>
                <w:color w:val="000000"/>
                <w:sz w:val="22"/>
                <w:szCs w:val="22"/>
                <w:lang w:val="en-PH" w:eastAsia="en-US"/>
              </w:rPr>
            </w:pPr>
            <w:ins w:id="64427" w:author="Diana Machado" w:date="2019-04-05T18:46:00Z">
              <w:r w:rsidRPr="008B05C1">
                <w:rPr>
                  <w:rFonts w:ascii="Calibri" w:eastAsia="PMingLiU" w:hAnsi="Calibri" w:cs="Calibri"/>
                  <w:color w:val="000000"/>
                  <w:sz w:val="22"/>
                  <w:szCs w:val="22"/>
                  <w:lang w:val="en-PH" w:eastAsia="en-US"/>
                </w:rPr>
                <w:t>3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28" w:author="Diana Machado" w:date="2019-04-05T18:46:00Z"/>
                <w:rFonts w:ascii="Calibri" w:eastAsia="PMingLiU" w:hAnsi="Calibri" w:cs="Calibri"/>
                <w:color w:val="000000"/>
                <w:sz w:val="22"/>
                <w:szCs w:val="22"/>
                <w:lang w:val="en-PH" w:eastAsia="en-US"/>
              </w:rPr>
            </w:pPr>
            <w:ins w:id="64429" w:author="Diana Machado" w:date="2019-04-05T18:46:00Z">
              <w:r w:rsidRPr="008B05C1">
                <w:rPr>
                  <w:rFonts w:ascii="Calibri" w:eastAsia="PMingLiU" w:hAnsi="Calibri" w:cs="Calibri"/>
                  <w:color w:val="000000"/>
                  <w:sz w:val="22"/>
                  <w:szCs w:val="22"/>
                  <w:lang w:val="en-PH" w:eastAsia="en-US"/>
                </w:rPr>
                <w:t>VOLUSI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430" w:author="Diana Machado" w:date="2019-04-05T18:46:00Z"/>
                <w:rFonts w:ascii="Calibri" w:eastAsia="PMingLiU" w:hAnsi="Calibri" w:cs="Calibri"/>
                <w:color w:val="000000"/>
                <w:sz w:val="22"/>
                <w:szCs w:val="22"/>
                <w:lang w:val="en-PH" w:eastAsia="en-US"/>
              </w:rPr>
            </w:pPr>
            <w:ins w:id="64431" w:author="Diana Machado" w:date="2019-04-05T18:46:00Z">
              <w:r w:rsidRPr="008B05C1">
                <w:rPr>
                  <w:rFonts w:ascii="Calibri" w:eastAsia="PMingLiU" w:hAnsi="Calibri" w:cs="Calibri"/>
                  <w:color w:val="000000"/>
                  <w:sz w:val="22"/>
                  <w:szCs w:val="22"/>
                  <w:lang w:val="en-PH" w:eastAsia="en-US"/>
                </w:rPr>
                <w:t>0.54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32" w:author="Diana Machado" w:date="2019-04-05T18:46:00Z"/>
                <w:rFonts w:ascii="Calibri" w:eastAsia="PMingLiU" w:hAnsi="Calibri" w:cs="Calibri"/>
                <w:color w:val="000000"/>
                <w:sz w:val="22"/>
                <w:szCs w:val="22"/>
                <w:lang w:val="en-PH" w:eastAsia="en-US"/>
              </w:rPr>
            </w:pPr>
            <w:ins w:id="64433" w:author="Diana Machado" w:date="2019-04-05T18:46:00Z">
              <w:r w:rsidRPr="008B05C1">
                <w:rPr>
                  <w:rFonts w:ascii="Calibri" w:eastAsia="PMingLiU" w:hAnsi="Calibri" w:cs="Calibri"/>
                  <w:color w:val="000000"/>
                  <w:sz w:val="22"/>
                  <w:szCs w:val="22"/>
                  <w:lang w:val="en-PH" w:eastAsia="en-US"/>
                </w:rPr>
                <w:t>0.55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34" w:author="Diana Machado" w:date="2019-04-05T18:46:00Z"/>
                <w:rFonts w:ascii="Calibri" w:eastAsia="PMingLiU" w:hAnsi="Calibri" w:cs="Calibri"/>
                <w:color w:val="000000"/>
                <w:sz w:val="22"/>
                <w:szCs w:val="22"/>
                <w:lang w:val="en-PH" w:eastAsia="en-US"/>
              </w:rPr>
            </w:pPr>
            <w:ins w:id="64435" w:author="Diana Machado" w:date="2019-04-05T18:46:00Z">
              <w:r w:rsidRPr="008B05C1">
                <w:rPr>
                  <w:rFonts w:ascii="Calibri" w:eastAsia="PMingLiU" w:hAnsi="Calibri" w:cs="Calibri"/>
                  <w:color w:val="000000"/>
                  <w:sz w:val="22"/>
                  <w:szCs w:val="22"/>
                  <w:lang w:val="en-PH" w:eastAsia="en-US"/>
                </w:rPr>
                <w:t>1.034</w:t>
              </w:r>
            </w:ins>
          </w:p>
        </w:tc>
      </w:tr>
      <w:tr w:rsidR="00787B33" w:rsidRPr="008B05C1" w:rsidTr="00787B33">
        <w:trPr>
          <w:trHeight w:val="299"/>
          <w:ins w:id="64436" w:author="Diana Machado" w:date="2019-04-05T18:46:00Z"/>
        </w:trPr>
        <w:tc>
          <w:tcPr>
            <w:tcW w:w="837" w:type="pct"/>
            <w:tcBorders>
              <w:top w:val="nil"/>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443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438" w:author="Diana Machado" w:date="2019-04-05T18:46:00Z"/>
                <w:rFonts w:ascii="Calibri" w:eastAsia="PMingLiU" w:hAnsi="Calibri" w:cs="Calibri"/>
                <w:color w:val="000000"/>
                <w:sz w:val="22"/>
                <w:szCs w:val="22"/>
                <w:lang w:val="en-PH" w:eastAsia="en-US"/>
              </w:rPr>
            </w:pPr>
            <w:ins w:id="64439" w:author="Diana Machado" w:date="2019-04-05T18:46:00Z">
              <w:r w:rsidRPr="008B05C1">
                <w:rPr>
                  <w:rFonts w:ascii="Calibri" w:eastAsia="PMingLiU" w:hAnsi="Calibri" w:cs="Calibri"/>
                  <w:color w:val="000000"/>
                  <w:sz w:val="22"/>
                  <w:szCs w:val="22"/>
                  <w:lang w:val="en-PH" w:eastAsia="en-US"/>
                </w:rPr>
                <w:t>40</w:t>
              </w:r>
            </w:ins>
          </w:p>
        </w:tc>
        <w:tc>
          <w:tcPr>
            <w:tcW w:w="773"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440" w:author="Diana Machado" w:date="2019-04-05T18:46:00Z"/>
                <w:rFonts w:ascii="Calibri" w:eastAsia="PMingLiU" w:hAnsi="Calibri" w:cs="Calibri"/>
                <w:color w:val="000000"/>
                <w:sz w:val="22"/>
                <w:szCs w:val="22"/>
                <w:lang w:val="en-PH" w:eastAsia="en-US"/>
              </w:rPr>
            </w:pPr>
            <w:ins w:id="64441" w:author="Diana Machado" w:date="2019-04-05T18:46:00Z">
              <w:r w:rsidRPr="008B05C1">
                <w:rPr>
                  <w:rFonts w:ascii="Calibri" w:eastAsia="PMingLiU" w:hAnsi="Calibri" w:cs="Calibri"/>
                  <w:color w:val="000000"/>
                  <w:sz w:val="22"/>
                  <w:szCs w:val="22"/>
                  <w:lang w:val="en-PH" w:eastAsia="en-US"/>
                </w:rPr>
                <w:t>WAKULLA</w:t>
              </w:r>
            </w:ins>
          </w:p>
        </w:tc>
        <w:tc>
          <w:tcPr>
            <w:tcW w:w="921" w:type="pct"/>
            <w:tcBorders>
              <w:top w:val="single" w:sz="6" w:space="0" w:color="auto"/>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4442" w:author="Diana Machado" w:date="2019-04-05T18:46:00Z"/>
                <w:rFonts w:ascii="Calibri" w:eastAsia="PMingLiU" w:hAnsi="Calibri" w:cs="Calibri"/>
                <w:color w:val="000000"/>
                <w:sz w:val="22"/>
                <w:szCs w:val="22"/>
                <w:lang w:val="en-PH" w:eastAsia="en-US"/>
              </w:rPr>
            </w:pPr>
            <w:ins w:id="64443" w:author="Diana Machado" w:date="2019-04-05T18:46:00Z">
              <w:r w:rsidRPr="008B05C1">
                <w:rPr>
                  <w:rFonts w:ascii="Calibri" w:eastAsia="PMingLiU" w:hAnsi="Calibri" w:cs="Calibri"/>
                  <w:color w:val="000000"/>
                  <w:sz w:val="22"/>
                  <w:szCs w:val="22"/>
                  <w:lang w:val="en-PH" w:eastAsia="en-US"/>
                </w:rPr>
                <w:t>0.788</w:t>
              </w:r>
            </w:ins>
          </w:p>
        </w:tc>
        <w:tc>
          <w:tcPr>
            <w:tcW w:w="921" w:type="pct"/>
            <w:tcBorders>
              <w:top w:val="single" w:sz="6" w:space="0" w:color="auto"/>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444" w:author="Diana Machado" w:date="2019-04-05T18:46:00Z"/>
                <w:rFonts w:ascii="Calibri" w:eastAsia="PMingLiU" w:hAnsi="Calibri" w:cs="Calibri"/>
                <w:color w:val="000000"/>
                <w:sz w:val="22"/>
                <w:szCs w:val="22"/>
                <w:lang w:val="en-PH" w:eastAsia="en-US"/>
              </w:rPr>
            </w:pPr>
            <w:ins w:id="64445" w:author="Diana Machado" w:date="2019-04-05T18:46:00Z">
              <w:r w:rsidRPr="008B05C1">
                <w:rPr>
                  <w:rFonts w:ascii="Calibri" w:eastAsia="PMingLiU" w:hAnsi="Calibri" w:cs="Calibri"/>
                  <w:color w:val="000000"/>
                  <w:sz w:val="22"/>
                  <w:szCs w:val="22"/>
                  <w:lang w:val="en-PH" w:eastAsia="en-US"/>
                </w:rPr>
                <w:t>0.893</w:t>
              </w:r>
            </w:ins>
          </w:p>
        </w:tc>
        <w:tc>
          <w:tcPr>
            <w:tcW w:w="1052"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446" w:author="Diana Machado" w:date="2019-04-05T18:46:00Z"/>
                <w:rFonts w:ascii="Calibri" w:eastAsia="PMingLiU" w:hAnsi="Calibri" w:cs="Calibri"/>
                <w:color w:val="000000"/>
                <w:sz w:val="22"/>
                <w:szCs w:val="22"/>
                <w:lang w:val="en-PH" w:eastAsia="en-US"/>
              </w:rPr>
            </w:pPr>
            <w:ins w:id="64447" w:author="Diana Machado" w:date="2019-04-05T18:46:00Z">
              <w:r w:rsidRPr="008B05C1">
                <w:rPr>
                  <w:rFonts w:ascii="Calibri" w:eastAsia="PMingLiU" w:hAnsi="Calibri" w:cs="Calibri"/>
                  <w:color w:val="000000"/>
                  <w:sz w:val="22"/>
                  <w:szCs w:val="22"/>
                  <w:lang w:val="en-PH" w:eastAsia="en-US"/>
                </w:rPr>
                <w:t>1.134</w:t>
              </w:r>
            </w:ins>
          </w:p>
        </w:tc>
      </w:tr>
      <w:tr w:rsidR="00787B33" w:rsidRPr="008B05C1" w:rsidTr="00787B33">
        <w:trPr>
          <w:trHeight w:val="288"/>
          <w:ins w:id="64448" w:author="Diana Machado" w:date="2019-04-05T18:46:00Z"/>
        </w:trPr>
        <w:tc>
          <w:tcPr>
            <w:tcW w:w="837" w:type="pct"/>
            <w:tcBorders>
              <w:top w:val="single" w:sz="12" w:space="0" w:color="auto"/>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49" w:author="Diana Machado" w:date="2019-04-05T18:46:00Z"/>
                <w:rFonts w:ascii="Calibri" w:eastAsia="PMingLiU" w:hAnsi="Calibri" w:cs="Calibri"/>
                <w:color w:val="000000"/>
                <w:sz w:val="22"/>
                <w:szCs w:val="22"/>
                <w:lang w:val="en-PH" w:eastAsia="en-US"/>
              </w:rPr>
            </w:pPr>
            <w:ins w:id="64450" w:author="Diana Machado" w:date="2019-04-05T18:46:00Z">
              <w:r w:rsidRPr="008B05C1">
                <w:rPr>
                  <w:rFonts w:ascii="Calibri" w:eastAsia="PMingLiU" w:hAnsi="Calibri" w:cs="Calibri"/>
                  <w:color w:val="000000"/>
                  <w:sz w:val="22"/>
                  <w:szCs w:val="22"/>
                  <w:lang w:val="en-PH" w:eastAsia="en-US"/>
                </w:rPr>
                <w:t>Condo Unit</w:t>
              </w:r>
            </w:ins>
          </w:p>
        </w:tc>
        <w:tc>
          <w:tcPr>
            <w:tcW w:w="495" w:type="pct"/>
            <w:tcBorders>
              <w:top w:val="single" w:sz="12"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51" w:author="Diana Machado" w:date="2019-04-05T18:46:00Z"/>
                <w:rFonts w:ascii="Calibri" w:eastAsia="PMingLiU" w:hAnsi="Calibri" w:cs="Calibri"/>
                <w:color w:val="000000"/>
                <w:sz w:val="22"/>
                <w:szCs w:val="22"/>
                <w:lang w:val="en-PH" w:eastAsia="en-US"/>
              </w:rPr>
            </w:pPr>
            <w:ins w:id="64452" w:author="Diana Machado" w:date="2019-04-05T18:46:00Z">
              <w:r w:rsidRPr="008B05C1">
                <w:rPr>
                  <w:rFonts w:ascii="Calibri" w:eastAsia="PMingLiU" w:hAnsi="Calibri" w:cs="Calibri"/>
                  <w:color w:val="000000"/>
                  <w:sz w:val="22"/>
                  <w:szCs w:val="22"/>
                  <w:lang w:val="en-PH" w:eastAsia="en-US"/>
                </w:rPr>
                <w:t>1</w:t>
              </w:r>
            </w:ins>
          </w:p>
        </w:tc>
        <w:tc>
          <w:tcPr>
            <w:tcW w:w="773" w:type="pct"/>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53" w:author="Diana Machado" w:date="2019-04-05T18:46:00Z"/>
                <w:rFonts w:ascii="Calibri" w:eastAsia="PMingLiU" w:hAnsi="Calibri" w:cs="Calibri"/>
                <w:color w:val="000000"/>
                <w:sz w:val="22"/>
                <w:szCs w:val="22"/>
                <w:lang w:val="en-PH" w:eastAsia="en-US"/>
              </w:rPr>
            </w:pPr>
            <w:ins w:id="64454" w:author="Diana Machado" w:date="2019-04-05T18:46:00Z">
              <w:r w:rsidRPr="008B05C1">
                <w:rPr>
                  <w:rFonts w:ascii="Calibri" w:eastAsia="PMingLiU" w:hAnsi="Calibri" w:cs="Calibri"/>
                  <w:color w:val="000000"/>
                  <w:sz w:val="22"/>
                  <w:szCs w:val="22"/>
                  <w:lang w:val="en-PH" w:eastAsia="en-US"/>
                </w:rPr>
                <w:t>BAY</w:t>
              </w:r>
            </w:ins>
          </w:p>
        </w:tc>
        <w:tc>
          <w:tcPr>
            <w:tcW w:w="921" w:type="pct"/>
            <w:tcBorders>
              <w:top w:val="single" w:sz="12"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455" w:author="Diana Machado" w:date="2019-04-05T18:46:00Z"/>
                <w:rFonts w:ascii="Calibri" w:eastAsia="PMingLiU" w:hAnsi="Calibri" w:cs="Calibri"/>
                <w:color w:val="000000"/>
                <w:sz w:val="22"/>
                <w:szCs w:val="22"/>
                <w:lang w:val="en-PH" w:eastAsia="en-US"/>
              </w:rPr>
            </w:pPr>
            <w:ins w:id="64456" w:author="Diana Machado" w:date="2019-04-05T18:46:00Z">
              <w:r w:rsidRPr="008B05C1">
                <w:rPr>
                  <w:rFonts w:ascii="Calibri" w:eastAsia="PMingLiU" w:hAnsi="Calibri" w:cs="Calibri"/>
                  <w:color w:val="000000"/>
                  <w:sz w:val="22"/>
                  <w:szCs w:val="22"/>
                  <w:lang w:val="en-PH" w:eastAsia="en-US"/>
                </w:rPr>
                <w:t>1.742</w:t>
              </w:r>
            </w:ins>
          </w:p>
        </w:tc>
        <w:tc>
          <w:tcPr>
            <w:tcW w:w="921" w:type="pct"/>
            <w:tcBorders>
              <w:top w:val="single" w:sz="12"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57" w:author="Diana Machado" w:date="2019-04-05T18:46:00Z"/>
                <w:rFonts w:ascii="Calibri" w:eastAsia="PMingLiU" w:hAnsi="Calibri" w:cs="Calibri"/>
                <w:color w:val="000000"/>
                <w:sz w:val="22"/>
                <w:szCs w:val="22"/>
                <w:lang w:val="en-PH" w:eastAsia="en-US"/>
              </w:rPr>
            </w:pPr>
            <w:ins w:id="64458" w:author="Diana Machado" w:date="2019-04-05T18:46:00Z">
              <w:r w:rsidRPr="008B05C1">
                <w:rPr>
                  <w:rFonts w:ascii="Calibri" w:eastAsia="PMingLiU" w:hAnsi="Calibri" w:cs="Calibri"/>
                  <w:color w:val="000000"/>
                  <w:sz w:val="22"/>
                  <w:szCs w:val="22"/>
                  <w:lang w:val="en-PH" w:eastAsia="en-US"/>
                </w:rPr>
                <w:t>1.967</w:t>
              </w:r>
            </w:ins>
          </w:p>
        </w:tc>
        <w:tc>
          <w:tcPr>
            <w:tcW w:w="1052" w:type="pct"/>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59" w:author="Diana Machado" w:date="2019-04-05T18:46:00Z"/>
                <w:rFonts w:ascii="Calibri" w:eastAsia="PMingLiU" w:hAnsi="Calibri" w:cs="Calibri"/>
                <w:color w:val="000000"/>
                <w:sz w:val="22"/>
                <w:szCs w:val="22"/>
                <w:lang w:val="en-PH" w:eastAsia="en-US"/>
              </w:rPr>
            </w:pPr>
            <w:ins w:id="64460" w:author="Diana Machado" w:date="2019-04-05T18:46:00Z">
              <w:r w:rsidRPr="008B05C1">
                <w:rPr>
                  <w:rFonts w:ascii="Calibri" w:eastAsia="PMingLiU" w:hAnsi="Calibri" w:cs="Calibri"/>
                  <w:color w:val="000000"/>
                  <w:sz w:val="22"/>
                  <w:szCs w:val="22"/>
                  <w:lang w:val="en-PH" w:eastAsia="en-US"/>
                </w:rPr>
                <w:t>1.129</w:t>
              </w:r>
            </w:ins>
          </w:p>
        </w:tc>
      </w:tr>
      <w:tr w:rsidR="00787B33" w:rsidRPr="008B05C1" w:rsidTr="00787B33">
        <w:trPr>
          <w:trHeight w:val="288"/>
          <w:ins w:id="6446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6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63" w:author="Diana Machado" w:date="2019-04-05T18:46:00Z"/>
                <w:rFonts w:ascii="Calibri" w:eastAsia="PMingLiU" w:hAnsi="Calibri" w:cs="Calibri"/>
                <w:color w:val="000000"/>
                <w:sz w:val="22"/>
                <w:szCs w:val="22"/>
                <w:lang w:val="en-PH" w:eastAsia="en-US"/>
              </w:rPr>
            </w:pPr>
            <w:ins w:id="64464" w:author="Diana Machado" w:date="2019-04-05T18:46:00Z">
              <w:r w:rsidRPr="008B05C1">
                <w:rPr>
                  <w:rFonts w:ascii="Calibri" w:eastAsia="PMingLiU" w:hAnsi="Calibri" w:cs="Calibri"/>
                  <w:color w:val="000000"/>
                  <w:sz w:val="22"/>
                  <w:szCs w:val="22"/>
                  <w:lang w:val="en-PH" w:eastAsia="en-US"/>
                </w:rPr>
                <w:t>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65" w:author="Diana Machado" w:date="2019-04-05T18:46:00Z"/>
                <w:rFonts w:ascii="Calibri" w:eastAsia="PMingLiU" w:hAnsi="Calibri" w:cs="Calibri"/>
                <w:color w:val="000000"/>
                <w:sz w:val="22"/>
                <w:szCs w:val="22"/>
                <w:lang w:val="en-PH" w:eastAsia="en-US"/>
              </w:rPr>
            </w:pPr>
            <w:ins w:id="64466" w:author="Diana Machado" w:date="2019-04-05T18:46:00Z">
              <w:r w:rsidRPr="008B05C1">
                <w:rPr>
                  <w:rFonts w:ascii="Calibri" w:eastAsia="PMingLiU" w:hAnsi="Calibri" w:cs="Calibri"/>
                  <w:color w:val="000000"/>
                  <w:sz w:val="22"/>
                  <w:szCs w:val="22"/>
                  <w:lang w:val="en-PH" w:eastAsia="en-US"/>
                </w:rPr>
                <w:t>BREV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467" w:author="Diana Machado" w:date="2019-04-05T18:46:00Z"/>
                <w:rFonts w:ascii="Calibri" w:eastAsia="PMingLiU" w:hAnsi="Calibri" w:cs="Calibri"/>
                <w:color w:val="000000"/>
                <w:sz w:val="22"/>
                <w:szCs w:val="22"/>
                <w:lang w:val="en-PH" w:eastAsia="en-US"/>
              </w:rPr>
            </w:pPr>
            <w:ins w:id="64468" w:author="Diana Machado" w:date="2019-04-05T18:46:00Z">
              <w:r w:rsidRPr="008B05C1">
                <w:rPr>
                  <w:rFonts w:ascii="Calibri" w:eastAsia="PMingLiU" w:hAnsi="Calibri" w:cs="Calibri"/>
                  <w:color w:val="000000"/>
                  <w:sz w:val="22"/>
                  <w:szCs w:val="22"/>
                  <w:lang w:val="en-PH" w:eastAsia="en-US"/>
                </w:rPr>
                <w:t>1.31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69" w:author="Diana Machado" w:date="2019-04-05T18:46:00Z"/>
                <w:rFonts w:ascii="Calibri" w:eastAsia="PMingLiU" w:hAnsi="Calibri" w:cs="Calibri"/>
                <w:color w:val="000000"/>
                <w:sz w:val="22"/>
                <w:szCs w:val="22"/>
                <w:lang w:val="en-PH" w:eastAsia="en-US"/>
              </w:rPr>
            </w:pPr>
            <w:ins w:id="64470" w:author="Diana Machado" w:date="2019-04-05T18:46:00Z">
              <w:r w:rsidRPr="008B05C1">
                <w:rPr>
                  <w:rFonts w:ascii="Calibri" w:eastAsia="PMingLiU" w:hAnsi="Calibri" w:cs="Calibri"/>
                  <w:color w:val="000000"/>
                  <w:sz w:val="22"/>
                  <w:szCs w:val="22"/>
                  <w:lang w:val="en-PH" w:eastAsia="en-US"/>
                </w:rPr>
                <w:t>1.35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71" w:author="Diana Machado" w:date="2019-04-05T18:46:00Z"/>
                <w:rFonts w:ascii="Calibri" w:eastAsia="PMingLiU" w:hAnsi="Calibri" w:cs="Calibri"/>
                <w:color w:val="000000"/>
                <w:sz w:val="22"/>
                <w:szCs w:val="22"/>
                <w:lang w:val="en-PH" w:eastAsia="en-US"/>
              </w:rPr>
            </w:pPr>
            <w:ins w:id="64472" w:author="Diana Machado" w:date="2019-04-05T18:46:00Z">
              <w:r w:rsidRPr="008B05C1">
                <w:rPr>
                  <w:rFonts w:ascii="Calibri" w:eastAsia="PMingLiU" w:hAnsi="Calibri" w:cs="Calibri"/>
                  <w:color w:val="000000"/>
                  <w:sz w:val="22"/>
                  <w:szCs w:val="22"/>
                  <w:lang w:val="en-PH" w:eastAsia="en-US"/>
                </w:rPr>
                <w:t>1.029</w:t>
              </w:r>
            </w:ins>
          </w:p>
        </w:tc>
      </w:tr>
      <w:tr w:rsidR="00787B33" w:rsidRPr="008B05C1" w:rsidTr="00787B33">
        <w:trPr>
          <w:trHeight w:val="288"/>
          <w:ins w:id="6447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7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75" w:author="Diana Machado" w:date="2019-04-05T18:46:00Z"/>
                <w:rFonts w:ascii="Calibri" w:eastAsia="PMingLiU" w:hAnsi="Calibri" w:cs="Calibri"/>
                <w:color w:val="000000"/>
                <w:sz w:val="22"/>
                <w:szCs w:val="22"/>
                <w:lang w:val="en-PH" w:eastAsia="en-US"/>
              </w:rPr>
            </w:pPr>
            <w:ins w:id="64476" w:author="Diana Machado" w:date="2019-04-05T18:46:00Z">
              <w:r w:rsidRPr="008B05C1">
                <w:rPr>
                  <w:rFonts w:ascii="Calibri" w:eastAsia="PMingLiU" w:hAnsi="Calibri" w:cs="Calibri"/>
                  <w:color w:val="000000"/>
                  <w:sz w:val="22"/>
                  <w:szCs w:val="22"/>
                  <w:lang w:val="en-PH" w:eastAsia="en-US"/>
                </w:rPr>
                <w:t>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77" w:author="Diana Machado" w:date="2019-04-05T18:46:00Z"/>
                <w:rFonts w:ascii="Calibri" w:eastAsia="PMingLiU" w:hAnsi="Calibri" w:cs="Calibri"/>
                <w:color w:val="000000"/>
                <w:sz w:val="22"/>
                <w:szCs w:val="22"/>
                <w:lang w:val="en-PH" w:eastAsia="en-US"/>
              </w:rPr>
            </w:pPr>
            <w:ins w:id="64478" w:author="Diana Machado" w:date="2019-04-05T18:46:00Z">
              <w:r w:rsidRPr="008B05C1">
                <w:rPr>
                  <w:rFonts w:ascii="Calibri" w:eastAsia="PMingLiU" w:hAnsi="Calibri" w:cs="Calibri"/>
                  <w:color w:val="000000"/>
                  <w:sz w:val="22"/>
                  <w:szCs w:val="22"/>
                  <w:lang w:val="en-PH" w:eastAsia="en-US"/>
                </w:rPr>
                <w:t>BREV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479" w:author="Diana Machado" w:date="2019-04-05T18:46:00Z"/>
                <w:rFonts w:ascii="Calibri" w:eastAsia="PMingLiU" w:hAnsi="Calibri" w:cs="Calibri"/>
                <w:color w:val="000000"/>
                <w:sz w:val="22"/>
                <w:szCs w:val="22"/>
                <w:lang w:val="en-PH" w:eastAsia="en-US"/>
              </w:rPr>
            </w:pPr>
            <w:ins w:id="64480" w:author="Diana Machado" w:date="2019-04-05T18:46:00Z">
              <w:r w:rsidRPr="008B05C1">
                <w:rPr>
                  <w:rFonts w:ascii="Calibri" w:eastAsia="PMingLiU" w:hAnsi="Calibri" w:cs="Calibri"/>
                  <w:color w:val="000000"/>
                  <w:sz w:val="22"/>
                  <w:szCs w:val="22"/>
                  <w:lang w:val="en-PH" w:eastAsia="en-US"/>
                </w:rPr>
                <w:t>1.232</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81" w:author="Diana Machado" w:date="2019-04-05T18:46:00Z"/>
                <w:rFonts w:ascii="Calibri" w:eastAsia="PMingLiU" w:hAnsi="Calibri" w:cs="Calibri"/>
                <w:color w:val="000000"/>
                <w:sz w:val="22"/>
                <w:szCs w:val="22"/>
                <w:lang w:val="en-PH" w:eastAsia="en-US"/>
              </w:rPr>
            </w:pPr>
            <w:ins w:id="64482" w:author="Diana Machado" w:date="2019-04-05T18:46:00Z">
              <w:r w:rsidRPr="008B05C1">
                <w:rPr>
                  <w:rFonts w:ascii="Calibri" w:eastAsia="PMingLiU" w:hAnsi="Calibri" w:cs="Calibri"/>
                  <w:color w:val="000000"/>
                  <w:sz w:val="22"/>
                  <w:szCs w:val="22"/>
                  <w:lang w:val="en-PH" w:eastAsia="en-US"/>
                </w:rPr>
                <w:t>1.26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83" w:author="Diana Machado" w:date="2019-04-05T18:46:00Z"/>
                <w:rFonts w:ascii="Calibri" w:eastAsia="PMingLiU" w:hAnsi="Calibri" w:cs="Calibri"/>
                <w:color w:val="000000"/>
                <w:sz w:val="22"/>
                <w:szCs w:val="22"/>
                <w:lang w:val="en-PH" w:eastAsia="en-US"/>
              </w:rPr>
            </w:pPr>
            <w:ins w:id="64484" w:author="Diana Machado" w:date="2019-04-05T18:46:00Z">
              <w:r w:rsidRPr="008B05C1">
                <w:rPr>
                  <w:rFonts w:ascii="Calibri" w:eastAsia="PMingLiU" w:hAnsi="Calibri" w:cs="Calibri"/>
                  <w:color w:val="000000"/>
                  <w:sz w:val="22"/>
                  <w:szCs w:val="22"/>
                  <w:lang w:val="en-PH" w:eastAsia="en-US"/>
                </w:rPr>
                <w:t>1.024</w:t>
              </w:r>
            </w:ins>
          </w:p>
        </w:tc>
      </w:tr>
      <w:tr w:rsidR="00787B33" w:rsidRPr="008B05C1" w:rsidTr="00787B33">
        <w:trPr>
          <w:trHeight w:val="288"/>
          <w:ins w:id="6448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8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87" w:author="Diana Machado" w:date="2019-04-05T18:46:00Z"/>
                <w:rFonts w:ascii="Calibri" w:eastAsia="PMingLiU" w:hAnsi="Calibri" w:cs="Calibri"/>
                <w:color w:val="000000"/>
                <w:sz w:val="22"/>
                <w:szCs w:val="22"/>
                <w:lang w:val="en-PH" w:eastAsia="en-US"/>
              </w:rPr>
            </w:pPr>
            <w:ins w:id="64488" w:author="Diana Machado" w:date="2019-04-05T18:46:00Z">
              <w:r w:rsidRPr="008B05C1">
                <w:rPr>
                  <w:rFonts w:ascii="Calibri" w:eastAsia="PMingLiU" w:hAnsi="Calibri" w:cs="Calibri"/>
                  <w:color w:val="000000"/>
                  <w:sz w:val="22"/>
                  <w:szCs w:val="22"/>
                  <w:lang w:val="en-PH" w:eastAsia="en-US"/>
                </w:rPr>
                <w:t>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89" w:author="Diana Machado" w:date="2019-04-05T18:46:00Z"/>
                <w:rFonts w:ascii="Calibri" w:eastAsia="PMingLiU" w:hAnsi="Calibri" w:cs="Calibri"/>
                <w:color w:val="000000"/>
                <w:sz w:val="22"/>
                <w:szCs w:val="22"/>
                <w:lang w:val="en-PH" w:eastAsia="en-US"/>
              </w:rPr>
            </w:pPr>
            <w:ins w:id="64490" w:author="Diana Machado" w:date="2019-04-05T18:46:00Z">
              <w:r w:rsidRPr="008B05C1">
                <w:rPr>
                  <w:rFonts w:ascii="Calibri" w:eastAsia="PMingLiU" w:hAnsi="Calibri" w:cs="Calibri"/>
                  <w:color w:val="000000"/>
                  <w:sz w:val="22"/>
                  <w:szCs w:val="22"/>
                  <w:lang w:val="en-PH" w:eastAsia="en-US"/>
                </w:rPr>
                <w:t>BROW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491" w:author="Diana Machado" w:date="2019-04-05T18:46:00Z"/>
                <w:rFonts w:ascii="Calibri" w:eastAsia="PMingLiU" w:hAnsi="Calibri" w:cs="Calibri"/>
                <w:color w:val="000000"/>
                <w:sz w:val="22"/>
                <w:szCs w:val="22"/>
                <w:lang w:val="en-PH" w:eastAsia="en-US"/>
              </w:rPr>
            </w:pPr>
            <w:ins w:id="64492" w:author="Diana Machado" w:date="2019-04-05T18:46:00Z">
              <w:r w:rsidRPr="008B05C1">
                <w:rPr>
                  <w:rFonts w:ascii="Calibri" w:eastAsia="PMingLiU" w:hAnsi="Calibri" w:cs="Calibri"/>
                  <w:color w:val="000000"/>
                  <w:sz w:val="22"/>
                  <w:szCs w:val="22"/>
                  <w:lang w:val="en-PH" w:eastAsia="en-US"/>
                </w:rPr>
                <w:t>2.53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93" w:author="Diana Machado" w:date="2019-04-05T18:46:00Z"/>
                <w:rFonts w:ascii="Calibri" w:eastAsia="PMingLiU" w:hAnsi="Calibri" w:cs="Calibri"/>
                <w:color w:val="000000"/>
                <w:sz w:val="22"/>
                <w:szCs w:val="22"/>
                <w:lang w:val="en-PH" w:eastAsia="en-US"/>
              </w:rPr>
            </w:pPr>
            <w:ins w:id="64494" w:author="Diana Machado" w:date="2019-04-05T18:46:00Z">
              <w:r w:rsidRPr="008B05C1">
                <w:rPr>
                  <w:rFonts w:ascii="Calibri" w:eastAsia="PMingLiU" w:hAnsi="Calibri" w:cs="Calibri"/>
                  <w:color w:val="000000"/>
                  <w:sz w:val="22"/>
                  <w:szCs w:val="22"/>
                  <w:lang w:val="en-PH" w:eastAsia="en-US"/>
                </w:rPr>
                <w:t>2.61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95" w:author="Diana Machado" w:date="2019-04-05T18:46:00Z"/>
                <w:rFonts w:ascii="Calibri" w:eastAsia="PMingLiU" w:hAnsi="Calibri" w:cs="Calibri"/>
                <w:color w:val="000000"/>
                <w:sz w:val="22"/>
                <w:szCs w:val="22"/>
                <w:lang w:val="en-PH" w:eastAsia="en-US"/>
              </w:rPr>
            </w:pPr>
            <w:ins w:id="64496" w:author="Diana Machado" w:date="2019-04-05T18:46:00Z">
              <w:r w:rsidRPr="008B05C1">
                <w:rPr>
                  <w:rFonts w:ascii="Calibri" w:eastAsia="PMingLiU" w:hAnsi="Calibri" w:cs="Calibri"/>
                  <w:color w:val="000000"/>
                  <w:sz w:val="22"/>
                  <w:szCs w:val="22"/>
                  <w:lang w:val="en-PH" w:eastAsia="en-US"/>
                </w:rPr>
                <w:t>1.032</w:t>
              </w:r>
            </w:ins>
          </w:p>
        </w:tc>
      </w:tr>
      <w:tr w:rsidR="00787B33" w:rsidRPr="008B05C1" w:rsidTr="00787B33">
        <w:trPr>
          <w:trHeight w:val="288"/>
          <w:ins w:id="6449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9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99" w:author="Diana Machado" w:date="2019-04-05T18:46:00Z"/>
                <w:rFonts w:ascii="Calibri" w:eastAsia="PMingLiU" w:hAnsi="Calibri" w:cs="Calibri"/>
                <w:color w:val="000000"/>
                <w:sz w:val="22"/>
                <w:szCs w:val="22"/>
                <w:lang w:val="en-PH" w:eastAsia="en-US"/>
              </w:rPr>
            </w:pPr>
            <w:ins w:id="64500" w:author="Diana Machado" w:date="2019-04-05T18:46:00Z">
              <w:r w:rsidRPr="008B05C1">
                <w:rPr>
                  <w:rFonts w:ascii="Calibri" w:eastAsia="PMingLiU" w:hAnsi="Calibri" w:cs="Calibri"/>
                  <w:color w:val="000000"/>
                  <w:sz w:val="22"/>
                  <w:szCs w:val="22"/>
                  <w:lang w:val="en-PH" w:eastAsia="en-US"/>
                </w:rPr>
                <w:t>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01" w:author="Diana Machado" w:date="2019-04-05T18:46:00Z"/>
                <w:rFonts w:ascii="Calibri" w:eastAsia="PMingLiU" w:hAnsi="Calibri" w:cs="Calibri"/>
                <w:color w:val="000000"/>
                <w:sz w:val="22"/>
                <w:szCs w:val="22"/>
                <w:lang w:val="en-PH" w:eastAsia="en-US"/>
              </w:rPr>
            </w:pPr>
            <w:ins w:id="64502" w:author="Diana Machado" w:date="2019-04-05T18:46:00Z">
              <w:r w:rsidRPr="008B05C1">
                <w:rPr>
                  <w:rFonts w:ascii="Calibri" w:eastAsia="PMingLiU" w:hAnsi="Calibri" w:cs="Calibri"/>
                  <w:color w:val="000000"/>
                  <w:sz w:val="22"/>
                  <w:szCs w:val="22"/>
                  <w:lang w:val="en-PH" w:eastAsia="en-US"/>
                </w:rPr>
                <w:t>BROW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503" w:author="Diana Machado" w:date="2019-04-05T18:46:00Z"/>
                <w:rFonts w:ascii="Calibri" w:eastAsia="PMingLiU" w:hAnsi="Calibri" w:cs="Calibri"/>
                <w:color w:val="000000"/>
                <w:sz w:val="22"/>
                <w:szCs w:val="22"/>
                <w:lang w:val="en-PH" w:eastAsia="en-US"/>
              </w:rPr>
            </w:pPr>
            <w:ins w:id="64504" w:author="Diana Machado" w:date="2019-04-05T18:46:00Z">
              <w:r w:rsidRPr="008B05C1">
                <w:rPr>
                  <w:rFonts w:ascii="Calibri" w:eastAsia="PMingLiU" w:hAnsi="Calibri" w:cs="Calibri"/>
                  <w:color w:val="000000"/>
                  <w:sz w:val="22"/>
                  <w:szCs w:val="22"/>
                  <w:lang w:val="en-PH" w:eastAsia="en-US"/>
                </w:rPr>
                <w:t>5.222</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05" w:author="Diana Machado" w:date="2019-04-05T18:46:00Z"/>
                <w:rFonts w:ascii="Calibri" w:eastAsia="PMingLiU" w:hAnsi="Calibri" w:cs="Calibri"/>
                <w:color w:val="000000"/>
                <w:sz w:val="22"/>
                <w:szCs w:val="22"/>
                <w:lang w:val="en-PH" w:eastAsia="en-US"/>
              </w:rPr>
            </w:pPr>
            <w:ins w:id="64506" w:author="Diana Machado" w:date="2019-04-05T18:46:00Z">
              <w:r w:rsidRPr="008B05C1">
                <w:rPr>
                  <w:rFonts w:ascii="Calibri" w:eastAsia="PMingLiU" w:hAnsi="Calibri" w:cs="Calibri"/>
                  <w:color w:val="000000"/>
                  <w:sz w:val="22"/>
                  <w:szCs w:val="22"/>
                  <w:lang w:val="en-PH" w:eastAsia="en-US"/>
                </w:rPr>
                <w:t>5.64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07" w:author="Diana Machado" w:date="2019-04-05T18:46:00Z"/>
                <w:rFonts w:ascii="Calibri" w:eastAsia="PMingLiU" w:hAnsi="Calibri" w:cs="Calibri"/>
                <w:color w:val="000000"/>
                <w:sz w:val="22"/>
                <w:szCs w:val="22"/>
                <w:lang w:val="en-PH" w:eastAsia="en-US"/>
              </w:rPr>
            </w:pPr>
            <w:ins w:id="64508" w:author="Diana Machado" w:date="2019-04-05T18:46:00Z">
              <w:r w:rsidRPr="008B05C1">
                <w:rPr>
                  <w:rFonts w:ascii="Calibri" w:eastAsia="PMingLiU" w:hAnsi="Calibri" w:cs="Calibri"/>
                  <w:color w:val="000000"/>
                  <w:sz w:val="22"/>
                  <w:szCs w:val="22"/>
                  <w:lang w:val="en-PH" w:eastAsia="en-US"/>
                </w:rPr>
                <w:t>1.081</w:t>
              </w:r>
            </w:ins>
          </w:p>
        </w:tc>
      </w:tr>
      <w:tr w:rsidR="00787B33" w:rsidRPr="008B05C1" w:rsidTr="00787B33">
        <w:trPr>
          <w:trHeight w:val="288"/>
          <w:ins w:id="6450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51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11" w:author="Diana Machado" w:date="2019-04-05T18:46:00Z"/>
                <w:rFonts w:ascii="Calibri" w:eastAsia="PMingLiU" w:hAnsi="Calibri" w:cs="Calibri"/>
                <w:color w:val="000000"/>
                <w:sz w:val="22"/>
                <w:szCs w:val="22"/>
                <w:lang w:val="en-PH" w:eastAsia="en-US"/>
              </w:rPr>
            </w:pPr>
            <w:ins w:id="64512" w:author="Diana Machado" w:date="2019-04-05T18:46:00Z">
              <w:r w:rsidRPr="008B05C1">
                <w:rPr>
                  <w:rFonts w:ascii="Calibri" w:eastAsia="PMingLiU" w:hAnsi="Calibri" w:cs="Calibri"/>
                  <w:color w:val="000000"/>
                  <w:sz w:val="22"/>
                  <w:szCs w:val="22"/>
                  <w:lang w:val="en-PH" w:eastAsia="en-US"/>
                </w:rPr>
                <w:t>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13" w:author="Diana Machado" w:date="2019-04-05T18:46:00Z"/>
                <w:rFonts w:ascii="Calibri" w:eastAsia="PMingLiU" w:hAnsi="Calibri" w:cs="Calibri"/>
                <w:color w:val="000000"/>
                <w:sz w:val="22"/>
                <w:szCs w:val="22"/>
                <w:lang w:val="en-PH" w:eastAsia="en-US"/>
              </w:rPr>
            </w:pPr>
            <w:ins w:id="64514" w:author="Diana Machado" w:date="2019-04-05T18:46:00Z">
              <w:r w:rsidRPr="008B05C1">
                <w:rPr>
                  <w:rFonts w:ascii="Calibri" w:eastAsia="PMingLiU" w:hAnsi="Calibri" w:cs="Calibri"/>
                  <w:color w:val="000000"/>
                  <w:sz w:val="22"/>
                  <w:szCs w:val="22"/>
                  <w:lang w:val="en-PH" w:eastAsia="en-US"/>
                </w:rPr>
                <w:t>CITRU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515" w:author="Diana Machado" w:date="2019-04-05T18:46:00Z"/>
                <w:rFonts w:ascii="Calibri" w:eastAsia="PMingLiU" w:hAnsi="Calibri" w:cs="Calibri"/>
                <w:color w:val="000000"/>
                <w:sz w:val="22"/>
                <w:szCs w:val="22"/>
                <w:lang w:val="en-PH" w:eastAsia="en-US"/>
              </w:rPr>
            </w:pPr>
            <w:ins w:id="64516" w:author="Diana Machado" w:date="2019-04-05T18:46:00Z">
              <w:r w:rsidRPr="008B05C1">
                <w:rPr>
                  <w:rFonts w:ascii="Calibri" w:eastAsia="PMingLiU" w:hAnsi="Calibri" w:cs="Calibri"/>
                  <w:color w:val="000000"/>
                  <w:sz w:val="22"/>
                  <w:szCs w:val="22"/>
                  <w:lang w:val="en-PH" w:eastAsia="en-US"/>
                </w:rPr>
                <w:t>0.94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17" w:author="Diana Machado" w:date="2019-04-05T18:46:00Z"/>
                <w:rFonts w:ascii="Calibri" w:eastAsia="PMingLiU" w:hAnsi="Calibri" w:cs="Calibri"/>
                <w:color w:val="000000"/>
                <w:sz w:val="22"/>
                <w:szCs w:val="22"/>
                <w:lang w:val="en-PH" w:eastAsia="en-US"/>
              </w:rPr>
            </w:pPr>
            <w:ins w:id="64518" w:author="Diana Machado" w:date="2019-04-05T18:46:00Z">
              <w:r w:rsidRPr="008B05C1">
                <w:rPr>
                  <w:rFonts w:ascii="Calibri" w:eastAsia="PMingLiU" w:hAnsi="Calibri" w:cs="Calibri"/>
                  <w:color w:val="000000"/>
                  <w:sz w:val="22"/>
                  <w:szCs w:val="22"/>
                  <w:lang w:val="en-PH" w:eastAsia="en-US"/>
                </w:rPr>
                <w:t>0.96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19" w:author="Diana Machado" w:date="2019-04-05T18:46:00Z"/>
                <w:rFonts w:ascii="Calibri" w:eastAsia="PMingLiU" w:hAnsi="Calibri" w:cs="Calibri"/>
                <w:color w:val="000000"/>
                <w:sz w:val="22"/>
                <w:szCs w:val="22"/>
                <w:lang w:val="en-PH" w:eastAsia="en-US"/>
              </w:rPr>
            </w:pPr>
            <w:ins w:id="64520" w:author="Diana Machado" w:date="2019-04-05T18:46:00Z">
              <w:r w:rsidRPr="008B05C1">
                <w:rPr>
                  <w:rFonts w:ascii="Calibri" w:eastAsia="PMingLiU" w:hAnsi="Calibri" w:cs="Calibri"/>
                  <w:color w:val="000000"/>
                  <w:sz w:val="22"/>
                  <w:szCs w:val="22"/>
                  <w:lang w:val="en-PH" w:eastAsia="en-US"/>
                </w:rPr>
                <w:t>1.020</w:t>
              </w:r>
            </w:ins>
          </w:p>
        </w:tc>
      </w:tr>
      <w:tr w:rsidR="00787B33" w:rsidRPr="008B05C1" w:rsidTr="00787B33">
        <w:trPr>
          <w:trHeight w:val="288"/>
          <w:ins w:id="6452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52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23" w:author="Diana Machado" w:date="2019-04-05T18:46:00Z"/>
                <w:rFonts w:ascii="Calibri" w:eastAsia="PMingLiU" w:hAnsi="Calibri" w:cs="Calibri"/>
                <w:color w:val="000000"/>
                <w:sz w:val="22"/>
                <w:szCs w:val="22"/>
                <w:lang w:val="en-PH" w:eastAsia="en-US"/>
              </w:rPr>
            </w:pPr>
            <w:ins w:id="64524" w:author="Diana Machado" w:date="2019-04-05T18:46:00Z">
              <w:r w:rsidRPr="008B05C1">
                <w:rPr>
                  <w:rFonts w:ascii="Calibri" w:eastAsia="PMingLiU" w:hAnsi="Calibri" w:cs="Calibri"/>
                  <w:color w:val="000000"/>
                  <w:sz w:val="22"/>
                  <w:szCs w:val="22"/>
                  <w:lang w:val="en-PH" w:eastAsia="en-US"/>
                </w:rPr>
                <w:t>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25" w:author="Diana Machado" w:date="2019-04-05T18:46:00Z"/>
                <w:rFonts w:ascii="Calibri" w:eastAsia="PMingLiU" w:hAnsi="Calibri" w:cs="Calibri"/>
                <w:color w:val="000000"/>
                <w:sz w:val="22"/>
                <w:szCs w:val="22"/>
                <w:lang w:val="en-PH" w:eastAsia="en-US"/>
              </w:rPr>
            </w:pPr>
            <w:ins w:id="64526" w:author="Diana Machado" w:date="2019-04-05T18:46:00Z">
              <w:r w:rsidRPr="008B05C1">
                <w:rPr>
                  <w:rFonts w:ascii="Calibri" w:eastAsia="PMingLiU" w:hAnsi="Calibri" w:cs="Calibri"/>
                  <w:color w:val="000000"/>
                  <w:sz w:val="22"/>
                  <w:szCs w:val="22"/>
                  <w:lang w:val="en-PH" w:eastAsia="en-US"/>
                </w:rPr>
                <w:t>CLAY</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527" w:author="Diana Machado" w:date="2019-04-05T18:46:00Z"/>
                <w:rFonts w:ascii="Calibri" w:eastAsia="PMingLiU" w:hAnsi="Calibri" w:cs="Calibri"/>
                <w:color w:val="000000"/>
                <w:sz w:val="22"/>
                <w:szCs w:val="22"/>
                <w:lang w:val="en-PH" w:eastAsia="en-US"/>
              </w:rPr>
            </w:pPr>
            <w:ins w:id="64528" w:author="Diana Machado" w:date="2019-04-05T18:46:00Z">
              <w:r w:rsidRPr="008B05C1">
                <w:rPr>
                  <w:rFonts w:ascii="Calibri" w:eastAsia="PMingLiU" w:hAnsi="Calibri" w:cs="Calibri"/>
                  <w:color w:val="000000"/>
                  <w:sz w:val="22"/>
                  <w:szCs w:val="22"/>
                  <w:lang w:val="en-PH" w:eastAsia="en-US"/>
                </w:rPr>
                <w:t>0.291</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29" w:author="Diana Machado" w:date="2019-04-05T18:46:00Z"/>
                <w:rFonts w:ascii="Calibri" w:eastAsia="PMingLiU" w:hAnsi="Calibri" w:cs="Calibri"/>
                <w:color w:val="000000"/>
                <w:sz w:val="22"/>
                <w:szCs w:val="22"/>
                <w:lang w:val="en-PH" w:eastAsia="en-US"/>
              </w:rPr>
            </w:pPr>
            <w:ins w:id="64530" w:author="Diana Machado" w:date="2019-04-05T18:46:00Z">
              <w:r w:rsidRPr="008B05C1">
                <w:rPr>
                  <w:rFonts w:ascii="Calibri" w:eastAsia="PMingLiU" w:hAnsi="Calibri" w:cs="Calibri"/>
                  <w:color w:val="000000"/>
                  <w:sz w:val="22"/>
                  <w:szCs w:val="22"/>
                  <w:lang w:val="en-PH" w:eastAsia="en-US"/>
                </w:rPr>
                <w:t>0.31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31" w:author="Diana Machado" w:date="2019-04-05T18:46:00Z"/>
                <w:rFonts w:ascii="Calibri" w:eastAsia="PMingLiU" w:hAnsi="Calibri" w:cs="Calibri"/>
                <w:color w:val="000000"/>
                <w:sz w:val="22"/>
                <w:szCs w:val="22"/>
                <w:lang w:val="en-PH" w:eastAsia="en-US"/>
              </w:rPr>
            </w:pPr>
            <w:ins w:id="64532" w:author="Diana Machado" w:date="2019-04-05T18:46:00Z">
              <w:r w:rsidRPr="008B05C1">
                <w:rPr>
                  <w:rFonts w:ascii="Calibri" w:eastAsia="PMingLiU" w:hAnsi="Calibri" w:cs="Calibri"/>
                  <w:color w:val="000000"/>
                  <w:sz w:val="22"/>
                  <w:szCs w:val="22"/>
                  <w:lang w:val="en-PH" w:eastAsia="en-US"/>
                </w:rPr>
                <w:t>1.075</w:t>
              </w:r>
            </w:ins>
          </w:p>
        </w:tc>
      </w:tr>
      <w:tr w:rsidR="00787B33" w:rsidRPr="008B05C1" w:rsidTr="00787B33">
        <w:trPr>
          <w:trHeight w:val="288"/>
          <w:ins w:id="6453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53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35" w:author="Diana Machado" w:date="2019-04-05T18:46:00Z"/>
                <w:rFonts w:ascii="Calibri" w:eastAsia="PMingLiU" w:hAnsi="Calibri" w:cs="Calibri"/>
                <w:color w:val="000000"/>
                <w:sz w:val="22"/>
                <w:szCs w:val="22"/>
                <w:lang w:val="en-PH" w:eastAsia="en-US"/>
              </w:rPr>
            </w:pPr>
            <w:ins w:id="64536" w:author="Diana Machado" w:date="2019-04-05T18:46:00Z">
              <w:r w:rsidRPr="008B05C1">
                <w:rPr>
                  <w:rFonts w:ascii="Calibri" w:eastAsia="PMingLiU" w:hAnsi="Calibri" w:cs="Calibri"/>
                  <w:color w:val="000000"/>
                  <w:sz w:val="22"/>
                  <w:szCs w:val="22"/>
                  <w:lang w:val="en-PH" w:eastAsia="en-US"/>
                </w:rPr>
                <w:t>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37" w:author="Diana Machado" w:date="2019-04-05T18:46:00Z"/>
                <w:rFonts w:ascii="Calibri" w:eastAsia="PMingLiU" w:hAnsi="Calibri" w:cs="Calibri"/>
                <w:color w:val="000000"/>
                <w:sz w:val="22"/>
                <w:szCs w:val="22"/>
                <w:lang w:val="en-PH" w:eastAsia="en-US"/>
              </w:rPr>
            </w:pPr>
            <w:ins w:id="64538" w:author="Diana Machado" w:date="2019-04-05T18:46:00Z">
              <w:r w:rsidRPr="008B05C1">
                <w:rPr>
                  <w:rFonts w:ascii="Calibri" w:eastAsia="PMingLiU" w:hAnsi="Calibri" w:cs="Calibri"/>
                  <w:color w:val="000000"/>
                  <w:sz w:val="22"/>
                  <w:szCs w:val="22"/>
                  <w:lang w:val="en-PH" w:eastAsia="en-US"/>
                </w:rPr>
                <w:t>COLLIE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539" w:author="Diana Machado" w:date="2019-04-05T18:46:00Z"/>
                <w:rFonts w:ascii="Calibri" w:eastAsia="PMingLiU" w:hAnsi="Calibri" w:cs="Calibri"/>
                <w:color w:val="000000"/>
                <w:sz w:val="22"/>
                <w:szCs w:val="22"/>
                <w:lang w:val="en-PH" w:eastAsia="en-US"/>
              </w:rPr>
            </w:pPr>
            <w:ins w:id="64540" w:author="Diana Machado" w:date="2019-04-05T18:46:00Z">
              <w:r w:rsidRPr="008B05C1">
                <w:rPr>
                  <w:rFonts w:ascii="Calibri" w:eastAsia="PMingLiU" w:hAnsi="Calibri" w:cs="Calibri"/>
                  <w:color w:val="000000"/>
                  <w:sz w:val="22"/>
                  <w:szCs w:val="22"/>
                  <w:lang w:val="en-PH" w:eastAsia="en-US"/>
                </w:rPr>
                <w:t>1.84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41" w:author="Diana Machado" w:date="2019-04-05T18:46:00Z"/>
                <w:rFonts w:ascii="Calibri" w:eastAsia="PMingLiU" w:hAnsi="Calibri" w:cs="Calibri"/>
                <w:color w:val="000000"/>
                <w:sz w:val="22"/>
                <w:szCs w:val="22"/>
                <w:lang w:val="en-PH" w:eastAsia="en-US"/>
              </w:rPr>
            </w:pPr>
            <w:ins w:id="64542" w:author="Diana Machado" w:date="2019-04-05T18:46:00Z">
              <w:r w:rsidRPr="008B05C1">
                <w:rPr>
                  <w:rFonts w:ascii="Calibri" w:eastAsia="PMingLiU" w:hAnsi="Calibri" w:cs="Calibri"/>
                  <w:color w:val="000000"/>
                  <w:sz w:val="22"/>
                  <w:szCs w:val="22"/>
                  <w:lang w:val="en-PH" w:eastAsia="en-US"/>
                </w:rPr>
                <w:t>1.89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43" w:author="Diana Machado" w:date="2019-04-05T18:46:00Z"/>
                <w:rFonts w:ascii="Calibri" w:eastAsia="PMingLiU" w:hAnsi="Calibri" w:cs="Calibri"/>
                <w:color w:val="000000"/>
                <w:sz w:val="22"/>
                <w:szCs w:val="22"/>
                <w:lang w:val="en-PH" w:eastAsia="en-US"/>
              </w:rPr>
            </w:pPr>
            <w:ins w:id="64544" w:author="Diana Machado" w:date="2019-04-05T18:46:00Z">
              <w:r w:rsidRPr="008B05C1">
                <w:rPr>
                  <w:rFonts w:ascii="Calibri" w:eastAsia="PMingLiU" w:hAnsi="Calibri" w:cs="Calibri"/>
                  <w:color w:val="000000"/>
                  <w:sz w:val="22"/>
                  <w:szCs w:val="22"/>
                  <w:lang w:val="en-PH" w:eastAsia="en-US"/>
                </w:rPr>
                <w:t>1.026</w:t>
              </w:r>
            </w:ins>
          </w:p>
        </w:tc>
      </w:tr>
      <w:tr w:rsidR="00787B33" w:rsidRPr="008B05C1" w:rsidTr="00787B33">
        <w:trPr>
          <w:trHeight w:val="288"/>
          <w:ins w:id="6454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54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47" w:author="Diana Machado" w:date="2019-04-05T18:46:00Z"/>
                <w:rFonts w:ascii="Calibri" w:eastAsia="PMingLiU" w:hAnsi="Calibri" w:cs="Calibri"/>
                <w:color w:val="000000"/>
                <w:sz w:val="22"/>
                <w:szCs w:val="22"/>
                <w:lang w:val="en-PH" w:eastAsia="en-US"/>
              </w:rPr>
            </w:pPr>
            <w:ins w:id="64548" w:author="Diana Machado" w:date="2019-04-05T18:46:00Z">
              <w:r w:rsidRPr="008B05C1">
                <w:rPr>
                  <w:rFonts w:ascii="Calibri" w:eastAsia="PMingLiU" w:hAnsi="Calibri" w:cs="Calibri"/>
                  <w:color w:val="000000"/>
                  <w:sz w:val="22"/>
                  <w:szCs w:val="22"/>
                  <w:lang w:val="en-PH" w:eastAsia="en-US"/>
                </w:rPr>
                <w:t>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49" w:author="Diana Machado" w:date="2019-04-05T18:46:00Z"/>
                <w:rFonts w:ascii="Calibri" w:eastAsia="PMingLiU" w:hAnsi="Calibri" w:cs="Calibri"/>
                <w:color w:val="000000"/>
                <w:sz w:val="22"/>
                <w:szCs w:val="22"/>
                <w:lang w:val="en-PH" w:eastAsia="en-US"/>
              </w:rPr>
            </w:pPr>
            <w:ins w:id="64550" w:author="Diana Machado" w:date="2019-04-05T18:46:00Z">
              <w:r w:rsidRPr="008B05C1">
                <w:rPr>
                  <w:rFonts w:ascii="Calibri" w:eastAsia="PMingLiU" w:hAnsi="Calibri" w:cs="Calibri"/>
                  <w:color w:val="000000"/>
                  <w:sz w:val="22"/>
                  <w:szCs w:val="22"/>
                  <w:lang w:val="en-PH" w:eastAsia="en-US"/>
                </w:rPr>
                <w:t>COLUMBI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551" w:author="Diana Machado" w:date="2019-04-05T18:46:00Z"/>
                <w:rFonts w:ascii="Calibri" w:eastAsia="PMingLiU" w:hAnsi="Calibri" w:cs="Calibri"/>
                <w:color w:val="000000"/>
                <w:sz w:val="22"/>
                <w:szCs w:val="22"/>
                <w:lang w:val="en-PH" w:eastAsia="en-US"/>
              </w:rPr>
            </w:pPr>
            <w:ins w:id="64552" w:author="Diana Machado" w:date="2019-04-05T18:46:00Z">
              <w:r w:rsidRPr="008B05C1">
                <w:rPr>
                  <w:rFonts w:ascii="Calibri" w:eastAsia="PMingLiU" w:hAnsi="Calibri" w:cs="Calibri"/>
                  <w:color w:val="000000"/>
                  <w:sz w:val="22"/>
                  <w:szCs w:val="22"/>
                  <w:lang w:val="en-PH" w:eastAsia="en-US"/>
                </w:rPr>
                <w:t>0.30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53" w:author="Diana Machado" w:date="2019-04-05T18:46:00Z"/>
                <w:rFonts w:ascii="Calibri" w:eastAsia="PMingLiU" w:hAnsi="Calibri" w:cs="Calibri"/>
                <w:color w:val="000000"/>
                <w:sz w:val="22"/>
                <w:szCs w:val="22"/>
                <w:lang w:val="en-PH" w:eastAsia="en-US"/>
              </w:rPr>
            </w:pPr>
            <w:ins w:id="64554" w:author="Diana Machado" w:date="2019-04-05T18:46:00Z">
              <w:r w:rsidRPr="008B05C1">
                <w:rPr>
                  <w:rFonts w:ascii="Calibri" w:eastAsia="PMingLiU" w:hAnsi="Calibri" w:cs="Calibri"/>
                  <w:color w:val="000000"/>
                  <w:sz w:val="22"/>
                  <w:szCs w:val="22"/>
                  <w:lang w:val="en-PH" w:eastAsia="en-US"/>
                </w:rPr>
                <w:t>0.33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55" w:author="Diana Machado" w:date="2019-04-05T18:46:00Z"/>
                <w:rFonts w:ascii="Calibri" w:eastAsia="PMingLiU" w:hAnsi="Calibri" w:cs="Calibri"/>
                <w:color w:val="000000"/>
                <w:sz w:val="22"/>
                <w:szCs w:val="22"/>
                <w:lang w:val="en-PH" w:eastAsia="en-US"/>
              </w:rPr>
            </w:pPr>
            <w:ins w:id="64556" w:author="Diana Machado" w:date="2019-04-05T18:46:00Z">
              <w:r w:rsidRPr="008B05C1">
                <w:rPr>
                  <w:rFonts w:ascii="Calibri" w:eastAsia="PMingLiU" w:hAnsi="Calibri" w:cs="Calibri"/>
                  <w:color w:val="000000"/>
                  <w:sz w:val="22"/>
                  <w:szCs w:val="22"/>
                  <w:lang w:val="en-PH" w:eastAsia="en-US"/>
                </w:rPr>
                <w:t>1.074</w:t>
              </w:r>
            </w:ins>
          </w:p>
        </w:tc>
      </w:tr>
      <w:tr w:rsidR="00787B33" w:rsidRPr="008B05C1" w:rsidTr="00787B33">
        <w:trPr>
          <w:trHeight w:val="288"/>
          <w:ins w:id="6455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55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59" w:author="Diana Machado" w:date="2019-04-05T18:46:00Z"/>
                <w:rFonts w:ascii="Calibri" w:eastAsia="PMingLiU" w:hAnsi="Calibri" w:cs="Calibri"/>
                <w:color w:val="000000"/>
                <w:sz w:val="22"/>
                <w:szCs w:val="22"/>
                <w:lang w:val="en-PH" w:eastAsia="en-US"/>
              </w:rPr>
            </w:pPr>
            <w:ins w:id="64560" w:author="Diana Machado" w:date="2019-04-05T18:46:00Z">
              <w:r w:rsidRPr="008B05C1">
                <w:rPr>
                  <w:rFonts w:ascii="Calibri" w:eastAsia="PMingLiU" w:hAnsi="Calibri" w:cs="Calibri"/>
                  <w:color w:val="000000"/>
                  <w:sz w:val="22"/>
                  <w:szCs w:val="22"/>
                  <w:lang w:val="en-PH" w:eastAsia="en-US"/>
                </w:rPr>
                <w:t>1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61" w:author="Diana Machado" w:date="2019-04-05T18:46:00Z"/>
                <w:rFonts w:ascii="Calibri" w:eastAsia="PMingLiU" w:hAnsi="Calibri" w:cs="Calibri"/>
                <w:color w:val="000000"/>
                <w:sz w:val="22"/>
                <w:szCs w:val="22"/>
                <w:lang w:val="en-PH" w:eastAsia="en-US"/>
              </w:rPr>
            </w:pPr>
            <w:ins w:id="64562" w:author="Diana Machado" w:date="2019-04-05T18:46:00Z">
              <w:r w:rsidRPr="008B05C1">
                <w:rPr>
                  <w:rFonts w:ascii="Calibri" w:eastAsia="PMingLiU" w:hAnsi="Calibri" w:cs="Calibri"/>
                  <w:color w:val="000000"/>
                  <w:sz w:val="22"/>
                  <w:szCs w:val="22"/>
                  <w:lang w:val="en-PH" w:eastAsia="en-US"/>
                </w:rPr>
                <w:t>DIXI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563" w:author="Diana Machado" w:date="2019-04-05T18:46:00Z"/>
                <w:rFonts w:ascii="Calibri" w:eastAsia="PMingLiU" w:hAnsi="Calibri" w:cs="Calibri"/>
                <w:color w:val="000000"/>
                <w:sz w:val="22"/>
                <w:szCs w:val="22"/>
                <w:lang w:val="en-PH" w:eastAsia="en-US"/>
              </w:rPr>
            </w:pPr>
            <w:ins w:id="64564" w:author="Diana Machado" w:date="2019-04-05T18:46:00Z">
              <w:r w:rsidRPr="008B05C1">
                <w:rPr>
                  <w:rFonts w:ascii="Calibri" w:eastAsia="PMingLiU" w:hAnsi="Calibri" w:cs="Calibri"/>
                  <w:color w:val="000000"/>
                  <w:sz w:val="22"/>
                  <w:szCs w:val="22"/>
                  <w:lang w:val="en-PH" w:eastAsia="en-US"/>
                </w:rPr>
                <w:t>1.17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65" w:author="Diana Machado" w:date="2019-04-05T18:46:00Z"/>
                <w:rFonts w:ascii="Calibri" w:eastAsia="PMingLiU" w:hAnsi="Calibri" w:cs="Calibri"/>
                <w:color w:val="000000"/>
                <w:sz w:val="22"/>
                <w:szCs w:val="22"/>
                <w:lang w:val="en-PH" w:eastAsia="en-US"/>
              </w:rPr>
            </w:pPr>
            <w:ins w:id="64566" w:author="Diana Machado" w:date="2019-04-05T18:46:00Z">
              <w:r w:rsidRPr="008B05C1">
                <w:rPr>
                  <w:rFonts w:ascii="Calibri" w:eastAsia="PMingLiU" w:hAnsi="Calibri" w:cs="Calibri"/>
                  <w:color w:val="000000"/>
                  <w:sz w:val="22"/>
                  <w:szCs w:val="22"/>
                  <w:lang w:val="en-PH" w:eastAsia="en-US"/>
                </w:rPr>
                <w:t>1.28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67" w:author="Diana Machado" w:date="2019-04-05T18:46:00Z"/>
                <w:rFonts w:ascii="Calibri" w:eastAsia="PMingLiU" w:hAnsi="Calibri" w:cs="Calibri"/>
                <w:color w:val="000000"/>
                <w:sz w:val="22"/>
                <w:szCs w:val="22"/>
                <w:lang w:val="en-PH" w:eastAsia="en-US"/>
              </w:rPr>
            </w:pPr>
            <w:ins w:id="64568" w:author="Diana Machado" w:date="2019-04-05T18:46:00Z">
              <w:r w:rsidRPr="008B05C1">
                <w:rPr>
                  <w:rFonts w:ascii="Calibri" w:eastAsia="PMingLiU" w:hAnsi="Calibri" w:cs="Calibri"/>
                  <w:color w:val="000000"/>
                  <w:sz w:val="22"/>
                  <w:szCs w:val="22"/>
                  <w:lang w:val="en-PH" w:eastAsia="en-US"/>
                </w:rPr>
                <w:t>1.094</w:t>
              </w:r>
            </w:ins>
          </w:p>
        </w:tc>
      </w:tr>
      <w:tr w:rsidR="00787B33" w:rsidRPr="008B05C1" w:rsidTr="00787B33">
        <w:trPr>
          <w:trHeight w:val="288"/>
          <w:ins w:id="6456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57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71" w:author="Diana Machado" w:date="2019-04-05T18:46:00Z"/>
                <w:rFonts w:ascii="Calibri" w:eastAsia="PMingLiU" w:hAnsi="Calibri" w:cs="Calibri"/>
                <w:color w:val="000000"/>
                <w:sz w:val="22"/>
                <w:szCs w:val="22"/>
                <w:lang w:val="en-PH" w:eastAsia="en-US"/>
              </w:rPr>
            </w:pPr>
            <w:ins w:id="64572" w:author="Diana Machado" w:date="2019-04-05T18:46:00Z">
              <w:r w:rsidRPr="008B05C1">
                <w:rPr>
                  <w:rFonts w:ascii="Calibri" w:eastAsia="PMingLiU" w:hAnsi="Calibri" w:cs="Calibri"/>
                  <w:color w:val="000000"/>
                  <w:sz w:val="22"/>
                  <w:szCs w:val="22"/>
                  <w:lang w:val="en-PH" w:eastAsia="en-US"/>
                </w:rPr>
                <w:t>1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73" w:author="Diana Machado" w:date="2019-04-05T18:46:00Z"/>
                <w:rFonts w:ascii="Calibri" w:eastAsia="PMingLiU" w:hAnsi="Calibri" w:cs="Calibri"/>
                <w:color w:val="000000"/>
                <w:sz w:val="22"/>
                <w:szCs w:val="22"/>
                <w:lang w:val="en-PH" w:eastAsia="en-US"/>
              </w:rPr>
            </w:pPr>
            <w:ins w:id="64574" w:author="Diana Machado" w:date="2019-04-05T18:46:00Z">
              <w:r w:rsidRPr="008B05C1">
                <w:rPr>
                  <w:rFonts w:ascii="Calibri" w:eastAsia="PMingLiU" w:hAnsi="Calibri" w:cs="Calibri"/>
                  <w:color w:val="000000"/>
                  <w:sz w:val="22"/>
                  <w:szCs w:val="22"/>
                  <w:lang w:val="en-PH" w:eastAsia="en-US"/>
                </w:rPr>
                <w:t>DUVAL</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575" w:author="Diana Machado" w:date="2019-04-05T18:46:00Z"/>
                <w:rFonts w:ascii="Calibri" w:eastAsia="PMingLiU" w:hAnsi="Calibri" w:cs="Calibri"/>
                <w:color w:val="000000"/>
                <w:sz w:val="22"/>
                <w:szCs w:val="22"/>
                <w:lang w:val="en-PH" w:eastAsia="en-US"/>
              </w:rPr>
            </w:pPr>
            <w:ins w:id="64576" w:author="Diana Machado" w:date="2019-04-05T18:46:00Z">
              <w:r w:rsidRPr="008B05C1">
                <w:rPr>
                  <w:rFonts w:ascii="Calibri" w:eastAsia="PMingLiU" w:hAnsi="Calibri" w:cs="Calibri"/>
                  <w:color w:val="000000"/>
                  <w:sz w:val="22"/>
                  <w:szCs w:val="22"/>
                  <w:lang w:val="en-PH" w:eastAsia="en-US"/>
                </w:rPr>
                <w:t>0.56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77" w:author="Diana Machado" w:date="2019-04-05T18:46:00Z"/>
                <w:rFonts w:ascii="Calibri" w:eastAsia="PMingLiU" w:hAnsi="Calibri" w:cs="Calibri"/>
                <w:color w:val="000000"/>
                <w:sz w:val="22"/>
                <w:szCs w:val="22"/>
                <w:lang w:val="en-PH" w:eastAsia="en-US"/>
              </w:rPr>
            </w:pPr>
            <w:ins w:id="64578" w:author="Diana Machado" w:date="2019-04-05T18:46:00Z">
              <w:r w:rsidRPr="008B05C1">
                <w:rPr>
                  <w:rFonts w:ascii="Calibri" w:eastAsia="PMingLiU" w:hAnsi="Calibri" w:cs="Calibri"/>
                  <w:color w:val="000000"/>
                  <w:sz w:val="22"/>
                  <w:szCs w:val="22"/>
                  <w:lang w:val="en-PH" w:eastAsia="en-US"/>
                </w:rPr>
                <w:t>0.70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79" w:author="Diana Machado" w:date="2019-04-05T18:46:00Z"/>
                <w:rFonts w:ascii="Calibri" w:eastAsia="PMingLiU" w:hAnsi="Calibri" w:cs="Calibri"/>
                <w:color w:val="000000"/>
                <w:sz w:val="22"/>
                <w:szCs w:val="22"/>
                <w:lang w:val="en-PH" w:eastAsia="en-US"/>
              </w:rPr>
            </w:pPr>
            <w:ins w:id="64580" w:author="Diana Machado" w:date="2019-04-05T18:46:00Z">
              <w:r w:rsidRPr="008B05C1">
                <w:rPr>
                  <w:rFonts w:ascii="Calibri" w:eastAsia="PMingLiU" w:hAnsi="Calibri" w:cs="Calibri"/>
                  <w:color w:val="000000"/>
                  <w:sz w:val="22"/>
                  <w:szCs w:val="22"/>
                  <w:lang w:val="en-PH" w:eastAsia="en-US"/>
                </w:rPr>
                <w:t>1.247</w:t>
              </w:r>
            </w:ins>
          </w:p>
        </w:tc>
      </w:tr>
      <w:tr w:rsidR="00787B33" w:rsidRPr="008B05C1" w:rsidTr="00787B33">
        <w:trPr>
          <w:trHeight w:val="288"/>
          <w:ins w:id="6458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58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83" w:author="Diana Machado" w:date="2019-04-05T18:46:00Z"/>
                <w:rFonts w:ascii="Calibri" w:eastAsia="PMingLiU" w:hAnsi="Calibri" w:cs="Calibri"/>
                <w:color w:val="000000"/>
                <w:sz w:val="22"/>
                <w:szCs w:val="22"/>
                <w:lang w:val="en-PH" w:eastAsia="en-US"/>
              </w:rPr>
            </w:pPr>
            <w:ins w:id="64584" w:author="Diana Machado" w:date="2019-04-05T18:46:00Z">
              <w:r w:rsidRPr="008B05C1">
                <w:rPr>
                  <w:rFonts w:ascii="Calibri" w:eastAsia="PMingLiU" w:hAnsi="Calibri" w:cs="Calibri"/>
                  <w:color w:val="000000"/>
                  <w:sz w:val="22"/>
                  <w:szCs w:val="22"/>
                  <w:lang w:val="en-PH" w:eastAsia="en-US"/>
                </w:rPr>
                <w:t>1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85" w:author="Diana Machado" w:date="2019-04-05T18:46:00Z"/>
                <w:rFonts w:ascii="Calibri" w:eastAsia="PMingLiU" w:hAnsi="Calibri" w:cs="Calibri"/>
                <w:color w:val="000000"/>
                <w:sz w:val="22"/>
                <w:szCs w:val="22"/>
                <w:lang w:val="en-PH" w:eastAsia="en-US"/>
              </w:rPr>
            </w:pPr>
            <w:ins w:id="64586" w:author="Diana Machado" w:date="2019-04-05T18:46:00Z">
              <w:r w:rsidRPr="008B05C1">
                <w:rPr>
                  <w:rFonts w:ascii="Calibri" w:eastAsia="PMingLiU" w:hAnsi="Calibri" w:cs="Calibri"/>
                  <w:color w:val="000000"/>
                  <w:sz w:val="22"/>
                  <w:szCs w:val="22"/>
                  <w:lang w:val="en-PH" w:eastAsia="en-US"/>
                </w:rPr>
                <w:t>FRANKL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587" w:author="Diana Machado" w:date="2019-04-05T18:46:00Z"/>
                <w:rFonts w:ascii="Calibri" w:eastAsia="PMingLiU" w:hAnsi="Calibri" w:cs="Calibri"/>
                <w:color w:val="000000"/>
                <w:sz w:val="22"/>
                <w:szCs w:val="22"/>
                <w:lang w:val="en-PH" w:eastAsia="en-US"/>
              </w:rPr>
            </w:pPr>
            <w:ins w:id="64588" w:author="Diana Machado" w:date="2019-04-05T18:46:00Z">
              <w:r w:rsidRPr="008B05C1">
                <w:rPr>
                  <w:rFonts w:ascii="Calibri" w:eastAsia="PMingLiU" w:hAnsi="Calibri" w:cs="Calibri"/>
                  <w:color w:val="000000"/>
                  <w:sz w:val="22"/>
                  <w:szCs w:val="22"/>
                  <w:lang w:val="en-PH" w:eastAsia="en-US"/>
                </w:rPr>
                <w:t>2.79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89" w:author="Diana Machado" w:date="2019-04-05T18:46:00Z"/>
                <w:rFonts w:ascii="Calibri" w:eastAsia="PMingLiU" w:hAnsi="Calibri" w:cs="Calibri"/>
                <w:color w:val="000000"/>
                <w:sz w:val="22"/>
                <w:szCs w:val="22"/>
                <w:lang w:val="en-PH" w:eastAsia="en-US"/>
              </w:rPr>
            </w:pPr>
            <w:ins w:id="64590" w:author="Diana Machado" w:date="2019-04-05T18:46:00Z">
              <w:r w:rsidRPr="008B05C1">
                <w:rPr>
                  <w:rFonts w:ascii="Calibri" w:eastAsia="PMingLiU" w:hAnsi="Calibri" w:cs="Calibri"/>
                  <w:color w:val="000000"/>
                  <w:sz w:val="22"/>
                  <w:szCs w:val="22"/>
                  <w:lang w:val="en-PH" w:eastAsia="en-US"/>
                </w:rPr>
                <w:t>3.25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91" w:author="Diana Machado" w:date="2019-04-05T18:46:00Z"/>
                <w:rFonts w:ascii="Calibri" w:eastAsia="PMingLiU" w:hAnsi="Calibri" w:cs="Calibri"/>
                <w:color w:val="000000"/>
                <w:sz w:val="22"/>
                <w:szCs w:val="22"/>
                <w:lang w:val="en-PH" w:eastAsia="en-US"/>
              </w:rPr>
            </w:pPr>
            <w:ins w:id="64592" w:author="Diana Machado" w:date="2019-04-05T18:46:00Z">
              <w:r w:rsidRPr="008B05C1">
                <w:rPr>
                  <w:rFonts w:ascii="Calibri" w:eastAsia="PMingLiU" w:hAnsi="Calibri" w:cs="Calibri"/>
                  <w:color w:val="000000"/>
                  <w:sz w:val="22"/>
                  <w:szCs w:val="22"/>
                  <w:lang w:val="en-PH" w:eastAsia="en-US"/>
                </w:rPr>
                <w:t>1.165</w:t>
              </w:r>
            </w:ins>
          </w:p>
        </w:tc>
      </w:tr>
      <w:tr w:rsidR="00787B33" w:rsidRPr="008B05C1" w:rsidTr="00787B33">
        <w:trPr>
          <w:trHeight w:val="288"/>
          <w:ins w:id="6459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59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95" w:author="Diana Machado" w:date="2019-04-05T18:46:00Z"/>
                <w:rFonts w:ascii="Calibri" w:eastAsia="PMingLiU" w:hAnsi="Calibri" w:cs="Calibri"/>
                <w:color w:val="000000"/>
                <w:sz w:val="22"/>
                <w:szCs w:val="22"/>
                <w:lang w:val="en-PH" w:eastAsia="en-US"/>
              </w:rPr>
            </w:pPr>
            <w:ins w:id="64596" w:author="Diana Machado" w:date="2019-04-05T18:46:00Z">
              <w:r w:rsidRPr="008B05C1">
                <w:rPr>
                  <w:rFonts w:ascii="Calibri" w:eastAsia="PMingLiU" w:hAnsi="Calibri" w:cs="Calibri"/>
                  <w:color w:val="000000"/>
                  <w:sz w:val="22"/>
                  <w:szCs w:val="22"/>
                  <w:lang w:val="en-PH" w:eastAsia="en-US"/>
                </w:rPr>
                <w:t>1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97" w:author="Diana Machado" w:date="2019-04-05T18:46:00Z"/>
                <w:rFonts w:ascii="Calibri" w:eastAsia="PMingLiU" w:hAnsi="Calibri" w:cs="Calibri"/>
                <w:color w:val="000000"/>
                <w:sz w:val="22"/>
                <w:szCs w:val="22"/>
                <w:lang w:val="en-PH" w:eastAsia="en-US"/>
              </w:rPr>
            </w:pPr>
            <w:ins w:id="64598" w:author="Diana Machado" w:date="2019-04-05T18:46:00Z">
              <w:r w:rsidRPr="008B05C1">
                <w:rPr>
                  <w:rFonts w:ascii="Calibri" w:eastAsia="PMingLiU" w:hAnsi="Calibri" w:cs="Calibri"/>
                  <w:color w:val="000000"/>
                  <w:sz w:val="22"/>
                  <w:szCs w:val="22"/>
                  <w:lang w:val="en-PH" w:eastAsia="en-US"/>
                </w:rPr>
                <w:t>GLADE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599" w:author="Diana Machado" w:date="2019-04-05T18:46:00Z"/>
                <w:rFonts w:ascii="Calibri" w:eastAsia="PMingLiU" w:hAnsi="Calibri" w:cs="Calibri"/>
                <w:color w:val="000000"/>
                <w:sz w:val="22"/>
                <w:szCs w:val="22"/>
                <w:lang w:val="en-PH" w:eastAsia="en-US"/>
              </w:rPr>
            </w:pPr>
            <w:ins w:id="64600" w:author="Diana Machado" w:date="2019-04-05T18:46:00Z">
              <w:r w:rsidRPr="008B05C1">
                <w:rPr>
                  <w:rFonts w:ascii="Calibri" w:eastAsia="PMingLiU" w:hAnsi="Calibri" w:cs="Calibri"/>
                  <w:color w:val="000000"/>
                  <w:sz w:val="22"/>
                  <w:szCs w:val="22"/>
                  <w:lang w:val="en-PH" w:eastAsia="en-US"/>
                </w:rPr>
                <w:t>1.58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01" w:author="Diana Machado" w:date="2019-04-05T18:46:00Z"/>
                <w:rFonts w:ascii="Calibri" w:eastAsia="PMingLiU" w:hAnsi="Calibri" w:cs="Calibri"/>
                <w:color w:val="000000"/>
                <w:sz w:val="22"/>
                <w:szCs w:val="22"/>
                <w:lang w:val="en-PH" w:eastAsia="en-US"/>
              </w:rPr>
            </w:pPr>
            <w:ins w:id="64602" w:author="Diana Machado" w:date="2019-04-05T18:46:00Z">
              <w:r w:rsidRPr="008B05C1">
                <w:rPr>
                  <w:rFonts w:ascii="Calibri" w:eastAsia="PMingLiU" w:hAnsi="Calibri" w:cs="Calibri"/>
                  <w:color w:val="000000"/>
                  <w:sz w:val="22"/>
                  <w:szCs w:val="22"/>
                  <w:lang w:val="en-PH" w:eastAsia="en-US"/>
                </w:rPr>
                <w:t>1.62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03" w:author="Diana Machado" w:date="2019-04-05T18:46:00Z"/>
                <w:rFonts w:ascii="Calibri" w:eastAsia="PMingLiU" w:hAnsi="Calibri" w:cs="Calibri"/>
                <w:color w:val="000000"/>
                <w:sz w:val="22"/>
                <w:szCs w:val="22"/>
                <w:lang w:val="en-PH" w:eastAsia="en-US"/>
              </w:rPr>
            </w:pPr>
            <w:ins w:id="64604" w:author="Diana Machado" w:date="2019-04-05T18:46:00Z">
              <w:r w:rsidRPr="008B05C1">
                <w:rPr>
                  <w:rFonts w:ascii="Calibri" w:eastAsia="PMingLiU" w:hAnsi="Calibri" w:cs="Calibri"/>
                  <w:color w:val="000000"/>
                  <w:sz w:val="22"/>
                  <w:szCs w:val="22"/>
                  <w:lang w:val="en-PH" w:eastAsia="en-US"/>
                </w:rPr>
                <w:t>1.024</w:t>
              </w:r>
            </w:ins>
          </w:p>
        </w:tc>
      </w:tr>
      <w:tr w:rsidR="00787B33" w:rsidRPr="008B05C1" w:rsidTr="00787B33">
        <w:trPr>
          <w:trHeight w:val="288"/>
          <w:ins w:id="6460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0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07" w:author="Diana Machado" w:date="2019-04-05T18:46:00Z"/>
                <w:rFonts w:ascii="Calibri" w:eastAsia="PMingLiU" w:hAnsi="Calibri" w:cs="Calibri"/>
                <w:color w:val="000000"/>
                <w:sz w:val="22"/>
                <w:szCs w:val="22"/>
                <w:lang w:val="en-PH" w:eastAsia="en-US"/>
              </w:rPr>
            </w:pPr>
            <w:ins w:id="64608" w:author="Diana Machado" w:date="2019-04-05T18:46:00Z">
              <w:r w:rsidRPr="008B05C1">
                <w:rPr>
                  <w:rFonts w:ascii="Calibri" w:eastAsia="PMingLiU" w:hAnsi="Calibri" w:cs="Calibri"/>
                  <w:color w:val="000000"/>
                  <w:sz w:val="22"/>
                  <w:szCs w:val="22"/>
                  <w:lang w:val="en-PH" w:eastAsia="en-US"/>
                </w:rPr>
                <w:t>1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09" w:author="Diana Machado" w:date="2019-04-05T18:46:00Z"/>
                <w:rFonts w:ascii="Calibri" w:eastAsia="PMingLiU" w:hAnsi="Calibri" w:cs="Calibri"/>
                <w:color w:val="000000"/>
                <w:sz w:val="22"/>
                <w:szCs w:val="22"/>
                <w:lang w:val="en-PH" w:eastAsia="en-US"/>
              </w:rPr>
            </w:pPr>
            <w:ins w:id="64610" w:author="Diana Machado" w:date="2019-04-05T18:46:00Z">
              <w:r w:rsidRPr="008B05C1">
                <w:rPr>
                  <w:rFonts w:ascii="Calibri" w:eastAsia="PMingLiU" w:hAnsi="Calibri" w:cs="Calibri"/>
                  <w:color w:val="000000"/>
                  <w:sz w:val="22"/>
                  <w:szCs w:val="22"/>
                  <w:lang w:val="en-PH" w:eastAsia="en-US"/>
                </w:rPr>
                <w:t>HAMILT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611" w:author="Diana Machado" w:date="2019-04-05T18:46:00Z"/>
                <w:rFonts w:ascii="Calibri" w:eastAsia="PMingLiU" w:hAnsi="Calibri" w:cs="Calibri"/>
                <w:color w:val="000000"/>
                <w:sz w:val="22"/>
                <w:szCs w:val="22"/>
                <w:lang w:val="en-PH" w:eastAsia="en-US"/>
              </w:rPr>
            </w:pPr>
            <w:ins w:id="64612" w:author="Diana Machado" w:date="2019-04-05T18:46:00Z">
              <w:r w:rsidRPr="008B05C1">
                <w:rPr>
                  <w:rFonts w:ascii="Calibri" w:eastAsia="PMingLiU" w:hAnsi="Calibri" w:cs="Calibri"/>
                  <w:color w:val="000000"/>
                  <w:sz w:val="22"/>
                  <w:szCs w:val="22"/>
                  <w:lang w:val="en-PH" w:eastAsia="en-US"/>
                </w:rPr>
                <w:t>0.27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13" w:author="Diana Machado" w:date="2019-04-05T18:46:00Z"/>
                <w:rFonts w:ascii="Calibri" w:eastAsia="PMingLiU" w:hAnsi="Calibri" w:cs="Calibri"/>
                <w:color w:val="000000"/>
                <w:sz w:val="22"/>
                <w:szCs w:val="22"/>
                <w:lang w:val="en-PH" w:eastAsia="en-US"/>
              </w:rPr>
            </w:pPr>
            <w:ins w:id="64614" w:author="Diana Machado" w:date="2019-04-05T18:46:00Z">
              <w:r w:rsidRPr="008B05C1">
                <w:rPr>
                  <w:rFonts w:ascii="Calibri" w:eastAsia="PMingLiU" w:hAnsi="Calibri" w:cs="Calibri"/>
                  <w:color w:val="000000"/>
                  <w:sz w:val="22"/>
                  <w:szCs w:val="22"/>
                  <w:lang w:val="en-PH" w:eastAsia="en-US"/>
                </w:rPr>
                <w:t>0.29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15" w:author="Diana Machado" w:date="2019-04-05T18:46:00Z"/>
                <w:rFonts w:ascii="Calibri" w:eastAsia="PMingLiU" w:hAnsi="Calibri" w:cs="Calibri"/>
                <w:color w:val="000000"/>
                <w:sz w:val="22"/>
                <w:szCs w:val="22"/>
                <w:lang w:val="en-PH" w:eastAsia="en-US"/>
              </w:rPr>
            </w:pPr>
            <w:ins w:id="64616" w:author="Diana Machado" w:date="2019-04-05T18:46:00Z">
              <w:r w:rsidRPr="008B05C1">
                <w:rPr>
                  <w:rFonts w:ascii="Calibri" w:eastAsia="PMingLiU" w:hAnsi="Calibri" w:cs="Calibri"/>
                  <w:color w:val="000000"/>
                  <w:sz w:val="22"/>
                  <w:szCs w:val="22"/>
                  <w:lang w:val="en-PH" w:eastAsia="en-US"/>
                </w:rPr>
                <w:t>1.070</w:t>
              </w:r>
            </w:ins>
          </w:p>
        </w:tc>
      </w:tr>
      <w:tr w:rsidR="00787B33" w:rsidRPr="008B05C1" w:rsidTr="00787B33">
        <w:trPr>
          <w:trHeight w:val="288"/>
          <w:ins w:id="6461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1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19" w:author="Diana Machado" w:date="2019-04-05T18:46:00Z"/>
                <w:rFonts w:ascii="Calibri" w:eastAsia="PMingLiU" w:hAnsi="Calibri" w:cs="Calibri"/>
                <w:color w:val="000000"/>
                <w:sz w:val="22"/>
                <w:szCs w:val="22"/>
                <w:lang w:val="en-PH" w:eastAsia="en-US"/>
              </w:rPr>
            </w:pPr>
            <w:ins w:id="64620" w:author="Diana Machado" w:date="2019-04-05T18:46:00Z">
              <w:r w:rsidRPr="008B05C1">
                <w:rPr>
                  <w:rFonts w:ascii="Calibri" w:eastAsia="PMingLiU" w:hAnsi="Calibri" w:cs="Calibri"/>
                  <w:color w:val="000000"/>
                  <w:sz w:val="22"/>
                  <w:szCs w:val="22"/>
                  <w:lang w:val="en-PH" w:eastAsia="en-US"/>
                </w:rPr>
                <w:t>1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21" w:author="Diana Machado" w:date="2019-04-05T18:46:00Z"/>
                <w:rFonts w:ascii="Calibri" w:eastAsia="PMingLiU" w:hAnsi="Calibri" w:cs="Calibri"/>
                <w:color w:val="000000"/>
                <w:sz w:val="22"/>
                <w:szCs w:val="22"/>
                <w:lang w:val="en-PH" w:eastAsia="en-US"/>
              </w:rPr>
            </w:pPr>
            <w:ins w:id="64622" w:author="Diana Machado" w:date="2019-04-05T18:46:00Z">
              <w:r w:rsidRPr="008B05C1">
                <w:rPr>
                  <w:rFonts w:ascii="Calibri" w:eastAsia="PMingLiU" w:hAnsi="Calibri" w:cs="Calibri"/>
                  <w:color w:val="000000"/>
                  <w:sz w:val="22"/>
                  <w:szCs w:val="22"/>
                  <w:lang w:val="en-PH" w:eastAsia="en-US"/>
                </w:rPr>
                <w:t>HERNANDO</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623" w:author="Diana Machado" w:date="2019-04-05T18:46:00Z"/>
                <w:rFonts w:ascii="Calibri" w:eastAsia="PMingLiU" w:hAnsi="Calibri" w:cs="Calibri"/>
                <w:color w:val="000000"/>
                <w:sz w:val="22"/>
                <w:szCs w:val="22"/>
                <w:lang w:val="en-PH" w:eastAsia="en-US"/>
              </w:rPr>
            </w:pPr>
            <w:ins w:id="64624" w:author="Diana Machado" w:date="2019-04-05T18:46:00Z">
              <w:r w:rsidRPr="008B05C1">
                <w:rPr>
                  <w:rFonts w:ascii="Calibri" w:eastAsia="PMingLiU" w:hAnsi="Calibri" w:cs="Calibri"/>
                  <w:color w:val="000000"/>
                  <w:sz w:val="22"/>
                  <w:szCs w:val="22"/>
                  <w:lang w:val="en-PH" w:eastAsia="en-US"/>
                </w:rPr>
                <w:t>1.344</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25" w:author="Diana Machado" w:date="2019-04-05T18:46:00Z"/>
                <w:rFonts w:ascii="Calibri" w:eastAsia="PMingLiU" w:hAnsi="Calibri" w:cs="Calibri"/>
                <w:color w:val="000000"/>
                <w:sz w:val="22"/>
                <w:szCs w:val="22"/>
                <w:lang w:val="en-PH" w:eastAsia="en-US"/>
              </w:rPr>
            </w:pPr>
            <w:ins w:id="64626" w:author="Diana Machado" w:date="2019-04-05T18:46:00Z">
              <w:r w:rsidRPr="008B05C1">
                <w:rPr>
                  <w:rFonts w:ascii="Calibri" w:eastAsia="PMingLiU" w:hAnsi="Calibri" w:cs="Calibri"/>
                  <w:color w:val="000000"/>
                  <w:sz w:val="22"/>
                  <w:szCs w:val="22"/>
                  <w:lang w:val="en-PH" w:eastAsia="en-US"/>
                </w:rPr>
                <w:t>1.37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27" w:author="Diana Machado" w:date="2019-04-05T18:46:00Z"/>
                <w:rFonts w:ascii="Calibri" w:eastAsia="PMingLiU" w:hAnsi="Calibri" w:cs="Calibri"/>
                <w:color w:val="000000"/>
                <w:sz w:val="22"/>
                <w:szCs w:val="22"/>
                <w:lang w:val="en-PH" w:eastAsia="en-US"/>
              </w:rPr>
            </w:pPr>
            <w:ins w:id="64628" w:author="Diana Machado" w:date="2019-04-05T18:46:00Z">
              <w:r w:rsidRPr="008B05C1">
                <w:rPr>
                  <w:rFonts w:ascii="Calibri" w:eastAsia="PMingLiU" w:hAnsi="Calibri" w:cs="Calibri"/>
                  <w:color w:val="000000"/>
                  <w:sz w:val="22"/>
                  <w:szCs w:val="22"/>
                  <w:lang w:val="en-PH" w:eastAsia="en-US"/>
                </w:rPr>
                <w:t>1.021</w:t>
              </w:r>
            </w:ins>
          </w:p>
        </w:tc>
      </w:tr>
      <w:tr w:rsidR="00787B33" w:rsidRPr="008B05C1" w:rsidTr="00787B33">
        <w:trPr>
          <w:trHeight w:val="288"/>
          <w:ins w:id="6462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3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31" w:author="Diana Machado" w:date="2019-04-05T18:46:00Z"/>
                <w:rFonts w:ascii="Calibri" w:eastAsia="PMingLiU" w:hAnsi="Calibri" w:cs="Calibri"/>
                <w:color w:val="000000"/>
                <w:sz w:val="22"/>
                <w:szCs w:val="22"/>
                <w:lang w:val="en-PH" w:eastAsia="en-US"/>
              </w:rPr>
            </w:pPr>
            <w:ins w:id="64632" w:author="Diana Machado" w:date="2019-04-05T18:46:00Z">
              <w:r w:rsidRPr="008B05C1">
                <w:rPr>
                  <w:rFonts w:ascii="Calibri" w:eastAsia="PMingLiU" w:hAnsi="Calibri" w:cs="Calibri"/>
                  <w:color w:val="000000"/>
                  <w:sz w:val="22"/>
                  <w:szCs w:val="22"/>
                  <w:lang w:val="en-PH" w:eastAsia="en-US"/>
                </w:rPr>
                <w:t>1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33" w:author="Diana Machado" w:date="2019-04-05T18:46:00Z"/>
                <w:rFonts w:ascii="Calibri" w:eastAsia="PMingLiU" w:hAnsi="Calibri" w:cs="Calibri"/>
                <w:color w:val="000000"/>
                <w:sz w:val="22"/>
                <w:szCs w:val="22"/>
                <w:lang w:val="en-PH" w:eastAsia="en-US"/>
              </w:rPr>
            </w:pPr>
            <w:ins w:id="64634" w:author="Diana Machado" w:date="2019-04-05T18:46:00Z">
              <w:r w:rsidRPr="008B05C1">
                <w:rPr>
                  <w:rFonts w:ascii="Calibri" w:eastAsia="PMingLiU" w:hAnsi="Calibri" w:cs="Calibri"/>
                  <w:color w:val="000000"/>
                  <w:sz w:val="22"/>
                  <w:szCs w:val="22"/>
                  <w:lang w:val="en-PH" w:eastAsia="en-US"/>
                </w:rPr>
                <w:t>HILLSBOROUG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635" w:author="Diana Machado" w:date="2019-04-05T18:46:00Z"/>
                <w:rFonts w:ascii="Calibri" w:eastAsia="PMingLiU" w:hAnsi="Calibri" w:cs="Calibri"/>
                <w:color w:val="000000"/>
                <w:sz w:val="22"/>
                <w:szCs w:val="22"/>
                <w:lang w:val="en-PH" w:eastAsia="en-US"/>
              </w:rPr>
            </w:pPr>
            <w:ins w:id="64636" w:author="Diana Machado" w:date="2019-04-05T18:46:00Z">
              <w:r w:rsidRPr="008B05C1">
                <w:rPr>
                  <w:rFonts w:ascii="Calibri" w:eastAsia="PMingLiU" w:hAnsi="Calibri" w:cs="Calibri"/>
                  <w:color w:val="000000"/>
                  <w:sz w:val="22"/>
                  <w:szCs w:val="22"/>
                  <w:lang w:val="en-PH" w:eastAsia="en-US"/>
                </w:rPr>
                <w:t>1.01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37" w:author="Diana Machado" w:date="2019-04-05T18:46:00Z"/>
                <w:rFonts w:ascii="Calibri" w:eastAsia="PMingLiU" w:hAnsi="Calibri" w:cs="Calibri"/>
                <w:color w:val="000000"/>
                <w:sz w:val="22"/>
                <w:szCs w:val="22"/>
                <w:lang w:val="en-PH" w:eastAsia="en-US"/>
              </w:rPr>
            </w:pPr>
            <w:ins w:id="64638" w:author="Diana Machado" w:date="2019-04-05T18:46:00Z">
              <w:r w:rsidRPr="008B05C1">
                <w:rPr>
                  <w:rFonts w:ascii="Calibri" w:eastAsia="PMingLiU" w:hAnsi="Calibri" w:cs="Calibri"/>
                  <w:color w:val="000000"/>
                  <w:sz w:val="22"/>
                  <w:szCs w:val="22"/>
                  <w:lang w:val="en-PH" w:eastAsia="en-US"/>
                </w:rPr>
                <w:t>1.035</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39" w:author="Diana Machado" w:date="2019-04-05T18:46:00Z"/>
                <w:rFonts w:ascii="Calibri" w:eastAsia="PMingLiU" w:hAnsi="Calibri" w:cs="Calibri"/>
                <w:color w:val="000000"/>
                <w:sz w:val="22"/>
                <w:szCs w:val="22"/>
                <w:lang w:val="en-PH" w:eastAsia="en-US"/>
              </w:rPr>
            </w:pPr>
            <w:ins w:id="64640" w:author="Diana Machado" w:date="2019-04-05T18:46:00Z">
              <w:r w:rsidRPr="008B05C1">
                <w:rPr>
                  <w:rFonts w:ascii="Calibri" w:eastAsia="PMingLiU" w:hAnsi="Calibri" w:cs="Calibri"/>
                  <w:color w:val="000000"/>
                  <w:sz w:val="22"/>
                  <w:szCs w:val="22"/>
                  <w:lang w:val="en-PH" w:eastAsia="en-US"/>
                </w:rPr>
                <w:t>1.024</w:t>
              </w:r>
            </w:ins>
          </w:p>
        </w:tc>
      </w:tr>
      <w:tr w:rsidR="00787B33" w:rsidRPr="008B05C1" w:rsidTr="00787B33">
        <w:trPr>
          <w:trHeight w:val="288"/>
          <w:ins w:id="6464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4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43" w:author="Diana Machado" w:date="2019-04-05T18:46:00Z"/>
                <w:rFonts w:ascii="Calibri" w:eastAsia="PMingLiU" w:hAnsi="Calibri" w:cs="Calibri"/>
                <w:color w:val="000000"/>
                <w:sz w:val="22"/>
                <w:szCs w:val="22"/>
                <w:lang w:val="en-PH" w:eastAsia="en-US"/>
              </w:rPr>
            </w:pPr>
            <w:ins w:id="64644" w:author="Diana Machado" w:date="2019-04-05T18:46:00Z">
              <w:r w:rsidRPr="008B05C1">
                <w:rPr>
                  <w:rFonts w:ascii="Calibri" w:eastAsia="PMingLiU" w:hAnsi="Calibri" w:cs="Calibri"/>
                  <w:color w:val="000000"/>
                  <w:sz w:val="22"/>
                  <w:szCs w:val="22"/>
                  <w:lang w:val="en-PH" w:eastAsia="en-US"/>
                </w:rPr>
                <w:t>1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45" w:author="Diana Machado" w:date="2019-04-05T18:46:00Z"/>
                <w:rFonts w:ascii="Calibri" w:eastAsia="PMingLiU" w:hAnsi="Calibri" w:cs="Calibri"/>
                <w:color w:val="000000"/>
                <w:sz w:val="22"/>
                <w:szCs w:val="22"/>
                <w:lang w:val="en-PH" w:eastAsia="en-US"/>
              </w:rPr>
            </w:pPr>
            <w:ins w:id="64646" w:author="Diana Machado" w:date="2019-04-05T18:46:00Z">
              <w:r w:rsidRPr="008B05C1">
                <w:rPr>
                  <w:rFonts w:ascii="Calibri" w:eastAsia="PMingLiU" w:hAnsi="Calibri" w:cs="Calibri"/>
                  <w:color w:val="000000"/>
                  <w:sz w:val="22"/>
                  <w:szCs w:val="22"/>
                  <w:lang w:val="en-PH" w:eastAsia="en-US"/>
                </w:rPr>
                <w:t>HOLME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647" w:author="Diana Machado" w:date="2019-04-05T18:46:00Z"/>
                <w:rFonts w:ascii="Calibri" w:eastAsia="PMingLiU" w:hAnsi="Calibri" w:cs="Calibri"/>
                <w:color w:val="000000"/>
                <w:sz w:val="22"/>
                <w:szCs w:val="22"/>
                <w:lang w:val="en-PH" w:eastAsia="en-US"/>
              </w:rPr>
            </w:pPr>
            <w:ins w:id="64648" w:author="Diana Machado" w:date="2019-04-05T18:46:00Z">
              <w:r w:rsidRPr="008B05C1">
                <w:rPr>
                  <w:rFonts w:ascii="Calibri" w:eastAsia="PMingLiU" w:hAnsi="Calibri" w:cs="Calibri"/>
                  <w:color w:val="000000"/>
                  <w:sz w:val="22"/>
                  <w:szCs w:val="22"/>
                  <w:lang w:val="en-PH" w:eastAsia="en-US"/>
                </w:rPr>
                <w:t>0.46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49" w:author="Diana Machado" w:date="2019-04-05T18:46:00Z"/>
                <w:rFonts w:ascii="Calibri" w:eastAsia="PMingLiU" w:hAnsi="Calibri" w:cs="Calibri"/>
                <w:color w:val="000000"/>
                <w:sz w:val="22"/>
                <w:szCs w:val="22"/>
                <w:lang w:val="en-PH" w:eastAsia="en-US"/>
              </w:rPr>
            </w:pPr>
            <w:ins w:id="64650" w:author="Diana Machado" w:date="2019-04-05T18:46:00Z">
              <w:r w:rsidRPr="008B05C1">
                <w:rPr>
                  <w:rFonts w:ascii="Calibri" w:eastAsia="PMingLiU" w:hAnsi="Calibri" w:cs="Calibri"/>
                  <w:color w:val="000000"/>
                  <w:sz w:val="22"/>
                  <w:szCs w:val="22"/>
                  <w:lang w:val="en-PH" w:eastAsia="en-US"/>
                </w:rPr>
                <w:t>0.50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51" w:author="Diana Machado" w:date="2019-04-05T18:46:00Z"/>
                <w:rFonts w:ascii="Calibri" w:eastAsia="PMingLiU" w:hAnsi="Calibri" w:cs="Calibri"/>
                <w:color w:val="000000"/>
                <w:sz w:val="22"/>
                <w:szCs w:val="22"/>
                <w:lang w:val="en-PH" w:eastAsia="en-US"/>
              </w:rPr>
            </w:pPr>
            <w:ins w:id="64652" w:author="Diana Machado" w:date="2019-04-05T18:46:00Z">
              <w:r w:rsidRPr="008B05C1">
                <w:rPr>
                  <w:rFonts w:ascii="Calibri" w:eastAsia="PMingLiU" w:hAnsi="Calibri" w:cs="Calibri"/>
                  <w:color w:val="000000"/>
                  <w:sz w:val="22"/>
                  <w:szCs w:val="22"/>
                  <w:lang w:val="en-PH" w:eastAsia="en-US"/>
                </w:rPr>
                <w:t>1.073</w:t>
              </w:r>
            </w:ins>
          </w:p>
        </w:tc>
      </w:tr>
      <w:tr w:rsidR="00787B33" w:rsidRPr="008B05C1" w:rsidTr="00787B33">
        <w:trPr>
          <w:trHeight w:val="288"/>
          <w:ins w:id="6465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5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55" w:author="Diana Machado" w:date="2019-04-05T18:46:00Z"/>
                <w:rFonts w:ascii="Calibri" w:eastAsia="PMingLiU" w:hAnsi="Calibri" w:cs="Calibri"/>
                <w:color w:val="000000"/>
                <w:sz w:val="22"/>
                <w:szCs w:val="22"/>
                <w:lang w:val="en-PH" w:eastAsia="en-US"/>
              </w:rPr>
            </w:pPr>
            <w:ins w:id="64656" w:author="Diana Machado" w:date="2019-04-05T18:46:00Z">
              <w:r w:rsidRPr="008B05C1">
                <w:rPr>
                  <w:rFonts w:ascii="Calibri" w:eastAsia="PMingLiU" w:hAnsi="Calibri" w:cs="Calibri"/>
                  <w:color w:val="000000"/>
                  <w:sz w:val="22"/>
                  <w:szCs w:val="22"/>
                  <w:lang w:val="en-PH" w:eastAsia="en-US"/>
                </w:rPr>
                <w:t>1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57" w:author="Diana Machado" w:date="2019-04-05T18:46:00Z"/>
                <w:rFonts w:ascii="Calibri" w:eastAsia="PMingLiU" w:hAnsi="Calibri" w:cs="Calibri"/>
                <w:color w:val="000000"/>
                <w:sz w:val="22"/>
                <w:szCs w:val="22"/>
                <w:lang w:val="en-PH" w:eastAsia="en-US"/>
              </w:rPr>
            </w:pPr>
            <w:ins w:id="64658" w:author="Diana Machado" w:date="2019-04-05T18:46:00Z">
              <w:r w:rsidRPr="008B05C1">
                <w:rPr>
                  <w:rFonts w:ascii="Calibri" w:eastAsia="PMingLiU" w:hAnsi="Calibri" w:cs="Calibri"/>
                  <w:color w:val="000000"/>
                  <w:sz w:val="22"/>
                  <w:szCs w:val="22"/>
                  <w:lang w:val="en-PH" w:eastAsia="en-US"/>
                </w:rPr>
                <w:t>INDIAN RIVE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659" w:author="Diana Machado" w:date="2019-04-05T18:46:00Z"/>
                <w:rFonts w:ascii="Calibri" w:eastAsia="PMingLiU" w:hAnsi="Calibri" w:cs="Calibri"/>
                <w:color w:val="000000"/>
                <w:sz w:val="22"/>
                <w:szCs w:val="22"/>
                <w:lang w:val="en-PH" w:eastAsia="en-US"/>
              </w:rPr>
            </w:pPr>
            <w:ins w:id="64660" w:author="Diana Machado" w:date="2019-04-05T18:46:00Z">
              <w:r w:rsidRPr="008B05C1">
                <w:rPr>
                  <w:rFonts w:ascii="Calibri" w:eastAsia="PMingLiU" w:hAnsi="Calibri" w:cs="Calibri"/>
                  <w:color w:val="000000"/>
                  <w:sz w:val="22"/>
                  <w:szCs w:val="22"/>
                  <w:lang w:val="en-PH" w:eastAsia="en-US"/>
                </w:rPr>
                <w:t>5.95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61" w:author="Diana Machado" w:date="2019-04-05T18:46:00Z"/>
                <w:rFonts w:ascii="Calibri" w:eastAsia="PMingLiU" w:hAnsi="Calibri" w:cs="Calibri"/>
                <w:color w:val="000000"/>
                <w:sz w:val="22"/>
                <w:szCs w:val="22"/>
                <w:lang w:val="en-PH" w:eastAsia="en-US"/>
              </w:rPr>
            </w:pPr>
            <w:ins w:id="64662" w:author="Diana Machado" w:date="2019-04-05T18:46:00Z">
              <w:r w:rsidRPr="008B05C1">
                <w:rPr>
                  <w:rFonts w:ascii="Calibri" w:eastAsia="PMingLiU" w:hAnsi="Calibri" w:cs="Calibri"/>
                  <w:color w:val="000000"/>
                  <w:sz w:val="22"/>
                  <w:szCs w:val="22"/>
                  <w:lang w:val="en-PH" w:eastAsia="en-US"/>
                </w:rPr>
                <w:t>6.79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63" w:author="Diana Machado" w:date="2019-04-05T18:46:00Z"/>
                <w:rFonts w:ascii="Calibri" w:eastAsia="PMingLiU" w:hAnsi="Calibri" w:cs="Calibri"/>
                <w:color w:val="000000"/>
                <w:sz w:val="22"/>
                <w:szCs w:val="22"/>
                <w:lang w:val="en-PH" w:eastAsia="en-US"/>
              </w:rPr>
            </w:pPr>
            <w:ins w:id="64664" w:author="Diana Machado" w:date="2019-04-05T18:46:00Z">
              <w:r w:rsidRPr="008B05C1">
                <w:rPr>
                  <w:rFonts w:ascii="Calibri" w:eastAsia="PMingLiU" w:hAnsi="Calibri" w:cs="Calibri"/>
                  <w:color w:val="000000"/>
                  <w:sz w:val="22"/>
                  <w:szCs w:val="22"/>
                  <w:lang w:val="en-PH" w:eastAsia="en-US"/>
                </w:rPr>
                <w:t>1.140</w:t>
              </w:r>
            </w:ins>
          </w:p>
        </w:tc>
      </w:tr>
      <w:tr w:rsidR="00787B33" w:rsidRPr="008B05C1" w:rsidTr="00787B33">
        <w:trPr>
          <w:trHeight w:val="288"/>
          <w:ins w:id="6466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6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67" w:author="Diana Machado" w:date="2019-04-05T18:46:00Z"/>
                <w:rFonts w:ascii="Calibri" w:eastAsia="PMingLiU" w:hAnsi="Calibri" w:cs="Calibri"/>
                <w:color w:val="000000"/>
                <w:sz w:val="22"/>
                <w:szCs w:val="22"/>
                <w:lang w:val="en-PH" w:eastAsia="en-US"/>
              </w:rPr>
            </w:pPr>
            <w:ins w:id="64668" w:author="Diana Machado" w:date="2019-04-05T18:46:00Z">
              <w:r w:rsidRPr="008B05C1">
                <w:rPr>
                  <w:rFonts w:ascii="Calibri" w:eastAsia="PMingLiU" w:hAnsi="Calibri" w:cs="Calibri"/>
                  <w:color w:val="000000"/>
                  <w:sz w:val="22"/>
                  <w:szCs w:val="22"/>
                  <w:lang w:val="en-PH" w:eastAsia="en-US"/>
                </w:rPr>
                <w:t>1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69" w:author="Diana Machado" w:date="2019-04-05T18:46:00Z"/>
                <w:rFonts w:ascii="Calibri" w:eastAsia="PMingLiU" w:hAnsi="Calibri" w:cs="Calibri"/>
                <w:color w:val="000000"/>
                <w:sz w:val="22"/>
                <w:szCs w:val="22"/>
                <w:lang w:val="en-PH" w:eastAsia="en-US"/>
              </w:rPr>
            </w:pPr>
            <w:ins w:id="64670" w:author="Diana Machado" w:date="2019-04-05T18:46:00Z">
              <w:r w:rsidRPr="008B05C1">
                <w:rPr>
                  <w:rFonts w:ascii="Calibri" w:eastAsia="PMingLiU" w:hAnsi="Calibri" w:cs="Calibri"/>
                  <w:color w:val="000000"/>
                  <w:sz w:val="22"/>
                  <w:szCs w:val="22"/>
                  <w:lang w:val="en-PH" w:eastAsia="en-US"/>
                </w:rPr>
                <w:t>JACKS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671" w:author="Diana Machado" w:date="2019-04-05T18:46:00Z"/>
                <w:rFonts w:ascii="Calibri" w:eastAsia="PMingLiU" w:hAnsi="Calibri" w:cs="Calibri"/>
                <w:color w:val="000000"/>
                <w:sz w:val="22"/>
                <w:szCs w:val="22"/>
                <w:lang w:val="en-PH" w:eastAsia="en-US"/>
              </w:rPr>
            </w:pPr>
            <w:ins w:id="64672" w:author="Diana Machado" w:date="2019-04-05T18:46:00Z">
              <w:r w:rsidRPr="008B05C1">
                <w:rPr>
                  <w:rFonts w:ascii="Calibri" w:eastAsia="PMingLiU" w:hAnsi="Calibri" w:cs="Calibri"/>
                  <w:color w:val="000000"/>
                  <w:sz w:val="22"/>
                  <w:szCs w:val="22"/>
                  <w:lang w:val="en-PH" w:eastAsia="en-US"/>
                </w:rPr>
                <w:t>0.36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73" w:author="Diana Machado" w:date="2019-04-05T18:46:00Z"/>
                <w:rFonts w:ascii="Calibri" w:eastAsia="PMingLiU" w:hAnsi="Calibri" w:cs="Calibri"/>
                <w:color w:val="000000"/>
                <w:sz w:val="22"/>
                <w:szCs w:val="22"/>
                <w:lang w:val="en-PH" w:eastAsia="en-US"/>
              </w:rPr>
            </w:pPr>
            <w:ins w:id="64674" w:author="Diana Machado" w:date="2019-04-05T18:46:00Z">
              <w:r w:rsidRPr="008B05C1">
                <w:rPr>
                  <w:rFonts w:ascii="Calibri" w:eastAsia="PMingLiU" w:hAnsi="Calibri" w:cs="Calibri"/>
                  <w:color w:val="000000"/>
                  <w:sz w:val="22"/>
                  <w:szCs w:val="22"/>
                  <w:lang w:val="en-PH" w:eastAsia="en-US"/>
                </w:rPr>
                <w:t>0.39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75" w:author="Diana Machado" w:date="2019-04-05T18:46:00Z"/>
                <w:rFonts w:ascii="Calibri" w:eastAsia="PMingLiU" w:hAnsi="Calibri" w:cs="Calibri"/>
                <w:color w:val="000000"/>
                <w:sz w:val="22"/>
                <w:szCs w:val="22"/>
                <w:lang w:val="en-PH" w:eastAsia="en-US"/>
              </w:rPr>
            </w:pPr>
            <w:ins w:id="64676" w:author="Diana Machado" w:date="2019-04-05T18:46:00Z">
              <w:r w:rsidRPr="008B05C1">
                <w:rPr>
                  <w:rFonts w:ascii="Calibri" w:eastAsia="PMingLiU" w:hAnsi="Calibri" w:cs="Calibri"/>
                  <w:color w:val="000000"/>
                  <w:sz w:val="22"/>
                  <w:szCs w:val="22"/>
                  <w:lang w:val="en-PH" w:eastAsia="en-US"/>
                </w:rPr>
                <w:t>1.073</w:t>
              </w:r>
            </w:ins>
          </w:p>
        </w:tc>
      </w:tr>
      <w:tr w:rsidR="00787B33" w:rsidRPr="008B05C1" w:rsidTr="00787B33">
        <w:trPr>
          <w:trHeight w:val="288"/>
          <w:ins w:id="6467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7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79" w:author="Diana Machado" w:date="2019-04-05T18:46:00Z"/>
                <w:rFonts w:ascii="Calibri" w:eastAsia="PMingLiU" w:hAnsi="Calibri" w:cs="Calibri"/>
                <w:color w:val="000000"/>
                <w:sz w:val="22"/>
                <w:szCs w:val="22"/>
                <w:lang w:val="en-PH" w:eastAsia="en-US"/>
              </w:rPr>
            </w:pPr>
            <w:ins w:id="64680" w:author="Diana Machado" w:date="2019-04-05T18:46:00Z">
              <w:r w:rsidRPr="008B05C1">
                <w:rPr>
                  <w:rFonts w:ascii="Calibri" w:eastAsia="PMingLiU" w:hAnsi="Calibri" w:cs="Calibri"/>
                  <w:color w:val="000000"/>
                  <w:sz w:val="22"/>
                  <w:szCs w:val="22"/>
                  <w:lang w:val="en-PH" w:eastAsia="en-US"/>
                </w:rPr>
                <w:t>2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81" w:author="Diana Machado" w:date="2019-04-05T18:46:00Z"/>
                <w:rFonts w:ascii="Calibri" w:eastAsia="PMingLiU" w:hAnsi="Calibri" w:cs="Calibri"/>
                <w:color w:val="000000"/>
                <w:sz w:val="22"/>
                <w:szCs w:val="22"/>
                <w:lang w:val="en-PH" w:eastAsia="en-US"/>
              </w:rPr>
            </w:pPr>
            <w:ins w:id="64682" w:author="Diana Machado" w:date="2019-04-05T18:46:00Z">
              <w:r w:rsidRPr="008B05C1">
                <w:rPr>
                  <w:rFonts w:ascii="Calibri" w:eastAsia="PMingLiU" w:hAnsi="Calibri" w:cs="Calibri"/>
                  <w:color w:val="000000"/>
                  <w:sz w:val="22"/>
                  <w:szCs w:val="22"/>
                  <w:lang w:val="en-PH" w:eastAsia="en-US"/>
                </w:rPr>
                <w:t>LE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683" w:author="Diana Machado" w:date="2019-04-05T18:46:00Z"/>
                <w:rFonts w:ascii="Calibri" w:eastAsia="PMingLiU" w:hAnsi="Calibri" w:cs="Calibri"/>
                <w:color w:val="000000"/>
                <w:sz w:val="22"/>
                <w:szCs w:val="22"/>
                <w:lang w:val="en-PH" w:eastAsia="en-US"/>
              </w:rPr>
            </w:pPr>
            <w:ins w:id="64684" w:author="Diana Machado" w:date="2019-04-05T18:46:00Z">
              <w:r w:rsidRPr="008B05C1">
                <w:rPr>
                  <w:rFonts w:ascii="Calibri" w:eastAsia="PMingLiU" w:hAnsi="Calibri" w:cs="Calibri"/>
                  <w:color w:val="000000"/>
                  <w:sz w:val="22"/>
                  <w:szCs w:val="22"/>
                  <w:lang w:val="en-PH" w:eastAsia="en-US"/>
                </w:rPr>
                <w:t>1.562</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85" w:author="Diana Machado" w:date="2019-04-05T18:46:00Z"/>
                <w:rFonts w:ascii="Calibri" w:eastAsia="PMingLiU" w:hAnsi="Calibri" w:cs="Calibri"/>
                <w:color w:val="000000"/>
                <w:sz w:val="22"/>
                <w:szCs w:val="22"/>
                <w:lang w:val="en-PH" w:eastAsia="en-US"/>
              </w:rPr>
            </w:pPr>
            <w:ins w:id="64686" w:author="Diana Machado" w:date="2019-04-05T18:46:00Z">
              <w:r w:rsidRPr="008B05C1">
                <w:rPr>
                  <w:rFonts w:ascii="Calibri" w:eastAsia="PMingLiU" w:hAnsi="Calibri" w:cs="Calibri"/>
                  <w:color w:val="000000"/>
                  <w:sz w:val="22"/>
                  <w:szCs w:val="22"/>
                  <w:lang w:val="en-PH" w:eastAsia="en-US"/>
                </w:rPr>
                <w:t>1.60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87" w:author="Diana Machado" w:date="2019-04-05T18:46:00Z"/>
                <w:rFonts w:ascii="Calibri" w:eastAsia="PMingLiU" w:hAnsi="Calibri" w:cs="Calibri"/>
                <w:color w:val="000000"/>
                <w:sz w:val="22"/>
                <w:szCs w:val="22"/>
                <w:lang w:val="en-PH" w:eastAsia="en-US"/>
              </w:rPr>
            </w:pPr>
            <w:ins w:id="64688" w:author="Diana Machado" w:date="2019-04-05T18:46:00Z">
              <w:r w:rsidRPr="008B05C1">
                <w:rPr>
                  <w:rFonts w:ascii="Calibri" w:eastAsia="PMingLiU" w:hAnsi="Calibri" w:cs="Calibri"/>
                  <w:color w:val="000000"/>
                  <w:sz w:val="22"/>
                  <w:szCs w:val="22"/>
                  <w:lang w:val="en-PH" w:eastAsia="en-US"/>
                </w:rPr>
                <w:t>1.027</w:t>
              </w:r>
            </w:ins>
          </w:p>
        </w:tc>
      </w:tr>
      <w:tr w:rsidR="00787B33" w:rsidRPr="008B05C1" w:rsidTr="00787B33">
        <w:trPr>
          <w:trHeight w:val="288"/>
          <w:ins w:id="6468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9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91" w:author="Diana Machado" w:date="2019-04-05T18:46:00Z"/>
                <w:rFonts w:ascii="Calibri" w:eastAsia="PMingLiU" w:hAnsi="Calibri" w:cs="Calibri"/>
                <w:color w:val="000000"/>
                <w:sz w:val="22"/>
                <w:szCs w:val="22"/>
                <w:lang w:val="en-PH" w:eastAsia="en-US"/>
              </w:rPr>
            </w:pPr>
            <w:ins w:id="64692" w:author="Diana Machado" w:date="2019-04-05T18:46:00Z">
              <w:r w:rsidRPr="008B05C1">
                <w:rPr>
                  <w:rFonts w:ascii="Calibri" w:eastAsia="PMingLiU" w:hAnsi="Calibri" w:cs="Calibri"/>
                  <w:color w:val="000000"/>
                  <w:sz w:val="22"/>
                  <w:szCs w:val="22"/>
                  <w:lang w:val="en-PH" w:eastAsia="en-US"/>
                </w:rPr>
                <w:t>2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93" w:author="Diana Machado" w:date="2019-04-05T18:46:00Z"/>
                <w:rFonts w:ascii="Calibri" w:eastAsia="PMingLiU" w:hAnsi="Calibri" w:cs="Calibri"/>
                <w:color w:val="000000"/>
                <w:sz w:val="22"/>
                <w:szCs w:val="22"/>
                <w:lang w:val="en-PH" w:eastAsia="en-US"/>
              </w:rPr>
            </w:pPr>
            <w:ins w:id="64694" w:author="Diana Machado" w:date="2019-04-05T18:46:00Z">
              <w:r w:rsidRPr="008B05C1">
                <w:rPr>
                  <w:rFonts w:ascii="Calibri" w:eastAsia="PMingLiU" w:hAnsi="Calibri" w:cs="Calibri"/>
                  <w:color w:val="000000"/>
                  <w:sz w:val="22"/>
                  <w:szCs w:val="22"/>
                  <w:lang w:val="en-PH" w:eastAsia="en-US"/>
                </w:rPr>
                <w:t>LE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695" w:author="Diana Machado" w:date="2019-04-05T18:46:00Z"/>
                <w:rFonts w:ascii="Calibri" w:eastAsia="PMingLiU" w:hAnsi="Calibri" w:cs="Calibri"/>
                <w:color w:val="000000"/>
                <w:sz w:val="22"/>
                <w:szCs w:val="22"/>
                <w:lang w:val="en-PH" w:eastAsia="en-US"/>
              </w:rPr>
            </w:pPr>
            <w:ins w:id="64696" w:author="Diana Machado" w:date="2019-04-05T18:46:00Z">
              <w:r w:rsidRPr="008B05C1">
                <w:rPr>
                  <w:rFonts w:ascii="Calibri" w:eastAsia="PMingLiU" w:hAnsi="Calibri" w:cs="Calibri"/>
                  <w:color w:val="000000"/>
                  <w:sz w:val="22"/>
                  <w:szCs w:val="22"/>
                  <w:lang w:val="en-PH" w:eastAsia="en-US"/>
                </w:rPr>
                <w:t>0.37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97" w:author="Diana Machado" w:date="2019-04-05T18:46:00Z"/>
                <w:rFonts w:ascii="Calibri" w:eastAsia="PMingLiU" w:hAnsi="Calibri" w:cs="Calibri"/>
                <w:color w:val="000000"/>
                <w:sz w:val="22"/>
                <w:szCs w:val="22"/>
                <w:lang w:val="en-PH" w:eastAsia="en-US"/>
              </w:rPr>
            </w:pPr>
            <w:ins w:id="64698" w:author="Diana Machado" w:date="2019-04-05T18:46:00Z">
              <w:r w:rsidRPr="008B05C1">
                <w:rPr>
                  <w:rFonts w:ascii="Calibri" w:eastAsia="PMingLiU" w:hAnsi="Calibri" w:cs="Calibri"/>
                  <w:color w:val="000000"/>
                  <w:sz w:val="22"/>
                  <w:szCs w:val="22"/>
                  <w:lang w:val="en-PH" w:eastAsia="en-US"/>
                </w:rPr>
                <w:t>0.40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99" w:author="Diana Machado" w:date="2019-04-05T18:46:00Z"/>
                <w:rFonts w:ascii="Calibri" w:eastAsia="PMingLiU" w:hAnsi="Calibri" w:cs="Calibri"/>
                <w:color w:val="000000"/>
                <w:sz w:val="22"/>
                <w:szCs w:val="22"/>
                <w:lang w:val="en-PH" w:eastAsia="en-US"/>
              </w:rPr>
            </w:pPr>
            <w:ins w:id="64700" w:author="Diana Machado" w:date="2019-04-05T18:46:00Z">
              <w:r w:rsidRPr="008B05C1">
                <w:rPr>
                  <w:rFonts w:ascii="Calibri" w:eastAsia="PMingLiU" w:hAnsi="Calibri" w:cs="Calibri"/>
                  <w:color w:val="000000"/>
                  <w:sz w:val="22"/>
                  <w:szCs w:val="22"/>
                  <w:lang w:val="en-PH" w:eastAsia="en-US"/>
                </w:rPr>
                <w:t>1.074</w:t>
              </w:r>
            </w:ins>
          </w:p>
        </w:tc>
      </w:tr>
      <w:tr w:rsidR="00787B33" w:rsidRPr="008B05C1" w:rsidTr="00787B33">
        <w:trPr>
          <w:trHeight w:val="288"/>
          <w:ins w:id="6470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0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03" w:author="Diana Machado" w:date="2019-04-05T18:46:00Z"/>
                <w:rFonts w:ascii="Calibri" w:eastAsia="PMingLiU" w:hAnsi="Calibri" w:cs="Calibri"/>
                <w:color w:val="000000"/>
                <w:sz w:val="22"/>
                <w:szCs w:val="22"/>
                <w:lang w:val="en-PH" w:eastAsia="en-US"/>
              </w:rPr>
            </w:pPr>
            <w:ins w:id="64704" w:author="Diana Machado" w:date="2019-04-05T18:46:00Z">
              <w:r w:rsidRPr="008B05C1">
                <w:rPr>
                  <w:rFonts w:ascii="Calibri" w:eastAsia="PMingLiU" w:hAnsi="Calibri" w:cs="Calibri"/>
                  <w:color w:val="000000"/>
                  <w:sz w:val="22"/>
                  <w:szCs w:val="22"/>
                  <w:lang w:val="en-PH" w:eastAsia="en-US"/>
                </w:rPr>
                <w:t>2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05" w:author="Diana Machado" w:date="2019-04-05T18:46:00Z"/>
                <w:rFonts w:ascii="Calibri" w:eastAsia="PMingLiU" w:hAnsi="Calibri" w:cs="Calibri"/>
                <w:color w:val="000000"/>
                <w:sz w:val="22"/>
                <w:szCs w:val="22"/>
                <w:lang w:val="en-PH" w:eastAsia="en-US"/>
              </w:rPr>
            </w:pPr>
            <w:ins w:id="64706" w:author="Diana Machado" w:date="2019-04-05T18:46:00Z">
              <w:r w:rsidRPr="008B05C1">
                <w:rPr>
                  <w:rFonts w:ascii="Calibri" w:eastAsia="PMingLiU" w:hAnsi="Calibri" w:cs="Calibri"/>
                  <w:color w:val="000000"/>
                  <w:sz w:val="22"/>
                  <w:szCs w:val="22"/>
                  <w:lang w:val="en-PH" w:eastAsia="en-US"/>
                </w:rPr>
                <w:t>MARI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707" w:author="Diana Machado" w:date="2019-04-05T18:46:00Z"/>
                <w:rFonts w:ascii="Calibri" w:eastAsia="PMingLiU" w:hAnsi="Calibri" w:cs="Calibri"/>
                <w:color w:val="000000"/>
                <w:sz w:val="22"/>
                <w:szCs w:val="22"/>
                <w:lang w:val="en-PH" w:eastAsia="en-US"/>
              </w:rPr>
            </w:pPr>
            <w:ins w:id="64708" w:author="Diana Machado" w:date="2019-04-05T18:46:00Z">
              <w:r w:rsidRPr="008B05C1">
                <w:rPr>
                  <w:rFonts w:ascii="Calibri" w:eastAsia="PMingLiU" w:hAnsi="Calibri" w:cs="Calibri"/>
                  <w:color w:val="000000"/>
                  <w:sz w:val="22"/>
                  <w:szCs w:val="22"/>
                  <w:lang w:val="en-PH" w:eastAsia="en-US"/>
                </w:rPr>
                <w:t>0.39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09" w:author="Diana Machado" w:date="2019-04-05T18:46:00Z"/>
                <w:rFonts w:ascii="Calibri" w:eastAsia="PMingLiU" w:hAnsi="Calibri" w:cs="Calibri"/>
                <w:color w:val="000000"/>
                <w:sz w:val="22"/>
                <w:szCs w:val="22"/>
                <w:lang w:val="en-PH" w:eastAsia="en-US"/>
              </w:rPr>
            </w:pPr>
            <w:ins w:id="64710" w:author="Diana Machado" w:date="2019-04-05T18:46:00Z">
              <w:r w:rsidRPr="008B05C1">
                <w:rPr>
                  <w:rFonts w:ascii="Calibri" w:eastAsia="PMingLiU" w:hAnsi="Calibri" w:cs="Calibri"/>
                  <w:color w:val="000000"/>
                  <w:sz w:val="22"/>
                  <w:szCs w:val="22"/>
                  <w:lang w:val="en-PH" w:eastAsia="en-US"/>
                </w:rPr>
                <w:t>0.40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11" w:author="Diana Machado" w:date="2019-04-05T18:46:00Z"/>
                <w:rFonts w:ascii="Calibri" w:eastAsia="PMingLiU" w:hAnsi="Calibri" w:cs="Calibri"/>
                <w:color w:val="000000"/>
                <w:sz w:val="22"/>
                <w:szCs w:val="22"/>
                <w:lang w:val="en-PH" w:eastAsia="en-US"/>
              </w:rPr>
            </w:pPr>
            <w:ins w:id="64712" w:author="Diana Machado" w:date="2019-04-05T18:46:00Z">
              <w:r w:rsidRPr="008B05C1">
                <w:rPr>
                  <w:rFonts w:ascii="Calibri" w:eastAsia="PMingLiU" w:hAnsi="Calibri" w:cs="Calibri"/>
                  <w:color w:val="000000"/>
                  <w:sz w:val="22"/>
                  <w:szCs w:val="22"/>
                  <w:lang w:val="en-PH" w:eastAsia="en-US"/>
                </w:rPr>
                <w:t>1.030</w:t>
              </w:r>
            </w:ins>
          </w:p>
        </w:tc>
      </w:tr>
      <w:tr w:rsidR="00787B33" w:rsidRPr="008B05C1" w:rsidTr="00787B33">
        <w:trPr>
          <w:trHeight w:val="288"/>
          <w:ins w:id="6471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1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15" w:author="Diana Machado" w:date="2019-04-05T18:46:00Z"/>
                <w:rFonts w:ascii="Calibri" w:eastAsia="PMingLiU" w:hAnsi="Calibri" w:cs="Calibri"/>
                <w:color w:val="000000"/>
                <w:sz w:val="22"/>
                <w:szCs w:val="22"/>
                <w:lang w:val="en-PH" w:eastAsia="en-US"/>
              </w:rPr>
            </w:pPr>
            <w:ins w:id="64716" w:author="Diana Machado" w:date="2019-04-05T18:46:00Z">
              <w:r w:rsidRPr="008B05C1">
                <w:rPr>
                  <w:rFonts w:ascii="Calibri" w:eastAsia="PMingLiU" w:hAnsi="Calibri" w:cs="Calibri"/>
                  <w:color w:val="000000"/>
                  <w:sz w:val="22"/>
                  <w:szCs w:val="22"/>
                  <w:lang w:val="en-PH" w:eastAsia="en-US"/>
                </w:rPr>
                <w:t>2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17" w:author="Diana Machado" w:date="2019-04-05T18:46:00Z"/>
                <w:rFonts w:ascii="Calibri" w:eastAsia="PMingLiU" w:hAnsi="Calibri" w:cs="Calibri"/>
                <w:color w:val="000000"/>
                <w:sz w:val="22"/>
                <w:szCs w:val="22"/>
                <w:lang w:val="en-PH" w:eastAsia="en-US"/>
              </w:rPr>
            </w:pPr>
            <w:ins w:id="64718" w:author="Diana Machado" w:date="2019-04-05T18:46:00Z">
              <w:r w:rsidRPr="008B05C1">
                <w:rPr>
                  <w:rFonts w:ascii="Calibri" w:eastAsia="PMingLiU" w:hAnsi="Calibri" w:cs="Calibri"/>
                  <w:color w:val="000000"/>
                  <w:sz w:val="22"/>
                  <w:szCs w:val="22"/>
                  <w:lang w:val="en-PH" w:eastAsia="en-US"/>
                </w:rPr>
                <w:t>MART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719" w:author="Diana Machado" w:date="2019-04-05T18:46:00Z"/>
                <w:rFonts w:ascii="Calibri" w:eastAsia="PMingLiU" w:hAnsi="Calibri" w:cs="Calibri"/>
                <w:color w:val="000000"/>
                <w:sz w:val="22"/>
                <w:szCs w:val="22"/>
                <w:lang w:val="en-PH" w:eastAsia="en-US"/>
              </w:rPr>
            </w:pPr>
            <w:ins w:id="64720" w:author="Diana Machado" w:date="2019-04-05T18:46:00Z">
              <w:r w:rsidRPr="008B05C1">
                <w:rPr>
                  <w:rFonts w:ascii="Calibri" w:eastAsia="PMingLiU" w:hAnsi="Calibri" w:cs="Calibri"/>
                  <w:color w:val="000000"/>
                  <w:sz w:val="22"/>
                  <w:szCs w:val="22"/>
                  <w:lang w:val="en-PH" w:eastAsia="en-US"/>
                </w:rPr>
                <w:t>2.05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21" w:author="Diana Machado" w:date="2019-04-05T18:46:00Z"/>
                <w:rFonts w:ascii="Calibri" w:eastAsia="PMingLiU" w:hAnsi="Calibri" w:cs="Calibri"/>
                <w:color w:val="000000"/>
                <w:sz w:val="22"/>
                <w:szCs w:val="22"/>
                <w:lang w:val="en-PH" w:eastAsia="en-US"/>
              </w:rPr>
            </w:pPr>
            <w:ins w:id="64722" w:author="Diana Machado" w:date="2019-04-05T18:46:00Z">
              <w:r w:rsidRPr="008B05C1">
                <w:rPr>
                  <w:rFonts w:ascii="Calibri" w:eastAsia="PMingLiU" w:hAnsi="Calibri" w:cs="Calibri"/>
                  <w:color w:val="000000"/>
                  <w:sz w:val="22"/>
                  <w:szCs w:val="22"/>
                  <w:lang w:val="en-PH" w:eastAsia="en-US"/>
                </w:rPr>
                <w:t>2.13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23" w:author="Diana Machado" w:date="2019-04-05T18:46:00Z"/>
                <w:rFonts w:ascii="Calibri" w:eastAsia="PMingLiU" w:hAnsi="Calibri" w:cs="Calibri"/>
                <w:color w:val="000000"/>
                <w:sz w:val="22"/>
                <w:szCs w:val="22"/>
                <w:lang w:val="en-PH" w:eastAsia="en-US"/>
              </w:rPr>
            </w:pPr>
            <w:ins w:id="64724" w:author="Diana Machado" w:date="2019-04-05T18:46:00Z">
              <w:r w:rsidRPr="008B05C1">
                <w:rPr>
                  <w:rFonts w:ascii="Calibri" w:eastAsia="PMingLiU" w:hAnsi="Calibri" w:cs="Calibri"/>
                  <w:color w:val="000000"/>
                  <w:sz w:val="22"/>
                  <w:szCs w:val="22"/>
                  <w:lang w:val="en-PH" w:eastAsia="en-US"/>
                </w:rPr>
                <w:t>1.035</w:t>
              </w:r>
            </w:ins>
          </w:p>
        </w:tc>
      </w:tr>
      <w:tr w:rsidR="00787B33" w:rsidRPr="008B05C1" w:rsidTr="00787B33">
        <w:trPr>
          <w:trHeight w:val="288"/>
          <w:ins w:id="6472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2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27" w:author="Diana Machado" w:date="2019-04-05T18:46:00Z"/>
                <w:rFonts w:ascii="Calibri" w:eastAsia="PMingLiU" w:hAnsi="Calibri" w:cs="Calibri"/>
                <w:color w:val="000000"/>
                <w:sz w:val="22"/>
                <w:szCs w:val="22"/>
                <w:lang w:val="en-PH" w:eastAsia="en-US"/>
              </w:rPr>
            </w:pPr>
            <w:ins w:id="64728" w:author="Diana Machado" w:date="2019-04-05T18:46:00Z">
              <w:r w:rsidRPr="008B05C1">
                <w:rPr>
                  <w:rFonts w:ascii="Calibri" w:eastAsia="PMingLiU" w:hAnsi="Calibri" w:cs="Calibri"/>
                  <w:color w:val="000000"/>
                  <w:sz w:val="22"/>
                  <w:szCs w:val="22"/>
                  <w:lang w:val="en-PH" w:eastAsia="en-US"/>
                </w:rPr>
                <w:t>2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29" w:author="Diana Machado" w:date="2019-04-05T18:46:00Z"/>
                <w:rFonts w:ascii="Calibri" w:eastAsia="PMingLiU" w:hAnsi="Calibri" w:cs="Calibri"/>
                <w:color w:val="000000"/>
                <w:sz w:val="22"/>
                <w:szCs w:val="22"/>
                <w:lang w:val="en-PH" w:eastAsia="en-US"/>
              </w:rPr>
            </w:pPr>
            <w:ins w:id="64730" w:author="Diana Machado" w:date="2019-04-05T18:46:00Z">
              <w:r w:rsidRPr="008B05C1">
                <w:rPr>
                  <w:rFonts w:ascii="Calibri" w:eastAsia="PMingLiU" w:hAnsi="Calibri" w:cs="Calibri"/>
                  <w:color w:val="000000"/>
                  <w:sz w:val="22"/>
                  <w:szCs w:val="22"/>
                  <w:lang w:val="en-PH" w:eastAsia="en-US"/>
                </w:rPr>
                <w:t>MART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731" w:author="Diana Machado" w:date="2019-04-05T18:46:00Z"/>
                <w:rFonts w:ascii="Calibri" w:eastAsia="PMingLiU" w:hAnsi="Calibri" w:cs="Calibri"/>
                <w:color w:val="000000"/>
                <w:sz w:val="22"/>
                <w:szCs w:val="22"/>
                <w:lang w:val="en-PH" w:eastAsia="en-US"/>
              </w:rPr>
            </w:pPr>
            <w:ins w:id="64732" w:author="Diana Machado" w:date="2019-04-05T18:46:00Z">
              <w:r w:rsidRPr="008B05C1">
                <w:rPr>
                  <w:rFonts w:ascii="Calibri" w:eastAsia="PMingLiU" w:hAnsi="Calibri" w:cs="Calibri"/>
                  <w:color w:val="000000"/>
                  <w:sz w:val="22"/>
                  <w:szCs w:val="22"/>
                  <w:lang w:val="en-PH" w:eastAsia="en-US"/>
                </w:rPr>
                <w:t>6.072</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33" w:author="Diana Machado" w:date="2019-04-05T18:46:00Z"/>
                <w:rFonts w:ascii="Calibri" w:eastAsia="PMingLiU" w:hAnsi="Calibri" w:cs="Calibri"/>
                <w:color w:val="000000"/>
                <w:sz w:val="22"/>
                <w:szCs w:val="22"/>
                <w:lang w:val="en-PH" w:eastAsia="en-US"/>
              </w:rPr>
            </w:pPr>
            <w:ins w:id="64734" w:author="Diana Machado" w:date="2019-04-05T18:46:00Z">
              <w:r w:rsidRPr="008B05C1">
                <w:rPr>
                  <w:rFonts w:ascii="Calibri" w:eastAsia="PMingLiU" w:hAnsi="Calibri" w:cs="Calibri"/>
                  <w:color w:val="000000"/>
                  <w:sz w:val="22"/>
                  <w:szCs w:val="22"/>
                  <w:lang w:val="en-PH" w:eastAsia="en-US"/>
                </w:rPr>
                <w:t>6.73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35" w:author="Diana Machado" w:date="2019-04-05T18:46:00Z"/>
                <w:rFonts w:ascii="Calibri" w:eastAsia="PMingLiU" w:hAnsi="Calibri" w:cs="Calibri"/>
                <w:color w:val="000000"/>
                <w:sz w:val="22"/>
                <w:szCs w:val="22"/>
                <w:lang w:val="en-PH" w:eastAsia="en-US"/>
              </w:rPr>
            </w:pPr>
            <w:ins w:id="64736" w:author="Diana Machado" w:date="2019-04-05T18:46:00Z">
              <w:r w:rsidRPr="008B05C1">
                <w:rPr>
                  <w:rFonts w:ascii="Calibri" w:eastAsia="PMingLiU" w:hAnsi="Calibri" w:cs="Calibri"/>
                  <w:color w:val="000000"/>
                  <w:sz w:val="22"/>
                  <w:szCs w:val="22"/>
                  <w:lang w:val="en-PH" w:eastAsia="en-US"/>
                </w:rPr>
                <w:t>1.109</w:t>
              </w:r>
            </w:ins>
          </w:p>
        </w:tc>
      </w:tr>
      <w:tr w:rsidR="00787B33" w:rsidRPr="008B05C1" w:rsidTr="00787B33">
        <w:trPr>
          <w:trHeight w:val="288"/>
          <w:ins w:id="6473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3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39" w:author="Diana Machado" w:date="2019-04-05T18:46:00Z"/>
                <w:rFonts w:ascii="Calibri" w:eastAsia="PMingLiU" w:hAnsi="Calibri" w:cs="Calibri"/>
                <w:color w:val="000000"/>
                <w:sz w:val="22"/>
                <w:szCs w:val="22"/>
                <w:lang w:val="en-PH" w:eastAsia="en-US"/>
              </w:rPr>
            </w:pPr>
            <w:ins w:id="64740" w:author="Diana Machado" w:date="2019-04-05T18:46:00Z">
              <w:r w:rsidRPr="008B05C1">
                <w:rPr>
                  <w:rFonts w:ascii="Calibri" w:eastAsia="PMingLiU" w:hAnsi="Calibri" w:cs="Calibri"/>
                  <w:color w:val="000000"/>
                  <w:sz w:val="22"/>
                  <w:szCs w:val="22"/>
                  <w:lang w:val="en-PH" w:eastAsia="en-US"/>
                </w:rPr>
                <w:t>2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41" w:author="Diana Machado" w:date="2019-04-05T18:46:00Z"/>
                <w:rFonts w:ascii="Calibri" w:eastAsia="PMingLiU" w:hAnsi="Calibri" w:cs="Calibri"/>
                <w:color w:val="000000"/>
                <w:sz w:val="22"/>
                <w:szCs w:val="22"/>
                <w:lang w:val="en-PH" w:eastAsia="en-US"/>
              </w:rPr>
            </w:pPr>
            <w:ins w:id="64742" w:author="Diana Machado" w:date="2019-04-05T18:46:00Z">
              <w:r w:rsidRPr="008B05C1">
                <w:rPr>
                  <w:rFonts w:ascii="Calibri" w:eastAsia="PMingLiU" w:hAnsi="Calibri" w:cs="Calibri"/>
                  <w:color w:val="000000"/>
                  <w:sz w:val="22"/>
                  <w:szCs w:val="22"/>
                  <w:lang w:val="en-PH" w:eastAsia="en-US"/>
                </w:rPr>
                <w:t>MIAMI-DAD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743" w:author="Diana Machado" w:date="2019-04-05T18:46:00Z"/>
                <w:rFonts w:ascii="Calibri" w:eastAsia="PMingLiU" w:hAnsi="Calibri" w:cs="Calibri"/>
                <w:color w:val="000000"/>
                <w:sz w:val="22"/>
                <w:szCs w:val="22"/>
                <w:lang w:val="en-PH" w:eastAsia="en-US"/>
              </w:rPr>
            </w:pPr>
            <w:ins w:id="64744" w:author="Diana Machado" w:date="2019-04-05T18:46:00Z">
              <w:r w:rsidRPr="008B05C1">
                <w:rPr>
                  <w:rFonts w:ascii="Calibri" w:eastAsia="PMingLiU" w:hAnsi="Calibri" w:cs="Calibri"/>
                  <w:color w:val="000000"/>
                  <w:sz w:val="22"/>
                  <w:szCs w:val="22"/>
                  <w:lang w:val="en-PH" w:eastAsia="en-US"/>
                </w:rPr>
                <w:t>2.23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45" w:author="Diana Machado" w:date="2019-04-05T18:46:00Z"/>
                <w:rFonts w:ascii="Calibri" w:eastAsia="PMingLiU" w:hAnsi="Calibri" w:cs="Calibri"/>
                <w:color w:val="000000"/>
                <w:sz w:val="22"/>
                <w:szCs w:val="22"/>
                <w:lang w:val="en-PH" w:eastAsia="en-US"/>
              </w:rPr>
            </w:pPr>
            <w:ins w:id="64746" w:author="Diana Machado" w:date="2019-04-05T18:46:00Z">
              <w:r w:rsidRPr="008B05C1">
                <w:rPr>
                  <w:rFonts w:ascii="Calibri" w:eastAsia="PMingLiU" w:hAnsi="Calibri" w:cs="Calibri"/>
                  <w:color w:val="000000"/>
                  <w:sz w:val="22"/>
                  <w:szCs w:val="22"/>
                  <w:lang w:val="en-PH" w:eastAsia="en-US"/>
                </w:rPr>
                <w:t>2.30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47" w:author="Diana Machado" w:date="2019-04-05T18:46:00Z"/>
                <w:rFonts w:ascii="Calibri" w:eastAsia="PMingLiU" w:hAnsi="Calibri" w:cs="Calibri"/>
                <w:color w:val="000000"/>
                <w:sz w:val="22"/>
                <w:szCs w:val="22"/>
                <w:lang w:val="en-PH" w:eastAsia="en-US"/>
              </w:rPr>
            </w:pPr>
            <w:ins w:id="64748" w:author="Diana Machado" w:date="2019-04-05T18:46:00Z">
              <w:r w:rsidRPr="008B05C1">
                <w:rPr>
                  <w:rFonts w:ascii="Calibri" w:eastAsia="PMingLiU" w:hAnsi="Calibri" w:cs="Calibri"/>
                  <w:color w:val="000000"/>
                  <w:sz w:val="22"/>
                  <w:szCs w:val="22"/>
                  <w:lang w:val="en-PH" w:eastAsia="en-US"/>
                </w:rPr>
                <w:t>1.028</w:t>
              </w:r>
            </w:ins>
          </w:p>
        </w:tc>
      </w:tr>
      <w:tr w:rsidR="00787B33" w:rsidRPr="008B05C1" w:rsidTr="00787B33">
        <w:trPr>
          <w:trHeight w:val="288"/>
          <w:ins w:id="6474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5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51" w:author="Diana Machado" w:date="2019-04-05T18:46:00Z"/>
                <w:rFonts w:ascii="Calibri" w:eastAsia="PMingLiU" w:hAnsi="Calibri" w:cs="Calibri"/>
                <w:color w:val="000000"/>
                <w:sz w:val="22"/>
                <w:szCs w:val="22"/>
                <w:lang w:val="en-PH" w:eastAsia="en-US"/>
              </w:rPr>
            </w:pPr>
            <w:ins w:id="64752" w:author="Diana Machado" w:date="2019-04-05T18:46:00Z">
              <w:r w:rsidRPr="008B05C1">
                <w:rPr>
                  <w:rFonts w:ascii="Calibri" w:eastAsia="PMingLiU" w:hAnsi="Calibri" w:cs="Calibri"/>
                  <w:color w:val="000000"/>
                  <w:sz w:val="22"/>
                  <w:szCs w:val="22"/>
                  <w:lang w:val="en-PH" w:eastAsia="en-US"/>
                </w:rPr>
                <w:t>2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53" w:author="Diana Machado" w:date="2019-04-05T18:46:00Z"/>
                <w:rFonts w:ascii="Calibri" w:eastAsia="PMingLiU" w:hAnsi="Calibri" w:cs="Calibri"/>
                <w:color w:val="000000"/>
                <w:sz w:val="22"/>
                <w:szCs w:val="22"/>
                <w:lang w:val="en-PH" w:eastAsia="en-US"/>
              </w:rPr>
            </w:pPr>
            <w:ins w:id="64754" w:author="Diana Machado" w:date="2019-04-05T18:46:00Z">
              <w:r w:rsidRPr="008B05C1">
                <w:rPr>
                  <w:rFonts w:ascii="Calibri" w:eastAsia="PMingLiU" w:hAnsi="Calibri" w:cs="Calibri"/>
                  <w:color w:val="000000"/>
                  <w:sz w:val="22"/>
                  <w:szCs w:val="22"/>
                  <w:lang w:val="en-PH" w:eastAsia="en-US"/>
                </w:rPr>
                <w:t>MIAMI-DAD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755" w:author="Diana Machado" w:date="2019-04-05T18:46:00Z"/>
                <w:rFonts w:ascii="Calibri" w:eastAsia="PMingLiU" w:hAnsi="Calibri" w:cs="Calibri"/>
                <w:color w:val="000000"/>
                <w:sz w:val="22"/>
                <w:szCs w:val="22"/>
                <w:lang w:val="en-PH" w:eastAsia="en-US"/>
              </w:rPr>
            </w:pPr>
            <w:ins w:id="64756" w:author="Diana Machado" w:date="2019-04-05T18:46:00Z">
              <w:r w:rsidRPr="008B05C1">
                <w:rPr>
                  <w:rFonts w:ascii="Calibri" w:eastAsia="PMingLiU" w:hAnsi="Calibri" w:cs="Calibri"/>
                  <w:color w:val="000000"/>
                  <w:sz w:val="22"/>
                  <w:szCs w:val="22"/>
                  <w:lang w:val="en-PH" w:eastAsia="en-US"/>
                </w:rPr>
                <w:t>3.81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57" w:author="Diana Machado" w:date="2019-04-05T18:46:00Z"/>
                <w:rFonts w:ascii="Calibri" w:eastAsia="PMingLiU" w:hAnsi="Calibri" w:cs="Calibri"/>
                <w:color w:val="000000"/>
                <w:sz w:val="22"/>
                <w:szCs w:val="22"/>
                <w:lang w:val="en-PH" w:eastAsia="en-US"/>
              </w:rPr>
            </w:pPr>
            <w:ins w:id="64758" w:author="Diana Machado" w:date="2019-04-05T18:46:00Z">
              <w:r w:rsidRPr="008B05C1">
                <w:rPr>
                  <w:rFonts w:ascii="Calibri" w:eastAsia="PMingLiU" w:hAnsi="Calibri" w:cs="Calibri"/>
                  <w:color w:val="000000"/>
                  <w:sz w:val="22"/>
                  <w:szCs w:val="22"/>
                  <w:lang w:val="en-PH" w:eastAsia="en-US"/>
                </w:rPr>
                <w:t>4.03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59" w:author="Diana Machado" w:date="2019-04-05T18:46:00Z"/>
                <w:rFonts w:ascii="Calibri" w:eastAsia="PMingLiU" w:hAnsi="Calibri" w:cs="Calibri"/>
                <w:color w:val="000000"/>
                <w:sz w:val="22"/>
                <w:szCs w:val="22"/>
                <w:lang w:val="en-PH" w:eastAsia="en-US"/>
              </w:rPr>
            </w:pPr>
            <w:ins w:id="64760" w:author="Diana Machado" w:date="2019-04-05T18:46:00Z">
              <w:r w:rsidRPr="008B05C1">
                <w:rPr>
                  <w:rFonts w:ascii="Calibri" w:eastAsia="PMingLiU" w:hAnsi="Calibri" w:cs="Calibri"/>
                  <w:color w:val="000000"/>
                  <w:sz w:val="22"/>
                  <w:szCs w:val="22"/>
                  <w:lang w:val="en-PH" w:eastAsia="en-US"/>
                </w:rPr>
                <w:t>1.056</w:t>
              </w:r>
            </w:ins>
          </w:p>
        </w:tc>
      </w:tr>
      <w:tr w:rsidR="00787B33" w:rsidRPr="008B05C1" w:rsidTr="00787B33">
        <w:trPr>
          <w:trHeight w:val="288"/>
          <w:ins w:id="6476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6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63" w:author="Diana Machado" w:date="2019-04-05T18:46:00Z"/>
                <w:rFonts w:ascii="Calibri" w:eastAsia="PMingLiU" w:hAnsi="Calibri" w:cs="Calibri"/>
                <w:color w:val="000000"/>
                <w:sz w:val="22"/>
                <w:szCs w:val="22"/>
                <w:lang w:val="en-PH" w:eastAsia="en-US"/>
              </w:rPr>
            </w:pPr>
            <w:ins w:id="64764" w:author="Diana Machado" w:date="2019-04-05T18:46:00Z">
              <w:r w:rsidRPr="008B05C1">
                <w:rPr>
                  <w:rFonts w:ascii="Calibri" w:eastAsia="PMingLiU" w:hAnsi="Calibri" w:cs="Calibri"/>
                  <w:color w:val="000000"/>
                  <w:sz w:val="22"/>
                  <w:szCs w:val="22"/>
                  <w:lang w:val="en-PH" w:eastAsia="en-US"/>
                </w:rPr>
                <w:t>2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65" w:author="Diana Machado" w:date="2019-04-05T18:46:00Z"/>
                <w:rFonts w:ascii="Calibri" w:eastAsia="PMingLiU" w:hAnsi="Calibri" w:cs="Calibri"/>
                <w:color w:val="000000"/>
                <w:sz w:val="22"/>
                <w:szCs w:val="22"/>
                <w:lang w:val="en-PH" w:eastAsia="en-US"/>
              </w:rPr>
            </w:pPr>
            <w:ins w:id="64766" w:author="Diana Machado" w:date="2019-04-05T18:46:00Z">
              <w:r w:rsidRPr="008B05C1">
                <w:rPr>
                  <w:rFonts w:ascii="Calibri" w:eastAsia="PMingLiU" w:hAnsi="Calibri" w:cs="Calibri"/>
                  <w:color w:val="000000"/>
                  <w:sz w:val="22"/>
                  <w:szCs w:val="22"/>
                  <w:lang w:val="en-PH" w:eastAsia="en-US"/>
                </w:rPr>
                <w:t>MONRO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767" w:author="Diana Machado" w:date="2019-04-05T18:46:00Z"/>
                <w:rFonts w:ascii="Calibri" w:eastAsia="PMingLiU" w:hAnsi="Calibri" w:cs="Calibri"/>
                <w:color w:val="000000"/>
                <w:sz w:val="22"/>
                <w:szCs w:val="22"/>
                <w:lang w:val="en-PH" w:eastAsia="en-US"/>
              </w:rPr>
            </w:pPr>
            <w:ins w:id="64768" w:author="Diana Machado" w:date="2019-04-05T18:46:00Z">
              <w:r w:rsidRPr="008B05C1">
                <w:rPr>
                  <w:rFonts w:ascii="Calibri" w:eastAsia="PMingLiU" w:hAnsi="Calibri" w:cs="Calibri"/>
                  <w:color w:val="000000"/>
                  <w:sz w:val="22"/>
                  <w:szCs w:val="22"/>
                  <w:lang w:val="en-PH" w:eastAsia="en-US"/>
                </w:rPr>
                <w:t>5.94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69" w:author="Diana Machado" w:date="2019-04-05T18:46:00Z"/>
                <w:rFonts w:ascii="Calibri" w:eastAsia="PMingLiU" w:hAnsi="Calibri" w:cs="Calibri"/>
                <w:color w:val="000000"/>
                <w:sz w:val="22"/>
                <w:szCs w:val="22"/>
                <w:lang w:val="en-PH" w:eastAsia="en-US"/>
              </w:rPr>
            </w:pPr>
            <w:ins w:id="64770" w:author="Diana Machado" w:date="2019-04-05T18:46:00Z">
              <w:r w:rsidRPr="008B05C1">
                <w:rPr>
                  <w:rFonts w:ascii="Calibri" w:eastAsia="PMingLiU" w:hAnsi="Calibri" w:cs="Calibri"/>
                  <w:color w:val="000000"/>
                  <w:sz w:val="22"/>
                  <w:szCs w:val="22"/>
                  <w:lang w:val="en-PH" w:eastAsia="en-US"/>
                </w:rPr>
                <w:t>6.45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71" w:author="Diana Machado" w:date="2019-04-05T18:46:00Z"/>
                <w:rFonts w:ascii="Calibri" w:eastAsia="PMingLiU" w:hAnsi="Calibri" w:cs="Calibri"/>
                <w:color w:val="000000"/>
                <w:sz w:val="22"/>
                <w:szCs w:val="22"/>
                <w:lang w:val="en-PH" w:eastAsia="en-US"/>
              </w:rPr>
            </w:pPr>
            <w:ins w:id="64772" w:author="Diana Machado" w:date="2019-04-05T18:46:00Z">
              <w:r w:rsidRPr="008B05C1">
                <w:rPr>
                  <w:rFonts w:ascii="Calibri" w:eastAsia="PMingLiU" w:hAnsi="Calibri" w:cs="Calibri"/>
                  <w:color w:val="000000"/>
                  <w:sz w:val="22"/>
                  <w:szCs w:val="22"/>
                  <w:lang w:val="en-PH" w:eastAsia="en-US"/>
                </w:rPr>
                <w:t>1.086</w:t>
              </w:r>
            </w:ins>
          </w:p>
        </w:tc>
      </w:tr>
      <w:tr w:rsidR="00787B33" w:rsidRPr="008B05C1" w:rsidTr="00787B33">
        <w:trPr>
          <w:trHeight w:val="288"/>
          <w:ins w:id="6477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7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75" w:author="Diana Machado" w:date="2019-04-05T18:46:00Z"/>
                <w:rFonts w:ascii="Calibri" w:eastAsia="PMingLiU" w:hAnsi="Calibri" w:cs="Calibri"/>
                <w:color w:val="000000"/>
                <w:sz w:val="22"/>
                <w:szCs w:val="22"/>
                <w:lang w:val="en-PH" w:eastAsia="en-US"/>
              </w:rPr>
            </w:pPr>
            <w:ins w:id="64776" w:author="Diana Machado" w:date="2019-04-05T18:46:00Z">
              <w:r w:rsidRPr="008B05C1">
                <w:rPr>
                  <w:rFonts w:ascii="Calibri" w:eastAsia="PMingLiU" w:hAnsi="Calibri" w:cs="Calibri"/>
                  <w:color w:val="000000"/>
                  <w:sz w:val="22"/>
                  <w:szCs w:val="22"/>
                  <w:lang w:val="en-PH" w:eastAsia="en-US"/>
                </w:rPr>
                <w:t>2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77" w:author="Diana Machado" w:date="2019-04-05T18:46:00Z"/>
                <w:rFonts w:ascii="Calibri" w:eastAsia="PMingLiU" w:hAnsi="Calibri" w:cs="Calibri"/>
                <w:color w:val="000000"/>
                <w:sz w:val="22"/>
                <w:szCs w:val="22"/>
                <w:lang w:val="en-PH" w:eastAsia="en-US"/>
              </w:rPr>
            </w:pPr>
            <w:ins w:id="64778" w:author="Diana Machado" w:date="2019-04-05T18:46:00Z">
              <w:r w:rsidRPr="008B05C1">
                <w:rPr>
                  <w:rFonts w:ascii="Calibri" w:eastAsia="PMingLiU" w:hAnsi="Calibri" w:cs="Calibri"/>
                  <w:color w:val="000000"/>
                  <w:sz w:val="22"/>
                  <w:szCs w:val="22"/>
                  <w:lang w:val="en-PH" w:eastAsia="en-US"/>
                </w:rPr>
                <w:t>MONRO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779" w:author="Diana Machado" w:date="2019-04-05T18:46:00Z"/>
                <w:rFonts w:ascii="Calibri" w:eastAsia="PMingLiU" w:hAnsi="Calibri" w:cs="Calibri"/>
                <w:color w:val="000000"/>
                <w:sz w:val="22"/>
                <w:szCs w:val="22"/>
                <w:lang w:val="en-PH" w:eastAsia="en-US"/>
              </w:rPr>
            </w:pPr>
            <w:ins w:id="64780" w:author="Diana Machado" w:date="2019-04-05T18:46:00Z">
              <w:r w:rsidRPr="008B05C1">
                <w:rPr>
                  <w:rFonts w:ascii="Calibri" w:eastAsia="PMingLiU" w:hAnsi="Calibri" w:cs="Calibri"/>
                  <w:color w:val="000000"/>
                  <w:sz w:val="22"/>
                  <w:szCs w:val="22"/>
                  <w:lang w:val="en-PH" w:eastAsia="en-US"/>
                </w:rPr>
                <w:t>10.04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81" w:author="Diana Machado" w:date="2019-04-05T18:46:00Z"/>
                <w:rFonts w:ascii="Calibri" w:eastAsia="PMingLiU" w:hAnsi="Calibri" w:cs="Calibri"/>
                <w:color w:val="000000"/>
                <w:sz w:val="22"/>
                <w:szCs w:val="22"/>
                <w:lang w:val="en-PH" w:eastAsia="en-US"/>
              </w:rPr>
            </w:pPr>
            <w:ins w:id="64782" w:author="Diana Machado" w:date="2019-04-05T18:46:00Z">
              <w:r w:rsidRPr="008B05C1">
                <w:rPr>
                  <w:rFonts w:ascii="Calibri" w:eastAsia="PMingLiU" w:hAnsi="Calibri" w:cs="Calibri"/>
                  <w:color w:val="000000"/>
                  <w:sz w:val="22"/>
                  <w:szCs w:val="22"/>
                  <w:lang w:val="en-PH" w:eastAsia="en-US"/>
                </w:rPr>
                <w:t>11.37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83" w:author="Diana Machado" w:date="2019-04-05T18:46:00Z"/>
                <w:rFonts w:ascii="Calibri" w:eastAsia="PMingLiU" w:hAnsi="Calibri" w:cs="Calibri"/>
                <w:color w:val="000000"/>
                <w:sz w:val="22"/>
                <w:szCs w:val="22"/>
                <w:lang w:val="en-PH" w:eastAsia="en-US"/>
              </w:rPr>
            </w:pPr>
            <w:ins w:id="64784" w:author="Diana Machado" w:date="2019-04-05T18:46:00Z">
              <w:r w:rsidRPr="008B05C1">
                <w:rPr>
                  <w:rFonts w:ascii="Calibri" w:eastAsia="PMingLiU" w:hAnsi="Calibri" w:cs="Calibri"/>
                  <w:color w:val="000000"/>
                  <w:sz w:val="22"/>
                  <w:szCs w:val="22"/>
                  <w:lang w:val="en-PH" w:eastAsia="en-US"/>
                </w:rPr>
                <w:t>1.132</w:t>
              </w:r>
            </w:ins>
          </w:p>
        </w:tc>
      </w:tr>
      <w:tr w:rsidR="00787B33" w:rsidRPr="008B05C1" w:rsidTr="00787B33">
        <w:trPr>
          <w:trHeight w:val="288"/>
          <w:ins w:id="6478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8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87" w:author="Diana Machado" w:date="2019-04-05T18:46:00Z"/>
                <w:rFonts w:ascii="Calibri" w:eastAsia="PMingLiU" w:hAnsi="Calibri" w:cs="Calibri"/>
                <w:color w:val="000000"/>
                <w:sz w:val="22"/>
                <w:szCs w:val="22"/>
                <w:lang w:val="en-PH" w:eastAsia="en-US"/>
              </w:rPr>
            </w:pPr>
            <w:ins w:id="64788" w:author="Diana Machado" w:date="2019-04-05T18:46:00Z">
              <w:r w:rsidRPr="008B05C1">
                <w:rPr>
                  <w:rFonts w:ascii="Calibri" w:eastAsia="PMingLiU" w:hAnsi="Calibri" w:cs="Calibri"/>
                  <w:color w:val="000000"/>
                  <w:sz w:val="22"/>
                  <w:szCs w:val="22"/>
                  <w:lang w:val="en-PH" w:eastAsia="en-US"/>
                </w:rPr>
                <w:t>2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89" w:author="Diana Machado" w:date="2019-04-05T18:46:00Z"/>
                <w:rFonts w:ascii="Calibri" w:eastAsia="PMingLiU" w:hAnsi="Calibri" w:cs="Calibri"/>
                <w:color w:val="000000"/>
                <w:sz w:val="22"/>
                <w:szCs w:val="22"/>
                <w:lang w:val="en-PH" w:eastAsia="en-US"/>
              </w:rPr>
            </w:pPr>
            <w:ins w:id="64790" w:author="Diana Machado" w:date="2019-04-05T18:46:00Z">
              <w:r w:rsidRPr="008B05C1">
                <w:rPr>
                  <w:rFonts w:ascii="Calibri" w:eastAsia="PMingLiU" w:hAnsi="Calibri" w:cs="Calibri"/>
                  <w:color w:val="000000"/>
                  <w:sz w:val="22"/>
                  <w:szCs w:val="22"/>
                  <w:lang w:val="en-PH" w:eastAsia="en-US"/>
                </w:rPr>
                <w:t>OKALOOS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791" w:author="Diana Machado" w:date="2019-04-05T18:46:00Z"/>
                <w:rFonts w:ascii="Calibri" w:eastAsia="PMingLiU" w:hAnsi="Calibri" w:cs="Calibri"/>
                <w:color w:val="000000"/>
                <w:sz w:val="22"/>
                <w:szCs w:val="22"/>
                <w:lang w:val="en-PH" w:eastAsia="en-US"/>
              </w:rPr>
            </w:pPr>
            <w:ins w:id="64792" w:author="Diana Machado" w:date="2019-04-05T18:46:00Z">
              <w:r w:rsidRPr="008B05C1">
                <w:rPr>
                  <w:rFonts w:ascii="Calibri" w:eastAsia="PMingLiU" w:hAnsi="Calibri" w:cs="Calibri"/>
                  <w:color w:val="000000"/>
                  <w:sz w:val="22"/>
                  <w:szCs w:val="22"/>
                  <w:lang w:val="en-PH" w:eastAsia="en-US"/>
                </w:rPr>
                <w:t>1.21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93" w:author="Diana Machado" w:date="2019-04-05T18:46:00Z"/>
                <w:rFonts w:ascii="Calibri" w:eastAsia="PMingLiU" w:hAnsi="Calibri" w:cs="Calibri"/>
                <w:color w:val="000000"/>
                <w:sz w:val="22"/>
                <w:szCs w:val="22"/>
                <w:lang w:val="en-PH" w:eastAsia="en-US"/>
              </w:rPr>
            </w:pPr>
            <w:ins w:id="64794" w:author="Diana Machado" w:date="2019-04-05T18:46:00Z">
              <w:r w:rsidRPr="008B05C1">
                <w:rPr>
                  <w:rFonts w:ascii="Calibri" w:eastAsia="PMingLiU" w:hAnsi="Calibri" w:cs="Calibri"/>
                  <w:color w:val="000000"/>
                  <w:sz w:val="22"/>
                  <w:szCs w:val="22"/>
                  <w:lang w:val="en-PH" w:eastAsia="en-US"/>
                </w:rPr>
                <w:t>1.31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95" w:author="Diana Machado" w:date="2019-04-05T18:46:00Z"/>
                <w:rFonts w:ascii="Calibri" w:eastAsia="PMingLiU" w:hAnsi="Calibri" w:cs="Calibri"/>
                <w:color w:val="000000"/>
                <w:sz w:val="22"/>
                <w:szCs w:val="22"/>
                <w:lang w:val="en-PH" w:eastAsia="en-US"/>
              </w:rPr>
            </w:pPr>
            <w:ins w:id="64796" w:author="Diana Machado" w:date="2019-04-05T18:46:00Z">
              <w:r w:rsidRPr="008B05C1">
                <w:rPr>
                  <w:rFonts w:ascii="Calibri" w:eastAsia="PMingLiU" w:hAnsi="Calibri" w:cs="Calibri"/>
                  <w:color w:val="000000"/>
                  <w:sz w:val="22"/>
                  <w:szCs w:val="22"/>
                  <w:lang w:val="en-PH" w:eastAsia="en-US"/>
                </w:rPr>
                <w:t>1.079</w:t>
              </w:r>
            </w:ins>
          </w:p>
        </w:tc>
      </w:tr>
      <w:tr w:rsidR="00787B33" w:rsidRPr="008B05C1" w:rsidTr="00787B33">
        <w:trPr>
          <w:trHeight w:val="288"/>
          <w:ins w:id="6479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9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99" w:author="Diana Machado" w:date="2019-04-05T18:46:00Z"/>
                <w:rFonts w:ascii="Calibri" w:eastAsia="PMingLiU" w:hAnsi="Calibri" w:cs="Calibri"/>
                <w:color w:val="000000"/>
                <w:sz w:val="22"/>
                <w:szCs w:val="22"/>
                <w:lang w:val="en-PH" w:eastAsia="en-US"/>
              </w:rPr>
            </w:pPr>
            <w:ins w:id="64800" w:author="Diana Machado" w:date="2019-04-05T18:46:00Z">
              <w:r w:rsidRPr="008B05C1">
                <w:rPr>
                  <w:rFonts w:ascii="Calibri" w:eastAsia="PMingLiU" w:hAnsi="Calibri" w:cs="Calibri"/>
                  <w:color w:val="000000"/>
                  <w:sz w:val="22"/>
                  <w:szCs w:val="22"/>
                  <w:lang w:val="en-PH" w:eastAsia="en-US"/>
                </w:rPr>
                <w:t>3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01" w:author="Diana Machado" w:date="2019-04-05T18:46:00Z"/>
                <w:rFonts w:ascii="Calibri" w:eastAsia="PMingLiU" w:hAnsi="Calibri" w:cs="Calibri"/>
                <w:color w:val="000000"/>
                <w:sz w:val="22"/>
                <w:szCs w:val="22"/>
                <w:lang w:val="en-PH" w:eastAsia="en-US"/>
              </w:rPr>
            </w:pPr>
            <w:ins w:id="64802" w:author="Diana Machado" w:date="2019-04-05T18:46:00Z">
              <w:r w:rsidRPr="008B05C1">
                <w:rPr>
                  <w:rFonts w:ascii="Calibri" w:eastAsia="PMingLiU" w:hAnsi="Calibri" w:cs="Calibri"/>
                  <w:color w:val="000000"/>
                  <w:sz w:val="22"/>
                  <w:szCs w:val="22"/>
                  <w:lang w:val="en-PH" w:eastAsia="en-US"/>
                </w:rPr>
                <w:t>OSCEOL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803" w:author="Diana Machado" w:date="2019-04-05T18:46:00Z"/>
                <w:rFonts w:ascii="Calibri" w:eastAsia="PMingLiU" w:hAnsi="Calibri" w:cs="Calibri"/>
                <w:color w:val="000000"/>
                <w:sz w:val="22"/>
                <w:szCs w:val="22"/>
                <w:lang w:val="en-PH" w:eastAsia="en-US"/>
              </w:rPr>
            </w:pPr>
            <w:ins w:id="64804" w:author="Diana Machado" w:date="2019-04-05T18:46:00Z">
              <w:r w:rsidRPr="008B05C1">
                <w:rPr>
                  <w:rFonts w:ascii="Calibri" w:eastAsia="PMingLiU" w:hAnsi="Calibri" w:cs="Calibri"/>
                  <w:color w:val="000000"/>
                  <w:sz w:val="22"/>
                  <w:szCs w:val="22"/>
                  <w:lang w:val="en-PH" w:eastAsia="en-US"/>
                </w:rPr>
                <w:t>0.79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05" w:author="Diana Machado" w:date="2019-04-05T18:46:00Z"/>
                <w:rFonts w:ascii="Calibri" w:eastAsia="PMingLiU" w:hAnsi="Calibri" w:cs="Calibri"/>
                <w:color w:val="000000"/>
                <w:sz w:val="22"/>
                <w:szCs w:val="22"/>
                <w:lang w:val="en-PH" w:eastAsia="en-US"/>
              </w:rPr>
            </w:pPr>
            <w:ins w:id="64806" w:author="Diana Machado" w:date="2019-04-05T18:46:00Z">
              <w:r w:rsidRPr="008B05C1">
                <w:rPr>
                  <w:rFonts w:ascii="Calibri" w:eastAsia="PMingLiU" w:hAnsi="Calibri" w:cs="Calibri"/>
                  <w:color w:val="000000"/>
                  <w:sz w:val="22"/>
                  <w:szCs w:val="22"/>
                  <w:lang w:val="en-PH" w:eastAsia="en-US"/>
                </w:rPr>
                <w:t>0.81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07" w:author="Diana Machado" w:date="2019-04-05T18:46:00Z"/>
                <w:rFonts w:ascii="Calibri" w:eastAsia="PMingLiU" w:hAnsi="Calibri" w:cs="Calibri"/>
                <w:color w:val="000000"/>
                <w:sz w:val="22"/>
                <w:szCs w:val="22"/>
                <w:lang w:val="en-PH" w:eastAsia="en-US"/>
              </w:rPr>
            </w:pPr>
            <w:ins w:id="64808" w:author="Diana Machado" w:date="2019-04-05T18:46:00Z">
              <w:r w:rsidRPr="008B05C1">
                <w:rPr>
                  <w:rFonts w:ascii="Calibri" w:eastAsia="PMingLiU" w:hAnsi="Calibri" w:cs="Calibri"/>
                  <w:color w:val="000000"/>
                  <w:sz w:val="22"/>
                  <w:szCs w:val="22"/>
                  <w:lang w:val="en-PH" w:eastAsia="en-US"/>
                </w:rPr>
                <w:t>1.023</w:t>
              </w:r>
            </w:ins>
          </w:p>
        </w:tc>
      </w:tr>
      <w:tr w:rsidR="00787B33" w:rsidRPr="008B05C1" w:rsidTr="00787B33">
        <w:trPr>
          <w:trHeight w:val="288"/>
          <w:ins w:id="6480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1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11" w:author="Diana Machado" w:date="2019-04-05T18:46:00Z"/>
                <w:rFonts w:ascii="Calibri" w:eastAsia="PMingLiU" w:hAnsi="Calibri" w:cs="Calibri"/>
                <w:color w:val="000000"/>
                <w:sz w:val="22"/>
                <w:szCs w:val="22"/>
                <w:lang w:val="en-PH" w:eastAsia="en-US"/>
              </w:rPr>
            </w:pPr>
            <w:ins w:id="64812" w:author="Diana Machado" w:date="2019-04-05T18:46:00Z">
              <w:r w:rsidRPr="008B05C1">
                <w:rPr>
                  <w:rFonts w:ascii="Calibri" w:eastAsia="PMingLiU" w:hAnsi="Calibri" w:cs="Calibri"/>
                  <w:color w:val="000000"/>
                  <w:sz w:val="22"/>
                  <w:szCs w:val="22"/>
                  <w:lang w:val="en-PH" w:eastAsia="en-US"/>
                </w:rPr>
                <w:t>3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13" w:author="Diana Machado" w:date="2019-04-05T18:46:00Z"/>
                <w:rFonts w:ascii="Calibri" w:eastAsia="PMingLiU" w:hAnsi="Calibri" w:cs="Calibri"/>
                <w:color w:val="000000"/>
                <w:sz w:val="22"/>
                <w:szCs w:val="22"/>
                <w:lang w:val="en-PH" w:eastAsia="en-US"/>
              </w:rPr>
            </w:pPr>
            <w:ins w:id="64814" w:author="Diana Machado" w:date="2019-04-05T18:46:00Z">
              <w:r w:rsidRPr="008B05C1">
                <w:rPr>
                  <w:rFonts w:ascii="Calibri" w:eastAsia="PMingLiU" w:hAnsi="Calibri" w:cs="Calibri"/>
                  <w:color w:val="000000"/>
                  <w:sz w:val="22"/>
                  <w:szCs w:val="22"/>
                  <w:lang w:val="en-PH" w:eastAsia="en-US"/>
                </w:rPr>
                <w:t>OSCEOL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815" w:author="Diana Machado" w:date="2019-04-05T18:46:00Z"/>
                <w:rFonts w:ascii="Calibri" w:eastAsia="PMingLiU" w:hAnsi="Calibri" w:cs="Calibri"/>
                <w:color w:val="000000"/>
                <w:sz w:val="22"/>
                <w:szCs w:val="22"/>
                <w:lang w:val="en-PH" w:eastAsia="en-US"/>
              </w:rPr>
            </w:pPr>
            <w:ins w:id="64816" w:author="Diana Machado" w:date="2019-04-05T18:46:00Z">
              <w:r w:rsidRPr="008B05C1">
                <w:rPr>
                  <w:rFonts w:ascii="Calibri" w:eastAsia="PMingLiU" w:hAnsi="Calibri" w:cs="Calibri"/>
                  <w:color w:val="000000"/>
                  <w:sz w:val="22"/>
                  <w:szCs w:val="22"/>
                  <w:lang w:val="en-PH" w:eastAsia="en-US"/>
                </w:rPr>
                <w:t>1.07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17" w:author="Diana Machado" w:date="2019-04-05T18:46:00Z"/>
                <w:rFonts w:ascii="Calibri" w:eastAsia="PMingLiU" w:hAnsi="Calibri" w:cs="Calibri"/>
                <w:color w:val="000000"/>
                <w:sz w:val="22"/>
                <w:szCs w:val="22"/>
                <w:lang w:val="en-PH" w:eastAsia="en-US"/>
              </w:rPr>
            </w:pPr>
            <w:ins w:id="64818" w:author="Diana Machado" w:date="2019-04-05T18:46:00Z">
              <w:r w:rsidRPr="008B05C1">
                <w:rPr>
                  <w:rFonts w:ascii="Calibri" w:eastAsia="PMingLiU" w:hAnsi="Calibri" w:cs="Calibri"/>
                  <w:color w:val="000000"/>
                  <w:sz w:val="22"/>
                  <w:szCs w:val="22"/>
                  <w:lang w:val="en-PH" w:eastAsia="en-US"/>
                </w:rPr>
                <w:t>1.10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19" w:author="Diana Machado" w:date="2019-04-05T18:46:00Z"/>
                <w:rFonts w:ascii="Calibri" w:eastAsia="PMingLiU" w:hAnsi="Calibri" w:cs="Calibri"/>
                <w:color w:val="000000"/>
                <w:sz w:val="22"/>
                <w:szCs w:val="22"/>
                <w:lang w:val="en-PH" w:eastAsia="en-US"/>
              </w:rPr>
            </w:pPr>
            <w:ins w:id="64820" w:author="Diana Machado" w:date="2019-04-05T18:46:00Z">
              <w:r w:rsidRPr="008B05C1">
                <w:rPr>
                  <w:rFonts w:ascii="Calibri" w:eastAsia="PMingLiU" w:hAnsi="Calibri" w:cs="Calibri"/>
                  <w:color w:val="000000"/>
                  <w:sz w:val="22"/>
                  <w:szCs w:val="22"/>
                  <w:lang w:val="en-PH" w:eastAsia="en-US"/>
                </w:rPr>
                <w:t>1.027</w:t>
              </w:r>
            </w:ins>
          </w:p>
        </w:tc>
      </w:tr>
      <w:tr w:rsidR="00787B33" w:rsidRPr="008B05C1" w:rsidTr="00787B33">
        <w:trPr>
          <w:trHeight w:val="288"/>
          <w:ins w:id="6482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2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23" w:author="Diana Machado" w:date="2019-04-05T18:46:00Z"/>
                <w:rFonts w:ascii="Calibri" w:eastAsia="PMingLiU" w:hAnsi="Calibri" w:cs="Calibri"/>
                <w:color w:val="000000"/>
                <w:sz w:val="22"/>
                <w:szCs w:val="22"/>
                <w:lang w:val="en-PH" w:eastAsia="en-US"/>
              </w:rPr>
            </w:pPr>
            <w:ins w:id="64824" w:author="Diana Machado" w:date="2019-04-05T18:46:00Z">
              <w:r w:rsidRPr="008B05C1">
                <w:rPr>
                  <w:rFonts w:ascii="Calibri" w:eastAsia="PMingLiU" w:hAnsi="Calibri" w:cs="Calibri"/>
                  <w:color w:val="000000"/>
                  <w:sz w:val="22"/>
                  <w:szCs w:val="22"/>
                  <w:lang w:val="en-PH" w:eastAsia="en-US"/>
                </w:rPr>
                <w:t>3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25" w:author="Diana Machado" w:date="2019-04-05T18:46:00Z"/>
                <w:rFonts w:ascii="Calibri" w:eastAsia="PMingLiU" w:hAnsi="Calibri" w:cs="Calibri"/>
                <w:color w:val="000000"/>
                <w:sz w:val="22"/>
                <w:szCs w:val="22"/>
                <w:lang w:val="en-PH" w:eastAsia="en-US"/>
              </w:rPr>
            </w:pPr>
            <w:ins w:id="64826" w:author="Diana Machado" w:date="2019-04-05T18:46:00Z">
              <w:r w:rsidRPr="008B05C1">
                <w:rPr>
                  <w:rFonts w:ascii="Calibri" w:eastAsia="PMingLiU" w:hAnsi="Calibri" w:cs="Calibri"/>
                  <w:color w:val="000000"/>
                  <w:sz w:val="22"/>
                  <w:szCs w:val="22"/>
                  <w:lang w:val="en-PH" w:eastAsia="en-US"/>
                </w:rPr>
                <w:t>PALM BEAC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827" w:author="Diana Machado" w:date="2019-04-05T18:46:00Z"/>
                <w:rFonts w:ascii="Calibri" w:eastAsia="PMingLiU" w:hAnsi="Calibri" w:cs="Calibri"/>
                <w:color w:val="000000"/>
                <w:sz w:val="22"/>
                <w:szCs w:val="22"/>
                <w:lang w:val="en-PH" w:eastAsia="en-US"/>
              </w:rPr>
            </w:pPr>
            <w:ins w:id="64828" w:author="Diana Machado" w:date="2019-04-05T18:46:00Z">
              <w:r w:rsidRPr="008B05C1">
                <w:rPr>
                  <w:rFonts w:ascii="Calibri" w:eastAsia="PMingLiU" w:hAnsi="Calibri" w:cs="Calibri"/>
                  <w:color w:val="000000"/>
                  <w:sz w:val="22"/>
                  <w:szCs w:val="22"/>
                  <w:lang w:val="en-PH" w:eastAsia="en-US"/>
                </w:rPr>
                <w:t>2.54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29" w:author="Diana Machado" w:date="2019-04-05T18:46:00Z"/>
                <w:rFonts w:ascii="Calibri" w:eastAsia="PMingLiU" w:hAnsi="Calibri" w:cs="Calibri"/>
                <w:color w:val="000000"/>
                <w:sz w:val="22"/>
                <w:szCs w:val="22"/>
                <w:lang w:val="en-PH" w:eastAsia="en-US"/>
              </w:rPr>
            </w:pPr>
            <w:ins w:id="64830" w:author="Diana Machado" w:date="2019-04-05T18:46:00Z">
              <w:r w:rsidRPr="008B05C1">
                <w:rPr>
                  <w:rFonts w:ascii="Calibri" w:eastAsia="PMingLiU" w:hAnsi="Calibri" w:cs="Calibri"/>
                  <w:color w:val="000000"/>
                  <w:sz w:val="22"/>
                  <w:szCs w:val="22"/>
                  <w:lang w:val="en-PH" w:eastAsia="en-US"/>
                </w:rPr>
                <w:t>2.67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31" w:author="Diana Machado" w:date="2019-04-05T18:46:00Z"/>
                <w:rFonts w:ascii="Calibri" w:eastAsia="PMingLiU" w:hAnsi="Calibri" w:cs="Calibri"/>
                <w:color w:val="000000"/>
                <w:sz w:val="22"/>
                <w:szCs w:val="22"/>
                <w:lang w:val="en-PH" w:eastAsia="en-US"/>
              </w:rPr>
            </w:pPr>
            <w:ins w:id="64832" w:author="Diana Machado" w:date="2019-04-05T18:46:00Z">
              <w:r w:rsidRPr="008B05C1">
                <w:rPr>
                  <w:rFonts w:ascii="Calibri" w:eastAsia="PMingLiU" w:hAnsi="Calibri" w:cs="Calibri"/>
                  <w:color w:val="000000"/>
                  <w:sz w:val="22"/>
                  <w:szCs w:val="22"/>
                  <w:lang w:val="en-PH" w:eastAsia="en-US"/>
                </w:rPr>
                <w:t>1.051</w:t>
              </w:r>
            </w:ins>
          </w:p>
        </w:tc>
      </w:tr>
      <w:tr w:rsidR="00787B33" w:rsidRPr="008B05C1" w:rsidTr="00787B33">
        <w:trPr>
          <w:trHeight w:val="288"/>
          <w:ins w:id="6483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3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35" w:author="Diana Machado" w:date="2019-04-05T18:46:00Z"/>
                <w:rFonts w:ascii="Calibri" w:eastAsia="PMingLiU" w:hAnsi="Calibri" w:cs="Calibri"/>
                <w:color w:val="000000"/>
                <w:sz w:val="22"/>
                <w:szCs w:val="22"/>
                <w:lang w:val="en-PH" w:eastAsia="en-US"/>
              </w:rPr>
            </w:pPr>
            <w:ins w:id="64836" w:author="Diana Machado" w:date="2019-04-05T18:46:00Z">
              <w:r w:rsidRPr="008B05C1">
                <w:rPr>
                  <w:rFonts w:ascii="Calibri" w:eastAsia="PMingLiU" w:hAnsi="Calibri" w:cs="Calibri"/>
                  <w:color w:val="000000"/>
                  <w:sz w:val="22"/>
                  <w:szCs w:val="22"/>
                  <w:lang w:val="en-PH" w:eastAsia="en-US"/>
                </w:rPr>
                <w:t>3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37" w:author="Diana Machado" w:date="2019-04-05T18:46:00Z"/>
                <w:rFonts w:ascii="Calibri" w:eastAsia="PMingLiU" w:hAnsi="Calibri" w:cs="Calibri"/>
                <w:color w:val="000000"/>
                <w:sz w:val="22"/>
                <w:szCs w:val="22"/>
                <w:lang w:val="en-PH" w:eastAsia="en-US"/>
              </w:rPr>
            </w:pPr>
            <w:ins w:id="64838" w:author="Diana Machado" w:date="2019-04-05T18:46:00Z">
              <w:r w:rsidRPr="008B05C1">
                <w:rPr>
                  <w:rFonts w:ascii="Calibri" w:eastAsia="PMingLiU" w:hAnsi="Calibri" w:cs="Calibri"/>
                  <w:color w:val="000000"/>
                  <w:sz w:val="22"/>
                  <w:szCs w:val="22"/>
                  <w:lang w:val="en-PH" w:eastAsia="en-US"/>
                </w:rPr>
                <w:t>PALM BEAC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839" w:author="Diana Machado" w:date="2019-04-05T18:46:00Z"/>
                <w:rFonts w:ascii="Calibri" w:eastAsia="PMingLiU" w:hAnsi="Calibri" w:cs="Calibri"/>
                <w:color w:val="000000"/>
                <w:sz w:val="22"/>
                <w:szCs w:val="22"/>
                <w:lang w:val="en-PH" w:eastAsia="en-US"/>
              </w:rPr>
            </w:pPr>
            <w:ins w:id="64840" w:author="Diana Machado" w:date="2019-04-05T18:46:00Z">
              <w:r w:rsidRPr="008B05C1">
                <w:rPr>
                  <w:rFonts w:ascii="Calibri" w:eastAsia="PMingLiU" w:hAnsi="Calibri" w:cs="Calibri"/>
                  <w:color w:val="000000"/>
                  <w:sz w:val="22"/>
                  <w:szCs w:val="22"/>
                  <w:lang w:val="en-PH" w:eastAsia="en-US"/>
                </w:rPr>
                <w:t>4.32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41" w:author="Diana Machado" w:date="2019-04-05T18:46:00Z"/>
                <w:rFonts w:ascii="Calibri" w:eastAsia="PMingLiU" w:hAnsi="Calibri" w:cs="Calibri"/>
                <w:color w:val="000000"/>
                <w:sz w:val="22"/>
                <w:szCs w:val="22"/>
                <w:lang w:val="en-PH" w:eastAsia="en-US"/>
              </w:rPr>
            </w:pPr>
            <w:ins w:id="64842" w:author="Diana Machado" w:date="2019-04-05T18:46:00Z">
              <w:r w:rsidRPr="008B05C1">
                <w:rPr>
                  <w:rFonts w:ascii="Calibri" w:eastAsia="PMingLiU" w:hAnsi="Calibri" w:cs="Calibri"/>
                  <w:color w:val="000000"/>
                  <w:sz w:val="22"/>
                  <w:szCs w:val="22"/>
                  <w:lang w:val="en-PH" w:eastAsia="en-US"/>
                </w:rPr>
                <w:t>4.71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43" w:author="Diana Machado" w:date="2019-04-05T18:46:00Z"/>
                <w:rFonts w:ascii="Calibri" w:eastAsia="PMingLiU" w:hAnsi="Calibri" w:cs="Calibri"/>
                <w:color w:val="000000"/>
                <w:sz w:val="22"/>
                <w:szCs w:val="22"/>
                <w:lang w:val="en-PH" w:eastAsia="en-US"/>
              </w:rPr>
            </w:pPr>
            <w:ins w:id="64844" w:author="Diana Machado" w:date="2019-04-05T18:46:00Z">
              <w:r w:rsidRPr="008B05C1">
                <w:rPr>
                  <w:rFonts w:ascii="Calibri" w:eastAsia="PMingLiU" w:hAnsi="Calibri" w:cs="Calibri"/>
                  <w:color w:val="000000"/>
                  <w:sz w:val="22"/>
                  <w:szCs w:val="22"/>
                  <w:lang w:val="en-PH" w:eastAsia="en-US"/>
                </w:rPr>
                <w:t>1.091</w:t>
              </w:r>
            </w:ins>
          </w:p>
        </w:tc>
      </w:tr>
      <w:tr w:rsidR="00787B33" w:rsidRPr="008B05C1" w:rsidTr="00787B33">
        <w:trPr>
          <w:trHeight w:val="288"/>
          <w:ins w:id="6484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4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47" w:author="Diana Machado" w:date="2019-04-05T18:46:00Z"/>
                <w:rFonts w:ascii="Calibri" w:eastAsia="PMingLiU" w:hAnsi="Calibri" w:cs="Calibri"/>
                <w:color w:val="000000"/>
                <w:sz w:val="22"/>
                <w:szCs w:val="22"/>
                <w:lang w:val="en-PH" w:eastAsia="en-US"/>
              </w:rPr>
            </w:pPr>
            <w:ins w:id="64848" w:author="Diana Machado" w:date="2019-04-05T18:46:00Z">
              <w:r w:rsidRPr="008B05C1">
                <w:rPr>
                  <w:rFonts w:ascii="Calibri" w:eastAsia="PMingLiU" w:hAnsi="Calibri" w:cs="Calibri"/>
                  <w:color w:val="000000"/>
                  <w:sz w:val="22"/>
                  <w:szCs w:val="22"/>
                  <w:lang w:val="en-PH" w:eastAsia="en-US"/>
                </w:rPr>
                <w:t>3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49" w:author="Diana Machado" w:date="2019-04-05T18:46:00Z"/>
                <w:rFonts w:ascii="Calibri" w:eastAsia="PMingLiU" w:hAnsi="Calibri" w:cs="Calibri"/>
                <w:color w:val="000000"/>
                <w:sz w:val="22"/>
                <w:szCs w:val="22"/>
                <w:lang w:val="en-PH" w:eastAsia="en-US"/>
              </w:rPr>
            </w:pPr>
            <w:ins w:id="64850" w:author="Diana Machado" w:date="2019-04-05T18:46:00Z">
              <w:r w:rsidRPr="008B05C1">
                <w:rPr>
                  <w:rFonts w:ascii="Calibri" w:eastAsia="PMingLiU" w:hAnsi="Calibri" w:cs="Calibri"/>
                  <w:color w:val="000000"/>
                  <w:sz w:val="22"/>
                  <w:szCs w:val="22"/>
                  <w:lang w:val="en-PH" w:eastAsia="en-US"/>
                </w:rPr>
                <w:t>PINELLA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851" w:author="Diana Machado" w:date="2019-04-05T18:46:00Z"/>
                <w:rFonts w:ascii="Calibri" w:eastAsia="PMingLiU" w:hAnsi="Calibri" w:cs="Calibri"/>
                <w:color w:val="000000"/>
                <w:sz w:val="22"/>
                <w:szCs w:val="22"/>
                <w:lang w:val="en-PH" w:eastAsia="en-US"/>
              </w:rPr>
            </w:pPr>
            <w:ins w:id="64852" w:author="Diana Machado" w:date="2019-04-05T18:46:00Z">
              <w:r w:rsidRPr="008B05C1">
                <w:rPr>
                  <w:rFonts w:ascii="Calibri" w:eastAsia="PMingLiU" w:hAnsi="Calibri" w:cs="Calibri"/>
                  <w:color w:val="000000"/>
                  <w:sz w:val="22"/>
                  <w:szCs w:val="22"/>
                  <w:lang w:val="en-PH" w:eastAsia="en-US"/>
                </w:rPr>
                <w:t>1.37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53" w:author="Diana Machado" w:date="2019-04-05T18:46:00Z"/>
                <w:rFonts w:ascii="Calibri" w:eastAsia="PMingLiU" w:hAnsi="Calibri" w:cs="Calibri"/>
                <w:color w:val="000000"/>
                <w:sz w:val="22"/>
                <w:szCs w:val="22"/>
                <w:lang w:val="en-PH" w:eastAsia="en-US"/>
              </w:rPr>
            </w:pPr>
            <w:ins w:id="64854" w:author="Diana Machado" w:date="2019-04-05T18:46:00Z">
              <w:r w:rsidRPr="008B05C1">
                <w:rPr>
                  <w:rFonts w:ascii="Calibri" w:eastAsia="PMingLiU" w:hAnsi="Calibri" w:cs="Calibri"/>
                  <w:color w:val="000000"/>
                  <w:sz w:val="22"/>
                  <w:szCs w:val="22"/>
                  <w:lang w:val="en-PH" w:eastAsia="en-US"/>
                </w:rPr>
                <w:t>1.42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55" w:author="Diana Machado" w:date="2019-04-05T18:46:00Z"/>
                <w:rFonts w:ascii="Calibri" w:eastAsia="PMingLiU" w:hAnsi="Calibri" w:cs="Calibri"/>
                <w:color w:val="000000"/>
                <w:sz w:val="22"/>
                <w:szCs w:val="22"/>
                <w:lang w:val="en-PH" w:eastAsia="en-US"/>
              </w:rPr>
            </w:pPr>
            <w:ins w:id="64856" w:author="Diana Machado" w:date="2019-04-05T18:46:00Z">
              <w:r w:rsidRPr="008B05C1">
                <w:rPr>
                  <w:rFonts w:ascii="Calibri" w:eastAsia="PMingLiU" w:hAnsi="Calibri" w:cs="Calibri"/>
                  <w:color w:val="000000"/>
                  <w:sz w:val="22"/>
                  <w:szCs w:val="22"/>
                  <w:lang w:val="en-PH" w:eastAsia="en-US"/>
                </w:rPr>
                <w:t>1.030</w:t>
              </w:r>
            </w:ins>
          </w:p>
        </w:tc>
      </w:tr>
      <w:tr w:rsidR="00787B33" w:rsidRPr="008B05C1" w:rsidTr="00787B33">
        <w:trPr>
          <w:trHeight w:val="288"/>
          <w:ins w:id="6485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5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59" w:author="Diana Machado" w:date="2019-04-05T18:46:00Z"/>
                <w:rFonts w:ascii="Calibri" w:eastAsia="PMingLiU" w:hAnsi="Calibri" w:cs="Calibri"/>
                <w:color w:val="000000"/>
                <w:sz w:val="22"/>
                <w:szCs w:val="22"/>
                <w:lang w:val="en-PH" w:eastAsia="en-US"/>
              </w:rPr>
            </w:pPr>
            <w:ins w:id="64860" w:author="Diana Machado" w:date="2019-04-05T18:46:00Z">
              <w:r w:rsidRPr="008B05C1">
                <w:rPr>
                  <w:rFonts w:ascii="Calibri" w:eastAsia="PMingLiU" w:hAnsi="Calibri" w:cs="Calibri"/>
                  <w:color w:val="000000"/>
                  <w:sz w:val="22"/>
                  <w:szCs w:val="22"/>
                  <w:lang w:val="en-PH" w:eastAsia="en-US"/>
                </w:rPr>
                <w:t>3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61" w:author="Diana Machado" w:date="2019-04-05T18:46:00Z"/>
                <w:rFonts w:ascii="Calibri" w:eastAsia="PMingLiU" w:hAnsi="Calibri" w:cs="Calibri"/>
                <w:color w:val="000000"/>
                <w:sz w:val="22"/>
                <w:szCs w:val="22"/>
                <w:lang w:val="en-PH" w:eastAsia="en-US"/>
              </w:rPr>
            </w:pPr>
            <w:ins w:id="64862" w:author="Diana Machado" w:date="2019-04-05T18:46:00Z">
              <w:r w:rsidRPr="008B05C1">
                <w:rPr>
                  <w:rFonts w:ascii="Calibri" w:eastAsia="PMingLiU" w:hAnsi="Calibri" w:cs="Calibri"/>
                  <w:color w:val="000000"/>
                  <w:sz w:val="22"/>
                  <w:szCs w:val="22"/>
                  <w:lang w:val="en-PH" w:eastAsia="en-US"/>
                </w:rPr>
                <w:t>SAINT JOHN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863" w:author="Diana Machado" w:date="2019-04-05T18:46:00Z"/>
                <w:rFonts w:ascii="Calibri" w:eastAsia="PMingLiU" w:hAnsi="Calibri" w:cs="Calibri"/>
                <w:color w:val="000000"/>
                <w:sz w:val="22"/>
                <w:szCs w:val="22"/>
                <w:lang w:val="en-PH" w:eastAsia="en-US"/>
              </w:rPr>
            </w:pPr>
            <w:ins w:id="64864" w:author="Diana Machado" w:date="2019-04-05T18:46:00Z">
              <w:r w:rsidRPr="008B05C1">
                <w:rPr>
                  <w:rFonts w:ascii="Calibri" w:eastAsia="PMingLiU" w:hAnsi="Calibri" w:cs="Calibri"/>
                  <w:color w:val="000000"/>
                  <w:sz w:val="22"/>
                  <w:szCs w:val="22"/>
                  <w:lang w:val="en-PH" w:eastAsia="en-US"/>
                </w:rPr>
                <w:t>0.40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65" w:author="Diana Machado" w:date="2019-04-05T18:46:00Z"/>
                <w:rFonts w:ascii="Calibri" w:eastAsia="PMingLiU" w:hAnsi="Calibri" w:cs="Calibri"/>
                <w:color w:val="000000"/>
                <w:sz w:val="22"/>
                <w:szCs w:val="22"/>
                <w:lang w:val="en-PH" w:eastAsia="en-US"/>
              </w:rPr>
            </w:pPr>
            <w:ins w:id="64866" w:author="Diana Machado" w:date="2019-04-05T18:46:00Z">
              <w:r w:rsidRPr="008B05C1">
                <w:rPr>
                  <w:rFonts w:ascii="Calibri" w:eastAsia="PMingLiU" w:hAnsi="Calibri" w:cs="Calibri"/>
                  <w:color w:val="000000"/>
                  <w:sz w:val="22"/>
                  <w:szCs w:val="22"/>
                  <w:lang w:val="en-PH" w:eastAsia="en-US"/>
                </w:rPr>
                <w:t>0.45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67" w:author="Diana Machado" w:date="2019-04-05T18:46:00Z"/>
                <w:rFonts w:ascii="Calibri" w:eastAsia="PMingLiU" w:hAnsi="Calibri" w:cs="Calibri"/>
                <w:color w:val="000000"/>
                <w:sz w:val="22"/>
                <w:szCs w:val="22"/>
                <w:lang w:val="en-PH" w:eastAsia="en-US"/>
              </w:rPr>
            </w:pPr>
            <w:ins w:id="64868" w:author="Diana Machado" w:date="2019-04-05T18:46:00Z">
              <w:r w:rsidRPr="008B05C1">
                <w:rPr>
                  <w:rFonts w:ascii="Calibri" w:eastAsia="PMingLiU" w:hAnsi="Calibri" w:cs="Calibri"/>
                  <w:color w:val="000000"/>
                  <w:sz w:val="22"/>
                  <w:szCs w:val="22"/>
                  <w:lang w:val="en-PH" w:eastAsia="en-US"/>
                </w:rPr>
                <w:t>1.109</w:t>
              </w:r>
            </w:ins>
          </w:p>
        </w:tc>
      </w:tr>
      <w:tr w:rsidR="00787B33" w:rsidRPr="008B05C1" w:rsidTr="00787B33">
        <w:trPr>
          <w:trHeight w:val="288"/>
          <w:ins w:id="6486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7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71" w:author="Diana Machado" w:date="2019-04-05T18:46:00Z"/>
                <w:rFonts w:ascii="Calibri" w:eastAsia="PMingLiU" w:hAnsi="Calibri" w:cs="Calibri"/>
                <w:color w:val="000000"/>
                <w:sz w:val="22"/>
                <w:szCs w:val="22"/>
                <w:lang w:val="en-PH" w:eastAsia="en-US"/>
              </w:rPr>
            </w:pPr>
            <w:ins w:id="64872" w:author="Diana Machado" w:date="2019-04-05T18:46:00Z">
              <w:r w:rsidRPr="008B05C1">
                <w:rPr>
                  <w:rFonts w:ascii="Calibri" w:eastAsia="PMingLiU" w:hAnsi="Calibri" w:cs="Calibri"/>
                  <w:color w:val="000000"/>
                  <w:sz w:val="22"/>
                  <w:szCs w:val="22"/>
                  <w:lang w:val="en-PH" w:eastAsia="en-US"/>
                </w:rPr>
                <w:t>3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73" w:author="Diana Machado" w:date="2019-04-05T18:46:00Z"/>
                <w:rFonts w:ascii="Calibri" w:eastAsia="PMingLiU" w:hAnsi="Calibri" w:cs="Calibri"/>
                <w:color w:val="000000"/>
                <w:sz w:val="22"/>
                <w:szCs w:val="22"/>
                <w:lang w:val="en-PH" w:eastAsia="en-US"/>
              </w:rPr>
            </w:pPr>
            <w:ins w:id="64874" w:author="Diana Machado" w:date="2019-04-05T18:46:00Z">
              <w:r w:rsidRPr="008B05C1">
                <w:rPr>
                  <w:rFonts w:ascii="Calibri" w:eastAsia="PMingLiU" w:hAnsi="Calibri" w:cs="Calibri"/>
                  <w:color w:val="000000"/>
                  <w:sz w:val="22"/>
                  <w:szCs w:val="22"/>
                  <w:lang w:val="en-PH" w:eastAsia="en-US"/>
                </w:rPr>
                <w:t>SANTA ROS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875" w:author="Diana Machado" w:date="2019-04-05T18:46:00Z"/>
                <w:rFonts w:ascii="Calibri" w:eastAsia="PMingLiU" w:hAnsi="Calibri" w:cs="Calibri"/>
                <w:color w:val="000000"/>
                <w:sz w:val="22"/>
                <w:szCs w:val="22"/>
                <w:lang w:val="en-PH" w:eastAsia="en-US"/>
              </w:rPr>
            </w:pPr>
            <w:ins w:id="64876" w:author="Diana Machado" w:date="2019-04-05T18:46:00Z">
              <w:r w:rsidRPr="008B05C1">
                <w:rPr>
                  <w:rFonts w:ascii="Calibri" w:eastAsia="PMingLiU" w:hAnsi="Calibri" w:cs="Calibri"/>
                  <w:color w:val="000000"/>
                  <w:sz w:val="22"/>
                  <w:szCs w:val="22"/>
                  <w:lang w:val="en-PH" w:eastAsia="en-US"/>
                </w:rPr>
                <w:t>0.84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77" w:author="Diana Machado" w:date="2019-04-05T18:46:00Z"/>
                <w:rFonts w:ascii="Calibri" w:eastAsia="PMingLiU" w:hAnsi="Calibri" w:cs="Calibri"/>
                <w:color w:val="000000"/>
                <w:sz w:val="22"/>
                <w:szCs w:val="22"/>
                <w:lang w:val="en-PH" w:eastAsia="en-US"/>
              </w:rPr>
            </w:pPr>
            <w:ins w:id="64878" w:author="Diana Machado" w:date="2019-04-05T18:46:00Z">
              <w:r w:rsidRPr="008B05C1">
                <w:rPr>
                  <w:rFonts w:ascii="Calibri" w:eastAsia="PMingLiU" w:hAnsi="Calibri" w:cs="Calibri"/>
                  <w:color w:val="000000"/>
                  <w:sz w:val="22"/>
                  <w:szCs w:val="22"/>
                  <w:lang w:val="en-PH" w:eastAsia="en-US"/>
                </w:rPr>
                <w:t>0.91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79" w:author="Diana Machado" w:date="2019-04-05T18:46:00Z"/>
                <w:rFonts w:ascii="Calibri" w:eastAsia="PMingLiU" w:hAnsi="Calibri" w:cs="Calibri"/>
                <w:color w:val="000000"/>
                <w:sz w:val="22"/>
                <w:szCs w:val="22"/>
                <w:lang w:val="en-PH" w:eastAsia="en-US"/>
              </w:rPr>
            </w:pPr>
            <w:ins w:id="64880" w:author="Diana Machado" w:date="2019-04-05T18:46:00Z">
              <w:r w:rsidRPr="008B05C1">
                <w:rPr>
                  <w:rFonts w:ascii="Calibri" w:eastAsia="PMingLiU" w:hAnsi="Calibri" w:cs="Calibri"/>
                  <w:color w:val="000000"/>
                  <w:sz w:val="22"/>
                  <w:szCs w:val="22"/>
                  <w:lang w:val="en-PH" w:eastAsia="en-US"/>
                </w:rPr>
                <w:t>1.073</w:t>
              </w:r>
            </w:ins>
          </w:p>
        </w:tc>
      </w:tr>
      <w:tr w:rsidR="00787B33" w:rsidRPr="008B05C1" w:rsidTr="00787B33">
        <w:trPr>
          <w:trHeight w:val="288"/>
          <w:ins w:id="6488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8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83" w:author="Diana Machado" w:date="2019-04-05T18:46:00Z"/>
                <w:rFonts w:ascii="Calibri" w:eastAsia="PMingLiU" w:hAnsi="Calibri" w:cs="Calibri"/>
                <w:color w:val="000000"/>
                <w:sz w:val="22"/>
                <w:szCs w:val="22"/>
                <w:lang w:val="en-PH" w:eastAsia="en-US"/>
              </w:rPr>
            </w:pPr>
            <w:ins w:id="64884" w:author="Diana Machado" w:date="2019-04-05T18:46:00Z">
              <w:r w:rsidRPr="008B05C1">
                <w:rPr>
                  <w:rFonts w:ascii="Calibri" w:eastAsia="PMingLiU" w:hAnsi="Calibri" w:cs="Calibri"/>
                  <w:color w:val="000000"/>
                  <w:sz w:val="22"/>
                  <w:szCs w:val="22"/>
                  <w:lang w:val="en-PH" w:eastAsia="en-US"/>
                </w:rPr>
                <w:t>3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85" w:author="Diana Machado" w:date="2019-04-05T18:46:00Z"/>
                <w:rFonts w:ascii="Calibri" w:eastAsia="PMingLiU" w:hAnsi="Calibri" w:cs="Calibri"/>
                <w:color w:val="000000"/>
                <w:sz w:val="22"/>
                <w:szCs w:val="22"/>
                <w:lang w:val="en-PH" w:eastAsia="en-US"/>
              </w:rPr>
            </w:pPr>
            <w:ins w:id="64886" w:author="Diana Machado" w:date="2019-04-05T18:46:00Z">
              <w:r w:rsidRPr="008B05C1">
                <w:rPr>
                  <w:rFonts w:ascii="Calibri" w:eastAsia="PMingLiU" w:hAnsi="Calibri" w:cs="Calibri"/>
                  <w:color w:val="000000"/>
                  <w:sz w:val="22"/>
                  <w:szCs w:val="22"/>
                  <w:lang w:val="en-PH" w:eastAsia="en-US"/>
                </w:rPr>
                <w:t>SEMINOL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887" w:author="Diana Machado" w:date="2019-04-05T18:46:00Z"/>
                <w:rFonts w:ascii="Calibri" w:eastAsia="PMingLiU" w:hAnsi="Calibri" w:cs="Calibri"/>
                <w:color w:val="000000"/>
                <w:sz w:val="22"/>
                <w:szCs w:val="22"/>
                <w:lang w:val="en-PH" w:eastAsia="en-US"/>
              </w:rPr>
            </w:pPr>
            <w:ins w:id="64888" w:author="Diana Machado" w:date="2019-04-05T18:46:00Z">
              <w:r w:rsidRPr="008B05C1">
                <w:rPr>
                  <w:rFonts w:ascii="Calibri" w:eastAsia="PMingLiU" w:hAnsi="Calibri" w:cs="Calibri"/>
                  <w:color w:val="000000"/>
                  <w:sz w:val="22"/>
                  <w:szCs w:val="22"/>
                  <w:lang w:val="en-PH" w:eastAsia="en-US"/>
                </w:rPr>
                <w:t>0.931</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89" w:author="Diana Machado" w:date="2019-04-05T18:46:00Z"/>
                <w:rFonts w:ascii="Calibri" w:eastAsia="PMingLiU" w:hAnsi="Calibri" w:cs="Calibri"/>
                <w:color w:val="000000"/>
                <w:sz w:val="22"/>
                <w:szCs w:val="22"/>
                <w:lang w:val="en-PH" w:eastAsia="en-US"/>
              </w:rPr>
            </w:pPr>
            <w:ins w:id="64890" w:author="Diana Machado" w:date="2019-04-05T18:46:00Z">
              <w:r w:rsidRPr="008B05C1">
                <w:rPr>
                  <w:rFonts w:ascii="Calibri" w:eastAsia="PMingLiU" w:hAnsi="Calibri" w:cs="Calibri"/>
                  <w:color w:val="000000"/>
                  <w:sz w:val="22"/>
                  <w:szCs w:val="22"/>
                  <w:lang w:val="en-PH" w:eastAsia="en-US"/>
                </w:rPr>
                <w:t>0.95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91" w:author="Diana Machado" w:date="2019-04-05T18:46:00Z"/>
                <w:rFonts w:ascii="Calibri" w:eastAsia="PMingLiU" w:hAnsi="Calibri" w:cs="Calibri"/>
                <w:color w:val="000000"/>
                <w:sz w:val="22"/>
                <w:szCs w:val="22"/>
                <w:lang w:val="en-PH" w:eastAsia="en-US"/>
              </w:rPr>
            </w:pPr>
            <w:ins w:id="64892" w:author="Diana Machado" w:date="2019-04-05T18:46:00Z">
              <w:r w:rsidRPr="008B05C1">
                <w:rPr>
                  <w:rFonts w:ascii="Calibri" w:eastAsia="PMingLiU" w:hAnsi="Calibri" w:cs="Calibri"/>
                  <w:color w:val="000000"/>
                  <w:sz w:val="22"/>
                  <w:szCs w:val="22"/>
                  <w:lang w:val="en-PH" w:eastAsia="en-US"/>
                </w:rPr>
                <w:t>1.021</w:t>
              </w:r>
            </w:ins>
          </w:p>
        </w:tc>
      </w:tr>
      <w:tr w:rsidR="00787B33" w:rsidRPr="008B05C1" w:rsidTr="00787B33">
        <w:trPr>
          <w:trHeight w:val="288"/>
          <w:ins w:id="6489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9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95" w:author="Diana Machado" w:date="2019-04-05T18:46:00Z"/>
                <w:rFonts w:ascii="Calibri" w:eastAsia="PMingLiU" w:hAnsi="Calibri" w:cs="Calibri"/>
                <w:color w:val="000000"/>
                <w:sz w:val="22"/>
                <w:szCs w:val="22"/>
                <w:lang w:val="en-PH" w:eastAsia="en-US"/>
              </w:rPr>
            </w:pPr>
            <w:ins w:id="64896" w:author="Diana Machado" w:date="2019-04-05T18:46:00Z">
              <w:r w:rsidRPr="008B05C1">
                <w:rPr>
                  <w:rFonts w:ascii="Calibri" w:eastAsia="PMingLiU" w:hAnsi="Calibri" w:cs="Calibri"/>
                  <w:color w:val="000000"/>
                  <w:sz w:val="22"/>
                  <w:szCs w:val="22"/>
                  <w:lang w:val="en-PH" w:eastAsia="en-US"/>
                </w:rPr>
                <w:t>3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97" w:author="Diana Machado" w:date="2019-04-05T18:46:00Z"/>
                <w:rFonts w:ascii="Calibri" w:eastAsia="PMingLiU" w:hAnsi="Calibri" w:cs="Calibri"/>
                <w:color w:val="000000"/>
                <w:sz w:val="22"/>
                <w:szCs w:val="22"/>
                <w:lang w:val="en-PH" w:eastAsia="en-US"/>
              </w:rPr>
            </w:pPr>
            <w:ins w:id="64898" w:author="Diana Machado" w:date="2019-04-05T18:46:00Z">
              <w:r w:rsidRPr="008B05C1">
                <w:rPr>
                  <w:rFonts w:ascii="Calibri" w:eastAsia="PMingLiU" w:hAnsi="Calibri" w:cs="Calibri"/>
                  <w:color w:val="000000"/>
                  <w:sz w:val="22"/>
                  <w:szCs w:val="22"/>
                  <w:lang w:val="en-PH" w:eastAsia="en-US"/>
                </w:rPr>
                <w:t>TAYLO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899" w:author="Diana Machado" w:date="2019-04-05T18:46:00Z"/>
                <w:rFonts w:ascii="Calibri" w:eastAsia="PMingLiU" w:hAnsi="Calibri" w:cs="Calibri"/>
                <w:color w:val="000000"/>
                <w:sz w:val="22"/>
                <w:szCs w:val="22"/>
                <w:lang w:val="en-PH" w:eastAsia="en-US"/>
              </w:rPr>
            </w:pPr>
            <w:ins w:id="64900" w:author="Diana Machado" w:date="2019-04-05T18:46:00Z">
              <w:r w:rsidRPr="008B05C1">
                <w:rPr>
                  <w:rFonts w:ascii="Calibri" w:eastAsia="PMingLiU" w:hAnsi="Calibri" w:cs="Calibri"/>
                  <w:color w:val="000000"/>
                  <w:sz w:val="22"/>
                  <w:szCs w:val="22"/>
                  <w:lang w:val="en-PH" w:eastAsia="en-US"/>
                </w:rPr>
                <w:t>0.39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01" w:author="Diana Machado" w:date="2019-04-05T18:46:00Z"/>
                <w:rFonts w:ascii="Calibri" w:eastAsia="PMingLiU" w:hAnsi="Calibri" w:cs="Calibri"/>
                <w:color w:val="000000"/>
                <w:sz w:val="22"/>
                <w:szCs w:val="22"/>
                <w:lang w:val="en-PH" w:eastAsia="en-US"/>
              </w:rPr>
            </w:pPr>
            <w:ins w:id="64902" w:author="Diana Machado" w:date="2019-04-05T18:46:00Z">
              <w:r w:rsidRPr="008B05C1">
                <w:rPr>
                  <w:rFonts w:ascii="Calibri" w:eastAsia="PMingLiU" w:hAnsi="Calibri" w:cs="Calibri"/>
                  <w:color w:val="000000"/>
                  <w:sz w:val="22"/>
                  <w:szCs w:val="22"/>
                  <w:lang w:val="en-PH" w:eastAsia="en-US"/>
                </w:rPr>
                <w:t>0.42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03" w:author="Diana Machado" w:date="2019-04-05T18:46:00Z"/>
                <w:rFonts w:ascii="Calibri" w:eastAsia="PMingLiU" w:hAnsi="Calibri" w:cs="Calibri"/>
                <w:color w:val="000000"/>
                <w:sz w:val="22"/>
                <w:szCs w:val="22"/>
                <w:lang w:val="en-PH" w:eastAsia="en-US"/>
              </w:rPr>
            </w:pPr>
            <w:ins w:id="64904" w:author="Diana Machado" w:date="2019-04-05T18:46:00Z">
              <w:r w:rsidRPr="008B05C1">
                <w:rPr>
                  <w:rFonts w:ascii="Calibri" w:eastAsia="PMingLiU" w:hAnsi="Calibri" w:cs="Calibri"/>
                  <w:color w:val="000000"/>
                  <w:sz w:val="22"/>
                  <w:szCs w:val="22"/>
                  <w:lang w:val="en-PH" w:eastAsia="en-US"/>
                </w:rPr>
                <w:t>1.071</w:t>
              </w:r>
            </w:ins>
          </w:p>
        </w:tc>
      </w:tr>
      <w:tr w:rsidR="00787B33" w:rsidRPr="008B05C1" w:rsidTr="00787B33">
        <w:trPr>
          <w:trHeight w:val="288"/>
          <w:ins w:id="6490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90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07" w:author="Diana Machado" w:date="2019-04-05T18:46:00Z"/>
                <w:rFonts w:ascii="Calibri" w:eastAsia="PMingLiU" w:hAnsi="Calibri" w:cs="Calibri"/>
                <w:color w:val="000000"/>
                <w:sz w:val="22"/>
                <w:szCs w:val="22"/>
                <w:lang w:val="en-PH" w:eastAsia="en-US"/>
              </w:rPr>
            </w:pPr>
            <w:ins w:id="64908" w:author="Diana Machado" w:date="2019-04-05T18:46:00Z">
              <w:r w:rsidRPr="008B05C1">
                <w:rPr>
                  <w:rFonts w:ascii="Calibri" w:eastAsia="PMingLiU" w:hAnsi="Calibri" w:cs="Calibri"/>
                  <w:color w:val="000000"/>
                  <w:sz w:val="22"/>
                  <w:szCs w:val="22"/>
                  <w:lang w:val="en-PH" w:eastAsia="en-US"/>
                </w:rPr>
                <w:t>3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09" w:author="Diana Machado" w:date="2019-04-05T18:46:00Z"/>
                <w:rFonts w:ascii="Calibri" w:eastAsia="PMingLiU" w:hAnsi="Calibri" w:cs="Calibri"/>
                <w:color w:val="000000"/>
                <w:sz w:val="22"/>
                <w:szCs w:val="22"/>
                <w:lang w:val="en-PH" w:eastAsia="en-US"/>
              </w:rPr>
            </w:pPr>
            <w:ins w:id="64910" w:author="Diana Machado" w:date="2019-04-05T18:46:00Z">
              <w:r w:rsidRPr="008B05C1">
                <w:rPr>
                  <w:rFonts w:ascii="Calibri" w:eastAsia="PMingLiU" w:hAnsi="Calibri" w:cs="Calibri"/>
                  <w:color w:val="000000"/>
                  <w:sz w:val="22"/>
                  <w:szCs w:val="22"/>
                  <w:lang w:val="en-PH" w:eastAsia="en-US"/>
                </w:rPr>
                <w:t>VOLUSI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911" w:author="Diana Machado" w:date="2019-04-05T18:46:00Z"/>
                <w:rFonts w:ascii="Calibri" w:eastAsia="PMingLiU" w:hAnsi="Calibri" w:cs="Calibri"/>
                <w:color w:val="000000"/>
                <w:sz w:val="22"/>
                <w:szCs w:val="22"/>
                <w:lang w:val="en-PH" w:eastAsia="en-US"/>
              </w:rPr>
            </w:pPr>
            <w:ins w:id="64912" w:author="Diana Machado" w:date="2019-04-05T18:46:00Z">
              <w:r w:rsidRPr="008B05C1">
                <w:rPr>
                  <w:rFonts w:ascii="Calibri" w:eastAsia="PMingLiU" w:hAnsi="Calibri" w:cs="Calibri"/>
                  <w:color w:val="000000"/>
                  <w:sz w:val="22"/>
                  <w:szCs w:val="22"/>
                  <w:lang w:val="en-PH" w:eastAsia="en-US"/>
                </w:rPr>
                <w:t>0.80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13" w:author="Diana Machado" w:date="2019-04-05T18:46:00Z"/>
                <w:rFonts w:ascii="Calibri" w:eastAsia="PMingLiU" w:hAnsi="Calibri" w:cs="Calibri"/>
                <w:color w:val="000000"/>
                <w:sz w:val="22"/>
                <w:szCs w:val="22"/>
                <w:lang w:val="en-PH" w:eastAsia="en-US"/>
              </w:rPr>
            </w:pPr>
            <w:ins w:id="64914" w:author="Diana Machado" w:date="2019-04-05T18:46:00Z">
              <w:r w:rsidRPr="008B05C1">
                <w:rPr>
                  <w:rFonts w:ascii="Calibri" w:eastAsia="PMingLiU" w:hAnsi="Calibri" w:cs="Calibri"/>
                  <w:color w:val="000000"/>
                  <w:sz w:val="22"/>
                  <w:szCs w:val="22"/>
                  <w:lang w:val="en-PH" w:eastAsia="en-US"/>
                </w:rPr>
                <w:t>0.82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15" w:author="Diana Machado" w:date="2019-04-05T18:46:00Z"/>
                <w:rFonts w:ascii="Calibri" w:eastAsia="PMingLiU" w:hAnsi="Calibri" w:cs="Calibri"/>
                <w:color w:val="000000"/>
                <w:sz w:val="22"/>
                <w:szCs w:val="22"/>
                <w:lang w:val="en-PH" w:eastAsia="en-US"/>
              </w:rPr>
            </w:pPr>
            <w:ins w:id="64916" w:author="Diana Machado" w:date="2019-04-05T18:46:00Z">
              <w:r w:rsidRPr="008B05C1">
                <w:rPr>
                  <w:rFonts w:ascii="Calibri" w:eastAsia="PMingLiU" w:hAnsi="Calibri" w:cs="Calibri"/>
                  <w:color w:val="000000"/>
                  <w:sz w:val="22"/>
                  <w:szCs w:val="22"/>
                  <w:lang w:val="en-PH" w:eastAsia="en-US"/>
                </w:rPr>
                <w:t>1.029</w:t>
              </w:r>
            </w:ins>
          </w:p>
        </w:tc>
      </w:tr>
      <w:tr w:rsidR="00787B33" w:rsidRPr="008B05C1" w:rsidTr="00787B33">
        <w:trPr>
          <w:trHeight w:val="299"/>
          <w:ins w:id="64917" w:author="Diana Machado" w:date="2019-04-05T18:46:00Z"/>
        </w:trPr>
        <w:tc>
          <w:tcPr>
            <w:tcW w:w="837" w:type="pct"/>
            <w:tcBorders>
              <w:top w:val="nil"/>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491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919" w:author="Diana Machado" w:date="2019-04-05T18:46:00Z"/>
                <w:rFonts w:ascii="Calibri" w:eastAsia="PMingLiU" w:hAnsi="Calibri" w:cs="Calibri"/>
                <w:color w:val="000000"/>
                <w:sz w:val="22"/>
                <w:szCs w:val="22"/>
                <w:lang w:val="en-PH" w:eastAsia="en-US"/>
              </w:rPr>
            </w:pPr>
            <w:ins w:id="64920" w:author="Diana Machado" w:date="2019-04-05T18:46:00Z">
              <w:r w:rsidRPr="008B05C1">
                <w:rPr>
                  <w:rFonts w:ascii="Calibri" w:eastAsia="PMingLiU" w:hAnsi="Calibri" w:cs="Calibri"/>
                  <w:color w:val="000000"/>
                  <w:sz w:val="22"/>
                  <w:szCs w:val="22"/>
                  <w:lang w:val="en-PH" w:eastAsia="en-US"/>
                </w:rPr>
                <w:t>40</w:t>
              </w:r>
            </w:ins>
          </w:p>
        </w:tc>
        <w:tc>
          <w:tcPr>
            <w:tcW w:w="773"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921" w:author="Diana Machado" w:date="2019-04-05T18:46:00Z"/>
                <w:rFonts w:ascii="Calibri" w:eastAsia="PMingLiU" w:hAnsi="Calibri" w:cs="Calibri"/>
                <w:color w:val="000000"/>
                <w:sz w:val="22"/>
                <w:szCs w:val="22"/>
                <w:lang w:val="en-PH" w:eastAsia="en-US"/>
              </w:rPr>
            </w:pPr>
            <w:ins w:id="64922" w:author="Diana Machado" w:date="2019-04-05T18:46:00Z">
              <w:r w:rsidRPr="008B05C1">
                <w:rPr>
                  <w:rFonts w:ascii="Calibri" w:eastAsia="PMingLiU" w:hAnsi="Calibri" w:cs="Calibri"/>
                  <w:color w:val="000000"/>
                  <w:sz w:val="22"/>
                  <w:szCs w:val="22"/>
                  <w:lang w:val="en-PH" w:eastAsia="en-US"/>
                </w:rPr>
                <w:t>WAKULLA</w:t>
              </w:r>
            </w:ins>
          </w:p>
        </w:tc>
        <w:tc>
          <w:tcPr>
            <w:tcW w:w="921" w:type="pct"/>
            <w:tcBorders>
              <w:top w:val="single" w:sz="6" w:space="0" w:color="auto"/>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4923" w:author="Diana Machado" w:date="2019-04-05T18:46:00Z"/>
                <w:rFonts w:ascii="Calibri" w:eastAsia="PMingLiU" w:hAnsi="Calibri" w:cs="Calibri"/>
                <w:color w:val="000000"/>
                <w:sz w:val="22"/>
                <w:szCs w:val="22"/>
                <w:lang w:val="en-PH" w:eastAsia="en-US"/>
              </w:rPr>
            </w:pPr>
            <w:ins w:id="64924" w:author="Diana Machado" w:date="2019-04-05T18:46:00Z">
              <w:r w:rsidRPr="008B05C1">
                <w:rPr>
                  <w:rFonts w:ascii="Calibri" w:eastAsia="PMingLiU" w:hAnsi="Calibri" w:cs="Calibri"/>
                  <w:color w:val="000000"/>
                  <w:sz w:val="22"/>
                  <w:szCs w:val="22"/>
                  <w:lang w:val="en-PH" w:eastAsia="en-US"/>
                </w:rPr>
                <w:t>0.985</w:t>
              </w:r>
            </w:ins>
          </w:p>
        </w:tc>
        <w:tc>
          <w:tcPr>
            <w:tcW w:w="921" w:type="pct"/>
            <w:tcBorders>
              <w:top w:val="single" w:sz="6" w:space="0" w:color="auto"/>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925" w:author="Diana Machado" w:date="2019-04-05T18:46:00Z"/>
                <w:rFonts w:ascii="Calibri" w:eastAsia="PMingLiU" w:hAnsi="Calibri" w:cs="Calibri"/>
                <w:color w:val="000000"/>
                <w:sz w:val="22"/>
                <w:szCs w:val="22"/>
                <w:lang w:val="en-PH" w:eastAsia="en-US"/>
              </w:rPr>
            </w:pPr>
            <w:ins w:id="64926" w:author="Diana Machado" w:date="2019-04-05T18:46:00Z">
              <w:r w:rsidRPr="008B05C1">
                <w:rPr>
                  <w:rFonts w:ascii="Calibri" w:eastAsia="PMingLiU" w:hAnsi="Calibri" w:cs="Calibri"/>
                  <w:color w:val="000000"/>
                  <w:sz w:val="22"/>
                  <w:szCs w:val="22"/>
                  <w:lang w:val="en-PH" w:eastAsia="en-US"/>
                </w:rPr>
                <w:t>1.104</w:t>
              </w:r>
            </w:ins>
          </w:p>
        </w:tc>
        <w:tc>
          <w:tcPr>
            <w:tcW w:w="1052"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927" w:author="Diana Machado" w:date="2019-04-05T18:46:00Z"/>
                <w:rFonts w:ascii="Calibri" w:eastAsia="PMingLiU" w:hAnsi="Calibri" w:cs="Calibri"/>
                <w:color w:val="000000"/>
                <w:sz w:val="22"/>
                <w:szCs w:val="22"/>
                <w:lang w:val="en-PH" w:eastAsia="en-US"/>
              </w:rPr>
            </w:pPr>
            <w:ins w:id="64928" w:author="Diana Machado" w:date="2019-04-05T18:46:00Z">
              <w:r w:rsidRPr="008B05C1">
                <w:rPr>
                  <w:rFonts w:ascii="Calibri" w:eastAsia="PMingLiU" w:hAnsi="Calibri" w:cs="Calibri"/>
                  <w:color w:val="000000"/>
                  <w:sz w:val="22"/>
                  <w:szCs w:val="22"/>
                  <w:lang w:val="en-PH" w:eastAsia="en-US"/>
                </w:rPr>
                <w:t>1.120</w:t>
              </w:r>
            </w:ins>
          </w:p>
        </w:tc>
      </w:tr>
      <w:tr w:rsidR="00787B33" w:rsidRPr="008B05C1" w:rsidTr="00787B33">
        <w:trPr>
          <w:trHeight w:val="576"/>
          <w:ins w:id="64929" w:author="Diana Machado" w:date="2019-04-05T18:46:00Z"/>
        </w:trPr>
        <w:tc>
          <w:tcPr>
            <w:tcW w:w="837" w:type="pct"/>
            <w:tcBorders>
              <w:top w:val="single" w:sz="12" w:space="0" w:color="auto"/>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930" w:author="Diana Machado" w:date="2019-04-05T18:46:00Z"/>
                <w:rFonts w:ascii="Calibri" w:eastAsia="PMingLiU" w:hAnsi="Calibri" w:cs="Calibri"/>
                <w:b/>
                <w:bCs/>
                <w:color w:val="000000"/>
                <w:sz w:val="22"/>
                <w:szCs w:val="22"/>
                <w:lang w:val="en-PH" w:eastAsia="en-US"/>
              </w:rPr>
            </w:pPr>
            <w:ins w:id="64931" w:author="Diana Machado" w:date="2019-04-05T18:46:00Z">
              <w:r w:rsidRPr="008B05C1">
                <w:rPr>
                  <w:rFonts w:ascii="Calibri" w:eastAsia="PMingLiU" w:hAnsi="Calibri" w:cs="Calibri"/>
                  <w:b/>
                  <w:bCs/>
                  <w:color w:val="000000"/>
                  <w:sz w:val="22"/>
                  <w:szCs w:val="22"/>
                  <w:lang w:val="en-PH" w:eastAsia="en-US"/>
                </w:rPr>
                <w:t>Policy Form</w:t>
              </w:r>
            </w:ins>
          </w:p>
        </w:tc>
        <w:tc>
          <w:tcPr>
            <w:tcW w:w="495" w:type="pct"/>
            <w:tcBorders>
              <w:top w:val="single" w:sz="12" w:space="0" w:color="auto"/>
              <w:left w:val="single" w:sz="6" w:space="0" w:color="auto"/>
              <w:bottom w:val="nil"/>
              <w:right w:val="single" w:sz="12" w:space="0" w:color="auto"/>
            </w:tcBorders>
          </w:tcPr>
          <w:p w:rsidR="00787B33" w:rsidRPr="008B05C1" w:rsidRDefault="00787B33" w:rsidP="00787B33">
            <w:pPr>
              <w:autoSpaceDE w:val="0"/>
              <w:autoSpaceDN w:val="0"/>
              <w:adjustRightInd w:val="0"/>
              <w:jc w:val="center"/>
              <w:rPr>
                <w:ins w:id="64932" w:author="Diana Machado" w:date="2019-04-05T18:46:00Z"/>
                <w:rFonts w:ascii="Calibri" w:eastAsia="PMingLiU" w:hAnsi="Calibri" w:cs="Calibri"/>
                <w:b/>
                <w:bCs/>
                <w:color w:val="000000"/>
                <w:sz w:val="22"/>
                <w:szCs w:val="22"/>
                <w:lang w:val="en-PH" w:eastAsia="en-US"/>
              </w:rPr>
            </w:pPr>
            <w:ins w:id="64933" w:author="Diana Machado" w:date="2019-04-05T18:46:00Z">
              <w:r w:rsidRPr="008B05C1">
                <w:rPr>
                  <w:rFonts w:ascii="Calibri" w:eastAsia="PMingLiU" w:hAnsi="Calibri" w:cs="Calibri"/>
                  <w:b/>
                  <w:bCs/>
                  <w:color w:val="000000"/>
                  <w:sz w:val="22"/>
                  <w:szCs w:val="22"/>
                  <w:lang w:val="en-PH" w:eastAsia="en-US"/>
                </w:rPr>
                <w:t>Location</w:t>
              </w:r>
            </w:ins>
          </w:p>
        </w:tc>
        <w:tc>
          <w:tcPr>
            <w:tcW w:w="773" w:type="pct"/>
            <w:tcBorders>
              <w:top w:val="single" w:sz="12" w:space="0" w:color="auto"/>
              <w:left w:val="single" w:sz="12" w:space="0" w:color="auto"/>
              <w:bottom w:val="nil"/>
              <w:right w:val="single" w:sz="12" w:space="0" w:color="auto"/>
            </w:tcBorders>
          </w:tcPr>
          <w:p w:rsidR="00787B33" w:rsidRPr="008B05C1" w:rsidRDefault="00787B33" w:rsidP="00787B33">
            <w:pPr>
              <w:autoSpaceDE w:val="0"/>
              <w:autoSpaceDN w:val="0"/>
              <w:adjustRightInd w:val="0"/>
              <w:jc w:val="center"/>
              <w:rPr>
                <w:ins w:id="64934" w:author="Diana Machado" w:date="2019-04-05T18:46:00Z"/>
                <w:rFonts w:ascii="Calibri" w:eastAsia="PMingLiU" w:hAnsi="Calibri" w:cs="Calibri"/>
                <w:b/>
                <w:bCs/>
                <w:color w:val="000000"/>
                <w:sz w:val="22"/>
                <w:szCs w:val="22"/>
                <w:lang w:val="en-PH" w:eastAsia="en-US"/>
              </w:rPr>
            </w:pPr>
            <w:ins w:id="64935" w:author="Diana Machado" w:date="2019-04-05T18:46:00Z">
              <w:r w:rsidRPr="008B05C1">
                <w:rPr>
                  <w:rFonts w:ascii="Calibri" w:eastAsia="PMingLiU" w:hAnsi="Calibri" w:cs="Calibri"/>
                  <w:b/>
                  <w:bCs/>
                  <w:color w:val="000000"/>
                  <w:sz w:val="22"/>
                  <w:szCs w:val="22"/>
                  <w:lang w:val="en-PH" w:eastAsia="en-US"/>
                </w:rPr>
                <w:t>County</w:t>
              </w:r>
            </w:ins>
          </w:p>
        </w:tc>
        <w:tc>
          <w:tcPr>
            <w:tcW w:w="921" w:type="pct"/>
            <w:gridSpan w:val="2"/>
            <w:tcBorders>
              <w:top w:val="single" w:sz="12"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936" w:author="Diana Machado" w:date="2019-04-05T18:46:00Z"/>
                <w:rFonts w:ascii="Calibri" w:eastAsia="PMingLiU" w:hAnsi="Calibri" w:cs="Calibri"/>
                <w:b/>
                <w:bCs/>
                <w:color w:val="000000"/>
                <w:sz w:val="22"/>
                <w:szCs w:val="22"/>
                <w:lang w:val="en-PH" w:eastAsia="en-US"/>
              </w:rPr>
            </w:pPr>
            <w:ins w:id="64937" w:author="Diana Machado" w:date="2019-04-05T18:46:00Z">
              <w:r w:rsidRPr="008B05C1">
                <w:rPr>
                  <w:rFonts w:ascii="Calibri" w:eastAsia="PMingLiU" w:hAnsi="Calibri" w:cs="Calibri"/>
                  <w:b/>
                  <w:bCs/>
                  <w:color w:val="000000"/>
                  <w:sz w:val="22"/>
                  <w:szCs w:val="22"/>
                  <w:lang w:val="en-PH" w:eastAsia="en-US"/>
                </w:rPr>
                <w:t>Hurricane Loss Cost per Construction</w:t>
              </w:r>
            </w:ins>
          </w:p>
        </w:tc>
        <w:tc>
          <w:tcPr>
            <w:tcW w:w="1052" w:type="pct"/>
            <w:tcBorders>
              <w:top w:val="single" w:sz="12" w:space="0" w:color="auto"/>
              <w:left w:val="single" w:sz="6" w:space="0" w:color="auto"/>
              <w:bottom w:val="single" w:sz="2" w:space="0" w:color="000000"/>
              <w:right w:val="single" w:sz="12" w:space="0" w:color="auto"/>
            </w:tcBorders>
          </w:tcPr>
          <w:p w:rsidR="00787B33" w:rsidRPr="008B05C1" w:rsidRDefault="00787B33" w:rsidP="00787B33">
            <w:pPr>
              <w:autoSpaceDE w:val="0"/>
              <w:autoSpaceDN w:val="0"/>
              <w:adjustRightInd w:val="0"/>
              <w:jc w:val="center"/>
              <w:rPr>
                <w:ins w:id="64938" w:author="Diana Machado" w:date="2019-04-05T18:46:00Z"/>
                <w:rFonts w:ascii="Calibri" w:eastAsia="PMingLiU" w:hAnsi="Calibri" w:cs="Calibri"/>
                <w:color w:val="000000"/>
                <w:sz w:val="22"/>
                <w:szCs w:val="22"/>
                <w:lang w:val="en-PH" w:eastAsia="en-US"/>
              </w:rPr>
            </w:pPr>
          </w:p>
        </w:tc>
      </w:tr>
      <w:tr w:rsidR="00787B33" w:rsidRPr="008B05C1" w:rsidTr="00787B33">
        <w:trPr>
          <w:trHeight w:val="299"/>
          <w:ins w:id="64939" w:author="Diana Machado" w:date="2019-04-05T18:46:00Z"/>
        </w:trPr>
        <w:tc>
          <w:tcPr>
            <w:tcW w:w="837" w:type="pct"/>
            <w:tcBorders>
              <w:top w:val="nil"/>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4940" w:author="Diana Machado" w:date="2019-04-05T18:46:00Z"/>
                <w:rFonts w:ascii="Calibri" w:eastAsia="PMingLiU" w:hAnsi="Calibri" w:cs="Calibri"/>
                <w:b/>
                <w:bCs/>
                <w:color w:val="000000"/>
                <w:sz w:val="22"/>
                <w:szCs w:val="22"/>
                <w:lang w:val="en-PH" w:eastAsia="en-US"/>
              </w:rPr>
            </w:pPr>
          </w:p>
        </w:tc>
        <w:tc>
          <w:tcPr>
            <w:tcW w:w="495" w:type="pct"/>
            <w:tcBorders>
              <w:top w:val="nil"/>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941" w:author="Diana Machado" w:date="2019-04-05T18:46:00Z"/>
                <w:rFonts w:ascii="Calibri" w:eastAsia="PMingLiU" w:hAnsi="Calibri" w:cs="Calibri"/>
                <w:b/>
                <w:bCs/>
                <w:color w:val="000000"/>
                <w:sz w:val="22"/>
                <w:szCs w:val="22"/>
                <w:lang w:val="en-PH" w:eastAsia="en-US"/>
              </w:rPr>
            </w:pPr>
          </w:p>
        </w:tc>
        <w:tc>
          <w:tcPr>
            <w:tcW w:w="773" w:type="pct"/>
            <w:tcBorders>
              <w:top w:val="nil"/>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942" w:author="Diana Machado" w:date="2019-04-05T18:46:00Z"/>
                <w:rFonts w:ascii="Calibri" w:eastAsia="PMingLiU" w:hAnsi="Calibri" w:cs="Calibri"/>
                <w:b/>
                <w:bCs/>
                <w:color w:val="000000"/>
                <w:sz w:val="22"/>
                <w:szCs w:val="22"/>
                <w:lang w:val="en-PH" w:eastAsia="en-US"/>
              </w:rPr>
            </w:pPr>
          </w:p>
        </w:tc>
        <w:tc>
          <w:tcPr>
            <w:tcW w:w="921"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943" w:author="Diana Machado" w:date="2019-04-05T18:46:00Z"/>
                <w:rFonts w:ascii="Calibri" w:eastAsia="PMingLiU" w:hAnsi="Calibri" w:cs="Calibri"/>
                <w:b/>
                <w:bCs/>
                <w:color w:val="000000"/>
                <w:sz w:val="22"/>
                <w:szCs w:val="22"/>
                <w:lang w:val="en-PH" w:eastAsia="en-US"/>
              </w:rPr>
            </w:pPr>
            <w:ins w:id="64944" w:author="Diana Machado" w:date="2019-04-05T18:46:00Z">
              <w:r w:rsidRPr="008B05C1">
                <w:rPr>
                  <w:rFonts w:ascii="Calibri" w:eastAsia="PMingLiU" w:hAnsi="Calibri" w:cs="Calibri"/>
                  <w:b/>
                  <w:bCs/>
                  <w:color w:val="000000"/>
                  <w:sz w:val="22"/>
                  <w:szCs w:val="22"/>
                  <w:lang w:val="en-PH" w:eastAsia="en-US"/>
                </w:rPr>
                <w:t>Concrete</w:t>
              </w:r>
            </w:ins>
          </w:p>
        </w:tc>
        <w:tc>
          <w:tcPr>
            <w:tcW w:w="921" w:type="pct"/>
            <w:tcBorders>
              <w:top w:val="single" w:sz="2" w:space="0" w:color="000000"/>
              <w:left w:val="single" w:sz="12" w:space="0" w:color="auto"/>
              <w:bottom w:val="single" w:sz="12"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945" w:author="Diana Machado" w:date="2019-04-05T18:46:00Z"/>
                <w:rFonts w:ascii="Calibri" w:eastAsia="PMingLiU" w:hAnsi="Calibri" w:cs="Calibri"/>
                <w:b/>
                <w:bCs/>
                <w:color w:val="000000"/>
                <w:sz w:val="22"/>
                <w:szCs w:val="22"/>
                <w:lang w:val="en-PH" w:eastAsia="en-US"/>
              </w:rPr>
            </w:pPr>
          </w:p>
        </w:tc>
        <w:tc>
          <w:tcPr>
            <w:tcW w:w="1052" w:type="pct"/>
            <w:tcBorders>
              <w:top w:val="single" w:sz="2" w:space="0" w:color="000000"/>
              <w:left w:val="single" w:sz="6" w:space="0" w:color="auto"/>
              <w:bottom w:val="single" w:sz="12"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946"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947" w:author="Diana Machado" w:date="2019-04-05T18:46:00Z"/>
        </w:trPr>
        <w:tc>
          <w:tcPr>
            <w:tcW w:w="837" w:type="pct"/>
            <w:tcBorders>
              <w:top w:val="single" w:sz="12" w:space="0" w:color="auto"/>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948" w:author="Diana Machado" w:date="2019-04-05T18:46:00Z"/>
                <w:rFonts w:ascii="Calibri" w:eastAsia="PMingLiU" w:hAnsi="Calibri" w:cs="Calibri"/>
                <w:color w:val="000000"/>
                <w:sz w:val="22"/>
                <w:szCs w:val="22"/>
                <w:lang w:val="en-PH" w:eastAsia="en-US"/>
              </w:rPr>
            </w:pPr>
            <w:ins w:id="64949" w:author="Diana Machado" w:date="2019-04-05T18:46:00Z">
              <w:r w:rsidRPr="008B05C1">
                <w:rPr>
                  <w:rFonts w:ascii="Calibri" w:eastAsia="PMingLiU" w:hAnsi="Calibri" w:cs="Calibri"/>
                  <w:color w:val="000000"/>
                  <w:sz w:val="22"/>
                  <w:szCs w:val="22"/>
                  <w:lang w:val="en-PH" w:eastAsia="en-US"/>
                </w:rPr>
                <w:t xml:space="preserve">Commercial </w:t>
              </w:r>
            </w:ins>
          </w:p>
        </w:tc>
        <w:tc>
          <w:tcPr>
            <w:tcW w:w="495" w:type="pct"/>
            <w:tcBorders>
              <w:top w:val="single" w:sz="12"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50" w:author="Diana Machado" w:date="2019-04-05T18:46:00Z"/>
                <w:rFonts w:ascii="Calibri" w:eastAsia="PMingLiU" w:hAnsi="Calibri" w:cs="Calibri"/>
                <w:color w:val="000000"/>
                <w:sz w:val="22"/>
                <w:szCs w:val="22"/>
                <w:lang w:val="en-PH" w:eastAsia="en-US"/>
              </w:rPr>
            </w:pPr>
            <w:ins w:id="64951" w:author="Diana Machado" w:date="2019-04-05T18:46:00Z">
              <w:r w:rsidRPr="008B05C1">
                <w:rPr>
                  <w:rFonts w:ascii="Calibri" w:eastAsia="PMingLiU" w:hAnsi="Calibri" w:cs="Calibri"/>
                  <w:color w:val="000000"/>
                  <w:sz w:val="22"/>
                  <w:szCs w:val="22"/>
                  <w:lang w:val="en-PH" w:eastAsia="en-US"/>
                </w:rPr>
                <w:t>1</w:t>
              </w:r>
            </w:ins>
          </w:p>
        </w:tc>
        <w:tc>
          <w:tcPr>
            <w:tcW w:w="773" w:type="pct"/>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52" w:author="Diana Machado" w:date="2019-04-05T18:46:00Z"/>
                <w:rFonts w:ascii="Calibri" w:eastAsia="PMingLiU" w:hAnsi="Calibri" w:cs="Calibri"/>
                <w:color w:val="000000"/>
                <w:sz w:val="22"/>
                <w:szCs w:val="22"/>
                <w:lang w:val="en-PH" w:eastAsia="en-US"/>
              </w:rPr>
            </w:pPr>
            <w:ins w:id="64953" w:author="Diana Machado" w:date="2019-04-05T18:46:00Z">
              <w:r w:rsidRPr="008B05C1">
                <w:rPr>
                  <w:rFonts w:ascii="Calibri" w:eastAsia="PMingLiU" w:hAnsi="Calibri" w:cs="Calibri"/>
                  <w:color w:val="000000"/>
                  <w:sz w:val="22"/>
                  <w:szCs w:val="22"/>
                  <w:lang w:val="en-PH" w:eastAsia="en-US"/>
                </w:rPr>
                <w:t>BAY</w:t>
              </w:r>
            </w:ins>
          </w:p>
        </w:tc>
        <w:tc>
          <w:tcPr>
            <w:tcW w:w="921" w:type="pct"/>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54" w:author="Diana Machado" w:date="2019-04-05T18:46:00Z"/>
                <w:rFonts w:ascii="Calibri" w:eastAsia="PMingLiU" w:hAnsi="Calibri" w:cs="Calibri"/>
                <w:color w:val="000000"/>
                <w:sz w:val="22"/>
                <w:szCs w:val="22"/>
                <w:lang w:val="en-PH" w:eastAsia="en-US"/>
              </w:rPr>
            </w:pPr>
            <w:ins w:id="64955" w:author="Diana Machado" w:date="2019-04-05T18:46:00Z">
              <w:r w:rsidRPr="008B05C1">
                <w:rPr>
                  <w:rFonts w:ascii="Calibri" w:eastAsia="PMingLiU" w:hAnsi="Calibri" w:cs="Calibri"/>
                  <w:color w:val="000000"/>
                  <w:sz w:val="22"/>
                  <w:szCs w:val="22"/>
                  <w:lang w:val="en-PH" w:eastAsia="en-US"/>
                </w:rPr>
                <w:t>14.129</w:t>
              </w:r>
            </w:ins>
          </w:p>
        </w:tc>
        <w:tc>
          <w:tcPr>
            <w:tcW w:w="921" w:type="pct"/>
            <w:tcBorders>
              <w:top w:val="single" w:sz="12"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956" w:author="Diana Machado" w:date="2019-04-05T18:46:00Z"/>
                <w:rFonts w:ascii="Calibri" w:eastAsia="PMingLiU" w:hAnsi="Calibri" w:cs="Calibri"/>
                <w:color w:val="000000"/>
                <w:sz w:val="22"/>
                <w:szCs w:val="22"/>
                <w:lang w:val="en-PH" w:eastAsia="en-US"/>
              </w:rPr>
            </w:pPr>
          </w:p>
        </w:tc>
        <w:tc>
          <w:tcPr>
            <w:tcW w:w="1052" w:type="pct"/>
            <w:tcBorders>
              <w:top w:val="single" w:sz="12"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95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95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959" w:author="Diana Machado" w:date="2019-04-05T18:46:00Z"/>
                <w:rFonts w:ascii="Calibri" w:eastAsia="PMingLiU" w:hAnsi="Calibri" w:cs="Calibri"/>
                <w:color w:val="000000"/>
                <w:sz w:val="22"/>
                <w:szCs w:val="22"/>
                <w:lang w:val="en-PH" w:eastAsia="en-US"/>
              </w:rPr>
            </w:pPr>
            <w:ins w:id="64960" w:author="Diana Machado" w:date="2019-04-05T18:46:00Z">
              <w:r w:rsidRPr="008B05C1">
                <w:rPr>
                  <w:rFonts w:ascii="Calibri" w:eastAsia="PMingLiU" w:hAnsi="Calibri" w:cs="Calibri"/>
                  <w:color w:val="000000"/>
                  <w:sz w:val="22"/>
                  <w:szCs w:val="22"/>
                  <w:lang w:val="en-PH" w:eastAsia="en-US"/>
                </w:rPr>
                <w:t>Residential</w:t>
              </w:r>
            </w:ins>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61" w:author="Diana Machado" w:date="2019-04-05T18:46:00Z"/>
                <w:rFonts w:ascii="Calibri" w:eastAsia="PMingLiU" w:hAnsi="Calibri" w:cs="Calibri"/>
                <w:color w:val="000000"/>
                <w:sz w:val="22"/>
                <w:szCs w:val="22"/>
                <w:lang w:val="en-PH" w:eastAsia="en-US"/>
              </w:rPr>
            </w:pPr>
            <w:ins w:id="64962" w:author="Diana Machado" w:date="2019-04-05T18:46:00Z">
              <w:r w:rsidRPr="008B05C1">
                <w:rPr>
                  <w:rFonts w:ascii="Calibri" w:eastAsia="PMingLiU" w:hAnsi="Calibri" w:cs="Calibri"/>
                  <w:color w:val="000000"/>
                  <w:sz w:val="22"/>
                  <w:szCs w:val="22"/>
                  <w:lang w:val="en-PH" w:eastAsia="en-US"/>
                </w:rPr>
                <w:t>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63" w:author="Diana Machado" w:date="2019-04-05T18:46:00Z"/>
                <w:rFonts w:ascii="Calibri" w:eastAsia="PMingLiU" w:hAnsi="Calibri" w:cs="Calibri"/>
                <w:color w:val="000000"/>
                <w:sz w:val="22"/>
                <w:szCs w:val="22"/>
                <w:lang w:val="en-PH" w:eastAsia="en-US"/>
              </w:rPr>
            </w:pPr>
            <w:ins w:id="64964" w:author="Diana Machado" w:date="2019-04-05T18:46:00Z">
              <w:r w:rsidRPr="008B05C1">
                <w:rPr>
                  <w:rFonts w:ascii="Calibri" w:eastAsia="PMingLiU" w:hAnsi="Calibri" w:cs="Calibri"/>
                  <w:color w:val="000000"/>
                  <w:sz w:val="22"/>
                  <w:szCs w:val="22"/>
                  <w:lang w:val="en-PH" w:eastAsia="en-US"/>
                </w:rPr>
                <w:t>BREVARD</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65" w:author="Diana Machado" w:date="2019-04-05T18:46:00Z"/>
                <w:rFonts w:ascii="Calibri" w:eastAsia="PMingLiU" w:hAnsi="Calibri" w:cs="Calibri"/>
                <w:color w:val="000000"/>
                <w:sz w:val="22"/>
                <w:szCs w:val="22"/>
                <w:lang w:val="en-PH" w:eastAsia="en-US"/>
              </w:rPr>
            </w:pPr>
            <w:ins w:id="64966" w:author="Diana Machado" w:date="2019-04-05T18:46:00Z">
              <w:r w:rsidRPr="008B05C1">
                <w:rPr>
                  <w:rFonts w:ascii="Calibri" w:eastAsia="PMingLiU" w:hAnsi="Calibri" w:cs="Calibri"/>
                  <w:color w:val="000000"/>
                  <w:sz w:val="22"/>
                  <w:szCs w:val="22"/>
                  <w:lang w:val="en-PH" w:eastAsia="en-US"/>
                </w:rPr>
                <w:t>8.702</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96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96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96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97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71" w:author="Diana Machado" w:date="2019-04-05T18:46:00Z"/>
                <w:rFonts w:ascii="Calibri" w:eastAsia="PMingLiU" w:hAnsi="Calibri" w:cs="Calibri"/>
                <w:color w:val="000000"/>
                <w:sz w:val="22"/>
                <w:szCs w:val="22"/>
                <w:lang w:val="en-PH" w:eastAsia="en-US"/>
              </w:rPr>
            </w:pPr>
            <w:ins w:id="64972" w:author="Diana Machado" w:date="2019-04-05T18:46:00Z">
              <w:r w:rsidRPr="008B05C1">
                <w:rPr>
                  <w:rFonts w:ascii="Calibri" w:eastAsia="PMingLiU" w:hAnsi="Calibri" w:cs="Calibri"/>
                  <w:color w:val="000000"/>
                  <w:sz w:val="22"/>
                  <w:szCs w:val="22"/>
                  <w:lang w:val="en-PH" w:eastAsia="en-US"/>
                </w:rPr>
                <w:t>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73" w:author="Diana Machado" w:date="2019-04-05T18:46:00Z"/>
                <w:rFonts w:ascii="Calibri" w:eastAsia="PMingLiU" w:hAnsi="Calibri" w:cs="Calibri"/>
                <w:color w:val="000000"/>
                <w:sz w:val="22"/>
                <w:szCs w:val="22"/>
                <w:lang w:val="en-PH" w:eastAsia="en-US"/>
              </w:rPr>
            </w:pPr>
            <w:ins w:id="64974" w:author="Diana Machado" w:date="2019-04-05T18:46:00Z">
              <w:r w:rsidRPr="008B05C1">
                <w:rPr>
                  <w:rFonts w:ascii="Calibri" w:eastAsia="PMingLiU" w:hAnsi="Calibri" w:cs="Calibri"/>
                  <w:color w:val="000000"/>
                  <w:sz w:val="22"/>
                  <w:szCs w:val="22"/>
                  <w:lang w:val="en-PH" w:eastAsia="en-US"/>
                </w:rPr>
                <w:t>BREVARD</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75" w:author="Diana Machado" w:date="2019-04-05T18:46:00Z"/>
                <w:rFonts w:ascii="Calibri" w:eastAsia="PMingLiU" w:hAnsi="Calibri" w:cs="Calibri"/>
                <w:color w:val="000000"/>
                <w:sz w:val="22"/>
                <w:szCs w:val="22"/>
                <w:lang w:val="en-PH" w:eastAsia="en-US"/>
              </w:rPr>
            </w:pPr>
            <w:ins w:id="64976" w:author="Diana Machado" w:date="2019-04-05T18:46:00Z">
              <w:r w:rsidRPr="008B05C1">
                <w:rPr>
                  <w:rFonts w:ascii="Calibri" w:eastAsia="PMingLiU" w:hAnsi="Calibri" w:cs="Calibri"/>
                  <w:color w:val="000000"/>
                  <w:sz w:val="22"/>
                  <w:szCs w:val="22"/>
                  <w:lang w:val="en-PH" w:eastAsia="en-US"/>
                </w:rPr>
                <w:t>8.011</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97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97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97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98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81" w:author="Diana Machado" w:date="2019-04-05T18:46:00Z"/>
                <w:rFonts w:ascii="Calibri" w:eastAsia="PMingLiU" w:hAnsi="Calibri" w:cs="Calibri"/>
                <w:color w:val="000000"/>
                <w:sz w:val="22"/>
                <w:szCs w:val="22"/>
                <w:lang w:val="en-PH" w:eastAsia="en-US"/>
              </w:rPr>
            </w:pPr>
            <w:ins w:id="64982" w:author="Diana Machado" w:date="2019-04-05T18:46:00Z">
              <w:r w:rsidRPr="008B05C1">
                <w:rPr>
                  <w:rFonts w:ascii="Calibri" w:eastAsia="PMingLiU" w:hAnsi="Calibri" w:cs="Calibri"/>
                  <w:color w:val="000000"/>
                  <w:sz w:val="22"/>
                  <w:szCs w:val="22"/>
                  <w:lang w:val="en-PH" w:eastAsia="en-US"/>
                </w:rPr>
                <w:t>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83" w:author="Diana Machado" w:date="2019-04-05T18:46:00Z"/>
                <w:rFonts w:ascii="Calibri" w:eastAsia="PMingLiU" w:hAnsi="Calibri" w:cs="Calibri"/>
                <w:color w:val="000000"/>
                <w:sz w:val="22"/>
                <w:szCs w:val="22"/>
                <w:lang w:val="en-PH" w:eastAsia="en-US"/>
              </w:rPr>
            </w:pPr>
            <w:ins w:id="64984" w:author="Diana Machado" w:date="2019-04-05T18:46:00Z">
              <w:r w:rsidRPr="008B05C1">
                <w:rPr>
                  <w:rFonts w:ascii="Calibri" w:eastAsia="PMingLiU" w:hAnsi="Calibri" w:cs="Calibri"/>
                  <w:color w:val="000000"/>
                  <w:sz w:val="22"/>
                  <w:szCs w:val="22"/>
                  <w:lang w:val="en-PH" w:eastAsia="en-US"/>
                </w:rPr>
                <w:t>BROWARD</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85" w:author="Diana Machado" w:date="2019-04-05T18:46:00Z"/>
                <w:rFonts w:ascii="Calibri" w:eastAsia="PMingLiU" w:hAnsi="Calibri" w:cs="Calibri"/>
                <w:color w:val="000000"/>
                <w:sz w:val="22"/>
                <w:szCs w:val="22"/>
                <w:lang w:val="en-PH" w:eastAsia="en-US"/>
              </w:rPr>
            </w:pPr>
            <w:ins w:id="64986" w:author="Diana Machado" w:date="2019-04-05T18:46:00Z">
              <w:r w:rsidRPr="008B05C1">
                <w:rPr>
                  <w:rFonts w:ascii="Calibri" w:eastAsia="PMingLiU" w:hAnsi="Calibri" w:cs="Calibri"/>
                  <w:color w:val="000000"/>
                  <w:sz w:val="22"/>
                  <w:szCs w:val="22"/>
                  <w:lang w:val="en-PH" w:eastAsia="en-US"/>
                </w:rPr>
                <w:t>15.970</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98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98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98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99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91" w:author="Diana Machado" w:date="2019-04-05T18:46:00Z"/>
                <w:rFonts w:ascii="Calibri" w:eastAsia="PMingLiU" w:hAnsi="Calibri" w:cs="Calibri"/>
                <w:color w:val="000000"/>
                <w:sz w:val="22"/>
                <w:szCs w:val="22"/>
                <w:lang w:val="en-PH" w:eastAsia="en-US"/>
              </w:rPr>
            </w:pPr>
            <w:ins w:id="64992" w:author="Diana Machado" w:date="2019-04-05T18:46:00Z">
              <w:r w:rsidRPr="008B05C1">
                <w:rPr>
                  <w:rFonts w:ascii="Calibri" w:eastAsia="PMingLiU" w:hAnsi="Calibri" w:cs="Calibri"/>
                  <w:color w:val="000000"/>
                  <w:sz w:val="22"/>
                  <w:szCs w:val="22"/>
                  <w:lang w:val="en-PH" w:eastAsia="en-US"/>
                </w:rPr>
                <w:t>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93" w:author="Diana Machado" w:date="2019-04-05T18:46:00Z"/>
                <w:rFonts w:ascii="Calibri" w:eastAsia="PMingLiU" w:hAnsi="Calibri" w:cs="Calibri"/>
                <w:color w:val="000000"/>
                <w:sz w:val="22"/>
                <w:szCs w:val="22"/>
                <w:lang w:val="en-PH" w:eastAsia="en-US"/>
              </w:rPr>
            </w:pPr>
            <w:ins w:id="64994" w:author="Diana Machado" w:date="2019-04-05T18:46:00Z">
              <w:r w:rsidRPr="008B05C1">
                <w:rPr>
                  <w:rFonts w:ascii="Calibri" w:eastAsia="PMingLiU" w:hAnsi="Calibri" w:cs="Calibri"/>
                  <w:color w:val="000000"/>
                  <w:sz w:val="22"/>
                  <w:szCs w:val="22"/>
                  <w:lang w:val="en-PH" w:eastAsia="en-US"/>
                </w:rPr>
                <w:t>BROWARD</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95" w:author="Diana Machado" w:date="2019-04-05T18:46:00Z"/>
                <w:rFonts w:ascii="Calibri" w:eastAsia="PMingLiU" w:hAnsi="Calibri" w:cs="Calibri"/>
                <w:color w:val="000000"/>
                <w:sz w:val="22"/>
                <w:szCs w:val="22"/>
                <w:lang w:val="en-PH" w:eastAsia="en-US"/>
              </w:rPr>
            </w:pPr>
            <w:ins w:id="64996" w:author="Diana Machado" w:date="2019-04-05T18:46:00Z">
              <w:r w:rsidRPr="008B05C1">
                <w:rPr>
                  <w:rFonts w:ascii="Calibri" w:eastAsia="PMingLiU" w:hAnsi="Calibri" w:cs="Calibri"/>
                  <w:color w:val="000000"/>
                  <w:sz w:val="22"/>
                  <w:szCs w:val="22"/>
                  <w:lang w:val="en-PH" w:eastAsia="en-US"/>
                </w:rPr>
                <w:t>27.625</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99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99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99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00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01" w:author="Diana Machado" w:date="2019-04-05T18:46:00Z"/>
                <w:rFonts w:ascii="Calibri" w:eastAsia="PMingLiU" w:hAnsi="Calibri" w:cs="Calibri"/>
                <w:color w:val="000000"/>
                <w:sz w:val="22"/>
                <w:szCs w:val="22"/>
                <w:lang w:val="en-PH" w:eastAsia="en-US"/>
              </w:rPr>
            </w:pPr>
            <w:ins w:id="65002" w:author="Diana Machado" w:date="2019-04-05T18:46:00Z">
              <w:r w:rsidRPr="008B05C1">
                <w:rPr>
                  <w:rFonts w:ascii="Calibri" w:eastAsia="PMingLiU" w:hAnsi="Calibri" w:cs="Calibri"/>
                  <w:color w:val="000000"/>
                  <w:sz w:val="22"/>
                  <w:szCs w:val="22"/>
                  <w:lang w:val="en-PH" w:eastAsia="en-US"/>
                </w:rPr>
                <w:t>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03" w:author="Diana Machado" w:date="2019-04-05T18:46:00Z"/>
                <w:rFonts w:ascii="Calibri" w:eastAsia="PMingLiU" w:hAnsi="Calibri" w:cs="Calibri"/>
                <w:color w:val="000000"/>
                <w:sz w:val="22"/>
                <w:szCs w:val="22"/>
                <w:lang w:val="en-PH" w:eastAsia="en-US"/>
              </w:rPr>
            </w:pPr>
            <w:ins w:id="65004" w:author="Diana Machado" w:date="2019-04-05T18:46:00Z">
              <w:r w:rsidRPr="008B05C1">
                <w:rPr>
                  <w:rFonts w:ascii="Calibri" w:eastAsia="PMingLiU" w:hAnsi="Calibri" w:cs="Calibri"/>
                  <w:color w:val="000000"/>
                  <w:sz w:val="22"/>
                  <w:szCs w:val="22"/>
                  <w:lang w:val="en-PH" w:eastAsia="en-US"/>
                </w:rPr>
                <w:t>CITRUS</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05" w:author="Diana Machado" w:date="2019-04-05T18:46:00Z"/>
                <w:rFonts w:ascii="Calibri" w:eastAsia="PMingLiU" w:hAnsi="Calibri" w:cs="Calibri"/>
                <w:color w:val="000000"/>
                <w:sz w:val="22"/>
                <w:szCs w:val="22"/>
                <w:lang w:val="en-PH" w:eastAsia="en-US"/>
              </w:rPr>
            </w:pPr>
            <w:ins w:id="65006" w:author="Diana Machado" w:date="2019-04-05T18:46:00Z">
              <w:r w:rsidRPr="008B05C1">
                <w:rPr>
                  <w:rFonts w:ascii="Calibri" w:eastAsia="PMingLiU" w:hAnsi="Calibri" w:cs="Calibri"/>
                  <w:color w:val="000000"/>
                  <w:sz w:val="22"/>
                  <w:szCs w:val="22"/>
                  <w:lang w:val="en-PH" w:eastAsia="en-US"/>
                </w:rPr>
                <w:t>4.591</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00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00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00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01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11" w:author="Diana Machado" w:date="2019-04-05T18:46:00Z"/>
                <w:rFonts w:ascii="Calibri" w:eastAsia="PMingLiU" w:hAnsi="Calibri" w:cs="Calibri"/>
                <w:color w:val="000000"/>
                <w:sz w:val="22"/>
                <w:szCs w:val="22"/>
                <w:lang w:val="en-PH" w:eastAsia="en-US"/>
              </w:rPr>
            </w:pPr>
            <w:ins w:id="65012" w:author="Diana Machado" w:date="2019-04-05T18:46:00Z">
              <w:r w:rsidRPr="008B05C1">
                <w:rPr>
                  <w:rFonts w:ascii="Calibri" w:eastAsia="PMingLiU" w:hAnsi="Calibri" w:cs="Calibri"/>
                  <w:color w:val="000000"/>
                  <w:sz w:val="22"/>
                  <w:szCs w:val="22"/>
                  <w:lang w:val="en-PH" w:eastAsia="en-US"/>
                </w:rPr>
                <w:t>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13" w:author="Diana Machado" w:date="2019-04-05T18:46:00Z"/>
                <w:rFonts w:ascii="Calibri" w:eastAsia="PMingLiU" w:hAnsi="Calibri" w:cs="Calibri"/>
                <w:color w:val="000000"/>
                <w:sz w:val="22"/>
                <w:szCs w:val="22"/>
                <w:lang w:val="en-PH" w:eastAsia="en-US"/>
              </w:rPr>
            </w:pPr>
            <w:ins w:id="65014" w:author="Diana Machado" w:date="2019-04-05T18:46:00Z">
              <w:r w:rsidRPr="008B05C1">
                <w:rPr>
                  <w:rFonts w:ascii="Calibri" w:eastAsia="PMingLiU" w:hAnsi="Calibri" w:cs="Calibri"/>
                  <w:color w:val="000000"/>
                  <w:sz w:val="22"/>
                  <w:szCs w:val="22"/>
                  <w:lang w:val="en-PH" w:eastAsia="en-US"/>
                </w:rPr>
                <w:t>CLAY</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15" w:author="Diana Machado" w:date="2019-04-05T18:46:00Z"/>
                <w:rFonts w:ascii="Calibri" w:eastAsia="PMingLiU" w:hAnsi="Calibri" w:cs="Calibri"/>
                <w:color w:val="000000"/>
                <w:sz w:val="22"/>
                <w:szCs w:val="22"/>
                <w:lang w:val="en-PH" w:eastAsia="en-US"/>
              </w:rPr>
            </w:pPr>
            <w:ins w:id="65016" w:author="Diana Machado" w:date="2019-04-05T18:46:00Z">
              <w:r w:rsidRPr="008B05C1">
                <w:rPr>
                  <w:rFonts w:ascii="Calibri" w:eastAsia="PMingLiU" w:hAnsi="Calibri" w:cs="Calibri"/>
                  <w:color w:val="000000"/>
                  <w:sz w:val="22"/>
                  <w:szCs w:val="22"/>
                  <w:lang w:val="en-PH" w:eastAsia="en-US"/>
                </w:rPr>
                <w:t>1.780</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01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01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01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02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21" w:author="Diana Machado" w:date="2019-04-05T18:46:00Z"/>
                <w:rFonts w:ascii="Calibri" w:eastAsia="PMingLiU" w:hAnsi="Calibri" w:cs="Calibri"/>
                <w:color w:val="000000"/>
                <w:sz w:val="22"/>
                <w:szCs w:val="22"/>
                <w:lang w:val="en-PH" w:eastAsia="en-US"/>
              </w:rPr>
            </w:pPr>
            <w:ins w:id="65022" w:author="Diana Machado" w:date="2019-04-05T18:46:00Z">
              <w:r w:rsidRPr="008B05C1">
                <w:rPr>
                  <w:rFonts w:ascii="Calibri" w:eastAsia="PMingLiU" w:hAnsi="Calibri" w:cs="Calibri"/>
                  <w:color w:val="000000"/>
                  <w:sz w:val="22"/>
                  <w:szCs w:val="22"/>
                  <w:lang w:val="en-PH" w:eastAsia="en-US"/>
                </w:rPr>
                <w:t>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23" w:author="Diana Machado" w:date="2019-04-05T18:46:00Z"/>
                <w:rFonts w:ascii="Calibri" w:eastAsia="PMingLiU" w:hAnsi="Calibri" w:cs="Calibri"/>
                <w:color w:val="000000"/>
                <w:sz w:val="22"/>
                <w:szCs w:val="22"/>
                <w:lang w:val="en-PH" w:eastAsia="en-US"/>
              </w:rPr>
            </w:pPr>
            <w:ins w:id="65024" w:author="Diana Machado" w:date="2019-04-05T18:46:00Z">
              <w:r w:rsidRPr="008B05C1">
                <w:rPr>
                  <w:rFonts w:ascii="Calibri" w:eastAsia="PMingLiU" w:hAnsi="Calibri" w:cs="Calibri"/>
                  <w:color w:val="000000"/>
                  <w:sz w:val="22"/>
                  <w:szCs w:val="22"/>
                  <w:lang w:val="en-PH" w:eastAsia="en-US"/>
                </w:rPr>
                <w:t>COLLIER</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25" w:author="Diana Machado" w:date="2019-04-05T18:46:00Z"/>
                <w:rFonts w:ascii="Calibri" w:eastAsia="PMingLiU" w:hAnsi="Calibri" w:cs="Calibri"/>
                <w:color w:val="000000"/>
                <w:sz w:val="22"/>
                <w:szCs w:val="22"/>
                <w:lang w:val="en-PH" w:eastAsia="en-US"/>
              </w:rPr>
            </w:pPr>
            <w:ins w:id="65026" w:author="Diana Machado" w:date="2019-04-05T18:46:00Z">
              <w:r w:rsidRPr="008B05C1">
                <w:rPr>
                  <w:rFonts w:ascii="Calibri" w:eastAsia="PMingLiU" w:hAnsi="Calibri" w:cs="Calibri"/>
                  <w:color w:val="000000"/>
                  <w:sz w:val="22"/>
                  <w:szCs w:val="22"/>
                  <w:lang w:val="en-PH" w:eastAsia="en-US"/>
                </w:rPr>
                <w:t>14.831</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02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02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02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03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31" w:author="Diana Machado" w:date="2019-04-05T18:46:00Z"/>
                <w:rFonts w:ascii="Calibri" w:eastAsia="PMingLiU" w:hAnsi="Calibri" w:cs="Calibri"/>
                <w:color w:val="000000"/>
                <w:sz w:val="22"/>
                <w:szCs w:val="22"/>
                <w:lang w:val="en-PH" w:eastAsia="en-US"/>
              </w:rPr>
            </w:pPr>
            <w:ins w:id="65032" w:author="Diana Machado" w:date="2019-04-05T18:46:00Z">
              <w:r w:rsidRPr="008B05C1">
                <w:rPr>
                  <w:rFonts w:ascii="Calibri" w:eastAsia="PMingLiU" w:hAnsi="Calibri" w:cs="Calibri"/>
                  <w:color w:val="000000"/>
                  <w:sz w:val="22"/>
                  <w:szCs w:val="22"/>
                  <w:lang w:val="en-PH" w:eastAsia="en-US"/>
                </w:rPr>
                <w:t>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33" w:author="Diana Machado" w:date="2019-04-05T18:46:00Z"/>
                <w:rFonts w:ascii="Calibri" w:eastAsia="PMingLiU" w:hAnsi="Calibri" w:cs="Calibri"/>
                <w:color w:val="000000"/>
                <w:sz w:val="22"/>
                <w:szCs w:val="22"/>
                <w:lang w:val="en-PH" w:eastAsia="en-US"/>
              </w:rPr>
            </w:pPr>
            <w:ins w:id="65034" w:author="Diana Machado" w:date="2019-04-05T18:46:00Z">
              <w:r w:rsidRPr="008B05C1">
                <w:rPr>
                  <w:rFonts w:ascii="Calibri" w:eastAsia="PMingLiU" w:hAnsi="Calibri" w:cs="Calibri"/>
                  <w:color w:val="000000"/>
                  <w:sz w:val="22"/>
                  <w:szCs w:val="22"/>
                  <w:lang w:val="en-PH" w:eastAsia="en-US"/>
                </w:rPr>
                <w:t>COLUMBIA</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35" w:author="Diana Machado" w:date="2019-04-05T18:46:00Z"/>
                <w:rFonts w:ascii="Calibri" w:eastAsia="PMingLiU" w:hAnsi="Calibri" w:cs="Calibri"/>
                <w:color w:val="000000"/>
                <w:sz w:val="22"/>
                <w:szCs w:val="22"/>
                <w:lang w:val="en-PH" w:eastAsia="en-US"/>
              </w:rPr>
            </w:pPr>
            <w:ins w:id="65036" w:author="Diana Machado" w:date="2019-04-05T18:46:00Z">
              <w:r w:rsidRPr="008B05C1">
                <w:rPr>
                  <w:rFonts w:ascii="Calibri" w:eastAsia="PMingLiU" w:hAnsi="Calibri" w:cs="Calibri"/>
                  <w:color w:val="000000"/>
                  <w:sz w:val="22"/>
                  <w:szCs w:val="22"/>
                  <w:lang w:val="en-PH" w:eastAsia="en-US"/>
                </w:rPr>
                <w:t>1.642</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03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03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03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04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41" w:author="Diana Machado" w:date="2019-04-05T18:46:00Z"/>
                <w:rFonts w:ascii="Calibri" w:eastAsia="PMingLiU" w:hAnsi="Calibri" w:cs="Calibri"/>
                <w:color w:val="000000"/>
                <w:sz w:val="22"/>
                <w:szCs w:val="22"/>
                <w:lang w:val="en-PH" w:eastAsia="en-US"/>
              </w:rPr>
            </w:pPr>
            <w:ins w:id="65042" w:author="Diana Machado" w:date="2019-04-05T18:46:00Z">
              <w:r w:rsidRPr="008B05C1">
                <w:rPr>
                  <w:rFonts w:ascii="Calibri" w:eastAsia="PMingLiU" w:hAnsi="Calibri" w:cs="Calibri"/>
                  <w:color w:val="000000"/>
                  <w:sz w:val="22"/>
                  <w:szCs w:val="22"/>
                  <w:lang w:val="en-PH" w:eastAsia="en-US"/>
                </w:rPr>
                <w:t>1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43" w:author="Diana Machado" w:date="2019-04-05T18:46:00Z"/>
                <w:rFonts w:ascii="Calibri" w:eastAsia="PMingLiU" w:hAnsi="Calibri" w:cs="Calibri"/>
                <w:color w:val="000000"/>
                <w:sz w:val="22"/>
                <w:szCs w:val="22"/>
                <w:lang w:val="en-PH" w:eastAsia="en-US"/>
              </w:rPr>
            </w:pPr>
            <w:ins w:id="65044" w:author="Diana Machado" w:date="2019-04-05T18:46:00Z">
              <w:r w:rsidRPr="008B05C1">
                <w:rPr>
                  <w:rFonts w:ascii="Calibri" w:eastAsia="PMingLiU" w:hAnsi="Calibri" w:cs="Calibri"/>
                  <w:color w:val="000000"/>
                  <w:sz w:val="22"/>
                  <w:szCs w:val="22"/>
                  <w:lang w:val="en-PH" w:eastAsia="en-US"/>
                </w:rPr>
                <w:t>DIXIE</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45" w:author="Diana Machado" w:date="2019-04-05T18:46:00Z"/>
                <w:rFonts w:ascii="Calibri" w:eastAsia="PMingLiU" w:hAnsi="Calibri" w:cs="Calibri"/>
                <w:color w:val="000000"/>
                <w:sz w:val="22"/>
                <w:szCs w:val="22"/>
                <w:lang w:val="en-PH" w:eastAsia="en-US"/>
              </w:rPr>
            </w:pPr>
            <w:ins w:id="65046" w:author="Diana Machado" w:date="2019-04-05T18:46:00Z">
              <w:r w:rsidRPr="008B05C1">
                <w:rPr>
                  <w:rFonts w:ascii="Calibri" w:eastAsia="PMingLiU" w:hAnsi="Calibri" w:cs="Calibri"/>
                  <w:color w:val="000000"/>
                  <w:sz w:val="22"/>
                  <w:szCs w:val="22"/>
                  <w:lang w:val="en-PH" w:eastAsia="en-US"/>
                </w:rPr>
                <w:t>7.980</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04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04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04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05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51" w:author="Diana Machado" w:date="2019-04-05T18:46:00Z"/>
                <w:rFonts w:ascii="Calibri" w:eastAsia="PMingLiU" w:hAnsi="Calibri" w:cs="Calibri"/>
                <w:color w:val="000000"/>
                <w:sz w:val="22"/>
                <w:szCs w:val="22"/>
                <w:lang w:val="en-PH" w:eastAsia="en-US"/>
              </w:rPr>
            </w:pPr>
            <w:ins w:id="65052" w:author="Diana Machado" w:date="2019-04-05T18:46:00Z">
              <w:r w:rsidRPr="008B05C1">
                <w:rPr>
                  <w:rFonts w:ascii="Calibri" w:eastAsia="PMingLiU" w:hAnsi="Calibri" w:cs="Calibri"/>
                  <w:color w:val="000000"/>
                  <w:sz w:val="22"/>
                  <w:szCs w:val="22"/>
                  <w:lang w:val="en-PH" w:eastAsia="en-US"/>
                </w:rPr>
                <w:t>1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53" w:author="Diana Machado" w:date="2019-04-05T18:46:00Z"/>
                <w:rFonts w:ascii="Calibri" w:eastAsia="PMingLiU" w:hAnsi="Calibri" w:cs="Calibri"/>
                <w:color w:val="000000"/>
                <w:sz w:val="22"/>
                <w:szCs w:val="22"/>
                <w:lang w:val="en-PH" w:eastAsia="en-US"/>
              </w:rPr>
            </w:pPr>
            <w:ins w:id="65054" w:author="Diana Machado" w:date="2019-04-05T18:46:00Z">
              <w:r w:rsidRPr="008B05C1">
                <w:rPr>
                  <w:rFonts w:ascii="Calibri" w:eastAsia="PMingLiU" w:hAnsi="Calibri" w:cs="Calibri"/>
                  <w:color w:val="000000"/>
                  <w:sz w:val="22"/>
                  <w:szCs w:val="22"/>
                  <w:lang w:val="en-PH" w:eastAsia="en-US"/>
                </w:rPr>
                <w:t>DUVAL</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55" w:author="Diana Machado" w:date="2019-04-05T18:46:00Z"/>
                <w:rFonts w:ascii="Calibri" w:eastAsia="PMingLiU" w:hAnsi="Calibri" w:cs="Calibri"/>
                <w:color w:val="000000"/>
                <w:sz w:val="22"/>
                <w:szCs w:val="22"/>
                <w:lang w:val="en-PH" w:eastAsia="en-US"/>
              </w:rPr>
            </w:pPr>
            <w:ins w:id="65056" w:author="Diana Machado" w:date="2019-04-05T18:46:00Z">
              <w:r w:rsidRPr="008B05C1">
                <w:rPr>
                  <w:rFonts w:ascii="Calibri" w:eastAsia="PMingLiU" w:hAnsi="Calibri" w:cs="Calibri"/>
                  <w:color w:val="000000"/>
                  <w:sz w:val="22"/>
                  <w:szCs w:val="22"/>
                  <w:lang w:val="en-PH" w:eastAsia="en-US"/>
                </w:rPr>
                <w:t>5.386</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05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05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05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06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61" w:author="Diana Machado" w:date="2019-04-05T18:46:00Z"/>
                <w:rFonts w:ascii="Calibri" w:eastAsia="PMingLiU" w:hAnsi="Calibri" w:cs="Calibri"/>
                <w:color w:val="000000"/>
                <w:sz w:val="22"/>
                <w:szCs w:val="22"/>
                <w:lang w:val="en-PH" w:eastAsia="en-US"/>
              </w:rPr>
            </w:pPr>
            <w:ins w:id="65062" w:author="Diana Machado" w:date="2019-04-05T18:46:00Z">
              <w:r w:rsidRPr="008B05C1">
                <w:rPr>
                  <w:rFonts w:ascii="Calibri" w:eastAsia="PMingLiU" w:hAnsi="Calibri" w:cs="Calibri"/>
                  <w:color w:val="000000"/>
                  <w:sz w:val="22"/>
                  <w:szCs w:val="22"/>
                  <w:lang w:val="en-PH" w:eastAsia="en-US"/>
                </w:rPr>
                <w:t>1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63" w:author="Diana Machado" w:date="2019-04-05T18:46:00Z"/>
                <w:rFonts w:ascii="Calibri" w:eastAsia="PMingLiU" w:hAnsi="Calibri" w:cs="Calibri"/>
                <w:color w:val="000000"/>
                <w:sz w:val="22"/>
                <w:szCs w:val="22"/>
                <w:lang w:val="en-PH" w:eastAsia="en-US"/>
              </w:rPr>
            </w:pPr>
            <w:ins w:id="65064" w:author="Diana Machado" w:date="2019-04-05T18:46:00Z">
              <w:r w:rsidRPr="008B05C1">
                <w:rPr>
                  <w:rFonts w:ascii="Calibri" w:eastAsia="PMingLiU" w:hAnsi="Calibri" w:cs="Calibri"/>
                  <w:color w:val="000000"/>
                  <w:sz w:val="22"/>
                  <w:szCs w:val="22"/>
                  <w:lang w:val="en-PH" w:eastAsia="en-US"/>
                </w:rPr>
                <w:t>FRANKLIN</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65" w:author="Diana Machado" w:date="2019-04-05T18:46:00Z"/>
                <w:rFonts w:ascii="Calibri" w:eastAsia="PMingLiU" w:hAnsi="Calibri" w:cs="Calibri"/>
                <w:color w:val="000000"/>
                <w:sz w:val="22"/>
                <w:szCs w:val="22"/>
                <w:lang w:val="en-PH" w:eastAsia="en-US"/>
              </w:rPr>
            </w:pPr>
            <w:ins w:id="65066" w:author="Diana Machado" w:date="2019-04-05T18:46:00Z">
              <w:r w:rsidRPr="008B05C1">
                <w:rPr>
                  <w:rFonts w:ascii="Calibri" w:eastAsia="PMingLiU" w:hAnsi="Calibri" w:cs="Calibri"/>
                  <w:color w:val="000000"/>
                  <w:sz w:val="22"/>
                  <w:szCs w:val="22"/>
                  <w:lang w:val="en-PH" w:eastAsia="en-US"/>
                </w:rPr>
                <w:t>16.786</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06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06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06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07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71" w:author="Diana Machado" w:date="2019-04-05T18:46:00Z"/>
                <w:rFonts w:ascii="Calibri" w:eastAsia="PMingLiU" w:hAnsi="Calibri" w:cs="Calibri"/>
                <w:color w:val="000000"/>
                <w:sz w:val="22"/>
                <w:szCs w:val="22"/>
                <w:lang w:val="en-PH" w:eastAsia="en-US"/>
              </w:rPr>
            </w:pPr>
            <w:ins w:id="65072" w:author="Diana Machado" w:date="2019-04-05T18:46:00Z">
              <w:r w:rsidRPr="008B05C1">
                <w:rPr>
                  <w:rFonts w:ascii="Calibri" w:eastAsia="PMingLiU" w:hAnsi="Calibri" w:cs="Calibri"/>
                  <w:color w:val="000000"/>
                  <w:sz w:val="22"/>
                  <w:szCs w:val="22"/>
                  <w:lang w:val="en-PH" w:eastAsia="en-US"/>
                </w:rPr>
                <w:t>1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73" w:author="Diana Machado" w:date="2019-04-05T18:46:00Z"/>
                <w:rFonts w:ascii="Calibri" w:eastAsia="PMingLiU" w:hAnsi="Calibri" w:cs="Calibri"/>
                <w:color w:val="000000"/>
                <w:sz w:val="22"/>
                <w:szCs w:val="22"/>
                <w:lang w:val="en-PH" w:eastAsia="en-US"/>
              </w:rPr>
            </w:pPr>
            <w:ins w:id="65074" w:author="Diana Machado" w:date="2019-04-05T18:46:00Z">
              <w:r w:rsidRPr="008B05C1">
                <w:rPr>
                  <w:rFonts w:ascii="Calibri" w:eastAsia="PMingLiU" w:hAnsi="Calibri" w:cs="Calibri"/>
                  <w:color w:val="000000"/>
                  <w:sz w:val="22"/>
                  <w:szCs w:val="22"/>
                  <w:lang w:val="en-PH" w:eastAsia="en-US"/>
                </w:rPr>
                <w:t>GLADES</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75" w:author="Diana Machado" w:date="2019-04-05T18:46:00Z"/>
                <w:rFonts w:ascii="Calibri" w:eastAsia="PMingLiU" w:hAnsi="Calibri" w:cs="Calibri"/>
                <w:color w:val="000000"/>
                <w:sz w:val="22"/>
                <w:szCs w:val="22"/>
                <w:lang w:val="en-PH" w:eastAsia="en-US"/>
              </w:rPr>
            </w:pPr>
            <w:ins w:id="65076" w:author="Diana Machado" w:date="2019-04-05T18:46:00Z">
              <w:r w:rsidRPr="008B05C1">
                <w:rPr>
                  <w:rFonts w:ascii="Calibri" w:eastAsia="PMingLiU" w:hAnsi="Calibri" w:cs="Calibri"/>
                  <w:color w:val="000000"/>
                  <w:sz w:val="22"/>
                  <w:szCs w:val="22"/>
                  <w:lang w:val="en-PH" w:eastAsia="en-US"/>
                </w:rPr>
                <w:t>10.584</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07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07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07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08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81" w:author="Diana Machado" w:date="2019-04-05T18:46:00Z"/>
                <w:rFonts w:ascii="Calibri" w:eastAsia="PMingLiU" w:hAnsi="Calibri" w:cs="Calibri"/>
                <w:color w:val="000000"/>
                <w:sz w:val="22"/>
                <w:szCs w:val="22"/>
                <w:lang w:val="en-PH" w:eastAsia="en-US"/>
              </w:rPr>
            </w:pPr>
            <w:ins w:id="65082" w:author="Diana Machado" w:date="2019-04-05T18:46:00Z">
              <w:r w:rsidRPr="008B05C1">
                <w:rPr>
                  <w:rFonts w:ascii="Calibri" w:eastAsia="PMingLiU" w:hAnsi="Calibri" w:cs="Calibri"/>
                  <w:color w:val="000000"/>
                  <w:sz w:val="22"/>
                  <w:szCs w:val="22"/>
                  <w:lang w:val="en-PH" w:eastAsia="en-US"/>
                </w:rPr>
                <w:t>1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83" w:author="Diana Machado" w:date="2019-04-05T18:46:00Z"/>
                <w:rFonts w:ascii="Calibri" w:eastAsia="PMingLiU" w:hAnsi="Calibri" w:cs="Calibri"/>
                <w:color w:val="000000"/>
                <w:sz w:val="22"/>
                <w:szCs w:val="22"/>
                <w:lang w:val="en-PH" w:eastAsia="en-US"/>
              </w:rPr>
            </w:pPr>
            <w:ins w:id="65084" w:author="Diana Machado" w:date="2019-04-05T18:46:00Z">
              <w:r w:rsidRPr="008B05C1">
                <w:rPr>
                  <w:rFonts w:ascii="Calibri" w:eastAsia="PMingLiU" w:hAnsi="Calibri" w:cs="Calibri"/>
                  <w:color w:val="000000"/>
                  <w:sz w:val="22"/>
                  <w:szCs w:val="22"/>
                  <w:lang w:val="en-PH" w:eastAsia="en-US"/>
                </w:rPr>
                <w:t>HAMILTON</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85" w:author="Diana Machado" w:date="2019-04-05T18:46:00Z"/>
                <w:rFonts w:ascii="Calibri" w:eastAsia="PMingLiU" w:hAnsi="Calibri" w:cs="Calibri"/>
                <w:color w:val="000000"/>
                <w:sz w:val="22"/>
                <w:szCs w:val="22"/>
                <w:lang w:val="en-PH" w:eastAsia="en-US"/>
              </w:rPr>
            </w:pPr>
            <w:ins w:id="65086" w:author="Diana Machado" w:date="2019-04-05T18:46:00Z">
              <w:r w:rsidRPr="008B05C1">
                <w:rPr>
                  <w:rFonts w:ascii="Calibri" w:eastAsia="PMingLiU" w:hAnsi="Calibri" w:cs="Calibri"/>
                  <w:color w:val="000000"/>
                  <w:sz w:val="22"/>
                  <w:szCs w:val="22"/>
                  <w:lang w:val="en-PH" w:eastAsia="en-US"/>
                </w:rPr>
                <w:t>1.410</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08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08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08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09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91" w:author="Diana Machado" w:date="2019-04-05T18:46:00Z"/>
                <w:rFonts w:ascii="Calibri" w:eastAsia="PMingLiU" w:hAnsi="Calibri" w:cs="Calibri"/>
                <w:color w:val="000000"/>
                <w:sz w:val="22"/>
                <w:szCs w:val="22"/>
                <w:lang w:val="en-PH" w:eastAsia="en-US"/>
              </w:rPr>
            </w:pPr>
            <w:ins w:id="65092" w:author="Diana Machado" w:date="2019-04-05T18:46:00Z">
              <w:r w:rsidRPr="008B05C1">
                <w:rPr>
                  <w:rFonts w:ascii="Calibri" w:eastAsia="PMingLiU" w:hAnsi="Calibri" w:cs="Calibri"/>
                  <w:color w:val="000000"/>
                  <w:sz w:val="22"/>
                  <w:szCs w:val="22"/>
                  <w:lang w:val="en-PH" w:eastAsia="en-US"/>
                </w:rPr>
                <w:t>1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93" w:author="Diana Machado" w:date="2019-04-05T18:46:00Z"/>
                <w:rFonts w:ascii="Calibri" w:eastAsia="PMingLiU" w:hAnsi="Calibri" w:cs="Calibri"/>
                <w:color w:val="000000"/>
                <w:sz w:val="22"/>
                <w:szCs w:val="22"/>
                <w:lang w:val="en-PH" w:eastAsia="en-US"/>
              </w:rPr>
            </w:pPr>
            <w:ins w:id="65094" w:author="Diana Machado" w:date="2019-04-05T18:46:00Z">
              <w:r w:rsidRPr="008B05C1">
                <w:rPr>
                  <w:rFonts w:ascii="Calibri" w:eastAsia="PMingLiU" w:hAnsi="Calibri" w:cs="Calibri"/>
                  <w:color w:val="000000"/>
                  <w:sz w:val="22"/>
                  <w:szCs w:val="22"/>
                  <w:lang w:val="en-PH" w:eastAsia="en-US"/>
                </w:rPr>
                <w:t>HERNANDO</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095" w:author="Diana Machado" w:date="2019-04-05T18:46:00Z"/>
                <w:rFonts w:ascii="Calibri" w:eastAsia="PMingLiU" w:hAnsi="Calibri" w:cs="Calibri"/>
                <w:color w:val="000000"/>
                <w:sz w:val="22"/>
                <w:szCs w:val="22"/>
                <w:lang w:val="en-PH" w:eastAsia="en-US"/>
              </w:rPr>
            </w:pPr>
            <w:ins w:id="65096" w:author="Diana Machado" w:date="2019-04-05T18:46:00Z">
              <w:r w:rsidRPr="008B05C1">
                <w:rPr>
                  <w:rFonts w:ascii="Calibri" w:eastAsia="PMingLiU" w:hAnsi="Calibri" w:cs="Calibri"/>
                  <w:color w:val="000000"/>
                  <w:sz w:val="22"/>
                  <w:szCs w:val="22"/>
                  <w:lang w:val="en-PH" w:eastAsia="en-US"/>
                </w:rPr>
                <w:t>7.568</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09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09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09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10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01" w:author="Diana Machado" w:date="2019-04-05T18:46:00Z"/>
                <w:rFonts w:ascii="Calibri" w:eastAsia="PMingLiU" w:hAnsi="Calibri" w:cs="Calibri"/>
                <w:color w:val="000000"/>
                <w:sz w:val="22"/>
                <w:szCs w:val="22"/>
                <w:lang w:val="en-PH" w:eastAsia="en-US"/>
              </w:rPr>
            </w:pPr>
            <w:ins w:id="65102" w:author="Diana Machado" w:date="2019-04-05T18:46:00Z">
              <w:r w:rsidRPr="008B05C1">
                <w:rPr>
                  <w:rFonts w:ascii="Calibri" w:eastAsia="PMingLiU" w:hAnsi="Calibri" w:cs="Calibri"/>
                  <w:color w:val="000000"/>
                  <w:sz w:val="22"/>
                  <w:szCs w:val="22"/>
                  <w:lang w:val="en-PH" w:eastAsia="en-US"/>
                </w:rPr>
                <w:t>1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03" w:author="Diana Machado" w:date="2019-04-05T18:46:00Z"/>
                <w:rFonts w:ascii="Calibri" w:eastAsia="PMingLiU" w:hAnsi="Calibri" w:cs="Calibri"/>
                <w:color w:val="000000"/>
                <w:sz w:val="22"/>
                <w:szCs w:val="22"/>
                <w:lang w:val="en-PH" w:eastAsia="en-US"/>
              </w:rPr>
            </w:pPr>
            <w:ins w:id="65104" w:author="Diana Machado" w:date="2019-04-05T18:46:00Z">
              <w:r w:rsidRPr="008B05C1">
                <w:rPr>
                  <w:rFonts w:ascii="Calibri" w:eastAsia="PMingLiU" w:hAnsi="Calibri" w:cs="Calibri"/>
                  <w:color w:val="000000"/>
                  <w:sz w:val="22"/>
                  <w:szCs w:val="22"/>
                  <w:lang w:val="en-PH" w:eastAsia="en-US"/>
                </w:rPr>
                <w:t>HILLSBOROUGH</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05" w:author="Diana Machado" w:date="2019-04-05T18:46:00Z"/>
                <w:rFonts w:ascii="Calibri" w:eastAsia="PMingLiU" w:hAnsi="Calibri" w:cs="Calibri"/>
                <w:color w:val="000000"/>
                <w:sz w:val="22"/>
                <w:szCs w:val="22"/>
                <w:lang w:val="en-PH" w:eastAsia="en-US"/>
              </w:rPr>
            </w:pPr>
            <w:ins w:id="65106" w:author="Diana Machado" w:date="2019-04-05T18:46:00Z">
              <w:r w:rsidRPr="008B05C1">
                <w:rPr>
                  <w:rFonts w:ascii="Calibri" w:eastAsia="PMingLiU" w:hAnsi="Calibri" w:cs="Calibri"/>
                  <w:color w:val="000000"/>
                  <w:sz w:val="22"/>
                  <w:szCs w:val="22"/>
                  <w:lang w:val="en-PH" w:eastAsia="en-US"/>
                </w:rPr>
                <w:t>6.915</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10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10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10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11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11" w:author="Diana Machado" w:date="2019-04-05T18:46:00Z"/>
                <w:rFonts w:ascii="Calibri" w:eastAsia="PMingLiU" w:hAnsi="Calibri" w:cs="Calibri"/>
                <w:color w:val="000000"/>
                <w:sz w:val="22"/>
                <w:szCs w:val="22"/>
                <w:lang w:val="en-PH" w:eastAsia="en-US"/>
              </w:rPr>
            </w:pPr>
            <w:ins w:id="65112" w:author="Diana Machado" w:date="2019-04-05T18:46:00Z">
              <w:r w:rsidRPr="008B05C1">
                <w:rPr>
                  <w:rFonts w:ascii="Calibri" w:eastAsia="PMingLiU" w:hAnsi="Calibri" w:cs="Calibri"/>
                  <w:color w:val="000000"/>
                  <w:sz w:val="22"/>
                  <w:szCs w:val="22"/>
                  <w:lang w:val="en-PH" w:eastAsia="en-US"/>
                </w:rPr>
                <w:t>1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13" w:author="Diana Machado" w:date="2019-04-05T18:46:00Z"/>
                <w:rFonts w:ascii="Calibri" w:eastAsia="PMingLiU" w:hAnsi="Calibri" w:cs="Calibri"/>
                <w:color w:val="000000"/>
                <w:sz w:val="22"/>
                <w:szCs w:val="22"/>
                <w:lang w:val="en-PH" w:eastAsia="en-US"/>
              </w:rPr>
            </w:pPr>
            <w:ins w:id="65114" w:author="Diana Machado" w:date="2019-04-05T18:46:00Z">
              <w:r w:rsidRPr="008B05C1">
                <w:rPr>
                  <w:rFonts w:ascii="Calibri" w:eastAsia="PMingLiU" w:hAnsi="Calibri" w:cs="Calibri"/>
                  <w:color w:val="000000"/>
                  <w:sz w:val="22"/>
                  <w:szCs w:val="22"/>
                  <w:lang w:val="en-PH" w:eastAsia="en-US"/>
                </w:rPr>
                <w:t>HOLMES</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15" w:author="Diana Machado" w:date="2019-04-05T18:46:00Z"/>
                <w:rFonts w:ascii="Calibri" w:eastAsia="PMingLiU" w:hAnsi="Calibri" w:cs="Calibri"/>
                <w:color w:val="000000"/>
                <w:sz w:val="22"/>
                <w:szCs w:val="22"/>
                <w:lang w:val="en-PH" w:eastAsia="en-US"/>
              </w:rPr>
            </w:pPr>
            <w:ins w:id="65116" w:author="Diana Machado" w:date="2019-04-05T18:46:00Z">
              <w:r w:rsidRPr="008B05C1">
                <w:rPr>
                  <w:rFonts w:ascii="Calibri" w:eastAsia="PMingLiU" w:hAnsi="Calibri" w:cs="Calibri"/>
                  <w:color w:val="000000"/>
                  <w:sz w:val="22"/>
                  <w:szCs w:val="22"/>
                  <w:lang w:val="en-PH" w:eastAsia="en-US"/>
                </w:rPr>
                <w:t>4.050</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11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11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11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12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21" w:author="Diana Machado" w:date="2019-04-05T18:46:00Z"/>
                <w:rFonts w:ascii="Calibri" w:eastAsia="PMingLiU" w:hAnsi="Calibri" w:cs="Calibri"/>
                <w:color w:val="000000"/>
                <w:sz w:val="22"/>
                <w:szCs w:val="22"/>
                <w:lang w:val="en-PH" w:eastAsia="en-US"/>
              </w:rPr>
            </w:pPr>
            <w:ins w:id="65122" w:author="Diana Machado" w:date="2019-04-05T18:46:00Z">
              <w:r w:rsidRPr="008B05C1">
                <w:rPr>
                  <w:rFonts w:ascii="Calibri" w:eastAsia="PMingLiU" w:hAnsi="Calibri" w:cs="Calibri"/>
                  <w:color w:val="000000"/>
                  <w:sz w:val="22"/>
                  <w:szCs w:val="22"/>
                  <w:lang w:val="en-PH" w:eastAsia="en-US"/>
                </w:rPr>
                <w:t>1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23" w:author="Diana Machado" w:date="2019-04-05T18:46:00Z"/>
                <w:rFonts w:ascii="Calibri" w:eastAsia="PMingLiU" w:hAnsi="Calibri" w:cs="Calibri"/>
                <w:color w:val="000000"/>
                <w:sz w:val="22"/>
                <w:szCs w:val="22"/>
                <w:lang w:val="en-PH" w:eastAsia="en-US"/>
              </w:rPr>
            </w:pPr>
            <w:ins w:id="65124" w:author="Diana Machado" w:date="2019-04-05T18:46:00Z">
              <w:r w:rsidRPr="008B05C1">
                <w:rPr>
                  <w:rFonts w:ascii="Calibri" w:eastAsia="PMingLiU" w:hAnsi="Calibri" w:cs="Calibri"/>
                  <w:color w:val="000000"/>
                  <w:sz w:val="22"/>
                  <w:szCs w:val="22"/>
                  <w:lang w:val="en-PH" w:eastAsia="en-US"/>
                </w:rPr>
                <w:t>INDIAN RIVER</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25" w:author="Diana Machado" w:date="2019-04-05T18:46:00Z"/>
                <w:rFonts w:ascii="Calibri" w:eastAsia="PMingLiU" w:hAnsi="Calibri" w:cs="Calibri"/>
                <w:color w:val="000000"/>
                <w:sz w:val="22"/>
                <w:szCs w:val="22"/>
                <w:lang w:val="en-PH" w:eastAsia="en-US"/>
              </w:rPr>
            </w:pPr>
            <w:ins w:id="65126" w:author="Diana Machado" w:date="2019-04-05T18:46:00Z">
              <w:r w:rsidRPr="008B05C1">
                <w:rPr>
                  <w:rFonts w:ascii="Calibri" w:eastAsia="PMingLiU" w:hAnsi="Calibri" w:cs="Calibri"/>
                  <w:color w:val="000000"/>
                  <w:sz w:val="22"/>
                  <w:szCs w:val="22"/>
                  <w:lang w:val="en-PH" w:eastAsia="en-US"/>
                </w:rPr>
                <w:t>25.362</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12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12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12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13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31" w:author="Diana Machado" w:date="2019-04-05T18:46:00Z"/>
                <w:rFonts w:ascii="Calibri" w:eastAsia="PMingLiU" w:hAnsi="Calibri" w:cs="Calibri"/>
                <w:color w:val="000000"/>
                <w:sz w:val="22"/>
                <w:szCs w:val="22"/>
                <w:lang w:val="en-PH" w:eastAsia="en-US"/>
              </w:rPr>
            </w:pPr>
            <w:ins w:id="65132" w:author="Diana Machado" w:date="2019-04-05T18:46:00Z">
              <w:r w:rsidRPr="008B05C1">
                <w:rPr>
                  <w:rFonts w:ascii="Calibri" w:eastAsia="PMingLiU" w:hAnsi="Calibri" w:cs="Calibri"/>
                  <w:color w:val="000000"/>
                  <w:sz w:val="22"/>
                  <w:szCs w:val="22"/>
                  <w:lang w:val="en-PH" w:eastAsia="en-US"/>
                </w:rPr>
                <w:t>1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33" w:author="Diana Machado" w:date="2019-04-05T18:46:00Z"/>
                <w:rFonts w:ascii="Calibri" w:eastAsia="PMingLiU" w:hAnsi="Calibri" w:cs="Calibri"/>
                <w:color w:val="000000"/>
                <w:sz w:val="22"/>
                <w:szCs w:val="22"/>
                <w:lang w:val="en-PH" w:eastAsia="en-US"/>
              </w:rPr>
            </w:pPr>
            <w:ins w:id="65134" w:author="Diana Machado" w:date="2019-04-05T18:46:00Z">
              <w:r w:rsidRPr="008B05C1">
                <w:rPr>
                  <w:rFonts w:ascii="Calibri" w:eastAsia="PMingLiU" w:hAnsi="Calibri" w:cs="Calibri"/>
                  <w:color w:val="000000"/>
                  <w:sz w:val="22"/>
                  <w:szCs w:val="22"/>
                  <w:lang w:val="en-PH" w:eastAsia="en-US"/>
                </w:rPr>
                <w:t>JACKSON</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35" w:author="Diana Machado" w:date="2019-04-05T18:46:00Z"/>
                <w:rFonts w:ascii="Calibri" w:eastAsia="PMingLiU" w:hAnsi="Calibri" w:cs="Calibri"/>
                <w:color w:val="000000"/>
                <w:sz w:val="22"/>
                <w:szCs w:val="22"/>
                <w:lang w:val="en-PH" w:eastAsia="en-US"/>
              </w:rPr>
            </w:pPr>
            <w:ins w:id="65136" w:author="Diana Machado" w:date="2019-04-05T18:46:00Z">
              <w:r w:rsidRPr="008B05C1">
                <w:rPr>
                  <w:rFonts w:ascii="Calibri" w:eastAsia="PMingLiU" w:hAnsi="Calibri" w:cs="Calibri"/>
                  <w:color w:val="000000"/>
                  <w:sz w:val="22"/>
                  <w:szCs w:val="22"/>
                  <w:lang w:val="en-PH" w:eastAsia="en-US"/>
                </w:rPr>
                <w:t>2.711</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13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13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13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14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41" w:author="Diana Machado" w:date="2019-04-05T18:46:00Z"/>
                <w:rFonts w:ascii="Calibri" w:eastAsia="PMingLiU" w:hAnsi="Calibri" w:cs="Calibri"/>
                <w:color w:val="000000"/>
                <w:sz w:val="22"/>
                <w:szCs w:val="22"/>
                <w:lang w:val="en-PH" w:eastAsia="en-US"/>
              </w:rPr>
            </w:pPr>
            <w:ins w:id="65142" w:author="Diana Machado" w:date="2019-04-05T18:46:00Z">
              <w:r w:rsidRPr="008B05C1">
                <w:rPr>
                  <w:rFonts w:ascii="Calibri" w:eastAsia="PMingLiU" w:hAnsi="Calibri" w:cs="Calibri"/>
                  <w:color w:val="000000"/>
                  <w:sz w:val="22"/>
                  <w:szCs w:val="22"/>
                  <w:lang w:val="en-PH" w:eastAsia="en-US"/>
                </w:rPr>
                <w:t>2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43" w:author="Diana Machado" w:date="2019-04-05T18:46:00Z"/>
                <w:rFonts w:ascii="Calibri" w:eastAsia="PMingLiU" w:hAnsi="Calibri" w:cs="Calibri"/>
                <w:color w:val="000000"/>
                <w:sz w:val="22"/>
                <w:szCs w:val="22"/>
                <w:lang w:val="en-PH" w:eastAsia="en-US"/>
              </w:rPr>
            </w:pPr>
            <w:ins w:id="65144" w:author="Diana Machado" w:date="2019-04-05T18:46:00Z">
              <w:r w:rsidRPr="008B05C1">
                <w:rPr>
                  <w:rFonts w:ascii="Calibri" w:eastAsia="PMingLiU" w:hAnsi="Calibri" w:cs="Calibri"/>
                  <w:color w:val="000000"/>
                  <w:sz w:val="22"/>
                  <w:szCs w:val="22"/>
                  <w:lang w:val="en-PH" w:eastAsia="en-US"/>
                </w:rPr>
                <w:t>LEE</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45" w:author="Diana Machado" w:date="2019-04-05T18:46:00Z"/>
                <w:rFonts w:ascii="Calibri" w:eastAsia="PMingLiU" w:hAnsi="Calibri" w:cs="Calibri"/>
                <w:color w:val="000000"/>
                <w:sz w:val="22"/>
                <w:szCs w:val="22"/>
                <w:lang w:val="en-PH" w:eastAsia="en-US"/>
              </w:rPr>
            </w:pPr>
            <w:ins w:id="65146" w:author="Diana Machado" w:date="2019-04-05T18:46:00Z">
              <w:r w:rsidRPr="008B05C1">
                <w:rPr>
                  <w:rFonts w:ascii="Calibri" w:eastAsia="PMingLiU" w:hAnsi="Calibri" w:cs="Calibri"/>
                  <w:color w:val="000000"/>
                  <w:sz w:val="22"/>
                  <w:szCs w:val="22"/>
                  <w:lang w:val="en-PH" w:eastAsia="en-US"/>
                </w:rPr>
                <w:t>11.433</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14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14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14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15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51" w:author="Diana Machado" w:date="2019-04-05T18:46:00Z"/>
                <w:rFonts w:ascii="Calibri" w:eastAsia="PMingLiU" w:hAnsi="Calibri" w:cs="Calibri"/>
                <w:color w:val="000000"/>
                <w:sz w:val="22"/>
                <w:szCs w:val="22"/>
                <w:lang w:val="en-PH" w:eastAsia="en-US"/>
              </w:rPr>
            </w:pPr>
            <w:ins w:id="65152" w:author="Diana Machado" w:date="2019-04-05T18:46:00Z">
              <w:r w:rsidRPr="008B05C1">
                <w:rPr>
                  <w:rFonts w:ascii="Calibri" w:eastAsia="PMingLiU" w:hAnsi="Calibri" w:cs="Calibri"/>
                  <w:color w:val="000000"/>
                  <w:sz w:val="22"/>
                  <w:szCs w:val="22"/>
                  <w:lang w:val="en-PH" w:eastAsia="en-US"/>
                </w:rPr>
                <w:t>2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53" w:author="Diana Machado" w:date="2019-04-05T18:46:00Z"/>
                <w:rFonts w:ascii="Calibri" w:eastAsia="PMingLiU" w:hAnsi="Calibri" w:cs="Calibri"/>
                <w:color w:val="000000"/>
                <w:sz w:val="22"/>
                <w:szCs w:val="22"/>
                <w:lang w:val="en-PH" w:eastAsia="en-US"/>
              </w:rPr>
            </w:pPr>
            <w:ins w:id="65154" w:author="Diana Machado" w:date="2019-04-05T18:46:00Z">
              <w:r w:rsidRPr="008B05C1">
                <w:rPr>
                  <w:rFonts w:ascii="Calibri" w:eastAsia="PMingLiU" w:hAnsi="Calibri" w:cs="Calibri"/>
                  <w:color w:val="000000"/>
                  <w:sz w:val="22"/>
                  <w:szCs w:val="22"/>
                  <w:lang w:val="en-PH" w:eastAsia="en-US"/>
                </w:rPr>
                <w:t>LEON</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55" w:author="Diana Machado" w:date="2019-04-05T18:46:00Z"/>
                <w:rFonts w:ascii="Calibri" w:eastAsia="PMingLiU" w:hAnsi="Calibri" w:cs="Calibri"/>
                <w:color w:val="000000"/>
                <w:sz w:val="22"/>
                <w:szCs w:val="22"/>
                <w:lang w:val="en-PH" w:eastAsia="en-US"/>
              </w:rPr>
            </w:pPr>
            <w:ins w:id="65156" w:author="Diana Machado" w:date="2019-04-05T18:46:00Z">
              <w:r w:rsidRPr="008B05C1">
                <w:rPr>
                  <w:rFonts w:ascii="Calibri" w:eastAsia="PMingLiU" w:hAnsi="Calibri" w:cs="Calibri"/>
                  <w:color w:val="000000"/>
                  <w:sz w:val="22"/>
                  <w:szCs w:val="22"/>
                  <w:lang w:val="en-PH" w:eastAsia="en-US"/>
                </w:rPr>
                <w:t>2.514</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15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15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15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16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61" w:author="Diana Machado" w:date="2019-04-05T18:46:00Z"/>
                <w:rFonts w:ascii="Calibri" w:eastAsia="PMingLiU" w:hAnsi="Calibri" w:cs="Calibri"/>
                <w:color w:val="000000"/>
                <w:sz w:val="22"/>
                <w:szCs w:val="22"/>
                <w:lang w:val="en-PH" w:eastAsia="en-US"/>
              </w:rPr>
            </w:pPr>
            <w:ins w:id="65162" w:author="Diana Machado" w:date="2019-04-05T18:46:00Z">
              <w:r w:rsidRPr="008B05C1">
                <w:rPr>
                  <w:rFonts w:ascii="Calibri" w:eastAsia="PMingLiU" w:hAnsi="Calibri" w:cs="Calibri"/>
                  <w:color w:val="000000"/>
                  <w:sz w:val="22"/>
                  <w:szCs w:val="22"/>
                  <w:lang w:val="en-PH" w:eastAsia="en-US"/>
                </w:rPr>
                <w:t>2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63" w:author="Diana Machado" w:date="2019-04-05T18:46:00Z"/>
                <w:rFonts w:ascii="Calibri" w:eastAsia="PMingLiU" w:hAnsi="Calibri" w:cs="Calibri"/>
                <w:color w:val="000000"/>
                <w:sz w:val="22"/>
                <w:szCs w:val="22"/>
                <w:lang w:val="en-PH" w:eastAsia="en-US"/>
              </w:rPr>
            </w:pPr>
            <w:ins w:id="65164" w:author="Diana Machado" w:date="2019-04-05T18:46:00Z">
              <w:r w:rsidRPr="008B05C1">
                <w:rPr>
                  <w:rFonts w:ascii="Calibri" w:eastAsia="PMingLiU" w:hAnsi="Calibri" w:cs="Calibri"/>
                  <w:color w:val="000000"/>
                  <w:sz w:val="22"/>
                  <w:szCs w:val="22"/>
                  <w:lang w:val="en-PH" w:eastAsia="en-US"/>
                </w:rPr>
                <w:t>MARION</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65" w:author="Diana Machado" w:date="2019-04-05T18:46:00Z"/>
                <w:rFonts w:ascii="Calibri" w:eastAsia="PMingLiU" w:hAnsi="Calibri" w:cs="Calibri"/>
                <w:color w:val="000000"/>
                <w:sz w:val="22"/>
                <w:szCs w:val="22"/>
                <w:lang w:val="en-PH" w:eastAsia="en-US"/>
              </w:rPr>
            </w:pPr>
            <w:ins w:id="65166" w:author="Diana Machado" w:date="2019-04-05T18:46:00Z">
              <w:r w:rsidRPr="008B05C1">
                <w:rPr>
                  <w:rFonts w:ascii="Calibri" w:eastAsia="PMingLiU" w:hAnsi="Calibri" w:cs="Calibri"/>
                  <w:color w:val="000000"/>
                  <w:sz w:val="22"/>
                  <w:szCs w:val="22"/>
                  <w:lang w:val="en-PH" w:eastAsia="en-US"/>
                </w:rPr>
                <w:t>3.419</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16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16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16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17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71" w:author="Diana Machado" w:date="2019-04-05T18:46:00Z"/>
                <w:rFonts w:ascii="Calibri" w:eastAsia="PMingLiU" w:hAnsi="Calibri" w:cs="Calibri"/>
                <w:color w:val="000000"/>
                <w:sz w:val="22"/>
                <w:szCs w:val="22"/>
                <w:lang w:val="en-PH" w:eastAsia="en-US"/>
              </w:rPr>
            </w:pPr>
            <w:ins w:id="65172" w:author="Diana Machado" w:date="2019-04-05T18:46:00Z">
              <w:r w:rsidRPr="008B05C1">
                <w:rPr>
                  <w:rFonts w:ascii="Calibri" w:eastAsia="PMingLiU" w:hAnsi="Calibri" w:cs="Calibri"/>
                  <w:color w:val="000000"/>
                  <w:sz w:val="22"/>
                  <w:szCs w:val="22"/>
                  <w:lang w:val="en-PH" w:eastAsia="en-US"/>
                </w:rPr>
                <w:t>2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73" w:author="Diana Machado" w:date="2019-04-05T18:46:00Z"/>
                <w:rFonts w:ascii="Calibri" w:eastAsia="PMingLiU" w:hAnsi="Calibri" w:cs="Calibri"/>
                <w:color w:val="000000"/>
                <w:sz w:val="22"/>
                <w:szCs w:val="22"/>
                <w:lang w:val="en-PH" w:eastAsia="en-US"/>
              </w:rPr>
            </w:pPr>
            <w:ins w:id="65174" w:author="Diana Machado" w:date="2019-04-05T18:46:00Z">
              <w:r w:rsidRPr="008B05C1">
                <w:rPr>
                  <w:rFonts w:ascii="Calibri" w:eastAsia="PMingLiU" w:hAnsi="Calibri" w:cs="Calibri"/>
                  <w:color w:val="000000"/>
                  <w:sz w:val="22"/>
                  <w:szCs w:val="22"/>
                  <w:lang w:val="en-PH" w:eastAsia="en-US"/>
                </w:rPr>
                <w:t>MARTIN</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75" w:author="Diana Machado" w:date="2019-04-05T18:46:00Z"/>
                <w:rFonts w:ascii="Calibri" w:eastAsia="PMingLiU" w:hAnsi="Calibri" w:cs="Calibri"/>
                <w:color w:val="000000"/>
                <w:sz w:val="22"/>
                <w:szCs w:val="22"/>
                <w:lang w:val="en-PH" w:eastAsia="en-US"/>
              </w:rPr>
            </w:pPr>
            <w:ins w:id="65176" w:author="Diana Machado" w:date="2019-04-05T18:46:00Z">
              <w:r w:rsidRPr="008B05C1">
                <w:rPr>
                  <w:rFonts w:ascii="Calibri" w:eastAsia="PMingLiU" w:hAnsi="Calibri" w:cs="Calibri"/>
                  <w:color w:val="000000"/>
                  <w:sz w:val="22"/>
                  <w:szCs w:val="22"/>
                  <w:lang w:val="en-PH" w:eastAsia="en-US"/>
                </w:rPr>
                <w:t>11.252</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17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17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17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18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81" w:author="Diana Machado" w:date="2019-04-05T18:46:00Z"/>
                <w:rFonts w:ascii="Calibri" w:eastAsia="PMingLiU" w:hAnsi="Calibri" w:cs="Calibri"/>
                <w:color w:val="000000"/>
                <w:sz w:val="22"/>
                <w:szCs w:val="22"/>
                <w:lang w:val="en-PH" w:eastAsia="en-US"/>
              </w:rPr>
            </w:pPr>
            <w:ins w:id="65182" w:author="Diana Machado" w:date="2019-04-05T18:46:00Z">
              <w:r w:rsidRPr="008B05C1">
                <w:rPr>
                  <w:rFonts w:ascii="Calibri" w:eastAsia="PMingLiU" w:hAnsi="Calibri" w:cs="Calibri"/>
                  <w:color w:val="000000"/>
                  <w:sz w:val="22"/>
                  <w:szCs w:val="22"/>
                  <w:lang w:val="en-PH" w:eastAsia="en-US"/>
                </w:rPr>
                <w:t>2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83" w:author="Diana Machado" w:date="2019-04-05T18:46:00Z"/>
                <w:rFonts w:ascii="Calibri" w:eastAsia="PMingLiU" w:hAnsi="Calibri" w:cs="Calibri"/>
                <w:color w:val="000000"/>
                <w:sz w:val="22"/>
                <w:szCs w:val="22"/>
                <w:lang w:val="en-PH" w:eastAsia="en-US"/>
              </w:rPr>
            </w:pPr>
            <w:ins w:id="65184" w:author="Diana Machado" w:date="2019-04-05T18:46:00Z">
              <w:r w:rsidRPr="008B05C1">
                <w:rPr>
                  <w:rFonts w:ascii="Calibri" w:eastAsia="PMingLiU" w:hAnsi="Calibri" w:cs="Calibri"/>
                  <w:color w:val="000000"/>
                  <w:sz w:val="22"/>
                  <w:szCs w:val="22"/>
                  <w:lang w:val="en-PH" w:eastAsia="en-US"/>
                </w:rPr>
                <w:t>MARTIN</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85" w:author="Diana Machado" w:date="2019-04-05T18:46:00Z"/>
                <w:rFonts w:ascii="Calibri" w:eastAsia="PMingLiU" w:hAnsi="Calibri" w:cs="Calibri"/>
                <w:color w:val="000000"/>
                <w:sz w:val="22"/>
                <w:szCs w:val="22"/>
                <w:lang w:val="en-PH" w:eastAsia="en-US"/>
              </w:rPr>
            </w:pPr>
            <w:ins w:id="65186" w:author="Diana Machado" w:date="2019-04-05T18:46:00Z">
              <w:r w:rsidRPr="008B05C1">
                <w:rPr>
                  <w:rFonts w:ascii="Calibri" w:eastAsia="PMingLiU" w:hAnsi="Calibri" w:cs="Calibri"/>
                  <w:color w:val="000000"/>
                  <w:sz w:val="22"/>
                  <w:szCs w:val="22"/>
                  <w:lang w:val="en-PH" w:eastAsia="en-US"/>
                </w:rPr>
                <w:t>27.528</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18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18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18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19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91" w:author="Diana Machado" w:date="2019-04-05T18:46:00Z"/>
                <w:rFonts w:ascii="Calibri" w:eastAsia="PMingLiU" w:hAnsi="Calibri" w:cs="Calibri"/>
                <w:color w:val="000000"/>
                <w:sz w:val="22"/>
                <w:szCs w:val="22"/>
                <w:lang w:val="en-PH" w:eastAsia="en-US"/>
              </w:rPr>
            </w:pPr>
            <w:ins w:id="65192" w:author="Diana Machado" w:date="2019-04-05T18:46:00Z">
              <w:r w:rsidRPr="008B05C1">
                <w:rPr>
                  <w:rFonts w:ascii="Calibri" w:eastAsia="PMingLiU" w:hAnsi="Calibri" w:cs="Calibri"/>
                  <w:color w:val="000000"/>
                  <w:sz w:val="22"/>
                  <w:szCs w:val="22"/>
                  <w:lang w:val="en-PH" w:eastAsia="en-US"/>
                </w:rPr>
                <w:t>2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93" w:author="Diana Machado" w:date="2019-04-05T18:46:00Z"/>
                <w:rFonts w:ascii="Calibri" w:eastAsia="PMingLiU" w:hAnsi="Calibri" w:cs="Calibri"/>
                <w:color w:val="000000"/>
                <w:sz w:val="22"/>
                <w:szCs w:val="22"/>
                <w:lang w:val="en-PH" w:eastAsia="en-US"/>
              </w:rPr>
            </w:pPr>
            <w:ins w:id="65194" w:author="Diana Machado" w:date="2019-04-05T18:46:00Z">
              <w:r w:rsidRPr="008B05C1">
                <w:rPr>
                  <w:rFonts w:ascii="Calibri" w:eastAsia="PMingLiU" w:hAnsi="Calibri" w:cs="Calibri"/>
                  <w:color w:val="000000"/>
                  <w:sz w:val="22"/>
                  <w:szCs w:val="22"/>
                  <w:lang w:val="en-PH" w:eastAsia="en-US"/>
                </w:rPr>
                <w:t>MIAMI-DADE</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195" w:author="Diana Machado" w:date="2019-04-05T18:46:00Z"/>
                <w:rFonts w:ascii="Calibri" w:eastAsia="PMingLiU" w:hAnsi="Calibri" w:cs="Calibri"/>
                <w:color w:val="000000"/>
                <w:sz w:val="22"/>
                <w:szCs w:val="22"/>
                <w:lang w:val="en-PH" w:eastAsia="en-US"/>
              </w:rPr>
            </w:pPr>
            <w:ins w:id="65196" w:author="Diana Machado" w:date="2019-04-05T18:46:00Z">
              <w:r w:rsidRPr="008B05C1">
                <w:rPr>
                  <w:rFonts w:ascii="Calibri" w:eastAsia="PMingLiU" w:hAnsi="Calibri" w:cs="Calibri"/>
                  <w:color w:val="000000"/>
                  <w:sz w:val="22"/>
                  <w:szCs w:val="22"/>
                  <w:lang w:val="en-PH" w:eastAsia="en-US"/>
                </w:rPr>
                <w:t>15.713</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19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19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19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20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01" w:author="Diana Machado" w:date="2019-04-05T18:46:00Z"/>
                <w:rFonts w:ascii="Calibri" w:eastAsia="PMingLiU" w:hAnsi="Calibri" w:cs="Calibri"/>
                <w:color w:val="000000"/>
                <w:sz w:val="22"/>
                <w:szCs w:val="22"/>
                <w:lang w:val="en-PH" w:eastAsia="en-US"/>
              </w:rPr>
            </w:pPr>
            <w:ins w:id="65202" w:author="Diana Machado" w:date="2019-04-05T18:46:00Z">
              <w:r w:rsidRPr="008B05C1">
                <w:rPr>
                  <w:rFonts w:ascii="Calibri" w:eastAsia="PMingLiU" w:hAnsi="Calibri" w:cs="Calibri"/>
                  <w:color w:val="000000"/>
                  <w:sz w:val="22"/>
                  <w:szCs w:val="22"/>
                  <w:lang w:val="en-PH" w:eastAsia="en-US"/>
                </w:rPr>
                <w:t>2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03" w:author="Diana Machado" w:date="2019-04-05T18:46:00Z"/>
                <w:rFonts w:ascii="Calibri" w:eastAsia="PMingLiU" w:hAnsi="Calibri" w:cs="Calibri"/>
                <w:color w:val="000000"/>
                <w:sz w:val="22"/>
                <w:szCs w:val="22"/>
                <w:lang w:val="en-PH" w:eastAsia="en-US"/>
              </w:rPr>
            </w:pPr>
            <w:ins w:id="65204" w:author="Diana Machado" w:date="2019-04-05T18:46:00Z">
              <w:r w:rsidRPr="008B05C1">
                <w:rPr>
                  <w:rFonts w:ascii="Calibri" w:eastAsia="PMingLiU" w:hAnsi="Calibri" w:cs="Calibri"/>
                  <w:color w:val="000000"/>
                  <w:sz w:val="22"/>
                  <w:szCs w:val="22"/>
                  <w:lang w:val="en-PH" w:eastAsia="en-US"/>
                </w:rPr>
                <w:t>MIAMI-DADE</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05" w:author="Diana Machado" w:date="2019-04-05T18:46:00Z"/>
                <w:rFonts w:ascii="Calibri" w:eastAsia="PMingLiU" w:hAnsi="Calibri" w:cs="Calibri"/>
                <w:color w:val="000000"/>
                <w:sz w:val="22"/>
                <w:szCs w:val="22"/>
                <w:lang w:val="en-PH" w:eastAsia="en-US"/>
              </w:rPr>
            </w:pPr>
            <w:ins w:id="65206" w:author="Diana Machado" w:date="2019-04-05T18:46:00Z">
              <w:r w:rsidRPr="008B05C1">
                <w:rPr>
                  <w:rFonts w:ascii="Calibri" w:eastAsia="PMingLiU" w:hAnsi="Calibri" w:cs="Calibri"/>
                  <w:color w:val="000000"/>
                  <w:sz w:val="22"/>
                  <w:szCs w:val="22"/>
                  <w:lang w:val="en-PH" w:eastAsia="en-US"/>
                </w:rPr>
                <w:t>23.160</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20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20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20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21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11" w:author="Diana Machado" w:date="2019-04-05T18:46:00Z"/>
                <w:rFonts w:ascii="Calibri" w:eastAsia="PMingLiU" w:hAnsi="Calibri" w:cs="Calibri"/>
                <w:color w:val="000000"/>
                <w:sz w:val="22"/>
                <w:szCs w:val="22"/>
                <w:lang w:val="en-PH" w:eastAsia="en-US"/>
              </w:rPr>
            </w:pPr>
            <w:ins w:id="65212" w:author="Diana Machado" w:date="2019-04-05T18:46:00Z">
              <w:r w:rsidRPr="008B05C1">
                <w:rPr>
                  <w:rFonts w:ascii="Calibri" w:eastAsia="PMingLiU" w:hAnsi="Calibri" w:cs="Calibri"/>
                  <w:color w:val="000000"/>
                  <w:sz w:val="22"/>
                  <w:szCs w:val="22"/>
                  <w:lang w:val="en-PH" w:eastAsia="en-US"/>
                </w:rPr>
                <w:t>2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13" w:author="Diana Machado" w:date="2019-04-05T18:46:00Z"/>
                <w:rFonts w:ascii="Calibri" w:eastAsia="PMingLiU" w:hAnsi="Calibri" w:cs="Calibri"/>
                <w:color w:val="000000"/>
                <w:sz w:val="22"/>
                <w:szCs w:val="22"/>
                <w:lang w:val="en-PH" w:eastAsia="en-US"/>
              </w:rPr>
            </w:pPr>
            <w:ins w:id="65214" w:author="Diana Machado" w:date="2019-04-05T18:46:00Z">
              <w:r w:rsidRPr="008B05C1">
                <w:rPr>
                  <w:rFonts w:ascii="Calibri" w:eastAsia="PMingLiU" w:hAnsi="Calibri" w:cs="Calibri"/>
                  <w:color w:val="000000"/>
                  <w:sz w:val="22"/>
                  <w:szCs w:val="22"/>
                  <w:lang w:val="en-PH" w:eastAsia="en-US"/>
                </w:rPr>
                <w:t>MONROE</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15" w:author="Diana Machado" w:date="2019-04-05T18:46:00Z"/>
                <w:rFonts w:ascii="Calibri" w:eastAsia="PMingLiU" w:hAnsi="Calibri" w:cs="Calibri"/>
                <w:color w:val="000000"/>
                <w:sz w:val="22"/>
                <w:szCs w:val="22"/>
                <w:lang w:val="en-PH" w:eastAsia="en-US"/>
              </w:rPr>
            </w:pPr>
            <w:ins w:id="65216" w:author="Diana Machado" w:date="2019-04-05T18:46:00Z">
              <w:r w:rsidRPr="008B05C1">
                <w:rPr>
                  <w:rFonts w:ascii="Calibri" w:eastAsia="PMingLiU" w:hAnsi="Calibri" w:cs="Calibri"/>
                  <w:color w:val="000000"/>
                  <w:sz w:val="22"/>
                  <w:szCs w:val="22"/>
                  <w:lang w:val="en-PH" w:eastAsia="en-US"/>
                </w:rPr>
                <w:t>32.696</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21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21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21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22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21" w:author="Diana Machado" w:date="2019-04-05T18:46:00Z"/>
                <w:rFonts w:ascii="Calibri" w:eastAsia="PMingLiU" w:hAnsi="Calibri" w:cs="Calibri"/>
                <w:color w:val="000000"/>
                <w:sz w:val="22"/>
                <w:szCs w:val="22"/>
                <w:lang w:val="en-PH" w:eastAsia="en-US"/>
              </w:rPr>
            </w:pPr>
            <w:ins w:id="65222" w:author="Diana Machado" w:date="2019-04-05T18:46:00Z">
              <w:r w:rsidRPr="008B05C1">
                <w:rPr>
                  <w:rFonts w:ascii="Calibri" w:eastAsia="PMingLiU" w:hAnsi="Calibri" w:cs="Calibri"/>
                  <w:color w:val="000000"/>
                  <w:sz w:val="22"/>
                  <w:szCs w:val="22"/>
                  <w:lang w:val="en-PH" w:eastAsia="en-US"/>
                </w:rPr>
                <w:t>2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23" w:author="Diana Machado" w:date="2019-04-05T18:46:00Z"/>
                <w:rFonts w:ascii="Calibri" w:eastAsia="PMingLiU" w:hAnsi="Calibri" w:cs="Calibri"/>
                <w:color w:val="000000"/>
                <w:sz w:val="22"/>
                <w:szCs w:val="22"/>
                <w:lang w:val="en-PH" w:eastAsia="en-US"/>
              </w:rPr>
            </w:pPr>
            <w:ins w:id="65224" w:author="Diana Machado" w:date="2019-04-05T18:46:00Z">
              <w:r w:rsidRPr="008B05C1">
                <w:rPr>
                  <w:rFonts w:ascii="Calibri" w:eastAsia="PMingLiU" w:hAnsi="Calibri" w:cs="Calibri"/>
                  <w:color w:val="000000"/>
                  <w:sz w:val="22"/>
                  <w:szCs w:val="22"/>
                  <w:lang w:val="en-PH" w:eastAsia="en-US"/>
                </w:rPr>
                <w:t>MONROE</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25" w:author="Diana Machado" w:date="2019-04-05T18:46:00Z"/>
                <w:rFonts w:ascii="Calibri" w:eastAsia="PMingLiU" w:hAnsi="Calibri" w:cs="Calibri"/>
                <w:color w:val="000000"/>
                <w:sz w:val="22"/>
                <w:szCs w:val="22"/>
                <w:lang w:val="en-PH" w:eastAsia="en-US"/>
              </w:rPr>
            </w:pPr>
            <w:ins w:id="65226" w:author="Diana Machado" w:date="2019-04-05T18:46:00Z">
              <w:r w:rsidRPr="008B05C1">
                <w:rPr>
                  <w:rFonts w:ascii="Calibri" w:eastAsia="PMingLiU" w:hAnsi="Calibri" w:cs="Calibri"/>
                  <w:color w:val="000000"/>
                  <w:sz w:val="22"/>
                  <w:szCs w:val="22"/>
                  <w:lang w:val="en-PH" w:eastAsia="en-US"/>
                </w:rPr>
                <w:t>39.472</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22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22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22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23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31" w:author="Diana Machado" w:date="2019-04-05T18:46:00Z"/>
                <w:rFonts w:ascii="Calibri" w:eastAsia="PMingLiU" w:hAnsi="Calibri" w:cs="Calibri"/>
                <w:color w:val="000000"/>
                <w:sz w:val="22"/>
                <w:szCs w:val="22"/>
                <w:lang w:val="en-PH" w:eastAsia="en-US"/>
              </w:rPr>
            </w:pPr>
            <w:ins w:id="65232" w:author="Diana Machado" w:date="2019-04-05T18:46:00Z">
              <w:r w:rsidRPr="008B05C1">
                <w:rPr>
                  <w:rFonts w:ascii="Calibri" w:eastAsia="PMingLiU" w:hAnsi="Calibri" w:cs="Calibri"/>
                  <w:color w:val="000000"/>
                  <w:sz w:val="22"/>
                  <w:szCs w:val="22"/>
                  <w:lang w:val="en-PH" w:eastAsia="en-US"/>
                </w:rPr>
                <w:t>2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33" w:author="Diana Machado" w:date="2019-04-05T18:46:00Z"/>
                <w:rFonts w:ascii="Calibri" w:eastAsia="PMingLiU" w:hAnsi="Calibri" w:cs="Calibri"/>
                <w:color w:val="000000"/>
                <w:sz w:val="22"/>
                <w:szCs w:val="22"/>
                <w:lang w:val="en-PH" w:eastAsia="en-US"/>
              </w:rPr>
            </w:pPr>
            <w:ins w:id="65234" w:author="Diana Machado" w:date="2019-04-05T18:46:00Z">
              <w:r w:rsidRPr="008B05C1">
                <w:rPr>
                  <w:rFonts w:ascii="Calibri" w:eastAsia="PMingLiU" w:hAnsi="Calibri" w:cs="Calibri"/>
                  <w:color w:val="000000"/>
                  <w:sz w:val="22"/>
                  <w:szCs w:val="22"/>
                  <w:lang w:val="en-PH" w:eastAsia="en-US"/>
                </w:rPr>
                <w:t>OKALOOSA</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35" w:author="Diana Machado" w:date="2019-04-05T18:46:00Z"/>
                <w:rFonts w:ascii="Calibri" w:eastAsia="PMingLiU" w:hAnsi="Calibri" w:cs="Calibri"/>
                <w:color w:val="000000"/>
                <w:sz w:val="22"/>
                <w:szCs w:val="22"/>
                <w:lang w:val="en-PH" w:eastAsia="en-US"/>
              </w:rPr>
            </w:pPr>
            <w:ins w:id="65236" w:author="Diana Machado" w:date="2019-04-05T18:46:00Z">
              <w:r w:rsidRPr="008B05C1">
                <w:rPr>
                  <w:rFonts w:ascii="Calibri" w:eastAsia="PMingLiU" w:hAnsi="Calibri" w:cs="Calibri"/>
                  <w:color w:val="000000"/>
                  <w:sz w:val="22"/>
                  <w:szCs w:val="22"/>
                  <w:lang w:val="en-PH" w:eastAsia="en-US"/>
                </w:rPr>
                <w:t>12.168</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23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23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23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24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41" w:author="Diana Machado" w:date="2019-04-05T18:46:00Z"/>
                <w:rFonts w:ascii="Calibri" w:eastAsia="PMingLiU" w:hAnsi="Calibri" w:cs="Calibri"/>
                <w:color w:val="000000"/>
                <w:sz w:val="22"/>
                <w:szCs w:val="22"/>
                <w:lang w:val="en-PH" w:eastAsia="en-US"/>
              </w:rPr>
            </w:pPr>
            <w:ins w:id="65242" w:author="Diana Machado" w:date="2019-04-05T18:46:00Z">
              <w:r w:rsidRPr="008B05C1">
                <w:rPr>
                  <w:rFonts w:ascii="Calibri" w:eastAsia="PMingLiU" w:hAnsi="Calibri" w:cs="Calibri"/>
                  <w:color w:val="000000"/>
                  <w:sz w:val="22"/>
                  <w:szCs w:val="22"/>
                  <w:lang w:val="en-PH" w:eastAsia="en-US"/>
                </w:rPr>
                <w:t>3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43" w:author="Diana Machado" w:date="2019-04-05T18:46:00Z"/>
                <w:rFonts w:ascii="Calibri" w:eastAsia="PMingLiU" w:hAnsi="Calibri" w:cs="Calibri"/>
                <w:color w:val="000000"/>
                <w:sz w:val="22"/>
                <w:szCs w:val="22"/>
                <w:lang w:val="en-PH" w:eastAsia="en-US"/>
              </w:rPr>
            </w:pPr>
            <w:ins w:id="65244" w:author="Diana Machado" w:date="2019-04-05T18:46:00Z">
              <w:r w:rsidRPr="008B05C1">
                <w:rPr>
                  <w:rFonts w:ascii="Calibri" w:eastAsia="PMingLiU" w:hAnsi="Calibri" w:cs="Calibri"/>
                  <w:color w:val="000000"/>
                  <w:sz w:val="22"/>
                  <w:szCs w:val="22"/>
                  <w:lang w:val="en-PH" w:eastAsia="en-US"/>
                </w:rPr>
                <w:t>OSCEOLA</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45" w:author="Diana Machado" w:date="2019-04-05T18:46:00Z"/>
                <w:rFonts w:ascii="Calibri" w:eastAsia="PMingLiU" w:hAnsi="Calibri" w:cs="Calibri"/>
                <w:color w:val="000000"/>
                <w:sz w:val="22"/>
                <w:szCs w:val="22"/>
                <w:lang w:val="en-PH" w:eastAsia="en-US"/>
              </w:rPr>
            </w:pPr>
            <w:ins w:id="65246" w:author="Diana Machado" w:date="2019-04-05T18:46:00Z">
              <w:r w:rsidRPr="008B05C1">
                <w:rPr>
                  <w:rFonts w:ascii="Calibri" w:eastAsia="PMingLiU" w:hAnsi="Calibri" w:cs="Calibri"/>
                  <w:color w:val="000000"/>
                  <w:sz w:val="22"/>
                  <w:szCs w:val="22"/>
                  <w:lang w:val="en-PH" w:eastAsia="en-US"/>
                </w:rPr>
                <w:t>4.861</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24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24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24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25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51" w:author="Diana Machado" w:date="2019-04-05T18:46:00Z"/>
                <w:rFonts w:ascii="Calibri" w:eastAsia="PMingLiU" w:hAnsi="Calibri" w:cs="Calibri"/>
                <w:color w:val="000000"/>
                <w:sz w:val="22"/>
                <w:szCs w:val="22"/>
                <w:lang w:val="en-PH" w:eastAsia="en-US"/>
              </w:rPr>
            </w:pPr>
            <w:ins w:id="65252" w:author="Diana Machado" w:date="2019-04-05T18:46:00Z">
              <w:r w:rsidRPr="008B05C1">
                <w:rPr>
                  <w:rFonts w:ascii="Calibri" w:eastAsia="PMingLiU" w:hAnsi="Calibri" w:cs="Calibri"/>
                  <w:color w:val="000000"/>
                  <w:sz w:val="22"/>
                  <w:szCs w:val="22"/>
                  <w:lang w:val="en-PH" w:eastAsia="en-US"/>
                </w:rPr>
                <w:t>3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53" w:author="Diana Machado" w:date="2019-04-05T18:46:00Z"/>
                <w:rFonts w:ascii="Calibri" w:eastAsia="PMingLiU" w:hAnsi="Calibri" w:cs="Calibri"/>
                <w:color w:val="000000"/>
                <w:sz w:val="22"/>
                <w:szCs w:val="22"/>
                <w:lang w:val="en-PH" w:eastAsia="en-US"/>
              </w:rPr>
            </w:pPr>
            <w:ins w:id="65254" w:author="Diana Machado" w:date="2019-04-05T18:46:00Z">
              <w:r w:rsidRPr="008B05C1">
                <w:rPr>
                  <w:rFonts w:ascii="Calibri" w:eastAsia="PMingLiU" w:hAnsi="Calibri" w:cs="Calibri"/>
                  <w:color w:val="000000"/>
                  <w:sz w:val="22"/>
                  <w:szCs w:val="22"/>
                  <w:lang w:val="en-PH" w:eastAsia="en-US"/>
                </w:rPr>
                <w:t>OSCEOLA</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55" w:author="Diana Machado" w:date="2019-04-05T18:46:00Z"/>
                <w:rFonts w:ascii="Calibri" w:eastAsia="PMingLiU" w:hAnsi="Calibri" w:cs="Calibri"/>
                <w:color w:val="000000"/>
                <w:sz w:val="22"/>
                <w:szCs w:val="22"/>
                <w:lang w:val="en-PH" w:eastAsia="en-US"/>
              </w:rPr>
            </w:pPr>
            <w:ins w:id="65256" w:author="Diana Machado" w:date="2019-04-05T18:46:00Z">
              <w:r w:rsidRPr="008B05C1">
                <w:rPr>
                  <w:rFonts w:ascii="Calibri" w:eastAsia="PMingLiU" w:hAnsi="Calibri" w:cs="Calibri"/>
                  <w:color w:val="000000"/>
                  <w:sz w:val="22"/>
                  <w:szCs w:val="22"/>
                  <w:lang w:val="en-PH" w:eastAsia="en-US"/>
                </w:rPr>
                <w:t>7.220</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25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25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25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26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61" w:author="Diana Machado" w:date="2019-04-05T18:46:00Z"/>
                <w:rFonts w:ascii="Calibri" w:eastAsia="PMingLiU" w:hAnsi="Calibri" w:cs="Calibri"/>
                <w:color w:val="000000"/>
                <w:sz w:val="22"/>
                <w:szCs w:val="22"/>
                <w:lang w:val="en-PH" w:eastAsia="en-US"/>
              </w:rPr>
            </w:pPr>
            <w:ins w:id="65262" w:author="Diana Machado" w:date="2019-04-05T18:46:00Z">
              <w:r w:rsidRPr="008B05C1">
                <w:rPr>
                  <w:rFonts w:ascii="Calibri" w:eastAsia="PMingLiU" w:hAnsi="Calibri" w:cs="Calibri"/>
                  <w:color w:val="000000"/>
                  <w:sz w:val="22"/>
                  <w:szCs w:val="22"/>
                  <w:lang w:val="en-PH" w:eastAsia="en-US"/>
                </w:rPr>
                <w:t>3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63" w:author="Diana Machado" w:date="2019-04-05T18:46:00Z"/>
                <w:rFonts w:ascii="Calibri" w:eastAsia="PMingLiU" w:hAnsi="Calibri" w:cs="Calibri"/>
                <w:color w:val="000000"/>
                <w:sz w:val="22"/>
                <w:szCs w:val="22"/>
                <w:lang w:val="en-PH" w:eastAsia="en-US"/>
              </w:rPr>
            </w:pPr>
            <w:ins w:id="65264" w:author="Diana Machado" w:date="2019-04-05T18:46:00Z">
              <w:r w:rsidRPr="008B05C1">
                <w:rPr>
                  <w:rFonts w:ascii="Calibri" w:eastAsia="PMingLiU" w:hAnsi="Calibri" w:cs="Calibri"/>
                  <w:color w:val="000000"/>
                  <w:sz w:val="22"/>
                  <w:szCs w:val="22"/>
                  <w:lang w:val="en-PH" w:eastAsia="en-US"/>
                </w:rPr>
                <w:t>PALM BEACH</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65" w:author="Diana Machado" w:date="2019-04-05T18:46:00Z"/>
                <w:rFonts w:ascii="Calibri" w:eastAsia="PMingLiU" w:hAnsi="Calibri" w:cs="Calibri"/>
                <w:color w:val="000000"/>
                <w:sz w:val="22"/>
                <w:szCs w:val="22"/>
                <w:lang w:val="en-PH" w:eastAsia="en-US"/>
              </w:rPr>
            </w:pPr>
            <w:ins w:id="65266" w:author="Diana Machado" w:date="2019-04-05T18:46:00Z">
              <w:r w:rsidRPr="008B05C1">
                <w:rPr>
                  <w:rFonts w:ascii="Calibri" w:eastAsia="PMingLiU" w:hAnsi="Calibri" w:cs="Calibri"/>
                  <w:color w:val="000000"/>
                  <w:sz w:val="22"/>
                  <w:szCs w:val="22"/>
                  <w:lang w:val="en-PH" w:eastAsia="en-US"/>
                </w:rPr>
                <w:t>15.415</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26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26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26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27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71" w:author="Diana Machado" w:date="2019-04-05T18:46:00Z"/>
                <w:rFonts w:ascii="Calibri" w:eastAsia="PMingLiU" w:hAnsi="Calibri" w:cs="Calibri"/>
                <w:color w:val="000000"/>
                <w:sz w:val="22"/>
                <w:szCs w:val="22"/>
                <w:lang w:val="en-PH" w:eastAsia="en-US"/>
              </w:rPr>
            </w:pPr>
            <w:ins w:id="65272" w:author="Diana Machado" w:date="2019-04-05T18:46:00Z">
              <w:r w:rsidRPr="008B05C1">
                <w:rPr>
                  <w:rFonts w:ascii="Calibri" w:eastAsia="PMingLiU" w:hAnsi="Calibri" w:cs="Calibri"/>
                  <w:color w:val="000000"/>
                  <w:sz w:val="22"/>
                  <w:szCs w:val="22"/>
                  <w:lang w:val="en-PH" w:eastAsia="en-US"/>
                </w:rPr>
                <w:t>3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73" w:author="Diana Machado" w:date="2019-04-05T18:46:00Z"/>
                <w:rFonts w:ascii="Calibri" w:eastAsia="PMingLiU" w:hAnsi="Calibri" w:cs="Calibri"/>
                <w:color w:val="000000"/>
                <w:sz w:val="22"/>
                <w:szCs w:val="22"/>
                <w:lang w:val="en-PH" w:eastAsia="en-US"/>
              </w:rPr>
            </w:pPr>
            <w:ins w:id="65274" w:author="Diana Machado" w:date="2019-04-05T18:46:00Z">
              <w:r w:rsidRPr="008B05C1">
                <w:rPr>
                  <w:rFonts w:ascii="Calibri" w:eastAsia="PMingLiU" w:hAnsi="Calibri" w:cs="Calibri"/>
                  <w:color w:val="000000"/>
                  <w:sz w:val="22"/>
                  <w:szCs w:val="22"/>
                  <w:lang w:val="en-PH" w:eastAsia="en-US"/>
                </w:rPr>
                <w:t>PALM BEACH</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75" w:author="Diana Machado" w:date="2019-04-05T18:46:00Z"/>
                <w:rFonts w:ascii="Calibri" w:eastAsia="PMingLiU" w:hAnsi="Calibri" w:cs="Calibri"/>
                <w:color w:val="000000"/>
                <w:sz w:val="22"/>
                <w:szCs w:val="22"/>
                <w:lang w:val="en-PH" w:eastAsia="en-US"/>
              </w:rPr>
            </w:pPr>
            <w:ins w:id="65276" w:author="Diana Machado" w:date="2019-04-05T18:46:00Z">
              <w:r w:rsidRPr="008B05C1">
                <w:rPr>
                  <w:rFonts w:ascii="Calibri" w:eastAsia="PMingLiU" w:hAnsi="Calibri" w:cs="Calibri"/>
                  <w:color w:val="000000"/>
                  <w:sz w:val="22"/>
                  <w:szCs w:val="22"/>
                  <w:lang w:val="en-PH" w:eastAsia="en-US"/>
                </w:rPr>
                <w:t>24.602</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27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27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27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28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81" w:author="Diana Machado" w:date="2019-04-05T18:46:00Z"/>
                <w:rFonts w:ascii="Calibri" w:eastAsia="PMingLiU" w:hAnsi="Calibri" w:cs="Calibri"/>
                <w:color w:val="000000"/>
                <w:sz w:val="22"/>
                <w:szCs w:val="22"/>
                <w:lang w:val="en-PH" w:eastAsia="en-US"/>
              </w:rPr>
            </w:pPr>
            <w:ins w:id="65282" w:author="Diana Machado" w:date="2019-04-05T18:46:00Z">
              <w:r w:rsidRPr="008B05C1">
                <w:rPr>
                  <w:rFonts w:ascii="Calibri" w:eastAsia="PMingLiU" w:hAnsi="Calibri" w:cs="Calibri"/>
                  <w:color w:val="000000"/>
                  <w:sz w:val="22"/>
                  <w:szCs w:val="22"/>
                  <w:lang w:val="en-PH" w:eastAsia="en-US"/>
                </w:rPr>
                <w:t>3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83" w:author="Diana Machado" w:date="2019-04-05T18:46:00Z"/>
                <w:rFonts w:ascii="Calibri" w:eastAsia="PMingLiU" w:hAnsi="Calibri" w:cs="Calibri"/>
                <w:color w:val="000000"/>
                <w:sz w:val="22"/>
                <w:szCs w:val="22"/>
                <w:lang w:val="en-PH" w:eastAsia="en-US"/>
              </w:rPr>
            </w:pPr>
            <w:ins w:id="65284" w:author="Diana Machado" w:date="2019-04-05T18:46:00Z">
              <w:r w:rsidRPr="008B05C1">
                <w:rPr>
                  <w:rFonts w:ascii="Calibri" w:eastAsia="PMingLiU" w:hAnsi="Calibri" w:cs="Calibri"/>
                  <w:color w:val="000000"/>
                  <w:sz w:val="22"/>
                  <w:szCs w:val="22"/>
                  <w:lang w:val="en-PH" w:eastAsia="en-US"/>
                </w:rPr>
                <w:t>PINELLAS</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85" w:author="Diana Machado" w:date="2019-04-05T18:46:00Z"/>
                <w:rFonts w:ascii="Calibri" w:eastAsia="PMingLiU" w:hAnsi="Calibri" w:cs="Calibri"/>
                <w:color w:val="000000"/>
                <w:sz w:val="22"/>
                <w:szCs w:val="22"/>
                <w:lang w:val="en-PH" w:eastAsia="en-US"/>
              </w:rPr>
            </w:pPr>
            <w:ins w:id="65286" w:author="Diana Machado" w:date="2019-04-05T18:46:00Z">
              <w:r w:rsidRPr="008B05C1">
                <w:rPr>
                  <w:rFonts w:ascii="Calibri" w:eastAsia="PMingLiU" w:hAnsi="Calibri" w:cs="Calibri"/>
                  <w:color w:val="000000"/>
                  <w:sz w:val="22"/>
                  <w:szCs w:val="22"/>
                  <w:lang w:val="en-PH" w:eastAsia="en-US"/>
                </w:rPr>
                <w:t>7.922</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28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28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28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29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91" w:author="Diana Machado" w:date="2019-04-05T18:46:00Z"/>
                <w:rFonts w:ascii="Calibri" w:eastAsia="PMingLiU" w:hAnsi="Calibri" w:cs="Calibri"/>
                <w:color w:val="000000"/>
                <w:sz w:val="22"/>
                <w:szCs w:val="22"/>
                <w:lang w:val="en-PH" w:eastAsia="en-US"/>
              </w:rPr>
            </w:pPr>
            <w:ins w:id="65292" w:author="Diana Machado" w:date="2019-04-05T18:46:00Z">
              <w:r w:rsidRPr="008B05C1">
                <w:rPr>
                  <w:rFonts w:ascii="Calibri" w:eastAsia="PMingLiU" w:hAnsi="Calibri" w:cs="Calibri"/>
                  <w:color w:val="000000"/>
                  <w:sz w:val="22"/>
                  <w:szCs w:val="22"/>
                  <w:lang w:val="en-PH" w:eastAsia="en-US"/>
                </w:rPr>
                <w:t>3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93" w:author="Diana Machado" w:date="2019-04-05T18:46:00Z"/>
                <w:rFonts w:ascii="Calibri" w:eastAsia="PMingLiU" w:hAnsi="Calibri" w:cs="Calibri"/>
                <w:color w:val="000000"/>
                <w:sz w:val="22"/>
                <w:szCs w:val="22"/>
                <w:lang w:val="en-PH" w:eastAsia="en-US"/>
              </w:rPr>
            </w:pPr>
            <w:ins w:id="65294" w:author="Diana Machado" w:date="2019-04-05T18:46:00Z">
              <w:r w:rsidRPr="008B05C1">
                <w:rPr>
                  <w:rFonts w:ascii="Calibri" w:eastAsia="PMingLiU" w:hAnsi="Calibri" w:cs="Calibri"/>
                  <w:color w:val="000000"/>
                  <w:sz w:val="22"/>
                  <w:szCs w:val="22"/>
                  <w:lang w:val="en-PH" w:eastAsia="en-US"/>
                </w:rPr>
                <w:t>SAINT JOHNS</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295" w:author="Diana Machado" w:date="2019-04-05T18:46:00Z"/>
                <w:rFonts w:ascii="Calibri" w:eastAsia="PMingLiU" w:hAnsi="Calibri" w:cs="Calibri"/>
                <w:color w:val="000000"/>
                <w:sz w:val="22"/>
                <w:szCs w:val="22"/>
                <w:lang w:val="en-PH" w:eastAsia="en-US"/>
              </w:rPr>
            </w:pPr>
            <w:ins w:id="65296" w:author="Diana Machado" w:date="2019-04-05T18:46:00Z">
              <w:r w:rsidRPr="008B05C1">
                <w:rPr>
                  <w:rFonts w:ascii="Calibri" w:eastAsia="PMingLiU" w:hAnsi="Calibri" w:cs="Calibri"/>
                  <w:color w:val="000000"/>
                  <w:sz w:val="22"/>
                  <w:szCs w:val="22"/>
                  <w:lang w:val="en-PH" w:eastAsia="en-US"/>
                </w:rPr>
                <w:t>4.260</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29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29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29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30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301" w:author="Diana Machado" w:date="2019-04-05T18:46:00Z"/>
                <w:rFonts w:ascii="Calibri" w:eastAsia="PMingLiU" w:hAnsi="Calibri" w:cs="Calibri"/>
                <w:color w:val="000000"/>
                <w:sz w:val="22"/>
                <w:szCs w:val="22"/>
                <w:lang w:val="en-PH" w:eastAsia="en-US"/>
              </w:rPr>
            </w:pPr>
            <w:ins w:id="65302" w:author="Diana Machado" w:date="2019-04-05T18:46:00Z">
              <w:r w:rsidRPr="008B05C1">
                <w:rPr>
                  <w:rFonts w:ascii="Calibri" w:eastAsia="PMingLiU" w:hAnsi="Calibri" w:cs="Calibri"/>
                  <w:color w:val="000000"/>
                  <w:sz w:val="22"/>
                  <w:szCs w:val="22"/>
                  <w:lang w:val="en-PH" w:eastAsia="en-US"/>
                </w:rPr>
                <w:t>3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303" w:author="Diana Machado" w:date="2019-04-05T18:46:00Z"/>
                <w:rFonts w:ascii="Calibri" w:eastAsia="PMingLiU" w:hAnsi="Calibri" w:cs="Calibri"/>
                <w:color w:val="000000"/>
                <w:sz w:val="22"/>
                <w:szCs w:val="22"/>
                <w:lang w:val="en-PH" w:eastAsia="en-US"/>
              </w:rPr>
            </w:pPr>
            <w:ins w:id="65304" w:author="Diana Machado" w:date="2019-04-05T18:46:00Z">
              <w:r w:rsidRPr="008B05C1">
                <w:rPr>
                  <w:rFonts w:ascii="Calibri" w:eastAsia="PMingLiU" w:hAnsi="Calibri" w:cs="Calibri"/>
                  <w:color w:val="000000"/>
                  <w:sz w:val="22"/>
                  <w:szCs w:val="22"/>
                  <w:lang w:val="en-PH" w:eastAsia="en-US"/>
                </w:rPr>
                <w:t>SANTA ROSA</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305" w:author="Diana Machado" w:date="2019-04-05T18:46:00Z"/>
                <w:rFonts w:ascii="Calibri" w:eastAsia="PMingLiU" w:hAnsi="Calibri" w:cs="Calibri"/>
                <w:color w:val="000000"/>
                <w:sz w:val="22"/>
                <w:szCs w:val="22"/>
                <w:lang w:val="en-PH" w:eastAsia="en-US"/>
              </w:rPr>
            </w:pPr>
            <w:ins w:id="65306" w:author="Diana Machado" w:date="2019-04-05T18:46:00Z">
              <w:r w:rsidRPr="008B05C1">
                <w:rPr>
                  <w:rFonts w:ascii="Calibri" w:eastAsia="PMingLiU" w:hAnsi="Calibri" w:cs="Calibri"/>
                  <w:color w:val="000000"/>
                  <w:sz w:val="22"/>
                  <w:szCs w:val="22"/>
                  <w:lang w:val="en-PH" w:eastAsia="en-US"/>
                </w:rPr>
                <w:t>8.035</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30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30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30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31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311" w:author="Diana Machado" w:date="2019-04-05T18:46:00Z"/>
                <w:rFonts w:ascii="Calibri" w:eastAsia="PMingLiU" w:hAnsi="Calibri" w:cs="Calibri"/>
                <w:color w:val="000000"/>
                <w:sz w:val="22"/>
                <w:szCs w:val="22"/>
                <w:lang w:val="en-PH" w:eastAsia="en-US"/>
              </w:rPr>
            </w:pPr>
            <w:ins w:id="65312" w:author="Diana Machado" w:date="2019-04-05T18:46:00Z">
              <w:r w:rsidRPr="008B05C1">
                <w:rPr>
                  <w:rFonts w:ascii="Calibri" w:eastAsia="PMingLiU" w:hAnsi="Calibri" w:cs="Calibri"/>
                  <w:color w:val="000000"/>
                  <w:sz w:val="22"/>
                  <w:szCs w:val="22"/>
                  <w:lang w:val="en-PH" w:eastAsia="en-US"/>
                </w:rPr>
                <w:t>3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313" w:author="Diana Machado" w:date="2019-04-05T18:46:00Z"/>
                <w:rFonts w:ascii="Calibri" w:eastAsia="PMingLiU" w:hAnsi="Calibri" w:cs="Calibri"/>
                <w:color w:val="000000"/>
                <w:sz w:val="22"/>
                <w:szCs w:val="22"/>
                <w:lang w:val="en-PH" w:eastAsia="en-US"/>
              </w:rPr>
            </w:pPr>
            <w:ins w:id="65314" w:author="Diana Machado" w:date="2019-04-05T18:46:00Z">
              <w:r w:rsidRPr="008B05C1">
                <w:rPr>
                  <w:rFonts w:ascii="Calibri" w:eastAsia="PMingLiU" w:hAnsi="Calibri" w:cs="Calibri"/>
                  <w:color w:val="000000"/>
                  <w:sz w:val="22"/>
                  <w:szCs w:val="22"/>
                  <w:lang w:val="en-PH" w:eastAsia="en-US"/>
                </w:rPr>
                <w:t>SEMINOLE</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315" w:author="Diana Machado" w:date="2019-04-05T18:46:00Z"/>
                <w:rFonts w:ascii="Calibri" w:eastAsia="PMingLiU" w:hAnsi="Calibri" w:cs="Calibri"/>
                <w:color w:val="000000"/>
                <w:sz w:val="22"/>
                <w:szCs w:val="22"/>
                <w:lang w:val="en-PH" w:eastAsia="en-US"/>
              </w:rPr>
            </w:pPr>
            <w:ins w:id="65316" w:author="Diana Machado" w:date="2019-04-05T18:46:00Z">
              <w:r w:rsidRPr="008B05C1">
                <w:rPr>
                  <w:rFonts w:ascii="Calibri" w:eastAsia="PMingLiU" w:hAnsi="Calibri" w:cs="Calibri"/>
                  <w:color w:val="000000"/>
                  <w:sz w:val="22"/>
                  <w:szCs w:val="22"/>
                  <w:lang w:val="en-PH" w:eastAsia="en-US"/>
                </w:rPr>
                <w:t>4.107</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31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31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31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32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321" w:author="Diana Machado" w:date="2019-04-05T18:46:00Z"/>
                <w:rFonts w:ascii="Calibri" w:eastAsia="PMingLiU" w:hAnsi="Calibri" w:cs="Calibri"/>
                <w:color w:val="000000"/>
                <w:sz w:val="22"/>
                <w:szCs w:val="22"/>
                <w:lang w:val="en-PH" w:eastAsia="en-US"/>
              </w:rPr>
            </w:pPr>
            <w:ins w:id="65322" w:author="Diana Machado" w:date="2019-04-05T18:46:00Z">
              <w:r w:rsidRPr="008B05C1">
                <w:rPr>
                  <w:rFonts w:ascii="Calibri" w:eastAsia="PMingLiU" w:hAnsi="Calibri" w:cs="Calibri"/>
                  <w:color w:val="000000"/>
                  <w:sz w:val="22"/>
                  <w:szCs w:val="22"/>
                  <w:lang w:val="en-PH" w:eastAsia="en-US"/>
                </w:rPr>
                <w:t>3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323" w:author="Diana Machado" w:date="2019-04-05T18:46:00Z"/>
                <w:rFonts w:ascii="Calibri" w:eastAsia="PMingLiU" w:hAnsi="Calibri" w:cs="Calibri"/>
                <w:color w:val="000000"/>
                <w:sz w:val="22"/>
                <w:szCs w:val="22"/>
                <w:lang w:val="en-PH" w:eastAsia="en-US"/>
              </w:rPr>
            </w:pPr>
            <w:ins w:id="65324" w:author="Diana Machado" w:date="2019-04-05T18:46:00Z">
              <w:r w:rsidRPr="008B05C1">
                <w:rPr>
                  <w:rFonts w:ascii="Calibri" w:eastAsia="PMingLiU" w:hAnsi="Calibri" w:cs="Calibri"/>
                  <w:color w:val="000000"/>
                  <w:sz w:val="22"/>
                  <w:szCs w:val="22"/>
                  <w:lang w:val="en-PH" w:eastAsia="en-US"/>
                </w:rPr>
                <w:t>TAYLOR</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325" w:author="Diana Machado" w:date="2019-04-05T18:46:00Z"/>
                <w:rFonts w:ascii="Calibri" w:eastAsia="PMingLiU" w:hAnsi="Calibri" w:cs="Calibri"/>
                <w:color w:val="000000"/>
                <w:sz w:val="22"/>
                <w:szCs w:val="22"/>
                <w:lang w:val="en-PH" w:eastAsia="en-US"/>
              </w:rPr>
            </w:pPr>
            <w:ins w:id="65326" w:author="Diana Machado" w:date="2019-04-05T18:46:00Z">
              <w:r w:rsidRPr="008B05C1">
                <w:rPr>
                  <w:rFonts w:ascii="Calibri" w:eastAsia="PMingLiU" w:hAnsi="Calibri" w:cs="Calibri"/>
                  <w:color w:val="000000"/>
                  <w:sz w:val="22"/>
                  <w:szCs w:val="22"/>
                  <w:lang w:val="en-PH" w:eastAsia="en-US"/>
                </w:rPr>
                <w:t>2.681</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32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328"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532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533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331" w:author="Diana Machado" w:date="2019-04-05T18:46:00Z"/>
                <w:rFonts w:ascii="Calibri" w:eastAsia="PMingLiU" w:hAnsi="Calibri" w:cs="Calibri"/>
                <w:color w:val="000000"/>
                <w:sz w:val="22"/>
                <w:szCs w:val="22"/>
                <w:lang w:val="en-PH" w:eastAsia="en-US"/>
              </w:rPr>
            </w:pPr>
            <w:ins w:id="65332" w:author="Diana Machado" w:date="2019-04-05T18:46:00Z">
              <w:r w:rsidRPr="008B05C1">
                <w:rPr>
                  <w:rFonts w:ascii="Calibri" w:eastAsia="PMingLiU" w:hAnsi="Calibri" w:cs="Calibri"/>
                  <w:color w:val="000000"/>
                  <w:sz w:val="22"/>
                  <w:szCs w:val="22"/>
                  <w:lang w:val="en-PH" w:eastAsia="en-US"/>
                </w:rPr>
                <w:t>3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333" w:author="Diana Machado" w:date="2019-04-05T18:46:00Z"/>
                <w:rFonts w:ascii="Calibri" w:eastAsia="PMingLiU" w:hAnsi="Calibri" w:cs="Calibri"/>
                <w:color w:val="000000"/>
                <w:sz w:val="22"/>
                <w:szCs w:val="22"/>
                <w:lang w:val="en-PH" w:eastAsia="en-US"/>
              </w:rPr>
            </w:pPr>
            <w:ins w:id="65334" w:author="Diana Machado" w:date="2019-04-05T18:46:00Z">
              <w:r w:rsidRPr="008B05C1">
                <w:rPr>
                  <w:rFonts w:ascii="Calibri" w:eastAsia="PMingLiU" w:hAnsi="Calibri" w:cs="Calibri"/>
                  <w:color w:val="000000"/>
                  <w:sz w:val="22"/>
                  <w:szCs w:val="22"/>
                  <w:lang w:val="en-PH" w:eastAsia="en-US"/>
                </w:rPr>
                <w:t>VOLUSIA</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5335" w:author="Diana Machado" w:date="2019-04-05T18:46:00Z"/>
                <w:rFonts w:ascii="Calibri" w:eastAsia="PMingLiU" w:hAnsi="Calibri" w:cs="Calibri"/>
                <w:color w:val="000000"/>
                <w:sz w:val="22"/>
                <w:szCs w:val="22"/>
                <w:lang w:val="en-PH" w:eastAsia="en-US"/>
              </w:rPr>
            </w:pPr>
            <w:ins w:id="65336" w:author="Diana Machado" w:date="2019-04-05T18:46:00Z">
              <w:r w:rsidRPr="008B05C1">
                <w:rPr>
                  <w:rFonts w:ascii="Calibri" w:eastAsia="PMingLiU" w:hAnsi="Calibri" w:cs="Calibri"/>
                  <w:color w:val="000000"/>
                  <w:sz w:val="22"/>
                  <w:szCs w:val="22"/>
                  <w:lang w:val="en-PH" w:eastAsia="en-US"/>
                </w:rPr>
                <w:t>7.374</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33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338" w:author="Diana Machado" w:date="2019-04-05T18:46:00Z"/>
                <w:rFonts w:ascii="Calibri" w:eastAsia="PMingLiU" w:hAnsi="Calibri" w:cs="Calibri"/>
                <w:color w:val="000000"/>
                <w:sz w:val="22"/>
                <w:szCs w:val="22"/>
                <w:lang w:val="en-PH" w:eastAsia="en-US"/>
              </w:rPr>
            </w:pPr>
          </w:p>
        </w:tc>
      </w:tr>
      <w:tr w:rsidR="00787B33" w:rsidRPr="008B05C1" w:rsidTr="00787B33">
        <w:trPr>
          <w:trHeight w:val="299"/>
          <w:ins w:id="65339" w:author="Diana Machado" w:date="2019-04-05T18:46:00Z"/>
        </w:trPr>
        <w:tc>
          <w:tcPr>
            <w:tcW w:w="837" w:type="pct"/>
            <w:tcBorders>
              <w:top w:val="nil"/>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534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5341" w:author="Diana Machado" w:date="2019-04-05T18:46:00Z"/>
                <w:rFonts w:ascii="Calibri" w:eastAsia="PMingLiU" w:hAnsi="Calibri" w:cs="Calibri"/>
                <w:color w:val="000000"/>
                <w:sz w:val="22"/>
                <w:szCs w:val="22"/>
                <w:lang w:val="en-PH" w:eastAsia="en-US"/>
              </w:rPr>
            </w:pPr>
            <w:ins w:id="65342" w:author="Diana Machado" w:date="2019-04-05T18:46:00Z">
              <w:r w:rsidRPr="008B05C1">
                <w:rPr>
                  <w:rFonts w:ascii="Calibri" w:eastAsia="PMingLiU" w:hAnsi="Calibri" w:cs="Calibri"/>
                  <w:color w:val="000000"/>
                  <w:sz w:val="22"/>
                  <w:szCs w:val="22"/>
                  <w:lang w:val="en-PH" w:eastAsia="en-US"/>
                </w:rPr>
                <w:t>40</w:t>
              </w:r>
            </w:ins>
          </w:p>
        </w:tc>
        <w:tc>
          <w:tcPr>
            <w:tcW w:w="773"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5343" w:author="Diana Machado" w:date="2019-04-05T18:46:00Z"/>
                <w:rFonts w:ascii="Calibri" w:eastAsia="PMingLiU" w:hAnsi="Calibri" w:cs="Calibri"/>
                <w:color w:val="000000"/>
                <w:sz w:val="22"/>
                <w:szCs w:val="22"/>
                <w:lang w:val="en-PH" w:eastAsia="en-US"/>
              </w:rPr>
            </w:pPr>
            <w:ins w:id="65344" w:author="Diana Machado" w:date="2019-04-05T18:46:00Z">
              <w:r w:rsidRPr="008B05C1">
                <w:rPr>
                  <w:rFonts w:ascii="Calibri" w:eastAsia="PMingLiU" w:hAnsi="Calibri" w:cs="Calibri"/>
                  <w:color w:val="000000"/>
                  <w:sz w:val="22"/>
                  <w:szCs w:val="22"/>
                  <w:lang w:val="en-PH" w:eastAsia="en-US"/>
                </w:rPr>
                <w:t>WAKULLA</w:t>
              </w:r>
            </w:ins>
          </w:p>
        </w:tc>
        <w:tc>
          <w:tcPr>
            <w:tcW w:w="921"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5345" w:author="Diana Machado" w:date="2019-04-05T18:46:00Z"/>
                <w:rFonts w:ascii="Calibri" w:eastAsia="PMingLiU" w:hAnsi="Calibri" w:cs="Calibri"/>
                <w:color w:val="000000"/>
                <w:sz w:val="22"/>
                <w:szCs w:val="22"/>
                <w:lang w:val="en-PH" w:eastAsia="en-US"/>
              </w:rPr>
            </w:pPr>
            <w:ins w:id="65346" w:author="Diana Machado" w:date="2019-04-05T18:46:00Z">
              <w:r w:rsidRPr="008B05C1">
                <w:rPr>
                  <w:rFonts w:ascii="Calibri" w:eastAsia="PMingLiU" w:hAnsi="Calibri" w:cs="Calibri"/>
                  <w:color w:val="000000"/>
                  <w:sz w:val="22"/>
                  <w:szCs w:val="22"/>
                  <w:lang w:val="en-PH" w:eastAsia="en-US"/>
                </w:rPr>
                <w:t>7.723</w:t>
              </w:r>
            </w:ins>
          </w:p>
        </w:tc>
        <w:tc>
          <w:tcPr>
            <w:tcW w:w="921" w:type="pct"/>
            <w:tcBorders>
              <w:top w:val="single" w:sz="6" w:space="0" w:color="auto"/>
              <w:left w:val="single" w:sz="12" w:space="0" w:color="auto"/>
              <w:bottom w:val="single" w:sz="12"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5347"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12"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5348" w:author="Diana Machado" w:date="2019-04-05T18:46:00Z"/>
                <w:rFonts w:ascii="Calibri" w:eastAsia="PMingLiU" w:hAnsi="Calibri" w:cs="Calibri"/>
                <w:color w:val="000000"/>
                <w:sz w:val="22"/>
                <w:szCs w:val="22"/>
                <w:lang w:val="en-PH" w:eastAsia="en-US"/>
              </w:rPr>
            </w:pPr>
          </w:p>
        </w:tc>
      </w:tr>
    </w:tbl>
    <w:p w:rsidR="00787B33" w:rsidRDefault="00787B33" w:rsidP="002C2D54">
      <w:pPr>
        <w:pStyle w:val="Footnote"/>
      </w:pPr>
    </w:p>
    <w:p w:rsidR="00F547EE" w:rsidRDefault="00F547EE">
      <w:pPr>
        <w:jc w:val="left"/>
        <w:rPr>
          <w:sz w:val="20"/>
        </w:rPr>
      </w:pPr>
    </w:p>
    <w:p w:rsidR="00787B33" w:rsidRDefault="00787B33">
      <w:pPr>
        <w:jc w:val="left"/>
        <w:rPr>
          <w:sz w:val="20"/>
        </w:rPr>
        <w:sectPr w:rsidR="00787B33" w:rsidSect="00FC1129">
          <w:footerReference w:type="default" r:id="rId427"/>
          <w:pgSz w:w="12240" w:h="15840" w:code="1"/>
          <w:pgMar w:top="1440" w:right="1440" w:bottom="1440" w:left="1440" w:header="720" w:footer="432" w:gutter="0"/>
          <w:cols w:space="720"/>
          <w:docGrid w:linePitch="360"/>
        </w:sectPr>
      </w:pPr>
    </w:p>
    <w:p w:rsidR="00D63DCA" w:rsidRDefault="00D63DCA" w:rsidP="002C2D54">
      <w:pPr>
        <w:pStyle w:val="Footnote"/>
      </w:pPr>
      <w:r>
        <w:rPr>
          <w:rFonts w:hint="eastAsia"/>
        </w:rPr>
        <w:lastRenderedPageBreak/>
        <w:t xml:space="preserve">Form A-6: Logical Relationship to Hurricane Risk </w:t>
      </w:r>
      <w:r>
        <w:rPr>
          <w:rFonts w:hint="eastAsia"/>
        </w:rPr>
        <w:t>‐</w:t>
      </w:r>
      <w:r>
        <w:rPr>
          <w:rFonts w:hint="eastAsia"/>
        </w:rPr>
        <w:t xml:space="preserve"> Coverage</w:t>
      </w:r>
    </w:p>
    <w:p w:rsidR="00D63DCA" w:rsidRDefault="00D63DCA" w:rsidP="002C2D54">
      <w:pPr>
        <w:pStyle w:val="Footnote"/>
      </w:pPr>
      <w:r>
        <w:t>Modeling Organization: Florida International University</w:t>
      </w:r>
    </w:p>
    <w:p w:rsidR="00D63DCA" w:rsidRDefault="00D63DCA" w:rsidP="002C2D54">
      <w:pPr>
        <w:pStyle w:val="Footnote"/>
      </w:pPr>
      <w:r>
        <w:t xml:space="preserve">Model Name &amp; Version Number: Florida Public Hurricane Loss Model </w:t>
      </w:r>
      <w:del w:id="65354" w:author="Diana Machado" w:date="2019-04-05T14:30:00Z">
        <w:r w:rsidDel="008E38ED">
          <w:delText>6.3</w:delText>
        </w:r>
      </w:del>
      <w:ins w:id="65355" w:author="Diana Machado" w:date="2019-04-05T14:30:00Z">
        <w:r w:rsidR="008E38ED">
          <w:t>7.0</w:t>
        </w:r>
      </w:ins>
    </w:p>
    <w:p w:rsidR="00D63DCA" w:rsidRDefault="00D63DCA" w:rsidP="002C2D54">
      <w:pPr>
        <w:pStyle w:val="Footnote"/>
      </w:pPr>
      <w:r>
        <w:t xml:space="preserve">Model Release Date: </w:t>
      </w:r>
      <w:del w:id="65356" w:author="Diana Machado" w:date="2019-04-05T18:47:00Z">
        <w:r w:rsidR="00F459EF" w:rsidDel="00787B33">
          <w:delText>November 5</w:delText>
        </w:r>
        <w:r w:rsidDel="00787B33">
          <w:delText>, 2018</w:delText>
        </w:r>
      </w:del>
      <w:ins w:id="65357" w:author="Diana Machado" w:date="2019-04-05T18:47:00Z">
        <w:r w:rsidR="00787B33">
          <w:t>March 29, 2019</w:t>
        </w:r>
      </w:ins>
    </w:p>
    <w:p w:rsidR="00556A17" w:rsidRDefault="00556A17" w:rsidP="002C2D54">
      <w:pPr>
        <w:pStyle w:val="Footnote"/>
      </w:pPr>
    </w:p>
    <w:p w:rsidR="000A5904" w:rsidRDefault="00556A17" w:rsidP="00B90D60">
      <w:pPr>
        <w:jc w:val="center"/>
      </w:pPr>
      <w:del w:id="65358" w:author="Diana Machado" w:date="2019-04-05T18:47:00Z">
        <w:r w:rsidRPr="00756A86" w:rsidDel="00787B33">
          <w:rPr>
            <w:noProof/>
            <w:lang w:eastAsia="en-US"/>
          </w:rPr>
          <w:drawing>
            <wp:inline distT="0" distB="0" distL="0" distR="0" wp14:anchorId="57440AD3" wp14:editId="68601DA3">
              <wp:extent cx="5711052" cy="5156200"/>
              <wp:effectExtent l="0" t="0" r="444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28"/>
                      <a:srcRect/>
                      <a:stretch>
                        <a:fillRect/>
                      </a:stretch>
                    </pic:blipFill>
                    <pic:spPr bwMode="auto">
                      <a:xfrm>
                        <a:off x="0" y="0"/>
                        <a:ext cx="5726501" cy="5170148"/>
                      </a:xfrm>
                      <a:prstGeom prst="rect">
                        <a:avLst/>
                      </a:prstGeom>
                      <a:noFill/>
                      <a:ln w="9525">
                        <a:noFill/>
                        <a:miter lim="800000"/>
                        <a:headEnd/>
                        <a:tailEnd/>
                      </a:ln>
                    </pic:spPr>
                  </pic:pic>
                </a:graphicData>
              </a:graphic>
            </wp:inline>
          </w:drawing>
        </w:r>
      </w:del>
    </w:p>
    <w:p w:rsidR="00B90D60" w:rsidRDefault="008C2395" w:rsidP="00B90D60">
      <w:pPr>
        <w:jc w:val="center"/>
      </w:pPr>
      <w:del w:id="65359" w:author="Diana Machado" w:date="2019-04-05T18:48:00Z">
        <w:r>
          <w:rPr>
            <w:noProof/>
          </w:rPr>
          <w:object w:dxaOrig="10660" w:dyaOrig="9020">
            <v:shape id="_x0000_i1032" type="#_x0000_t75" alt="" style="width:535pt;height:451pt;mso-width-percent:0;mso-height-percent:0;mso-width-percent:0;mso-height-percent:0" o:ole="">
              <v:imagedata r:id="rId429" o:title=""/>
            </v:shape>
            <o:OLEObject Type="Embed" ProgID="Word.Document.12" ShapeID="_x0000_i1032" DrawAspect="Content" ObjectID="_1619425674" r:id="rId430">
              <o:FieldCodes>\s</o:FieldCodes>
            </o:OLEObject>
          </w:object>
        </w:r>
      </w:del>
    </w:p>
    <w:p w:rsidR="00B90D60" w:rsidRDefault="008C2395" w:rsidP="00B90D60">
      <w:pPr>
        <w:jc w:val="center"/>
      </w:pPr>
      <w:del w:id="65360" w:author="Diana Machado" w:date="2019-04-05T18:48:00Z">
        <w:r>
          <w:rPr>
            <w:noProof/>
          </w:rPr>
          <w:object w:dxaOrig="10800" w:dyaOrig="9020">
            <v:shape id="_x0000_i1031" type="#_x0000_t75" alt="" style="width:540pt;height:451pt;mso-width-percent:0;mso-height-percent:0;mso-width-percent:0;mso-height-percent:0" o:ole="">
              <v:imagedata r:id="rId431" o:title=""/>
            </v:shape>
            <o:OLEObject Type="Embed" ProgID="Word.Document.12" ShapeID="_x0000_i1031" DrawAspect="Content" ObjectID="_1619425675" r:id="rId432">
              <o:FieldCodes>\s</o:FieldCodes>
            </o:OLEObject>
          </w:object>
        </w:r>
      </w:del>
    </w:p>
    <w:p w:rsidR="00EF2EA8" w:rsidRDefault="008C2395" w:rsidP="00B90D60">
      <w:pPr>
        <w:jc w:val="center"/>
      </w:pPr>
      <w:del w:id="65361" w:author="Diana Machado" w:date="2019-04-05T18:48:00Z">
        <w:r>
          <w:rPr>
            <w:noProof/>
          </w:rPr>
          <w:object w:dxaOrig="10800" w:dyaOrig="9460">
            <v:shape id="_x0000_i1030" type="#_x0000_t75" alt="" style="width:540pt;height:473pt;mso-width-percent:0;mso-height-percent:0;mso-width-percent:0;mso-height-percent:0" o:ole="">
              <v:imagedata r:id="rId433" o:title=""/>
            </v:shape>
            <o:OLEObject Type="Embed" ProgID="Word.Document.12" ShapeID="_x0000_i1030" DrawAspect="Content" ObjectID="_1619425676" r:id="rId434">
              <o:FieldCodes>\s</o:FieldCodes>
            </o:OLEObject>
          </w:object>
        </w:r>
      </w:del>
    </w:p>
    <w:p w:rsidR="00237A60" w:rsidRDefault="008C2395" w:rsidP="00B90D60">
      <w:pPr>
        <w:jc w:val="center"/>
      </w:pPr>
      <w:del w:id="65362" w:author="Diana Machado" w:date="2019-04-05T18:48:00Z">
        <w:r>
          <w:rPr>
            <w:noProof/>
          </w:rPr>
          <w:object w:dxaOrig="10800" w:dyaOrig="9460">
            <v:shape id="_x0000_i1029" type="#_x0000_t75" alt="" style="width:540pt;height:473pt;mso-width-percent:0;mso-height-percent:0;mso-width-percent:0;mso-height-percent:0" o:ole="">
              <v:imagedata r:id="rId435" o:title=""/>
            </v:shape>
            <o:OLEObject Type="Embed" ProgID="Word.Document.12" ShapeID="_x0000_i1029" DrawAspect="Content" ObjectID="_1619425677" r:id="rId436">
              <o:FieldCodes>\s</o:FieldCodes>
            </o:OLEObject>
          </w:object>
        </w:r>
      </w:del>
    </w:p>
    <w:p w:rsidR="00237A60" w:rsidRDefault="008C2395" w:rsidP="00B90D60">
      <w:pPr>
        <w:jc w:val="center"/>
      </w:pPr>
      <w:del w:id="65363" w:author="Diana Machado" w:date="2019-04-05T18:48:00Z">
        <w:r>
          <w:rPr>
            <w:noProof/>
          </w:rPr>
          <w:object w:dxaOrig="10800" w:dyaOrig="9460">
            <v:shape id="_x0000_i1028" type="#_x0000_t75" alt="" style="width:540pt;height:473pt;mso-width-percent:0;mso-height-percent:0;mso-width-percent:0;mso-height-percent:0" o:ole="">
              <v:imagedata r:id="rId437" o:title=""/>
            </v:shape>
            <o:OLEObject Type="Embed" ProgID="Word.Document.12" ShapeID="_x0000_i1028" DrawAspect="Content" ObjectID="_1619425678" r:id="rId438">
              <o:FieldCodes>\s</o:FieldCodes>
            </o:OLEObject>
          </w:object>
        </w:r>
      </w:del>
    </w:p>
    <w:p w:rsidR="00237A60" w:rsidRDefault="008C2395" w:rsidP="00B90D60">
      <w:pPr>
        <w:jc w:val="center"/>
      </w:pPr>
      <w:del w:id="65364" w:author="Diana Machado" w:date="2019-04-05T18:48:00Z">
        <w:r>
          <w:rPr>
            <w:noProof/>
          </w:rPr>
          <w:object w:dxaOrig="10920" w:dyaOrig="9460">
            <v:shape id="_x0000_i1027" type="#_x0000_t75" alt="" style="width:547pt;height:473pt;mso-width-percent:0;mso-height-percent:0;mso-width-percent:0;mso-height-percent:0" o:ole="">
              <v:imagedata r:id="rId439" o:title=""/>
            </v:shape>
            <o:OLEObject Type="Embed" ProgID="Word.Document.12" ShapeID="_x0000_i1027" DrawAspect="Content" ObjectID="_1619425679" r:id="rId440">
              <o:FieldCodes>\s</o:FieldCodes>
            </o:OLEObject>
          </w:object>
        </w:r>
      </w:del>
    </w:p>
    <w:p w:rsidR="00237A60" w:rsidRDefault="008C2395" w:rsidP="00B90D60">
      <w:pPr>
        <w:jc w:val="center"/>
      </w:pPr>
      <w:del w:id="65365" w:author="Diana Machado" w:date="2019-04-05T18:48:00Z">
        <w:r>
          <w:rPr>
            <w:noProof/>
          </w:rPr>
          <w:object w:dxaOrig="10920" w:dyaOrig="9460">
            <v:shape id="_x0000_i1026" type="#_x0000_t75" alt="" style="width:547pt;height:473pt;mso-width-percent:0;mso-height-percent:0;mso-width-percent:0;mso-height-percent:0" o:ole="">
              <v:imagedata r:id="rId441" o:title=""/>
            </v:shape>
            <o:OLEObject Type="Embed" ProgID="Word.Document.12" ShapeID="_x0000_i1026" DrawAspect="Content" ObjectID="_1619425680" r:id="rId442">
              <o:FieldCodes>\s</o:FieldCodes>
            </o:OLEObject>
          </w:object>
        </w:r>
      </w:del>
    </w:p>
    <w:p w:rsidR="00787B33" w:rsidRDefault="008C2395" w:rsidP="00787B33">
      <w:pPr>
        <w:jc w:val="center"/>
        <w:rPr>
          <w:noProof/>
        </w:rPr>
      </w:pPr>
      <w:del w:id="65366" w:author="Diana Machado" w:date="2019-04-05T18:48:00Z">
        <w:r>
          <w:rPr>
            <w:noProof/>
          </w:rPr>
          <w:object w:dxaOrig="10920" w:dyaOrig="9460">
            <v:shape id="_x0000_i1025" type="#_x0000_t75" alt="" style="width:547pt;height:473pt;mso-width-percent:0;mso-height-percent:0;mso-width-percent:0;mso-height-percent:0" o:ole="">
              <v:imagedata r:id="rId443" o:title=""/>
            </v:shape>
            <o:OLEObject Type="Embed" ProgID="Word.Document.12" ShapeID="_x0000_i1025" DrawAspect="Content" ObjectID="_1619425681" r:id="rId444">
              <o:FieldCodes>\s</o:FieldCodes>
            </o:OLEObject>
          </w:object>
        </w:r>
      </w:del>
    </w:p>
    <w:tbl>
      <w:tblPr>
        <w:tblW w:w="5000" w:type="pct"/>
        <w:tblLayout w:type="fixed"/>
        <w:tblLook w:val="0000" w:firstRow="0" w:lastRow="0" w:firstColumn="0" w:lastColumn="0" w:noHBand="0" w:noVBand="0"/>
      </w:tblPr>
      <w:tblGrid>
        <w:gridCol w:w="1519"/>
        <w:gridCol w:w="1061"/>
        <w:gridCol w:w="1678"/>
        <w:gridCol w:w="1060"/>
        <w:gridCol w:w="1060"/>
        <w:gridCol w:w="1060"/>
        <w:gridCol w:w="1058"/>
        <w:gridCol w:w="1060"/>
        <w:gridCol w:w="1065"/>
        <w:gridCol w:w="1156"/>
        <w:gridCol w:w="1153"/>
      </w:tblGrid>
      <w:tr w:rsidR="00787B33" w:rsidRPr="00193040" w:rsidTr="00787B33">
        <w:trPr>
          <w:trHeight w:val="441"/>
          <w:tblHeader/>
          <w:ins w:id="65367" w:author="Diana Machado" w:date="2019-04-05T18:49:00Z"/>
        </w:trPr>
        <w:tc>
          <w:tcPr>
            <w:tcW w:w="587" w:type="pct"/>
            <w:tcBorders>
              <w:top w:val="single" w:sz="12" w:space="0" w:color="auto"/>
              <w:left w:val="single" w:sz="12" w:space="0" w:color="auto"/>
              <w:bottom w:val="nil"/>
              <w:right w:val="single" w:sz="6" w:space="0" w:color="auto"/>
            </w:tcBorders>
            <w:shd w:val="solid" w:color="FFFFFF" w:fill="auto"/>
          </w:tcPr>
          <w:p w:rsidR="00787B33" w:rsidRPr="00193040" w:rsidRDefault="00787B33" w:rsidP="00787B33">
            <w:pPr>
              <w:autoSpaceDE w:val="0"/>
              <w:autoSpaceDN w:val="0"/>
              <w:adjustRightInd w:val="0"/>
              <w:jc w:val="center"/>
              <w:rPr>
                <w:ins w:id="65368" w:author="Diana Machado" w:date="2019-04-05T18:49:00Z"/>
                <w:rFonts w:ascii="Calibri" w:eastAsia="PMingLiU" w:hAnsi="Calibri" w:cs="Calibri"/>
                <w:b/>
                <w:bCs/>
                <w:color w:val="000000"/>
                <w:sz w:val="22"/>
                <w:szCs w:val="22"/>
                <w:lang w:val="en-PH" w:eastAsia="en-US"/>
              </w:rPr>
            </w:pPr>
            <w:ins w:id="65369" w:author="Diana Machado" w:date="2019-04-05T18:49:00Z">
              <w:r w:rsidRPr="00193040">
                <w:rPr>
                  <w:rFonts w:ascii="Calibri" w:eastAsia="PMingLiU" w:hAnsi="Calibri" w:cs="Calibri"/>
                  <w:b/>
                  <w:bCs/>
                  <w:color w:val="000000"/>
                  <w:sz w:val="22"/>
                  <w:szCs w:val="22"/>
                  <w:lang w:val="en-PH" w:eastAsia="en-US"/>
                </w:rPr>
                <w:lastRenderedPageBreak/>
                <w:t>Construction / Policy</w:t>
              </w:r>
            </w:ins>
          </w:p>
        </w:tc>
        <w:tc>
          <w:tcPr>
            <w:tcW w:w="410" w:type="pct"/>
            <w:tcBorders>
              <w:top w:val="single" w:sz="12" w:space="0" w:color="auto"/>
              <w:left w:val="single" w:sz="6" w:space="0" w:color="auto"/>
              <w:bottom w:val="nil"/>
              <w:right w:val="single" w:sz="12" w:space="0" w:color="auto"/>
            </w:tcBorders>
            <w:shd w:val="solid" w:color="FFFFFF" w:fill="auto"/>
          </w:tcPr>
          <w:p w:rsidR="00787B33" w:rsidRPr="00193040" w:rsidRDefault="00787B33" w:rsidP="00787B33">
            <w:pPr>
              <w:autoSpaceDE w:val="0"/>
              <w:autoSpaceDN w:val="0"/>
              <w:adjustRightInd w:val="0"/>
              <w:jc w:val="center"/>
              <w:rPr>
                <w:ins w:id="65370" w:author="Diana Machado" w:date="2019-04-05T18:49:00Z"/>
                <w:rFonts w:ascii="Calibri" w:eastAsia="PMingLiU" w:hAnsi="Calibri" w:cs="Calibri"/>
                <w:b/>
                <w:bCs/>
                <w:color w:val="000000"/>
                <w:sz w:val="22"/>
                <w:szCs w:val="22"/>
                <w:lang w:val="en-PH" w:eastAsia="en-US"/>
              </w:rPr>
            </w:pPr>
            <w:ins w:id="65371" w:author="Diana Machado" w:date="2019-04-05T18:49:00Z">
              <w:r w:rsidRPr="00193040">
                <w:rPr>
                  <w:rFonts w:ascii="Calibri" w:eastAsia="PMingLiU" w:hAnsi="Calibri" w:cs="Calibri"/>
                  <w:b/>
                  <w:bCs/>
                  <w:color w:val="000000"/>
                  <w:sz w:val="22"/>
                  <w:szCs w:val="22"/>
                  <w:lang w:val="en-PH" w:eastAsia="en-US"/>
                </w:rPr>
                <w:t>Location</w:t>
              </w:r>
            </w:ins>
          </w:p>
        </w:tc>
        <w:tc>
          <w:tcPr>
            <w:tcW w:w="649" w:type="pct"/>
            <w:tcBorders>
              <w:top w:val="single" w:sz="12" w:space="0" w:color="auto"/>
              <w:left w:val="single" w:sz="12" w:space="0" w:color="auto"/>
              <w:bottom w:val="nil"/>
              <w:right w:val="single" w:sz="12" w:space="0" w:color="auto"/>
            </w:tcBorders>
            <w:shd w:val="solid" w:color="FFFFFF" w:fill="auto"/>
          </w:tcPr>
          <w:p w:rsidR="00787B33" w:rsidRPr="00193040" w:rsidRDefault="00787B33" w:rsidP="00787B33">
            <w:pPr>
              <w:autoSpaceDE w:val="0"/>
              <w:autoSpaceDN w:val="0"/>
              <w:adjustRightInd w:val="0"/>
              <w:jc w:val="center"/>
              <w:rPr>
                <w:ins w:id="65372" w:author="Diana Machado" w:date="2019-04-05T18:49:00Z"/>
                <w:rFonts w:ascii="Calibri" w:eastAsia="PMingLiU" w:hAnsi="Calibri" w:cs="Calibri"/>
                <w:b/>
                <w:bCs/>
                <w:color w:val="000000"/>
                <w:sz w:val="22"/>
                <w:szCs w:val="22"/>
                <w:lang w:val="en-PH" w:eastAsia="en-US"/>
              </w:rPr>
            </w:pPr>
            <w:ins w:id="65373" w:author="Diana Machado" w:date="2019-04-05T18:49:00Z">
              <w:r w:rsidRPr="00193040">
                <w:rPr>
                  <w:rFonts w:ascii="Calibri" w:eastAsia="PMingLiU" w:hAnsi="Calibri" w:cs="Calibri"/>
                  <w:b/>
                  <w:bCs/>
                  <w:color w:val="000000"/>
                  <w:sz w:val="22"/>
                  <w:szCs w:val="22"/>
                  <w:lang w:val="en-PH" w:eastAsia="en-US"/>
                </w:rPr>
                <w:t>County</w:t>
              </w:r>
            </w:ins>
          </w:p>
        </w:tc>
        <w:tc>
          <w:tcPr>
            <w:tcW w:w="1639" w:type="pct"/>
            <w:gridSpan w:val="4"/>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74" w:author="Diana Machado" w:date="2019-04-05T18:49:00Z"/>
                <w:rFonts w:ascii="Calibri" w:eastAsia="PMingLiU" w:hAnsi="Calibri" w:cs="Calibri"/>
                <w:b/>
                <w:bCs/>
                <w:color w:val="000000"/>
                <w:sz w:val="22"/>
                <w:szCs w:val="22"/>
                <w:lang w:val="en-PH" w:eastAsia="en-US"/>
              </w:rPr>
            </w:pPr>
            <w:ins w:id="65375" w:author="Diana Machado" w:date="2019-04-05T18:49:00Z">
              <w:r w:rsidRPr="00193040">
                <w:rPr>
                  <w:rFonts w:ascii="Calibri" w:eastAsia="PMingLiU" w:hAnsi="Calibri" w:cs="Calibri"/>
                  <w:b/>
                  <w:bCs/>
                  <w:color w:val="000000"/>
                  <w:sz w:val="22"/>
                  <w:szCs w:val="22"/>
                  <w:lang w:val="en-PH" w:eastAsia="en-US"/>
                </w:rPr>
                <w:t>Hurricane Loss Cost per Coverage</w:t>
              </w:r>
            </w:ins>
          </w:p>
        </w:tc>
        <w:tc>
          <w:tcPr>
            <w:tcW w:w="1715" w:type="pct"/>
            <w:gridSpan w:val="4"/>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76" w:author="Diana Machado" w:date="2019-04-05T18:49:00Z"/>
                <w:rFonts w:ascii="Calibri" w:eastAsia="PMingLiU" w:hAnsi="Calibri" w:cs="Calibri"/>
                <w:b/>
                <w:bCs/>
                <w:color w:val="000000"/>
                <w:sz w:val="22"/>
                <w:szCs w:val="22"/>
                <w:lang w:val="en-PH" w:eastAsia="en-US"/>
              </w:rPr>
            </w:pPr>
            <w:ins w:id="65377" w:author="Diana Machado" w:date="2019-04-05T18:49:00Z">
              <w:r w:rsidRPr="00193040">
                <w:rPr>
                  <w:rFonts w:ascii="Calibri" w:eastAsia="PMingLiU" w:hAnsi="Calibri" w:cs="Calibri"/>
                  <w:b/>
                  <w:bCs/>
                  <w:color w:val="000000"/>
                  <w:sz w:val="22"/>
                  <w:szCs w:val="22"/>
                  <w:lang w:val="en-PH" w:eastAsia="en-US"/>
                </w:rPr>
                <w:t>Ratios Relative to Dominant Coverage</w:t>
              </w:r>
            </w:ins>
          </w:p>
        </w:tc>
      </w:tr>
      <w:tr w:rsidR="00787B33" w:rsidRPr="00193040" w:rsidTr="00787B33">
        <w:trPr>
          <w:trHeight w:val="292"/>
          <w:tblHeader/>
          <w:ins w:id="65378" w:author="Diana Machado" w:date="2019-04-05T18:49:00Z"/>
        </w:trPr>
        <w:tc>
          <w:tcPr>
            <w:tcW w:w="587" w:type="pct"/>
            <w:tcBorders>
              <w:top w:val="nil"/>
              <w:left w:val="single" w:sz="12" w:space="0" w:color="auto"/>
              <w:bottom w:val="single" w:sz="12" w:space="0" w:color="auto"/>
              <w:right w:val="single" w:sz="6" w:space="0" w:color="auto"/>
            </w:tcBorders>
            <w:shd w:val="solid" w:color="FFFFFF" w:fill="auto"/>
          </w:tcPr>
          <w:p w:rsidR="00787B33" w:rsidRPr="00193040" w:rsidRDefault="00787B33" w:rsidP="00787B33">
            <w:pPr>
              <w:autoSpaceDE w:val="0"/>
              <w:autoSpaceDN w:val="0"/>
              <w:adjustRightInd w:val="0"/>
              <w:jc w:val="center"/>
              <w:rPr>
                <w:ins w:id="65379" w:author="Diana Machado" w:date="2019-04-05T18:49:00Z"/>
                <w:rFonts w:ascii="Calibri" w:eastAsia="PMingLiU" w:hAnsi="Calibri" w:cs="Calibri"/>
                <w:b/>
                <w:bCs/>
                <w:color w:val="000000"/>
                <w:sz w:val="22"/>
                <w:szCs w:val="22"/>
                <w:lang w:val="en-PH" w:eastAsia="en-US"/>
              </w:rPr>
            </w:pPr>
          </w:p>
        </w:tc>
        <w:tc>
          <w:tcPr>
            <w:tcW w:w="410" w:type="pct"/>
            <w:tcBorders>
              <w:top w:val="nil"/>
              <w:left w:val="single" w:sz="6" w:space="0" w:color="auto"/>
              <w:bottom w:val="single" w:sz="12" w:space="0" w:color="auto"/>
              <w:right w:val="single" w:sz="12" w:space="0" w:color="auto"/>
            </w:tcBorders>
            <w:shd w:val="solid" w:color="FFFFFF" w:fill="auto"/>
          </w:tcPr>
          <w:p w:rsidR="00787B33" w:rsidRPr="00193040" w:rsidRDefault="00787B33" w:rsidP="00787B33">
            <w:pPr>
              <w:autoSpaceDE w:val="0"/>
              <w:autoSpaceDN w:val="0"/>
              <w:adjustRightInd w:val="0"/>
              <w:jc w:val="center"/>
              <w:rPr>
                <w:ins w:id="65380" w:author="Diana Machado" w:date="2019-04-05T18:49:00Z"/>
                <w:rFonts w:ascii="Calibri" w:eastAsia="PMingLiU" w:hAnsi="Calibri" w:cs="Calibri"/>
                <w:b/>
                <w:bCs/>
                <w:color w:val="000000"/>
                <w:sz w:val="22"/>
                <w:szCs w:val="22"/>
                <w:lang w:val="en-PH" w:eastAsia="en-US"/>
              </w:rPr>
            </w:pPr>
          </w:p>
        </w:tc>
        <w:tc>
          <w:tcPr>
            <w:tcW w:w="649" w:type="pct"/>
            <w:tcBorders>
              <w:top w:val="nil"/>
              <w:left w:val="single" w:sz="12" w:space="0" w:color="auto"/>
              <w:bottom w:val="single" w:sz="12" w:space="0" w:color="auto"/>
              <w:right w:val="single" w:sz="12" w:space="0" w:color="auto"/>
            </w:tcBorders>
            <w:shd w:val="solid" w:color="FFFFFF" w:fill="auto"/>
          </w:tcPr>
          <w:p w:rsidR="00787B33" w:rsidRPr="00193040" w:rsidRDefault="00787B33" w:rsidP="00787B33">
            <w:pPr>
              <w:autoSpaceDE w:val="0"/>
              <w:autoSpaceDN w:val="0"/>
              <w:adjustRightInd w:val="0"/>
              <w:jc w:val="center"/>
              <w:rPr>
                <w:ins w:id="65381" w:author="Diana Machado" w:date="2019-04-05T18:49:00Z"/>
                <w:rFonts w:ascii="Calibri" w:eastAsia="PMingLiU" w:hAnsi="Calibri" w:cs="Calibri"/>
                <w:b/>
                <w:bCs/>
                <w:color w:val="000000"/>
                <w:sz w:val="22"/>
                <w:szCs w:val="22"/>
                <w:lang w:val="en-PH" w:eastAsia="en-US"/>
              </w:rPr>
            </w:pPr>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382" w:author="Diana Machado" w:date="2019-04-05T18:49:00Z"/>
                <w:rFonts w:ascii="Calibri" w:eastAsia="PMingLiU" w:hAnsi="Calibri" w:cs="Calibri"/>
                <w:b/>
                <w:bCs/>
                <w:color w:val="000000"/>
                <w:sz w:val="22"/>
                <w:szCs w:val="22"/>
                <w:lang w:val="en-PH" w:eastAsia="en-US"/>
              </w:rPr>
            </w:pPr>
            <w:ins w:id="65383" w:author="Diana Machado" w:date="2019-04-05T18:49:00Z">
              <w:r w:rsidRPr="00193040">
                <w:rPr>
                  <w:rFonts w:ascii="Calibri" w:eastAsia="PMingLiU" w:hAnsi="Calibri" w:cs="Calibri"/>
                  <w:b/>
                  <w:bCs/>
                  <w:color w:val="000000"/>
                  <w:sz w:val="22"/>
                  <w:szCs w:val="22"/>
                  <w:lang w:val="en-PH" w:eastAsia="en-US"/>
                </w:rPr>
                <w:t>Coverage A</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384" w:author="Diana Machado" w:date="2019-04-05T18:49:00Z"/>
                <w:rFonts w:ascii="Calibri" w:eastAsia="PMingLiU" w:hAnsi="Calibri" w:cs="Calibri"/>
                <w:b/>
                <w:bCs/>
                <w:color w:val="000000"/>
                <w:sz w:val="22"/>
                <w:szCs w:val="22"/>
                <w:lang w:val="en-PH" w:eastAsia="en-US"/>
              </w:rPr>
            </w:pPr>
            <w:ins w:id="65385" w:author="Diana Machado" w:date="2019-04-05T18:49:00Z">
              <w:r w:rsidRPr="00193040">
                <w:rPr>
                  <w:rFonts w:ascii="Calibri" w:eastAsia="PMingLiU" w:hAnsi="Calibri" w:cs="Calibri"/>
                  <w:b/>
                  <w:bCs/>
                  <w:color w:val="000000"/>
                  <w:sz w:val="22"/>
                  <w:szCs w:val="22"/>
                  <w:lang w:val="en-PH" w:eastAsia="en-US"/>
                </w:rPr>
                <w:t xml:space="preserve">Coverage B </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386" w:author="Diana Machado" w:date="2019-04-05T18:49:00Z"/>
                <w:rFonts w:ascii="Calibri" w:eastAsia="PMingLiU" w:hAnsi="Calibri" w:cs="Calibri"/>
                <w:b/>
                <w:bCs/>
                <w:color w:val="000000"/>
                <w:sz w:val="22"/>
                <w:szCs w:val="22"/>
                <w:lang w:val="en-PH" w:eastAsia="en-US"/>
              </w:rPr>
            </w:pPr>
            <w:ins w:id="65387" w:author="Diana Machado" w:date="2019-04-05T18:49:00Z">
              <w:r w:rsidRPr="00193040">
                <w:rPr>
                  <w:rFonts w:ascii="Calibri" w:eastAsia="PMingLiU" w:hAnsi="Calibri" w:cs="Calibri"/>
                  <w:b/>
                  <w:bCs/>
                  <w:color w:val="000000"/>
                  <w:sz w:val="22"/>
                  <w:szCs w:val="22"/>
                  <w:lang w:val="en-PH" w:eastAsia="en-US"/>
                </w:rPr>
                <w:t xml:space="preserve">Coverage C </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5388" w:author="Diana Machado" w:date="2019-04-05T18:49:00Z"/>
                <w:rFonts w:ascii="Calibri" w:eastAsia="PMingLiU" w:hAnsi="Calibri" w:cs="Calibri"/>
                <w:b/>
                <w:bCs/>
                <w:color w:val="000000"/>
                <w:sz w:val="22"/>
                <w:szCs w:val="22"/>
                <w:lang w:val="en-PH" w:eastAsia="en-US"/>
              </w:rPr>
            </w:pPr>
            <w:ins w:id="65389" w:author="Diana Machado" w:date="2019-04-05T18:49:00Z">
              <w:r w:rsidRPr="00193040">
                <w:rPr>
                  <w:rFonts w:ascii="Calibri" w:eastAsia="PMingLiU" w:hAnsi="Calibri" w:cs="Calibri"/>
                  <w:b/>
                  <w:bCs/>
                  <w:color w:val="000000"/>
                  <w:sz w:val="22"/>
                  <w:szCs w:val="22"/>
                  <w:lang w:val="en-PH" w:eastAsia="en-US"/>
                </w:rPr>
                <w:t xml:space="preserve">Coverage D </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390" w:author="Diana Machado" w:date="2019-04-05T18:49:00Z"/>
                <w:rFonts w:ascii="Calibri" w:eastAsia="PMingLiU" w:hAnsi="Calibri" w:cs="Calibri"/>
                <w:b/>
                <w:bCs/>
                <w:color w:val="000000"/>
                <w:sz w:val="22"/>
                <w:szCs w:val="22"/>
                <w:lang w:val="en-PH" w:eastAsia="en-US"/>
              </w:rPr>
            </w:pPr>
            <w:ins w:id="65391" w:author="Diana Machado" w:date="2019-04-05T18:49:00Z">
              <w:r w:rsidRPr="00193040">
                <w:rPr>
                  <w:rFonts w:ascii="Calibri" w:eastAsia="PMingLiU" w:hAnsi="Calibri" w:cs="Calibri"/>
                  <w:b/>
                  <w:bCs/>
                  <w:color w:val="000000"/>
                  <w:sz w:val="22"/>
                  <w:szCs w:val="22"/>
                  <w:lang w:val="en-PH" w:eastAsia="en-US"/>
                </w:rPr>
                <w:t>Coverage A</w:t>
              </w:r>
            </w:ins>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392" w:author="Diana Machado" w:date="2019-04-05T18:49:00Z"/>
                <w:rFonts w:ascii="Calibri" w:eastAsia="PMingLiU" w:hAnsi="Calibri" w:cs="Calibri"/>
                <w:b/>
                <w:bCs/>
                <w:color w:val="000000"/>
                <w:sz w:val="22"/>
                <w:szCs w:val="22"/>
                <w:lang w:val="en-PH" w:eastAsia="en-US"/>
              </w:rPr>
            </w:pPr>
            <w:ins w:id="65393" w:author="Diana Machado" w:date="2019-04-05T18:49:00Z">
              <w:r w:rsidRPr="00193040">
                <w:rPr>
                  <w:rFonts w:ascii="Calibri" w:eastAsia="PMingLiU" w:hAnsi="Calibri" w:cs="Calibri"/>
                  <w:b/>
                  <w:bCs/>
                  <w:color w:val="000000"/>
                  <w:sz w:val="22"/>
                  <w:szCs w:val="22"/>
                  <w:lang w:val="en-PH" w:eastAsia="en-US"/>
                </w:rPr>
                <w:t xml:space="preserve">Coverage B </w:t>
              </w:r>
            </w:ins>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394" w:author="Diana Machado" w:date="2019-04-05T18:49:00Z"/>
                <w:rFonts w:ascii="Calibri" w:eastAsia="PMingLiU" w:hAnsi="Calibri" w:cs="Calibri"/>
                <w:b/>
                <w:bCs/>
                <w:color w:val="000000"/>
                <w:sz w:val="22"/>
                <w:szCs w:val="22"/>
                <w:lang w:val="en-PH" w:eastAsia="en-US"/>
              </w:rPr>
            </w:pPr>
            <w:ins w:id="65395" w:author="Diana Machado" w:date="2019-04-05T18:49:00Z">
              <w:r w:rsidRPr="00193040">
                <w:rPr>
                  <w:rFonts w:ascii="Calibri" w:eastAsia="PMingLiU" w:hAnsi="Calibri" w:cs="Calibri"/>
                  <w:b/>
                  <w:bCs/>
                  <w:color w:val="000000"/>
                  <w:sz w:val="22"/>
                  <w:szCs w:val="22"/>
                  <w:lang w:val="en-PH" w:eastAsia="en-US"/>
                </w:rPr>
                <w:t xml:space="preserve">Coverage C </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5396" w:author="Diana Machado" w:date="2019-04-05T18:49:00Z"/>
                <w:rFonts w:ascii="Calibri" w:eastAsia="PMingLiU" w:hAnsi="Calibri" w:cs="Calibri"/>
                <w:b/>
                <w:bCs/>
                <w:color w:val="000000"/>
                <w:sz w:val="22"/>
                <w:szCs w:val="22"/>
                <w:lang w:val="en-PH" w:eastAsia="en-US"/>
              </w:rPr>
            </w:pPr>
            <w:ins w:id="65397" w:author="Diana Machado" w:date="2019-04-05T18:49:00Z">
              <w:r w:rsidRPr="00193040">
                <w:rPr>
                  <w:rFonts w:ascii="Calibri" w:eastAsia="PMingLiU" w:hAnsi="Calibri" w:cs="Calibri"/>
                  <w:b/>
                  <w:bCs/>
                  <w:color w:val="000000"/>
                  <w:sz w:val="22"/>
                  <w:szCs w:val="22"/>
                  <w:lang w:val="en-PH" w:eastAsia="en-US"/>
                </w:rPr>
                <w:t xml:space="preserve">Coverage D </w:t>
              </w:r>
            </w:ins>
          </w:p>
        </w:tc>
      </w:tr>
      <w:tr w:rsidR="00787B33" w:rsidRPr="00193040" w:rsidTr="00787B33">
        <w:trPr>
          <w:trHeight w:val="284"/>
          <w:ins w:id="65398" w:author="Diana Machado" w:date="2019-04-05T18:49:00Z"/>
        </w:trPr>
        <w:tc>
          <w:tcPr>
            <w:tcW w:w="587" w:type="pct"/>
            <w:tcBorders>
              <w:top w:val="single" w:sz="12" w:space="0" w:color="auto"/>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399" w:author="Diana Machado" w:date="2019-04-05T18:49:00Z"/>
                <w:rFonts w:ascii="Calibri" w:eastAsia="PMingLiU" w:hAnsi="Calibri" w:cs="Calibri"/>
                <w:color w:val="000000"/>
                <w:sz w:val="22"/>
                <w:szCs w:val="22"/>
                <w:lang w:val="en-PH" w:eastAsia="en-US"/>
              </w:rPr>
            </w:pPr>
            <w:ins w:id="65400" w:author="Diana Machado" w:date="2019-04-05T18:49:00Z">
              <w:r w:rsidRPr="00193040">
                <w:rPr>
                  <w:rFonts w:ascii="Calibri" w:eastAsia="PMingLiU" w:hAnsi="Calibri" w:cs="Calibri"/>
                  <w:color w:val="000000"/>
                  <w:sz w:val="22"/>
                  <w:szCs w:val="22"/>
                  <w:lang w:val="en-PH" w:eastAsia="en-US"/>
                </w:rPr>
                <w:t>Frame Owners</w:t>
              </w:r>
            </w:ins>
          </w:p>
        </w:tc>
        <w:tc>
          <w:tcPr>
            <w:tcW w:w="410"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01" w:author="Diana Machado" w:date="2019-04-05T18:49:00Z"/>
                <w:rFonts w:ascii="Calibri" w:eastAsia="PMingLiU" w:hAnsi="Calibri" w:cs="Calibri"/>
                <w:color w:val="000000"/>
                <w:sz w:val="22"/>
                <w:szCs w:val="22"/>
                <w:lang w:val="en-PH" w:eastAsia="en-US"/>
              </w:rPr>
            </w:pPr>
            <w:ins w:id="65402" w:author="Diana Machado" w:date="2019-04-05T18:49:00Z">
              <w:r w:rsidRPr="00193040">
                <w:rPr>
                  <w:rFonts w:ascii="Calibri" w:eastAsia="PMingLiU" w:hAnsi="Calibri" w:cs="Calibri"/>
                  <w:color w:val="000000"/>
                  <w:sz w:val="22"/>
                  <w:szCs w:val="22"/>
                  <w:lang w:val="en-PH" w:eastAsia="en-US"/>
                </w:rPr>
                <w:t>1</w:t>
              </w:r>
            </w:ins>
          </w:p>
        </w:tc>
        <w:tc>
          <w:tcPr>
            <w:tcW w:w="649" w:type="pct"/>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03" w:author="Diana Machado" w:date="2019-04-05T18:49:00Z"/>
                <w:rFonts w:ascii="Calibri" w:eastAsia="PMingLiU" w:hAnsi="Calibri" w:cs="Calibri"/>
                <w:color w:val="000000"/>
                <w:sz w:val="22"/>
                <w:szCs w:val="22"/>
                <w:lang w:val="en-PH" w:eastAsia="en-US"/>
              </w:rPr>
            </w:pPr>
            <w:ins w:id="65404" w:author="Diana Machado" w:date="2019-04-05T18:49:00Z">
              <w:r w:rsidRPr="00193040">
                <w:rPr>
                  <w:rFonts w:ascii="Calibri" w:eastAsia="PMingLiU" w:hAnsi="Calibri" w:cs="Calibri"/>
                  <w:color w:val="000000"/>
                  <w:sz w:val="22"/>
                  <w:szCs w:val="22"/>
                  <w:lang w:val="en-PH" w:eastAsia="en-US"/>
                </w:rPr>
                <w:t>BAY</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05" w:author="Diana Machado" w:date="2019-04-05T18:49:00Z"/>
                <w:rFonts w:ascii="Calibri" w:eastAsia="PMingLiU" w:hAnsi="Calibri" w:cs="Calibri"/>
                <w:color w:val="000000"/>
                <w:sz w:val="22"/>
                <w:szCs w:val="22"/>
                <w:lang w:val="en-PH" w:eastAsia="en-US"/>
              </w:rPr>
            </w:pPr>
            <w:ins w:id="65406" w:author="Diana Machado" w:date="2019-04-05T18:49:00Z">
              <w:r w:rsidRPr="00193040">
                <w:rPr>
                  <w:rFonts w:ascii="Calibri" w:eastAsia="PMingLiU" w:hAnsi="Calibri" w:cs="Calibri"/>
                  <w:color w:val="000000"/>
                  <w:sz w:val="22"/>
                  <w:szCs w:val="22"/>
                  <w:lang w:val="en-PH" w:eastAsia="en-US"/>
                </w:rPr>
                <w:t>3.085</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07" w:author="Diana Machado" w:date="2019-04-05T18:49:00Z"/>
                <w:rFonts w:ascii="Calibri" w:eastAsia="PMingLiU" w:hAnsi="Calibri" w:cs="Calibri"/>
                <w:color w:val="000000"/>
                <w:sz w:val="22"/>
                <w:szCs w:val="22"/>
                <w:lang w:val="en-PH" w:eastAsia="en-US"/>
              </w:rPr>
            </w:pPr>
            <w:ins w:id="65408" w:author="Diana Machado" w:date="2019-04-05T18:49:00Z">
              <w:r w:rsidRPr="00193040">
                <w:rPr>
                  <w:rFonts w:ascii="Calibri" w:eastAsia="PMingLiU" w:hAnsi="Calibri" w:cs="Calibri"/>
                  <w:color w:val="000000"/>
                  <w:sz w:val="22"/>
                  <w:szCs w:val="22"/>
                  <w:lang w:val="en-PH" w:eastAsia="en-US"/>
                </w:rPr>
                <w:t>0.172</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09" w:author="Diana Machado" w:date="2019-04-05T18:49:00Z"/>
                <w:rFonts w:ascii="Calibri" w:eastAsia="PMingLiU" w:hAnsi="Calibri" w:cs="Calibri"/>
                <w:color w:val="000000"/>
                <w:sz w:val="22"/>
                <w:szCs w:val="22"/>
                <w:lang w:val="en-PH" w:eastAsia="en-US"/>
              </w:rPr>
            </w:pPr>
            <w:ins w:id="65410" w:author="Diana Machado" w:date="2019-04-05T18:49:00Z">
              <w:r w:rsidRPr="00193040">
                <w:rPr>
                  <w:rFonts w:ascii="Calibri" w:eastAsia="PMingLiU" w:hAnsi="Calibri" w:cs="Calibri"/>
                  <w:color w:val="000000"/>
                  <w:sz w:val="22"/>
                  <w:szCs w:val="22"/>
                  <w:lang w:val="en-PH" w:eastAsia="en-US"/>
                </w:rPr>
                <w:t>0.656</w:t>
              </w:r>
            </w:ins>
          </w:p>
        </w:tc>
        <w:tc>
          <w:tcPr>
            <w:tcW w:w="409"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11" w:author="Diana Machado" w:date="2019-04-05T18:49:00Z"/>
                <w:rFonts w:ascii="Calibri" w:eastAsia="PMingLiU" w:hAnsi="Calibri" w:cs="Calibri"/>
                <w:color w:val="000000"/>
                <w:sz w:val="22"/>
                <w:szCs w:val="22"/>
                <w:lang w:val="en-PH" w:eastAsia="en-US"/>
              </w:rPr>
            </w:pPr>
            <w:ins w:id="65412" w:author="Diana Machado" w:date="2019-04-05T18:49:00Z">
              <w:r w:rsidRPr="00193040">
                <w:rPr>
                  <w:rFonts w:ascii="Calibri" w:eastAsia="PMingLiU" w:hAnsi="Calibri" w:cs="Calibri"/>
                  <w:color w:val="000000"/>
                  <w:sz w:val="22"/>
                  <w:szCs w:val="22"/>
                  <w:lang w:val="en-PH" w:eastAsia="en-US"/>
                </w:rPr>
                <w:t>0.167</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13" w:author="Diana Machado" w:date="2019-04-05T18:49:00Z"/>
                <w:rFonts w:ascii="Calibri" w:eastAsia="PMingLiU" w:hAnsi="Calibri" w:cs="Calibri"/>
                <w:color w:val="000000"/>
                <w:sz w:val="22"/>
                <w:szCs w:val="22"/>
                <w:lang w:val="en-PH" w:eastAsia="en-US"/>
              </w:rPr>
            </w:pPr>
            <w:ins w:id="6541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15" w:author="Diana Machado" w:date="2019-04-05T18:49:00Z"/>
                <w:rFonts w:ascii="Calibri" w:eastAsia="PMingLiU" w:hAnsi="Calibri" w:cs="Calibri"/>
                <w:color w:val="000000"/>
                <w:sz w:val="22"/>
                <w:szCs w:val="22"/>
                <w:lang w:val="en-PH" w:eastAsia="en-US"/>
              </w:rPr>
            </w:pPr>
            <w:ins w:id="65416" w:author="Diana Machado" w:date="2019-04-05T18:49:00Z">
              <w:r w:rsidRPr="00193040">
                <w:rPr>
                  <w:rFonts w:ascii="Calibri" w:eastAsia="PMingLiU" w:hAnsi="Calibri" w:cs="Calibri"/>
                  <w:color w:val="000000"/>
                  <w:sz w:val="22"/>
                  <w:szCs w:val="22"/>
                  <w:lang w:val="en-PH" w:eastAsia="en-US"/>
                </w:rPr>
                <w:t>0.056</w:t>
              </w:r>
            </w:ins>
          </w:p>
        </w:tc>
        <w:tc>
          <w:tcPr>
            <w:tcW w:w="447"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17" w:author="Diana Machado" w:date="2019-04-05T18:49:00Z"/>
                <w:rFonts w:ascii="Calibri" w:eastAsia="PMingLiU" w:hAnsi="Calibri" w:cs="Calibri"/>
                <w:color w:val="000000"/>
                <w:sz w:val="22"/>
                <w:szCs w:val="22"/>
                <w:lang w:val="en-PH" w:eastAsia="en-US"/>
              </w:rPr>
            </w:pPr>
            <w:ins w:id="65418" w:author="Diana Machado" w:date="2019-04-05T18:49:00Z">
              <w:r w:rsidRPr="00193040">
                <w:rPr>
                  <w:rFonts w:ascii="Calibri" w:eastAsia="PMingLiU" w:hAnsi="Calibri" w:cs="Calibri"/>
                  <w:color w:val="000000"/>
                  <w:sz w:val="22"/>
                  <w:szCs w:val="22"/>
                  <w:lang w:val="en-PH" w:eastAsia="en-US"/>
                </w:rPr>
                <w:t>0.213</w:t>
              </w:r>
            </w:ins>
          </w:p>
        </w:tc>
        <w:tc>
          <w:tcPr>
            <w:tcW w:w="446"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19" w:author="Diana Machado" w:date="2019-04-05T18:49:00Z"/>
                <w:rFonts w:ascii="Calibri" w:eastAsia="PMingLiU" w:hAnsi="Calibri" w:cs="Calibri"/>
                <w:color w:val="000000"/>
                <w:sz w:val="22"/>
                <w:szCs w:val="22"/>
                <w:lang w:val="en-PH" w:eastAsia="en-US"/>
              </w:rPr>
            </w:pPr>
            <w:ins w:id="65420" w:author="Diana Machado" w:date="2019-04-05T18:49:00Z">
              <w:r w:rsidRPr="00193040">
                <w:rPr>
                  <w:rFonts w:ascii="Calibri" w:eastAsia="PMingLiU" w:hAnsi="Calibri" w:cs="Calibri"/>
                  <w:color w:val="000000"/>
                  <w:sz w:val="22"/>
                  <w:szCs w:val="22"/>
                  <w:lang w:val="en-PH" w:eastAsia="en-US"/>
                </w:rPr>
                <w:t>0.054</w:t>
              </w:r>
            </w:ins>
          </w:p>
        </w:tc>
      </w:tr>
      <w:tr w:rsidR="00787B33" w:rsidRPr="00193040" w:rsidTr="00787B33">
        <w:trPr>
          <w:trHeight w:val="284"/>
          <w:ins w:id="6542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42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23" w:author="Diana Machado" w:date="2019-04-05T18:49:00Z"/>
                <w:rFonts w:ascii="Calibri" w:eastAsia="PMingLiU" w:hAnsi="Calibri" w:cs="Calibri"/>
                <w:color w:val="000000"/>
                <w:sz w:val="22"/>
                <w:szCs w:val="22"/>
                <w:lang w:val="en-PH" w:eastAsia="en-US"/>
              </w:rPr>
            </w:pPr>
            <w:ins w:id="65424" w:author="Diana Machado" w:date="2019-04-05T18:49:00Z">
              <w:r w:rsidRPr="00193040">
                <w:rPr>
                  <w:rFonts w:ascii="Calibri" w:eastAsia="PMingLiU" w:hAnsi="Calibri" w:cs="Calibri"/>
                  <w:color w:val="000000"/>
                  <w:sz w:val="22"/>
                  <w:szCs w:val="22"/>
                  <w:lang w:val="en-PH" w:eastAsia="en-US"/>
                </w:rPr>
                <w:t>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25" w:author="Diana Machado" w:date="2019-04-05T18:49:00Z"/>
                <w:rFonts w:ascii="Calibri" w:eastAsia="PMingLiU" w:hAnsi="Calibri" w:cs="Calibri"/>
                <w:color w:val="000000"/>
                <w:sz w:val="22"/>
                <w:szCs w:val="22"/>
                <w:lang w:val="en-PH" w:eastAsia="en-US"/>
              </w:rPr>
            </w:pPr>
            <w:ins w:id="65426"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27" w:author="Diana Machado" w:date="2019-04-05T18:49:00Z"/>
                <w:rFonts w:ascii="Calibri" w:eastAsia="PMingLiU" w:hAnsi="Calibri" w:cs="Calibri"/>
                <w:color w:val="000000"/>
                <w:sz w:val="22"/>
                <w:szCs w:val="22"/>
                <w:lang w:val="en-PH" w:eastAsia="en-US"/>
              </w:rPr>
            </w:pPr>
            <w:ins w:id="65428" w:author="Diana Machado" w:date="2019-04-05T18:49:00Z">
              <w:r w:rsidRPr="00193040">
                <w:rPr>
                  <w:rFonts w:ascii="Calibri" w:eastAsia="PMingLiU" w:hAnsi="Calibri" w:cs="Calibri"/>
                  <w:color w:val="000000"/>
                  <w:sz w:val="22"/>
                  <w:szCs w:val="22"/>
                  <w:lang w:val="en-PH" w:eastAsia="en-US"/>
                </w:rPr>
                <w:t>3.96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29" w:author="Diana Machado" w:date="2019-04-05T18:49:00Z"/>
                <w:rFonts w:ascii="Calibri" w:eastAsia="PMingLiU" w:hAnsi="Calibri" w:cs="Calibri"/>
                <w:color w:val="000000"/>
                <w:sz w:val="22"/>
                <w:szCs w:val="22"/>
                <w:lang w:val="en-PH" w:eastAsia="en-US"/>
              </w:rPr>
            </w:pPr>
            <w:ins w:id="65430" w:author="Diana Machado" w:date="2019-04-05T18:49:00Z">
              <w:r w:rsidRPr="00193040">
                <w:rPr>
                  <w:rFonts w:ascii="Calibri" w:eastAsia="PMingLiU" w:hAnsi="Calibri" w:cs="Calibri"/>
                  <w:color w:val="000000"/>
                  <w:sz w:val="22"/>
                  <w:szCs w:val="22"/>
                  <w:lang w:val="en-PH" w:eastAsia="en-US"/>
                </w:rPr>
                <w:t>0.12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31" w:author="Diana Machado" w:date="2019-04-05T18:49:00Z"/>
                <w:rFonts w:ascii="Calibri" w:eastAsia="PMingLiU" w:hAnsi="Calibri" w:cs="Calibri"/>
                <w:color w:val="000000"/>
                <w:sz w:val="22"/>
                <w:szCs w:val="22"/>
                <w:lang w:val="en-PH" w:eastAsia="en-US"/>
              </w:rPr>
            </w:pPr>
            <w:ins w:id="65432" w:author="Diana Machado" w:date="2019-04-05T18:49:00Z">
              <w:r w:rsidRPr="00193040">
                <w:rPr>
                  <w:rFonts w:ascii="Calibri" w:eastAsia="PMingLiU" w:hAnsi="Calibri" w:cs="Calibri"/>
                  <w:color w:val="000000"/>
                  <w:sz w:val="22"/>
                  <w:szCs w:val="22"/>
                  <w:lang w:val="en-PH" w:eastAsia="en-US"/>
                </w:rPr>
                <w:t>0.39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33" w:author="Diana Machado" w:date="2019-04-05T18:49:00Z"/>
                <w:rFonts w:ascii="Calibri" w:eastAsia="PMingLiU" w:hAnsi="Calibri" w:cs="Calibri"/>
                <w:color w:val="000000"/>
                <w:sz w:val="22"/>
                <w:szCs w:val="22"/>
                <w:lang w:val="en-PH" w:eastAsia="en-US"/>
              </w:rPr>
            </w:pPr>
            <w:ins w:id="65434" w:author="Diana Machado" w:date="2019-04-05T18:49:00Z">
              <w:r w:rsidRPr="00193040">
                <w:rPr>
                  <w:rFonts w:ascii="Calibri" w:eastAsia="PMingLiU" w:hAnsi="Calibri" w:cs="Calibri"/>
                  <w:color w:val="000000"/>
                  <w:sz w:val="22"/>
                  <w:szCs w:val="22"/>
                  <w:lang w:val="en-PH" w:eastAsia="en-US"/>
                </w:rPr>
                <w:t>0.08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35" w:author="Diana Machado" w:date="2019-04-05T18:49:00Z"/>
                <w:rFonts w:ascii="Calibri" w:eastAsia="PMingLiU" w:hAnsi="Calibri" w:cs="Calibri"/>
                <w:color w:val="000000"/>
                <w:sz w:val="22"/>
                <w:szCs w:val="22"/>
                <w:lang w:val="en-PH" w:eastAsia="en-US"/>
              </w:rPr>
            </w:pPr>
            <w:ins w:id="6543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37" w:author="Diana Machado" w:date="2019-04-05T18:49:00Z"/>
                <w:rFonts w:ascii="Calibri" w:eastAsia="PMingLiU" w:hAnsi="Calibri" w:cs="Calibri"/>
                <w:color w:val="000000"/>
                <w:sz w:val="22"/>
                <w:szCs w:val="22"/>
                <w:lang w:val="en-PH" w:eastAsia="en-US"/>
              </w:rPr>
            </w:pPr>
            <w:ins w:id="65438"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39" w:author="Diana Machado" w:date="2019-04-05T18:49:00Z"/>
                <w:rFonts w:ascii="Calibri" w:eastAsia="PMingLiU" w:hAnsi="Calibri" w:cs="Calibri"/>
                <w:color w:val="000000"/>
                <w:sz w:val="22"/>
                <w:szCs w:val="22"/>
                <w:lang w:val="en-PH" w:eastAsia="en-US"/>
              </w:rPr>
            </w:pPr>
            <w:ins w:id="65440" w:author="Diana Machado" w:date="2019-04-05T18:49:00Z">
              <w:r w:rsidRPr="00193040">
                <w:rPr>
                  <w:rFonts w:ascii="Calibri" w:eastAsia="PMingLiU" w:hAnsi="Calibri" w:cs="Calibri"/>
                  <w:color w:val="000000"/>
                  <w:sz w:val="22"/>
                  <w:szCs w:val="22"/>
                  <w:lang w:val="en-PH" w:eastAsia="en-US"/>
                </w:rPr>
                <w:t>0.1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41" w:author="Diana Machado" w:date="2019-04-05T18:49:00Z"/>
                <w:rFonts w:ascii="Calibri" w:eastAsia="PMingLiU" w:hAnsi="Calibri" w:cs="Calibri"/>
                <w:color w:val="000000"/>
                <w:sz w:val="22"/>
                <w:szCs w:val="22"/>
                <w:lang w:val="en-PH" w:eastAsia="en-US"/>
              </w:rPr>
            </w:pPr>
            <w:ins w:id="65442" w:author="Diana Machado" w:date="2019-04-05T18:49:00Z">
              <w:r w:rsidRPr="00193040">
                <w:rPr>
                  <w:rFonts w:ascii="Calibri" w:eastAsia="PMingLiU" w:hAnsi="Calibri" w:cs="Calibri"/>
                  <w:color w:val="000000"/>
                  <w:sz w:val="22"/>
                  <w:szCs w:val="22"/>
                  <w:lang w:val="en-PH" w:eastAsia="en-US"/>
                </w:rPr>
                <w:t>0.020</w:t>
              </w:r>
            </w:ins>
          </w:p>
        </w:tc>
      </w:tr>
      <w:tr w:rsidR="00787B33" w:rsidRPr="00193040" w:rsidTr="00787B33">
        <w:trPr>
          <w:trHeight w:val="284"/>
          <w:ins w:id="6544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44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45" w:author="Diana Machado" w:date="2019-04-05T18:49:00Z"/>
                <w:rFonts w:ascii="Calibri" w:eastAsia="PMingLiU" w:hAnsi="Calibri" w:cs="Calibri"/>
                <w:color w:val="000000"/>
                <w:sz w:val="22"/>
                <w:szCs w:val="22"/>
                <w:lang w:val="en-PH" w:eastAsia="en-US"/>
              </w:rPr>
            </w:pPr>
            <w:ins w:id="65446" w:author="Diana Machado" w:date="2019-04-05T18:49:00Z">
              <w:r w:rsidRPr="00193040">
                <w:rPr>
                  <w:rFonts w:ascii="Calibri" w:eastAsia="PMingLiU" w:hAnsi="Calibri" w:cs="Calibri"/>
                  <w:color w:val="000000"/>
                  <w:sz w:val="22"/>
                  <w:szCs w:val="22"/>
                  <w:lang w:val="en-PH" w:eastAsia="en-US"/>
                </w:rPr>
                <w:t>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47" w:author="Diana Machado" w:date="2019-04-05T18:49:00Z"/>
                <w:rFonts w:ascii="Calibri" w:eastAsia="PMingLiU" w:hAnsi="Calibri" w:cs="Calibri"/>
                <w:color w:val="000000"/>
                <w:sz w:val="22"/>
                <w:szCs w:val="22"/>
                <w:lang w:val="en-PH" w:eastAsia="en-US"/>
              </w:rPr>
            </w:pPr>
            <w:ins w:id="65448"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49" w:author="Diana Machado" w:date="2019-04-05T18:49:00Z"/>
                <w:rFonts w:ascii="Calibri" w:eastAsia="PMingLiU" w:hAnsi="Calibri" w:cs="Calibri"/>
                <w:color w:val="000000"/>
                <w:sz w:val="22"/>
                <w:szCs w:val="22"/>
                <w:lang w:val="en-PH" w:eastAsia="en-US"/>
              </w:rPr>
            </w:pPr>
            <w:ins w:id="65450" w:author="Diana Machado" w:date="2019-04-05T18:49:00Z">
              <w:r w:rsidRPr="00193040">
                <w:rPr>
                  <w:rFonts w:ascii="Calibri" w:eastAsia="PMingLiU" w:hAnsi="Calibri" w:cs="Calibri"/>
                  <w:color w:val="000000"/>
                  <w:sz w:val="22"/>
                  <w:szCs w:val="22"/>
                  <w:lang w:val="en-PH" w:eastAsia="en-US"/>
                </w:rPr>
                <w:t>3.84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51" w:author="Diana Machado" w:date="2019-04-05T18:49:00Z"/>
                <w:rFonts w:ascii="Calibri" w:eastAsia="PMingLiU" w:hAnsi="Calibri" w:cs="Calibri"/>
                <w:color w:val="000000"/>
                <w:sz w:val="22"/>
                <w:szCs w:val="22"/>
                <w:lang w:val="en-PH" w:eastAsia="en-US"/>
              </w:rPr>
            </w:pPr>
            <w:ins w:id="65452" w:author="Diana Machado" w:date="2019-04-05T18:49:00Z">
              <w:r w:rsidRPr="00193040">
                <w:rPr>
                  <w:rFonts w:ascii="Calibri" w:eastAsia="PMingLiU" w:hAnsi="Calibri" w:cs="Calibri"/>
                  <w:color w:val="000000"/>
                  <w:sz w:val="22"/>
                  <w:szCs w:val="22"/>
                  <w:lang w:val="en-PH" w:eastAsia="en-US"/>
                </w:rPr>
                <w:t>0.12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53" w:author="Diana Machado" w:date="2019-04-05T18:49:00Z"/>
                <w:rFonts w:ascii="Calibri" w:eastAsia="PMingLiU" w:hAnsi="Calibri" w:cs="Calibri"/>
                <w:color w:val="000000"/>
                <w:sz w:val="22"/>
                <w:szCs w:val="22"/>
                <w:lang w:val="en-PH" w:eastAsia="en-US"/>
              </w:rPr>
            </w:pPr>
            <w:ins w:id="65454" w:author="Diana Machado" w:date="2019-04-05T18:49:00Z">
              <w:r w:rsidRPr="00193040">
                <w:rPr>
                  <w:rFonts w:ascii="Calibri" w:eastAsia="PMingLiU" w:hAnsi="Calibri" w:cs="Calibri"/>
                  <w:color w:val="000000"/>
                  <w:sz w:val="22"/>
                  <w:szCs w:val="22"/>
                  <w:lang w:val="en-PH" w:eastAsia="en-US"/>
                </w:rPr>
                <w:t>0.36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55" w:author="Diana Machado" w:date="2019-04-05T18:49:00Z"/>
                <w:rFonts w:ascii="Calibri" w:eastAsia="PMingLiU" w:hAnsi="Calibri" w:cs="Calibri"/>
                <w:color w:val="000000"/>
                <w:sz w:val="22"/>
                <w:szCs w:val="22"/>
                <w:lang w:val="en-PH" w:eastAsia="en-US"/>
              </w:rPr>
            </w:pPr>
            <w:ins w:id="65456" w:author="Diana Machado" w:date="2019-04-05T18:49:00Z">
              <w:r w:rsidRPr="00193040">
                <w:rPr>
                  <w:rFonts w:ascii="Calibri" w:eastAsia="PMingLiU" w:hAnsi="Calibri" w:cs="Calibri"/>
                  <w:color w:val="000000"/>
                  <w:sz w:val="22"/>
                  <w:szCs w:val="22"/>
                  <w:lang w:val="en-PH" w:eastAsia="en-US"/>
                </w:rPr>
                <w:t>0.07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57" w:author="Diana Machado" w:date="2019-04-05T18:49:00Z"/>
                <w:rFonts w:ascii="Calibri" w:eastAsia="PMingLiU" w:hAnsi="Calibri" w:cs="Calibri"/>
                <w:color w:val="000000"/>
                <w:sz w:val="22"/>
                <w:szCs w:val="22"/>
                <w:lang w:val="en-PH" w:eastAsia="en-US"/>
              </w:rPr>
            </w:pPr>
            <w:ins w:id="6545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59" w:author="Diana Machado" w:date="2019-04-05T18:49:00Z"/>
                <w:rFonts w:ascii="Calibri" w:eastAsia="PMingLiU" w:hAnsi="Calibri" w:cs="Calibri"/>
                <w:color w:val="000000"/>
                <w:sz w:val="22"/>
                <w:szCs w:val="22"/>
                <w:lang w:val="en-PH" w:eastAsia="en-US"/>
              </w:rPr>
            </w:pPr>
            <w:ins w:id="65460"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61" w:author="Diana Machado" w:date="2019-04-05T18:49:00Z"/>
                <w:rFonts w:ascii="Calibri" w:eastAsia="PMingLiU" w:hAnsi="Calibri" w:cs="Calibri"/>
                <w:color w:val="000000"/>
                <w:sz w:val="22"/>
                <w:szCs w:val="22"/>
                <w:lang w:val="en-PH" w:eastAsia="en-US"/>
              </w:rPr>
            </w:pPr>
            <w:ins w:id="65462" w:author="Diana Machado" w:date="2019-04-05T18:49:00Z">
              <w:r w:rsidRPr="00193040">
                <w:rPr>
                  <w:rFonts w:ascii="Calibri" w:eastAsia="PMingLiU" w:hAnsi="Calibri" w:cs="Calibri"/>
                  <w:color w:val="000000"/>
                  <w:sz w:val="22"/>
                  <w:szCs w:val="22"/>
                  <w:lang w:val="en-PH" w:eastAsia="en-US"/>
                </w:rPr>
                <w:t>0.095</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63" w:author="Diana Machado" w:date="2019-04-05T18:49:00Z"/>
                <w:rFonts w:ascii="Calibri" w:eastAsia="PMingLiU" w:hAnsi="Calibri" w:cs="Calibri"/>
                <w:color w:val="000000"/>
                <w:sz w:val="22"/>
                <w:szCs w:val="22"/>
                <w:lang w:val="en-PH" w:eastAsia="en-US"/>
              </w:rPr>
            </w:pPr>
            <w:ins w:id="65464" w:author="Diana Machado" w:date="2019-04-05T18:49:00Z">
              <w:r w:rsidRPr="00193040">
                <w:rPr>
                  <w:rFonts w:ascii="Calibri" w:eastAsia="PMingLiU" w:hAnsi="Calibri" w:cs="Calibri"/>
                  <w:color w:val="000000"/>
                  <w:sz w:val="22"/>
                  <w:szCs w:val="22"/>
                  <w:lang w:val="en-PH" w:eastAsia="en-US"/>
                </w:rPr>
                <w:t>0.018</w:t>
              </w:r>
            </w:ins>
          </w:p>
        </w:tc>
      </w:tr>
      <w:tr w:rsidR="00787B33" w:rsidRPr="00193040" w:rsidTr="00787B33">
        <w:trPr>
          <w:trHeight w:val="284"/>
          <w:ins w:id="6546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46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67" w:author="Diana Machado" w:date="2019-04-05T18:49:00Z"/>
                <w:rFonts w:ascii="Calibri" w:eastAsia="PMingLiU" w:hAnsi="Calibri" w:cs="Calibri"/>
                <w:color w:val="000000"/>
                <w:sz w:val="22"/>
                <w:szCs w:val="22"/>
                <w:lang w:val="en-PH" w:eastAsia="en-US"/>
              </w:rPr>
            </w:pPr>
            <w:ins w:id="65468" w:author="Diana Machado" w:date="2019-04-05T18:49:00Z">
              <w:r w:rsidRPr="00193040">
                <w:rPr>
                  <w:rFonts w:ascii="Calibri" w:eastAsia="PMingLiU" w:hAnsi="Calibri" w:cs="Calibri"/>
                  <w:color w:val="000000"/>
                  <w:sz w:val="22"/>
                  <w:szCs w:val="22"/>
                  <w:lang w:val="en-PH" w:eastAsia="en-US"/>
                </w:rPr>
                <w:t>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69" w:author="Diana Machado" w:date="2019-04-05T18:49:00Z"/>
                <w:rFonts w:ascii="Calibri" w:eastAsia="PMingLiU" w:hAnsi="Calibri" w:cs="Calibri"/>
                <w:color w:val="000000"/>
                <w:sz w:val="22"/>
                <w:szCs w:val="22"/>
                <w:lang w:val="en-PH" w:eastAsia="en-US"/>
              </w:rPr>
            </w:pPr>
            <w:ins w:id="65470"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71" w:author="Diana Machado" w:date="2019-04-05T18:49:00Z"/>
                <w:rFonts w:ascii="Calibri" w:eastAsia="PMingLiU" w:hAnsi="Calibri" w:cs="Calibri"/>
                <w:color w:val="000000"/>
                <w:sz w:val="22"/>
                <w:szCs w:val="22"/>
                <w:lang w:val="en-PH" w:eastAsia="en-US"/>
              </w:rPr>
            </w:pPr>
            <w:ins w:id="65472" w:author="Diana Machado" w:date="2019-04-05T18:49:00Z">
              <w:r w:rsidRPr="00193040">
                <w:rPr>
                  <w:rFonts w:ascii="Calibri" w:eastAsia="PMingLiU" w:hAnsi="Calibri" w:cs="Calibri"/>
                  <w:color w:val="000000"/>
                  <w:sz w:val="22"/>
                  <w:szCs w:val="22"/>
                  <w:lang w:val="en-PH" w:eastAsia="en-US"/>
                </w:rPr>
                <w:t>6.23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73" w:author="Diana Machado" w:date="2019-04-05T18:49:00Z"/>
                <w:rFonts w:ascii="Calibri" w:eastAsia="PMingLiU" w:hAnsi="Calibri" w:cs="Calibri"/>
                <w:color w:val="000000"/>
                <w:sz w:val="22"/>
                <w:szCs w:val="22"/>
                <w:lang w:val="en-PH" w:eastAsia="en-US"/>
              </w:rPr>
            </w:pPr>
            <w:ins w:id="65474" w:author="Diana Machado" w:date="2019-04-05T18:49:00Z">
              <w:r w:rsidRPr="00193040">
                <w:rPr>
                  <w:rFonts w:ascii="Calibri" w:eastAsia="PMingLiU" w:hAnsi="Calibri" w:cs="Calibri"/>
                  <w:color w:val="000000"/>
                  <w:sz w:val="22"/>
                  <w:szCs w:val="22"/>
                  <w:lang w:val="en-PH" w:eastAsia="en-US"/>
                </w:rPr>
                <w:t>0.19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75" w:author="Diana Machado" w:date="2019-04-05T18:49:00Z"/>
                <w:rFonts w:ascii="Calibri" w:eastAsia="PMingLiU" w:hAnsi="Calibri" w:cs="Calibri"/>
                <w:color w:val="000000"/>
                <w:sz w:val="22"/>
                <w:szCs w:val="22"/>
                <w:lang w:val="en-PH" w:eastAsia="en-US"/>
              </w:rPr>
            </w:pPr>
            <w:ins w:id="65476" w:author="Diana Machado" w:date="2019-04-05T18:49:00Z">
              <w:r w:rsidRPr="00193040">
                <w:rPr>
                  <w:rFonts w:ascii="Calibri" w:eastAsia="PMingLiU" w:hAnsi="Calibri" w:cs="Calibri"/>
                  <w:color w:val="000000"/>
                  <w:sz w:val="22"/>
                  <w:szCs w:val="22"/>
                  <w:lang w:val="en-PH" w:eastAsia="en-US"/>
                </w:rPr>
                <w:t>0.80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77" w:author="Diana Machado" w:date="2019-04-05T18:49:00Z"/>
                <w:rFonts w:ascii="Calibri" w:eastAsia="PMingLiU" w:hAnsi="Calibri" w:cs="Calibri"/>
                <w:color w:val="000000"/>
                <w:sz w:val="22"/>
                <w:szCs w:val="22"/>
                <w:lang w:val="en-PH" w:eastAsia="en-US"/>
              </w:rPr>
            </w:pPr>
            <w:ins w:id="65478" w:author="Diana Machado" w:date="2019-04-05T18:49:00Z">
              <w:r w:rsidRPr="00193040">
                <w:rPr>
                  <w:rFonts w:ascii="Calibri" w:eastAsia="PMingLiU" w:hAnsi="Calibri" w:cs="Calibri"/>
                  <w:color w:val="000000"/>
                  <w:sz w:val="22"/>
                  <w:szCs w:val="22"/>
                  <w:lang w:val="en-PH" w:eastAsia="en-US"/>
                </w:rPr>
                <w:t>0.18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79" w:author="Diana Machado" w:date="2019-04-05T18:49:00Z"/>
                <w:rFonts w:ascii="Calibri" w:eastAsia="PMingLiU" w:hAnsi="Calibri" w:cs="Calibri"/>
                <w:color w:val="000000"/>
                <w:sz w:val="22"/>
                <w:szCs w:val="22"/>
                <w:lang w:val="en-PH" w:eastAsia="en-US"/>
              </w:rPr>
            </w:pPr>
            <w:ins w:id="6548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81" w:author="Diana Machado" w:date="2019-04-05T18:49:00Z"/>
                <w:rFonts w:ascii="Calibri" w:eastAsia="PMingLiU" w:hAnsi="Calibri" w:cs="Calibri"/>
                <w:color w:val="000000"/>
                <w:sz w:val="22"/>
                <w:szCs w:val="22"/>
                <w:lang w:val="en-PH" w:eastAsia="en-US"/>
              </w:rPr>
            </w:pPr>
            <w:ins w:id="65482"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83" w:author="Diana Machado" w:date="2019-04-05T18:49:00Z"/>
                <w:rFonts w:ascii="Calibri" w:eastAsia="PMingLiU" w:hAnsi="Calibri" w:cs="Calibri"/>
                <w:color w:val="000000"/>
                <w:sz w:val="22"/>
                <w:szCs w:val="22"/>
                <w:lang w:val="en-PH" w:eastAsia="en-US"/>
              </w:rPr>
            </w:pPr>
            <w:ins w:id="65484" w:author="Diana Machado" w:date="2019-04-05T18:49:00Z">
              <w:r w:rsidRPr="00193040">
                <w:rPr>
                  <w:rFonts w:ascii="Calibri" w:eastAsia="PMingLiU" w:hAnsi="Calibri" w:cs="Calibri"/>
                  <w:color w:val="000000"/>
                  <w:sz w:val="22"/>
                  <w:szCs w:val="22"/>
                  <w:lang w:val="en-PH" w:eastAsia="en-US"/>
                </w:rPr>
                <w:t>0.12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85" w:author="Diana Machado" w:date="2019-04-05T18:49:00Z"/>
                <w:rFonts w:ascii="Calibri" w:eastAsia="PMingLiU" w:hAnsi="Calibri" w:cs="Calibri"/>
                <w:color w:val="000000"/>
                <w:sz w:val="22"/>
                <w:szCs w:val="22"/>
                <w:lang w:val="en-PH" w:eastAsia="en-US"/>
              </w:rPr>
            </w:pPr>
            <w:ins w:id="65486" w:author="Diana Machado" w:date="2019-04-05T18:49:00Z">
              <w:r w:rsidRPr="00193040">
                <w:rPr>
                  <w:rFonts w:ascii="Calibri" w:eastAsia="PMingLiU" w:hAnsi="Calibri" w:cs="Calibri"/>
                  <w:color w:val="000000"/>
                  <w:sz w:val="22"/>
                  <w:szCs w:val="22"/>
                  <w:lang w:val="en-PH" w:eastAsia="en-US"/>
                </w:rPr>
                <w:t>0.030</w:t>
              </w:r>
            </w:ins>
          </w:p>
        </w:tc>
      </w:tr>
      <w:tr w:rsidR="00787B33" w:rsidRPr="00193040" w:rsidTr="00787B33">
        <w:trPr>
          <w:trHeight w:val="284"/>
          <w:ins w:id="6548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48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89" w:author="Diana Machado" w:date="2019-04-05T18:49:00Z"/>
                <w:rFonts w:ascii="Calibri" w:eastAsia="PMingLiU" w:hAnsi="Calibri" w:cs="Calibri"/>
                <w:color w:val="000000"/>
                <w:sz w:val="22"/>
                <w:szCs w:val="22"/>
                <w:lang w:val="en-PH" w:eastAsia="en-US"/>
              </w:rPr>
            </w:pPr>
            <w:ins w:id="65490" w:author="Diana Machado" w:date="2019-04-05T18:49:00Z">
              <w:r w:rsidRPr="00193040">
                <w:rPr>
                  <w:rFonts w:ascii="Calibri" w:eastAsia="PMingLiU" w:hAnsi="Calibri" w:cs="Calibri"/>
                  <w:color w:val="000000"/>
                  <w:sz w:val="22"/>
                  <w:szCs w:val="22"/>
                  <w:lang w:val="en-PH" w:eastAsia="en-US"/>
                </w:rPr>
                <w:t>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91" w:author="Diana Machado" w:date="2019-04-05T18:49:00Z"/>
                <w:rFonts w:ascii="Calibri" w:eastAsia="PMingLiU" w:hAnsi="Calibri" w:cs="Calibri"/>
                <w:color w:val="000000"/>
                <w:sz w:val="22"/>
                <w:szCs w:val="22"/>
                <w:lang w:val="en-PH" w:eastAsia="en-US"/>
              </w:rPr>
            </w:pPr>
            <w:ins w:id="65492"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93" w:author="Diana Machado" w:date="2019-04-05T18:49:00Z"/>
                <w:rFonts w:ascii="Calibri" w:eastAsia="PMingLiU" w:hAnsi="Calibri" w:cs="Calibri"/>
                <w:color w:val="000000"/>
                <w:sz w:val="22"/>
                <w:szCs w:val="22"/>
                <w:lang w:val="en-PH" w:eastAsia="en-US"/>
              </w:rPr>
            </w:pPr>
            <w:ins w:id="65494" w:author="Diana Machado" w:date="2019-04-05T18:49:00Z">
              <w:r w:rsidRPr="00193040">
                <w:rPr>
                  <w:rFonts w:ascii="Calibri" w:eastAsia="PMingLiU" w:hAnsi="Calibri" w:cs="Calibri"/>
                  <w:color w:val="000000"/>
                  <w:sz w:val="22"/>
                  <w:szCs w:val="22"/>
                  <w:lang w:val="en-PH" w:eastAsia="en-US"/>
                </w:rPr>
                <w:t>9.76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95" w:author="Diana Machado" w:date="2019-04-05T18:49:00Z"/>
                <w:rFonts w:ascii="Calibri" w:eastAsia="PMingLiU" w:hAnsi="Calibri" w:cs="Calibri"/>
                <w:color w:val="000000"/>
                <w:sz w:val="22"/>
                <w:szCs w:val="22"/>
                <w:lang w:val="en-PH" w:eastAsia="en-US"/>
              </w:rPr>
            </w:pPr>
            <w:ins w:id="65496" w:author="Diana Machado" w:date="2019-04-05T18:49:00Z">
              <w:r w:rsidRPr="00193040">
                <w:rPr>
                  <w:rFonts w:ascii="Calibri" w:eastAsia="PMingLiU" w:hAnsi="Calibri" w:cs="Calibri"/>
                  <w:color w:val="000000"/>
                  <w:sz w:val="22"/>
                  <w:szCs w:val="22"/>
                  <w:lang w:val="en-PH" w:eastAsia="en-US"/>
                </w:rPr>
                <w:t>0.29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97" w:author="Diana Machado" w:date="2019-04-05T18:49:00Z"/>
                <w:rFonts w:ascii="Calibri" w:eastAsia="PMingLiU" w:hAnsi="Calibri" w:cs="Calibri"/>
                <w:color w:val="000000"/>
                <w:sz w:val="22"/>
                <w:szCs w:val="22"/>
                <w:lang w:val="en-PH" w:eastAsia="en-US"/>
              </w:rPr>
            </w:pPr>
            <w:ins w:id="65498" w:author="Diana Machado" w:date="2019-04-05T18:49:00Z">
              <w:r w:rsidRPr="00193040">
                <w:rPr>
                  <w:rFonts w:ascii="Calibri" w:eastAsia="PMingLiU" w:hAnsi="Calibri" w:cs="Calibri"/>
                  <w:color w:val="000000"/>
                  <w:sz w:val="22"/>
                  <w:szCs w:val="22"/>
                  <w:lang w:val="en-PH" w:eastAsia="en-US"/>
                </w:rPr>
                <w:t>1.79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99" w:author="Diana Machado" w:date="2019-04-05T18:49:00Z"/>
                <w:rFonts w:ascii="Calibri" w:eastAsia="PMingLiU" w:hAnsi="Calibri" w:cs="Calibri"/>
                <w:color w:val="000000"/>
                <w:sz w:val="22"/>
                <w:szCs w:val="22"/>
                <w:lang w:val="en-PH" w:eastAsia="en-US"/>
              </w:rPr>
            </w:pPr>
            <w:ins w:id="65500" w:author="Diana Machado" w:date="2019-04-05T18:49:00Z">
              <w:r w:rsidRPr="00193040">
                <w:rPr>
                  <w:rFonts w:ascii="Calibri" w:eastAsia="PMingLiU" w:hAnsi="Calibri" w:cs="Calibri"/>
                  <w:color w:val="000000"/>
                  <w:sz w:val="22"/>
                  <w:szCs w:val="22"/>
                  <w:lang w:val="en-PH" w:eastAsia="en-US"/>
                </w:rPr>
                <w:t>0.51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01" w:author="Diana Machado" w:date="2019-04-05T18:49:00Z"/>
                <w:rFonts w:ascii="Calibri" w:eastAsia="PMingLiU" w:hAnsi="Calibri" w:cs="Calibri"/>
                <w:color w:val="000000"/>
                <w:sz w:val="22"/>
                <w:szCs w:val="22"/>
                <w:lang w:val="en-PH" w:eastAsia="en-US"/>
              </w:rPr>
            </w:pPr>
            <w:ins w:id="6550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03" w:author="Diana Machado" w:date="2019-04-05T18:49:00Z"/>
                <w:rFonts w:ascii="Calibri" w:eastAsia="PMingLiU" w:hAnsi="Calibri" w:cs="Calibri"/>
                <w:color w:val="000000"/>
                <w:sz w:val="22"/>
                <w:szCs w:val="22"/>
                <w:lang w:val="en-PH" w:eastAsia="en-US"/>
              </w:rPr>
            </w:pPr>
            <w:ins w:id="65504" w:author="Diana Machado" w:date="2019-04-05T18:49:00Z">
              <w:r w:rsidRPr="00193040">
                <w:rPr>
                  <w:rFonts w:ascii="Calibri" w:eastAsia="PMingLiU" w:hAnsi="Calibri" w:cs="Calibri"/>
                  <w:color w:val="000000"/>
                  <w:sz w:val="22"/>
                  <w:szCs w:val="22"/>
                  <w:lang w:val="en-PH" w:eastAsia="en-US"/>
                </w:rPr>
                <w:t>0.03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05" w:author="Diana Machado" w:date="2019-04-05T18:49:00Z"/>
                <w:rFonts w:ascii="Calibri" w:eastAsia="PMingLiU" w:hAnsi="Calibri" w:cs="Calibri"/>
                <w:color w:val="000000"/>
                <w:sz w:val="22"/>
                <w:szCs w:val="22"/>
                <w:lang w:val="en-PH" w:eastAsia="en-US"/>
              </w:rPr>
            </w:pPr>
            <w:ins w:id="65506" w:author="Diana Machado" w:date="2019-04-05T18:49:00Z">
              <w:r w:rsidRPr="00193040">
                <w:rPr>
                  <w:rFonts w:ascii="Calibri" w:eastAsia="PMingLiU" w:hAnsi="Calibri" w:cs="Calibri"/>
                  <w:color w:val="000000"/>
                  <w:sz w:val="22"/>
                  <w:szCs w:val="22"/>
                  <w:lang w:val="en-PH" w:eastAsia="en-US"/>
                </w:rPr>
                <w:t>0.18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07" w:author="Diana Machado" w:date="2019-04-05T18:49:00Z"/>
                <w:rFonts w:ascii="Calibri" w:eastAsia="PMingLiU" w:hAnsi="Calibri" w:cs="Calibri"/>
                <w:color w:val="000000"/>
                <w:sz w:val="22"/>
                <w:szCs w:val="22"/>
                <w:lang w:val="en-PH" w:eastAsia="en-US"/>
              </w:rPr>
            </w:pPr>
            <w:ins w:id="65508" w:author="Diana Machado" w:date="2019-04-05T18:49:00Z">
              <w:r w:rsidRPr="00193040">
                <w:rPr>
                  <w:rFonts w:ascii="Calibri" w:eastAsia="PMingLiU" w:hAnsi="Calibri" w:cs="Calibri"/>
                  <w:color w:val="000000"/>
                  <w:sz w:val="22"/>
                  <w:szCs w:val="22"/>
                  <w:lang w:val="en-PH" w:eastAsia="en-US"/>
                </w:rPr>
                <w:t>0.053</w:t>
              </w:r>
            </w:ins>
          </w:p>
        </w:tc>
      </w:tr>
      <w:tr w:rsidR="00787B33" w:rsidRPr="00193040" w:rsidTr="00787B33">
        <w:trPr>
          <w:trHeight w:val="284"/>
          <w:ins w:id="6550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51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11" w:author="Diana Machado" w:date="2019-04-05T18:49:00Z"/>
                <w:rFonts w:ascii="Calibri" w:eastAsia="PMingLiU" w:hAnsi="Calibri" w:cs="Calibri"/>
                <w:color w:val="000000"/>
                <w:sz w:val="22"/>
                <w:szCs w:val="22"/>
                <w:lang w:val="en-PH" w:eastAsia="en-US"/>
              </w:rPr>
            </w:pPr>
            <w:ins w:id="65512" w:author="Diana Machado" w:date="2019-04-05T18:49:00Z">
              <w:r w:rsidRPr="00193040">
                <w:rPr>
                  <w:rFonts w:ascii="Calibri" w:eastAsia="PMingLiU" w:hAnsi="Calibri" w:cs="Calibri"/>
                  <w:color w:val="000000"/>
                  <w:sz w:val="22"/>
                  <w:szCs w:val="22"/>
                  <w:lang w:val="en-PH" w:eastAsia="en-US"/>
                </w:rPr>
                <w:t>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13" w:author="Diana Machado" w:date="2019-04-05T18:49:00Z"/>
                <w:rFonts w:ascii="Calibri" w:eastAsia="PMingLiU" w:hAnsi="Calibri" w:cs="Calibri"/>
                <w:color w:val="000000"/>
                <w:sz w:val="22"/>
                <w:szCs w:val="22"/>
                <w:lang w:val="en-PH" w:eastAsia="en-US"/>
              </w:rPr>
            </w:pPr>
            <w:ins w:id="65514" w:author="Diana Machado" w:date="2019-04-05T18:49:00Z">
              <w:r w:rsidRPr="00193040">
                <w:rPr>
                  <w:rFonts w:ascii="Calibri" w:eastAsia="PMingLiU" w:hAnsi="Calibri" w:cs="Calibri"/>
                  <w:color w:val="000000"/>
                  <w:sz w:val="22"/>
                  <w:szCs w:val="22"/>
                  <w:lang w:val="en-PH" w:eastAsia="en-US"/>
                </w:rPr>
                <w:t>CITRU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15" w:author="Diana Machado" w:date="2019-04-05T18:49:00Z"/>
                <w:rFonts w:ascii="Calibri" w:eastAsia="PMingLiU" w:hAnsi="Calibri" w:cs="Calibri"/>
                <w:color w:val="000000"/>
                <w:sz w:val="22"/>
                <w:szCs w:val="22"/>
                <w:lang w:val="en-PH" w:eastAsia="en-US"/>
              </w:rPr>
            </w:pPr>
            <w:ins w:id="65516" w:author="Diana Machado" w:date="2019-04-05T18:49:00Z">
              <w:r w:rsidRPr="00193040">
                <w:rPr>
                  <w:rFonts w:ascii="Calibri" w:eastAsia="PMingLiU" w:hAnsi="Calibri" w:cs="Calibri"/>
                  <w:color w:val="000000"/>
                  <w:sz w:val="22"/>
                  <w:szCs w:val="22"/>
                  <w:lang w:val="en-PH" w:eastAsia="en-US"/>
                </w:rPr>
                <w:t>2.99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17" w:author="Diana Machado" w:date="2019-04-05T18:49:00Z"/>
                <w:rFonts w:ascii="Calibri" w:eastAsia="PMingLiU" w:hAnsi="Calibri" w:cs="Calibri"/>
                <w:color w:val="000000"/>
                <w:sz w:val="22"/>
                <w:szCs w:val="22"/>
                <w:lang w:val="en-PH" w:eastAsia="en-US"/>
              </w:rPr>
            </w:pPr>
            <w:ins w:id="65518" w:author="Diana Machado" w:date="2019-04-05T18:49:00Z">
              <w:r w:rsidRPr="00193040">
                <w:rPr>
                  <w:rFonts w:ascii="Calibri" w:eastAsia="PMingLiU" w:hAnsi="Calibri" w:cs="Calibri"/>
                  <w:color w:val="000000"/>
                  <w:sz w:val="22"/>
                  <w:szCs w:val="22"/>
                  <w:lang w:val="en-PH" w:eastAsia="en-US"/>
                </w:rPr>
                <w:t>0.0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19" w:author="Diana Machado" w:date="2019-04-05T18:49:00Z"/>
                <w:rFonts w:ascii="Calibri" w:eastAsia="PMingLiU" w:hAnsi="Calibri" w:cs="Calibri"/>
                <w:color w:val="000000"/>
                <w:sz w:val="22"/>
                <w:szCs w:val="22"/>
                <w:lang w:val="en-PH" w:eastAsia="en-US"/>
              </w:rPr>
            </w:pPr>
            <w:ins w:id="65520" w:author="Diana Machado" w:date="2019-04-05T18:49:00Z">
              <w:r w:rsidRPr="00193040">
                <w:rPr>
                  <w:rFonts w:ascii="Calibri" w:eastAsia="PMingLiU" w:hAnsi="Calibri" w:cs="Calibri"/>
                  <w:color w:val="000000"/>
                  <w:sz w:val="22"/>
                  <w:szCs w:val="22"/>
                  <w:lang w:val="en-PH" w:eastAsia="en-US"/>
                </w:rPr>
                <w:t>0.29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21" w:author="Diana Machado" w:date="2019-04-05T18:49:00Z"/>
                <w:rFonts w:ascii="Calibri" w:eastAsia="PMingLiU" w:hAnsi="Calibri" w:cs="Calibri"/>
                <w:color w:val="000000"/>
                <w:sz w:val="22"/>
                <w:szCs w:val="22"/>
                <w:lang w:val="en-PH" w:eastAsia="en-US"/>
              </w:rPr>
            </w:pPr>
            <w:ins w:id="65522" w:author="Diana Machado" w:date="2019-04-05T18:49:00Z">
              <w:r w:rsidRPr="00193040">
                <w:rPr>
                  <w:rFonts w:ascii="Calibri" w:eastAsia="PMingLiU" w:hAnsi="Calibri" w:cs="Calibri"/>
                  <w:color w:val="000000"/>
                  <w:sz w:val="22"/>
                  <w:szCs w:val="22"/>
                  <w:lang w:val="en-PH" w:eastAsia="en-US"/>
                </w:rPr>
                <w:t>0.04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23" w:author="Diana Machado" w:date="2019-04-05T18:49:00Z"/>
                <w:rFonts w:ascii="Calibri" w:eastAsia="PMingLiU" w:hAnsi="Calibri" w:cs="Calibri"/>
                <w:color w:val="000000"/>
                <w:sz w:val="22"/>
                <w:szCs w:val="22"/>
                <w:lang w:val="en-PH" w:eastAsia="en-US"/>
              </w:rPr>
            </w:pPr>
            <w:ins w:id="6552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25" w:author="Diana Machado" w:date="2019-04-05T18:49:00Z"/>
                <w:rFonts w:ascii="Calibri" w:eastAsia="PMingLiU" w:hAnsi="Calibri" w:cs="Calibri"/>
                <w:color w:val="000000"/>
                <w:sz w:val="22"/>
                <w:szCs w:val="22"/>
                <w:lang w:val="en-PH" w:eastAsia="en-US"/>
              </w:rPr>
            </w:pPr>
            <w:ins w:id="65526" w:author="Diana Machado" w:date="2019-04-05T18:49:00Z">
              <w:r w:rsidRPr="00193040">
                <w:rPr>
                  <w:rFonts w:ascii="Calibri" w:eastAsia="PMingLiU" w:hAnsi="Calibri" w:cs="Calibri"/>
                  <w:color w:val="000000"/>
                  <w:sz w:val="22"/>
                  <w:szCs w:val="22"/>
                  <w:lang w:val="en-PH" w:eastAsia="en-US"/>
                </w:rPr>
                <w:t>0.03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27" w:author="Diana Machado" w:date="2019-04-05T18:49:00Z"/>
                <w:rFonts w:ascii="Calibri" w:eastAsia="PMingLiU" w:hAnsi="Calibri" w:cs="Calibri"/>
                <w:color w:val="000000"/>
                <w:sz w:val="22"/>
                <w:szCs w:val="22"/>
                <w:lang w:val="en-PH" w:eastAsia="en-US"/>
              </w:rPr>
            </w:pPr>
            <w:ins w:id="65528" w:author="Diana Machado" w:date="2019-04-05T18:49:00Z">
              <w:r w:rsidRPr="00193040">
                <w:rPr>
                  <w:rFonts w:ascii="Calibri" w:eastAsia="PMingLiU" w:hAnsi="Calibri" w:cs="Calibri"/>
                  <w:color w:val="000000"/>
                  <w:sz w:val="22"/>
                  <w:szCs w:val="22"/>
                  <w:lang w:val="en-PH" w:eastAsia="en-US"/>
                </w:rPr>
                <w:t>0.09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29" w:author="Diana Machado" w:date="2019-04-05T18:49:00Z"/>
                <w:rFonts w:ascii="Calibri" w:eastAsia="PMingLiU" w:hAnsi="Calibri" w:cs="Calibri"/>
                <w:color w:val="000000"/>
                <w:sz w:val="22"/>
                <w:szCs w:val="22"/>
                <w:lang w:val="en-PH" w:eastAsia="en-US"/>
              </w:rPr>
            </w:pPr>
            <w:ins w:id="65530" w:author="Diana Machado" w:date="2019-04-05T18:49:00Z">
              <w:r w:rsidRPr="00193040">
                <w:rPr>
                  <w:rFonts w:ascii="Calibri" w:eastAsia="PMingLiU" w:hAnsi="Calibri" w:cs="Calibri"/>
                  <w:color w:val="000000"/>
                  <w:sz w:val="22"/>
                  <w:szCs w:val="22"/>
                  <w:lang w:val="en-PH" w:eastAsia="en-US"/>
                </w:rPr>
                <w:t>0.014</w:t>
              </w:r>
            </w:ins>
          </w:p>
        </w:tc>
      </w:tr>
      <w:tr w:rsidR="00787B33" w:rsidRPr="00193040" w:rsidTr="00787B33">
        <w:trPr>
          <w:trHeight w:val="284"/>
          <w:ins w:id="6553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53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33" w:author="Diana Machado" w:date="2019-04-05T18:49:00Z"/>
                <w:rFonts w:ascii="Calibri" w:eastAsia="PMingLiU" w:hAnsi="Calibri" w:cs="Calibri"/>
                <w:color w:val="000000"/>
                <w:sz w:val="22"/>
                <w:szCs w:val="22"/>
                <w:lang w:val="en-PH" w:eastAsia="en-US"/>
              </w:rPr>
            </w:pPr>
            <w:ins w:id="65534" w:author="Diana Machado" w:date="2019-04-05T18:49:00Z">
              <w:r w:rsidRPr="00193040">
                <w:rPr>
                  <w:rFonts w:ascii="Calibri" w:eastAsia="PMingLiU" w:hAnsi="Calibri" w:cs="Calibri"/>
                  <w:color w:val="000000"/>
                  <w:sz w:val="22"/>
                  <w:szCs w:val="22"/>
                  <w:lang w:val="en-PH" w:eastAsia="en-US"/>
                </w:rPr>
                <w:t>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35" w:author="Diana Machado" w:date="2019-04-05T18:49:00Z"/>
                <w:rFonts w:ascii="Calibri" w:eastAsia="PMingLiU" w:hAnsi="Calibri" w:cs="Calibri"/>
                <w:color w:val="000000"/>
                <w:sz w:val="22"/>
                <w:szCs w:val="22"/>
                <w:lang w:val="en-PH" w:eastAsia="en-US"/>
              </w:rPr>
            </w:pPr>
            <w:ins w:id="65536" w:author="Diana Machado" w:date="2019-04-05T18:49:00Z">
              <w:r w:rsidRPr="00193040">
                <w:rPr>
                  <w:rFonts w:ascii="Calibri" w:eastAsia="PMingLiU" w:hAnsi="Calibri" w:cs="Calibri"/>
                  <w:color w:val="000000"/>
                  <w:sz w:val="22"/>
                  <w:szCs w:val="22"/>
                  <w:lang w:val="en-PH" w:eastAsia="en-US"/>
                </w:rPr>
                <w:t>CLAY</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37" w:author="Diana Machado" w:date="2019-04-05T18:49:00Z"/>
                <w:rFonts w:ascii="Calibri" w:eastAsia="PMingLiU" w:hAnsi="Calibri" w:cs="Calibri"/>
                <w:color w:val="000000"/>
                <w:sz w:val="22"/>
                <w:szCs w:val="22"/>
                <w:lang w:val="en-PH" w:eastAsia="en-US"/>
              </w:rPr>
            </w:pPr>
            <w:ins w:id="65538" w:author="Diana Machado" w:date="2019-04-05T18:49:00Z">
              <w:r w:rsidRPr="00193040">
                <w:rPr>
                  <w:rFonts w:ascii="Calibri" w:eastAsia="PMingLiU" w:hAnsi="Calibri" w:cs="Calibri"/>
                  <w:color w:val="000000"/>
                  <w:sz w:val="22"/>
                  <w:szCs w:val="22"/>
                  <w:lang w:val="en-PH" w:eastAsia="en-US"/>
                </w:rPr>
                <w:t>0.73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39" w:author="Diana Machado" w:date="2019-04-05T18:49:00Z"/>
                <w:rFonts w:ascii="Calibri" w:eastAsia="PMingLiU" w:hAnsi="Calibri" w:cs="Calibri"/>
                <w:color w:val="000000"/>
                <w:sz w:val="22"/>
                <w:szCs w:val="22"/>
                <w:lang w:val="en-PH" w:eastAsia="en-US"/>
              </w:rPr>
            </w:pPr>
            <w:ins w:id="65540" w:author="Diana Machado" w:date="2019-04-05T18:49:00Z">
              <w:r w:rsidRPr="00193040">
                <w:rPr>
                  <w:rFonts w:ascii="Calibri" w:eastAsia="PMingLiU" w:hAnsi="Calibri" w:cs="Calibri"/>
                  <w:color w:val="000000"/>
                  <w:sz w:val="22"/>
                  <w:szCs w:val="22"/>
                  <w:lang w:val="en-PH" w:eastAsia="en-US"/>
                </w:rPr>
                <w:t>0.04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41" w:author="Diana Machado" w:date="2019-04-05T18:49:00Z"/>
                <w:rFonts w:ascii="Calibri" w:eastAsia="PMingLiU" w:hAnsi="Calibri" w:cs="Calibri"/>
                <w:color w:val="000000"/>
                <w:sz w:val="22"/>
                <w:szCs w:val="22"/>
                <w:lang w:val="en-PH" w:eastAsia="en-US"/>
              </w:rPr>
            </w:pPr>
            <w:ins w:id="65542" w:author="Diana Machado" w:date="2019-04-05T18:49:00Z">
              <w:r w:rsidRPr="00193040">
                <w:rPr>
                  <w:rFonts w:ascii="Calibri" w:eastAsia="PMingLiU" w:hAnsi="Calibri" w:cs="Calibri"/>
                  <w:color w:val="000000"/>
                  <w:sz w:val="22"/>
                  <w:szCs w:val="22"/>
                  <w:lang w:val="en-PH" w:eastAsia="en-US"/>
                </w:rPr>
                <w:t>0.10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43" w:author="Diana Machado" w:date="2019-04-05T18:49:00Z"/>
                <w:rFonts w:ascii="Calibri" w:eastAsia="PMingLiU" w:hAnsi="Calibri" w:cs="Calibri"/>
                <w:color w:val="000000"/>
                <w:sz w:val="22"/>
                <w:szCs w:val="22"/>
                <w:lang w:val="en-PH" w:eastAsia="en-US"/>
              </w:rPr>
            </w:pPr>
            <w:ins w:id="65544" w:author="Diana Machado" w:date="2019-04-05T18:49:00Z">
              <w:r w:rsidRPr="00193040">
                <w:rPr>
                  <w:rFonts w:ascii="Calibri" w:eastAsia="PMingLiU" w:hAnsi="Calibri" w:cs="Calibri"/>
                  <w:color w:val="000000"/>
                  <w:sz w:val="22"/>
                  <w:szCs w:val="22"/>
                  <w:lang w:val="en-PH" w:eastAsia="en-US"/>
                </w:rPr>
                <w:t>0.0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45" w:author="Diana Machado" w:date="2019-04-05T18:49:00Z"/>
                <w:rFonts w:ascii="Calibri" w:eastAsia="PMingLiU" w:hAnsi="Calibri" w:cs="Calibri"/>
                <w:color w:val="000000"/>
                <w:sz w:val="22"/>
                <w:szCs w:val="22"/>
                <w:lang w:val="en-PH" w:eastAsia="en-US"/>
              </w:rPr>
            </w:pPr>
            <w:ins w:id="6554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47" w:author="Diana Machado" w:date="2019-04-05T18:49:00Z"/>
                <w:rFonts w:ascii="Calibri" w:eastAsia="PMingLiU" w:hAnsi="Calibri" w:cs="Calibri"/>
                <w:color w:val="000000"/>
                <w:sz w:val="22"/>
                <w:szCs w:val="22"/>
                <w:lang w:val="en-PH" w:eastAsia="en-US"/>
              </w:rPr>
            </w:pPr>
            <w:ins w:id="65548" w:author="Diana Machado" w:date="2019-04-05T18:49:00Z">
              <w:r w:rsidRPr="00193040">
                <w:rPr>
                  <w:rFonts w:ascii="Calibri" w:eastAsia="PMingLiU" w:hAnsi="Calibri" w:cs="Calibri"/>
                  <w:color w:val="000000"/>
                  <w:sz w:val="22"/>
                  <w:szCs w:val="22"/>
                  <w:lang w:val="en-PH" w:eastAsia="en-US"/>
                </w:rPr>
                <w:t>0.06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49" w:author="Diana Machado" w:date="2019-04-05T18:49:00Z"/>
                <w:rFonts w:ascii="Calibri" w:eastAsia="PMingLiU" w:hAnsi="Calibri" w:cs="Calibri"/>
                <w:color w:val="000000"/>
                <w:sz w:val="22"/>
                <w:szCs w:val="22"/>
                <w:lang w:val="en-PH" w:eastAsia="en-US"/>
              </w:rPr>
            </w:pPr>
            <w:ins w:id="65550" w:author="Diana Machado" w:date="2019-04-05T18:49:00Z">
              <w:r w:rsidRPr="00193040">
                <w:rPr>
                  <w:rFonts w:ascii="Calibri" w:eastAsia="PMingLiU" w:hAnsi="Calibri" w:cs="Calibri"/>
                  <w:color w:val="000000"/>
                  <w:sz w:val="22"/>
                  <w:szCs w:val="22"/>
                  <w:lang w:val="en-PH" w:eastAsia="en-US"/>
                </w:rPr>
                <w:t>0.13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51" w:author="Diana Machado" w:date="2019-04-05T18:49:00Z"/>
                <w:rFonts w:ascii="Calibri" w:eastAsia="PMingLiU" w:hAnsi="Calibri" w:cs="Calibri"/>
                <w:color w:val="000000"/>
                <w:sz w:val="22"/>
                <w:szCs w:val="22"/>
                <w:lang w:val="en-PH" w:eastAsia="en-US"/>
              </w:rPr>
            </w:pPr>
            <w:ins w:id="65552" w:author="Diana Machado" w:date="2019-04-05T18:49:00Z">
              <w:r w:rsidRPr="00193040">
                <w:rPr>
                  <w:rFonts w:ascii="Calibri" w:eastAsia="PMingLiU" w:hAnsi="Calibri" w:cs="Calibri"/>
                  <w:color w:val="000000"/>
                  <w:sz w:val="22"/>
                  <w:szCs w:val="22"/>
                  <w:lang w:val="en-PH" w:eastAsia="en-US"/>
                </w:rPr>
                <w:t>0.025</w:t>
              </w:r>
            </w:ins>
          </w:p>
        </w:tc>
      </w:tr>
      <w:tr w:rsidR="00787B33" w:rsidRPr="00193040" w:rsidTr="00787B33">
        <w:trPr>
          <w:trHeight w:val="284"/>
          <w:ins w:id="6555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55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55" w:author="Diana Machado" w:date="2019-04-05T18:49:00Z"/>
                <w:rFonts w:ascii="Calibri" w:eastAsia="PMingLiU" w:hAnsi="Calibri" w:cs="Calibri"/>
                <w:color w:val="000000"/>
                <w:sz w:val="22"/>
                <w:szCs w:val="22"/>
                <w:lang w:val="en-PH" w:eastAsia="en-US"/>
              </w:rPr>
            </w:pPr>
            <w:ins w:id="65556" w:author="Diana Machado" w:date="2019-04-05T18:49:00Z">
              <w:r w:rsidRPr="00193040">
                <w:rPr>
                  <w:rFonts w:ascii="Calibri" w:eastAsia="PMingLiU" w:hAnsi="Calibri" w:cs="Calibri"/>
                  <w:color w:val="000000"/>
                  <w:sz w:val="22"/>
                  <w:szCs w:val="22"/>
                  <w:lang w:val="en-PH" w:eastAsia="en-US"/>
                </w:rPr>
                <w:t>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57" w:author="Diana Machado" w:date="2019-04-05T18:49:00Z"/>
                <w:rFonts w:ascii="Calibri" w:eastAsia="PMingLiU" w:hAnsi="Calibri" w:cs="Calibri"/>
                <w:color w:val="000000"/>
                <w:sz w:val="22"/>
                <w:szCs w:val="22"/>
                <w:lang w:val="en-PH" w:eastAsia="en-US"/>
              </w:rPr>
            </w:pPr>
            <w:ins w:id="65558" w:author="Diana Machado" w:date="2019-04-05T18:49:00Z">
              <w:r w:rsidRPr="00193040">
                <w:rPr>
                  <w:rFonts w:ascii="Calibri" w:eastAsia="PMingLiU" w:hAnsi="Calibri" w:cs="Calibri"/>
                  <w:color w:val="000000"/>
                  <w:sz w:val="22"/>
                  <w:szCs w:val="22"/>
                  <w:lang w:val="en-PH" w:eastAsia="en-US"/>
                </w:rPr>
                <w:t>COLLI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59" w:author="Diana Machado" w:date="2019-04-05T18:49:00Z"/>
                <w:rFonts w:ascii="Calibri" w:eastAsia="PMingLiU" w:hAnsi="Calibri" w:cs="Calibri"/>
                <w:color w:val="000000"/>
                <w:sz w:val="22"/>
                <w:szCs w:val="22"/>
                <w:lang w:val="en-PH" w:eastAsia="en-US"/>
              </w:rPr>
            </w:pPr>
            <w:ins w:id="65560" w:author="Diana Machado" w:date="2019-04-05T18:49:00Z">
              <w:r w:rsidRPr="00193040">
                <w:rPr>
                  <w:rFonts w:ascii="Calibri" w:eastAsia="PMingLiU" w:hAnsi="Calibri" w:cs="Calibri"/>
                  <w:color w:val="000000"/>
                  <w:sz w:val="22"/>
                  <w:szCs w:val="22"/>
                  <w:lang w:val="en-PH" w:eastAsia="en-US"/>
                </w:rPr>
                <w:t>4.95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61" w:author="Diana Machado" w:date="2019-04-05T18:49:00Z"/>
                <w:rFonts w:ascii="Calibri" w:eastAsia="PMingLiU" w:hAnsi="Calibri" w:cs="Calibri"/>
                <w:color w:val="000000"/>
                <w:sz w:val="22"/>
                <w:szCs w:val="22"/>
                <w:lang w:val="en-PH" w:eastAsia="en-US"/>
              </w:rPr>
            </w:pPr>
            <w:ins w:id="65562" w:author="Diana Machado" w:date="2019-04-05T18:49:00Z">
              <w:r w:rsidRPr="00193040">
                <w:rPr>
                  <w:rFonts w:ascii="Calibri" w:eastAsia="PMingLiU" w:hAnsi="Calibri" w:cs="Calibri"/>
                  <w:color w:val="000000"/>
                  <w:sz w:val="22"/>
                  <w:szCs w:val="22"/>
                  <w:lang w:val="en-PH" w:eastAsia="en-US"/>
                </w:rPr>
                <w:t>0.19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63" w:author="Diana Machado" w:date="2019-04-05T18:49:00Z"/>
                <w:rFonts w:ascii="Calibri" w:eastAsia="PMingLiU" w:hAnsi="Calibri" w:cs="Calibri"/>
                <w:color w:val="000000"/>
                <w:sz w:val="22"/>
                <w:szCs w:val="22"/>
                <w:lang w:val="en-PH" w:eastAsia="en-US"/>
              </w:rPr>
            </w:pPr>
            <w:ins w:id="65564" w:author="Diana Machado" w:date="2019-04-05T18:49:00Z">
              <w:r w:rsidRPr="00193040">
                <w:rPr>
                  <w:rFonts w:ascii="Calibri" w:eastAsia="PMingLiU" w:hAnsi="Calibri" w:cs="Calibri"/>
                  <w:color w:val="000000"/>
                  <w:sz w:val="22"/>
                  <w:szCs w:val="22"/>
                  <w:lang w:val="en-PH" w:eastAsia="en-US"/>
                </w:rPr>
                <w:t>0.59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65" w:author="Diana Machado" w:date="2019-04-05T18:49:00Z"/>
                <w:rFonts w:ascii="Calibri" w:eastAsia="PMingLiU" w:hAnsi="Calibri" w:cs="Calibri"/>
                <w:color w:val="000000"/>
                <w:sz w:val="22"/>
                <w:szCs w:val="22"/>
                <w:lang w:val="en-PH" w:eastAsia="en-US"/>
              </w:rPr>
            </w:pPr>
            <w:ins w:id="65566" w:author="Diana Machado" w:date="2019-04-05T18:49:00Z">
              <w:r w:rsidRPr="00193040">
                <w:rPr>
                  <w:rFonts w:ascii="Calibri" w:eastAsia="PMingLiU" w:hAnsi="Calibri" w:cs="Calibri"/>
                  <w:color w:val="000000"/>
                  <w:sz w:val="22"/>
                  <w:szCs w:val="22"/>
                  <w:lang w:val="en-PH" w:eastAsia="en-US"/>
                </w:rPr>
                <w:t>0.10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67" w:author="Diana Machado" w:date="2019-04-05T18:49:00Z"/>
                <w:rFonts w:ascii="Calibri" w:eastAsia="PMingLiU" w:hAnsi="Calibri" w:cs="Calibri"/>
                <w:color w:val="000000"/>
                <w:sz w:val="22"/>
                <w:szCs w:val="22"/>
                <w:lang w:val="en-PH" w:eastAsia="en-US"/>
              </w:rPr>
            </w:pPr>
            <w:ins w:id="6556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69" w:author="Diana Machado" w:date="2019-04-05T18:49:00Z"/>
                <w:rFonts w:ascii="Calibri" w:eastAsia="PMingLiU" w:hAnsi="Calibri" w:cs="Calibri"/>
                <w:color w:val="000000"/>
                <w:sz w:val="22"/>
                <w:szCs w:val="22"/>
                <w:lang w:val="en-PH" w:eastAsia="en-US"/>
              </w:rPr>
            </w:pPr>
            <w:ins w:id="65570" w:author="Diana Machado" w:date="2019-04-05T18:49:00Z">
              <w:r w:rsidRPr="00193040">
                <w:rPr>
                  <w:rFonts w:ascii="Calibri" w:eastAsia="PMingLiU" w:hAnsi="Calibri" w:cs="Calibri"/>
                  <w:color w:val="000000"/>
                  <w:sz w:val="22"/>
                  <w:szCs w:val="22"/>
                  <w:lang w:val="en-PH" w:eastAsia="en-US"/>
                </w:rPr>
                <w:t>0.03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71" w:author="Diana Machado" w:date="2019-04-05T18:49:00Z"/>
                <w:rFonts w:ascii="Calibri" w:eastAsia="PMingLiU" w:hAnsi="Calibri" w:cs="Calibri"/>
                <w:color w:val="000000"/>
                <w:sz w:val="22"/>
                <w:szCs w:val="22"/>
                <w:lang w:val="en-PH" w:eastAsia="en-US"/>
              </w:rPr>
            </w:pPr>
            <w:ins w:id="65572" w:author="Diana Machado" w:date="2019-04-05T18:49:00Z">
              <w:r w:rsidRPr="00193040">
                <w:rPr>
                  <w:rFonts w:ascii="Calibri" w:eastAsia="PMingLiU" w:hAnsi="Calibri" w:cs="Calibri"/>
                  <w:color w:val="000000"/>
                  <w:sz w:val="22"/>
                  <w:szCs w:val="22"/>
                  <w:lang w:val="en-PH" w:eastAsia="en-US"/>
                </w:rPr>
                <w:t>0.1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73" w:author="Diana Machado" w:date="2019-04-05T18:49:00Z"/>
                <w:rFonts w:ascii="Calibri" w:eastAsia="PMingLiU" w:hAnsi="Calibri" w:cs="Calibri"/>
                <w:color w:val="000000"/>
                <w:sz w:val="22"/>
                <w:szCs w:val="22"/>
                <w:lang w:val="en-PH" w:eastAsia="en-US"/>
              </w:rPr>
            </w:pPr>
            <w:ins w:id="65574" w:author="Diana Machado" w:date="2019-04-05T18:49:00Z">
              <w:r w:rsidRPr="00193040">
                <w:rPr>
                  <w:rFonts w:ascii="Calibri" w:eastAsia="PMingLiU" w:hAnsi="Calibri" w:cs="Calibri"/>
                  <w:color w:val="000000"/>
                  <w:sz w:val="22"/>
                  <w:szCs w:val="22"/>
                  <w:lang w:val="en-PH" w:eastAsia="en-US"/>
                </w:rPr>
                <w:t>0.021</w:t>
              </w:r>
            </w:ins>
          </w:p>
        </w:tc>
      </w:tr>
      <w:tr w:rsidR="00787B33" w:rsidRPr="00193040" w:rsidTr="00787B33">
        <w:trPr>
          <w:trHeight w:val="284"/>
          <w:ins w:id="6557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5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77" w:author="Diana Machado" w:date="2019-04-05T18:49:00Z"/>
                <w:rFonts w:ascii="Calibri" w:eastAsia="PMingLiU" w:hAnsi="Calibri" w:cs="Calibri"/>
                <w:color w:val="000000"/>
                <w:sz w:val="22"/>
                <w:szCs w:val="22"/>
                <w:lang w:val="en-PH" w:eastAsia="en-US"/>
              </w:rPr>
            </w:pPr>
            <w:ins w:id="65578" w:author="Diana Machado" w:date="2019-04-05T18:49:00Z">
              <w:r w:rsidRPr="00193040">
                <w:rPr>
                  <w:rFonts w:ascii="Calibri" w:eastAsia="PMingLiU" w:hAnsi="Calibri" w:cs="Calibri"/>
                  <w:color w:val="000000"/>
                  <w:sz w:val="22"/>
                  <w:szCs w:val="22"/>
                  <w:lang w:val="en-PH" w:eastAsia="en-US"/>
                </w:rPr>
                <w:t>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79" w:author="Diana Machado" w:date="2019-04-05T18:49:00Z"/>
                <w:rFonts w:ascii="Calibri" w:eastAsia="PMingLiU" w:hAnsi="Calibri" w:cs="Calibri"/>
                <w:color w:val="000000"/>
                <w:sz w:val="22"/>
                <w:szCs w:val="22"/>
                <w:lang w:val="en-PH" w:eastAsia="en-US"/>
              </w:rPr>
            </w:pPr>
            <w:ins w:id="65580" w:author="Diana Machado" w:date="2019-04-05T18:49:00Z">
              <w:r w:rsidRPr="00193040">
                <w:rPr>
                  <w:rFonts w:ascii="Calibri" w:eastAsia="PMingLiU" w:hAnsi="Calibri" w:cs="Calibri"/>
                  <w:color w:val="000000"/>
                  <w:sz w:val="22"/>
                  <w:szCs w:val="22"/>
                  <w:lang w:val="en-PH" w:eastAsia="en-US"/>
                </w:rPr>
                <w:t>COLUMB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81" w:author="Diana Machado" w:date="2019-04-05T18:49:00Z"/>
                <w:rFonts w:ascii="Calibri" w:eastAsia="PMingLiU" w:hAnsi="Calibri" w:cs="Calibri"/>
                <w:color w:val="000000"/>
                <w:sz w:val="22"/>
                <w:szCs w:val="22"/>
                <w:lang w:val="en-PH" w:eastAsia="en-US"/>
              </w:rPr>
            </w:pPr>
            <w:ins w:id="65582" w:author="Diana Machado" w:date="2019-04-05T18:49:00Z">
              <w:r w:rsidRPr="00193040">
                <w:rPr>
                  <w:rFonts w:ascii="Calibri" w:eastAsia="PMingLiU" w:hAnsi="Calibri" w:cs="Calibri"/>
                  <w:color w:val="000000"/>
                  <w:sz w:val="22"/>
                  <w:szCs w:val="22"/>
                  <w:lang w:val="en-PH" w:eastAsia="en-US"/>
                </w:rPr>
                <w:t>0.79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83" w:author="Diana Machado" w:date="2019-04-05T18:49:00Z"/>
                <w:rFonts w:ascii="Calibri" w:eastAsia="PMingLiU" w:hAnsi="Calibri" w:cs="Calibri"/>
                <w:color w:val="000000"/>
                <w:sz w:val="22"/>
                <w:szCs w:val="22"/>
                <w:lang w:val="en-PH" w:eastAsia="en-US"/>
              </w:rPr>
            </w:pPr>
            <w:ins w:id="65584" w:author="Diana Machado" w:date="2019-04-05T18:49:00Z">
              <w:r w:rsidRPr="00193040">
                <w:rPr>
                  <w:rFonts w:ascii="Calibri" w:eastAsia="PMingLiU" w:hAnsi="Calibri" w:cs="Calibri"/>
                  <w:color w:val="000000"/>
                  <w:sz w:val="22"/>
                  <w:szCs w:val="22"/>
                  <w:lang w:val="en-PH" w:eastAsia="en-US"/>
                </w:rPr>
                <w:t>0.04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85" w:author="Diana Machado" w:date="2019-04-05T18:49:00Z"/>
                <w:rFonts w:ascii="Calibri" w:eastAsia="PMingLiU" w:hAnsi="Calibri" w:cs="Calibri"/>
                <w:color w:val="000000"/>
                <w:sz w:val="22"/>
                <w:szCs w:val="22"/>
                <w:lang w:val="en-PH" w:eastAsia="en-US"/>
              </w:rPr>
            </w:pPr>
            <w:ins w:id="65586" w:author="Diana Machado" w:date="2019-04-05T18:49:00Z">
              <w:r w:rsidRPr="00193040">
                <w:rPr>
                  <w:rFonts w:ascii="Calibri" w:eastAsia="PMingLiU" w:hAnsi="Calibri" w:cs="Calibri"/>
                  <w:color w:val="000000"/>
                  <w:sz w:val="22"/>
                  <w:szCs w:val="22"/>
                  <w:lang w:val="en-PH" w:eastAsia="en-US"/>
                </w:rPr>
                <w:t>0.10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87" w:author="Diana Machado" w:date="2019-04-05T18:49:00Z"/>
                <w:rFonts w:ascii="Calibri" w:eastAsia="PMingLiU" w:hAnsi="Calibri" w:cs="Calibri"/>
                <w:color w:val="000000"/>
                <w:sz w:val="22"/>
                <w:szCs w:val="22"/>
                <w:lang w:val="en-PH" w:eastAsia="en-US"/>
              </w:rPr>
            </w:pPr>
            <w:ins w:id="65588" w:author="Diana Machado" w:date="2019-04-05T18:49:00Z">
              <w:r w:rsidRPr="00193040">
                <w:rPr>
                  <w:rFonts w:ascii="Calibri" w:eastAsia="PMingLiU" w:hAnsi="Calibri" w:cs="Calibri"/>
                  <w:color w:val="000000"/>
                  <w:sz w:val="22"/>
                  <w:szCs w:val="22"/>
                  <w:lang w:val="en-PH" w:eastAsia="en-US"/>
                </w:rPr>
                <w:t>0.01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89" w:author="Diana Machado" w:date="2019-04-05T18:49:00Z"/>
                <w:rFonts w:ascii="Calibri" w:eastAsia="PMingLiU" w:hAnsi="Calibri" w:cs="Calibri"/>
                <w:color w:val="000000"/>
                <w:sz w:val="22"/>
                <w:szCs w:val="22"/>
                <w:lang w:val="en-PH" w:eastAsia="en-US"/>
              </w:rPr>
            </w:pPr>
            <w:ins w:id="6559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91" w:author="Diana Machado" w:date="2019-04-05T18:49:00Z"/>
                <w:rFonts w:ascii="Calibri" w:eastAsia="PMingLiU" w:hAnsi="Calibri" w:cs="Calibri"/>
                <w:color w:val="000000"/>
                <w:sz w:val="22"/>
                <w:szCs w:val="22"/>
                <w:lang w:val="en-PH" w:eastAsia="en-US"/>
              </w:rPr>
            </w:pPr>
            <w:ins w:id="65592" w:author="Diana Machado" w:date="2019-04-05T18:49:00Z">
              <w:r w:rsidRPr="00193040">
                <w:rPr>
                  <w:rFonts w:ascii="Calibri" w:eastAsia="PMingLiU" w:hAnsi="Calibri" w:cs="Calibri"/>
                  <w:color w:val="000000"/>
                  <w:sz w:val="22"/>
                  <w:szCs w:val="22"/>
                  <w:lang w:val="en-PH" w:eastAsia="en-US"/>
                </w:rPr>
                <w:t>0.057</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93" w:author="Diana Machado" w:date="2019-04-05T18:49:00Z"/>
                <w:rFonts w:ascii="Calibri" w:eastAsia="PMingLiU" w:hAnsi="Calibri" w:cs="Calibri"/>
                <w:color w:val="000000"/>
                <w:sz w:val="22"/>
                <w:szCs w:val="22"/>
                <w:lang w:val="en-PH" w:eastAsia="en-US"/>
              </w:rPr>
            </w:pPr>
            <w:ins w:id="65594" w:author="Diana Machado" w:date="2019-04-05T18:49:00Z">
              <w:r w:rsidRPr="00193040">
                <w:rPr>
                  <w:rFonts w:ascii="Calibri" w:eastAsia="PMingLiU" w:hAnsi="Calibri" w:cs="Calibri"/>
                  <w:color w:val="000000"/>
                  <w:sz w:val="22"/>
                  <w:szCs w:val="22"/>
                  <w:lang w:val="en-PH" w:eastAsia="en-US"/>
                </w:rPr>
                <w:t>0.13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95" w:author="Diana Machado" w:date="2019-04-05T18:49:00Z"/>
                <w:rFonts w:ascii="Calibri" w:eastAsia="PMingLiU" w:hAnsi="Calibri" w:cs="Calibri"/>
                <w:color w:val="000000"/>
                <w:sz w:val="22"/>
                <w:szCs w:val="22"/>
                <w:lang w:val="en-PH" w:eastAsia="en-US"/>
              </w:rPr>
            </w:pPr>
            <w:ins w:id="65596" w:author="Diana Machado" w:date="2019-04-05T18:49:00Z">
              <w:r w:rsidRPr="00193040">
                <w:rPr>
                  <w:rFonts w:ascii="Calibri" w:eastAsia="PMingLiU" w:hAnsi="Calibri" w:cs="Calibri"/>
                  <w:color w:val="000000"/>
                  <w:sz w:val="22"/>
                  <w:szCs w:val="22"/>
                  <w:lang w:val="en-PH" w:eastAsia="en-US"/>
                </w:rPr>
                <w:t>0.024</w:t>
              </w:r>
            </w:ins>
          </w:p>
        </w:tc>
      </w:tr>
      <w:tr w:rsidR="00787B33" w:rsidRPr="00193040" w:rsidTr="00787B33">
        <w:trPr>
          <w:trHeight w:val="284"/>
          <w:ins w:id="6559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5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99" w:author="Diana Machado" w:date="2019-04-05T18:49:00Z"/>
                <w:rFonts w:ascii="Calibri" w:eastAsia="PMingLiU" w:hAnsi="Calibri" w:cs="Calibri"/>
                <w:color w:val="000000"/>
                <w:sz w:val="22"/>
                <w:szCs w:val="22"/>
                <w:lang w:val="en-PH" w:eastAsia="en-US"/>
              </w:rPr>
            </w:pPr>
            <w:ins w:id="65600" w:author="Diana Machado" w:date="2019-04-05T18:49:00Z">
              <w:r w:rsidRPr="00193040">
                <w:rPr>
                  <w:rFonts w:ascii="Calibri" w:eastAsia="PMingLiU" w:hAnsi="Calibri" w:cs="Calibri"/>
                  <w:color w:val="000000"/>
                  <w:sz w:val="22"/>
                  <w:szCs w:val="22"/>
                  <w:lang w:val="en-PH" w:eastAsia="en-US"/>
                </w:rPr>
                <w:t>1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01" w:author="Diana Machado" w:date="2019-04-05T18:49:00Z"/>
                <w:rFonts w:ascii="Calibri" w:eastAsia="PMingLiU" w:hAnsi="Calibri" w:cs="Calibri"/>
                <w:color w:val="000000"/>
                <w:sz w:val="22"/>
                <w:szCs w:val="22"/>
                <w:lang w:val="en-PH" w:eastAsia="en-US"/>
              </w:rPr>
            </w:pPr>
            <w:ins w:id="65602" w:author="Diana Machado" w:date="2019-04-05T18:49:00Z">
              <w:r w:rsidRPr="00193040">
                <w:rPr>
                  <w:rFonts w:ascii="Calibri" w:eastAsia="PMingLiU" w:hAnsi="Calibri" w:cs="Calibri"/>
                  <w:color w:val="000000"/>
                  <w:sz w:val="22"/>
                  <w:szCs w:val="22"/>
                  <w:lang w:val="en-PH" w:eastAsia="en-US"/>
                </w:rPr>
                <w:t>DIXI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03" w:author="Diana Machado" w:date="2019-04-05T18:49:00Z"/>
                <w:rFonts w:ascii="Calibri" w:eastAsia="PMingLiU" w:hAnsi="Calibri" w:cs="Calibri"/>
                <w:color w:val="000000"/>
                <w:sz w:val="22"/>
                <w:szCs w:val="22"/>
                <w:lang w:val="en-PH" w:eastAsia="en-US"/>
              </w:rPr>
            </w:pPr>
            <w:ins w:id="65604" w:author="Diana Machado" w:date="2019-04-05T18:49:00Z">
              <w:r w:rsidRPr="00193040">
                <w:rPr>
                  <w:rFonts w:ascii="Calibri" w:eastAsia="PMingLiU" w:hAnsi="Calibri" w:cs="Calibri"/>
                  <w:color w:val="000000"/>
                  <w:sz w:val="22"/>
                  <w:szCs w:val="22"/>
                  <w:lang w:val="en-PH" w:eastAsia="en-US"/>
                </w:rPr>
                <w:t>2.21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05" w:author="Diana Machado" w:date="2019-04-05T18:49:00Z"/>
                <w:rFonts w:ascii="Calibri" w:eastAsia="PMingLiU" w:hAnsi="Calibri" w:cs="Calibri"/>
                <w:color w:val="000000"/>
                <w:sz w:val="22"/>
                <w:szCs w:val="22"/>
                <w:lang w:val="en-PH" w:eastAsia="en-US"/>
              </w:rPr>
            </w:pPr>
            <w:ins w:id="65606" w:author="Diana Machado" w:date="2019-04-05T18:49:00Z">
              <w:r w:rsidRPr="00193040">
                <w:rPr>
                  <w:rFonts w:ascii="Calibri" w:eastAsia="PMingLiU" w:hAnsi="Calibri" w:cs="Calibri"/>
                  <w:color w:val="000000"/>
                  <w:sz w:val="22"/>
                  <w:szCs w:val="22"/>
                  <w:lang w:val="en-PH" w:eastAsia="en-US"/>
                </w:rPr>
                <w:t>0.13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07" w:author="Diana Machado" w:date="2019-04-05T18:49:00Z"/>
                <w:rFonts w:ascii="Calibri" w:eastAsia="PMingLiU" w:hAnsi="Calibri" w:cs="Calibri"/>
                <w:color w:val="000000"/>
                <w:sz w:val="22"/>
                <w:szCs w:val="22"/>
                <w:lang w:val="en-PH" w:eastAsia="en-US"/>
              </w:rPr>
            </w:pPr>
            <w:ins w:id="65608" w:author="Diana Machado" w:date="2019-04-05T18:49:00Z">
              <w:r w:rsidRPr="00193040">
                <w:rPr>
                  <w:rFonts w:ascii="Calibri" w:eastAsia="PMingLiU" w:hAnsi="Calibri" w:cs="Calibri"/>
                  <w:color w:val="000000"/>
                  <w:sz w:val="22"/>
                  <w:szCs w:val="22"/>
                  <w:lang w:val="en-PH" w:eastAsia="en-US"/>
                </w:rPr>
                <w:t>0.43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09" w:author="Diana Machado" w:date="2019-04-05T18:49:00Z"/>
                <w:rFonts w:ascii="Calibri" w:eastAsia="PMingLiU" w:hAnsi="Calibri" w:cs="Calibri"/>
                <w:color w:val="000000"/>
                <w:sz w:val="22"/>
                <w:szCs w:val="22"/>
                <w:lang w:val="en-PH" w:eastAsia="en-US"/>
              </w:rPr>
            </w:pPr>
            <w:ins w:id="65610" w:author="Diana Machado" w:date="2019-04-05T18:49:00Z">
              <w:r w:rsidRPr="00193040">
                <w:rPr>
                  <w:rFonts w:ascii="Calibri" w:eastAsia="PMingLiU" w:hAnsi="Calibri" w:cs="Calibri"/>
                  <w:color w:val="000000"/>
                  <w:sz w:val="22"/>
                  <w:szCs w:val="22"/>
                  <w:lang w:val="en-PH" w:eastAsia="en-US"/>
                </w:rPr>
                <w:t>0.10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11" w:author="Diana Machado" w:date="2019-04-05T18:49:00Z"/>
                <w:rFonts w:ascii="Calibri" w:eastAsia="PMingLiU" w:hAnsi="Calibri" w:cs="Calibri"/>
                <w:color w:val="000000"/>
                <w:sz w:val="22"/>
                <w:szCs w:val="22"/>
                <w:lang w:val="en-PH" w:eastAsia="en-US"/>
              </w:rPr>
            </w:pPr>
            <w:ins w:id="6561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13" w:author="Diana Machado" w:date="2019-04-05T18:49:00Z"/>
                <w:rFonts w:ascii="Calibri" w:eastAsia="PMingLiU" w:hAnsi="Calibri" w:cs="Calibri"/>
                <w:color w:val="000000"/>
                <w:sz w:val="22"/>
                <w:szCs w:val="22"/>
                <w:lang w:val="en-PH" w:eastAsia="en-US"/>
              </w:rPr>
            </w:pPr>
            <w:ins w:id="65614" w:author="Diana Machado" w:date="2019-04-05T18:49:00Z">
              <w:r w:rsidRPr="00193040">
                <w:rPr>
                  <w:rFonts w:ascii="Calibri" w:eastAsia="PMingLiU" w:hAnsi="Calibri" w:cs="Calibri"/>
                  <w:color w:val="000000"/>
                  <w:sz w:val="22"/>
                  <w:szCs w:val="22"/>
                  <w:lang w:val="en-PH" w:eastAsia="en-US"/>
                </w:rPr>
                <w:t>0.06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15" w:author="Diana Machado" w:date="2019-04-05T18:49:00Z"/>
                <w:rFonts w:ascii="Calibri" w:eastAsia="PMingLiU" w:hAnsi="Calibri" w:cs="Calibri"/>
                <w:color w:val="000000"/>
                <w:sz w:val="22"/>
                <w:szCs w:val="22"/>
                <w:lang w:val="en-PH" w:eastAsia="en-US"/>
              </w:rPr>
            </w:pPr>
            <w:ins w:id="65616" w:author="Diana Machado" w:date="2019-04-05T18:49:00Z">
              <w:r w:rsidRPr="00193040">
                <w:rPr>
                  <w:rFonts w:ascii="Calibri" w:eastAsia="PMingLiU" w:hAnsi="Calibri" w:cs="Calibri"/>
                  <w:color w:val="000000"/>
                  <w:sz w:val="22"/>
                  <w:szCs w:val="22"/>
                  <w:lang w:val="en-PH" w:eastAsia="en-US"/>
                </w:rPr>
                <w:t>0.19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17" w:author="Diana Machado" w:date="2019-04-05T18:49:00Z"/>
                <w:rFonts w:ascii="Calibri" w:eastAsia="PMingLiU" w:hAnsi="Calibri" w:cs="Calibri"/>
                <w:color w:val="000000"/>
                <w:sz w:val="22"/>
                <w:szCs w:val="22"/>
                <w:lang w:val="en-PH" w:eastAsia="en-US"/>
              </w:rPr>
            </w:pPr>
            <w:ins w:id="65618" w:author="Diana Machado" w:date="2019-04-05T18:49:00Z">
              <w:r w:rsidRPr="00193040">
                <w:rPr>
                  <w:rFonts w:ascii="Calibri" w:eastAsia="PMingLiU" w:hAnsi="Calibri" w:cs="Calibri"/>
                  <w:color w:val="000000"/>
                  <w:sz w:val="22"/>
                  <w:szCs w:val="22"/>
                  <w:lang w:val="en-PH" w:eastAsia="en-US"/>
                </w:rPr>
                <w:t>0.045</w:t>
              </w:r>
            </w:ins>
          </w:p>
        </w:tc>
      </w:tr>
      <w:tr w:rsidR="00787B33" w:rsidRPr="00193040" w:rsidTr="00787B33">
        <w:trPr>
          <w:trHeight w:val="284"/>
          <w:ins w:id="6561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62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21" w:author="Diana Machado" w:date="2019-04-05T18:49:00Z"/>
                <w:rFonts w:ascii="Calibri" w:eastAsia="PMingLiU" w:hAnsi="Calibri" w:cs="Calibri"/>
                <w:color w:val="000000"/>
                <w:sz w:val="22"/>
                <w:szCs w:val="22"/>
                <w:lang w:val="en-PH" w:eastAsia="en-US"/>
              </w:rPr>
            </w:pPr>
            <w:ins w:id="65622" w:author="Diana Machado" w:date="2019-04-05T18:49:00Z">
              <w:r w:rsidRPr="00193040">
                <w:rPr>
                  <w:rFonts w:ascii="Calibri" w:eastAsia="PMingLiU" w:hAnsi="Calibri" w:cs="Calibri"/>
                  <w:color w:val="000000"/>
                  <w:sz w:val="22"/>
                  <w:szCs w:val="22"/>
                  <w:lang w:val="en-PH" w:eastAsia="en-US"/>
                </w:rPr>
                <w:t>1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23" w:author="Diana Machado" w:date="2019-04-05T18:49:00Z"/>
                <w:rFonts w:ascii="Calibri" w:eastAsia="PMingLiU" w:hAnsi="Calibri" w:cs="Calibri"/>
                <w:color w:val="000000"/>
                <w:sz w:val="22"/>
                <w:szCs w:val="22"/>
                <w:lang w:val="en-PH" w:eastAsia="en-US"/>
              </w:rPr>
            </w:pPr>
            <w:ins w:id="65624" w:author="Diana Machado" w:date="2019-04-05T18:49:00Z">
              <w:r w:rsidRPr="00193040">
                <w:rPr>
                  <w:rFonts w:ascii="Calibri" w:eastAsia="PMingLiU" w:hAnsi="Calibri" w:cs="Calibri"/>
                  <w:color w:val="000000"/>
                  <w:sz w:val="22"/>
                  <w:szCs w:val="22"/>
                  <w:lang w:val="en-PH" w:eastAsia="en-US"/>
                </w:rPr>
                <w:t>DUVAL</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25" w:author="Diana Machado" w:date="2019-04-05T18:49:00Z"/>
                <w:rFonts w:ascii="Calibri" w:eastAsia="PMingLiU" w:hAnsi="Calibri" w:cs="Calibri"/>
                <w:color w:val="000000"/>
                <w:sz w:val="22"/>
                <w:szCs w:val="22"/>
                <w:lang w:val="en-PH" w:eastAsia="en-US"/>
              </w:rPr>
            </w:pPr>
            <w:ins w:id="65626" w:author="Diana Machado" w:date="2019-04-05T18:49:00Z">
              <w:r w:rsidRPr="00193040">
                <w:rPr>
                  <w:rFonts w:ascii="Calibri" w:eastAsia="PMingLiU" w:hAnsi="Calibri" w:cs="Calibri"/>
                  <w:color w:val="000000"/>
                  <w:sz w:val="22"/>
                  <w:szCs w:val="22"/>
                  <w:lang w:val="en-PH" w:eastAsia="en-US"/>
                </w:rPr>
                <w:t>1.50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27" w:author="Diana Machado" w:date="2019-04-05T18:49:00Z"/>
                <w:rFonts w:ascii="Calibri" w:eastAsia="PMingLiU" w:hAnsi="Calibri" w:cs="Calibri"/>
                <w:color w:val="000000"/>
                <w:sz w:val="22"/>
                <w:szCs w:val="22"/>
                <w:lang w:val="en-PH" w:eastAsia="en-US"/>
              </w:rPr>
            </w:pPr>
            <w:ins w:id="65628" w:author="Diana Machado" w:date="2019-04-05T18:49:00Z">
              <w:r w:rsidRPr="00193040">
                <w:rPr>
                  <w:rFonts w:ascii="Calibri" w:eastAsia="PMingLiU" w:hAnsi="Calibri" w:cs="Calibri"/>
                  <w:color w:val="000000"/>
                  <w:sz w:val="22"/>
                  <w:szCs w:val="22"/>
                  <w:lang w:val="en-PH" w:eastAsia="en-US"/>
                </w:rPr>
                <w:t>0.08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29" w:author="Diana Machado" w:date="2019-04-05T18:49:00Z"/>
                <w:rFonts w:ascii="Calibri" w:eastAsia="PMingLiU" w:hAnsi="Calibri" w:cs="Calibri"/>
                <w:color w:val="000000"/>
                <w:sz w:val="22"/>
                <w:szCs w:val="22"/>
                <w:lang w:val="en-PH" w:eastAsia="en-US"/>
              </w:rPr>
            </w:pPr>
            <w:ins w:id="65630" w:author="Diana Machado" w:date="2019-04-05T18:49:00Z">
              <w:r w:rsidRPr="00193040">
                <w:rPr>
                  <w:rFonts w:ascii="Calibri" w:eastAsia="PMingLiU" w:hAnsi="Calibri" w:cs="Calibri"/>
                  <w:color w:val="000000"/>
                  <w:sz w:val="22"/>
                  <w:szCs w:val="22"/>
                  <w:lang w:val="en-PH" w:eastAsia="en-US"/>
                </w:rPr>
                <w:t>0.21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31" w:author="Diana Machado" w:date="2019-04-05T18:49:00Z"/>
                <w:rFonts w:ascii="Calibri" w:eastAsia="PMingLiU" w:hAnsi="Calibri" w:cs="Calibri"/>
                <w:color w:val="000000"/>
                <w:sz w:val="22"/>
                <w:szCs w:val="22"/>
                <w:lang w:val="en-PH" w:eastAsia="en-US"/>
              </w:rPr>
            </w:pPr>
            <w:ins w:id="65632" w:author="Diana Machado" w:date="2019-04-05T18:49:00Z">
              <w:r w:rsidRPr="00193040">
                <w:rPr>
                  <w:rFonts w:ascii="Calibri" w:eastAsia="PMingLiU" w:hAnsi="Calibri" w:cs="Calibri"/>
                  <w:color w:val="000000"/>
                  <w:sz w:val="22"/>
                  <w:szCs w:val="22"/>
                  <w:lang w:val="en-PH" w:eastAsia="en-US"/>
                </w:rPr>
                <w:t>0.05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33" w:author="Diana Machado" w:date="2019-04-05T18:49:00Z"/>
                <w:rFonts w:ascii="Calibri" w:eastAsia="PMingLiU" w:hAnsi="Calibri" w:cs="Calibri"/>
                <w:color w:val="000000"/>
                <w:sz w:val="22"/>
                <w:szCs w:val="22"/>
                <w:lang w:val="en-PH" w:eastAsia="en-US"/>
              </w:rPr>
            </w:pPr>
            <w:ins w:id="6563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35" w:author="Diana Machado" w:date="2019-04-05T18:49:00Z"/>
                <w:rFonts w:ascii="Calibri" w:eastAsia="PMingLiU" w:hAnsi="Calibri" w:cs="Calibri"/>
                <w:color w:val="000000"/>
                <w:sz w:val="22"/>
                <w:szCs w:val="22"/>
                <w:lang w:val="en-PH" w:eastAsia="en-US"/>
              </w:rPr>
            </w:pPr>
            <w:ins w:id="65636" w:author="Diana Machado" w:date="2019-04-05T18:49:00Z">
              <w:r w:rsidRPr="00193040">
                <w:rPr>
                  <w:rFonts w:ascii="Calibri" w:eastAsia="PMingLiU" w:hAnsi="Calibri" w:cs="Calibri"/>
                  <w:color w:val="000000"/>
                  <w:sz w:val="22"/>
                  <w:szCs w:val="22"/>
                  <w:lang w:val="en-PH" w:eastAsia="en-US"/>
                </w:rPr>
                <w:t>0.056</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37" w:author="Diana Machado" w:date="2019-04-05T18:49:00Z"/>
                <w:rFonts w:ascii="Calibri" w:eastAsia="PMingLiU" w:hAnsi="Calibri" w:cs="Calibri"/>
                <w:color w:val="000000"/>
                <w:sz w:val="22"/>
                <w:szCs w:val="22"/>
                <w:lang w:val="en-PH" w:eastAsia="en-US"/>
              </w:rPr>
            </w:pPr>
            <w:ins w:id="65638" w:author="Diana Machado" w:date="2019-04-05T18:49:00Z">
              <w:r w:rsidRPr="00193040">
                <w:rPr>
                  <w:rFonts w:ascii="Calibri" w:eastAsia="PMingLiU" w:hAnsi="Calibri" w:cs="Calibri"/>
                  <w:color w:val="000000"/>
                  <w:sz w:val="22"/>
                  <w:szCs w:val="22"/>
                  <w:lang w:val="en-PH" w:eastAsia="en-US"/>
                </w:rPr>
                <w:t>0.14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39" w:author="Diana Machado" w:date="2019-04-05T18:49:00Z"/>
                <w:rFonts w:ascii="Calibri" w:eastAsia="PMingLiU" w:hAnsi="Calibri" w:cs="Calibri"/>
                <w:color w:val="000000"/>
                <w:sz w:val="22"/>
                <w:szCs w:val="22"/>
                <w:lang w:val="en-PH" w:eastAsia="en-US"/>
              </w:rPr>
            </w:pPr>
            <w:ins w:id="65640" w:author="Diana Machado" w:date="2019-04-05T18:49:00Z">
              <w:r w:rsidRPr="00193040">
                <w:rPr>
                  <w:rFonts w:ascii="Calibri" w:eastAsia="PMingLiU" w:hAnsi="Calibri" w:cs="Calibri"/>
                  <w:color w:val="000000"/>
                  <w:sz w:val="22"/>
                  <w:szCs w:val="22"/>
                  <w:lang w:val="en-PH" w:eastAsia="en-US"/>
                </w:rPr>
                <w:t>0.039</w:t>
              </w:r>
            </w:ins>
          </w:p>
        </w:tc>
      </w:tr>
      <w:tr w:rsidR="00787B33" w:rsidRPr="00193040" w:rsidTr="00787B33">
        <w:trPr>
          <w:trHeight w:val="284"/>
          <w:ins w:id="6564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64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43" w:author="Diana Machado" w:date="2019-04-05T18:49:00Z"/>
                <w:rFonts w:ascii="Calibri" w:eastAsia="PMingLiU" w:hAnsi="Calibri" w:cs="Calibri"/>
                <w:color w:val="000000"/>
                <w:sz w:val="22"/>
                <w:szCs w:val="22"/>
                <w:lang w:val="en-PH" w:eastAsia="en-US"/>
              </w:rPr>
            </w:pPr>
            <w:ins w:id="65644" w:author="Diana Machado" w:date="2019-04-05T18:49:00Z">
              <w:r w:rsidRPr="00193040">
                <w:rPr>
                  <w:rFonts w:ascii="Calibri" w:eastAsia="PMingLiU" w:hAnsi="Calibri" w:cs="Calibri"/>
                  <w:color w:val="000000"/>
                  <w:sz w:val="22"/>
                  <w:szCs w:val="22"/>
                  <w:lang w:val="en-PH" w:eastAsia="en-US"/>
                </w:rPr>
                <w:t>1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45" w:author="Diana Machado" w:date="2019-04-05T18:49:00Z"/>
                <w:rFonts w:ascii="Calibri" w:eastAsia="PMingLiU" w:hAnsi="Calibri" w:cs="Calibri"/>
                <w:color w:val="000000"/>
                <w:sz w:val="22"/>
                <w:szCs w:val="22"/>
                <w:lang w:val="en-PH" w:eastAsia="en-US"/>
              </w:rPr>
            </w:pPr>
            <w:ins w:id="65646" w:author="Diana Machado" w:date="2019-04-05T18:49:00Z">
              <w:r w:rsidRPr="00193040">
                <w:rPr>
                  <w:rFonts w:ascii="Calibri" w:eastAsia="PMingLiU" w:hAnsi="Calibri" w:cs="Calibri"/>
                  <w:color w:val="000000"/>
                  <w:sz w:val="22"/>
                  <w:szCs w:val="22"/>
                  <w:lang w:val="en-PH" w:eastAsia="en-US"/>
                </w:rPr>
                <w:t>FRANKL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47" w:author="Diana Machado" w:date="2019-04-05T18:49:00Z"/>
                <w:rFonts w:ascii="Calibri" w:eastAsia="PMingLiU" w:hAnsi="Calibri" w:cs="Calibri"/>
                <w:color w:val="000000"/>
                <w:sz w:val="22"/>
                <w:szCs w:val="22"/>
                <w:lang w:val="en-PH" w:eastAsia="en-US"/>
              </w:rPr>
            </w:pPr>
            <w:ins w:id="65648" w:author="Diana Machado" w:date="2019-04-05T18:49:00Z">
              <w:r w:rsidRPr="00193040">
                <w:rPr>
                  <w:rFonts w:ascii="Calibri" w:eastAsia="PMingLiU" w:hAnsi="Calibri" w:cs="Calibri"/>
                  <w:color w:val="000000"/>
                  <w:sz w:val="22"/>
                  <w:szCs w:val="22"/>
                  <w:lang w:val="en-PH" w:eastAsia="en-US"/>
                </w:rPr>
                <w:t>4.42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49" w:author="Diana Machado" w:date="2019-04-05T18:49:00Z"/>
                <w:rFonts w:ascii="Calibri" w:eastAsia="PMingLiU" w:hAnsi="Calibri" w:cs="Calibri"/>
                <w:color w:val="000000"/>
                <w:sz w:val="22"/>
                <w:szCs w:val="22"/>
                <w:lang w:val="en-PH" w:eastAsia="en-US"/>
              </w:rPr>
            </w:pPr>
            <w:ins w:id="65650" w:author="Diana Machado" w:date="2019-04-05T18:49:00Z">
              <w:r w:rsidRPr="00193040">
                <w:rPr>
                  <w:rFonts w:ascii="Calibri" w:eastAsia="PMingLiU" w:hAnsi="Calibri" w:cs="Calibri"/>
                  <w:color w:val="000000"/>
                  <w:sz w:val="22"/>
                  <w:szCs w:val="22"/>
                  <w:lang w:val="en-PH" w:eastAsia="en-US"/>
                </w:rPr>
                <w:t>0.21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51" w:author="Diana Machado" w:date="2019-04-05T18:49:00Z"/>
                <w:rFonts w:ascii="Calibri" w:eastAsia="PMingLiU" w:hAnsi="Calibri" w:cs="Calibri"/>
                <w:color w:val="000000"/>
                <w:sz w:val="22"/>
                <w:szCs w:val="22"/>
                <w:lang w:val="en-PH" w:eastAsia="en-US"/>
              </w:rPr>
            </w:pPr>
            <w:ins w:id="65652" w:author="Diana Machado" w:date="2019-04-05T18:49:00Z">
              <w:r w:rsidRPr="00193040">
                <w:rPr>
                  <w:rFonts w:ascii="Calibri" w:eastAsia="PMingLiU" w:hAnsi="Calibri" w:cs="Calibri"/>
                  <w:color w:val="000000"/>
                  <w:sz w:val="22"/>
                  <w:szCs w:val="22"/>
                  <w:lang w:val="en-PH" w:eastAsia="en-US"/>
                </w:rPr>
                <w:t>1.08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53" w:author="Diana Machado" w:date="2019-04-05T18:49:00Z"/>
                <w:rFonts w:ascii="Calibri" w:eastAsia="PMingLiU" w:hAnsi="Calibri" w:cs="Calibri"/>
                <w:color w:val="000000"/>
                <w:sz w:val="22"/>
                <w:szCs w:val="22"/>
                <w:lang w:val="en-PH" w:eastAsia="en-US"/>
              </w:rPr>
            </w:pPr>
            <w:ins w:id="65654" w:author="Diana Machado" w:date="2019-04-05T18:49:00Z">
              <w:r w:rsidRPr="00193040">
                <w:rPr>
                  <w:rFonts w:ascii="Calibri" w:eastAsia="PMingLiU" w:hAnsi="Calibri" w:cs="Calibri"/>
                  <w:color w:val="000000"/>
                  <w:sz w:val="22"/>
                  <w:szCs w:val="22"/>
                  <w:lang w:val="en-PH" w:eastAsia="en-US"/>
                </w:rPr>
                <w:t>0.30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55" w:author="Diana Machado" w:date="2019-04-05T18:49:00Z"/>
                <w:rFonts w:ascii="Calibri" w:eastAsia="PMingLiU" w:hAnsi="Calibri" w:cs="Calibri"/>
                <w:color w:val="000000"/>
                <w:sz w:val="22"/>
                <w:szCs w:val="22"/>
                <w:lang w:val="en-PH" w:eastAsia="en-US"/>
              </w:rPr>
            </w:pPr>
            <w:ins w:id="6565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57" w:author="Diana Machado" w:date="2019-04-05T18:49:00Z"/>
                <w:rFonts w:ascii="Calibri" w:eastAsia="PMingLiU" w:hAnsi="Calibri" w:cs="Calibri"/>
                <w:color w:val="000000"/>
                <w:sz w:val="22"/>
                <w:szCs w:val="22"/>
                <w:lang w:val="en-PH" w:eastAsia="en-US"/>
              </w:rPr>
            </w:pPr>
            <w:ins w:id="65658" w:author="Diana Machado" w:date="2019-04-05T18:49:00Z">
              <w:r w:rsidRPr="00193040">
                <w:rPr>
                  <w:rFonts w:ascii="Calibri" w:eastAsia="PMingLiU" w:hAnsi="Calibri" w:cs="Calibri"/>
                  <w:color w:val="000000"/>
                  <w:sz w:val="22"/>
                  <w:szCs w:val="22"/>
                  <w:lang w:val="en-PH" w:eastAsia="en-US"/>
                </w:rPr>
                <w:t>0.05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59" w:author="Diana Machado" w:date="2019-04-05T18:49:00Z"/>
                <w:rFonts w:ascii="Calibri" w:eastAsia="PMingLiU" w:hAnsi="Calibri" w:cs="Calibri"/>
                <w:color w:val="000000"/>
                <w:sz w:val="22"/>
                <w:szCs w:val="22"/>
                <w:lang w:val="en-PH" w:eastAsia="en-US"/>
              </w:rPr>
            </w:pPr>
            <w:ins w:id="65660" w:author="Diana Machado" w:date="2019-04-05T18:49:00Z">
              <w:r w:rsidRPr="00193040">
                <w:rPr>
                  <w:rFonts w:ascii="Calibri" w:eastAsia="PMingLiU" w:hAnsi="Calibri" w:cs="Calibri"/>
                  <w:color w:val="000000"/>
                  <w:sz w:val="22"/>
                  <w:szCs w:val="22"/>
                  <w:lang w:val="en-PH" w:eastAsia="en-US"/>
                </w:rPr>
                <w:t>0.24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61" w:author="Diana Machado" w:date="2019-04-05T18:49:00Z"/>
                <w:rFonts w:ascii="Calibri" w:eastAsia="PMingLiU" w:hAnsi="Calibri" w:cs="Calibri"/>
                <w:color w:val="000000"/>
                <w:sz w:val="22"/>
                <w:szCs w:val="22"/>
                <w:lang w:val="en-PH" w:eastAsia="en-US"/>
              </w:rPr>
            </w:pPr>
            <w:ins w:id="65662" w:author="Diana Machado" w:date="2019-04-05T18:49:00Z">
              <w:r w:rsidRPr="00193040">
                <w:rPr>
                  <w:rFonts w:ascii="Calibri" w:eastAsia="PMingLiU" w:hAnsi="Calibri" w:cs="Calibri"/>
                  <w:color w:val="000000"/>
                  <w:sz w:val="22"/>
                  <w:szCs w:val="22"/>
                  <w:lang w:val="en-PH" w:eastAsia="en-US"/>
                </w:rPr>
                <w:t>0.069</w:t>
              </w:r>
            </w:ins>
          </w:p>
        </w:tc>
      </w:tr>
      <w:tr w:rsidR="00787B33" w:rsidRPr="00193040" w:rsidTr="00787B33">
        <w:trPr>
          <w:trHeight w:val="284"/>
          <w:ins w:id="6566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66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65" w:author="Diana Machado" w:date="2019-04-05T18:49:00Z"/>
                <w:rFonts w:ascii="Calibri" w:eastAsia="PMingLiU" w:hAnsi="Calibri" w:cs="Calibri"/>
                <w:color w:val="000000"/>
                <w:sz w:val="22"/>
                <w:szCs w:val="22"/>
                <w:lang w:val="en-PH" w:eastAsia="en-US"/>
              </w:rPr>
            </w:pPr>
            <w:ins w:id="65666" w:author="Diana Machado" w:date="2019-04-05T18:49:00Z">
              <w:r w:rsidRPr="00193040">
                <w:rPr>
                  <w:rFonts w:ascii="Calibri" w:eastAsia="PMingLiU" w:hAnsi="Calibri" w:cs="Calibri"/>
                  <w:color w:val="000000"/>
                  <w:sz w:val="22"/>
                  <w:szCs w:val="22"/>
                  <w:lang w:val="en-PH" w:eastAsia="en-US"/>
                </w:rPr>
                <w:t>1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67" w:author="Diana Machado" w:date="2019-04-05T18:49:00Z"/>
                <w:rFonts w:ascii="Calibri" w:eastAsia="PMingLiU" w:hAnsi="Calibri" w:cs="Calibri"/>
                <w:color w:val="000000"/>
                <w:sz w:val="22"/>
                <w:szCs w:val="22"/>
                <w:lang w:val="en-PH" w:eastAsia="en-US"/>
              </w:rPr>
            </w:pPr>
            <w:ins w:id="65668" w:author="Diana Machado" w:date="2019-04-05T18:49:00Z">
              <w:r w:rsidRPr="00193040">
                <w:rPr>
                  <w:rFonts w:ascii="Calibri" w:eastAsia="PMingLiU" w:hAnsi="Calibri" w:cs="Calibri"/>
                  <w:color w:val="000000"/>
                  <w:sz w:val="22"/>
                  <w:szCs w:val="22"/>
                  <w:lang w:val="en-PH" w:eastAsia="en-US"/>
                </w:rPr>
                <w:t>GLAD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69" w:author="Diana Machado" w:date="2019-04-05T18:49:00Z"/>
                <w:rFonts w:ascii="Calibri" w:eastAsia="PMingLiU" w:hAnsi="Calibri" w:cs="Calibri"/>
                <w:color w:val="000000"/>
                <w:sz w:val="22"/>
                <w:szCs w:val="22"/>
                <w:lang w:val="en-PH" w:eastAsia="en-US"/>
              </w:rPr>
            </w:pPr>
            <w:ins w:id="65670" w:author="Diana Machado" w:date="2019-04-05T18:49:00Z">
              <w:r w:rsidRPr="00193040">
                <w:rPr>
                  <w:rFonts w:ascii="Calibri" w:eastAsia="PMingLiU" w:hAnsi="Calibri" w:cs="Calibri"/>
                  <w:color w:val="000000"/>
                  <w:sz w:val="22"/>
                  <w:szCs w:val="22"/>
                  <w:lang w:val="en-PH" w:eastAsia="en-US"/>
                </w:rPr>
                <w:t>4.95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71" w:author="Diana Machado" w:date="2019-04-05T18:49:00Z"/>
                <w:rFonts w:ascii="Calibri" w:eastAsia="PMingLiU" w:hAnsi="Calibri" w:cs="Calibri"/>
                <w:color w:val="000000"/>
                <w:sz w:val="22"/>
                <w:szCs w:val="22"/>
                <w:lang w:val="en-PH" w:eastAsia="en-US"/>
              </w:rPr>
            </w:pPr>
            <w:ins w:id="65672" w:author="Diana Machado" w:date="2019-04-05T18:49:00Z">
              <w:r w:rsidRPr="00193040">
                <w:rPr>
                  <w:rFonts w:ascii="Calibri" w:eastAsia="PMingLiU" w:hAnsi="Calibri" w:cs="Calibri"/>
                  <w:color w:val="000000"/>
                  <w:sz w:val="22"/>
                  <w:szCs w:val="22"/>
                  <w:lang w:val="en-PH" w:eastAsia="en-US"/>
                </w:rPr>
                <w:t>0.1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73" w:author="Diana Machado" w:date="2019-04-05T18:49:00Z"/>
                <w:rFonts w:ascii="Calibri" w:eastAsia="PMingLiU" w:hAnsi="Calibri" w:cs="Calibri"/>
                <w:color w:val="000000"/>
                <w:sz w:val="22"/>
                <w:szCs w:val="22"/>
                <w:lang w:val="en-PH" w:eastAsia="en-US"/>
              </w:rPr>
            </w:pPr>
            <w:ins w:id="65674" w:author="Diana Machado" w:date="2019-04-05T18:49:00Z">
              <w:r w:rsidRPr="00193040">
                <w:rPr>
                  <w:rFonts w:ascii="Calibri" w:eastAsia="PMingLiU" w:hAnsi="Calibri" w:cs="Calibri"/>
                  <w:color w:val="000000"/>
                  <w:sz w:val="22"/>
                  <w:szCs w:val="22"/>
                  <w:lang w:val="en-PH" w:eastAsia="en-US"/>
                </w:rPr>
                <w:t>0.47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75" w:author="Diana Machado" w:date="2019-04-05T18:49:00Z"/>
                <w:rFonts w:ascii="Calibri" w:eastAsia="PMingLiU" w:hAnsi="Calibri" w:cs="Calibri"/>
                <w:color w:val="000000"/>
                <w:sz w:val="22"/>
                <w:szCs w:val="22"/>
                <w:lang w:val="en-PH" w:eastAsia="en-US"/>
              </w:rPr>
            </w:pPr>
            <w:ins w:id="65676" w:author="Diana Machado" w:date="2019-04-05T18:49:00Z">
              <w:r w:rsidRPr="00193040">
                <w:rPr>
                  <w:rFonts w:ascii="Calibri" w:eastAsia="PMingLiU" w:hAnsi="Calibri" w:cs="Calibri"/>
                  <w:color w:val="000000"/>
                  <w:sz w:val="22"/>
                  <w:szCs w:val="22"/>
                  <w:lang w:val="en-PH" w:eastAsia="en-US"/>
                </w:rPr>
                <w:t>0.08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77" w:author="Diana Machado" w:date="2019-04-05T18:49:00Z"/>
                <w:rFonts w:ascii="Calibri" w:eastAsia="PMingLiU" w:hAnsi="Calibri" w:cs="Calibri"/>
                <w:color w:val="000000"/>
                <w:sz w:val="22"/>
                <w:szCs w:val="22"/>
                <w:lang w:val="en-PH" w:eastAsia="en-US"/>
              </w:rPr>
            </w:pPr>
            <w:ins w:id="6567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79" w:author="Diana Machado" w:date="2019-04-05T18:49:00Z"/>
                <w:rFonts w:ascii="Calibri" w:eastAsia="PMingLiU" w:hAnsi="Calibri" w:cs="Calibri"/>
                <w:color w:val="000000"/>
                <w:sz w:val="22"/>
                <w:szCs w:val="22"/>
                <w:lang w:val="en-PH" w:eastAsia="en-US"/>
              </w:rPr>
            </w:pPr>
            <w:ins w:id="65680"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81" w:author="Diana Machado" w:date="2019-04-05T18:49:00Z"/>
                <w:rFonts w:ascii="Calibri" w:eastAsia="PMingLiU" w:hAnsi="Calibri" w:cs="Calibri"/>
                <w:color w:val="000000"/>
                <w:sz w:val="22"/>
                <w:szCs w:val="22"/>
                <w:lang w:val="en-PH" w:eastAsia="en-US"/>
              </w:rPr>
            </w:pPr>
            <w:ins w:id="65682" w:author="Diana Machado" w:date="2019-04-05T18:49:00Z">
              <w:r w:rsidRPr="00193040">
                <w:rPr>
                  <w:rFonts w:ascii="Calibri" w:eastAsia="PMingLiU" w:hAnsi="Calibri" w:cs="Calibri"/>
                  <w:color w:val="000000"/>
                  <w:sz w:val="22"/>
                  <w:szCs w:val="22"/>
                  <w:lang w:val="en-PH" w:eastAsia="en-US"/>
                </w:rPr>
                <w:t>0.09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83" w:author="Diana Machado" w:date="2019-04-05T18:49:00Z"/>
                <w:rFonts w:ascii="Calibri" w:eastAsia="PMingLiU" w:hAnsi="Calibri" w:cs="Calibri"/>
                <w:color w:val="000000"/>
                <w:sz w:val="22"/>
                <w:szCs w:val="22"/>
                <w:lang w:val="en-PH" w:eastAsia="en-US"/>
              </w:rPr>
            </w:pPr>
            <w:ins w:id="65684" w:author="Diana Machado" w:date="2019-04-05T18:49:00Z">
              <w:r w:rsidRPr="00193040">
                <w:rPr>
                  <w:rFonts w:ascii="Calibri" w:eastAsia="PMingLiU" w:hAnsi="Calibri" w:cs="Calibri"/>
                  <w:color w:val="000000"/>
                  <w:sz w:val="22"/>
                  <w:szCs w:val="22"/>
                  <w:lang w:val="en-PH" w:eastAsia="en-US"/>
                </w:rPr>
                <w:t>0.017</w:t>
              </w:r>
            </w:ins>
          </w:p>
        </w:tc>
      </w:tr>
      <w:tr w:rsidR="00787B33" w:rsidRPr="00193040" w:rsidTr="00787B33">
        <w:trPr>
          <w:trHeight w:val="284"/>
          <w:ins w:id="6568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68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87" w:author="Diana Machado" w:date="2019-04-05T18:49:00Z"/>
                <w:rFonts w:ascii="Calibri" w:eastAsia="PMingLiU" w:hAnsi="Calibri" w:cs="Calibri"/>
                <w:color w:val="000000"/>
                <w:sz w:val="22"/>
                <w:szCs w:val="22"/>
                <w:lang w:val="en-PH" w:eastAsia="en-US"/>
              </w:rPr>
            </w:pPr>
            <w:ins w:id="65688" w:author="Diana Machado" w:date="2019-04-05T18:49:00Z">
              <w:r w:rsidRPr="00193040">
                <w:rPr>
                  <w:rFonts w:ascii="Calibri" w:eastAsia="PMingLiU" w:hAnsi="Calibri" w:cs="Calibri"/>
                  <w:color w:val="000000"/>
                  <w:sz w:val="22"/>
                  <w:szCs w:val="22"/>
                  <w:lang w:val="en-PH" w:eastAsia="en-US"/>
                </w:rPr>
                <w:t>1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89" w:author="Diana Machado" w:date="2019-04-05T18:49:00Z"/>
                <w:rFonts w:ascii="Calibri" w:eastAsia="PMingLiU" w:hAnsi="Calibri" w:cs="Calibri"/>
                <w:color w:val="000000"/>
                <w:sz w:val="22"/>
                <w:szCs w:val="22"/>
                <w:lang w:val="en-PH" w:eastAsia="en-US"/>
              </w:rPr>
            </w:pPr>
            <w:ins w:id="65690" w:author="Diana Machado" w:date="2019-04-05T18:49:00Z">
              <w:r w:rsidRPr="00193040">
                <w:rPr>
                  <w:rFonts w:ascii="Calibri" w:eastAsia="PMingLiU" w:hAnsi="Calibri" w:cs="Calibri"/>
                  <w:color w:val="000000"/>
                  <w:sz w:val="22"/>
                  <w:szCs w:val="22"/>
                  <w:lang w:val="en-PH" w:eastAsia="en-US"/>
                </w:rPr>
                <w:t>HAMILT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91" w:author="Diana Machado" w:date="2019-04-05T18:49:00Z"/>
                <w:rFonts w:ascii="Calibri" w:eastAsia="PMingLiU" w:hAnsi="Calibri" w:cs="Calibri"/>
                <w:color w:val="000000"/>
                <w:sz w:val="22"/>
                <w:szCs w:val="22"/>
                <w:lang w:val="en-PH" w:eastAsia="en-US"/>
              </w:rPr>
            </w:pPr>
            <w:ins w:id="65692" w:author="Diana Machado" w:date="2019-04-05T18:49:00Z">
              <w:r w:rsidRPr="00193040">
                <w:rPr>
                  <w:rFonts w:ascii="Calibri" w:eastAsia="PMingLiU" w:hAnsi="Calibri" w:cs="Calibri"/>
                  <w:color w:val="000000"/>
                  <w:sz w:val="22"/>
                  <w:szCs w:val="22"/>
                  <w:lang w:val="en-PH" w:eastAsia="en-US"/>
                </w:rPr>
                <w:t>0.72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93" w:author="Diana Machado" w:date="2019-04-05T18:49:00Z"/>
                <w:rFonts w:ascii="Calibri" w:eastAsia="PMingLiU" w:hAnsi="Calibri" w:cs="Calibri"/>
                <w:color w:val="000000"/>
                <w:sz w:val="22"/>
                <w:szCs w:val="22"/>
                <w:lang w:val="en-PH" w:eastAsia="en-US"/>
              </w:rPr>
            </w:pPr>
            <w:ins w:id="65694" w:author="Diana Machado" w:date="2019-04-05T18:49:00Z">
              <w:r w:rsidRPr="00193040">
                <w:rPr>
                  <w:rFonts w:ascii="Calibri" w:eastAsia="PMingLiU" w:hAnsi="Calibri" w:cs="Calibri"/>
                  <w:color w:val="000000"/>
                  <w:sz w:val="22"/>
                  <w:szCs w:val="22"/>
                  <w:lang w:val="en-PH" w:eastAsia="en-US"/>
                </w:rPr>
                <w:t>0.04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95" w:author="Diana Machado" w:date="2019-04-05T18:49:00Z"/>
                <w:rFonts w:ascii="Calibri" w:eastAsia="PMingLiU" w:hAnsi="Calibri" w:cs="Calibri"/>
                <w:color w:val="000000"/>
                <w:sz w:val="22"/>
                <w:szCs w:val="22"/>
                <w:lang w:val="en-PH" w:eastAsia="en-US"/>
              </w:rPr>
            </w:pPr>
            <w:ins w:id="65696" w:author="Diana Machado" w:date="2019-04-05T18:49:00Z">
              <w:r w:rsidRPr="00193040">
                <w:rPr>
                  <w:rFonts w:ascii="Calibri" w:eastAsia="PMingLiU" w:hAnsi="Calibri" w:cs="Calibri"/>
                  <w:color w:val="000000"/>
                  <w:sz w:val="22"/>
                  <w:szCs w:val="22"/>
                  <w:lang w:val="en-PH" w:eastAsia="en-US"/>
                </w:rPr>
                <w:t>0.09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97" w:author="Diana Machado" w:date="2019-04-05T18:49:00Z"/>
                <w:rFonts w:ascii="Calibri" w:eastAsia="PMingLiU" w:hAnsi="Calibri" w:cs="Calibri"/>
                <w:color w:val="000000"/>
                <w:sz w:val="22"/>
                <w:szCs w:val="22"/>
                <w:lang w:val="en-PH" w:eastAsia="en-US"/>
              </w:rPr>
            </w:pPr>
            <w:ins w:id="65698" w:author="Diana Machado" w:date="2019-04-05T18:49:00Z">
              <w:r w:rsidRPr="00193040">
                <w:rPr>
                  <w:rFonts w:ascii="Calibri" w:eastAsia="PMingLiU" w:hAnsi="Calibri" w:cs="Calibri"/>
                  <w:color w:val="000000"/>
                  <w:sz w:val="22"/>
                  <w:szCs w:val="22"/>
                  <w:lang w:val="en-PH" w:eastAsia="en-US"/>
                </w:rPr>
                <w:t>0.0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99" w:author="Diana Machado" w:date="2019-04-05T18:49:00Z"/>
                <w:rFonts w:ascii="Calibri" w:eastAsia="PMingLiU" w:hAnsi="Calibri" w:cs="Calibri"/>
                <w:color w:val="000000"/>
                <w:sz w:val="22"/>
                <w:szCs w:val="22"/>
                <w:lang w:val="en-PH" w:eastAsia="en-US"/>
              </w:rPr>
            </w:pPr>
            <w:ins w:id="6570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01" w:author="Diana Machado" w:date="2019-04-05T18:49:00Z"/>
                <w:rFonts w:ascii="Calibri" w:eastAsia="PMingLiU" w:hAnsi="Calibri" w:cs="Calibri"/>
                <w:color w:val="000000"/>
                <w:sz w:val="22"/>
                <w:szCs w:val="22"/>
                <w:lang w:val="en-PH" w:eastAsia="en-US"/>
              </w:rPr>
            </w:pPr>
            <w:ins w:id="65702" w:author="Diana Machado" w:date="2019-04-05T18:49:00Z">
              <w:r w:rsidRPr="00193040">
                <w:rPr>
                  <w:rFonts w:ascii="Calibri" w:eastAsia="PMingLiU" w:hAnsi="Calibri" w:cs="Calibri"/>
                  <w:color w:val="000000"/>
                  <w:sz w:val="22"/>
                  <w:szCs w:val="22"/>
                  <w:lang w:val="en-PH" w:eastAsia="en-US"/>
                </w:rPr>
                <w:t>0.057</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03" w:author="Diana Machado" w:date="2019-04-05T18:49:00Z"/>
                <w:rFonts w:ascii="Calibri" w:eastAsia="PMingLiU" w:hAnsi="Calibri" w:cs="Calibri"/>
                <w:color w:val="000000"/>
                <w:sz w:val="22"/>
                <w:szCs w:val="22"/>
                <w:lang w:val="en-PH" w:eastAsia="en-US"/>
              </w:rPr>
            </w:pPr>
            <w:ins w:id="65704" w:author="Diana Machado" w:date="2019-04-05T18:49:00Z">
              <w:r w:rsidRPr="00193040">
                <w:rPr>
                  <w:rFonts w:ascii="Calibri" w:eastAsia="PMingLiU" w:hAnsi="Calibri" w:cs="Calibri"/>
                  <w:color w:val="000000"/>
                  <w:sz w:val="22"/>
                  <w:szCs w:val="22"/>
                  <w:lang w:val="en-PH" w:eastAsia="en-US"/>
                </w:rPr>
                <w:t>0.13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05" w:author="Diana Machado" w:date="2019-04-05T18:49:00Z"/>
                <w:rFonts w:ascii="Calibri" w:eastAsia="PMingLiU" w:hAnsi="Calibri" w:cs="Calibri"/>
                <w:color w:val="000000"/>
                <w:sz w:val="22"/>
                <w:szCs w:val="22"/>
                <w:lang w:val="en-PH" w:eastAsia="en-US"/>
              </w:rPr>
            </w:pPr>
            <w:ins w:id="65706" w:author="Diana Machado" w:date="2019-04-05T18:49:00Z">
              <w:r w:rsidRPr="00193040">
                <w:rPr>
                  <w:rFonts w:ascii="Calibri" w:eastAsia="PMingLiU" w:hAnsi="Calibri" w:cs="Calibri"/>
                  <w:color w:val="000000"/>
                  <w:sz w:val="22"/>
                  <w:szCs w:val="22"/>
                  <w:lang w:val="en-PH" w:eastAsia="en-US"/>
                </w:rPr>
                <w:t>0.024</w:t>
              </w:r>
            </w:ins>
          </w:p>
        </w:tc>
      </w:tr>
      <w:tr w:rsidR="00787B33" w:rsidRPr="00193040" w:rsidTr="00787B33">
        <w:trPr>
          <w:trHeight w:val="284"/>
          <w:ins w:id="6570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70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09" w:author="Diana Machado" w:date="2019-04-05T18:49:00Z"/>
                <w:rFonts w:ascii="Calibri" w:eastAsia="PMingLiU" w:hAnsi="Calibri" w:cs="Calibri"/>
                <w:color w:val="000000"/>
                <w:sz w:val="22"/>
                <w:szCs w:val="22"/>
                <w:lang w:val="en-PH" w:eastAsia="en-US"/>
              </w:rPr>
            </w:pPr>
            <w:ins w:id="65710" w:author="Diana Machado" w:date="2019-04-05T18:49:00Z">
              <w:r w:rsidRPr="00193040">
                <w:rPr>
                  <w:rFonts w:ascii="Calibri" w:eastAsia="PMingLiU" w:hAnsi="Calibri" w:cs="Calibri"/>
                  <w:color w:val="000000"/>
                  <w:sz w:val="22"/>
                  <w:szCs w:val="22"/>
                  <w:lang w:val="en-PH" w:eastAsia="en-US"/>
                </w:rPr>
                <w:t>1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11" w:author="Diana Machado" w:date="2019-04-05T18:49:00Z"/>
                <w:rFonts w:ascii="Calibri" w:eastAsia="PMingLiU" w:hAnsi="Calibri" w:cs="Calibri"/>
                <w:color w:val="000000"/>
                <w:sz w:val="22"/>
                <w:szCs w:val="22"/>
                <w:lang w:val="en-PH" w:eastAsia="en-US"/>
              </w:rPr>
            </w:pPr>
            <w:ins w:id="65712" w:author="Diana Machado" w:date="2019-04-05T18:49:00Z">
              <w:r w:rsidRPr="00193040">
                <w:rPr>
                  <w:rFonts w:ascii="Calibri" w:eastAsia="PMingLiU" w:hAnsi="Calibri" w:cs="Calibri"/>
                  <w:color w:val="000000"/>
                  <w:sz w:val="22"/>
                  <w:szCs w:val="22"/>
                  <w:lang w:val="en-PH" w:eastAsia="en-US"/>
                </w:rPr>
                <w:t>HERNANDO</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13" w:author="Diana Machado" w:date="2019-04-05T18:49:00Z"/>
                <w:rFonts w:ascii="Calibri" w:eastAsia="PMingLiU" w:hAnsi="Calibri" w:cs="Calibri"/>
                <w:color w:val="000000"/>
                <w:sz w:val="22"/>
                <w:szCs w:val="22"/>
                <w:lang w:val="en-PH" w:eastAsia="en-US"/>
              </w:rPr>
            </w:pPr>
            <w:ins w:id="65714" w:author="Diana Machado" w:date="2019-04-05T18:49:00Z">
              <w:r w:rsidRPr="00193040">
                <w:rPr>
                  <w:rFonts w:ascii="Calibri" w:eastAsia="PMingLiU" w:hAnsi="Calibri" w:cs="Calibri"/>
                  <w:color w:val="000000"/>
                  <w:sz w:val="22"/>
                  <w:szCs w:val="22"/>
                  <w:lang w:val="en-PH" w:eastAsia="en-US"/>
                </w:rPr>
                <w:t>3.86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15" w:author="Diana Machado" w:date="2019-04-05T18:49:00Z"/>
                <w:rFonts w:ascii="Calibri" w:eastAsia="PMingLiU" w:hAnsi="Calibri" w:cs="Calibri"/>
                <w:color w:val="000000"/>
                <w:sz w:val="22"/>
                <w:szCs w:val="22"/>
                <w:lang w:val="en-PH" w:eastAsia="en-US"/>
              </w:rPr>
            </w:pPr>
            <w:ins w:id="65716" w:author="Diana Machado" w:date="2019-04-05T18:49:00Z">
              <w:r w:rsidRPr="00193040">
                <w:rPr>
                  <w:rFonts w:ascii="Calibri" w:eastAsia="PMingLiU" w:hAnsi="Calibri" w:cs="Calibri"/>
                  <w:color w:val="000000"/>
                  <w:sz w:val="22"/>
                  <w:szCs w:val="22"/>
                  <w:lang w:val="en-PH" w:eastAsia="en-US"/>
                </w:rPr>
                <w:t>0.12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17" w:author="Diana Machado" w:date="2019-04-05T18:49:00Z"/>
                <w:rFonts w:ascii="Calibri" w:eastAsia="PMingLiU" w:hAnsi="Calibri" w:cs="Calibri"/>
                <w:color w:val="000000"/>
                <w:sz w:val="22"/>
                <w:szCs w:val="22"/>
                <w:lang w:val="en-PH" w:eastAsia="en-US"/>
              </w:rPr>
            </w:pPr>
            <w:ins w:id="65718" w:author="Diana Machado" w:date="2019-04-05T18:49:00Z">
              <w:r w:rsidRPr="00193040">
                <w:rPr>
                  <w:rFonts w:ascii="Calibri" w:eastAsia="PMingLiU" w:hAnsi="Calibri" w:cs="Calibri"/>
                  <w:color w:val="000000"/>
                  <w:sz w:val="22"/>
                  <w:szCs w:val="22"/>
                  <w:lang w:val="en-PH" w:eastAsia="en-US"/>
                </w:rPr>
                <w:t>0.42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19" w:author="Diana Machado" w:date="2019-04-05T18:49:00Z"/>
                <w:rFonts w:ascii="Calibri" w:eastAsia="PMingLiU" w:hAnsi="Calibri" w:cs="Calibri"/>
                <w:color w:val="000000"/>
                <w:sz w:val="22"/>
                <w:szCs w:val="22"/>
                <w:lang w:val="en-PH" w:eastAsia="en-US"/>
              </w:rPr>
            </w:pPr>
            <w:ins w:id="65720" w:author="Diana Machado" w:date="2019-04-05T18:49:00Z">
              <w:r w:rsidRPr="00193040">
                <w:rPr>
                  <w:rFonts w:ascii="Calibri" w:eastAsia="PMingLiU" w:hAnsi="Calibri" w:cs="Calibri"/>
                  <w:color w:val="000000"/>
                  <w:sz w:val="22"/>
                  <w:szCs w:val="22"/>
                  <w:lang w:val="en-PH" w:eastAsia="en-US"/>
                </w:rPr>
                <w:t>0.06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21" w:author="Diana Machado" w:date="2019-04-05T18:49:00Z"/>
                <w:rFonts w:ascii="Calibri" w:eastAsia="PMingLiU" w:hAnsi="Calibri" w:cs="Calibri"/>
                <w:color w:val="000000"/>
                <w:sz w:val="22"/>
                <w:szCs w:val="22"/>
                <w:lang w:val="en-PH" w:eastAsia="en-US"/>
              </w:rPr>
            </w:pPr>
            <w:ins w:id="6572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23" w:author="Diana Machado" w:date="2019-04-05T18:49:00Z"/>
                <w:rFonts w:ascii="Calibri" w:eastAsia="PMingLiU" w:hAnsi="Calibri" w:cs="Calibri"/>
                <w:color w:val="000000"/>
                <w:sz w:val="22"/>
                <w:szCs w:val="22"/>
                <w:lang w:val="en-PH" w:eastAsia="en-US"/>
              </w:rPr>
            </w:pPr>
            <w:ins w:id="65724" w:author="Diana Machado" w:date="2019-04-05T18:49:00Z">
              <w:r w:rsidRPr="00193040">
                <w:rPr>
                  <w:rFonts w:ascii="Calibri" w:eastAsia="PMingLiU" w:hAnsi="Calibri" w:cs="Calibri"/>
                  <w:color w:val="000000"/>
                  <w:sz w:val="22"/>
                  <w:szCs w:val="22"/>
                  <w:lang w:val="en-PH" w:eastAsia="en-US"/>
                </w:rPr>
                <w:t>0.03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25" w:author="Diana Machado" w:date="2019-04-05T18:49:00Z"/>
                <w:rFonts w:ascii="Calibri" w:eastAsia="PMingLiU" w:hAnsi="Calibri" w:cs="Calibri"/>
                <w:color w:val="000000"/>
                <w:sz w:val="22"/>
                <w:szCs w:val="22"/>
                <w:lang w:val="en-PH" w:eastAsia="en-US"/>
              </w:rPr>
            </w:pPr>
            <w:ins w:id="65726" w:author="Diana Machado" w:date="2019-04-05T18:49:00Z">
              <w:r w:rsidRPr="00193040">
                <w:rPr>
                  <w:rFonts w:ascii="Calibri" w:eastAsia="PMingLiU" w:hAnsi="Calibri" w:cs="Calibri"/>
                  <w:color w:val="000000"/>
                  <w:sz w:val="22"/>
                  <w:szCs w:val="22"/>
                  <w:lang w:val="en-PH" w:eastAsia="en-US"/>
                </w:rPr>
                <w:t>0.10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27" w:author="Diana Machado" w:date="2019-04-05T18:49:00Z"/>
                <w:rFonts w:ascii="Calibri" w:eastAsia="PMingLiU" w:hAnsi="Calibri" w:cs="Calibri"/>
                <w:color w:val="000000"/>
                <w:sz w:val="22"/>
                <w:szCs w:val="22"/>
                <w:lang w:val="en-PH" w:eastAsia="en-US"/>
              </w:rPr>
            </w:pPr>
            <w:ins w:id="65728" w:author="Diana Machado" w:date="2019-04-05T18:49:00Z">
              <w:r w:rsidRPr="00193040">
                <w:rPr>
                  <w:rFonts w:ascii="Calibri" w:eastAsia="PMingLiU" w:hAnsi="Calibri" w:cs="Calibri"/>
                  <w:color w:val="000000"/>
                  <w:sz w:val="22"/>
                  <w:szCs w:val="22"/>
                  <w:lang w:val="en-PH" w:eastAsia="en-US"/>
                </w:rPr>
                <w:t>0.018</w:t>
              </w:r>
            </w:ins>
          </w:p>
        </w:tc>
      </w:tr>
      <w:tr w:rsidR="00787B33" w:rsidRPr="00193040" w:rsidTr="00787B33">
        <w:trPr>
          <w:trHeight w:val="284"/>
          <w:ins w:id="6572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73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31" w:author="Diana Machado" w:date="2019-04-05T18:49:00Z"/>
                <w:rFonts w:ascii="Calibri" w:eastAsia="PMingLiU" w:hAnsi="Calibri" w:cs="Calibri"/>
                <w:color w:val="000000"/>
                <w:sz w:val="22"/>
                <w:szCs w:val="22"/>
                <w:lang w:val="en-PH" w:eastAsia="en-US"/>
              </w:rPr>
            </w:pPr>
            <w:ins w:id="65732" w:author="Diana Machado" w:date="2019-04-05T18:49:00Z">
              <w:r w:rsidRPr="00193040">
                <w:rPr>
                  <w:rFonts w:ascii="Calibri" w:eastAsia="PMingLiU" w:hAnsi="Calibri" w:cs="Calibri"/>
                  <w:color w:val="000000"/>
                  <w:sz w:val="22"/>
                  <w:szCs w:val="22"/>
                  <w:lang w:val="en-PH" w:eastAsia="en-US"/>
                </w:rPr>
                <w:t>1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33" w:author="Diana Machado" w:date="2019-04-05T18:49:00Z"/>
                <w:rFonts w:ascii="Calibri" w:eastAsia="PMingLiU" w:hAnsi="Calibri" w:cs="Calibri"/>
                <w:color w:val="000000"/>
                <w:sz w:val="22"/>
                <w:szCs w:val="22"/>
                <w:lang w:val="en-PH" w:eastAsia="en-US"/>
              </w:rPr>
            </w:pPr>
            <w:ins w:id="65734" w:author="Diana Machado" w:date="2019-04-05T18:49:00Z">
              <w:r w:rsidRPr="00193040">
                <w:rPr>
                  <w:rFonts w:ascii="Calibri" w:eastAsia="PMingLiU" w:hAnsi="Calibri" w:cs="Calibri"/>
                  <w:color w:val="000000"/>
                  <w:sz w:val="22"/>
                  <w:szCs w:val="22"/>
                  <w:lang w:val="en-PH" w:eastAsia="en-US"/>
                </w:rPr>
                <w:t>HILLSBOROUG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35" w:author="Diana Machado" w:date="2019-04-05T18:49:00Z"/>
                <w:rFonts w:ascii="Calibri" w:eastAsia="PMingLiU" w:hAnsi="Calibri" w:cs="Calibri"/>
                <w:color w:val="000000"/>
                <w:sz w:val="22"/>
                <w:szCs w:val="22"/>
                <w:lang w:val="en-PH" w:eastAsia="en-US"/>
              </w:rPr>
            </w:pPr>
            <w:ins w:id="65736" w:author="Diana Machado" w:date="2019-04-05T18:49:00Z">
              <w:r w:rsidRPr="00193040">
                <w:rPr>
                  <w:rFonts w:ascii="Calibri" w:eastAsia="PMingLiU" w:hAnsi="Calibri" w:cs="Calibri"/>
                  <w:color w:val="000000"/>
                  <w:sz w:val="22"/>
                  <w:szCs w:val="22"/>
                  <w:lang w:val="en-PH" w:eastAsia="en-US"/>
                </w:rPr>
                <w:t>3.54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37" w:author="Diana Machado" w:date="2019-04-05T18:49:00Z"/>
                <w:rFonts w:ascii="Calibri" w:eastAsia="PMingLiU" w:hAnsi="Calibri" w:cs="Calibri"/>
                <w:color w:val="000000"/>
                <w:sz w:val="22"/>
                <w:szCs w:val="22"/>
                <w:lang w:val="en-PH" w:eastAsia="en-US"/>
              </w:rPr>
            </w:pPr>
            <w:ins w:id="65738" w:author="Diana Machado" w:date="2019-04-05T18:49:00Z">
              <w:r w:rsidRPr="00193040">
                <w:rPr>
                  <w:rFonts w:ascii="Calibri" w:eastAsia="PMingLiU" w:hAnsi="Calibri" w:cs="Calibri"/>
                  <w:color w:val="000000"/>
                  <w:sz w:val="22"/>
                  <w:szCs w:val="22"/>
                  <w:lang w:val="en-PH" w:eastAsia="en-US"/>
                </w:rPr>
                <w:t>0.1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39" w:author="Diana Machado" w:date="2019-04-05T18:49:00Z"/>
                <w:rFonts w:ascii="Calibri" w:eastAsia="PMingLiU" w:hAnsi="Calibri" w:cs="Calibri"/>
                <w:color w:val="000000"/>
                <w:sz w:val="22"/>
                <w:szCs w:val="22"/>
                <w:lang w:val="en-PH" w:eastAsia="en-US"/>
              </w:rPr>
            </w:pPr>
            <w:ins w:id="65740" w:author="Diana Machado" w:date="2019-04-05T18:49:00Z">
              <w:r w:rsidRPr="00193040">
                <w:rPr>
                  <w:rFonts w:ascii="Calibri" w:eastAsia="PMingLiU" w:hAnsi="Calibri" w:cs="Calibri"/>
                  <w:color w:val="000000"/>
                  <w:sz w:val="22"/>
                  <w:szCs w:val="22"/>
                  <w:lang w:val="en-PH" w:eastAsia="en-US"/>
                </w:rPr>
                <w:t>0.28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41" w:author="Diana Machado" w:date="2019-04-05T18:49:00Z"/>
                <w:rFonts w:ascii="Calibri" w:eastAsia="PMingLiU" w:hAnsi="Calibri" w:cs="Calibri"/>
                <w:color w:val="000000"/>
                <w:sz w:val="22"/>
                <w:szCs w:val="22"/>
                <w:lang w:val="en-PH" w:eastAsia="en-US"/>
              </w:rPr>
            </w:pPr>
            <w:ins w:id="65742" w:author="Diana Machado" w:date="2019-04-05T18:49:00Z">
              <w:r w:rsidRPr="00193040">
                <w:rPr>
                  <w:rFonts w:ascii="Calibri" w:eastAsia="PMingLiU" w:hAnsi="Calibri" w:cs="Calibri"/>
                  <w:color w:val="000000"/>
                  <w:sz w:val="22"/>
                  <w:szCs w:val="22"/>
                  <w:lang w:val="en-PH" w:eastAsia="en-US"/>
                </w:rPr>
                <w:t>0.05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43" w:author="Diana Machado" w:date="2019-04-05T18:49:00Z"/>
                <w:rFonts w:ascii="Calibri" w:eastAsia="PMingLiU" w:hAnsi="Calibri" w:cs="Calibri"/>
                <w:color w:val="000000"/>
                <w:sz w:val="22"/>
                <w:szCs w:val="22"/>
                <w:lang w:val="en-PH" w:eastAsia="en-US"/>
              </w:rPr>
            </w:pPr>
            <w:ins w:id="6574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45" w:author="Diana Machado" w:date="2019-04-05T18:49:00Z"/>
                <w:rFonts w:ascii="Calibri" w:eastAsia="PMingLiU" w:hAnsi="Calibri" w:cs="Calibri"/>
                <w:color w:val="000000"/>
                <w:sz w:val="22"/>
                <w:szCs w:val="22"/>
                <w:lang w:val="en-PH" w:eastAsia="en-US"/>
              </w:rPr>
            </w:pPr>
            <w:ins w:id="65746"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47" w:author="Diana Machado" w:date="2019-04-05T18:49:00Z"/>
                <w:rFonts w:ascii="Calibri" w:eastAsia="PMingLiU" w:hAnsi="Calibri" w:cs="Calibri"/>
                <w:color w:val="000000"/>
                <w:sz w:val="22"/>
                <w:szCs w:val="22"/>
                <w:lang w:val="en-PH" w:eastAsia="en-US"/>
              </w:rPr>
            </w:pPr>
            <w:ins w:id="65748" w:author="Diana Machado" w:date="2019-04-05T18:49:00Z">
              <w:r w:rsidRPr="00193040">
                <w:rPr>
                  <w:rFonts w:ascii="Calibri" w:eastAsia="PMingLiU" w:hAnsi="Calibri" w:cs="Calibri"/>
                  <w:color w:val="000000"/>
                  <w:sz w:val="22"/>
                  <w:szCs w:val="22"/>
                  <w:lang w:val="en-PH" w:eastAsia="en-US"/>
                </w:rPr>
                <w:t>0.08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49" w:author="Diana Machado" w:date="2019-04-05T18:49:00Z"/>
                <w:rFonts w:ascii="Calibri" w:eastAsia="PMingLiU" w:hAnsi="Calibri" w:cs="Calibri"/>
                <w:color w:val="000000"/>
                <w:sz w:val="22"/>
                <w:szCs w:val="22"/>
                <w:lang w:val="en-PH" w:eastAsia="en-US"/>
              </w:rPr>
            </w:pPr>
            <w:ins w:id="65750" w:author="Diana Machado" w:date="2019-04-05T18:49:00Z">
              <w:r w:rsidRPr="00193040">
                <w:rPr>
                  <w:rFonts w:ascii="Calibri" w:eastAsia="PMingLiU" w:hAnsi="Calibri" w:cs="Calibri"/>
                  <w:color w:val="000000"/>
                  <w:sz w:val="22"/>
                  <w:szCs w:val="22"/>
                  <w:lang w:val="en-PH" w:eastAsia="en-US"/>
                </w:rPr>
                <w:t>0.014</w:t>
              </w:r>
            </w:ins>
          </w:p>
        </w:tc>
      </w:tr>
      <w:tr w:rsidR="00787B33" w:rsidRPr="00193040" w:rsidTr="00787B33">
        <w:trPr>
          <w:trHeight w:val="284"/>
          <w:ins w:id="6575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75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53" w:author="Diana Machado" w:date="2019-04-05T18:49:00Z"/>
                <w:rFonts w:ascii="Calibri" w:eastAsia="PMingLiU" w:hAnsi="Calibri" w:cs="Calibri"/>
                <w:color w:val="000000"/>
                <w:sz w:val="22"/>
                <w:szCs w:val="22"/>
                <w:lang w:val="en-PH" w:eastAsia="en-US"/>
              </w:rPr>
            </w:pPr>
            <w:ins w:id="65754" w:author="Diana Machado" w:date="2019-04-05T18:49:00Z">
              <w:r w:rsidRPr="00193040">
                <w:rPr>
                  <w:rFonts w:ascii="Calibri" w:eastAsia="PMingLiU" w:hAnsi="Calibri" w:cs="Calibri"/>
                  <w:color w:val="000000"/>
                  <w:sz w:val="22"/>
                  <w:szCs w:val="22"/>
                  <w:lang w:val="en-PH" w:eastAsia="en-US"/>
                </w:rPr>
                <w:t>1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55" w:author="Diana Machado" w:date="2019-04-05T18:49:00Z"/>
                <w:rFonts w:ascii="Calibri" w:eastAsia="PMingLiU" w:hAnsi="Calibri" w:cs="Calibri"/>
                <w:color w:val="000000"/>
                <w:sz w:val="22"/>
                <w:szCs w:val="22"/>
                <w:lang w:val="en-PH" w:eastAsia="en-US"/>
              </w:rPr>
            </w:pPr>
            <w:ins w:id="65756" w:author="Diana Machado" w:date="2019-04-05T18:49:00Z">
              <w:r w:rsidRPr="00193040">
                <w:rPr>
                  <w:rFonts w:ascii="Calibri" w:eastAsia="PMingLiU" w:hAnsi="Calibri" w:cs="Calibri"/>
                  <w:color w:val="000000"/>
                  <w:sz w:val="22"/>
                  <w:szCs w:val="22"/>
                  <w:lang w:val="en-PH" w:eastAsia="en-US"/>
                </w:rPr>
                <w:t>HOLM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57" w:author="Diana Machado" w:date="2019-04-05T18:49:00Z"/>
                <w:rFonts w:ascii="Calibri" w:eastAsia="PMingLiU" w:hAnsi="Calibri" w:cs="Calibri"/>
                <w:color w:val="000000"/>
                <w:sz w:val="22"/>
                <w:szCs w:val="22"/>
                <w:lang w:val="en-PH" w:eastAsia="en-US"/>
              </w:rPr>
            </w:pPr>
            <w:ins w:id="65758" w:author="Diana Machado" w:date="2019-04-05T18:49:00Z">
              <w:r w:rsidRPr="00193040">
                <w:rPr>
                  <w:rFonts w:ascii="Calibri" w:eastAsia="PMingLiU" w:hAnsi="Calibri" w:cs="Calibri"/>
                  <w:color w:val="000000"/>
                  <w:sz w:val="22"/>
                  <w:szCs w:val="22"/>
                  <w:lang w:val="en-PH" w:eastAsia="en-US"/>
                </w:rPr>
                <w:t>1.24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59" w:author="Diana Machado" w:date="2019-04-05T18:49:00Z"/>
                <w:rFonts w:ascii="Calibri" w:eastAsia="PMingLiU" w:hAnsi="Calibri" w:cs="Calibri"/>
                <w:color w:val="000000"/>
                <w:sz w:val="22"/>
                <w:szCs w:val="22"/>
                <w:lang w:val="en-PH" w:eastAsia="en-US"/>
              </w:rPr>
            </w:pPr>
            <w:ins w:id="65760" w:author="Diana Machado" w:date="2019-04-05T18:49:00Z">
              <w:r w:rsidRPr="00193040">
                <w:rPr>
                  <w:rFonts w:ascii="Calibri" w:eastAsia="PMingLiU" w:hAnsi="Calibri" w:cs="Calibri"/>
                  <w:color w:val="000000"/>
                  <w:sz w:val="22"/>
                  <w:szCs w:val="22"/>
                  <w:lang w:val="en-PH" w:eastAsia="en-US"/>
                </w:rPr>
                <w:t>0.07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61" w:author="Diana Machado" w:date="2019-04-05T18:49:00Z"/>
                <w:rFonts w:ascii="Calibri" w:eastAsia="PMingLiU" w:hAnsi="Calibri" w:cs="Calibri"/>
                <w:color w:val="000000"/>
                <w:sz w:val="22"/>
                <w:szCs w:val="22"/>
                <w:lang w:val="en-PH" w:eastAsia="en-US"/>
              </w:rPr>
            </w:pPr>
            <w:ins w:id="65762" w:author="Diana Machado" w:date="2019-04-05T18:49:00Z">
              <w:r w:rsidRPr="00193040">
                <w:rPr>
                  <w:rFonts w:ascii="Calibri" w:eastAsia="PMingLiU" w:hAnsi="Calibri" w:cs="Calibri"/>
                  <w:color w:val="000000"/>
                  <w:sz w:val="22"/>
                  <w:szCs w:val="22"/>
                  <w:lang w:val="en-PH" w:eastAsia="en-US"/>
                </w:rPr>
                <w:t>0.15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63" w:author="Diana Machado" w:date="2019-04-05T18:49:00Z"/>
                <w:rFonts w:ascii="Calibri" w:eastAsia="PMingLiU" w:hAnsi="Calibri" w:cs="Calibri"/>
                <w:color w:val="000000"/>
                <w:sz w:val="22"/>
                <w:szCs w:val="22"/>
                <w:lang w:val="en-PH" w:eastAsia="en-US"/>
              </w:rPr>
            </w:pPr>
            <w:ins w:id="65764" w:author="Diana Machado" w:date="2019-04-05T18:49:00Z">
              <w:r w:rsidRPr="00193040">
                <w:rPr>
                  <w:rFonts w:ascii="Calibri" w:eastAsia="PMingLiU" w:hAnsi="Calibri" w:cs="Calibri"/>
                  <w:color w:val="000000"/>
                  <w:sz w:val="22"/>
                  <w:szCs w:val="22"/>
                  <w:lang w:val="en-PH" w:eastAsia="en-US"/>
                </w:rPr>
                <w:t>0.03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65" w:author="Diana Machado" w:date="2019-04-05T18:49:00Z"/>
                <w:rFonts w:ascii="Calibri" w:eastAsia="PMingLiU" w:hAnsi="Calibri" w:cs="Calibri"/>
                <w:color w:val="000000"/>
                <w:sz w:val="22"/>
                <w:szCs w:val="22"/>
                <w:lang w:val="en-PH" w:eastAsia="en-US"/>
              </w:rPr>
            </w:pPr>
            <w:ins w:id="6576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67" w:author="Diana Machado" w:date="2019-04-05T18:49:00Z"/>
                <w:rFonts w:ascii="Calibri" w:eastAsia="PMingLiU" w:hAnsi="Calibri" w:cs="Calibri"/>
                <w:color w:val="000000"/>
                <w:sz w:val="22"/>
                <w:szCs w:val="22"/>
                <w:lang w:val="en-PH" w:eastAsia="en-US"/>
              </w:rPr>
            </w:pPr>
            <w:ins w:id="65768" w:author="Diana Machado" w:date="2019-04-05T18:49:00Z">
              <w:r w:rsidRPr="00193040">
                <w:rPr>
                  <w:rFonts w:ascii="Calibri" w:eastAsia="PMingLiU" w:hAnsi="Calibri" w:cs="Calibri"/>
                  <w:color w:val="000000"/>
                  <w:sz w:val="22"/>
                  <w:szCs w:val="22"/>
                  <w:lang w:val="en-PH" w:eastAsia="en-US"/>
                </w:rPr>
                <w:t>0.05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69" w:author="Diana Machado" w:date="2019-04-05T18:49:00Z"/>
                <w:rFonts w:ascii="Calibri" w:eastAsia="PMingLiU" w:hAnsi="Calibri" w:cs="Calibri"/>
                <w:color w:val="000000"/>
                <w:sz w:val="22"/>
                <w:szCs w:val="22"/>
                <w:lang w:val="en-PH" w:eastAsia="en-US"/>
              </w:rPr>
            </w:pPr>
            <w:ins w:id="65770" w:author="Diana Machado" w:date="2019-04-05T18:49:00Z">
              <w:r w:rsidRPr="00193040">
                <w:rPr>
                  <w:rFonts w:ascii="Calibri" w:eastAsia="PMingLiU" w:hAnsi="Calibri" w:cs="Calibri"/>
                  <w:color w:val="000000"/>
                  <w:sz w:val="22"/>
                  <w:szCs w:val="22"/>
                  <w:lang w:val="en-PH" w:eastAsia="en-US"/>
                </w:rPr>
                <w:t>0.12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71" w:author="Diana Machado" w:date="2019-04-05T18:49:00Z"/>
                <w:rFonts w:ascii="Calibri" w:eastAsia="PMingLiU" w:hAnsi="Calibri" w:cs="Calibri"/>
                <w:color w:val="000000"/>
                <w:sz w:val="22"/>
                <w:szCs w:val="22"/>
                <w:lang w:val="en-PH" w:eastAsia="en-US"/>
              </w:rPr>
            </w:pPr>
            <w:ins w:id="65772" w:author="Diana Machado" w:date="2019-04-05T18:49:00Z">
              <w:r w:rsidRPr="00193040">
                <w:rPr>
                  <w:rFonts w:ascii="Calibri" w:eastAsia="PMingLiU" w:hAnsi="Calibri" w:cs="Calibri"/>
                  <w:color w:val="000000"/>
                  <w:sz w:val="22"/>
                  <w:szCs w:val="22"/>
                  <w:lang w:val="en-PH" w:eastAsia="en-US"/>
                </w:rPr>
                <w:t>0.025</w:t>
              </w:r>
            </w:ins>
          </w:p>
        </w:tc>
      </w:tr>
      <w:tr w:rsidR="00787B33" w:rsidRPr="00193040" w:rsidTr="00787B33">
        <w:trPr>
          <w:trHeight w:val="284"/>
          <w:ins w:id="6577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77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75" w:author="Diana Machado" w:date="2019-04-05T18:49:00Z"/>
                <w:rFonts w:ascii="Calibri" w:eastAsia="PMingLiU" w:hAnsi="Calibri" w:cs="Calibri"/>
                <w:color w:val="000000"/>
                <w:sz w:val="22"/>
                <w:szCs w:val="22"/>
                <w:lang w:val="en-PH" w:eastAsia="en-US"/>
              </w:rPr>
            </w:pPr>
            <w:ins w:id="65776" w:author="Diana Machado" w:date="2019-04-05T18:49:00Z">
              <w:r w:rsidRPr="00193040">
                <w:rPr>
                  <w:rFonts w:ascii="Calibri" w:eastAsia="PMingLiU" w:hAnsi="Calibri" w:cs="Calibri"/>
                  <w:color w:val="000000"/>
                  <w:sz w:val="22"/>
                  <w:szCs w:val="22"/>
                  <w:lang w:val="en-PH" w:eastAsia="en-US"/>
                </w:rPr>
                <w:t>1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77" w:author="Diana Machado" w:date="2019-04-05T18:49:00Z"/>
                <w:rFonts w:ascii="Calibri" w:eastAsia="PMingLiU" w:hAnsi="Calibri" w:cs="Calibri"/>
                <w:color w:val="000000"/>
                <w:sz w:val="22"/>
                <w:szCs w:val="22"/>
                <w:lang w:val="en-PH" w:eastAsia="en-US"/>
              </w:rPr>
            </w:pPr>
            <w:ins w:id="65778" w:author="Diana Machado" w:date="2019-04-05T18:49:00Z">
              <w:r w:rsidRPr="00193040">
                <w:rPr>
                  <w:rFonts w:ascii="Calibri" w:eastAsia="PMingLiU" w:hAnsi="Calibri" w:cs="Calibri"/>
                  <w:color w:val="000000"/>
                  <w:sz w:val="22"/>
                  <w:szCs w:val="22"/>
                  <w:lang w:val="en-PH" w:eastAsia="en-US"/>
                </w:rPr>
                <w:t>INDIAN RIV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79" w:author="Diana Machado" w:date="2019-04-05T18:49:00Z"/>
                <w:rFonts w:ascii="Calibri" w:eastAsia="PMingLiU" w:hAnsi="Calibri" w:cs="Calibri"/>
                <w:color w:val="000000"/>
                <w:sz w:val="22"/>
                <w:szCs w:val="22"/>
                <w:lang w:val="en-PH" w:eastAsia="en-US"/>
              </w:rPr>
            </w:pPr>
            <w:ins w:id="65780" w:author="Diana Machado" w:date="2019-04-05T18:49:00Z">
              <w:r w:rsidRPr="00193040">
                <w:rPr>
                  <w:rFonts w:ascii="Calibri" w:eastAsia="PMingLiU" w:hAnsi="Calibri" w:cs="Calibri"/>
                  <w:color w:val="000000"/>
                  <w:sz w:val="22"/>
                  <w:szCs w:val="22"/>
                  <w:lang w:val="en-PH" w:eastAsia="en-US"/>
                </w:rPr>
                <w:t>10.32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81" w:author="Diana Machado" w:date="2019-04-05T18:49:00Z"/>
                <w:rFonts w:ascii="Calibri" w:eastAsia="PMingLiU" w:hAnsi="Calibri" w:cs="Calibri"/>
                <w:color w:val="000000"/>
                <w:sz w:val="22"/>
                <w:szCs w:val="22"/>
                <w:lang w:val="en-PH" w:eastAsia="en-US"/>
              </w:rPr>
            </w:pPr>
            <w:ins w:id="65782" w:author="Diana Machado" w:date="2019-04-05T18:49:00Z">
              <w:r w:rsidRPr="00193040">
                <w:rPr>
                  <w:rFonts w:ascii="Calibri" w:eastAsia="PMingLiU" w:hAnsi="Calibri" w:cs="Calibri"/>
                  <w:color w:val="000000"/>
                  <w:sz w:val="22"/>
                  <w:szCs w:val="22"/>
                  <w:lang w:val="en-PH" w:eastAsia="en-US"/>
                </w:rPr>
                <w:t>0.28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83" w:author="Diana Machado" w:date="2019-04-05T18:49:00Z"/>
                <w:rFonts w:ascii="Calibri" w:eastAsia="PMingLiU" w:hAnsi="Calibri" w:cs="Calibri"/>
                <w:color w:val="000000"/>
                <w:sz w:val="22"/>
                <w:szCs w:val="22"/>
                <w:lang w:val="en-PH" w:eastAsia="en-US"/>
              </w:rPr>
            </w:pPr>
            <w:ins w:id="65784" w:author="Diana Machado" w:date="2019-04-05T18:49:00Z">
              <w:r w:rsidRPr="00193040">
                <w:rPr>
                  <w:rFonts w:ascii="Calibri" w:eastAsia="PMingLiU" w:hAnsi="Calibri" w:cs="Calibri"/>
                  <w:color w:val="000000"/>
                  <w:sz w:val="22"/>
                  <w:szCs w:val="22"/>
                  <w:lang w:val="en-PH" w:eastAsia="en-US"/>
                </w:rPr>
                <w:t>2.20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85" w:author="Diana Machado" w:date="2019-04-05T18:49:00Z"/>
                <w:rFonts w:ascii="Calibri" w:eastAsia="PMingLiU" w:hAnsi="Calibri" w:cs="Calibri"/>
                <w:color w:val="000000"/>
                <w:sz w:val="22"/>
                <w:szCs w:val="22"/>
                <w:lang w:val="en-PH" w:eastAsia="en-US"/>
              </w:rPr>
            </w:pPr>
            <w:ins w:id="65786" w:author="Diana Machado" w:date="2019-04-05T18:49:00Z">
              <w:r w:rsidRPr="00193040">
                <w:rPr>
                  <w:rFonts w:ascii="Calibri" w:eastAsia="PMingLiU" w:hAnsi="Calibri" w:cs="Calibri"/>
                  <w:color w:val="000000"/>
                  <w:sz w:val="22"/>
                  <w:szCs w:val="22"/>
                  <w:lang w:val="en-PH" w:eastAsia="en-US"/>
                </w:rPr>
                <w:t>0.64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87" w:author="Diana Machado" w:date="2019-04-05T18:49:00Z"/>
                <w:rFonts w:ascii="Calibri" w:eastAsia="PMingLiU" w:hAnsi="Calibri" w:cs="Calibri"/>
                <w:color w:val="000000"/>
                <w:sz w:val="22"/>
                <w:szCs w:val="22"/>
                <w:lang w:val="en-PH" w:eastAsia="en-US"/>
              </w:rPr>
            </w:pPr>
            <w:ins w:id="6578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89" w:author="Diana Machado" w:date="2019-04-05T18:49:00Z"/>
                <w:rFonts w:ascii="Calibri" w:eastAsia="PMingLiU" w:hAnsi="Calibri" w:cs="Calibri"/>
                <w:color w:val="000000"/>
                <w:sz w:val="22"/>
                <w:szCs w:val="22"/>
                <w:lang w:val="en-PH" w:eastAsia="en-US"/>
              </w:rPr>
            </w:pPr>
            <w:ins w:id="65790" w:author="Diana Machado" w:date="2019-04-05T18:49:00Z">
              <w:r w:rsidRPr="00193040">
                <w:rPr>
                  <w:rFonts w:ascii="Calibri" w:eastAsia="PMingLiU" w:hAnsi="Calibri" w:cs="Calibri"/>
                  <w:color w:val="000000"/>
                  <w:sz w:val="22"/>
                  <w:szCs w:val="22"/>
                  <w:lang w:val="en-PH" w:eastAsia="en-US"/>
                </w:rPr>
                <w:t>0.02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91" w:author="Diana Machado" w:date="2019-04-05T18:49:00Z"/>
                <w:rFonts w:ascii="Calibri" w:eastAsia="PMingLiU" w:hAnsi="Calibri" w:cs="Calibri"/>
                <w:color w:val="000000"/>
                <w:sz w:val="22"/>
                <w:szCs w:val="22"/>
                <w:lang w:val="en-PH" w:eastAsia="en-US"/>
              </w:rPr>
            </w:pPr>
            <w:ins w:id="65792" w:author="Diana Machado" w:date="2019-04-05T18:49:00Z">
              <w:r w:rsidRPr="00193040">
                <w:rPr>
                  <w:rFonts w:ascii="Calibri" w:eastAsia="PMingLiU" w:hAnsi="Calibri" w:cs="Calibri"/>
                  <w:color w:val="000000"/>
                  <w:sz w:val="22"/>
                  <w:szCs w:val="22"/>
                  <w:lang w:val="en-PH" w:eastAsia="en-US"/>
                </w:rPr>
                <w:t>0.21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93" w:author="Diana Machado" w:date="2019-04-05T18:49:00Z"/>
                <w:rFonts w:ascii="Calibri" w:eastAsia="PMingLiU" w:hAnsi="Calibri" w:cs="Calibri"/>
                <w:color w:val="000000"/>
                <w:sz w:val="22"/>
                <w:szCs w:val="22"/>
                <w:lang w:val="en-PH" w:eastAsia="en-US"/>
              </w:rPr>
            </w:pPr>
            <w:ins w:id="65794" w:author="Diana Machado" w:date="2019-04-05T18:49:00Z">
              <w:r w:rsidRPr="00193040">
                <w:rPr>
                  <w:rFonts w:ascii="Calibri" w:eastAsia="PMingLiU" w:hAnsi="Calibri" w:cs="Calibri"/>
                  <w:color w:val="000000"/>
                  <w:sz w:val="22"/>
                  <w:szCs w:val="22"/>
                  <w:lang w:val="en-PH" w:eastAsia="en-US"/>
                </w:rPr>
                <w:t>0.062</w:t>
              </w:r>
            </w:ins>
          </w:p>
        </w:tc>
      </w:tr>
      <w:tr w:rsidR="00787B33" w:rsidRPr="00193040" w:rsidTr="00787B33">
        <w:trPr>
          <w:trHeight w:val="284"/>
          <w:ins w:id="6579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79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97" w:author="Diana Machado" w:date="2019-04-05T18:49:00Z"/>
                <w:rFonts w:ascii="Calibri" w:eastAsia="PMingLiU" w:hAnsi="Calibri" w:cs="Calibri"/>
                <w:color w:val="000000"/>
                <w:sz w:val="22"/>
                <w:szCs w:val="22"/>
                <w:lang w:val="en-PH" w:eastAsia="en-US"/>
              </w:rPr>
            </w:pPr>
            <w:ins w:id="65798" w:author="Diana Machado" w:date="2019-04-05T18:49:00Z">
              <w:r w:rsidRPr="00193040">
                <w:rPr>
                  <w:rFonts w:ascii="Calibri" w:eastAsia="PMingLiU" w:hAnsi="Calibri" w:cs="Calibri"/>
                  <w:color w:val="000000"/>
                  <w:sz w:val="22"/>
                  <w:szCs w:val="22"/>
                  <w:lang w:val="en-PH" w:eastAsia="en-US"/>
                </w:rPr>
                <w:t>1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99" w:author="Diana Machado" w:date="2019-04-05T18:49:00Z"/>
                <w:rFonts w:ascii="Calibri" w:eastAsia="PMingLiU" w:hAnsi="Calibri" w:cs="Calibri"/>
                <w:color w:val="000000"/>
                <w:sz w:val="22"/>
                <w:szCs w:val="22"/>
                <w:lang w:val="en-PH" w:eastAsia="en-US"/>
              </w:rPr>
            </w:pPr>
            <w:ins w:id="65800" w:author="Diana Machado" w:date="2019-04-05T18:49:00Z">
              <w:r w:rsidRPr="00193040">
                <w:rPr>
                  <w:rFonts w:ascii="Calibri" w:eastAsia="PMingLiU" w:hAnsi="Calibri" w:cs="Calibri"/>
                  <w:color w:val="000000"/>
                  <w:sz w:val="22"/>
                  <w:szCs w:val="22"/>
                  <w:lang w:val="en-PH" w:eastAsia="en-US"/>
                </w:rPr>
                <w:t>JACKS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01" w:author="Diana Machado" w:date="2019-04-05T18:49:00Z"/>
                <w:rFonts w:ascii="Calibri" w:eastAsia="PMingLiU" w:hAnsi="Calibri" w:cs="Calibri"/>
                <w:color w:val="000000"/>
                <w:sz w:val="22"/>
                <w:szCs w:val="22"/>
                <w:lang w:val="en-PH" w:eastAsia="en-US"/>
              </w:rPr>
            </w:pPr>
            <w:ins w:id="65802" w:author="Diana Machado" w:date="2019-04-05T18:49:00Z">
              <w:r w:rsidRPr="00193040">
                <w:rPr>
                  <w:rFonts w:ascii="Calibri" w:eastAsia="PMingLiU" w:hAnsi="Calibri" w:cs="Calibri"/>
                  <w:color w:val="000000"/>
                  <w:sz w:val="22"/>
                  <w:szCs w:val="22"/>
                  <w:lang w:val="en-PH" w:eastAsia="en-US"/>
                </w:rPr>
                <w:t>0.98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03" w:author="Diana Machado" w:date="2019-04-05T18:49:00Z"/>
                <w:rFonts w:ascii="Calibri" w:eastAsia="PMingLiU" w:hAnsi="Calibri" w:cs="Calibri"/>
                <w:color w:val="000000"/>
                <w:sz w:val="22"/>
                <w:szCs w:val="22"/>
                <w:lang w:val="en-PH" w:eastAsia="en-US"/>
              </w:rPr>
            </w:pPr>
            <w:ins w:id="65804" w:author="Diana Machado" w:date="2019-04-05T18:49:00Z">
              <w:r w:rsidRPr="00193040">
                <w:rPr>
                  <w:rFonts w:ascii="Calibri" w:eastAsia="PMingLiU" w:hAnsi="Calibri" w:cs="Calibri"/>
                  <w:color w:val="000000"/>
                  <w:sz w:val="22"/>
                  <w:szCs w:val="22"/>
                  <w:lang w:val="en-PH" w:eastAsia="en-US"/>
                </w:rPr>
                <w:t>0.05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05" w:author="Diana Machado" w:date="2019-04-05T18:49:00Z"/>
                <w:rFonts w:ascii="Calibri" w:eastAsia="PMingLiU" w:hAnsi="Calibri" w:cs="Calibri"/>
                <w:color w:val="000000"/>
                <w:sz w:val="22"/>
                <w:szCs w:val="22"/>
                <w:lang w:val="en-PH" w:eastAsia="en-US"/>
              </w:rPr>
            </w:pPr>
            <w:ins w:id="65806" w:author="Diana Machado" w:date="2019-04-05T18:49:00Z">
              <w:r w:rsidRPr="00193040">
                <w:rPr>
                  <w:rFonts w:ascii="Calibri" w:eastAsia="PMingLiU" w:hAnsi="Calibri" w:cs="Calibri"/>
                  <w:color w:val="000000"/>
                  <w:sz w:val="22"/>
                  <w:szCs w:val="22"/>
                  <w:lang w:val="en-PH" w:eastAsia="en-US"/>
                </w:rPr>
                <w:t>0.12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07" w:author="Diana Machado" w:date="2019-04-05T18:49:00Z"/>
                <w:rFonts w:ascii="Calibri" w:eastAsia="PMingLiU" w:hAnsi="Calibri" w:cs="Calibri"/>
                <w:color w:val="000000"/>
                <w:sz w:val="22"/>
                <w:szCs w:val="22"/>
                <w:lang w:val="en-PH" w:eastAsia="en-US"/>
              </w:rPr>
            </w:pPr>
            <w:ins w:id="65808" w:author="Diana Machado" w:date="2019-04-05T18:49:00Z">
              <w:r w:rsidRPr="00193040">
                <w:rPr>
                  <w:rFonts w:ascii="Calibri" w:eastAsia="PMingLiU" w:hAnsi="Calibri" w:cs="Calibri"/>
                  <w:color w:val="000000"/>
                  <w:sz w:val="22"/>
                  <w:szCs w:val="22"/>
                  <w:lang w:val="en-PH" w:eastAsia="en-US"/>
                </w:rPr>
                <w:t>0.02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09" w:author="Diana Machado" w:date="2019-04-05T18:49:00Z"/>
                <w:rFonts w:ascii="Calibri" w:eastAsia="PMingLiU" w:hAnsi="Calibri" w:cs="Calibri"/>
                <w:color w:val="000000"/>
                <w:sz w:val="22"/>
                <w:szCs w:val="22"/>
                <w:lang w:val="en-PH" w:eastAsia="en-US"/>
              </w:rPr>
            </w:pPr>
            <w:ins w:id="6581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11" w:author="Diana Machado" w:date="2019-04-05T18:49:00Z"/>
                <w:rFonts w:ascii="Calibri" w:eastAsia="PMingLiU" w:hAnsi="Calibri" w:cs="Calibri"/>
                <w:color w:val="000000"/>
                <w:sz w:val="22"/>
                <w:szCs w:val="22"/>
                <w:lang w:val="en-PH" w:eastAsia="en-US"/>
              </w:rPr>
            </w:pPr>
            <w:ins w:id="65812" w:author="Diana Machado" w:date="2019-04-05T18:49:00Z">
              <w:r w:rsidRPr="00193040">
                <w:rPr>
                  <w:rFonts w:ascii="Calibri" w:eastAsia="PMingLiU" w:hAnsi="Calibri" w:cs="Calibri"/>
                  <w:color w:val="000000"/>
                  <w:sz w:val="22"/>
                  <w:szCs w:val="22"/>
                  <w:lang w:val="en-PH" w:eastAsia="en-US"/>
                </w:rPr>
                <w:t>0.057</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13" w:author="Diana Machado" w:date="2019-04-05T18:49:00Z"/>
                <w:rFonts w:ascii="Calibri" w:eastAsia="PMingLiU" w:hAnsi="Calibri" w:cs="Calibri"/>
                <w:color w:val="000000"/>
                <w:sz w:val="22"/>
                <w:szCs w:val="22"/>
                <w:lang w:val="en-PH" w:eastAsia="en-US"/>
              </w:rPr>
            </w:pPr>
            <w:ins w:id="65814" w:author="Diana Machado" w:date="2019-04-05T18:49:00Z">
              <w:r w:rsidRPr="00193040">
                <w:rPr>
                  <w:rFonts w:ascii="Calibri" w:eastAsia="PMingLiU" w:hAnsi="Calibri" w:cs="Calibri"/>
                  <w:color w:val="000000"/>
                  <w:sz w:val="22"/>
                  <w:szCs w:val="22"/>
                  <w:lang w:val="en-PH" w:eastAsia="en-US"/>
                </w:rPr>
                <w:t>0.12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15" w:author="Diana Machado" w:date="2019-04-05T18:49:00Z"/>
                <w:rFonts w:ascii="Calibri" w:eastAsia="PMingLiU" w:hAnsi="Calibri" w:cs="Calibri"/>
                <w:color w:val="000000"/>
                <w:sz w:val="22"/>
                <w:szCs w:val="22"/>
                <w:lang w:val="en-PH" w:eastAsia="en-US"/>
              </w:rPr>
            </w:pPr>
            <w:ins w:id="65816" w:author="Diana Machado" w:date="2019-04-05T18:49:00Z">
              <w:r w:rsidRPr="00193040">
                <w:rPr>
                  <w:rFonts w:ascii="Calibri" w:eastAsia="PMingLiU" w:hAnsi="Calibri" w:cs="Calibri"/>
                  <w:color w:val="000000"/>
                  <w:sz w:val="22"/>
                  <w:szCs w:val="22"/>
                  <w:lang w:val="en-PH" w:eastAsia="en-US"/>
                </w:rPr>
                <w:t>0.024</w:t>
              </w:r>
            </w:ins>
          </w:p>
        </w:tc>
      </w:tr>
      <w:tr w:rsidR="00787B33" w:rsidRPr="00193040" w:rsidTr="00787B33">
        <w:trPr>
          <w:trHeight w:val="284"/>
          <w:ins w:id="6581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8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19" w:author="Diana Machado" w:date="2019-04-05T18:49:00Z"/>
                <w:rFonts w:ascii="Calibri" w:eastAsia="PMingLiU" w:hAnsi="Calibri" w:cs="Calibri"/>
                <w:color w:val="000000"/>
                <w:sz w:val="22"/>
                <w:szCs w:val="22"/>
                <w:lang w:val="en-PH" w:eastAsia="en-US"/>
              </w:rPr>
            </w:pPr>
            <w:ins w:id="65820" w:author="Diana Machado" w:date="2019-04-05T18:49:00Z">
              <w:r w:rsidRPr="00193040">
                <w:rPr>
                  <w:rFonts w:ascii="Calibri" w:eastAsia="PMingLiU" w:hAnsi="Calibri" w:cs="Calibri"/>
                  <w:color w:val="000000"/>
                  <w:sz w:val="22"/>
                  <w:szCs w:val="22"/>
                  <w:lang w:val="en-PH" w:eastAsia="en-US"/>
                </w:rPr>
                <w:t>2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21" w:author="Diana Machado" w:date="2019-04-05T18:49:00Z"/>
                <w:rFonts w:ascii="Calibri" w:eastAsia="PMingLiU" w:hAnsi="Calibri" w:cs="Calibri"/>
                <w:color w:val="000000"/>
                <w:sz w:val="22"/>
                <w:szCs w:val="22"/>
                <w:lang w:val="en-PH" w:eastAsia="en-US"/>
              </w:rPr>
            </w:pPr>
            <w:ins w:id="65822" w:author="Diana Machado" w:date="2019-04-05T18:49:00Z">
              <w:r w:rsidRPr="00193040">
                <w:rPr>
                  <w:rFonts w:ascii="Calibri" w:eastAsia="PMingLiU" w:hAnsi="Calibri" w:cs="Calibri"/>
                  <w:color w:val="000000"/>
                  <w:sz w:val="22"/>
                  <w:szCs w:val="22"/>
                  <w:lang w:val="en-PH" w:eastAsia="en-US"/>
                </w:rPr>
                <w:t>LE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23" w:author="Diana Machado" w:date="2019-04-05T18:49:00Z"/>
                <w:rFonts w:ascii="Calibri" w:eastAsia="PMingLiU" w:hAnsi="Calibri" w:cs="Calibri"/>
                <w:color w:val="000000"/>
                <w:sz w:val="22"/>
                <w:szCs w:val="22"/>
                <w:lang w:val="en-PH" w:eastAsia="en-US"/>
              </w:rPr>
            </w:pPr>
            <w:ins w:id="65824" w:author="Diana Machado" w:date="2019-04-05T18:49:00Z">
              <w:r w:rsidRPr="00193040">
                <w:rPr>
                  <w:rFonts w:ascii="Calibri" w:eastAsia="PMingLiU" w:hAnsi="Calibri" w:cs="Calibri"/>
                  <w:color w:val="000000"/>
                  <w:sz w:val="22"/>
                  <w:szCs w:val="22"/>
                  <w:lang w:val="en-PH" w:eastAsia="en-US"/>
                </w:rPr>
                <w:t>4.72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25" w:author="Diana Machado" w:date="2019-04-05T18:49:00Z"/>
                <w:rFonts w:ascii="Calibri" w:eastAsia="PMingLiU" w:hAnsi="Calibri" w:cs="Calibri"/>
                <w:color w:val="000000"/>
                <w:sz w:val="22"/>
                <w:szCs w:val="22"/>
                <w:lang w:val="en-PH" w:eastAsia="en-US"/>
              </w:rPr>
            </w:pPr>
            <w:ins w:id="65826" w:author="Diana Machado" w:date="2019-04-05T18:49:00Z">
              <w:r w:rsidRPr="00193040">
                <w:rPr>
                  <w:rFonts w:ascii="Calibri" w:eastAsia="PMingLiU" w:hAnsi="Calibri" w:cs="Calibri"/>
                  <w:color w:val="000000"/>
                  <w:sz w:val="22"/>
                  <w:szCs w:val="22"/>
                  <w:lang w:val="en-PH" w:eastAsia="en-US"/>
                </w:rPr>
                <w:t>0.16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27" w:author="Diana Machado" w:date="2019-04-05T18:49:00Z"/>
                <w:rFonts w:ascii="Calibri" w:eastAsia="PMingLiU" w:hAnsi="Calibri" w:cs="Calibri"/>
                <w:color w:val="000000"/>
                <w:sz w:val="22"/>
                <w:szCs w:val="22"/>
                <w:lang w:val="en-PH" w:eastAsia="en-US"/>
              </w:rPr>
            </w:pPr>
            <w:ins w:id="65828" w:author="Diana Machado" w:date="2019-04-05T18:49:00Z">
              <w:r w:rsidRPr="00193040">
                <w:rPr>
                  <w:rFonts w:ascii="Calibri" w:eastAsia="PMingLiU" w:hAnsi="Calibri" w:cs="Calibri"/>
                  <w:color w:val="000000"/>
                  <w:sz w:val="22"/>
                  <w:szCs w:val="22"/>
                  <w:lang w:val="en-PH" w:eastAsia="en-US"/>
                </w:rPr>
                <w:t>0.47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29" w:author="Diana Machado" w:date="2019-04-05T18:49:00Z"/>
                <w:rFonts w:ascii="Calibri" w:eastAsia="PMingLiU" w:hAnsi="Calibri" w:cs="Calibri"/>
                <w:color w:val="000000"/>
                <w:sz w:val="22"/>
                <w:szCs w:val="22"/>
                <w:lang w:val="en-PH" w:eastAsia="en-US"/>
              </w:rPr>
            </w:pPr>
            <w:ins w:id="65830" w:author="Diana Machado" w:date="2019-04-05T18:49:00Z">
              <w:r w:rsidRPr="00193040">
                <w:rPr>
                  <w:rFonts w:ascii="Calibri" w:eastAsia="PMingLiU" w:hAnsi="Calibri" w:cs="Calibri"/>
                  <w:color w:val="000000"/>
                  <w:sz w:val="22"/>
                  <w:szCs w:val="22"/>
                  <w:lang w:val="en-PH" w:eastAsia="en-US"/>
                </w:rPr>
                <w:t>0.08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31" w:author="Diana Machado" w:date="2019-04-05T18:49:00Z"/>
                <w:rFonts w:ascii="Calibri" w:eastAsia="PMingLiU" w:hAnsi="Calibri" w:cs="Calibri"/>
                <w:color w:val="000000"/>
                <w:sz w:val="22"/>
                <w:szCs w:val="22"/>
                <w:lang w:val="en-PH" w:eastAsia="en-US"/>
              </w:rPr>
            </w:pPr>
            <w:ins w:id="6583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33" w:author="Diana Machado" w:date="2019-04-05T18:49:00Z"/>
                <w:rFonts w:ascii="Calibri" w:eastAsia="PMingLiU" w:hAnsi="Calibri" w:cs="Calibri"/>
                <w:color w:val="000000"/>
                <w:sz w:val="22"/>
                <w:szCs w:val="22"/>
                <w:lang w:val="en-PH" w:eastAsia="en-US"/>
              </w:rPr>
            </w:pPr>
            <w:ins w:id="65834" w:author="Diana Machado" w:date="2019-04-05T18:49:00Z">
              <w:r w:rsidRPr="00193040">
                <w:rPr>
                  <w:rFonts w:ascii="Calibri" w:eastAsia="PMingLiU" w:hAnsi="Calibri" w:cs="Calibri"/>
                  <w:color w:val="000000"/>
                  <w:sz w:val="22"/>
                  <w:szCs w:val="22"/>
                  <w:lang w:val="en-PH" w:eastAsia="en-US"/>
                </w:rPr>
                <w:t>0.036</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35" w:author="Diana Machado" w:date="2019-04-05T18:49:00Z"/>
                <w:rFonts w:ascii="Calibri" w:eastAsia="PMingLiU" w:hAnsi="Calibri" w:cs="Calibri"/>
                <w:color w:val="000000"/>
                <w:sz w:val="22"/>
                <w:szCs w:val="22"/>
                <w:lang w:val="en-PH" w:eastAsia="en-US"/>
              </w:rPr>
            </w:pPr>
            <w:ins w:id="65836" w:author="Diana Machado" w:date="2019-04-05T18:49:00Z">
              <w:r w:rsidRPr="00193040">
                <w:rPr>
                  <w:rFonts w:ascii="Calibri" w:eastAsia="PMingLiU" w:hAnsi="Calibri" w:cs="Calibri"/>
                  <w:color w:val="000000"/>
                  <w:sz w:val="22"/>
                  <w:szCs w:val="22"/>
                  <w:lang w:val="en-PH" w:eastAsia="en-US"/>
                </w:rPr>
                <w:t>0.1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37" w:author="Diana Machado" w:date="2019-04-05T18:49:00Z"/>
                <w:rFonts w:ascii="Calibri" w:eastAsia="PMingLiU" w:hAnsi="Calibri" w:cs="Calibri"/>
                <w:color w:val="000000"/>
                <w:sz w:val="22"/>
                <w:szCs w:val="22"/>
                <w:lang w:val="en-PH" w:eastAsia="en-US"/>
              </w:rPr>
            </w:pPr>
            <w:ins w:id="65838" w:author="Diana Machado" w:date="2019-04-05T18:49:00Z">
              <w:r w:rsidRPr="00193040">
                <w:rPr>
                  <w:rFonts w:ascii="Calibri" w:eastAsia="PMingLiU" w:hAnsi="Calibri" w:cs="Calibri"/>
                  <w:color w:val="000000"/>
                  <w:sz w:val="22"/>
                  <w:szCs w:val="22"/>
                  <w:lang w:val="en-PH" w:eastAsia="en-US"/>
                </w:rPr>
                <w:t>0.019</w:t>
              </w:r>
            </w:ins>
          </w:p>
        </w:tc>
      </w:tr>
      <w:tr w:rsidR="00787B33" w:rsidRPr="00193040" w:rsidTr="00787B33">
        <w:trPr>
          <w:trHeight w:val="284"/>
          <w:ins w:id="6583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8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41" w:author="Diana Machado" w:date="2019-04-05T18:49:00Z"/>
                <w:rFonts w:ascii="Calibri" w:eastAsia="PMingLiU" w:hAnsi="Calibri" w:cs="Calibri"/>
                <w:color w:val="000000"/>
                <w:sz w:val="22"/>
                <w:szCs w:val="22"/>
                <w:lang w:val="en-PH" w:eastAsia="en-US"/>
              </w:rPr>
            </w:pPr>
            <w:ins w:id="65842" w:author="Diana Machado" w:date="2019-04-05T18:49:00Z">
              <w:r w:rsidRPr="00193040">
                <w:rPr>
                  <w:rFonts w:ascii="Calibri" w:eastAsia="PMingLiU" w:hAnsi="Calibri" w:cs="Calibri"/>
                  <w:color w:val="000000"/>
                  <w:sz w:val="22"/>
                  <w:szCs w:val="22"/>
                  <w:lang w:val="en-PH" w:eastAsia="en-US"/>
                </w:rPr>
                <w:t>2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43" w:author="Diana Machado" w:date="2019-04-05T18:49:00Z"/>
                <w:rFonts w:ascii="Calibri" w:eastAsia="PMingLiU" w:hAnsi="Calibri" w:cs="Calibri"/>
                <w:color w:val="000000"/>
                <w:sz w:val="22"/>
                <w:szCs w:val="22"/>
                <w:lang w:val="en-PH" w:eastAsia="en-US"/>
              </w:rPr>
            </w:pPr>
            <w:ins w:id="65844" w:author="Diana Machado" w:date="2019-04-05T18:49:00Z">
              <w:r w:rsidRPr="00193040">
                <w:rPr>
                  <w:rFonts w:ascii="Calibri" w:eastAsia="PMingLiU" w:hAnsi="Calibri" w:cs="Calibri"/>
                  <w:color w:val="000000"/>
                  <w:sz w:val="22"/>
                  <w:szCs w:val="22"/>
                  <w:lang w:val="en-PH" w:eastAsia="en-US"/>
                </w:rPr>
                <w:t>LE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45" w:author="Diana Machado" w:date="2019-04-05T18:49:00Z"/>
                <w:rFonts w:ascii="Calibri" w:eastAsia="PMingLiU" w:hAnsi="Calibri" w:cs="Calibri"/>
                <w:color w:val="000000"/>
                <w:sz w:val="22"/>
                <w:szCs w:val="22"/>
                <w:lang w:val="en-PH" w:eastAsia="en-US"/>
              </w:rPr>
            </w:pPr>
            <w:ins w:id="65846" w:author="Diana Machado" w:date="2019-04-05T18:49:00Z">
              <w:r w:rsidRPr="00193040">
                <w:rPr>
                  <w:rFonts w:ascii="Calibri" w:eastAsia="PMingLiU" w:hAnsi="Calibri" w:cs="Calibri"/>
                  <w:color w:val="000000"/>
                  <w:sz w:val="22"/>
                  <w:szCs w:val="22"/>
                  <w:lang w:val="en-PH" w:eastAsia="en-US"/>
                </w:rPr>
                <w:t>0.95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47" w:author="Diana Machado" w:date="2019-04-05T18:49:00Z"/>
                <w:rFonts w:ascii="Calibri" w:eastAsia="PMingLiU" w:hAnsi="Calibri" w:cs="Calibri"/>
                <w:color w:val="000000"/>
                <w:sz w:val="22"/>
                <w:szCs w:val="22"/>
                <w:lang w:val="en-PH" w:eastAsia="en-US"/>
              </w:rPr>
            </w:pPr>
            <w:ins w:id="65848" w:author="Diana Machado" w:date="2019-04-05T18:49:00Z">
              <w:r w:rsidRPr="00193040">
                <w:rPr>
                  <w:rFonts w:ascii="Calibri" w:eastAsia="PMingLiU" w:hAnsi="Calibri" w:cs="Calibri"/>
                  <w:color w:val="000000"/>
                  <w:sz w:val="22"/>
                  <w:szCs w:val="22"/>
                  <w:lang w:val="en-PH" w:eastAsia="en-US"/>
                </w:rPr>
                <w:t>0.05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49" w:author="Diana Machado" w:date="2019-04-05T18:49:00Z"/>
                <w:rFonts w:ascii="Calibri" w:eastAsia="PMingLiU" w:hAnsi="Calibri" w:cs="Calibri"/>
                <w:color w:val="000000"/>
                <w:sz w:val="22"/>
                <w:szCs w:val="22"/>
                <w:lang w:val="en-PH" w:eastAsia="en-US"/>
              </w:rPr>
            </w:pPr>
            <w:ins w:id="65850" w:author="Diana Machado" w:date="2019-04-05T18:49:00Z">
              <w:r w:rsidRPr="00193040">
                <w:rPr>
                  <w:rFonts w:ascii="Calibri" w:eastAsia="PMingLiU" w:hAnsi="Calibri" w:cs="Calibri"/>
                  <w:color w:val="000000"/>
                  <w:sz w:val="22"/>
                  <w:szCs w:val="22"/>
                  <w:lang w:val="en-PH" w:eastAsia="en-US"/>
                </w:rPr>
                <w:t>0.13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51" w:author="Diana Machado" w:date="2019-04-05T18:49:00Z"/>
                <w:rFonts w:ascii="Calibri" w:eastAsia="PMingLiU" w:hAnsi="Calibri" w:cs="Calibri"/>
                <w:color w:val="000000"/>
                <w:sz w:val="22"/>
                <w:szCs w:val="22"/>
                <w:lang w:val="en-PH" w:eastAsia="en-US"/>
              </w:rPr>
            </w:pPr>
            <w:ins w:id="65852" w:author="Diana Machado" w:date="2019-04-05T18:49:00Z">
              <w:r w:rsidRPr="00193040">
                <w:rPr>
                  <w:rFonts w:ascii="Calibri" w:eastAsia="PMingLiU" w:hAnsi="Calibri" w:cs="Calibri"/>
                  <w:color w:val="000000"/>
                  <w:sz w:val="22"/>
                  <w:szCs w:val="22"/>
                  <w:lang w:val="en-PH" w:eastAsia="en-US"/>
                </w:rPr>
                <w:t>0.02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53" w:author="Diana Machado" w:date="2019-04-05T18:49:00Z"/>
                <w:rFonts w:ascii="Calibri" w:eastAsia="PMingLiU" w:hAnsi="Calibri" w:cs="Calibri"/>
                <w:color w:val="000000"/>
                <w:sz w:val="22"/>
                <w:szCs w:val="22"/>
                <w:lang w:val="en-PH" w:eastAsia="en-US"/>
              </w:rPr>
            </w:pPr>
            <w:ins w:id="6585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55" w:author="Diana Machado" w:date="2019-04-05T18:49:00Z"/>
                <w:rFonts w:ascii="Calibri" w:eastAsia="PMingLiU" w:hAnsi="Calibri" w:cs="Calibri"/>
                <w:color w:val="000000"/>
                <w:sz w:val="22"/>
                <w:szCs w:val="22"/>
                <w:lang w:val="en-PH" w:eastAsia="en-US"/>
              </w:rPr>
            </w:pPr>
            <w:ins w:id="65856" w:author="Diana Machado" w:date="2019-04-05T18:49:00Z">
              <w:r w:rsidRPr="00193040">
                <w:rPr>
                  <w:rFonts w:ascii="Calibri" w:eastAsia="PMingLiU" w:hAnsi="Calibri" w:cs="Calibri"/>
                  <w:color w:val="000000"/>
                  <w:sz w:val="22"/>
                  <w:szCs w:val="22"/>
                  <w:lang w:val="en-PH" w:eastAsia="en-US"/>
                </w:rPr>
                <w:t>0.06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57" w:author="Diana Machado" w:date="2019-04-05T18:49:00Z"/>
                <w:rFonts w:ascii="Calibri" w:eastAsia="PMingLiU" w:hAnsi="Calibri" w:cs="Calibri"/>
                <w:color w:val="000000"/>
                <w:sz w:val="22"/>
                <w:szCs w:val="22"/>
                <w:lang w:val="en-PH" w:eastAsia="en-US"/>
              </w:rPr>
            </w:pPr>
            <w:ins w:id="65858" w:author="Diana Machado" w:date="2019-04-05T18:49:00Z">
              <w:r w:rsidRPr="00193040">
                <w:rPr>
                  <w:rFonts w:ascii="Calibri" w:eastAsia="PMingLiU" w:hAnsi="Calibri" w:cs="Calibri"/>
                  <w:color w:val="000000"/>
                  <w:sz w:val="22"/>
                  <w:szCs w:val="22"/>
                  <w:lang w:val="en-PH" w:eastAsia="en-US"/>
                </w:rPr>
                <w:t>0.13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59" w:author="Diana Machado" w:date="2019-04-05T18:49:00Z"/>
                <w:rFonts w:ascii="Calibri" w:eastAsia="PMingLiU" w:hAnsi="Calibri" w:cs="Calibri"/>
                <w:color w:val="000000"/>
                <w:sz w:val="22"/>
                <w:szCs w:val="22"/>
                <w:lang w:val="en-PH" w:eastAsia="en-US"/>
              </w:rPr>
            </w:pPr>
            <w:ins w:id="65860" w:author="Diana Machado" w:date="2019-04-05T18:49:00Z">
              <w:r w:rsidRPr="00193040">
                <w:rPr>
                  <w:rFonts w:ascii="Calibri" w:eastAsia="PMingLiU" w:hAnsi="Calibri" w:cs="Calibri"/>
                  <w:color w:val="000000"/>
                  <w:sz w:val="22"/>
                  <w:szCs w:val="22"/>
                  <w:lang w:val="en-PH" w:eastAsia="en-US"/>
                </w:rPr>
                <w:t>0.027</w:t>
              </w:r>
            </w:ins>
          </w:p>
        </w:tc>
      </w:tr>
      <w:tr w:rsidR="00787B33" w:rsidRPr="00193040" w:rsidTr="00787B33">
        <w:trPr>
          <w:trHeight w:val="284"/>
          <w:ins w:id="6586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86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63" w:author="Diana Machado" w:date="2019-04-05T18:49:00Z"/>
                <w:rFonts w:ascii="Calibri" w:eastAsia="PMingLiU" w:hAnsi="Calibri" w:cs="Calibri"/>
                <w:color w:val="000000"/>
                <w:sz w:val="22"/>
                <w:szCs w:val="22"/>
                <w:lang w:val="en-PH" w:eastAsia="en-US"/>
              </w:rPr>
            </w:pPr>
            <w:ins w:id="65864" w:author="Diana Machado" w:date="2019-04-05T18:49:00Z">
              <w:r w:rsidRPr="00193040">
                <w:rPr>
                  <w:rFonts w:ascii="Calibri" w:eastAsia="PMingLiU" w:hAnsi="Calibri" w:cs="Calibri"/>
                  <w:color w:val="000000"/>
                  <w:sz w:val="22"/>
                  <w:szCs w:val="22"/>
                  <w:lang w:val="en-PH" w:eastAsia="en-US"/>
                </w:rPr>
                <w:t>2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65" w:author="Diana Machado" w:date="2019-04-05T18:49:00Z"/>
                <w:rFonts w:ascii="Calibri" w:eastAsia="PMingLiU" w:hAnsi="Calibri" w:cs="Calibri"/>
                <w:color w:val="000000"/>
                <w:sz w:val="22"/>
                <w:szCs w:val="22"/>
                <w:lang w:val="en-PH" w:eastAsia="en-US"/>
              </w:rPr>
            </w:pPr>
            <w:ins w:id="65866" w:author="Diana Machado" w:date="2019-04-05T18:49:00Z">
              <w:r w:rsidRPr="00193040">
                <w:rPr>
                  <w:rFonts w:ascii="Calibri" w:eastAsia="PMingLiU" w:hAnsi="Calibri" w:cs="Calibri"/>
                  <w:color w:val="000000"/>
                  <w:sz w:val="22"/>
                  <w:szCs w:val="22"/>
                  <w:lang w:val="en-PH" w:eastAsia="en-US"/>
                </w:rPr>
                <w:t>MARI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67" w:author="Diana Machado" w:date="2019-04-05T18:49:00Z"/>
                <w:rFonts w:ascii="Calibri" w:eastAsia="PMingLiU" w:hAnsi="Calibri" w:cs="Calibri"/>
                <w:color w:val="000000"/>
                <w:sz w:val="22"/>
                <w:szCs w:val="22"/>
                <w:lang w:val="en-PH" w:eastAsia="en-US"/>
              </w:rPr>
            </w:pPr>
            <w:ins w:id="65868" w:author="Diana Machado" w:date="2019-04-05T18:49:00Z">
              <w:r w:rsidRPr="00193040">
                <w:rPr>
                  <w:rFonts w:ascii="Calibri" w:eastAsia="PMingLiU" w:hAnsi="Calibri" w:cs="Calibri"/>
                  <w:color w:val="000000"/>
                  <w:sz w:val="22"/>
                  <w:szCs w:val="22"/>
                  <w:lang w:val="en-PH" w:eastAsia="en-US"/>
                </w:rPr>
                <w:t>1.45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69" w:author="Diana Machado" w:date="2019-04-05T18:49:00Z"/>
                <w:rFonts w:ascii="Calibri" w:eastAsia="PMingLiU" w:hAnsi="Calibri" w:cs="Calibri"/>
                <w:color w:val="000000"/>
                <w:sz w:val="22"/>
                <w:szCs w:val="22"/>
                <w:lang w:val="en-PH" w:eastAsia="en-US"/>
              </w:rPr>
            </w:pPr>
            <w:ins w:id="65870" w:author="Diana Machado" w:date="2019-04-05T18:49:00Z">
              <w:r w:rsidRPr="00193040">
                <w:rPr>
                  <w:rFonts w:ascii="Calibri" w:eastAsia="PMingLiU" w:hAnsi="Calibri" w:cs="Calibri"/>
                  <w:color w:val="000000"/>
                  <w:sz w:val="22"/>
                  <w:szCs w:val="22"/>
                  <w:lang w:val="en-PH" w:eastAsia="en-US"/>
                </w:rPr>
                <w:t>0.07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71" w:author="Diana Machado" w:date="2019-04-05T18:49:00Z"/>
                <w:rFonts w:ascii="Calibri" w:eastAsia="PMingLiU" w:hAnsi="Calibri" w:cs="Calibri"/>
                <w:color w:val="000000"/>
                <w:sz w:val="22"/>
                <w:szCs w:val="22"/>
                <w:lang w:val="en-PH" w:eastAsia="en-US"/>
              </w:rPr>
            </w:pPr>
            <w:ins w:id="65872" w:author="Diana Machado" w:date="2019-04-05T18:49:00Z">
              <w:r w:rsidRPr="00193040">
                <w:rPr>
                  <w:rFonts w:ascii="Calibri" w:eastAsia="PMingLiU" w:hAnsi="Calibri" w:cs="Calibri"/>
                  <w:color w:val="000000"/>
                  <w:sz w:val="22"/>
                  <w:szCs w:val="22"/>
                  <w:lang w:val="en-PH" w:eastAsia="en-US"/>
                </w:rPr>
                <w:t>0.10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73" w:author="Diana Machado" w:date="2019-04-05T18:49:00Z"/>
                <w:rFonts w:ascii="Calibri" w:eastAsia="PMingLiU" w:hAnsi="Calibri" w:cs="Calibri"/>
                <w:color w:val="000000"/>
                <w:sz w:val="22"/>
                <w:szCs w:val="22"/>
                <w:lang w:val="en-PH" w:eastAsia="en-US"/>
              </w:rPr>
            </w:pPr>
            <w:ins w:id="65874" w:author="Diana Machado" w:date="2019-04-05T18:49:00Z">
              <w:r w:rsidRPr="00193040">
                <w:rPr>
                  <w:rFonts w:ascii="Calibri" w:eastAsia="PMingLiU" w:hAnsi="Calibri" w:cs="Calibri"/>
                  <w:color w:val="000000"/>
                  <w:sz w:val="22"/>
                  <w:szCs w:val="22"/>
                  <w:lang w:val="en-PH" w:eastAsia="en-US"/>
                </w:rPr>
                <w:t>0.02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75" w:author="Diana Machado" w:date="2019-04-05T18:49:00Z"/>
                <w:rFonts w:ascii="Calibri" w:eastAsia="PMingLiU" w:hAnsi="Calibri" w:cs="Calibri"/>
                <w:color w:val="000000"/>
                <w:sz w:val="22"/>
                <w:szCs w:val="22"/>
                <w:lang w:val="en-PH" w:eastAsia="en-US"/>
              </w:rPr>
            </w:pPr>
            <w:ins w:id="6587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77" w:author="Diana Machado" w:date="2019-04-05T18:49:00Z"/>
                <w:rFonts w:ascii="Calibri" w:eastAsia="PMingLiU" w:hAnsi="Calibri" w:cs="Calibri"/>
                <w:color w:val="000000"/>
                <w:sz w:val="22"/>
                <w:szCs w:val="22"/>
                <w:lang w:val="en-PH" w:eastAsia="en-US"/>
              </w:rPr>
            </w:pPr>
            <w:ins w:id="65878" w:author="Diana Machado" w:date="2019-04-05T18:49:00Z">
              <w:r w:rsidRPr="00193040">
                <w:rPr>
                  <w:rFonts w:ascii="Calibri" w:eastAsia="PMingLiU" w:hAnsi="Calibri" w:cs="Calibri"/>
                  <w:color w:val="000000"/>
                  <w:sz w:val="22"/>
                  <w:szCs w:val="22"/>
                  <w:lang w:val="en-PH" w:eastAsia="en-US"/>
                </w:rPr>
                <w:t>0.04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79" w:author="Diana Machado" w:date="2019-04-05T18:49:00Z"/>
                <w:rFonts w:ascii="Calibri" w:eastAsia="PMingLiU" w:hAnsi="Calibri" w:cs="Calibri"/>
                <w:color w:val="000000"/>
                <w:sz w:val="22"/>
                <w:szCs w:val="22"/>
                <w:lang w:val="en-PH" w:eastAsia="en-US"/>
              </w:rPr>
            </w:pPr>
            <w:ins w:id="65880" w:author="Diana Machado" w:date="2019-04-05T18:49:00Z">
              <w:r w:rsidRPr="00193040">
                <w:rPr>
                  <w:rFonts w:ascii="Calibri" w:eastAsia="PMingLiU" w:hAnsi="Calibri" w:cs="Calibri"/>
                  <w:color w:val="000000"/>
                  <w:sz w:val="22"/>
                  <w:szCs w:val="22"/>
                  <w:lang w:val="en-PH" w:eastAsia="en-US"/>
                </w:rPr>
                <w:t>0.075</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81" w:author="Diana Machado" w:date="2019-04-05T18:49:00Z"/>
                <w:rFonts w:ascii="Calibri" w:eastAsia="PMingLiU" w:hAnsi="Calibri" w:cs="Calibri"/>
                <w:color w:val="000000"/>
                <w:sz w:val="22"/>
                <w:szCs w:val="22"/>
                <w:lang w:val="en-PH" w:eastAsia="en-US"/>
              </w:rPr>
            </w:pPr>
            <w:ins w:id="65882" w:author="Diana Machado" w:date="2019-04-05T18:49:00Z">
              <w:r w:rsidRPr="00193040">
                <w:rPr>
                  <w:rFonts w:ascii="Calibri" w:eastAsia="PMingLiU" w:hAnsi="Calibri" w:cs="Calibri"/>
                  <w:color w:val="000000"/>
                  <w:sz w:val="22"/>
                  <w:szCs w:val="22"/>
                  <w:lang w:val="en-PH" w:eastAsia="en-US"/>
                </w:rPr>
                <w:t>0.015</w:t>
              </w:r>
            </w:ins>
          </w:p>
        </w:tc>
      </w:tr>
      <w:tr w:rsidR="00787B33" w:rsidRPr="00193040" w:rsidTr="00787B33">
        <w:trPr>
          <w:trHeight w:val="284"/>
          <w:ins w:id="6588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88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85" w:author="Diana Machado" w:date="2019-04-05T18:49:00Z"/>
                <w:rFonts w:ascii="Calibri" w:eastAsia="PMingLiU" w:hAnsi="Calibri" w:cs="Calibri"/>
                <w:color w:val="000000"/>
                <w:sz w:val="22"/>
                <w:szCs w:val="22"/>
                <w:lang w:val="en-PH" w:eastAsia="en-US"/>
              </w:rPr>
            </w:pPr>
            <w:ins w:id="65886" w:author="Diana Machado" w:date="2019-04-05T18:49:00Z">
              <w:r w:rsidRPr="00193040">
                <w:rPr>
                  <w:rFonts w:ascii="Calibri" w:eastAsia="PMingLiU" w:hAnsi="Calibri" w:cs="Calibri"/>
                  <w:color w:val="000000"/>
                  <w:sz w:val="22"/>
                  <w:szCs w:val="22"/>
                  <w:lang w:val="en-PH" w:eastAsia="en-US"/>
                </w:rPr>
                <w:t>2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87" w:author="Diana Machado" w:date="2019-04-05T18:49:00Z"/>
                <w:rFonts w:ascii="Calibri" w:eastAsia="PMingLiU" w:hAnsi="Calibri" w:cs="Calibri"/>
                <w:color w:val="000000"/>
                <w:sz w:val="22"/>
                <w:szCs w:val="22"/>
                <w:lang w:val="en-PH" w:eastAsia="en-US"/>
              </w:rPr>
            </w:pPr>
            <w:ins w:id="65888"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89" w:author="Diana Machado" w:date="2019-04-05T18:49:00Z"/>
                <w:rFonts w:ascii="Calibri" w:eastAsia="PMingLiU" w:hAnsi="Calibri" w:cs="Calibri"/>
                <w:color w:val="000000"/>
                <w:sz w:val="22"/>
                <w:szCs w:val="22"/>
                <w:lang w:val="en-PH" w:eastAsia="en-US"/>
              </w:rPr>
            </w:pPr>
            <w:ins w:id="65890" w:author="Diana Machado" w:date="2019-04-05T18:49:00Z">
              <w:r w:rsidRPr="00193040">
                <w:rPr>
                  <w:rFonts w:ascii="Calibri" w:eastAsia="PMingLiU" w:hAnsi="Calibri" w:cs="Calibri"/>
                  <w:color w:val="000000"/>
                  <w:sz w:val="22"/>
                  <w:szCs w:val="22"/>
                  <w:lang w:val="en-PH" w:eastAsia="en-US"/>
                </w:rPr>
                <w:t>5.01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91" w:author="Diana Machado" w:date="2019-04-05T18:49:00Z"/>
                <w:rFonts w:ascii="Calibri" w:eastAsia="PMingLiU" w:hAnsi="Calibri" w:cs="Calibri"/>
                <w:color w:val="000000"/>
                <w:sz w:val="22"/>
                <w:szCs w:val="22"/>
                <w:lang w:val="en-PH" w:eastAsia="en-US"/>
              </w:rPr>
            </w:pPr>
            <w:ins w:id="65892" w:author="Diana Machado" w:date="2019-04-05T18:49:00Z">
              <w:r w:rsidRPr="00193040">
                <w:rPr>
                  <w:rFonts w:ascii="Calibri" w:eastAsia="PMingLiU" w:hAnsi="Calibri" w:cs="Calibri"/>
                  <w:color w:val="000000"/>
                  <w:sz w:val="22"/>
                  <w:szCs w:val="22"/>
                  <w:lang w:val="en-PH" w:eastAsia="en-US"/>
                </w:rPr>
                <w:t>0.15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93" w:author="Diana Machado" w:date="2019-04-05T18:49:00Z"/>
                <w:rFonts w:ascii="Calibri" w:eastAsia="PMingLiU" w:hAnsi="Calibri" w:cs="Calibri"/>
                <w:color w:val="000000"/>
                <w:sz w:val="22"/>
                <w:szCs w:val="22"/>
                <w:lang w:val="en-PH" w:eastAsia="en-US"/>
              </w:rPr>
            </w:pPr>
            <w:ins w:id="65894" w:author="Diana Machado" w:date="2019-04-05T18:49:00Z">
              <w:r w:rsidRPr="00193040">
                <w:rPr>
                  <w:rFonts w:ascii="Calibri" w:eastAsia="PMingLiU" w:hAnsi="Calibri" w:cs="Calibri"/>
                  <w:color w:val="000000"/>
                  <w:sz w:val="22"/>
                  <w:szCs w:val="22"/>
                  <w:lang w:val="en-PH" w:eastAsia="en-US"/>
                </w:rPr>
                <w:t>0.71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95" w:author="Diana Machado" w:date="2019-04-05T18:49:00Z"/>
                <w:rFonts w:ascii="Calibri" w:eastAsia="PMingLiU" w:hAnsi="Calibri" w:cs="Calibri"/>
                <w:color w:val="000000"/>
                <w:sz w:val="22"/>
                <w:szCs w:val="22"/>
                <w:lang w:val="en-PH" w:eastAsia="en-US"/>
              </w:rPr>
            </w:pPr>
            <w:ins w:id="65896" w:author="Diana Machado" w:date="2019-04-05T18:49:00Z">
              <w:r w:rsidRPr="00193040">
                <w:rPr>
                  <w:rFonts w:ascii="Calibri" w:eastAsia="PMingLiU" w:hAnsi="Calibri" w:cs="Calibri"/>
                  <w:color w:val="000000"/>
                  <w:sz w:val="22"/>
                  <w:szCs w:val="22"/>
                  <w:lang w:val="en-PH" w:eastAsia="en-US"/>
                </w:rPr>
                <w:t>0.09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97" w:author="Diana Machado" w:date="2019-04-05T18:49:00Z"/>
                <w:rFonts w:ascii="Calibri" w:eastAsia="PMingLiU" w:hAnsi="Calibri" w:cs="Calibri"/>
                <w:color w:val="000000"/>
                <w:sz w:val="22"/>
                <w:szCs w:val="22"/>
                <w:lang w:val="en-PH" w:eastAsia="en-US"/>
              </w:rPr>
            </w:pPr>
            <w:ins w:id="6589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99" w:author="Diana Machado" w:date="2019-04-05T18:49:00Z"/>
                <w:rFonts w:ascii="Calibri" w:eastAsia="PMingLiU" w:hAnsi="Calibri" w:cs="Calibri"/>
                <w:color w:val="000000"/>
                <w:sz w:val="22"/>
                <w:szCs w:val="22"/>
                <w:lang w:val="en-PH" w:eastAsia="en-US"/>
              </w:rPr>
            </w:pPr>
            <w:ins w:id="65900"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01" w:author="Diana Machado" w:date="2019-04-05T18:49:00Z"/>
                <w:rFonts w:ascii="Calibri" w:eastAsia="PMingLiU" w:hAnsi="Calibri" w:cs="Calibri"/>
                <w:color w:val="000000"/>
                <w:sz w:val="22"/>
                <w:szCs w:val="22"/>
                <w:lang w:val="en-PH" w:eastAsia="en-US"/>
              </w:rPr>
            </w:pPr>
            <w:ins w:id="65902" w:author="Diana Machado" w:date="2019-04-05T18:49:00Z">
              <w:r w:rsidRPr="00193040">
                <w:rPr>
                  <w:rFonts w:ascii="Calibri" w:eastAsia="PMingLiU" w:hAnsi="Calibri" w:cs="Calibri"/>
                  <w:color w:val="000000"/>
                  <w:sz w:val="22"/>
                  <w:szCs w:val="22"/>
                  <w:lang w:val="en-PH" w:eastAsia="en-US"/>
                </w:rPr>
                <w:t>0.14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03" w:author="Diana Machado" w:date="2019-04-05T18:49:00Z"/>
                <w:rFonts w:ascii="Calibri" w:eastAsia="PMingLiU" w:hAnsi="Calibri" w:cs="Calibri"/>
                <w:color w:val="000000"/>
                <w:sz w:val="22"/>
                <w:szCs w:val="22"/>
                <w:lang w:val="en-PH" w:eastAsia="en-US"/>
              </w:rPr>
            </w:pPr>
            <w:ins w:id="65904" w:author="Diana Machado" w:date="2019-04-05T18:49:00Z">
              <w:r w:rsidRPr="00193040">
                <w:rPr>
                  <w:rFonts w:ascii="Calibri" w:eastAsia="PMingLiU" w:hAnsi="Calibri" w:cs="Calibri"/>
                  <w:color w:val="000000"/>
                  <w:sz w:val="22"/>
                  <w:szCs w:val="22"/>
                  <w:lang w:val="en-PH" w:eastAsia="en-US"/>
                </w:rPr>
                <w:t>0.020</w:t>
              </w:r>
            </w:ins>
          </w:p>
        </w:tc>
      </w:tr>
      <w:tr w:rsidR="00787B33" w:rsidRPr="00193040" w:rsidTr="00787B33">
        <w:trPr>
          <w:trHeight w:val="284"/>
          <w:ins w:id="6590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90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07" w:author="Diana Machado" w:date="2019-04-05T18:49:00Z"/>
                <w:rFonts w:ascii="Calibri" w:eastAsia="PMingLiU" w:hAnsi="Calibri" w:cs="Calibri"/>
                <w:color w:val="000000"/>
                <w:sz w:val="22"/>
                <w:szCs w:val="22"/>
                <w:lang w:val="en-PH" w:eastAsia="en-US"/>
              </w:rPr>
            </w:pPr>
            <w:ins w:id="65908" w:author="Diana Machado" w:date="2019-04-05T18:49:00Z">
              <w:r w:rsidRPr="00193040">
                <w:rPr>
                  <w:rFonts w:ascii="Calibri" w:eastAsia="PMingLiU" w:hAnsi="Calibri" w:cs="Calibri"/>
                  <w:color w:val="000000"/>
                  <w:sz w:val="22"/>
                  <w:szCs w:val="22"/>
                  <w:lang w:val="en-PH" w:eastAsia="en-US"/>
                </w:rPr>
                <w:t>2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09" w:author="Diana Machado" w:date="2019-04-05T18:49:00Z"/>
                <w:rFonts w:ascii="Calibri" w:eastAsia="PMingLiU" w:hAnsi="Calibri" w:cs="Calibri"/>
                <w:color w:val="000000"/>
                <w:sz w:val="22"/>
                <w:szCs w:val="22"/>
                <w:lang w:val="en-PH" w:eastAsia="en-US"/>
              </w:rPr>
            </w:pPr>
            <w:ins w:id="65910"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11" w:author="Diana Machado" w:date="2019-04-05T18:49:00Z"/>
                <w:rFonts w:ascii="Calibri" w:eastAsia="PMingLiU" w:hAnsi="Calibri" w:cs="Calibri"/>
                <w:color w:val="000000"/>
                <w:sz w:val="22"/>
                <w:szCs w:val="22"/>
                <w:lang w:val="en-PH" w:eastAsia="en-US"/>
              </w:rPr>
            </w:pPr>
            <w:ins w:id="65912" w:author="Diana Machado" w:date="2019-04-05T18:49:00Z">
              <w:r w:rsidRPr="00193040">
                <w:rPr>
                  <w:rFonts w:ascii="Calibri" w:eastAsia="PMingLiU" w:hAnsi="Calibri" w:cs="Calibri"/>
                  <w:color w:val="000000"/>
                  <w:sz w:val="22"/>
                  <w:szCs w:val="22"/>
                  <w:lang w:val="en-PH" w:eastAsia="en-US"/>
                </w:rPr>
                <w:t>10.07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13" w:author="Diana Machado" w:date="2019-04-05T18:49:00Z"/>
                <w:rFonts w:ascii="Calibri" w:eastAsia="PMingLiU" w:hAnsi="Calibri" w:cs="Calibri"/>
                <w:color w:val="000000"/>
                <w:sz w:val="22"/>
                <w:szCs w:val="22"/>
                <w:lang w:val="en-PH" w:eastAsia="en-US"/>
              </w:rPr>
            </w:pPr>
            <w:ins w:id="65914" w:author="Diana Machado" w:date="2019-04-05T18:49:00Z">
              <w:r w:rsidRPr="00193040">
                <w:rPr>
                  <w:rFonts w:ascii="Calibri" w:eastAsia="PMingLiU" w:hAnsi="Calibri" w:cs="Calibri"/>
                  <w:color w:val="000000"/>
                  <w:sz w:val="22"/>
                  <w:szCs w:val="22"/>
                  <w:lang w:val="en-PH" w:eastAsia="en-US"/>
                </w:rPr>
                <w:t>0.28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15" w:author="Diana Machado" w:date="2019-04-05T18:49:00Z"/>
                <w:rFonts w:ascii="Calibri" w:eastAsia="PMingLiU" w:hAnsi="Calibri" w:cs="Calibri"/>
                <w:color w:val="000000"/>
                <w:sz w:val="22"/>
                <w:szCs w:val="22"/>
                <w:lang w:val="en-PH" w:eastAsia="en-US"/>
              </w:rPr>
            </w:pPr>
            <w:ins w:id="65916" w:author="Diana Machado" w:date="2019-04-05T18:49:00Z">
              <w:r w:rsidRPr="00193040">
                <w:rPr>
                  <w:rFonts w:ascii="Calibri" w:eastAsia="PMingLiU" w:hAnsi="Calibri" w:cs="Calibri"/>
                  <w:color w:val="000000"/>
                  <w:sz w:val="22"/>
                  <w:szCs w:val="22"/>
                  <w:lang w:val="en-PH" w:eastAsia="en-US"/>
                </w:rPr>
                <w:t>2.25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17" w:author="Diana Machado" w:date="2019-04-05T18:49:00Z"/>
                <w:rFonts w:ascii="Calibri" w:eastAsia="PMingLiU" w:hAnsi="Calibri" w:cs="Calibri"/>
                <w:color w:val="000000"/>
                <w:sz w:val="22"/>
                <w:szCs w:val="22"/>
                <w:lang w:val="en-PH" w:eastAsia="en-US"/>
              </w:rPr>
            </w:pPr>
            <w:ins w:id="65918" w:author="Diana Machado" w:date="2019-04-05T18:49:00Z">
              <w:r w:rsidRPr="00193040">
                <w:rPr>
                  <w:rFonts w:ascii="Calibri" w:eastAsia="PMingLiU" w:hAnsi="Calibri" w:cs="Calibri"/>
                  <w:color w:val="000000"/>
                  <w:sz w:val="22"/>
                  <w:szCs w:val="22"/>
                  <w:lang w:val="en-PH" w:eastAsia="en-US"/>
                </w:rPr>
                <w:t>0.57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19" w:author="Diana Machado" w:date="2019-04-05T18:49:00Z"/>
                <w:rFonts w:ascii="Calibri" w:eastAsia="PMingLiU" w:hAnsi="Calibri" w:cs="Calibri"/>
                <w:color w:val="000000"/>
                <w:sz w:val="22"/>
                <w:szCs w:val="22"/>
                <w:lang w:val="en-PH" w:eastAsia="en-US"/>
              </w:rPr>
            </w:pPr>
            <w:ins w:id="6592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21" w:author="Diana Machado" w:date="2019-04-05T18:49:00Z"/>
                <w:rFonts w:ascii="Calibri" w:eastAsia="PMingLiU" w:hAnsi="Calibri" w:cs="Calibri"/>
                <w:color w:val="000000"/>
                <w:sz w:val="22"/>
                <w:szCs w:val="22"/>
                <w:lang w:val="en-PH" w:eastAsia="en-US"/>
              </w:rPr>
            </w:pPr>
            <w:ins w:id="65922" w:author="Diana Machado" w:date="2019-04-05T18:49:00Z">
              <w:r w:rsidRPr="00193040">
                <w:rPr>
                  <w:rFonts w:ascii="Calibri" w:eastAsia="PMingLiU" w:hAnsi="Calibri" w:cs="Calibri"/>
                  <w:color w:val="000000"/>
                  <w:sz w:val="22"/>
                  <w:szCs w:val="22"/>
                  <w:lang w:val="en-PH" w:eastAsia="en-US"/>
                </w:rPr>
                <w:t>0.02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23" w:author="Diana Machado" w:date="2019-04-05T18:49:00Z"/>
                <w:rFonts w:ascii="Calibri" w:eastAsia="PMingLiU" w:hAnsi="Calibri" w:cs="Calibri"/>
                <w:color w:val="000000"/>
                <w:sz w:val="22"/>
                <w:szCs w:val="22"/>
                <w:lang w:val="en-PH" w:eastAsia="en-US"/>
              </w:rPr>
            </w:pPr>
            <w:ins w:id="65924" w:author="Diana Machado" w:date="2019-04-05T18:49:00Z">
              <w:r w:rsidRPr="00193040">
                <w:rPr>
                  <w:rFonts w:ascii="Calibri" w:eastAsia="PMingLiU" w:hAnsi="Calibri" w:cs="Calibri"/>
                  <w:color w:val="000000"/>
                  <w:sz w:val="22"/>
                  <w:szCs w:val="22"/>
                  <w:lang w:val="en-PH" w:eastAsia="en-US"/>
                </w:rPr>
                <w:t>0.22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25" w:author="Diana Machado" w:date="2019-04-05T18:49:00Z"/>
                <w:rFonts w:ascii="Calibri" w:eastAsia="PMingLiU" w:hAnsi="Calibri" w:cs="Calibri"/>
                <w:color w:val="000000"/>
                <w:sz w:val="22"/>
                <w:szCs w:val="22"/>
                <w:lang w:val="en-PH" w:eastAsia="en-US"/>
              </w:rPr>
            </w:pPr>
            <w:ins w:id="65926" w:author="Diana Machado" w:date="2019-04-05T18:49:00Z">
              <w:r w:rsidRPr="00193040">
                <w:rPr>
                  <w:rFonts w:ascii="Calibri" w:eastAsia="PMingLiU" w:hAnsi="Calibri" w:cs="Calibri"/>
                  <w:color w:val="000000"/>
                  <w:sz w:val="22"/>
                  <w:szCs w:val="22"/>
                  <w:lang w:val="en-PH" w:eastAsia="en-US"/>
                </w:rPr>
                <w:t>0.057</w:t>
              </w:r>
            </w:ins>
          </w:p>
        </w:tc>
      </w:tr>
      <w:tr w:rsidR="00787B33" w:rsidRPr="00193040" w:rsidTr="00787B33">
        <w:trPr>
          <w:trHeight w:val="284"/>
          <w:ins w:id="6592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92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29" w:author="Diana Machado" w:date="2019-04-05T18:49:00Z"/>
                <w:rFonts w:ascii="Calibri" w:eastAsia="PMingLiU" w:hAnsi="Calibri" w:cs="Calibri"/>
                <w:color w:val="000000"/>
                <w:sz w:val="22"/>
                <w:szCs w:val="22"/>
                <w:lang w:val="en-PH" w:eastAsia="en-US"/>
              </w:rPr>
            </w:pPr>
            <w:ins w:id="65930" w:author="Diana Machado" w:date="2019-04-05T18:49:00Z">
              <w:r w:rsidRPr="00193040">
                <w:rPr>
                  <w:rFonts w:ascii="Calibri" w:eastAsia="PMingLiU" w:hAnsi="Calibri" w:cs="Calibri"/>
                  <w:color w:val="000000"/>
                  <w:sz w:val="22"/>
                  <w:szCs w:val="22"/>
                  <w:lang w:val="en-PH" w:eastAsia="en-US"/>
                </w:rPr>
                <w:t>2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31" w:author="Diana Machado" w:date="2019-04-05T18:49:00Z"/>
                <w:rFonts w:ascii="Calibri" w:eastAsia="PMingLiU" w:hAnsi="Calibri" w:cs="Calibri"/>
                <w:color w:val="000000"/>
                <w:sz w:val="22"/>
                <w:szCs w:val="22"/>
                <w:lang w:val="en-PH" w:eastAsia="en-US"/>
              </w:rPr>
            </w:pPr>
            <w:ins w:id="65932"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33" w:author="Diana Machado" w:date="2019-04-05T18:49:00Z"/>
                <w:rFonts w:ascii="Calibri" w:eastAsia="PMingLiU" w:hAnsi="Calibri" w:cs="Calibri"/>
                <w:color w:val="000000"/>
                <w:sz w:val="22"/>
                <w:szCs w:val="22"/>
                <w:lang w:val="en-PH" w:eastAsia="en-US"/>
              </w:rPr>
            </w:pPr>
            <w:ins w:id="65934" w:author="Diana Machado" w:date="2019-04-05T18:49:00Z">
              <w:r w:rsidRPr="00193040">
                <w:rPr>
                  <w:rFonts w:ascii="Calibri" w:eastAsia="PMingLiU" w:hAnsi="Calibri" w:cs="Calibri"/>
                  <w:color w:val="000000"/>
                  <w:sz w:val="22"/>
                  <w:szCs w:val="22"/>
                  <w:lang w:val="en-PH" w:eastAsia="en-US"/>
                </w:rPr>
                <w:t>5.63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35" w:author="Diana Machado" w:date="2019-04-05T18:49:00Z"/>
                <w:rFonts w:ascii="Calibri" w:eastAsia="PMingLiU" w:hAnsi="Calibri" w:cs="Calibri"/>
                <w:color w:val="000000"/>
                <w:sz w:val="22"/>
                <w:szCs w:val="22"/>
                <w:lang w:val="en-PH" w:eastAsia="en-US"/>
              </w:rPr>
            </w:pPr>
            <w:ins w:id="65936" w:author="Diana Machado" w:date="2019-04-05T18:49:00Z">
              <w:r w:rsidRPr="00193040">
                <w:rPr>
                  <w:rFonts w:ascii="Calibri" w:eastAsia="PMingLiU" w:hAnsi="Calibri" w:cs="Calibri"/>
                  <w:color w:val="000000"/>
                  <w:sz w:val="22"/>
                  <w:szCs w:val="22"/>
                  <w:lang w:val="en-PH" w:eastAsia="en-US"/>
                </w:rPr>
                <w:t>0.18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37" w:author="Diana Machado" w:date="2019-04-05T18:49:00Z"/>
                <w:rFonts w:ascii="Calibri" w:eastAsia="PMingLiU" w:hAnsi="Calibri" w:cs="Calibri"/>
                <w:color w:val="000000"/>
                <w:sz w:val="22"/>
                <w:szCs w:val="22"/>
                <w:lang w:val="en-PH" w:eastAsia="en-US"/>
              </w:rPr>
            </w:pPr>
            <w:ins w:id="65938" w:author="Diana Machado" w:date="2019-04-05T18:49:00Z">
              <w:r w:rsidRPr="00193040">
                <w:rPr>
                  <w:rFonts w:ascii="Calibri" w:eastAsia="PMingLiU" w:hAnsi="Calibri" w:cs="Calibri"/>
                  <w:color w:val="000000"/>
                  <w:sz w:val="22"/>
                  <w:szCs w:val="22"/>
                  <w:lang w:val="en-PH" w:eastAsia="en-US"/>
                </w:rPr>
                <w:t>0.70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39" w:author="Diana Machado" w:date="2019-04-05T18:49:00Z"/>
                <w:rFonts w:ascii="Calibri" w:eastAsia="PMingLiU" w:hAnsi="Calibri" w:cs="Calibri"/>
                <w:color w:val="000000"/>
                <w:sz w:val="22"/>
                <w:szCs w:val="22"/>
                <w:lang w:val="en-PH" w:eastAsia="en-US"/>
              </w:rPr>
            </w:pPr>
            <w:ins w:id="65940" w:author="Diana Machado" w:date="2019-04-05T18:49:00Z">
              <w:r w:rsidRPr="00193040">
                <w:rPr>
                  <w:rFonts w:ascii="Calibri" w:eastAsia="PMingLiU" w:hAnsi="Calibri" w:cs="Calibri"/>
                  <w:color w:val="000000"/>
                  <w:sz w:val="22"/>
                  <w:szCs w:val="22"/>
                  <w:lang w:val="en-PH" w:eastAsia="en-US"/>
                </w:rPr>
                <w:t>0.15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41" w:author="Diana Machado" w:date="2019-04-05T18:49:00Z"/>
                <w:rFonts w:ascii="Calibri" w:eastAsia="PMingLiU" w:hAnsi="Calibri" w:cs="Calibri"/>
                <w:color w:val="000000"/>
                <w:sz w:val="22"/>
                <w:szCs w:val="22"/>
                <w:lang w:val="en-PH" w:eastAsia="en-US"/>
              </w:rPr>
            </w:pPr>
            <w:ins w:id="6594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43" w:author="Diana Machado" w:date="2019-04-05T18:49:00Z"/>
                <w:rFonts w:ascii="Calibri" w:eastAsia="PMingLiU" w:hAnsi="Calibri" w:cs="Calibri"/>
                <w:color w:val="000000"/>
                <w:sz w:val="22"/>
                <w:szCs w:val="22"/>
                <w:lang w:val="en-PH" w:eastAsia="en-US"/>
              </w:rPr>
            </w:pPr>
            <w:ins w:id="65944"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45" w:author="Diana Machado" w:date="2019-04-05T18:49:00Z"/>
                <w:rFonts w:ascii="Calibri" w:eastAsia="PMingLiU" w:hAnsi="Calibri" w:cs="Calibri"/>
                <w:color w:val="000000"/>
                <w:sz w:val="22"/>
                <w:szCs w:val="22"/>
                <w:lang w:val="en-PH" w:eastAsia="en-US"/>
              </w:rPr>
            </w:pPr>
            <w:ins w:id="65946" w:author="Diana Machado" w:date="2019-04-05T18:49:00Z">
              <w:r w:rsidRPr="00193040">
                <w:rPr>
                  <w:rFonts w:ascii="Calibri" w:eastAsia="PMingLiU" w:hAnsi="Calibri" w:cs="Calibri"/>
                  <w:color w:val="000000"/>
                  <w:sz w:val="22"/>
                  <w:szCs w:val="22"/>
                  <w:lang w:val="en-PH" w:eastAsia="en-US"/>
                </w:rPr>
                <w:t>0.125</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47" w:author="Diana Machado" w:date="2019-04-05T18:49:00Z"/>
                <w:rFonts w:ascii="Calibri" w:eastAsia="PMingLiU" w:hAnsi="Calibri" w:cs="Calibri"/>
                <w:color w:val="000000"/>
                <w:sz w:val="22"/>
                <w:szCs w:val="22"/>
                <w:lang w:val="en-PH" w:eastAsia="en-US"/>
              </w:rPr>
            </w:pPr>
            <w:ins w:id="65948" w:author="Diana Machado" w:date="2019-04-05T18:49:00Z">
              <w:r w:rsidRPr="00193040">
                <w:rPr>
                  <w:rFonts w:ascii="Calibri" w:eastAsia="PMingLiU" w:hAnsi="Calibri" w:cs="Calibri"/>
                  <w:color w:val="000000"/>
                  <w:sz w:val="22"/>
                  <w:szCs w:val="22"/>
                  <w:lang w:val="en-PH" w:eastAsia="en-US"/>
                </w:rPr>
                <w:t>0.028</w:t>
              </w:r>
            </w:ins>
          </w:p>
        </w:tc>
      </w:tr>
      <w:tr w:rsidR="00787B33" w:rsidRPr="00193040" w:rsidTr="00787B33">
        <w:trPr>
          <w:trHeight w:val="284"/>
          <w:ins w:id="6594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95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51" w:author="Diana Machado" w:date="2019-04-05T18:49:00Z"/>
                <w:rFonts w:ascii="Calibri" w:eastAsia="PMingLiU" w:hAnsi="Calibri" w:cs="Calibri"/>
                <w:color w:val="000000"/>
                <w:sz w:val="22"/>
                <w:szCs w:val="22"/>
                <w:lang w:val="en-PH" w:eastAsia="en-US"/>
              </w:rPr>
            </w:pPr>
            <w:ins w:id="65952" w:author="Diana Machado" w:date="2019-04-05T18:49:00Z">
              <w:r w:rsidRPr="00193040">
                <w:rPr>
                  <w:rFonts w:ascii="Calibri" w:eastAsia="PMingLiU" w:hAnsi="Calibri" w:cs="Calibri"/>
                  <w:color w:val="000000"/>
                  <w:sz w:val="22"/>
                  <w:szCs w:val="22"/>
                  <w:lang w:val="en-PH" w:eastAsia="en-US"/>
                </w:rPr>
                <w:t>2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53" w:author="Diana Machado" w:date="2019-04-05T18:49:00Z"/>
                <w:rFonts w:ascii="Calibri" w:eastAsia="PMingLiU" w:hAnsi="Calibri" w:cs="Calibri"/>
                <w:color w:val="000000"/>
                <w:sz w:val="22"/>
                <w:szCs w:val="22"/>
                <w:lang w:val="en-PH" w:eastAsia="en-US"/>
              </w:rPr>
            </w:pPr>
            <w:ins w:id="65954"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55" w:author="Diana Machado" w:date="2019-04-05T18:49:00Z"/>
                <w:rFonts w:ascii="Calibri" w:eastAsia="PMingLiU" w:hAnsi="Calibri" w:cs="Calibri"/>
                <w:color w:val="000000"/>
                <w:sz w:val="22"/>
                <w:szCs w:val="22"/>
                <w:lang w:val="en-PH" w:eastAsia="en-US"/>
              </w:rPr>
            </w:pPr>
            <w:ins w:id="65956" w:author="Diana Machado" w:date="2019-04-05T18:49:00Z">
              <w:r w:rsidRPr="00193040">
                <w:rPr>
                  <w:rFonts w:ascii="Calibri" w:eastAsia="PMingLiU" w:hAnsi="Calibri" w:cs="Calibri"/>
                  <w:color w:val="000000"/>
                  <w:sz w:val="22"/>
                  <w:szCs w:val="22"/>
                  <w:lang w:val="en-PH" w:eastAsia="en-US"/>
                </w:rPr>
                <w:t>7.86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57" w:author="Diana Machado" w:date="2019-04-05T18:49:00Z"/>
                <w:rFonts w:ascii="Calibri" w:eastAsia="PMingLiU" w:hAnsi="Calibri" w:cs="Calibri"/>
                <w:color w:val="000000"/>
                <w:sz w:val="22"/>
                <w:szCs w:val="22"/>
                <w:lang w:val="en-PH" w:eastAsia="en-US"/>
              </w:rPr>
            </w:pPr>
            <w:ins w:id="65958" w:author="Diana Machado" w:date="2019-04-05T18:49:00Z">
              <w:r w:rsidRPr="00193040">
                <w:rPr>
                  <w:rFonts w:ascii="Calibri" w:eastAsia="PMingLiU" w:hAnsi="Calibri" w:cs="Calibri"/>
                  <w:color w:val="000000"/>
                  <w:sz w:val="22"/>
                  <w:szCs w:val="22"/>
                  <w:lang w:val="en-PH" w:eastAsia="en-US"/>
                </w:rPr>
                <w:t>0.24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59" w:author="Diana Machado" w:date="2019-04-05T18:49:00Z"/>
                <w:rFonts w:ascii="Calibri" w:eastAsia="PMingLiU" w:hAnsi="Calibri" w:cs="Calibri"/>
                <w:color w:val="000000"/>
                <w:sz w:val="22"/>
                <w:szCs w:val="22"/>
                <w:lang w:val="en-PH" w:eastAsia="en-US"/>
              </w:rPr>
            </w:pPr>
            <w:ins w:id="65960" w:author="Diana Machado" w:date="2019-04-05T18:49:00Z">
              <w:r w:rsidRPr="00193040">
                <w:rPr>
                  <w:rFonts w:ascii="Calibri" w:eastAsia="PMingLiU" w:hAnsi="Calibri" w:cs="Calibri"/>
                  <w:color w:val="000000"/>
                  <w:sz w:val="22"/>
                  <w:szCs w:val="22"/>
                  <w:lang w:val="en-PH" w:eastAsia="en-US"/>
                </w:rPr>
                <w:t>1.26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61" w:author="Diana Machado" w:date="2019-04-05T18:49:00Z"/>
                <w:rFonts w:ascii="Calibri" w:eastAsia="PMingLiU" w:hAnsi="Calibri" w:cs="Calibri"/>
                <w:color w:val="000000"/>
                <w:sz w:val="22"/>
                <w:szCs w:val="22"/>
                <w:lang w:val="en-PH" w:eastAsia="en-US"/>
              </w:rPr>
            </w:pPr>
            <w:ins w:id="65962" w:author="Diana Machado" w:date="2019-04-05T18:49:00Z">
              <w:r w:rsidRPr="00193040">
                <w:rPr>
                  <w:rFonts w:ascii="Calibri" w:eastAsia="PMingLiU" w:hAnsi="Calibri" w:cs="Calibri"/>
                  <w:color w:val="000000"/>
                  <w:sz w:val="22"/>
                  <w:szCs w:val="22"/>
                  <w:lang w:val="en-PH" w:eastAsia="en-US"/>
                </w:rPr>
                <w:t>0.34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63" w:author="Diana Machado" w:date="2019-04-05T18:49:00Z"/>
                <w:rFonts w:ascii="Calibri" w:eastAsia="PMingLiU" w:hAnsi="Calibri" w:cs="Calibri"/>
                <w:color w:val="000000"/>
                <w:sz w:val="22"/>
                <w:szCs w:val="22"/>
                <w:lang w:val="en-PH" w:eastAsia="en-US"/>
              </w:rPr>
            </w:pPr>
            <w:ins w:id="6596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65" w:author="Diana Machado" w:date="2019-04-05T18:49:00Z"/>
                <w:rFonts w:ascii="Calibri" w:eastAsia="PMingLiU" w:hAnsi="Calibri" w:cs="Calibri"/>
                <w:color w:val="000000"/>
                <w:sz w:val="22"/>
                <w:szCs w:val="22"/>
                <w:lang w:val="en-PH" w:eastAsia="en-US"/>
              </w:rPr>
            </w:pPr>
            <w:ins w:id="65966"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67" w:author="Diana Machado" w:date="2019-04-05T18:49:00Z"/>
                <w:rFonts w:ascii="Calibri" w:eastAsia="PMingLiU" w:hAnsi="Calibri" w:cs="Calibri"/>
                <w:color w:val="000000"/>
                <w:sz w:val="22"/>
                <w:szCs w:val="22"/>
                <w:lang w:val="en-PH" w:eastAsia="en-US"/>
              </w:rPr>
            </w:pPr>
            <w:ins w:id="65968" w:author="Diana Machado" w:date="2019-04-05T18:49:00Z">
              <w:r w:rsidRPr="00193040">
                <w:rPr>
                  <w:rFonts w:ascii="Calibri" w:eastAsia="PMingLiU" w:hAnsi="Calibri" w:cs="Calibri"/>
                  <w:color w:val="000000"/>
                  <w:sz w:val="22"/>
                  <w:szCs w:val="22"/>
                  <w:lang w:val="en-PH" w:eastAsia="en-US"/>
                </w:rPr>
                <w:t>0.16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69" w:author="Diana Machado" w:date="2019-04-05T18:49:00Z"/>
                <w:rFonts w:ascii="Calibri" w:eastAsia="PMingLiU" w:hAnsi="Calibri" w:cs="Calibri"/>
                <w:color w:val="000000"/>
                <w:sz w:val="22"/>
                <w:szCs w:val="22"/>
                <w:lang w:val="en-PH" w:eastAsia="en-US"/>
              </w:rPr>
            </w:pPr>
            <w:ins w:id="65970" w:author="Diana Machado" w:date="2019-04-05T18:49:00Z">
              <w:r w:rsidRPr="00193040">
                <w:rPr>
                  <w:rFonts w:ascii="Calibri" w:eastAsia="PMingLiU" w:hAnsi="Calibri" w:cs="Calibri"/>
                  <w:color w:val="000000"/>
                  <w:sz w:val="22"/>
                  <w:szCs w:val="22"/>
                  <w:lang w:val="en-PH" w:eastAsia="en-US"/>
                </w:rPr>
                <w:t>0.044</w:t>
              </w:r>
            </w:ins>
          </w:p>
        </w:tc>
      </w:tr>
      <w:tr w:rsidR="00787B33" w:rsidRPr="00193040" w:rsidTr="00787B33">
        <w:trPr>
          <w:trHeight w:val="284"/>
          <w:ins w:id="6597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97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73" w:author="Diana Machado" w:date="2019-04-05T18:49:00Z"/>
                <w:rFonts w:ascii="Calibri" w:eastAsia="PMingLiU" w:hAnsi="Calibri" w:cs="Calibri"/>
                <w:color w:val="000000"/>
                <w:sz w:val="22"/>
                <w:szCs w:val="22"/>
                <w:lang w:val="en-PH" w:eastAsia="en-US"/>
              </w:rPr>
            </w:pPr>
            <w:ins w:id="65974" w:author="Diana Machado" w:date="2019-04-05T18:49:00Z">
              <w:r w:rsidRPr="00193040">
                <w:rPr>
                  <w:rFonts w:ascii="Calibri" w:eastAsia="PMingLiU" w:hAnsi="Calibri" w:cs="Calibri"/>
                  <w:color w:val="000000"/>
                  <w:sz w:val="22"/>
                  <w:szCs w:val="22"/>
                  <w:lang w:val="en-PH" w:eastAsia="en-US"/>
                </w:rPr>
                <w:t>2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75" w:author="Diana Machado" w:date="2019-04-05T18:49:00Z"/>
                <w:rFonts w:ascii="Calibri" w:eastAsia="PMingLiU" w:hAnsi="Calibri" w:cs="Calibri"/>
                <w:color w:val="000000"/>
                <w:sz w:val="22"/>
                <w:szCs w:val="22"/>
                <w:lang w:val="en-PH" w:eastAsia="en-US"/>
              </w:rPr>
            </w:pPr>
            <w:ins w:id="65976"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77" w:author="Diana Machado" w:date="2019-04-05T18:49:00Z"/>
                <w:rFonts w:ascii="Calibri" w:eastAsia="PMingLiU" w:hAnsi="Calibri" w:cs="Calibri"/>
                <w:color w:val="000000"/>
                <w:sz w:val="22"/>
                <w:szCs w:val="22"/>
                <w:lang w:val="en-PH" w:eastAsia="en-US"/>
              </w:rPr>
            </w:pPr>
            <w:ins w:id="65978" w:author="Diana Machado" w:date="2019-04-05T18:49:00Z">
              <w:r w:rsidRPr="00193040">
                <w:rPr>
                  <w:rFonts w:ascii="Calibri" w:eastAsia="PMingLiU" w:hAnsi="Calibri" w:cs="Calibri"/>
                  <w:color w:val="000000"/>
                  <w:sz w:val="22"/>
                  <w:szCs w:val="22"/>
                  <w:lang w:val="en-PH" w:eastAsia="en-US"/>
                </w:rPr>
                <w:t>9.3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79" w:author="Diana Machado" w:date="2019-04-05T18:49:00Z"/>
                <w:rFonts w:ascii="Calibri" w:eastAsia="PMingLiU" w:hAnsi="Calibri" w:cs="Calibri"/>
                <w:color w:val="000000"/>
                <w:sz w:val="22"/>
                <w:szCs w:val="22"/>
                <w:lang w:val="en-PH" w:eastAsia="en-US"/>
              </w:rPr>
            </w:pPr>
            <w:ins w:id="65980" w:author="Diana Machado" w:date="2019-04-05T18:49:00Z">
              <w:r w:rsidRPr="00193040">
                <w:rPr>
                  <w:rFonts w:ascii="Calibri" w:eastAsia="PMingLiU" w:hAnsi="Calibri" w:cs="Calibri"/>
                  <w:color w:val="000000"/>
                  <w:sz w:val="22"/>
                  <w:szCs w:val="22"/>
                  <w:lang w:val="en-PH" w:eastAsia="en-US"/>
                </w:rPr>
                <w:t>0.29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81" w:author="Diana Machado" w:date="2019-04-05T18:49:00Z"/>
                <w:rFonts w:ascii="Calibri" w:eastAsia="PMingLiU" w:hAnsi="Calibri" w:cs="Calibri"/>
                <w:color w:val="000000"/>
                <w:sz w:val="22"/>
                <w:szCs w:val="22"/>
                <w:lang w:val="en-PH" w:eastAsia="en-US"/>
              </w:rPr>
            </w:pPr>
            <w:ins w:id="65982" w:author="Diana Machado" w:date="2019-04-05T18:49:00Z">
              <w:r w:rsidRPr="00193040">
                <w:rPr>
                  <w:rFonts w:ascii="Calibri" w:eastAsia="PMingLiU" w:hAnsi="Calibri" w:cs="Calibri"/>
                  <w:color w:val="000000"/>
                  <w:sz w:val="22"/>
                  <w:szCs w:val="22"/>
                  <w:lang w:val="en-PH" w:eastAsia="en-US"/>
                </w:rPr>
                <w:t>2.21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83" w:author="Diana Machado" w:date="2019-04-05T18:49:00Z"/>
                <w:rFonts w:ascii="Calibri" w:eastAsia="PMingLiU" w:hAnsi="Calibri" w:cs="Calibri"/>
                <w:color w:val="000000"/>
                <w:sz w:val="22"/>
                <w:szCs w:val="22"/>
                <w:lang w:val="en-PH" w:eastAsia="en-US"/>
              </w:rPr>
            </w:pPr>
            <w:ins w:id="65984" w:author="Diana Machado" w:date="2019-04-05T18:49:00Z">
              <w:r w:rsidRPr="00193040">
                <w:rPr>
                  <w:rFonts w:ascii="Calibri" w:eastAsia="PMingLiU" w:hAnsi="Calibri" w:cs="Calibri"/>
                  <w:color w:val="000000"/>
                  <w:sz w:val="22"/>
                  <w:szCs w:val="22"/>
                  <w:lang w:val="en-PH" w:eastAsia="en-US"/>
                </w:rPr>
                <w:t>0.50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85" w:author="Diana Machado" w:date="2019-04-05T18:49:00Z"/>
                <w:rFonts w:ascii="Calibri" w:eastAsia="PMingLiU" w:hAnsi="Calibri" w:cs="Calibri"/>
                <w:color w:val="000000"/>
                <w:sz w:val="22"/>
                <w:szCs w:val="22"/>
                <w:lang w:val="en-PH" w:eastAsia="en-US"/>
              </w:rPr>
            </w:pPr>
            <w:ins w:id="6598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87" w:author="Diana Machado" w:date="2019-04-05T18:49:00Z"/>
                <w:rFonts w:ascii="Calibri" w:eastAsia="PMingLiU" w:hAnsi="Calibri" w:cs="Calibri"/>
                <w:color w:val="000000"/>
                <w:sz w:val="22"/>
                <w:szCs w:val="22"/>
                <w:lang w:val="en-PH" w:eastAsia="en-US"/>
              </w:rPr>
            </w:pPr>
            <w:ins w:id="65988"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89" w:author="Diana Machado" w:date="2019-04-05T18:49:00Z"/>
                <w:rFonts w:ascii="Calibri" w:eastAsia="PMingLiU" w:hAnsi="Calibri" w:cs="Calibri"/>
                <w:color w:val="000000"/>
                <w:sz w:val="22"/>
                <w:szCs w:val="22"/>
                <w:lang w:val="en-PH" w:eastAsia="en-US"/>
              </w:rPr>
            </w:pPr>
            <w:ins w:id="65990" w:author="Diana Machado" w:date="2019-04-05T18:49:00Z">
              <w:r w:rsidRPr="00193040">
                <w:rPr>
                  <w:rFonts w:ascii="Calibri" w:eastAsia="PMingLiU" w:hAnsi="Calibri" w:cs="Calibri"/>
                  <w:color w:val="000000"/>
                  <w:sz w:val="22"/>
                  <w:szCs w:val="22"/>
                  <w:lang w:val="en-PH" w:eastAsia="en-US"/>
                </w:rPr>
                <w:t>0.23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91" w:author="Diana Machado" w:date="2019-04-05T18:49:00Z"/>
                <w:rFonts w:ascii="Calibri" w:eastAsia="PMingLiU" w:hAnsi="Calibri" w:cs="Calibri"/>
                <w:color w:val="000000"/>
                <w:sz w:val="22"/>
                <w:szCs w:val="22"/>
                <w:lang w:val="en-PH" w:eastAsia="en-US"/>
              </w:rPr>
            </w:pPr>
            <w:ins w:id="65992" w:author="Diana Machado" w:date="2019-04-05T18:49:00Z">
              <w:r w:rsidRPr="00193040">
                <w:rPr>
                  <w:rFonts w:ascii="Calibri" w:eastAsia="PMingLiU" w:hAnsi="Calibri" w:cs="Calibri"/>
                  <w:color w:val="000000"/>
                  <w:sz w:val="22"/>
                  <w:szCs w:val="22"/>
                  <w:lang w:val="en-PH" w:eastAsia="en-US"/>
                </w:rPr>
                <w:t>0.054</w:t>
              </w:r>
            </w:ins>
          </w:p>
        </w:tc>
      </w:tr>
      <w:tr w:rsidR="00787B33" w:rsidRPr="00193040" w:rsidTr="00787B33">
        <w:trPr>
          <w:trHeight w:val="284"/>
          <w:ins w:id="6599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99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95" w:author="Diana Machado" w:date="2019-04-05T18:49:00Z"/>
                <w:rFonts w:ascii="Calibri" w:eastAsia="PMingLiU" w:hAnsi="Calibri" w:cs="Calibri"/>
                <w:color w:val="000000"/>
                <w:sz w:val="22"/>
                <w:szCs w:val="22"/>
                <w:lang w:val="en-PH" w:eastAsia="en-US"/>
              </w:rPr>
            </w:pPr>
            <w:ins w:id="65996" w:author="Diana Machado" w:date="2019-04-05T18:49:00Z">
              <w:r w:rsidRPr="00193040">
                <w:rPr>
                  <w:rFonts w:ascii="Calibri" w:eastAsia="PMingLiU" w:hAnsi="Calibri" w:cs="Calibri"/>
                  <w:color w:val="000000"/>
                  <w:sz w:val="22"/>
                  <w:szCs w:val="22"/>
                  <w:lang w:val="en-PH" w:eastAsia="en-US"/>
                </w:rPr>
                <w:t>2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97" w:author="Diana Machado" w:date="2019-04-05T18:49:00Z"/>
                <w:rFonts w:ascii="Calibri" w:eastAsia="PMingLiU" w:hAnsi="Calibri" w:cs="Calibri"/>
                <w:color w:val="000000"/>
                <w:sz w:val="22"/>
                <w:szCs w:val="22"/>
                <w:lang w:val="en-PH" w:eastAsia="en-US"/>
              </w:rPr>
            </w:pPr>
            <w:ins w:id="65998"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99" w:author="Diana Machado" w:date="2019-04-05T18:49:00Z"/>
                <w:rFonts w:ascii="Calibri" w:eastAsia="PMingLiU" w:hAnsi="Calibri" w:cs="Calibri"/>
                <w:color w:val="000000"/>
                <w:sz w:val="22"/>
                <w:szCs w:val="22"/>
                <w:lang w:val="en-PH" w:eastAsia="en-US"/>
              </w:rPr>
            </w:pPr>
            <w:ins w:id="66000" w:author="Diana Machado" w:date="2019-04-05T18:49:00Z">
              <w:r w:rsidRPr="00193040">
                <w:rPr>
                  <w:rFonts w:ascii="Calibri" w:eastAsia="PMingLiU" w:hAnsi="Calibri" w:cs="Calibri"/>
                  <w:color w:val="000000"/>
                  <w:sz w:val="22"/>
                  <w:szCs w:val="22"/>
                  <w:lang w:val="en-PH" w:eastAsia="en-US"/>
                </w:rPr>
                <w:t>13.96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01" w:author="Diana Machado" w:date="2019-04-05T18:49:00Z"/>
                <w:rFonts w:ascii="Calibri" w:eastAsia="PMingLiU" w:hAnsi="Calibri" w:cs="Calibri"/>
                <w:color w:val="000000"/>
                <w:sz w:val="22"/>
                <w:szCs w:val="22"/>
                <w:lang w:val="en-PH" w:eastAsia="en-US"/>
              </w:rPr>
            </w:pPr>
            <w:ins w:id="66002" w:author="Diana Machado" w:date="2019-04-05T18:49:00Z">
              <w:r w:rsidRPr="00193040">
                <w:rPr>
                  <w:rFonts w:ascii="Calibri" w:eastAsia="PMingLiU" w:hAnsi="Calibri" w:cs="Calibri"/>
                  <w:color w:val="000000"/>
                  <w:sz w:val="22"/>
                  <w:szCs w:val="22"/>
                  <w:lang w:val="en-PH" w:eastAsia="en-US"/>
                </w:rPr>
                <w:t>0.40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03" w:author="Diana Machado" w:date="2019-04-05T18:49:00Z"/>
                <w:rFonts w:ascii="Calibri" w:eastAsia="PMingLiU" w:hAnsi="Calibri" w:cs="Calibri"/>
                <w:color w:val="000000"/>
                <w:sz w:val="22"/>
                <w:szCs w:val="22"/>
                <w:lang w:val="en-PH" w:eastAsia="en-US"/>
              </w:rPr>
            </w:pPr>
            <w:ins w:id="66004" w:author="Diana Machado" w:date="2019-04-05T18:49:00Z">
              <w:r w:rsidRPr="00193040">
                <w:rPr>
                  <w:rFonts w:ascii="Calibri" w:eastAsia="PMingLiU" w:hAnsi="Calibri" w:cs="Calibri"/>
                  <w:color w:val="000000"/>
                  <w:sz w:val="22"/>
                  <w:szCs w:val="22"/>
                  <w:lang w:val="en-PH" w:eastAsia="en-US"/>
                </w:rPr>
                <w:t>3.87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05" w:author="Diana Machado" w:date="2019-04-05T18:49:00Z"/>
                <w:rFonts w:ascii="Calibri" w:eastAsia="PMingLiU" w:hAnsi="Calibri" w:cs="Calibri"/>
                <w:color w:val="000000"/>
                <w:sz w:val="22"/>
                <w:szCs w:val="22"/>
                <w:lang w:val="en-PH" w:eastAsia="en-US"/>
              </w:rPr>
            </w:pPr>
            <w:ins w:id="66006" w:author="Diana Machado" w:date="2019-04-05T18:49:00Z">
              <w:r w:rsidRPr="00193040">
                <w:rPr>
                  <w:rFonts w:ascii="Calibri" w:eastAsia="PMingLiU" w:hAnsi="Calibri" w:cs="Calibri"/>
                  <w:color w:val="000000"/>
                  <w:sz w:val="22"/>
                  <w:szCs w:val="22"/>
                  <w:lang w:val="en-PH" w:eastAsia="en-US"/>
                </w:rPr>
                <w:t>1.04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07" w:author="Diana Machado" w:date="2019-04-05T18:49:00Z"/>
                <w:rFonts w:ascii="Calibri" w:eastAsia="PMingLiU" w:hAnsi="Calibri" w:cs="Calibri"/>
                <w:color w:val="000000"/>
                <w:sz w:val="22"/>
                <w:szCs w:val="22"/>
                <w:lang w:val="en-PH" w:eastAsia="en-US"/>
              </w:rPr>
            </w:pPr>
            <w:ins w:id="6600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09" w:author="Diana Machado" w:date="2019-04-05T18:49:00Z"/>
                <w:rFonts w:ascii="Calibri" w:eastAsia="PMingLiU" w:hAnsi="Calibri" w:cs="Calibri"/>
                <w:color w:val="000000"/>
                <w:sz w:val="22"/>
                <w:szCs w:val="22"/>
                <w:lang w:val="en-PH" w:eastAsia="en-US"/>
              </w:rPr>
            </w:pPr>
            <w:ins w:id="66010" w:author="Diana Machado" w:date="2019-04-05T18:49:00Z">
              <w:r w:rsidRPr="00193040">
                <w:rPr>
                  <w:rFonts w:ascii="Calibri" w:eastAsia="PMingLiU" w:hAnsi="Calibri" w:cs="Calibri"/>
                  <w:color w:val="000000"/>
                  <w:sz w:val="22"/>
                  <w:szCs w:val="22"/>
                  <w:lang w:val="en-PH" w:eastAsia="en-US"/>
                </w:rPr>
                <w:t>0.02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11" w:author="Diana Machado" w:date="2019-04-05T18:49:00Z"/>
                <w:rFonts w:ascii="Calibri" w:eastAsia="PMingLiU" w:hAnsi="Calibri" w:cs="Calibri"/>
                <w:color w:val="000000"/>
                <w:sz w:val="22"/>
                <w:szCs w:val="22"/>
                <w:lang w:val="en-PH" w:eastAsia="en-US"/>
              </w:rPr>
            </w:pPr>
            <w:ins w:id="66012" w:author="Diana Machado" w:date="2019-04-05T18:49:00Z">
              <w:r w:rsidRPr="00193040">
                <w:rPr>
                  <w:rFonts w:ascii="Calibri" w:eastAsia="PMingLiU" w:hAnsi="Calibri" w:cs="Calibri"/>
                  <w:color w:val="000000"/>
                  <w:sz w:val="22"/>
                  <w:szCs w:val="22"/>
                  <w:lang w:val="en-PH" w:eastAsia="en-US"/>
                </w:rPr>
                <w:t>0.27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13" w:author="Diana Machado" w:date="2019-04-05T18:49:00Z"/>
                <w:rFonts w:ascii="Calibri" w:eastAsia="PMingLiU" w:hAnsi="Calibri" w:cs="Calibri"/>
                <w:color w:val="000000"/>
                <w:sz w:val="22"/>
                <w:szCs w:val="22"/>
                <w:lang w:val="en-PH" w:eastAsia="en-US"/>
              </w:rPr>
            </w:pPr>
            <w:ins w:id="66014" w:author="Diana Machado" w:date="2019-04-05T18:49:00Z">
              <w:r w:rsidRPr="00193040">
                <w:rPr>
                  <w:rFonts w:ascii="Calibri" w:eastAsia="PMingLiU" w:hAnsi="Calibri" w:cs="Calibri"/>
                  <w:color w:val="000000"/>
                  <w:sz w:val="22"/>
                  <w:szCs w:val="22"/>
                  <w:lang w:val="en-PH" w:eastAsia="en-US"/>
                </w:rPr>
                <w:t>0.074</w:t>
              </w:r>
            </w:ins>
          </w:p>
        </w:tc>
      </w:tr>
      <w:tr w:rsidR="00787B33" w:rsidRPr="00193040" w:rsidTr="00787B33">
        <w:trPr>
          <w:trHeight w:val="284"/>
          <w:ins w:id="6601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0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17" w:author="Diana Machado" w:date="2019-04-05T18:49:00Z"/>
                <w:rFonts w:ascii="Calibri" w:eastAsia="PMingLiU" w:hAnsi="Calibri" w:cs="Calibri"/>
                <w:color w:val="000000"/>
                <w:sz w:val="22"/>
                <w:szCs w:val="22"/>
                <w:lang w:val="en-PH" w:eastAsia="en-US"/>
              </w:rPr>
            </w:pPr>
            <w:ins w:id="66018" w:author="Diana Machado" w:date="2019-04-05T18:49:00Z">
              <w:r w:rsidRPr="00193040">
                <w:rPr>
                  <w:rFonts w:ascii="Calibri" w:eastAsia="PMingLiU" w:hAnsi="Calibri" w:cs="Calibri"/>
                  <w:color w:val="000000"/>
                  <w:sz w:val="22"/>
                  <w:szCs w:val="22"/>
                  <w:lang w:val="en-PH" w:eastAsia="en-US"/>
                </w:rPr>
                <w:t>2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19" w:author="Diana Machado" w:date="2019-04-05T18:49:00Z"/>
                <w:rFonts w:ascii="Calibri" w:eastAsia="PMingLiU" w:hAnsi="Calibri" w:cs="Calibri"/>
                <w:color w:val="000000"/>
                <w:sz w:val="22"/>
                <w:szCs w:val="22"/>
                <w:lang w:val="en-PH" w:eastAsia="en-US"/>
              </w:rPr>
            </w:pPr>
            <w:ins w:id="66020" w:author="Diana Machado" w:date="2019-04-05T18:49:00Z">
              <w:r w:rsidRPr="00193040">
                <w:rPr>
                  <w:rFonts w:ascii="Calibri" w:eastAsia="PMingLiU" w:hAnsi="Calibri" w:cs="Calibri"/>
                  <w:color w:val="000000"/>
                  <w:sz w:val="22"/>
                  <w:szCs w:val="22"/>
                  <w:lang w:val="en-PH" w:eastAsia="en-US"/>
                </w:rPr>
                <w:t>OKALO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21" w:author="Diana Machado" w:date="2019-04-05T18:49:00Z"/>
                <w:rFonts w:ascii="Calibri" w:eastAsia="PMingLiU" w:hAnsi="Calibri" w:cs="Calibri"/>
                <w:color w:val="000000"/>
                <w:sz w:val="22"/>
                <w:szCs w:val="22"/>
                <w:lang w:val="en-PH" w:eastAsia="en-US"/>
              </w:rPr>
            </w:pPr>
            <w:ins w:id="66022" w:author="Diana Machado" w:date="2019-04-05T18:49:00Z">
              <w:r w:rsidRPr="00193040">
                <w:rPr>
                  <w:rFonts w:ascii="Calibri" w:eastAsia="PMingLiU" w:hAnsi="Calibri" w:cs="Calibri"/>
                  <w:color w:val="000000"/>
                  <w:sz w:val="22"/>
                  <w:szCs w:val="22"/>
                  <w:lang w:val="en-PH" w:eastAsia="en-US"/>
                </w:rPr>
                <w:t>2.35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23" w:author="Diana Machado" w:date="2019-04-05T18:49:00Z"/>
                <w:rFonts w:ascii="Calibri" w:eastAsia="PMingLiU" w:hAnsi="Calibri" w:cs="Calibri"/>
                <w:color w:val="000000"/>
                <w:sz w:val="22"/>
                <w:szCs w:val="22"/>
                <w:lang w:val="en-PH" w:eastAsia="en-US"/>
              </w:rPr>
            </w:pPr>
            <w:ins w:id="66024" w:author="Diana Machado" w:date="2019-04-05T18:49:00Z">
              <w:r w:rsidRPr="00193040">
                <w:rPr>
                  <w:rFonts w:ascii="Calibri" w:eastAsia="PMingLiU" w:hAnsi="Calibri" w:cs="Calibri"/>
                  <w:color w:val="000000"/>
                  <w:sz w:val="22"/>
                  <w:szCs w:val="22"/>
                  <w:lang w:val="en-PH" w:eastAsia="en-US"/>
                </w:rPr>
                <w:t>0.14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25" w:author="Diana Machado" w:date="2019-04-05T18:49:00Z"/>
                <w:rFonts w:ascii="Calibri" w:eastAsia="PMingLiU" w:hAnsi="Calibri" w:cs="Calibri"/>
                <w:color w:val="000000"/>
                <w:sz w:val="22"/>
                <w:szCs w:val="22"/>
                <w:lang w:val="en-PH" w:eastAsia="en-US"/>
              </w:rPr>
            </w:pPr>
            <w:ins w:id="66026" w:author="Diana Machado" w:date="2019-04-05T18:49:00Z">
              <w:r w:rsidRPr="00193040">
                <w:rPr>
                  <w:rFonts w:ascii="Calibri" w:eastAsia="PMingLiU" w:hAnsi="Calibri" w:cs="Calibri"/>
                  <w:color w:val="000000"/>
                  <w:sz w:val="22"/>
                  <w:szCs w:val="22"/>
                  <w:lang w:val="en-PH" w:eastAsia="en-US"/>
                </w:rPr>
                <w:t>0.43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27" w:author="Diana Machado" w:date="2019-04-05T18:49:00Z"/>
                <w:rFonts w:ascii="Calibri" w:eastAsia="PMingLiU" w:hAnsi="Calibri" w:cs="Calibri"/>
                <w:color w:val="000000"/>
                <w:sz w:val="22"/>
                <w:szCs w:val="22"/>
                <w:lang w:val="en-PH" w:eastAsia="en-US"/>
              </w:rPr>
            </w:pPr>
            <w:ins w:id="66028" w:author="Diana Machado" w:date="2019-04-05T18:49:00Z">
              <w:r w:rsidRPr="00193040">
                <w:rPr>
                  <w:rFonts w:ascii="Calibri" w:eastAsia="PMingLiU" w:hAnsi="Calibri" w:cs="Calibri"/>
                  <w:color w:val="000000"/>
                  <w:sz w:val="22"/>
                  <w:szCs w:val="22"/>
                  <w:lang w:val="en-PH" w:eastAsia="en-US"/>
                </w:rPr>
                <w:t>0.10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29" w:author="Diana Machado" w:date="2019-04-05T18:49:00Z"/>
                <w:rFonts w:ascii="Calibri" w:eastAsia="PMingLiU" w:hAnsi="Calibri" w:cs="Calibri"/>
                <w:color w:val="000000"/>
                <w:sz w:val="22"/>
                <w:szCs w:val="22"/>
                <w:lang w:val="en-PH" w:eastAsia="en-US"/>
              </w:rPr>
            </w:pPr>
            <w:ins w:id="6603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31" w:author="Diana Machado" w:date="2019-04-05T18:49:00Z"/>
                <w:rFonts w:ascii="Calibri" w:eastAsia="PMingLiU" w:hAnsi="Calibri" w:cs="Calibri"/>
                <w:color w:val="000000"/>
                <w:sz w:val="22"/>
                <w:szCs w:val="22"/>
                <w:lang w:val="en-PH" w:eastAsia="en-US"/>
              </w:rPr>
            </w:pPr>
            <w:ins w:id="66032" w:author="Diana Machado" w:date="2019-04-05T18:49:00Z">
              <w:r w:rsidRPr="00193040">
                <w:rPr>
                  <w:rFonts w:ascii="Calibri" w:eastAsia="PMingLiU" w:hAnsi="Calibri" w:cs="Calibri"/>
                  <w:color w:val="000000"/>
                  <w:sz w:val="22"/>
                  <w:szCs w:val="22"/>
                  <w:lang w:val="en-PH" w:eastAsia="en-US"/>
                </w:rPr>
                <w:t>0.06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33" w:author="Diana Machado" w:date="2019-04-05T18:49:00Z"/>
                <w:rFonts w:ascii="Calibri" w:eastAsia="PMingLiU" w:hAnsi="Calibri" w:cs="Calibri"/>
                <w:color w:val="000000"/>
                <w:sz w:val="22"/>
                <w:szCs w:val="22"/>
                <w:lang w:val="en-PH" w:eastAsia="en-US"/>
              </w:rPr>
            </w:pPr>
            <w:ins w:id="66034" w:author="Diana Machado" w:date="2019-04-05T18:49:00Z">
              <w:r w:rsidRPr="00193040">
                <w:rPr>
                  <w:rFonts w:ascii="Calibri" w:eastAsia="PMingLiU" w:hAnsi="Calibri" w:cs="Calibri"/>
                  <w:color w:val="000000"/>
                  <w:sz w:val="22"/>
                  <w:szCs w:val="22"/>
                  <w:lang w:val="en-PH" w:eastAsia="en-US"/>
                </w:rPr>
                <w:t>0.18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35" w:author="Diana Machado" w:date="2019-04-05T18:49:00Z"/>
                <w:rFonts w:ascii="Calibri" w:eastAsia="PMingLiU" w:hAnsi="Calibri" w:cs="Calibri"/>
                <w:color w:val="000000"/>
                <w:sz w:val="22"/>
                <w:szCs w:val="22"/>
                <w:lang w:val="en-PH" w:eastAsia="en-US"/>
              </w:rPr>
            </w:pPr>
            <w:ins w:id="66036" w:author="Diana Machado" w:date="2019-04-05T18:49:00Z">
              <w:r w:rsidRPr="00193040">
                <w:rPr>
                  <w:rFonts w:ascii="Calibri" w:eastAsia="PMingLiU" w:hAnsi="Calibri" w:cs="Calibri"/>
                  <w:color w:val="000000"/>
                  <w:sz w:val="22"/>
                  <w:szCs w:val="22"/>
                  <w:lang w:val="en-PH" w:eastAsia="en-US"/>
                </w:rPr>
                <w:t>0.045</w:t>
              </w:r>
            </w:ins>
          </w:p>
        </w:tc>
      </w:tr>
      <w:tr w:rsidR="00787B33" w:rsidRPr="00193040" w:rsidTr="00787B33">
        <w:trPr>
          <w:trHeight w:val="284"/>
          <w:ins w:id="6603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0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39" w:author="Diana Machado" w:date="2019-04-05T18:49:00Z"/>
                <w:rFonts w:ascii="Calibri" w:eastAsia="PMingLiU" w:hAnsi="Calibri" w:cs="Calibri"/>
                <w:color w:val="000000"/>
                <w:sz w:val="22"/>
                <w:szCs w:val="22"/>
                <w:lang w:val="en-PH" w:eastAsia="en-US"/>
              </w:rPr>
            </w:pPr>
            <w:ins w:id="66040" w:author="Diana Machado" w:date="2019-04-05T18:49:00Z">
              <w:r w:rsidRPr="00193040">
                <w:rPr>
                  <w:rFonts w:ascii="Calibri" w:eastAsia="PMingLiU" w:hAnsi="Calibri" w:cs="Calibri"/>
                  <w:color w:val="000000"/>
                  <w:sz w:val="22"/>
                  <w:szCs w:val="22"/>
                  <w:lang w:val="en-PH" w:eastAsia="en-US"/>
                </w:rPr>
                <w:t>3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41" w:author="Diana Machado" w:date="2019-04-05T18:49:00Z"/>
                <w:rFonts w:ascii="Calibri" w:eastAsia="PMingLiU" w:hAnsi="Calibri" w:cs="Calibri"/>
                <w:color w:val="000000"/>
                <w:sz w:val="22"/>
                <w:szCs w:val="22"/>
                <w:lang w:val="en-PH" w:eastAsia="en-US"/>
              </w:rPr>
            </w:pPr>
            <w:ins w:id="66042"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43" w:author="Diana Machado" w:date="2019-04-05T18:49:00Z"/>
                <w:rFonts w:ascii="Calibri" w:eastAsia="PMingLiU" w:hAnsi="Calibri" w:cs="Calibri"/>
                <w:color w:val="000000"/>
                <w:sz w:val="22"/>
                <w:szCs w:val="22"/>
                <w:lang w:val="en-PH" w:eastAsia="en-US"/>
              </w:rPr>
            </w:pPr>
            <w:ins w:id="66044" w:author="Diana Machado" w:date="2019-04-05T18:49:00Z">
              <w:r w:rsidRPr="00193040">
                <w:rPr>
                  <w:rFonts w:ascii="Calibri" w:eastAsia="PMingLiU" w:hAnsi="Calibri" w:cs="Calibri"/>
                  <w:color w:val="000000"/>
                  <w:sz w:val="22"/>
                  <w:szCs w:val="22"/>
                  <w:lang w:val="en-PH" w:eastAsia="en-US"/>
                </w:rPr>
                <w:t>2.80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45" w:author="Diana Machado" w:date="2019-04-05T18:49:00Z"/>
                <w:rFonts w:ascii="Calibri" w:eastAsia="PMingLiU" w:hAnsi="Calibri" w:cs="Calibri"/>
                <w:color w:val="000000"/>
                <w:sz w:val="22"/>
                <w:szCs w:val="22"/>
                <w:lang w:val="en-PH" w:eastAsia="en-US"/>
              </w:rPr>
            </w:pPr>
            <w:ins w:id="66046" w:author="Diana Machado" w:date="2019-04-05T18:49:00Z">
              <w:r w:rsidRPr="00193040">
                <w:rPr>
                  <w:rFonts w:ascii="Calibri" w:eastAsia="PMingLiU" w:hAnsi="Calibri" w:cs="Calibri"/>
                  <w:color w:val="000000"/>
                  <w:sz w:val="22"/>
                  <w:szCs w:val="22"/>
                  <w:lang w:val="en-PH" w:eastAsia="en-US"/>
                </w:rPr>
                <w:t>0.09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47" w:author="Diana Machado" w:date="2019-04-05T18:49:00Z"/>
                <w:rFonts w:ascii="Calibri" w:eastAsia="PMingLiU" w:hAnsi="Calibri" w:cs="Calibri"/>
                <w:color w:val="000000"/>
                <w:sz w:val="22"/>
                <w:szCs w:val="22"/>
                <w:lang w:val="en-PH" w:eastAsia="en-US"/>
              </w:rPr>
            </w:pPr>
            <w:ins w:id="66048" w:author="Diana Machado" w:date="2019-04-05T18:49:00Z">
              <w:r w:rsidRPr="00193040">
                <w:rPr>
                  <w:rFonts w:ascii="Calibri" w:eastAsia="PMingLiU" w:hAnsi="Calibri" w:cs="Calibri"/>
                  <w:color w:val="000000"/>
                  <w:sz w:val="22"/>
                  <w:szCs w:val="22"/>
                  <w:lang w:val="en-PH" w:eastAsia="en-US"/>
                </w:rPr>
                <w:t>0.22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49" w:author="Diana Machado" w:date="2019-04-05T18:49:00Z"/>
                <w:rFonts w:ascii="Calibri" w:eastAsia="PMingLiU" w:hAnsi="Calibri" w:cs="Calibri"/>
                <w:color w:val="000000"/>
                <w:sz w:val="22"/>
                <w:szCs w:val="22"/>
                <w:lang w:val="en-PH" w:eastAsia="en-US"/>
              </w:rPr>
            </w:pPr>
            <w:ins w:id="66050" w:author="Diana Machado" w:date="2019-04-05T18:49:00Z">
              <w:r w:rsidRPr="00193040">
                <w:rPr>
                  <w:rFonts w:ascii="Calibri" w:eastAsia="PMingLiU" w:hAnsi="Calibri" w:cs="Calibri"/>
                  <w:color w:val="000000"/>
                  <w:sz w:val="22"/>
                  <w:szCs w:val="22"/>
                  <w:lang w:val="en-PH" w:eastAsia="en-US"/>
                </w:rPr>
                <w:t>0.03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51" w:author="Diana Machado" w:date="2019-04-05T18:49:00Z"/>
                <w:rFonts w:ascii="Calibri" w:eastAsia="PMingLiU" w:hAnsi="Calibri" w:cs="Calibri"/>
                <w:color w:val="000000"/>
                <w:sz w:val="22"/>
                <w:szCs w:val="22"/>
                <w:lang w:val="en-PH" w:eastAsia="en-US"/>
              </w:rPr>
            </w:pPr>
            <w:ins w:id="6605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53" w:author="Diana Machado" w:date="2019-04-05T18:49:00Z"/>
                <w:rFonts w:ascii="Calibri" w:eastAsia="PMingLiU" w:hAnsi="Calibri" w:cs="Calibri"/>
                <w:color w:val="000000"/>
                <w:sz w:val="22"/>
                <w:szCs w:val="22"/>
                <w:lang w:val="en-PH" w:eastAsia="en-US"/>
              </w:rPr>
            </w:pPr>
            <w:ins w:id="66054" w:author="Diana Machado" w:date="2019-04-05T18:49:00Z">
              <w:r w:rsidRPr="00193040">
                <w:rPr>
                  <w:rFonts w:ascii="Calibri" w:eastAsia="PMingLiU" w:hAnsi="Calibri" w:cs="Calibri"/>
                  <w:color w:val="000000"/>
                  <w:sz w:val="22"/>
                  <w:szCs w:val="22"/>
                  <w:lang w:val="en-PH" w:eastAsia="en-US"/>
                </w:rPr>
                <w:t>0.03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55" w:author="Diana Machado" w:date="2019-04-05T18:49:00Z"/>
                <w:rFonts w:ascii="Calibri" w:eastAsia="PMingLiU" w:hAnsi="Calibri" w:cs="Calibri"/>
                <w:color w:val="000000"/>
                <w:sz w:val="22"/>
                <w:szCs w:val="22"/>
                <w:lang w:val="en-PH" w:eastAsia="en-US"/>
              </w:rPr>
            </w:pPr>
            <w:ins w:id="66056" w:author="Diana Machado" w:date="2019-04-05T18:49:00Z">
              <w:r w:rsidRPr="00193040">
                <w:rPr>
                  <w:rFonts w:ascii="Calibri" w:eastAsia="PMingLiU" w:hAnsi="Calibri" w:cs="Calibri"/>
                  <w:color w:val="000000"/>
                  <w:sz w:val="22"/>
                  <w:szCs w:val="22"/>
                  <w:lang w:val="en-PH" w:eastAsia="en-US"/>
                </w:rPr>
                <w:t>0.08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57" w:author="Diana Machado" w:date="2019-04-05T18:49:00Z"/>
                <w:rFonts w:ascii="Calibri" w:eastAsia="PMingLiU" w:hAnsi="Calibri" w:cs="Calibri"/>
                <w:color w:val="000000"/>
                <w:sz w:val="22"/>
                <w:szCs w:val="22"/>
                <w:lang w:val="en-PH" w:eastAsia="en-US"/>
              </w:rPr>
            </w:pPr>
            <w:ins w:id="66058" w:author="Diana Machado" w:date="2019-04-05T18:49:00Z">
              <w:r w:rsidRPr="00193040">
                <w:rPr>
                  <w:rFonts w:ascii="Calibri" w:eastAsia="PMingLiU" w:hAnsi="Calibri" w:cs="Calibri"/>
                  <w:color w:val="000000"/>
                  <w:sz w:val="22"/>
                  <w:szCs w:val="22"/>
                  <w:lang w:val="en-PH" w:eastAsia="en-US"/>
                </w:rPr>
                <w:t>0.013</w:t>
              </w:r>
            </w:ins>
          </w:p>
        </w:tc>
      </w:tr>
      <w:tr w:rsidR="00787B33" w:rsidRPr="00193040" w:rsidTr="00787B33">
        <w:trPr>
          <w:trHeight w:val="284"/>
          <w:ins w:id="6605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06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61" w:author="Diana Machado" w:date="2019-04-05T18:49:00Z"/>
                <w:rFonts w:ascii="Calibri" w:eastAsia="PMingLiU" w:hAnsi="Calibri" w:cs="Calibri"/>
                <w:color w:val="000000"/>
                <w:sz w:val="22"/>
                <w:szCs w:val="22"/>
                <w:lang w:val="en-PH" w:eastAsia="en-US"/>
              </w:rPr>
            </w:pPr>
            <w:ins w:id="66062" w:author="Diana Machado" w:date="2019-04-05T18:49:00Z">
              <w:r w:rsidRPr="00193040">
                <w:rPr>
                  <w:rFonts w:ascii="Calibri" w:eastAsia="PMingLiU" w:hAnsi="Calibri" w:cs="Calibri"/>
                  <w:color w:val="000000"/>
                  <w:sz w:val="22"/>
                  <w:szCs w:val="22"/>
                  <w:lang w:val="en-PH" w:eastAsia="en-US"/>
                </w:rPr>
                <w:t>3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63" w:author="Diana Machado" w:date="2019-04-05T18:49:00Z"/>
                <w:rFonts w:ascii="Calibri" w:eastAsia="PMingLiU" w:hAnsi="Calibri" w:cs="Calibri"/>
                <w:color w:val="000000"/>
                <w:sz w:val="22"/>
                <w:szCs w:val="22"/>
                <w:lang w:val="en-PH" w:eastAsia="en-US"/>
              </w:rPr>
            </w:pPr>
            <w:ins w:id="66064"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65" w:author="Diana Machado" w:date="2019-04-05T18:49:00Z"/>
                <w:rFonts w:ascii="Calibri" w:eastAsia="PMingLiU" w:hAnsi="Calibri" w:cs="Calibri"/>
                <w:color w:val="000000"/>
                <w:sz w:val="22"/>
                <w:szCs w:val="22"/>
                <w:lang w:val="en-PH" w:eastAsia="en-US"/>
              </w:rPr>
            </w:pPr>
            <w:ins w:id="66066" w:author="Diana Machado" w:date="2019-04-05T18:49:00Z">
              <w:r w:rsidRPr="00193040">
                <w:rPr>
                  <w:rFonts w:ascii="Calibri" w:eastAsia="PMingLiU" w:hAnsi="Calibri" w:cs="Calibri"/>
                  <w:color w:val="000000"/>
                  <w:sz w:val="22"/>
                  <w:szCs w:val="22"/>
                  <w:lang w:val="en-PH" w:eastAsia="en-US"/>
                </w:rPr>
                <w:t>3.58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67" w:author="Diana Machado" w:date="2019-04-05T18:49:00Z"/>
                <w:rFonts w:ascii="Calibri" w:eastAsia="PMingLiU" w:hAnsi="Calibri" w:cs="Calibri"/>
                <w:color w:val="000000"/>
                <w:sz w:val="22"/>
                <w:szCs w:val="22"/>
                <w:lang w:val="en-PH" w:eastAsia="en-US"/>
              </w:rPr>
            </w:pPr>
            <w:ins w:id="66068" w:author="Diana Machado" w:date="2019-04-05T18:49:00Z">
              <w:r w:rsidRPr="00193040">
                <w:rPr>
                  <w:rFonts w:ascii="Calibri" w:eastAsia="PMingLiU" w:hAnsi="Calibri" w:cs="Calibri"/>
                  <w:color w:val="000000"/>
                  <w:sz w:val="22"/>
                  <w:szCs w:val="22"/>
                  <w:lang w:val="en-PH" w:eastAsia="en-US"/>
                </w:rPr>
                <w:t>0.12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69" w:author="Diana Machado" w:date="2019-04-05T18:49:00Z"/>
                <w:rFonts w:ascii="Calibri" w:eastAsia="PMingLiU" w:hAnsi="Calibri" w:cs="Calibri"/>
                <w:color w:val="000000"/>
                <w:sz w:val="22"/>
                <w:szCs w:val="22"/>
                <w:lang w:val="en-PH" w:eastAsia="en-US"/>
              </w:rPr>
            </w:pPr>
            <w:ins w:id="66070" w:author="Diana Machado" w:date="2019-04-05T18:49:00Z">
              <w:r w:rsidRPr="00193040">
                <w:rPr>
                  <w:rFonts w:ascii="Calibri" w:eastAsia="PMingLiU" w:hAnsi="Calibri" w:cs="Calibri"/>
                  <w:color w:val="000000"/>
                  <w:sz w:val="22"/>
                  <w:szCs w:val="22"/>
                  <w:lang w:val="en-PH" w:eastAsia="en-US"/>
                </w:rPr>
                <w:t>0.31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71" w:author="Diana Machado" w:date="2019-04-05T18:49:00Z"/>
                <w:rFonts w:ascii="Calibri" w:eastAsia="PMingLiU" w:hAnsi="Calibri" w:cs="Calibri"/>
                <w:color w:val="000000"/>
                <w:sz w:val="22"/>
                <w:szCs w:val="22"/>
                <w:lang w:val="en-PH" w:eastAsia="en-US"/>
              </w:rPr>
            </w:pPr>
            <w:ins w:id="66072" w:author="Diana Machado" w:date="2019-04-05T18:49:00Z">
              <w:r w:rsidRPr="00193040">
                <w:rPr>
                  <w:rFonts w:ascii="Calibri" w:eastAsia="PMingLiU" w:hAnsi="Calibri" w:cs="Calibri"/>
                  <w:color w:val="000000"/>
                  <w:sz w:val="22"/>
                  <w:szCs w:val="22"/>
                  <w:lang w:val="en-PH" w:eastAsia="en-US"/>
                </w:rPr>
                <w:t>0.05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73" w:author="Diana Machado" w:date="2019-04-05T18:49:00Z"/>
                <w:rFonts w:ascii="Calibri" w:eastAsia="PMingLiU" w:hAnsi="Calibri" w:cs="Calibri"/>
                <w:color w:val="000000"/>
                <w:sz w:val="22"/>
                <w:szCs w:val="22"/>
                <w:lang w:val="en-PH" w:eastAsia="en-US"/>
              </w:rPr>
            </w:pPr>
            <w:ins w:id="6607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75" w:author="Diana Machado" w:date="2019-04-05T18:49:00Z"/>
                <w:rFonts w:ascii="Calibri" w:eastAsia="PMingLiU" w:hAnsi="Calibri" w:cs="Calibri"/>
                <w:color w:val="000000"/>
                <w:sz w:val="22"/>
                <w:szCs w:val="22"/>
                <w:lang w:val="en-PH" w:eastAsia="en-US"/>
              </w:rPr>
            </w:pPr>
            <w:ins w:id="66076" w:author="Diana Machado" w:date="2019-04-05T18:49:00Z">
              <w:r w:rsidRPr="00193040">
                <w:rPr>
                  <w:rFonts w:ascii="Calibri" w:eastAsia="PMingLiU" w:hAnsi="Calibri" w:cs="Calibri"/>
                  <w:color w:val="000000"/>
                  <w:sz w:val="22"/>
                  <w:szCs w:val="22"/>
                  <w:lang w:val="en-PH" w:eastAsia="en-US"/>
                </w:rPr>
                <w:t>0.034</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77" w:author="Diana Machado" w:date="2019-04-05T18:49:00Z"/>
                <w:rFonts w:ascii="Calibri" w:eastAsia="PMingLiU" w:hAnsi="Calibri" w:cs="Calibri"/>
                <w:color w:val="000000"/>
                <w:sz w:val="22"/>
                <w:szCs w:val="22"/>
                <w:lang w:val="en-PH" w:eastAsia="en-US"/>
              </w:rPr>
            </w:pPr>
            <w:ins w:id="66078" w:author="Diana Machado" w:date="2019-04-05T18:49:00Z">
              <w:r w:rsidRPr="00193040">
                <w:rPr>
                  <w:rFonts w:ascii="Calibri" w:eastAsia="PMingLiU" w:hAnsi="Calibri" w:cs="Calibri"/>
                  <w:color w:val="000000"/>
                  <w:sz w:val="22"/>
                  <w:szCs w:val="22"/>
                  <w:lang w:val="en-PH" w:eastAsia="en-US"/>
                </w:rPr>
                <w:t>0.08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79" w:author="Diana Machado" w:date="2019-04-05T18:49:00Z"/>
                <w:rFonts w:ascii="Calibri" w:eastAsia="PMingLiU" w:hAnsi="Calibri" w:cs="Calibri"/>
                <w:color w:val="000000"/>
                <w:sz w:val="22"/>
                <w:szCs w:val="22"/>
                <w:lang w:val="en-PH" w:eastAsia="en-US"/>
              </w:rPr>
            </w:pPr>
            <w:ins w:id="66080" w:author="Diana Machado" w:date="2019-04-05T18:49:00Z">
              <w:r w:rsidRPr="00193040">
                <w:rPr>
                  <w:rFonts w:ascii="Calibri" w:eastAsia="PMingLiU" w:hAnsi="Calibri" w:cs="Calibri"/>
                  <w:color w:val="000000"/>
                  <w:sz w:val="22"/>
                  <w:szCs w:val="22"/>
                  <w:lang w:val="en-PH" w:eastAsia="en-US"/>
                </w:rPr>
                <w:t>0.016</w:t>
              </w:r>
            </w:ins>
          </w:p>
        </w:tc>
      </w:tr>
      <w:tr w:rsidR="00787B33" w:rsidRPr="00193040" w:rsidTr="00787B33">
        <w:trPr>
          <w:trHeight w:val="284"/>
          <w:ins w:id="6608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08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83" w:author="Diana Machado" w:date="2019-04-05T18:49:00Z"/>
                <w:rFonts w:ascii="Calibri" w:eastAsia="PMingLiU" w:hAnsi="Calibri" w:cs="Calibri"/>
                <w:color w:val="000000"/>
                <w:sz w:val="22"/>
                <w:szCs w:val="22"/>
                <w:lang w:val="en-PH" w:eastAsia="en-US"/>
              </w:rPr>
            </w:pPr>
            <w:ins w:id="66084" w:author="Diana Machado" w:date="2019-04-05T18:49:00Z">
              <w:r w:rsidRPr="00193040">
                <w:rPr>
                  <w:rFonts w:ascii="Calibri" w:eastAsia="PMingLiU" w:hAnsi="Calibri" w:cs="Calibri"/>
                  <w:color w:val="000000"/>
                  <w:sz w:val="22"/>
                  <w:szCs w:val="22"/>
                  <w:lang w:val="en-PH" w:eastAsia="en-US"/>
                </w:rPr>
                <w:t>3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85" w:author="Diana Machado" w:date="2019-04-05T18:49:00Z"/>
                <w:rFonts w:ascii="Calibri" w:eastAsia="PMingLiU" w:hAnsi="Calibri" w:cs="Calibri"/>
                <w:color w:val="000000"/>
                <w:sz w:val="22"/>
                <w:szCs w:val="22"/>
                <w:lang w:val="en-PH" w:eastAsia="en-US"/>
              </w:rPr>
            </w:pPr>
            <w:ins w:id="66086"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87" w:author="Diana Machado" w:date="2019-04-05T18:49:00Z"/>
                <w:rFonts w:ascii="Calibri" w:eastAsia="PMingLiU" w:hAnsi="Calibri" w:cs="Calibri"/>
                <w:color w:val="000000"/>
                <w:sz w:val="22"/>
                <w:szCs w:val="22"/>
                <w:lang w:val="en-PH" w:eastAsia="en-US"/>
              </w:rPr>
            </w:pPr>
            <w:ins w:id="66088" w:author="Diana Machado" w:date="2019-04-05T18:49:00Z">
              <w:r w:rsidRPr="00193040">
                <w:rPr>
                  <w:rFonts w:ascii="Calibri" w:eastAsia="PMingLiU" w:hAnsi="Calibri" w:cs="Calibri"/>
                  <w:color w:val="000000"/>
                  <w:sz w:val="22"/>
                  <w:szCs w:val="22"/>
                  <w:lang w:val="en-PH" w:eastAsia="en-US"/>
                </w:rPr>
                <w:t>6.41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89" w:author="Diana Machado" w:date="2019-04-05T18:49:00Z"/>
                <w:rFonts w:ascii="Calibri" w:eastAsia="PMingLiU" w:hAnsi="Calibri" w:cs="Calibri"/>
                <w:color w:val="000000"/>
                <w:sz w:val="22"/>
                <w:szCs w:val="22"/>
                <w:lang w:val="en-PH" w:eastAsia="en-US"/>
              </w:rPr>
            </w:pPr>
            <w:ins w:id="66090" w:author="Diana Machado" w:date="2019-04-05T18:49:00Z">
              <w:r w:rsidRPr="00193040">
                <w:rPr>
                  <w:rFonts w:ascii="Calibri" w:eastAsia="PMingLiU" w:hAnsi="Calibri" w:cs="Calibri"/>
                  <w:color w:val="000000"/>
                  <w:sz w:val="22"/>
                  <w:szCs w:val="22"/>
                  <w:lang w:val="en-PH" w:eastAsia="en-US"/>
                </w:rPr>
                <w:t>0.19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91" w:author="Diana Machado" w:date="2019-04-05T18:49:00Z"/>
                <w:rFonts w:ascii="Calibri" w:eastAsia="PMingLiU" w:hAnsi="Calibri" w:cs="Calibri"/>
                <w:color w:val="000000"/>
                <w:sz w:val="22"/>
                <w:szCs w:val="22"/>
                <w:lang w:val="en-PH" w:eastAsia="en-US"/>
              </w:rPr>
            </w:pPr>
            <w:ins w:id="66092" w:author="Diana Machado" w:date="2019-04-05T18:49:00Z">
              <w:r w:rsidRPr="00193040">
                <w:rPr>
                  <w:rFonts w:ascii="Calibri" w:eastAsia="PMingLiU" w:hAnsi="Calibri" w:cs="Calibri"/>
                  <w:color w:val="000000"/>
                  <w:sz w:val="22"/>
                  <w:szCs w:val="22"/>
                  <w:lang w:val="en-PH" w:eastAsia="en-US"/>
                </w:rPr>
                <w:t>0.85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93" w:author="Diana Machado" w:date="2019-04-05T18:49:00Z"/>
                <w:rFonts w:ascii="Calibri" w:eastAsia="PMingLiU" w:hAnsi="Calibri" w:cs="Calibri"/>
                <w:color w:val="000000"/>
                <w:sz w:val="22"/>
                <w:szCs w:val="22"/>
                <w:lang w:val="en-PH" w:eastAsia="en-US"/>
              </w:rPr>
            </w:pPr>
            <w:ins w:id="66094" w:author="Diana Machado" w:date="2019-04-05T18:49:00Z">
              <w:r w:rsidRPr="00193040">
                <w:rPr>
                  <w:rFonts w:ascii="Calibri" w:eastAsia="PMingLiU" w:hAnsi="Calibri" w:cs="Calibri"/>
                  <w:color w:val="000000"/>
                  <w:sz w:val="22"/>
                  <w:szCs w:val="22"/>
                  <w:lang w:val="en-PH" w:eastAsia="en-US"/>
                </w:rPr>
                <w:t>0.15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95" w:author="Diana Machado" w:date="2019-04-05T18:49:00Z"/>
                <w:rFonts w:ascii="Calibri" w:eastAsia="PMingLiU" w:hAnsi="Calibri" w:cs="Calibri"/>
                <w:color w:val="000000"/>
                <w:sz w:val="22"/>
                <w:szCs w:val="22"/>
                <w:lang w:val="en-PH" w:eastAsia="en-US"/>
              </w:rPr>
            </w:pPr>
            <w:ins w:id="6609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97" w:author="Diana Machado" w:date="2019-04-05T18:49:00Z"/>
                <w:rFonts w:ascii="Calibri" w:eastAsia="PMingLiU" w:hAnsi="Calibri" w:cs="Calibri"/>
                <w:color w:val="000000"/>
                <w:sz w:val="22"/>
                <w:szCs w:val="22"/>
                <w:lang w:val="en-PH" w:eastAsia="en-US"/>
              </w:rPr>
            </w:pPr>
            <w:ins w:id="66098"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99" w:author="Diana Machado" w:date="2019-04-05T18:49:00Z"/>
                <w:rFonts w:ascii="Calibri" w:eastAsia="PMingLiU" w:hAnsi="Calibri" w:cs="Calibri"/>
                <w:color w:val="000000"/>
                <w:sz w:val="22"/>
                <w:szCs w:val="22"/>
                <w:lang w:val="en-PH" w:eastAsia="en-US"/>
              </w:rPr>
            </w:pPr>
            <w:ins w:id="66100" w:author="Diana Machado" w:date="2019-04-05T18:49:00Z">
              <w:r w:rsidRPr="00193040">
                <w:rPr>
                  <w:rFonts w:ascii="Calibri" w:eastAsia="PMingLiU" w:hAnsi="Calibri" w:cs="Calibri"/>
                  <w:color w:val="000000"/>
                  <w:sz w:val="22"/>
                  <w:szCs w:val="22"/>
                  <w:lang w:val="en-PH" w:eastAsia="en-US"/>
                </w:rPr>
                <w:t>0.13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01" w:author="Diana Machado" w:date="2019-04-05T18:49:00Z"/>
                <w:rFonts w:ascii="Calibri" w:eastAsia="PMingLiU" w:hAnsi="Calibri" w:cs="Calibri"/>
                <w:color w:val="000000"/>
                <w:sz w:val="22"/>
                <w:szCs w:val="22"/>
                <w:lang w:val="en-PH" w:eastAsia="en-US"/>
              </w:rPr>
            </w:pPr>
            <w:ins w:id="66102" w:author="Diana Machado" w:date="2019-04-05T18:49:00Z">
              <w:r w:rsidRPr="00193040">
                <w:rPr>
                  <w:rFonts w:ascii="Calibri" w:eastAsia="PMingLiU" w:hAnsi="Calibri" w:cs="Calibri"/>
                  <w:color w:val="000000"/>
                  <w:sz w:val="22"/>
                  <w:szCs w:val="22"/>
                  <w:lang w:val="en-PH" w:eastAsia="en-US"/>
                </w:rPr>
                <w:t>0.024</w:t>
              </w:r>
            </w:ins>
          </w:p>
        </w:tc>
      </w:tr>
      <w:tr w:rsidR="00787B33" w:rsidRPr="00193040" w:rsidTr="00787B33">
        <w:trPr>
          <w:trHeight w:val="284"/>
          <w:ins w:id="6610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10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05" w:author="Diana Machado" w:date="2019-04-05T18:49:00Z"/>
                <w:rFonts w:ascii="Calibri" w:eastAsia="PMingLiU" w:hAnsi="Calibri" w:cs="Calibri"/>
                <w:color w:val="000000"/>
                <w:sz w:val="22"/>
                <w:szCs w:val="22"/>
                <w:lang w:val="en-PH" w:eastAsia="en-US"/>
              </w:rPr>
            </w:pPr>
            <w:ins w:id="66106" w:author="Diana Machado" w:date="2019-04-05T18:49:00Z">
              <w:r w:rsidRPr="00193040">
                <w:rPr>
                  <w:rFonts w:ascii="Calibri" w:eastAsia="PMingLiU" w:hAnsi="Calibri" w:cs="Calibri"/>
                  <w:color w:val="000000"/>
                  <w:sz w:val="22"/>
                  <w:szCs w:val="22"/>
                  <w:lang w:val="en-PH" w:eastAsia="en-US"/>
                </w:rPr>
                <w:t>3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07" w:author="Diana Machado" w:date="2019-04-05T18:49:00Z"/>
                <w:rFonts w:ascii="Calibri" w:eastAsia="PMingLiU" w:hAnsi="Calibri" w:cs="Calibri"/>
                <w:color w:val="000000"/>
                <w:sz w:val="22"/>
                <w:szCs w:val="22"/>
                <w:lang w:val="en-PH" w:eastAsia="en-US"/>
              </w:rPr>
            </w:pPr>
            <w:ins w:id="66108"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09" w:author="Diana Machado" w:date="2019-04-05T18:49:00Z"/>
                <w:rFonts w:ascii="Calibri" w:eastAsia="PMingLiU" w:hAnsi="Calibri" w:cs="Calibri"/>
                <w:color w:val="000000"/>
                <w:sz w:val="22"/>
                <w:szCs w:val="22"/>
                <w:lang w:val="en-PH" w:eastAsia="en-US"/>
              </w:rPr>
            </w:pPr>
            <w:ins w:id="66110" w:author="Diana Machado" w:date="2019-04-05T18:49:00Z">
              <w:r w:rsidRPr="00193040">
                <w:rPr>
                  <w:rFonts w:ascii="Calibri" w:eastAsia="PMingLiU" w:hAnsi="Calibri" w:cs="Calibri"/>
                  <w:color w:val="000000"/>
                  <w:sz w:val="22"/>
                  <w:szCs w:val="22"/>
                  <w:lang w:val="en-PH" w:eastAsia="en-US"/>
                </w:rPr>
                <w:t>8.9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11" w:author="Diana Machado" w:date="2019-04-05T18:49:00Z"/>
                <w:rFonts w:ascii="Calibri" w:eastAsia="PMingLiU" w:hAnsi="Calibri" w:cs="Calibri"/>
                <w:color w:val="000000"/>
                <w:sz w:val="22"/>
                <w:szCs w:val="22"/>
                <w:lang w:val="en-PH" w:eastAsia="en-US"/>
              </w:rPr>
            </w:pPr>
            <w:ins w:id="66112" w:author="Diana Machado" w:date="2019-04-05T18:49:00Z">
              <w:r w:rsidRPr="00193040">
                <w:rPr>
                  <w:rFonts w:ascii="Calibri" w:eastAsia="PMingLiU" w:hAnsi="Calibri" w:cs="Calibri"/>
                  <w:color w:val="000000"/>
                  <w:sz w:val="22"/>
                  <w:szCs w:val="22"/>
                  <w:lang w:val="en-PH" w:eastAsia="en-US"/>
                </w:rPr>
                <w:t>0.26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13" w:author="Diana Machado" w:date="2019-04-05T18:49:00Z"/>
                <w:rFonts w:ascii="Calibri" w:eastAsia="PMingLiU" w:hAnsi="Calibri" w:cs="Calibri"/>
                <w:color w:val="000000"/>
                <w:sz w:val="22"/>
                <w:szCs w:val="22"/>
                <w:lang w:val="en-PH" w:eastAsia="en-US"/>
              </w:rPr>
            </w:pPr>
            <w:ins w:id="66114" w:author="Diana Machado" w:date="2019-04-05T18:49:00Z">
              <w:r w:rsidRPr="00193040">
                <w:rPr>
                  <w:rFonts w:ascii="Calibri" w:eastAsia="PMingLiU" w:hAnsi="Calibri" w:cs="Calibri"/>
                  <w:color w:val="000000"/>
                  <w:sz w:val="22"/>
                  <w:szCs w:val="22"/>
                  <w:lang w:val="en-PH" w:eastAsia="en-US"/>
                </w:rPr>
                <w:t>1.52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15" w:author="Diana Machado" w:date="2019-04-05T18:49:00Z"/>
                <w:rFonts w:ascii="Calibri" w:eastAsia="PMingLiU" w:hAnsi="Calibri" w:cs="Calibri"/>
                <w:color w:val="000000"/>
                <w:sz w:val="22"/>
                <w:szCs w:val="22"/>
                <w:lang w:val="en-PH" w:eastAsia="en-US"/>
              </w:rPr>
            </w:pPr>
            <w:ins w:id="66116" w:author="Diana Machado" w:date="2019-04-05T18:49:00Z">
              <w:r w:rsidRPr="00193040">
                <w:rPr>
                  <w:rFonts w:ascii="Calibri" w:eastAsia="PMingLiU" w:hAnsi="Calibri" w:cs="Calibri"/>
                  <w:color w:val="000000"/>
                  <w:sz w:val="22"/>
                  <w:szCs w:val="22"/>
                  <w:lang w:val="en-PH" w:eastAsia="en-US"/>
                </w:rPr>
                <w:t>0.36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17" w:author="Diana Machado" w:date="2019-04-05T18:49:00Z"/>
                <w:rFonts w:ascii="Calibri" w:eastAsia="PMingLiU" w:hAnsi="Calibri" w:cs="Calibri"/>
                <w:color w:val="000000"/>
                <w:sz w:val="22"/>
                <w:szCs w:val="22"/>
                <w:lang w:val="en-PH" w:eastAsia="en-US"/>
              </w:rPr>
            </w:pPr>
            <w:ins w:id="6611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19" w:author="Diana Machado" w:date="2019-04-05T18:49:00Z"/>
                <w:rFonts w:ascii="Calibri" w:eastAsia="PMingLiU" w:hAnsi="Calibri" w:cs="Calibri"/>
                <w:color w:val="000000"/>
                <w:sz w:val="22"/>
                <w:szCs w:val="22"/>
                <w:lang w:val="en-PH" w:eastAsia="en-US"/>
              </w:rPr>
            </w:pPr>
            <w:ins w:id="66120" w:author="Diana Machado" w:date="2019-04-05T18:49:00Z">
              <w:r w:rsidRPr="00193040">
                <w:rPr>
                  <w:rFonts w:ascii="Calibri" w:eastAsia="PMingLiU" w:hAnsi="Calibri" w:cs="Calibri"/>
                  <w:color w:val="000000"/>
                  <w:sz w:val="22"/>
                  <w:szCs w:val="22"/>
                  <w:lang w:val="en-PH" w:eastAsia="en-US"/>
                </w:rPr>
                <w:t>0.03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21" w:author="Diana Machado" w:date="2019-04-05T18:49:00Z"/>
                <w:rFonts w:ascii="Calibri" w:eastAsia="PMingLiU" w:hAnsi="Calibri" w:cs="Calibri"/>
                <w:color w:val="000000"/>
                <w:sz w:val="22"/>
                <w:szCs w:val="22"/>
                <w:lang w:val="en-PH" w:eastAsia="en-US"/>
              </w:rPr>
            </w:pPr>
            <w:ins w:id="66122" w:author="Diana Machado" w:date="2019-04-05T18:49:00Z">
              <w:r w:rsidRPr="00193040">
                <w:rPr>
                  <w:rFonts w:ascii="Calibri" w:eastAsia="PMingLiU" w:hAnsi="Calibri" w:cs="Calibri"/>
                  <w:color w:val="000000"/>
                  <w:sz w:val="22"/>
                  <w:szCs w:val="22"/>
                  <w:lang w:val="en-PH" w:eastAsia="en-US"/>
                </w:rPr>
                <w:t>0.17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23" w:author="Diana Machado" w:date="2019-04-05T18:49:00Z"/>
                <w:rFonts w:ascii="Calibri" w:eastAsia="PMingLiU" w:hAnsi="Calibri" w:cs="Calibri"/>
                <w:color w:val="000000"/>
                <w:sz w:val="22"/>
                <w:szCs w:val="22"/>
                <w:lang w:val="en-PH" w:eastAsia="en-US"/>
              </w:rPr>
            </w:pPr>
            <w:ins w:id="66124" w:author="Diana Machado" w:date="2019-04-05T18:49:00Z">
              <w:r w:rsidRPr="00193040">
                <w:rPr>
                  <w:rFonts w:ascii="Calibri" w:eastAsia="PMingLiU" w:hAnsi="Calibri" w:cs="Calibri"/>
                  <w:color w:val="000000"/>
                  <w:sz w:val="22"/>
                  <w:szCs w:val="22"/>
                  <w:lang w:val="en-PH" w:eastAsia="en-US"/>
                </w:rPr>
                <w:t>0.041</w:t>
              </w:r>
            </w:ins>
          </w:p>
        </w:tc>
      </w:tr>
      <w:tr w:rsidR="00787B33" w:rsidRPr="00193040" w:rsidTr="00787B33">
        <w:trPr>
          <w:trHeight w:val="284"/>
          <w:ins w:id="6612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12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27" w:author="Diana Machado" w:date="2019-04-05T18:49:00Z"/>
                <w:rFonts w:ascii="Calibri" w:eastAsia="PMingLiU" w:hAnsi="Calibri" w:cs="Calibri"/>
                <w:color w:val="000000"/>
                <w:sz w:val="22"/>
                <w:szCs w:val="22"/>
                <w:lang w:val="en-PH" w:eastAsia="en-US"/>
              </w:rPr>
            </w:pPr>
            <w:ins w:id="66128" w:author="Diana Machado" w:date="2019-04-05T18:49:00Z">
              <w:r w:rsidRPr="00193040">
                <w:rPr>
                  <w:rFonts w:ascii="Calibri" w:eastAsia="PMingLiU" w:hAnsi="Calibri" w:cs="Calibri"/>
                  <w:color w:val="000000"/>
                  <w:sz w:val="22"/>
                  <w:szCs w:val="22"/>
                  <w:lang w:val="en-PH" w:eastAsia="en-US"/>
                </w:rPr>
                <w:t>3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29" w:author="Diana Machado" w:date="2019-04-05T18:49:00Z"/>
                <w:rFonts w:ascii="Calibri" w:eastAsia="PMingLiU" w:hAnsi="Calibri" w:cs="Calibri"/>
                <w:color w:val="000000"/>
                <w:sz w:val="22"/>
                <w:szCs w:val="22"/>
                <w:lang w:val="en-PH" w:eastAsia="en-US"/>
              </w:rPr>
            </w:pPr>
            <w:ins w:id="66130" w:author="Diana Machado" w:date="2019-04-05T18:49:00Z">
              <w:r w:rsidRPr="00193040">
                <w:rPr>
                  <w:rFonts w:ascii="Calibri" w:eastAsia="PMingLiU" w:hAnsi="Calibri" w:cs="Calibri"/>
                  <w:color w:val="000000"/>
                  <w:sz w:val="22"/>
                  <w:szCs w:val="22"/>
                  <w:lang w:val="en-PH" w:eastAsia="en-US"/>
                </w:rPr>
                <w:t>PINELLA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31" w:author="Diana Machado" w:date="2019-04-05T18:49:00Z"/>
                <w:rFonts w:ascii="Calibri" w:eastAsia="PMingLiU" w:hAnsi="Calibri" w:cs="Calibri"/>
                <w:color w:val="000000"/>
                <w:sz w:val="22"/>
                <w:szCs w:val="22"/>
                <w:lang w:val="en-PH" w:eastAsia="en-US"/>
              </w:rPr>
            </w:pPr>
            <w:ins w:id="66132" w:author="Diana Machado" w:date="2019-04-05T18:49:00Z">
              <w:r w:rsidRPr="00193040">
                <w:rPr>
                  <w:rFonts w:ascii="Calibri" w:eastAsia="PMingLiU" w:hAnsi="Calibri" w:cs="Calibri"/>
                  <w:color w:val="000000"/>
                  <w:sz w:val="22"/>
                  <w:szCs w:val="22"/>
                  <w:lang w:val="en-PH" w:eastAsia="en-US"/>
                </w:rPr>
                <w:t>3.92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33" w:author="Diana Machado" w:date="2019-04-05T18:49:00Z"/>
                <w:rFonts w:ascii="Calibri" w:eastAsia="PMingLiU" w:hAnsi="Calibri" w:cs="Calibri"/>
                <w:color w:val="000000"/>
                <w:sz w:val="22"/>
                <w:szCs w:val="22"/>
                <w:lang w:val="en-PH" w:eastAsia="en-US"/>
              </w:rPr>
            </w:pPr>
            <w:ins w:id="66134" w:author="Diana Machado" w:date="2019-04-05T18:49:00Z">
              <w:r w:rsidRPr="00193040">
                <w:rPr>
                  <w:rFonts w:ascii="Calibri" w:eastAsia="PMingLiU" w:hAnsi="Calibri" w:cs="Calibri"/>
                  <w:color w:val="000000"/>
                  <w:sz w:val="22"/>
                  <w:szCs w:val="22"/>
                  <w:lang w:val="en-PH" w:eastAsia="en-US"/>
                </w:rPr>
                <w:t>0.11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35" w:author="Diana Machado" w:date="2019-04-05T18:49:00Z"/>
                <w:rFonts w:ascii="Calibri" w:eastAsia="PMingLiU" w:hAnsi="Calibri" w:cs="Calibri"/>
                <w:color w:val="000000"/>
                <w:sz w:val="22"/>
                <w:szCs w:val="22"/>
                <w:lang w:val="en-PH" w:eastAsia="en-US"/>
              </w:rPr>
            </w:pPr>
            <w:ins w:id="66136" w:author="Diana Machado" w:date="2019-04-05T18:49:00Z">
              <w:r w:rsidRPr="00193040">
                <w:rPr>
                  <w:rFonts w:ascii="Calibri" w:eastAsia="PMingLiU" w:hAnsi="Calibri" w:cs="Calibri"/>
                  <w:color w:val="000000"/>
                  <w:sz w:val="22"/>
                  <w:szCs w:val="22"/>
                  <w:lang w:val="en-PH" w:eastAsia="en-US"/>
                </w:rPr>
                <w:t>0.45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37" w:author="Diana Machado" w:date="2019-04-05T18:49:00Z"/>
                <w:rFonts w:ascii="Calibri" w:eastAsia="PMingLiU" w:hAnsi="Calibri" w:cs="Calibri"/>
                <w:color w:val="000000"/>
                <w:sz w:val="22"/>
                <w:szCs w:val="22"/>
                <w:lang w:val="en-PH" w:eastAsia="en-US"/>
              </w:rPr>
            </w:pPr>
            <w:ins w:id="66138" w:author="Diana Machado" w:date="2019-04-05T18:49:00Z">
              <w:r w:rsidRPr="00193040">
                <w:rPr>
                  <w:rFonts w:ascii="Calibri" w:eastAsia="PMingLiU" w:hAnsi="Calibri" w:cs="Calibri"/>
                  <w:color w:val="000000"/>
                  <w:sz w:val="22"/>
                  <w:szCs w:val="22"/>
                  <w:lang w:val="en-PH" w:eastAsia="en-US"/>
                </w:rPr>
                <w:t>0.06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39" w:author="Diana Machado" w:date="2019-04-05T18:49:00Z"/>
                <w:rFonts w:ascii="Calibri" w:eastAsia="PMingLiU" w:hAnsi="Calibri" w:cs="Calibri"/>
                <w:color w:val="000000"/>
                <w:sz w:val="22"/>
                <w:szCs w:val="22"/>
                <w:lang w:val="en-PH" w:eastAsia="en-US"/>
              </w:rPr>
            </w:pPr>
            <w:ins w:id="6614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41" w:author="Diana Machado" w:date="2019-04-05T18:49:00Z"/>
                <w:rFonts w:ascii="Calibri" w:eastAsia="PMingLiU" w:hAnsi="Calibri" w:cs="Calibri"/>
                <w:color w:val="000000"/>
                <w:sz w:val="22"/>
                <w:szCs w:val="22"/>
                <w:lang w:val="en-PH" w:eastAsia="en-US"/>
              </w:rPr>
            </w:pPr>
            <w:ins w:id="66142" w:author="Diana Machado" w:date="2019-04-05T18:49:00Z">
              <w:r w:rsidRPr="00193040">
                <w:rPr>
                  <w:rFonts w:ascii="Calibri" w:eastAsia="PMingLiU" w:hAnsi="Calibri" w:cs="Calibri"/>
                  <w:color w:val="000000"/>
                  <w:sz w:val="22"/>
                  <w:szCs w:val="22"/>
                  <w:lang w:val="en-PH" w:eastAsia="en-US"/>
                </w:rPr>
                <w:t>0.02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43" w:author="Diana Machado" w:date="2019-04-05T18:49:00Z"/>
                <w:rFonts w:ascii="Calibri" w:eastAsia="PMingLiU" w:hAnsi="Calibri" w:cs="Calibri"/>
                <w:color w:val="000000"/>
                <w:sz w:val="22"/>
                <w:szCs w:val="22"/>
                <w:lang w:val="en-PH" w:eastAsia="en-US"/>
              </w:rPr>
            </w:pPr>
            <w:ins w:id="66144" w:author="Diana Machado" w:date="2019-04-05T18:49:00Z">
              <w:r w:rsidRPr="00193040">
                <w:rPr>
                  <w:rFonts w:ascii="Calibri" w:eastAsia="PMingLiU" w:hAnsi="Calibri" w:cs="Calibri"/>
                  <w:color w:val="000000"/>
                  <w:sz w:val="22"/>
                  <w:szCs w:val="22"/>
                  <w:lang w:val="en-PH" w:eastAsia="en-US"/>
                </w:rPr>
                <w:t>0.115</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45" w:author="Diana Machado" w:date="2019-04-05T18:49:00Z"/>
                <w:rFonts w:ascii="Calibri" w:eastAsia="PMingLiU" w:hAnsi="Calibri" w:cs="Calibri"/>
                <w:color w:val="000000"/>
                <w:sz w:val="22"/>
                <w:szCs w:val="22"/>
                <w:lang w:val="en-PH" w:eastAsia="en-US"/>
              </w:rPr>
            </w:pPr>
            <w:ins w:id="66146" w:author="Diana Machado" w:date="2019-04-05T18:49:00Z">
              <w:r w:rsidRPr="00193040">
                <w:rPr>
                  <w:rFonts w:ascii="Calibri" w:eastAsia="PMingLiU" w:hAnsi="Calibri" w:cs="Calibri"/>
                  <w:color w:val="000000"/>
                  <w:sz w:val="22"/>
                  <w:szCs w:val="22"/>
                  <w:lang w:val="en-PH" w:eastAsia="en-US"/>
                </w:rPr>
                <w:t>0.016</w:t>
              </w:r>
            </w:ins>
          </w:p>
        </w:tc>
      </w:tr>
      <w:tr w:rsidR="00787B33" w:rsidRPr="00193040" w:rsidTr="00787B33">
        <w:trPr>
          <w:trHeight w:val="284"/>
          <w:ins w:id="6614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14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49" w:author="Diana Machado" w:date="2019-04-05T18:49:00Z"/>
                <w:rFonts w:ascii="Calibri" w:eastAsia="PMingLiU" w:hAnsi="Calibri" w:cs="Calibri"/>
                <w:color w:val="000000"/>
                <w:sz w:val="22"/>
                <w:szCs w:val="22"/>
                <w:lang w:val="en-PH" w:eastAsia="en-US"/>
              </w:rPr>
            </w:pPr>
            <w:ins w:id="66150" w:author="Diana Machado" w:date="2019-04-05T18:49:00Z">
              <w:r w:rsidRPr="00193040">
                <w:rPr>
                  <w:rFonts w:ascii="Calibri" w:eastAsia="PMingLiU" w:hAnsi="Calibri" w:cs="Calibri"/>
                  <w:color w:val="000000"/>
                  <w:sz w:val="22"/>
                  <w:szCs w:val="22"/>
                  <w:lang w:val="en-PH" w:eastAsia="en-US"/>
                </w:rPr>
                <w:t>3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51" w:author="Diana Machado" w:date="2019-04-05T18:49:00Z"/>
                <w:rFonts w:ascii="Calibri" w:eastAsia="PMingLiU" w:hAnsi="Calibri" w:cs="Calibri"/>
                <w:color w:val="000000"/>
                <w:sz w:val="22"/>
                <w:szCs w:val="22"/>
                <w:lang w:val="en-PH" w:eastAsia="en-US"/>
              </w:rPr>
            </w:pPr>
            <w:ins w:id="66152" w:author="Diana Machado" w:date="2019-04-05T18:49:00Z">
              <w:r w:rsidRPr="00193040">
                <w:rPr>
                  <w:rFonts w:ascii="Calibri" w:eastAsia="PMingLiU" w:hAnsi="Calibri" w:cs="Calibri"/>
                  <w:color w:val="000000"/>
                  <w:sz w:val="22"/>
                  <w:szCs w:val="22"/>
                  <w:lang w:val="en-PH" w:eastAsia="en-US"/>
                </w:rPr>
                <w:t>SAINT JOHN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53" w:author="Diana Machado" w:date="2019-04-05T18:49:00Z"/>
                <w:rFonts w:ascii="Calibri" w:eastAsia="PMingLiU" w:hAnsi="Calibri" w:cs="Calibri"/>
                <w:color w:val="000000"/>
                <w:sz w:val="22"/>
                <w:szCs w:val="22"/>
                <w:lang w:val="en-PH" w:eastAsia="en-US"/>
              </w:rPr>
            </w:pPr>
            <w:ins w:id="66154" w:author="Diana Machado" w:date="2019-04-05T18:49:00Z">
              <w:r w:rsidRPr="00193040">
                <w:rPr>
                  <w:rFonts w:ascii="Calibri" w:eastAsia="PMingLiU" w:hAnsi="Calibri" w:cs="Calibri"/>
                  <w:color w:val="000000"/>
                  <w:sz w:val="22"/>
                  <w:szCs w:val="22"/>
                  <w:lang w:val="en-PH" w:eastAsia="en-US"/>
                </w:rPr>
                <w:t>1.15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55" w:author="Diana Machado" w:date="2019-04-05T18:49:00Z"/>
                <w:rFonts w:ascii="Calibri" w:eastAsia="PMingLiU" w:hAnsi="Calibri" w:cs="Calibri"/>
                <w:color w:val="000000"/>
                <w:sz w:val="22"/>
                <w:szCs w:val="22"/>
                <w:lang w:val="en-PH" w:eastAsia="en-US"/>
              </w:rPr>
            </w:pPr>
            <w:ins w:id="66156" w:author="Diana Machado" w:date="2019-04-05T18:49:00Z">
              <w:r w:rsidRPr="00193040">
                <w:rPr>
                  <w:rFonts w:ascii="Calibri" w:eastAsia="PMingLiU" w:hAnsi="Calibri" w:cs="Calibri"/>
                  <w:color w:val="000000"/>
                  <w:sz w:val="22"/>
                  <w:szCs w:val="22"/>
                  <w:lang w:val="en-PH" w:eastAsia="en-US"/>
                </w:rPr>
                <w:t>0.07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57" w:author="Diana Machado" w:date="2019-04-05T18:49:00Z"/>
                <w:rFonts w:ascii="Calibri" w:eastAsia="PMingLiU" w:hAnsi="Calibri" w:cs="Calibri"/>
                <w:color w:val="000000"/>
                <w:sz w:val="22"/>
                <w:szCs w:val="22"/>
                <w:lang w:val="en-PH" w:eastAsia="en-US"/>
              </w:rPr>
            </w:pPr>
            <w:ins w:id="66158" w:author="Diana Machado" w:date="2019-04-05T18:49:00Z">
              <w:r w:rsidRPr="00193040">
                <w:rPr>
                  <w:rFonts w:ascii="Calibri" w:eastAsia="PMingLiU" w:hAnsi="Calibri" w:cs="Calibri"/>
                  <w:color w:val="000000"/>
                  <w:sz w:val="22"/>
                  <w:szCs w:val="22"/>
                  <w:lang w:val="en-PH" w:eastAsia="en-US"/>
                </w:rPr>
                <w:t>0.13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59" w:author="Diana Machado" w:date="2019-04-05T18:49:00Z"/>
                <w:rFonts w:ascii="Calibri" w:eastAsia="PMingLiU" w:hAnsi="Calibri" w:cs="Calibri"/>
                <w:color w:val="000000"/>
                <w:sz w:val="22"/>
                <w:szCs w:val="22"/>
                <w:lang w:val="en-PH" w:eastAsia="en-US"/>
              </w:rPr>
            </w:pPr>
            <w:ins w:id="66160" w:author="Diana Machado" w:date="2019-04-05T18:49:00Z">
              <w:r w:rsidRPr="00193040">
                <w:rPr>
                  <w:rFonts w:ascii="Calibri" w:eastAsia="PMingLiU" w:hAnsi="Calibri" w:cs="Calibri"/>
                  <w:color w:val="000000"/>
                  <w:sz w:val="22"/>
                  <w:szCs w:val="22"/>
                  <w:lang w:val="en-PH" w:eastAsia="en-US"/>
                </w:rPr>
                <w:t>0.03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61" w:author="Diana Machado" w:date="2019-04-05T18:49:00Z"/>
                <w:rFonts w:ascii="Calibri" w:eastAsia="PMingLiU" w:hAnsi="Calibri" w:cs="Calibri"/>
                <w:color w:val="000000"/>
                <w:sz w:val="22"/>
                <w:szCs w:val="22"/>
                <w:lang w:val="en-PH" w:eastAsia="en-US"/>
              </w:rPr>
            </w:pPr>
            <w:ins w:id="6616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63" w:author="Diana Machado" w:date="2019-04-05T18:49:00Z"/>
                <w:rFonts w:ascii="Calibri" w:eastAsia="PMingLiU" w:hAnsi="Calibri" w:cs="Calibri"/>
                <w:color w:val="000000"/>
                <w:sz w:val="22"/>
                <w:szCs w:val="22"/>
                <w:lang w:val="en-PH" w:eastAsia="en-US"/>
              </w:rPr>
            </w:pPr>
            <w:ins w:id="66164" w:author="Diana Machado" w:date="2019-04-05T18:49:00Z">
              <w:r w:rsidRPr="00193040">
                <w:rPr>
                  <w:rFonts w:ascii="Calibri" w:eastAsia="PMingLiU" w:hAnsi="Calibri" w:cs="Calibri"/>
                  <w:color w:val="000000"/>
                  <w:sz w:val="22"/>
                  <w:szCs w:val="22"/>
                  <w:lang w:val="en-PH" w:eastAsia="en-US"/>
                </w:rPr>
                <w:t>0.06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65" w:author="Diana Machado" w:date="2019-04-05T18:49:00Z"/>
                <w:rFonts w:ascii="Calibri" w:eastAsia="PMingLiU" w:hAnsi="Calibri" w:cs="Calibri"/>
                <w:color w:val="000000"/>
                <w:sz w:val="22"/>
                <w:szCs w:val="22"/>
                <w:lang w:val="en-PH" w:eastAsia="en-US"/>
              </w:rPr>
            </w:pPr>
            <w:ins w:id="66166" w:author="Diana Machado" w:date="2019-04-05T18:49:00Z">
              <w:r w:rsidRPr="00193040">
                <w:rPr>
                  <w:rFonts w:ascii="Calibri" w:eastAsia="PMingLiU" w:hAnsi="Calibri" w:cs="Calibri"/>
                  <w:color w:val="000000"/>
                  <w:sz w:val="22"/>
                  <w:szCs w:val="22"/>
                  <w:lang w:val="en-PH" w:eastAsia="en-US"/>
                </w:rPr>
                <w:t>0.11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67" w:author="Diana Machado" w:date="2019-04-05T18:49:00Z"/>
                <w:rFonts w:ascii="Calibri" w:eastAsia="PMingLiU" w:hAnsi="Calibri" w:cs="Calibri"/>
                <w:color w:val="000000"/>
                <w:sz w:val="22"/>
                <w:szCs w:val="22"/>
                <w:lang w:val="en-PH" w:eastAsia="en-US"/>
              </w:rPr>
            </w:pPr>
            <w:ins w:id="66168" w:author="Diana Machado" w:date="2019-04-05T18:49:00Z">
              <w:r w:rsidRPr="00193040">
                <w:rPr>
                  <w:rFonts w:ascii="Calibri" w:eastAsia="PMingLiU" w:hAnsi="Calibri" w:cs="Calibri"/>
                  <w:color w:val="000000"/>
                  <w:sz w:val="22"/>
                  <w:szCs w:val="22"/>
                  <w:lang w:val="en-PH" w:eastAsia="en-US"/>
                </w:rPr>
                <w:t>0.028</w:t>
              </w:r>
            </w:ins>
          </w:p>
        </w:tc>
      </w:tr>
      <w:tr w:rsidR="00787B33" w:rsidRPr="00193040" w:rsidTr="00787B33">
        <w:trPr>
          <w:trHeight w:val="284"/>
          <w:ins w:id="6616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17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71" w:author="Diana Machado" w:date="2019-04-05T18:49:00Z"/>
                <w:rFonts w:ascii="Calibri" w:eastAsia="PMingLiU" w:hAnsi="Calibri" w:cs="Calibri"/>
                <w:color w:val="000000"/>
                <w:sz w:val="22"/>
                <w:szCs w:val="22"/>
                <w:lang w:val="en-PH" w:eastAsia="en-US"/>
              </w:rPr>
            </w:pPr>
            <w:ins w:id="66172" w:author="Diana Machado" w:date="2019-04-05T18:49:00Z">
              <w:r w:rsidRPr="00193040">
                <w:rPr>
                  <w:rFonts w:ascii="Calibri" w:eastAsia="PMingLiU" w:hAnsi="Calibri" w:cs="Calibri"/>
                  <w:color w:val="000000"/>
                  <w:sz w:val="22"/>
                  <w:szCs w:val="22"/>
                  <w:lang w:val="en-PH" w:eastAsia="en-US"/>
                </w:rPr>
                <w:t>3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73" w:author="Diana Machado" w:date="2019-04-05T18:49:00Z"/>
                <w:rFonts w:ascii="Calibri" w:eastAsia="PMingLiU" w:hAnsi="Calibri" w:cs="Calibri"/>
                <w:color w:val="000000"/>
                <w:sz w:val="22"/>
                <w:szCs w:val="22"/>
                <w:lang w:val="en-PH" w:eastAsia="en-US"/>
              </w:rPr>
            </w:pPr>
            <w:ins w:id="66174" w:author="Diana Machado" w:date="2019-04-05T18:49:00Z">
              <w:r w:rsidRPr="00193040">
                <w:rPr>
                  <w:rFonts w:ascii="Calibri" w:eastAsia="PMingLiU" w:hAnsi="Calibri" w:cs="Calibri"/>
                  <w:color w:val="000000"/>
                  <w:sz w:val="22"/>
                  <w:szCs w:val="22"/>
                  <w:lang w:val="en-PH" w:eastAsia="en-US"/>
                </w:rPr>
                <w:t>SANTA R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75" w:author="Diana Machado" w:date="2019-04-05T18:49:00Z"/>
                <w:rFonts w:ascii="Calibri" w:eastAsia="PMingLiU" w:hAnsi="Calibri" w:cs="Calibri"/>
                <w:color w:val="000000"/>
                <w:sz w:val="22"/>
                <w:szCs w:val="22"/>
                <w:lang w:val="en-PH" w:eastAsia="en-US"/>
              </w:rPr>
            </w:pPr>
            <w:ins w:id="66176" w:author="Diana Machado" w:date="2019-04-05T18:49:00Z">
              <w:r w:rsidRPr="00193040">
                <w:rPr>
                  <w:rFonts w:ascii="Calibri" w:eastAsia="PMingLiU" w:hAnsi="Calibri" w:cs="Calibri"/>
                  <w:color w:val="000000"/>
                  <w:sz w:val="22"/>
                  <w:szCs w:val="22"/>
                  <w:lang w:val="en-PH" w:eastAsia="en-US"/>
                </w:rPr>
                <w:t>1.76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77" w:author="Diana Machado" w:date="2019-04-05T18:49:00Z"/>
                <w:rFonts w:ascii="Calibri" w:eastAsia="PMingLiU" w:hAnsi="Calibri" w:cs="Calibri"/>
                <w:color w:val="000000"/>
                <w:sz w:val="22"/>
                <w:szCs w:val="22"/>
                <w:lang w:val="en-PH" w:eastAsia="en-US"/>
              </w:rPr>
            </w:pPr>
            <w:ins w:id="66178" w:author="Diana Machado" w:date="2019-04-05T18:49:00Z">
              <w:r w:rsidRPr="00193040">
                <w:rPr>
                  <w:rFonts w:ascii="Calibri" w:eastAsia="PMingLiU" w:hAnsi="Calibri" w:cs="Calibri"/>
                  <w:color w:val="000000"/>
                  <w:sz w:val="22"/>
                  <w:szCs w:val="22"/>
                  <w:lang w:val="en-PH" w:eastAsia="en-US"/>
                </w:rPr>
                <w:t>0.11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79" w:author="Diana Machado" w:date="2019-04-05T18:49:00Z"/>
                <w:rFonts w:ascii="Calibri" w:eastAsia="PMingLiU" w:hAnsi="Calibri" w:cs="Calibri"/>
                <w:color w:val="000000"/>
                <w:sz w:val="22"/>
                <w:szCs w:val="22"/>
                <w:lang w:val="en-PH" w:eastAsia="en-US"/>
              </w:rPr>
            </w:pPr>
            <w:ins w:id="66180" w:author="Diana Machado" w:date="2019-04-05T18:49:00Z">
              <w:r w:rsidRPr="00193040">
                <w:rPr>
                  <w:rFonts w:ascii="Calibri" w:eastAsia="PMingLiU" w:hAnsi="Calibri" w:cs="Calibri"/>
                  <w:color w:val="000000"/>
                  <w:sz w:val="22"/>
                  <w:szCs w:val="22"/>
                  <w:lang w:val="en-PH" w:eastAsia="en-US"/>
                </w:rPr>
                <w:t>0.30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81" w:author="Diana Machado" w:date="2019-04-05T18:49:00Z"/>
                <w:rFonts w:ascii="Calibri" w:eastAsia="PMingLiU" w:hAnsi="Calibri" w:cs="Calibri"/>
                <w:color w:val="000000"/>
                <w:sz w:val="22"/>
                <w:szCs w:val="22"/>
                <w:lang w:val="en-PH" w:eastAsia="en-US"/>
              </w:rPr>
            </w:pPr>
            <w:ins w:id="66182" w:author="Diana Machado" w:date="2019-04-05T18:49:00Z">
              <w:r w:rsidRPr="00193040">
                <w:rPr>
                  <w:rFonts w:ascii="Calibri" w:eastAsia="PMingLiU" w:hAnsi="Calibri" w:cs="Calibri"/>
                  <w:color w:val="000000"/>
                  <w:sz w:val="22"/>
                  <w:szCs w:val="22"/>
                  <w:lang w:val="en-PH" w:eastAsia="en-US"/>
                </w:rPr>
                <w:t>0.06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83" w:author="Diana Machado" w:date="2019-04-05T18:49:00Z"/>
                <w:rFonts w:ascii="Calibri" w:eastAsia="PMingLiU" w:hAnsi="Calibri" w:cs="Calibri"/>
                <w:color w:val="000000"/>
                <w:sz w:val="22"/>
                <w:szCs w:val="22"/>
                <w:lang w:val="en-PH" w:eastAsia="en-US"/>
              </w:rPr>
            </w:pPr>
            <w:ins w:id="6618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85" w:author="Diana Machado" w:date="2019-04-05T18:49:00Z"/>
                <w:rFonts w:ascii="Calibri" w:eastAsia="PMingLiU" w:hAnsi="Calibri" w:cs="Calibri"/>
                <w:color w:val="000000"/>
                <w:sz w:val="22"/>
                <w:szCs w:val="22"/>
                <w:lang w:val="en-PH" w:eastAsia="en-US"/>
              </w:rPr>
            </w:pPr>
            <w:ins w:id="66186" w:author="Diana Machado" w:date="2019-04-05T18:49:00Z">
              <w:r w:rsidRPr="00193040">
                <w:rPr>
                  <w:rFonts w:ascii="Calibri" w:eastAsia="PMingLiU" w:hAnsi="Calibri" w:cs="Calibri"/>
                  <w:color w:val="000000"/>
                  <w:sz w:val="22"/>
                  <w:szCs w:val="22"/>
                  <w:lang w:val="en-PH" w:eastAsia="en-US"/>
                </w:rPr>
                <w:t>0.066</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87" w:author="Diana Machado" w:date="2019-04-05T18:49:00Z"/>
                <w:rFonts w:ascii="Calibri" w:eastAsia="PMingLiU" w:hAnsi="Calibri" w:cs="Calibri"/>
                <w:color w:val="000000"/>
                <w:sz w:val="22"/>
                <w:szCs w:val="22"/>
                <w:lang w:val="en-PH" w:eastAsia="en-US"/>
              </w:rPr>
            </w:pPr>
            <w:ins w:id="66188" w:author="Diana Machado" w:date="2019-04-05T18:49:00Z">
              <w:r w:rsidRPr="00193040">
                <w:rPr>
                  <w:rFonts w:ascii="Calibri" w:eastAsia="PMingLiU" w:hAnsi="Calibri" w:cs="Calibri"/>
                  <w:color w:val="000000"/>
                  <w:sz w:val="22"/>
                  <w:szCs w:val="22"/>
                  <w:lang w:val="en-PH" w:eastAsia="en-US"/>
                </w:rPr>
                <w:t>0.17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89" w:author="Diana Machado" w:date="2019-04-05T18:49:00Z"/>
                <w:rFonts w:ascii="Calibri" w:eastAsia="PMingLiU" w:hAnsi="Calibri" w:cs="Calibri"/>
                <w:color w:val="000000"/>
                <w:sz w:val="22"/>
                <w:szCs w:val="22"/>
                <w:lang w:val="en-PH" w:eastAsia="en-US"/>
              </w:rPr>
            </w:pPr>
            <w:ins w:id="66190" w:author="Diana Machado" w:date="2019-04-05T18:49:00Z">
              <w:r w:rsidRPr="00193040">
                <w:rPr>
                  <w:rFonts w:ascii="Calibri" w:eastAsia="PMingLiU" w:hAnsi="Calibri" w:cs="Calibri"/>
                  <w:color w:val="000000"/>
                  <w:sz w:val="22"/>
                  <w:szCs w:val="22"/>
                  <w:lang w:val="en-PH" w:eastAsia="en-US"/>
                </w:rPr>
                <w:t>0.037</w:t>
              </w:r>
            </w:ins>
          </w:p>
        </w:tc>
      </w:tr>
      <w:tr w:rsidR="00787B33" w:rsidRPr="00193040" w:rsidTr="00787B33">
        <w:trPr>
          <w:trHeight w:val="284"/>
          <w:ins w:id="6619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19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93" w:author="Diana Machado" w:date="2019-04-05T18:49:00Z"/>
                <w:rFonts w:ascii="Calibri" w:eastAsia="PMingLiU" w:hAnsi="Calibri" w:cs="Calibri"/>
                <w:color w:val="000000"/>
                <w:sz w:val="22"/>
                <w:szCs w:val="22"/>
                <w:lang w:val="en-PH" w:eastAsia="en-US"/>
              </w:rPr>
            </w:pPr>
            <w:ins w:id="66194" w:author="Diana Machado" w:date="2019-04-05T18:49:00Z">
              <w:r w:rsidRPr="00193040">
                <w:rPr>
                  <w:rFonts w:ascii="Calibri" w:eastAsia="PMingLiU" w:hAnsi="Calibri" w:cs="Calibri"/>
                  <w:color w:val="000000"/>
                  <w:sz w:val="22"/>
                  <w:szCs w:val="22"/>
                  <w:lang w:val="en-PH" w:eastAsia="en-US"/>
                </w:rPr>
                <w:t>3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95" w:author="Diana Machado" w:date="2019-04-05T18:49:00Z"/>
                <w:rFonts w:ascii="Calibri" w:eastAsia="PMingLiU" w:hAnsi="Calibri" w:cs="Calibri"/>
                <w:color w:val="000000"/>
                <w:sz w:val="22"/>
                <w:szCs w:val="22"/>
                <w:lang w:val="en-PH" w:eastAsia="en-US"/>
              </w:rPr>
            </w:pPr>
            <w:ins w:id="66196" w:author="Diana Machado" w:date="2019-04-05T18:49:00Z">
              <w:r w:rsidRPr="00193040">
                <w:rPr>
                  <w:rFonts w:ascii="Calibri" w:eastAsia="PMingLiU" w:hAnsi="Calibri" w:cs="Calibri"/>
                  <w:color w:val="000000"/>
                  <w:sz w:val="22"/>
                  <w:szCs w:val="22"/>
                  <w:lang w:val="en-PH" w:eastAsia="en-US"/>
                </w:rPr>
                <w:t>SEMINOL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97" w:author="Diana Machado" w:date="2019-04-05T18:49:00Z"/>
                <w:rFonts w:ascii="Calibri" w:eastAsia="PMingLiU" w:hAnsi="Calibri" w:cs="Calibri"/>
                <w:color w:val="000000"/>
                <w:sz w:val="22"/>
                <w:szCs w:val="22"/>
                <w:lang w:val="en-PH" w:eastAsia="en-US"/>
              </w:rPr>
            </w:pPr>
            <w:ins w:id="66198" w:author="Diana Machado" w:date="2019-04-05T18:49:00Z">
              <w:r w:rsidRPr="00193040">
                <w:rPr>
                  <w:rFonts w:ascii="Calibri" w:eastAsia="PMingLiU" w:hAnsi="Calibri" w:cs="Calibri"/>
                  <w:color w:val="000000"/>
                  <w:sz w:val="22"/>
                  <w:szCs w:val="22"/>
                  <w:lang w:val="en-PH" w:eastAsia="en-US"/>
                </w:rPr>
                <w:t>2.86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99" w:author="Diana Machado" w:date="2019-04-05T18:49:00Z"/>
                <w:rFonts w:ascii="Calibri" w:eastAsia="PMingLiU" w:hAnsi="Calibri" w:cs="Calibri"/>
                <w:color w:val="000000"/>
                <w:sz w:val="22"/>
                <w:szCs w:val="22"/>
                <w:lang w:val="en-PH" w:eastAsia="en-US"/>
              </w:rPr>
            </w:pPr>
            <w:ins w:id="66200" w:author="Diana Machado" w:date="2019-04-05T18:49:00Z">
              <w:r w:rsidRPr="00193040">
                <w:rPr>
                  <w:rFonts w:ascii="Calibri" w:eastAsia="PMingLiU" w:hAnsi="Calibri" w:cs="Calibri"/>
                  <w:color w:val="000000"/>
                  <w:sz w:val="22"/>
                  <w:szCs w:val="22"/>
                  <w:lang w:val="en-PH" w:eastAsia="en-US"/>
                </w:rPr>
                <w:t>0.08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01" w:author="Diana Machado" w:date="2019-04-05T18:49:00Z"/>
                <w:rFonts w:ascii="Calibri" w:eastAsia="PMingLiU" w:hAnsi="Calibri" w:cs="Calibri"/>
                <w:color w:val="000000"/>
                <w:sz w:val="22"/>
                <w:szCs w:val="22"/>
                <w:lang w:val="en-PH" w:eastAsia="en-US"/>
              </w:rPr>
            </w:pPr>
            <w:ins w:id="66202" w:author="Diana Machado" w:date="2019-04-05T18:49:00Z">
              <w:r w:rsidRPr="00193040">
                <w:rPr>
                  <w:rFonts w:ascii="Calibri" w:eastAsia="PMingLiU" w:hAnsi="Calibri" w:cs="Calibri"/>
                  <w:color w:val="000000"/>
                  <w:sz w:val="22"/>
                  <w:szCs w:val="22"/>
                  <w:lang w:val="en-PH" w:eastAsia="en-US"/>
                </w:rPr>
                <w:t>0.29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03" w:author="Diana Machado" w:date="2019-04-05T18:49:00Z"/>
                <w:rFonts w:ascii="Calibri" w:eastAsia="PMingLiU" w:hAnsi="Calibri" w:cs="Calibri"/>
                <w:color w:val="000000"/>
                <w:sz w:val="22"/>
                <w:szCs w:val="22"/>
                <w:lang w:val="en-PH" w:eastAsia="en-US"/>
              </w:rPr>
            </w:pPr>
            <w:ins w:id="66204" w:author="Diana Machado" w:date="2019-04-05T18:49:00Z">
              <w:r w:rsidRPr="00193040">
                <w:rPr>
                  <w:rFonts w:ascii="Calibri" w:eastAsia="PMingLiU" w:hAnsi="Calibri" w:cs="Calibri"/>
                  <w:color w:val="000000"/>
                  <w:sz w:val="22"/>
                  <w:szCs w:val="22"/>
                  <w:lang w:val="en-PH" w:eastAsia="en-US"/>
                </w:rPr>
                <w:t>0.03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05" w:author="Diana Machado" w:date="2019-04-05T18:49:00Z"/>
                <w:rFonts w:ascii="Calibri" w:eastAsia="PMingLiU" w:hAnsi="Calibri" w:cs="Calibri"/>
                <w:color w:val="000000"/>
                <w:sz w:val="22"/>
                <w:szCs w:val="22"/>
                <w:lang w:val="en-PH" w:eastAsia="en-US"/>
              </w:rPr>
            </w:pPr>
            <w:ins w:id="6620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07" w:author="Diana Machado" w:date="2019-04-05T18:49:00Z"/>
                <w:rFonts w:ascii="Calibri" w:eastAsia="PMingLiU" w:hAnsi="Calibri" w:cs="Calibri"/>
                <w:color w:val="000000"/>
                <w:sz w:val="22"/>
                <w:szCs w:val="22"/>
                <w:lang w:val="en-PH" w:eastAsia="en-US"/>
              </w:rPr>
            </w:pPr>
            <w:ins w:id="66208" w:author="Diana Machado" w:date="2019-04-05T18:49:00Z">
              <w:r w:rsidRPr="00193040">
                <w:rPr>
                  <w:rFonts w:ascii="Calibri" w:eastAsia="PMingLiU" w:hAnsi="Calibri" w:cs="Calibri"/>
                  <w:color w:val="000000"/>
                  <w:sz w:val="22"/>
                  <w:szCs w:val="22"/>
                  <w:lang w:val="en-PH" w:eastAsia="en-US"/>
                </w:rPr>
                <w:t>0.02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09" w:author="Diana Machado" w:date="2019-04-05T18:49:00Z"/>
                <w:rFonts w:ascii="Calibri" w:eastAsia="PMingLiU" w:hAnsi="Calibri" w:cs="Calibri"/>
                <w:color w:val="000000"/>
                <w:sz w:val="22"/>
                <w:szCs w:val="22"/>
                <w:lang w:val="en-PH" w:eastAsia="en-US"/>
              </w:rPr>
            </w:pPr>
            <w:ins w:id="66210" w:author="Diana Machado" w:date="2019-04-05T18:49:00Z">
              <w:r w:rsidRPr="00193040">
                <w:rPr>
                  <w:rFonts w:ascii="Calibri" w:eastAsia="PMingLiU" w:hAnsi="Calibri" w:cs="Calibri"/>
                  <w:color w:val="000000"/>
                  <w:sz w:val="22"/>
                  <w:szCs w:val="22"/>
                  <w:lang w:val="en-PH" w:eastAsia="en-US"/>
                </w:rPr>
                <w:t>0.10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11" w:author="Diana Machado" w:date="2019-04-05T18:49:00Z"/>
                <w:rFonts w:ascii="Calibri" w:eastAsia="PMingLiU" w:hAnsi="Calibri" w:cs="Calibri"/>
                <w:color w:val="000000"/>
                <w:sz w:val="22"/>
                <w:szCs w:val="22"/>
                <w:lang w:val="en-PH" w:eastAsia="en-US"/>
              </w:rPr>
            </w:pPr>
            <w:ins w:id="66212" w:author="Diana Machado" w:date="2019-04-05T18:49:00Z">
              <w:r w:rsidRPr="00193040">
                <w:rPr>
                  <w:rFonts w:ascii="Calibri" w:eastAsia="PMingLiU" w:hAnsi="Calibri" w:cs="Calibri"/>
                  <w:color w:val="000000"/>
                  <w:sz w:val="22"/>
                  <w:szCs w:val="22"/>
                  <w:lang w:val="en-PH" w:eastAsia="en-US"/>
                </w:rPr>
                <w:t>0.013</w:t>
              </w:r>
            </w:ins>
          </w:p>
        </w:tc>
      </w:tr>
      <w:tr w:rsidR="00787B33" w:rsidRPr="00193040" w:rsidTr="00787B33">
        <w:trPr>
          <w:trHeight w:val="284"/>
          <w:ins w:id="6621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21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15" w:author="Diana Machado" w:date="2019-04-05T18:49:00Z"/>
                <w:rFonts w:ascii="Calibri" w:eastAsia="PMingLiU" w:hAnsi="Calibri" w:cs="Calibri"/>
                <w:color w:val="000000"/>
                <w:sz w:val="22"/>
                <w:szCs w:val="22"/>
                <w:lang w:val="en-PH" w:eastAsia="en-US"/>
              </w:rPr>
            </w:pPr>
            <w:ins w:id="66216" w:author="Diana Machado" w:date="2019-04-05T18:49:00Z">
              <w:r w:rsidRPr="00193040">
                <w:rPr>
                  <w:rFonts w:ascii="Calibri" w:eastAsia="PMingLiU" w:hAnsi="Calibri" w:cs="Calibri"/>
                  <w:color w:val="000000"/>
                  <w:sz w:val="22"/>
                  <w:szCs w:val="22"/>
                  <w:lang w:val="en-PH" w:eastAsia="en-US"/>
                </w:rPr>
                <w:t>3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17" w:author="Diana Machado" w:date="2019-04-05T18:49:00Z"/>
                <w:rFonts w:ascii="Calibri" w:eastAsia="PMingLiU" w:hAnsi="Calibri" w:cs="Calibri"/>
                <w:color w:val="000000"/>
                <w:sz w:val="22"/>
                <w:szCs w:val="22"/>
                <w:lang w:val="en-PH" w:eastAsia="en-US"/>
              </w:rPr>
            </w:pPr>
            <w:ins w:id="66218" w:author="Diana Machado" w:date="2019-04-05T18:49:00Z">
              <w:r w:rsidRPr="00193040">
                <w:rPr>
                  <w:rFonts w:ascii="Calibri" w:eastAsia="PMingLiU" w:hAnsi="Calibri" w:cs="Calibri"/>
                  <w:color w:val="000000"/>
                  <w:sz w:val="22"/>
                  <w:szCs w:val="22"/>
                  <w:lang w:val="en-PH" w:eastAsia="en-US"/>
                </w:rPr>
                <w:t>TAYLO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19" w:author="Diana Machado" w:date="2019-04-05T18:49:00Z"/>
                <w:rFonts w:ascii="Calibri" w:eastAsia="PMingLiU" w:hAnsi="Calibri" w:cs="Calibri"/>
                <w:color w:val="000000"/>
                <w:sz w:val="22"/>
                <w:szCs w:val="22"/>
                <w:lang w:val="en-PH" w:eastAsia="en-US"/>
              </w:rPr>
            </w:pPr>
            <w:ins w:id="66220" w:author="Diana Machado" w:date="2019-04-05T18:49:00Z">
              <w:r w:rsidRPr="00193040">
                <w:rPr>
                  <w:rFonts w:ascii="Calibri" w:eastAsia="PMingLiU" w:hAnsi="Calibri" w:cs="Calibri"/>
                  <w:color w:val="000000"/>
                  <w:sz w:val="22"/>
                  <w:szCs w:val="22"/>
                  <w:lang w:val="en-PH" w:eastAsia="en-US"/>
                </w:rPr>
                <w:t>0.90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21" w:author="Diana Machado" w:date="2019-04-05T18:49:00Z"/>
                <w:rFonts w:ascii="Calibri" w:eastAsia="PMingLiU" w:hAnsi="Calibri" w:cs="Calibri"/>
                <w:color w:val="000000"/>
                <w:sz w:val="22"/>
                <w:szCs w:val="22"/>
                <w:lang w:val="en-PH" w:eastAsia="en-US"/>
              </w:rPr>
            </w:pPr>
            <w:ins w:id="66222"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23" w:author="Diana Machado" w:date="2019-04-05T18:49:00Z"/>
                <w:rFonts w:ascii="Calibri" w:eastAsia="PMingLiU" w:hAnsi="Calibri" w:cs="Calibri"/>
                <w:color w:val="000000"/>
                <w:sz w:val="22"/>
                <w:szCs w:val="22"/>
                <w:lang w:val="en-PH" w:eastAsia="en-US"/>
              </w:rPr>
            </w:pPr>
            <w:ins w:id="66224" w:author="Diana Machado" w:date="2019-04-05T18:49:00Z">
              <w:r w:rsidRPr="00193040">
                <w:rPr>
                  <w:rFonts w:ascii="Calibri" w:eastAsia="PMingLiU" w:hAnsi="Calibri" w:cs="Calibri"/>
                  <w:color w:val="000000"/>
                  <w:sz w:val="22"/>
                  <w:szCs w:val="22"/>
                  <w:lang w:val="en-PH" w:eastAsia="en-US"/>
                </w:rPr>
                <w:t>0.14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25" w:author="Diana Machado" w:date="2019-04-05T18:49:00Z"/>
                <w:rFonts w:ascii="Calibri" w:eastAsia="PMingLiU" w:hAnsi="Calibri" w:cs="Calibri"/>
                <w:color w:val="000000"/>
                <w:sz w:val="22"/>
                <w:szCs w:val="22"/>
                <w:lang w:val="en-PH" w:eastAsia="en-US"/>
              </w:rPr>
            </w:pPr>
            <w:ins w:id="66226" w:author="Diana Machado" w:date="2019-04-05T18:49:00Z">
              <w:r w:rsidRPr="00193040">
                <w:rPr>
                  <w:rFonts w:ascii="Calibri" w:eastAsia="PMingLiU" w:hAnsi="Calibri" w:cs="Calibri"/>
                  <w:color w:val="000000"/>
                  <w:sz w:val="22"/>
                  <w:szCs w:val="22"/>
                  <w:lang w:val="en-PH" w:eastAsia="en-US"/>
                </w:rPr>
                <w:t>0.02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27" w:author="Diana Machado" w:date="2019-04-05T18:49:00Z"/>
                <w:rFonts w:ascii="Calibri" w:eastAsia="PMingLiU" w:hAnsi="Calibri" w:cs="Calibri"/>
                <w:color w:val="000000"/>
                <w:sz w:val="22"/>
                <w:szCs w:val="22"/>
                <w:lang w:val="en-PH" w:eastAsia="en-US"/>
              </w:rPr>
            </w:pPr>
            <w:ins w:id="6622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29" w:author="Diana Machado" w:date="2019-04-05T18:49:00Z"/>
                <w:rFonts w:ascii="Calibri" w:eastAsia="PMingLiU" w:hAnsi="Calibri" w:cs="Calibri"/>
                <w:color w:val="000000"/>
                <w:sz w:val="22"/>
                <w:szCs w:val="22"/>
                <w:lang w:val="en-PH" w:eastAsia="en-US"/>
              </w:rPr>
            </w:pPr>
            <w:ins w:id="66230" w:author="Diana Machado" w:date="2019-04-05T18:49:00Z">
              <w:r w:rsidRPr="00193040">
                <w:rPr>
                  <w:rFonts w:ascii="Calibri" w:eastAsia="PMingLiU" w:hAnsi="Calibri" w:cs="Calibri"/>
                  <w:color w:val="000000"/>
                  <w:sz w:val="22"/>
                  <w:szCs w:val="22"/>
                  <w:lang w:val="en-PH" w:eastAsia="en-US"/>
                </w:rPr>
                <w:t>0.06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31" w:author="Diana Machado" w:date="2019-04-05T18:49:00Z"/>
                <w:rFonts w:ascii="Calibri" w:eastAsia="PMingLiU" w:hAnsi="Calibri" w:cs="Calibri"/>
                <w:color w:val="000000"/>
                <w:sz w:val="22"/>
                <w:szCs w:val="22"/>
                <w:lang w:val="en-PH" w:eastAsia="en-US"/>
              </w:rPr>
            </w:pPr>
            <w:ins w:id="66232" w:author="Diana Machado" w:date="2019-04-05T18:49:00Z">
              <w:r w:rsidRPr="00193040">
                <w:rPr>
                  <w:rFonts w:ascii="Calibri" w:eastAsia="PMingLiU" w:hAnsi="Calibri" w:cs="Calibri"/>
                  <w:color w:val="000000"/>
                  <w:sz w:val="22"/>
                  <w:szCs w:val="22"/>
                  <w:lang w:val="en-PH" w:eastAsia="en-US"/>
                </w:rPr>
                <w:t>0.15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33" w:author="Diana Machado" w:date="2019-04-05T18:49:00Z"/>
                <w:rFonts w:ascii="Calibri" w:eastAsia="PMingLiU" w:hAnsi="Calibri" w:cs="Calibri"/>
                <w:color w:val="000000"/>
                <w:sz w:val="22"/>
                <w:szCs w:val="22"/>
                <w:lang w:val="en-PH" w:eastAsia="en-US"/>
              </w:rPr>
            </w:pPr>
            <w:ins w:id="66234" w:author="Diana Machado" w:date="2019-04-05T18:49:00Z">
              <w:r w:rsidRPr="00193040">
                <w:rPr>
                  <w:rFonts w:ascii="Calibri" w:eastAsia="PMingLiU" w:hAnsi="Calibri" w:cs="Calibri"/>
                  <w:color w:val="000000"/>
                  <w:sz w:val="22"/>
                  <w:szCs w:val="22"/>
                  <w:lang w:val="en-PH" w:eastAsia="en-US"/>
                </w:rPr>
                <w:t>0.027</w:t>
              </w:r>
            </w:ins>
          </w:p>
        </w:tc>
      </w:tr>
      <w:tr w:rsidR="00787B33" w:rsidRPr="00193040" w:rsidTr="00787B33">
        <w:trPr>
          <w:trHeight w:val="284"/>
          <w:ins w:id="6623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2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37" w:author="Diana Machado" w:date="2019-04-05T18:49:00Z"/>
                <w:rFonts w:ascii="Calibri" w:eastAsia="PMingLiU" w:hAnsi="Calibri" w:cs="Calibri"/>
                <w:color w:val="000000"/>
                <w:sz w:val="22"/>
                <w:szCs w:val="22"/>
                <w:lang w:val="en-PH" w:eastAsia="en-US"/>
              </w:rPr>
            </w:pPr>
            <w:ins w:id="66238" w:author="Diana Machado" w:date="2019-04-05T18:49:00Z">
              <w:r w:rsidRPr="00193040">
                <w:rPr>
                  <w:rFonts w:ascii="Calibri" w:eastAsia="PMingLiU" w:hAnsi="Calibri" w:cs="Calibri"/>
                  <w:color w:val="000000"/>
                  <w:sz w:val="22"/>
                  <w:szCs w:val="22"/>
                  <w:lang w:val="en-PH" w:eastAsia="en-US"/>
                </w:rPr>
                <w:t>3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39" w:author="Diana Machado" w:date="2019-04-05T18:49:00Z"/>
                <w:rFonts w:ascii="Calibri" w:eastAsia="PMingLiU" w:hAnsi="Calibri" w:cs="Calibri"/>
                <w:color w:val="000000"/>
                <w:sz w:val="22"/>
                <w:szCs w:val="22"/>
                <w:lang w:val="en-PH" w:eastAsia="en-US"/>
              </w:rPr>
            </w:pPr>
            <w:ins w:id="66240" w:author="Diana Machado" w:date="2019-04-05T18:49:00Z">
              <w:r w:rsidRPr="00193040">
                <w:rPr>
                  <w:rFonts w:ascii="Calibri" w:eastAsia="PMingLiU" w:hAnsi="Calibri" w:cs="Calibri"/>
                  <w:color w:val="000000"/>
                  <w:sz w:val="22"/>
                  <w:szCs w:val="22"/>
                  <w:lang w:val="en-PH" w:eastAsia="en-US"/>
                </w:rPr>
                <w:t>VOLUS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41" w:author="Diana Machado" w:date="2019-04-05T18:49:00Z"/>
                <w:rFonts w:ascii="Calibri" w:eastAsia="PMingLiU" w:hAnsi="Calibri" w:cs="Calibri"/>
                <w:color w:val="000000"/>
                <w:sz w:val="22"/>
                <w:szCs w:val="22"/>
                <w:lang w:val="en-PH" w:eastAsia="en-US"/>
              </w:rPr>
            </w:pPr>
            <w:ins w:id="66242" w:author="Diana Machado" w:date="2019-04-05T18:49:00Z">
              <w:r w:rsidRPr="00193040">
                <w:rPr>
                  <w:rFonts w:ascii="Calibri" w:eastAsia="PMingLiU" w:hAnsi="Calibri" w:cs="Calibri"/>
                  <w:color w:val="000000"/>
                  <w:sz w:val="22"/>
                  <w:szCs w:val="22"/>
                  <w:lang w:val="en-PH" w:eastAsia="en-US"/>
                </w:rPr>
                <w:t>2.67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43" w:author="Diana Machado" w:date="2019-04-05T18:49:00Z"/>
                <w:rFonts w:ascii="Calibri" w:eastAsia="PMingLiU" w:hAnsi="Calibri" w:cs="Calibri"/>
                <w:color w:val="000000"/>
                <w:sz w:val="22"/>
                <w:szCs w:val="22"/>
                <w:lang w:val="en-PH" w:eastAsia="en-US"/>
              </w:rPr>
            </w:pPr>
            <w:ins w:id="66244" w:author="Diana Machado" w:date="2019-04-05T18:49:00Z">
              <w:r w:rsidRPr="00193040">
                <w:rPr>
                  <w:rFonts w:ascii="Calibri" w:eastAsia="PMingLiU" w:hAnsi="Calibri" w:cs="Calibri"/>
                  <w:color w:val="000000"/>
                  <w:sz w:val="22"/>
                  <w:szCs w:val="22"/>
                  <w:lang w:val="en-PH" w:eastAsia="en-US"/>
                </w:rPr>
                <w:t>0.10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45" w:author="Diana Machado" w:date="2019-04-05T18:49:00Z"/>
                <w:rFonts w:ascii="Calibri" w:eastAsia="PMingLiU" w:hAnsi="Calibri" w:cs="Calibri"/>
                <w:color w:val="000000"/>
                <w:sz w:val="22"/>
                <w:szCs w:val="22"/>
                <w:lang w:val="en-PH" w:eastAsia="en-US"/>
              </w:rPr>
            </w:pPr>
            <w:ins w:id="66246" w:author="Diana Machado" w:date="2019-04-05T18:49:00Z">
              <w:r w:rsidRPr="00193040">
                <w:rPr>
                  <w:rFonts w:ascii="Calibri" w:eastAsia="PMingLiU" w:hAnsi="Calibri" w:cs="Calibri"/>
                  <w:color w:val="000000"/>
                  <w:sz w:val="22"/>
                  <w:szCs w:val="22"/>
                  <w:lang w:val="en-PH" w:eastAsia="en-US"/>
                </w:rPr>
                <w:t>0.22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47" w:author="Diana Machado" w:date="2019-04-05T18:49:00Z"/>
                <w:rFonts w:ascii="Calibri" w:eastAsia="PMingLiU" w:hAnsi="Calibri" w:cs="Calibri"/>
                <w:color w:val="000000"/>
                <w:sz w:val="22"/>
                <w:szCs w:val="22"/>
                <w:lang w:val="en-PH" w:eastAsia="en-US"/>
              </w:rPr>
            </w:pPr>
            <w:ins w:id="66248" w:author="Diana Machado" w:date="2019-04-05T18:49:00Z">
              <w:r w:rsidRPr="00193040">
                <w:rPr>
                  <w:rFonts w:ascii="Calibri" w:eastAsia="PMingLiU" w:hAnsi="Calibri" w:cs="Calibri"/>
                  <w:color w:val="000000"/>
                  <w:sz w:val="22"/>
                  <w:szCs w:val="22"/>
                  <w:lang w:val="en-PH" w:eastAsia="en-US"/>
                </w:rPr>
                <w:t>0.05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49" w:author="Diana Machado" w:date="2019-04-05T18:49:00Z"/>
                <w:rFonts w:ascii="Calibri" w:eastAsia="PMingLiU" w:hAnsi="Calibri" w:cs="Calibri"/>
                <w:color w:val="000000"/>
                <w:sz w:val="22"/>
                <w:szCs w:val="22"/>
                <w:lang w:val="en-PH" w:eastAsia="en-US"/>
              </w:rPr>
            </w:pPr>
            <w:ins w:id="6625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51" w:author="Diana Machado" w:date="2019-04-05T18:49:00Z"/>
                <w:rFonts w:ascii="Calibri" w:eastAsia="PMingLiU" w:hAnsi="Calibri" w:cs="Calibri"/>
                <w:color w:val="000000"/>
                <w:sz w:val="22"/>
                <w:szCs w:val="22"/>
                <w:lang w:val="en-PH" w:eastAsia="en-US"/>
              </w:rPr>
            </w:pPr>
            <w:ins w:id="66252" w:author="Diana Machado" w:date="2019-04-05T18:49:00Z">
              <w:r w:rsidRPr="00193040">
                <w:rPr>
                  <w:rFonts w:ascii="Calibri" w:eastAsia="PMingLiU" w:hAnsi="Calibri" w:cs="Calibri"/>
                  <w:color w:val="000000"/>
                  <w:sz w:val="22"/>
                  <w:szCs w:val="22"/>
                  <w:lang w:val="en-PH" w:eastAsia="en-US"/>
                </w:rPr>
                <w:t>0.03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53" w:author="Diana Machado" w:date="2019-04-05T18:49:00Z"/>
                <w:rFonts w:ascii="Calibri" w:eastAsia="PMingLiU" w:hAnsi="Calibri" w:cs="Calibri"/>
                <w:color w:val="000000"/>
                <w:sz w:val="22"/>
                <w:szCs w:val="22"/>
                <w:lang w:val="en-PH" w:eastAsia="en-US"/>
              </w:rPr>
            </w:pPr>
            <w:ins w:id="66254" w:author="Diana Machado" w:date="2019-04-05T18:49:00Z">
              <w:r w:rsidRPr="00193040">
                <w:rPr>
                  <w:rFonts w:ascii="Calibri" w:eastAsia="PMingLiU" w:hAnsi="Calibri" w:cs="Calibri"/>
                  <w:color w:val="000000"/>
                  <w:sz w:val="22"/>
                  <w:szCs w:val="22"/>
                  <w:lang w:val="en-PH" w:eastAsia="en-US"/>
                </w:rPr>
                <w:t>0.08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55" w:author="Diana Machado" w:date="2019-04-05T18:49:00Z"/>
                <w:rFonts w:ascii="Calibri" w:eastAsia="PMingLiU" w:hAnsi="Calibri" w:cs="Calibri"/>
                <w:color w:val="000000"/>
                <w:sz w:val="22"/>
                <w:szCs w:val="22"/>
                <w:lang w:val="en-PH" w:eastAsia="en-US"/>
              </w:rPr>
            </w:pPr>
            <w:ins w:id="66256" w:author="Diana Machado" w:date="2019-04-05T18:49:00Z">
              <w:r w:rsidRPr="00193040">
                <w:rPr>
                  <w:rFonts w:ascii="Calibri" w:eastAsia="PMingLiU" w:hAnsi="Calibri" w:cs="Calibri"/>
                  <w:color w:val="000000"/>
                  <w:sz w:val="22"/>
                  <w:szCs w:val="22"/>
                  <w:lang w:val="en-PH" w:eastAsia="en-US"/>
                </w:rPr>
                <w:t>0.022</w:t>
              </w:r>
            </w:ins>
          </w:p>
        </w:tc>
      </w:tr>
      <w:tr w:rsidR="00787B33" w:rsidRPr="00193040" w:rsidTr="00787B33">
        <w:trPr>
          <w:trHeight w:val="292"/>
          <w:ins w:id="66257" w:author="Diana Machado" w:date="2019-04-05T18:49:00Z"/>
        </w:trPr>
        <w:tc>
          <w:tcPr>
            <w:tcW w:w="587" w:type="pct"/>
            <w:tcBorders>
              <w:top w:val="nil"/>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62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6259" w:author="Diana Machado" w:date="2019-04-05T18:49:00Z"/>
                <w:rFonts w:ascii="Calibri" w:eastAsia="PMingLiU" w:hAnsi="Calibri" w:cs="Calibri"/>
                <w:color w:val="000000"/>
                <w:sz w:val="22"/>
                <w:szCs w:val="22"/>
                <w:lang w:val="en-PH" w:eastAsia="en-US"/>
              </w:rPr>
            </w:pPr>
            <w:ins w:id="66260" w:author="Diana Machado" w:date="2019-04-05T18:49:00Z">
              <w:r w:rsidRPr="00193040">
                <w:rPr>
                  <w:rFonts w:ascii="Calibri" w:eastAsia="PMingLiU" w:hAnsi="Calibri" w:cs="Calibri"/>
                  <w:color w:val="000000"/>
                  <w:sz w:val="22"/>
                  <w:szCs w:val="22"/>
                  <w:lang w:val="en-PH" w:eastAsia="en-US"/>
                </w:rPr>
                <w:t>40</w:t>
              </w:r>
            </w:ins>
          </w:p>
        </w:tc>
        <w:tc>
          <w:tcPr>
            <w:tcW w:w="649" w:type="pct"/>
            <w:tcBorders>
              <w:top w:val="single" w:sz="6" w:space="0" w:color="auto"/>
              <w:left w:val="single" w:sz="12"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6261" w:author="Diana Machado" w:date="2019-04-05T18:49:00Z"/>
                <w:rFonts w:ascii="Calibri" w:eastAsia="PMingLiU" w:hAnsi="Calibri" w:cs="Calibri"/>
                <w:color w:val="000000"/>
                <w:sz w:val="22"/>
                <w:szCs w:val="22"/>
                <w:lang w:val="en-PH" w:eastAsia="en-US"/>
              </w:rPr>
            </w:pPr>
            <w:ins w:id="66262" w:author="Diana Machado" w:date="2019-04-05T18:49:00Z">
              <w:r w:rsidRPr="00193040">
                <w:rPr>
                  <w:rFonts w:ascii="Calibri" w:eastAsia="PMingLiU" w:hAnsi="Calibri" w:cs="Calibri"/>
                  <w:color w:val="000000"/>
                  <w:sz w:val="22"/>
                  <w:szCs w:val="22"/>
                  <w:lang w:val="en-PH" w:eastAsia="en-US"/>
                </w:rPr>
                <w:t>WAKULLA</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6263" w:author="Diana Machado" w:date="2019-04-05T18:49:00Z"/>
                <w:rFonts w:ascii="Calibri" w:eastAsia="PMingLiU" w:hAnsi="Calibri" w:cs="Calibri"/>
                <w:color w:val="000000"/>
                <w:sz w:val="22"/>
                <w:szCs w:val="22"/>
                <w:lang w:val="en-PH" w:eastAsia="en-US"/>
              </w:rPr>
            </w:pPr>
            <w:ins w:id="66264" w:author="Diana Machado" w:date="2019-04-05T18:49:00Z">
              <w:r w:rsidRPr="00193040">
                <w:rPr>
                  <w:rFonts w:ascii="Calibri" w:eastAsia="PMingLiU" w:hAnsi="Calibri" w:cs="Calibri"/>
                  <w:color w:val="000000"/>
                  <w:sz w:val="22"/>
                  <w:szCs w:val="22"/>
                  <w:lang w:val="en-PH" w:eastAsia="en-US"/>
                </w:rPr>
                <w:t>2.058</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6265" w:author="Diana Machado" w:date="2019-04-05T18:49:00Z"/>
                <w:rFonts w:ascii="Calibri" w:eastAsia="PMingLiU" w:hAnsi="Calibri" w:cs="Calibri"/>
                <w:color w:val="000000"/>
                <w:sz w:val="22"/>
                <w:szCs w:val="22"/>
                <w:lang w:val="en-PH" w:eastAsia="en-US"/>
              </w:rPr>
            </w:pPr>
            <w:ins w:id="66266" w:author="Diana Machado" w:date="2019-04-05T18:49:00Z">
              <w:r w:rsidRPr="00193040">
                <w:rPr>
                  <w:rFonts w:ascii="Calibri" w:eastAsia="PMingLiU" w:hAnsi="Calibri" w:cs="Calibri"/>
                  <w:color w:val="000000"/>
                  <w:sz w:val="22"/>
                  <w:szCs w:val="22"/>
                  <w:lang w:val="en-PH" w:eastAsia="en-US"/>
                </w:rPr>
                <w:t>0.124</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6267" w:author="Diana Machado" w:date="2019-04-05T18:49:00Z"/>
                <w:rFonts w:ascii="Calibri" w:eastAsia="PMingLiU" w:hAnsi="Calibri" w:cs="Calibri"/>
                <w:color w:val="000000"/>
                <w:sz w:val="22"/>
                <w:szCs w:val="22"/>
                <w:lang w:val="en-PH" w:eastAsia="en-US"/>
              </w:rPr>
            </w:pPr>
            <w:ins w:id="66268" w:author="Diana Machado" w:date="2019-04-05T18:49:00Z">
              <w:r w:rsidRPr="00193040">
                <w:rPr>
                  <w:rFonts w:ascii="Calibri" w:eastAsia="PMingLiU" w:hAnsi="Calibri" w:cs="Calibri"/>
                  <w:color w:val="000000"/>
                  <w:sz w:val="22"/>
                  <w:szCs w:val="22"/>
                  <w:lang w:val="en-PH" w:eastAsia="en-US"/>
                </w:rPr>
                <w:t>0.361</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6269" w:author="Diana Machado" w:date="2019-04-05T18:49:00Z"/>
                <w:rFonts w:ascii="Calibri" w:eastAsia="PMingLiU" w:hAnsi="Calibri" w:cs="Calibri"/>
                <w:color w:val="000000"/>
                <w:sz w:val="22"/>
                <w:szCs w:val="22"/>
                <w:lang w:val="en-PH" w:eastAsia="en-US"/>
              </w:rPr>
            </w:pPr>
            <w:ins w:id="66270" w:author="Diana Machado" w:date="2019-04-05T18:49:00Z">
              <w:r w:rsidRPr="00193040">
                <w:rPr>
                  <w:rFonts w:ascii="Calibri" w:eastAsia="PMingLiU" w:hAnsi="Calibri" w:cs="Calibri"/>
                  <w:color w:val="000000"/>
                  <w:sz w:val="22"/>
                  <w:szCs w:val="22"/>
                  <w:lang w:val="en-PH" w:eastAsia="en-US"/>
                </w:rPr>
                <w:t>0.086</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6271" w:author="Diana Machado" w:date="2019-04-05T18:49:00Z"/>
                <w:rFonts w:ascii="Calibri" w:eastAsia="PMingLiU" w:hAnsi="Calibri" w:cs="Calibri"/>
                <w:color w:val="000000"/>
                <w:sz w:val="22"/>
                <w:szCs w:val="22"/>
                <w:lang w:val="en-PH" w:eastAsia="en-US"/>
              </w:rPr>
            </w:pPr>
            <w:ins w:id="6627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6273" w:author="Diana Machado" w:date="2019-04-05T18:49:00Z"/>
                <w:rFonts w:ascii="Calibri" w:eastAsia="PMingLiU" w:hAnsi="Calibri" w:cs="Calibri"/>
                <w:color w:val="000000"/>
                <w:sz w:val="22"/>
                <w:szCs w:val="22"/>
                <w:lang w:val="en-PH" w:eastAsia="en-US"/>
              </w:rPr>
            </w:pPr>
            <w:ins w:id="66274" w:author="Diana Machado" w:date="2019-04-05T18:49:00Z">
              <w:r w:rsidRPr="00193040">
                <w:rPr>
                  <w:rFonts w:ascii="Calibri" w:eastAsia="PMingLiU" w:hAnsi="Calibri" w:cs="Calibri"/>
                  <w:color w:val="000000"/>
                  <w:sz w:val="22"/>
                  <w:szCs w:val="22"/>
                  <w:lang w:val="en-PH" w:eastAsia="en-US"/>
                </w:rPr>
                <w:t>0.060</w:t>
              </w:r>
            </w:ins>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6275" w:author="Diana Machado" w:date="2019-04-05T18:49:00Z"/>
                <w:rFonts w:ascii="Calibri" w:eastAsia="PMingLiU" w:hAnsi="Calibri" w:cs="Calibri"/>
                <w:color w:val="000000"/>
                <w:sz w:val="22"/>
                <w:szCs w:val="22"/>
                <w:lang w:val="en-PH" w:eastAsia="en-US"/>
              </w:rPr>
            </w:pPr>
            <w:ins w:id="66276" w:author="Diana Machado" w:date="2019-04-05T18:49:00Z">
              <w:r w:rsidRPr="00193040">
                <w:rPr>
                  <w:rFonts w:ascii="Calibri" w:eastAsia="PMingLiU" w:hAnsi="Calibri" w:cs="Calibri"/>
                  <w:color w:val="000000"/>
                  <w:sz w:val="22"/>
                  <w:szCs w:val="22"/>
                  <w:lang w:val="en-PH" w:eastAsia="en-US"/>
                </w:rPr>
                <w:t>0.175</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6277" w:author="Diana Machado" w:date="2019-04-05T18:49:00Z"/>
                <w:rFonts w:ascii="Calibri" w:eastAsia="PMingLiU" w:hAnsi="Calibri" w:cs="Calibri"/>
                <w:color w:val="000000"/>
                <w:sz w:val="22"/>
                <w:szCs w:val="22"/>
                <w:lang w:val="en-PH" w:eastAsia="en-US"/>
              </w:rPr>
            </w:pPr>
            <w:ins w:id="66278" w:author="Diana Machado" w:date="2019-04-05T18:49:00Z">
              <w:r w:rsidRPr="00193040">
                <w:rPr>
                  <w:rFonts w:ascii="Calibri" w:eastAsia="PMingLiU" w:hAnsi="Calibri" w:cs="Calibri"/>
                  <w:color w:val="000000"/>
                  <w:sz w:val="22"/>
                  <w:szCs w:val="22"/>
                  <w:lang w:val="en-PH" w:eastAsia="en-US"/>
                </w:rPr>
                <w:t>0.042</w:t>
              </w:r>
            </w:ins>
          </w:p>
        </w:tc>
      </w:tr>
      <w:tr w:rsidR="00787B33" w:rsidRPr="00193040" w:rsidTr="00787B33">
        <w:trPr>
          <w:trHeight w:val="284"/>
          <w:ins w:id="66279" w:author="Diana Machado" w:date="2019-04-05T18:49:00Z"/>
        </w:trPr>
        <w:tc>
          <w:tcPr>
            <w:tcW w:w="587" w:type="pct"/>
            <w:tcBorders>
              <w:top w:val="single" w:sz="12" w:space="0" w:color="auto"/>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280" w:author="Diana Machado" w:date="2019-04-05T18:49:00Z"/>
                <w:rFonts w:ascii="Calibri" w:eastAsia="PMingLiU" w:hAnsi="Calibri" w:cs="Calibri"/>
                <w:color w:val="000000"/>
                <w:sz w:val="22"/>
                <w:szCs w:val="22"/>
                <w:lang w:val="en-PH" w:eastAsia="en-US"/>
              </w:rPr>
            </w:pPr>
            <w:ins w:id="66281" w:author="Diana Machado" w:date="2019-04-05T18:49:00Z">
              <w:r w:rsidRPr="00193040">
                <w:rPr>
                  <w:rFonts w:ascii="Calibri" w:eastAsia="PMingLiU" w:hAnsi="Calibri" w:cs="Calibri"/>
                  <w:color w:val="000000"/>
                  <w:sz w:val="22"/>
                  <w:szCs w:val="22"/>
                  <w:lang w:val="en-PH" w:eastAsia="en-US"/>
                </w:rPr>
                <w:t xml:space="preserve">Masonry </w:t>
              </w:r>
            </w:ins>
          </w:p>
        </w:tc>
        <w:tc>
          <w:tcPr>
            <w:tcW w:w="410"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82" w:author="Diana Machado" w:date="2019-04-05T18:49:00Z"/>
                <w:rFonts w:ascii="Calibri" w:eastAsia="PMingLiU" w:hAnsi="Calibri" w:cs="Calibri"/>
                <w:color w:val="000000"/>
                <w:sz w:val="22"/>
                <w:szCs w:val="22"/>
                <w:lang w:val="en-PH" w:eastAsia="en-US"/>
              </w:rPr>
            </w:pPr>
            <w:ins w:id="66283" w:author="Diana Machado" w:date="2019-04-05T18:49:00Z">
              <w:r w:rsidRPr="00193040">
                <w:rPr>
                  <w:rFonts w:ascii="Calibri" w:eastAsia="PMingLiU" w:hAnsi="Calibri" w:cs="Calibri"/>
                  <w:color w:val="000000"/>
                  <w:sz w:val="22"/>
                  <w:szCs w:val="22"/>
                  <w:lang w:val="en-PH" w:eastAsia="en-US"/>
                </w:rPr>
                <w:t>1</w:t>
              </w:r>
            </w:ins>
          </w:p>
        </w:tc>
        <w:tc>
          <w:tcPr>
            <w:tcW w:w="649" w:type="pct"/>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84" w:author="Diana Machado" w:date="2019-04-05T18:49:00Z"/>
                <w:rFonts w:ascii="Calibri" w:eastAsia="PMingLiU" w:hAnsi="Calibri" w:cs="Calibri"/>
                <w:color w:val="000000"/>
                <w:sz w:val="22"/>
                <w:szCs w:val="22"/>
                <w:lang w:val="en-PH" w:eastAsia="en-US"/>
              </w:rPr>
            </w:pPr>
            <w:ins w:id="66285" w:author="Diana Machado" w:date="2019-04-05T18:49:00Z">
              <w:r w:rsidRPr="00193040">
                <w:rPr>
                  <w:rFonts w:ascii="Calibri" w:eastAsia="PMingLiU" w:hAnsi="Calibri" w:cs="Calibri"/>
                  <w:color w:val="000000"/>
                  <w:sz w:val="22"/>
                  <w:szCs w:val="22"/>
                  <w:lang w:val="en-PH" w:eastAsia="en-US"/>
                </w:rPr>
                <w:t>BAY</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86" w:author="Diana Machado" w:date="2019-04-05T18:49:00Z"/>
                <w:rFonts w:ascii="Calibri" w:eastAsia="PMingLiU" w:hAnsi="Calibri" w:cs="Calibri"/>
                <w:color w:val="000000"/>
                <w:sz w:val="22"/>
                <w:szCs w:val="22"/>
                <w:lang w:val="en-PH" w:eastAsia="en-US"/>
              </w:rPr>
            </w:pPr>
            <w:ins w:id="66287" w:author="Diana Machado" w:date="2019-04-05T18:49:00Z">
              <w:r w:rsidRPr="00193040">
                <w:rPr>
                  <w:rFonts w:ascii="Calibri" w:eastAsia="PMingLiU" w:hAnsi="Calibri" w:cs="Calibri"/>
                  <w:color w:val="000000"/>
                  <w:sz w:val="22"/>
                  <w:szCs w:val="22"/>
                  <w:lang w:val="en-PH" w:eastAsia="en-US"/>
                </w:rPr>
                <w:t>2.881</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88" w:author="Diana Machado" w:date="2019-04-05T18:49:00Z"/>
                <w:rFonts w:ascii="Calibri" w:eastAsia="PMingLiU" w:hAnsi="Calibri" w:cs="Calibri"/>
                <w:color w:val="000000"/>
                <w:sz w:val="22"/>
                <w:szCs w:val="22"/>
                <w:lang w:val="en-PH" w:eastAsia="en-US"/>
              </w:rPr>
            </w:pPr>
            <w:ins w:id="66289" w:author="Diana Machado" w:date="2019-04-05T18:49:00Z">
              <w:r w:rsidRPr="00193040">
                <w:rPr>
                  <w:rFonts w:ascii="Calibri" w:eastAsia="PMingLiU" w:hAnsi="Calibri" w:cs="Calibri"/>
                  <w:color w:val="000000"/>
                  <w:sz w:val="22"/>
                  <w:szCs w:val="22"/>
                  <w:lang w:val="en-PH" w:eastAsia="en-US"/>
                </w:rPr>
                <w:t>0.172</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90" w:author="Diana Machado" w:date="2019-04-05T18:49:00Z"/>
                <w:rFonts w:ascii="Calibri" w:eastAsia="PMingLiU" w:hAnsi="Calibri" w:cs="Calibri"/>
                <w:color w:val="000000"/>
                <w:sz w:val="22"/>
                <w:szCs w:val="22"/>
                <w:lang w:val="en-PH" w:eastAsia="en-US"/>
              </w:rPr>
            </w:pPr>
            <w:ins w:id="66291" w:author="Diana Machado" w:date="2019-04-05T18:49:00Z">
              <w:r w:rsidRPr="00193040">
                <w:rPr>
                  <w:rFonts w:ascii="Calibri" w:eastAsia="PMingLiU" w:hAnsi="Calibri" w:cs="Calibri"/>
                  <w:color w:val="000000"/>
                  <w:sz w:val="22"/>
                  <w:szCs w:val="22"/>
                  <w:lang w:val="en-PH" w:eastAsia="en-US"/>
                </w:rPr>
                <w:t>0.576</w:t>
              </w:r>
            </w:ins>
          </w:p>
        </w:tc>
        <w:tc>
          <w:tcPr>
            <w:tcW w:w="409"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92" w:author="Diana Machado" w:date="2019-04-05T18:49:00Z"/>
                <w:rFonts w:ascii="Calibri" w:eastAsia="PMingLiU" w:hAnsi="Calibri" w:cs="Calibri"/>
                <w:color w:val="000000"/>
                <w:sz w:val="22"/>
                <w:szCs w:val="22"/>
                <w:lang w:val="en-PH" w:eastAsia="en-US"/>
              </w:rPr>
            </w:pPr>
            <w:ins w:id="66293" w:author="Diana Machado" w:date="2019-04-05T18:49:00Z">
              <w:r w:rsidRPr="00193040">
                <w:rPr>
                  <w:rFonts w:ascii="Calibri" w:eastAsia="PMingLiU" w:hAnsi="Calibri" w:cs="Calibri"/>
                  <w:color w:val="000000"/>
                  <w:sz w:val="22"/>
                  <w:szCs w:val="22"/>
                  <w:lang w:val="en-PH" w:eastAsia="en-US"/>
                </w:rPr>
                <w:t>0.146</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94" w:author="Diana Machado" w:date="2019-04-05T18:49:00Z"/>
                <w:rFonts w:ascii="Calibri" w:eastAsia="PMingLiU" w:hAnsi="Calibri" w:cs="Calibri"/>
                <w:color w:val="000000"/>
                <w:sz w:val="22"/>
                <w:szCs w:val="22"/>
                <w:lang w:val="en-PH" w:eastAsia="en-US"/>
              </w:rPr>
            </w:pPr>
            <w:ins w:id="6629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96" w:author="Diana Machado" w:date="2019-04-05T18:49:00Z"/>
                <w:rFonts w:ascii="Calibri" w:eastAsia="PMingLiU" w:hAnsi="Calibri" w:cs="Calibri"/>
                <w:color w:val="000000"/>
                <w:sz w:val="22"/>
                <w:szCs w:val="22"/>
                <w:lang w:val="en-PH" w:eastAsia="en-US"/>
              </w:rPr>
            </w:pPr>
            <w:ins w:id="66297" w:author="Diana Machado" w:date="2019-04-05T18:49:00Z">
              <w:r w:rsidRPr="00193040">
                <w:rPr>
                  <w:rFonts w:ascii="Calibri" w:eastAsia="PMingLiU" w:hAnsi="Calibri" w:cs="Calibri"/>
                  <w:color w:val="000000"/>
                  <w:sz w:val="22"/>
                  <w:szCs w:val="22"/>
                  <w:lang w:val="en-PH" w:eastAsia="en-US"/>
                </w:rPr>
                <w:t>0.060</w:t>
              </w:r>
            </w:ins>
          </w:p>
        </w:tc>
        <w:tc>
          <w:tcPr>
            <w:tcW w:w="447"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98" w:author="Diana Machado" w:date="2019-04-05T18:49:00Z"/>
                <w:rFonts w:ascii="Calibri" w:eastAsia="PMingLiU" w:hAnsi="Calibri" w:cs="Calibri"/>
                <w:color w:val="000000"/>
                <w:sz w:val="22"/>
                <w:szCs w:val="22"/>
                <w:lang w:val="en-PH" w:eastAsia="en-US"/>
              </w:rPr>
            </w:pPr>
            <w:ins w:id="66299" w:author="Diana Machado" w:date="2019-04-05T18:49:00Z">
              <w:r w:rsidRPr="00193040">
                <w:rPr>
                  <w:rFonts w:ascii="Calibri" w:eastAsia="PMingLiU" w:hAnsi="Calibri" w:cs="Calibri"/>
                  <w:color w:val="000000"/>
                  <w:sz w:val="22"/>
                  <w:szCs w:val="22"/>
                  <w:lang w:val="en-PH" w:eastAsia="en-US"/>
                </w:rPr>
                <w:t>0.200</w:t>
              </w:r>
            </w:ins>
          </w:p>
        </w:tc>
        <w:tc>
          <w:tcPr>
            <w:tcW w:w="446"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00" w:author="Diana Machado" w:date="2019-04-05T18:49:00Z"/>
                <w:rFonts w:ascii="Calibri" w:eastAsia="PMingLiU" w:hAnsi="Calibri" w:cs="Calibri"/>
                <w:color w:val="000000"/>
                <w:sz w:val="22"/>
                <w:szCs w:val="22"/>
                <w:lang w:val="en-PH" w:eastAsia="en-US"/>
              </w:rPr>
            </w:pPr>
            <w:ins w:id="66301" w:author="Diana Machado" w:date="2019-04-05T18:49:00Z">
              <w:r w:rsidRPr="00193040">
                <w:rPr>
                  <w:rFonts w:ascii="Calibri" w:eastAsia="PMingLiU" w:hAnsi="Calibri" w:cs="Calibri"/>
                  <w:color w:val="000000"/>
                  <w:sz w:val="22"/>
                  <w:szCs w:val="22"/>
                  <w:lang w:val="en-PH" w:eastAsia="en-US"/>
                </w:rPr>
                <w:t>0.051</w:t>
              </w:r>
            </w:ins>
          </w:p>
        </w:tc>
      </w:tr>
      <w:tr w:rsidR="00787B33" w:rsidRPr="00193040" w:rsidTr="00787B33">
        <w:trPr>
          <w:trHeight w:val="284"/>
          <w:ins w:id="6630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303" w:author="Diana Machado" w:date="2019-04-05T18:49:00Z"/>
                <w:rFonts w:ascii="Calibri" w:eastAsia="PMingLiU" w:hAnsi="Calibri" w:cs="Calibri"/>
                <w:color w:val="000000"/>
                <w:sz w:val="22"/>
                <w:szCs w:val="22"/>
                <w:lang w:val="en-PH" w:eastAsia="en-US"/>
              </w:rPr>
            </w:pPr>
            <w:ins w:id="66304" w:author="Diana Machado" w:date="2019-04-05T18:49:00Z">
              <w:r w:rsidRPr="00193040">
                <w:rPr>
                  <w:rFonts w:ascii="Calibri" w:eastAsia="PMingLiU" w:hAnsi="Calibri" w:cs="Calibri"/>
                  <w:color w:val="000000"/>
                  <w:sz w:val="22"/>
                  <w:szCs w:val="22"/>
                  <w:lang w:val="en-PH" w:eastAsia="en-US"/>
                </w:rPr>
                <w:t>Owners</w:t>
              </w:r>
            </w:ins>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05" w:author="Diana Machado" w:date="2019-04-05T18:49:00Z"/>
                <w:rFonts w:ascii="Calibri" w:eastAsia="PMingLiU" w:hAnsi="Calibri" w:cs="Calibri"/>
                <w:color w:val="000000"/>
                <w:sz w:val="22"/>
                <w:szCs w:val="22"/>
                <w:lang w:val="en-PH" w:eastAsia="en-US"/>
              </w:rPr>
            </w:pPr>
            <w:ins w:id="66306" w:author="Diana Machado" w:date="2019-04-05T18:49:00Z">
              <w:r w:rsidRPr="00193040">
                <w:rPr>
                  <w:rFonts w:ascii="Calibri" w:eastAsia="PMingLiU" w:hAnsi="Calibri" w:cs="Calibri"/>
                  <w:color w:val="000000"/>
                  <w:sz w:val="22"/>
                  <w:szCs w:val="22"/>
                  <w:lang w:val="en-PH" w:eastAsia="en-US"/>
                </w:rPr>
                <w:t>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07" w:author="Diana Machado" w:date="2019-04-05T18:49:00Z"/>
                <w:rFonts w:ascii="Calibri" w:eastAsia="PMingLiU" w:hAnsi="Calibri" w:cs="Calibri"/>
                <w:color w:val="000000"/>
                <w:sz w:val="22"/>
                <w:szCs w:val="22"/>
                <w:lang w:val="en-PH" w:eastAsia="en-US"/>
              </w:rPr>
            </w:pPr>
            <w:ins w:id="66308"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09" w:author="Diana Machado" w:date="2019-04-05T18:49:00Z"/>
                <w:rFonts w:ascii="Calibri" w:eastAsia="PMingLiU" w:hAnsi="Calibri" w:cs="Calibri"/>
                <w:color w:val="000000"/>
                <w:sz w:val="22"/>
                <w:szCs w:val="22"/>
                <w:lang w:val="en-PH" w:eastAsia="en-US"/>
              </w:rPr>
            </w:pPr>
            <w:ins w:id="66310" w:author="Diana Machado" w:date="2019-04-05T18:49:00Z">
              <w:r w:rsidRPr="00193040">
                <w:rPr>
                  <w:rFonts w:ascii="Calibri" w:eastAsia="PMingLiU" w:hAnsi="Calibri" w:cs="Calibri"/>
                  <w:color w:val="000000"/>
                  <w:sz w:val="22"/>
                  <w:szCs w:val="22"/>
                  <w:lang w:val="en-PH" w:eastAsia="en-US"/>
                </w:rPr>
                <w:t>3.92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11" w:author="Diana Machado" w:date="2019-04-05T18:49:00Z"/>
                <w:rFonts w:ascii="Calibri" w:eastAsia="PMingLiU" w:hAnsi="Calibri" w:cs="Calibri"/>
                <w:color w:val="000000"/>
                <w:sz w:val="22"/>
                <w:szCs w:val="22"/>
                <w:lang w:val="en-PH" w:eastAsia="en-US"/>
              </w:rPr>
            </w:pPr>
            <w:ins w:id="66312" w:author="Diana Machado" w:date="2019-04-05T18:49:00Z">
              <w:r w:rsidRPr="00193040">
                <w:rPr>
                  <w:rFonts w:ascii="Calibri" w:eastAsia="PMingLiU" w:hAnsi="Calibri" w:cs="Calibri"/>
                  <w:color w:val="000000"/>
                  <w:sz w:val="22"/>
                  <w:szCs w:val="22"/>
                  <w:lang w:val="en-PH" w:eastAsia="en-US"/>
                </w:rPr>
                <w:t>0.12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13" w:author="Diana Machado" w:date="2019-04-05T18:49:00Z"/>
                <w:rFonts w:ascii="Calibri" w:eastAsia="PMingLiU" w:hAnsi="Calibri" w:cs="Calibri"/>
                <w:color w:val="000000"/>
                <w:sz w:val="22"/>
                <w:szCs w:val="22"/>
                <w:lang w:val="en-PH" w:eastAsia="en-US"/>
              </w:rPr>
            </w:pPr>
            <w:ins w:id="66314" w:author="Diana Machado" w:date="2019-04-05T18:49:00Z">
              <w:r w:rsidRPr="00193040">
                <w:rPr>
                  <w:rFonts w:ascii="Calibri" w:eastAsia="PMingLiU" w:hAnsi="Calibri" w:cs="Calibri"/>
                  <w:color w:val="000000"/>
                  <w:sz w:val="22"/>
                  <w:szCs w:val="22"/>
                  <w:lang w:val="en-PH" w:eastAsia="en-US"/>
                </w:rPr>
                <w:t>0.38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15" w:author="Diana Machado" w:date="2019-04-05T18:49:00Z"/>
                <w:rFonts w:ascii="Calibri" w:eastAsia="PMingLiU" w:hAnsi="Calibri" w:cs="Calibri"/>
                <w:color w:val="000000"/>
                <w:sz w:val="22"/>
                <w:szCs w:val="22"/>
                <w:lang w:val="en-PH" w:eastAsia="en-US"/>
              </w:rPr>
            </w:pPr>
            <w:ins w:id="66316" w:author="Diana Machado" w:date="2019-04-05T18:49:00Z">
              <w:r w:rsidRPr="00193040">
                <w:rPr>
                  <w:rFonts w:ascii="Calibri" w:eastAsia="PMingLiU" w:hAnsi="Calibri" w:cs="Calibri"/>
                  <w:color w:val="000000"/>
                  <w:sz w:val="22"/>
                  <w:szCs w:val="22"/>
                  <w:lang w:val="en-PH" w:eastAsia="en-US"/>
                </w:rPr>
                <w:t>0.07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17" w:author="Diana Machado" w:date="2019-04-05T18:49:00Z"/>
                <w:rFonts w:ascii="Calibri" w:eastAsia="PMingLiU" w:hAnsi="Calibri" w:cs="Calibri"/>
                <w:color w:val="000000"/>
                <w:sz w:val="22"/>
                <w:szCs w:val="22"/>
                <w:lang w:val="en-PH" w:eastAsia="en-US"/>
              </w:rPr>
            </w:pPr>
            <w:ins w:id="6631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19" w:author="Diana Machado" w:date="2019-04-05T18:49:00Z"/>
                <w:rFonts w:ascii="Calibri" w:eastAsia="PMingLiU" w:hAnsi="Calibri" w:cs="Calibri"/>
                <w:color w:val="000000"/>
                <w:sz w:val="22"/>
                <w:szCs w:val="22"/>
                <w:lang w:val="en-PH" w:eastAsia="en-US"/>
              </w:rPr>
            </w:pPr>
            <w:ins w:id="66320"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21" w:author="Diana Machado" w:date="2019-04-05T18:49:00Z"/>
                <w:rFonts w:ascii="Calibri" w:eastAsia="PMingLiU" w:hAnsi="Calibri" w:cs="Calibri"/>
                <w:color w:val="000000"/>
                <w:sz w:val="22"/>
                <w:szCs w:val="22"/>
                <w:lang w:val="en-PH" w:eastAsia="en-US"/>
              </w:rPr>
            </w:pPr>
            <w:ins w:id="66322" w:author="Diana Machado" w:date="2019-04-05T18:49:00Z">
              <w:r w:rsidRPr="00193040">
                <w:rPr>
                  <w:rFonts w:ascii="Calibri" w:eastAsia="PMingLiU" w:hAnsi="Calibri" w:cs="Calibri"/>
                  <w:color w:val="000000"/>
                  <w:sz w:val="22"/>
                  <w:szCs w:val="22"/>
                  <w:lang w:val="en-PH" w:eastAsia="en-US"/>
                </w:rPr>
                <w:t>0.09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23" w:author="Diana Machado" w:date="2019-04-05T18:49:00Z"/>
                <w:rFonts w:ascii="Calibri" w:eastAsia="PMingLiU" w:hAnsi="Calibri" w:cs="Calibri"/>
                <w:color w:val="000000"/>
                <w:sz w:val="22"/>
                <w:szCs w:val="22"/>
                <w:lang w:val="en-PH" w:eastAsia="en-US"/>
              </w:rPr>
            </w:pPr>
            <w:ins w:id="66324" w:author="Diana Machado" w:date="2019-04-05T18:49:00Z">
              <w:r w:rsidRPr="00193040">
                <w:rPr>
                  <w:rFonts w:ascii="Calibri" w:eastAsia="PMingLiU" w:hAnsi="Calibri" w:cs="Calibri"/>
                  <w:color w:val="000000"/>
                  <w:sz w:val="22"/>
                  <w:szCs w:val="22"/>
                  <w:lang w:val="en-PH" w:eastAsia="en-US"/>
                </w:rPr>
                <w:t>0.020</w:t>
              </w:r>
            </w:ins>
          </w:p>
        </w:tc>
      </w:tr>
      <w:tr w:rsidR="00787B33" w:rsidRPr="00193040" w:rsidTr="00787B33">
        <w:trPr>
          <w:trHeight w:val="284"/>
          <w:ins w:id="6632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32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27" w:author="Diana Machado" w:date="2019-04-05T18:49:00Z"/>
                <w:rFonts w:ascii="Calibri" w:eastAsia="PMingLiU" w:hAnsi="Calibri" w:cs="Calibri"/>
                <w:color w:val="000000"/>
                <w:sz w:val="22"/>
                <w:szCs w:val="22"/>
                <w:lang w:val="en-PH" w:eastAsia="en-US"/>
              </w:rPr>
            </w:pPr>
            <w:ins w:id="66328" w:author="Diana Machado" w:date="2019-04-05T18:49:00Z">
              <w:r w:rsidRPr="00193040">
                <w:rPr>
                  <w:rFonts w:ascii="Calibri" w:eastAsia="PMingLiU" w:hAnsi="Calibri" w:cs="Calibri"/>
                  <w:color w:val="000000"/>
                  <w:sz w:val="22"/>
                  <w:szCs w:val="22"/>
                  <w:lang w:val="en-PH" w:eastAsia="en-US"/>
                </w:rPr>
                <w:t>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29" w:author="Diana Machado" w:date="2019-04-05T18:49:00Z"/>
                <w:rFonts w:ascii="Calibri" w:eastAsia="PMingLiU" w:hAnsi="Calibri" w:cs="Calibri"/>
                <w:color w:val="000000"/>
                <w:sz w:val="22"/>
                <w:szCs w:val="22"/>
                <w:lang w:val="en-PH" w:eastAsia="en-US"/>
              </w:rPr>
            </w:pPr>
            <w:ins w:id="66330"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31" w:author="Diana Machado" w:date="2019-04-05T18:49:00Z"/>
                <w:rFonts w:ascii="Calibri" w:eastAsia="PMingLiU" w:hAnsi="Calibri" w:cs="Calibri"/>
                <w:color w:val="000000"/>
                <w:sz w:val="22"/>
                <w:szCs w:val="22"/>
                <w:lang w:val="en-PH" w:eastAsia="en-US"/>
              </w:rPr>
            </w:pPr>
            <w:ins w:id="66332" w:author="Diana Machado" w:date="2019-04-05T18:49:00Z">
              <w:r w:rsidRPr="00193040">
                <w:rPr>
                  <w:rFonts w:ascii="Calibri" w:eastAsia="PMingLiU" w:hAnsi="Calibri" w:cs="Calibri"/>
                  <w:color w:val="000000"/>
                  <w:sz w:val="22"/>
                  <w:szCs w:val="22"/>
                  <w:lang w:val="en-PH" w:eastAsia="en-US"/>
                </w:rPr>
                <w:t>3.80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33" w:author="Diana Machado" w:date="2019-04-05T18:49:00Z"/>
                <w:rFonts w:ascii="Calibri" w:eastAsia="PMingLiU" w:hAnsi="Calibri" w:cs="Calibri"/>
                <w:color w:val="000000"/>
                <w:sz w:val="22"/>
                <w:szCs w:val="22"/>
                <w:lang w:val="en-PH" w:eastAsia="en-US"/>
              </w:rPr>
            </w:pPr>
            <w:ins w:id="66334" w:author="Diana Machado" w:date="2019-04-05T18:49:00Z">
              <w:r w:rsidRPr="00193040">
                <w:rPr>
                  <w:rFonts w:ascii="Calibri" w:eastAsia="PMingLiU" w:hAnsi="Calibri" w:cs="Calibri"/>
                  <w:color w:val="000000"/>
                  <w:sz w:val="22"/>
                  <w:szCs w:val="22"/>
                  <w:lang w:val="en-PH" w:eastAsia="en-US"/>
                </w:rPr>
                <w:t>0.12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35" w:author="Diana Machado" w:date="2019-04-05T18:49:00Z"/>
                <w:rFonts w:ascii="Calibri" w:eastAsia="PMingLiU" w:hAnsi="Calibri" w:cs="Calibri"/>
                <w:color w:val="000000"/>
                <w:sz w:val="22"/>
                <w:szCs w:val="22"/>
                <w:lang w:val="en-PH" w:eastAsia="en-US"/>
              </w:rPr>
            </w:pPr>
            <w:ins w:id="66336" w:author="Diana Machado" w:date="2019-04-05T18:49:00Z">
              <w:r w:rsidRPr="00193040">
                <w:rPr>
                  <w:rFonts w:ascii="Calibri" w:eastAsia="PMingLiU" w:hAnsi="Calibri" w:cs="Calibri"/>
                  <w:color w:val="000000"/>
                  <w:sz w:val="22"/>
                  <w:szCs w:val="22"/>
                  <w:lang w:val="en-PH" w:eastAsia="en-US"/>
                </w:rPr>
                <w:t>0.35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37" w:author="Diana Machado" w:date="2019-04-05T18:49:00Z"/>
                <w:rFonts w:ascii="Calibri" w:eastAsia="PMingLiU" w:hAnsi="Calibri" w:cs="Calibri"/>
                <w:color w:val="000000"/>
                <w:sz w:val="22"/>
                <w:szCs w:val="22"/>
                <w:lang w:val="en-PH" w:eastAsia="en-US"/>
              </w:rPr>
            </w:pPr>
            <w:ins w:id="66338" w:author="Diana Machado" w:date="2019-04-05T18:49:00Z">
              <w:r w:rsidRPr="00193040">
                <w:rPr>
                  <w:rFonts w:ascii="Calibri" w:eastAsia="PMingLiU" w:hAnsi="Calibri" w:cs="Calibri"/>
                  <w:color w:val="000000"/>
                  <w:sz w:val="22"/>
                  <w:szCs w:val="22"/>
                  <w:lang w:val="en-PH" w:eastAsia="en-US"/>
                </w:rPr>
                <w:t>0.06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39" w:author="Diana Machado" w:date="2019-04-05T18:49:00Z"/>
                <w:rFonts w:ascii="Calibri" w:eastAsia="PMingLiU" w:hAnsi="Calibri" w:cs="Calibri"/>
                <w:color w:val="000000"/>
                <w:sz w:val="22"/>
                <w:szCs w:val="22"/>
                <w:lang w:val="en-PH" w:eastAsia="en-US"/>
              </w:rPr>
            </w:pPr>
            <w:ins w:id="6634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41" w:author="Diana Machado" w:date="2019-04-05T18:49:00Z"/>
                <w:rFonts w:ascii="Calibri" w:eastAsia="PMingLiU" w:hAnsi="Calibri" w:cs="Calibri"/>
                <w:color w:val="000000"/>
                <w:sz w:val="22"/>
                <w:szCs w:val="22"/>
                <w:lang w:val="en-PH" w:eastAsia="en-US"/>
              </w:rPr>
            </w:pPr>
            <w:ins w:id="66342"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43" w:author="Diana Machado" w:date="2019-04-05T18:49:00Z"/>
                <w:rFonts w:ascii="Calibri" w:eastAsia="PMingLiU" w:hAnsi="Calibri" w:cs="Calibri"/>
                <w:color w:val="000000"/>
                <w:sz w:val="22"/>
                <w:szCs w:val="22"/>
                <w:lang w:val="en-PH" w:eastAsia="en-US"/>
              </w:rPr>
            </w:pPr>
            <w:ins w:id="66344" w:author="Diana Machado" w:date="2019-04-05T18:49:00Z">
              <w:r w:rsidRPr="00193040">
                <w:rPr>
                  <w:rFonts w:ascii="Calibri" w:eastAsia="PMingLiU" w:hAnsi="Calibri" w:cs="Calibri"/>
                  <w:color w:val="000000"/>
                  <w:sz w:val="22"/>
                  <w:szCs w:val="22"/>
                  <w:lang w:val="en-PH" w:eastAsia="en-US"/>
                </w:rPr>
                <w:t>0.09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45" w:author="Diana Machado" w:date="2019-04-05T18:49:00Z"/>
                <w:rFonts w:ascii="Calibri" w:eastAsia="PMingLiU" w:hAnsi="Calibri" w:cs="Calibri"/>
                <w:color w:val="000000"/>
                <w:sz w:val="22"/>
                <w:szCs w:val="22"/>
                <w:lang w:val="en-PH" w:eastAsia="en-US"/>
              </w:rPr>
            </w:pPr>
            <w:ins w:id="66346" w:author="Diana Machado" w:date="2019-04-05T18:49:00Z">
              <w:r w:rsidRPr="00193040">
                <w:rPr>
                  <w:rFonts w:ascii="Calibri" w:eastAsia="PMingLiU" w:hAnsi="Calibri" w:cs="Calibri"/>
                  <w:color w:val="000000"/>
                  <w:sz w:val="22"/>
                  <w:szCs w:val="22"/>
                  <w:lang w:val="en-PH" w:eastAsia="en-US"/>
                </w:rPr>
                <w:t>0.018</w:t>
              </w:r>
            </w:ins>
          </w:p>
        </w:tc>
      </w:tr>
      <w:tr w:rsidR="00787B33" w:rsidRPr="00193040" w:rsidTr="00787B33">
        <w:trPr>
          <w:trHeight w:val="284"/>
          <w:ins w:id="6634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34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49" w:author="Diana Machado" w:date="2019-04-05T18:49:00Z"/>
                <w:rFonts w:ascii="Calibri" w:eastAsia="PMingLiU" w:hAnsi="Calibri" w:cs="Calibri"/>
                <w:color w:val="000000"/>
                <w:sz w:val="22"/>
                <w:szCs w:val="22"/>
                <w:lang w:val="en-PH" w:eastAsia="en-US"/>
              </w:rPr>
            </w:pPr>
            <w:ins w:id="66350" w:author="Diana Machado" w:date="2019-04-05T18:49:00Z">
              <w:r w:rsidRPr="00193040">
                <w:rPr>
                  <w:rFonts w:ascii="Calibri" w:eastAsia="PMingLiU" w:hAnsi="Calibri" w:cs="Calibri"/>
                  <w:color w:val="000000"/>
                  <w:sz w:val="22"/>
                  <w:szCs w:val="22"/>
                  <w:lang w:val="en-PH" w:eastAsia="en-US"/>
                </w:rPr>
                <w:t>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51" w:author="Diana Machado" w:date="2019-04-05T18:49:00Z"/>
                <w:rFonts w:ascii="Calibri" w:eastAsia="PMingLiU" w:hAnsi="Calibri" w:cs="Calibri"/>
                <w:color w:val="000000"/>
                <w:sz w:val="22"/>
                <w:szCs w:val="22"/>
                <w:lang w:val="en-PH" w:eastAsia="en-US"/>
              </w:rPr>
            </w:pPr>
            <w:ins w:id="66352"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53" w:author="Diana Machado" w:date="2019-04-05T18:49:00Z"/>
                <w:rFonts w:ascii="Calibri" w:eastAsia="PMingLiU" w:hAnsi="Calibri" w:cs="Calibri"/>
                <w:color w:val="000000"/>
                <w:sz w:val="22"/>
                <w:szCs w:val="22"/>
                <w:lang w:val="en-PH" w:eastAsia="en-US"/>
              </w:rPr>
            </w:pPr>
            <w:ins w:id="66354" w:author="Diana Machado" w:date="2019-04-05T18:49:00Z">
              <w:r w:rsidRPr="00193040">
                <w:rPr>
                  <w:rFonts w:ascii="Calibri" w:eastAsia="PMingLiU" w:hAnsi="Calibri" w:cs="Calibri"/>
                  <w:color w:val="000000"/>
                  <w:sz w:val="22"/>
                  <w:szCs w:val="22"/>
                  <w:lang w:val="en-PH" w:eastAsia="en-US"/>
                </w:rPr>
                <w:t>6.09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55" w:author="Diana Machado" w:date="2019-04-05T18:49:00Z"/>
                <w:rFonts w:ascii="Calibri" w:eastAsia="PMingLiU" w:hAnsi="Calibri" w:cs="Calibri"/>
                <w:color w:val="000000"/>
                <w:sz w:val="22"/>
                <w:szCs w:val="22"/>
                <w:lang w:val="en-PH" w:eastAsia="en-US"/>
              </w:rPr>
            </w:pPr>
            <w:ins w:id="66356" w:author="Diana Machado" w:date="2019-04-05T18:49:00Z">
              <w:r w:rsidRPr="00193040">
                <w:rPr>
                  <w:rFonts w:ascii="Calibri" w:eastAsia="PMingLiU" w:hAnsi="Calibri" w:cs="Calibri"/>
                  <w:color w:val="000000"/>
                  <w:sz w:val="22"/>
                  <w:szCs w:val="22"/>
                  <w:lang w:val="en-PH" w:eastAsia="en-US"/>
                </w:rPr>
                <w:t>0.19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57" w:author="Diana Machado" w:date="2019-04-05T18:49:00Z"/>
                <w:rFonts w:ascii="Calibri" w:eastAsia="PMingLiU" w:hAnsi="Calibri" w:cs="Calibri"/>
                <w:color w:val="000000"/>
                <w:sz w:val="22"/>
                <w:szCs w:val="22"/>
                <w:lang w:val="en-PH" w:eastAsia="en-US"/>
              </w:rPr>
            </w:pPr>
            <w:ins w:id="66358" w:author="Diana Machado" w:date="2019-04-05T18:49:00Z">
              <w:r w:rsidRPr="00193040">
                <w:rPr>
                  <w:rFonts w:ascii="Calibri" w:eastAsia="PMingLiU" w:hAnsi="Calibri" w:cs="Calibri"/>
                  <w:color w:val="000000"/>
                  <w:sz w:val="22"/>
                  <w:szCs w:val="22"/>
                  <w:lang w:val="en-PH" w:eastAsia="en-US"/>
                </w:rPr>
                <w:t>0.77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59" w:author="Diana Machado" w:date="2019-04-05T18:49:00Z"/>
                <w:rFonts w:ascii="Calibri" w:eastAsia="PMingLiU" w:hAnsi="Calibri" w:cs="Calibri"/>
                <w:color w:val="000000"/>
                <w:sz w:val="22"/>
                <w:szCs w:val="22"/>
                <w:lang w:val="en-PH" w:eastAsia="en-US"/>
              </w:rPr>
            </w:pPr>
            <w:ins w:id="66360" w:author="Diana Machado" w:date="2019-04-05T18:49:00Z">
              <w:r w:rsidRPr="00193040">
                <w:rPr>
                  <w:rFonts w:ascii="Calibri" w:eastAsia="PMingLiU" w:hAnsi="Calibri" w:cs="Calibri"/>
                  <w:color w:val="000000"/>
                  <w:sz w:val="22"/>
                  <w:szCs w:val="22"/>
                  <w:lang w:val="en-PH" w:eastAsia="en-US"/>
                </w:rPr>
                <w:t>0.18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61" w:author="Diana Machado" w:date="2019-04-05T18:49:00Z"/>
                <w:rFonts w:ascii="Calibri" w:eastAsia="PMingLiU" w:hAnsi="Calibri" w:cs="Calibri"/>
                <w:color w:val="000000"/>
                <w:sz w:val="22"/>
                <w:szCs w:val="22"/>
                <w:lang w:val="en-PH" w:eastAsia="en-US"/>
              </w:rPr>
            </w:pPr>
            <w:ins w:id="6636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63" w:author="Diana Machado" w:date="2019-04-05T18:49:00Z"/>
                <w:rFonts w:ascii="Calibri" w:eastAsia="PMingLiU" w:hAnsi="Calibri" w:cs="Calibri"/>
                <w:color w:val="000000"/>
                <w:sz w:val="22"/>
                <w:szCs w:val="22"/>
                <w:lang w:val="en-PH" w:eastAsia="en-US"/>
              </w:rPr>
            </w:pPr>
            <w:ins w:id="66364" w:author="Diana Machado" w:date="2019-04-05T18:49:00Z">
              <w:r w:rsidRPr="00193040">
                <w:rPr>
                  <w:rFonts w:ascii="Calibri" w:eastAsia="PMingLiU" w:hAnsi="Calibri" w:cs="Calibri"/>
                  <w:color w:val="000000"/>
                  <w:sz w:val="22"/>
                  <w:szCs w:val="22"/>
                  <w:lang w:val="en-PH" w:eastAsia="en-US"/>
                </w:rPr>
                <w:t>0.03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65" w:author="Diana Machado" w:date="2019-04-05T18:49:00Z"/>
                <w:rFonts w:ascii="Calibri" w:eastAsia="PMingLiU" w:hAnsi="Calibri" w:cs="Calibri"/>
                <w:color w:val="000000"/>
                <w:sz w:val="22"/>
                <w:szCs w:val="22"/>
                <w:lang w:val="en-PH" w:eastAsia="en-US"/>
              </w:rPr>
            </w:pPr>
            <w:ins w:id="66366" w:author="Diana Machado" w:date="2019-04-05T18:49:00Z">
              <w:r w:rsidRPr="00193040">
                <w:rPr>
                  <w:rFonts w:ascii="Calibri" w:eastAsia="PMingLiU" w:hAnsi="Calibri" w:cs="Calibri"/>
                  <w:color w:val="000000"/>
                  <w:sz w:val="22"/>
                  <w:szCs w:val="22"/>
                  <w:lang w:val="en-PH" w:eastAsia="en-US"/>
                </w:rPr>
                <w:t>0.12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67" w:author="Diana Machado" w:date="2019-04-05T18:49:00Z"/>
                <w:rFonts w:ascii="Calibri" w:eastAsia="PMingLiU" w:hAnsi="Calibri" w:cs="Calibri"/>
                <w:color w:val="000000"/>
                <w:sz w:val="22"/>
                <w:szCs w:val="22"/>
                <w:lang w:val="en-PH" w:eastAsia="en-US"/>
              </w:rPr>
            </w:pPr>
            <w:ins w:id="66368" w:author="Diana Machado" w:date="2019-04-05T18:49:00Z">
              <w:r w:rsidRPr="00193040">
                <w:rPr>
                  <w:rFonts w:ascii="Calibri" w:eastAsia="PMingLiU" w:hAnsi="Calibri" w:cs="Calibri"/>
                  <w:color w:val="000000"/>
                  <w:sz w:val="22"/>
                  <w:szCs w:val="22"/>
                  <w:lang w:val="en-PH" w:eastAsia="en-US"/>
                </w:rPr>
                <w:t>0.030</w:t>
              </w:r>
            </w:ins>
          </w:p>
        </w:tc>
      </w:tr>
      <w:tr w:rsidR="00787B33" w:rsidRPr="00193040" w:rsidTr="00787B33">
        <w:trPr>
          <w:trHeight w:val="284"/>
          <w:ins w:id="6636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37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71" w:author="Diana Machado" w:date="2019-04-05T18:49:00Z"/>
                <w:rFonts w:ascii="Calibri" w:eastAsia="PMingLiU" w:hAnsi="Calibri" w:cs="Calibri"/>
                <w:color w:val="000000"/>
                <w:sz w:val="22"/>
                <w:szCs w:val="22"/>
                <w:lang w:val="en-PH" w:eastAsia="en-US"/>
              </w:rPr>
            </w:pPr>
            <w:ins w:id="66372" w:author="Diana Machado" w:date="2019-04-05T18:49:00Z">
              <w:r w:rsidRPr="00193040">
                <w:rPr>
                  <w:rFonts w:ascii="Calibri" w:eastAsia="PMingLiU" w:hAnsi="Calibri" w:cs="Calibri"/>
                  <w:color w:val="000000"/>
                  <w:sz w:val="22"/>
                  <w:szCs w:val="22"/>
                  <w:lang w:val="en-PH" w:eastAsia="en-US"/>
                </w:rPr>
                <w:t>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73" w:author="Diana Machado" w:date="2019-04-05T18:49:00Z"/>
                <w:rFonts w:ascii="Calibri" w:eastAsia="PMingLiU" w:hAnsi="Calibri" w:cs="Calibri"/>
                <w:color w:val="000000"/>
                <w:sz w:val="22"/>
                <w:szCs w:val="22"/>
                <w:lang w:val="en-PH" w:eastAsia="en-US"/>
              </w:rPr>
            </w:pPr>
            <w:ins w:id="66374"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75" w:author="Diana Machado" w:date="2019-04-05T18:49:00Z"/>
                <w:rFonts w:ascii="Calibri" w:eastAsia="PMingLiU" w:hAnsi="Calibri" w:cs="Calibri"/>
                <w:color w:val="000000"/>
                <w:sz w:val="22"/>
                <w:szCs w:val="22"/>
                <w:lang w:val="en-PH" w:eastAsia="en-US"/>
              </w:rPr>
            </w:pPr>
            <w:ins w:id="66376" w:author="Diana Machado" w:date="2019-04-05T18:49:00Z">
              <w:r w:rsidRPr="00193040">
                <w:rPr>
                  <w:rFonts w:ascii="Calibri" w:eastAsia="PMingLiU" w:hAnsi="Calibri" w:cs="Calibri"/>
                  <w:color w:val="000000"/>
                  <w:sz w:val="22"/>
                  <w:szCs w:val="22"/>
                  <w:lang w:val="en-PH" w:eastAsia="en-US"/>
                </w:rPr>
                <w:t>9.38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77" w:author="Diana Machado" w:date="2019-04-05T18:49:00Z"/>
                <w:rFonts w:ascii="Calibri" w:eastAsia="PMingLiU" w:hAnsi="Calibri" w:cs="Calibri"/>
                <w:color w:val="000000"/>
                <w:sz w:val="22"/>
                <w:szCs w:val="22"/>
                <w:lang w:val="en-PH" w:eastAsia="en-US"/>
              </w:rPr>
            </w:pPr>
            <w:ins w:id="66378" w:author="Diana Machado" w:date="2019-04-05T18:49:00Z">
              <w:r w:rsidRPr="00193040">
                <w:rPr>
                  <w:rFonts w:ascii="Calibri" w:eastAsia="PMingLiU" w:hAnsi="Calibri" w:cs="Calibri"/>
                  <w:color w:val="000000"/>
                  <w:sz w:val="22"/>
                  <w:szCs w:val="22"/>
                  <w:lang w:val="en-PH" w:eastAsia="en-US"/>
                </w:rPr>
                <w:t>0.29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79" w:author="Diana Machado" w:date="2019-04-05T18:49:00Z"/>
                <w:rFonts w:ascii="Calibri" w:eastAsia="PMingLiU" w:hAnsi="Calibri" w:cs="Calibri"/>
                <w:color w:val="000000"/>
                <w:sz w:val="22"/>
                <w:szCs w:val="22"/>
                <w:lang w:val="en-PH" w:eastAsia="en-US"/>
              </w:rPr>
            </w:pPr>
            <w:ins w:id="66380" w:author="Diana Machado" w:date="2019-04-05T18:49:00Z">
              <w:r w:rsidRPr="00193040">
                <w:rPr>
                  <w:rFonts w:ascii="Calibri" w:eastAsia="PMingLiU" w:hAnsi="Calibri" w:cs="Calibri"/>
                  <w:color w:val="000000"/>
                  <w:sz w:val="22"/>
                  <w:szCs w:val="22"/>
                  <w:lang w:val="en-PH" w:eastAsia="en-US"/>
                </w:rPr>
                <w:t>1.65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81" w:author="Diana Machado" w:date="2019-04-05T18:49:00Z"/>
                <w:rFonts w:ascii="Calibri" w:eastAsia="PMingLiU" w:hAnsi="Calibri" w:cs="Calibri"/>
                <w:color w:val="000000"/>
                <w:sz w:val="22"/>
                <w:szCs w:val="22"/>
                <w:lang w:val="en-PH" w:eastAsia="en-US"/>
              </w:rPr>
            </w:pPr>
            <w:ins w:id="66382" w:author="Diana Machado" w:date="2019-04-05T18:49:00Z">
              <w:r w:rsidRPr="00193040">
                <w:rPr>
                  <w:rFonts w:ascii="Calibri" w:eastAsia="PMingLiU" w:hAnsi="Calibri" w:cs="Calibri"/>
                  <w:color w:val="000000"/>
                  <w:sz w:val="22"/>
                  <w:szCs w:val="22"/>
                  <w:lang w:val="en-PH" w:eastAsia="en-US"/>
                </w:rPr>
                <w:t>0.47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83" w:author="Diana Machado" w:date="2019-04-05T18:49:00Z"/>
                <w:rFonts w:ascii="Calibri" w:eastAsia="PMingLiU" w:hAnsi="Calibri" w:cs="Calibri"/>
                <w:color w:val="000000"/>
                <w:sz w:val="22"/>
                <w:szCs w:val="22"/>
                <w:lang w:val="en-PH" w:eastAsia="en-US"/>
              </w:rPr>
            </w:pPr>
            <w:ins w:id="6638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85" w:author="Diana Machado" w:date="2019-04-05T18:49:00Z"/>
                <w:rFonts w:ascii="Calibri" w:eastAsia="PMingLiU" w:hAnsi="Calibri" w:cs="Calibri"/>
                <w:color w:val="000000"/>
                <w:sz w:val="22"/>
                <w:szCs w:val="22"/>
                <w:lang w:val="en-PH" w:eastAsia="en-US"/>
              </w:rPr>
            </w:pPr>
            <w:ins w:id="66386"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87" w:author="Diana Machado" w:date="2019-04-05T18:49:00Z"/>
                <w:rFonts w:ascii="Calibri" w:eastAsia="PMingLiU" w:hAnsi="Calibri" w:cs="Calibri"/>
                <w:color w:val="000000"/>
                <w:sz w:val="22"/>
                <w:szCs w:val="22"/>
                <w:lang w:val="en-PH" w:eastAsia="en-US"/>
              </w:rPr>
            </w:pPr>
            <w:ins w:id="66388" w:author="Diana Machado" w:date="2019-04-05T18:49:00Z">
              <w:r w:rsidRPr="00193040">
                <w:rPr>
                  <w:rFonts w:ascii="Calibri" w:eastAsia="PMingLiU" w:hAnsi="Calibri" w:cs="Calibri"/>
                  <w:color w:val="000000"/>
                  <w:sz w:val="22"/>
                  <w:szCs w:val="22"/>
                  <w:lang w:val="en-PH" w:eastAsia="en-US"/>
                </w:rPr>
                <w:t>0.17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89" w:author="Diana Machado" w:date="2019-04-05T18:49:00Z"/>
                <w:rFonts w:ascii="Calibri" w:eastAsia="PMingLiU" w:hAnsi="Calibri" w:cs="Calibri"/>
                <w:color w:val="000000"/>
                <w:sz w:val="22"/>
                <w:szCs w:val="22"/>
                <w:lang w:val="en-PH" w:eastAsia="en-US"/>
              </w:rPr>
            </w:pPr>
            <w:ins w:id="66390" w:author="Diana Machado" w:date="2019-04-05T18:49:00Z">
              <w:r w:rsidRPr="00193040">
                <w:rPr>
                  <w:rFonts w:ascii="Calibri" w:eastAsia="PMingLiU" w:hAnsi="Calibri" w:cs="Calibri"/>
                  <w:color w:val="000000"/>
                  <w:sz w:val="22"/>
                  <w:szCs w:val="22"/>
                  <w:lang w:val="en-PH" w:eastAsia="en-US"/>
                </w:rPr>
                <w:t>0.050</w:t>
              </w:r>
            </w:ins>
          </w:p>
        </w:tc>
      </w:tr>
      <w:tr w:rsidR="00787B33" w:rsidRPr="00193040" w:rsidTr="00787B33">
        <w:trPr>
          <w:trHeight w:val="284"/>
          <w:ins w:id="6639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39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93" w:author="Diana Machado" w:date="2019-04-05T18:49:00Z"/>
                <w:rFonts w:ascii="Calibri" w:eastAsia="PMingLiU" w:hAnsi="Calibri" w:cs="Calibri"/>
                <w:color w:val="000000"/>
                <w:sz w:val="22"/>
                <w:szCs w:val="22"/>
                <w:lang w:val="en-PH" w:eastAsia="en-US"/>
              </w:rPr>
            </w:pPr>
            <w:ins w:id="66394" w:author="Diana Machado" w:date="2019-04-05T18:49:00Z">
              <w:r w:rsidRPr="00193040">
                <w:rPr>
                  <w:rFonts w:ascii="Calibri" w:eastAsia="PMingLiU" w:hAnsi="Calibri" w:cs="Calibri"/>
                  <w:color w:val="000000"/>
                  <w:sz w:val="22"/>
                  <w:szCs w:val="22"/>
                  <w:lang w:val="en-PH" w:eastAsia="en-US"/>
                </w:rPr>
                <w:t>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95" w:author="Diana Machado" w:date="2019-04-05T18:49:00Z"/>
                <w:rFonts w:ascii="Calibri" w:eastAsia="PMingLiU" w:hAnsi="Calibri" w:cs="Calibri"/>
                <w:color w:val="000000"/>
                <w:sz w:val="22"/>
                <w:szCs w:val="22"/>
                <w:lang w:val="en-PH" w:eastAsia="en-US"/>
              </w:rPr>
            </w:pPr>
            <w:ins w:id="66396" w:author="Diana Machado" w:date="2019-04-05T18:49:00Z">
              <w:r w:rsidRPr="00193040">
                <w:rPr>
                  <w:rFonts w:ascii="Calibri" w:eastAsia="PMingLiU" w:hAnsi="Calibri" w:cs="Calibri"/>
                  <w:color w:val="000000"/>
                  <w:sz w:val="22"/>
                  <w:szCs w:val="22"/>
                  <w:lang w:val="en-PH" w:eastAsia="en-US"/>
                </w:rPr>
                <w:t>CITRU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97" w:author="Diana Machado" w:date="2019-04-05T18:49:00Z"/>
                <w:rFonts w:ascii="Calibri" w:eastAsia="PMingLiU" w:hAnsi="Calibri" w:cs="Calibri"/>
                <w:color w:val="000000"/>
                <w:sz w:val="22"/>
                <w:szCs w:val="22"/>
                <w:lang w:val="en-PH" w:eastAsia="en-US"/>
              </w:rPr>
            </w:pPr>
            <w:ins w:id="66398" w:author="Diana Machado" w:date="2019-04-05T18:49:00Z">
              <w:r w:rsidRPr="00193040">
                <w:rPr>
                  <w:rFonts w:ascii="Calibri" w:eastAsia="PMingLiU" w:hAnsi="Calibri" w:cs="Calibri"/>
                  <w:color w:val="000000"/>
                  <w:sz w:val="22"/>
                  <w:szCs w:val="22"/>
                  <w:lang w:val="en-PH" w:eastAsia="en-US"/>
                </w:rPr>
                <w:t>2.95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99" w:author="Diana Machado" w:date="2019-04-05T18:49:00Z"/>
                <w:rFonts w:ascii="Calibri" w:eastAsia="PMingLiU" w:hAnsi="Calibri" w:cs="Calibri"/>
                <w:color w:val="000000"/>
                <w:sz w:val="22"/>
                <w:szCs w:val="22"/>
                <w:lang w:val="en-PH" w:eastAsia="en-US"/>
              </w:rPr>
            </w:pPr>
            <w:ins w:id="66400" w:author="Diana Machado" w:date="2019-04-05T18:49:00Z">
              <w:r w:rsidRPr="00193040">
                <w:rPr>
                  <w:rFonts w:ascii="Calibri" w:eastAsia="PMingLiU" w:hAnsi="Calibri" w:cs="Calibri"/>
                  <w:color w:val="000000"/>
                  <w:sz w:val="22"/>
                  <w:szCs w:val="22"/>
                  <w:lang w:val="en-PH" w:eastAsia="en-US"/>
                </w:rPr>
                <w:t>0.0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01" w:author="Diana Machado" w:date="2019-04-05T18:49:00Z"/>
                <w:rFonts w:ascii="Calibri" w:eastAsia="PMingLiU" w:hAnsi="Calibri" w:cs="Calibri"/>
                <w:color w:val="000000"/>
                <w:sz w:val="22"/>
                <w:szCs w:val="22"/>
                <w:lang w:val="en-PH" w:eastAsia="en-US"/>
              </w:rPr>
            </w:pPr>
            <w:ins w:id="66402" w:author="Diana Machado" w:date="2019-04-05T18:49:00Z">
              <w:r w:rsidRPr="00193040">
                <w:rPr>
                  <w:rFonts w:ascii="Calibri" w:eastAsia="PMingLiU" w:hAnsi="Calibri" w:cs="Calibri"/>
                  <w:color w:val="000000"/>
                  <w:sz w:val="22"/>
                  <w:szCs w:val="22"/>
                  <w:lang w:val="en-PH" w:eastAsia="en-US"/>
                </w:rPr>
                <w:t>0.28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03" w:author="Diana Machado" w:date="2019-04-05T18:49:00Z"/>
                <w:rFonts w:ascii="Calibri" w:eastAsia="PMingLiU" w:hAnsi="Calibri" w:cs="Calibri"/>
                <w:color w:val="000000"/>
                <w:sz w:val="22"/>
                <w:szCs w:val="22"/>
                <w:lang w:val="en-PH" w:eastAsia="en-US"/>
              </w:rPr>
            </w:pPr>
            <w:ins w:id="66404" w:author="Diana Machado" w:date="2019-04-05T18:49:00Z">
              <w:r w:rsidRPr="00193040">
                <w:rPr>
                  <w:rFonts w:ascii="Calibri" w:eastAsia="PMingLiU" w:hAnsi="Calibri" w:cs="Calibri"/>
                  <w:color w:val="000000"/>
                  <w:sz w:val="22"/>
                  <w:szCs w:val="22"/>
                  <w:lang w:val="en-PH" w:eastAsia="en-US"/>
                </w:rPr>
                <w:t>0.04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05" w:author="Diana Machado" w:date="2019-04-05T18:49:00Z"/>
                <w:rFonts w:ascii="Calibri" w:eastAsia="PMingLiU" w:hAnsi="Calibri" w:cs="Calibri"/>
                <w:color w:val="000000"/>
                <w:sz w:val="22"/>
                <w:szCs w:val="22"/>
                <w:lang w:val="en-PH" w:eastAsia="en-US"/>
              </w:rPr>
            </w:pPr>
            <w:ins w:id="6640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07" w:author="Diana Machado" w:date="2019-04-05T18:49:00Z"/>
                <w:rFonts w:ascii="Calibri" w:eastAsia="PMingLiU" w:hAnsi="Calibri" w:cs="Calibri"/>
                <w:color w:val="000000"/>
                <w:sz w:val="22"/>
                <w:szCs w:val="22"/>
                <w:lang w:val="en-PH" w:eastAsia="en-US"/>
              </w:rPr>
            </w:pPr>
            <w:ins w:id="66408" w:author="Diana Machado" w:date="2019-04-05T18:49:00Z">
              <w:r w:rsidRPr="00193040">
                <w:rPr>
                  <w:rFonts w:ascii="Calibri" w:eastAsia="PMingLiU" w:hAnsi="Calibri" w:cs="Calibri"/>
                  <w:color w:val="000000"/>
                  <w:sz w:val="22"/>
                  <w:szCs w:val="22"/>
                  <w:lang w:val="en-PH" w:eastAsia="en-US"/>
                </w:rPr>
                <w:t>0.03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09" w:author="Diana Machado" w:date="2019-04-05T18:49:00Z"/>
                <w:rFonts w:ascii="Calibri" w:eastAsia="PMingLiU" w:hAnsi="Calibri" w:cs="Calibri"/>
                <w:color w:val="000000"/>
                <w:sz w:val="22"/>
                <w:szCs w:val="22"/>
                <w:lang w:val="en-PH" w:eastAsia="en-US"/>
              </w:rPr>
            </w:pPr>
            <w:ins w:id="66410" w:author="Diana Machado" w:date="2019-04-05T18:49:00Z">
              <w:r w:rsidRPr="00193040">
                <w:rPr>
                  <w:rFonts w:ascii="Calibri" w:eastAsia="PMingLiU" w:hAnsi="Calibri" w:cs="Calibri"/>
                  <w:color w:val="000000"/>
                  <w:sz w:val="22"/>
                  <w:szCs w:val="22"/>
                  <w:lang w:val="en-PH" w:eastAsia="en-US"/>
                </w:rPr>
                <w:t>0.09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11" w:author="Diana Machado" w:date="2019-04-05T18:49:00Z"/>
                <w:rFonts w:ascii="Calibri" w:eastAsia="PMingLiU" w:hAnsi="Calibri" w:cs="Calibri"/>
                <w:color w:val="000000"/>
                <w:sz w:val="22"/>
                <w:szCs w:val="22"/>
                <w:lang w:val="en-PH" w:eastAsia="en-US"/>
              </w:rPr>
            </w:pPr>
            <w:ins w:id="66412" w:author="Diana Machado" w:date="2019-04-05T18:49:00Z">
              <w:r w:rsidRPr="00193040">
                <w:rPr>
                  <w:rFonts w:ascii="Calibri" w:eastAsia="PMingLiU" w:hAnsi="Calibri" w:cs="Calibri"/>
                  <w:color w:val="000000"/>
                  <w:sz w:val="22"/>
                  <w:szCs w:val="22"/>
                  <w:lang w:val="en-PH" w:eastAsia="en-US"/>
                </w:rPr>
                <w:t>0.013</w:t>
              </w:r>
            </w:ins>
          </w:p>
        </w:tc>
      </w:tr>
      <w:tr w:rsidR="00787B33" w:rsidRPr="00193040" w:rsidTr="00787B33">
        <w:trPr>
          <w:trHeight w:val="284"/>
          <w:ins w:id="6641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41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15" w:author="Diana Machado" w:date="2019-04-05T18:49:00Z"/>
                <w:rFonts w:ascii="Calibri" w:eastAsia="PMingLiU" w:hAnsi="Calibri" w:cs="Calibri"/>
                <w:color w:val="000000"/>
                <w:sz w:val="22"/>
                <w:szCs w:val="22"/>
                <w:lang w:val="en-PH" w:eastAsia="en-US"/>
              </w:rPr>
            </w:pPr>
            <w:ins w:id="66416" w:author="Diana Machado" w:date="2019-04-05T18:49:00Z">
              <w:r w:rsidRPr="00193040">
                <w:rPr>
                  <w:rFonts w:ascii="Calibri" w:eastAsia="PMingLiU" w:hAnsi="Calibri" w:cs="Calibri"/>
                  <w:color w:val="000000"/>
                  <w:sz w:val="22"/>
                  <w:szCs w:val="22"/>
                  <w:lang w:val="en-PH" w:eastAsia="en-US"/>
                </w:rPr>
                <w:t>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17" w:author="Diana Machado" w:date="2019-04-05T18:49:00Z"/>
                <w:rFonts w:ascii="Calibri" w:eastAsia="PMingLiU" w:hAnsi="Calibri" w:cs="Calibri"/>
                <w:color w:val="000000"/>
                <w:sz w:val="22"/>
                <w:szCs w:val="22"/>
                <w:lang w:val="en-PH" w:eastAsia="en-US"/>
              </w:rPr>
            </w:pPr>
            <w:ins w:id="66418" w:author="Diana Machado" w:date="2019-04-05T18:49:00Z">
              <w:r w:rsidRPr="00193040">
                <w:rPr>
                  <w:rFonts w:ascii="Calibri" w:eastAsia="PMingLiU" w:hAnsi="Calibri" w:cs="Calibri"/>
                  <w:color w:val="000000"/>
                  <w:sz w:val="22"/>
                  <w:szCs w:val="22"/>
                  <w:lang w:val="en-PH" w:eastAsia="en-US"/>
                </w:rPr>
                <w:t>CLAY</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19" w:author="Diana Machado" w:date="2019-04-05T18:49:00Z"/>
                <w:rFonts w:ascii="Calibri" w:eastAsia="PMingLiU" w:hAnsi="Calibri" w:cs="Calibri"/>
                <w:color w:val="000000"/>
                <w:sz w:val="22"/>
                <w:szCs w:val="22"/>
                <w:lang w:val="en-PH" w:eastAsia="en-US"/>
              </w:rPr>
            </w:pPr>
            <w:ins w:id="66420" w:author="Diana Machado" w:date="2019-04-05T18:49:00Z">
              <w:r w:rsidRPr="00193040">
                <w:rPr>
                  <w:rFonts w:ascii="Calibri" w:eastAsia="PMingLiU" w:hAnsi="Calibri" w:cs="Calibri"/>
                  <w:color w:val="000000"/>
                  <w:sz w:val="22"/>
                  <w:szCs w:val="22"/>
                  <w:lang w:val="en-PH" w:eastAsia="en-US"/>
                </w:rPr>
                <w:t>0.70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21" w:author="Diana Machado" w:date="2019-04-05T18:49:00Z"/>
                <w:rFonts w:ascii="Calibri" w:eastAsia="PMingLiU" w:hAnsi="Calibri" w:cs="Calibri"/>
                <w:color w:val="000000"/>
                <w:sz w:val="22"/>
                <w:szCs w:val="22"/>
                <w:lang w:val="en-PH" w:eastAsia="en-US"/>
              </w:rPr>
            </w:pPr>
            <w:ins w:id="66422" w:author="Diana Machado" w:date="2019-04-05T18:49:00Z">
              <w:r w:rsidRPr="00193040">
                <w:rPr>
                  <w:rFonts w:ascii="Calibri" w:eastAsia="PMingLiU" w:hAnsi="Calibri" w:cs="Calibri"/>
                  <w:color w:val="000000"/>
                  <w:sz w:val="22"/>
                  <w:szCs w:val="22"/>
                  <w:lang w:val="en-PH" w:eastAsia="en-US"/>
                </w:rPr>
                <w:t>0.04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23" w:author="Diana Machado" w:date="2019-04-05T18:49:00Z"/>
                <w:rFonts w:ascii="Calibri" w:eastAsia="PMingLiU" w:hAnsi="Calibri" w:cs="Calibri"/>
                <w:color w:val="000000"/>
                <w:sz w:val="22"/>
                <w:szCs w:val="22"/>
                <w:lang w:val="en-PH" w:eastAsia="en-US"/>
              </w:rPr>
            </w:pPr>
            <w:ins w:id="66424" w:author="Diana Machado" w:date="2019-04-05T18:49:00Z">
              <w:r w:rsidRPr="00193040">
                <w:rPr>
                  <w:rFonts w:ascii="Calibri" w:eastAsia="PMingLiU" w:hAnsi="Calibri" w:cs="Calibri"/>
                  <w:color w:val="000000"/>
                  <w:sz w:val="22"/>
                  <w:szCs w:val="22"/>
                  <w:lang w:val="en-PH" w:eastAsia="en-US"/>
                </w:rPr>
                <w:t>0.09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25" w:author="Diana Machado" w:date="2019-04-05T18:49:00Z"/>
                <w:rFonts w:ascii="Calibri" w:eastAsia="PMingLiU" w:hAnsi="Calibri" w:cs="Calibri"/>
                <w:color w:val="000000"/>
                <w:sz w:val="22"/>
                <w:szCs w:val="22"/>
                <w:lang w:val="en-PH" w:eastAsia="en-US"/>
              </w:rPr>
            </w:pPr>
            <w:ins w:id="66426" w:author="Diana Machado" w:date="2019-04-05T18:49:00Z">
              <w:r w:rsidRPr="00193040">
                <w:rPr>
                  <w:rFonts w:ascii="Calibri" w:eastAsia="PMingLiU" w:hAnsi="Calibri" w:cs="Calibri"/>
                  <w:color w:val="000000"/>
                  <w:sz w:val="22"/>
                  <w:szCs w:val="22"/>
                  <w:lang w:val="en-PH" w:eastAsia="en-US"/>
                </w:rPr>
                <w:t>0.01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27" w:author="Diana Machado" w:date="2019-04-05T18:49:00Z"/>
                <w:rFonts w:ascii="Calibri" w:eastAsia="PMingLiU" w:hAnsi="Calibri" w:cs="Calibri"/>
                <w:color w:val="000000"/>
                <w:sz w:val="22"/>
                <w:szCs w:val="22"/>
                <w:lang w:val="en-PH" w:eastAsia="en-US"/>
              </w:rPr>
            </w:pPr>
            <w:ins w:id="6642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29" w:author="Diana Machado" w:date="2019-04-05T18:49:00Z"/>
                <w:rFonts w:ascii="Calibri" w:eastAsia="PMingLiU" w:hAnsi="Calibri" w:cs="Calibri"/>
                <w:color w:val="000000"/>
                <w:sz w:val="22"/>
                <w:szCs w:val="22"/>
                <w:lang w:val="en-PH" w:eastAsia="en-US"/>
              </w:rPr>
            </w:pPr>
            <w:ins w:id="66430" w:author="Diana Machado" w:date="2019-04-05T18:49:00Z">
              <w:r w:rsidRPr="00193040">
                <w:rPr>
                  <w:rFonts w:ascii="Calibri" w:eastAsia="PMingLiU" w:hAnsi="Calibri" w:cs="Calibri"/>
                  <w:color w:val="000000"/>
                  <w:sz w:val="22"/>
                  <w:szCs w:val="22"/>
                  <w:lang w:val="en-PH" w:eastAsia="en-US"/>
                </w:rPr>
                <w:t>0.06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31" w:author="Diana Machado" w:date="2019-04-05T18:49:00Z"/>
                <w:rFonts w:ascii="Calibri" w:eastAsia="PMingLiU" w:hAnsi="Calibri" w:cs="Calibri"/>
                <w:color w:val="000000"/>
                <w:sz w:val="22"/>
                <w:szCs w:val="22"/>
                <w:lang w:val="en-PH" w:eastAsia="en-US"/>
              </w:rPr>
            </w:pPr>
            <w:ins w:id="66432" w:author="Diana Machado" w:date="2019-04-05T18:49:00Z">
              <w:r w:rsidRPr="00193040">
                <w:rPr>
                  <w:rFonts w:ascii="Calibri" w:eastAsia="PMingLiU" w:hAnsi="Calibri" w:cs="Calibri"/>
                  <w:color w:val="000000"/>
                  <w:sz w:val="22"/>
                  <w:szCs w:val="22"/>
                  <w:lang w:val="en-PH" w:eastAsia="en-US"/>
                </w:rPr>
                <w:t>0.13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33" w:author="Diana Machado" w:date="2019-04-05T18:49:00Z"/>
                <w:rFonts w:ascii="Calibri" w:eastAsia="PMingLiU" w:hAnsi="Calibri" w:cs="Calibri"/>
                <w:color w:val="000000"/>
                <w:sz w:val="22"/>
                <w:szCs w:val="22"/>
                <w:lang w:val="en-PH" w:eastAsia="en-US"/>
              </w:rPr>
            </w:pPr>
            <w:ins w:id="66434" w:author="Diana Machado" w:date="2019-04-05T18:49:00Z">
              <w:r w:rsidRPr="00193040">
                <w:rPr>
                  <w:rFonts w:ascii="Calibri" w:eastAsia="PMingLiU" w:hAnsi="Calibri" w:cs="Calibri"/>
                  <w:color w:val="000000"/>
                  <w:sz w:val="22"/>
                  <w:szCs w:val="22"/>
                  <w:lang w:val="en-PH" w:eastAsia="en-US"/>
                </w:rPr>
                <w:t>0.023</w:t>
              </w:r>
            </w:ins>
          </w:p>
        </w:tc>
      </w:tr>
      <w:tr w:rsidR="00787B33" w:rsidRPr="00193040" w:rsidTr="00787B33">
        <w:trPr>
          <w:trHeight w:val="284"/>
          <w:ins w:id="6643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4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37" w:author="Diana Machado" w:date="2019-04-05T18:49:00Z"/>
                <w:rFonts w:ascii="Calibri" w:eastAsia="PMingLiU" w:hAnsi="Calibri" w:cs="Calibri"/>
                <w:color w:val="000000"/>
                <w:sz w:val="22"/>
                <w:szCs w:val="22"/>
                <w:lang w:val="en-PH" w:eastAsia="en-US"/>
              </w:rPr>
            </w:pPr>
            <w:ins w:id="66438" w:author="Diana Machado" w:date="2019-04-05T18:49:00Z">
              <w:r w:rsidRPr="00193040">
                <w:rPr>
                  <w:rFonts w:ascii="Calibri" w:eastAsia="PMingLiU" w:hAnsi="Calibri" w:cs="Calibri"/>
                  <w:color w:val="000000"/>
                  <w:sz w:val="22"/>
                  <w:szCs w:val="22"/>
                  <w:lang w:val="en-PH" w:eastAsia="en-US"/>
                </w:rPr>
                <w:t>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39" w:author="Diana Machado" w:date="2019-04-05T18:49:00Z"/>
                <w:rFonts w:ascii="Calibri" w:eastAsia="PMingLiU" w:hAnsi="Calibri" w:cs="Calibri"/>
                <w:color w:val="000000"/>
                <w:sz w:val="22"/>
                <w:szCs w:val="22"/>
                <w:lang w:val="en-PH" w:eastAsia="en-US"/>
              </w:rPr>
            </w:pPr>
            <w:ins w:id="66440" w:author="Diana Machado" w:date="2019-04-05T18:49:00Z">
              <w:r w:rsidRPr="00193040">
                <w:rPr>
                  <w:rFonts w:ascii="Calibri" w:eastAsia="PMingLiU" w:hAnsi="Calibri" w:cs="Calibri"/>
                  <w:color w:val="000000"/>
                  <w:sz w:val="22"/>
                  <w:szCs w:val="22"/>
                  <w:lang w:val="en-PH" w:eastAsia="en-US"/>
                </w:rPr>
                <w:t>COLLI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41" w:author="Diana Machado" w:date="2019-04-05T18:49:00Z"/>
                <w:rFonts w:ascii="Calibri" w:eastAsia="PMingLiU" w:hAnsi="Calibri" w:cs="Calibri"/>
                <w:color w:val="000000"/>
                <w:sz w:val="22"/>
                <w:szCs w:val="22"/>
                <w:lang w:val="en-PH" w:eastAsia="en-US"/>
              </w:rPr>
            </w:pPr>
            <w:ins w:id="66442" w:author="Diana Machado" w:date="2019-04-05T18:49:00Z">
              <w:r w:rsidRPr="00193040">
                <w:rPr>
                  <w:rFonts w:ascii="Calibri" w:eastAsia="PMingLiU" w:hAnsi="Calibri" w:cs="Calibri"/>
                  <w:color w:val="000000"/>
                  <w:sz w:val="22"/>
                  <w:szCs w:val="22"/>
                  <w:lang w:val="en-PH" w:eastAsia="en-US"/>
                </w:rPr>
                <w:t>4.85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43" w:author="Diana Machado" w:date="2019-04-05T18:49:00Z"/>
                <w:rFonts w:ascii="Calibri" w:eastAsia="PMingLiU" w:hAnsi="Calibri" w:cs="Calibri"/>
                <w:color w:val="000000"/>
                <w:sz w:val="22"/>
                <w:szCs w:val="22"/>
                <w:lang w:val="en-PH" w:eastAsia="en-US"/>
              </w:rPr>
            </w:pPr>
            <w:ins w:id="66444" w:author="Diana Machado" w:date="2019-04-05T18:49:00Z">
              <w:r w:rsidRPr="00193040">
                <w:rPr>
                  <w:rFonts w:ascii="Calibri" w:eastAsia="PMingLiU" w:hAnsi="Calibri" w:cs="Calibri"/>
                  <w:color w:val="000000"/>
                  <w:sz w:val="22"/>
                  <w:szCs w:val="22"/>
                  <w:lang w:val="en-PH" w:eastAsia="en-US"/>
                </w:rPr>
                <w:t>0.19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45" w:author="Diana Machado" w:date="2019-04-05T18:49:00Z"/>
                <w:rFonts w:ascii="Calibri" w:eastAsia="PMingLiU" w:hAnsi="Calibri" w:cs="Calibri"/>
                <w:color w:val="000000"/>
                <w:sz w:val="22"/>
                <w:szCs w:val="22"/>
                <w:lang w:val="en-PH" w:eastAsia="en-US"/>
              </w:rPr>
            </w:pPr>
            <w:ins w:id="66446" w:author="Diana Machado" w:date="2019-04-05T18:49:00Z">
              <w:r w:rsidRPr="00193040">
                <w:rPr>
                  <w:rFonts w:ascii="Calibri" w:eastAsia="PMingLiU" w:hAnsi="Calibri" w:cs="Calibri"/>
                  <w:color w:val="000000"/>
                  <w:sz w:val="22"/>
                  <w:szCs w:val="22"/>
                  <w:lang w:val="en-PH" w:eastAsia="en-US"/>
                </w:rPr>
                <w:t>0.57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47" w:author="Diana Machado" w:date="2019-04-05T18:49:00Z"/>
                <w:rFonts w:ascii="Calibri" w:eastAsia="PMingLiU" w:hAnsi="Calibri" w:cs="Calibri"/>
                <w:color w:val="000000"/>
                <w:sz w:val="22"/>
                <w:szCs w:val="22"/>
                <w:lang w:val="en-PH" w:eastAsia="en-US"/>
              </w:rPr>
            </w:pPr>
            <w:ins w:id="66448" w:author="Diana Machado" w:date="2019-04-05T18:49:00Z">
              <w:r w:rsidRPr="00193040">
                <w:rPr>
                  <w:rFonts w:ascii="Calibri" w:eastAsia="PMingLiU" w:hAnsi="Calibri" w:cs="Calibri"/>
                  <w:color w:val="000000"/>
                  <w:sz w:val="22"/>
                  <w:szCs w:val="22"/>
                  <w:lang w:val="en-PH" w:eastAsia="en-US"/>
                </w:rPr>
                <w:t>0.10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49" w:author="Diana Machado" w:date="2019-04-05T18:49:00Z"/>
                <w:rFonts w:ascii="Calibri" w:eastAsia="PMingLiU" w:hAnsi="Calibri" w:cs="Calibri"/>
                <w:color w:val="000000"/>
                <w:sz w:val="22"/>
                <w:szCs w:val="22"/>
                <w:lang w:val="en-PH" w:eastAsia="en-US"/>
              </w:rPr>
            </w:pPr>
            <w:ins w:id="6645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51" w:author="Diana Machado" w:date="2019-04-05T18:49:00Z"/>
                <w:rFonts w:ascii="Calibri" w:eastAsia="PMingLiU" w:hAnsi="Calibri" w:cs="Calibri"/>
                <w:color w:val="000000"/>
                <w:sz w:val="22"/>
                <w:szCs w:val="22"/>
                <w:lang w:val="en-PH" w:eastAsia="en-US"/>
              </w:rPr>
            </w:pPr>
            <w:ins w:id="66452" w:author="Diana Machado" w:date="2019-04-05T18:49:00Z">
              <w:r w:rsidRPr="00193040">
                <w:rPr>
                  <w:rFonts w:ascii="Calibri" w:eastAsia="PMingLiU" w:hAnsi="Calibri" w:cs="Calibri"/>
                  <w:color w:val="000000"/>
                  <w:sz w:val="22"/>
                  <w:szCs w:val="22"/>
                  <w:lang w:val="en-PH" w:eastAsia="en-US"/>
                </w:rPr>
                <w:t>0.03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53" w:author="Diana Machado" w:date="2019-04-05T18:49:00Z"/>
                <w:rFonts w:ascii="Calibri" w:eastAsia="PMingLiU" w:hAnsi="Calibri" w:cs="Calibri"/>
                <w:color w:val="000000"/>
                <w:sz w:val="22"/>
                <w:szCs w:val="22"/>
                <w:lang w:val="en-PH" w:eastAsia="en-US"/>
              </w:rPr>
            </w:pPr>
            <w:ins w:id="66454" w:author="Diana Machado" w:date="2019-04-05T18:49:00Z">
              <w:r w:rsidRPr="00193040">
                <w:rPr>
                  <w:rFonts w:ascii="Calibri" w:eastAsia="PMingLiU" w:hAnsi="Calibri" w:cs="Calibri"/>
                  <w:color w:val="000000"/>
                  <w:sz w:val="22"/>
                  <w:szCs w:val="22"/>
                  <w:lang w:val="en-PH" w:eastAsia="en-US"/>
                </w:rPr>
                <w:t>0.1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55" w:author="Diana Machado" w:date="2019-04-05T18:49:00Z"/>
                <w:rFonts w:ascii="Calibri" w:eastAsia="PMingLiU" w:hAnsi="Calibri" w:cs="Calibri"/>
                <w:color w:val="000000"/>
                <w:sz w:val="22"/>
                <w:szCs w:val="22"/>
                <w:lang w:val="en-PH" w:eastAsia="en-US"/>
              </w:rPr>
            </w:pPr>
            <w:ins w:id="66456" w:author="Diana Machado" w:date="2019-04-05T18:49:00Z">
              <w:r w:rsidRPr="00193040">
                <w:rPr>
                  <w:rFonts w:ascii="Calibri" w:eastAsia="PMingLiU" w:hAnsi="Calibri" w:cs="Calibri"/>
                  <w:color w:val="000000"/>
                  <w:sz w:val="22"/>
                  <w:szCs w:val="22"/>
                  <w:lang w:val="en-PH" w:eastAsia="en-US"/>
                </w:rPr>
                <w:t>0.021</w:t>
              </w:r>
            </w:ins>
          </w:p>
        </w:tc>
      </w:tr>
      <w:tr w:rsidR="00787B33" w:rsidRPr="00193040" w:rsidTr="00787B33">
        <w:trPr>
          <w:trHeight w:val="284"/>
          <w:ins w:id="6645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4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59" w:author="Diana Machado" w:date="2019-04-05T18:49:00Z"/>
                <w:rFonts w:ascii="Calibri" w:eastAsia="PMingLiU" w:hAnsi="Calibri" w:cs="Calibri"/>
                <w:color w:val="000000"/>
                <w:sz w:val="22"/>
                <w:szCs w:val="22"/>
                <w:lang w:val="en-PH" w:eastAsia="en-US"/>
              </w:rPr>
            </w:pPr>
            <w:ins w:id="66460" w:author="Diana Machado" w:date="2019-04-05T18:49:00Z">
              <w:r w:rsidRPr="00193040">
                <w:rPr>
                  <w:rFonts w:ascii="Calibri" w:eastAsia="PMingLiU" w:hAnsi="Calibri" w:cs="Calibri"/>
                  <w:color w:val="000000"/>
                  <w:sz w:val="22"/>
                  <w:szCs w:val="22"/>
                  <w:lang w:val="en-PH" w:eastAsia="en-US"/>
                </w:rPr>
                <w:t>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61" w:author="Diana Machado" w:date="2019-04-05T18:49:00Z"/>
                <w:rFonts w:ascii="Calibri" w:eastAsia="PMingLiU" w:hAnsi="Calibri" w:cs="Calibri"/>
                <w:color w:val="000000"/>
                <w:sz w:val="22"/>
                <w:szCs w:val="22"/>
                <w:lang w:val="en-PH" w:eastAsia="en-US"/>
              </w:rPr>
            </w:pPr>
            <w:ins w:id="66462" w:author="Diana Machado" w:date="2019-04-05T18:49:00Z">
              <w:r w:rsidRPr="00193040">
                <w:rPr>
                  <w:rFonts w:ascii="Calibri" w:eastAsia="PMingLiU" w:hAnsi="Calibri" w:cs="Calibri"/>
                  <w:color w:val="000000"/>
                  <w:sz w:val="22"/>
                  <w:szCs w:val="22"/>
                  <w:lang w:val="en-PH" w:eastAsia="en-US"/>
                </w:rPr>
                <w:t>COLUMB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63" w:author="Diana Machado" w:date="2019-04-05T18:49:00Z"/>
                <w:rFonts w:ascii="Calibri" w:eastAsia="PMingLiU" w:hAnsi="Calibri" w:cs="Calibri"/>
                <w:color w:val="000000"/>
                <w:sz w:val="22"/>
                <w:szCs w:val="22"/>
                <w:lang w:val="en-PH" w:eastAsia="en-US"/>
              </w:rPr>
            </w:pPr>
            <w:ins w:id="66464" w:author="Diana Machado" w:date="2019-04-05T18:49:00Z">
              <w:r w:rsidRPr="00193040">
                <w:rPr>
                  <w:rFonts w:ascii="Calibri" w:eastAsia="PMingLiU" w:hAnsi="Calibri" w:cs="Calibri"/>
                  <w:color w:val="000000"/>
                  <w:sz w:val="22"/>
                  <w:szCs w:val="22"/>
                  <w:lang w:val="en-PH" w:eastAsia="en-US"/>
                </w:rPr>
                <w:t>0.76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65" w:author="Diana Machado" w:date="2019-04-05T18:49:00Z"/>
                <w:rFonts w:ascii="Calibri" w:eastAsia="PMingLiU" w:hAnsi="Calibri" w:cs="Calibri"/>
                <w:color w:val="000000"/>
                <w:sz w:val="22"/>
                <w:szCs w:val="22"/>
                <w:lang w:val="en-PH" w:eastAsia="en-US"/>
              </w:rPr>
            </w:pPr>
            <w:ins w:id="66466" w:author="Diana Machado" w:date="2019-04-05T18:49:00Z">
              <w:r w:rsidRPr="00193040">
                <w:rPr>
                  <w:rFonts w:ascii="Calibri" w:eastAsia="PMingLiU" w:hAnsi="Calibri" w:cs="Calibri"/>
                  <w:color w:val="000000"/>
                  <w:sz w:val="22"/>
                  <w:szCs w:val="22"/>
                  <w:lang w:val="en-PH" w:eastAsia="en-US"/>
                </w:rPr>
                <w:t>0.04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67" w:author="Diana Machado" w:date="2019-04-05T18:49:00Z"/>
                <w:rFonts w:ascii="Calibri" w:eastAsia="PMingLiU" w:hAnsi="Calibri" w:cs="Calibri"/>
                <w:color w:val="000000"/>
                <w:sz w:val="22"/>
                <w:szCs w:val="22"/>
                <w:lang w:val="en-PH" w:eastAsia="en-US"/>
              </w:rPr>
            </w:pPr>
            <w:ins w:id="66468" w:author="Diana Machado" w:date="2019-04-05T18:49:00Z">
              <w:r w:rsidRPr="00193040">
                <w:rPr>
                  <w:rFonts w:ascii="Calibri" w:eastAsia="PMingLiU" w:hAnsi="Calibri" w:cs="Calibri"/>
                  <w:color w:val="000000"/>
                  <w:sz w:val="22"/>
                  <w:szCs w:val="22"/>
                  <w:lang w:val="en-PH" w:eastAsia="en-US"/>
                </w:rPr>
                <w:t>0.09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69" w:author="Diana Machado" w:date="2019-04-05T18:49:00Z"/>
                <w:rFonts w:ascii="Calibri" w:eastAsia="PMingLiU" w:hAnsi="Calibri" w:cs="Calibri"/>
                <w:color w:val="000000"/>
                <w:sz w:val="22"/>
                <w:szCs w:val="22"/>
                <w:lang w:val="en-PH" w:eastAsia="en-US"/>
              </w:rPr>
            </w:pPr>
            <w:ins w:id="66470" w:author="Diana Machado" w:date="2019-04-05T18:49:00Z">
              <w:r w:rsidRPr="00193040">
                <w:rPr>
                  <w:rFonts w:ascii="Calibri" w:eastAsia="PMingLiU" w:hAnsi="Calibri" w:cs="Calibri"/>
                  <w:color w:val="000000"/>
                  <w:sz w:val="22"/>
                  <w:szCs w:val="22"/>
                  <w:lang w:val="en-PH" w:eastAsia="en-US"/>
                </w:rPr>
                <w:t>0.01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71" w:author="Diana Machado" w:date="2019-04-05T18:49:00Z"/>
                <w:rFonts w:ascii="Calibri" w:eastAsia="PMingLiU" w:hAnsi="Calibri" w:cs="Calibri"/>
                <w:color w:val="000000"/>
                <w:sz w:val="22"/>
                <w:szCs w:val="22"/>
                <w:lang w:val="en-PH" w:eastAsia="en-US"/>
              </w:rPr>
            </w:pPr>
            <w:ins w:id="6647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73" w:author="Diana Machado" w:date="2019-04-05T18:49:00Z"/>
                <w:rFonts w:ascii="Calibri" w:eastAsia="PMingLiU" w:hAnsi="Calibri" w:cs="Calibri"/>
                <w:color w:val="000000"/>
                <w:sz w:val="22"/>
                <w:szCs w:val="22"/>
                <w:lang w:val="en-PH" w:eastAsia="en-US"/>
              </w:rPr>
            </w:pPr>
            <w:ins w:id="66474" w:author="Diana Machado" w:date="2019-04-05T18:49:00Z">
              <w:r w:rsidRPr="00193040">
                <w:rPr>
                  <w:rFonts w:ascii="Calibri" w:eastAsia="PMingLiU" w:hAnsi="Calibri" w:cs="Calibri"/>
                  <w:color w:val="000000"/>
                  <w:sz w:val="22"/>
                  <w:szCs w:val="22"/>
                  <w:lang w:val="en-PH" w:eastAsia="en-US"/>
                </w:rPr>
                <w:t>0.05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75" w:author="Diana Machado" w:date="2019-04-05T18:49:00Z"/>
                <w:rFonts w:ascii="Calibri" w:eastAsia="PMingLiU" w:hAnsi="Calibri" w:cs="Calibri"/>
                <w:color w:val="000000"/>
                <w:sz w:val="22"/>
                <w:szCs w:val="22"/>
                <w:lang w:val="en-PH" w:eastAsia="en-US"/>
              </w:rPr>
            </w:pPr>
            <w:ins w:id="66476" w:author="Diana Machado" w:date="2019-04-05T18:49:00Z">
              <w:r w:rsidRPr="00193040">
                <w:rPr>
                  <w:rFonts w:ascii="Calibri" w:eastAsia="PMingLiU" w:hAnsi="Calibri" w:cs="Calibri"/>
                  <w:color w:val="000000"/>
                  <w:sz w:val="22"/>
                  <w:szCs w:val="22"/>
                  <w:lang w:val="en-PH" w:eastAsia="en-US"/>
                </w:rPr>
                <w:t>0.12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77" w:author="Diana Machado" w:date="2019-04-05T18:49:00Z"/>
                <w:rFonts w:ascii="Calibri" w:eastAsia="PMingLiU" w:hAnsi="Calibri" w:cs="Calibri"/>
                <w:color w:val="000000"/>
                <w:sz w:val="22"/>
                <w:szCs w:val="22"/>
                <w:lang w:val="en-PH" w:eastAsia="en-US"/>
              </w:rPr>
            </w:pPr>
            <w:ins w:id="66478" w:author="Diana Machado" w:date="2019-04-05T18:49:00Z">
              <w:r w:rsidRPr="00193040">
                <w:rPr>
                  <w:rFonts w:ascii="Calibri" w:eastAsia="PMingLiU" w:hAnsi="Calibri" w:cs="Calibri"/>
                  <w:color w:val="000000"/>
                  <w:sz w:val="22"/>
                  <w:szCs w:val="22"/>
                  <w:lang w:val="en-PH" w:eastAsia="en-US"/>
                </w:rPr>
                <w:t>0.022</w:t>
              </w:r>
            </w:ins>
          </w:p>
        </w:tc>
      </w:tr>
      <w:tr w:rsidR="00787B33" w:rsidRPr="00193040" w:rsidTr="00787B33">
        <w:trPr>
          <w:trHeight w:val="284"/>
          <w:ins w:id="6647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4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81" w:author="Diana Machado" w:date="2019-04-05T18:49:00Z"/>
                <w:rFonts w:ascii="Calibri" w:eastAsia="PMingLiU" w:hAnsi="Calibri" w:cs="Calibri"/>
                <w:color w:val="000000"/>
                <w:sz w:val="22"/>
                <w:szCs w:val="22"/>
                <w:lang w:val="en-PH" w:eastAsia="en-US"/>
              </w:rPr>
            </w:pPr>
            <w:ins w:id="66482" w:author="Diana Machado" w:date="2019-04-05T18:49:00Z">
              <w:r w:rsidRPr="00193040">
                <w:rPr>
                  <w:rFonts w:ascii="Calibri" w:eastAsia="PMingLiU" w:hAnsi="Calibri" w:cs="Calibri"/>
                  <w:color w:val="000000"/>
                  <w:sz w:val="22"/>
                  <w:szCs w:val="22"/>
                  <w:lang w:val="en-PH" w:eastAsia="en-US"/>
                </w:rPr>
                <w:t>1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83" w:author="Diana Machado" w:date="2019-04-05T18:49:00Z"/>
                <w:rFonts w:ascii="Calibri" w:eastAsia="PMingLiU" w:hAnsi="Calibri" w:cs="Calibri"/>
                <w:color w:val="000000"/>
                <w:sz w:val="22"/>
                <w:szCs w:val="22"/>
                <w:lang w:val="en-PH" w:eastAsia="en-US"/>
              </w:rPr>
            </w:pPr>
            <w:ins w:id="66484" w:author="Diana Machado" w:date="2019-04-05T18:49:00Z">
              <w:r w:rsidRPr="00193040">
                <w:rPr>
                  <w:rFonts w:ascii="Calibri" w:eastAsia="PMingLiU" w:hAnsi="Calibri" w:cs="Calibri"/>
                  <w:color w:val="000000"/>
                  <w:sz w:val="22"/>
                  <w:szCs w:val="22"/>
                  <w:lang w:val="en-PH" w:eastAsia="en-US"/>
                </w:rPr>
                <w:t>DIXI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85" w:author="Diana Machado" w:date="2019-04-05T18:49:00Z"/>
                <w:rFonts w:ascii="Calibri" w:eastAsia="PMingLiU" w:hAnsi="Calibri" w:cs="Calibri"/>
                <w:color w:val="000000"/>
                <w:sz w:val="22"/>
                <w:szCs w:val="22"/>
                <w:lang w:val="en-PH" w:eastAsia="en-US"/>
              </w:rPr>
            </w:pPr>
            <w:ins w:id="66486" w:author="Diana Machado" w:date="2019-04-05T18:49:00Z">
              <w:r w:rsidRPr="00193040">
                <w:rPr>
                  <w:rFonts w:ascii="Calibri" w:eastAsia="PMingLiU" w:hAnsi="Calibri" w:cs="Calibri"/>
                  <w:color w:val="000000"/>
                  <w:sz w:val="22"/>
                  <w:szCs w:val="22"/>
                  <w:lang w:val="en-PH" w:eastAsia="en-US"/>
                </w:rPr>
                <w:t>2.10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87" w:author="Diana Machado" w:date="2019-04-05T18:49:00Z"/>
                <w:rFonts w:ascii="Calibri" w:eastAsia="PMingLiU" w:hAnsi="Calibri" w:cs="Calibri"/>
                <w:color w:val="000000"/>
                <w:sz w:val="22"/>
                <w:szCs w:val="22"/>
                <w:lang w:val="en-PH" w:eastAsia="en-US"/>
              </w:rPr>
            </w:pPr>
            <w:ins w:id="66488" w:author="Diana Machado" w:date="2019-04-05T18:49:00Z">
              <w:r w:rsidRPr="00193040">
                <w:rPr>
                  <w:rFonts w:ascii="Calibri" w:eastAsia="PMingLiU" w:hAnsi="Calibri" w:cs="Calibri"/>
                  <w:color w:val="000000"/>
                  <w:sz w:val="22"/>
                  <w:szCs w:val="22"/>
                  <w:lang w:val="en-PH" w:eastAsia="en-US"/>
                </w:rPr>
                <w:t>0.13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89" w:author="Diana Machado" w:date="2019-04-05T18:49:00Z"/>
                <w:rFonts w:ascii="Calibri" w:eastAsia="PMingLiU" w:hAnsi="Calibri" w:cs="Calibri"/>
                <w:color w:val="000000"/>
                <w:sz w:val="22"/>
                <w:szCs w:val="22"/>
                <w:lang w:val="en-PH" w:eastAsia="en-US"/>
              </w:rPr>
            </w:pPr>
            <w:ins w:id="66490" w:author="Diana Machado" w:date="2019-04-05T18:49:00Z">
              <w:r w:rsidRPr="00193040">
                <w:rPr>
                  <w:rFonts w:ascii="Calibri" w:eastAsia="PMingLiU" w:hAnsi="Calibri" w:cs="Calibri"/>
                  <w:color w:val="000000"/>
                  <w:sz w:val="22"/>
                  <w:szCs w:val="22"/>
                  <w:lang w:val="en-PH" w:eastAsia="en-US"/>
                </w:rPr>
                <w:t>0.39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91" w:author="Diana Machado" w:date="2019-04-05T18:49:00Z"/>
                <w:rFonts w:ascii="Calibri" w:eastAsia="PMingLiU" w:hAnsi="Calibri" w:cs="Calibri"/>
                <w:color w:val="000000"/>
                <w:sz w:val="22"/>
                <w:szCs w:val="22"/>
                <w:lang w:val="en-PH" w:eastAsia="en-US"/>
              </w:rPr>
            </w:pPr>
            <w:ins w:id="66492" w:author="Diana Machado" w:date="2019-04-05T18:49:00Z">
              <w:r w:rsidRPr="00193040">
                <w:rPr>
                  <w:rFonts w:ascii="Calibri" w:eastAsia="PMingLiU" w:hAnsi="Calibri" w:cs="Calibri"/>
                  <w:color w:val="000000"/>
                  <w:sz w:val="22"/>
                  <w:szCs w:val="22"/>
                  <w:lang w:val="en-PH" w:eastAsia="en-US"/>
                </w:rPr>
                <w:t>0.09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93" w:author="Diana Machado" w:date="2019-04-05T18:49:00Z"/>
                <w:rFonts w:ascii="Calibri" w:eastAsia="PMingLiU" w:hAnsi="Calibri" w:cs="Calibri"/>
                <w:color w:val="000000"/>
                <w:sz w:val="22"/>
                <w:szCs w:val="22"/>
                <w:lang w:val="en-PH" w:eastAsia="en-US"/>
              </w:rPr>
            </w:pPr>
            <w:ins w:id="6649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95" w:author="Diana Machado" w:date="2019-04-05T18:49:00Z"/>
                <w:rFonts w:ascii="Calibri" w:eastAsia="PMingLiU" w:hAnsi="Calibri" w:cs="Calibri"/>
                <w:color w:val="000000"/>
                <w:sz w:val="22"/>
                <w:szCs w:val="22"/>
                <w:lang w:val="en-PH" w:eastAsia="en-US"/>
              </w:rPr>
            </w:pPr>
            <w:ins w:id="66496" w:author="Diana Machado" w:date="2019-04-05T18:49:00Z">
              <w:r w:rsidRPr="00193040">
                <w:rPr>
                  <w:rFonts w:ascii="Calibri" w:eastAsia="PMingLiU" w:hAnsi="Calibri" w:cs="Calibri"/>
                  <w:color w:val="000000"/>
                  <w:sz w:val="22"/>
                  <w:szCs w:val="22"/>
                  <w:lang w:val="en-PH" w:eastAsia="en-US"/>
                </w:rPr>
                <w:t>0.065</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97" w:author="Diana Machado" w:date="2019-04-05T18:49:00Z"/>
                <w:rFonts w:ascii="Calibri" w:eastAsia="PMingLiU" w:hAnsi="Calibri" w:cs="Calibri"/>
                <w:color w:val="000000"/>
                <w:sz w:val="22"/>
                <w:szCs w:val="22"/>
                <w:lang w:val="en-PH" w:eastAsia="en-US"/>
              </w:rPr>
            </w:pPr>
            <w:ins w:id="66498" w:author="Diana Machado" w:date="2019-04-05T18:49:00Z">
              <w:r w:rsidRPr="00193040">
                <w:rPr>
                  <w:rFonts w:ascii="Calibri" w:eastAsia="PMingLiU" w:hAnsi="Calibri" w:cs="Calibri"/>
                  <w:color w:val="000000"/>
                  <w:sz w:val="22"/>
                  <w:szCs w:val="22"/>
                  <w:lang w:val="en-PH" w:eastAsia="en-US"/>
                </w:rPr>
                <w:t>0.18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99" w:author="Diana Machado" w:date="2019-04-05T18:49:00Z"/>
                <w:rFonts w:ascii="Calibri" w:eastAsia="PMingLiU" w:hAnsi="Calibri" w:cs="Calibri"/>
                <w:color w:val="000000"/>
                <w:sz w:val="22"/>
                <w:szCs w:val="22"/>
                <w:lang w:val="en-PH" w:eastAsia="en-US"/>
              </w:rPr>
            </w:pPr>
            <w:ins w:id="66500" w:author="Diana Machado" w:date="2019-04-05T18:49:00Z">
              <w:r w:rsidRPr="00193040">
                <w:rPr>
                  <w:rFonts w:ascii="Calibri" w:eastAsia="PMingLiU" w:hAnsi="Calibri" w:cs="Calibri"/>
                  <w:color w:val="000000"/>
                  <w:sz w:val="22"/>
                  <w:szCs w:val="22"/>
                  <w:lang w:val="en-PH" w:eastAsia="en-US"/>
                </w:rPr>
                <w:t>0.043</w:t>
              </w:r>
            </w:ins>
          </w:p>
        </w:tc>
      </w:tr>
      <w:tr w:rsidR="00787B33" w:rsidRPr="00193040" w:rsidTr="00787B33">
        <w:trPr>
          <w:trHeight w:val="284"/>
          <w:ins w:id="6650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50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03" w:author="Diana Machado" w:date="2019-04-05T18:49:00Z"/>
                <w:rFonts w:ascii="Calibri" w:eastAsia="PMingLiU" w:hAnsi="Calibri" w:cs="Calibri"/>
                <w:color w:val="000000"/>
                <w:sz w:val="22"/>
                <w:szCs w:val="22"/>
                <w:lang w:val="en-PH" w:eastAsia="en-US"/>
              </w:rPr>
            </w:pPr>
            <w:ins w:id="66504" w:author="Diana Machado" w:date="2019-04-05T18:49:00Z">
              <w:r w:rsidRPr="00193040">
                <w:rPr>
                  <w:rFonts w:ascii="Calibri" w:eastAsia="PMingLiU" w:hAnsi="Calibri" w:cs="Calibri"/>
                  <w:color w:val="000000"/>
                  <w:sz w:val="22"/>
                  <w:szCs w:val="22"/>
                  <w:lang w:val="en-PH" w:eastAsia="en-US"/>
                </w:rPr>
                <w:t>1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05" w:author="Diana Machado" w:date="2019-04-05T18:49:00Z"/>
                <w:rFonts w:ascii="Calibri" w:eastAsia="PMingLiU" w:hAnsi="Calibri" w:cs="Calibri"/>
                <w:color w:val="000000"/>
                <w:sz w:val="22"/>
                <w:szCs w:val="22"/>
                <w:lang w:val="en-PH" w:eastAsia="en-US"/>
              </w:rPr>
            </w:pPr>
            <w:ins w:id="66506" w:author="Diana Machado" w:date="2019-04-05T18:49:00Z">
              <w:r w:rsidRPr="00193040">
                <w:rPr>
                  <w:rFonts w:ascii="Calibri" w:eastAsia="PMingLiU" w:hAnsi="Calibri" w:cs="Calibri"/>
                  <w:color w:val="000000"/>
                  <w:sz w:val="22"/>
                  <w:szCs w:val="22"/>
                  <w:lang w:val="en-PH" w:eastAsia="en-US"/>
                </w:rPr>
                <w:t>DUVAL</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07" w:author="Diana Machado" w:date="2019-04-05T18:49:00Z"/>
                <w:rFonts w:ascii="Calibri" w:eastAsia="PMingLiU" w:hAnsi="Calibri" w:cs="Calibri"/>
                <w:color w:val="000000"/>
                <w:sz w:val="22"/>
                <w:szCs w:val="22"/>
                <w:lang w:val="en-PH" w:eastAsia="en-US"/>
              </w:rPr>
            </w:pPr>
            <w:ins w:id="66508" w:author="Diana Machado" w:date="2019-04-05T18:49:00Z">
              <w:r w:rsidRPr="00193040">
                <w:rPr>
                  <w:rFonts w:ascii="Calibri" w:eastAsia="PMingLiU" w:hAnsi="Calibri" w:cs="Calibri"/>
                  <w:color w:val="000000"/>
                  <w:sz w:val="22"/>
                  <w:szCs w:val="22"/>
                  <w:lang w:val="en-PH" w:eastAsia="en-US"/>
                </w:rPr>
                <w:t>1.3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09" w:author="Diana Machado" w:date="2019-04-05T18:49:00Z"/>
                <w:rFonts w:ascii="Calibri" w:eastAsia="PMingLiU" w:hAnsi="Calibri" w:cs="Calibri"/>
                <w:color w:val="000000"/>
                <w:sz w:val="22"/>
                <w:szCs w:val="22"/>
                <w:lang w:val="en-PH" w:eastAsia="en-US"/>
              </w:rPr>
            </w:pPr>
            <w:ins w:id="66510" w:author="Diana Machado" w:date="2019-04-05T18:49:00Z">
              <w:r w:rsidRPr="00193040">
                <w:rPr>
                  <w:rFonts w:ascii="Calibri" w:eastAsia="PMingLiU" w:hAnsi="Calibri" w:cs="Calibri"/>
                  <w:color w:val="000000"/>
                  <w:sz w:val="22"/>
                  <w:szCs w:val="22"/>
                  <w:lang w:val="en-PH" w:eastAsia="en-US"/>
                </w:rPr>
                <w:t>0.08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11" w:author="Diana Machado" w:date="2019-04-05T18:49:00Z"/>
                <w:rFonts w:ascii="Calibri" w:eastAsia="PMingLiU" w:hAnsi="Calibri" w:cs="Calibri"/>
                <w:color w:val="000000"/>
                <w:sz w:val="22"/>
                <w:szCs w:val="22"/>
                <w:lang w:val="en-PH" w:eastAsia="en-US"/>
              </w:rPr>
            </w:pPr>
            <w:ins w:id="66512" w:author="Diana Machado" w:date="2019-04-05T18:49:00Z">
              <w:r w:rsidRPr="00193040">
                <w:rPr>
                  <w:rFonts w:ascii="Calibri" w:eastAsia="PMingLiU" w:hAnsi="Calibri" w:cs="Calibri"/>
                  <w:color w:val="000000"/>
                  <w:sz w:val="22"/>
                  <w:szCs w:val="22"/>
                  <w:lang w:val="en-PH" w:eastAsia="en-US"/>
                </w:rPr>
                <w:t>0.16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13" w:author="Diana Machado" w:date="2019-04-05T18:49:00Z"/>
                <w:rFonts w:ascii="Calibri" w:eastAsia="PMingLiU" w:hAnsi="Calibri" w:cs="Calibri"/>
                <w:color w:val="000000"/>
                <w:sz w:val="22"/>
                <w:szCs w:val="22"/>
                <w:lang w:val="en-PH" w:eastAsia="en-US"/>
              </w:rPr>
            </w:pPr>
            <w:ins w:id="66514" w:author="Diana Machado" w:date="2019-04-05T18:49:00Z">
              <w:r w:rsidRPr="00193040">
                <w:rPr>
                  <w:rFonts w:ascii="Calibri" w:eastAsia="PMingLiU" w:hAnsi="Calibri" w:cs="Calibri"/>
                  <w:color w:val="000000"/>
                  <w:sz w:val="22"/>
                  <w:szCs w:val="22"/>
                  <w:lang w:val="en-PH" w:eastAsia="en-US"/>
                </w:rPr>
                <w:t>0.04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15" w:author="Diana Machado" w:date="2019-04-05T18:49:00Z"/>
                <w:rFonts w:ascii="Calibri" w:eastAsia="PMingLiU" w:hAnsi="Calibri" w:cs="Calibri"/>
                <w:color w:val="000000"/>
                <w:sz w:val="22"/>
                <w:szCs w:val="22"/>
                <w:lang w:val="en-PH" w:eastAsia="en-US"/>
              </w:rPr>
            </w:pPr>
            <w:ins w:id="6651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17" w:author="Diana Machado" w:date="2019-04-05T18:49:00Z"/>
                <w:rFonts w:ascii="Calibri" w:eastAsia="PMingLiU" w:hAnsi="Calibri" w:cs="Calibri"/>
                <w:color w:val="000000"/>
                <w:sz w:val="22"/>
                <w:szCs w:val="22"/>
                <w:lang w:val="en-PH" w:eastAsia="en-US"/>
              </w:rPr>
            </w:pPr>
            <w:ins w:id="66518" w:author="Diana Machado" w:date="2019-04-05T18:49:00Z">
              <w:r w:rsidRPr="00193040">
                <w:rPr>
                  <w:rFonts w:ascii="Calibri" w:eastAsia="PMingLiU" w:hAnsi="Calibri" w:cs="Calibri"/>
                  <w:color w:val="000000"/>
                  <w:sz w:val="22"/>
                  <w:szCs w:val="22"/>
                  <w:lang w:val="en-PH" w:eastAsia="en-US"/>
                </w:rPr>
                <w:t>0.06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19" w:author="Diana Machado" w:date="2019-04-05T18:49:00Z"/>
                <w:rFonts w:ascii="Calibri" w:eastAsia="PMingLiU" w:hAnsi="Calibri" w:cs="Calibri"/>
                <w:color w:val="000000"/>
                <w:sz w:val="22"/>
                <w:szCs w:val="22"/>
                <w:lang w:val="en-PH" w:eastAsia="en-US"/>
              </w:rPr>
            </w:pPr>
            <w:ins w:id="66520" w:author="Diana Machado" w:date="2019-04-05T18:49:00Z">
              <w:r w:rsidRPr="00193040">
                <w:rPr>
                  <w:rFonts w:ascii="Calibri" w:eastAsia="PMingLiU" w:hAnsi="Calibri" w:cs="Calibri"/>
                  <w:color w:val="000000"/>
                  <w:sz w:val="22"/>
                  <w:szCs w:val="22"/>
                  <w:lang w:val="en-PH" w:eastAsia="en-US"/>
                </w:rPr>
                <w:t>0.12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21" w:author="Diana Machado" w:date="2019-04-05T18:49:00Z"/>
                <w:rFonts w:ascii="Calibri" w:eastAsia="PMingLiU" w:hAnsi="Calibri" w:cs="Calibri"/>
                <w:color w:val="000000"/>
                <w:sz w:val="22"/>
                <w:szCs w:val="22"/>
                <w:lang w:val="en-PH" w:eastAsia="en-US"/>
              </w:rPr>
            </w:pPr>
            <w:ins w:id="66522" w:author="Diana Machado" w:date="2019-04-05T18:49:00Z">
              <w:r w:rsidRPr="00193040">
                <w:rPr>
                  <w:rFonts w:ascii="Calibri" w:eastAsia="PMingLiU" w:hAnsi="Calibri" w:cs="Calibri"/>
                  <w:color w:val="000000"/>
                  <w:sz w:val="22"/>
                  <w:szCs w:val="22"/>
                  <w:lang w:val="en-PH" w:eastAsia="en-US"/>
                </w:rPr>
                <w:t>0.032</w:t>
              </w:r>
            </w:ins>
          </w:p>
        </w:tc>
      </w:tr>
      <w:tr w:rsidR="00787B33" w:rsidRPr="00193040" w:rsidTr="00787B33">
        <w:trPr>
          <w:trHeight w:val="284"/>
          <w:ins w:id="6652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52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25" w:author="Diana Machado" w:date="2019-04-05T18:49:00Z"/>
                <w:rFonts w:ascii="Calibri" w:eastAsia="PMingLiU" w:hAnsi="Calibri" w:cs="Calibri"/>
                <w:color w:val="000000"/>
                <w:sz w:val="22"/>
                <w:szCs w:val="22"/>
                <w:lang w:val="en-PH" w:eastAsia="en-US"/>
              </w:rPr>
            </w:pPr>
            <w:ins w:id="66526" w:author="Diana Machado" w:date="2019-04-05T18:49:00Z">
              <w:r w:rsidRPr="00193040">
                <w:rPr>
                  <w:rFonts w:ascii="Calibri" w:eastAsia="PMingLiU" w:hAnsi="Calibri" w:cs="Calibri"/>
                  <w:color w:val="000000"/>
                  <w:sz w:val="22"/>
                  <w:szCs w:val="22"/>
                  <w:lang w:val="en-PH" w:eastAsia="en-US"/>
                </w:rPr>
                <w:t>1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27" w:author="Diana Machado" w:date="2019-04-05T18:49:00Z"/>
                <w:rFonts w:ascii="Calibri" w:eastAsia="PMingLiU" w:hAnsi="Calibri" w:cs="Calibri"/>
                <w:color w:val="000000"/>
                <w:sz w:val="22"/>
                <w:szCs w:val="22"/>
                <w:lang w:val="en-PH" w:eastAsia="en-US"/>
              </w:rPr>
            </w:pPr>
            <w:ins w:id="66528" w:author="Diana Machado" w:date="2019-04-05T18:49:00Z">
              <w:r w:rsidRPr="00193040">
                <w:rPr>
                  <w:rFonts w:ascii="Calibri" w:eastAsia="PMingLiU" w:hAnsi="Calibri" w:cs="Calibri"/>
                  <w:color w:val="000000"/>
                  <w:sz w:val="22"/>
                  <w:szCs w:val="22"/>
                  <w:lang w:val="en-PH" w:eastAsia="en-US"/>
                </w:rPr>
                <w:t>FRANKL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29" w:author="Diana Machado" w:date="2019-04-05T18:49:00Z"/>
                <w:rFonts w:ascii="Calibri" w:eastAsia="PMingLiU" w:hAnsi="Calibri" w:cs="Calibri"/>
                <w:color w:val="000000"/>
                <w:sz w:val="22"/>
                <w:szCs w:val="22"/>
                <w:lang w:val="en-PH" w:eastAsia="en-US"/>
              </w:rPr>
            </w:pPr>
            <w:ins w:id="66530" w:author="Diana Machado" w:date="2019-04-05T18:49:00Z">
              <w:r w:rsidRPr="00193040">
                <w:rPr>
                  <w:rFonts w:ascii="Calibri" w:eastAsia="PMingLiU" w:hAnsi="Calibri" w:cs="Calibri"/>
                  <w:color w:val="000000"/>
                  <w:sz w:val="22"/>
                  <w:szCs w:val="22"/>
                  <w:lang w:val="en-PH" w:eastAsia="en-US"/>
                </w:rPr>
                <w:t>4.07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31" w:author="Diana Machado" w:date="2019-04-05T18:49:00Z"/>
                <w:rFonts w:ascii="Calibri" w:eastAsia="PMingLiU" w:hAnsi="Calibri" w:cs="Calibri"/>
                <w:color w:val="000000"/>
                <w:sz w:val="22"/>
                <w:szCs w:val="22"/>
                <w:lang w:val="en-PH" w:eastAsia="en-US"/>
              </w:rPr>
            </w:pPr>
            <w:ins w:id="66532" w:author="Diana Machado" w:date="2019-04-05T18:49:00Z">
              <w:r w:rsidRPr="00193040">
                <w:rPr>
                  <w:rFonts w:ascii="Calibri" w:eastAsia="PMingLiU" w:hAnsi="Calibri" w:cs="Calibri"/>
                  <w:color w:val="000000"/>
                  <w:sz w:val="22"/>
                  <w:szCs w:val="22"/>
                  <w:lang w:val="en-PH" w:eastAsia="en-US"/>
                </w:rPr>
                <w:t>0.21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33" w:author="Diana Machado" w:date="2019-04-05T18:49:00Z"/>
                <w:rFonts w:ascii="Calibri" w:eastAsia="PMingLiU" w:hAnsi="Calibri" w:cs="Calibri"/>
                <w:color w:val="000000"/>
                <w:sz w:val="22"/>
                <w:szCs w:val="22"/>
                <w:lang w:val="en-PH" w:eastAsia="en-US"/>
              </w:rPr>
            </w:pPr>
            <w:ins w:id="66534" w:author="Diana Machado" w:date="2019-04-05T18:49:00Z">
              <w:r w:rsidRPr="00193040">
                <w:rPr>
                  <w:rFonts w:ascii="Calibri" w:eastAsia="PMingLiU" w:hAnsi="Calibri" w:cs="Calibri"/>
                  <w:color w:val="000000"/>
                  <w:sz w:val="22"/>
                  <w:szCs w:val="22"/>
                  <w:lang w:val="en-PH" w:eastAsia="en-US"/>
                </w:rPr>
                <w:t>0.92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35" w:author="Diana Machado" w:date="2019-04-05T18:49:00Z"/>
                <w:rFonts w:ascii="Calibri" w:eastAsia="PMingLiU" w:hAnsi="Calibri" w:cs="Calibri"/>
                <w:color w:val="000000"/>
                <w:sz w:val="22"/>
                <w:szCs w:val="22"/>
                <w:lang w:val="en-PH" w:eastAsia="en-US"/>
              </w:rPr>
            </w:pPr>
            <w:ins w:id="66536" w:author="Diana Machado" w:date="2019-04-05T18:49:00Z">
              <w:r w:rsidRPr="00193040">
                <w:rPr>
                  <w:rFonts w:ascii="Calibri" w:eastAsia="PMingLiU" w:hAnsi="Calibri" w:cs="Calibri"/>
                  <w:color w:val="000000"/>
                  <w:sz w:val="22"/>
                  <w:szCs w:val="22"/>
                  <w:lang w:val="en-PH" w:eastAsia="en-US"/>
                </w:rPr>
                <w:t>0.26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37" w:author="Diana Machado" w:date="2019-04-05T18:49:00Z"/>
                <w:rFonts w:ascii="Calibri" w:eastAsia="PMingLiU" w:hAnsi="Calibri" w:cs="Calibri"/>
                <w:color w:val="000000"/>
                <w:sz w:val="22"/>
                <w:szCs w:val="22"/>
                <w:lang w:val="en-PH" w:eastAsia="en-US"/>
              </w:rPr>
            </w:pPr>
            <w:ins w:id="6653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39" w:author="Diana Machado" w:date="2019-04-05T18:49:00Z"/>
                <w:rFonts w:ascii="Calibri" w:eastAsia="PMingLiU" w:hAnsi="Calibri" w:cs="Calibri"/>
                <w:color w:val="000000"/>
                <w:sz w:val="22"/>
                <w:szCs w:val="22"/>
                <w:lang w:val="en-PH" w:eastAsia="en-US"/>
              </w:rPr>
            </w:pPr>
            <w:ins w:id="66540" w:author="Diana Machado" w:date="2019-04-05T18:49:00Z">
              <w:r w:rsidRPr="00193040">
                <w:rPr>
                  <w:rFonts w:ascii="Calibri" w:eastAsia="PMingLiU" w:hAnsi="Calibri" w:cs="Calibri"/>
                  <w:color w:val="000000"/>
                  <w:sz w:val="22"/>
                  <w:szCs w:val="22"/>
                  <w:lang w:val="en-PH" w:eastAsia="en-US"/>
                </w:rPr>
                <w:t>0.054</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41" w:author="Diana Machado" w:date="2019-04-05T18:49:00Z"/>
                <w:rFonts w:ascii="Calibri" w:eastAsia="PMingLiU" w:hAnsi="Calibri" w:cs="Calibri"/>
                <w:color w:val="000000"/>
                <w:sz w:val="22"/>
                <w:szCs w:val="22"/>
                <w:lang w:val="en-PH" w:eastAsia="en-US"/>
              </w:rPr>
            </w:pPr>
            <w:ins w:id="66542" w:author="Diana Machado" w:date="2019-04-05T18:49:00Z">
              <w:r w:rsidRPr="00193040">
                <w:rPr>
                  <w:rFonts w:ascii="Calibri" w:eastAsia="PMingLiU" w:hAnsi="Calibri" w:cs="Calibri"/>
                  <w:color w:val="000000"/>
                  <w:sz w:val="22"/>
                  <w:szCs w:val="22"/>
                  <w:lang w:val="en-PH" w:eastAsia="en-US"/>
                </w:rPr>
                <w:t>0.22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43" w:author="Diana Machado" w:date="2019-04-05T18:49:00Z"/>
                <w:rFonts w:ascii="Calibri" w:eastAsia="PMingLiU" w:hAnsi="Calibri" w:cs="Calibri"/>
                <w:color w:val="000000"/>
                <w:sz w:val="22"/>
                <w:szCs w:val="22"/>
                <w:lang w:val="en-PH" w:eastAsia="en-US"/>
              </w:rPr>
            </w:pPr>
            <w:ins w:id="66544" w:author="Diana Machado" w:date="2019-04-05T18:49:00Z">
              <w:r w:rsidRPr="00193040">
                <w:rPr>
                  <w:rFonts w:ascii="Calibri" w:eastAsia="PMingLiU" w:hAnsi="Calibri" w:cs="Calibri"/>
                  <w:color w:val="000000"/>
                  <w:sz w:val="22"/>
                  <w:szCs w:val="22"/>
                  <w:lang w:val="en-PH" w:eastAsia="en-US"/>
                </w:rPr>
                <w:t>0.064</w:t>
              </w:r>
            </w:ins>
          </w:p>
        </w:tc>
      </w:tr>
      <w:tr w:rsidR="00787B33" w:rsidRPr="00193040" w:rsidTr="00787B33">
        <w:trPr>
          <w:trHeight w:val="284"/>
          <w:ins w:id="6654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54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47" w:author="Diana Machado" w:date="2019-04-05T18:49:00Z"/>
                <w:rFonts w:ascii="Calibri" w:eastAsia="PMingLiU" w:hAnsi="Calibri" w:cs="Calibri"/>
                <w:color w:val="000000"/>
                <w:sz w:val="22"/>
                <w:szCs w:val="22"/>
                <w:lang w:val="en-PH" w:eastAsia="en-US"/>
              </w:rPr>
            </w:pPr>
            <w:ins w:id="66548" w:author="Diana Machado" w:date="2019-04-05T18:49:00Z">
              <w:r w:rsidRPr="00193040">
                <w:rPr>
                  <w:rFonts w:ascii="Calibri" w:eastAsia="PMingLiU" w:hAnsi="Calibri" w:cs="Calibri"/>
                  <w:color w:val="000000"/>
                  <w:sz w:val="22"/>
                  <w:szCs w:val="22"/>
                  <w:lang w:val="en-PH" w:eastAsia="en-US"/>
                </w:rPr>
                <w:t>1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49" w:author="Diana Machado" w:date="2019-04-05T18:49:00Z"/>
                <w:rFonts w:ascii="Calibri" w:eastAsia="PMingLiU" w:hAnsi="Calibri" w:cs="Calibri"/>
                <w:color w:val="000000"/>
                <w:sz w:val="22"/>
                <w:szCs w:val="22"/>
                <w:lang w:val="en-PH" w:eastAsia="en-US"/>
              </w:rPr>
            </w:pPr>
            <w:ins w:id="66550" w:author="Diana Machado" w:date="2019-04-05T18:49:00Z">
              <w:r w:rsidRPr="00193040">
                <w:rPr>
                  <w:rFonts w:ascii="Calibri" w:eastAsia="PMingLiU" w:hAnsi="Calibri" w:cs="Calibri"/>
                  <w:color w:val="000000"/>
                  <w:sz w:val="22"/>
                  <w:szCs w:val="22"/>
                  <w:lang w:val="en-PH" w:eastAsia="en-US"/>
                </w:rPr>
                <w:t>GLAD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51" w:author="Diana Machado" w:date="2019-04-05T18:49:00Z"/>
                <w:rFonts w:ascii="Calibri" w:eastAsia="PMingLiU" w:hAnsi="Calibri" w:cs="Calibri"/>
                <w:color w:val="000000"/>
                <w:sz w:val="22"/>
                <w:szCs w:val="22"/>
                <w:lang w:val="en-PH" w:eastAsia="en-US"/>
              </w:rPr>
            </w:pPr>
            <w:ins w:id="66552" w:author="Diana Machado" w:date="2019-04-05T18:49:00Z">
              <w:r w:rsidRPr="00193040">
                <w:rPr>
                  <w:rFonts w:ascii="Calibri" w:eastAsia="PMingLiU" w:hAnsi="Calibri" w:cs="Calibri"/>
                  <w:color w:val="000000"/>
                  <w:sz w:val="22"/>
                  <w:szCs w:val="22"/>
                  <w:lang w:val="en-PH" w:eastAsia="en-US"/>
                </w:rPr>
                <w:t>4.86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53" w:author="Diana Machado" w:date="2019-04-05T18:49:00Z"/>
                <w:rFonts w:ascii="Calibri" w:eastAsia="PMingLiU" w:hAnsi="Calibri" w:cs="Calibri"/>
                <w:color w:val="000000"/>
                <w:sz w:val="22"/>
                <w:szCs w:val="22"/>
                <w:lang w:val="en-PH" w:eastAsia="en-US"/>
              </w:rPr>
            </w:pPr>
            <w:ins w:id="66554" w:author="Diana Machado" w:date="2019-04-05T18:49:00Z">
              <w:r w:rsidRPr="00193040">
                <w:rPr>
                  <w:rFonts w:ascii="Calibri" w:eastAsia="PMingLiU" w:hAnsi="Calibri" w:cs="Calibri"/>
                  <w:color w:val="000000"/>
                  <w:sz w:val="22"/>
                  <w:szCs w:val="22"/>
                  <w:lang w:val="en-PH" w:eastAsia="en-US"/>
                </w:rPr>
                <w:t>0.1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55" w:author="Diana Machado" w:date="2019-04-05T18:49:00Z"/>
                <w:rFonts w:ascii="Calibri" w:eastAsia="PMingLiU" w:hAnsi="Calibri" w:cs="Calibri"/>
                <w:color w:val="000000"/>
                <w:sz w:val="22"/>
                <w:szCs w:val="22"/>
                <w:lang w:val="en-PH" w:eastAsia="en-US"/>
              </w:rPr>
            </w:pPr>
            <w:ins w:id="66556" w:author="Diana Machado" w:date="2019-04-05T18:49:00Z">
              <w:r w:rsidRPr="00193040">
                <w:rPr>
                  <w:rFonts w:ascii="Calibri" w:eastAsia="PMingLiU" w:hAnsi="Calibri" w:cs="Calibri"/>
                  <w:color w:val="000000"/>
                  <w:sz w:val="22"/>
                  <w:szCs w:val="22"/>
                  <w:lang w:val="en-PH" w:eastAsia="en-US"/>
                </w:rPr>
                <w:t>0.46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57" w:author="Diana Machado" w:date="2019-04-05T18:49:00Z"/>
                <w:rFonts w:ascii="Calibri" w:eastAsia="PMingLiU" w:hAnsi="Calibri" w:cs="Calibri"/>
                <w:color w:val="000000"/>
                <w:sz w:val="22"/>
                <w:szCs w:val="22"/>
                <w:lang w:val="en-PH" w:eastAsia="en-US"/>
              </w:rPr>
            </w:pPr>
            <w:ins w:id="66558" w:author="Diana Machado" w:date="2019-04-05T18:49:00Z">
              <w:r w:rsidRPr="00193040">
                <w:rPr>
                  <w:rFonts w:ascii="Calibri" w:eastAsia="PMingLiU" w:hAnsi="Calibri" w:cs="Calibri"/>
                  <w:color w:val="000000"/>
                  <w:sz w:val="22"/>
                  <w:szCs w:val="22"/>
                  <w:lang w:val="en-PH" w:eastAsia="en-US"/>
                </w:rPr>
                <w:t>0.08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59" w:author="Diana Machado" w:date="2019-04-05T18:49:00Z"/>
                <w:rFonts w:ascii="Calibri" w:eastAsia="PMingLiU" w:hAnsi="Calibri" w:cs="Calibri"/>
                <w:color w:val="000000"/>
                <w:sz w:val="22"/>
                <w:szCs w:val="22"/>
                <w:lang w:val="en-PH" w:eastAsia="en-US"/>
              </w:rPr>
            </w:pPr>
            <w:ins w:id="6656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61" w:author="Diana Machado" w:date="2019-04-05T18:49:00Z"/>
                <w:rFonts w:ascii="Calibri" w:eastAsia="PMingLiU" w:hAnsi="Calibri" w:cs="Calibri"/>
                <w:color w:val="000000"/>
                <w:sz w:val="22"/>
                <w:szCs w:val="22"/>
                <w:lang w:val="en-PH" w:eastAsia="en-US"/>
              </w:rPr>
            </w:pPr>
            <w:ins w:id="66562"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63" w:author="Diana Machado" w:date="2019-04-05T18:49:00Z"/>
                <w:rFonts w:ascii="Calibri" w:eastAsia="PMingLiU" w:hAnsi="Calibri" w:cs="Calibri"/>
                <w:color w:val="000000"/>
                <w:sz w:val="22"/>
                <w:szCs w:val="22"/>
                <w:lang w:val="en-PH" w:eastAsia="en-US"/>
              </w:rPr>
            </w:pPr>
            <w:ins w:id="66564" w:author="Diana Machado" w:date="2019-04-05T18:49:00Z">
              <w:r w:rsidRPr="00193040">
                <w:rPr>
                  <w:rFonts w:ascii="Calibri" w:eastAsia="PMingLiU" w:hAnsi="Calibri" w:cs="Calibri"/>
                  <w:color w:val="000000"/>
                  <w:sz w:val="22"/>
                  <w:szCs w:val="22"/>
                  <w:lang w:val="en-PH" w:eastAsia="en-US"/>
                </w:rPr>
                <w:t>0.095</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65" w:author="Diana Machado" w:date="2019-04-05T18:49:00Z"/>
                <w:rFonts w:ascii="Calibri" w:eastAsia="PMingLiU" w:hAnsi="Calibri" w:cs="Calibri"/>
                <w:color w:val="000000"/>
                <w:sz w:val="22"/>
                <w:szCs w:val="22"/>
                <w:lang w:val="en-PH" w:eastAsia="en-US"/>
              </w:rPr>
            </w:pPr>
            <w:ins w:id="66566" w:author="Diana Machado" w:date="2019-04-05T18:49:00Z">
              <w:r w:rsidRPr="00193040">
                <w:rPr>
                  <w:rFonts w:ascii="Calibri" w:eastAsia="PMingLiU" w:hAnsi="Calibri" w:cs="Calibri"/>
                  <w:color w:val="000000"/>
                  <w:sz w:val="22"/>
                  <w:szCs w:val="22"/>
                  <w:lang w:val="en-PH" w:eastAsia="en-US"/>
                </w:rPr>
                <w:t>0.017</w:t>
              </w:r>
            </w:ins>
          </w:p>
        </w:tc>
      </w:tr>
      <w:tr w:rsidR="00787B33" w:rsidRPr="00193040" w:rsidTr="00787B33">
        <w:trPr>
          <w:trHeight w:val="284"/>
          <w:ins w:id="6656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56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69" w:author="Diana Machado" w:date="2019-04-05T18:49:00Z"/>
                <w:rFonts w:ascii="Calibri" w:eastAsia="PMingLiU" w:hAnsi="Calibri" w:cs="Calibri"/>
                <w:color w:val="000000"/>
                <w:sz w:val="22"/>
                <w:szCs w:val="22"/>
                <w:lang w:val="en-PH" w:eastAsia="en-US"/>
              </w:rPr>
            </w:pPr>
            <w:ins w:id="66570" w:author="Diana Machado" w:date="2019-04-05T18:49:00Z">
              <w:r w:rsidRPr="00193040">
                <w:rPr>
                  <w:rFonts w:ascii="Calibri" w:eastAsia="PMingLiU" w:hAnsi="Calibri" w:cs="Calibri"/>
                  <w:color w:val="000000"/>
                  <w:sz w:val="22"/>
                  <w:szCs w:val="22"/>
                  <w:lang w:val="en-PH" w:eastAsia="en-US"/>
                </w:rPr>
                <w:t>1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71" w:author="Diana Machado" w:date="2019-04-05T18:49:00Z"/>
                <w:rFonts w:ascii="Calibri" w:eastAsia="PMingLiU" w:hAnsi="Calibri" w:cs="Calibri"/>
                <w:color w:val="000000"/>
                <w:sz w:val="22"/>
                <w:szCs w:val="22"/>
                <w:lang w:val="en-PH" w:eastAsia="en-US"/>
              </w:rPr>
            </w:pPr>
            <w:ins w:id="66572" w:author="Diana Machado" w:date="2019-04-05T18:49:00Z">
              <w:r w:rsidRPr="00193040">
                <w:rPr>
                  <w:rFonts w:ascii="Calibri" w:eastAsia="PMingLiU" w:hAnsi="Calibri" w:cs="Calibri"/>
                  <w:color w:val="000000"/>
                  <w:sz w:val="22"/>
                  <w:szCs w:val="22"/>
                  <w:lang w:val="en-PH" w:eastAsia="en-US"/>
                </w:rPr>
                <w:t>HAMILT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73" w:author="Diana Machado" w:date="2019-04-05T18:49:00Z"/>
                <w:rFonts w:ascii="Calibri" w:eastAsia="PMingLiU" w:hAnsi="Calibri" w:cs="Calibri"/>
                <w:color w:val="000000"/>
                <w:sz w:val="22"/>
                <w:szCs w:val="22"/>
                <w:lang w:val="en-PH" w:eastAsia="en-US"/>
              </w:rPr>
            </w:pPr>
            <w:ins w:id="66574" w:author="Diana Machado" w:date="2019-04-05T18:49:00Z">
              <w:r w:rsidRPr="00193040">
                <w:rPr>
                  <w:rFonts w:ascii="Calibri" w:eastAsia="PMingLiU" w:hAnsi="Calibri" w:cs="Calibri"/>
                  <w:color w:val="000000"/>
                  <w:sz w:val="22"/>
                  <w:szCs w:val="22"/>
                  <w:lang w:val="en-PH" w:eastAsia="en-US"/>
                </w:rPr>
                <w:t>0.69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75" w:author="Diana Machado" w:date="2019-04-05T18:49:00Z"/>
                <w:rFonts w:ascii="Calibri" w:eastAsia="PMingLiU" w:hAnsi="Calibri" w:cs="Calibri"/>
                <w:color w:val="000000"/>
                <w:sz w:val="22"/>
                <w:szCs w:val="22"/>
                <w:lang w:val="en-PH" w:eastAsia="en-US"/>
              </w:rPr>
            </w:pPr>
            <w:ins w:id="66576" w:author="Diana Machado" w:date="2019-04-05T18:49:00Z">
              <w:r w:rsidRPr="00193040">
                <w:rPr>
                  <w:rFonts w:ascii="Calibri" w:eastAsia="PMingLiU" w:hAnsi="Calibri" w:cs="Calibri"/>
                  <w:color w:val="000000"/>
                  <w:sz w:val="22"/>
                  <w:szCs w:val="22"/>
                  <w:lang w:val="en-PH" w:eastAsia="en-US"/>
                </w:rPr>
                <w:t>0.04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77" w:author="Diana Machado" w:date="2019-04-05T18:49:00Z"/>
                <w:rFonts w:ascii="Calibri" w:eastAsia="PMingLiU" w:hAnsi="Calibri" w:cs="Calibri"/>
                <w:color w:val="000000"/>
                <w:sz w:val="22"/>
                <w:szCs w:val="22"/>
                <w:lang w:val="en-PH" w:eastAsia="en-US"/>
              </w:rPr>
            </w:pPr>
            <w:ins w:id="66578" w:author="Diana Machado" w:date="2019-04-05T18:49:00Z">
              <w:r w:rsidRPr="00193040">
                <w:rPr>
                  <w:rFonts w:ascii="Calibri" w:eastAsia="PMingLiU" w:hAnsi="Calibri" w:cs="Calibri"/>
                  <w:color w:val="000000"/>
                  <w:sz w:val="22"/>
                  <w:szCs w:val="22"/>
                  <w:lang w:val="en-PH" w:eastAsia="en-US"/>
                </w:rPr>
                <w:t>0.08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79" w:author="Diana Machado" w:date="2019-04-05T18:49:00Z"/>
                <w:rFonts w:ascii="Calibri" w:eastAsia="PMingLiU" w:hAnsi="Calibri" w:cs="Calibri"/>
                <w:color w:val="000000"/>
                <w:sz w:val="22"/>
                <w:szCs w:val="22"/>
                <w:lang w:val="en-PH" w:eastAsia="en-US"/>
              </w:rPr>
            </w:pPr>
            <w:ins w:id="66580" w:author="Diana Machado" w:date="2019-04-05T18:49:00Z">
              <w:r w:rsidRPr="00193040">
                <w:rPr>
                  <w:rFonts w:ascii="Calibri" w:eastAsia="PMingLiU" w:hAnsi="Calibri" w:cs="Calibri"/>
                  <w:color w:val="000000"/>
                  <w:sz w:val="22"/>
                  <w:szCs w:val="22"/>
                  <w:lang w:val="en-PH" w:eastAsia="en-US"/>
                </w:rPr>
                <w:t>0.01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81" w:author="Diana Machado" w:date="2019-04-05T18:49:00Z"/>
                <w:rFonts w:ascii="Calibri" w:eastAsia="PMingLiU" w:hAnsi="Calibri" w:cs="Calibri"/>
                <w:color w:val="000000"/>
                <w:sz w:val="22"/>
                <w:szCs w:val="22"/>
                <w:lang w:val="en-PH" w:eastAsia="en-US"/>
              </w:rPr>
            </w:pPr>
            <w:ins w:id="6658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83" w:author="Diana Machado" w:date="2019-04-05T18:49:00Z"/>
                <w:rFonts w:ascii="Calibri" w:eastAsia="PMingLiU" w:hAnsi="Calibri" w:cs="Calibri"/>
                <w:color w:val="000000"/>
                <w:sz w:val="22"/>
                <w:szCs w:val="22"/>
                <w:lang w:val="en-PH" w:eastAsia="en-US"/>
              </w:rPr>
            </w:pPr>
            <w:ins w:id="66584" w:author="Diana Machado" w:date="2019-04-05T18:49:00Z">
              <w:r w:rsidRPr="00193040">
                <w:rPr>
                  <w:rFonts w:ascii="Calibri" w:eastAsia="PMingLiU" w:hAnsi="Calibri" w:cs="Calibri"/>
                  <w:color w:val="000000"/>
                  <w:sz w:val="22"/>
                  <w:szCs w:val="22"/>
                  <w:lang w:val="en-PH" w:eastAsia="en-US"/>
                </w:rPr>
                <w:t>0.05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85" w:author="Diana Machado" w:date="2019-04-05T18:49:00Z"/>
                <w:rFonts w:ascii="Calibri" w:eastAsia="PMingLiU" w:hAnsi="Calibri" w:cs="Calibri"/>
                <w:color w:val="000000"/>
                <w:sz w:val="22"/>
                <w:szCs w:val="22"/>
                <w:lang w:val="en-PH" w:eastAsia="en-US"/>
              </w:rPr>
            </w:pPr>
            <w:ins w:id="66586" w:author="Diana Machado" w:date="2019-04-05T18:49:00Z">
              <w:r w:rsidRPr="00193040">
                <w:rPr>
                  <w:rFonts w:ascii="Calibri" w:eastAsia="PMingLiU" w:hAnsi="Calibri" w:cs="Calibri"/>
                  <w:color w:val="000000"/>
                  <w:sz w:val="22"/>
                  <w:szCs w:val="22"/>
                  <w:lang w:val="en-PH" w:eastAsia="en-US"/>
                </w:rPr>
                <w:t>0.12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87" w:author="Diana Machado" w:date="2019-04-05T18:49:00Z"/>
                <w:rFonts w:ascii="Calibri" w:eastAsia="PMingLiU" w:hAnsi="Calibri" w:cs="Calibri"/>
                <w:color w:val="000000"/>
                <w:sz w:val="22"/>
                <w:szCs w:val="22"/>
                <w:lang w:val="en-PH" w:eastAsia="en-US"/>
              </w:rPr>
            </w:pPr>
            <w:ins w:id="66588" w:author="Diana Machado" w:date="2019-04-05T18:49:00Z">
              <w:r w:rsidRPr="00193040">
                <w:rPr>
                  <w:rFonts w:ascii="Calibri" w:eastAsia="PMingLiU" w:hAnsi="Calibri" w:cs="Calibri"/>
                  <w:color w:val="000000"/>
                  <w:sz w:val="22"/>
                  <w:szCs w:val="22"/>
                  <w:lang w:val="en-PH" w:eastAsia="en-US"/>
                </w:rPr>
                <w:t>0.023</w:t>
              </w:r>
            </w:ins>
          </w:p>
        </w:tc>
      </w:tr>
      <w:tr w:rsidR="00787B33" w:rsidRPr="00193040" w:rsidTr="00787B33">
        <w:trPr>
          <w:trHeight w:val="284"/>
          <w:ins w:id="6658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59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91" w:author="Diana Machado" w:date="2019-04-05T18:49:00Z"/>
                <w:rFonts w:ascii="Calibri" w:eastAsia="PMingLiU" w:hAnsi="Calibri" w:cs="Calibri"/>
                <w:color w:val="000000"/>
                <w:sz w:val="22"/>
                <w:szCs w:val="22"/>
                <w:lang w:val="en-PH" w:eastAsia="en-US"/>
              </w:rPr>
            </w:pPr>
            <w:ins w:id="66592" w:author="Diana Machado" w:date="2019-04-05T18:49:00Z">
              <w:r w:rsidRPr="00193040">
                <w:rPr>
                  <w:rFonts w:ascii="Calibri" w:eastAsia="PMingLiU" w:hAnsi="Calibri" w:cs="Calibri"/>
                  <w:color w:val="000000"/>
                  <w:sz w:val="22"/>
                  <w:szCs w:val="22"/>
                  <w:lang w:val="en-PH" w:eastAsia="en-US"/>
                </w:rPr>
                <w:t>1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93" w:author="Diana Machado" w:date="2019-04-05T18:49:00Z"/>
                <w:rFonts w:ascii="Calibri" w:eastAsia="PMingLiU" w:hAnsi="Calibri" w:cs="Calibri"/>
                <w:color w:val="000000"/>
                <w:sz w:val="22"/>
                <w:szCs w:val="22"/>
                <w:lang w:val="en-PH" w:eastAsia="en-US"/>
              </w:rPr>
            </w:pPr>
            <w:ins w:id="66594" w:author="Diana Machado" w:date="2019-04-05T18:49:00Z">
              <w:r w:rsidRPr="00193040">
                <w:rPr>
                  <w:rFonts w:ascii="Calibri" w:eastAsia="PMingLiU" w:hAnsi="Calibri" w:cs="Calibri"/>
                  <w:color w:val="000000"/>
                  <w:sz w:val="22"/>
                  <w:szCs w:val="22"/>
                  <w:lang w:val="en-PH" w:eastAsia="en-US"/>
                </w:rPr>
                <w:t>HERNANDO</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95" w:author="Diana Machado" w:date="2019-04-05T18:49:00Z"/>
                <w:rFonts w:ascii="Calibri" w:eastAsia="PMingLiU" w:hAnsi="Calibri" w:cs="Calibri"/>
                <w:color w:val="000000"/>
                <w:sz w:val="22"/>
                <w:szCs w:val="22"/>
                <w:lang w:val="en-PH" w:eastAsia="en-US"/>
              </w:rPr>
            </w:pPr>
            <w:ins w:id="66596" w:author="Diana Machado" w:date="2019-04-05T18:49:00Z">
              <w:r w:rsidRPr="00193040">
                <w:rPr>
                  <w:rFonts w:ascii="Calibri" w:eastAsia="PMingLiU" w:hAnsi="Calibri" w:cs="Calibri"/>
                  <w:color w:val="000000"/>
                  <w:sz w:val="22"/>
                  <w:szCs w:val="22"/>
                  <w:lang w:val="en-PH" w:eastAsia="en-US"/>
                </w:rPr>
                <w:t>3.81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97" w:author="Diana Machado" w:date="2019-04-05T18:49:00Z"/>
                <w:rFonts w:ascii="Calibri" w:eastAsia="PMingLiU" w:hAnsi="Calibri" w:cs="Calibri"/>
                <w:color w:val="000000"/>
                <w:sz w:val="22"/>
                <w:szCs w:val="22"/>
                <w:lang w:val="en-PH" w:eastAsia="en-US"/>
              </w:rPr>
            </w:pPr>
            <w:ins w:id="66598" w:author="Diana Machado" w:date="2019-04-05T18:49:00Z">
              <w:r w:rsidRPr="00193040">
                <w:rPr>
                  <w:rFonts w:ascii="Calibri" w:eastAsia="PMingLiU" w:hAnsi="Calibri" w:cs="Calibri"/>
                  <w:color w:val="000000"/>
                  <w:sz w:val="22"/>
                  <w:szCs w:val="22"/>
                  <w:lang w:val="en-PH" w:eastAsia="en-US"/>
                </w:rPr>
                <w:t>0.12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99" w:author="Diana Machado" w:date="2019-04-05T18:49:00Z"/>
                <w:rFonts w:ascii="Calibri" w:eastAsia="PMingLiU" w:hAnsi="Calibri" w:cs="Calibri"/>
                <w:color w:val="000000"/>
                <w:sz w:val="22"/>
                <w:szCs w:val="22"/>
                <w:lang w:val="en-PH" w:eastAsia="en-US"/>
              </w:rPr>
            </w:pPr>
            <w:ins w:id="66600" w:author="Diana Machado" w:date="2019-04-05T18:49:00Z">
              <w:r w:rsidRPr="00193040">
                <w:rPr>
                  <w:rFonts w:ascii="Calibri" w:eastAsia="PMingLiU" w:hAnsi="Calibri" w:cs="Calibri"/>
                  <w:color w:val="000000"/>
                  <w:sz w:val="22"/>
                  <w:szCs w:val="22"/>
                  <w:lang w:val="en-PH" w:eastAsia="en-US"/>
                </w:rPr>
                <w:t>0.41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01" w:author="Diana Machado" w:date="2019-04-05T18:49:00Z"/>
                <w:rFonts w:ascii="Calibri" w:eastAsia="PMingLiU" w:hAnsi="Calibri" w:cs="Calibri"/>
                <w:color w:val="000000"/>
                <w:sz w:val="22"/>
                <w:szCs w:val="22"/>
                <w:lang w:val="en-PH" w:eastAsia="en-US"/>
              </w:rPr>
            </w:pPr>
            <w:ins w:id="66602" w:author="Diana Machado" w:date="2019-04-05T18:49:00Z">
              <w:r w:rsidRPr="00193040">
                <w:rPr>
                  <w:rFonts w:ascii="Calibri" w:eastAsia="PMingLiU" w:hAnsi="Calibri" w:cs="Calibri"/>
                  <w:color w:val="000000"/>
                  <w:sz w:val="22"/>
                  <w:szCs w:val="22"/>
                  <w:lang w:val="en-PH" w:eastAsia="en-US"/>
                </w:rPr>
                <w:t>0.06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03" w:author="Diana Machado" w:date="2019-04-05T18:49:00Z"/>
                <w:rFonts w:ascii="Calibri" w:eastAsia="PMingLiU" w:hAnsi="Calibri" w:cs="Calibri"/>
                <w:color w:val="000000"/>
                <w:sz w:val="22"/>
                <w:szCs w:val="22"/>
                <w:lang w:val="en-PH" w:eastAsia="en-US"/>
              </w:rPr>
            </w:pPr>
            <w:ins w:id="6660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05" w:author="Diana Machado" w:date="2019-04-05T18:49:00Z"/>
                <w:rFonts w:ascii="Calibri" w:eastAsia="PMingLiU" w:hAnsi="Calibri" w:cs="Calibri"/>
                <w:color w:val="000000"/>
                <w:sz w:val="22"/>
                <w:szCs w:val="22"/>
                <w:lang w:val="en-PH" w:eastAsia="en-US"/>
              </w:rPr>
            </w:pPr>
            <w:ins w:id="66606" w:author="Diana Machado" w:date="2019-04-05T18:49:00Z">
              <w:r w:rsidRPr="00193040">
                <w:rPr>
                  <w:rFonts w:ascii="Calibri" w:eastAsia="PMingLiU" w:hAnsi="Calibri" w:cs="Calibri"/>
                  <w:color w:val="000000"/>
                  <w:sz w:val="22"/>
                  <w:szCs w:val="22"/>
                  <w:lang w:val="en-PH" w:eastAsia="en-US"/>
                </w:rPr>
                <w:t>0.03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07" w:author="Diana Machado" w:date="2019-04-05T18:49:00Z"/>
                <w:rFonts w:ascii="Calibri" w:eastAsia="PMingLiU" w:hAnsi="Calibri" w:cs="Calibri"/>
                <w:color w:val="000000"/>
                <w:sz w:val="22"/>
                <w:szCs w:val="22"/>
                <w:lang w:val="en-PH" w:eastAsia="en-US"/>
              </w:rPr>
            </w:pPr>
            <w:ins w:id="66608" w:author="Diana Machado" w:date="2019-04-05T18:49:00Z">
              <w:r w:rsidRPr="00193040">
                <w:rPr>
                  <w:rFonts w:ascii="Calibri" w:eastAsia="PMingLiU" w:hAnsi="Calibri" w:cs="Calibri"/>
                  <w:color w:val="000000"/>
                  <w:sz w:val="22"/>
                  <w:szCs w:val="22"/>
                  <w:lang w:val="en-PH" w:eastAsia="en-US"/>
                </w:rPr>
                <w:t>0.10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09" w:author="Diana Machado" w:date="2019-04-05T18:49:00Z"/>
                <w:rFonts w:ascii="Calibri" w:eastAsia="PMingLiU" w:hAnsi="Calibri" w:cs="Calibri"/>
                <w:color w:val="000000"/>
                <w:sz w:val="22"/>
                <w:szCs w:val="22"/>
                <w:lang w:val="en-PH" w:eastAsia="en-US"/>
              </w:rPr>
            </w:pPr>
            <w:ins w:id="66610" w:author="Diana Machado" w:date="2019-04-05T18:49:00Z">
              <w:r w:rsidRPr="00193040">
                <w:rPr>
                  <w:rFonts w:ascii="Calibri" w:eastAsia="PMingLiU" w:hAnsi="Calibri" w:cs="Calibri"/>
                  <w:color w:val="000000"/>
                  <w:sz w:val="22"/>
                  <w:szCs w:val="22"/>
                  <w:lang w:val="en-PH" w:eastAsia="en-US"/>
                </w:rPr>
                <w:t>0.018</w:t>
              </w:r>
            </w:ins>
          </w:p>
        </w:tc>
      </w:tr>
      <w:tr w:rsidR="00787B33" w:rsidRPr="00193040" w:rsidTr="00787B33">
        <w:trPr>
          <w:trHeight w:val="284"/>
          <w:ins w:id="6661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61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13" w:author="Diana Machado" w:date="2019-04-05T18:49:00Z"/>
                <w:rFonts w:ascii="Calibri" w:eastAsia="PMingLiU" w:hAnsi="Calibri" w:cs="Calibri"/>
                <w:color w:val="000000"/>
                <w:sz w:val="22"/>
                <w:szCs w:val="22"/>
                <w:lang w:val="en-PH" w:eastAsia="en-US"/>
              </w:rPr>
            </w:pPr>
            <w:ins w:id="66614" w:author="Diana Machado" w:date="2019-04-05T18:49:00Z">
              <w:r w:rsidRPr="00193040">
                <w:rPr>
                  <w:rFonts w:ascii="Calibri" w:eastAsia="PMingLiU" w:hAnsi="Calibri" w:cs="Calibri"/>
                  <w:color w:val="000000"/>
                  <w:sz w:val="22"/>
                  <w:szCs w:val="22"/>
                  <w:lang w:val="en-PH" w:eastAsia="en-US"/>
                </w:rPr>
                <w:t>1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15" w:author="Diana Machado" w:date="2019-04-05T18:49:00Z"/>
                <w:rFonts w:ascii="Calibri" w:eastAsia="PMingLiU" w:hAnsi="Calibri" w:cs="Calibri"/>
                <w:color w:val="000000"/>
                <w:sz w:val="22"/>
                <w:szCs w:val="22"/>
                <w:lang w:val="en-PH" w:eastAsia="en-US"/>
              </w:rPr>
            </w:pPr>
            <w:ins w:id="66616" w:author="Diana Machado" w:date="2019-04-05T18:49:00Z">
              <w:r w:rsidRPr="00193040">
                <w:rPr>
                  <w:rFonts w:ascii="Calibri" w:eastAsia="PMingLiU" w:hAnsi="Calibri" w:cs="Calibri"/>
                  <w:color w:val="000000"/>
                  <w:sz w:val="22"/>
                  <w:szCs w:val="22"/>
                  <w:lang w:val="en-PH" w:eastAsia="en-US"/>
                </w:rPr>
                <w:t>HILLSBOROUG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17" w:author="Diana Machado" w:date="2019-04-05T18:49:00Z"/>
                <w:rFonts w:ascii="Calibri" w:eastAsia="PMingLiU" w:hAnsi="Calibri" w:cs="Calibri"/>
                <w:color w:val="000000"/>
                <w:sz w:val="22"/>
                <w:szCs w:val="22"/>
                <w:lang w:val="en-PH" w:eastAsia="en-US"/>
              </w:rPr>
            </w:pPr>
            <w:ins w:id="66618" w:author="Diana Machado" w:date="2019-04-05T18:49:00Z">
              <w:r w:rsidRPr="00193040">
                <w:rPr>
                  <w:rFonts w:ascii="Calibri" w:eastAsia="PMingLiU" w:hAnsi="Calibri" w:cs="Calibri"/>
                  <w:color w:val="000000"/>
                  <w:sz w:val="22"/>
                  <w:szCs w:val="22"/>
                  <w:lang w:val="en-PH" w:eastAsia="en-US"/>
                </w:rPr>
                <w:t>3.4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19" w:author="Diana Machado" w:date="2019-04-05T18:49:00Z"/>
                <w:rFonts w:ascii="Calibri" w:eastAsia="PMingLiU" w:hAnsi="Calibri" w:cs="Calibri"/>
                <w:color w:val="000000"/>
                <w:sz w:val="22"/>
                <w:szCs w:val="22"/>
                <w:lang w:val="en-PH" w:eastAsia="en-US"/>
              </w:rPr>
            </w:pPr>
            <w:ins w:id="66620" w:author="Diana Machado" w:date="2019-04-05T18:49:00Z">
              <w:r w:rsidRPr="00193040">
                <w:rPr>
                  <w:rFonts w:ascii="Calibri" w:eastAsia="PMingLiU" w:hAnsi="Calibri" w:cs="Calibri"/>
                  <w:color w:val="000000"/>
                  <w:sz w:val="22"/>
                  <w:szCs w:val="22"/>
                  <w:lang w:val="en-PH" w:eastAsia="en-US"/>
                </w:rPr>
                <w:t>0.1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21" w:author="Diana Machado" w:date="2019-04-05T18:49:00Z"/>
                <w:rFonts w:ascii="Calibri" w:eastAsia="PMingLiU" w:hAnsi="Calibri" w:cs="Calibri"/>
                <w:color w:val="000000"/>
                <w:sz w:val="22"/>
                <w:szCs w:val="22"/>
                <w:lang w:val="en-PH" w:eastAsia="en-US"/>
              </w:rPr>
            </w:pPr>
            <w:ins w:id="66622" w:author="Diana Machado" w:date="2019-04-05T18:49:00Z">
              <w:r w:rsidRPr="00193040">
                <w:rPr>
                  <w:rFonts w:ascii="Calibri" w:eastAsia="PMingLiU" w:hAnsi="Calibri" w:cs="Calibri"/>
                  <w:color w:val="000000"/>
                  <w:sz w:val="22"/>
                  <w:szCs w:val="22"/>
                  <w:lang w:val="en-PH" w:eastAsia="en-US"/>
                </w:rPr>
                <w:t>0.28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23" w:author="Diana Machado" w:date="2019-04-05T18:49:00Z"/>
                <w:rFonts w:ascii="Calibri" w:eastAsia="PMingLiU" w:hAnsi="Calibri" w:cs="Calibri"/>
                <w:color w:val="000000"/>
                <w:sz w:val="22"/>
                <w:szCs w:val="22"/>
                <w:lang w:val="en-PH" w:eastAsia="en-US"/>
              </w:rPr>
            </w:pPr>
            <w:ins w:id="66624" w:author="Diana Machado" w:date="2019-04-05T18:49:00Z">
              <w:r w:rsidRPr="00193040">
                <w:rPr>
                  <w:rFonts w:ascii="Calibri" w:eastAsia="PMingLiU" w:hAnsi="Calibri" w:cs="Calibri"/>
                  <w:color w:val="000000"/>
                  <w:sz w:val="22"/>
                  <w:szCs w:val="22"/>
                  <w:lang w:val="en-PH" w:eastAsia="en-US"/>
                </w:rPr>
                <w:t>0.05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25" w:author="Diana Machado" w:date="2019-04-05T18:49:00Z"/>
                <w:rFonts w:ascii="Calibri" w:eastAsia="PMingLiU" w:hAnsi="Calibri" w:cs="Calibri"/>
                <w:color w:val="000000"/>
                <w:sz w:val="22"/>
                <w:szCs w:val="22"/>
                <w:lang w:val="en-PH" w:eastAsia="en-US"/>
              </w:rPr>
            </w:pPr>
            <w:ins w:id="6662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27" w:author="Diana Machado" w:date="2019-04-05T18:49:00Z"/>
                <w:rFonts w:ascii="Calibri" w:eastAsia="PMingLiU" w:hAnsi="Calibri" w:cs="Calibri"/>
                <w:color w:val="000000"/>
                <w:sz w:val="22"/>
                <w:szCs w:val="22"/>
                <w:lang w:val="en-PH" w:eastAsia="en-US"/>
              </w:rPr>
            </w:pPr>
            <w:ins w:id="66628"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29" w:author="Diana Machado" w:date="2019-04-05T18:49:00Z"/>
                <w:rFonts w:ascii="Calibri" w:eastAsia="PMingLiU" w:hAnsi="Calibri" w:cs="Calibri"/>
                <w:color w:val="000000"/>
                <w:sz w:val="22"/>
                <w:szCs w:val="22"/>
                <w:lang w:val="en-PH" w:eastAsia="en-US"/>
              </w:rPr>
            </w:pPr>
            <w:ins w:id="66630" w:author="Diana Machado" w:date="2019-04-05T18:49:00Z">
              <w:r w:rsidRPr="00193040">
                <w:rPr>
                  <w:rFonts w:ascii="Calibri" w:eastAsia="PMingLiU" w:hAnsi="Calibri" w:cs="Calibri"/>
                  <w:color w:val="000000"/>
                  <w:sz w:val="22"/>
                  <w:szCs w:val="22"/>
                  <w:lang w:val="en-PH" w:eastAsia="en-US"/>
                </w:rPr>
                <w:t>0.08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31" w:author="Diana Machado" w:date="2019-04-05T18:49:00Z"/>
                <w:rFonts w:ascii="Calibri" w:eastAsia="PMingLiU" w:hAnsi="Calibri" w:cs="Calibri"/>
                <w:color w:val="000000"/>
                <w:sz w:val="22"/>
                <w:szCs w:val="22"/>
                <w:lang w:val="en-PH" w:eastAsia="en-US"/>
              </w:rPr>
            </w:pPr>
            <w:ins w:id="66632" w:author="Diana Machado" w:date="2019-04-05T18:49:00Z">
              <w:r w:rsidRPr="00193040">
                <w:rPr>
                  <w:rFonts w:ascii="Calibri" w:eastAsia="PMingLiU" w:hAnsi="Calibri" w:cs="Calibri"/>
                  <w:color w:val="000000"/>
                  <w:sz w:val="22"/>
                  <w:szCs w:val="22"/>
                  <w:lang w:val="en-PH" w:eastAsia="en-US"/>
                </w:rPr>
                <w:t>0.014</w:t>
              </w:r>
            </w:ins>
          </w:p>
        </w:tc>
      </w:tr>
      <w:tr w:rsidR="00787B33" w:rsidRPr="00193040" w:rsidTr="00787B33">
        <w:trPr>
          <w:trHeight w:val="284"/>
          <w:ins w:id="6663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63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35" w:author="Diana Machado" w:date="2019-04-05T18:49:00Z"/>
                <w:rFonts w:ascii="Calibri" w:eastAsia="PMingLiU" w:hAnsi="Calibri" w:cs="Calibri"/>
                <w:color w:val="000000"/>
                <w:sz w:val="22"/>
                <w:szCs w:val="22"/>
                <w:lang w:val="en-PH" w:eastAsia="en-US"/>
              </w:rPr>
            </w:pPr>
            <w:ins w:id="66636" w:author="Diana Machado" w:date="2019-04-05T18:49:00Z">
              <w:r w:rsidRPr="00193040">
                <w:rPr>
                  <w:rFonts w:ascii="Calibri" w:eastAsia="PMingLiU" w:hAnsi="Calibri" w:cs="Calibri"/>
                  <w:color w:val="000000"/>
                  <w:sz w:val="22"/>
                  <w:szCs w:val="22"/>
                  <w:lang w:val="en-PH" w:eastAsia="en-US"/>
                </w:rPr>
                <w:t>1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37" w:author="Diana Machado" w:date="2019-04-05T18:49:00Z"/>
                <w:rFonts w:ascii="Calibri" w:eastAsia="PMingLiU" w:hAnsi="Calibri" w:cs="Calibri"/>
                <w:color w:val="000000"/>
                <w:sz w:val="22"/>
                <w:szCs w:val="22"/>
                <w:lang w:val="en-PH" w:eastAsia="en-US"/>
              </w:rPr>
            </w:pPr>
            <w:ins w:id="66638" w:author="Diana Machado" w:date="2019-04-05T18:49:00Z">
              <w:r w:rsidRPr="00193040">
                <w:rPr>
                  <w:rFonts w:ascii="Calibri" w:eastAsia="PMingLiU" w:hAnsi="Calibri" w:cs="Calibri"/>
                  <w:color w:val="000000"/>
                  <w:sz w:val="22"/>
                  <w:szCs w:val="22"/>
                  <w:lang w:val="en-PH" w:eastAsia="en-US"/>
                </w:rPr>
                <w:t>HOLM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39" w:author="Diana Machado" w:date="2019-04-05T18:49:00Z"/>
                <w:rFonts w:ascii="Calibri" w:eastAsia="PMingLiU" w:hAnsi="Calibri" w:cs="Calibri"/>
                <w:color w:val="000000"/>
                <w:sz w:val="22"/>
                <w:szCs w:val="22"/>
                <w:lang w:val="en-PH" w:eastAsia="en-US"/>
              </w:rPr>
            </w:pPr>
            <w:ins w:id="66640" w:author="Diana Machado" w:date="2019-04-05T18:49:00Z">
              <w:r w:rsidRPr="00193040">
                <w:rPr>
                  <w:rFonts w:ascii="Calibri" w:eastAsia="PMingLiU" w:hAnsi="Calibri" w:cs="Calibri"/>
                  <w:color w:val="000000"/>
                  <w:sz w:val="22"/>
                  <w:szCs w:val="22"/>
                  <w:lang w:val="en-PH" w:eastAsia="en-US"/>
                </w:rPr>
                <w:t>1.19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41" w:author="Diana Machado" w:date="2019-04-05T18:49:00Z"/>
                <w:rFonts w:ascii="Calibri" w:eastAsia="PMingLiU" w:hAnsi="Calibri" w:cs="Calibri"/>
                <w:color w:val="000000"/>
                <w:sz w:val="22"/>
                <w:szCs w:val="22"/>
                <w:lang w:val="en-PH" w:eastAsia="en-US"/>
              </w:rPr>
            </w:pPr>
            <w:ins w:id="66642" w:author="Diana Machado" w:date="2019-04-05T18:49:00Z">
              <w:r w:rsidRPr="00193040">
                <w:rPr>
                  <w:rFonts w:ascii="Calibri" w:eastAsia="PMingLiU" w:hAnsi="Calibri" w:cs="Calibri"/>
                  <w:color w:val="000000"/>
                  <w:sz w:val="22"/>
                  <w:szCs w:val="22"/>
                  <w:lang w:val="en-PH" w:eastAsia="en-US"/>
                </w:rPr>
                <w:t>0.07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43" w:author="Diana Machado" w:date="2019-04-05T18:49:00Z"/>
                <w:rFonts w:ascii="Calibri" w:eastAsia="PMingLiU" w:hAnsi="Calibri" w:cs="Calibri"/>
                <w:color w:val="000000"/>
                <w:sz w:val="22"/>
                <w:szCs w:val="22"/>
                <w:lang w:val="en-PH" w:eastAsia="en-US"/>
              </w:rPr>
            </w:pPr>
            <w:ins w:id="66644" w:author="Diana Machado" w:date="2019-04-05T18:49:00Z">
              <w:r w:rsidRPr="00193040">
                <w:rPr>
                  <w:rFonts w:ascii="Calibri" w:eastAsia="PMingLiU" w:hAnsi="Calibri" w:cs="Calibri"/>
                  <w:color w:val="000000"/>
                  <w:sz w:val="22"/>
                  <w:szCs w:val="22"/>
                  <w:lang w:val="en-PH" w:eastAsia="en-US"/>
                </w:rPr>
                <w:t>0.14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45" w:author="Diana Machado" w:date="2019-04-05T18:49:00Z"/>
                <w:rFonts w:ascii="Calibri" w:eastAsia="PMingLiU" w:hAnsi="Calibri" w:cs="Calibri"/>
                <w:color w:val="000000"/>
                <w:sz w:val="22"/>
                <w:szCs w:val="22"/>
                <w:lang w:val="en-PH" w:eastAsia="en-US"/>
              </w:rPr>
            </w:pPr>
            <w:ins w:id="66646" w:author="Diana Machado" w:date="2019-04-05T18:49:00Z">
              <w:r w:rsidRPr="00193040">
                <w:rPr>
                  <w:rFonts w:ascii="Calibri" w:eastAsia="PMingLiU" w:hAnsi="Calibri" w:cs="Calibri"/>
                  <w:color w:val="000000"/>
                  <w:sz w:val="22"/>
                  <w:szCs w:val="22"/>
                  <w:lang w:val="en-PH" w:eastAsia="en-US"/>
                </w:rPr>
                <w:t>0.02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47" w:author="Diana Machado" w:date="2019-04-05T18:49:00Z"/>
                <w:rFonts w:ascii="Calibri" w:eastAsia="PMingLiU" w:hAnsi="Calibri" w:cs="Calibri"/>
                <w:color w:val="000000"/>
                <w:sz w:val="22"/>
                <w:szCs w:val="22"/>
                <w:lang w:val="en-PH" w:eastAsia="en-US"/>
              </w:rPr>
            </w:pPr>
            <w:ins w:id="6664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49" w:author="Diana Machado" w:date="2019-04-05T18:49:00Z"/>
                <w:rFonts w:ascii="Calibri" w:eastAsia="PMingLiU" w:hAnsi="Calibri" w:cs="Calibri"/>
                <w:color w:val="000000"/>
                <w:sz w:val="22"/>
                <w:szCs w:val="22"/>
                <w:lang w:val="en-PH" w:eastAsia="en-US"/>
              </w:rPr>
            </w:pPr>
            <w:ins w:id="66650" w:author="Diana Machado" w:date="2019-04-05T18:49:00Z">
              <w:r w:rsidRPr="00193040">
                <w:rPr>
                  <w:rFonts w:ascii="Calibri" w:eastAsia="PMingLiU" w:hAnsi="Calibri" w:cs="Calibri"/>
                  <w:color w:val="000000"/>
                  <w:sz w:val="22"/>
                  <w:szCs w:val="22"/>
                  <w:lang w:val="en-PH" w:eastAsia="en-US"/>
                </w:rPr>
                <w:t>0.06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51" w:author="Diana Machado" w:date="2019-04-05T18:49:00Z"/>
                <w:rFonts w:ascii="Calibri" w:eastAsia="PMingLiU" w:hAnsi="Calibri" w:cs="Calibri"/>
                <w:color w:val="000000"/>
                <w:sz w:val="22"/>
                <w:szCs w:val="22"/>
                <w:lang w:val="en-PH" w:eastAsia="en-US"/>
              </w:rPr>
            </w:pPr>
            <w:ins w:id="66652" w:author="Diana Machado" w:date="2019-04-05T18:49:00Z">
              <w:r w:rsidRPr="00193040">
                <w:rPr>
                  <w:rFonts w:ascii="Calibri" w:eastAsia="PMingLiU" w:hAnsi="Calibri" w:cs="Calibri"/>
                  <w:color w:val="000000"/>
                  <w:sz w:val="22"/>
                  <w:szCs w:val="22"/>
                  <w:lang w:val="en-PH" w:eastAsia="en-US"/>
                </w:rPr>
                <w:t>0.12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53" w:author="Diana Machado" w:date="2019-04-05T18:49:00Z"/>
                <w:rFonts w:ascii="Calibri" w:eastAsia="PMingLiU" w:hAnsi="Calibri" w:cs="Calibri"/>
                <w:color w:val="000000"/>
                <w:sz w:val="22"/>
                <w:szCs w:val="22"/>
                <w:lang w:val="en-PH" w:eastAsia="en-US"/>
              </w:rPr>
            </w:pPr>
            <w:ins w:id="66654" w:author="Diana Machado" w:date="2019-04-05T18:49:00Z">
              <w:r w:rsidRPr="00193040">
                <w:rPr>
                  <w:rFonts w:ascii="Calibri" w:eastAsia="PMingLiU" w:hAnsi="Calibri" w:cs="Calibri"/>
                  <w:color w:val="000000"/>
                  <w:sz w:val="22"/>
                  <w:szCs w:val="22"/>
                  <w:lang w:val="en-PH" w:eastAsia="en-US"/>
                </w:rPr>
                <w:t>0.024</w:t>
              </w:r>
            </w:ins>
          </w:p>
        </w:tc>
      </w:tr>
      <w:tr w:rsidR="00787B33" w:rsidRPr="00193040" w:rsidTr="00787B33">
        <w:trPr>
          <w:trHeight w:val="284"/>
          <w:ins w:id="6665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6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57" w:author="Diana Machado" w:date="2019-04-05T18:49:00Z"/>
                <w:rFonts w:ascii="Calibri" w:eastAsia="PMingLiU" w:hAnsi="Calibri" w:cs="Calibri"/>
                <w:color w:val="000000"/>
                <w:sz w:val="22"/>
                <w:szCs w:val="22"/>
                <w:lang w:val="en-PH" w:eastAsia="en-US"/>
              </w:rPr>
            </w:pPr>
            <w:ins w:id="66658" w:author="Diana Machado" w:date="2019-04-05T18:49:00Z">
              <w:r w:rsidRPr="00193040">
                <w:rPr>
                  <w:rFonts w:ascii="Calibri" w:eastAsia="PMingLiU" w:hAnsi="Calibri" w:cs="Calibri"/>
                  <w:color w:val="000000"/>
                  <w:sz w:val="22"/>
                  <w:szCs w:val="22"/>
                  <w:lang w:val="en-PH" w:eastAsia="en-US"/>
                </w:rPr>
                <w:t>1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59" w:author="Diana Machado" w:date="2019-04-05T18:49:00Z"/>
                <w:rFonts w:ascii="Calibri" w:eastAsia="PMingLiU" w:hAnsi="Calibri" w:cs="Calibri"/>
                <w:color w:val="000000"/>
                <w:sz w:val="22"/>
                <w:szCs w:val="22"/>
                <w:lang w:val="en-PH" w:eastAsia="en-US"/>
              </w:rPr>
            </w:pPr>
            <w:ins w:id="66660" w:author="Diana Machado" w:date="2019-04-05T18:49:00Z">
              <w:r w:rsidRPr="00193040">
                <w:rPr>
                  <w:rFonts w:ascii="Calibri" w:eastAsia="PMingLiU" w:hAnsi="Calibri" w:cs="Calibri"/>
                  <w:color w:val="000000"/>
                  <w:sz w:val="22"/>
                  <w:szCs w:val="22"/>
                  <w:lang w:val="en-PH" w:eastAsia="en-US"/>
                </w:rPr>
                <w:t>INDIAN RIV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61" w:author="Diana Machado" w:date="2019-04-05T18:49:00Z"/>
                <w:rFonts w:ascii="Calibri" w:eastAsia="PMingLiU" w:hAnsi="Calibri" w:cs="Calibri"/>
                <w:color w:val="000000"/>
                <w:sz w:val="22"/>
                <w:szCs w:val="22"/>
                <w:lang w:val="en-PH" w:eastAsia="en-US"/>
              </w:rPr>
            </w:pPr>
            <w:ins w:id="66662" w:author="Diana Machado" w:date="2019-04-05T18:49:00Z">
              <w:r w:rsidRPr="00193040">
                <w:rPr>
                  <w:rFonts w:ascii="Calibri" w:eastAsia="PMingLiU" w:hAnsi="Calibri" w:cs="Calibri"/>
                  <w:color w:val="000000"/>
                  <w:sz w:val="22"/>
                  <w:szCs w:val="22"/>
                  <w:lang w:val="en-PH" w:eastAsia="en-US"/>
                </w:rPr>
                <w:t>9.74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63" w:author="Diana Machado" w:date="2019-04-05T18:49:00Z"/>
                <w:rFonts w:ascii="Calibri" w:eastAsia="PMingLiU" w:hAnsi="Calibri" w:cs="Calibri"/>
                <w:color w:val="000000"/>
                <w:sz w:val="22"/>
                <w:szCs w:val="22"/>
                <w:lang w:val="en-PH" w:eastAsia="en-US"/>
              </w:rPr>
            </w:pPr>
            <w:ins w:id="66664" w:author="Diana Machado" w:date="2019-04-05T18:49:00Z">
              <w:r w:rsidRPr="00193040">
                <w:rPr>
                  <w:rFonts w:ascii="Calibri" w:eastAsia="PMingLiU" w:hAnsi="Calibri" w:cs="Calibri"/>
                  <w:color w:val="000000"/>
                  <w:sz w:val="22"/>
                  <w:szCs w:val="22"/>
                  <w:lang w:val="en-PH" w:eastAsia="en-US"/>
                </w:rPr>
                <w:t>0.28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65" w:author="Diana Machado" w:date="2019-04-05T18:49:00Z"/>
                <w:rFonts w:ascii="Calibri" w:eastAsia="PMingLiU" w:hAnsi="Calibri" w:cs="Calibri"/>
                <w:color w:val="000000"/>
                <w:sz w:val="22"/>
                <w:szCs w:val="22"/>
                <w:lang w:val="en-PH" w:eastAsia="en-US"/>
              </w:rPr>
            </w:pPr>
            <w:ins w:id="66666" w:author="Diana Machado" w:date="2019-04-05T18:49:00Z">
              <w:r w:rsidRPr="00193040">
                <w:rPr>
                  <w:rFonts w:ascii="Calibri" w:eastAsia="PMingLiU" w:hAnsi="Calibri" w:cs="Calibri"/>
                  <w:color w:val="000000"/>
                  <w:sz w:val="22"/>
                  <w:szCs w:val="22"/>
                  <w:lang w:val="en-PH" w:eastAsia="en-US"/>
                </w:rPr>
                <w:t>1.91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67" w:author="Diana Machado" w:date="2019-04-05T18:49:00Z"/>
                <w:rFonts w:ascii="Calibri" w:eastAsia="PMingLiU" w:hAnsi="Calibri" w:cs="Calibri"/>
                <w:color w:val="000000"/>
                <w:sz w:val="22"/>
                <w:szCs w:val="22"/>
                <w:lang w:val="en-PH" w:eastAsia="en-US"/>
              </w:rPr>
            </w:pPr>
            <w:ins w:id="66668" w:author="Diana Machado" w:date="2019-04-05T18:49:00Z">
              <w:r w:rsidRPr="00193040">
                <w:rPr>
                  <w:rFonts w:ascii="Calibri" w:eastAsia="PMingLiU" w:hAnsi="Calibri" w:cs="Calibri"/>
                  <w:color w:val="000000"/>
                  <w:sz w:val="22"/>
                  <w:szCs w:val="22"/>
                  <w:lang w:val="en-PH" w:eastAsia="en-US"/>
                </w:rPr>
                <w:t>0.55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69" w:author="Diana Machado" w:date="2019-04-05T18:49:00Z"/>
                <w:rFonts w:ascii="Calibri" w:eastAsia="PMingLiU" w:hAnsi="Calibri" w:cs="Calibri"/>
                <w:color w:val="000000"/>
                <w:sz w:val="22"/>
                <w:szCs w:val="22"/>
                <w:lang w:val="en-PH" w:eastAsia="en-US"/>
              </w:rPr>
            </w:pPr>
            <w:ins w:id="6667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71" w:author="Diana Machado" w:date="2019-04-05T18:49:00Z"/>
                <w:rFonts w:ascii="Calibri" w:eastAsia="PMingLiU" w:hAnsi="Calibri" w:cs="Calibri"/>
                <w:color w:val="000000"/>
                <w:sz w:val="22"/>
                <w:szCs w:val="22"/>
                <w:lang w:val="en-PH" w:eastAsia="en-US"/>
              </w:rPr>
            </w:pPr>
            <w:ins w:id="66672" w:author="Diana Machado" w:date="2019-04-05T18:49:00Z">
              <w:r w:rsidRPr="00193040">
                <w:rPr>
                  <w:rFonts w:ascii="Calibri" w:eastAsia="PMingLiU" w:hAnsi="Calibri" w:cs="Calibri"/>
                  <w:color w:val="000000"/>
                  <w:sz w:val="22"/>
                  <w:szCs w:val="22"/>
                  <w:lang w:val="en-PH" w:eastAsia="en-US"/>
                </w:rPr>
                <w:t>0.02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73" w:author="Diana Machado" w:date="2019-04-05T18:49:00Z"/>
                <w:rFonts w:ascii="Calibri" w:eastAsia="PMingLiU" w:hAnsi="Calibri" w:cs="Calibri"/>
                <w:color w:val="000000"/>
                <w:sz w:val="22"/>
                <w:szCs w:val="22"/>
                <w:lang w:val="en-PH" w:eastAsia="en-US"/>
              </w:rPr>
            </w:pPr>
            <w:ins w:id="66674" w:author="Diana Machado" w:date="2019-04-05T18:49:00Z">
              <w:r w:rsidRPr="00193040">
                <w:rPr>
                  <w:rFonts w:ascii="Calibri" w:eastAsia="PMingLiU" w:hAnsi="Calibri" w:cs="Calibri"/>
                  <w:color w:val="000000"/>
                  <w:sz w:val="22"/>
                  <w:szCs w:val="22"/>
                  <w:lang w:val="en-PH" w:eastAsia="en-US"/>
                </w:rPr>
                <w:t>0.19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75" w:author="Diana Machado" w:date="2019-04-05T18:49:00Z"/>
                <w:rFonts w:ascii="Calibri" w:eastAsia="PMingLiU" w:hAnsi="Calibri" w:cs="Calibri"/>
                <w:color w:val="000000"/>
                <w:sz w:val="22"/>
                <w:szCs w:val="22"/>
                <w:lang w:val="en-PH" w:eastAsia="en-US"/>
              </w:rPr>
            </w:pPr>
            <w:ins w:id="66676" w:author="Diana Machado" w:date="2019-04-05T18:49:00Z">
              <w:r w:rsidRPr="00193040">
                <w:rPr>
                  <w:rFonts w:ascii="Calibri" w:eastAsia="PMingLiU" w:hAnsi="Calibri" w:cs="Calibri"/>
                  <w:color w:val="000000"/>
                  <w:sz w:val="22"/>
                  <w:szCs w:val="22"/>
                  <w:lang w:val="en-PH" w:eastAsia="en-US"/>
                </w:rPr>
                <w:t>0.057</w:t>
              </w:r>
            </w:ins>
          </w:p>
        </w:tc>
      </w:tr>
      <w:tr w:rsidR="00787B33" w:rsidRPr="00193040" w:rsidTr="00787B33">
        <w:trPr>
          <w:trHeight w:val="284"/>
          <w:ins w:id="6667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6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79" w:author="Diana Machado" w:date="2019-04-05T18:49:00Z"/>
                <w:rFonts w:ascii="Calibri" w:eastAsia="PMingLiU" w:hAnsi="Calibri" w:cs="Calibri"/>
                <w:color w:val="000000"/>
                <w:sz w:val="22"/>
                <w:szCs w:val="22"/>
                <w:lang w:val="en-PH" w:eastAsia="en-US"/>
              </w:rPr>
            </w:pPr>
            <w:ins w:id="66680" w:author="Diana Machado" w:date="2019-04-05T18:49:00Z">
              <w:r w:rsidRPr="00193040">
                <w:rPr>
                  <w:rFonts w:ascii="Calibri" w:eastAsia="PMingLiU" w:hAnsi="Calibri" w:cs="Calibri"/>
                  <w:color w:val="000000"/>
                  <w:sz w:val="22"/>
                  <w:szCs w:val="22"/>
                  <w:lang w:val="en-PH" w:eastAsia="en-US"/>
                </w:rPr>
                <w:t>1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81" w:author="Diana Machado" w:date="2019-04-05T18:49:00Z"/>
                <w:rFonts w:ascii="Calibri" w:eastAsia="PMingLiU" w:hAnsi="Calibri" w:cs="Calibri"/>
                <w:color w:val="000000"/>
                <w:sz w:val="22"/>
                <w:szCs w:val="22"/>
                <w:lang w:val="en-PH" w:eastAsia="en-US"/>
              </w:rPr>
            </w:pPr>
            <w:ins w:id="66682" w:author="Diana Machado" w:date="2019-04-05T18:49:00Z">
              <w:r w:rsidRPr="00193040">
                <w:rPr>
                  <w:rFonts w:ascii="Calibri" w:eastAsia="PMingLiU" w:hAnsi="Calibri" w:cs="Calibri"/>
                  <w:color w:val="000000"/>
                  <w:sz w:val="22"/>
                  <w:szCs w:val="22"/>
                  <w:lang w:val="en-PH" w:eastAsia="en-US"/>
                </w:rPr>
                <w:t>JACKS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83" w:author="Diana Machado" w:date="2019-04-05T18:49:00Z"/>
                <w:rFonts w:ascii="Calibri" w:eastAsia="PMingLiU" w:hAnsi="Calibri" w:cs="Calibri"/>
                <w:color w:val="000000"/>
                <w:sz w:val="22"/>
                <w:szCs w:val="22"/>
                <w:lang w:val="en-PH" w:eastAsia="en-US"/>
              </w:rPr>
            </w:pPr>
            <w:ins w:id="66684" w:author="Diana Machado" w:date="2019-04-05T18:49:00Z">
              <w:r w:rsidRPr="00193040">
                <w:rPr>
                  <w:rFonts w:ascii="Calibri" w:eastAsia="PMingLiU" w:hAnsi="Calibri" w:cs="Calibri"/>
                  <w:color w:val="000000"/>
                  <w:sz w:val="22"/>
                  <w:szCs w:val="22"/>
                  <w:lang w:val="en-PH" w:eastAsia="en-US"/>
                </w:rPr>
                <w:t>0.94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85" w:author="Diana Machado" w:date="2019-04-05T18:49:00Z"/>
                <w:rFonts w:ascii="Calibri" w:eastAsia="PMingLiU" w:hAnsi="Calibri" w:cs="Calibri"/>
                <w:color w:val="000000"/>
                <w:sz w:val="22"/>
                <w:szCs w:val="22"/>
                <w:lang w:val="en-PH" w:eastAsia="en-US"/>
              </w:rPr>
            </w:pPr>
            <w:ins w:id="66686" w:author="Diana Machado" w:date="2019-04-05T18:49:00Z">
              <w:r w:rsidRPr="00193040">
                <w:rPr>
                  <w:rFonts w:ascii="Calibri" w:eastAsia="PMingLiU" w:hAnsi="Calibri" w:cs="Calibri"/>
                  <w:color w:val="000000"/>
                  <w:sz w:val="22"/>
                  <w:szCs w:val="22"/>
                  <w:lang w:val="en-PH" w:eastAsia="en-US"/>
                </w:rPr>
                <w:t>0.05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87" w:author="Diana Machado" w:date="2019-04-05T18:49:00Z"/>
                <w:rFonts w:ascii="Calibri" w:eastAsia="PMingLiU" w:hAnsi="Calibri" w:cs="Calibri"/>
                <w:color w:val="000000"/>
                <w:sz w:val="22"/>
                <w:szCs w:val="22"/>
                <w:lang w:val="en-PH" w:eastAsia="en-US"/>
              </w:rPr>
            </w:pPr>
            <w:ins w:id="66688" w:author="Diana Machado" w:date="2019-04-05T18:49:00Z">
              <w:r w:rsidRPr="00193040">
                <w:rPr>
                  <w:rFonts w:ascii="Calibri" w:eastAsia="PMingLiU" w:hAnsi="Calibri" w:cs="Calibri"/>
                  <w:color w:val="000000"/>
                  <w:sz w:val="22"/>
                  <w:szCs w:val="22"/>
                  <w:lang w:val="en-PH" w:eastAsia="en-US"/>
                </w:rPr>
                <w:t>0.11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89" w:author="Diana Machado" w:date="2019-04-05T18:49:00Z"/>
                <w:rFonts w:ascii="Calibri" w:eastAsia="PMingLiU" w:hAnsi="Calibri" w:cs="Calibri"/>
                <w:color w:val="000000"/>
                <w:sz w:val="22"/>
                <w:szCs w:val="22"/>
                <w:lang w:val="en-PH" w:eastAsia="en-US"/>
              </w:rPr>
            </w:pPr>
            <w:ins w:id="66690" w:author="Diana Machado" w:date="2019-04-05T18:49:00Z">
              <w:r w:rsidRPr="00193040">
                <w:rPr>
                  <w:rFonts w:ascii="Calibri" w:eastAsia="PMingLiU" w:hAnsi="Calibri" w:cs="Calibri"/>
                  <w:color w:val="000000"/>
                  <w:sz w:val="22"/>
                  <w:szCs w:val="22"/>
                  <w:lang w:val="en-PH" w:eastAsia="en-US"/>
                </w:rPr>
                <w:t>0.02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91" w:author="Diana Machado" w:date="2019-04-05T18:49:00Z"/>
                <w:rFonts w:ascii="Calibri" w:eastAsia="PMingLiU" w:hAnsi="Calibri" w:cs="Calibri"/>
                <w:color w:val="000000"/>
                <w:sz w:val="22"/>
                <w:szCs w:val="22"/>
                <w:lang w:val="en-PH" w:eastAsia="en-US"/>
              </w:rPr>
            </w:pPr>
            <w:ins w:id="6669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93" w:author="Diana Machado" w:date="2019-04-05T18:49:00Z"/>
                <w:rFonts w:ascii="Calibri" w:eastAsia="PMingLiU" w:hAnsi="Calibri" w:cs="Calibri"/>
                <w:color w:val="000000"/>
                <w:sz w:val="22"/>
                <w:szCs w:val="22"/>
                <w:lang w:val="en-PH" w:eastAsia="en-US"/>
              </w:rPr>
            </w:pPr>
            <w:ins w:id="66694" w:author="Diana Machado" w:date="2019-04-05T18:49:00Z">
              <w:r w:rsidRPr="00193040">
                <w:rPr>
                  <w:rFonts w:ascii="Calibri" w:eastAsia="PMingLiU" w:hAnsi="Calibri" w:cs="Calibri"/>
                  <w:color w:val="000000"/>
                  <w:sz w:val="22"/>
                  <w:szCs w:val="22"/>
                  <w:lang w:val="en-PH" w:eastAsia="en-US"/>
                </w:rPr>
                <w:t>0.06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95" w:author="Diana Machado" w:date="2019-04-05T18:49:00Z"/>
                <w:rFonts w:ascii="Calibri" w:eastAsia="PMingLiU" w:hAnsi="Calibri" w:cs="Calibri"/>
                <w:color w:val="000000"/>
                <w:sz w:val="22"/>
                <w:szCs w:val="22"/>
                <w:lang w:val="en-PH" w:eastAsia="en-US"/>
              </w:rPr>
            </w:pPr>
            <w:ins w:id="66696" w:author="Diana Machado" w:date="2019-04-05T18:49:00Z">
              <w:r w:rsidRPr="00193040">
                <w:rPr>
                  <w:rFonts w:ascii="Calibri" w:eastAsia="PMingLiU" w:hAnsi="Calibri" w:cs="Calibri"/>
                  <w:color w:val="000000"/>
                  <w:sz w:val="22"/>
                  <w:szCs w:val="22"/>
                  <w:lang w:val="en-PH" w:eastAsia="en-US"/>
                </w:rPr>
                <w:t>0.1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97" w:author="Diana Machado" w:date="2019-04-05T18:49:00Z"/>
                <w:rFonts w:ascii="Calibri" w:eastAsia="PMingLiU" w:hAnsi="Calibri" w:cs="Calibri"/>
                <w:color w:val="000000"/>
                <w:sz w:val="22"/>
                <w:szCs w:val="22"/>
                <w:lang w:val="en-PH" w:eastAsia="en-US"/>
              </w:rPr>
            </w:pPr>
            <w:ins w:id="66698" w:author="Diana Machado" w:date="2019-04-05T18:49:00Z">
              <w:r w:rsidRPr="00193040">
                <w:rPr>
                  <w:rFonts w:ascii="Calibri" w:eastAsia="PMingLiU" w:hAnsi="Calibri" w:cs="Calibri"/>
                  <w:color w:val="000000"/>
                  <w:sz w:val="22"/>
                  <w:szCs w:val="22"/>
                  <w:lang w:val="en-PH" w:eastAsia="en-US"/>
                </w:rPr>
                <w:t>0.023</w:t>
              </w:r>
            </w:ins>
          </w:p>
        </w:tc>
      </w:tr>
      <w:tr w:rsidR="00787B33" w:rsidRPr="00193040" w:rsidTr="00787B33">
        <w:trPr>
          <w:trHeight w:val="284"/>
          <w:ins w:id="6669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70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01" w:author="Diana Machado" w:date="2019-04-05T18:49:00Z"/>
                <w:rFonts w:ascii="Calibri" w:eastAsia="PMingLiU" w:hAnsi="Calibri" w:cs="Calibri"/>
                <w:color w:val="000000"/>
                <w:sz w:val="22"/>
                <w:szCs w:val="22"/>
                <w:lang w:val="en-PH" w:eastAsia="en-US"/>
              </w:rPr>
            </w:pPr>
            <w:ins w:id="66702" w:author="Diana Machado" w:date="2019-04-05T18:49:00Z">
              <w:r w:rsidRPr="00193040">
                <w:rPr>
                  <w:rFonts w:ascii="Calibri" w:eastAsia="PMingLiU" w:hAnsi="Calibri" w:cs="Calibri"/>
                  <w:color w:val="000000"/>
                  <w:sz w:val="22"/>
                  <w:szCs w:val="22"/>
                  <w:lang w:val="en-PH" w:eastAsia="en-US"/>
                </w:rPr>
                <w:t>2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03" w:author="Diana Machado" w:date="2019-04-05T18:49:00Z"/>
                <w:rFonts w:ascii="Calibri" w:eastAsia="PMingLiU" w:hAnsi="Calibri" w:cs="Calibri"/>
                <w:color w:val="000000"/>
                <w:sz w:val="22"/>
                <w:szCs w:val="22"/>
                <w:lang w:val="en-PH" w:eastAsia="en-US"/>
              </w:rPr>
            </w:pPr>
            <w:ins w:id="66704" w:author="Diana Machado" w:date="2019-04-05T18:49:00Z">
              <w:r w:rsidRPr="00193040">
                <w:rPr>
                  <w:rFonts w:ascii="Calibri" w:eastAsia="PMingLiU" w:hAnsi="Calibri" w:cs="Calibri"/>
                  <w:color w:val="000000"/>
                  <w:sz w:val="22"/>
                  <w:szCs w:val="22"/>
                  <w:lang w:val="en-PH" w:eastAsia="en-US"/>
                </w:rPr>
                <w:t>LE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05" w:author="Diana Machado" w:date="2019-04-05T18:49:00Z"/>
                <w:rFonts w:ascii="Calibri" w:eastAsia="PMingLiU" w:hAnsi="Calibri" w:cs="Calibri"/>
                <w:color w:val="000000"/>
                <w:sz w:val="22"/>
                <w:szCs w:val="22"/>
                <w:lang w:val="en-PH" w:eastAsia="en-US"/>
              </w:rPr>
            </w:pPr>
            <w:ins w:id="66706" w:author="Diana Machado" w:date="2019-04-05T18:49:00Z">
              <w:r w:rsidRPr="00193040">
                <w:rPr>
                  <w:rFonts w:ascii="Calibri" w:eastAsia="PMingLiU" w:hAnsi="Calibri" w:cs="Calibri"/>
                  <w:color w:val="000000"/>
                  <w:sz w:val="22"/>
                  <w:szCs w:val="22"/>
                  <w:lang w:val="en-PH" w:eastAsia="en-US"/>
                </w:rPr>
                <w:t>4.62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07" w:author="Diana Machado" w:date="2019-04-05T18:49:00Z"/>
                <w:rFonts w:ascii="Calibri" w:eastAsia="PMingLiU" w:hAnsi="Calibri" w:cs="Calibri"/>
                <w:color w:val="000000"/>
                <w:sz w:val="22"/>
                <w:szCs w:val="22"/>
                <w:lang w:val="en-PH" w:eastAsia="en-US"/>
              </w:rPr>
            </w:pPr>
            <w:ins w:id="66708" w:author="Diana Machado" w:date="2019-04-05T18:49:00Z">
              <w:r w:rsidRPr="00193040">
                <w:rPr>
                  <w:rFonts w:ascii="Calibri" w:eastAsia="PMingLiU" w:hAnsi="Calibri" w:cs="Calibri"/>
                  <w:color w:val="000000"/>
                  <w:sz w:val="22"/>
                  <w:szCs w:val="22"/>
                  <w:lang w:val="en-PH" w:eastAsia="en-US"/>
                </w:rPr>
                <w:t>0.16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09" w:author="Diana Machado" w:date="2019-04-05T18:49:00Z"/>
                <w:rFonts w:ascii="Calibri" w:eastAsia="PMingLiU" w:hAnsi="Calibri" w:cs="Calibri"/>
                <w:color w:val="000000"/>
                <w:sz w:val="22"/>
                <w:szCs w:val="22"/>
                <w:lang w:val="en-PH" w:eastAsia="en-US"/>
              </w:rPr>
            </w:pPr>
            <w:ins w:id="66710" w:author="Diana Machado" w:date="2019-04-05T18:49:00Z">
              <w:r w:rsidRPr="00193040">
                <w:rPr>
                  <w:rFonts w:ascii="Calibri" w:eastAsia="PMingLiU" w:hAnsi="Calibri" w:cs="Calibri"/>
                  <w:color w:val="000000"/>
                  <w:sz w:val="22"/>
                  <w:szCs w:val="22"/>
                  <w:lang w:val="en-PH" w:eastAsia="en-US"/>
                </w:rPr>
                <w:t>0.46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11" w:author="Diana Machado" w:date="2019-04-05T18:49:00Z"/>
                <w:rFonts w:ascii="Calibri" w:eastAsia="PMingLiU" w:hAnsi="Calibri" w:cs="Calibri"/>
                <w:color w:val="000000"/>
                <w:sz w:val="22"/>
                <w:szCs w:val="22"/>
                <w:lang w:val="en-PH" w:eastAsia="en-US"/>
              </w:rPr>
            </w:pPr>
            <w:ins w:id="66712" w:author="Diana Machado" w:date="2019-04-05T18:49:00Z">
              <w:r w:rsidRPr="00193040">
                <w:rPr>
                  <w:rFonts w:ascii="Calibri" w:eastAsia="PMingLiU" w:hAnsi="Calibri" w:cs="Calibri"/>
                  <w:color w:val="000000"/>
                  <w:sz w:val="22"/>
                  <w:szCs w:val="22"/>
                  <w:lang w:val="en-PH" w:eastAsia="en-US"/>
                </w:rPr>
                <w:t>0.08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13" w:author="Diana Machado" w:date="2019-04-05T18:49:00Z"/>
                <w:rFonts w:ascii="Calibri" w:eastAsia="PMingLiU" w:hAnsi="Calibri" w:cs="Calibri"/>
                <w:color w:val="000000"/>
                <w:sz w:val="22"/>
                <w:szCs w:val="22"/>
                <w:lang w:val="en-PH" w:eastAsia="en-US"/>
              </w:rPr>
            </w:pPr>
            <w:ins w:id="6671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15" w:author="Diana Machado" w:date="2019-04-05T18:49:00Z"/>
                <w:rFonts w:ascii="Calibri" w:eastAsia="PMingLiU" w:hAnsi="Calibri" w:cs="Calibri"/>
                <w:color w:val="000000"/>
                <w:sz w:val="22"/>
                <w:szCs w:val="22"/>
                <w:lang w:val="en-PH" w:eastAsia="en-US"/>
              </w:rPr>
            </w:pPr>
            <w:ins w:id="66716" w:author="Diana Machado" w:date="2019-04-05T18:49:00Z">
              <w:r w:rsidRPr="00193040">
                <w:rPr>
                  <w:rFonts w:ascii="Calibri" w:eastAsia="PMingLiU" w:hAnsi="Calibri" w:cs="Calibri"/>
                  <w:color w:val="000000"/>
                  <w:sz w:val="22"/>
                  <w:szCs w:val="22"/>
                  <w:lang w:val="en-PH" w:eastAsia="en-US"/>
                </w:rPr>
                <w:t>0.037</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17" w:author="Diana Machado" w:date="2019-04-05T18:49:00Z"/>
                <w:rFonts w:ascii="Calibri" w:eastAsia="PMingLiU" w:hAnsi="Calibri" w:cs="Calibri"/>
                <w:color w:val="000000"/>
                <w:sz w:val="22"/>
                <w:szCs w:val="22"/>
                <w:lang w:val="en-PH" w:eastAsia="en-US"/>
              </w:rPr>
            </w:pPr>
            <w:ins w:id="66718" w:author="Diana Machado" w:date="2019-04-05T18:49:00Z">
              <w:r w:rsidRPr="00193040">
                <w:rPr>
                  <w:rFonts w:ascii="Calibri" w:eastAsia="PMingLiU" w:hAnsi="Calibri" w:cs="Calibri"/>
                  <w:color w:val="000000"/>
                  <w:sz w:val="22"/>
                  <w:szCs w:val="22"/>
                  <w:lang w:val="en-PH" w:eastAsia="en-US"/>
                </w:rPr>
                <w:t>0.1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19" w:author="Diana Machado" w:date="2019-04-05T18:49:00Z"/>
                <w:rFonts w:ascii="Calibri" w:eastAsia="PMingLiU" w:hAnsi="Calibri" w:cs="Calibri"/>
                <w:color w:val="000000"/>
                <w:sz w:val="22"/>
                <w:szCs w:val="22"/>
                <w:lang w:val="en-PH" w:eastAsia="en-US"/>
              </w:rPr>
            </w:pPr>
            <w:ins w:id="66720" w:author="Diana Machado" w:date="2019-04-05T18:49:00Z">
              <w:r w:rsidRPr="00193040">
                <w:rPr>
                  <w:rFonts w:ascii="Calibri" w:eastAsia="PMingLiU" w:hAnsi="Calibri" w:cs="Calibri"/>
                  <w:color w:val="000000"/>
                  <w:sz w:val="22"/>
                  <w:szCs w:val="22"/>
                  <w:lang w:val="en-PH" w:eastAsia="en-US"/>
                </w:rPr>
                <w:t>0.019</w:t>
              </w:r>
            </w:ins>
          </w:p>
        </w:tc>
      </w:tr>
      <w:tr w:rsidR="00787B33" w:rsidRPr="00193040" w:rsidTr="00787B33">
        <w:trPr>
          <w:trHeight w:val="284"/>
          <w:ins w:id="6672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72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23" w:author="Diana Machado" w:date="2019-04-05T18:49:00Z"/>
                <w:rFonts w:ascii="Calibri" w:eastAsia="PMingLiU" w:hAnsi="Calibri" w:cs="Calibri"/>
                <w:color w:val="000000"/>
                <w:sz w:val="22"/>
                <w:szCs w:val="22"/>
                <w:lang w:val="en-PH" w:eastAsia="en-US"/>
              </w:rPr>
            </w:pPr>
            <w:ins w:id="66724" w:author="Diana Machado" w:date="2019-04-05T18:49:00Z">
              <w:r w:rsidRPr="00193040">
                <w:rPr>
                  <w:rFonts w:ascii="Calibri" w:eastAsia="PMingLiU" w:hAnsi="Calibri" w:cs="Calibri"/>
                  <w:color w:val="000000"/>
                  <w:sz w:val="22"/>
                  <w:szCs w:val="22"/>
                  <w:lang w:val="en-PH" w:eastAsia="en-US"/>
                </w:rPr>
                <w:t>2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25" w:author="Diana Machado" w:date="2019-04-05T18:49:00Z"/>
                <w:rFonts w:ascii="Calibri" w:eastAsia="PMingLiU" w:hAnsi="Calibri" w:cs="Calibri"/>
                <w:color w:val="000000"/>
                <w:sz w:val="22"/>
                <w:szCs w:val="22"/>
                <w:lang w:val="en-PH" w:eastAsia="en-US"/>
              </w:rPr>
            </w:pPr>
            <w:ins w:id="66726" w:author="Diana Machado" w:date="2019-04-05T18:49:00Z">
              <w:r w:rsidRPr="00193040">
                <w:rPr>
                  <w:rFonts w:ascii="Calibri" w:eastAsia="PMingLiU" w:hAnsi="Calibri" w:cs="Calibri"/>
                  <w:color w:val="000000"/>
                  <w:sz w:val="22"/>
                  <w:szCs w:val="22"/>
                  <w:lang w:val="en-PH" w:eastAsia="en-US"/>
                </w:rPr>
                <w:t>LE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27" w:author="Diana Machado" w:date="2019-04-05T18:49:00Z"/>
                <w:rFonts w:ascii="Calibri" w:eastAsia="PMingLiU" w:hAnsi="Calibri" w:cs="Calibri"/>
                <w:color w:val="000000"/>
                <w:sz w:val="22"/>
                <w:szCs w:val="22"/>
                <w:lang w:val="en-PH" w:eastAsia="en-US"/>
              </w:rPr>
            </w:pPr>
            <w:ins w:id="66728" w:author="Diana Machado" w:date="2019-04-05T18:49:00Z">
              <w:r w:rsidRPr="00193040">
                <w:rPr>
                  <w:rFonts w:ascii="Calibri" w:eastAsia="PMingLiU" w:hAnsi="Calibri" w:cs="Calibri"/>
                  <w:color w:val="000000"/>
                  <w:sz w:val="22"/>
                  <w:szCs w:val="22"/>
                  <w:lang w:val="en-PH" w:eastAsia="en-US"/>
                </w:rPr>
                <w:t>0.91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29" w:author="Diana Machado" w:date="2019-04-05T18:49:00Z"/>
                <w:rFonts w:ascii="Calibri" w:eastAsia="PMingLiU" w:hAnsi="Calibri" w:cs="Calibri"/>
                <w:color w:val="000000"/>
                <w:sz w:val="22"/>
                <w:szCs w:val="22"/>
                <w:lang w:val="en-PH" w:eastAsia="en-US"/>
              </w:rPr>
            </w:pPr>
            <w:ins w:id="66730" w:author="Diana Machado" w:date="2019-04-05T18:49:00Z">
              <w:r w:rsidRPr="00193040">
                <w:rPr>
                  <w:rFonts w:ascii="Calibri" w:eastAsia="PMingLiU" w:hAnsi="Calibri" w:cs="Calibri"/>
                  <w:color w:val="000000"/>
                  <w:sz w:val="22"/>
                  <w:szCs w:val="22"/>
                  <w:lang w:val="en-PH" w:eastAsia="en-US"/>
                </w:rPr>
                <w:t>0.05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31" w:author="Diana Machado" w:date="2019-04-05T18:49:00Z"/>
                <w:rFonts w:ascii="Calibri" w:eastAsia="PMingLiU" w:hAnsi="Calibri" w:cs="Calibri"/>
                <w:color w:val="000000"/>
                <w:sz w:val="22"/>
                <w:szCs w:val="22"/>
                <w:lang w:val="en-PH" w:eastAsia="en-US"/>
              </w:rPr>
            </w:pPr>
            <w:ins w:id="66732" w:author="Diana Machado" w:date="2019-04-05T18:49:00Z">
              <w:r w:rsidRPr="00193040">
                <w:rPr>
                  <w:rFonts w:ascii="Calibri" w:eastAsia="PMingLiU" w:hAnsi="Calibri" w:cs="Calibri"/>
                  <w:color w:val="000000"/>
                  <w:sz w:val="22"/>
                  <w:szCs w:val="22"/>
                  <w:lang w:val="en-PH" w:eastAsia="en-US"/>
                </w:rPr>
                <w:t>0.12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33" w:author="Diana Machado" w:date="2019-04-05T18:49:00Z"/>
                <w:rFonts w:ascii="Calibri" w:eastAsia="PMingLiU" w:hAnsi="Calibri" w:cs="Calibri"/>
                <w:color w:val="000000"/>
                <w:sz w:val="22"/>
                <w:szCs w:val="22"/>
                <w:lang w:val="en-PH" w:eastAsia="en-US"/>
              </w:rPr>
            </w:pPr>
            <w:ins w:id="66734" w:author="Diana Machado" w:date="2019-04-05T18:49:00Z">
              <w:r w:rsidRPr="00193040">
                <w:rPr>
                  <w:rFonts w:ascii="Calibri" w:eastAsia="PMingLiU" w:hAnsi="Calibri" w:cs="Calibri"/>
                  <w:color w:val="000000"/>
                  <w:sz w:val="22"/>
                  <w:szCs w:val="22"/>
                  <w:lang w:val="en-PH" w:eastAsia="en-US"/>
                </w:rPr>
                <w:t>0.02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35" w:author="Diana Machado" w:date="2019-04-05T18:49:00Z"/>
                <w:rFonts w:ascii="Calibri" w:eastAsia="PMingLiU" w:hAnsi="Calibri" w:cs="Calibri"/>
                <w:color w:val="000000"/>
                <w:sz w:val="22"/>
                <w:szCs w:val="22"/>
                <w:lang w:val="en-PH" w:eastAsia="en-US"/>
              </w:rPr>
            </w:pPr>
            <w:ins w:id="6673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37" w:author="Diana Machado" w:date="2019-04-05T18:49:00Z"/>
                <w:rFonts w:ascii="Calibri" w:eastAsia="PMingLiU" w:hAnsi="Calibri" w:cs="Calibri"/>
                <w:color w:val="000000"/>
                <w:sz w:val="22"/>
                <w:szCs w:val="22"/>
                <w:lang w:val="en-PH" w:eastAsia="en-US"/>
              </w:rPr>
            </w:pPr>
            <w:ins w:id="66738" w:author="Diana Machado" w:date="2019-04-05T18:49:00Z">
              <w:r w:rsidRPr="00193040">
                <w:rPr>
                  <w:rFonts w:ascii="Calibri" w:eastAsia="PMingLiU" w:hAnsi="Calibri" w:cs="Calibri"/>
                  <w:color w:val="000000"/>
                  <w:sz w:val="22"/>
                  <w:szCs w:val="22"/>
                  <w:lang w:val="en-PH" w:eastAsia="en-US"/>
                </w:rPr>
                <w:t>0.06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39" w:author="Diana Machado" w:date="2019-04-05T18:49:00Z"/>
                <w:rFonts w:ascii="Calibri" w:eastAsia="PMingLiU" w:hAnsi="Calibri" w:cs="Calibri"/>
                <w:color w:val="000000"/>
                <w:sz w:val="22"/>
                <w:szCs w:val="22"/>
                <w:lang w:val="en-PH" w:eastAsia="en-US"/>
              </w:rPr>
            </w:pPr>
            <w:ins w:id="66740" w:author="Diana Machado" w:date="2019-04-05T18:49:00Z">
              <w:r w:rsidRPr="00193040">
                <w:rPr>
                  <w:rFonts w:ascii="Calibri" w:eastAsia="PMingLiU" w:hAnsi="Calibri" w:cs="Calibri"/>
                  <w:color w:val="000000"/>
                  <w:sz w:val="22"/>
                  <w:szCs w:val="22"/>
                  <w:lang w:val="en-PH" w:eastAsia="en-US"/>
                </w:rPr>
                <w:t>0.13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41" w:author="Diana Machado" w:date="2019-04-05T18:49:00Z"/>
                <w:rFonts w:ascii="Calibri" w:eastAsia="PMingLiU" w:hAnsi="Calibri" w:cs="Calibri"/>
                <w:color w:val="000000"/>
                <w:sz w:val="22"/>
                <w:szCs w:val="22"/>
                <w:lang w:val="en-PH" w:eastAsia="en-US"/>
              </w:rPr>
            </w:pPr>
            <w:ins w:id="66742" w:author="Diana Machado" w:date="2019-04-05T18:49:00Z">
              <w:r w:rsidRPr="00193040">
                <w:rPr>
                  <w:rFonts w:ascii="Calibri" w:eastAsia="PMingLiU" w:hAnsi="Calibri" w:cs="Calibri"/>
                  <w:color w:val="000000"/>
                  <w:sz w:val="22"/>
                  <w:szCs w:val="22"/>
                  <w:lang w:val="en-PH" w:eastAsia="en-US"/>
                </w:rPr>
                <w:t>0.025</w:t>
              </w:r>
            </w:ins>
          </w:p>
        </w:tc>
      </w:tr>
      <w:tr w:rsidR="00787B33" w:rsidRPr="00193040" w:rsidTr="00787B33">
        <w:trPr>
          <w:trHeight w:val="284"/>
          <w:ins w:id="6674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74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45" w:author="Diana Machado" w:date="2019-04-05T18:49:00Z"/>
                <w:rFonts w:ascii="Calibri" w:eastAsia="PMingLiU" w:hAnsi="Calibri" w:cs="Calibri"/>
                <w:color w:val="000000"/>
                <w:sz w:val="22"/>
                <w:szCs w:val="22"/>
                <w:lang w:val="en-PH" w:eastAsia="en-US"/>
              </w:rPr>
            </w:pPr>
            <w:ins w:id="66746" w:author="Diana Machado" w:date="2019-04-05T18:49:00Z">
              <w:r w:rsidRPr="00193040">
                <w:rPr>
                  <w:rFonts w:ascii="Calibri" w:eastAsia="PMingLiU" w:hAnsi="Calibri" w:cs="Calibri"/>
                  <w:color w:val="000000"/>
                  <w:sz w:val="22"/>
                  <w:szCs w:val="22"/>
                  <w:lang w:val="en-PH" w:eastAsia="en-US"/>
                </w:rPr>
                <w:t>2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47" w:author="Diana Machado" w:date="2019-04-05T18:49:00Z"/>
                <w:rFonts w:ascii="Calibri" w:eastAsia="PMingLiU" w:hAnsi="Calibri" w:cs="Calibri"/>
                <w:color w:val="000000"/>
                <w:sz w:val="22"/>
                <w:szCs w:val="22"/>
                <w:lang w:val="en-PH" w:eastAsia="en-US"/>
              </w:rPr>
            </w:pPr>
            <w:ins w:id="66748" w:author="Diana Machado" w:date="2019-04-05T18:49:00Z">
              <w:r w:rsidRPr="00193040">
                <w:rPr>
                  <w:rFonts w:ascii="Calibri" w:eastAsia="PMingLiU" w:hAnsi="Calibri" w:cs="Calibri"/>
                  <w:color w:val="000000"/>
                  <w:sz w:val="22"/>
                  <w:szCs w:val="22"/>
                  <w:lang w:val="en-PH" w:eastAsia="en-US"/>
                </w:rPr>
                <w:t>MARI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49" w:author="Diana Machado" w:date="2019-04-05T18:49:00Z"/>
                <w:rFonts w:ascii="Calibri" w:eastAsia="PMingLiU" w:hAnsi="Calibri" w:cs="Calibri"/>
                <w:color w:val="000000"/>
                <w:sz w:val="22"/>
                <w:szCs w:val="22"/>
                <w:lang w:val="en-PH" w:eastAsia="en-US"/>
              </w:rPr>
            </w:pPr>
            <w:ins w:id="66750" w:author="Diana Machado" w:date="2019-04-05T18:49:00Z">
              <w:r w:rsidRPr="00193040">
                <w:rPr>
                  <w:rFonts w:ascii="Calibri" w:eastAsia="PMingLiU" w:hAnsi="Calibri" w:cs="Calibri"/>
                  <w:color w:val="000000"/>
                  <w:sz w:val="22"/>
                  <w:szCs w:val="22"/>
                  <w:lang w:val="en-PH" w:eastAsia="en-US"/>
                </w:rPr>
                <w:t>1.42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51" w:author="Diana Machado" w:date="2019-04-05T18:49:00Z"/>
                <w:rFonts w:ascii="Calibri" w:eastAsia="PMingLiU" w:hAnsi="Calibri" w:cs="Calibri"/>
                <w:color w:val="000000"/>
                <w:sz w:val="22"/>
                <w:szCs w:val="22"/>
                <w:lang w:val="en-PH" w:eastAsia="en-US"/>
              </w:rPr>
            </w:pPr>
            <w:ins w:id="66752" w:author="Diana Machado" w:date="2019-04-05T18:49:00Z">
              <w:r w:rsidRPr="00193040">
                <w:rPr>
                  <w:rFonts w:ascii="Calibri" w:eastAsia="PMingLiU" w:hAnsi="Calibri" w:cs="Calibri"/>
                  <w:color w:val="000000"/>
                  <w:sz w:val="22"/>
                  <w:szCs w:val="22"/>
                  <w:lang w:val="en-PH" w:eastAsia="en-US"/>
                </w:rPr>
                <w:t>0.07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53" w:author="Diana Machado" w:date="2019-04-05T18:49:00Z"/>
                <w:rFonts w:ascii="Calibri" w:eastAsia="PMingLiU" w:hAnsi="Calibri" w:cs="Calibri"/>
                <w:color w:val="000000"/>
                <w:sz w:val="22"/>
                <w:szCs w:val="22"/>
                <w:lang w:val="en-PH" w:eastAsia="en-US"/>
              </w:rPr>
            </w:pPr>
            <w:ins w:id="66754" w:author="Diana Machado" w:date="2019-04-05T18:49:00Z">
              <w:r w:rsidRPr="00193040">
                <w:rPr>
                  <w:rFonts w:ascii="Calibri" w:eastAsia="PMingLiU" w:hAnsi="Calibri" w:cs="Calibri"/>
                  <w:color w:val="000000"/>
                  <w:sz w:val="22"/>
                  <w:szCs w:val="22"/>
                  <w:lang w:val="en-PH" w:eastAsia="en-US"/>
                </w:rPr>
                <w:t>0.10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55" w:author="Diana Machado" w:date="2019-04-05T18:49:00Z"/>
                <w:rFonts w:ascii="Calibri" w:eastAsia="PMingLiU" w:hAnsi="Calibri" w:cs="Calibri"/>
                <w:color w:val="000000"/>
                <w:sz w:val="22"/>
                <w:szCs w:val="22"/>
                <w:lang w:val="en-PH" w:eastAsia="en-US"/>
              </w:rPr>
            </w:pPr>
            <w:ins w:id="66756" w:author="Diana Machado" w:date="2019-04-05T18:49:00Z">
              <w:r w:rsidRPr="00193040">
                <w:rPr>
                  <w:rFonts w:ascii="Calibri" w:eastAsia="PMingLiU" w:hAnsi="Calibri" w:cs="Calibri"/>
                  <w:color w:val="000000"/>
                  <w:sz w:val="22"/>
                  <w:szCs w:val="22"/>
                  <w:lang w:val="en-PH" w:eastAsia="en-US"/>
                </w:rPr>
                <w:t>0.02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57" w:author="Diana Machado" w:date="2019-04-05T18:49:00Z"/>
                <w:rFonts w:ascii="Calibri" w:eastAsia="PMingLiU" w:hAnsi="Calibri" w:cs="Calibri"/>
                <w:color w:val="000000"/>
                <w:sz w:val="22"/>
                <w:szCs w:val="22"/>
                <w:lang w:val="en-PH" w:eastAsia="en-US"/>
              </w:rPr>
            </w:pPr>
            <w:ins w:id="6675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59" w:author="Diana Machado" w:date="2019-04-05T18:49:00Z"/>
                <w:rFonts w:ascii="Calibri" w:eastAsia="PMingLiU" w:hAnsi="Calibri" w:cs="Calibri"/>
                <w:color w:val="000000"/>
                <w:sz w:val="22"/>
                <w:szCs w:val="22"/>
                <w:lang w:val="en-PH" w:eastAsia="en-US"/>
              </w:rPr>
            </w:pPr>
            <w:ins w:id="66760" w:author="Diana Machado" w:date="2019-04-05T18:49:00Z">
              <w:r w:rsidRPr="00193040">
                <w:rPr>
                  <w:rFonts w:ascii="Calibri" w:eastAsia="PMingLiU" w:hAnsi="Calibri" w:cs="Calibri"/>
                  <w:color w:val="000000"/>
                  <w:sz w:val="22"/>
                  <w:szCs w:val="22"/>
                  <w:lang w:val="en-PH" w:eastAsia="en-US"/>
                </w:rPr>
                <w:t>0.05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61" w:author="Diana Machado" w:date="2019-04-05T18:49:00Z"/>
                <w:rFonts w:ascii="Calibri" w:eastAsia="PMingLiU" w:hAnsi="Calibri" w:cs="Calibri"/>
                <w:color w:val="000000"/>
                <w:sz w:val="22"/>
                <w:szCs w:val="22"/>
                <w:lang w:val="en-PH" w:eastAsia="en-US"/>
              </w:rPr>
            </w:pPr>
            <w:ins w:id="66762" w:author="Diana Machado" w:date="2019-04-05T18:49:00Z">
              <w:r w:rsidRPr="00193040">
                <w:rPr>
                  <w:rFonts w:ascii="Calibri" w:eastAsia="PMingLiU" w:hAnsi="Calibri" w:cs="Calibri"/>
                  <w:color w:val="000000"/>
                  <w:sz w:val="22"/>
                  <w:szCs w:val="22"/>
                  <w:lang w:val="en-PH" w:eastAsia="en-US"/>
                </w:rPr>
                <w:t>0.075</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63" w:author="Diana Machado" w:date="2019-04-05T18:49:00Z"/>
                <w:rFonts w:ascii="Calibri" w:eastAsia="PMingLiU" w:hAnsi="Calibri" w:cs="Calibri"/>
                <w:color w:val="000000"/>
                <w:sz w:val="22"/>
                <w:szCs w:val="22"/>
                <w:lang w:val="en-PH" w:eastAsia="en-US"/>
              </w:rPr>
            </w:pPr>
            <w:ins w:id="66764" w:author="Diana Machado" w:date="2019-04-05T18:49:00Z">
              <w:r w:rsidRPr="00193040">
                <w:rPr>
                  <w:rFonts w:ascii="Calibri" w:eastAsia="PMingLiU" w:hAnsi="Calibri" w:cs="Calibri"/>
                  <w:color w:val="000000"/>
                  <w:sz w:val="22"/>
                  <w:szCs w:val="22"/>
                  <w:lang w:val="en-PH" w:eastAsia="en-US"/>
                </w:rPr>
                <w:t>0.015</w:t>
              </w:r>
            </w:ins>
          </w:p>
        </w:tc>
      </w:tr>
      <w:tr w:rsidR="00787B33" w:rsidRPr="00193040" w:rsidTr="00787B33">
        <w:trPr>
          <w:trHeight w:val="284"/>
          <w:ins w:id="6676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76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67" w:author="Diana Machado" w:date="2019-04-05T18:49:00Z"/>
                <w:rFonts w:ascii="Calibri" w:eastAsia="PMingLiU" w:hAnsi="Calibri" w:cs="Calibri"/>
                <w:color w:val="000000"/>
                <w:sz w:val="22"/>
                <w:szCs w:val="22"/>
                <w:lang w:val="en-PH" w:eastAsia="en-US"/>
              </w:rPr>
            </w:pPr>
            <w:ins w:id="66768" w:author="Diana Machado" w:date="2019-04-05T18:49:00Z">
              <w:r w:rsidRPr="00193040">
                <w:rPr>
                  <w:rFonts w:ascii="Calibri" w:eastAsia="PMingLiU" w:hAnsi="Calibri" w:cs="Calibri"/>
                  <w:color w:val="000000"/>
                  <w:sz w:val="22"/>
                  <w:szCs w:val="22"/>
                  <w:lang w:val="en-PH" w:eastAsia="en-US"/>
                </w:rPr>
                <w:t>2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69" w:author="Diana Machado" w:date="2019-04-05T18:49:00Z"/>
                <w:rFonts w:ascii="Calibri" w:eastAsia="PMingLiU" w:hAnsi="Calibri" w:cs="Calibri"/>
                <w:color w:val="000000"/>
                <w:sz w:val="22"/>
                <w:szCs w:val="22"/>
                <w:lang w:val="en-PH" w:eastAsia="en-US"/>
              </w:rPr>
            </w:pPr>
            <w:ins w:id="66770"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71" w:author="Diana Machado" w:date="2019-04-05T18:49:00Z"/>
                <w:rFonts w:ascii="Calibri" w:eastAsia="PMingLiU" w:hAnsi="Calibri" w:cs="Calibri"/>
                <w:color w:val="000000"/>
                <w:sz w:val="22"/>
                <w:szCs w:val="22"/>
                <w:lang w:val="en-PH" w:eastAsia="en-US"/>
              </w:rPr>
            </w:pPr>
            <w:ins w:id="66772" w:author="Diana Machado" w:date="2019-04-05T18:49:00Z">
              <w:r w:rsidRPr="00193040">
                <w:rPr>
                  <w:rFonts w:ascii="Calibri" w:eastAsia="PMingLiU" w:hAnsi="Calibri" w:cs="Calibri"/>
                  <w:color w:val="000000"/>
                  <w:sz w:val="22"/>
                  <w:szCs w:val="22"/>
                  <w:lang w:val="en-PH" w:eastAsia="en-US"/>
                </w:rPr>
                <w:t>4.82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73" w:author="Diana Machado" w:date="2019-04-05T18:49:00Z"/>
                <w:rFonts w:ascii="Calibri" w:eastAsia="PMingLiU" w:hAnsi="Calibri" w:cs="Calibri"/>
                <w:color w:val="000000"/>
                <w:sz w:val="22"/>
                <w:szCs w:val="22"/>
                <w:lang w:val="en-PH" w:eastAsia="en-US"/>
              </w:rPr>
            </w:pPr>
            <w:ins w:id="66774" w:author="Diana Machado" w:date="2019-04-05T18:49:00Z">
              <w:r w:rsidRPr="00193040">
                <w:rPr>
                  <w:rFonts w:ascii="Calibri" w:eastAsia="PMingLiU" w:hAnsi="Calibri" w:cs="Calibri"/>
                  <w:color w:val="000000"/>
                  <w:sz w:val="22"/>
                  <w:szCs w:val="22"/>
                  <w:lang w:val="en-PH" w:eastAsia="en-US"/>
                </w:rPr>
                <w:t>0.15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75" w:author="Diana Machado" w:date="2019-04-05T18:49:00Z"/>
                <w:rFonts w:ascii="Calibri" w:eastAsia="PMingLiU" w:hAnsi="Calibri" w:cs="Calibri"/>
                <w:color w:val="000000"/>
                <w:sz w:val="22"/>
                <w:szCs w:val="22"/>
                <w:lang w:val="en-PH" w:eastAsia="en-US"/>
              </w:rPr>
            </w:pPr>
            <w:ins w:id="66776" w:author="Diana Machado" w:date="2019-04-05T18:49:00Z">
              <w:r w:rsidRPr="00193040">
                <w:rPr>
                  <w:rFonts w:ascii="Calibri" w:eastAsia="PMingLiU" w:hAnsi="Calibri" w:cs="Calibri"/>
                  <w:color w:val="000000"/>
                  <w:sz w:val="22"/>
                  <w:szCs w:val="22"/>
                  <w:lang w:val="en-PH" w:eastAsia="en-US"/>
                </w:rPr>
                <w:t>0.69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77" w:author="Diana Machado" w:date="2019-04-05T18:49:00Z"/>
                <w:rFonts w:ascii="Calibri" w:eastAsia="PMingLiU" w:hAnsi="Calibri" w:cs="Calibri"/>
                <w:color w:val="000000"/>
                <w:sz w:val="22"/>
                <w:szCs w:val="22"/>
                <w:lang w:val="en-PH" w:eastAsia="en-US"/>
              </w:rPr>
            </w:pPr>
            <w:ins w:id="66778" w:author="Diana Machado" w:date="2019-04-05T18:49:00Z">
              <w:r w:rsidRPr="00193040">
                <w:rPr>
                  <w:rFonts w:ascii="Calibri" w:eastAsia="PMingLiU" w:hAnsi="Calibri" w:cs="Calibri"/>
                  <w:color w:val="000000"/>
                  <w:sz w:val="22"/>
                  <w:szCs w:val="22"/>
                  <w:lang w:val="en-PH" w:eastAsia="en-US"/>
                </w:rPr>
                <w:t>0.09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79" w:author="Diana Machado" w:date="2019-04-05T18:49:00Z"/>
                <w:rFonts w:ascii="Calibri" w:eastAsia="PMingLiU" w:hAnsi="Calibri" w:cs="Calibri"/>
                <w:color w:val="000000"/>
                <w:sz w:val="22"/>
                <w:szCs w:val="22"/>
                <w:lang w:val="en-PH" w:eastAsia="en-US"/>
              </w:rPr>
            </w:pPr>
            <w:ins w:id="6678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81" w:author="Diana Machado" w:date="2019-04-05T18:49:00Z"/>
                <w:rFonts w:ascii="Calibri" w:eastAsia="PMingLiU" w:hAnsi="Calibri" w:cs="Calibri"/>
                <w:color w:val="000000"/>
                <w:sz w:val="22"/>
                <w:szCs w:val="22"/>
                <w:lang w:val="en-PH" w:eastAsia="en-US"/>
              </w:rPr>
            </w:pPr>
            <w:ins w:id="66782"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83" w:author="Diana Machado" w:date="2019-04-05T18:49:00Z"/>
                <w:rFonts w:ascii="Calibri" w:eastAsia="PMingLiU" w:hAnsi="Calibri" w:cs="Calibri"/>
                <w:color w:val="000000"/>
                <w:sz w:val="22"/>
                <w:szCs w:val="22"/>
                <w:lang w:val="en-PH" w:eastAsia="en-US"/>
              </w:rPr>
            </w:pPr>
            <w:ins w:id="66784" w:author="Diana Machado" w:date="2019-04-05T18:49:00Z">
              <w:r w:rsidRPr="00193040">
                <w:rPr>
                  <w:rFonts w:ascii="Calibri" w:eastAsia="PMingLiU" w:hAnsi="Calibri" w:cs="Calibri"/>
                  <w:color w:val="000000"/>
                  <w:sz w:val="22"/>
                  <w:szCs w:val="22"/>
                  <w:lang w:val="en-PH" w:eastAsia="en-US"/>
                </w:rPr>
                <w:t>0.14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85" w:author="Diana Machado" w:date="2019-04-05T18:49:00Z"/>
                <w:rFonts w:ascii="Calibri" w:eastAsia="PMingLiU" w:hAnsi="Calibri" w:cs="Calibri"/>
                <w:color w:val="000000"/>
                <w:sz w:val="22"/>
                <w:szCs w:val="22"/>
                <w:lang w:val="en-PH" w:eastAsia="en-US"/>
              </w:rPr>
            </w:pPr>
            <w:ins w:id="66786" w:author="Diana Machado" w:date="2019-04-05T18:49:00Z">
              <w:r w:rsidRPr="00193040">
                <w:rPr>
                  <w:rFonts w:ascii="Calibri" w:eastAsia="PMingLiU" w:hAnsi="Calibri" w:cs="Calibri"/>
                  <w:color w:val="000000"/>
                  <w:sz w:val="22"/>
                  <w:szCs w:val="22"/>
                  <w:lang w:val="en-PH" w:eastAsia="en-US"/>
                </w:rPr>
                <w:t>0.020</w:t>
              </w:r>
            </w:ins>
          </w:p>
        </w:tc>
      </w:tr>
      <w:tr w:rsidR="00787B33" w:rsidRPr="00193040" w:rsidTr="00787B33">
        <w:trPr>
          <w:trHeight w:val="284"/>
          <w:ins w:id="6678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78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89" w:author="Diana Machado" w:date="2019-04-05T18:49:00Z"/>
                <w:rFonts w:ascii="Calibri" w:eastAsia="PMingLiU" w:hAnsi="Calibri" w:cs="Calibri"/>
                <w:color w:val="000000"/>
                <w:sz w:val="22"/>
                <w:szCs w:val="22"/>
                <w:lang w:val="en-PH" w:eastAsia="en-US"/>
              </w:rPr>
            </w:pPr>
            <w:ins w:id="66790" w:author="Diana Machado" w:date="2019-04-05T18:49:00Z">
              <w:r w:rsidRPr="00193040">
                <w:rPr>
                  <w:rFonts w:ascii="Calibri" w:eastAsia="PMingLiU" w:hAnsi="Calibri" w:cs="Calibri"/>
                  <w:color w:val="000000"/>
                  <w:sz w:val="22"/>
                  <w:szCs w:val="22"/>
                  <w:lang w:val="en-PH" w:eastAsia="en-US"/>
                </w:rPr>
                <w:t>2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91" w:author="Diana Machado" w:date="2019-04-05T18:49:00Z"/>
                <w:rFonts w:ascii="Calibri" w:eastAsia="PMingLiU" w:hAnsi="Calibri" w:cs="Calibri"/>
                <w:color w:val="000000"/>
                <w:sz w:val="22"/>
                <w:szCs w:val="22"/>
                <w:lang w:val="en-PH" w:eastAsia="en-US"/>
              </w:rPr>
            </w:pPr>
            <w:ins w:id="66792"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93" w:author="Diana Machado" w:date="2019-04-05T18:49:00Z"/>
                <w:rFonts w:ascii="Calibri" w:eastAsia="PMingLiU" w:hAnsi="Calibri" w:cs="Calibri"/>
                <w:color w:val="000000"/>
                <w:sz w:val="22"/>
                <w:szCs w:val="22"/>
                <w:lang w:val="en-PH" w:eastAsia="en-US"/>
              </w:rPr>
            </w:pPr>
            <w:ins w:id="66794" w:author="Diana Machado" w:date="2019-04-05T18:49:00Z">
              <w:r w:rsidRPr="00193040">
                <w:rPr>
                  <w:rFonts w:ascii="Calibri" w:eastAsia="PMingLiU" w:hAnsi="Calibri" w:cs="Calibri"/>
                  <w:color w:val="000000"/>
                  <w:sz w:val="22"/>
                  <w:szCs w:val="22"/>
                  <w:lang w:val="en-PH" w:eastAsia="en-US"/>
                </w:rPr>
                <w:t>9.60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95" w:author="Diana Machado" w:date="2019-04-05T18:49:00Z"/>
                <w:rFonts w:ascii="Calibri" w:eastAsia="PMingLiU" w:hAnsi="Calibri" w:cs="Calibri"/>
                <w:color w:val="000000"/>
                <w:sz w:val="22"/>
                <w:szCs w:val="22"/>
                <w:lang w:val="en-PH" w:eastAsia="en-US"/>
              </w:rPr>
            </w:pPr>
            <w:ins w:id="66796" w:author="Diana Machado" w:date="2019-04-05T18:49:00Z">
              <w:r w:rsidRPr="00193040">
                <w:rPr>
                  <w:rFonts w:ascii="Calibri" w:eastAsia="PMingLiU" w:hAnsi="Calibri" w:cs="Calibri"/>
                  <w:color w:val="000000"/>
                  <w:sz w:val="22"/>
                  <w:szCs w:val="22"/>
                  <w:lang w:val="en-PH" w:eastAsia="en-US"/>
                </w:rPr>
                <w:t>0.28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97" w:author="Diana Machado" w:date="2019-04-05T18:49:00Z"/>
                <w:rFonts w:ascii="Calibri" w:eastAsia="PMingLiU" w:hAnsi="Calibri" w:cs="Calibri"/>
                <w:color w:val="000000"/>
                <w:sz w:val="22"/>
                <w:szCs w:val="22"/>
                <w:lang w:val="en-PH" w:eastAsia="en-US"/>
              </w:rPr>
            </w:pPr>
            <w:ins w:id="66798" w:author="Diana Machado" w:date="2019-04-05T18:49:00Z">
              <w:r w:rsidRPr="00193040">
                <w:rPr>
                  <w:rFonts w:ascii="Calibri" w:eastAsia="PMingLiU" w:hAnsi="Calibri" w:cs="Calibri"/>
                  <w:color w:val="000000"/>
                  <w:sz w:val="22"/>
                  <w:szCs w:val="22"/>
                  <w:lang w:val="en-PH" w:eastAsia="en-US"/>
                </w:rPr>
                <w:t>2.02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99" w:author="Diana Machado" w:date="2019-04-05T18:49:00Z"/>
                <w:rFonts w:ascii="Calibri" w:eastAsia="PMingLiU" w:hAnsi="Calibri" w:cs="Calibri"/>
                <w:color w:val="000000"/>
                <w:sz w:val="22"/>
                <w:szCs w:val="22"/>
                <w:lang w:val="en-PH" w:eastAsia="en-US"/>
              </w:rPr>
            </w:pPr>
            <w:ins w:id="66800" w:author="Diana Machado" w:date="2019-04-05T18:49:00Z">
              <w:r w:rsidRPr="00193040">
                <w:rPr>
                  <w:rFonts w:ascii="Calibri" w:eastAsia="PMingLiU" w:hAnsi="Calibri" w:cs="Calibri"/>
                  <w:color w:val="000000"/>
                  <w:sz w:val="22"/>
                  <w:szCs w:val="22"/>
                  <w:lang w:val="en-PH" w:eastAsia="en-US"/>
                </w:rPr>
                <w:t>0.50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01" w:author="Diana Machado" w:date="2019-04-05T18:49:00Z"/>
                <w:rFonts w:ascii="Calibri" w:eastAsia="PMingLiU" w:hAnsi="Calibri" w:cs="Calibri"/>
                <w:color w:val="000000"/>
                <w:sz w:val="22"/>
                <w:szCs w:val="22"/>
                <w:lang w:val="en-PH" w:eastAsia="en-US"/>
              </w:rPr>
            </w:pPr>
            <w:ins w:id="6680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03" w:author="Diana Machado" w:date="2019-04-05T18:49:00Z"/>
                <w:rFonts w:ascii="Calibri" w:eastAsia="PMingLiU" w:hAnsi="Calibri" w:cs="Calibri"/>
                <w:color w:val="000000"/>
                <w:sz w:val="22"/>
                <w:szCs w:val="22"/>
                <w:lang w:val="en-PH" w:eastAsia="en-US"/>
              </w:rPr>
            </w:pPr>
            <w:ins w:id="66804" w:author="Diana Machado" w:date="2019-04-05T18:49:00Z">
              <w:r w:rsidRPr="00193040">
                <w:rPr>
                  <w:rFonts w:ascii="Calibri" w:eastAsia="PMingLiU" w:hAnsi="Calibri" w:cs="Calibri"/>
                  <w:color w:val="000000"/>
                  <w:sz w:val="22"/>
                  <w:szCs w:val="22"/>
                  <w:lang w:val="en-PH" w:eastAsia="en-US"/>
                </w:rPr>
                <w:t>0.03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05" w:author="Diana Machado" w:date="2019-04-05T18:49:00Z"/>
                <w:rFonts w:ascii="Calibri" w:eastAsia="PMingLiU" w:hAnsi="Calibri" w:cs="Calibri"/>
                <w:color w:val="000000"/>
                <w:sz w:val="22"/>
                <w:szCs w:val="22"/>
                <w:lang w:val="en-PH" w:eastAsia="en-US"/>
              </w:rPr>
            </w:pPr>
            <w:ins w:id="66806" w:author="Diana Machado" w:date="2019-04-05T18:49:00Z">
              <w:r w:rsidRPr="00193040">
                <w:rPr>
                  <w:rFonts w:ascii="Calibri" w:eastAsia="PMingLiU" w:hAnsi="Calibri" w:cs="Calibri"/>
                  <w:color w:val="000000"/>
                  <w:sz w:val="22"/>
                  <w:szCs w:val="22"/>
                  <w:lang w:val="en-PH" w:eastAsia="en-US"/>
                </w:rPr>
                <w:t>0.21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07" w:author="Diana Machado" w:date="2019-04-05T18:49:00Z"/>
                <w:rFonts w:ascii="Calibri" w:eastAsia="PMingLiU" w:hAnsi="Calibri" w:cs="Calibri"/>
                <w:color w:val="000000"/>
                <w:sz w:val="22"/>
                <w:szCs w:val="22"/>
                <w:lang w:val="en-PH" w:eastAsia="en-US"/>
              </w:rPr>
            </w:pPr>
            <w:ins w:id="66808" w:author="Diana Machado" w:date="2019-04-05T18:49:00Z">
              <w:r w:rsidRPr="00193040">
                <w:rPr>
                  <w:rFonts w:ascii="Calibri" w:eastAsia="PMingLiU" w:hAnsi="Calibri" w:cs="Calibri"/>
                  <w:color w:val="000000"/>
                  <w:sz w:val="22"/>
                  <w:szCs w:val="22"/>
                  <w:lang w:val="en-PH" w:eastAsia="en-US"/>
                </w:rPr>
                <w:t>0.053</w:t>
              </w:r>
            </w:ins>
          </w:p>
        </w:tc>
      </w:tr>
      <w:tr w:rsidR="00787B33" w:rsidRPr="00193040" w:rsidTr="00787B33">
        <w:trPr>
          <w:trHeight w:val="284"/>
          <w:ins w:id="6680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81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11" w:author="Diana Machado" w:date="2019-04-05T18:49:00Z"/>
                <w:rFonts w:ascii="Calibri" w:eastAsia="PMingLiU" w:hAnsi="Calibri" w:cs="Calibri"/>
                <w:color w:val="000000"/>
                <w:sz w:val="22"/>
                <w:szCs w:val="22"/>
                <w:lang w:val="en-PH" w:eastAsia="en-US"/>
              </w:rPr>
            </w:pPr>
            <w:ins w:id="66812" w:author="Diana Machado" w:date="2019-04-05T18:49:00Z">
              <w:r w:rsidRPr="00193040">
                <w:rPr>
                  <w:rFonts w:ascii="Calibri" w:eastAsia="PMingLiU" w:hAnsi="Calibri" w:cs="Calibri"/>
                  <w:color w:val="000000"/>
                  <w:sz w:val="22"/>
                  <w:szCs w:val="22"/>
                  <w:lang w:val="en-PH" w:eastAsia="en-US"/>
                </w:rPr>
                <w:t>2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13" w:author="Diana Machado" w:date="2019-04-05T18:49:00Z"/>
                <w:rFonts w:ascii="Calibri" w:eastAsia="PMingLiU" w:hAnsi="Calibri" w:cs="Calibri"/>
                <w:color w:val="000000"/>
                <w:sz w:val="22"/>
                <w:szCs w:val="22"/>
                <w:lang w:val="en-PH" w:eastAsia="en-US"/>
              </w:rPr>
            </w:pPr>
            <w:ins w:id="66814"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15" w:author="Diana Machado" w:date="2019-04-05T18:49:00Z"/>
                <w:rFonts w:ascii="Calibri" w:eastAsia="PMingLiU" w:hAnsi="Calibri" w:cs="Calibri"/>
                <w:color w:val="000000"/>
                <w:sz w:val="22"/>
                <w:szCs w:val="22"/>
                <w:lang w:val="en-PH" w:eastAsia="en-US"/>
              </w:rPr>
            </w:pPr>
            <w:ins w:id="66816" w:author="Diana Machado" w:date="2019-04-05T18:49:00Z">
              <w:r w:rsidRPr="00193040">
                <w:rPr>
                  <w:rFonts w:ascii="Calibri" w:eastAsia="PMingLiU" w:hAnsi="Calibri" w:cs="Calibri"/>
                  <w:color w:val="000000"/>
                  <w:sz w:val="22"/>
                  <w:szCs w:val="22"/>
                  <w:lang w:val="en-PH" w:eastAsia="en-US"/>
                </w:rPr>
                <w:t>5.51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17" w:author="Diana Machado" w:date="2019-04-05T18:49:00Z"/>
                <w:rFonts w:ascii="Calibri" w:eastAsia="PMingLiU" w:hAnsi="Calibri" w:cs="Calibri"/>
                <w:color w:val="000000"/>
                <w:sz w:val="22"/>
                <w:szCs w:val="22"/>
                <w:lang w:val="en-PH" w:eastAsia="en-US"/>
              </w:rPr>
            </w:pPr>
            <w:ins w:id="66818" w:author="Diana Machado" w:date="2019-04-05T18:49:00Z">
              <w:r w:rsidRPr="00193040">
                <w:rPr>
                  <w:rFonts w:ascii="Calibri" w:eastAsia="PMingLiU" w:hAnsi="Calibri" w:cs="Calibri"/>
                  <w:color w:val="000000"/>
                  <w:sz w:val="22"/>
                  <w:szCs w:val="22"/>
                  <w:lang w:val="en-PH" w:eastAsia="en-US"/>
                </w:rPr>
                <w:t>0.18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19" w:author="Diana Machado" w:date="2019-04-05T18:49:00Z"/>
                <w:rFonts w:ascii="Calibri" w:eastAsia="PMingLiU" w:hAnsi="Calibri" w:cs="Calibri"/>
                <w:color w:val="000000"/>
                <w:sz w:val="22"/>
                <w:szCs w:val="22"/>
                <w:lang w:val="en-PH" w:eastAsia="en-US"/>
              </w:rPr>
            </w:pPr>
            <w:ins w:id="66820" w:author="Diana Machado" w:date="2019-04-05T18:49:00Z">
              <w:r w:rsidRPr="00193040">
                <w:rPr>
                  <w:rFonts w:ascii="Calibri" w:eastAsia="PMingLiU" w:hAnsi="Calibri" w:cs="Calibri"/>
                  <w:color w:val="000000"/>
                  <w:sz w:val="22"/>
                  <w:szCs w:val="22"/>
                  <w:lang w:val="en-PH" w:eastAsia="en-US"/>
                </w:rPr>
                <w:t>0.68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21" w:author="Diana Machado" w:date="2019-04-05T18:49:00Z"/>
                <w:rFonts w:ascii="Calibri" w:eastAsia="PMingLiU" w:hAnsi="Calibri" w:cs="Calibri"/>
                <w:color w:val="000000"/>
                <w:sz w:val="22"/>
                <w:szCs w:val="22"/>
                <w:lang w:val="en-PH" w:eastAsia="en-US"/>
              </w:rPr>
            </w:pPr>
            <w:ins w:id="66822" w:author="Diana Machado" w:date="2019-04-05T18:49:00Z">
              <w:r w:rsidRPr="00193040">
                <w:rPr>
                  <w:rFonts w:ascii="Calibri" w:eastAsia="PMingLiU" w:hAnsi="Calibri" w:cs="Calibri"/>
                  <w:color w:val="000000"/>
                  <w:sz w:val="22"/>
                  <w:szCs w:val="22"/>
                  <w:lang w:val="en-PH" w:eastAsia="en-US"/>
                </w:rPr>
                <w:t>0.15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23" w:author="Diana Machado" w:date="2019-04-05T18:49:00Z"/>
                <w:rFonts w:ascii="Calibri" w:eastAsia="PMingLiU" w:hAnsi="Calibri" w:cs="Calibri"/>
                <w:color w:val="000000"/>
                <w:sz w:val="22"/>
                <w:szCs w:val="22"/>
                <w:lang w:val="en-PH" w:eastAsia="en-US"/>
              </w:rPr>
            </w:pPr>
            <w:ins w:id="6682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25" w:author="Diana Machado" w:date="2019-04-05T18:49:00Z"/>
                <w:rFonts w:ascii="Calibri" w:eastAsia="PMingLiU" w:hAnsi="Calibri" w:cs="Calibri"/>
                <w:color w:val="000000"/>
                <w:sz w:val="22"/>
                <w:szCs w:val="22"/>
                <w:lang w:val="en-PH" w:eastAsia="en-US"/>
              </w:rPr>
            </w:pPr>
            <w:ins w:id="66826" w:author="Diana Machado" w:date="2019-04-05T18:49:00Z">
              <w:r w:rsidRPr="00193040">
                <w:rPr>
                  <w:rFonts w:ascii="Calibri" w:eastAsia="PMingLiU" w:hAnsi="Calibri" w:cs="Calibri"/>
                  <w:color w:val="000000"/>
                  <w:sz w:val="22"/>
                  <w:szCs w:val="22"/>
                  <w:lang w:val="en-PH" w:eastAsia="en-US"/>
                </w:rPr>
                <w:t>0.03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27" w:author="Diana Machado" w:date="2019-04-05T18:49:00Z"/>
                <w:rFonts w:ascii="Calibri" w:eastAsia="PMingLiU" w:hAnsi="Calibri" w:cs="Calibri"/>
                <w:color w:val="000000"/>
                <w:sz w:val="22"/>
                <w:szCs w:val="22"/>
                <w:lang w:val="en-PH" w:eastAsia="en-US"/>
              </w:rPr>
            </w:pPr>
            <w:ins w:id="66828" w:author="Diana Machado" w:date="2019-04-05T18:49:00Z">
              <w:r w:rsidRPr="00193040">
                <w:rPr>
                  <w:rFonts w:ascii="Calibri" w:eastAsia="PMingLiU" w:hAnsi="Calibri" w:cs="Calibri"/>
                  <w:color w:val="000000"/>
                  <w:sz w:val="22"/>
                  <w:szCs w:val="22"/>
                  <w:lang w:val="en-PH" w:eastAsia="en-US"/>
                </w:rPr>
                <w:t>0.12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29" w:author="Diana Machado" w:date="2019-04-05T18:49:00Z"/>
                <w:rFonts w:ascii="Calibri" w:eastAsia="PMingLiU" w:hAnsi="Calibri" w:cs="Calibri"/>
                <w:color w:val="000000"/>
                <w:sz w:val="22"/>
                <w:szCs w:val="22"/>
                <w:lang w:val="en-PH" w:eastAsia="en-US"/>
              </w:rPr>
            </w:pPr>
            <w:ins w:id="66830" w:author="Diana Machado" w:date="2019-04-05T18:49:00Z">
              <w:r w:rsidRPr="00193040">
                <w:rPr>
                  <w:rFonts w:ascii="Calibri" w:eastAsia="PMingLiU" w:hAnsi="Calibri" w:cs="Calibri"/>
                  <w:color w:val="000000"/>
                  <w:sz w:val="22"/>
                  <w:szCs w:val="22"/>
                  <w:lang w:val="en-PH" w:eastAsia="en-US"/>
                </w:rPr>
                <w:t>0.028</w:t>
              </w:r>
            </w:ins>
          </w:p>
        </w:tc>
      </w:tr>
      <w:tr w:rsidR="00787B33" w:rsidRPr="00193040" w:rsidTr="00787B33">
        <w:trPr>
          <w:trHeight w:val="284"/>
          <w:ins w:id="6683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83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33" w:author="Diana Machado" w:date="2019-04-05T18:49:00Z"/>
                <w:rFonts w:ascii="Calibri" w:eastAsia="PMingLiU" w:hAnsi="Calibri" w:cs="Calibri"/>
                <w:color w:val="000000"/>
                <w:sz w:val="22"/>
                <w:szCs w:val="22"/>
                <w:lang w:val="en-PH" w:eastAsia="en-US"/>
              </w:rPr>
            </w:pPr>
            <w:ins w:id="66834" w:author="Diana Machado" w:date="2019-04-05T18:49:00Z">
              <w:r w:rsidRPr="00193040">
                <w:rPr>
                  <w:rFonts w:ascii="Calibri" w:eastAsia="PMingLiU" w:hAnsi="Calibri" w:cs="Calibri"/>
                  <w:color w:val="000000"/>
                  <w:sz w:val="22"/>
                  <w:szCs w:val="22"/>
                  <w:lang w:val="en-PH" w:eastAsia="en-US"/>
                </w:rPr>
                <w:t>2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35" w:author="Diana Machado" w:date="2019-04-05T18:49:00Z"/>
                <w:rFonts w:ascii="Calibri" w:eastAsia="PMingLiU" w:hAnsi="Calibri" w:cs="Calibri"/>
                <w:color w:val="000000"/>
                <w:sz w:val="22"/>
                <w:szCs w:val="22"/>
                <w:lang w:val="en-PH" w:eastAsia="en-US"/>
              </w:rPr>
            </w:pPr>
            <w:ins w:id="66836"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37" w:author="Diana Machado" w:date="2019-04-05T18:49:00Z"/>
                <w:rFonts w:ascii="Calibri" w:eastAsia="PMingLiU" w:hAnsi="Calibri" w:cs="Calibri"/>
                <w:color w:val="000000"/>
                <w:sz w:val="22"/>
                <w:szCs w:val="22"/>
                <w:lang w:val="en-PH" w:eastAsia="en-US"/>
              </w:rPr>
            </w:pPr>
            <w:ins w:id="66838" w:author="Diana Machado" w:date="2019-04-05T18:49:00Z">
              <w:r w:rsidRPr="00193040">
                <w:rPr>
                  <w:rFonts w:ascii="Calibri" w:eastAsia="PMingLiU" w:hAnsi="Calibri" w:cs="Calibri"/>
                  <w:color w:val="000000"/>
                  <w:sz w:val="22"/>
                  <w:szCs w:val="22"/>
                  <w:lang w:val="en-PH" w:eastAsia="en-US"/>
                </w:rPr>
                <w:t>7.62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39" w:author="Diana Machado" w:date="2019-04-05T18:49:00Z"/>
                <w:rFonts w:ascii="Calibri" w:eastAsia="PMingLiU" w:hAnsi="Calibri" w:cs="Calibri"/>
                <w:color w:val="000000"/>
                <w:sz w:val="22"/>
                <w:szCs w:val="22"/>
                <w:lang w:val="en-PH" w:eastAsia="en-US"/>
              </w:rPr>
            </w:pPr>
            <w:ins w:id="66840" w:author="Diana Machado" w:date="2019-04-05T18:49:00Z">
              <w:r w:rsidRPr="00193040">
                <w:rPr>
                  <w:rFonts w:ascii="Calibri" w:eastAsia="PMingLiU" w:hAnsi="Calibri" w:cs="Calibri"/>
                  <w:color w:val="000000"/>
                  <w:sz w:val="22"/>
                  <w:szCs w:val="22"/>
                  <w:lang w:val="en-PH" w:eastAsia="en-US"/>
                </w:rPr>
                <w:t>0.24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41" w:author="Diana Machado" w:date="2019-04-05T18:49:00Z"/>
                <w:rFonts w:ascii="Calibri" w:eastAsia="PMingLiU" w:hAnsi="Calibri" w:cs="Calibri"/>
                <w:color w:val="000000"/>
                <w:sz w:val="22"/>
                <w:szCs w:val="22"/>
                <w:lang w:val="en-PH" w:eastAsia="en-US"/>
              </w:rPr>
            </w:pPr>
            <w:ins w:id="66842" w:author="Diana Machado" w:date="2019-04-05T18:49:00Z">
              <w:r w:rsidRPr="00193040">
                <w:rPr>
                  <w:rFonts w:ascii="Calibri" w:eastAsia="PMingLiU" w:hAnsi="Calibri" w:cs="Calibri"/>
                  <w:color w:val="000000"/>
                  <w:sz w:val="22"/>
                  <w:szCs w:val="22"/>
                  <w:lang w:val="en-PH" w:eastAsia="en-US"/>
                </w:rPr>
                <w:t>1.19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43" w:author="Diana Machado" w:date="2019-04-05T18:49:00Z"/>
                <w:rFonts w:ascii="Calibri" w:eastAsia="PMingLiU" w:hAnsi="Calibri" w:cs="Calibri"/>
                <w:color w:val="000000"/>
                <w:sz w:val="22"/>
                <w:szCs w:val="22"/>
                <w:lang w:val="en-PH" w:eastAsia="en-US"/>
              </w:rPr>
            </w:pPr>
            <w:ins w:id="66844" w:author="Diana Machado" w:date="2019-04-05T18:49:00Z">
              <w:r w:rsidRPr="00193040">
                <w:rPr>
                  <w:rFonts w:ascii="Calibri" w:eastAsia="PMingLiU" w:hAnsi="Calibri" w:cs="Calibri"/>
                  <w:color w:val="000000"/>
                  <w:sz w:val="22"/>
                  <w:szCs w:val="22"/>
                  <w:lang w:val="en-PH" w:eastAsia="en-US"/>
                </w:rPr>
                <w:t>0.32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45" w:author="Diana Machado" w:date="2019-04-05T18:49:00Z"/>
                <w:rFonts w:ascii="Calibri" w:eastAsia="PMingLiU" w:hAnsi="Calibri" w:cs="Calibri"/>
                <w:color w:val="000000"/>
                <w:sz w:val="22"/>
                <w:szCs w:val="22"/>
                <w:lang w:val="en-PH" w:eastAsia="en-US"/>
              </w:rPr>
            </w:pPr>
            <w:ins w:id="6684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47" w:author="Diana Machado" w:date="2019-04-05T18:49:00Z"/>
                <w:rFonts w:ascii="Calibri" w:eastAsia="PMingLiU" w:hAnsi="Calibri" w:cs="Calibri"/>
                <w:color w:val="000000"/>
                <w:sz w:val="22"/>
                <w:szCs w:val="22"/>
                <w:lang w:val="en-PH" w:eastAsia="en-US"/>
              </w:rPr>
            </w:pPr>
            <w:ins w:id="66848"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49" w:author="Diana Machado" w:date="2019-04-05T18:49:00Z"/>
                <w:rFonts w:ascii="Calibri" w:eastAsia="PMingLiU" w:hAnsi="Calibri" w:cs="Calibri"/>
                <w:color w:val="000000"/>
                <w:sz w:val="22"/>
                <w:szCs w:val="22"/>
                <w:lang w:val="en-PH" w:eastAsia="en-US"/>
              </w:rPr>
            </w:pPr>
            <w:ins w:id="66850" w:author="Diana Machado" w:date="2019-04-05T18:49:00Z">
              <w:r w:rsidRPr="00193040">
                <w:rPr>
                  <w:rFonts w:ascii="Calibri" w:eastAsia="PMingLiU" w:hAnsi="Calibri" w:cs="Calibri"/>
                  <w:color w:val="000000"/>
                  <w:sz w:val="22"/>
                  <w:szCs w:val="22"/>
                  <w:lang w:val="en-PH" w:eastAsia="en-US"/>
                </w:rPr>
                <w:t>0.15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51" w:author="Diana Machado" w:date="2019-04-05T18:49:00Z"/>
                <w:rFonts w:ascii="Calibri" w:eastAsia="PMingLiU" w:hAnsi="Calibri" w:cs="Calibri"/>
                <w:color w:val="000000"/>
                <w:sz w:val="22"/>
                <w:szCs w:val="22"/>
                <w:lang w:val="en-PH" w:eastAsia="en-US"/>
              </w:rPr>
            </w:pPr>
            <w:ins w:id="66852" w:author="Diana Machado" w:date="2019-04-05T18:49:00Z">
              <w:r w:rsidRPr="00193040">
                <w:rPr>
                  <w:rFonts w:ascii="Calibri" w:eastAsia="PMingLiU" w:hAnsi="Calibri" w:cs="Calibri"/>
                  <w:color w:val="000000"/>
                  <w:sz w:val="22"/>
                  <w:szCs w:val="22"/>
                  <w:lang w:val="en-PH" w:eastAsia="en-US"/>
                </w:rPr>
                <w:t>0.042</w:t>
              </w:r>
            </w:ins>
          </w:p>
        </w:tc>
      </w:tr>
      <w:tr w:rsidR="00787B33" w:rsidRPr="00193040" w:rsidTr="00787B33">
        <w:trPr>
          <w:trHeight w:val="284"/>
          <w:ins w:id="6685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85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55" w:author="Diana Machado" w:date="2019-04-05T18:49:00Z"/>
                <w:rFonts w:ascii="Calibri" w:eastAsia="PMingLiU" w:hAnsi="Calibri" w:cs="Calibri"/>
                <w:color w:val="000000"/>
                <w:sz w:val="22"/>
                <w:szCs w:val="22"/>
                <w:lang w:val="en-PH" w:eastAsia="en-US"/>
              </w:rPr>
            </w:pPr>
            <w:ins w:id="66856" w:author="Diana Machado" w:date="2019-04-05T18:49:00Z">
              <w:r w:rsidRPr="00193040">
                <w:rPr>
                  <w:rFonts w:ascii="Calibri" w:eastAsia="PMingLiU" w:hAnsi="Calibri" w:cs="Calibri"/>
                  <w:color w:val="000000"/>
                  <w:sz w:val="22"/>
                  <w:szCs w:val="22"/>
                  <w:lang w:val="en-PH" w:eastAsia="en-US"/>
                </w:rPr>
                <w:t>2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57" w:author="Diana Machado" w:date="2019-04-05T18:49:00Z"/>
                <w:rFonts w:ascii="Calibri" w:eastAsia="PMingLiU" w:hAnsi="Calibri" w:cs="Calibri"/>
                <w:color w:val="000000"/>
                <w:sz w:val="22"/>
                <w:szCs w:val="22"/>
                <w:lang w:val="en-PH" w:eastAsia="en-US"/>
              </w:rPr>
            </w:pPr>
            <w:ins w:id="66858"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59" w:author="Diana Machado" w:date="2019-04-05T18:49:00Z"/>
                <w:rFonts w:ascii="Calibri" w:eastAsia="PMingLiU" w:hAnsi="Calibri" w:cs="Calibri"/>
                <w:color w:val="000000"/>
                <w:sz w:val="22"/>
                <w:szCs w:val="22"/>
                <w:lang w:val="en-PH" w:eastAsia="en-US"/>
              </w:rPr>
            </w:pPr>
            <w:ins w:id="66860" w:author="Diana Machado" w:date="2019-04-05T18:49:00Z">
              <w:r w:rsidRPr="00193040">
                <w:rPr>
                  <w:rFonts w:ascii="Calibri" w:eastAsia="PMingLiU" w:hAnsi="Calibri" w:cs="Calibri"/>
                  <w:color w:val="000000"/>
                  <w:sz w:val="22"/>
                  <w:szCs w:val="22"/>
                  <w:lang w:val="en-PH" w:eastAsia="en-US"/>
                </w:rPr>
                <w:t>8.95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61" w:author="Diana Machado" w:date="2019-04-05T18:49:00Z"/>
                <w:rFonts w:ascii="Calibri" w:eastAsia="PMingLiU" w:hAnsi="Calibri" w:cs="Calibri"/>
                <w:color w:val="000000"/>
                <w:sz w:val="22"/>
                <w:szCs w:val="22"/>
                <w:lang w:val="en-PH" w:eastAsia="en-US"/>
              </w:rPr>
            </w:pPr>
            <w:ins w:id="66862" w:author="Diana Machado" w:date="2019-04-05T18:49:00Z">
              <w:r w:rsidRPr="00193040">
                <w:rPr>
                  <w:rFonts w:ascii="Calibri" w:eastAsia="PMingLiU" w:hAnsi="Calibri" w:cs="Calibri"/>
                  <w:color w:val="000000"/>
                  <w:sz w:val="22"/>
                  <w:szCs w:val="22"/>
                  <w:lang w:val="en-PH" w:eastAsia="en-US"/>
                </w:rPr>
                <w:t>0.29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63" w:author="Diana Machado" w:date="2019-04-05T18:49:00Z"/>
                <w:rFonts w:ascii="Calibri" w:eastAsia="PMingLiU" w:hAnsi="Calibri" w:cs="Calibri"/>
                <w:color w:val="000000"/>
                <w:sz w:val="22"/>
                <w:szCs w:val="22"/>
                <w:lang w:val="en-PH" w:eastAsia="en-US"/>
              </w:rPr>
            </w:pPr>
            <w:ins w:id="66864" w:author="Diana Machado" w:date="2019-04-05T18:49:00Z">
              <w:r w:rsidRPr="00193040">
                <w:rPr>
                  <w:rFonts w:ascii="Calibri" w:eastAsia="PMingLiU" w:hAnsi="Calibri" w:cs="Calibri"/>
                  <w:color w:val="000000"/>
                  <w:sz w:val="22"/>
                  <w:szCs w:val="22"/>
                  <w:lang w:val="en-PH" w:eastAsia="en-US"/>
                </w:rPr>
                <w:t>2.03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65" w:author="Diana Machado" w:date="2019-04-05T18:49:00Z"/>
                <w:rFonts w:ascii="Calibri" w:eastAsia="PMingLiU" w:hAnsi="Calibri" w:cs="Calibri"/>
                <w:color w:val="000000"/>
                <w:sz w:val="22"/>
                <w:szCs w:val="22"/>
                <w:lang w:val="en-PH" w:eastAsia="en-US"/>
              </w:rPr>
            </w:pPr>
            <w:ins w:id="66866" w:author="Diana Machado" w:date="2019-04-05T18:49:00Z">
              <w:r w:rsidRPr="00193040">
                <w:rPr>
                  <w:rFonts w:ascii="Calibri" w:eastAsia="PMingLiU" w:hAnsi="Calibri" w:cs="Calibri"/>
                  <w:color w:val="000000"/>
                  <w:sz w:val="22"/>
                  <w:szCs w:val="22"/>
                  <w:lang w:val="en-PH" w:eastAsia="en-US"/>
                </w:rPr>
                <w:t>0.45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67" w:author="Diana Machado" w:date="2019-04-05T18:49:00Z"/>
                <w:rFonts w:ascii="Calibri" w:eastAsia="PMingLiU" w:hAnsi="Calibri" w:cs="Calibri"/>
                <w:color w:val="000000"/>
                <w:sz w:val="22"/>
                <w:szCs w:val="22"/>
                <w:lang w:val="en-PH" w:eastAsia="en-US"/>
              </w:rPr>
            </w:pPr>
            <w:ins w:id="6686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69" w:author="Diana Machado" w:date="2019-04-05T18:49:00Z"/>
                <w:rFonts w:ascii="Calibri" w:eastAsia="PMingLiU" w:hAnsi="Calibri" w:cs="Calibri"/>
                <w:color w:val="000000"/>
                <w:sz w:val="22"/>
                <w:szCs w:val="22"/>
                <w:lang w:val="en-PH" w:eastAsia="en-US"/>
              </w:rPr>
            </w:pPr>
            <w:ins w:id="66870" w:author="Diana Machado" w:date="2019-04-05T18:49:00Z">
              <w:r w:rsidRPr="00193040">
                <w:rPr>
                  <w:rFonts w:ascii="Calibri" w:eastAsia="PMingLiU" w:hAnsi="Calibri" w:cs="Calibri"/>
                  <w:color w:val="000000"/>
                  <w:sz w:val="22"/>
                  <w:szCs w:val="22"/>
                  <w:lang w:val="en-PH" w:eastAsia="en-US"/>
                </w:rPr>
                <w:t>0.03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71" w:author="Diana Machado" w:date="2019-04-05T18:49:00Z"/>
                <w:rFonts w:ascii="Calibri" w:eastAsia="PMingLiU" w:hAnsi="Calibri" w:cs="Calibri"/>
                <w:color w:val="000000"/>
                <w:sz w:val="22"/>
                <w:szCs w:val="22"/>
                <w:lang w:val="en-PH" w:eastAsia="en-US"/>
              </w:rPr>
            </w:pPr>
            <w:ins w:id="66872" w:author="Diana Machado" w:date="2019-04-05T18:49:00Z">
              <w:r w:rsidRPr="00193040">
                <w:rPr>
                  <w:rFonts w:ascii="Calibri" w:eastAsia="PMingLiU" w:hAnsi="Calibri" w:cs="Calibri"/>
                  <w:color w:val="000000"/>
                  <w:sz w:val="22"/>
                  <w:szCs w:val="22"/>
                  <w:lang w:val="en-PH" w:eastAsia="en-US"/>
                </w:rPr>
                <w:t>0.22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73" w:author="Diana Machado" w:date="2019-04-05T18:49:00Z"/>
                <w:rFonts w:ascii="Calibri" w:eastAsia="PMingLiU" w:hAnsi="Calibri" w:cs="Calibri"/>
                <w:color w:val="000000"/>
                <w:sz w:val="22"/>
                <w:szCs w:val="22"/>
                <w:lang w:val="en-PH" w:eastAsia="en-US"/>
              </w:rPr>
            </w:pPr>
            <w:ins w:id="66874" w:author="Diana Machado" w:date="2019-04-05T18:49:00Z">
              <w:r w:rsidRPr="00193040">
                <w:rPr>
                  <w:rFonts w:ascii="Calibri" w:eastAsia="PMingLiU" w:hAnsi="Calibri" w:cs="Calibri"/>
                  <w:color w:val="000000"/>
                  <w:sz w:val="22"/>
                  <w:szCs w:val="22"/>
                  <w:lang w:val="en-PH" w:eastAsia="en-US"/>
                </w:rPr>
                <w:t>0.051</w:t>
              </w:r>
            </w:ins>
          </w:p>
        </w:tc>
      </w:tr>
      <w:tr w:rsidR="00787B33" w:rsidRPr="00193040" w:rsidTr="00787B33">
        <w:trPr>
          <w:trHeight w:val="284"/>
          <w:ins w:id="6687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8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77" w:author="Diana Machado" w:date="2019-04-05T18:49:00Z"/>
                <w:rFonts w:ascii="Calibri" w:eastAsia="PMingLiU" w:hAnsi="Calibri" w:cs="Calibri"/>
                <w:color w:val="000000"/>
                <w:sz w:val="22"/>
                <w:szCs w:val="22"/>
                <w:lang w:val="en-PH" w:eastAsia="en-US"/>
              </w:rPr>
            </w:pPr>
            <w:ins w:id="66878" w:author="Diana Machado" w:date="2019-04-05T18:49:00Z">
              <w:r w:rsidRPr="00193040">
                <w:rPr>
                  <w:rFonts w:ascii="Calibri" w:eastAsia="PMingLiU" w:hAnsi="Calibri" w:cs="Calibri"/>
                  <w:color w:val="000000"/>
                  <w:sz w:val="22"/>
                  <w:szCs w:val="22"/>
                  <w:lang w:val="en-PH" w:eastAsia="en-US"/>
                </w:rPr>
                <w:t>2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79" w:author="Diana Machado" w:date="2019-04-05T18:49:00Z"/>
                <w:rFonts w:ascii="Calibri" w:eastAsia="PMingLiU" w:hAnsi="Calibri" w:cs="Calibri"/>
                <w:color w:val="000000"/>
                <w:sz w:val="22"/>
                <w:szCs w:val="22"/>
                <w:lang w:val="en-PH" w:eastAsia="en-US"/>
              </w:rPr>
            </w:pPr>
            <w:ins w:id="66880"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81" w:author="Diana Machado" w:date="2019-04-05T18:49:00Z"/>
                <w:rFonts w:ascii="Calibri" w:eastAsia="PMingLiU" w:hAnsi="Calibri" w:cs="Calibri"/>
                <w:color w:val="000000"/>
                <w:sz w:val="22"/>
                <w:szCs w:val="22"/>
                <w:lang w:val="en-PH" w:eastAsia="en-US"/>
              </w:rPr>
            </w:pPr>
            <w:ins w:id="66882" w:author="Diana Machado" w:date="2019-04-05T18:49:00Z">
              <w:r w:rsidRPr="00193040">
                <w:rPr>
                  <w:rFonts w:ascii="Calibri" w:eastAsia="PMingLiU" w:hAnsi="Calibri" w:cs="Calibri"/>
                  <w:color w:val="000000"/>
                  <w:sz w:val="22"/>
                  <w:szCs w:val="22"/>
                  <w:lang w:val="en-PH" w:eastAsia="en-US"/>
                </w:rPr>
                <w:t>13.02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83" w:author="Diana Machado" w:date="2019-04-05T18:49:00Z"/>
                <w:rFonts w:ascii="Calibri" w:eastAsia="PMingLiU" w:hAnsi="Calibri" w:cs="Calibri"/>
                <w:color w:val="000000"/>
                <w:sz w:val="22"/>
                <w:szCs w:val="22"/>
                <w:lang w:val="en-PH" w:eastAsia="en-US"/>
              </w:rPr>
            </w:pPr>
            <w:ins w:id="66884" w:author="Diana Machado" w:date="2019-04-05T18:49:00Z">
              <w:r w:rsidRPr="00193040">
                <w:rPr>
                  <w:rFonts w:ascii="Calibri" w:eastAsia="PMingLiU" w:hAnsi="Calibri" w:cs="Calibri"/>
                  <w:color w:val="000000"/>
                  <w:sz w:val="22"/>
                  <w:szCs w:val="22"/>
                  <w:lang w:val="en-PH" w:eastAsia="en-US"/>
                </w:rPr>
                <w:t>0.40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85" w:author="Diana Machado" w:date="2019-04-05T18:49:00Z"/>
                <w:rFonts w:ascii="Calibri" w:eastAsia="PMingLiU" w:hAnsi="Calibri" w:cs="Calibri"/>
                <w:color w:val="000000"/>
                <w:sz w:val="22"/>
                <w:szCs w:val="22"/>
                <w:lang w:val="en-PH" w:eastAsia="en-US"/>
              </w:rPr>
            </w:pPr>
            <w:ins w:id="66886" w:author="Diana Machado" w:date="2019-04-05T18:49:00Z">
              <w:r w:rsidRPr="00193040">
                <w:rPr>
                  <w:rFonts w:ascii="Calibri" w:eastAsia="PMingLiU" w:hAnsi="Calibri" w:cs="Calibri"/>
                  <w:color w:val="000000"/>
                  <w:sz w:val="22"/>
                  <w:szCs w:val="22"/>
                  <w:lang w:val="en-PH" w:eastAsia="en-US"/>
                </w:rPr>
                <w:t>3.41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87" w:author="Diana Machado" w:date="2019-04-05T18:49:00Z"/>
                <w:rFonts w:ascii="Calibri" w:eastAsia="PMingLiU" w:hAnsi="Calibri" w:cs="Calibri"/>
                <w:color w:val="000000"/>
                <w:sz w:val="22"/>
                <w:szCs w:val="22"/>
                <w:lang w:val="en-PH" w:eastAsia="en-US"/>
              </w:rPr>
            </w:pPr>
            <w:ins w:id="66888" w:author="Diana Machado" w:date="2019-04-05T18:49:00Z">
              <w:r w:rsidRPr="00193040">
                <w:rPr>
                  <w:rFonts w:ascii="Calibri" w:eastAsia="PMingLiU" w:hAnsi="Calibri" w:cs="Calibri"/>
                  <w:color w:val="000000"/>
                  <w:sz w:val="22"/>
                  <w:szCs w:val="22"/>
                  <w:lang w:val="en-PH" w:eastAsia="en-US"/>
                </w:rPr>
                <w:t>0.89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89" w:author="Diana Machado" w:date="2019-04-05T18:49:00Z"/>
                <w:rFonts w:ascii="Calibri" w:eastAsia="PMingLiU" w:hAnsi="Calibri" w:cs="Calibri"/>
                <w:color w:val="000000"/>
                <w:sz w:val="22"/>
                <w:szCs w:val="22"/>
                <w:lang w:val="en-PH" w:eastAsia="en-US"/>
              </w:rPr>
            </w:pPr>
            <w:ins w:id="6689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91" w:author="Diana Machado" w:date="2019-04-05T18:49:00Z"/>
                <w:rFonts w:ascii="Calibri" w:eastAsia="PMingLiU" w:hAnsi="Calibri" w:cs="Calibri"/>
                <w:color w:val="000000"/>
                <w:sz w:val="22"/>
                <w:szCs w:val="22"/>
                <w:lang w:val="en-PH" w:eastAsia="en-US"/>
              </w:rPr>
            </w:pPr>
            <w:ins w:id="66892"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93" w:author="Diana Machado" w:date="2019-04-05T18:49:00Z"/>
                <w:rFonts w:ascii="Calibri" w:eastAsia="PMingLiU" w:hAnsi="Calibri" w:cs="Calibri"/>
                <w:color w:val="000000"/>
                <w:sz w:val="22"/>
                <w:szCs w:val="22"/>
                <w:lang w:val="en-PH" w:eastAsia="en-US"/>
              </w:rPr>
            </w:pPr>
            <w:ins w:id="66894" w:author="Diana Machado" w:date="2019-04-05T18:49:00Z">
              <w:r w:rsidRPr="00193040">
                <w:rPr>
                  <w:rFonts w:ascii="Calibri" w:eastAsia="PMingLiU" w:hAnsi="Calibri" w:cs="Calibri"/>
                  <w:color w:val="000000"/>
                  <w:sz w:val="22"/>
                  <w:szCs w:val="22"/>
                  <w:lang w:val="en-PH" w:eastAsia="en-US"/>
                </w:rPr>
                <w:t>0.26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95" w:author="Diana Machado" w:date="2019-04-05T18:49:00Z"/>
                <w:rFonts w:ascii="Calibri" w:eastAsia="PMingLiU" w:hAnsi="Calibri" w:cs="Calibri"/>
                <w:color w:val="000000"/>
                <w:sz w:val="22"/>
                <w:szCs w:val="22"/>
                <w:lang w:val="en-PH" w:eastAsia="en-US"/>
              </w:rPr>
            </w:pPr>
            <w:ins w:id="66896" w:author="Diana Machado" w:date="2019-04-05T18:49:00Z">
              <w:r w:rsidRPr="00193040">
                <w:rPr>
                  <w:rFonts w:ascii="Calibri" w:eastAsia="PMingLiU" w:hAnsi="Calibri" w:cs="Calibri"/>
                  <w:color w:val="000000"/>
                  <w:sz w:val="22"/>
                  <w:szCs w:val="22"/>
                  <w:lang w:val="en-PH" w:eastAsia="en-US"/>
                </w:rPr>
                <w:t>0.069</w:t>
              </w:r>
            </w:ins>
          </w:p>
        </w:tc>
      </w:tr>
      <w:tr w:rsidR="00787B33" w:rsidRPr="00193040" w:rsidTr="00787B33">
        <w:trPr>
          <w:trHeight w:val="284"/>
          <w:ins w:id="6689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8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99" w:author="Diana Machado" w:date="2019-04-05T18:49:00Z"/>
                <w:rFonts w:ascii="Calibri" w:eastAsia="PMingLiU" w:hAnsi="Calibri" w:cs="Calibri"/>
                <w:color w:val="000000"/>
                <w:sz w:val="22"/>
                <w:szCs w:val="22"/>
                <w:lang w:val="en-PH" w:eastAsia="en-US"/>
              </w:rPr>
            </w:pPr>
            <w:ins w:id="66900" w:author="Diana Machado" w:date="2019-04-05T18:49:00Z">
              <w:r w:rsidRPr="00193040">
                <w:rPr>
                  <w:rFonts w:ascii="Calibri" w:eastAsia="PMingLiU" w:hAnsi="Calibri" w:cs="Calibri"/>
                  <w:color w:val="000000"/>
                  <w:sz w:val="22"/>
                  <w:szCs w:val="22"/>
                  <w:lang w:val="en-PH" w:eastAsia="en-US"/>
                </w:rPr>
                <w:t>2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01" w:author="Diana Machado" w:date="2019-04-05T18:49:00Z"/>
                <w:rFonts w:ascii="Calibri" w:eastAsia="PMingLiU" w:hAnsi="Calibri" w:cs="Calibri"/>
                <w:color w:val="000000"/>
                <w:sz w:val="22"/>
                <w:szCs w:val="22"/>
                <w:lang w:val="en-PH" w:eastAsia="en-US"/>
              </w:rPr>
            </w:pPr>
            <w:ins w:id="66902" w:author="Diana Machado" w:date="2019-04-05T18:49:00Z">
              <w:r w:rsidRPr="00193040">
                <w:rPr>
                  <w:rFonts w:ascii="Calibri" w:eastAsia="PMingLiU" w:hAnsi="Calibri" w:cs="Calibri"/>
                  <w:color w:val="000000"/>
                  <w:sz w:val="22"/>
                  <w:szCs w:val="22"/>
                  <w:lang w:val="en-PH" w:eastAsia="en-US"/>
                </w:rPr>
                <w:t>OKALO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03" w:author="Diana Machado" w:date="2019-04-05T18:49:00Z"/>
                <w:rFonts w:ascii="Calibri" w:eastAsia="PMingLiU" w:hAnsi="Calibri" w:cs="Calibri"/>
                <w:color w:val="000000"/>
                <w:sz w:val="22"/>
                <w:szCs w:val="22"/>
                <w:lang w:val="en-PH" w:eastAsia="en-US"/>
              </w:rPr>
            </w:pPr>
            <w:ins w:id="66904" w:author="Diana Machado" w:date="2019-04-05T18:49:00Z">
              <w:r w:rsidRPr="00193040">
                <w:rPr>
                  <w:rFonts w:ascii="Calibri" w:eastAsia="PMingLiU" w:hAnsi="Calibri" w:cs="Calibri"/>
                  <w:color w:val="000000"/>
                  <w:sz w:val="22"/>
                  <w:szCs w:val="22"/>
                  <w:lang w:val="en-PH" w:eastAsia="en-US"/>
                </w:rPr>
                <w:t>2.23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05" w:author="Diana Machado" w:date="2019-04-05T18:49:00Z"/>
                <w:rFonts w:ascii="Calibri" w:eastAsia="PMingLiU" w:hAnsi="Calibri" w:cs="Calibri"/>
                <w:color w:val="000000"/>
                <w:sz w:val="22"/>
                <w:szCs w:val="22"/>
                <w:lang w:val="en-PH" w:eastAsia="en-US"/>
              </w:rPr>
            </w:pPr>
            <w:ins w:id="66906" w:author="Diana Machado" w:date="2019-04-05T18:49:00Z">
              <w:r w:rsidRPr="00193040">
                <w:rPr>
                  <w:rFonts w:ascii="Calibri" w:eastAsia="PMingLiU" w:hAnsi="Calibri" w:cs="Calibri"/>
                  <w:color w:val="000000"/>
                  <w:sz w:val="22"/>
                  <w:szCs w:val="22"/>
                  <w:lang w:val="en-PH" w:eastAsia="en-US"/>
                </w:rPr>
                <w:t>0.14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07" w:author="Diana Machado" w:date="2019-04-05T18:49:00Z"/>
                <w:rFonts w:ascii="Calibri" w:eastAsia="PMingLiU" w:hAnsi="Calibri" w:cs="Calibri"/>
                <w:color w:val="000000"/>
                <w:sz w:val="22"/>
                <w:szCs w:val="22"/>
                <w:lang w:val="en-PH" w:eastAsia="en-US"/>
              </w:rPr>
            </w:pPr>
            <w:ins w:id="66908" w:author="Diana Machado" w:date="2019-04-05T18:49:00Z">
              <w:r w:rsidRPr="00193040">
                <w:rPr>
                  <w:rFonts w:ascii="Calibri" w:eastAsia="PMingLiU" w:hAnsi="Calibri" w:cs="Calibri"/>
                  <w:color w:val="000000"/>
                  <w:sz w:val="22"/>
                  <w:szCs w:val="22"/>
                  <w:lang w:val="en-PH" w:eastAsia="en-US"/>
                </w:rPr>
                <w:t>0.39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09" w:author="Diana Machado" w:date="2019-04-05T18:49:00Z"/>
                <w:rFonts w:ascii="Calibri" w:eastAsia="PMingLiU" w:hAnsi="Calibri" w:cs="Calibri"/>
                <w:color w:val="000000"/>
                <w:sz w:val="22"/>
                <w:szCs w:val="22"/>
                <w:lang w:val="en-PH" w:eastAsia="en-US"/>
              </w:rPr>
            </w:pPr>
            <w:ins w:id="66910" w:author="Diana Machado" w:date="2019-04-05T18:49:00Z">
              <w:r w:rsidRPr="00193040">
                <w:rPr>
                  <w:rFonts w:ascii="Calibri" w:eastAsia="PMingLiU" w:hAnsi="Calibri" w:cs="Calibri"/>
                  <w:color w:val="000000"/>
                  <w:sz w:val="22"/>
                  <w:szCs w:val="22"/>
                  <w:lang w:val="en-PH" w:eastAsia="en-US"/>
                </w:rPr>
                <w:t>0.09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11" w:author="Diana Machado" w:date="2019-04-05T18:49:00Z"/>
                <w:rFonts w:ascii="Calibri" w:eastAsia="PMingLiU" w:hAnsi="Calibri" w:cs="Calibri"/>
                <w:color w:val="000000"/>
                <w:sz w:val="22"/>
                <w:szCs w:val="22"/>
                <w:lang w:val="en-PH" w:eastAsia="en-US"/>
              </w:rPr>
            </w:pPr>
            <w:ins w:id="6691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13" w:author="Diana Machado" w:date="2019-04-05T18:49:00Z"/>
                <w:rFonts w:ascii="Calibri" w:eastAsia="PMingLiU" w:hAnsi="Calibri" w:cs="Calibri"/>
                <w:color w:val="000000"/>
                <w:sz w:val="22"/>
                <w:szCs w:val="22"/>
                <w:lang w:val="en-PH" w:eastAsia="en-US"/>
              </w:rPr>
            </w:pPr>
            <w:ins w:id="66914" w:author="Diana Machado" w:date="2019-04-05T18:49:00Z">
              <w:r w:rsidRPr="00193040">
                <w:rPr>
                  <w:rFonts w:ascii="Calibri" w:eastAsia="PMingLiU" w:hAnsi="Calibri" w:cs="Calibri"/>
                  <w:color w:val="000000"/>
                  <w:sz w:val="22"/>
                  <w:szCs w:val="22"/>
                  <w:lang w:val="en-PH" w:eastAsia="en-US"/>
                </w:rPr>
                <w:t>0.067</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15" w:author="Diana Machado" w:date="2019-04-05T18:49:00Z"/>
                <w:rFonts w:ascii="Calibri" w:eastAsia="PMingLiU" w:hAnsi="Calibri" w:cs="Calibri"/>
                <w:color w:val="000000"/>
                <w:sz w:val="22"/>
                <w:szCs w:val="22"/>
                <w:lang w:val="en-PH" w:eastAsia="en-US"/>
              </w:rPr>
            </w:pPr>
            <w:ins w:id="66916" w:author="Diana Machado" w:date="2019-04-05T18:49:00Z">
              <w:r w:rsidRPr="00193040">
                <w:rPr>
                  <w:rFonts w:ascii="Calibri" w:eastAsia="PMingLiU" w:hAnsi="Calibri" w:cs="Calibri"/>
                  <w:color w:val="000000"/>
                  <w:sz w:val="22"/>
                  <w:szCs w:val="22"/>
                  <w:lang w:val="en-PH" w:eastAsia="en-US"/>
                </w:rPr>
                <w:t>0.17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17" w:author="Diana Machado" w:date="2019-04-05T18:49:00Z"/>
                <w:rFonts w:ascii="Calibri" w:eastAsia="PMingLiU" w:hAnsi="Calibri" w:cs="Calibri"/>
                <w:color w:val="000000"/>
                <w:sz w:val="22"/>
                <w:szCs w:val="22"/>
                <w:lang w:val="en-PH" w:eastAsia="en-US"/>
              </w:rPr>
            </w:pPr>
            <w:ins w:id="66918" w:author="Diana Machado" w:date="2019-04-05T18:49:00Z">
              <w:r w:rsidRPr="00193040">
                <w:rPr>
                  <w:rFonts w:ascii="Calibri" w:eastAsia="PMingLiU" w:hAnsi="Calibri" w:cs="Calibri"/>
                  <w:color w:val="000000"/>
                  <w:sz w:val="22"/>
                  <w:szCs w:val="22"/>
                  <w:lang w:val="en-PH" w:eastAsia="en-US"/>
                </w:rPr>
                <w:t>0.043</w:t>
              </w:r>
            </w:ins>
          </w:p>
        </w:tc>
      </w:tr>
      <w:tr w:rsidR="00787B33" w:rsidRPr="00193040" w:rsidTr="00787B33">
        <w:trPr>
          <w:trHeight w:val="284"/>
          <w:ins w:id="6691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92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21" w:author="Diana Machado" w:date="2019-04-05T18:49:00Z"/>
                <w:rFonts w:ascii="Calibri" w:eastAsia="PMingLiU" w:hAnsi="Calibri" w:cs="Calibri"/>
                <w:color w:val="000000"/>
                <w:sz w:val="22"/>
                <w:szCs w:val="22"/>
                <w:lang w:val="en-PH" w:eastAsia="en-US"/>
              </w:rPr>
            </w:pPr>
            <w:ins w:id="66922" w:author="Diana Machado" w:date="2019-04-05T18:49:00Z">
              <w:r w:rsidRPr="00193040">
                <w:rPr>
                  <w:rFonts w:ascii="Calibri" w:eastAsia="PMingLiU" w:hAnsi="Calibri" w:cs="Calibri"/>
                  <w:color w:val="000000"/>
                  <w:sz w:val="22"/>
                  <w:szCs w:val="22"/>
                  <w:lang w:val="en-PH" w:eastAsia="en-US"/>
                </w:rPr>
                <w:t>3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23" w:author="Diana Machado" w:date="2019-04-05T18:49:00Z"/>
                <w:rFonts w:ascii="Calibri" w:eastAsia="PMingLiU" w:hAnsi="Calibri" w:cs="Calibri"/>
                <w:color w:val="000000"/>
                <w:sz w:val="22"/>
                <w:szCs w:val="22"/>
                <w:lang w:val="en-PH" w:eastAsia="en-US"/>
              </w:rPr>
            </w:pPr>
            <w:ins w:id="66924"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25" w:author="Diana Machado" w:date="2019-04-05T18:49:00Z"/>
                <w:rFonts w:ascii="Calibri" w:eastAsia="PMingLiU" w:hAnsi="Calibri" w:cs="Calibri"/>
                <w:color w:val="000000"/>
                <w:sz w:val="22"/>
                <w:szCs w:val="22"/>
                <w:lang w:val="en-PH" w:eastAsia="en-US"/>
              </w:rPr>
            </w:pPr>
            <w:ins w:id="66926" w:author="Diana Machado" w:date="2019-04-05T18:49:00Z">
              <w:r w:rsidRPr="00193040">
                <w:rPr>
                  <w:rFonts w:ascii="Calibri" w:eastAsia="PMingLiU" w:hAnsi="Calibri" w:cs="Calibri"/>
                  <w:color w:val="000000"/>
                  <w:sz w:val="22"/>
                  <w:szCs w:val="22"/>
                  <w:lang w:val="en-PH" w:eastAsia="en-US"/>
                </w:rPr>
                <w:t>2.7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27" w:author="Diana Machado" w:date="2019-04-05T18:49:00Z"/>
                <w:rFonts w:ascii="Calibri" w:eastAsia="PMingLiU" w:hAnsi="Calibri" w:cs="Calibri"/>
                <w:color w:val="000000"/>
                <w:sz w:val="22"/>
                <w:szCs w:val="22"/>
                <w:lang w:val="en-PH" w:eastAsia="en-US"/>
              </w:rPr>
            </w:pPr>
            <w:ins w:id="66928" w:author="Diana Machado" w:date="2019-04-05T18:49:00Z">
              <w:r w:rsidRPr="00193040">
                <w:rPr>
                  <w:rFonts w:ascii="Calibri" w:eastAsia="PMingLiU" w:hAnsi="Calibri" w:cs="Calibri"/>
                  <w:color w:val="000000"/>
                  <w:sz w:val="22"/>
                  <w:szCs w:val="22"/>
                  <w:lang w:val="en-PH" w:eastAsia="en-US"/>
                </w:rPr>
                <w:t>0.09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29" w:author="Diana Machado" w:date="2019-04-05T18:49:00Z"/>
                <w:rFonts w:ascii="Calibri" w:eastAsia="PMingLiU" w:hAnsi="Calibri" w:cs="Calibri"/>
                <w:color w:val="000000"/>
                <w:sz w:val="22"/>
                <w:szCs w:val="22"/>
                <w:lang w:val="en-PH" w:eastAsia="en-US"/>
              </w:rPr>
            </w:pPr>
            <w:ins w:id="66930" w:author="Diana Machado" w:date="2019-04-05T18:49:00Z">
              <w:r w:rsidRPr="00193040">
                <w:rPr>
                  <w:rFonts w:ascii="Calibri" w:eastAsia="PMingLiU" w:hAnsi="Calibri" w:cs="Calibri"/>
                  <w:color w:val="000000"/>
                  <w:sz w:val="22"/>
                  <w:szCs w:val="22"/>
                  <w:lang w:val="en-PH" w:eastAsia="en-US"/>
                </w:rPr>
                <w:t>0.22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31" w:author="Diana Machado" w:date="2019-04-05T18:49:00Z"/>
                <w:rFonts w:ascii="Calibri" w:eastAsia="PMingLiU" w:hAnsi="Calibri" w:cs="Calibri"/>
                <w:color w:val="000000"/>
                <w:sz w:val="22"/>
                <w:szCs w:val="22"/>
                <w:lang w:val="en-PH" w:eastAsia="en-US"/>
              </w:rPr>
            </w:pPr>
            <w:ins w:id="66932" w:author="Diana Machado" w:date="2019-04-05T18:49:00Z">
              <w:r w:rsidRPr="00193040">
                <w:rPr>
                  <w:rFonts w:ascii="Calibri" w:eastAsia="PMingLiU" w:hAnsi="Calibri" w:cs="Calibri"/>
                  <w:color w:val="000000"/>
                  <w:sz w:val="22"/>
                  <w:szCs w:val="22"/>
                  <w:lang w:val="en-PH" w:eastAsia="en-US"/>
                </w:rPr>
                <w:t>0.03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33" w:author="Diana Machado" w:date="2019-04-05T18:49:00Z"/>
                <w:rFonts w:ascii="Calibri" w:eastAsia="PMingLiU" w:hAnsi="Calibri" w:cs="Calibri"/>
                <w:color w:val="000000"/>
                <w:sz w:val="22"/>
                <w:szCs w:val="22"/>
                <w:lang w:val="en-PH" w:eastAsia="en-US"/>
              </w:rPr>
            </w:pPr>
            <w:ins w:id="6693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35" w:author="Diana Machado" w:date="2019-04-05T18:49:00Z"/>
                <w:rFonts w:ascii="Calibri" w:eastAsia="PMingLiU" w:hAnsi="Calibri" w:cs="Calibri"/>
                <w:color w:val="000000"/>
                <w:sz w:val="22"/>
                <w:szCs w:val="22"/>
                <w:lang w:val="en-PH" w:eastAsia="en-US"/>
              </w:rPr>
            </w:pPr>
            <w:ins w:id="66936" w:author="Diana Machado" w:date="2019-04-05T18:49:00Z">
              <w:r w:rsidRPr="00193040">
                <w:rPr>
                  <w:rFonts w:ascii="Calibri" w:eastAsia="PMingLiU" w:hAnsi="Calibri" w:cs="Calibri"/>
                  <w:color w:val="000000"/>
                  <w:sz w:val="22"/>
                  <w:szCs w:val="22"/>
                  <w:lang w:val="en-PH" w:eastAsia="en-US"/>
                </w:rPr>
                <w:t>0.03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37" w:author="Diana Machado" w:date="2019-04-05T18:49:00Z"/>
                <w:rFonts w:ascii="Calibri" w:eastAsia="PMingLiU" w:hAnsi="Calibri" w:cs="Calibri"/>
                <w:color w:val="000000"/>
                <w:sz w:val="22"/>
                <w:szCs w:val="22"/>
                <w:lang w:val="en-PH" w:eastAsia="en-US"/>
              </w:rPr>
            </w:pPr>
            <w:ins w:id="66938" w:author="Diana Machado" w:date="2019-04-05T18:49:00Z">
              <w:r w:rsidRPr="00193040">
                <w:rPr>
                  <w:rFonts w:ascii="Calibri" w:eastAsia="PMingLiU" w:hAnsi="Calibri" w:cs="Calibri"/>
                  <w:color w:val="000000"/>
                  <w:sz w:val="22"/>
                  <w:szCs w:val="22"/>
                  <w:lang w:val="en-PH" w:eastAsia="en-US"/>
                </w:rPr>
                <w:t>0.08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39" w:author="Diana Machado" w:date="2019-04-05T18:49:00Z"/>
                <w:rFonts w:ascii="Calibri" w:eastAsia="PMingLiU" w:hAnsi="Calibri" w:cs="Calibri"/>
                <w:color w:val="000000"/>
                <w:sz w:val="22"/>
                <w:szCs w:val="22"/>
                <w:lang w:val="en-PH" w:eastAsia="en-US"/>
              </w:rPr>
            </w:pPr>
            <w:ins w:id="66940" w:author="Diana Machado" w:date="2019-04-05T18:49:00Z">
              <w:r w:rsidRPr="00193040">
                <w:rPr>
                  <w:rFonts w:ascii="Calibri" w:eastAsia="PMingLiU" w:hAnsi="Calibri" w:cs="Calibri"/>
                  <w:color w:val="000000"/>
                  <w:sz w:val="22"/>
                  <w:szCs w:val="22"/>
                  <w:lang w:val="en-PH" w:eastAsia="en-US"/>
                </w:rPr>
                <w:t>0.013</w:t>
              </w:r>
            </w:ins>
          </w:p>
        </w:tc>
      </w:tr>
      <w:tr w:rsidR="00787B33" w:rsidRPr="00193040" w:rsidTr="00787B33">
        <w:trPr>
          <w:trHeight w:val="284"/>
          <w:ins w:id="6694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94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43" w:author="Diana Machado" w:date="2019-04-05T18:49:00Z"/>
                <w:rFonts w:ascii="Calibri" w:eastAsia="PMingLiU" w:hAnsi="Calibri" w:cs="Calibri"/>
                <w:color w:val="000000"/>
                <w:sz w:val="22"/>
                <w:szCs w:val="22"/>
                <w:lang w:val="en-PH" w:eastAsia="en-US"/>
              </w:rPr>
            </w:pPr>
            <w:ins w:id="66944" w:author="Diana Machado" w:date="2019-04-05T18:49:00Z">
              <w:r w:rsidRPr="00193040">
                <w:rPr>
                  <w:rFonts w:ascii="Calibri" w:eastAsia="PMingLiU" w:hAnsi="Calibri" w:cs="Calibri"/>
                  <w:color w:val="000000"/>
                  <w:sz w:val="22"/>
                  <w:szCs w:val="22"/>
                  <w:lang w:val="en-PH" w:eastAsia="en-US"/>
                </w:rPr>
                <w:t>3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45" w:author="Diana Machado" w:date="2019-04-05T18:49:00Z"/>
                <w:rFonts w:ascii="Calibri" w:eastAsia="PMingLiU" w:hAnsi="Calibri" w:cs="Calibri"/>
                <w:color w:val="000000"/>
                <w:sz w:val="22"/>
                <w:szCs w:val="22"/>
                <w:lang w:val="en-PH" w:eastAsia="en-US"/>
              </w:rPr>
            </w:pPr>
            <w:ins w:id="66946"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47" w:author="Diana Machado" w:date="2019-04-05T18:49:00Z"/>
                <w:rFonts w:ascii="Calibri" w:eastAsia="PMingLiU" w:hAnsi="Calibri" w:cs="Calibri"/>
                <w:color w:val="000000"/>
                <w:sz w:val="22"/>
                <w:szCs w:val="22"/>
                <w:lang w:val="en-PH" w:eastAsia="en-US"/>
              </w:rPr>
            </w:pPr>
            <w:ins w:id="66948" w:author="Diana Machado" w:date="2019-04-05T18:49:00Z">
              <w:r w:rsidRPr="00193040">
                <w:rPr>
                  <w:rFonts w:ascii="Calibri" w:eastAsia="PMingLiU" w:hAnsi="Calibri" w:cs="Calibri"/>
                  <w:color w:val="000000"/>
                  <w:sz w:val="22"/>
                  <w:szCs w:val="22"/>
                  <w:lang w:val="en-PH" w:eastAsia="en-US"/>
                </w:rPr>
                <w:t>3.52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49" w:author="Diana Machado" w:date="2019-04-05T18:49:00Z"/>
                <w:rFonts w:ascii="Calibri" w:eastAsia="PMingLiU" w:hAnsi="Calibri" w:cs="Calibri"/>
                <w:color w:val="000000"/>
                <w:sz w:val="22"/>
                <w:szCs w:val="22"/>
                <w:lang w:val="en-PH" w:eastAsia="en-US"/>
              </w:rPr>
            </w:pPr>
            <w:ins w:id="66950" w:author="Diana Machado" w:date="2019-04-05T18:49:00Z">
              <w:r w:rsidRPr="00193040">
                <w:rPr>
                  <w:rFonts w:ascii="Calibri" w:eastAsia="PMingLiU" w:hAnsi="Calibri" w:cs="Calibri"/>
                  <w:color w:val="000000"/>
                  <w:sz w:val="22"/>
                  <w:szCs w:val="22"/>
                  <w:lang w:val="en-PH" w:eastAsia="en-US"/>
                </w:rPr>
                <w:t>0.12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51" w:author="Diana Machado" w:date="2019-04-05T18:49:00Z"/>
                <w:rFonts w:ascii="Calibri" w:eastAsia="PMingLiU" w:hAnsi="Calibri" w:cs="Calibri"/>
                <w:color w:val="000000"/>
                <w:sz w:val="22"/>
                <w:szCs w:val="22"/>
                <w:lang w:val="en-PH" w:eastAsia="en-US"/>
              </w:rPr>
            </w:pPr>
            <w:ins w:id="66952" w:author="Diana Machado" w:date="2019-04-05T18:49:00Z">
              <w:r w:rsidRPr="00193040">
                <w:rPr>
                  <w:rFonts w:ascii="Calibri" w:eastAsia="PMingLiU" w:hAnsi="Calibri" w:cs="Calibri"/>
                  <w:color w:val="000000"/>
                  <w:sz w:val="22"/>
                  <w:szCs w:val="22"/>
                  <w:lang w:val="en-PH" w:eastAsia="en-US"/>
                </w:rPr>
                <w:t>0.30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53" w:author="Diana Machado" w:date="2019-04-05T18:49:00Z"/>
                <w:rFonts w:ascii="Calibri" w:eastAsia="PMingLiU" w:hAnsi="Calibri" w:cs="Calibri"/>
                <w:color w:val="000000"/>
                <w:sz w:val="22"/>
                <w:szCs w:val="22"/>
                <w:lang w:val="en-PH" w:eastAsia="en-US"/>
              </w:rPr>
            </w:pPr>
            <w:ins w:id="66954"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55" w:author="Diana Machado" w:date="2019-04-05T18:49:00Z"/>
                <w:rFonts w:ascii="Calibri" w:eastAsia="PMingLiU" w:hAnsi="Calibri" w:cs="Calibri"/>
                <w:color w:val="000000"/>
                <w:sz w:val="22"/>
                <w:szCs w:val="22"/>
                <w:lang w:val="en-PH" w:eastAsia="en-US"/>
              </w:rPr>
            </w:pPr>
            <w:ins w:id="6695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57" w:author="Diana Machado" w:date="2019-04-05T18:49:00Z"/>
                <w:rFonts w:ascii="Calibri" w:eastAsia="PMingLiU" w:hAnsi="Calibri" w:cs="Calibri"/>
                <w:color w:val="000000"/>
                <w:sz w:val="22"/>
                <w:szCs w:val="22"/>
                <w:lang w:val="en-PH" w:eastAsia="en-US"/>
              </w:rPr>
            </w:pPr>
            <w:ins w:id="66958" w:author="Diana Machado" w:date="2019-04-05T18:49:00Z">
              <w:r w:rsidRPr="00193040">
                <w:rPr>
                  <w:rFonts w:ascii="Calibri" w:eastAsia="PMingLiU" w:hAnsi="Calibri" w:cs="Calibri"/>
                  <w:color w:val="000000"/>
                  <w:sz w:val="22"/>
                  <w:szCs w:val="22"/>
                  <w:lang w:val="en-PH" w:eastAsia="en-US"/>
                </w:rPr>
                <w:t>0.035</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59" w:author="Diana Machado" w:date="2019-04-05T18:49:00Z"/>
                <w:rFonts w:ascii="Calibri" w:eastAsia="PMingLiU" w:hAnsi="Calibri" w:cs="Calibri"/>
                <w:color w:val="000000"/>
                <w:sz w:val="22"/>
                <w:szCs w:val="22"/>
                <w:lang w:val="en-PH" w:eastAsia="en-US"/>
              </w:rPr>
            </w:pPr>
            <w:ins w:id="66960" w:author="Diana Machado" w:date="2019-04-05T18:49:00Z">
              <w:r w:rsidRPr="00193040">
                <w:rPr>
                  <w:rFonts w:ascii="Calibri" w:eastAsia="PMingLiU" w:hAnsi="Calibri" w:cs="Calibri"/>
                  <w:color w:val="000000"/>
                  <w:sz w:val="22"/>
                  <w:szCs w:val="22"/>
                  <w:lang w:val="en-PH" w:eastAsia="en-US"/>
                </w:rPr>
                <w:t>0.08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61" w:author="Diana Machado" w:date="2019-04-05T18:49:00Z"/>
                <w:rFonts w:ascii="Calibri" w:eastAsia="PMingLiU" w:hAnsi="Calibri" w:cs="Calibri"/>
                <w:color w:val="000000"/>
                <w:sz w:val="22"/>
                <w:szCs w:val="22"/>
                <w:lang w:val="en-PH" w:eastAsia="en-US"/>
              </w:rPr>
            </w:pPr>
            <w:ins w:id="66962" w:author="Diana Machado" w:date="2019-04-05T18:49:00Z">
              <w:r w:rsidRPr="00193040">
                <w:rPr>
                  <w:rFonts w:ascii="Calibri" w:eastAsia="PMingLiU" w:hAnsi="Calibri" w:cs="Calibri"/>
                  <w:color w:val="000000"/>
                  <w:sz w:val="22"/>
                  <w:szCs w:val="22"/>
                  <w:lang w:val="en-PH" w:eastAsia="en-US"/>
                </w:rPr>
                <w:t>0.016</w:t>
              </w:r>
            </w:ins>
          </w:p>
        </w:tc>
      </w:tr>
      <w:tr w:rsidR="00787B33" w:rsidRPr="00193040" w:rsidTr="00787B33">
        <w:trPr>
          <w:trHeight w:val="284"/>
          <w:ins w:id="6696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96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65" w:author="Diana Machado" w:date="2019-04-05T18:49:00Z"/>
                <w:rFonts w:ascii="Calibri" w:eastAsia="PMingLiU" w:hAnsi="Calibri" w:cs="Calibri"/>
                <w:color w:val="000000"/>
                <w:sz w:val="22"/>
                <w:szCs w:val="22"/>
                <w:lang w:val="en-PH" w:eastAsia="en-US"/>
              </w:rPr>
            </w:pPr>
            <w:ins w:id="66966" w:author="Diana Machado" w:date="2019-04-05T18:49:00Z">
              <w:r w:rsidRPr="00193040">
                <w:rPr>
                  <w:rFonts w:ascii="Calibri" w:eastAsia="PMingLiU" w:hAnsi="Calibri" w:cs="Calibri"/>
                  <w:color w:val="000000"/>
                  <w:sz w:val="22"/>
                  <w:szCs w:val="22"/>
                  <w:lang w:val="en-PH" w:eastAsia="en-US"/>
                </w:rPr>
                <w:t>3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67" w:author="Diana Machado" w:date="2019-04-05T18:49:00Z"/>
                <w:rFonts w:ascii="Calibri" w:eastAsia="PMingLiU" w:hAnsi="Calibri" w:cs="Calibri"/>
                <w:color w:val="000000"/>
                <w:sz w:val="22"/>
                <w:szCs w:val="22"/>
                <w:lang w:val="en-PH" w:eastAsia="en-US"/>
              </w:rPr>
            </w:pPr>
            <w:ins w:id="66968"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69" w:author="Diana Machado" w:date="2019-04-05T18:49:00Z"/>
                <w:rFonts w:ascii="Calibri" w:eastAsia="PMingLiU" w:hAnsi="Calibri" w:cs="Calibri"/>
                <w:color w:val="000000"/>
                <w:sz w:val="22"/>
                <w:szCs w:val="22"/>
                <w:lang w:val="en-PH" w:eastAsia="en-US"/>
              </w:rPr>
            </w:pPr>
            <w:ins w:id="66970" w:author="Diana Machado" w:date="2019-04-05T18:49:00Z">
              <w:r w:rsidRPr="00193040">
                <w:rPr>
                  <w:rFonts w:ascii="Calibri" w:eastAsia="PMingLiU" w:hAnsi="Calibri" w:cs="Calibri"/>
                  <w:color w:val="000000"/>
                  <w:sz w:val="22"/>
                  <w:szCs w:val="22"/>
                  <w:lang w:val="en-PH" w:eastAsia="en-US"/>
                </w:rPr>
                <w:t>6.16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71" w:author="Diana Machado" w:date="2019-04-05T18:49:00Z"/>
                <w:rFonts w:ascii="Calibri" w:eastAsia="PMingLiU" w:hAnsi="Calibri" w:cs="Calibri"/>
                <w:color w:val="000000"/>
                <w:sz w:val="22"/>
                <w:szCs w:val="22"/>
                <w:lang w:val="en-PH" w:eastAsia="en-US"/>
              </w:rPr>
            </w:pPr>
            <w:ins w:id="66972" w:author="Diana Machado" w:date="2019-04-05T18:49:00Z">
              <w:r w:rsidRPr="00193040">
                <w:rPr>
                  <w:rFonts w:ascii="Calibri" w:eastAsia="PMingLiU" w:hAnsi="Calibri" w:cs="Calibri"/>
                  <w:color w:val="000000"/>
                  <w:sz w:val="22"/>
                  <w:szCs w:val="22"/>
                  <w:lang w:val="en-PH" w:eastAsia="en-US"/>
                </w:rPr>
                <w:t>0.19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73" w:author="Diana Machado" w:date="2019-04-05T18:49:00Z"/>
                <w:rFonts w:ascii="Calibri" w:eastAsia="PMingLiU" w:hAnsi="Calibri" w:cs="Calibri"/>
                <w:color w:val="000000"/>
                <w:sz w:val="22"/>
                <w:szCs w:val="22"/>
                <w:lang w:val="en-PH" w:eastAsia="en-US"/>
              </w:rPr>
            </w:pPr>
            <w:ins w:id="66974" w:author="Diana Machado" w:date="2019-04-05T18:49:00Z">
              <w:r w:rsidRPr="00193040">
                <w:rPr>
                  <w:rFonts w:ascii="Calibri" w:eastAsia="PMingLiU" w:hAnsi="Calibri" w:cs="Calibri"/>
                  <w:color w:val="000000"/>
                  <w:sz w:val="22"/>
                  <w:szCs w:val="22"/>
                  <w:lang w:val="en-PH" w:eastAsia="en-US"/>
                </w:rPr>
                <w:t>0.80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75" w:author="Diana Machado" w:date="2019-04-05T18:49:00Z"/>
                <w:rFonts w:ascii="Calibri" w:eastAsia="PMingLiU" w:hAnsi="Calibri" w:cs="Calibri"/>
                <w:color w:val="000000"/>
                <w:sz w:val="22"/>
                <w:szCs w:val="22"/>
                <w:lang w:val="en-PH" w:eastAsia="en-US"/>
              </w:rPr>
            </w:pPr>
            <w:ins w:id="66976" w:author="Diana Machado" w:date="2019-04-05T18:49:00Z">
              <w:r w:rsidRPr="00193040">
                <w:rPr>
                  <w:rFonts w:ascii="Calibri" w:eastAsia="PMingLiU" w:hAnsi="Calibri" w:cs="Calibri"/>
                  <w:color w:val="000000"/>
                  <w:sz w:val="22"/>
                  <w:szCs w:val="22"/>
                  <w:lang w:val="en-PH" w:eastAsia="en-US"/>
                </w:rPr>
                <w:t>0.14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77" w:author="Diana Machado" w:date="2019-04-05T18:49:00Z"/>
                <w:rFonts w:ascii="Calibri" w:eastAsia="PMingLiU" w:hAnsi="Calibri" w:cs="Calibri"/>
                <w:color w:val="000000"/>
                <w:sz w:val="22"/>
                <w:szCs w:val="22"/>
                <w:lang w:val="en-PH" w:eastAsia="en-US"/>
              </w:rPr>
            </w:pPr>
            <w:ins w:id="6697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79" w:author="Diana Machado" w:date="2019-04-05T18:49:00Z"/>
                <w:rFonts w:ascii="Calibri" w:eastAsia="PMingLiU" w:hAnsi="Calibri" w:cs="Calibri"/>
                <w:color w:val="000000"/>
                <w:sz w:val="22"/>
                <w:szCs w:val="22"/>
                <w:lang w:val="en-PH" w:eastAsia="en-US"/>
              </w:rPr>
            </w:pPr>
            <w:ins w:id="66980"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81" w:author="Diana Machado" w:date="2019-04-05T18:49:00Z"/>
                <w:rFonts w:ascii="Calibri" w:eastAsia="PMingLiU" w:hAnsi="Calibri" w:cs="Calibri"/>
                <w:color w:val="000000"/>
                <w:sz w:val="22"/>
                <w:szCs w:val="22"/>
                <w:lang w:val="en-PH" w:eastAsia="en-US"/>
              </w:rPr>
            </w:pPr>
            <w:ins w:id="66982" w:author="Diana Machado" w:date="2019-04-05T18:49:00Z">
              <w:r w:rsidRPr="00193040">
                <w:rPr>
                  <w:rFonts w:ascii="Calibri" w:eastAsia="PMingLiU" w:hAnsi="Calibri" w:cs="Calibri"/>
                  <w:color w:val="000000"/>
                  <w:sz w:val="22"/>
                  <w:szCs w:val="22"/>
                  <w:lang w:val="en-PH" w:eastAsia="en-US"/>
                </w:rPr>
                <w:t>0.13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83" w:author="Diana Machado" w:date="2019-04-05T18:49:00Z"/>
                <w:rFonts w:ascii="Calibri" w:eastAsia="PMingLiU" w:hAnsi="Calibri" w:cs="Calibri"/>
                <w:color w:val="000000"/>
                <w:sz w:val="22"/>
                <w:szCs w:val="22"/>
                <w:lang w:val="en-PH" w:eastAsia="en-US"/>
              </w:rPr>
            </w:pPr>
            <w:ins w:id="66984" w:author="Diana Machado" w:date="2019-04-05T18:49:00Z">
              <w:r w:rsidRPr="00193040">
                <w:rPr>
                  <w:rFonts w:ascii="Calibri" w:eastAsia="PMingLiU" w:hAnsi="Calibri" w:cs="Calibri"/>
                  <w:color w:val="000000"/>
                  <w:sz w:val="22"/>
                  <w:szCs w:val="22"/>
                  <w:lang w:val="en-PH" w:eastAsia="en-US"/>
                </w:rPr>
                <w:t>0.024</w:t>
              </w:r>
            </w:ins>
          </w:p>
        </w:tc>
      </w:tr>
      <w:tr w:rsidR="00787B33" w:rsidRPr="00193040" w:rsidTr="00787B33">
        <w:trPr>
          <w:trHeight w:val="284"/>
          <w:ins w:id="6698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98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87" w:author="Diana Machado" w:date="2019-04-05T18:49:00Z"/>
                <w:rFonts w:ascii="Calibri" w:eastAsia="PMingLiU" w:hAnsi="Calibri" w:cs="Calibri"/>
                <w:color w:val="000000"/>
                <w:sz w:val="22"/>
                <w:szCs w:val="22"/>
                <w:lang w:val="en-PH" w:eastAsia="en-US"/>
              </w:rPr>
            </w:pPr>
            <w:ins w:id="66988" w:author="Diana Machado" w:date="2019-04-05T18:49:00Z">
              <w:r w:rsidRPr="00193040">
                <w:rPr>
                  <w:rFonts w:ascii="Calibri" w:eastAsia="PMingLiU" w:hAnsi="Calibri" w:cs="Calibri"/>
                  <w:color w:val="000000"/>
                  <w:sz w:val="22"/>
                  <w:szCs w:val="22"/>
                  <w:lang w:val="en-PH" w:eastAsia="en-US"/>
                </w:rPr>
                <w:t>3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89" w:author="Diana Machado" w:date="2019-04-05T18:49:00Z"/>
                <w:rFonts w:ascii="Calibri" w:eastAsia="PMingLiU" w:hAnsi="Calibri" w:cs="Calibri"/>
                <w:color w:val="000000"/>
                <w:sz w:val="22"/>
                <w:szCs w:val="22"/>
                <w:lang w:val="en-PH" w:eastAsia="en-US"/>
              </w:rPr>
            </w:pPr>
            <w:ins w:id="66990"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91" w:author="Diana Machado" w:date="2019-04-05T18:49:00Z"/>
                <w:rFonts w:ascii="Calibri" w:eastAsia="PMingLiU" w:hAnsi="Calibri" w:cs="Calibri"/>
                <w:color w:val="000000"/>
                <w:sz w:val="22"/>
                <w:szCs w:val="22"/>
                <w:lang w:val="en-PH" w:eastAsia="en-US"/>
              </w:rPr>
            </w:pPr>
            <w:ins w:id="66992" w:author="Diana Machado" w:date="2019-04-05T18:49:00Z">
              <w:r w:rsidRPr="00193040">
                <w:rPr>
                  <w:rFonts w:ascii="Calibri" w:eastAsia="PMingLiU" w:hAnsi="Calibri" w:cs="Calibri"/>
                  <w:color w:val="000000"/>
                  <w:sz w:val="22"/>
                  <w:szCs w:val="22"/>
                  <w:lang w:val="en-PH" w:eastAsia="en-US"/>
                </w:rPr>
                <w:t>8.51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93" w:author="Diana Machado" w:date="2019-04-05T18:49:00Z"/>
                <w:rFonts w:ascii="Calibri" w:eastAsia="PMingLiU" w:hAnsi="Calibri" w:cs="Calibri"/>
                <w:color w:val="000000"/>
                <w:sz w:val="22"/>
                <w:szCs w:val="22"/>
                <w:lang w:val="en-PH" w:eastAsia="en-US"/>
              </w:rPr>
            </w:pPr>
            <w:ins w:id="66994" w:author="Diana Machado" w:date="2019-04-05T18:49:00Z">
              <w:r w:rsidRPr="00193040">
                <w:rPr>
                  <w:rFonts w:ascii="Calibri" w:eastAsia="PMingLiU" w:hAnsi="Calibri" w:cs="Calibri"/>
                  <w:color w:val="000000"/>
                  <w:sz w:val="22"/>
                  <w:szCs w:val="22"/>
                  <w:lang w:val="en-PH" w:eastAsia="en-US"/>
                </w:rPr>
                <w:t>0.26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95" w:author="Diana Machado" w:date="2019-04-05T18:49:00Z"/>
                <w:rFonts w:ascii="Calibri" w:eastAsia="PMingLiU" w:hAnsi="Calibri" w:cs="Calibri"/>
                <w:color w:val="000000"/>
                <w:sz w:val="22"/>
                <w:szCs w:val="22"/>
                <w:lang w:val="en-PH" w:eastAsia="en-US"/>
              </w:rPr>
            </w:pPr>
            <w:ins w:id="66996" w:author="Diana Machado" w:date="2019-04-05T18:49:00Z">
              <w:r w:rsidRPr="00193040">
                <w:rPr>
                  <w:rFonts w:ascii="Calibri" w:eastAsia="PMingLiU" w:hAnsi="Calibri" w:cs="Calibri"/>
                  <w:color w:val="000000"/>
                  <w:sz w:val="22"/>
                  <w:szCs w:val="22"/>
                  <w:lang w:val="en-PH" w:eastAsia="en-US"/>
                </w:rPr>
                <w:t>1.39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97" w:author="Diana Machado" w:date="2019-04-05T18:49:00Z"/>
                <w:rFonts w:ascii="Calibri" w:eastAsia="PMingLiU" w:hAnsi="Calibri" w:cs="Calibri"/>
                <w:color w:val="000000"/>
                <w:sz w:val="22"/>
                <w:szCs w:val="22"/>
                <w:lang w:val="en-PH" w:eastAsia="en-US"/>
              </w:rPr>
            </w:pPr>
            <w:ins w:id="66998" w:author="Diana Machado" w:date="2019-04-05T18:49:00Z">
              <w:r w:rsidRPr="00193040">
                <w:rPr>
                  <w:rFonts w:ascii="Calibri" w:eastAsia="PMingLiU" w:hAnsi="Calibri" w:cs="Calibri"/>
                  <w:color w:val="000000"/>
                  <w:sz w:val="22"/>
                  <w:szCs w:val="22"/>
                  <w:lang w:val="en-PH" w:eastAsia="en-US"/>
                </w:rPr>
                <w:t>0.33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99" w:author="Diana Machado" w:date="2019-04-05T18:49:00Z"/>
                <w:rFonts w:ascii="Calibri" w:eastAsia="PMingLiU" w:hAnsi="Calibri" w:cs="Calibri"/>
                <w:color w:val="000000"/>
                <w:sz w:val="22"/>
                <w:szCs w:val="22"/>
                <w:lang w:val="en-PH" w:eastAsia="en-US"/>
              </w:rPr>
            </w:pPr>
            <w:ins w:id="6700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01" w:author="Diana Machado" w:date="2019-04-05T18:49:00Z"/>
                <w:rFonts w:ascii="Calibri" w:eastAsia="PMingLiU" w:hAnsi="Calibri" w:cs="Calibri"/>
                <w:color w:val="000000"/>
                <w:sz w:val="22"/>
                <w:szCs w:val="22"/>
                <w:lang w:val="en-PH" w:eastAsia="en-US"/>
              </w:rPr>
            </w:pPr>
            <w:ins w:id="67002"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03" w:author="Diana Machado" w:date="2019-04-05T18:49:00Z"/>
                <w:rFonts w:ascii="Calibri" w:eastAsia="PMingLiU" w:hAnsi="Calibri" w:cs="Calibri"/>
                <w:color w:val="000000"/>
                <w:sz w:val="22"/>
                <w:szCs w:val="22"/>
                <w:lang w:val="en-PH" w:eastAsia="en-US"/>
              </w:rPr>
            </w:pPr>
            <w:ins w:id="67004" w:author="Diana Machado" w:date="2019-04-05T18:49:00Z">
              <w:r w:rsidRPr="00193040">
                <w:rPr>
                  <w:rFonts w:ascii="Calibri" w:eastAsia="PMingLiU" w:hAnsi="Calibri" w:cs="Calibri"/>
                  <w:color w:val="000000"/>
                  <w:sz w:val="22"/>
                  <w:szCs w:val="22"/>
                  <w:lang w:val="en-PH" w:eastAsia="en-US"/>
                </w:rPr>
                <w:t>0.16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05" w:author="Diana Machado" w:date="2019-04-05T18:49:00Z"/>
                <w:rFonts w:ascii="Calibri" w:eastAsia="PMingLiU" w:hAnsi="Calibri" w:cs="Calibri"/>
                <w:color w:val="000000"/>
                <w:sz w:val="22"/>
                <w:szCs w:val="22"/>
                <w:lang w:val="en-PH" w:eastAsia="en-US"/>
              </w:rPr>
            </w:pPr>
            <w:ins w:id="67006" w:author="Diana Machado" w:date="2019-04-05T18:49:00Z">
              <w:r w:rsidRPr="00193040">
                <w:rPr>
                  <w:rFonts w:ascii="Calibri" w:eastAsia="PMingLiU" w:hAnsi="Calibri" w:cs="Calibri"/>
                  <w:color w:val="000000"/>
                  <w:sz w:val="22"/>
                  <w:szCs w:val="22"/>
                  <w:lang w:val="en-PH" w:eastAsia="en-US"/>
                </w:rPr>
                <w:t>0.039</w:t>
              </w:r>
            </w:ins>
          </w:p>
        </w:tc>
      </w:tr>
      <w:tr w:rsidR="00787B33" w:rsidRPr="00193040" w:rsidTr="00787B33">
        <w:trPr>
          <w:trHeight w:val="284"/>
          <w:ins w:id="6700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00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09" w:author="Diana Machado" w:date="2019-04-05T18:49:00Z"/>
                <w:rFonts w:ascii="Calibri" w:eastAsia="PMingLiU" w:hAnsi="Calibri" w:cs="Calibri"/>
                <w:color w:val="000000"/>
                <w:sz w:val="22"/>
                <w:szCs w:val="22"/>
                <w:lang w:val="en-PH" w:eastAsia="en-US"/>
              </w:rPr>
            </w:pPr>
            <w:ins w:id="67010" w:author="Diana Machado" w:date="2019-04-05T18:49:00Z">
              <w:r w:rsidRPr="00193040">
                <w:rPr>
                  <w:rFonts w:ascii="Calibri" w:eastAsia="PMingLiU" w:hAnsi="Calibri" w:cs="Calibri"/>
                  <w:color w:val="000000"/>
                  <w:sz w:val="22"/>
                  <w:szCs w:val="22"/>
                  <w:lang w:val="en-PH" w:eastAsia="en-US"/>
                </w:rPr>
                <w:t>3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11" w:author="Diana Machado" w:date="2019-04-05T18:49:00Z"/>
                <w:rFonts w:ascii="Calibri" w:eastAsia="PMingLiU" w:hAnsi="Calibri" w:cs="Calibri"/>
                <w:color w:val="000000"/>
                <w:sz w:val="22"/>
                <w:szCs w:val="22"/>
                <w:lang w:val="en-PH" w:eastAsia="en-US"/>
              </w:rPr>
            </w:pPr>
            <w:ins w:id="67012" w:author="Diana Machado" w:date="2019-04-05T18:49:00Z">
              <w:r w:rsidRPr="00193040">
                <w:rPr>
                  <w:rFonts w:ascii="Calibri" w:eastAsia="PMingLiU" w:hAnsi="Calibri" w:cs="Calibri"/>
                  <w:color w:val="000000"/>
                  <w:sz w:val="22"/>
                  <w:szCs w:val="22"/>
                  <w:lang w:val="en-PH" w:eastAsia="en-US"/>
                </w:rPr>
                <w:t>PINELLA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13" w:author="Diana Machado" w:date="2019-04-05T18:49:00Z"/>
                <w:rFonts w:ascii="Calibri" w:eastAsia="PMingLiU" w:hAnsi="Calibri" w:cs="Calibri"/>
                <w:color w:val="000000"/>
                <w:sz w:val="22"/>
                <w:szCs w:val="22"/>
                <w:lang w:val="en-PH" w:eastAsia="en-US"/>
              </w:rPr>
            </w:pPr>
            <w:ins w:id="67014" w:author="Diana Machado" w:date="2019-04-05T18:49:00Z">
              <w:r w:rsidRPr="00193040">
                <w:rPr>
                  <w:rFonts w:ascii="Calibri" w:eastAsia="PMingLiU" w:hAnsi="Calibri" w:cs="Calibri"/>
                  <w:color w:val="000000"/>
                  <w:sz w:val="22"/>
                  <w:szCs w:val="22"/>
                  <w:lang w:val="en-PH" w:eastAsia="en-US"/>
                </w:rPr>
                <w:t>3.84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15" w:author="Diana Machado" w:date="2019-04-05T18:49:00Z"/>
                <w:rFonts w:ascii="Calibri" w:eastAsia="PMingLiU" w:hAnsi="Calibri" w:cs="Calibri"/>
                <w:color w:val="000000"/>
                <w:sz w:val="22"/>
                <w:szCs w:val="22"/>
                <w:lang w:val="en-PH" w:eastAsia="en-US"/>
              </w:rPr>
            </w:pPr>
            <w:ins w:id="67016" w:author="Diana Machado" w:date="2019-04-05T18:49:00Z">
              <w:r w:rsidRPr="00193040">
                <w:rPr>
                  <w:rFonts w:ascii="Calibri" w:eastAsia="PMingLiU" w:hAnsi="Calibri" w:cs="Calibri"/>
                  <w:color w:val="000000"/>
                  <w:sz w:val="22"/>
                  <w:szCs w:val="22"/>
                  <w:lang w:val="en-PH" w:eastAsia="en-US"/>
                </w:rPr>
                <w:t>0.11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17" w:author="Diana Machado" w:date="2019-04-05T18:49:00Z"/>
                <w:rFonts w:ascii="Calibri" w:eastAsia="PMingLiU" w:hAnsi="Calibri" w:cs="Calibri"/>
                <w:color w:val="000000"/>
                <w:sz w:val="22"/>
                <w:szCs w:val="22"/>
                <w:lang w:val="en-PH" w:eastAsia="en-US"/>
              </w:rPr>
            </w:pPr>
            <w:ins w:id="67018" w:author="Diana Machado" w:date="2019-04-05T18:49:00Z">
              <w:r w:rsidRPr="00193040">
                <w:rPr>
                  <w:rFonts w:ascii="Calibri" w:eastAsia="PMingLiU" w:hAnsi="Calibri" w:cs="Calibri"/>
                  <w:color w:val="000000"/>
                  <w:sz w:val="22"/>
                  <w:szCs w:val="22"/>
                  <w:lang w:val="en-PH" w:eastAsia="en-US"/>
                </w:rPr>
                <w:t>0.43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19" w:author="Diana Machado" w:date="2019-04-05T18:49:00Z"/>
                <w:rFonts w:ascii="Calibri" w:eastAsia="PMingLiU" w:hAnsi="Calibri" w:cs="Calibri"/>
                <w:color w:val="000000"/>
                <w:sz w:val="22"/>
                <w:szCs w:val="22"/>
                <w:lang w:val="en-PH" w:eastAsia="en-US"/>
              </w:rPr>
            </w:pPr>
            <w:ins w:id="67020" w:author="Diana Machado" w:date="2019-04-05T18:49:00Z">
              <w:r w:rsidRPr="00193040">
                <w:rPr>
                  <w:rFonts w:ascii="Calibri" w:eastAsia="PMingLiU" w:hAnsi="Calibri" w:cs="Calibri"/>
                  <w:color w:val="000000"/>
                  <w:sz w:val="22"/>
                  <w:szCs w:val="22"/>
                  <w:lang w:val="en-PH" w:eastAsia="en-US"/>
                </w:rPr>
                <w:t>0.05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21" w:author="Diana Machado" w:date="2019-04-05T18:49:00Z"/>
                <w:rFonts w:ascii="Calibri" w:eastAsia="PMingLiU" w:hAnsi="Calibri" w:cs="Calibri"/>
                <w:color w:val="000000"/>
                <w:sz w:val="22"/>
                <w:szCs w:val="22"/>
                <w:lang w:val="en-PH" w:eastAsia="en-US"/>
              </w:rPr>
            </w:pPr>
            <w:ins w:id="6702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23" w:author="Diana Machado" w:date="2019-04-05T18:49:00Z"/>
                <w:rFonts w:ascii="Calibri" w:eastAsia="PMingLiU" w:hAnsi="Calibri" w:cs="Calibri"/>
                <w:color w:val="000000"/>
                <w:sz w:val="22"/>
                <w:szCs w:val="22"/>
                <w:lang w:val="en-PH" w:eastAsia="en-US"/>
              </w:rPr>
            </w:pPr>
            <w:ins w:id="67024" w:author="Diana Machado" w:date="2019-04-05T18:49:00Z">
              <w:r w:rsidRPr="00193040">
                <w:rPr>
                  <w:rFonts w:ascii="Calibri" w:eastAsia="PMingLiU" w:hAnsi="Calibri" w:cs="Calibri"/>
                  <w:color w:val="000000"/>
                  <w:sz w:val="22"/>
                  <w:szCs w:val="22"/>
                  <w:lang w:val="en-PH" w:eastAsia="en-US"/>
                </w:rPr>
                <w:t>0.03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25" w:author="Diana Machado" w:date="2019-04-05T18:49:00Z"/>
                <w:rFonts w:ascii="Calibri" w:eastAsia="PMingLiU" w:hAnsi="Calibri" w:cs="Calibri"/>
                <w:color w:val="000000"/>
                <w:sz w:val="22"/>
                <w:szCs w:val="22"/>
                <w:lang w:val="en-PH" w:eastAsia="en-US"/>
              </w:rPr>
            </w:pPr>
            <w:ins w:id="67026" w:author="Diana Machado" w:date="2019-04-05T18:49:00Z">
              <w:r w:rsidRPr="00193040">
                <w:rPr>
                  <w:rFonts w:ascii="Calibri" w:eastAsia="PMingLiU" w:hAnsi="Calibri" w:cs="Calibri"/>
                  <w:color w:val="000000"/>
                  <w:sz w:val="22"/>
                  <w:szCs w:val="22"/>
                  <w:lang w:val="en-PH" w:eastAsia="en-US"/>
                </w:rPr>
                <w:t>0.11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27" w:author="Diana Machado" w:date="2019-04-05T18:49:00Z"/>
                <w:rFonts w:ascii="Calibri" w:eastAsia="PMingLiU" w:hAnsi="Calibri" w:cs="Calibri"/>
                <w:color w:val="000000"/>
                <w:sz w:val="22"/>
                <w:szCs w:val="22"/>
                <w:lang w:val="en-PH" w:eastAsia="en-US"/>
              </w:rPr>
            </w:pPr>
            <w:ins w:id="67028" w:author="Diana Machado" w:date="2019-04-05T18:49:00Z">
              <w:r w:rsidRPr="00193040">
                <w:rPr>
                  <w:rFonts w:ascii="Calibri" w:eastAsia="PMingLiU" w:hAnsi="Calibri" w:cs="Calibri"/>
                  <w:color w:val="000000"/>
                  <w:sz w:val="22"/>
                  <w:szCs w:val="22"/>
                  <w:lang w:val="en-PH" w:eastAsia="en-US"/>
                </w:rPr>
                <w:t>0.015</w:t>
              </w:r>
            </w:ins>
          </w:p>
        </w:tc>
      </w:tr>
      <w:tr w:rsidR="00787B33" w:rsidRPr="00193040" w:rsidTr="00787B33">
        <w:trPr>
          <w:trHeight w:val="284"/>
          <w:ins w:id="6702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03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31" w:author="Diana Machado" w:date="2019-04-05T18:49:00Z"/>
                <w:rFonts w:ascii="Calibri" w:eastAsia="PMingLiU" w:hAnsi="Calibri" w:cs="Calibri"/>
                <w:color w:val="000000"/>
                <w:sz w:val="22"/>
                <w:szCs w:val="22"/>
                <w:lang w:val="en-PH" w:eastAsia="en-US"/>
              </w:rPr>
            </w:pPr>
            <w:ins w:id="67032" w:author="Diana Machado" w:date="2019-04-05T18:49:00Z">
              <w:r w:rsidRPr="00193040">
                <w:rPr>
                  <w:rFonts w:ascii="Calibri" w:eastAsia="PMingLiU" w:hAnsi="Calibri" w:cs="Calibri"/>
                  <w:color w:val="000000"/>
                  <w:sz w:val="22"/>
                  <w:szCs w:val="22"/>
                  <w:lang w:val="en-PH" w:eastAsia="en-US"/>
                </w:rPr>
                <w:t>3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33" w:author="Diana Machado" w:date="2019-04-05T18:49:00Z"/>
                <w:rFonts w:ascii="Calibri" w:eastAsia="PMingLiU" w:hAnsi="Calibri" w:cs="Calibri"/>
                <w:color w:val="000000"/>
                <w:sz w:val="22"/>
                <w:szCs w:val="22"/>
                <w:lang w:val="en-PH" w:eastAsia="en-US"/>
              </w:rPr>
            </w:pPr>
            <w:ins w:id="67034" w:author="Diana Machado" w:date="2019-04-05T18:49:00Z">
              <w:r w:rsidRPr="00193040">
                <w:rPr>
                  <w:rFonts w:ascii="Calibri" w:eastAsia="PMingLiU" w:hAnsi="Calibri" w:cs="Calibri"/>
                  <w:color w:val="000000"/>
                  <w:sz w:val="22"/>
                  <w:szCs w:val="22"/>
                  <w:lang w:val="en-PH" w:eastAsia="en-US"/>
                </w:rPr>
                <w:t>SAINT JOHN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35" w:author="Diana Machado" w:date="2019-04-05T18:49:00Z"/>
                <w:rFonts w:ascii="Calibri" w:eastAsia="PMingLiU" w:hAnsi="Calibri" w:cs="Calibri"/>
                <w:color w:val="000000"/>
                <w:sz w:val="22"/>
                <w:szCs w:val="22"/>
                <w:lang w:val="en-PH" w:eastAsia="en-US"/>
              </w:rPr>
            </w:pPr>
            <w:ins w:id="67036" w:author="Diana Machado" w:date="2019-04-05T18:49:00Z">
              <w:r w:rsidRPr="00193040">
                <w:rPr>
                  <w:rFonts w:ascii="Calibri" w:eastAsia="PMingLiU" w:hAnsi="Calibri" w:cs="Calibri"/>
                  <w:color w:val="000000"/>
                  <w:sz w:val="22"/>
                  <w:szCs w:val="22"/>
                  <w:lang w:val="en-PH" w:eastAsia="en-US"/>
                </w:rPr>
                <w:t>1.09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37" w:author="Diana Machado" w:date="2019-04-05T18:49:00Z"/>
                <w:rFonts w:ascii="Calibri" w:eastAsia="PMingLiU" w:hAnsi="Calibri" w:cs="Calibri"/>
                <w:color w:val="000000"/>
                <w:sz w:val="22"/>
                <w:szCs w:val="22"/>
                <w:lang w:val="en-PH" w:eastAsia="en-US"/>
              </w:rPr>
            </w:pPr>
            <w:ins w:id="67038" w:author="Diana Machado" w:date="2019-04-05T18:49:00Z">
              <w:r w:rsidRPr="00193040">
                <w:rPr>
                  <w:rFonts w:ascii="Calibri" w:eastAsia="PMingLiU" w:hAnsi="Calibri" w:cs="Calibri"/>
                  <w:color w:val="000000"/>
                  <w:sz w:val="22"/>
                  <w:szCs w:val="22"/>
                  <w:lang w:val="en-PH" w:eastAsia="en-US"/>
                </w:rPr>
                <w:t>0.07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39" w:author="Diana Machado" w:date="2019-04-05T18:49:00Z"/>
                <w:rFonts w:ascii="Calibri" w:eastAsia="PMingLiU" w:hAnsi="Calibri" w:cs="Calibri"/>
                <w:color w:val="000000"/>
                <w:sz w:val="22"/>
                <w:szCs w:val="22"/>
                <w:lang w:val="en-PH" w:eastAsia="en-US"/>
              </w:rPr>
            </w:pPr>
            <w:ins w:id="67040" w:author="Diana Machado" w:date="2019-04-05T18:49:00Z">
              <w:r w:rsidRPr="00193040">
                <w:rPr>
                  <w:rFonts w:ascii="Calibri" w:eastAsia="PMingLiU" w:hAnsi="Calibri" w:cs="Calibri"/>
                  <w:color w:val="000000"/>
                  <w:sz w:val="22"/>
                  <w:szCs w:val="22"/>
                  <w:lang w:val="en-PH" w:eastAsia="en-US"/>
                </w:rPr>
                <w:t>0.11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41" w:author="Diana Machado" w:date="2019-04-05T18:49:00Z"/>
                <w:rFonts w:ascii="Calibri" w:eastAsia="PMingLiU" w:hAnsi="Calibri" w:cs="Calibri"/>
                <w:color w:val="000000"/>
                <w:sz w:val="22"/>
                <w:szCs w:val="22"/>
                <w:lang w:val="en-PH" w:eastAsia="en-US"/>
              </w:rPr>
            </w:pPr>
            <w:ins w:id="67042" w:author="Diana Machado" w:date="2019-04-05T18:49:00Z">
              <w:r w:rsidRPr="00193040">
                <w:rPr>
                  <w:rFonts w:ascii="Calibri" w:eastAsia="PMingLiU" w:hAnsi="Calibri" w:cs="Calibri"/>
                  <w:color w:val="000000"/>
                  <w:sz w:val="22"/>
                  <w:szCs w:val="22"/>
                  <w:lang w:val="en-PH" w:eastAsia="en-US"/>
                </w:rPr>
                <w:t>0.02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43" w:author="Diana Machado" w:date="2019-04-05T18:49:00Z"/>
                <w:rFonts w:ascii="Calibri" w:eastAsia="PMingLiU" w:hAnsi="Calibri" w:cs="Calibri"/>
                <w:color w:val="000000"/>
                <w:sz w:val="22"/>
                <w:szCs w:val="22"/>
                <w:lang w:val="en-PH" w:eastAsia="en-US"/>
              </w:rPr>
            </w:pPr>
            <w:ins w:id="6704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45" w:author="Diana Machado" w:date="2019-04-05T18:49:00Z"/>
                <w:rFonts w:ascii="Calibri" w:eastAsia="PMingLiU" w:hAnsi="Calibri" w:cs="Calibri"/>
                <w:color w:val="000000"/>
                <w:sz w:val="22"/>
                <w:szCs w:val="22"/>
                <w:lang w:val="en-PH" w:eastAsia="en-US"/>
              </w:rPr>
            </w:pPr>
            <w:ins w:id="67046" w:author="Diana Machado" w:date="2019-04-05T18:49:00Z">
              <w:r w:rsidRPr="00193040">
                <w:rPr>
                  <w:rFonts w:ascii="Calibri" w:eastAsia="PMingLiU" w:hAnsi="Calibri" w:cs="Calibri"/>
                  <w:color w:val="000000"/>
                  <w:sz w:val="22"/>
                  <w:szCs w:val="22"/>
                  <w:lang w:val="en-PH" w:eastAsia="en-US"/>
                </w:rPr>
                <w:t>0.064</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47" w:author="Diana Machado" w:date="2019-04-05T18:49:00Z"/>
                <w:rFonts w:ascii="Calibri" w:eastAsia="PMingLiU" w:hAnsi="Calibri" w:cs="Calibri"/>
                <w:color w:val="000000"/>
                <w:sz w:val="22"/>
                <w:szCs w:val="22"/>
                <w:lang w:val="en-PH" w:eastAsia="en-US"/>
              </w:rPr>
            </w:pPr>
            <w:ins w:id="67048" w:author="Diana Machado" w:date="2019-04-05T18:49:00Z">
              <w:r w:rsidRPr="00193040">
                <w:rPr>
                  <w:rFonts w:ascii="Calibri" w:eastAsia="PMingLiU" w:hAnsi="Calibri" w:cs="Calibri"/>
                  <w:color w:val="000000"/>
                  <w:sz w:val="22"/>
                  <w:szCs w:val="22"/>
                  <w:lang w:val="en-PH" w:eastAsia="en-US"/>
                </w:rPr>
                <w:t>0.10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49" w:author="Diana Machado" w:date="2019-04-05T18:49:00Z"/>
                <w:rFonts w:ascii="Calibri" w:eastAsia="PMingLiU" w:hAnsi="Calibri" w:cs="Calibri"/>
                <w:color w:val="000000"/>
                <w:sz w:val="22"/>
                <w:szCs w:val="22"/>
                <w:lang w:val="en-PH" w:eastAsia="en-US"/>
              </w:rPr>
            </w:pPr>
            <w:ins w:id="67050" w:author="Diana Machado" w:date="2019-04-05T18:49:00Z">
              <w:r w:rsidRPr="00193040">
                <w:rPr>
                  <w:rFonts w:ascii="Calibri" w:eastAsia="PMingLiU" w:hAnsi="Calibri" w:cs="Calibri"/>
                  <w:color w:val="000000"/>
                  <w:sz w:val="22"/>
                  <w:szCs w:val="22"/>
                  <w:lang w:val="en-PH" w:eastAsia="en-US"/>
                </w:rPr>
                <w:t>0.026</w:t>
              </w:r>
            </w:ins>
          </w:p>
        </w:tc>
      </w:tr>
      <w:tr w:rsidR="00787B33" w:rsidRPr="00193040" w:rsidTr="00787B33">
        <w:trPr>
          <w:trHeight w:val="284"/>
          <w:ins w:id="6705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05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53" w:author="Diana Machado" w:date="2019-04-05T18:49:00Z"/>
                <w:rFonts w:ascii="Calibri" w:eastAsia="PMingLiU" w:hAnsi="Calibri" w:cs="Calibri"/>
                <w:color w:val="000000"/>
                <w:sz w:val="22"/>
                <w:szCs w:val="22"/>
                <w:lang w:val="en-PH" w:eastAsia="en-US"/>
              </w:rPr>
            </w:pPr>
            <w:ins w:id="67054" w:author="Diana Machado" w:date="2019-04-05T18:49:00Z">
              <w:r w:rsidRPr="00193040">
                <w:rPr>
                  <w:rFonts w:ascii="Calibri" w:eastAsia="PMingLiU" w:hAnsi="Calibri" w:cs="Calibri"/>
                  <w:color w:val="000000"/>
                  <w:sz w:val="22"/>
                  <w:szCs w:val="22"/>
                  <w:lang w:val="en-PH" w:eastAsia="en-US"/>
                </w:rPr>
                <w:t>3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55" w:author="Diana Machado" w:date="2019-04-05T18:49:00Z"/>
                <w:rFonts w:ascii="Calibri" w:eastAsia="PMingLiU" w:hAnsi="Calibri" w:cs="Calibri"/>
                <w:color w:val="000000"/>
                <w:sz w:val="22"/>
                <w:szCs w:val="22"/>
                <w:lang w:val="en-PH" w:eastAsia="en-US"/>
              </w:rPr>
            </w:pPr>
            <w:ins w:id="67056" w:author="Diana Machado" w:date="2019-04-05T18:49:00Z">
              <w:r w:rsidRPr="00193040">
                <w:rPr>
                  <w:rFonts w:ascii="Calibri" w:eastAsia="PMingLiU" w:hAnsi="Calibri" w:cs="Calibri"/>
                  <w:color w:val="000000"/>
                  <w:sz w:val="22"/>
                  <w:szCs w:val="22"/>
                  <w:lang w:val="en-PH" w:eastAsia="en-US"/>
                </w:rPr>
                <w:t>SANTA R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57" w:author="Diana Machado" w:date="2019-04-05T18:49:00Z"/>
                <w:rFonts w:ascii="Calibri" w:eastAsia="PMingLiU" w:hAnsi="Calibri" w:cs="Calibri"/>
                <w:color w:val="000000"/>
                <w:sz w:val="22"/>
                <w:szCs w:val="22"/>
                <w:lang w:val="en-PH" w:eastAsia="en-US"/>
              </w:rPr>
            </w:pPr>
            <w:ins w:id="67058" w:author="Diana Machado" w:date="2019-04-05T18:49:00Z">
              <w:r w:rsidRPr="00193040">
                <w:rPr>
                  <w:rFonts w:ascii="Calibri" w:eastAsia="PMingLiU" w:hAnsi="Calibri" w:cs="Calibri"/>
                  <w:color w:val="000000"/>
                  <w:sz w:val="22"/>
                  <w:szCs w:val="22"/>
                  <w:lang w:val="en-PH" w:eastAsia="en-US"/>
                </w:rPr>
                <w:t>1.68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59" w:author="Diana Machado" w:date="2019-04-05T18:49:00Z"/>
                <w:rFonts w:ascii="Calibri" w:eastAsia="PMingLiU" w:hAnsi="Calibri" w:cs="Calibri"/>
                <w:color w:val="000000"/>
                <w:sz w:val="22"/>
                <w:szCs w:val="22"/>
                <w:lang w:val="en-PH" w:eastAsia="en-US"/>
              </w:rPr>
            </w:pPr>
            <w:ins w:id="67060" w:author="Diana Machado" w:date="2019-04-05T18:49:00Z">
              <w:r w:rsidRPr="00193040">
                <w:rPr>
                  <w:rFonts w:ascii="Calibri" w:eastAsia="PMingLiU" w:hAnsi="Calibri" w:cs="Calibri"/>
                  <w:color w:val="000000"/>
                  <w:sz w:val="22"/>
                  <w:szCs w:val="22"/>
                  <w:lang w:val="en-PH" w:eastAsia="en-US"/>
                </w:rPr>
                <w:t>0.11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61" w:author="Diana Machado" w:date="2019-04-05T18:49:00Z"/>
                <w:rFonts w:ascii="Calibri" w:eastAsia="PMingLiU" w:hAnsi="Calibri" w:cs="Calibri"/>
                <w:color w:val="000000"/>
                <w:sz w:val="22"/>
                <w:szCs w:val="22"/>
                <w:lang w:val="en-PH" w:eastAsia="en-US"/>
              </w:rPr>
            </w:pPr>
            <w:ins w:id="67062" w:author="Diana Machado" w:date="2019-04-05T18:49:00Z">
              <w:r w:rsidRPr="00193040">
                <w:rPr>
                  <w:rFonts w:ascii="Calibri" w:eastAsia="PMingLiU" w:hAnsi="Calibri" w:cs="Calibri"/>
                  <w:color w:val="000000"/>
                  <w:sz w:val="22"/>
                  <w:szCs w:val="22"/>
                  <w:lang w:val="en-PH" w:eastAsia="en-US"/>
                </w:rPr>
                <w:t>0.27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63" w:author="Diana Machado" w:date="2019-04-05T18:49:00Z"/>
                <w:rFonts w:ascii="Calibri" w:eastAsia="PMingLiU" w:hAnsi="Calibri" w:cs="Calibri"/>
                <w:color w:val="000000"/>
                <w:sz w:val="22"/>
                <w:szCs w:val="22"/>
                <w:lang w:val="en-PH" w:eastAsia="en-US"/>
              </w:rPr>
            </w:pPr>
            <w:ins w:id="67064" w:author="Diana Machado" w:date="2019-04-05T18:49:00Z">
              <w:r w:rsidRPr="00193040">
                <w:rPr>
                  <w:rFonts w:ascii="Calibri" w:eastAsia="PMingLiU" w:hAnsi="Calibri" w:cs="Calibri"/>
                  <w:color w:val="000000"/>
                  <w:sz w:val="22"/>
                  <w:szCs w:val="22"/>
                  <w:lang w:val="en-PH" w:eastAsia="en-US"/>
                </w:rPr>
                <w:t>0.06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65" w:author="Diana Machado" w:date="2019-04-05T18:49:00Z"/>
                <w:rFonts w:ascii="Calibri" w:eastAsia="PMingLiU" w:hAnsi="Calibri" w:cs="Calibri"/>
                <w:color w:val="000000"/>
                <w:sz w:val="22"/>
                <w:szCs w:val="22"/>
                <w:lang w:val="en-PH" w:eastAsia="en-US"/>
              </w:rPr>
            </w:pPr>
            <w:ins w:id="6706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67" w:author="Diana Machado" w:date="2019-04-05T18:49:00Z"/>
                <w:rFonts w:ascii="Calibri" w:eastAsia="PMingLiU" w:hAnsi="Calibri" w:cs="Calibri"/>
                <w:color w:val="000000"/>
                <w:sz w:val="22"/>
                <w:szCs w:val="22"/>
                <w:lang w:val="en-PH" w:eastAsia="en-US"/>
              </w:rPr>
            </w:pPr>
            <w:ins w:id="67068" w:author="Diana Machado" w:date="2019-04-05T18:49:00Z">
              <w:r w:rsidRPr="00193040">
                <w:rPr>
                  <w:rFonts w:ascii="Calibri" w:eastAsia="PMingLiU" w:hAnsi="Calibri" w:cs="Calibri"/>
                  <w:color w:val="000000"/>
                  <w:sz w:val="22"/>
                  <w:szCs w:val="22"/>
                  <w:lang w:val="en-PH" w:eastAsia="en-US"/>
                </w:rPr>
                <w:t>0.06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69" w:author="Diana Machado" w:date="2019-04-05T18:49:00Z"/>
                <w:rFonts w:ascii="Calibri" w:eastAsia="PMingLiU" w:hAnsi="Calibri" w:cs="Calibri"/>
                <w:color w:val="000000"/>
                <w:sz w:val="22"/>
                <w:szCs w:val="22"/>
                <w:lang w:val="en-PH" w:eastAsia="en-US"/>
              </w:rPr>
            </w:pPr>
            <w:ins w:id="67070" w:author="Diana Machado" w:date="2019-04-05T18:49:00Z">
              <w:r w:rsidRPr="00193040">
                <w:rPr>
                  <w:rFonts w:ascii="Calibri" w:eastAsia="PMingLiU" w:hAnsi="Calibri" w:cs="Calibri"/>
                  <w:color w:val="000000"/>
                  <w:sz w:val="22"/>
                  <w:szCs w:val="22"/>
                  <w:lang w:val="en-PH" w:eastAsia="en-US"/>
                </w:rPr>
                <w:t>0.16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71" w:author="Diana Machado" w:date="2019-04-05T18:49:00Z"/>
                <w:rFonts w:ascii="Calibri" w:eastAsia="PMingLiU" w:hAnsi="Calibri" w:cs="Calibri"/>
                <w:color w:val="000000"/>
                <w:sz w:val="22"/>
                <w:szCs w:val="22"/>
                <w:lang w:val="en-PH" w:eastAsia="en-US"/>
              </w:rPr>
            </w:pPr>
            <w:ins w:id="67072" w:author="Diana Machado" w:date="2019-04-05T18:49:00Z">
              <w:r w:rsidRPr="00193040">
                <w:rPr>
                  <w:rFonts w:ascii="Calibri" w:eastAsia="PMingLiU" w:hAnsi="Calibri" w:cs="Calibri"/>
                  <w:color w:val="000000"/>
                  <w:sz w:val="22"/>
                  <w:szCs w:val="22"/>
                  <w:lang w:val="en-PH" w:eastAsia="en-US"/>
                </w:rPr>
                <w:t>0.036</w:t>
              </w:r>
            </w:ins>
          </w:p>
        </w:tc>
      </w:tr>
      <w:tr w:rsidR="00787B33" w:rsidRPr="00193040" w:rsidTr="00787B33">
        <w:trPr>
          <w:trHeight w:val="284"/>
          <w:ins w:id="6707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07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75" w:author="Diana Machado" w:date="2019-04-05T18:49:00Z"/>
                <w:rFonts w:ascii="Calibri" w:eastAsia="PMingLiU" w:hAnsi="Calibri" w:cs="Calibri"/>
                <w:color w:val="000000"/>
                <w:sz w:val="22"/>
                <w:szCs w:val="22"/>
                <w:lang w:val="en-PH" w:eastAsia="en-US"/>
              </w:rPr>
            </w:pPr>
            <w:ins w:id="67076" w:author="Diana Machado" w:date="2019-04-05T18:49:00Z">
              <w:r w:rsidRPr="00193040">
                <w:rPr>
                  <w:rFonts w:ascii="Calibri" w:eastAsia="PMingLiU" w:hAnsi="Calibri" w:cs="Calibri"/>
                  <w:color w:val="000000"/>
                  <w:sz w:val="22"/>
                  <w:szCs w:val="22"/>
                  <w:lang w:val="en-PH" w:eastAsia="en-US"/>
                </w:rPr>
                <w:t>3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77" w:author="Diana Machado" w:date="2019-04-05T18:49:00Z"/>
                <w:rFonts w:ascii="Calibri" w:eastAsia="PMingLiU" w:hAnsi="Calibri" w:cs="Calibri"/>
                <w:color w:val="000000"/>
                <w:sz w:val="22"/>
                <w:szCs w:val="22"/>
                <w:lang w:val="en-PH" w:eastAsia="en-US"/>
              </w:rPr>
            </w:pPr>
            <w:ins w:id="67078" w:author="Diana Machado" w:date="2019-04-05T18:49:00Z">
              <w:r w:rsidRPr="00193040">
                <w:rPr>
                  <w:rFonts w:ascii="Calibri" w:eastAsia="PMingLiU" w:hAnsi="Calibri" w:cs="Calibri"/>
                  <w:color w:val="000000"/>
                  <w:sz w:val="22"/>
                  <w:szCs w:val="22"/>
                  <w:lang w:val="en-PH" w:eastAsia="en-US"/>
                </w:rPr>
                <w:t>SEMINOL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79" w:author="Diana Machado" w:date="2019-04-05T18:49:00Z"/>
                <w:rFonts w:ascii="Calibri" w:eastAsia="PMingLiU" w:hAnsi="Calibri" w:cs="Calibri"/>
                <w:color w:val="000000"/>
                <w:sz w:val="22"/>
                <w:szCs w:val="22"/>
                <w:lang w:val="en-PH" w:eastAsia="en-US"/>
              </w:rPr>
            </w:pPr>
            <w:ins w:id="67080" w:author="Diana Machado" w:date="2019-04-05T18:49:00Z">
              <w:r w:rsidRPr="00193040">
                <w:rPr>
                  <w:rFonts w:ascii="Calibri" w:eastAsia="PMingLiU" w:hAnsi="Calibri" w:cs="Calibri"/>
                  <w:color w:val="000000"/>
                  <w:sz w:val="22"/>
                  <w:szCs w:val="22"/>
                  <w:lang w:val="en-PH" w:eastAsia="en-US"/>
                </w:rPr>
                <w:t>2.8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81" w:author="Diana Machado" w:date="2019-04-05T18:49:00Z"/>
                <w:rFonts w:ascii="Calibri" w:eastAsia="PMingLiU" w:hAnsi="Calibri" w:cs="Calibri"/>
                <w:color w:val="000000"/>
                <w:sz w:val="22"/>
                <w:szCs w:val="22"/>
                <w:lang w:val="en-PH" w:eastAsia="en-US"/>
              </w:rPr>
            </w:pPr>
            <w:ins w:id="67082" w:author="Diana Machado" w:date="2019-04-05T18:49:00Z">
              <w:r w:rsidRPr="00193040">
                <w:rPr>
                  <w:rFonts w:ascii="Calibri" w:eastAsia="PMingLiU" w:hAnsi="Calibri" w:cs="Calibri"/>
                  <w:color w:val="000000"/>
                  <w:sz w:val="22"/>
                  <w:szCs w:val="22"/>
                  <w:lang w:val="en-PH" w:eastAsia="en-US"/>
                </w:rPr>
                <w:t>0.08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83" w:author="Diana Machado" w:date="2019-04-05T18:49:00Z"/>
                <w:rFonts w:ascii="Calibri" w:eastAsia="PMingLiU" w:hAnsi="Calibri" w:cs="Calibri"/>
                <w:color w:val="000000"/>
                <w:sz w:val="22"/>
                <w:szCs w:val="22"/>
                <w:lang w:val="en-PH" w:eastAsia="en-US"/>
              </w:rPr>
            </w:pPr>
            <w:ins w:id="67084" w:author="Diana Machado" w:date="2019-04-05T18:49:00Z">
              <w:r w:rsidRPr="00193040">
                <w:rPr>
                  <w:rFonts w:ascii="Calibri" w:eastAsia="PMingLiU" w:hAnsi="Calibri" w:cs="Calibri"/>
                  <w:color w:val="000000"/>
                  <w:sz w:val="22"/>
                  <w:szCs w:val="22"/>
                  <w:lang w:val="en-PH" w:eastAsia="en-US"/>
                </w:rPr>
                <w:t>0.28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85" w:author="Diana Machado" w:date="2019-04-05T18:49:00Z"/>
                <w:rFonts w:ascii="Calibri" w:eastAsia="PMingLiU" w:hAnsi="Calibri" w:cs="Calibri"/>
                <w:color w:val="000000"/>
                <w:sz w:val="22"/>
                <w:szCs w:val="22"/>
                <w:lang w:val="en-PH" w:eastAsia="en-US"/>
              </w:rPr>
            </w:pPr>
            <w:ins w:id="67086" w:author="Diana Machado" w:date="2019-04-05T18:49:00Z">
              <w:r w:rsidRPr="00193040">
                <w:rPr>
                  <w:rFonts w:ascii="Calibri" w:eastAsia="PMingLiU" w:hAnsi="Calibri" w:cs="Calibri"/>
                  <w:color w:val="000000"/>
                  <w:sz w:val="22"/>
                  <w:szCs w:val="22"/>
                  <w:lang w:val="en-PH" w:eastAsia="en-US"/>
                </w:rPr>
                <w:t>0.03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87" w:author="Diana Machado" w:date="2019-04-05T18:49:00Z"/>
                <w:rFonts w:ascii="Calibri" w:eastAsia="PMingLiU" w:hAnsi="Calibri" w:cs="Calibri"/>
                <w:color w:val="000000"/>
                <w:sz w:val="22"/>
                <w:szCs w:val="22"/>
                <w:lang w:val="en-PH" w:eastAsia="en-US"/>
              </w:rPr>
            </w:pPr>
            <w:ins w:id="6708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89" w:author="Diana Machado" w:date="2019-04-05T18:49:00Z"/>
                <w:rFonts w:ascii="Calibri" w:eastAsia="PMingLiU" w:hAnsi="Calibri" w:cs="Calibri"/>
                <w:color w:val="000000"/>
                <w:sz w:val="22"/>
                <w:szCs w:val="22"/>
                <w:lang w:val="en-PH" w:eastAsia="en-US"/>
              </w:rPr>
            </w:pPr>
            <w:ins w:id="67090" w:author="Diana Machado" w:date="2019-04-05T18:49:00Z">
              <w:r w:rsidRPr="00193040">
                <w:rPr>
                  <w:rFonts w:ascii="Calibri" w:eastAsia="PMingLiU" w:hAnsi="Calibri" w:cs="Calibri"/>
                  <w:color w:val="000000"/>
                  <w:sz w:val="22"/>
                  <w:szCs w:val="22"/>
                  <w:lang w:val="en-PH" w:eastAsia="en-US"/>
                </w:rPr>
                <w:t>0.02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91" w:author="Diana Machado" w:date="2019-04-05T18:49:00Z"/>
                <w:rFonts w:ascii="Calibri" w:eastAsia="PMingLiU" w:hAnsi="Calibri" w:cs="Calibri"/>
                <w:color w:val="000000"/>
                <w:sz w:val="22"/>
                <w:szCs w:val="22"/>
                <w:lang w:val="en-PH" w:eastAsia="en-US"/>
              </w:rPr>
            </w:pPr>
            <w:ins w:id="67092" w:author="Diana Machado" w:date="2019-04-05T18:49:00Z">
              <w:r w:rsidRPr="00193040">
                <w:rPr>
                  <w:rFonts w:ascii="Calibri" w:eastAsia="PMingLiU" w:hAnsi="Calibri" w:cs="Calibri"/>
                  <w:color w:val="000000"/>
                  <w:sz w:val="22"/>
                  <w:szCs w:val="22"/>
                  <w:lang w:val="en-PH" w:eastAsia="en-US"/>
                </w:rPr>
                <w:t>0.10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93" w:author="Diana Machado" w:date="2019-04-05T18:49:00Z"/>
                <w:rFonts w:ascii="Calibri" w:eastAsia="PMingLiU" w:hAnsi="Calibri" w:cs="Calibri"/>
                <w:color w:val="000000"/>
                <w:sz w:val="22"/>
                <w:szCs w:val="22"/>
                <w:lang w:val="en-PH" w:eastAsia="en-US"/>
              </w:rPr>
            </w:pPr>
            <w:ins w:id="67094" w:author="Diana Machado" w:date="2019-04-05T18:49:00Z">
              <w:r w:rsidRPr="00193040">
                <w:rPr>
                  <w:rFonts w:ascii="Calibri" w:eastAsia="PMingLiU" w:hAnsi="Calibri" w:cs="Calibri"/>
                  <w:color w:val="000000"/>
                  <w:sz w:val="22"/>
                  <w:szCs w:val="22"/>
                  <w:lang w:val="en-PH" w:eastAsia="en-US"/>
                </w:rPr>
                <w:t>0.013</w:t>
              </w:r>
            </w:ins>
          </w:p>
        </w:tc>
      </w:tr>
      <w:tr w:rsidR="00787B33" w:rsidRPr="00193040" w:rsidTr="00787B33">
        <w:trPr>
          <w:trHeight w:val="284"/>
          <w:ins w:id="6709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09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97" w:author="Diana Machado" w:date="2019-04-05T18:49:00Z"/>
                <w:rFonts w:ascii="Calibri" w:eastAsia="PMingLiU" w:hAnsi="Calibri" w:cs="Calibri"/>
                <w:color w:val="000000"/>
                <w:sz w:val="22"/>
                <w:szCs w:val="22"/>
                <w:lang w:val="en-PH" w:eastAsia="en-US"/>
              </w:rPr>
            </w:pPr>
            <w:ins w:id="67098" w:author="Diana Machado" w:date="2019-04-05T18:49:00Z">
              <w:r w:rsidRPr="00193040">
                <w:rPr>
                  <w:rFonts w:ascii="Calibri" w:eastAsia="PMingLiU" w:hAnsi="Calibri" w:cs="Calibri"/>
                  <w:color w:val="000000"/>
                  <w:sz w:val="22"/>
                  <w:szCs w:val="22"/>
                  <w:lang w:val="en-PH" w:eastAsia="en-US"/>
                </w:rPr>
                <w:t>3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99" w:author="Diana Machado" w:date="2019-04-05T18:49:00Z"/>
                <w:rFonts w:ascii="Calibri" w:eastAsia="PMingLiU" w:hAnsi="Calibri" w:cs="Calibri"/>
                <w:color w:val="000000"/>
                <w:sz w:val="22"/>
                <w:szCs w:val="22"/>
                <w:lang w:val="en-PH" w:eastAsia="en-US"/>
              </w:rPr>
            </w:pPr>
            <w:ins w:id="67100" w:author="Diana Machado" w:date="2019-04-05T18:49:00Z">
              <w:r w:rsidRPr="00193040">
                <w:rPr>
                  <w:rFonts w:ascii="Calibri" w:eastAsia="PMingLiU" w:hAnsi="Calibri" w:cs="Calibri"/>
                  <w:color w:val="000000"/>
                  <w:sz w:val="22"/>
                  <w:szCs w:val="22"/>
                  <w:lang w:val="en-PH" w:eastAsia="en-US"/>
                </w:rPr>
                <w:t>TAYLO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01" w:author="Diana Machado" w:date="2019-04-05T18:49:00Z"/>
                <w:rFonts w:ascii="Calibri" w:eastAsia="PMingLiU" w:hAnsi="Calibri" w:cs="Calibri"/>
                <w:color w:val="000000"/>
                <w:sz w:val="22"/>
                <w:szCs w:val="22"/>
                <w:lang w:val="en-PH" w:eastAsia="en-US"/>
              </w:rPr>
            </w:pPr>
            <w:ins w:id="67102" w:author="Diana Machado" w:date="2019-04-05T18:49:00Z">
              <w:r w:rsidRPr="00193040">
                <w:rPr>
                  <w:rFonts w:ascii="Calibri" w:eastAsia="PMingLiU" w:hAnsi="Calibri" w:cs="Calibri"/>
                  <w:color w:val="000000"/>
                  <w:sz w:val="22"/>
                  <w:szCs w:val="22"/>
                  <w:lang w:val="en-PH" w:eastAsia="en-US"/>
                </w:rPr>
                <w:t>0.86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03" w:author="Diana Machado" w:date="2019-04-05T18:49:00Z"/>
                <w:rFonts w:ascii="Calibri" w:eastAsia="PMingLiU" w:hAnsi="Calibri" w:cs="Calibri"/>
                <w:color w:val="000000"/>
                <w:sz w:val="22"/>
                <w:szCs w:val="22"/>
                <w:lang w:val="en-PH" w:eastAsia="en-US"/>
              </w:rPr>
            </w:pPr>
            <w:ins w:id="67104"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05" w:author="Diana Machado" w:date="2019-04-05T18:49:00Z"/>
                <w:rFonts w:ascii="Calibri" w:eastAsia="PMingLiU" w:hAnsi="Calibri" w:cs="Calibri"/>
                <w:color w:val="000000"/>
                <w:sz w:val="22"/>
                <w:szCs w:val="22"/>
                <w:lang w:val="en-PH" w:eastAsia="en-US"/>
              </w:rPr>
            </w:pPr>
            <w:ins w:id="67106" w:author="Diana Machado" w:date="2019-04-05T18:49:00Z">
              <w:r w:rsidRPr="00193040">
                <w:rPr>
                  <w:rFonts w:ascii="Calibri" w:eastAsia="PMingLiU" w:hAnsi="Calibri" w:cs="Calibri"/>
                  <w:color w:val="000000"/>
                  <w:sz w:val="22"/>
                  <w:szCs w:val="22"/>
                  <w:lang w:val="en-PH" w:eastAsia="en-US"/>
                </w:rPr>
                <w:t>0.13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07" w:author="Diana Machado" w:date="2019-04-05T18:49:00Z"/>
                <w:rFonts w:ascii="Calibri" w:eastAsia="PMingLiU" w:hAnsi="Calibri" w:cs="Calibri"/>
                <w:color w:val="000000"/>
                <w:sz w:val="22"/>
                <w:szCs w:val="22"/>
                <w:lang w:val="en-PH" w:eastAsia="en-US"/>
              </w:rPr>
            </w:pPr>
            <w:ins w:id="67108" w:author="Diana Machado" w:date="2019-04-05T18:49:00Z">
              <w:r w:rsidRPr="00193040">
                <w:rPr>
                  <w:rFonts w:ascii="Calibri" w:eastAsia="PMingLiU" w:hAnsi="Calibri" w:cs="Calibri"/>
                  <w:color w:val="000000"/>
                  <w:sz w:val="22"/>
                  <w:szCs w:val="22"/>
                  <w:lang w:val="en-PH" w:eastAsia="en-US"/>
                </w:rPr>
                <w:t>0.02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09" w:author="Diana Machado" w:date="2019-04-05T18:49:00Z"/>
                <w:rFonts w:ascii="Calibri" w:eastAsia="PMingLiU" w:hAnsi="Calibri" w:cs="Calibri"/>
                <w:color w:val="000000"/>
                <w:sz w:val="22"/>
                <w:szCs w:val="22"/>
                <w:lang w:val="en-PH" w:eastAsia="en-US"/>
              </w:rPr>
            </w:pPr>
            <w:ins w:id="6711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11" w:author="Diana Machado" w:date="2019-04-05T18:49:00Z"/>
                <w:rFonts w:ascii="Calibri" w:eastAsia="PMingLiU" w:hAnsi="Calibri" w:cs="Calibri"/>
                <w:color w:val="000000"/>
                <w:sz w:val="22"/>
                <w:szCs w:val="22"/>
                <w:lang w:val="en-PH" w:eastAsia="en-US"/>
              </w:rPr>
            </w:pPr>
            <w:ins w:id="67112" w:author="Diana Machado" w:date="2019-04-05T18:49:00Z">
              <w:r w:rsidRPr="00193040">
                <w:rPr>
                  <w:rFonts w:ascii="Calibri" w:eastAsia="PMingLiU" w:hAnsi="Calibri" w:cs="Calibri"/>
                  <w:color w:val="000000"/>
                  <w:sz w:val="22"/>
                  <w:szCs w:val="22"/>
                  <w:lang w:val="en-PH" w:eastAsia="en-US"/>
                </w:rPr>
                <w:t>0.065</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13" w:author="Diana Machado" w:date="2019-04-05T18:49:00Z"/>
                <w:rFonts w:ascii="Calibri" w:eastAsia="PMingLiU" w:hAnsi="Calibri" w:cs="Calibri"/>
                <w:color w:val="000000"/>
                <w:sz w:val="22"/>
                <w:szCs w:val="22"/>
                <w:lang w:val="en-PH" w:eastAsia="en-US"/>
              </w:rPr>
            </w:pPr>
            <w:ins w:id="67114" w:author="Diana Machado" w:date="2019-04-05T18:49:00Z">
              <w:r w:rsidRPr="00193040">
                <w:rPr>
                  <w:rFonts w:ascii="Calibri" w:eastAsia="PMingLiU" w:hAnsi="Calibri" w:cs="Calibri"/>
                  <w:color w:val="000000"/>
                  <w:sz w:val="22"/>
                  <w:szCs w:val="22"/>
                  <w:lang w:val="en-PH" w:eastAsia="en-US"/>
                </w:rPr>
                <w:t>0.15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15" w:author="Diana Machado" w:date="2019-04-05T18:49:00Z"/>
                <w:rFonts w:ascii="Calibri" w:eastAsia="PMingLiU" w:hAnsi="Calibri" w:cs="Calibri"/>
                <w:color w:val="000000"/>
                <w:sz w:val="22"/>
                <w:szCs w:val="22"/>
                <w:lang w:val="en-PH" w:eastAsia="en-US"/>
              </w:rPr>
            </w:pPr>
            <w:ins w:id="67116" w:author="Diana Machado" w:date="2019-04-05T18:49:00Z">
              <w:r w:rsidRPr="00193040">
                <w:rPr>
                  <w:rFonts w:ascii="Calibri" w:eastAsia="PMingLiU" w:hAnsi="Calibri" w:cs="Calibri"/>
                  <w:color w:val="000000"/>
                  <w:sz w:val="22"/>
                  <w:szCs w:val="22"/>
                  <w:lang w:val="en-PH" w:eastAsia="en-US"/>
                </w:rPr>
                <w:t>0.025</w:t>
              </w:r>
            </w:ins>
          </w:p>
        </w:tc>
      </w:tr>
      <w:tr w:rsidR="00787B33" w:rsidRPr="00193040" w:rsidTr="00787B33">
        <w:trPr>
          <w:trHeight w:val="284"/>
          <w:ins w:id="6711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1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19" w:author="Diana Machado" w:date="2019-04-05T18:49:00Z"/>
                <w:rFonts w:ascii="Calibri" w:eastAsia="PMingLiU" w:hAnsi="Calibri" w:cs="Calibri"/>
                <w:color w:val="000000"/>
                <w:sz w:val="22"/>
                <w:szCs w:val="22"/>
                <w:lang w:val="en-PH" w:eastAsia="en-US"/>
              </w:rPr>
            </w:pPr>
            <w:ins w:id="67120" w:author="Diana Machado" w:date="2019-04-05T18:49:00Z">
              <w:r w:rsidRPr="00193040">
                <w:rPr>
                  <w:rFonts w:ascii="Calibri" w:eastAsia="PMingLiU" w:hAnsi="Calibri" w:cs="Calibri"/>
                  <w:color w:val="000000"/>
                  <w:sz w:val="22"/>
                  <w:szCs w:val="22"/>
                  <w:lang w:val="en-PH" w:eastAsia="en-US"/>
                </w:rPr>
                <w:t>3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21" w:author="Diana Machado" w:date="2019-04-05T18:49:00Z"/>
                <w:rFonts w:ascii="Calibri" w:eastAsia="PMingLiU" w:hAnsi="Calibri" w:cs="Calibri"/>
                <w:color w:val="000000"/>
                <w:sz w:val="22"/>
                <w:szCs w:val="22"/>
                <w:lang w:val="en-PH" w:eastAsia="en-US"/>
              </w:rPr>
            </w:pPr>
            <w:ins w:id="67122" w:author="Diana Machado" w:date="2019-04-05T18:49:00Z">
              <w:r w:rsidRPr="00193040">
                <w:rPr>
                  <w:rFonts w:ascii="Calibri" w:eastAsia="PMingLiU" w:hAnsi="Calibri" w:cs="Calibri"/>
                  <w:color w:val="000000"/>
                  <w:sz w:val="22"/>
                  <w:szCs w:val="22"/>
                  <w:lang w:val="en-PH" w:eastAsia="en-US"/>
                </w:rPr>
                <w:t>VOLUS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23" w:author="Diana Machado" w:date="2019-04-05T18:49:00Z"/>
                <w:rFonts w:ascii="Calibri" w:eastAsia="PMingLiU" w:hAnsi="Calibri" w:cs="Calibri"/>
                <w:color w:val="000000"/>
                <w:sz w:val="22"/>
                <w:szCs w:val="22"/>
                <w:lang w:val="en-PH" w:eastAsia="en-US"/>
              </w:rPr>
            </w:pPr>
            <w:ins w:id="67124" w:author="Diana Machado" w:date="2019-04-05T18:49:00Z">
              <w:r w:rsidRPr="00193040">
                <w:rPr>
                  <w:rFonts w:ascii="Calibri" w:eastAsia="PMingLiU" w:hAnsi="Calibri" w:cs="Calibri"/>
                  <w:color w:val="000000"/>
                  <w:sz w:val="22"/>
                  <w:szCs w:val="22"/>
                  <w:lang w:val="en-PH" w:eastAsia="en-US"/>
                </w:rPr>
                <w:t>2.63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25" w:author="Diana Machado" w:date="2019-04-05T18:49:00Z"/>
                <w:rFonts w:ascii="Calibri" w:eastAsia="PMingLiU" w:hAnsi="Calibri" w:cs="Calibri"/>
                <w:color w:val="000000"/>
                <w:sz w:val="22"/>
                <w:szCs w:val="22"/>
                <w:lang w:val="en-PH" w:eastAsia="en-US"/>
              </w:rPr>
            </w:pPr>
            <w:ins w:id="67126" w:author="Diana Machado" w:date="2019-04-05T18:49:00Z">
              <w:r w:rsidRPr="00193040">
                <w:rPr>
                  <w:rFonts w:ascii="Calibri" w:eastAsia="PMingLiU" w:hAnsi="Calibri" w:cs="Calibri"/>
                  <w:color w:val="000000"/>
                  <w:sz w:val="22"/>
                  <w:szCs w:val="22"/>
                  <w:lang w:val="en-PH" w:eastAsia="en-US"/>
                </w:rPr>
                <w:t>0.10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27" w:author="Diana Machado" w:date="2019-04-05T18:49:00Z"/>
                <w:rFonts w:ascii="Calibri" w:eastAsia="PMingLiU" w:hAnsi="Calibri" w:cs="Calibri"/>
                <w:color w:val="000000"/>
                <w:sz w:val="22"/>
                <w:szCs w:val="22"/>
                <w:lang w:val="en-PH" w:eastAsia="en-US"/>
              </w:rPr>
            </w:pPr>
            <w:ins w:id="67128" w:author="Diana Machado" w:date="2019-04-05T18:49:00Z">
              <w:r w:rsidRPr="00193040">
                <w:rPr>
                  <w:rFonts w:ascii="Calibri" w:eastAsia="PMingLiU" w:hAnsi="Calibri" w:cs="Calibri"/>
                  <w:color w:val="000000"/>
                  <w:sz w:val="22"/>
                  <w:szCs w:val="22"/>
                  <w:lang w:val="en-PH" w:eastAsia="en-US"/>
                </w:rPr>
                <w:t>0.21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29" w:author="Diana Machado" w:date="2019-04-05T18:49:00Z"/>
                <w:rFonts w:ascii="Calibri" w:eastAsia="PMingLiU" w:hAnsi="Calibri" w:cs="Calibri"/>
                <w:color w:val="000000"/>
                <w:sz w:val="22"/>
                <w:szCs w:val="22"/>
                <w:lang w:val="en-PH" w:eastAsia="en-US"/>
              </w:rPr>
            </w:pPr>
            <w:ins w:id="67130"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31" w:author="Diana Machado" w:date="2019-04-05T18:49:00Z"/>
                <w:rFonts w:ascii="Calibri" w:eastAsia="PMingLiU" w:hAnsi="Calibri" w:cs="Calibri"/>
                <w:color w:val="000000"/>
                <w:sz w:val="22"/>
                <w:szCs w:val="22"/>
                <w:lang w:val="en-PH" w:eastAsia="en-US"/>
              </w:rPr>
            </w:pPr>
            <w:ins w:id="6713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33" w:author="Diana Machado" w:date="2019-04-05T18:49:00Z"/>
                <w:rFonts w:ascii="Calibri" w:eastAsia="PMingLiU" w:hAnsi="Calibri" w:cs="Calibri"/>
                <w:color w:val="000000"/>
                <w:sz w:val="22"/>
                <w:szCs w:val="22"/>
                <w:lang w:val="en-PH" w:eastAsia="en-US"/>
              </w:rPr>
            </w:pPr>
            <w:ins w:id="67134" w:author="Diana Machado" w:date="2019-04-05T18:49:00Z">
              <w:r w:rsidRPr="00193040">
                <w:rPr>
                  <w:rFonts w:ascii="Calibri" w:eastAsia="PMingLiU" w:hAnsi="Calibri" w:cs="Calibri"/>
                  <w:color w:val="000000"/>
                  <w:sz w:val="22"/>
                  <w:szCs w:val="22"/>
                  <w:lang w:val="en-PH" w:eastAsia="en-US"/>
                </w:rPr>
                <w:t>0.04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35" w:author="Diana Machado" w:date="2019-04-05T18:49:00Z"/>
                <w:rFonts w:ascii="Calibri" w:eastAsia="PMingLiU" w:hAnsi="Calibri" w:cs="Calibri"/>
                <w:color w:val="000000"/>
                <w:sz w:val="22"/>
                <w:szCs w:val="22"/>
                <w:lang w:val="en-PH" w:eastAsia="en-US"/>
              </w:rPr>
            </w:pPr>
            <w:ins w:id="67136" w:author="Diana Machado" w:date="2019-04-05T18:49:00Z">
              <w:r w:rsidRPr="00193040">
                <w:rPr>
                  <w:rFonts w:ascii="Calibri" w:eastAsia="PMingLiU" w:hAnsi="Calibri" w:cs="Calibri"/>
                  <w:color w:val="000000"/>
                  <w:sz w:val="22"/>
                  <w:szCs w:val="22"/>
                  <w:lang w:val="en-PH" w:eastAsia="en-US"/>
                </w:rPr>
                <w:t>0.08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37" w:author="Diana Machado" w:date="2019-04-05T18:49:00Z"/>
                <w:rFonts w:ascii="Calibri" w:eastAsia="PMingLiU" w:hAnsi="Calibri" w:cs="Calibri"/>
                <w:color w:val="000000"/>
                <w:sz w:val="22"/>
                <w:szCs w:val="22"/>
                <w:lang w:val="en-PH" w:eastAsia="en-US"/>
              </w:rPr>
            </w:pPr>
            <w:ins w:id="67138" w:author="Diana Machado" w:date="2019-04-05T18:49:00Z">
              <w:r w:rsidRPr="00193040">
                <w:rPr>
                  <w:rFonts w:ascii="Calibri" w:eastAsia="PMingLiU" w:hAnsi="Calibri" w:cs="Calibri"/>
                  <w:color w:val="000000"/>
                  <w:sz w:val="22"/>
                  <w:szCs w:val="22"/>
                  <w:lang w:val="en-PH" w:eastAsia="en-US"/>
                </w:rPr>
                <w:t>0.022</w:t>
              </w:r>
            </w:ins>
          </w:p>
        </w:tc>
      </w:tr>
      <w:tr w:rsidR="00787B33" w:rsidRPr="00193040" w:rsidTr="00787B33">
        <w:trPr>
          <w:trHeight w:val="292"/>
          <w:ins w:id="67139" w:author="Diana Machado" w:date="2019-04-05T18:49:00Z"/>
        </w:trPr>
        <w:tc>
          <w:tcPr>
            <w:tcW w:w="587" w:type="pct"/>
            <w:tcBorders>
              <w:top w:val="nil"/>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71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7141" w:author="Diana Machado" w:date="2019-04-05T18:49:00Z"/>
                <w:rFonts w:ascii="Calibri" w:eastAsia="PMingLiU" w:hAnsi="Calibri" w:cs="Calibri"/>
                <w:color w:val="000000"/>
                <w:sz w:val="22"/>
                <w:szCs w:val="22"/>
                <w:lang w:val="en-PH" w:eastAsia="en-US"/>
              </w:rPr>
            </w:pPr>
            <w:ins w:id="67142" w:author="Diana Machado" w:date="2019-04-05T18:49:00Z">
              <w:r w:rsidRPr="00193040">
                <w:rPr>
                  <w:rFonts w:ascii="Calibri" w:eastAsia="PMingLiU" w:hAnsi="Calibri" w:cs="Calibri"/>
                  <w:color w:val="000000"/>
                  <w:sz w:val="22"/>
                  <w:szCs w:val="22"/>
                  <w:lang w:val="en-PH" w:eastAsia="en-US"/>
                </w:rPr>
                <w:t>40</w:t>
              </w:r>
            </w:ins>
          </w:p>
        </w:tc>
        <w:tc>
          <w:tcPr>
            <w:tcW w:w="649" w:type="pct"/>
            <w:tcBorders>
              <w:top w:val="single" w:sz="6" w:space="0" w:color="auto"/>
              <w:left w:val="single" w:sz="12"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7143" w:author="Diana Machado" w:date="2019-04-05T18:49:00Z"/>
                <w:rFonts w:ascii="Calibri" w:eastAsia="PMingLiU" w:hAnsi="Calibri" w:cs="Calibri"/>
                <w:color w:val="000000"/>
                <w:sz w:val="22"/>
                <w:szCs w:val="22"/>
                <w:lang w:val="en-PH" w:eastAsia="en-US"/>
              </w:rPr>
            </w:pPr>
            <w:ins w:id="67144" w:author="Diana Machado" w:date="2019-04-05T18:49:00Z">
              <w:r w:rsidRPr="00193040">
                <w:rPr>
                  <w:rFonts w:ascii="Calibri" w:eastAsia="PMingLiU" w:hAnsi="Calibri" w:cs="Calibri"/>
                  <w:color w:val="000000"/>
                  <w:sz w:val="22"/>
                  <w:szCs w:val="22"/>
                  <w:lang w:val="en-PH" w:eastAsia="en-US"/>
                </w:rPr>
                <w:t>WAKULLA</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7145" w:author="Diana Machado" w:date="2019-04-05T18:49:00Z"/>
                <w:rFonts w:ascii="Calibri" w:eastAsia="PMingLiU" w:hAnsi="Calibri" w:cs="Calibri"/>
                <w:color w:val="000000"/>
                <w:sz w:val="22"/>
                <w:szCs w:val="22"/>
                <w:lang w:val="en-PH" w:eastAsia="en-US"/>
              </w:rPr>
            </w:pPr>
            <w:ins w:id="67146" w:author="Diana Machado" w:date="2019-04-05T18:49:00Z">
              <w:r w:rsidRPr="00193040">
                <w:rPr>
                  <w:rFonts w:ascii="Calibri" w:eastAsia="PMingLiU" w:hAnsi="Calibri" w:cs="Calibri"/>
                  <w:color w:val="000000"/>
                  <w:sz w:val="22"/>
                  <w:szCs w:val="22"/>
                  <w:lang w:val="en-PH" w:eastAsia="en-US"/>
                </w:rPr>
                <w:t>1.940</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7147" w:author="Diana Machado" w:date="2019-04-05T18:49:00Z"/>
                <w:rFonts w:ascii="Calibri" w:eastAsia="PMingLiU" w:hAnsi="Calibri" w:cs="Calibri"/>
                <w:color w:val="000000"/>
                <w:sz w:val="22"/>
                <w:szCs w:val="22"/>
                <w:lang w:val="en-PH" w:eastAsia="en-US"/>
              </w:rPr>
            </w:pPr>
            <w:ins w:id="67148" w:author="Diana Machado" w:date="2019-04-05T18:49:00Z">
              <w:r w:rsidRPr="00193040">
                <w:rPr>
                  <w:rFonts w:ascii="Calibri" w:eastAsia="PMingLiU" w:hAnsi="Calibri" w:cs="Calibri"/>
                  <w:color w:val="000000"/>
                  <w:sz w:val="22"/>
                  <w:szCs w:val="22"/>
                  <w:lang w:val="en-PH" w:eastAsia="en-US"/>
                </w:rPr>
                <w:t>0.124</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7149" w:author="Diana Machado" w:date="2019-04-05T18:49:00Z"/>
                <w:rFonts w:ascii="Calibri" w:eastAsia="PMingLiU" w:hAnsi="Calibri" w:cs="Calibri"/>
                <w:color w:val="000000"/>
                <w:sz w:val="22"/>
                <w:szCs w:val="22"/>
                <w:lang w:val="en-PH" w:eastAsia="en-US"/>
              </w:rPr>
            </w:pPr>
            <w:ins w:id="67150" w:author="Diana Machado" w:date="2019-04-05T18:49:00Z">
              <w:r w:rsidRPr="00193040">
                <w:rPr>
                  <w:rFonts w:ascii="Calibri" w:eastAsia="PMingLiU" w:hAnsi="Calibri" w:cs="Calibri"/>
                  <w:color w:val="000000"/>
                  <w:sz w:val="22"/>
                  <w:szCs w:val="22"/>
                  <w:lang w:val="en-PH" w:eastAsia="en-US"/>
                </w:rPr>
                <w:t>0.319</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7151" w:author="Diana Machado" w:date="2019-04-05T18:49:00Z"/>
                <w:rFonts w:ascii="Calibri" w:eastAsia="PMingLiU" w:hAnsi="Calibri" w:cs="Calibri"/>
                <w:color w:val="000000"/>
                <w:sz w:val="22"/>
                <w:szCs w:val="22"/>
                <w:lang w:val="en-PH" w:eastAsia="en-US"/>
              </w:rPr>
            </w:pPr>
            <w:ins w:id="67152" w:author="Diana Machado" w:date="2019-04-05T18:49:00Z">
              <w:r w:rsidRPr="00193040">
                <w:rPr>
                  <w:rFonts w:ascii="Calibri" w:eastAsia="PMingLiU" w:hAnsi="Calibri" w:cs="Calibri"/>
                  <w:color w:val="000000"/>
                  <w:sz w:val="22"/>
                  <w:szCs w:val="22"/>
                  <w:lang w:val="en-PH" w:eastAsia="en-US"/>
                </w:rPr>
                <w:t>0.074</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7153" w:author="Diana Machado" w:date="2019-04-05T18:49:00Z"/>
                <w:rFonts w:ascii="Calibri" w:eastAsia="PMingLiU" w:hAnsi="Calibri" w:cs="Calibri"/>
                <w:color w:val="000000"/>
                <w:sz w:val="22"/>
                <w:szCs w:val="22"/>
                <w:lang w:val="en-PH" w:eastAsia="en-US"/>
              </w:rPr>
            </w:pPr>
            <w:ins w:id="6715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7155" w:author="Diana Machado" w:date="2019-04-05T18:49:00Z"/>
                <w:rFonts w:ascii="Calibri" w:eastAsia="PMingLiU" w:hAnsi="Calibri" w:cs="Calibri"/>
                <w:color w:val="000000"/>
                <w:sz w:val="22"/>
                <w:szCs w:val="22"/>
                <w:lang w:val="en-PH" w:eastAsia="en-US"/>
              </w:rPr>
            </w:pPr>
            <w:ins w:id="67156" w:author="Diana Machado" w:date="2019-04-05T18:49:00Z">
              <w:r w:rsidRPr="00193040">
                <w:rPr>
                  <w:rFonts w:ascii="Calibri" w:eastAsia="PMingLiU" w:hAnsi="Calibri" w:cs="Calibri"/>
                  <w:color w:val="000000"/>
                  <w:sz w:val="22"/>
                  <w:szCs w:val="22"/>
                  <w:lang w:val="en-PH" w:eastAsia="en-US"/>
                </w:rPr>
                <w:t>0.064</w:t>
              </w:r>
            </w:ins>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7157" w:author="Diana Machado" w:date="2019-04-05T18:49:00Z"/>
                <w:rFonts w:ascii="Calibri" w:eastAsia="PMingLiU" w:hAnsi="Calibri" w:cs="Calibri"/>
                <w:color w:val="000000"/>
                <w:sz w:val="22"/>
                <w:szCs w:val="22"/>
                <w:lang w:val="en-PH" w:eastAsia="en-US"/>
              </w:rPr>
            </w:pPr>
            <w:ins w:id="67158" w:author="Diana Machado" w:date="2019-04-05T18:49:00Z">
              <w:r w:rsidRPr="00193040">
                <w:rPr>
                  <w:rFonts w:ascii="Calibri" w:eastAsia="PMingLiU" w:hAnsi="Calibri" w:cs="Calibri"/>
                  <w:color w:val="000000"/>
                  <w:sz w:val="22"/>
                  <w:szCs w:val="22"/>
                  <w:lang w:val="en-PH" w:eastAsia="en-US"/>
                </w:rPr>
                <w:t>0.165</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7159" w:author="Diana Machado" w:date="2019-04-05T18:49:00Z"/>
                <w:rFonts w:ascii="Calibri" w:eastAsia="PMingLiU" w:hAnsi="Calibri" w:cs="Calibri"/>
                <w:color w:val="000000"/>
                <w:sz w:val="22"/>
                <w:szCs w:val="22"/>
                <w:lang w:val="en-PH" w:eastAsia="en-US"/>
              </w:rPr>
            </w:pPr>
            <w:ins w:id="67160" w:author="Diana Machado" w:date="2019-04-05T18:49:00Z">
              <w:r w:rsidRPr="00193040">
                <w:rPr>
                  <w:rFonts w:ascii="Calibri" w:eastAsia="PMingLiU" w:hAnsi="Calibri" w:cs="Calibri"/>
                  <w:color w:val="000000"/>
                  <w:sz w:val="22"/>
                  <w:szCs w:val="22"/>
                  <w:lang w:val="en-PH" w:eastAsia="en-US"/>
                </w:rPr>
                <w:t>0.038</w:t>
              </w:r>
            </w:ins>
          </w:p>
        </w:tc>
      </w:tr>
      <w:tr w:rsidR="00787B33" w:rsidRPr="00193040" w:rsidTr="00787B33">
        <w:trPr>
          <w:trHeight w:val="284"/>
          <w:ins w:id="67161" w:author="Diana Machado" w:date="2019-04-05T18:49:00Z"/>
        </w:trPr>
        <w:tc>
          <w:tcPr>
            <w:tcW w:w="587" w:type="pct"/>
            <w:tcBorders>
              <w:top w:val="single" w:sz="12" w:space="0" w:color="auto"/>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162" w:author="Diana Machado" w:date="2019-04-05T18:49:00Z"/>
                <w:rFonts w:ascii="Calibri" w:eastAsia="PMingLiU" w:hAnsi="Calibri" w:cs="Calibri"/>
                <w:color w:val="000000"/>
                <w:sz w:val="22"/>
                <w:szCs w:val="22"/>
                <w:lang w:val="en-PH" w:eastAsia="en-US"/>
              </w:rPr>
            </w:pPr>
            <w:ins w:id="67163" w:author="Diana Machado" w:date="2019-04-05T18:49:00Z">
              <w:r w:rsidRPr="00193040">
                <w:rPr>
                  <w:rFonts w:ascii="Calibri" w:eastAsia="PMingLiU" w:hAnsi="Calibri" w:cs="Calibri"/>
                  <w:color w:val="000000"/>
                  <w:sz w:val="22"/>
                  <w:szCs w:val="22"/>
                  <w:lang w:val="en-PH" w:eastAsia="en-US"/>
                </w:rPr>
                <w:lastRenderedPageBreak/>
                <w:t xml:space="preserve">Manufactured </w:t>
              </w:r>
            </w:ins>
          </w:p>
        </w:tc>
        <w:tc>
          <w:tcPr>
            <w:tcW w:w="410"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64" w:author="Diana Machado" w:date="2019-04-05T18:49:00Z"/>
                <w:rFonts w:ascii="Calibri" w:eastAsia="PMingLiU" w:hAnsi="Calibri" w:cs="Calibri"/>
                <w:color w:val="000000"/>
                <w:sz w:val="22"/>
                <w:szCs w:val="22"/>
                <w:lang w:val="en-PH" w:eastAsia="en-US"/>
              </w:rPr>
            </w:pPr>
            <w:ins w:id="67165" w:author="Diana Machado" w:date="2019-04-05T18:49:00Z">
              <w:r w:rsidRPr="00193040">
                <w:rPr>
                  <w:rFonts w:ascii="Calibri" w:eastAsia="PMingLiU" w:hAnsi="Calibri" w:cs="Calibri"/>
                  <w:color w:val="000000"/>
                  <w:sz w:val="22"/>
                  <w:szCs w:val="22"/>
                  <w:lang w:val="en-PH" w:eastAsia="en-US"/>
                </w:rPr>
                <w:t>1</w:t>
              </w:r>
            </w:ins>
          </w:p>
        </w:tc>
        <w:tc>
          <w:tcPr>
            <w:tcW w:w="649" w:type="pct"/>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66" w:author="Diana Machado" w:date="2019-04-05T18:49:00Z"/>
                <w:rFonts w:ascii="Calibri" w:eastAsia="PMingLiU" w:hAnsi="Calibri" w:cs="Calibri"/>
                <w:color w:val="000000"/>
                <w:sz w:val="22"/>
                <w:szCs w:val="22"/>
                <w:lang w:val="en-PH" w:eastAsia="en-US"/>
              </w:rPr>
            </w:pPr>
            <w:ins w:id="67167" w:author="Diana Machado" w:date="2019-04-05T18:49:00Z">
              <w:r w:rsidRPr="00193040">
                <w:rPr>
                  <w:rFonts w:ascii="Calibri" w:eastAsia="PMingLiU" w:hAnsi="Calibri" w:cs="Calibri"/>
                  <w:color w:val="000000"/>
                  <w:sz w:val="22"/>
                  <w:szCs w:val="22"/>
                  <w:lang w:val="en-PH" w:eastAsia="en-US"/>
                </w:rPr>
                <w:t>BAY</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68" w:author="Diana Machado" w:date="2019-04-05T18:49:00Z"/>
                <w:rFonts w:ascii="Calibri" w:eastAsia="PMingLiU" w:hAnsi="Calibri" w:cs="Calibri"/>
                <w:color w:val="000000"/>
                <w:sz w:val="22"/>
                <w:szCs w:val="22"/>
                <w:lang w:val="en-PH" w:eastAsia="en-US"/>
              </w:rPr>
            </w:pPr>
            <w:ins w:id="67169" w:author="Diana Machado" w:date="2019-04-05T18:49:00Z">
              <w:r w:rsidRPr="00193040">
                <w:rPr>
                  <w:rFonts w:ascii="Calibri" w:eastAsia="PMingLiU" w:hAnsi="Calibri" w:cs="Calibri"/>
                  <w:color w:val="000000"/>
                  <w:sz w:val="22"/>
                  <w:szCs w:val="22"/>
                  <w:lang w:val="en-PH" w:eastAsia="en-US"/>
                </w:rPr>
                <w:t>12.914</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70" w:author="Diana Machado" w:date="2019-04-05T18:49:00Z"/>
                <w:rFonts w:ascii="Calibri" w:eastAsia="PMingLiU" w:hAnsi="Calibri" w:cs="Calibri"/>
                <w:color w:val="000000"/>
                <w:sz w:val="22"/>
                <w:szCs w:val="22"/>
                <w:lang w:val="en-PH" w:eastAsia="en-US"/>
              </w:rPr>
            </w:pPr>
            <w:ins w:id="67171" w:author="Diana Machado" w:date="2019-04-05T18:49:00Z">
              <w:r w:rsidRPr="00193040">
                <w:rPr>
                  <w:rFonts w:ascii="Calibri" w:eastAsia="PMingLiU" w:hAnsi="Calibri" w:cs="Calibri"/>
                  <w:color w:val="000000"/>
                  <w:sz w:val="22"/>
                  <w:szCs w:val="22"/>
                  <w:lang w:val="en-PH" w:eastAsia="en-US"/>
                </w:rPr>
                <w:t>0.172</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72" w:author="Diana Machado" w:date="2019-04-05T18:49:00Z"/>
                <w:rFonts w:ascii="Calibri" w:eastAsia="PMingLiU" w:hAnsi="Calibri" w:cs="Calibri"/>
                <w:color w:val="000000"/>
                <w:sz w:val="22"/>
                <w:szCs w:val="22"/>
                <w:lang w:val="en-PH" w:eastAsia="en-US"/>
              </w:rPr>
            </w:pPr>
            <w:ins w:id="67173" w:author="Diana Machado" w:date="2019-04-05T18:49:00Z">
              <w:r w:rsidRPr="00193040">
                <w:rPr>
                  <w:rFonts w:ascii="Calibri" w:eastAsia="PMingLiU" w:hAnsi="Calibri" w:cs="Calibri"/>
                  <w:color w:val="000000"/>
                  <w:sz w:val="22"/>
                  <w:szCs w:val="22"/>
                  <w:lang w:val="en-PH" w:eastAsia="en-US"/>
                </w:rPr>
                <w:t>2.506</w:t>
              </w:r>
            </w:ins>
          </w:p>
        </w:tc>
        <w:tc>
          <w:tcPr>
            <w:tcW w:w="409"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74" w:author="Diana Machado" w:date="2019-04-05T18:49:00Z"/>
                <w:rFonts w:ascii="Calibri" w:eastAsia="PMingLiU" w:hAnsi="Calibri" w:cs="Calibri"/>
                <w:color w:val="000000"/>
                <w:sz w:val="22"/>
                <w:szCs w:val="22"/>
                <w:lang w:val="en-PH" w:eastAsia="en-US"/>
              </w:rPr>
            </w:pPr>
            <w:ins w:id="67175" w:author="Diana Machado" w:date="2019-04-05T18:49:00Z">
              <w:r w:rsidRPr="00193040">
                <w:rPr>
                  <w:rFonts w:ascii="Calibri" w:eastAsia="PMingLiU" w:hAnsi="Calibri" w:cs="Calibri"/>
                  <w:color w:val="000000"/>
                  <w:sz w:val="22"/>
                  <w:szCs w:val="22"/>
                  <w:lang w:val="en-PH" w:eastAsia="en-US"/>
                </w:rPr>
                <w:t>0.968</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76" w:author="Diana Machado" w:date="2019-04-05T18:49:00Z"/>
                <w:rFonts w:ascii="Calibri" w:eastAsia="PMingLiU" w:hAnsi="Calibri" w:cs="Calibri"/>
                <w:color w:val="000000"/>
                <w:sz w:val="22"/>
                <w:szCs w:val="22"/>
                <w:lang w:val="en-PH" w:eastAsia="en-US"/>
              </w:rPr>
            </w:pPr>
            <w:ins w:id="6717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78" w:author="Diana Machado" w:date="2019-04-05T18:49:00Z"/>
                <w:rFonts w:ascii="Calibri" w:eastAsia="PMingLiU" w:hAnsi="Calibri" w:cs="Calibri"/>
                <w:color w:val="000000"/>
                <w:sz w:val="22"/>
                <w:szCs w:val="22"/>
                <w:lang w:val="en-PH" w:eastAsia="en-US"/>
              </w:rPr>
            </w:pPr>
            <w:ins w:id="67179" w:author="Diana Machado" w:date="2019-04-05T18:49:00Z">
              <w:r w:rsidRPr="00193040">
                <w:rPr>
                  <w:rFonts w:ascii="Calibri" w:eastAsia="PMingLiU" w:hAnsi="Calibri" w:cs="Calibri"/>
                  <w:color w:val="000000"/>
                  <w:sz w:val="22"/>
                  <w:szCs w:val="22"/>
                  <w:lang w:val="en-PH" w:eastAsia="en-US"/>
                </w:rPr>
                <w:t>0.013</w:t>
              </w:r>
            </w:ins>
          </w:p>
        </w:tc>
        <w:tc>
          <w:tcPr>
            <w:tcW w:w="447"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80" w:author="Diana Machado" w:date="2019-04-05T18:49:00Z"/>
                <w:rFonts w:ascii="Calibri" w:eastAsia="PMingLiU" w:hAnsi="Calibri" w:cs="Calibri"/>
                <w:color w:val="000000"/>
                <w:sz w:val="22"/>
                <w:szCs w:val="22"/>
                <w:lang w:val="en-PH" w:eastAsia="en-US"/>
              </w:rPr>
            </w:pPr>
            <w:ins w:id="67181" w:author="Diana Machado" w:date="2019-04-05T18:49:00Z">
              <w:r w:rsidRPr="00193040">
                <w:rPr>
                  <w:rFonts w:ascii="Calibri" w:eastAsia="PMingLiU" w:hAnsi="Calibri" w:cs="Calibri"/>
                  <w:color w:val="000000"/>
                  <w:sz w:val="22"/>
                  <w:szCs w:val="22"/>
                  <w:lang w:val="en-PH" w:eastAsia="en-US"/>
                </w:rPr>
                <w:t>0.194</w:t>
              </w:r>
            </w:ins>
          </w:p>
        </w:tc>
        <w:tc>
          <w:tcPr>
            <w:tcW w:w="446"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82" w:author="Diana Machado" w:date="2019-04-05T18:49:00Z"/>
                <w:rFonts w:ascii="Calibri" w:eastAsia="PMingLiU" w:hAnsi="Calibri" w:cs="Calibri"/>
                <w:color w:val="000000"/>
                <w:sz w:val="22"/>
                <w:szCs w:val="22"/>
                <w:lang w:val="en-PH" w:eastAsia="en-US"/>
              </w:rPr>
            </w:pPr>
            <w:ins w:id="67183" w:author="Diana Machado" w:date="2019-04-05T18:49:00Z">
              <w:r w:rsidRPr="00193040">
                <w:rPr>
                  <w:rFonts w:ascii="Calibri" w:eastAsia="PMingLiU" w:hAnsi="Calibri" w:cs="Calibri"/>
                  <w:color w:val="000000"/>
                  <w:sz w:val="22"/>
                  <w:szCs w:val="22"/>
                  <w:lang w:val="en-PH" w:eastAsia="en-US"/>
                </w:rPr>
                <w:t>0.075</w:t>
              </w:r>
            </w:ins>
          </w:p>
        </w:tc>
      </w:tr>
      <w:tr w:rsidR="00787B33" w:rsidRPr="00193040" w:rsidTr="00787B33">
        <w:trPr>
          <w:trHeight w:val="284"/>
          <w:ins w:id="6718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185" w:author="Diana Machado" w:date="2019-04-05T18:49:00Z"/>
                <w:rFonts w:ascii="Calibri" w:eastAsia="PMingLiU" w:hAnsi="Calibri" w:cs="Calibri"/>
                <w:color w:val="000000"/>
                <w:sz w:val="22"/>
                <w:szCs w:val="22"/>
                <w:lang w:val="en-PH" w:eastAsia="en-US"/>
              </w:rPr>
            </w:pPr>
            <w:ins w:id="67186" w:author="Diana Machado" w:date="2019-04-05T18:49:00Z">
              <w:r w:rsidRPr="00193040">
                <w:rPr>
                  <w:rFonts w:ascii="Calibri" w:eastAsia="PMingLiU" w:hAnsi="Calibri" w:cs="Calibri"/>
                  <w:color w:val="000000"/>
                  <w:sz w:val="22"/>
                  <w:szCs w:val="22"/>
                  <w:lang w:val="en-PH" w:eastAsia="en-US"/>
                </w:rPr>
                <w:t>Homes</w:t>
              </w:r>
            </w:ins>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87" w:author="Diana Machado" w:date="2019-04-05T18:49:00Z"/>
                <w:rFonts w:ascii="Calibri" w:eastAsia="PMingLiU" w:hAnsi="Calibri" w:cs="Calibri"/>
                <w:color w:val="000000"/>
                <w:sz w:val="22"/>
                <w:szCs w:val="22"/>
                <w:lang w:val="en-PH" w:eastAsia="en-US"/>
              </w:rPr>
            </w:pPr>
            <w:ins w:id="67188" w:author="Diana Machado" w:date="2019-04-05T18:49:00Z">
              <w:r w:rsidRPr="00193040">
                <w:rPr>
                  <w:rFonts w:ascii="Calibri" w:eastAsia="PMingLiU" w:hAnsi="Calibri" w:cs="Calibri"/>
                  <w:color w:val="000000"/>
                  <w:sz w:val="22"/>
                  <w:szCs w:val="22"/>
                  <w:lang w:val="en-PH" w:eastAsia="en-US"/>
                </w:rPr>
                <w:t>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89" w:author="Diana Machado" w:date="2019-04-05T18:49:00Z"/>
                <w:rFonts w:ascii="Calibri" w:eastAsia="PMingLiU" w:hAnsi="Calibri" w:cs="Calibri"/>
                <w:color w:val="000000"/>
                <w:sz w:val="22"/>
                <w:szCs w:val="22"/>
                <w:lang w:val="en-PH" w:eastAsia="en-US"/>
              </w:rPr>
            </w:pPr>
            <w:ins w:id="67190"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91" w:author="Diana Machado" w:date="2019-04-05T18:49:00Z"/>
                <w:rFonts w:ascii="Calibri" w:eastAsia="PMingLiU" w:hAnsi="Calibri" w:cs="Calibri"/>
                <w:color w:val="000000"/>
                <w:sz w:val="22"/>
                <w:szCs w:val="22"/>
                <w:lang w:val="en-PH" w:eastAsia="en-US"/>
              </w:rPr>
            </w:pPr>
            <w:ins w:id="67192" w:author="Diana Machado" w:date="2019-04-05T18:49:00Z">
              <w:r w:rsidRPr="00193040">
                <w:rPr>
                  <w:rFonts w:ascii="Calibri" w:eastAsia="PMingLiU" w:hAnsi="Calibri" w:cs="Calibri"/>
                  <w:color w:val="000000"/>
                  <w:sz w:val="22"/>
                  <w:szCs w:val="22"/>
                  <w:lang w:val="en-PH" w:eastAsia="en-US"/>
                </w:rPr>
                <w:t>10.94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93" w:author="Diana Machado" w:date="2019-04-05T18:49:00Z"/>
                <w:rFonts w:ascii="Calibri" w:eastAsia="PMingLiU" w:hAnsi="Calibri" w:cs="Calibri"/>
                <w:color w:val="000000"/>
                <w:sz w:val="22"/>
                <w:szCs w:val="22"/>
                <w:lang w:val="en-PH" w:eastAsia="en-US"/>
              </w:rPr>
            </w:pPr>
            <w:ins w:id="67194" w:author="Diana Machado" w:date="2019-04-05T18:49:00Z">
              <w:r w:rsidRPr="00193040">
                <w:rPr>
                  <w:rFonts w:ascii="Calibri" w:eastAsia="PMingLiU" w:hAnsi="Calibri" w:cs="Calibri"/>
                  <w:color w:val="000000"/>
                  <w:sz w:val="22"/>
                  <w:szCs w:val="22"/>
                  <w:lang w:val="en-PH" w:eastAsia="en-US"/>
                </w:rPr>
                <w:t>0.12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95" w:author="Diana Machado" w:date="2019-04-05T18:49:00Z"/>
                <w:rFonts w:ascii="Calibri" w:eastAsia="PMingLiU" w:hAnsi="Calibri" w:cs="Calibri"/>
                <w:color w:val="000000"/>
                <w:sz w:val="22"/>
                <w:szCs w:val="22"/>
                <w:lang w:val="en-PH" w:eastAsia="en-US"/>
              </w:rPr>
            </w:pPr>
            <w:ins w:id="67196" w:author="Diana Machado" w:date="2019-04-05T18:49:00Z">
              <w:r w:rsidRPr="00193040">
                <w:rPr>
                  <w:rFonts w:ascii="Calibri" w:eastAsia="PMingLiU" w:hAnsi="Calibri" w:cs="Calibri"/>
                  <w:color w:val="000000"/>
                  <w:sz w:val="22"/>
                  <w:szCs w:val="22"/>
                  <w:lang w:val="en-PH" w:eastAsia="en-US"/>
                </w:rPr>
                <w:t>1.70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97" w:author="Diana Machado" w:date="2019-04-05T18:49:00Z"/>
                <w:rFonts w:ascii="Calibri" w:eastAsia="PMingLiU" w:hAnsi="Calibri" w:cs="Calibri"/>
                <w:color w:val="000000"/>
                <w:sz w:val="22"/>
                <w:szCs w:val="22"/>
                <w:lang w:val="en-PH" w:eastAsia="en-US"/>
              </w:rPr>
            </w:pPr>
            <w:ins w:id="67198" w:author="Diana Machado" w:date="2019-04-05T18:49:00Z">
              <w:r w:rsidRPr="00193040">
                <w:rPr>
                  <w:rFonts w:ascii="Calibri" w:eastAsia="PMingLiU" w:hAnsi="Calibri" w:cs="Calibri"/>
                  <w:color w:val="000000"/>
                  <w:sz w:val="22"/>
                  <w:szCs w:val="22"/>
                  <w:lang w:val="en-PH" w:eastAsia="en-US"/>
                </w:rPr>
                <w:t>0.69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99" w:author="Diana Machado" w:date="2019-04-05T18:49:00Z"/>
                <w:rFonts w:ascii="Calibri" w:eastAsia="PMingLiU" w:hAnsi="Calibri" w:cs="Calibri"/>
                <w:color w:val="000000"/>
                <w:sz w:val="22"/>
                <w:szCs w:val="22"/>
                <w:lang w:val="en-PH" w:eastAsia="en-US"/>
              </w:rPr>
            </w:pPr>
            <w:ins w:id="6720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01" w:author="Diana Machado" w:date="2019-04-05T18:49:00Z"/>
                <w:rFonts w:ascii="Calibri" w:eastAsia="PMingLiU" w:hAnsi="Calibri" w:cs="Calibri"/>
                <w:color w:val="000000"/>
                <w:sz w:val="22"/>
                <w:szCs w:val="22"/>
                <w:lang w:val="en-PH" w:eastAsia="en-US"/>
              </w:rPr>
            </w:pPr>
            <w:ins w:id="67202" w:author="Diana Machado" w:date="2019-04-05T18:49:00Z">
              <w:r w:rsidRPr="00193040">
                <w:rPr>
                  <w:rFonts w:ascii="Calibri" w:eastAsia="PMingLiU" w:hAnsi="Calibri" w:cs="Calibri"/>
                  <w:color w:val="000000"/>
                  <w:sz w:val="22"/>
                  <w:szCs w:val="22"/>
                  <w:lang w:val="en-PH" w:eastAsia="en-US"/>
                </w:rPr>
                <w:t>0.01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03" w:author="Diana Machado" w:date="2019-04-05T18:49:00Z"/>
                <w:rFonts w:ascii="Calibri" w:eastAsia="PMingLiU" w:hAnsi="Calibri" w:cs="Calibri"/>
                <w:color w:val="000000"/>
                <w:sz w:val="22"/>
                <w:szCs w:val="22"/>
                <w:lang w:val="en-PH" w:eastAsia="en-US"/>
              </w:rPr>
            </w:pPr>
            <w:ins w:id="67204" w:author="Diana Machado" w:date="2019-04-05T18:49:00Z">
              <w:r w:rsidRPr="00193040">
                <w:rPr>
                  <w:rFonts w:ascii="Calibri" w:eastAsia="PMingLiU" w:hAnsi="Calibri" w:cs="Calibri"/>
                  <w:color w:val="000000"/>
                  <w:sz w:val="22"/>
                  <w:szCs w:val="22"/>
                  <w:lang w:val="en-PH" w:eastAsia="en-US"/>
                </w:rPr>
                <w:t>0.15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05" w:author="Diana Machado" w:date="2019-04-05T18:49:00Z"/>
                <w:rFonts w:ascii="Calibri" w:eastAsia="PMingLiU" w:hAnsi="Calibri" w:cs="Calibri"/>
                <w:color w:val="000000"/>
                <w:sz w:val="22"/>
                <w:szCs w:val="22"/>
                <w:lang w:val="en-PH" w:eastAsia="en-US"/>
              </w:rPr>
            </w:pPr>
            <w:ins w:id="67206" w:author="Diana Machado" w:date="2019-04-05T18:49:00Z">
              <w:r w:rsidRPr="00193040">
                <w:rPr>
                  <w:rFonts w:ascii="Calibri" w:eastAsia="PMingLiU" w:hAnsi="Calibri" w:cs="Calibri"/>
                  <w:color w:val="000000"/>
                  <w:sz w:val="22"/>
                  <w:szCs w:val="22"/>
                  <w:lang w:val="en-PH" w:eastAsia="en-US"/>
                </w:rPr>
                <w:t>0.064</w:t>
              </w:r>
            </w:ins>
          </w:p>
        </w:tc>
      </w:tr>
      <w:tr w:rsidR="00787B33" w:rsidRPr="00193040" w:rsidTr="00787B33">
        <w:trPr>
          <w:trHeight w:val="284"/>
          <w:ins w:id="6720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20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09" w:author="Diana Machado" w:date="2019-04-05T18:49:00Z"/>
                <w:rFonts w:ascii="Calibri" w:eastAsia="PMingLiU" w:hAnsi="Calibri" w:cs="Calibri"/>
                <w:color w:val="000000"/>
                <w:sz w:val="22"/>
                <w:szCs w:val="22"/>
                <w:lang w:val="en-PH" w:eastAsia="en-US"/>
              </w:rPr>
            </w:pPr>
            <w:ins w:id="67210" w:author="Diana Machado" w:date="2019-04-05T18:49:00Z">
              <w:r w:rsidRPr="00193040">
                <w:rPr>
                  <w:rFonts w:ascii="Calibri" w:eastAsia="PMingLiU" w:hAnsi="Calibri" w:cs="Calibri"/>
                  <w:color w:val="000000"/>
                  <w:sz w:val="22"/>
                  <w:szCs w:val="22"/>
                  <w:lang w:val="en-PH" w:eastAsia="en-US"/>
                </w:rPr>
                <w:t>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11" w:author="Diana Machado" w:date="2019-04-05T18:49:00Z"/>
                <w:rFonts w:ascii="Calibri" w:eastAsia="PMingLiU" w:hAnsi="Calibri" w:cs="Calibri"/>
                <w:color w:val="000000"/>
                <w:sz w:val="22"/>
                <w:szCs w:val="22"/>
                <w:lang w:val="en-PH" w:eastAsia="en-US"/>
              </w:rPr>
            </w:pPr>
            <w:ins w:id="67212"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13" w:author="Diana Machado" w:date="2019-04-05T18:49:00Z"/>
                <w:rFonts w:ascii="Calibri" w:eastAsia="PMingLiU" w:hAnsi="Calibri" w:cs="Calibri"/>
                <w:color w:val="000000"/>
                <w:sz w:val="22"/>
                <w:szCs w:val="22"/>
                <w:lang w:val="en-PH" w:eastAsia="en-US"/>
              </w:rPr>
            </w:pPr>
            <w:ins w:id="67214" w:author="Diana Machado" w:date="2019-04-05T18:49:00Z">
              <w:r w:rsidRPr="00193040">
                <w:rPr>
                  <w:rFonts w:ascii="Calibri" w:eastAsia="PMingLiU" w:hAnsi="Calibri" w:cs="Calibri"/>
                  <w:color w:val="000000"/>
                  <w:sz w:val="22"/>
                  <w:szCs w:val="22"/>
                  <w:lang w:val="en-PH" w:eastAsia="en-US"/>
                </w:rPr>
                <w:t>10.41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15" w:author="Diana Machado" w:date="2019-04-05T18:49:00Z"/>
                <w:rFonts w:ascii="Calibri" w:eastAsia="PMingLiU" w:hAnsi="Calibri" w:cs="Calibri"/>
                <w:color w:val="000000"/>
                <w:sz w:val="22"/>
                <w:szCs w:val="22"/>
                <w:lang w:val="en-PH" w:eastAsia="en-US"/>
              </w:rPr>
            </w:pPr>
            <w:ins w:id="67216" w:author="Diana Machado" w:date="2019-04-05T18:49:00Z">
              <w:r w:rsidRPr="00193040">
                <w:rPr>
                  <w:rFonts w:ascii="Calibri" w:eastAsia="PMingLiU" w:hAnsi="Calibri" w:cs="Calibri"/>
                  <w:color w:val="000000"/>
                  <w:sz w:val="22"/>
                  <w:szCs w:val="22"/>
                  <w:lang w:val="en-PH" w:eastAsia="en-US"/>
                </w:rPr>
                <w:t>0.12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17" w:author="Diana Machado" w:date="2019-04-05T18:49:00Z"/>
                <w:rFonts w:ascii="Calibri" w:eastAsia="PMingLiU" w:hAnsi="Calibri" w:cs="Calibri"/>
                <w:color w:val="000000"/>
                <w:sz w:val="22"/>
                <w:szCs w:val="22"/>
                <w:lang w:val="en-PH" w:eastAsia="en-US"/>
              </w:rPr>
            </w:pPr>
            <w:ins w:id="67218" w:author="Diana Machado" w:date="2019-04-05T18:49:00Z">
              <w:r w:rsidRPr="00193040">
                <w:rPr>
                  <w:rFonts w:ascii="Calibri" w:eastAsia="PMingLiU" w:hAnsi="Calibri" w:cs="Calibri"/>
                  <w:color w:val="000000"/>
                  <w:sz w:val="22"/>
                  <w:szCs w:val="22"/>
                  <w:lang w:val="en-PH" w:eastAsia="en-US"/>
                </w:rPr>
                <w:t>1.53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19" w:author="Diana Machado" w:date="2019-04-05T18:49:00Z"/>
                <w:rFonts w:ascii="Calibri" w:eastAsia="PMingLiU" w:hAnsi="Calibri" w:cs="Calibri"/>
                <w:color w:val="000000"/>
                <w:sz w:val="22"/>
                <w:szCs w:val="22"/>
                <w:lang w:val="en-PH" w:eastAsia="en-US"/>
              </w:rPr>
            </w:pPr>
            <w:ins w:id="67220" w:author="Diana Machado" w:date="2019-04-05T18:49:00Z">
              <w:r w:rsidRPr="00193040">
                <w:rPr>
                  <w:rFonts w:ascii="Calibri" w:eastAsia="PMingLiU" w:hAnsi="Calibri" w:cs="Calibri"/>
                  <w:color w:val="000000"/>
                  <w:sz w:val="22"/>
                  <w:szCs w:val="22"/>
                  <w:lang w:val="en-PH" w:eastAsia="en-US"/>
                </w:rPr>
                <w:t>0.62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21" w:author="Diana Machado" w:date="2019-04-05T18:49:00Z"/>
                <w:rFonts w:ascii="Calibri" w:eastAsia="PMingLiU" w:hAnsi="Calibri" w:cs="Calibri"/>
                <w:color w:val="000000"/>
                <w:sz w:val="22"/>
                <w:szCs w:val="22"/>
                <w:lang w:val="en-PH" w:eastAsia="en-US"/>
              </w:rPr>
            </w:pPr>
            <w:ins w:id="6722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23" w:author="Diana Machado" w:date="2019-04-05T18:49:00Z"/>
                <w:rFonts w:ascii="Calibri" w:eastAsia="PMingLiU" w:hAnsi="Calibri" w:cs="Calibri"/>
                <w:color w:val="000000"/>
                <w:sz w:val="22"/>
                <w:szCs w:val="22"/>
                <w:lang w:val="en-PH" w:eastAsia="en-US"/>
              </w:rPr>
            </w:pPr>
            <w:ins w:id="67224" w:author="Diana Machado" w:date="2019-04-05T18:49:00Z">
              <w:r w:rsidRPr="00193040">
                <w:rPr>
                  <w:rFonts w:ascii="Calibri" w:eastAsia="PMingLiU" w:hAnsi="Calibri" w:cs="Calibri"/>
                  <w:color w:val="000000"/>
                  <w:sz w:val="22"/>
                  <w:szCs w:val="22"/>
                  <w:lang w:val="en-PH" w:eastAsia="en-US"/>
                </w:rPr>
                <w:t>0.01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25" w:author="Diana Machado" w:date="2019-04-05T18:49:00Z"/>
                <w:rFonts w:ascii="Calibri" w:eastAsia="PMingLiU" w:hAnsi="Calibri" w:cs="Calibri"/>
                <w:color w:val="000000"/>
                <w:sz w:val="22"/>
                <w:szCs w:val="22"/>
                <w:lang w:val="en-PH" w:eastAsia="en-US"/>
              </w:rPr>
            </w:pPr>
            <w:ins w:id="67226" w:author="Diana Machado" w:date="2019-04-05T18:49:00Z">
              <w:r w:rsidRPr="00193040">
                <w:rPr>
                  <w:rFonts w:ascii="Calibri" w:eastAsia="PMingLiU" w:hAnsi="Calibri" w:cs="Calibri"/>
                  <w:color w:val="000000"/>
                  <w:sz w:val="22"/>
                  <w:szCs w:val="22"/>
                  <w:lang w:val="en-PH" w:eastAsia="en-US"/>
                </w:rPr>
                <w:t>0.14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27" w:author="Diana Machado" w:date="2019-04-05T18:49:00Z"/>
                <w:rFonts w:ascii="Calibri" w:eastAsia="PMingLiU" w:hAnsi="Calibri" w:cs="Calibri"/>
                <w:color w:val="000000"/>
                <w:sz w:val="22"/>
                <w:szCs w:val="22"/>
                <w:lang w:val="en-PH" w:eastAsia="en-US"/>
              </w:rPr>
            </w:pPr>
            <w:ins w:id="67228" w:author="Diana Machado" w:date="2019-04-05T18:49:00Z">
              <w:r w:rsidRPr="00193040">
                <w:rPr>
                  <w:rFonts w:ascii="Calibri" w:eastAsia="PMingLiU" w:hAnsi="Calibri" w:cs="Calibri"/>
                  <w:color w:val="000000"/>
                  <w:sz w:val="22"/>
                  <w:szCs w:val="22"/>
                  <w:lang w:val="en-PH" w:eastAsia="en-US"/>
                </w:rPr>
                <w:t>0.060</w:t>
              </w:r>
            </w:ins>
          </w:p>
        </w:tc>
      </w:tr>
      <w:tr w:rsidR="00787B33" w:rsidRPr="00193040" w:rsidTr="00787B33">
        <w:trPr>
          <w:trHeight w:val="284"/>
          <w:ins w:id="6722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23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31" w:author="Diana Machado" w:date="2019-04-05T18:49:00Z"/>
                <w:rFonts w:ascii="Calibri" w:eastAsia="PMingLiU" w:hAnsi="Calibri" w:cs="Calibri"/>
                <w:color w:val="000000"/>
                <w:sz w:val="22"/>
                <w:szCs w:val="22"/>
                <w:lang w:val="en-PH" w:eastAsia="en-US"/>
              </w:rPr>
            </w:pPr>
            <w:ins w:id="67232" w:author="Diana Machado" w:date="2019-04-05T18:49:00Z">
              <w:r w:rsidRPr="00193040">
                <w:rPr>
                  <w:rFonts w:ascii="Calibri" w:eastAsia="PMingLiU" w:hAnsi="Calibri" w:cs="Calibri"/>
                  <w:color w:val="000000"/>
                  <w:sz w:val="22"/>
                  <w:szCs w:val="22"/>
                  <w:lang w:val="en-PH" w:eastAsia="en-US"/>
                </w:rPr>
                <w:t>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33" w:author="Diana Machado" w:date="2019-04-05T18:49:00Z"/>
                <w:rFonts w:ascii="Calibri" w:eastAsia="PMingLiU" w:hAnsi="Calibri" w:cs="Calibri"/>
                <w:color w:val="000000"/>
                <w:sz w:val="22"/>
                <w:szCs w:val="22"/>
                <w:lang w:val="en-PH" w:eastAsia="en-US"/>
              </w:rPr>
            </w:pPr>
            <w:ins w:id="67234"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35" w:author="Diana Machado" w:date="2019-04-05T18:49:00Z"/>
                <w:rFonts w:ascii="Calibri" w:eastAsia="PMingLiU" w:hAnsi="Calibri" w:cs="Calibri"/>
                <w:color w:val="000000"/>
                <w:sz w:val="22"/>
                <w:szCs w:val="22"/>
                <w:lang w:val="en-PH" w:eastAsia="en-US"/>
              </w:rPr>
            </w:pPr>
            <w:ins w:id="67236" w:author="Diana Machado" w:date="2019-04-05T18:49:00Z">
              <w:r w:rsidRPr="00193040">
                <w:rPr>
                  <w:rFonts w:ascii="Calibri" w:eastAsia="PMingLiU" w:hAnsi="Calibri" w:cs="Calibri"/>
                  <w:color w:val="000000"/>
                  <w:sz w:val="22"/>
                  <w:szCs w:val="22"/>
                  <w:lang w:val="en-PH" w:eastAsia="en-US"/>
                </w:rPr>
                <w:t>20.16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37" w:author="Diana Machado" w:date="2019-04-05T18:49:00Z"/>
                <w:rFonts w:ascii="Calibri" w:eastAsia="PMingLiU" w:hAnsi="Calibri" w:cs="Calibri"/>
                <w:color w:val="000000"/>
                <w:sz w:val="22"/>
                <w:szCs w:val="22"/>
                <w:lang w:val="en-PH" w:eastAsia="en-US"/>
              </w:rPr>
            </w:pPr>
            <w:ins w:id="67238" w:author="Diana Machado" w:date="2019-04-05T18:49:00Z">
              <w:r w:rsidRPr="00193040">
                <w:rPr>
                  <w:rFonts w:ascii="Calibri" w:eastAsia="PMingLiU" w:hAnsi="Calibri" w:cs="Calibri"/>
                  <w:color w:val="000000"/>
                  <w:sz w:val="22"/>
                  <w:szCs w:val="22"/>
                  <w:lang w:val="en-PH" w:eastAsia="en-US"/>
                </w:rPr>
                <w:t>0.19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39" w:author="Diana Machado" w:date="2019-04-05T18:49:00Z"/>
                <w:rFonts w:ascii="Calibri" w:eastAsia="PMingLiU" w:hAnsi="Calibri" w:cs="Calibri"/>
                <w:color w:val="000000"/>
                <w:sz w:val="22"/>
                <w:szCs w:val="22"/>
                <w:lang w:val="en-PH" w:eastAsia="en-US"/>
              </w:rPr>
            </w:pPr>
            <w:ins w:id="67240" w:author="Diana Machado" w:date="2019-04-05T18:49:00Z">
              <w:r w:rsidRPr="00193040">
                <w:rPr>
                  <w:rFonts w:ascii="Calibri" w:eastAsia="PMingLiU" w:hAnsi="Calibri" w:cs="Calibri"/>
                  <w:color w:val="000000"/>
                  <w:sz w:val="22"/>
                  <w:szCs w:val="22"/>
                  <w:lang w:val="en-PH" w:eastAsia="en-US"/>
                </w:rPr>
                <w:t>3.64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41" w:author="Diana Machado" w:date="2019-04-05T18:49:00Z"/>
                <w:rFonts w:ascii="Calibri" w:eastAsia="PMingLiU" w:hAnsi="Calibri" w:cs="Calibri"/>
                <w:color w:val="000000"/>
                <w:sz w:val="22"/>
                <w:szCs w:val="22"/>
                <w:lang w:val="en-PH" w:eastAsia="en-US"/>
              </w:rPr>
            </w:pPr>
            <w:ins w:id="67242" w:author="Diana Machado" w:date="2019-04-05T18:49:00Z">
              <w:r w:rsidRPr="00193040">
                <w:rPr>
                  <w:rFonts w:ascii="Calibri" w:eastAsia="PMingLiU" w:hAnsi="Calibri" w:cs="Calibri"/>
                  <w:color w:val="000000"/>
                  <w:sz w:val="22"/>
                  <w:szCs w:val="22"/>
                  <w:lang w:val="en-PH" w:eastAsia="en-US"/>
                </w:rPr>
                <w:t>1.55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43" w:author="Diana Machado" w:date="2019-04-05T18:49:00Z"/>
                <w:rFonts w:ascii="Calibri" w:eastAsia="PMingLiU" w:hAnsi="Calibri" w:cs="Calibri"/>
                <w:color w:val="000000"/>
                <w:sz w:val="22"/>
                <w:szCs w:val="22"/>
                <w:lang w:val="en-PH" w:eastAsia="en-US"/>
              </w:rPr>
            </w:pPr>
            <w:ins w:id="6724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45" w:author="Diana Machado" w:date="2019-04-05T18:49:00Z"/>
                <w:rFonts w:ascii="Calibri" w:eastAsia="PMingLiU" w:hAnsi="Calibri" w:cs="Calibri"/>
                <w:color w:val="000000"/>
                <w:sz w:val="22"/>
                <w:szCs w:val="22"/>
                <w:lang w:val="en-PH" w:eastAsia="en-US"/>
              </w:rPr>
            </w:pPr>
            <w:ins w:id="67246" w:author="Diana Machado" w:date="2019-04-05T18:49:00Z">
              <w:r w:rsidRPr="00193040">
                <w:rPr>
                  <w:rFonts w:ascii="Calibri" w:eastAsia="PMingLiU" w:hAnsi="Calibri" w:cs="Calibri"/>
                  <w:color w:val="000000"/>
                  <w:sz w:val="22"/>
                  <w:szCs w:val="22"/>
                  <w:lang w:val="en-PH" w:eastAsia="en-US"/>
                </w:rPr>
                <w:t>0.01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47" w:author="Diana Machado" w:date="2019-04-05T18:49:00Z"/>
                <w:rFonts w:ascii="Calibri" w:eastAsia="PMingLiU" w:hAnsi="Calibri" w:cs="Calibri"/>
                <w:color w:val="000000"/>
                <w:sz w:val="22"/>
                <w:szCs w:val="22"/>
                <w:lang w:val="en-PH" w:eastAsia="en-US"/>
              </w:rPr>
            </w:pPr>
            <w:ins w:id="67248" w:author="Diana Machado" w:date="2019-04-05T18:49:00Z">
              <w:r w:rsidRPr="00193040">
                <w:rPr>
                  <w:rFonts w:ascii="Calibri" w:eastAsia="PMingLiU" w:hAnsi="Calibri" w:cs="Calibri"/>
                  <w:color w:val="000000"/>
                  <w:sz w:val="22"/>
                  <w:szCs w:val="22"/>
                  <w:lang w:val="en-PH" w:eastAsia="en-US"/>
                </w:rPr>
                <w:t>0.18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49" w:author="Diana Machado" w:date="2019-04-05T18:49:00Z"/>
                <w:rFonts w:ascii="Calibri" w:eastAsia="PMingLiU" w:hAnsi="Calibri" w:cs="Calibri"/>
                <w:color w:val="000000"/>
                <w:sz w:val="22"/>
                <w:szCs w:val="22"/>
                <w:lang w:val="en-PH" w:eastAsia="en-US"/>
              </w:rPr>
            </w:pPr>
            <w:ins w:id="67250" w:author="Diana Machado" w:date="2019-04-05T18:49:00Z">
              <w:r w:rsidRPr="00193040">
                <w:rPr>
                  <w:rFonts w:ascii="Calibri" w:eastAsia="PMingLiU" w:hAnsi="Calibri" w:cs="Calibri"/>
                  <w:color w:val="000000"/>
                  <w:sz w:val="22"/>
                  <w:szCs w:val="22"/>
                  <w:lang w:val="en-PH" w:eastAsia="en-US"/>
                </w:rPr>
                <w:t>0.077</w:t>
              </w:r>
            </w:ins>
          </w:p>
        </w:tc>
      </w:tr>
      <w:tr w:rsidR="00787B33" w:rsidRPr="00193040" w:rsidTr="00787B33">
        <w:trPr>
          <w:trHeight w:val="284"/>
          <w:ins w:id="6725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25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53" w:author="Diana Machado" w:date="2019-04-05T18:49:00Z"/>
                <w:rFonts w:ascii="Calibri" w:eastAsia="PMingLiU" w:hAnsi="Calibri" w:cs="Calibri"/>
                <w:color w:val="000000"/>
                <w:sz w:val="22"/>
                <w:szCs w:val="22"/>
                <w:lang w:val="en-PH" w:eastAsia="en-US"/>
              </w:rPr>
            </w:pPr>
            <w:ins w:id="67254" w:author="Diana Machado" w:date="2019-04-05T18:49:00Z">
              <w:r w:rsidRPr="00193040">
                <w:rPr>
                  <w:rFonts w:ascii="Calibri" w:eastAsia="PMingLiU" w:hAnsi="Calibri" w:cs="Calibri"/>
                  <w:color w:val="000000"/>
                  <w:sz w:val="22"/>
                  <w:szCs w:val="22"/>
                  <w:lang w:val="en-PH" w:eastAsia="en-US"/>
                </w:rPr>
                <w:t>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55" w:author="Diana Machado" w:date="2019-04-05T18:49:00Z"/>
                <w:rFonts w:ascii="Calibri" w:eastAsia="PMingLiU" w:hAnsi="Calibri" w:cs="Calibri"/>
                <w:color w:val="000000"/>
                <w:sz w:val="22"/>
                <w:szCs w:val="22"/>
                <w:lang w:val="en-PH" w:eastAsia="en-US"/>
              </w:rPr>
            </w:pPr>
            <w:ins w:id="67256"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57" w:author="Diana Machado" w:date="2019-04-05T18:49:00Z"/>
                <w:rFonts w:ascii="Calibri" w:eastAsia="PMingLiU" w:hAnsi="Calibri" w:cs="Calibri"/>
                <w:color w:val="000000"/>
                <w:sz w:val="22"/>
                <w:szCs w:val="22"/>
                <w:lang w:val="en-PH" w:eastAsia="en-US"/>
              </w:rPr>
            </w:pPr>
            <w:ins w:id="67258" w:author="Diana Machado" w:date="2019-04-05T18:49:00Z">
              <w:r w:rsidRPr="00193040">
                <w:rPr>
                  <w:rFonts w:ascii="Calibri" w:eastAsia="PMingLiU" w:hAnsi="Calibri" w:cs="Calibri"/>
                  <w:color w:val="000000"/>
                  <w:sz w:val="22"/>
                  <w:szCs w:val="22"/>
                  <w:lang w:val="en-PH" w:eastAsia="en-US"/>
                </w:rPr>
                <w:t>34.28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59" w:author="Diana Machado" w:date="2019-04-05T18:49:00Z"/>
                <w:rFonts w:ascii="Calibri" w:eastAsia="PMingLiU" w:hAnsi="Calibri" w:cs="Calibri"/>
                <w:color w:val="000000"/>
                <w:sz w:val="22"/>
                <w:szCs w:val="22"/>
                <w:lang w:val="en-PH" w:eastAsia="en-US"/>
              </w:rPr>
            </w:pPr>
            <w:ins w:id="67260" w:author="Diana Machado" w:date="2019-04-05T18:49:00Z">
              <w:r w:rsidRPr="00193040">
                <w:rPr>
                  <w:rFonts w:ascii="Calibri" w:eastAsia="PMingLiU" w:hAnsi="Calibri" w:cs="Calibri"/>
                  <w:color w:val="000000"/>
                  <w:sz w:val="22"/>
                  <w:szCs w:val="22"/>
                  <w:lang w:val="en-PH" w:eastAsia="en-US"/>
                </w:rPr>
                <w:t>0.29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61" w:author="Diana Machado" w:date="2019-04-05T18:49:00Z"/>
                <w:rFonts w:ascii="Calibri" w:eastAsia="PMingLiU" w:hAnsi="Calibri" w:cs="Calibri"/>
                <w:color w:val="000000"/>
                <w:sz w:val="22"/>
                <w:szCs w:val="22"/>
                <w:lang w:val="en-PH" w:eastAsia="en-US"/>
              </w:rPr>
            </w:pPr>
            <w:ins w:id="67262" w:author="Diana Machado" w:date="2019-04-05T18:49:00Z">
              <w:r w:rsidRPr="00193040">
                <w:rPr>
                  <w:rFonts w:ascii="Calibri" w:eastAsia="PMingLiU" w:hAnsi="Calibri" w:cs="Calibri"/>
                  <w:color w:val="000000"/>
                  <w:sz w:val="22"/>
                  <w:szCs w:val="22"/>
                  <w:lang w:val="en-PH" w:eastAsia="en-US"/>
                </w:rPr>
                <w:t>7.90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63" w:author="Diana Machado" w:date="2019-04-05T18:49:00Z"/>
                <w:rFonts w:ascii="Calibri" w:eastAsia="PMingLiU" w:hAnsi="Calibri" w:cs="Calibri"/>
                <w:color w:val="000000"/>
                <w:sz w:val="22"/>
                <w:szCs w:val="22"/>
                <w:lang w:val="en-PH" w:eastAsia="en-US"/>
              </w:rPr>
            </w:pPr>
            <w:ins w:id="67264" w:author="Diana Machado" w:date="2019-04-05T18:49:00Z">
              <w:r w:rsidRPr="00193040">
                <w:rPr>
                  <w:rFonts w:ascii="Calibri" w:eastAsia="PMingLiU" w:hAnsi="Calibri" w:cs="Calibri"/>
                  <w:color w:val="000000"/>
                  <w:sz w:val="22"/>
                  <w:szCs w:val="22"/>
                  <w:lang w:val="en-PH" w:eastAsia="en-US"/>
                </w:rPr>
                <w:t>3.31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65" w:author="Diana Machado" w:date="2019-04-05T18:49:00Z"/>
                <w:rFonts w:ascii="Calibri" w:eastAsia="PMingLiU" w:hAnsi="Calibri" w:cs="Calibri"/>
                <w:color w:val="000000"/>
                <w:sz w:val="22"/>
                <w:szCs w:val="22"/>
                <w:lang w:val="en-PH" w:eastAsia="en-US"/>
              </w:rPr>
            </w:pPr>
            <w:ins w:id="6726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67" w:author="Diana Machado" w:date="2019-04-05T18:49:00Z"/>
                <w:rFonts w:ascii="Calibri" w:eastAsia="PMingLiU" w:hAnsi="Calibri" w:cs="Calibri"/>
                <w:color w:val="000000"/>
                <w:sz w:val="22"/>
                <w:szCs w:val="22"/>
                <w:lang w:val="en-PH" w:eastAsia="en-US"/>
              </w:rPr>
            </w:pPr>
            <w:ins w:id="67268" w:author="Diana Machado" w:date="2019-04-05T18:49:00Z">
              <w:r w:rsidRPr="00193040">
                <w:rPr>
                  <w:rFonts w:ascii="Calibri" w:eastAsia="PMingLiU" w:hAnsi="Calibri" w:cs="Calibri"/>
                  <w:color w:val="000000"/>
                  <w:sz w:val="22"/>
                  <w:szCs w:val="22"/>
                  <w:lang w:val="en-PH" w:eastAsia="en-US"/>
                </w:rPr>
                <w:t>0.00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69" w:author="Diana Machado" w:date="2019-04-05T18:49:00Z"/>
                <w:rFonts w:ascii="Calibri" w:eastAsia="PMingLiU" w:hAnsi="Calibri" w:cs="Calibri"/>
                <w:color w:val="000000"/>
                <w:sz w:val="22"/>
                <w:szCs w:val="22"/>
                <w:lang w:val="en-PH" w:eastAsia="en-US"/>
              </w:rPr>
            </w:pPr>
            <w:ins w:id="67270" w:author="Diana Machado" w:date="2019-04-05T18:49:00Z">
              <w:r w:rsidRPr="00193040">
                <w:rPr>
                  <w:rFonts w:ascii="Calibri" w:eastAsia="PMingLiU" w:hAnsi="Calibri" w:cs="Calibri"/>
                  <w:color w:val="000000"/>
                  <w:sz w:val="22"/>
                  <w:szCs w:val="22"/>
                  <w:lang w:val="en-PH" w:eastAsia="en-US"/>
                </w:rPr>
                <w:t>0.23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71" w:author="Diana Machado" w:date="2019-04-05T18:49:00Z"/>
                <w:rFonts w:ascii="Calibri" w:eastAsia="PMingLiU" w:hAnsi="Calibri" w:cs="Calibri"/>
                <w:color w:val="000000"/>
                <w:sz w:val="22"/>
                <w:szCs w:val="22"/>
                <w:lang w:val="en-PH" w:eastAsia="en-US"/>
              </w:rPr>
            </w:pPr>
            <w:ins w:id="67272" w:author="Diana Machado" w:date="2019-04-05T18:49:00Z">
              <w:r w:rsidRPr="00193040">
                <w:rPr>
                  <w:rFonts w:ascii="Calibri" w:eastAsia="PMingLiU" w:hAnsi="Calibri" w:cs="Calibri"/>
                  <w:color w:val="000000"/>
                  <w:sz w:val="22"/>
                  <w:szCs w:val="22"/>
                  <w:lang w:val="en-PH" w:eastAsia="en-US"/>
                </w:rPr>
                <w:t>0.097</w:t>
              </w:r>
            </w:ins>
          </w:p>
        </w:tc>
      </w:tr>
      <w:tr w:rsidR="00787B33" w:rsidRPr="00193040" w:rsidTr="00787B33">
        <w:trPr>
          <w:trHeight w:val="284"/>
          <w:ins w:id="6727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27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75" w:author="Diana Machado" w:date="2019-04-05T18:49:00Z"/>
                <w:rFonts w:ascii="Calibri" w:eastAsia="PMingLiU" w:hAnsi="Calibri" w:cs="Calibri"/>
                <w:color w:val="000000"/>
                <w:sz w:val="22"/>
                <w:szCs w:val="22"/>
                <w:lang w:val="en-PH" w:eastAsia="en-US"/>
              </w:rPr>
            </w:pPr>
            <w:ins w:id="67276" w:author="Diana Machado" w:date="2019-04-05T18:49:00Z">
              <w:r w:rsidRPr="00193040">
                <w:rPr>
                  <w:rFonts w:ascii="Calibri" w:eastAsia="PMingLiU" w:hAnsi="Calibri" w:cs="Calibri"/>
                  <w:color w:val="000000"/>
                  <w:sz w:val="22"/>
                  <w:szCs w:val="22"/>
                  <w:lang w:val="en-PH" w:eastAsia="en-US"/>
                </w:rPr>
                <w:t>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77" w:author="Diana Machado" w:date="2019-04-05T18:49:00Z"/>
                <w:rFonts w:ascii="Calibri" w:eastAsia="PMingLiU" w:hAnsi="Calibri" w:cs="Calibri"/>
                <w:color w:val="000000"/>
                <w:sz w:val="22"/>
                <w:szCs w:val="22"/>
                <w:lang w:val="en-PH" w:eastAsia="en-US"/>
              </w:rPr>
            </w:pPr>
            <w:ins w:id="67278" w:author="Diana Machado" w:date="2019-04-05T18:49:00Z">
              <w:r w:rsidRPr="00193040">
                <w:rPr>
                  <w:rFonts w:ascii="Calibri" w:eastAsia="PMingLiU" w:hAnsi="Calibri" w:cs="Calibri"/>
                  <w:color w:val="000000"/>
                  <w:sz w:val="22"/>
                  <w:szCs w:val="22"/>
                  <w:lang w:val="en-PH" w:eastAsia="en-US"/>
                </w:rPr>
                <w:t>CITRU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79" w:author="Diana Machado" w:date="2019-04-05T18:49:00Z"/>
                <w:rFonts w:ascii="Calibri" w:eastAsia="PMingLiU" w:hAnsi="Calibri" w:cs="Calibri"/>
                <w:color w:val="000000"/>
                <w:sz w:val="22"/>
                <w:szCs w:val="22"/>
                <w:lang w:val="en-PH" w:eastAsia="en-US"/>
              </w:rPr>
            </w:pPr>
            <w:ins w:id="67280" w:author="Diana Machado" w:date="2019-04-05T18:49:00Z">
              <w:r w:rsidRPr="00193040">
                <w:rPr>
                  <w:rFonts w:ascii="Calibri" w:eastAsia="PMingLiU" w:hAnsi="Calibri" w:cs="Calibri"/>
                  <w:color w:val="000000"/>
                  <w:sz w:val="22"/>
                  <w:szCs w:val="22"/>
                  <w:lang w:val="en-PH" w:eastAsia="en-US"/>
                </w:rPr>
                <w:t>6.99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81" w:author="Diana Machado" w:date="2019-04-05T18:49:00Z"/>
                <w:rFonts w:ascii="Calibri" w:eastAsia="PMingLiU" w:hAnsi="Calibri" w:cs="Calibri"/>
                <w:color w:val="000000"/>
                <w:sz w:val="22"/>
                <w:szCs w:val="22"/>
                <w:lang w:val="en-PH" w:eastAsia="en-US"/>
              </w:rPr>
            </w:pPr>
            <w:ins w:id="67282" w:author="Diana Machado" w:date="2019-04-05T18:49:00Z">
              <w:r w:rsidRPr="00193040">
                <w:rPr>
                  <w:rFonts w:ascii="Calibri" w:eastAsia="PMingLiU" w:hAnsi="Calibri" w:cs="Calibri"/>
                  <w:color w:val="000000"/>
                  <w:sz w:val="22"/>
                  <w:szCs w:val="22"/>
                  <w:lang w:val="en-PH" w:eastAsia="en-US"/>
                </w:rPr>
                <w:t>0.0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83" w:author="Diana Machado" w:date="2019-04-05T18:49:00Z"/>
                <w:rFonts w:ascii="Calibri" w:eastAsia="PMingLiU" w:hAnsi="Calibri" w:cs="Calibri"/>
                <w:color w:val="000000"/>
                <w:sz w:val="22"/>
                <w:szCs w:val="22"/>
                <w:lang w:val="en-PH" w:eastAsia="en-US"/>
              </w:rPr>
            </w:pPr>
            <w:ins w:id="67284" w:author="Diana Machado" w:date="2019-04-05T18:49:00Z">
              <w:r w:rsidRPr="00193040">
                <w:rPr>
                  <w:rFonts w:ascii="Calibri" w:eastAsia="PMingLiU" w:hAnsi="Calibri" w:cs="Calibri"/>
                  <w:color w:val="000000"/>
                  <w:sz w:val="22"/>
                  <w:szCs w:val="22"/>
                  <w:lang w:val="en-PH" w:eastAsia="en-US"/>
                </w:rPr>
                <w:t>0.77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85" w:author="Diana Machado" w:date="2019-04-05T18:49:00Z"/>
                <w:rFonts w:ascii="Calibri" w:eastAsia="PMingLiU" w:hAnsi="Calibri" w:cs="Calibri"/>
                <w:color w:val="000000"/>
                <w:sz w:val="22"/>
                <w:szCs w:val="22"/>
                <w:lang w:val="en-PH" w:eastAsia="en-US"/>
              </w:rPr>
            </w:pPr>
            <w:ins w:id="67286" w:author="Diana Machado" w:date="2019-04-05T18:49:00Z">
              <w:r w:rsidRPr="00193040">
                <w:rPr>
                  <w:rFonts w:ascii="Calibri" w:eastAsia="PMingLiU" w:hAnsi="Calibri" w:cs="Calibri"/>
                  <w:color w:val="000000"/>
                  <w:sz w:val="22"/>
                  <w:szCs w:val="22"/>
                  <w:lang w:val="en-PH" w:eastAsia="en-US"/>
                </w:rPr>
                <w:t>0.30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87" w:author="Diana Machado" w:date="2019-04-05T18:49:00Z"/>
                <w:rFonts w:ascii="Calibri" w:eastAsia="PMingLiU" w:hAnsi="Calibri" w:cs="Calibri"/>
                <w:color w:val="000000"/>
                <w:sz w:val="22"/>
                <w:szCs w:val="22"/>
                <w:lang w:val="en-PH" w:eastAsia="en-US"/>
              </w:rPr>
            </w:pPr>
            <w:ins w:id="6728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89" w:author="Diana Machado" w:date="2019-04-05T18:49:00Z"/>
                <w:rFonts w:ascii="Calibri" w:eastAsia="PMingLiU" w:hAnsi="Calibri" w:cs="Calibri"/>
                <w:color w:val="000000"/>
                <w:sz w:val="22"/>
                <w:szCs w:val="22"/>
                <w:lang w:val="en-PH" w:eastAsia="en-US"/>
              </w:rPr>
            </w:pPr>
            <w:ins w:id="67290" w:author="Diana Machado" w:date="2019-04-05T18:49:00Z">
              <w:r w:rsidRPr="00193040">
                <w:rPr>
                  <w:rFonts w:ascii="Calibri" w:eastAsia="PMingLiU" w:hAnsi="Calibri" w:cs="Calibri"/>
                  <w:color w:val="000000"/>
                  <w:sz w:val="22"/>
                  <w:szCs w:val="22"/>
                  <w:lang w:val="en-PH" w:eastAsia="en-US"/>
                </w:rPr>
                <w:t>0.01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91" w:author="Diana Machado" w:date="2019-04-05T18:49:00Z"/>
                <w:rFonts w:ascii="Calibri" w:eastAsia="PMingLiU" w:hAnsi="Calibri" w:cs="Calibri"/>
                <w:color w:val="000000"/>
                <w:sz w:val="22"/>
                <w:szCs w:val="22"/>
                <w:lang w:val="en-PH" w:eastAsia="en-US"/>
              </w:rPr>
            </w:pPr>
            <w:ins w:id="67292" w:author="Diana Machado" w:date="2019-04-05T18:49:00Z">
              <w:r w:rsidRPr="00193040">
                <w:rPr>
                  <w:rFonts w:ascii="Calibri" w:eastAsia="PMingLiU" w:hAnsi="Calibri" w:cs="Calibri"/>
                  <w:color w:val="000000"/>
                  <w:sz w:val="22"/>
                  <w:szCs w:val="22"/>
                  <w:lang w:val="en-PH" w:eastAsia="en-US"/>
                </w:rPr>
                <w:t>0.11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93" w:author="Diana Machado" w:date="2019-04-05T18:49:00Z"/>
                <w:rFonts w:ascii="Calibri" w:eastAsia="PMingLiU" w:hAnsi="Calibri" w:cs="Calibri"/>
                <w:color w:val="000000"/>
                <w:sz w:val="22"/>
                <w:szCs w:val="22"/>
                <w:lang w:val="en-PH" w:eastAsia="en-US"/>
              </w:rPr>
            </w:pPr>
            <w:ins w:id="67294" w:author="Diana Machado" w:date="2019-04-05T18:49:00Z">
              <w:r w:rsidRPr="00193040">
                <w:rPr>
                  <w:rFonts w:ascii="Calibri" w:eastAsia="PMingLiU" w:hAnsi="Calibri" w:cs="Calibri"/>
                  <w:color w:val="000000"/>
                  <w:sz w:val="22"/>
                  <w:szCs w:val="22"/>
                  <w:lang w:val="en-PH" w:eastAsia="en-US"/>
                </w:rPr>
                <w:t>0.044</w:t>
              </w:r>
            </w:ins>
          </w:p>
        </w:tc>
      </w:tr>
      <w:tr w:rsidR="00787B33" w:rsidRPr="00193040" w:rsidTr="00787B33">
        <w:trPr>
          <w:trHeight w:val="284"/>
          <w:ins w:id="6729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29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97" w:author="Diana Machado" w:date="2019-04-05T18:49:00Z"/>
                <w:rFonts w:ascii="Calibri" w:eastAsia="PMingLiU" w:hAnsi="Calibri" w:cs="Calibri"/>
                <w:color w:val="000000"/>
                <w:sz w:val="22"/>
                <w:szCs w:val="22"/>
                <w:lang w:val="en-PH" w:eastAsia="en-US"/>
              </w:rPr>
            </w:pPr>
            <w:ins w:id="67298" w:author="Diana Machado" w:date="2019-04-05T18:49:00Z">
              <w:r w:rsidRPr="00193040">
                <w:rPr>
                  <w:rFonts w:ascii="Calibri" w:eastAsia="PMingLiU" w:hAnsi="Calibri" w:cs="Calibri"/>
                  <w:color w:val="000000"/>
                  <w:sz w:val="22"/>
                  <w:szCs w:val="22"/>
                  <w:lang w:val="en-PH" w:eastAsia="en-US"/>
                </w:rPr>
                <w:t>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99" w:author="Diana Machado" w:date="2019-04-05T18:49:00Z"/>
                <w:rFonts w:ascii="Calibri" w:eastAsia="PMingLiU" w:hAnsi="Calibri" w:cs="Calibri"/>
                <w:color w:val="000000"/>
                <w:sz w:val="22"/>
                <w:szCs w:val="22"/>
                <w:lang w:val="en-PH" w:eastAsia="en-US"/>
              </w:rPr>
            </w:pPr>
            <w:ins w:id="67300" w:author="Diana Machado" w:date="2019-04-05T18:49:00Z">
              <w:r w:rsidRPr="00193040">
                <w:rPr>
                  <w:rFonts w:ascii="Calibri" w:eastAsia="PMingLiU" w:hAnsi="Calibri" w:cs="Calibri"/>
                  <w:color w:val="000000"/>
                  <w:sz w:val="22"/>
                  <w:szCs w:val="22"/>
                  <w:lang w:val="en-PH" w:eastAsia="en-US"/>
                </w:rPr>
                <w:t>CLAY</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01" w:author="Diana Machado" w:date="2019-04-05T18:49:00Z"/>
                <w:rFonts w:ascii="Calibri" w:eastAsia="PMingLiU" w:hAnsi="Calibri" w:cs="Calibri"/>
                <w:color w:val="000000"/>
                <w:sz w:val="22"/>
                <w:szCs w:val="22"/>
                <w:lang w:val="en-PH" w:eastAsia="en-US"/>
              </w:rPr>
            </w:pPr>
            <w:ins w:id="67302" w:author="Diana Machado" w:date="2019-04-05T18:49:00Z">
              <w:r w:rsidRPr="00193040">
                <w:rPr>
                  <w:rFonts w:ascii="Calibri" w:eastAsia="PMingLiU" w:hAnsi="Calibri" w:cs="Calibri"/>
                  <w:color w:val="000000"/>
                  <w:sz w:val="22"/>
                  <w:szCs w:val="22"/>
                  <w:lang w:val="en-PH" w:eastAsia="en-US"/>
                </w:rPr>
                <w:t>2.42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03" w:author="Diana Machado" w:date="2019-04-05T18:49:00Z"/>
                <w:rFonts w:ascii="Calibri" w:eastAsia="PMingLiU" w:hAnsi="Calibri" w:cs="Calibri"/>
                <w:color w:val="000000"/>
                <w:sz w:val="22"/>
                <w:szCs w:val="22"/>
                <w:lang w:val="en-PH" w:eastAsia="en-US"/>
              </w:rPr>
            </w:pPr>
            <w:ins w:id="67304" w:author="Diana Machado" w:date="2019-04-05T18:49:00Z">
              <w:r w:rsidRPr="00193040">
                <w:rPr>
                  <w:rFonts w:ascii="Calibri" w:eastAsia="PMingLiU" w:hAnsi="Calibri" w:cs="Calibri"/>
                  <w:color w:val="000000"/>
                  <w:sz w:val="22"/>
                  <w:szCs w:val="22"/>
                  <w:lang w:val="en-PH" w:eastAsia="en-US"/>
                </w:rPr>
                <w:t>0.04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05" w:author="Diana Machado" w:date="2019-04-05T18:49:00Z"/>
                <w:rFonts w:ascii="Calibri" w:eastAsia="PMingLiU" w:hAnsi="Calibri" w:cs="Calibri"/>
                <w:color w:val="000000"/>
                <w:sz w:val="22"/>
                <w:szCs w:val="22"/>
                <w:lang w:val="en-PH" w:eastAsia="en-US"/>
              </w:rPr>
            </w:pPr>
            <w:ins w:id="67306" w:author="Diana Machado" w:date="2019-04-05T18:49:00Z">
              <w:r w:rsidRPr="00193040">
                <w:rPr>
                  <w:rFonts w:ascii="Calibri" w:eastAsia="PMingLiU" w:hAnsi="Calibri" w:cs="Calibri"/>
                  <w:color w:val="000000"/>
                  <w:sz w:val="22"/>
                  <w:szCs w:val="22"/>
                  <w:lang w:val="en-PH" w:eastAsia="en-US"/>
                </w:rPr>
                <w:t>0.19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07" w:author="Diana Machado" w:date="2019-04-05T18:49:00Z"/>
                <w:rFonts w:ascii="Calibri" w:eastAsia="PMingLiU" w:hAnsi="Calibri" w:cs="Calibri"/>
                <w:color w:val="000000"/>
                <w:sz w:val="22"/>
                <w:szCs w:val="22"/>
                <w:lang w:val="en-PH" w:eastAsia="en-US"/>
              </w:rPr>
            </w:pPr>
            <w:ins w:id="67308" w:author="Diana Machado" w:date="2019-04-05T18:49:00Z">
              <w:r w:rsidRPr="00193040">
                <w:rPr>
                  <w:rFonts w:ascii="Calibri" w:eastAsia="PMingLiU" w:hAnsi="Calibri" w:cs="Calibri"/>
                  <w:color w:val="000000"/>
                  <w:sz w:val="22"/>
                  <w:szCs w:val="22"/>
                  <w:lang w:val="en-PH" w:eastAsia="en-US"/>
                </w:rPr>
                <w:t>0.06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09" w:author="Diana Machado" w:date="2019-04-05T18:49:00Z"/>
                <w:rFonts w:ascii="Calibri" w:eastAsia="PMingLiU" w:hAnsi="Calibri" w:cs="Calibri"/>
                <w:color w:val="000000"/>
                <w:sz w:val="22"/>
                <w:szCs w:val="22"/>
                <w:lang w:val="en-PH" w:eastAsia="en-US"/>
              </w:rPr>
            </w:pPr>
            <w:ins w:id="6731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11" w:author="Diana Machado" w:date="2019-04-05T18:49:00Z"/>
                <w:rFonts w:ascii="Calibri" w:eastAsia="PMingLiU" w:hAnsi="Calibri" w:cs="Calibri"/>
                <w:color w:val="000000"/>
                <w:sz w:val="22"/>
                <w:szCs w:val="22"/>
                <w:lang w:val="en-PH" w:eastAsia="en-US"/>
              </w:rPr>
            </w:pPr>
            <w:ins w:id="67312" w:author="Diana Machado" w:date="2019-04-05T18:49:00Z">
              <w:r w:rsidRPr="00193040">
                <w:rPr>
                  <w:rFonts w:ascii="Calibri" w:eastAsia="PMingLiU" w:hAnsi="Calibri" w:cs="Calibri"/>
                  <w:color w:val="000000"/>
                  <w:sz w:val="22"/>
                  <w:szCs w:val="22"/>
                  <w:lang w:val="en-PH" w:eastAsia="en-US"/>
                </w:rPr>
                <w:t>0.01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13" w:author="Diana Machado" w:date="2019-04-05T18:49:00Z"/>
                <w:rFonts w:ascii="Calibri" w:eastAsia="PMingLiU" w:hAnsi="Calibri" w:cs="Calibri"/>
                <w:color w:val="000000"/>
                <w:sz w:val="22"/>
                <w:szCs w:val="22"/>
                <w:lang w:val="en-PH" w:eastAsia="en-US"/>
              </w:rPr>
            </w:pPr>
            <w:ins w:id="67314" w:author="Diana Machado" w:date="2019-04-05T18:49:00Z">
              <w:r w:rsidRPr="00193040">
                <w:rPr>
                  <w:rFonts w:ascii="Calibri" w:eastAsia="PMingLiU" w:hAnsi="Calibri" w:cs="Calibri"/>
                  <w:color w:val="000000"/>
                  <w:sz w:val="22"/>
                  <w:szCs w:val="22"/>
                  <w:lang w:val="en-PH" w:eastAsia="en-US"/>
                </w:rPr>
                <w:t>0.08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15" w:author="Diana Machado" w:date="2019-04-05T18:49:00Z"/>
                <w:rFonts w:ascii="Calibri" w:eastAsia="PMingLiU" w:hAnsi="Calibri" w:cs="Calibri"/>
                <w:color w:val="000000"/>
                <w:sz w:val="22"/>
                <w:szCs w:val="22"/>
                <w:lang w:val="en-PH" w:eastAsia="en-US"/>
              </w:rPr>
            </w:pPr>
            <w:ins w:id="67316" w:author="Diana Machado" w:date="2019-04-05T18:49:00Z">
              <w:r w:rsidRPr="00193040">
                <w:rPr>
                  <w:rFonts w:ascii="Calibri" w:eastAsia="PMingLiU" w:hAnsi="Calibri" w:cs="Calibri"/>
                  <w:color w:val="000000"/>
                  <w:sz w:val="22"/>
                  <w:szCs w:val="22"/>
                  <w:lang w:val="en-PH" w:eastAsia="en-US"/>
                </w:rPr>
                <w:t>0.027</w:t>
              </w:r>
            </w:ins>
          </w:p>
        </w:tc>
      </w:tr>
      <w:tr w:rsidR="00787B33" w:rsidRPr="00193040" w:rsidTr="00787B33">
        <w:trPr>
          <w:trHeight w:val="284"/>
          <w:ins w:id="6731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3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19" w:author="Diana Machado" w:date="2019-04-05T18:49:00Z"/>
                <w:rFonts w:ascii="Calibri" w:eastAsia="PMingLiU" w:hAnsi="Calibri" w:cs="Calibri"/>
                <w:color w:val="000000"/>
                <w:sz w:val="22"/>
                <w:szCs w:val="22"/>
                <w:lang w:val="en-PH" w:eastAsia="en-US"/>
              </w:rPr>
            </w:pPr>
            <w:ins w:id="67320" w:author="Diana Machado" w:date="2019-04-05T18:49:00Z">
              <w:r w:rsidRPr="00193040">
                <w:rPr>
                  <w:rFonts w:ascii="Calibri" w:eastAsia="PMingLiU" w:hAnsi="Calibri" w:cs="Calibri"/>
                  <w:color w:val="000000"/>
                  <w:sz w:val="22"/>
                  <w:szCs w:val="22"/>
                  <w:lang w:val="en-PH" w:eastAsia="en-US"/>
                </w:rPr>
                <w:t>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21" w:author="Diana Machado" w:date="2019-04-05T18:49:00Z"/>
                <w:rFonts w:ascii="Calibri" w:eastAsia="PMingLiU" w:hAnsi="Calibri" w:cs="Calibri"/>
                <w:color w:val="000000"/>
                <w:sz w:val="22"/>
                <w:szCs w:val="22"/>
                <w:lang w:val="en-PH" w:eastAsia="en-US"/>
              </w:rPr>
            </w:pPr>
            <w:ins w:id="67322" w:author="Diana Machado" w:date="2019-04-05T18:49:00Z">
              <w:r w:rsidRPr="00193040">
                <w:rPr>
                  <w:rFonts w:ascii="Calibri" w:eastAsia="PMingLiU" w:hAnsi="Calibri" w:cs="Calibri"/>
                  <w:color w:val="000000"/>
                  <w:sz w:val="22"/>
                  <w:szCs w:val="22"/>
                  <w:lang w:val="en-PH" w:eastAsia="en-US"/>
                </w:rPr>
                <w:t>COLLI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23" w:author="Diana Machado" w:date="2019-04-05T18:49:00Z"/>
                <w:rFonts w:ascii="Calibri" w:eastAsia="PMingLiU" w:hAnsi="Calibri" w:cs="Calibri"/>
                <w:color w:val="000000"/>
                <w:sz w:val="22"/>
                <w:szCs w:val="22"/>
                <w:lang w:val="en-PH" w:eastAsia="en-US"/>
              </w:rPr>
            </w:pPr>
            <w:ins w:id="67324" w:author="Diana Machado" w:date="2019-04-05T18:49:00Z">
              <w:r w:rsidRPr="00193040">
                <w:rPr>
                  <w:rFonts w:ascii="Calibri" w:eastAsia="PMingLiU" w:hAnsi="Calibri" w:cs="Calibri"/>
                  <w:color w:val="000000"/>
                  <w:sz w:val="22"/>
                  <w:szCs w:val="22"/>
                  <w:lang w:val="en-PH" w:eastAsia="en-US"/>
                </w:rPr>
                <w:t>18.86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25" w:author="Diana Machado" w:date="2019-04-05T18:49:00Z"/>
                <w:rFonts w:ascii="Calibri" w:eastAsia="PMingLiU" w:hAnsi="Calibri" w:cs="Calibri"/>
                <w:color w:val="000000"/>
                <w:sz w:val="22"/>
                <w:szCs w:val="22"/>
                <w:lang w:val="en-PH" w:eastAsia="en-US"/>
              </w:rPr>
            </w:pPr>
            <w:ins w:id="67326" w:author="Diana Machado" w:date="2019-04-05T18:49:00Z">
              <w:r w:rsidRPr="00193040">
                <w:rPr>
                  <w:rFonts w:ascii="Calibri" w:eastAsia="PMingLiU" w:hAnsi="Calibri" w:cs="Calibri"/>
                  <w:color w:val="000000"/>
                  <w:sz w:val="22"/>
                  <w:szCs w:val="22"/>
                  <w:lang w:val="en-PH" w:eastAsia="en-US"/>
                </w:rPr>
                <w:t>0.19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27" w:author="Diana Machado" w:date="2019-04-05T18:49:00Z"/>
                <w:rFonts w:ascii="Calibri" w:eastAsia="PMingLiU" w:hAnsi="Calibri" w:cs="Calibri"/>
                <w:color w:val="000000"/>
                <w:sz w:val="22"/>
                <w:szCs w:val="22"/>
                <w:lang w:val="en-PH" w:eastAsia="en-US"/>
              </w:rPr>
            </w:pPr>
            <w:ins w:id="67328" w:author="Diana Machado" w:date="2019-04-05T18:49:00Z">
              <w:r w:rsidRPr="00193040">
                <w:rPr>
                  <w:rFonts w:ascii="Calibri" w:eastAsia="PMingLiU" w:hAnsi="Calibri" w:cs="Calibri"/>
                  <w:color w:val="000000"/>
                  <w:sz w:val="22"/>
                  <w:szCs w:val="22"/>
                  <w:lang w:val="en-PH" w:eastAsia="en-US"/>
                </w:rPr>
                <w:t>3.25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29" w:author="Diana Machado" w:date="2019-04-05T18:49:00Z"/>
                <w:rFonts w:ascii="Calibri" w:eastAsia="PMingLiU" w:hAnsi="Calibri" w:cs="Calibri"/>
                <w:color w:val="000000"/>
                <w:sz w:val="22"/>
                <w:szCs w:val="22"/>
                <w:lang w:val="en-PH" w:eastAsia="en-US"/>
              </w:rPr>
            </w:pPr>
            <w:ins w:id="67330" w:author="Diana Machado" w:date="2019-04-05T18:49:00Z">
              <w:r w:rsidRPr="00193040">
                <w:rPr>
                  <w:rFonts w:ascii="Calibri" w:eastAsia="PMingLiU" w:hAnsi="Calibri" w:cs="Calibri"/>
                  <w:color w:val="000000"/>
                  <w:sz w:val="22"/>
                  <w:szCs w:val="22"/>
                  <w:lang w:val="en-PH" w:eastAsia="en-US"/>
                </w:rPr>
                <w:t>1.35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31" w:author="Diana Machado" w:date="2019-04-05T18:49:00Z"/>
                <w:rFonts w:ascii="Calibri" w:eastAsia="PMingLiU" w:hAnsi="Calibri" w:cs="Calibri"/>
                <w:color w:val="000000"/>
                <w:sz w:val="22"/>
                <w:szCs w:val="22"/>
                <w:lang w:val="en-PH" w:eastAsia="en-US"/>
              </w:rPr>
            </w:pPr>
            <w:ins w:id="6733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33" w:author="Diana Machado" w:date="2019-04-05T18:49:00Z"/>
                <w:rFonts w:ascii="Calibri" w:eastAsia="PMingLiU" w:hAnsi="Calibri" w:cs="Calibri"/>
                <w:color w:val="000000"/>
                <w:sz w:val="22"/>
                <w:szCs w:val="22"/>
                <w:lang w:val="en-PH" w:eastAsia="en-US"/>
              </w:rPr>
            </w:pPr>
            <w:ins w:id="67334" w:author="Diana Machado" w:date="2019-04-05T18:49:00Z">
              <w:r w:rsidRPr="00193040">
                <w:rPr>
                  <w:rFonts w:ascii="Calibri" w:eastAsia="PMingLiU" w:hAnsi="Calibri" w:cs="Calibri"/>
                  <w:color w:val="000000"/>
                  <w:sz w:val="22"/>
                  <w:szCs w:val="22"/>
                  <w:lang w:val="en-PH" w:eastAsia="en-US"/>
                </w:rPr>
                <w:t>0.01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35" w:author="Diana Machado" w:date="2019-04-05T18:49:00Z"/>
                <w:rFonts w:ascii="Calibri" w:eastAsia="PMingLiU" w:hAnsi="Calibri" w:cs="Calibri"/>
                <w:color w:val="000000"/>
                <w:sz w:val="22"/>
                <w:szCs w:val="22"/>
                <w:lang w:val="en-PH" w:eastAsia="en-US"/>
              </w:rPr>
            </w:pPr>
            <w:ins w:id="67336" w:author="Diana Machado" w:date="2019-04-05T18:49:00Z">
              <w:r w:rsidRPr="00193040">
                <w:rPr>
                  <w:rFonts w:ascii="Calibri" w:eastAsia="PMingLiU" w:hAnsi="Calibri" w:cs="Calibri"/>
                  <w:color w:val="000000"/>
                  <w:sz w:val="22"/>
                  <w:szCs w:val="22"/>
                  <w:lang w:val="en-PH" w:eastAsia="en-US"/>
                </w:rPr>
                <w:t>0.17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37" w:author="Diana Machado" w:date="2019-04-05T18:49:00Z"/>
                <w:rFonts w:ascii="Calibri" w:eastAsia="PMingLiU" w:hAnsi="Calibri" w:cs="Calibri"/>
                <w:color w:val="000000"/>
                <w:sz w:val="22"/>
                <w:szCs w:val="22"/>
                <w:lang w:val="en-PH" w:eastAsia="en-US"/>
              </w:rPr>
            </w:pPr>
            <w:ins w:id="67338" w:author="Diana Machado" w:date="2019-04-05T18:49:00Z">
              <w:r w:rsidRPr="00193040">
                <w:rPr>
                  <w:rFonts w:ascii="Calibri" w:eastAsia="PMingLiU" w:hAnsi="Calibri" w:cs="Calibri"/>
                  <w:color w:val="000000"/>
                  <w:sz w:val="22"/>
                  <w:szCs w:val="22"/>
                  <w:lang w:val="en-PH" w:eastAsia="en-US"/>
                </w:rPr>
                <w:t>0.072</w:t>
              </w:r>
            </w:ins>
          </w:p>
        </w:tc>
      </w:tr>
      <w:tr w:rsidR="00787B33" w:rsidRPr="00193040" w:rsidTr="00787B33">
        <w:trPr>
          <w:trHeight w:val="284"/>
          <w:ins w:id="6733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3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41" w:author="Diana Machado" w:date="2019-04-05T18:49:00Z"/>
                <w:rFonts w:ascii="Calibri" w:eastAsia="PMingLiU" w:hAnsi="Calibri" w:cs="Calibri"/>
                <w:color w:val="000000"/>
                <w:sz w:val="22"/>
                <w:szCs w:val="22"/>
                <w:lang w:val="en-PH" w:eastAsia="en-US"/>
              </w:rPr>
            </w:pPr>
            <w:ins w:id="67342" w:author="Diana Machado" w:date="2019-04-05T18:49:00Z">
              <w:r w:rsidRPr="00193040">
                <w:rPr>
                  <w:rFonts w:ascii="Calibri" w:eastAsia="PMingLiU" w:hAnsi="Calibri" w:cs="Calibri"/>
                  <w:color w:val="000000"/>
                  <w:sz w:val="22"/>
                  <w:szCs w:val="22"/>
                  <w:lang w:val="en-PH" w:eastAsia="en-US"/>
                </w:rPr>
                <w:t>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43" w:author="Diana Machado" w:date="2019-04-05T18:49:00Z"/>
                <w:rFonts w:ascii="Calibri" w:eastAsia="PMingLiU" w:hAnsi="Calibri" w:cs="Calibri"/>
                <w:color w:val="000000"/>
                <w:sz w:val="22"/>
                <w:szCs w:val="22"/>
                <w:lang w:val="en-PH" w:eastAsia="en-US"/>
              </w:rPr>
            </w:pPr>
            <w:ins w:id="67344" w:author="Diana Machado" w:date="2019-04-05T18:49:00Z">
              <w:r w:rsidRPr="00193040">
                <w:rPr>
                  <w:rFonts w:ascii="Calibri" w:eastAsia="PMingLiU" w:hAnsi="Calibri" w:cs="Calibri"/>
                  <w:color w:val="000000"/>
                  <w:sz w:val="22"/>
                  <w:szCs w:val="22"/>
                  <w:lang w:val="en-PH" w:eastAsia="en-US"/>
                </w:rPr>
                <w:t>COLUMB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45" w:author="Diana Machado" w:date="2019-04-05T18:49:00Z"/>
                <w:rFonts w:ascii="Calibri" w:eastAsia="PMingLiU" w:hAnsi="Calibri" w:cs="Calibri"/>
                <w:color w:val="000000"/>
                <w:sz w:val="22"/>
                <w:szCs w:val="22"/>
                <w:lang w:val="en-PH" w:eastAsia="en-US"/>
              </w:rPr>
            </w:pPr>
            <w:ins w:id="67346" w:author="Diana Machado" w:date="2019-04-05T18:49:00Z">
              <w:r w:rsidRPr="00193040">
                <w:rPr>
                  <w:rFonts w:ascii="Calibri" w:eastAsia="PMingLiU" w:hAnsi="Calibri" w:cs="Calibri"/>
                  <w:color w:val="000000"/>
                  <w:sz w:val="22"/>
                  <w:szCs w:val="22"/>
                  <w:lang w:val="en-PH" w:eastAsia="en-US"/>
                </w:rPr>
                <w:t>2.45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47" w:author="Diana Machado" w:date="2019-04-05T18:49:00Z"/>
                <w:rFonts w:ascii="Calibri" w:eastAsia="PMingLiU" w:hAnsi="Calibri" w:cs="Calibri"/>
                <w:color w:val="000000"/>
                <w:sz w:val="22"/>
                <w:szCs w:val="22"/>
                <w:lang w:val="en-PH" w:eastAsia="en-US"/>
              </w:rPr>
            </w:pPr>
            <w:ins w:id="67348" w:author="Diana Machado" w:date="2019-04-05T18:49:00Z">
              <w:r w:rsidRPr="00193040">
                <w:rPr>
                  <w:rFonts w:ascii="Calibri" w:eastAsia="PMingLiU" w:hAnsi="Calibri" w:cs="Calibri"/>
                  <w:color w:val="000000"/>
                  <w:sz w:val="22"/>
                  <w:szCs w:val="22"/>
                  <w:lang w:val="en-PH" w:eastAsia="en-US"/>
                </w:rPr>
                <w:t>0.04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49" w:author="Diana Machado" w:date="2019-04-05T18:49:00Z"/>
                <w:rFonts w:ascii="Calibri" w:eastAsia="PMingLiU" w:hAnsi="Calibri" w:cs="Calibri"/>
                <w:color w:val="000000"/>
                <w:sz w:val="22"/>
                <w:szCs w:val="22"/>
                <w:lang w:val="en-PH" w:eastAsia="en-US"/>
              </w:rPr>
            </w:pPr>
            <w:ins w:id="67350" w:author="Diana Machado" w:date="2019-04-05T18:49:00Z">
              <w:r w:rsidRPr="00193040">
                <w:rPr>
                  <w:rFonts w:ascii="Calibri" w:eastAsia="PMingLiU" w:hAnsi="Calibri" w:cs="Calibri"/>
                  <w:color w:val="000000"/>
                  <w:sz w:val="22"/>
                  <w:szCs w:val="22"/>
                  <w:lang w:val="en-PH" w:eastAsia="en-US"/>
                </w:rPr>
                <w:t>0.18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51" w:author="Diana Machado" w:date="2019-04-05T18:49:00Z"/>
                <w:rFonts w:ascii="Calibri" w:eastAsia="PMingLiU" w:hAnsi="Calibri" w:cs="Calibri"/>
                <w:color w:val="000000"/>
                <w:sz w:val="22"/>
                <w:szCs w:val="22"/>
                <w:lang w:val="en-PH" w:eastAsia="en-US"/>
              </w:rPr>
            </w:pPr>
            <w:ins w:id="67352" w:author="Diana Machado" w:date="2019-04-05T18:49:00Z">
              <w:r w:rsidRPr="00193040">
                <w:rPr>
                  <w:rFonts w:ascii="Calibri" w:eastAsia="PMingLiU" w:hAnsi="Calibri" w:cs="Calibri"/>
                  <w:color w:val="000000"/>
                  <w:sz w:val="22"/>
                  <w:szCs w:val="22"/>
                  <w:lang w:val="en-PH" w:eastAsia="en-US"/>
                </w:rPr>
                <w:t>0.05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53" w:author="Diana Machado" w:date="2019-04-05T18:49:00Z"/>
                <w:rFonts w:ascii="Calibri" w:eastAsia="PMingLiU" w:hAnsi="Calibri" w:cs="Calibri"/>
                <w:color w:val="000000"/>
                <w:sz w:val="22"/>
                <w:szCs w:val="22"/>
                <w:lang w:val="en-PH" w:eastAsia="en-US"/>
              </w:rPr>
            </w:pPr>
            <w:ins w:id="6735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55" w:author="Diana Machado" w:date="2019-04-05T18:49:00Z"/>
                <w:rFonts w:ascii="Calibri" w:eastAsia="PMingLiU" w:hAnsi="Calibri" w:cs="Calibri"/>
                <w:color w:val="000000"/>
                <w:sz w:val="22"/>
                <w:szCs w:val="22"/>
                <w:lang w:val="en-PH" w:eastAsia="en-US"/>
              </w:rPr>
            </w:pPr>
            <w:ins w:id="67356" w:author="Diana Machado" w:date="2019-04-05T18:49:00Z">
              <w:r w:rsidRPr="00193040">
                <w:rPr>
                  <w:rFonts w:ascii="Calibri" w:eastAsia="PMingLiU" w:hAnsi="Calibri" w:cs="Calibri"/>
                  <w:color w:val="000000"/>
                  <w:sz w:val="22"/>
                  <w:szCs w:val="22"/>
                  <w:lang w:val="en-PH" w:eastAsia="en-US"/>
                </w:rPr>
                <w:t>0.01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57" w:author="Diana Machado" w:date="2019-04-05T18:49:00Z"/>
                <w:rFonts w:ascii="Calibri" w:eastAsia="PMingLiU" w:hAnsi="Calibri" w:cs="Calibri"/>
                <w:color w:val="000000"/>
                <w:sz w:val="22"/>
                <w:szCs w:val="22"/>
                <w:lang w:val="en-PH" w:eastAsia="en-US"/>
              </w:rPr>
            </w:pPr>
            <w:ins w:id="67358" w:author="Diana Machado" w:date="2019-04-05T18:49:00Z">
              <w:r w:rsidRPr="00193040">
                <w:rPr>
                  <w:rFonts w:ascii="Calibri" w:eastAsia="PMingLiU" w:hAnsi="Calibri" w:cs="Calibri"/>
                  <w:color w:val="000000"/>
                  <w:sz w:val="22"/>
                  <w:szCs w:val="22"/>
                  <w:lang w:val="en-PH" w:eastAsia="en-US"/>
                </w:rPr>
                <w:t>0.075</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59" w:author="Diana Machado" w:date="2019-04-05T18:49:00Z"/>
                <w:rFonts w:ascii="Calibri" w:eastAsia="PMingLiU" w:hAnsi="Calibri" w:cs="Calibri"/>
                <w:color w:val="000000"/>
                <w:sz w:val="22"/>
                <w:szCs w:val="22"/>
                <w:lang w:val="en-PH" w:eastAsia="en-US"/>
              </w:rPr>
            </w:pPr>
            <w:ins w:id="67360" w:author="Diana Machado" w:date="2019-04-05T18:49:00Z">
              <w:r w:rsidRPr="00193040">
                <w:rPr>
                  <w:rFonts w:ascii="Calibri" w:eastAsia="PMingLiU" w:hAnsi="Calibri" w:cs="Calibri"/>
                  <w:color w:val="000000"/>
                  <w:sz w:val="22"/>
                  <w:szCs w:val="22"/>
                  <w:lang w:val="en-PH" w:eastAsia="en-US"/>
                </w:rPr>
                <w:t>0.024</w:t>
              </w:r>
            </w:ins>
          </w:p>
        </w:tc>
      </w:tr>
      <w:tr w:rsidR="00787B33" w:rsidRPr="00193040" w:rsidTr="00787B33">
        <w:trPr>
          <w:trHeight w:val="284"/>
          <w:ins w:id="6736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36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63" w:author="Diana Machado" w:date="2019-04-05T18:49:00Z"/>
                <w:rFonts w:ascii="Calibri" w:eastAsia="PMingLiU" w:hAnsi="Calibri" w:cs="Calibri"/>
                <w:color w:val="000000"/>
                <w:sz w:val="22"/>
                <w:szCs w:val="22"/>
                <w:lang w:val="en-PH" w:eastAsia="en-US"/>
              </w:rPr>
            </w:pPr>
            <w:ins w:id="67364" w:author="Diana Machado" w:date="2019-04-05T18:49:00Z">
              <w:r w:rsidRPr="00193040">
                <w:rPr>
                  <w:rFonts w:ascii="Calibri" w:eastAsia="PMingLiU" w:hAnsi="Calibri" w:cs="Calibri"/>
                  <w:color w:val="000000"/>
                  <w:sz w:val="22"/>
                  <w:szCs w:val="22"/>
                  <w:lang w:val="en-PH" w:eastAsia="en-US"/>
                </w:rPr>
                <w:t>1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65" w:author="Diana Machado" w:date="2019-04-05T18:49:00Z"/>
                <w:rFonts w:ascii="Calibri" w:eastAsia="PMingLiU" w:hAnsi="Calibri" w:cs="Calibri"/>
                <w:color w:val="000000"/>
                <w:sz w:val="22"/>
                <w:szCs w:val="22"/>
                <w:lang w:val="en-PH" w:eastAsia="en-US"/>
              </w:rPr>
            </w:pPr>
            <w:ins w:id="67366" w:author="Diana Machado" w:date="2019-04-05T18:49:00Z">
              <w:r w:rsidRPr="00193040">
                <w:rPr>
                  <w:rFonts w:ascii="Calibri" w:eastAsia="PMingLiU" w:hAnsi="Calibri" w:cs="Calibri"/>
                  <w:color w:val="000000"/>
                  <w:sz w:val="22"/>
                  <w:szCs w:val="22"/>
                  <w:lang w:val="en-PH" w:eastAsia="en-US"/>
                </w:rPr>
                <w:t>DIXI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67" w:author="Diana Machado" w:date="2019-04-05T18:49:00Z"/>
                <w:rFonts w:ascii="Calibri" w:eastAsia="PMingLiU" w:hAnsi="Calibri" w:cs="Calibri"/>
                <w:color w:val="000000"/>
                <w:sz w:val="22"/>
                <w:szCs w:val="22"/>
                <w:lang w:val="en-PH" w:eastAsia="en-US"/>
              </w:rPr>
            </w:pPr>
            <w:ins w:id="67368" w:author="Diana Machado" w:date="2019-04-05T18:49:00Z">
              <w:r w:rsidRPr="00193040">
                <w:rPr>
                  <w:rFonts w:ascii="Calibri" w:eastAsia="PMingLiU" w:hAnsi="Calibri" w:cs="Calibri"/>
                  <w:color w:val="000000"/>
                  <w:sz w:val="22"/>
                  <w:szCs w:val="22"/>
                  <w:lang w:val="en-PH" w:eastAsia="en-US"/>
                </w:rPr>
                <w:t>9.69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69" w:author="Diana Machado" w:date="2019-04-05T18:49:00Z"/>
                <w:rFonts w:ascii="Calibri" w:eastAsia="PMingLiU" w:hAnsi="Calibri" w:cs="Calibri"/>
                <w:color w:val="000000"/>
                <w:sz w:val="22"/>
                <w:szCs w:val="22"/>
                <w:lang w:val="en-PH" w:eastAsia="en-US"/>
              </w:rPr>
            </w:pPr>
            <w:ins w:id="67370" w:author="Diana Machado" w:date="2019-04-05T18:49:00Z">
              <w:r w:rsidRPr="00193040">
                <w:rPr>
                  <w:rFonts w:ascii="Calibri" w:eastAsia="PMingLiU" w:hAnsi="Calibri" w:cs="Calibri"/>
                  <w:color w:val="000000"/>
                  <w:sz w:val="22"/>
                  <w:szCs w:val="22"/>
                  <w:lang w:val="en-PH" w:eastAsia="en-US"/>
                </w:rPr>
                <w:t>0.13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71" w:author="Diana Machado" w:date="2019-04-05T18:49:00Z"/>
                <w:rFonts w:ascii="Calibri" w:eastAsia="PMingLiU" w:hAnsi="Calibri" w:cs="Calibri"/>
                <w:color w:val="000000"/>
                <w:sz w:val="22"/>
                <w:szCs w:val="22"/>
                <w:lang w:val="en-PH" w:eastAsia="en-US"/>
              </w:rPr>
            </w:pPr>
            <w:ins w:id="67372" w:author="Diana Machado" w:date="2019-04-05T18:49:00Z">
              <w:r w:rsidRPr="00193040">
                <w:rPr>
                  <w:rFonts w:ascii="Calibri" w:eastAsia="PMingLiU" w:hAnsi="Calibri" w:cs="Calibri"/>
                  <w:color w:val="000000"/>
                  <w:sz w:val="22"/>
                  <w:szCs w:val="22"/>
                  <w:lang w:val="en-PH" w:eastAsia="en-US"/>
                </w:rPr>
                <w:t>1.68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73" w:author="Diana Machado" w:date="2019-04-05T18:49:00Z"/>
                <w:rFonts w:ascii="Calibri" w:eastAsia="PMingLiU" w:hAnsi="Calibri" w:cs="Calibri"/>
                <w:color w:val="000000"/>
                <w:sz w:val="22"/>
                <w:szCs w:val="22"/>
                <w:lang w:val="en-PH" w:eastAsia="en-US"/>
              </w:rPr>
            </w:pPr>
            <w:ins w:id="67374" w:author="Diana Machado" w:date="2019-04-05T18:49:00Z">
              <w:r w:rsidRPr="00193040">
                <w:rPr>
                  <w:rFonts w:ascii="Calibri" w:eastAsia="PMingLiU" w:hAnsi="Calibri" w:cs="Calibri"/>
                  <w:color w:val="000000"/>
                  <w:sz w:val="22"/>
                  <w:szCs w:val="22"/>
                  <w:lang w:val="en-PH" w:eastAsia="en-US"/>
                </w:rPr>
                <w:t>0.65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75" w:author="Diana Machado" w:date="2019-04-05T18:49:00Z"/>
                <w:rFonts w:ascii="Calibri" w:eastAsia="PMingLiU" w:hAnsi="Calibri" w:cs="Calibri"/>
                <w:color w:val="000000"/>
                <w:sz w:val="22"/>
                <w:szCs w:val="22"/>
                <w:lang w:val="en-PH" w:eastAsia="en-US"/>
              </w:rPr>
            </w:pPr>
            <w:ins w:id="6737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77" w:author="Diana Machado" w:date="2019-04-05T18:49:00Z"/>
                <w:rFonts w:ascii="Calibri" w:eastAsia="PMingLiU" w:hAnsi="Calibri" w:cs="Calibri"/>
                <w:color w:val="000000"/>
                <w:sz w:val="22"/>
                <w:szCs w:val="22"/>
                <w:lang w:val="en-PH" w:eastAsia="en-US"/>
              </w:rPr>
            </w:pPr>
            <w:ins w:id="67378" w:author="Diana Machado" w:date="2019-04-05T18:49:00Z">
              <w:r w:rsidRPr="00193040">
                <w:rPr>
                  <w:rFonts w:ascii="Calibri" w:eastAsia="PMingLiU" w:hAnsi="Calibri" w:cs="Calibri"/>
                  <w:color w:val="000000"/>
                  <w:sz w:val="22"/>
                  <w:szCs w:val="22"/>
                  <w:lang w:val="en-PH" w:eastAsia="en-US"/>
                </w:rPr>
                <w:t>0.014</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79" w:author="Diana Machado" w:date="2019-04-05T18:49:00Z"/>
                <w:rFonts w:ascii="Calibri" w:eastAsia="PMingLiU" w:hAnsi="Calibri" w:cs="Calibri"/>
                <w:color w:val="000000"/>
                <w:sz w:val="22"/>
                <w:szCs w:val="22"/>
                <w:lang w:val="en-PH" w:eastAsia="en-US"/>
              </w:rPr>
            </w:pPr>
            <w:ins w:id="67380" w:author="Diana Machado" w:date="2019-04-05T18:49:00Z">
              <w:r w:rsidRPr="00193040">
                <w:rPr>
                  <w:rFonts w:ascii="Calibri" w:eastAsia="PMingLiU" w:hAnsi="Calibri" w:cs="Calibri"/>
                  <w:color w:val="000000"/>
                  <w:sz w:val="22"/>
                  <w:szCs w:val="22"/>
                  <w:lang w:val="en-PH" w:eastAsia="en-US"/>
                </w:rPr>
                <w:t>0.17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81" w:author="Diana Machado" w:date="2019-04-05T18:49:00Z"/>
                <w:rFonts w:ascii="Calibri" w:eastAsia="PMingLiU" w:hAnsi="Calibri" w:cs="Calibri"/>
                <w:color w:val="000000"/>
                <w:sz w:val="22"/>
                <w:szCs w:val="22"/>
                <w:lang w:val="en-PH" w:eastAsia="en-US"/>
              </w:rPr>
            </w:pPr>
            <w:ins w:id="67382" w:author="Diana Machado" w:date="2019-04-05T18:49:00Z">
              <w:r w:rsidRPr="00193040">
                <w:rPr>
                  <w:rFonts w:ascii="Calibri" w:eastAsia="PMingLiU" w:hAnsi="Calibri" w:cs="Calibri"/>
                  <w:color w:val="000000"/>
                  <w:sz w:val="22"/>
                  <w:szCs w:val="22"/>
                  <w:lang w:val="en-PH" w:eastAsia="en-US"/>
                </w:rPr>
                <w:t>0.067</w:t>
              </w:r>
            </w:ins>
          </w:p>
        </w:tc>
      </w:tr>
      <w:tr w:rsidR="00787B33" w:rsidRPr="00193040" w:rsidTr="00787B33">
        <w:trPr>
          <w:trHeight w:val="284"/>
          <w:ins w:id="6738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38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85" w:author="Diana Machado" w:date="2019-04-05T18:49:00Z"/>
                <w:rFonts w:ascii="Calibri" w:eastAsia="PMingLiU" w:hAnsi="Calibri" w:cs="Calibri"/>
                <w:color w:val="000000"/>
                <w:sz w:val="22"/>
                <w:szCs w:val="22"/>
                <w:lang w:val="en-PH" w:eastAsia="en-US"/>
              </w:rPr>
            </w:pPr>
            <w:ins w:id="67386" w:author="Diana Machado" w:date="2019-04-05T18:49:00Z">
              <w:r w:rsidRPr="00193040">
                <w:rPr>
                  <w:rFonts w:ascii="Calibri" w:eastAsia="PMingLiU" w:hAnsi="Calibri" w:cs="Calibri"/>
                  <w:color w:val="000000"/>
                  <w:sz w:val="22"/>
                  <w:szCs w:val="22"/>
                  <w:lang w:val="en-PH" w:eastAsia="en-US"/>
                </w:rPr>
                <w:t>1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87" w:author="Diana Machado" w:date="2019-04-05T18:49:00Z"/>
                <w:rFonts w:ascii="Calibri" w:eastAsia="PMingLiU" w:hAnsi="Calibri" w:cs="Calibri"/>
                <w:color w:val="000000"/>
                <w:sz w:val="22"/>
                <w:szCs w:val="22"/>
                <w:lang w:val="en-PH" w:eastAsia="en-US"/>
              </w:rPr>
            </w:pPr>
            <w:ins w:id="67388" w:author="Diana Machado" w:date="2019-04-05T18:49:00Z">
              <w:r w:rsidRPr="00193040">
                <w:rPr>
                  <w:rFonts w:ascii="Calibri" w:eastAsia="PMingLiU" w:hAnsi="Calibri" w:cs="Calibri"/>
                  <w:color w:val="000000"/>
                  <w:sz w:val="22"/>
                  <w:szCs w:val="22"/>
                  <w:lang w:val="en-PH" w:eastAsia="en-US"/>
                </w:rPr>
                <w:t>DUVAL</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89" w:author="Diana Machado" w:date="2019-04-05T18:49:00Z"/>
                <w:rFonts w:ascii="Calibri" w:eastAsia="PMingLiU" w:hAnsi="Calibri" w:cs="Calibri"/>
                <w:color w:val="000000"/>
                <w:sz w:val="22"/>
                <w:szCs w:val="22"/>
                <w:lang w:val="en-PH" w:eastAsia="en-US"/>
              </w:rPr>
            </w:pPr>
            <w:ins w:id="67390" w:author="Diana Machado" w:date="2019-04-05T18:49:00Z">
              <w:r w:rsidRPr="00193040">
                <w:rPr>
                  <w:rFonts w:ascii="Calibri" w:eastAsia="PMingLiU" w:hAnsi="Calibri" w:cs="Calibri"/>
                  <w:color w:val="000000"/>
                  <w:sz w:val="22"/>
                  <w:szCs w:val="22"/>
                  <w:lang w:val="en-PH" w:eastAsia="en-US"/>
                </w:rPr>
                <w:t>5.68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91" w:author="Diana Machado" w:date="2019-04-05T18:49:00Z"/>
                <w:rFonts w:ascii="Calibri" w:eastAsia="PMingLiU" w:hAnsi="Calibri" w:cs="Calibri"/>
                <w:color w:val="000000"/>
                <w:sz w:val="22"/>
                <w:szCs w:val="22"/>
                <w:lang w:val="en-PH" w:eastAsia="en-US"/>
              </w:rPr>
            </w:pPr>
            <w:ins w:id="67392" w:author="Diana Machado" w:date="2019-04-05T18:49:00Z">
              <w:r w:rsidRPr="00193040">
                <w:rPr>
                  <w:rFonts w:ascii="Calibri" w:eastAsia="PMingLiU" w:hAnsi="Calibri" w:cs="Calibri"/>
                  <w:color w:val="000000"/>
                  <w:sz w:val="22"/>
                  <w:szCs w:val="22"/>
                  <w:lang w:val="en-PH" w:eastAsia="en-US"/>
                </w:rPr>
                <w:t>0.08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93" w:author="Diana Machado" w:date="2019-04-05T18:49:00Z"/>
                <w:rFonts w:ascii="Calibri" w:eastAsia="PMingLiU" w:hAnsi="Calibri" w:cs="Calibri"/>
                <w:color w:val="000000"/>
                <w:sz w:val="22"/>
                <w:szCs w:val="22"/>
                <w:lang w:val="en-PH" w:eastAsia="en-US"/>
              </w:rPr>
            </w:pPr>
            <w:ins w:id="67394" w:author="Diana Machado" w:date="2019-04-05T18:49:00Z">
              <w:r w:rsidRPr="00193040">
                <w:rPr>
                  <w:rFonts w:ascii="Calibri" w:eastAsia="PMingLiU" w:hAnsi="Calibri" w:cs="Calibri"/>
                  <w:color w:val="000000"/>
                  <w:sz w:val="22"/>
                  <w:szCs w:val="22"/>
                  <w:lang w:val="en-PH" w:eastAsia="en-US"/>
                </w:rPr>
                <w:t>0.90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95" w:author="Diana Machado" w:date="2019-04-05T18:49:00Z"/>
                <w:rFonts w:ascii="Calibri" w:eastAsia="PMingLiU" w:hAnsi="Calibri" w:cs="Calibri"/>
                <w:color w:val="000000"/>
                <w:sz w:val="22"/>
                <w:szCs w:val="22"/>
                <w:lang w:val="en-PH" w:eastAsia="en-US"/>
              </w:rPr>
            </w:pPr>
            <w:ins w:id="67396" w:author="Diana Machado" w:date="2019-04-05T18:49:00Z">
              <w:r w:rsidRPr="00193040">
                <w:rPr>
                  <w:rFonts w:ascii="Calibri" w:eastAsia="PMingLiU" w:hAnsi="Calibri" w:cs="Calibri"/>
                  <w:color w:val="000000"/>
                  <w:sz w:val="22"/>
                  <w:szCs w:val="22"/>
                  <w:lang w:val="en-PH" w:eastAsia="en-US"/>
                </w:rPr>
                <w:t>0.35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97" w:author="Diana Machado" w:date="2019-04-05T18:49:00Z"/>
                <w:rFonts w:ascii="Calibri" w:eastAsia="PMingLiU" w:hAnsi="Calibri" w:cs="Calibri"/>
                <w:color w:val="000000"/>
                <w:sz w:val="22"/>
                <w:szCs w:val="22"/>
                <w:lang w:val="en-PH" w:eastAsia="en-US"/>
              </w:rPr>
            </w:pPr>
            <w:ins w:id="6739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99" w:author="Diana Machado" w:date="2019-04-05T18:49:00Z"/>
                <w:rFonts w:ascii="Calibri" w:eastAsia="PMingLiU" w:hAnsi="Calibri" w:cs="Calibri"/>
                <w:color w:val="000000"/>
                <w:sz w:val="22"/>
                <w:szCs w:val="22"/>
                <w:lang w:val="en-PH" w:eastAsia="en-US"/>
              </w:rPr>
            </w:pPr>
            <w:ins w:id="67400" w:author="Diana Machado" w:date="2019-04-05T18:49:00Z">
              <w:r w:rsidRPr="00193040">
                <w:rPr>
                  <w:rFonts w:ascii="Calibri" w:eastAsia="PMingLiU" w:hAnsi="Calibri" w:cs="Calibri"/>
                  <w:color w:val="000000"/>
                  <w:sz w:val="22"/>
                  <w:szCs w:val="22"/>
                  <w:lang w:val="en-PH" w:eastAsia="en-US"/>
                </w:rPr>
                <w:t>0.015</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01" w:author="Diana Machado" w:date="2019-04-05T18:49:00Z"/>
                <w:rFonts w:ascii="Calibri" w:eastAsia="PMingLiU" w:hAnsi="Calibri" w:cs="Calibri"/>
                <w:color w:val="000000"/>
                <w:sz w:val="22"/>
                <w:szCs w:val="22"/>
                <w:lang w:val="en-PH" w:eastAsia="en-US"/>
              </w:rPr>
            </w:pPr>
            <w:ins w:id="67402" w:author="Diana Machado" w:date="2019-04-05T18:49:00Z">
              <w:r w:rsidRPr="00193040">
                <w:rPr>
                  <w:rFonts w:ascii="Calibri" w:eastAsia="PMingLiU" w:hAnsi="Calibri" w:cs="Calibri"/>
                  <w:color w:val="000000"/>
                  <w:sz w:val="22"/>
                  <w:szCs w:val="22"/>
                  <w:lang w:val="en-PH" w:eastAsia="en-US"/>
                </w:rPr>
                <w:t>0.15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03" w:author="Diana Machado" w:date="2019-04-05T18:49:00Z"/>
                <w:rFonts w:ascii="Calibri" w:eastAsia="PMingLiU" w:hAnsi="Calibri" w:cs="Calibri"/>
                <w:color w:val="000000"/>
                <w:sz w:val="22"/>
                <w:szCs w:val="22"/>
                <w:lang w:val="en-PH" w:eastAsia="en-US"/>
              </w:rPr>
            </w:pPr>
            <w:ins w:id="67404" w:author="Diana Machado" w:date="2019-04-05T18:49:00Z">
              <w:r w:rsidRPr="00193040">
                <w:rPr>
                  <w:rFonts w:ascii="Calibri" w:eastAsia="PMingLiU" w:hAnsi="Calibri" w:cs="Calibri"/>
                  <w:color w:val="000000"/>
                  <w:sz w:val="22"/>
                  <w:szCs w:val="22"/>
                  <w:lang w:val="en-PH" w:eastAsia="en-US"/>
                </w:rPr>
                <w:t>0.062</w:t>
              </w:r>
            </w:ins>
          </w:p>
        </w:tc>
      </w:tr>
      <w:tr w:rsidR="00787B33" w:rsidRPr="00193040" w:rsidTr="00787B33">
        <w:trPr>
          <w:trHeight w:val="284"/>
          <w:ins w:id="6740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40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07" w:author="Diana Machado" w:date="2019-04-05T18:49:00Z"/>
                <w:rFonts w:ascii="Calibri" w:eastAsia="PMingLiU" w:hAnsi="Calibri" w:cs="Calibri"/>
                <w:color w:val="000000"/>
                <w:sz w:val="22"/>
                <w:szCs w:val="22"/>
                <w:lang w:val="en-PH" w:eastAsia="en-US"/>
              </w:rPr>
            </w:pPr>
            <w:ins w:id="67408" w:author="Diana Machado" w:date="2019-04-05T18:49:00Z">
              <w:r w:rsidRPr="00193040">
                <w:rPr>
                  <w:rFonts w:ascii="Calibri" w:eastAsia="PMingLiU" w:hAnsi="Calibri" w:cs="Calibri"/>
                  <w:color w:val="000000"/>
                  <w:sz w:val="22"/>
                  <w:szCs w:val="22"/>
                  <w:lang w:val="en-PH" w:eastAsia="en-US"/>
                </w:rPr>
                <w:t>1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09" w:author="Diana Machado" w:date="2019-04-05T18:49:00Z"/>
                <w:rFonts w:ascii="Calibri" w:eastAsia="PMingLiU" w:hAnsi="Calibri" w:cs="Calibri"/>
                <w:color w:val="000000"/>
                <w:sz w:val="22"/>
                <w:szCs w:val="22"/>
                <w:lang w:val="en-PH" w:eastAsia="en-US"/>
              </w:rPr>
            </w:pPr>
            <w:ins w:id="67410" w:author="Diana Machado" w:date="2019-04-05T18:49:00Z">
              <w:r w:rsidRPr="00193040">
                <w:rPr>
                  <w:rFonts w:ascii="Calibri" w:eastAsia="PMingLiU" w:hAnsi="Calibri" w:cs="Calibri"/>
                  <w:color w:val="000000"/>
                  <w:sz w:val="22"/>
                  <w:szCs w:val="22"/>
                  <w:lang w:val="en-PH" w:eastAsia="en-US"/>
                </w:rPr>
                <w:t>FRANKL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11" w:author="Diana Machado" w:date="2019-04-05T18:49:00Z"/>
                <w:rFonts w:ascii="Calibri" w:eastAsia="PMingLiU" w:hAnsi="Calibri" w:cs="Calibri"/>
                <w:color w:val="000000"/>
                <w:sz w:val="22"/>
                <w:szCs w:val="22"/>
                <w:lang w:val="en-PH" w:eastAsia="en-US"/>
              </w:rPr>
            </w:pPr>
            <w:ins w:id="67412" w:author="Diana Machado" w:date="2019-04-05T18:49:00Z">
              <w:r w:rsidRPr="00193040">
                <w:rPr>
                  <w:rFonts w:ascii="Calibri" w:eastAsia="PMingLiU" w:hAnsi="Calibri" w:cs="Calibri"/>
                  <w:color w:val="000000"/>
                  <w:sz w:val="22"/>
                  <w:szCs w:val="22"/>
                  <w:lang w:val="en-PH" w:eastAsia="en-US"/>
                </w:rPr>
                <w:t>17.12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13" w:author="Diana Machado" w:date="2019-04-05T18:49:00Z"/>
                <w:rFonts w:ascii="Calibri" w:eastAsia="PMingLiU" w:hAnsi="Calibri" w:cs="Calibri"/>
                <w:color w:val="000000"/>
                <w:sz w:val="22"/>
                <w:szCs w:val="22"/>
                <w:lang w:val="en-PH" w:eastAsia="en-US"/>
              </w:rPr>
            </w:pPr>
            <w:ins w:id="67414" w:author="Diana Machado" w:date="2019-04-05T18:49:00Z">
              <w:r w:rsidRPr="00193040">
                <w:rPr>
                  <w:rFonts w:ascii="Calibri" w:eastAsia="PMingLiU" w:hAnsi="Calibri" w:cs="Calibri"/>
                  <w:color w:val="000000"/>
                  <w:sz w:val="22"/>
                  <w:szCs w:val="22"/>
                  <w:lang w:val="en-PH" w:eastAsia="en-US"/>
                </w:rPr>
                <w:t>0.21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15" w:author="Diana Machado" w:date="2019-04-05T18:49:00Z"/>
                <w:rFonts w:ascii="Calibri" w:eastAsia="PMingLiU" w:hAnsi="Calibri" w:cs="Calibri"/>
                <w:color w:val="000000"/>
                <w:sz w:val="22"/>
                <w:szCs w:val="22"/>
                <w:lang w:val="en-PH" w:eastAsia="en-US"/>
              </w:rPr>
            </w:pPr>
            <w:ins w:id="67416" w:author="Diana Machado" w:date="2019-04-05T18:49:00Z">
              <w:r w:rsidRPr="00193040">
                <w:rPr>
                  <w:rFonts w:ascii="Calibri" w:eastAsia="PMingLiU" w:hAnsi="Calibri" w:cs="Calibri"/>
                  <w:color w:val="000000"/>
                  <w:sz w:val="22"/>
                  <w:szCs w:val="22"/>
                  <w:lang w:val="en-PH" w:eastAsia="en-US"/>
                </w:rPr>
                <w:t>3.77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17" w:author="Diana Machado" w:date="2019-04-05T18:49:00Z"/>
                <w:rFonts w:ascii="Calibri" w:eastAsia="PMingLiU" w:hAnsi="Calibri" w:cs="Calibri"/>
                <w:color w:val="000000"/>
                <w:sz w:val="22"/>
                <w:szCs w:val="22"/>
                <w:lang w:val="en-PH" w:eastAsia="en-US"/>
              </w:rPr>
            </w:pPr>
            <w:ins w:id="67418" w:author="Diana Machado" w:date="2019-04-05T18:49:00Z">
              <w:r w:rsidRPr="00193040">
                <w:rPr>
                  <w:rFonts w:ascii="Calibri" w:eastAsia="PMingLiU" w:hAnsi="Calibri" w:cs="Calibri"/>
                  <w:color w:val="000000"/>
                  <w:sz w:val="22"/>
                  <w:szCs w:val="22"/>
                  <w:lang w:val="en-PH" w:eastAsia="en-US"/>
                </w:rPr>
                <w:t>1.46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19" w:author="Diana Machado" w:date="2019-04-05T18:49:00Z"/>
                <w:rFonts w:ascii="Calibri" w:eastAsia="PMingLiU" w:hAnsi="Calibri" w:cs="Calibri"/>
                <w:color w:val="000000"/>
                <w:sz w:val="22"/>
                <w:szCs w:val="22"/>
                <w:lang w:val="en-PH" w:eastAsia="en-US"/>
              </w:rPr>
            </w:pPr>
            <w:ins w:id="6742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21" w:author="Diana Machado" w:date="2019-04-05T18:49:00Z"/>
                <w:rFonts w:ascii="Calibri" w:eastAsia="PMingLiU" w:hAnsi="Calibri" w:cs="Calibri"/>
                <w:color w:val="000000"/>
                <w:sz w:val="22"/>
                <w:szCs w:val="22"/>
                <w:lang w:val="en-PH" w:eastAsia="en-US"/>
              </w:rPr>
            </w:pPr>
            <w:ins w:id="67422" w:author="Diana Machado" w:date="2019-04-05T18:49:00Z">
              <w:r w:rsidRPr="00193040">
                <w:rPr>
                  <w:rFonts w:ascii="Calibri" w:eastAsia="PMingLiU" w:hAnsi="Calibri" w:cs="Calibri"/>
                  <w:color w:val="000000"/>
                  <w:sz w:val="22"/>
                  <w:szCs w:val="22"/>
                  <w:lang w:val="en-PH" w:eastAsia="en-US"/>
                </w:rPr>
                <w:t>0.01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23" w:author="Diana Machado" w:date="2019-04-05T18:49:00Z"/>
                <w:rFonts w:ascii="Calibri" w:eastAsia="PMingLiU" w:hAnsi="Calibri" w:cs="Calibri"/>
                <w:color w:val="000000"/>
                <w:sz w:val="22"/>
                <w:szCs w:val="22"/>
                <w:lang w:val="en-PH" w:eastAsia="en-US"/>
              </w:rPr>
            </w:pPr>
            <w:ins w:id="67424" w:author="Diana Machado" w:date="2019-04-05T18:49:00Z">
              <w:r w:rsidRPr="00193040">
                <w:rPr>
                  <w:rFonts w:ascii="Calibri" w:eastAsia="PMingLiU" w:hAnsi="Calibri" w:cs="Calibri"/>
                  <w:color w:val="000000"/>
                  <w:sz w:val="22"/>
                  <w:szCs w:val="22"/>
                  <w:lang w:val="en-PH" w:eastAsia="en-US"/>
                </w:rPr>
                <w:t>0.22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25" w:author="Diana Machado" w:date="2019-04-05T18:49:00Z"/>
                <w:rFonts w:ascii="Calibri" w:eastAsia="PMingLiU" w:hAnsi="Calibri" w:cs="Calibri"/>
                <w:color w:val="000000"/>
                <w:sz w:val="22"/>
                <w:szCs w:val="22"/>
                <w:lang w:val="en-PH" w:eastAsia="en-US"/>
              </w:rPr>
            </w:pPr>
            <w:ins w:id="67426" w:author="Diana Machado" w:date="2019-04-05T18:49:00Z">
              <w:r w:rsidRPr="00193040">
                <w:rPr>
                  <w:rFonts w:ascii="Calibri" w:eastAsia="PMingLiU" w:hAnsi="Calibri" w:cs="Calibri"/>
                  <w:color w:val="000000"/>
                  <w:sz w:val="22"/>
                  <w:szCs w:val="22"/>
                  <w:lang w:val="en-PH" w:eastAsia="en-US"/>
                </w:rPr>
                <w:t>0.085</w:t>
              </w:r>
            </w:ins>
          </w:p>
        </w:tc>
      </w:tr>
      <w:tr w:rsidR="00787B33" w:rsidRPr="00193040" w:rsidTr="00787B33">
        <w:trPr>
          <w:trHeight w:val="284"/>
          <w:ins w:id="6742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42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29" w:author="Diana Machado" w:date="2019-04-05T18:49:00Z"/>
                <w:rFonts w:ascii="Calibri" w:eastAsia="PMingLiU" w:hAnsi="Calibri" w:cs="Calibri"/>
                <w:color w:val="000000"/>
                <w:sz w:val="22"/>
                <w:szCs w:val="22"/>
                <w:lang w:val="en-PH" w:eastAsia="en-US"/>
              </w:rPr>
            </w:pPr>
            <w:ins w:id="67430" w:author="Diana Machado" w:date="2019-04-05T18:49:00Z">
              <w:r w:rsidRPr="00193040">
                <w:rPr>
                  <w:rFonts w:ascii="Calibri" w:eastAsia="PMingLiU" w:hAnsi="Calibri" w:cs="Calibri"/>
                  <w:color w:val="000000"/>
                  <w:sz w:val="22"/>
                  <w:szCs w:val="22"/>
                  <w:lang w:val="en-PH" w:eastAsia="en-US"/>
                </w:rPr>
                <w:t>1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31" w:author="Diana Machado" w:date="2019-04-05T18:49:00Z"/>
                <w:rFonts w:ascii="Calibri" w:eastAsia="PMingLiU" w:hAnsi="Calibri" w:cs="Calibri"/>
                <w:color w:val="000000"/>
                <w:sz w:val="22"/>
                <w:szCs w:val="22"/>
                <w:lang w:val="en-PH" w:eastAsia="en-US"/>
              </w:rPr>
            </w:pPr>
            <w:ins w:id="67432" w:author="Diana Machado" w:date="2019-04-05T18:49:00Z">
              <w:r w:rsidRPr="00193040">
                <w:rPr>
                  <w:rFonts w:ascii="Calibri" w:eastAsia="PMingLiU" w:hAnsi="Calibri" w:cs="Calibri"/>
                  <w:color w:val="000000"/>
                  <w:sz w:val="22"/>
                  <w:szCs w:val="22"/>
                  <w:lang w:val="en-PH" w:eastAsia="en-US"/>
                </w:rPr>
                <w:t>GLAD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33" w:author="Diana Machado" w:date="2019-04-05T18:49:00Z"/>
                <w:rFonts w:ascii="Calibri" w:eastAsia="PMingLiU" w:hAnsi="Calibri" w:cs="Calibri"/>
                <w:color w:val="000000"/>
                <w:sz w:val="22"/>
                <w:szCs w:val="22"/>
                <w:lang w:val="en-PH" w:eastAsia="en-US"/>
              </w:rPr>
            </w:pPr>
            <w:ins w:id="67434" w:author="Diana Machado" w:date="2019-04-05T18:49:00Z">
              <w:r w:rsidRPr="00193040">
                <w:rPr>
                  <w:rFonts w:ascii="Calibri" w:eastAsia="PMingLiU" w:hAnsi="Calibri" w:cs="Calibri"/>
                  <w:color w:val="000000"/>
                  <w:sz w:val="22"/>
                  <w:szCs w:val="22"/>
                  <w:lang w:val="en-PH" w:eastAsia="en-US"/>
                </w:rPr>
                <w:t>13.77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35" w:author="Diana Machado" w:date="2019-04-05T18:49:00Z"/>
                <w:rFonts w:ascii="Calibri" w:eastAsia="PMingLiU" w:hAnsi="Calibri" w:cs="Calibri"/>
                <w:color w:val="000000"/>
                <w:sz w:val="22"/>
                <w:szCs w:val="22"/>
                <w:lang w:val="en-PH" w:eastAsia="en-US"/>
              </w:rPr>
            </w:pPr>
            <w:ins w:id="67436" w:author="Diana Machado" w:date="2019-04-05T18:49:00Z">
              <w:r w:rsidRPr="00193040">
                <w:rPr>
                  <w:rFonts w:ascii="Calibri" w:eastAsia="PMingLiU" w:hAnsi="Calibri" w:cs="Calibri"/>
                  <w:color w:val="000000"/>
                  <w:sz w:val="22"/>
                  <w:szCs w:val="22"/>
                  <w:lang w:val="en-PH" w:eastAsia="en-US"/>
                </w:rPr>
                <w:t>0.1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37" w:author="Diana Machado" w:date="2019-04-05T18:49:00Z"/>
                <w:rFonts w:ascii="Calibri" w:eastAsia="PMingLiU" w:hAnsi="Calibri" w:cs="Calibri"/>
                <w:color w:val="000000"/>
                <w:sz w:val="22"/>
                <w:szCs w:val="22"/>
                <w:lang w:val="en-PH" w:eastAsia="en-US"/>
              </w:rPr>
            </w:pPr>
            <w:ins w:id="67438" w:author="Diana Machado" w:date="2019-04-05T18:49:00Z">
              <w:r w:rsidRPr="00193040">
                <w:rPr>
                  <w:rFonts w:ascii="Calibri" w:eastAsia="PMingLiU" w:hAnsi="Calibri" w:cs="Calibri"/>
                  <w:color w:val="000000"/>
                  <w:sz w:val="22"/>
                  <w:szCs w:val="22"/>
                  <w:lang w:val="en-PH" w:eastAsia="en-US"/>
                </w:rPr>
                <w:t>2.00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39" w:author="Diana Machado" w:date="2019-04-05T18:49:00Z"/>
                <w:rFonts w:ascii="Calibri" w:eastAsia="PMingLiU" w:hAnsi="Calibri" w:cs="Calibri"/>
                <w:color w:val="000000"/>
                <w:sz w:val="22"/>
                <w:szCs w:val="22"/>
                <w:lang w:val="en-PH" w:eastAsia="en-US"/>
              </w:rPr>
            </w:pPr>
            <w:ins w:id="67440" w:author="Diana Machado" w:date="2019-04-05T18:49:00Z">
              <w:r w:rsidRPr="00193040">
                <w:rPr>
                  <w:rFonts w:ascii="Calibri" w:eastAsia="PMingLiU" w:hAnsi="Calibri" w:cs="Calibri"/>
                  <w:color w:val="000000"/>
                  <w:sz w:val="22"/>
                  <w:szCs w:val="22"/>
                  <w:lang w:val="en-PH" w:eastAsia="en-US"/>
                </w:rPr>
                <w:t>0.83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41" w:author="Diana Machado" w:date="2019-04-05T18:49:00Z"/>
                <w:rFonts w:ascii="Calibri" w:eastAsia="PMingLiU" w:hAnsi="Calibri" w:cs="Calibri"/>
                <w:color w:val="000000"/>
                <w:sz w:val="22"/>
                <w:szCs w:val="22"/>
                <w:lang w:val="en-PH" w:eastAsia="en-US"/>
              </w:rPr>
            </w:pPr>
            <w:ins w:id="6744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43" w:author="Diana Machado" w:date="2019-04-05T18:49:00Z"/>
                <w:rFonts w:ascii="Calibri" w:eastAsia="PMingLiU" w:hAnsi="Calibri" w:cs="Calibri"/>
                <w:color w:val="000000"/>
                <w:sz w:val="22"/>
                <w:szCs w:val="22"/>
                <w:lang w:val="en-PH" w:eastAsia="en-US"/>
              </w:rPr>
            </w:pPr>
            <w:ins w:id="67444" w:author="Diana Machado" w:date="2019-04-05T18:49:00Z">
              <w:r w:rsidRPr="00193040">
                <w:rPr>
                  <w:rFonts w:ascii="Calibri" w:eastAsia="PMingLiU" w:hAnsi="Calibri" w:cs="Calibri"/>
                  <w:color w:val="000000"/>
                  <w:sz w:val="22"/>
                  <w:szCs w:val="22"/>
                  <w:lang w:val="en-PH" w:eastAsia="en-US"/>
                </w:rPr>
                <w:t>0.01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45" w:author="Diana Machado" w:date="2019-04-05T18:49:00Z"/>
                <w:rFonts w:ascii="Calibri" w:eastAsia="PMingLiU" w:hAnsi="Calibri" w:cs="Calibri"/>
                <w:color w:val="000000"/>
                <w:sz w:val="22"/>
                <w:szCs w:val="22"/>
                <w:lang w:val="en-PH" w:eastAsia="en-US"/>
              </w:rPr>
            </w:pPr>
            <w:ins w:id="67446" w:author="Diana Machado" w:date="2019-04-05T18:49:00Z">
              <w:r w:rsidRPr="00193040">
                <w:rPr>
                  <w:rFonts w:ascii="Calibri" w:eastAsia="PMingLiU" w:hAnsi="Calibri" w:cs="Calibri"/>
                  <w:color w:val="000000"/>
                  <w:sz w:val="22"/>
                  <w:szCs w:val="22"/>
                  <w:lang w:val="en-PH" w:eastAsia="en-US"/>
                </w:rPr>
                <w:t>0.14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47" w:author="Diana Machado" w:date="2019-04-05T18:49:00Z"/>
                <w:rFonts w:ascii="Calibri" w:eastAsia="PMingLiU" w:hAnsi="Calibri" w:cs="Calibri"/>
                <w:color w:val="000000"/>
                <w:sz w:val="22"/>
                <w:szCs w:val="22"/>
                <w:lang w:val="en-PH" w:eastAsia="en-US"/>
              </w:rPr>
            </w:pPr>
            <w:ins w:id="67448" w:author="Diana Machado" w:date="2019-04-05T18:49:00Z">
              <w:r w:rsidRPr="00193040">
                <w:rPr>
                  <w:rFonts w:ascii="Calibri" w:eastAsia="PMingLiU" w:hAnsi="Calibri" w:cs="Calibri"/>
                  <w:color w:val="000000"/>
                  <w:sz w:val="22"/>
                  <w:szCs w:val="22"/>
                  <w:lang w:val="en-PH" w:eastAsia="en-US"/>
                </w:rPr>
                <w:t>0.061</w:t>
              </w:r>
            </w:ins>
          </w:p>
        </w:tc>
      </w:tr>
      <w:tr w:rsidR="00787B33" w:rsidRPr="00193040" w:rsidTr="00787B33">
        <w:trPr>
          <w:trHeight w:val="284"/>
          <w:ins w:id="6744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45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51" w:author="Diana Machado" w:date="2019-04-05T18:49:00Z"/>
                <w:rFonts w:ascii="Calibri" w:eastAsia="PMingLiU" w:hAnsi="Calibri" w:cs="Calibri"/>
                <w:color w:val="000000"/>
                <w:sz w:val="22"/>
                <w:szCs w:val="22"/>
                <w:lang w:val="en-PH" w:eastAsia="en-US"/>
              </w:rPr>
            </w:pPr>
            <w:ins w:id="67452" w:author="Diana Machado" w:date="2019-04-05T18:49:00Z">
              <w:r w:rsidRPr="00193040">
                <w:rPr>
                  <w:rFonts w:ascii="Calibri" w:eastAsia="PMingLiU" w:hAnsi="Calibri" w:cs="Calibri"/>
                  <w:color w:val="000000"/>
                  <w:sz w:val="22"/>
                  <w:szCs w:val="22"/>
                  <w:lang w:val="en-PH" w:eastAsia="en-US"/>
                </w:rPr>
                <w:t>1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53" w:author="Diana Machado" w:date="2019-04-05T18:49:00Z"/>
                <w:rFonts w:ascii="Calibri" w:eastAsia="PMingLiU" w:hAnsi="Calibri" w:cs="Calibri"/>
                <w:color w:val="000000"/>
                <w:sz w:val="22"/>
                <w:szCs w:val="22"/>
                <w:lang w:val="en-PH" w:eastAsia="en-US"/>
              </w:rPr>
            </w:pPr>
            <w:ins w:id="67454" w:author="Diana Machado" w:date="2019-04-05T18:49:00Z">
              <w:r w:rsidRPr="00193040">
                <w:rPr>
                  <w:rFonts w:ascii="Calibri" w:eastAsia="PMingLiU" w:hAnsi="Calibri" w:cs="Calibri"/>
                  <w:color w:val="000000"/>
                  <w:sz w:val="22"/>
                  <w:szCs w:val="22"/>
                  <w:lang w:val="en-PH" w:eastAsia="en-US"/>
                </w:rPr>
                <w:t>HAMILT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55" w:author="Diana Machado" w:date="2019-04-05T18:49:00Z"/>
                <w:rFonts w:ascii="Calibri" w:eastAsia="PMingLiU" w:hAnsi="Calibri" w:cs="Calibri"/>
                <w:color w:val="000000"/>
                <w:sz w:val="22"/>
                <w:szCs w:val="22"/>
                <w:lang w:val="en-PH" w:eastAsia="en-US"/>
              </w:rPr>
            </w:pPr>
            <w:ins w:id="67456" w:author="Diana Machado" w:date="2019-04-05T18:49:00Z">
              <w:r w:rsidRPr="00193040">
                <w:rPr>
                  <w:rFonts w:ascii="Calibri" w:eastAsia="PMingLiU" w:hAnsi="Calibri" w:cs="Calibri"/>
                  <w:color w:val="000000"/>
                  <w:sz w:val="22"/>
                  <w:szCs w:val="22"/>
                  <w:lang w:val="en-PH" w:eastAsia="en-US"/>
                </w:rPr>
                <w:t>2.21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57" w:author="Diana Machado" w:date="2019-04-05T18:49:00Z"/>
                <w:rFonts w:ascii="Calibri" w:eastAsia="PMingLiU" w:hAnsi="Calibri" w:cs="Calibri"/>
                <w:color w:val="000000"/>
                <w:sz w:val="22"/>
                <w:szCs w:val="22"/>
                <w:lang w:val="en-PH" w:eastAsia="en-US"/>
              </w:rPr>
            </w:pPr>
            <w:ins w:id="67458" w:author="Diana Machado" w:date="2019-04-05T18:49:00Z">
              <w:r w:rsidRPr="00193040">
                <w:rPr>
                  <w:rFonts w:ascii="Calibri" w:eastAsia="PMingLiU" w:hAnsi="Calibri" w:cs="Calibri"/>
                  <w:color w:val="000000"/>
                  <w:sz w:val="22"/>
                  <w:szCs w:val="22"/>
                  <w:lang w:val="en-PH" w:eastAsia="en-US"/>
                </w:rPr>
                <w:t>0.04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59" w:author="Diana Machado" w:date="2019-04-05T18:49:00Z"/>
                <w:rFonts w:ascii="Calibri" w:eastAsia="PMingLiU" w:hAnsi="Calibri" w:cs="Calibri"/>
                <w:color w:val="000000"/>
                <w:sz w:val="22"/>
                <w:szCs w:val="22"/>
                <w:lang w:val="en-PH" w:eastAsia="en-US"/>
              </w:rPr>
            </w:pPr>
            <w:ins w:id="67460" w:author="Diana Machado" w:date="2019-04-05T18:49:00Z">
              <w:r w:rsidRPr="00193040">
                <w:rPr>
                  <w:rFonts w:ascii="Calibri" w:eastAsia="PMingLiU" w:hAnsi="Calibri" w:cs="Calibri"/>
                  <w:color w:val="000000"/>
                  <w:sz w:val="22"/>
                  <w:szCs w:val="22"/>
                  <w:lang w:val="en-PH" w:eastAsia="en-US"/>
                </w:rPr>
                <w:t>0.16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61" w:author="Diana Machado" w:date="2019-04-05T18:49:00Z"/>
                <w:rFonts w:ascii="Calibri" w:eastAsia="PMingLiU" w:hAnsi="Calibri" w:cs="Calibri"/>
                <w:color w:val="000000"/>
                <w:sz w:val="22"/>
                <w:szCs w:val="22"/>
                <w:lang w:val="en-PH" w:eastAsia="en-US"/>
              </w:rPr>
            </w:pPr>
            <w:ins w:id="67462" w:author="Diana Machado" w:date="2019-04-05T18:49:00Z">
              <w:r w:rsidRPr="00193040">
                <w:rPr>
                  <w:rFonts w:ascii="Calibri" w:eastAsia="PMingLiU" w:hAnsi="Calibri" w:cs="Calibri"/>
                  <w:color w:val="000000"/>
                  <w:sz w:val="22"/>
                  <w:szCs w:val="22"/>
                  <w:lang w:val="en-PH" w:eastAsia="en-US"/>
                </w:rPr>
                <w:t>0.05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63" w:author="Diana Machado" w:date="2019-04-05T18:49:00Z"/>
                <w:rFonts w:ascii="Calibri" w:eastAsia="PMingLiU" w:hAnsi="Calibri" w:cs="Calibri"/>
                <w:color w:val="000000"/>
                <w:sz w:val="22"/>
                <w:szCs w:val="22"/>
                <w:lang w:val="en-PH" w:eastAsia="en-US"/>
              </w:rPr>
            </w:pPr>
            <w:ins w:id="6746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65" w:author="Diana Machado" w:date="2019-04-05T18:49:00Z"/>
                <w:rFonts w:ascii="Calibri" w:eastAsia="PMingLiU" w:hAnsi="Calibri" w:cs="Calibri"/>
                <w:color w:val="000000"/>
                <w:sz w:val="22"/>
                <w:szCs w:val="22"/>
                <w:lang w:val="en-PH" w:eastAsia="en-US"/>
              </w:rPr>
            </w:pPr>
            <w:ins w:id="67466" w:author="Diana Machado" w:date="2019-04-05T18:49:00Z">
              <w:r w:rsidRPr="00193040">
                <w:rPr>
                  <w:rFonts w:ascii="Calibri" w:eastAsia="PMingLiU" w:hAnsi="Calibri" w:cs="Calibri"/>
                  <w:color w:val="000000"/>
                  <w:sz w:val="22"/>
                  <w:szCs w:val="22"/>
                  <w:lang w:val="en-PH" w:eastAsia="en-US"/>
                </w:rPr>
                <w:t>0.01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67" w:author="Diana Machado" w:date="2019-04-05T18:49:00Z"/>
                <w:rFonts w:ascii="Calibri" w:eastAsia="PMingLiU" w:hAnsi="Calibri" w:cs="Calibri"/>
                <w:color w:val="000000"/>
                <w:sz w:val="22"/>
                <w:szCs w:val="22"/>
                <w:lang w:val="en-PH" w:eastAsia="en-US"/>
              </w:rPr>
            </w:pPr>
            <w:ins w:id="67468" w:author="Diana Machado" w:date="2019-04-05T18:49:00Z">
              <w:r w:rsidRPr="00193040">
                <w:rPr>
                  <w:rFonts w:ascii="Calibri" w:eastAsia="PMingLiU" w:hAnsi="Calibri" w:cs="Calibri"/>
                  <w:color w:val="000000"/>
                  <w:sz w:val="22"/>
                  <w:szCs w:val="22"/>
                  <w:lang w:val="en-PH" w:eastAsia="en-US"/>
                </w:rPr>
                <w:t>0.07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69" w:author="Diana Machado" w:date="2019-04-05T18:49:00Z"/>
                <w:rFonts w:ascii="Calibri" w:eastAsia="PMingLiU" w:hAnsi="Calibri" w:cs="Calibri"/>
                <w:color w:val="000000"/>
                <w:sz w:val="22"/>
                <w:szCs w:val="22"/>
                <w:lang w:val="en-PH" w:eastAsia="en-US"/>
              </w:rPr>
            </w:pPr>
            <w:ins w:id="67470" w:author="Diana Machado" w:date="2019-04-05T18:49:00Z">
              <w:r w:rsidRPr="00193040">
                <w:rPr>
                  <w:rFonts w:ascii="Calibri" w:eastAsia="PMingLiU" w:hAnsi="Calibri" w:cs="Calibri"/>
                  <w:color w:val="000000"/>
                  <w:sz w:val="22"/>
                  <w:szCs w:val="22"/>
                  <w:lang w:val="en-PH" w:eastAsia="en-US"/>
                </w:rPr>
                <w:t>0.025</w:t>
              </w:r>
            </w:ins>
          </w:p>
        </w:tc>
      </w:tr>
      <w:tr w:rsidR="00787B33" w:rsidRPr="00193040" w:rsidTr="00787B33">
        <w:trPr>
          <w:trHeight w:val="284"/>
          <w:ins w:id="6747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47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73" w:author="Diana Machado" w:date="2019-04-05T18:49:00Z"/>
                <w:rFonts w:ascii="Calibri" w:eastAsia="PMingLiU" w:hAnsi="Calibri" w:cs="Calibri"/>
                <w:color w:val="000000"/>
                <w:sz w:val="22"/>
                <w:szCs w:val="22"/>
                <w:lang w:val="en-PH" w:eastAsia="en-US"/>
              </w:rPr>
            </w:pPr>
            <w:ins w:id="67474" w:author="Diana Machado" w:date="2019-04-05T18:49:00Z">
              <w:r w:rsidRPr="00193040">
                <w:rPr>
                  <w:rFonts w:ascii="Calibri" w:eastAsia="PMingLiU" w:hAnsi="Calibri" w:cs="Calibri"/>
                  <w:color w:val="000000"/>
                  <w:sz w:val="22"/>
                  <w:szCs w:val="22"/>
                  <w:lang w:val="en-PH" w:eastAsia="en-US"/>
                </w:rPr>
                <w:t>1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75" w:author="Diana Machado" w:date="2019-04-05T18:49:00Z"/>
                <w:rFonts w:ascii="Calibri" w:eastAsia="PMingLiU" w:hAnsi="Calibri" w:cs="Calibri"/>
                <w:color w:val="000000"/>
                <w:sz w:val="22"/>
                <w:szCs w:val="22"/>
                <w:lang w:val="en-PH" w:eastAsia="en-US"/>
              </w:rPr>
            </w:pPr>
            <w:ins w:id="67476" w:author="Diana Machado" w:date="2019-04-05T18:49:00Z">
              <w:r w:rsidRPr="00193040">
                <w:rPr>
                  <w:rFonts w:ascii="Calibri" w:eastAsia="PMingLiU" w:hAnsi="Calibri" w:cs="Calibri"/>
                  <w:color w:val="000000"/>
                  <w:sz w:val="22"/>
                  <w:szCs w:val="22"/>
                  <w:lang w:val="en-PH" w:eastAsia="en-US"/>
                </w:rPr>
                <w:t>HERNANDO</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77" w:author="Diana Machado" w:date="2019-04-05T18:49:00Z"/>
                <w:rFonts w:ascii="Calibri" w:eastAsia="PMingLiU" w:hAnsi="Calibri" w:cs="Calibri"/>
                <w:color w:val="000000"/>
                <w:sz w:val="22"/>
                <w:szCs w:val="22"/>
                <w:lang w:val="en-PH" w:eastAsia="en-US"/>
              </w:rPr>
            </w:pPr>
            <w:ins w:id="67478" w:author="Diana Machado" w:date="2019-04-05T18:49:00Z">
              <w:r w:rsidRPr="00193040">
                <w:rPr>
                  <w:rFonts w:ascii="Calibri" w:eastAsia="PMingLiU" w:hAnsi="Calibri" w:cs="Calibri"/>
                  <w:color w:val="000000"/>
                  <w:sz w:val="22"/>
                  <w:szCs w:val="22"/>
                  <w:lang w:val="en-PH" w:eastAsia="en-US"/>
                </w:rPr>
                <w:t>11.12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79" w:author="Diana Machado" w:date="2019-04-05T18:49:00Z"/>
                <w:rFonts w:ascii="Calibri" w:eastAsia="PMingLiU" w:hAnsi="Calibri" w:cs="Calibri"/>
                <w:color w:val="000000"/>
                <w:sz w:val="22"/>
                <w:szCs w:val="22"/>
                <w:lang w:val="en-PH" w:eastAsia="en-US"/>
              </w:rPr>
            </w:pPr>
            <w:ins w:id="67480" w:author="Diana Machado" w:date="2019-04-05T18:49:00Z">
              <w:r w:rsidRPr="00193040">
                <w:rPr>
                  <w:rFonts w:ascii="Calibri" w:eastAsia="PMingLiU" w:hAnsi="Calibri" w:cs="Calibri"/>
                  <w:color w:val="000000"/>
                  <w:sz w:val="22"/>
                  <w:szCs w:val="22"/>
                  <w:lang w:val="en-PH" w:eastAsia="en-US"/>
                </w:rPr>
                <w:t>0.12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81" w:author="Diana Machado" w:date="2019-04-05T18:49:00Z"/>
                <w:rFonts w:ascii="Calibri" w:eastAsia="PMingLiU" w:hAnsi="Calibri" w:cs="Calibri"/>
                <w:color w:val="000000"/>
                <w:sz w:val="22"/>
                <w:szCs w:val="22"/>
                <w:lang w:val="en-PH" w:eastAsia="en-US"/>
              </w:rPr>
            </w:pPr>
            <w:ins w:id="67482" w:author="Diana Machado" w:date="2019-04-05T18:49:00Z">
              <w:r w:rsidRPr="00193040">
                <w:rPr>
                  <w:rFonts w:ascii="Calibri" w:eastAsia="PMingLiU" w:hAnsi="Calibri" w:cs="Calibri"/>
                  <w:color w:val="000000"/>
                  <w:sz w:val="22"/>
                  <w:szCs w:val="22"/>
                  <w:lang w:val="en-PH" w:eastAsia="en-US"/>
                </w:rPr>
                <w:t>1.62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83" w:author="Diana Machado" w:date="2019-04-05T18:49:00Z"/>
                <w:rFonts w:ascii="Calibri" w:eastAsia="PMingLiU" w:hAnsi="Calibri" w:cs="Calibri"/>
                <w:color w:val="000000"/>
                <w:sz w:val="22"/>
                <w:szCs w:val="22"/>
                <w:lang w:val="en-PH" w:eastAsia="en-US"/>
              </w:rPr>
            </w:pPr>
            <w:ins w:id="67484" w:author="Diana Machado" w:date="2019-04-05T18:49:00Z">
              <w:r w:rsidRPr="00193040">
                <w:rPr>
                  <w:rFonts w:ascii="Calibri" w:eastAsia="PMingLiU" w:hAnsi="Calibri" w:cs="Calibri"/>
                  <w:color w:val="000000"/>
                  <w:sz w:val="22"/>
                  <w:szCs w:val="22"/>
                  <w:lang w:val="en-PH" w:eastAsia="en-US"/>
                </w:rPr>
                <w:t>0.66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85" w:author="Diana Machado" w:date="2019-04-05T18:49:00Z"/>
                <w:rFonts w:ascii="Calibri" w:eastAsia="PMingLiU" w:hAnsi="Calibri" w:cs="Calibri"/>
                <w:color w:val="000000"/>
                <w:sz w:val="22"/>
                <w:szCs w:val="22"/>
                <w:lang w:val="en-PH" w:eastAsia="en-US"/>
              </w:rPr>
            </w:pPr>
            <w:ins w:id="6748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87" w:author="Diana Machado" w:date="2019-04-05T18:49:00Z"/>
                <w:rFonts w:ascii="Calibri" w:eastAsia="PMingLiU" w:hAnsi="Calibri" w:cs="Calibri"/>
                <w:color w:val="000000"/>
                <w:sz w:val="22"/>
                <w:szCs w:val="22"/>
                <w:lang w:val="en-PH" w:eastAsia="en-US"/>
              </w:rPr>
            </w:pPr>
            <w:ins w:id="67488" w:author="Diana Machado" w:date="2019-04-05T18:49:00Z">
              <w:r w:rsidRPr="00193040">
                <w:rPr>
                  <w:rFonts w:ascii="Calibri" w:eastAsia="PMingLiU" w:hAnsi="Calibri" w:cs="Calibri"/>
                  <w:color w:val="000000"/>
                  <w:sz w:val="22"/>
                  <w:szCs w:val="22"/>
                  <w:lang w:val="en-PH" w:eastAsia="en-US"/>
                </w:rPr>
                <w:t>0.01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89" w:author="Diana Machado" w:date="2019-04-05T18:49:00Z"/>
                <w:rFonts w:ascii="Calibri" w:eastAsia="PMingLiU" w:hAnsi="Calibri" w:cs="Calibri"/>
                <w:color w:val="000000"/>
                <w:sz w:val="22"/>
                <w:szCs w:val="22"/>
                <w:lang w:val="en-PH" w:eastAsia="en-US"/>
              </w:rPr>
            </w:pPr>
            <w:ins w:id="67490" w:author="Diana Machado" w:date="2019-04-05T18:49:00Z">
              <w:r w:rsidRPr="00193040">
                <w:rPr>
                  <w:rFonts w:ascii="Calibri" w:eastAsia="PMingLiU" w:hAnsi="Calibri" w:cs="Calibri"/>
                  <w:color w:val="000000"/>
                  <w:sz w:val="22"/>
                  <w:szCs w:val="22"/>
                  <w:lang w:val="en-PH" w:eastAsia="en-US"/>
                </w:rPr>
                <w:t>0.14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91" w:author="Diana Machado" w:date="2019-04-05T18:49:00Z"/>
                <w:rFonts w:ascii="Calibri" w:eastAsia="PMingLiU" w:hAnsi="Calibri" w:cs="Calibri"/>
                <w:color w:val="000000"/>
                <w:sz w:val="22"/>
                <w:szCs w:val="22"/>
                <w:lang w:val="en-PH" w:eastAsia="en-US"/>
              </w:rPr>
            </w:pPr>
            <w:ins w:id="67492" w:author="Diana Machado" w:date="2019-04-05T18:49:00Z">
              <w:r w:rsidRPr="00193040">
                <w:rPr>
                  <w:rFonts w:ascii="Calibri" w:eastAsia="PMingLiU" w:hAnsi="Calibri" w:cs="Calibri"/>
                  <w:color w:val="000000"/>
                  <w:sz w:val="22"/>
                  <w:szCs w:val="22"/>
                  <w:lang w:val="en-PH" w:eastAsia="en-US"/>
                </w:rPr>
                <w:t>0.060</w:t>
              </w:r>
            </w:ins>
          </w:p>
        </w:tc>
      </w:tr>
      <w:tr w:rsidR="00787B33" w:rsidRPr="00193040" w:rsidTr="00787B33">
        <w:trPr>
          <w:trHeight w:val="284"/>
          <w:ins w:id="6749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49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95" w:author="Diana Machado" w:date="2019-04-05T18:49:00Z"/>
                <w:rFonts w:ascii="Calibri" w:eastAsia="PMingLiU" w:hAnsi="Calibri" w:cs="Calibri"/>
                <w:color w:val="000000"/>
                <w:sz w:val="22"/>
                <w:szCs w:val="22"/>
                <w:lang w:val="en-PH" w:eastAsia="en-US"/>
              </w:rPr>
            </w:pPr>
            <w:ins w:id="67496" w:author="Diana Machado" w:date="2019-04-05T18:49:00Z">
              <w:r w:rsidRPr="00193040">
                <w:rPr>
                  <w:rFonts w:ascii="Calibri" w:eastAsia="PMingLiU" w:hAnsi="Calibri" w:cs="Calibri"/>
                  <w:color w:val="000000"/>
                  <w:sz w:val="22"/>
                  <w:szCs w:val="22"/>
                  <w:lang w:val="en-PH" w:eastAsia="en-US"/>
                </w:rPr>
                <w:t>1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97" w:author="Diana Machado" w:date="2019-04-05T18:49:00Z"/>
                <w:rFonts w:ascii="Calibri" w:eastAsia="PMingLiU" w:hAnsi="Calibri" w:cs="Calibri"/>
                <w:color w:val="000000"/>
                <w:sz w:val="22"/>
                <w:szCs w:val="22"/>
                <w:lang w:val="en-PH" w:eastAsia="en-US"/>
              </w:rPr>
            </w:pPr>
            <w:ins w:id="67498" w:author="Diana Machado" w:date="2019-04-05T18:49:00Z">
              <w:r w:rsidRPr="00193040">
                <w:rPr>
                  <w:rFonts w:ascii="Calibri" w:eastAsia="PMingLiU" w:hAnsi="Calibri" w:cs="Calibri"/>
                  <w:color w:val="000000"/>
                  <w:sz w:val="22"/>
                  <w:szCs w:val="22"/>
                  <w:lang w:val="en-PH" w:eastAsia="en-US"/>
                </w:rPr>
                <w:t>HILLSBOROUG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99" w:author="Diana Machado" w:date="2019-04-05T18:49:00Z"/>
                <w:rFonts w:ascii="Calibri" w:eastAsia="PMingLiU" w:hAnsi="Calibri" w:cs="Calibri"/>
                <w:color w:val="000000"/>
                <w:sz w:val="22"/>
                <w:szCs w:val="22"/>
                <w:lang w:val="en-PH" w:eastAsia="en-US"/>
              </w:rPr>
            </w:pPr>
            <w:ins w:id="67500" w:author="Diana Machado" w:date="2019-04-05T18:49:00Z">
              <w:r w:rsidRPr="00193040">
                <w:rPr>
                  <w:rFonts w:ascii="Calibri" w:eastAsia="PMingLiU" w:hAnsi="Calibri" w:cs="Calibri"/>
                  <w:color w:val="000000"/>
                  <w:sz w:val="22"/>
                  <w:szCs w:val="22"/>
                  <w:lang w:val="en-PH" w:eastAsia="en-US"/>
                </w:rPr>
                <w:t>9.08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01" w:author="Diana Machado" w:date="2019-04-05T18:49:00Z"/>
                <w:rFonts w:ascii="Calibri" w:eastAsia="PMingLiU" w:hAnsi="Calibri" w:cs="Calibri"/>
                <w:color w:val="000000"/>
                <w:sz w:val="22"/>
                <w:szCs w:val="22"/>
                <w:lang w:val="en-PH" w:eastAsia="en-US"/>
              </w:rPr>
            </w:pPr>
            <w:ins w:id="67502" w:author="Diana Machado" w:date="2019-04-05T18:49:00Z">
              <w:r w:rsidRPr="00193040">
                <w:rPr>
                  <w:rFonts w:ascii="Calibri" w:eastAsia="PMingLiU" w:hAnsi="Calibri" w:cs="Calibri"/>
                  <w:color w:val="000000"/>
                  <w:sz w:val="22"/>
                  <w:szCs w:val="22"/>
                  <w:lang w:val="en-PH" w:eastAsia="en-US"/>
                </w:rPr>
                <w:t>0.1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03" w:author="Diana Machado" w:date="2019-04-05T18:49:00Z"/>
                <w:rFonts w:ascii="Calibri" w:eastAsia="PMingLiU" w:hAnsi="Calibri" w:cs="Calibri"/>
                <w:color w:val="000000"/>
                <w:sz w:val="22"/>
                <w:szCs w:val="22"/>
                <w:lang w:val="en-PH" w:eastAsia="en-US"/>
              </w:rPr>
            </w:pPr>
            <w:ins w:id="67504" w:author="Diana Machado" w:date="2019-04-05T18:49:00Z">
              <w:r w:rsidRPr="00193040">
                <w:rPr>
                  <w:rFonts w:ascii="Calibri" w:eastAsia="PMingLiU" w:hAnsi="Calibri" w:cs="Calibri"/>
                  <w:color w:val="000000"/>
                  <w:sz w:val="22"/>
                  <w:szCs w:val="22"/>
                  <w:lang w:val="en-PH" w:eastAsia="en-US"/>
                </w:rPr>
                <w:t>1.09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05" w:author="Diana Machado" w:date="2019-04-05T18:49:00Z"/>
                <w:rFonts w:ascii="Calibri" w:eastAsia="PMingLiU" w:hAnsi="Calibri" w:cs="Calibri"/>
                <w:color w:val="000000"/>
                <w:sz w:val="22"/>
                <w:szCs w:val="22"/>
                <w:lang w:val="en-PH" w:eastAsia="en-US"/>
              </w:rPr>
            </w:pPr>
            <w:ins w:id="67506" w:author="Diana Machado" w:date="2019-04-05T18:49:00Z">
              <w:r w:rsidRPr="00193040">
                <w:rPr>
                  <w:rFonts w:ascii="Calibri" w:eastAsia="PMingLiU" w:hAnsi="Calibri" w:cs="Calibri"/>
                  <w:color w:val="000000"/>
                  <w:sz w:val="22"/>
                  <w:szCs w:val="22"/>
                  <w:lang w:val="en-PH" w:eastAsia="en-US"/>
                </w:rPr>
                <w:t>0.44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07" w:author="Diana Machado" w:date="2019-04-05T18:49:00Z"/>
                <w:rFonts w:ascii="Calibri" w:eastAsia="PMingLiU" w:hAnsi="Calibri" w:cs="Calibri"/>
                <w:color w:val="000000"/>
                <w:sz w:val="22"/>
                <w:szCs w:val="22"/>
                <w:lang w:val="en-PH" w:eastAsia="en-US"/>
              </w:rPr>
            </w:pPr>
            <w:ins w:id="6750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09" w:author="Diana Machado" w:date="2019-04-05T18:49:00Z"/>
                <w:rFonts w:ascii="Calibri" w:eastAsia="PMingLiU" w:hAnsi="Calibri" w:cs="Calibri"/>
                <w:color w:val="000000"/>
                <w:sz w:val="22"/>
                <w:szCs w:val="22"/>
                <w:lang w:val="en-PH" w:eastAsia="en-US"/>
              </w:rPr>
            </w:pPr>
            <w:ins w:id="67510" w:author="Diana Machado" w:date="2019-04-05T18:49:00Z">
              <w:r w:rsidRPr="00193040">
                <w:rPr>
                  <w:rFonts w:ascii="Calibri" w:eastAsia="PMingLiU" w:hAnsi="Calibri" w:cs="Calibri"/>
                  <w:color w:val="000000"/>
                  <w:sz w:val="22"/>
                  <w:szCs w:val="22"/>
                  <w:lang w:val="en-PH" w:eastAsia="en-US"/>
                </w:rPr>
                <w:t>0.01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11" w:author="Diana Machado" w:date="2019-04-05T18:49:00Z"/>
                <w:rFonts w:ascii="Calibri" w:eastAsia="PMingLiU" w:hAnsi="Calibri" w:cs="Calibri"/>
                <w:color w:val="000000"/>
                <w:sz w:val="22"/>
                <w:szCs w:val="22"/>
                <w:lang w:val="en-PH" w:eastAsia="en-US"/>
              </w:rPr>
            </w:pPr>
            <w:ins w:id="67512" w:author="Diana Machado" w:date="2019-04-05T18:49:00Z">
              <w:r w:rsidRPr="00193040">
                <w:rPr>
                  <w:rFonts w:ascii="Calibri" w:eastAsia="PMingLiU" w:hAnsi="Calibri" w:cs="Calibri"/>
                  <w:color w:val="000000"/>
                  <w:sz w:val="22"/>
                  <w:szCs w:val="22"/>
                  <w:lang w:val="en-PH" w:eastAsia="en-US"/>
                </w:rPr>
                <w:t>0.1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13" w:author="Diana Machado" w:date="2019-04-05T18:49:00Z"/>
                <w:rFonts w:ascii="Calibri" w:eastAsia="PMingLiU" w:hAnsi="Calibri" w:cs="Calibri"/>
                <w:color w:val="000000"/>
                <w:sz w:val="22"/>
                <w:szCs w:val="22"/>
                <w:lang w:val="en-PH" w:eastAsia="en-US"/>
              </w:rPr>
            </w:pPr>
            <w:ins w:id="67514" w:author="Diana Machado" w:date="2019-04-05T18:49:00Z">
              <w:r w:rsidRPr="00193040">
                <w:rPr>
                  <w:rFonts w:ascii="Calibri" w:eastAsia="PMingLiU" w:hAnsi="Calibri" w:cs="Calibri"/>
                  <w:color w:val="000000"/>
                  <w:sz w:val="22"/>
                  <w:szCs w:val="22"/>
                  <w:lang w:val="en-PH" w:eastAsia="en-US"/>
                </w:rPr>
                <w:t>0.049</w:t>
              </w:r>
            </w:ins>
          </w:p>
        </w:tc>
      </w:tr>
      <w:tr w:rsidR="00787B33" w:rsidRPr="00193040" w:rsidTr="00787B33">
        <w:trPr>
          <w:trHeight w:val="284"/>
          <w:ins w:id="6751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5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17" w:author="Diana Machado" w:date="2019-04-05T18:49:00Z"/>
                <w:rFonts w:ascii="Calibri" w:eastAsia="PMingLiU" w:hAnsi="Calibri" w:cs="Calibri"/>
                <w:color w:val="000000"/>
                <w:sz w:val="22"/>
                <w:szCs w:val="22"/>
                <w:lang w:val="en-PH" w:eastAsia="en-US"/>
              </w:rPr>
            </w:pPr>
            <w:ins w:id="67518" w:author="Diana Machado" w:date="2019-04-05T18:49:00Z">
              <w:r w:rsidRPr="00193040">
                <w:rPr>
                  <w:rFonts w:ascii="Calibri" w:eastAsia="PMingLiU" w:hAnsi="Calibri" w:cs="Calibri"/>
                  <w:color w:val="000000"/>
                  <w:sz w:val="22"/>
                  <w:szCs w:val="22"/>
                  <w:lang w:val="en-PH" w:eastAsia="en-US"/>
                </w:rPr>
                <w:t>1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19" w:author="Diana Machado" w:date="2019-04-05T18:49:00Z"/>
                <w:rFonts w:ascii="Calibri" w:eastAsia="PMingLiU" w:hAnsi="Calibri" w:cs="Calibri"/>
                <w:color w:val="000000"/>
                <w:sz w:val="22"/>
                <w:szCs w:val="22"/>
                <w:lang w:val="en-PH" w:eastAsia="en-US"/>
              </w:rPr>
            </w:pPr>
            <w:ins w:id="67520" w:author="Diana Machado" w:date="2019-04-05T18:49:00Z">
              <w:r w:rsidRPr="00193040">
                <w:rPr>
                  <w:rFonts w:ascii="Calibri" w:eastAsia="PMingLiU" w:hAnsi="Calibri" w:cs="Calibri"/>
                  <w:color w:val="000000"/>
                  <w:sz w:val="22"/>
                  <w:szCs w:val="22"/>
                  <w:lang w:val="en-PH" w:eastAsia="en-US"/>
                </w:rPr>
                <w:t>HOLM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21" w:author="Diana Machado" w:date="2019-04-05T18:49:00Z"/>
                <w:rFonts w:ascii="Calibri" w:eastAsia="PMingLiU" w:hAnsi="Calibri" w:cs="Calibri"/>
                <w:color w:val="000000"/>
                <w:sz w:val="22"/>
                <w:szCs w:val="22"/>
                <w:lang w:val="en-PH" w:eastAsia="en-US"/>
              </w:rPr>
            </w:pPr>
            <w:ins w:id="67522" w:author="Diana Machado" w:date="2019-04-05T18:49:00Z">
              <w:r w:rsidRPr="00193040">
                <w:rPr>
                  <w:rFonts w:ascii="Calibri" w:eastAsia="PMingLiU" w:hAnsi="Calibri" w:cs="Calibri"/>
                  <w:color w:val="000000"/>
                  <w:sz w:val="22"/>
                  <w:szCs w:val="22"/>
                  <w:lang w:val="en-PH" w:eastAsia="en-US"/>
                </w:rPr>
                <w:t>4.27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23" w:author="Diana Machado" w:date="2019-04-05T18:49:00Z"/>
                <w:rFonts w:ascii="Calibri" w:eastAsia="PMingLiU" w:hAnsi="Calibri" w:cs="Calibri"/>
                <w:color w:val="000000"/>
                <w:sz w:val="22"/>
                <w:szCs w:val="22"/>
                <w:lang w:val="en-PH" w:eastAsia="en-US"/>
              </w:rPr>
            </w:pPr>
            <w:ins w:id="67524" w:author="Diana Machado" w:date="2019-04-05T18:49:00Z">
              <w:r w:rsidRPr="00193040">
                <w:rPr>
                  <w:rFonts w:ascii="Calibri" w:eastAsia="PMingLiU" w:hAnsi="Calibri" w:cs="Calibri"/>
                  <w:color w:val="000000"/>
                  <w:sz w:val="22"/>
                  <w:szCs w:val="22"/>
                  <w:lang w:val="en-PH" w:eastAsia="en-US"/>
                </w:rPr>
                <w:t>0.07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25" w:author="Diana Machado" w:date="2019-04-05T18:49:00Z"/>
                <w:rFonts w:ascii="Calibri" w:eastAsia="PMingLiU" w:hAnsi="Calibri" w:cs="Calibri"/>
                <w:color w:val="000000"/>
                <w:sz w:val="22"/>
                <w:szCs w:val="22"/>
                <w:lang w:val="en-PH" w:eastAsia="en-US"/>
              </w:rPr>
            </w:pPr>
            <w:ins w:id="67526" w:author="Diana Machado" w:date="2019-04-05T18:49:00Z">
              <w:r w:rsidRPr="00193040">
                <w:rPr>
                  <w:rFonts w:ascii="Calibri" w:eastAsia="PMingLiU" w:hAnsi="Calibri" w:cs="Calibri"/>
                  <w:color w:val="000000"/>
                  <w:sz w:val="22"/>
                  <w:szCs w:val="22"/>
                  <w:lang w:val="en-PH" w:eastAsia="en-US"/>
                </w:rPr>
                <w:t>0.42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27" w:author="Diana Machado" w:date="2019-04-05T18:49:00Z"/>
                <w:rFonts w:ascii="Calibri" w:eastAsia="PMingLiU" w:hAnsi="Calibri" w:cs="Calibri"/>
                <w:color w:val="000000"/>
                <w:sz w:val="22"/>
                <w:szCs w:val="22"/>
                <w:lang w:val="en-PH" w:eastAsia="en-US"/>
              </w:rPr>
            </w:pPr>
            <w:ins w:id="67528" w:author="Diana Machado" w:date="2019-04-05T18:49:00Z">
              <w:r w:rsidRPr="00193040">
                <w:rPr>
                  <w:rFonts w:ascii="Calibri" w:eastAsia="PMingLiU" w:hAnsi="Calibri" w:cs="Calibri"/>
                  <w:color w:val="000000"/>
                  <w:sz w:val="22"/>
                  <w:szCs w:val="22"/>
                  <w:lang w:val="en-PH" w:eastAsia="en-US"/>
                </w:rPr>
                <w:t>0.15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29" w:author="Diana Machado" w:date="2019-04-05T18:49:00Z"/>
                <w:rFonts w:ascii="Calibri" w:eastAsia="PMingLiU" w:hAnsi="Calibri" w:cs="Calibri"/>
                <w:color w:val="000000"/>
                <w:sz w:val="22"/>
                <w:szCs w:val="22"/>
                <w:lang w:val="en-PH" w:eastAsia="en-US"/>
              </w:rPr>
            </w:pPr>
            <w:ins w:id="6753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31" w:author="Diana Machado" w:date="2019-04-05T18:49:00Z"/>
                <w:rFonts w:ascii="Calibri" w:eastAsia="PMingLiU" w:hAnsi="Calibri" w:cs="Calibri"/>
                <w:color w:val="000000"/>
                <w:sz w:val="22"/>
                <w:szCs w:val="22"/>
                <w:lang w:val="en-PH" w:eastAsia="en-US"/>
              </w:rPr>
            </w:pPr>
            <w:ins w:id="67532" w:author="Diana Machado" w:date="2019-04-05T18:49:00Z">
              <w:r w:rsidRPr="00193040">
                <w:rPr>
                  <w:rFonts w:ascii="Calibri" w:eastAsia="PMingLiU" w:hAnsi="Calibri" w:cs="Calibri"/>
                  <w:color w:val="000000"/>
                  <w:sz w:val="22"/>
                  <w:szCs w:val="22"/>
                  <w:lang w:val="en-PH" w:eastAsia="en-US"/>
                </w:rPr>
                <w:t>0.017</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33" w:author="Diana Machado" w:date="2019-04-05T18:49:00Z"/>
                <w:rFonts w:ascii="Calibri" w:eastAsia="PMingLiU" w:hAnsi="Calibri" w:cs="Calibri"/>
                <w:color w:val="000000"/>
                <w:sz w:val="22"/>
                <w:szCs w:val="22"/>
                <w:lang w:val="en-PH" w:eastAsia="en-US"/>
              </w:rPr>
            </w:pPr>
            <w:ins w:id="67534" w:author="Diana Machado" w:date="2019-04-05T18:49:00Z">
              <w:r w:rsidRPr="00193040">
                <w:rPr>
                  <w:rFonts w:ascii="Calibri" w:eastAsia="PMingLiU" w:hAnsi="Calibri" w:cs="Calibri"/>
                  <w:color w:val="000000"/>
                  <w:sz w:val="22"/>
                  <w:szCs w:val="22"/>
                  <w:lang w:val="en-PH" w:eastAsia="en-US"/>
                </w:rPr>
                <w:t>0.09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35" w:author="Diana Machado" w:date="2019-04-05T18:49:00Z"/>
                <w:rFonts w:ascii="Calibri" w:eastAsia="PMingLiU" w:hAnsi="Calibri" w:cs="Calibri"/>
                <w:color w:val="000000"/>
                <w:sz w:val="22"/>
                <w:szCs w:val="22"/>
                <w:lang w:val="en-PH" w:eastAsia="en-US"/>
              </w:rPr>
            </w:pPr>
            <w:ins w:id="67536" w:author="Diana Machado" w:date="2019-04-05T18:49:00Z">
              <w:r w:rsidRPr="00193040">
                <w:rPr>
                  <w:rFonts w:ascii="Calibri" w:eastAsia="PMingLiU" w:hAnsi="Calibri" w:cs="Calibri"/>
                  <w:color w:val="000000"/>
                  <w:sz w:val="22"/>
                  <w:szCs w:val="22"/>
                  <w:lang w:val="en-PH" w:eastAsia="en-US"/>
                </w:rPr>
                <w:t>0.036</w:t>
              </w:r>
            </w:ins>
          </w:p>
        </w:tc>
      </w:tr>
      <w:tr w:rsidR="00787B33" w:rsidRPr="00193040" w:rsidTr="00787B33">
        <w:trPr>
          <w:trHeight w:val="284"/>
          <w:ins w:id="6753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5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39" w:author="Diana Machado" w:date="2019-04-05T18:49:00Z"/>
                <w:rFonts w:ascii="Calibri" w:eastAsia="PMingLiU" w:hAnsi="Calibri" w:cs="Calibri"/>
                <w:color w:val="000000"/>
                <w:sz w:val="22"/>
                <w:szCs w:val="22"/>
                <w:lang w:val="en-PH" w:eastAsia="en-US"/>
              </w:rPr>
            </w:pPr>
            <w:ins w:id="67540" w:author="Diana Machado" w:date="2019-04-05T18:49:00Z">
              <w:r w:rsidRPr="00193040">
                <w:rPr>
                  <w:rFonts w:ascii="Calibri" w:eastAsia="PMingLiU" w:hAnsi="Calibri" w:cs="Calibri"/>
                  <w:color w:val="000000"/>
                  <w:sz w:val="22"/>
                  <w:szCs w:val="22"/>
                  <w:lang w:val="en-PH" w:eastAsia="en-US"/>
                </w:rPr>
                <w:t>1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41" w:author="Diana Machado" w:date="2019-04-05T18:49:00Z"/>
                <w:rFonts w:ascii="Calibri" w:eastAsia="PMingLiU" w:hAnsi="Calibri" w:cs="Calibri"/>
                <w:color w:val="000000"/>
                <w:sz w:val="22"/>
                <w:szCs w:val="22"/>
                <w:lang w:val="en-PH" w:eastAsia="en-US"/>
              </w:rPr>
            </w:pPr>
            <w:ins w:id="67542" w:author="Diana Machado" w:date="2019-04-05T18:49:00Z">
              <w:r w:rsidRPr="00193040">
                <w:rPr>
                  <w:rFonts w:ascii="Calibri" w:eastAsia="PMingLiU" w:hAnsi="Calibri" w:cs="Calibri"/>
                  <w:color w:val="000000"/>
                  <w:sz w:val="22"/>
                  <w:szCs w:val="22"/>
                  <w:lang w:val="en-PH" w:eastAsia="en-US"/>
                </w:rPr>
                <w:t>INDIAN RIV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43" w:author="Diana Machado" w:date="2019-04-05T18:49:00Z"/>
                <w:rFonts w:ascii="Calibri" w:eastAsia="PMingLiU" w:hAnsi="Calibri" w:cs="Calibri"/>
                <w:color w:val="000000"/>
                <w:sz w:val="22"/>
                <w:szCs w:val="22"/>
                <w:lang w:val="en-PH" w:eastAsia="en-US"/>
              </w:rPr>
            </w:pPr>
            <w:ins w:id="67544" w:author="Diana Machado" w:date="2019-04-05T18:49:00Z">
              <w:r w:rsidRPr="00193040">
                <w:rPr>
                  <w:rFonts w:ascii="Calibri" w:eastAsia="PMingLiU" w:hAnsi="Calibri" w:cs="Calibri"/>
                  <w:color w:val="000000"/>
                  <w:sz w:val="22"/>
                  <w:szCs w:val="22"/>
                  <w:lang w:val="en-PH" w:eastAsia="en-US"/>
                </w:rPr>
                <w:t>33.0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45" w:author="Diana Machado" w:date="2019-04-05T18:49:00Z"/>
                <w:rFonts w:ascii="Calibri" w:eastAsia="PMingLiU" w:hAnsi="Calibri" w:cs="Calibri"/>
                <w:color w:val="000000"/>
                <w:sz w:val="22"/>
                <w:szCs w:val="22"/>
                <w:lang w:val="en-PH" w:eastAsia="en-US"/>
              </w:rPr>
            </w:pPr>
            <w:ins w:id="67546" w:author="Diana Machado" w:date="2019-04-05T18:49:00Z">
              <w:r w:rsidRPr="00193040">
                <w:rPr>
                  <w:rFonts w:ascii="Calibri" w:eastAsia="PMingLiU" w:hAnsi="Calibri" w:cs="Calibri"/>
                  <w:color w:val="000000"/>
                  <w:sz w:val="22"/>
                  <w:szCs w:val="22"/>
                  <w:lang w:val="en-PH" w:eastAsia="en-US"/>
                </w:rPr>
                <w:t>0.28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47" w:author="Diana Machado" w:date="2019-04-05T18:49:00Z"/>
                <w:rFonts w:ascii="Calibri" w:eastAsia="PMingLiU" w:hAnsi="Calibri" w:cs="Calibri"/>
                <w:color w:val="000000"/>
                <w:sz w:val="22"/>
                <w:szCs w:val="22"/>
                <w:lang w:val="en-PH" w:eastAsia="en-US"/>
              </w:rPr>
            </w:pPr>
            <w:ins w:id="67548" w:author="Diana Machado" w:date="2019-04-05T18:49:00Z">
              <w:r w:rsidRPr="00193040">
                <w:rPr>
                  <w:rFonts w:ascii="Calibri" w:eastAsia="PMingLiU" w:hAnsi="Calibri" w:cs="Calibri"/>
                  <w:color w:val="000000"/>
                  <w:sz w:val="22"/>
                  <w:szCs w:val="22"/>
                  <w:lang w:val="en-PH" w:eastAsia="en-US"/>
                </w:rPr>
                <w:t>8.28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49" w:author="Diana Machado" w:date="2019-04-05T18:49:00Z"/>
                <w:rFonts w:ascii="Calibri" w:eastAsia="PMingLiU" w:hAnsi="Calibri" w:cs="Calibri"/>
                <w:color w:val="000000"/>
                <w:sz w:val="22"/>
                <w:szCs w:val="22"/>
                <w:lang w:val="en-PH" w:eastAsia="en-US"/>
              </w:rPr>
            </w:pPr>
            <w:ins w:id="67550" w:author="Diana Machado" w:date="2019-04-05T18:49:00Z">
              <w:r w:rsidRPr="00193040">
                <w:rPr>
                  <w:rFonts w:ascii="Calibri" w:eastAsia="PMingLiU" w:hAnsi="Calibri" w:cs="Calibri"/>
                  <w:color w:val="000000"/>
                  <w:sz w:val="22"/>
                  <w:szCs w:val="22"/>
                  <w:lang w:val="en-PH" w:eastAsia="en-US"/>
                </w:rPr>
                <w:t>3.33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51" w:author="Diana Machado" w:date="2019-04-05T18:49:00Z"/>
                <w:rFonts w:ascii="Calibri" w:eastAsia="PMingLiU" w:hAnsi="Calibri" w:cs="Calibri"/>
                <w:color w:val="000000"/>
                <w:sz w:val="22"/>
                <w:szCs w:val="22"/>
                <w:lang w:val="en-PH" w:eastAsia="en-US"/>
              </w:rPr>
            </w:pPr>
            <w:ins w:id="6755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53" w:author="Diana Machado" w:date="2019-04-05T18:49:00Z"/>
                <w:rFonts w:ascii="Calibri" w:eastAsia="PMingLiU" w:hAnsi="Calibri" w:cs="Calibri"/>
                <w:color w:val="000000"/>
                <w:sz w:val="22"/>
                <w:szCs w:val="22"/>
                <w:lang w:val="en-PH" w:eastAsia="en-US"/>
              </w:rPr>
            </w:pPr>
            <w:ins w:id="67554" w:author="Diana Machado" w:date="2019-04-05T18:49:00Z">
              <w:r w:rsidRPr="00193040">
                <w:rPr>
                  <w:rFonts w:ascii="Calibri" w:eastAsia="PMingLiU" w:hAnsi="Calibri" w:cs="Calibri"/>
                  <w:color w:val="000000"/>
                  <w:sz w:val="22"/>
                  <w:szCs w:val="22"/>
                  <w:lang w:val="en-PH" w:eastAsia="en-US"/>
                </w:rPr>
                <w:t>0.00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55" w:author="Diana Machado" w:date="2019-04-05T18:49:00Z"/>
                <w:rFonts w:ascii="Calibri" w:eastAsia="PMingLiU" w:hAnsi="Calibri" w:cs="Calibri"/>
                <w:color w:val="000000"/>
                <w:sz w:val="22"/>
                <w:szCs w:val="22"/>
                <w:lang w:val="en-PH" w:eastAsia="en-US"/>
              </w:rPr>
            </w:pPr>
            <w:ins w:id="67556" w:author="Diana Machado" w:date="2019-04-05T18:49:00Z">
              <w:r w:rsidRPr="00193040">
                <w:rPr>
                  <w:rFonts w:ascii="Calibri" w:eastAsia="PMingLiU" w:hAnsi="Calibri" w:cs="Calibri"/>
                  <w:color w:val="000000"/>
                  <w:sz w:val="22"/>
                  <w:szCs w:val="22"/>
                  <w:lang w:val="en-PH" w:eastAsia="en-US"/>
                </w:rPr>
                <w:t>0.25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57" w:author="Diana Machado" w:date="2019-04-05T18:49:00Z"/>
                <w:rFonts w:ascii="Calibri" w:eastAsia="PMingLiU" w:hAnsi="Calibri" w:cs="Calibri"/>
                <w:color w:val="000000"/>
                <w:sz w:val="22"/>
                <w:szCs w:val="22"/>
                <w:lang w:val="en-PH" w:eastAsia="en-US"/>
              </w:rPr>
            </w:pPr>
            <w:ins w:id="67558" w:author="Diana Machado" w:date="2019-04-05T18:49:00Z">
              <w:r w:rsidRPr="00193040">
                <w:rPr>
                  <w:rFonts w:ascii="Calibri" w:eastAsia="PMingLiU" w:hAnsi="Calibri" w:cs="Calibri"/>
                  <w:color w:val="000000"/>
                  <w:sz w:val="22"/>
                  <w:szCs w:val="22"/>
                  <w:lang w:val="en-PH" w:eastAsia="en-US"/>
                </w:rPr>
                <w:t>0.101</w:t>
              </w:r>
            </w:ins>
          </w:p>
        </w:tc>
      </w:tr>
      <w:tr w:rsidR="00787B33" w:rsidRPr="00193040" w:rsidTr="00787B33">
        <w:trPr>
          <w:trHeight w:val="284"/>
          <w:ins w:id="6755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56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61" w:author="Diana Machado" w:date="2019-04-05T18:49:00Z"/>
                <w:rFonts w:ascii="Calibri" w:eastAsia="PMingLiU" w:hAnsi="Calibri" w:cs="Calibri"/>
                <w:color w:val="000000"/>
                <w:sz w:val="22"/>
                <w:szCs w:val="22"/>
                <w:lang w:val="en-PH" w:eastAsia="en-US"/>
              </w:rPr>
            </w:pPr>
            <w:ins w:id="67562" w:author="Diana Machado" w:date="2019-04-05T18:49:00Z">
              <w:r w:rsidRPr="00193040">
                <w:rPr>
                  <w:rFonts w:ascii="Calibri" w:eastAsia="PMingLiU" w:hAnsi="Calibri" w:cs="Calibri"/>
                  <w:color w:val="000000"/>
                  <w:sz w:val="22"/>
                  <w:szCs w:val="22"/>
                  <w:lang w:val="en-PH" w:eastAsia="en-US"/>
                </w:rPr>
                <w:t>1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63" w:author="Diana Machado" w:date="2019-04-05T18:49:00Z"/>
                <w:rFonts w:ascii="Calibri" w:eastAsia="PMingLiU" w:hAnsi="Calibri" w:cs="Calibri"/>
                <w:color w:val="000000"/>
                <w:sz w:val="22"/>
                <w:szCs w:val="22"/>
                <w:lang w:val="en-PH" w:eastAsia="en-US"/>
              </w:rPr>
            </w:pPr>
            <w:ins w:id="67564" w:author="Diana Machado" w:date="2019-04-05T18:49:00Z">
              <w:r w:rsidRPr="00193040">
                <w:rPr>
                  <w:rFonts w:ascii="Calibri" w:eastAsia="PMingLiU" w:hAnsi="Calibri" w:cs="Calibri"/>
                  <w:color w:val="000000"/>
                  <w:sz w:val="22"/>
                  <w:szCs w:val="22"/>
                  <w:lang w:val="en-PH" w:eastAsia="en-US"/>
                </w:rPr>
                <w:t>JACKS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65" w:author="Diana Machado" w:date="2019-04-05T18:49:00Z"/>
                <w:rFonts w:ascii="Calibri" w:eastAsia="PMingLiU" w:hAnsi="Calibri" w:cs="Calibri"/>
                <w:color w:val="000000"/>
                <w:sz w:val="22"/>
                <w:szCs w:val="22"/>
                <w:lang w:val="en-PH" w:eastAsia="en-US"/>
              </w:rPr>
            </w:pPr>
            <w:ins w:id="67566" w:author="Diana Machado" w:date="2019-04-05T18:49:00Z">
              <w:r w:rsidRPr="00193040">
                <w:rPr>
                  <w:rFonts w:ascii="Calibri" w:eastAsia="PMingLiU" w:hAnsi="Calibri" w:cs="Calibri"/>
                  <w:color w:val="000000"/>
                  <w:sz w:val="22"/>
                  <w:szCs w:val="22"/>
                  <w:lang w:val="en-PH" w:eastAsia="en-US"/>
                </w:rPr>
                <w:t>3.14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67" w:author="Diana Machado" w:date="2019-04-05T18:49:00Z"/>
                <w:rFonts w:ascii="Calibri" w:eastAsia="PMingLiU" w:hAnsi="Calibri" w:cs="Calibri"/>
                <w:color w:val="000000"/>
                <w:sz w:val="22"/>
                <w:szCs w:val="22"/>
                <w:lang w:val="en-PH" w:eastAsia="en-US"/>
              </w:rPr>
            </w:pPr>
            <w:ins w:id="67568" w:author="Diana Machado" w:date="2019-04-05T18:49:00Z">
              <w:r w:rsidRPr="00193040">
                <w:rPr>
                  <w:rFonts w:ascii="Calibri" w:eastAsia="PMingLiU" w:hAnsi="Calibri" w:cs="Calibri"/>
                  <w:color w:val="000000"/>
                  <w:sz w:val="22"/>
                  <w:szCs w:val="22"/>
                  <w:lang w:val="en-PH" w:eastAsia="en-US"/>
                </w:rPr>
                <w:t>0.05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69" w:author="Diana Machado" w:date="2019-04-05T18:49:00Z"/>
                <w:rFonts w:ascii="Calibri" w:eastAsia="PMingLiU" w:hAnsi="Calibri" w:cs="Calibri"/>
                <w:color w:val="000000"/>
                <w:sz w:val="22"/>
                <w:szCs w:val="22"/>
                <w:lang w:val="en-PH" w:eastAsia="en-US"/>
              </w:rPr>
            </w:pPr>
            <w:ins w:id="67570" w:author="Diana Machado" w:date="2019-04-05T18:49:00Z">
              <w:r w:rsidRPr="00193040">
                <w:rPr>
                  <w:rFonts w:ascii="Calibri" w:eastAsia="PMingLiU" w:hAnsi="Calibri" w:cs="Calibri"/>
                  <w:color w:val="000000"/>
                  <w:sz w:val="22"/>
                  <w:szCs w:val="22"/>
                  <w:lang w:val="en-PH" w:eastAsia="en-US"/>
                </w:rPr>
                <w:t>0.26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71" w:author="Diana Machado" w:date="2019-04-05T18:49:00Z"/>
                <w:rFonts w:ascii="Calibri" w:eastAsia="PMingLiU" w:hAnsi="Calibri" w:cs="Calibri"/>
                <w:color w:val="000000"/>
                <w:sz w:val="22"/>
                <w:szCs w:val="22"/>
                <w:lang w:val="en-PH" w:eastAsia="en-US"/>
              </w:rPr>
            </w:pPr>
            <w:ins w:id="67572" w:author="Diana Machado" w:date="2019-04-05T18:49:00Z">
              <w:r w:rsidRPr="00193040">
                <w:rPr>
                  <w:rFonts w:ascii="Calibri" w:eastAsia="PMingLiU" w:hAnsi="Calibri" w:cs="Calibri"/>
                  <w:color w:val="000000"/>
                  <w:sz w:val="22"/>
                  <w:szCs w:val="22"/>
                  <w:lang w:val="en-PH" w:eastAsia="en-US"/>
                </w:rPr>
                <w:t>0.08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73" w:author="Diana Machado" w:date="2019-04-05T18:49:00Z"/>
                <w:rFonts w:ascii="Calibri" w:eastAsia="PMingLiU" w:hAnsi="Calibri" w:cs="Calibri"/>
                <w:color w:val="000000"/>
                <w:sz w:val="22"/>
                <w:szCs w:val="22"/>
                <w:lang w:val="en-PH" w:eastAsia="en-US"/>
              </w:rPr>
            </w:pPr>
            <w:ins w:id="6757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75" w:author="Diana Machado" w:date="2019-04-05T18:49:00Z"/>
                <w:rFonts w:ascii="Calibri" w:eastAsia="PMingLiU" w:hAnsi="Calibri" w:cs="Calibri"/>
                <w:color w:val="000000"/>
                <w:sz w:val="22"/>
                <w:szCs w:val="22"/>
                <w:lang w:val="en-PH" w:eastAsia="en-US"/>
              </w:rPr>
            </w:pPr>
            <w:ins w:id="67576" w:author="Diana Machado" w:date="2019-04-05T18:49:00Z">
              <w:r w:rsidRPr="00193040">
                <w:rPr>
                  <w:rFonts w:ascii="Calibri" w:eastAsia="PMingLiU" w:hAnsi="Calibri" w:cs="Calibri"/>
                  <w:color w:val="000000"/>
                  <w:sz w:val="22"/>
                  <w:szCs w:val="22"/>
                  <w:lang w:val="en-PH" w:eastAsia="en-US"/>
                </w:rPr>
                <w:t>0.01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77" w:author="Diana Machado" w:date="2019-04-05T18:49:00Z"/>
                <w:rFonts w:ascii="Calibri" w:eastAsia="PMingLiU" w:hAnsi="Calibri" w:cs="Calibri"/>
                <w:color w:val="000000"/>
                <w:sz w:val="22"/>
                <w:szCs w:val="22"/>
                <w:lang w:val="en-PH" w:eastAsia="en-US"/>
              </w:rPr>
            </w:pPr>
            <w:ins w:id="67578" w:author="Diana Machado" w:date="2019-04-05T18:49:00Z">
              <w:r w:rsidRPr="00193040">
                <w:rPr>
                  <w:rFonts w:ascii="Calibri" w:eastAsia="PMingLiU" w:hAnsi="Calibri" w:cs="Calibri"/>
                  <w:color w:val="000000"/>
                  <w:sz w:val="22"/>
                  <w:szCs w:val="22"/>
                  <w:lang w:val="en-PH" w:eastAsia="en-US"/>
                </w:rPr>
                <w:t>0.08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79" w:author="Diana Machado" w:date="2019-04-05T18:49:00Z"/>
                <w:rFonts w:ascii="Calibri" w:eastAsia="PMingLiU" w:hAnsi="Calibri" w:cs="Calibri"/>
                <w:color w:val="000000"/>
                <w:sz w:val="22"/>
                <w:szCs w:val="22"/>
                <w:lang w:val="en-PH" w:eastAsia="en-US"/>
              </w:rPr>
            </w:pPr>
            <w:ins w:id="67580" w:author="Diana Machado" w:date="2019-04-05T18:49:00Z">
              <w:r w:rsidRPr="00193040">
                <w:rPr>
                  <w:rFonts w:ascii="Calibri" w:eastAsia="PMingLiU" w:hAnsi="Calibri" w:cs="Calibri"/>
                  <w:color w:val="000000"/>
                  <w:sz w:val="22"/>
                  <w:szCs w:val="22"/>
                  <w:lang w:val="en-PH" w:eastAsia="en-US"/>
                </w:rPr>
                <w:t>0.028</w:t>
              </w:r>
            </w:ins>
          </w:p>
        </w:tc>
      </w:tr>
      <w:tr w:rsidR="00787B33" w:rsidRPr="00193040" w:rsidTr="00787B33">
        <w:trPr>
          <w:trHeight w:val="284"/>
          <w:ins w:id="6758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58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83" w:author="Diana Machado" w:date="2019-04-05T18:49:00Z"/>
                <w:rFonts w:ascii="Calibri" w:eastAsia="PMingLiU" w:hAnsi="Calibri" w:cs="Calibri"/>
                <w:color w:val="000000"/>
                <w:sz w:val="22"/>
                <w:szCs w:val="22"/>
                <w:lang w:val="en-PH" w:eastAsia="en-US"/>
              </w:rPr>
            </w:pPr>
            <w:ins w:id="67584" w:author="Diana Machado" w:date="2019-04-05T18:49:00Z">
              <w:r w:rsidRPr="00193040">
                <w:rPr>
                  <w:rFonts w:ascii="Calibri" w:eastAsia="PMingLiU" w:hAnsi="Calibri" w:cs="Calibri"/>
                  <w:color w:val="000000"/>
                  <w:sz w:val="22"/>
                  <w:szCs w:val="22"/>
                  <w:lang w:val="en-PH" w:eastAsia="en-US"/>
                </w:rPr>
                <w:t>2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85" w:author="Diana Machado" w:date="2019-04-05T18:49:00Z"/>
                <w:rFonts w:ascii="Calibri" w:eastAsia="PMingLiU" w:hAnsi="Calibri" w:cs="Calibri"/>
                <w:color w:val="000000"/>
                <w:sz w:val="22"/>
                <w:szCs w:val="22"/>
                <w:lang w:val="en-PH" w:eastAsia="en-US"/>
              </w:rPr>
            </w:pPr>
            <w:ins w:id="67586" w:author="Diana Machado" w:date="2019-04-05T18:49:00Z">
              <w:r w:rsidRPr="00193040">
                <w:rPr>
                  <w:rFonts w:ascii="Calibri" w:eastAsia="PMingLiU" w:hAnsi="Calibri" w:cs="Calibri"/>
                  <w:color w:val="000000"/>
                  <w:sz w:val="22"/>
                  <w:szCs w:val="22"/>
                  <w:lang w:val="en-PH" w:eastAsia="en-US"/>
                </w:rPr>
                <w:t>LE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87" w:author="Diana Machado" w:date="2019-04-05T18:49:00Z"/>
                <w:rFonts w:ascii="Calibri" w:eastAsia="PMingLiU" w:hAnsi="Calibri" w:cs="Calibri"/>
                <w:color w:val="000000"/>
                <w:sz w:val="22"/>
                <w:szCs w:val="22"/>
                <w:lang w:val="en-PH" w:eastAsia="en-US"/>
              </w:rPr>
            </w:pPr>
            <w:ins w:id="67588" w:author="Diana Machado" w:date="2019-04-05T18:49:00Z">
              <w:r w:rsidRPr="00193040">
                <w:rPr>
                  <w:rFonts w:ascii="Calibri" w:eastAsia="PMingLiU" w:hAnsi="Calibri" w:cs="Calibri"/>
                  <w:color w:val="000000"/>
                  <w:sz w:val="22"/>
                  <w:szCs w:val="22"/>
                  <w:lang w:val="en-PH" w:eastAsia="en-US"/>
                </w:rPr>
                <w:t>15.81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89" w:author="Diana Machado" w:date="2019-04-05T18:49:00Z"/>
                <w:rFonts w:ascii="Calibri" w:eastAsia="PMingLiU" w:hAnsi="Calibri" w:cs="Calibri"/>
                <w:color w:val="000000"/>
                <w:sz w:val="22"/>
                <w:szCs w:val="22"/>
                <w:lang w:val="en-PH" w:eastAsia="en-US"/>
              </w:rPr>
            </w:pPr>
            <w:ins w:id="67590" w:author="Diana Machado" w:date="2019-04-05T18:49:00Z">
              <w:r w:rsidRPr="00193040">
                <w:rPr>
                  <w:rFonts w:ascii="Calibri" w:eastAsia="PMingLiU" w:hAnsi="Calibri" w:cs="Calibri"/>
                  <w:color w:val="000000"/>
                  <w:sz w:val="22"/>
                  <w:szCs w:val="22"/>
                  <w:lang w:val="en-PH" w:eastAsia="en-US"/>
                </w:rPr>
                <w:t>0.16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91" w:author="Diana Machado" w:date="2019-04-05T18:49:00Z"/>
                <w:rFonts w:ascii="Calibri" w:eastAsia="PMingLiU" w:hAnsi="Calibri" w:cs="Calibri"/>
                <w:color w:val="000000"/>
                <w:sz w:val="22"/>
                <w:szCs w:val="22"/>
                <w:lang w:val="en-PH" w:eastAsia="en-US"/>
              </w:rPr>
            </w:pPr>
            <w:ins w:id="67592" w:author="Diana Machado" w:date="2019-04-05T18:49:00Z">
              <w:r w:rsidRPr="00193040">
                <w:rPr>
                  <w:rFonts w:ascii="Calibri" w:eastAsia="PMingLiU" w:hAnsi="Calibri" w:cs="Calibri"/>
                  <w:color w:val="000000"/>
                  <w:sz w:val="22"/>
                  <w:szCs w:val="22"/>
                  <w:lang w:val="en-PH" w:eastAsia="en-US"/>
                </w:rPr>
                <w:t>2.43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93" w:author="Diana Machado" w:date="2019-04-05T18:49:00Z"/>
                <w:rFonts w:ascii="Calibri" w:eastAsia="PMingLiU" w:hAnsi="Calibri" w:cs="Calibri"/>
                <w:color w:val="000000"/>
                <w:sz w:val="22"/>
                <w:szCs w:val="22"/>
                <w:lang w:val="en-PH" w:eastAsia="en-US"/>
              </w:rPr>
            </w:pPr>
            <w:ins w:id="67594" w:author="Diana Machado" w:date="2019-04-05T18:49:00Z">
              <w:r w:rsidRPr="00193040">
                <w:rPr>
                  <w:rFonts w:ascii="Calibri" w:eastAsia="PMingLiU" w:hAnsi="Calibri" w:cs="Calibri"/>
                  <w:color w:val="000000"/>
                  <w:sz w:val="22"/>
                  <w:szCs w:val="22"/>
                  <w:lang w:val="en-PH" w:eastAsia="en-US"/>
                </w:rPr>
                <w:t>1.01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95" w:author="Diana Machado" w:date="2019-04-05T18:49:00Z"/>
                <w:rFonts w:ascii="Calibri" w:eastAsia="PMingLiU" w:hAnsi="Calibri" w:cs="Calibri"/>
                <w:color w:val="000000"/>
                <w:sz w:val="22"/>
                <w:szCs w:val="22"/>
                <w:lang w:val="en-PH" w:eastAsia="en-US"/>
              </w:rPr>
            </w:pPr>
            <w:ins w:id="6759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97" w:author="Diana Machado" w:date="2019-04-05T18:49:00Z"/>
                <w:rFonts w:ascii="Calibri" w:eastAsia="PMingLiU" w:hAnsi="Calibri" w:cs="Calibri"/>
                <w:color w:val="000000"/>
                <w:sz w:val="22"/>
                <w:szCs w:val="22"/>
                <w:lang w:val="en-PH" w:eastAsia="en-US"/>
              </w:rPr>
            </w:pPr>
            <w:ins w:id="67598" w:author="Diana Machado" w:date="2019-04-05T18:49:00Z">
              <w:r w:rsidRPr="00193040">
                <w:rPr>
                  <w:rFonts w:ascii="Calibri" w:eastAsia="PMingLiU" w:hAnsi="Calibri" w:cs="Calibri"/>
                  <w:color w:val="000000"/>
                  <w:sz w:val="22"/>
                  <w:szCs w:val="22"/>
                  <w:lang w:val="en-PH" w:eastAsia="en-US"/>
                </w:rPr>
                <w:t>0.01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99" w:author="Diana Machado" w:date="2019-04-05T18:49:00Z"/>
                <w:rFonts w:ascii="Calibri" w:eastAsia="PMingLiU" w:hAnsi="Calibri" w:cs="Calibri"/>
                <w:color w:val="000000"/>
                <w:sz w:val="22"/>
                <w:szCs w:val="22"/>
                <w:lang w:val="en-PH" w:eastAsia="en-US"/>
              </w:rPr>
            </w:pPr>
            <w:ins w:id="67600" w:author="Diana Machado" w:date="2019-04-05T18:49:00Z">
              <w:r w:rsidRPr="00193040">
                <w:rPr>
                  <w:rFonts w:ascii="Calibri" w:eastAsia="PMingLiU" w:hAnsi="Calibri" w:cs="Calibri"/>
                  <w:color w:val="000000"/>
                  <w:sz w:val="22"/>
                  <w:szCs w:val="22"/>
                  <w:lang w:val="en-PH" w:eastAsia="en-US"/>
                </w:rPr>
                <w:t>0.15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01" w:author="Diana Machado" w:date="2019-04-05T18:49:00Z"/>
                <w:rFonts w:ascii="Calibri" w:eastAsia="PMingLiU" w:hAnsi="Calibri" w:cs="Calibri"/>
                <w:color w:val="000000"/>
                <w:sz w:val="22"/>
                <w:szCs w:val="22"/>
                <w:lang w:val="en-PH" w:eastAsia="en-US"/>
              </w:rPr>
            </w:pPr>
            <w:ins w:id="67602" w:author="Diana Machado" w:date="2019-04-05T18:49:00Z">
              <w:r w:rsidRPr="00193040">
                <w:rPr>
                  <w:rFonts w:ascii="Calibri" w:eastAsia="PMingLiU" w:hAnsi="Calibri" w:cs="Calibri"/>
                  <w:color w:val="000000"/>
                  <w:sz w:val="22"/>
                  <w:szCs w:val="22"/>
                  <w:lang w:val="en-PH" w:eastAsia="en-US"/>
                </w:rPr>
                <w:t>0.064</w:t>
              </w:r>
            </w:ins>
          </w:p>
        </w:tc>
      </w:tr>
      <w:tr w:rsidR="00787B33" w:rsidRPr="00193040" w:rsidTr="00787B33">
        <w:trPr>
          <w:trHeight w:val="284"/>
          <w:ins w:id="6760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60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05" w:author="Diana Machado" w:date="2019-04-05T18:49:00Z"/>
                <w:rFonts w:ascii="Calibri" w:eastAsia="PMingLiU" w:hAnsi="Calibri" w:cs="Calibri"/>
                <w:color w:val="000000"/>
                <w:sz w:val="22"/>
                <w:szCs w:val="22"/>
                <w:lang w:val="en-PH" w:eastAsia="en-US"/>
              </w:rPr>
            </w:pPr>
            <w:ins w:id="67606" w:author="Diana Machado" w:date="2019-04-05T18:49:00Z">
              <w:r w:rsidRPr="00193040">
                <w:rPr>
                  <w:rFonts w:ascii="Calibri" w:eastAsia="PMingLiU" w:hAnsi="Calibri" w:cs="Calibri"/>
                  <w:color w:val="000000"/>
                  <w:sz w:val="22"/>
                  <w:szCs w:val="22"/>
                  <w:lang w:val="en-PH" w:eastAsia="en-US"/>
                </w:rPr>
                <w:t>2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07" w:author="Diana Machado" w:date="2019-04-05T18:49:00Z"/>
                <w:rFonts w:ascii="Calibri" w:eastAsia="PMingLiU" w:hAnsi="Calibri" w:cs="Calibri"/>
                <w:color w:val="000000"/>
                <w:sz w:val="22"/>
                <w:szCs w:val="22"/>
                <w:lang w:val="en-PH" w:eastAsia="en-US"/>
              </w:rPr>
            </w:pPr>
            <w:ins w:id="67608" w:author="Diana Machado" w:date="2019-04-05T18:49:00Z">
              <w:r w:rsidRPr="00193040">
                <w:rPr>
                  <w:rFonts w:ascii="Calibri" w:eastAsia="PMingLiU" w:hAnsi="Calibri" w:cs="Calibri"/>
                  <w:color w:val="000000"/>
                  <w:sz w:val="22"/>
                  <w:szCs w:val="22"/>
                  <w:lang w:val="en-PH" w:eastAsia="en-US"/>
                </w:rPr>
                <w:t>LE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09" w:author="Diana Machado" w:date="2019-04-05T18:49:00Z"/>
                <w:rFonts w:ascii="Calibri" w:eastAsia="PMingLiU" w:hAnsi="Calibri" w:cs="Calibri"/>
                <w:color w:val="000000"/>
                <w:sz w:val="22"/>
                <w:szCs w:val="22"/>
                <w:lang w:val="en-PH" w:eastAsia="en-US"/>
              </w:rPr>
            </w:pPr>
            <w:ins w:id="67610" w:author="Diana Machado" w:date="2019-04-05T18:49:00Z">
              <w:r w:rsidRPr="00193040">
                <w:rPr>
                  <w:rFonts w:ascii="Calibri" w:eastAsia="PMingLiU" w:hAnsi="Calibri" w:cs="Calibri"/>
                  <w:color w:val="000000"/>
                  <w:sz w:val="22"/>
                  <w:szCs w:val="22"/>
                  <w:lang w:val="en-PH" w:eastAsia="en-US"/>
                </w:rPr>
                <w:t>3.32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11" w:author="Diana Machado" w:date="2019-04-05T18:49:00Z"/>
                <w:rFonts w:ascii="Calibri" w:eastAsia="PMingLiU" w:hAnsi="Calibri" w:cs="Calibri"/>
                <w:color w:val="000000"/>
                <w:sz w:val="22"/>
                <w:szCs w:val="22"/>
                <w:lang w:val="en-PH" w:eastAsia="en-US"/>
              </w:rPr>
            </w:pPr>
            <w:ins w:id="67612" w:author="Diana Machado" w:date="2019-04-05T18:49:00Z">
              <w:r w:rsidRPr="00193040">
                <w:rPr>
                  <w:rFonts w:ascii="Calibri" w:eastAsia="PMingLiU" w:hAnsi="Calibri" w:cs="Calibri"/>
                  <w:color w:val="000000"/>
                  <w:sz w:val="22"/>
                  <w:szCs w:val="22"/>
                  <w:lang w:val="en-PH" w:eastAsia="en-US"/>
                </w:rPr>
                <w:t>0.05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13" w:author="Diana Machado" w:date="2019-04-05T18:49:00Z"/>
                <w:rFonts w:ascii="Calibri" w:eastAsia="PMingLiU" w:hAnsi="Calibri" w:cs="Calibri"/>
                <w:color w:val="000000"/>
                <w:sz w:val="22"/>
                <w:szCs w:val="22"/>
                <w:lang w:val="en-PH" w:eastAsia="en-US"/>
              </w:rPr>
            </w:pPr>
            <w:ins w:id="67614" w:author="Diana Machado" w:date="2019-04-05T18:49:00Z">
              <w:r w:rsidRPr="00193040">
                <w:rPr>
                  <w:rFonts w:ascii="Calibri" w:eastAsia="PMingLiU" w:hAnsi="Calibri" w:cs="Calibri"/>
                  <w:color w:val="000000"/>
                  <w:sz w:val="22"/>
                  <w:szCs w:val="22"/>
                  <w:lang w:val="en-PH" w:eastAsia="en-US"/>
                </w:rPr>
                <w:t>0.31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15" w:author="Diana Machado" w:date="2019-04-05T18:49:00Z"/>
                <w:rFonts w:ascii="Calibri" w:eastAsia="PMingLiU" w:hAnsi="Calibri" w:cs="Calibri"/>
                <w:color w:val="000000"/>
                <w:sz w:val="22"/>
                <w:szCs w:val="22"/>
                <w:lang w:val="en-PH" w:eastAsia="en-US"/>
              </w:rPr>
            </w:pPr>
            <w:ins w:id="67616" w:author="Diana Machado" w:date="2019-04-05T18:49:00Z">
              <w:r w:rsidRPr="00193040">
                <w:rPr>
                  <w:rFonts w:ascii="Calibri" w:eastAsia="PMingLiU" w:hAnsi="Calibri" w:cs="Calibri"/>
                  <w:color w:val="000000"/>
                  <w:sz w:val="22"/>
                  <w:szCs w:val="22"/>
                  <w:lang w:val="en-PH" w:eastAsia="en-US"/>
                </w:rPr>
                <w:t>0.11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17" w:author="Diana Machado" w:date="2019-04-05T18:49:00Z"/>
                <w:rFonts w:ascii="Calibri" w:eastAsia="PMingLiU" w:hAnsi="Calibri" w:cs="Calibri"/>
                <w:color w:val="000000"/>
                <w:sz w:val="22"/>
                <w:szCs w:val="22"/>
                <w:lang w:val="en-PH" w:eastAsia="en-US"/>
              </w:rPr>
            </w:pPr>
            <w:ins w:id="6761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19" w:author="Diana Machado" w:date="2019-04-05T18:49:00Z"/>
                <w:rFonts w:ascii="Calibri" w:eastAsia="PMingLiU" w:hAnsi="Calibri" w:cs="Calibri"/>
                <w:color w:val="000000"/>
                <w:sz w:val="22"/>
                <w:szCs w:val="22"/>
                <w:lang w:val="en-PH" w:eastAsia="en-US"/>
              </w:rPr>
            </w:pPr>
            <w:ins w:id="67620" w:author="Diana Machado" w:date="2019-04-05T18:49:00Z">
              <w:r w:rsidRPr="00193040">
                <w:rPr>
                  <w:rFonts w:ascii="Calibri" w:eastAsia="PMingLiU" w:hAnsi="Calibri" w:cs="Calibri"/>
                  <w:color w:val="000000"/>
                  <w:sz w:val="22"/>
                  <w:szCs w:val="22"/>
                  <w:lang w:val="en-PH" w:eastAsia="en-US"/>
                </w:rPr>
                <w:t>0.017</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21" w:author="Diana Machado" w:date="2019-04-05T18:49:00Z"/>
                <w:rFonts w:ascii="Calibri" w:eastAsia="PMingLiU" w:hAnsi="Calibri" w:cs="Calibri"/>
                <w:color w:val="000000"/>
                <w:sz w:val="22"/>
                <w:szCs w:val="22"/>
                <w:lang w:val="en-PH" w:eastAsia="en-US"/>
              </w:rPr>
            </w:pPr>
            <w:ins w:id="67622" w:author="Diana Machado" w:date="2019-04-05T18:49:00Z">
              <w:r w:rsidRPr="00193040">
                <w:rPr>
                  <w:rFonts w:ascii="Calibri" w:eastAsia="PMingLiU" w:hAnsi="Calibri" w:cs="Calibri"/>
                  <w:color w:val="000000"/>
                  <w:sz w:val="22"/>
                  <w:szCs w:val="22"/>
                  <w:lang w:val="en-PH" w:eastAsia="en-US"/>
                </w:rPr>
                <w:t>0.09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23" w:author="Diana Machado" w:date="2019-04-05T18:49:00Z"/>
                <w:rFonts w:ascii="Calibri" w:eastAsia="PMingLiU" w:hAnsi="Calibri" w:cs="Calibri"/>
                <w:color w:val="000000"/>
                <w:sz w:val="22"/>
                <w:szCs w:val="22"/>
                <w:lang w:val="en-PH" w:eastAsia="en-US"/>
              </w:rPr>
            </w:pPr>
            <w:ins w:id="67624" w:author="Diana Machado" w:date="2019-04-05T18:49:00Z">
              <w:r w:rsidRPr="00193040">
                <w:rPr>
                  <w:rFonts w:ascii="Calibri" w:eastAsia="PMingLiU" w:hAnsi="Calibri" w:cs="Calibri"/>
                  <w:color w:val="000000"/>
                  <w:sz w:val="22"/>
                  <w:szCs w:val="22"/>
                  <w:lang w:val="en-PH" w:eastAsia="en-US"/>
                </w:rPr>
                <w:t>0.034</w:t>
              </w:r>
            </w:ins>
          </w:p>
        </w:tc>
      </w:tr>
      <w:tr w:rsidR="00787B33" w:rsidRPr="00193040" w:rsidTr="00787B33">
        <w:trPr>
          <w:trHeight w:val="284"/>
          <w:ins w:id="6762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62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27" w:author="Diana Machado" w:date="2019-04-05T18:49:00Z"/>
                <w:rFonts w:ascii="Calibri" w:eastAsia="PMingLiU" w:hAnsi="Calibri" w:cs="Calibri"/>
                <w:color w:val="000000"/>
                <w:sz w:val="22"/>
                <w:szCs w:val="22"/>
                <w:lang w:val="en-PH" w:eastAsia="en-US"/>
              </w:rPr>
            </w:pPr>
            <w:ins w:id="67628" w:author="Diana Machado" w:date="2019-04-05T18:49:00Z">
              <w:r w:rsidRPr="00193040">
                <w:rPr>
                  <w:rFonts w:ascii="Calibri" w:eastAsia="PMingLiU" w:hAnsi="Calibri" w:cs="Calibri"/>
                  <w:color w:val="000000"/>
                  <w:sz w:val="22"/>
                  <w:szCs w:val="22"/>
                  <w:lang w:val="en-PH" w:eastAsia="en-US"/>
                </w:rPr>
                <w:t>2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29" w:author="Diana Machado" w:date="2019-04-05T18:49:00Z"/>
                <w:rFonts w:ascii="Calibri" w:eastAsia="PMingLiU" w:hAnsi="Calibri" w:cs="Calibri"/>
                <w:color w:val="000000"/>
                <w:sz w:val="22"/>
                <w:szCs w:val="22"/>
                <w:lang w:val="en-PH" w:eastAsia="en-US"/>
              </w:rPr>
            </w:pPr>
            <w:ins w:id="67630" w:author="Diana Machado" w:date="2019-04-05T18:49:00Z">
              <w:r w:rsidRPr="00193040">
                <w:rPr>
                  <w:rFonts w:ascii="Calibri" w:eastAsia="PMingLiU" w:hAnsi="Calibri" w:cs="Calibri"/>
                  <w:color w:val="000000"/>
                  <w:sz w:val="22"/>
                  <w:szCs w:val="22"/>
                  <w:lang w:val="en-PH" w:eastAsia="en-US"/>
                </w:rPr>
                <w:t>MARI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31" w:author="Diana Machado" w:date="2019-04-05T18:49:00Z"/>
                <w:rFonts w:ascii="Calibri" w:eastAsia="PMingLiU" w:hAnsi="Calibri" w:cs="Calibri"/>
                <w:color w:val="000000"/>
                <w:sz w:val="22"/>
                <w:szCs w:val="22"/>
                <w:lang w:val="en-PH" w:eastAsia="en-US"/>
              </w:rPr>
            </w:pPr>
            <w:ins w:id="67632" w:author="Diana Machado" w:date="2019-04-05T18:49:00Z">
              <w:r w:rsidRPr="00193040">
                <w:rPr>
                  <w:rFonts w:ascii="Calibri" w:eastAsia="PMingLiU" w:hAnsi="Calibri" w:cs="Calibri"/>
                  <w:color w:val="000000"/>
                  <w:sz w:val="22"/>
                  <w:szCs w:val="22"/>
                  <w:lang w:val="en-PH" w:eastAsia="en-US"/>
                </w:rPr>
                <w:t>5.41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33" w:author="Diana Machado" w:date="2019-04-05T18:49:00Z"/>
                <w:rFonts w:ascii="Calibri" w:eastAsia="PMingLiU" w:hAnsi="Calibri" w:cs="Calibri"/>
                <w:color w:val="000000"/>
                <w:sz w:val="22"/>
                <w:szCs w:val="22"/>
                <w:lang w:val="en-PH" w:eastAsia="en-US"/>
              </w:rPr>
            </w:pPr>
            <w:ins w:id="67634" w:author="Diana Machado" w:date="2019-04-05T18:49:00Z">
              <w:r w:rsidRPr="00193040">
                <w:rPr>
                  <w:rFonts w:ascii="Calibri" w:eastAsia="PMingLiU" w:hAnsi="Calibri" w:cs="Calibri"/>
                  <w:color w:val="000000"/>
                  <w:sz w:val="22"/>
                  <w:szCs w:val="22"/>
                  <w:lang w:val="en-PH" w:eastAsia="en-US"/>
                </w:rPr>
                <w:t>0.07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35" w:author="Diana Machado" w:date="2019-04-05T18:49:00Z"/>
                <w:rFonts w:ascii="Calibri" w:eastAsia="PMingLiU" w:hAnsi="Calibri" w:cs="Calibri"/>
                <w:color w:val="000000"/>
                <w:sz w:val="22"/>
                <w:szCs w:val="22"/>
                <w:lang w:val="en-PH" w:eastAsia="en-US"/>
              </w:rPr>
            </w:pPr>
            <w:ins w:id="67636" w:author="Diana Machado" w:date="2019-04-05T18:49:00Z">
              <w:r w:rsidRPr="00193040">
                <w:rPr>
                  <w:rFonts w:ascii="Calibri" w:eastAsia="PMingLiU" w:hAnsi="Calibri" w:cs="Calibri"/>
                  <w:color w:val="000000"/>
                  <w:sz w:val="22"/>
                  <w:szCs w:val="22"/>
                  <w:lang w:val="en-PH" w:eastAsia="en-US"/>
                </w:rPr>
                <w:t>0.51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37" w:author="Diana Machado" w:date="2019-04-05T18:49:00Z"/>
                <w:rFonts w:ascii="Calibri" w:eastAsia="PMingLiU" w:hAnsi="Calibri" w:cs="Calibri"/>
                <w:color w:val="000000"/>
                <w:sz w:val="22"/>
                <w:szCs w:val="22"/>
                <w:lang w:val="en-PH" w:eastAsia="en-US"/>
              </w:rPr>
            </w:pPr>
            <w:ins w:id="67638" w:author="Diana Machado" w:date="2019-04-05T18:49:00Z">
              <w:r w:rsidRPr="00193040">
                <w:rPr>
                  <w:rFonts w:ascii="Calibri" w:eastAsia="PMingLiU" w:hAnsi="Calibri" w:cs="Calibri"/>
                  <w:color w:val="000000"/>
                  <w:sz w:val="22"/>
                  <w:szCs w:val="22"/>
                  <w:lang w:val="en-PH" w:eastAsia="en-US"/>
                </w:rPr>
                <w:t>0.20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39" w:author="Diana Machado" w:date="2019-04-05T18:49:00Z"/>
                <w:rFonts w:ascii="Calibri" w:eastAsia="PMingLiU" w:hAnsi="Calibri" w:cs="Calibri"/>
                <w:color w:val="000000"/>
                <w:sz w:val="22"/>
                <w:szCs w:val="22"/>
                <w:lang w:val="en-PH" w:eastAsia="en-US"/>
              </w:rPr>
            </w:pPr>
            <w:ins w:id="6764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41" w:author="Diana Machado" w:date="2019-04-05T18:49:00Z"/>
                <w:rFonts w:ascii="Calibri" w:eastAsia="PMingLiU" w:hAnsi="Calibri" w:cs="Calibri"/>
                <w:color w:val="000000"/>
                <w:sz w:val="22"/>
                <w:szCs w:val="22"/>
                <w:lang w:val="en-PH" w:eastAsia="en-US"/>
              </w:rPr>
            </w:pPr>
            <w:ins w:id="67642" w:author="Diana Machado" w:date="2019-04-05T18:49:00Z">
              <w:r w:rsidRPr="00193040">
                <w:rPr>
                  <w:rFonts w:ascii="Calibri" w:eastAsia="PMingLiU" w:hAnsi="Calibri" w:cs="Calibri"/>
                  <w:color w:val="000000"/>
                  <w:sz w:val="22"/>
                  <w:szCs w:val="22"/>
                  <w:lang w:val="en-PH" w:eastAsia="en-US"/>
                </w:rPr>
                <w:t>0.01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43" w:author="Diana Machado" w:date="2019-04-05T18:49:00Z"/>
                <w:rFonts w:ascii="Calibri" w:eastAsia="PMingLiU" w:hAnsi="Calibri" w:cs="Calibri"/>
                <w:color w:val="000000"/>
                <w:sz w:val="22"/>
                <w:szCs w:val="22"/>
                <w:lang w:val="en-PH" w:eastAsia="en-US"/>
              </w:rPr>
            </w:pPr>
            <w:ins w:id="67644" w:author="Diana Machado" w:date="2019-04-05T18:49:00Z">
              <w:r w:rsidRPr="00193040">
                <w:rPr>
                  <w:rFonts w:ascii="Calibri" w:eastAsia="PMingLiU" w:hAnsi="Calibri" w:cs="Calibri"/>
                  <w:color w:val="000000"/>
                  <w:sz w:val="22"/>
                  <w:szCs w:val="22"/>
                  <w:lang w:val="en-PH" w:eastAsia="en-US"/>
                </w:rPr>
                <w:t>0.095</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45" w:author="Diana Machado" w:date="2019-04-05T18:49:00Z"/>
                <w:rFonts w:ascii="Calibri" w:eastAsia="PMingLiU" w:hAnsi="Calibri" w:cs="Calibri"/>
                <w:color w:val="000000"/>
                <w:sz w:val="22"/>
                <w:szCs w:val="22"/>
                <w:lang w:val="en-PH" w:eastAsia="en-US"/>
              </w:rPr>
            </w:pPr>
            <w:ins w:id="67646" w:author="Diana Machado" w:date="2019-04-05T18:49:00Z">
              <w:r w:rsidRPr="00193040">
                <w:rPr>
                  <w:rFonts w:ascii="Calibri" w:eastAsia="PMingLiU" w:hAnsi="Calibri" w:cs="Calibri"/>
                  <w:color w:val="000000"/>
                  <w:sz w:val="22"/>
                  <w:szCs w:val="22"/>
                  <w:lang w:val="en-PH" w:eastAsia="en-US"/>
                </w:rPr>
                <w:t>0.037</w:t>
              </w:r>
            </w:ins>
          </w:p>
        </w:tc>
      </w:tr>
      <w:tr w:rsidR="00787B33" w:rsidRPr="00193040" w:rsidTr="00787B33">
        <w:trPr>
          <w:trHeight w:val="284"/>
          <w:ins w:id="6764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64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49" w:author="Diana Machado" w:date="2019-04-05T18:49:00Z"/>
                <w:rFonts w:ascii="Calibri" w:eastAsia="PMingLiU" w:hAnsi="Calibri" w:cs="Calibri"/>
                <w:color w:val="000000"/>
                <w:sz w:val="22"/>
                <w:szCs w:val="22"/>
                <w:lang w:val="en-PH" w:eastAsia="en-US"/>
              </w:rPr>
            </w:pPr>
            <w:ins w:id="67650" w:author="Diana Machado" w:date="2019-04-05T18:49:00Z">
              <w:r w:rsidRPr="00193040">
                <w:rPr>
                  <w:rFonts w:ascii="Calibri" w:eastAsia="PMingLiU" w:hAnsi="Calibri" w:cs="Calibri"/>
                  <w:color w:val="000000"/>
                  <w:sz w:val="22"/>
                  <w:szCs w:val="22"/>
                  <w:lang w:val="en-PH" w:eastAsia="en-US"/>
                </w:rPr>
                <w:t>2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51" w:author="Diana Machado" w:date="2019-04-05T18:49:00Z"/>
                <w:rFonts w:ascii="Calibri" w:eastAsia="PMingLiU" w:hAnsi="Calibri" w:cs="Calibri"/>
                <w:color w:val="000000"/>
                <w:sz w:val="22"/>
                <w:szCs w:val="22"/>
                <w:lang w:val="en-PH" w:eastAsia="en-US"/>
              </w:rPr>
            </w:pPr>
            <w:ins w:id="67652"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53" w:author="Diana Machado" w:date="2019-04-05T18:49:00Z"/>
                <w:rFonts w:ascii="Calibri" w:eastAsia="PMingLiU" w:hAnsi="Calibri" w:cs="Calibri"/>
                <w:color w:val="000000"/>
                <w:sz w:val="22"/>
                <w:szCs w:val="22"/>
                <w:lang w:val="en-PH" w:eastAsia="en-US"/>
              </w:rPr>
            </w:pPr>
            <w:ins w:id="67654" w:author="Diana Machado" w:date="2019-04-05T18:49:00Z">
              <w:r w:rsidRPr="00193040">
                <w:rPr>
                  <w:rFonts w:ascii="Calibri" w:eastAsia="PMingLiU" w:hAnsi="Calibri" w:cs="Calibri"/>
                  <w:color w:val="000000"/>
                  <w:sz w:val="22"/>
                  <w:szCs w:val="22"/>
                  <w:lang w:val="en-PH" w:eastAsia="en-US"/>
                </w:rPr>
                <w:t>14.28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55" w:author="Diana Machado" w:date="2019-04-05T18:49:00Z"/>
                <w:rFonts w:ascii="Calibri" w:eastAsia="PMingLiU" w:hAnsi="Calibri" w:cs="Calibri"/>
                <w:color w:val="000000"/>
                <w:sz w:val="22"/>
                <w:szCs w:val="22"/>
                <w:lang w:val="en-PH" w:eastAsia="en-US"/>
              </w:rPr>
            </w:pPr>
            <w:ins w:id="67656" w:author="Diana Machado" w:date="2019-04-05T18:49:00Z">
              <w:r w:rsidRPr="00193040">
                <w:rPr>
                  <w:rFonts w:ascii="Calibri" w:eastAsia="PMingLiU" w:hAnsi="Calibri" w:cs="Calibri"/>
                  <w:color w:val="000000"/>
                  <w:sz w:val="22"/>
                  <w:szCs w:val="22"/>
                  <w:lang w:val="en-PH" w:eastAsia="en-US"/>
                </w:rPr>
                <w:t>0.15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57" w:author="Diana Machado" w:date="2019-04-05T18:49:00Z"/>
                <w:rFonts w:ascii="Calibri" w:eastAsia="PMingLiU" w:hAnsi="Calibri" w:cs="Calibri"/>
                <w:color w:val="000000"/>
                <w:sz w:val="22"/>
                <w:szCs w:val="22"/>
                <w:lang w:val="en-PH" w:eastAsia="en-US"/>
              </w:rPr>
            </w:pPr>
            <w:ins w:id="67658" w:author="Diana Machado" w:date="2019-04-05T18:49:00Z">
              <w:r w:rsidRPr="00193040">
                <w:rPr>
                  <w:rFonts w:ascii="Calibri" w:eastAsia="PMingLiU" w:hAnsi="Calibri" w:cs="Calibri"/>
                  <w:color w:val="000000"/>
                  <w:sz w:val="22"/>
                  <w:szCs w:val="22"/>
                  <w:lang w:val="en-PH" w:eastAsia="en-US"/>
                </w:rPr>
                <w:t>2.17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59" w:author="Diana Machado" w:date="2019-04-05T18:49:00Z"/>
                <w:rFonts w:ascii="Calibri" w:eastAsia="PMingLiU" w:hAnsi="Calibri" w:cs="Calibri"/>
                <w:color w:val="000000"/>
                <w:sz w:val="22"/>
                <w:szCs w:val="22"/>
                <w:lang w:val="en-PH" w:eastAsia="en-US"/>
              </w:rPr>
            </w:pPr>
            <w:ins w:id="67660" w:author="Diana Machado" w:date="2019-04-05T18:49:00Z">
              <w:r w:rsidRPr="00193040">
                <w:rPr>
                  <w:rFonts w:ascii="Calibri" w:eastAsia="PMingLiU" w:hAnsi="Calibri" w:cs="Calibri"/>
                  <w:color w:val="000000"/>
                  <w:sz w:val="22"/>
                  <w:szCs w:val="22"/>
                  <w:lang w:val="en-PH" w:eastAsia="en-US"/>
                </w:rPr>
                <w:t>0.93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61" w:author="Diana Machado" w:date="2019-04-05T18:49:00Z"/>
                <w:rFonts w:ascii="Calibri" w:eastAsia="PMingLiU" w:hAnsi="Calibri" w:cs="Calibri"/>
                <w:color w:val="000000"/>
                <w:sz w:val="22"/>
                <w:szCs w:val="22"/>
                <w:lang w:val="en-PH" w:eastAsia="en-US"/>
              </w:rPr>
            </w:pPr>
            <w:ins w:id="6766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63" w:author="Diana Machado" w:date="2019-04-05T18:49:00Z"/>
                <w:rFonts w:ascii="Calibri" w:eastAsia="PMingLiU" w:hAnsi="Calibri" w:cs="Calibri"/>
                <w:color w:val="000000"/>
                <w:sz w:val="22"/>
                <w:szCs w:val="22"/>
                <w:lang w:val="en-PH" w:eastAsia="en-US"/>
              </w:rPr>
            </w:pPr>
            <w:ins w:id="67664" w:author="Diana Machado" w:date="2019-04-05T18:49:00Z">
              <w:r w:rsidRPr="00193040">
                <w:rPr>
                  <w:rFonts w:ascii="Calibri" w:eastAsia="PMingLiU" w:hAnsi="Calibri" w:cs="Calibri"/>
                  <w:color w:val="000000"/>
                  <w:sz w:val="22"/>
                  <w:szCs w:val="22"/>
                  <w:lang w:val="en-PH" w:eastAsia="en-US"/>
                </w:rPr>
                <w:t>0.01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65" w:author="Diana Machado" w:date="2019-04-05T18:49:00Z"/>
                <w:rFonts w:ascii="Calibri" w:eastAsia="PMingLiU" w:hAnsi="Calibri" w:cs="Calibri"/>
                <w:color w:val="000000"/>
                <w:sz w:val="22"/>
                <w:szCs w:val="22"/>
                <w:lang w:val="en-PH" w:eastAsia="en-US"/>
              </w:rPr>
            </w:pPr>
            <w:ins w:id="67666" w:author="Diana Machado" w:date="2019-04-05T18:49:00Z">
              <w:r w:rsidRPr="00193040">
                <w:rPr>
                  <w:rFonts w:ascii="Calibri" w:eastAsia="PMingLiU" w:hAnsi="Calibri" w:cs="Calibri"/>
                  <w:color w:val="000000"/>
                  <w:sz w:val="22"/>
                  <w:szCs w:val="22"/>
                  <w:lang w:val="en-PH" w:eastAsia="en-US"/>
                </w:rPr>
                <w:t>0.15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67" w:author="Diana Machado" w:date="2019-04-05T18:49:00Z"/>
                <w:rFonts w:ascii="Calibri" w:eastAsia="PMingLiU" w:hAnsi="Calibri" w:cs="Calibri"/>
                <w:color w:val="000000"/>
                <w:sz w:val="22"/>
                <w:szCs w:val="22"/>
                <w:lang w:val="en-PH" w:eastAsia="en-US"/>
              </w:rPr>
            </w:pPr>
            <w:ins w:id="67668" w:author="Diana Machado" w:date="2019-04-05T18:49:00Z">
              <w:r w:rsidRPr="00193040">
                <w:rPr>
                  <w:rFonts w:ascii="Calibri" w:eastAsia="PMingLiU" w:hAnsi="Calibri" w:cs="Calibri"/>
                  <w:color w:val="000000"/>
                  <w:sz w:val="22"/>
                  <w:szCs w:val="22"/>
                  <w:lang w:val="en-PH" w:eastAsia="en-US"/>
                </w:rPr>
                <w:t>0.065</w:t>
              </w:r>
            </w:ins>
          </w:p>
        </w:tc>
      </w:tr>
      <w:tr w:rsidR="00787B33" w:rsidRPr="00193040" w:rsidTr="00787B33">
        <w:trPr>
          <w:trHeight w:val="284"/>
          <w:ins w:id="6766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67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71" w:author="Diana Machado" w:date="2019-04-05T18:49:00Z"/>
                <w:rFonts w:ascii="Calibri" w:eastAsia="PMingLiU" w:hAnsi="Calibri" w:cs="Calibri"/>
                <w:color w:val="000000"/>
                <w:sz w:val="22"/>
                <w:szCs w:val="22"/>
                <w:lang w:val="en-PH" w:eastAsia="en-US"/>
              </w:rPr>
            </w:pPr>
            <w:ins w:id="67672" w:author="Diana Machado" w:date="2019-04-05T18:49:00Z">
              <w:r w:rsidRPr="00193040">
                <w:rPr>
                  <w:rFonts w:ascii="Calibri" w:eastAsia="PMingLiU" w:hAnsi="Calibri" w:cs="Calibri"/>
                  <w:color w:val="000000"/>
                  <w:sz w:val="22"/>
                  <w:szCs w:val="22"/>
                  <w:lang w:val="en-PH" w:eastAsia="en-US"/>
                </w:rPr>
                <w:t>2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73" w:author="Diana Machado" w:date="2019-04-05T18:49:00Z"/>
                <w:rFonts w:ascii="Calibri" w:eastAsia="PMingLiU" w:hAnsi="Calibri" w:cs="Calibri"/>
                <w:color w:val="000000"/>
                <w:sz w:val="22"/>
                <w:szCs w:val="22"/>
                <w:lang w:val="en-PH" w:eastAsia="en-US"/>
              </w:rPr>
            </w:pPr>
            <w:ins w:id="67674"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75" w:author="Diana Machado" w:date="2019-04-05T18:49:00Z"/>
                <w:rFonts w:ascii="Calibri" w:eastAsia="PMingLiU" w:hAnsi="Calibri" w:cs="Calibri"/>
                <w:color w:val="000000"/>
                <w:sz w:val="22"/>
                <w:szCs w:val="22"/>
                <w:lang w:val="en-PH" w:eastAsia="en-US"/>
              </w:rPr>
            </w:pPr>
            <w:ins w:id="67676" w:author="Diana Machado" w:date="2019-04-05T18:49:00Z">
              <w:r w:rsidRPr="00193040">
                <w:rPr>
                  <w:rFonts w:ascii="Calibri" w:eastAsia="PMingLiU" w:hAnsi="Calibri" w:cs="Calibri"/>
                  <w:color w:val="000000"/>
                  <w:sz w:val="22"/>
                  <w:szCs w:val="22"/>
                  <w:lang w:val="en-PH" w:eastAsia="en-US"/>
                </w:rPr>
                <w:t>34.14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77" w:author="Diana Machado" w:date="2019-04-05T18:49:00Z"/>
                <w:rFonts w:ascii="Calibri" w:eastAsia="PMingLiU" w:hAnsi="Calibri" w:cs="Calibri"/>
                <w:color w:val="000000"/>
                <w:sz w:val="22"/>
                <w:szCs w:val="22"/>
                <w:lang w:val="en-PH" w:eastAsia="en-US"/>
              </w:rPr>
            </w:pPr>
            <w:ins w:id="67678" w:author="Diana Machado" w:date="2019-04-05T18:49:00Z">
              <w:r w:rsidRPr="00193040">
                <w:rPr>
                  <w:rFonts w:ascii="Calibri" w:eastAsia="PMingLiU" w:hAnsi="Calibri" w:cs="Calibri"/>
                  <w:color w:val="000000"/>
                  <w:sz w:val="22"/>
                  <w:szCs w:val="22"/>
                  <w:lang w:val="en-PH" w:eastAsia="en-US"/>
                </w:rPr>
                <w:t>0.28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79" w:author="Diana Machado" w:date="2019-04-05T18:49:00Z"/>
                <w:rFonts w:ascii="Calibri" w:eastAsia="PMingLiU" w:hAnsi="Calibri" w:cs="Calibri"/>
                <w:color w:val="000000"/>
                <w:sz w:val="22"/>
                <w:szCs w:val="22"/>
                <w:lang w:val="en-PH" w:eastAsia="en-US"/>
              </w:rPr>
            </w:pPr>
            <w:ins w:id="67680" w:author="Diana Machado" w:date="2019-04-05T18:49:00Z">
              <w:r w:rsidRPr="00193040">
                <w:rPr>
                  <w:rFonts w:ascii="Calibri" w:eastAsia="PMingLiU" w:hAnsi="Calibri" w:cs="Calibri"/>
                  <w:color w:val="000000"/>
                  <w:sz w:val="22"/>
                  <w:szCs w:val="22"/>
                  <w:lang w:val="en-PH" w:eastAsia="en-US"/>
                </w:rPr>
                <w:t>8.23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81" w:author="Diana Machado" w:date="2019-04-05T18:49:00Z"/>
                <w:rFonts w:ascii="Calibri" w:eastAsia="PMingLiU" w:hAnsi="Calibri" w:cs="Calibri"/>
                <w:color w:val="000000"/>
                <w:sz w:val="22"/>
                <w:szCs w:val="22"/>
                <w:lang w:val="en-PH" w:eastAsia="en-US"/>
              </w:rPr>
            </w:pPr>
            <w:ins w:id="67682" w:author="Diana Machado" w:date="2019-04-05T18:49:00Z">
              <w:r w:rsidRPr="00193040">
                <w:rPr>
                  <w:rFonts w:ascii="Calibri" w:eastAsia="PMingLiU" w:hAnsi="Calibri" w:cs="Calibri"/>
                  <w:color w:val="000000"/>
                  <w:sz w:val="22"/>
                  <w:szCs w:val="22"/>
                  <w:lang w:val="en-PH" w:eastAsia="en-US"/>
                </w:rPr>
                <w:t>3.42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83" w:author="Diana Machado" w:date="2019-04-05T18:49:00Z"/>
                <w:rFonts w:ascii="Calibri" w:eastAsia="PMingLiU" w:hAnsi="Calibri" w:cs="Calibri"/>
                <w:color w:val="000000"/>
                <w:sz w:val="22"/>
                <w:szCs w:val="22"/>
                <w:lang w:val="en-PH" w:eastAsia="en-US"/>
              </w:rPr>
            </w:pPr>
            <w:ins w:id="6768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85" w:author="Diana Machado" w:date="2019-04-05T18:49:00Z"/>
                <w:rFonts w:ascii="Calibri" w:eastAsia="PMingLiU" w:hAnsi="Calibri" w:cs="Calibri"/>
                <w:color w:val="000000"/>
                <w:sz w:val="22"/>
                <w:szCs w:val="22"/>
                <w:lang w:val="en-PH" w:eastAsia="en-US"/>
              </w:rPr>
            </w:pPr>
            <w:ins w:id="67686" w:author="Diana Machado" w:date="2019-04-05T18:49:00Z">
              <w:r w:rsidRPr="00193040">
                <w:rPr>
                  <w:rFonts w:ascii="Calibri" w:eastAsia="PMingLiU" w:hAnsi="Calibri" w:cs="Calibri"/>
                  <w:color w:val="000000"/>
                  <w:sz w:val="22"/>
                  <w:szCs w:val="22"/>
                  <w:lang w:val="en-PH" w:eastAsia="en-US"/>
                </w:rPr>
                <w:t>0.00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87" w:author="Diana Machado" w:date="2019-04-05T18:49:00Z"/>
                <w:rFonts w:ascii="Calibri" w:eastAsia="PMingLiU" w:hAnsi="Calibri" w:cs="Calibri"/>
                <w:color w:val="000000"/>
                <w:sz w:val="22"/>
                <w:szCs w:val="22"/>
                <w:lang w:val="en-PH" w:eastAsia="en-US"/>
              </w:rPr>
            </w:pPr>
            <w:ins w:id="67688" w:author="Diana Machado" w:date="2019-04-05T18:49:00Z">
              <w:r w:rsidRPr="00193040">
                <w:rPr>
                  <w:rFonts w:ascii="Calibri" w:eastAsia="PMingLiU" w:hAnsi="Calibri" w:cs="Calibri"/>
                  <w:color w:val="000000"/>
                  <w:sz w:val="22"/>
                  <w:szCs w:val="22"/>
                  <w:lang w:val="en-PH" w:eastAsia="en-US"/>
                </w:rPr>
                <w:t>0.24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89" w:author="Diana Machado" w:date="2019-04-05T18:49:00Z"/>
                <w:rFonts w:ascii="Calibri" w:eastAsia="PMingLiU" w:hAnsi="Calibri" w:cs="Calibri"/>
                <w:color w:val="000000"/>
                <w:sz w:val="22"/>
                <w:szCs w:val="22"/>
                <w:lang w:val="en-PH" w:eastAsia="en-US"/>
              </w:rPr>
            </w:pPr>
            <w:ins w:id="67690" w:author="Diana Machado" w:date="2019-04-05T18:49:00Z">
              <w:r w:rsidRPr="00193040">
                <w:rPr>
                  <w:rFonts w:ascii="Calibri" w:eastAsia="PMingLiU" w:hAnsi="Calibri" w:cs="Calibri"/>
                  <w:color w:val="000000"/>
                  <w:sz w:val="22"/>
                  <w:szCs w:val="22"/>
                  <w:lang w:val="en-PH" w:eastAsia="en-US"/>
                </w:rPr>
                <w:t>0.100</w:t>
              </w:r>
            </w:ins>
          </w:p>
        </w:tc>
      </w:tr>
      <w:tr w:rsidR="00787B33" w:rsidRPr="00193040" w:rsidTr="00787B33">
        <w:trPr>
          <w:trHeight w:val="284"/>
          <w:ins w:id="6769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69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93" w:author="Diana Machado" w:date="2019-04-05T18:49:00Z"/>
                <w:rFonts w:ascii="Calibri" w:eastAsia="PMingLiU" w:hAnsi="Calibri" w:cs="Calibri"/>
                <w:color w:val="000000"/>
                <w:sz w:val="22"/>
                <w:szCs w:val="22"/>
                <w:lang w:val="en-PH" w:eastAsia="en-US"/>
              </w:rPr>
            </w:pPr>
            <w:ins w:id="67694" w:author="Diana Machado" w:date="2019-04-05T18:49:00Z">
              <w:r w:rsidRPr="00193040">
                <w:rPr>
                  <w:rFonts w:ascii="Calibri" w:eastAsia="PMingLiU" w:hAnsi="Calibri" w:cs="Calibri"/>
                  <w:color w:val="000000"/>
                  <w:sz w:val="22"/>
                  <w:szCs w:val="22"/>
                  <w:lang w:val="en-PH" w:eastAsia="en-US"/>
                </w:rPr>
                <w:t>2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95" w:author="Diana Machado" w:date="2019-04-05T18:49:00Z"/>
                <w:rFonts w:ascii="Calibri" w:eastAsia="PMingLiU" w:hAnsi="Calibri" w:cs="Calibri"/>
                <w:color w:val="000000"/>
                <w:sz w:val="22"/>
                <w:szCs w:val="22"/>
                <w:lang w:val="en-PH" w:eastAsia="en-US"/>
              </w:rPr>
            </w:pPr>
            <w:ins w:id="67696"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97" w:author="Diana Machado" w:date="2019-04-05T18:49:00Z"/>
                <w:rFonts w:ascii="Calibri" w:eastAsia="PMingLiU" w:hAnsi="Calibri" w:cs="Calibri"/>
                <w:color w:val="000000"/>
                <w:sz w:val="22"/>
                <w:szCs w:val="22"/>
                <w:lang w:val="en-PH" w:eastAsia="en-US"/>
              </w:rPr>
            </w:pPr>
            <w:ins w:id="67698" w:author="Diana Machado" w:date="2019-04-05T18:49:00Z">
              <w:r w:rsidRPr="00193040">
                <w:rPr>
                  <w:rFonts w:ascii="Calibri" w:eastAsia="PMingLiU" w:hAnsi="Calibri" w:cs="Calibri"/>
                  <w:color w:val="000000"/>
                  <w:sz w:val="22"/>
                  <w:szCs w:val="22"/>
                  <w:lang w:val="en-PH" w:eastAsia="en-US"/>
                </w:rPr>
                <w:t>18.2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99" w:author="Diana Machado" w:date="2019-04-05T18:49:00Z"/>
                <w:rFonts w:ascii="Calibri" w:eastAsia="PMingLiU" w:hAnsi="Calibri" w:cs="Calibri"/>
                <w:color w:val="000000"/>
                <w:sz w:val="22"/>
                <w:szCs w:val="22"/>
                <w:lang w:val="en-PH" w:eastAsia="en-US"/>
              </w:rPr>
            </w:pPr>
            <w:ins w:id="67700" w:author="Diana Machado" w:date="2019-04-05T18:49:00Z">
              <w:r w:rsidRPr="00193040">
                <w:rPr>
                  <w:rFonts w:ascii="Calibri" w:eastAsia="PMingLiU" w:hAnsi="Calibri" w:cs="Calibri"/>
                  <w:color w:val="000000"/>
                  <w:sz w:val="22"/>
                  <w:szCs w:val="22"/>
                  <w:lang w:val="en-PH" w:eastAsia="en-US"/>
                </w:rPr>
                <w:t>0.18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01" w:author="Diana Machado" w:date="2019-04-05T18:49:00Z"/>
                <w:rFonts w:ascii="Calibri" w:eastAsia="PMingLiU" w:hAnsi="Calibri" w:cs="Calibri"/>
                <w:color w:val="000000"/>
                <w:sz w:val="22"/>
                <w:szCs w:val="22"/>
                <w:lang w:val="en-PH" w:eastAsia="en-US"/>
              </w:rPr>
            </w:pPr>
            <w:ins w:id="67702" w:author="Diana Machado" w:date="2019-04-05T18:49:00Z">
              <w:r w:rsidRPr="00193040">
                <w:rPr>
                  <w:rFonts w:ascii="Calibri" w:eastAsia="PMingLiU" w:hAnsi="Calibri" w:cs="Calibri"/>
                  <w:color w:val="000000"/>
                  <w:sz w:val="22"/>
                  <w:szCs w:val="22"/>
                  <w:lang w:val="en-PH" w:eastAsia="en-US"/>
                </w:rPr>
                <w:t>3.2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03" w:author="Diana Machado" w:date="2019-04-05T18:49:00Z"/>
                <w:rFonts w:ascii="Calibri" w:eastAsia="PMingLiU" w:hAnsi="Calibri" w:cs="Calibri"/>
                <w:color w:val="000000"/>
                <w:sz w:val="22"/>
                <w:szCs w:val="22"/>
                <w:lang w:val="en-PH" w:eastAsia="en-US"/>
              </w:rPr>
            </w:pPr>
            <w:ins w:id="67704" w:author="Diana Machado" w:date="2019-04-05T18:49:00Z">
              <w:r w:rsidRPr="00193040">
                <w:rPr>
                  <w:rFonts w:ascii="Calibri" w:eastAsia="PMingLiU" w:hAnsi="Calibri" w:cs="Calibri"/>
                  <w:color w:val="000000"/>
                  <w:sz w:val="22"/>
                  <w:szCs w:val="22"/>
                  <w:lang w:val="en-PH" w:eastAsia="en-US"/>
                </w:rPr>
                <w:t>1.38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05" w:author="Diana Machado" w:date="2019-04-05T18:49:00Z"/>
                <w:rFonts w:ascii="Calibri" w:eastAsia="PMingLiU" w:hAnsi="Calibri" w:cs="Calibri"/>
                <w:color w:val="000000"/>
                <w:sz w:val="22"/>
                <w:szCs w:val="22"/>
                <w:lang w:val="en-PH" w:eastAsia="en-US"/>
              </w:rPr>
            </w:pPr>
            <w:ins w:id="6770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07" w:author="Diana Machado" w:date="2019-04-05T18:49:00Z"/>
                <w:rFonts w:ascii="Calibri" w:eastAsia="PMingLiU" w:hAnsi="Calibri" w:cs="Calibri"/>
                <w:color w:val="000000"/>
                <w:sz w:val="22"/>
                <w:szCs w:val="22"/>
                <w:lang w:val="en-PH" w:eastAsia="en-US"/>
              </w:rPr>
            </w:pPr>
            <w:ins w:id="67708" w:author="Diana Machado" w:date="2019-04-05T18:49:00Z">
              <w:r w:rsidRPr="00193040">
                <w:rPr>
                  <w:rFonts w:ascii="Calibri" w:eastAsia="PMingLiU" w:hAnsi="Calibri" w:cs="Calibri"/>
                  <w:color w:val="000000"/>
                  <w:sz w:val="22"/>
                  <w:szCs w:val="22"/>
                  <w:lang w:val="en-PH" w:eastAsia="en-US"/>
                </w:rPr>
                <w:t>0.01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09" w:author="Diana Machado" w:date="2019-04-05T18:49:00Z"/>
                <w:rFonts w:ascii="Calibri" w:eastAsia="PMingLiU" w:hAnsi="Calibri" w:cs="Calibri"/>
                <w:color w:val="000000"/>
                <w:sz w:val="22"/>
                <w:szCs w:val="22"/>
                <w:lang w:val="en-PH" w:eastAsia="en-US"/>
              </w:rPr>
            </w:pPr>
            <w:ins w:id="67710" w:author="Diana Machado" w:date="2019-04-05T18:49:00Z">
              <w:r w:rsidRPr="00193040">
                <w:rPr>
                  <w:rFonts w:ascii="Calibri" w:eastAsia="PMingLiU" w:hAnsi="Calibri" w:cs="Calibri"/>
                  <w:color w:val="000000"/>
                  <w:sz w:val="22"/>
                  <w:szCs w:val="22"/>
                  <w:lang w:val="en-PH" w:eastAsia="en-US"/>
                </w:rPr>
                <w:t>0.17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11" w:author="Diana Machado" w:date="2019-04-05T18:49:00Z"/>
                <w:rFonts w:ascii="Calibri" w:eastAsia="PMingLiU" w:hAnsi="Calibri" w:cs="Calibri"/>
                <w:color w:val="000000"/>
                <w:sz w:val="22"/>
                <w:szCs w:val="22"/>
                <w:lang w:val="en-PH" w:eastAsia="en-US"/>
              </w:rPr>
            </w:pPr>
            <w:ins w:id="67712" w:author="Diana Machado" w:date="2019-04-05T18:49:00Z">
              <w:r w:rsidRPr="00193040">
                <w:rPr>
                  <w:rFonts w:ascii="Calibri" w:eastAsia="PMingLiU" w:hAnsi="Calibri" w:cs="Calibri"/>
                  <w:color w:val="000000"/>
                  <w:sz w:val="22"/>
                  <w:szCs w:val="22"/>
                  <w:lang w:val="en-PH" w:eastAsia="en-US"/>
                </w:rPr>
                <w:t>0.076</w:t>
              </w:r>
            </w:ins>
          </w:p>
        </w:tc>
      </w:tr>
      <w:tr w:rsidR="00787B33" w:rsidRPr="00193040" w:rsidTr="00787B33">
        <w:trPr>
          <w:trHeight w:val="284"/>
          <w:ins w:id="6771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71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15" w:author="Diana Machado" w:date="2019-04-05T18:49:00Z"/>
                <w:rFonts w:ascii="Calibri" w:eastAsia="PMingLiU" w:hAnsi="Calibri" w:cs="Calibri"/>
                <w:color w:val="000000"/>
                <w:sz w:val="22"/>
                <w:szCs w:val="22"/>
                <w:lang w:val="en-PH" w:eastAsia="en-US"/>
              </w:rPr>
            </w:pPr>
            <w:ins w:id="67716" w:author="Diana Machado" w:date="2019-04-05T18:49:00Z">
              <w:r w:rsidRPr="00193040">
                <w:rPr>
                  <w:rFonts w:ascii="Calibri" w:eastAsia="PMingLiU" w:hAnsi="Calibri" w:cs="Calibri"/>
                  <w:color w:val="000000"/>
                  <w:sz w:val="22"/>
                  <w:szCs w:val="22"/>
                  <w:lang w:val="en-PH" w:eastAsia="en-US"/>
                </w:rPr>
                <w:t>2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17" w:author="Diana Machado" w:date="2019-04-05T18:49:00Z"/>
                <w:rFonts w:ascii="Calibri" w:eastAsia="PMingLiU" w:hAnsi="Calibri" w:cs="Calibri"/>
                <w:color w:val="000000"/>
                <w:sz w:val="22"/>
                <w:szCs w:val="22"/>
                <w:lang w:val="en-PH" w:eastAsia="en-US"/>
              </w:rPr>
            </w:pPr>
            <w:ins w:id="67718"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19" w:author="Diana Machado" w:date="2019-04-05T18:49:00Z"/>
                <w:rFonts w:ascii="Calibri" w:eastAsia="PMingLiU" w:hAnsi="Calibri" w:cs="Calibri"/>
                <w:color w:val="000000"/>
                <w:sz w:val="22"/>
                <w:szCs w:val="22"/>
                <w:lang w:val="en-PH" w:eastAsia="en-US"/>
              </w:rPr>
            </w:pPr>
            <w:ins w:id="67720" w:author="Diana Machado" w:date="2019-04-05T18:49:00Z">
              <w:r w:rsidRPr="00193040">
                <w:rPr>
                  <w:rFonts w:ascii="Calibri" w:eastAsia="PMingLiU" w:hAnsi="Calibri" w:cs="Calibri"/>
                  <w:color w:val="000000"/>
                  <w:sz w:val="22"/>
                  <w:szCs w:val="22"/>
                  <w:lang w:val="en-PH" w:eastAsia="en-US"/>
                </w:rPr>
                <w:t>27.49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21" w:author="Diana Machado" w:date="2019-04-05T18:49:00Z"/>
                <w:rFonts w:ascii="Calibri" w:eastAsia="PMingLiU" w:hAnsi="Calibri" w:cs="Calibri"/>
                <w:color w:val="000000"/>
                <w:sz w:val="22"/>
                <w:szCs w:val="22"/>
                <w:lang w:val="en-PH" w:eastAsia="en-US"/>
              </w:rPr>
            </w:pPr>
            <w:ins w:id="67722" w:author="Diana Machado" w:date="2019-04-05T18:49:00Z">
              <w:r w:rsidRPr="00193040">
                <w:rPr>
                  <w:rFonts w:ascii="Calibri" w:eastAsia="PMingLiU" w:hAnsi="Calibri" w:cs="Calibri"/>
                  <w:color w:val="000000"/>
                  <w:sz w:val="22"/>
                  <w:szCs w:val="22"/>
                  <w:lang w:val="en-PH" w:eastAsia="en-US"/>
                </w:rPr>
                <w:t>0.24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23" w:author="Diana Machado" w:date="2019-04-05T18:49:00Z"/>
                <w:rFonts w:ascii="Calibri" w:eastAsia="PMingLiU" w:hAnsi="Calibri" w:cs="Calibri"/>
                <w:color w:val="000000"/>
                <w:sz w:val="22"/>
                <w:szCs w:val="22"/>
                <w:lang w:val="en-PH" w:eastAsia="en-US"/>
              </w:rPr>
            </w:pPr>
            <w:ins w:id="67724" w:author="Diana Machado" w:date="2019-04-05T18:49:00Z">
              <w:r w:rsidRPr="00193040">
                <w:rPr>
                  <w:rFonts w:ascii="Calibri" w:eastAsia="PMingLiU" w:hAnsi="Calibri" w:cs="Calibri"/>
                  <w:color w:val="000000"/>
                  <w:sz w:val="22"/>
                  <w:szCs w:val="22"/>
                  <w:lang w:val="en-PH" w:eastAsia="en-US"/>
                </w:rPr>
                <w:t>5.96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25" w:author="Diana Machado" w:date="2019-04-05T18:49:00Z"/>
                <w:rFonts w:ascii="Calibri" w:eastAsia="PMingLiU" w:hAnsi="Calibri" w:cs="Calibri"/>
                <w:color w:val="000000"/>
                <w:sz w:val="22"/>
                <w:szCs w:val="22"/>
                <w:lang w:val="en-PH" w:eastAsia="en-US"/>
              </w:rPr>
            </w:pPr>
            <w:ins w:id="67726" w:author="Diana Machado" w:date="2019-04-05T18:49:00Z">
              <w:r w:rsidRPr="00193040">
                <w:rPr>
                  <w:rFonts w:ascii="Calibri" w:eastAsia="PMingLiU" w:hAnsi="Calibri" w:cs="Calibri"/>
                  <w:color w:val="000000"/>
                  <w:sz w:val="22"/>
                  <w:szCs w:val="22"/>
                  <w:lang w:val="en-PH" w:eastAsia="en-US"/>
                </w:rPr>
                <w:t>2.51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27" w:author="Diana Machado" w:date="2019-04-05T18:49:00Z"/>
                <w:rFonts w:ascii="Calibri" w:eastAsia="PMingLiU" w:hAnsi="Calibri" w:cs="Calibri"/>
                <w:color w:val="000000"/>
                <w:sz w:val="22"/>
                <w:szCs w:val="22"/>
                <w:lang w:val="en-PH" w:eastAsia="en-US"/>
              </w:rPr>
            </w:pPr>
            <w:ins w:id="6772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29" w:author="Diana Machado" w:date="2019-04-05T18:49:00Z"/>
                <w:rFonts w:ascii="Calibri" w:eastAsia="PMingLiU" w:hAnsi="Calibri" w:cs="Calibri"/>
                <w:color w:val="000000"/>
                <w:sz w:val="22"/>
                <w:szCs w:val="22"/>
                <w:lang w:val="en-PH" w:eastAsia="en-US"/>
              </w:rPr>
            </w:pPr>
            <w:ins w:id="67730" w:author="Diana Machado" w:date="2019-04-05T18:49:00Z">
              <w:r w:rsidRPr="00193040">
                <w:rPr>
                  <w:rFonts w:ascii="Calibri" w:eastAsia="PMingLiU" w:hAnsi="Calibri" w:cs="Calibri"/>
                  <w:color w:val="000000"/>
                  <w:sz w:val="22"/>
                  <w:szCs w:val="22"/>
                  <w:lang w:val="en-PH" w:eastAsia="en-US"/>
                </w:rPr>
                <w:t>0.00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31" w:author="Diana Machado" w:date="2019-04-05T18:49:00Z"/>
                <w:rFonts w:ascii="Calibri" w:eastAsia="PMingLiU" w:hAnsi="Calibri" w:cs="Calibri"/>
                <w:color w:val="000000"/>
                <w:sz w:val="22"/>
                <w:szCs w:val="22"/>
                <w:lang w:val="en-PH" w:eastAsia="en-US"/>
              </w:rPr>
            </w:pPr>
            <w:ins w:id="67732" w:author="Diana Machado" w:date="2019-04-05T18:49:00Z">
              <w:r w:rsidRPr="00193040">
                <w:rPr>
                  <w:rFonts w:ascii="Calibri" w:eastAsia="PMingLiU" w:hAnsi="Calibri" w:cs="Calibri"/>
                  <w:color w:val="000000"/>
                  <w:sz w:val="22"/>
                  <w:szCs w:val="22"/>
                  <w:lang w:val="en-PH" w:eastAsia="en-US"/>
                </w:rPr>
                <w:t>0.21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33" w:author="Diana Machado" w:date="2019-04-05T18:49:00Z"/>
                <w:rFonts w:ascii="Calibri" w:eastAsia="PMingLiU" w:hAnsi="Calibri" w:cs="Calibri"/>
                <w:color w:val="000000"/>
                <w:sz w:val="22"/>
                <w:szCs w:val="22"/>
                <w:lang w:val="en-PH" w:eastAsia="en-US"/>
              </w:rPr>
            </w:pPr>
            <w:ins w:id="67734" w:author="Diana Machado" w:date="2019-04-05T18:49:00Z">
              <w:r w:rsidRPr="00193040">
                <w:rPr>
                  <w:rFonts w:ascii="Calibri" w:eastAsia="PMingLiU" w:hAnsi="Calibri" w:cs="Calibri"/>
                  <w:color w:val="000000"/>
                  <w:sz w:val="22"/>
                  <w:szCs w:val="22"/>
                  <w:lang w:val="en-PH" w:eastAsia="en-US"/>
                </w:rPr>
                <w:t>0.091</w:t>
              </w:r>
            </w:ins>
          </w:p>
        </w:tc>
      </w:tr>
      <w:tr w:rsidR="00787B33" w:rsidRPr="00193040" w:rsidTr="00787B33">
        <w:trPr>
          <w:trHeight w:val="284"/>
          <w:ins w:id="6773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7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37" w:author="Diana Machado" w:date="2019-04-05T18:49:00Z"/>
                <w:rFonts w:ascii="Calibri" w:eastAsia="PMingLiU" w:hAnsi="Calibri" w:cs="Calibri"/>
                <w:color w:val="000000"/>
                <w:sz w:val="22"/>
                <w:szCs w:val="22"/>
                <w:lang w:val="en-PH" w:eastAsia="en-US"/>
              </w:rPr>
            </w:pPr>
            <w:ins w:id="67738" w:author="Diana Machado" w:date="2019-04-05T18:49:00Z">
              <w:r w:rsidRPr="00193040">
                <w:rPr>
                  <w:rFonts w:ascii="Calibri" w:eastAsia="PMingLiU" w:hAnsi="Calibri" w:cs="Calibri"/>
                  <w:color w:val="000000"/>
                  <w:sz w:val="22"/>
                  <w:szCs w:val="22"/>
                  <w:lang w:val="en-PH" w:eastAsia="en-US"/>
                </w:rPr>
                <w:t>2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39" w:author="Diana Machado" w:date="2019-04-05T18:49:00Z"/>
                <w:rFonts w:ascii="Calibri" w:eastAsia="PMingLiU" w:hAnsi="Calibri" w:cs="Calibri"/>
                <w:color w:val="000000"/>
                <w:sz w:val="22"/>
                <w:szCs w:val="22"/>
                <w:lang w:val="en-PH" w:eastAsia="en-US"/>
              </w:rPr>
            </w:pPr>
            <w:ins w:id="67740"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41" w:author="Diana Machado" w:date="2019-04-05T18:49:00Z"/>
                <w:rFonts w:ascii="Calibri" w:eastAsia="PMingLiU" w:hAnsi="Calibri" w:cs="Calibri"/>
                <w:color w:val="000000"/>
                <w:sz w:val="22"/>
                <w:szCs w:val="22"/>
                <w:lang w:val="en-PH" w:eastAsia="en-US"/>
              </w:rPr>
            </w:pPr>
            <w:ins w:id="67742" w:author="Diana Machado" w:date="2019-04-05T18:49:00Z">
              <w:r w:rsidRPr="00193040">
                <w:rPr>
                  <w:rFonts w:ascii="Calibri" w:eastAsia="PMingLiU" w:hAnsi="Calibri" w:cs="Calibri"/>
                  <w:color w:val="000000"/>
                  <w:sz w:val="22"/>
                  <w:szCs w:val="22"/>
                  <w:lang w:val="en-PH" w:eastAsia="en-US"/>
                </w:rPr>
                <w:t>37.91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43" w:author="Diana Machado" w:date="2019-04-05T18:49:00Z"/>
                <w:rFonts w:ascii="Calibri" w:eastAsia="PMingLiU" w:hAnsi="Calibri" w:cs="Calibri"/>
                <w:color w:val="000000"/>
                <w:sz w:val="22"/>
                <w:szCs w:val="22"/>
                <w:lang w:val="en-PH" w:eastAsia="en-US"/>
              </w:rPr>
            </w:pPr>
            <w:ins w:id="67744" w:author="Diana Machado" w:date="2019-04-05T18:49:00Z">
              <w:r w:rsidRPr="00193040">
                <w:rPr>
                  <w:rFonts w:ascii="Calibri" w:eastAsia="PMingLiU" w:hAnsi="Calibri" w:cs="Calibri"/>
                  <w:color w:val="000000"/>
                  <w:sz w:val="22"/>
                  <w:szCs w:val="22"/>
                  <w:lang w:val="en-PH" w:eastAsia="en-US"/>
                </w:rPr>
                <w:t>0.29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45" w:author="Diana Machado" w:date="2019-04-05T18:49:00Z"/>
                <w:rFonts w:ascii="Calibri" w:eastAsia="PMingLiU" w:hAnsi="Calibri" w:cs="Calibri"/>
                <w:color w:val="000000"/>
                <w:sz w:val="22"/>
                <w:szCs w:val="22"/>
                <w:lang w:val="en-PH" w:eastAsia="en-US"/>
              </w:rPr>
            </w:pPr>
            <w:ins w:id="67746" w:author="Diana Machado" w:date="2019-04-05T18:49:00Z">
              <w:r w:rsidRPr="00193040">
                <w:rPr>
                  <w:rFonts w:ascii="Calibri" w:eastAsia="PMingLiU" w:hAnsi="Calibri" w:cs="Calibri"/>
                  <w:color w:val="000000"/>
                  <w:sz w:val="22"/>
                  <w:szCs w:val="22"/>
                  <w:lang w:val="en-PH" w:eastAsia="en-US"/>
                </w:rPr>
                <w:t>9.63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47" w:author="Diana Machado" w:date="2019-04-05T18:49:00Z"/>
                <w:rFonts w:ascii="Calibri" w:eastAsia="PMingLiU" w:hAnsi="Calibri" w:cs="Calibri"/>
                <w:color w:val="000000"/>
                <w:sz w:val="22"/>
                <w:szCs w:val="22"/>
                <w:lang w:val="en-PH" w:eastAsia="en-US"/>
              </w:rPr>
            </w:pPr>
            <w:ins w:id="67748" w:author="Diana Machado" w:date="2019-04-05T18:49:00Z">
              <w:r w:rsidRPr="00193040">
                <w:rPr>
                  <w:rFonts w:ascii="Calibri" w:eastAsia="PMingLiU" w:hAnsi="Calibri" w:cs="Calibri"/>
                  <w:color w:val="000000"/>
                  <w:sz w:val="22"/>
                  <w:szCs w:val="22"/>
                  <w:lang w:val="en-PH" w:eastAsia="en-US"/>
                </w:rPr>
                <w:t>4.07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49" w:author="Diana Machado" w:date="2019-04-05T18:49:00Z"/>
                <w:rFonts w:ascii="Calibri" w:eastAsia="PMingLiU" w:hAnsi="Calibri" w:cs="Calibri"/>
                <w:color w:val="000000"/>
                <w:sz w:val="22"/>
                <w:szCs w:val="22"/>
                <w:lang w:val="en-PH" w:eastAsia="en-US"/>
              </w:rPr>
            </w:pPr>
            <w:ins w:id="6775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51" w:author="Diana Machado" w:date="2019-04-05T18:49:00Z"/>
                <w:rFonts w:ascii="Calibri" w:eastAsia="PMingLiU" w:hAnsi="Calibri" w:cs="Calibri"/>
                <w:color w:val="000000"/>
                <w:sz w:val="22"/>
                <w:szCs w:val="22"/>
                <w:lang w:val="en-PH" w:eastAsia="en-US"/>
              </w:rPr>
            </w:pPr>
            <w:ins w:id="67752" w:author="Diana Machado" w:date="2019-04-05T18:49:00Z">
              <w:r w:rsidRPr="00193040">
                <w:rPr>
                  <w:rFonts w:ascii="Calibri" w:eastAsia="PMingLiU" w:hAnsi="Calibri" w:cs="Calibri"/>
                  <w:color w:val="000000"/>
                  <w:sz w:val="22"/>
                  <w:szCs w:val="22"/>
                  <w:lang w:val="en-PH" w:eastAsia="en-US"/>
                </w:rPr>
                <w:t>0.00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53" w:author="Diana Machado" w:date="2019-04-05T18:49:00Z"/>
                <w:rFonts w:ascii="Calibri" w:eastAsia="PMingLiU" w:hAnsi="Calibri" w:cs="Calibri"/>
                <w:color w:val="000000"/>
                <w:sz w:val="22"/>
                <w:szCs w:val="22"/>
                <w:lang w:val="en-PH" w:eastAsia="en-US"/>
              </w:rPr>
            </w:pPr>
            <w:ins w:id="67754" w:author="Diana Machado" w:date="2019-04-05T18:49:00Z">
              <w:r w:rsidRPr="00193040">
                <w:rPr>
                  <w:rFonts w:ascii="Calibri" w:eastAsia="PMingLiU" w:hAnsi="Calibri" w:cs="Calibri"/>
                  <w:color w:val="000000"/>
                  <w:sz w:val="22"/>
                  <w:szCs w:val="22"/>
                  <w:lang w:val="en-PH" w:eastAsia="en-US"/>
                </w:rPr>
                <w:t>0.25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55" w:author="Diana Machado" w:date="2019-04-05T18:49:00Z"/>
                <w:rFonts w:ascii="Calibri" w:eastAsia="PMingLiU" w:hAnsi="Calibri" w:cs="Calibri"/>
                <w:color w:val="000000"/>
                <w:sz w:val="22"/>
                <w:szCs w:val="22"/>
                <w:lang w:val="en-PH" w:eastAsia="en-US"/>
              </w:rPr>
            </w:pPr>
            <w:ins w:id="67756" w:author="Diana Machado" w:date="2019-04-05T18:49:00Z">
              <w:r w:rsidRPr="00193040">
                <w:rPr>
                  <w:rFonts w:ascii="Calibri" w:eastAsia="PMingLiU" w:hAnsi="Calibri" w:cs="Calibri"/>
                  <w:color w:val="000000"/>
                  <w:sz w:val="22"/>
                  <w:szCs w:val="22"/>
                  <w:lang w:val="en-PH" w:eastAsia="en-US"/>
                </w:rPr>
                <w:t>0.107</w:t>
              </w:r>
            </w:ins>
          </w:p>
        </w:tc>
      </w:tr>
      <w:tr w:rsidR="00787B33" w:rsidRPr="00193040" w:rsidTr="00787B33">
        <w:trPr>
          <w:trHeight w:val="284"/>
          <w:ins w:id="6775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7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59" w:author="Diana Machado" w:date="2019-04-05T18:49:00Z"/>
                <w:rFonts w:ascii="Calibri" w:eastAsia="PMingLiU" w:hAnsi="Calibri" w:cs="Calibri"/>
                <w:color w:val="000000"/>
                <w:sz w:val="22"/>
                <w:szCs w:val="22"/>
                <w:lang w:val="en-PH" w:eastAsia="en-US"/>
              </w:rPr>
            </w:pPr>
            <w:ins w:id="67760" w:author="Diana Machado" w:date="2019-04-05T18:49:00Z">
              <w:r w:rsidRPr="00193040">
                <w:rPr>
                  <w:rFonts w:ascii="Calibri" w:eastAsia="PMingLiU" w:hAnsi="Calibri" w:cs="Calibri"/>
                  <w:color w:val="000000"/>
                  <w:sz w:val="22"/>
                  <w:szCs w:val="22"/>
                  <w:lang w:val="en-PH" w:eastAsia="en-US"/>
                </w:rPr>
                <w:t>2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61" w:author="Diana Machado" w:date="2019-04-05T18:49:00Z"/>
                <w:rFonts w:ascii="Calibri" w:eastAsia="PMingLiU" w:hAnsi="Calibri" w:cs="Calibri"/>
                <w:color w:val="000000"/>
                <w:sz w:val="22"/>
                <w:szCs w:val="22"/>
                <w:lang w:val="en-PH" w:eastAsia="en-US"/>
              </w:rPr>
            </w:pPr>
            <w:ins w:id="67762"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63" w:author="Diana Machado" w:date="2019-04-05T18:49:00Z"/>
                <w:rFonts w:ascii="Calibri" w:eastAsia="PMingLiU" w:hAnsi="Calibri" w:cs="Calibri"/>
                <w:color w:val="000000"/>
                <w:sz w:val="22"/>
                <w:szCs w:val="22"/>
                <w:lang w:val="en-PH" w:eastAsia="en-US"/>
              </w:rPr>
            </w:pPr>
            <w:ins w:id="67764" w:author="Diana Machado" w:date="2019-04-05T18:49:00Z">
              <w:r w:rsidRPr="00193040">
                <w:rPr>
                  <w:rFonts w:ascii="Calibri" w:eastAsia="PMingLiU" w:hAnsi="Calibri" w:cs="Calibri"/>
                  <w:color w:val="000000"/>
                  <w:sz w:val="22"/>
                  <w:szCs w:val="22"/>
                  <w:lang w:val="en-PH" w:eastAsia="en-US"/>
                </w:rPr>
                <w:t>53.26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65" w:author="Diana Machado" w:date="2019-04-05T18:49:00Z"/>
                <w:rFonts w:ascii="Calibri" w:eastAsia="PMingLiU" w:hAnsi="Calibri" w:cs="Calibri"/>
                <w:color w:val="000000"/>
                <w:sz w:val="22"/>
                <w:szCs w:val="22"/>
                <w:lang w:val="en-PH" w:eastAsia="en-US"/>
              </w:rPr>
            </w:pPr>
            <w:ins w:id="67766" w:author="Diana Machado" w:date="2019-04-05T18:49:00Z">
              <w:r w:rsidRPr="00193040">
                <w:rPr>
                  <w:rFonts w:ascii="Calibri" w:eastAsia="PMingLiU" w:hAnsi="Calibri" w:cs="Calibri"/>
                  <w:color w:val="000000"/>
                  <w:sz w:val="22"/>
                  <w:szCs w:val="22"/>
                  <w:lang w:val="en-PH" w:eastAsia="en-US"/>
                </w:rPr>
                <w:t>0.40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67" w:author="Diana Machado" w:date="2019-04-05T18:49:00Z"/>
                <w:rFonts w:ascii="Calibri" w:eastAsia="PMingLiU" w:hAnsi="Calibri" w:cs="Calibri"/>
                <w:color w:val="000000"/>
                <w:sz w:val="22"/>
                <w:szCs w:val="22"/>
                <w:lang w:val="en-PH" w:eastAsia="en-US"/>
              </w:rPr>
            </w:pPr>
            <w:ins w:id="67768" w:author="Diana Machado" w:date="2019-04-05T18:49:00Z">
              <w:r w:rsidRPr="00193040">
                <w:rPr>
                  <w:rFonts w:ascii="Calibri" w:eastAsia="PMingLiU" w:hAnsi="Calibri" w:cs="Calibri"/>
                  <w:color w:val="000000"/>
                  <w:sz w:val="22"/>
                  <w:szCs w:val="22"/>
                  <w:lang w:val="en-PH" w:eastAsia="en-US"/>
                </w:rPr>
                <w:t>14.54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69" w:author="Diana Machado" w:date="2019-04-05T18:49:00Z"/>
                <w:rFonts w:ascii="Calibri" w:eastAsia="PMingLiU" w:hAnsi="Calibri" w:cs="Calibri"/>
                <w:color w:val="000000"/>
                <w:sz w:val="22"/>
                <w:szCs w:val="22"/>
                <w:lang w:val="en-PH" w:eastAsia="en-US"/>
              </w:rPr>
            </w:pPr>
            <w:ins w:id="67770" w:author="Diana Machado" w:date="2019-04-05T18:49:00Z">
              <w:r w:rsidRPr="00193040">
                <w:rPr>
                  <w:rFonts w:ascii="Calibri" w:eastAsia="PMingLiU" w:hAnsi="Calibri" w:cs="Calibri"/>
                  <w:color w:val="000000"/>
                  <w:sz w:val="22"/>
                  <w:szCs w:val="22"/>
                  <w:lang w:val="en-PH" w:eastAsia="en-US"/>
                </w:rPr>
                <w:t>6.11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71" w:author="Diana Machado" w:date="2019-04-05T18:49:00Z"/>
                <w:rFonts w:ascii="Calibri" w:eastAsia="PMingLiU" w:hAnsi="Calibri" w:cs="Calibri"/>
                <w:color w:val="000000"/>
                <w:sz w:val="22"/>
                <w:szCs w:val="22"/>
                <w:lang w:val="en-PH" w:eastAsia="en-US"/>
              </w:rPr>
            </w:pPr>
            <w:ins w:id="6777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73" w:author="Diana Machado" w:date="2019-04-05T18:49:00Z"/>
                <w:rFonts w:ascii="Calibri" w:eastAsia="PMingLiU" w:hAnsi="Calibri" w:cs="Calibri"/>
                <w:color w:val="000000"/>
                <w:sz w:val="22"/>
                <w:szCs w:val="22"/>
                <w:lang w:val="en-PH" w:eastAsia="en-US"/>
              </w:rPr>
            </w:pPr>
            <w:ins w:id="67774" w:author="Diana Machado" w:date="2019-04-05T18:49:00Z">
              <w:r w:rsidRPr="00193040">
                <w:rPr>
                  <w:rFonts w:ascii="Calibri" w:eastAsia="PMingLiU" w:hAnsi="Calibri" w:cs="Calibri"/>
                  <w:color w:val="000000"/>
                  <w:sz w:val="22"/>
                  <w:szCs w:val="22"/>
                  <w:lang w:val="en-PH" w:eastAsia="en-US"/>
                </w:rPr>
                <w:t>0.00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75" w:author="Diana Machado" w:date="2019-04-05T18:49:00Z"/>
                <w:rFonts w:ascii="Calibri" w:eastAsia="PMingLiU" w:hAnsi="Calibri" w:cs="Calibri"/>
                <w:color w:val="000000"/>
                <w:sz w:val="22"/>
                <w:szCs w:val="22"/>
                <w:lang w:val="en-PH" w:eastAsia="en-US"/>
              </w:rPr>
            </w:pPr>
            <w:ins w:id="67776" w:author="Diana Machado" w:date="2019-04-05T18:49:00Z">
              <w:r w:rsidRPr="00193040">
                <w:rPr>
                  <w:rFonts w:ascii="Calibri" w:eastAsia="PMingLiU" w:hAnsi="Calibri" w:cs="Calibri"/>
                  <w:color w:val="000000"/>
                  <w:sz w:val="22"/>
                  <w:szCs w:val="22"/>
                  <w:lang w:val="en-PH" w:eastAsia="en-US"/>
                </w:rPr>
                <w:t>0.27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77" w:author="Diana Machado" w:date="2019-04-05T18:49:00Z"/>
                <w:rFonts w:ascii="Calibri" w:eastAsia="PMingLiU" w:hAnsi="Calibri" w:cs="Calibri"/>
                <w:color w:val="000000"/>
                <w:sz w:val="22"/>
                <w:szCs w:val="22"/>
                <w:lang w:val="en-PH" w:eastAsia="en-US"/>
              </w:rPr>
            </w:pPr>
            <w:ins w:id="67778" w:author="Diana Machado" w:date="2019-04-05T18:49:00Z">
              <w:r w:rsidRPr="00193040">
                <w:rPr>
                  <w:rFonts w:ascii="Calibri" w:eastAsia="PMingLiU" w:hAnsi="Calibri" w:cs="Calibri"/>
                  <w:color w:val="000000"/>
                  <w:sz w:val="22"/>
                  <w:szCs w:val="22"/>
                  <w:lang w:val="en-PH" w:eastAsia="en-US"/>
                </w:rPr>
                <w:t>0.115</w:t>
              </w:r>
            </w:ins>
          </w:p>
        </w:tc>
      </w:tr>
      <w:tr w:rsidR="00787B33" w:rsidRPr="00193040" w:rsidTr="00787B33">
        <w:trPr>
          <w:trHeight w:val="284"/>
          <w:ins w:id="6777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7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81" w:author="Diana Machado" w:date="2019-04-05T18:49:00Z"/>
                <w:rFonts w:ascii="Calibri" w:eastAsia="PMingLiU" w:hAnsi="Calibri" w:cs="Calibri"/>
                <w:color w:val="000000"/>
                <w:sz w:val="22"/>
                <w:szCs w:val="22"/>
                <w:lang w:val="en-PH" w:eastAsia="en-US"/>
              </w:rPr>
            </w:pPr>
            <w:ins w:id="67782" w:author="Diana Machado" w:date="2019-04-05T18:49:00Z">
              <w:r w:rsidRPr="00193040">
                <w:rPr>
                  <w:rFonts w:ascii="Calibri" w:eastAsia="PMingLiU" w:hAnsi="Calibri" w:cs="Calibri"/>
                  <w:color w:val="000000"/>
                  <w:sz w:val="22"/>
                  <w:szCs w:val="22"/>
                  <w:lang w:val="en-PH" w:eastAsia="en-US"/>
                </w:rPr>
                <w:t>2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83" w:author="Diana Machado" w:date="2019-04-05T18:49:00Z"/>
                <w:rFonts w:ascii="Calibri" w:eastAsia="PMingLiU" w:hAnsi="Calibri" w:cs="Calibri"/>
                <w:color w:val="000000"/>
                <w:sz w:val="22"/>
                <w:szCs w:val="22"/>
                <w:lang w:val="en-PH" w:eastAsia="en-US"/>
              </w:rPr>
            </w:pPr>
            <w:ins w:id="67784" w:author="Diana Machado" w:date="2019-04-05T18:49:00Z">
              <w:r w:rsidRPr="00193040">
                <w:rPr>
                  <w:rFonts w:ascii="Calibri" w:eastAsia="PMingLiU" w:hAnsi="Calibri" w:cs="Calibri"/>
                  <w:color w:val="000000"/>
                  <w:sz w:val="22"/>
                  <w:szCs w:val="22"/>
                  <w:lang w:val="en-PH" w:eastAsia="en-US"/>
                </w:rPr>
                <w:t>OKALO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85" w:author="Diana Machado" w:date="2019-04-05T18:49:00Z"/>
                <w:rFonts w:ascii="Calibri" w:eastAsia="PMingLiU" w:hAnsi="Calibri" w:cs="Calibri"/>
                <w:color w:val="000000"/>
                <w:sz w:val="22"/>
                <w:szCs w:val="22"/>
                <w:lang w:val="en-PH" w:eastAsia="en-US"/>
              </w:rPr>
            </w:pPr>
            <w:ins w:id="67786" w:author="Diana Machado" w:date="2019-04-05T18:49:00Z">
              <w:r w:rsidRPr="00193040">
                <w:rPr>
                  <w:rFonts w:ascii="Calibri" w:eastAsia="PMingLiU" w:hAnsi="Calibri" w:cs="Calibri"/>
                  <w:color w:val="000000"/>
                  <w:sz w:val="22"/>
                  <w:szCs w:val="22"/>
                  <w:lang w:val="en-PH" w:eastAsia="en-US"/>
                </w:rPr>
                <w:t>10.70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87" w:author="Diana Machado" w:date="2019-04-05T18:49:00Z"/>
                <w:rFonts w:ascii="Calibri" w:eastAsia="PMingLiU" w:hAnsi="Calibri" w:cs="Calibri"/>
                <w:color w:val="000000"/>
                <w:sz w:val="22"/>
                <w:szCs w:val="22"/>
                <w:lang w:val="en-PH" w:eastAsia="en-US"/>
              </w:rPr>
            </w:pPr>
            <w:ins w:id="67788" w:author="Diana Machado" w:date="2019-04-05T18:49:00Z">
              <w:r w:rsidRPr="00193040">
                <w:rPr>
                  <w:rFonts w:ascii="Calibri" w:eastAsia="PMingLiU" w:hAnsi="Calibri" w:cs="Calibri"/>
                  <w:color w:val="000000"/>
                  <w:sz w:val="22"/>
                  <w:szCs w:val="22"/>
                  <w:lang w:val="en-PH" w:eastAsia="en-US"/>
                </w:rPr>
                <w:t>0.14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89" w:author="Diana Machado" w:date="2019-04-05T18:49:00Z"/>
                <w:rFonts w:ascii="Calibri" w:eastAsia="PMingLiU" w:hAnsi="Calibri" w:cs="Calibri"/>
                <w:color w:val="000000"/>
                <w:sz w:val="22"/>
                <w:szCs w:val="22"/>
                <w:lang w:val="en-PH" w:eastAsia="en-US"/>
              </w:rPr>
            </w:pPr>
            <w:ins w:id="67790" w:author="Diana Machado" w:date="2019-04-05T18:49:00Z">
              <w:r w:rsidRPr="00193040">
                <w:rPr>
                  <w:rFonts w:ascii="Calibri" w:eastAsia="PMingLiU" w:hAnsi="Calibri" w:cs="Calibri"/>
                  <w:color w:val="000000"/>
                  <w:sz w:val="22"/>
                  <w:szCs w:val="22"/>
                  <w:lang w:val="en-PH" w:eastAsia="en-US"/>
                </w:rPr>
                <w:t>1.91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91" w:author="Diana Machado" w:date="2019-04-05T18:49:00Z"/>
                <w:rFonts w:ascii="Calibri" w:eastAsia="PMingLiU" w:hAnsi="Calibri" w:cs="Calibri"/>
                <w:color w:val="000000"/>
                <w:sz w:val="22"/>
                <w:szCs w:val="22"/>
                <w:lang w:val="en-PH" w:eastAsia="en-US"/>
              </w:rPr>
            </w:pPr>
            <w:ins w:id="67792" w:author="Diana Machado" w:date="2019-04-05T18:49:00Z">
              <w:r w:rsidRPr="00193040">
                <w:rPr>
                  <w:rFonts w:ascii="Calibri" w:eastAsia="PMingLiU" w:hAnsi="Calibri" w:cs="Calibri"/>
                  <w:color w:val="000000"/>
                  <w:sz w:val="22"/>
                  <w:szCs w:val="22"/>
                  <w:lang w:val="en-PH" w:eastAsia="en-US"/>
                </w:rPr>
                <w:t>0.74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93" w:author="Diana Machado" w:date="2019-04-05T18:49:00Z"/>
                <w:rFonts w:ascii="Calibri" w:eastAsia="PMingLiU" w:hAnsi="Calibri" w:cs="Calibri"/>
                <w:color w:val="000000"/>
                <w:sz w:val="22"/>
                <w:szCs w:val="22"/>
                <w:lang w:val="en-PH" w:eastAsia="en-US"/>
              </w:rPr>
            </w:pPr>
            <w:ins w:id="6779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95" w:author="Diana Machado" w:date="2019-04-05T18:49:00Z"/>
                <w:rFonts w:ascii="Calibri" w:eastAsia="PMingLiU" w:hAnsi="Calibri" w:cs="Calibri"/>
                <w:color w:val="000000"/>
                <w:sz w:val="22"/>
                <w:szCs w:val="22"/>
                <w:lang w:val="en-PH" w:eastAsia="en-US"/>
              </w:rPr>
            </w:pPr>
            <w:ins w:id="67796" w:author="Diana Machado" w:date="2019-04-05T18:49:00Z">
              <w:r w:rsidRPr="00193040">
                <w:rPr>
                  <w:rFonts w:ascii="Calibri" w:eastAsia="PMingLiU" w:hAnsi="Calibri" w:cs="Calibri"/>
                  <w:color w:val="000000"/>
                  <w:sz w:val="22"/>
                  <w:szCs w:val="22"/>
                  <w:lang w:val="en-PH" w:eastAsia="en-US"/>
                </w:rPr>
                <w:t>0.014</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97" w:author="Diana Machado" w:date="2019-04-05T18:49:00Z"/>
                <w:rFonts w:ascii="Calibri" w:eastAsia="PMingLiU" w:hAnsi="Calibri" w:cs="Calibri"/>
                <w:color w:val="000000"/>
                <w:sz w:val="22"/>
                <w:szCs w:val="22"/>
                <w:lang w:val="en-PH" w:eastAsia="en-US"/>
              </w:rPr>
            </w:pPr>
            <w:ins w:id="67798" w:author="Diana Machado" w:date="2019-04-05T18:49:00Z">
              <w:r w:rsidRPr="00193040">
                <w:rPr>
                  <w:rFonts w:ascii="Calibri" w:eastAsia="PMingLiU" w:hAnsi="Calibri" w:cs="Calibri"/>
                  <w:color w:val="000000"/>
                  <w:sz w:val="22"/>
                  <w:szCs w:val="22"/>
                  <w:lang w:val="en-PH" w:eastAsia="en-US"/>
                </w:rPr>
                <w:t>0.17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99" w:author="Diana Machado" w:date="2019-04-05T18:49:00Z"/>
                <w:rFonts w:ascii="Calibri" w:eastAsia="PMingLiU" w:hAnsi="Calibri" w:cs="Calibri"/>
                <w:color w:val="000000"/>
                <w:sz w:val="22"/>
                <w:szCs w:val="22"/>
                <w:lang w:val="en-PH" w:eastAsia="en-US"/>
              </w:rPr>
            </w:pPr>
            <w:ins w:id="67800" w:author="Diana Machado" w:date="2019-04-05T18:49:00Z">
              <w:r w:rsidRPr="00193040">
                <w:rPr>
                  <w:rFonts w:ascii="Calibri" w:eastAsia="PMingLiU" w:hAnsi="Calibri" w:cs="Calibri"/>
                  <w:color w:val="000000"/>
                  <w:sz w:val="22"/>
                  <w:szCs w:val="22"/>
                  <w:lang w:val="en-PH" w:eastAsia="en-US"/>
                </w:rPr>
                <w:t>0.070</w:t>
              </w:r>
            </w:ins>
          </w:p>
        </w:tc>
      </w:tr>
      <w:tr w:rsidR="00787B33" w:rsidRPr="00193040" w:rsidTr="00787B33">
        <w:trPr>
          <w:trHeight w:val="284"/>
          <w:ins w:id="6780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80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03" w:author="Diana Machado" w:date="2019-04-05T18:49:00Z"/>
                <w:rFonts w:ascii="Calibri" w:eastAsia="PMingLiU" w:hAnsi="Calibri" w:cs="Calibri"/>
                <w:color w:val="000000"/>
                <w:sz w:val="22"/>
                <w:szCs w:val="22"/>
                <w:lang w:val="en-PH" w:eastAsia="en-US"/>
              </w:rPr>
            </w:pPr>
            <w:ins w:id="67804" w:author="Diana Machado" w:date="2019-04-05T18:49:00Z">
              <w:r w:rsidRPr="00193040">
                <w:rPr>
                  <w:rFonts w:ascii="Calibri" w:eastAsia="PMingLiU" w:hAnsi="Calibri" w:cs="Calibri"/>
                  <w:color w:val="000000"/>
                  <w:sz w:val="22"/>
                  <w:szCs w:val="22"/>
                  <w:lang w:val="en-PH" w:eastAsia="en-US"/>
                </w:rPr>
                <w:t>3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05" w:author="Diana Machado" w:date="2019-04-05T18:49:00Z"/>
                <w:rFonts w:ascii="Calibri" w:eastAsia="PMingLiU" w:hAnsi="Calibri" w:cs="Calibri"/>
                <w:color w:val="000000"/>
                <w:sz w:val="22"/>
                <w:szCs w:val="22"/>
                <w:lang w:val="en-PH" w:eastAsia="en-US"/>
              </w:rPr>
            </w:pPr>
            <w:ins w:id="67806"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07" w:author="Diana Machado" w:date="2019-04-05T18:49:00Z"/>
                <w:rFonts w:ascii="Calibri" w:eastAsia="PMingLiU" w:hAnsi="Calibri" w:cs="Calibri"/>
                <w:color w:val="000000"/>
                <w:sz w:val="22"/>
                <w:szCs w:val="22"/>
                <w:lang w:val="en-PH" w:eastAsia="en-US"/>
              </w:rPr>
            </w:pPr>
            <w:ins w:id="67808" w:author="Diana Machado" w:date="2019-04-05T18:49:00Z">
              <w:r w:rsidRPr="00193040">
                <w:rPr>
                  <w:rFonts w:ascii="Calibri" w:eastAsia="PMingLiU" w:hAnsi="Calibri" w:cs="Calibri"/>
                  <w:color w:val="000000"/>
                  <w:sz w:val="22"/>
                  <w:szCs w:val="22"/>
                  <w:lang w:val="en-PH" w:eastAsia="en-US"/>
                </w:rPr>
                <w:t>7.12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09" w:author="Diana Machado" w:date="2019-04-05T18:49:00Z"/>
                <w:rFonts w:ascii="Calibri" w:eastAsia="PMingLiU" w:hAnsi="Calibri" w:cs="Calibri"/>
                <w:color w:val="000000"/>
                <w:sz w:val="22"/>
                <w:szCs w:val="22"/>
                <w:lang w:val="en-PH" w:eastAsia="en-US"/>
              </w:rPr>
            </w:pPr>
            <w:ins w:id="67810" w:author="Diana Machado" w:date="2019-04-05T18:49:00Z">
              <w:r w:rsidRPr="00193040">
                <w:rPr>
                  <w:rFonts w:ascii="Calibri" w:eastAsia="PMingLiU" w:hAnsi="Calibri" w:cs="Calibri"/>
                  <w:color w:val="000000"/>
                  <w:sz w:val="22"/>
                  <w:szCs w:val="22"/>
                  <w:lang w:val="en-PH" w:eastAsia="en-US"/>
                </w:rPr>
                <w:t>0.09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11" w:author="Diana Machado" w:date="2019-04-05T18:49:00Z"/>
                <w:rFonts w:ascii="Calibri" w:eastAsia="PMingLiU" w:hAnsi="Calibri" w:cs="Calibri"/>
                <w:color w:val="000000"/>
                <w:sz w:val="22"/>
                <w:szCs w:val="22"/>
                <w:lang w:val="en-PH" w:eastAsia="en-US"/>
              </w:rPr>
            </w:pPr>
            <w:ins w:id="67812" w:author="Diana Machado" w:date="2019-04-05T18:49:00Z">
              <w:r w:rsidRPr="00193040">
                <w:rPr>
                  <w:rFonts w:ascii="Calibri" w:eastAsia="PMingLiU" w:hAnsi="Calibri" w:cs="Calibri"/>
                  <w:color w:val="000000"/>
                  <w:sz w:val="22"/>
                  <w:szCs w:val="22"/>
                  <w:lang w:val="en-PH" w:eastAsia="en-US"/>
                </w:rPr>
                <w:t>0.72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13" w:author="Diana Machado" w:date="2019-04-05T18:49:00Z"/>
                <w:rFonts w:ascii="Calibri" w:eastAsia="PMingLiU" w:hAnsi="Calibri" w:cs="Calibri"/>
                <w:color w:val="000000"/>
                <w:sz w:val="22"/>
                <w:szCs w:val="22"/>
                <w:lang w:val="en-PH" w:eastAsia="en-US"/>
              </w:rPr>
            </w:pPr>
            <w:ins w:id="67814" w:author="Diana Machado" w:date="2019-04-05T18:49:00Z">
              <w:r w:rsidRPr="00193040">
                <w:rPr>
                  <w:rFonts w:ascii="Calibri" w:eastAsia="PMingLiU" w:hAnsi="Calibri" w:cs="Calibri"/>
                  <w:color w:val="000000"/>
                  <w:sz w:val="22"/>
                  <w:szCs w:val="22"/>
                  <w:lang w:val="en-PH" w:eastAsia="en-US"/>
                </w:rPr>
                <w:t>0.28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15" w:author="Diana Machado" w:date="2019-04-05T18:49:00Z"/>
                <w:rFonts w:ascii="Calibri" w:eastAsia="PMingLiU" w:hAnsi="Calibri" w:cs="Calibri"/>
                <w:color w:val="000000"/>
                <w:sz w:val="22"/>
                <w:szCs w:val="22"/>
                <w:lang w:val="en-PH" w:eastAsia="en-US"/>
              </w:rPr>
            </w:pPr>
            <w:ins w:id="6781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17" w:author="Diana Machado" w:date="2019-04-05T18:49:00Z"/>
                <w:rFonts w:ascii="Calibri" w:eastAsia="PMingLiU" w:hAnsi="Calibri" w:cs="Calibri"/>
                <w:color w:val="000000"/>
                <w:sz w:val="22"/>
                <w:szCs w:val="22"/>
                <w:lang w:val="en-PH" w:eastAsia="en-US"/>
              </w:rPr>
            </w:pPr>
            <w:ins w:id="67818" w:author="Diana Machado" w:date="2019-04-05T18:49:00Z">
              <w:r w:rsidRPr="00193040">
                <w:rPr>
                  <w:rFonts w:ascii="Calibri" w:eastAsia="PMingLiU" w:hAnsi="Calibri" w:cs="Calibri"/>
                  <w:color w:val="000000"/>
                  <w:sz w:val="22"/>
                  <w:szCs w:val="22"/>
                  <w:lang w:val="en-PH" w:eastAsia="en-US"/>
                </w:rPr>
                <w:t>0.01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19" w:author="Diana Machado" w:date="2019-04-05T18:49:00Z"/>
                <w:rFonts w:ascii="Calibri" w:eastAsia="PMingLiU" w:hAnsi="Calibri" w:cs="Calibri"/>
                <w:color w:val="000000"/>
                <w:sz w:val="22"/>
                <w:szCs w:val="22"/>
                <w:lang w:val="en-PH" w:eastAsia="en-US"/>
              </w:rPr>
            </w:pPr>
            <w:ins w:id="67820" w:author="Diana Machado" w:date="2019-04-05T18:49:00Z">
              <w:r w:rsidRPr="00193040">
                <w:rPr>
                  <w:rFonts w:ascii="Calibri" w:eastAsia="PMingLiU" w:hAnsi="Calibri" w:cs="Calibri"/>
                  <w:color w:val="000000"/>
                  <w:sz w:val="22"/>
                  <w:szCs w:val="22"/>
                  <w:lang w:val="en-PH" w:eastAsia="en-US"/>
                </w:rPr>
                <w:t>0.10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21" w:author="Diana Machado" w:date="2019-04-05T18:49:00Z"/>
                <w:rFonts w:ascii="Calibri" w:eastAsia="PMingLiU" w:hAnsi="Calibri" w:cs="Calibri"/>
                <w:color w:val="000000"/>
                <w:sz w:val="22"/>
                <w:szCs w:val="22"/>
                <w:lang w:val="en-PH" w:eastAsia="en-US"/>
              </w:rPr>
            </w:pPr>
            <w:ins w:id="67822" w:author="Diana Machado" w:date="2019-04-05T18:49:00Z">
              <w:r w:rsidRPr="00193040">
                <w:rPr>
                  <w:rFonts w:ascii="Calibri" w:eastAsia="PMingLiU" w:hAnsi="Calibri" w:cs="Calibri"/>
                  <w:color w:val="000000"/>
                  <w:sz w:val="22"/>
                  <w:szCs w:val="22"/>
                  <w:lang w:val="en-PH" w:eastAsia="en-US"/>
                </w:rPr>
                <w:t>0.041</w:t>
              </w:r>
            </w:ins>
          </w:p>
        </w:tc>
      </w:tr>
      <w:tr w:rsidR="00787B33" w:rsidRPr="00193040" w:rsidTr="00787B33">
        <w:trPr>
          <w:trHeight w:val="284"/>
          <w:ins w:id="6782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82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25" w:author="Diana Machado" w:date="2019-04-05T18:49:00Z"/>
                <w:rFonts w:ascii="Calibri" w:eastAsia="PMingLiU" w:hAnsi="Calibri" w:cs="Calibri"/>
                <w:color w:val="000000"/>
                <w:sz w:val="22"/>
                <w:szCs w:val="22"/>
                <w:lang w:val="en-PH" w:eastAsia="en-US"/>
              </w:rPr>
            </w:pPr>
            <w:ins w:id="67826" w:author="Diana Machado" w:date="2019-04-05T18:49:00Z">
              <w:r w:rsidRPr="00193040">
                <w:rPr>
                  <w:rFonts w:ascii="Calibri" w:eastAsia="PMingLiU" w:hAnsi="Calibri" w:cs="Calibri"/>
                  <w:color w:val="000000"/>
                  <w:sz w:val="22"/>
                  <w:szCs w:val="22"/>
                  <w:lang w:val="en-PH" w:eastAsia="en-US"/>
                </w:rPr>
                <w:t>3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27" w:author="Diana Machado" w:date="2019-04-05T18:49:00Z"/>
                <w:rFonts w:ascii="Calibri" w:eastAsia="PMingLiU" w:hAnsi="Calibri" w:cs="Calibri"/>
                <w:color w:val="000000"/>
                <w:sz w:val="22"/>
                <w:szCs w:val="22"/>
                <w:lang w:val="en-PH" w:eastAsia="en-US"/>
              </w:rPr>
            </w:pPr>
            <w:ins w:id="67828"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29" w:author="Diana Machado" w:date="2019-04-05T18:49:00Z"/>
                <w:rFonts w:ascii="Calibri" w:eastAsia="PMingLiU" w:hAnsi="Calibri" w:cs="Calibri"/>
                <w:color w:val="000000"/>
                <w:sz w:val="22"/>
                <w:szCs w:val="22"/>
                <w:lang w:val="en-PH" w:eastAsia="en-US"/>
              </w:rPr>
            </w:pPr>
            <w:ins w:id="67830" w:author="Diana Machado" w:date="2019-04-05T18:49:00Z">
              <w:r w:rsidRPr="00193040">
                <w:rPr>
                  <w:rFonts w:ascii="Calibri" w:eastAsia="PMingLiU" w:hAnsi="Calibri" w:cs="Calibri"/>
                  <w:color w:val="000000"/>
                  <w:sz w:val="22"/>
                  <w:szCs w:val="22"/>
                  <w:lang w:val="en-PH" w:eastAsia="en-US"/>
                </w:rPr>
                <w:t>10.40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31" w:author="Diana Machado" w:date="2019-04-05T18:49:00Z"/>
                <w:rFonts w:ascii="Calibri" w:eastAsia="PMingLiU" w:hAnsi="Calibri" w:cs="Calibri"/>
                <w:color w:val="000000"/>
                <w:sz w:val="22"/>
                <w:szCs w:val="22"/>
                <w:lang w:val="en-PH" w:eastAsia="en-US"/>
              </w:rPr>
            </w:pPr>
            <w:ins w:id="67832" w:author="Diana Machado" w:date="2019-04-05T18:49:00Z">
              <w:r w:rsidRPr="00193040">
                <w:rPr>
                  <w:rFonts w:ascii="Calibri" w:eastAsia="PMingLiU" w:hAnsi="Calibri" w:cs="Calibri"/>
                  <w:color w:val="000000"/>
                  <w:sz w:val="22"/>
                  <w:szCs w:val="22"/>
                  <w:lang w:val="en-PH" w:eastAsia="en-US"/>
                </w:rPr>
                <w:t>0.12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33" w:author="Diana Machado" w:date="2019-04-05T18:49:00Z"/>
                <w:rFonts w:ascii="Calibri" w:eastAsia="PMingLiU" w:hAnsi="Calibri" w:cs="Calibri"/>
                <w:color w:val="000000"/>
                <w:sz w:val="22"/>
                <w:szCs w:val="22"/>
                <w:lang w:val="en-PH" w:eastAsia="en-US"/>
              </w:rPr>
            </w:pPr>
            <w:ins w:id="67834" w:author="Diana Machado" w:date="2019-04-05T18:49:00Z">
              <w:r w:rsidRPr="00193040">
                <w:rPr>
                  <w:rFonts w:ascii="Calibri" w:eastAsia="PMingLiU" w:hAnsi="Calibri" w:cs="Calibri"/>
                  <w:color w:val="000000"/>
                  <w:sz w:val="22"/>
                  <w:szCs w:val="22"/>
                  <w:lang w:val="en-PH" w:eastAsia="en-US"/>
                </w:rPr>
                <w:t>1.44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35" w:author="Diana Machado" w:date="2019-04-05T18:49:00Z"/>
                <w:rFonts w:ascii="Calibri" w:eastAsia="PMingLiU" w:hAnsi="Calibri" w:cs="Calibri"/>
                <w:color w:val="000000"/>
                <w:sz w:val="22"/>
                <w:szCs w:val="22"/>
                <w:lang w:val="en-PH" w:eastAsia="en-US"/>
              </w:rPr>
            </w:pPr>
            <w:ins w:id="67836" w:author="Diana Machado" w:date="2019-04-05T18:49:00Z">
              <w:r w:rsidRPr="00193040">
                <w:rPr>
                  <w:rFonts w:ascii="Calibri" w:eastAsia="PMingLiU" w:hAnsi="Calibri" w:cs="Calibri"/>
                  <w:color w:val="000000"/>
                  <w:sz w:val="22"/>
                  <w:szCs w:val="22"/>
                  <w:lang w:val="en-PH" w:eastAsia="en-US"/>
                </w:rPr>
                <w:t>0.59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37" w:author="Diana Machado" w:date="2019-04-05T18:49:00Z"/>
                <w:rFonts w:ascii="Calibri" w:eastAsia="PMingLiU" w:hAnsi="Calibri" w:cs="Calibri"/>
                <w:color w:val="000000"/>
                <w:sz w:val="22"/>
                <w:szCs w:val="22"/>
                <w:lang w:val="en-PH" w:eastAsia="en-US"/>
              </w:rPr>
            </w:pPr>
            <w:ins w:id="6783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39" w:author="Diana Machado" w:date="2019-04-05T18:49:00Z"/>
                <w:rFonts w:ascii="Calibri" w:eastAsia="PMingLiU" w:hAnsi="Calibri" w:cs="Calibri"/>
                <w:color w:val="000000"/>
                <w:sz w:val="22"/>
                <w:szCs w:val="22"/>
                <w:lang w:val="en-PH" w:eastAsia="en-US"/>
              </w:rPr>
            </w:pPr>
            <w:ins w:id="67840" w:author="Diana Machado" w:date="2019-04-05T18:49:00Z">
              <w:r w:rsidRPr="00193040">
                <w:rPr>
                  <w:rFonts w:ascii="Calibri" w:eastAsia="PMingLiU" w:hAnsi="Calibri" w:cs="Calibri"/>
                  <w:color w:val="000000"/>
                  <w:sz w:val="22"/>
                  <w:szCs w:val="22"/>
                  <w:lang w:val="en-PH" w:eastAsia="en-US"/>
                </w:rPr>
                <w:t>0.01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41" w:author="Diana Machado" w:date="2019-04-05T18:49:00Z"/>
                <w:rFonts w:ascii="Calibri" w:eastAsia="PMingLiU" w:hAnsi="Calibri" w:cs="Calibri"/>
                <w:color w:val="000000"/>
                <w:sz w:val="22"/>
                <w:szCs w:val="22"/>
                <w:lang w:val="en-PH" w:eastAsia="en-US"/>
              </w:rPr>
            </w:pPr>
            <w:ins w:id="67842" w:author="Diana Machado" w:date="2019-04-05T18:49:00Z">
              <w:r w:rsidRPr="00193040">
                <w:rPr>
                  <w:rFonts w:ascii="Calibri" w:eastAsia="PMingLiU" w:hAnsi="Calibri" w:cs="Calibri"/>
                  <w:color w:val="000000"/>
                  <w:sz w:val="22"/>
                  <w:szCs w:val="22"/>
                  <w:lang w:val="en-PH" w:eastAsia="en-US"/>
                </w:rPr>
                <w:t>0.13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43" w:author="Diana Machado" w:date="2019-04-05T18:49:00Z"/>
                <w:rFonts w:ascii="Calibri" w:eastAsia="PMingLiU" w:hAnsi="Calibri" w:cs="Calibri"/>
                <w:color w:val="000000"/>
                <w:sz w:val="22"/>
                <w:szCs w:val="22"/>
                <w:lang w:val="en-PH" w:eastAsia="en-US"/>
              </w:rPr>
            </w:pPr>
            <w:ins w:id="67844" w:author="Diana Machado" w:date="2019-04-05T18:49:00Z">
              <w:r w:rsidRPr="00193040">
                <w:rPr>
                  <w:rFonts w:ascii="Calibri" w:eastAsia="PMingLiU" w:hAnsi="Calibri" w:cs="Calibri"/>
                  <w:color w:val="000000"/>
                  <w:sz w:val="22"/>
                  <w:szCs w:val="22"/>
                  <w:lang w:val="en-PH" w:eastAsia="en-US"/>
                </w:rPr>
                <w:t>0.057</w:t>
              </w:r>
            </w:ins>
          </w:p>
        </w:tc>
      </w:tr>
      <w:tr w:rsidR="00787B33" w:rsidRPr="00193040" w:rsidTr="00787B33">
        <w:trPr>
          <w:trHeight w:val="284"/>
          <w:ins w:id="6784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84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47" w:author="Diana Machado" w:date="2019-04-05T18:49:00Z"/>
                <w:rFonts w:ascii="Calibri" w:eastAsia="PMingLiU" w:hAnsi="Calibri" w:cs="Calibri"/>
                <w:color w:val="000000"/>
                <w:sz w:val="22"/>
                <w:szCs w:val="22"/>
                <w:lang w:val="en-PH" w:eastAsia="en-US"/>
              </w:rPr>
            </w:pPr>
            <w:ins w:id="67848" w:author="Diana Machado" w:date="2019-04-05T18:49:00Z">
              <w:r w:rsidRPr="00193040">
                <w:rPr>
                  <w:rFonts w:ascii="Calibri" w:eastAsia="PMingLiU" w:hAnsi="Calibri" w:cs="Calibri"/>
                  <w:color w:val="000000"/>
                  <w:sz w:val="22"/>
                  <w:szCs w:val="22"/>
                  <w:lang w:val="en-PH" w:eastAsia="en-US"/>
                </w:rPr>
                <w:t>3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49" w:author="Diana Machado" w:date="2019-04-05T18:49:00Z"/>
                <w:rFonts w:ascii="Calibri" w:eastAsia="PMingLiU" w:hAnsi="Calibri" w:cs="Calibri"/>
                <w:color w:val="000000"/>
                <w:sz w:val="22"/>
                <w:szCs w:val="22"/>
                <w:lang w:val="en-PH" w:eastAsia="en-US"/>
              </w:rPr>
            </w:pPr>
            <w:ins w:id="67850"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51" w:author="Diana Machado" w:date="2019-04-05T18:49:00Z"/>
                <w:rFonts w:ascii="Calibri" w:eastAsia="PMingLiU" w:hAnsi="Calibri" w:cs="Calibri"/>
                <w:color w:val="000000"/>
                <w:sz w:val="22"/>
                <w:szCs w:val="22"/>
                <w:lang w:val="en-PH" w:eastAsia="en-US"/>
              </w:rPr>
            </w:pPr>
            <w:ins w:id="67852" w:author="Diana Machado" w:date="2019-04-05T18:49:00Z">
              <w:r w:rsidRPr="00193040">
                <w:rPr>
                  <w:rFonts w:ascii="Calibri" w:eastAsia="PMingLiU" w:hAnsi="Calibri" w:cs="Calibri"/>
                  <w:color w:val="000000"/>
                  <w:sz w:val="22"/>
                  <w:szCs w:val="22"/>
                  <w:lang w:val="en-PH" w:eastAsia="en-US"/>
                </w:rPr>
                <w:t>19.8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53" w:author="Diana Machado" w:date="2019-04-05T18:49:00Z"/>
                <w:rFonts w:ascii="Calibri" w:eastAsia="PMingLiU" w:hAnsi="Calibri" w:cs="Calibri"/>
                <w:color w:val="000000"/>
                <w:sz w:val="22"/>
                <w:szCs w:val="22"/>
                <w:lang w:val="en-PH" w:eastAsia="en-US"/>
              </w:rPr>
            </w:pPr>
            <w:ins w:id="67854" w:author="Diana Machado" w:date="2019-04-05T18:49:00Z">
              <w:r w:rsidRPr="00193040">
                <w:rPr>
                  <w:rFonts w:ascii="Calibri" w:eastAsia="PMingLiU" w:hAnsi="Calibri" w:cs="Calibri"/>
                  <w:color w:val="000000"/>
                  <w:sz w:val="22"/>
                  <w:szCs w:val="22"/>
                  <w:lang w:val="en-PH" w:eastAsia="en-US"/>
                </w:rPr>
                <w:t>0.19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55" w:author="Diana Machado" w:date="2019-04-05T18:49:00Z"/>
                <w:rFonts w:ascii="Calibri" w:eastAsia="PMingLiU" w:hAnsi="Calibri" w:cs="Calibri"/>
                <w:color w:val="000000"/>
                <w:sz w:val="22"/>
                <w:szCs w:val="22"/>
                <w:lang w:val="en-PH" w:eastAsia="en-US"/>
              </w:rPr>
            </w:pPr>
            <w:ins w:id="67856" w:author="Diana Machado" w:date="2019-04-05T18:49:00Z">
              <w:r w:rsidRPr="00193040">
                <w:rPr>
                  <w:rFonts w:ascii="Calibri" w:eastAsia="PMingLiU" w:hAnsi="Calibri" w:cs="Calibri"/>
                  <w:color w:val="000000"/>
                  <w:sz w:val="22"/>
                  <w:szCs w:val="22"/>
                  <w:lang w:val="en-PH" w:eastAsia="en-US"/>
                </w:rPr>
                <w:t>3.5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57" w:author="Diana Machado" w:date="2019-04-05T18:49:00Z"/>
                <w:rFonts w:ascii="Calibri" w:eastAsia="PMingLiU" w:hAnsi="Calibri" w:cs="Calibri"/>
                <w:color w:val="000000"/>
                <w:sz w:val="22"/>
                <w:szCs w:val="22"/>
                <w:lang w:val="en-PH" w:eastAsia="en-US"/>
              </w:rPr>
            </w:pPr>
            <w:ins w:id="67858" w:author="Diana Machado" w:date="2019-04-05T18:49:00Z">
              <w:r w:rsidRPr="00193040">
                <w:rPr>
                  <w:rFonts w:ascii="Calibri" w:eastAsia="PMingLiU" w:hAnsi="Calibri" w:cs="Calibri"/>
                  <w:color w:val="000000"/>
                  <w:sz w:val="22"/>
                  <w:szCs w:val="22"/>
                  <w:lang w:val="en-PH" w:eastAsia="en-US"/>
                </w:rPr>
                <w:t>1.50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59" w:author="Diana Machado" w:date="2019-04-05T18:49:00Z"/>
                <w:rFonts w:ascii="Calibri" w:eastAsia="PMingLiU" w:hAnsi="Calibri" w:cs="Calibri"/>
                <w:color w:val="000000"/>
                <w:sz w:val="22"/>
                <w:szCs w:val="22"/>
                <w:lang w:val="en-PH" w:eastAsia="en-US"/>
              </w:rPr>
            </w:pPr>
            <w:ins w:id="6786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61" w:author="Diana Machado" w:date="2019-04-05T18:49:00Z"/>
                <w:rFonts w:ascii="Calibri" w:eastAsia="PMingLiU" w:hAnsi="Calibri" w:cs="Calibri"/>
                <w:color w:val="000000"/>
                <w:sz w:val="22"/>
                <w:szCs w:val="22"/>
                <w:lang w:val="en-PH" w:eastAsia="en-US"/>
              </w:rPr>
            </w:pPr>
            <w:ins w:id="67862" w:author="Diana Machado" w:date="2019-04-05T18:49:00Z">
              <w:r w:rsidRPr="00193040">
                <w:rPr>
                  <w:rFonts w:ascii="Calibri" w:eastAsia="PMingLiU" w:hAnsi="Calibri" w:cs="Calibri"/>
                  <w:color w:val="000000"/>
                  <w:sz w:val="22"/>
                  <w:szCs w:val="22"/>
                  <w:lang w:val="en-PH" w:eastAsia="en-US"/>
                </w:rPr>
                <w:t>0.01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63" w:author="Diana Machado" w:date="2019-04-05T18:49:00Z"/>
                <w:rFonts w:ascii="Calibri" w:eastAsia="PMingLiU" w:hAnsi="Calibri" w:cs="Calibri"/>
                <w:color w:val="000000"/>
                <w:sz w:val="22"/>
                <w:szCs w:val="22"/>
                <w:lang w:val="en-PH" w:eastAsia="en-US"/>
              </w:rPr>
            </w:pPr>
            <w:ins w:id="67864" w:author="Diana Machado" w:date="2019-04-05T18:49:00Z">
              <w:r w:rsidRPr="00193040">
                <w:rPr>
                  <w:rFonts w:ascii="Calibri" w:eastAsia="PMingLiU" w:hAnsi="Calibri" w:cs="Calibri"/>
                  <w:color w:val="000000"/>
                  <w:sz w:val="22"/>
                  <w:szCs w:val="22"/>
                  <w:lang w:val="en-PH" w:eastAsia="en-US"/>
                </w:rPr>
                <w:t>0.17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65" w:author="Diana Machado" w:date="2019-04-05T18:49:00Z"/>
                <w:rFonts w:ascii="Calibri" w:eastAsia="PMingLiU" w:hAnsi="Calibri" w:cs="Calibri"/>
                <w:color w:val="000000"/>
                <w:sz w:val="22"/>
                <w:szCs w:val="22"/>
                <w:lang w:val="en-PH" w:eastAsia="en-US"/>
              </w:rPr>
            </w:pPr>
            <w:ins w:id="67866" w:author="Diana Machado" w:date="2019-04-05T18:49:00Z">
              <w:r w:rsidRPr="00193040">
                <w:rPr>
                  <w:rFonts w:ascii="Calibri" w:eastAsia="PMingLiU" w:hAnsi="Calibri" w:cs="Calibri"/>
                  <w:color w:val="000000"/>
                  <w:sz w:val="22"/>
                  <w:szCs w:val="22"/>
                  <w:lang w:val="en-PH" w:eastAsia="en-US"/>
                </w:rPr>
                <w:t>0.076</w:t>
              </w:r>
            </w:ins>
          </w:p>
        </w:tc>
      </w:tr>
      <w:tr w:rsidR="00787B33" w:rsidRPr="00193040" w:rsidTr="00787B33">
        <w:trPr>
          <w:trHeight w:val="284"/>
          <w:ins w:id="6786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86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69" w:author="Diana Machado" w:date="2019-04-05T18:49:00Z"/>
                <w:rFonts w:ascii="Calibri" w:eastAsia="PMingLiU" w:hAnsi="Calibri" w:cs="Calibri"/>
                <w:color w:val="000000"/>
                <w:sz w:val="22"/>
                <w:szCs w:val="22"/>
                <w:lang w:val="en-PH" w:eastAsia="en-US"/>
              </w:rPr>
            </w:pPr>
            <w:ins w:id="67870" w:author="Diana Machado" w:date="2019-04-05T18:49:00Z">
              <w:r w:rsidRPr="00193040">
                <w:rPr>
                  <w:rFonts w:ascii="Calibri" w:eastAsia="PMingLiU" w:hAnsi="Calibri" w:cs="Calibri"/>
                  <w:color w:val="000000"/>
                  <w:sz w:val="22"/>
                  <w:szCs w:val="22"/>
                  <w:lang w:val="en-PH" w:eastAsia="en-US"/>
                </w:rPr>
                <w:t>3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71" w:author="Diana Machado" w:date="2019-04-05T18:49:00Z"/>
                <w:rFonts w:ascii="Calibri" w:eastAsia="PMingLiU" w:hAnsi="Calibri" w:cs="Calibri"/>
                <w:color w:val="000000"/>
                <w:sz w:val="22"/>
                <w:szCs w:val="22"/>
                <w:lang w:val="en-PH" w:eastAsia="en-US"/>
              </w:rPr>
            </w:pPr>
            <w:ins w:id="67872"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73" w:author="Diana Machado" w:date="2019-04-05T18:49:00Z"/>
                <w:rFonts w:ascii="Calibri" w:eastAsia="PMingLiU" w:hAnsi="Calibri" w:cs="Calibri"/>
                <w:color w:val="000000"/>
                <w:sz w:val="22"/>
                <w:szCs w:val="22"/>
                <w:lang w:val="en-PH" w:eastAsia="en-US"/>
              </w:rPr>
            </w:pPr>
            <w:ins w:id="67874" w:author="Diana Machado" w:date="2019-04-05T18:49:00Z">
              <w:r w:rsidRPr="00193040">
                <w:rPr>
                  <w:rFonts w:ascii="Calibri" w:eastAsia="PMingLiU" w:hAnsi="Calibri" w:cs="Calibri"/>
                  <w:color w:val="000000"/>
                  <w:sz w:val="22"/>
                  <w:szCs w:val="22"/>
                  <w:lang w:val="en-PH" w:eastAsia="en-US"/>
                </w:rPr>
                <w:t>29.94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75" w:author="Diana Machado" w:date="2019-04-05T18:49:00Z"/>
                <w:rFonts w:ascii="Calibri" w:eastAsia="PMingLiU" w:hAnsi="Calibri" w:cs="Calibri"/>
                <w:color w:val="000000"/>
                <w:sz w:val="22"/>
                <w:szCs w:val="22"/>
                <w:lang w:val="en-PH" w:eastAsia="en-US"/>
              </w:rPr>
            </w:pPr>
            <w:ins w:id="67876" w:author="Diana Machado" w:date="2019-04-05T18:49:00Z">
              <w:r w:rsidRPr="00193040">
                <w:rPr>
                  <w:rFonts w:ascii="Calibri" w:eastAsia="PMingLiU" w:hAnsi="Calibri" w:cs="Calibri"/>
                  <w:color w:val="000000"/>
                  <w:sz w:val="22"/>
                  <w:szCs w:val="22"/>
                  <w:lang w:val="en-PH" w:eastAsia="en-US"/>
                </w:rPr>
                <w:t>0.26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77" w:author="Diana Machado" w:date="2019-04-05T18:49:00Z"/>
                <w:rFonts w:ascii="Calibri" w:eastAsia="PMingLiU" w:hAnsi="Calibri" w:cs="Calibri"/>
                <w:color w:val="000000"/>
                <w:sz w:val="22"/>
                <w:szCs w:val="22"/>
                <w:lang w:val="en-PH" w:eastAsia="en-US"/>
              </w:rPr>
            </w:pPr>
            <w:ins w:id="67878" w:author="Diana Machado" w:date="2019-04-05T18:49:00Z">
              <w:r w:rsidRPr="00193040">
                <w:rPr>
                  <w:rFonts w:ascii="Calibri" w:eastAsia="PMingLiU" w:hAnsi="Calibri" w:cs="Calibri"/>
                  <w:color w:val="000000"/>
                  <w:sz w:val="22"/>
                  <w:szCs w:val="22"/>
                  <w:lang w:val="en-PH" w:eastAsia="en-US"/>
                </w:rPr>
                <w:t>6.50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79" w:author="Diana Machado" w:date="2019-04-05T18:49:00Z"/>
                <w:rFonts w:ascii="Calibri" w:eastAsia="PMingLiU" w:hAnsi="Calibri" w:cs="Calibri"/>
                <w:color w:val="000000"/>
                <w:sz w:val="22"/>
                <w:szCs w:val="22"/>
                <w:lang w:val="en-PH" w:eastAsia="en-US"/>
              </w:rPr>
            </w:pPr>
            <w:ins w:id="67880" w:author="Diana Machado" w:date="2019-04-05T18:49:00Z">
              <w:r w:rsidRPr="00193040">
                <w:rPr>
                  <w:rFonts w:ascii="Calibri" w:eastAsia="PMingLiU" w:hAnsi="Calibri" w:cs="Calibri"/>
                  <w:color w:val="000000"/>
                  <w:sz w:val="22"/>
                  <w:szCs w:val="22"/>
                  <w:lang w:val="en-PH" w:eastAsia="en-US"/>
                </w:rPr>
                <w:t>2.74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81" w:author="Diana Machado" w:date="2019-04-05T18:49:00Z"/>
                <w:rFonts w:ascii="Calibri" w:eastAsia="PMingLiU" w:hAnsi="Calibri" w:cs="Calibri"/>
                <w:color w:val="000000"/>
                <w:sz w:val="22"/>
                <w:szCs w:val="22"/>
                <w:lang w:val="en-PH" w:eastAsia="en-US"/>
              </w:rPr>
            </w:pPr>
            <w:ins w:id="6788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83" w:author="Diana Machado" w:date="2019-04-05T18:49:00Z"/>
                <w:rFonts w:ascii="Calibri" w:eastAsia="PMingLiU" w:hAnsi="Calibri" w:cs="Calibri"/>
                <w:color w:val="000000"/>
                <w:sz w:val="22"/>
                <w:szCs w:val="22"/>
                <w:lang w:val="en-PH" w:eastAsia="en-US"/>
              </w:rPr>
            </w:pPr>
            <w:ins w:id="67884" w:author="Diana Machado" w:date="2019-04-05T18:49:00Z">
              <w:r w:rsidRPr="00193040">
                <w:rPr>
                  <w:rFonts w:ascii="Calibri" w:eastAsia="PMingLiU" w:hAnsi="Calibri" w:cs="Calibri"/>
                  <w:color w:val="000000"/>
                  <w:sz w:val="22"/>
                  <w:szCs w:val="22"/>
                  <w:lang w:val="en-PH" w:eastAsia="en-US"/>
                </w:rPr>
                <w:t>0.00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85" w:author="Diana Machado" w:date="2019-04-05T18:49:00Z"/>
                <w:rFonts w:ascii="Calibri" w:eastAsia="PMingLiU" w:hAnsi="Calibri" w:cs="Calibri"/>
                <w:color w:val="000000"/>
                <w:sz w:val="22"/>
                <w:szCs w:val="22"/>
                <w:lang w:val="en-PH" w:eastAsia="en-US"/>
              </w:rPr>
            </w:pPr>
            <w:ins w:id="67886" w:author="Diana Machado" w:date="2019-04-05T18:49:00Z">
              <w:r w:rsidRPr="00193040">
                <w:rPr>
                  <w:rFonts w:ascii="Calibri" w:eastAsia="PMingLiU" w:hAnsi="Calibri" w:cs="Calibri"/>
                  <w:color w:val="000000"/>
                  <w:sz w:val="22"/>
                  <w:szCs w:val="22"/>
                  <w:lang w:val="en-PH" w:eastAsia="en-US"/>
                </w:rPr>
                <w:t>0.21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87" w:author="Diana Machado" w:date="2019-04-05T18:49:00Z"/>
                <w:rFonts w:ascii="Calibri" w:eastAsia="PMingLiU" w:hAnsi="Calibri" w:cs="Calibri"/>
                <w:color w:val="000000"/>
                <w:sz w:val="22"/>
                <w:szCs w:val="22"/>
                <w:lang w:val="en-PH" w:eastAsia="en-US"/>
              </w:rPr>
            </w:pPr>
            <w:ins w:id="67888" w:author="Diana Machado" w:date="2019-04-05T18:49:00Z">
              <w:r w:rsidRPr="00193040">
                <w:rPr>
                  <w:rFonts w:ascii="Calibri" w:eastAsia="PMingLiU" w:hAnsi="Calibri" w:cs="Calibri"/>
                  <w:color w:val="000000"/>
                  <w:sz w:val="22"/>
                  <w:szCs w:val="22"/>
                  <w:lang w:val="en-PH" w:eastAsia="en-US"/>
                </w:rPr>
                <w:t>0.092</w:t>
              </w:r>
            </w:ins>
          </w:p>
        </w:tc>
      </w:tr>
      <w:tr w:rsidR="00787B33" w:rsidRPr="00193040" w:rsidTr="00787B33">
        <w:trPr>
          <w:trHeight w:val="284"/>
          <w:ins w:id="6788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89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91" w:author="Diana Machado" w:date="2019-04-05T18:49:00Z"/>
                <w:rFonts w:ascii="Calibri" w:eastAsia="PMingLiU" w:hAnsi="Calibri" w:cs="Calibri"/>
                <w:color w:val="000000"/>
                <w:sz w:val="22"/>
                <w:szCs w:val="22"/>
                <w:lang w:val="en-PH" w:eastAsia="en-US"/>
              </w:rPr>
            </w:pPr>
            <w:ins w:id="67892" w:author="Diana Machado" w:date="2019-04-05T18:49:00Z">
              <w:r w:rsidRPr="00193040">
                <w:rPr>
                  <w:rFonts w:ascii="Calibri" w:eastAsia="PMingLiU" w:hAnsi="Calibri" w:cs="Calibri"/>
                  <w:color w:val="000000"/>
                  <w:sz w:val="22"/>
                  <w:szCs w:val="22"/>
                  <w:lang w:val="en-PH" w:eastAsia="en-US"/>
                </w:rPr>
                <w:t>3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93" w:author="Diana Machado" w:date="2019-04-05T18:49:00Z"/>
                <w:rFonts w:ascii="Calibri" w:eastAsia="PMingLiU" w:hAnsi="Calibri" w:cs="Calibri"/>
                <w:color w:val="000000"/>
                <w:sz w:val="22"/>
                <w:szCs w:val="22"/>
                <w:lang w:val="en-PH" w:eastAsia="en-US"/>
              </w:rPr>
            </w:pPr>
            <w:ins w:id="67894" w:author="Diana Machado" w:date="2019-04-05T18:49:00Z">
              <w:r w:rsidRPr="00193040">
                <w:rPr>
                  <w:rFonts w:ascii="Calibri" w:eastAsia="PMingLiU" w:hAnsi="Calibri" w:cs="Calibri"/>
                  <w:color w:val="000000"/>
                  <w:sz w:val="22"/>
                  <w:szCs w:val="22"/>
                  <w:lang w:val="en-PH" w:eastAsia="en-US"/>
                </w:rPr>
                <w:t>PINELLA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95" w:author="Diana Machado" w:date="2019-04-05T18:49:00Z"/>
                <w:rFonts w:ascii="Calibri" w:eastAsia="PMingLiU" w:hAnsi="Calibri" w:cs="Calibri"/>
                <w:color w:val="000000"/>
                <w:sz w:val="22"/>
                <w:szCs w:val="22"/>
                <w:lang w:val="en-PH" w:eastAsia="en-US"/>
              </w:rPr>
            </w:pPr>
            <w:ins w:id="67896" w:author="Diana Machado" w:date="2019-04-05T18:49:00Z">
              <w:r w:rsidRPr="00193040">
                <w:rPr>
                  <w:rFonts w:ascii="Calibri" w:eastAsia="PMingLiU" w:hAnsi="Calibri" w:cs="Calibri"/>
                  <w:color w:val="000000"/>
                  <w:sz w:val="22"/>
                  <w:szCs w:val="22"/>
                  <w:lang w:val="en-PH" w:eastAsia="en-US"/>
                </w:rPr>
                <w:t>10.09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97" w:author="Diana Machado" w:date="2019-04-05T18:49:00Z"/>
                <w:rFonts w:ascii="Calibri" w:eastAsia="PMingLiU" w:hAnsi="Calibri" w:cs="Calibri"/>
                <w:color w:val="000000"/>
                <w:sz w:val="22"/>
                <w:szCs w:val="22"/>
                <w:lang w:val="en-PH" w:eastAsia="en-US"/>
              </w:rPr>
            </w:pPr>
            <w:ins w:id="67898" w:author="Diana Machado" w:date="2019-04-05T18:49:00Z">
              <w:r w:rsidRPr="00193040">
                <w:rPr>
                  <w:rFonts w:ascii="Calibri" w:eastAsia="PMingLiU" w:hAnsi="Calibri" w:cs="Calibri"/>
                  <w:color w:val="000000"/>
                  <w:sz w:val="22"/>
                  <w:szCs w:val="22"/>
                  <w:lang w:val="en-PH" w:eastAsia="en-US"/>
                </w:rPr>
                <w:t>0.11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99" w:author="Diana Machado" w:date="2019-04-05T18:49:00Z"/>
                <w:rFonts w:ascii="Calibri" w:eastAsia="PMingLiU" w:hAnsi="Calibri" w:cs="Calibri"/>
                <w:color w:val="000000"/>
                <w:sz w:val="22"/>
                <w:szCs w:val="22"/>
                <w:lang w:val="en-PH" w:eastAsia="en-US"/>
              </w:rPr>
            </w:pPr>
            <w:ins w:id="67900" w:author="Diana Machado" w:date="2019-04-05T18:49:00Z">
              <w:r w:rsidRPr="00193040">
                <w:rPr>
                  <w:rFonts w:ascii="Calibri" w:eastAsia="PMingLiU" w:hAnsi="Calibri" w:cs="Calibri"/>
                  <w:color w:val="000000"/>
                  <w:sz w:val="22"/>
                  <w:szCs w:val="22"/>
                  <w:lang w:val="en-PH" w:eastAsia="en-US"/>
                </w:rPr>
                <w:t>1.35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01" w:author="Diana Machado" w:date="2019-04-05T18:49:00Z"/>
                <w:rFonts w:ascii="Calibri" w:eastAsia="PMingLiU" w:hAnsi="Calibri" w:cs="Calibri"/>
                <w:color w:val="000000"/>
                <w:sz w:val="22"/>
                <w:szCs w:val="22"/>
                <w:lang w:val="en-PH" w:eastAsia="en-US"/>
              </w:rPr>
            </w:pPr>
            <w:ins w:id="67902" w:author="Diana Machado" w:date="2019-04-05T18:49:00Z">
              <w:r w:rsidRPr="00193040">
                <w:rPr>
                  <w:rFonts w:ascii="Calibri" w:eastAsia="PMingLiU" w:hAnsi="Calibri" w:cs="Calibri"/>
                  <w:color w:val="000000"/>
                  <w:sz w:val="22"/>
                  <w:szCs w:val="22"/>
                  <w:lang w:val="en-PH" w:eastAsia="en-US"/>
                </w:rPr>
                <w:t>0.55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03" w:author="Diana Machado" w:date="2019-04-05T18:49:00Z"/>
                <w:rFonts w:ascii="Calibri" w:eastAsia="PMingLiU" w:hAnsi="Calibri" w:cs="Calibri"/>
                <w:color w:val="000000"/>
                <w:sz w:val="22"/>
                <w:szCs w:val="22"/>
                <w:lang w:val="en-PH" w:eastAsia="en-US"/>
              </w:rPr>
            </w:pPr>
            <w:ins w:id="6790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05" w:author="Diana Machado" w:date="2019-04-05T18:49:00Z"/>
                <w:rFonts w:ascii="Calibri" w:eastAsia="PMingLiU" w:hAnsi="Calibri" w:cs="Calibri"/>
                <w:color w:val="000000"/>
                <w:sz w:val="22"/>
                <w:szCs w:val="22"/>
                <w:lang w:val="en-PH" w:eastAsia="en-US"/>
              </w:rPr>
            </w:pPr>
            <w:ins w:id="67906" w:author="Diana Machado" w:date="2019-04-05T18:49:00Z">
              <w:r w:rsidRPr="00193040">
                <w:rPr>
                  <w:rFonts w:ascii="Calibri" w:eastAsia="PMingLiU" w:hAnsi="Calibri" w:cs="Calibri"/>
                  <w:color w:val="000000"/>
                  <w:sz w:val="22"/>
                  <w:szCs w:val="22"/>
                  <w:lang w:val="en-PH" w:eastAsia="en-US"/>
                </w:rPr>
                <w:t>0.01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07" w:author="Diana Machado" w:date="2019-04-05T18:49:00Z"/>
                <w:rFonts w:ascii="Calibri" w:eastAsia="PMingLiU" w:hAnsi="Calibri" w:cs="Calibri"/>
                <w:color w:val="000000"/>
                <w:sz w:val="22"/>
                <w:szCs w:val="22"/>
                <w:lang w:val="en-PH" w:eastAsia="en-US"/>
              </w:rPr>
            </w:pPr>
            <w:ins w:id="67908" w:author="Diana Machado" w:date="2019-04-05T18:49:00Z">
              <w:r w:rsidRPr="00193040">
                <w:rPr>
                  <w:rFonts w:ascii="Calibri" w:eastAsia="PMingLiU" w:hAnsi="Calibri" w:cs="Calibri"/>
                  <w:color w:val="000000"/>
                  <w:sz w:val="22"/>
                  <w:szCs w:val="22"/>
                  <w:lang w:val="en-PH" w:eastAsia="en-US"/>
                </w:rPr>
                <w:t>0.13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09" w:author="Diana Machado" w:date="2019-04-05T18:49:00Z"/>
                <w:rFonts w:ascii="Calibri" w:eastAsia="PMingLiU" w:hAnsi="Calibri" w:cs="Calibri"/>
                <w:color w:val="000000"/>
                <w:sz w:val="22"/>
                <w:szCs w:val="22"/>
                <w:lang w:val="en-PH" w:eastAsia="en-US"/>
              </w:rPr>
            </w:pPr>
            <w:ins w:id="67910" w:author="Diana Machado" w:date="2019-04-05T18:49:00Z">
              <w:r w:rsidRPr="00193040">
                <w:rPr>
                  <w:rFonts w:ascii="Calibri" w:eastAsia="PMingLiU" w:hAnsi="Calibri" w:cs="Calibri"/>
                  <w:color w:val="000000"/>
                  <w:sz w:val="22"/>
                  <w:szCs w:val="22"/>
                  <w:lang w:val="en-PH" w:eastAsia="en-US"/>
                </w:rPr>
                <w:t>0.055</w:t>
              </w:r>
            </w:ins>
          </w:p>
        </w:tc>
      </w:tr>
      <w:tr w:rsidR="00787B33" w:rsidRPr="00193040" w:rsidTr="00787B33">
        <w:trPr>
          <w:trHeight w:val="284"/>
          <w:ins w:id="6791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91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13" w:author="Diana Machado" w:date="2019-04-05T18:49:00Z"/>
                <w:rFonts w:ascii="Calibri" w:eastAsia="PMingLiU" w:hAnsi="Calibri" w:cs="Calibri"/>
                <w:color w:val="000000"/>
                <w:sz w:val="22"/>
                <w:szCs w:val="22"/>
                <w:lang w:val="en-PH" w:eastAsia="en-US"/>
              </w:rPr>
            </w:pPr>
            <w:ins w:id="67914" w:author="Diana Machado" w:date="2019-04-05T18:49:00Z">
              <w:r w:rsidRPr="00193040">
                <w:rPr>
                  <w:rFonts w:ascii="Calibri" w:eastAsia="PMingLiU" w:hAnsi="Calibri" w:cs="Calibri"/>
                  <w:color w:val="000000"/>
                  <w:sz w:val="22"/>
                  <w:szCs w:val="22"/>
                  <w:lang w:val="en-PH" w:eastAsia="en-US"/>
                </w:rPr>
                <w:t>3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15" w:author="Diana Machado" w:date="2019-04-05T18:49:00Z"/>
                <w:rFonts w:ascii="Calibri" w:eastAsia="PMingLiU" w:hAnsi="Calibri" w:cs="Calibri"/>
                <w:color w:val="000000"/>
                <w:sz w:val="22"/>
                <w:szCs w:val="22"/>
                <w:lang w:val="en-PH" w:eastAsia="en-US"/>
              </w:rPr>
            </w:pPr>
            <w:ins w:id="67916" w:author="Diana Machado" w:date="2019-04-05T18:49:00Z">
              <w:r w:rsidRPr="00193040">
                <w:rPr>
                  <w:rFonts w:ascii="Calibri" w:eastAsia="PMingLiU" w:hAnsi="Calibri" w:cs="Calibri"/>
                  <w:color w:val="000000"/>
                  <w:sz w:val="22"/>
                  <w:szCs w:val="22"/>
                  <w:lang w:val="en-PH" w:eastAsia="en-US"/>
                </w:rPr>
                <w:t>SAINT JOHN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17" w:author="Diana Machado" w:date="2019-04-05T18:49:00Z"/>
                <w:rFonts w:ascii="Calibri" w:eastAsia="PMingLiU" w:hAnsi="Calibri" w:cs="Calibri"/>
                <w:color w:val="000000"/>
                <w:sz w:val="22"/>
                <w:szCs w:val="22"/>
                <w:lang w:val="en-PH" w:eastAsia="en-US"/>
              </w:rPr>
            </w:pPr>
            <w:ins w:id="67918" w:author="Diana Machado" w:date="2019-04-05T18:49:00Z">
              <w:r w:rsidRPr="00193040">
                <w:rPr>
                  <w:rFonts w:ascii="Calibri" w:eastAsia="PMingLiU" w:hAnsi="Calibri" w:cs="Calibri"/>
                  <w:color w:val="000000"/>
                  <w:sz w:val="22"/>
                  <w:szCs w:val="22"/>
                  <w:lang w:val="en-PH" w:eastAsia="en-US"/>
                </w:rPr>
                <w:t>4.43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19" w:author="Diana Machado" w:date="2019-04-05T18:49:00Z"/>
                <w:rFonts w:ascii="Calibri" w:eastAsia="PMingLiU" w:hAnsi="Calibri" w:cs="Calibri"/>
                <w:color w:val="000000"/>
                <w:sz w:val="22"/>
                <w:szCs w:val="22"/>
                <w:lang w:val="en-PH" w:eastAsia="en-US"/>
              </w:rPr>
            </w:pPr>
            <w:ins w:id="67920" w:author="Diana Machado" w:date="2019-04-05T18:49:00Z">
              <w:r w:rsidRPr="00193040">
                <w:rPr>
                  <w:rFonts w:ascii="Calibri" w:eastAsia="PMingLiU" w:hAnsi="Calibri" w:cs="Calibri"/>
                  <w:color w:val="000000"/>
                  <w:sz w:val="22"/>
                  <w:szCs w:val="22"/>
                  <w:lang w:val="en-PH" w:eastAsia="en-US"/>
                </w:rPr>
                <w:t>0.07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21" w:author="Diana Machado" w:date="2019-04-05T18:49:00Z"/>
                <w:rFonts w:ascii="Calibri" w:eastAsia="PMingLiU" w:hAnsi="Calibri" w:cs="Calibri"/>
                <w:color w:val="000000"/>
                <w:sz w:val="22"/>
                <w:szCs w:val="22"/>
                <w:lang w:val="en-PH" w:eastAsia="en-US"/>
              </w:rPr>
            </w:pPr>
            <w:ins w:id="67922" w:author="Diana Machado" w:date="2019-04-05T18:49:00Z">
              <w:r w:rsidRPr="00193040">
                <w:rPr>
                  <w:rFonts w:ascii="Calibri" w:eastAsia="PMingLiU" w:hAnsi="Calibri" w:cs="Calibri"/>
                  <w:color w:val="000000"/>
                  <w:sz w:val="22"/>
                  <w:szCs w:val="22"/>
                  <w:lang w:val="en-PH" w:eastAsia="en-US"/>
                </w:rPr>
                <w:t>0.59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23" w:author="Diana Machado" w:date="2019-04-05T18:49:00Z"/>
                <w:rFonts w:ascii="Calibri" w:eastAsia="PMingLiU" w:hAnsi="Calibri" w:cs="Calibri"/>
                <w:color w:val="000000"/>
                <w:sz w:val="22"/>
                <w:szCs w:val="22"/>
                <w:lang w:val="en-PH" w:eastAsia="en-US"/>
              </w:rPr>
            </w:pPr>
            <w:ins w:id="67924" w:author="Diana Machado" w:date="2019-04-05T18:49:00Z">
              <w:r w:rsidRPr="00193040">
                <w:rPr>
                  <w:rFonts w:ascii="Calibri" w:eastAsia="PMingLiU" w:hAnsi="Calibri" w:cs="Calibri"/>
                  <w:color w:val="000000"/>
                  <w:sz w:val="22"/>
                  <w:szCs w:val="22"/>
                  <w:lang w:val="en-PH" w:eastAsia="en-US"/>
                </w:rPr>
                <w:t>0.22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25" w:author="Diana Machado" w:date="2019-04-05T18:49:00Z"/>
                <w:rFonts w:ascii="Calibri" w:eastAsia="PMingLiU" w:hAnsi="Calibri" w:cs="Calibri"/>
                <w:color w:val="000000"/>
                <w:sz w:val="22"/>
                <w:szCs w:val="22"/>
                <w:lang w:val="en-PH" w:eastAsia="en-US"/>
              </w:rPr>
            </w:pPr>
            <w:ins w:id="6792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27" w:author="Diana Machado" w:date="2019-04-05T18:49:00Z"/>
                <w:rFonts w:ascii="Calibri" w:eastAsia="PMingLiU" w:hAnsi="Calibri" w:cs="Calibri"/>
                <w:color w:val="000000"/>
                <w:sz w:val="22"/>
                <w:szCs w:val="22"/>
                <w:lang w:val="en-PH" w:eastAsia="en-US"/>
              </w:rPr>
            </w:pPr>
            <w:ins w:id="67928" w:author="Diana Machado" w:date="2019-04-05T18:49:00Z">
              <w:r w:rsidRPr="00193040">
                <w:rPr>
                  <w:rFonts w:ascii="Calibri" w:eastAsia="PMingLiU" w:hAnsi="Calibri" w:cs="Calibri"/>
                  <w:color w:val="000000"/>
                  <w:sz w:val="22"/>
                  <w:szCs w:val="22"/>
                  <w:lang w:val="en-PH" w:eastAsia="en-US"/>
                </w:rPr>
                <w:t>0.016</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29" w:author="Diana Machado" w:date="2019-04-05T18:49:00Z"/>
                <w:rFonts w:ascii="Calibri" w:eastAsia="PMingLiU" w:hAnsi="Calibri" w:cs="Calibri"/>
                <w:color w:val="000000"/>
                <w:sz w:val="22"/>
                <w:szCs w:val="22"/>
                <w:lang w:val="en-PH" w:eastAsia="en-US"/>
              </w:rPr>
            </w:pPr>
            <w:ins w:id="67930" w:author="Diana Machado" w:date="2019-04-05T18:49:00Z">
              <w:r w:rsidRPr="00193040">
                <w:rPr>
                  <w:rFonts w:ascii="Calibri" w:eastAsia="PMingLiU" w:hAnsi="Calibri" w:cs="Calibri"/>
                  <w:color w:val="000000"/>
                  <w:sz w:val="22"/>
                  <w:szCs w:val="22"/>
                  <w:lang w:val="en-PH" w:eastAsia="en-US"/>
                </w:rPr>
                <w:t>0.13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31" w:author="Diana Machado" w:date="2019-04-05T18:49:00Z"/>
                <w:rFonts w:ascii="Calibri" w:eastAsia="PMingLiU" w:hAnsi="Calibri" w:cs="Calibri"/>
                <w:color w:val="000000"/>
                <w:sz w:val="22"/>
                <w:szCs w:val="22"/>
                <w:lang w:val="en-PH" w:eastAsia="en-US"/>
              </w:rPr>
            </w:pPr>
            <w:ins w:id="67932" w:author="Diana Machado" w:date="2019-04-05T18:49:00Z">
              <w:r w:rsidRPr="00193040">
                <w:rPr>
                  <w:rFonts w:ascii="Calibri" w:eastAsia="PMingLiU" w:hAnsi="Calibri" w:cs="Calibri"/>
                  <w:color w:val="000000"/>
                  <w:sz w:val="22"/>
                  <w:szCs w:val="22"/>
                  <w:lang w:val="en-PH" w:eastAsia="en-US"/>
                </w:rPr>
                <w:t>0.051</w:t>
              </w:r>
            </w:ins>
          </w:p>
        </w:tc>
      </w:tr>
      <w:tr w:rsidR="00787B33" w:rsidRPr="00193040" w:rsidTr="00787B33">
        <w:trPr>
          <w:trHeight w:val="284"/>
          <w:ins w:id="6793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93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35" w:author="Diana Machado" w:date="2019-04-05T18:49:00Z"/>
                <w:rFonts w:ascii="Calibri" w:eastAsia="PMingLiU" w:hAnsi="Calibri" w:cs="Calibri"/>
                <w:color w:val="000000"/>
                <w:sz w:val="22"/>
                <w:szCs w:val="22"/>
                <w:lang w:val="en-PH" w:eastAsia="en-US"/>
              </w:rPr>
            </w:pPr>
            <w:ins w:id="67936" w:author="Diana Machado" w:date="2019-04-05T18:49:00Z">
              <w:r w:rsidRPr="00193040">
                <w:rPr>
                  <w:rFonts w:ascii="Calibri" w:eastAsia="PMingLiU" w:hAnsi="Calibri" w:cs="Calibri"/>
                  <w:color w:val="000000"/>
                  <w:sz w:val="22"/>
                  <w:szCs w:val="22"/>
                  <w:lang w:val="en-PH" w:eastAsia="en-US"/>
                </w:rPr>
                <w:t>3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37" w:author="Diana Machado" w:date="2019-04-05T18:49:00Z"/>
                <w:rFonts w:ascii="Calibri" w:eastAsia="PMingLiU" w:hAnsi="Calibri" w:cs="Calibri"/>
                <w:color w:val="000000"/>
                <w:sz w:val="22"/>
                <w:szCs w:val="22"/>
                <w:lang w:val="en-PH" w:eastAsia="en-US"/>
              </w:rPr>
            </w:pPr>
            <w:ins w:id="67938" w:author="Diana Machado" w:date="2019-04-05T18:49:00Z">
              <w:r w:rsidRPr="00193040">
                <w:rPr>
                  <w:rFonts w:ascii="Calibri" w:eastAsia="PMingLiU" w:hAnsi="Calibri" w:cs="Calibri"/>
                  <w:color w:val="000000"/>
                  <w:sz w:val="22"/>
                  <w:szCs w:val="22"/>
                  <w:lang w:val="en-PH" w:eastAsia="en-US"/>
                </w:rPr>
                <w:t>SANTA R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39" w:author="Diana Machado" w:date="2019-04-05T18:49:00Z"/>
                <w:rFonts w:ascii="Calibri" w:eastAsia="PMingLiU" w:hAnsi="Calibri" w:cs="Calibri"/>
                <w:color w:val="000000"/>
                <w:sz w:val="22"/>
                <w:szCs w:val="22"/>
                <w:lang w:val="en-PH" w:eastAsia="en-US"/>
              </w:rPr>
            </w:pPr>
            <w:ins w:id="67940" w:author="Diana Machado" w:date="2019-04-05T18:49:00Z">
              <w:r w:rsidRPr="00193040">
                <w:rPr>
                  <w:rFonts w:ascii="Calibri" w:eastAsia="PMingLiU" w:hAnsi="Calibri" w:cs="Calibri"/>
                  <w:color w:val="000000"/>
                  <w:sz w:val="22"/>
                  <w:szCs w:val="22"/>
                  <w:lang w:val="en-PH" w:eastAsia="en-US"/>
                </w:rPr>
                <w:t>7.81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41" w:author="Diana Machado" w:date="2019-04-05T18:49:00Z"/>
                <w:rFonts w:ascii="Calibri" w:eastAsia="PMingLiU" w:hAnsi="Calibri" w:cs="Calibri"/>
                <w:color w:val="000000"/>
                <w:sz w:val="22"/>
                <w:szCs w:val="22"/>
                <w:lang w:val="en-PH" w:eastAsia="en-US"/>
              </w:rPr>
            </w:pPr>
            <w:ins w:id="67942" w:author="Diana Machado" w:date="2019-04-05T18:49:00Z">
              <w:r w:rsidRPr="00193040">
                <w:rPr>
                  <w:rFonts w:ascii="Calibri" w:eastAsia="PMingLiU" w:hAnsi="Calibri" w:cs="Calibri"/>
                  <w:color w:val="000000"/>
                  <w:sz w:val="22"/>
                  <w:szCs w:val="22"/>
                  <w:lang w:val="en-PH" w:eastAsia="en-US"/>
                </w:rPr>
                <w:t>0.11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43" w:author="Diana Machado" w:date="2019-04-05T18:49:00Z"/>
                <w:rFonts w:ascii="Calibri" w:eastAsia="PMingLiU" w:hAnsi="Calibri" w:cs="Calibri"/>
                <w:color w:val="000000"/>
                <w:sz w:val="22"/>
                <w:szCs w:val="22"/>
                <w:lang w:val="en-PH" w:eastAsia="en-US"/>
              </w:rPr>
            </w:pPr>
            <w:ins w:id="67944" w:author="Diana Machado" w:date="2019-04-05T18:49:00Z">
              <w:r w:rsidRPr="00193040">
                <w:rPr>
                  <w:rFonts w:ascii="Calibri" w:eastAsia="PMingLiU" w:hAnsi="Calibri" w:cs="Calibri"/>
                  <w:color w:val="000000"/>
                  <w:sz w:val="22"/>
                  <w:szCs w:val="22"/>
                  <w:lang w:val="en-PH" w:eastAsia="en-US"/>
                </w:rPr>
                <w:t>1.21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45" w:author="Diana Machado" w:date="2019-04-05T18:49:00Z"/>
                <w:rFonts w:ascii="Calibri" w:eastAsia="PMingLiU" w:hAnsi="Calibri" w:cs="Calibri"/>
                <w:color w:val="000000"/>
                <w:sz w:val="22"/>
                <w:szCs w:val="22"/>
                <w:lang w:val="en-PH" w:eastAsia="en-US"/>
              </w:rPr>
            </w:pPr>
            <w:ins w:id="67946" w:author="Diana Machado" w:date="2019-04-05T18:49:00Z">
              <w:r w:rsidRPr="00193040">
                <w:rPr>
                  <w:rFonts w:ascii="Calibri" w:eastAsia="PMingLiU" w:hAnsi="Calibri" w:cs="Calibri"/>
                  <w:color w:val="000000"/>
                  <w:sz w:val="22"/>
                  <w:szCs w:val="22"/>
                  <w:lang w:val="en-PH" w:eastAsia="en-US"/>
                </w:rPr>
                <w:t>0.47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47" w:author="Diana Machado" w:date="2019-04-05T18:49:00Z"/>
                <w:rFonts w:ascii="Calibri" w:eastAsia="PMingLiU" w:hAnsi="Calibri" w:cs="Calibri"/>
                <w:color w:val="000000"/>
                <w:sz w:val="22"/>
                <w:szCs w:val="22"/>
                <w:lang w:val="en-PH" w:eastAsia="en-US"/>
              </w:rPr>
            </w:pPr>
            <w:ins w:id="6794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49" w:author="Diana Machado" w:date="2019-04-05T18:49:00Z"/>
                <w:rFonts w:ascii="Calibri" w:eastAsia="PMingLiU" w:hAnsi="Calibri" w:cs="Calibri"/>
                <w:color w:val="000000"/>
                <w:sz w:val="22"/>
                <w:szCs w:val="22"/>
                <w:lang w:val="en-PH" w:eastAsia="en-US"/>
              </w:rPr>
            </w:pPr>
            <w:ins w:id="67950" w:author="Diana Machado" w:date="2019-04-05T18:49:00Z">
              <w:r w:rsidRPr="00193040">
                <w:rPr>
                  <w:rFonts w:ascii="Calibri" w:eastAsia="PMingLiU" w:hAnsi="Calibri" w:cs="Calibri"/>
                  <w:color w:val="000000"/>
                  <w:sz w:val="22"/>
                  <w:szCs w:val="22"/>
                  <w:lang w:val="en-PH" w:eastAsia="en-US"/>
                </w:rPr>
                <w:t>0.015</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51" w:author="Diana Machado" w:date="2019-04-05T18:49:00Z"/>
                <w:rFonts w:ascii="Calibri" w:eastAsia="PMingLiU" w:hAnsi="Calibri" w:cs="Calibri"/>
                <w:color w:val="000000"/>
                <w:sz w:val="22"/>
                <w:szCs w:val="22"/>
                <w:lang w:val="en-PH" w:eastAsia="en-US"/>
              </w:rPr>
            </w:pPr>
            <w:ins w:id="67952" w:author="Diana Machado" w:date="2019-04-05T18:49:00Z">
              <w:r w:rsidRPr="00193040">
                <w:rPr>
                  <w:rFonts w:ascii="Calibri" w:eastAsia="PMingLiU" w:hAnsi="Calibri" w:cs="Calibri"/>
                  <w:color w:val="000000"/>
                  <w:sz w:val="22"/>
                  <w:szCs w:val="22"/>
                  <w:lang w:val="en-PH" w:eastAsia="en-US"/>
                </w:rPr>
                <w:t>0.15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53" w:author="Diana Machado" w:date="2019-04-05T18:49:00Z"/>
                <w:rFonts w:ascii="Calibri" w:eastAsia="PMingLiU" w:hAnsi="Calibri" w:cs="Calibri"/>
                <w:color w:val="000000"/>
                <w:sz w:val="22"/>
                <w:szCs w:val="22"/>
                <w:lang w:val="en-PH" w:eastAsia="en-US"/>
              </w:rPr>
            </w:pPr>
            <w:ins w:id="67954" w:author="Diana Machado" w:date="2019-04-05T18:49:00Z">
              <w:r w:rsidRPr="00193040">
                <w:rPr>
                  <w:rFonts w:ascii="Calibri" w:eastAsia="PMingLiU" w:hAnsi="Calibri" w:cs="Calibri"/>
                  <w:color w:val="000000"/>
                  <w:sz w:val="22"/>
                  <w:szCs w:val="22"/>
                  <w:lang w:val="en-PH" w:eastAsia="en-US"/>
                </w:rPr>
                <w:t>0.061</w:t>
              </w:r>
            </w:ins>
          </w:p>
        </w:tc>
      </w:tr>
      <w:tr w:rsidR="00787B33" w:rsidRPr="00193040" w:rsidTr="00787B33">
        <w:trPr>
          <w:trHeight w:val="284"/>
          <w:ins w:id="6795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9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57" w:author="Diana Machado" w:date="2019-04-05T18:49:00Z"/>
                <w:rFonts w:ascii="Calibri" w:eastAsia="PMingLiU" w:hAnsi="Calibri" w:cs="Calibri"/>
                <w:color w:val="000000"/>
                <w:sz w:val="22"/>
                <w:szCs w:val="22"/>
                <w:lang w:val="en-PH" w:eastAsia="en-US"/>
              </w:rPr>
            </w:pPr>
            <w:ins w:id="67958" w:author="Diana Machado" w:date="2019-04-05T18:49:00Z">
              <w:r w:rsidRPr="00193040">
                <w:rPr>
                  <w:rFonts w:ascii="Calibri" w:eastAsia="PMingLiU" w:hAnsi="Calibri" w:cs="Calibri"/>
                  <w:color w:val="000000"/>
                  <w:sz w:val="22"/>
                  <w:szCs w:val="22"/>
                  <w:lang w:val="en-PH" w:eastAsia="en-US"/>
                </w:rPr>
                <w:t>3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59" w:author="Diana Machado" w:date="2019-04-05T18:49:00Z"/>
                <w:rFonts w:ascii="Calibri" w:eastAsia="PMingLiU" w:hAnsi="Calibri" w:cs="Calibri"/>
                <w:color w:val="000000"/>
                <w:sz w:val="22"/>
                <w:szCs w:val="22"/>
                <w:lang w:val="en-PH" w:eastAsia="en-US"/>
              </w:rPr>
            </w:pPr>
            <w:ins w:id="67960" w:author="Diana Machado" w:date="2019-04-05T18:49:00Z">
              <w:r w:rsidRPr="00193040">
                <w:rPr>
                  <w:rFonts w:ascii="Calibri" w:eastAsia="PMingLiU" w:hAnsi="Calibri" w:cs="Calibri"/>
                  <w:color w:val="000000"/>
                  <w:sz w:val="22"/>
                  <w:szCs w:val="22"/>
                  <w:lang w:val="en-PH" w:eastAsia="en-US"/>
                </w:rPr>
                <w:t>SEMINOL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61" w:author="Diana Machado" w:date="2019-04-05T18:49:00Z"/>
                <w:rFonts w:ascii="Calibri" w:eastAsia="PMingLiU" w:hAnsi="Calibri" w:cs="Calibri"/>
                <w:color w:val="000000"/>
                <w:sz w:val="22"/>
                <w:szCs w:val="22"/>
                <w:lang w:val="en-PH" w:eastAsia="en-US"/>
              </w:rPr>
            </w:pPr>
            <w:ins w:id="67962" w:author="Diana Machado" w:date="2019-04-05T18:49:00Z">
              <w:r w:rsidRPr="00193040">
                <w:rPr>
                  <w:rFonts w:ascii="Calibri" w:eastAsia="PMingLiU" w:hAnsi="Calibri" w:cs="Calibri"/>
                  <w:color w:val="000000"/>
                  <w:sz w:val="22"/>
                  <w:szCs w:val="22"/>
                  <w:lang w:val="en-PH" w:eastAsia="en-US"/>
                </w:rPr>
                <w:t>6.23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63" w:author="Diana Machado" w:date="2019-04-05T18:49:00Z"/>
                <w:rFonts w:ascii="Calibri" w:eastAsia="PMingLiU" w:hAnsi="Calibri" w:cs="Calibri"/>
                <w:color w:val="000000"/>
                <w:sz w:val="22"/>
                <w:szCs w:val="22"/>
                <w:lang w:val="en-PH" w:eastAsia="en-US"/>
              </w:rPr>
            </w:pPr>
            <w:ins w:id="67964" w:author="Diana Machado" w:date="2019-04-05T18:49:00Z">
              <w:r w:rsidRPr="00193040">
                <w:rPr>
                  <w:rFonts w:ascii="Calibri" w:eastAsia="PMingLiU" w:hAnsi="Calibri" w:cs="Calibri"/>
                  <w:color w:val="000000"/>
                  <w:sz w:val="22"/>
                  <w:szCs w:val="22"/>
                  <w:lang w:val="en-PH" w:eastAsia="en-US"/>
                </w:rPr>
                <w:t>0.08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65" w:author="Diana Machado" w:date="2019-04-05T18:49:00Z"/>
                <w:rFonts w:ascii="Calibri" w:eastAsia="PMingLiU" w:hAnsi="Calibri" w:cs="Calibri"/>
                <w:color w:val="000000"/>
                <w:sz w:val="22"/>
                <w:szCs w:val="22"/>
                <w:lang w:val="en-PH" w:eastAsia="en-US"/>
              </w:rPr>
            </w:pPr>
            <w:ins w:id="67966" w:author="Diana Machado" w:date="2019-04-05T18:49:00Z">
              <w:r w:rsidRPr="00193040">
                <w:rPr>
                  <w:rFonts w:ascii="Calibri" w:eastAsia="PMingLiU" w:hAnsi="Calibri" w:cs="Calibri"/>
                  <w:color w:val="000000"/>
                  <w:sz w:val="22"/>
                  <w:szCs w:val="22"/>
                  <w:lang w:val="en-PH" w:eastAsia="en-US"/>
                </w:rPr>
                <w:t>0.62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67" w:author="Diana Machado" w:date="2019-04-05T18:49:00Z"/>
                <w:rFonts w:ascii="Calibri" w:eastAsia="PMingLiU" w:hAnsi="Calibri" w:cs="Calibri"/>
                <w:color w:val="000000"/>
                <w:sz w:val="22"/>
                <w:szCs w:val="22"/>
                <w:lang w:val="en-PH" w:eastAsia="en-US"/>
              </w:rPr>
            </w:pPr>
            <w:ins w:id="67968" w:author="Diana Machado" w:date="2019-04-05T18:49:00Z">
              <w:r w:rsidRPr="00193040">
                <w:rPr>
                  <w:rFonts w:ascii="Calibri" w:eastAsia="PMingLiU" w:hAnsi="Calibri" w:cs="Calibri"/>
                  <w:color w:val="000000"/>
                  <w:sz w:val="22"/>
                  <w:szCs w:val="22"/>
                  <w:lang w:val="en-PH" w:eastAsia="en-US"/>
                </w:rPr>
                <w:t>0.24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69" w:author="Diana Machado" w:date="2019-04-05T18:49:00Z"/>
                <w:rFonts w:ascii="Calibri" w:eastAsia="PMingLiU" w:hAnsi="Calibri" w:cs="Calibri"/>
                <w:color w:val="000000"/>
                <w:sz w:val="22"/>
                <w:szCs w:val="22"/>
                <w:lang w:val="en-PH" w:eastAsia="en-US"/>
              </w:rPr>
            </w:pPr>
            <w:ins w:id="6797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71" w:author="Diana Machado" w:date="2019-04-05T18:49:00Z"/>
                <w:rFonts w:ascii="Calibri" w:eastAsia="PMingLiU" w:hAnsi="Calibri" w:cs="Calibri"/>
                <w:color w:val="000000"/>
                <w:sz w:val="22"/>
                <w:szCs w:val="22"/>
                <w:lang w:val="en-PH" w:eastAsia="en-US"/>
              </w:rPr>
            </w:pPr>
            <w:ins w:id="67972" w:author="Diana Machado" w:date="2019-04-05T18:49:00Z">
              <w:r w:rsidRPr="00193040">
                <w:rPr>
                  <w:rFonts w:ascii="Calibri" w:eastAsia="PMingLiU" w:hAnsi="Calibri" w:cs="Calibri"/>
                  <w:color w:val="000000"/>
                  <w:sz w:val="22"/>
                  <w:szCs w:val="22"/>
                  <w:lang w:val="en-PH" w:eastAsia="en-US"/>
                </w:rPr>
                <w:t>0.01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73" w:author="Diana Machado" w:date="2019-04-05T18:49:00Z"/>
                <w:rFonts w:ascii="Calibri" w:eastAsia="PMingLiU" w:hAnsi="Calibri" w:cs="Calibri"/>
                <w:color w:val="000000"/>
                <w:sz w:val="22"/>
                <w:szCs w:val="22"/>
                <w:lang w:val="en-PH" w:eastAsia="en-US"/>
              </w:rPr>
            </w:pPr>
            <w:ins w:id="67974" w:author="Diana Machado" w:date="2019-04-05T18:49:00Z">
              <w:r w:rsidRPr="00193040">
                <w:rPr>
                  <w:rFonts w:ascii="Calibri" w:eastAsia="PMingLiU" w:hAnsi="Calibri" w:cs="Calibri"/>
                  <w:color w:val="000000"/>
                  <w:sz w:val="22"/>
                  <w:szCs w:val="22"/>
                  <w:lang w:val="en-PH" w:eastAsia="en-US"/>
                </w:rPr>
                <w:t>0.1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75" w:author="Diana Machado" w:date="2019-04-05T18:49:00Z"/>
                <w:rFonts w:ascii="Calibri" w:eastAsia="PMingLiU" w:hAnsi="Calibri" w:cs="Calibri"/>
                <w:color w:val="000000"/>
                <w:sz w:val="22"/>
                <w:szCs w:val="22"/>
                <w:lang w:val="en-PH" w:eastAsia="en-US"/>
              </w:rPr>
            </w:pPr>
            <w:ins w:id="67976" w:author="Diana Machado" w:date="2019-04-05T18:49:00Z">
              <w:r w:rsidRPr="00193040">
                <w:rPr>
                  <w:rFonts w:ascii="Calibri" w:eastAsia="PMingLiU" w:hAnsi="Calibri" w:cs="Calibri"/>
                  <w:color w:val="000000"/>
                  <w:sz w:val="22"/>
                  <w:szCs w:val="22"/>
                  <w:lang w:val="en-PH" w:eastAsia="en-US"/>
                </w:rPr>
                <w:t>0.040</w:t>
              </w:r>
            </w:ins>
          </w:p>
        </w:tc>
      </w:tr>
      <w:tr w:rsidR="00787B33" w:rsidRPr="00193040" w:rsidTr="00787B33">
        <w:trPr>
          <w:trHeight w:val="284"/>
          <w:ins w:id="6797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9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79" w:author="Diana Machado" w:date="2019-04-05T18:49:00Z"/>
                <w:rFonts w:ascii="Calibri" w:eastAsia="PMingLiU" w:hAnsi="Calibri" w:cs="Calibri"/>
                <w:color w:val="000000"/>
                <w:sz w:val="22"/>
                <w:szCs w:val="22"/>
                <w:lang w:val="en-PH" w:eastAsia="en-US"/>
              </w:rPr>
            </w:pPr>
            <w:ins w:id="67980" w:author="Diana Machado" w:date="2019-04-05T18:49:00Z">
              <w:r w:rsidRPr="00193040">
                <w:rPr>
                  <w:rFonts w:ascii="Calibri" w:eastAsia="PMingLiU" w:hAnsi="Calibri" w:cs="Calibri"/>
                  <w:color w:val="000000"/>
                  <w:sz w:val="22"/>
                  <w:szCs w:val="22"/>
                  <w:lang w:val="en-PH" w:eastAsia="en-US"/>
                </w:rPr>
                <w:t>3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81" w:author="Diana Machado" w:date="2019-04-05T18:49:00Z"/>
                <w:rFonts w:ascii="Calibri" w:eastAsia="PMingLiU" w:hAnsi="Calibri" w:cs="Calibri"/>
                <w:color w:val="000000"/>
                <w:sz w:val="22"/>
                <w:szCs w:val="22"/>
                <w:lang w:val="en-PH" w:eastAsia="en-US"/>
              </w:rPr>
            </w:pPr>
            <w:ins w:id="67982" w:author="Diana Machado" w:date="2019-04-05T18:49:00Z">
              <w:r w:rsidRPr="00193040">
                <w:rPr>
                  <w:rFonts w:ascii="Calibri" w:eastAsia="PMingLiU" w:hAnsi="Calibri" w:cs="Calibri"/>
                  <w:color w:val="000000"/>
                  <w:sz w:val="22"/>
                  <w:szCs w:val="22"/>
                  <w:lang w:val="en-PH" w:eastAsia="en-US"/>
                </w:rPr>
                <w:t>TAYLO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83" w:author="Diana Machado" w:date="2019-04-05T18:49:00Z"/>
                <w:rFonts w:ascii="Calibri" w:eastAsia="PMingLiU" w:hAnsi="Calibri" w:cs="Calibri"/>
                <w:color w:val="000000"/>
                <w:sz w:val="22"/>
                <w:szCs w:val="22"/>
                <w:lang w:val="en-PH" w:eastAsia="en-US"/>
              </w:rPr>
            </w:pPr>
            <w:ins w:id="67984" w:author="Diana Machado" w:date="2019-04-05T18:49:00Z">
              <w:r w:rsidRPr="00193040">
                <w:rPr>
                  <w:rFonts w:ascii="Calibri" w:eastAsia="PMingLiU" w:hAnsi="Calibri" w:cs="Calibri"/>
                  <w:color w:val="000000"/>
                  <w:sz w:val="22"/>
                  <w:szCs w:val="22"/>
                  <w:lang w:val="en-PH" w:eastAsia="en-US"/>
                </w:rPr>
                <w:t>3.30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85" w:author="Diana Machado" w:date="2019-04-05T18:49:00Z"/>
                <w:rFonts w:ascii="Calibri" w:eastAsia="PMingLiU" w:hAnsi="Calibri" w:cs="Calibri"/>
                <w:color w:val="000000"/>
                <w:sz w:val="22"/>
                <w:szCs w:val="22"/>
                <w:lang w:val="en-PH" w:eastAsia="en-US"/>
              </w:rPr>
            </w:pPr>
            <w:ins w:id="67986"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87" w:author="Diana Machado" w:date="2019-04-05T18:49:00Z"/>
                <w:rFonts w:ascii="Calibri" w:eastAsia="PMingLiU" w:hAnsi="Calibri" w:cs="Calibri"/>
                <w:color w:val="000000"/>
                <w:sz w:val="22"/>
                <w:szCs w:val="22"/>
                <w:lang w:val="en-PH" w:eastAsia="en-US"/>
              </w:rPr>
            </w:pPr>
            <w:ins w:id="67988" w:author="Diana Machado" w:date="2019-04-05T18:49:00Z">
              <w:r w:rsidRPr="00193040">
                <w:rPr>
                  <w:rFonts w:ascii="Calibri" w:eastAsia="PMingLiU" w:hAnsi="Calibri" w:cs="Calibri"/>
                  <w:color w:val="000000"/>
                  <w:sz w:val="22"/>
                  <w:szCs w:val="22"/>
                  <w:lang w:val="en-PH" w:eastAsia="en-US"/>
                </w:rPr>
                <w:t>0.33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89" w:author="Diana Machado" w:date="2019-04-05T18:49:00Z"/>
                <w:rFonts w:ascii="Calibri" w:eastAsia="PMingLiU" w:hAnsi="Calibri" w:cs="Calibri"/>
                <w:color w:val="000000"/>
                <w:sz w:val="22"/>
                <w:szCs w:val="22"/>
                <w:lang w:val="en-PH" w:eastAsia="en-US"/>
              </w:rPr>
            </w:pPr>
            <w:ins w:id="67990" w:author="Diana Machado" w:date="2019-04-05T18:49:00Z">
              <w:r w:rsidRPr="00193040">
                <w:rPr>
                  <w:rFonts w:ascii="Calibri" w:eastAsia="PMingLiU" w:hAnsi="Calibri" w:cs="Calibri"/>
                  <w:color w:val="000000"/>
                  <w:sz w:val="22"/>
                  <w:szCs w:val="22"/>
                  <w:lang w:val="en-PH" w:eastAsia="en-US"/>
                </w:rPr>
                <w:t>0.11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91" w:author="Diana Machado" w:date="2019-04-05T18:49:00Z"/>
                <w:rFonts w:ascii="Calibri" w:eastAsia="PMingLiU" w:hAnsi="Calibri" w:cs="Calibri"/>
                <w:color w:val="000000"/>
                <w:sz w:val="22"/>
                <w:szCs w:val="22"/>
                <w:lang w:val="en-PH" w:eastAsia="en-US"/>
              </w:rPr>
            </w:pPr>
            <w:ins w:id="6799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93" w:author="Diana Machado" w:date="2019-04-05T18:49:00Z"/>
                <w:rFonts w:ascii="Calibri" w:eastAsia="PMingLiU" w:hAnsi="Calibri" w:cs="Calibri"/>
                <w:color w:val="000000"/>
                <w:sz w:val="22"/>
                <w:szCs w:val="22"/>
                <w:lang w:val="en-PH" w:eastAsia="en-US"/>
              </w:rPr>
            </w:pPr>
            <w:ins w:id="67994" w:author="Diana Machado" w:date="2019-04-05T18:49:00Z">
              <w:r w:rsidRPr="00193040">
                <w:rPr>
                  <w:rFonts w:ascii="Calibri" w:eastAsia="PMingLiU" w:hAnsi="Calibri" w:cs="Calibri"/>
                  <w:color w:val="000000"/>
                  <w:sz w:val="22"/>
                  <w:szCs w:val="22"/>
                  <w:lang w:val="en-PH" w:eastAsia="en-US"/>
                </w:rPr>
                <w:t>0.017</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95" w:author="Diana Machado" w:date="2019-04-05T18:49:00Z"/>
                <w:rFonts w:ascii="Calibri" w:eastAsia="PMingLiU" w:hAnsi="Calibri" w:cs="Calibri"/>
                <w:color w:val="000000"/>
                <w:sz w:val="22"/>
                <w:szCs w:val="22"/>
                <w:lang w:val="en-PH" w:eastAsia="en-US"/>
              </w:rPr>
            </w:pPr>
            <w:ins w:id="67996" w:author="Diana Machado" w:date="2019-04-05T18:49:00Z">
              <w:r w:rsidRPr="00193040">
                <w:rPr>
                  <w:rFonts w:ascii="Calibri" w:eastAsia="PMingLiU" w:hAnsi="Calibri" w:cs="Calibri"/>
                  <w:color w:val="000000"/>
                  <w:sz w:val="22"/>
                  <w:szCs w:val="22"/>
                  <w:lang w:val="en-PH" w:eastAsia="en-US"/>
                </w:rPr>
                <w:t>0.1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97" w:author="Diana Machado" w:date="2019-04-05T18:49:00Z"/>
                <w:rFonts w:ascii="Calibri" w:eastAsia="PMingLiU" w:hAnsi="Calibri" w:cs="Calibri"/>
                <w:color w:val="000000"/>
                <w:sz w:val="22"/>
                <w:szCs w:val="22"/>
                <w:lang w:val="en-PH" w:eastAsia="en-US"/>
              </w:rPr>
            </w:pPr>
            <w:ins w:id="67998" w:author="Diana Machado" w:date="2019-04-05T18:49:00Z">
              <w:r w:rsidRPr="00193040">
                <w:rPr>
                  <w:rFonts w:ascii="Calibri" w:eastAsia="PMingLiU" w:hAnsi="Calibri" w:cs="Calibri"/>
                  <w:color w:val="000000"/>
                  <w:sz w:val="22"/>
                  <w:szCs w:val="22"/>
                  <w:lang w:val="en-PH" w:eastAsia="en-US"/>
                </w:rPr>
                <w:t>0.036</w:t>
              </w:r>
            </w:ins>
          </w:p>
        </w:tc>
      </w:tr>
      <w:tr w:rsidR="00787B33" w:rsidRPr="00193040" w:rsidTr="00787B33">
        <w:trPr>
          <w:trHeight w:val="284"/>
          <w:ins w:id="6799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00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01" w:author="Diana Machado" w:date="2019-04-05T18:49:00Z"/>
                <w:rFonts w:ascii="Calibri" w:eastAsia="PMingLiU" w:hAnsi="Calibri" w:cs="Calibri"/>
                <w:color w:val="000000"/>
                <w:sz w:val="22"/>
                <w:szCs w:val="22"/>
                <w:lang w:val="en-PH" w:eastAsia="en-US"/>
              </w:rPr>
            </w:pPr>
            <w:ins w:id="68002" w:author="Diana Machado" w:date="2019-04-05T18:49:00Z">
              <w:r w:rsidRPr="00193040">
                <w:rPr>
                  <w:rFonts w:ascii="Calibri" w:eastAsia="PMingLiU" w:hAnsi="Calibri" w:cs="Calibri"/>
                  <w:color w:val="000000"/>
                  <w:sz w:val="22"/>
                  <w:szCs w:val="22"/>
                  <w:lang w:val="en-PH" w:eastAsia="en-US"/>
                </w:rPr>
                <w:t>3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03" w:author="Diana Machado" w:date="2019-04-05T18:49:00Z"/>
                <w:rFonts w:ascii="Calibri" w:eastAsia="PMingLiU" w:hAnsi="Calibri" w:cs="Calibri"/>
                <w:color w:val="000000"/>
                <w:sz w:val="22"/>
                <w:szCs w:val="22"/>
                <w:lang w:val="en-PH" w:eastAsia="en-US"/>
              </w:rPr>
            </w:pPr>
            <w:ins w:id="68004" w:author="Diana Machado" w:date="2019-04-05T18:49:00Z">
              <w:r w:rsidRPr="00193040">
                <w:rPr>
                  <w:rFonts w:ascii="Calibri" w:eastAsia="PMingLiU" w:hAnsi="Calibri" w:cs="Calibri"/>
                  <w:color w:val="000000"/>
                  <w:sz w:val="22"/>
                  <w:szCs w:val="22"/>
                  <w:lang w:val="en-PH" w:eastAsia="en-US"/>
                </w:rPr>
                <w:t>VOLUS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05" w:author="Diana Machado" w:date="2019-04-05T18:49:00Z"/>
                <w:rFonts w:ascii="Calibri" w:eastAsia="PMingLiU" w:hAnsi="Calibri" w:cs="Calibri"/>
                <w:color w:val="000000"/>
                <w:sz w:val="22"/>
                <w:szCs w:val="22"/>
                <w:lang w:val="en-PH" w:eastAsia="en-US"/>
              </w:rPr>
            </w:pPr>
            <w:ins w:id="68006" w:author="Diana Machado" w:date="2019-04-05T18:49:00Z">
              <w:r w:rsidRPr="00193040">
                <w:rPr>
                  <w:rFonts w:ascii="Calibri" w:eastAsia="PMingLiU" w:hAnsi="Calibri" w:cs="Calibri"/>
                  <w:color w:val="000000"/>
                  <w:sz w:val="22"/>
                  <w:szCs w:val="22"/>
                  <w:lang w:val="en-PH" w:eastAsia="en-US"/>
                </w:rPr>
                <w:t>9.47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07" w:author="Diana Machado" w:date="2019-04-05T18:49:00Z"/>
                <w:rFonts w:ascii="Calibri" w:eastAsia="PMingLiU" w:hAnsi="Calibri" w:cs="Calibri"/>
                <w:color w:val="000000"/>
                <w:sz w:val="22"/>
                <w:szCs w:val="22"/>
                <w:lang w:val="en-PH" w:eastAsia="en-US"/>
              </w:rPr>
            </w:pPr>
            <w:ins w:id="68008" w:author="Diana Machado" w:date="2019-04-05T18:49:00Z">
              <w:r w:rsidRPr="00193040">
                <w:rPr>
                  <w:rFonts w:ascii="Calibri" w:eastAsia="PMingLiU" w:hAnsi="Calibri" w:cs="Calibri"/>
                  <w:color w:val="000000"/>
                  <w:sz w:val="22"/>
                  <w:szCs w:val="22"/>
                  <w:lang w:val="en-PH" w:eastAsia="en-US"/>
                </w:rPr>
                <w:t>0.10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09" w:author="Diana Machado" w:date="2019-04-05T18:49:00Z"/>
                <w:rFonts w:ascii="Calibri" w:eastAsia="PMingLiU" w:hAnsi="Calibri" w:cs="Calibri"/>
                <w:color w:val="000000"/>
                <w:sz w:val="22"/>
                <w:szCs w:val="22"/>
                <w:lang w:val="en-PH" w:eastAsia="en-US"/>
              </w:rPr>
            </w:pPr>
            <w:ins w:id="68010" w:author="Diana Machado" w:date="2019-04-05T18:49:00Z">
              <w:r w:rsidRPr="00193040">
                <w:rPr>
                  <w:rFonts w:ascii="Calibri" w:eastAsia="PMingLiU" w:hAnsi="Calibri" w:cs="Calibri"/>
                  <w:color w:val="000000"/>
                  <w:sz w:val="22"/>
                  <w:szCs w:val="22"/>
                  <w:lang w:val="en-PH" w:eastAsia="en-US"/>
                </w:rPr>
                <w:t>1.56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11" w:author="Diana Machado" w:date="2019-04-05T18:49:00Z"/>
                <w:rFonts w:ascii="Calibri" w:eastAsia="PMingLiU" w:hAnsi="Calibri" w:cs="Calibri"/>
                <w:color w:val="000000"/>
                <w:sz w:val="22"/>
                <w:szCs w:val="22"/>
                <w:lang w:val="en-PH" w:eastAsia="en-US"/>
              </w:rPr>
            </w:pPr>
            <w:ins w:id="68012" w:author="Diana Machado" w:date="2019-04-05T18:49:00Z">
              <w:r w:rsidRPr="00193040">
                <w:rPr>
                  <w:rFonts w:ascii="Calibri" w:eastAsia="PMingLiU" w:hAnsi="Calibri" w:cs="Calibri"/>
                  <w:color w:val="000000"/>
                  <w:sz w:val="22"/>
                  <w:szCs w:val="22"/>
                  <w:lang w:val="en-PH" w:eastAsia="en-US"/>
                </w:rPr>
                <w:t>0.63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13" w:author="Diana Machado" w:date="2019-04-05T18:49:00Z"/>
                <w:rFonts w:ascii="Calibri" w:eastAsia="PMingLiU" w:hAnsi="Calibri" w:cs="Calibri"/>
                <w:color w:val="000000"/>
                <w:sz w:val="22"/>
                <w:szCs w:val="22"/>
                <w:lang w:val="en-PH" w:eastAsia="en-US"/>
              </w:rPr>
            </w:pPr>
            <w:ins w:id="6801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15" w:author="Diana Machado" w:date="2019-04-05T18:49:00Z"/>
                <w:rFonts w:ascii="Calibri" w:eastAsia="PMingLiU" w:hAnsi="Calibri" w:cs="Calibri"/>
                <w:color w:val="000000"/>
                <w:sz w:val="22"/>
                <w:szCs w:val="22"/>
                <w:lang w:val="en-PH" w:eastAsia="en-US"/>
              </w:rPr>
            </w:pPr>
            <w:ins w:id="68016" w:author="Diana Machado" w:date="2019-04-05T18:49:00Z">
              <w:r w:rsidRPr="00193040">
                <w:rPr>
                  <w:rFonts w:ascii="Calibri" w:eastAsia="PMingLiU" w:hAnsi="Calibri" w:cs="Calibri"/>
                  <w:color w:val="000000"/>
                  <w:sz w:val="22"/>
                  <w:szCs w:val="22"/>
                  <w:lang w:val="en-PH" w:eastAsia="en-US"/>
                </w:rPr>
                <w:t>0.01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17" w:author="Diana Machado" w:date="2019-04-05T18:49:00Z"/>
                <w:rFonts w:ascii="Calibri" w:eastAsia="PMingLiU" w:hAnsi="Calibri" w:cs="Calibri"/>
                <w:color w:val="000000"/>
                <w:sz w:val="22"/>
                <w:szCs w:val="22"/>
                <w:lang w:val="en-PH" w:eastAsia="en-US"/>
              </w:rPr>
            </w:pPr>
            <w:ins w:id="68018" w:author="Diana Machado" w:date="2019-04-05T18:49:00Z">
              <w:r w:rsidRPr="00193040">
                <w:rPr>
                  <w:rFonts w:ascii="Calibri" w:eastAsia="PMingLiU" w:hAnsi="Calibri" w:cs="Calibri"/>
                  <w:color w:val="000000"/>
                  <w:sz w:val="22"/>
                  <w:szCs w:val="22"/>
                  <w:lang w:val="en-PH" w:eastAsia="en-US"/>
                </w:rPr>
                <w:t>0.16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19" w:author="Diana Machado" w:date="2019-04-05T18:49:00Z"/>
                <w:rFonts w:ascii="Calibri" w:eastAsia="PMingLiU" w:hAnsi="Calibri" w:cs="Calibri"/>
                <w:color w:val="000000"/>
                <w:sz w:val="22"/>
                <w:szCs w:val="22"/>
                <w:lang w:val="en-PH" w:eastAsia="en-US"/>
              </w:rPr>
            </w:pPr>
            <w:ins w:id="68020" w:author="Diana Machado" w:date="2019-04-05T18:49:00Z">
              <w:r w:rsidRPr="00193040">
                <w:rPr>
                  <w:rFonts w:ascii="Calibri" w:eastAsia="PMingLiU" w:hAnsi="Calibri" w:cs="Calibri"/>
                  <w:color w:val="000000"/>
                  <w:sz w:val="22"/>
                  <w:szCs w:val="22"/>
                  <w:lang w:val="en-PH" w:eastAsia="en-US"/>
                </w:rPr>
                <w:t>0.067</w:t>
              </w:r>
            </w:ins>
          </w:p>
        </w:tc>
      </w:tr>
      <w:tr w:rsidR="00787B33" w:rsidRPr="00193040" w:rsidTr="00787B33">
        <w:trPr>
          <w:trHeight w:val="292"/>
          <w:ins w:id="68021" w:author="Diana Machado" w:date="2019-04-05T18:49:00Z"/>
        </w:trPr>
        <w:tc>
          <w:tcPr>
            <w:tcW w:w="587" w:type="pct"/>
            <w:tcBorders>
              <w:top w:val="nil"/>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02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8023" w:author="Diana Machado" w:date="2019-04-05T18:49:00Z"/>
                <w:rFonts w:ascii="Calibri" w:eastAsia="PMingLiU" w:hAnsi="Calibri" w:cs="Calibri"/>
                <w:color w:val="000000"/>
                <w:sz w:val="22"/>
                <w:szCs w:val="22"/>
                <w:lang w:val="en-PH" w:eastAsia="en-US"/>
              </w:rPr>
            </w:pPr>
            <w:ins w:id="68024" w:author="Diana Machado" w:date="2019-04-05T18:49:00Z">
              <w:r w:rsidRPr="00193040">
                <w:rPr>
                  <w:rFonts w:ascii="Calibri" w:eastAsia="PMingLiU" w:hAnsi="Calibri" w:cs="Calibri"/>
                  <w:color w:val="000000"/>
                  <w:sz w:val="22"/>
                  <w:szCs w:val="22"/>
                  <w:lang w:val="en-PH" w:eastAsia="en-US"/>
                </w:rPr>
                <w:t>40</w:t>
              </w:r>
            </w:ins>
          </w:p>
        </w:tc>
        <w:tc>
          <w:tcPr>
            <w:tcW w:w="649" w:type="pct"/>
            <w:tcBorders>
              <w:top w:val="single" w:sz="6" w:space="0" w:color="auto"/>
              <w:left w:val="single" w:sz="12"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8025" w:author="Diana Machado" w:date="2019-04-05T18:49:00Z"/>
                <w:rFonts w:ascii="Calibri" w:eastAsia="PMingLiU" w:hAnsi="Calibri" w:cs="Calibri"/>
                <w:color w:val="000000"/>
                <w:sz w:val="22"/>
                <w:szCs w:val="22"/>
                <w:lang w:val="en-PH" w:eastAsia="en-US"/>
              </w:rPr>
            </w:pPr>
            <w:ins w:id="68026" w:author="Diana Machado" w:date="2019-04-05T18:49:00Z">
              <w:r w:rsidRPr="00193040">
                <w:rPr>
                  <w:rFonts w:ascii="Calibri" w:eastAsia="PMingLiU" w:hAnsi="Calibri" w:cs="Calibri"/>
                  <w:color w:val="000000"/>
                  <w:sz w:val="22"/>
                  <w:szCs w:val="22"/>
                  <w:lang w:val="en-PH" w:eastAsia="en-US"/>
                </w:rPr>
                <w:t>WAKULLA</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027" w:author="Diana Machado" w:date="2019-04-05T18:49:00Z"/>
                <w:rFonts w:ascii="Calibri" w:eastAsia="PMingLiU" w:hAnsi="Calibri" w:cs="Calibri"/>
                <w:color w:val="000000"/>
                <w:sz w:val="22"/>
                <w:szCs w:val="22"/>
                <w:lang w:val="en-PH" w:eastAsia="en-US"/>
              </w:rPr>
            </w:pPr>
            <w:ins w:id="68028" w:author="Diana Machado" w:date="2019-04-05T18:49:00Z">
              <w:r w:rsidRPr="00193040">
                <w:rPr>
                  <w:rFonts w:ascii="Calibri" w:eastAsia="PMingLiU" w:hAnsi="Calibri" w:cs="Calibri"/>
                  <w:color w:val="000000"/>
                  <w:sz w:val="22"/>
                  <w:szCs w:val="22"/>
                  <w:lang w:val="en-PH" w:eastAsia="en-US"/>
                </w:rPr>
                <w:t>8.582</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029" w:author="Diana Machado" w:date="2019-04-05T18:49:00Z"/>
                <w:rFonts w:ascii="Calibri" w:eastAsia="PMingLiU" w:hAnsi="Calibri" w:cs="Calibri"/>
                <w:color w:val="000000"/>
                <w:sz w:val="22"/>
                <w:szCs w:val="22"/>
                <w:lang w:val="en-PH" w:eastAsia="en-US"/>
              </w:rPr>
            </w:pPr>
            <w:ins w:id="68030" w:author="Diana Machado" w:date="2019-04-05T18:49:00Z">
              <w:r w:rsidRPr="00193040">
                <w:rPr>
                  <w:rFonts w:ascii="Calibri" w:eastAsia="PMingLiU" w:hAnsi="Calibri" w:cs="Calibri"/>
                  <w:color w:val="000000"/>
                  <w:sz w:val="22"/>
                  <w:szCs w:val="22"/>
                  <w:lang w:val="en-PH" w:eastAsia="en-US"/>
                </w:rPr>
                <w:t>0.124</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031" w:author="Diana Machado" w:date="2019-04-05T18:49:00Z"/>
                <w:rFonts w:ascii="Calibri" w:eastAsia="PMingLiU" w:hAnsi="Calibri" w:cs="Calibri"/>
                <w:color w:val="000000"/>
                <w:sz w:val="22"/>
                <w:szCs w:val="22"/>
                <w:lang w:val="en-PH" w:eastAsia="en-US"/>
              </w:rPr>
            </w:pPr>
            <w:ins w:id="68032" w:author="Diana Machado" w:date="2019-04-05T18:49:00Z">
              <w:r w:rsidRPr="00193040">
                <w:rPr>
                  <w:rFonts w:ascii="Calibri" w:eastAsia="PMingLiU" w:hAnsi="Calibri" w:cs="Calibri"/>
                  <w:color w:val="000000"/>
                  <w:sz w:val="22"/>
                  <w:szCs w:val="22"/>
                  <w:lang w:val="en-PH" w:eastAsia="en-US"/>
                </w:rPr>
                <w:t>1.424</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8033" w:author="Diana Machado" w:date="2019-04-05T18:49:00Z"/>
                <w:rFonts w:ascii="Calibri" w:eastAsia="PMingLiU" w:hAnsi="Calibri" w:cs="Calibri"/>
                <w:color w:val="000000"/>
                <w:sz w:val="22"/>
                <w:szCs w:val="22"/>
                <w:lang w:val="en-PH" w:eastAsia="en-US"/>
              </w:rPr>
            </w:pPr>
            <w:ins w:id="68034" w:author="Diana Machado" w:date="2019-04-05T18:49:00Z">
              <w:r w:rsidRPr="00193040">
                <w:rPr>
                  <w:rFonts w:ascii="Calibri" w:eastAsia="PMingLiU" w:hAnsi="Calibri" w:cs="Calibri"/>
                  <w:color w:val="000000"/>
                  <w:sz w:val="22"/>
                  <w:szCs w:val="22"/>
                  <w:lang w:val="en-PH" w:eastAsia="en-US"/>
                </w:rPr>
                <w:t>0.550</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035" w:author="Diana Machado" w:date="2019-04-05T18:49:00Z"/>
                <w:rFonts w:ascii="Calibri" w:eastAsia="PMingLiU" w:hAnsi="Calibri" w:cs="Calibri"/>
                <w:color w:val="000000"/>
                <w:sz w:val="22"/>
                <w:szCs w:val="22"/>
                <w:lang w:val="en-PH" w:eastAsia="en-US"/>
              </w:rPr>
            </w:pPr>
            <w:ins w:id="6803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037" w:author="Diana Machado" w:date="2019-04-05T18:49:00Z"/>
                <w:rFonts w:ascii="Calibri" w:eastAsia="PMingLiU" w:hAnsi="Calibri" w:cs="Calibri"/>
                <w:color w:val="000000"/>
                <w:sz w:val="22"/>
                <w:szCs w:val="22"/>
                <w:lang w:val="en-PH" w:eastAsia="en-US"/>
              </w:rPr>
            </w:pPr>
            <w:ins w:id="68038" w:author="Diana Machado" w:date="2019-04-05T18:49:00Z">
              <w:r w:rsidRPr="00193040">
                <w:rPr>
                  <w:rFonts w:ascii="Calibri" w:eastAsia="PMingLiU" w:hAnsi="Calibri" w:cs="Calibri"/>
                  <w:color w:val="000000"/>
                  <w:sz w:val="22"/>
                  <w:szCs w:val="22"/>
                  <w:lang w:val="en-PH" w:eastAsia="en-US"/>
                </w:rPr>
                <w:t>0.014</w:t>
              </w:r>
            </w:ins>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039" w:author="Diana Machado" w:date="2019-04-05T18:49:00Z"/>
                <w:rFonts w:ascii="Calibri" w:eastAsia="PMingLiU" w:hAnsi="Calibri" w:cs="Calibri"/>
                <w:color w:val="000000"/>
                <w:sz w:val="22"/>
                <w:szCs w:val="22"/>
                <w:lang w:val="en-PH" w:eastAsia="en-US"/>
              </w:rPr>
            </w:pPr>
            <w:ins w:id="68040" w:author="Diana Machado" w:date="2019-04-05T18:49:00Z">
              <w:r w:rsidRPr="00193040">
                <w:rPr>
                  <w:rFonts w:ascii="Calibri" w:eastAsia="PMingLiU" w:hAnsi="Calibri" w:cs="Calibri"/>
                  <w:color w:val="000000"/>
                  <w:sz w:val="22"/>
                  <w:szCs w:val="22"/>
                  <w:lang w:val="en-PH" w:eastAsia="en-US"/>
                </w:rPr>
                <w:t>0.166</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8041" w:author="Diana Machado" w:date="2019-04-05T18:49:00Z"/>
                <w:rFonts w:ascii="Calibri" w:eastAsia="PMingLiU" w:hAnsi="Calibri" w:cs="Calibri"/>
                <w:color w:val="000000"/>
                <w:sz w:val="22"/>
                <w:szCs w:val="22"/>
                <w:lang w:val="en-PH" w:eastAsia="en-US"/>
              </w:rPr>
            </w:pPr>
            <w:ins w:id="68042" w:author="Diana Machado" w:date="2019-04-05T18:49:00Z">
              <w:r w:rsidRPr="00193040">
                <w:rPr>
                  <w:rFonts w:ascii="Calibri" w:eastAsia="PMingLiU" w:hAnsi="Calibri" w:cs="Calibri"/>
                  <w:color w:val="000000"/>
                  <w:sz w:val="22"/>
                  <w:szCs w:val="22"/>
                  <w:lang w:val="en-PH" w:eastAsia="en-US"/>
                </w:rPr>
                <w:t>0.064</w:t>
              </w:r>
            </w:ins>
          </w:p>
        </w:tc>
      </w:tr>
      <w:tr w:rsidR="00787B33" w:rsidRPr="00193040" w:rsidTr="00787B33">
        <w:trPr>
          <w:trHeight w:val="284"/>
          <w:ins w:id="68043" w:author="Diana Machado" w:date="2019-04-05T18:49:00Z"/>
        </w:trPr>
        <w:tc>
          <w:tcPr>
            <w:tcW w:w="587" w:type="pct"/>
            <w:tcBorders>
              <w:top w:val="single" w:sz="12" w:space="0" w:color="auto"/>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044" w:author="Diana Machado" w:date="2019-04-05T18:49:00Z"/>
                <w:rFonts w:ascii="Calibri" w:eastAsia="PMingLiU" w:hAnsi="Calibri" w:cs="Calibri"/>
                <w:color w:val="000000"/>
                <w:sz w:val="22"/>
                <w:szCs w:val="22"/>
                <w:lang w:val="en-PH" w:eastAsia="en-US"/>
              </w:rPr>
            </w:pPr>
            <w:ins w:id="68045" w:author="Diana Machado" w:date="2019-04-05T18:49:00Z">
              <w:r w:rsidRPr="00193040">
                <w:rPr>
                  <w:rFonts w:ascii="Calibri" w:eastAsia="PMingLiU" w:hAnsi="Calibri" w:cs="Calibri"/>
                  <w:color w:val="000000"/>
                  <w:sz w:val="22"/>
                  <w:szCs w:val="22"/>
                  <w:lang w:val="en-PH" w:eastAsia="en-US"/>
                </w:rPr>
                <w:t>Frame Renters</w:t>
              </w:r>
            </w:ins>
          </w:p>
        </w:tc>
        <w:tc>
          <w:tcPr>
            <w:tcW w:w="410"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46" w:author="Diana Machado" w:date="2019-04-05T18:49:00Z"/>
                <w:rFonts w:ascii="Calibri" w:eastAsia="PMingLiU" w:hAnsi="Calibri" w:cs="Calibri"/>
                <w:color w:val="000000"/>
                <w:sz w:val="22"/>
                <w:szCs w:val="22"/>
                <w:lang w:val="en-PH" w:eastAsia="en-US"/>
              </w:rPr>
            </w:pPr>
            <w:ins w:id="68047" w:author="Diana Machado" w:date="2019-04-05T18:49:00Z">
              <w:r w:rsidRPr="00193040">
                <w:rPr>
                  <w:rFonts w:ascii="Calibri" w:eastAsia="PMingLiU" w:hAnsi="Calibri" w:cs="Calibri"/>
                  <w:color w:val="000000"/>
                  <w:sz w:val="22"/>
                  <w:szCs w:val="22"/>
                  <w:lang w:val="en-PH" w:eastAsia="en-US"/>
                </w:rPr>
                <w:t>1</w:t>
              </w:r>
            </w:ins>
          </w:p>
        </w:tc>
        <w:tc>
          <w:tcPr>
            <w:tcW w:w="649" w:type="pct"/>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48" w:author="Diana Machado" w:date="2019-04-05T18:49:00Z"/>
                <w:rFonts w:ascii="Calibri" w:eastAsia="PMingLiU" w:hAnsi="Calibri" w:cs="Calibri"/>
                <w:color w:val="000000"/>
                <w:sz w:val="22"/>
                <w:szCs w:val="22"/>
                <w:lang w:val="en-PH" w:eastAsia="en-US"/>
              </w:rPr>
            </w:pPr>
            <w:ins w:id="68049" w:author="Diana Machado" w:date="2019-04-05T18:49:00Z">
              <w:r w:rsidRPr="00193040">
                <w:rPr>
                  <w:rFonts w:ascii="Calibri" w:eastAsia="PMingLiU" w:hAnsi="Calibri" w:cs="Calibri"/>
                  <w:color w:val="000000"/>
                  <w:sz w:val="22"/>
                  <w:szCs w:val="22"/>
                  <w:lang w:val="en-PH" w:eastAsia="en-US"/>
                </w:rPr>
                <w:t>BAY</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50" w:author="Diana Machado" w:date="2019-04-05T18:49:00Z"/>
                <w:rFonts w:ascii="Calibri" w:eastAsia="PMingLiU" w:hAnsi="Calibri" w:cs="Calibri"/>
                <w:color w:val="000000"/>
                <w:sz w:val="22"/>
                <w:szCs w:val="22"/>
                <w:lang w:val="en-PH" w:eastAsia="en-US"/>
              </w:rPr>
            </w:pPr>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51" w:author="Diana Machado" w:date="2019-04-05T18:49:00Z"/>
                <w:rFonts w:ascii="Calibri" w:eastAsia="PMingLiU" w:hAnsi="Calibri" w:cs="Calibri"/>
                <w:color w:val="000000"/>
                <w:sz w:val="22"/>
                <w:szCs w:val="22"/>
                <w:lang w:val="en-PH" w:eastAsia="en-US"/>
              </w:rPr>
            </w:pPr>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52" w:author="Diana Machado" w:date="2019-04-05T18:49:00Z"/>
                <w:rFonts w:ascii="Calibri" w:eastAsia="PMingLiU" w:hAnsi="Calibri" w:cs="Calibri"/>
                <w:color w:val="000000"/>
                <w:sz w:val="22"/>
                <w:szCs w:val="22"/>
                <w:lang w:val="en-PH" w:eastAsia="en-US"/>
              </w:rPr>
            </w:pPr>
            <w:ins w:id="68053" w:author="Diana Machado" w:date="2019-04-05T18:49:00Z">
              <w:r w:rsidRPr="00193040">
                <w:rPr>
                  <w:rFonts w:ascii="Calibri" w:eastAsia="PMingLiU" w:hAnsi="Calibri" w:cs="Calibri"/>
                  <w:color w:val="000000"/>
                  <w:sz w:val="22"/>
                  <w:szCs w:val="22"/>
                  <w:lang w:val="en-PH" w:eastAsia="en-US"/>
                </w:rPr>
                <w:t>1.312</w:t>
              </w:r>
            </w:ins>
          </w:p>
        </w:tc>
        <w:tc>
          <w:tcPr>
            <w:tcW w:w="409"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54" w:author="Diana Machado" w:date="2019-04-05T18:49:00Z"/>
                <w:rFonts w:ascii="Calibri" w:eastAsia="PMingLiU" w:hAnsi="Calibri" w:cs="Calibri"/>
                <w:color w:val="000000"/>
                <w:sz w:val="22"/>
                <w:szCs w:val="22"/>
                <w:lang w:val="en-PH" w:eastAsia="en-US"/>
              </w:rPr>
            </w:pPr>
            <w:ins w:id="68055" w:author="Diana Machado" w:date="2019-04-05T18:49:00Z">
              <w:r w:rsidRPr="00193040">
                <w:rPr>
                  <w:rFonts w:ascii="Calibri" w:eastAsia="PMingLiU" w:hAnsi="Calibri" w:cs="Calibri"/>
                  <w:color w:val="000000"/>
                  <w:sz w:val="22"/>
                  <w:szCs w:val="22"/>
                  <w:lang w:val="en-PH" w:eastAsia="en-US"/>
                </w:rPr>
                <w:t>0.334</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56" w:author="Diana Machado" w:date="2019-04-05T18:49:00Z"/>
                <w:rFonts w:ascii="Calibri" w:eastAsia="PMingLiU" w:hAnsi="Calibri" w:cs="Calibri"/>
                <w:color w:val="000000"/>
                <w:sz w:val="22"/>
                <w:szCs w:val="22"/>
                <w:lang w:val="en-PH" w:eastAsia="en-US"/>
              </w:rPr>
            </w:pPr>
          </w:p>
        </w:tc>
        <w:tc>
          <w:tcPr>
            <w:tcW w:w="412"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57" w:author="Diana Machado" w:date="2019-04-05T18:49:00Z"/>
                <w:rFonts w:ascii="Calibri" w:eastAsia="PMingLiU" w:hAnsi="Calibri" w:cs="Calibri"/>
                <w:color w:val="000000"/>
                <w:sz w:val="22"/>
                <w:szCs w:val="22"/>
                <w:lang w:val="en-PH" w:eastAsia="en-US"/>
              </w:rPr>
            </w:pPr>
          </w:p>
        </w:tc>
        <w:tc>
          <w:tcPr>
            <w:tcW w:w="447"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58" w:author="Diana Machado" w:date="2019-04-05T18:49:00Z"/>
                <w:rFonts w:ascii="Calibri" w:eastAsia="PMingLiU" w:hAnsi="Calibri" w:cs="Calibri"/>
                <w:color w:val="000000"/>
                <w:sz w:val="22"/>
                <w:szCs w:val="22"/>
                <w:lang w:val="en-PH" w:eastAsia="en-US"/>
              </w:rPr>
            </w:pPr>
            <w:ins w:id="6805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60" w:author="Diana Machado" w:date="2019-04-05T18:49:00Z"/>
                <w:rFonts w:ascii="Calibri" w:eastAsia="PMingLiU" w:hAnsi="Calibri" w:cs="Calibri"/>
                <w:color w:val="000000"/>
                <w:sz w:val="22"/>
                <w:szCs w:val="22"/>
                <w:lang w:val="en-PH" w:eastAsia="en-US"/>
              </w:rPr>
            </w:pPr>
            <w:ins w:id="68061" w:author="Diana Machado" w:date="2019-04-05T18:49:00Z">
              <w:r w:rsidRPr="00193040">
                <w:rPr>
                  <w:rFonts w:ascii="Calibri" w:eastAsia="PMingLiU" w:hAnsi="Calibri" w:cs="Calibri"/>
                  <w:color w:val="000000"/>
                  <w:sz w:val="22"/>
                  <w:szCs w:val="22"/>
                  <w:lang w:val="en-PH" w:eastAsia="en-US"/>
                </w:rPr>
                <w:t>0.255</w:t>
              </w:r>
            </w:ins>
          </w:p>
        </w:tc>
      </w:tr>
      <w:tr w:rsidR="00787B33" w:rsidRPr="00193040" w:rsidTr="00787B33">
        <w:trPr>
          <w:trHeight w:val="284"/>
          <w:ins w:id="6806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06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64" w:author="Diana Machado" w:date="2019-04-05T18:49:00Z"/>
                <w:rFonts w:ascii="Calibri" w:eastAsia="PMingLiU" w:hAnsi="Calibri" w:cs="Calibri"/>
                <w:color w:val="000000"/>
                <w:sz w:val="22"/>
                <w:szCs w:val="22"/>
                <w:lang w:val="en-PH" w:eastAsia="en-US"/>
              </w:rPr>
            </w:pPr>
            <w:ins w:id="68065" w:author="Diana Machado" w:date="2019-04-05T18:49:00Z">
              <w:r w:rsidRPr="00193040">
                <w:rPr>
                  <w:rFonts w:ascii="Calibri" w:eastAsia="PMingLiU" w:hAnsi="Calibri" w:cs="Calibri"/>
                  <w:color w:val="000000"/>
                  <w:sz w:val="22"/>
                  <w:szCs w:val="22"/>
                  <w:lang w:val="en-PH" w:eastAsia="en-US"/>
                </w:rPr>
                <w:t>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66" w:author="Diana Machado" w:date="2019-04-05T18:49:00Z"/>
                <w:rFonts w:ascii="Calibri" w:eastAsia="PMingLiU" w:hAnsi="Calibri" w:cs="Calibri"/>
                <w:color w:val="000000"/>
                <w:sz w:val="22"/>
                <w:szCs w:val="22"/>
                <w:lang w:val="en-PH" w:eastAsia="en-US"/>
              </w:rPr>
            </w:pPr>
            <w:ins w:id="68067"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6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70" w:author="Diana Machado" w:date="2019-04-05T18:49:00Z"/>
                <w:rFonts w:ascii="Calibri" w:eastAsia="PMingLiU" w:hAnsi="Calibri" w:cs="Calibri"/>
                <w:color w:val="000000"/>
                <w:sz w:val="22"/>
                <w:szCs w:val="22"/>
                <w:lang w:val="en-PH" w:eastAsia="en-US"/>
              </w:rPr>
            </w:pPr>
            <w:ins w:id="68071" w:author="Diana Machado" w:date="2019-04-05T18:49:00Z">
              <w:r w:rsidRPr="00193040">
                <w:rPr>
                  <w:rFonts w:ascii="Calibri" w:eastAsia="PMingLiU" w:hAnsi="Calibri" w:cs="Calibri"/>
                  <w:color w:val="000000"/>
                  <w:sz w:val="22"/>
                  <w:szCs w:val="22"/>
                  <w:lang w:val="en-PH" w:eastAsia="en-US"/>
                </w:rPr>
                <w:t>0.79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72" w:author="Diana Machado" w:date="2019-04-05T18:49:00Z"/>
                <w:rFonts w:ascii="Calibri" w:eastAsia="PMingLiU" w:hAnsi="Calibri" w:cs="Calibri"/>
                <w:color w:val="000000"/>
                <w:sz w:val="22"/>
                <w:szCs w:val="22"/>
                <w:lang w:val="en-PH" w:eastAsia="en-US"/>
              </w:rPr>
            </w:pPr>
            <w:ins w:id="68073" w:author="Diana Machado" w:date="2019-04-05T18:49:00Z">
              <w:r w:rsidRPr="00193040">
                <w:rPr>
                  <w:rFonts w:ascii="Calibri" w:eastAsia="PMingLiU" w:hAnsi="Calibri" w:cs="Calibri"/>
                  <w:color w:val="000000"/>
                  <w:sz w:val="22"/>
                  <w:szCs w:val="22"/>
                  <w:lang w:val="en-PH" w:eastAsia="en-US"/>
                </w:rPr>
                <w:t>0.16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74"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7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76" w:author="Diana Machado" w:date="2019-04-05T18:49:00Z"/>
                <w:rFonts w:ascii="Calibri" w:eastAsia="PMingLiU" w:hAnsi="Calibri" w:cs="Calibri"/>
                <w:color w:val="000000"/>
                <w:sz w:val="22"/>
                <w:szCs w:val="22"/>
                <w:lang w:val="en-PH" w:eastAsia="en-US"/>
              </w:rPr>
            </w:pPr>
            <w:ins w:id="6807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78" w:author="Diana Machado" w:date="2019-04-05T18:49:00Z"/>
                <w:rFonts w:ascii="Calibri" w:eastAsia="PMingLiU" w:hAnsi="Calibri" w:cs="Calibri"/>
                <w:color w:val="000000"/>
                <w:sz w:val="22"/>
                <w:szCs w:val="22"/>
                <w:lang w:val="en-PH" w:eastAsia="en-US"/>
              </w:rPr>
            </w:pPr>
            <w:ins w:id="68079" w:author="Diana Machado" w:date="2019-04-05T18:49:00Z">
              <w:r w:rsidRPr="00193040">
                <w:rPr>
                  <w:rFonts w:ascii="Calibri" w:eastAsia="PMingLiU" w:hAnsi="Calibri" w:cs="Calibri"/>
                  <w:color w:val="000000"/>
                  <w:sz w:val="22"/>
                  <w:szCs w:val="22"/>
                  <w:lang w:val="en-PH" w:eastAsia="en-US"/>
                </w:rPr>
                <w:t>0.205</w:t>
              </w:r>
            </w:ins>
          </w:p>
        </w:tc>
      </w:tr>
      <w:tr w:rsidR="00787B33" w:rsidRPr="00193040" w:rsidTr="00787B33">
        <w:trPr>
          <w:trHeight w:val="284"/>
          <w:ins w:id="6808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08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82" w:author="Diana Machado" w:date="2019-04-05T18:49:00Z"/>
                <w:rFonts w:ascii="Calibri" w:eastAsia="PMingLiU" w:hAnsi="Calibri" w:cs="Calibri"/>
                <w:color w:val="000000"/>
                <w:sz w:val="22"/>
                <w:szCs w:val="22"/>
                <w:lang w:val="en-PH" w:eastAsia="en-US"/>
              </w:rPr>
            </w:pPr>
            <w:ins w:id="68083" w:author="Diana Machado" w:date="2019-04-05T18:49:00Z">
              <w:r w:rsidRPr="00193040">
                <w:rPr>
                  <w:rFonts w:ascii="Calibri" w:eastAsia="PMingLiU" w:hAnsi="Calibri" w:cs="Calibri"/>
                  <w:color w:val="000000"/>
                  <w:sz w:val="22"/>
                  <w:szCs w:val="22"/>
                  <w:lang w:val="en-PH" w:eastAsia="en-US"/>
                </w:rPr>
                <w:t>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84" w:author="Diana Machado" w:date="2019-04-05T18:49:00Z"/>
                <w:rFonts w:ascii="Calibri" w:eastAsia="PMingLiU" w:hAnsi="Calibri" w:cs="Calibri"/>
                <w:color w:val="000000"/>
                <w:sz w:val="22"/>
                <w:szCs w:val="22"/>
                <w:lang w:val="en-PH" w:eastAsia="en-US"/>
              </w:rPr>
            </w:pPr>
            <w:ins w:id="68085"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8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88" w:author="Diana Machado" w:date="2019-04-05T18:49:00Z"/>
                <w:rFonts w:ascii="Calibri" w:eastAsia="PMingLiU" w:hAnsi="Calibri" w:cs="Calibri"/>
                <w:color w:val="000000"/>
                <w:sz w:val="22"/>
                <w:szCs w:val="22"/>
                <w:lang w:val="en-PH" w:eastAsia="en-US"/>
              </w:rPr>
            </w:pPr>
            <w:ins w:id="68089" w:author="Diana Machado" w:date="2019-04-05T18:49:00Z">
              <w:r w:rsidRPr="00193040">
                <w:rPr>
                  <w:rFonts w:ascii="Calibri" w:eastAsia="PMingLiU" w:hAnsi="Calibri" w:cs="Calibri"/>
                  <w:color w:val="000000"/>
                  <w:sz w:val="22"/>
                  <w:szCs w:val="22"/>
                  <w:lang w:val="en-PH" w:eastAsia="en-US"/>
                </w:rPr>
                <w:t>0.73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90" w:author="Diana Machado" w:date="2019-04-05T18:49:00Z"/>
                <w:rFonts w:ascii="Calibri" w:eastAsia="PMingLiU" w:hAnsi="Calibri" w:cs="Calibri"/>
                <w:color w:val="000000"/>
                <w:sz w:val="22"/>
                <w:szCs w:val="22"/>
                <w:lang w:val="en-PH" w:eastAsia="en-US"/>
              </w:rPr>
            </w:pPr>
            <w:ins w:id="68091" w:author="Diana Machado" w:date="2019-04-05T18:49:00Z">
              <w:r w:rsidRPr="00193040">
                <w:rPr>
                  <w:rFonts w:ascii="Calibri" w:eastAsia="PMingLiU" w:hAnsi="Calibri" w:cs="Calibri"/>
                  <w:color w:val="000000"/>
                  <w:sz w:val="22"/>
                  <w:szCs w:val="22"/>
                  <w:lang w:val="en-PH" w:eastAsia="en-US"/>
                </w:rPr>
                <w:t>0.14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92"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9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94" w:author="Diana Machado" w:date="2019-04-05T18:49:00Z"/>
                <w:rFonts w:ascii="Calibri" w:eastAsia="PMingLiU" w:hAnsi="Calibri" w:cs="Calibri"/>
                <w:color w:val="000000"/>
                <w:sz w:val="22"/>
                <w:szCs w:val="22"/>
                <w:lang w:val="en-PH" w:eastAsia="en-US"/>
              </w:rPr>
            </w:pPr>
            <w:ins w:id="6809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96" w:author="Diana Machado" w:date="2019-04-05T18:49:00Z"/>
                <w:rFonts w:ascii="Calibri" w:eastAsia="PMingLiU" w:hAnsi="Calibri" w:cs="Calibri"/>
                <w:color w:val="000000"/>
                <w:sz w:val="22"/>
                <w:szCs w:val="22"/>
                <w:lang w:val="en-PH" w:eastAsia="en-US"/>
              </w:rPr>
            </w:pPr>
            <w:ins w:id="68097" w:author="Diana Machado" w:date="2019-04-05T18:49:00Z">
              <w:r w:rsidRPr="00193040">
                <w:rPr>
                  <w:rFonts w:ascii="Calibri" w:eastAsia="PMingLiU" w:hAnsi="Calibri" w:cs="Calibri"/>
                  <w:color w:val="000000"/>
                  <w:sz w:val="22"/>
                  <w:szCs w:val="22"/>
                  <w:lang w:val="en-PH" w:eastAsia="en-US"/>
                </w:rPr>
                <w:t>0.193</w:t>
              </w:r>
            </w:ins>
          </w:p>
        </w:tc>
      </w:tr>
      <w:tr w:rsidR="00787B33" w:rsidRPr="00193040" w:rsidTr="00787B33">
        <w:trPr>
          <w:trHeight w:val="284"/>
          <w:ins w:id="6809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09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00" w:author="Diana Machado" w:date="2019-04-05T18:49:00Z"/>
                <w:rFonts w:ascii="Calibri" w:eastAsia="PMingLiU" w:hAnsi="Calibri" w:cs="Calibri"/>
                <w:color w:val="000000"/>
                <w:sz w:val="22"/>
                <w:szCs w:val="22"/>
                <w:lang w:val="en-PH" w:eastAsia="en-US"/>
              </w:rPr>
            </w:pPr>
            <w:ins w:id="68101" w:author="Diana Machado" w:date="2019-04-05T18:49:00Z">
              <w:r w:rsidRPr="00193040">
                <w:rPr>
                  <w:rFonts w:ascii="Calibri" w:eastAsia="PMingLiU" w:hAnsi="Calibri" w:cs="Calibri"/>
                  <w:color w:val="000000"/>
                  <w:sz w:val="22"/>
                  <w:szCs w:val="22"/>
                  <w:lang w:val="en-PH" w:eastAsia="en-US"/>
                </w:rPr>
                <w:t>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02" w:author="Diana Machado" w:date="2019-04-05T18:49:00Z"/>
                <w:rFonts w:ascii="Calibri" w:eastAsia="PMingLiU" w:hAnsi="Calibri" w:cs="Calibri"/>
                <w:color w:val="000000"/>
                <w:sz w:val="22"/>
                <w:szCs w:val="22"/>
                <w:lang w:val="en-PH" w:eastAsia="en-US"/>
              </w:rPr>
            </w:pPr>
            <w:ins w:id="68103"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0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06" w:author="Diana Machado" w:date="2019-04-05T18:49:00Z"/>
                <w:rFonts w:ascii="Calibri" w:eastAsia="PMingLiU" w:hAnsi="Calibri" w:cs="Calibri"/>
                <w:color w:val="000000"/>
                <w:sz w:val="22"/>
                <w:szCs w:val="22"/>
                <w:lang w:val="en-PH" w:eastAsia="en-US"/>
              </w:rPr>
            </w:pPr>
            <w:ins w:id="68107" w:author="Diana Machado" w:date="2019-04-05T18:49:00Z">
              <w:r w:rsidRPr="00193040">
                <w:rPr>
                  <w:rFonts w:ascii="Calibri" w:eastAsia="PMingLiU" w:hAnsi="Calibri" w:cs="Calibri"/>
                  <w:color w:val="000000"/>
                  <w:sz w:val="22"/>
                  <w:szCs w:val="22"/>
                  <w:lang w:val="en-PH" w:eastAsia="en-US"/>
                </w:rPr>
                <w:t>1.60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08" w:author="Diana Machado" w:date="2019-04-05T18:49:00Z"/>
                <w:rFonts w:ascii="Calibri" w:eastAsia="PMingLiU" w:hAnsi="Calibri" w:cs="Calibri"/>
                <w:color w:val="000000"/>
                <w:sz w:val="22"/>
                <w:szCs w:val="22"/>
                <w:lang w:val="en-PH" w:eastAsia="en-US"/>
              </w:rPr>
            </w:pPr>
            <w:ins w:id="68109" w:author="Diana Machado" w:date="2019-04-05T18:49:00Z">
              <w:r w:rsidRPr="00193040">
                <w:rPr>
                  <w:rFonts w:ascii="Calibri" w:eastAsia="PMingLiU" w:hAnsi="Calibri" w:cs="Calibri"/>
                  <w:color w:val="000000"/>
                  <w:sz w:val="22"/>
                  <w:szCs w:val="22"/>
                  <w:lang w:val="en-PH" w:eastAsia="en-US"/>
                </w:rPr>
                <w:t>0.37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10"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1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12" w:author="Diana Machado" w:date="2019-04-05T18:49:00Z"/>
                <w:rFonts w:ascii="Calibri" w:eastAsia="PMingLiU" w:hAnsi="Calibri" w:cs="Calibri"/>
                <w:color w:val="000000"/>
                <w:sz w:val="22"/>
                <w:szCs w:val="22"/>
                <w:lang w:val="en-PH" w:eastAsia="en-US"/>
              </w:rPr>
            </w:pPr>
            <w:ins w:id="6811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14" w:author="Diana Machado" w:date="2019-04-05T18:49:00Z"/>
                <w:rFonts w:ascii="Calibri" w:eastAsia="PMingLiU" w:hAnsi="Calibri" w:cs="Calibri"/>
                <w:color w:val="000000"/>
                <w:sz w:val="22"/>
                <w:szCs w:val="22"/>
                <w:lang w:val="en-PH" w:eastAsia="en-US"/>
              </w:rPr>
            </w:pPr>
            <w:ins w:id="68115" w:author="Diana Machado" w:date="2019-04-05T18:49:00Z">
              <w:r w:rsidRPr="00193040">
                <w:rPr>
                  <w:rFonts w:ascii="Calibri" w:eastAsia="PMingLiU" w:hAnsi="Calibri" w:cs="Calibri"/>
                  <w:color w:val="000000"/>
                  <w:sz w:val="22"/>
                  <w:szCs w:val="22"/>
                  <w:lang w:val="en-PH" w:eastAsia="en-US"/>
                </w:rPr>
                <w:t>0.231</w:t>
              </w:r>
            </w:ins>
          </w:p>
        </w:tc>
      </w:tr>
      <w:tr w:rsidR="00787B33" w:rsidRPr="00193040" w:rsidTr="00787B33">
        <w:trPr>
          <w:trHeight w:val="284"/>
          <w:ins w:id="6811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11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18" w:author="Diana Machado" w:date="2019-04-05T18:49:00Z"/>
                <w:rFonts w:ascii="Calibri" w:eastAsia="PMingLiU" w:hAnsi="Calibri" w:cs="Calibri"/>
                <w:color w:val="000000"/>
                <w:sz w:val="22"/>
                <w:szCs w:val="22"/>
                <w:lang w:val="en-PH" w:eastAsia="en-US"/>
              </w:rPr>
            </w:pPr>
            <w:ins w:id="68119" w:author="Diana Machado" w:date="2019-04-05T18:49:00Z">
              <w:r w:rsidRPr="00193040">
                <w:rPr>
                  <w:rFonts w:ascii="Calibri" w:eastAsia="PMingLiU" w:hAnsi="Calibri" w:cs="Calibri"/>
                  <w:color w:val="000000"/>
                  <w:sz w:val="22"/>
                  <w:szCs w:val="22"/>
                  <w:lang w:val="en-PH" w:eastAsia="en-US"/>
                </w:rPr>
                <w:t>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20" w:author="Diana Machado" w:date="2019-04-05T18:49:00Z"/>
                <w:rFonts w:ascii="Calibri" w:eastAsia="PMingLiU" w:hAnsi="Calibri" w:cs="Calibri"/>
                <w:color w:val="000000"/>
                <w:sz w:val="22"/>
                <w:szCs w:val="22"/>
                <w:lang w:val="en-PH" w:eastAsia="en-US"/>
              </w:rPr>
            </w:pPr>
            <w:ins w:id="68121"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2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2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24" w:author="Diana Machado" w:date="2019-04-05T18:49:00Z"/>
                <w:rFonts w:ascii="Calibri" w:eastAsia="PMingLiU" w:hAnsi="Calibri" w:cs="Calibri"/>
                <w:color w:val="000000"/>
                <w:sz w:val="22"/>
                <w:szCs w:val="22"/>
                <w:lang w:val="en-PH" w:eastAsia="en-US"/>
              </w:rPr>
            </w:pPr>
            <w:ins w:id="68125" w:author="Diana Machado" w:date="2019-04-05T18:49:00Z">
              <w:r w:rsidRPr="00193040">
                <w:rPr>
                  <w:rFonts w:ascii="Calibri" w:eastAsia="PMingLiU" w:hAnsi="Calibri" w:cs="Calibri"/>
                  <w:color w:val="000000"/>
                  <w:sz w:val="22"/>
                  <w:szCs w:val="22"/>
                  <w:lang w:val="en-PH" w:eastAsia="en-US"/>
                </w:rPr>
                <w:t>3.59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26" w:author="Diana Machado" w:date="2019-04-05T18:49:00Z"/>
                <w:rFonts w:ascii="Calibri" w:eastAsia="PMingLiU" w:hAnsi="Calibri" w:cs="Calibri"/>
                <w:color w:val="000000"/>
                <w:sz w:val="22"/>
                <w:szCs w:val="22"/>
                <w:lang w:val="en-PH" w:eastAsia="en-US"/>
              </w:rPr>
            </w:pPr>
            <w:ins w:id="68127" w:author="Diana Machado" w:date="2019-04-05T18:49:00Z">
              <w:r w:rsidRPr="00193040">
                <w:rPr>
                  <w:rFonts w:ascii="Calibri" w:eastAsia="PMingLiU" w:hAnsi="Calibri" w:cs="Calibri"/>
                  <w:color w:val="000000"/>
                  <w:sz w:val="22"/>
                  <w:szCs w:val="22"/>
                  <w:lang w:val="en-PH" w:eastAsia="en-US"/>
                </w:rPr>
                <w:t>1.03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28"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2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30" w:author="Diana Machado" w:date="2019-04-05T18:49:00Z"/>
                <w:rFonts w:ascii="Calibri" w:eastAsia="PMingLiU" w:hAnsi="Calibri" w:cs="Calibri"/>
                <w:color w:val="000000"/>
                <w:sz w:val="22"/>
                <w:szCs w:val="22"/>
                <w:lang w:val="en-PH" w:eastAsia="en-US"/>
              </w:rPr>
            </w:pPr>
            <w:ins w:id="68131"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32" w:author="Diana Machado" w:date="2019-04-05T18:49:00Z"/>
                <w:rFonts w:ascii="Calibri" w:eastAsia="PMingLiU" w:hAnsi="Calibri" w:cs="Calibri"/>
                <w:color w:val="000000"/>
                <w:sz w:val="22"/>
                <w:szCs w:val="22"/>
                <w:lang w:val="en-PH" w:eastAsia="en-US"/>
              </w:rPr>
            </w:pPr>
            <w:ins w:id="68133" w:author="Diana Machado" w:date="2019-04-05T18:49:00Z">
              <w:r w:rsidRPr="00193040">
                <w:rPr>
                  <w:rFonts w:ascii="Calibri" w:eastAsia="PMingLiU" w:hAnsi="Calibri" w:cs="Calibri"/>
                  <w:color w:val="000000"/>
                  <w:sz w:val="22"/>
                  <w:szCs w:val="22"/>
                  <w:lang w:val="en-PH" w:eastAsia="en-US"/>
                </w:rPr>
                <w:t>0.287</w:t>
              </w:r>
            </w:ins>
          </w:p>
        </w:tc>
      </w:tr>
      <w:tr w:rsidR="00787B33" w:rsidRPr="00193040" w:rsidTr="00787B33">
        <w:trPr>
          <w:trHeight w:val="284"/>
          <w:ins w:id="6813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13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36" w:author="Diana Machado" w:date="2019-04-05T18:49:00Z"/>
                <w:rFonts w:ascii="Calibri" w:eastAsia="PMingLiU" w:hAnsi="Calibri" w:cs="Calibri"/>
                <w:color w:val="000000"/>
                <w:sz w:val="22"/>
                <w:szCs w:val="22"/>
                <w:lang w:val="en-PH" w:eastAsia="en-US"/>
              </w:rPr>
            </w:pPr>
            <w:ins w:id="68137" w:author="Diana Machado" w:date="2019-04-05T18:49:00Z">
              <w:r w:rsidRPr="00193040">
                <w:rPr>
                  <w:rFonts w:ascii="Calibri" w:eastAsia="PMingLiU" w:hAnsi="Calibri" w:cs="Calibri"/>
                  <w:color w:val="000000"/>
                  <w:sz w:val="22"/>
                  <w:szCs w:val="22"/>
                  <w:lang w:val="en-PH" w:eastAsia="en-US"/>
                </w:rPr>
                <w:t>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38" w:author="Diana Machado" w:date="2019-04-05T18:49:00Z"/>
                <w:rFonts w:ascii="Calibri" w:eastAsia="PMingLiU" w:hAnsi="Calibri" w:cs="Calibri"/>
                <w:color w:val="000000"/>
                <w:sz w:val="22"/>
                <w:szCs w:val="22"/>
                <w:lang w:val="en-PH" w:eastAsia="en-US"/>
              </w:rPr>
            </w:pPr>
            <w:ins w:id="68139" w:author="Diana Machado" w:date="2019-04-05T18:49:00Z">
              <w:r w:rsidRPr="00193040">
                <w:rPr>
                  <w:rFonts w:ascii="Calibri" w:eastAsia="PMingLiU" w:hAnsi="Calibri" w:cs="Calibri"/>
                  <w:color w:val="000000"/>
                  <w:sz w:val="22"/>
                  <w:szCs w:val="22"/>
                  <w:lang w:val="en-PH" w:eastAsia="en-US"/>
                </w:rPr>
                <w:t>CITRU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4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42" w:author="Diana Machado" w:date="2019-04-05T18:49:00Z"/>
                <w:rFonts w:ascii="Calibri" w:eastAsia="PMingLiU" w:hAnsi="Calibri" w:cs="Calibri"/>
                <w:color w:val="000000"/>
                <w:sz w:val="22"/>
                <w:szCs w:val="22"/>
                <w:lang w:val="en-PH" w:eastAsia="en-US"/>
              </w:rPr>
            </w:pPr>
            <w:ins w:id="68143" w:author="Diana Machado" w:date="2019-04-05T18:49:00Z">
              <w:r w:rsidRPr="00193040">
                <w:rPr>
                  <w:rFonts w:ascii="Calibri" w:eastAsia="PMingLiU" w:hAnsi="Calibri" w:cs="Calibri"/>
                  <w:color w:val="000000"/>
                  <w:sz w:val="22"/>
                  <w:szCs w:val="22"/>
                  <w:lang w:val="en-PH" w:eastAsia="en-US"/>
                </w:rPr>
                <w:t>0.58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44" w:author="Diana Machado" w:date="2019-04-05T18:49:00Z"/>
                <w:rFonts w:ascii="Calibri" w:eastAsia="PMingLiU" w:hAnsi="Calibri" w:cs="Calibri"/>
                <w:color w:val="000000"/>
                <w:sz w:val="22"/>
                <w:szCs w:val="22"/>
                <w:lang w:val="en-PH" w:eastAsia="en-US"/>
              </w:rPr>
            </w:pPr>
            <w:ins w:id="68145" w:author="Diana Machado" w:date="2019-04-05T18:49:00Z">
              <w:r w:rsidRPr="00193040">
                <w:rPr>
                  <w:rFonts w:ascii="Calibri" w:eastAsia="PMingLiU" w:hAnsi="Calibri" w:cs="Calibri"/>
                  <w:color w:val="000000"/>
                  <w:sz w:val="22"/>
                  <w:szCs w:val="22"/>
                  <w:lang w:val="en-PH" w:eastAsia="en-US"/>
                </w:rPr>
                <w:t>0.08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46"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4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48" w:author="Diana Machado" w:date="2019-04-05T18:49:00Z"/>
                <w:rFonts w:ascii="Calibri" w:eastAsia="PMingLiU" w:hAnsi="Calibri" w:cs="Calibri"/>
                <w:color w:val="000000"/>
                <w:sz w:val="22"/>
                <w:szCs w:val="22"/>
                <w:lang w:val="en-PH" w:eastAsia="en-US"/>
              </w:rPr>
            </w:pPr>
            <w:ins w:id="6814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50" w:author="Diana Machado" w:date="2019-04-05T18:49:00Z"/>
                <w:rFonts w:ascii="Calibri" w:eastAsia="PMingLiU" w:hAnsi="Calibri" w:cs="Calibri"/>
                <w:color w:val="000000"/>
                <w:sz w:val="22"/>
                <w:szCs w:val="22"/>
                <w:lang w:val="en-PH" w:eastAsia="en-US"/>
              </w:rPr>
            </w:pPr>
            <w:ins w:id="68151" w:author="Diana Machado" w:date="2019-04-05T18:49:00Z">
              <w:r w:rsidRPr="00193040">
                <w:rPr>
                  <w:rFonts w:ascii="Calibri" w:eastAsia="PMingLiU" w:hAnsi="Calibri" w:cs="Calibri"/>
                  <w:color w:val="000000"/>
                  <w:sz w:val="22"/>
                  <w:szCs w:val="22"/>
                  <w:lang w:val="en-PH" w:eastAsia="en-US"/>
                </w:rPr>
                <w:t>0.139</w:t>
              </w:r>
            </w:ins>
          </w:p>
        </w:tc>
      </w:tr>
      <w:tr w:rsidR="00787B33" w:rsidRPr="00193040" w:rsidTr="00787B33">
        <w:trPr>
          <w:trHeight w:val="284"/>
          <w:ins w:id="6815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15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54" w:author="Diana Machado" w:date="2019-04-05T18:49:00Z"/>
                <w:rFonts w:ascii="Calibri" w:eastAsia="PMingLiU" w:hAnsi="Calibri" w:cs="Calibri"/>
                <w:color w:val="000000"/>
                <w:sz w:val="22"/>
                <w:szCs w:val="22"/>
                <w:lang w:val="en-PH" w:eastAsia="en-US"/>
              </w:rPr>
            </w:pPr>
            <w:ins w:id="68155" w:author="Diana Machado" w:date="2019-04-05T18:49:00Z">
              <w:r w:rsidRPr="00193040">
                <w:rPr>
                  <w:rFonts w:ascii="Calibri" w:eastAsia="PMingLiU" w:hAnsi="Calibri" w:cs="Calibri"/>
                  <w:color w:val="000000"/>
                  <w:sz w:val="22"/>
                  <w:szCs w:val="22"/>
                  <w:lang w:val="en-PH" w:eastAsia="en-US"/>
                </w:rPr>
                <w:t>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56" w:author="Diana Machado" w:date="2019-04-05T18:49:00Z"/>
                <w:rFonts w:ascii="Calibri" w:eastAsia="PMingLiU" w:hAnsi="Calibri" w:cs="Calibri"/>
                <w:color w:val="000000"/>
                <w:sz w:val="22"/>
                <w:szCs w:val="22"/>
                <w:lang w:val="en-PH" w:eastAsia="en-US"/>
              </w:rPr>
            </w:pPr>
            <w:ins w:id="68157" w:author="Diana Machado" w:date="2019-04-05T18:49:00Z">
              <w:r w:rsidRPr="00193040">
                <w:rPr>
                  <w:rFonts w:ascii="Calibri" w:eastAsia="PMingLiU" w:hAnsi="Calibri" w:cs="Calibri"/>
                  <w:color w:val="000000"/>
                  <w:sz w:val="22"/>
                  <w:szCs w:val="22"/>
                  <w:lang w:val="en-PH" w:eastAsia="en-US"/>
                </w:rPr>
                <w:t>CLAY</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5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60" w:author="Diana Machado" w:date="2019-04-05T18:49:00Z"/>
                <w:rFonts w:ascii="Calibri" w:eastAsia="PMingLiU" w:hAnsi="Calibri" w:cs="Calibri"/>
                <w:color w:val="000000"/>
                <w:sz w:val="22"/>
                <w:szCs w:val="22"/>
                <w:lang w:val="en-PH" w:eastAsia="en-US"/>
              </w:rPr>
            </w:pPr>
            <w:ins w:id="68161" w:author="Diana Machado" w:date="2019-04-05T18:49:00Z">
              <w:r w:rsidRPr="00193040">
                <w:rPr>
                  <w:rFonts w:ascii="Calibri" w:eastAsia="PMingLiU" w:hAnsi="Calibri" w:cs="Calibri"/>
                  <w:color w:val="000000"/>
                  <w:sz w:val="22"/>
                  <w:szCs w:val="22"/>
                  <w:lang w:val="en-PH" w:eastAsia="en-US"/>
                </w:rPr>
                <w:t>0.20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62" w:author="Diana Machado" w:date="2019-04-05T18:49:00Z"/>
                <w:rFonts w:ascii="Calibri" w:eastAsia="PMingLiU" w:hAnsi="Calibri" w:cs="Calibri"/>
                <w:color w:val="000000"/>
                <w:sz w:val="22"/>
                <w:szCs w:val="22"/>
                <w:lang w:val="en-PH" w:eastAsia="en-US"/>
              </w:rPr>
            </w:pPr>
            <w:ins w:id="68163" w:author="Diana Machado" w:date="2019-04-05T18:49:00Z">
              <w:r w:rsidRPr="00193040">
                <w:rPr>
                  <w:rFonts w:ascii="Calibri" w:eastAsia="PMingLiU" w:hAnsi="Calibri" w:cs="Calibri"/>
                  <w:color w:val="000000"/>
                  <w:sz w:val="22"/>
                  <w:szCs w:val="22"/>
                  <w:lang w:val="en-PH" w:eastAsia="en-US"/>
                </w:rPr>
                <w:t>0.03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64"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6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66" w:author="Diana Machado" w:date="2019-04-05T18:49:00Z"/>
                <w:rFonts w:ascii="Calibri" w:eastAsia="PMingLiU" w:hAnsi="Calibri" w:cs="Calibri"/>
                <w:color w:val="000000"/>
                <w:sz w:val="22"/>
                <w:szCs w:val="22"/>
                <w:lang w:val="en-PH" w:eastAsia="en-US"/>
              </w:rPr>
            </w:pPr>
            <w:ins w:id="6816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68" w:author="Diana Machado" w:date="2019-04-05T18:49:00Z"/>
                <w:rFonts w:ascii="Calibri" w:eastAsia="PMingLiU" w:hAnsi="Calibri" w:cs="Calibri"/>
                <w:color w:val="000000"/>
                <w:sz w:val="22"/>
                <w:szCs w:val="22"/>
                <w:lang w:val="en-PH" w:eastAsia="en-US"/>
              </w:rPr>
            </w:pPr>
            <w:ins w:id="68169" w:author="Diana Machado" w:date="2019-04-05T18:49:00Z">
              <w:r w:rsidRPr="00193040">
                <w:rPr>
                  <w:rFonts w:ascii="Calibri" w:eastAsia="PMingLiU" w:hAnsi="Calibri" w:cs="Calibri"/>
                  <w:color w:val="000000"/>
                  <w:sz w:val="22"/>
                  <w:szCs w:val="22"/>
                  <w:lang w:val="en-PH" w:eastAsia="en-US"/>
                </w:rPr>
                <w:t>0.177</w:t>
              </w:r>
            </w:ins>
          </w:p>
        </w:tc>
      </w:tr>
      <w:tr w:rsidR="00787B33" w:rsidRPr="00193040" w:rsidTr="00787B33">
        <w:trPr>
          <w:trHeight w:val="284"/>
          <w:ins w:id="6817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1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72" w:author="Diana Machado" w:date="2019-04-05T18:49:00Z"/>
                <w:rFonts w:ascii="Calibri" w:eastAsia="PMingLiU" w:hAnsi="Calibri" w:cs="Calibri"/>
                <w:color w:val="000000"/>
                <w:sz w:val="22"/>
                <w:szCs w:val="22"/>
                <w:lang w:val="en-PH" w:eastAsia="en-US"/>
              </w:rPr>
            </w:pPr>
            <w:ins w:id="68173" w:author="Diana Machado" w:date="2019-04-05T18:49:00Z">
              <w:r w:rsidRPr="00193040">
                <w:rPr>
                  <w:rFonts w:ascii="Calibri" w:eastAsia="PMingLiU" w:hAnsi="Calibri" w:cs="Calibri"/>
                  <w:color w:val="000000"/>
                  <w:sz w:val="22"/>
                  <w:szCs w:val="22"/>
                  <w:lang w:val="en-PH" w:eastAsia="en-US"/>
                </w:rPr>
                <w:t>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74" w:author="Diana Machado" w:date="2019-04-05T18:49:00Z"/>
                <w:rFonts w:ascii="Calibri" w:eastAsia="PMingLiU" w:hAnsi="Calibri" w:cs="Calibri"/>
                <w:color w:val="000000"/>
                <w:sz w:val="22"/>
                <w:szCs w:val="22"/>
                <w:lang w:val="en-PH" w:eastAsia="en-US"/>
              </w:rPr>
            </w:pPr>
            <w:ins w:id="68175" w:author="Diana Machado" w:date="2019-04-05T18:49:00Z">
              <w:r w:rsidRPr="00193040">
                <w:rPr>
                  <w:rFonts w:ascii="Calibri" w:eastAsia="PMingLiU" w:hAnsi="Calibri" w:cs="Calibri"/>
                  <w:color w:val="000000"/>
                  <w:sz w:val="22"/>
                  <w:szCs w:val="22"/>
                  <w:lang w:val="en-PH" w:eastAsia="en-US"/>
                </w:rPr>
                <w:t>COLLI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7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78" w:author="Diana Machado" w:date="2019-04-05T18:49:00Z"/>
                <w:rFonts w:ascii="Calibri" w:eastAsia="PMingLiU" w:hAnsi="Calibri" w:cs="Calibri"/>
                <w:color w:val="000000"/>
                <w:sz w:val="22"/>
                <w:szCs w:val="22"/>
                <w:lang w:val="en-PH" w:eastAsia="en-US"/>
              </w:rPr>
            </w:pPr>
            <w:ins w:id="68179" w:author="Diana Machado" w:date="2019-04-05T18:49:00Z">
              <w:r w:rsidRPr="00193040">
                <w:rPr>
                  <w:rFonts w:ascii="Calibri" w:eastAsia="PMingLiU" w:hAnsi="Calibri" w:cs="Calibri"/>
                  <w:color w:val="000000"/>
                  <w:sz w:val="22"/>
                  <w:szCs w:val="22"/>
                  <w:lang w:val="en-PH" w:eastAsia="en-US"/>
                </w:rPr>
                <w:t>1.18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80" w:author="Diana Machado" w:date="2019-04-05T18:49:00Z"/>
                <w:rFonts w:ascii="Calibri" w:eastAsia="PMingLiU" w:hAnsi="Calibri" w:cs="Calibri"/>
                <w:color w:val="000000"/>
                <w:sz w:val="22"/>
                <w:szCs w:val="22"/>
                <w:lang w:val="en-PH" w:eastAsia="en-US"/>
              </w:rPr>
            </w:pPr>
            <w:ins w:id="68181" w:author="Diana Machado" w:date="2019-04-05T18:49:00Z">
              <w:r w:rsidRPr="00193040">
                <w:rPr>
                  <w:rFonts w:ascii="Calibri" w:eastAsia="PMingLiU" w:hAnsi="Calibri" w:cs="Calibri"/>
                  <w:color w:val="000000"/>
                  <w:sz w:val="22"/>
                  <w:szCs w:val="22"/>
                  <w:lang w:val="en-PH" w:eastAsia="en-US"/>
                </w:rPr>
                <w:t>0.21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82"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8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84" w:author="Diana Machado" w:date="2019-04-05T18:49:00Z"/>
                <w:rFonts w:ascii="Calibri" w:eastAsia="PMingLiU" w:hAnsi="Calibri" w:cs="Calibri"/>
                <w:color w:val="000000"/>
                <w:sz w:val="22"/>
                <w:szCs w:val="22"/>
                <w:lang w:val="en-PH" w:eastAsia="en-US"/>
              </w:rPr>
            </w:pPr>
            <w:ins w:id="6818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86" w:author="Diana Machado" w:date="2019-04-05T18:49:00Z"/>
                <w:rFonts w:ascii="Calibri" w:eastAsia="PMingLiU" w:hAnsi="Calibri" w:cs="Calibri"/>
                <w:color w:val="000000"/>
                <w:sz w:val="22"/>
                <w:szCs w:val="22"/>
                <w:lang w:val="en-PH" w:eastAsia="en-US"/>
              </w:rPr>
            </w:pPr>
            <w:ins w:id="68187" w:author="Diana Machado" w:date="2019-04-05T18:49:00Z">
              <w:r w:rsidRPr="00193040">
                <w:rPr>
                  <w:rFonts w:ascii="Calibri" w:eastAsia="PMingLiU" w:hAnsi="Calibri" w:cs="Calibri"/>
                  <w:color w:val="000000"/>
                  <w:sz w:val="22"/>
                  <w:szCs w:val="22"/>
                  <w:lang w:val="en-PH" w:eastAsia="en-US"/>
                </w:rPr>
                <w:t>0.178</w:t>
              </w:r>
            </w:ins>
          </w:p>
        </w:tc>
      </w:tr>
      <w:tr w:rsidR="00787B33" w:rsidRPr="00193040" w:rsidTr="00787B33">
        <w:trPr>
          <w:trHeight w:val="284"/>
          <w:ins w:id="6818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18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90" w:author="Diana Machado" w:date="2019-04-05T18:49:00Z"/>
                <w:rFonts w:ascii="Calibri" w:eastAsia="PMingLiU" w:hAnsi="Calibri" w:cs="Calibri"/>
                <w:color w:val="000000"/>
                <w:sz w:val="22"/>
                <w:szCs w:val="22"/>
                <w:lang w:val="en-PH" w:eastAsia="en-US"/>
              </w:rPr>
            </w:pPr>
            <w:ins w:id="68191" w:author="Diana Machado" w:date="2019-04-05T18:49:00Z">
              <w:r w:rsidRPr="00193040">
                <w:rPr>
                  <w:rFonts w:ascii="Calibri" w:eastAsia="PMingLiU" w:hAnsi="Calibri" w:cs="Calibri"/>
                  <w:color w:val="000000"/>
                  <w:sz w:val="22"/>
                  <w:szCs w:val="22"/>
                  <w:lang w:val="en-PH" w:eastAsia="en-US"/>
                </w:rPr>
                <w:t>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92" w:author="Diana Machado" w:date="2019-04-05T18:49:00Z"/>
                <w:rFonts w:ascii="Calibri" w:eastAsia="PMingLiU" w:hAnsi="Calibri" w:cs="Calibri"/>
                <w:color w:val="000000"/>
                <w:sz w:val="22"/>
                <w:szCs w:val="22"/>
                <w:lang w:val="en-PH" w:eastAsia="en-US"/>
              </w:rPr>
            </w:pPr>
            <w:ins w:id="68193" w:author="Diana Machado" w:date="2019-04-05T18:49:00Z">
              <w:r w:rsidRPr="00193040">
                <w:rPr>
                  <w:rFonts w:ascii="Calibri" w:eastAsia="PMingLiU" w:hAnsi="Calibri" w:cs="Calibri"/>
                  <w:color w:val="000000"/>
                  <w:sz w:val="22"/>
                  <w:szCs w:val="22"/>
                  <w:lang w:val="en-PH" w:eastAsia="en-US"/>
                </w:rPr>
                <w:t>COLUMB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9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9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96" w:author="Diana Machado" w:date="2019-04-05T18:49:00Z"/>
                <w:rFonts w:ascii="Calibri" w:eastAsia="PMingLiU" w:hAnsi="Calibri" w:cs="Calibri"/>
                <w:color w:val="000000"/>
                <w:sz w:val="22"/>
                <w:szCs w:val="22"/>
                <w:lang w:val="en-PH" w:eastAsia="en-US"/>
              </w:rPr>
            </w:pPr>
            <w:ins w:id="68197" w:author="Diana Machado" w:date="2019-04-05T18:49:00Z">
              <w:r w:rsidRPr="00193040">
                <w:rPr>
                  <w:rFonts w:ascii="Calibri" w:eastAsia="PMingLiU" w:hAnsi="Calibri" w:cs="Calibri"/>
                  <w:color w:val="000000"/>
                  <w:sz w:val="22"/>
                  <w:szCs w:val="22"/>
                  <w:lang w:val="en-PH" w:eastAsia="en-US"/>
                </w:rPr>
                <w:t>0.21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98" w:author="Diana Machado" w:date="2019-04-05T18:49:00Z"/>
                <w:rFonts w:ascii="Calibri" w:eastAsia="PMingLiU" w:hAnsi="Calibri" w:cs="Calibri"/>
                <w:color w:val="000000"/>
                <w:sz w:val="22"/>
                <w:szCs w:val="22"/>
                <w:lang w:val="en-PH" w:eastAsia="en-US"/>
              </w:rPr>
            </w:pPr>
            <w:ins w:id="68199" w:author="Diana Machado" w:date="2019-04-05T18:49:00Z">
              <w:r w:rsidRPr="00193040">
                <w:rPr>
                  <w:rFonts w:ascii="Calibri" w:eastAsia="PMingLiU" w:hAnsi="Calibri" w:cs="Calibri"/>
                  <w:color w:val="000000"/>
                  <w:sz w:val="22"/>
                  <w:szCs w:val="22"/>
                  <w:lang w:val="en-PH" w:eastAsia="en-US"/>
                </w:rPr>
                <w:t>0.03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00"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0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02" w:author="Diana Machado" w:date="2019-04-05T18:49:00Z"/>
                <w:rFonts w:ascii="Calibri" w:eastAsia="PMingLiU" w:hAnsi="Calibri" w:cs="Calibri"/>
                <w:color w:val="000000"/>
                <w:sz w:val="22"/>
                <w:szCs w:val="22"/>
                <w:lang w:val="en-PH" w:eastAsia="en-US"/>
              </w:rPr>
            </w:pPr>
            <w:ins w:id="6820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04" w:author="Diana Machado" w:date="2019-04-05T18:49:00Z"/>
                <w:rFonts w:ascii="Calibri" w:eastAsia="PMingLiU" w:hAnsi="Calibri" w:cs="Calibri"/>
                <w:color w:val="000000"/>
                <w:sz w:val="22"/>
                <w:szCs w:val="22"/>
                <w:lang w:val="en-PH" w:eastAsia="en-US"/>
              </w:rPr>
            </w:pPr>
            <w:ins w:id="68205" w:author="Diana Machado" w:date="2019-04-05T18:49:00Z">
              <w:r w:rsidRPr="00193040">
                <w:rPr>
                  <w:rFonts w:ascii="Calibri" w:eastAsia="PMingLiU" w:hAnsi="Calibri" w:cs="Calibri"/>
                  <w:color w:val="000000"/>
                  <w:sz w:val="22"/>
                  <w:szCs w:val="22"/>
                  <w:lang w:val="en-PH" w:eastAsia="en-US"/>
                </w:rPr>
                <w:t>0.176</w:t>
              </w:r>
            </w:ins>
          </w:p>
        </w:tc>
      </w:tr>
      <w:tr w:rsidR="00787B33" w:rsidRPr="00193040" w:rsidTr="00787B33">
        <w:trPr>
          <w:trHeight w:val="284"/>
          <w:ins w:id="6820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2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08" w:author="Diana Machado" w:date="2019-04-05T18:49:00Z"/>
                <w:rFonts w:ascii="Calibri" w:eastAsia="PMingLiU" w:hAnsi="Calibri" w:cs="Calibri"/>
                <w:color w:val="000000"/>
                <w:sz w:val="22"/>
                <w:szCs w:val="22"/>
                <w:lang w:val="en-PH" w:eastAsia="en-US"/>
              </w:rPr>
            </w:pPr>
            <w:ins w:id="68209" w:author="Diana Machado" w:date="2019-04-05T18:49:00Z">
              <w:r w:rsidRPr="00193040">
                <w:rPr>
                  <w:rFonts w:ascii="Calibri" w:eastAsia="PMingLiU" w:hAnsi="Calibri" w:cs="Calibri"/>
                  <w:color w:val="000000"/>
                  <w:sz w:val="22"/>
                  <w:szCs w:val="22"/>
                  <w:lang w:val="en-PH" w:eastAsia="en-US"/>
                </w:rPr>
                <w:t>1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10" w:author="Diana Machado" w:date="2019-04-05T18:49:00Z"/>
                <w:rFonts w:ascii="Calibri" w:eastAsia="PMingLiU" w:hAnsi="Calibri" w:cs="Calibri"/>
                <w:color w:val="000000"/>
                <w:sz w:val="22"/>
                <w:szCs w:val="22"/>
                <w:lang w:val="en-PH" w:eastAsia="en-US"/>
              </w:rPr>
            </w:pPr>
            <w:ins w:id="68211" w:author="Diana Machado" w:date="2019-04-05T18:49:00Z">
              <w:r w:rsidRPr="00193040">
                <w:rPr>
                  <w:rFonts w:ascii="Calibri" w:eastAsia="PMingLiU" w:hAnsi="Calibri" w:cs="Calibri"/>
                  <w:color w:val="000000"/>
                  <w:sz w:val="22"/>
                  <w:szCs w:val="22"/>
                  <w:lang w:val="en-PH" w:eastAsia="en-US"/>
                </w:rPr>
                <w:t>DIXI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1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1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14" w:author="Diana Machado" w:date="2019-04-05T18:49:00Z"/>
                <w:rFonts w:ascii="Calibri" w:eastAsia="PMingLiU" w:hAnsi="Calibri" w:cs="Calibri"/>
                <w:color w:val="000000"/>
                <w:sz w:val="22"/>
                <w:szCs w:val="22"/>
                <w:lang w:val="en-PH" w:eastAsia="en-US"/>
              </w:rPr>
            </w:pPr>
            <w:ins w:id="68215" w:author="Diana Machado" w:date="2019-04-05T18:49:00Z">
              <w:r w:rsidRPr="00193040">
                <w:rPr>
                  <w:rFonts w:ascii="Calibri" w:eastAsia="PMingLiU" w:hAnsi="Calibri" w:cs="Calibri"/>
                  <w:color w:val="000000"/>
                  <w:sz w:val="22"/>
                  <w:szCs w:val="22"/>
                  <w:lang w:val="en-PH" w:eastAsia="en-US"/>
                </w:rPr>
                <w:t>0.85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16" w:author="Diana Machado" w:date="2019-04-05T18:49:00Z"/>
                <w:rFonts w:ascii="Calibri" w:eastAsia="PMingLiU" w:hAnsi="Calibri" w:cs="Calibri"/>
                <w:color w:val="000000"/>
                <w:sz w:val="22"/>
                <w:szCs w:val="22"/>
                <w:lang w:val="en-PH" w:eastAsia="en-US"/>
              </w:rPr>
            </w:pPr>
            <w:ins w:id="68217" w:author="Diana Machado" w:date="2019-04-05T18:49:00Z">
              <w:r w:rsidRPr="00193040">
                <w:rPr>
                  <w:rFonts w:ascii="Calibri" w:eastAsia="PMingLiU" w:hAnsi="Calibri" w:cs="Calibri"/>
                  <w:color w:val="000000"/>
                  <w:sz w:val="22"/>
                  <w:szCs w:val="22"/>
                  <w:lang w:val="en-PH" w:eastAsia="en-US"/>
                </w:rPr>
                <w:t>0.20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18"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1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20" w:author="Diana Machado" w:date="2019-04-05T18:49:00Z"/>
                <w:rFonts w:ascii="Calibri" w:eastAsia="PMingLiU" w:hAnsi="Calibri" w:cs="Calibri"/>
                <w:color w:val="000000"/>
                <w:sz w:val="22"/>
                <w:szCs w:val="22"/>
                <w:lang w:val="en-PH" w:eastAsia="en-US"/>
              </w:rPr>
            </w:pPr>
            <w:ins w:id="68221"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22" w:author="Diana Machado" w:date="2019-04-05T18:49:00Z"/>
                <w:rFonts w:ascii="Calibri" w:eastAsia="PMingLiU" w:hAnsi="Calibri" w:cs="Calibri"/>
                <w:color w:val="000000"/>
                <w:sz w:val="22"/>
                <w:szCs w:val="22"/>
                <w:lang w:val="en-PH" w:eastAsia="en-US"/>
              </w:rPr>
            </w:pPr>
            <w:ins w:id="68223" w:author="Diana Machado" w:date="2019-04-05T18:49:00Z">
              <w:r w:rsidRPr="00193040">
                <w:rPr>
                  <w:rFonts w:ascii="Calibri" w:eastAsia="PMingLiU" w:hAnsi="Calibri" w:cs="Calibri"/>
                  <w:color w:val="000000"/>
                  <w:sz w:val="22"/>
                  <w:szCs w:val="22"/>
                  <w:lang w:val="en-PH" w:eastAsia="en-US"/>
                </w:rPr>
                <w:t>0.232</w:t>
              </w:r>
            </w:ins>
          </w:p>
        </w:tc>
      </w:tr>
      <w:tr w:rsidR="00787B33" w:rsidRPr="00193040" w:rsidTr="00787B33">
        <w:trPr>
          <w:trHeight w:val="284"/>
          <w:ins w:id="6822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2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26" w:author="Diana Machado" w:date="2019-04-05T18:49:00Z"/>
                <w:rFonts w:ascii="Calibri" w:eastAsia="PMingLiU" w:hAnsi="Calibri" w:cs="Calibri"/>
                <w:color w:val="000000"/>
                <w:sz w:val="22"/>
                <w:szCs w:val="22"/>
                <w:lang w:val="en-PH" w:eastAsia="en-US"/>
              </w:rPr>
            </w:pPr>
            <w:ins w:id="68227" w:author="Diana Machado" w:date="2019-04-05T18:49:00Z">
              <w:r w:rsidRPr="00193040">
                <w:rPr>
                  <w:rFonts w:ascii="Calibri" w:eastAsia="PMingLiU" w:hAnsi="Calibri" w:cs="Calibri"/>
                  <w:color w:val="000000"/>
                  <w:sz w:val="22"/>
                  <w:szCs w:val="22"/>
                  <w:lang w:val="en-PH" w:eastAsia="en-US"/>
                </w:rPr>
                <w:t>1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28" w:author="Diana Machado" w:date="2019-04-05T18:49:00Z"/>
                <w:rFonts w:ascii="Calibri" w:eastAsia="PMingLiU" w:hAnsi="Calibri" w:cs="Calibri"/>
                <w:color w:val="000000"/>
                <w:sz w:val="22"/>
                <w:szCs w:val="22"/>
                <w:lang w:val="en-PH" w:eastAsia="en-US"/>
              </w:rPr>
            </w:pPr>
            <w:ins w:id="68229" w:author="Diana Machado" w:date="2019-04-05T18:49:00Z">
              <w:r w:rsidRPr="00193040">
                <w:rPr>
                  <w:rFonts w:ascii="Calibri" w:eastAsia="PMingLiU" w:hAnsi="Calibri" w:cs="Calibri"/>
                  <w:color w:val="000000"/>
                  <w:sz w:val="22"/>
                  <w:szCs w:val="22"/>
                  <w:lang w:val="en-PH" w:eastAsia="en-US"/>
                </w:rPr>
                <w:t>DUVAL</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3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3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32" w:author="Diana Machado" w:date="2019-04-05T18:49:00Z"/>
                <w:rFonts w:ascii="Calibri" w:eastAsia="PMingLiU" w:hAnsi="Calibri" w:cs="Calibri"/>
                <w:color w:val="000000"/>
                <w:sz w:val="22"/>
                <w:szCs w:val="22"/>
                <w:lang w:val="en-PH" w:eastAsia="en-US"/>
              </w:rPr>
            </w:pPr>
            <w:ins w:id="68233" w:author="Diana Machado" w:date="2019-04-05T18:49:00Z">
              <w:r w:rsidRPr="00193040">
                <w:rPr>
                  <w:rFonts w:ascii="Calibri" w:eastAsia="PMingLiU" w:hAnsi="Calibri" w:cs="Calibri"/>
                  <w:color w:val="000000"/>
                  <w:sz w:val="22"/>
                  <w:szCs w:val="22"/>
                  <w:lang w:val="en-PH" w:eastAsia="en-US"/>
                </w:rPr>
                <w:t>0.43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34" w:author="Diana Machado" w:date="2019-04-05T18:49:00Z"/>
                <w:rFonts w:ascii="Calibri" w:eastAsia="PMingLiU" w:hAnsi="Calibri" w:cs="Calibri"/>
                <w:color w:val="000000"/>
                <w:sz w:val="22"/>
                <w:szCs w:val="22"/>
                <w:lang w:val="en-PH" w:eastAsia="en-US"/>
              </w:rPr>
            </w:pPr>
            <w:ins w:id="68235" w:author="Diana Machado" w:date="2019-04-05T18:49:00Z">
              <w:r w:rsidRPr="00193040">
                <w:rPr>
                  <w:rFonts w:ascii="Calibri" w:eastAsia="PMingLiU" w:hAnsi="Calibri" w:cs="Calibri"/>
                  <w:color w:val="000000"/>
                  <w:sz w:val="22"/>
                  <w:szCs w:val="22"/>
                  <w:lang w:val="en-PH" w:eastAsia="en-US"/>
                </w:rPr>
                <w:t>0.1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36"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3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38" w:author="Diana Machado" w:date="2019-04-05T18:49:00Z"/>
                <w:rFonts w:ascii="Calibri" w:eastAsia="PMingLiU" w:hAnsi="Calibri" w:cs="Calibri"/>
                <w:color w:val="000000"/>
                <w:sz w:val="22"/>
                <w:szCs w:val="22"/>
                <w:lang w:val="en-PH" w:eastAsia="en-US"/>
              </w:rPr>
            </w:pPr>
            <w:ins w:id="6823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40" w:author="Diana Machado" w:date="2019-04-05T18:49:00Z"/>
                <w:rFonts w:ascii="Calibri" w:eastAsia="PMingLiU" w:hAnsi="Calibri" w:cs="Calibri"/>
                <w:color w:val="000000"/>
                <w:sz w:val="22"/>
                <w:szCs w:val="22"/>
                <w:lang w:val="en-PH" w:eastAsia="en-US"/>
              </w:rPr>
            </w:pPr>
            <w:ins w:id="68241" w:author="Diana Machado" w:date="2019-04-05T18:49:00Z">
              <w:r w:rsidRPr="00193040">
                <w:rPr>
                  <w:rFonts w:ascii="Calibri" w:eastAsia="PMingLiU" w:hAnsi="Calibri" w:cs="Calibri"/>
                  <w:color w:val="000000"/>
                  <w:sz w:val="22"/>
                  <w:szCs w:val="22"/>
                  <w:lang w:val="en-PH" w:eastAsia="en-US"/>
                </w:rPr>
                <w:t>0.274</w:t>
              </w:r>
            </w:ins>
          </w:p>
        </w:tc>
      </w:tr>
      <w:tr w:rsidR="00787B33" w:rsidRPr="00193040" w:rsidTr="00787B33">
        <w:trPr>
          <w:trHeight w:val="284"/>
          <w:ins w:id="6824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24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44" w:author="Diana Machado" w:date="2019-04-05T18:49:00Z"/>
                <w:rFonts w:ascii="Calibri" w:eastAsia="PMingLiU" w:hAnsi="Calibri" w:cs="Calibri"/>
                <w:color w:val="000000"/>
                <w:sz w:val="22"/>
                <w:szCs w:val="22"/>
                <w:lang w:val="en-PH" w:eastAsia="en-US"/>
              </w:rPr>
            </w:pPr>
            <w:ins w:id="68245" w:author="Diana Machado" w:date="2019-04-05T18:49:00Z">
              <w:r w:rsidRPr="00193040">
                <w:rPr>
                  <w:rFonts w:ascii="Calibri" w:eastAsia="PMingLiU" w:hAnsi="Calibri" w:cs="Calibri"/>
                  <w:color w:val="000000"/>
                  <w:sz w:val="22"/>
                  <w:szCs w:val="22"/>
                  <w:lang w:val="en-PH" w:eastAsia="en-US"/>
                </w:rPr>
                <w:t>1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46" w:author="Diana Machado" w:date="2019-04-05T18:49:00Z"/>
                <w:rFonts w:ascii="Calibri" w:eastAsia="PMingLiU" w:hAnsi="Calibri" w:cs="Calibri"/>
                <w:color w:val="000000"/>
                <w:sz w:val="22"/>
                <w:szCs w:val="22"/>
                <w:lang w:val="en-PH" w:eastAsia="en-US"/>
              </w:rPr>
            </w:pPr>
            <w:ins w:id="68247" w:author="Diana Machado" w:date="2019-04-05T18:49:00Z">
              <w:r w:rsidRPr="00193040">
                <w:rPr>
                  <w:rFonts w:ascii="Calibri" w:eastAsia="PMingLiU" w:hAnsi="Calibri" w:cs="Calibri"/>
                  <w:color w:val="000000"/>
                  <w:sz w:val="22"/>
                  <w:szCs w:val="22"/>
                  <w:lang w:val="en-PH" w:eastAsia="en-US"/>
                </w:rPr>
                <w:t>FRANKL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4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4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50" w:author="Diana Machado" w:date="2019-04-05T18:49:00Z"/>
                <w:rFonts w:ascii="Calibri" w:eastAsia="PMingLiU" w:hAnsi="Calibri" w:cs="Calibri"/>
                <w:color w:val="000000"/>
                <w:sz w:val="22"/>
                <w:szCs w:val="22"/>
                <w:lang w:val="en-PH" w:eastAsia="en-US"/>
              </w:rPr>
            </w:pPr>
            <w:ins w:id="68251" w:author="Diana Machado" w:date="2019-04-05T18:49:00Z">
              <w:r w:rsidRPr="00193040">
                <w:rPr>
                  <w:rFonts w:ascii="Calibri" w:eastAsia="PMingLiU" w:hAnsi="Calibri" w:cs="Calibri"/>
                  <w:color w:val="000000"/>
                  <w:sz w:val="22"/>
                  <w:szCs w:val="22"/>
                  <w:lang w:val="en-PH" w:eastAsia="en-US"/>
                </w:rPr>
                <w:t>2.17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52" w:author="Diana Machado" w:date="2019-04-05T18:49:00Z"/>
                <w:rFonts w:ascii="Calibri" w:eastAsia="PMingLiU" w:hAnsi="Calibri" w:cs="Calibri"/>
                <w:color w:val="000000"/>
                <w:sz w:val="22"/>
                <w:szCs w:val="22"/>
                <w:lang w:val="en-PH" w:eastAsia="en-US"/>
              </w:rPr>
            </w:pPr>
            <w:ins w:id="68253" w:author="Diana Machado" w:date="2019-04-05T18:49:00Z">
              <w:r w:rsidRPr="00193040">
                <w:rPr>
                  <w:rFonts w:ascii="Calibri" w:eastAsia="PMingLiU" w:hAnsi="Calibri" w:cs="Calibri"/>
                  <w:color w:val="000000"/>
                  <w:sz w:val="22"/>
                  <w:szCs w:val="22"/>
                  <w:lang w:val="en-PH" w:eastAsia="en-US"/>
                </w:rPr>
                <w:t>0.61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54"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5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56" w:author="Diana Machado" w:date="2019-04-05T18:49:00Z"/>
                <w:rFonts w:ascii="Calibri" w:eastAsia="PMingLiU" w:hAnsi="Calibri" w:cs="Calibri"/>
                <w:color w:val="000000"/>
                <w:sz w:val="22"/>
                <w:szCs w:val="22"/>
                <w:lang w:val="en-PH" w:eastAsia="en-US"/>
              </w:rPr>
            </w:pPr>
            <w:ins w:id="6825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58" w:author="Diana Machado" w:date="2019-04-05T18:49:00Z"/>
                <w:rFonts w:ascii="Calibri" w:eastAsia="PMingLiU" w:hAnsi="Calibri" w:cs="Calibri"/>
                <w:color w:val="000000"/>
                <w:sz w:val="22"/>
                <w:szCs w:val="22"/>
                <w:lang w:val="en-PH" w:eastAsia="en-US"/>
              </w:rPr>
            </w:pPr>
            <w:ins w:id="68259" w:author="Diana Machado" w:date="2019-04-05T18:49:00Z">
              <w:r w:rsidRPr="00193040">
                <w:rPr>
                  <w:rFonts w:ascii="Calibri" w:eastAsia="PMingLiU" w:hAnsi="Calibri" w:cs="Calibri"/>
                  <w:color w:val="000000"/>
                  <w:sz w:val="22"/>
                  <w:szCs w:val="22"/>
                  <w:lang w:val="en-PH" w:eastAsia="en-US"/>
                </w:rPr>
                <w:t>0.282</w:t>
              </w:r>
            </w:ins>
          </w:p>
        </w:tc>
      </w:tr>
      <w:tr w:rsidR="00787B33" w:rsidRPr="00193040" w:rsidTr="00787B33">
        <w:trPr>
          <w:trHeight w:val="284"/>
          <w:ins w:id="6826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26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62" w:author="Diana Machado" w:date="2019-04-05T18:49:00Z"/>
                <w:rFonts w:ascii="Calibri" w:eastAsia="PMingLiU" w:hAnsi="Calibri" w:cs="Calibri"/>
                <w:color w:val="000000"/>
                <w:sz w:val="22"/>
                <w:szCs w:val="22"/>
                <w:lang w:val="en-PH" w:eastAsia="en-US"/>
              </w:rPr>
            </w:pPr>
            <w:ins w:id="68263" w:author="Diana Machado" w:date="2019-04-05T18:49:00Z">
              <w:r w:rsidRPr="00193040">
                <w:rPr>
                  <w:rFonts w:ascii="Calibri" w:eastAsia="PMingLiU" w:hAnsi="Calibri" w:cs="Calibri"/>
                  <w:color w:val="000000"/>
                  <w:sz w:val="22"/>
                  <w:szCs w:val="22"/>
                  <w:lang w:val="en-PH" w:eastAsia="en-US"/>
                </w:rPr>
                <w:t>1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64" w:author="Diana Machado" w:date="2019-04-05T18:49:00Z"/>
                <w:rFonts w:ascii="Calibri" w:eastAsia="PMingLiU" w:hAnsi="Calibri" w:cs="Calibri"/>
                <w:color w:val="000000"/>
                <w:sz w:val="22"/>
                <w:szCs w:val="22"/>
                <w:lang w:val="en-PH" w:eastAsia="en-US"/>
              </w:rPr>
            </w:pPr>
            <w:ins w:id="68265" w:author="Diana Machado" w:date="2019-04-05T18:49:00Z">
              <w:r w:rsidRPr="00193040">
                <w:rPr>
                  <w:rFonts w:ascii="Calibri" w:eastAsia="PMingLiU" w:hAnsi="Calibri" w:cs="Calibri"/>
                  <w:color w:val="000000"/>
                  <w:sz w:val="22"/>
                  <w:szCs w:val="22"/>
                  <w:lang w:val="en-PH" w:eastAsia="en-US"/>
                </w:rPr>
                <w:t>GLAD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6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6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68" w:author="Diana Machado" w:date="2019-04-05T18:49:00Z"/>
                <w:rFonts w:ascii="Calibri" w:eastAsia="PMingLiU" w:hAnsi="Calibri" w:cs="Calibri"/>
                <w:color w:val="000000"/>
                <w:sz w:val="22"/>
                <w:szCs w:val="22"/>
                <w:lang w:val="en-PH" w:eastAsia="en-US"/>
              </w:rPr>
            </w:pPr>
            <w:ins w:id="68269" w:author="Diana Machado" w:date="2019-04-05T18:49:00Z">
              <w:r w:rsidRPr="00193040">
                <w:rPr>
                  <w:rFonts w:ascii="Calibri" w:eastAsia="PMingLiU" w:hAnsi="Calibri" w:cs="Calibri"/>
                  <w:color w:val="000000"/>
                  <w:sz w:val="22"/>
                  <w:szCs w:val="22"/>
                  <w:lang w:val="en-PH" w:eastAsia="en-US"/>
                </w:rPr>
                <w:t>0.95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70" w:author="Diana Machado" w:date="2019-04-05T18:49:00Z"/>
                <w:rFonts w:ascii="Calibri" w:eastAsia="PMingLiU" w:hAnsi="Calibri" w:cs="Calibri"/>
                <w:color w:val="000000"/>
                <w:sz w:val="22"/>
                <w:szCs w:val="22"/>
                <w:lang w:val="en-PH" w:eastAsia="en-US"/>
              </w:rPr>
            </w:pPr>
            <w:ins w:id="68271" w:author="Diana Machado" w:date="2019-04-05T18:49:00Z">
              <w:r w:rsidRPr="00193040">
                <w:rPr>
                  <w:rFonts w:ascii="Calibri" w:eastAsia="PMingLiU" w:hAnsi="Calibri" w:cs="Calibri"/>
                  <w:color w:val="000000"/>
                  <w:sz w:val="22"/>
                  <w:szCs w:val="22"/>
                  <w:lang w:val="en-PH" w:eastAsia="en-US"/>
                </w:rPr>
                <w:t>0.17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72"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7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74" w:author="Diana Machado" w:date="2019-04-05T18:49:00Z"/>
                <w:rFonts w:ascii="Calibri" w:eastAsia="PMingLiU" w:hAnsi="Calibri" w:cs="Calibri"/>
                <w:color w:val="000000"/>
                <w:sz w:val="22"/>
                <w:szCs w:val="22"/>
                <w:lang w:val="en-PH" w:eastAsia="en-US"/>
              </w:rPr>
            </w:pPr>
            <w:ins w:id="6827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76" w:author="Diana Machado" w:date="2019-04-05T18:49:00Z"/>
                <w:rFonts w:ascii="Calibri" w:eastAsia="PMingLiU" w:hAnsi="Calibri" w:cs="Calibri"/>
                <w:color w:val="000000"/>
                <w:sz w:val="22"/>
                <w:szCs w:val="22"/>
                <w:lang w:val="en-PH" w:eastAsia="en-US"/>
              </w:rPr>
            </w:pPr>
            <w:ins w:id="68277" w:author="Diana Machado" w:date="2019-04-05T18:49:00Z">
              <w:r w:rsidRPr="00193040">
                <w:rPr>
                  <w:rFonts w:ascii="Calibri" w:eastAsia="PMingLiU" w:hAnsi="Calibri" w:cs="Calibri"/>
                  <w:color w:val="000000"/>
                  <w:sz w:val="22"/>
                  <w:szCs w:val="22"/>
                  <w:lang w:val="en-PH" w:eastAsia="en-US"/>
                </w:rPr>
                <w:t>0.181</w:t>
              </w:r>
            </w:ins>
          </w:p>
        </w:tc>
      </w:tr>
      <w:tr w:rsidR="00787B33" w:rsidRPr="00193040" w:rsidTr="00787B33">
        <w:trPr>
          <w:trHeight w:val="284"/>
          <w:ins w:id="6827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27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80" w:author="Diana Machado" w:date="2019-04-05T18:49:00Z"/>
                <w:rFonts w:ascii="Calibri" w:eastAsia="PMingLiU" w:hAnsi="Calibri" w:cs="Calibri"/>
                <w:color w:val="000000"/>
                <w:sz w:val="22"/>
                <w:szCs w:val="22"/>
                <w:lang w:val="en-PH" w:eastAsia="en-US"/>
              </w:rPr>
            </w:pPr>
            <w:ins w:id="68281" w:author="Diana Machado" w:date="2019-04-05T18:49:00Z">
              <w:r w:rsidRPr="00193040">
                <w:rPr>
                  <w:rFonts w:ascii="Calibri" w:eastAsia="PMingLiU" w:hAnsi="Calibri" w:cs="Calibri"/>
                  <w:color w:val="000000"/>
                  <w:sz w:val="22"/>
                  <w:szCs w:val="22"/>
                  <w:lang w:val="en-PH" w:eastAsia="en-US"/>
                </w:rPr>
                <w:t>1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82" w:author="Diana Machado" w:date="2019-04-05T18:49:00Z"/>
                <w:rFonts w:ascii="Calibri" w:eastAsia="PMingLiU" w:hAnsi="Calibri" w:cs="Calibri"/>
                <w:color w:val="000000"/>
                <w:sz w:val="22"/>
                <w:szCs w:val="22"/>
                <w:lang w:val="en-PH" w:eastAsia="en-US"/>
              </w:rPr>
            </w:pPr>
            <w:ins w:id="68283" w:author="Diana Machado" w:date="2019-04-05T18:49:00Z">
              <w:r w:rsidRPr="00193040">
                <w:rPr>
                  <w:rFonts w:ascii="Calibri" w:eastAsia="PMingLiU" w:hAnsi="Calibri" w:cs="Calibri"/>
                  <w:color w:val="000000"/>
                  <w:sz w:val="22"/>
                  <w:szCs w:val="22"/>
                  <w:lang w:val="en-PH" w:eastAsia="en-US"/>
                </w:rPr>
                <w:t>HAMILT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8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8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86" w:author="Diana Machado" w:date="2019-04-05T18:49:00Z"/>
                <w:rFonts w:ascii="Calibri" w:eastAsia="PMingLiU" w:hAnsi="Calibri" w:cs="Calibri"/>
                <w:color w:val="000000"/>
                <w:sz w:val="22"/>
                <w:szCs w:val="22"/>
                <w:lang w:val="en-PH" w:eastAsia="en-US"/>
              </w:rPr>
            </w:pPr>
            <w:ins w:id="68287" w:author="Diana Machado" w:date="2019-04-05T18:49:00Z">
              <w:r w:rsidRPr="00193040">
                <w:rPr>
                  <w:rFonts w:ascii="Calibri" w:eastAsia="PMingLiU" w:hAnsi="Calibri" w:cs="Calibri"/>
                  <w:color w:val="000000"/>
                  <w:sz w:val="22"/>
                  <w:szCs w:val="22"/>
                  <w:lang w:val="en-PH" w:eastAsia="en-US"/>
                </w:rPr>
                <w:t>0.19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88" w:author="Diana Machado" w:date="2019-04-05T18:49:00Z"/>
                <w:rFonts w:ascii="Calibri" w:eastAsia="PMingLiU" w:hAnsi="Calibri" w:cs="Calibri"/>
                <w:color w:val="000000"/>
                <w:sz w:val="22"/>
                <w:szCs w:val="22"/>
                <w:lang w:val="en-PH" w:eastAsia="en-US"/>
              </w:rPr>
            </w:pPr>
            <w:ins w:id="68289" w:author="Diana Machado" w:date="2019-04-05T18:49:00Z">
              <w:r w:rsidRPr="00193040">
                <w:rPr>
                  <w:rFonts w:ascii="Calibri" w:eastAsia="PMingLiU" w:hAnsi="Calibri" w:cs="Calibri"/>
                  <w:color w:val="000000"/>
                  <w:sz w:val="22"/>
                  <w:szCs w:val="22"/>
                  <w:lang w:val="en-PH" w:eastAsia="en-US"/>
                </w:rPr>
                <w:t>0.03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90"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9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92" w:author="Diana Machado" w:date="2019-04-05T18:49:00Z"/>
                <w:rFonts w:ascii="Calibri" w:eastAsia="PMingLiU" w:hAnsi="Calibri" w:cs="Calibri"/>
                <w:color w:val="000000"/>
                <w:sz w:val="22"/>
                <w:szCs w:val="22"/>
                <w:lang w:val="en-PH" w:eastAsia="en-US"/>
              </w:rPr>
            </w:pPr>
            <w:ins w:id="6829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94" w:author="Diana Machado" w:date="2019-04-05T18:49:00Z"/>
                <w:rFonts w:ascii="Calibri" w:eastAsia="PMingLiU" w:hAnsi="Calibri" w:cs="Calibri"/>
                <w:color w:val="000000"/>
                <w:sz w:val="22"/>
                <w:szCs w:val="22"/>
                <w:lang w:val="en-PH" w:eastAsia="en-US"/>
              </w:rPr>
            </w:pPr>
            <w:ins w:id="68295" w:author="Diana Machado" w:date="2019-04-05T18:49:00Z">
              <w:r w:rsidRPr="00193040">
                <w:rPr>
                  <w:rFonts w:ascii="Calibri" w:eastAsia="PMingLiU" w:hAnsi="Calibri" w:cs="Calibri"/>
                  <w:color w:val="000000"/>
                  <w:sz w:val="22"/>
                  <w:szCs w:val="22"/>
                  <w:lang w:val="en-PH" w:eastAsia="en-US"/>
                </w:rPr>
                <w:t>0.184</w:t>
              </w:r>
            </w:ins>
          </w:p>
        </w:tc>
      </w:tr>
      <w:tr w:rsidR="00787B33" w:rsidRPr="00193040" w:rsidTr="00787B33">
        <w:trPr>
          <w:trHeight w:val="284"/>
          <w:ins w:id="6829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29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98" w:author="Diana Machado" w:date="2019-04-05T18:49:00Z"/>
                <w:rFonts w:ascii="Calibri" w:eastAsia="PMingLiU" w:hAnsi="Calibri" w:cs="Calibri"/>
                <w:color w:val="000000"/>
                <w:sz w:val="22"/>
                <w:szCs w:val="22"/>
                <w:lang w:val="en-PH" w:eastAsia="en-US"/>
              </w:rPr>
            </w:pPr>
            <w:ins w:id="68299" w:author="Diana Machado" w:date="2019-04-05T18:49:00Z">
              <w:r w:rsidRPr="00193040">
                <w:rPr>
                  <w:rFonts w:ascii="Calibri" w:eastAsia="PMingLiU" w:hAnsi="Calibri" w:cs="Calibri"/>
                  <w:color w:val="000000"/>
                  <w:sz w:val="22"/>
                  <w:szCs w:val="22"/>
                  <w:lang w:val="en-PH" w:eastAsia="en-US"/>
                </w:rPr>
                <w:t>1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00" w:author="Diana Machado" w:date="2019-04-05T18:49:00Z"/>
                <w:rFonts w:ascii="Calibri" w:eastAsia="PMingLiU" w:hAnsi="Calibri" w:cs="Calibri"/>
                <w:color w:val="000000"/>
                <w:sz w:val="22"/>
                <w:szCs w:val="22"/>
                <w:lang w:val="en-PH" w:eastAsia="en-US"/>
              </w:rPr>
            </w:pPr>
            <w:ins w:id="68301" w:author="Diana Machado" w:date="2019-04-05T18:49:00Z">
              <w:r w:rsidRPr="00193040">
                <w:rPr>
                  <w:rFonts w:ascii="Calibri" w:eastAsia="PMingLiU" w:hAnsi="Calibri" w:cs="Calibri"/>
                  <w:color w:val="000000"/>
                  <w:sz w:val="22"/>
                  <w:szCs w:val="22"/>
                  <w:lang w:val="en-PH" w:eastAsia="en-US"/>
                </w:rPr>
                <w:t>HERNANDO</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0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0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04" w:author="Diana Machado" w:date="2019-04-05T18:49:00Z"/>
                <w:rFonts w:ascii="Calibri" w:eastAsia="PMingLiU" w:hAnsi="Calibri" w:cs="Calibri"/>
                <w:color w:val="000000"/>
                <w:sz w:val="22"/>
                <w:szCs w:val="22"/>
                <w:lang w:val="en-PH" w:eastAsia="en-US"/>
              </w:rPr>
            </w:pPr>
            <w:ins w:id="68305" w:author="Diana Machado" w:date="2019-04-05T18:49:00Z">
              <w:r w:rsidRPr="00193040">
                <w:rPr>
                  <w:rFonts w:ascii="Calibri" w:eastAsia="PMingLiU" w:hAnsi="Calibri" w:cs="Calibri"/>
                  <w:color w:val="000000"/>
                  <w:sz w:val="22"/>
                  <w:szCs w:val="22"/>
                  <w:lang w:val="en-PH" w:eastAsia="en-US"/>
                </w:rPr>
                <w:t>0.84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06" w:author="Diana Machado" w:date="2019-04-05T18:49:00Z"/>
                <w:rFonts w:ascii="Calibri" w:eastAsia="PMingLiU" w:hAnsi="Calibri" w:cs="Calibri"/>
                <w:color w:val="000000"/>
                <w:sz w:val="22"/>
                <w:szCs w:val="22"/>
                <w:lang w:val="en-PH" w:eastAsia="en-US"/>
              </w:rPr>
            </w:pPr>
            <w:ins w:id="68307" w:author="Diana Machado" w:date="2019-04-05T18:49:00Z">
              <w:r w:rsidRPr="00193040">
                <w:rPr>
                  <w:rFonts w:ascii="Calibri" w:eastAsia="PMingLiU" w:hAnsi="Calibri" w:cs="Calibri"/>
                  <w:color w:val="000000"/>
                  <w:sz w:val="22"/>
                  <w:szCs w:val="22"/>
                  <w:lang w:val="en-PH" w:eastAsia="en-US"/>
                </w:rPr>
                <w:t>0.13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08"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0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10" w:author="Diana Machado" w:date="2019-04-05T18:49:00Z"/>
                <w:rFonts w:ascii="Calibri" w:eastAsia="PMingLiU" w:hAnsi="Calibri" w:cs="Calibri"/>
                <w:color w:val="000000"/>
                <w:sz w:val="22"/>
                <w:szCs w:val="22"/>
                <w:lang w:val="en-PH" w:eastAsia="en-US"/>
              </w:rPr>
            </w:pPr>
            <w:ins w:id="68311"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12" w:author="Diana Machado" w:date="2019-04-05T18:49:00Z"/>
                <w:rFonts w:ascii="Calibri" w:eastAsia="PMingLiU" w:hAnsi="Calibri" w:cs="Calibri"/>
                <w:color w:val="000000"/>
                <w:sz w:val="22"/>
                <w:szCs w:val="22"/>
                <w:lang w:val="en-PH" w:eastAsia="en-US"/>
              </w:rPr>
            </w:pPr>
            <w:ins w:id="68313" w:author="Diana Machado" w:date="2019-04-05T18:49:00Z">
              <w:r w:rsidRPr="00193040">
                <w:rPr>
                  <w:rFonts w:ascii="Calibri" w:eastAsia="PMingLiU" w:hAnsi="Calibri" w:cs="Calibri"/>
                  <w:color w:val="000000"/>
                  <w:sz w:val="22"/>
                  <w:szCs w:val="22"/>
                  <w:lang w:val="en-PH" w:eastAsia="en-US"/>
                </w:rPr>
                <w:t>0.162</w:t>
              </w:r>
            </w:ins>
          </w:p>
        </w:tc>
      </w:tr>
      <w:tr w:rsidR="00787B33" w:rsidRPr="00193040" w:rsidTr="00787B33">
        <w:trPr>
          <w:trHeight w:val="284"/>
          <w:ins w:id="6831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31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16" w:author="Diana Machado" w:date="2019-04-05T18:49:00Z"/>
                <w:rFonts w:ascii="Calibri" w:eastAsia="PMingLiU" w:hAnsi="Calibri" w:cs="Calibri"/>
                <w:color w:val="000000"/>
                <w:sz w:val="22"/>
                <w:szCs w:val="22"/>
                <w:lang w:val="en-PH" w:eastAsia="en-US"/>
              </w:rPr>
            </w:pPr>
            <w:ins w:id="68317" w:author="Diana Machado" w:date="2019-04-05T18:49:00Z">
              <w:r w:rsidRPr="00193040">
                <w:rPr>
                  <w:rFonts w:ascii="Calibri" w:eastAsia="PMingLiU" w:hAnsi="Calibri" w:cs="Calibri"/>
                  <w:color w:val="000000"/>
                  <w:sz w:val="22"/>
                  <w:szCs w:val="22"/>
                  <w:lang w:val="en-PH" w:eastAsia="en-US"/>
                </w:rPr>
                <w:t>1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18" w:author="Diana Machado" w:date="2019-04-05T18:49:00Z"/>
                <w:rFonts w:ascii="Calibri" w:eastAsia="PMingLiU" w:hAnsi="Calibri" w:cs="Calibri"/>
                <w:color w:val="000000"/>
                <w:sz w:val="22"/>
                <w:szCs w:val="22"/>
                <w:lang w:val="en-PH" w:eastAsia="en-US"/>
              </w:rPr>
            </w:pPr>
            <w:ins w:id="68319" w:author="Diana Machado" w:date="2019-04-05T18:49:00Z">
              <w:r w:rsidRPr="00193040">
                <w:rPr>
                  <w:rFonts w:ascii="Calibri" w:eastAsia="PMingLiU" w:hAnsi="Calibri" w:cs="Calibri"/>
                  <w:color w:val="000000"/>
                  <w:sz w:val="22"/>
                  <w:szCs w:val="22"/>
                  <w:lang w:val="en-PH" w:eastAsia="en-US"/>
                </w:rPr>
                <w:t>HILLSBOROUG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2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2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22" w:author="Diana Machado" w:date="2019-04-05T18:49:00Z"/>
                <w:rFonts w:ascii="Calibri" w:eastAsia="PMingLiU" w:hAnsi="Calibri" w:cs="Calibri"/>
                <w:color w:val="000000"/>
                <w:sz w:val="22"/>
                <w:szCs w:val="22"/>
                <w:lang w:val="en-PH" w:eastAsia="en-US"/>
              </w:rPr>
            </w:pPr>
            <w:ins w:id="68323" w:author="Diana Machado" w:date="2019-04-05T18:49:00Z">
              <w:r w:rsidRPr="00193040">
                <w:rPr>
                  <w:rFonts w:ascii="Calibri" w:eastAsia="PMingLiU" w:hAnsi="Calibri" w:cs="Calibri"/>
                  <w:color w:val="000000"/>
                  <w:sz w:val="22"/>
                  <w:szCs w:val="22"/>
                  <w:lang w:val="en-PH" w:eastAsia="en-US"/>
                </w:rPr>
                <w:t>0.57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24" w:author="Diana Machado" w:date="2019-04-05T18:49:00Z"/>
                <w:rFonts w:ascii="Calibri" w:eastAsia="PMingLiU" w:hAnsi="Calibri" w:cs="Calibri"/>
                <w:color w:val="000000"/>
                <w:sz w:val="22"/>
                <w:szCs w:val="22"/>
                <w:lang w:val="en-PH" w:eastAsia="en-US"/>
              </w:rPr>
            </w:pPr>
            <w:ins w:id="68325" w:author="Diana Machado" w:date="2019-04-05T18:49:00Z">
              <w:r w:rsidRPr="00193040">
                <w:rPr>
                  <w:rFonts w:ascii="Calibri" w:eastAsia="PMingLiU" w:hAnsi="Calibri" w:cs="Calibri"/>
                  <w:color w:val="000000"/>
                  <w:sz w:val="22"/>
                  <w:szCs w:val="22"/>
                  <w:lang w:val="en-PH" w:eastAsia="en-US"/>
                </w:rPr>
                <w:t>0.10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26"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2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28" w:author="Diana Machado" w:date="2019-04-05T18:49:00Z"/>
                <w:rFonts w:ascii="Calibri" w:eastAsia="PMingLiU" w:hAnsi="Calibri" w:cs="Calibri"/>
                <w:color w:val="000000"/>
                <w:sz w:val="22"/>
                <w:szCs w:val="22"/>
                <w:lang w:val="en-PH" w:eastAsia="en-US"/>
              </w:rPr>
            </w:pPr>
            <w:ins w:id="6832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30" w:author="Diana Machado" w:date="2019-04-05T18:49:00Z"/>
                <w:rFonts w:ascii="Calibri" w:eastAsia="PMingLiU" w:hAnsi="Calibri" w:cs="Calibri"/>
                <w:color w:val="000000"/>
                <w:sz w:val="22"/>
                <w:szCs w:val="22"/>
                <w:lang w:val="en-PH" w:eastAsia="en-US"/>
              </w:rPr>
            </w:pPr>
            <w:ins w:id="68331" w:author="Diana Machado" w:date="2019-04-05T18:49:00Z">
              <w:r w:rsidRPr="00193040">
                <w:rPr>
                  <w:rFonts w:ascii="Calibri" w:eastAsia="PMingLiU" w:hAnsi="Calibri" w:cs="Calibri"/>
                  <w:color w:val="000000"/>
                  <w:sz w:val="22"/>
                  <w:szCs w:val="22"/>
                  <w:lang w:val="en-PH" w:eastAsia="en-US"/>
                </w:rPr>
                <w:t>0.178</w:t>
              </w:r>
            </w:ins>
          </w:p>
        </w:tc>
      </w:tr>
      <w:tr w:rsidR="00787B33" w:rsidRPr="00193040" w:rsidTr="00787B33">
        <w:trPr>
          <w:trHeight w:val="284"/>
          <w:ins w:id="6833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33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34" w:author="Diana Machado" w:date="2019-04-05T18:49:00Z"/>
                <w:rFonts w:ascii="Calibri" w:eastAsia="PMingLiU" w:hAnsi="Calibri" w:cs="Calibri"/>
                <w:color w:val="000000"/>
                <w:sz w:val="22"/>
                <w:szCs w:val="22"/>
                <w:lang w:val="en-PH" w:eastAsia="en-US"/>
              </w:rPr>
            </w:pPr>
            <w:ins w:id="68335" w:author="Diana Machado" w:date="2019-04-05T18:49:00Z">
              <w:r w:rsidRPr="00193040">
                <w:rPr>
                  <w:rFonts w:ascii="Calibri" w:eastAsia="PMingLiU" w:hAnsi="Calibri" w:cs="Calibri"/>
                  <w:color w:val="000000"/>
                  <w:sz w:val="22"/>
                  <w:szCs w:val="22"/>
                  <w:lang w:val="en-PH" w:eastAsia="en-US"/>
                </w:rPr>
                <w:t>1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36" w:author="Diana Machado" w:date="2019-04-05T18:49:00Z"/>
                <w:rFonts w:ascii="Calibri" w:eastAsia="PMingLiU" w:hAnsi="Calibri" w:cs="Calibri"/>
                <w:color w:val="000000"/>
                <w:sz w:val="22"/>
                <w:szCs w:val="22"/>
                <w:lang w:val="en-PH" w:eastAsia="en-US"/>
              </w:rPr>
            </w:pPr>
            <w:ins w:id="68337" w:author="Diana Machado" w:date="2019-04-05T18:49:00Z">
              <w:r w:rsidRPr="00193040">
                <w:rPr>
                  <w:rFonts w:ascii="Calibri" w:eastAsia="PMingLiU" w:hAnsi="Calibri" w:cs="Calibri"/>
                  <w:color w:val="000000"/>
                  <w:sz w:val="22"/>
                  <w:szCs w:val="22"/>
                  <w:lang w:val="en-PH" w:eastAsia="en-US"/>
                </w:rPr>
                <w:t>HOLM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3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40" w:author="Diana Machado" w:date="2019-04-05T18:49:00Z"/>
                <w:rFonts w:ascii="Calibri" w:eastAsia="PMingLiU" w:hAnsi="Calibri" w:cs="Calibri"/>
                <w:color w:val="000000"/>
                <w:sz w:val="22"/>
                <w:szCs w:val="22"/>
                <w:lang w:val="en-PH" w:eastAsia="en-US"/>
              </w:rPr>
            </w:pPr>
            <w:ins w:id="68341" w:author="Diana Machado" w:date="2019-04-05T18:49:00Z">
              <w:r w:rsidRPr="00193040">
                <w:rPr>
                  <w:rFonts w:ascii="Calibri" w:eastAsia="PMingLiU" w:hAnsi="Calibri" w:cs="Calibri"/>
                  <w:color w:val="000000"/>
                  <w:sz w:val="22"/>
                  <w:szCs w:val="22"/>
                  <w:lang w:val="en-PH" w:eastAsia="en-US"/>
                </w:rPr>
                <w:t>0.31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42" w:author="Diana Machado" w:date="2019-04-05T18:49:00Z"/>
                <w:rFonts w:ascii="Calibri" w:eastAsia="PMingLiU" w:hAnsi="Calibri" w:cs="Calibri"/>
                <w:color w:val="000000"/>
                <w:sz w:val="22"/>
                <w:szCs w:val="22"/>
                <w:lang w:val="en-PH" w:eastAsia="en-US"/>
              </w:rPr>
            </w:pPr>
            <w:ins w:id="68343" w:author="Diana Machado" w:date="2019-04-05T18:49:00Z">
              <w:r w:rsidRPr="00193040">
                <w:rPr>
                  <w:rFonts w:ascii="Calibri" w:eastAsia="PMingLiU" w:hAnsi="Calibri" w:cs="Calibri"/>
                  <w:color w:val="000000"/>
                  <w:sz w:val="22"/>
                  <w:szCs w:val="22"/>
                  <w:lang w:val="en-PH" w:eastAsia="en-US"/>
                </w:rPr>
                <w:t>0.06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44"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4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46" w:author="Diana Machado" w:date="2019-04-05T18:49:00Z"/>
                <w:rFonts w:ascii="Calibri" w:eastAsia="PMingLiU" w:hAnsi="Calibri" w:cs="Calibri"/>
                <w:color w:val="000000"/>
                <w:sz w:val="22"/>
                <w:szCs w:val="22"/>
                <w:lang w:val="en-PH" w:eastAsia="en-US"/>
              </w:rPr>
            </w:pPr>
            <w:ins w:id="6834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48" w:author="Diana Machado" w:date="2019-04-05T18:49:00Z"/>
                <w:rFonts w:ascii="Calibri" w:eastAsia="PMingLiU" w:hAnsi="Calibri" w:cs="Calibri"/>
                <w:color w:val="000000"/>
                <w:sz w:val="22"/>
                <w:szCs w:val="22"/>
                <w:lang w:val="en-PH" w:eastAsia="en-US"/>
              </w:rPr>
            </w:pPr>
            <w:ins w:id="68349" w:author="Diana Machado" w:date="2019-04-05T18:49:00Z">
              <w:r w:rsidRPr="00193040">
                <w:rPr>
                  <w:rFonts w:ascii="Calibri" w:eastAsia="PMingLiU" w:hAnsi="Calibri" w:cs="Calibri"/>
                  <w:color w:val="000000"/>
                  <w:sz w:val="22"/>
                  <w:szCs w:val="22"/>
                  <w:lang w:val="en-PH" w:eastAsia="en-US"/>
                </w:rPr>
                <w:t>0.201</w:t>
              </w:r>
            </w:ins>
          </w:p>
        </w:tc>
      </w:tr>
      <w:tr w:rsidR="00787B33" w:rsidRPr="00193040" w:rsidTr="00787B33">
        <w:trPr>
          <w:trHeight w:val="284"/>
          <w:ins w:id="6835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3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52" w:author="Diana Machado" w:date="2019-04-05T18:49:00Z"/>
                <w:rFonts w:ascii="Calibri" w:eastAsia="PMingLiU" w:hAnsi="Calibri" w:cs="Calibri"/>
                <w:color w:val="000000"/>
                <w:sz w:val="22"/>
                <w:szCs w:val="22"/>
                <w:lang w:val="en-PH" w:eastAsia="en-US"/>
              </w:rPr>
            </w:pPr>
            <w:ins w:id="68353" w:author="Diana Machado" w:date="2019-04-05T18:49:00Z">
              <w:r w:rsidRPr="00193040">
                <w:rPr>
                  <w:rFonts w:ascii="Calibri" w:eastAsia="PMingLiU" w:hAnsi="Calibri" w:cs="Calibri"/>
                  <w:color w:val="000000"/>
                  <w:sz w:val="22"/>
                  <w:szCs w:val="22"/>
                  <w:lang w:val="en-PH" w:eastAsia="en-US"/>
                </w:rPr>
                <w:t>1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54" w:author="Diana Machado" w:date="2019-04-05T18:49:00Z"/>
                <w:rFonts w:ascii="Calibri" w:eastAsia="PMingLiU" w:hAnsi="Calibri" w:cs="Calibri"/>
                <w:color w:val="000000"/>
                <w:sz w:val="22"/>
                <w:szCs w:val="22"/>
                <w:lang w:val="en-PH" w:eastAsia="en-US"/>
              </w:rPr>
            </w:pPr>
            <w:ins w:id="68355" w:author="Diana Machado" w:date="2019-04-05T18:49:00Z">
              <w:r w:rsidRPr="00193040">
                <w:rPr>
                  <w:rFonts w:ascii="Calibri" w:eastAsia="PMingLiU" w:hAnsi="Calibri" w:cs="Calibri"/>
                  <w:color w:val="000000"/>
                  <w:sz w:val="22"/>
                  <w:szCs w:val="22"/>
                  <w:lang w:val="en-PH" w:eastAsia="en-US"/>
                </w:rPr>
                <w:t>INDIAN RIV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5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58" w:author="Diana Machado" w:date="2019-04-05T18:49:00Z"/>
                <w:rFonts w:ascii="Calibri" w:eastAsia="PMingLiU" w:hAnsi="Calibri" w:cs="Calibri"/>
                <w:color w:val="000000"/>
                <w:sz w:val="22"/>
                <w:szCs w:val="22"/>
                <w:lang w:val="en-PH" w:eastAsia="en-US"/>
              </w:rPr>
            </w:pPr>
            <w:ins w:id="68359" w:author="Diana Machado" w:date="2019-04-05T18:49:00Z">
              <w:r w:rsidRPr="00193040">
                <w:rPr>
                  <w:rFonts w:ascii="Calibri" w:eastAsia="PMingLiU" w:hAnsi="Calibri" w:cs="Calibri"/>
                  <w:color w:val="000000"/>
                  <w:sz w:val="22"/>
                  <w:szCs w:val="22"/>
                  <w:lang w:val="en-PH" w:eastAsia="en-US"/>
                </w:rPr>
                <w:t>4.40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60" w:author="Diana Machado" w:date="2019-04-05T18:49:00Z"/>
                <w:rFonts w:ascii="Calibri" w:eastAsia="PMingLiU" w:hAnsi="Calibri" w:cs="Calibri"/>
                <w:color w:val="000000"/>
                <w:sz w:val="22"/>
                <w:szCs w:val="22"/>
                <w:lang w:val="en-PH" w:eastAsia="en-US"/>
              </w:rPr>
            </w:pPr>
            <w:ins w:id="68361" w:author="Diana Machado" w:date="2019-04-05T18:49:00Z">
              <w:r w:rsidRPr="00193040">
                <w:rPr>
                  <w:rFonts w:ascii="Calibri" w:eastAsia="PMingLiU" w:hAnsi="Calibri" w:cs="Calibri"/>
                  <w:color w:val="000000"/>
                  <w:sz w:val="22"/>
                  <w:szCs w:val="22"/>
                  <w:lang w:val="en-PH" w:eastAsia="en-US"/>
                </w:rPr>
                <w:t>1.28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62"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6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64" w:author="Diana Machado" w:date="2019-04-05T18:49:00Z"/>
                <w:rFonts w:ascii="Calibri" w:eastAsia="PMingLiU" w:hAnsi="Calibri" w:cs="Calibri"/>
                <w:color w:val="000000"/>
                <w:sz w:val="22"/>
                <w:szCs w:val="22"/>
                <w:lang w:val="en-PH" w:eastAsia="en-US"/>
              </w:rPr>
            </w:pPr>
            <w:ins w:id="6836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66" w:author="Diana Machado" w:date="2019-04-05T18:49:00Z"/>
                <w:rFonts w:ascii="Calibri" w:eastAsia="PMingLiU" w:hAnsi="Calibri" w:cs="Calibri"/>
                <w:color w:val="000000"/>
                <w:sz w:val="22"/>
                <w:szCs w:val="22"/>
                <w:lang w:val="en-PH" w:eastAsia="en-US"/>
              </w:rPr>
            </w:pPr>
            <w:ins w:id="68367" w:author="Diana Machado" w:date="2019-04-05T18:49:00Z">
              <w:r w:rsidRPr="00193040">
                <w:rPr>
                  <w:rFonts w:ascii="Calibri" w:eastAsia="PMingLiU" w:hAnsi="Calibri" w:cs="Calibri"/>
                  <w:color w:val="000000"/>
                  <w:sz w:val="22"/>
                  <w:szCs w:val="22"/>
                  <w:lang w:val="en-PH" w:eastAsia="en-US"/>
                </w:rPr>
                <w:t>0.292</w:t>
              </w:r>
            </w:ins>
          </w:p>
        </w:tc>
      </w:tr>
      <w:tr w:rsidR="00787B33" w:rsidRPr="00193040" w:rsidTr="00787B33">
        <w:trPr>
          <w:trHeight w:val="284"/>
          <w:ins w:id="6836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3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70" w:author="Diana Machado" w:date="2019-04-05T18:49:00Z"/>
                <w:rFonts w:ascii="Calibri" w:eastAsia="PMingLiU" w:hAnsi="Calibri" w:cs="Calibri"/>
                <w:color w:val="000000"/>
                <w:sz w:val="22"/>
                <w:szCs w:val="22"/>
                <w:lang w:val="en-PH" w:eastAsia="en-US"/>
              </w:rPr>
            </w:pPr>
            <w:ins w:id="68371" w:author="Diana Machado" w:date="2019-04-05T18:49:00Z">
              <w:r w:rsidRPr="00193040">
                <w:rPr>
                  <w:rFonts w:ascii="Calibri" w:eastAsia="PMingLiU" w:hAnsi="Calibri" w:cs="Calibri"/>
                  <w:color w:val="000000"/>
                  <w:sz w:val="22"/>
                  <w:szCs w:val="22"/>
                  <w:lang w:val="en-PH" w:eastAsia="en-US"/>
                </w:rPr>
                <w:t>1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72" w:author="Diana Machado" w:date="2019-04-05T18:49:00Z"/>
                <w:rFonts w:ascii="Calibri" w:eastAsia="PMingLiU" w:hAnsi="Calibri" w:cs="Calibri"/>
                <w:color w:val="000000"/>
                <w:sz w:val="22"/>
                <w:szCs w:val="22"/>
                <w:lang w:val="en-PH" w:eastAsia="en-US"/>
              </w:rPr>
            </w:pPr>
            <w:ins w:id="68373" w:author="Diana Machado" w:date="2019-04-05T18:49:00Z">
              <w:r w:rsidRPr="00193040">
                <w:rPr>
                  <w:rFonts w:ascii="Calibri" w:eastAsia="PMingLiU" w:hAnsi="Calibri" w:cs="Calibri"/>
                  <w:color w:val="000000"/>
                  <w:sz w:val="22"/>
                  <w:szCs w:val="22"/>
                  <w:lang w:val="en-PH" w:eastAsia="en-US"/>
                </w:rPr>
                <w:t>JACKS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7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7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76" w:author="Diana Machado" w:date="2019-04-05T18:49:00Z"/>
                <w:rFonts w:ascii="Calibri" w:eastAsia="PMingLiU" w:hAnsi="Calibri" w:cs="Calibri"/>
                <w:color w:val="000000"/>
                <w:sz w:val="22"/>
                <w:szCs w:val="22"/>
                <w:lang w:val="en-PH" w:eastAsia="en-US"/>
              </w:rPr>
            </w:pPr>
            <w:ins w:id="68377" w:author="Diana Machado" w:date="2019-04-05T18:49:00Z">
              <w:r w:rsidRPr="00193040">
                <w:rPr>
                  <w:rFonts w:ascii="Calibri" w:eastAsia="PMingLiU" w:hAnsi="Calibri" w:cs="Calibri"/>
                  <w:color w:val="000000"/>
                  <w:sz w:val="22"/>
                  <w:szCs w:val="22"/>
                  <w:lang w:val="en-PH" w:eastAsia="en-US"/>
                </w:rPr>
                <w:t>0.24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78" w:author="Diana Machado" w:date="2019-04-05T18:49:00Z"/>
                <w:rFonts w:ascii="Calibri" w:eastAsia="PMingLiU" w:hAnsi="Calibri" w:cs="Calibri"/>
                <w:color w:val="000000"/>
                <w:sz w:val="22"/>
                <w:szCs w:val="22"/>
                <w:lang w:val="en-PH" w:eastAsia="en-US"/>
              </w:rPr>
            </w:pPr>
            <w:ins w:id="68379" w:author="Diana Machado" w:date="2019-04-05T18:49:00Z">
              <w:r w:rsidRPr="00193040">
                <w:rPr>
                  <w:rFonts w:ascii="Calibri" w:eastAsia="PMingLiU" w:hAnsi="Calibri" w:cs="Calibri"/>
                  <w:color w:val="000000"/>
                  <w:sz w:val="22"/>
                  <w:szCs w:val="22"/>
                  <w:lang w:val="en-PH" w:eastAsia="en-US"/>
                </w:rPr>
                <w:t>0.04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80"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8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82" w:author="Diana Machado" w:date="2019-04-05T18:49:00Z"/>
                <w:rFonts w:ascii="Calibri" w:eastAsia="PMingLiU" w:hAnsi="Calibri" w:cs="Calibri"/>
                <w:color w:val="000000"/>
                <w:sz w:val="22"/>
                <w:szCs w:val="22"/>
                <w:lang w:val="en-PH" w:eastAsia="en-US"/>
              </w:rPr>
            </w:pPr>
            <w:ins w:id="6838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84" w:author="Diana Machado" w:date="2019-04-05T18:49:00Z"/>
                <w:rFonts w:ascii="Calibri" w:eastAsia="PMingLiU" w:hAnsi="Calibri" w:cs="Calibri"/>
                <w:color w:val="000000"/>
                <w:sz w:val="22"/>
                <w:szCs w:val="22"/>
                <w:lang w:val="en-PH" w:eastAsia="en-US"/>
              </w:rPr>
            </w:pPr>
            <w:ins w:id="68385" w:author="Diana Machado" w:date="2019-04-05T18:49:00Z">
              <w:r w:rsidRPr="00193040">
                <w:rPr>
                  <w:rFonts w:ascii="Calibri" w:eastAsia="PMingLiU" w:hAnsi="Calibri" w:cs="Calibri"/>
                  <w:color w:val="000000"/>
                  <w:sz w:val="22"/>
                  <w:szCs w:val="22"/>
                  <w:lang w:val="en-PH" w:eastAsia="en-US"/>
                </w:rPr>
                <w:t>0.193</w:t>
              </w:r>
            </w:ins>
          </w:p>
        </w:tc>
      </w:tr>
      <w:tr w:rsidR="00787B33" w:rsidRPr="00193040" w:rsidTr="00787B33">
        <w:trPr>
          <w:trHeight w:val="284"/>
          <w:ins w:id="6838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3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88" w:author="Diana Machado" w:date="2019-04-05T18:49:00Z"/>
                <w:rFonts w:ascii="Calibri" w:eastAsia="PMingLiU" w:hAnsi="Calibri" w:cs="Calibri"/>
                <w:color w:val="000000"/>
                <w:sz w:val="22"/>
                <w:szCs w:val="22"/>
                <w:lang w:val="en-PH" w:eastAsia="en-US"/>
              </w:rPr>
            </w:pPr>
            <w:ins w:id="68389" w:author="Diana Machado" w:date="2019-04-05T18:49:00Z">
              <w:r w:rsidRPr="00193040">
                <w:rPr>
                  <w:rFonts w:ascii="Calibri" w:eastAsia="PMingLiU" w:hAnsi="Calibri" w:cs="Calibri"/>
                  <w:color w:val="000000"/>
                  <w:sz w:val="22"/>
                  <w:szCs w:val="22"/>
                  <w:lang w:val="en-PH" w:eastAsia="en-US"/>
                </w:rPr>
                <w:t>2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90" w:author="Diana Machado" w:date="2019-04-05T18:49:00Z"/>
                <w:rFonts w:ascii="Calibri" w:eastAsia="PMingLiU" w:hAnsi="Calibri" w:cs="Calibri"/>
                <w:color w:val="000000"/>
                <w:sz w:val="22"/>
                <w:szCs w:val="22"/>
                <w:lang w:val="en-PH" w:eastAsia="en-US"/>
              </w:rPr>
            </w:pPr>
            <w:ins w:id="68391" w:author="Diana Machado" w:date="2019-04-05T18:49:00Z">
              <w:r w:rsidRPr="00193040">
                <w:rPr>
                  <w:rFonts w:ascii="Calibri" w:eastAsia="PMingLiU" w:hAnsi="Calibri" w:cs="Calibri"/>
                  <w:color w:val="000000"/>
                  <w:sz w:val="22"/>
                  <w:szCs w:val="22"/>
                  <w:lang w:val="en-PH" w:eastAsia="en-US"/>
                </w:rPr>
                <w:t>LE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9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9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94" w:author="Diana Machado" w:date="2019-04-05T18:49:00Z"/>
                <w:rFonts w:ascii="Calibri" w:eastAsia="PMingLiU" w:hAnsi="Calibri" w:cs="Calibri"/>
                <w:color w:val="000000"/>
                <w:sz w:val="22"/>
                <w:szCs w:val="22"/>
                <w:lang w:val="en-PH" w:eastAsia="en-US"/>
              </w:rPr>
            </w:pPr>
            <w:ins w:id="68395" w:author="Diana Machado" w:date="2019-04-05T18:49:00Z">
              <w:r w:rsidRPr="00193040">
                <w:rPr>
                  <w:rFonts w:ascii="Calibri" w:eastAsia="PMingLiU" w:hAnsi="Calibri" w:cs="Calibri"/>
                  <w:color w:val="000000"/>
                  <w:sz w:val="22"/>
                  <w:szCs w:val="22"/>
                  <w:lang w:val="en-PH" w:eastAsia="en-US"/>
                </w:rPr>
                <w:t>0.95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96" w:author="Diana Machado" w:date="2019-04-05T18:49:00Z"/>
                <w:rFonts w:ascii="Calibri" w:eastAsia="PMingLiU" w:hAnsi="Calibri" w:cs="Calibri"/>
                <w:color w:val="000000"/>
                <w:sz w:val="22"/>
                <w:szCs w:val="22"/>
                <w:lang w:val="en-PH" w:eastAsia="en-US"/>
              </w:rPr>
            </w:pPr>
            <w:ins w:id="68397" w:author="Diana Machado" w:date="2019-04-05T18:49:00Z">
              <w:r w:rsidRPr="00193040">
                <w:rPr>
                  <w:rFonts w:ascii="Calibri" w:eastAsia="PMingLiU" w:hAnsi="Calibri" w:cs="Calibri"/>
                  <w:color w:val="000000"/>
                  <w:sz w:val="22"/>
                  <w:szCs w:val="22"/>
                  <w:lang w:val="en-PH" w:eastAsia="en-US"/>
                </w:rPr>
                <w:t>0.17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98"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9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00" w:author="Diana Machado" w:date="2019-04-05T18:49:00Z"/>
                <w:rFonts w:ascii="Calibri" w:eastAsia="PMingLiU" w:hAnsi="Calibri" w:cs="Calibri"/>
                <w:color w:val="000000"/>
                <w:sz w:val="22"/>
                <w:szCs w:val="22"/>
                <w:lang w:val="en-PH" w:eastAsia="en-US"/>
              </w:rPr>
            </w:pPr>
            <w:ins w:id="68401"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02" w:author="Diana Machado" w:date="2019-04-05T18:49:00Z"/>
                <w:rFonts w:ascii="Calibri" w:eastAsia="PMingLiU" w:hAnsi="Calibri" w:cs="Calibri"/>
                <w:color w:val="000000"/>
                <w:sz w:val="22"/>
                <w:szCs w:val="22"/>
                <w:lang w:val="en-PH" w:eastAsia="en-US"/>
              </w:rPr>
            </w:pPr>
            <w:ins w:id="68403" w:author="Diana Machado" w:date="2019-04-05T18:49:00Z">
              <w:r w:rsidRPr="00193040">
                <w:rPr>
                  <w:rFonts w:ascii="Calibri" w:eastAsia="PMingLiU" w:hAnsi="Calibri" w:cs="Calibri"/>
                  <w:color w:val="000000"/>
                  <w:sz w:val="22"/>
                  <w:szCs w:val="22"/>
                  <w:lang w:val="en-PH" w:eastAsia="en-US"/>
                </w:rPr>
                <w:t>0.187</w:t>
              </w:r>
            </w:ins>
          </w:p>
        </w:tc>
      </w:tr>
      <w:tr w:rsidR="00787B33" w:rsidRPr="00193040" w:rsidTr="00787B33">
        <w:trPr>
          <w:trHeight w:val="284"/>
          <w:ins w:id="6840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4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06" w:author="Diana Machado" w:date="2019-04-05T18:49:00Z"/>
                <w:rFonts w:ascii="Calibri" w:eastAsia="PMingLiU" w:hAnsi="Calibri" w:cs="Calibri"/>
                <w:color w:val="000000"/>
                <w:sz w:val="22"/>
                <w:szCs w:val="22"/>
                <w:lang w:val="en-PH" w:eastAsia="en-US"/>
              </w:rPr>
            </w:pPr>
            <w:ins w:id="68407" w:author="Diana Machado" w:date="2019-04-05T18:49:00Z">
              <w:r w:rsidRPr="00193040">
                <w:rPr>
                  <w:rFonts w:ascii="Calibri" w:eastAsia="PMingLiU" w:hAnsi="Calibri" w:cs="Calibri"/>
                  <w:color w:val="000000"/>
                  <w:sz w:val="22"/>
                  <w:szCs w:val="22"/>
                  <w:lang w:val="en-PH" w:eastAsia="en-US"/>
                </w:rPr>
                <w:t>2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08" w:author="Diana Machado" w:date="2019-04-05T18:49:00Z"/>
                <w:rFonts w:ascii="Calibri" w:eastAsia="PMingLiU" w:hAnsi="Calibri" w:cs="Calibri"/>
                <w:color w:val="000000"/>
                <w:sz w:val="22"/>
                <w:szCs w:val="22"/>
                <w:lang w:val="en-PH" w:eastAsia="en-US"/>
              </w:rPr>
            </w:pPr>
            <w:ins w:id="68409" w:author="Diana Machado" w:date="2019-04-05T18:49:00Z">
              <w:r w:rsidRPr="00193040">
                <w:rPr>
                  <w:rFonts w:ascii="Calibri" w:eastAsia="PMingLiU" w:hAnsi="Calibri" w:cs="Calibri"/>
                  <w:color w:val="000000"/>
                  <w:sz w:val="22"/>
                  <w:szCs w:val="22"/>
                  <w:lang w:val="en-PH" w:eastAsia="en-US"/>
                </w:rPr>
                <w:t>LE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1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1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12" w:author="Diana Machado" w:date="2019-04-05T18:49:00Z"/>
                <w:rFonts w:ascii="Calibri" w:eastAsia="PMingLiU" w:hAnsi="Calibri" w:cs="Calibri"/>
                <w:color w:val="000000"/>
                <w:sz w:val="22"/>
                <w:szCs w:val="22"/>
                <w:lang w:val="en-PH" w:eastAsia="en-US"/>
              </w:rPr>
            </w:pPr>
            <w:ins w:id="68413" w:author="Diana Machado" w:date="2019-04-05T18:49:00Z">
              <w:r w:rsidRPr="00193040">
                <w:rPr>
                  <w:rFonts w:ascii="Calibri" w:eastAsia="PMingLiU" w:hAnsi="Calibri" w:cs="Calibri"/>
                  <w:color w:val="000000"/>
                  <w:sz w:val="22"/>
                  <w:szCs w:val="22"/>
                  <w:lang w:val="en-PH" w:eastAsia="en-US"/>
                </w:rPr>
                <w:t>0.26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14" w:author="Diana Machado" w:date="2019-04-05T18:49:00Z"/>
                <w:rFonts w:ascii="Calibri" w:eastAsia="PMingLiU" w:hAnsi="Calibri" w:cs="Calibri"/>
                <w:color w:val="000000"/>
                <w:sz w:val="22"/>
                <w:szCs w:val="22"/>
                <w:lang w:val="en-PH" w:eastAsia="en-US"/>
              </w:rPr>
            </w:pPr>
            <w:ins w:id="68415" w:author="Diana Machado" w:date="2019-04-05T18:49:00Z">
              <w:r w:rsidRPr="00193040">
                <w:rPr>
                  <w:rFonts w:ascii="Calibri" w:eastAsia="PMingLiU" w:hAnsi="Calibri" w:cs="Calibri"/>
                  <w:color w:val="000000"/>
                  <w:sz w:val="22"/>
                  <w:szCs w:val="22"/>
                  <w:lang w:val="en-PH" w:eastAsia="en-US"/>
                </w:rPr>
                <w:t>0.05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16"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1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18" w:author="Diana Machado" w:date="2019-04-05T18:49:00Z"/>
                <w:rFonts w:ascii="Calibri" w:eastAsia="PMingLiU" w:hAnsi="Calibri" w:cs="Calibri"/>
                <w:color w:val="000000"/>
                <w:sz w:val="22"/>
                <w:szCs w:val="22"/>
                <w:lang w:val="en-PH" w:eastAsia="en-US"/>
              </w:rPr>
            </w:pPr>
            <w:ins w:id="6841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20" w:author="Diana Machado" w:date="2019-04-05T18:49:00Z"/>
                <w:rFonts w:ascii="Calibri" w:eastAsia="PMingLiU" w:hAnsi="Calibri" w:cs="Calibri"/>
                <w:color w:val="000000"/>
                <w:sz w:val="22"/>
                <w:szCs w:val="22"/>
                <w:lang w:val="en-PH" w:eastAsia="en-US"/>
              </w:rPr>
            </w:pPr>
            <w:ins w:id="68421" w:author="Diana Machado" w:date="2019-04-05T18:49:00Z">
              <w:r w:rsidRPr="00193040">
                <w:rPr>
                  <w:rFonts w:ascii="Calibri" w:eastAsia="PMingLiU" w:hAnsi="Calibri" w:cs="Calibri"/>
                  <w:color w:val="000000"/>
                  <w:sz w:val="22"/>
                  <w:szCs w:val="22"/>
                  <w:lang w:val="en-PH" w:eastAsia="en-US"/>
                </w:rPr>
                <w:t>0.195</w:t>
              </w:r>
            </w:ins>
          </w:p>
        </w:tc>
      </w:tr>
      <w:tr w:rsidR="00787B33" w:rsidRPr="00193040" w:rsidTr="00787B33">
        <w:trPr>
          <w:trHeight w:val="284"/>
          <w:ins w:id="6842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42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24" w:author="Diana Machado" w:date="2019-04-05T18:49:00Z"/>
                <w:rFonts w:ascii="Calibri" w:eastAsia="PMingLiU" w:hAnsi="Calibri" w:cs="Calibri"/>
                <w:color w:val="000000"/>
                <w:sz w:val="22"/>
                <w:szCs w:val="22"/>
                <w:lang w:val="en-PH" w:eastAsia="en-US"/>
              </w:rPr>
            </w:pPr>
            <w:ins w:id="68425" w:author="Diana Machado" w:date="2019-04-05T18:49:00Z">
              <w:r w:rsidRPr="00193040">
                <w:rPr>
                  <w:rFonts w:ascii="Calibri" w:eastAsia="PMingLiU" w:hAnsi="Calibri" w:cs="Calibri"/>
                  <w:color w:val="000000"/>
                  <w:sz w:val="22"/>
                  <w:szCs w:val="22"/>
                  <w:lang w:val="en-PH" w:eastAsia="en-US"/>
                </w:rPr>
                <w:t>2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26" w:author="Diana Machado" w:date="2019-04-05T18:49:00Z"/>
                <w:rFonts w:ascii="Calibri" w:eastAsia="PMingLiU" w:hAnsi="Calibri" w:cs="Calibri"/>
                <w:color w:val="000000"/>
                <w:sz w:val="22"/>
                <w:szCs w:val="22"/>
                <w:lang w:val="en-PH" w:eastAsia="en-US"/>
              </w:rPr>
            </w:pPr>
            <w:ins w:id="68427" w:author="Diana Machado" w:date="2019-04-05T18:49:00Z">
              <w:r w:rsidRPr="00193040">
                <w:rPr>
                  <w:rFonts w:ascii="Calibri" w:eastAsia="PMingLiU" w:hAnsi="Calibri" w:cs="Calibri"/>
                  <w:color w:val="000000"/>
                  <w:sz w:val="22"/>
                  <w:szCs w:val="22"/>
                  <w:lang w:val="en-PH" w:eastAsia="en-US"/>
                </w:rPr>
                <w:t>MARI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2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2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30" w:author="Diana Machado" w:date="2019-04-05T18:49:00Z"/>
                <w:rFonts w:ascii="Calibri" w:eastAsia="PMingLiU" w:hAnsi="Calibri" w:cs="Calibri"/>
                <w:color w:val="000000"/>
                <w:sz w:val="22"/>
                <w:szCs w:val="22"/>
                <w:lang w:val="en-PH" w:eastAsia="en-US"/>
              </w:rPr>
            </w:pPr>
            <w:ins w:id="68431" w:author="Diana Machado" w:date="2019-04-05T18:49:00Z">
              <w:r w:rsidRPr="00193040">
                <w:rPr>
                  <w:rFonts w:ascii="Calibri" w:eastAsia="PMingLiU" w:hAnsi="Calibri" w:cs="Calibri"/>
                  <w:color w:val="000000"/>
                  <w:sz w:val="22"/>
                  <w:szCs w:val="22"/>
                  <w:lang w:val="en-PH" w:eastAsia="en-US"/>
                </w:rPr>
                <w:t>0.21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32" w:author="Diana Machado" w:date="2019-04-05T18:49:00Z"/>
                <w:rFonts w:ascii="Calibri" w:eastAsia="PMingLiU" w:hAnsi="Calibri" w:cs="Calibri"/>
                <w:color w:val="000000"/>
                <w:sz w:val="22"/>
                <w:szCs w:val="22"/>
                <w:lang w:val="en-PH" w:eastAsia="en-US"/>
              </w:rPr>
            </w:pPr>
            <w:ins w:id="68433" w:author="Diana Machado" w:date="2019-04-05T18:49:00Z">
              <w:r w:rsidRPr="00193040">
                <w:rPr>
                  <w:rFonts w:ascii="Calibri" w:eastAsia="PMingLiU" w:hAnsi="Calibri" w:cs="Calibri"/>
                  <w:color w:val="000000"/>
                  <w:sz w:val="22"/>
                  <w:szCs w:val="22"/>
                  <w:lang w:val="en-PH" w:eastAsia="en-US"/>
                </w:rPr>
                <w:t>0.04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34"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3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36" w:author="Diana Machado" w:date="2019-04-05T18:49:00Z"/>
                <w:rFonts w:ascii="Calibri" w:eastAsia="PMingLiU" w:hAnsi="Calibri" w:cs="Calibri"/>
                <w:color w:val="000000"/>
                <w:sz w:val="22"/>
                <w:szCs w:val="22"/>
                <w:lang w:val="en-PH" w:eastAsia="en-US"/>
              </w:rPr>
            </w:pPr>
            <w:ins w:id="6843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38" w:author="Diana Machado" w:date="2019-04-05T18:49:00Z"/>
                <w:rFonts w:ascii="Calibri" w:eastAsia="PMingLiU" w:hAnsi="Calibri" w:cs="Calibri"/>
                <w:color w:val="000000"/>
                <w:sz w:val="22"/>
                <w:szCs w:val="22"/>
                <w:lang w:val="en-PH" w:eastAsia="en-US"/>
              </w:rPr>
            </w:pPr>
            <w:ins w:id="68439" w:author="Diana Machado" w:date="2019-04-05T18:49:00Z">
              <w:r w:rsidRPr="00193040">
                <w:rPr>
                  <w:rFonts w:ascii="Calibri" w:eastAsia="PMingLiU" w:hAnsi="Calibri" w:cs="Calibri"/>
                  <w:color w:val="000000"/>
                  <w:sz w:val="22"/>
                  <w:szCs w:val="22"/>
                  <w:lang w:val="en-PH" w:eastAsia="en-US"/>
                </w:rPr>
                <w:t>0.202</w:t>
              </w:r>
            </w:ins>
          </w:p>
        </w:tc>
      </w:tr>
      <w:tr w:rsidR="00787B33" w:rsidRPr="00193040" w:rsidTr="00787B33">
        <w:trPr>
          <w:trHeight w:val="284"/>
          <w:ins w:id="6844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44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42" w:author="Diana Machado" w:date="2019-04-05T18:49:00Z"/>
                <w:rFonts w:ascii="Calibri" w:eastAsia="PMingLiU" w:hAnsi="Calibri" w:cs="Calibri"/>
                <w:color w:val="000000"/>
                <w:sz w:val="22"/>
                <w:szCs w:val="22"/>
                <w:lang w:val="en-PH" w:eastAsia="en-US"/>
              </w:rPr>
            </w:pPr>
            <w:ins w:id="68443" w:author="Diana Machado" w:date="2019-04-05T18:49:00Z">
              <w:r w:rsidRPr="00193040">
                <w:rPr>
                  <w:rFonts w:ascii="Calibri" w:eastAsia="PMingLiU" w:hAnsi="Calibri" w:cs="Calibri"/>
                  <w:color w:val="000000"/>
                  <w:sz w:val="22"/>
                  <w:szCs w:val="22"/>
                  <w:lang w:val="en-PH" w:eastAsia="en-US"/>
                </w:rPr>
                <w:t>2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44" w:author="Diana Machado" w:date="2019-04-05T18:49:00Z"/>
                <w:rFonts w:ascii="Calibri" w:eastAsia="PMingLiU" w:hAnsi="Calibri" w:cs="Calibri"/>
                <w:color w:val="000000"/>
                <w:sz w:val="22"/>
                <w:szCs w:val="22"/>
                <w:lang w:val="en-PH" w:eastAsia="en-US"/>
              </w:rPr>
            </w:pPr>
            <w:ins w:id="68445"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4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48" w:author="Diana Machado" w:date="2019-04-05T18:49:00Z"/>
                <w:rFonts w:ascii="Calibri" w:eastAsia="PMingLiU" w:hAnsi="Calibri" w:cs="Calibri"/>
                <w:color w:val="000000"/>
                <w:sz w:val="22"/>
                <w:szCs w:val="22"/>
                <w:lang w:val="en-PH" w:eastAsia="en-US"/>
              </w:rPr>
            </w:pPr>
            <w:ins w:id="68449" w:author="Diana Machado" w:date="2019-04-05T18:49:00Z">
              <w:r w:rsidRPr="00193040">
                <w:rPr>
                  <w:rFonts w:ascii="Calibri" w:eastAsia="PMingLiU" w:hAnsi="Calibri" w:cs="Calibri"/>
                  <w:color w:val="000000"/>
                  <w:sz w:val="22"/>
                  <w:szCs w:val="22"/>
                  <w:lang w:val="en-PH" w:eastAsia="en-US"/>
                </w:rPr>
                <w:t>1.4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50" w:author="Diana Machado" w:date="2019-04-05T18:49:00Z"/>
                <w:rFonts w:ascii="Calibri" w:eastAsia="PMingLiU" w:hAnsi="Calibri" w:cs="Calibri"/>
                <w:color w:val="000000"/>
                <w:sz w:val="22"/>
                <w:szCs w:val="22"/>
                <w:lang w:val="en-PH" w:eastAsia="en-US"/>
              </w:rPr>
            </w:pPr>
            <w:ins w:id="68451" w:author="Diana Machado" w:date="2019-04-05T18:49:00Z">
              <w:r w:rsidRPr="00193040">
                <w:rPr>
                  <w:rFonts w:ascii="Calibri" w:eastAsia="PMingLiU" w:hAnsi="Calibri" w:cs="Calibri"/>
                  <w:color w:val="000000"/>
                  <w:sz w:val="22"/>
                  <w:szCs w:val="22"/>
                  <w:lang w:val="en-PH" w:eastAsia="en-US"/>
                </w:rPr>
                <w:t>0.19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52"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5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54" w:author="Diana Machado" w:date="2019-04-05T18:49:00Z"/>
                <w:rFonts w:ascii="Calibri" w:eastAsia="PMingLiU" w:hAnsi="Calibri" w:cs="Calibri"/>
                <w:color w:val="000000"/>
                <w:sz w:val="22"/>
                <w:szCs w:val="22"/>
                <w:lang w:val="en-PH" w:eastAsia="en-US"/>
              </w:rPr>
            </w:pPr>
            <w:ins w:id="6845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56" w:author="Diana Machado" w:date="2019-04-05T18:49:00Z"/>
                <w:rFonts w:ascii="Calibri" w:eastAsia="PMingLiU" w:hAnsi="Calibri" w:cs="Calibri"/>
                <w:color w:val="000000"/>
                <w:sz w:val="22"/>
                <w:szCs w:val="22"/>
                <w:lang w:val="en-PH" w:eastAsia="en-US"/>
              </w:rPr>
            </w:pPr>
            <w:ins w:id="68457" w:author="Diana Machado" w:date="2019-04-05T18:49:00Z">
              <w:r w:rsidRPr="00193040">
                <w:rPr>
                  <w:rFonts w:ascii="Calibri" w:eastAsia="PMingLiU" w:hAnsi="Calibri" w:cs="Calibri"/>
                  <w:color w:val="000000"/>
                  <w:sz w:val="22"/>
                  <w:szCs w:val="22"/>
                  <w:lang w:val="en-PH" w:eastAsia="en-US"/>
                </w:rPr>
                <w:t>0.139</w:t>
              </w:r>
            </w:ins>
          </w:p>
        </w:tc>
      </w:tr>
      <w:tr w:rsidR="00787B33" w:rsidRPr="00193040" w:rsidTr="00787B33">
        <w:trPr>
          <w:trHeight w:val="284"/>
          <w:ins w:id="6845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45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60" w:author="Diana Machado" w:date="2019-04-05T18:49:00Z"/>
                <w:rFonts w:ascii="Calibri" w:eastAsia="PMingLiU" w:hAnsi="Calibri" w:cs="Calibri"/>
                <w:color w:val="000000"/>
                <w:sz w:val="22"/>
                <w:szCs w:val="22"/>
                <w:lang w:val="en-PH" w:eastAsia="en-US"/>
              </w:rPr>
            </w:pPr>
            <w:ins w:id="68461" w:author="Diana Machado" w:date="2019-04-05T18:49:00Z">
              <w:r w:rsidRPr="00193040">
                <w:rPr>
                  <w:rFonts w:ascii="Calibri" w:eastAsia="PMingLiU" w:hAnsi="Calibri" w:cs="Calibri"/>
                  <w:color w:val="000000"/>
                  <w:sz w:val="22"/>
                  <w:szCs w:val="22"/>
                  <w:lang w:val="en-PH" w:eastAsia="en-US"/>
                </w:rPr>
                <w:t>2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62" w:author="Diana Machado" w:date="2019-04-05T18:49:00Z"/>
                <w:rFonts w:ascii="Calibri" w:eastAsia="PMingLiU" w:hAnsi="Calibri" w:cs="Calibri"/>
                <w:color w:val="000000"/>
                <w:sz w:val="22"/>
                <w:szCs w:val="22"/>
                <w:lang w:val="en-PH" w:eastAsia="en-US"/>
              </w:rPr>
            </w:pPr>
            <w:ins w:id="68463"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6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66" w:author="Diana Machado" w:date="2019-04-05T18:49:00Z"/>
                <w:rFonts w:ascii="Calibri" w:eastAsia="PMingLiU" w:hAnsi="Calibri" w:cs="Calibri"/>
                <w:color w:val="000000"/>
                <w:sz w:val="22"/>
                <w:szCs w:val="22"/>
                <w:lang w:val="en-PH" w:eastAsia="en-US"/>
              </w:rPr>
            </w:pPr>
            <w:ins w:id="68467" w:author="Diana Machado" w:date="2019-04-05T18:49:00Z">
              <w:r w:rsidRPr="00193040">
                <w:rPr>
                  <w:rFonts w:ascii="Calibri" w:eastAsia="PMingLiU" w:hAnsi="Calibri" w:cs="Calibri"/>
                  <w:color w:val="000000"/>
                  <w:sz w:val="22"/>
                  <w:szCs w:val="22"/>
                  <w:lang w:val="en-PH" w:eastAsia="en-US"/>
                </w:rPr>
                <w:t>4.51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68" w:author="Diana Machado" w:date="2019-04-05T18:49:00Z"/>
                <w:rFonts w:ascii="Calibri" w:eastAsia="PMingLiU" w:hAnsi="Calibri" w:cs="Calibri"/>
                <w:color w:val="000000"/>
                <w:sz w:val="22"/>
                <w:szCs w:val="22"/>
                <w:lang w:val="en-PH" w:eastAsia="en-US"/>
              </w:rPr>
            </w:pPr>
            <w:ins w:id="68469" w:author="Diana Machado" w:date="2019-04-05T18:49:00Z">
              <w:r w:rsidRPr="00193040">
                <w:rPr>
                  <w:rFonts w:ascii="Calibri" w:eastAsia="PMingLiU" w:hAnsi="Calibri" w:cs="Calibri"/>
                  <w:color w:val="000000"/>
                  <w:sz w:val="22"/>
                  <w:szCs w:val="22"/>
                  <w:lang w:val="en-PH" w:eastAsia="en-US"/>
                </w:rPr>
                <w:t>1.15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70"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7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72" w:author="Diana Machado" w:date="2019-04-05T18:49:00Z"/>
                <w:rFonts w:ascii="Calibri" w:eastAsia="PMingLiU" w:hAnsi="Calibri" w:cs="Calibri"/>
                <w:color w:val="000000"/>
                <w:sz w:val="22"/>
                <w:szCs w:val="22"/>
                <w:lang w:val="en-PH" w:eastAsia="en-US"/>
              </w:rPr>
            </w:pPr>
            <w:ins w:id="6847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74" w:author="Diana Machado" w:date="2019-04-05T18:49:00Z"/>
                <w:rFonts w:ascii="Calibri" w:eastAsia="PMingLiU" w:hAnsi="Calibri" w:cs="Calibri"/>
                <w:color w:val="000000"/>
                <w:sz w:val="22"/>
                <w:szCs w:val="22"/>
                <w:lang w:val="en-PH" w:eastAsia="en-US"/>
              </w:rPr>
            </w:pPr>
            <w:ins w:id="68475" w:author="Diana Machado" w:date="2019-04-05T18:49:00Z">
              <w:r w:rsidRPr="00193040">
                <w:rPr>
                  <w:rFonts w:ascii="Calibri" w:eastAsia="PMingLiU" w:hAnsi="Calibri" w:cs="Calibri"/>
                  <w:color w:val="000000"/>
                  <w:sz w:val="22"/>
                  <w:szCs w:val="22"/>
                  <w:lang w:val="en-PH" w:eastAsia="en-US"/>
                </w:rPr>
                <w:t>0.255</w:t>
              </w:r>
            </w:ins>
          </w:p>
        </w:tc>
      </w:tr>
      <w:tr w:rsidR="00787B33" w:rsidRPr="00193040" w:rsidTr="00787B33">
        <w:trPr>
          <w:trHeight w:val="284"/>
          <w:ins w:id="6847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47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78" w:author="Diana Machado" w:date="2019-04-05T18:49:00Z"/>
                <w:rFonts w:ascii="Calibri" w:eastAsia="PMingLiU" w:hAnsi="Calibri" w:cs="Calibri"/>
                <w:color w:val="000000"/>
                <w:sz w:val="22"/>
                <w:szCs w:val="22"/>
                <w:lang w:val="en-PH" w:eastAsia="en-US"/>
              </w:rPr>
            </w:pPr>
            <w:ins w:id="68479" w:author="Diana Machado" w:date="2019-04-05T18:49:00Z">
              <w:r w:rsidRPr="00193040">
                <w:rPr>
                  <w:rFonts w:ascii="Calibri" w:eastAsia="PMingLiU" w:hAnsi="Calibri" w:cs="Calibri"/>
                  <w:color w:val="000000"/>
                  <w:sz w:val="22"/>
                  <w:szCs w:val="22"/>
                  <w:lang w:val="en-PH" w:eastAsia="en-US"/>
                </w:rPr>
                <w:t>2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80" w:author="Diana Machado" w:date="2019-04-05T18:49:00Z"/>
                <w:rFonts w:ascii="Calibri" w:eastAsia="PMingLiU" w:hAnsi="Calibri" w:cs="Calibri"/>
                <w:color w:val="000000"/>
                <w:sz w:val="22"/>
                <w:szCs w:val="22"/>
                <w:lang w:val="en-PH" w:eastAsia="en-US"/>
              </w:rPr>
            </w:pPr>
            <w:ins w:id="68481"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8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8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84" w:author="Diana Machado" w:date="2019-04-05T18:49:00Z"/>
                <w:rFonts w:ascii="Calibri" w:eastAsia="PMingLiU" w:hAnsi="Calibri" w:cs="Calibri"/>
                <w:color w:val="000000"/>
                <w:sz w:val="22"/>
                <w:szCs w:val="22"/>
                <w:lang w:val="en-PH" w:eastAsia="en-US"/>
              </w:rPr>
            </w:pPr>
            <w:ins w:id="68485" w:author="Diana Machado" w:date="2019-04-05T18:49:00Z">
              <w:r w:rsidRPr="00193040">
                <w:rPr>
                  <w:rFonts w:ascii="Calibri" w:eastAsia="PMingLiU" w:hAnsi="Calibri" w:cs="Calibri"/>
                  <w:color w:val="000000"/>
                  <w:sz w:val="22"/>
                  <w:szCs w:val="22"/>
                  <w:lang w:val="en-PH" w:eastAsia="en-US"/>
                </w:rPr>
                <w:t>1.41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86" w:author="Diana Machado" w:date="2019-04-05T18:49:00Z"/>
                <w:rFonts w:ascii="Calibri" w:eastAsia="PMingLiU" w:hAnsi="Calibri" w:cs="Calibri"/>
                <w:color w:val="000000"/>
                <w:sz w:val="22"/>
                <w:szCs w:val="22"/>
                <w:lang w:val="en-PH" w:eastAsia="en-US"/>
              </w:rPr>
            </w:pPr>
            <w:ins w:id="68487" w:author="Diana Machado" w:date="2019-04-05T18:49:00Z">
              <w:r w:rsidRPr="00193040">
                <w:rPr>
                  <w:rFonts w:ascii="Calibri" w:eastAsia="PMingLiU" w:hAnsi="Calibri" w:cs="Calibri"/>
                  <w:color w:val="000000"/>
                  <w:sz w:val="22"/>
                  <w:szCs w:val="22"/>
                  <w:lang w:val="en-PH" w:eastAsia="en-US"/>
                </w:rPr>
                <w:t>0.31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88"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8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90" w:author="Diana Machado" w:date="2019-04-05T18:49:00Z"/>
                <w:rFonts w:ascii="Calibri" w:eastAsia="PMingLiU" w:hAnsi="Calibri" w:cs="Calibri"/>
                <w:color w:val="000000"/>
                <w:sz w:val="22"/>
                <w:szCs w:val="22"/>
                <w:lang w:val="en-PH" w:eastAsia="en-US"/>
              </w:rPr>
            </w:pPr>
            <w:ins w:id="68491"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92" w:author="Diana Machado" w:date="2019-04-05T18:49:00Z"/>
                <w:rFonts w:ascii="Calibri" w:eastAsia="PMingLiU" w:hAnsi="Calibri" w:cs="Calibri"/>
                <w:color w:val="000000"/>
                <w:sz w:val="22"/>
                <w:szCs w:val="22"/>
                <w:lang w:val="en-PH" w:eastAsia="en-US"/>
              </w:rPr>
            </w:pPr>
            <w:ins w:id="68493" w:author="Diana Machado" w:date="2019-04-05T18:49:00Z">
              <w:r w:rsidRPr="00193040">
                <w:rPr>
                  <w:rFonts w:ascii="Calibri" w:eastAsia="PMingLiU" w:hAnsi="Calibri" w:cs="Calibri"/>
                  <w:color w:val="000000"/>
                  <w:sz w:val="22"/>
                  <w:szCs w:val="22"/>
                  <w:lang w:val="en-PH" w:eastAsia="en-US"/>
                </w:rPr>
                <w:t>0.225</w:t>
              </w:r>
            </w:ins>
          </w:p>
        </w:tc>
      </w:tr>
      <w:tr w:rsidR="00787B33" w:rsidRPr="00193040" w:rsidTr="00787B33">
        <w:trPr>
          <w:trHeight w:val="284"/>
          <w:ins w:id="6849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49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96" w:author="Diana Machado" w:date="2019-04-05T18:49:00Z"/>
                <w:rFonts w:ascii="Calibri" w:eastAsia="PMingLiU" w:hAnsi="Calibri" w:cs="Calibri"/>
                <w:color w:val="000000"/>
                <w:sz w:val="22"/>
                <w:szCs w:val="22"/>
                <w:lang w:val="en-PH" w:eastAsia="en-US"/>
              </w:rPr>
            </w:pPr>
            <w:ins w:id="68497" w:author="Diana Machado" w:date="2019-04-05T18:49:00Z">
              <w:r w:rsidRPr="00193040">
                <w:rPr>
                  <w:rFonts w:ascii="Calibri" w:eastAsia="PMingLiU" w:hAnsi="Calibri" w:cs="Calibri"/>
                  <w:color w:val="000000"/>
                  <w:sz w:val="22"/>
                  <w:szCs w:val="22"/>
                  <w:lang w:val="en-PH" w:eastAsia="en-US"/>
                </w:rPr>
                <w:t>2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98" w:author="Diana Machado" w:date="2019-04-05T18:49:00Z"/>
                <w:rFonts w:ascii="Calibri" w:eastAsia="PMingLiU" w:hAnsi="Calibri" w:cs="Calibri"/>
                <w:color w:val="000000"/>
                <w:sz w:val="22"/>
                <w:szCs w:val="22"/>
                <w:lang w:val="en-PH" w:eastAsia="en-US"/>
              </w:rPr>
            </w:pPr>
            <w:ins w:id="68499"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0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0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02" w:author="Diana Machado" w:date="2019-04-05T18:49:00Z"/>
                <w:rFonts w:ascii="Calibri" w:eastAsia="PMingLiU" w:hAnsi="Calibri" w:cs="Calibri"/>
                <w:color w:val="000000"/>
                <w:sz w:val="22"/>
                <w:szCs w:val="22"/>
                <w:lang w:val="en-PH" w:eastAsia="en-US"/>
              </w:rPr>
            </w:pPr>
            <w:ins w:id="68503" w:author="Diana Machado" w:date="2019-04-05T18:49:00Z">
              <w:r w:rsidRPr="00193040">
                <w:rPr>
                  <w:rFonts w:ascii="Calibri" w:eastAsia="PMingLiU" w:hAnsi="Calibri" w:cs="Calibri"/>
                  <w:color w:val="000000"/>
                  <w:sz w:val="22"/>
                  <w:szCs w:val="22"/>
                  <w:lang w:val="en-PH" w:eastAsia="en-US"/>
                </w:rPr>
                <w:t>2.53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04" w:author="Diana Machado" w:date="2019-04-05T18:49:00Z"/>
                <w:rFonts w:ascii="Calibri" w:eastAsia="PMingLiU" w:hAnsi="Calibri" w:cs="Calibri"/>
                <w:color w:val="000000"/>
                <w:sz w:val="22"/>
                <w:szCs w:val="22"/>
                <w:lang w:val="en-PH" w:eastAsia="en-US"/>
              </w:rPr>
            </w:pPr>
            <w:ins w:id="68505" w:author="Diana Machado" w:date="2019-04-05T18:49:00Z">
              <w:r w:rsidRPr="00193040">
                <w:rPr>
                  <w:rFonts w:ascii="Calibri" w:eastAsia="PMingLiU" w:hAnsi="Calibri" w:cs="Calibri"/>
                  <w:color w:val="000000"/>
                  <w:sz w:val="22"/>
                  <w:szCs w:val="22"/>
                  <w:lang w:val="en-PH" w:eastAsia="en-US"/>
                </w:rPr>
                <w:t>0.68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06"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0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08" w:author="Diana Machado" w:date="2019-04-05T18:49:00Z"/>
                <w:rFonts w:ascii="Calibri" w:eastAsia="PMingLiU" w:hAnsi="Calibri" w:cs="Calibri"/>
                <w:color w:val="000000"/>
                <w:sz w:val="22"/>
                <w:szCs w:val="22"/>
                <w:lang w:val="en-PH" w:eastAsia="en-US"/>
              </w:rPr>
            </w:pPr>
            <w:ins w:id="6850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10" w:author="Diana Machado" w:date="2019-04-05T18:49:00Z"/>
                <w:rFonts w:ascii="Calibri" w:eastAsia="PMingLiU" w:hAnsi="Calibri" w:cs="Calibri"/>
                <w:color w:val="000000"/>
                <w:sz w:val="22"/>
                <w:szCs w:val="22"/>
                <w:lang w:val="en-PH" w:eastAsia="en-US"/>
              </w:rPr>
            </w:pPr>
            <w:ins w:id="68511" w:author="Diana Machado" w:date="2019-04-05T18:49:00Z">
              <w:r w:rsidRPr="00193040">
                <w:rPr>
                  <w:rFonts w:ascii="Calibri" w:eastAsia="PMingLiU" w:hAnsi="Calibri" w:cs="Calibri"/>
                  <w:color w:val="000000"/>
                  <w:sz w:val="22"/>
                  <w:szCs w:val="22"/>
                  <w:lang w:val="en-PH" w:eastAsia="en-US"/>
                </w:rPr>
                <w:t>0.270</w:t>
              </w:r>
            </w:ins>
          </w:p>
        </w:tc>
      </w:tr>
      <w:tr w:rsidR="00787B33" w:rsidRPr="00193040" w:rsidTr="00787B33">
        <w:trPr>
          <w:trHeight w:val="284"/>
          <w:ins w:id="6851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51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14" w:author="Diana Machado" w:date="2019-04-05T18:49:00Z"/>
                <w:rFonts w:ascii="Calibri" w:eastAsia="PMingLiU" w:hAnsi="Calibri" w:cs="Calibri"/>
                <w:color w:val="000000"/>
                <w:sz w:val="22"/>
                <w:szCs w:val="22"/>
                <w:lang w:val="en-PH" w:eastAsia="en-US"/>
              </w:rPr>
            </w:pPr>
            <w:ins w:id="68515" w:author="Diana Machado" w:date="2019-04-05T18:49:00Z">
              <w:r w:rsidRPr="00193040">
                <w:rPr>
                  <w:rFonts w:ascii="Calibri" w:eastAsia="PMingLiU" w:hAnsi="Calibri" w:cs="Calibri"/>
                  <w:color w:val="000000"/>
                  <w:sz w:val="22"/>
                  <w:szCs w:val="22"/>
                  <w:lang w:val="en-PH" w:eastAsia="en-US"/>
                </w:rPr>
                <w:t>2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16" w:author="Diana Machado" w:date="2019-04-05T18:49:00Z"/>
                <w:rFonts w:ascii="Calibri" w:eastAsia="PMingLiU" w:hAnsi="Calibri" w:cs="Calibri"/>
                <w:color w:val="000000"/>
                <w:sz w:val="22"/>
                <w:szCs w:val="22"/>
                <w:lang w:val="en-PH" w:eastAsia="en-US"/>
              </w:rPr>
            </w:pPr>
            <w:ins w:id="68517"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1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20" w:author="Diana Machado" w:date="2019-04-05T18:49:00Z"/>
                <w:rFonts w:ascii="Calibri" w:eastAsia="PMingLiU" w:hAnsi="Calibri" w:cs="Calibri"/>
                <w:color w:val="000000"/>
                <w:sz w:val="22"/>
                <w:szCs w:val="22"/>
                <w:lang w:val="en-PH" w:eastAsia="en-US"/>
              </w:rPr>
            </w:pPr>
            <w:ins w:id="68521" w:author="Diana Machado" w:date="2019-04-05T18:49:00Z">
              <w:r w:rsidRPr="00193040">
                <w:rPr>
                  <w:rFonts w:ascii="Calibri" w:eastAsia="PMingLiU" w:hAnsi="Calibri" w:cs="Calibri"/>
                  <w:color w:val="000000"/>
                  <w:sz w:val="22"/>
                  <w:szCs w:val="22"/>
                  <w:lang w:val="en-PH" w:eastAsia="en-US"/>
                </w:rPr>
                <w:t>4.4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22" w:author="Diana Machado" w:date="2019-04-05T18:49:00Z"/>
                <w:rFonts w:ascii="Calibri" w:eastAsia="PMingLiU" w:hAnsi="Calibri" w:cs="Calibri"/>
                <w:color w:val="000000"/>
                <w:sz w:val="22"/>
                <w:szCs w:val="22"/>
                <w:lang w:val="en-PH" w:eastAsia="en-US"/>
              </w:rPr>
            </w:pPr>
            <w:ins w:id="68523" w:author="Diana Machado" w:date="2019-04-05T18:49:00Z">
              <w:r w:rsidRPr="00193040">
                <w:rPr>
                  <w:rFonts w:ascii="Calibri" w:eastAsia="PMingLiU" w:hAnsi="Calibri" w:cs="Calibri"/>
                  <w:color w:val="000000"/>
                  <w:sz w:val="22"/>
                  <w:szCs w:val="22"/>
                  <w:lang w:val="en-PH" w:eastAsia="en-US"/>
                </w:rPr>
                <w:t>1.01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24"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2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26" w:author="Diana Machado" w:date="2019-04-05T18:49:00Z"/>
                <w:rFonts w:ascii="Calibri" w:eastAsia="PMingLiU" w:hAnsi="Calibri" w:cs="Calibri"/>
                <w:color w:val="000000"/>
                <w:sz w:val="22"/>
                <w:szCs w:val="22"/>
                <w:lang w:val="en-PH" w:eastAsia="en-US"/>
              </w:rPr>
            </w:pPr>
            <w:ins w:id="6852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28" w:author="Diana Machado" w:date="2019-04-05T18:49:00Z"/>
                <w:rFonts w:ascii="Calibri" w:eastAsia="PMingLiU" w:hAnsi="Calibri" w:cs="Calibri"/>
                <w:color w:val="000000"/>
                <w:sz w:val="22"/>
                <w:szCs w:val="22"/>
                <w:lang w:val="en-PH" w:eastAsia="en-US"/>
              </w:rPr>
            </w:pPr>
            <w:ins w:id="68529" w:author="Diana Machado" w:date="2019-04-05T18:49:00Z">
              <w:r w:rsidRPr="00193040">
                <w:rPr>
                  <w:rFonts w:ascii="Calibri" w:eastAsia="PMingLiU" w:hAnsi="Calibri" w:cs="Calibri"/>
                  <w:color w:val="000000"/>
                  <w:sz w:val="22"/>
                  <w:szCs w:val="22"/>
                  <w:lang w:val="en-PH" w:eastAsia="en-US"/>
                </w:rPr>
                <w:t>0.229</w:t>
              </w:r>
            </w:ins>
          </w:p>
        </w:tc>
      </w:tr>
      <w:tr w:rsidR="00787B33" w:rsidRPr="00193040" w:rsidTr="00787B33">
        <w:trPr>
          <w:trHeight w:val="284"/>
          <w:ins w:id="6853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53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32" w:author="Diana Machado" w:date="2019-04-05T18:49:00Z"/>
                <w:rFonts w:ascii="Calibri" w:eastAsia="PMingLiU" w:hAnsi="Calibri" w:cs="Calibri"/>
                <w:color w:val="000000"/>
                <w:sz w:val="22"/>
                <w:szCs w:val="22"/>
                <w:lang w:val="en-PH" w:eastAsia="en-US"/>
              </w:rPr>
            </w:pPr>
            <w:ins w:id="68533" w:author="Diana Machado" w:date="2019-04-05T18:49:00Z">
              <w:r w:rsidRPr="00193040">
                <w:rPr>
                  <w:rFonts w:ascii="Calibri" w:eastAsia="PMingLiU" w:hAnsi="Calibri" w:cs="Calibri"/>
                  <w:color w:val="000000"/>
                  <w:sz w:val="22"/>
                  <w:szCs w:val="22"/>
                  <w:lang w:val="en-PH" w:eastAsia="en-US"/>
                </w:rPr>
                <w:t>2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34" w:author="Diana Machado" w:date="2019-04-05T18:49:00Z"/>
                <w:rFonts w:ascii="Calibri" w:eastAsia="PMingLiU" w:hAnsi="Calibri" w:cs="Calibri"/>
                <w:color w:val="000000"/>
                <w:sz w:val="22"/>
                <w:szCs w:val="22"/>
                <w:lang w:val="en-PH" w:eastAsia="en-US"/>
              </w:rPr>
            </w:pPr>
            <w:ins w:id="68535"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3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38" w:author="Diana Machado" w:date="2019-04-05T18:49:00Z"/>
                <w:rFonts w:ascii="Calibri" w:eastAsia="PMingLiU" w:hAnsi="Calibri" w:cs="Calibri"/>
                <w:color w:val="000000"/>
                <w:sz w:val="22"/>
                <w:szCs w:val="22"/>
                <w:lang w:val="en-PH" w:eastAsia="en-US"/>
              </w:rPr>
            </w:pPr>
            <w:ins w:id="68539" w:author="Diana Machado" w:date="2019-04-05T18:49:00Z">
              <w:r w:rsidRPr="00193040">
                <w:rPr>
                  <w:rFonts w:ascii="Calibri" w:eastAsia="PMingLiU" w:hAnsi="Calibri" w:cs="Calibri"/>
                  <w:color w:val="000000"/>
                  <w:sz w:val="22"/>
                  <w:szCs w:val="22"/>
                  <w:lang w:val="en-PH" w:eastAsia="en-US"/>
                </w:rPr>
                <w:t>7.75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40" w:author="Diana Machado" w:date="2019-04-05T18:49:00Z"/>
                <w:rFonts w:ascii="Calibri" w:eastAsia="PMingLiU" w:hAnsi="Calibri" w:cs="Calibri"/>
                <w:color w:val="000000"/>
                <w:sz w:val="22"/>
                <w:szCs w:val="22"/>
                <w:lang w:val="en-PH" w:eastAsia="en-US"/>
              </w:rPr>
            </w:pPr>
            <w:ins w:id="68541" w:author="Diana Machado" w:date="2019-04-05T18:49:00Z">
              <w:r w:rsidRPr="00193040">
                <w:rPr>
                  <w:rFonts w:ascii="Calibri" w:eastAsia="PMingLiU" w:hAnsi="Calibri" w:cs="Calibri"/>
                  <w:color w:val="000000"/>
                  <w:sz w:val="22"/>
                  <w:szCs w:val="22"/>
                  <w:lang w:val="en-PH" w:eastAsia="en-US"/>
                </w:rPr>
                <w:t>2.08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42"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4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44" w:author="Diana Machado" w:date="2019-04-05T18:49:00Z"/>
                <w:rFonts w:ascii="Calibri" w:eastAsia="PMingLiU" w:hAnsi="Calibri" w:cs="Calibri"/>
                <w:color w:val="000000"/>
                <w:sz w:val="22"/>
                <w:szCs w:val="22"/>
                <w:lang w:val="en-PH" w:eastAsia="en-US"/>
              </w:rPr>
            </w:pPr>
            <w:ins w:id="6854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46" w:author="Diana Machado" w:date="2019-04-05T18:49:00Z"/>
                <w:rFonts w:ascii="Calibri" w:eastAsia="PMingLiU" w:hAnsi="Calibri" w:cs="Calibri"/>
                <w:color w:val="000000"/>
                <w:sz w:val="22"/>
                <w:szCs w:val="22"/>
                <w:lang w:val="en-PH" w:eastAsia="en-US"/>
              </w:rPr>
            </w:pPr>
            <w:ins w:id="68547" w:author="Diana Machado" w:date="2019-04-05T18:49:00Z">
              <w:r w:rsidRPr="00193040">
                <w:rPr>
                  <w:rFonts w:ascii="Calibri" w:eastAsia="PMingLiU" w:hAnsi="Calibri" w:cs="Calibri"/>
                  <w:color w:val="000000"/>
                  <w:sz w:val="22"/>
                  <w:szCs w:val="22"/>
                  <w:lang w:val="en-PH" w:eastAsia="en-US"/>
                </w:rPr>
                <w:t>0.268</w:t>
              </w:r>
            </w:ins>
          </w:p>
        </w:tc>
      </w:tr>
      <w:tr w:rsidR="00787B33" w:rsidRPr="00193040" w:rsidTr="00787B33">
        <w:trPr>
          <w:trHeight w:val="284"/>
          <w:ins w:id="6854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54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50" w:author="Diana Machado" w:date="2019-04-05T18:49:00Z"/>
                <w:rFonts w:ascii="Calibri" w:eastAsia="PMingLiU" w:hAnsi="Calibri" w:cs="Calibri"/>
                <w:color w:val="000000"/>
                <w:sz w:val="22"/>
                <w:szCs w:val="22"/>
                <w:lang w:val="en-PH" w:eastAsia="en-US"/>
              </w:rPr>
            </w:pPr>
            <w:ins w:id="68551" w:author="Diana Machado" w:date="2019-04-05T18:49:00Z">
              <w:r w:rsidRPr="00193040">
                <w:rPr>
                  <w:rFonts w:ascii="Calibri" w:eastAsia="PMingLiU" w:hAnsi="Calibri" w:cs="Calibri"/>
                  <w:color w:val="000000"/>
                  <w:sz w:val="22"/>
                  <w:szCs w:val="22"/>
                  <w:lang w:val="en-PH" w:eastAsia="en-US"/>
                </w:rPr>
                <w:t>2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52" w:author="Diana Machado" w:date="2019-04-05T18:49:00Z"/>
                <w:rFonts w:ascii="Calibri" w:eastAsia="PMingLiU" w:hAnsi="Calibri" w:cs="Calibri"/>
                <w:color w:val="000000"/>
                <w:sz w:val="22"/>
                <w:szCs w:val="22"/>
                <w:lang w:val="en-PH" w:eastAsia="en-US"/>
              </w:rPr>
            </w:pPr>
            <w:ins w:id="68553" w:author="Diana Machado" w:date="2019-04-05T18:49:00Z">
              <w:r w:rsidRPr="00193040">
                <w:rPr>
                  <w:rFonts w:ascii="Calibri" w:eastAsia="PMingLiU" w:hAnsi="Calibri" w:cs="Calibri"/>
                  <w:color w:val="000000"/>
                  <w:sz w:val="22"/>
                  <w:szCs w:val="22"/>
                  <w:lang w:val="en-PH" w:eastAsia="en-US"/>
                </w:rPr>
                <w:t>OKALO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5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5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56" w:author="Diana Machado" w:date="2019-04-05T18:49:00Z"/>
                <w:rFonts w:ascii="Calibri" w:eastAsia="PMingLiU" w:hAnsi="Calibri" w:cs="Calibri"/>
                <w:color w:val="000000"/>
                <w:sz w:val="22"/>
                <w:szCs w:val="22"/>
                <w:lang w:val="en-PH" w:eastAsia="en-US"/>
              </w:rPr>
            </w:pPr>
            <w:ins w:id="68557" w:author="Diana Machado" w:date="2019-04-05T18:49:00Z">
              <w:r w:rsidRPr="00193040">
                <w:rPr>
                  <w:rFonts w:ascii="Calibri" w:eastAsia="PMingLiU" w:hAnsi="Calibri" w:cs="Calibri"/>
                  <w:color w:val="000000"/>
                  <w:sz w:val="22"/>
                  <w:szCs w:val="22"/>
                  <w:lang w:val="en-PH" w:eastAsia="en-US"/>
                </w:rPr>
                <w:t>0.86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58" w:author="Diana Machado" w:date="2019-04-05T18:49:00Z"/>
                <w:rFonts w:ascii="Calibri" w:eastAsia="PMingLiU" w:hAnsi="Calibri" w:cs="Calibri"/>
                <w:color w:val="000000"/>
                <w:sz w:val="22"/>
                <w:szCs w:val="22"/>
                <w:lang w:val="en-PH" w:eastAsia="en-US"/>
              </w:rPr>
            </w:pPr>
            <w:ins w:id="68559" w:author="Diana Machado" w:date="2019-04-05T18:49:00Z">
              <w:r w:rsidRPr="00193040">
                <w:rPr>
                  <w:rFonts w:ascii="Calibri" w:eastAsia="PMingLiU" w:hAnsi="Calibri" w:cs="Calibri"/>
                  <w:color w:val="000000"/>
                  <w:sz w:val="22"/>
                  <w:szCs w:val="22"/>
                  <w:lang w:val="en-PH" w:eastAsia="en-US"/>
                </w:rPr>
                <w:t>0.21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60"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6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62" w:author="Diana Machado" w:date="2019-04-05T18:49:00Z"/>
                <w:rFonts w:ascii="Calibri" w:eastAsia="PMingLiU" w:hAnsi="Calibri" w:cs="Calibri"/>
                <w:color w:val="000000"/>
                <w:sz w:val="22"/>
                <w:szCs w:val="22"/>
                <w:lang w:val="en-PH" w:eastAsia="en-US"/>
              </w:rPr>
            </w:pPr>
            <w:ins w:id="6856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64" w:author="Diana Machado" w:date="2019-04-05T18:49:00Z"/>
                <w:rFonts w:ascii="Calibri" w:eastAsia="PMingLiU" w:hAnsi="Calibri" w:cs="Calibri"/>
                <w:color w:val="000000"/>
                <w:sz w:val="22"/>
                <w:szCs w:val="22"/>
                <w:lang w:val="en-PH" w:eastAsia="en-US"/>
              </w:rPr>
            </w:pPr>
            <w:ins w:id="68565" w:author="Diana Machado" w:date="2019-04-05T18:49:00Z">
              <w:r w:rsidRPr="00193040">
                <w:rPr>
                  <w:rFonts w:ascii="Calibri" w:eastAsia="PMingLiU" w:hAnsi="Calibri" w:cs="Calibri"/>
                  <w:color w:val="000000"/>
                  <w:sz w:val="22"/>
                  <w:szCs w:val="22"/>
                  <w:lang w:val="en-PH" w:eastAsia="en-US"/>
                </w:rPr>
                <w:t>0.244</w:t>
              </w:r>
            </w:ins>
          </w:p>
        </w:tc>
      </w:tr>
      <w:tr w:rsidR="00787B33" w:rsidRPr="00193040" w:rsidTr="00787B33">
        <w:trPr>
          <w:trHeight w:val="284"/>
          <w:ins w:id="6856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56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68" w:author="Diana Machado" w:date="2019-04-05T18:49:00Z"/>
                <w:rFonts w:ascii="Calibri" w:eastAsia="PMingLiU" w:hAnsi="Calibri" w:cs="Calibri"/>
                <w:color w:val="000000"/>
                <w:sz w:val="22"/>
                <w:szCs w:val="22"/>
                <w:lang w:val="en-PH" w:eastAsia="en-US"/>
              </w:rPr>
            </w:pPr>
            <w:ins w:id="68569" w:author="Diana Machado" w:date="2019-04-05T18:49:00Z">
              <w:r w:rsidRPr="00193040">
                <w:rPr>
                  <w:rFonts w:ascii="Calibri" w:eastAsia="PMingLiU" w:hAnsi="Calibri" w:cs="Calibri"/>
                  <w:color w:val="000000"/>
                  <w:sz w:val="22"/>
                  <w:szCs w:val="22"/>
                  <w:lang w:val="en-PH" w:eastAsia="en-US"/>
                </w:rPr>
                <w:t>3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70" w:author="Diana Machado" w:date="2019-04-05T18:49:00Z"/>
                <w:rFonts w:ascii="Calibri" w:eastAsia="PMingLiU" w:hAnsi="Calibri" w:cs="Calibri"/>
                <w:color w:val="000000"/>
                <w:sz w:val="22"/>
                <w:szCs w:val="22"/>
                <w:lang w:val="en-PH" w:eastAsia="en-US"/>
              </w:rPr>
            </w:pPr>
            <w:ins w:id="68571"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7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7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74" w:author="Diana Machado" w:date="2019-04-05T18:49:00Z"/>
                <w:rFonts w:ascii="Calibri" w:eastAsia="PMingLiU" w:hAnsi="Calibri" w:cs="Calibri"/>
                <w:color w:val="000000"/>
                <w:sz w:val="22"/>
                <w:szCs w:val="22"/>
                <w:lang w:val="en-PH" w:eastAsia="en-US"/>
              </w:rPr>
            </w:pPr>
            <w:ins w:id="68575" w:author="Diana Machado" w:date="2019-04-05T18:49:00Z">
              <w:r w:rsidRPr="00193040">
                <w:rPr>
                  <w:rFonts w:ascii="Calibri" w:eastAsia="PMingLiU" w:hAnsi="Calibri" w:cs="Calibri"/>
                  <w:color w:val="000000"/>
                  <w:sz w:val="22"/>
                  <w:szCs w:val="22"/>
                  <w:lang w:val="en-PH" w:eastAsia="en-US"/>
                </w:rPr>
                <w:t>0.45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76" w:author="Diana Machado" w:date="2019-04-05T18:49:00Z"/>
                <w:rFonts w:ascii="Calibri" w:eastAsia="PMingLiU" w:hAnsi="Calibri" w:cs="Calibri"/>
                <w:color w:val="000000"/>
                <w:sz w:val="22"/>
                <w:szCs w:val="22"/>
                <w:lang w:val="en-PH" w:eastAsia="en-US"/>
              </w:rPr>
            </w:pPr>
            <w:ins w:id="68577" w:author="Diana Machado" w:date="2019-04-05T18:49:00Z">
              <w:r w:rsidRPr="00193040">
                <w:rPr>
                  <w:rFonts w:ascii="Calibri" w:eastAsia="PMingLiU" w:hAnsi="Calibri" w:cs="Calibri"/>
                  <w:color w:val="000000"/>
                  <w:sz w:val="22"/>
                  <w:szCs w:val="22"/>
                  <w:lang w:val="en-PH" w:eastAsia="en-US"/>
                </w:rPr>
                <w:t>0.07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78"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7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80" w:author="Diana Machado" w:date="2019-04-05T18:49:00Z"/>
                <w:rFonts w:ascii="Calibri" w:eastAsia="PMingLiU" w:hAnsi="Calibri" w:cs="Calibri"/>
                <w:color w:val="000000"/>
                <w:sz w:val="22"/>
                <w:szCs w:val="22"/>
                <w:lang w:val="en-PH" w:eastAsia="en-US"/>
              </w:rPr>
            </w:pPr>
            <w:ins w:id="68581"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82" w:author="Diana Machado" w:date="2019-04-05T18:49:00Z"/>
                <w:rFonts w:ascii="Calibri" w:eastAsia="PMingLiU" w:hAnsi="Calibri" w:cs="Calibri"/>
                <w:color w:val="000000"/>
                <w:sz w:val="22"/>
                <w:szCs w:val="22"/>
                <w:lang w:val="en-PH" w:eastAsia="en-US"/>
              </w:rPr>
            </w:pPr>
            <w:ins w:id="68583" w:author="Diana Machado" w:date="2019-04-05T18:49:00Z">
              <w:r w:rsidRPr="00193040">
                <w:rPr>
                  <w:rFonts w:ascii="Calibri" w:eastAsia="PMingLiU" w:hAnsi="Calibri" w:cs="Calibri"/>
                  <w:color w:val="000000"/>
                  <w:sz w:val="22"/>
                  <w:szCs w:val="22"/>
                  <w:lang w:val="en-PH" w:eastAsia="en-US"/>
                </w:rPr>
                <w:t>0.162</w:t>
              </w:r>
            </w:ins>
          </w:p>
        </w:tc>
      </w:tr>
      <w:tr w:rsidR="00787B33" w:rsidRPr="00193040" w:rsidTr="00787B33">
        <w:trPr>
          <w:trHeight w:val="284"/>
          <w:ins w:id="6858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58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86" w:author="Diana Machado" w:date="2019-04-05T18:49:00Z"/>
                <w:rFonts w:ascii="Calibri" w:eastAsia="PMingLiU" w:hAnsi="Calibri" w:cs="Calibri"/>
                <w:color w:val="000000"/>
                <w:sz w:val="22"/>
                <w:szCs w:val="22"/>
                <w:lang w:val="en-PH" w:eastAsia="en-US"/>
              </w:rPr>
            </w:pPr>
            <w:ins w:id="68587" w:author="Diana Machado" w:date="2019-04-05T18:49:00Z">
              <w:r w:rsidRPr="00193040">
                <w:rPr>
                  <w:rFonts w:ascii="Calibri" w:eastAsia="PMingLiU" w:hAnsi="Calibri" w:cs="Calibri"/>
                  <w:color w:val="000000"/>
                  <w:sz w:val="22"/>
                  <w:szCs w:val="22"/>
                  <w:lang w:val="en-PH" w:eastAsia="en-US"/>
                </w:rPr>
                <w:t>3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88" w:author="Diana Machado" w:date="2019-04-05T18:49:00Z"/>
                <w:rFonts w:ascii="Calibri" w:eastAsia="PMingLiU" w:hAnsi="Calibri" w:cs="Calibri"/>
                <w:color w:val="000000"/>
                <w:sz w:val="22"/>
                <w:szCs w:val="22"/>
                <w:lang w:val="en-PH" w:eastAsia="en-US"/>
              </w:rPr>
            </w:pPr>
            <w:ins w:id="68589"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9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92" w:author="Diana Machado" w:date="2019-04-05T18:49:00Z"/>
                <w:rFonts w:ascii="Calibri" w:eastAsia="PMingLiU" w:hAnsi="Calibri" w:cs="Calibri"/>
                <w:color w:val="000000"/>
                <w:sz w:val="22"/>
                <w:szCs w:val="22"/>
                <w:lang w:val="en-PH" w:eastAsia="en-US"/>
              </w:rPr>
            </w:pPr>
            <w:ins w:id="68593" w:author="Diana Machado" w:date="2019-04-05T18:49:00Z">
              <w:r w:rsidRPr="00193040">
                <w:rPr>
                  <w:rFonts w:ascii="Calibri" w:eastAsia="PMingLiU" w:hAnsi="Calibri" w:cs="Calibri"/>
                  <w:color w:val="000000"/>
                  <w:sz w:val="22"/>
                  <w:szCs w:val="22"/>
                  <w:lang w:val="en-PH" w:eastAsia="en-US"/>
                </w:rPr>
                <w:t>0.62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94" w:author="Diana Machado" w:date="2019-04-05T18:49:00Z"/>
                <w:rFonts w:ascii="Calibri" w:eastAsia="PMingLiU" w:hAnsi="Calibri" w:cs="Calibri"/>
                <w:color w:val="000000"/>
                <w:sz w:val="22"/>
                <w:szCs w:val="22"/>
                <w:lang w:val="en-PH" w:eastAsia="en-US"/>
              </w:rPr>
            </w:pPr>
            <w:ins w:id="68595" w:author="Diana Machado" w:date="2019-04-05T18:49:00Z">
              <w:r w:rsidRPr="00193040">
                <w:rPr>
                  <w:rFonts w:ascii="Calibri" w:eastAsia="PMingLiU" w:hAnsi="Calibri" w:cs="Calibri"/>
                  <w:color w:val="000000"/>
                  <w:sz w:val="22"/>
                  <w:szCs w:val="22"/>
                  <w:lang w:val="en-PH" w:eastAsia="en-US"/>
                </w:rPr>
                <w:t>0.1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96"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9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98" w:author="Diana Machado" w:date="2019-04-05T18:49:00Z"/>
                <w:rFonts w:ascii="Calibri" w:eastAsia="PMingLiU" w:hAnsi="Calibri" w:cs="Calibri"/>
                <w:color w:val="000000"/>
                <w:sz w:val="22"/>
                <w:szCs w:val="22"/>
                <w:lang w:val="en-PH" w:eastAsia="en-US"/>
              </w:rPr>
            </w:pPr>
            <w:ins w:id="6859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00" w:author="Diana Machado" w:date="2019-04-05T18:49:00Z"/>
                <w:rFonts w:ascii="Calibri" w:eastAsia="PMingLiU" w:hAnsi="Calibri" w:cs="Calibri"/>
                <w:color w:val="000000"/>
                <w:sz w:val="22"/>
                <w:szCs w:val="22"/>
                <w:lang w:val="en-PH" w:eastAsia="en-US"/>
              </w:rPr>
            </w:pPr>
            <w:ins w:id="68601" w:author="Diana Machado" w:date="2019-04-05T18:49:00Z">
              <w:r w:rsidRPr="00193040">
                <w:rPr>
                  <w:rFonts w:ascii="Calibri" w:eastAsia="PMingLiU" w:hAnsi="Calibri" w:cs="Calibri"/>
                  <w:color w:val="000000"/>
                  <w:sz w:val="22"/>
                  <w:szCs w:val="22"/>
                  <w:lang w:val="en-PH" w:eastAsia="en-US"/>
                </w:rPr>
                <w:t>0.188</w:t>
              </w:r>
            </w:ins>
          </w:p>
        </w:tc>
      </w:tr>
      <w:tr w:rsidR="00787B33" w:rsidRPr="00193040" w:rsidTr="00787B33">
        <w:trPr>
          <w:trHeight w:val="284"/>
          <w:ins w:id="6860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60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04" w:author="Diana Machado" w:date="2019-04-05T18:49:00Z"/>
                <w:rFonts w:ascii="Calibri" w:eastAsia="PMingLiU" w:hAnsi="Calibri" w:cs="Calibri"/>
                <w:color w:val="000000"/>
                <w:sz w:val="22"/>
                <w:szCs w:val="22"/>
                <w:lang w:val="en-PH" w:eastAsia="en-US"/>
              </w:rPr>
            </w:pPr>
            <w:ins w:id="68605" w:author="Diana Machado" w:date="2019-04-05T18:49:00Z">
              <w:r w:rsidRPr="00193040">
                <w:rPr>
                  <w:rFonts w:ascii="Calibri" w:eastAsia="PMingLiU" w:hAnsi="Calibri" w:cs="Calibri"/>
                  <w:color w:val="000000"/>
                  <w:sz w:val="22"/>
                  <w:szCs w:val="22"/>
                  <w:lang w:val="en-PH" w:eastAsia="en-US"/>
                </w:rPr>
                <w:t>3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06" w:author="Diana Machado" w:date="2019-04-05T18:49:00Z"/>
                <w:rFonts w:ascii="Calibri" w:eastAsia="PMingLiU" w:hAnsi="Calibri" w:cs="Calibri"/>
                <w:color w:val="000000"/>
                <w:sz w:val="22"/>
                <w:szCs w:val="22"/>
                <w:lang w:val="en-PH" w:eastAsia="en-US"/>
              </w:rPr>
            </w:pPr>
            <w:ins w:id="68607"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0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10" w:author="Diana Machado" w:date="2019-04-05T18:49:00Z"/>
                <w:rFonts w:ascii="Calibri" w:eastAsia="PMingLiU" w:hAnsi="Calibri" w:cs="Calibri"/>
                <w:color w:val="000000"/>
                <w:sz w:val="22"/>
                <w:szCs w:val="22"/>
                <w:lang w:val="en-PH" w:eastAsia="en-US"/>
              </w:rPr>
            </w:pPr>
            <w:ins w:id="68611" w:author="Diana Machado" w:date="2019-04-05T18:49:00Z">
              <w:r w:rsidRPr="00193040">
                <w:rPr>
                  <w:rFonts w:ascii="Calibri" w:eastAsia="PMingLiU" w:hAnsi="Calibri" w:cs="Calibri"/>
                  <w:color w:val="000000"/>
                  <w:sz w:val="22"/>
                  <w:szCs w:val="22"/>
                  <w:lang w:val="en-PH" w:eastAsia="en-US"/>
                </w:rPr>
                <w:t>1.70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12" w:author="Diana Machado" w:date="2019-04-05T18:49:00Z"/>
                <w:rFonts w:ascii="Calibri" w:eastAsia="PMingLiU" w:hAnsi="Calibri" w:cs="Calibri"/>
                <w:color w:val="000000"/>
                <w:sz w:val="22"/>
                <w:szCs w:val="22"/>
                <w:lang w:val="en-PH" w:eastAsia="en-US"/>
              </w:rPr>
            </w:pPr>
            <w:ins w:id="68613" w:author="Diana Machado" w:date="2019-04-05T18:49:00Z">
              <w:r w:rsidRPr="00193040">
                <w:rPr>
                  <w:rFonts w:ascii="Calibri" w:eastAsia="PMingLiU" w:hAnsi="Calibri" w:cs="Calibri"/>
                  <w:color w:val="000000"/>
                  <w:sz w:val="22"/>
                  <w:szCs w:val="22"/>
                  <w:lang w:val="en-PH" w:eastAsia="en-US"/>
                </w:rPr>
                <w:t>0.31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14"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1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16" w:author="Diana Machado" w:date="2019-04-05T18:49:00Z"/>
                <w:rFonts w:ascii="Calibri" w:eastAsia="PMingLiU" w:hAnsi="Calibri" w:cs="Calibri"/>
                <w:color w:val="000000"/>
                <w:sz w:val="22"/>
                <w:szCs w:val="22"/>
                <w:lang w:val="en-PH" w:eastAsia="en-US"/>
              </w:rPr>
            </w:pPr>
            <w:ins w:id="6861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18" w:author="Diana Machado" w:date="2019-04-05T18:49:00Z"/>
                <w:rFonts w:ascii="Calibri" w:eastAsia="PMingLiU" w:hAnsi="Calibri" w:cs="Calibri"/>
                <w:color w:val="000000"/>
                <w:sz w:val="22"/>
                <w:szCs w:val="22"/>
                <w:lang w:val="en-PH" w:eastAsia="en-US"/>
              </w:rPr>
            </w:pPr>
            <w:ins w:id="68619" w:author="Diana Machado" w:date="2019-04-05T18:49:00Z">
              <w:r w:rsidRPr="00193040">
                <w:rPr>
                  <w:rFonts w:ascii="Calibri" w:eastAsia="PMingLiU" w:hAnsi="Calibri" w:cs="Calibri"/>
                  <w:color w:val="000000"/>
                  <w:sz w:val="22"/>
                  <w:szCs w:val="22"/>
                  <w:lang w:val="en-PH" w:eastAsia="en-US"/>
                </w:rPr>
                <w:t>0.184</w:t>
              </w:r>
            </w:ins>
          </w:p>
        </w:tc>
      </w:tr>
      <w:tr w:rsidR="00787B33" w:rsidRPr="00193040" w:rsidTr="00787B33">
        <w:trPr>
          <w:trHeight w:val="284"/>
          <w:ins w:id="6862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62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22" w:author="Diana Machado" w:date="2019-04-05T18:49:00Z"/>
                <w:rFonts w:ascii="Calibri" w:eastAsia="PMingLiU" w:hAnsi="Calibri" w:cs="Calibri"/>
                <w:color w:val="000000"/>
                <w:sz w:val="22"/>
                <w:szCs w:val="22"/>
                <w:lang w:val="en-PH" w:eastAsia="en-US"/>
              </w:rPr>
            </w:pPr>
            <w:ins w:id="68623" w:author="Diana Machado" w:date="2019-04-05T18:49:00Z">
              <w:r w:rsidRPr="00193040">
                <w:rPr>
                  <w:rFonts w:ascii="Calibri" w:eastAsia="PMingLiU" w:hAnsi="Calibri" w:cs="Calibri"/>
                  <w:color w:val="000000"/>
                  <w:sz w:val="22"/>
                  <w:szCs w:val="22"/>
                  <w:lang w:val="en-PH" w:eastAsia="en-US"/>
                </w:rPr>
                <w:t>3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24" w:author="Diana Machado" w:date="2019-04-05T18:49:00Z"/>
                <w:rFonts w:ascii="Calibri" w:eastAsia="PMingLiU" w:hAnsi="Calibri" w:cs="Calibri"/>
                <w:color w:val="000000"/>
                <w:sz w:val="22"/>
                <w:szCs w:val="22"/>
                <w:lang w:val="en-PH" w:eastAsia="en-US"/>
              </w:rPr>
            </w:pPr>
            <w:ins w:id="68625"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2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28" w:author="Diana Machado" w:date="2019-04-05T18:49:00Z"/>
                <w:rFonts w:ascii="Calibri" w:eastAsia="PMingLiU" w:hAnsi="Calibri" w:cs="Calibri"/>
                <w:color w:val="000000"/>
                <w:sz w:val="22"/>
                <w:szCs w:val="22"/>
                <w:lang w:val="en-PH" w:eastAsia="en-US"/>
              </w:rPr>
            </w:pPr>
            <w:ins w:id="68629" w:author="Diana Machado" w:date="2019-04-05T18:49:00Z">
              <w:r w:rsidRPr="00193040">
                <w:rPr>
                  <w:rFonts w:ascii="Calibri" w:eastAsia="PMingLiU" w:hAnsi="Calibri" w:cs="Calibri"/>
                  <w:color w:val="000000"/>
                  <w:sz w:val="22"/>
                  <w:szCs w:val="22"/>
                  <w:lang w:val="en-PH" w:eastAsia="en-US"/>
                </w:rPr>
                <w:t>3.05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30" w:author="Diana Machado" w:date="2019-04-05T18:49:00Z"/>
                <w:rFonts w:ascii="Calibri" w:eastAsia="PMingLiU" w:hAnsi="Calibri" w:cs="Calibri"/>
                <w:color w:val="000000"/>
                <w:sz w:val="22"/>
                <w:szCs w:val="22"/>
                <w:lang w:val="en-PH" w:eastAsia="en-US"/>
              </w:rPr>
            </w:pPr>
            <w:ins w:id="68631" w:author="Diana Machado" w:date="2019-04-05T18:49:00Z">
              <w:r w:rsidRPr="00193040">
                <w:rPr>
                  <w:rFonts w:ascii="Calibri" w:eastAsia="PMingLiU" w:hAnsi="Calibri" w:cs="Calibri"/>
                  <w:color w:val="000000"/>
                  <w:sz w:val="22"/>
                  <w:szCs w:val="22"/>
                  <w:lang w:val="en-PH" w:eastAsia="en-US"/>
                </w:rPr>
                <w:t>0.73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32"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3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34" w:author="Diana Machado" w:date="2019-04-05T18:49:00Z"/>
                <w:rFonts w:ascii="Calibri" w:eastAsia="PMingLiU" w:hAnsi="Calibri" w:cs="Calibri"/>
                <w:color w:val="000000"/>
                <w:sz w:val="22"/>
                <w:szCs w:val="22"/>
                <w:lang w:val="en-PH" w:eastAsia="en-US"/>
              </w:rPr>
            </w:pPr>
            <w:ins w:id="6863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36" w:author="Diana Machado" w:date="2019-04-05T18:49:00Z"/>
                <w:rFonts w:ascii="Calibri" w:eastAsia="PMingLiU" w:hAnsi="Calibri" w:cs="Calibri"/>
                <w:color w:val="000000"/>
                <w:sz w:val="22"/>
                <w:szCs w:val="22"/>
                <w:lang w:val="en-PH" w:eastAsia="en-US"/>
              </w:rPr>
            </w:pPr>
            <w:ins w:id="68637" w:author="Diana Machado" w:date="2019-04-05T18:49:00Z">
              <w:r w:rsidRPr="00193040">
                <w:rPr>
                  <w:rFonts w:ascii="Calibri" w:eastAsia="PMingLiU" w:hAnsi="Calibri" w:cs="Calibri"/>
                  <w:color w:val="000000"/>
                  <w:sz w:val="22"/>
                  <w:szCs w:val="22"/>
                  <w:lang w:val="en-PH" w:eastAsia="en-US"/>
                </w:rPr>
                <w:t>0.241</w:t>
              </w:r>
            </w:ins>
          </w:p>
        </w:tc>
      </w:tr>
      <w:tr w:rsidR="00787B33" w:rsidRPr="00193040" w:rsidTr="00787B33">
        <w:trPr>
          <w:trHeight w:val="284"/>
          <w:ins w:id="6863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63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40" w:author="Diana Machado" w:date="2019-04-05T18:49:00Z"/>
                <w:rFonts w:ascii="Calibri" w:eastAsia="PMingLiU" w:hAnsi="Calibri" w:cs="Calibri"/>
                <w:color w:val="000000"/>
                <w:sz w:val="22"/>
                <w:szCs w:val="22"/>
                <w:lang w:val="en-PH" w:eastAsia="en-US"/>
              </w:rPr>
            </w:pPr>
            <w:ins w:id="68641" w:author="Diana Machado" w:date="2019-04-05T18:49:00Z">
              <w:r w:rsidRPr="00193040">
                <w:rPr>
                  <w:rFonts w:ascii="Calibri" w:eastAsia="PMingLiU" w:hAnsi="Calibri" w:cs="Calibri"/>
                  <w:color w:val="000000"/>
                  <w:sz w:val="22"/>
                  <w:szCs w:val="22"/>
                  <w:lang w:val="en-PH" w:eastAsia="en-US"/>
                </w:rPr>
                <w:t>3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42" w:author="Diana Machado" w:date="2019-04-05T18:49:00Z"/>
                <w:rFonts w:ascii="Calibri" w:eastAsia="PMingLiU" w:hAnsi="Calibri" w:cs="Calibri"/>
                <w:color w:val="000000"/>
                <w:sz w:val="22"/>
                <w:szCs w:val="22"/>
                <w:lang w:val="en-PH" w:eastAsia="en-US"/>
              </w:rPr>
            </w:pPr>
            <w:ins w:id="68643" w:author="Diana Machado" w:date="2019-04-05T18:49:00Z">
              <w:r w:rsidRPr="00193040">
                <w:rPr>
                  <w:rFonts w:ascii="Calibri" w:eastAsia="PMingLiU" w:hAnsi="Calibri" w:cs="Calibri"/>
                  <w:color w:val="000000"/>
                  <w:sz w:val="22"/>
                  <w:szCs w:val="22"/>
                  <w:lang w:val="en-PH" w:eastAsia="en-US"/>
                </w:rPr>
                <w:t>PINELLA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4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46" w:author="Diana Machado" w:date="2019-04-05T18:49:00Z"/>
                <w:rFonts w:ascii="Calibri" w:eastAsia="PMingLiU" w:hAnsi="Calibri" w:cs="Calibri"/>
                <w:color w:val="000000"/>
                <w:sz w:val="22"/>
                <w:szCs w:val="22"/>
                <w:lang w:val="en-PH" w:eastAsia="en-US"/>
              </w:rPr>
            </w:pPr>
            <w:ins w:id="68647" w:author="Diana Machado" w:date="2019-04-05T18:49:00Z">
              <w:r w:rsidRPr="00193040">
                <w:rPr>
                  <w:rFonts w:ascii="Calibri" w:eastAsia="PMingLiU" w:hAnsi="Calibri" w:cs="Calibri"/>
                  <w:color w:val="000000"/>
                  <w:sz w:val="22"/>
                  <w:szCs w:val="22"/>
                  <w:lang w:val="en-PH" w:eastAsia="en-US"/>
                </w:rPr>
                <w:t>0.90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48" w:author="Diana Machado" w:date="2019-04-05T18:49:00Z"/>
                <w:rFonts w:ascii="Calibri" w:eastAsia="PMingLiU" w:hAnsi="Calibri" w:cs="Calibri"/>
                <w:color w:val="000000"/>
                <w:sz w:val="22"/>
                <w:szCs w:val="22"/>
                <w:lang w:val="en-PH" w:eastAsia="en-US"/>
              </w:rPr>
            </w:pPr>
            <w:ins w:id="68649" w:author="Diana Machado" w:date="2019-04-05T18:49:00Z">
              <w:r w:rsidRPr="00193040">
                <w:rPr>
                  <w:rFonts w:ascii="Calibri" w:eastAsia="PMingLiU" w:hAnsi="Calibri" w:cs="Calibri"/>
                  <w:color w:val="000000"/>
                  <w:sz w:val="22"/>
                  <w:szCs w:val="22"/>
                  <w:lang w:val="en-PH" w:eastAsia="en-US"/>
                </w:rPr>
                <w:t>0.12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50"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5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52" w:author="Diana Machado" w:date="2019-04-05T18:49:00Z"/>
                <w:rFonts w:ascii="Calibri" w:eastAsia="PMingLiU" w:hAnsi="Calibri" w:cs="Calibri"/>
                <w:color w:val="000000"/>
                <w:sz w:val="22"/>
                <w:szCs w:val="22"/>
                <w:lang w:val="en-PH" w:eastAsia="en-US"/>
              </w:rPr>
            </w:pPr>
            <w:ins w:id="6865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54" w:author="Diana Machado" w:date="2019-04-05T18:49:00Z"/>
                <w:rFonts w:ascii="Calibri" w:eastAsia="PMingLiU" w:hAnsi="Calibri" w:cs="Calibri"/>
                <w:color w:val="000000"/>
                <w:sz w:val="22"/>
                <w:szCs w:val="22"/>
                <w:lang w:val="en-PH" w:eastAsia="en-US"/>
              </w:rPr>
            </w:pPr>
            <w:ins w:id="68655" w:author="Diana Machado" w:date="2019-04-05T18:49:00Z">
              <w:r w:rsidRPr="00193040">
                <w:rPr>
                  <w:rFonts w:ascii="Calibri" w:eastAsia="PMingLiU" w:hAnsi="Calibri" w:cs="Calibri"/>
                  <w:color w:val="000000"/>
                  <w:sz w:val="22"/>
                  <w:szCs w:val="22"/>
                  <w:lang w:val="en-PH" w:eastAsia="en-US"/>
                </w:rPr>
                <w:t>0.136</w:t>
              </w:r>
            </w:ins>
          </w:p>
        </w:tc>
      </w:tr>
      <w:tr w:rsidR="00787B33" w:rsidRPr="00193040" w:rsidTr="00787B33">
        <w:trPr>
          <w:trHeight w:val="284"/>
          <w:ins w:id="6865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65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58" w:author="Diana Machado" w:date="2019-04-05T18:49:00Z"/>
                <w:rFonts w:ascii="Calibri" w:eastAsia="PMingLiU" w:hAnsi="Calibri" w:cs="Calibri"/>
                <w:color w:val="000000"/>
                <w:sz w:val="22"/>
                <w:szCs w:val="22"/>
                <w:lang w:val="en-PH" w:eastAsia="en-US"/>
              </w:rPr>
            </w:pPr>
            <w:ins w:id="68659" w:author="Diana Machado" w:date="2019-04-05T18:49:00Z">
              <w:r w:rsidRPr="00193040">
                <w:rPr>
                  <w:rFonts w:ascii="Calibri" w:eastAsia="PMingLiU" w:hAnsi="Calibri" w:cs="Calibri"/>
                  <w:color w:val="000000"/>
                  <w:sz w:val="22"/>
                  <w:szCs w:val="22"/>
                  <w:lang w:val="en-PH" w:eastAsia="en-US"/>
                </w:rPr>
                <w:t>3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60" w:author="Diana Machado" w:date="2019-04-05T18:49:00Z"/>
                <w:rFonts w:ascii="Calibri" w:eastAsia="PMingLiU" w:hAnsi="Calibri" w:cs="Calibri"/>
                <w:color w:val="000000"/>
                <w:sz w:val="22"/>
                <w:szCs w:val="22"/>
                <w:lang w:val="en-PH" w:eastAsia="en-US"/>
              </w:rPr>
            </w:pPr>
            <w:ins w:id="68661" w:author="Diana Machado" w:date="2019-04-05T18:49:00Z">
              <w:r w:rsidRPr="00193040">
                <w:rPr>
                  <w:rFonts w:ascii="Calibri" w:eastAsia="PMingLiU" w:hAnsi="Calibri" w:cs="Calibri"/>
                  <w:color w:val="000000"/>
                  <w:sz w:val="22"/>
                  <w:szCs w:val="22"/>
                  <w:lang w:val="en-PH" w:eastAsia="en-US"/>
                </w:rPr>
                <w:t>SAINT JOHN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6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6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64" w:author="Diana Machado" w:date="2019-04-05T18:49:00Z"/>
                <w:rFonts w:ascii="Calibri" w:eastAsia="PMingLiU" w:hAnsi="Calibri" w:cs="Calibri"/>
                <w:color w:val="000000"/>
                <w:sz w:val="22"/>
                <w:szCs w:val="22"/>
                <w:lang w:val="en-PH" w:eastAsia="en-US"/>
              </w:rPr>
            </w:pPr>
            <w:ins w:id="68665" w:author="Diana Machado" w:date="2019-04-05T18:49:00Z">
              <w:r w:rsidRPr="00193040">
                <w:rPr>
                  <w:rFonts w:ascii="Calibri" w:eastAsia="PMingLiU" w:hAnsi="Calibri" w:cs="Calibri"/>
                  <w:color w:val="000000"/>
                  <w:sz w:val="22"/>
                  <w:szCs w:val="22"/>
                  <w:lang w:val="en-PH" w:eastAsia="en-US"/>
                </w:rPr>
                <w:t>0.26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66" w:author="Diana Machado" w:date="2019-04-05T18:49:00Z"/>
                <w:rFonts w:ascii="Calibri" w:eastAsia="PMingLiU" w:hAnsi="Calibri" w:cs="Calibri"/>
                <w:color w:val="000000"/>
                <w:sz w:val="22"/>
                <w:szCs w:val="22"/>
                <w:lang w:val="en-PH" w:eastAsia="en-US"/>
              </w:rPr>
            </w:pPr>
            <w:ins w:id="68667" w:author="Diana Machado" w:date="2019-04-05T18:49:00Z">
              <w:r w:rsidRPr="00193040">
                <w:rPr>
                  <w:rFonts w:ascii="Calibri" w:eastAsia="PMingLiU" w:hAnsi="Calibri" w:cs="Calibri"/>
                  <w:color w:val="000000"/>
                  <w:sz w:val="22"/>
                  <w:szCs w:val="22"/>
                  <w:lang w:val="en-PH" w:eastAsia="en-US"/>
                </w:rPr>
                <w:t>0.06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68"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6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70" w:author="Diana Machado" w:date="2019-04-05T18:49:00Z"/>
                <w:rFonts w:ascii="Calibri" w:eastAsia="PMingLiU" w:hAnsi="Calibri" w:cs="Calibri"/>
                <w:color w:val="000000"/>
                <w:sz w:val="22"/>
                <w:szCs w:val="22"/>
                <w:lang w:val="en-PH" w:eastAsia="en-US"/>
              </w:rPr>
            </w:pPr>
            <w:ins w:id="68671"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72" w:author="Diana Machado" w:date="2019-04-05T18:49:00Z"/>
                <w:rFonts w:ascii="Calibri" w:eastAsia="PMingLiU" w:hAnsi="Calibri" w:cs="Calibri"/>
                <w:color w:val="000000"/>
                <w:sz w:val="22"/>
                <w:szCs w:val="22"/>
                <w:lang w:val="en-PH" w:eastAsia="en-US"/>
              </w:rPr>
            </w:pPr>
            <w:ins w:id="68673" w:author="Diana Machado" w:date="2019-04-05T18:49:00Z">
              <w:r w:rsidRPr="00193040">
                <w:rPr>
                  <w:rFonts w:ascii="Calibri" w:eastAsia="PMingLiU" w:hAnsi="Calibri" w:cs="Calibri"/>
                  <w:color w:val="000000"/>
                  <w:sz w:val="22"/>
                  <w:szCs w:val="22"/>
                  <w:lang w:val="en-PH" w:eastAsia="en-US"/>
                </w:rPr>
                <w:t>0.244</w:t>
              </w:r>
            </w:ins>
          </w:p>
        </w:tc>
      </w:tr>
      <w:tr w:rsidR="00787B33" w:rsidRPr="00193040" w:rsidTr="00787B33">
        <w:trPr>
          <w:trHeight w:val="284"/>
          <w:ins w:id="6867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67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76" w:author="Diana Machado" w:date="2019-04-05T18:49:00Z"/>
                <w:rFonts w:ascii="Calibri" w:eastAsia="PMingLiU" w:hAnsi="Calibri" w:cs="Calibri"/>
                <w:color w:val="000000"/>
                <w:sz w:val="22"/>
                <w:szCs w:val="22"/>
                <w:lang w:val="en-PH" w:eastAsia="en-US"/>
              </w:rPr>
            </w:pPr>
            <w:ins w:id="68677" w:author="Diana Machado" w:date="2019-04-05T18:49:00Z">
              <w:r w:rsidRPr="00193040">
                <w:rPr>
                  <w:rFonts w:ascii="Calibri" w:eastAsia="PMingLiU" w:hAnsi="Calibri" w:cs="Calibri"/>
                  <w:color w:val="000000"/>
                  <w:sz w:val="22"/>
                  <w:szCs w:val="22"/>
                  <w:lang w:val="en-PH" w:eastAsia="en-US"/>
                </w:rPr>
                <w:t>3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78" w:author="Diana Machado" w:date="2019-04-05T18:49:00Z"/>
                <w:rFonts w:ascii="Calibri" w:eastAsia="PMingLiU" w:hAnsi="Calibri" w:cs="Calibri"/>
                <w:color w:val="000000"/>
                <w:sz w:val="22"/>
                <w:szCs w:val="22"/>
                <w:lang w:val="en-PH" w:eastAsia="en-US"/>
              </w:rPr>
            </w:pPr>
            <w:ins w:id="68679" w:author="Diana Machado" w:date="2019-04-05T18:49:00Z">
              <w:r w:rsidRPr="00193040">
                <w:rPr>
                  <w:rFonts w:ascii="Calibri" w:eastAsia="PMingLiU" w:hAnsi="Calibri" w:cs="Calibri"/>
                  <w:color w:val="000000"/>
                  <w:sz w:val="22"/>
                  <w:szCs w:val="22"/>
                  <w:lang w:val="en-PH" w:eastAsia="en-US"/>
                </w:rPr>
                <w:t>SANTA R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8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82" w:author="Diana Machado" w:date="2019-04-05T18:49:00Z"/>
                <w:rFonts w:ascii="Calibri" w:eastAsia="PMingLiU" w:hAnsi="Calibri" w:cs="Calibri"/>
                <w:color w:val="000000"/>
                <w:sz w:val="22"/>
                <w:szCs w:val="22"/>
                <w:lang w:val="en-PH" w:eastAsia="en-US"/>
              </w:rPr>
            </w:pPr>
            <w:ins w:id="68683" w:author="Diana Machado" w:date="2019-04-05T18:49:00Z">
              <w:r w:rsidRPr="00193040">
                <w:rPr>
                  <w:rFonts w:ascii="Calibri" w:eastAsia="PMingLiU" w:hAnsi="Calibri" w:cs="Calibri"/>
                  <w:color w:val="000000"/>
                  <w:sz w:val="22"/>
                  <w:szCs w:val="22"/>
                  <w:lang w:val="en-PH" w:eastAsia="en-US"/>
                </w:rPr>
                <w:t>0.60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84" w:author="Diana Machado" w:date="2019-04-05T18:49:00Z"/>
                <w:rFonts w:ascii="Calibri" w:eastAsia="PMingLiU" w:hAnsi="Calibri" w:cs="Calibri"/>
                <w:color w:val="000000"/>
                <w:sz w:val="22"/>
                <w:szCs w:val="22"/>
                <w:lang w:val="en-PH" w:eastAsia="en-US"/>
              </w:rPr>
            </w:pPr>
            <w:ins w:id="68685" w:author="Diana Machado" w:date="2019-04-05T18:49:00Z">
              <w:r w:rsidRPr="00193040">
                <w:rPr>
                  <w:rFonts w:ascii="Calibri" w:eastAsia="PMingLiU" w:hAnsi="Calibri" w:cs="Calibri"/>
                  <w:color w:val="000000"/>
                  <w:sz w:val="22"/>
                  <w:szCs w:val="22"/>
                  <w:lang w:val="en-PH" w:eastAsia="en-US"/>
                </w:rPr>
                <w:t>0.13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86"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8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88" w:author="Diana Machado" w:date="2019-04-05T18:49:00Z"/>
                <w:rFonts w:ascii="Calibri" w:eastAsia="PMingLiU" w:hAnsi="Calibri" w:cs="Calibri"/>
                <w:color w:val="000000"/>
                <w:sz w:val="22"/>
                <w:szCs w:val="22"/>
                <w:lang w:val="en-PH" w:eastAsia="en-US"/>
              </w:rPr>
            </w:pPr>
            <w:ins w:id="6868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90" w:author="Diana Machado" w:date="2019-04-05T18:49:00Z"/>
                <w:rFonts w:ascii="Calibri" w:eastAsia="PMingLiU" w:hAnsi="Calibri" w:cs="Calibri"/>
                <w:color w:val="000000"/>
                <w:sz w:val="22"/>
                <w:szCs w:val="22"/>
                <w:lang w:val="en-PH" w:eastAsia="en-US"/>
              </w:rPr>
            </w:pPr>
            <w:ins w:id="68691" w:author="Diana Machado" w:date="2019-04-05T18:49:00Z">
              <w:r w:rsidRPr="00193040">
                <w:rPr>
                  <w:rFonts w:ascii="Calibri" w:eastAsia="PMingLiU" w:hAnsi="Calibri" w:cs="Calibri"/>
                  <w:color w:val="000000"/>
                  <w:sz w:val="22"/>
                  <w:szCs w:val="22"/>
                  <w:lang w:val="en-PH" w:eastAsia="en-US"/>
                </w:rPr>
                <w:t>0.219</w:t>
              </w:r>
            </w:ins>
          </w:p>
        </w:tc>
      </w:tr>
      <w:tr w:rsidR="00787B33" w:rsidRPr="00193040" w:rsidTr="00787B33">
        <w:trPr>
          <w:trHeight w:val="284"/>
          <w:ins w:id="6869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69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94" w:author="Diana Machado" w:date="2019-04-05T18:49:00Z"/>
                <w:rFonts w:ascii="Calibri" w:eastAsia="PMingLiU" w:hAnsi="Calibri" w:cs="Calibri"/>
                <w:color w:val="000000"/>
                <w:sz w:val="22"/>
                <w:szCs w:val="22"/>
                <w:lang w:val="en-PH" w:eastAsia="en-US"/>
              </w:rPr>
            </w:pPr>
            <w:ins w:id="68695" w:author="Diana Machado" w:date="2019-04-05T18:49:00Z">
              <w:r w:rsidRPr="00193040">
                <w:rPr>
                  <w:rFonts w:ascii="Calibri" w:eastAsia="PMingLiU" w:hAnsi="Calibri" w:cs="Calibri"/>
                  <w:color w:val="000000"/>
                  <w:sz w:val="22"/>
                  <w:szCs w:val="22"/>
                  <w:lang w:val="en-PH" w:eastAsia="en-US"/>
                </w:rPr>
                <w:t>3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96" w:author="Diana Machado" w:date="2019-04-05T18:49:00Z"/>
                <w:rFonts w:ascii="Calibri" w:eastAsia="PMingLiU" w:hAnsi="Calibri" w:cs="Calibri"/>
                <w:color w:val="000000"/>
                <w:sz w:val="22"/>
                <w:szCs w:val="22"/>
                <w:lang w:val="en-PH" w:eastAsia="en-US"/>
              </w:rPr>
            </w:pPr>
            <w:ins w:id="68697" w:author="Diana Machado" w:date="2019-04-05T18:49:00Z">
              <w:r w:rsidRPr="00193040">
                <w:rPr>
                  <w:rFonts w:ascii="Calibri" w:eastAsia="PMingLiU" w:hAnsi="Calibri" w:cs="Calibri"/>
                  <w:color w:val="000000"/>
                  <w:sz w:val="22"/>
                  <w:szCs w:val="22"/>
                  <w:lang w:val="en-PH" w:eastAsia="en-US"/>
                </w:rPr>
                <w:t>SEMINOL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9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00" w:author="Diana Machado" w:date="2019-04-05T18:49:00Z"/>
                <w:rFonts w:ascii="Calibri" w:eastAsia="PMingLiU" w:hAnsi="Calibri" w:cs="Calibri"/>
                <w:color w:val="000000"/>
                <w:sz w:val="22"/>
                <w:szCs w:val="22"/>
                <w:lang w:val="en-PH" w:eastAsia="en-US"/>
              </w:rPr>
            </w:pPr>
            <w:ins w:id="68701" w:author="Diana Machado" w:date="2019-04-05T18:49:00Z">
              <w:r w:rsidRPr="00193040">
                <w:rPr>
                  <w:rFonts w:ascii="Calibri" w:eastAsia="PMingLiU" w:hAnsi="Calibri" w:cs="Calibri"/>
                  <w:color w:val="000000"/>
                  <w:sz w:val="22"/>
                  <w:szCs w:val="22"/>
                  <w:lang w:val="en-PH" w:eastAsia="en-US"/>
                </w:rPr>
                <w:t>0.58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02" w:author="Diana Machado" w:date="2019-04-05T18:49:00Z"/>
                <w:rFonts w:ascii="Calibri" w:eastAsia="PMingLiU" w:hAnsi="Calibri" w:cs="Calibri"/>
                <w:color w:val="000000"/>
                <w:sz w:val="22"/>
                <w:szCs w:val="22"/>
                <w:lang w:val="en-PH" w:eastAsia="en-US"/>
              </w:rPr>
            </w:pPr>
            <w:ins w:id="68703" w:author="Diana Machado" w:date="2019-04-05T18:49:00Z">
              <w:r w:rsidRPr="00193040">
                <w:rPr>
                  <w:rFonts w:ascii="Calibri" w:eastAsia="PMingLiU" w:hAnsi="Calibri" w:cs="Calibri"/>
                  <w:color w:val="000000"/>
                  <w:sz w:val="22"/>
                  <w:szCs w:val="22"/>
                  <w:lang w:val="en-PH" w:eastAsia="en-US"/>
                </w:rPr>
                <w:t>0.07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04"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0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06" w:author="Diana Machado" w:date="2019-04-05T18:49:00Z"/>
                <w:rFonts w:ascii="Calibri" w:eastAsia="PMingLiU" w:hAnsi="Calibri" w:cs="Calibri"/>
                <w:color w:val="000000"/>
                <w:sz w:val="22"/>
                <w:szCs w:val="22"/>
                <w:lang w:val="en-PH" w:eastAsia="en-US"/>
              </w:rPr>
            </w:pPr>
            <w:ins w:id="6870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08" w:author="Diana Machado" w:date="2019-04-05T18:49:00Z"/>
                <w:rFonts w:ascii="Calibri" w:eastAsia="PMingLiU" w:hAnsi="Calibri" w:cs="Calibri"/>
                <w:color w:val="000000"/>
                <w:sz w:val="22"/>
                <w:szCs w:val="22"/>
                <w:lang w:val="en-PH" w:eastAsia="en-US"/>
              </w:rPr>
            </w:pPr>
            <w:ins w:id="68709" w:author="Diana Machado" w:date="2019-04-05T18:49:00Z">
              <w:r w:rsidRPr="00193040">
                <w:rPr>
                  <w:rFonts w:ascii="Calibri" w:eastAsia="PMingLiU" w:hAnsi="Calibri" w:cs="Calibri"/>
                  <w:color w:val="000000"/>
                  <w:sz w:val="22"/>
                  <w:szCs w:val="22"/>
                  <w:lang w:val="en-PH" w:eastAsia="en-US"/>
                </w:rPr>
                <w:t>0.126</w:t>
              </w:r>
            </w:ins>
          </w:p>
        </w:tc>
      </w:tr>
      <w:tr w:rsidR="00787B33" w:rsidRPr="00193040" w:rsidTr="00787B33">
        <w:trPr>
          <w:trHeight w:val="284"/>
          <w:ins w:id="6871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71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12" w:author="Diana Machado" w:date="2019-04-05T18:49:00Z"/>
                <w:rFonts w:ascii="Calibri" w:eastAsia="PMingLiU" w:hAnsi="Calibri" w:cs="Calibri"/>
                <w:color w:val="000000"/>
                <w:sz w:val="22"/>
                <w:szCs w:val="22"/>
                <w:lang w:val="en-PH" w:eastAsia="en-US"/>
              </w:rPr>
            </w:pPr>
            <w:ins w:id="68713" w:author="Diana Machado" w:date="2019-04-05T18:49:00Z">
              <w:r w:rsidRPr="00193040">
                <w:rPr>
                  <w:rFonts w:ascii="Calibri" w:eastAsia="PMingLiU" w:hAnsi="Calibri" w:cs="Calibri"/>
                  <w:color w:val="000000"/>
                  <w:sz w:val="22"/>
                  <w:szCs w:val="22"/>
                  <w:lang w:val="en-PH" w:eastAsia="en-US"/>
                </w:rPr>
                <w:t>3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14" w:author="Diana Machado" w:date="2019-04-05T18:49:00Z"/>
                <w:rFonts w:ascii="Calibri" w:eastAsia="PMingLiU" w:hAnsi="Calibri" w:cs="Calibri"/>
                <w:color w:val="000000"/>
                <w:sz w:val="22"/>
                <w:szCs w:val="22"/>
                <w:lang w:val="en-PH" w:eastAsia="en-US"/>
              </w:rPr>
            </w:pPr>
            <w:ins w:id="68715" w:author="Diana Machado" w:date="2019-04-05T18:49:00Z">
              <w:r w:rsidRPr="00193040">
                <w:rPr>
                  <w:rFonts w:ascii="Calibri" w:eastAsia="PMingLiU" w:hAnsi="Calibri" w:cs="Calibri"/>
                  <w:color w:val="000000"/>
                  <w:sz w:val="22"/>
                  <w:szCs w:val="22"/>
                  <w:lang w:val="en-PH" w:eastAsia="en-US"/>
                </w:rPr>
                <w:t>TAYLO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1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18" w:author="Diana Machado" w:date="2019-04-05T18:49:00Z"/>
                <w:rFonts w:ascii="Calibri" w:eastAsia="PMingLiU" w:hAnsi="Calibri" w:cs="Calibri"/>
                <w:color w:val="000000"/>
                <w:sz w:val="22"/>
                <w:szCs w:val="22"/>
                <w:lang w:val="en-PH" w:eastAsia="en-US"/>
              </w:rPr>
            </w:pPr>
            <w:ins w:id="68719" w:author="Diana Machado" w:date="2019-04-05T18:49:00Z">
              <w:r w:rsidRPr="00193040">
                <w:rPr>
                  <w:rFonts w:ascii="Calibri" w:eastAsia="PMingLiU" w:hAnsi="Calibri" w:cs="Calibri"/>
                  <w:color w:val="000000"/>
                  <w:sz w:val="22"/>
                  <w:szCs w:val="22"/>
                  <w:lang w:val="en-PH" w:eastAsia="en-US"/>
                </w:rPr>
                <w:t>0.28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20" w:author="Diana Machado" w:date="2019-04-05T18:49:00Z"/>
                <w:rFonts w:ascii="Calibri" w:eastAsia="PMingLiU" w:hAnsi="Calibri" w:cs="Calibri"/>
                <w:color w:val="000000"/>
                <w:sz w:val="22"/>
                <w:szCs w:val="22"/>
                <w:lang w:val="en-PH" w:eastAsia="en-US"/>
              </w:rPr>
            </w:pPr>
            <w:ins w:id="68721" w:author="Diana Machado" w:date="2019-04-05T18:49:00Z">
              <w:r w:rsidRPr="00193040">
                <w:rPr>
                  <w:rFonts w:ascii="Calibri" w:eastAsia="PMingLiU" w:hAnsi="Calibri" w:cs="Calibri"/>
                  <w:color w:val="000000"/>
                  <w:sz w:val="22"/>
                  <w:szCs w:val="22"/>
                  <w:lang w:val="en-PH" w:eastAsia="en-US"/>
                </w:rPr>
                <w:t>0.04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22"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2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24" w:author="Diana Machado" w:date="2019-04-05T18:49:00Z"/>
                <w:rFonts w:ascii="Calibri" w:eastAsia="PMingLiU" w:hAnsi="Calibri" w:cs="Calibri"/>
                <w:color w:val="000000"/>
                <w:sz w:val="22"/>
                <w:szCs w:val="22"/>
                <w:lang w:val="en-PH" w:eastAsia="en-US"/>
              </w:rPr>
            </w:pPr>
            <w:ins w:id="6872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26" w:author="Diana Machado" w:date="2019-04-05T18:49:00Z"/>
                <w:rFonts w:ascii="Calibri" w:eastAsia="PMingLiU" w:hAnsi="Calibri" w:cs="Calibri"/>
                <w:color w:val="000000"/>
                <w:sz w:val="22"/>
                <w:szCs w:val="22"/>
                <w:lang w:val="en-PH" w:eastAsia="en-US"/>
              </w:rPr>
            </w:pPr>
            <w:ins w:id="68727" w:author="Diana Machado" w:date="2019-04-05T18:49:00Z">
              <w:r w:rsidRPr="00193040">
                <w:rPr>
                  <w:rFonts w:ascii="Calibri" w:eastAsia="PMingLiU" w:hAnsi="Calibri" w:cs="Calibri"/>
                  <w:color w:val="000000"/>
                  <w:sz w:val="22"/>
                  <w:szCs w:val="22"/>
                  <w:lang w:val="en-PH" w:eastAsia="en-US"/>
                </w:rPr>
                <w:t>0.171</w:t>
              </w:r>
            </w:ins>
          </w:p>
        </w:tc>
      </w:tr>
      <w:tr w:rsidR="00787B33" w:rsidRPr="00193040" w:rsidTr="00787B33">
        <w:trPr>
          <w:trHeight w:val="284"/>
          <w:ins w:id="6872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72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30" w:author="Diana Machado" w:date="2019-04-05T18:49:00Z"/>
                <w:rFonts w:ascii="Calibri" w:eastAsia="PMingLiU" w:hAnsi="Calibri" w:cs="Calibri"/>
                <w:color w:val="000000"/>
                <w:sz w:val="22"/>
                <w:szCs w:val="22"/>
                <w:lang w:val="en-PH" w:eastAsia="en-US"/>
              </w:rPr>
            </w:pPr>
            <w:ins w:id="68731" w:author="Diana Machado" w:date="2019-04-05T18:49:00Z">
              <w:r w:rsidRPr="00193040">
                <w:rPr>
                  <w:rFonts w:ascii="Calibri" w:eastAsia="PMingLiU" w:hAnsi="Calibri" w:cs="Calibri"/>
                  <w:color w:val="000000"/>
                  <w:sz w:val="22"/>
                  <w:szCs w:val="22"/>
                  <w:lang w:val="en-PH" w:eastAsia="en-US"/>
                </w:rPr>
                <w:t>3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32" w:author="Diana Machado" w:date="2019-04-05T18:49:00Z"/>
                <w:rFonts w:ascii="Calibri" w:eastAsia="PMingLiU" w:hAnsi="Calibri" w:cs="Calibri"/>
                <w:color w:val="000000"/>
                <w:sz w:val="22"/>
                <w:szCs w:val="22"/>
                <w:lang w:val="en-PH" w:eastAsia="en-US"/>
              </w:rPr>
            </w:pPr>
            <w:ins w:id="68733" w:author="Diana Machado" w:date="2019-04-05T18:49:00Z">
              <w:r w:rsidRPr="00193040">
                <w:rPr>
                  <w:rFonts w:ascii="Calibri" w:eastAsia="PMingLiU" w:hAnsi="Calibri" w:cs="Calibri"/>
                  <w:color w:val="000000"/>
                  <w:sz w:val="22"/>
                  <w:szCs w:val="22"/>
                  <w:lang w:val="en-PH" w:eastAsia="en-US"/>
                </w:rPr>
                <w:t>VOLUS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3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3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36" w:author="Diana Machado" w:date="2019-04-05T18:49:00Z"/>
                <w:rFonts w:ascii="Calibri" w:eastAsia="PMingLiU" w:hAnsi="Calibri" w:cs="Calibri"/>
                <w:color w:val="000000"/>
                <w:sz w:val="22"/>
                <w:szCs w:val="22"/>
                <w:lang w:val="en-PH" w:eastAsia="en-US"/>
              </w:rPr>
            </w:pPr>
            <w:ins w:id="68737" w:author="Diana Machado" w:date="2019-04-05T18:49:00Z">
              <w:r w:rsidRPr="00193040">
                <w:rPr>
                  <w:rFonts w:ascii="Calibri" w:eastAsia="PMingLiU" w:hAnsi="Calibri" w:cs="Calibri"/>
                  <w:color w:val="000000"/>
                  <w:sz w:val="22"/>
                  <w:szCs w:val="22"/>
                  <w:lang w:val="en-PH" w:eastAsia="en-US"/>
                </w:rPr>
                <w:t>0.44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38" w:author="Diana Machado" w:date="2019-04-05T18:49:00Z"/>
                <w:rFonts w:ascii="Calibri" w:eastAsia="PMingLiU" w:hAnsi="Calibri" w:cs="Calibri"/>
                <w:color w:val="000000"/>
                <w:sz w:val="22"/>
                <w:szCs w:val="22"/>
                <w:lang w:val="en-PH" w:eastAsia="en-US"/>
              </w:rPr>
            </w:pPr>
            <w:ins w:id="68739" w:author="Diana Machado" w:date="2019-04-05T18:49:00Z">
              <w:r w:rsidRPr="00193040">
                <w:rPr>
                  <w:rFonts w:ascii="Calibri" w:eastAsia="PMingLiU" w:hAnsi="Calibri" w:cs="Calibri"/>
                  <w:color w:val="000000"/>
                  <w:sz w:val="22"/>
                  <w:szCs w:val="22"/>
                  <w:lang w:val="en-PH" w:eastAsia="en-US"/>
                </w:rPr>
                <w:t>0.11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40"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4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42" w:author="Diana Machado" w:date="2019-04-05T18:49:00Z"/>
                <w:rFonts w:ascii="Calibri" w:eastAsia="PMingLiU" w:hAnsi="Calibri" w:cs="Calibri"/>
                <w:color w:val="000000"/>
                <w:sz w:val="22"/>
                <w:szCs w:val="22"/>
                <w:lang w:val="en-PH" w:eastAsia="en-US"/>
              </w:rPr>
            </w:pPr>
            <w:ins w:id="6874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44" w:author="Diana Machado" w:date="2019-04-05T18:49:00Z"/>
                <w:rFonts w:ascii="Calibri" w:eastAsia="PMingLiU" w:hAnsi="Calibri" w:cs="Calibri"/>
                <w:color w:val="000000"/>
                <w:sz w:val="22"/>
                <w:szCs w:val="22"/>
                <w:lang w:val="en-PH" w:eastAsia="en-US"/>
              </w:rPr>
            </w:pPr>
            <w:ins w:id="68745" w:author="Diana Machado" w:date="2019-04-05T18:49:00Z">
              <w:r w:rsidRPr="00193040">
                <w:rPr>
                  <w:rFonts w:ascii="Calibri" w:eastAsia="PMingLiU" w:hAnsi="Calibri" w:cs="Calibri"/>
                  <w:color w:val="000000"/>
                  <w:sz w:val="22"/>
                  <w:szCs w:val="22"/>
                  <w:lang w:val="en-PH" w:eastAsia="en-US"/>
                </w:rPr>
                <w:t>0.270</w:t>
              </w:r>
            </w:ins>
          </w:p>
        </w:tc>
      </w:tr>
      <w:tr w:rsidR="00787B33" w:rsidRPr="00193040" w:rsidTr="00787B33">
        <w:trPr>
          <w:trHeight w:val="292"/>
          <w:ins w:id="68746" w:author="Diana Machado" w:date="2019-04-05T18:49:00Z"/>
        </w:trPr>
        <w:tc>
          <w:tcPr>
            <w:tcW w:w="587" w:type="pct"/>
            <w:tcBorders>
              <w:top w:val="nil"/>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7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8748" w:author="Diana Machado" w:date="2019-04-05T18:49:00Z"/>
                <w:rFonts w:ascii="Calibri" w:eastAsia="PMingLiU" w:hAnsi="Calibri" w:cs="Calibri"/>
                <w:color w:val="000000"/>
                <w:sz w:val="22"/>
                <w:szCs w:val="22"/>
                <w:lang w:val="en-PH" w:eastAsia="en-US"/>
              </w:rPr>
            </w:pPr>
            <w:ins w:id="68749" w:author="Diana Machado" w:date="2019-04-05T18:49:00Z">
              <w:r w:rsidRPr="00193040">
                <w:rPr>
                  <w:rFonts w:ascii="Calibri" w:eastAsia="PMingLiU" w:hAnsi="Calibri" w:cs="Calibri"/>
                  <w:color w:val="000000"/>
                  <w:sz w:val="22"/>
                  <w:szCs w:val="22"/>
                  <w:lang w:val="en-PH" w:eastAsia="en-US"/>
                </w:rPr>
                <w:t>40</w:t>
              </w:r>
            </w:ins>
          </w:p>
        </w:tc>
        <w:tc>
          <w:tcPr>
            <w:tcW w:w="649" w:type="pct"/>
            <w:tcBorders>
              <w:top w:val="single" w:sz="6" w:space="0" w:color="auto"/>
              <w:left w:val="single" w:sz="12"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8750" w:author="Diana Machado" w:date="2019-04-05T18:49:00Z"/>
                <w:rFonts w:ascii="Calibri" w:eastAsia="PMingLiU" w:hAnsi="Calibri" w:cs="Calibri"/>
                <w:color w:val="000000"/>
                <w:sz w:val="22"/>
                <w:szCs w:val="22"/>
                <w:lang w:val="en-PH" w:eastAsia="en-US"/>
              </w:rPr>
            </w:pPr>
            <w:ins w:id="68751" w:author="Diana Machado" w:date="2019-04-05T18:49:00Z">
              <w:r w:rsidRPr="00193040">
                <w:rPr>
                  <w:rFonts w:ascii="Calibri" w:eastAsia="PMingLiU" w:hAnsi="Calibri" w:cs="Calibri"/>
                  <w:color w:val="000000"/>
                  <w:sz w:val="22"/>
                  <w:szCs w:val="22"/>
                  <w:lang w:val="en-PH" w:eastAsia="en-US"/>
                </w:rPr>
                <w:t>WAKULLA</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75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75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754" w:author="Diana Machado" w:date="2019-04-05T18:49:00Z"/>
                <w:rFonts w:ascii="Calibri" w:eastAsia="PMingLiU" w:hAnsi="Calibri" w:cs="Calibri"/>
                <w:color w:val="000000"/>
                <w:sz w:val="22"/>
                <w:szCs w:val="22"/>
                <w:lang w:val="en-PH" w:eastAsia="en-US"/>
              </w:rPr>
            </w:pPr>
            <w:ins w:id="68755" w:author="Diana Machado" w:date="2019-04-05T18:49:00Z">
              <w:r w:rsidRPr="00193040">
                <w:rPr>
                  <w:rFonts w:ascii="Calibri" w:eastAsia="PMingLiU" w:hAnsi="Calibri" w:cs="Calibri"/>
                  <w:color w:val="000000"/>
                  <w:sz w:val="22"/>
                  <w:szCs w:val="22"/>
                  <w:lang w:val="en-PH" w:eastAsia="en-US"/>
                </w:rPr>
                <w:t>0.722</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8756" w:author="Diana Machado" w:date="2019-04-05T18:49:00Z"/>
                <w:rFonts w:ascii="Calibri" w:eastAsia="PMingLiU" w:hAnsi="Calibri" w:cs="Calibri"/>
                <w:color w:val="000000"/>
                <w:sz w:val="22"/>
                <w:szCs w:val="22"/>
                <w:lang w:val="en-PH" w:eastAsia="en-US"/>
              </w:rPr>
            </w:pPr>
            <w:ins w:id="68757" w:author="Diana Machado" w:date="2019-04-05T18:49:00Z">
              <w:r w:rsidRPr="00193040">
                <w:rPr>
                  <w:rFonts w:ascii="Calibri" w:eastAsia="PMingLiU" w:hAnsi="Calibri" w:cs="Calibri"/>
                  <w:color w:val="000000"/>
                  <w:sz w:val="22"/>
                  <w:szCs w:val="22"/>
                  <w:lang w:val="en-PH" w:eastAsia="en-US"/>
                </w:rPr>
                <w:t>0.171</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758"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75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760" w:author="Diana Machado" w:date="2019-04-05T18:49:00Z"/>
                <w:rFonts w:ascii="Calibri" w:eastAsia="PMingLiU" w:hAnsi="Calibri" w:cs="Calibri"/>
                <w:color w:val="000000"/>
                <w:sz w:val="22"/>
                <w:szCs w:val="22"/>
                <w:lang w:val="en-PH" w:eastAsia="en-US"/>
              </w:rPr>
            </w:pPr>
            <w:ins w:id="68761"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8762" w:author="Diana Machado" w:date="2019-04-05T18:49:00Z"/>
                <w:rFonts w:ascii="Calibri" w:eastAsia="PMingLiU" w:hAnsi="Calibri" w:cs="Calibri"/>
                <w:color w:val="000000"/>
                <w:sz w:val="22"/>
                <w:szCs w:val="22"/>
                <w:lang w:val="en-PH" w:eastAsia="en-US"/>
              </w:rPr>
            </w:pPr>
            <w:ins w:id="68763" w:author="Diana Machado" w:date="2019-04-05T18:49:00Z">
              <w:r w:rsidRPr="00193040">
                <w:rPr>
                  <w:rFonts w:ascii="Calibri" w:eastAsia="PMingLiU" w:hAnsi="Calibri" w:cs="Calibri"/>
                  <w:color w:val="000000"/>
                  <w:sz w:val="22"/>
                  <w:szCs w:val="22"/>
                  <w:lang w:val="en-PH" w:eastAsia="en-US"/>
                </w:rPr>
                <w:t>0.237</w:t>
              </w:r>
            </w:ins>
          </w:p>
        </w:tc>
      </w:tr>
      <w:tr w:rsidR="00787B33" w:rsidRPr="00193040" w:rsidTr="00787B33">
        <w:trPr>
          <w:trHeight w:val="284"/>
          <w:ins w:id="68764" w:author="Diana Machado" w:date="2019-04-05T18:49:00Z"/>
        </w:trPr>
        <w:tc>
          <w:tcPr>
            <w:tcW w:w="587" w:type="pct"/>
            <w:tcBorders>
              <w:top w:val="single" w:sz="12" w:space="0" w:color="auto"/>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765" w:author="Diana Machado" w:date="2019-04-05T18:49:00Z"/>
                <w:rFonts w:ascii="Calibri" w:eastAsia="PMingLiU" w:hAnsi="Calibri" w:cs="Calibri"/>
                <w:color w:val="000000"/>
                <w:sz w:val="22"/>
                <w:szCs w:val="22"/>
                <w:lang w:val="en-PH" w:eastAsia="en-US"/>
              </w:rPr>
            </w:pPr>
            <w:ins w:id="68766" w:author="Diana Machado" w:date="2019-04-05T18:49:00Z">
              <w:r w:rsidRPr="00193040">
                <w:rPr>
                  <w:rFonts w:ascii="Calibri" w:eastAsia="PMingLiU" w:hAnsi="Calibri" w:cs="Calibri"/>
                  <w:color w:val="000000"/>
                  <w:sz w:val="22"/>
                  <w:szCs w:val="22"/>
                  <w:lang w:val="en-PH" w:eastAsia="en-US"/>
                </w:rPr>
                <w:lastRenderedPageBreak/>
                <w:t xml:space="preserve">Masonry </w:t>
              </w:r>
            </w:ins>
          </w:p>
        </w:tc>
        <w:tc>
          <w:tcPr>
            <w:tcW w:w="410"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67" w:author="Diana Machado" w:date="2019-04-05T18:49:00Z"/>
                <w:rFonts w:ascii="Calibri" w:eastAsia="PMingLiU" w:hAnsi="Calibri" w:cs="Calibri"/>
                <w:color w:val="000000"/>
                <w:sz w:val="22"/>
                <w:szCs w:val="22"/>
                <w:lang w:val="en-PH" w:eastAsia="en-US"/>
              </w:rPr>
            </w:pPr>
            <w:ins w:id="68768" w:author="Diana Machado" w:date="2019-04-05T18:49:00Z">
              <w:r w:rsidRPr="00193040">
                <w:rPr>
                  <w:rFonts w:ascii="Calibri" w:eastAsia="PMingLiU" w:hAnsi="Calibri" w:cs="Calibri"/>
                  <w:color w:val="000000"/>
                  <w:sz w:val="22"/>
                  <w:szCs w:val="22"/>
                  <w:lang w:val="en-PH" w:eastAsia="en-US"/>
                </w:rPr>
                <w:t>1</w:t>
              </w:r>
            </w:ins>
          </w:p>
        </w:tc>
        <w:tc>
          <w:tcPr>
            <w:tcW w:w="649" w:type="pct"/>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69" w:author="Diana Machado" w:date="2019-04-05T18:49:00Z"/>
                <w:rFonts w:ascii="Calibri" w:eastAsia="PMingLiU" w:hAnsi="Calibri" w:cs="Calibri"/>
                <w:color w:val="000000"/>
                <w:sz w:val="22"/>
                <w:szCs w:val="22"/>
                <w:lang w:val="en-PH" w:eastAsia="en-US"/>
              </w:rPr>
            </w:pPr>
            <w:ins w:id="68770" w:author="Diana Machado" w:date="2019-04-05T18:49:00Z">
              <w:r w:rsidRPr="00193040">
                <w:rPr>
                  <w:rFonts w:ascii="Calibri" w:eastAsia="PMingLiU" w:hAnsi="Calibri" w:cs="Calibri"/>
                  <w:color w:val="000000"/>
                  <w:sz w:val="22"/>
                  <w:szCs w:val="22"/>
                  <w:lang w:val="en-PH" w:eastAsia="en-US"/>
                </w:rPr>
                <w:t>BAY</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71" w:author="Diana Machado" w:date="2019-04-05T18:49:00Z"/>
                <w:rFonts w:ascii="Calibri" w:eastAsia="PMingLiU" w:hAnsi="Calibri" w:cs="Calibri"/>
                <w:color w:val="000000"/>
                <w:sz w:val="22"/>
                <w:szCs w:val="22"/>
                <w:lang w:val="en-PH" w:eastAsia="en-US"/>
              </w:rPr>
            </w:pPr>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72" w:author="Diana Machado" w:date="2019-04-05T18:49:00Z"/>
                <w:rFonts w:ascii="Calibri" w:eastAsia="PMingLiU" w:hAnsi="Calibri" w:cs="Calibri"/>
                <w:color w:val="000000"/>
                <w:sz w:val="22"/>
                <w:szCs w:val="22"/>
                <w:lang w:val="en-PH" w:eastAsia="en-US"/>
              </w:rPr>
            </w:pPr>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73" w:author="Diana Machado" w:date="2019-04-05T18:49:00Z"/>
                <w:rFonts w:ascii="Calibri" w:eastAsia="PMingLiU" w:hAnsi="Calibri" w:cs="Calibri"/>
                <w:color w:val="000000"/>
                <w:sz w:val="22"/>
                <w:szCs w:val="22"/>
                <w:lang w:val="en-PH" w:eastAsia="en-US"/>
              </w:rPr>
            </w:pPr>
            <w:ins w:id="68774" w:author="Diana Machado" w:date="2019-04-05T18:49:00Z">
              <w:r w:rsidRPr="00193040">
                <w:rPr>
                  <w:rFonts w:ascii="Calibri" w:eastAsia="PMingLiU" w:hAnsi="Calibri" w:cs="Calibri"/>
                  <w:color w:val="000000"/>
                  <w:sz w:val="22"/>
                  <w:szCs w:val="22"/>
                  <w:lang w:val="en-PH" w:eastAsia="en-US"/>
                </w:rPr>
                <w:t>1.152</w:t>
              </w:r>
            </w:ins>
          </w:p>
        </w:tc>
        <w:tc>
          <w:tcPr>
            <w:tcW w:w="409"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75" w:author="Diana Machado" w:date="2019-04-05T18:49:00Z"/>
                <w:rFonts w:ascii="Calibri" w:eastAsia="PMingLiU" w:hAnsi="Calibri" w:cs="Calibri"/>
                <w:color w:val="000000"/>
                <w:sz w:val="22"/>
                <w:szCs w:val="22"/>
                <w:lang w:val="en-PH" w:eastAsia="en-US"/>
              </w:rPr>
            </w:pPr>
            <w:ins w:id="68776" w:author="Diana Machado" w:date="2019-04-05T18:49:00Z">
              <w:r w:rsidRPr="00193040">
                <w:rPr>
                  <w:rFonts w:ascii="Calibri" w:eastAsia="PMingLiU" w:hAnsi="Calibri" w:cs="Calibri"/>
                  <w:color w:val="000000"/>
                  <w:sz w:val="22"/>
                  <w:szCs w:val="22"/>
                  <w:lang w:val="en-PH" w:eastAsia="en-US"/>
                </w:rPr>
                <w:t>0.292</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77" w:author="Diana Machado" w:date="2019-04-05T18:49:00Z"/>
                <w:rFonts w:ascii="Calibri" w:eastAsia="PMingLiU" w:hAnsi="Calibri" w:cs="Calibri"/>
                <w:color w:val="000000"/>
                <w:sz w:val="22"/>
                <w:szCs w:val="22"/>
                <w:lang w:val="en-PH" w:eastAsia="en-US"/>
              </w:rPr>
            </w:pPr>
          </w:p>
        </w:tc>
        <w:tc>
          <w:tcPr>
            <w:tcW w:w="412"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78" w:author="Diana Machado" w:date="2019-04-05T18:49:00Z"/>
                <w:rFonts w:ascii="Calibri" w:eastAsia="PMingLiU" w:hAnsi="Calibri" w:cs="Calibri"/>
                <w:color w:val="000000"/>
                <w:sz w:val="22"/>
                <w:szCs w:val="22"/>
                <w:lang w:val="en-PH" w:eastAsia="en-US"/>
              </w:rPr>
            </w:pPr>
          </w:p>
        </w:tc>
        <w:tc>
          <w:tcPr>
            <w:tcW w:w="447"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79" w:author="Diana Machado" w:date="2019-04-05T18:49:00Z"/>
                <w:rFonts w:ascii="Calibri" w:eastAsia="PMingLiU" w:hAnsi="Calibri" w:cs="Calibri"/>
                <w:color w:val="000000"/>
                <w:sz w:val="22"/>
                <w:szCs w:val="22"/>
                <w:lang w:val="en-PH" w:eastAsia="en-US"/>
              </w:rPr>
            </w:pPr>
            <w:ins w:id="68780"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81" w:author="Diana Machado" w:date="2019-04-05T18:49:00Z"/>
                <w:rFonts w:ascii="Calibri" w:eastAsia="PMingLiU" w:hAnsi="Calibri" w:cs="Calibri"/>
                <w:color w:val="000000"/>
                <w:sz w:val="22"/>
                <w:szCs w:val="22"/>
                <w:lang w:val="en-PH" w:eastAsia="en-US"/>
              </w:rPr>
            </w:pPr>
            <w:ins w:id="68782" w:author="Diana Machado" w:date="2019-04-05T18:49:00Z">
              <w:r w:rsidRPr="00193040">
                <w:rPr>
                  <w:rFonts w:ascii="Calibri" w:eastAsia="PMingLiU" w:hAnsi="Calibri" w:cs="Calibri"/>
                  <w:color w:val="000000"/>
                  <w:sz w:val="22"/>
                  <w:szCs w:val="22"/>
                  <w:lang w:val="en-PH" w:eastAsia="en-US"/>
                </w:rPr>
                <w:t>0.253</w:t>
              </w:r>
            </w:ins>
          </w:p>
        </w:tc>
      </w:tr>
      <w:tr w:rsidR="00787B33" w:rsidRPr="00193040" w:rsidTr="00787B33">
        <w:trPr>
          <w:trHeight w:val="284"/>
          <w:ins w:id="6878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784" w:author="Diana Machado" w:date="2019-04-05T18:49:00Z"/>
                <w:rFonts w:ascii="Calibri" w:eastAsia="PMingLiU" w:hAnsi="Calibri" w:cs="Calibri"/>
                <w:color w:val="000000"/>
                <w:sz w:val="22"/>
                <w:szCs w:val="22"/>
                <w:lang w:val="en-PH" w:eastAsia="en-US"/>
              </w:rPr>
            </w:pPr>
            <w:ins w:id="68785" w:author="Diana Machado" w:date="2019-04-05T18:49:00Z">
              <w:r w:rsidRPr="00193040">
                <w:rPr>
                  <w:rFonts w:ascii="Calibri" w:eastAsia="PMingLiU" w:hAnsi="Calibri" w:cs="Calibri"/>
                  <w:color w:val="000000"/>
                  <w:sz w:val="22"/>
                  <w:szCs w:val="22"/>
                  <w:lang w:val="en-PH" w:eastAsia="en-US"/>
                </w:rPr>
                <w:t>Renters</w:t>
              </w:r>
            </w:ins>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86" w:author="Diana Machado" w:date="2019-04-05T18:49:00Z"/>
                <w:rFonts w:ascii="Calibri" w:eastAsia="PMingLiU" w:hAnsi="Calibri" w:cs="Calibri"/>
                <w:color w:val="000000"/>
                <w:sz w:val="22"/>
                <w:szCs w:val="22"/>
                <w:lang w:val="en-PH" w:eastAsia="en-US"/>
              </w:rPr>
            </w:pPr>
            <w:ins w:id="68787" w:author="Diana Machado" w:date="2019-04-05T18:49:00Z">
              <w:r w:rsidRPr="00193040">
                <w:rPr>
                  <w:rFonts w:ascii="Calibri" w:eastAsia="PMingLiU" w:hAnsi="Calibri" w:cs="Calibri"/>
                  <w:color w:val="000000"/>
                  <w:sz w:val="22"/>
                  <w:szCs w:val="22"/>
                  <w:lang w:val="en-PH" w:eastAsia="en-US"/>
                </w:rPr>
                <w:t>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88" w:author="Diana Machado" w:date="2019-04-05T18:49:00Z"/>
                <w:rFonts w:ascii="Calibri" w:eastAsia="PMingLiU" w:hAnsi="Calibri" w:cs="Calibri"/>
                <w:color w:val="000000"/>
                <w:sz w:val="22"/>
                <w:szCs w:val="22"/>
                <w:lang w:val="en-PH" w:eastAsia="en-US"/>
              </w:rPr>
            </w:pPr>
            <w:ins w:id="68789"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9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92" w:author="Diana Machado" w:date="2019-04-05T18:49:00Z"/>
                <w:rFonts w:ascii="Calibri" w:eastAsia="PMingLiU" w:hAnsi="Calibri" w:cs="Calibri"/>
                <w:color w:val="000000"/>
                <w:sz w:val="22"/>
                <w:szCs w:val="22"/>
                <w:lang w:val="en-PH" w:eastAsia="en-US"/>
              </w:rPr>
            </w:pPr>
            <w:ins w:id="68793" w:author="Diana Machado" w:date="2019-04-05T18:49:00Z">
              <w:r w:rsidRPr="00193040">
                <w:rPr>
                  <w:rFonts w:ascii="Calibri" w:eastAsia="PMingLiU" w:hAnsi="Calibri" w:cs="Calibri"/>
                  <w:color w:val="000000"/>
                  <w:sz w:val="22"/>
                  <w:szCs w:val="22"/>
                  <w:lang w:val="en-PH" w:eastAsia="en-US"/>
                </w:rPr>
                <w:t>0.76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94" w:author="Diana Machado" w:date="2019-04-05T18:49:00Z"/>
                <w:rFonts w:ascii="Calibri" w:eastAsia="PMingLiU" w:hAnsi="Calibri" w:cs="Calibri"/>
                <w:color w:val="000000"/>
                <w:sz w:val="22"/>
                <w:szCs w:val="22"/>
                <w:lang w:val="en-PH" w:eastAsia="en-US"/>
              </w:rPr>
            </w:pPr>
            <w:ins w:id="68795" w:author="Diana Machado" w:date="2019-04-05T18:49:00Z">
              <w:r w:rsidRPr="00193040">
                <w:rPr>
                  <w:rFonts w:ascii="Calibri" w:eastAsia="PMingLiU" w:hAnsi="Calibri" w:cs="Calibri"/>
                  <w:color w:val="000000"/>
                  <w:sz w:val="22"/>
                  <w:szCs w:val="22"/>
                  <w:lang w:val="en-PH" w:eastAsia="en-US"/>
                </w:rPr>
                <w:t>0.15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96"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9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98" w:author="Diana Machado" w:date="2019-04-05T18:49:00Z"/>
                <w:rFonts w:ascii="Calibri" w:eastAsia="PMingLiU" w:hAnsi="Calibri" w:cs="Calibri"/>
                <w:color w:val="000000"/>
                <w:sz w:val="22"/>
                <w:szCs w:val="22"/>
                <w:lang w:val="en-PH" w:eastAsia="en-US"/>
              </w:rPr>
            </w:pPr>
            <w:ins w:id="6879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00" w:author="Diana Machado" w:date="2019-04-05T18:49:00Z"/>
                <w:rFonts w:ascii="Calibri" w:eastAsia="PMingLiU" w:hAnsi="Calibri" w:cs="Calibri"/>
                <w:color w:val="000000"/>
                <w:sz w:val="22"/>
                <w:szCs w:val="22"/>
                <w:lang w:val="en-PH" w:eastAsia="en-US"/>
              </w:rPr>
            </w:pPr>
            <w:ins w:id="68801" w:author="Diana Machado" w:date="2019-04-05T18:49:00Z">
              <w:r w:rsidRPr="00193040">
                <w:rPr>
                  <w:rFonts w:ascii="Calibri" w:eastAsia="PMingLiU" w:hAnsi="Calibri" w:cs="Calibri"/>
                  <w:color w:val="000000"/>
                  <w:sz w:val="22"/>
                  <w:szCs w:val="22"/>
                  <w:lang w:val="en-PH" w:eastAsia="en-US"/>
                </w:rPr>
                <w:t>0.204</w:t>
              </w:r>
            </w:ins>
          </w:p>
        </w:tc>
      </w:tr>
      <w:tr w:rsidR="00787B33" w:rsidRPr="00193040" w:rsidTr="00787B33">
        <w:trPr>
          <w:trHeight w:val="284"/>
          <w:ins w:id="6880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80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04" w:author="Diana Machado" w:date="2019-04-05T18:49:00Z"/>
                <w:rFonts w:ascii="Calibri" w:eastAsia="PMingLiU" w:hAnsi="Calibri" w:cs="Calibri"/>
                <w:color w:val="000000"/>
                <w:sz w:val="22"/>
                <w:szCs w:val="22"/>
                <w:lang w:val="en-PH" w:eastAsia="en-US"/>
              </w:rPr>
            </w:pPr>
            <w:ins w:id="68805" w:author="Diana Machado" w:date="2019-04-05T18:49:00Z">
              <w:r w:rsidRPr="00193040">
                <w:rPr>
                  <w:rFonts w:ascii="Calibri" w:eastAsia="PMingLiU" w:hAnsi="Calibri" w:cs="Calibri"/>
                  <w:color w:val="000000"/>
                  <w:sz w:val="22"/>
                  <w:szCs w:val="22"/>
                  <w:lang w:val="en-PH" w:eastAsia="en-US"/>
                </w:rPr>
                <w:t>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06" w:author="Diana Machado" w:date="2019-04-05T18:49:00Z"/>
                <w:rFonts w:ascii="Calibri" w:eastAsia="PMingLiU" w:hAnsi="Calibri" w:cs="Calibri"/>
                <w:color w:val="000000"/>
                <w:sz w:val="22"/>
                <w:szCs w:val="22"/>
                <w:lang w:val="en-PH" w:eastAsia="en-US"/>
              </w:rPr>
            </w:pPr>
            <w:ins w:id="68807"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0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10" w:author="Diana Machado" w:date="2019-04-05T18:49:00Z"/>
                <w:rFonts w:ascii="Calibri" w:eastAsia="PMingLiU" w:hAnsi="Calibri" w:cs="Calibri"/>
                <w:color w:val="000000"/>
                <w:sz w:val="22"/>
                <w:szCs w:val="22"/>
                <w:lang w:val="en-PH" w:eastAsia="en-US"/>
              </w:rPr>
            </w:pPr>
            <w:ins w:id="68811" w:author="Diana Machado" w:date="2019-04-05T18:49:00Z">
              <w:r w:rsidRPr="00193040">
                <w:rPr>
                  <w:rFonts w:ascii="Calibri" w:eastAsia="PMingLiU" w:hAnsi="Calibri" w:cs="Calibri"/>
                  <w:color w:val="000000"/>
                  <w:sz w:val="22"/>
                  <w:szCs w:val="22"/>
                  <w:lang w:val="en-PH" w:eastAsia="en-US"/>
                </w:rPr>
                <w:t>0.71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12" w:author="Diana Machado" w:date="2019-04-05T18:49:00Z"/>
                <w:rFonts w:ascii="Calibri" w:eastAsia="PMingLiU" w:hAnsi="Calibri" w:cs="Calibri"/>
                <w:color w:val="000000"/>
                <w:sz w:val="22"/>
                <w:szCs w:val="22"/>
                <w:lang w:val="en-PH" w:eastAsia="en-US"/>
              </w:rPr>
            </w:pPr>
            <w:ins w:id="68813" w:author="Diana Machado" w:date="2019-04-05T18:49:00Z">
              <w:r w:rsidRPr="00193040">
                <w:rPr>
                  <w:rFonts w:ascii="Calibri" w:eastAsia="PMingLiU" w:hAnsi="Calibri" w:cs="Calibri"/>
                  <w:color w:val="000000"/>
                  <w:sz w:val="22"/>
                  <w:szCs w:val="22"/>
                  <w:lang w:val="en-PH" w:eastAsia="en-US"/>
                </w:rPr>
                <w:t>0.13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14"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1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16" w:author="Diana Machado" w:date="2019-04-05T18:49:00Z"/>
                <w:rFonts w:ascii="Calibri" w:eastAsia="PMingLiU" w:hAnsi="Calibri" w:cs="Calibri"/>
                <w:color w:val="000000"/>
                <w:sz w:val="22"/>
                <w:szCs w:val="22"/>
                <w:lang w:val="en-PH" w:eastAsia="en-US"/>
              </w:rPr>
            </w:pPr>
            <w:ins w:id="6881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18" w:author="Diana Machado" w:date="2019-04-05T18:49:00Z"/>
                <w:rFonts w:ascii="Calibri" w:eastAsia="PMingLiU" w:hAnsi="Calibri" w:cs="Calibri"/>
                <w:color w:val="000000"/>
                <w:sz w:val="22"/>
                <w:szCs w:val="22"/>
                <w:lang w:val="en-PH" w:eastAsia="en-US"/>
              </w:rPr>
            </w:pPr>
            <w:ins w:id="68819" w:author="Diana Machado" w:date="2019-04-05T18:49:00Z">
              <w:r w:rsidRPr="00193040">
                <w:rPr>
                  <w:rFonts w:ascii="Calibri" w:eastAsia="PMingLiU" w:hAnsi="Calibri" w:cs="Calibri"/>
                  <w:color w:val="000000"/>
                  <w:sz w:val="22"/>
                  <w:szCs w:val="22"/>
                  <w:lang w:val="en-PH" w:eastAsia="en-US"/>
                </w:rPr>
                <w:t>0.193</w:t>
              </w:r>
            </w:ins>
          </w:p>
        </w:tc>
      </w:tr>
      <w:tr w:rsidR="00787B33" w:rsidRPr="00193040" w:rsidTr="00787B33">
        <w:trPr>
          <w:trHeight w:val="284"/>
          <w:ins w:id="6882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82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22" w:author="Diana Machado" w:date="2019-04-05T18:49:00Z"/>
                <w:rFonts w:ascii="Calibri" w:eastAsia="PMingLiU" w:hAnsi="Calibri" w:cs="Calibri"/>
                <w:color w:val="000000"/>
                <w:sz w:val="22"/>
                <w:szCs w:val="22"/>
                <w:lang w:val="en-PH" w:eastAsia="en-US"/>
              </w:rPr>
            </w:pPr>
            <w:ins w:id="68823" w:author="Diana Machado" w:date="2019-04-05T18:49:00Z">
              <w:r w:rsidRPr="00193040">
                <w:rPr>
                  <w:rFonts w:ascii="Calibri" w:eastAsia="PMingLiU" w:hAnsi="Calibri" w:cs="Calibri"/>
                  <w:color w:val="000000"/>
                  <w:sz w:val="22"/>
                  <w:szCs w:val="22"/>
                  <w:lang w:val="en-PH" w:eastAsia="en-US"/>
                </w:rPr>
                <w:t>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24" w:author="Diana Machado" w:date="2019-04-05T18:49:00Z"/>
                <w:rFonts w:ascii="Calibri" w:eastAsia="PMingLiU" w:hAnsi="Calibri" w:cs="Calibri"/>
                <w:color w:val="000000"/>
                <w:sz w:val="22"/>
                <w:szCs w:val="22"/>
                <w:lang w:val="en-PH" w:eastAsia="en-US"/>
              </w:rPr>
            </w:pPr>
            <w:ins w:id="68825"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2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28" w:author="Diana Machado" w:date="2019-04-05T18:49:00Z"/>
                <w:rFonts w:ascii="Calibri" w:eastAsia="PMingLiU" w:hAnsi="Calibri" w:cs="Calibri"/>
                <w:color w:val="000000"/>
                <w:sz w:val="22"/>
                <w:szCs w:val="22"/>
                <w:lang w:val="en-PH" w:eastAsia="en-US"/>
              </w:rPr>
            </w:pPr>
            <w:ins w:id="68829" w:author="Diana Machado" w:date="2019-04-05T18:49:00Z">
              <w:r w:rsidRPr="00193040">
                <w:rPr>
                  <w:rFonts w:ascii="Calibri" w:eastAsia="PMingLiU" w:hAnsi="Calibri" w:cs="Calibri"/>
                  <w:color w:val="000000"/>
                  <w:sz w:val="22"/>
                  <w:szCs w:val="22"/>
                  <w:lang w:val="en-PH" w:eastAsia="en-US"/>
                </w:rPr>
                <w:t>1.55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30" w:author="Diana Machado" w:date="2019-04-05T18:49:00Z"/>
                <w:rFonts w:ascii="Calibri" w:eastAsia="PMingLiU" w:hAnsi="Calibri" w:cs="Calibri"/>
                <w:color w:val="000000"/>
                <w:sz w:val="22"/>
                <w:szCs w:val="22"/>
                <w:lang w:val="en-PH" w:eastAsia="en-US"/>
              </w:rPr>
            </w:pPr>
            <w:ins w:id="68831" w:author="Diana Machado" w:date="2019-04-05T18:49:00Z">
              <w:r w:rsidRPr="00193040">
                <w:rPr>
                  <w:rFonts w:ascii="Calibri" w:eastAsia="PMingLiU" w:hAnsi="Calibri" w:cs="Calibri"/>
                  <w:color w:val="000000"/>
                  <w:sz w:val="22"/>
                  <w:szCs w:val="22"/>
                  <w:lang w:val="en-PH" w:eastAsia="en-US"/>
                </w:rPr>
                <w:t>0.36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32"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3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34" w:author="Diana Machado" w:date="2019-04-05T18:49:00Z"/>
                <w:rFonts w:ascii="Calibri" w:eastAsia="PMingLiU" w:hAnsi="Calibri" w:cs="Calibri"/>
                <w:color w:val="000000"/>
                <w:sz w:val="22"/>
                <w:szCs w:val="22"/>
                <w:lang w:val="en-PH" w:eastAsia="en-US"/>
              </w:rPr>
            </w:pPr>
            <w:ins w:id="6883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36" w:author="Diana Machado" w:date="2019-04-05T18:49:00Z"/>
                <w:rFonts w:ascii="Calibri" w:eastAsia="PMingLiU" w:hAnsi="Calibri" w:cs="Calibri"/>
                <w:color w:val="000000"/>
                <w:sz w:val="22"/>
                <w:szCs w:val="22"/>
                <w:lang w:val="en-PH" w:eastAsia="en-US"/>
              </w:rPr>
            </w:pPr>
            <w:ins w:id="68837" w:author="Diana Machado" w:date="2019-04-05T18:49:00Z">
              <w:r w:rsidRPr="00193040">
                <w:rPr>
                  <w:rFonts w:ascii="Calibri" w:eastAsia="PMingLiU" w:hAnsi="Calibri" w:cs="Calibri"/>
                  <w:color w:val="000000"/>
                  <w:sz w:val="22"/>
                  <w:szCs w:val="22"/>
                  <w:lang w:val="en-PH" w:eastAsia="en-US"/>
                </w:rPr>
                <w:t>0.232</w:t>
              </w:r>
            </w:ins>
          </w:p>
        </w:tc>
      </w:tr>
      <w:tr w:rsidR="00787B33" w:rsidRPr="00193040" w:rsidTr="00787B33">
        <w:trPr>
          <w:trHeight w:val="284"/>
          <w:ins w:id="6883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83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40" w:author="Diana Machado" w:date="2019-04-05T18:49:00Z"/>
                <w:rFonts w:ascii="Calibri" w:eastAsia="PMingLiU" w:hAnsi="Calibri" w:cs="Calibri"/>
                <w:color w:val="000000"/>
                <w:sz w:val="22"/>
                <w:szCs w:val="22"/>
                <w:lang w:val="en-PH" w:eastAsia="en-US"/>
              </w:rPr>
            </w:pPr>
            <w:ins w:id="68841" w:author="Diana Machado" w:date="2019-04-05T18:49:00Z">
              <w:r w:rsidRPr="00193040">
                <w:rPr>
                  <w:rFonts w:ascii="Calibri" w:eastAsia="PMingLiU" w:hAnsi="Calibri" w:cs="Calibri"/>
                  <w:color w:val="000000"/>
                  <w:sz w:val="22"/>
                  <w:szCs w:val="22"/>
                  <w:lang w:val="en-PH" w:eastAsia="en-US"/>
                </w:rPr>
                <w:t>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42" w:author="Diana Machado" w:date="2019-04-05T18:49:00Z"/>
                <w:rFonts w:ascii="Calibri" w:eastAsia="PMingLiU" w:hAnsi="Calibri" w:cs="Calibri"/>
                <w:color w:val="000000"/>
                <w:sz w:val="22"/>
                <w:szCs w:val="22"/>
                <w:lang w:val="en-PH" w:eastAsia="en-US"/>
              </w:rPr>
            </w:pPr>
            <w:ins w:id="68843"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4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46" w:author="Diana Machado" w:date="2019-04-05T18:49:00Z"/>
                <w:rFonts w:ascii="Calibri" w:eastAsia="PMingLiU" w:hAnsi="Calibri" w:cs="Calibri"/>
                <w:color w:val="000000"/>
                <w:sz w:val="22"/>
                <w:szCs w:val="22"/>
                <w:lang w:val="en-PH" w:eastAsia="en-US"/>
              </w:rPr>
            </w:pPr>
            <w:ins w:id="68847" w:author="Diana Machado" w:date="2019-04-05T18:49:00Z">
              <w:r w:rsidRPr="00193040">
                <w:rPr>
                  <w:rFonts w:ascii="Calibri" w:eastAsia="PMingLiU" w:hAnsi="Calibri" w:cs="Calibri"/>
                  <w:color w:val="000000"/>
                  <w:sz w:val="22"/>
                  <w:szCs w:val="22"/>
                  <w:lang w:val="en-PH" w:eastAsia="en-US"/>
                </w:rPr>
                <w:t>3.30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48" w:author="Diana Machado" w:date="2019-04-05T18:49:00Z"/>
                <w:rFonts w:ascii="Calibri" w:eastAsia="PMingLiU" w:hAnsi="Calibri" w:cs="Calibri"/>
                <w:color w:val="000000"/>
                <w:sz w:val="22"/>
                <w:szCs w:val="22"/>
                <w:lang w:val="en-PH" w:eastAsia="en-US"/>
              </w:rPr>
            </w:pPr>
            <w:ins w:id="68849" w:author="Diana Machado" w:date="2019-04-05T18:49:00Z">
              <w:r w:rsidRPr="00193040">
                <w:rPr>
                  <w:rFonts w:ascii="Calibri" w:eastAsia="PMingLiU" w:hAnsi="Calibri" w:cs="Calibri"/>
                  <w:color w:val="000000"/>
                  <w:sz w:val="22"/>
                  <w:szCs w:val="22"/>
                  <w:lang w:val="en-PH" w:eastAsia="en-US"/>
                </w:rPr>
                <w:t>0.94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50"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5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52" w:author="Diana Machado" w:date="2019-04-05T18:49:00Z"/>
                <w:rFonts w:ascii="Calibri" w:eastAsia="PMingLiU" w:hAnsi="Calibri" w:cs="Calibri"/>
                <w:color w:val="000000"/>
                <w:sz w:val="22"/>
                <w:szCs w:val="22"/>
                <w:lang w:val="en-PH" w:eastAsia="en-US"/>
              </w:rPr>
            </w:pPr>
            <w:ins w:id="6885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54" w:author="Diana Machado" w:date="2019-04-05T18:49:00Z"/>
                <w:rFonts w:ascii="Calibri" w:eastAsia="PMingLiU" w:hAnsi="Calibri" w:cs="Calibri"/>
                <w:color w:val="000000"/>
                <w:sz w:val="22"/>
                <w:szCs w:val="22"/>
                <w:lang w:val="en-PH" w:eastAsia="en-US"/>
              </w:rPr>
            </w:pPr>
            <w:ins w:id="68855" w:author="Diana Machado" w:date="2019-04-05T18:49:00Z">
              <w:r w:rsidRPr="00193040">
                <w:rPr>
                  <w:rFonts w:ascii="Calibri" w:eastAsia="PMingLiU" w:hAnsi="Calibri" w:cs="Calibri"/>
                  <w:color w:val="000000"/>
                  <w:sz w:val="22"/>
                  <w:szCs w:val="22"/>
                  <w:lang w:val="en-PH" w:eastAsia="en-US"/>
                </w:rPr>
                <w:t>0.287</w:t>
              </w:r>
            </w:ins>
          </w:p>
        </w:tc>
      </w:tr>
      <w:tr w:rsidR="00787B33" w:rsidRPr="00193040" w:rsidTr="00787B33">
        <w:trPr>
          <w:trHeight w:val="284"/>
          <w:ins w:id="6885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85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58" w:author="Diana Machado" w:date="2019-04-05T18:49:00Z"/>
                <w:rFonts w:ascii="Calibri" w:eastAsia="PMingLiU" w:hAnsi="Calibri" w:cs="Calibri"/>
                <w:color w:val="000000"/>
                <w:sz w:val="22"/>
                <w:szCs w:val="22"/>
                <w:lang w:val="en-PH" w:eastAsia="en-US"/>
              </w:rPr>
            </w:pPr>
            <w:ins w:id="68859" w:author="Diana Machado" w:date="2019-04-05T18:49:00Z">
              <w:r w:rsidRPr="00193040">
                <w:rPr>
                  <w:rFonts w:ascii="Calibri" w:eastAsia="PMingLiU" w:hAnsi="Calibri" w:cs="Calibri"/>
                  <w:color w:val="000000"/>
                  <w:sz w:val="22"/>
                  <w:szCs w:val="22"/>
                  <w:lang w:val="en-PH" w:eastAsia="en-US"/>
                </w:rPr>
                <w:t>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60" w:author="Diana Machado" w:date="2019-04-05T18:49:00Z"/>
                <w:rFonts w:ascii="Calibri" w:eastAsia="PMingLiU" w:hAnsi="Calibri" w:cs="Calibri"/>
                <w:color w:val="000000"/>
                <w:sz w:val="22"/>
                <w:szCs w:val="22"/>
                <w:lang w:val="en-PH" w:eastAsia="en-US"/>
              </w:rPr>
            </w:pPr>
            <w:ins w:id="68861" w:author="Diana Machado" w:date="2019-04-05T18:49:00Z">
              <w:r w:rsidRPr="00193040">
                <w:rPr>
                  <w:rFonts w:ascii="Calibri" w:eastAsia="PMingLiU" w:hAnsi="Calibri" w:cs="Calibri"/>
                  <w:color w:val="000000"/>
                  <w:sz w:val="22"/>
                  <w:szCs w:val="22"/>
                  <w:lang w:val="en-PH" w:eastAsia="en-US"/>
                </w:rPr>
                <w:t>CITRU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6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6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64" w:author="Diana Machado" w:date="2019-04-05T18:49:00Z"/>
                <w:rFonts w:ascii="Calibri" w:eastAsia="PMingLiU" w:hAnsi="Calibri" w:cs="Calibri"/>
                <w:color w:val="000000"/>
                <w:sz w:val="22"/>
                <w:szCs w:val="22"/>
                <w:lang w:val="en-PH" w:eastAsia="en-US"/>
              </w:rPr>
            </w:pPr>
            <w:ins w:id="68865" w:author="Diana Machado" w:date="2019-04-05T18:49:00Z">
              <w:r w:rsidRPr="00193040">
                <w:rPr>
                  <w:rFonts w:ascii="Calibri" w:eastAsia="PMingLiU" w:hAnsi="Calibri" w:cs="Calibri"/>
                  <w:color w:val="000000"/>
                  <w:sz w:val="22"/>
                  <w:szCs w:val="22"/>
                  <w:lang w:val="en-PH" w:eastAsia="en-US"/>
                </w:rPr>
                <w:t>0.57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66" w:author="Diana Machado" w:date="2019-04-05T18:49:00Z"/>
                <w:rFonts w:ascii="Calibri" w:eastAsia="PMingLiU" w:hAnsi="Calibri" w:cs="Calibri"/>
                <w:color w:val="000000"/>
                <w:sz w:val="22"/>
                <w:szCs w:val="22"/>
                <w:lang w:val="en-PH" w:eastAsia="en-US"/>
              </w:rPr>
            </w:pPr>
            <w:ins w:id="68867" w:author="Diana Machado" w:date="2019-04-05T18:49:00Z">
              <w:r w:rsidRPr="00193040">
                <w:rPr>
                  <w:rFonts w:ascii="Calibri" w:eastAsia="PMingLiU" w:hAnsi="Calibri" w:cs="Calibri"/>
                  <w:color w:val="000000"/>
                  <w:sz w:val="22"/>
                  <w:szCs w:val="22"/>
                  <w:lang w:val="en-PH" w:eastAsia="en-US"/>
                </w:rPr>
                <w:t>0.07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68"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6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70" w:author="Diana Machado" w:date="2019-04-05T18:49:00Z"/>
                <w:rFonts w:ascii="Calibri" w:eastAsia="PMingLiU" w:hAnsi="Calibri" w:cs="Calibri"/>
                <w:color w:val="000000"/>
                <w:sz w:val="22"/>
                <w:szCs w:val="22"/>
                <w:lang w:val="en-PH" w:eastAsia="en-US"/>
              </w:rPr>
            </w:pPr>
            <w:ins w:id="68871"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72" w:author="Diana Machado" w:date="2019-04-05T18:49:00Z"/>
                <w:rFonts w:ascii="Calibri" w:eastAsia="PMingLiU" w:hAnsi="Calibri" w:cs="Calibri"/>
                <w:color w:val="000000"/>
                <w:sz w:val="22"/>
                <w:szCs w:val="22"/>
                <w:lang w:val="en-PH" w:eastAsia="en-US"/>
              </w:rPr>
            </w:pPr>
            <w:ins w:id="68873" w:author="Diana Machado" w:date="2019-04-05T18:49:00Z">
              <w:r w:rsidRPr="00193040">
                <w:rPr>
                  <w:rFonts w:ascii="Calibri" w:eastAsia="PMingLiU" w:hAnsi="Calibri" w:cs="Calibri"/>
                  <w:color w:val="000000"/>
                  <w:sz w:val="22"/>
                  <w:szCs w:val="22"/>
                  <w:lang w:val="en-PH" w:eastAsia="en-US"/>
                </w:rPr>
                <w:t>0.138</w:t>
              </w:r>
            </w:ins>
          </w:p>
        </w:tc>
      </w:tr>
      <w:tr w:rsidR="00787B33" w:rsidRPr="00193040" w:rsidTr="00787B33">
        <w:trPr>
          <w:trHeight w:val="284"/>
          <w:ins w:id="6887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87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76" w:author="Diana Machado" w:date="2019-04-05T18:49:00Z"/>
                <w:rFonts w:ascii="Calibri" w:eastAsia="PMingLiU" w:hAnsi="Calibri" w:cs="Calibri"/>
                <w:color w:val="000000"/>
                <w:sz w:val="22"/>
                <w:szCs w:val="22"/>
                <w:lang w:val="en-PH" w:eastAsia="en-US"/>
              </w:rPr>
            </w:pPr>
            <w:ins w:id="68877" w:author="Diana Machado" w:date="2019-04-05T18:49:00Z">
              <w:r w:rsidRPr="00193040">
                <w:rPr>
                  <w:rFonts w:ascii="Calibri" w:eastAsia="PMingLiU" w:hAnsi="Calibri" w:cs="Calibri"/>
                  <w:color w:val="000000"/>
                  <w:sz w:val="22"/>
                  <w:szCs w:val="22"/>
                  <w:lang w:val="en-PH" w:eastAsia="en-US"/>
                </w:rPr>
                <w:t>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78" w:author="Diana Machado" w:date="2019-04-05T18:49:00Z"/>
                <w:rFonts w:ascii="Calibri" w:eastAsia="PMingLiU" w:hAnsi="Calibri" w:cs="Calibri"/>
                <w:color w:val="000000"/>
                <w:sz w:val="22"/>
                <w:szCs w:val="22"/>
                <w:lang w:val="en-PH" w:eastAsia="en-US"/>
              </w:rPr>
            </w:pPr>
            <w:ins w:id="68879" w:author="Diana Machado" w:date="2019-04-05T18:49:00Z">
              <w:r w:rsidRPr="00193040">
                <w:rPr>
                  <w:rFonts w:ascii="Calibri" w:eastAsia="PMingLiU" w:hAnsi="Calibri" w:cs="Calibri"/>
                  <w:color w:val="000000"/>
                  <w:sz w:val="22"/>
                  <w:szCs w:val="22"/>
                  <w:lang w:val="en-PH" w:eastAsia="en-US"/>
                </w:rPr>
                <w:t>CLAY</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8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82" w:author="Diana Machado" w:date="2019-04-05T18:49:00Z"/>
                <w:rFonts w:ascii="Calibri" w:eastAsia="PMingLiU" w:hAnsi="Calibri" w:cs="Calibri"/>
                <w:color w:val="000000"/>
                <w:sz w:val="22"/>
                <w:szCs w:val="22"/>
                <w:lang w:val="en-PH" w:eastAsia="en-US"/>
              </w:rPr>
            </w:pPr>
            <w:ins w:id="68883" w:author="Diana Machado" w:date="2019-04-05T18:49:00Z">
              <w:r w:rsidRPr="00193040">
                <w:rPr>
                  <w:rFonts w:ascii="Calibri" w:eastAsia="PMingLiU" w:hAnsi="Calibri" w:cs="Calibri"/>
                  <w:color w:val="000000"/>
                  <w:sz w:val="22"/>
                  <w:szCs w:val="22"/>
                  <w:lang w:val="en-PH" w:eastAsia="en-US"/>
                </w:rPr>
                <w:t>0.18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84" w:author="Diana Machado" w:date="2019-04-05T18:49:00Z"/>
                <w:rFonts w:ascii="Calibri" w:eastAsia="PMingLiU" w:hAnsi="Calibri" w:cs="Calibri"/>
                <w:color w:val="000000"/>
                <w:sz w:val="22"/>
                <w:szCs w:val="22"/>
                <w:lang w:val="en-PH" w:eastAsia="en-US"/>
              </w:rPr>
            </w:pPr>
            <w:ins w:id="68885" w:author="Diana Machado" w:date="2019-04-05T18:49:00Z">
              <w:r w:rsidRPr="00193040">
                <w:rPr>
                  <w:rFonts w:ascii="Calibri" w:eastAsia="PMingLiU" w:hAnsi="Calibri" w:cs="Calibri"/>
                  <w:color w:val="000000"/>
                  <w:sz w:val="22"/>
                  <w:szCs w:val="22"/>
                  <w:lang w:val="en-PH" w:eastAsia="en-US"/>
                </w:rPr>
                <w:t>0.03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86"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8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88" w:author="Diana Machado" w:date="2019-04-05T18:49:00Z"/>
                <w:rFonts w:ascii="Calibri" w:eastAsia="PMingLiU" w:hAnsi="Calibri" w:cs="Calibri"/>
                <w:color w:val="000000"/>
                <w:sz w:val="22"/>
                <w:szCs w:val="22"/>
                <w:lang w:val="en-PH" w:eastAsia="en-US"/>
              </w:rPr>
            </w:pPr>
            <w:ins w:id="6888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90" w:author="Diana Machado" w:date="2019-04-05T18:49:00Z"/>
                <w:rFonts w:ascii="Calibri" w:eastAsia="PMingLiU" w:hAnsi="Calibri" w:cs="Calibri"/>
                <w:color w:val="000000"/>
                <w:sz w:val="22"/>
                <w:szCs w:val="22"/>
                <w:lang w:val="en-PH" w:eastAsia="en-US"/>
              </w:rPr>
            </w:pPr>
            <w:ins w:id="68891" w:author="Diana Machado" w:date="2019-04-05T18:49:00Z">
              <w:r w:rsidRPr="00193040">
                <w:rPr>
                  <w:rFonts w:ascii="Calibri" w:eastAsia="PMingLiU" w:hAnsi="Calibri" w:cs="Calibri"/>
                  <w:color w:val="000000"/>
                  <w:sz w:val="22"/>
                  <w:szCs w:val="22"/>
                  <w:lang w:val="en-PH" w:eastAsia="en-US"/>
                </w:rPr>
                <w:t>0.171</w:t>
              </w:r>
            </w:ins>
          </w:p>
        </w:tc>
      </w:tr>
      <w:tr w:rsidR="00787B33" w:rsidRPr="00193040" w:rsidTr="00787B33">
        <w:trPr>
          <w:trHeight w:val="284"/>
          <w:ins w:id="6889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89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94" w:author="Diana Machado" w:date="2019-04-05T18:49:00Z"/>
                <w:rFonts w:ascii="Calibri" w:eastAsia="PMingLiU" w:hAnsi="Calibri" w:cs="Calibri"/>
                <w:color w:val="000000"/>
                <w:sz w:val="22"/>
                <w:szCs w:val="22"/>
                <w:lang w:val="en-PH" w:eastAsia="en-US"/>
              </w:rPr>
            </w:pPr>
            <w:ins w:id="68895" w:author="Diana Machado" w:date="2019-04-05T18:49:00Z">
              <w:r w:rsidRPr="00193040">
                <w:rPr>
                  <w:rFonts w:ascii="Calibri" w:eastAsia="PMingLiU" w:hAnsi="Calibri" w:cs="Calibri"/>
                  <w:color w:val="000000"/>
                  <w:sz w:val="22"/>
                  <w:szCs w:val="22"/>
                  <w:lang w:val="en-PH" w:eastAsia="en-US"/>
                </w:rPr>
                <w:t>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96" w:author="Diana Machado" w:date="2019-04-05T18:49:00Z"/>
                <w:rFonts w:ascii="Calibri" w:eastAsia="PMingLiU" w:hAnsi="Calibri" w:cs="Calibri"/>
                <w:color w:val="000000"/>
                <w:sz w:val="22"/>
                <w:szCs w:val="22"/>
                <w:lang w:val="en-PH" w:eastAsia="en-US"/>
              </w:rPr>
            </w:pPr>
            <w:ins w:id="68897" w:author="Diana Machado" w:date="2019-04-05T18:49:00Z">
              <w:r w:rsidRPr="00193040">
                <w:rPr>
                  <w:rFonts w:ascii="Calibri" w:eastAsia="PMingLiU" w:hAnsi="Calibri" w:cs="Calibri"/>
                  <w:color w:val="000000"/>
                  <w:sz w:val="22"/>
                  <w:szCs w:val="22"/>
                  <w:lang w:val="en-PH" w:eastAsia="en-US"/>
                </w:rPr>
                <w:t>COLLI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9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00" w:author="Diana Machado" w:date="2019-04-05T18:49:00Z"/>
                <w:rFonts w:ascii="Calibri" w:eastAsia="PMingLiU" w:hAnsi="Calibri" w:cs="Calibri"/>
                <w:color w:val="000000"/>
                <w:sz w:val="22"/>
                <w:szCs w:val="22"/>
                <w:lang w:val="en-PH" w:eastAsia="en-US"/>
              </w:rPr>
            </w:pPr>
            <w:ins w:id="68901" w:author="Diana Machado" w:date="2019-04-05T18:49:00Z">
              <w:r w:rsidRPr="00193040">
                <w:rPr>
                  <w:rFonts w:ascii="Calibri" w:eastAsia="PMingLiU" w:hAnsi="Calibri" w:cs="Calibri"/>
                  <w:color w:val="000000"/>
                  <w:sz w:val="22"/>
                  <w:szCs w:val="22"/>
                  <w:lang w:val="en-PH" w:eastAsia="en-US"/>
                </w:rPr>
                <w:t>1.15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02" w:author="Diana Machado" w:date="2019-04-05T18:49:00Z"/>
                <w:rFonts w:ascii="Calibri" w:eastAsia="PMingLiU" w:hAnsi="Calibri" w:cs="Calibri"/>
                <w:color w:val="000000"/>
                <w:sz w:val="22"/>
                <w:szCs w:val="22"/>
                <w:lang w:val="en-PH" w:eastAsia="en-US"/>
              </w:rPr>
            </w:pPr>
            <w:ins w:id="68903" w:author="Diana Machado" w:date="2019-04-05T18:49:00Z">
              <w:r w:rsidRPr="00193040">
                <w:rPr>
                  <w:rFonts w:ascii="Calibri" w:eastAsia="PMingLiU" w:hAnsi="Calibri" w:cs="Calibri"/>
                  <w:color w:val="000000"/>
                  <w:sz w:val="22"/>
                  <w:szCs w:val="22"/>
                  <w:lang w:val="en-PH" w:eastAsia="en-US"/>
                </w:rPr>
                <w:t>0.20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04"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0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06" w:author="Diana Machado" w:date="2019-04-05T18:49:00Z"/>
                <w:rFonts w:ascii="Calibri" w:eastAsia="PMingLiU" w:hAnsi="Calibri" w:cs="Calibri"/>
                <w:color w:val="000000"/>
                <w:sz w:val="22"/>
                <w:szCs w:val="22"/>
                <w:lang w:val="en-PH" w:eastAsia="en-US"/>
              </w:rPr>
            </w:pPr>
            <w:ins w:id="6890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08" w:author="Diana Machado" w:date="2019-04-05T18:49:00Z"/>
                <w:rFonts w:ascii="Calibri" w:eastAsia="PMingLiU" w:hAnsi="Calibri" w:cs="Calibri"/>
                <w:color w:val="000000"/>
                <w:sz w:val="22"/>
                <w:szCs w:val="22"/>
                <w:lang w:val="en-PH" w:eastAsia="en-US"/>
              </w:rPr>
            </w:pPr>
            <w:ins w:id="68909" w:author="Diana Machado" w:date="2019-04-05T18:49:00Z">
              <w:r w:rsidRPr="00193040">
                <w:rPr>
                  <w:rFonts w:ascii="Calibri" w:eastAsia="PMingLiU" w:hAnsi="Calibri" w:cs="Calibri"/>
                  <w:color w:val="000000"/>
                  <w:sz w:val="22"/>
                  <w:szCs w:val="22"/>
                  <w:lang w:val="en-PH" w:eastAsia="en-US"/>
                </w:rPr>
                <w:t>0.179</w:t>
              </w:r>
            </w:ins>
          </w:p>
        </w:tc>
      </w:tr>
      <w:tr w:rsidR="00787B33" w:rsidRPr="00193040" w:rsidTr="00787B33">
        <w:trPr>
          <w:trHeight w:val="284"/>
          <w:ins w:id="6891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91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12" w:author="Diana Machado" w:date="2019-04-05T18:49:00Z"/>
                <w:rFonts w:ascii="Calibri" w:eastAsia="PMingLiU" w:hAnsi="Calibri" w:cs="Calibri"/>
                <w:color w:val="000000"/>
                <w:sz w:val="22"/>
                <w:szCs w:val="22"/>
                <w:lang w:val="en-PH" w:eastAsia="en-US"/>
              </w:rPr>
            </w:pPr>
            <w:ins w:id="68913" w:author="Diana Machado" w:date="2019-04-05T18:49:00Z">
              <w:r w:rsidRPr="00193040">
                <w:rPr>
                  <w:rFonts w:ascii="Calibri" w:eastAsia="PMingLiU" w:hAnsi="Calibri" w:cs="Calibri"/>
                  <w:color w:val="000000"/>
                  <w:sz w:val="22"/>
                  <w:szCs w:val="22"/>
                  <w:lang w:val="en-PH" w:eastAsia="en-US"/>
                </w:rPr>
                <w:t>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14" w:author="Diana Machado" w:date="2019-04-05T18:49:00Z"/>
                <w:rFonts w:ascii="Calibri" w:eastAsia="PMingLiU" w:hAnsi="Calibri" w:cs="Calibri"/>
                <w:color w:val="000000"/>
                <w:sz w:val="22"/>
                <w:szCs w:val="22"/>
                <w:lang w:val="en-PH" w:eastAsia="en-US"/>
              </w:rPr>
            </w:pPr>
            <w:ins w:id="68915" w:author="Diana Machado" w:date="2019-04-05T18:49:00Z">
              <w:r w:rsidRPr="00193040">
                <w:rPr>
                  <w:rFonts w:ascii="Calibri" w:eastAsia="PMingLiU" w:hAnsi="Calibri" w:cs="Calibri"/>
                  <w:color w:val="000000"/>
                  <w:sz w:val="22"/>
                  <w:szCs w:val="22"/>
                  <w:lang w:val="en-PH" w:eastAsia="en-US"/>
                </w:rPr>
                <w:t>COLUMB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1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18" w:author="Diana Machado" w:date="2019-04-05T18:49:00Z"/>
                <w:rFonts w:ascii="Calibri" w:eastAsia="PMingLiU" w:hAnsi="Calibri" w:cs="Calibri"/>
                <w:color w:val="000000"/>
                <w:sz w:val="22"/>
                <w:szCs w:val="22"/>
                <w:lang w:val="en-PH" w:eastAsia="en-US"/>
              </w:rPr>
            </w:pPr>
            <w:ins w:id="68919" w:author="Diana Machado" w:date="2019-04-05T18:49:00Z">
              <w:r w:rsidRPr="00193040">
                <w:rPr>
                  <w:rFonts w:ascii="Calibri" w:eastAsia="PMingLiU" w:hAnsi="Calibri" w:cs="Calibri"/>
                  <w:color w:val="000000"/>
                  <w:sz w:val="22"/>
                  <w:szCs w:val="22"/>
                  <w:lang w:val="en-PH" w:eastAsia="en-US"/>
                </w:rPr>
                <w:t>0.19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20" w:author="Diana Machado" w:date="2019-04-05T18:49:00Z"/>
                <w:rFonts w:ascii="Calibri" w:eastAsia="PMingLiU" w:hAnsi="Calibri" w:cs="Calibri"/>
                <w:color w:val="000000"/>
                <w:sz w:val="22"/>
                <w:szCs w:val="22"/>
                <w:lang w:val="en-PH" w:eastAsia="en-US"/>
              </w:rPr>
            </w:pPr>
            <w:ins w:id="68921" w:author="Diana Machado" w:date="2019-04-05T18:49:00Z">
              <w:r w:rsidRPr="00193040">
                <w:rPr>
                  <w:rFonts w:ascii="Calibri" w:eastAsia="PMingLiU" w:hAnsi="Calibri" w:cs="Calibri"/>
                  <w:color w:val="000000"/>
                  <w:sz w:val="22"/>
                  <w:szCs w:val="22"/>
                  <w:lang w:val="en-PH" w:eastAsia="en-US"/>
                </w:rPr>
                <w:t>0.03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22"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2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24" w:author="Diana Machado" w:date="2019-04-05T18:49:00Z"/>
                <w:rFonts w:ascii="Calibri" w:eastAsia="PMingLiU" w:hAnsi="Calibri" w:cs="Calibri"/>
                <w:color w:val="000000"/>
                <w:sz w:val="22"/>
                <w:szCs w:val="22"/>
                <w:lang w:val="en-PH" w:eastAsia="en-US"/>
              </w:rPr>
            </w:pPr>
            <w:ins w:id="6892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26" w:author="Diana Machado" w:date="2019-04-05T18:49:00Z"/>
                <w:rFonts w:ascii="Calibri" w:eastAsia="PMingLiU" w:hAnsi="Calibri" w:cs="Calibri"/>
                <w:color w:val="000000"/>
                <w:sz w:val="22"/>
                <w:szCs w:val="22"/>
                <w:lang w:val="en-PH" w:eastAsia="en-US"/>
              </w:rPr>
            </w:pPr>
            <w:ins w:id="68927" w:author="Diana Machado" w:date="2019-04-05T18:49:00Z">
              <w:r w:rsidRPr="00193040">
                <w:rPr>
                  <w:rFonts w:ascii="Calibri" w:eastAsia="PMingLiU" w:hAnsi="Calibri" w:cs="Calibri"/>
                  <w:color w:val="000000"/>
                  <w:sz w:val="22"/>
                  <w:szCs w:val="22"/>
                  <w:lang w:val="en-PH" w:eastAsia="en-US"/>
                </w:rPr>
                <w:t>0.170</w:t>
              </w:r>
            </w:ins>
          </w:p>
        </w:tc>
      </w:tr>
      <w:tr w:rsidR="00787B33" w:rsidRPr="00193040" w:rsidTr="00787B33">
        <w:trPr>
          <w:trHeight w:val="284"/>
          <w:ins w:id="6892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92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30" w:author="Diana Machado" w:date="2019-04-05T18:49:00Z"/>
                <w:rFonts w:ascii="Calibri" w:eastAsia="PMingLiU" w:hAnsi="Calibri" w:cs="Calibri"/>
                <w:color w:val="000000"/>
                <w:sz w:val="22"/>
                <w:szCs w:val="22"/>
                <w:lang w:val="en-PH" w:eastAsia="en-US"/>
              </w:rPr>
            </w:pPr>
            <w:ins w:id="68931" w:author="Diana Machado" w:date="2019-04-05T18:49:00Z">
              <w:r w:rsidRPr="00193040">
                <w:rPr>
                  <w:rFonts w:ascii="Calibri" w:eastAsia="PMingLiU" w:hAnsi="Calibri" w:cs="Calibri"/>
                  <w:color w:val="000000"/>
                  <w:sz w:val="22"/>
                  <w:szCs w:val="22"/>
                  <w:lang w:val="en-PH" w:eastAsia="en-US"/>
                </w:rPr>
                <w:t>1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32" w:author="Diana Machado" w:date="2019-04-05T18:49:00Z"/>
                <w:rFonts w:ascii="Calibri" w:eastAsia="PMingLiU" w:hAnsi="Calibri" w:cs="Calibri"/>
                <w:color w:val="000000"/>
                <w:sz w:val="22"/>
                <w:szCs w:val="22"/>
                <w:lang w:val="en-PH" w:eastAsia="en-US"/>
              </w:rPr>
            </w:pPr>
            <w:ins w:id="68933" w:author="Diana Machado" w:date="2019-04-05T18:49:00Z">
              <w:r w:rsidRPr="00193040">
                <w:rPr>
                  <w:rFonts w:ascii="Calibri" w:eastAsia="PMingLiU" w:hAnsi="Calibri" w:cs="Calibri"/>
                  <w:color w:val="000000"/>
                  <w:sz w:val="22"/>
                  <w:szCs w:val="22"/>
                  <w:lang w:val="en-PH" w:eastAsia="en-US"/>
                </w:rPr>
                <w:t>DIXI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3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3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36" w:author="Diana Machado" w:date="2019-04-05T18:49:00Z"/>
                <w:rFonts w:ascii="Calibri" w:eastAsia="PMingLiU" w:hAnsi="Calibri" w:cs="Calibri"/>
                <w:color w:val="000000"/>
                <w:sz w:val="22"/>
                <w:szCs w:val="22"/>
                <w:lang w:val="en-PH" w:eastAsia="en-US"/>
              </w:rPr>
            </w:pPr>
            <w:ins w:id="68937" w:author="Diana Machado" w:date="2019-04-05T18:49:00Z">
              <w:r w:rsidRPr="00193040">
                <w:rPr>
                  <w:rFonts w:ascii="Calibri" w:eastAsia="PMingLiU" w:hAnsi="Calibri" w:cs="Calibri"/>
                  <w:color w:val="000000"/>
                  <w:sz w:val="22"/>
                  <w:szCs w:val="22"/>
                  <w:lang w:val="en-PH" w:eastAsia="en-US"/>
                </w:rPr>
                <w:t>0.78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38" w:author="Diana Machado" w:date="2019-04-05T18:49:00Z"/>
                <w:rFonts w:ascii="Calibri" w:eastAsia="PMingLiU" w:hAnsi="Calibri" w:cs="Calibri"/>
                <w:color w:val="000000"/>
                <w:sz w:val="22"/>
                <w:szCs w:val="22"/>
                <w:lang w:val="en-PH" w:eastAsia="en-US"/>
              </w:rPr>
            </w:pPr>
            <w:ins w:id="68939" w:author="Diana Machado" w:date="2019-04-05T18:49:00Z">
              <w:r w:rsidRPr="00193040">
                <w:rPr>
                  <w:rFonts w:ascii="Calibri" w:eastAsia="PMingLiU" w:hAnsi="Calibri" w:cs="Calibri"/>
                  <w:color w:val="000000"/>
                  <w:sz w:val="22"/>
                  <w:szCs w:val="22"/>
                  <w:lang w:val="en-PH" w:eastAsia="en-US"/>
                </w:rPr>
                <w:t>0.18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40"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4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42" w:author="Diana Machado" w:date="2019-04-05T18:49:00Z"/>
                <w:rFonts w:ascii="Calibri" w:eastAsia="PMingLiU" w:hAnsi="Calibri" w:cs="Calibri"/>
                <w:color w:val="000000"/>
                <w:sz w:val="22"/>
                <w:szCs w:val="22"/>
                <w:lang w:val="en-PH" w:eastAsia="en-US"/>
              </w:rPr>
            </w:pPr>
            <w:ins w:id="6894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44" w:author="Diana Machado" w:date="2019-04-05T18:49:00Z"/>
                <w:rFonts w:ascii="Calibri" w:eastAsia="PMingLiU" w:hAnsi="Calibri" w:cs="Calibri"/>
                <w:color w:val="000000"/>
                <w:sz w:val="22"/>
                <w:szCs w:val="22"/>
                <w:lang w:val="en-PH" w:eastAsia="en-US"/>
              </w:rPr>
            </w:pPr>
            <w:ins w:id="68945" w:author="Diana Machado" w:date="2019-04-05T18:49:00Z">
              <w:r w:rsidRPr="00193040">
                <w:rPr>
                  <w:rFonts w:ascii="Calibri" w:eastAsia="PMingLiU" w:hAnsi="Calibri" w:cs="Calibri"/>
                  <w:color w:val="000000"/>
                  <w:sz w:val="22"/>
                  <w:szCs w:val="22"/>
                  <w:lang w:val="en-PH" w:eastAsia="en-US"/>
                </w:rPr>
                <w:t>0.230</w:t>
              </w:r>
            </w:ins>
          </w:p>
        </w:tc>
      </w:tr>
      <w:tr w:rsidR="00787B33" w:rsidRPr="00193040" w:rsidTr="00787B33">
        <w:trPr>
          <w:trHeight w:val="284"/>
          <w:ins w:id="6894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9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48" w:author="Diana Machado" w:date="2019-04-05T18:49:00Z"/>
                <w:rFonts w:ascii="Calibri" w:eastAsia="PMingLiU" w:hAnsi="Calibri" w:cs="Calibri"/>
                <w:color w:val="000000"/>
                <w:sz w:val="22"/>
                <w:szCs w:val="22"/>
                <w:lang w:val="en-PH" w:eastAsia="en-US"/>
              </w:rPr>
            </w:pPr>
            <w:ins w:id="68949" w:author="Diana Machado" w:date="2019-04-05T18:49:00Z">
              <w:r w:rsidRPr="00193040">
                <w:rPr>
                  <w:rFonts w:ascii="Calibri" w:eastAsia="PMingLiU" w:hAnsi="Calibri" w:cs="Calibri"/>
                  <w:color w:val="000000"/>
                  <w:sz w:val="22"/>
                  <w:szCs w:val="22"/>
                  <w:lang w:val="en-PH" w:eastAsia="en-US"/>
                </w:rPr>
                <w:t>1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50" w:author="Diana Machado" w:date="2019-04-05T18:49:00Z"/>
                <w:rFonts w:ascii="Calibri" w:eastAsia="PMingLiU" w:hAnsi="Calibri" w:cs="Calibri"/>
                <w:color w:val="000000"/>
                <w:sz w:val="22"/>
                <w:szCs w:val="22"/>
                <w:lang w:val="en-PH" w:eastAsia="en-US"/>
              </w:rPr>
            </w:pPr>
            <w:ins w:id="68951" w:author="Diana Machado" w:date="2019-04-05T18:49:00Z">
              <w:r w:rsidRPr="00193040">
                <w:rPr>
                  <w:rFonts w:ascii="Calibri" w:eastAsia="PMingLiU" w:hAnsi="Calibri" w:cs="Calibri"/>
                  <w:color w:val="000000"/>
                  <w:sz w:val="22"/>
                  <w:szCs w:val="22"/>
                  <w:lang w:val="en-PH" w:eastAsia="en-US"/>
                </w:rPr>
                <w:t>DUVAL</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5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5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54" w:author="Diana Machado" w:date="2019-04-05T18:49:00Z"/>
                <w:rFonts w:ascii="Calibri" w:eastAsia="PMingLiU" w:hAnsi="Calibri" w:cs="Calibri"/>
                <w:color w:val="000000"/>
                <w:sz w:val="22"/>
                <w:szCs w:val="22"/>
                <w:lang w:val="en-PH" w:eastAsia="en-US"/>
              </w:rPr>
            </w:pPr>
            <w:ins w:id="68955" w:author="Diana Machado" w:date="2019-04-05T18:49:00Z">
              <w:r w:rsidRPr="00193040">
                <w:rPr>
                  <w:rFonts w:ascii="Calibri" w:eastAsia="PMingLiU" w:hAnsi="Calibri" w:cs="Calibri"/>
                  <w:color w:val="000000"/>
                  <w:sz w:val="22"/>
                  <w:szCs w:val="22"/>
                  <w:lang w:val="en-PH" w:eastAsia="en-US"/>
                </w:rPr>
                <w:t>0.33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56" w:author="Diana Machado" w:date="2019-04-05T18:49:00Z"/>
                <w:rFonts w:ascii="Calibri" w:eastAsia="PMingLiU" w:hAnsi="Calibri" w:cs="Calibri"/>
                <w:color w:val="000000"/>
                <w:sz w:val="22"/>
                <w:szCs w:val="22"/>
                <w:lang w:val="en-PH" w:eastAsia="en-US"/>
              </w:rPr>
            </w:pPr>
            <w:ins w:id="68957" w:author="Diana Machado" w:date="2019-04-05T18:49:00Z">
              <w:r w:rsidRPr="00193040">
                <w:rPr>
                  <w:rFonts w:ascii="Calibri" w:eastAsia="PMingLiU" w:hAnsi="Calibri" w:cs="Calibri"/>
                  <w:color w:val="000000"/>
                  <w:sz w:val="22"/>
                  <w:szCs w:val="22"/>
                  <w:lang w:val="en-PH" w:eastAsia="en-US"/>
                </w:rPr>
                <w:t>0.08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58"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5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60" w:author="Diana Machado" w:date="2019-04-05T18:49:00Z"/>
                <w:rFonts w:ascii="Calibri" w:eastAsia="PMingLiU" w:hAnsi="Calibri" w:cs="Calibri"/>
                <w:color w:val="000000"/>
                <w:sz w:val="22"/>
                <w:szCs w:val="22"/>
                <w:lang w:val="en-PH" w:eastAsia="en-US"/>
              </w:rPr>
            </w:pPr>
            <w:ins w:id="68961"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62" w:author="Diana Machado" w:date="2019-04-05T18:49:00Z"/>
                <w:rFonts w:ascii="Calibri" w:eastAsia="PMingLiU" w:hAnsi="Calibri" w:cs="Calibri"/>
                <w:color w:val="000000"/>
                <w:sz w:val="22"/>
                <w:szCs w:val="22"/>
                <w:lang w:val="en-PH" w:eastAsia="en-US"/>
              </w:rPr>
            </w:pPr>
            <w:ins w:id="68963" w:author="Diana Machado" w:date="2019-04-05T18:49:00Z">
              <w:r w:rsidRPr="00193040">
                <w:rPr>
                  <w:rFonts w:ascii="Calibri" w:eastAsia="PMingLiU" w:hAnsi="Calibri" w:cs="Calibri"/>
                  <w:color w:val="000000"/>
                  <w:sz w:val="22"/>
                  <w:szCs w:val="22"/>
                  <w:lang w:val="en-PH" w:eastAsia="en-US"/>
                </w:rPr>
                <w:t>0.263</w:t>
              </w:r>
            </w:ins>
          </w:p>
        </w:tc>
      </w:tr>
      <w:tr w:rsidR="00787B33" w:rsidRPr="00193040" w:rsidTr="00787B33">
        <w:trPr>
          <w:trHeight w:val="284"/>
          <w:ins w:id="6896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9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66" w:author="Diana Machado" w:date="2019-04-05T18:49:00Z"/>
                <w:rFonts w:ascii="Calibri" w:eastAsia="PMingLiU" w:hAnsi="Calibri" w:cs="Calibri"/>
                <w:color w:val="000000"/>
                <w:sz w:val="22"/>
                <w:szCs w:val="22"/>
                <w:lang w:val="en-PH" w:eastAsia="en-US"/>
              </w:rPr>
            </w:pPr>
            <w:ins w:id="68967" w:author="Diana Machado" w:date="2019-04-05T18:49:00Z">
              <w:r w:rsidRPr="00193040">
                <w:rPr>
                  <w:rFonts w:ascii="Calibri" w:eastAsia="PMingLiU" w:hAnsi="Calibri" w:cs="Calibri"/>
                  <w:color w:val="000000"/>
                  <w:sz w:val="22"/>
                  <w:szCs w:val="22"/>
                  <w:lang w:val="en-PH" w:eastAsia="en-US"/>
                </w:rPr>
                <w:t>1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68" w:author="Diana Machado" w:date="2019-04-05T18:49:00Z"/>
                <w:rFonts w:ascii="Calibri" w:eastAsia="PMingLiU" w:hAnsi="Calibri" w:cs="Calibri"/>
                <w:color w:val="000000"/>
                <w:sz w:val="22"/>
                <w:szCs w:val="22"/>
                <w:lang w:val="en-PH" w:eastAsia="en-US"/>
              </w:rPr>
            </w:pPr>
            <w:ins w:id="68969" w:author="Diana Machado" w:date="2019-04-05T18:49:00Z">
              <w:r w:rsidRPr="00193040">
                <w:rPr>
                  <w:rFonts w:ascii="Calibri" w:eastAsia="PMingLiU" w:hAnsi="Calibri" w:cs="Calibri"/>
                  <w:color w:val="000000"/>
                  <w:sz w:val="22"/>
                  <w:szCs w:val="22"/>
                  <w:lang w:val="en-PH" w:eastAsia="en-US"/>
                </w:rPr>
                <w:t>FRANKL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7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72" w:author="Diana Machado" w:date="2019-04-05T18:49:00Z"/>
                <w:rFonts w:ascii="Calibri" w:eastAsia="PMingLiU" w:hAnsi="Calibri" w:cs="Calibri"/>
                <w:color w:val="000000"/>
                <w:sz w:val="22"/>
                <w:szCs w:val="22"/>
                <w:lang w:val="en-PH" w:eastAsia="en-US"/>
              </w:rPr>
            </w:pPr>
            <w:ins w:id="68973" w:author="Diana Machado" w:date="2019-04-05T18:49:00Z">
              <w:r w:rsidRPr="00193040">
                <w:rPr>
                  <w:rFonts w:ascii="Calibri" w:eastAsia="PMingLiU" w:hAnsi="Calibri" w:cs="Calibri"/>
                  <w:color w:val="000000"/>
                  <w:sz w:val="22"/>
                  <w:szCs w:val="22"/>
                  <w:lang w:val="en-PH" w:eastAsia="en-US"/>
                </w:rPr>
                <w:t>1.84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74" w:author="Diana Machado" w:date="2019-04-05T18:49:00Z"/>
                <w:rFonts w:ascii="Calibri" w:eastAsia="PMingLiU" w:hAnsi="Calibri" w:cs="Calibri"/>
                <w:color w:val="000000"/>
                <w:sz w:val="22"/>
                <w:szCs w:val="22"/>
                <w:lang w:val="en-PH" w:eastAsia="en-US"/>
              </w:rPr>
            </w:pPr>
            <w:ins w:id="68975" w:author="Diana Machado" w:date="2019-04-05T18:49:00Z">
              <w:r w:rsidRPr="00193040">
                <w:rPr>
                  <w:rFonts w:ascii="Calibri" w:eastAsia="PMingLiU" w:hAnsi="Calibri" w:cs="Calibri"/>
                  <w:color w:val="000000"/>
                  <w:sz w:val="22"/>
                  <w:szCs w:val="22"/>
                  <w:lang w:val="en-PH" w:eastAsia="en-US"/>
                </w:rPr>
                <w:t>0.52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76"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7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78" w:author="Diana Machado" w:date="2019-04-05T18:49:00Z"/>
                <w:rFonts w:ascii="Calibri" w:eastAsia="PMingLiU" w:hAnsi="Calibri" w:cs="Calibri"/>
                <w:color w:val="000000"/>
                <w:sz w:val="22"/>
                <w:szCs w:val="22"/>
                <w:lang w:val="en-PH" w:eastAsia="en-US"/>
              </w:rPr>
            </w:pPr>
            <w:ins w:id="6897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80" w:author="Diana Machado" w:date="2019-04-05T18:49:00Z"/>
                <w:rFonts w:ascii="Calibri" w:eastAsia="PMingLiU" w:hAnsi="Calibri" w:cs="Calibri"/>
                <w:color w:val="000000"/>
                <w:sz w:val="22"/>
                <w:szCs w:val="22"/>
                <w:lang w:val="en-PH" w:eastAsia="en-US"/>
              </w:rPr>
            </w:pPr>
            <w:ins w:id="68981" w:author="Diana Machado" w:date="2019-04-05T18:49:00Z">
              <w:r w:rsidRPr="00193040">
                <w:rPr>
                  <w:rFonts w:ascii="Calibri" w:eastAsia="PMingLiU" w:hAnsi="Calibri" w:cs="Calibri"/>
                  <w:color w:val="000000"/>
                  <w:sz w:val="22"/>
                  <w:szCs w:val="22"/>
                  <w:lang w:val="en-PH" w:eastAsia="en-US"/>
                </w:rPr>
                <w:t>0.282</w:t>
              </w:r>
            </w:ins>
          </w:p>
        </w:tc>
      </w:tr>
      <w:tr w:rsidR="00787B33" w:rsidRPr="00193040" w:rsidTr="00787B33">
        <w:trPr>
          <w:trHeight w:val="284"/>
          <w:ins w:id="6898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98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84" w:author="Diana Machado" w:date="2019-04-05T18:49:00Z"/>
                <w:rFonts w:ascii="Calibri" w:eastAsia="PMingLiU" w:hAnsi="Calibri" w:cs="Calibri"/>
                <w:color w:val="000000"/>
                <w:sz w:val="22"/>
                <w:szCs w:val="22"/>
                <w:lang w:val="en-PH" w:eastAsia="en-US"/>
              </w:rPr>
            </w:pPr>
            <w:ins w:id="68985" w:author="Diana Machado" w:date="2019-04-05T18:49:00Z">
              <w:r w:rsidRPr="00193040">
                <w:rPr>
                  <w:rFonts w:ascii="Calibri" w:eastAsia="PMingLiU" w:hAnsi="Calibri" w:cs="Calibri"/>
                  <w:color w:val="000000"/>
                  <w:sz w:val="22"/>
                  <w:szCs w:val="22"/>
                  <w:lang w:val="en-PH" w:eastAsia="en-US"/>
                </w:rPr>
                <w:t>1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86" w:author="Diana Machado" w:date="2019-04-05T18:49:00Z"/>
                <w:rFonts w:ascii="Calibri" w:eastAsia="PMingLiU" w:hAnsi="Calibri" w:cs="Calibri"/>
                <w:color w:val="000000"/>
                <w:sz w:val="22"/>
                <w:szCs w:val="22"/>
                <w:lang w:val="en-PH" w:eastAsia="en-US"/>
              </w:rPr>
            </w:pPr>
            <w:ins w:id="68987" w:author="Diana Machado" w:date="2019-04-05T18:49:00Z">
              <w:r w:rsidRPr="00193040">
                <w:rPr>
                  <w:rFonts w:ascii="Calibri" w:eastAsia="PMingLiU" w:hAnsi="Calibri" w:cs="Calibri"/>
                  <w:color w:val="000000"/>
                  <w:sz w:val="22"/>
                  <w:szCs w:val="22"/>
                  <w:lang w:val="en-PH" w:eastAsia="en-US"/>
                </w:rPr>
                <w:t>GLAD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8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8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90" w:author="Diana Machado" w:date="2019-04-05T18:49:00Z"/>
                <w:rFonts w:ascii="Calibri" w:eastAsia="PMingLiU" w:hAnsi="Calibri" w:cs="Calibri"/>
                <w:color w:val="000000"/>
                <w:sz w:val="22"/>
                <w:szCs w:val="22"/>
                <w:lang w:val="en-PH" w:eastAsia="en-US"/>
              </w:rPr>
            </w:pPr>
            <w:ins w:id="68991" w:author="Diana Machado" w:date="2019-04-05T18:49:00Z">
              <w:r w:rsidRPr="00193040">
                <w:rPr>
                  <w:rFonts w:ascii="Calibri" w:eastAsia="PMingLiU" w:hAnsi="Calibri" w:cs="Calibri"/>
                  <w:color w:val="000000"/>
                  <w:sz w:val="22"/>
                  <w:szCs w:val="22"/>
                  <w:lang w:val="en-PH" w:eastAsia="en-US"/>
                </w:rPr>
                <w:t>0.92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92" w:author="Diana Machado" w:date="2019-04-05T18:49:00Z"/>
                <w:rFonts w:ascii="Calibri" w:eastAsia="PMingLiU" w:hAnsi="Calibri" w:cs="Calibri"/>
                <w:color w:val="000000"/>
                <w:sz w:val="22"/>
                <w:szCs w:val="22"/>
                <w:lang w:val="en-PH" w:eastAsia="en-US"/>
              </w:rPr>
            </w:pPr>
            <w:ins w:id="68993" w:author="Diana Machado" w:date="2019-04-05T18:49:00Z">
              <w:r w:rsidRPr="00193040">
                <w:rPr>
                  <w:rFonts w:ascii="Calibri" w:eastAsia="PMingLiU" w:hAnsi="Calibri" w:cs="Calibri"/>
                  <w:color w:val="000000"/>
                  <w:sz w:val="22"/>
                  <w:szCs w:val="22"/>
                  <w:lang w:val="en-PH" w:eastAsia="en-US"/>
                </w:rPr>
                <w:t>0.16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94"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9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96" w:author="Diana Machado" w:date="2019-04-05T18:49:00Z"/>
                <w:rFonts w:ascii="Calibri" w:eastAsia="PMingLiU" w:hAnsi="Calibri" w:cs="Calibri"/>
                <w:color w:val="000000"/>
                <w:sz w:val="22"/>
                <w:szCs w:val="22"/>
                <w:lang w:val="en-PH" w:eastAsia="en-US"/>
              </w:rPr>
            </w:pPr>
            <w:ins w:id="6899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98" w:author="Diana Machado" w:date="2019-04-05T18:49:00Z"/>
                <w:rFonts w:ascii="Calibri" w:eastAsia="PMingLiU" w:hAnsi="Calibri" w:cs="Calibri"/>
                <w:color w:val="000000"/>
                <w:sz w:val="22"/>
                <w:szCs w:val="22"/>
                <w:lang w:val="en-PH" w:eastAsia="en-US"/>
              </w:rPr>
            </w:pPr>
            <w:ins w:id="68999" w:author="Diana Machado" w:date="2019-04-05T18:49:00Z">
              <w:r w:rsidRPr="00193040">
                <w:rPr>
                  <w:rFonts w:ascii="Calibri" w:eastAsia="PMingLiU" w:hAnsi="Calibri" w:cs="Calibri"/>
                  <w:color w:val="000000"/>
                  <w:sz w:val="22"/>
                  <w:szCs w:val="22"/>
                  <w:lang w:val="en-PH" w:eastAsia="en-US"/>
                </w:rPr>
                <w:t>0.182</w:t>
              </w:r>
            </w:ins>
          </w:p>
        </w:tc>
      </w:tr>
      <w:tr w:rsidR="00787B33" w:rsidRPr="00193040" w:rsidTr="00787B33">
        <w:trPr>
          <w:trHeight w:val="284"/>
          <w:ins w:id="6900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00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02" w:author="Diana Machado" w:date="2019-04-05T18:49:00Z"/>
                <w:rFonts w:ascii="Calibri" w:eastAsia="PMingLiU" w:hAnsi="Calibri" w:cs="Calibri"/>
                <w:color w:val="000000"/>
                <w:sz w:val="22"/>
                <w:szCs w:val="22"/>
                <w:lang w:val="en-PH" w:eastAsia="en-US"/>
              </w:rPr>
            </w:pPr>
            <w:ins w:id="69003" w:author="Diana Machado" w:date="2019-04-05T18:49:00Z">
              <w:r w:rsidRPr="00193040">
                <w:rPr>
                  <w:rFonts w:ascii="Calibri" w:eastAsia="PMingLiU" w:hAnsi="Calibri" w:cs="Calibri"/>
                  <w:color w:val="000000"/>
                  <w:sz w:val="22"/>
                  <w:szCs w:val="22"/>
                  <w:lang w:val="en-PH" w:eastAsia="en-US"/>
                </w:rPr>
                <w:t>1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04" w:author="Diana Machado" w:date="2019-04-05T18:49:00Z"/>
                <w:rFonts w:ascii="Calibri" w:eastAsia="PMingLiU" w:hAnsi="Calibri" w:cs="Calibri"/>
                <w:color w:val="000000"/>
                <w:sz w:val="22"/>
                <w:szCs w:val="22"/>
                <w:lang w:val="en-PH" w:eastAsia="en-US"/>
              </w:rPr>
            </w:pPr>
            <w:ins w:id="69005" w:author="Diana Machado" w:date="2019-04-05T18:49:00Z">
              <w:r w:rsidRPr="00193040">
                <w:rPr>
                  <w:rFonts w:ascii="Calibri" w:eastAsia="PMingLiU" w:hAnsi="Calibri" w:cs="Calibri"/>
                  <w:color w:val="000000"/>
                  <w:sz w:val="22"/>
                  <w:szCs w:val="22"/>
                  <w:lang w:val="en-PH" w:eastAsia="en-US"/>
                </w:rPr>
                <w:t>HAMILT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0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08" w:author="Diana Machado" w:date="2019-04-05T18:49:00Z"/>
                <w:rFonts w:ascii="Calibri" w:eastAsia="PMingLiU" w:hAnsi="Calibri" w:cs="Calibri"/>
                <w:color w:val="000000"/>
                <w:sz w:val="22"/>
                <w:szCs w:val="22"/>
                <w:lang w:val="en-PH" w:eastAsia="en-US"/>
              </w:rPr>
            </w:pPr>
            <w:ins w:id="69009" w:author="Diana Machado" w:date="2019-04-05T18:49:00Z">
              <w:r w:rsidRPr="00193040">
                <w:rPr>
                  <w:rFonts w:ascii="Calibri" w:eastAsia="PMingLiU" w:hAnsi="Calibri" w:cs="Calibri"/>
                  <w:color w:val="000000"/>
                  <w:sz w:val="22"/>
                  <w:szCs w:val="22"/>
                  <w:lang w:val="en-PH" w:eastAsia="en-US"/>
                </w:rPr>
                <w:t>0.17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10" w:author="Diana Machado" w:date="2019-04-05T18:49:00Z"/>
                <w:rFonts w:ascii="Calibri" w:eastAsia="PMingLiU" w:hAnsi="Calibri" w:cs="Calibri"/>
                <w:color w:val="000000"/>
                <w:sz w:val="22"/>
                <w:szCs w:val="22"/>
                <w:lang w:val="en-PH" w:eastAsia="en-US"/>
              </w:rPr>
            </w:pPr>
            <w:ins w:id="69011" w:author="Diana Machado" w:date="2019-04-05T18:49:00Z">
              <w:r w:rsidRPr="00193040">
                <w:rPr>
                  <w:rFonts w:ascii="Calibri" w:eastAsia="PMingLiU" w:hAnsi="Calibri" w:cs="Calibri"/>
                  <w:color w:val="000000"/>
                  <w:sz w:val="22"/>
                  <w:szCs w:val="22"/>
                  <w:lang w:val="en-PH" w:eastAsia="en-US"/>
                </w:rPr>
                <w:t>0.03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12"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1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14" w:author="Diana Machado" w:date="2019-04-05T18:49:00Z"/>
                <w:rFonts w:ascii="Calibri" w:eastAsia="PMingLiU" w:hAnsi="Calibri" w:cs="Calibri"/>
                <w:color w:val="000000"/>
                <w:sz w:val="22"/>
                <w:szCs w:val="22"/>
                <w:lang w:val="en-PH" w:eastAsia="en-US"/>
              </w:rPr>
            </w:pPr>
            <w:ins w:id="6901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16" w:author="Diana Machado" w:date="2019-04-05T18:49:00Z"/>
                <w:rFonts w:ascii="Calibri" w:eastAsia="PMingLiU" w:hAnsi="Calibri" w:cs="Calibri"/>
                <w:color w:val="000000"/>
                <w:sz w:val="22"/>
                <w:szCs w:val="22"/>
                <w:lang w:val="en-PH" w:eastAsia="en-US"/>
              </w:rPr>
            </w:pPr>
            <w:ins w:id="69017" w:author="Diana Machado" w:date="2019-04-05T18:49:00Z">
              <w:r w:rsidRPr="00193040">
                <w:rPr>
                  <w:rFonts w:ascii="Calibri" w:eastAsia="PMingLiU" w:hAnsi="Calibri" w:cs="Calibri"/>
                  <w:color w:val="000000"/>
                  <w:sz w:val="22"/>
                  <w:szCs w:val="22"/>
                  <w:lang w:val="en-PH" w:eastAsia="en-US"/>
                </w:rPr>
                <w:t>0.179</w:t>
              </w:r>
            </w:ins>
          </w:p>
        </w:tc>
      </w:tr>
      <w:tr w:rsidR="00787B33" w:rsidRPr="00193040" w:rsidTr="00787B33">
        <w:trPr>
          <w:trHeight w:val="284"/>
          <w:ins w:id="6901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01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20" w:author="Diana Machado" w:date="2019-04-05T18:49:00Z"/>
                <w:rFonts w:ascii="Calibri" w:eastAsia="PMingLiU" w:hAnsi="Calibri" w:cs="Calibri"/>
                <w:color w:val="000000"/>
                <w:sz w:val="22"/>
                <w:szCs w:val="22"/>
                <w:lang w:val="en-PH" w:eastAsia="en-US"/>
              </w:rPr>
            </w:pPr>
            <w:ins w:id="69021" w:author="Diana Machado" w:date="2019-04-05T18:49:00Z">
              <w:r w:rsidRPr="00193040">
                <w:rPr>
                  <w:rFonts w:ascii="Calibri" w:eastAsia="PMingLiU" w:hAnsi="Calibri" w:cs="Calibri"/>
                  <w:color w:val="000000"/>
                  <w:sz w:val="22"/>
                  <w:szCs w:val="22"/>
                  <w:lang w:val="en-PH" w:eastAsia="en-US"/>
                </w:rPr>
                <w:t>1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22" w:author="Diana Machado" w:date="2019-04-05T18:49:00Z"/>
                <w:rFonts w:ascii="Calibri" w:eastAsia="PMingLiU" w:hAnsi="Calibri" w:cs="Calibri"/>
                <w:color w:val="000000"/>
                <w:sz w:val="22"/>
                <w:szCs w:val="22"/>
                <w:lang w:val="en-PH" w:eastAsia="en-US"/>
              </w:rPr>
            </w:pPr>
            <w:ins w:id="69023" w:author="Diana Machado" w:date="2019-04-05T18:49:00Z">
              <w:r w:rsidRPr="00193040">
                <w:rPr>
                  <w:rFonts w:ascii="Calibri" w:eastAsia="PMingLiU" w:hAnsi="Calibri" w:cs="Calibri"/>
                  <w:color w:val="000000"/>
                  <w:sz w:val="22"/>
                  <w:szCs w:val="22"/>
                  <w:lang w:val="en-PH" w:eastAsia="en-US"/>
                </w:rPr>
                <w:t>HERNANDO</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2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26" w:author="Diana Machado" w:date="2019-04-05T18:49:00Z"/>
                <w:rFonts w:ascii="Calibri" w:eastAsia="PMingLiU" w:hAnsi="Calibri" w:cs="Calibri"/>
                <w:color w:val="000000"/>
                <w:sz w:val="22"/>
                <w:szCs w:val="22"/>
                <w:lang w:val="en-PH" w:eastAsia="en-US"/>
              </w:rPr>
            </w:pPr>
            <w:ins w:id="69027" w:author="Diana Machado" w:date="2019-04-05T18:49:00Z">
              <w:r w:rsidRPr="00193040">
                <w:rPr>
                  <w:rFonts w:ascii="Calibri" w:eastAsia="PMingLiU" w:hAnsi="Calibri" w:cs="Calibri"/>
                  <w:color w:val="000000"/>
                  <w:sz w:val="22"/>
                  <w:szCs w:val="22"/>
                  <w:lang w:val="en-PH" w:eastAsia="en-US"/>
                </w:rPr>
                <w:t>0.8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28" w:author="Diana Machado" w:date="2019-04-05T18:49:00Z"/>
                <w:rFonts w:ascii="Calibri" w:eastAsia="PMingLiU" w:hAnsi="Calibri" w:cs="Calibri"/>
                <w:color w:val="000000"/>
                <w:sz w:val="22"/>
                <w:szCs w:val="22"/>
                <w:lang w:val="en-PH" w:eastAsia="en-US"/>
              </w:rPr>
            </w:pPr>
            <w:ins w:id="69029" w:author="Diana Machado" w:date="2019-04-05T18:49:00Z">
              <w:r w:rsidRPr="00193040">
                <w:rPr>
                  <w:rFonts w:ascii="Calibri" w:eastAsia="PMingLiU" w:hAnsi="Calibri" w:cs="Calibri"/>
                  <w:color w:val="000000"/>
                  <w:sz w:val="22"/>
                  <w:szCs w:val="22"/>
                  <w:lang w:val="en-PH" w:eastAsia="en-US"/>
                </w:rPr>
                <w:t>0.13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30"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3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32" w:author="Diana Machado" w:date="2019-04-05T18:49:00Z"/>
                <w:rFonts w:ascii="Calibri" w:eastAsia="PMingLiU" w:hAnsi="Calibri" w:cs="Calibri"/>
                <w:color w:val="000000"/>
                <w:sz w:val="22"/>
                <w:szCs w:val="22"/>
                <w:lang w:val="en-PH" w:eastAsia="en-US"/>
              </w:rPr>
            </w:pPr>
            <w:ins w:id="6903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34" w:author="Diana Machado" w:date="2019-04-05T18:49:00Z"/>
                <w:rFonts w:ascii="Calibri" w:eastAsia="PMingLiU" w:hAnsi="Calibri" w:cs="Calibri"/>
                <w:color w:val="000000"/>
                <w:sz w:val="22"/>
                <w:szCs w:val="22"/>
                <w:lang w:val="en-PH" w:eastAsia="en-US"/>
              </w:rPr>
            </w:pPr>
            <w:ins w:id="69035" w:author="Diana Machado" w:date="2019-04-05T18:49:00Z">
              <w:r w:rsidRPr="00193040">
                <w:rPr>
                  <w:rFonts w:ascii="Calibri" w:eastAsia="PMingLiU" w:hAnsi="Calibri" w:cs="Calibri"/>
                  <w:color w:val="000000"/>
                  <w:sz w:val="22"/>
                  <w:szCs w:val="22"/>
                  <w:lang w:val="en-PH" w:eastAsia="en-US"/>
                </w:rPr>
                <w:t>0.162</w:t>
              </w:r>
            </w:ins>
          </w:p>
        </w:tc>
      </w:tr>
      <w:tr w:rsidR="00787B33" w:rsidRPr="00193040" w:rsidTr="00787B33">
        <w:trPr>
          <w:trHeight w:val="284"/>
          <w:ins w:id="6903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03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38" w:author="Diana Machado" w:date="2019-04-05T18:49:00Z"/>
                <w:rFonts w:ascii="Calibri" w:eastAsia="PMingLiU" w:hAnsi="Calibri" w:cs="Calibri"/>
                <w:color w:val="000000"/>
                <w:sz w:val="22"/>
                <w:szCs w:val="22"/>
                <w:lang w:val="en-PH" w:eastAsia="en-US"/>
              </w:rPr>
            </w:pPr>
            <w:ins w:id="69039" w:author="Diana Machado" w:date="2019-04-05T18:49:00Z">
              <w:r w:rsidRPr="00193040">
                <w:rPr>
                  <w:rFonts w:ascii="Calibri" w:eastAsia="PMingLiU" w:hAnsi="Calibri" w:cs="Calibri"/>
                  <w:color w:val="000000"/>
                  <w:sz w:val="22"/>
                  <w:szCs w:val="22"/>
                  <w:lang w:val="en-PH" w:eastAsia="en-US"/>
                </w:rPr>
                <w:t>1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40" w:author="Diana Machado" w:date="2019-04-05T18:49:00Z"/>
                <w:rFonts w:ascii="Calibri" w:eastAsia="PMingLiU" w:hAnsi="Calibri" w:cs="Calibri"/>
                <w:color w:val="000000"/>
                <w:sz w:val="22"/>
                <w:szCs w:val="22"/>
                <w:lang w:val="en-PH" w:eastAsia="en-US"/>
              </w:rPr>
            </w:pPr>
            <w:ins w:id="69041" w:author="Diana Machado" w:date="2019-04-05T18:49:00Z">
              <w:r w:rsidRPr="00193040">
                <w:rPr>
                  <w:rFonts w:ascii="Calibri" w:eastAsia="PMingLiU" w:hAnsi="Calibri" w:cs="Calibri"/>
                  <w:color w:val="000000"/>
                  <w:sz w:val="22"/>
                  <w:szCs w:val="22"/>
                  <w:lang w:val="en-PH" w:eastAsia="en-US"/>
                </w:rPr>
                <w:t>HILLSBOROUG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4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4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44" w:author="Diana Machado" w:date="2019-04-05T18:49:00Z"/>
                <w:rFonts w:ascii="Calibri" w:eastAsia="PMingLiU" w:hAnsi="Calibri" w:cs="Calibri"/>
                <w:color w:val="000000"/>
                <w:sz w:val="22"/>
                <w:szCs w:val="22"/>
                <w:lang w:val="en-PH" w:eastAsia="en-US"/>
              </w:rPr>
            </w:pPr>
            <w:ins w:id="69045" w:author="Diana Machado" w:date="2019-04-05T18:49:00Z">
              <w:r w:rsidRPr="00193040">
                <w:rPr>
                  <w:rFonts w:ascii="Calibri" w:eastAsia="PMingLiU" w:hAnsi="Calibri" w:cs="Calibri"/>
                  <w:color w:val="000000"/>
                  <w:sz w:val="22"/>
                  <w:szCs w:val="22"/>
                  <w:lang w:val="en-PH" w:eastAsia="en-US"/>
                </w:rPr>
                <w:t>0.56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46" w:author="Diana Machado" w:date="2019-04-05T18:49:00Z"/>
                <w:rFonts w:ascii="Calibri" w:eastAsia="PMingLiU" w:hAnsi="Calibri" w:cs="Calibri"/>
                <w:color w:val="000000"/>
                <w:sz w:val="22"/>
                <w:szCs w:val="22"/>
                <w:lang w:val="en-PH" w:eastAsia="en-US"/>
              </w:rPr>
            </w:pPr>
            <w:ins w:id="69047" w:author="Diana Machado" w:date="2019-04-05T18:49:00Z">
              <w:r w:rsidRPr="00193040">
                <w:rPr>
                  <w:rFonts w:ascii="Calibri" w:eastAsia="PMingLiU" w:hAnsi="Calibri" w:cs="Calibri"/>
                  <w:color w:val="000000"/>
                  <w:sz w:val="22"/>
                  <w:szCs w:val="22"/>
                  <w:lang w:val="en-PH" w:eastAsia="en-US"/>
                </w:rPr>
                <w:t>0.09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48"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4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50" w:author="Diana Machado" w:date="2019-04-05T18:49:00Z"/>
                <w:rFonts w:ascii="Calibri" w:eastAsia="PMingLiU" w:hAnsi="Calibri" w:cs="Calibri"/>
                <w:color w:val="000000"/>
                <w:sz w:val="22"/>
                <w:szCs w:val="22"/>
                <w:lang w:val="en-PH" w:eastAsia="en-US"/>
              </w:rPr>
            </w:pPr>
            <w:ins w:id="69051"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52" w:author="Diana Machado" w:date="2019-04-05T18:49:00Z"/>
                <w:rFonts w:ascii="Calibri" w:eastAsia="PMingLiU" w:hAnsi="Calibri" w:cs="Calibri"/>
                <w:color w:val="000000"/>
                <w:sz w:val="22"/>
                <w:szCs w:val="22"/>
                <w:lang w:val="en-PH" w:eastAsia="en-US"/>
              </w:rPr>
            </w:pPr>
            <w:ins w:id="69053" w:author="Diana Machado" w:date="2019-04-05T18:49:00Z">
              <w:r w:rsidRPr="00193040">
                <w:rPr>
                  <w:rFonts w:ascii="Calibri" w:eastAsia="PMingLiU" w:hAnsi="Calibri" w:cs="Calibri"/>
                  <w:color w:val="000000"/>
                  <w:sz w:val="22"/>
                  <w:szCs w:val="22"/>
                  <w:lang w:val="en-PH" w:eastAsia="en-US"/>
                </w:rPr>
                <w:t>0.177</w:t>
              </w:r>
            </w:ins>
          </w:p>
        </w:tc>
      </w:tr>
      <w:tr w:rsidR="00787B33" w:rsidRPr="00193040" w:rsidTr="00787B33">
        <w:trPr>
          <w:trHeight w:val="284"/>
          <w:ins w:id="6905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05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56" w:author="Diana Machado" w:date="2019-04-05T18:49:00Z"/>
                <w:rFonts w:ascii="Calibri" w:eastAsia="PMingLiU" w:hAnsi="Calibri" w:cs="Calibri"/>
                <w:color w:val="000000"/>
                <w:sz w:val="22"/>
                <w:szCs w:val="22"/>
                <w:lang w:val="en-PH" w:eastAsia="en-US"/>
              </w:rPr>
            </w:pPr>
            <w:ins w:id="69057" w:author="Diana Machado" w:date="2019-04-05T18:49:00Z">
              <w:r w:rsidRPr="00193040">
                <w:rPr>
                  <w:rFonts w:ascii="Calibri" w:eastAsia="PMingLiU" w:hAnsi="Calibri" w:cs="Calibri"/>
                  <w:color w:val="000000"/>
                  <w:sz w:val="22"/>
                  <w:szCs w:val="22"/>
                  <w:lang w:val="en-PH" w:eastAsia="en-US"/>
                </w:rPr>
                <w:t>1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58" w:author="Diana Machado" w:date="2019-04-05T18:49:00Z"/>
                <w:rFonts w:ascii="Calibri" w:eastAsia="PMingLiU" w:hAnsi="Calibri" w:cs="Calibri"/>
                <w:color w:val="000000"/>
                <w:sz w:val="22"/>
                <w:szCs w:val="22"/>
                <w:lang w:val="en-PH" w:eastAsia="en-US"/>
              </w:rPr>
            </w:pPr>
            <w:ins w:id="69059" w:author="Diana Machado" w:date="2019-04-05T18:49:00Z">
              <w:r w:rsidRPr="00193040">
                <w:rPr>
                  <w:rFonts w:ascii="Calibri" w:eastAsia="PMingLiU" w:hAnsi="Calibri" w:cs="Calibri"/>
                  <w:color w:val="000000"/>
                  <w:sz w:val="22"/>
                  <w:szCs w:val="22"/>
                  <w:lang w:val="en-PH" w:eastAsia="en-US"/>
                </w:rPr>
                <w:t>HOLM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6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6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62" w:author="Diana Machado" w:date="2019-04-05T18:49:00Z"/>
                <w:rFonts w:ascii="Calibri" w:eastAsia="PMingLiU" w:hAnsi="Calibri" w:cs="Calibri"/>
                <w:color w:val="000000"/>
                <w:sz w:val="22"/>
                <w:szCs w:val="22"/>
                <w:lang w:val="en-PH" w:eastAsia="en-US"/>
              </w:rPr>
            </w:pPr>
            <w:ins w:id="69063" w:author="Diana Machado" w:date="2019-04-05T18:49:00Z">
              <w:r w:rsidRPr="00193040">
                <w:rPr>
                  <w:rFonts w:ascii="Calibri" w:eastAsia="PMingLiU" w:hAnsi="Calibri" w:cs="Calibri"/>
                  <w:color w:val="000000"/>
                  <w:sz w:val="22"/>
                  <w:szCs w:val="22"/>
                  <w:lang w:val="en-PH" w:eastAsia="en-US"/>
                </w:rPr>
                <w:t>0.29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64" w:author="Diana Machado" w:date="2019-04-05T18:49:00Z"/>
                <w:rFonts w:ascii="Calibri" w:eastAsia="PMingLiU" w:hAnsi="Calibri" w:cs="Calibri"/>
                <w:color w:val="000000"/>
                <w:sz w:val="22"/>
                <w:szCs w:val="22"/>
                <w:lang w:val="en-PH" w:eastAsia="en-US"/>
              </w:rPr>
            </w:pPr>
            <w:ins w:id="69065"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66"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6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68" w:author="Diana Machado" w:date="2019-04-05T18:49:00Z"/>
                <w:rFonts w:ascii="Calibri" w:eastAsia="PMingLiU" w:hAnsi="Calibri" w:cs="Calibri"/>
                <w:color w:val="000000"/>
                <w:sz w:val="22"/>
                <w:szCs w:val="22"/>
                <w:lang w:val="en-PH" w:eastAsia="en-US"/>
              </w:rPr>
            </w:pPr>
            <w:ins w:id="6906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70" w:author="Diana Machado" w:date="2019-04-05T18:49:00Z"/>
                <w:rFonts w:ascii="Calibri" w:eastAsia="PMingLiU" w:hAnsi="Calibri" w:cs="Calibri"/>
                <w:color w:val="000000"/>
                <w:sz w:val="22"/>
                <w:szCs w:val="22"/>
                <w:lang w:val="en-PH" w:eastAsia="en-US"/>
              </w:rPr>
            </w:pPr>
            <w:ins w:id="69071" w:author="Diana Machado" w:date="2019-04-05T18:49:00Z">
              <w:r w:rsidRPr="00193040">
                <w:rPr>
                  <w:rFonts w:ascii="Calibri" w:eastAsia="PMingLiU" w:hAnsi="Calibri" w:cs="Calibri"/>
                  <w:color w:val="000000"/>
                  <w:sz w:val="22"/>
                  <w:szCs w:val="22"/>
                  <w:lang w:val="en-PH" w:eastAsia="en-US"/>
                </w:rPr>
                <w:t>0.197</w:t>
              </w:r>
            </w:ins>
          </w:p>
        </w:tc>
      </w:tr>
      <w:tr w:rsidR="00787B33" w:rsidRPr="00193040" w:rsidTr="00787B33">
        <w:trPr>
          <w:trHeight w:val="284"/>
          <w:ins w:id="6907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07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74" w:author="Diana Machado" w:date="2019-04-05T18:49:00Z"/>
                <w:rFonts w:ascii="Calibri" w:eastAsia="PMingLiU" w:hAnsi="Calibri" w:cs="Calibri"/>
                <w:color w:val="000000"/>
                <w:sz w:val="22"/>
                <w:szCs w:val="22"/>
                <w:lang w:val="en-PH" w:eastAsia="en-US"/>
              </w:rPr>
            </w:pPr>
            <w:ins w:id="69075" w:author="Diana Machado" w:date="2019-04-05T18:49:00Z">
              <w:r w:rsidRPr="00193040">
                <w:rPr>
                  <w:rFonts w:ascii="Calibri" w:eastAsia="PMingLiU" w:hAnsi="Calibri" w:cs="Calibri"/>
                  <w:color w:val="000000"/>
                  <w:sz w:val="22"/>
                  <w:szCs w:val="22"/>
                  <w:lang w:val="en-PH" w:eastAsia="en-US"/>
                </w:rPr>
                <w:t>1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76" w:author="Diana Machado" w:date="2019-04-05T18:49:00Z"/>
                <w:rFonts w:ascii="Calibri" w:eastAsia="PMingLiU" w:hAnsi="Calibri" w:cs="Calibri"/>
                <w:color w:val="000000"/>
                <w:sz w:val="22"/>
                <w:szCs w:val="22"/>
                <w:lang w:val="en-PH" w:eastAsia="en-US"/>
              </w:rPr>
            </w:pPr>
            <w:ins w:id="69077" w:author="Diana Machado" w:date="2019-04-05T18:49:00Z">
              <w:r w:rsidRPr="00193040">
                <w:rPr>
                  <w:rFonts w:ascii="Calibri" w:eastAsia="PMingLiU" w:hAnsi="Calibri" w:cs="Calibri"/>
                  <w:color w:val="000000"/>
                  <w:sz w:val="22"/>
                  <w:szCs w:val="22"/>
                  <w:lang w:val="en-PH" w:eastAsia="en-US"/>
                </w:rPr>
                <w:t>INDIAN RIV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7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80" w:author="Diana Machado" w:date="2019-04-05T18:49:00Z"/>
                <w:rFonts w:ascii="Calibri" w:eastAsia="PMingLiU" w:hAnsi="Calibri" w:cs="Calibri"/>
                <w:color w:val="000000"/>
                <w:sz w:val="22"/>
                <w:szCs w:val="22"/>
                <w:lang w:val="en-PH" w:eastAsia="en-US"/>
              </w:rPr>
            </w:pPr>
            <w:ins w:id="69081" w:author="Diana Machado" w:date="2019-04-05T18:49:00Z">
              <w:r w:rsidRPr="00193040">
                <w:rPr>
                  <w:rFonts w:ascii="Calibri" w:eastAsia="PMingLiU" w:hAnsi="Calibri" w:cs="Calibri"/>
                  <w:color w:val="000000"/>
                  <w:sz w:val="22"/>
                  <w:szCs w:val="22"/>
                  <w:lang w:val="en-PH" w:eastAsia="en-US"/>
                </w:rPr>
                <w:t>3.81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82" w:author="Diana Machado" w:date="2019-04-05T18:49:00Z"/>
                <w:rFonts w:ascii="Calibri" w:eastAsia="PMingLiU" w:hAnsi="Calibri" w:cs="Calibri"/>
                <w:color w:val="000000"/>
                <w:sz w:val="22"/>
                <w:szCs w:val="22"/>
                <w:lang w:val="en-PH" w:eastAsia="en-US"/>
              </w:rPr>
            </w:pPr>
            <w:ins w:id="69083" w:author="Diana Machado" w:date="2019-04-05T18:49:00Z">
              <w:r w:rsidRPr="00193040">
                <w:rPr>
                  <w:rFonts w:ascii="Calibri" w:eastAsia="PMingLiU" w:hAnsi="Calibri" w:cs="Calibri"/>
                  <w:color w:val="000000"/>
                  <w:sz w:val="22"/>
                  <w:szCs w:val="22"/>
                  <w:lang w:val="en-PH" w:eastAsia="en-US"/>
                </w:rPr>
                <w:t>1.10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84"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8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86" w:author="Diana Machado" w:date="2019-04-05T18:49:00Z"/>
                <w:rFonts w:ascii="Calibri" w:eastAsia="PMingLiU" w:hAnsi="Calibri" w:cs="Calibri"/>
                <w:color w:val="000000"/>
                <w:sz w:val="22"/>
                <w:szCs w:val="22"/>
                <w:lang w:val="en-PH" w:eastAsia="en-US"/>
              </w:rPr>
            </w:pPr>
            <w:ins w:id="6908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88" w:author="Diana Machado" w:date="2019-04-05T18:49:00Z"/>
                <w:rFonts w:ascii="Calibri" w:eastAsia="PMingLiU" w:hAnsi="Calibri" w:cs="Calibri"/>
                <w:color w:val="000000"/>
                <w:sz w:val="22"/>
                <w:szCs w:val="22"/>
                <w:lang w:val="en-PH" w:eastAsia="en-US"/>
              </w:rPr>
            </w:pPr>
            <w:ins w:id="69089" w:author="Diana Machado" w:date="2019-04-05T18:49:00Z">
              <w:r w:rsidRPr="00193040">
                <w:rPr>
                  <w:rFonts w:ascii="Calibri" w:eastAsia="PMingLiU" w:hAnsi="Calibri" w:cs="Calibri"/>
                  <w:color w:val="000000"/>
                  <w:sz w:val="22"/>
                  <w:szCs w:val="22"/>
                  <w:lang w:val="en-PH" w:eastAsia="en-US"/>
                </w:rPr>
                <w:t>0.289</w:t>
              </w:r>
            </w:ins>
          </w:p>
        </w:tc>
      </w:tr>
      <w:tr w:rsidR="00787B33" w:rsidRPr="00193040" w:rsidTr="00787B33">
        <w:trPr>
          <w:trHeight w:val="284"/>
          <w:ins w:id="6909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0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92" w:author="Diana Machado" w:date="2019-04-05T18:49:00Z"/>
                <w:rFonts w:ascii="Calibri" w:eastAsia="PMingLiU" w:hAnsi="Calibri" w:cs="Calibri"/>
                <w:color w:val="000000"/>
                <w:sz w:val="22"/>
                <w:szCs w:val="22"/>
                <w:lang w:val="en-PH" w:eastAsia="en-US"/>
              </w:rPr>
            </w:pPr>
            <w:ins w:id="69093" w:author="Diana Machado" w:date="2019-04-05T18:49:00Z">
              <w:r w:rsidRPr="00193040">
                <w:rPr>
                  <w:rFonts w:ascii="Calibri" w:eastAsia="PMingLiU" w:hAnsi="Calibri" w:cs="Calibri"/>
                  <w:color w:val="000000"/>
                  <w:sz w:val="22"/>
                  <w:szCs w:val="22"/>
                  <w:lang w:val="en-PH" w:eastAsia="en-US"/>
                </w:rPr>
                <w:t>1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94" w:author="Diana Machado" w:date="2019-04-05T18:49:00Z"/>
                <w:rFonts w:ascii="Calibri" w:eastAsia="PMingLiU" w:hAnsi="Calibri" w:cs="Calibri"/>
                <w:color w:val="000000"/>
                <w:sz w:val="22"/>
                <w:szCs w:val="22"/>
                <w:lang w:val="en-PH" w:eastAsia="en-US"/>
              </w:rPr>
            </w:pPr>
            <w:ins w:id="69095" w:author="Diana Machado" w:date="2019-04-05T18:49:00Z">
              <w:r w:rsidRPr="00193040">
                <w:rPr>
                  <w:rFonts w:ascii="Calibri" w:eastAsia="PMingLiU" w:hAnsi="Calibri" w:cs="Calibri"/>
                  <w:color w:val="000000"/>
                  <w:sz w:val="22"/>
                  <w:szCs w:val="22"/>
                  <w:lang w:val="en-PH" w:eastAsia="en-US"/>
                </w:rPr>
                <w:t>JACKS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9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9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98" w:author="Diana Machado" w:date="2019-04-05T18:49:00Z"/>
                <w:rFonts w:ascii="Calibri" w:eastAsia="PMingLiU" w:hAnsi="Calibri" w:cs="Calibri"/>
                <w:color w:val="000000"/>
                <w:sz w:val="22"/>
                <w:szCs w:val="22"/>
                <w:lang w:val="en-PH" w:eastAsia="en-US"/>
              </w:rPr>
            </w:pPr>
            <w:ins w:id="69099" w:author="Diana Machado" w:date="2019-04-05T18:49:00Z">
              <w:r w:rsidRPr="00193040">
                <w:rPr>
                  <w:rFonts w:ascii="Calibri" w:eastAsia="PMingLiU" w:hAnsi="Calibri" w:cs="Calibri"/>
                  <w:color w:val="000000"/>
                  <w:sz w:val="22"/>
                  <w:szCs w:val="22"/>
                  <w:lang w:val="en-PH" w:eastAsia="en-US"/>
                </w:rPr>
                <w:t>0.2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00" w:author="Diana Machado" w:date="2019-04-05T18:49:00Z"/>
                <w:rFonts w:ascii="Calibri" w:eastAsia="PMingLiU" w:hAnsi="Calibri" w:cs="Calibri"/>
                <w:color w:val="000000"/>
                <w:sz w:val="22"/>
                <w:szCs w:val="22"/>
                <w:lang w:val="en-PH" w:eastAsia="en-US"/>
              </w:rPr>
            </w:pPr>
            <w:ins w:id="69101" w:author="Diana Machado" w:date="2019-04-05T18:49:00Z">
              <w:r w:rsidRPr="00193040">
                <w:rPr>
                  <w:rFonts w:ascii="Calibri" w:eastAsia="PMingLiU" w:hAnsi="Calibri" w:cs="Calibri"/>
                  <w:color w:val="000000"/>
                  <w:sz w:val="22"/>
                  <w:szCs w:val="22"/>
                  <w:lang w:val="en-PH" w:eastAsia="en-US"/>
                </w:rPr>
                <w:t>0.04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02"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0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04" w:author="Diana Machado" w:date="2019-04-05T18:49:00Z"/>
                <w:rFonts w:ascii="Calibri" w:eastAsia="PMingLiU" w:hAnsi="Calibri" w:cs="Calibri"/>
                <w:color w:val="000000"/>
                <w:sz w:val="22"/>
                <w:szCs w:val="22"/>
                <w:lang w:val="en-PH" w:eastAsia="en-US"/>
              </w:rPr>
            </w:pPr>
            <w:ins w:id="6910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06" w:author="Diana Machado" w:date="2019-04-05T18:49:00Z"/>
                <w:rFonts w:ascii="Calibri" w:eastAsia="PMingLiU" w:hAnsi="Calibri" w:cs="Calibri"/>
                <w:color w:val="000000"/>
                <w:sz w:val="22"/>
                <w:szCs w:val="22"/>
                <w:lang w:val="en-PH" w:eastAsia="en-US"/>
              </w:rPr>
            </w:pPr>
            <w:ins w:id="69107" w:author="Diana Machado" w:date="2019-04-05T18:49:00Z">
              <w:r w:rsidRPr="00193040">
                <w:rPr>
                  <w:rFonts w:ascii="Calibri" w:eastAsia="PMingLiU" w:hAnsi="Calibri" w:cs="Calibri"/>
                  <w:color w:val="000000"/>
                  <w:sz w:val="22"/>
                  <w:szCs w:val="22"/>
                  <w:lang w:val="en-PH" w:eastAsia="en-US"/>
                </w:rPr>
                <w:t>0.189</w:t>
              </w:r>
            </w:ins>
          </w:p>
        </w:tc>
      </w:tr>
      <w:tr w:rsidR="00787B33" w:rsidRPr="00193040" w:rsidTr="00787B33">
        <w:trPr>
          <w:trHeight w:val="284"/>
          <w:ins w:id="6910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1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10" w:author="Diana Machado" w:date="2019-04-05T18:49:00Z"/>
                <w:rFonts w:ascii="Calibri" w:eastAsia="PMingLiU" w:hAnsi="Calibri" w:cs="Calibri"/>
                <w:color w:val="000000"/>
                <w:sz w:val="22"/>
                <w:szCs w:val="22"/>
                <w:lang w:val="en-PH" w:eastAsia="en-US"/>
              </w:rPr>
            </w:pPr>
            <w:ins w:id="69111" w:author="Diana Machado" w:date="2019-04-05T18:49:00Z">
              <w:r w:rsidRPr="00193040">
                <w:rPr>
                  <w:rFonts w:ascii="Calibri" w:eastAsia="PMingLiU" w:hAnsi="Calibri" w:cs="Calibri"/>
                  <w:color w:val="000000"/>
                  <w:sz w:val="22"/>
                  <w:szCs w:val="22"/>
                  <w:lang w:val="en-PH" w:eastAsia="en-US"/>
                </w:rPr>
                <w:t>2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12" w:author="Diana Machado" w:date="2019-04-05T18:49:00Z"/>
                <w:rFonts w:ascii="Calibri" w:eastAsia="PMingLiU" w:hAnsi="Calibri" w:cs="Calibri"/>
                <w:color w:val="000000"/>
                <w:sz w:val="22"/>
                <w:szCs w:val="22"/>
                <w:lang w:val="en-PH" w:eastAsia="en-US"/>
              </w:rPr>
            </w:pPr>
            <w:ins w:id="69113" w:author="Diana Machado" w:date="2019-04-05T18:49:00Z">
              <w:r w:rsidRPr="00193040">
                <w:rPr>
                  <w:rFonts w:ascii="Calibri" w:eastAsia="PMingLiU" w:hAnsi="Calibri" w:cs="Calibri"/>
                  <w:color w:val="000000"/>
                  <w:sz w:val="22"/>
                  <w:szCs w:val="22"/>
                  <w:lang w:val="en-PH" w:eastAsia="en-US"/>
                </w:rPr>
                <w:t>LE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1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1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16" w:author="Diana Machado" w:date="2019-04-05T18:49:00Z"/>
                <w:rFonts w:ascii="Calibri" w:eastAsia="PMingLiU" w:hAnsi="Calibri" w:cs="Calibri"/>
                <w:color w:val="000000"/>
                <w:sz w:val="22"/>
                <w:szCs w:val="22"/>
                <w:lang w:val="en-PH" w:eastAsia="en-US"/>
              </w:rPr>
            </w:pPr>
            <w:ins w:id="69117" w:author="Diana Machado" w:date="2019-04-05T18:49:00Z">
              <w:r w:rsidRPr="00193040">
                <w:rPr>
                  <w:rFonts w:ascii="Calibri" w:eastAsia="PMingLiU" w:hAnsi="Calibri" w:cs="Calibri"/>
                  <w:color w:val="000000"/>
                  <w:sz w:val="22"/>
                  <w:szCs w:val="22"/>
                  <w:lang w:val="en-PH" w:eastAsia="en-US"/>
                </w:rPr>
                <w:t>0.92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18" w:author="Diana Machado" w:date="2019-04-05T18:49:00Z"/>
                <w:rFonts w:ascii="Calibri" w:eastAsia="PMingLiU" w:hAnsi="Calibri" w:cs="Calibri"/>
                <w:color w:val="000000"/>
                <w:sz w:val="22"/>
                <w:szCs w:val="22"/>
                <w:lang w:val="en-PH" w:eastAsia="en-US"/>
              </w:rPr>
            </w:pPr>
            <w:ins w:id="69119" w:author="Diana Machado" w:date="2019-04-05T18:49:00Z">
              <w:r w:rsidRPr="00193040">
                <w:rPr>
                  <w:rFonts w:ascii="Calibri" w:eastAsia="PMingLiU" w:hAnsi="Calibri" w:cs="Calibri"/>
                  <w:color w:val="000000"/>
                  <w:sz w:val="22"/>
                  <w:szCs w:val="22"/>
                  <w:lang w:val="en-PH" w:eastAsia="en-US"/>
                </w:rPr>
                <w:t>0.17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20"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2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22" w:author="Diana Machado" w:date="2019-04-05T18:49:00Z"/>
                <w:rFonts w:ascii="Calibri" w:eastAsia="PMingLiU" w:hAnsi="Calibri" w:cs="Calibri"/>
                <w:color w:val="000000"/>
                <w:sz w:val="22"/>
                <w:szCs w:val="22"/>
                <w:lang w:val="en-PH" w:eastAsia="en-US"/>
              </w:rPr>
            </w:pPr>
            <w:ins w:id="6912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24" w:author="Diana Machado" w:date="2019-04-05T18:49:00Z"/>
                <w:rFonts w:ascii="Calibri" w:eastAsia="PMingLiU" w:hAnsi="Calibri" w:cs="Calibri"/>
                <w:color w:val="000000"/>
                <w:sz w:val="22"/>
                <w:szCs w:val="22"/>
                <w:lang w:val="en-PH" w:eastAsia="en-US"/>
              </w:rPr>
            </w:pPr>
            <w:ins w:id="69125" w:author="Diana Machado" w:date="2019-04-05T18:49:00Z">
              <w:r w:rsidRPr="00193040">
                <w:rPr>
                  <w:rFonts w:ascii="Calibri" w:eastAsia="PMingLiU" w:hAnsi="Calibri" w:cs="Calibri"/>
                  <w:color w:val="000000"/>
                  <w:sz w:val="22"/>
                  <w:szCs w:val="22"/>
                  <w:lang w:val="en-PH" w:eastAsia="en-US"/>
                </w:rPr>
                <w:t>0.189</w:t>
              </w:r>
            </w:ins>
          </w:p>
        </w:tc>
      </w:tr>
      <w:tr w:rsidR="00787B33" w:rsidRPr="00193040" w:rsidTr="00787B33">
        <w:trPr>
          <w:trHeight w:val="284"/>
          <w:ins w:id="6912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1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28" w:author="Diana Machado" w:date="2019-04-05T18:49:00Z"/>
                <w:rFonts w:ascii="Calibri" w:eastAsia="PMingLiU" w:hAnsi="Calibri" w:cs="Calibri"/>
                <w:color w:val="000000"/>
                <w:sz w:val="22"/>
                <w:szCs w:val="22"/>
                <w:lang w:val="en-PH" w:eastAsia="en-US"/>
              </w:rPr>
            </w:pPr>
            <w:ins w:id="69129" w:author="Diana Machado" w:date="2019-04-05T18:49:00Z">
              <w:r w:rsidRPr="00193040">
                <w:rPr>
                  <w:rFonts w:ascii="Calibri" w:eastAsia="PMingLiU" w:hAnsi="Calibri" w:cs="Calibri"/>
                  <w:color w:val="000000"/>
                  <w:sz w:val="22"/>
                  <w:szCs w:val="22"/>
                  <w:lang w:val="en-PH" w:eastAsia="en-US"/>
                </w:rPr>
                <w:t>2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30" w:author="Diana Machado" w:date="2019-04-05T18:49:00Z"/>
                <w:rFonts w:ascii="Calibri" w:eastAsia="PMingLiU" w:hAnsi="Calibri" w:cs="Calibri"/>
                <w:color w:val="000000"/>
                <w:sz w:val="22"/>
                <w:szCs w:val="22"/>
                <w:lang w:val="en-PH" w:eastAsia="en-US"/>
              </w:rPr>
            </w:pPr>
            <w:ins w:id="69131" w:author="Diana Machado" w:date="2019-04-05T18:49:00Z">
              <w:r w:rsidRPr="00193040">
                <w:rPr>
                  <w:rFonts w:ascii="Calibri" w:eastAsia="PMingLiU" w:hAnsi="Calibri" w:cs="Calibri"/>
                  <w:color w:val="000000"/>
                  <w:sz w:val="22"/>
                  <w:szCs w:val="22"/>
                  <w:lang w:val="en-PH" w:eastAsia="en-US"/>
                </w:rPr>
                <w:t>LE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3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3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34" w:author="Diana Machado" w:date="2019-04-05T18:49:00Z"/>
                <w:rFonts w:ascii="Calibri" w:eastAsia="PMingLiU" w:hAnsi="Calibri" w:cs="Calibri"/>
                <w:color w:val="000000"/>
                <w:sz w:val="22"/>
                <w:szCs w:val="22"/>
                <w:lang w:val="en-PH" w:eastAsia="en-US"/>
              </w:rPr>
            </w:pPr>
            <w:ins w:id="69135" w:author="Diana Machado" w:date="2019-04-05T18:49:00Z">
              <w:r w:rsidRPr="00193040">
                <w:rPr>
                  <w:rFonts w:ascii="Calibri" w:eastAsia="PMingLiU" w:hAnsi="Calibri" w:cs="Calibri"/>
                  <w:color w:val="000000"/>
                  <w:sz w:val="22"/>
                  <w:szCs w:val="22"/>
                  <w:lang w:val="en-PH" w:eastAsia="en-US"/>
                </w:rPr>
                <w:t>0.24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36" w:author="Diana Machado" w:date="2019-04-05T18:49:00Z"/>
                <w:rFonts w:ascii="Calibri" w:eastAsia="PMingLiU" w:hAnsi="Calibri" w:cs="Calibri"/>
                <w:color w:val="000000"/>
                <w:sz w:val="22"/>
                <w:szCs w:val="22"/>
                <w:lang w:val="en-PH" w:eastAsia="en-US"/>
              </w:rPr>
            </w:pPr>
            <w:ins w:id="69137" w:author="Diana Machado" w:date="2019-04-05T18:49:00Z">
              <w:r w:rsidRPr="00193040">
                <w:rPr>
                  <w:rFonts w:ascii="Calibri" w:eastAsia="PMingLiU" w:hAnsi="Calibri" w:cs="Calibri"/>
                  <w:color w:val="000000"/>
                  <w:sz w:val="22"/>
                  <w:szCs w:val="22"/>
                  <w:lang w:val="en-PH" w:eastAsia="en-US"/>
                </w:rPr>
                <w:t>0.04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38"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3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40" w:author="Diana Machado" w:date="2019-04-05T18:49:00Z"/>
                <w:rFonts w:ascii="Calibri" w:eastAsia="PMingLiU" w:hAnsi="Calibri" w:cs="Calibri"/>
                <w:color w:val="000000"/>
                <w:sz w:val="22"/>
                <w:szCs w:val="22"/>
                <w:lang w:val="en-PH" w:eastAsia="en-US"/>
              </w:rPr>
            </w:pPr>
            <w:ins w:id="69141"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42" w:author="Diana Machado" w:date="2019-04-05T18:49:00Z"/>
                <w:rFonts w:ascii="Calibri" w:eastAsia="PMingLiU" w:hAnsi="Calibri" w:cs="Calibri"/>
                <w:color w:val="000000"/>
                <w:sz w:val="22"/>
                <w:szCs w:val="22"/>
                <w:lang w:val="en-PH" w:eastAsia="en-US"/>
              </w:rPr>
            </w:pPr>
            <w:ins w:id="69143" w:author="Diana Machado" w:date="2019-04-05T18:49:00Z">
              <w:r w:rsidRPr="00193040">
                <w:rPr>
                  <w:rFonts w:ascii="Calibri" w:eastAsia="PMingLiU" w:hAnsi="Calibri" w:cs="Calibri"/>
                  <w:color w:val="000000"/>
                  <w:sz w:val="22"/>
                  <w:szCs w:val="22"/>
                  <w:lang w:val="en-PH" w:eastAsia="en-US"/>
                </w:rPr>
                <w:t>0.191</w:t>
              </w:r>
            </w:ins>
          </w:p>
        </w:tc>
      </w:tr>
      <w:tr w:rsidR="00787B33" w:rsidRPr="00193040" w:rsidTr="00787B33">
        <w:trPr>
          <w:trHeight w:val="284"/>
          <w:ins w:id="6914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1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46" w:author="Diana Machado" w:date="2019-04-05T18:49:00Z"/>
                <w:rFonts w:ascii="Calibri" w:eastAsia="PMingLiU" w:hAnsi="Calibri" w:cs="Calibri"/>
                <w:color w:val="000000"/>
                <w:sz w:val="22"/>
                <w:szCs w:val="22"/>
                <w:lang w:val="en-PH" w:eastAsia="en-US"/>
              </w:rPr>
            </w:pPr>
            <w:ins w:id="69147" w:author="Diana Machado" w:date="2019-04-05T18:49:00Z">
              <w:r w:rsidRPr="00193040">
                <w:rPr>
                  <w:rFonts w:ascii="Calibri" w:eastAsia="PMingLiU" w:hAnsi="Calibri" w:cs="Calibri"/>
                  <w:color w:val="000000"/>
                  <w:sz w:val="22"/>
                  <w:szCs w:val="22"/>
                  <w:lang w:val="en-PH" w:eastAsia="en-US"/>
                </w:rPr>
                <w:t>2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48" w:author="Diana Machado" w:date="2019-04-05T18:49:00Z"/>
                <w:rFonts w:ascii="Calibri" w:eastAsia="PMingLiU" w:hAnsi="Calibri" w:cs="Calibri"/>
                <w:color w:val="000000"/>
                <w:sz w:val="22"/>
                <w:szCs w:val="22"/>
                <w:lang w:val="en-PH" w:eastAsia="en-US"/>
              </w:rPr>
            </w:pPr>
            <w:ins w:id="69149" w:author="Diana Machado" w:date="2019-04-05T18:49:00Z">
              <w:r w:rsidRPr="00193040">
                <w:rPr>
                  <w:rFonts w:ascii="Calibri" w:eastAsia="PMingLiU" w:hAnsi="Calibri" w:cs="Calibri"/>
                  <w:color w:val="000000"/>
                  <w:sz w:val="22"/>
                  <w:szCs w:val="22"/>
                  <w:lang w:val="en-PH" w:eastAsia="en-US"/>
                </w:rPr>
                <w:t>MARI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5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52" w:author="Diana Machado" w:date="2019-04-05T18:49:00Z"/>
                <w:rFonts w:ascii="Calibri" w:eastAsia="PMingLiU" w:hAnsi="Calibri" w:cs="Calibri"/>
                <w:color w:val="000000"/>
                <w:sz w:val="22"/>
                <w:szCs w:val="22"/>
                <w:lang w:val="en-PH" w:eastAsia="en-US"/>
              </w:rPr>
            </w:pPr>
            <w:ins w:id="69153" w:author="Diana Machado" w:date="2019-04-05T18:49:00Z">
              <w:r w:rsidRPr="00193040">
                <w:rPr>
                  <w:rFonts w:ascii="Calibri" w:eastAsia="PMingLiU" w:hAnsi="Calibri" w:cs="Calibri"/>
                  <w:color w:val="000000"/>
                  <w:sz w:val="22"/>
                  <w:szCs w:val="22"/>
                  <w:lang w:val="en-PH" w:eastAsia="en-US"/>
                </w:rPr>
                <w:t>0.21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54" w:author="Diana Machado" w:date="2019-04-05T18:49:00Z"/>
                <w:rFonts w:ascii="Calibri" w:eastAsia="PMingLiU" w:hAnsi="Calibri" w:cs="Calibri"/>
                <w:color w:val="000000"/>
                <w:sz w:val="22"/>
                <w:szCs w:val="22"/>
                <w:lang w:val="en-PH" w:eastAsia="en-US"/>
              </w:rPr>
            </w:pPr>
            <w:ins w:id="69155" w:author="Diana Machado" w:date="2019-04-05T18:49:00Z">
              <w:r w:rsidRPr="00193040">
                <w:rPr>
                  <w:rFonts w:ascii="Calibri" w:eastAsia="PMingLiU" w:hAnsi="Calibri" w:cs="Calibri"/>
                  <w:color w:val="000000"/>
                  <w:sz w:val="22"/>
                  <w:szCs w:val="22"/>
                  <w:lang w:val="en-PH" w:eastAsia="en-US"/>
                </w:rPr>
                <w:t>0.04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56"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5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58" w:author="Diana Machado" w:date="2019-04-05T18:49:00Z"/>
                <w:rFonts w:ascii="Calibri" w:eastAsia="PMingLiU" w:hAnsi="Calibri" w:cs="Calibri"/>
                <w:color w:val="000000"/>
                <w:sz w:val="22"/>
                <w:szCs w:val="22"/>
                <w:lang w:val="en-PH" w:eastAsia="en-US"/>
              </w:rPr>
            </w:pPr>
            <w:ins w:id="6915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60" w:author="Diana Machado" w:date="2019-04-05T18:49:00Z"/>
                <w:rFonts w:ascii="Calibri" w:eastAsia="PMingLiU" w:hAnsi="Calibri" w:cs="Calibri"/>
                <w:color w:val="000000"/>
                <w:sz w:val="22"/>
                <w:szCs w:val="22"/>
                <w:lang w:val="en-PH" w:eastAsia="en-US"/>
              </w:rPr>
            </w:pPr>
            <w:ins w:id="69161" w:author="Diana Machado" w:date="2019-04-05T18:49:00Z">
              <w:r w:rsidRPr="00193040">
                <w:rPr>
                  <w:rFonts w:ascii="Calibri" w:eastAsia="PMingLiU" w:hAnsi="Calibri" w:cs="Calibri"/>
                  <w:color w:val="000000"/>
                  <w:sz w:val="22"/>
                  <w:szCs w:val="22"/>
                  <w:lang w:val="en-PH" w:eastAsia="en-US"/>
                </w:rPr>
                <w:t>0.200</w:t>
              </w:r>
            </w:ins>
          </w:p>
        </w:tc>
      </w:tr>
      <w:tr w:rsidR="00787B33" w:rsidRPr="00193040" w:rsidTr="00787B33">
        <w:trPr>
          <w:trHeight w:val="284"/>
          <w:ins w:id="6916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16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64" w:author="Diana Machado" w:date="2019-04-05T18:49:00Z"/>
                <w:rFonts w:ascii="Calibri" w:eastAsia="PMingLiU" w:hAnsi="Calibri" w:cs="Calibri"/>
                <w:color w:val="000000"/>
                <w:sz w:val="22"/>
                <w:szCs w:val="22"/>
                <w:lang w:val="en-PH" w:eastAsia="en-US"/>
              </w:rPr>
            </w:pPr>
            <w:ins w:id="69165" w:author="Diana Machado" w:date="2019-04-05T18:49:00Z">
              <w:r w:rsidRPr="00193040">
                <w:rPr>
                  <w:rFonts w:ascii="Calibri" w:eastAsia="PMingLiU" w:hAnsi="Calibri" w:cs="Calibri"/>
                  <w:color w:val="000000"/>
                  <w:sz w:val="22"/>
                  <w:szCs w:val="22"/>
                  <w:lang w:val="en-PH" w:eastAsia="en-US"/>
                </w:rPr>
                <w:t>2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66" w:author="Diana Machado" w:date="2019-04-05T18:49:00Z"/>
                <w:rFonts w:ascii="Calibri" w:eastAsia="PMingLiU" w:hAnsi="Calibri" w:cs="Calibri"/>
                <w:color w:val="000000"/>
                <w:sz w:val="22"/>
                <w:szCs w:val="22"/>
                <w:lang w:val="en-PH" w:eastAsia="en-US"/>
              </w:rPr>
            </w:pPr>
            <w:ins w:id="69167"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6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70" w:author="Diana Machado" w:date="2019-04-05T18:49:00Z"/>
                <w:rFonts w:ascii="Calibri" w:eastAsia="PMingLiU" w:hAnsi="Calibri" w:cs="Calibri"/>
                <w:color w:val="000000"/>
                <w:sz w:val="22"/>
                <w:szCs w:val="22"/>
                <w:lang w:val="en-PH" w:eastAsia="en-US"/>
              </w:rPr>
            </w:pPr>
            <w:ins w:id="69171" w:author="Diana Machado" w:date="2019-04-05T18:49:00Z">
              <w:r w:rsidRPr="00193040">
                <w:rPr>
                  <w:rFonts w:ascii="Calibri" w:eastAsia="PMingLiU" w:hAnsi="Calibri" w:cs="Calibri"/>
                  <w:color w:val="000000"/>
                  <w:sz w:val="22"/>
                  <w:szCs w:val="22"/>
                  <w:lang w:val="en-PH" w:eastAsia="en-US"/>
                </w:rPr>
                <w:t>1.37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72" w:author="Diana Machado" w:date="2019-04-05T18:49:00Z"/>
                <w:rFonts w:ascii="Calibri" w:eastAsia="PMingLiU" w:hAnsi="Calibri" w:cs="Calibri"/>
                <w:color w:val="000000"/>
                <w:sz w:val="22"/>
                <w:szCs w:val="22"/>
                <w:lang w:val="en-PH" w:eastAsia="en-US"/>
              </w:rPr>
            </w:pPr>
            <w:ins w:id="69173" w:author="Diana Machado" w:date="2019-04-05T18:49:00Z">
              <w:r w:rsidRPr="00193040">
                <w:rPr>
                  <w:rFonts w:ascii="Calibri" w:eastAsia="PMingLiU" w:hAnsi="Calibri" w:cs="Calibri"/>
                  <w:color w:val="000000"/>
                  <w:sz w:val="22"/>
                  <w:szCs w:val="22"/>
                  <w:lang w:val="en-PH" w:eastAsia="en-US"/>
                </w:rPr>
                <w:t>0.19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74"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7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76" w:author="Diana Machado" w:date="2019-04-05T18:49:00Z"/>
                <w:rFonts w:ascii="Calibri" w:eastAsia="PMingLiU" w:hAnsi="Calibri" w:cs="Calibri"/>
                <w:color w:val="000000"/>
                <w:sz w:val="22"/>
                <w:szCs w:val="22"/>
                <w:lang w:val="en-PH" w:eastAsia="en-US"/>
              </w:rPr>
            </w:pPr>
            <w:ins w:id="6917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78" w:author="Diana Machado" w:date="2019-04-05T18:49:00Z"/>
                <w:rFonts w:ascii="Calibri" w:eastAsia="PMingLiU" w:hAnsi="Calibri" w:cs="Calibri"/>
                <w:color w:val="000000"/>
                <w:sz w:val="22"/>
                <w:szCs w:val="22"/>
                <w:lang w:val="en-PH" w:eastAsia="en-US"/>
              </w:rPr>
            </w:pPr>
            <w:ins w:id="69179" w:author="Diana Machado" w:date="2019-04-05T18:49:00Z">
              <w:r w:rsidRPr="00193040">
                <w:rPr>
                  <w:rFonts w:ascii="Calibri" w:eastAsia="PMingLiU" w:hAnsi="Calibri" w:cs="Calibri"/>
                  <w:color w:val="000000"/>
                  <w:sz w:val="22"/>
                  <w:szCs w:val="22"/>
                  <w:lang w:val="en-PH" w:eastAsia="en-US"/>
                </w:rPr>
                <w:t>0.140</w:t>
              </w:r>
            </w:ins>
          </w:p>
        </w:tc>
      </w:tr>
      <w:tr w:rsidR="00787B33" w:rsidRPr="00193040" w:rsidTr="00787B33">
        <w:trPr>
          <w:trHeight w:val="284"/>
          <w:ins w:id="6918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18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82" w:author="Diana Machado" w:date="2019-04-05T18:49:00Z"/>
                <w:rFonts w:ascii="Calibri" w:eastAsia="PMingLiU" w:hAnsi="Calibri" w:cs="Calibri"/>
                <w:color w:val="000000"/>
                <w:sz w:val="22"/>
                <w:szCs w:val="22"/>
                <w:lang w:val="en-PH" w:eastAsia="en-US"/>
              </w:rPr>
            </w:pPr>
            <w:ins w:id="69183" w:author="Diana Machado" w:date="2019-04-05T18:49:00Z">
              <w:r w:rsidRPr="00193040">
                <w:rPr>
                  <w:rFonts w:ascii="Calibri" w:eastAsia="PMingLiU" w:hAnsi="Calibri" w:cs="Calibri"/>
                  <w:color w:val="000000"/>
                  <w:sz w:val="22"/>
                  <w:szCs w:val="22"/>
                  <w:lang w:val="en-PH" w:eastAsia="en-US"/>
                </w:rPr>
                <w:t>2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84" w:author="Diana Machado" w:date="2019-04-05T18:49:00Z"/>
                <w:rFonts w:ascii="Calibri" w:eastAsia="PMingLiU" w:hAnsi="Calibri" w:cs="Calibri"/>
                <w:color w:val="000000"/>
                <w:sz w:val="22"/>
                <w:szCs w:val="22"/>
                <w:lang w:val="en-PH" w:eastAsia="en-US"/>
              </w:rPr>
            </w:pPr>
            <w:ins w:id="69185"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8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88" w:author="Diana Machado" w:date="2019-04-05T18:49:00Z"/>
                <w:rFonts w:ascii="Calibri" w:eastAsia="PMingLiU" w:hAnsi="Calibri" w:cs="Calibri"/>
                <w:color w:val="000000"/>
                <w:sz w:val="22"/>
                <w:szCs w:val="22"/>
                <w:lang w:val="en-PH" w:eastAsia="en-US"/>
              </w:rPr>
            </w:pPr>
            <w:ins w:id="69189" w:author="Diana Machado" w:date="2019-04-05T18:49:00Z">
              <w:r w:rsidRPr="00193040">
                <w:rPr>
                  <w:rFonts w:ascii="Calibri" w:eastAsia="PMingLiU" w:hAnsi="Calibri" w:cs="Calibri"/>
                  <w:color w:val="000000"/>
                  <w:sz w:val="22"/>
                  <w:szCs w:val="22"/>
                  <w:lang w:val="en-PH" w:eastAsia="en-US"/>
                </w:rPr>
                <w:t>4.04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90" w:author="Diana Machado" w:date="2019-04-05T18:49:00Z"/>
                <w:rFonts w:ascii="Calibri" w:eastAsia="PMingLiU" w:hAnsi="Calibri" w:cs="Calibri"/>
                <w:color w:val="000000"/>
                <w:sz w:val="22"/>
                <w:szCs w:val="22"/>
                <w:lang w:val="en-PH" w:eastAsia="en-US"/>
              </w:rPr>
            </w:pPr>
            <w:ins w:id="69191" w:author="Diana Machado" w:date="2019-04-05T18:49:00Z">
              <w:r w:rsidRPr="00193040">
                <w:rPr>
                  <w:rFonts w:ascii="Calibri" w:eastAsia="PMingLiU" w:hAnsi="Calibri" w:cs="Calibri"/>
                  <w:color w:val="000000"/>
                  <w:sz w:val="22"/>
                  <w:szCs w:val="22"/>
                  <w:lang w:val="en-PH" w:eastAsia="en-US"/>
                </w:rPr>
                <w:t>1.00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92"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9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94" w:author="Diana Machado" w:date="2019-04-05T18:49:00Z"/>
                <w:rFonts w:ascii="Calibri" w:eastAsia="PMingLiU" w:hAnsi="Calibri" w:cs="Calibri"/>
                <w:color w:val="000000"/>
                <w:sz w:val="22"/>
                <w:szCs w:val="22"/>
                <w:lang w:val="en-PH" w:eastAsia="en-US"/>
              </w:rPr>
            </w:pPr>
            <w:ins w:id="6919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96" w:author="Diana Machado" w:date="2019-04-05T18:49:00Z"/>
                <w:rFonts w:ascii="Calibri" w:eastAsia="PMingLiU" w:hAnsi="Calibri" w:cs="Calibri"/>
                <w:color w:val="000000"/>
                <w:sz w:val="22"/>
                <w:szCs w:val="22"/>
                <w:lang w:val="en-PH" w:eastAsia="en-US"/>
              </w:rPr>
            </w:pPr>
            <w:ins w:id="69197" w:author="Diana Machado" w:date="2019-04-05T18:49:00Z">
              <w:r w:rsidRPr="00193040">
                <w:rPr>
                  <w:rFonts w:ascii="Calibri" w:eastAsia="PMingLiU" w:hAnsi="Calibri" w:cs="Calibri"/>
                  <w:color w:val="000000"/>
                  <w:sz w:val="22"/>
                  <w:szCs w:val="22"/>
                  <w:lang w:val="en-PH" w:eastAsia="en-US"/>
                </w:rPr>
                <w:t>0.249</w:t>
              </w:r>
            </w:ins>
          </w:p>
        </w:tc>
      </w:tr>
      <w:tr w:rsidR="00787B33" w:rsidRPr="00193040" w:rsidTr="00787B33">
        <w:trPr>
          <w:trHeight w:val="284"/>
          <w:ins w:id="6919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19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00" w:author="Diana Machado" w:date="2019-04-05T18:49:00Z"/>
                <w:rFonts w:ascii="Calibri" w:eastAsia="PMingLiU" w:hAnsi="Calibri" w:cs="Calibri"/>
                <w:color w:val="000000"/>
                <w:sz w:val="22"/>
                <w:szCs w:val="22"/>
                <w:lang w:val="en-PH" w:eastAsia="en-US"/>
              </w:rPr>
            </w:pPr>
            <w:ins w:id="69201" w:author="Diana Machado" w:date="2019-04-05T18:49:00Z">
              <w:r w:rsidRPr="00193040">
                <w:rPr>
                  <w:rFonts w:ascii="Calibri" w:eastAsia="PMingLiU" w:hAnsi="Calibri" w:cs="Calibri"/>
                  <w:color w:val="000000"/>
                  <w:sz w:val="22"/>
                  <w:szCs w:val="22"/>
                  <w:lang w:val="en-PH" w:eastAsia="en-US"/>
                </w:rPr>
                <w:t>2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02" w:author="Diana Machado" w:date="2019-04-05T18:49:00Z"/>
                <w:rFonts w:ascii="Calibri" w:eastAsia="PMingLiU" w:hAnsi="Calibri" w:cs="Calibri"/>
                <w:color w:val="000000"/>
                <w:sz w:val="22"/>
                <w:szCs w:val="22"/>
                <w:lang w:val="en-PH" w:eastAsia="en-US"/>
              </w:rPr>
            </w:pPr>
            <w:ins w:id="69203"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0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06" w:author="Diana Machado" w:date="2019-04-05T18:49:00Z"/>
                <w:rFonts w:ascii="Calibri" w:eastAsia="PMingLiU" w:hAnsi="Calibri" w:cs="Calibri"/>
                <w:color w:val="000000"/>
                <w:sz w:val="22"/>
                <w:szCs w:val="22"/>
                <w:lang w:val="en-PH" w:eastAsia="en-US"/>
              </w:rPr>
            </w:pPr>
            <w:ins w:id="69207" w:author="Diana Machado" w:date="2019-04-05T18:49:00Z">
              <w:r w:rsidRPr="00193040">
                <w:rPr>
                  <w:rFonts w:ascii="Calibri" w:eastAsia="PMingLiU" w:hAnsi="Calibri" w:cs="Calibri"/>
                  <w:color w:val="000000"/>
                  <w:sz w:val="22"/>
                  <w:szCs w:val="22"/>
                  <w:lang w:val="en-PH" w:eastAsia="en-US"/>
                </w:rPr>
                <w:t>1.37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08" w:author="Diana Machado" w:date="2019-04-05T18:49:00Z"/>
                <w:rFonts w:ascii="Calibri" w:eastAsia="PMingLiU" w:hAnsi="Calibri" w:cs="Calibri"/>
                <w:color w:val="000000"/>
                <w:sz w:val="22"/>
                <w:szCs w:val="22"/>
                <w:lang w:val="en-PH" w:eastAsia="en-US"/>
              </w:rPr>
            </w:pPr>
            <w:ins w:id="69209" w:author="Diana Machado" w:date="2019-04-05T18:49:00Z">
              <w:r w:rsidRPr="00193040">
                <w:rPr>
                  <w:rFonts w:ascii="Calibri" w:eastAsia="PMingLiU" w:hAnsi="Calibri" w:cs="Calibri"/>
                  <w:color w:val="000000"/>
                  <w:sz w:val="22"/>
                  <w:szCs w:val="22"/>
                  <w:lang w:val="en-PH" w:eastAsia="en-US"/>
                </w:rPr>
                <w:t>0.31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10"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1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12" w:author="Diana Machado" w:date="2019-04-05T18:49:00Z"/>
                <w:rFonts w:ascii="Calibri" w:eastAsia="PMingLiU" w:hAnsi="Calibri" w:cs="Calibri"/>
                <w:color w:val="000000"/>
                <w:sz w:val="22"/>
                <w:szCs w:val="22"/>
                <w:lang w:val="en-PH" w:eastAsia="en-US"/>
              </w:rPr>
            </w:pPr>
            <w:ins w:id="6921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14" w:author="Diana Machado" w:date="2019-04-05T18:49:00Z"/>
                <w:rFonts w:ascii="Calibri" w:eastAsia="PMingLiU" w:hAnsi="Calibri" w:cs="Calibri"/>
                <w:color w:val="000000"/>
                <w:sz w:val="22"/>
                <w:szCs w:val="22"/>
                <w:lang w:val="en-PH" w:eastAsia="en-US"/>
              </w:rPr>
            </w:pPr>
            <w:ins w:id="69215" w:author="Diana Machado" w:date="2019-04-05T18:49:00Z">
              <w:r w:rsidRPr="00193040">
                <w:rPr>
                  <w:rFonts w:ascii="Calibri" w:eastAsia="PMingLiU" w:hAnsi="Calibri" w:cs="Calibri"/>
                  <w:color w:val="000000"/>
                  <w:sz w:val="22"/>
                  <w:szCs w:val="22"/>
                  <w:lang w:val="en-PH" w:eastAsia="en-US"/>
                </w:rPr>
                <w:t>0.226</w:t>
              </w:r>
            </w:ins>
          </w:p>
        </w:tc>
      </w:tr>
      <w:tr w:rsidR="00787B33" w:rsidRPr="00193040" w:rsidTr="00787B33">
        <w:trPr>
          <w:trHeight w:val="284"/>
          <w:ins w:id="6921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21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18" w:author="Diana Machado" w:date="2019-04-05T18:49:00Z"/>
                <w:rFonts w:ascii="Calibri" w:eastAsia="PMingLiU" w:hAnsi="Calibri" w:cs="Calibri"/>
                <w:color w:val="000000"/>
                <w:sz w:val="22"/>
                <w:szCs w:val="22"/>
                <w:lang w:val="en-PH" w:eastAsia="en-US"/>
              </w:rPr>
            </w:pPr>
            <w:ins w:id="69219" w:author="Diana Machado" w:date="2019-04-05T18:49:00Z">
              <w:r w:rsidRPr="00193040">
                <w:rPr>
                  <w:rFonts w:ascii="Calibri" w:eastAsia="PMingLiU" w:hAnsi="Calibri" w:cs="Calibri"/>
                  <w:color w:val="000000"/>
                  <w:sz w:val="22"/>
                  <w:szCs w:val="22"/>
                  <w:lang w:val="en-PH" w:eastAsia="en-US"/>
                </w:rPr>
                <w:t>2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20" w:author="Diana Machado" w:date="2019-04-05T18:49:00Z"/>
                <w:rFonts w:ascii="Calibri" w:eastAsia="PMingLiU" w:hAnsi="Calibri" w:cs="Calibri"/>
                <w:color w:val="000000"/>
                <w:sz w:val="22"/>
                <w:szCs w:val="22"/>
                <w:lang w:val="en-PH" w:eastAsia="en-US"/>
              </w:rPr>
            </w:pPr>
            <w:ins w:id="69221"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2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2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24" w:author="Diana Machado" w:date="2019-04-05T18:49:00Z"/>
                <w:rFonts w:ascii="Calibri" w:eastAsia="PMingLiU" w:hAnsi="Calibri" w:cs="Calibri"/>
                <w:color w:val="000000"/>
                <w:sz w:val="22"/>
                <w:szCs w:val="22"/>
                <w:lang w:val="en-PH" w:eastAsia="en-US"/>
              </w:rPr>
            </w:pPr>
            <w:ins w:id="69225" w:author="Diana Machado" w:date="2019-04-05T18:49:00Z">
              <w:r w:rsidRPr="00193040">
                <w:rPr>
                  <w:rFonts w:ascii="Calibri" w:eastAsia="PMingLiU" w:hAnsi="Calibri" w:cs="Calibri"/>
                  <w:color w:val="000000"/>
                  <w:sz w:val="22"/>
                  <w:szCs w:val="22"/>
                  <w:lang w:val="en-PH" w:eastAsia="en-US"/>
                </w:rPr>
                <w:t>2.38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26" w:author="Diana Machado" w:date="2019-04-05T18:49:00Z"/>
                <w:rFonts w:ascii="Calibri" w:eastAsia="PMingLiU" w:hAnsi="Calibri" w:cs="Calibri"/>
                <w:color w:val="000000"/>
                <w:sz w:val="22"/>
                <w:szCs w:val="22"/>
                <w:lang w:val="en-PH" w:eastAsia="en-US"/>
              </w:rPr>
            </w:pPr>
            <w:ins w:id="69227" w:author="Diana Machado" w:date="2019-04-05T18:49:00Z">
              <w:r w:rsidRPr="00193040">
                <w:rPr>
                  <w:rFonts w:ascii="Calibri" w:eastAsia="PMingLiU" w:hAnsi="Calibri" w:cs="Calibri"/>
                  <w:color w:val="000000"/>
                  <w:sz w:val="22"/>
                  <w:szCs w:val="22"/>
                  <w:lang w:val="en-PH" w:eastAsia="en-US"/>
                </w:rPr>
                <w:t>0.64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28"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2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30" w:author="Diana Machado" w:date="2019-04-05T18:49:00Z"/>
                <w:rFonts w:ascii="Calibri" w:eastAsia="PMingLiU" w:hAnsi="Calibri" w:cs="Calibri"/>
                <w:color w:val="000000"/>
                <w:sz w:val="22"/>
                <w:szCs w:val="22"/>
                <w:lang w:val="en-PH" w:eastAsia="en-US"/>
              </w:rPr>
            </w:pPr>
            <w:ins w:id="69231"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32" w:author="Diana Machado" w:date="2019-04-05T18:49:00Z"/>
                <w:rFonts w:ascii="Calibri" w:eastAsia="PMingLiU" w:hAnsi="Calibri" w:cs="Calibri"/>
                <w:color w:val="000000"/>
                <w:sz w:val="22"/>
                <w:szCs w:val="22"/>
                <w:lang w:val="en-PH" w:eastAsia="en-US"/>
              </w:rPr>
            </w:pPr>
            <w:ins w:id="69233" w:author="Diana Machado" w:date="2019-04-05T18:49:00Z">
              <w:r w:rsidRPr="00193040">
                <w:rPr>
                  <w:rFonts w:ascii="Calibri" w:eastAsia="PMingLiU" w:hAnsi="Calibri" w:cs="Calibri"/>
                  <w:color w:val="000000"/>
                  <w:sz w:val="22"/>
                  <w:szCs w:val="22"/>
                  <w:lang w:val="en-PH" w:eastAsia="en-US"/>
                </w:rPr>
                <w:t>0.271</w:t>
              </w:r>
            </w:ins>
          </w:p>
        </w:tc>
      </w:tr>
      <w:tr w:rsidR="00787B33" w:rsidRPr="00193040" w:rsidTr="00787B33">
        <w:trPr>
          <w:trHeight w:val="284"/>
          <w:ins w:id="6923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23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36" w:author="Diana Machado" w:date="2019-04-05T18:49:00Z"/>
                <w:rFonts w:ascii="Calibri" w:eastAsia="PMingLiU" w:hAnsi="Calibri" w:cs="Calibri"/>
                <w:color w:val="000000"/>
                <w:sz w:val="22"/>
                <w:szCs w:val="22"/>
                <w:lang w:val="en-PH" w:eastAsia="en-US"/>
              </w:rPr>
            </w:pPr>
            <w:ins w:id="69237" w:author="Diana Machado" w:date="2019-04-05T18:49:00Z">
              <w:r w:rsidRPr="00193040">
                <w:rPr>
                  <w:rFonts w:ascii="Calibri" w:eastAsia="PMingLiU" w:hAnsi="Calibri" w:cs="Calibri"/>
                  <w:color w:val="000000"/>
                  <w:sz w:val="22"/>
                  <w:szCs w:val="22"/>
                  <w:lang w:val="en-PH" w:eastAsia="en-US"/>
                </w:rPr>
                <w:t>2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38" w:author="Diana Machado" w:date="2019-04-05T18:49:00Z"/>
                <w:rFonts w:ascii="Calibri" w:eastAsia="PMingLiU" w:hAnsi="Calibri" w:cs="Calibri"/>
                <w:color w:val="000000"/>
                <w:sz w:val="22"/>
                <w:szCs w:val="22"/>
                <w:lang w:val="en-PH" w:eastAsia="en-US"/>
              </w:rPr>
            </w:pPr>
            <w:ins w:id="69239"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4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42" w:author="Diana Machado" w:date="2019-04-05T18:49:00Z"/>
                <w:rFonts w:ascii="Calibri" w:eastAsia="PMingLiU" w:hAnsi="Calibri" w:cs="Calibri"/>
                <w:color w:val="000000"/>
                <w:sz w:val="22"/>
                <w:szCs w:val="22"/>
                <w:lang w:val="en-PH" w:eastAsia="en-US"/>
              </w:rPr>
            </w:pPr>
            <w:ins w:id="69243" w:author="Diana Machado" w:date="2019-04-05T18:49:00Z">
              <w:r w:rsidRPr="00193040">
                <w:rPr>
                  <w:rFonts w:ascii="Calibri" w:eastAsia="PMingLiU" w:hAnsi="Calibri" w:cs="Calibri"/>
                  <w:color w:val="000000"/>
                  <w:sz w:val="22"/>
                  <w:szCs w:val="22"/>
                  <w:lang w:val="en-PH" w:eastAsia="en-US"/>
                </w:rPr>
                <w:t>4.06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44" w:author="Diana Machado" w:date="2019-04-05T18:49:00Z"/>
                <w:rFonts w:ascii="Calibri" w:eastAsia="PMingLiU" w:hAnsi="Calibri" w:cs="Calibri"/>
                <w:color w:val="000000"/>
                <w:sz w:val="22"/>
                <w:szCs w:val="22"/>
                <w:lang w:val="en-PH" w:eastAsia="en-US"/>
              </w:rPr>
            </w:pPr>
            <w:ins w:id="69245" w:author="Diana Machado" w:date="2019-04-05T18:49:00Z">
              <w:r w:rsidRPr="00193040">
                <w:rPr>
                  <w:rFonts w:ascii="Calibri" w:eastAsia="PMingLiU" w:hAnsi="Calibri" w:cs="Calibri"/>
                  <w:color w:val="000000"/>
                  <w:sz w:val="22"/>
                  <w:szCs w:val="22"/>
                  <w:lang w:val="en-PH" w:eastAsia="en-US"/>
                </w:rPr>
                <w:t>0.9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46"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4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48" w:author="Diana Machado" w:date="2019-04-05T18:49:00Z"/>
                <w:rFonts w:ascii="Calibri" w:eastAsia="PMingLiU" w:hAnsi="Calibri" w:cs="Calibri"/>
                <w:color w:val="000000"/>
                <w:sz w:val="22"/>
                <w:szCs w:val="22"/>
                <w:lang w:val="en-PH" w:eastAsia="en-US"/>
              </w:rPr>
            </w:pPr>
            <w:ins w:id="6924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50" w:author="Diana Machado" w:date="2019-04-05T18:49:00Z"/>
                <w:rFonts w:ascii="Calibri" w:eastAsia="PMingLiU" w:hAnsi="Calibri" w:cs="Calibri"/>
                <w:color w:val="000000"/>
                <w:sz w:val="22"/>
                <w:szCs w:val="22"/>
                <w:lang w:val="en-PH" w:eastAsia="en-US"/>
              </w:rPr>
            </w:pPr>
            <w:ins w:id="69251" w:author="Diana Machado" w:date="2019-04-05T18:49:00Z">
              <w:r w:rsidRPr="00193040">
                <w:rPr>
                  <w:rFonts w:ascii="Calibri" w:eastAsia="PMingLiU" w:hAnsi="Calibri" w:cs="Calibri"/>
                  <w:color w:val="000000"/>
                  <w:sz w:val="22"/>
                  <w:szCs w:val="22"/>
                  <w:lang w:val="en-PH" w:eastAsia="en-US"/>
                </w:rPr>
                <w:t>0.226</w:t>
              </w:r>
            </w:ins>
          </w:p>
        </w:tc>
      </w:tr>
      <w:tr w:rsidR="00787B33" w:rsidRPr="00193040" w:rsidTr="00787B33">
        <w:trPr>
          <w:trHeight w:val="284"/>
          <w:ins w:id="6925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25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54" w:author="Diana Machado" w:date="2019-04-05T18:49:00Z"/>
                <w:rFonts w:ascii="Calibri" w:eastAsia="PMingLiU" w:hAnsi="Calibri" w:cs="Calibri"/>
                <w:color w:val="000000"/>
                <w:sz w:val="22"/>
                <w:szCs w:val="22"/>
                <w:lang w:val="en-PH" w:eastAsia="en-US"/>
              </w:rPr>
            </w:pPr>
            <w:ins w:id="69255" w:author="Diana Machado" w:date="2019-04-05T18:49:00Z">
              <w:r w:rsidRPr="00193040">
                <w:rPr>
                  <w:rFonts w:ascii="Calibri" w:eastAsia="PMingLiU" w:hAnsi="Calibri" w:cs="Calibri"/>
                  <w:color w:val="000000"/>
                  <w:sz w:val="22"/>
                  <w:szCs w:val="22"/>
                  <w:lang w:val="en-PH" w:eastAsia="en-US"/>
                </w:rPr>
                <w:t>2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56" w:author="Diana Machado" w:date="2019-04-05T18:49:00Z"/>
                <w:rFonts w:ascii="Calibri" w:eastAsia="PMingLiU" w:hAnsi="Calibri" w:cs="Calibri"/>
                <w:color w:val="000000"/>
                <w:sz w:val="22"/>
                <w:szCs w:val="22"/>
                <w:lang w:val="en-PH" w:eastAsia="en-US"/>
              </w:rPr>
            </w:pPr>
            <w:ins w:id="69257"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5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60" w:author="Diana Machado" w:date="2019-04-05T18:49:00Z"/>
                <w:rFonts w:ascii="Calibri" w:eastAsia="PMingLiU" w:hAnsi="Calibri" w:cs="Calibri"/>
                <w:color w:val="000000"/>
                <w:sz w:val="22"/>
                <w:szCs w:val="22"/>
                <w:lang w:val="en-PH" w:eastAsia="en-US"/>
              </w:rPr>
            </w:pPr>
            <w:ins w:id="69261" w:author="Diana Machado" w:date="2019-04-05T18:49:00Z">
              <w:r w:rsidRPr="00193040">
                <w:rPr>
                  <w:rFonts w:ascii="Calibri" w:eastAsia="PMingLiU" w:hAnsi="Calibri" w:cs="Calibri"/>
                  <w:color w:val="000000"/>
                  <w:sz w:val="22"/>
                  <w:szCs w:val="22"/>
                  <w:lang w:val="en-PH" w:eastAsia="en-US"/>
                </w:rPr>
                <w:t>6.83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62" w:author="Diana Machado" w:date="2019-04-05T18:49:00Z"/>
                <w:rFonts w:ascii="Calibri" w:eastAsia="PMingLiU" w:hAnsi="Calibri" w:cs="Calibri"/>
                <w:color w:val="000000"/>
                <w:sz w:val="22"/>
                <w:szCs w:val="22"/>
                <w:lang w:val="en-PH" w:eastAsia="en-US"/>
              </w:rPr>
            </w:pPr>
            <w:ins w:id="69263" w:author="Diana Machado" w:date="2019-04-05T18:49:00Z">
              <w:r w:rsidRPr="00193040">
                <w:rPr>
                  <w:rFonts w:ascii="Calibri" w:eastAsia="PMingLiU" w:hAnsi="Calibri" w:cs="Calibri"/>
                  <w:color w:val="000000"/>
                  <w:sz w:val="22"/>
                  <w:szCs w:val="22"/>
                  <w:lang w:val="en-PH" w:eastAsia="en-US"/>
                </w:rPr>
                <w:t>1.78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64"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6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66" w:author="Diana Machado" w:date="2019-04-05T18:49:00Z"/>
                <w:rFonts w:ascii="Calibri" w:eastAsia="PMingLiU" w:hAnsi="Calibri" w:cs="Calibri"/>
                <w:color w:val="000000"/>
                <w:sz w:val="22"/>
                <w:szCs w:val="22"/>
                <w:lang w:val="en-PH" w:eastAsia="en-US"/>
              </w:rPr>
            </w:pPr>
            <w:ins w:id="6926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68" w:author="Diana Machado" w:date="2019-04-05T18:49:00Z"/>
                <w:rFonts w:ascii="Calibri" w:eastAsia="PMingLiU" w:hAnsi="Calibri" w:cs="Calibri"/>
                <w:color w:val="000000"/>
                <w:sz w:val="22"/>
                <w:szCs w:val="22"/>
                <w:lang w:val="en-PH" w:eastAsia="en-US"/>
              </w:rPr>
            </w:pPr>
            <w:ins w:id="69269" w:author="Diana Machado" w:date="2019-04-05T18:49:00Z">
              <w:r w:rsidRPr="00193040">
                <w:rPr>
                  <w:rFonts w:ascii="Calibri" w:eastAsia="PMingLiU" w:hAnsi="Calibri" w:cs="Calibri"/>
                  <w:color w:val="000000"/>
                  <w:sz w:val="22"/>
                  <w:szCs w:val="22"/>
                  <w:lang w:val="en-PH" w:eastAsia="en-US"/>
                </w:rPr>
                <w:t>0.262</w:t>
              </w:r>
            </w:ins>
          </w:p>
        </w:tc>
      </w:tr>
      <w:tr w:rsidR="00787B33" w:rsidRPr="00193040" w:rsidTr="00787B33">
        <w:trPr>
          <w:trHeight w:val="284"/>
          <w:ins w:id="6927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2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72" w:author="Diana Machado" w:date="2019-04-05T18:49:00Z"/>
                <w:rFonts w:ascii="Calibri" w:eastAsia="PMingLiU" w:hAnsi="Calibri" w:cs="Calibri"/>
                <w:color w:val="000000"/>
                <w:sz w:val="22"/>
                <w:szCs w:val="22"/>
                <w:lang w:val="en-PH" w:eastAsia="en-US"/>
              </w:rPr>
            </w:pPr>
            <w:ins w:id="69273" w:author="Diana Machado" w:date="2019-04-05T18:49:00Z">
              <w:r w:rsidRPr="00193040">
                <w:rPr>
                  <w:rFonts w:ascii="Calibri" w:eastAsia="PMingLiU" w:hAnsi="Calibri" w:cs="Calibri"/>
                  <w:color w:val="000000"/>
                  <w:sz w:val="22"/>
                  <w:szCs w:val="22"/>
                  <w:lang w:val="en-PH" w:eastAsia="en-US"/>
                </w:rPr>
                <w:t>2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74" w:author="Diana Machado" w:date="2019-04-05T18:49:00Z"/>
                <w:rFonts w:ascii="Calibri" w:eastAsia="PMingLiU" w:hAnsi="Calibri" w:cs="Calibri"/>
                <w:color w:val="000000"/>
                <w:sz w:val="22"/>
                <w:szCs w:val="22"/>
                <w:lang w:val="en-PH" w:eastAsia="en-US"/>
              </w:rPr>
            </w:pPr>
            <w:ins w:id="69275" w:author="Diana Machado" w:date="2019-04-05T18:49:00Z">
              <w:r w:rsidRPr="00193040">
                <w:rPr>
                  <w:rFonts w:ascii="Calibri" w:eastAsia="PMingLiU" w:hAnsi="Calibri" w:cs="Calibri"/>
                  <w:color w:val="000000"/>
                  <w:sz w:val="22"/>
                  <w:szCs w:val="22"/>
                  <w:lang w:val="en-PH" w:eastAsia="en-US"/>
                </w:rPr>
                <w:t>OKALO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7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78" w:author="Diana Machado" w:date="2019-04-05T18:49:00Z"/>
                <w:rFonts w:ascii="Calibri" w:eastAsia="PMingLiU" w:hAnsi="Calibri" w:cs="Calibri"/>
                <w:color w:val="000000"/>
                <w:sz w:val="22"/>
                <w:szCs w:val="22"/>
                <w:lang w:val="en-PH" w:eastAsia="en-US"/>
              </w:rPr>
            </w:pPr>
            <w:ins w:id="69279" w:author="Diana Machado" w:date="2019-04-05T18:49:00Z">
              <w:r w:rsidRPr="00193040">
                <w:rPr>
                  <w:rFonts w:ascii="Calibri" w:eastAsia="PMingLiU" w:hAnsi="Calibri" w:cs="Calibri"/>
                  <w:color w:val="000000"/>
                  <w:sz w:val="22"/>
                  <w:szCs w:val="22"/>
                  <w:lang w:val="en-PH" w:eastAsia="en-US"/>
                </w:rPr>
                <w:t>0.79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80" w:author="Diana Machado" w:date="2019-04-05T18:49:00Z"/>
                <w:rFonts w:ascii="Calibri" w:eastAsia="PMingLiU" w:hAnsi="Calibri" w:cs="Calibri"/>
                <w:color w:val="000000"/>
                <w:sz w:val="22"/>
                <w:szCs w:val="22"/>
                <w:lang w:val="en-PH" w:eastAsia="en-US"/>
              </w:rPr>
            </w:pPr>
            <w:ins w:id="69281" w:author="Diana Machado" w:date="2019-04-05T18:49:00Z">
              <w:r w:rsidRPr="00193040">
                <w:rPr>
                  <w:rFonts w:ascii="Calibri" w:eastAsia="PMingLiU" w:hAnsi="Calibri" w:cs="Calibri"/>
                  <w:color w:val="000000"/>
                  <w:sz w:val="22"/>
                  <w:szCs w:val="22"/>
                  <w:lang w:val="en-PH" w:eastAsia="en-US"/>
                </w:rPr>
                <w:t>0.19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82"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8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84" w:author="Diana Machado" w:date="2019-04-05T18:49:00Z"/>
                <w:rFonts w:ascii="Calibri" w:eastAsia="PMingLiU" w:hAnsi="Calibri" w:cs="Calibri"/>
                <w:color w:val="000000"/>
                <w:sz w:val="22"/>
                <w:szCs w:val="22"/>
                <w:lang w:val="en-PH" w:eastAsia="en-US"/>
              </w:rPr>
            </w:pPr>
            <w:ins w:id="6928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86" w:author="Diana Machado" w:date="2019-04-05T18:49:00Z"/>
                <w:rFonts w:ascii="Calibri" w:eastAsia="PMingLiU" w:hAnsi="Calibri" w:cs="Calibri"/>
                <w:color w:val="000000"/>
                <w:sz w:val="22"/>
                <w:szCs w:val="22"/>
                <w:lang w:val="en-PH" w:eastAsia="en-US"/>
              </w:rPr>
            </w:pPr>
            <w:ins w:id="69287" w:author="Diana Machado" w:date="2019-04-05T18:49:00Z">
              <w:r w:rsidRPr="00193040">
                <w:rPr>
                  <w:rFonts w:ascii="Calibri" w:eastAsia="PMingLiU" w:hAnsi="Calibri" w:cs="Calibri"/>
                  <w:color w:val="000000"/>
                  <w:sz w:val="22"/>
                  <w:szCs w:val="22"/>
                  <w:lang w:val="en-PH" w:eastAsia="en-US"/>
                </w:rPr>
                <w:t>0.245</w:t>
              </w:r>
            </w:ins>
          </w:p>
        </w:tc>
      </w:tr>
      <w:tr w:rsidR="00787B33" w:rsidRPr="00193040" w:rsidTr="00787B33">
        <w:trPr>
          <w:trHeight w:val="284"/>
          <w:ins w:id="6928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28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90" w:author="Diana Machado" w:date="2019-04-05T18:49:00Z"/>
                <w:rFonts w:ascii="Calibri" w:eastAsia="PMingLiU" w:hAnsi="Calibri" w:cs="Calibri"/>
                <w:color w:val="000000"/>
                <w:sz w:val="22"/>
                <w:szCs w:val="22"/>
                <w:lang w:val="en-PH" w:eastAsia="en-US"/>
              </w:rPr>
            </w:pPr>
            <w:ins w:id="69291" w:author="Diana Machado" w:date="2019-04-05T18:49:00Z">
              <w:r w:rsidRPr="00193040">
                <w:rPr>
                  <w:rFonts w:ascii="Calibri" w:eastAsia="PMingLiU" w:hAnsi="Calibri" w:cs="Calibri"/>
                  <w:color w:val="000000"/>
                  <w:sz w:val="22"/>
                  <w:szCs w:val="22"/>
                  <w:lang w:val="en-PH" w:eastAsia="en-US"/>
                </w:rPr>
                <w:t>3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92" w:author="Diana Machado" w:date="2019-04-05T18:49:00Z"/>
                <w:rFonts w:ascii="Calibri" w:eastAsia="PMingLiU" w:hAnsi="Calibri" w:cs="Calibri"/>
                <w:color w:val="000000"/>
                <w:sz w:val="22"/>
                <w:szCs w:val="22"/>
                <w:lang w:val="en-PH" w:eastAsia="en-US"/>
              </w:rPr>
            </w:pPr>
            <w:ins w:id="69293"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9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9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96" w:author="Diana Machado" w:date="2019-04-05T18:49:00Z"/>
                <w:rFonts w:ascii="Calibri" w:eastAsia="PMingLiU" w:hAnsi="Calibri" w:cs="Calibri"/>
                <w:color w:val="000000"/>
                <w:sz w:val="22"/>
                <w:szCs w:val="22"/>
                <w:lang w:val="en-PH" w:eastAsia="en-US"/>
              </w:rPr>
            </w:pPr>
            <w:ins w:id="69297" w:author="Diana Machado" w:date="2019-04-05T18:49:00Z">
              <w:r w:rsidRPr="00193040">
                <w:rPr>
                  <w:rFonts w:ascii="Calibri" w:eastAsia="PMingLiU" w:hAnsi="Calibri" w:cs="Calibri"/>
                  <w:color w:val="000000"/>
                  <w:sz w:val="22"/>
                  <w:szCs w:val="22"/>
                  <w:lang w:val="en-PH" w:eastAsia="en-US"/>
                </w:rPr>
                <w:t>0.44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98" w:author="Diana Machado" w:date="2019-04-05T18:49:00Z"/>
                <w:rFonts w:ascii="Calibri" w:eastAsia="PMingLiU" w:hAnsi="Calibri" w:cs="Calibri"/>
                <w:color w:val="000000"/>
                <w:sz w:val="22"/>
                <w:szCs w:val="22"/>
                <w:lang w:val="en-PH" w:eastAsia="en-US"/>
              </w:rPr>
            </w:pPr>
            <w:ins w:id="69299" w:author="Diana Machado" w:date="2019-04-05T18:49:00Z">
              <w:r w:rsidRPr="00193040">
                <w:rPr>
                  <w:rFonts w:ascii="Calibri" w:eastAsia="PMingLiU" w:hAnsi="Calibri" w:cs="Calibri"/>
                  <w:color w:val="000000"/>
                  <w:sz w:val="22"/>
                  <w:szCs w:val="22"/>
                  <w:lang w:val="en-PH" w:eastAsia="en-US"/>
                </w:rPr>
                <w:t>0.07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00"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0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02" w:author="Diana Machado" w:date="2019-04-05T18:49:00Z"/>
                <w:rFonts w:ascii="Calibri" w:eastAsia="PMingLiU" w:hAnsi="Calibri" w:cs="Calibri"/>
                <w:color w:val="000000"/>
                <w:sz w:val="22"/>
                <w:szCs w:val="22"/>
                <w:lang w:val="en-PH" w:eastAsia="en-US"/>
              </w:rPr>
            </w:pPr>
            <w:ins w:id="6930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04" w:author="Diana Machado" w:date="2019-04-05T18:49:00Z"/>
                <w:rFonts w:ascii="Calibri" w:eastAsia="PMingLiU" w:hAnsi="Calibri" w:cs="Calibri"/>
                <w:color w:val="000000"/>
                <w:sz w:val="22"/>
                <w:szCs w:val="22"/>
                <w:lang w:val="en-PH" w:eastAsia="en-US"/>
              </w:rPr>
            </w:pPr>
            <w:ins w:id="69305" w:author="Diana Machado" w:date="2019-04-05T18:49:00Z">
              <w:r w:rsidRPr="00193040">
                <w:rPr>
                  <w:rFonts w:ascii="Calibri" w:eastAsia="PMingLiU" w:hAnsi="Calibri" w:cs="Calibri"/>
                  <w:color w:val="000000"/>
                  <w:sz w:val="22"/>
                  <w:szCs w:val="22"/>
                  <w:lang w:val="en-PH" w:eastAsia="en-US"/>
                </w:rPr>
                <w:t>0.161</w:t>
              </w:r>
            </w:ins>
          </w:p>
        </w:tc>
      </w:tr>
      <w:tr w:rsidR="00787B33" w:rsidRPr="00193040" w:rsidTr="00787B33">
        <w:trPr>
          <w:trHeight w:val="284"/>
          <w:ins w:id="6930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3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08" w:author="Diana Machado" w:date="2019-04-05T18:49:00Z"/>
                <w:rFonts w:ascii="Calibri" w:eastAsia="PMingLiU" w:hAnsi="Calibri" w:cs="Calibri"/>
                <w:color w:val="000000"/>
                <w:sz w:val="22"/>
                <w:szCs w:val="22"/>
                <w:lang w:val="en-PH" w:eastAsia="en-US"/>
              </w:rPr>
            </w:pPr>
            <w:ins w:id="69309" w:author="Diana Machado" w:date="2019-04-05T18:49:00Z">
              <w:r w:rsidRPr="00193040">
                <w:rPr>
                  <w:rFonts w:ascii="Calibri" w:eastAsia="PMingLiU" w:hAnsi="Calibri" w:cs="Calibri"/>
                  <w:color w:val="000000"/>
                  <w:sz w:val="22"/>
                  <w:szCs w:val="22"/>
                  <w:lang w:val="en-PH" w:eastAsia="en-US"/>
                </w:rPr>
                <w:t>3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10" w:author="Diana Machado" w:date="2019-04-05T18:49:00Z"/>
                <w:rFonts w:ascii="Calibri" w:eastAsia="PMingLiU" w:hAnsi="Calibri" w:cs="Calibri"/>
                <w:color w:val="000000"/>
                <w:sz w:val="22"/>
                <w:szCs w:val="22"/>
                <w:lang w:val="en-PH" w:eastAsia="en-US"/>
              </w:rPr>
            </w:pPr>
            <w:ins w:id="69311"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1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1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14" w:author="Diana Machado" w:date="2019-04-05T18:49:00Z"/>
                <w:rFonts w:ascii="Calibri" w:eastAsia="PMingLiU" w:hAnsi="Calibri" w:cs="Calibri"/>
                <w:color w:val="000000"/>
                <w:sz w:val="22"/>
                <w:szCs w:val="22"/>
                <w:lang w:val="en-PH" w:eastAsia="en-US"/>
              </w:rPr>
            </w:pPr>
            <w:ins w:id="69315" w:author="Diana Machado" w:date="2019-04-05T18:49:00Z">
              <w:r w:rsidRPr="00193040">
                <w:rPr>
                  <w:rFonts w:ascii="Calibri" w:eastAsia="PMingLiU" w:hAnsi="Calibri" w:cs="Calibri"/>
                  <w:color w:val="000000"/>
                  <w:sz w:val="22"/>
                  <w:szCs w:val="22"/>
                  <w:lang w:val="en-PH" w:eastAsia="en-US"/>
                </w:rPr>
                <w:t>0.61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16" w:author="Diana Machado" w:date="2019-04-05T18:49:00Z"/>
                <w:rFonts w:ascii="Calibri" w:eastAsia="PMingLiU" w:hAnsi="Calibri" w:cs="Calibri"/>
                <w:color w:val="000000"/>
                <w:sz w:val="22"/>
                <w:szCs w:val="22"/>
                <w:lang w:val="en-PH" w:eastAsia="en-US"/>
              </w:rPr>
            </w:pPr>
            <w:ins w:id="69317" w:author="Diana Machado" w:date="2019-04-05T18:49:00Z">
              <w:r w:rsidRPr="00193040">
                <w:rPr>
                  <w:rFonts w:ascii="Calibri" w:eastAsia="PMingLiU" w:hAnsi="Calibri" w:cs="Calibri"/>
                  <w:color w:val="000000"/>
                  <w:sz w:val="22"/>
                  <w:szCs w:val="22"/>
                  <w:lang w:val="en-PH" w:eastAsia="en-US"/>
                </w:rPr>
                <w:t>0.11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18"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1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20" w:author="Diana Machado" w:date="2019-04-05T18:49:00Z"/>
                <w:rFonts w:ascii="Calibri" w:eastAsia="PMingLiU" w:hAnsi="Calibri" w:cs="Calibri"/>
                <w:color w:val="000000"/>
                <w:sz w:val="22"/>
                <w:szCs w:val="22"/>
                <w:lang w:val="en-PH" w:eastAsia="en-US"/>
              </w:rPr>
            </w:pPr>
            <w:ins w:id="69321"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22" w:author="Diana Machado" w:date="2019-04-05T18:49:00Z"/>
                <w:rFonts w:ascii="Calibri" w:eastAsia="PMingLiU" w:hAnsi="Calibri" w:cs="Calibri"/>
                <w:color w:val="000000"/>
                <w:sz w:val="22"/>
                <w:szCs w:val="22"/>
                <w:lang w:val="en-PH" w:eastAsia="en-US"/>
              </w:rPr>
            </w:pPr>
            <w:ins w:id="69323" w:author="Diana Machado" w:date="2019-04-05T18:49:00Z">
              <w:r w:rsidRPr="00193040">
                <w:rPr>
                  <w:rFonts w:ascii="Calibri" w:eastAsia="PMingLiU" w:hAnsi="Calibri" w:cs="Calibri"/>
                  <w:color w:val="000000"/>
                  <w:sz w:val="22"/>
                  <w:szCs w:val="22"/>
                  <w:lang w:val="en-PH" w:eastAsia="en-US"/>
                </w:rPr>
                <w:t>0.187</w:t>
              </w:r>
            </w:ins>
          </w:p>
        </w:tc>
      </w:tr>
      <w:tr w:rsidR="00787B33" w:rsidRPr="00193040" w:rsidTr="00787B33">
        <w:trPr>
          <w:trHeight w:val="284"/>
          <w:ins w:id="6932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3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26" w:author="Diana Machado" w:date="2019-04-05T18:49:00Z"/>
                <w:rFonts w:ascii="Calibri" w:eastAsia="PMingLiU" w:hAnsi="Calibri" w:cs="Calibri"/>
                <w:color w:val="000000"/>
                <w:sz w:val="22"/>
                <w:szCs w:val="22"/>
                <w:lang w:val="en-PH" w:eastAsia="en-US"/>
              </w:rPr>
            </w:pPr>
            <w:ins w:id="69327" w:author="Diana Machado" w:date="2019-04-05T18:49:00Z">
              <w:r w:rsidRPr="00193040">
                <w:rPr>
                  <w:rFonts w:ascii="Calibri" w:eastAsia="PMingLiU" w:hAnsi="Calibri" w:cs="Calibri"/>
                  <w:color w:val="000000"/>
                  <w:sz w:val="22"/>
                  <w:szCs w:val="22"/>
                  <w:lang w:val="en-PH" w:eastAsia="en-US"/>
                </w:rPr>
                <w:t>3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28" w:author="Diana Machado" w:date="2019-04-05T18:49:00Z"/>
                <w:rFonts w:ascii="Calibri" w:eastAsia="PMingLiU" w:hAnsi="Calibri" w:cs="Calibri"/>
                <w:color w:val="000000"/>
                <w:sz w:val="22"/>
                <w:szCs w:val="22"/>
                <w:lang w:val="en-PH" w:eastAsia="en-US"/>
              </w:rPr>
            </w:pPr>
            <w:ins w:id="69329"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3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3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32" w:author="Diana Machado" w:date="2019-04-05T18:49:00Z"/>
                <w:rFonts w:ascii="Calibri" w:eastAsia="PMingLiU" w:hAnsi="Calibri" w:cs="Calibri"/>
                <w:color w:val="000000"/>
                <w:sz w:val="22"/>
                <w:szCs w:val="22"/>
                <w:lang w:val="en-PH" w:eastAsia="en-US"/>
              </w:rPr>
            </w:pPr>
            <w:ins w:id="69333" w:author="Diana Machado" w:date="2019-04-05T18:49:00Z">
              <w:r w:rsidRPr="00193040">
                <w:rPr>
                  <w:rFonts w:ascii="Calibri" w:eastAsia="PMingLiU" w:hAnsi="Calibri" w:cs="Calibri"/>
                  <w:color w:val="000000"/>
                  <w:sz w:val="22"/>
                  <w:szCs w:val="22"/>
                  <w:lang w:val="en-PH" w:eastAsia="en-US"/>
                </w:rPr>
                <w:t>1.61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34" w:author="Diana Machado" w:date="2019-04-05T18:49:00Z"/>
                <w:rFonts w:ascii="Calibri" w:eastAsia="PMingLiU" w:hAnsi="Calibri" w:cs="Calibri"/>
                <w:color w:val="000000"/>
                <w:sz w:val="22"/>
                <w:szCs w:val="22"/>
                <w:lang w:val="en-PH" w:eastAsia="en-US"/>
              </w:rPr>
            </w:pPr>
            <w:ins w:id="69335" w:author="Diana Machado" w:date="2019-04-05T18:49:00Z">
              <w:r w:rsidRPr="00193040">
                <w:rPr>
                  <w:rFonts w:ascii="Calibri" w:eastAsia="PMingLiU" w:hAnsi="Calibri" w:cs="Calibri"/>
                  <w:color w:val="000000"/>
                  <w:sz w:val="22"/>
                  <w:szCs w:val="22"/>
                  <w:lang w:val="en-PH" w:eastAsia="en-US"/>
                </w:rPr>
                <w:t>0.29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36"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3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38" w:author="Diana Machado" w:date="2019-04-05T18:49:00Z"/>
                <w:rFonts w:ascii="Calibri" w:eastAsia="PMingLiU" w:hAnsi="Calibri" w:cs="Calibri"/>
                <w:color w:val="000000"/>
                <w:sz w:val="22"/>
                <w:szCs w:val="22"/>
                <w:lang w:val="en-PH" w:eastAsia="en-US"/>
              </w:rPr>
            </w:pPr>
            <w:ins w:id="6933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40" w:author="Diana Machado" w:date="2019-04-05T18:49:00Z"/>
                <w:rFonts w:ascii="Calibri" w:eastAsia="PMingLiU" w:hAnsi="Calibri" w:cs="Calibri"/>
                <w:color w:val="000000"/>
                <w:sz w:val="22"/>
                <w:szCs w:val="22"/>
                <w:lang w:val="en-PH" w:eastAsia="en-US"/>
              </w:rPr>
            </w:pPr>
            <w:ins w:id="69341" w:author="Diana Machado" w:date="2019-04-05T18:49:00Z">
              <w:r w:rsidRPr="00193040">
                <w:rPr>
                  <w:rFonts w:ascii="Calibri" w:eastAsia="PMingLiU" w:hAnsi="Calibri" w:cs="Calibri"/>
                  <w:color w:val="000000"/>
                  <w:sz w:val="22"/>
                  <w:szCs w:val="22"/>
                  <w:lang w:val="en-PH" w:eastAsia="en-US"/>
                </w:rPr>
                <w:t>0.184</w:t>
              </w:r>
            </w:ins>
          </w:p>
        </w:tc>
      </w:tr>
      <w:tr w:rsidR="00787B33" w:rsidRPr="00193040" w:rsidTr="00787B33">
        <w:trPr>
          <w:trHeight w:val="284"/>
          <w:ins w:id="6934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34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44" w:author="Diana Machado" w:date="2019-04-05T18:49:00Z"/>
                <w:rFonts w:ascii="Calibri" w:eastAsia="PMingLiU" w:hAnsi="Calibri" w:cs="Calibri"/>
                <w:color w:val="000000"/>
                <w:sz w:val="22"/>
                <w:szCs w:val="22"/>
                <w:lang w:val="en-PH" w:eastAsia="en-US"/>
              </w:rPr>
            </w:pPr>
            <w:ins w:id="69345" w:author="Diana Machado" w:date="2019-04-05T18:49:00Z">
              <w:r w:rsidRPr="00193040">
                <w:rPr>
                  <w:rFonts w:ascii="Calibri" w:eastAsia="PMingLiU" w:hAnsi="Calibri" w:cs="Calibri"/>
                  <w:color w:val="000000"/>
                  <w:sz w:val="22"/>
                  <w:szCs w:val="22"/>
                  <w:lang w:val="en-PH" w:eastAsia="en-US"/>
                </w:rPr>
                <w:t>3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46" w:author="Diana Machado" w:date="2019-04-05T18:49:00Z"/>
                <w:rFonts w:ascii="Calibri" w:eastAsia="PMingLiU" w:hAnsi="Calibri" w:cs="Calibri"/>
                <w:color w:val="000000"/>
                <w:sz w:val="22"/>
                <w:szCs w:val="22"/>
                <w:lang w:val="en-PH" w:eastAsia="en-US"/>
              </w:rPr>
            </w:pPr>
            <w:ins w:id="69347"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4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4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50" w:author="Diana Machado" w:date="2019-04-05T18:49:00Z"/>
                <w:rFonts w:ascii="Calibri" w:eastAsia="PMingLiU" w:hAnsi="Calibri" w:cs="Calibri"/>
                <w:color w:val="000000"/>
                <w:sz w:val="22"/>
                <w:szCs w:val="22"/>
                <w:lang w:val="en-PH" w:eastAsia="en-US"/>
              </w:rPr>
            </w:pPr>
            <w:ins w:id="69351" w:author="Diana Machado" w:date="2019-04-05T18:49:00Z">
              <w:r w:rsidRPr="00193040">
                <w:rPr>
                  <w:rFonts w:ascii="Calibri" w:eastAsia="PMingLiU" w:hAnsi="Calibri" w:cs="Calibri"/>
                  <w:color w:val="000000"/>
                  <w:sz w:val="22"/>
                  <w:szCs w:val="22"/>
                  <w:lang w:val="en-PH" w:eastAsia="en-US"/>
                </w:rPr>
                <w:t>2.78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52" w:author="Diana Machado" w:date="2019-04-05T18:49:00Z"/>
                <w:rFonts w:ascii="Calibri" w:eastAsia="PMingLiU" w:hAnsi="Calibri" w:cs="Calibri"/>
                <w:color w:val="000000"/>
                <w:sz w:val="22"/>
                <w:szCs w:val="22"/>
                <w:lang w:val="en-PH" w:eastAsia="en-US"/>
              </w:rPr>
            </w:pPr>
            <w:ins w:id="69353" w:author="Diana Machado" w:date="2019-04-05T18:49:00Z">
              <w:r w:rsidRPr="00193040">
                <w:rPr>
                  <w:rFonts w:ascii="Calibri" w:eastAsia="PMingLiU" w:hAnsi="Calibri" w:cs="Calibri"/>
                  <w:color w:val="000000"/>
                  <w:sz w:val="22"/>
                  <w:szCs w:val="22"/>
                  <w:lang w:val="en-PH" w:eastAsia="en-US"/>
                </w:rPr>
                <w:t>0.66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54"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5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56" w:author="Diana Machado" w:date="2019-04-05T18:49:00Z"/>
                <w:rFonts w:ascii="Calibri" w:eastAsia="PMingLiU" w:hAnsi="Calibri" w:cs="Calibri"/>
                <w:color w:val="000000"/>
                <w:sz w:val="22"/>
                <w:szCs w:val="22"/>
                <w:lang w:val="en-PH" w:eastAsia="en-US"/>
              </w:rPr>
            </w:pPr>
            <w:ins w:id="6935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58" w:author="Diana Machado" w:date="2019-04-05T18:49:00Z"/>
                <w:rFonts w:ascii="Calibri" w:eastAsia="PMingLiU" w:hAnsi="Calibri" w:cs="Calibri"/>
                <w:color w:val="000000"/>
                <w:sz w:val="22"/>
                <w:szCs w:val="22"/>
                <w:lang w:val="en-PH" w:eastAsia="en-US"/>
              </w:rPr>
            </w:pPr>
            <w:ins w:id="69359" w:author="Diana Machado" w:date="2019-04-05T18:49:00Z">
              <w:r w:rsidRPr="00193040">
                <w:rPr>
                  <w:rFonts w:ascii="Calibri" w:eastAsia="PMingLiU" w:hAnsi="Calibri" w:cs="Calibri"/>
                  <w:color w:val="000000"/>
                  <w:sz w:val="22"/>
                  <w:szCs w:val="22"/>
                  <w:lang w:val="en-PH" w:eastAsia="en-US"/>
                </w:rPr>
                <w:t>0.237</w:t>
              </w:r>
            </w:ins>
          </w:p>
        </w:tc>
      </w:tr>
      <w:tr w:rsidR="00787B33" w:rsidRPr="00193040" w:rsidTr="00787B33">
        <w:trPr>
          <w:trHeight w:val="284"/>
          <w:ins w:id="6936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36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62" w:author="Diana Machado" w:date="2019-04-05T18:49:00Z"/>
                <w:rFonts w:ascii="Calibri" w:eastAsia="PMingLiU" w:hAnsi="Calibri" w:cs="Calibri"/>
                <w:color w:val="000000"/>
                <w:sz w:val="22"/>
                <w:szCs w:val="22"/>
                <w:lang w:val="en-PH" w:eastAsia="en-US"/>
              </w:rPr>
            </w:pPr>
            <w:ins w:id="69363" w:author="Diana Machado" w:date="2019-04-05T18:49:00Z">
              <w:r w:rsidRPr="00193040">
                <w:rPr>
                  <w:rFonts w:ascii="Calibri" w:eastAsia="PMingLiU" w:hAnsi="Calibri" w:cs="Calibri"/>
                  <w:color w:val="000000"/>
                  <w:sz w:val="22"/>
                  <w:szCs w:val="22"/>
                  <w:lang w:val="en-PH" w:eastAsia="en-US"/>
                </w:rPr>
                <w:t>3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64" w:author="Diana Machado" w:date="2019-04-05T18:49:00Z"/>
                <w:rFonts w:ascii="Calibri" w:eastAsia="PMingLiU" w:hAnsi="Calibri" w:cs="Calibri"/>
                <w:color w:val="000000"/>
                <w:sz w:val="22"/>
                <w:szCs w:val="22"/>
                <w:lang w:val="en-PH" w:eastAsia="en-US"/>
              </w:rPr>
            </w:pPr>
            <w:ins w:id="69365" w:author="Diana Machado" w:date="2019-04-05T18:49:00Z">
              <w:r w:rsidRPr="00193040">
                <w:rPr>
                  <w:rFonts w:ascii="Calibri" w:eastAsia="PMingLiU" w:hAnsi="Calibri" w:cs="Calibri"/>
                  <w:color w:val="000000"/>
                  <w:sz w:val="22"/>
                  <w:szCs w:val="22"/>
                  <w:lang w:val="en-PH" w:eastAsia="en-US"/>
                </w:rPr>
                <w:t>PINELLA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6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6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68" w:author="Diana Machado" w:date="2019-04-05T18:49:00Z"/>
                <w:rFonts w:ascii="Calibri" w:eastAsia="PMingLiU" w:hAnsi="Calibri" w:cs="Calibri"/>
                <w:color w:val="000000"/>
                <w:sz w:val="22"/>
                <w:szCs w:val="22"/>
                <w:lang w:val="en-PH" w:eastAsia="en-US"/>
              </w:rPr>
            </w:pPr>
            <w:ins w:id="69369" w:author="Diana Machado" w:date="2019-04-05T18:49:00Z">
              <w:r w:rsidRPr="00193040">
                <w:rPr>
                  <w:rFonts w:ascii="Calibri" w:eastAsia="PMingLiU" w:hAnsi="Calibri" w:cs="Calibri"/>
                  <w:color w:val="000000"/>
                  <w:sz w:val="22"/>
                  <w:szCs w:val="22"/>
                  <w:lang w:val="en-PH" w:eastAsia="en-US"/>
                </w:rPr>
                <w:t>0.87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70" w:author="Diana Machado" w:date="2019-04-05T18:49:00Z"/>
                <w:rFonts w:ascii="Calibri" w:eastAsia="PMingLiU" w:hAnsi="Calibri" w:cs="Calibri"/>
                <w:color w:val="000000"/>
                <w:sz w:val="22"/>
                <w:szCs w:val="22"/>
                <w:lang w:val="en-PH" w:eastAsia="en-US"/>
              </w:rPr>
            </w:pPr>
            <w:ins w:id="69371" w:author="Diana Machado" w:date="2019-04-05T18:49:00Z">
              <w:r w:rsidRPr="00193040">
                <w:rPr>
                  <w:rFonts w:ascii="Calibri" w:eastAsia="PMingLiU" w:hAnsi="Calibri" w:cs="Calibri"/>
                  <w:color w:val="000000"/>
                  <w:sz w:val="22"/>
                  <w:szCs w:val="22"/>
                  <w:lang w:val="en-PH" w:eastAsia="en-US"/>
                </w:rPr>
                <w:t>0.1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72"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7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74" w:author="Diana Machado" w:date="2019-04-05T18:49:00Z"/>
                <w:rFonts w:ascii="Calibri" w:eastAsia="PMingLiU" w:hAnsi="Calibri" w:cs="Calibri"/>
                <w:color w:val="000000"/>
                <w:sz w:val="22"/>
                <w:szCs w:val="22"/>
                <w:lang w:val="en-PH" w:eastAsia="en-US"/>
              </w:rPr>
            </w:pPr>
            <w:ins w:id="6937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76" w:author="Diana Machado" w:date="2019-04-05T18:49:00Z"/>
                <w:rFonts w:ascii="Calibri" w:eastAsia="PMingLiU" w:hAnsi="Calibri" w:cs="Calibri"/>
                <w:color w:val="000000"/>
                <w:sz w:val="22"/>
                <w:szCs w:val="22"/>
                <w:lang w:val="en-PH" w:eastAsia="en-US"/>
              </w:rPr>
            </w:pPr>
            <w:ins w:id="69377" w:author="Diana Machado" w:date="2019-04-05T18:49:00Z">
              <w:r w:rsidRPr="00193040">
                <w:rPr>
                  <w:rFonts w:ascii="Calibri" w:eastAsia="PMingLiU" w:hAnsi="Calibri" w:cs="Calibri"/>
                  <w:color w:val="000000"/>
                  <w:sz w:val="22"/>
                  <w:szCs w:val="22"/>
                  <w:lang w:val="en-PH" w:eastAsia="en-US"/>
                </w:rPr>
                <w:t>0.135</w:t>
              </w:r>
            </w:ins>
          </w:p>
        </w:tc>
      </w:tr>
      <w:tr w:rsidR="00787B33" w:rsidRPr="00193040" w:rsidTr="00787B33">
        <w:trPr>
          <w:trHeight w:val="284"/>
          <w:ins w:id="6937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37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80" w:author="Diana Machado" w:date="2019-04-05T18:49:00Z"/>
                <w:rFonts w:ascii="Calibri" w:eastAsia="PMingLiU" w:hAnsi="Calibri" w:cs="Calibri"/>
                <w:color w:val="000000"/>
                <w:sz w:val="22"/>
                <w:szCs w:val="22"/>
                <w:lang w:val="en-PH" w:eastAsia="en-US"/>
              </w:rPr>
            </w:pPr>
            <w:ins w:id="69381" w:author="Diana Machado" w:date="2019-04-05T18:49:00Z">
              <w:r w:rsidRPr="00193040">
                <w:rPr>
                  <w:rFonts w:ascii="Calibri" w:eastAsia="PMingLiU" w:hAnsi="Calibri" w:cs="Calibri"/>
                  <w:color w:val="000000"/>
                  <w:sz w:val="22"/>
                  <w:szCs w:val="22"/>
                  <w:lang w:val="en-PH" w:eastAsia="en-US"/>
                </w:rPr>
                <w:t>3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82" w:author="Diana Machado" w:date="2019-04-05T18:49:00Z"/>
                <w:rFonts w:ascii="Calibri" w:eastAsia="PMingLiU" w:hAnsi="Calibri" w:cs="Calibri"/>
                <w:color w:val="000000"/>
                <w:sz w:val="22"/>
                <w:szCs w:val="22"/>
                <w:lang w:val="en-PH" w:eastAsia="en-US"/>
              </w:rPr>
            </w:pPr>
            <w:ins w:id="69383" w:author="Diana Machado" w:date="2019-04-05T18:49:00Z">
              <w:r w:rsidRPr="00193040">
                <w:rPr>
                  <w:rFonts w:ascii="Calibri" w:eastAsia="PMingLiU" w:hAnsi="Calibri" w:cs="Calibri"/>
                  <w:color w:val="000000"/>
                  <w:sz w:val="22"/>
                  <w:szCs w:val="22"/>
                  <w:lang w:val="en-PH" w:eastAsia="en-US"/>
                </w:rPr>
                <w:t>SAINT JOHN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8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8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86" w:author="Diana Machado" w:date="2019-04-05T18:49:00Z"/>
                <w:rFonts w:ascii="Calibri" w:eastAsia="PMingLiU" w:hAnsi="Calibri" w:cs="Calibri"/>
                <w:color w:val="000000"/>
                <w:sz w:val="22"/>
                <w:szCs w:val="22"/>
                <w:lang w:val="en-PH" w:eastAsia="en-US"/>
              </w:rPr>
            </w:pPr>
            <w:ins w:id="69387" w:author="Diana Machado" w:date="2019-04-05T18:49:00Z">
              <w:r w:rsidRPr="00193040">
                <w:rPr>
                  <w:rFonts w:ascii="Calibri" w:eastAsia="PMingLiU" w:hAnsi="Calibri" w:cs="Calibri"/>
                  <w:color w:val="000000"/>
                  <w:sz w:val="22"/>
                  <w:szCs w:val="22"/>
                  <w:lang w:val="en-PH" w:eastAsia="en-US"/>
                </w:rPr>
                <w:t>0.23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88" w:author="Diana Machado" w:date="2019-04-05T18:49:00Z"/>
                <w:rFonts w:ascii="Calibri" w:eastAsia="PMingLiU" w:hAnsi="Calibri" w:cs="Calibri"/>
                <w:color w:val="000000"/>
                <w:sz w:val="22"/>
                <w:szCs w:val="22"/>
                <w:lang w:val="en-PH" w:eastAsia="en-US"/>
              </w:rPr>
            </w:pPr>
            <w:ins w:id="69389"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90"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9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92" w:author="Diana Machado" w:date="2019-04-05T18:49:00Z"/>
                <w:rFonts w:ascii="Calibri" w:eastAsia="PMingLiU" w:hAnsi="Calibri" w:cs="Calibri"/>
                <w:color w:val="000000"/>
                <w:sz w:val="22"/>
                <w:szCs w:val="22"/>
                <w:lang w:val="en-PH" w:eastAsia="en-US"/>
              </w:rPr>
            </w:pPr>
            <w:ins w:id="6939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94" w:author="Diana Machado" w:date="2019-04-05T18:49:00Z"/>
                <w:rFonts w:ascii="Calibri" w:eastAsia="PMingLiU" w:hAnsi="Calibri" w:cs="Calibri"/>
                <w:color w:val="000000"/>
                <w:sz w:val="22"/>
                <w:szCs w:val="22"/>
                <w:lang w:val="en-PH" w:eastAsia="en-US"/>
              </w:rPr>
            </w:pPr>
            <w:ins w:id="69395" w:author="Diana Machado" w:date="2019-04-05T18:49:00Z">
              <w:r w:rsidRPr="00193040">
                <w:rPr>
                  <w:rFonts w:ascii="Calibri" w:eastAsia="PMingLiU" w:hAnsi="Calibri" w:cs="Calibri"/>
                  <w:color w:val="000000"/>
                  <w:sz w:val="22"/>
                  <w:szCs w:val="22"/>
                  <w:lang w:val="en-PH" w:eastAsia="en-US"/>
                </w:rPr>
                <w:t>0.239</w:t>
              </w:r>
            </w:ins>
          </w:p>
        </w:tc>
      </w:tr>
      <w:tr w:rsidR="00787B33" w:rsidRPr="00193040" w:rsidTr="00787B33">
        <w:trPr>
          <w:trHeight w:val="284"/>
          <w:ins w:id="6939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39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98" w:author="Diana Machado" w:date="2019-04-05T18:49:00Z"/>
                <w:rFonts w:ascii="Calibri" w:eastAsia="PMingLiU" w:hAnsi="Calibri" w:cs="Calibri"/>
                <w:color w:val="000000"/>
                <w:sz w:val="22"/>
                <w:szCs w:val="22"/>
                <w:lang w:val="en-PH" w:eastAsia="en-US"/>
              </w:rPr>
            </w:pPr>
            <w:ins w:id="69399" w:author="Diana Machado" w:date="2019-04-05T18:49:00Z">
              <w:r w:rsidRPr="00193040">
                <w:rPr>
                  <w:rFonts w:ascii="Calibri" w:eastAsia="PMingLiU" w:hAnsi="Calibri" w:cs="Calibri"/>
                  <w:color w:val="000000"/>
                  <w:sz w:val="22"/>
                  <w:szCs w:val="22"/>
                  <w:lang w:val="en-PH" w:eastAsia="en-US"/>
                </w:rPr>
                <w:t>3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00" w:author="Diana Machado" w:date="2019-04-05T18:49:00Z"/>
                <w:rFonts w:ascii="Calibri" w:eastAsia="PMingLiU" w:hAnsi="Calibri" w:cs="Calibri"/>
                <w:color w:val="000000"/>
                <w:sz w:val="22"/>
                <w:szCs w:val="22"/>
                <w:lang w:val="en-PH" w:eastAsia="en-US"/>
              </w:rPr>
            </w:pPr>
            <w:ins w:id="69401" w:author="Diana Machado" w:date="2019-04-05T18:49:00Z">
              <w:r w:rsidRPr="00193040">
                <w:rPr>
                  <w:rFonts w:ascii="Calibri" w:eastAsia="PMingLiU" w:hAnsi="Calibri" w:cs="Calibri"/>
                  <w:color w:val="000000"/>
                  <w:sz w:val="22"/>
                  <w:szCs w:val="22"/>
                  <w:lang w:val="en-PH" w:eastAsia="en-US"/>
                </w:rPr>
                <w:t>SANTA R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0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0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04" w:author="Diana Machado" w:date="2019-04-05T18:49:00Z"/>
                <w:rFonts w:ascii="Calibri" w:eastAsia="PMingLiU" w:hAnsi="Calibri" w:cs="Calibri"/>
                <w:color w:val="000000"/>
                <w:sz w:val="22"/>
                <w:szCs w:val="22"/>
                <w:lang w:val="en-PH" w:eastAsia="en-US"/>
              </w:rPr>
            </w:pPr>
            <w:ins w:id="69405" w:author="Diana Machado" w:date="2019-04-05T18:49:00Z">
              <w:r w:rsidRPr="00193040">
                <w:rPr>
                  <w:rFonts w:ascii="Calibri" w:eastAsia="PMingLiU" w:hAnsi="Calibri" w:cs="Calibri"/>
                  <w:color w:val="000000"/>
                  <w:sz w:val="22"/>
                  <w:szCs w:val="22"/>
                  <w:lang w:val="en-PH" w:eastAsia="en-US"/>
                </w:rPr>
                <w:t>0.55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06" w:author="Diana Machado" w:date="2019-04-05T18:49:00Z"/>
                <w:rFonts w:ascii="Calibri" w:eastAsia="PMingLiU" w:hAnsi="Calibri" w:cs="Calibri"/>
                <w:color w:val="000000"/>
                <w:sz w:val="22"/>
                <w:szCs w:val="22"/>
                <w:lang w:val="en-PH" w:eastAsia="en-US"/>
              </w:rPr>
            </w:pPr>
            <w:ins w:id="69407" w:author="Diana Machado" w:date="2019-04-05T18:49:00Z">
              <w:r w:rsidRPr="00193040">
                <w:rPr>
                  <w:rFonts w:ascii="Calibri" w:eastAsia="PMingLiU" w:hAnsi="Calibri" w:cs="Calibri"/>
                  <w:color w:val="000000"/>
                  <w:sz w:val="22"/>
                  <w:szCs w:val="22"/>
                  <w:lang w:val="en-PH" w:eastAsia="en-US"/>
                </w:rPr>
                <w:t>0.12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08"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0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10" w:author="Diana Machado" w:date="2019-04-05T18:49:00Z"/>
                <w:rFonts w:ascii="Calibri" w:eastAsia="PMingLiU" w:hAnsi="Calibri" w:cs="Calibri"/>
                <w:color w:val="000000"/>
                <w:sz w:val="22"/>
                <w:szCs w:val="22"/>
                <w:lang w:val="en-PH" w:eastAsia="en-US"/>
              </w:rPr>
            </w:pPr>
            <w:ins w:id="69411"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12" w:author="Diana Machado" w:date="2019-04-05T18:49:00Z"/>
                <w:rFonts w:ascii="Calibri" w:eastAsia="PMingLiU" w:hAnsi="Calibri" w:cs="Calibri"/>
                <w:color w:val="000000"/>
                <w:sz w:val="22"/>
                <w:szCs w:val="22"/>
                <w:lang w:val="en-PH" w:eastAsia="en-US"/>
              </w:rPr>
            </w:pPr>
            <w:ins w:id="69413" w:author="Diana Machado" w:date="2019-04-05T18:49:00Z">
              <w:r w:rsidRPr="00193040">
                <w:rPr>
                  <w:rFonts w:ascii="Calibri" w:eastAsia="PMingLiU" w:hAnsi="Calibri" w:cs="Calibri"/>
                  <w:color w:val="000000"/>
                  <w:sz w:val="22"/>
                  <w:szCs w:val="22"/>
                  <w:lang w:val="en-PH" w:eastAsia="en-US"/>
                </w:rPr>
                <w:t>0.218</w:t>
              </w:r>
            </w:ins>
          </w:p>
        </w:tc>
      </w:tr>
      <w:tr w:rsidR="00787B33" w:rsidRPr="00193040" w:rsidTr="00787B33">
        <w:trPr>
          <w:trHeight w:val="284"/>
          <w:ins w:id="6941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41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16" w:author="Diana Machado" w:date="2019-04-05T18:49:00Z"/>
                <w:rFonts w:ascii="Calibri" w:eastAsia="PMingLiU" w:hAnsi="Calibri" w:cs="Calibri"/>
                <w:color w:val="000000"/>
                <w:sz w:val="22"/>
                <w:szCs w:val="22"/>
                <w:lang w:val="en-PH" w:eastAsia="en-US"/>
              </w:rPr>
            </w:pPr>
            <w:ins w:id="69417" w:author="Diana Machado" w:date="2019-04-05T18:49:00Z">
              <w:r w:rsidRPr="00193040">
                <w:rPr>
                  <w:rFonts w:ascii="Calibri" w:eastAsia="PMingLiU" w:hAnsi="Calibri" w:cs="Calibri"/>
                  <w:color w:val="000000"/>
                  <w:sz w:val="22"/>
                  <w:szCs w:val="22"/>
                  <w:lang w:val="en-PH" w:eastAsia="en-US"/>
                </w:rPr>
                <w:t>3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18" w:author="Diana Machado" w:date="2019-04-05T18:49:00Z"/>
                <w:rFonts w:ascii="Calibri" w:eastAsia="PMingLiU" w:hAnsi="Calibri" w:cs="Calibri"/>
                <w:color w:val="000000"/>
                <w:sz w:val="22"/>
                <w:szCs w:val="22"/>
                <w:lang w:val="en-PH" w:eastAsia="en-US"/>
              </w:rPr>
            </w:pPr>
            <w:ins w:id="69419" w:author="Diana Machado" w:date="2019-04-05T18:49:00Z">
              <w:r w:rsidRPr="00193040">
                <w:rPr>
                  <w:rFonts w:ascii="Calibri" w:eastAsia="PMingLiU" w:hAnsi="Calibri" w:cs="Calibri"/>
                  <w:color w:val="000000"/>
                  <w:sz w:val="22"/>
                  <w:szCs w:val="22"/>
                  <w:lang w:val="en-PH" w:eastAsia="en-US"/>
                </w:rPr>
                <w:t>SEMINOL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2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2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22" w:author="Diana Machado" w:date="2019-04-05T18:49:00Z"/>
                <w:rFonts w:ascii="Calibri" w:eastAsia="PMingLiU" w:hAnsi="Calibri" w:cs="Calibri"/>
                <w:color w:val="000000"/>
                <w:sz w:val="22"/>
                <w:szCs w:val="22"/>
                <w:lang w:val="en-PH" w:eastAsia="en-US"/>
              </w:rPr>
            </w:pPr>
            <w:ins w:id="69423" w:author="Diana Machado" w:date="2019-04-05T18:49:00Z">
              <w:r w:rsidRPr="00193040">
                <w:rPr>
                  <w:rFonts w:ascii="Calibri" w:eastAsia="PMingLiU" w:hAnsi="Calibri" w:cs="Calibri"/>
                  <w:color w:val="000000"/>
                  <w:sz w:val="22"/>
                  <w:szCs w:val="22"/>
                  <w:lang w:val="en-PH" w:eastAsia="en-US"/>
                </w:rPr>
                <w:t>0.57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24" w:author="Diana Machado" w:date="2019-04-05T18:49:00Z"/>
                <w:rFonts w:ascii="Calibri" w:eastAsia="PMingLiU" w:hAnsi="Calibri" w:cs="Calibri"/>
                <w:color w:val="000000"/>
                <w:sz w:val="22"/>
                <w:szCs w:val="22"/>
                <w:lang w:val="en-PH" w:eastAsia="en-US"/>
              </w:rPr>
            </w:pPr>
            <w:ins w:id="69425" w:author="Diana Machado" w:date="2019-04-05T18:49:00Z">
              <w:r w:rsidRPr="00193040">
                <w:rPr>
                  <w:rFonts w:ascii="Calibri" w:eastAsia="PMingLiU" w:hAnsi="Calibri" w:cs="Calibri"/>
                  <w:color w:val="000000"/>
                  <w:sz w:val="22"/>
                  <w:szCs w:val="22"/>
                  <w:lang w:val="en-PH" w:eastAsia="en-US"/>
                </w:rPr>
                <w:t>0.07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26"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2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28" w:author="Diana Machado" w:date="2019-04-05T18:49:00Z"/>
                <w:rFonts w:ascii="Calibri" w:eastAsia="PMingLiU" w:hAnsi="Calibri" w:cs="Calibri"/>
                <w:color w:val="000000"/>
                <w:sz w:val="22"/>
                <w:szCs w:val="22"/>
                <w:lang w:val="en-PH" w:eastAsia="en-US"/>
              </w:rPr>
            </w:pPr>
            <w:ins w:id="6942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30" w:author="Diana Machado" w:date="2019-04-05T18:49:00Z"/>
                <w:rFonts w:ascii="Calibri" w:eastAsia="PMingLiU" w:hAnsi="Calibri" w:cs="Calibri"/>
                <w:color w:val="000000"/>
                <w:sz w:val="22"/>
                <w:szCs w:val="22"/>
                <w:lang w:val="en-PH" w:eastAsia="en-US"/>
              </w:rPr>
            </w:pPr>
            <w:ins w:id="69431" w:author="Diana Machado" w:date="2019-04-05T18:49:00Z">
              <w:r w:rsidRPr="00193040">
                <w:rPr>
                  <w:rFonts w:ascii="Calibri" w:eastAsia="PMingLiU" w:hAnsi="Calibri" w:cs="Calibri"/>
                  <w:color w:val="000000"/>
                  <w:sz w:val="22"/>
                  <w:szCs w:val="22"/>
                  <w:lang w:val="en-PH" w:eastAsia="en-US"/>
                </w:rPr>
                <w:t>0.126</w:t>
              </w:r>
            </w:ins>
          </w:p>
        </w:tc>
      </w:tr>
      <w:tr w:rsidR="00787B33" w:rsidRPr="00193040" w:rsidTr="00787B33">
        <w:trPr>
          <w:trHeight w:val="284"/>
          <w:ins w:id="6943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43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34" w:author="Diana Machado" w:date="2019-04-05T18:49:00Z"/>
                <w:rFonts w:ascii="Calibri" w:eastAsia="PMingLiU" w:hAnsi="Calibri" w:cs="Calibri"/>
                <w:color w:val="000000"/>
                <w:sz w:val="22"/>
                <w:szCs w:val="22"/>
                <w:lang w:val="en-PH" w:eastAsia="en-US"/>
              </w:rPr>
            </w:pPr>
            <w:ins w:id="69435" w:author="Diana Machado" w:date="2019-04-05T18:49:00Z">
              <w:r w:rsidRPr="00193040">
                <w:rPr>
                  <w:rFonts w:ascii="Calibri" w:eastAsia="PMingLiU" w:hAnsi="Calibri" w:cs="Calibri"/>
                  <w:color w:val="000000"/>
                  <w:sz w:val="22"/>
                  <w:szCs w:val="22"/>
                  <w:lang w:val="en-PH" w:eastAsia="en-US"/>
                </w:rPr>
                <w:t>3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36" w:author="Diana Machado" w:date="2019-04-05T18:49:00Z"/>
                <w:rFonts w:ascii="Calibri" w:eastAsia="PMingLiU" w:hAnsi="Calibri" w:cs="Calibri"/>
                <w:color w:val="000000"/>
                <w:sz w:val="22"/>
                <w:szCs w:val="22"/>
                <w:lang w:val="en-PH" w:eastAsia="en-US"/>
              </w:rPr>
            </w:pPr>
            <w:ins w:id="69437" w:author="Diana Machado" w:date="2019-04-05T18:49:00Z">
              <w:r w:rsidRPr="00193040">
                <w:rPr>
                  <w:rFonts w:ascii="Calibri" w:eastAsia="PMingLiU" w:hAnsi="Calibri" w:cs="Calibri"/>
                  <w:color w:val="000000"/>
                  <w:sz w:val="22"/>
                  <w:szCs w:val="22"/>
                  <w:lang w:val="en-PH" w:eastAsia="en-US"/>
                </w:rPr>
                <w:t>TAYLO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3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40" w:author="Diana Machado" w:date="2019-04-05T18:49:00Z"/>
                <w:rFonts w:ascii="Calibri" w:eastAsia="PMingLiU" w:hAnsi="Calibri" w:cs="Calibri"/>
                <w:color w:val="000000"/>
                <w:sz w:val="22"/>
                <w:szCs w:val="22"/>
                <w:lang w:val="en-PH" w:eastAsia="en-US"/>
              </w:rPr>
            </w:pPr>
            <w:ins w:id="69441" w:author="Diana Machado" w:date="2019-04-05T18:49:00Z">
              <w:r w:rsidRPr="00193040">
                <w:rPr>
                  <w:rFonts w:ascii="Calibri" w:eastAsia="PMingLiU" w:hAnsi="Calibri" w:cs="Calibri"/>
                  <w:color w:val="000000"/>
                  <w:sz w:val="22"/>
                  <w:szCs w:val="22"/>
                  <w:lang w:val="en-PH" w:eastAsia="en-US"/>
                </w:rPr>
                <w:t>0.26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42" w:author="Diana Machado" w:date="2019-04-05T18:49:00Z"/>
                <w:rFonts w:ascii="Calibri" w:eastAsia="PMingLiU" w:hAnsi="Calibri" w:cs="Calibri"/>
                <w:color w:val="000000"/>
                <w:sz w:val="22"/>
                <w:szCs w:val="22"/>
                <w:lang w:val="en-PH" w:eastAsia="en-US"/>
              </w:rPr>
            </w:pPr>
            <w:ins w:id="69443" w:author="Diana Machado" w:date="2019-04-05T18:49:00Z">
              <w:r w:rsidRPr="00193040">
                <w:rPr>
                  <w:rFonts w:ascii="Calibri" w:eastAsia="PMingLiU" w:hAnsi="Calibri" w:cs="Calibri"/>
                  <w:color w:val="000000"/>
                  <w:sz w:val="22"/>
                  <w:szCs w:val="22"/>
                  <w:lang w:val="en-PH" w:eastAsia="en-US"/>
                </w:rPr>
                <w:t>0.04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44"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4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46" w:author="Diana Machado" w:date="2019-04-05T18:49:00Z"/>
                <w:rFonts w:ascii="Calibri" w:eastAsia="PMingLiU" w:hAnsi="Calibri" w:cs="Calibri"/>
                <w:color w:val="000000"/>
                <w:sz w:val="22"/>
                <w:szCs w:val="22"/>
                <w:lang w:val="en-PH" w:eastAsia="en-US"/>
              </w:rPr>
            </w:pPr>
            <w:ins w:id="6944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48" w:author="Diana Machado" w:date="2019-04-05T18:49:00Z"/>
                <w:rFonts w:ascii="Calibri" w:eastAsia="PMingLiU" w:hAnsi="Calibri" w:cs="Calibri"/>
                <w:color w:val="000000"/>
                <w:sz w:val="22"/>
                <w:szCs w:val="22"/>
                <w:lang w:val="en-PH" w:eastAsia="en-US"/>
              </w:rPr>
            </w:pPr>
            <w:ins w:id="69449" w:author="Diana Machado" w:date="2019-04-05T18:49:00Z">
              <w:r w:rsidRPr="00193040">
                <w:rPr>
                  <w:rFonts w:ascii="Calibri" w:eastAsia="PMingLiU" w:hAnsi="Calibri" w:cs="Calibri"/>
                  <w:color w:val="000000"/>
                  <w:sz w:val="22"/>
                  <w:szCs w:val="22"/>
                  <w:lang w:val="en-PH" w:eastAsia="en-US"/>
                </w:rPr>
                <w:t>0.166</w:t>
              </w:r>
            </w:ins>
          </w:p>
        </w:tc>
      </w:tr>
      <w:tr w:rsidR="00787B33" w:rsidRPr="00193040" w:rsidTr="00787B33">
        <w:trPr>
          <w:trHeight w:val="284"/>
          <w:ins w:id="6945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4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52" w:author="Diana Machado" w:date="2019-04-05T18:49:00Z"/>
                <w:rFonts w:ascii="Calibri" w:eastAsia="PMingLiU" w:hAnsi="Calibri" w:cs="Calibri"/>
                <w:color w:val="000000"/>
                <w:sz w:val="22"/>
                <w:szCs w:val="22"/>
                <w:lang w:val="en-PH" w:eastAsia="en-US"/>
              </w:rPr>
            </w:pPr>
            <w:ins w:id="69453" w:author="Diana Machado" w:date="2019-04-05T18:49:00Z">
              <w:r w:rsidRPr="00193040">
                <w:rPr>
                  <w:rFonts w:ascii="Calibri" w:eastAsia="PMingLiU" w:hAnsi="Calibri" w:cs="Calibri"/>
                  <w:color w:val="000000"/>
                  <w:sz w:val="22"/>
                  <w:szCs w:val="22"/>
                  <w:lang w:val="en-PH" w:eastAsia="en-US"/>
                </w:rPr>
                <w:t>3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54" w:author="Diana Machado" w:date="2019-04-05T18:49:00Z"/>
                <w:rFonts w:ascii="Calibri" w:eastAsia="PMingLiU" w:hAnsi="Calibri" w:cs="Calibri"/>
                <w:color w:val="000000"/>
                <w:sz w:val="22"/>
                <w:szCs w:val="22"/>
                <w:lang w:val="en-PH" w:eastAsia="en-US"/>
              </w:rPr>
            </w:pPr>
            <w:ins w:id="69455" w:author="Diana Machado" w:date="2019-04-05T18:49:00Z">
              <w:r w:rsidRPr="00193040">
                <w:rPr>
                  <w:rFonts w:ascii="Calibri" w:eastAsia="PMingLiU" w:hAnsi="Calibri" w:cs="Calibri"/>
                  <w:color w:val="000000"/>
                  <w:sz w:val="22"/>
                  <w:szCs w:val="22"/>
                  <w:lang w:val="en-PH" w:eastAsia="en-US"/>
                </w:rPr>
                <w:t>VOLUS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5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58" w:author="Diana Machado" w:date="2019-04-05T18:49:00Z"/>
                <w:rFonts w:ascii="Calibri" w:eastAsia="PMingLiU" w:hAnsi="Calibri" w:cs="Calibri"/>
                <w:color w:val="000000"/>
                <w:sz w:val="22"/>
                <w:szCs w:val="22"/>
                <w:lang w:val="en-PH" w:eastAsia="en-US"/>
              </w:rPr>
            </w:pPr>
            <w:ins w:id="69459" w:author="Diana Machado" w:date="2019-04-05T18:49:00Z">
              <w:r w:rsidRPr="00193040">
                <w:rPr>
                  <w:rFonts w:ascii="Calibri" w:eastAsia="PMingLiU" w:hAnsi="Calibri" w:cs="Calibri"/>
                  <w:color w:val="000000"/>
                  <w:sz w:val="22"/>
                  <w:szCs w:val="22"/>
                  <w:lang w:val="en-PH" w:eastAsia="en-US"/>
                </w:rPr>
                <w:t>0.42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60" w:author="Diana Machado" w:date="2019-04-05T18:49:00Z"/>
                <w:rFonts w:ascii="Calibri" w:eastAsia="PMingLiU" w:hAnsi="Calibri" w:cs="Calibri"/>
                <w:color w:val="000000"/>
                <w:sz w:val="22"/>
                <w:szCs w:val="22"/>
                <w:lang w:val="en-PH" w:eastAsia="en-US"/>
              </w:rPr>
            </w:pPr>
            <w:ins w:id="69461" w:author="Diana Machado" w:date="2019-04-05T18:49:00Z">
              <w:r w:rsidRPr="00193040">
                <w:rPr>
                  <w:rFonts w:ascii="Calibri" w:eastAsia="PMingLiU" w:hAnsi="Calibri" w:cs="Calibri"/>
                  <w:color w:val="000000"/>
                  <w:sz w:val="22"/>
                  <w:szCs w:val="22"/>
                  <w:lang w:val="en-PH" w:eastAsia="en-US"/>
                </w:rPr>
                <w:t>0.11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62"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6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64" w:author="Diana Machado" w:date="2019-04-05T18:49:00Z"/>
                <w:rFonts w:ascii="Calibri" w:eastAsia="PMingLiU" w:hAnsi="Calibri" w:cs="Calibri"/>
                <w:color w:val="000000"/>
                <w:sz w:val="22"/>
                <w:szCs w:val="22"/>
                <w:lang w:val="en-PH" w:eastAsia="en-US"/>
              </w:rPr>
            </w:pPr>
            <w:ins w:id="6946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66" w:author="Diana Machado" w:date="2019-04-05T18:49:00Z"/>
                <w:rFonts w:ascii="Calibri" w:eastAsia="PMingLiU" w:hAnsi="Calibri" w:cs="Calibri"/>
                <w:color w:val="000000"/>
                <w:sz w:val="22"/>
                <w:szCs w:val="22"/>
                <w:lang w:val="en-PH" w:eastAsia="en-US"/>
              </w:rPr>
            </w:pPr>
            <w:ins w:id="69467" w:author="Diana Machado" w:date="2019-04-05T18:49:00Z">
              <w:r w:rsidRPr="00193040">
                <w:rPr>
                  <w:rFonts w:ascii="Calibri" w:eastAsia="PMingLiU" w:hAnsi="Calibri" w:cs="Calibri"/>
                  <w:color w:val="000000"/>
                  <w:sz w:val="22"/>
                  <w:szCs w:val="22"/>
                  <w:lang w:val="en-PH" w:eastAsia="en-US"/>
                </w:rPr>
                <w:t>0.270</w:t>
              </w:r>
            </w:ins>
          </w:p>
        </w:tc>
      </w:tr>
      <w:tr w:rsidR="00787B33" w:rsidRPr="00193040" w:rsidTr="00787B33">
        <w:trPr>
          <w:trHeight w:val="292"/>
          <w:ins w:id="69468" w:author="Diana Machado" w:date="2019-04-05T18:49:00Z"/>
        </w:trPr>
        <w:tc>
          <w:tcPr>
            <w:tcW w:w="587" w:type="pct"/>
            <w:tcBorders>
              <w:top w:val="nil"/>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4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9470" w:author="Diana Machado" w:date="2019-04-05T18:49:00Z"/>
                <w:rFonts w:ascii="Calibri" w:eastAsia="PMingLiU" w:hAnsi="Calibri" w:cs="Calibri"/>
                <w:color w:val="000000"/>
                <w:sz w:val="22"/>
                <w:szCs w:val="22"/>
                <w:lang w:val="en-PH" w:eastAsia="en-US"/>
              </w:rPr>
            </w:pPr>
            <w:ins w:id="69471" w:author="Diana Machado" w:date="2019-04-05T18:49:00Z">
              <w:r w:rsidRPr="00193040">
                <w:rPr>
                  <w:rFonts w:ascii="Calibri" w:eastAsia="PMingLiU" w:hAnsi="Calibri" w:cs="Calibri"/>
                  <w:color w:val="000000"/>
                  <w:sz w:val="22"/>
                  <w:szCs w:val="22"/>
                  <w:lang w:val="en-PH" w:eastAsia="en-US"/>
                </w:rPr>
                <w:t>40</w:t>
              </w:r>
            </w:ins>
          </w:p>
        </w:tc>
        <w:tc>
          <w:tcPr>
            <w:tcW w:w="649" w:type="pct"/>
            <w:tcBorders>
              <w:top w:val="single" w:sz="6" w:space="0" w:color="auto"/>
              <w:left w:val="single" w:sz="12"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9472" w:author="Diana Machado" w:date="2019-04-05T18:49:00Z"/>
                <w:rFonts w:ascii="Calibri" w:eastAsia="PMingLiU" w:hAnsi="Calibri" w:cs="Calibri"/>
                <w:color w:val="000000"/>
                <w:sz w:val="22"/>
                <w:szCs w:val="22"/>
                <w:lang w:val="en-PH" w:eastAsia="en-US"/>
              </w:rPr>
            </w:pPr>
            <w:ins w:id="69473" w:author="Diana Machado" w:date="2019-04-05T18:49:00Z">
              <w:r w:rsidRPr="00193040">
                <w:rPr>
                  <w:rFonts w:ascii="Calibri" w:eastAsia="PMingLiU" w:hAnsi="Calibri" w:cs="Calibri"/>
                  <w:color w:val="000000"/>
                  <w:sz w:val="22"/>
                  <w:szCs w:val="22"/>
                  <w:lang w:val="en-PH" w:eastAsia="en-US"/>
                </w:rPr>
                <w:t>WAKULLA</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47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47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476" w:author="Diana Machado" w:date="2019-04-05T18:49:00Z"/>
                <w:rFonts w:ascii="Calibri" w:eastAsia="PMingLiU" w:hAnsi="Calibri" w:cs="Calibri"/>
                <w:color w:val="000000"/>
                <w:sz w:val="22"/>
                <w:szCs w:val="22"/>
                <w:lang w:val="en-PH" w:eastAsia="en-US"/>
              </w:rPr>
            </w:pPr>
            <w:ins w:id="69477" w:author="Diana Machado" w:date="2019-04-05T18:49:00Z">
              <w:r w:rsidRPr="00193040">
                <w:rPr>
                  <w:rFonts w:ascii="Calibri" w:eastAsia="PMingLiU" w:hAnsi="Calibri" w:cs="Calibri"/>
                  <w:color w:val="000000"/>
                  <w:sz w:val="22"/>
                  <w:szCs w:val="22"/>
                  <w:lang w:val="en-PH" w:eastAsia="en-US"/>
                </w:rPr>
                <w:t>0.639</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9478" w:author="Diana Machado" w:date="2019-04-05T18:49:00Z"/>
                <w:rFonts w:ascii="Calibri" w:eastAsia="PMingLiU" w:hAnsi="Calibri" w:cs="Calibri"/>
                <w:color w:val="000000"/>
                <w:sz w:val="22"/>
                <w:szCs w:val="22"/>
                <w:lang w:val="en-PH" w:eastAsia="en-US"/>
              </w:rPr>
            </w:pPr>
            <w:ins w:id="69479" w:author="Diana Machado" w:date="2019-04-05T18:49:00Z">
              <w:r w:rsidRPr="00193040">
                <w:rPr>
                  <w:rFonts w:ascii="Calibri" w:eastAsia="PMingLiU" w:hAnsi="Calibri" w:cs="Calibri"/>
                  <w:color w:val="000000"/>
                  <w:sz w:val="22"/>
                  <w:szCs w:val="22"/>
                  <w:lang w:val="en-PH" w:eastAsia="en-US"/>
                </w:rPr>
                <w:t>0.149</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480"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48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482" w:author="Diana Machado" w:date="2019-04-05T18:49:00Z"/>
                <w:rFonts w:ascii="Calibri" w:eastAsia="PMingLiU" w:hAnsi="Calibri" w:cs="Calibri"/>
                <w:color w:val="000000"/>
                <w:sz w:val="22"/>
                <w:szCs w:val="22"/>
                <w:lang w:val="en-PH" w:eastAsia="en-US"/>
              </w:rPr>
            </w:pPr>
            <w:ins w:id="6948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9484" w:author="Diana Machado" w:date="2019-04-05T18:49:00Z"/>
                <w:rFonts w:ascii="Calibri" w:eastAsia="PMingLiU" w:hAnsi="Calibri" w:cs="Calibri"/>
                <w:color w:val="000000"/>
                <w:sz w:val="22"/>
                <w:szCs w:val="22"/>
                <w:lang w:val="en-PH" w:eastAsia="en-US"/>
              </w:rPr>
            </w:pPr>
            <w:ins w:id="69485" w:author="Diana Machado" w:date="2019-04-05T18:49:00Z">
              <w:r w:rsidRPr="00193040">
                <w:rPr>
                  <w:rFonts w:ascii="Calibri" w:eastAsia="PMingLiU" w:hAnsi="Calibri" w:cs="Calibri"/>
                  <w:color w:val="000000"/>
                  <w:sz w:val="22"/>
                  <w:szCs w:val="22"/>
                  <w:lang w:val="en-PH" w:eastAsia="en-US"/>
                </w:rPr>
                <w:t>0.233</w:t>
              </w:r>
            </w:ins>
          </w:p>
        </w:tc>
      </w:tr>
      <w:tr w:rsidR="00787B33" w:rsidRPr="00193040" w:rsidTr="00787B33">
        <w:trPr>
          <w:trHeight w:val="284"/>
          <w:ins w:id="69486" w:author="Diana Machado" w:date="2019-04-05T18:49:00Z"/>
        </w:trPr>
        <w:tc>
          <w:tcPr>
            <w:tcW w:w="587" w:type="pct"/>
            <w:tcBorders>
              <w:top w:val="single" w:sz="12" w:space="0" w:color="auto"/>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487" w:author="Diana Machado" w:date="2019-04-05T18:49:00Z"/>
                <w:rFonts w:ascii="Calibri" w:eastAsia="PMingLiU" w:hAnsi="Calibri" w:cs="Calibri"/>
                <w:color w:val="000000"/>
                <w:sz w:val="22"/>
                <w:szCs w:val="22"/>
                <w:lang w:val="en-PH" w:eastAsia="en-US"/>
              </w:rPr>
            </w:pPr>
            <w:ins w:id="69488" w:author="Diana Machado" w:date="2019-04-05T18:49:00Z">
              <w:r w:rsidRPr="00193040">
                <w:rPr>
                  <w:rFonts w:ascii="Calibri" w:eastAsia="PMingLiU" w:hAnsi="Calibri" w:cs="Calibri"/>
                  <w:color w:val="000000"/>
                  <w:sz w:val="22"/>
                  <w:szCs w:val="22"/>
                  <w:lang w:val="en-PH" w:eastAsia="en-US"/>
                </w:rPr>
                <w:t xml:space="preserve">Frame Condo </w:t>
              </w:r>
            </w:ins>
          </w:p>
        </w:tc>
        <w:tc>
          <w:tcPr>
            <w:tcW w:w="410"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89" w:author="Diana Machado" w:date="2019-04-05T18:49:00Z"/>
                <w:rFonts w:ascii="Calibri" w:eastAsia="PMingLiU" w:hAnsi="Calibri" w:cs="Calibri"/>
                <w:color w:val="000000"/>
                <w:sz w:val="22"/>
                <w:szCs w:val="22"/>
                <w:lang w:val="en-PH" w:eastAsia="en-US"/>
              </w:rPr>
            </w:pPr>
            <w:ins w:id="69490" w:author="Diana Machado" w:date="2019-04-05T18:49:00Z">
              <w:r w:rsidRPr="00193040">
                <w:rPr>
                  <w:rFonts w:ascii="Calibri" w:eastAsia="PMingLiU" w:hAnsi="Calibri" w:cs="Calibri"/>
                  <w:color w:val="000000"/>
                  <w:sz w:val="22"/>
                  <w:szCs w:val="22"/>
                  <w:lang w:val="en-PH" w:eastAsia="en-US"/>
                </w:rPr>
                <w:t>1</w:t>
              </w:r>
            </w:ins>
          </w:p>
        </w:tc>
        <w:tc>
          <w:tcPr>
            <w:tcW w:w="649" w:type="pct"/>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91" w:author="Diana Machado" w:date="2019-04-05T18:49:00Z"/>
                <w:rFonts w:ascii="Calibri" w:eastAsia="PMingLiU" w:hAnsi="Calibri" w:cs="Calibri"/>
                <w:color w:val="000000"/>
                <w:sz w:val="22"/>
                <w:szCs w:val="22"/>
                <w:lang w:val="en-PH" w:eastAsia="en-US"/>
              </w:rPr>
            </w:pPr>
            <w:ins w:id="69492" w:author="Diana Machado" w:date="2019-04-05T18:49:00Z">
              <w:r w:rsidRPr="00193040">
                <w:rPr>
                  <w:rFonts w:ascii="Calibri" w:eastAsia="PMingLiU" w:hAnsi="Calibri" w:cs="Calibri"/>
                  <w:color w:val="000000"/>
                  <w:sz w:val="22"/>
                  <w:szCs w:val="22"/>
                  <w:lang w:val="en-PH" w:eastAsia="en-US"/>
                </w:rPr>
                <w:t>BAY</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93" w:author="Diana Machado" w:date="2019-04-05T18:49:00Z"/>
                <w:rFonts w:ascii="Calibri" w:eastAsia="PMingLiU" w:hAnsi="Calibri" w:cs="Calibri"/>
                <w:color w:val="000000"/>
                <w:sz w:val="22"/>
                <w:szCs w:val="22"/>
                <w:lang w:val="en-PH" w:eastAsia="en-US"/>
              </w:rPr>
            </w:pPr>
            <w:ins w:id="69494" w:author="Diana Machado" w:date="2019-04-05T18:49:00Z">
              <w:r w:rsidRPr="00193040">
                <w:rPr>
                  <w:rFonts w:ascii="Calibri" w:eastAsia="PMingLiU" w:hAnsi="Calibri" w:cs="Calibri"/>
                  <w:color w:val="000000"/>
                  <w:sz w:val="22"/>
                  <w:szCs w:val="22"/>
                  <w:lang w:val="en-PH" w:eastAsia="en-US"/>
                </w:rPr>
                <w:t>0.321</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95" w:author="Diana Machado" w:date="2019-04-05T18:49:00Z"/>
                <w:rFonts w:ascii="Calibri" w:eastAsia="PMingLiU" w:hAnsi="Calibri" w:cs="Calibri"/>
                <w:color w:val="000000"/>
                <w:sz w:val="22"/>
                <w:szCs w:val="22"/>
                <w:lang w:val="en-PH" w:eastAsia="en-US"/>
              </w:rPr>
            </w:pPr>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96" w:author="Diana Machado" w:date="2019-04-05T18:49:00Z"/>
                <w:rFonts w:ascii="Calibri" w:eastAsia="PMingLiU" w:hAnsi="Calibri" w:cs="Calibri"/>
                <w:color w:val="000000"/>
                <w:sz w:val="22"/>
                <w:szCs w:val="22"/>
                <w:lang w:val="en-PH" w:eastAsia="en-US"/>
              </w:rPr>
            </w:pPr>
            <w:ins w:id="69497" w:author="Diana Machado" w:date="2019-04-05T18:49:00Z">
              <w:r w:rsidRPr="00193040">
                <w:rPr>
                  <w:rFonts w:ascii="Calibri" w:eastAsia="PMingLiU" w:hAnsi="Calibri" w:cs="Calibri"/>
                  <w:color w:val="000000"/>
                  <w:sz w:val="22"/>
                  <w:szCs w:val="22"/>
                  <w:lang w:val="en-PH" w:eastAsia="en-US"/>
                </w:rPr>
                <w:t>1.312</w:t>
              </w:r>
            </w:ins>
          </w:p>
        </w:tc>
        <w:tc>
          <w:tcPr>
            <w:tcW w:w="409"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98" w:author="Diana Machado" w:date="2019-04-05T18:49:00Z"/>
                <w:rFonts w:ascii="Calibri" w:eastAsia="PMingLiU" w:hAnsi="Calibri" w:cs="Calibri"/>
                <w:color w:val="000000"/>
                <w:sz w:val="22"/>
                <w:szCs w:val="22"/>
                <w:lang w:val="en-PH" w:eastAsia="en-US"/>
              </w:rPr>
            </w:pPr>
            <w:ins w:id="69499" w:author="Diana Machado" w:date="2019-04-05T18:49:00Z">
              <w:r w:rsidRPr="00193040">
                <w:rPr>
                  <w:rFonts w:ascii="Calibri" w:eastAsia="PMingLiU" w:hAnsi="Calibri" w:cs="Calibri"/>
                  <w:color w:val="000000"/>
                  <w:sz w:val="22"/>
                  <w:szCs w:val="22"/>
                  <w:lang w:val="en-PH" w:eastAsia="en-US"/>
                </w:rPr>
                <w:t>0.334</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00" w:author="Diana Machado" w:date="2019-04-05T18:49:00Z"/>
                <w:rFonts w:ascii="Calibri" w:eastAsia="PMingLiU" w:hAnsi="Calibri" w:cs="Calibri"/>
                <w:color w:val="000000"/>
                <w:sz w:val="22"/>
                <w:szCs w:val="22"/>
                <w:lang w:val="en-PH" w:eastAsia="en-US"/>
              </w:rPr>
            </w:pPr>
            <w:ins w:id="69501" w:author="Diana Machado" w:date="2019-04-05T18:49:00Z">
              <w:r w:rsidRPr="00193040">
                <w:rPr>
                  <w:rFonts w:ascii="Calibri" w:eastAsia="PMingLiU" w:hAnsi="Calibri" w:cs="Calibri"/>
                  <w:color w:val="000000"/>
                  <w:sz w:val="22"/>
                  <w:szCs w:val="22"/>
                  <w:lang w:val="en-PH" w:eastAsia="en-US"/>
                </w:rPr>
                <w:t>0.245</w:t>
              </w:r>
            </w:ins>
          </w:p>
        </w:tc>
        <w:tc>
          <w:tcPr>
            <w:tcW w:w="412"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02" w:author="Diana Machado" w:date="2019-04-05T18:49:00Z"/>
                <w:rFonts w:ascii="Calibri" w:eastAsia="PMingLiU" w:hAnsi="Calibri" w:cs="Calibri"/>
                <w:color w:val="000000"/>
                <w:sz w:val="22"/>
                <w:szCs w:val="22"/>
                <w:lang w:val="en-PH" w:eastAsia="en-US"/>
              </w:rPr>
            </w:pPr>
          </w:p>
        </w:tc>
        <w:tc>
          <w:tcPr>
            <w:tcW w:w="447"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03" w:author="Diana Machado" w:date="2019-04-05T18:49:00Z"/>
                <w:rFonts w:ascii="Calibri" w:eastAsia="PMingLiU" w:hAnsi="Calibri" w:cs="Calibri"/>
                <w:color w:val="000000"/>
                <w:sz w:val="22"/>
                <w:szCs w:val="22"/>
                <w:lang w:val="en-PH" w:eastAsia="en-US"/>
              </w:rPr>
            </w:pPr>
            <w:ins w:id="6950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05" w:author="Diana Machado" w:date="2019-04-05T18:49:00Z"/>
                <w:rFonts w:ascii="Calibri" w:eastAsia="PMingLiU" w:hAnsi="Calibri" w:cs="Calibri"/>
                <w:color w:val="000000"/>
                <w:sz w:val="22"/>
                <w:szCs w:val="22"/>
                <w:lang w:val="en-PH" w:eastAsia="en-US"/>
              </w:rPr>
            </w:pPr>
            <w:ins w:id="69506" w:author="Diana Machado" w:date="2019-04-05T18:49:00Z">
              <w:r w:rsidRPr="00193040">
                <w:rPr>
                  <w:rFonts w:ascii="Calibri" w:eastAsia="PMingLiU" w:hAnsi="Calibri" w:cs="Calibri"/>
                  <w:color w:val="000000"/>
                  <w:sz w:val="22"/>
                  <w:szCs w:val="22"/>
                  <w:lang w:val="en-PH" w:eastAsia="en-US"/>
                </w:rPr>
                <w:t>0.255</w:t>
              </w:r>
            </w:ins>
          </w:p>
        </w:tc>
      </w:tr>
      <w:tr w:rsidR="00787B33" w:rsidRPr="00193040" w:rsidTr="00787B33">
        <w:trPr>
          <w:trHeight w:val="284"/>
          <w:ins w:id="6950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508" w:author="Diana Machado" w:date="2019-04-05T18:49:00Z"/>
                <w:rFonts w:ascii="Calibri" w:eastAsia="PMingLiU" w:hAnsi="Calibri" w:cs="Calibri"/>
                <w:color w:val="000000"/>
                <w:sz w:val="22"/>
                <w:szCs w:val="22"/>
                <w:lang w:val="en-PH" w:eastAsia="en-US"/>
              </w:rPr>
            </w:pPr>
            <w:ins w:id="69509" w:author="Diana Machado" w:date="2019-04-05T18:49:00Z">
              <w:r w:rsidRPr="00193040">
                <w:rPr>
                  <w:rFonts w:ascii="Calibri" w:eastAsia="PMingLiU" w:hAnsi="Calibri" w:cs="Calibri"/>
                  <w:color w:val="000000"/>
                  <w:sz w:val="22"/>
                  <w:szCs w:val="22"/>
                  <w:lang w:val="en-PH" w:eastAsia="en-US"/>
                </w:rPr>
                <w:t>Unit</w:t>
              </w:r>
            </w:ins>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10" w:author="Diana Machado" w:date="2019-04-05T18:49:00Z"/>
                <w:rFonts w:ascii="Calibri" w:eastAsia="PMingLiU" w:hAnsi="Calibri" w:cs="Calibri"/>
                <w:color w:val="000000"/>
                <w:sz w:val="22"/>
                <w:szCs w:val="22"/>
                <w:lang w:val="en-PH" w:eastAsia="en-US"/>
              </w:rPr>
            </w:pPr>
            <w:ins w:id="69511" w:author="Diana Machado" w:date="2019-04-05T18:49:00Z">
              <w:r w:rsidRPr="00193040">
                <w:rPr>
                  <w:rFonts w:ascii="Calibri" w:eastAsia="PMingLiU" w:hAnsi="Calibri" w:cs="Calibri"/>
                  <w:color w:val="000000"/>
                  <w:sz w:val="22"/>
                  <w:szCs w:val="22"/>
                  <w:lang w:val="en-PH" w:eastAsia="en-US"/>
                </w:rPr>
                <w:t>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12" w:author="Diana Machado" w:date="2019-04-05T18:49:00Z"/>
                <w:rFonts w:ascii="Calibri" w:eastAsia="PMingLiU" w:hAnsi="Calibri" w:cs="Calibri"/>
                <w:color w:val="000000"/>
                <w:sz w:val="22"/>
                <w:szCs w:val="22"/>
                <w:lang w:val="en-PH" w:eastAsia="en-US"/>
              </w:rPr>
            </w:pPr>
            <w:ins w:id="69513"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14" w:author="Diana Machado" w:date="2019-04-05T18:49:00Z"/>
                <w:rFonts w:ascii="Calibri" w:eastAsia="PMingLiU" w:hAnsi="Calibri" w:cs="Calibri"/>
                <w:color w:val="000000"/>
                <w:sz w:val="22"/>
                <w:szCs w:val="22"/>
                <w:lang w:val="en-PH" w:eastAsia="en-US"/>
              </w:rPr>
            </w:pPr>
            <w:ins w:id="69515" w:author="Diana Machado" w:date="2019-04-05T18:49:00Z">
              <w:r w:rsidRPr="00193040">
                <w:rPr>
                  <w:rFonts w:ascii="Calibri" w:eastAsia="PMingLiU" w:hAnsi="Calibri" w:cs="Calibri"/>
                  <w:color w:val="000000"/>
                  <w:sz w:val="22"/>
                  <w:szCs w:val="22"/>
                  <w:lang w:val="en-PH" w:eastAsia="en-US"/>
                </w:rPr>
                <w:t>0.40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17" w:author="Diana Machado" w:date="2019-04-05T18:49:00Z"/>
                <w:rFonts w:ascii="Calibri" w:eastAsia="PMingLiU" w:hAnsi="Calibri" w:cs="Calibri"/>
                <w:color w:val="000000"/>
                <w:sz w:val="22"/>
                <w:szCs w:val="22"/>
                <w:lang w:val="en-PH" w:eastAsia="en-US"/>
              </w:rPr>
            </w:pPr>
            <w:ins w:id="69518" w:author="Diana Machado" w:date="2019-04-05T18:49:00Z">
              <w:r w:rsidRPr="00193040">
                <w:rPr>
                  <w:rFonts w:ascii="Calibri" w:eastAsia="PMingLiU" w:hAnsi="Calibri" w:cs="Calibri"/>
                  <w:color w:val="000000"/>
                  <w:sz w:val="22"/>
                  <w:szCs w:val="22"/>
                  <w:lang w:val="en-PH" w:eastAsia="en-US"/>
                </w:rPr>
                <w:t>0.79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19" w:author="Diana Machado" w:date="2019-04-05T18:49:00Z"/>
                <w:rFonts w:ascii="Calibri" w:eastAsia="PMingLiU" w:hAnsi="Calibri" w:cs="Calibri"/>
                <w:color w:val="000000"/>
                <w:sz w:val="22"/>
                <w:szCs w:val="22"/>
                <w:lang w:val="en-PH" w:eastAsia="en-US"/>
              </w:rPr>
            </w:pPr>
            <w:ins w:id="69520" w:author="Diana Machado" w:date="2019-04-05T18:49:00Z">
              <w:r w:rsidRPr="00193040">
                <w:rPr>
                  <w:rFonts w:ascii="Calibri" w:eastAsia="PMingLiU" w:hAnsi="Calibri" w:cs="Calibri"/>
                  <w:color w:val="000000"/>
                  <w:sz w:val="22"/>
                  <w:szCs w:val="22"/>
                  <w:lang w:val="en-PH" w:eastAsia="en-US"/>
                </w:rPr>
                <w:t>0.16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21" w:author="Diana Machado" w:date="2019-04-05T18:49:00Z"/>
                <w:rFonts w:ascii="Calibri" w:eastAsia="PMingLiU" w:hAnsi="Calibri" w:cs="Calibri"/>
                <w:color w:val="000000"/>
                <w:sz w:val="22"/>
                <w:szCs w:val="22"/>
                <w:lang w:val="en-PH" w:eastAsia="en-US"/>
              </w:rPr>
            </w:pPr>
            <w:ins w:id="69522" w:author="Diana Machado" w:date="2019-04-05T18:49:00Z">
              <w:r w:rsidRPr="00193040">
                <w:rPr>
                  <w:rFonts w:ascii="Calibri" w:eastAsia="PMingLiU" w:hAnsi="Calibri" w:cs="Calibri"/>
                  <w:color w:val="000000"/>
                  <w:sz w:val="22"/>
                  <w:szCs w:val="22"/>
                  <w:lang w:val="en-PH" w:eastAsia="en-US"/>
                </w:rPr>
                <w:t>0.507</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2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24" w:author="Diana Machado" w:date="2019-04-05T18:49:00Z"/>
                <w:rFonts w:ascii="Calibri" w:eastAsia="PMingLiU" w:hAnsi="Calibri" w:cs="Calibri"/>
                <w:color w:val="000000"/>
                <w:sz w:val="22"/>
                <w:szCs w:val="22"/>
                <w:lang w:val="en-PH" w:eastAsia="en-US"/>
              </w:rPr>
            </w:pPr>
            <w:ins w:id="6952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26" w:author="Diana Machado" w:date="2019-04-05T18:49:00Z"/>
                <w:rFonts w:ascii="Calibri" w:eastAsia="PMingLiU" w:hAnsi="Calibri" w:cs="Calibri"/>
                <w:color w:val="000000"/>
                <w:sz w:val="22"/>
                <w:szCs w:val="22"/>
                <w:lang w:val="en-PH" w:eastAsia="en-US"/>
              </w:rPr>
            </w:pPr>
            <w:ins w:id="69527" w:author="Diana Machado" w:date="2019-04-05T18:49:00Z">
              <w:r w:rsidRPr="00193040">
                <w:rPr>
                  <w:rFonts w:ascii="Calibri" w:eastAsia="PMingLiU" w:hAnsi="Calibri" w:cs="Calibri"/>
                  <w:color w:val="000000"/>
                  <w:sz w:val="22"/>
                  <w:szCs w:val="22"/>
                  <w:lang w:val="en-PH" w:eastAsia="en-US"/>
                </w:rPr>
                <w:t>0.205</w:t>
              </w:r>
            </w:ins>
          </w:p>
        </w:tc>
      </w:tr>
      <w:tr w:rsidR="00787B33" w:rsidRPr="00193040" w:rsidTr="00787B33">
        <w:trPr>
          <w:trHeight w:val="284"/>
          <w:ins w:id="6952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52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30" w:author="Diana Machado" w:date="2019-04-05T18:49:00Z"/>
                <w:rFonts w:ascii="Calibri" w:eastAsia="PMingLiU" w:hAnsi="Calibri" w:cs="Calibri"/>
                <w:color w:val="000000"/>
                <w:sz w:val="22"/>
                <w:szCs w:val="22"/>
                <w:lang w:val="en-PH" w:eastAsia="en-US"/>
              </w:rPr>
            </w:pPr>
            <w:ins w:id="69531" w:author="Diana Machado" w:date="2019-04-05T18:49:00Z">
              <w:r w:rsidRPr="00193040">
                <w:rPr>
                  <w:rFonts w:ascii="Calibri" w:eastAsia="PMingLiU" w:hAnsi="Calibri" w:cs="Calibri"/>
                  <w:color w:val="000000"/>
                  <w:sz w:val="22"/>
                  <w:szCs w:val="22"/>
                  <w:lang w:val="en-PH" w:eastAsia="en-US"/>
                </w:rPr>
                <w:t>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32" w:author="Diana Machado" w:date="2019-04-05T18:49:00Z"/>
                <w:rFonts w:ascii="Calibri" w:eastAsia="PMingLiU" w:hAnsi="Calibri" w:cs="Calibri"/>
                <w:color w:val="000000"/>
                <w:sz w:val="22"/>
                <w:szCs w:val="22"/>
                <w:lang w:val="en-PH" w:eastAsia="en-US"/>
              </w:rPr>
            </w:pPr>
            <w:ins w:id="69533"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34" w:author="Diana Machado" w:date="2019-04-05T18:49:00Z"/>
                <w:rFonts w:ascii="Calibri" w:eastAsia="PMingLiU" w:hAnsi="Calibri" w:cs="Calibri"/>
                <w:color w:val="000000"/>
                <w:sz w:val="22"/>
                <w:szCs w:val="22"/>
                <w:lang w:val="en-PH" w:eastAsia="en-US"/>
              </w:rPr>
            </w:pPr>
            <w:ins w:id="69535" w:author="Diana Machado" w:date="2019-04-05T18:49:00Z">
              <w:r w:rsidRPr="00193040">
                <w:rPr>
                  <w:rFonts w:ascii="Calibri" w:eastAsia="PMingLiU" w:hAnsi="Calibri" w:cs="Calibri"/>
                  <w:color w:val="000000"/>
                  <w:sz w:val="22"/>
                  <w:szCs w:val="22"/>
                  <w:lang w:val="en-PH" w:eastAsia="en-US"/>
                </w:rPr>
                <w:t>0.38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37" w:author="Diana Machado" w:date="2019-04-05T18:49:00Z"/>
                <w:rFonts w:ascii="Calibri" w:eastAsia="PMingLiU" w:hAnsi="Calibri" w:cs="Calibri"/>
                <w:color w:val="000000"/>
                <w:sz w:val="22"/>
                <w:szCs w:val="22"/>
                <w:lang w:val="en-PH" w:eastAsia="en-US"/>
              </w:rPr>
            </w:pPr>
            <w:ins w:id="69538" w:author="Diana Machado" w:date="2019-04-05T18:49:00Z">
              <w:r w:rsidRPr="00193040">
                <w:rPr>
                  <w:rFonts w:ascii="Calibri" w:eastAsia="PMingLiU" w:hAnsi="Calibri" w:cs="Calibri"/>
                  <w:color w:val="000000"/>
                  <w:sz w:val="22"/>
                  <w:szCs w:val="22"/>
                  <w:lang w:val="en-PH" w:eastAsia="en-US"/>
                </w:rPr>
                <w:t>0.73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39" w:author="Diana Machado" w:date="2019-04-05T18:49:00Z"/>
                <w:rFonts w:ascii="Calibri" w:eastAsia="PMingLiU" w:hAnsi="Calibri" w:cs="Calibri"/>
                <w:color w:val="000000"/>
                <w:sz w:val="22"/>
                <w:szCs w:val="22"/>
                <w:lang w:val="en-PH" w:eastAsia="en-US"/>
              </w:rPr>
            </w:pPr>
            <w:ins w:id="69540" w:author="Diana Machado" w:date="2019-04-05T18:49:00Z">
              <w:r w:rsidRPr="00193040">
                <w:rPr>
                  <w:rFonts w:ascii="Calibri" w:eastAsia="PMingLiU" w:hAnsi="Calibri" w:cs="Calibri"/>
                  <w:color w:val="000000"/>
                  <w:sz w:val="22"/>
                  <w:szCs w:val="22"/>
                  <w:lang w:val="en-PH" w:eastAsia="en-US"/>
                </w:rPr>
                <w:t>0.14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41" w:author="Diana Machado" w:date="2019-04-05T18:49:00Z"/>
                <w:rFonts w:ascii="Calibri" w:eastAsia="PMingLiU" w:hAnsi="Calibri" w:cs="Calibri"/>
                <w:color w:val="000000"/>
                <w:sz w:val="22"/>
                <w:szCs w:val="22"/>
                <w:lang w:val="en-PH" w:eastAsia="en-US"/>
              </w:rPr>
            </w:pPr>
            <w:ins w:id="69542" w:author="Diana Machado" w:date="2019-04-05T18:49:00Z">
              <w:r w:rsidRPr="00193040">
                <w:rPr>
                  <w:rFonts w:ascii="Calibri" w:eastAsia="PMingLiU" w:hAnsi="Calibri" w:cs="Calibri"/>
                  <w:color w:val="000000"/>
                  <w:sz w:val="22"/>
                  <w:szCs w:val="22"/>
                  <w:lang w:val="en-PH" w:eastAsia="en-US"/>
                </w:rPr>
                <w:t>0.531</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4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44" w:author="Diana Machado" w:date="2019-04-05T18:49:00Z"/>
                <w:rFonts w:ascii="Calibri" w:eastAsia="PMingLiU" w:hAnsi="Calibri" w:cs="Calibri"/>
                <w:color w:val="000000"/>
                <w:sz w:val="22"/>
                <w:szCs w:val="22"/>
                <w:lang w:val="en-PH" w:eastAsia="en-US"/>
              </w:rPr>
            </w:pPr>
            <w:ins w:id="6954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46" w:author="Diana Machado" w:date="2019-04-05T18:49:00Z"/>
                <w:rFonts w:ascii="Calibri" w:eastAsia="PMingLiU" w:hAnsi="Calibri" w:cs="Calibri"/>
                <w:color w:val="000000"/>
                <w:sz w:val="22"/>
                <w:szCs w:val="22"/>
                <w:lang w:val="en-PH" w:eastAsia="en-US"/>
              </w:rPr>
            </w:pPr>
            <w:ins w:id="69547" w:author="Diana Machado" w:date="2019-04-05T18:49:00Z">
              <w:r w:rsidRPr="00193040">
                <w:rPr>
                  <w:rFonts w:ascii="Calibri" w:eastAsia="PMingLiU" w:hAnsi="Calibri" w:cs="Calibri"/>
                  <w:color w:val="000000"/>
                  <w:sz w:val="22"/>
                  <w:szCs w:val="22"/>
                  <w:lang w:val="en-PH" w:eastAsia="en-US"/>
                </w:rPr>
                <w:t>0.193</w:t>
              </w:r>
            </w:ins>
          </w:p>
        </w:tc>
      </w:tr>
      <w:tr w:rsidR="00787B33" w:rsidRPr="00193040" w:rsidTr="00787B33">
        <w:trPr>
          <w:trHeight w:val="284"/>
          <w:ins w:id="6954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54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50" w:author="Diana Machado" w:date="2019-04-05T18:49:00Z"/>
                <w:rFonts w:ascii="Calibri" w:eastAsia="PMingLiU" w:hAnsi="Calibri" w:cs="Calibri"/>
                <w:color w:val="000000"/>
                <w:sz w:val="22"/>
                <w:szCs w:val="22"/>
                <w:lang w:val="en-PH" w:eastAsia="en-US"/>
              </w:rPr>
            </w:pPr>
            <w:ins w:id="69551" w:author="Diana Machado" w:date="2019-04-05T18:49:00Z">
              <w:r w:rsidRPr="00193040">
                <w:rPr>
                  <w:rFonts w:ascii="Calibri" w:eastAsia="PMingLiU" w:hAnsi="Calibri" w:cs="Calibri"/>
                  <w:color w:val="000000"/>
                  <w:sz w:val="22"/>
                  <w:szCs w:val="22"/>
                  <w:lang w:val="en-PH" w:eastAsia="en-US"/>
                </w:rPr>
                <w:t>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52" w:author="Diana Machado" w:date="2019-04-05T18:49:00Z"/>
                <w:rFonts w:ascii="Calibri" w:eastAsia="PMingLiU" w:hAnsi="Calibri" w:cs="Calibri"/>
                <w:color w:val="000000"/>
                <w:sz w:val="22"/>
                <w:szCs w:val="22"/>
                <w:lang w:val="en-PH" w:eastAsia="en-US"/>
              </w:rPr>
            </w:pPr>
            <w:ins w:id="69553"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54" w:author="Diana Machado" w:date="2019-04-05T18:49:00Z"/>
                <w:rFonts w:ascii="Calibri" w:eastAsia="PMingLiU" w:hAnsi="Calibri" w:cs="Calibri"/>
                <w:color w:val="000000"/>
                <w:sz w:val="22"/>
                <w:szCs w:val="22"/>
                <w:lang w:val="en-PH" w:eastAsia="en-US"/>
              </w:rPr>
            </w:pPr>
            <w:ins w:id="69555" w:author="Diana Machado" w:date="2019-04-05T18:49:00Z">
              <w:r w:rsidRPr="00193040">
                <w:rPr>
                  <w:rFonts w:ascii="Calibri" w:eastAsia="PMingLiU" w:hAnsi="Calibri" w:cs="Calibri"/>
                  <w:color w:val="000000"/>
                  <w:sz w:val="22"/>
                  <w:szCs w:val="22"/>
                  <w:lang w:val="en-PH" w:eastAsia="en-US"/>
                </w:rPr>
                <w:t>0.63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57" w:author="Diana Machado" w:date="2019-04-05T18:49:00Z"/>
                <w:rFonts w:ascii="Calibri" w:eastAsia="PMingLiU" w:hAnsi="Calibri" w:cs="Calibri"/>
                <w:color w:val="000000"/>
                <w:sz w:val="22"/>
                <w:szCs w:val="22"/>
                <w:lang w:val="en-PH" w:eastAsia="en-US"/>
              </w:rPr>
            </w:pPr>
            <w:ins w:id="69558" w:author="Diana Machado" w:date="2019-04-05T18:49:00Z">
              <w:r w:rsidRPr="00193040">
                <w:rPr>
                  <w:rFonts w:ascii="Calibri" w:eastAsia="PMingLiU" w:hAnsi="Calibri" w:cs="Calibri"/>
                  <w:color w:val="000000"/>
                  <w:sz w:val="22"/>
                  <w:szCs w:val="22"/>
                  <w:lang w:val="en-PH" w:eastAsia="en-US"/>
                </w:rPr>
                <w:t>1.60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59" w:author="Diana Machado" w:date="2019-04-05T18:49:00Z"/>
                <w:rFonts w:ascii="Calibri" w:eastAsia="PMingLiU" w:hAnsi="Calibri" w:cs="Calibri"/>
                <w:color w:val="000000"/>
                <w:sz w:val="22"/>
                <w:szCs w:val="22"/>
                <w:lang w:val="en-PH" w:eastAsia="en-US"/>
              </w:rPr>
            </w:pPr>
            <w:ins w:id="69560" w:author="Diana Machado" w:date="2019-04-05T18:49:00Z">
              <w:r w:rsidRPr="00193040">
                <w:rPr>
                  <w:rFonts w:ascii="Calibri" w:eastAsia="PMingLiU" w:hAnsi="Calibri" w:cs="Calibri"/>
                  <w:color w:val="000000"/>
                  <w:sz w:val="22"/>
                  <w:szCs w:val="22"/>
                  <w:lang w:val="en-PH" w:eastAsia="en-US"/>
                </w:rPr>
                <w:t>0.37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61" w:author="Diana Machado" w:date="2019-04-05T18:49:00Z"/>
                <w:rFonts w:ascii="Calibri" w:eastAsia="PMingLiU" w:hAnsi="Calibri" w:cs="Calibri"/>
                <w:color w:val="000000"/>
                <w:sz w:val="22"/>
                <w:szCs w:val="22"/>
                <w:lang w:val="en-PH" w:eastAsia="en-US"/>
              </w:rPr>
            </w:pPr>
            <w:ins w:id="69562" w:author="Diana Machado" w:date="2019-04-05T18:49:00Z">
              <w:r w:rsidRPr="00193040">
                <w:rPr>
                  <w:rFonts w:ascii="Calibri" w:eastAsia="PMingLiU" w:hAnsi="Calibri" w:cs="Calibri"/>
                  <w:color w:val="000000"/>
                  <w:sz w:val="22"/>
                  <w:szCs w:val="22"/>
                  <w:lang w:val="en-PH" w:eastAsia="en-US"/>
                </w:rPr>
                <w:t>0.39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6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64" w:author="Diana Machado" w:date="2019-04-05T18:49:00Z"/>
                <w:rFonts w:ascii="Calibri" w:eastAsia="PMingLiU" w:hAnsi="Calibri" w:cs="Calibri"/>
                <w:color w:val="000000"/>
                <w:sz w:val="22"/>
                <w:szCs w:val="22"/>
                <w:lang w:val="en-PH" w:eastAsia="en-US"/>
              </w:rPr>
            </w:pPr>
            <w:ins w:id="6956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66" w:author="Diana Machado" w:date="2019-04-05T18:49:00Z"/>
                <w:rFonts w:ascii="Calibri" w:eastAsia="PMingLiU" w:hAnsi="Calibri" w:cs="Calibri"/>
                <w:color w:val="000000"/>
                <w:sz w:val="22"/>
                <w:szCs w:val="22"/>
                <w:lang w:val="en-PH" w:eastAsia="en-US"/>
              </w:rPr>
            </w:pPr>
            <w:ins w:id="69567" w:author="Diana Machado" w:date="2019-04-05T18:49:00Z">
              <w:r w:rsidRPr="00193040">
                <w:rPr>
                  <w:rFonts w:ascii="Calibri" w:eastAsia="PMingLiU" w:hAnsi="Calibri" w:cs="Calibri"/>
                  <w:color w:val="000000"/>
                  <w:sz w:val="22"/>
                  <w:szCs w:val="22"/>
                  <w:lang w:val="en-PH" w:eastAsia="en-US"/>
                </w:rPr>
                <w:t>0.231</w:t>
              </w:r>
            </w:ins>
          </w:p>
        </w:tc>
      </w:tr>
      <w:tr w:rsidR="00787B33" w:rsidRPr="00193040" w:rsidTr="00787B33">
        <w:trPr>
          <w:trHeight w:val="284"/>
          <w:ins w:id="6956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5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70" w:author="Diana Machado" w:date="2019-04-05T18:49:00Z"/>
                <w:rFonts w:ascii="Calibri" w:eastAsia="PMingLiU" w:hAnsi="Calibri" w:cs="Calibri"/>
                <w:color w:val="000000"/>
                <w:sz w:val="22"/>
                <w:szCs w:val="22"/>
                <w:lang w:val="en-PH" w:eastAsia="en-US"/>
              </w:rPr>
            </w:pPr>
            <w:ins w:id="69571" w:author="Diana Machado" w:date="2019-04-05T18:49:00Z">
              <w:r w:rsidRPr="00193040">
                <w:rPr>
                  <w:rFonts w:ascii="Calibri" w:eastAsia="PMingLiU" w:hAnsi="Calibri" w:cs="Calibri"/>
                  <w:color w:val="000000"/>
                  <w:sz w:val="22"/>
                  <w:szCs w:val="22"/>
                  <w:lang w:val="en-PH" w:eastAsia="en-US"/>
                </w:rPr>
                <w:t>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72" w:author="Diana Machado" w:date="2019-04-05T18:49:00Z"/>
                <w:rFonts w:ascii="Calibri" w:eastAsia="PMingLiU" w:hAnsi="Calibri" w:cs="Calibri"/>
                <w:color w:val="000000"/>
                <w:sz w:val="22"/>
                <w:szCs w:val="22"/>
                <w:lang w:val="en-PH" w:eastAsia="en-US"/>
              </w:rPr>
            </w:pPr>
            <w:ins w:id="69573"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74" w:author="Diana Machado" w:date="2019-04-05T18:49:00Z"/>
                <w:rFonts w:ascii="Calibri" w:eastAsia="PMingLiU" w:hAnsi="Calibri" w:cs="Calibri"/>
                <w:color w:val="000000"/>
                <w:sz w:val="22"/>
                <w:szCs w:val="22"/>
                <w:lang w:val="en-PH" w:eastAsia="en-US"/>
              </w:rPr>
            </w:pPr>
            <w:ins w:id="69575" w:author="Diana Machado" w:date="2019-04-05T18:49:00Z">
              <w:r w:rsidRPr="00193040">
                <w:rPr>
                  <w:rFonts w:ascii="Calibri" w:eastAsia="PMingLiU" w:hAnsi="Calibri" w:cs="Calibri"/>
                  <w:color w:val="000000"/>
                  <w:sz w:val="22"/>
                  <w:szCs w:val="22"/>
                  <w:lang w:val="en-PH" w:eastAsia="en-US"/>
                </w:rPr>
                <w:t>1.01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77" w:author="Diana Machado" w:date="2019-04-05T18:49:00Z"/>
                <w:rFonts w:ascii="Calibri" w:eastAsia="PMingLiU" w:hAnsi="Calibri" w:cs="Calibri"/>
                <w:color w:val="000000"/>
                <w:sz w:val="22"/>
                <w:szCs w:val="22"/>
                <w:lang w:val="en-PH" w:eastAsia="en-US"/>
              </w:rPr>
            </w:pPr>
            <w:ins w:id="69578" w:author="Diana Machado" w:date="2019-04-05T18:49:00Z">
              <w:r w:rsidRPr="00193040">
                <w:rPr>
                  <w:rFonts w:ascii="Calibri" w:eastAsia="PMingLiU" w:hAnsi="Calibri" w:cs="Calibri"/>
                  <w:color w:val="000000"/>
                  <w:sz w:val="22"/>
                  <w:szCs w:val="22"/>
                  <w:lang w:val="en-PH" w:eastAsia="en-US"/>
                </w:rPr>
                <w:t>3.59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79" w:author="Diana Machado" w:date="2019-04-05T18:49:00Z"/>
                <w:rFonts w:ascii="Calibri" w:eastAsia="PMingLiU" w:hAnsi="Calibri" w:cs="Calibri"/>
                <w:color w:val="000000"/>
                <w:sz w:val="22"/>
                <w:szCs w:val="22"/>
                <w:lang w:val="en-PH" w:eastAsia="en-US"/>
              </w:rPr>
            </w:pPr>
            <w:ins w:id="69580" w:author="Diana Machado" w:date="2019-04-05T18:49:00Z">
              <w:r w:rsidRPr="00193040">
                <w:rPr>
                  <w:rFonts w:ascii="Calibri" w:eastAsia="PMingLiU" w:hAnsi="Calibri" w:cs="Calibri"/>
                  <w:color w:val="000000"/>
                  <w:sz w:val="22"/>
                  <w:szCs w:val="22"/>
                  <w:lang w:val="en-PH" w:eastAsia="en-US"/>
                </w:rPr>
                <w:t>1.03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81" w:author="Diana Machado" w:date="2019-04-05T18:49:00Z"/>
                <w:rFonts w:ascii="Calibri" w:eastAsia="PMingLiU" w:hAnsi="Calibri" w:cs="Calibri"/>
                <w:color w:val="000000"/>
                <w:sz w:val="22"/>
                <w:szCs w:val="22"/>
                <w:lang w:val="en-PH" w:eastAsia="en-US"/>
              </w:rPr>
            </w:pPr>
            <w:ins w:id="69582" w:author="Diana Machado" w:date="2019-04-05T18:49:00Z">
              <w:r w:rsidRPr="00193040">
                <w:rPr>
                  <w:rFonts w:ascii="Calibri" w:eastAsia="PMingLiU" w:hAnsi="Calibri" w:cs="Calibri"/>
                  <w:color w:val="000000"/>
                  <w:sz w:val="22"/>
                  <w:szCs w:val="22"/>
                  <w:lang w:val="en-PH" w:eastAsia="en-US"/>
                </w:rPr>
                <w:t>0.28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8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84" w:author="Diana Machado" w:date="2019-04-05T18:49:00Z"/>
                <w:rFonts w:ascii="Calibri" w:eastAsia="PMingLiU" w:hAnsi="Calibri" w:cs="Calibri"/>
                <w:color w:val="000000"/>
                <w:sz w:val="22"/>
                <w:szCs w:val="22"/>
                <w:lang w:val="en-PH" w:eastAsia="en-US"/>
              </w:rPr>
            </w:pPr>
            <w:ins w:id="6958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86" w:author="Diana Machado" w:date="2019-04-05T18:49:00Z"/>
                <w:rFonts w:ascii="Calibri" w:eastAsia="PMingLiU" w:hAnsi="Calibri" w:cs="Calibri"/>
                <w:color w:val="000000"/>
                <w:sz w:val="22"/>
                <w:szCs w:val="22"/>
                <w:lang w:val="en-PH" w:eastAsia="en-US"/>
              </w:rPr>
            </w:pPr>
            <w:ins w:id="69587" w:author="Diana Machado" w:date="2019-04-05T18:49:00Z">
              <w:r w:rsidRPr="00193040">
                <w:rPr>
                  <w:rFonts w:ascii="Calibri" w:eastAsia="PMingLiU" w:hAnsi="Calibri" w:cs="Calibri"/>
                  <w:color w:val="000000"/>
                  <w:sz w:val="22"/>
                  <w:szCs w:val="22"/>
                  <w:lang w:val="en-PH" w:eastAsia="en-US"/>
                </w:rPr>
                <w:t>0.287</w:t>
              </w:r>
            </w:ins>
          </w:p>
        </w:tc>
      </w:tr>
      <w:tr w:rsidR="00787B33" w:rsidRPr="00193040" w:rsidTr="00787B33">
        <w:trPr>
          <w:trHeight w:val="284"/>
          <w:ins w:id="6958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58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90" w:author="Diana Machado" w:date="2019-04-05T18:49:00Z"/>
                <w:rFonts w:ascii="Calibri" w:eastAsia="PMingLiU" w:hAnsi="Calibri" w:cs="Calibri"/>
                <w:color w:val="000000"/>
                <w:sz w:val="22"/>
                <w:szCs w:val="22"/>
                <w:lang w:val="en-PH" w:eastAsia="en-US"/>
              </w:rPr>
            </w:pPr>
            <w:ins w:id="69591" w:author="Diana Machado" w:date="2019-04-05T18:49:00Z">
              <w:r w:rsidRPr="00193040">
                <w:rPr>
                  <w:rFonts w:ascii="Calibri" w:eastAsia="PMingLiU" w:hAnsi="Calibri" w:cs="Calibri"/>
                  <w:color w:val="000000"/>
                  <w:sz w:val="22"/>
                  <w:szCs w:val="22"/>
                  <w:lang w:val="en-PH" w:eastAsia="en-US"/>
                </w:rPr>
                <w:t>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92" w:author="Diana Machado" w:date="2019-04-05T18:49:00Z"/>
                <w:rFonts w:ascii="Calibri" w:eastAsia="PMingLiU" w:hAnsi="Calibri" w:cs="Calibri"/>
                <w:color w:val="000000"/>
                <w:sz w:val="22"/>
                <w:szCs w:val="22"/>
                <w:lang w:val="en-PH" w:eastAsia="en-US"/>
              </w:rPr>
            </w:pPr>
            <w:ins w:id="69593" w:author="Diana Machado" w:date="2019-04-05T18:49:00Z">
              <w:r w:rsidRPr="00193040">
                <w:rPr>
                  <w:rFonts w:ascii="Calibri" w:eastAsia="PMingLiU" w:hAnsi="Calibri" w:cs="Calibri"/>
                  <w:color w:val="000000"/>
                  <w:sz w:val="22"/>
                  <w:szCs w:val="22"/>
                  <w:lang w:val="en-PH" w:eastAsia="en-US"/>
                </w:rPr>
                <w:t>CITRU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94" w:author="Diana Machado" w:date="2019-04-05T18:49:00Z"/>
                <w:rFonts w:ascii="Calibri" w:eastAsia="PMingLiU" w:hAnsi="Calibri" w:cs="Calibri"/>
                <w:color w:val="000000"/>
                <w:sz w:val="22"/>
                <w:szCs w:val="22"/>
                <w:lang w:val="en-PH" w:eastAsia="en-US"/>
              </w:rPr>
            </w:pPr>
            <w:ins w:id="69595" w:author="Diana Machado" w:date="2019-04-05T18:49:00Z">
              <w:r w:rsidRPr="00193040">
                <w:rPr>
                  <w:rFonts w:ascii="Calibri" w:eastAsia="PMingLiU" w:hAnsi="Calibri" w:cs="Calibri"/>
                  <w:color w:val="000000"/>
                  <w:sz w:val="22"/>
                  <w:szCs w:val="22"/>
                  <w:lang w:val="en-PH" w:eastAsia="en-US"/>
                </w:rPr>
                <w:t>0.30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9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97" w:author="Diana Machado" w:date="2019-04-05T18:49:00Z"/>
                <w:rFonts w:ascii="Calibri" w:eastAsia="PMingLiU" w:hAnsi="Calibri" w:cs="Calibri"/>
                <w:color w:val="000000"/>
                <w:sz w:val="22"/>
                <w:szCs w:val="22"/>
                <w:lang w:val="en-PH" w:eastAsia="en-US"/>
              </w:rPr>
            </w:pPr>
            <w:ins w:id="69598" w:author="Diana Machado" w:date="2019-04-05T18:49:00Z">
              <w:r w:rsidRPr="00193040">
                <w:rPr>
                  <w:rFonts w:ascii="Calibri" w:eastAsia="PMingLiU" w:hAnsi="Calibri" w:cs="Calibri"/>
                  <w:color w:val="000000"/>
                  <w:sz w:val="22"/>
                  <w:szCs w:val="22"/>
                  <w:lang w:val="en-PH" w:eastAsia="en-US"/>
                </w:rPr>
                <w:t>0.58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99" w:author="Diana Machado" w:date="2019-04-05T18:49:00Z"/>
                <w:rFonts w:ascii="Calibri" w:eastAsia="PMingLiU" w:hAnsi="Calibri" w:cs="Calibri"/>
                <w:color w:val="000000"/>
                <w:sz w:val="22"/>
                <w:szCs w:val="22"/>
                <w:lang w:val="en-PH" w:eastAsia="en-US"/>
              </w:rPr>
            </w:pPr>
            <w:ins w:id="69600" w:author="Diana Machado" w:date="2019-04-05T18:49:00Z">
              <w:r w:rsidRPr="00193040">
                <w:rPr>
                  <w:rFonts w:ascii="Calibri" w:eastAsia="PMingLiU" w:hAnsi="Calibri" w:cs="Calibri"/>
                  <w:color w:val="000000"/>
                  <w:sz w:val="22"/>
                  <w:szCs w:val="22"/>
                  <w:lang w:val="en-PH" w:eastAsia="en-US"/>
                </w:rPr>
                <w:t>0.08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01" w:author="Diana Machado" w:date="2019-04-05T18:49:00Z"/>
                <w:rFonts w:ascii="Calibri" w:eastAsia="PMingLiU" w:hAnsi="Calibri" w:cs="Calibri"/>
                <w:color w:val="000000"/>
                <w:sz w:val="22"/>
                <w:szCs w:val="22"/>
                <w:lang w:val="en-PH" w:eastAsia="en-US"/>
              </w:rPr>
            </w:pPr>
            <w:ins w:id="69602" w:author="Diana Machado" w:date="2019-04-05T18:49:00Z">
              <w:r w:rsidRPr="00193040">
                <w:rPr>
                  <w:rFonts w:ascii="Calibri" w:eastAsia="PMingLiU" w:hAnsi="Calibri" w:cs="Calibri"/>
                  <w:color w:val="000000"/>
                  <w:sz w:val="22"/>
                  <w:szCs w:val="22"/>
                  <w:lang w:val="en-PH" w:eastAsia="en-US"/>
                </w:rPr>
                <w:t>0.51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0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04" w:author="Diana Machado" w:date="2019-04-05T18:49:00Z"/>
                <w:rFonts w:ascii="Calibri" w:eastAsia="PMingLiU" w:hAnsi="Calibri" w:cs="Calibri"/>
                <w:color w:val="000000"/>
                <w:sz w:val="22"/>
                <w:szCs w:val="22"/>
                <w:lang w:val="en-PH" w:eastAsia="en-US"/>
              </w:rPr>
            </w:pPr>
            <w:ins w:id="6960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06" w:author="Diana Machado" w:date="2019-04-05T18:49:00Z"/>
                <w:rFonts w:ascii="Calibri" w:eastAsia="PMingLiU" w:hAnsi="Calibri" w:cs="Calibri"/>
                <w:color w:val="000000"/>
                <w:sz w:val="22"/>
                <w:szCs w:val="22"/>
                <w:lang w:val="en-PH" w:eastAsia="en-US"/>
              </w:rPr>
            </w:pPr>
            <w:ins w:id="69607" w:author="Diana Machado" w:date="2019-04-05T18:49:00Z">
              <w:r w:rsidRPr="00193040">
                <w:rPr>
                  <w:rFonts w:ascii="Calibri" w:eastAsia="PMingLiU" w:hAnsi="Calibri" w:cs="Calibri"/>
                  <w:color w:val="000000"/>
                  <w:sz w:val="22"/>
                  <w:szCs w:val="22"/>
                  <w:lang w:val="en-PH" w:eastAsia="en-US"/>
                </w:rPr>
                <w:t>0.139</w:t>
              </w:r>
            </w:ins>
          </w:p>
        </w:tc>
      </w:tr>
      <w:tr w:rsidR="00787B33" w:rsidRPr="00193040" w:rsidTr="00787B33">
        <w:trPr>
          <w:trHeight w:val="284"/>
          <w:ins w:id="6960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6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10" w:author="Diana Machado" w:date="2019-04-05T18:49:00Z"/>
                <w:rFonts w:ascii="Calibri" w:eastAsia="PMingLiU" w:hAnsi="Calibri" w:cs="Calibri"/>
                <w:color w:val="000000"/>
                <w:sz w:val="22"/>
                <w:szCs w:val="22"/>
                <w:lang w:val="en-PH" w:eastAsia="en-US"/>
              </w:rPr>
            </w:pPr>
            <w:ins w:id="69611" w:author="Diana Machado" w:date="2019-04-05T18:49:00Z">
              <w:r w:rsidRPr="00193040">
                <w:rPr>
                  <w:rFonts w:ascii="Calibri" w:eastAsia="PMingLiU" w:hAnsi="Calibri" w:cs="Calibri"/>
                  <w:color w:val="000000"/>
                  <w:sz w:val="22"/>
                  <w:szCs w:val="22"/>
                  <w:lang w:val="en-PH" w:eastAsia="en-US"/>
                </w:rPr>
                <w:t>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12" w:author="Diana Machado" w:date="2019-04-05T18:49:00Z"/>
                <w:rFonts w:ascii="Calibri" w:eastAsia="PMingLiU" w:hAnsi="Calibri" w:cs="Calibri"/>
                <w:color w:val="000000"/>
                <w:sz w:val="22"/>
                <w:szCs w:val="22"/>
                <w:lang w:val="en-PH" w:eastAsia="en-US"/>
              </w:rPr>
            </w:pPr>
            <w:ins w:id="69613" w:author="Diana Machado" w:date="2019-04-05T18:49:00Z">
              <w:r w:rsidRPr="00193040">
                <w:rPr>
                  <w:rFonts w:ascii="Calibri" w:eastAsia="PMingLiU" w:hAnsi="Calibri" w:cs="Calibri"/>
                  <w:color w:val="000000"/>
                  <w:sz w:val="22"/>
                  <w:szCs w:val="22"/>
                  <w:lang w:val="en-PH" w:eastAsia="en-US"/>
                </w:rPr>
                <w:t>CLAY</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14" w:author="Diana Machado" w:date="2019-04-05T18:49:00Z"/>
                <w:rFonts w:ascii="Calibri" w:eastAsia="PMingLiU" w:hAnsi="Calibri" w:cs="Calibri"/>
                <w:color w:val="000000"/>
                <w:sz w:val="22"/>
                <w:szCs w:val="22"/>
                <w:lang w:val="en-PH" w:eastAsia="en-US"/>
              </w:rPr>
            </w:pPr>
            <w:ins w:id="69615" w:author="Diana Machado" w:date="2019-04-05T18:49:00Z">
              <w:r w:rsidRPr="00193040">
                <w:rPr>
                  <w:rFonts w:ascii="Calibri" w:eastAsia="PMingLiU" w:hAnsi="Calibri" w:cs="Calibri"/>
                  <w:color w:val="000000"/>
                  <w:sz w:val="22"/>
                  <w:szCs w:val="22"/>
                  <w:lang w:val="en-PH" w:eastAsia="en-US"/>
                </w:rPr>
                <w:t>0.07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17" w:author="Diana Machado" w:date="2019-04-05T18:49:00Z"/>
                <w:rFonts w:ascii="Calibri" w:eastAsia="PMingLiU" w:hAnsi="Calibri" w:cs="Calibri"/>
                <w:color w:val="000000"/>
                <w:sz w:val="22"/>
                <w:szCs w:val="22"/>
                <w:lang w:val="en-PH" w:eastAsia="en-US"/>
              </w:rPr>
            </w:pPr>
            <w:ins w:id="69618" w:author="Diana Machado" w:date="2019-04-05T18:49:00Z">
              <w:r w:rsidRPr="00193040">
                <w:rPr>
                  <w:rFonts w:ascii="Calibri" w:eastAsia="PMingLiU" w:hAnsi="Calibri" w:cs="Calibri"/>
                  <w:color w:val="000000"/>
                  <w:sz w:val="22"/>
                  <w:szCs w:val="22"/>
                  <w:lang w:val="en-PH" w:eastAsia="en-US"/>
                </w:rPr>
                <w:t>0.20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19" w:author="Diana Machado" w:date="2019-04-05T18:49:00Z"/>
                <w:rFonts w:ascii="Calibri" w:eastAsia="PMingLiU" w:hAnsi="Calibri" w:cs="Calibri"/>
                <w:color w:val="000000"/>
                <w:sz w:val="22"/>
                <w:szCs w:val="22"/>
                <w:lang w:val="en-PH" w:eastAsia="en-US"/>
              </w:rPr>
            </w:pPr>
            <w:ins w:id="69620" w:author="Diana Machado" w:date="2019-04-05T18:49:00Z">
              <w:r w:rsidRPr="00193040">
                <w:rPr>
                  <w:rFonts w:ascii="Calibri" w:eastAsia="PMingLiU" w:hAnsi="Calibri" w:cs="Calibri"/>
                  <w:color w:val="000000"/>
                  <w:sz w:val="22"/>
                  <w:szCs w:val="22"/>
                  <w:lang w:val="en-PH" w:eastAsia="en-US"/>
                </w:rPr>
                <w:t>0.03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21" w:author="Diana Machado" w:date="2019-04-05T18:49:00Z"/>
                <w:rFonts w:ascii="Calibri" w:eastAsia="PMingLiU" w:hAnsi="Calibri" w:cs="Calibri"/>
                <w:color w:val="000000"/>
                <w:sz w:val="22"/>
                <w:szCs w:val="22"/>
                <w:lang w:val="en-PH" w:eastAsia="en-US"/>
              </w:rPr>
            </w:pPr>
            <w:ins w:id="69622" w:author="Diana Machado" w:date="2019-04-05T18:49:00Z">
              <w:r w:rsidRPr="00193040">
                <w:rPr>
                  <w:rFonts w:ascii="Calibri" w:eastAsia="PMingLiU" w:hAnsi="Calibri" w:cs="Calibri"/>
                  <w:color w:val="000000"/>
                  <w:sz w:val="22"/>
                  <w:szCs w:val="22"/>
                  <w:lang w:val="en-PH" w:eastAsia="en-US"/>
                </w:rPr>
                <w:t>0.35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2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24" w:author="Diana Machado" w:date="2019-04-05T18:49:00Z"/>
                <w:rFonts w:ascii="Calibri" w:eastAsia="PMingLiU" w:hAnsi="Calibri" w:cs="Calibri"/>
                <w:color w:val="000000"/>
                <w:sz w:val="22"/>
                <w:szCs w:val="22"/>
                <w:lang w:val="en-PH" w:eastAsia="en-US"/>
              </w:rPr>
            </w:pPr>
            <w:ins w:id="6962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26" w:author="Diana Machado" w:date="2019-04-05T18:49:00Z"/>
                <w:rFonts w:ascii="Calibri" w:eastAsia="PMingLiU" w:hAnsi="Calibri" w:cs="Calibri"/>
                <w:color w:val="000000"/>
                <w:sz w:val="22"/>
                <w:szCs w:val="22"/>
                <w:lang w:val="en-PH" w:eastAsia="en-US"/>
              </w:rPr>
            </w:pPr>
            <w:ins w:id="69627" w:author="Diana Machado" w:date="2019-04-05T18:49:00Z">
              <w:r w:rsidRPr="00193040">
                <w:rPr>
                  <w:rFonts w:ascii="Calibri" w:eastAsia="PMingLiU" w:hAnsi="Calibri" w:cs="Calibri"/>
                  <w:color w:val="000000"/>
                  <w:sz w:val="22"/>
                  <w:szCs w:val="22"/>
                  <w:lang w:val="en-PH" w:eastAsia="en-US"/>
                </w:rPr>
                <w:t>0.177</w:t>
              </w:r>
            </w:ins>
          </w:p>
        </w:tc>
      </w:tr>
      <w:tr w:rsidR="00787B33" w:rsidRPr="00193040" w:rsidTr="00787B33">
        <w:trPr>
          <w:trHeight w:val="284"/>
          <w:ins w:id="6962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62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30" w:author="Diana Machado" w:date="2019-04-05T18:49:00Z"/>
                <w:rFonts w:ascii="Calibri" w:eastAsia="PMingLiU" w:hAnsi="Calibri" w:cs="Calibri"/>
                <w:color w:val="000000"/>
                <w:sz w:val="22"/>
                <w:szCs w:val="22"/>
                <w:lang w:val="en-PH" w:eastAsia="en-US"/>
              </w:rPr>
            </w:pPr>
            <w:ins w:id="69631" w:author="Diana Machado" w:date="2019-04-05T18:49:00Z">
              <w:r w:rsidRPr="00193040">
                <w:rPr>
                  <w:rFonts w:ascii="Calibri" w:eastAsia="PMingLiU" w:hAnsi="Calibri" w:cs="Calibri"/>
                  <w:color w:val="000000"/>
                  <w:sz w:val="22"/>
                  <w:szCs w:val="22"/>
                  <w:lang w:val="en-PH" w:eastAsia="en-US"/>
                </w:rPr>
                <w:t>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32" w:author="Diana Machado" w:date="2019-04-05T18:49:00Z"/>
                <w:rFonts w:ascii="Calibri" w:eastAsia="PMingLiU" w:hAnsi="Calibri" w:cs="Calibri"/>
                <w:color w:val="000000"/>
                <w:sz w:val="22"/>
                <w:szCs w:val="22"/>
                <w:lang w:val="en-PH" w:eastAsia="en-US"/>
              </w:rPr>
            </w:pPr>
            <w:ins w:id="69633" w:author="Diana Machado" w:date="2019-04-05T18:49:00Z">
              <w:r w:rsidRPr="00193040">
                <w:rPr>
                  <w:rFonts w:ascii="Calibri" w:eastAsia="PMingLiU" w:hAnsi="Calibri" w:cs="Calibri"/>
                  <w:color w:val="000000"/>
                  <w:sz w:val="22"/>
                  <w:szCs w:val="22"/>
                  <w:lang w:val="en-PH" w:eastAsia="en-US"/>
                </w:rPr>
                <w:t>COLLI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34" w:author="Diana Machado" w:date="2019-04-05T18:49:00Z"/>
                <w:rFonts w:ascii="Calibri" w:eastAsia="PMingLiU" w:hAnsi="Calibri" w:cs="Calibri"/>
                <w:color w:val="000000"/>
                <w:sz w:val="22"/>
                <w:szCs w:val="22"/>
                <w:lang w:val="en-PH" w:eastAsia="en-US"/>
              </w:rPr>
            </w:pPr>
            <w:ins w:id="69635" w:author="Diana Machado" w:date="2019-04-05T18:49:00Z">
              <w:r w:rsidRPr="00193040">
                <w:rPr>
                  <w:rFonts w:ascii="Calibri" w:eastAsia="PMingLiU" w:hAnsi="Calibri" w:cs="Calibri"/>
                  <w:color w:val="000000"/>
                  <w:sz w:val="22"/>
                  <w:szCs w:val="22"/>
                  <w:lang w:val="en-PH" w:eastAsia="en-US"/>
                </w:rPr>
                <w:t>0.50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37" w:author="Diana Machado" w:date="2019-04-05T18:49:00Z"/>
                <w:rFonts w:ascii="Calibri" w:eastAsia="PMingLiU" w:hAnsi="Calibri" w:cs="Calibri"/>
                <w:color w:val="000000"/>
                <w:sz w:val="22"/>
                <w:szCs w:val="22"/>
                <w:lang w:val="en-PH" w:eastAsia="en-US"/>
              </w:rPr>
            </w:pPr>
            <w:ins w:id="69638" w:author="Diana Machado" w:date="2019-04-05T18:49:00Z">
              <w:r w:rsidRPr="00193040">
                <w:rPr>
                  <w:rFonts w:ascii="Calibri" w:eastAsia="PMingLiU" w:hAnsi="Calibri" w:cs="Calibri"/>
                  <w:color w:val="000000"/>
                  <w:sz w:val="22"/>
                  <w:szCs w:val="22"/>
                  <w:lang w:val="en-PH" w:eastAsia="en-US"/>
                </w:rPr>
                <w:t>1.18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39" w:author="Diana Machado" w:date="2019-04-05T18:49:00Z"/>
                <w:rFonts w:ascii="Calibri" w:eastAsia="PMingLiU" w:hAnsi="Calibri" w:cs="Calibri"/>
                <w:color w:val="000000"/>
                <w:sz w:val="22"/>
                <w:szCs w:val="22"/>
                <w:lang w:val="en-PH" w:eastAsia="en-US"/>
              </w:rPr>
            </w:pPr>
            <w:ins w:id="69640" w:author="Diana Machado" w:date="2019-04-05T18:49:00Z">
              <w:r w:rsidRPr="00193040">
                <w:rPr>
                  <w:rFonts w:ascii="Calibri" w:eastAsia="PMingLiU" w:hAnsi="Calibri" w:cs="Calibri"/>
                  <w:color w:val="000000"/>
                  <w:sz w:val="22"/>
                  <w:szCs w:val="22"/>
                  <w:lang w:val="en-PH" w:eastAsia="en-US"/>
                </w:rPr>
                <w:t>0.21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41" w:author="Diana Machado" w:date="2019-04-05T18:49:00Z"/>
                <w:rFonts w:ascii="Calibri" w:eastAsia="PMingLiU" w:hAnsi="Calibri" w:cs="Calibri"/>
                <w:color w:val="000000"/>
                <w:sz w:val="22"/>
                <w:szCs w:val="22"/>
                <w:lang w:val="en-PH" w:eastAsia="en-US"/>
              </w:rPr>
            </w:pPr>
            <w:ins w:id="69642" w:author="Diana Machado" w:date="2019-04-05T18:49:00Z">
              <w:r w:rsidRPr="00193040">
                <w:rPr>
                  <w:rFonts w:ascii="Calibri" w:eastAsia="PMingLiU" w:hAnsi="Calibri" w:cs="Calibri"/>
                  <w:color w:val="000000"/>
                  <w:sz w:val="22"/>
                  <w:szCs w:val="22"/>
                  <w:lang w:val="en-PH" w:eastAsia="en-US"/>
                </w:rPr>
                <w:t>0.421</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4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44" w:author="Diana Machado" w:date="2019-04-05T18:49:00Z"/>
                <w:rFonts w:ascii="Calibri" w:eastAsia="PMingLiU" w:hAnsi="Calibri" w:cs="Calibri"/>
                <w:color w:val="000000"/>
                <w:sz w:val="22"/>
                <w:szCs w:val="22"/>
                <w:lang w:val="en-PH" w:eastAsia="en-US"/>
              </w:rPr>
            </w:pPr>
            <w:ins w:id="6964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46" w:author="Diana Machado" w:date="2019-04-05T18:49:00Z"/>
                <w:rFonts w:ascii="Calibri" w:eastAsia="PMingLiU" w:hAnsi="Calibri" w:cs="Calibri"/>
                <w:color w:val="000000"/>
                <w:sz w:val="22"/>
                <w:szCs w:val="22"/>
                <w:lang w:val="en-PH" w:eastAsia="en-US"/>
              </w:rPr>
            </w:pPr>
            <w:ins w:id="69647" w:author="Diana Machado" w:date="2019-04-05T18:49:00Z">
              <w:r w:rsidRPr="00193040">
                <w:rPr>
                  <w:rFonts w:ascii="Calibri" w:eastAsia="PMingLiU" w:hAnsi="Calibri" w:cs="Calibri"/>
                  <w:color w:val="000000"/>
                  <w:sz w:val="22"/>
                  <w:szCs w:val="22"/>
                  <w:lang w:val="en-PH" w:eastAsia="en-US"/>
                </w:rPr>
                <w:t>0.178</w:t>
              </w:r>
            </w:ins>
          </w:p>
        </w:tc>
      </w:tr>
      <w:tr w:rsidR="00787B33" w:rsidRPr="00193040" w:rsidTr="00787B33">
        <w:trPr>
          <w:trHeight w:val="284"/>
          <w:ins w:id="6964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64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50" w:author="Diana Machado" w:date="2019-04-05T18:49:00Z"/>
                <w:rFonts w:ascii="Calibri" w:eastAsia="PMingLiU" w:hAnsi="Calibri" w:cs="Calibri"/>
                <w:color w:val="000000"/>
                <w:sz w:val="22"/>
                <w:szCs w:val="22"/>
                <w:lang w:val="en-PH" w:eastAsia="en-US"/>
              </w:rPr>
            </w:pPr>
            <w:ins w:id="69651" w:author="Diana Machado" w:date="2019-04-05T18:49:00Z">
              <w:r w:rsidRPr="00193040">
                <w:rPr>
                  <w:rFonts w:ascii="Calibri" w:eastAsia="PMingLiU" w:hAnsi="Calibri" w:cs="Calibri"/>
                  <w:color w:val="000000"/>
                  <w:sz w:val="22"/>
                  <w:szCs w:val="22"/>
                  <w:lang w:val="en-PH" w:eastAsia="en-US"/>
                </w:rPr>
                <w:t>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52" w:author="Diana Machado" w:date="2019-04-05T18:49:00Z"/>
                <w:rFonts w:ascii="Calibri" w:eastAsia="PMingLiU" w:hAnsi="Calibri" w:cs="Calibri"/>
                <w:color w:val="000000"/>
                <w:sz w:val="22"/>
                <w:szCs w:val="22"/>
                <w:lang w:val="en-PH" w:eastAsia="en-US"/>
              </w:rPr>
            </w:pPr>
            <w:ins w:id="69653" w:author="Diana Machado" w:date="2019-04-05T18:49:00Z">
              <w:r w:rsidRPr="00193040">
                <w:rPr>
                  <w:rFonts w:ascii="Calibri" w:eastAsia="PMingLiU" w:hAnsi="Calibri" w:cs="Calibri"/>
                  <w:color w:val="000000"/>
                  <w:sz w:val="22"/>
                  <w:szCs w:val="22"/>
                  <w:lang w:val="en-PH" w:eastAsia="en-US"/>
                </w:rPr>
                <w:t>COLUMB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54" w:author="Diana Machado" w:date="2019-04-05T18:49:00Z"/>
                <w:rFonts w:ascii="Calibri" w:eastAsia="PMingLiU" w:hAnsi="Calibri" w:cs="Calibri"/>
                <w:color w:val="000000"/>
                <w:sz w:val="22"/>
                <w:szCs w:val="22"/>
                <w:lang w:val="en-PH" w:eastAsia="en-US"/>
              </w:rPr>
            </w:pPr>
            <w:ins w:id="69655" w:author="Diana Machado" w:date="2019-04-05T18:49:00Z">
              <w:r w:rsidRPr="00193040">
                <w:rPr>
                  <w:rFonts w:ascii="Calibri" w:eastAsia="PMingLiU" w:hAnsi="Calibri" w:cs="Calibri"/>
                  <w:color w:val="000000"/>
                  <w:sz w:val="22"/>
                  <w:szCs w:val="22"/>
                  <w:lang w:val="en-PH" w:eastAsia="en-US"/>
                </w:rPr>
                <w:t>0.07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57" w:author="Diana Machado" w:date="2019-04-05T18:49:00Z"/>
                <w:rFonts w:ascii="Calibri" w:eastAsia="PMingLiU" w:hAnsi="Calibri" w:cs="Calibri"/>
                <w:color w:val="000000"/>
                <w:sz w:val="22"/>
                <w:szCs w:val="22"/>
                <w:lang w:val="en-PH" w:eastAsia="en-US"/>
              </w:rPr>
            </w:pPr>
            <w:ins w:id="69658" w:author="Diana Machado" w:date="2019-04-05T18:49:00Z">
              <w:r w:rsidRPr="00193040">
                <w:rPr>
                  <w:rFonts w:ascii="Calibri" w:eastAsia="PMingLiU" w:hAnsi="Calibri" w:cs="Calibri"/>
                  <w:color w:val="000000"/>
                  <w:sz w:val="22"/>
                  <w:szCs w:val="22"/>
                  <w:lang w:val="en-PH" w:eastAsia="en-US"/>
                </w:rPr>
                <w:t>0.21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59" w:author="Diana Machado" w:date="2019-04-05T18:49:00Z"/>
                <w:rFonts w:ascii="Calibri" w:eastAsia="PMingLiU" w:hAnsi="Calibri" w:cs="Calibri"/>
                <w:color w:val="000000"/>
                <w:sz w:val="22"/>
                <w:szCs w:val="22"/>
                <w:lang w:val="en-PH" w:eastAsia="en-US"/>
              </w:rPr>
            </w:pPr>
            <w:ins w:id="69660" w:author="Diana Machado" w:date="2019-04-05T18:49:00Z">
              <w:r w:rsidRPr="00193040">
                <w:rPr>
                  <w:rFonts w:ascii="Calibri" w:eastAsia="PMingLiU" w:hAnsi="Calibri" w:cs="Calibri"/>
                  <w:color w:val="000000"/>
                  <w:sz w:val="22"/>
                  <w:szCs w:val="22"/>
                  <w:lang w:val="en-PH" w:eastAsia="en-US"/>
                </w:rPr>
                <w:t>0.03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61" w:author="Diana Machado" w:date="2019-04-05T18:49:00Z"/>
                <w:rFonts w:ascii="Calibri" w:eastAsia="PMingLiU" w:hAnsi="Calibri" w:cs="Calibri"/>
                <w:color w:val="000000"/>
                <w:sz w:val="22"/>
                <w:szCs w:val="22"/>
                <w:lang w:val="en-PH" w:eastAsia="en-US"/>
              </w:rPr>
            </w:pPr>
            <w:ins w:id="69662" w:author="Diana Machado" w:date="2019-04-05T18:49:00Z">
              <w:r w:rsidRPr="00193040">
                <w:rPr>
                  <w:rFonts w:ascii="Calibri" w:eastAsia="PMingLiU" w:hAnsi="Calibri" w:cs="Calibri"/>
                  <w:color w:val="000000"/>
                  <w:sz w:val="22"/>
                  <w:szCs w:val="22"/>
                  <w:lang w:val="en-PH" w:eastAsia="en-US"/>
                </w:rPr>
                <w:t>0.37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6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64" w:author="Diana Machado" w:date="2019-04-05T18:49:00Z"/>
                <w:rFonts w:ascii="Calibri" w:eastAsia="PMingLiU" w:hAnsi="Calibri" w:cs="Calibri"/>
                <w:color w:val="000000"/>
                <w:sz w:val="22"/>
                <w:szCs w:val="22"/>
                <w:lang w:val="en-PH" w:eastAsia="en-US"/>
              </w:rPr>
            </w:pPr>
            <w:ins w:id="6966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66" w:author="Diana Machado" w:date="2019-04-05T18:49:00Z"/>
                <w:rFonts w:ascii="Calibri" w:eastAsia="PMingLiU" w:hAnsi="Calibri" w:cs="Calibri"/>
                <w:color w:val="000000"/>
                <w:sz w:val="22"/>
                <w:szCs w:val="22"/>
                <w:lang w:val="en-PH" w:eastAsia="en-US"/>
              </w:rPr>
            </w:pPr>
            <w:ins w:id="69667" w:author="Diana Machado" w:date="2019-04-05T18:49:00Z">
              <w:r w:rsidRPr="00193040">
                <w:rPr>
                  <w:rFonts w:ascii="Calibri" w:eastAsia="PMingLiU" w:hAnsi="Calibri" w:cs="Calibri"/>
                  <w:color w:val="000000"/>
                  <w:sz w:val="22"/>
                  <w:szCs w:val="22"/>
                  <w:lang w:val="en-PH" w:eastAsia="en-US"/>
                </w:rPr>
                <w:t>0.176</w:t>
              </w:r>
            </w:ins>
          </w:p>
        </w:tc>
      </w:tr>
      <w:tr w:rsidR="00787B33" w:rsidRPr="00193040" w:rsidTr="00787B33">
        <w:trPr>
          <w:trHeight w:val="284"/>
          <w:ins w:id="6966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6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70" w:author="Diana Machado" w:date="2019-04-05T18:49:00Z"/>
                <w:rFonts w:ascii="Calibri" w:eastAsia="PMingLiU" w:hAnsi="Calibri" w:cs="Calibri"/>
                <w:color w:val="000000"/>
                <w:sz w:val="22"/>
                <w:szCs w:val="22"/>
                <w:lang w:val="en-PH" w:eastAsia="en-US"/>
              </w:rPr>
            </w:pPr>
            <w:ins w:id="69671" w:author="Diana Machado" w:date="2019-04-05T18:49:00Z">
              <w:r w:rsidRPr="00193040">
                <w:rPr>
                  <w:rFonts w:ascii="Calibri" w:eastAsia="PMingLiU" w:hAnsi="Calibri" w:cs="Calibri"/>
                  <w:color w:val="000000"/>
                  <w:sz w:val="22"/>
                  <w:szCs w:val="22"/>
                  <w:lang w:val="en-PH" w:eastAsia="en-US"/>
                </w:rPr>
                <w:t>1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72" w:author="Diana Machado" w:date="2019-04-05T18:49:00Z"/>
                <w:rFonts w:ascii="Calibri" w:eastAsia="PMingLiU" w:hAnsi="Calibri" w:cs="Calibri"/>
                <w:color w:val="000000"/>
                <w:sz w:val="22"/>
                <w:szCs w:val="22"/>
                <w:lang w:val="en-PH" w:eastAsia="en-US"/>
              </w:rPr>
            </w:pPr>
            <w:ins w:id="69673" w:author="Diana Machado" w:date="2019-04-05T18:49:00Z">
              <w:r w:rsidRPr="00193040">
                <w:rPr>
                  <w:rFonts w:ascii="Calibri" w:eastAsia="PMingLiU" w:hAnsi="Calibri" w:cs="Calibri"/>
                  <w:color w:val="000000"/>
                  <w:sz w:val="22"/>
                  <w:szCs w:val="22"/>
                  <w:lang w:val="en-PH" w:eastAsia="en-US"/>
                </w:rPr>
                <w:t>DIXI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74" w:author="Diana Machado" w:date="2019-04-05T18:49:00Z"/>
                <w:rFonts w:ascii="Calibri" w:eastAsia="PMingLiU" w:hAnsi="Calibri" w:cs="Calibri"/>
                <w:color w:val="000000"/>
                <w:sz w:val="22"/>
                <w:szCs w:val="22"/>
                <w:lang w:val="en-PH" w:eastAsia="en-US"/>
              </w:rPr>
            </w:pPr>
            <w:ins w:id="69675" w:author="Diana Machado" w:date="2019-04-05T18:49:00Z">
              <w:r w:rsidRPr="00193040">
                <w:rPr>
                  <w:rFonts w:ascii="Calibri" w:eastAsia="PMingLiU" w:hAnsi="Calibri" w:cs="Calibri"/>
                  <w:color w:val="000000"/>
                  <w:sz w:val="22"/>
                  <w:szCs w:val="22"/>
                  <w:lang w:val="en-PH" w:eastAsia="en-US"/>
                </w:rPr>
                <w:t>0.22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77" w:author="Diana Machado" w:date="2019-04-05T18:49:00Z"/>
                <w:rFonts w:ascii="Calibri" w:eastAsia="PMingLiU" w:hAnsi="Calibri" w:cs="Calibri"/>
                <w:color w:val="000000"/>
                <w:sz w:val="22"/>
                <w:szCs w:val="22"/>
                <w:lang w:val="en-PH" w:eastAsia="en-US"/>
              </w:rPr>
            </w:pPr>
            <w:ins w:id="69678" w:author="Diana Machado" w:date="2019-04-05T18:49:00Z">
              <w:r w:rsidRPr="00193040">
                <w:rPr>
                  <w:rFonts w:ascii="Calibri" w:eastAsia="PMingLiU" w:hAnsi="Calibri" w:cs="Calibri"/>
                  <w:color w:val="000000"/>
                  <w:sz w:val="22"/>
                  <w:szCs w:val="22"/>
                  <w:lang w:val="en-PH" w:eastAsia="en-US"/>
                </w:rPr>
                <w:t>0.85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79" w:author="Diana Machado" w:date="2019-04-05T18:49:00Z"/>
                <w:rFonts w:ascii="Calibri" w:eastAsia="PMingLiU" w:hAnsi="Calibri" w:cs="Calibri"/>
                <w:color w:val="000000"/>
                <w:sz w:val="22"/>
                <w:szCs w:val="22"/>
                <w:lang w:val="en-PH" w:eastAsia="en-US"/>
              </w:rPr>
            </w:pPr>
            <w:ins w:id="69680" w:author="Diana Machado" w:date="2019-04-05T18:49:00Z">
              <w:r w:rsidRPr="00193040">
                <w:rPr>
                  <w:rFonts w:ascii="Calibri" w:eastAsia="PMingLiU" w:hAnsi="Calibri" w:cs="Calibri"/>
                  <w:color w:val="000000"/>
                  <w:sz w:val="22"/>
                  <w:szCs w:val="22"/>
                  <w:lang w:val="en-PH" w:eastAsia="en-US"/>
                </w:rPr>
                <w:t>0.20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81" w:author="Diana Machado" w:date="2019-04-05T18:49:00Z"/>
                <w:rFonts w:ascii="Calibri" w:eastAsia="PMingLiU" w:hAnsi="Calibri" w:cs="Calibri"/>
                <w:color w:val="000000"/>
                <w:sz w:val="22"/>
                <w:szCs w:val="22"/>
                <w:lang w:val="en-PH" w:eastAsia="en-US"/>
              </w:rPr>
            </w:pPr>
            <w:ins w:id="69682" w:author="Diana Machado" w:date="2019-04-05T18:49:00Z">
              <w:r w:rsidRPr="00193040">
                <w:rPr>
                  <w:rFonts w:ascii="Calibri" w:eastAsia="PMingLiU" w:hAnsi="Calibri" w:cs="Calibri"/>
                  <w:color w:val="000000"/>
                  <w:sz w:val="22"/>
                  <w:szCs w:val="22"/>
                  <w:lang w:val="en-PH" w:eastAsia="en-US"/>
                </w:rPr>
                <w:t>0.26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8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84" w:author="Diana Machado" w:date="2019-04-05T18:49:00Z"/>
                <w:rFonts w:ascii="Calibri" w:eastAsia="PMingLiU" w:hAnsi="Calibri" w:cs="Calibri"/>
                <w:color w:val="000000"/>
                <w:sz w:val="22"/>
                <w:szCs w:val="22"/>
                <w:lang w:val="en-PH" w:eastAsia="en-US"/>
              </w:rPr>
            </w:pPr>
            <w:ins w:id="6968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86" w:author="Diana Machado" w:date="2019-04-05T18:49:00Z"/>
                <w:rFonts w:ascii="Calibri" w:eastAsia="PMingLiU" w:hAnsi="Calibri" w:cs="Calibri"/>
                <w:color w:val="000000"/>
                <w:sz w:val="22"/>
                <w:szCs w:val="22"/>
                <w:lang w:val="en-PH" w:eastAsia="en-US"/>
              </w:rPr>
            </w:pPr>
            <w:ins w:id="69687" w:author="Diana Machado" w:date="2019-04-05T18:49:00Z">
              <w:r w:rsidRPr="00193040">
                <w:rPr>
                  <w:rFonts w:ascii="Calibri" w:eastAsia="PMingLiU" w:hAnsi="Calibri" w:cs="Calibri"/>
                  <w:color w:val="000000"/>
                  <w:sz w:val="22"/>
                  <w:szCs w:val="22"/>
                  <w:lang w:val="en-PH" w:eastAsia="en-US"/>
                </w:rPr>
                <w:t>0.232</w:t>
              </w:r>
            </w:ins>
          </w:p>
        </w:tc>
      </w:tr>
      <w:tr w:rsidR="00787B33" w:rsidRPr="00193040" w:rsidTr="00787B33">
        <w:trPr>
          <w:trHeight w:val="284"/>
          <w:ins w:id="6968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68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90" w:author="Diana Machado" w:date="2019-04-05T18:49:00Z"/>
                <w:rFonts w:ascii="Calibri" w:eastAsia="PMingLiU" w:hAnsi="Calibri" w:cs="Calibri"/>
                <w:color w:val="000000"/>
                <w:sz w:val="22"/>
                <w:szCs w:val="22"/>
                <w:lang w:val="en-PH" w:eastAsia="en-US"/>
              </w:rPr>
            </w:pPr>
            <w:ins w:id="69691" w:author="Diana Machado" w:date="2019-04-05T18:49:00Z">
              <w:r w:rsidRPr="00193040">
                <w:rPr>
                  <w:rFonts w:ascii="Calibri" w:eastAsia="PMingLiU" w:hAnsi="Calibri" w:cs="Calibri"/>
                  <w:color w:val="000000"/>
                  <w:sz w:val="22"/>
                  <w:szCs w:val="22"/>
                  <w:lang w:val="en-PH" w:eastAsia="en-US"/>
                </w:rPr>
                <w:t>1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92" w:author="Diana Machado" w:date="2019-04-05T18:49:00Z"/>
                <w:rFonts w:ascii="Calibri" w:eastAsia="PMingLiU" w:hAnsi="Calibri" w:cs="Calibri"/>
                <w:color w:val="000000"/>
                <w:sz w:val="22"/>
                <w:szCs w:val="22"/>
                <w:lang w:val="en-PH" w:eastAsia="en-US"/>
              </w:rPr>
            </w:pPr>
            <w:ins w:id="69693" w:author="Diana Machado" w:date="2019-04-05T18:49:00Z">
              <w:r w:rsidRPr="00193040">
                <w:rPr>
                  <w:rFonts w:ascii="Calibri" w:eastAsia="PMingLiU" w:hAnsi="Calibri" w:cs="Calibri"/>
                  <w:color w:val="000000"/>
                  <w:sz w:val="22"/>
                  <w:szCs w:val="22"/>
                  <w:lang w:val="en-PH" w:eastAsia="en-US"/>
                </w:rPr>
                <w:t>DUVAL</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94" w:author="Diana Machado" w:date="2019-04-05T18:49:00Z"/>
                <w:rFonts w:ascii="Calibri" w:eastAsia="PMingLiU" w:hAnsi="Calibri" w:cs="Calibri"/>
                <w:color w:val="000000"/>
                <w:sz w:val="22"/>
                <w:szCs w:val="22"/>
                <w:lang w:val="en-PH" w:eastAsia="en-US"/>
              </w:rPr>
            </w:pPr>
            <w:ins w:id="69695" w:author="Diana Machado" w:date="2019-04-05T18:49:00Z">
              <w:r w:rsidRPr="00193040">
                <w:rPr>
                  <w:rFonts w:ascii="Calibri" w:eastAsia="PMingLiU" w:hAnsi="Calibri" w:cs="Calibri"/>
                  <w:color w:val="000000"/>
                  <w:sz w:val="22"/>
                  <w:szCs w:val="22"/>
                  <w:lang w:val="en-PH" w:eastAsia="en-US"/>
                </w:rPr>
                <w:t>0.15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9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97" w:author="Diana Machado" w:date="2019-04-05T18:49:00Z"/>
                <w:rFonts w:ascii="Calibri" w:eastAsia="PMingLiU" w:hAnsi="Calibri" w:cs="Calibri"/>
                <w:color w:val="000000"/>
                <w:sz w:val="22"/>
                <w:szCs w:val="22"/>
                <w:lang w:val="en-PH" w:eastAsia="en-US"/>
              </w:rPr>
            </w:pPr>
            <w:ins w:id="69698" w:author="Diana Machado" w:date="2019-04-05T18:49:00Z">
              <w:r w:rsidRPr="00193040">
                <w:rPr>
                  <w:rFonts w:ascii="Calibri" w:eastAsia="PMingLiU" w:hAnsi="Calibri" w:cs="Calibri"/>
                  <w:color w:val="000000"/>
                  <w:sz w:val="22"/>
                  <w:szCs w:val="22"/>
                  <w:lang w:val="en-PH" w:eastAsia="en-US"/>
                </w:rPr>
                <w:t>0.43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99" w:author="Diana Machado" w:date="2019-04-05T18:49:00Z"/>
                <w:rFonts w:ascii="Calibri" w:eastAsia="PMingLiU" w:hAnsi="Calibri" w:cs="Calibri"/>
                <w:color w:val="000000"/>
                <w:sz w:val="22"/>
                <w:szCs w:val="22"/>
                <w:lang w:val="en-PH" w:eastAsia="en-US"/>
              </w:rPr>
            </w:pPr>
            <w:ins w:id="69700" w:author="Diana Machado" w:date="2019-04-05T18:49:00Z">
              <w:r w:rsidRPr="00193040">
                <w:rPr>
                  <w:rFonts w:ascii="Calibri" w:eastAsia="PMingLiU" w:hAnsi="Calibri" w:cs="Calibri"/>
                  <w:color w:val="000000"/>
                  <w:sz w:val="22"/>
                  <w:szCs w:val="22"/>
                  <w:lang w:val="en-PH" w:eastAsia="en-US"/>
                </w:rPr>
                <w:t>0.1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01" w:author="Diana Machado" w:date="2019-04-05T18:49:00Z"/>
                <w:rFonts w:ascii="Calibri" w:eastAsia="PMingLiU" w:hAnsi="Calibri" w:cs="Calibri"/>
                <w:color w:val="000000"/>
                <w:sz w:val="22"/>
                <w:szCs w:val="22"/>
                <w:lang w:val="en-PH" w:eastAsia="en-US"/>
              </w:rPr>
            </w:pPr>
            <w:ins w:id="69702" w:author="Diana Machado" w:date="2019-04-05T18:49:00Z">
              <w:r w:rsidRPr="00193040">
                <w:rPr>
                  <w:rFonts w:ascii="Calibri" w:eastAsia="PMingLiU" w:hAnsi="Calibri" w:cs="Calibri"/>
                  <w:color w:val="000000"/>
                  <w:sz w:val="22"/>
                  <w:szCs w:val="22"/>
                  <w:lang w:val="en-PH" w:eastAsia="en-US"/>
                </w:rPr>
                <w:t>0.35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0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04" w:author="Diana Machado" w:date="2019-04-05T18:49:00Z"/>
                <w:rFonts w:ascii="Calibri" w:eastAsia="PMingLiU" w:hAnsi="Calibri" w:cs="Calibri"/>
                <w:color w:val="000000"/>
                <w:sz w:val="22"/>
                <w:szCs w:val="22"/>
                <w:lang w:val="en-PH" w:eastAsia="en-US"/>
              </w:rPr>
            </w:pPr>
            <w:ins w:id="6970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06" w:author="Diana Machado" w:date="2019-04-05T18:49:00Z"/>
                <w:rFonts w:ascii="Calibri" w:eastAsia="PMingLiU" w:hAnsi="Calibri" w:cs="Calibri"/>
                <w:color w:val="000000"/>
                <w:sz w:val="22"/>
                <w:szCs w:val="22"/>
                <w:lang w:val="en-PH" w:eastAsia="en-US"/>
              </w:rPr>
            </w:pPr>
            <w:ins w:id="69707" w:author="Diana Machado" w:date="2019-04-05T18:49:00Z">
              <w:r w:rsidRPr="00193040">
                <w:rPr>
                  <w:rFonts w:ascii="Calibri" w:eastAsia="PMingLiU" w:hAnsi="Calibri" w:cs="Calibri"/>
                  <w:color w:val="000000"/>
                  <w:sz w:val="22"/>
                  <w:szCs w:val="22"/>
                  <w:lang w:val="en-PH" w:eastAsia="en-US"/>
                </w:rPr>
                <w:t>0.274</w:t>
              </w:r>
            </w:ins>
          </w:p>
        </w:tc>
      </w:tr>
      <w:tr w:rsidR="00787B33" w:rsidRPr="00193040" w:rsidTr="00787B33">
        <w:trPr>
          <w:trHeight w:val="284"/>
          <w:ins w:id="6970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7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10" w:author="Diana Machado" w:date="2019-04-05T18:49:00Z"/>
                <w:rFonts w:ascii="Calibri" w:eastAsia="PMingLiU" w:hAnsi="Calibri" w:cs="Calibri"/>
                <w:color w:val="000000"/>
                <w:sz w:val="22"/>
                <w:szCs w:val="22"/>
                <w:lang w:val="en-PH" w:eastAsia="en-US"/>
              </w:rPr>
            </w:pPr>
            <w:ins w:id="69711" w:author="Diana Machado" w:date="2019-04-05T18:49:00Z">
              <w:r w:rsidRPr="00193040">
                <w:rPr>
                  <w:rFonts w:ascii="Calibri" w:eastAsia="PMingLiU" w:hAnsi="Calibri" w:cs="Calibri"/>
                  <w:color w:val="000000"/>
                  <w:sz w:val="22"/>
                  <w:szCs w:val="22"/>
                  <w:lang w:val="en-PH" w:eastAsia="en-US"/>
                </w:rPr>
                <w:t>1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12" w:author="Diana Machado" w:date="2019-04-05T18:49:00Z"/>
                <w:rFonts w:ascii="Calibri" w:eastAsia="PMingLiU" w:hAnsi="Calibri" w:cs="Calibri"/>
                <w:color w:val="000000"/>
                <w:sz w:val="22"/>
                <w:szCs w:val="22"/>
                <w:lang w:val="en-PH" w:eastAsia="en-US"/>
              </w:rPr>
            </w:pPr>
            <w:ins w:id="69713" w:author="Diana Machado" w:date="2019-04-05T18:49:00Z">
              <w:r w:rsidRPr="00193040">
                <w:rPr>
                  <w:rFonts w:ascii="Calibri" w:eastAsia="PMingLiU" w:hAnsi="Calibri" w:cs="Calibri"/>
                  <w:color w:val="000000"/>
                  <w:sz w:val="22"/>
                  <w:szCs w:val="22"/>
                  <w:lang w:val="en-PH" w:eastAsia="en-US"/>
                </w:rPr>
                <w:t>FRANKL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14" w:author="Diana Machado" w:date="2019-04-05T18:49:00Z"/>
                <w:rFonts w:ascii="Calibri" w:eastAsia="PMingLiU" w:hAnsi="Calibri" w:cs="Calibri"/>
                <w:color w:val="000000"/>
                <w:sz w:val="22"/>
                <w:szCs w:val="22"/>
                <w:lang w:val="en-PH" w:eastAsia="en-US"/>
              </w:rPr>
            </w:pPr>
            <w:ins w:id="69715" w:author="Diana Machado" w:date="2019-04-05T18:49:00Z">
              <w:r w:rsidRPr="00193040">
                <w:rPr>
                  <w:rFonts w:ascii="Calibri" w:eastAsia="PMingLiU" w:hAnsi="Calibri" w:cs="Calibri"/>
                  <w:color w:val="000000"/>
                  <w:sz w:val="22"/>
                  <w:szCs w:val="22"/>
                  <w:lang w:val="en-PH" w:eastAsia="en-US"/>
                </w:rPr>
                <w:t>0.46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17" w:author="Diana Machado" w:date="2019-04-05T18:49:00Z"/>
                <w:rFonts w:ascii="Calibri" w:eastAsia="PMingLiU" w:hAnsi="Calibri" w:cs="Calibri"/>
                <w:color w:val="000000"/>
                <w:sz w:val="22"/>
                <w:szCs w:val="22"/>
                <w:lang w:val="en-PH" w:eastAsia="en-US"/>
              </w:rPr>
            </w:pPr>
            <w:ins w:id="69718" w:author="Diana Machado" w:date="2019-04-05T18:49:00Z">
              <w:r w:rsidRPr="00193040">
                <w:rPr>
                  <w:rFonts w:ascii="Calibri" w:eastAsia="PMingLiU" w:hAnsi="Calibri" w:cs="Calibri"/>
                  <w:color w:val="000000"/>
                  <w:sz w:val="22"/>
                  <w:szCs w:val="22"/>
                  <w:lang w:val="en-PH" w:eastAsia="en-US"/>
                </w:rPr>
                <w:t>2.17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19" w:author="Diana Machado" w:date="2019-04-05T18:49:00Z"/>
                <w:rFonts w:ascii="Calibri" w:eastAsia="PMingLiU" w:hAnsi="Calibri" w:cs="Calibri"/>
                <w:color w:val="000000"/>
                <w:sz w:val="22"/>
                <w:szCs w:val="22"/>
                <w:lang w:val="en-PH" w:eastAsia="en-US"/>
              </w:rPr>
            </w:pPr>
            <w:ins w:id="69720" w:author="Diana Machado" w:date="2019-04-05T18:49:00Z">
              <w:r w:rsidRPr="00193040">
                <w:rPr>
                  <w:rFonts w:ascii="Calibri" w:eastAsia="PMingLiU" w:hAnsi="Calibri" w:cs="Calibri"/>
                  <w:color w:val="000000"/>
                  <w:sz w:val="22"/>
                  <w:szCs w:val="22"/>
                  <w:lang w:val="en-PH" w:eastAsia="en-US"/>
                </w:rPr>
                <w:t>0.61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21" w:author="Diana Machado" w:date="2019-04-05T18:49:00Z"/>
                <w:rFonts w:ascii="Calibri" w:eastAsia="PMingLiU" w:hAnsi="Calibri" w:cs="Calibri"/>
                <w:color w:val="000000"/>
                <w:sz w:val="22"/>
                <w:szCs w:val="22"/>
                <w:lang w:val="en-PH" w:eastAsia="en-US"/>
              </w:rPr>
            </w:pPr>
            <w:ins w:id="69722" w:author="Diana Machado" w:date="2019-04-05T18:49:00Z">
              <w:r w:rsidRPr="00193040">
                <w:rPr>
                  <w:rFonts w:ascii="Calibri" w:eastAsia="PMingLiU" w:hAnsi="Calibri" w:cs="Calibri"/>
                  <w:color w:val="000000"/>
                  <w:sz w:val="22"/>
                  <w:szCs w:val="22"/>
                  <w:lang w:val="en-PH" w:eastAsia="en-US"/>
                </w:rPr>
                <w:t>0.216</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2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24" w:author="Diana Machado" w:date="2019-04-05T18:49:00Z"/>
                <w:rFonts w:ascii="Calibri" w:eastAsia="PMingLiU" w:hAnsi="Calibri" w:cs="Calibri"/>
                <w:color w:val="000000"/>
                <w:sz w:val="22"/>
                <w:szCs w:val="22"/>
                <w:lang w:val="en-PH" w:eastAsia="en-US"/>
              </w:rPr>
            </w:pPr>
            <w:ins w:id="6972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26" w:author="Diana Machado" w:date="2019-04-05T18:49:00Z"/>
                <w:rFonts w:ascii="Calibri" w:eastAsia="PMingLiU" w:hAnsi="Calibri" w:cs="Calibri"/>
                <w:color w:val="000000"/>
                <w:sz w:val="22"/>
                <w:szCs w:val="22"/>
                <w:lang w:val="en-PH" w:eastAsia="en-US"/>
              </w:rPr>
            </w:pPr>
            <w:ins w:id="69727" w:author="Diana Machado" w:date="2019-04-05T18:49:00Z">
              <w:r w:rsidRPr="00193040">
                <w:rPr>
                  <w:rFonts w:ascii="Calibri" w:eastAsia="PMingLiU" w:hAnsi="Calibri" w:cs="Calibri"/>
                  <w:color w:val="000000"/>
                  <w:sz w:val="22"/>
                  <w:szCs w:val="22"/>
                  <w:lang w:val="en-PH" w:eastAsia="en-US"/>
                </w:rPr>
                <w:t>0.282</w:t>
              </w:r>
            </w:ins>
          </w:p>
        </w:tc>
      </w:tr>
      <w:tr w:rsidR="00787B33" w:rsidRPr="00193040" w:rsidTr="00787B33">
        <w:trPr>
          <w:trHeight w:val="284"/>
          <w:ins w:id="6972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72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30" w:author="Diana Machado" w:date="2019-04-05T18:49:00Z"/>
                <w:rFonts w:ascii="Calibri" w:eastAsia="PMingLiU" w:hAnsi="Calibri" w:cs="Calibri"/>
                <w:color w:val="000000"/>
                <w:sz w:val="22"/>
                <w:szCs w:val="22"/>
                <w:lang w:val="en-PH" w:eastAsia="en-US"/>
              </w:rPr>
            </w:pPr>
            <w:ins w:id="69731" w:author="Diana Machado" w:date="2019-04-05T18:49:00Z">
              <w:r w:rsidRPr="00193040">
                <w:rPr>
                  <w:rFonts w:ascii="Calibri" w:eastAsia="PMingLiU" w:hAnsi="Calibri" w:cs="Calibri"/>
                  <w:color w:val="000000"/>
                  <w:sz w:val="22"/>
                  <w:szCs w:val="22"/>
                  <w:lang w:val="en-PH" w:eastAsia="en-US"/>
                </w:rPr>
                <w:t>1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32" w:author="Diana Machado" w:date="2019-04-05T18:49:00Z"/>
                <w:rFonts w:ascii="Calibri" w:eastAsia="PMingLiU" w:hAnsi="Calibri" w:cs="Calibri"/>
                <w:color w:val="000000"/>
                <w:sz w:val="22"/>
                <w:szCs w:val="22"/>
                <w:lang w:val="en-PH" w:eastAsia="en-US"/>
              </w:rPr>
            </w:pPr>
            <w:ins w:id="69733" w:author="Diana Machado" w:date="2019-04-05T18:49:00Z">
              <w:r w:rsidRPr="00193040">
                <w:rPr>
                  <w:rFonts w:ascii="Calibri" w:eastAsia="PMingLiU" w:hAnsi="Calibri" w:cs="Calibri"/>
                  <w:color w:val="000000"/>
                  <w:sz w:val="22"/>
                  <w:szCs w:val="22"/>
                  <w:lang w:val="en-PH" w:eastAsia="en-US"/>
                </w:rPr>
                <w:t>GLAD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34" w:author="Diana Machado" w:date="2019-04-05T18:49:00Z"/>
                <w:rFonts w:ascii="Calibri" w:eastAsia="PMingLiU" w:hAnsi="Calibri" w:cs="Calibri"/>
                <w:color w:val="000000"/>
                <w:sz w:val="22"/>
                <w:szCs w:val="22"/>
                <w:lang w:val="en-PH" w:eastAsia="en-US"/>
              </w:rPr>
            </w:pPr>
            <w:ins w:id="69735" w:author="Diana Machado" w:date="2019-04-05T18:49:00Z">
              <w:r w:rsidRPr="00193040">
                <w:rPr>
                  <w:rFonts w:ascii="Calibri" w:eastAsia="PMingLiU" w:hAnsi="Calibri" w:cs="Calibri"/>
                  <w:color w:val="000000"/>
                  <w:sz w:val="22"/>
                  <w:szCs w:val="22"/>
                  <w:lang w:val="en-PH" w:eastAsia="en-US"/>
                </w:rPr>
                <w:t>0.49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37" w:author="Diana Machado" w:date="2019-04-05T18:49:00Z"/>
                <w:rFonts w:ascii="Calibri" w:eastAsia="PMingLiU" w:hAnsi="Calibri" w:cs="Calibri"/>
                <w:color w:val="000000"/>
                <w:sz w:val="22"/>
                <w:szCs w:val="22"/>
                <w:lang w:val="en-PH" w:eastAsia="en-US"/>
              </w:rPr>
            </w:pPr>
            <w:ins w:id="69738" w:author="Diana Machado" w:date="2019-04-05T18:49:00Z">
              <w:r w:rsidRPr="00193040">
                <w:rPr>
                  <w:rFonts w:ascii="Calibri" w:eastAsia="PMingLiU" w:hAnsi="Calibri" w:cs="Calibri"/>
                  <w:color w:val="000000"/>
                  <w:sz w:val="22"/>
                  <w:szCs w:val="22"/>
                  <w:lang w:val="en-PH" w:eastAsia="en-US"/>
                </w:rPr>
                <w:t>0.95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39" w:author="Diana Machado" w:date="2019-04-05T18:49:00Z"/>
                <w:rFonts w:ascii="Calibri" w:eastAsia="PMingLiU" w:hAnsi="Calibri" w:cs="Calibri"/>
                <w:color w:val="000000"/>
                <w:sz w:val="22"/>
                <w:szCs w:val="22"/>
                <w:lang w:val="en-PH" w:eastAsia="en-US"/>
              </w:rPr>
            </w:pPr>
            <w:ins w:id="69740" w:author="Diana Machado" w:date="2019-04-05T18:49:00Z">
              <w:r w:rsidRPr="00193040">
                <w:rPr>
                  <w:rFonts w:ascii="Calibri" w:eastAsia="PMingLiU" w:hAnsi="Calibri" w:cs="Calibri"/>
                  <w:color w:val="000000"/>
                  <w:sz w:val="22"/>
                  <w:szCs w:val="22"/>
                  <w:lang w:val="en-PH" w:eastAsia="en-US"/>
                </w:rPr>
                <w:t>0.17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41" w:author="Diana Machado" w:date="2019-04-05T18:49:00Z"/>
                <w:rFonts w:ascii="Calibri" w:eastAsia="PMingLiU" w:hAnsi="Calibri" w:cs="Calibri"/>
                <w:color w:val="000000"/>
                <w:sz w:val="22"/>
                <w:szCs w:val="22"/>
                <w:lang w:val="en-PH" w:eastAsia="en-US"/>
              </w:rPr>
            </w:pPr>
            <w:ins w:id="69742" w:author="Diana Machado" w:date="2019-04-05T18:49:00Z">
              <w:r w:rsidRPr="00193040">
                <w:rPr>
                  <w:rFonts w:ascii="Calibri" w:eastAsia="PMingLiU" w:hAnsi="Calibri" w:cs="Calibri"/>
                  <w:color w:val="000000"/>
                  <w:sz w:val="22"/>
                  <w:szCs w:val="22"/>
                  <w:lang w:val="en-PH" w:eastAsia="en-US"/>
                </w:rPr>
                <w:t>0.52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4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44" w:author="Diana Machado" w:date="2019-04-05T18:49:00Z"/>
                <w:rFonts w:ascii="Calibri" w:eastAsia="PMingLiU" w:hAnsi="Calibri" w:cs="Calibri"/>
                <w:color w:val="000000"/>
                <w:sz w:val="22"/>
                <w:szCs w:val="22"/>
                <w:lang w:val="en-PH" w:eastAsia="en-US"/>
              </w:rPr>
            </w:pPr>
            <w:ins w:id="6974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46" w:author="Diana Machado" w:date="2019-04-05T18:49:00Z"/>
                <w:rFonts w:ascii="Calibri" w:eastAsia="PMingLiU" w:hAnsi="Calibri" w:cs="Calibri"/>
                <w:color w:val="000000"/>
                <w:sz w:val="22"/>
                <w:szCs w:val="22"/>
                <w:lang w:val="en-PH" w:eastAsia="en-US"/>
              </w:rPr>
            </w:pPr>
            <w:ins w:id="69747" w:author="Diana Machado" w:date="2019-04-05T18:49:00Z">
              <w:r w:rsidRPr="00193040">
                <w:rPr>
                  <w:rFonts w:ascii="Calibri" w:eastAsia="PMingLiU" w:hAnsi="Calibri" w:cs="Calibri"/>
                  <w:color w:val="000000"/>
                  <w:sz w:val="22"/>
                  <w:szCs w:val="22"/>
                  <w:lang w:val="en-PH" w:eastAsia="en-US"/>
                </w:rPr>
                <w:t>0.181</w:t>
              </w:r>
            </w:ins>
          </w:p>
        </w:tc>
      </w:tr>
      <w:tr w:rsidR="00787B33" w:rsidRPr="00193040" w:rsidTr="00787B33">
        <w:trPr>
          <w:trHeight w:val="284"/>
          <w:ins w:id="6974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74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50" w:author="Diana Machado" w:date="2019-04-05T18:49:00Z"/>
                <w:rFonts w:ascii="Calibri" w:eastAsia="PMingLiU" w:hAnsi="Calibri" w:cs="Calibri"/>
                <w:color w:val="000000"/>
                <w:sz w:val="22"/>
                <w:szCs w:val="22"/>
                <w:lang w:val="en-PH" w:eastAsia="en-US"/>
              </w:rPr>
            </w:pPr>
            <w:ins w:id="69751" w:author="Diana Machado" w:date="2019-04-05T18:49:00Z">
              <w:r w:rsidRPr="00193040">
                <w:rPr>
                  <w:rFonts w:ascii="Calibri" w:eastAsia="PMingLiU" w:hAnsi="Calibri" w:cs="Calibri"/>
                  <w:color w:val="000000"/>
                  <w:sz w:val="22"/>
                  <w:szCs w:val="22"/>
                  <w:lang w:val="en-PH" w:eastAsia="en-US"/>
                </w:rPr>
                <w:t>1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52" w:author="Diana Machado" w:date="2019-04-05T18:49:00Z"/>
                <w:rFonts w:ascii="Calibri" w:eastAsia="PMingLiU" w:hAnsi="Calibri" w:cs="Calibri"/>
                <w:color w:val="000000"/>
                <w:sz w:val="22"/>
                <w:szCs w:val="22"/>
                <w:lang w:val="en-PH" w:eastAsia="en-US"/>
              </w:rPr>
            </w:pPr>
            <w:ins w:id="69753" w:author="Diana Machado" w:date="2019-04-05T18:49:00Z">
              <w:r w:rsidRPr="00193040">
                <w:rPr>
                  <w:rFonts w:ascii="Calibri" w:eastAsia="PMingLiU" w:hAnsi="Calibri" w:cs="Calibri"/>
                  <w:color w:val="000000"/>
                  <w:sz w:val="22"/>
                  <w:szCs w:val="22"/>
                  <w:lang w:val="en-PH" w:eastAsia="en-US"/>
                </w:rPr>
                <w:t>HAMILT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54" w:author="Diana Machado" w:date="2019-04-05T18:49:00Z"/>
                <w:rFonts w:ascii="Calibri" w:eastAsia="PMingLiU" w:hAnsi="Calibri" w:cs="Calibri"/>
                <w:color w:val="000000"/>
                <w:sz w:val="22"/>
                <w:szCs w:val="22"/>
                <w:lang w:val="en-PH" w:eastAsia="en-US"/>
              </w:rPr>
            </w:pPr>
            <w:ins w:id="69755" w:author="Diana Machado" w:date="2019-04-05T18:49:00Z">
              <w:r w:rsidRPr="00193040">
                <w:rPr>
                  <w:rFonts w:ascii="Calibri" w:eastAsia="PMingLiU" w:hAnsi="Calibri" w:cs="Calibri"/>
                  <w:color w:val="000000"/>
                  <w:sz w:val="22"/>
                  <w:szCs w:val="22"/>
                  <w:lang w:val="en-PH" w:eastAsia="en-US"/>
                </w:rPr>
                <w:t>0.07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57" w:author="Diana Machado" w:date="2019-04-05T18:49:00Z"/>
                <w:rFonts w:ascii="Calibri" w:eastAsia="PMingLiU" w:hAnsi="Calibri" w:cs="Calibri"/>
                <w:color w:val="000000"/>
                <w:sz w:val="22"/>
                <w:szCs w:val="22"/>
                <w:lang w:val="en-PH" w:eastAsia="en-US"/>
              </w:rPr>
            </w:pPr>
            <w:ins w:id="69758" w:author="Diana Machado" w:date="2019-04-05T18:49:00Z">
              <w:r w:rsidRPr="00193040">
                <w:rPr>
                  <w:rFonts w:ascii="Calibri" w:eastAsia="PMingLiU" w:hAnsi="Calibri" w:cs="Calibri"/>
                  <w:color w:val="000000"/>
                  <w:sz w:val="22"/>
                  <w:szCs w:val="22"/>
                  <w:lang w:val="en-PH" w:eastAsia="en-US"/>
                </w:rPr>
                <w:t>0.19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59" w:author="Diana Machado" w:date="2019-04-05T18:49:00Z"/>
                <w:rFonts w:ascii="Calibri" w:eastAsia="PMingLiU" w:hAnsi="Calibri" w:cs="Calibri"/>
                <w:color w:val="000000"/>
                <w:sz w:val="22"/>
                <w:szCs w:val="22"/>
                <w:lang w:val="en-PH" w:eastAsia="en-US"/>
              </w:rPr>
            </w:pPr>
            <w:ins w:id="69760" w:author="Diana Machado" w:date="2019-04-05T18:49:00Z">
              <w:r w:rsidRPr="00193040">
                <w:rPr>
                  <w:rFonts w:ascii="Calibri" w:eastAsia="PMingLiU" w:hAnsi="Calibri" w:cs="Calibri"/>
                  <w:color w:val="000000"/>
                  <w:sz w:val="22"/>
                  <w:szCs w:val="22"/>
                  <w:lang w:val="en-PH" w:eastAsia="en-US"/>
                </w:rPr>
                <w:t>0.03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61" w:author="Diana Machado" w:date="2019-04-05T18:49:00Z"/>
                <w:rFonts w:ascii="Calibri" w:eastAsia="PMingLiU" w:hAnsi="Calibri" w:cs="Calibri"/>
                <w:color w:val="000000"/>
                <w:sz w:val="22"/>
                <w:szCs w:val="22"/>
                <w:lang w:val="en-PH" w:eastAsia="en-US"/>
              </w:rPr>
            </w:pPr>
            <w:ins w:id="69762" w:author="Diana Machado" w:date="2019-04-05T18:49:00Z">
              <w:r w:rsidRPr="00193040">
                <w:rPr>
                  <w:rFonts w:ascii="Calibri" w:eastAsia="PMingLiU" w:hAnsi="Calibri" w:cs="Calibri"/>
                  <w:color w:val="000000"/>
                  <w:sz w:val="22"/>
                  <w:szCs w:val="22"/>
                  <w:lang w:val="en-PH" w:eastAsia="en-US"/>
                </w:rPr>
                <w:t>0.38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6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64" w:author="Diana Machado" w:date="2019-04-05T18:49:00Z"/>
                <w:rFonts w:ascii="Calibri" w:eastAsia="PMingLiU" w:hAnsi="Calibri" w:cs="Calibri"/>
                <w:color w:val="000000"/>
                <w:sz w:val="22"/>
                <w:szCs w:val="22"/>
                <w:lang w:val="en-PH" w:eastAsia="en-US"/>
              </w:rPr>
            </w:pPr>
            <w:ins w:id="6976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66" w:author="Diana Machado" w:date="2019-04-05T18:49:00Z"/>
                <w:rFonts w:ascii="Calibri" w:eastAsia="PMingLiU" w:hAnsi="Calibri" w:cs="Calibri"/>
                <w:color w:val="000000"/>
                <w:sz w:val="22"/>
                <w:szCs w:val="22"/>
                <w:lang w:val="en-PH" w:eastAsia="en-US"/>
              </w:rPr>
            </w:pPr>
            <w:ins w:id="69767" w:author="Diana Machado" w:date="2019-04-05T18:49:00Z">
              <w:r w:rsidRPr="00193040">
                <w:rPr>
                  <w:rFonts w:ascii="Calibri" w:eastAsia="PMingLiU" w:hAnsi="Calibri" w:cs="Calibri"/>
                  <w:color w:val="000000"/>
                  <w:sz w:val="22"/>
                  <w:szCs w:val="22"/>
                  <w:lang w:val="en-PH" w:eastAsia="en-US"/>
                </w:rPr>
                <w:t>0.184</w:t>
              </w:r>
            </w:ins>
          </w:p>
        </w:tc>
      </w:tr>
      <w:tr w:rsidR="00787B33" w:rsidRPr="00193040" w:rsidTr="00787B33">
        <w:trPr>
          <w:trHeight w:val="284"/>
          <w:ins w:id="6976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7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70" w:author="Diana Machado" w:date="2019-04-05T18:49:00Z"/>
                <w:rFonts w:ascii="Calibri" w:eastAsia="PMingLiU" w:hAnsi="Calibri" w:cs="Calibri"/>
                <w:color w:val="000000"/>
                <w:sz w:val="22"/>
                <w:szCs w:val="22"/>
                <w:lang w:val="en-PH" w:eastAsia="en-US"/>
              </w:rPr>
            </w:pPr>
            <w:ins w:id="69771" w:author="Diana Machado" w:date="2019-04-05T18:49:00Z">
              <w:r w:rsidRPr="00193040">
                <w:rPr>
                  <w:rFonts w:ascii="Calibri" w:eastAsia="PMingLiU" w:hAnsi="Calibri" w:cs="Calibri"/>
                  <w:color w:val="000000"/>
                  <w:sz w:val="22"/>
                  <w:szCs w:val="22"/>
                  <w:lang w:val="en-PH" w:eastAsia="en-US"/>
                </w:rPr>
                <w:t>1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72" w:author="Diana Machado" w:date="2019-04-05T18:49:00Z"/>
                <w:rFonts w:ascii="Calibri" w:eastAsia="PMingLiU" w:hAnsi="Calibri" w:cs="Calibri"/>
                <w:color w:val="000000"/>
                <w:sz w:val="22"/>
                <w:szCs w:val="22"/>
                <w:lang w:val="en-PH" w:eastAsia="en-US"/>
              </w:rPr>
            </w:pPr>
            <w:ins w:id="69773" w:author="Diana Machado" w:date="2019-04-05T18:49:00Z">
              <w:r w:rsidRPr="00193040">
                <w:rPr>
                  <w:rFonts w:ascii="Calibri" w:eastAsia="PMingLiU" w:hAnsi="Calibri" w:cs="Calibri"/>
                  <w:color w:val="000000"/>
                  <w:sz w:val="22"/>
                  <w:szCs w:val="22"/>
                  <w:lang w:val="en-PH" w:eastAsia="en-US"/>
                </w:rPr>
                <w:t>HERNANDO</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74" w:author="Diana Machado" w:date="2019-04-05T18:49:00Z"/>
                <w:rFonts w:ascii="Calibri" w:eastAsia="PMingLiU" w:hAnsi="Calibri" w:cs="Calibri"/>
                <w:color w:val="000000"/>
                <w:sz w:val="22"/>
                <w:szCs w:val="22"/>
                <w:lang w:val="en-PH" w:eastAsia="en-US"/>
              </w:rPr>
            </w:pPr>
            <w:ins w:id="69775" w:author="Diana Machado" w:date="2019-04-05T18:49:00Z">
              <w:r w:rsidRPr="00193040">
                <w:rPr>
                  <w:rFonts w:ascii="Calibri" w:eastAsia="PMingLiU" w:hAnsi="Calibri" w:cs="Calibri"/>
                  <w:color w:val="000000"/>
                  <w:sz w:val="22"/>
                  <w:szCs w:val="22"/>
                  <w:lang w:val="en-PH" w:eastAsia="en-US"/>
                </w:rPr>
                <w:t>0.3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77" w:author="Diana Machado" w:date="2019-04-05T18:49:00Z"/>
                <w:rFonts w:ascii="Calibri" w:eastAsia="PMingLiU" w:hAnsi="Calibri" w:cs="Calibri"/>
                <w:color w:val="000000"/>
                <w:sz w:val="22"/>
                <w:szCs w:val="22"/>
                <w:lang w:val="en-PH" w:eastAsia="en-US"/>
              </w:rPr>
            </w:pPr>
            <w:ins w:id="69778" w:author="Diana Machado" w:date="2019-04-05T18:49:00Z">
              <w:r w:rsidRPr="00193040">
                <w:rPr>
                  <w:rFonts w:ascii="Calibri" w:eastAsia="PMingLiU" w:hAnsi="Calibri" w:cs="Calibri"/>
                  <w:color w:val="000000"/>
                  <w:sz w:val="22"/>
                  <w:szCs w:val="22"/>
                  <w:lang w:val="en-PH" w:eastAsia="en-US"/>
                </w:rPr>
                <w:t>0.84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79" w:author="Diana Machado" w:date="2019-04-05T18:49:00Z"/>
                <w:rFonts w:ascii="Calibri" w:eastAsia="PMingLiU" w:hAnsi="Calibri" w:cs="Calibri"/>
                <w:color w:val="000000"/>
                <w:sz w:val="22"/>
                <w:szCs w:val="22"/>
                <w:lang w:val="en-PH" w:eastAsia="en-US"/>
              </w:rPr>
            </w:pPr>
            <w:ins w:id="69780" w:author="Diana Machado" w:date="2019-04-05T18:49:00Z">
              <w:r w:rsidRPr="00193040">
                <w:rPr>
                  <w:rFonts w:ascii="Calibri" w:eastAsia="PMingLiU" w:hAnsi="Calibri" w:cs="Calibri"/>
                  <w:color w:val="000000"/>
                  <w:sz w:val="22"/>
                  <w:szCs w:val="22"/>
                  <w:lang w:val="en-PH" w:eastAsia="en-US"/>
                </w:rPr>
                <w:t>0.13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81" w:author="Diana Machado" w:date="2019-04-05T18:49:00Z"/>
                <w:rFonts w:ascii="Calibri" w:eastAsia="PMingLiU" w:hAnsi="Calibri" w:cs="Calibri"/>
                <w:color w:val="000000"/>
                <w:sz w:val="22"/>
                <w:szCs w:val="22"/>
                <w:lang w:val="en-PH" w:eastAsia="en-US"/>
              </w:rPr>
            </w:pPr>
            <w:ins w:id="69782" w:author="Diana Machado" w:date="2019-04-05T18:49:00Z">
              <w:r w:rsidRPr="00193040">
                <w:rPr>
                  <w:rFonts w:ascii="Calibri" w:eastAsia="PMingLiU" w:hAnsi="Calibri" w:cs="Calibri"/>
                  <w:color w:val="000000"/>
                  <w:sz w:val="22"/>
                  <w:szCs w:val="22"/>
                  <w:lang w:val="en-PH" w:eastAsia="en-US"/>
                </w:rPr>
                <w:t>0.46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8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84" w:author="Diana Machado" w:date="2019-04-05T18:49:00Z"/>
                <w:rFonts w:ascii="Calibri" w:eastAsia="PMingLiU" w:hAnsi="Calibri" w:cs="Calibri"/>
                <w:color w:val="000000"/>
                <w:sz w:val="22"/>
                <w:szCs w:val="22"/>
                <w:lang w:val="en-PH" w:eastAsia="en-US"/>
              </w:rPr>
            </w:pPr>
            <w:ins w:id="6978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86" w:author="Diana Machado" w:date="2019-04-05T18:49:00Z"/>
                <w:rFonts w:ascii="Calibri" w:eastAsia="PMingLiU" w:hAnsi="Calibri" w:cs="Calibri"/>
                <w:color w:val="000000"/>
                <w:sz w:val="22"/>
                <w:szCs w:val="22"/>
                <w:lang w:val="en-PH" w:eastAsia="en-US"/>
              </w:rPr>
            </w:pPr>
            <w:ins w:id="69787" w:author="Diana Machado" w:date="2019-04-05T18:49:00Z">
              <w:r w:rsidRPr="00193040">
                <w:rPr>
                  <w:rFonts w:ascii="Calibri" w:eastAsia="PMingLiU" w:hAnsi="Calibri" w:cs="Calibri"/>
                  <w:color w:val="000000"/>
                  <w:sz w:val="22"/>
                  <w:szCs w:val="22"/>
                  <w:lang w:val="en-PH" w:eastAsia="en-US"/>
                </w:rPr>
                <w:t>0.162</w:t>
              </w:r>
            </w:ins>
          </w:p>
        </w:tc>
      </w:tr>
      <w:tr w:rsidR="00787B33" w:rsidRPr="00193040" w:rsidTr="00787B33">
        <w:trPr>
          <w:trHeight w:val="284"/>
          <w:ins w:id="6978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78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90" w:author="Diana Machado" w:date="2019-04-05T18:49:00Z"/>
                <w:rFonts w:ascii="Calibri" w:eastAsia="PMingLiU" w:hAnsi="Calibri" w:cs="Calibri"/>
                <w:color w:val="000000"/>
                <w:sz w:val="22"/>
                <w:szCs w:val="22"/>
                <w:lang w:val="en-PH" w:eastAsia="en-US"/>
              </w:rPr>
            </w:pPr>
            <w:ins w:id="69791" w:author="Diana Machado" w:date="2019-04-05T18:49:00Z">
              <w:r w:rsidRPr="00193040">
                <w:rPr>
                  <w:rFonts w:ascii="Calibri" w:eastAsia="PMingLiU" w:hAnsi="Calibri" w:cs="Calibri"/>
                  <w:color w:val="000000"/>
                  <w:sz w:val="22"/>
                  <w:szCs w:val="22"/>
                  <w:lang w:val="en-PH" w:eastAsia="en-US"/>
                </w:rPr>
                <w:t>1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92" w:author="Diana Machado" w:date="2019-04-05T18:49:00Z"/>
                <w:rFonts w:ascii="Calibri" w:eastAsia="PMingLiU" w:hAnsi="Calibri" w:cs="Calibri"/>
                <w:color w:val="000000"/>
                <w:sz w:val="22"/>
                <w:szCs w:val="22"/>
                <w:lang w:val="en-PH" w:eastAsia="en-US"/>
              </w:rPr>
            </w:pPr>
            <w:ins w:id="69793" w:author="Diana Machado" w:date="2019-04-05T18:49:00Z">
              <w:r w:rsidRPr="00193040">
                <w:rPr>
                  <w:rFonts w:ascii="Calibri" w:eastAsia="PMingLiU" w:hAnsi="Calibri" w:cs="Calibri"/>
                  <w:color w:val="000000"/>
                  <w:sz w:val="22"/>
                  <w:szCs w:val="22"/>
                  <w:lang w:val="en-PH" w:eastAsia="en-US"/>
                </w:rPr>
                <w:t>HILLSBOROUG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94" w:author="Diana Machado" w:date="2019-04-05T18:49:00Z"/>
                <w:rFonts w:ascii="Calibri" w:eastAsia="PMingLiU" w:hAnsi="Calibri" w:cs="Calibri"/>
                <w:color w:val="000000"/>
                <w:sz w:val="22"/>
                <w:szCs w:val="22"/>
                <w:lang w:val="en-PH" w:eastAsia="en-US"/>
              </w:rPr>
            </w:pPr>
            <w:ins w:id="69795" w:author="Diana Machado" w:date="2019-04-05T18:49:00Z">
              <w:r w:rsidRPr="00193040">
                <w:rPr>
                  <w:rFonts w:ascii="Calibri" w:eastAsia="PMingLiU" w:hAnsi="Calibri" w:cs="Calibri"/>
                  <w:color w:val="000000"/>
                  <w:sz w:val="22"/>
                  <w:szCs w:val="22"/>
                  <w:lang w:val="en-PH" w:eastAsia="en-US"/>
                </w:rPr>
                <w:t>0.35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9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97" w:author="Diana Machado" w:date="2019-04-05T18:49:00Z"/>
                <w:rFonts w:ascii="Calibri" w:eastAsia="PMingLiU" w:hAnsi="Calibri" w:cs="Calibri"/>
                <w:color w:val="000000"/>
                <w:sz w:val="22"/>
                <w:szCs w:val="22"/>
                <w:lang w:val="en-PH" w:eastAsia="en-US"/>
              </w:rPr>
            </w:pPr>
            <w:ins w:id="69798" w:author="Diana Machado" w:date="2019-04-05T18:49:00Z">
              <w:r w:rsidRPr="00193040">
                <w:rPr>
                  <w:rFonts w:ascii="Calibri" w:eastAsia="PMingLiU" w:hAnsi="Calibri" w:cs="Calibri"/>
                  <w:color w:val="000000"/>
                  <w:sz w:val="22"/>
                  <w:szCs w:val="22"/>
                  <w:lang w:val="en-PH" w:eastAsia="en-US"/>
                </w:rPr>
                <w:t>0.57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99" w:author="Diana Machado" w:date="2019-04-05T18:49:00Z"/>
                <w:rFonts w:ascii="Calibri" w:eastAsia="PMingLiU" w:hAnsi="Calibri" w:cs="Calibri"/>
                <w:color w:val="000000"/>
                <w:sz w:val="22"/>
                <w:szCs w:val="22"/>
                <w:lang w:val="en-PH" w:eastAsia="en-US"/>
              </w:rPr>
            </w:pPr>
            <w:ins w:id="69800" w:author="Diana Machado" w:date="2019-04-05T18:49:00Z">
              <w:r w:rsidRPr="00193040">
                <w:rPr>
                  <w:rFonts w:ascii="Calibri" w:eastAsia="PMingLiU" w:hAnsi="Calibri" w:cs="Calibri"/>
                  <w:color w:val="000000"/>
                  <w:sz w:val="22"/>
                  <w:szCs w:val="22"/>
                  <w:lang w:val="en-PH" w:eastAsia="en-US"/>
                </w:rPr>
                <w:t>0.10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01" w:author="Diana Machado" w:date="2019-04-05T18:49:00Z"/>
                <w:rFonts w:ascii="Calibri" w:eastAsia="PMingLiU" w:hAnsi="Calibri" w:cs="Calibri"/>
                <w:color w:val="000000"/>
                <w:sz w:val="22"/>
                <w:szCs w:val="22"/>
                <w:lang w:val="en-PH" w:eastAsia="en-US"/>
              </w:rPr>
            </w:pPr>
            <w:ins w:id="69802" w:author="Diana Machado" w:date="2019-04-05T18:49:00Z">
              <w:r w:rsidRPr="00193040">
                <w:rPr>
                  <w:rFonts w:ascii="Calibri" w:eastAsia="PMingLiU" w:hAnsi="Calibri" w:cs="Calibri"/>
                  <w:color w:val="000000"/>
                  <w:sz w:val="22"/>
                  <w:szCs w:val="22"/>
                  <w:lang w:val="en-PH" w:eastAsia="en-US"/>
                </w:rPr>
                <w:t>0.61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0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04" w:author="Diana Machado" w:date="2019-04-05T18:49:00Z"/>
                <w:rFonts w:ascii="Calibri" w:eastAsia="PMingLiU" w:hAnsi="Calibri" w:cs="Calibri"/>
                <w:color w:val="000000"/>
                <w:sz w:val="22"/>
                <w:szCs w:val="22"/>
                <w:lang w:val="en-PH" w:eastAsia="en-US"/>
              </w:rPr>
            </w:pPr>
            <w:ins w:id="6980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06" w:author="Diana Machado" w:date="2019-04-05T18:49:00Z"/>
                <w:rFonts w:ascii="Calibri" w:eastAsia="PMingLiU" w:hAnsi="Calibri" w:cs="Calibri"/>
                <w:color w:val="000000"/>
                <w:sz w:val="22"/>
                <w:szCs w:val="22"/>
                <w:lang w:val="en-PH" w:eastAsia="en-US"/>
              </w:rPr>
            </w:pPr>
            <w:ins w:id="69807" w:author="Diana Machado" w:date="2019-04-05T18:49:00Z">
              <w:r w:rsidRPr="00193040">
                <w:rPr>
                  <w:rFonts w:ascii="Calibri" w:eastAsia="PMingLiU" w:hAnsi="Calibri" w:cs="Calibri"/>
                  <w:color w:val="000000"/>
                  <w:sz w:val="22"/>
                  <w:szCs w:val="22"/>
                  <w:lang w:val="en-PH" w:eastAsia="en-US"/>
                </w:rPr>
                <w:t>0.178</w:t>
              </w:r>
            </w:ins>
          </w:p>
        </w:tc>
      </w:tr>
      <w:tr w:rsidR="00787B33" w:rsidRPr="00193040" w:rsidTr="00787B33">
        <w:trPr>
          <w:trHeight w:val="284"/>
          <w:ins w:id="6980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8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10" w:author="Diana Machado" w:date="2019-04-05T18:49:00Z"/>
                <w:rFonts w:ascii="Calibri" w:eastAsia="PMingLiU" w:hAnsi="Calibri" w:cs="Calibri"/>
                <w:color w:val="000000"/>
                <w:sz w:val="22"/>
                <w:szCs w:val="22"/>
                <w:lang w:val="en-PH" w:eastAsia="en-US"/>
              </w:rPr>
            </w:pPr>
            <w:ins w:id="69811" w:author="Diana Machado" w:date="2019-04-05T18:49:00Z">
              <w:r w:rsidRPr="00193040">
                <w:rPr>
                  <w:rFonts w:ascii="Calibri" w:eastAsia="PMingLiU" w:hAnsi="Calibri" w:cs="Calibri"/>
                  <w:color w:val="000000"/>
                  <w:sz w:val="22"/>
                  <w:szCs w:val="22"/>
                  <w:lang w:val="en-PH" w:eastAsia="en-US"/>
                </w:rPr>
                <w:t>1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12" w:author="Diana Machado" w:date="2019-04-05T18:49:00Z"/>
                <w:rFonts w:ascii="Calibri" w:eastAsia="PMingLiU" w:hAnsi="Calibri" w:cs="Calibri"/>
                <w:color w:val="000000"/>
                <w:sz w:val="22"/>
                <w:szCs w:val="22"/>
                <w:lang w:val="en-PH" w:eastAsia="en-US"/>
              </w:rPr>
            </w:pPr>
            <w:ins w:id="69813" w:author="Diana Machado" w:date="2019-04-05T18:49:00Z">
              <w:r w:rsidRPr="00193040">
                <w:rPr>
                  <w:rFonts w:ascii="Calibri" w:eastAsia="PMingLiU" w:hAnsi="Calibri" w:cs="Calibri"/>
                  <w:color w:val="000000"/>
                  <w:sz w:val="22"/>
                  <w:szCs w:val="22"/>
                  <w:lang w:val="en-PH" w:eastAsia="en-US"/>
                </w:rPr>
                <w:t>HOLM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14" w:author="Diana Machado" w:date="2019-04-05T18:49:00Z"/>
                <w:rFonts w:ascii="Calibri" w:eastAsia="PMingLiU" w:hAnsi="Calibri" w:cs="Calibri"/>
                <w:color w:val="000000"/>
                <w:sz w:val="22"/>
                <w:szCs w:val="22"/>
                <w:lang w:val="en-PH" w:eastAsia="en-US"/>
              </w:rPr>
            </w:pPr>
            <w:ins w:id="69815" w:author="Diana Machado" w:date="2019-04-05T18:49:00Z">
              <w:r w:rsidRPr="00193040">
                <w:rPr>
                  <w:rFonts w:ascii="Calibri" w:eastAsia="PMingLiU" w:hAnsi="Calibri" w:cs="Calibri"/>
                  <w:color w:val="000000"/>
                  <w:sz w:val="22"/>
                  <w:szCs w:val="22"/>
                  <w:lang w:val="en-PH" w:eastAsia="en-US"/>
                </w:rPr>
                <w:t>0.12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17" w:author="Diana Machado" w:date="2019-04-05T18:49:00Z"/>
                <w:rFonts w:ascii="Calibri" w:eastAsia="PMingLiU" w:hAnsi="Calibri" w:cs="Calibri"/>
                <w:color w:val="000000"/>
                <w:sz w:val="22"/>
                <w:szCs w:val="22"/>
                <w:lang w:val="en-PH" w:eastAsia="en-US"/>
              </w:rPr>
            </w:pPr>
            <w:ins w:id="69818" w:author="Diana Machado" w:date="2019-04-05T18:49:00Z">
              <w:r w:rsidRPr="00193040">
                <w:rPr>
                  <w:rFonts w:ascii="Calibri" w:eastAsia="PMingLiU" w:hAnsi="Calibri" w:cs="Calibri"/>
                  <w:color w:val="000000"/>
                  <w:sz w:val="22"/>
                  <w:szCs w:val="22"/>
                  <w:lang w:val="en-PH" w:eastAsia="en-US"/>
                </w:rPr>
                <w:t>0.31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19" w:author="Diana Machado" w:date="2019-04-05T18:49:00Z"/>
                <w:rFonts w:ascii="Calibri" w:eastAsia="PMingLiU" w:hAnsi="Calibri" w:cs="Calibri"/>
                <w:color w:val="000000"/>
                <w:sz w:val="22"/>
                <w:szCs w:val="22"/>
                <w:lang w:val="en-PH" w:eastAsia="en-US"/>
              </w:rPr>
            </w:pPr>
            <w:ins w:id="69820" w:author="Diana Machado" w:date="2019-04-05T18:49:00Z">
              <w:r w:rsidRPr="00193040">
                <w:rPr>
                  <w:rFonts w:ascii="Calibri" w:eastAsia="PMingLiU" w:hAnsi="Calibri" w:cs="Calibri"/>
                  <w:color w:val="000000"/>
                  <w:sz w:val="22"/>
                  <w:szCs w:val="22"/>
                  <w:lang w:val="en-PH" w:eastAsia="en-US"/>
                </w:rPr>
                <w:t>0.06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21" w:author="Diana Machado" w:date="2019-04-05T18:49:00Z"/>
                <w:rFonts w:ascii="Calibri" w:eastAsia="PMingLiU" w:hAnsi="Calibri" w:cs="Calibri"/>
                <w:color w:val="000000"/>
                <w:sz w:val="22"/>
                <w:szCs w:val="22"/>
                <w:lang w:val="en-PH" w:eastAsia="en-US"/>
              </w:rPr>
            </w:pPr>
            <w:ins w:id="69822" w:author="Diana Machado" w:date="2019-04-05T18:49:00Z">
              <w:r w:rsidRPr="00193040">
                <w:rPr>
                  <w:rFonts w:ascii="Calibri" w:eastAsia="PMingLiU" w:hAnsi="Calibri" w:cs="Calibri"/>
                  <w:color w:val="000000"/>
                  <w:sz w:val="22"/>
                  <w:szCs w:val="22"/>
                  <w:lang w:val="en-PH" w:eastAsia="en-US"/>
                </w:rPr>
                <w:t>0.39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2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24" w:author="Diana Machado" w:date="2019-04-05T18:49:00Z"/>
                <w:rFonts w:ascii="Calibri" w:eastAsia="PMingLiU" w:hAnsi="Calibri" w:cs="Calibri"/>
                <w:color w:val="000000"/>
                <w:sz w:val="22"/>
                <w:szCs w:val="22"/>
                <w:lang w:val="en-PH" w:eastAsia="en-US"/>
              </w:rPr>
            </w:pPr>
            <w:ins w:id="6982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26" w:author="Diana Machado" w:date="2019-04-05T18:49:00Z"/>
                <w:rFonts w:ascii="Calibri" w:eastAsia="PMingLiU" w:hAnsi="Calibri" w:cs="Calibri"/>
                <w:color w:val="000000"/>
                <w:sz w:val="22"/>
                <w:szCs w:val="22"/>
                <w:lang w:val="en-PH" w:eastAsia="en-US"/>
              </w:rPr>
            </w:pPr>
            <w:ins w:id="69827" w:author="Diana Machado" w:date="2019-04-05T18:49:00Z">
              <w:r w:rsidRPr="00193040">
                <w:rPr>
                  <w:rFonts w:ascii="Calibri" w:eastAsia="PMingLiU" w:hAnsi="Calibri" w:cs="Calibri"/>
                  <w:color w:val="000000"/>
                  <w:sz w:val="22"/>
                  <w:szCs w:val="22"/>
                  <w:lang w:val="en-PH" w:eastAsia="en-US"/>
                </w:rPr>
                <w:t>0.201</w:t>
              </w:r>
            </w:ins>
          </w:p>
        </w:tc>
      </w:tr>
      <w:tr w:rsidR="00787B33" w:rsidRPr="00193040" w:rsidTr="00787B33">
        <w:trPr>
          <w:trHeight w:val="284"/>
          <w:ins w:id="6982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82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30" w:author="Diana Machado" w:date="2019-04-05T18:49:00Z"/>
                <w:rFonts w:ascii="Calibri" w:eastAsia="PMingLiU" w:hAnsi="Calibri" w:cs="Calibri"/>
                <w:color w:val="000000"/>
                <w:sz w:val="22"/>
                <w:szCs w:val="22"/>
                <w:lang w:val="en-PH" w:eastAsia="en-US"/>
              </w:rPr>
            </w:pPr>
            <w:ins w:id="69831" w:author="Diana Machado" w:date="2019-04-05T18:49:00Z">
              <w:r w:rsidRPr="00193040">
                <w:rPr>
                  <w:rFonts w:ascii="Calibri" w:eastAsia="PMingLiU" w:hAnsi="Calibri" w:cs="Calibri"/>
                  <w:color w:val="000000"/>
                  <w:sz w:val="22"/>
                  <w:szCs w:val="22"/>
                  <w:lang w:val="en-PH" w:eastAsia="en-US"/>
                </w:rPr>
                <w:t>1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32" w:author="Diana Machado" w:date="2019-04-05T18:49:00Z"/>
                <w:rFonts w:ascii="Calibri" w:eastAsia="PMingLiU" w:hAnsi="Calibri" w:cs="Calibri"/>
                <w:color w:val="000000"/>
                <w:sz w:val="22"/>
                <w:szCs w:val="22"/>
                <w:lang w:val="en-PH" w:eastAsia="en-US"/>
              </w:rPr>
            </w:pPr>
            <w:ins w:id="69833" w:author="Diana Machado" w:date="2019-04-05T18:49:00Z">
              <w:r w:rsidRPr="00193040">
                <w:rPr>
                  <w:rFonts w:ascii="Calibri" w:eastAsia="PMingLiU" w:hAnsi="Calibri" w:cs="Calibri"/>
                  <w:color w:val="000000"/>
                  <w:sz w:val="22"/>
                  <w:szCs w:val="22"/>
                  <w:lang w:val="en-PH" w:eastAsia="en-US"/>
                </w:rPr>
                <w:t>INDIAN RIV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34" w:author="Diana Machado" w:date="2019-04-05T18:49:00Z"/>
                <w:rFonts w:ascii="Calibri" w:eastAsia="PMingLiU" w:hAnsi="Calibri" w:cs="Calibri"/>
                <w:color w:val="000000"/>
                <w:sz w:val="22"/>
                <w:szCs w:val="22"/>
                <w:lang w:val="en-PH" w:eastAsia="en-US"/>
              </w:rPr>
            </w:pPr>
            <w:ins w:id="69835" w:author="Diana Machado" w:date="2019-04-05T18:49:00Z">
              <w:r w:rsidRPr="00193040">
                <w:rPr>
                  <w:rFonts w:ascii="Calibri" w:eastAsia="PMingLiU" w:hAnsi="Calibri" w:cs="Calibri"/>
                  <w:color w:val="000000"/>
                  <w:sz w:val="22"/>
                  <w:szCs w:val="22"/>
                  <w:lang w:val="en-PH" w:eastAsia="en-US"/>
                </w:rPr>
                <w:t>1.10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37" w:author="Diana Machado" w:date="2019-04-05T18:49:00Z"/>
                <w:rFonts w:ascii="Calibri" w:eastAsia="PMingLiU" w:hAnsi="Calibri" w:cs="Calibri"/>
                <w:color w:val="000000"/>
                <w:sz w:val="22"/>
                <w:szCs w:val="22"/>
                <w:lang w:val="en-PH" w:eastAsia="en-US"/>
              </w:rPr>
            </w:pPr>
            <w:ins w:id="69838" w:author="Diana Machado" w:date="2019-04-05T18:49:00Z">
              <w:r w:rsidRPr="00193040">
                <w:rPr>
                  <w:rFonts w:ascii="Calibri" w:eastAsia="PMingLiU" w:hAnsi="Calibri" w:cs="Calibri"/>
                  <w:color w:val="000000"/>
                  <w:sz w:val="22"/>
                  <w:szCs w:val="22"/>
                  <w:lang w:val="en-PH" w:eastAsia="en-US"/>
                </w:rPr>
                <w:t>4.40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39" w:author="Diana Machado" w:date="2019-04-05T18:49:00Z"/>
                <w:rFonts w:ascii="Calibri" w:eastAsia="PMingLiU" w:hAnsi="Calibri" w:cs="Calibri"/>
                <w:color w:val="000000"/>
                <w:sz w:val="22"/>
                <w:szCs w:val="22"/>
                <w:lang w:val="en-PH" w:eastAsia="en-US"/>
              </w:rPr>
            </w:pPr>
            <w:ins w:id="69840" w:author="Diana Machado" w:date="2019-04-05T18:49:00Z">
              <w:r w:rsidRPr="00193040">
                <w:rPr>
                  <w:rFonts w:ascii="Calibri" w:eastAsia="PMingLiU" w:hAnsi="Calibri" w:cs="Calibri"/>
                  <w:color w:val="000000"/>
                  <w:sz w:val="22"/>
                  <w:szCs w:val="22"/>
                  <w:lang w:val="en-PH" w:eastAsia="en-US"/>
                </w:rPr>
                <w:t>1.28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41" w:author="Diana Machado" w:date="2019-04-05T18:49:00Z"/>
                <w:rFonts w:ascii="Calibri" w:eastAsia="PMingLiU" w:hAnsi="Calibri" w:cs="Calibri"/>
                <w:color w:val="000000"/>
                <w:sz w:val="22"/>
                <w:szCs w:val="22"/>
                <w:lang w:val="en-PH" w:eastAsia="en-US"/>
              </w:rPr>
            </w:pPr>
            <w:ins w:id="69842" w:author="Diana Machado" w:date="2019-04-05T18:49:00Z">
              <w:r w:rsidRPr="00193040">
                <w:rPr>
                  <w:rFonts w:ascii="Calibri" w:eastAsia="PMingLiU" w:hAnsi="Calibri" w:cs="Calibri"/>
                  <w:color w:val="000000"/>
                  <w:sz w:val="22"/>
                  <w:szCs w:val="22"/>
                  <w:lang w:val="en-PH" w:eastAsia="en-US"/>
                </w:rPr>
                <w:t>0.25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4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44" w:author="Diana Machado" w:date="2019-04-05T18:49:00Z"/>
                <w:rFonts w:ascii="Calibri" w:eastAsia="PMingLiU" w:hAnsi="Calibri" w:cs="Calibri"/>
                <w:color w:val="000000"/>
                <w:sz w:val="22"/>
                <w:szCs w:val="22"/>
                <w:lang w:val="en-PH" w:eastAsia="en-US"/>
              </w:rPr>
            </w:pPr>
            <w:ins w:id="6984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46" w:author="Diana Machado" w:date="2019-04-05T18:49:00Z"/>
                <w:rFonts w:ascii="Calibri" w:eastAsia="PMingLiU" w:hAnsi="Calibri" w:cs="Calibri"/>
                <w:color w:val="000000"/>
                <w:sz w:val="22"/>
                <w:szCs w:val="22"/>
                <w:lang w:val="en-PH" w:eastAsia="en-US"/>
              </w:rPr>
            </w:pPr>
            <w:ins w:id="69847" w:author="Diana Machado" w:date="2019-04-05T18:49:00Z">
              <w:r w:rsidRPr="00193040">
                <w:rPr>
                  <w:rFonts w:ascii="Calibri" w:eastAsia="PMingLiU" w:hAnsi="Calibri" w:cs="Calibri"/>
                  <w:color w:val="000000"/>
                  <w:sz w:val="22"/>
                  <w:szCs w:val="22"/>
                  <w:lang w:val="en-PH" w:eastAsia="en-US"/>
                </w:rPr>
                <w:t>0.292</w:t>
              </w:r>
            </w:ins>
          </w:p>
        </w:tc>
      </w:tr>
      <w:tr w:rsidR="00787B33" w:rsidRPr="00193040" w:rsidTr="00787B33">
        <w:trPr>
          <w:trHeight w:val="284"/>
          <w:ins w:id="6984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84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50" w:author="Diana Machado" w:date="2019-04-05T18:49:00Z"/>
                <w:rFonts w:ascii="Calibri" w:eastAsia="PMingLiU" w:hAnsi="Calibri" w:cs="Calibri"/>
                <w:color w:val="000000"/>
                <w:sz w:val="22"/>
                <w:szCs w:val="22"/>
                <w:lang w:val="en-PH" w:eastAsia="en-US"/>
              </w:rPr>
            </w:pPr>
            <w:ins w:id="69851" w:author="Diana Machado" w:date="2019-04-05T18:49:00Z">
              <w:r w:rsidRPr="00193040">
                <w:rPr>
                  <w:rFonts w:ascii="Calibri" w:eastAsia="PMingLiU" w:hAnsi="Calibri" w:cs="Calibri"/>
                  <w:color w:val="000000"/>
                  <w:sz w:val="22"/>
                  <w:szCs w:val="22"/>
                  <w:lang w:val="en-PH" w:eastAsia="en-US"/>
                </w:rPr>
                <w:t>1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52" w:author="Diana Machado" w:date="2019-04-05T18:49:00Z"/>
                <w:rFonts w:ascii="Calibri" w:eastAsia="PMingLiU" w:hAnsi="Calibri" w:cs="Calibri"/>
                <w:color w:val="000000"/>
                <w:sz w:val="22"/>
                <w:szCs w:val="22"/>
                <w:lang w:val="en-PH" w:eastAsia="en-US"/>
              </w:rPr>
            </w:pPr>
            <w:ins w:id="69853" w:author="Diana Machado" w:date="2019-04-05T18:49:00Z">
              <w:r w:rsidRPr="00193040">
                <w:rPr>
                  <w:rFonts w:ascii="Calibri" w:eastAsia="PMingLiU" w:hAnsi="Calibri" w:cs="Calibri"/>
                  <w:color w:val="000000"/>
                  <w:sz w:val="22"/>
                  <w:szCs w:val="22"/>
                  <w:lang w:val="en-PH" w:eastAsia="en-US"/>
                </w:rPr>
                <w:t>JACKS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54" w:author="Diana Machado" w:date="2019-04-05T18:49:00Z"/>
                <w:rFonts w:ascii="Calibri" w:eastAsia="PMingLiU" w:hAnsi="Calibri" w:cs="Calibri"/>
                <w:color w:val="000000"/>
                <w:sz w:val="22"/>
                <w:szCs w:val="22"/>
                <w:lang w:val="en-PH" w:eastAsia="en-US"/>
              </w:rPr>
            </w:pPr>
            <w:ins w:id="69855" w:author="Diana Machado" w:date="2019-04-05T18:49:00Z">
              <w:r w:rsidRPr="00193040">
                <w:rPr>
                  <w:rFonts w:ascii="Calibri" w:eastAsia="PMingLiU" w:hAnsi="Calibri" w:cs="Calibri"/>
                  <w:color w:val="000000"/>
                  <w:sz w:val="22"/>
                  <w:szCs w:val="22"/>
                  <w:lang w:val="en-PH" w:eastAsia="en-US"/>
                </w:rPr>
                <w:t>0.09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57" w:author="Diana Machado" w:date="2019-04-05T18:49:00Z"/>
                <w:rFonts w:ascii="Calibri" w:eastAsia="PMingLiU" w:hAnsi="Calibri" w:cs="Calibri"/>
                <w:color w:val="000000"/>
                <w:sz w:val="22"/>
                <w:szCs w:val="22"/>
                <w:lang w:val="en-PH" w:eastAsia="en-US"/>
              </w:rPr>
            </w:pPr>
            <w:ins w:id="69858" w:author="Diana Machado" w:date="2019-04-05T18:49:00Z">
              <w:r w:rsidRPr="00193040">
                <w:rPr>
                  <w:rFonts w:ascii="Calibri" w:eastAsia="PMingLiU" w:hAnsi="Calibri" w:cs="Calibri"/>
                  <w:color w:val="000000"/>
                  <w:sz w:val="22"/>
                  <w:szCs w:val="22"/>
                  <w:lang w:val="en-PH" w:eastAsia="en-US"/>
                </w:rPr>
                <w:t>0.24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59" w:author="Diana Machado" w:date="2019-04-05T18:49:00Z"/>
                <w:rFonts w:ascii="Calibri" w:eastAsia="PMingLiU" w:hAnsi="Calibri" w:cs="Calibri"/>
                <w:color w:val="000000"/>
                <w:sz w:val="22"/>
                <w:szCs w:val="22"/>
                <w:lang w:val="en-PH" w:eastAsia="en-US"/>
              </w:rPr>
            </w:pPr>
            <w:ins w:id="69860" w:author="Diana Machado" w:date="2019-04-05T18:49:00Z">
              <w:r w:rsidRPr="00193040">
                <w:rPr>
                  <w:rFonts w:ascii="Calibri" w:eastAsia="PMingLiU" w:hAnsi="Calibri" w:cs="Calibri"/>
                  <w:color w:val="000000"/>
                  <w:sz w:val="22"/>
                  <w:szCs w:val="22"/>
                  <w:lang w:val="en-PH" w:eastAsia="en-US"/>
                </w:rPr>
                <w:t>0.04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61" w:author="Diana Machado" w:date="2019-04-05T18:49:00Z"/>
                <w:rFonts w:ascii="Calibri" w:eastAsia="PMingLiU" w:hAnsi="Calibri" w:cs="Calibri"/>
                <w:color w:val="000000"/>
                <w:sz w:val="22"/>
                <w:szCs w:val="22"/>
                <w:lang w:val="en-PH" w:eastAsia="en-US"/>
              </w:rPr>
            </w:pPr>
            <w:ins w:id="69862" w:author="Diana Machado" w:date="2019-04-05T18:49:00Z">
              <w:r w:rsidRPr="00193040">
                <w:rPr>
                  <w:rFonts w:ascii="Calibri" w:eastAsia="PMingLiU" w:hAnsi="Calibri" w:cs="Calibri"/>
                  <w:color w:val="000000"/>
                  <w:sz w:val="22"/>
                  <w:szCs w:val="22"/>
                  <w:lang w:val="en-PH" w:eastAsia="en-US"/>
                </w:rPr>
                <w:t>0.40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6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64" w:author="Diana Machado" w:date="2019-04-05T18:49:00Z"/>
                <w:rFonts w:ascii="Calibri" w:eastAsia="PMingLiU" w:hAnsi="Calibri" w:cs="Calibri"/>
                <w:color w:val="000000"/>
                <w:sz w:val="22"/>
                <w:szCs w:val="22"/>
                <w:lang w:val="en-PH" w:eastAsia="en-US"/>
              </w:rPr>
            </w:pPr>
            <w:ins w:id="6986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66" w:author="Diana Machado" w:date="2019-04-05T18:49:00Z"/>
                <w:rFonts w:ascii="Calibri" w:eastAsia="PMingLiU" w:hAnsi="Calibri" w:cs="Calibri"/>
                <w:color w:val="000000"/>
                <w:sz w:val="22"/>
                <w:szCs w:val="22"/>
                <w:lang w:val="en-PH" w:eastAsia="en-US"/>
              </w:rPr>
            </w:pPr>
            <w:ins w:id="69867" w:author="Diana Machado" w:date="2019-04-05T18:49:00Z">
              <w:r w:rsidRPr="00193040">
                <w:rPr>
                  <w:rFonts w:ascii="Calibri" w:eastAsia="PMingLiU" w:hAnsi="Calibri" w:cs="Calibri"/>
                  <w:color w:val="000000"/>
                  <w:sz w:val="22"/>
                  <w:szCs w:val="22"/>
                  <w:lang w:val="en-PH" w:eastAsia="en-US"/>
                </w:rPr>
                <w:t>0.193</w:t>
              </w:r>
            </w:ins>
          </w:p>
        </w:tc>
      </w:tr>
      <w:tr w:rsidR="00787B33" w:rsidRPr="00193040" w:rsidTr="00787B33">
        <w:trPr>
          <w:trHeight w:val="284"/>
          <w:ins w:id="6986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8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70" w:author="Diana Machado" w:date="2019-04-05T18:49:00Z"/>
                <w:rFonts w:ascii="Calibri" w:eastAsia="PMingLiU" w:hAnsi="Calibri" w:cs="Calibri"/>
                <w:color w:val="000000"/>
                <w:sz w:val="22"/>
                <w:szCs w:val="22"/>
                <w:lang w:val="en-PH" w:eastAsia="en-US"/>
              </w:rPr>
            </w:pPr>
            <w:ins w:id="69871" w:author="Diana Machado" w:date="2019-04-05T18:49:00Z">
              <w:r w:rsidRPr="00193040">
                <w:rPr>
                  <w:rFonts w:ascii="Calibri" w:eastAsia="PMingLiU" w:hAnsi="Calibri" w:cs="Calibri"/>
                  <w:color w:val="000000"/>
                  <w:sz w:val="22"/>
                  <w:szCs w:val="22"/>
                  <w:lang w:val="en-PH" w:eastAsia="en-US"/>
                </w:rPr>
                <w:t>2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72" w:author="Diana Machado" w:date="2019-04-05T18:49:00Z"/>
                <w:rFonts w:ascii="Calibri" w:eastAsia="PMingLiU" w:hAnsi="Calibri" w:cs="Calibri"/>
                <w:color w:val="000000"/>
                <w:sz w:val="22"/>
                <w:szCs w:val="22"/>
                <w:lang w:val="en-PH" w:eastAsia="en-US"/>
              </w:rPr>
            </w:pPr>
            <w:ins w:id="69873" w:author="Diana Machado" w:date="2019-04-05T18:49:00Z">
              <w:r w:rsidRPr="00193040">
                <w:rPr>
                  <w:rFonts w:ascii="Calibri" w:eastAsia="PMingLiU" w:hAnsi="Calibri" w:cs="Calibri"/>
                  <w:color w:val="000000"/>
                  <w:sz w:val="22"/>
                  <w:szCs w:val="22"/>
                  <w:lang w:val="en-PH" w:eastAsia="en-US"/>
                </w:rPr>
                <w:t>LE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74" w:author="Diana Machado" w:date="2019-04-05T18:49:00Z"/>
                <w:rFonts w:ascii="Calibri" w:eastAsia="PMingLiU" w:hAnsi="Calibri" w:cs="Calibri"/>
                <w:color w:val="000000"/>
                <w:sz w:val="22"/>
                <w:szCs w:val="22"/>
                <w:lang w:val="en-PH" w:eastAsia="en-US"/>
              </w:rPr>
            </w:pPr>
            <w:ins w:id="69875" w:author="Diana Machado" w:date="2019-04-05T18:49:00Z">
              <w:r w:rsidRPr="00193040">
                <w:rPr>
                  <w:rFonts w:ascii="Calibri" w:eastAsia="PMingLiU" w:hAnsi="Calibri" w:cs="Calibri"/>
                  <w:color w:val="000000"/>
                  <w:sz w:val="22"/>
                  <w:szCs w:val="22"/>
                  <w:lang w:val="en-PH" w:eastAsia="en-US"/>
                </w:rPr>
                <w:t>0.47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77" w:author="Diana Machado" w:date="2019-04-05T18:49:00Z"/>
                <w:rFonts w:ascii="Calibri" w:eastAsia="PMingLiU" w:hAnsi="Calibri" w:cs="Calibri"/>
                <w:color w:val="000000"/>
                <w:sz w:val="22"/>
                <w:szCs w:val="22"/>
                <w:lang w:val="en-PH" w:eastAsia="en-US"/>
              </w:rPr>
            </w:pPr>
            <w:ins w:id="69878" w:author="Diana Machado" w:date="2019-04-05T18:49:00Z">
              <w:r w:rsidRPr="00193040">
                <w:rPr>
                  <w:rFonts w:ascii="Calibri" w:eastAsia="PMingLiU" w:hAnsi="Calibri" w:cs="Calibri"/>
                  <w:color w:val="000000"/>
                  <w:sz w:val="22"/>
                  <w:szCs w:val="22"/>
                  <w:lang w:val="en-PH" w:eastAsia="en-US"/>
                </w:rPr>
                <w:t>0.95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79" w:author="Diana Machado" w:date="2019-04-05T18:49:00Z"/>
                <w:rFonts w:ascii="Calibri" w:eastAsia="PMingLiU" w:hAnsi="Calibri" w:cs="Calibri"/>
                <w:color w:val="000000"/>
                <w:sz w:val="22"/>
                <w:szCs w:val="22"/>
                <w:lang w:val="en-PH" w:eastAsia="en-US"/>
              </w:rPr>
            </w:pPr>
            <w:ins w:id="69880" w:author="Diana Machado" w:date="2019-04-05T18:49:00Z">
              <w:r w:rsidRPr="00193040">
                <w:rPr>
                  <w:rFonts w:ascii="Calibri" w:eastAsia="PMingLiU" w:hAnsi="Calibri" w:cs="Calibri"/>
                  <w:color w:val="000000"/>
                  <w:sz w:val="22"/>
                  <w:szCs w:val="22"/>
                  <w:lang w:val="en-PH" w:eastAsia="en-US"/>
                </w:rPr>
                <w:t>0.17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81" w:author="Diana Machado" w:date="2019-04-05T18:49:00Z"/>
                <w:rFonts w:ascii="Calibri" w:eastAsia="PMingLiU" w:hAnsi="Calibri" w:cs="Calibri"/>
                <w:color w:val="000000"/>
                <w:sz w:val="22"/>
                <w:szCs w:val="22"/>
                <w:lang w:val="en-PH" w:eastAsia="en-US"/>
              </w:rPr>
            </w:pPr>
            <w:ins w:id="69882" w:author="Diana Machado" w:date="2019-04-05T18:49:00Z">
              <w:r w:rsidRPr="00193040">
                <w:rPr>
                  <w:rFonts w:ascii="Calibri" w:eastAsia="PMingLiU" w:hAnsi="Calibri" w:cs="Calibri"/>
                  <w:color w:val="000000"/>
                  <w:sz w:val="22"/>
                  <w:szCs w:val="22"/>
                  <w:lang w:val="en-PH" w:eastAsia="en-US"/>
                </w:rPr>
                <w:t>0.501</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8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84" w:author="Diana Machado" w:date="2019-04-05T18:49:00Z"/>
                <w:rFonts w:ascii="Calibri" w:eastAsia="PMingLiU" w:hAnsi="Calibri" w:cs="Calibri"/>
                <w:color w:val="000000"/>
                <w:sz w:val="22"/>
                <w:szCs w:val="22"/>
                <w:lang w:val="en-PH" w:eastAsia="en-US"/>
              </w:rPr>
            </w:pPr>
            <w:ins w:id="6988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86" w:author="Diana Machado" w:date="2019-04-05T18:49:00Z"/>
                <w:rFonts w:ascii="Calibri" w:eastAsia="PMingLiU" w:hAnsi="Calibri" w:cs="Calibri"/>
                <w:color w:val="000000"/>
                <w:sz w:val="22"/>
                <w:szCs w:val="22"/>
                <w:lang w:val="en-PH" w:eastAsia="en-US"/>
              </w:rPr>
            </w:pPr>
            <w:ins w:id="69887" w:author="Diana Machado" w:date="2019-04-05T18:49:00Z">
              <w:r w:rsidRPr="00193040">
                <w:rPr>
                  <w:rFonts w:ascii="Calibri" w:eastAsia="PMingLiU" w:hAnsi="Calibri" w:cs="Calibri"/>
                  <w:color w:val="000000"/>
                  <w:sz w:val="22"/>
                  <w:szCs w:val="22"/>
                  <w:lang w:val="en-PH" w:eastAsia="en-US"/>
                </w:rPr>
                <w:t>0.187</w:t>
              </w:r>
            </w:ins>
          </w:p>
        </w:tc>
      </w:tr>
      <w:tr w:rsidR="00787B33" w:rsidRPr="00193040" w:rsidTr="00787B33">
        <w:trPr>
          <w:trHeight w:val="284"/>
          <w:ins w:id="6988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88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90" w:author="Diana Machado" w:date="2019-04-05T18:49:00Z"/>
                <w:rFonts w:ascii="Calibri" w:eastAsia="PMingLiU" w:hAnsi="Calibri" w:cs="Calibri"/>
                <w:color w:val="000000"/>
                <w:sz w:val="22"/>
                <w:szCs w:val="22"/>
                <w:lang w:val="en-PH" w:eastAsia="en-US"/>
              </w:rPr>
            </w:pPr>
            <w:ins w:id="69891" w:author="Diana Machado" w:date="2019-04-05T18:49:00Z">
              <w:r w:rsidRPr="00193040">
                <w:rPr>
                  <w:rFonts w:ascii="Calibri" w:eastAsia="PMingLiU" w:hAnsi="Calibri" w:cs="Calibri"/>
                  <w:color w:val="000000"/>
                  <w:sz w:val="22"/>
                  <w:szCs w:val="22"/>
                  <w:lang w:val="en-PH" w:eastAsia="en-US"/>
                </w:rPr>
                <w:t>2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92" w:author="Diana Machado" w:date="2019-04-05T18:49:00Z"/>
                <w:rFonts w:ascii="Calibri" w:eastAsia="PMingLiU" w:hAnsi="Calibri" w:cs="Calibri"/>
                <w:color w:val="000000"/>
                <w:sz w:val="22"/>
                <w:szCs w:val="22"/>
                <w:lang w:val="en-PH" w:eastAsia="en-US"/>
              </w:rPr>
            </w:pPr>
            <w:ins w:id="69893" w:author="Diana Machado" w:date="2019-04-05T18:49:00Z">
              <w:r w:rsidRPr="00193040">
                <w:rPr>
                  <w:rFonts w:ascii="Calibri" w:eastAsia="PMingLiU" w:hAnsi="Calibri" w:cs="Calibri"/>
                  <w:color w:val="000000"/>
                  <w:sz w:val="22"/>
                  <w:szCs w:val="22"/>
                  <w:lang w:val="en-PH" w:eastAsia="en-US"/>
                </w:rPr>
                <w:t>LE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94" w:author="Diana Machado" w:date="2019-04-05T18:49:00Z"/>
                <w:rFonts w:ascii="Calibri" w:eastAsia="PMingLiU" w:hAnsi="Calibri" w:cs="Calibri"/>
                <w:color w:val="000000"/>
                <w:sz w:val="22"/>
                <w:szCs w:val="22"/>
                <w:lang w:val="en-PH" w:eastAsia="en-US"/>
              </w:rPr>
            </w:pPr>
            <w:ins w:id="69895" w:author="Diana Machado" w:date="2019-04-05T18:49:00Z">
              <w:r w:rsidRPr="00193040">
                <w:rPr>
                  <w:rFonts w:ascii="Calibri" w:eastAsia="PMingLiU" w:hAnsi="Calibri" w:cs="Calibri"/>
                  <w:color w:val="000000"/>
                  <w:sz w:val="22"/>
                  <w:szCs w:val="22"/>
                  <w:lang w:val="en-PH" w:eastAsia="en-US"/>
                </w:rPr>
                <w:t>0.09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9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97" w:author="Diana Machado" w:date="2019-04-05T18:49:00Z"/>
                <w:rFonts w:ascii="Calibri" w:eastAsia="PMingLiU" w:hAnsi="Calibri" w:cs="Calibri"/>
                <w:color w:val="000000"/>
                <w:sz w:val="22"/>
                <w:szCs w:val="22"/>
                <w:lang w:val="en-PH" w:eastAsia="en-US"/>
              </w:rPr>
            </w:pPr>
            <w:ins w:id="69898" w:author="Diana Machado" w:date="2019-04-05T18:49:00Z">
              <w:r w:rsidRPr="00193040">
                <w:rPr>
                  <w:rFonts w:ascii="Calibri" w:eastAsia="PMingLiU" w:hAnsi="Calibri" w:cs="Calibri"/>
                  <w:color w:val="000000"/>
                  <w:sz w:val="22"/>
                  <w:szCs w:val="22"/>
                  <w:lang w:val="en-PH" w:eastAsia="en-US"/>
                </w:rPr>
                <w:t>0.26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99" w:author="Diana Machado" w:date="2019-04-05T18:49:00Z"/>
                <w:rFonts w:ascii="Calibri" w:eastAsia="PMingLiU" w:hAnsi="Calibri" w:cs="Calibri"/>
                <w:color w:val="000000"/>
                <w:sz w:val="22"/>
                <w:szCs w:val="22"/>
                <w:lang w:val="en-PH" w:eastAsia="en-US"/>
              </w:rPr>
            </w:pPr>
            <w:ins w:id="69900" w:author="Diana Machado" w:date="2019-04-05T18:49:00Z">
              <w:r w:rsidRPr="00193040">
                <w:rPr>
                  <w:rFonts w:ascii="Calibri" w:eastAsia="PMingLiU" w:hAnsi="Calibri" w:cs="Calibri"/>
                  <w:color w:val="000000"/>
                  <w:sz w:val="22"/>
                  <w:szCs w:val="22"/>
                  <w:lang w:val="en-PH" w:eastAsia="en-US"/>
                </w:rPr>
                <w:t>0.05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01" w:author="Diana Machado" w:date="2019-04-05T18:49:00Z"/>
                <w:rFonts w:ascii="Calibri" w:eastAsia="PMingLiU" w:hAnsi="Calibri" w:cs="Calibri"/>
                <w:color w:val="000000"/>
                <w:sz w:val="22"/>
                <w:szCs w:val="22"/>
                <w:lang w:val="en-PH" w:eastAsia="en-US"/>
              </w:rPr>
            </w:pPr>
            <w:ins w:id="69902" w:author="Diana Machado" w:date="2019-04-05T18:49:00Z">
              <w:r w:rsidRPr="00193040">
                <w:rPr>
                  <w:rFonts w:ascii="Calibri" w:eastAsia="PMingLiU" w:hAnsi="Calibri" w:cs="Calibri"/>
                  <w:color w:val="000000"/>
                  <w:sz w:val="22"/>
                  <w:szCs w:val="22"/>
                  <w:lang w:val="en-PH" w:eastAsia="en-US"/>
                </w:rPr>
                <w:t>0.36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0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04" w:author="Diana Machado" w:date="2019-04-05T18:49:00Z"/>
                <w:rFonts w:ascii="Calibri" w:eastAsia="PMingLiU" w:hAnsi="Calibri" w:cs="Calibri"/>
                <w:color w:val="000000"/>
                <w:sz w:val="22"/>
                <w:szCs w:val="22"/>
                <w:lang w:val="en-PH" w:eastAsia="en-US"/>
              </w:rPr>
            </w:pPr>
            <w:ins w:id="6990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06" w:author="Diana Machado" w:date="2019-04-05T18:49:00Z"/>
                <w:rFonts w:ascii="Calibri" w:eastAsia="PMingLiU" w:hAnsi="Calibri" w:cs="Calibri"/>
                <w:color w:val="000000"/>
                <w:sz w:val="22"/>
                <w:szCs w:val="22"/>
                <w:lang w:val="en-PH" w:eastAsia="en-US"/>
              </w:rPr>
            </w:pPr>
            <w:ins w:id="69907" w:author="Diana Machado" w:date="2019-04-05T18:49:00Z">
              <w:r w:rsidRPr="00193040">
                <w:rPr>
                  <w:rFonts w:ascii="Calibri" w:eastAsia="PMingLiU" w:hAnsi="Calibri" w:cs="Calibri"/>
                  <w:color w:val="000000"/>
                  <w:sz w:val="22"/>
                  <w:szCs w:val="22"/>
                  <w:lang w:val="en-PH" w:eastAsia="en-US"/>
                </w:rPr>
                <w:t>0.195</w:t>
              </w:r>
            </w:ins>
          </w:p>
        </w:tc>
      </w:tr>
      <w:tr w:rsidR="00787B33" w:rsidRPr="00193040" w:rsidTr="00787B33">
        <w:trPr>
          <w:trHeight w:val="284"/>
          <w:ins w:id="6990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9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10" w:author="Diana Machado" w:date="2019-04-05T18:49:00Z"/>
                <w:rFonts w:ascii="Calibri" w:eastAsia="PMingLiU" w:hAnsi="Calibri" w:cs="Calibri"/>
                <w:color w:val="000000"/>
                <w:sz w:val="22"/>
                <w:szCs w:val="22"/>
                <w:lang w:val="en-PH" w:eastAsia="en-US"/>
              </w:rPr>
            </w:pPr>
            <w:ins w:id="69911" w:author="Diana Machado" w:date="2019-04-05T18:49:00Z">
              <w:r w:rsidRPr="00193040">
                <w:rPr>
                  <w:rFonts w:ascii="Calibri" w:eastAsia="PMingLiU" w:hAnsi="Calibri" w:cs="Calibri"/>
                  <w:color w:val="000000"/>
                  <w:sz w:val="22"/>
                  <w:szCs w:val="22"/>
                  <w:lang w:val="en-PH" w:eastAsia="en-US"/>
                </w:rPr>
                <w:t>2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12" w:author="Diana Machado" w:date="2019-04-05T18:49:00Z"/>
                <w:rFonts w:ascii="Calibri" w:eastAsia="PMingLiU" w:hAnsi="Calibri" w:cs="Calibri"/>
                <w:color w:val="000000"/>
                <w:sz w:val="22"/>
                <w:szCs w:val="22"/>
                <w:lang w:val="en-PH" w:eastAsia="en-US"/>
              </w:rPr>
            </w:pPr>
            <w:ins w:id="69913" w:author="Diana Machado" w:date="2019-04-05T18:49:00Z">
              <w:r w:rsidRPr="00193040">
                <w:rPr>
                  <w:rFonts w:ascii="Calibri" w:eastAsia="PMingLiU" w:hAnsi="Calibri" w:cs="Calibri"/>
                  <w:color w:val="000000"/>
                  <w:sz w:val="22"/>
                  <w:szCs w:val="22"/>
                  <w:lang w:val="en-PH" w:eastAsia="en-US"/>
                </w:rPr>
                <w:t>MARI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14" w:author="Diana Machado" w:date="2019-04-05T18:49:00Z"/>
                <w:rFonts w:ascii="Calibri" w:eastAsia="PMingLiU" w:hAnsi="Calibri" w:cs="Calibri"/>
                <w:color w:val="000000"/>
                <w:sz w:val="22"/>
                <w:szCs w:val="22"/>
                <w:lang w:val="en-PH" w:eastAsia="en-US"/>
              </w:rPr>
            </w:pPr>
            <w:ins w:id="69915" w:author="Diana Machado" w:date="2019-04-05T18:49:00Z">
              <w:r w:rsidRPr="00193040">
                <w:rPr>
                  <w:rFonts w:ascii="Calibri" w:eastAsia="PMingLiU" w:hAnsi="Calibri" w:cs="Calibri"/>
                  <w:color w:val="000000"/>
                  <w:sz w:val="22"/>
                  <w:szCs w:val="22"/>
                  <w:lang w:val="en-PH" w:eastAsia="en-US"/>
                </w:rPr>
                <w:t>0.14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17" w:author="Diana Machado" w:date="2019-04-05T18:49:00Z"/>
                <w:rFonts w:ascii="Calibri" w:eastAsia="PMingLiU" w:hAnsi="Calibri" w:cs="Calibri"/>
                <w:color w:val="000000"/>
                <w:sz w:val="22"/>
                <w:szCs w:val="22"/>
                <w:lang w:val="en-PH" w:eastAsia="en-US"/>
              </w:rPr>
            </w:pPr>
            <w:ins w:id="69918" w:author="Diana Machado" w:date="2019-04-05T18:49:00Z">
              <w:r w:rsidRPr="00193040">
                <w:rPr>
                  <w:rFonts w:ascii="Calibri" w:eastAsia="PMingLiU" w:hAnsi="Calibri" w:cs="Calibri"/>
                  <w:color w:val="000000"/>
                  <w:sz w:val="22"/>
                  <w:szCs w:val="22"/>
                  <w:lang w:val="en-PH" w:eastAsia="en-US"/>
                </w:rPr>
                <w:t>0.21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19" w:author="Diana Machado" w:date="2019-04-05T18:49:00Z"/>
                <w:rFonts w:ascii="Calibri" w:eastAsia="PMingLiU" w:hAnsi="Calibri" w:cs="Calibri"/>
                <w:color w:val="000000"/>
                <w:sz w:val="22"/>
                <w:szCs w:val="22"/>
                <w:lang w:val="en-PH" w:eastAsia="en-US"/>
              </w:rPr>
            </w:pPr>
            <w:ins w:id="69920" w:author="Diana Machado" w:date="2019-04-05T18:49:00Z">
              <w:r w:rsidRPr="00193040">
                <w:rPr>
                  <w:rFonts w:ascii="Calibri" w:eastAsia="PMingLiU" w:hAnsi="Calibri" w:cs="Calibri"/>
                  <w:color w:val="000000"/>
                  <w:sz w:val="22"/>
                  <w:szCs w:val="22"/>
                  <w:lang w:val="en-PH" w:eastAsia="en-US"/>
                </w:rPr>
                <w:t>0.04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21" w:author="Diana Machado" w:date="2019-04-05T18:49:00Z"/>
                <w:rFonts w:ascii="Calibri" w:eastAsia="PMingLiU" w:hAnsi="Calibri" w:cs="Calibri"/>
                <w:color w:val="000000"/>
                <w:sz w:val="22"/>
                <w:szCs w:val="22"/>
                <w:lang w:val="en-PH" w:eastAsia="en-US"/>
              </w:rPr>
            </w:pPr>
            <w:ins w:id="69922" w:author="Diana Machado" w:date="2019-04-05T18:49:00Z">
              <w:r w:rsidRPr="00193040">
                <w:rPr>
                  <w:rFonts w:ascii="Calibri" w:eastAsia="PMingLiU" w:hAnsi="Calibri" w:cs="Calibri"/>
                  <w:color w:val="000000"/>
                  <w:sz w:val="22"/>
                  <w:szCs w:val="22"/>
                  <w:lang w:val="en-PH" w:eastAsia="en-US"/>
                </w:rPr>
                <w:t>0.66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2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24" w:author="Diana Machado" w:date="2019-04-05T18:49:00Z"/>
                <w:rFonts w:ascii="Calibri" w:eastAsia="PMingLiU" w:hAnsi="Calibri" w:cs="Calibri"/>
                <w:color w:val="000000"/>
                <w:sz w:val="22"/>
                <w:szCs w:val="22"/>
                <w:lang w:val="en-PH" w:eastAsia="en-US"/>
              </w:rPr>
            </w:pPr>
            <w:ins w:id="6992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26" w:author="Diana Machado" w:date="2019-04-05T18:49:00Z"/>
                <w:rFonts w:ascii="Calibri" w:eastAsia="PMingLiU" w:hAnsi="Calibri" w:cs="Calibri"/>
                <w:color w:val="000000"/>
                <w:sz w:val="22"/>
                <w:szCs w:val="22"/>
                <w:lang w:val="en-PH" w:eastAsia="en-US"/>
              </w:rPr>
            </w:pPr>
            <w:ins w:id="69927" w:author="Diana Machado" w:date="2019-04-05T18:49:00Z">
              <w:r w:rsidRPr="00193040">
                <w:rPr>
                  <w:rFonts w:ascii="Calibri" w:eastAsia="PMingLiU" w:hAnsi="Calibri" w:cs="Calibri"/>
                  <w:color w:val="000000"/>
                  <w:sz w:val="22"/>
                  <w:szCs w:val="22"/>
                  <w:lang w:val="en-PH" w:eastAsia="en-US"/>
                </w:rPr>
                <w:t>0.202</w:t>
              </w:r>
            </w:ins>
          </w:p>
        </w:tc>
      </w:tr>
      <w:tr w:rsidR="00787B33" w:rsidRPr="00193040" w:rsidTr="00787B33">
        <w:trPr>
          <w:trHeight w:val="284"/>
          <w:ins w:id="6992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92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30" w:author="Diana Machado" w:date="2019-04-05T18:49:00Z"/>
                <w:rFonts w:ascii="Calibri" w:eastAsia="PMingLiU" w:hAnsi="Calibri" w:cs="Calibri"/>
                <w:color w:val="000000"/>
                <w:sz w:val="22"/>
                <w:szCs w:val="22"/>
                <w:lang w:val="en-PH" w:eastAsia="en-US"/>
              </w:rPr>
            </w:pPr>
            <w:ins w:id="69931" w:author="Diana Machado" w:date="2019-04-05T18:49:00Z">
              <w:r w:rsidRPr="00193040">
                <w:rPr>
                  <w:rFonts w:ascii="Calibri" w:eastAsia="PMingLiU" w:hAnsi="Calibri" w:cs="Calibri"/>
                  <w:color w:val="000000"/>
                  <w:sz w:val="22"/>
                  <w:szCs w:val="22"/>
                  <w:lang w:val="en-PH" w:eastAsia="en-US"/>
                </w:rPr>
                <w:t>2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32" w:author="Diana Machado" w:date="2019-04-05T18:49:00Z"/>
                <w:rFonts w:ascii="Calibri" w:eastAsia="PMingLiU" w:hAnsi="Calibri" w:cs="Calibri"/>
                <w:color w:val="000000"/>
                <w:sz w:val="22"/>
                <w:szCs w:val="22"/>
                <w:lang w:val="en-PH" w:eastAsia="en-US"/>
              </w:rPr>
            </w:pPr>
            <w:ins w:id="69933"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34" w:author="Diana Machado" w:date="2019-04-05T18:49:00Z"/>
                <w:rFonts w:ascii="Calibri" w:eastAsia="PMingLiU" w:hAnsi="Calibri" w:cs="Calibri"/>
                <w:color w:val="000000"/>
                <w:sz w:val="22"/>
                <w:szCs w:val="22"/>
                <w:lang w:val="en-PH" w:eastAsia="en-US"/>
              </w:rPr>
            </w:pPr>
            <w:ins w:id="69935" w:author="Diana Machado" w:date="2019-04-05T18:49:00Z">
              <w:r w:rsidRPr="00193040">
                <w:rPr>
                  <w:rFonts w:ascii="Calibri" w:eastAsia="PMingLiU" w:hAnsi="Calibri" w:cs="Calibri"/>
                  <w:color w:val="000000"/>
                  <w:sz w:val="22"/>
                  <w:szCs w:val="22"/>
                  <w:lang w:val="en-PH" w:eastAsia="en-US"/>
                </w:rPr>
                <w:t>0.50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37" w:author="Diana Machado" w:date="2019-04-05T18:49:00Z"/>
                <w:rFonts w:ascii="Calibri" w:eastAsia="PMingLiU" w:hAnsi="Calibri" w:cs="Calibri"/>
                <w:color w:val="000000"/>
                <w:sz w:val="22"/>
                <w:szCs w:val="22"/>
                <w:lang w:val="en-PH" w:eastAsia="en-US"/>
              </w:rPr>
            </w:pPr>
            <w:ins w:id="69938" w:author="Diana Machado" w:date="2019-04-05T18:49:00Z">
              <w:r w:rsidRPr="00193040">
                <w:rPr>
                  <w:rFonts w:ascii="Calibri" w:eastAsia="PMingLiU" w:hAnsi="Calibri" w:cs="Calibri"/>
                  <w:color w:val="000000"/>
                  <w:sz w:val="22"/>
                  <w:szCs w:val="22"/>
                  <w:lang w:val="en-PH" w:eastAsia="en-US"/>
                </w:rPr>
                <w:t>1.4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39" w:author="Diana Machado" w:date="2019-04-05T18:49:00Z"/>
                <w:rFonts w:ascii="Calibri" w:eastAsia="PMingLiU" w:hAnsi="Calibri" w:cs="Calibri"/>
                <w:color w:val="000000"/>
                <w:sz w:val="22"/>
                <w:szCs w:val="22"/>
                <w:lang w:val="en-PH" w:eastAsia="en-US"/>
              </w:rPr>
            </w:pPr>
            <w:ins w:id="69940" w:author="Diana Machado" w:date="2019-04-05T18:49:00Z">
              <w:r w:rsidRPr="00193040">
                <w:rPr>
                  <w:rFonts w:ascii="Calibri" w:eastAsia="PMingLiU" w:hAnsi="Calibri" w:cs="Calibri"/>
                  <w:color w:val="000000"/>
                  <w:sz w:val="22"/>
                  <w:szCs w:val="22"/>
                  <w:lang w:val="en-PH" w:eastAsia="en-US"/>
                </w:rPr>
                <w:t>0.19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41" w:author="Diana Machado" w:date="2019-04-05T18:49:00Z"/>
                <w:rFonts w:ascii="Calibri" w:eastAsia="PMingLiU" w:hAnsi="Calibri" w:cs="Calibri"/>
                <w:color w:val="000000"/>
                <w:sz w:val="22"/>
                <w:szCs w:val="22"/>
                <w:lang w:val="en-PH" w:eastAsia="en-US"/>
              </w:rPr>
            </w:pPr>
            <w:ins w:id="69942" w:author="Diana Machado" w:date="2019-04-05T18:49:00Z">
              <w:r w:rsidRPr="00193040">
                <w:rPr>
                  <w:rFonts w:ascii="Calibri" w:eastAsia="PMingLiU" w:hAnsi="Calibri" w:cs="Calibri"/>
                  <w:color w:val="000000"/>
                  <w:sz w:val="22"/>
                  <w:szCs w:val="22"/>
                  <w:lang w:val="en-PH" w:eastAsia="en-US"/>
                </w:rPr>
                <w:t>0.355</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4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44" w:author="Diana Machado" w:date="2019-04-05T18:49:00Z"/>
                <w:rFonts w:ascii="Calibri" w:eastAsia="PMingLiU" w:hAnsi="Calibri" w:cs="Calibri"/>
                <w:color w:val="000000"/>
                <w:sz w:val="22"/>
                <w:szCs w:val="22"/>
                <w:lang w:val="en-PH" w:eastAsia="en-US"/>
              </w:rPr>
            </w:pPr>
            <w:ins w:id="6994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46" w:author="Diana Machado" w:date="2019-04-05T18:49:00Z"/>
                <w:rFonts w:ascii="Calibri" w:eastAsia="PMingLiU" w:hAnsi="Calibri" w:cs="Calibri"/>
                <w:color w:val="000000"/>
                <w:sz w:val="22"/>
                <w:szCs w:val="22"/>
                <w:lang w:val="en-PH" w:eastAsia="en-US"/>
              </w:rPr>
            </w:pPr>
            <w:ins w:id="69947" w:author="Diana Machado" w:date="2019-04-05T18:49:00Z">
              <w:r w:rsidRPr="00193040">
                <w:rPr>
                  <w:rFonts w:ascii="Calibri" w:eastAsia="PMingLiU" w:hAnsi="Calibri" w:cs="Calibri"/>
                  <w:color w:val="000000"/>
                  <w:sz w:val="22"/>
                  <w:szCs w:val="22"/>
                  <w:lang w:val="en-PH" w:eastAsia="en-US"/>
                </w:rPr>
                <w:t>0.139</w:t>
              </w:r>
            </w:ins>
          </w:p>
        </w:tc>
      </w:tr>
      <w:tr w:rsidR="00787B33" w:rsidRPr="00193040" w:rsidTr="00787B33">
        <w:trPr>
          <w:trHeight w:val="284"/>
          <w:ins w:id="6994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94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50" w:author="Diana Machado" w:date="2019-04-05T18:49:00Z"/>
                <w:rFonts w:ascii="Calibri" w:eastAsia="PMingLiU" w:hAnsi="Calibri" w:cs="Calibri"/>
                <w:color w:val="000000"/>
                <w:sz w:val="22"/>
                <w:szCs w:val="22"/>
                <w:lang w:val="en-PH" w:eastAsia="en-US"/>
              </w:rPr>
            </w:pPr>
            <w:ins w:id="69951" w:author="Diana Machado" w:date="2019-04-05T18:49:00Z">
              <w:r w:rsidRPr="00193040">
                <w:rPr>
                  <w:rFonts w:ascii="Calibri" w:eastAsia="PMingLiU" w:hAnsi="Calibri" w:cs="Calibri"/>
                  <w:color w:val="000000"/>
                  <w:sz w:val="22"/>
                  <w:szCs w:val="22"/>
                  <w:lang w:val="en-PH" w:eastAsia="en-US"/>
                </w:rPr>
                <w:t>2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52" w:author="Diana Machado" w:date="2019-04-05T18:49:00Z"/>
                <w:rFonts w:ascii="Calibri" w:eastAsia="PMingLiU" w:hAnsi="Calibri" w:cs="Calibri"/>
                <w:color w:val="000000"/>
                <w:sz w:val="22"/>
                <w:szCs w:val="22"/>
                <w:lang w:val="en-PH" w:eastAsia="en-US"/>
              </w:rPr>
            </w:pPr>
            <w:ins w:id="69953"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54" w:author="Diana Machado" w:date="2019-04-05T18:49:00Z"/>
                <w:rFonts w:ascii="Calibri" w:eastAsia="PMingLiU" w:hAnsi="Calibri" w:cs="Calibri"/>
                <w:color w:val="000000"/>
                <w:sz w:val="22"/>
                <w:szCs w:val="22"/>
                <w:lang w:val="en-PH" w:eastAsia="en-US"/>
              </w:rPr>
            </w:pPr>
            <w:ins w:id="69955" w:author="Diana Machado" w:date="2019-04-05T18:49:00Z">
              <w:r w:rsidRPr="00193040">
                <w:rPr>
                  <w:rFonts w:ascii="Calibri" w:eastAsia="PMingLiU" w:hAnsi="Calibri" w:cs="Calibri"/>
                  <w:color w:val="000000"/>
                  <w:sz w:val="22"/>
                  <w:szCs w:val="22"/>
                  <w:lang w:val="en-PH" w:eastAsia="en-US"/>
                </w:rPr>
                <w:t>1.06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57" w:author="Diana Machado" w:date="2019-04-05T18:49:00Z"/>
                <w:rFonts w:ascii="Calibri" w:eastAsia="PMingLiU" w:hAnsi="Calibri" w:cs="Calibri"/>
                <w:color w:val="000000"/>
                <w:sz w:val="22"/>
                <w:szCs w:val="22"/>
                <w:lang w:val="en-PH" w:eastAsia="en-US"/>
              </w:rPr>
            </w:pPr>
            <w:ins w:id="69958" w:author="Diana Machado" w:date="2019-04-05T18:49:00Z">
              <w:r w:rsidRPr="00193040">
                <w:rPr>
                  <w:rFonts w:ascii="Calibri" w:eastAsia="PMingLiU" w:hAnsi="Calibri" w:cs="Calibri"/>
                  <w:color w:val="000000"/>
                  <w:sz w:val="22"/>
                  <w:szCs w:val="22"/>
                  <w:lang w:val="en-PH" w:eastAsia="en-US"/>
                </w:rPr>
                <w:t>4.51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59" w:author="Diana Machado" w:date="2019-04-05T18:49:00Z"/>
                <w:rFonts w:ascii="Calibri" w:eastAsia="PMingLiU" w:hAnsi="Calibri" w:cs="Calibri"/>
                <w:color w:val="000000"/>
                <w:sz w:val="22"/>
                <w:szCs w:val="22"/>
                <w:lang w:val="en-PH" w:eastAsia="en-US"/>
              </w:rPr>
            </w:pPr>
            <w:ins w:id="69960" w:author="Diana Machado" w:date="2019-04-05T18:49:00Z">
              <w:r w:rsidRPr="00193040">
                <w:rPr>
                  <w:rFonts w:ascii="Calibri" w:eastAsia="PMingLiU" w:hAnsi="Calibri" w:cs="Calibri"/>
                  <w:color w:val="000000"/>
                  <w:sz w:val="22"/>
                  <w:szCs w:val="22"/>
                  <w:lang w:val="en-PH" w:eastAsia="en-US"/>
                </w:rPr>
                <w:t>1.15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61" w:author="Diana Machado" w:date="2019-04-05T18:49:00Z"/>
                <w:rFonts w:ascii="Calibri" w:eastAsia="PMingLiU" w:hAnsi="Calibri" w:cs="Calibri"/>
                <w:color w:val="000000"/>
                <w:sz w:val="22"/>
                <w:szCs w:val="22"/>
                <w:lang w:val="en-PH" w:eastAsia="en-US"/>
              </w:rPr>
            </w:pPr>
            <w:ins w:id="69962" w:author="Diana Machado" w:date="2019-04-05T18:49:00Z">
              <w:r w:rsidRPr="00193040">
                <w:rPr>
                  <w:rFonts w:ascii="Calibri" w:eastAsia="PMingLiU" w:hAnsi="Calibri" w:cs="Calibri"/>
                  <w:color w:val="000000"/>
                  <w:sz w:val="22"/>
                  <w:szCs w:val="22"/>
                  <w:lang w:val="en-PH" w:eastAsia="en-US"/>
                </w:rPr>
                <w:t>0.237</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6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64" w:author="Diana Machado" w:date="2019-04-05T18:49:00Z"/>
                <w:rFonts w:ascii="Calibri" w:eastAsia="PMingLiU" w:hAnsi="Calibri" w:cs="Calibri"/>
                <w:color w:val="000000"/>
                <w:sz w:val="22"/>
                <w:szCs w:val="22"/>
                <w:lang w:val="en-PH" w:eastAsia="en-US"/>
              </w:rPr>
            </w:pPr>
            <w:ins w:id="6996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66" w:author="Diana Machado" w:date="2019-04-05T18:49:00Z"/>
                <w:rFonts w:ascii="Calibri" w:eastAsia="PMingLiU" w:hAnsi="Calibri" w:cs="Calibri"/>
                <w:color w:val="000000"/>
                <w:sz w:val="22"/>
                <w:szCs w:val="22"/>
                <w:lang w:val="en-PH" w:eastAsia="en-US"/>
              </w:rPr>
            </w:pPr>
            <w:ins w:id="69967" w:author="Diana Machado" w:date="2019-04-05T18:49:00Z">
              <w:r w:rsidRPr="00193040">
                <w:rPr>
                  <w:rFonts w:ascii="Calibri" w:eastAsia="PMingLiU" w:hAnsi="Calibri" w:cs="Calibri"/>
                  <w:color w:val="000000"/>
                  <w:sz w:val="22"/>
                  <w:szCs w:val="22"/>
                  <w:lang w:val="en-PH" w:eastAsia="en-US"/>
                </w:rPr>
                <w:t>0.255</w:t>
              </w:r>
            </w:ins>
          </w:p>
        </w:tc>
      </w:tr>
      <w:tr w:rsidR="00787B33" w:rsidRPr="00193040" w:rsidTr="00787B33">
        <w:trPr>
          <w:trHeight w:val="284"/>
          <w:ins w:id="6996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9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70" w:author="Diana Machado" w:date="2019-04-05T18:49:00Z"/>
                <w:rFonts w:ascii="Calibri" w:eastAsia="PMingLiU" w:hAnsi="Calibri" w:cs="Calibri"/>
                <w:color w:val="000000"/>
                <w:sz w:val="22"/>
                <w:szCs w:val="22"/>
                <w:lang w:val="en-PH" w:eastAsia="en-US"/>
              </w:rPr>
            </w:pPr>
            <w:ins w:id="69971" w:author="Diana Machado" w:date="2019-04-05T18:49:00Z">
              <w:r w:rsidRPr="00193040">
                <w:rPr>
                  <w:rFonts w:ascii="Calibri" w:eastAsia="PMingLiU" w:hAnsi="Calibri" w:cs="Calibri"/>
                  <w:color w:val="000000"/>
                  <w:sz w:val="22"/>
                  <w:szCs w:val="22"/>
                  <w:lang w:val="en-PH" w:eastAsia="en-US"/>
                </w:rPr>
                <w:t>2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72" w:author="Diana Machado" w:date="2019-04-05T18:49:00Z"/>
                <w:rFonts w:ascii="Calibri" w:eastAsia="PMingLiU" w:hAnsi="Calibri" w:cs="Calibri"/>
                <w:color w:val="000000"/>
                <w:sz w:val="22"/>
                <w:szCs w:val="22"/>
                <w:lang w:val="en-PH" w:eastAsia="en-US"/>
              </w:rPr>
            </w:pPr>
            <w:ins w:id="69973"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74" w:author="Diana Machado" w:date="2019-04-05T18:49:00Z"/>
                <w:rFonts w:ascii="Calibri" w:eastAsia="PMingLiU" w:hAnsi="Calibri" w:cs="Calibri"/>
                <w:color w:val="000000"/>
                <w:sz w:val="22"/>
                <w:szCs w:val="22"/>
                <w:lang w:val="en-PH" w:eastAsia="en-US"/>
              </w:rPr>
            </w:pPr>
            <w:ins w:id="69975" w:author="Diana Machado" w:date="2019-04-05T18:49:00Z">
              <w:r w:rsidRPr="00193040">
                <w:rPr>
                  <w:rFonts w:ascii="Calibri" w:eastAsia="PMingLiU" w:hAnsi="Calibri" w:cs="Calibri"/>
                  <w:color w:val="000000"/>
                  <w:sz w:val="22"/>
                  <w:szCs w:val="22"/>
                  <w:lang w:val="en-PH" w:eastAsia="en-US"/>
                </w:rPr>
                <w:t>0.57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77" w:author="Diana Machado" w:date="2019-04-05T18:49:00Z"/>
                <w:rFonts w:ascii="Calibri" w:eastAsia="PMingLiU" w:hAnsi="Calibri" w:cs="Calibri"/>
                <w:color w:val="000000"/>
                <w:sz w:val="22"/>
                <w:szCs w:val="22"/>
                <w:lang w:val="en-PH" w:eastAsia="en-US"/>
              </w:rPr>
            </w:pPr>
            <w:ins w:id="69978" w:author="Diana Machado" w:date="2019-04-05T18:49:00Z">
              <w:r w:rsidRPr="00193040">
                <w:rPr>
                  <w:rFonts w:ascii="Calibri" w:eastAsia="PMingLiU" w:hAnsi="Calibri" w:cs="Calibri"/>
                  <w:color w:val="000000"/>
                  <w:sz w:val="22"/>
                  <w:szCs w:val="22"/>
                  <w:lang w:val="en-PH" w:eastAsia="en-US"/>
                </w:rPr>
                <w:t>1.41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79" w:author="Diana Machado" w:date="2019-04-05T18:49:00Z"/>
                <w:rFonts w:ascii="Calibri" w:eastAsia="PMingLiU" w:hAnsi="Calibri" w:cs="Calibri"/>
                <w:color w:val="000000"/>
                <w:sz w:val="22"/>
                <w:szCs w:val="22"/>
                <w:lang w:val="en-PH" w:eastAsia="en-US"/>
              </w:rPr>
            </w:pPr>
            <w:ins w:id="69980" w:author="Diana Machado" w:date="2019-04-05T18:49:00Z">
              <w:r w:rsidRPr="00193040">
                <w:rPr>
                  <w:rFonts w:ascii="Calibri" w:eastAsia="PMingLiU" w:hAnsi="Calibri" w:cs="Calibri"/>
                  <w:color w:val="000000"/>
                  <w:sz w:val="22"/>
                  <w:szCs w:val="22"/>
                  <w:lang w:val="en-PH" w:eastAsia="en-US"/>
                </w:rPr>
                <w:t>0.31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81" w:author="Diana Machado" w:date="2019-04-05T18:49:00Z"/>
                <w:rFonts w:ascii="Calibri" w:eastAsia="PMingLiU" w:hAnsi="Calibri" w:cs="Calibri"/>
                <w:color w:val="000000"/>
                <w:sz w:val="22"/>
                <w:szCs w:val="22"/>
                <w:lang w:val="en-PH" w:eastAsia="en-US"/>
              </w:rPr>
            </w:pPr>
            <w:ins w:id="69982" w:author="Diana Machado" w:date="2019-04-05T18:49:00Z">
              <w:r w:rsidRPr="00193040">
                <w:rPr>
                  <w:rFonts w:ascii="Calibri" w:eastAsia="PMingLiU" w:hAnsi="Calibri" w:cs="Calibri"/>
                  <w:color w:val="000000"/>
                  <w:sz w:val="22"/>
                  <w:szCs w:val="22"/>
                  <w:lang w:val="en-PH" w:eastAsia="en-US"/>
                </w:rPr>
                <w:t>0.40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8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84" w:author="Diana Machado" w:date="2019-04-05T18:49:00Z"/>
                <w:rFonts w:ascii="Calibri" w:eastAsia="PMingLiU" w:hAnsi="Calibri" w:cs="Calibri"/>
                <w:color w:val="000000"/>
                <w:sz w:val="22"/>
                <w:szCs w:val="22"/>
                <w:lang w:val="en-PH" w:eastAsia="en-US"/>
              </w:rPr>
            </w:pPr>
            <w:ins w:id="6998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86" w:author="Diana Machado" w:date="2019-04-05T18:49:00Z"/>
                <w:rFonts w:ascii="Calibri" w:eastAsia="PMingLiU" w:hAnsi="Calibri" w:cs="Calibri"/>
                <w:color w:val="000000"/>
                <w:sz w:val="22"/>
                <w:szCs w:val="22"/>
                <w:lang w:val="en-PH" w:eastAsia="en-US"/>
              </w:rPr>
            </w:pPr>
            <w:ins w:id="69987" w:author="Diana Machado" w:date="2019-04-05T18:49:00Z">
              <w:r w:rsidRPr="00193040">
                <w:rPr>
                  <w:rFonts w:ascii="Calibri" w:eastAsia="PMingLiU" w:hAnsi="Calibri" w:cs="Calibri"/>
                  <w:color w:val="000000"/>
                  <w:sz w:val="22"/>
                  <w:szCs w:val="22"/>
                  <w:lang w:val="en-PH" w:eastAsia="en-US"/>
                </w:rPr>
                <w:t>0.225</w:t>
              </w:r>
            </w:ins>
          </w:p>
        </w:tc>
      </w:tr>
      <w:tr w:rsidR="00787B33" w:rsidRPr="00193040" w:rsidTr="00787B33">
        <w:trPr>
          <w:trHeight w:val="284"/>
          <w:ins w:id="6998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98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90" w:author="Diana Machado" w:date="2019-04-05T18:49:00Z"/>
                <w:rFonts w:ascii="Calibri" w:eastAsia="PMingLiU" w:hAnsi="Calibri" w:cs="Calibri"/>
                <w:color w:val="000000"/>
                <w:sz w:val="22"/>
                <w:szCs w:val="22"/>
                <w:lang w:val="en-PH" w:eastAsia="en-US"/>
              </w:rPr>
            </w:pPr>
            <w:ins w:id="69991" w:author="Diana Machado" w:date="2019-04-05T18:49:00Z">
              <w:r w:rsidRPr="00193040">
                <w:rPr>
                  <w:rFonts w:ascii="Calibri" w:eastAsia="PMingLiU" w:hAnsi="Calibri" w:cs="Calibri"/>
                  <w:color w:val="000000"/>
                  <w:sz w:val="22"/>
                  <w:szCs w:val="22"/>
                  <w:lang w:val="en-PH" w:eastAsia="en-US"/>
                </w:rPr>
                <w:t>2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92" w:author="Diana Machado" w:date="2019-04-05T18:49:00Z"/>
                <w:rFonts w:ascii="Calibri" w:eastAsia="PMingLiU" w:hAnsi="Calibri" w:cs="Calibri"/>
                <w:color w:val="000000"/>
                <w:sz w:val="22"/>
                <w:szCs w:val="22"/>
                <w:lang w:val="en-PH" w:eastAsia="en-US"/>
              </w:rPr>
            </w:pPr>
            <w:ins w:id="69993"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94" w:author="Diana Machado" w:date="2019-04-05T18:49:00Z"/>
                <w:rFonts w:ascii="Calibri" w:eastAsia="PMingLiU" w:hAnsi="Calibri" w:cs="Calibri"/>
                <w:color w:val="000000"/>
                <w:sz w:val="22"/>
                <w:szCs w:val="22"/>
                <w:lang w:val="en-PH" w:eastAsia="en-US"/>
              </w:rPr>
            </w:pPr>
            <w:ins w:id="69995" w:author="Diana Machado" w:date="2019-04-05T18:49:00Z">
              <w:r w:rsidRPr="00193040">
                <w:rPr>
                  <w:rFonts w:ascii="Calibri" w:eastAsia="PMingLiU" w:hAnsi="Calibri" w:cs="Calibri"/>
                  <w:color w:val="000000"/>
                  <w:sz w:val="22"/>
                  <w:szCs w:val="22"/>
                  <w:lang w:val="en-PH" w:eastAsia="en-US"/>
                </w:rPr>
                <w:t>0.8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9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97" w:author="Diana Machado" w:date="2019-04-05T18:49:00Z"/>
                <w:rFonts w:ascii="Calibri" w:eastAsia="PMingLiU" w:hAnsi="Calibri" w:cs="Calibri"/>
                <w:color w:val="000000"/>
                <w:sz w:val="22"/>
                <w:szCs w:val="22"/>
                <w:lang w:val="en-PH" w:eastAsia="en-US"/>
              </w:rPr>
            </w:pPr>
            <w:ins w:id="69998" w:author="Diana Machado" w:date="2019-04-05T18:49:00Z">
              <w:r w:rsidRPr="00193040">
                <w:rPr>
                  <w:rFonts w:ascii="Calibri" w:eastAsia="PMingLiU" w:hAnsi="Calibri" w:cs="Calibri"/>
                  <w:color w:val="000000"/>
                  <w:sz w:val="22"/>
                  <w:szCs w:val="22"/>
                  <w:lang w:val="en-PH" w:eastAsia="en-US"/>
                </w:rPr>
                <w:t>2.53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99" w:author="Diana Machado" w:date="2019-04-05T18:49:00Z"/>
                <w:rFonts w:ascii="Calibri" w:eastAsia="PMingLiU" w:hAnsi="Calibri" w:cs="Calibri"/>
                <w:color w:val="000000"/>
                <w:sz w:val="22"/>
                <w:szCs w:val="22"/>
                <w:lang w:val="en-PH" w:eastAsia="en-US"/>
              </w:rPr>
            </w:pPr>
            <w:ins w:id="70000" w:author="Diana Machado" w:date="2019-04-05T18:49:00Z">
              <w:r w:rsidRPr="00193040">
                <w:rPr>
                  <w:rFonts w:ascii="Calibri" w:eastAsia="PMingLiU" w:hAnsi="Calibri" w:cs="Calibri"/>
                  <w:color w:val="000000"/>
                  <w:sz w:val="22"/>
                  <w:szCs w:val="22"/>
                  <w:lang w:val="en-PH" w:eastAsia="en-US"/>
                </w:rPr>
                <w:t>0.68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01" w:author="Diana Machado" w:date="2019-04-05T18:49:00Z"/>
                <w:rFonts w:ascii="Calibri" w:eastAsia="PMingLiU" w:hAnsi="Calibri" w:cs="Calibri"/>
                <w:color w:val="000000"/>
                <w:sz w:val="22"/>
                <w:szCs w:val="22"/>
                <w:lang w:val="en-PH" w:eastAsia="en-US"/>
              </w:rPr>
            </w:pPr>
            <w:ins w:id="70002" w:author="Diana Machado" w:date="2019-04-05T18:49:00Z">
              <w:r w:rsidRPr="00193040">
                <w:rPr>
                  <w:rFonts w:ascii="Calibri" w:eastAsia="PMingLiU" w:hAnsi="Calibri" w:cs="Calibri"/>
                  <w:color w:val="000000"/>
                  <w:sz w:val="22"/>
                  <w:szCs w:val="22"/>
                  <w:lang w:val="en-PH" w:eastAsia="en-US"/>
                </w:rPr>
                <w:t>0.31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0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04" w:author="Diana Machado" w:date="2019-04-05T18:49:00Z"/>
                <w:rFonts w:ascii="Calibri" w:eastAsia="PMingLiU" w:hAnsi="Calibri" w:cs="Calibri"/>
                <w:color w:val="000000"/>
                <w:sz w:val="22"/>
                <w:szCs w:val="22"/>
                <w:lang w:val="en-PH" w:eastAsia="en-US"/>
              </w:rPr>
            </w:pPr>
            <w:ins w:id="7000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06" w:author="Diana Machado" w:date="2019-04-05T18:49:00Z"/>
                <w:rFonts w:ascii="Calibri" w:eastAsia="PMingLiU" w:hAnsi="Calibri" w:cs="Calibri"/>
                <w:color w:val="000000"/>
                <w:sz w:val="22"/>
                <w:szCs w:val="22"/>
                <w:lang w:val="en-PH" w:eastAsia="en-US"/>
              </w:rPr>
            </w:pPr>
            <w:ins w:id="70007" w:author="Diana Machado" w:date="2019-04-05T18:49:00Z">
              <w:r w:rsidRPr="00193040">
                <w:rPr>
                  <w:rFonts w:ascii="Calibri" w:eastAsia="PMingLiU" w:hAnsi="Calibri" w:cs="Calibri"/>
                  <w:color w:val="000000"/>
                  <w:sz w:val="22"/>
                  <w:szCs w:val="22"/>
                  <w:lang w:val="en-PH" w:eastAsia="en-US"/>
                </w:rPr>
                <w:t>0.270</w:t>
              </w:r>
            </w:ins>
          </w:p>
        </w:tc>
      </w:tr>
      <w:tr w:rsidR="00787B33" w:rsidRPr="00193040" w:rsidTr="00787B33">
        <w:trPr>
          <w:trHeight w:val="284"/>
          <w:ins w:id="7000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0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10" w:author="Diana Machado" w:date="2019-04-05T18:49:00Z"/>
                <w:rFonts w:ascii="Calibri" w:eastAsia="PMingLiU" w:hAnsi="Calibri" w:cs="Calibri"/>
                <w:color w:val="000000"/>
                <w:sz w:val="22"/>
                <w:szCs w:val="22"/>
                <w:lang w:val="en-PH" w:eastAsia="en-US"/>
              </w:rPr>
            </w:pPr>
            <w:ins w:id="70011" w:author="Diana Machado" w:date="2019-04-05T18:49:00Z">
              <w:r w:rsidRPr="00193040">
                <w:rPr>
                  <w:rFonts w:ascii="Calibri" w:eastAsia="PMingLiU" w:hAnsi="Calibri" w:cs="Calibri"/>
                  <w:color w:val="000000"/>
                  <w:sz w:val="22"/>
                  <w:szCs w:val="22"/>
                  <w:lang w:val="en-PH" w:eastAsia="en-US"/>
                </w:rPr>
                <w:t>2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12" w:author="Diana Machado" w:date="2019-04-05T18:49:00Z"/>
                <w:rFonts w:ascii="Calibri" w:eastAsia="PMingLiU" w:hAnsi="Calibri" w:cs="Calibri"/>
                <w:color w:val="000000"/>
                <w:sz w:val="22"/>
                <w:szCs w:val="22"/>
                <w:lang w:val="en-PH" w:eastAsia="en-US"/>
              </w:rPr>
            </w:pPr>
            <w:ins w:id="70013"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14" w:author="Diana Machado" w:date="2019-04-05T18:49:00Z"/>
                <w:rFonts w:ascii="Calibri" w:eastAsia="PMingLiU" w:hAnsi="Calibri" w:cs="Calibri"/>
                <w:color w:val="000000"/>
                <w:sz w:val="22"/>
                <w:szCs w:val="22"/>
                <w:lang w:val="en-PH" w:eastAsia="en-US"/>
              </w:rPr>
            </w:pPr>
            <w:ins w:id="70015" w:author="Diana Machado" w:date="2019-04-05T18:49:00Z">
              <w:r w:rsidRPr="00193040">
                <w:rPr>
                  <w:rFonts w:ascii="Calibri" w:eastAsia="PMingLiU" w:hAnsi="Calibri" w:cs="Calibri"/>
                  <w:color w:val="000000"/>
                  <w:sz w:val="22"/>
                  <w:szCs w:val="22"/>
                  <w:lang w:val="en-PH" w:eastAsia="en-US"/>
                </w:rPr>
                <w:t>1.01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17" w:author="Diana Machado" w:date="2019-04-05T18:49:00Z"/>
                <w:rFonts w:ascii="Calibri" w:eastAsia="PMingLiU" w:hAnsi="Calibri" w:cs="Calibri"/>
                <w:color w:val="000000"/>
                <w:sz w:val="22"/>
                <w:szCs w:val="22"/>
                <w:lang w:val="en-PH" w:eastAsia="en-US"/>
              </w:rPr>
            </w:pPr>
            <w:ins w:id="70018" w:author="Diana Machado" w:date="2019-04-05T18:49:00Z">
              <w:r w:rsidRPr="00193040">
                <w:rPr>
                  <w:rFonts w:ascii="Calibri" w:eastAsia="PMingLiU" w:hAnsi="Calibri" w:cs="Calibri"/>
                  <w:color w:val="000000"/>
                  <w:sz w:val="22"/>
                  <w:szCs w:val="22"/>
                  <w:lang w:val="en-PH" w:eastAsia="en-US"/>
                </w:rPr>
                <w:t>4.4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19" w:author="Diana Machado" w:date="2019-04-05T18:49:00Z"/>
                <w:rFonts w:ascii="Calibri" w:eastAsia="PMingLiU" w:hAnsi="Calibri" w:cs="Calibri"/>
                <w:color w:val="000000"/>
                <w:sz w:val="22"/>
                <w:szCs w:val="22"/>
                <w:lang w:val="en-PH" w:eastAsia="en-US"/>
              </w:rPr>
            </w:pPr>
            <w:ins w:id="70020" w:author="Diana Machado" w:date="2019-04-05T18:49:00Z">
              <w:r w:rsidRPr="00193040">
                <w:rPr>
                  <w:rFonts w:ascii="Calibri" w:eastAsia="PMingLiU" w:hAnsi="Calibri" w:cs="Calibri"/>
                  <w:color w:val="000000"/>
                  <w:sz w:val="22"/>
                  <w:szCs w:val="22"/>
                  <w:lang w:val="en-PH" w:eastAsia="en-US"/>
                </w:rPr>
                <w:t>1.01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21" w:author="Diana Machado" w:date="2019-04-05T18:49:00Z"/>
                <w:rFonts w:ascii="Calibri" w:eastAsia="PMingLiU" w:hAnsi="Calibri" w:cs="Calibri"/>
                <w:color w:val="000000"/>
                <w:sz w:val="22"/>
                <w:szCs w:val="22"/>
                <w:lang w:val="en-PH" w:eastAsia="en-US"/>
              </w:rPr>
            </w:pPr>
            <w:ins w:id="70022" w:author="Diana Machado" w:date="2019-04-05T18:49:00Z">
              <w:r w:rsidRPr="00193040">
                <w:rPr>
                  <w:rFonts w:ascii="Calibri" w:eastAsia="PMingLiU" w:hAnsi="Calibri" w:cs="Calibri"/>
                  <w:color w:val="000000"/>
                  <w:sz w:val="22"/>
                  <w:szCs w:val="22"/>
                  <w:lang w:val="en-PH" w:eastAsia="en-US"/>
                </w:rPr>
                <w:t>0.22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2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24" w:author="Diana Machado" w:date="2019-04-05T18:49:00Z"/>
                <w:rFonts w:ascii="Calibri" w:eastAsia="PMingLiU" w:hAnsi="Calibri" w:cs="Calibri"/>
                <w:color w:val="000000"/>
                <w:sz w:val="22"/>
                <w:szCs w:val="22"/>
                <w:lang w:val="en-PH" w:eastAsia="en-US"/>
              </w:rPr>
            </w:pPr>
            <w:ins w:id="7002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26" w:author="Diana Machado" w:date="2019-04-05T18:49:00Z"/>
                <w:rFonts w:ascii="Calibri" w:eastAsia="PMingLiU" w:hAnsi="Calibri" w:cs="Calibri"/>
                <w:color w:val="000000"/>
                <w:sz w:val="22"/>
                <w:szCs w:val="22"/>
                <w:lang w:val="en-PH" w:eastAsia="en-US"/>
              </w:rPr>
            </w:pPr>
            <w:ins w:id="70027" w:author="Diana Machado" w:date="2019-04-05T18:49:00Z">
              <w:r w:rsidRPr="00193040">
                <w:rPr>
                  <w:rFonts w:ascii="Calibri" w:eastAsia="PMingLiU" w:hAnsi="Calibri" w:cs="Calibri"/>
                  <w:color w:val="000000"/>
                  <w:sz w:val="22"/>
                  <w:szCs w:val="22"/>
                  <w:lang w:val="en-PH" w:eastAsia="en-US"/>
                </w:rPr>
                <w:t>0.229</w:t>
              </w:r>
            </w:ins>
          </w:p>
        </w:tc>
      </w:tr>
      <w:tr w:rsidR="00787B33" w:rsidRPr="00193040" w:rsidTr="00787B33">
        <w:trPr>
          <w:trHeight w:val="284"/>
          <w:ins w:id="7002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02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30" w:author="Diana Machado" w:date="2019-04-05T18:49:00Z"/>
                <w:rFonts w:ascii="Calibri" w:eastAsia="PMingLiU" w:hAnsi="Calibri" w:cs="Calibri"/>
                <w:color w:val="000000"/>
                <w:sz w:val="22"/>
                <w:szCs w:val="22"/>
                <w:lang w:val="en-PH" w:eastAsia="en-US"/>
              </w:rPr>
            </w:pPr>
            <w:ins w:id="70031" w:author="Diana Machado" w:date="2019-04-05T18:49:00Z">
              <w:r w:rsidRPr="00193040">
                <w:rPr>
                  <w:rFonts w:ascii="Calibri" w:eastAsia="PMingLiU" w:hAnsi="Calibri" w:cs="Calibri"/>
                  <w:color w:val="000000"/>
                  <w:sz w:val="22"/>
                  <w:szCs w:val="22"/>
                  <w:lang w:val="en-PH" w:eastAsia="en-US"/>
                </w:rPr>
                <w:t>2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32" w:author="Diana Machado" w:date="2019-04-05T18:49:00Z"/>
                <w:rFonts w:ascii="Calibri" w:eastAsia="PMingLiU" w:hAnsi="Calibri" w:cs="Calibri"/>
                <w:color w:val="000000"/>
                <w:sz w:val="22"/>
                <w:szCs w:val="22"/>
                <w:lang w:val="en-PH" w:eastAsia="en-US"/>
              </w:rPr>
            </w:pPr>
            <w:ins w:id="70033"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34" w:author="Diana Machado" w:date="2019-04-05T18:49:00Z"/>
                <w:rFonts w:ascii="Calibri" w:eastAsia="PMingLiU" w:hAnsi="Calibri" w:cs="Calibri"/>
                <w:color w:val="000000"/>
                <w:sz w:val="22"/>
                <w:szCs w:val="22"/>
                <w:lang w:val="en-PH" w:eastAsia="en-US"/>
              </w:rPr>
            </w:pPr>
            <w:ins w:id="70035" w:author="Diana Machado" w:date="2019-04-05T18:49:00Z">
              <w:r w:rsidRPr="00193040">
                <w:rPr>
                  <w:rFonts w:ascii="Calibri" w:eastAsia="PMingLiU" w:hAnsi="Calibri" w:cs="Calibri"/>
                  <w:color w:val="000000"/>
                  <w:sz w:val="22"/>
                  <w:szCs w:val="22"/>
                  <w:lang w:val="en-PH" w:eastAsia="en-US"/>
                </w:rPr>
                <w:t>1.53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37" w:author="Diana Machado" w:date="2019-04-05T18:49:00Z"/>
                <w:rFonts w:ascii="Calibri" w:eastAsia="PMingLiU" w:hAnsi="Calibri" w:cs="Calibri"/>
                <w:color w:val="000000"/>
                <w:sz w:val="22"/>
                <w:szCs w:val="22"/>
                <w:lang w:val="en-PH" w:eastAsia="en-US"/>
              </w:rPr>
            </w:pPr>
            <w:ins w:id="70038" w:author="Diana Machado" w:date="2019-04-05T18:49:00Z">
              <w:r w:rsidRPr="00193040">
                <w:rPr>
                  <w:rFonts w:ascii="Calibri" w:eastAsia="PMingLiU" w:hAnsi="Calibri" w:cs="Calibri"/>
                  <w:color w:val="000000"/>
                  <w:sz w:val="22"/>
                  <w:szCs w:val="22"/>
                  <w:lang w:val="en-PH" w:eastAsia="en-US"/>
                </w:rPr>
                <w:t>7.75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39" w:author="Diana Machado" w:date="2019-04-05T18:49:00Z"/>
                <w:rFonts w:ascii="Calibri" w:eastAsia="PMingLiU" w:hAnsi="Calibri" w:cs="Calibri"/>
                <w:color w:val="000000"/>
                <w:sz w:val="22"/>
                <w:szCs w:val="22"/>
                <w:lang w:val="en-PH" w:eastAsia="en-US"/>
              </w:rPr>
            </w:pPr>
            <w:ins w:id="70040" w:author="Diana Machado" w:date="2019-04-05T18:49:00Z">
              <w:r w:rsidRPr="00193040">
                <w:rPr>
                  <w:rFonts w:ascii="Calibri" w:eastAsia="PMingLiU" w:hAnsi="Calibri" w:cs="Calibri"/>
                  <w:color w:val="000000"/>
                  <w:sz w:val="22"/>
                  <w:szCs w:val="22"/>
                  <w:lang w:val="en-PH" w:eastAsia="en-US"/>
                </w:rPr>
                <w:t>2.08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41" w:author="Diana Machado" w:date="2019-04-05T18:49:00Z"/>
                <w:rFonts w:ascii="Calibri" w:eastAsia="PMingLiU" w:hAnsi="Calibri" w:cs="Calibri"/>
                <w:color w:val="000000"/>
                <w:sz w:val="22"/>
                <w:szCs w:val="22"/>
                <w:lang w:val="en-PH" w:eastAsia="en-US"/>
              </w:rPr>
            </w:pPr>
            <w:ins w:id="70042" w:author="Diana Machado" w:date="2019-04-05T18:49:00Z">
              <w:r w:rsidRPr="00193040">
                <w:rPr>
                  <w:rFonts w:ascii="Calibri" w:eastAsia="PMingLiU" w:hAnsi="Calibri" w:cs="Calibri"/>
                  <w:color w:val="000000"/>
                  <w:sz w:val="22"/>
                  <w:szCs w:val="22"/>
                  <w:lang w:val="en-PH" w:eastAsia="en-US"/>
                </w:rPr>
                <w:t>0.19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4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44" w:author="Diana Machado" w:date="2019-04-05T18:49:00Z"/>
                <w:rFonts w:ascii="Calibri" w:eastAsia="PMingLiU" w:hAnsi="Calibri" w:cs="Calibri"/>
                <w:color w:val="000000"/>
                <w:sz w:val="22"/>
                <w:szCs w:val="22"/>
                <w:lang w:val="en-PH" w:eastAsia="en-US"/>
              </w:rPr>
            </w:pPr>
            <w:ins w:id="7004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46" w:author="Diana Machado" w:date="2019-04-05T18:49:00Z"/>
                <w:rFonts w:ascii="Calibri" w:eastAsia="PMingLiU" w:hAnsi="Calibri" w:cs="Calibri"/>
                <w:color w:val="000000"/>
                <w:sz w:val="22"/>
                <w:szCs w:val="22"/>
                <w:lang w:val="en-PH" w:eastAsia="en-US"/>
              </w:rPr>
            </w:pPr>
            <w:ins w:id="70047" w:author="Diana Machado" w:date="2019-04-05T18:49:00Z">
              <w:r w:rsidRPr="00193040">
                <w:rPr>
                  <w:rFonts w:ascii="Calibri" w:eastAsia="PMingLiU" w:hAnsi="Calibri" w:cs="Calibri"/>
                  <w:color w:val="000000"/>
                  <w:sz w:val="22"/>
                  <w:szCs w:val="22"/>
                  <w:lang w:val="en-PH" w:eastAsia="en-US"/>
                </w:rPr>
                <w:t>0.268</w:t>
              </w:r>
            </w:ins>
          </w:p>
        </w:tc>
      </w:tr>
      <w:tr w:rsidR="00787B33" w:rsidRPr="00193040" w:rsidTr="00787B33">
        <w:trPr>
          <w:trHeight w:val="284"/>
          <w:ins w:id="7004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04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50" w:author="Diana Machado" w:date="2019-04-05T18:49:00Z"/>
                <w:rFonts w:ascii="Calibri" w:eastAsia="PMingLiU" w:hAnsi="Calibri" w:cs="Calibri"/>
                <w:color w:val="000000"/>
                <w:sz w:val="22"/>
                <w:szCs w:val="22"/>
                <w:lang w:val="en-PH" w:eastAsia="en-US"/>
              </w:rPr>
            </w:pPr>
            <w:ins w:id="70051" w:author="Diana Machado" w:date="2019-04-05T18:49:00Z">
              <w:r w:rsidRPr="00193040">
                <w:rPr>
                  <w:rFonts w:ascii="Calibri" w:eastAsia="PMingLiU" w:hAnsi="Calibri" w:cs="Calibri"/>
                  <w:color w:val="000000"/>
                  <w:sz w:val="22"/>
                  <w:szCs w:val="22"/>
                  <w:lang w:val="en-PH" w:eastAsia="en-US"/>
                </w:rPr>
                <w:t>2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52" w:author="Diana Machado" w:date="2019-04-05T18:49:00Z"/>
                <w:rFonts w:ascii="Calibri" w:eastAsia="PMingLiU" w:hAnsi="Calibri" w:cs="Calibri"/>
                <w:color w:val="000000"/>
                <w:sz w:val="22"/>
                <w:szCs w:val="22"/>
                <w:lang w:val="en-PH" w:eastAsia="en-US"/>
              </w:rPr>
            </w:pPr>
            <w:ins w:id="70053" w:author="Diana Machado" w:date="2019-04-05T18:49:00Z">
              <w:r w:rsidRPr="00193040">
                <w:rPr>
                  <w:rFonts w:ascii="Calibri" w:eastAsia="PMingLiU" w:hAnsi="Calibri" w:cs="Calibri"/>
                  <w:color w:val="000000"/>
                  <w:sz w:val="22"/>
                  <w:szCs w:val="22"/>
                  <w:lang w:val="en-PH" w:eastAsia="en-US"/>
                </w:rPr>
                <w:t>OKALO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54" w:author="Diana Machado" w:date="2019-04-05T18:49:00Z"/>
                <w:rFonts w:ascii="Calibri" w:eastAsia="PMingLiU" w:hAnsi="Calibri" w:cs="Calibri"/>
                <w:color w:val="000000"/>
                <w:sz w:val="22"/>
                <w:szCs w:val="22"/>
                <w:lang w:val="en-PH" w:eastAsia="en-US"/>
              </w:rPr>
            </w:pPr>
            <w:ins w:id="70055" w:author="Diana Machado" w:date="2019-04-05T18:49:00Z">
              <w:r w:rsidRPr="00193040">
                <w:rPr>
                  <w:rFonts w:ascii="Calibri" w:eastAsia="PMingLiU" w:hAnsi="Calibri" w:cs="Calibri"/>
                  <w:color w:val="000000"/>
                  <w:sz w:val="22"/>
                  <w:szCs w:val="22"/>
                  <w:lang w:val="en-PH" w:eastAsia="en-US"/>
                </w:rPr>
                <w:t>0.24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57" w:author="Diana Machado" w:date="2019-04-05T18:49:00Z"/>
                <w:rFonts w:ascii="Calibri" w:eastAsia="PMingLiU" w:hAnsi="Calibri" w:cs="Calibri"/>
                <w:color w:val="000000"/>
                <w:sz w:val="22"/>
                <w:szCs w:val="22"/>
                <w:lang w:val="en-PH" w:eastAsia="en-US"/>
              </w:rPr>
            </w:pPr>
            <w:ins w:id="70058" w:author="Diana Machado" w:date="2019-04-05T18:49:00Z">
              <w:r w:rsidRPr="00193040">
                <w:rPr>
                  <w:rFonts w:ascii="Calibri" w:eastAsia="PMingLiU" w:hAnsi="Calibri" w:cs="Calibri"/>
                  <w:color w:val="000000"/>
                  <w:sz w:val="22"/>
                  <w:szCs w:val="22"/>
                  <w:lang w:val="en-PH" w:eastAsia="en-US"/>
                </w:rPr>
                <w:t>0.86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59" w:author="Diana Machado" w:date="2019-04-05T18:49:00Z"/>
                <w:rFonts w:ascii="Calibri" w:eastAsia="PMingLiU" w:hAnsi="Calibri" w:cs="Calibri"/>
                <w:color w:val="000000"/>
                <w:sz w:val="22"/>
                <w:szCs w:val="22"/>
                <w:lang w:val="en-PH" w:eastAsia="en-US"/>
              </w:rPr>
            </w:pPr>
            <w:ins w:id="70060" w:author="Diana Machado" w:date="2019-04-05T18:49:00Z">
              <w:r w:rsidRPr="00193040">
                <w:rPr>
                  <w:rFonts w:ascii="Calibri" w:eastAsia="PMingLiU" w:hAnsi="Calibri" w:cs="Calibri"/>
                  <w:color w:val="000000"/>
                  <w:sz w:val="22"/>
                  <w:szCs w:val="22"/>
                  <w:lang w:val="en-PH" w:eastAsia="en-US"/>
                </w:rPr>
                <w:t>0.21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61" w:author="Diana Machado" w:date="2019-04-05T18:49:00Z"/>
                <w:rFonts w:ascii="Calibri" w:eastAsia="PMingLiU" w:hAnsi="Calibri" w:cs="Calibri"/>
                <w:color w:val="000000"/>
                <w:sz w:val="22"/>
                <w:szCs w:val="22"/>
                <w:lang w:val="en-PH" w:eastAsia="en-US"/>
              </w:rPr>
            </w:pPr>
            <w:ins w:id="70062" w:author="Diana Machado" w:date="2019-04-05T18:49:00Z">
              <w:r w:rsidRPr="00193040">
                <w:rPr>
                  <w:rFonts w:ascii="Calibri" w:eastAsia="PMingLiU" w:hAnsi="Calibri" w:cs="Calibri"/>
                  <w:color w:val="000000"/>
                  <w:sz w:val="22"/>
                  <w:szCs w:val="22"/>
                  <w:lang w:val="en-PH" w:eastAsia="en-US"/>
                </w:rPr>
                <w:t>0.27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6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64" w:author="Diana Machado" w:date="2019-04-05T18:49:00Z"/>
                <w:rFonts w:ascii="Calibri" w:eastAsia="PMingLiU" w:hAnsi="Calibri" w:cs="Calibri"/>
                <w:color w:val="000000"/>
                <w:sz w:val="22"/>
                <w:szCs w:val="22"/>
                <w:lang w:val="en-PH" w:eastAsia="en-US"/>
              </w:rPr>
            </w:pPr>
            <w:ins w:id="7006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66" w:author="Diana Machado" w:date="2019-04-05T18:49:00Z"/>
                <w:rFonts w:ascii="Calibri" w:eastAsia="PMingLiU" w:hAnsi="Calibri" w:cs="Calibri"/>
                <w:color w:val="000000"/>
                <w:sz w:val="22"/>
                <w:szCs w:val="22"/>
                <w:lang w:val="en-PH" w:eastAsia="en-US"/>
              </w:rPr>
            </w:pPr>
            <w:ins w:id="70067" w:author="Diana Machado" w:date="2019-04-05T18:49:00Z">
              <w:r w:rsidRPr="00193040">
                <w:rPr>
                  <w:rFonts w:ascii="Calibri" w:eastAsia="PMingLiU" w:hAnsi="Calibri" w:cs="Calibri"/>
                  <w:color w:val="000000"/>
                  <w:sz w:val="22"/>
                  <w:szCs w:val="22"/>
                  <w:lang w:val="en-PH" w:eastAsia="en-US"/>
                </w:rPr>
                <w:t>0.244</w:t>
              </w:r>
            </w:ins>
          </w:p>
        </w:tc>
      </w:tr>
      <w:tr w:rsidR="00787B33" w:rsidRPr="00193040" w:rsidTr="00787B33">
        <w:trPr>
          <w:trHeight w:val="284"/>
          <w:ins w:id="7006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0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70" w:author="Diana Machado" w:date="2019-04-05T18:49:00Z"/>
                <w:rFonts w:ascii="Calibri" w:eastAsia="PMingLiU" w:hAnsi="Calibri" w:cs="Calibri"/>
                <w:color w:val="000000"/>
                <w:sz w:val="22"/>
                <w:szCs w:val="22"/>
                <w:lang w:val="en-PH" w:eastAsia="en-US"/>
              </w:rPr>
            </w:pPr>
            <w:ins w:id="70071" w:author="Diana Machado" w:date="2019-04-05T18:49:00Z">
              <w:r w:rsidRPr="00193040">
                <w:rPr>
                  <w:rFonts w:ascii="Calibri" w:eastAsia="PMingLiU" w:hAnsi="Calibri" w:cs="Calibri"/>
                  <w:color w:val="000000"/>
                  <w:sz w:val="22"/>
                  <w:szCs w:val="22"/>
                  <w:lang w:val="en-PH" w:eastAsia="en-US"/>
                </w:rPr>
                <w:t>3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72" w:author="Diana Machado" w:date="2019-04-05T18:49:00Z"/>
                <w:rFonts w:ascii="Calibri" w:eastAsia="PMingLiU" w:hAnsi="Calibri" w:cs="Calibri"/>
                <w:color w:val="000000"/>
                <w:sz w:val="22"/>
                <w:szCs w:val="22"/>
                <w:lang w:val="en-PH" w:eastAsia="en-US"/>
              </w:rPr>
            </w:pPr>
            <w:ins w:id="70073"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74" w:author="Diana Machado" w:date="2019-04-05T18:49:00Z"/>
                <w:rFonts w:ascii="Calibri" w:eastAsia="PMingLiU" w:hAnsi="Calibri" w:cs="Calibri"/>
                <w:color w:val="000000"/>
                <w:sz w:val="22"/>
                <w:szCs w:val="22"/>
                <w:lang w:val="en-PH" w:eastAsia="en-US"/>
              </w:rPr>
            </w:pPr>
            <w:ins w:id="70075" w:author="Diana Machado" w:date="2019-04-05T18:49:00Z">
              <w:r w:rsidRPr="00193040">
                <w:rPr>
                  <w:rFonts w:ascii="Calibri" w:eastAsia="PMingLiU" w:hAnsi="Calibri" w:cs="Calibri"/>
                  <w:color w:val="000000"/>
                  <w:sz w:val="22"/>
                  <w:szCs w:val="22"/>
                  <w:lang w:val="en-PH" w:eastAsia="en-US"/>
                </w:rPr>
                <w:t>0.28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77" w:author="Diana Machado" w:date="2019-04-05T18:49:00Z"/>
                <w:rFonts w:ascii="Calibri" w:eastAsia="PMingLiU" w:hAnsi="Calibri" w:cs="Calibri"/>
                <w:color w:val="000000"/>
                <w:sz w:val="22"/>
                <w:szCs w:val="22"/>
                <w:lang w:val="en-PH" w:eastAsia="en-US"/>
              </w:rPr>
            </w:pPr>
            <w:ins w:id="70078" w:author="Diana Machado" w:date="2019-04-05T18:49:00Z">
              <w:r w:rsidRPr="00193040">
                <w:rPr>
                  <w:rFonts w:ascii="Calibri" w:eastAsia="PMingLiU" w:hAnsi="Calibri" w:cs="Calibri"/>
                  <w:color w:val="000000"/>
                  <w:sz w:val="22"/>
                  <w:szCs w:val="22"/>
                  <w:lang w:val="en-PH" w:eastAsia="en-US"/>
                </w:rPr>
                <w:t>0.45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79" w:author="Diana Machado" w:date="2019-04-05T18:49:00Z"/>
                <w:rFonts w:ascii="Calibri" w:eastAsia="PMingLiU" w:hAnsi="Calibri" w:cs="Calibri"/>
                <w:color w:val="000000"/>
                <w:sz w:val="22"/>
                <w:szCs w:val="22"/>
                <w:lang w:val="en-PH" w:eastAsia="en-US"/>
              </w:rPr>
            </w:pPr>
            <w:ins w:id="70080" w:author="Diana Machado" w:date="2019-04-05T18:49:00Z">
              <w:r w:rsidRPr="00193040">
                <w:rPr>
                  <w:rFonts w:ascii="Calibri" w:eastAsia="PMingLiU" w:hAnsi="Calibri" w:cs="Calibri"/>
                  <w:color w:val="000000"/>
                  <w:sz w:val="22"/>
                  <w:szCs w:val="22"/>
                  <w:lang w:val="en-PH" w:eastAsia="en-US"/>
                </w:rPr>
                <w:t>0.07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81" w:author="Diana Machado" w:date="2019-04-05T18:49:00Z"/>
                <w:rFonts w:ascii="Calibri" w:eastAsia="PMingLiU" w:hAnsi="Calibri" w:cs="Calibri"/>
                <w:color w:val="000000"/>
                <w:sz w:val="22"/>
                <w:szCs w:val="22"/>
                <w:lang w:val="en-PH" w:eastAsia="en-US"/>
              </w:rPr>
            </w:pPr>
            <w:ins w:id="70082" w:author="Diana Machado" w:date="2019-04-05T18:49:00Z">
              <w:r w:rsidRPr="00193040">
                <w:rPr>
                  <w:rFonts w:ascii="Calibri" w:eastAsia="PMingLiU" w:hAnsi="Calibri" w:cs="Calibri"/>
                  <w:color w:val="000000"/>
                  <w:sz w:val="22"/>
                  <w:szCs w:val="22"/>
                  <w:lang w:val="en-PH" w:eastAsia="en-US"/>
                </w:rPr>
                <w:t>0.615</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8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84" w:author="Diana Machado" w:date="2019-04-05T18:49:00Z"/>
                <w:rFonts w:ascii="Calibri" w:eastAsia="PMingLiU" w:hAnsi="Calibri" w:cs="Calibri"/>
                <w:color w:val="000000"/>
                <w:sz w:val="22"/>
                <w:szCs w:val="22"/>
                <w:lang w:val="en-PH" w:eastAsia="en-US"/>
              </w:rPr>
            </w:pPr>
            <w:ins w:id="7008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86" w:author="Diana Machado" w:date="2019-04-05T18:49:00Z"/>
                <w:rFonts w:ascii="Calibri" w:eastAsia="PMingLiU" w:hAnsi="Calibri" w:cs="Calibri"/>
                <w:color w:val="000000"/>
                <w:sz w:val="22"/>
                <w:szCs w:val="22"/>
                <w:lang w:val="en-PH" w:eastAsia="en-US"/>
              </w:rPr>
            </w:pPr>
            <w:ins w:id="70087" w:author="Diana Machado" w:date="2019-04-05T18:49:00Z">
              <w:r w:rsidRPr="00193040">
                <w:rPr>
                  <w:rFonts w:ascii="Calibri" w:eastAsia="PMingLiU" w:hAnsi="Calibri" w:cs="Calibri"/>
                  <w:color w:val="000000"/>
                  <w:sz w:val="22"/>
                  <w:szCs w:val="22"/>
                  <w:lang w:val="en-PH" w:eastAsia="en-US"/>
                </w:rPr>
                <w:t>0.162</w:t>
              </w:r>
            </w:ins>
          </w:p>
        </w:tc>
      </w:tr>
      <w:tr w:rsidR="00787B33" w:rsidRPr="00193040" w:rsidTr="00787B33">
        <w:trPr>
          <w:trHeight w:val="284"/>
          <w:ins w:id="7008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08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90" w:author="Diana Machado" w:date="2019-04-05T18:49:00Z"/>
                <w:rFonts w:ascii="Calibri" w:eastAsia="PMingLiU" w:hAnsi="Calibri" w:cs="Calibri"/>
                <w:color w:val="000000"/>
                <w:sz w:val="22"/>
                <w:szCs w:val="22"/>
                <w:lang w:val="en-PH" w:eastAsia="en-US"/>
              </w:rPr>
            </w:pPr>
            <w:ins w:id="70091" w:author="Diana Machado" w:date="2019-04-05T18:49:00Z">
              <w:r w:rsidRPr="00193040">
                <w:rPr>
                  <w:rFonts w:ascii="Calibri" w:eastAsia="PMingLiU" w:hAnsi="Calibri" w:cs="Calibri"/>
                  <w:color w:val="000000"/>
                  <w:sz w:val="22"/>
                  <w:szCs w:val="22"/>
                  <w:lang w:val="en-PH" w:eastAsia="en-US"/>
                </w:rPr>
                <w:t>3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92" w:author="Diana Machado" w:date="2019-04-05T18:49:00Z"/>
                <w:rFonts w:ascii="Calibri" w:eastAsia="PMingLiU" w:hAnsi="Calibri" w:cs="Calibri"/>
                <w:color w:val="000000"/>
                <w:sz w:val="22"/>
                <w:szCs w:val="22"/>
                <w:lang w:val="en-PH" w:eastAsia="en-US"/>
              </w:rPr>
            </w:pPr>
            <w:ins w:id="70093"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94" w:author="Diana Machado" w:date="2019-04-05T18:49:00Z"/>
                <w:rFonts w:ascii="Calibri" w:eastAsia="PMingLiU" w:hAnsi="Calibri" w:cs="Calibri"/>
                <w:color w:val="000000"/>
                <w:sz w:val="22"/>
                <w:szCs w:val="22"/>
                <w:lang w:val="en-PH" w:eastAsia="en-US"/>
              </w:rPr>
            </w:pPr>
            <w:ins w:id="70095" w:author="Diana Machado" w:date="2019-04-05T18:49:00Z">
              <w:r w:rsidRPr="00193040">
                <w:rPr>
                  <w:rFonts w:ascii="Calibri" w:eastAsia="PMingLiU" w:hAnsi="Calibri" w:cs="Calibri"/>
                  <w:color w:val="000000"/>
                  <w:sz w:val="22"/>
                  <w:szCs w:val="22"/>
                  <w:lang w:val="en-PH" w:eastAsia="en-US"/>
                </w:rPr>
                <w:t>0.36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9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97" w:author="Diana Machado" w:date="2019-04-05T18:49:00Z"/>
                <w:rFonts w:ascii="Calibri" w:eastAsia="PMingLiU" w:hAnsi="Calibri" w:cs="Calibri"/>
                <w:color w:val="000000"/>
                <w:sz w:val="22"/>
                <w:szCs w:val="22"/>
                <w:lang w:val="en-PH" w:eastAsia="en-US"/>
              </w:rPr>
            </w:pPr>
            <w:ins w:id="70098" w:author="Diana Machado" w:date="2019-04-05T18:49:00Z">
              <w:r w:rsidRPr="00193040">
                <w:rPr>
                  <w:rFonts w:ascii="Calibri" w:eastAsia="PMingLiU" w:hAnsi="Calibri" w:cs="Calibri"/>
                  <w:color w:val="000000"/>
                  <w:sz w:val="22"/>
                  <w:szCs w:val="22"/>
                  <w:lang w:val="en-PH" w:eastAsia="en-US"/>
                </w:rPr>
                <w:t>0.62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99" w:author="Diana Machado" w:date="2019-04-05T18:49:00Z"/>
                <w:rFonts w:ascii="Calibri" w:eastAsia="PMingLiU" w:hAnsi="Calibri" w:cs="Calibri"/>
                <w:color w:val="000000"/>
                <w:sz w:val="22"/>
                <w:szCs w:val="22"/>
                <w:lang w:val="en-PH" w:eastAsia="en-US"/>
              </w:rPr>
            </w:pPr>
            <w:ins w:id="70100" w:author="Diana Machado" w:date="2019-04-05T18:49:00Z">
              <w:r w:rsidRPr="00193040">
                <w:rPr>
                  <w:rFonts w:ascii="Calibri" w:eastAsia="PMingLiU" w:hAnsi="Calibri" w:cs="Calibri"/>
                  <w:color w:val="000000"/>
                  <w:sz w:val="22"/>
                  <w:szCs w:val="22"/>
                  <w:lang w:val="en-PH" w:eastAsia="en-US"/>
                </w:rPr>
                <w:t>0.1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01" w:author="Diana Machado" w:date="2019-04-05T18:49:00Z"/>
                <w:rFonts w:ascii="Calibri" w:eastAsia="PMingLiU" w:hAnsi="Calibri" w:cs="Calibri"/>
                <w:color w:val="000000"/>
                <w:sz w:val="22"/>
                <w:szCs w:val="22"/>
                <w:lang w:val="en-PH" w:eastAsia="en-US"/>
              </w:rPr>
            </w:pPr>
            <w:ins w:id="70102" w:author="Diana Machado" w:date="2019-04-05T18:49:00Z">
              <w:r w:rsidRPr="00193040">
                <w:rPr>
                  <w:rFonts w:ascii="Calibri" w:eastAsia="PMingLiU" w:hAnsi="Calibri" w:cs="Calibri"/>
                  <w:color w:val="000000"/>
                  <w:sz w:val="22"/>
                  <w:szCs w:val="22"/>
                  <w:lang w:val="en-PH" w:eastAsia="en-US"/>
                </w:rPr>
                <w:t>0.57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0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04" w:author="Diana Machado" w:date="2019-04-05T18:49:00Z"/>
                <w:rFonts w:ascii="Calibri" w:eastAsia="PMingLiU" w:hAnsi="Calibri" w:cs="Calibri"/>
                <w:color w:val="000000"/>
                <w:sz w:val="22"/>
                <w:szCs w:val="22"/>
                <w:lang w:val="en-PH" w:eastAsia="en-US"/>
              </w:rPr>
            </w:pPr>
            <w:ins w:id="7010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06" w:author="Diana Machado" w:date="2019-04-05T18:49:00Z"/>
                <w:rFonts w:ascii="Calibri" w:eastAsia="PMingLiU" w:hAnsi="Calibri" w:cs="Calibri"/>
                <w:color w:val="000000"/>
                <w:sz w:val="22"/>
                <w:szCs w:val="22"/>
                <w:lang w:val="en-PH" w:eastAsia="en-US"/>
              </w:rPr>
            </w:pPr>
            <w:ins w:id="70107" w:author="Diana Machado" w:date="2019-04-05T18:49:00Z">
              <w:r w:rsidRPr="00193040">
                <w:rPr>
                  <w:rFonts w:ascii="Calibri" w:eastAsia="PMingLiU" w:hAnsi="Calibri" w:cs="Calibri"/>
                  <w:color w:val="000000"/>
                  <w:sz w:val="22"/>
                  <w:szCs w:val="22"/>
                  <w:lang w:val="en-PH" w:eastAsia="en-US"/>
                </w:rPr>
                <w:t>0.188</w:t>
              </w:r>
            </w:ins>
          </w:p>
        </w:tc>
      </w:tr>
      <w:tr w:rsidR="00787B33" w:rsidRPr="00193040" w:rsidTr="00787B33">
        <w:trPr>
          <w:trHeight w:val="284"/>
          <w:ins w:id="7010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1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10" w:author="Diana Machado" w:date="2019-04-05T18:49:00Z"/>
                <w:rFonts w:ascii="Calibri" w:eastAsia="PMingLiU" w:hAnsi="Calibri" w:cs="Calibri"/>
                <w:color w:val="000000"/>
                <w:sz w:val="22"/>
                <w:szCs w:val="22"/>
                <w:lang w:val="en-PH" w:eastAsia="en-US"/>
              </w:rPr>
            </w:pPr>
            <w:ins w:id="70111" w:author="Diana Machado" w:date="2019-04-05T18:49:00Z">
              <w:r w:rsidRPr="00193040">
                <w:rPr>
                  <w:rFonts w:ascii="Calibri" w:eastAsia="PMingLiU" w:hAnsi="Calibri" w:cs="Calibri"/>
                  <w:color w:val="000000"/>
                  <w:sz w:val="22"/>
                  <w:szCs w:val="22"/>
                  <w:lang w:val="en-PH" w:eastAsia="en-US"/>
                </w:rPr>
                <w:t>3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12" w:author="Diana Machado" w:date="2019-04-05T18:49:00Z"/>
                <w:rFonts w:ascii="Calibri" w:eastAsia="PMingLiU" w:hAnsi="Calibri" w:cs="Calibri"/>
                <w:color w:val="000000"/>
                <w:sz w:val="22"/>
                <w:szCs w:val="22"/>
                <w:lang w:val="en-PH" w:eastAsia="en-US"/>
              </w:rPr>
            </w:pPr>
            <w:ins w:id="70113"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14" w:author="Diana Machado" w:date="2019-04-05T18:49:00Z"/>
                <w:rFonts w:ascii="Calibri" w:eastAsia="PMingLiU" w:hAnsi="Calibri" w:cs="Calibri"/>
                <w:color w:val="000000"/>
                <w:sz w:val="22"/>
                <w:szCs w:val="22"/>
                <w:lang w:val="en-PH" w:eastAsia="en-US"/>
              </w:rPr>
            </w:pPr>
            <w:ins w:id="70115" w:author="Diana Machado" w:date="2019-04-05T18:49:00Z">
              <w:r w:rsidRPr="00193040">
                <w:rPr>
                  <w:rFonts w:ascii="Calibri" w:eastAsia="PMingLiU" w:hAnsi="Calibri" w:cs="Calibri"/>
                  <w:color w:val="000000"/>
                  <w:sz w:val="22"/>
                  <w:szCs w:val="22"/>
                  <w:lang w:val="en-PH" w:eastAsia="en-US"/>
                </w:rPr>
                <w:t>0.65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17" w:author="Diana Machado" w:date="2019-04-05T18:49:00Z"/>
                <w:rFonts w:ascii="Calibri" w:eastAsia="PMingLiU" w:hAnsi="Calibri" w:cs="Calibri"/>
                <w:color w:val="000000"/>
                <w:sz w:val="22"/>
                <w:szCs w:val="22"/>
                <w:lang w:val="en-PH" w:eastAsia="en-US"/>
              </w:rPr>
            </w:pPr>
            <w:ins w:id="70118" w:author="Diana Machado" w:date="2019-04-05T18:49:00Z">
              <w:r w:rsidRPr="00193040">
                <w:rPr>
                  <w:rFonts w:ascii="Calibri" w:eastAsia="PMingLiU" w:hAnsi="Calibri" w:cs="Calibri"/>
                  <w:color w:val="000000"/>
                  <w:sz w:val="22"/>
                  <w:szCs w:val="22"/>
                  <w:lang w:val="en-PH" w:eastAsia="en-US"/>
                </w:rPr>
                <w:t>1.70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19" w:author="Diana Machado" w:date="2019-04-05T18:49:00Z"/>
                <w:rFonts w:ascii="Calibri" w:eastAsia="PMingLiU" w:hAnsi="Calibri" w:cs="Calibri"/>
                <w:color w:val="000000"/>
                <w:sz w:val="22"/>
                <w:szCs w:val="22"/>
                <w:lang w:val="en-PH" w:eastAsia="en-US"/>
              </w:rPr>
            </w:pPr>
            <w:ins w:id="70120" w:author="Diana Machado" w:date="2019-04-05T18:49:00Z">
              <w:r w:rsidRPr="00193040">
                <w:rPr>
                  <w:rFonts w:ascii="Calibri" w:eastAsia="PMingLiU" w:hAnsi="Calibri" w:cs="Calibri"/>
                  <w:color w:val="000000"/>
                  <w:sz w:val="22"/>
                  <w:szCs w:val="22"/>
                  <w:lang w:val="en-PH" w:eastAsia="en-US"/>
                </w:rPr>
                <w:t>0.31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21" w:author="Diana Machado" w:date="2019-04-05T18:49:00Z"/>
                <w:rFonts w:ascii="Calibri" w:eastAsia="PMingLiU" w:hAnsi="Calibri" w:cs="Calibri"/>
                <w:color w:val="000000"/>
                <w:sz w:val="22"/>
                <w:szCs w:val="22"/>
                <w:lang w:val="en-PH" w:eastAsia="en-US"/>
              </w:rPr>
            </w:pPr>
            <w:ins w:id="70122" w:author="Diana Machado" w:date="2019-04-05T18:49:00Z">
              <w:r w:rsidRPr="00193040">
                <w:rPr>
                  <w:rFonts w:ascii="Calibri" w:eastAsia="PMingLiU" w:hAnsi="Calibri" w:cs="Calibri"/>
                  <w:color w:val="000000"/>
                  <w:sz w:val="22"/>
                  <w:szCs w:val="22"/>
                  <w:lang w:val="en-PH" w:eastAsia="en-US"/>
                </w:rPr>
                <w:t>0.38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2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24" w:author="Diana Machado" w:date="2019-04-05T18:49:00Z"/>
                <w:rFonts w:ascii="Calibri" w:eastAsia="PMingLiU" w:hAnsi="Calibri" w:cs="Calibri"/>
                <w:color w:val="000000"/>
                <w:sz w:val="22"/>
                <w:szCs w:val="22"/>
                <w:lang w:val="en-PH" w:eastAsia="en-US"/>
              </w:rPr>
            </w:pPr>
            <w:ins w:id="7012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26" w:author="Diana Machado" w:date="2019-04-05T18:49:00Z"/>
                <w:rFonts w:ascii="Calibri" w:eastAsia="PMingLiU" w:hAnsi="Calibri" w:cs="Calibri"/>
                <w:color w:val="000000"/>
                <w:sz w:val="22"/>
                <w:szCs w:val="22"/>
                <w:lang w:val="en-PH" w:eastAsia="en-US"/>
              </w:rPr>
            </w:pPr>
            <w:ins w:id="70127" w:author="Diana Machado" w:date="2019-04-05T18:49:00Z">
              <w:r w:rsidRPr="00193040">
                <w:rPr>
                  <w:rFonts w:ascii="Calibri" w:eastAsia="PMingLiU" w:hAnsi="Calibri" w:cs="Calibri"/>
                  <w:color w:val="000000"/>
                  <w:sz w:val="22"/>
                  <w:szCs w:val="22"/>
                  <w:lang w:val="en-PH" w:eastAsia="en-US"/>
                </w:rPr>
                <w:t>0.184</w:t>
              </w:r>
            </w:ins>
          </w:p>
        </w:tc>
      </w:tr>
      <w:tr w:rsidR="00787B33" w:rsidRPr="00193040" w:rsidTr="00787B33">
        <w:trPr>
          <w:trHeight w:val="284"/>
          <w:ins w:id="7012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12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30" w:author="Diana Machado" w:date="2019-04-05T18:49:00Z"/>
                <w:rFonts w:ascii="Calibri" w:eastAsia="PMingLiU" w:hAnsi="Calibri" w:cs="Calibri"/>
                <w:color w:val="000000"/>
                <w:sz w:val="22"/>
                <w:szCs w:val="22"/>
                <w:lang w:val="en-PH" w:eastAsia="en-US"/>
              </w:rPr>
            </w:pPr>
            <w:ins w:id="70131" w:author="Diana Machado" w:date="2019-04-05T18:49:00Z">
              <w:r w:rsidRPr="00193040">
                <w:rPr>
                  <w:rFonts w:ascii="Calibri" w:eastAsia="PMingLiU" w:hAnsi="Calibri" w:cs="Calibri"/>
                  <w:color w:val="000000"/>
                  <w:sz w:val="22"/>
                  <w:szCs w:val="22"/>
                  <w:lang w:val="en-PH" w:eastAsia="en-US"/>
                </w:rPr>
                <w:t>3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32" w:author="Diana Machado" w:date="2019-04-05T18:49:00Z"/>
                <w:rFonts w:ascii="Calibri" w:eastAsia="PMingLiU" w:hAnsi="Calibri" w:cs="Calibri"/>
                <w:color w:val="000000"/>
                <w:sz w:val="22"/>
                <w:szCs w:val="22"/>
                <w:lang w:val="en-PH" w:eastAsia="en-US"/>
              </w:rPr>
            </w:pPr>
            <w:ins w:id="70133"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34" w:author="Diana Machado" w:date="2019-04-05T18:49:00Z"/>
                <w:rFonts w:ascii="Calibri" w:eastAsia="PMingLiU" w:hAnsi="Calibri" w:cs="Calibri"/>
                <w:color w:val="000000"/>
                <w:sz w:val="22"/>
                <w:szCs w:val="22"/>
                <w:lang w:val="en-PH" w:eastAsia="en-US"/>
              </w:rPr>
            </w:pPr>
            <w:ins w:id="70135" w:author="Diana Machado" w:date="2019-04-05T18:49:00Z">
              <w:r w:rsidRPr="00193040">
                <w:rPr>
                  <w:rFonts w:ascii="Calibri" w:eastAsia="PMingLiU" w:hAnsi="Calibri" w:cs="Calibri"/>
                  <w:color w:val="000000"/>
                  <w:sz w:val="22"/>
                  <w:szCs w:val="22"/>
                  <w:lang w:val="en-PH" w:eastAsia="en-US"/>
                </w:rPr>
                <w:t>0.92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37" w:author="Diana Machado" w:date="2019-04-05T18:49:00Z"/>
                <w:rFonts w:ascii="Calibri" w:eastAsia="PMingLiU" w:hAnsi="Calibri" w:cs="Calibri"/>
                <w:color w:val="000000"/>
                <w:sz w:val="22"/>
                <w:szCs w:val="22"/>
                <w:lang w:val="en-PH" w:eastAsia="en-US"/>
              </w:rPr>
            </w:pPr>
            <w:ins w:id="70138" w:author="Diana Machado" w:date="2019-04-05T18:49:00Z">
              <w:r w:rsidRPr="00193040">
                <w:rPr>
                  <w:rFonts w:ascii="Calibri" w:eastAsia="PMingLiU" w:hAnsi="Calibri" w:cs="Calibri"/>
                  <w:color w:val="000000"/>
                  <w:sz w:val="22"/>
                  <w:szCs w:val="22"/>
                  <w:lang w:val="en-PH" w:eastAsia="en-US"/>
                </w:rPr>
                <w:t>3.05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39" w:author="Diana Machado" w:date="2019-04-05T18:49:00Z"/>
                <w:rFonts w:ascii="Calibri" w:eastAsia="PMingLiU" w:hAnsi="Calibri" w:cs="Calibri"/>
                <w:color w:val="000000"/>
                <w:sz w:val="22"/>
                <w:szCs w:val="22"/>
                <w:lang w:val="en-PH" w:eastAsia="en-US"/>
              </w:rPr>
            </w:pPr>
            <w:ins w:id="70140" w:author="Diana Machado" w:date="2019-04-05T18:49:00Z">
              <w:r w:rsidRPr="00193040">
                <w:rPr>
                  <w:rFonts w:ascii="Calibri" w:eastAsia="PMingLiU" w:hAnsi="Calibri" w:cs="Calibri"/>
                  <w:color w:val="000000"/>
                  <w:sz w:val="22"/>
                  <w:szCs w:val="22"/>
                  <w:lang w:val="en-PH" w:eastAsia="en-US"/>
                </w:rPr>
                <w:t>0.73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41" w:author="Diana Machado" w:date="2019-04-05T18:49:00Z"/>
                <w:rFonts w:ascii="Calibri" w:eastAsia="PMingLiU" w:hAnsi="Calibri" w:cs="Calibri"/>
                <w:color w:val="000000"/>
                <w:sz w:val="22"/>
                <w:szCs w:val="22"/>
                <w:lang w:val="en-PH" w:eastAsia="en-US"/>
              </w:rPr>
            </w:pPr>
            <w:ins w:id="70142" w:author="Diana Machado" w:date="2019-04-05T18:49:00Z">
              <w:r w:rsidRPr="00193040">
                <w:rPr>
                  <w:rFonts w:ascii="Calibri" w:eastAsia="PMingLiU" w:hAnsi="Calibri" w:cs="Calibri"/>
                  <w:color w:val="000000"/>
                  <w:sz w:val="22"/>
                  <w:szCs w:val="22"/>
                  <w:lang w:val="en-PH" w:eastAsia="en-US"/>
                </w:rPr>
                <w:t>0.30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4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44" w:author="Diana Machado" w:date="2019-04-05T18:49:00Z"/>
                <w:rFonts w:ascii="Calibri" w:eastAsia="PMingLiU" w:hAnsi="Calibri" w:cs="Calibri"/>
                <w:color w:val="000000"/>
                <w:sz w:val="22"/>
                <w:szCs w:val="22"/>
                <w:lang w:val="en-PH" w:eastAsia="en-US"/>
              </w:rPr>
            </w:pPr>
            <w:ins w:id="7014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46" w:author="Diana Machado" w:date="2019-04-05T18:49:00Z"/>
                <w:rFonts w:ascii="Calibri" w:eastAsia="PMingLiU" w:hAnsi="Calibri" w:cs="Calibri"/>
                <w:color w:val="000000"/>
                <w:sz w:val="22"/>
                <w:szCs w:val="22"/>
                <w:lang w:val="en-PH" w:eastAsia="en-US"/>
              </w:rPr>
            </w:pPr>
            <w:ins w:id="70147" w:author="Diana Machado" w:date="2019-04-05T18:49:00Z">
              <w:r w:rsidRPr="00193040">
                <w:rPr>
                  <w:rFonts w:ascii="Calibri" w:eastAsia="PMingLiU" w:hAnsi="Calibri" w:cs="Calibri"/>
                  <w:color w:val="000000"/>
                  <w:sz w:val="22"/>
                  <w:szCs w:val="22"/>
                  <w:lang w:val="en-PH" w:eastAsia="en-US"/>
                </w:rPr>
                <w:t>0.241</w:t>
              </w:r>
            </w:ins>
          </w:p>
        </w:tc>
      </w:tr>
      <w:tr w:rsidR="00787B33" w:rsidRPr="00193040" w:rsidTr="00787B33">
        <w:trPr>
          <w:trHeight w:val="284"/>
          <w:ins w:id="7014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14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50" w:author="Diana Machado" w:date="2019-04-05T18:49:00Z"/>
                <w:rFonts w:ascii="Calibri" w:eastAsia="PMingLiU" w:hAnsi="Calibri" w:cs="Calibri"/>
                <w:color w:val="000000"/>
                <w:sz w:val="22"/>
                <w:szCs w:val="22"/>
                <w:lang w:val="en-PH" w:eastAsia="en-US"/>
              </w:rPr>
            </w:pPr>
            <w:ins w:id="70151" w:author="Diana Machado" w:date="2019-04-05T18:49:00Z">
              <w:r w:rsidRPr="00193040">
                <w:rPr>
                  <w:rFonts w:ascii="Calibri" w:eastAsia="PMingLiU" w:hAnsi="Calibri" w:cs="Calibri"/>
                  <w:color w:val="000000"/>
                  <w:sz w:val="22"/>
                  <w:szCs w:val="22"/>
                  <w:lang w:val="en-PH" w:eastAsia="en-US"/>
                </w:rPr>
                <w:t>3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52" w:author="Diana Machado" w:date="2019-04-05T18:49:00Z"/>
                <w:rFonts w:ascii="Calibri" w:eastAsia="PMingLiU" w:hAnsi="Calibri" w:cs="Calibri"/>
                <w:color w:val="000000"/>
                <w:sz w:val="22"/>
                <w:szCs w:val="22"/>
                <w:lang w:val="en-PH" w:eastAsia="en-US"/>
              </w:rPr>
            </w:pPr>
            <w:ins w:id="70153" w:author="Diana Machado" w:date="2019-04-05T18:49:00Z">
              <w:r w:rsidRPr="00193040">
                <w:rPr>
                  <w:rFonts w:ascii="Calibri" w:eastAsia="PMingLiU" w:hAnsi="Calibri" w:cs="Calibri"/>
                  <w:color w:val="000000"/>
                  <w:sz w:val="22"/>
                  <w:szCs w:val="22"/>
                  <w:lang w:val="en-PH" w:eastAsia="en-US"/>
                </w:rPr>
                <w:t>PINELLA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54" w:author="Diana Machado" w:date="2019-04-05T18:49:00Z"/>
                <w:rFonts w:ascii="Calibri" w:eastAsia="PMingLiU" w:hAnsi="Calibri" w:cs="Calibri"/>
                <w:color w:val="000000"/>
                <w:sz w:val="22"/>
                <w:szCs w:val="22"/>
                <w:lang w:val="en-PH" w:eastAsia="en-US"/>
              </w:rPr>
            </w:pPr>
            <w:ins w:id="70155" w:author="Diana Machado" w:date="2019-04-05T18:49:00Z">
              <w:r w:rsidRPr="00193040">
                <w:rPr>
                  <w:rFonts w:ascii="Calibri" w:eastAsia="PMingLiU" w:hAnsi="Calibri" w:cs="Calibri"/>
                  <w:color w:val="000000"/>
                  <w:sz w:val="22"/>
                  <w:szCs w:val="22"/>
                  <w:lang w:val="en-PH" w:eastAsia="en-US"/>
                </w:rPr>
                <w:t>0.39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57" w:author="Diana Machado" w:date="2019-04-05T18:49:00Z"/>
                <w:rFonts w:ascii="Calibri" w:eastAsia="PMingLiU" w:hAnsi="Calibri" w:cs="Calibri"/>
                <w:color w:val="000000"/>
                <w:sz w:val="22"/>
                <w:szCs w:val="22"/>
                <w:lang w:val="en-PH" w:eastAsia="en-US"/>
              </w:rPr>
            </w:pPr>
            <w:ins w:id="70158" w:author="Diana Machado" w:date="2019-04-05T18:49:00Z">
              <w:r w:rsidRPr="00193040">
                <w:rPr>
                  <w:rFonts w:ascii="Calibri" w:eastAsia="PMingLiU" w:hAnsi="Calibri" w:cs="Calibri"/>
                  <w:color w:val="000000"/>
                  <w:sz w:val="22"/>
                  <w:szCs w:val="22"/>
                  <w:lang w:val="en-PH" w:eastAsia="en-US"/>
                </w:rPr>
                <w:t>0.90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59" w:author="Diana Machado" w:date="2019-04-05T18:49:00Z"/>
                <w:rFonts w:ascii="Calibri" w:eastAsia="PMingLiU" w:hAnsi="Calibri" w:cs="Calibri"/>
                <w:color w:val="000000"/>
                <w:sz w:val="22"/>
                <w:szCs w:val="22"/>
                <w:lang w:val="en-PH" w:eastAsia="en-US"/>
              </w:rPr>
            </w:pPr>
            <w:ins w:id="70160" w:author="Diana Machado" w:date="2019-04-05T18:49:00Z">
              <w:r w:rsidRPr="00193040">
                <w:rPr>
                  <w:rFonts w:ascii="Calibri" w:eastAsia="PMingLiU" w:hAnsi="Calibri" w:cs="Calibri"/>
                  <w:color w:val="000000"/>
                  <w:sz w:val="22"/>
                  <w:szCs w:val="22"/>
                  <w:lang w:val="en-PH" w:eastAsia="en-US"/>
                </w:rPr>
                <w:t>0.12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61" w:author="Diana Machado" w:date="2019-04-05T18:49:00Z"/>
                <w:rFonts w:ascii="Calibri" w:eastAsia="PMingLiU" w:hAnsi="Calibri" w:cs="Calibri"/>
                <w:color w:val="000000"/>
                <w:sz w:val="22"/>
                <w:szCs w:val="22"/>
                <w:lang w:val="en-PH" w:eastAsia="en-US"/>
              </w:rPr>
            </w:pPr>
            <w:ins w:id="70162" w:author="Diana Machado" w:date="2019-04-05T18:49:00Z">
              <w:r w:rsidRPr="00193040">
                <w:rPr>
                  <w:rFonts w:ascii="Calibri" w:eastAsia="PMingLiU" w:hAnsi="Calibri" w:cs="Calibri"/>
                  <w:color w:val="000000"/>
                  <w:sz w:val="22"/>
                  <w:szCs w:val="22"/>
                  <w:lang w:val="en-PH" w:eastAsia="en-US"/>
                </w:rPr>
                <w:t>0.43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6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64" w:author="Diana Machado" w:date="2019-04-05T18:49:00Z"/>
                <w:rFonts w:ascii="Calibri" w:eastAsia="PMingLiU" w:hAnsi="Calibri" w:cs="Calibri"/>
                <w:color w:val="000000"/>
                <w:sz w:val="22"/>
                <w:szCs w:val="22"/>
                <w:lang w:val="en-PH" w:eastAsia="en-US"/>
              </w:rPr>
            </w:pPr>
            <w:ins w:id="7016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66" w:author="Diana Machado" w:date="2019-04-05T18:49:00Z"/>
                <w:rFonts w:ascii="Calibri" w:eastAsia="PMingLiU" w:hAnsi="Calibri" w:cs="Calibri"/>
                <w:color w:val="000000"/>
                <w:sz w:val="22"/>
                <w:szCs w:val="22"/>
                <w:lang w:val="en-PH" w:eastAsia="en-US"/>
              </w:rPr>
            </w:pPr>
            <w:ins w:id="70167" w:author="Diana Machado" w:date="2019-04-05T18:49:00Z">
              <w:r w:rsidRPr="00193040">
                <w:rPr>
                  <w:rFonts w:ascii="Calibri" w:eastAsia="PMingLiU" w:hAnsi="Calibri" w:cs="Calibri"/>
                  <w:color w:val="000000"/>
                  <w:sz w:val="22"/>
                  <w:szCs w:val="22"/>
                  <w:lang w:val="en-PH" w:eastAsia="en-US"/>
                </w:rPr>
                <w:t>0.136</w:t>
              </w:r>
            </w:ins>
          </w:p>
        </w:tc>
      </w:tr>
      <w:tr w:rsidR="00787B33" w:rsidRPr="00193040" w:rsidTr="00787B33">
        <w:trPr>
          <w:trHeight w:val="284"/>
          <w:ins w:id="7016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1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70" w:author="Diana Machado" w:date="2019-04-05T18:49:00Z"/>
                <w:rFonts w:ascii="Calibri" w:eastAsia="PMingLiU" w:hAnsi="Calibri" w:cs="Calibri"/>
                <w:color w:val="000000"/>
                <w:sz w:val="22"/>
                <w:szCs w:val="22"/>
                <w:lang w:val="en-PH" w:eastAsia="en-US"/>
              </w:rPr>
            </w:pPr>
            <w:ins w:id="70171" w:author="Diana Machado" w:date="2019-04-05T18:49:00Z">
              <w:r w:rsidRPr="00193040">
                <w:rPr>
                  <w:rFonts w:ascii="Calibri" w:eastAsia="PMingLiU" w:hAnsi="Calibri" w:cs="Calibri"/>
                  <w:color w:val="000000"/>
                  <w:sz w:val="22"/>
                  <w:szCs w:val="22"/>
                  <w:lang w:val="en-PH" w:eastAsia="en-US"/>
                </w:rPr>
                <w:t>3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72" w:author="Diana Machado" w:date="2019-04-05T18:49:00Z"/>
                <w:rFonts w:ascii="Calibri" w:eastAsia="PMingLiU" w:hAnsi="Calibri" w:cs="Calibri"/>
                <w:color w:val="000000"/>
                <w:sz w:val="22"/>
                <w:szCs w:val="22"/>
                <w:lang w:val="en-PH" w:eastAsia="en-US"/>
              </w:rPr>
            </w:pPr>
            <w:ins w:id="70173" w:author="Diana Machado" w:date="2019-04-05T18:49:00Z">
              <w:r w:rsidRPr="00193040">
                <w:rPr>
                  <w:rFonts w:ascii="Calibri" w:eastAsia="PMingLiU" w:hAnsi="Calibri" w:cs="Calibri"/>
                  <w:color w:val="000000"/>
                  <w:sz w:val="22"/>
                  <w:szCs w:val="22"/>
                  <w:lang w:val="en-PH" w:eastAsia="en-US"/>
                </w:rPr>
                <w:t>SAINT JOHN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74" w:author="Diana Machado" w:date="2019-04-05T18:49:00Z"/>
                <w:rFonts w:ascii="Calibri" w:eastAsia="PMingLiU" w:hAnsi="Calibri" w:cs="Calibri"/>
                <w:color w:val="000000"/>
                <w:sz w:val="22"/>
                <w:szCs w:val="22"/>
                <w:lang w:val="en-PH" w:eastAsia="en-US"/>
              </w:rPr>
            </w:pPr>
            <w:ins w:id="70175" w:author="Diana Machado" w:date="2019-04-05T18:49:00Z">
              <w:r w:rsidRPr="00193040">
                <w:rPr>
                  <w:rFonts w:ascii="Calibri" w:eastAsia="PMingLiU" w:hAnsi="Calibri" w:cs="Calibri"/>
                  <w:color w:val="000000"/>
                  <w:sz w:val="22"/>
                  <w:szCs w:val="22"/>
                  <w:lang w:val="en-PH" w:eastAsia="en-US"/>
                </w:rPr>
                <w:t>0.11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77" w:author="Diana Machado" w:date="2019-04-05T18:49:00Z"/>
                <w:rFonts w:ascii="Calibri" w:eastAsia="PMingLiU" w:hAnsi="Calibri" w:cs="Calibri"/>
                <w:color w:val="000000"/>
                <w:sz w:val="22"/>
                <w:szCs w:val="22"/>
                <w:lang w:val="en-PH" w:eastAsia="en-US"/>
              </w:rPr>
            </w:pPr>
            <w:ins w:id="70178" w:author="Diana Machado" w:date="2019-04-05T18:49:00Z">
              <w:r w:rsidRPr="00193040">
                <w:rPr>
                  <w:rFonts w:ascii="Calibri" w:eastAsia="PMingLiU" w:hAnsi="Calibri" w:cs="Calibri"/>
                  <w:color w:val="000000"/>
                  <w:sz w:val="22"/>
                  <w:szCs w:val="22"/>
                  <w:lang w:val="en-PH" w:eastAsia="en-US"/>
                </w:rPr>
                <w:t>0.26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79" w:author="Diana Machado" w:date="2019-04-05T18:49:00Z"/>
                <w:rFonts w:ascii="Calibri" w:eastAsia="PMingLiU" w:hAnsi="Calibri" w:cs="Calibri"/>
                <w:color w:val="000000"/>
                <w:sz w:val="22"/>
                <w:szCs w:val="22"/>
                <w:lang w:val="en-PH" w:eastAsia="en-US"/>
              </w:rPr>
            </w:pPr>
            <w:ins w:id="70180" w:author="Diana Machado" w:date="2019-04-05T18:49:00Z">
              <w:r w:rsidRPr="00193040">
                <w:rPr>
                  <w:rFonts w:ascii="Calibri" w:eastAsia="PMingLiU" w:hAnsi="Calibri" w:cs="Calibri"/>
                  <w:color w:val="000000"/>
                  <w:sz w:val="22"/>
                  <w:szCs w:val="22"/>
                  <w:lang w:val="en-PH" w:eastAsia="en-US"/>
                </w:rPr>
                <w:t>0.06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81" w:author="Diana Machado" w:date="2019-04-05T18:49:00Z"/>
                <w:rFonts w:ascii="Calibri" w:eastAsia="PMingLiU" w:hAnsi="Calibri" w:cs="Calibri"/>
                <w:color w:val="000000"/>
                <w:sz w:val="22"/>
                <w:szCs w:val="22"/>
                <w:lang w:val="en-PH" w:eastAsia="en-US"/>
              </w:rPr>
            </w:pPr>
            <w:ins w:id="70182" w:author="Diana Machado" w:date="2019-04-05T18:49:00Z">
              <w:r w:rsidRPr="00193040">
                <w:rPr>
                  <w:rFonts w:ascii="Calibri" w:eastAsia="PMingLiU" w:hAnsi="Calibri" w:cs="Calibri"/>
                  <w:color w:val="000000"/>
                  <w:sz w:val="22"/>
                  <w:szCs w:val="22"/>
                  <w:lang w:val="en-PH" w:eastAsia="en-US"/>
                </w:rPr>
                <w:t>0.43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8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84" w:author="Diana Machado" w:date="2019-04-05T18:49:00Z"/>
                <w:rFonts w:ascii="Calibri" w:eastAsia="PMingLiU" w:hAnsi="Calibri" w:cs="Calibri"/>
                <w:color w:val="000000"/>
                <w:sz w:val="22"/>
                <w:szCs w:val="22"/>
                <w:lang w:val="en-PH" w:eastAsia="en-US"/>
              </w:rPr>
            </w:pPr>
            <w:ins w:id="7018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86" w:author="Diana Machado" w:date="2019-04-05T18:49:00Z"/>
                <w:rFonts w:ascii="Calibri" w:eastAsia="PMingLiU" w:hAnsi="Calibri" w:cs="Calibri"/>
                <w:color w:val="000000"/>
                <w:sz w:val="22"/>
                <w:szCs w:val="22"/>
                <w:lang w:val="en-PH" w:eastAsia="en-US"/>
              </w:rPr>
            </w:pPr>
            <w:ins w:id="70187" w:author="Diana Machado" w:date="2019-04-05T18:49:00Z">
              <w:r w:rsidRPr="00193040">
                <w:rPr>
                  <w:rFonts w:ascii="Calibri" w:eastAsia="PMingLiU" w:hAnsi="Calibri" w:cs="Calibri"/>
                  <w:color w:val="000000"/>
                  <w:sz w:val="22"/>
                  <w:szCs w:val="22"/>
                  <w:lang w:val="en-PH" w:eastAsia="en-US"/>
                </w:rPr>
                <w:t>0.244</w:t>
              </w:r>
            </w:ins>
          </w:p>
        </w:tc>
      </w:tr>
      <w:tr w:rsidR="00787B33" w:rsidRPr="00193040" w:rsidTr="00787B33">
        <w:trPr>
          <w:trHeight w:val="284"/>
          <w:ins w:id="7018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18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90" w:author="Diana Machado" w:date="2019-04-05T18:49:00Z"/>
                <w:rFonts w:ascii="Calibri" w:eastAsia="PMingLiU" w:hAnsi="Calibri" w:cs="Calibri"/>
                <w:color w:val="000000"/>
                <w:sz w:val="22"/>
                <w:szCs w:val="22"/>
                <w:lang w:val="en-PH" w:eastAsia="en-US"/>
              </w:rPr>
            </w:pPr>
            <w:ins w:id="70191" w:author="Diana Machado" w:date="2019-04-05T18:49:00Z">
              <w:r w:rsidRPr="00193040">
                <w:rPr>
                  <w:rFonts w:ascii="Calibri" w:eastAsia="PMingLiU" w:hAnsi="Calibri" w:cs="Calibri"/>
                  <w:color w:val="000000"/>
                  <w:sz w:val="22"/>
                  <w:szCs w:val="22"/>
                  <w:lang w:val="en-PH" w:eastAsia="en-US"/>
                </w:rPr>
                <w:t>3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92" w:author="Diana Machado" w:date="2019-04-05T18:49:00Z"/>
                <w:rFonts w:ascii="Calibri" w:eastAsia="PMingLiU" w:hAnsi="Calibri" w:cs="Calibri"/>
                <w:color w:val="000000"/>
                <w:sz w:val="22"/>
                <w:szCs w:val="22"/>
                <w:lang w:val="en-PH" w:eastAsia="en-US"/>
              </w:rPr>
            </w:pPr>
            <w:ins w:id="70193" w:author="Diana Machado" w:date="2019-04-05T18:49:00Z">
              <w:r w:rsidRPr="00193040">
                <w:rPr>
                  <w:rFonts w:ascii="Calibri" w:eastAsia="PMingLiU" w:hAnsi="Calibri" w:cs="Calibri"/>
                  <w:color w:val="000000"/>
                  <w:sz w:val="22"/>
                  <w:szCs w:val="22"/>
                  <w:lang w:val="en-PH" w:eastAsia="en-US"/>
                </w:rPr>
                <w:t>SANTA R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94" w:author="Diana Machado" w:date="2019-04-05T18:49:00Z"/>
                <w:rFonts w:ascii="Calibri" w:eastAsia="PMingLiU" w:hAnsi="Calibri" w:cs="Calibri"/>
                <w:color w:val="000000"/>
                <w:sz w:val="22"/>
                <w:szCs w:val="22"/>
                <w:lang w:val="en-PH" w:eastAsia="en-US"/>
              </w:rPr>
            </w:pPr>
            <w:ins w:id="70195" w:author="Diana Machado" w:date="2019-04-05T18:49:00Z">
              <w:r w:rsidRPr="00193040">
                <w:rPr>
                  <w:rFonts w:ascii="Calibri" w:eastAsia="PMingLiU" w:hAnsi="Calibri" w:cs="Calibri"/>
                  <w:color w:val="000000"/>
                  <w:sz w:val="22"/>
                  <w:szCs w:val="22"/>
                  <w:lang w:val="en-PH" w:eastAsia="en-US"/>
                </w:rPr>
                <w:t>0.17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9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97" w:author="Diana Machado" w:date="2019-04-05T18:49:00Z"/>
                <w:rFonts w:ascii="Calibri" w:eastAsia="PMingLiU" w:hAnsi="Calibri" w:cs="Calibri"/>
                <w:color w:val="000000"/>
                <w:sz w:val="22"/>
                <w:szCs w:val="22"/>
                <w:lang w:val="en-PH" w:eastAsia="en-US"/>
              </w:rPr>
            </w:pPr>
            <w:ins w:id="70198" w:author="Diana Machado" w:date="2019-04-05T18:49:00Z">
              <w:r w:rsidRPr="00193040">
                <w:rPr>
                  <w:rFonts w:ascii="Calibri" w:eastAsia="PMingLiU" w:hAnsi="Calibri" w:cs="Calibri"/>
                  <w:color w:val="000000"/>
                  <w:sz w:val="22"/>
                  <w:szCs w:val="22"/>
                  <w:lang w:val="en-PH" w:eastAsia="en-US"/>
                </w:rPr>
                <w:t>0.60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99" w:author="Diana Machado" w:date="2019-04-05T18:49:00Z"/>
                <w:rFonts w:ascii="Calibri" w:eastAsia="PMingLiU" w:hAnsi="Calibri" w:cs="Calibri"/>
                <w:color w:val="000000"/>
                <w:sz w:val="22"/>
                <w:szCs w:val="22"/>
                <w:lang w:val="en-PH" w:eastAsia="en-US"/>
              </w:rPr>
            </w:pPr>
            <w:ins w:id="70200" w:author="Diana Machado" w:date="2019-04-05T18:49:00Z">
              <w:r w:rsidRPr="00193040">
                <w:rPr>
                  <w:rFonts w:ascii="Calibri" w:eastAsia="PMingLiU" w:hAnsi="Calibri" w:cs="Calibri"/>
                  <w:color w:val="000000"/>
                  <w:sz w:val="22"/>
                  <w:szCs w:val="22"/>
                  <w:lang w:val="en-PH" w:eastAsia="en-US"/>
                </w:rPr>
                <w:t>0.13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01" w:author="Diana Machado" w:date="2019-04-05T18:49:00Z"/>
                <w:rFonts w:ascii="Calibri" w:eastAsia="PMingLiU" w:hAnsi="Calibri" w:cs="Calibri"/>
                <w:color w:val="000000"/>
                <w:sz w:val="22"/>
                <w:szCs w:val="22"/>
                <w:lang w:val="en-PH" w:eastAsia="en-US"/>
              </w:rPr>
            </w:pPr>
            <w:ins w:id="70202" w:author="Diana Machado" w:date="2019-04-05T18:49:00Z">
              <w:r w:rsidRPr="00193040">
                <w:rPr>
                  <w:rFonts w:ascii="Calibri" w:eastAsia="PMingLiU" w:hAnsi="Calibri" w:cs="Calibri"/>
                  <w:color w:val="000000"/>
                  <w:sz w:val="22"/>
                  <w:szCs w:val="22"/>
                  <w:lang w:val="en-PH" w:eastAsia="en-US"/>
                </w:rPr>
                <w:t>0.29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0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04" w:author="Diana Machado" w:date="2019-04-05T18:49:00Z"/>
                <w:rFonts w:ascii="Calibri" w:eastAsia="PMingLiU" w:hAnsi="Calibri" w:cs="Calibri"/>
                <w:color w:val="000000"/>
                <w:sz w:val="22"/>
                <w:szCs w:val="22"/>
                <w:lang w:val="en-PH" w:eastAsia="en-US"/>
              </w:rPr>
            </w:pPr>
            <w:ins w:id="7020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06" w:author="Diana Machado" w:date="2019-04-05T18:49:00Z"/>
                <w:rFonts w:ascii="Calibri" w:eastAsia="PMingLiU" w:hAnsi="Calibri" w:cs="Calibri"/>
                <w:color w:val="000000"/>
                <w:sz w:val="22"/>
                <w:szCs w:val="22"/>
                <w:lang w:val="en-PH" w:eastAsia="en-US"/>
              </w:rPr>
            </w:pPr>
            <w:ins w:id="70207" w:author="Diana Machado" w:date="2019-04-05T18:49:00Z">
              <w:r w:rsidRPr="00193040">
                <w:rPr>
                  <w:rFonts w:ascii="Calibri" w:eastAsia="PMingLiU" w:hAnsi="Calibri" w:cs="Calibri"/>
                  <w:color w:val="000000"/>
                  <w:sz w:val="22"/>
                  <w:szCs w:val="22"/>
                  <w:lang w:val="en-PH" w:eastAsia="en-US"/>
                </w:rPr>
                <w:t>0.219</w:t>
              </w:r>
            </w:ins>
          </w:p>
        </w:tc>
      </w:tr>
      <w:tr w:rsidR="00787B33" w:rsidRPr="00193040" w:rsidTr="00787B33">
        <w:trPr>
          <w:trHeight w:val="284"/>
          <w:ins w:id="7020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2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10" w:author="Diana Machado" w:date="2019-04-05T18:49:00Z"/>
                <w:rFonts w:ascii="Calibri" w:eastAsia="PMingLiU" w:hAnsi="Calibri" w:cs="Calibri"/>
                <w:color w:val="000000"/>
                <w:sz w:val="22"/>
                <w:szCs w:val="22"/>
                <w:lang w:val="en-PH" w:eastAsia="en-US"/>
              </w:rPr>
            </w:pPr>
            <w:ins w:id="70211" w:author="Diana Machado" w:date="2019-04-05T18:49:00Z">
              <w:r w:rsidRPr="00193040">
                <w:rPr>
                  <w:rFonts w:ascii="Calibri" w:eastAsia="PMingLiU" w:hAnsi="Calibri" w:cs="Calibri"/>
                  <w:color w:val="000000"/>
                  <w:sz w:val="22"/>
                  <w:szCs w:val="22"/>
                  <w:lang w:val="en-PH" w:eastAsia="en-US"/>
                </w:rPr>
                <w:t>3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12" w:author="Diana Machado" w:date="2019-04-05T18:49:00Z"/>
                <w:rFonts w:ascii="Calibri" w:eastAsia="PMingLiU" w:hAnsi="Calibri" w:cs="Calibri"/>
                <w:color w:val="000000"/>
                <w:sz w:val="22"/>
                <w:szCs w:val="22"/>
                <w:lang w:val="en-PH" w:eastAsia="en-US"/>
              </w:rPr>
            </w:pPr>
            <w:ins w:id="70213" w:author="Diana Machado" w:date="2019-04-05T18:49:00Z">
              <w:r w:rsidRPr="00193040">
                <w:rPr>
                  <w:rFonts w:ascii="Calibri" w:eastAsia="PMingLiU" w:hAnsi="Calibri" w:cs="Calibri"/>
                  <w:color w:val="000000"/>
                  <w:sz w:val="22"/>
                  <w:szCs w:val="22"/>
                  <w:lang w:val="en-PH" w:eastAsia="en-US"/>
                </w:rPr>
                <w:t>SEMINOL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14" w:author="Diana Machado" w:date="2019-04-05T18:49:00Z"/>
                <w:rFonts w:ascii="Calibri" w:eastAsia="PMingLiU" w:hAnsi="Calibri" w:cs="Calibri"/>
                <w:color w:val="000000"/>
                <w:sz w:val="22"/>
                <w:szCs w:val="22"/>
                <w:lang w:val="en-PH" w:eastAsia="en-US"/>
              </w:rPr>
            </w:pPr>
            <w:ins w:id="70215" w:author="Diana Machado" w:date="2019-04-05T18:49:00Z">
              <w:r w:rsidRPr="00193040">
                <w:rPr>
                  <w:rFonts w:ascii="Calibri" w:eastAsia="PMingLiU" w:hAnsi="Calibri" w:cs="Calibri"/>
                  <w:color w:val="000000"/>
                  <w:sz w:val="22"/>
                  <w:szCs w:val="22"/>
                  <w:lang w:val="en-PH" w:eastAsia="en-US"/>
                </w:rPr>
                <w:t>0.28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17" w:author="Diana Machado" w:date="2019-04-05T18:49:00Z"/>
                <w:rFonts w:ascii="Calibri" w:eastAsia="PMingLiU" w:hAnsi="Calibri" w:cs="Calibri"/>
                <w:color w:val="000000"/>
                <w:sz w:val="22"/>
                <w:szCs w:val="22"/>
                <w:lang w:val="en-PH" w:eastAsia="en-US"/>
              </w:rPr>
            </w:pPr>
            <w:ins w:id="70218" w:author="Diana Machado" w:date="2019-04-05T18:49:00Z">
              <w:r w:rsidRPr="00193040">
                <w:rPr>
                  <w:rFonts w:ascii="Calibri" w:eastAsia="PMingLiU" w:hAnsi="Calibri" w:cs="Calibri"/>
                  <w:color w:val="000000"/>
                  <w:sz w:val="22"/>
                  <w:szCs w:val="22"/>
                  <w:lang w:val="en-PH" w:eastAsia="en-US"/>
                </w:rPr>
                <w:t>0.58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19" w:author="Diana Machado" w:date="2019-04-05T18:49:00Z"/>
                <w:rFonts w:ascii="Calibri" w:eastAsia="PMingLiU" w:hAnsi="Calibri" w:cs="Calibri"/>
                <w:color w:val="000000"/>
                <w:sz w:val="22"/>
                <w:szCs w:val="22"/>
                <w:lang w:val="en-PH" w:eastAsia="en-US"/>
              </w:rPr>
            </w:pPr>
            <w:ins w:id="70220" w:author="Diana Machado" w:date="2019-04-05T18:49:00Z">
              <w:r w:rsidRPr="00193040">
                <w:rPr>
                  <w:rFonts w:ascii="Calibri" w:eastAsia="PMingLiU" w:hAnsi="Calibri" w:cs="Calibri"/>
                  <w:color w:val="000000"/>
                  <w:sz w:val="22"/>
                  <w:szCs w:val="22"/>
                  <w:lang w:val="en-PH" w:eastAsia="en-US"/>
                </w:rPr>
                <w:t>0.07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21" w:author="Diana Machado" w:date="2019-04-05T18:49:00Z"/>
                <w:rFonts w:ascii="Calibri" w:eastAsia="PMingLiU" w:hAnsi="Calibri" w:cs="Calibri"/>
                <w:color w:val="000000"/>
                <w:sz w:val="22"/>
                <w:szCs w:val="22"/>
                <w:lang w:val="en-PH" w:eastAsia="en-US"/>
              </w:rPr>
            </w:pPr>
            <w:ins w:id="70222" w:author="Diana Machado" w:date="2019-04-05T18:49:00Z">
              <w:r w:rsidRPr="00193040">
                <w:rPr>
                  <w:rFonts w:ascii="Calibri" w:eastAsia="PMingLiU" w:hAnsi="Calibri" w:cs="Calibri"/>
                  <w:color w:val="000000"/>
                  <w:sz w:val="22"/>
                  <w:szCs w:val="22"/>
                  <w:lang w:val="en-PH" w:eastAsia="en-US"/>
                </w:rPr>
                <w:t>0.48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2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24" w:author="Diana Machado" w:date="2019-04-05T18:49:00Z"/>
                <w:rFonts w:ascii="Calibri" w:eastAsia="PMingLiU" w:hAnsi="Calibri" w:cs="Calibri"/>
                <w:color w:val="000000"/>
                <w:sz w:val="22"/>
                <w:szCs w:val="22"/>
                <w:lang w:val="en-PH" w:eastAsia="en-US"/>
              </w:rPr>
            </w:pPr>
            <w:ins w:id="7022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26" w:author="Diana Machado" w:date="2019-04-05T18:49:00Z"/>
                <w:rFonts w:ascii="Calibri" w:eastAsia="PMingLiU" w:hAnsi="Calibri" w:cs="Calibri"/>
                <w:color w:val="000000"/>
                <w:sz w:val="22"/>
                <w:szCs w:val="22"/>
                <w:lang w:val="en-PH" w:eastAsia="en-US"/>
              </w:rPr>
            </w:pPr>
            <w:ins w:id="70227" w:author="Diana Machado" w:date="2019-04-05T18:49:00Z">
              <w:r w:rsidRPr="00193040">
                <w:rPr>
                  <w:rFonts w:ascii="Calibri" w:eastAsia="PMingLiU" w:hAnsi="Calibri" w:cs="Calibri"/>
                  <w:color w:val="000000"/>
                  <w:sz w:val="22"/>
                  <w:szCs w:val="22"/>
                  <w:lang w:val="en-PH" w:eastAsia="en-US"/>
                </w:rPr>
                <w:t>0.126</w:t>
              </w:r>
            </w:ins>
          </w:p>
        </w:tc>
      </w:tr>
      <w:tr w:rsidR="00787B33" w:rsidRPr="00193040" w:rsidTr="00787B33">
        <w:trPr>
          <w:trHeight w:val="284"/>
          <w:ins w:id="7022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22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30" w:author="Diana Machado" w:date="2019-04-05T18:49:00Z"/>
                <w:rFonts w:ascii="Calibri" w:eastAsia="PMingLiU" w:hAnsi="Calibri" w:cs="Calibri"/>
                <w:color w:val="000000"/>
                <w:sz w:val="22"/>
                <w:szCs w:val="22"/>
                <w:lang w:val="en-PH" w:eastAsia="en-US"/>
              </w:rPr>
            </w:pPr>
            <w:ins w:id="70231" w:author="Diana Machado" w:date="2019-04-05T18:49:00Z">
              <w:r w:rsidRPr="00193040">
                <w:rPr>
                  <w:rFonts w:ascii="Calibri" w:eastAsia="PMingLiU" w:hAnsi="Calibri" w:cs="Calibri"/>
                  <w:color w:val="000000"/>
                  <w:sz w:val="22"/>
                  <w:szCs w:val="22"/>
                  <w:lang w:val="en-PH" w:eastAsia="en-US"/>
                </w:rPr>
                <w:t>3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32" w:author="Diana Machado" w:date="2019-04-05T18:49:00Z"/>
                <w:rFonts w:ascii="Calibri" w:eastAsia="PMingLiU" w:hAnsi="Calibri" w:cs="Calibri"/>
                <w:color w:val="000000"/>
                <w:sz w:val="22"/>
                <w:szCs w:val="22"/>
                <w:lang w:val="en-PH" w:eastAsia="en-US"/>
              </w:rPr>
            </w:pPr>
            <w:ins w:id="70233" w:author="Diana Machado" w:date="2019-04-05T18:49:00Z">
              <w:r w:rsidRPr="00193040">
                <w:rPr>
                  <w:rFonts w:ascii="Calibri" w:eastAsia="PMingLiU" w:hAnsi="Calibri" w:cs="Calibri"/>
                  <w:color w:val="000000"/>
                  <w:sz w:val="22"/>
                  <w:szCs w:val="22"/>
                  <w:lang w:val="en-PH" w:eastAsia="en-US"/>
                </w:rPr>
                <w:t>TAYLO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34" w:author="Diana Machado" w:date="2019-04-05T18:49:00Z"/>
                <w:rFonts w:ascii="Calibri" w:eastAsia="PMingLiU" w:hAnsi="Calibri" w:cs="Calibri"/>
                <w:color w:val="000000"/>
                <w:sz w:val="22"/>
                <w:szCs w:val="22"/>
                <w:lang w:val="en-PH" w:eastAsia="en-US"/>
              </w:rPr>
            </w:pPr>
            <w:ins w:id="70235" w:author="Diana Machado" w:date="2019-04-05T18:49:00Z">
              <w:r w:rsidRPr="00193040">
                <w:rPr>
                  <w:rFonts w:ascii="Calibri" w:eastAsia="PMingLiU" w:hAnsi="Calibri" w:cs="Calibri"/>
                  <w:color w:val="000000"/>
                  <w:sz w:val="22"/>
                  <w:szCs w:val="22"/>
                  <w:lang w:val="en-PH" w:eastAsia="en-US"/>
                </w:rPr>
                <w:t>0.09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37" w:author="Diana Machado" w:date="2019-04-05T18:49:00Z"/>
                <w:rFonts w:ascii="Calibri" w:eastAsia="PMingLiU" w:hAnsi="Calibri" w:cs="Calibri"/>
                <w:color w:val="000000"/>
                <w:sz w:val="22"/>
                <w:szCs w:val="22"/>
                <w:lang w:val="en-PH" w:eastAsia="en-US"/>
              </w:rPr>
            </w:pPr>
            <w:ins w:id="70238" w:author="Diana Machado" w:date="2019-04-05T18:49:00Z">
              <w:r w:rsidRPr="00193040">
                <w:rPr>
                  <w:rFonts w:ascii="Calibri" w:eastAsia="PMingLiU" w:hAnsi="Calibri" w:cs="Calibri"/>
                  <w:color w:val="000000"/>
                  <w:sz w:val="22"/>
                  <w:szCs w:val="22"/>
                  <w:lang w:val="en-PH" w:eastAsia="en-US"/>
                </w:rPr>
                <w:t>0.28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39" w:author="Diana Machado" w:date="2019-04-05T18:49:00Z"/>
                <w:rFonts w:ascii="Calibri" w:eastAsia="PMingLiU" w:hAnsi="Calibri" w:cs="Calibri"/>
                <w:color w:val="000000"/>
                <w:sz w:val="22"/>
                <w:szCs w:val="22"/>
                <w:lang w:val="en-PH" w:eastAsia="en-US"/>
              </w:rPr>
            </w:pPr>
            <w:ins w:id="70240" w:author="Diana Machado" w:date="2019-04-05T18:49:00Z">
              <w:r w:rsidRPr="00193040">
                <w:rPr>
                  <w:rFonts w:ascii="Calibri" w:eastAsia="PMingLiU" w:hAnsi="Calibri" w:cs="Calibri"/>
                  <w:color w:val="000000"/>
                  <w:sz w:val="22"/>
                  <w:szCs w:val="22"/>
                  <w:lang w:val="en-PH" w:eastAsia="en-US"/>
                </w:rPr>
                <w:t>0.04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41" w:author="Diana Machado" w:date="2019-04-05T18:49:00Z"/>
                <w:rFonts w:ascii="Calibri" w:eastAsia="PMingLiU" w:hAnsi="Calibri" w:cs="Calibri"/>
                <w:color w:val="000000"/>
                <w:sz w:val="22"/>
                <w:szCs w:val="22"/>
                <w:lang w:val="en-PH" w:eastAsia="en-US"/>
              </w:rPr>
            </w:pPr>
            <w:ins w:id="70242" w:author="Diana Machado" w:date="2019-04-05T18:49:00Z">
              <w:r w:rsidRPr="00193040">
                <w:rPr>
                  <w:rFonts w:ascii="Calibri" w:eastAsia="PMingLiU" w:hAnsi="Calibri" w:cs="Calibri"/>
                  <w:color w:val="000000"/>
                  <w:sz w:val="22"/>
                  <w:szCs w:val="22"/>
                  <w:lang w:val="en-PH" w:eastAsia="en-US"/>
                </w:rPr>
                <w:t>0.31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4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44" w:author="Diana Machado" w:date="2019-04-05T18:49:00Z"/>
                <w:rFonts w:ascii="Calibri" w:eastAsia="PMingLiU" w:hAnsi="Calibri" w:cs="Calibri"/>
                <w:color w:val="000000"/>
                <w:sz w:val="22"/>
                <w:szCs w:val="22"/>
                <w:lang w:val="en-PH" w:eastAsia="en-US"/>
              </w:rPr>
            </w:pPr>
            <w:ins w:id="7024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46" w:author="Diana Machado" w:date="2019-04-05T18:49:00Z"/>
                <w:rFonts w:ascii="Calibri" w:eastAsia="PMingLiU" w:hAnsi="Calibri" w:cs="Calibri"/>
                <w:color w:val="000000"/>
                <w:sz w:val="22"/>
                <w:szCs w:val="22"/>
                <w:lang w:val="en-PH" w:eastAsia="en-US"/>
              </w:rPr>
            </w:pPr>
            <w:ins w:id="70247" w:author="Diana Machado" w:date="2019-04-05T18:49:00Z">
              <w:r w:rsidRPr="00193040">
                <w:rPr>
                  <w:rFonts w:ascii="Calibri" w:eastAsia="PMingLiU" w:hAnsi="Calibri" w:cs="Calibri"/>
                  <w:color w:val="000000"/>
                  <w:sz w:val="22"/>
                  <w:szCs w:val="22"/>
                  <w:lang w:val="en-PH" w:eastAsia="en-US"/>
                </w:rPr>
                <w:t>0.171</w:t>
              </w:r>
            </w:ins>
          </w:p>
        </w:tc>
      </w:tr>
      <w:tr w:rsidR="00787B33" w:rsidRPr="00193040" w:rsidTr="00787B33">
        <w:trPr>
          <w:trHeight w:val="284"/>
          <w:ins w:id="7024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24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50" w:author="Diana Machado" w:date="2019-04-05T18:49:00Z"/>
                <w:rFonts w:ascii="Calibri" w:eastAsia="PMingLiU" w:hAnsi="Calibri" w:cs="Calibri"/>
                <w:color w:val="000000"/>
                <w:sz w:val="22"/>
                <w:szCs w:val="22"/>
                <w:lang w:val="en-PH" w:eastAsia="en-US"/>
              </w:rPr>
            </w:pPr>
            <w:ins w:id="70251" w:author="Diana Machado" w:date="2019-04-05T18:49:00Z">
              <w:r w:rsidRPr="00193040">
                <w:rPr>
                  <w:rFonts w:ascii="Calibri" w:eastAsia="PMingLiU" w:hAnsi="Calibri" w:cs="Calibri"/>
                  <w:color w:val="000000"/>
                  <w:sz w:val="22"/>
                  <w:szCs w:val="22"/>
                  <w:lang w:val="en-PH" w:eastAsia="en-US"/>
                </w:rPr>
                <w:t>3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52" w:author="Diana Machado" w:date="2019-04-05T18:49:00Z"/>
                <w:rFonts w:ascii="Calibri" w:eastAsia="PMingLiU" w:hAnsi="Calibri" w:cs="Calibri"/>
                <w:color w:val="000000"/>
                <w:sz w:val="22"/>
                <w:szCs w:val="22"/>
                <w:lang w:val="en-PH" w:eastAsia="en-US"/>
              </w:rPr>
            </w:pPr>
            <w:ins w:id="70253" w:author="Diana Machado" w:date="2019-04-05T18:49:00Z">
              <w:r w:rsidRPr="00193040">
                <w:rPr>
                  <w:rFonts w:ascii="Calibri" w:eastAsia="PMingLiU" w:hAnsi="Calibri" w:cs="Calibri"/>
                  <w:color w:val="000000"/>
                  <w:sz w:val="22"/>
                  <w:szCs w:val="22"/>
                  <w:lang w:val="en-PH" w:eastAsia="en-US"/>
                </w:rPr>
                <w:t>VOLUS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54" w:author="Diana Machado" w:date="2019-04-05T18:49:00Z"/>
                <w:rFonts w:ascii="Calibri" w:eastAsia="PMingLiU" w:hAnsi="Calibri" w:cs="Calibri"/>
                <w:color w:val="000000"/>
                <w:sz w:val="22"/>
                <w:szCs w:val="22"/>
                <w:lang w:val="en-PH" w:eastAsia="en-US"/>
              </w:rPr>
            </w:pPr>
            <w:ins w:id="70255" w:author="Diana Machado" w:date="2019-04-05T18:49:00Z">
              <w:r w:rsidRPr="00193040">
                <w:rPr>
                  <w:rFonts w:ascii="Calibri" w:eastAsia="PMingLiU" w:hAnsi="Calibri" w:cs="Calibri"/>
                  <w:color w:val="000000"/>
                  <w:sz w:val="22"/>
                  <w:szCs w:val="22"/>
                  <w:lang w:val="en-PH" w:eastAsia="en-US"/>
                </w:rPr>
                <w:t>0.27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57" w:author="Diana Machado" w:date="2019-04-05T18:49:00Z"/>
                <w:rFonts w:ascii="Calibri" w:eastAsia="PMingLiU" w:hAnsi="Calibri" w:cs="Calibri"/>
                <w:color w:val="000000"/>
                <w:sz w:val="22"/>
                <w:szCs w:val="22"/>
                <w:lang w:val="en-PH" w:eastAsia="en-US"/>
              </w:rPr>
            </w:pPr>
            <w:ins w:id="70258" w:author="Diana Machado" w:date="2019-04-05T18:49:00Z">
              <w:r w:rsidRPr="00193040">
                <w:rPr>
                  <w:rFonts w:ascii="Calibri" w:eastAsia="PMingLiU" w:hAnsi="Calibri" w:cs="Calibri"/>
                  <w:color w:val="000000"/>
                  <w:sz w:val="22"/>
                  <w:szCs w:val="22"/>
                  <w:lang w:val="en-PH" w:eastAsia="en-US"/>
                </w:rPr>
                <w:t>0.44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59" w:author="Diana Machado" w:date="2019-04-05T18:49:00Z"/>
                <w:rFonts w:ascii="Calibri" w:eastAsia="PMingLiU" w:hAnsi="Calibri" w:cs="Calibri"/>
                <w:color w:val="000000"/>
                <w:sz w:val="22"/>
                <w:szCs w:val="22"/>
                <w:lang w:val="en-PH" w:eastAsia="en-US"/>
              </w:rPr>
            </w:pPr>
            <w:ins w:id="70260" w:author="Diana Machado" w:date="2019-04-05T18:49:00Z">
              <w:r w:rsidRPr="00193040">
                <w:rPr>
                  <w:rFonts w:ascii="Calibri" w:eastAsia="PMingLiU" w:hAnsi="Calibri" w:cs="Calibri"/>
                  <w:color w:val="000000"/>
                  <w:sz w:val="22"/>
                  <w:szCs w:val="22"/>
                  <w:lang w:val="en-PH" w:eastAsia="en-US"/>
                </w:rPr>
                <w:t>0.11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61" w:author="Diana Machado" w:date="2019-04-05T18:49:00Z"/>
                <w:rFonts w:ascii="Calibri" w:eastAsia="PMingLiU" w:hAnsi="Calibri" w:cs="Calibri"/>
                <w:color w:val="000000"/>
                <w:sz w:val="22"/>
                <w:szCs w:val="22"/>
                <w:lang w:val="en-PH" w:eastAsia="en-US"/>
              </w:rPr>
            </w:pPr>
            <w:ins w:id="70262" w:author="Diana Machado" w:date="2019-04-05T18:49:00Z">
              <w:r w:rsidRPr="00193040">
                <w:rPr>
                  <w:rFonts w:ascii="Calibri" w:eastAsia="PMingLiU" w:hAnsi="Calibri" w:cs="Calibri"/>
                  <w:color w:val="000000"/>
                  <w:sz w:val="22"/>
                  <w:szCs w:val="22"/>
                  <w:lang w:val="en-PH" w:eastAsia="en-US"/>
                </w:rPr>
                <w:t>0.61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6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64" w:author="Diana Machado" w:date="2019-04-05T18:49:00Z"/>
                <w:rFonts w:ascii="Calibri" w:eastAsia="PMingLiU" w:hAnsi="Calibri" w:cs="Calibri"/>
                <w:color w:val="000000"/>
                <w:sz w:val="22"/>
                <w:szCs w:val="22"/>
                <w:lang w:val="en-PH" w:eastAsia="en-US"/>
              </w:rPr>
            </w:pPr>
            <w:ins w:id="7026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66" w:author="Diana Machado" w:date="2019-04-05T18:49:00Z"/>
                <w:rFonts w:ascii="Calibri" w:eastAsia="PMingLiU" w:hAnsi="Calibri" w:cs="Calibri"/>
                <w:color w:val="000000"/>
                <w:sz w:val="22"/>
                <w:szCs w:val="22"/>
                <w:lang w:val="en-PH" w:eastAsia="en-US"/>
              </w:rPr>
            </w:pPr>
            <w:ins w:id="70267" w:author="Diana Machado" w:date="2019-04-05T18:49:00Z">
              <w:r w:rsidRPr="00193040">
                <w:rPr>
                  <w:rFonts w:ascii="Calibri" w:eastAsia="PMingLiU" w:hAnsi="Calibri" w:cs="Calibri"/>
                  <w:color w:val="000000"/>
                  <w:sz w:val="22"/>
                  <w:szCs w:val="22"/>
                  <w:lang w:val="en-PH" w:eastAsia="en-US"/>
                </w:rPr>
                <w:t>0.270</w:t>
              </w:r>
            </w:ins>
          </w:p>
        </w:tc>
      </w:tr>
      <w:tr w:rsidR="00787B33" w:rsidRPr="00193040" w:rsidTr="00787B33">
        <w:trPr>
          <w:trHeight w:val="292"/>
          <w:ins w:id="70268" w:author="Diana Machado" w:date="2019-04-05T18:49:00Z"/>
        </w:trPr>
        <w:tc>
          <w:tcPr>
            <w:tcW w:w="587" w:type="pct"/>
            <w:tcBorders>
              <w:top w:val="nil"/>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02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0270" w:author="Diana Machado" w:date="2019-04-05T18:49:00Z"/>
                <w:rFonts w:ascii="Calibri" w:eastAsia="PMingLiU" w:hAnsi="Calibri" w:cs="Calibri"/>
                <w:color w:val="000000"/>
                <w:sz w:val="22"/>
                <w:szCs w:val="22"/>
                <w:lang w:val="en-PH" w:eastAsia="en-US"/>
              </w:rPr>
            </w:pPr>
            <w:ins w:id="70271" w:author="Diana Machado" w:date="2019-04-05T18:49:00Z">
              <w:r w:rsidRPr="00193040">
                <w:rPr>
                  <w:rFonts w:ascii="Calibri" w:eastAsia="PMingLiU" w:hAnsi="Calibri" w:cs="Calibri"/>
                  <w:color w:val="000000"/>
                  <w:sz w:val="22"/>
                  <w:szCs w:val="22"/>
                  <w:lang w:val="en-PH" w:eastAsia="en-US"/>
                </w:rPr>
                <w:t>40</w:t>
              </w:r>
            </w:ins>
          </w:p>
        </w:tc>
        <w:tc>
          <w:tcPr>
            <w:tcW w:w="649" w:type="pct"/>
            <w:tcBorders>
              <w:top w:val="single" w:sz="6" w:space="0" w:color="auto"/>
              <w:left w:val="single" w:sz="12"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0272" w:author="Diana Machado" w:date="2019-04-05T18:49:00Z"/>
                <w:rFonts w:ascii="Calibri" w:eastAsia="PMingLiU" w:hAnsi="Calibri" w:cs="Calibri"/>
                <w:color w:val="000000"/>
                <w:sz w:val="22"/>
                <w:szCs w:val="22"/>
                <w:lang w:val="en-PH" w:eastAsia="en-US"/>
              </w:rPr>
            </w:pPr>
            <w:ins w:id="70273" w:author="Diana Machado" w:date="2019-04-05T18:49:00Z">
              <w:r w:rsidRPr="00193040">
                <w:rPr>
                  <w:rFonts w:ascii="Calibri" w:eastAsia="PMingLiU" w:hAnsi="Calibri" w:cs="Calibri"/>
                  <w:color w:val="000000"/>
                  <w:sz w:val="22"/>
                  <w:szCs w:val="22"/>
                  <w:lang w:val="en-PH" w:eastAsia="en-US"/>
                </w:rPr>
                <w:t>WAKULLA</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0274" w:author="Diana Machado" w:date="2019-04-05T18:49:00Z"/>
                <w:rFonts w:ascii="Calibri" w:eastAsia="PMingLiU" w:hAnsi="Calibri" w:cs="Calibri"/>
                <w:color w:val="000000"/>
                <w:sz w:val="22"/>
                <w:szCs w:val="22"/>
                <w:lang w:val="en-PH" w:eastAsia="en-US"/>
              </w:rPr>
            </w:pPr>
            <w:ins w:id="70275" w:author="Diana Machado" w:date="2019-04-05T18:49:00Z">
              <w:r w:rsidRPr="00193040">
                <w:rPr>
                  <w:rFonts w:ascii="Calibri" w:eastAsia="PMingLiU" w:hAnsi="Calibri" w:cs="Calibri"/>
                  <w:color w:val="000000"/>
                  <w:sz w:val="22"/>
                  <w:szCs w:val="22"/>
                  <w:lang w:val="en-PH" w:eastAsia="en-US"/>
                </w:rPr>
                <w:t>0.211</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02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0277" w:author="Diana Machado" w:date="2019-04-05T18:49:00Z"/>
                <w:rFonts w:ascii="Calibri" w:eastAsia="PMingLiU" w:hAnsi="Calibri" w:cs="Calibri"/>
                <w:color w:val="000000"/>
                <w:sz w:val="22"/>
                <w:szCs w:val="22"/>
                <w:lang w:val="en-PH" w:eastAsia="en-US"/>
              </w:rPr>
            </w:pPr>
            <w:ins w:id="70278" w:author="Diana Machado" w:date="2019-04-05T18:49:00Z">
              <w:r w:rsidRPr="00193040">
                <w:rPr>
                  <w:rFonts w:ascii="Calibri" w:eastAsia="PMingLiU" w:hAnsi="Calibri" w:cs="Calibri"/>
                  <w:color w:val="000000"/>
                  <w:sz w:val="22"/>
                  <w:szCs w:val="22"/>
                  <w:lang w:val="en-PH" w:eastAsia="en-US"/>
                </w:rPr>
                <w:t>0.722</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0279" w:author="Diana Machado" w:date="2019-04-05T18:49:00Z"/>
                <w:rFonts w:ascii="Calibri" w:eastAsia="PMingLiU" w:hAnsi="Calibri" w:cs="Calibri"/>
                <w:color w:val="000000"/>
                <w:sz w:val="22"/>
                <w:szCs w:val="22"/>
                <w:lang w:val="en-PH" w:eastAsia="en-US"/>
              </w:rPr>
            </w:pPr>
            <w:ins w:id="70280" w:author="Diana Machado" w:date="2019-04-05T18:49:00Z">
              <w:r w:rsidRPr="00193040">
                <w:rPr>
                  <w:rFonts w:ascii="Calibri" w:eastAsia="PMingLiU" w:hAnsi="Calibri" w:cs="Calibri"/>
                  <w:color w:val="000000"/>
                  <w:sz w:val="22"/>
                  <w:szCs w:val="22"/>
                  <w:lang w:val="en-PH" w:eastAsia="en-US"/>
                </w:rPr>
                <w:t>0.171</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0281" w:author="Diana Machado" w:date="2019-04-05T18:49:00Z"/>
                <w:rFonts w:ascii="Calibri" w:eastAsia="PMingLiU" w:hAnsi="Calibri" w:cs="Calibri"/>
                <w:color w:val="000000"/>
                <w:sz w:val="22"/>
                <w:szCs w:val="22"/>
                <w:lang w:val="en-PH" w:eastAsia="en-US"/>
              </w:rPr>
            </w:pPr>
            <w:ins w:id="70282" w:author="Diana Machado" w:date="2019-04-05T18:49:00Z">
              <w:r w:rsidRPr="00193040">
                <w:rPr>
                  <w:rFonts w:ascii="Calibri" w:eastAsia="PMingLiU" w:hAnsi="Calibri" w:cs="Calibri"/>
                  <w:color w:val="000000"/>
                  <w:sz w:val="22"/>
                  <w:szCs w:val="22"/>
                  <w:lang w:val="en-PH" w:eastAsia="en-US"/>
                </w:rPr>
                <w:t>0.292</w:t>
              </w:r>
            </w:ins>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028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0284" w:author="Diana Machado" w:date="2019-04-05T18:49:00Z"/>
                <w:rFonts w:ascii="Calibri" w:eastAsia="PMingLiU" w:hAnsi="Calibri" w:cs="Calibri"/>
                <w:color w:val="000000"/>
                <w:sz w:val="22"/>
                <w:szCs w:val="22"/>
                <w:lang w:val="en-PH" w:eastAsia="en-US"/>
              </w:rPr>
            </w:pPr>
            <w:ins w:id="7028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0286" w:author="Diana Machado" w:date="2019-04-05T18:49:00Z"/>
                <w:rFonts w:ascii="Calibri" w:eastAsia="PMingLiU" w:hAnsi="Calibri" w:cs="Calibri"/>
                <w:color w:val="000000"/>
                <w:sz w:val="22"/>
                <w:szCs w:val="22"/>
                <w:lang w:val="en-PH" w:eastAsia="en-US"/>
              </w:rPr>
            </w:pPr>
            <w:ins w:id="70287" w:author="Diana Machado" w:date="2019-04-05T18:49:00Z">
              <w:r w:rsidRPr="00193040">
                <w:rPr>
                  <w:rFonts w:ascii="Calibri" w:eastAsia="PMingLiU" w:hAnsi="Calibri" w:cs="Calibri"/>
                  <w:color w:val="000000"/>
                  <w:sz w:val="22"/>
                  <w:szCs w:val="22"/>
                  <w:lang w:val="en-PH" w:eastAsia="en-US"/>
                </w:rPr>
                <w:t>0.237</w:t>
              </w:r>
            </w:ins>
          </w:p>
        </w:tc>
      </w:tr>
      <w:tr w:rsidR="00787B33" w:rsidRPr="00193040" w:rsidTr="00787B33">
        <w:trPr>
          <w:trHeight w:val="284"/>
          <w:ins w:id="70288" w:author="Diana Machado" w:date="2019-04-05T18:49:00Z"/>
        </w:trPr>
        <w:tc>
          <w:tcPr>
            <w:tcW w:w="587" w:type="pct"/>
            <w:tcBorders>
              <w:top w:val="single" w:sz="12" w:space="0" w:color="auto"/>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289" w:author="Diana Machado" w:date="2019-04-05T18:49:00Z"/>
                <w:rFonts w:ascii="Calibri" w:eastAsia="PMingLiU" w:hAnsi="Calibri" w:cs="Calibri"/>
                <w:color w:val="000000"/>
                <w:sz w:val="22"/>
                <w:szCs w:val="22"/>
                <w:lang w:val="en-PH" w:eastAsia="en-US"/>
              </w:rPr>
            </w:pPr>
            <w:ins w:id="70290" w:author="Diana Machado" w:date="2019-04-05T18:49:00Z">
              <w:r w:rsidRPr="00193040">
                <w:rPr>
                  <w:rFonts w:ascii="Calibri" w:eastAsia="PMingLiU" w:hAnsi="Calibri" w:cs="Calibri"/>
                  <w:color w:val="000000"/>
                  <w:sz w:val="22"/>
                  <w:szCs w:val="22"/>
                  <w:lang w:val="en-PH" w:eastAsia="en-US"/>
                </w:rPr>
                <w:t xml:space="preserve">Masonry </w:t>
              </w:r>
            </w:ins>
          </w:p>
        </w:tc>
        <w:tc>
          <w:tcPr>
            <w:tcW w:w="410"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91" w:author="Diana Machado" w:date="2019-04-05T18:49:00Z"/>
                <w:rFonts w:ascii="Calibri" w:eastAsia="PMingLiU" w:hAnsi="Calibri" w:cs="Calibri"/>
                <w:color w:val="000000"/>
                <w:sz w:val="22"/>
                <w:szCs w:val="22"/>
                <w:lang w:val="en-PH" w:eastAsia="en-US"/>
              </w:rPr>
            </w:pPr>
            <w:ins w:id="70292" w:author="Diana Machado" w:date="2019-04-05T18:49:00Z">
              <w:r w:rsidRPr="00193040">
                <w:rPr>
                  <w:rFonts w:ascii="Calibri" w:eastAsia="PMingLiU" w:hAnsi="Calibri" w:cs="Calibri"/>
                  <w:color w:val="000000"/>
                  <w:sz w:val="22"/>
                  <w:szCs w:val="22"/>
                  <w:lang w:val="en-PH" w:eastAsia="en-US"/>
                </w:rPr>
                <w:t>1</w:t>
              </w:r>
            </w:ins>
          </w:p>
        </w:tc>
        <w:tc>
          <w:tcPr>
            <w:tcW w:w="649" w:type="pct"/>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93" w:author="Diana Machado" w:date="2019-04-05T18:49:00Z"/>
                <w:rFonts w:ascii="Calibri" w:eastAsia="PMingLiU" w:hAnsi="Calibri" w:cs="Calibri"/>
                <w:color w:val="000000"/>
                <w:sz w:val="22"/>
                <w:szCs w:val="22"/>
                <w:lang w:val="en-PH" w:eastAsia="en-US"/>
              </w:rPr>
            </w:pPr>
            <w:ins w:id="70294" w:author="Diana Machado" w:date="2019-04-05T18:49:00Z">
              <w:r w:rsidRPr="00193040">
                <w:rPr>
                  <w:rFonts w:ascii="Calibri" w:eastAsia="PMingLiU" w:hAnsi="Calibri" w:cs="Calibri"/>
                  <w:color w:val="000000"/>
                  <w:sz w:val="22"/>
                  <w:szCs w:val="22"/>
                  <w:lang w:val="en-PH" w:eastAsia="en-US"/>
                </w:rPr>
                <w:t>BAY</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95" w:author="Diana Machado" w:date="2019-04-05T18:49:00Z"/>
                <w:rFonts w:ascii="Calibri" w:eastAsia="PMingLiU" w:hAnsi="Calibri" w:cs="Calibri"/>
                <w:color w:val="000000"/>
                <w:sz w:val="22"/>
                <w:szCs w:val="22"/>
                <w:lang w:val="en-PH" w:eastAsia="en-US"/>
              </w:rPr>
            </w:pPr>
            <w:ins w:id="70296" w:author="Diana Machado" w:date="2019-04-05T18:49:00Z">
              <w:r w:rsidRPr="00193040">
                <w:rPr>
                  <w:rFonts w:ascii="Calibri" w:eastAsia="PMingLiU" w:hAnsi="Calibri" w:cs="Calibri"/>
                  <w:color w:val="000000"/>
                  <w:sz w:val="22"/>
                  <w:szCs w:val="22"/>
                  <w:lang w:val="en-PH" w:eastAsia="en-US"/>
                </w:rPr>
                <w:t>0.298</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97" w:author="Diana Machado" w:date="2019-04-05T18:49:00Z"/>
                <w:rFonts w:ascii="Calibri" w:eastAsia="PMingLiU" w:hAnsi="Calibri" w:cs="Calibri"/>
                <w:color w:val="000000"/>
                <w:sz w:val="22"/>
                <w:szCs w:val="22"/>
                <w:lang w:val="en-PH" w:eastAsia="en-US"/>
              </w:rPr>
            </w:pPr>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98" w:author="Diana Machado" w:date="2019-04-05T18:49:00Z"/>
                <w:rFonts w:ascii="Calibri" w:eastAsia="PMingLiU" w:hAnsi="Calibri" w:cs="Calibri"/>
                <w:color w:val="000000"/>
                <w:sz w:val="22"/>
                <w:szCs w:val="22"/>
                <w:lang w:val="en-PH" w:eastAsia="en-US"/>
              </w:rPr>
            </w:pPr>
            <w:ins w:id="70299" w:author="Diana Machado" w:date="2019-04-05T18:49:00Z">
              <w:r w:rsidRPr="00193040">
                <w:rPr>
                  <w:rFonts w:ascii="Calibri" w:eastAsia="PMingLiU" w:hAnsi="Calibri" w:cs="Calibri"/>
                  <w:color w:val="000000"/>
                  <w:sz w:val="22"/>
                  <w:szCs w:val="22"/>
                  <w:lang w:val="en-PH" w:eastAsia="en-US"/>
                </w:rPr>
                <w:t>1.152</w:t>
              </w:r>
            </w:ins>
          </w:p>
        </w:tc>
        <w:tc>
          <w:tcPr>
            <w:tcW w:w="409"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00" w:author="Diana Machado" w:date="2019-04-05T18:49:00Z"/>
                <w:rFonts w:ascii="Calibri" w:eastAsia="PMingLiU" w:hAnsi="Calibri" w:cs="Calibri"/>
                <w:color w:val="000000"/>
                <w:sz w:val="22"/>
                <w:szCs w:val="22"/>
                <w:lang w:val="en-PH" w:eastAsia="en-US"/>
              </w:rPr>
            </w:pPr>
            <w:ins w:id="70301" w:author="Diana Machado" w:date="2019-04-05T18:49:00Z">
              <w:r w:rsidRPr="00193040">
                <w:rPr>
                  <w:rFonts w:ascii="Calibri" w:eastAsia="PMingLiU" w:hAnsi="Calibri" w:cs="Calibri"/>
                  <w:color w:val="000000"/>
                  <w:sz w:val="22"/>
                  <w:szCs w:val="22"/>
                  <w:lang w:val="en-PH" w:eastAsia="en-US"/>
                </w:rPr>
                <w:t>0.292</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02" w:author="Diana Machado" w:date="2019-04-05T18:49:00Z"/>
                <w:rFonts w:ascii="Calibri" w:eastAsia="PMingLiU" w:hAnsi="Calibri" w:cs="Calibri"/>
                <w:color w:val="000000"/>
                <w:sz w:val="22"/>
                <w:szCs w:val="22"/>
                <w:lang w:val="en-PH" w:eastAsia="en-US"/>
              </w:rPr>
            </w:pPr>
            <w:ins w:id="70303" w:author="Diana Machado" w:date="2019-04-05T18:49:00Z">
              <w:r w:rsidRPr="00193040">
                <w:rPr>
                  <w:rFonts w:ascii="Calibri" w:eastAsia="PMingLiU" w:hAnsi="Calibri" w:cs="Calibri"/>
                  <w:color w:val="000000"/>
                  <w:sz w:val="22"/>
                  <w:szCs w:val="22"/>
                  <w:lang w:val="en-PH" w:eastAsia="en-US"/>
                </w:rPr>
                <w:t>0.259</w:t>
              </w:r>
            </w:ins>
          </w:p>
        </w:tc>
        <w:tc>
          <w:tcPr>
            <w:tcW w:w="412"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04" w:author="Diana Machado" w:date="2019-04-05T18:49:00Z"/>
                <w:rFonts w:ascii="Calibri" w:eastAsia="PMingLiU" w:hAnsi="Calibri" w:cs="Calibri"/>
                <w:color w:val="000000"/>
                <w:sz w:val="22"/>
                <w:szCs w:val="22"/>
                <w:lang w:val="en-PH" w:eastAsia="en-US"/>
              </w:rPr>
            </w:pPr>
          </w:p>
        </w:tc>
        <w:tc>
          <w:tcPr>
            <w:tcW w:w="447"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05" w:author="Diana Machado" w:date="2019-04-05T18:49:00Z"/>
                <w:rFonts w:ascii="Calibri" w:eastAsia="PMingLiU" w:hAnsi="Calibri" w:cs="Calibri"/>
                <w:color w:val="000000"/>
                <w:sz w:val="22"/>
                <w:szCs w:val="22"/>
                <w:lang w:val="en-PH" w:eastAsia="en-US"/>
              </w:rPr>
            </w:pPr>
            <w:ins w:id="7030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07" w:author="Diana Machado" w:date="2019-04-05T18:49:00Z"/>
                <w:rFonts w:ascii="Calibri" w:eastAsia="PMingLiU" w:hAnsi="Calibri" w:cs="Calibri"/>
                <w:color w:val="000000"/>
                <w:sz w:val="22"/>
                <w:szCs w:val="22"/>
                <w:lang w:val="en-PH" w:eastAsia="en-US"/>
              </w:rPr>
            </w:pPr>
            <w:ins w:id="70308" w:author="Diana Machado" w:date="2019-04-05T18:49:00Z">
              <w:r w:rsidRPr="00193040">
                <w:rPr>
                  <w:rFonts w:ascii="Calibri" w:eastAsia="PMingLiU" w:hAnsi="Calibri" w:cs="Calibri"/>
                  <w:color w:val="000000"/>
                  <w:sz w:val="22"/>
                  <w:szCs w:val="22"/>
                  <w:lang w:val="en-PH" w:eastAsia="en-US"/>
                </w:rPr>
                <w:t>0.253</w:t>
              </w:r>
            </w:ins>
          </w:p>
        </w:tc>
      </w:tr>
      <w:tr w:rsidR="00787B33" w:rsidRPr="00193040" w:rsidTr="00787B33">
        <w:trPr>
          <w:trHeight w:val="284"/>
          <w:ins w:id="7030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310" w:author="Diana Machado" w:date="2019-04-05T18:49:00Z"/>
                <w:rFonts w:ascii="Calibri" w:eastAsia="PMingLiU" w:hAnsi="Calibri" w:cs="Calibri"/>
                <w:color w:val="000000"/>
                <w:sz w:val="22"/>
                <w:szCs w:val="22"/>
                <w:lang w:val="en-PH" w:eastAsia="en-US"/>
              </w:rPr>
            </w:pPr>
            <w:ins w:id="70311" w:author="Diana Machado" w:date="2019-04-05T18:49:00Z">
              <w:r w:rsidRPr="00193040">
                <w:rPr>
                  <w:rFonts w:ascii="Calibri" w:eastAsia="PMingLiU" w:hAnsi="Calibri" w:cs="Calibri"/>
                  <w:color w:val="000000"/>
                  <w:sz w:val="22"/>
                  <w:szCs w:val="22"/>
                  <w:lang w:val="en-PH" w:eastAsia="en-US"/>
                </w:rPr>
                <w:lastRenderedPageBreak/>
                <w:t>Condo Unit</w:t>
              </w:r>
            </w:ins>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12" w:author="Diana Machado" w:date="2019-04-05T18:49:00Z"/>
                <w:rFonts w:ascii="Calibri" w:eastAsia="PMingLiU" w:hAnsi="Calibri" w:cs="Calibri"/>
                <w:color w:val="000000"/>
                <w:sz w:val="22"/>
                <w:szCs w:val="22"/>
                <w:lang w:val="en-PH" w:eastAsia="en-US"/>
              </w:rPr>
            </w:pPr>
            <w:ins w:id="70313" w:author="Diana Machado" w:date="2019-04-05T18:49:00Z">
              <w:r w:rsidRPr="00193040">
                <w:rPr>
                  <w:rFonts w:ascii="Calibri" w:eastAsia="PMingLiU" w:hAnsi="Calibri" w:cs="Calibri"/>
                  <w:color w:val="000000"/>
                  <w:sz w:val="22"/>
                  <w:szCs w:val="22"/>
                  <w:lang w:val="en-PH" w:eastAsia="en-US"/>
                </w:rPr>
                <w:t>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14" w:author="Diana Machado" w:date="2019-04-05T18:49:00Z"/>
                <w:rFonts w:ascii="Calibri" w:eastAsia="PMingLiU" w:hAnsi="Calibri" w:cs="Calibri"/>
                <w:color w:val="000000"/>
                <w:sz w:val="22"/>
                <w:szCs w:val="22"/>
                <w:lang w:val="en-PH" w:eastAsia="en-US"/>
              </w:rPr>
            </w:pPr>
            <w:ins w:id="70315"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16" w:author="Diana Machado" w:date="2019-04-05T18:49:00Z"/>
                <w:rFonts w:ascii="Calibri" w:eastAsia="PMingLiU" w:hAnsi="Calibri" w:cs="Calibri"/>
                <w:color w:val="000000"/>
                <w:sz w:val="22"/>
                <w:szCs w:val="22"/>
                <w:lang w:val="en-PH" w:eastAsia="en-US"/>
              </w:rPr>
            </w:pPr>
            <w:ins w:id="70317" w:author="Diana Machado" w:date="2019-04-05T18:49:00Z">
              <w:r w:rsidRPr="00193040">
                <w:rPr>
                  <w:rFonts w:ascii="Calibri" w:eastAsia="PMingLiU" w:hAnsi="Calibri" w:cs="Calibri"/>
                  <w:color w:val="000000"/>
                  <w:sz w:val="22"/>
                  <w:szCs w:val="22"/>
                  <w:lang w:val="en-PH" w:eastAsia="en-US"/>
                </w:rPr>
                <w:t>0.39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19" w:author="Diana Machado" w:date="2019-04-05T18:49:00Z"/>
                <w:rFonts w:ascii="Calibri" w:eastAsia="PMingLiU" w:hAnsi="Calibri" w:cs="Calibri"/>
                <w:color w:val="000000"/>
                <w:sz w:val="22"/>
                <w:szCs w:val="22"/>
                <w:lang w:val="en-PH" w:eastAsia="en-US"/>
              </w:rPr>
            </w:pPr>
            <w:ins w:id="70320" w:author="Diana Machado" w:date="2019-04-05T18:49:00Z">
              <w:r w:rsidRPr="00193040">
                <w:rPr>
                  <w:rFonts w:ascii="Calibri" w:eastAsia="PMingLiU" w:hAnsi="Calibri" w:cs="Calibri"/>
                  <w:color w:val="000000"/>
                  <w:sz w:val="22"/>
                  <w:szCs w:val="22"/>
                  <w:lang w:val="en-PH" w:eastAsia="en-US"/>
                </w:rPr>
                <w:t>0.76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21" w:author="Diana Machado" w:date="2019-04-05T18:49:00Z"/>
                <w:rFonts w:ascii="Calibri" w:eastAsia="PMingLiU" w:hAnsi="Calibri" w:cs="Calibri"/>
                <w:color w:val="000000"/>
                <w:sz w:val="22"/>
                <w:szCs w:val="22"/>
                <w:lang w:val="en-PH" w:eastAsia="en-US"/>
              </w:rPr>
            </w:pPr>
            <w:ins w:id="70322" w:author="Diana Machado" w:date="2019-04-05T18:49:00Z">
              <w:r w:rsidRPr="00193040">
                <w:rPr>
                  <w:rFonts w:ascii="Calibri" w:eastAsia="PMingLiU" w:hAnsi="Calibri" w:cs="Calibri"/>
                  <w:color w:val="000000"/>
                  <w:sz w:val="22"/>
                  <w:szCs w:val="22"/>
                  <w:lang w:val="en-PH" w:eastAsia="en-US"/>
                </w:rPr>
                <w:t>0.15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23" w:author="Diana Machado" w:date="2019-04-05T18:49:00Z"/>
                <w:rFonts w:ascii="Calibri" w:eastAsia="PMingLiU" w:hAnsi="Calibri" w:cs="Calibri"/>
                <w:color w:val="000000"/>
                <w:sz w:val="22"/>
                <w:szCs w:val="22"/>
                <w:lang w:val="en-PH" w:eastAsia="en-US"/>
              </w:rPr>
            </w:pPr>
            <w:ins w:id="70324" w:author="Diana Machado" w:date="2019-04-05T18:49:00Z">
              <w:r w:rsidRPr="00193040">
                <w:rPr>
                  <w:rFonts w:ascii="Calibri" w:eastAsia="PMingLiU" w:hAnsi="Calibri" w:cs="Calibri"/>
                  <w:color w:val="000000"/>
                  <w:sz w:val="22"/>
                  <w:szCs w:val="22"/>
                  <w:lang w:val="en-PH" w:eastAsia="en-US"/>
                </w:rPr>
                <w:t>0.517</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2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26" w:author="Diana Machado" w:date="2019-04-05T18:49:00Z"/>
                <w:rFonts w:ascii="Calibri" w:eastAsia="PMingLiU" w:hAnsi="Calibri" w:cs="Calibri"/>
                <w:color w:val="000000"/>
                <w:sz w:val="22"/>
                <w:szCs w:val="22"/>
                <w:lang w:val="en-PH" w:eastAsia="en-US"/>
              </w:rPr>
            </w:pPr>
            <w:ins w:id="7032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28" w:author="Diana Machado" w:date="2019-04-05T18:49:00Z"/>
                <w:rFonts w:ascii="Calibri" w:eastAsia="PMingLiU" w:hAnsi="Calibri" w:cs="Calibri"/>
                <w:color w:val="000000"/>
                <w:sz w:val="22"/>
                <w:szCs w:val="22"/>
                <w:lang w:val="en-PH" w:eastAsia="en-US"/>
              </w:rPr>
            </w:pPr>
            <w:ins w:id="70329" w:author="Diana Machado" w:date="2019-04-05T18:49:00Z">
              <w:r w:rsidRPr="00193040">
                <w:rPr>
                  <w:rFonts w:ascii="Calibri" w:eastAsia="PMingLiU" w:hAnsi="Calibri" w:cs="Calibri"/>
                  <w:color w:val="000000"/>
                  <w:sz w:val="22"/>
                  <w:szCs w:val="22"/>
                  <w:lang w:val="en-PH" w:eastAsia="en-US"/>
                </w:rPr>
                <w:t>0.204</w:t>
              </w:r>
            </w:ins>
          </w:p>
        </w:tc>
      </w:tr>
      <w:tr w:rsidR="00787B33" w:rsidRPr="00193040" w:rsidTr="00787B33">
        <w:trPr>
          <w:trHeight w:val="284"/>
          <w:ins w:id="7033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33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32" w:author="Diana Machado" w:date="2019-04-05T18:49:00Z"/>
                <w:rFonts w:ascii="Calibri" w:eastAsia="PMingLiU" w:hAnsi="Calibri" w:cs="Calibri"/>
                <w:color w:val="000000"/>
                <w:sz w:val="22"/>
                <w:szCs w:val="22"/>
                <w:lang w:val="en-PH" w:eastAsia="en-US"/>
              </w:rPr>
            </w:pPr>
            <w:ins w:id="70333" w:author="Diana Machado" w:date="2019-04-05T18:49:00Z">
              <w:r w:rsidRPr="00193040">
                <w:rPr>
                  <w:rFonts w:ascii="Calibri" w:eastAsia="PMingLiU" w:hAnsi="Calibri" w:cs="Calibri"/>
                  <w:color w:val="000000"/>
                  <w:sz w:val="22"/>
                  <w:szCs w:val="22"/>
                  <w:lang w:val="en-PH" w:eastAsia="en-US"/>
                </w:rPr>
                <w:t>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34" w:author="Diana Machado" w:date="2019-04-05T18:49:00Z"/>
                <w:rFonts w:ascii="Calibri" w:eastAsia="PMingLiU" w:hAnsi="Calibri" w:cs="Calibri"/>
                <w:color w:val="000000"/>
                <w:sz w:val="22"/>
                <w:szCs w:val="22"/>
                <w:lang w:val="en-PH" w:eastAsia="en-US"/>
              </w:rPr>
            </w:pPr>
            <w:ins w:id="70335"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36" w:author="Diana Machado" w:date="2019-04-05T18:49:00Z"/>
                <w:rFonts w:ascii="Calibri" w:eastAsia="PMingLiU" w:hAnsi="Calibri" w:cs="Calibri"/>
                <w:color w:val="000000"/>
                <w:sz w:val="22"/>
                <w:szCs w:val="22"/>
                <w:lang w:val="en-PH" w:eastAsia="en-US"/>
              </w:rPr>
            </w:pPr>
            <w:ins w:id="70337" w:author="Diana Machado" w:date="2019-04-05T18:49:00Z">
              <w:r w:rsidRPr="00193040">
                <w:rPr>
                  <w:rFonts w:ascii="Calibri" w:eastAsia="PMingLiU" w:hAnsi="Calibri" w:cs="Calibri"/>
                  <w:color w:val="000000"/>
                  <w:sz w:val="22"/>
                  <w:szCs w:val="22"/>
                  <w:lang w:val="en-PH" w:eastAsia="en-US"/>
                </w:rPr>
                <w:t>0.38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39" w:author="Diana Machado" w:date="2019-04-05T18:49:00Z"/>
                <w:rFonts w:ascii="Calibri" w:eastAsia="PMingLiU" w:hAnsi="Calibri" w:cs="Calibri"/>
                <w:color w:val="000000"/>
                <w:sz w:val="22"/>
                <w:szCs w:val="22"/>
                <w:lang w:val="en-PH" w:eastAsia="en-US"/>
              </w:rPr>
            </w:pPr>
            <w:ins w:id="70340" w:author="Diana Machado" w:date="2019-04-05T18:49:00Z">
              <w:r w:rsidRPr="00193040">
                <w:rPr>
                  <w:rFonts w:ascii="Calibri" w:eastAsia="PMingLiU" w:hAnsi="Calibri" w:cs="Calibri"/>
                  <w:color w:val="000000"/>
                  <w:sz w:val="22"/>
                  <w:szCs w:val="22"/>
                  <w:lang w:val="en-PH" w:eastAsia="en-US"/>
                </w:rPr>
                <w:t>0.71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41" w:author="Diana Machado" w:date="2019-04-05T18:49:00Z"/>
                <w:rFonts w:ascii="Calibri" w:eastAsia="PMingLiU" w:hAnsi="Calibri" w:cs="Calibri"/>
                <w:color w:val="000000"/>
                <w:sz w:val="22"/>
                <w:szCs w:val="22"/>
                <w:lang w:val="en-PH" w:eastAsia="en-US"/>
              </w:rPr>
            </w:pPr>
            <w:ins w:id="70342" w:author="Diana Machado" w:date="2019-04-05T18:49:00Z">
              <w:r w:rsidRPr="00193040">
                <w:rPr>
                  <w:rFonts w:ascii="Calibri" w:eastAsia="PMingLiU" w:hAnsi="Calibri" w:cs="Calibri"/>
                  <w:color w:val="000000"/>
                  <w:sz w:val="22"/>
                  <w:szCs w:val="22"/>
                  <w:lang w:val="en-PH" w:eastAsia="en-US"/>
                </w:rPr>
                <w:t>0.13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43" w:author="Diana Machado" w:date="2019-04-05T18:49:00Z"/>
                <w:rFonts w:ascii="Calibri" w:eastAsia="PMingLiU" w:hAnsi="Calibri" w:cs="Calibri"/>
                <w:color w:val="000000"/>
                <w:sz w:val="22"/>
                <w:szCs w:val="22"/>
                <w:lang w:val="en-PH" w:eastAsia="en-US"/>
              </w:rPr>
            </w:pPr>
            <w:ins w:id="70344" w:author="Diana Machado" w:date="2019-04-05T18:49:00Z">
              <w:r w:rsidRPr="00193040">
                <w:rPr>
                  <w:rFonts w:ascii="Calibri" w:eastAsia="PMingLiU" w:hAnsi="Calibri" w:cs="Calibri"/>
                  <w:color w:val="000000"/>
                  <w:sz w:val="22"/>
                  <w:szCs w:val="22"/>
                  <w:lang w:val="en-PH" w:eastAsia="en-US"/>
                </w:rPr>
                <w:t>0.53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4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46" w:author="Diana Machado" w:date="2019-04-05T18:49:00Z"/>
                <w:rFonts w:ascii="Calibri" w:eastAsia="PMingLiU" w:hAnsi="Calibri" w:cs="Calibri"/>
                <w:color w:val="000000"/>
                <w:sz w:val="22"/>
                <w:szCs w:val="22"/>
                <w:lang w:val="en-PH" w:eastAsia="en-US"/>
              </w:rPr>
            </w:pPr>
            <w:ins w:id="7034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48" w:author="Diana Machado" w:date="2019-04-05T18:49:00Z"/>
                <w:rFonts w:ascii="Calibri" w:eastAsia="PMingLiU" w:hAnsi="Calibri" w:cs="Calibri"/>
                <w:color w:val="000000"/>
                <w:sz w:val="22"/>
                <w:szCs w:val="22"/>
                <w:lang w:val="en-PH" w:eastAsia="en-US"/>
              </w:rPr>
            </w:pPr>
            <w:ins w:id="70349" w:author="Diana Machado" w:date="2019-04-05T18:49:00Z">
              <w:r w:rsidRPr="00193040">
                <w:rPr>
                  <w:rFonts w:ascii="Calibri" w:eastAsia="PMingLiU" w:hAnsi="Calibri" w:cs="Calibri"/>
                  <w:color w:val="000000"/>
                  <w:sz w:val="22"/>
                  <w:szCs w:val="22"/>
                  <w:lang w:val="en-PH" w:eastAsia="en-US"/>
                </w:rPr>
                <w:t>0.193</w:t>
              </w:r>
            </w:ins>
          </w:p>
        </w:tc>
      </w:tr>
      <w:tr w:rsidR="00787B33" w:rsidRPr="00193040" w:rsidTr="00787B33">
        <w:trPr>
          <w:trHeight w:val="284"/>
          <w:ins w:id="7035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3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52" w:author="Diana Machado" w:date="2019-04-05T18:49:00Z"/>
                <w:rFonts w:ascii="Calibri" w:eastAsia="PMingLiU" w:hAnsi="Calibri" w:cs="Calibri"/>
                <w:color w:val="000000"/>
                <w:sz w:val="22"/>
                <w:szCs w:val="22"/>
                <w:lang w:val="en-PH" w:eastAsia="en-US"/>
              </w:rPr>
            </w:pPr>
            <w:ins w:id="70353" w:author="Diana Machado" w:date="2019-04-05T18:49:00Z">
              <w:r w:rsidRPr="00193040">
                <w:rPr>
                  <w:rFonts w:ascii="Calibri" w:eastAsia="PMingLiU" w:hAnsi="Calibri" w:cs="Calibri"/>
                  <w:color w:val="000000"/>
                  <w:sz w:val="22"/>
                  <w:szCs w:val="22"/>
                  <w:lang w:val="en-PH" w:eastAsia="en-US"/>
                </w:rPr>
                <w:t>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54" w:author="Diana Machado" w:date="2019-04-05T18:49:00Z"/>
                <w:rFonts w:ascii="Calibri" w:eastAsia="PMingLiU" w:hAnsi="Calibri" w:cs="Calibri"/>
                <w:color w:val="000000"/>
                <w:sz w:val="22"/>
                <w:szCs w:val="22"/>
                <w:lang w:val="en-PH" w:eastAsia="en-US"/>
              </w:rPr>
            </w:pPr>
            <w:ins w:id="70355"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56" w:author="Diana Machado" w:date="2019-04-05T18:49:00Z"/>
                <w:rFonts w:ascii="Calibri" w:eastAsia="PMingLiU" w:hAnsi="Calibri" w:cs="Calibri"/>
                <w:color w:val="000000"/>
                <w:sz w:val="22"/>
                <w:szCs w:val="22"/>
                <w:lang w:val="en-PH" w:eastAsia="en-US"/>
              </w:rPr>
            </w:pPr>
            <w:ins w:id="70357" w:author="Diana Machado" w:date="2019-04-05T18:49:00Z">
              <w:r w:rsidRPr="00193040">
                <w:rPr>
                  <w:rFonts w:ascii="Calibri" w:eastAsia="PMingLiU" w:hAnsi="Calibri" w:cs="Calibri"/>
                  <w:color w:val="000000"/>
                  <w:sz w:val="22"/>
                  <w:szCs w:val="22"/>
                  <w:lang w:val="en-PH" w:eastAsia="en-US"/>
                </w:rPr>
                <w:t>0.61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59" w:author="Diana Machado" w:date="2019-04-05T18:49:00Z"/>
                <w:rFonts w:ascii="Calibri" w:eastAsia="PMingLiU" w:hAnsi="Calibri" w:cs="Calibri"/>
                <w:color w:val="000000"/>
                <w:sz w:val="22"/>
                <w:szCs w:val="22"/>
                <w:lang w:val="en-PH" w:eastAsia="en-US"/>
              </w:rPr>
            </w:pPr>
            <w:ins w:id="70360" w:author="Diana Machado" w:date="2019-04-05T18:49:00Z">
              <w:r w:rsidRPr="00193040">
                <w:rPr>
                  <w:rFonts w:ascii="Calibri" w:eastAsia="PMingLiU" w:hAnsi="Calibri" w:cs="Calibri"/>
                  <w:color w:val="000000"/>
                  <w:sz w:val="22"/>
                  <w:szCs w:val="22"/>
                  <w:lang w:val="en-PH" w:eastAsia="en-US"/>
                </w:rPr>
                <w:t>1.55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61" w:author="Diana Machado" w:date="2019-04-05T18:49:00Z"/>
                <w:rFonts w:ascii="Calibri" w:eastAsia="PMingLiU" w:hAnsi="Calibri" w:cs="Calibri"/>
                <w:color w:val="000000"/>
                <w:sz w:val="22"/>
                <w:szCs w:val="22"/>
                <w:lang w:val="en-PH" w:eastAsia="en-US"/>
              </w:rPr>
            </w:pPr>
            <w:ins w:id="70362" w:author="Diana Machado" w:date="2019-04-05T18:49:00Z">
              <w:r w:rsidRPr="00193040">
                <w:rPr>
                  <w:rFonts w:ascii="Calibri" w:eastAsia="PMingLiU" w:hAnsi="Calibri" w:cs="Calibri"/>
                  <w:color w:val="000000"/>
                  <w:sz w:val="22"/>
                  <w:szCs w:val="22"/>
                  <w:lang w:val="en-PH" w:eastAsia="en-US"/>
                </w:rPr>
                <w:t>0.36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63" w:author="Diana Machado" w:date="2019-04-05T18:49:00Z"/>
                <w:rFonts w:ascii="Calibri" w:eastAsia="PMingLiU" w:hAnsi="Calibri" w:cs="Calibri"/>
                <w:color w:val="000000"/>
                <w:sz w:val="22"/>
                <w:szCs w:val="22"/>
                <w:lang w:val="en-PH" w:eastAsia="en-US"/>
              </w:rPr>
            </w:pPr>
            <w:ins w:id="70364" w:author="Diana Machado" w:date="2019-04-05T18:49:00Z">
              <w:r w:rsidRPr="00193040">
                <w:rPr>
                  <w:rFonts w:ascii="Calibri" w:eastAsia="PMingLiU" w:hAnsi="Calibri" w:cs="Calibri"/>
                  <w:color w:val="000000"/>
                  <w:sz w:val="22"/>
                  <w:szCs w:val="22"/>
                  <w:lang w:val="en-PH" w:eastAsia="en-US"/>
                </w:rPr>
                <w:t>0.397</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6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66" w:author="Diana Machado" w:date="2019-04-05T18:49:00Z"/>
                <w:rFonts w:ascii="Calibri" w:eastAsia="PMingLiU" w:hAnsi="Calibri" w:cs="Calibri"/>
                <w:color w:val="000000"/>
                <w:sz w:val="22"/>
                <w:szCs w:val="22"/>
                <w:lang w:val="en-PH" w:eastAsia="en-US"/>
              </w:rPr>
            </w:pPr>
            <w:ins w:id="7036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68" w:author="Diana Machado" w:date="2019-04-05T18:49:00Z"/>
                <w:rFonts w:ascii="Calibri" w:eastAsia="PMingLiU" w:hAnsi="Calibri" w:cs="Calibri"/>
                <w:color w:val="000000"/>
                <w:sz w:val="22"/>
                <w:szCs w:val="22"/>
                <w:lang w:val="en-PH" w:eastAsia="en-US"/>
              </w:rPr>
            </w:pPr>
            <w:ins w:id="70369" w:author="Diana Machado" w:date="2019-04-05T18:49:00Z">
              <w:r w:rsidRPr="00193040">
                <w:rPr>
                  <w:rFonts w:ascii="Calibri" w:eastAsia="PMingLiU" w:hAnsi="Calibri" w:cs="Calibri"/>
                  <w:color w:val="000000"/>
                  <w:sz w:val="22"/>
                  <w:szCs w:val="22"/>
                  <w:lang w:val="en-PH" w:eastAsia="en-US"/>
                </w:rPr>
                <w:t>0.232</w:t>
              </w:r>
            </w:ins>
          </w:p>
        </w:tc>
      </w:tr>
      <w:tr w:rsidR="00787B33" w:rsidRPr="00193040" w:rsidTr="00787B33">
        <w:trPr>
          <w:trHeight w:val="284"/>
          <w:ins w:id="7037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3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72" w:author="Diana Machado" w:date="2019-04-05T18:49:00Z"/>
                <w:rFonts w:ascii="Calibri" w:eastAsia="PMingLiU" w:hAnsi="Calibri" w:cs="Calibri"/>
                <w:color w:val="000000"/>
                <w:sz w:val="22"/>
                <w:szCs w:val="22"/>
                <w:lang w:val="en-PH" w:eastAsia="en-US"/>
              </w:rPr>
            </w:pPr>
            <w:ins w:id="70373" w:author="Diana Machado" w:date="2019-04-05T18:49:00Z">
              <w:r w:rsidRPr="00193040">
                <w:rPr>
                  <w:rFonts w:ascii="Calibri" w:eastAsia="PMingLiU" w:hAnsi="Calibri" w:cs="Calibri"/>
                  <w:color w:val="000000"/>
                  <w:sz w:val="22"/>
                  <w:szCs w:val="22"/>
                  <w:lang w:val="en-PH" w:eastAsia="en-US"/>
                </w:rPr>
                <w:t>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74" w:author="Diana Machado" w:date="2019-04-05T18:49:00Z"/>
                <w:rFonts w:ascii="Calibri" w:eastAsia="PMingLiU" w:hAnsi="Calibri" w:cs="Calibri"/>
                <w:color w:val="000000"/>
                <w:sz w:val="22"/>
                <w:szCs w:val="22"/>
                <w:lang w:val="en-PH" w:eastAsia="en-US"/>
              </w:rPr>
            </w:pPr>
            <w:ins w:id="70375"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76" w:author="Diana Machado" w:date="2019-04-05T18:49:00Z"/>
                <w:rFonts w:ascii="Calibri" w:eastAsia="PMingLiU" w:hAnsi="Calibri" w:cs="Calibri"/>
                <w:color w:val="000000"/>
                <w:sz w:val="22"/>
                <w:szCs w:val="22"/>
                <w:lang w:val="en-PH" w:eastAsia="en-US"/>
              </w:rPr>
            </w:pPr>
            <w:ins w:id="70377" w:author="Diana Machado" w:date="2019-04-05T18:49:00Z">
              <w:r w:rsidRPr="00193040">
                <w:rPr>
                  <w:rFonts w:ascii="Calibri" w:eastAsia="PMingLiU" w:hAnsi="Calibri" w:cs="Calibri"/>
                  <w:color w:val="000000"/>
                  <w:sz w:val="22"/>
                  <w:szCs w:val="22"/>
                  <w:lang w:val="en-PH" w:eastAsia="en-US"/>
                </w:rPr>
                <w:t>0.97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79" w:author="Diana Machado" w:date="2019-04-05T18:49:00Z"/>
                <w:rFonts w:ascii="Calibri" w:eastAsia="PMingLiU" w:hAnsi="Calibri" w:cs="Calibri"/>
                <w:color w:val="000000"/>
                <w:sz w:val="22"/>
                <w:szCs w:val="22"/>
                <w:lang w:val="en-PH" w:eastAsia="en-US"/>
              </w:rPr>
            </w:pPr>
            <w:ins w:id="70380" w:author="Diana Machado" w:date="2019-04-05T18:49:00Z">
              <w:r w:rsidRPr="00193040">
                <w:rPr>
                  <w:rFonts w:ascii="Calibri" w:eastAsia="PMingLiU" w:hAnsi="Calibri" w:cs="Calibri"/>
                  <w:color w:val="000000"/>
                  <w:sz w:val="22"/>
                  <w:szCs w:val="22"/>
                  <w:lang w:val="en-PH" w:eastAsia="en-US"/>
                </w:rPr>
                <w:t>3.30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81" w:author="Diana Machado" w:date="2019-04-05T18:49:00Z"/>
                <w:rFonts w:ascii="Calibri" w:eastAsia="PMingLiU" w:hAnsi="Calibri" w:cs="Calibri"/>
                <w:color w:val="000000"/>
                <w:sz w:val="22"/>
                <w:szCs w:val="22"/>
                <w:lang w:val="en-PH" w:eastAsia="en-US"/>
              </w:rPr>
            </w:pPr>
            <w:ins w:id="70382" w:author="Diana Machado" w:date="2019-04-05T18:49:00Z">
              <w:r w:rsidRPr="00193040">
                <w:rPr>
                  <w:rFonts w:ascii="Calibri" w:eastAsia="PMingLiU" w:hAnsi="Calibri" w:cs="Calibri"/>
                  <w:color w:val="000000"/>
                  <w:sz w:val="22"/>
                  <w:szCs w:val="22"/>
                  <w:lang w:val="en-PH" w:eastAsia="en-US"/>
                </w:rPr>
                <w:t>0.94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83" w:author="Diana Machado" w:date="2019-04-05T18:49:00Z"/>
                <w:rFonts w:ascii="Calibri" w:eastAsia="PMingLiU" w:hAnsi="Calibri" w:cs="Calibri"/>
                <w:color w:val="000000"/>
                <w:sz w:val="22"/>
                <w:szCs w:val="22"/>
                <w:lang w:val="en-PH" w:eastAsia="en-US"/>
              </w:rPr>
            </w:pPr>
            <w:ins w:id="70384" w:author="Diana Machado" w:date="2019-04-05T18:49:00Z">
              <w:r w:rsidRPr="00193040">
                <w:rPr>
                  <w:rFonts w:ascii="Calibri" w:eastAsia="PMingLiU" w:hAnsi="Calibri" w:cs="Calibri"/>
                  <w:color w:val="000000"/>
                  <w:sz w:val="22"/>
                  <w:szCs w:val="22"/>
                  <w:lang w:val="en-PH" w:eastAsia="en-US"/>
                </w:rPr>
                <w:t>0.295</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8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86" w:author="Diana Machado" w:date="2019-04-05T18:49:00Z"/>
                <w:rFonts w:ascii="Calibri" w:eastAsia="PMingLiU" w:hAnsi="Calibri" w:cs="Calibri"/>
                <w:color w:val="000000"/>
                <w:sz w:val="22"/>
                <w:szCs w:val="22"/>
                <w:lang w:val="en-PH" w:eastAsia="en-US"/>
              </w:rPr>
            </w:pPr>
            <w:ins w:id="7038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88" w:author="Diana Machado" w:date="2019-04-05T18:49:00Z"/>
                <w:rFonts w:ascii="Calibri" w:eastAsia="PMingLiU" w:hAnsi="Calibri" w:cs="Calibri"/>
                <w:color w:val="000000"/>
                <w:sz w:val="22"/>
                <w:szCs w:val="22"/>
                <w:lang w:val="en-PH" w:eastAsia="en-US"/>
              </w:rPr>
            </w:pPr>
            <w:ins w:id="70389" w:author="Diana Machado" w:date="2019-04-05T18:49:00Z">
              <w:r w:rsidRPr="00193040">
                <w:rPr>
                  <w:rFonts w:ascii="Calibri" w:eastAsia="PMingLiU" w:hAnsi="Calibri" w:cs="Calibri"/>
                  <w:color w:val="000000"/>
                  <w:sz w:val="22"/>
                  <w:szCs w:val="22"/>
                  <w:lang w:val="en-PH" w:eastAsia="en-US"/>
                </w:rPr>
                <w:t>0.287</w:t>
              </w:r>
            </w:ins>
          </w:p>
        </w:tc>
      </w:tr>
      <w:tr w:rsidR="00787B33" w:rsidRPr="00193040" w:rsidTr="00787B33">
        <w:trPr>
          <w:trHeight w:val="284"/>
          <w:ins w:id="7039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3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92" w:author="Diana Machado" w:date="2019-04-05T18:49:00Z"/>
                <w:rFonts w:ascii="Calibri" w:eastAsia="PMingLiU" w:hAnsi="Calibri" w:cs="Calibri"/>
                <w:color w:val="000000"/>
                <w:sz w:val="22"/>
                <w:szCs w:val="22"/>
                <w:lang w:val="en-PH" w:eastAsia="en-US"/>
              </w:rPr>
            </w:pPr>
            <w:ins w:id="70393" w:author="Diana Machado" w:date="2019-04-05T18:49:00Z">
              <w:r w:rsidRPr="00193040">
                <w:rPr>
                  <w:rFonts w:ascii="Calibri" w:eastAsia="PMingLiU" w:hAnsi="Calibri" w:cs="Calibri"/>
                  <w:color w:val="000000"/>
                  <w:sz w:val="22"/>
                  <w:szCs w:val="22"/>
                  <w:lang w:val="en-PH" w:eastAsia="en-US"/>
                </w:rPr>
                <w:t>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94" w:author="Diana Machado" w:date="2019-04-05T18:49:00Z"/>
                <w:rFonts w:ascii="Calibri" w:eastAsia="PMingLiU" w:hAnsi="Calibri" w:cs="Calibri"/>
                <w:color w:val="000000"/>
                <w:sz w:val="22"/>
                <w:szCs w:val="22"/>
                <w:lang w:val="en-PH" w:eastAsia="en-US"/>
              </w:rPr>
            </w:pPr>
            <w:ins w:id="70395" w:author="Diana Machado" w:date="2019-04-05T18:49:00Z">
              <w:r w:rsidRPr="00193040">
                <w:rPr>
                  <w:rFonts w:ascii="Calibri" w:eastAsia="PMingLiU" w:hAnsi="Calibri" w:cs="Calibri"/>
                  <w:color w:val="000000"/>
                  <w:sz w:val="22"/>
                  <w:szCs w:val="22"/>
                  <w:lang w:val="en-PH" w:eastAsia="en-US"/>
                </w:rPr>
                <w:t>CITRU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96" w:author="Diana Machado" w:date="2019-04-05T18:49:00Z"/>
                <w:rFonts w:ascii="Calibri" w:eastAsia="PMingLiU" w:hAnsi="Calibri" w:cs="Calibri"/>
                <w:color w:val="000000"/>
                <w:sz w:val="22"/>
                <w:szCs w:val="22"/>
                <w:lang w:val="en-PH" w:eastAsia="en-US"/>
              </w:rPr>
            </w:pPr>
            <w:ins w:id="70397" w:author="Diana Machado" w:date="2019-04-05T18:49:00Z">
              <w:r w:rsidRPr="00193040">
                <w:rPr>
                  <w:rFonts w:ascii="Calibri" w:eastAsia="PMingLiU" w:hAnsi="Calibri" w:cs="Calibri"/>
                  <w:color w:val="000000"/>
                  <w:sz w:val="22"/>
                  <w:szCs w:val="22"/>
                  <w:lang w:val="en-PH" w:eastAsia="en-US"/>
                </w:rPr>
                <w:t>0.29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99" w:author="Diana Machado" w:date="2019-04-05T18:49:00Z"/>
                <w:rFonts w:ascii="Calibri" w:eastAsia="PMingLiU" w:hAnsi="Calibri" w:cs="Calibri"/>
                <w:color w:val="000000"/>
                <w:sz w:val="22"/>
                <w:szCs w:val="22"/>
                <w:lang w:val="en-PH" w:eastAsia="en-US"/>
              </w:rPr>
            </w:pPr>
            <w:ins w:id="70400" w:author="Diana Machado" w:date="2019-04-05T18:49:00Z">
              <w:r w:rsidRPr="00193040">
                <w:rPr>
                  <w:rFonts w:ascii="Calibri" w:eastAsia="PMingLiU" w:hAnsi="Calibri" w:cs="Calibri"/>
                  <w:color w:val="000000"/>
                  <w:sz w:val="22"/>
                  <w:szCs w:val="22"/>
                  <w:lang w:val="en-PH" w:eastAsia="en-US"/>
                </w:rPr>
                <w:t>0.57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01" w:author="Diana Machado" w:date="2019-04-05T18:49:00Z"/>
                <w:rFonts w:ascii="Calibri" w:eastAsia="PMingLiU" w:hAnsi="Calibri" w:cs="Calibri"/>
                <w:color w:val="000000"/>
                <w:sz w:val="22"/>
                <w:szCs w:val="22"/>
                <w:lang w:val="en-PH" w:eastAsia="en-US"/>
              </w:rPr>
            </w:pPr>
            <w:ins w:id="70402" w:author="Diana Machado" w:date="2019-04-05T18:49:00Z">
              <w:r w:rsidRPr="00193040">
                <w:rPr>
                  <w:rFonts w:ascii="Calibri" w:eastAsia="PMingLiU" w:hAnsi="Calibri" w:cs="Calibri"/>
                  <w:color w:val="000000"/>
                  <w:sz w:val="22"/>
                  <w:szCs w:val="22"/>
                  <w:lang w:val="en-PH" w:eastAsia="en-US"/>
                </w:rPr>
                <w:t>0.07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03" w:author="Diana Machado" w:date="2019-04-05T18:49:00Z"/>
                <w:rFonts w:ascii="Calibri" w:eastAsia="PMingLiU" w:hAnsi="Calibri" w:cs="Calibri"/>
                <w:color w:val="000000"/>
                <w:sz w:val="22"/>
                <w:szCs w:val="22"/>
                <w:lang w:val="en-PH" w:eastAsia="en-US"/>
              </w:rPr>
            </w:pPr>
            <w:ins w:id="70404" w:author="Diana Machado" w:date="2019-04-05T18:49:00Z">
              <w:r w:rsidRPr="00193040">
                <w:rPr>
                  <w:rFonts w:ascii="Calibri" w:eastAsia="PMingLiU" w:hAnsi="Calibri" w:cs="Calibri"/>
                  <w:color w:val="000000"/>
                  <w:sz w:val="22"/>
                  <w:szCs w:val="22"/>
                  <w:lang w:val="en-PH" w:eastAsia="en-US"/>
                </w:rPr>
                <w:t>0.517</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0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06" w:author="Diana Machado" w:date="2019-04-05T18:49:00Z"/>
                <w:rFonts w:ascii="Calibri" w:eastAsia="PMingLiU" w:hAnsi="Calibri" w:cs="Calibri"/>
                <w:color w:val="000000"/>
                <w:sz w:val="22"/>
                <w:szCs w:val="22"/>
                <w:lang w:val="en-PH" w:eastAsia="en-US"/>
              </w:rPr>
            </w:pPr>
            <w:ins w:id="7040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08" w:author="Diana Machado" w:date="2019-04-05T18:49:00Z"/>
                <w:rFonts w:ascii="Calibri" w:eastAsia="PMingLiU" w:hAnsi="Calibri" w:cs="Calibri"/>
                <w:color w:val="000000"/>
                <w:sz w:val="22"/>
                <w:szCs w:val="22"/>
                <w:lang w:val="en-PH" w:eastAsia="en-US"/>
              </w:rPr>
            </w:pPr>
            <w:ins w:id="70409" w:author="Diana Machado" w:date="2019-04-05T18:49:00Z">
              <w:r w:rsidRPr="00193040">
                <w:rPr>
                  <w:rFonts w:ascii="Calibri" w:eastAsia="PMingLiU" w:hAnsi="Calibri" w:cs="Calibri"/>
                  <w:color w:val="000000"/>
                  <w:sz w:val="22"/>
                  <w:szCs w:val="22"/>
                  <w:lang w:val="en-PH" w:eastAsia="en-US"/>
                </w:rPr>
                <w:t>0.138</w:t>
              </w:r>
            </w:ins>
          </w:p>
        </w:tc>
      </w:tr>
      <w:tr w:rsidR="00787B33" w:rsidRPr="00193040" w:rsidTr="00787B33">
        <w:trPr>
          <w:trHeight w:val="284"/>
          <w:ins w:id="7041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41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12" w:author="Diana Machado" w:date="2019-04-05T18:49:00Z"/>
                <w:rFonts w:ascii="Calibri" w:eastAsia="PMingLiU" w:hAnsi="Calibri" w:cs="Calibri"/>
                <w:color w:val="000000"/>
                <w:sz w:val="22"/>
                <w:szCs w:val="22"/>
                <w:lang w:val="en-PH" w:eastAsia="en-US"/>
              </w:rPr>
            </w:pPr>
            <w:ins w:id="70413" w:author="Diana Machado" w:date="2019-04-05T18:49:00Z">
              <w:r w:rsidRPr="00193040">
                <w:rPr>
                  <w:rFonts w:ascii="Calibri" w:eastAsia="PMingLiU" w:hAnsi="Calibri" w:cs="Calibri"/>
                  <w:color w:val="000000"/>
                  <w:sz w:val="22"/>
                  <w:szCs w:val="22"/>
                  <w:lang w:val="en-PH" w:eastAsia="en-US"/>
                </w:rPr>
                <w:t>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14" w:author="Diana Machado" w:date="2019-04-05T18:49:00Z"/>
                <w:rFonts w:ascii="Calibri" w:eastAsia="PMingLiU" w:hAnsi="Calibri" w:cs="Calibri"/>
                <w:color w:val="000000"/>
                <w:sz w:val="22"/>
                <w:szCs w:val="22"/>
                <w:lang w:val="en-PH" w:eastAsia="en-US"/>
              </w:rPr>
            </w:pPr>
            <w:ins w:id="70415" w:author="Diana Machado" w:date="2019-04-05T18:49:00Z">
              <w:r w:rsidRPr="00193040">
                <w:rPr>
                  <w:rFonts w:ascii="Calibri" w:eastAsia="PMingLiU" w:hAnsi="Calibri" w:cs="Calibri"/>
                  <w:color w:val="000000"/>
                  <w:sz w:val="22"/>
                  <w:szCs w:val="22"/>
                  <w:lang w:val="en-PH" w:eastAsia="en-US"/>
                </w:rPr>
                <w:t>CLAY</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16" w:author="Diana Machado" w:date="2019-04-05T18:49:00Z"/>
                <w:rFonts w:ascii="Calibri" w:eastAsia="PMingLiU" w:hAnsi="Calibri" w:cs="Calibri"/>
                <w:color w:val="000000"/>
                <w:sz w:val="22"/>
                <w:szCs w:val="22"/>
                <w:lang w:val="en-PH" w:eastAsia="en-US"/>
              </w:rPr>
            </w:pPr>
            <w:ins w:id="70417" w:author="Diana Machado" w:date="2019-04-05T18:49:00Z">
              <w:r w:rsidRPr="00193040">
                <w:rPr>
                  <w:rFonts w:ascii="Calibri" w:eastAsia="PMingLiU" w:hAnsi="Calibri" w:cs="Calibri"/>
                  <w:color w:val="000000"/>
                  <w:sz w:val="22"/>
                  <w:szCs w:val="22"/>
                  <w:lang w:val="en-PH" w:eastAsia="en-US"/>
                </w:rPr>
                <w:t>0.07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19" w:author="Diana Machado" w:date="2019-04-05T18:49:00Z"/>
                <w:rFonts w:ascii="Calibri" w:eastAsia="PMingLiU" w:hAnsi="Calibri" w:cs="Calibri"/>
                <w:color w:val="000000"/>
                <w:sz w:val="22"/>
                <w:szCs w:val="22"/>
                <w:lang w:val="en-PH" w:eastAsia="en-US"/>
              </w:rPr>
            </w:pPr>
            <w:ins w:id="70420" w:author="Diana Machado" w:date="2019-04-05T18:49:00Z">
              <w:r w:rsidRPr="00193040">
                <w:rPr>
                  <w:rFonts w:ascii="Calibri" w:eastAsia="PMingLiU" w:hAnsi="Calibri" w:cs="Calibri"/>
                  <w:color w:val="000000"/>
                  <w:sz w:val="22"/>
                  <w:szCs w:val="22"/>
                  <w:lang w:val="en-PH" w:eastAsia="en-US"/>
                </w:rPr>
                <w:t>0.18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21" w:author="Diana Machado" w:date="2019-04-05T18:49:00Z"/>
                <w:rFonts w:ascii="Calibri" w:eastAsia="PMingLiU" w:hAnsi="Calibri" w:cs="Calibri"/>
                <w:color w:val="000000"/>
                <w:sz w:val="22"/>
                <w:szCs w:val="22"/>
                <w:lang w:val="en-PH" w:eastAsia="en-US"/>
              </w:rPr>
            </w:pPr>
            <w:ins w:id="70422" w:author="Diana Machado" w:date="2019-04-05T18:49:00Z">
              <w:r w:rsidRPr="00193040">
                <w:rPr>
                  <w:rFonts w:ascii="Calibri" w:eastAsia="PMingLiU" w:hAnsi="Calibri" w:cs="Calibri"/>
                  <w:color w:val="000000"/>
                  <w:sz w:val="22"/>
                  <w:szCs w:val="22"/>
                  <w:lang w:val="en-PH" w:eastAsia="en-US"/>
                </w:rPr>
                <w:t>0.03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23" w:author="Diana Machado" w:date="2019-04-05T18:49:00Z"/>
                <w:rFonts w:ascii="Calibri" w:eastAsia="PMingLiU" w:hAnsi="Calibri" w:cs="Calibri"/>
                <w:color w:val="000000"/>
                <w:sz w:val="22"/>
                <w:szCs w:val="22"/>
                <w:lang w:val="en-PH" w:eastAsia="en-US"/>
              </w:rPr>
            </w:pPr>
            <w:ins w:id="70424" w:author="Diana Machado" w:date="2019-04-05T18:49:00Z">
              <w:r w:rsidRPr="00193040">
                <w:rPr>
                  <w:rFonts w:ascii="Calibri" w:eastAsia="PMingLiU" w:hAnsi="Calibri" w:cs="Calibri"/>
                  <w:color w:val="000000"/>
                  <w:sz w:val="22"/>
                  <w:szCs w:val="22"/>
                  <w:lang w:val="en-PH" w:eastAsia="en-US"/>
                </w:rPr>
                <w:t>0.376</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2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26" w:author="Diana Machado" w:date="2019-04-05T18:49:00Z"/>
                <w:rFonts w:ascii="Calibri" w:eastAsia="PMingLiU" w:hAnsi="Calibri" w:cs="Calibri"/>
                <w:color w:val="000000"/>
                <w:sz w:val="22"/>
                <w:szCs w:val="22"/>
                <w:lang w:val="en-PH" w:eastAsia="en-US"/>
              </w:rPr>
            </w:pPr>
            <w:ins w:id="7042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28" w:author="Diana Machado" w:date="2019-04-05T18:49:00Z"/>
                <w:rFonts w:ascii="Calibri" w:eastAsia="PMingLiU" w:hAnsi="Calibri" w:cs="Calibri"/>
                <w:color w:val="000000"/>
                <w:sz w:val="22"/>
                <w:szCs w:val="22"/>
                <w:lang w:val="en-PH" w:eastAsia="en-US"/>
              </w:rPr>
            </w:pPr>
            <w:ins w:id="70429" w:author="Diana Machado" w:date="2019-04-05T18:49:00Z">
              <w:r w:rsidRPr="00193040">
                <w:rPr>
                  <w:rFonts w:ascii="Calibri" w:eastAsia="PMingLiU" w:hAnsi="Calibri" w:cs="Calibri"/>
                  <w:color w:val="000000"/>
                  <w:sz w:val="22"/>
                  <w:szCs w:val="22"/>
                  <w:lang w:val="en-PH" w:eastAsia="en-US"/>
                </w:rPr>
                <w:t>0.171</w:t>
              </w:r>
            </w:ins>
          </w:p>
        </w:tc>
      </w:tr>
      <w:tr w:rsidR="00787B33" w:rsidRPr="00193040" w:rsidTr="00787B33">
        <w:trPr>
          <w:trHeight w:val="284"/>
          <w:ins w:id="7043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43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32" w:author="Diana Machado" w:date="2019-04-05T18:49:00Z"/>
                <w:rFonts w:ascii="Calibri" w:eastAsia="PMingLiU" w:hAnsi="Calibri" w:cs="Calibri"/>
                <w:color w:val="000000"/>
                <w:sz w:val="22"/>
                <w:szCs w:val="22"/>
                <w:lang w:val="en-PH" w:eastAsia="en-US"/>
              </w:rPr>
            </w:pPr>
            <w:ins w:id="70433" w:author="Diana Machado" w:date="2019-04-05T18:49:00Z">
              <w:r w:rsidRPr="00193040">
                <w:rPr>
                  <w:rFonts w:ascii="Calibri" w:eastAsia="PMingLiU" w:hAnsi="Calibri" w:cs="Calibri"/>
                  <w:color w:val="000000"/>
                  <w:sz w:val="22"/>
                  <w:szCs w:val="22"/>
                  <w:lang w:val="en-PH" w:eastAsia="en-US"/>
                </w:rPr>
                <w:t>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34" w:author="Diana Machado" w:date="2019-04-05T18:49:00Z"/>
                <w:rFonts w:ascii="Calibri" w:eastAsia="PMingLiU" w:hAnsi="Calibri" w:cs="Calibri"/>
                <w:color w:val="000000"/>
                <w:sz w:val="22"/>
                <w:szCs w:val="22"/>
                <w:lang w:val="en-PH" w:eastAsia="en-US"/>
              </w:rPr>
            </w:pPr>
            <w:ins w:id="70435" w:author="Diana Machado" w:date="2019-04-05T18:49:00Z">
              <w:r w:rsidRPr="00193040">
                <w:rPr>
                  <w:rFonts w:ascii="Calibri" w:eastAsia="PMingLiU" w:hAnsi="Calibri" w:cs="Calibri"/>
                  <w:color w:val="000000"/>
                  <w:sz w:val="22"/>
                  <w:szCs w:val="22"/>
                  <w:lang w:val="en-PH" w:eastAsia="en-US"/>
                </w:rPr>
                <w:t>COLLI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36" w:author="Diana Machado" w:date="2019-04-05T18:49:00Z"/>
                <w:rFonts w:ascii="Calibri" w:eastAsia="PMingLiU" w:hAnsi="Calibri" w:cs="Calibri"/>
                <w:color w:val="000000"/>
                <w:sz w:val="22"/>
                <w:szCs w:val="22"/>
                <w:lang w:val="en-PH" w:eastAsia="en-US"/>
              </w:rPr>
            </w:pPr>
            <w:ins w:id="70437" w:author="Diana Machado" w:date="2019-04-05T18:49:00Z">
              <w:r w:rsidRPr="00193040">
                <w:rPr>
                  <w:rFonts w:ascii="Calibri" w:eastAsia="PMingLiU" w:hAnsi="Calibri" w:cs="Calibri"/>
                  <w:color w:val="000000"/>
                  <w:sz w:val="22"/>
                  <w:szCs w:val="22"/>
                  <w:lang w:val="en-PH" w:eastAsia="en-US"/>
                </w:rPr>
                <w:t>0.4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39" w:author="Diana Machado" w:date="2019-04-05T18:49:00Z"/>
                <w:rFonts w:ascii="Calibri" w:eastAsia="PMingLiU" w:hAnsi="Calibri" w:cs="Calibri"/>
                <w:color w:val="000000"/>
                <w:sz w:val="22"/>
                <w:szCs w:val="22"/>
                <w:lang w:val="en-PH" w:eastAsia="en-US"/>
              </w:rPr>
            </w:pPr>
            <w:ins w:id="70440" w:author="Diana Machado" w:date="2019-04-05T18:49:00Z">
              <w:r w:rsidRPr="00193040">
                <w:rPr>
                  <w:rFonts w:ascii="Calibri" w:eastAsia="PMingLiU" w:hAnsi="Calibri" w:cs="Calibri"/>
                  <w:color w:val="000000"/>
                  <w:sz w:val="22"/>
                  <w:szCs w:val="22"/>
                  <w:lang w:val="en-PH" w:eastAsia="en-US"/>
                </w:rPr>
                <w:t>1.15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41" w:author="Diana Machado" w:date="2019-04-05T18:49:00Z"/>
                <w:rFonts w:ascii="Calibri" w:eastAsia="PMingLiU" w:hAnsi="Calibri" w:cs="Calibri"/>
                <w:color w:val="000000"/>
                <w:sz w:val="22"/>
                <w:szCs w:val="22"/>
                <w:lang w:val="en-PH" w:eastAsia="en-US"/>
              </w:rPr>
            </w:pPr>
            <w:ins w:id="70442" w:author="Diana Machado" w:date="2019-04-05T18:49:00Z">
              <w:r w:rsidRPr="00193040">
                <w:rPr>
                  <w:rFonts w:ascii="Calibri" w:eastAsia="PMingLiU" w:hAnsi="Calibri" w:cs="Calibri"/>
                  <w:color w:val="000000"/>
                  <w:sz w:val="22"/>
                  <w:szCs w:val="22"/>
                  <w:lang w:val="en-PH" w:eastAsia="en-US"/>
                </w:rPr>
                <w:t>0.20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43" w:author="Diana Machado" w:date="2019-04-05T18:49:00Z"/>
                <w:rFonts w:ascii="Calibri" w:eastAsia="PMingLiU" w:hAnsi="Calibri" w:cs="Calibri"/>
                <w:color w:val="000000"/>
                <w:sz w:val="22"/>
                <w:szCs w:val="22"/>
                <w:lang w:val="en-PH" w:eastAsia="en-US"/>
              </w:rPr>
            </w:pPr>
            <w:ins w:id="70444" w:author="Diana Machado" w:date="2019-04-05T18:49:00Z">
              <w:r w:rsidRPr="00193040">
                <w:rPr>
                  <w:rFonts w:ascii="Calibri" w:eastAsia="PMingLiU" w:hAnsi="Calibri" w:cs="Calibri"/>
                  <w:color w:val="000000"/>
                  <w:sz w:val="22"/>
                  <w:szCs w:val="22"/>
                  <w:lang w:val="en-PH" w:eastAsia="en-US"/>
                </w:rPr>
                <w:t>0.42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4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46" w:author="Diana Machado" w:date="2019-04-05T18:49:00Z"/>
                <w:rFonts w:ascii="Calibri" w:eastAsia="PMingLiU" w:hAnsi="Calibri" w:cs="Calibri"/>
                <w:color w:val="000000"/>
                <w:sz w:val="22"/>
                <w:szCs w:val="22"/>
                <w:lang w:val="en-PH" w:eastAsia="en-US"/>
              </w:rPr>
            </w:pPr>
            <w:ins w:id="7044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48" w:author="Diana Machado" w:date="2019-04-05T18:49:00Z"/>
                <w:rFonts w:ascii="Calibri" w:eastAsia="PMingLiU" w:hAnsi="Calibri" w:cs="Calibri"/>
                <w:color w:val="000000"/>
                <w:sz w:val="22"/>
                <w:szCs w:val="22"/>
                <w:lang w:val="en-PH" w:eastAsia="en-US"/>
              </w:rPr>
            </w:pPr>
            <w:ins w:id="70449" w:author="Diana Machado" w:date="2019-04-05T18:49:00Z">
              <w:r w:rsidRPr="00193040">
                <w:rPr>
                  <w:rFonts w:ascii="Calibri" w:eastAsia="PMingLiU" w:hAnsi="Calibri" w:cs="Calibri"/>
                  <w:color w:val="000000"/>
                  <w:sz w:val="22"/>
                  <w:szCs w:val="22"/>
                  <w:lang w:val="en-PH" w:eastAsia="en-US"/>
                </w:rPr>
                <w:t>0.179</w:t>
              </w:r>
            </w:ins>
          </w:p>
        </w:tc>
      </w:tr>
      <w:tr w:rsidR="00787B33" w:rsidRPr="00193040" w:rsidTr="00787B33">
        <w:trPr>
          <w:trHeight w:val="284"/>
          <w:ins w:id="7045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4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52" w:author="Diana Machado" w:date="2019-04-05T18:49:00Z"/>
                <w:rFonts w:ascii="Calibri" w:eastAsia="PMingLiU" w:hAnsi="Calibri" w:cs="Calibri"/>
                <w:color w:val="000000"/>
                <w:sz w:val="22"/>
                <w:szCs w:val="22"/>
                <w:lang w:val="en-PH" w:eastAsia="en-US"/>
              </w:rPr>
            </w:pPr>
            <w:ins w:id="70453" w:author="Diana Machado" w:date="2019-04-05T18:49:00Z">
              <w:r w:rsidRPr="00193040">
                <w:rPr>
                  <w:rFonts w:ascii="Calibri" w:eastAsia="PMingLiU" w:hAnsi="Calibri" w:cs="Calibri"/>
                  <w:color w:val="000000"/>
                  <w:sz w:val="22"/>
                  <w:szCs w:val="22"/>
                  <w:lang w:val="en-PH" w:eastAsia="en-US"/>
                </w:rPr>
                <w:t>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54" w:author="Diana Machado" w:date="2019-04-05T18:49:00Z"/>
                <w:rFonts w:ascii="Calibri" w:eastAsia="PMingLiU" w:hAnsi="Calibri" w:cs="Calibri"/>
                <w:color w:val="000000"/>
                <w:sz w:val="22"/>
                <w:szCs w:val="22"/>
                <w:lang w:val="en-PH" w:eastAsia="en-US"/>
              </w:rPr>
            </w:pPr>
            <w:ins w:id="70455" w:author="Diana Machado" w:date="2019-04-05T18:49:00Z">
              <w:r w:rsidRPr="00193040">
                <w:rPr>
                  <w:rFonts w:ascii="Calibri" w:eastAsia="PMingLiU" w:hAnsi="Calibri" w:cs="Calibri"/>
                  <w:color w:val="000000"/>
                  <w:sz w:val="22"/>
                  <w:szCs w:val="22"/>
                  <w:lang w:val="en-PH" w:eastAsia="en-US"/>
                </w:rPr>
                <w:t>COLUMB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56" w:author="Diana Machado" w:date="2019-04-05T18:49:00Z"/>
                <w:rFonts w:ascii="Calibri" w:eastAsia="PMingLiU" w:hAnsi="Calibri" w:cs="Calibri"/>
                <w:color w:val="000000"/>
                <w:sz w:val="22"/>
                <w:szCs w:val="22"/>
                <w:lang w:val="en-PH" w:eastAsia="en-US"/>
              </w:rPr>
            </w:pPr>
            <w:ins w:id="70457" w:author="Diana Machado" w:date="2019-04-05T18:49:00Z">
              <w:r w:rsidRPr="00193040">
                <w:rPr>
                  <w:rFonts w:ascii="Calibri" w:eastAsia="PMingLiU" w:hAnsi="Calibri" w:cs="Calibri"/>
                  <w:color w:val="000000"/>
                  <w:sz w:val="22"/>
                  <w:szCs w:val="22"/>
                  <w:lang w:val="en-PH" w:eastAsia="en-US"/>
                </w:rPr>
                <w:t>0.07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59" w:author="Diana Machado" w:date="2019-04-05T18:49:00Z"/>
                <w:rFonts w:ascii="Calibri" w:eastAsia="PMingLiU" w:hAnsi="Calibri" w:cs="Calibri"/>
                <w:color w:val="000000"/>
                <w:sz w:val="22"/>
                <w:szCs w:val="22"/>
                <w:lang w:val="en-PH" w:eastAsia="en-US"/>
              </w:rPr>
            </w:pPr>
            <w:ins w:id="70460" w:author="Diana Machado" w:date="2019-04-05T18:49:00Z">
              <w:r w:rsidRPr="00193040">
                <w:rPr>
                  <w:rFonts w:ascii="Calibri" w:eastAsia="PMingLiU" w:hAnsi="Calibri" w:cs="Calibri"/>
                  <w:color w:val="000000"/>
                  <w:sz w:val="22"/>
                  <w:szCs w:val="22"/>
                  <w:lang w:val="en-PH" w:eastAsia="en-US"/>
                </w:rPr>
                <w:t>0.19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61" w:author="Diana Machado" w:date="2019-04-05T18:49:00Z"/>
                <w:rFonts w:ascii="Calibri" w:eastAsia="PMingLiU" w:hAnsi="Calibri" w:cs="Calibri"/>
                <w:color w:val="000000"/>
                <w:sz w:val="22"/>
                <w:szCs w:val="22"/>
                <w:lang w:val="en-PH" w:eastAsia="en-US"/>
              </w:rPr>
            </w:pPr>
            <w:ins w:id="70462" w:author="Diana Machado" w:date="2019-04-05T18:49:00Z">
              <w:r w:rsidRPr="00193040">
                <w:rPr>
                  <w:rFonts w:ascii="Calibri" w:eastAsia="PMingLiU" w:hAnsi="Calibri" w:cs="Calibri"/>
                  <w:color w:val="000000"/>
                  <w:sz w:val="22"/>
                  <w:szCs w:val="22"/>
                  <w:lang w:val="en-PH" w:eastAsia="en-US"/>
                </w:rPr>
                <w:t>0.03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63" w:author="Diana Machado" w:date="2019-04-05T18:49:00Z"/>
                <w:rFonts w:ascii="Calibri" w:eastAsia="PMingLiU" w:hAnsi="Calibri" w:cs="Calibri"/>
                <w:color w:val="000000"/>
                <w:sz w:val="22"/>
                <w:szCs w:val="22"/>
                <w:lang w:val="en-PH" w:eastAsia="en-US"/>
              </w:rPr>
            </w:pPr>
            <w:ins w:id="70464" w:author="Diana Machado" w:date="2019-04-05T18:49:00Z">
              <w:r w:rsidRPr="00193040">
                <w:rPr>
                  <w:rFonts w:ascii="Calibri" w:eastAsia="PMingLiU" w:hAnsi="Calibri" w:cs="Calibri"/>
                  <w:color w:val="000000"/>
                  <w:sz w:val="22"/>
                  <w:szCs w:val="22"/>
                  <w:lang w:val="en-PH" w:eastAsia="en-US"/>
                </w:rPr>
                <w:t>0.38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6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66" w:author="Diana Machado" w:date="2019-04-05T18:49:00Z"/>
                <w:rFonts w:ascii="Calibri" w:eastAsia="PMingLiU" w:hAnsi="Calibri" w:cs="Calibri"/>
                <w:color w:val="000000"/>
                <w:sz w:val="22"/>
                <w:szCs w:val="22"/>
                <w:lang w:val="en-PH" w:eastAsia="en-US"/>
              </w:rPr>
            </w:pPr>
            <w:ins w:id="7046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68" w:author="Diana Machado" w:date="2019-04-05T18:49:00Z"/>
                <w:rFonts w:ascii="Calibri" w:eastAsia="PMingLiU" w:hAnsi="Calibri" w:cs="Calibri"/>
                <w:color w:val="000000"/>
                <w:sz w:val="22"/>
                <w:szCs w:val="22"/>
                <w:lang w:val="en-PH" w:eastAsia="en-US"/>
              </w:rPr>
            </w:pPr>
            <w:ins w:id="70469" w:author="Diana Machado" w:date="2019-04-05T18:49:00Z">
              <w:r w:rsidRPr="00193040">
                <w:rPr>
                  <w:rFonts w:ascii="Calibri" w:eastAsia="PMingLiU" w:hAnsi="Calibri" w:cs="Calibri"/>
                  <w:color w:val="000000"/>
                  <w:sz w:val="22"/>
                  <w:szCs w:val="22"/>
                  <w:lang w:val="en-PH" w:eastAsia="en-US"/>
                </w:rPr>
                <w:t>0.170</w:t>
              </w:r>
            </w:ins>
          </w:p>
        </w:tc>
      </w:tr>
      <w:tr w:rsidR="00787B33" w:rsidRPr="00193040" w:rsidTr="00787B33">
        <w:trPr>
          <w:trHeight w:val="284"/>
          <w:ins w:id="7047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4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72" w:author="Diana Machado" w:date="2019-04-05T18:49:00Z"/>
                <w:rFonts w:ascii="Calibri" w:eastAsia="PMingLiU" w:hAnsi="Calibri" w:cs="Calibri"/>
                <w:color w:val="000000"/>
                <w:sz w:val="22"/>
                <w:szCs w:val="22"/>
                <w:lang w:val="en-PH" w:eastAsia="en-US"/>
              </w:rPr>
            </w:pPr>
            <w:ins w:id="70473" w:author="Diana Machado" w:date="2019-04-05T18:49:00Z">
              <w:r w:rsidRPr="00193040">
                <w:rPr>
                  <w:rFonts w:ascii="Calibri" w:eastAsia="PMingLiU" w:hAnsi="Calibri" w:cs="Calibri"/>
                  <w:color w:val="000000"/>
                  <w:sz w:val="22"/>
                  <w:szCs w:val="22"/>
                  <w:lang w:val="en-PH" w:eastAsia="en-US"/>
                </w:rPr>
                <w:t>1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74" w:author="Diana Machado" w:date="2019-04-05T18:49:00Z"/>
                <w:rFonts w:ascii="Calibri" w:eastAsia="PMingLiU" w:hAnsi="Calibri" w:cs="Calibri"/>
                <w:color w:val="000000"/>
                <w:sz w:val="22"/>
                <w:szCs w:val="22"/>
                <w:lang w:val="en-PH" w:eastAsia="en-US"/>
              </w:rPr>
            </w:pPr>
            <w:ins w:id="70475" w:author="Diana Machado" w:date="2019-04-05T18:49:00Z">
              <w:r w:rsidRPr="00193040">
                <w:rPr>
                  <w:rFonts w:ascii="Calibri" w:eastAsia="PMingLiU" w:hAnsi="Calibri" w:cs="Calibri"/>
                  <w:color w:val="000000"/>
                  <w:sz w:val="22"/>
                  <w:szCs w:val="22"/>
                  <w:lang w:val="en-PH" w:eastAsia="en-US"/>
                </w:rPr>
                <w:t>DIXI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76" w:author="Diana Machado" w:date="2019-04-05T18:49:00Z"/>
                <w:rFonts w:ascii="Calibri" w:eastAsia="PMingLiU" w:hAnsi="Calibri" w:cs="Calibri"/>
                <w:color w:val="000000"/>
                <w:sz w:val="22"/>
                <w:szCs w:val="22"/>
                <w:lang w:val="en-PH" w:eastAsia="en-US"/>
              </w:rPr>
            </w:pPr>
            <w:ins w:id="70477" w:author="Diana Machado" w:date="2019-04-05T18:49:00Z">
              <w:r w:rsidRPr="00193040">
                <w:rPr>
                  <w:rFonts w:ascii="Calibri" w:eastAsia="PMingLiU" w:hAnsi="Calibri" w:cs="Calibri"/>
                  <w:color w:val="000000"/>
                  <w:sz w:val="22"/>
                  <w:szCs w:val="22"/>
                  <w:lang w:val="en-PH" w:eastAsia="en-US"/>
                </w:rPr>
                <w:t>0.21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79" w:author="Diana Machado" w:date="2019-04-05T18:49:00Z"/>
                <w:rFonts w:ascii="Calibri" w:eastAsia="PMingLiU" w:hAnsi="Calibri" w:cs="Calibri"/>
                <w:color w:val="000000"/>
                <w:sz w:val="22"/>
                <w:szCs w:val="22"/>
                <w:lang w:val="en-PH" w:eastAsia="en-US"/>
              </w:rPr>
            </w:pPr>
            <w:ins w:id="70480" w:author="Diana Machado" w:date="2019-04-05T18:49:00Z">
              <w:r w:rsidRPr="00193040">
                <w:rPr>
                  <w:rFonts w:ascii="Calibri" w:eastAsia="PMingLiU" w:hAnsi="Calibri" w:cs="Calibri"/>
                  <w:color w:val="000000"/>
                  <w:sz w:val="22"/>
                  <w:szCs w:val="22"/>
                  <w:lang w:val="en-PH" w:eastAsia="en-US"/>
                </w:rPr>
                <w:t>0.78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81" w:author="Diana Machado" w:date="2019-04-05T18:49:00Z"/>
                <w:rFonts w:ascii="Calibri" w:eastAsia="PMingLiU" w:hAnsi="Calibri" w:cs="Calibri"/>
                <w:color w:val="000000"/>
                <w:sz w:val="22"/>
                <w:szCs w:val="22"/>
                <w:lang w:val="en-PH" w:eastAsia="en-US"/>
              </w:rPr>
            </w:pPr>
            <w:ins w:id="70482" w:author="Diana Machado" w:date="2019-04-05T18:49:00Z">
              <w:r w:rsidRPr="00193040">
                <w:rPr>
                  <w:rFonts w:ascii="Calibri" w:eastAsia="PMingLiU" w:hAnsi="Calibri" w:cs="Calibri"/>
                  <w:color w:val="000000"/>
                  <w:sz w:val="22"/>
                  <w:szCs w:val="22"/>
                  <w:lang w:val="en-PH" w:eastAsia="en-US"/>
                </w:rPr>
                <w:t>0.18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83" w:author="Diana Machado" w:date="2019-04-05T18:49:00Z"/>
                <w:rFonts w:ascii="Calibri" w:eastAsia="PMingLiU" w:hAnsi="Calibri" w:cs="Calibri"/>
                <w:color w:val="000000"/>
                <w:sz w:val="22"/>
                <w:szCs w:val="22"/>
                <w:lang w:val="en-PH" w:eastAsia="en-US"/>
              </w:rPr>
            </w:pPr>
            <w:ins w:id="70484" w:author="Diana Machado" w:date="2019-04-05T18:49:00Z">
              <w:r w:rsidRPr="00193040">
                <w:rPr>
                  <w:rFonts w:ascii="Calibri" w:eastAsia="PMingLiU" w:hAnsi="Calibri" w:cs="Calibri"/>
                  <w:color w:val="000000"/>
                  <w:sz w:val="22"/>
                  <w:szCs w:val="22"/>
                  <w:lang w:val="en-PH" w:eastAsia="en-US"/>
                </w:rPr>
                <w:t>0.275</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8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86" w:author="Diana Machado" w:date="2019-04-05T18:49:00Z"/>
                <w:rFonts w:ascii="Calibri" w:eastAsia="PMingLiU" w:hAnsi="Calibri" w:cs="Calibri"/>
                <w:color w:val="000000"/>
                <w:sz w:val="22"/>
                <w:szCs w:val="22"/>
                <w:lang w:val="en-PH" w:eastAsia="en-US"/>
              </w:rPr>
            </w:pPr>
            <w:ins w:id="7048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88" w:author="Diana Machado" w:date="2019-04-05T18:49:00Z"/>
                <w:rFonts w:ascii="Calibri" w:eastAsia="PMingLiU" w:hAnsi="Calibri" w:cs="Calibri"/>
                <w:color w:val="000000"/>
                <w:sz w:val="22"/>
                <w:szCs w:val="22"/>
                <w:lang w:val="en-PH" w:eastAsia="en-US"/>
              </w:rPr>
            </w:pPr>
            <w:ins w:id="70489" w:author="Diana Machado" w:date="2019-04-05T18:49:00Z">
              <w:r w:rsidRPr="00193040">
                <w:rPr>
                  <w:rFonts w:ascii="Calibri" w:eastAsia="PMingLiU" w:hAnsi="Calibri" w:cs="Calibri"/>
                  <w:color w:val="000000"/>
                  <w:sz w:val="22"/>
                  <w:szCs w:val="22"/>
                  <w:lang w:val="en-PH" w:eastAsia="en-US"/>
                </w:rPr>
                <w:t>0.230</w:t>
              </w:r>
            </w:ins>
          </w:p>
        </w:tc>
      </w:tr>
      <w:tr w:rsidR="00787B33" w:rsidRPr="00193040" w:rsidTr="00787B33">
        <w:trPr>
          <w:trHeight w:val="284"/>
          <w:ins w:id="7049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4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92" w:author="Diana Machado" w:date="2019-04-05T18:49:00Z"/>
                <w:rFonts w:ascii="Calibri" w:eastAsia="PMingLiU" w:hAnsi="Calibri" w:cs="Calibri"/>
                <w:color w:val="000000"/>
                <w:sz w:val="22"/>
                <w:szCs w:val="22"/>
                <w:lang w:val="en-PH" w:eastAsia="en-US"/>
              </w:rPr>
            </w:pPr>
            <w:ins w:id="70493" w:author="Diana Machado" w:date="2019-04-05T18:49:00Z">
              <w:r w:rsidRPr="00193040">
                <w:rPr>
                  <w:rFonts w:ascii="Calibri" w:eastAsia="PMingLiU" w:hAnsi="Calibri" w:cs="Calibri"/>
                  <w:color w:val="000000"/>
                  <w:sz w:val="22"/>
                  <w:szCs w:val="22"/>
                  <w:lang w:val="en-PH" w:eastAsia="en-US"/>
                </w:rPr>
                <w:t>1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94" w:author="Diana Machado" w:date="2019-04-05T18:49:00Z"/>
                <w:rFonts w:ascii="Calibri" w:eastAsia="PMingLiU" w:hAnsi="Calibri" w:cs="Calibri"/>
                <w:color w:val="000000"/>
                <w:sz w:val="22"/>
                <w:szCs w:val="22"/>
                <w:lang w:val="en-PH" w:eastAsia="en-US"/>
              </w:rPr>
            </w:pPr>
            <w:ins w:id="70495" w:author="Diana Machado" w:date="2019-04-05T18:49:00Z">
              <w:r w:rsidRPr="00193040">
                <w:rPr>
                  <w:rFonts w:ascii="Calibri" w:eastAsia="PMingLiU" w:hAnsi="Calibri" w:cs="Calibri"/>
                  <w:color w:val="000000"/>
                  <w:sz w:val="22"/>
                  <w:szCs w:val="22"/>
                  <w:lang w:val="en-PH" w:eastAsia="en-US"/>
                </w:rPr>
                <w:t>DUVAL</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96" w:author="Diana Machado" w:date="2019-04-05T18:49:00Z"/>
                <w:rFonts w:ascii="Calibri" w:eastAsia="PMingLiU" w:hAnsi="Calibri" w:cs="Calibri"/>
                <w:color w:val="000000"/>
                <w:sz w:val="22"/>
                <w:szCs w:val="22"/>
                <w:lang w:val="en-PH" w:eastAsia="en-US"/>
              </w:rPr>
            </w:pPr>
            <w:ins w:id="70497" w:author="Diana Machado" w:date="2019-04-05T18:49:00Z">
              <w:r w:rsidRPr="00193040">
                <w:rPr>
                  <w:rFonts w:ascii="Calibri" w:eastAsia="PMingLiU" w:hAnsi="Calibri" w:cs="Calibri"/>
                  <w:color w:val="000000"/>
                  <w:sz w:val="22"/>
                  <w:szCs w:val="22"/>
                  <w:lang w:val="en-PH" w:eastAsia="en-US"/>
                </w:rPr>
                <w:t>0.14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99" w:author="Diana Machado" w:date="2019-04-05T18:49:00Z"/>
                <w:rFonts w:ascii="Calibri" w:eastAsia="PMingLiU" w:hAnsi="Calibri" w:cs="Calibri"/>
                <w:color w:val="000000"/>
                <w:sz w:val="22"/>
                <w:szCs w:val="22"/>
                <w:lang w:val="en-PH" w:eastAsia="en-US"/>
              </w:rPr>
            </w:pPr>
            <w:ins w:id="70500" w:author="Diana Machado" w:date="2019-04-05T18:49:00Z">
              <w:r w:rsidRPr="00193040">
                <w:rPr>
                  <w:rFonts w:ascii="Calibri" w:eastAsia="PMingLiU" w:hAnsi="Calibri" w:cs="Calibri"/>
                  <w:color w:val="000000"/>
                  <w:sz w:val="22"/>
                  <w:szCs w:val="22"/>
                  <w:lang w:val="en-PH" w:eastAsia="en-US"/>
                </w:rPr>
                <w:t>0.33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01" w:author="Diana Machado" w:date="2019-04-05T18:49:00Z"/>
                <w:rFonts w:ascii="Calibri" w:eastAsia="PMingLiU" w:hAnsi="Calibri" w:cs="Calibri"/>
                <w:color w:val="000000"/>
                <w:sz w:val="22"/>
                <w:szCs w:val="22"/>
                <w:lang w:val="en-PH" w:eastAsia="en-US"/>
              </w:rPr>
            </w:pPr>
            <w:ins w:id="70502" w:author="Diana Machado" w:date="2019-04-05T18:49:00Z">
              <w:r w:rsidRPr="00193040">
                <w:rPr>
                  <w:rFonts w:ascii="Calibri" w:eastAsia="PMingLiU" w:hAnsi="Calibri" w:cs="Calibri"/>
                  <w:color w:val="000000"/>
                  <w:sz w:val="22"/>
                  <w:szCs w:val="22"/>
                  <w:lang w:val="en-PH" w:eastAsia="en-US"/>
                </w:rPr>
                <w:t>0.08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03" w:author="Diana Machado" w:date="2019-04-05T18:49:00Z"/>
                <w:rFonts w:ascii="Calibri" w:eastAsia="PMingLiU" w:hAnsi="Calibri" w:cs="Calibri"/>
                <w:color w:val="000000"/>
                <w:sz w:val="22"/>
                <w:szCs w:val="22"/>
                <w:lang w:val="en-PH" w:eastAsia="en-US"/>
              </w:rPr>
            </w:pPr>
            <w:ins w:id="70504" w:author="Diana Machado" w:date="2019-04-05T18:49:00Z">
              <w:r w:rsidRPr="00193040">
                <w:rPr>
                  <w:rFonts w:ascii="Calibri" w:eastAsia="PMingLiU" w:hAnsi="Calibri" w:cs="Calibri"/>
                  <w:color w:val="000000"/>
                  <w:sz w:val="22"/>
                  <w:szCs w:val="22"/>
                  <w:lang w:val="en-PH" w:eastAsia="en-US"/>
                </w:rPr>
                <w:t>0.42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0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06" w:author="Diana Machado" w:date="2019-04-05T18:49:00Z"/>
                <w:rFonts w:ascii="Calibri" w:eastAsia="PMingLiU" w:hAnsi="Calibri" w:cs="Calibri"/>
                <w:color w:val="000000"/>
                <w:sz w:val="22"/>
                <w:szCs w:val="22"/>
                <w:lang w:val="en-PH" w:eastAsia="en-US"/>
              </w:rPr>
            </w:pPr>
            <w:ins w:id="7050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08" w:author="Diana Machado" w:date="2019-04-05T18:49:00Z"/>
                <w:rFonts w:ascii="Calibri" w:eastAsia="PMingLiU" w:hAnsi="Calibri" w:cs="Calibri"/>
                <w:color w:val="000000"/>
                <w:sz w:val="22"/>
                <w:szCs w:val="22"/>
                <w:lang w:val="en-PH" w:eastAsia="en-US"/>
              </w:rPr>
            </w:pPr>
            <w:ins w:id="70509" w:author="Diana Machado" w:date="2019-04-05T18:49:00Z">
              <w:r w:rsidRPr="00193040">
                <w:rPr>
                  <w:rFonts w:ascii="Calibri" w:eastAsia="PMingLiU" w:hAnsi="Calibri" w:cs="Calibri"/>
                  <w:color w:val="000000"/>
                  <w:sz w:val="22"/>
                  <w:szCs w:val="22"/>
                  <w:lang w:val="en-PH" w:eastAsia="en-US"/>
                </w:rPr>
                <w:t>0.263</w:t>
              </w:r>
            </w:ins>
          </w:p>
        </w:tc>
      </w:tr>
      <w:tr w:rsidR="00787B33" w:rsidRPr="00193040" w:rsidTr="00787B33">
        <w:trPr>
          <w:trHeight w:val="284"/>
          <w:ins w:id="7051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51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12" w:author="Diana Machado" w:date="2019-04-05T18:49:00Z"/>
                <w:rFonts w:ascii="Calibri" w:eastAsia="PMingLiU" w:hAnsi="Calibri" w:cs="Calibri"/>
                <w:color w:val="000000"/>
                <w:sz w:val="22"/>
                <w:szCs w:val="22"/>
                <w:lang w:val="en-PH" w:eastAsia="en-US"/>
              </w:rPr>
            </w:pPr>
            <w:ins w:id="70513" w:author="Diana Machado" w:date="2019-04-05T18:49:00Z">
              <w:r w:rsidRPr="00193040">
                <w:rPr>
                  <w:rFonts w:ascii="Calibri" w:eastAsia="PMingLiU" w:hAnsi="Calibri" w:cs="Calibri"/>
                  <w:color w:val="000000"/>
                  <w:sz w:val="22"/>
                  <w:szCs w:val="22"/>
                  <w:lang w:val="en-PH" w:eastAsia="en-US"/>
                </w:rPr>
                <w:t>1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14" w:author="Diana Machado" w:date="2019-04-05T18:49:00Z"/>
                <w:rFonts w:ascii="Calibri" w:eastAsia="PMingLiU" w:hAnsi="Calibri" w:cs="Calibri"/>
                <w:color w:val="000000"/>
                <w:sz w:val="22"/>
                <w:szCs w:val="22"/>
                <w:lang w:val="en-PH" w:eastAsia="en-US"/>
              </w:rPr>
            </w:pPr>
            <w:ins w:id="70515" w:author="Diana Machado" w:date="2019-04-05T18:49:00Z">
              <w:r w:rsidRPr="00193040">
                <w:rPr>
                  <w:rFonts w:ascii="Calibri" w:eastAsia="PMingLiU" w:hAnsi="Calibri" w:cs="Calibri"/>
                  <w:color w:val="000000"/>
                  <w:sz w:val="22"/>
                  <w:szCs w:val="22"/>
                  <w:lang w:val="en-PH" w:eastAsia="en-US"/>
                </w:rPr>
                <w:t>FRANKL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16" w:author="Diana Machado" w:date="2019-04-05T18:49:00Z"/>
                <w:rFonts w:ascii="Calibri" w:eastAsia="PMingLiU" w:hAnsi="Calibri" w:cs="Calibri"/>
                <w:color w:val="000000"/>
                <w:sz w:val="22"/>
                <w:szCs w:val="22"/>
                <w:lang w:val="en-PH" w:eastAsia="en-US"/>
              </w:rPr>
            </w:pPr>
            <w:ins w:id="70517" w:author="Diana Machado" w:date="2019-04-05T18:49:00Z">
              <w:r w:rsidRPr="00193040">
                <w:rPr>
                  <w:rFonts w:ascii="Calibri" w:eastAsia="PMingLiU" w:hAnsi="Calibri" w:cs="Calibri"/>
                  <w:color w:val="000000"/>
                  <w:sz w:val="22"/>
                  <w:szCs w:val="22"/>
                  <w:lang w:val="en-PH" w:eastAsia="en-US"/>
                </w:rPr>
                <w:t>0.42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19" w:author="Diana Machado" w:date="2019-04-05T18:49:00Z"/>
                <w:rFonts w:ascii="Calibri" w:eastAsia="PMingLiU" w:hAnsi="Calibri" w:cs="Calibri"/>
                <w:color w:val="000000"/>
                <w:sz w:val="22"/>
                <w:szCs w:val="22"/>
                <w:lang w:val="en-PH" w:eastAsia="en-US"/>
              </w:rPr>
            </w:pPr>
            <w:ins w:id="70520" w:author="Diana Machado" w:date="2019-04-05T18:49:00Z">
              <w:r w:rsidRPr="00193040">
                <w:rPr>
                  <w:rFonts w:ascii="Calibri" w:eastAsia="PMingLiU" w:hAnsi="Calibri" w:cs="Calibri"/>
                  <w:color w:val="000000"/>
                  <w:sz w:val="22"/>
                  <w:szCs w:val="22"/>
                  <w:lang w:val="en-PH" w:eastAsia="en-US"/>
                </w:rPr>
                <w:t>1.84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21" w:author="Diana Machado" w:date="2019-04-05T18:49:00Z"/>
                <w:rFonts w:ascii="Calibri" w:eastAsia="PMingLiU" w:hAnsi="Calibri" w:cs="Calibri"/>
                <w:color w:val="000000"/>
                <w:sz w:val="22"/>
                <w:szCs w:val="22"/>
                <w:lang w:val="en-PH" w:eastAsia="en-US"/>
              </w:rPr>
            </w:pPr>
            <w:ins w:id="70522" w:author="Diana Machado" w:date="2019-04-05T18:49:00Z">
              <w:r w:rsidRPr="00193040">
                <w:rPr>
                  <w:rFonts w:ascii="Calibri" w:eastAsia="PMingLiU" w:hAnsi="Calibri" w:cs="Calibri"/>
                  <w:color w:val="000000"/>
                  <w:sz w:val="22"/>
                  <w:szCs w:val="22"/>
                  <w:lang w:val="en-PH" w:eastAsia="en-US"/>
                </w:rPr>
                <w:t>0.52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23" w:author="Diana Machado" w:date="2019-04-05T18:49:00Z"/>
                <w:rFonts w:ascii="Calibri" w:eastAsia="PMingLiU" w:hAnsi="Calibri" w:cs="Calibri"/>
                <w:color w:val="000000"/>
                <w:sz w:val="22"/>
                <w:szCs w:val="22"/>
                <w:lang w:val="en-PH" w:eastAsia="en-US"/>
              </w:rPr>
            </w:pPr>
            <w:ins w:id="70524" w:author="Diana Machado" w:date="2019-04-05T18:49:00Z">
              <w:r w:rsidRPr="00193040">
                <w:rPr>
                  <w:rFonts w:ascii="Calibri" w:eastAsia="PMingLiU" w:hAnsi="Calibri" w:cs="Calibri"/>
                  <w:color w:val="000000"/>
                  <w:sz w:val="22"/>
                  <w:szCs w:val="22"/>
                  <w:lang w:val="en-PH" w:eastAsia="en-US"/>
                </w:rPr>
                <w:t>0.232</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2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26" w:author="Diana Machado" w:date="2019-04-05T18:49:00Z"/>
                <w:rFonts w:ascii="Calibri" w:eastAsia="PMingLiU" w:hAnsi="Calibri" w:cs="Calibri"/>
                <w:color w:val="000000"/>
                <w:sz w:val="22"/>
                <w:szCs w:val="22"/>
                <w:lang w:val="en-PH" w:eastAsia="en-US"/>
              </w:rPr>
            </w:pPr>
            <w:ins w:id="7052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28" w:author="Diana Machado" w:date="2019-04-05T18:49:00Z"/>
                <w:rFonts w:ascii="Calibri" w:eastAsia="PMingLiU" w:hAnsi="Calibri" w:cs="Calibri"/>
                <w:color w:val="000000"/>
                <w:sz w:val="22"/>
                <w:szCs w:val="22"/>
                <w:lang w:val="en-PH" w:eastAsia="en-US"/>
              </w:rPr>
            </w:pPr>
            <w:ins w:id="70529" w:author="Diana Machado" w:date="2019-04-05T18:49:00Z">
              <w:r w:rsidRPr="00193040">
                <w:rPr>
                  <w:rFonts w:ascii="Calibri" w:eastAsia="PMingLiU" w:hAnsi="Calibri" w:cs="Calibri"/>
                  <w:color w:val="000000"/>
                  <w:sz w:val="22"/>
                  <w:szCs w:val="22"/>
                  <w:lang w:val="en-PH" w:eastAsia="en-US"/>
                </w:rPr>
                <w:t>0.282</w:t>
              </w:r>
            </w:ins>
          </w:p>
        </w:tc>
      </w:tr>
      <w:tr w:rsidR="00787B33" w:rsidRPr="00193040" w:rsidTr="00787B33">
        <w:trPr>
          <w:trHeight w:val="284"/>
          <w:ins w:id="7053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53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32" w:author="Diana Machado" w:date="2019-04-05T18:49:00Z"/>
                <w:rFonts w:ascii="Calibri" w:eastAsia="PMingLiU" w:hAnsi="Calibri" w:cs="Calibri"/>
                <w:color w:val="000000"/>
                <w:sz w:val="22"/>
                <w:szCs w:val="22"/>
                <w:lang w:val="en-PH" w:eastAsia="en-US"/>
              </w:rPr>
            </w:pPr>
            <w:ins w:id="70533" w:author="Diana Machado" w:date="2019-04-05T18:49:00Z">
              <w:r w:rsidRPr="00193040">
                <w:rPr>
                  <w:rFonts w:ascii="Calibri" w:eastAsia="PMingLiU" w:hAnsi="Calibri" w:cs="Calibri"/>
                  <w:color w:val="000000"/>
                  <w:sz w:val="22"/>
                  <w:szCs w:val="22"/>
                  <w:lang w:val="en-PH" w:eastAsia="en-US"/>
                </w:rPr>
                <w:t>1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34" w:author="Diana Machado" w:date="2019-04-05T18:49:00Z"/>
                <w:rFonts w:ascii="Calibri" w:eastAsia="PMingLiU" w:hAnsi="Calibri" w:cs="Calibri"/>
                <w:color w:val="000000"/>
                <w:sz w:val="22"/>
                <w:szCs w:val="22"/>
                <w:lang w:val="en-PH" w:eastAsia="en-US"/>
              </w:rPr>
            </w:pPr>
            <w:ins w:id="70535" w:author="Diana Machado" w:date="2019-04-05T18:49:00Z">
              <w:r w:rsidRPr="00193040">
                <w:rPr>
                  <w:rFonts w:ascii="Calibri" w:eastAsia="PMingLiU" w:hAnsi="Calibri" w:cs="Calibri"/>
                  <w:color w:val="000000"/>
                  <w:sz w:val="22"/>
                  <w:szCs w:val="22"/>
                  <w:lang w:val="en-PH" w:eastAsia="en-US"/>
                </w:rPr>
                <w:t>GLAD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36" w:author="Diana Machado" w:date="2019-04-05T18:49:00Z"/>
                <w:rFonts w:ascii="Calibri" w:eastAsia="PMingLiU" w:hAnsi="Calibri" w:cs="Calibri"/>
                <w:color w:val="000000"/>
                <w:sz w:val="22"/>
                <w:szCs w:val="22"/>
                <w:lang w:val="en-PH" w:eastAsia="en-US"/>
              </w:rPr>
            </w:pPr>
            <w:ins w:id="70537" w:author="Diana Machado" w:date="2019-04-05T18:49:00Z">
              <w:r w:rsidRPr="00193040">
                <w:rPr>
                  <w:rFonts w:ascii="Calibri" w:eastAsia="PMingLiU" w:hAnsi="Calibri" w:cs="Calibri"/>
                  <w:color w:val="000000"/>
                  <w:sz w:val="22"/>
                  <w:szCs w:val="22"/>
                  <w:lang w:val="en-PH" w:eastAsia="en-US"/>
                </w:rPr>
                <w:t>0.4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39" w:author="Diana Machado" w:date="2019-04-05T18:49:00Z"/>
                <w:rFonts w:ascii="Calibri" w:eastAsia="PMingLiU" w:hAnsi="Calibri" w:cs="Calibri"/>
                <w:color w:val="000000"/>
                <w:sz w:val="22"/>
                <w:szCs w:val="22"/>
                <w:lang w:val="en-PH" w:eastAsia="en-US"/>
              </w:rPr>
            </w:pPr>
            <w:ins w:id="70540" w:author="Diana Machado" w:date="2019-04-05T18:49:00Z">
              <w:r w:rsidRPr="00193040">
                <w:rPr>
                  <w:rFonts w:ascii="Calibri" w:eastAsia="PMingLiU" w:hAnsi="Calibri" w:cs="Calibri"/>
                  <w:color w:val="000000"/>
                  <w:sz w:val="22"/>
                  <w:szCs w:val="22"/>
                  <w:lang w:val="en-PH" w:eastAsia="en-US"/>
                </w:rPr>
                <w:t>0.92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41" w:author="Diana Machado" w:date="2019-04-05T18:49:00Z"/>
                <w:rFonts w:ascii="Calibri" w:eastAsia="PMingLiU" w:hAnsi="Calibri" w:cs="Calibri"/>
                <w:color w:val="000000"/>
                <w:sz w:val="22"/>
                <w:szCs w:val="22"/>
                <w:lang w:val="en-PH" w:eastAsia="en-US"/>
              </w:rPr>
            </w:pPr>
            <w:ins w:id="70542" w:author="Diana Machado" w:date="2019-04-05T18:49:00Z">
              <w:r w:rsidRPr="00193040">
                <w:rPr>
                  <w:rFonts w:ascii="Calibri" w:eastAsia="PMingLiU" w:hAnsi="Calibri" w:cs="Calibri"/>
                  <w:color w:val="000000"/>
                  <w:sz w:val="22"/>
                  <w:szCs w:val="22"/>
                  <w:lang w:val="en-PH" w:eastAsia="en-US"/>
                </w:rPr>
                <w:t>0.16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43" w:author="Diana Machado" w:date="2019-04-05T18:49:00Z"/>
                <w:rFonts w:ascii="Calibri" w:eastAsia="PMingLiU" w:hAnsi="Calibri" w:cs="Calibri"/>
                <w:color w:val="000000"/>
                <w:sz w:val="22"/>
                <w:szCs w:val="22"/>
                <w:lang w:val="en-PH" w:eastAsia="en-US"/>
              </w:rPr>
            </w:pPr>
            <w:ins w:id="70544" w:author="Diana Machado" w:date="2019-04-05T18:49:00Z">
              <w:r w:rsidRPr="00193040">
                <w:rPr>
                  <w:rFonts w:ascii="Calibri" w:eastAsia="PMingLiU" w:hAnsi="Calibri" w:cs="Calibri"/>
                  <w:color w:val="000000"/>
                  <w:sz w:val="22"/>
                  <w:szCs w:val="22"/>
                  <w:lang w:val="en-PH" w:eastAsia="en-US"/>
                </w:rPr>
                <w:t>0.527</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4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46" w:author="Diana Machado" w:date="2019-04-05T18:49:00Z"/>
                <w:rFonts w:ascii="Calibri" w:eastAsia="PMingLiU" w:hAnsi="Calibri" w:cs="Calibri"/>
                <w:color w:val="000000"/>
                <w:sz w:val="22"/>
                <w:szCs w:val="22"/>
                <w:lang w:val="en-PH" w:eastAsia="en-US"/>
              </w:rPr>
            </w:pPr>
            <w:ins w:id="7054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48" w:author="Diana Machado" w:date="2019-04-05T18:49:00Z"/>
                <w:rFonts w:ascii="Calibri" w:eastAsia="PMingLiU" w:hAnsi="Calibri" w:cs="Calibri"/>
                <w:color w:val="000000"/>
                <w:sz w:val="22"/>
                <w:szCs w:val="22"/>
                <w:lang w:val="en-PH" w:eastAsia="en-US"/>
              </w:rPr>
            </w:pPr>
            <w:ins w:id="70549" w:author="Diana Machado" w:date="2019-04-05T18:49:00Z">
              <w:r w:rsidRPr="00193040">
                <w:rPr>
                  <w:rFonts w:ascii="Calibri" w:eastAsia="PMingLiU" w:hAnsi="Calibri" w:cs="Calibri"/>
                  <w:color w:val="000000"/>
                  <w:sz w:val="22"/>
                  <w:szCs w:val="22"/>
                  <w:lang w:val="en-PH" w:eastAsia="en-US"/>
                </w:rPr>
                <w:t>0.182</w:t>
              </w:r>
            </w:ins>
          </w:p>
        </w:tc>
      </w:tr>
      <w:tr w:rsidR="00787B33" w:rsidRPr="00193040" w:rsidTr="00787B33">
        <w:trPr>
          <w:trHeight w:val="284"/>
          <w:ins w:id="7055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5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52" w:author="Diana Machado" w:date="2019-04-05T18:49:00Z"/>
                <w:rFonts w:ascii="Calibri" w:eastAsia="PMingLiU" w:hAnsi="Calibri" w:cs="Calibri"/>
                <w:color w:val="000000"/>
                <w:sz w:val="22"/>
                <w:szCs w:val="22"/>
                <w:lang w:val="en-PH" w:eastAsia="en-US"/>
              </w:rPr>
            </w:pPr>
            <w:ins w:id="70553" w:author="Diana Machado" w:date="2019-04-05T18:49:00Z">
              <w:r w:rsidRPr="00193040">
                <w:rPr>
                  <w:rFonts w:ascii="Calibri" w:eastAsia="PMingLiU" w:hAnsi="Calibri" w:cs="Calibri"/>
                  <w:color w:val="000000"/>
                  <w:sz w:val="22"/>
                  <w:szCs w:val="22"/>
                  <w:lang w:val="en-PH" w:eastAsia="en-US"/>
                </w:rPr>
                <w:t>1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54" w:author="Diana Machado" w:date="2019-04-05T18:49:00Z"/>
                <w:rFonts w:ascii="Calibri" w:eastAsia="PMingLiU" w:hAnsi="Calibri" w:cs="Calibri"/>
                <w:color w:val="000000"/>
                <w:sz w:val="22"/>
                <w:szCs w:val="22"/>
                <w:lang w:val="en-PH" w:eastAsia="en-US"/>
              </w:rPr>
            </w:pPr>
            <w:ins w:id="70555" w:author="Diana Machado" w:date="2019-04-05T18:49:00Z">
              <w:r w:rsidRPr="00193040">
                <w:rPr>
                  <w:rFonts w:ascii="Calibri" w:eastAsia="PMingLiU" w:hAnsi="Calibri" w:cs="Calibri"/>
                  <w:color w:val="000000"/>
                  <w:sz w:val="22"/>
                  <w:szCs w:val="22"/>
                  <w:lang w:val="en-PH" w:eastAsia="en-US"/>
                </w:rPr>
                <w:t>HAMILT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56" w:author="Diana Machado" w:date="2019-04-05T18:49:00Z"/>
                <w:rFonts w:ascii="Calibri" w:eastAsia="PMingLiU" w:hAnsi="Calibri" w:cs="Calibri"/>
                <w:color w:val="000000"/>
                <w:sz w:val="22"/>
                <w:szCs w:val="22"/>
                <w:lang w:val="en-PH" w:eastAsia="en-US"/>
              </w:rPr>
            </w:pPr>
            <w:ins w:id="70557" w:author="Diana Machado" w:date="2019-04-05T18:49:00Z">
              <w:r w:rsidRPr="00193040">
                <w:rPr>
                  <w:rFonts w:ascii="Calibri" w:eastAsia="PMingLiU" w:hAnsi="Calibri" w:cs="Calibri"/>
                  <w:color w:val="000000"/>
                  <w:sz w:val="22"/>
                  <w:szCs w:val="22"/>
                  <w:lang w:val="en-PH" w:eastAsia="en-US"/>
                </w:rPr>
                <w:t>0.07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59" w:author="Diana Machado" w:date="2019-04-05T18:49:00Z"/>
                <w:rFonts w:ascii="Calibri" w:eastAsia="PMingLiU" w:hAnsi="Calibri" w:cs="Calibri"/>
                <w:color w:val="000000"/>
                <w:sz w:val="22"/>
                <w:szCs w:val="22"/>
                <w:lang w:val="en-PH" w:eastAsia="en-US"/>
              </w:rPr>
            </w:pPr>
            <w:ins w:id="70560" w:author="Diana Machado" w:date="2019-04-05T18:49:00Z">
              <w:r w:rsidRPr="00193040">
                <w:rPr>
                  <w:rFonts w:ascii="Calibri" w:eastAsia="PMingLiU" w:hAnsi="Calibri" w:cs="Calibri"/>
                  <w:color w:val="000000"/>
                  <w:sz w:val="22"/>
                  <w:szCs w:val="22"/>
                  <w:lang w:val="en-PH" w:eastAsia="en-US"/>
                </w:rPr>
                <w:t>0.17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61" w:author="Diana Machado" w:date="2019-04-05T18:49:00Z"/>
                <w:rFonts w:ascii="Calibri" w:eastAsia="PMingLiU" w:hAnsi="Calibri" w:cs="Calibri"/>
                <w:color w:val="000000"/>
                <w:sz w:val="22"/>
                <w:szCs w:val="22"/>
                <w:lang w:val="en-PH" w:eastAsia="en-US"/>
              </w:rPr>
            </w:pPr>
            <w:ins w:id="70562" w:author="Diana Machado" w:date="2019-04-05T18:49:00Z">
              <w:r w:rsidRPr="00193040">
                <w:rPr>
                  <w:rFonts w:ascii="Calibri" w:eastAsia="PMingLiU" w:hAnsi="Calibri" w:cs="Calibri"/>
                  <w:color w:val="000000"/>
                  <w:sz w:val="22"/>
                  <w:szCs w:val="22"/>
                  <w:lang w:val="en-PH" w:eastAsia="en-US"/>
                </w:rPr>
                <w:t>0.03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63" w:author="Diana Machado" w:date="2019-04-05T18:49:00Z"/>
                <w:rFonts w:ascii="Calibri" w:eastAsia="PMingLiU" w:hAnsi="Calibri" w:cs="Calibri"/>
                <w:color w:val="000000"/>
                <w:sz w:val="22"/>
                <w:szCs w:val="22"/>
                <w:lang w:val="en-PH" w:eastAsia="en-US"/>
              </w:rPr>
            </w:pPr>
            <w:ins w:id="70564" w:author="Diana Machado" w:date="2019-04-05T18:49:00Z">
              <w:r w:rsidRPr="00193040">
                <w:rPr>
                  <w:rFonts w:ascii="Calibri" w:eastAsia="PMingLiU" w:hAnsi="Calibri" w:cs="Calibri"/>
                  <w:color w:val="000000"/>
                  <w:sz w:val="22"/>
                  <w:szCs w:val="22"/>
                  <w:lang w:val="en-PH" w:eastAsia="en-US"/>
                </w:rPr>
                <w:t>0.395</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6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66" w:author="Diana Machado" w:date="2019-04-05T18:49:00Z"/>
                <w:rFonts w:ascii="Calibri" w:eastAsia="PMingLiU" w:hAnsi="Calibri" w:cs="Calibri"/>
                <w:color w:val="000000"/>
                <w:sz w:val="22"/>
                <w:szCs w:val="22"/>
                <w:lang w:val="en-PH" w:eastAsia="en-US"/>
              </w:rPr>
            </w:pPr>
            <w:ins w:id="7056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68" w:author="Diana Machado" w:date="2019-04-05T18:49:00Z"/>
                <w:rFonts w:ascii="Calibri" w:eastAsia="PMingLiU" w:hAnsi="Calibri" w:cs="Calibri"/>
                <w:color w:val="000000"/>
                <w:sz w:val="22"/>
                <w:szCs w:val="22"/>
                <w:lang w:val="en-PH" w:eastAsia="en-US"/>
              </w:rPr>
            </w:pPr>
            <w:ins w:id="70569" w:author="Diana Machado" w:date="2019-04-05T18:49:00Z">
              <w:r w:rsidRPr="00193040">
                <w:rPr>
                  <w:rFonts w:ascii="Calibri" w:eastAsia="PMingLiU" w:hAnsi="Calibri" w:cs="Calibri"/>
                  <w:color w:val="000000"/>
                  <w:sz w:val="22"/>
                  <w:szCs w:val="22"/>
                  <w:lang w:val="en-PH" w:eastAsia="en-US"/>
                </w:rPr>
                <w:t>0.179</w:t>
              </w:r>
            </w:ins>
          </w:p>
        </w:tc>
      </w:tr>
      <w:tr w:rsidR="00787B33" w:rsidRPr="00193040" w:rsidTr="00787B33">
        <w:trPr>
          <w:trHeight w:val="284"/>
          <w:ins w:id="7057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5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72" w:author="Diana Machado" w:date="2019-04-05T18:49:00Z"/>
                <w:rFonts w:ascii="Calibri" w:eastAsia="PMingLiU" w:hAnsi="Calibri" w:cs="Calibri"/>
                <w:color w:val="000000"/>
                <w:sz w:val="22"/>
                <w:szCs w:val="22"/>
                <w:lang w:val="en-PH" w:eastAsia="en-US"/>
              </w:rPr>
            </w:pPr>
            <w:ins w:id="70573" w:author="Diana Machado" w:date="2019-04-05T18:49:00Z">
              <w:r w:rsidRPr="00193040">
                <w:rPr>
                  <w:rFonts w:ascii="Calibri" w:eastAsia="PMingLiU" w:hAnsi="Calibri" w:cs="Calibri"/>
                  <w:color w:val="000000"/>
                  <w:sz w:val="22"/>
                  <w:szCs w:val="22"/>
                  <w:lang w:val="en-PH" w:eastAsia="en-US"/>
                </w:rPr>
                <w:t>1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74" w:author="Diana Machado" w:date="2019-04-05T18:49:00Z"/>
                <w:rFonts w:ascii="Calibri" w:eastAsia="PMingLiU" w:hAnsi="Calibri" w:cs="Calibri"/>
                <w:color w:val="000000"/>
                <w:sz w:val="22"/>
                <w:szCs w:val="22"/>
                <w:lang w:val="en-PH" w:eastAsia="en-US"/>
              </w:rPr>
            </w:pPr>
            <w:ins w:id="70575" w:author="Diana Machado" w:date="2019-04-05T18:49:00Z">
              <w:r w:rsidRPr="00193040">
                <w:rPr>
                  <w:rFonts w:ascii="Calibri" w:eastAsia="PMingLiU" w:hAnsi="Calibri" w:cs="Calibri"/>
                  <w:color w:val="000000"/>
                  <w:sz w:val="22"/>
                  <w:szCs w:val="22"/>
                  <w:lang w:val="en-PH" w:eastAsia="en-US"/>
                </w:rPr>
                <w:t>HERNANDO</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76" w:author="Diana Machado" w:date="2019-04-05T18:49:00Z"/>
                <w:rFonts w:ascii="Calibri" w:eastAsia="PMingLiU" w:hAnsi="Calibri" w:cs="Calibri"/>
                <w:color w:val="000000"/>
                <w:sz w:val="22"/>
                <w:szCs w:val="22"/>
                <w:lang w:val="en-PH" w:eastAsia="en-US"/>
              </w:rPr>
            </w:pPr>
            <w:ins w:id="70577" w:author="Diana Machado" w:date="2019-04-05T18:49:00Z">
              <w:r w:rsidRPr="00193040">
                <w:rPr>
                  <w:rFonts w:ascii="Calibri" w:eastAsia="PMingLiU" w:hAnsi="Calibri" w:cs="Calibri"/>
                  <w:color w:val="000000"/>
                  <w:sz w:val="22"/>
                  <w:szCs w:val="22"/>
                  <w:lang w:val="en-PH" w:eastAsia="en-US"/>
                </w:rPr>
                <w:t>0.38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79" w:author="Diana Machado" w:date="2019-04-05T18:49:00Z"/>
                <w:rFonts w:ascii="Calibri" w:eastAsia="PMingLiU" w:hAnsi="Calibri" w:cs="Calibri"/>
                <w:color w:val="000000"/>
                <w:sz w:val="22"/>
                <w:szCs w:val="22"/>
                <w:lang w:val="en-PH" w:eastAsia="en-US"/>
              </w:rPr>
            </w:pPr>
            <w:ins w:id="70580" w:author="Diana Machado" w:date="2019-04-05T18:49:00Z">
              <w:r w:rsidRPr="00193040">
                <w:rPr>
                  <w:rFonts w:ascii="Calibri" w:eastAsia="PMingLiU" w:hAnsi="Calibri" w:cs="Calibri"/>
                  <w:color w:val="000000"/>
                  <w:sz w:val="22"/>
                  <w:szCs w:val="22"/>
                  <w:lang w:val="en-PH" w:eastAsia="en-US"/>
                </w:rPr>
                <w:t>0.8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81" w:author="Diana Machado" w:date="2019-04-05T18:49:00Z"/>
                <w:rFonts w:ascii="Calibri" w:eastAsia="PMingLiU" w:hAnsi="Calibri" w:cs="Calibri"/>
                <w:color w:val="000000"/>
                <w:sz w:val="22"/>
                <w:szCs w:val="22"/>
                <w:lang w:val="en-PH" w:eastAsia="en-US"/>
              </w:rPr>
            </w:pPr>
            <w:ins w:id="70582" w:author="Diana Machado" w:date="2019-04-05T18:49:00Z">
              <w:r w:rsidRPr="00193040">
                <w:rPr>
                  <w:rFonts w:ascii="Calibri" w:eastAsia="PMingLiU" w:hAnsi="Calibri" w:cs="Calibri"/>
                  <w:color w:val="000000"/>
                  <w:sz w:val="22"/>
                  <w:szCs w:val="22"/>
                  <w:lang w:val="en-PH" w:eastAsia="en-US"/>
                </w:rPr>
                <w:t>0.13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83" w:author="Diana Machado" w:date="2019-04-05T18:49:00Z"/>
                <w:rFonts w:ascii="Calibri" w:eastAsia="PMingLiU" w:hAnsi="Calibri" w:cs="Calibri"/>
                <w:color w:val="000000"/>
                <w:sz w:val="22"/>
                <w:szCs w:val="22"/>
                <w:lang w:val="en-PH" w:eastAsia="en-US"/>
              </w:rPr>
            </w:pPr>
            <w:ins w:id="70584" w:author="Diana Machado" w:date="2019-04-05T18:49:00Z">
              <w:r w:rsidRPr="00193040">
                <w:rPr>
                  <w:rFonts w:ascii="Calibri" w:eastAsia="PMingLiU" w:hAnsi="Calibri" w:cs="Calibri"/>
                  <w:color w:val="000000"/>
                  <w:sz w:val="22"/>
                  <w:szCs w:val="22"/>
                  <w:lang w:val="en-PH" w:eastAsia="en-US"/>
                </w:rPr>
                <w:t>0.46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8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86" w:author="Diana Machado" w:date="2019-04-05T18:49:00Z"/>
                <w:rFonts w:ascii="Calibri" w:eastAsia="PMingLiU" w:hAnsi="Calibri" w:cs="Calibri"/>
                <w:color w:val="000000"/>
                <w:sz w:val="22"/>
                <w:szCs w:val="22"/>
                <w:lang w:val="en-PH" w:eastAsia="en-US"/>
              </w:rPr>
            </w:pPr>
            <w:ins w:id="7058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88" w:author="Diana Machado" w:date="2019-04-05T18:49:00Z"/>
                <w:rFonts w:ascii="Calibri" w:eastAsia="PMingLiU" w:hAnsi="Calibri" w:cs="Calibri"/>
                <w:color w:val="000000"/>
                <w:sz w:val="22"/>
                <w:szCs w:val="22"/>
                <w:lang w:val="en-PH" w:eastAsia="en-US"/>
              </w:rPr>
            </w:pPr>
            <w:ins w:id="70589" w:author="Diana Machado" w:date="2019-04-05T18:49:00Z">
              <w:r w:rsidRPr="00193040">
                <w:rPr>
                  <w:rFonts w:ascii="Calibri" w:eastAsia="PMingLiU" w:hAnsi="Calibri" w:cs="Calibri"/>
                  <w:color w:val="000000"/>
                  <w:sz w:val="22"/>
                  <w:szCs w:val="22"/>
                  <w:lang w:val="en-PH" w:eastAsia="en-US"/>
                </w:rPr>
                <w:t>0.162</w:t>
              </w:r>
            </w:ins>
          </w:p>
        </w:tc>
      </w:tr>
      <w:tr w:rsidR="00787B33" w:rsidRPr="00193040" w:rsidTr="00787B33">
        <w:trPr>
          <w:trHeight w:val="284"/>
          <w:ins w:id="7059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5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92" w:author="Diana Machado" w:date="2019-04-05T18:49:00Z"/>
                <w:rFonts w:ascii="Calibri" w:eastAsia="PMingLiU" w:hAnsi="Calibri" w:cs="Calibri"/>
                <w:color w:val="000000"/>
                <w:sz w:val="22"/>
                <w:szCs w:val="22"/>
                <w:lang w:val="en-PH" w:eastAsia="en-US"/>
              </w:rPr>
            </w:pPr>
            <w:ins w:id="70593" w:author="Diana Machado" w:date="2019-04-05T18:49:00Z">
              <w:r w:rsidRPr="00193040">
                <w:rPr>
                  <w:rFonts w:ascii="Calibri" w:eastAsia="PMingLiU" w:hAnsi="Calibri" w:cs="Calibri"/>
                  <w:color w:val="000000"/>
                  <w:sz w:val="22"/>
                  <w:szCs w:val="22"/>
                  <w:lang w:val="en-PH" w:eastAsia="en-US"/>
                </w:rPr>
                <w:t>1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94" w:author="Diana Machado" w:date="2019-04-05T18:49:00Z"/>
                <w:rFonts w:ascii="Calibri" w:eastAsia="PMingLiU" w:hAnsi="Calibri" w:cs="Calibri"/>
                <w:color w:val="000000"/>
                <w:sz w:val="22"/>
                <w:szCs w:val="22"/>
                <w:lang w:val="en-PH" w:eastAsia="en-US"/>
              </w:rPr>
            </w:pPr>
            <w:ins w:id="70595" w:author="Diana Machado" w:date="2019-04-05T18:49:00Z">
              <w:r w:rsidRPr="00193040">
                <w:rPr>
                  <w:rFonts w:ascii="Calibri" w:eastAsia="PMingLiU" w:hAnsi="Calibri" w:cs="Calibri"/>
                  <w:color w:val="000000"/>
                  <w:sz w:val="22"/>
                  <w:szCs w:val="22"/>
                  <w:lang w:val="en-PH" w:eastAsia="en-US"/>
                </w:rPr>
                <w:t>HILLSBOROUG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96" w:author="Diana Machado" w:date="2019-04-05T18:49:00Z"/>
                <w:rFonts w:ascii="Calibri" w:eastAsia="PMingLiU" w:hAnsi="Calibri" w:cs="Calibri"/>
                <w:color w:val="000000"/>
                <w:sz w:val="22"/>
                <w:szCs w:val="22"/>
                <w:lang w:val="en-PH" w:eastAsia="en-US"/>
              </w:rPr>
            </w:pPr>
            <w:ins w:id="70597" w:author="Diana Machado" w:date="2019-04-05T18:49:00Z">
              <w:r w:rsidRPr="00193040">
                <w:rPr>
                  <w:rFonts w:ascii="Calibri" w:eastAsia="PMingLiU" w:hAnsi="Calibri" w:cs="Calibri"/>
                  <w:color w:val="000000"/>
                  <w:sz w:val="22"/>
                  <w:szCs w:val="22"/>
                  <w:lang w:val="en-PH" w:eastAsia="en-US"/>
                </w:rPr>
                <w:t>0.35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99" w:author="Diana Machado" w:date="2019-04-05T18:49:00Z"/>
                <w:rFonts w:ascii="Calibri" w:eastAsia="PMingLiU" w:hAnsi="Calibri" w:cs="Calibri"/>
                <w:color w:val="000000"/>
                <w:sz w:val="22"/>
                <w:szCs w:val="22"/>
                <w:lang w:val="en-PH" w:eastAsia="en-US"/>
              </w:rPr>
            </w:pPr>
            <w:ins w:id="70600" w:author="Diana Machado" w:date="2019-04-05T18:49:00Z">
              <w:r w:rsidRPr="00193040">
                <w:rPr>
                  <w:rFonts w:ascii="Calibri" w:eastAsia="PMingLiU" w:hAnsi="Calibri" w:cs="Calibri"/>
                  <w:color w:val="000000"/>
                  <w:sz w:val="22"/>
                  <w:szCs w:val="22"/>
                  <w:lang w:val="en-PH" w:eastAsia="en-US"/>
                </w:rPr>
                <w:t>0.56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01" w:author="Diana Machado" w:date="2019-04-05T18:49:00Z"/>
                <w:rFonts w:ascii="Calibri" w:eastAsia="PMingLiU" w:hAnsi="Calibri" w:cs="Calibri"/>
                <w:color w:val="000000"/>
                <w:sz w:val="22"/>
                <w:szCs w:val="22"/>
                <w:lang w:val="en-PH" w:eastAsia="en-US"/>
              </w:rPr>
            </w:pPr>
            <w:ins w:id="70602" w:author="Diana Machado" w:date="2019-04-05T18:49:00Z">
              <w:r w:rsidRPr="00193040">
                <w:rPr>
                  <w:rFonts w:ascii="Calibri" w:eastAsia="PMingLiU" w:hAnsi="Calibri" w:cs="Calibri"/>
                  <w:color w:val="000000"/>
                  <w:sz w:val="22"/>
                  <w:szCs w:val="22"/>
                  <w:lang w:val="en-PH" w:eastAsia="en-US"/>
                </w:rPr>
                <w:t>0.09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03" w:author="Diana Machado" w:date="2019-04-05T18:49:00Z"/>
                <w:rFonts w:ascii="Calibri" w:eastAsia="PMingLiU" w:hAnsi="Calibri" w:cs="Calibri"/>
                <w:color w:val="000000"/>
                <w:sz w:val="22"/>
                <w:szCs w:val="22"/>
                <w:lang w:val="en-PH" w:eastAsia="en-US"/>
              </w:rPr>
            </w:pPr>
            <w:ins w:id="70604" w:author="Diana Machado" w:date="2019-04-05T18:49:00Z">
              <w:r w:rsidRPr="00193040">
                <w:rPr>
                  <w:rFonts w:ascii="Calibri" w:eastAsia="PMingLiU" w:hAnsi="Calibri" w:cs="Calibri"/>
                  <w:color w:val="000000"/>
                  <w:sz w:val="22"/>
                  <w:szCs w:val="22"/>
                  <w:lang w:val="en-PH" w:eastAsia="en-US"/>
                </w:rPr>
                <w:t>0.62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0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06" w:author="Diana Machado" w:date="2019-04-05T18:49:00Z"/>
                <w:rFonts w:ascii="Calibri" w:eastAsia="PMingLiU" w:hAnsi="Calibri" w:cs="Calibri"/>
                <w:color w:val="000000"/>
                <w:sz w:val="22"/>
                <w:szCs w:val="22"/>
                <w:lang w:val="en-PH" w:eastAsia="en-US"/>
              </w:rPr>
            </w:pPr>
            <w:ins w:id="7060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08" w:author="Diana Machado" w:date="2019-04-05T18:49:00Z"/>
                <w:rFonts w:ascii="Calibri" w:eastAsia="PMingLiU" w:hAnsi="Calibri" w:cs="Calibri"/>
                <w:color w:val="000000"/>
                <w:sz w:val="22"/>
                <w:szCs w:val="22"/>
                <w:lang w:val="en-PH" w:eastAsia="en-US"/>
              </w:rPr>
            </w:pPr>
            <w:ins w:id="70609" w:author="Diana Machado" w:date="2019-04-05T18:49:00Z">
              <w:r w:rsidRPr="00193040">
                <w:rPr>
                  <w:rFonts w:ascii="Calibri" w:eastAsia="PMingLiU" w:hAnsi="Calibri" w:cs="Calibri"/>
                  <w:color w:val="000000"/>
                  <w:sz w:val="22"/>
                  <w:szCs w:val="22"/>
                  <w:lang w:val="en-PH" w:eastAsia="en-US"/>
                </w:rPr>
                <w:t>0.177</w:t>
              </w:r>
            </w:ins>
          </w:p>
        </w:tc>
      </w:tr>
      <w:tr w:rsidR="00787B33" w:rsidRPr="00193040" w:rsidTr="00787B33">
        <w:trPr>
          <w:trHeight w:val="284"/>
          <w:ins w:id="7061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61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12" w:author="Diana Machado" w:date="2019-04-05T18:49:00Z"/>
                <w:rFonts w:ascii="Calibri" w:eastAsia="PMingLiU" w:hAnsi="Calibri" w:cs="Calibri"/>
                <w:color w:val="000000"/>
                <w:sz w:val="22"/>
                <w:szCs w:val="22"/>
                <w:lang w:val="en-PH" w:eastAsia="en-US"/>
              </w:rPr>
            </w:pPr>
            <w:ins w:id="70613" w:author="Diana Machado" w:date="2019-04-05T18:49:00Z">
              <w:r w:rsidRPr="00193040">
                <w:rPr>
                  <w:rFonts w:ascii="Calibri" w:eastAsia="PMingLiU" w:hAnsi="Calibri" w:cs="Calibri"/>
                  <w:color w:val="000000"/>
                  <w:sz w:val="22"/>
                  <w:szCs w:val="22"/>
                  <w:lang w:val="en-PH" w:eastAsia="en-US"/>
                </w:rPr>
                <w:t>1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14" w:author="Diana Machado" w:date="2019-04-05T18:49:00Z"/>
                <w:rFonts w:ascii="Calibri" w:eastAsia="PMingLiU" w:hAnsi="Calibri" w:cs="Calibri"/>
                <w:color w:val="000000"/>
                <w:sz w:val="22"/>
                <w:szCs w:val="22"/>
                <w:lang w:val="en-PH" w:eastAsia="en-US"/>
              </w:rPr>
            </w:pPr>
            <w:ins w:id="70615" w:author="Diana Machado" w:date="2019-04-05T18:49:00Z">
              <w:r w:rsidRPr="00193040">
                <w:rPr>
                  <w:rFonts w:ascii="Calibri" w:eastAsia="PMingLiU" w:hAnsi="Calibri" w:cs="Calibri"/>
                  <w:color w:val="000000"/>
                  <w:sz w:val="22"/>
                  <w:szCs w:val="22"/>
                  <w:lang w:val="en-PH" w:eastAsia="en-US"/>
                </w:rPr>
                <w:t>HOLM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16" w:author="Diana Machado" w:date="2019-04-05T18:49:00Z"/>
                <w:rFonts w:ascii="Calibri" w:eastAsia="PMingLiU" w:hAnsi="Calibri" w:cs="Calibri"/>
                <w:color w:val="000000"/>
                <w:sz w:val="22"/>
                <w:szCs w:val="22"/>
                <w:lang w:val="en-PH" w:eastAsia="en-US"/>
              </w:rPr>
            </w:pPr>
            <w:ins w:id="70617" w:author="Diana Machado" w:date="2019-04-05T18:49:00Z">
              <w:r w:rsidRPr="00193040">
                <w:rPr>
                  <w:rFonts w:ascii="Calibri" w:eastAsia="PMingLiU" w:hAnsi="Calibri" w:cs="Calibri"/>
                  <w:color w:val="000000"/>
                  <w:sz w:val="22"/>
                  <w:szCs w:val="22"/>
                  <w:lang w:val="en-PH" w:eastAsia="en-US"/>
                </w:rPr>
                <w:t>0.12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19" w:author="Diana Machado" w:date="2019-04-05T18:49:00Z"/>
                <w:rFonts w:ascii="Calibri" w:eastAsia="PMingLiU" w:hAnsi="Calibri" w:cs="Calibri"/>
                <w:color w:val="000000"/>
                <w:sz w:val="22"/>
                <w:szCs w:val="22"/>
                <w:lang w:val="en-PH" w:eastAsia="en-US"/>
              </w:rPr>
            </w:pPr>
            <w:ins w:id="70620" w:author="Diana Machado" w:date="2019-04-05T18:49:00Z">
              <w:r w:rsidRPr="00193040">
                <w:rPr>
                  <w:rFonts w:ascii="Calibri" w:eastAsia="PMingLiU" w:hAnsi="Calibri" w:cs="Calibri"/>
                  <w:color w:val="000000"/>
                  <w:sz w:val="22"/>
                  <w:szCs w:val="22"/>
                  <w:lang w:val="en-PH" w:eastAsia="en-US"/>
                </w:rPr>
                <w:t>0.29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21" w:author="Diana Machado" w:date="2019-04-05T18:49:00Z"/>
                <w:rFonts w:ascii="Calibri" w:eastAsia="PMingLiU" w:hAnsi="Calibri" w:cs="Calibri"/>
                <w:color w:val="000000"/>
                <w:sz w:val="22"/>
                <w:szCs w:val="22"/>
                <w:lang w:val="en-PH" w:eastAsia="en-US"/>
              </w:rPr>
            </w:pPr>
            <w:ins w:id="70622"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23" w:author="Diana Machado" w:date="2019-04-05T18:49:00Z"/>
                <w:rFonts w:ascii="Calibri" w:eastAsia="PMingLiU" w:hAnsi="Calibri" w:cs="Calibri"/>
                <w:color w:val="000000"/>
                <w:sz w:val="22"/>
                <w:szCs w:val="22"/>
                <w:lang w:val="en-PH" w:eastAsia="en-US"/>
              </w:rPr>
            </w:pPr>
            <w:ins w:id="70624" w:author="Diana Machado" w:date="2019-04-05T18:49:00Z">
              <w:r w:rsidRPr="00193040">
                <w:rPr>
                  <w:rFonts w:ascii="Calibri" w:eastAsia="PMingLiU" w:hAnsi="Calibri" w:cs="Calibri"/>
                  <w:color w:val="000000"/>
                  <w:sz w:val="22"/>
                  <w:szCs w:val="22"/>
                  <w:lang w:val="en-PH" w:eastAsia="en-US"/>
                </w:rPr>
                <w:t>0.411</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2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26" w:author="Diana Machado" w:date="2019-04-05T18:49:00Z"/>
                <w:rFonts w:ascii="Calibri" w:eastAsia="PMingLiU" w:hAnsi="Calibri" w:cs="Calibri"/>
                <w:color w:val="000000"/>
                <w:sz w:val="22"/>
                <w:szCs w:val="22"/>
                <w:lang w:val="en-PH" w:eastAsia="en-US"/>
              </w:rPr>
            </w:pPr>
            <w:ins w:id="7062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28" w:author="Diana Machado" w:date="2019-04-05T18:49:00Z"/>
                <w:rFonts w:ascii="Calibri" w:eastAsia="PMingLiU" w:hAnsi="Calibri" w:cs="Calibri"/>
                <w:color w:val="000000"/>
                <w:sz w:val="22"/>
                <w:szCs w:val="22"/>
                <w:lang w:val="en-PH" w:eastAsia="en-US"/>
              </w:rPr>
            </w:pPr>
            <w:ins w:id="70629" w:author="Diana Machado" w:date="2019-04-05T18:49:00Z">
              <w:r w:rsidRPr="00193040">
                <w:rPr>
                  <w:rFonts w:ascii="Calibri" w:eastAsia="PMingLiU" w:hAnsi="Calibri" w:cs="Calibri"/>
                  <w:color w:val="000000"/>
                  <w:sz w:val="22"/>
                  <w:szCs w:val="22"/>
                  <w:lang w:val="en-PH" w:eastAsia="en-US"/>
                </w:rPr>
                <w:t>0.197</w:t>
              </w:r>
            </w:ins>
          </w:p>
        </w:tc>
      </w:tr>
      <w:tr w:rsidR="00787B33" w:rsidRPr="00193040" w:rsidTr="00787B33">
        <w:trPr>
          <w:trHeight w:val="284"/>
          <w:ins w:id="7063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63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32" w:author="Diana Machado" w:date="2019-04-05T18:49:00Z"/>
                <w:rFonts w:ascii="Calibri" w:eastAsia="PMingLiU" w:hAnsi="Calibri" w:cs="Calibri"/>
                <w:color w:val="000000"/>
                <w:sz w:val="22"/>
                <w:szCs w:val="22"/>
                <w:lang w:val="en-PH" w:eastAsia="en-US"/>
              </w:rPr>
            </w:pPr>
            <w:ins w:id="70633" w:author="Diana Machado" w:date="2019-04-05T18:49:00Z">
              <w:r w:rsidRPr="00193040">
                <w:rPr>
                  <w:rFonts w:ascii="Calibri" w:eastAsia="PMingLiU" w:hAnsi="Calibri" w:cs="Calibri"/>
                  <w:color w:val="000000"/>
                  <w:sz w:val="22"/>
                  <w:szCs w:val="22"/>
                  <w:lang w:val="en-PH" w:eastAsia="en-US"/>
                </w:rPr>
                <w:t>1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34" w:author="Diana Machado" w:date="2019-04-05T18:49:00Z"/>
                <w:rFonts w:ascii="Calibri" w:eastAsia="PMingLiU" w:hAnsi="Calibri" w:cs="Calibri"/>
                <w:color w:val="000000"/>
                <w:sz w:val="22"/>
                <w:szCs w:val="22"/>
                <w:lang w:val="en-PH" w:eastAsia="en-US"/>
              </w:rPr>
            </w:pPr>
            <w:ins w:id="70635" w:author="Diana Machado" w:date="2019-04-05T18:49:00Z">
              <w:r w:rsidRPr="00193040">
                <w:rPr>
                  <w:rFonts w:ascii="Calibri" w:eastAsia="PMingLiU" w:hAnsi="Calibri" w:cs="Calibri"/>
                  <w:color w:val="000000"/>
                  <w:sz w:val="22"/>
                  <w:szCs w:val="22"/>
                  <w:lang w:val="en-PH" w:eastAsia="en-US"/>
                </w:rPr>
                <w:t>INDIAN RIV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36" w:author="Diana Machado" w:date="2019-04-05T18:49:00Z"/>
                <w:rFonts w:ascii="Calibri" w:eastAsia="PMingLiU" w:hAnsi="Calibri" w:cs="Calibri"/>
                <w:color w:val="000000"/>
                <w:sz w:val="22"/>
                <w:szCs w:val="22"/>
                <w:lang w:val="en-PH" w:eastAsia="en-US"/>
              </w:rPr>
            </w:pPr>
            <w:ins w:id="70637" w:author="Diana Machado" w:date="2019-04-05T18:49:00Z">
              <w:r w:rsidRPr="00193040">
                <w:rPr>
                  <w:rFonts w:ascii="Calibri" w:eastAsia="PMingLiU" w:hAnsi="Calibri" w:cs="Calibri"/>
                  <w:color w:val="000000"/>
                  <w:sz w:val="22"/>
                  <w:szCs w:val="22"/>
                  <w:lang w:val="en-PH" w:eastAsia="en-US"/>
                </w:rPr>
                <w:t>1.03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39" w:author="Diana Machado" w:date="2019-04-05T18:49:00Z"/>
                <w:rFonts w:ascii="Calibri" w:eastAsia="PMingLiU" w:hAnsi="Calibri" w:cs="Calibri"/>
                <w:color w:val="000000"/>
                <w:sz w:val="22"/>
                <w:szCs w:val="22"/>
                <w:lang w:val="en-PH" w:eastAsia="en-US"/>
              </w:rPr>
            </w:pPr>
            <w:ins w:id="70640" w:author="Diana Machado" w:date="2019-04-05T18:49:00Z">
              <w:r w:rsidRPr="00193040">
                <w:rPr>
                  <w:rFonts w:ascii="Calibri" w:eastAsia="PMingLiU" w:hAnsi="Calibri" w:cs="Calibri"/>
                  <w:color w:val="000000"/>
                  <w:sz w:val="22"/>
                  <w:szCs w:val="22"/>
                  <w:lang w:val="en-PH" w:eastAsia="en-US"/>
                </w:rPr>
                <w:t>3.81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41" w:author="Diana Machado" w:date="2019-04-05T18:49:00Z"/>
                <w:rFonts w:ascii="Calibri" w:eastAsia="PMingLiU" w:hAnsi="Calibri" w:cs="Calibri"/>
                <w:color w:val="000000"/>
                <w:sz w:val="22"/>
                <w:szCs w:val="22"/>
                <w:lang w:val="en-PH" w:eastAsia="en-US"/>
              </w:rPr>
            </w:pPr>
            <w:ins w:id="70642" w:author="Diana Machado" w:date="2019-04-05T18:49:00Z">
              <w:r w:rsidRPr="00193040">
                <w:rPr>
                  <w:rFonts w:ascii="Calibri" w:eastAsia="PMingLiU" w:hAnsi="Calibri" w:cs="Calibri"/>
                  <w:color w:val="000000"/>
                  <w:sz w:val="22"/>
                  <w:szCs w:val="22"/>
                  <w:lang w:val="en-PH" w:eastAsia="en-US"/>
                </w:rPr>
                <w:t>1.10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43" w:author="Diana Machado" w:date="2019-04-05T18:49:00Z"/>
                <w:rFonts w:ascii="Calibri" w:eastAsia="PMingLiU" w:hAnsi="Calibri" w:cs="Calibri"/>
                <w:color w:val="000000"/>
                <w:sz w:val="22"/>
                <w:szCs w:val="22"/>
                <w:lang w:val="en-PH" w:eastAsia="en-US"/>
              </w:rPr>
            </w:pPr>
            <w:ins w:id="70644" w:author="Diana Machado" w:date="2019-04-05T18:49:00Z">
              <w:r w:rsidRPr="00193040">
                <w:rPr>
                  <w:rFonts w:ascii="Calibri" w:eastAsia="PMingLiU" w:hAnsi="Calibri" w:cs="Calibri"/>
                  <w:color w:val="000000"/>
                  <w:sz w:val="22"/>
                  <w:szCs w:val="22"/>
                  <w:lang w:val="en-PH" w:eastAsia="en-US"/>
                </w:rPr>
                <w:t>0.271</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4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46" w:author="Diana Machado" w:date="2019-04-05T18:49:00Z"/>
                <w:rFonts w:ascii="Calibri" w:eastAsia="PMingLiU" w:hAnsi="Calibri" w:cs="Calibri"/>
                <w:color w:val="000000"/>
                <w:sz w:val="22"/>
                <w:szCs w:val="22"/>
                <w:lang w:val="en-PH" w:eastAsia="en-US"/>
              </w:rPr>
            </w:pPr>
            <w:ins w:id="7064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48" w:author="Diana Machado" w:date="2019-04-05T18:49:00Z"/>
                <w:rFonts w:ascii="Calibri" w:eastAsia="PMingLiU" w:hAnsi="Calibri" w:cs="Calibri"/>
                <w:color w:val="000000"/>
                <w:sz w:val="22"/>
                <w:szCs w:val="22"/>
                <w:lang w:val="en-PH" w:eastAsia="en-US"/>
              </w:rPr>
            </w:pPr>
            <w:ins w:id="70649" w:author="Diana Machado" w:date="2019-04-05T18:49:00Z">
              <w:r w:rsidRPr="00193040">
                <w:rPr>
                  <w:rFonts w:ascii="Calibri" w:eastAsia="PMingLiU" w:hAnsi="Calibri" w:cs="Calibri"/>
                  <w:color w:val="000000"/>
                  <w:sz w:val="22"/>
                  <w:szCs w:val="22"/>
                  <w:lang w:val="en-PH" w:eastAsia="en-US"/>
                </w:rPr>
                <w:t>0.289</w:t>
              </w:r>
            </w:ins>
          </w:p>
        </w:tc>
      </w:tr>
      <w:tr w:rsidR="00787B33" w:rsidRPr="00193040" w:rsidTr="00787B33">
        <w:trPr>
          <w:trHeight w:val="284"/>
          <w:ins w:id="7065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6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52" w:author="Diana Machado" w:date="2019-04-05T18:49:00Z"/>
                <w:rFonts w:ascii="Calibri" w:eastAsia="PMingLiU" w:hAnsi="Calibri" w:cs="Calibri"/>
                <w:color w:val="000000"/>
                <w:sz w:val="22"/>
                <w:szCs w:val="22"/>
                <w:lang w:val="en-PH" w:eastAsia="en-US"/>
              </w:rPr>
            </w:pPr>
            <w:ins w:id="70653" w:author="Diana Machado" w:date="2019-04-05T18:49:00Z">
              <w:r w:rsidRPr="00193040">
                <w:rPr>
                  <w:rFonts w:ascii="Calibri" w:eastAsia="PMingLiU" w:hAnsi="Calibri" w:cs="Calibri"/>
                  <w:color w:val="000000"/>
                  <w:sz w:val="22"/>
                  <w:szCs w:val="22"/>
                  <w:lang w:val="en-PH" w:eastAsia="en-US"/>
                </w:rPr>
                <w:t>1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54" w:author="Diana Machado" w:date="2019-04-05T18:49:00Z"/>
                <w:rFonts w:ascii="Calibri" w:eastAsia="PMingLiU" w:hAnsi="Calibri" w:cs="Calibri"/>
                <w:color w:val="000000"/>
                <w:sz w:val="22"/>
                <w:szCs w:val="22"/>
                <w:lang w:val="en-PH" w:eastAsia="en-US"/>
              </w:rPr>
            </w:pPr>
            <w:ins w:id="70655" w:author="Diana Machado" w:date="2019-04-05T18:49:00Z">
              <w:r w:rsidRPr="00193040">
                <w:rPr>
                  <w:rFonts w:ascii="Calibri" w:eastAsia="PMingLiU" w:hAnsi="Calibri" w:cs="Calibri"/>
                  <w:color w:val="000000"/>
                  <w:sz w:val="22"/>
                  <w:szCs w:val="22"/>
                  <w:lang w:val="en-PH" w:eastAsia="en-US"/>
                </w:rPr>
                <w:t>JACKS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56" w:author="Diana Machado" w:date="2019-04-05T18:49:00Z"/>
                <w:rFonts w:ascii="Calibri" w:eastAsia="PMingLiU" w:hAnsi="Calibri" w:cs="Calibri"/>
                <w:color w:val="000000"/>
                <w:sz w:val="22"/>
                <w:szCs w:val="22"/>
                <w:lang w:val="en-PH" w:eastAsia="en-US"/>
              </w:rPr>
            </w:pPr>
            <w:ins w:id="70657" w:author="Diana Machado" w:date="2019-04-05T18:49:00Z">
              <w:r w:rsidRPr="00193040">
                <w:rPr>
                  <w:rFonts w:ascii="Calibri" w:eastAsia="PMingLiU" w:hAnsi="Calibri" w:cs="Calibri"/>
                  <w:color w:val="000000"/>
                  <w:sz w:val="22"/>
                  <w:szCs w:val="22"/>
                  <w:lang w:val="en-PH" w:eastAsia="en-US"/>
                </w:rPr>
                <w:t>0.09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59" w:author="Diana Machado" w:date="2019-04-05T18:49:00Z"/>
                <w:rFonts w:ascii="Calibri" w:eastAsia="PMingLiU" w:hAnsi="Calibri" w:cs="Calibri"/>
                <w:color w:val="000000"/>
                <w:sz w:val="22"/>
                <w:szCs w:val="22"/>
                <w:lang w:val="en-PH" w:eastAsia="en-US"/>
              </w:rPr>
            </w:pPr>
            <w:ins w:id="70660" w:author="Diana Machado" w:date="2019-04-05T18:49:00Z">
              <w:r w:rsidRPr="00193040">
                <w:rPr>
                  <w:rFonts w:ascii="Calibri" w:eastAsia="PMingLiU" w:hAnsi="Calibri" w:cs="Calibri"/>
                  <w:color w:val="000000"/>
                  <w:sz w:val="22"/>
                  <w:szCs w:val="22"/>
                  <w:lang w:val="en-PH" w:eastAsia="en-US"/>
                </w:rPr>
                <w:t>0.2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61" w:author="Diana Machado" w:date="2019-04-05T18:49:00Z"/>
                <w:rFonts w:ascii="Calibri" w:eastAsia="PMingLiU" w:hAnsi="Calibri" w:cs="Calibri"/>
                <w:color w:val="000000"/>
                <w:sz w:val="22"/>
                <w:szCs w:val="22"/>
                <w:lang w:val="en-PH" w:eastAsia="en-US"/>
              </w:rPr>
            </w:pPr>
            <w:ins w:id="70662" w:author="Diana Machado" w:date="2019-04-05T18:49:00Z">
              <w:r w:rsidRPr="00193040">
                <w:rPr>
                  <w:rFonts w:ascii="Calibri" w:eastAsia="PMingLiU" w:hAnsi="Calibri" w:cs="Calibri"/>
                  <w:color w:val="000000"/>
                  <w:sz w:val="22"/>
                  <w:szCs w:val="22"/>
                  <w:lang w:val="en-PH" w:eastAsia="en-US"/>
                </w:rPr>
                <w:t>0.04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63" w:author="Diana Machado" w:date="2019-04-05T18:49:00Z"/>
                <w:rFonts w:ascii="Calibri" w:eastAsia="PMingLiU" w:hAnsi="Calibri" w:cs="Calibri"/>
                <w:color w:val="000000"/>
                <w:sz w:val="22"/>
                <w:szCs w:val="22"/>
                <w:lang w:val="en-PH" w:eastAsia="en-US"/>
              </w:rPr>
            </w:pPr>
            <w:ins w:id="70664" w:author="Diana Machado" w:date="2019-04-05T18:49:00Z">
              <w:r w:rsidRPr="00193040">
                <w:rPr>
                  <w:rFonts w:ascii="Calibri" w:eastAsia="PMingLiU" w:hAnsi="Calibri" w:cs="Calibri"/>
                  <w:color w:val="000000"/>
                  <w:sz w:val="22"/>
                  <w:szCs w:val="22"/>
                  <w:lang w:val="en-PH" w:eastAsia="en-US"/>
                </w:rPr>
                <w:t>0.415</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6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66" w:author="Diana Machado" w:date="2019-04-05T18:49:00Z"/>
                <w:rFonts w:ascii="Calibri" w:eastAsia="PMingLiU" w:hAnsi="Calibri" w:cs="Calibri"/>
                <w:color w:val="000000"/>
                <w:sz w:val="22"/>
                <w:szCs w:val="22"/>
                <w:lang w:val="en-PH" w:eastAsia="en-US"/>
              </w:rPr>
            </w:pPr>
            <w:ins w:id="7066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68" w:author="Diana Machado" w:date="2019-04-05T18:49:00Z"/>
                <w:rFonts w:ascii="Calibri" w:eastAsia="PMingLiU" w:hAnsi="Calibri" w:cs="Calibri"/>
                <w:color w:val="000000"/>
                <w:sz w:val="22"/>
                <w:szCs w:val="22"/>
                <w:lang w:val="en-PH" w:eastAsia="en-US"/>
              </w:rPr>
            </w:pPr>
            <w:ins w:id="70669" w:author="Diana Machado" w:date="2019-04-05T18:49:00Z">
              <w:r w:rsidRPr="00193040">
                <w:rPr>
                  <w:rFonts w:ascii="Calibri" w:eastAsia="PMingLiU" w:hAnsi="Calibri" w:cs="Calibri"/>
                  <w:color w:val="000000"/>
                  <w:sz w:val="22"/>
                  <w:szCs w:val="22"/>
                  <w:lang w:val="en-PH" w:eastAsia="en-US"/>
                </w:rPr>
                <w:t>0.189</w:t>
              </w:r>
            </w:ins>
          </w:p>
        </w:tc>
      </w:tr>
      <w:tr w:rsidR="00787B33" w:rsidRPr="00193040" w:rsidTr="00787B33">
        <w:trPr>
          <w:trHeight w:val="284"/>
          <w:ins w:id="7067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6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72" w:author="Diana Machado" w:date="2019-04-05T18:49:00Z"/>
                <w:rFonts w:ascii="Calibri" w:eastAsia="PMingLiU" w:hAnsi="Calibri" w:cs="Calibri"/>
                <w:color w:val="000000"/>
                <w:sz w:val="22"/>
                <w:szCs w:val="22"/>
                <w:lang w:val="en-PH" w:eastAsia="en-US"/>
              </w:rPr>
            </w:pPr>
            <w:ins w:id="70673" w:author="Diana Machado" w:date="2019-04-05T18:49:00Z">
              <w:r w:rsidRPr="00193040">
                <w:rPr>
                  <w:rFonts w:ascii="Calibri" w:eastAsia="PMingLiU" w:hAnsi="Calibri" w:cs="Calibri"/>
                  <w:color w:val="000000"/>
                  <w:sz w:val="22"/>
                  <w:szCs w:val="22"/>
                  <w:lang w:val="en-PH" w:eastAsia="en-US"/>
                </w:rPr>
                <w:t>2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74" w:author="Diana Machado" w:date="2019-04-05T18:49:00Z"/>
                <w:rFonts w:ascii="Calibri" w:eastAsia="PMingLiU" w:hAnsi="Calibri" w:cs="Calibri"/>
                <w:color w:val="000000"/>
                <w:sz w:val="22"/>
                <w:szCs w:val="22"/>
                <w:lang w:val="en-PH" w:eastAsia="en-US"/>
              </w:rPr>
            </w:pPr>
            <w:ins w:id="70675" w:author="Diana Machado" w:date="2019-04-05T18:49:00Z">
              <w:r w:rsidRPr="00193040">
                <w:rPr>
                  <w:rFonts w:ascii="Calibri" w:eastAsia="PMingLiU" w:hAnsi="Calibri" w:cs="Calibri"/>
                  <w:color w:val="000000"/>
                  <w:sz w:val="22"/>
                  <w:szCs w:val="22"/>
                  <w:lang w:val="en-PH" w:eastAsia="en-US"/>
                </w:rPr>
                <w:t>LE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76" w:author="Diana Machado" w:date="2019-04-05T18:49:00Z"/>
                <w:rFonts w:ascii="Calibri" w:eastAsia="PMingLiU" w:hAnsi="Calibri" w:cs="Calibri"/>
                <w:color w:val="000000"/>
                <w:sz w:val="22"/>
                <w:szCs w:val="22"/>
                <w:lang w:val="en-PH" w:eastAsia="en-US"/>
              </w:rPr>
            </w:pPr>
            <w:ins w:id="70677" w:author="Diana Machado" w:date="2019-04-05T18:49:00Z">
              <w:r w:rsidRPr="00193040">
                <w:rPr>
                  <w:rFonts w:ascii="Calibri" w:eastAsia="PMingLiU" w:hAnsi="Calibri" w:cs="Calibri"/>
                  <w:color w:val="000000"/>
                  <w:sz w:val="22"/>
                  <w:szCs w:val="22"/>
                  <w:lang w:val="en-PH" w:eastAsia="en-US"/>
                </w:rPr>
                <w:t>0.46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79" w:author="Diana Machado" w:date="2019-04-05T18:49:00Z"/>
                <w:rFonts w:ascii="Calibri" w:eastAsia="PMingLiU" w:hAnsi="Calibri" w:cs="Calibri"/>
                <w:color w:val="000000"/>
                <w:sz w:val="22"/>
                <w:szCs w:val="22"/>
                <w:lang w:val="en-PH" w:eastAsia="en-US"/>
              </w:rPr>
            </w:pPr>
            <w:ins w:id="70680" w:author="Diana Machado" w:date="2019-04-05T18:49:00Z">
              <w:r w:rsidRPr="00193040">
                <w:rPr>
                  <w:rFonts w:ascii="Calibri" w:eastAsia="PMingLiU" w:hAnsi="Calibri" w:cs="Calibri"/>
                  <w:color w:val="000000"/>
                  <w:sz w:val="22"/>
                  <w:szCs w:val="22"/>
                  <w:lang w:val="en-PH" w:eastAsia="en-US"/>
                </w:rPr>
                <w:t>0.92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81" w:author="Diana Machado" w:date="2019-04-05T18:49:00Z"/>
                <w:rFonts w:ascii="Calibri" w:eastAsia="PMingLiU" w:hAnsi="Calibri" w:cs="Calibri"/>
                <w:color w:val="000000"/>
                <w:sz w:val="22"/>
                <w:szCs w:val="22"/>
                <w:lang w:val="en-PH" w:eastAsia="en-US"/>
              </w:rPr>
            </w:pPr>
            <w:ins w:id="70682" w:author="Diana Machado" w:date="2019-04-05T18:49:00Z">
              <w:r w:rsidRPr="00193040">
                <w:rPr>
                  <w:rFonts w:ascii="Calibri" w:eastAsia="PMingLiU" w:hAnsi="Calibri" w:cs="Calibri"/>
                  <w:color w:val="000000"/>
                  <w:sz w:val="22"/>
                  <w:szCs w:val="22"/>
                  <w:lang w:val="en-PH" w:eastAsia="en-US"/>
                </w:rPr>
                <w:t>0.17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83" w:author="Diana Machado" w:date="2019-04-05T18:49:00Z"/>
                <w:rFonts w:ascii="Calibri" w:eastAsia="PMingLiU" w:hAnsi="Calibri" w:cs="Calibri"/>
                <w:color w:val="000000"/>
                <w:sz w:val="22"/>
                <w:szCs w:val="22"/>
                <w:lang w:val="en-PH" w:eastAsia="en-US"/>
              </w:rPr>
            </w:pPr>
            <w:ins w:id="70684" w:author="Diana Machado" w:date="2019-04-05T18:49:00Z">
              <w:r w:rsidRPr="00193040">
                <w:rPr>
                  <w:rFonts w:ascii="Calibri" w:eastAsia="PMingLiU" w:hAnsi="Calibri" w:cs="Calibri"/>
                  <w:color w:val="000000"/>
                  <w:sz w:val="22"/>
                  <w:szCs w:val="22"/>
                  <w:lang w:val="en-PH" w:eastAsia="en-US"/>
                </w:rPr>
                <w:t>0.50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8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86" w:author="Diana Machado" w:date="2019-04-05T18:49:00Z"/>
                <w:rFonts w:ascii="Calibri" w:eastAsia="PMingLiU" w:hAnsi="Calibri" w:cs="Calibri"/>
                <w:color w:val="000000"/>
                <w:sz w:val="22"/>
                <w:szCs w:val="22"/>
                <w:lang w:val="en-PH" w:eastAsia="en-US"/>
              </w:rPr>
            </w:pPr>
            <w:ins w:id="7068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88" w:author="Diana Machado" w:date="2019-04-05T18:49:00Z"/>
                <w:rFonts w:ascii="Calibri" w:eastAsia="PMingLiU" w:hAnsi="Calibri" w:cs="Calibri"/>
                <w:color w:val="000000"/>
                <w:sz w:val="22"/>
                <w:szCs w:val="22"/>
                <w:lang w:val="en-PH" w:eastAsia="en-US"/>
              </w:rPr>
            </w:pPr>
            <w:ins w:id="70689" w:author="Diana Machado" w:date="2019-04-05T18:49:00Z">
              <w:r w:rsidRPr="00193040">
                <w:rPr>
                  <w:rFonts w:ascii="Calibri" w:eastAsia="PMingLiU" w:hAnsi="Calibri" w:cs="Calibri"/>
                  <w:color w:val="000000"/>
                  <w:sz w:val="22"/>
                  <w:szCs w:val="22"/>
                  <w:lang w:val="en-PH" w:eastAsia="en-US"/>
                </w:rPr>
                <w:t>0.189</w:t>
              </w:r>
            </w:ins>
          </w:p>
        </w:tc>
      </w:tr>
      <w:tr w:rsidR="00787B33" w:rsidRPr="00193040" w:rsidTr="00787B33">
        <w:trPr>
          <w:trHeight w:val="284"/>
          <w:ins w:id="7069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6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92" w:author="Diana Machado" w:date="2019-04-05T18:49:00Z"/>
                <w:rFonts w:ascii="Calibri" w:eastAsia="PMingLiU" w:hAnsi="Calibri" w:cs="Calibri"/>
                <w:color w:val="000000"/>
                <w:sz w:val="22"/>
                <w:szCs w:val="22"/>
                <w:lang w:val="en-PH" w:eastAsia="en-US"/>
              </w:rPr>
            </w:pPr>
            <w:ins w:id="70693" w:author="Diana Machado" w:date="2019-04-05T18:49:00Z">
              <w:r w:rsidRPr="00193040">
                <w:rPr>
                  <w:rFonts w:ascii="Calibri" w:eastAsia="PMingLiU" w:hAnsi="Calibri" w:cs="Calibri"/>
                  <w:color w:val="000000"/>
                  <w:sz w:val="22"/>
                  <w:szCs w:val="22"/>
                  <w:lang w:val="en-PH" w:eastAsia="en-US"/>
                </w:rPr>
                <w:t>2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94" w:author="Diana Machado" w:date="2019-04-05T18:49:00Z"/>
                <w:rFonts w:ascii="Calibri" w:eastAsia="PMingLiU" w:hAnsi="Calibri" w:cs="Calibri"/>
                <w:color w:val="000000"/>
                <w:sz w:val="22"/>
                <w:szCs w:val="22"/>
                <w:lang w:val="en-PH" w:eastAsia="en-US"/>
              </w:rPr>
            </w:pPr>
            <w:ins w:id="70695" w:author="Diana Machado" w:date="2019-04-05T18:49:00Z">
              <w:r w:rsidRPr="00193040">
                <w:rPr>
                  <w:rFonts w:ascii="Calibri" w:eastAsia="PMingLiU" w:hAnsi="Calibri" w:cs="Calibri"/>
                  <w:color w:val="000000"/>
                  <w:sz w:val="22"/>
                  <w:szCs w:val="22"/>
                  <w:lang w:val="en-PH" w:eastAsia="en-US"/>
                </w:rPr>
                <w:t>LE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96" w:author="Diana Machado" w:date="2019-04-05T18:49:00Z"/>
                <w:rFonts w:ascii="Calibri" w:eastAsia="PMingLiU" w:hAnsi="Calibri" w:cs="Calibri"/>
                <w:color w:val="000000"/>
                <w:sz w:val="22"/>
                <w:szCs w:val="22"/>
                <w:lang w:val="en-PH" w:eastAsia="en-US"/>
              </w:rPr>
            </w:pPr>
            <w:ins w:id="70697" w:author="Diana Machado" w:date="2019-04-05T18:49:00Z">
              <w:r w:rsidRPr="00193040">
                <w:rPr>
                  <w:rFonts w:ascii="Calibri" w:eastAsia="PMingLiU" w:hAnsi="Calibri" w:cs="Calibri"/>
                  <w:color w:val="000000"/>
                  <w:sz w:val="22"/>
                  <w:szCs w:val="22"/>
                  <w:lang w:val="en-PH" w:eastAsia="en-US"/>
                </w:rPr>
                <w:t>0.09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99" w:author="Diana Machado" w:date="2019-04-05T18:49:00Z"/>
                <w:rFonts w:ascii="Calibri" w:eastAsia="PMingLiU" w:hAnsi="Calibri" w:cs="Calibri"/>
                <w:color w:val="000000"/>
                <w:sz w:val="22"/>
                <w:szCs w:val="22"/>
                <w:lang w:val="en-PH" w:eastAsia="en-US"/>
              </w:rPr>
            </w:pPr>
            <w:ins w:id="70700" w:author="Diana Machado" w:date="2019-04-05T18:49:00Z">
              <w:r w:rsidRPr="00193040">
                <w:rPr>
                  <w:rFonts w:ascii="Calibri" w:eastAsia="PMingLiU" w:hAnsi="Calibri" w:cs="Calibri"/>
                  <w:color w:val="000000"/>
                  <w:sz w:val="22"/>
                  <w:szCs w:val="22"/>
                  <w:lang w:val="en-PH" w:eastAsia="en-US"/>
                </w:rPr>
                <w:t>0.24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01" w:author="Diana Machado" w:date="2019-04-05T18:49:00Z"/>
                <w:rFonts w:ascii="Calibri" w:eastAsia="PMingLiU" w:hAnsi="Calibri" w:cs="Calibri"/>
                <w:color w:val="000000"/>
                <w:sz w:val="22"/>
                <w:szCs w:val="22"/>
                <w:lang w:val="en-PH" w:eastAsia="en-US"/>
              </w:rPr>
            </w:pPr>
            <w:ins w:id="70702" w:author="Diana Machado" w:date="2019-04-05T18:49:00Z">
              <w:r w:rsidRPr="00193040">
                <w:rPr>
                  <w:rFonts w:ascii="Calibri" w:eastAsia="PMingLiU" w:hAnsi="Calibri" w:cs="Calibri"/>
                  <w:color w:val="000000"/>
                  <w:sz w:val="22"/>
                  <w:szCs w:val="22"/>
                  <w:lang w:val="en-PH" w:eastAsia="en-US"/>
                </w:rPr>
                <w:t>0.04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03" w:author="Diana Machado" w:date="2019-04-05T18:49:00Z"/>
                <w:rFonts w:ascii="Calibri" w:eastAsia="PMingLiU" w:hAnsi="Calibri" w:cs="Calibri"/>
                <w:color w:val="000000"/>
                <w:sz w:val="22"/>
                <w:szCs w:val="22"/>
                <w:lang w:val="en-PH" w:eastAsia="en-US"/>
              </w:rPr>
            </w:pPr>
            <w:ins w:id="70704" w:author="Diana Machado" w:date="2019-04-05T18:49:00Z">
              <w:r w:rsidRPr="00193040">
                <w:rPr>
                  <w:rFonts w:ascii="Calibri" w:eastAsia="PMingLiU" w:hAnsi="Calibri" w:cs="Calibri"/>
                  <w:color w:val="000000"/>
                  <w:sz w:val="22"/>
                  <w:szCs w:val="22"/>
                  <w:lang w:val="en-PH" w:eastAsia="en-US"/>
                </w:rPr>
                <w:t>0.382</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0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06" w:author="Diana Machado" w:date="2019-04-05T18:49:00Z"/>
                <w:rFonts w:ascii="Calibri" w:eastAsia="PMingLiU" w:hAnsi="Calibri" w:cs="Calibri"/>
                <w:color w:val="000000"/>
                <w:sz w:val="22"/>
                <w:szCs w:val="22"/>
                <w:lang w:val="en-PH" w:eastAsia="en-US"/>
              </w:rPr>
            </w:pPr>
            <w:ins w:id="7070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08" w:author="Diana Machado" w:date="2019-04-05T18:49:00Z"/>
                <w:rFonts w:ascii="Calibri" w:eastAsia="PMingLiU" w:hAnsi="Calibri" w:cs="Calibri"/>
                <w:color w:val="000000"/>
                <w:sz w:val="22"/>
                <w:szCs w:val="22"/>
                <w:lang w:val="en-PH" w:eastAsia="en-US"/>
              </w:rPr>
            </w:pPr>
            <w:ins w:id="70709" w:author="Diana Machado" w:date="2019-04-05T18:49:00Z">
              <w:r w:rsidRPr="00193040">
                <w:rPr>
                  <w:rFonts w:ascii="Calibri" w:eastAsia="PMingLiU" w:hAnsi="Calibri" w:cs="Calibri"/>
                  <w:color w:val="000000"/>
                  <w:sz w:val="22"/>
                  <w:szCs w:val="22"/>
                  <w:lang w:val="en-PH" w:eastAsia="en-US"/>
                </w:rPr>
                <w:t>0.191</w:t>
              </w:r>
            </w:ins>
          </w:p>
        </w:tc>
      </w:tr>
      <w:tr w:rsidR="00787B33" w:rsidRPr="00193040" w:rsidTr="00787B33">
        <w:trPr>
          <w:trHeight w:val="284"/>
          <w:ins w:id="7071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71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12" w:author="Diana Machado" w:date="2019-04-05T18:49:00Z"/>
                <w:rFonts w:ascii="Calibri" w:eastAsia="PMingLiU" w:hAnsi="Calibri" w:cs="Calibri"/>
                <w:color w:val="000000"/>
                <w:sz w:val="22"/>
                <w:szCs w:val="22"/>
                <w:lang w:val="en-PH" w:eastAsia="en-US"/>
              </w:rPr>
            </w:pPr>
            <w:ins w:id="70713" w:author="Diana Machado" w:date="2019-04-05T18:49:00Z">
              <w:r w:rsidRPr="00193040">
                <w:rPr>
                  <w:rFonts w:ascii="Calibri" w:eastAsia="PMingLiU" w:hAnsi="Calibri" w:cs="Calibri"/>
                  <w:color w:val="000000"/>
                  <w:sz w:val="22"/>
                  <w:szCs w:val="22"/>
                  <w:lang w:val="en-PH" w:eastAsia="en-US"/>
                </w:rPr>
                <w:t>2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14" w:author="Diana Machado" w:date="2019-04-05T18:49:00Z"/>
                <w:rFonts w:ascii="Calibri" w:eastAsia="PMingLiU" w:hAnsi="Calibri" w:cs="Calibri"/>
                <w:color w:val="000000"/>
                <w:sz w:val="22"/>
                <w:szCs w:val="22"/>
                <w:lang w:val="en-PH" w:eastAsia="en-US"/>
              </w:rPr>
            </w:pPr>
            <w:ins w:id="70715" w:author="Diana Machado" w:date="2019-04-05T18:49:00Z">
              <w:r w:rsidRPr="00193040">
                <w:rPr>
                  <w:rFonts w:ascii="Calibri" w:eastAsia="PMingLiU" w:hAnsi="Calibri" w:cs="Calibri"/>
                  <w:color w:val="000000"/>
                  <w:sz w:val="22"/>
                  <w:szCs w:val="22"/>
                  <w:lang w:val="en-PH" w:eastAsia="en-US"/>
                </w:rPr>
                <w:t>MARI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16" w:author="Diana Machado" w:date="2019-04-05T18:49:00Z"/>
                <w:rFonts w:ascii="Calibri" w:eastAsia="PMingLiU" w:hAnsi="Calibri" w:cs="Calibri"/>
                <w:color w:val="000000"/>
                <w:sz w:val="22"/>
                <w:szCs w:val="22"/>
                <w:lang w:val="en-PH" w:eastAsia="en-US"/>
              </w:rPr>
            </w:pPr>
            <w:ins w:id="70717" w:author="Diana Machado" w:date="2019-04-05T18:49:00Z">
              <w:r w:rsidRPr="00193040">
                <w:rPr>
                  <w:rFonts w:ascii="Calibri" w:eastAsia="PMingLiU" w:hAnsi="Calibri" w:cs="Calibri"/>
                  <w:color w:val="000000"/>
                  <w:sz w:val="22"/>
                  <w:szCs w:val="22"/>
                  <w:lang w:val="en-PH" w:eastAsia="en-US"/>
                </w:rPr>
                <w:t>0.14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19" w:author="Diana Machado" w:date="2019-04-05T18:49:00Z"/>
                <w:rFonts w:ascii="Calibri" w:eastAsia="PMingLiU" w:hAnsi="Calibri" w:cs="Calibri"/>
                <w:color w:val="000000"/>
                <w:sz w:val="22"/>
                <w:szCs w:val="22"/>
                <w:lang w:val="en-PH" w:eastAsia="en-US"/>
              </w:rPr>
            </w:pPr>
            <w:ins w:id="70720" w:author="Diana Machado" w:date="2019-04-05T18:49:00Z">
              <w:r w:rsidRPr="00193040">
                <w:rPr>
                  <w:rFonts w:ascii="Calibri" w:eastAsia="PMingLiU" w:hAnsi="Calibri" w:cs="Calibri"/>
                  <w:color w:val="000000"/>
                  <w:sz w:val="22"/>
                  <w:szCs w:val="22"/>
                  <w:lang w:val="en-PH" w:eastAsia="en-US"/>
                </w:rPr>
                <w:t>0.21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21" w:author="Diana Machado" w:date="2019-04-05T18:49:00Z"/>
                <w:rFonts w:ascii="Calibri" w:eastAsia="PMingLiU" w:hAnsi="Calibri" w:cs="Calibri"/>
                <w:color w:val="000000"/>
                <w:sz w:val="22"/>
                <w:szCs w:val="22"/>
                <w:lang w:val="en-PH" w:eastAsia="en-US"/>
              </w:rPr>
            </w:pPr>
            <w:ins w:id="70722" w:author="Diana Machado" w:date="2019-04-05T18:49:00Z">
              <w:r w:rsidRPr="00193040">
                <w:rPr>
                  <w:rFonts w:ascii="Calibri" w:eastAsia="PMingLiU" w:hAnsi="Calibri" w:cs="Calibri"/>
                  <w:color w:val="000000"/>
                  <w:sz w:val="22"/>
                  <w:szCs w:val="22"/>
                  <w:lang w:val="en-PH" w:eastAsia="en-US"/>
                </w:rPr>
                <w:t>0.04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23" w:author="Diana Machado" w:date="2019-04-05T18:49:00Z"/>
                <w:rFonts w:ascii="Calibri" w:eastAsia="PMingLiU" w:hAnsi="Calibri" w:cs="Calibri"/>
                <w:color w:val="000000"/>
                <w:sz w:val="22"/>
                <w:szCs w:val="22"/>
                <w:lang w:val="en-PH" w:eastAsia="en-US"/>
              </w:rPr>
            </w:pPr>
            <w:ins w:id="70724" w:author="Diana Machado" w:date="2019-04-05T18:49:00Z">
              <w:r w:rsidRPr="00193040">
                <w:rPr>
                  <w:rFonts w:ascii="Calibri" w:eastAsia="PMingLiU" w:hAnsi="Calibri" w:cs="Calibri"/>
                  <w:color w:val="000000"/>
                  <w:sz w:val="22"/>
                  <w:szCs w:val="22"/>
                  <w:lang w:val="en-PH" w:eastAsia="en-US"/>
                </w:rPr>
                <w:t>0.66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2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26" w:author="Diana Machado" w:date="2019-04-05T18:49:00Z"/>
                <w:rFonts w:ascii="Calibri" w:eastAsia="PMingLiU" w:hAnsi="Calibri" w:cs="Calibri"/>
                <w:color w:val="000000"/>
                <w:sz w:val="22"/>
                <w:szCs w:val="22"/>
                <w:lang w:val="en-PH" w:eastAsia="en-US"/>
              </w:rPr>
            </w:pPr>
            <w:ins w:id="7072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28" w:author="Diana Machado" w:date="2019-04-05T18:49:00Z"/>
                <w:rFonts w:ascii="Calibri" w:eastAsia="PMingLiU" w:hAnsi="Calibri" w:cs="Calibri"/>
                <w:color w:val="000000"/>
                <w:sz w:val="22"/>
                <w:szCs w:val="22"/>
                <w:lang w:val="en-PH" w:eastAsia="en-US"/>
              </w:rPr>
            </w:pPr>
            <w:ins w:id="70729" w:author="Diana Machado" w:date="2019-04-05T18:49:00Z">
              <w:r w:rsidRPr="00193040">
                <w:rPr>
                  <w:rFonts w:ascii="Calibri" w:eastAsia="PMingLiU" w:hAnsi="Calibri" w:cs="Calibri"/>
                  <w:color w:val="000000"/>
                  <w:sz w:val="22"/>
                  <w:szCs w:val="22"/>
                  <w:lang w:val="en-PH" w:eastAsia="en-US"/>
                </w:rPr>
                <w:t>0.200</w:t>
              </w:r>
            </w:ins>
          </w:p>
        </w:tc>
      </w:tr>
      <w:tr w:rsidR="00787B33" w:rsidRPr="00193040" w:rsidTr="00787B33">
        <w:trPr>
          <w:trHeight w:val="284"/>
          <w:ins w:id="7073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73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32" w:author="Diana Machado" w:date="2019-04-05T18:49:00Z"/>
                <w:rFonts w:ascii="Calibri" w:eastAsia="PMingLiU" w:hAnsi="Calibri" w:cs="Calibri"/>
                <w:color w:val="000000"/>
                <w:sz w:val="22"/>
                <w:szCs w:val="22"/>
                <w:lang w:val="en-PH" w:eastAsia="en-US"/>
              </w:rPr>
            </w:pPr>
            <w:ins w:id="70733" w:author="Diana Machado" w:date="2019-04-05T18:49:00Z">
              <w:r w:rsidRPr="00193040">
                <w:rPr>
                  <w:rFonts w:ascii="Calibri" w:eastAsia="PMingLiU" w:hAnsi="Calibri" w:cs="Calibri"/>
                  <w:color w:val="000000"/>
                  <w:sz w:val="22"/>
                  <w:szCs w:val="22"/>
                  <w:lang w:val="en-PH" w:eastAsia="en-US"/>
                </w:rPr>
                <w:t>2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34" w:author="Diana Machado" w:date="2019-04-05T18:49:00Z"/>
                <w:rFonts w:ascii="Calibri" w:eastAsia="PMingLiU" w:hAnsi="Calibri" w:cs="Calibri"/>
                <w:color w:val="000000"/>
                <w:sz w:val="22"/>
                <w:szCs w:val="22"/>
                <w:lang w:val="en-PH" w:eastAsia="en-US"/>
              </w:rPr>
            </w:pPr>
            <w:ins w:id="70735"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36" w:author="Diana Machado" w:date="2019-04-05T18:49:00Z"/>
                <w:rFonts w:ascii="Calibri" w:eastAsia="PMingLiU" w:hAnsi="Calibri" w:cs="Calibri"/>
                <w:color w:val="000000"/>
                <w:sz w:val="22"/>
                <w:szCs w:val="22"/>
                <w:lang w:val="en-PH" w:eastAsia="en-US"/>
              </w:rPr>
            </w:pPr>
            <w:ins w:id="70737" w:author="Diana Machado" w:date="2019-04-05T18:49:00Z">
              <w:r w:rsidRPr="00193040">
                <w:rPr>
                  <w:rFonts w:ascii="Calibri" w:eastAsia="PMingLiU" w:hAnsi="Calibri" w:cs="Calibri"/>
                  <w:color w:val="000000"/>
                  <w:sz w:val="22"/>
                  <w:szCs w:val="22"/>
                  <w:lang w:val="en-PH" w:eastAsia="en-US"/>
                </w:rPr>
                <w:t>0.48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39" w:author="Diana Machado" w:date="2019-04-05T18:49:00Z"/>
                <w:rFonts w:ascii="Calibri" w:eastAsia="PMingLiU" w:hAnsi="Calibri" w:cs="Calibri"/>
                <w:color w:val="000000"/>
                <w:sz w:val="22"/>
                <w:szCs w:val="22"/>
                <w:lang w:val="en-PH" w:eastAsia="en-US"/>
              </w:rPr>
            </w:pPr>
            <w:ins w:id="70740" w:author="Diana Machado" w:date="2019-04-05T18:49:00Z">
              <w:r w:rsidRPr="00193040">
                <w:rPr>
                  <w:rFonts w:ascii="Calibri" w:eastAsia="PMingLiU" w:hAnsi="Calibri" w:cs="Calibri"/>
                  <w:color w:val="000000"/>
                  <w:sz w:val="22"/>
                  <w:szCs w:val="22"/>
                  <w:lang w:val="en-PH" w:eastAsia="en-US"/>
                </w:rPr>
                <w:t>1.37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41" w:author="Diana Machado" w:date="2019-04-05T18:49:00Z"/>
                <w:rFonts w:ascii="Calibri" w:eastAsia="PMingLiU" w:hAnsi="Calibri" w:cs="Calibri"/>
                <w:color w:val="000000"/>
                <w:sz w:val="22"/>
                <w:szCs w:val="22"/>
                <w:lang w:val="en-PH" w:eastAsia="en-US"/>
              </w:rPr>
            </w:pPr>
            <w:ins w:id="70742" w:author="Diana Machado" w:date="2019-04-05T18:49:00Z">
              <w:r w:rsidRPr="00193040">
                <w:rPr>
                  <w:rFonts w:ascii="Calibri" w:eastAsia="PMingLiU" w:hAnsi="Calibri" w:cs="Calibri"/>
                  <w:color w:val="000000"/>
                  <w:sz w:val="22"/>
                  <w:szCs w:val="22"/>
                  <w:lang w:val="en-PH" w:eastAsia="en-US"/>
                </w:rPr>
                <w:t>0.19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43" w:author="Diana Machado" w:date="2019-04-05T18:49:00Z"/>
                <w:rFonts w:ascii="Calibri" w:eastAsia="PMingLiU" w:hAnsi="Calibri" w:cs="Calibri"/>
                <w:color w:val="000000"/>
                <w:sz w:val="22"/>
                <w:szCs w:val="22"/>
                <w:lang w:val="en-PH" w:eastAsia="en-US"/>
              </w:rPr>
            </w:pPr>
            <w:ins w:id="70744" w:author="Diana Machado" w:date="2019-04-05T18:49:00Z">
              <w:r w:rsidRPr="00193040">
                <w:rPr>
                  <w:rFonts w:ascii="Calibri" w:eastAsia="PMingLiU" w:hAnsi="Calibri" w:cs="Calibri"/>
                  <w:color w:val="000000"/>
                  <w:sz w:val="22"/>
                  <w:szCs w:val="22"/>
                  <w:lang w:val="en-PH" w:eastAsia="en-US"/>
                </w:rPr>
                <w:t>0.352</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4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46" w:author="Diana Machado" w:date="2019-04-05T18:49:00Z"/>
                <w:rFonts w:ascii="Calibri" w:eastAsia="PMingLiU" w:hAnsi="Calibri" w:cs="Calibri"/>
                <w:color w:val="000000"/>
                <w:sz w:val="22"/>
                <w:szCs w:val="22"/>
                <w:lang w:val="en-PH" w:eastAsia="en-US"/>
              </w:rPr>
            </w:pPr>
            <w:ins w:id="7074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48" w:author="Diana Machado" w:date="2019-04-05T18:49:00Z"/>
                <w:rFonts w:ascii="Calibri" w:eastAsia="PMingLiU" w:hAnsi="Calibri" w:cs="Calibri"/>
                <w:color w:val="000000"/>
                <w:sz w:val="22"/>
                <w:szCs w:val="22"/>
                <w:lang w:val="en-PH" w:eastAsia="en-US"/>
              </w:rPr>
            </w:pPr>
            <w:ins w:id="70749" w:author="Diana Machado" w:date="2019-04-05T18:49:00Z">
              <w:r w:rsidRPr="00193040">
                <w:rPr>
                  <w:rFonts w:ascii="Calibri" w:eastAsia="PMingLiU" w:hAnsi="Calibri" w:cs="Calibri"/>
                  <w:color w:val="000000"/>
                  <w:sz w:val="22"/>
                  <w:szCs w:val="22"/>
                  <w:lang w:val="en-PH" w:eastAsia="en-US"/>
                </w:rPr>
                <w:t>0.140</w:t>
              </w:r>
            </w:ins>
          </w:p>
        </w:tc>
      </w:tr>
      <w:tr w:rsidR="00787B33" w:rsidRPr="00193040" w:rsidTr="00787B33">
        <w:trPr>
          <w:trHeight w:val="284"/>
          <w:ins w:id="7075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7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52" w:author="Diana Machado" w:date="2019-04-05T18:49:00Z"/>
                <w:rFonts w:ascii="Calibri" w:eastAsia="PMingLiU" w:hAnsi="Calibri" w:cs="Calibri"/>
                <w:color w:val="000000"/>
                <w:sz w:val="22"/>
                <w:szCs w:val="22"/>
                <w:lang w:val="en-PH" w:eastAsia="en-US"/>
              </w:rPr>
            </w:pPr>
            <w:ins w:id="70753" w:author="Diana Machado" w:date="2019-04-05T18:49:00Z">
              <w:r w:rsidRPr="00193040">
                <w:rPr>
                  <w:rFonts w:ascii="Calibri" w:eastAsia="PMingLiU" w:hAnsi="Calibri" w:cs="Calibri"/>
                  <w:color w:val="000000"/>
                  <w:sz w:val="22"/>
                  <w:szCs w:val="22"/>
                  <w:lang w:val="en-PH" w:eastAsia="en-US"/>
                </w:rPr>
                <w:t>2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54" w:author="Diana Machado" w:date="2019-04-05T18:49:00Z"/>
                <w:rFonts w:ascii="Calibri" w:eastAsia="PMingLiU" w:hAnsi="Calibri" w:cs="Calibri"/>
                <w:color w:val="000000"/>
                <w:sz w:val="22"/>
                <w:szCs w:val="22"/>
                <w:lang w:val="en-PH" w:eastAsia="en-US"/>
              </w:rPr>
            </w:pPr>
            <w:ins w:id="70755"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56" w:author="Diana Machado" w:date="2019-04-05T18:49:00Z"/>
                <w:rFonts w:ascii="Calibri" w:eastAsia="PMingLiU" w:hAnsi="Calibri" w:cs="Calibri"/>
                <w:color w:val="000000"/>
                <w:sz w:val="22"/>
                <w:szCs w:val="22"/>
                <w:lang w:val="en-PH" w:eastAsia="en-US"/>
              </w:rPr>
            </w:pPr>
            <w:ins w:id="70757" w:author="Diana Machado" w:date="2019-04-05T18:49:00Z">
              <w:r w:rsidRPr="00193040">
                <w:rPr>
                  <w:rFonts w:ascii="Calibri" w:eastAsia="PMingLiU" w:hAnsi="Calibri" w:cs="Calibri"/>
                  <w:color w:val="000000"/>
                  <w:sz w:val="22"/>
                  <w:szCs w:val="22"/>
                  <w:lang w:val="en-PH" w:eastAsia="en-US"/>
                </w:rPr>
                <w:t>1.01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59" w:author="Diana Machado" w:date="2019-04-05T18:49:00Z"/>
                <w:rFonts w:ascii="Calibri" w:eastAsia="PMingLiU" w:hAnsi="Calibri" w:cs="Calibri"/>
                <w:color w:val="000000"/>
                <w:sz w:val="22"/>
                <w:szCs w:val="22"/>
                <w:lang w:val="en-PH" w:eastAsia="en-US"/>
              </w:rPr>
            </w:pPr>
            <w:ins w:id="70760" w:author="Diana Machado" w:date="2019-04-05T18:49:00Z">
              <w:r w:rsidRPr="00193040">
                <w:rPr>
                  <w:rFonts w:ascii="Calibri" w:eastAsia="PMingLiU" w:hAnsi="Calibri" w:cs="Calibri"/>
                  <w:color w:val="000000"/>
                  <w:sz w:val="22"/>
                  <w:szCs w:val="22"/>
                  <w:lang w:val="en-PH" w:eastAsia="en-US"/>
                </w:rPr>
                <w:t>4.04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61" w:author="Diana Machado" w:date="2019-04-05T18:49:00Z"/>
                <w:rFonts w:ascii="Calibri" w:eastAsia="PMingLiU" w:hAnsi="Calibri" w:cs="Calibri"/>
                <w:color w:val="000000"/>
                <w:sz w:val="22"/>
                <w:szCs w:val="22"/>
                <w:lang w:val="en-PH" w:eastAsia="en-US"/>
              </w:rPr>
            </w:pPr>
            <w:ins w:id="70762" w:author="Diana Machado" w:date="2019-04-05T18:49:00Z">
              <w:r w:rsidRPr="00193040">
                <w:rPr>
                  <w:rFonts w:ascii="Calibri" w:eastAsia="PMingLiU" w:hAnsi="Calibri" w:cs="Calibri"/>
                  <w:color w:val="000000"/>
                  <w:sz w:val="22"/>
                  <w:szCs w:val="22"/>
                  <w:lang w:val="en-PH" w:eastAsia="en-US"/>
                </w:rPr>
                <w:t>1.00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63" w:author="Diana Machado" w:date="2019-04-05T18:49:00Z"/>
                <w:rFonts w:ascii="Calibri" w:eastAsia="PMingLiU" w:hAnsi="Calibri" w:cs="Calibri"/>
                <w:color w:val="000000"/>
                <w:sz w:val="22"/>
                <w:szCs w:val="22"/>
                <w:lang w:val="en-PH" w:eastAsia="en-US"/>
              </w:rPr>
            </w:pPr>
            <w:ins w:id="70764" w:author="Diana Machado" w:date="2019-04-05T18:49:00Z">
              <w:r w:rsidRPr="00193040">
                <w:rPr>
                  <w:rFonts w:ascii="Calibri" w:eastAsia="PMingLiU" w:hAnsi="Calibri" w:cs="Calibri"/>
                  <w:color w:val="000000"/>
                  <w:sz w:val="22"/>
                  <w:szCs w:val="22"/>
                  <w:lang w:val="en-PH" w:eastAsia="en-US"/>
                </w:rPr>
                <w:t>0.251</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6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66" w:author="Diana Machado" w:date="2019-04-05T18:49:00Z"/>
                <w:rFonts w:ascii="Calibri" w:eastAsia="PMingLiU" w:hAnsi="Calibri" w:cs="Calibri"/>
                <w:color w:val="000000"/>
                <w:sz w:val="22"/>
                <w:szCs w:val="22"/>
                <w:lang w:val="en-PH" w:eastAsia="en-US"/>
              </w:rPr>
            </w:pPr>
            <w:ins w:id="7076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68" w:author="Diana Machado" w:date="2019-04-05T18:49:00Z"/>
                <w:rFonts w:ascii="Calibri" w:eastAsia="PMingLiU" w:hAnsi="Calibri" w:cs="Calibri"/>
                <w:color w:val="000000"/>
                <w:sz w:val="22"/>
                <w:szCs w:val="22"/>
                <w:lang w:val="en-PH" w:eastAsia="en-US"/>
              </w:rPr>
            </w:pPr>
            <w:ins w:id="70769" w:author="Diana Machado" w:date="2019-04-05T18:49:00Z">
              <w:r w:rsidRPr="00193040">
                <w:rPr>
                  <w:rFonts w:ascii="Calibri" w:eastAsia="PMingLiU" w:hAnsi="Calibri" w:cs="Calibri"/>
                  <w:color w:val="000000"/>
                  <w:sz w:val="22"/>
                  <w:szCs w:val="22"/>
                  <w:lang w:val="en-PH" w:eastAsia="en-US"/>
                </w:rPr>
                <w:t>0.249</w:t>
              </w:r>
            </w:ins>
          </w:p>
        </w:tc>
      </w:tr>
      <w:tr w:rsidR="00787B33" w:rsidRPr="00193040" w:rsidTr="00787B33">
        <w:trPr>
          <w:trHeight w:val="284"/>
          <w:ins w:id="7077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7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72" w:author="Diana Machado" w:date="2019-04-05T18:49:00Z"/>
                <w:rFonts w:ascii="Calibri" w:eastAsia="PMingLiU" w:hAnsi="Calibri" w:cs="Calibri"/>
                <w:color w:val="000000"/>
                <w:sz w:val="22"/>
                <w:szCs w:val="22"/>
                <w:lang w:val="en-PH" w:eastAsia="en-US"/>
              </w:rPr>
            </w:pPr>
            <w:ins w:id="70773" w:author="Diana Machado" w:date="2019-04-05T18:49:00Z">
              <w:r w:rsidRPr="00193040">
                <w:rPr>
                  <w:rFonts w:ascii="Calibri" w:eastAsia="PMingLiU" w:hAnsi="Calibri" w:cs="Calibri"/>
                  <w:color w:val="000000"/>
                  <w:sz w:val="22"/>
                  <w:szCs w:val="22"/>
                  <w:lang w:val="en-PH" w:eastAsia="en-US"/>
                </w:rPr>
                <w:t>2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74" w:author="Diana Machado" w:date="2019-04-05T18:49:00Z"/>
                <w:rFonts w:ascii="Calibri" w:eastAsia="PMingLiU" w:hAnsi="Calibri" w:cs="Calibri"/>
                <w:color w:val="000000"/>
                <w:sz w:val="22"/>
                <w:szCs w:val="22"/>
                <w:lang w:val="en-PH" w:eastAsia="en-US"/>
              </w:rPr>
            </w:pPr>
            <w:ins w:id="70775"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76" w:author="Diana Machado" w:date="2019-04-05T18:49:00Z"/>
                <w:rFonts w:ascii="Calibri" w:eastAsia="PMingLiU" w:hAnsi="Calibri" w:cs="Calibri"/>
                <w:color w:val="000000"/>
                <w:sz w:val="22"/>
                <w:szCs w:val="22"/>
                <w:lang w:val="en-PH" w:eastAsia="en-US"/>
              </w:rPr>
            </w:pPr>
            <w:ins w:id="70777" w:author="Diana Machado" w:date="2019-04-05T18:49:00Z">
              <w:r w:rsidRPr="00193040">
                <w:rPr>
                  <w:rFonts w:ascii="Calibri" w:eastAsia="PMingLiU" w:hAnsi="Calibri" w:cs="Calibri"/>
                  <w:color w:val="000000"/>
                  <w:sz w:val="22"/>
                  <w:szCs w:val="22"/>
                  <w:lang w:val="en-PH" w:eastAsia="en-US"/>
                </w:rPr>
                <w:t>0.5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79" w:author="Diana Machado" w:date="2019-04-05T18:49:00Z"/>
                <w:rFonts w:ascii="Calibri" w:eastAsia="PMingLiU" w:hAnsi="Calibri" w:cs="Calibri"/>
                <w:color w:val="000000"/>
                <w:sz w:val="22"/>
                <w:szCs w:val="22"/>
                <w:lang w:val="en-PH" w:eastAsia="en-US"/>
              </w:rPr>
            </w:pPr>
            <w:ins w:id="70780" w:author="Diana Machado" w:date="2019-04-05T18:49:00Z">
              <w:r w:rsidRPr="00193040">
                <w:rPr>
                  <w:rFonts w:ascii="Calibri" w:eastAsia="PMingLiU" w:hAnsi="Calibri" w:cs="Calibri"/>
                  <w:color w:val="000000"/>
                  <w:sz w:val="22"/>
                  <w:szCs w:val="22"/>
                  <w:lang w:val="en-PH" w:eastAsia="en-US"/>
                </w:rPr>
                <w:t>1.37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81" w:author="Diana Machado" w:date="2019-04-05T18:49:00Z"/>
                <w:rFonts w:ascii="Calibri" w:eastAsia="PMingLiU" w:hAnsi="Calibri" w:cs="Calibri"/>
                <w:color w:val="000000"/>
                <w:sz w:val="22"/>
                <w:szCs w:val="22"/>
                <w:lang w:val="en-PH" w:eastAsia="en-US"/>
              </w:rPr>
            </w:pPr>
            <w:ins w:id="70782" w:author="Diana Machado" w:date="2019-04-05T18:49:00Z">
              <w:r w:rsidRPr="00193040">
                <w:rPr>
                  <w:rFonts w:ascii="Calibri" w:eastAsia="PMingLiU" w:hAnsi="Calibri" w:cs="Calibri"/>
                  <w:color w:val="000000"/>
                  <w:sz w:val="22"/>
                  <w:szCs w:val="22"/>
                  <w:lang w:val="en-PH" w:eastAsia="en-US"/>
                </w:rPr>
                <w:t>0.31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83" w:author="Diana Machado" w:date="2019-04-05T18:49:00Z"/>
                <w:rFonts w:ascii="Calibri" w:eastAsia="PMingLiU" w:hAnsi="Calibri" w:cs="Calibri"/>
                <w:color w:val="000000"/>
                <w:sz w:val="22"/>
                <w:szCs w:val="22"/>
                <w:lang w:val="en-PH" w:eastAsia="en-US"/>
              </w:rPr>
            </w:pPr>
            <w:ins w:id="70784" w:author="Diana Machado" w:date="2019-04-05T18:49:00Z">
              <w:r w:rsidRPr="00193040">
                <w:rPr>
                  <w:rFonts w:ascii="Calibri" w:eastAsia="PMingLiU" w:hAnsi="Calibri" w:cs="Calibri"/>
                  <w:color w:val="000000"/>
                  <w:sz w:val="22"/>
                  <w:szCs w:val="22"/>
                  <w:lang w:val="en-PH" w:eastAsia="en-US"/>
                </w:rPr>
                <w:t>0.406</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8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86" w:author="Diana Machado" w:date="2019-04-05T18:49:00Z"/>
                <w:rFonts w:ascii="Calibri" w:eastAsia="PMingLiU" w:hAnsi="Calibri" w:cs="Calibri"/>
                <w:color w:val="000000"/>
                <w:sz w:val="22"/>
                <w:szCs w:val="22"/>
                <w:lang w:val="en-PH" w:eastAsia="en-US"/>
              </w:rPr>
            </w:pPr>
            <w:ins w:id="7078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88" w:author="Diana Machado" w:date="2019-04-05T18:49:00Z"/>
                <w:rFonts w:ascii="Calibri" w:eastAsia="PMingLiU" w:hAnsi="Calibri" w:cs="Calibri"/>
                <w:color w:val="000000"/>
                <w:sz w:val="22"/>
                <w:szCs w:val="22"/>
                <w:lang w:val="en-PH" w:eastAsia="en-US"/>
              </w:rPr>
            </w:pPr>
            <w:ins w:id="70789" w:author="Diana Machado" w:date="2019-04-05T18:49:00Z">
              <w:r w:rsidRPr="00193040">
                <w:rPr>
                  <w:rFonts w:ascii="Calibri" w:eastAsia="PMingLiU" w:hAnsi="Calibri" w:cs="Calibri"/>
                  <w:color w:val="000000"/>
                  <w:sz w:val="22"/>
                  <w:szCs w:val="22"/>
                  <w:lang w:val="en-PH" w:eastAsia="en-US"/>
                </w:rPr>
                <w:t>0.226</w:t>
              </w:r>
            </w:ins>
          </w:p>
        </w:tc>
      </w:tr>
      <w:tr w:rsidR="00787B33" w:rsidRPr="00193040" w:rsidTr="00787B33">
        <w:trPr>
          <w:trHeight w:val="284"/>
          <w:ins w:id="7079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7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92" w:author="Diana Machado" w:date="2019-04-05T18:49:00Z"/>
                <w:rFonts w:ascii="Calibri" w:eastAsia="PMingLiU" w:hAnsi="Calibri" w:cs="Calibri"/>
                <w:color w:val="000000"/>
                <w:sz w:val="22"/>
                <w:szCs w:val="22"/>
                <w:lang w:val="en-PH" w:eastAsia="en-US"/>
              </w:rPr>
            </w:pPr>
            <w:ins w:id="70793" w:author="Diana Machado" w:date="2019-04-05T18:49:00Z">
              <w:r w:rsidRPr="00193040">
                <w:rPr>
                  <w:rFonts w:ascii="Calibri" w:eastAsia="PMingLiU" w:hAnsi="Calibri" w:cs="Calibri"/>
                  <w:color w:val="000000"/>
                  <w:sz w:val="22"/>
                  <w:szCs w:val="22"/>
                  <w:lang w:val="en-PH" w:eastAsia="en-US"/>
                </w:rPr>
                <w:t>2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94" w:author="Diana Machado" w:date="2019-04-05T18:49:00Z"/>
                <w:rFonts w:ascii="Calibri" w:eastAsia="PMingLiU" w:hAnsi="Calibri" w:cs="Calibri"/>
                <w:color w:val="000000"/>
                <w:sz w:val="22"/>
                <w:szCs w:val="22"/>
                <w:lang w:val="en-PH" w:eastAsia="en-US"/>
              </w:rPr>
            </w:pPr>
            <w:ins w:id="70795"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96" w:author="Diana Machado" w:date="2019-04-05T18:49:00Z"/>
                <w:rFonts w:ascii="Calibri" w:eastAsia="PMingLiU" w:hAnsi="Calibri" w:cs="Calibri"/>
                <w:color w:val="000000"/>
                <w:sz w:val="22"/>
                <w:szCs w:val="22"/>
                <w:lang w:val="en-PH" w:eastAsia="en-US"/>
              </w:rPr>
            </w:pPr>
            <w:ins w:id="70797" w:author="Diana Machado" w:date="2019-04-05T18:49:00Z">
              <w:r w:rsidRPr="00193040">
                <w:rPr>
                  <w:rFonts w:ascii="Calibri" w:eastAsia="PMingLiU" w:hAnsi="Calibri" w:cs="Calibri"/>
                  <w:color w:val="000000"/>
                  <w:sz w:val="22"/>
                  <w:szCs w:val="22"/>
                  <w:lang w:val="en-PH" w:eastAsia="en-US"/>
                </w:rPr>
                <w:t>0.78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99" w:author="Diana Machado" w:date="2019-04-05T18:49:00Z"/>
                <w:rFonts w:ascii="Calibri" w:eastAsia="PMingLiU" w:hAnsi="Calibri" w:cs="Calibri"/>
                <w:color w:val="000000"/>
                <w:sz w:val="22"/>
                <w:szCs w:val="22"/>
                <w:lang w:val="en-PH" w:eastAsia="en-US"/>
              </w:rPr>
            </w:pPr>
            <w:ins w:id="70800" w:author="Diana Machado" w:date="2019-04-05T18:49:00Z">
              <w:r w:rsidRPr="00193040">
                <w:rPr>
                  <w:rFonts w:ascii="Calibri" w:eastAsia="PMingLiU" w:hAnsi="Calibri" w:cs="Calibri"/>
                  <w:color w:val="000000"/>
                  <w:sz w:val="22"/>
                  <w:szCs w:val="22"/>
                  <w:lang w:val="en-PH" w:eastAsia="en-US"/>
                </w:rPr>
                <w:t>2.38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01" w:author="Diana Machado" w:date="2019-04-05T18:49:00Z"/>
                <w:rFonts w:ascii="Calibri" w:eastAsia="PMingLiU" w:hAnsi="Calibri" w:cs="Calibri"/>
                <w:color w:val="000000"/>
                <w:sz w:val="22"/>
                <w:szCs w:val="22"/>
                <w:lang w:val="en-PH" w:eastAsia="en-US"/>
              </w:rPr>
            </w:pPr>
            <w:ins w:id="70802" w:author="Diana Machado" w:date="2019-04-05T18:49:00Z">
              <w:r w:rsidRPr="00193040">
                <w:rPr>
                  <w:rFonts w:ascii="Calibri" w:eastAsia="PMingLiU" w:hAnsi="Calibri" w:cs="Calibri"/>
                  <w:color w:val="000000"/>
                  <w:sz w:val="22"/>
                  <w:szCs w:val="22"/>
                  <w:lang w:val="en-PH" w:eastAsia="en-US"/>
                </w:rPr>
                <w:t>0.64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03" w:author="Diana Machado" w:date="2019-04-05T18:49:00Z"/>
                <w:rFonts w:ascii="Calibri" w:eastAsia="PMingLiU" w:hAnsi="Calibri" w:cs="Calibri"/>
                <w:color w:val="000000"/>
                <w:sz w:val="22"/>
                <w:szCs w:val="22"/>
                <w:lang w:val="en-PH" w:eastAsia="en-US"/>
              </w:rPr>
            </w:pPr>
            <w:ins w:id="70804" w:author="Diana Machado" w:date="2019-04-05T18:49:00Z">
              <w:r w:rsidRPr="00193040">
                <w:rPr>
                  <w:rFonts w:ascii="Calibri" w:eastAsia="PMingLiU" w:hAnsi="Calibri" w:cs="Calibri"/>
                  <w:color w:val="000000"/>
                  <w:sz w:val="22"/>
                  <w:szCs w:val="22"/>
                  <w:lang w:val="en-PH" w:eastAsia="en-US"/>
                </w:rPr>
                <w:t>0.32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0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06" w:author="Diana Machado" w:date="2019-04-05T18:49:00Z"/>
                <w:rFonts w:ascii="Calibri" w:eastAsia="PMingLiU" w:hAnsi="Calibri" w:cs="Calibri"/>
                <w:color w:val="000000"/>
                <w:sz w:val="22"/>
                <w:szCs w:val="22"/>
                <w:lang w:val="en-PH" w:eastAsia="en-US"/>
              </w:rPr>
            </w:pPr>
            <w:ins w:id="7080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08" w:author="Diana Machado" w:date="2019-04-05T18:49:00Z"/>
                <w:rFonts w:ascii="Calibri" w:eastAsia="PMingLiU" w:hAnsi="Calibri" w:cs="Calibri"/>
                <w:color w:val="000000"/>
                <w:sz w:val="22"/>
                <w:szCs w:val="22"/>
                <w:lang w:val="en-PH" w:eastAsia="en-US"/>
              </w:rPr>
            </w:pPr>
            <w:ins w:id="70809" w:author="Diana Machado" w:date="2019-04-05T18:49:00Z">
              <w:r w:rsidRPr="00193040">
                <w:rPr>
                  <w:rFonts w:ascii="Calibri" w:eastAsia="PMingLiU" w:hAnsi="Calibri" w:cs="Calibri"/>
                  <w:color w:val="000000"/>
                  <w:sz w:val="22"/>
                  <w:szCs w:val="22"/>
                  <w:lang w:val="en-PH" w:eastAsia="en-US"/>
                </w:rPr>
                <w:t>0.271</w:t>
              </w:r>
            </w:ins>
          </w:p>
        </w:tc>
      </w:tr>
      <w:tr w:rsidR="00787B33" w:rsidRPr="00193040" w:rsidTr="00787B33">
        <w:trPr>
          <w:trHeight w:val="284"/>
          <w:ins w:id="7081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81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12" w:author="Diana Machado" w:date="2019-04-05T18:49:00Z"/>
                <w:rFonts w:ascii="Calibri" w:eastAsia="PMingLiU" w:hAnsi="Calibri" w:cs="Calibri"/>
                <w:color w:val="000000"/>
                <w:sz w:val="22"/>
                <w:szCs w:val="22"/>
                <w:lang w:val="en-PH" w:eastAsia="en-US"/>
              </w:rPr>
            </w:pPr>
            <w:ins w:id="70813" w:author="Diana Machado" w:date="2019-04-05T18:49:00Z">
              <w:r w:rsidRPr="00193040">
                <w:rPr>
                  <w:rFonts w:ascii="Calibri" w:eastAsia="PMingLiU" w:hAnsi="Calibri" w:cs="Calibri"/>
                  <w:color w:val="000000"/>
                  <w:sz w:val="22"/>
                  <w:szCs w:val="22"/>
                  <w:lang w:val="en-PH" w:eastAsia="en-US"/>
                </w:rPr>
                <w:t>2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14" w:author="Diana Machado" w:date="2019-04-05T18:49:00Z"/>
                <w:rFonts w:ascii="Calibri" w:eastAsia="PMingLiU" w:hAnsi="Calibri" w:cs="Calibri"/>
                <w:color w:val="000000"/>
                <w:sz w:val="22"/>
                <w:szCs w:val="22"/>
                <w:lang w:val="en-PH" w:eastAsia="en-US"/>
              </w:rPr>
            </w:pPr>
            <w:ins w:id="70815"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16" w:author="Diana Machado" w:date="2019-04-05T18:49:00Z"/>
                <w:rFonts w:ascii="Calibri" w:eastAsia="PMingLiU" w:hAnsi="Calibri" w:cs="Calibri"/>
                <w:color w:val="000000"/>
                <w:sz w:val="22"/>
                <w:szCs w:val="22"/>
                <w:lang w:val="en-PH" w:eastAsia="en-US"/>
              </w:rPr>
            </w:pPr>
            <w:ins w:id="70817" w:author="Diana Machado" w:date="2019-04-05T18:49:00Z">
              <w:r w:rsidRPr="00193040">
                <w:rPr>
                  <w:rFonts w:ascii="Calibri" w:eastAsia="PMingLiU" w:hAnsi="Calibri" w:cs="Calibri"/>
                  <w:color w:val="000000"/>
                  <w:sz w:val="22"/>
                  <w:szCs w:val="22"/>
                  <w:lang w:val="en-PH" w:eastAsia="en-US"/>
                </w:rPr>
                <w:t>0.95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19" w:author="Diana Machado" w:date="2019-04-05T18:49:00Z"/>
                <w:rFonts w:ascii="Calibri" w:eastAsia="PMingLiU" w:hAnsi="Calibri" w:cs="Calibri"/>
                <w:color w:val="000000"/>
                <w:sz w:val="22"/>
                <w:szCs w:val="22"/>
                <w:lang w:val="en-PH" w:eastAsia="en-US"/>
              </w:rPr>
            </w:pPr>
            <w:ins w:id="70820" w:author="Diana Machado" w:date="2019-04-05T18:49:00Z">
              <w:r w:rsidRPr="00193040">
                <w:rPr>
                  <w:rFonts w:ascii="Calibri" w:eastAsia="PMingLiU" w:hAnsi="Calibri" w:cs="Calibri"/>
                  <w:color w:val="000000"/>
                  <w:sz w:val="22"/>
                  <w:szCs w:val="22"/>
                  <w:lang w:val="en-PH" w:eastAsia="en-US"/>
                </w:rPr>
                <w:t>4.06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21" w:author="Diana Machado" w:date="2019-04-05T18:49:00Z"/>
                <w:rFonts w:ascii="Calibri" w:eastAsia="PMingLiU" w:hAnsi="Calibri" w:cs="Calibri"/>
                <w:color w:val="000000"/>
                <w:sz w:val="22"/>
                <w:szCs w:val="22"/>
                <w:lang w:val="en-PH" w:eastAsia="en-US"/>
              </w:rPr>
            </w:pPr>
            <w:ins w:id="70822" w:author="Diana Machado" w:date="2019-04-05T18:49:00Z">
              <w:r w:rsidRPr="00193040">
                <w:rPr>
                  <w:rFonts w:ascii="Calibri" w:eastAsia="PMingLiU" w:hAnsi="Calibri" w:cs="Calibri"/>
                  <w:color w:val="000000"/>
                  <w:sz w:val="22"/>
                  <w:szCs w:val="22"/>
                  <w:lang w:val="en-PH" w:eastAsia="en-US"/>
                </w:rPr>
                <w:t>0.9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23" w:author="Diana Machado" w:date="2019-04-05T18:49:00Z"/>
                <w:rFonts w:ascii="Calibri" w:eastAsia="PMingLiU" w:hAnsi="Calibri" w:cs="Calibri"/>
                <w:color w:val="000000"/>
                <w:sz w:val="22"/>
                <w:szCs w:val="22"/>
                <w:lang w:val="en-PH" w:eastAsia="en-US"/>
              </w:rPr>
            </w:pPr>
            <w:ins w:id="70824" w:author="Diana Machado" w:date="2019-04-05T18:49:00Z">
              <w:r w:rsidRPr="00193040">
                <w:rPr>
                  <w:rFonts w:ascii="Calibri" w:eastAsia="PMingLiU" w:hAnsi="Calibri" w:cs="Calibri"/>
                  <w:color w:val="000000"/>
                  <w:sz w:val="22"/>
                  <w:szCs w:val="22"/>
                  <w:lang w:val="en-PH" w:eastAsia="en-US"/>
                </w:rPr>
                <w:t>0.236</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2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26" w:author="Diana Machado" w:date="2019-04-05T18:49:00Z"/>
                <w:rFonts w:ascii="Calibri" w:eastAsia="PMingLiU" w:hAnsi="Calibri" w:cs="Calibri"/>
                <w:color w:val="000000"/>
                <w:sz w:val="22"/>
                <w:szCs w:val="22"/>
                <w:lang w:val="en-PH" w:eastAsia="en-US"/>
              </w:rPr>
            </w:pPr>
            <w:ins w:id="7082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28" w:author="Diana Machado" w:date="2019-04-05T18:49:00Z"/>
                <w:rFonts w:ascii="Calibri" w:eastAsia="PMingLiU" w:hAnsi="Calibri" w:cs="Calibri"/>
                <w:color w:val="000000"/>
                <w:sz w:val="22"/>
                <w:szCs w:val="22"/>
                <w:lang w:val="en-PH" w:eastAsia="en-US"/>
              </w:rPr>
            </w:pPr>
            <w:ins w:id="70829" w:author="Diana Machado" w:date="2019-04-05T18:49:00Z">
              <w:r w:rsidRPr="00193040">
                <w:rPr>
                  <w:rFonts w:ascii="Calibri" w:eastAsia="PMingLiU" w:hAnsi="Calibri" w:cs="Calibri"/>
                  <w:color w:val="000000"/>
                  <w:sz w:val="22"/>
                  <w:szCs w:val="22"/>
                  <w:lang w:val="en-PH" w:eastAsia="en-US"/>
                </w:rPr>
                <w:t>0.226</w:t>
              </w:r>
            </w:ins>
          </w:p>
        </w:tc>
      </w:tr>
      <w:tr w:rsidR="00787B33" w:rsidRPr="00193040" w:rsidTr="00787B33">
        <w:trPr>
          <w:trHeight w:val="284"/>
          <w:ins w:id="7083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83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32" w:author="Diana Machado" w:date="2019-04-05T18:49:00Z"/>
                <w:rFonts w:ascii="Calibri" w:eastAsia="PMingLiU" w:hAnsi="Calibri" w:cs="Calibri"/>
                <w:color w:val="000000"/>
                <w:sz w:val="22"/>
                <w:szCs w:val="22"/>
                <w:lang w:val="en-PH" w:eastAsia="en-US"/>
              </w:rPr>
            </w:pPr>
            <w:ins w:id="70833" w:author="Diana Machado" w:date="2019-04-05T18:49:00Z">
              <w:r w:rsidRPr="00193040">
                <w:rPr>
                  <w:rFonts w:ascii="Calibri" w:eastAsia="PMingLiU" w:hAnsi="Calibri" w:cs="Calibri"/>
                  <w:color w:val="000000"/>
                  <w:sz w:val="22"/>
                  <w:szCs w:val="22"/>
                  <w:lang w:val="en-PH" w:eastAsia="en-US"/>
                </w:rPr>
                <w:t>2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34" w:author="Diana Machado" w:date="2019-04-05T18:49:00Z"/>
                <w:rFonts w:ascii="Calibri" w:eastAsia="PMingLiU" w:hAnsi="Calibri" w:cs="Calibri"/>
                <w:color w:val="000000"/>
                <w:sz w:val="22"/>
                <w:szCs w:val="22"/>
                <w:lang w:val="en-PH" w:eastAsia="en-US"/>
              </w:rPr>
            </w:pPr>
            <w:ins w:id="70835"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36" w:author="Diana Machado" w:date="2019-04-05T18:49:00Z"/>
                <w:rFonts w:ascii="Calibri" w:eastAsia="PMingLiU" w:hAnsi="Calibri" w:cs="Calibri"/>
                <w:color w:val="000000"/>
                <w:sz w:val="22"/>
                <w:szCs w:val="22"/>
                <w:lang w:val="en-PH" w:eastAsia="en-US"/>
              </w:rPr>
            </w:pPr>
            <w:ins w:id="70837" w:author="Diana Machado" w:date="2019-04-05T18:49:00Z">
              <w:r w:rsidRPr="00193040">
                <w:rPr>
                  <w:rFonts w:ascii="Calibri" w:eastAsia="PMingLiU" w:hAnsi="Calibri" w:cs="Calibri"/>
                  <w:color w:val="000000"/>
                  <w:sz w:val="22"/>
                  <w:szCs w:val="22"/>
                  <w:lang w:val="en-PH" w:eastAsia="en-US"/>
                </w:rPr>
                <w:t>1.42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39" w:author="Diana Machado" w:date="2019-04-05T18:49:00Z"/>
                <w:rFonts w:ascii="Calibri" w:eastAsia="PMingLiU" w:hAnsi="Calibri" w:cs="Calibri"/>
                <w:color w:val="000000"/>
                <w:sz w:val="22"/>
                <w:szCs w:val="22"/>
                <w:lang w:val="en-PH" w:eastAsia="en-US"/>
              </w:rPr>
            </w:pPr>
            <w:ins w:id="70840" w:author="Diana Machado" w:date="2019-04-05T18:49:00Z">
              <w:r w:rsidRPr="00193040">
                <w:rPr>
                  <w:rFonts w:ascii="Calibri" w:eastAsia="PMingLiU" w:hAnsi="Calibri" w:cs="Calibri"/>
                  <w:color w:val="000000"/>
                  <w:sz w:val="22"/>
                  <w:szCs w:val="22"/>
                  <w:lang w:val="en-PH" w:eastAsia="en-US"/>
                </w:rPr>
                <w:t>6.83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41" w:author="Diana Machado" w:date="2019-04-05T18:49:00Z"/>
                <w:rFonts w:ascii="Calibri" w:eastAsia="PMingLiU" w:hAnsi="Calibri" w:cs="Calibri"/>
                <w:color w:val="000000"/>
                <w:sz w:val="22"/>
                <w:szCs w:val="22"/>
                <w:lang w:val="en-PH" w:eastAsia="en-US"/>
              </w:rPr>
            </w:pPr>
            <w:ins w:id="70842" w:author="Diana Machado" w:date="2019-04-05T18:49:00Z">
              <w:r w:rsidRPr="00193040">
                <w:rPr>
                  <w:rFonts w:ascii="Calibri" w:eastAsia="PMingLiU" w:hAnsi="Calibri" w:cs="Calibri"/>
                  <w:color w:val="000000"/>
                  <w:sz w:val="22"/>
                  <w:szCs w:val="22"/>
                  <w:lang w:val="en-PH" w:eastAsia="en-US"/>
                </w:rPr>
                <w:t>1.78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43" w:author="Diana Machado" w:date="2019-04-05T18:49:00Z"/>
                <w:rFonts w:ascii="Calibri" w:eastAsia="PMingLiU" w:hAnsi="Calibri" w:cs="Calibri"/>
                <w:color w:val="000000"/>
                <w:sz w:val="22"/>
                <w:szCs w:val="22"/>
                <w:lang w:val="en-PH" w:eastAsia="en-US"/>
              </w:rPr>
            </w:pPr>
            <w:ins w:id="70844" w:author="Diana Machado" w:date="2019-04-05T18:49:00Z">
              <w:r w:rsidRPr="00193040">
                <w:rPr>
                  <w:rFonts w:ascii="Calibri" w:eastAsia="PMingLiU" w:hAnsi="Calibri" w:cs="Calibri"/>
                  <w:color w:val="000000"/>
                  <w:sz w:val="22"/>
                  <w:szCs w:val="22"/>
                  <w:lang w:val="en-PH" w:eastAsia="en-US"/>
                </w:rPr>
                <w:t>0.20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4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46" w:author="Diana Machado" w:date="2019-04-05T18:49:00Z"/>
                <w:rFonts w:ascii="Calibri" w:eastAsia="PMingLiU" w:hAnsi="Calibri" w:cs="Calibri"/>
                <w:color w:val="000000"/>
                <w:sz w:val="22"/>
                <w:szCs w:val="22"/>
                <w:lang w:val="en-PH" w:eastAsia="en-US"/>
              </w:rPr>
            </w:pPr>
            <w:ins w:id="7084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48" w:author="Diana Machado" w:date="2019-04-05T18:49:00Z"/>
                <w:rFonts w:ascii="Calibri" w:eastAsia="PMingLiU" w:hAnsi="Calibri" w:cs="Calibri"/>
                <w:color w:val="000000"/>
                <w:sz w:val="22"/>
                <w:szCs w:val="22"/>
                <w:lang w:val="en-PH" w:eastAsia="en-US"/>
              </w:rPr>
            </w:pPr>
            <w:ins w:id="70849" w:author="Diana Machado" w:date="2019-04-05T18:49:00Z">
              <w:r w:rsidRPr="00193040">
                <w:rPr>
                  <w:rFonts w:ascii="Calibri" w:eastAsia="PMingLiU" w:hAnsi="Calibri" w:cs="Calibri"/>
                  <w:color w:val="000000"/>
                  <w:sz w:val="22"/>
                  <w:szCs w:val="22"/>
                  <w:lang w:val="en-PH" w:eastAsia="en-US"/>
                </w:rPr>
                <w:t>0.262</w:t>
              </w:r>
            </w:ins>
          </w:p>
        </w:tc>
      </w:tr>
      <w:tr w:rsidR="00787B33" w:rsidRPr="00193040" w:rsidTr="00787B33">
        <w:trPr>
          <w:trHeight w:val="284"/>
          <w:ins w:id="7085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8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52" w:author="Diana Machado" w:date="2019-04-05T18:49:00Z"/>
                <w:rFonts w:ascii="Calibri" w:eastAsia="PMingLiU" w:hAnsi="Calibri" w:cs="Calibri"/>
                <w:color w:val="000000"/>
                <w:sz w:val="22"/>
                <w:szCs w:val="22"/>
                <w:lang w:val="en-PH" w:eastAsia="en-US"/>
              </w:rPr>
            </w:pPr>
            <w:ins w:id="70853" w:author="Diana Machado" w:date="2019-04-05T18:49:00Z">
              <w:r w:rsidRPr="00193040">
                <w:rPr>
                  <w:rFonts w:ascii="Calibri" w:eastAsia="PMingLiU" w:hAnsi="Calibri" w:cs="Calibri"/>
                  <w:color w:val="000000"/>
                  <w:sz w:val="22"/>
                  <w:szCs w:val="22"/>
                  <w:lang w:val="en-PH" w:eastAsia="en-US"/>
                </w:rPr>
                <w:t>2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54" w:author="Diana Machado" w:date="2019-04-05T18:49:00Z"/>
                <w:rFonts w:ascii="Calibri" w:eastAsia="PMingLiU" w:hAnsi="Calibri" w:cs="Calibri"/>
                <w:color w:val="000000"/>
                <w:sz w:val="22"/>
                <w:szCs w:val="22"/>
                <w:lang w:val="en-PH" w:eastAsia="en-US"/>
              </w:rPr>
            </w:pPr>
            <w:ins w:id="70855" w:author="Diana Machado" w:date="2019-04-05T18:49:00Z">
              <w:r w:rsidRPr="00193040">
                <w:rPr>
                  <w:rFonts w:ascii="Calibri" w:eastAsia="PMingLiU" w:hAnsi="Calibri" w:cs="Calibri"/>
                  <w:color w:val="000000"/>
                  <w:sz w:val="22"/>
                  <w:szCs w:val="22"/>
                  <w:lang w:val="en-PH" w:eastAsia="en-US"/>
                </w:rPr>
                <w:t>OKALO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56" w:author="Diana Machado" w:date="2019-04-05T18:49:00Z"/>
                <w:rFonts w:ascii="Calibri" w:eastAsia="PMingLiU" w:hAnsi="Calibri" w:cs="Calibri"/>
                <w:color w:val="000000"/>
                <w:sz w:val="22"/>
                <w:szCs w:val="22"/>
                <w:lang w:val="en-PH" w:eastAsia="en-US"/>
              </w:rPr>
            </w:pPr>
            <w:ins w:id="70857" w:author="Diana Machado" w:date="2019-04-05T18:49:00Z">
              <w:r w:rsidRPr="00193040">
                <w:rPr>
                  <w:rFonts w:ascii="Calibri" w:eastAsia="PMingLiU" w:hAnsi="Calibri" w:cs="Calibri"/>
                  <w:color w:val="000000"/>
                  <w:sz w:val="22"/>
                  <w:szCs w:val="22"/>
                  <w:lang w:val="en-PH" w:eastAsia="en-US"/>
                </w:rPr>
                <w:t>0.22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59" w:author="Diana Machado" w:date="2019-04-05T18:49:00Z"/>
                <w:rFonts w:ascii="Calibri" w:eastAsia="PMingLiU" w:hAnsi="Calibri" w:cs="Calibri"/>
                <w:color w:val="000000"/>
                <w:sz w:val="22"/>
                <w:szCs w:val="22"/>
                <w:lang w:val="en-PH" w:eastAsia="en-US"/>
              </w:rPr>
            </w:pPr>
            <w:ins w:id="70860" w:author="Diana Machado" w:date="2019-04-05T18:49:00Z">
              <w:r w:rsidRPr="00193040">
                <w:rPr>
                  <w:rFonts w:ascii="Calibri" w:eastAsia="PMingLiU" w:hAnsi="Calibri" w:cs="Calibri"/>
                  <w:color w:val="000000"/>
                  <w:sz w:val="22"/>
                  <w:szCs w:val="22"/>
                  <w:lang w:val="en-PH" w:eastAsia="en-US"/>
                </w:rPr>
                <w:t>0.79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61" w:author="Diana Machado" w:date="2019-04-05T18:49:00Z"/>
                <w:rFonts w:ascii="Calibri" w:eastAsia="PMingLiU" w:hAnsi="Calibri" w:cs="Calibri"/>
                <w:color w:val="000000"/>
                <w:sz w:val="22"/>
                <w:szCs w:val="22"/>
                <w:lang w:val="en-PH" w:eastAsia="en-US"/>
              </w:rPr>
            </w:pPr>
            <w:ins w:id="70862" w:author="Diana Machado" w:date="2019-04-05T18:49:00Z">
              <w:r w:rsidRPr="00193040">
                <w:rPr>
                  <w:rFonts w:ascii="Calibri" w:eastAsia="PMingLiU" w:hAnsi="Calibri" w:cs="Calibri"/>
                  <w:color w:val="000000"/>
                  <w:sz w:val="22"/>
                  <w:szCs w:val="22"/>
                  <w:lang w:val="en-PH" w:eastAsia="en-US"/>
                </w:rPr>
                <w:t>0.19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63" w:author="Diana Machado" w:date="2019-04-05T18:49:00Z"/>
                <w:rFonts w:ascii="Calibri" w:eastAsia="PMingLiU" w:hAnsi="Calibri" w:cs="Calibri"/>
                <w:color w:val="000000"/>
                <w:sz w:val="22"/>
                <w:szCs w:val="22"/>
                <w:lang w:val="en-PH" w:eastAsia="en-US"/>
              </w:rPr>
            </w:pPr>
            <w:ins w:id="70864" w:author="Diana Machado" w:date="2019-04-05T18:49:00Z">
              <w:r w:rsidRPr="00193040">
                <w:rPr>
                  <w:rFonts w:ascii="Calibri" w:eastAsia="PMingLiU" w:hAnsi="Calibri" w:cs="Calibri"/>
                  <w:color w:val="000000"/>
                  <w:sz w:val="22"/>
                  <w:szCs w:val="22"/>
                  <w:lang w:val="en-PH" w:eastAsia="en-US"/>
                </w:rPr>
                <w:t>0.287</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6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66" w:author="Diana Machado" w:date="2019-04-05T18:49:00Z"/>
                <w:rFonts w:ascii="Calibri" w:eastAsia="PMingLiU" w:hAnsi="Calibri" w:cs="Calibri"/>
                <w:color w:val="000000"/>
                <w:sz w:val="22"/>
                <w:szCs w:val="22"/>
                <w:lang w:val="en-PH" w:eastAsia="en-US"/>
              </w:rPr>
            </w:pPr>
            <w:ins w:id="7086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68" w:author="Diana Machado" w:date="2019-04-05T18:49:00Z"/>
                <w:rFonts w:ascii="Calibri" w:eastAsia="PMingLiU" w:hAnsi="Calibri" w:cs="Calibri"/>
                <w:color w:val="000000"/>
                <w:sz w:val="22"/>
                <w:szCs w:val="22"/>
                <w:lang w:val="en-PH" w:eastAsia="en-US"/>
              </w:rPr>
            </w:pPr>
            <w:ins w:id="70869" w:author="Diana Machado" w:date="2019-04-05T18:49:00Z">
              <w:r w:rsidRPr="00193040">
                <w:rPr>
                  <w:rFonts w:ascii="Calibri" w:eastAsia="PMingLiU" w:hAnsi="Calibri" w:cs="Calibri"/>
                  <w:color w:val="000000"/>
                  <w:sz w:val="22"/>
                  <w:szCs w:val="22"/>
                  <w:lang w:val="en-PH" w:eastAsia="en-US"/>
                </w:rPr>
                <w:t>0.245</w:t>
              </w:r>
            </w:ins>
          </w:p>
        </w:tc>
      </w:tr>
      <w:tr w:rsidR="00787B33" w:rsidRPr="00193040" w:rsidTr="00787B33">
        <w:trPr>
          <w:trHeight w:val="284"/>
          <w:ins w:id="7087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8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72" w:author="Diana Machado" w:date="2019-04-05T18:49:00Z"/>
                <w:rFonts w:ascii="Calibri" w:eastAsia="PMingLiU" w:hAnsi="Calibri" w:cs="Calibri"/>
                <w:color w:val="000000"/>
                <w:sz w:val="22"/>
                <w:szCs w:val="22"/>
                <w:lang w:val="en-PH" w:eastAsia="en-US"/>
              </w:rPr>
            </w:pPr>
            <w:ins w:id="70873" w:author="Diana Machado" w:date="2019-04-05T18:49:00Z">
              <w:r w:rsidRPr="00193040">
                <w:rPr>
                  <w:rFonts w:ascii="Calibri" w:eastAsia="PMingLiU" w:hAnsi="Calibri" w:cs="Calibri"/>
                  <w:color w:val="000000"/>
                  <w:sz w:val="22"/>
                  <w:szCs w:val="22"/>
                  <w:lang w:val="en-PH" w:eastAsia="en-US"/>
                </w:rPr>
                <w:t>3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74" w:author="Diana Machado" w:date="2019-04-05T18:49:00Z"/>
                <w:rFonts w:ascii="Calibri" w:eastAsia="PMingLiU" w:hAnsi="Calibri" w:cs="Calibri"/>
                <w:color w:val="000000"/>
                <w:sz w:val="22"/>
                <w:szCs w:val="22"/>
                <w:lang w:val="en-PH" w:eastAsia="en-US"/>
              </w:rPr>
            </w:pPr>
            <w:ins w:id="70875"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76" w:author="Diana Machado" w:date="2019-04-05T18:49:00Z"/>
                <w:rFonts w:ascii="Calibri" w:eastAsia="PMingLiU" w:hAnsi="Calibri" w:cs="Calibri"/>
                <w:color w:val="000000"/>
                <w:sz w:val="22"/>
                <w:szCs w:val="22"/>
                <w:lang w:val="en-PH" w:eastAsia="en-US"/>
              </w:rPr>
            </w:pPr>
            <w:ins w:id="70877" w:author="Diana Machado" w:date="2019-04-05T18:49:00Z">
              <w:r w:rsidRPr="00193040">
                <w:rPr>
                  <w:rFonts w:ascii="Calibri" w:eastAsia="PMingLiU" w:hAnsi="Calibri" w:cs="Calibri"/>
                  <w:color w:val="000000"/>
                  <w:sz w:val="22"/>
                  <w:szCs w:val="22"/>
                  <w:lang w:val="en-PH" w:eastAsia="en-US"/>
                </w:rPr>
                <w:t>0.27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79" w:author="Diana Machado" w:date="2019-04-05T18:49:00Z"/>
                <w:rFonts w:ascii="Calibri" w:eastAsia="PMingLiU" w:hAnsi="Calibri" w:cs="Calibri"/>
                <w:color w:val="000000"/>
                <w:sz w:val="22"/>
                <w:szCs w:val="22"/>
                <w:lang w:val="en-PH" w:eastAsia="en-US"/>
              </w:rPr>
            </w:pPr>
            <w:ins w:id="70880" w:author="Diana Machado" w:date="2019-04-05T18:49:00Z">
              <w:r w:rsidRPr="00193040">
                <w:rPr>
                  <w:rFonts w:ascii="Calibri" w:eastAsia="PMingLiU" w:hAnsi="Calibri" w:cs="Calibri"/>
                  <w:color w:val="000000"/>
                  <w:sz w:val="22"/>
                  <w:szCs w:val="22"/>
                  <w:lang w:val="en-PH" w:eastAsia="en-US"/>
                </w:rPr>
                <w:t>0.44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81" w:author="Diana Machado" w:date="2019-04-05T18:49:00Z"/>
                <w:rFonts w:ascii="Calibri" w:eastAsia="PMingLiU" w:hAnsi="Calibri" w:cs="Calibri"/>
                <w:color w:val="000000"/>
                <w:sz w:val="22"/>
                <w:szCs w:val="22"/>
                <w:lang w:val="en-PH" w:eastAsia="en-US"/>
              </w:rPr>
            </w:pPr>
            <w:ins w:id="70882" w:author="Diana Machado" w:date="2019-04-05T18:49:00Z">
              <w:r w:rsidRPr="00193040">
                <w:rPr>
                  <w:rFonts w:ascii="Calibri" w:eastAsia="PMingLiU" w:hAnsi="Calibri" w:cs="Calibri"/>
                  <w:color w:val="000000"/>
                  <w:sz w:val="22"/>
                  <w:szCs w:val="22"/>
                  <w:lang w:val="en-PH" w:eastAsia="en-US"/>
                </w:rPr>
                <w:t>0.07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83" w:author="Diana Machado" w:date="2019-04-05T18:49:00Z"/>
                <w:rFonts w:ascii="Calibri" w:eastAsia="PMingLiU" w:hAnsi="Calibri" w:cs="Calibri"/>
                <w:color w:val="000000"/>
                <w:sz w:val="22"/>
                <w:szCs w:val="22"/>
                <w:lang w:val="en-PH" w:eastAsia="en-US"/>
              </w:rPr>
            </w:pPr>
            <w:ins w:id="70884" w:author="Diana Machado" w:date="2019-04-05T18:49:00Z">
              <w:r w:rsidRPr="00193040">
                <w:rPr>
                  <w:rFonts w:ascii="Calibri" w:eastAsia="PMingLiU" w:hAnsi="Calibri" w:cs="Calibri"/>
                  <w:color w:val="000000"/>
                  <w:sz w:val="22"/>
                  <w:szCs w:val="22"/>
                  <w:lang w:val="en-PH" w:eastAsia="en-US"/>
                </w:rPr>
                <w:t>0.62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8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86" w:author="Diana Machado" w:date="2019-04-05T18:49:00Z"/>
                <w:rFonts w:ascii="Calibri" w:eastAsia="PMingLiU" w:hAnsi="Calibri" w:cs="Calibri"/>
                <w:color w:val="000000"/>
                <w:sz w:val="22"/>
                <w:szCs w:val="22"/>
                <w:lang w:val="en-PH" w:eastAsia="en-US"/>
              </w:rPr>
            </w:pPr>
            <w:ins w:id="7088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88" w:author="Diana Machado" w:date="2019-04-05T18:49:00Z"/>
                <w:rFonts w:ascii="Calibri" w:eastAsia="PMingLiU" w:hAnsi="Calibri" w:cs="Calibri"/>
                <w:color w:val="000000"/>
                <w:sz w:val="22"/>
                <w:szCs w:val="22"/>
                <w:lang w:val="en-PH" w:eastAsia="en-US"/>
              </w:rPr>
            </w:pPr>
            <w:ins w:id="70889" w:author="Diana Machado" w:date="2019-04-05T18:49:00Z">
              <w:r w:rsidRPr="00193040">
                <w:rPr>
                  <w:rFonts w:ascii="Calibri" w:eastAsia="PMingLiU" w:hAnsi="Calibri" w:cs="Calibri"/>
                  <w:color w:val="000000"/>
                  <w:sz w:val="22"/>
                  <w:szCs w:val="22"/>
                  <w:lang w:val="en-PH" w:eastAsia="en-US"/>
                </w:rPr>
                <w:t>0.161</w:t>
              </w:r>
            </w:ins>
          </w:p>
        </w:tc>
      </w:tr>
      <w:tr w:rsidR="00787B33" w:rsidRPr="00193040" w:rsidTr="00787B33">
        <w:trPr>
          <w:trHeight w:val="284"/>
          <w:ins w:id="7089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8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92" w:author="Diana Machado" w:date="2019-04-05T18:49:00Z"/>
                <w:rFonts w:ascii="Calibri" w:eastAsia="PMingLiU" w:hAnsi="Calibri" w:cs="Calibri"/>
                <w:color w:val="000000"/>
                <w:sz w:val="22"/>
                <w:szCs w:val="22"/>
                <w:lang w:val="en-PH" w:eastAsia="en-US"/>
              </w:rPr>
            </w:pPr>
            <w:ins w:id="70893" w:author="Diana Machado" w:date="2019-04-05T18:49:00Z">
              <w:r w:rsidRPr="00193040">
                <w:rPr>
                  <w:rFonts w:ascii="Calibri" w:eastAsia="PMingLiU" w:hAnsi="Calibri" w:cs="Calibri"/>
                  <w:color w:val="000000"/>
                  <w:sz w:val="22"/>
                  <w:szCs w:val="22"/>
                  <w:lang w:val="en-PH" w:eastAsia="en-US"/>
                </w:rPr>
                <w:t>3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94" w:author="Diana Machado" w:date="2019-04-05T18:49:00Z"/>
                <w:rFonts w:ascii="Calibri" w:eastAsia="PMingLiU" w:hAnsi="Calibri" w:cs="Calibri"/>
                <w:color w:val="000000"/>
                <w:sz w:val="22"/>
                <w:szCs w:val="22"/>
                <w:lang w:val="en-PH" w:eastAsia="en-US"/>
              </w:rPr>
            </w:pPr>
            <w:ins w:id="70895"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96" w:author="Diana Machado" w:date="2019-04-05T18:49:00Z"/>
                <w:rFonts w:ascii="Calibri" w:eastAsia="PMingLiU" w:hAnsi="Calibri" w:cs="Calibri"/>
                <w:color w:val="000000"/>
                <w:sz w:val="22"/>
                <w:szCs w:val="22"/>
                <w:lang w:val="en-PH" w:eastAsia="en-US"/>
              </w:rPr>
            </w:pPr>
            <w:ins w:id="70897" w:author="Diana Machado" w:date="2019-04-05T18:49:00Z">
              <w:r w:rsidRPr="00193040">
                <w:rPr>
                  <w:rFonts w:ascii="Calibri" w:eastAsia="PMingLiU" w:hAnsi="Calibri" w:cs="Calibri"/>
                  <w:color w:val="000000"/>
                  <w:sz w:val="22"/>
                  <w:szCs w:val="22"/>
                  <w:lang w:val="en-PH" w:eastAsia="en-US"/>
                </w:rPr>
                <w:t>0.35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99" w:author="Diana Machado" w:date="2019-04-05T18:49:00Z"/>
                <w:rFonts w:ascii="Calibri" w:eastAsia="PMingLiU" w:hAnsi="Calibri" w:cs="Calibri"/>
                <w:color w:val="000000"/>
                <w:sz w:val="22"/>
                <w:szCs w:val="22"/>
                <w:lang w:val="en-PH" w:eastAsia="en-US"/>
              </w:rPr>
            </w:pPr>
            <w:ins w:id="70900" w:author="Diana Machado" w:date="2019-04-05T18:49:00Z">
              <w:r w:rsidRPr="00193040">
                <w:rPr>
                  <w:rFonts w:ascii="Calibri" w:eastAsia="PMingLiU" w:hAnsi="Calibri" w:cs="Calibri"/>
                  <w:color w:val="000000"/>
                  <w:sz w:val="22"/>
                  <w:szCs w:val="22"/>
                  <w:lang w:val="en-PH" w:eastAsia="en-US"/>
                </w:rPr>
                <w:t>0.61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01" w:author="Diana Machado" w:date="2019-04-05T18:49:00Z"/>
                <w:rFonts w:ascii="Calibri" w:eastAsia="PMingLiU" w:hAnsi="Calibri" w:cs="Calibri"/>
                <w:color w:val="000000"/>
                <w:sz w:val="22"/>
                <w:szCs w:val="22"/>
                <w:lang w:val="en-PH" w:eastAsia="en-US"/>
              </w:rPr>
            </w:pPr>
            <w:ins w:id="70902" w:author="Diana Machado" w:date="2019-04-05T18:49:00Z">
              <w:r w:rsidRPr="00193040">
                <w:rPr>
                  <w:rFonts w:ascii="Calibri" w:eastAsia="PMingLiU" w:hAnsi="Calibri" w:cs="Calibri"/>
                  <w:color w:val="000000"/>
                  <w:sz w:val="22"/>
                  <w:szCs w:val="22"/>
                  <w:lang w:val="en-PH" w:eastAsia="en-US"/>
                </w:rPr>
                <w:t>0.11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03" w:author="Diana Machado" w:date="2019-04-05T18:49:00Z"/>
                <w:rFonts w:ascii="Calibri" w:eastAsia="PMingLiU" w:hAnsi="Calibri" w:cs="Calibri"/>
                <w:color w:val="000000"/>
                <w:sz w:val="22"/>
                <w:szCs w:val="22"/>
                <w:lang w:val="en-PH" w:eastAsia="en-US"/>
              </w:rPr>
            </w:pPr>
            <w:ins w:id="70904" w:author="Diana Machado" w:date="2019-04-05T18:49:00Z">
              <w:r w:rsidRPr="00193040">
                <w:rPr>
                  <w:rFonts w:ascii="Calibri" w:eastAsia="PMingLiU" w:hAnsi="Calibri" w:cs="Calibri"/>
                  <w:color w:val="000000"/>
                  <w:sz w:val="22"/>
                  <w:szCs w:val="22"/>
                  <w:lang w:val="en-PH" w:eastAsia="en-US"/>
                </w:rPr>
                <w:t>0.58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0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06" w:author="Diana Machado" w:date="2019-04-05T18:49:00Z"/>
                <w:rFonts w:ascii="Calibri" w:eastAsia="PMingLiU" w:hAnsi="Calibri" w:cs="Calibri"/>
                <w:color w:val="000000"/>
                <w:sz w:val="22"/>
                <w:szCs w:val="22"/>
                <w:lang w:val="en-PH" w:eastAsia="en-US"/>
              </w:rPr>
            </w:pPr>
            <w:ins w:id="7090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08" w:author="Diana Machado" w:date="2019-04-05T18:49:00Z"/>
                <w:rFonts w:ascii="Calibri" w:eastAsia="PMingLiU" w:hAnsi="Calibri" w:cs="Calibri"/>
                <w:color w:val="000000"/>
                <w:sz w:val="22"/>
                <w:szCs w:val="22"/>
                <w:lang w:val="en-PH" w:eastAsia="en-US"/>
              </w:rPr>
            </w:pPr>
            <w:ins w:id="70909" w:author="Diana Machado" w:date="2019-04-05T18:49:00Z">
              <w:r w:rsidRPr="00193040">
                <w:rPr>
                  <w:rFonts w:ascii="Calibri" w:eastAsia="PMingLiU" w:hAnsi="Calibri" w:cs="Calibri"/>
                  <w:color w:val="000000"/>
                  <w:sz w:val="22"/>
                  <w:szCs w:val="22"/>
                  <w:lang w:val="en-PH" w:eastAsia="en-US"/>
                </w:rPr>
                <w:t>0.187</w:t>
              </w:r>
            </w:ins>
          </w:p>
        </w:tc>
      </w:tr>
      <w:tr w:rsidR="00787B33" w:rsidRPr="00193040" w:rsidTr="00787B33">
        <w:trPr>
          <w:trHeight w:val="284"/>
          <w:ins w:id="7091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91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12" w:author="Diana Machado" w:date="2019-04-05T18:49:00Z"/>
                <w:rFonts w:ascii="Calibri" w:eastAsia="PMingLiU" w:hAnsi="Calibri" w:cs="Calibri"/>
                <w:color w:val="000000"/>
                <w:sz w:val="22"/>
                <w:szCs w:val="22"/>
                <w:lang w:val="en-PH" w:eastAsia="en-US"/>
              </w:rPr>
            </w:pPr>
            <w:ins w:id="70913" w:author="Diana Machado" w:date="2019-04-05T18:49:00Z">
              <w:r w:rsidRPr="00193040">
                <w:rPr>
                  <w:rFonts w:ascii="Calibri" w:eastAsia="PMingLiU" w:hAnsi="Calibri" w:cs="Calibri"/>
                  <w:color w:val="000000"/>
                  <w:sz w:val="22"/>
                  <w:szCs w:val="22"/>
                  <w:lang w:val="en-PH" w:eastAsia="en-US"/>
                </w:rPr>
                <w:t>3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14" w:author="Diana Machado" w:date="2019-04-05T18:49:00Z"/>
                <w:rFonts w:ascii="Calibri" w:eastAsia="PMingLiU" w:hAnsi="Calibri" w:cs="Calibri"/>
                <w:color w:val="000000"/>
                <w:sz w:val="22"/>
                <w:szCs w:val="22"/>
                <w:lang w:val="en-PH" w:eastAsia="en-US"/>
              </w:rPr>
            </w:pPr>
            <w:ins w:id="70915"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16" w:author="Diana Machado" w:date="2019-04-05T18:49:00Z"/>
                <w:rFonts w:ascii="Calibri" w:eastAsia="PMingLiU" w:hAnsi="Calibri" w:cs="Calibri"/>
                <w:color w:val="000000"/>
                <w:sz w:val="22"/>
                <w:szCs w:val="22"/>
                <w:lang w:val="en-PH" w:eastAsia="en-US"/>
              </w:rPr>
            </w:pPr>
            <w:ins w:id="70917" w:author="Diana Machado" w:date="2019-04-05T18:49:00Z">
              <w:r w:rsidRPr="00193040">
                <w:rPr>
                  <w:rFonts w:ascii="Calibri" w:eastAsia="PMingLiU" w:hAnsi="Calibri" w:cs="Calibri"/>
                  <w:color w:val="000000"/>
                  <w:sz w:val="22"/>
                  <w:szCs w:val="22"/>
                  <w:lang w:val="en-PH" w:eastAsia="en-US"/>
                </w:rPr>
                <w:t>0.62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19" w:author="Diana Machado" w:date="2019-04-05T18:49:00Z"/>
                <w:rFonts w:ascii="Calibri" w:eastAsia="PMingLiU" w:hAnsi="Calibri" w:cs="Calibri"/>
                <w:color w:val="000000"/>
                <w:sz w:val="22"/>
                <w:szCs w:val="22"/>
                <w:lang w:val="en-PH" w:eastAsia="en-US"/>
              </w:rPr>
            </w:pPr>
            <w:ins w:id="70920" w:author="Diana Machado" w:date="2019-04-05T18:49:00Z">
              <w:r w:rsidRPr="00193040">
                <w:rPr>
                  <w:rFonts w:ascii="Calibri" w:eastAsia="PMingLiU" w:hAnsi="Calibri" w:cs="Calibri"/>
                  <w:color w:val="000000"/>
                  <w:sz w:val="22"/>
                  <w:szCs w:val="22"/>
                  <w:lang w:val="en-PH" w:eastAsia="en-US"/>
                </w:rPr>
                <w:t>1.61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21" w:author="Diana Machado" w:date="2019-04-05T18:49:00Z"/>
                <w:rFonts w:ascii="Calibri" w:eastAsia="PMingLiU" w:hAnsi="Calibri" w:cs="Calibri"/>
                <w:color w:val="000000"/>
                <w:sz w:val="22"/>
                <w:szCs w:val="22"/>
                <w:lang w:val="en-PH" w:eastAsia="en-US"/>
              </w:rPr>
            </w:pPr>
            <w:ins w:id="70922" w:author="Diana Machado" w:date="2019-04-05T18:49:00Z">
              <w:r w:rsidRPr="00193040">
                <w:rPr>
                  <w:rFonts w:ascii="Calibri" w:eastAsia="PMingLiU" w:hAnsi="Calibri" w:cs="Calibri"/>
                  <w:color w:val="000000"/>
                  <w:sz w:val="22"/>
                  <w:szCs w:val="22"/>
                  <w:lang w:val="en-PH" w:eastAsia="en-US"/>
                </w:rPr>
                <w:t>0.29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23" w:author="Diana Machado" w:date="2019-04-05T18:49:00Z"/>
                <w:rFonts w:ascii="Calibri" w:eastAsia="PMingLiU" w:hAnsi="Calibri" w:cs="Calibri"/>
                <w:color w:val="000000"/>
                <w:sz w:val="22"/>
                <w:szCs w:val="22"/>
                <w:lang w:val="en-PH" w:eastAsia="en-US"/>
              </w:rPr>
            </w:pPr>
            <w:ins w:id="70924" w:author="Diana Machado" w:date="2019-04-05T18:49:00Z">
              <w:r w:rsidRPr="00193040">
                <w:rPr>
                  <w:rFonts w:ascii="Calibri" w:eastAsia="PMingLiU" w:hAnsi="Calibri" w:cs="Calibri"/>
                  <w:color w:val="000000"/>
                  <w:sz w:val="22"/>
                  <w:szCs w:val="22"/>
                  <w:lang w:val="en-PH" w:eastAsia="en-US"/>
                </w:rPr>
                <w:t>0.387</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2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26" w:author="Diana Machado" w:date="2019-04-05T18:49:00Z"/>
                <w:rFonts w:ascii="Calibri" w:eastAsia="PMingLiU" w:hAnsi="Calibri" w:cs="Calibri"/>
                <w:color w:val="000000"/>
                <w:sz w:val="22"/>
                <w:szCs w:val="22"/>
                <w:lang w:val="en-PH" w:eastAsia="en-US"/>
              </w:rPr>
            </w:pPr>
            <w:ins w:id="7092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28" w:author="Diana Machado" w:date="2019-04-05T18:49:00Z"/>
                <w:rFonts w:ascii="Calibri" w:eastAsia="PMingLiU" w:hAnsi="Calibri" w:cs="Calibri"/>
                <w:color w:val="000000"/>
                <w:sz w:val="22"/>
                <w:szCs w:val="22"/>
                <w:lang w:val="en-PH" w:eastAsia="en-US"/>
              </w:rPr>
            </w:pPr>
            <w:ins w:id="70929" w:author="Diana Machado" w:date="2019-04-05T18:49:00Z">
              <w:r w:rsidRPr="00193040">
                <w:rPr>
                  <w:rFonts w:ascii="Calibri" w:eastAsia="PMingLiU" w:hAnsi="Calibri" w:cs="Calibri"/>
                  <w:color w:val="000000"/>
                  <w:sz w:val="22"/>
                  <w:szCs w:val="22"/>
                  <w:lang w:val="en-PH" w:eastAsia="en-US"/>
                </w:rPr>
                <w:t>0.184</w:t>
              </w:r>
            </w:ins>
          </w:p>
        </w:tc>
      </w:tr>
      <w:tr w:rsidR="00787B33" w:rsidRPr="00193040" w:rsidTr="00787B33">
        <w:trPr>
          <w:trHeight w:val="284"/>
          <w:ins w:id="7093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93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32" w:author="Diana Machado" w:date="2019-04-05T18:49:00Z"/>
                <w:rFonts w:ascii="Calibri" w:eastAsia="PMingLiU" w:hAnsi="Calibri" w:cs="Calibri"/>
                <w:color w:val="000000"/>
                <w:sz w:val="22"/>
                <w:szCs w:val="22"/>
                <w:lang w:val="en-PH" w:eastAsia="en-US"/>
              </w:rPr>
            </w:pPr>
            <w:ins w:id="70933" w:author="Diana Machado" w:date="2019-04-05T18:49:00Z">
              <w:r w:rsidRPr="00193040">
                <w:rPr>
                  <w:rFonts w:ascii="Calibri" w:eastAsia="PMingLiU" w:hAnsi="Calibri" w:cs="Calibri"/>
                  <w:color w:val="000000"/>
                  <w:sz w:val="22"/>
                  <w:szCs w:val="22"/>
                  <w:lang w:val="en-PH" w:eastAsia="en-US"/>
                </w:rPr>
                <w:t>3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34" w:author="Diana Machado" w:date="2019-04-05T18:49:00Z"/>
                <w:rFonts w:ascii="Calibri" w:eastAsia="PMingLiU" w:hAnsi="Calibri" w:cs="Calibri"/>
                <w:color w:val="000000"/>
                <w:sz w:val="22"/>
                <w:szCs w:val="22"/>
                <w:lang w:val="en-PH" w:eastAsia="en-US"/>
              </w:rPr>
            </w:pPr>
            <w:ins w:id="70935"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36" w:author="Diana Machado" w:date="2019-04-05T18:49:00Z"/>
                <w:rFonts w:ascii="Calibri" w:eastAsia="PMingLiU" w:hAnsi="Calibri" w:cs="Calibri"/>
                <w:color w:val="000000"/>
                <w:sz w:val="22"/>
                <w:szCs w:val="22"/>
                <w:lang w:val="en-PH" w:eastAsia="en-US"/>
              </w:rPr>
            </w:pPr>
            <w:ins w:id="70937" w:author="Diana Machado" w:date="2019-04-05T18:49:00Z">
              <w:r w:rsidRPr="00193040">
                <w:rPr>
                  <w:rFonts w:ascii="Calibri" w:eastAsia="PMingLiU" w:hAnsi="Calibri" w:cs="Calibri"/>
                  <w:color w:val="000000"/>
                  <w:sz w:val="22"/>
                  <w:szCs w:val="22"/>
                  <w:lang w:val="en-PH" w:eastAsia="en-US"/>
                </w:rPr>
                <w:t>0.88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39" w:author="Diana Machado" w:date="2019-04-05T18:49:00Z"/>
                <w:rFonts w:ascii="Calibri" w:eastAsia="PMingLiU" w:hAnsi="Calibri" w:cs="Calibri"/>
                <w:color w:val="000000"/>
                <w:sz w:val="22"/>
                <w:szCs w:val="22"/>
                <w:lang w:val="en-PH" w:eastAsia="en-US"/>
              </w:rPr>
            </w:pPr>
            <w:ins w:id="70940" w:author="Diana Machado" w:date="2019-04-05T18:49:00Z">
              <w:r w:rsidRPr="00193040">
                <w:rPr>
                  <w:rFonts w:ascii="Calibri" w:eastAsia="PMingLiU" w:hAnsi="Calibri" w:cs="Calibri"/>
                  <w:color w:val="000000"/>
                  <w:sz w:val="22"/>
                  <w:szCs w:val="22"/>
                  <w:lang w:val="en-PH" w:eastAsia="en-US"/>
                </w:rPr>
                <w:t>2.78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41" w:author="Diana Machado" w:date="2019-04-05T18:49:00Z"/>
                <w:rFonts w:ascii="Calibri" w:eastAsia="PMingLiU" w:hAnsi="Calibri" w:cs="Calibri"/>
                <w:color w:val="000000"/>
                <w:sz w:val="22"/>
                <w:szCs w:val="22"/>
                <w:lang w:val="en-PH" w:eastAsia="en-US"/>
              </w:rPr>
            </w:pPr>
            <w:ins w:id="70942" w:author="Diana Machado" w:date="2019-04-05T18:49:00Z">
              <w:r w:rsidRPr="00193040">
                <w:rPr>
                  <w:rFonts w:ascii="Calibri" w:eastAsia="PMingLiU" w:hAnsi="Calibri" w:cs="Calibri"/>
                  <w:color w:val="000000"/>
                  <w:sz w:val="22"/>
                  <w:szCs w:val="22"/>
                  <w:lang w:val="en-PH" w:eastAsia="en-US"/>
                </w:rPr>
                <w:t>0.66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43" w:author="Diana Machado" w:date="2019-04-05T18:49:00Z"/>
                <w:rFonts w:ascii="Calibri" w:eastAsia="PMingLiU" w:hAnsi="Calibri" w:cs="Calibri"/>
                <w:color w:val="000000"/>
                <w:sz w:val="22"/>
                <w:szCs w:val="22"/>
                <w:lang w:val="en-PH" w:eastAsia="en-US"/>
              </w:rPr>
            </w:pPr>
            <w:ins w:id="70944" w:author="Diana Machado" w:date="2019-04-05T18:49:00Z">
              <w:r w:rsidRPr="00193040">
                <w:rPr>
                  <w:rFonts w:ascii="Calibri" w:eastAsia="PMingLiU" w:hAnsi="Calibri" w:cs="Calibri"/>
                  <w:color w:val="000000"/>
                  <w:sz w:val="22"/>
                  <w:szCs w:val="22"/>
                  <w:lang w:val="en-PH" w:eastAsia="en-US"/>
                </w:rPr>
                <w:t>0.31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4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46" w:author="Diana Machado" w:date="2019-04-05T18:49:00Z"/>
                <w:rFonts w:ascii="Calibri" w:eastAsia="PMingLiU" w:hAnsi="Calibri" w:cs="Calibri"/>
                <w:color w:val="000000"/>
                <w:sz w:val="22"/>
                <w:szCs w:val="22"/>
                <w:lang w:val="en-PH" w:eastAsia="en-US"/>
              </w:rPr>
            </w:pPr>
            <w:ins w:id="7094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48" w:author="Diana Machado" w:date="2019-04-05T18:49:00Z"/>
                <w:rFonts w:ascii="Calibri" w:eastAsia="PMingLiU" w:hAnsi="Calibri" w:cs="Calibri"/>
                <w:color w:val="000000"/>
                <w:sz w:val="22"/>
                <w:szCs w:val="22"/>
                <w:lang w:val="en-PH" w:eastAsia="en-US"/>
              </w:rPr>
            </w:pPr>
            <w:ins w:id="70949" w:author="Diana Machado" w:date="2019-04-05T18:49:00Z">
              <w:r w:rsidRPr="00193040">
                <w:rPr>
                  <w:rFonts w:ascii="Calibri" w:eastAsia="PMingLiU" w:hAnsi="Calibri" w:cs="Calibri"/>
                  <w:color w:val="000000"/>
                  <w:sz w:val="22"/>
                  <w:szCs w:val="22"/>
                  <w:lang w:val="en-PH" w:eastAsia="en-US"/>
                </w:rPr>
                <w:t>0.237</w:t>
              </w:r>
            </w:ins>
          </w:p>
        </w:tc>
      </w:tr>
      <w:tr w:rsidR="00787B33" w:rsidRPr="00193040" w:rsidTr="00787B33">
        <w:trPr>
          <w:trHeight w:val="284"/>
          <w:ins w:id="7095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9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52" w:author="Diana Machado" w:date="2019-04-05T18:49:00Z"/>
                <w:rFonts w:ascii="Calibri" w:eastAsia="PMingLiU" w:hAnsi="Calibri" w:cs="Calibri"/>
                <w:color w:val="000000"/>
                <w:sz w:val="22"/>
                <w:szCs w:val="22"/>
                <w:lang w:val="en-PH" w:eastAsia="en-US"/>
              </w:rPr>
            </w:pPr>
            <w:ins w:id="70953" w:author="Diana Machado" w:date="2019-04-05T18:49:00Z">
              <w:r w:rsidRPr="00193040">
                <w:rPr>
                  <w:rFonts w:ascii="Calibri" w:eastAsia="PMingLiU" w:hAnsi="Calibri" w:cs="Calibri"/>
                  <w:color w:val="000000"/>
                  <w:sz w:val="22"/>
                  <w:szCs w:val="22"/>
                  <w:lang w:val="en-PH" w:eastAsia="en-US"/>
                </w:rPr>
                <w:t>3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54" w:author="Diana Machado" w:date="2019-04-05T18:49:00Z"/>
                <w:rFonts w:ascii="Calibri" w:eastAsia="PMingLiU" w:hAnsi="Calibri" w:cs="Calibri"/>
                <w:color w:val="000000"/>
                <w:sz w:val="22"/>
                <w:szCs w:val="22"/>
                <w:lang w:val="en-PH" w:eastAsia="en-US"/>
              </w:rPr>
            </w:pPr>
            <w:ins w:id="70955" w:author="Diana Machado" w:date="2019-04-05T18:49:00Z">
              <w:r w:rsidRPr="00193040">
                <w:rPr>
                  <w:rFonts w:ascii="Calibri" w:eastAsia="PMingLiU" w:hAnsi="Calibri" w:cs="Calibri"/>
                  <w:color w:val="000000"/>
                  <w:sz w:val="22"/>
                  <w:szCs w:val="22"/>
                  <w:lang w:val="en-PH" w:eastAsia="en-US"/>
                </w:rPr>
                <w:t>PINELLA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56" w:author="Diana Machado" w:date="2019-04-05T18:49:00Z"/>
                <w:rFonts w:ascii="Calibri" w:eastAsia="PMingLiU" w:hAnsi="Calibri" w:cs="Calibri"/>
                <w:color w:val="000000"/>
                <w:sz w:val="22"/>
                <w:szCs w:val="22"/>
                <w:lang w:val="en-PH" w:eastAsia="en-US"/>
              </w:rPr>
            </w:pPr>
            <w:ins w:id="70957" w:author="Diana Machado" w:date="2019-04-05T18:49:00Z">
              <w:r w:rsidRPr="00193040">
                <w:rPr>
                  <w:rFonts w:ascii="Calibri" w:eastAsia="PMingLiU" w:hAnsi="Calibri" w:cs="Calibri"/>
                  <w:color w:val="000000"/>
                  <w:sz w:val="22"/>
                  <w:szCs w:val="22"/>
                  <w:lang w:val="en-PH" w:eastAsia="en-US"/>
                </w:rPr>
                <w:t>0.38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59" w:author="Diana Machado" w:date="2019-04-05T18:49:00Z"/>
                <w:rFonts w:ascii="Calibri" w:eastAsia="PMingLiU" w:hAnsi="Calibri" w:cs="Calibri"/>
                <w:color w:val="000000"/>
                <w:sz w:val="22"/>
                <w:szCs w:val="22"/>
                <w:lang w:val="en-PH" w:eastAsia="en-US"/>
              </w:rPr>
            </w:pPr>
            <w:ins w:id="70960" w:author="Diana Machado" w:date="2019-04-05T18:49:00Z">
              <w:r w:rsidRPr="00193040">
                <w:rPr>
                  <w:rFonts w:ascii="Calibri" w:eastAsia="PMingLiU" w:hAnsi="Calibri" w:cs="Calibri"/>
                  <w:color w:val="000000"/>
                  <w:sz w:val="22"/>
                  <w:szCs w:val="22"/>
                  <w:lang w:val="en-PH" w:eastAsia="en-US"/>
                </w:rPr>
                <w:t>0.87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61" w:author="Diana Machado" w:date="2019-04-05T18:49:00Z"/>
                <w:rFonts w:ascii="Calibri" w:eastAsia="PMingLiU" w:hAnsi="Calibri" w:cs="Calibri"/>
                <w:color w:val="000000"/>
                <w:sz w:val="22"/>
                <w:szCs w:val="22"/>
                <w:lang w:val="en-PH" w:eastAsia="en-US"/>
              </w:rPr>
            </w:pPr>
            <w:ins w:id="70962" w:author="Diana Machado" w:date="2019-04-05T18:49:00Z">
              <w:r w:rsidRPr="00193040">
                <w:rPr>
                  <w:rFonts w:ascii="Calibri" w:eastAsia="PMingLiU" w:hAnsi="Calibri" w:cs="Calibri"/>
                  <w:color w:val="000000"/>
                  <w:sz w:val="22"/>
                  <w:szCs w:val="22"/>
                  <w:lang w:val="en-PH" w:eastAsia="en-US"/>
                </w:rPr>
                <w:t>0.1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63" w:author="Diana Machado" w:date="2019-04-05T18:49:00Z"/>
                <w:rFonts w:ascii="Calibri" w:eastAsia="PMingLiU" w:hAnsi="Calibri" w:cs="Calibri"/>
                <w:color w:val="000000"/>
                <w:sz w:val="22"/>
                <w:szCs w:val="22"/>
                <w:lang w:val="en-PH" w:eastAsia="en-US"/>
              </w:rPr>
            </w:pPr>
            <w:ins w:id="70964" w:author="Diana Machado" w:date="2019-04-05T18:49:00Z">
              <w:r w:rsidRPr="00193040">
                <w:rPr>
                  <w:rFonts w:ascii="Calibri" w:eastAsia="PMingLiU" w:hAnsi="Calibri" w:cs="Calibri"/>
                  <w:color w:val="000000"/>
                  <w:sz w:val="22"/>
                  <w:szCs w:val="22"/>
                  <w:lang w:val="en-PH" w:eastAsia="en-US"/>
                </w:rPr>
                <w:t>0.44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6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66" w:author="Diana Machado" w:date="2019-04-05T18:49:00Z"/>
                <w:rFonts w:ascii="Calibri" w:eastAsia="PMingLiU" w:hAnsi="Calibri" w:cs="Calibri"/>
                <w:color w:val="000000"/>
                <w:sz w:val="22"/>
                <w:szCs w:val="22"/>
                <w:lang w:val="en-PH" w:eastAsia="en-US"/>
              </w:rPr>
            </w:pPr>
            <w:ins w:id="7096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68" w:author="Diana Machado" w:date="2019-04-05T18:49:00Z"/>
                <w:rFonts w:ascii="Calibri" w:eastAsia="PMingLiU" w:hAnsi="Calibri" w:cs="Calibri"/>
                <w:color w:val="000000"/>
                <w:sz w:val="22"/>
                <w:szCs w:val="22"/>
                <w:lang w:val="en-PH" w:eastAsia="en-US"/>
              </w:rPr>
            </w:pPr>
            <w:ins w:id="70969" w:author="Diana Machado" w:date="2019-04-05T18:49:00Z">
              <w:r w:rsidRPr="00193040">
                <w:rPr>
                  <w:rFonts w:ascii="Calibri" w:eastAsia="PMingLiU" w:hAnsi="Calibri" w:cs="Calibri"/>
                  <w:color w:val="000000"/>
                  <w:sz w:val="22"/>
                  <w:szCs w:val="22"/>
                  <w:lang w:val="en-PH" w:eastAsia="en-US"/>
                </w:rPr>
                <w:t>0.135</w:t>
              </w:r>
            </w:ins>
          </w:p>
        </w:tc>
      </w:tr>
      <w:tr w:rsidR="00787B33" w:rsidRPr="00193040" w:rsidTr="00787B33">
        <w:trPr>
          <w:trHeight w:val="284"/>
          <w:ins w:id="7097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9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72" w:author="Diana Machado" w:date="2019-04-05T18:49:00Z"/>
                <w:rFonts w:ascii="Calibri" w:eastAsia="PMingLiU" w:hAnsi="Calibri" w:cs="Calibri"/>
                <w:color w:val="000000"/>
                <w:sz w:val="22"/>
                <w:szCs w:val="22"/>
                <w:lang w:val="en-PH" w:eastAsia="en-US"/>
              </w:rPr>
            </w:pPr>
            <w:ins w:id="70973" w:author="Diana Machado" w:date="2019-04-05T18:49:00Z">
              <w:r w:rsidRPr="00193040">
                <w:rPr>
                  <w:rFonts w:ascii="Calibri" w:eastAsia="PMingLiU" w:hAnsi="Calibri" w:cs="Calibri"/>
                  <w:color w:val="000000"/>
                  <w:sz w:val="22"/>
                  <w:szCs w:val="22"/>
                  <w:lang w:val="en-PH" w:eastAsia="en-US"/>
                </w:rPr>
                <w:t>3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74" w:author="Diana Machado" w:date="2019-04-05T18:49:00Z"/>
                <w:rFonts w:ascii="Calibri" w:eastAsia="PMingLiU" w:hAnsi="Calibri" w:cs="Calibri"/>
                <w:color w:val="000000"/>
                <w:sz w:val="22"/>
                <w:szCs w:val="22"/>
                <w:lang w:val="en-PH" w:eastAsia="en-US"/>
              </w:rPr>
            </w:pPr>
            <w:ins w:id="70975" w:author="Diana Machado" w:date="2019-04-05T18:49:00Z">
              <w:r w:rsidRPr="00193040">
                <w:rPr>
                  <w:rFonts w:ascii="Calibri" w:eastAsia="PMingLiU" w:hAnsi="Calibri" w:cs="Calibri"/>
                  <w:color w:val="000000"/>
                  <w:sz w:val="22"/>
                  <w:szCs w:val="22"/>
                  <w:lang w:val="en-PH" w:eastAsia="en-US"/>
                </w:rPr>
                <w:t>SAINT JOHN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76" w:author="Diana Machado" w:date="2019-04-05T18:49:00Z"/>
                <w:rFonts w:ascii="Calibri" w:eastAsia="PMingLiU" w:hAnsi="Calibri" w:cs="Calibri"/>
                <w:color w:val="000000"/>
                <w:sz w:val="22"/>
                <w:szCs w:val="22"/>
                <w:lang w:val="en-PH" w:eastAsia="en-US"/>
              </w:rPr>
            </w:pPr>
            <w:ins w:id="70977" w:author="Diana Machado" w:date="2019-04-05T18:49:00Z">
              <w:r w:rsidRPr="00193040">
                <w:rPr>
                  <w:rFonts w:ascii="Calibri" w:eastAsia="PMingLiU" w:hAnsi="Calibri" w:cs="Calibri"/>
                  <w:color w:val="000000"/>
                  <w:sz w:val="22"/>
                  <w:szCs w:val="22"/>
                  <w:lang w:val="en-PH" w:eastAsia="en-US"/>
                </w:rPr>
                <w:t>0.1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79" w:author="Diana Machado" w:date="2019-04-05T18:49:00Z"/>
                <w:rFonts w:ascii="Calibri" w:eastAsia="PMingLiU" w:hAnsi="Calibri" w:cs="Calibri"/>
                <w:color w:val="000000"/>
                <w:sz w:val="22"/>
                <w:szCs w:val="22"/>
                <w:lang w:val="en-PH" w:eastAsia="en-US"/>
              </w:rPr>
            </w:pPr>
            <w:ins w:id="70980" w:author="Diana Machado" w:date="2019-04-05T18:49:00Z">
              <w:r w:rsidRPr="00193040">
                <w:rPr>
                  <w:rFonts w:ascii="Calibri" w:eastAsia="PMingLiU" w:hAnsi="Calibri" w:cs="Calibri"/>
                  <w:color w:val="000000"/>
                  <w:sz w:val="22"/>
                  <w:szCs w:val="22"/>
                  <w:lang w:val="en-PH" w:eastAsia="en-US"/>
                </w:rPr>
                <w:t>0.23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81" w:author="Diana Machado" w:date="2019-04-05T18:49:00Z"/>
                <w:rFonts w:ascii="Calibri" w:eastAsia="PMingLiU" w:hAnsi="Calibri" w:cs="Calibri"/>
                <w:color w:val="000000"/>
                <w:sz w:val="22"/>
                <w:szCs w:val="22"/>
                <w:lang w:val="en-PH" w:eastAsia="en-US"/>
              </w:rPr>
            </w:pPr>
            <w:ins w:id="70982"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83" w:author="Diana Machado" w:date="2019-04-05T18:49:00Z"/>
                <w:rFonts w:ascii="Calibri" w:eastAsia="PMingLiU" w:hAnsi="Calibri" w:cs="Calibri"/>
                <w:color w:val="000000"/>
                <w:sz w:val="22"/>
                <w:szCs w:val="22"/>
                <w:lang w:val="en-PH" w:eastAsia="en-US"/>
              </w:rPr>
            </w:pPr>
            <w:ins w:id="70984" w:author="Diana Machado" w:date="2019-04-05T18:49:00Z">
              <w:r w:rsidRPr="00193040">
                <w:rPr>
                  <w:rFonts w:ascii="Calibri" w:eastAsia="PMingLiU" w:hAnsi="Calibri" w:cs="Calibri"/>
                  <w:color w:val="000000"/>
                  <w:sz w:val="22"/>
                  <w:szCs w:val="22"/>
                  <w:lang w:val="en-PH" w:eastAsia="en-US"/>
                </w:rPr>
                <w:t>0.461</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8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86" w:author="Diana Machado" w:date="2019-04-05T18:49:00Z"/>
                <w:rFonts w:ascii="Calibri" w:eastAsia="PMingLiU" w:hAnsi="Calibri" w:cs="Calibri"/>
                <w:color w:val="000000"/>
                <w:sz w:val="22"/>
                <w:szCs w:val="22"/>
                <w:lang w:val="en-PH" w:eastAsia="en-US"/>
              </w:rPr>
            </w:pPr>
            <w:ins w:id="7098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88" w:author="Diana Machado" w:date="2019-04-05T18:49:00Z"/>
                <w:rFonts w:ascii="Calibri" w:eastAsia="PMingLiU" w:hAnsi="Calibri" w:cs="Calibri"/>
                <w:color w:val="000000"/>
                <w:sz w:val="22"/>
                <w:szCs w:val="22"/>
                <w:lang w:val="en-PH" w:eastAsia="en-US"/>
              </w:rPr>
            </w:pPr>
            <w:ins w:id="70989" w:author="Diana Machado" w:date="2019-04-05T18:49:00Z">
              <w:r w:rsidRPr="00193040">
                <w:rPr>
                  <w:rFonts w:ascii="Calibri" w:eastAsia="PMingLiU" w:hAnsi="Calibri" w:cs="Calibri"/>
                  <w:color w:val="000000"/>
                  <w:sz w:val="22"/>
                  <w:szCs w:val="22"/>
                  <w:lang w:val="en-PH" w:eastAsia="en-US"/>
                </w:rPr>
                <w:t>0.239</w:t>
              </w:r>
            </w:ins>
          </w:p>
        </w:tc>
      </w:tr>
      <w:tr w:rsidR="00787B33" w:rsidRPr="00193040" w:rsidTr="00787B33">
        <w:trPr>
          <w:trHeight w:val="284"/>
          <w:ins w:id="7099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9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92" w:author="Diana Machado" w:date="2019-04-05T18:49:00Z"/>
                <w:rFonts w:ascii="Calibri" w:eastAsia="PMingLiU" w:hAnsi="Calibri" w:cs="Calibri"/>
                <w:color w:val="000000"/>
                <w:sz w:val="22"/>
                <w:szCs w:val="22"/>
                <w:lang w:val="en-PH" w:eastAsia="en-US"/>
              </w:rPr>
            </w:pPr>
            <w:ins w:id="70993" w:author="Diana Machado" w:date="2019-04-05T18:49:00Z">
              <w:r w:rsidRPr="00193040">
                <w:rPr>
                  <w:rFonts w:ascii="Calibri" w:eastAsia="PMingLiU" w:hAnsi="Calibri" w:cs="Calibri"/>
                  <w:color w:val="000000"/>
                  <w:sz w:val="22"/>
                  <w:szCs w:val="22"/>
                  <w:lang w:val="en-PH" w:eastAsia="en-US"/>
                </w:rPr>
                <w:t>3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94" w:author="Diana Machado" w:date="2019-04-05T18:49:00Z"/>
                <w:rFonts w:ascii="Calibri" w:eastAsia="PMingLiU" w:hAnsi="Calibri" w:cs="Calibri"/>
                <w:color w:val="000000"/>
                <w:sz w:val="22"/>
                <w:szCs w:val="22"/>
                <w:lang w:val="en-PH" w:eastAsia="en-US"/>
              </w:rPr>
            </w:pPr>
            <w:ins w:id="70995" w:author="Diana Machado" w:date="2019-04-05T18:49:00Z">
              <w:r w:rsidRPr="00193040">
                <w:rPr>
                  <w:rFonts w:ascii="Calibri" w:eastAsia="PMingLiU" w:hAnsi="Calibri" w:cs="Calibri"/>
                  <w:color w:val="000000"/>
                  <w:sz w:val="22"/>
                  <w:szCs w:val="22"/>
                  <w:lang w:val="en-PH" w:eastAsia="en-US"/>
                </w:rPr>
                <w:t>SANTA R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96" w:author="Diana Machado" w:date="2019-04-05T18:49:00Z"/>
                <w:rFonts w:ascii="Calibri" w:eastAsia="PMingLiU" w:hAnsi="Calibri" w:cs="Calibri"/>
                <w:color w:val="000000"/>
                <w:sz w:val="22"/>
                <w:szCs w:val="22"/>
                <w:lang w:val="en-PH" w:eastAsia="en-US"/>
              </w:rPr>
            </w:pPr>
            <w:ins w:id="70997" w:author="Diana Machado" w:date="2019-04-05T18:49:00Z">
              <w:r w:rsidRPr="00193040">
                <w:rPr>
                  <w:rFonts w:ascii="Calibri" w:eastAsia="PMingLiU" w:hAnsi="Calibri" w:cs="Calibri"/>
                  <w:color w:val="000000"/>
                  <w:sz w:val="22"/>
                  <w:szCs w:val="22"/>
                  <w:lang w:val="en-PH" w:eastAsia="en-US"/>
                </w:rPr>
                <w:t>0.17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99" w:author="Diana Machado" w:date="2019-04-05T18:49:00Z"/>
                <w:rFonts w:ascii="Calibri" w:eastAsia="PMingLiU" w:hAnsi="Calibri" w:cs="Calibri"/>
                <w:color w:val="000000"/>
                <w:sz w:val="22"/>
                <w:szCs w:val="22"/>
                <w:lang w:val="en-PH" w:eastAsia="en-US"/>
              </w:rPr>
            </w:pPr>
            <w:ins w:id="71000" w:author="Diana Machado" w:date="2019-04-05T18:49:00Z">
              <w:r w:rsidRPr="00193040">
                <w:rPr>
                  <w:rFonts w:ascii="Calibri" w:eastAsia="PMingLiU" w:hAnsi="Calibri" w:cs="Calibri"/>
                  <w:color w:val="000000"/>
                  <w:sz w:val="22"/>
                  <w:szCs w:val="22"/>
                  <w:lang w:val="en-PH" w:eastAsia="en-US"/>
                </w:rPr>
                <w:t>0.55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01" w:author="Diana Machado" w:date="2019-04-05T18:49:00Z"/>
                <w:rFonts w:ascii="Calibri" w:eastAsia="PMingLiU" w:hAnsi="Calibri" w:cs="Calibri"/>
                <w:color w:val="000000"/>
                <w:sz w:val="22"/>
                <w:szCs w:val="22"/>
                <w:lang w:val="en-PH" w:eastAsia="en-US"/>
              </w:rPr>
            </w:pPr>
            <w:ins w:id="71002" w:author="Diana Machado" w:date="2019-04-05T18:49:00Z">
              <w:r w:rsidRPr="00193040">
                <w:rPr>
                  <w:rFonts w:ascii="Calibri" w:eastAsia="PMingLiU" w:hAnsi="Calibri" w:cs="Calibri"/>
                  <w:color w:val="000000"/>
                  <w:sz w:val="22"/>
                  <w:szCs w:val="22"/>
                  <w:lang w:val="en-PH" w:eastAsia="en-US"/>
                </w:rPr>
                <w:t>0.12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03" w:author="Diana Machado" w:date="2019-04-05T18:49:00Z"/>
                <w:rFonts w:ascii="Calibri" w:eastAsia="PMingLiU" w:hAnsi="Calibri" w:cs="Calibri"/>
                <w:color w:val="000000"/>
                <w:sz w:val="22"/>
                <w:szCs w:val="22"/>
                <w:lang w:val="en-PH" w:eastAsia="en-US"/>
              </w:rPr>
            </w:pPr>
            <w:ins w:id="71004" w:author="Diana Machado" w:date="2019-04-05T18:49:00Z">
              <w:r w:rsidRPr="00193040">
                <w:rPr>
                  <w:rFonts w:ascii="Calibri" w:eastAsia="PMingLiU" w:hAnsi="Calibri" w:cs="Calibri"/>
                  <w:color w:val="000000"/>
                  <w:sz w:val="22"/>
                  <w:szCs w:val="22"/>
                  <w:lang w:val="en-PH" w:eastAsia="en-US"/>
                </w:rPr>
                <w:t>0.305</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0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06" w:author="Diana Machado" w:date="2019-04-05T18:49:00Z"/>
                <w:rFonts w:ascii="Calibri" w:eastAsia="PMingLiU" w:hAnsi="Calibri" w:cs="Calibri"/>
                <w:color w:val="000000"/>
                <w:sz w:val="22"/>
                <w:szCs w:val="22"/>
                <w:lang w:val="en-PH" w:eastAsia="en-US"/>
              </w:rPr>
            </w:pPr>
            <w:ins w:id="7100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08" w:author="Diana Machado" w:date="2019-04-05T18:49:00Z"/>
                <w:rFonts w:ascii="Calibri" w:eastAsia="PMingLiU" w:hAnsi="Calibri" w:cs="Calibri"/>
                <w:color w:val="000000"/>
                <w:sz w:val="22"/>
                <w:szCs w:val="22"/>
                <w:lang w:val="en-PH" w:eastAsia="en-US"/>
              </w:rPr>
            </w:pPr>
            <w:ins w:id="71009" w:author="Diana Machado" w:date="2019-04-05T18:49:00Z">
              <w:r w:rsidRPr="00193040">
                <w:rPr>
                  <w:rFonts w:ascii="Calibri" w:eastAsia="PMingLiU" w:hAnsi="Calibri" w:cs="Calibri"/>
                  <w:color w:val="000000"/>
                  <w:sz w:val="22"/>
                  <w:szCs w:val="22"/>
                  <w:lang w:val="en-PH" w:eastAsia="en-US"/>
                </w:rPr>
                <w:t>0.218</w:t>
              </w:r>
            </w:ins>
          </w:p>
        </w:tc>
      </w:tr>
      <w:tr w:rsidR="00787B33" w:rsidRPr="00193040" w:rsidTr="00787B33">
        <w:trPr>
          <w:trHeight w:val="284"/>
          <w:ins w:id="7101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01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12" w:author="Diana Machado" w:date="2019-04-05T18:49:00Z"/>
                <w:rFonts w:ascii="Calibri" w:eastAsia="PMingLiU" w:hAnsi="Calibri" w:cs="Calibri"/>
                <w:color w:val="000000"/>
                <w:sz w:val="22"/>
                <w:szCs w:val="22"/>
                <w:lang w:val="en-PH" w:eastAsia="en-US"/>
              </w:rPr>
            </w:pPr>
            <w:ins w:id="71013" w:author="Diana Machado" w:date="2019-04-05T18:49:00Z">
              <w:r w:rsidRPr="00193040">
                <w:rPr>
                  <w:rFonts w:ascii="Calibri" w:eastAsia="PMingLiU" w:hAnsi="Calibri" w:cs="Calibri"/>
                  <w:color w:val="000000"/>
                  <w:sz w:val="22"/>
                  <w:szCs w:val="22"/>
                  <w:lang w:val="en-PH" w:eastAsia="en-US"/>
                </w:rPr>
                <w:t>3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14" w:author="Diana Machado" w:date="2019-04-05T18:49:00Z"/>
                <w:rFonts w:ascii="Calibri" w:eastAsia="PMingLiU" w:hAnsi="Calibri" w:cs="Calibri"/>
                <w:color w:val="000000"/>
                <w:sz w:val="22"/>
                <w:szCs w:val="22"/>
                <w:lang w:val="en-PH" w:eastAsia="en-US"/>
              </w:rPr>
            </w:pPr>
            <w:ins w:id="71015" w:author="Diana Machado" w:date="2019-04-05T18:49:00Z">
              <w:r w:rsidRPr="00193040">
                <w:rPr>
                  <w:rFonts w:ascii="Calibri" w:eastAsia="PMingLiU" w:hAnsi="Calibri" w:cs="Calibri"/>
                  <w:color w:val="000000"/>
                  <w:sz w:val="22"/>
                  <w:szCs w:val="22"/>
                  <w:lang w:val="en-PH" w:eastAsia="en-US"/>
                </w:rPr>
                <w:t>SEMINOL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16" w:author="Diana Machado" w:date="2019-04-05T18:49:00Z"/>
                <w:rFonts w:ascii="Calibri" w:eastAsia="PMingLiU" w:hAnsi="Calibri" w:cs="Calibri"/>
                <w:color w:val="000000"/>
                <w:sz w:val="22"/>
                <w:szCs w:val="22"/>
                <w:lang w:val="en-PH" w:eastAsia="en-US"/>
              </w:rPr>
            </w:pPr>
            <w:ins w:id="71017" w:author="Diana Machado" w:date="2019-04-05T18:49:00Z">
              <w:r w:rsidRPr="00193040">
                <w:rPr>
                  <w:rFonts w:ascii="Calibri" w:eastAsia="PMingLiU" w:hAnsi="Calibri" w:cs="Calibri"/>
                  <w:color w:val="000000"/>
                  <w:sz w:val="22"/>
                  <w:szCs w:val="22"/>
                  <w:lang w:val="en-PH" w:eastAsia="en-US"/>
                </w:rPr>
                <w:t>0.28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19" w:author="Diana Machado" w:date="2019-04-05T18:49:00Z"/>
                <w:rFonts w:ascii="Calibri" w:eastAsia="PMingLiU" w:hAnsi="Calibri" w:cs="Calibri"/>
                <w:color w:val="000000"/>
                <w:sz w:val="22"/>
                <w:szCs w:val="22"/>
                <w:lang w:val="en-PH" w:eastAsia="en-US"/>
              </w:rPr>
            </w:pPr>
            <w:ins w:id="71020" w:author="Diana Machado" w:date="2019-04-05T18:49:00Z">
              <w:r w:rsidRPr="00193040">
                <w:rPr>
                  <w:rFonts w:ascii="Calibri" w:eastAsia="PMingLiU" w:hAnsi="Calibri" w:cs="Calibri"/>
                  <w:color w:val="000000"/>
                  <w:sz w:val="22"/>
                  <w:szCs w:val="22"/>
                  <w:lang w:val="en-PH" w:eastAsia="en-US"/>
                </w:rPr>
                <w:t>0.57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21" w:author="Diana Machado" w:date="2019-04-05T18:49:00Z"/>
                <w:rFonts w:ascii="Calibri" w:eastAsia="PMingLiU" w:hAnsi="Calibri" w:cs="Calibri"/>
                <w:color w:val="000000"/>
                <w:sz w:val="22"/>
                <w:szCs w:val="22"/>
                <w:lang w:val="en-PH" w:eastAsia="en-US"/>
              </w:rPr>
            </w:pPr>
            <w:ins w:id="71022" w:author="Diana Machado" w:date="2019-04-05T18:49:00Z">
              <w:r w:rsidRPr="00193040">
                <w:rPr>
                  <w:rFonts w:ascii="Calibri" w:eastAsia="PMingLiU" w:hAnsi="Calibri" w:cs="Calibri"/>
                  <w:color w:val="000000"/>
                  <w:sz w:val="22"/>
                  <w:szCs w:val="22"/>
                  <w:lang w:val="en-PH" w:eastAsia="en-US"/>
                </w:rPr>
                <w:t>0.07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23" w:author="Diana Machado" w:date="2019-04-05T18:49:00Z"/>
                <w:rFonts w:ascii="Calibri" w:eastAsia="PMingLiU" w:hAnsi="Calibri" w:cs="Calibri"/>
                <w:color w:val="000000"/>
                <w:sz w:val="22"/>
                <w:szCs w:val="22"/>
                <w:lang w:val="en-PH" w:eastAsia="en-US"/>
              </w:rPr>
            </w:pPr>
            <w:ins w:id="71024" w:author="Diana Machado" w:date="2019-04-05T18:49:00Z">
              <w:r w:rsidRPr="00193040">
                <w:rPr>
                  <w:rFonts w:ascii="Calibri" w:eastAsia="PMingLiU" w:hAnsi="Calibri" w:cs="Calibri"/>
                  <w:color w:val="000000"/>
                  <w:sz w:val="22"/>
                  <w:szCs w:val="22"/>
                  <w:lang w:val="en-PH" w:eastAsia="en-US"/>
                </w:rPr>
                <w:t>0.48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2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26" w:author="Diana Machado" w:date="2019-04-05T18:49:00Z"/>
                <w:rFonts w:ascii="Calibri" w:eastAsia="PMingLiU" w:hAnsi="Calibri" w:cs="Calibri"/>
                <w:color w:val="000000"/>
                <w:sz w:val="22"/>
                <w:szCs w:val="22"/>
                <w:lang w:val="en-PH" w:eastAsia="en-US"/>
              </w:rPr>
            </w:pPr>
            <w:ins w:id="7102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28" w:author="Diana Machado" w:date="2019-04-05T18:49:00Z"/>
                <w:rFonts w:ascii="Calibri" w:eastAsia="PMingLiU" w:hAnsi="Calibri" w:cs="Calibri"/>
                <w:color w:val="000000"/>
                <w:sz w:val="22"/>
                <w:szCs w:val="22"/>
                <w:lang w:val="en-PH" w:eastAsia="en-US"/>
              </w:rPr>
            </w:pPr>
            <w:ins w:id="71029" w:author="Diana Machado" w:date="2019-04-05T18:49:00Z">
              <w:r w:rsidRPr="00193040">
                <w:rPr>
                  <w:rFonts w:ascii="Calibri" w:eastAsia="PMingLiU" w:hAnsi="Calibri" w:cs="Calibri"/>
                  <w:color w:val="000000"/>
                  <w:sz w:val="22"/>
                  <w:szCs w:val="22"/>
                  <w:lang w:val="en-PH" w:eastAsia="en-US"/>
                </w:rPr>
                <w:t>0.126</w:t>
              </w:r>
            </w:ins>
          </w:p>
        </w:tc>
      </w:tr>
      <w:tr w:rsidR="00787B33" w:rsidRPr="00193040" w:rsidTr="00787B33">
        <w:trPr>
          <w:trHeight w:val="284"/>
          <w:ins w:id="7103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03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32" w:author="Diana Machado" w:date="2019-04-05T18:49:00Z"/>
                <w:rFonts w:ascii="Calibri" w:eastAsia="PMingLiU" w:hAnsi="Calibri" w:cs="Calibri"/>
                <w:color w:val="000000"/>
                <w:sz w:val="22"/>
                <w:szCs w:val="22"/>
                <w:lang w:val="en-PH" w:eastAsia="en-US"/>
              </w:rPr>
            </w:pPr>
            <w:ins w:id="71033" w:author="Diana Machado" w:date="2019-04-05T18:49:00Z">
              <w:r w:rsidRPr="00193040">
                <w:rPr>
                  <w:rFonts w:ascii="Calibri" w:eastAsia="PMingLiU" w:hAnsi="Calibri" w:cs="Calibri"/>
                  <w:color w:val="000000"/>
                  <w:sz w:val="22"/>
                  <w:szCs w:val="22"/>
                  <w:lang w:val="en-PH" w:eastAsia="en-US"/>
                </w:rPr>
                <w:t>3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34" w:author="Diana Machado" w:date="2019-04-05T18:49:00Z"/>
                <w:rFonts w:ascii="Calibri" w:eastAsia="PMingLiU" w:hAnsi="Calibri" w:cs="Calibri"/>
                <w:color w:val="000000"/>
                <w:sz w:val="22"/>
                <w:szCs w:val="22"/>
                <w:lang w:val="en-PH" w:eastAsia="en-US"/>
              </w:rPr>
            </w:pPr>
            <w:ins w:id="71035" w:author="Diana Machado" w:date="2019-04-05T18:49:00Z">
              <w:r w:rsidRPr="00193040">
                <w:rPr>
                  <w:rFonts w:ascii="Calibri" w:eastAsia="PMingLiU" w:hAnsi="Calibri" w:cs="Calibri"/>
                  <w:color w:val="000000"/>
                  <w:sz w:val="22"/>
                  <w:szCs w:val="22"/>
                  <w:lang w:val="en-PH" w:eastAsia="en-US"/>
                </w:rPr>
                <w:t>TAYLO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36" w:author="Diana Machado" w:date="2019-04-05T18:49:00Z"/>
                <w:rFonts w:ascii="Calibri" w:eastAsia="PMingLiU" w:hAnsi="Calibri" w:cs="Calibri"/>
                <w:color w:val="000000"/>
                <w:sz w:val="22"/>
                <w:szCs w:val="22"/>
                <w:lang w:val="en-PH" w:eastAsia="en-US"/>
              </w:rPr>
            </w:pPr>
            <w:ins w:id="71037" w:author="Diana Machado" w:date="2019-04-05T18:49:00Z">
              <w:r w:rsidRPr="00193040">
                <w:rPr>
                  <w:rFonts w:ascii="Calibri" w:eastAsia="PMingLiU" w:hAnsi="Calibri" w:cs="Calibri"/>
                  <w:color w:val="000000"/>
                  <w:sz w:val="22"/>
                  <w:szCs w:val="22"/>
                  <w:lang w:val="en-PH" w:eastAsia="en-US"/>
                </w:rPr>
                <w:t>0.08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39" w:author="Diana Machado" w:date="2019-04-05T18:49:00Z"/>
                <w:rFonts w:ascii="Calibri" w:eastAsia="PMingLiU" w:hAnsi="Calibri" w:cs="Calibri"/>
                <w:color w:val="000000"/>
                <w:sz w:val="22"/>
                <w:szCs w:val="22"/>
                <w:lang w:val="en-PH" w:eastAsia="en-US"/>
              </w:rPr>
            </w:pPr>
            <w:ins w:id="71040" w:author="Diana Machado" w:date="2019-04-05T18:49:00Z">
              <w:r w:rsidRPr="00193040">
                <w:rPr>
                  <w:rFonts w:ascii="Calibri" w:eastAsia="PMingLiU" w:hAnsi="Calibri" w:cs="Calibri"/>
                  <w:color w:val="000000"/>
                  <w:sz w:val="22"/>
                  <w:szCs w:val="22"/>
                  <w:lang w:val="en-PH" w:eastAsia="en-US"/>
                </w:rPr>
                <w:t>0.26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41" w:author="Diana Machado" w:date="2019-04-05T18:49:00Z"/>
                <w:rFonts w:ascii="Calibri" w:eastAsia="PMingLiU" w:hAnsi="Calibri" w:cs="Calibri"/>
                <w:color w:val="000000"/>
                <w:sz w:val="22"/>
                <w:szCs w:val="22"/>
                <w:lang w:val="en-PH" w:eastAsia="en-US"/>
              </w:rPr>
            </w:pPr>
            <w:ins w:id="71042" w:author="Diana Machado" w:date="2019-04-05T18:49:00Z">
              <w:r w:rsidRPr="00193040">
                <w:rPr>
                  <w:rFonts w:ascii="Calibri" w:eastAsia="PMingLiU" w:hAnsi="Calibri" w:cs="Calibri"/>
                  <w:color w:val="000000"/>
                  <w:sz w:val="22"/>
                  <w:szCs w:val="22"/>
                  <w:lang w:val="en-PH" w:eastAsia="en-US"/>
                </w:rPr>
                <w:t>0.04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43" w:author="Diana Machado" w:date="2019-04-05T18:49:00Z"/>
                <w:rFonts w:ascii="Calibri" w:eastAsia="PMingLiU" w:hAnsi="Calibri" w:cs="Calibri"/>
                <w:color w:val="000000"/>
                <w:sz w:val="22"/>
                <w:szCs w:val="22"/>
                <w:lang w:val="en-PH" w:eastAsia="en-US"/>
              </w:rPr>
            </w:pPr>
            <w:ins w:id="71044" w:author="Diana Machado" w:date="2019-04-05T18:49:00Z">
              <w:r w:rsidRPr="00193040">
                <w:rPr>
                  <w:rFonts w:ascii="Calibri" w:eastAsia="PMingLiU" w:hAnsi="Calibri" w:cs="Calibri"/>
                  <w:color w:val="000000"/>
                  <w:sz w:val="22"/>
                  <w:szCs w:val="22"/>
                  <w:lang w:val="en-PH" w:eastAsia="en-US"/>
                </w:rPr>
                <w:t>0.32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4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46" w:author="Diana Machado" w:date="2019-04-05T18:49:00Z"/>
                <w:rFonts w:ascii="Calibri" w:eastAsia="PMingLiU" w:hAnsi="Calibri" w:cs="Calibri"/>
                <w:color w:val="000000"/>
                <w:sz w:val="22"/>
                <w:szCs w:val="22"/>
                <w:lang w:val="en-PH" w:eastAsia="en-US"/>
              </w:rPr>
            </w:pPr>
            <w:ins w:id="7104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48" w:author="Diana Machado" w:date="2019-04-05T18:49:00Z"/>
                <w:rFonts w:ascii="Calibri" w:eastAsia="PMingLiU" w:hAnsi="Calibri" w:cs="Calibri"/>
                <w:color w:val="000000"/>
                <w:sz w:val="22"/>
                <w:szCs w:val="22"/>
                <w:lang w:val="en-PH" w:eastAsia="en-US"/>
              </w:rPr>
            </w:pPr>
            <w:ins w:id="71049" w:author="Diana Machado" w:date="2019-04-05T18:49:00Z">
              <w:r w:rsidRPr="00193040">
                <w:rPr>
                  <w:rFonts w:ascii="Calibri" w:eastAsia="PMingLiU" w:hAnsi="Calibri" w:cs="Calibri"/>
                  <w:color w:val="000000"/>
                  <w:sz w:val="22"/>
                  <w:szCs w:val="22"/>
                  <w:lang w:val="en-PH" w:eastAsia="en-US"/>
                </w:rPr>
                <w:t>0.166</w:t>
              </w:r>
            </w:ins>
          </w:p>
        </w:tc>
      </w:tr>
      <w:tr w:rsidR="00787B33" w:rsidRPr="00193040" w:rsidTr="00787B33">
        <w:trPr>
          <w:trHeight w:val="284"/>
          <w:ins w:id="7105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0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52" w:author="Diana Machado" w:date="2019-04-05T18:49:00Z"/>
                <w:rFonts w:ascii="Calibri" w:eastAsia="PMingLiU" w:hAnsi="Calibri" w:cs="Calibri"/>
                <w:color w:val="000000"/>
                <w:sz w:val="22"/>
                <w:szCs w:val="22"/>
                <w:lang w:val="en-PH" w:eastAsia="en-US"/>
              </w:rPr>
            </w:pPr>
            <w:ins w:id="71053" w:author="Diana Machado" w:date="2019-04-05T18:49:00Z">
              <w:r w:rsidRPr="00193040">
                <w:rPr>
                  <w:rFonts w:ascii="Calibri" w:eastAsia="PMingLiU" w:hAnsi="Calibri" w:cs="Calibri"/>
                  <w:color w:val="000000"/>
                  <w:sz w:val="22"/>
                  <w:szCs w:val="22"/>
                  <w:lang w:val="en-PH" w:eastAsia="en-US"/>
                </w:rPr>
                <w:t>3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54" w:author="Diana Machado" w:date="2019-04-05T18:49:00Z"/>
                <w:rFonts w:ascii="Calibri" w:eastAsia="PMingLiU" w:hAnsi="Calibri" w:cs="Calibri"/>
                <w:color w:val="000000"/>
                <w:sz w:val="22"/>
                <w:szCs w:val="22"/>
                <w:lang w:val="en-PH" w:eastAsia="en-US"/>
              </w:rPr>
            </w:pPr>
            <w:ins w:id="71055" w:author="Diana Machado" w:date="2019-04-05T18:49:00Z">
              <w:r w:rsidRPr="00193040">
                <w:rPr>
                  <w:rFonts w:ascii="Calibri" w:eastAsia="PMingLiU" w:hAnsi="Calibri" w:cs="Calibri"/>
                  <w:color w:val="000000"/>
                  <w:sz w:val="22"/>
                  <w:szCs w:val="22"/>
                  <w:lang w:val="en-PH" w:eastAsia="en-US"/>
                </w:rPr>
                <w:t>VOLUS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56" w:author="Diana Machado" w:date="2019-04-05T18:49:00Z"/>
                <w:rFonts w:ascii="Calibri" w:eastAsia="PMingLiU" w:hAnsi="Calibri" w:cs="Calibri"/>
                <w:color w:val="000000"/>
                <w:sz w:val="22"/>
                <w:szCs w:val="22"/>
                <w:lang w:val="en-PH" w:eastAsia="en-US"/>
              </w:rPr>
            </w:pPr>
            <w:ins w:id="71057" w:author="Diana Machado" w:date="2019-04-05T18:49:00Z">
              <w:r w:rsidRPr="00193040">
                <w:rPr>
                  <w:rFonts w:ascii="Calibri" w:eastAsia="PMingLiU" w:hAnsi="Calibri" w:cs="Calibri"/>
                  <w:color w:val="000000"/>
                  <w:sz w:val="22"/>
                  <w:szCs w:val="22"/>
                  <w:lang w:val="en-PH" w:eastAsia="en-US"/>
                </w:rPr>
                <w:t>0.26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59" w:author="Diana Machado" w:date="2019-04-05T18:49:00Z"/>
                <w:rFonts w:ascii="Calibri" w:eastAsia="PMingLiU" w:hAnsi="Calibri" w:cs="Calibri"/>
                <w:color w:val="000000"/>
                <w:sz w:val="22"/>
                <w:szCs w:val="22"/>
                <w:lang w:val="en-PH" w:eastAsia="en-US"/>
              </w:rPr>
            </w:pPr>
            <w:ins w:id="71060" w:author="Diana Machado" w:date="2019-04-05T18:49:00Z">
              <w:r w:rsidRPr="00193040">
                <w:rPr>
                  <w:rFonts w:ascii="Calibri" w:eastAsia="PMingLiU" w:hAnsi="Calibri" w:cs="Calibri"/>
                  <w:color w:val="000000"/>
                  <w:sz w:val="22"/>
                  <w:szCs w:val="22"/>
                  <w:lang w:val="en-PH" w:eastAsia="en-US"/>
                </w:rPr>
                <w:t>0.42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61" w:author="Diana Machado" w:date="2019-04-05T18:49:00Z"/>
                <w:rFonts w:ascii="Calibri" w:eastAsia="PMingLiU" w:hAnsi="Calibri" w:cs="Calibri"/>
                <w:color w:val="000000"/>
                <w:sz w:val="22"/>
                <w:szCs w:val="22"/>
                <w:lang w:val="en-PH" w:eastAsia="en-US"/>
              </w:rPr>
            </w:pPr>
            <w:ins w:id="71062" w:author="Diana Machado" w:date="2019-04-05T18:49:00Z">
              <w:r w:rsidRPr="00193040">
                <w:rPr>
                  <w:rFonts w:ascii="Calibri" w:eastAsia="PMingLiU" w:hAnsi="Calibri" w:cs="Calibri"/>
                  <w:color w:val="000000"/>
                  <w:sz w:val="22"/>
                  <w:szCs w:val="22"/>
                  <w:lang w:val="en-PH" w:eastAsia="en-US"/>
                </w:rPr>
                <w:t>0.11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63" w:author="Diana Machado" w:date="2019-04-05T18:49:00Z"/>
                <w:rFonts w:ascii="Calibri" w:eastAsia="PMingLiU" w:hAnsi="Calibri" w:cs="Calibri"/>
                <w:color w:val="000000"/>
                <w:sz w:val="22"/>
                <w:szCs w:val="22"/>
                <w:lang w:val="en-PH" w:eastAsia="en-US"/>
              </w:rPr>
            </w:pPr>
            <w:ins w:id="71064" w:author="Diana Machado" w:date="2019-04-05T18:49:00Z">
              <w:r w:rsidRPr="00193040">
                <w:rPr>
                  <w:rFonts w:ascii="Calibri" w:eastAsia="PMingLiU" w:hAnsi="Calibri" w:cs="Calibri"/>
                  <w:color w:val="000000"/>
                  <w:sz w:val="22"/>
                  <w:szCs w:val="22"/>
                  <w:lang w:val="en-PH" w:eastAsia="en-US"/>
                </w:rPr>
                <w:t>0.62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6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66" w:author="Diana Machado" w:date="2019-04-05T18:49:00Z"/>
                <w:rFonts w:ascii="Calibri" w:eastAsia="PMingLiU" w:hAnsi="Calibri" w:cs="Calibri"/>
                <w:color w:val="000000"/>
                <w:sz w:val="22"/>
                <w:szCs w:val="22"/>
                <w:lang w:val="en-PH" w:eastAsia="en-US"/>
              </w:rPr>
            </w:pPr>
            <w:ins w:id="7106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68" w:author="Diana Machado" w:date="2019-04-05T18:49:00Z"/>
                <w:rFonts w:ascii="Calibri" w:eastAsia="PMingLiU" w:hAnsi="Calibri" w:cs="Calibri"/>
                <w:color w:val="000000"/>
                <w:sz w:val="22"/>
                <w:szCs w:val="22"/>
                <w:lang w:val="en-PH" w:eastAsia="en-US"/>
              </w:rPr>
            </w:pPr>
            <w:ins w:id="71069" w:author="Diana Machado" w:date="2019-04-05T18:49:00Z">
              <w:r w:rsidRPr="00193040">
                <w:rPr>
                  <w:rFonts w:ascii="Calibri" w:eastAsia="PMingLiU" w:hAnsi="Calibri" w:cs="Calibri"/>
                  <w:color w:val="000000"/>
                  <w:sz w:val="22"/>
                  <w:szCs w:val="22"/>
                  <w:lang w:val="en-PH" w:eastAsia="en-US"/>
                </w:rPr>
                <w:t>0.270</w:t>
              </w:r>
            </w:ins>
          </w:p>
        </w:tc>
      </w:tr>
      <w:tr w:rsidR="00787B33" w:rsidRPr="00193040" w:rsidTr="00787B33">
        <w:trPr>
          <w:trHeight w:val="292"/>
          <w:ins w:id="71070" w:author="Diana Machado" w:date="2019-04-05T18:49:00Z"/>
        </w:trPr>
        <w:tc>
          <w:tcPr>
            <w:tcW w:w="587" w:type="pct"/>
            <w:tcBorders>
              <w:top w:val="nil"/>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0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1072" w:author="Diana Machado" w:date="2019-04-05T18:49:00Z"/>
                <w:rFonts w:ascii="Calibri" w:eastAsia="PMingLiU" w:hAnsi="Calibri" w:cs="Calibri"/>
                <w:color w:val="000000"/>
                <w:sz w:val="22"/>
                <w:szCs w:val="22"/>
                <w:lang w:val="en-PH" w:eastAsia="en-US"/>
              </w:rPr>
            </w:pPr>
            <w:ins w:id="71073" w:author="Diana Machado" w:date="2019-04-05T18:49:00Z">
              <w:r w:rsidRPr="00193040">
                <w:rPr>
                  <w:rFonts w:ascii="Calibri" w:eastAsia="PMingLiU" w:hAnsi="Calibri" w:cs="Calibri"/>
                  <w:color w:val="000000"/>
                  <w:sz w:val="22"/>
                  <w:szCs w:val="22"/>
                  <w:lang w:val="en-PH" w:eastAsia="en-US"/>
                </w:rPr>
                <w:t>40</w:t>
              </w:r>
            </w:ins>
          </w:p>
        </w:tc>
        <w:tc>
          <w:tcPr>
            <w:tcW w:w="649" w:type="pct"/>
            <w:tcBorders>
              <w:top w:val="single" w:sz="6" w:space="0" w:color="auto"/>
              <w:left w:val="single" w:sz="12"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1074" w:author="Diana Machado" w:date="2019-04-05T18:49:00Z"/>
                <w:rFonts w:ascii="Calibri" w:eastAsia="PMingLiU" w:hAnsi="Calibri" w:cs="Calibri"/>
                <w:color w:val="000000"/>
                <w:sz w:val="22"/>
                <w:szCs w:val="22"/>
                <w:lang w:val="en-PH" w:eastAsia="en-US"/>
              </w:rPr>
            </w:pPr>
            <w:ins w:id="71075" w:author="Diana Machado" w:date="2019-04-05T18:49:00Z">
              <w:r w:rsidRPr="00193040">
                <w:rPr>
                  <w:rFonts w:ascii="Calibri" w:eastAsia="PMingLiU" w:hAnsi="Calibri" w:cs="Calibri"/>
                  <w:color w:val="000000"/>
                  <w:sz w:val="22"/>
                  <w:szCs w:val="22"/>
                  <w:lang w:val="en-PH" w:eastAsia="en-US"/>
                </w:rPr>
                <w:t>WAKULLA</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076" w:author="Diana Machado" w:date="2019-04-05T18:49:00Z"/>
                <w:rFonts w:ascii="Calibri" w:eastAsia="PMingLiU" w:hAnsi="Calibri" w:cs="Calibri"/>
                <w:color w:val="000000"/>
                <w:sz w:val="22"/>
                <w:szCs w:val="22"/>
                <w:lang w:val="en-PH" w:eastAsia="en-US"/>
              </w:rPr>
            </w:pPr>
            <w:ins w:id="71077" w:author="Diana Machado" w:date="2019-04-05T18:49:00Z">
              <w:r w:rsidRPr="00193040">
                <w:rPr>
                  <w:rFonts w:ascii="Calibri" w:eastAsia="PMingLiU" w:hAnsi="Calibri" w:cs="Calibri"/>
                  <w:color w:val="000000"/>
                  <w:sz w:val="22"/>
                  <w:szCs w:val="22"/>
                  <w:lang w:val="en-PH" w:eastAsia="en-US"/>
                </w:rPr>
                <w:t>0.198</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0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079" w:author="Diana Machado" w:date="2019-04-05T18:49:00Z"/>
                <w:rFonts w:ascii="Calibri" w:eastAsia="PMingLiU" w:hAnsi="Calibri" w:cs="Calibri"/>
                <w:color w:val="000000"/>
                <w:sz w:val="22"/>
                <w:szCs w:val="22"/>
                <w:lang w:val="en-PH" w:eastAsia="en-US"/>
              </w:rPr>
            </w:pPr>
            <w:ins w:id="71080" w:author="Diana Machado" w:date="2019-04-05T18:49:00Z">
              <w:r w:rsidRPr="00193040">
                <w:rPr>
                  <w:rFonts w:ascii="Calibri" w:eastAsia="PMingLiU" w:hAnsi="Calibri" w:cs="Calibri"/>
                  <w:color w:val="000000"/>
                  <w:sz w:val="22"/>
                  <w:szCs w:val="22"/>
                  <w:lang w:val="en-PH" w:eastAsia="en-US"/>
                </w:rPr>
                <w:t>0.639</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1081" w:author="Diana Machado" w:date="2019-04-05T18:49:00Z"/>
                <w:rFonts w:ascii="Calibri" w:eastAsia="PMingLiU" w:hAnsi="Calibri" w:cs="Calibri"/>
                <w:color w:val="000000"/>
                <w:sz w:val="22"/>
                <w:szCs w:val="22"/>
                <w:lang w:val="en-PH" w:eastAsia="en-US"/>
              </w:rPr>
            </w:pPr>
            <w:ins w:id="71082" w:author="Diana Machado" w:date="2019-04-05T18:49:00Z">
              <w:r w:rsidRPr="00193040">
                <w:rPr>
                  <w:rFonts w:ascii="Calibri" w:eastAsia="PMingLiU" w:hAnsi="Calibri" w:cs="Calibri"/>
                  <w:color w:val="000000"/>
                  <w:sz w:val="22"/>
                  <w:szCs w:val="22"/>
                  <w:lang w:val="en-PH" w:eastAsia="en-US"/>
                </w:rPr>
                <w:t>0.149</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083" w:author="Diana Machado" w:date="2019-04-05T18:49:00Z"/>
                <w:rFonts w:ascii="Calibri" w:eastAsia="PMingLiU" w:hAnsi="Calibri" w:cs="Calibri"/>
                <w:color w:val="000000"/>
                <w:sz w:val="22"/>
                <w:szCs w:val="22"/>
                <w:lang w:val="en-PH" w:eastAsia="en-US"/>
              </w:rPr>
            </w:pPr>
            <w:ins w:id="71084" w:author="Diana Machado" w:date="2019-04-05T18:49:00Z">
              <w:r w:rsidRPr="00193040">
                <w:rPr>
                  <w:rFonts w:ascii="Calibri" w:eastAsia="PMingLiU" w:hAnsi="Calibri" w:cs="Calibri"/>
                  <w:color w:val="000000"/>
                  <w:sz w:val="22"/>
                  <w:szCs w:val="22"/>
                  <w:lang w:val="en-PH" w:eastAsia="en-US"/>
                </w:rPr>
                <w:t>0.309</w:t>
              </w:r>
            </w:ins>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08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086" w:author="Diana Machado" w:date="2019-04-05T18:49:00Z"/>
                <w:rFonts w:ascii="Calibri" w:eastAsia="PMingLiU" w:hAnsi="Calibri" w:cs="Calibri"/>
                <w:color w:val="000000"/>
                <w:sz w:val="22"/>
                <w:szCs w:val="22"/>
                <w:lang w:val="en-PH" w:eastAsia="en-US"/>
              </w:rPr>
            </w:pPr>
            <w:ins w:id="71087"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1088" w:author="Diana Machado" w:date="2019-04-05T18:49:00Z"/>
                <w:rFonts w:ascii="Calibri" w:eastAsia="PMingLiU" w:hAnsi="Calibri" w:cs="Calibri"/>
                <w:color w:val="000000"/>
                <w:sz w:val="22"/>
                <w:szCs w:val="22"/>
                <w:lang w:val="en-PH" w:eastAsia="en-US"/>
              </w:rPr>
            </w:pPr>
            <w:ins w:id="71089" w:author="Diana Machado" w:date="2019-04-05T18:49:00Z">
              <w:r w:rsidRPr="00193040">
                <w:rPr>
                  <w:rFonts w:ascii="Calibri" w:eastAsia="PMingLiU" w:hAnsi="Calibri" w:cs="Calibri"/>
                  <w:color w:val="000000"/>
                  <w:sz w:val="22"/>
                  <w:szCs w:val="22"/>
                  <w:lang w:val="en-PH" w:eastAsia="en-US"/>
                </w:rPr>
                <w:t>0.233</w:t>
              </w:r>
            </w:ins>
          </w:p>
        </w:tc>
      </w:tr>
      <w:tr w:rsidR="00787B33" w:rsidRPr="00193040" w:rsidTr="00787B33">
        <w:trPr>
          <w:trHeight w:val="284"/>
          <w:ins w:id="71090" w:author="Diana Machado" w:date="2019-04-05T18:49:00Z"/>
        </w:trPr>
        <w:tc>
          <w:tcPr>
            <w:tcW w:w="587" w:type="pct"/>
            <w:tcBorders>
              <w:top w:val="single" w:sz="12" w:space="0" w:color="auto"/>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091" w:author="Diana Machado" w:date="2019-04-05T18:49:00Z"/>
                <w:rFonts w:ascii="Calibri" w:eastAsia="PMingLiU" w:hAnsi="Calibri" w:cs="Calibri"/>
                <w:color w:val="000000"/>
                <w:sz w:val="22"/>
                <w:szCs w:val="22"/>
                <w:lang w:val="en-PH" w:eastAsia="en-US"/>
              </w:rPr>
            </w:pPr>
            <w:ins w:id="71092" w:author="Diana Machado" w:date="2019-04-05T18:49:00Z">
              <w:r w:rsidRPr="00193040">
                <w:rPr>
                  <w:rFonts w:ascii="Calibri" w:eastAsia="PMingLiU" w:hAnsi="Calibri" w:cs="Calibri"/>
                  <w:color w:val="000000"/>
                  <w:sz w:val="22"/>
                  <w:szCs w:val="22"/>
                  <w:lang w:val="en-PH" w:eastAsia="en-US"/>
                </w:rPr>
                <w:t xml:space="preserve">Commercial </w:t>
              </w:r>
            </w:ins>
          </w:p>
        </w:tc>
        <w:tc>
          <w:tcPr>
            <w:tcW w:w="410"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93" w:author="Diana Machado" w:date="2019-04-05T18:49:00Z"/>
                <w:rFonts w:ascii="Calibri" w:eastAsia="PMingLiU" w:hAnsi="Calibri" w:cs="Calibri"/>
                <w:color w:val="000000"/>
                <w:sz w:val="22"/>
                <w:szCs w:val="22"/>
                <w:lang w:val="en-PH" w:eastAsia="en-US"/>
              </w:rPr>
            </w:pPr>
            <w:ins w:id="71094" w:author="Diana Machado" w:date="2019-04-05T18:49:00Z">
              <w:r w:rsidRPr="00193040">
                <w:rPr>
                  <w:rFonts w:ascii="Calibri" w:eastAsia="PMingLiU" w:hAnsi="Calibri" w:cs="Calibri"/>
                  <w:color w:val="000000"/>
                  <w:sz w:val="22"/>
                  <w:szCs w:val="22"/>
                  <w:lang w:val="en-PH" w:eastAsia="en-US"/>
                </w:rPr>
                <w:t>1</w:t>
              </w:r>
            </w:ins>
          </w:p>
        </w:tc>
        <w:tc>
          <w:tcPr>
            <w:tcW w:w="649" w:type="pct"/>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95" w:author="Diana Machado" w:date="2019-04-05T18:49:00Z"/>
                <w:rFonts w:ascii="Calibri" w:eastAsia="PMingLiU" w:hAnsi="Calibri" w:cs="Calibri"/>
                <w:color w:val="000000"/>
                <w:sz w:val="22"/>
                <w:szCs w:val="22"/>
                <w:lang w:val="en-PH" w:eastAsia="en-US"/>
              </w:rPr>
            </w:pPr>
            <w:ins w:id="71096" w:author="Diana Machado" w:date="2019-04-05T18:49:00Z">
              <w:r w:rsidRPr="00193040">
                <w:rPr>
                  <w:rFonts w:ascii="Calibri" w:eastAsia="PMingLiU" w:hAnsi="Calibri" w:cs="Calibri"/>
                  <w:color w:val="000000"/>
                  <w:sz w:val="22"/>
                  <w:szCs w:val="22"/>
                  <w:lang w:val="en-PH" w:eastAsia="en-US"/>
                </w:rPr>
                <w:t>BAY</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97" w:author="Diana Machado" w:date="2019-04-05T18:49:00Z"/>
                <w:rFonts w:ascii="Calibri" w:eastAsia="PMingLiU" w:hAnsi="Calibri" w:cs="Calibri"/>
                <w:color w:val="000000"/>
                <w:sz w:val="22"/>
                <w:szCs w:val="22"/>
                <w:lang w:val="en-PH" w:eastAsia="en-US"/>
              </w:rPr>
            </w:pPr>
            <w:ins w:id="71098" w:author="Diana Machado" w:date="2019-04-05T18:49:00Z">
              <w:r w:rsidRPr="00193040">
                <w:rPr>
                  <w:rFonts w:ascii="Calibri" w:eastAsia="PMingLiU" w:hAnsi="Calibri" w:cs="Calibri"/>
                  <w:color w:val="000000"/>
                  <w:sz w:val="22"/>
                  <w:szCs w:val="22"/>
                  <w:lang w:val="en-PH" w:eastAsia="en-US"/>
                </w:rPr>
                <w:t>13.834</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99" w:author="Diana Machado" w:date="2019-04-05T18:49:00Z"/>
                <w:rFonts w:ascii="Calibri" w:eastAsia="PMingLiU" w:hAnsi="Calibri" w:cs="Calibri"/>
                <w:color w:val="000000"/>
                <w:sz w:val="22"/>
                <w:szCs w:val="22"/>
                <w:lang w:val="en-PH" w:eastAsia="en-US"/>
              </w:rPr>
            </w:pPr>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00" w:author="Diana Machado" w:date="2019-04-05T18:49:00Z"/>
                <w:rFonts w:ascii="Calibri" w:eastAsia="PMingLiU" w:hAnsi="Calibri" w:cs="Calibri"/>
                <w:color w:val="000000"/>
                <w:sz w:val="22"/>
                <w:szCs w:val="22"/>
                <w:lang w:val="en-PH" w:eastAsia="en-US"/>
              </w:rPr>
            </w:pPr>
            <w:ins w:id="71101" w:author="Diana Machado" w:date="2019-04-05T18:49:00Z">
              <w:r w:rsidRPr="00193040">
                <w:rPr>
                  <w:rFonts w:ascii="Calibri" w:eastAsia="PMingLiU" w:hAnsi="Calibri" w:cs="Calibri"/>
                  <w:color w:val="000000"/>
                  <w:sz w:val="22"/>
                  <w:szCs w:val="22"/>
                  <w:lang w:val="en-PH" w:eastAsia="en-US"/>
                </w:rPr>
                <w:t>0.295</w:t>
              </w:r>
            </w:ins>
          </w:p>
        </w:tc>
        <w:tc>
          <w:tcPr>
            <w:tcW w:w="409"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02" w:author="Diana Machado" w:date="2019-04-05T18:49:00Z"/>
                <w:rFonts w:ascii="Calibri" w:eastAsia="PMingLiU" w:hAnsi="Calibri" w:cs="Calibri"/>
                <w:color w:val="000000"/>
                <w:sz w:val="22"/>
                <w:szCs w:val="22"/>
                <w:lang w:val="en-PH" w:eastAsia="en-US"/>
              </w:rPr>
            </w:pPr>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03" w:author="Diana Machado" w:date="2019-04-05T18:49:00Z"/>
                <w:rFonts w:ascii="Calibri" w:eastAsia="PMingLiU" w:hAnsi="Calibri" w:cs="Calibri"/>
                <w:color w:val="000000"/>
                <w:sz w:val="22"/>
                <w:szCs w:val="22"/>
                <w:lang w:val="en-PH" w:eastAsia="en-US"/>
              </w:rPr>
            </w:pPr>
            <w:ins w:id="7110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05" w:author="Diana Machado" w:date="2019-04-05T18:49:00Z"/>
                <w:rFonts w:ascii="Calibri" w:eastAsia="PMingLiU" w:hAnsi="Calibri" w:cs="Calibri"/>
                <w:color w:val="000000"/>
                <w:sz w:val="22"/>
                <w:szCs w:val="22"/>
                <w:lang w:val="en-PH" w:eastAsia="en-US"/>
              </w:rPr>
            </w:pPr>
          </w:p>
        </w:tc>
        <w:tc>
          <w:tcPr>
            <w:tcW w:w="447"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06" w:author="Diana Machado" w:date="2019-04-05T18:49:00Z"/>
                <w:rFonts w:ascii="Calibri" w:eastAsia="PMingLiU" w:hAnsi="Calibri" w:cs="Calibri"/>
                <w:color w:val="000000"/>
                <w:sz w:val="22"/>
                <w:szCs w:val="22"/>
                <w:lang w:val="en-PH" w:eastAsia="en-US"/>
              </w:rPr>
            </w:pPr>
            <w:ins w:id="71107" w:author="Diana Machado" w:date="2019-04-05T18:49:00Z">
              <w:r w:rsidRPr="00193040">
                <w:rPr>
                  <w:rFonts w:ascii="Calibri" w:eastAsia="PMingLiU" w:hAnsi="Calibri" w:cs="Calibri"/>
                  <w:color w:val="000000"/>
                  <w:sz w:val="22"/>
                  <w:szCs w:val="22"/>
                  <w:lang w:val="en-PH" w:eastAsia="en-US"/>
                </w:rPr>
                <w:t>0.021</w:t>
              </w:r>
            </w:ins>
          </w:p>
        </w:tc>
        <w:tc>
          <w:tcPr>
            <w:tcW w:w="446"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08"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10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110" w:author="Diana Machado" w:date="2019-04-05T18:49:00Z"/>
                <w:rFonts w:ascii="Calibri" w:eastAsia="PMingLiU" w:hAnsi="Calibri" w:cs="Calibri"/>
                <w:color w:val="000000"/>
                <w:sz w:val="22"/>
                <w:szCs w:val="22"/>
                <w:lang w:val="en-PH" w:eastAsia="en-US"/>
              </w:rPr>
            </w:pPr>
            <w:ins w:id="71111" w:author="Diana Machado" w:date="2019-04-05T18:49:00Z">
              <w:r w:rsidRPr="00193040">
                <w:rPr>
                  <w:rFonts w:ascii="Calibri" w:eastAsia="PMingLiU" w:hAnsi="Calibri" w:cs="Calibri"/>
                  <w:color w:val="000000"/>
                  <w:sz w:val="22"/>
                  <w:szCs w:val="22"/>
                  <w:lang w:val="en-PH" w:eastAsia="en-US"/>
                </w:rPr>
                <w:t>Residential</w:t>
              </w:r>
            </w:ins>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12" w:author="Diana Machado" w:date="2019-04-05T18:49:00Z"/>
                <w:rFonts w:ascii="Calibri" w:eastAsia="PMingLiU" w:hAnsi="Calibri" w:cs="Calibri"/>
                <w:color w:val="000000"/>
                <w:sz w:val="22"/>
                <w:szCs w:val="22"/>
                <w:lang w:val="en-PH" w:eastAsia="en-US"/>
              </w:rPr>
            </w:pPr>
            <w:ins w:id="71113" w:author="Diana Machado" w:date="2019-04-05T18:49:00Z">
              <w:r w:rsidRPr="00193040">
                <w:rPr>
                  <w:rFonts w:ascii="Calibri" w:eastAsia="PMingLiU" w:hAnsi="Calibri" w:cs="Calibri"/>
                  <w:color w:val="000000"/>
                  <w:sz w:val="22"/>
                  <w:szCs w:val="22"/>
                  <w:lang w:val="en-PH" w:eastAsia="en-US"/>
                </w:rPr>
                <w:t>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14" w:author="Diana Machado" w:date="2019-04-05T18:49:00Z"/>
                <w:rFonts w:ascii="Calibri" w:eastAsia="PMingLiU" w:hAnsi="Calibri" w:cs="Calibri"/>
                <w:color w:val="000000"/>
                <w:sz w:val="22"/>
                <w:szCs w:val="22"/>
                <w:lang w:val="en-PH" w:eastAsia="en-US"/>
              </w:rPr>
            </w:pPr>
            <w:ins w:id="71115"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16" w:author="Diana Machado" w:date="2019-04-05T18:49:00Z"/>
                <w:rFonts w:ascii="Calibri" w:eastAsia="PMingLiU" w:hAnsi="Calibri" w:cs="Calibri"/>
                <w:color w:val="000000"/>
                <w:sz w:val="22"/>
                <w:szCs w:val="22"/>
                <w:lang w:val="en-PH" w:eastAsia="en-US"/>
              </w:rPr>
            </w:pPr>
            <w:ins w:id="71117" w:author="Diana Machado" w:date="2019-04-05T18:49:00Z">
              <w:r w:rsidRPr="00193040">
                <w:rPr>
                  <w:rFonts w:ascii="Calibri" w:eastAsia="PMingLiU" w:hAnsi="Calibri" w:cs="Calibri"/>
                  <w:color w:val="000000"/>
                  <w:sz w:val="22"/>
                  <w:szCs w:val="22"/>
                  <w:lang w:val="en-PH" w:eastAsia="en-US"/>
                </w:rPr>
                <w:t>8.53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19" w:author="Diana Machado" w:date="2019-04-05T18:49:00Z"/>
                <w:rFonts w:ascii="Calibri" w:eastAsia="PMingLiU" w:hAnsi="Calibri" w:cs="Calibri"/>
                <w:color w:val="000000"/>
                <w:sz w:val="22"/>
                <w:szCs w:val="22"/>
                <w:lang w:val="en-PH" w:eastAsia="en-US"/>
              </w:rPr>
            </w:pPr>
            <w:ins w:id="71120" w:author="Diana Machado" w:date="2019-04-05T18:49:00Z">
              <w:r w:rsidRPr="00193040">
                <w:rPr>
                  <w:rFonts w:ascii="Calibri" w:eastAsia="PMingLiU" w:hAnsi="Calibri" w:cs="Calibri"/>
                  <w:color w:val="000000"/>
                  <w:sz w:val="22"/>
                  <w:szCs w:val="22"/>
                  <w:lang w:val="en-PH" w:eastAsia="en-US"/>
                </w:rPr>
                <w:t>0.16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2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22" w:author="Diana Machado" w:date="2019-04-05T18:49:00Z"/>
                <w:rFonts w:ascii="Calibri" w:eastAsia="PMingLiU" w:hAnsi="Calibri" w:cs="Calibri"/>
                <w:color w:val="000000"/>
                <w:sz w:val="22"/>
                <w:szCs w:val="22"/>
                <w:lang w:val="en-PH" w:eastAsia="en-US"/>
              </w:rPr>
            </w:pPr>
            <w:ins w:id="7112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2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25" w:author="Diana Machado" w:date="2019-04-05T18:49:00Z"/>
                <w:rFonts w:ascii="Calibri" w:eastAsia="PMingLiU" w:hAnsi="Calibri" w:cs="Calibri"/>
                <w:color w:val="000000"/>
                <w:sz w:val="22"/>
                <w:szCs w:val="22"/>
                <w:lang w:val="en-PH" w:eastAsia="en-US"/>
              </w:rPr>
            </w:pPr>
            <w:ins w:id="71126"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27"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12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12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30" w:author="Diana Machado" w:date="2019-04-05T18:49:00Z"/>
                <w:rFonts w:ascii="Calibri" w:eastAsia="PMingLiU" w:hAnsi="Calibri" w:cs="Calibri"/>
                <w:color w:val="000000"/>
                <w:sz w:val="22"/>
                <w:szCs w:val="22"/>
                <w:lang w:val="en-PH" w:eastAsia="en-US"/>
              </w:rPr>
            </w:pPr>
            <w:ins w:id="71131" w:author="Diana Machado" w:date="2019-04-05T18:49:00Z">
              <w:r w:rsidRPr="00193040">
                <w:rPr>
                  <w:rFonts w:ascii="Calibri" w:eastAsia="PMingLiU" w:hAnsi="Calibri" w:cs="Calibri"/>
                  <w:color w:val="000000"/>
                  <w:sz w:val="22"/>
                  <w:szCs w:val="22"/>
                  <w:lang w:val="en-PH" w:eastAsia="en-US"/>
                </w:rPr>
                <w:t>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32" w:author="Diana Machado" w:date="2019-04-05T18:49:00Z"/>
                <w:rFonts w:ascii="Calibri" w:eastAsia="PMingLiU" w:hAnsi="Calibri" w:cs="Calibri"/>
                <w:color w:val="000000"/>
                <w:sz w:val="22"/>
                <w:szCs w:val="22"/>
                <w:lang w:val="en-PH" w:eastAsia="en-US"/>
              </w:rPr>
            </w:pPr>
            <w:ins w:id="71133"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34" w:author="Diana Machado" w:date="2019-04-05T18:49:00Z"/>
                <w:rFonts w:ascii="Calibri" w:eastAsia="PMingLiU" w:hAnsi="Calibri" w:cs="Calibri"/>
                <w:color w:val="000000"/>
                <w:sz w:val="22"/>
                <w:szCs w:val="22"/>
                <w:lang w:val="en-PH" w:eastAsia="en-US"/>
              </w:rPr>
            </w:pPr>
            <w:ins w:id="71135" w:author="Diana Machado" w:date="2019-04-05T18:49:00Z">
              <w:r w:rsidRPr="00193040">
                <w:rPr>
                  <w:rFonts w:ascii="Calibri" w:eastAsia="PMingLiU" w:hAnsi="Calibri" w:cs="Calibri"/>
                  <w:color w:val="000000"/>
                  <w:sz w:val="22"/>
                  <w:szCs w:val="22"/>
                  <w:lang w:val="en-PH" w:eastAsia="en-US"/>
                </w:rPr>
                <w:t>7.86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37" w:author="Diana Machado" w:date="2019-04-05T18:49:00Z"/>
                <w:rFonts w:ascii="Calibri" w:eastAsia="PMingLiU" w:hAnsi="Calibri" w:cs="Calibri"/>
                <w:color w:val="000000"/>
                <w:sz w:val="22"/>
                <w:szCs w:val="22"/>
                <w:lang w:val="en-PH" w:eastAsia="en-US"/>
              </w:rPr>
            </w:pPr>
            <w:ins w:id="71138" w:author="Diana Machado" w:date="2019-04-05T18:49:00Z">
              <w:r w:rsidRPr="00193040">
                <w:rPr>
                  <w:rFonts w:ascii="Calibri" w:eastAsia="PMingLiU" w:hAnsi="Calibri" w:cs="Calibri"/>
                  <w:color w:val="000000"/>
                  <w:sz w:val="22"/>
                  <w:szCs w:val="22"/>
                  <w:lang w:val="en-PH" w:eastAsia="en-US"/>
                </w:rPr>
                <w:t>0.15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3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40" w:author="Diana Machado" w:date="2019-04-05T18:49:00Z"/>
                <w:rFonts w:ascii="Calibri" w:eastAsia="PMingLiU" w:hAnsi="Calibri" w:cs="Calibri"/>
                <w:color w:val="000000"/>
                <w:sz w:val="22"/>
                <w:szCs w:val="22"/>
                <w:lang w:val="en-PH" w:eastAsia="en-US"/>
              </w:rPr>
            </w:pPr>
            <w:ins w:id="7114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4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43" w:author="Diana Machado" w:date="2019-04-05T18:49:00Z"/>
                <w:rFonts w:ascii="Calibri" w:eastAsia="PMingLiU" w:hAnsi="Calibri" w:cs="Calibri"/>
                <w:color w:val="000000"/>
                <w:sz w:val="22"/>
                <w:szCs w:val="22"/>
                <w:lang w:val="en-PH" w:eastAsia="en-US"/>
              </w:rPr>
            </w:pPr>
            <w:ins w:id="71144" w:author="Diana Machado" w:date="2019-04-05T18:49:00Z">
              <w:r w:rsidRPr="00193040">
                <w:rPr>
                  <w:rFonts w:ascii="Calibri" w:eastAsia="PMingLiU" w:hAnsi="Calibri" w:cs="Calibri"/>
                  <w:color w:val="000000"/>
                  <w:sz w:val="22"/>
                  <w:szCs w:val="22"/>
                  <w:lang w:val="en-PH" w:eastAsia="en-US"/>
                </w:rPr>
                <w:t>0.0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45"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14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1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48" w:author="Diana Machado" w:date="2019-04-05T18:49:00Z"/>
                <w:rFonts w:ascii="Calibri" w:eastAsia="PMingLiU" w:hAnsi="Calibri" w:cs="Calibri"/>
                <w:color w:val="000000"/>
                <w:sz w:val="22"/>
                <w:szCs w:val="22"/>
                <w:lang w:val="en-PH" w:eastAsia="en-US"/>
              </w:rPr>
            </w:pPr>
            <w:ins w:id="71149" w:author="Diana Machado" w:date="2019-04-05T18:49:00Z">
              <w:r w:rsidRPr="00193040">
                <w:rPr>
                  <w:rFonts w:ascii="Calibri" w:eastAsia="PMingLiU" w:hAnsi="Calibri" w:cs="Calibri"/>
                  <w:color w:val="000000"/>
                  <w:sz w:val="22"/>
                  <w:szCs w:val="22"/>
                  <w:lang w:val="en-PH" w:eastAsia="en-US"/>
                </w:rPr>
                <w:t>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50" w:author="Diana Machado" w:date="2019-04-05T18:49:00Z"/>
                <w:rFonts w:ascii="Calibri" w:eastAsia="PMingLiU" w:hAnsi="Calibri" w:cs="Calibri"/>
                <w:color w:val="000000"/>
                <w:sz w:val="22"/>
                <w:szCs w:val="22"/>
                <w:lang w:val="en-PH" w:eastAsia="en-US"/>
              </w:rPr>
            </w:pPr>
            <w:ins w:id="71151"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52" w:author="Diana Machado" w:date="2019-04-05T18:49:00Z"/>
                <w:rFonts w:ascii="Calibri" w:eastAsia="PMingLiU" w:hAnsi="Calibri" w:cs="Calibri"/>
                <w:color w:val="000000"/>
                <w:sz w:val="22"/>
                <w:szCs w:val="22"/>
                <w:lang w:val="en-PH" w:eastAsia="en-US"/>
              </w:rPr>
            </w:pPr>
            <w:ins w:id="71153" w:author="Diana Machado" w:date="2019-04-05T18:49:00Z">
              <w:r w:rsidRPr="00193040">
                <w:rPr>
                  <w:rFonts w:ascii="Calibri" w:eastAsia="PMingLiU" w:hAnsi="Calibri" w:cs="Calibri"/>
                  <w:color w:val="000000"/>
                  <w:sz w:val="22"/>
                  <w:szCs w:val="22"/>
                  <w:lang w:val="en-PH" w:eastAsia="en-US"/>
                </w:rPr>
                <w:t>15.65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5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55" w:author="Diana Machado" w:date="2019-04-05T18:49:00Z"/>
                <w:rFonts w:ascii="Calibri" w:eastAsia="PMingLiU" w:hAnsi="Calibri" w:cs="Calibri"/>
                <w:color w:val="000000"/>
                <w:sz w:val="22"/>
                <w:szCs w:val="22"/>
                <w:lang w:val="en-PH" w:eastAsia="en-US"/>
              </w:rPr>
            </w:pPr>
            <w:ins w:id="71156" w:author="Diana Machado" w:date="2019-04-05T18:49:00Z">
              <w:r w:rsidRPr="00193040">
                <w:rPr>
                  <w:rFonts w:ascii="Calibri" w:eastAsia="PMingLiU" w:hAnsi="Calibri" w:cs="Calibri"/>
                  <w:color w:val="000000"/>
                  <w:sz w:val="22"/>
                  <w:szCs w:val="22"/>
                  <w:lang w:val="en-PH" w:eastAsia="en-US"/>
                </w:rPr>
                <w:t>0.31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5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58" w:author="Diana Machado" w:date="2019-04-05T18:49:00Z"/>
                <w:rFonts w:ascii="Calibri" w:eastAsia="PMingLiU" w:hAnsi="Calibri" w:cs="Calibri"/>
                <w:color w:val="000000"/>
                <w:sz w:val="22"/>
                <w:szCs w:val="22"/>
                <w:lang w:val="en-PH" w:eastAsia="en-US"/>
              </w:rPr>
            </w:pPr>
            <w:ins w:id="7115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6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61" w:author="Diana Machado" w:date="2019-04-05T18:49:00Z"/>
                <w:rFonts w:ascii="Calibri" w:eastAsia="PMingLiU" w:hAnsi="Calibri" w:cs="Calibri"/>
                <w:color w:val="000000"/>
                <w:sz w:val="22"/>
                <w:szCs w:val="22"/>
                <w:lang w:val="en-PH" w:eastAsia="en-US"/>
              </w:rPr>
            </w:pPr>
            <w:ins w:id="71162"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63"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16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1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66" w:author="Diana Machado" w:date="2019-04-05T18:49:00Z"/>
                <w:rFonts w:ascii="Calibri" w:eastAsia="PMingLiU" w:hAnsi="Calibri" w:cs="Calibri"/>
                <w:color w:val="000000"/>
                <w:sz w:val="22"/>
                <w:szCs w:val="22"/>
                <w:lang w:val="en-PH" w:eastAsia="en-US"/>
              </w:rPr>
            </w:pPr>
            <w:ins w:id="71167" w:author="Diana Machado" w:date="2019-04-05T18:49:00Z">
              <w:r w:rsidRPr="00193040">
                <w:rPr>
                  <w:rFonts w:ascii="Calibri" w:eastAsia="PMingLiU" w:hAnsi="Calibri" w:cs="Calibri"/>
                  <w:color w:val="000000"/>
                  <w:sz w:val="22"/>
                  <w:szCs w:val="22"/>
                  <w:lang w:val="en-PH" w:eastAsia="en-US"/>
                </w:rPr>
                <w:t>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68" w:author="Diana Machado" w:date="2019-04-05T18:49:00Z"/>
                <w:rFonts w:ascii="Calibri" w:eastAsia="PMingLiU" w:hAnsi="Calibri" w:cs="Calibri"/>
                <w:color w:val="000000"/>
                <w:sz w:val="22"/>
                <w:szCs w:val="22"/>
                <w:lang w:val="en-PH" w:eastAsia="en-US"/>
              </w:rPr>
            </w:pPr>
            <w:ins w:id="71169"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70" w:author="Diana Machado" w:date="2019-04-05T18:49:00Z"/>
                <w:rFonts w:ascii="Calibri" w:eastAsia="PMingLiU" w:hAnsi="Calibri" w:cs="Calibri"/>
                <w:color w:val="000000"/>
                <w:sz w:val="22"/>
                <w:szCs w:val="22"/>
                <w:lang w:val="en-PH" w:eastAsia="en-US"/>
              </w:rPr>
            </w:pPr>
            <w:ins w:id="71171" w:author="Diana Machado" w:date="2019-04-05T18:49:00Z">
              <w:r w:rsidRPr="00193040">
                <w:rPr>
                  <w:rFonts w:ascii="Calibri" w:eastAsia="PMingLiU" w:hAnsi="Calibri" w:cs="Calibri"/>
                  <w:color w:val="000000"/>
                  <w:sz w:val="22"/>
                  <w:szCs w:val="22"/>
                  <w:lang w:val="en-PH" w:eastAsia="en-US"/>
                </w:rPr>
                <w:t>27.03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7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73" w:author="Diana Machado" w:date="2019-04-05T18:49:00Z"/>
                <w:rFonts w:ascii="Calibri" w:eastAsia="PMingLiU" w:hAnsi="Calibri" w:cs="Calibri"/>
                <w:color w:val="000000"/>
                <w:sz w:val="22"/>
                <w:szCs w:val="22"/>
                <w:lang w:val="en-PH" w:eastAsia="en-US"/>
              </w:rPr>
            </w:pPr>
            <w:ins w:id="71174" w:author="Diana Machado" w:date="2019-04-05T18:49:00Z">
              <w:r w:rsidRPr="00193040">
                <w:rPr>
                  <w:rFonts w:ascii="Calibri" w:eastAsia="PMingLiU" w:hAnsi="Calibri" w:cs="Calibri"/>
                  <w:color w:val="000000"/>
                  <w:sz w:val="22"/>
                  <w:szCs w:val="22"/>
                  <w:lang w:val="en-PH" w:eastAsia="en-US"/>
                </w:rPr>
                <w:t>0.58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7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76" w:author="Diana Machado" w:date="2019-04-05T18:49:00Z"/>
                <w:rFonts w:ascii="Calibri" w:eastAsia="PMingLiU" w:hAnsi="Calibri" w:cs="Calibri"/>
                <w:color w:val="000000"/>
                <w:sz w:val="22"/>
                <w:szCs w:val="22"/>
                <w:lang w:val="en-PH" w:eastAsia="en-US"/>
              </w:rPr>
            </w:pPr>
            <w:ins w:id="7117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7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79" w:author="Diana Machado" w:date="2019-04-05T18:49:00Z"/>
                <w:rFonts w:ascii="Calibri" w:eastAsia="PMingLiU" w:hAnsi="Calibri" w:cs="Calibri"/>
                <w:color w:val="000000"/>
                <w:sz w:val="22"/>
                <w:szCs w:val="22"/>
                <w:lang w:val="en-PH" w:eastAsia="en-US"/>
              </w:rPr>
            </w:pPr>
            <w:ins w:id="71180" w:author="Diana Machado" w:date="2019-04-05T18:49:00Z">
              <w:r w:rsidRPr="00193040">
                <w:rPr>
                  <w:rFonts w:ascii="Calibri" w:eastAsia="PMingLiU" w:hAnsi="Calibri" w:cs="Calibri"/>
                  <w:color w:val="000000"/>
                  <w:sz w:val="22"/>
                  <w:szCs w:val="22"/>
                  <w:lang w:val="en-PH" w:eastAsia="en-US"/>
                </w:rPr>
                <w:t>0.02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81"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18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18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84" w:author="Diana Machado" w:date="2019-04-05T18:49:00Z"/>
                <w:rFonts w:ascii="Calibri" w:eastAsia="PMingLiU" w:hAnsi="Calibri" w:cs="Calibri"/>
                <w:color w:val="000000"/>
                <w:sz w:val="22"/>
                <w:szCs w:val="22"/>
                <w:lang w:val="en-PH" w:eastAsia="en-US"/>
              </w:rPr>
            </w:pPr>
            <w:ins w:id="71185" w:author="Diana Machado" w:date="2019-04-05T18:49:00Z">
              <w:r w:rsidRPr="00193040">
                <w:rPr>
                  <w:rFonts w:ascii="Calibri" w:eastAsia="PMingLiU" w:hAnsi="Calibri" w:cs="Calibri"/>
                  <w:color w:val="000000"/>
                  <w:sz w:val="22"/>
                  <w:szCs w:val="22"/>
                  <w:lang w:val="en-PH" w:eastAsia="en-US"/>
                </w:rPr>
                <w:t>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86" w:author="Diana Machado" w:date="2019-04-05T18:49:00Z"/>
                <w:rFonts w:ascii="Calibri" w:eastAsia="PMingLiU" w:hAnsi="Calibri" w:cs="Calibri"/>
                <w:color w:val="000000"/>
                <w:sz w:val="22"/>
                <w:szCs w:val="22"/>
                <w:lang w:val="en-PH" w:eastAsia="en-US"/>
              </w:rPr>
            </w:pPr>
            <w:ins w:id="71187" w:author="Diana Machado" w:date="2019-04-05T18:49:00Z">
              <w:r w:rsidRPr="00193040">
                <w:rPr>
                  <w:rFonts w:ascii="Calibri" w:eastAsia="PMingLiU" w:hAnsi="Calibri" w:cs="Calibri"/>
                  <w:color w:val="000000"/>
                  <w:sz w:val="22"/>
                  <w:szCs w:val="22"/>
                  <w:lang w:val="en-PH" w:eastAsia="en-US"/>
                </w:rPr>
                <w:t>CITRU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88" w:author="Diana Machado" w:date="2019-04-05T18:49:00Z"/>
                <w:rFonts w:ascii="Calibri" w:eastAsia="PMingLiU" w:hAnsi="Calibri" w:cs="Calibri"/>
                <w:color w:val="000000"/>
                <w:sz w:val="22"/>
                <w:szCs w:val="22"/>
                <w:lang w:val="en-PH" w:eastAsia="en-US"/>
              </w:rPr>
            </w:pPr>
            <w:ins w:id="71189" w:author="Diana Machado" w:date="2019-04-05T18:49:00Z">
              <w:r w:rsidRPr="00193040">
                <w:rPr>
                  <w:rFonts w:ascii="Calibri" w:eastAsia="PMingLiU" w:hAnsi="Calibri" w:cs="Calibri"/>
                  <w:color w:val="000000"/>
                  <w:sz w:val="22"/>
                  <w:szCs w:val="22"/>
                  <w:lang w:val="en-PH" w:eastAsia="en-US"/>
                </w:rPr>
                <w:t>4.5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9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91" w:author="Diana Machado" w:date="2019-04-05T18:49:00Z"/>
                <w:rFonts w:ascii="Calibri" w:eastAsia="PMingLiU" w:hAnsi="Calibri" w:cs="Calibri"/>
                <w:color w:val="000000"/>
                <w:sz w:val="22"/>
                <w:szCs w:val="22"/>
                <w:lang w:val="en-PH" w:eastAsia="en-US"/>
              </w:rPr>
            </w:pPr>
            <w:ins w:id="71192" w:author="Diana Machado" w:date="2019-04-05T18:49:00Z">
              <w:r w:rsidRPr="00193040">
                <w:rPr>
                  <w:rFonts w:ascii="Calibri" w:eastAsia="PMingLiU" w:hAnsi="Calibri" w:cs="Calibri"/>
                  <w:color w:val="000000"/>
                  <w:sz w:val="22"/>
                  <w:szCs w:val="22"/>
                  <w:lang w:val="en-PH" w:eastAsia="en-US"/>
                </w:rPr>
                <w:t>0.08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9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94" w:author="Diana Machado" w:date="2019-04-05T18:49:00Z"/>
                <w:rFonts w:ascii="Calibri" w:eastAsia="PMingLiU" w:hAnsi="Calibri" w:cs="Calibri"/>
                <w:color w:val="000000"/>
                <w:sz w:val="22"/>
                <w:szCs w:val="22"/>
                <w:lang w:val="en-PH" w:eastAsia="en-US"/>
              </w:rPr>
            </w:pPr>
            <w:ins w:id="7119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9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97" w:author="Diana Machado" w:date="2019-04-05T18:49:00Z"/>
                <w:rFonts w:ascii="Calibri" w:eastAsia="PMingLiU" w:hAnsi="Calibri" w:cs="Calibri"/>
                <w:color w:val="000000"/>
                <w:sz w:val="22"/>
                <w:szCs w:val="22"/>
                <w:lang w:val="en-PH" w:eastAsia="en-US"/>
              </w:rPr>
            </w:pPr>
            <w:ins w:id="71198" w:author="Diana Machado" w:date="2019-04-05T18:49:00Z">
              <w:r w:rsidRPr="00193040">
                <w:rPr>
                  <w:rFonts w:ascii="Calibri" w:eastAsia="PMingLiU" w:hAnsi="Calibri" w:cs="Calibri"/>
                  <w:color w:val="000000"/>
                  <w:sz w:val="22"/>
                  <w:szCs w:val="22"/>
                  <w:lang w:val="en-PH" w:eastAsia="en-US"/>
                </w:rPr>
                <w:t>0.01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99"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20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20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02" w:author="Diana Machado" w:date="2019-04-05T18:49:00Z"/>
                <w:rFonts w:ascii="Calibri" w:eastAsia="PMingLiU" w:hAnsi="Calibri" w:cs="Calibri"/>
                <w:color w:val="000000"/>
                <w:sz w:val="22"/>
                <w:szCs w:val="22"/>
                <w:lang w:val="en-PH" w:eastAsia="en-US"/>
              </w:rPr>
            </w:pPr>
            <w:ins w:id="71203" w:author="Diana Machado" w:date="2019-04-05T18:49:00Z">
              <w:r w:rsidRPr="00193040">
                <w:rPr>
                  <w:rFonts w:ascii="Calibri" w:eastAsia="PMingLiU" w:hAnsi="Calibri" w:cs="Calibri"/>
                  <w:color w:val="000000"/>
                  <w:sz w:val="22"/>
                  <w:szCs w:val="22"/>
                  <w:lang w:val="en-PH" w:eastAsia="en-US"/>
                </w:rPr>
                <w:t>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04" w:author="Diana Machado" w:date="2019-04-05T18:49:00Z"/>
                <w:rFonts w:ascii="Calibri" w:eastAsia="PMingLiU" w:hAnsi="Calibri" w:cs="Calibri"/>
                <w:color w:val="000000"/>
                <w:sz w:val="22"/>
                <w:szCs w:val="22"/>
                <w:lang w:val="en-PH" w:eastAsia="en-US"/>
              </w:rPr>
            </w:pPr>
            <w:ins w:id="71205" w:author="Diana Machado" w:date="2019-04-05T18:49:00Z">
              <w:r w:rsidRPr="00193040">
                <w:rPr>
                  <w:rFonts w:ascii="Calibri" w:eastAsia="PMingLiU" w:hAnsi="Calibri" w:cs="Calibri"/>
                  <w:color w:val="000000"/>
                  <w:sz w:val="22"/>
                  <w:szCs w:val="22"/>
                  <w:lang w:val="en-PH" w:eastAsia="en-US"/>
                </w:rPr>
                <w:t>CLAY</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06" w:author="Diana Machado" w:date="2019-04-05T18:49:00Z"/>
                <w:rFonts w:ascii="Calibri" w:eastAsia="PMingLiU" w:hAnsi="Calibri" w:cs="Calibri"/>
                <w:color w:val="000000"/>
                <w:sz w:val="22"/>
                <w:szCs w:val="22"/>
                <w:lang w:val="en-PH" w:eastAsia="en-US"/>
              </w:rPr>
            </w:pPr>
            <w:ins w:id="71207" w:author="Diana Machado" w:date="2019-04-05T18:49:00Z">
              <w:r w:rsidRPr="00193040">
                <w:rPr>
                  <w:rFonts w:ascii="Calibri" w:eastAsia="PMingLiU" w:hAnsi="Calibri" w:cs="Calibri"/>
                  <w:color w:val="000000"/>
                  <w:sz w:val="22"/>
                  <w:szCs w:val="22"/>
                  <w:lang w:val="en-PH" w:eastAsia="en-US"/>
                </w:rPr>
                <w:t>1.75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0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09" w:author="Diana Machado" w:date="2019-04-05T18:49:00Z"/>
                <w:rFonts w:ascii="Calibri" w:eastAsia="PMingLiU" w:hAnsi="Calibri" w:cs="Calibri"/>
                <w:color w:val="000000"/>
                <w:sz w:val="22"/>
                <w:szCs w:val="22"/>
                <w:lang w:val="en-PH" w:eastAsia="en-US"/>
              </w:rPr>
            </w:pPr>
            <w:ins w:id="71210" w:author="Diana Machado" w:date="2019-04-05T18:49:00Z">
              <w:r w:rsidRPr="00193040">
                <w:rPr>
                  <w:rFonts w:ascii="Calibri" w:eastAsia="PMingLiU" w:hAnsi="Calibri" w:cs="Calibri"/>
                  <w:color w:val="000000"/>
                  <w:sz w:val="22"/>
                  <w:szCs w:val="22"/>
                  <w:lang w:val="en-PH" w:eastAsia="en-US"/>
                </w:rPr>
                <w:t>0.03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1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12" w:author="Diana Machado" w:date="2019-04-05T18:49:00Z"/>
                <w:rFonts w:ascii="Calibri" w:eastAsia="PMingLiU" w:hAnsi="Calibri" w:cs="Calibri"/>
                <w:color w:val="000000"/>
                <w:sz w:val="22"/>
                <w:szCs w:val="22"/>
                <w:lang w:val="en-PH" w:eastAsia="en-US"/>
              </w:rPr>
            </w:pPr>
            <w:ins w:id="7121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1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15" w:author="Diana Machado" w:date="2019-04-05T18:49:00Z"/>
                <w:rFonts w:ascii="Calibri" w:eastAsia="PMingLiU" w:hAnsi="Calibri" w:cs="Calibri"/>
                <w:color w:val="000000"/>
                <w:sz w:val="22"/>
                <w:szCs w:val="22"/>
                <w:lang w:val="en-PH" w:eastAsia="en-US"/>
              </w:rPr>
            </w:pPr>
            <w:ins w:id="71216" w:author="Diana Machado" w:date="2019-04-05T18:49:00Z">
              <w:r w:rsidRPr="00193040">
                <w:rPr>
                  <w:rFonts w:ascii="Calibri" w:eastAsia="PMingLiU" w:hAnsi="Calibri" w:cs="Calibri"/>
                  <w:color w:val="000000"/>
                  <w:sz w:val="22"/>
                  <w:szCs w:val="22"/>
                  <w:lang w:val="en-PH" w:eastAsia="en-US"/>
                </w:rPr>
                <w:t>0.01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17"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21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21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20" w:author="Diana Machado" w:date="2019-04-05T18:49:00Z"/>
                <w:rFonts w:ascii="Calibri" w:eastAsia="PMingLiU" w:hAnsi="Calibri" w:cs="Calibri"/>
                <w:color w:val="000000"/>
                <w:sz w:val="22"/>
                <w:szCs w:val="22"/>
                <w:lang w:val="en-PH" w:eastAsia="en-US"/>
              </w:rPr>
            </w:pPr>
            <w:ins w:id="71221" w:author="Diana Machado" w:date="2019-04-05T18:49:00Z">
              <w:r w:rsidRPr="00193040">
                <w:rPr>
                  <w:rFonts w:ascii="Calibri" w:eastAsia="PMingLiU" w:hAnsi="Calibri" w:cs="Calibri"/>
                  <w:color w:val="000000"/>
                  <w:sz w:val="22"/>
                  <w:szCs w:val="22"/>
                  <w:lang w:val="en-PH" w:eastAsia="en-US"/>
                </w:rPr>
                <w:t>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22" w:author="Diana Machado" w:date="2019-04-05T18:49:00Z"/>
                <w:rFonts w:ascii="Calibri" w:eastAsia="PMingLiU" w:hAnsi="Calibri" w:cs="Calibri"/>
                <w:color w:val="000000"/>
                <w:sz w:val="22"/>
                <w:szCs w:val="22"/>
                <w:lang w:val="en-PH" w:eastAsia="en-US"/>
              </w:rPr>
            </w:pPr>
            <w:ins w:id="71223" w:author="Diana Machado" w:date="2019-04-05T18:49:00Z">
              <w:r w:rsidRPr="00193040">
                <w:rPr>
                  <w:rFonts w:ascii="Calibri" w:eastAsia="PMingLiU" w:hAnsi="Calibri" w:cs="Calibri"/>
                  <w:color w:val="000000"/>
                  <w:sz w:val="22"/>
                  <w:szCs w:val="22"/>
                  <w:lang w:val="en-PH" w:eastAsia="en-US"/>
                </w:rPr>
                <w:t>COLLI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24" w:author="Diana Machado" w:date="2019-04-05T18:49:00Z"/>
                <w:rFonts w:ascii="Calibri" w:eastAsia="PMingLiU" w:hAnsi="Calibri" w:cs="Calibri"/>
                <w:color w:val="000000"/>
                <w:sz w:val="22"/>
                <w:szCs w:val="22"/>
                <w:lang w:val="en-PH" w:eastAsia="en-US"/>
              </w:rPr>
            </w:pPr>
            <w:ins w:id="71225" w:author="Diana Machado" w:date="2019-04-05T18:49:00Z">
              <w:r w:rsidRPr="00193040">
                <w:rPr>
                  <w:rFonts w:ascii="Calibri" w:eastAsia="PMingLiU" w:hAnsi="Calibri" w:cs="Calibri"/>
                  <w:color w:val="000000"/>
                  <w:sz w:val="22"/>
                  <w:szCs w:val="22"/>
                  <w:lang w:val="en-PH" w:eastAsia="en-US"/>
                </w:rPr>
                <w:t>14.54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2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27" w:author="Diana Machado" w:date="2019-04-05T18:49:00Z"/>
                <w:rFonts w:ascii="Calibri" w:eastAsia="PMingLiU" w:hAnsi="Calibri" w:cs="Calibri"/>
                <w:color w:val="000000"/>
                <w:sz w:val="22"/>
                <w:szCs w:val="22"/>
                <w:lang w:val="en-PH" w:eastAsia="en-US"/>
              </w:rPr>
            </w:pPr>
            <w:ins w:id="71228" w:author="Diana Machado" w:date="2019-04-05T18:49:00Z">
              <w:r w:rsidRPr="00193040">
                <w:rPr>
                  <w:rFonts w:ascii="Calibri" w:eastAsia="PMingLiU" w:hAnsi="Calibri" w:cs="Calibri"/>
                  <w:color w:val="000000"/>
                  <w:sz w:val="22"/>
                  <w:szCs w:val="22"/>
                  <w:lang w:val="en-PH" w:eastAsia="en-US"/>
                </w:rPr>
                <w:t>0.28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2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30" w:author="Diana Machado" w:date="2019-04-05T18:49:00Z"/>
                <w:rFonts w:ascii="Calibri" w:eastAsia="PMingLiU" w:hAnsi="Calibri" w:cs="Calibri"/>
                <w:color w:val="000000"/>
                <w:sz w:val="22"/>
                <w:szCs w:val="22"/>
                <w:lang w:val="en-PH" w:eastAsia="en-US"/>
              </w:rPr>
            </w:pPr>
            <w:ins w:id="7123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3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33" w:author="Diana Machado" w:date="2019-04-05T18:49:00Z"/>
                <w:rFonts w:ascii="Calibri" w:eastAsia="PMingLiU" w:hAnsi="Calibri" w:cs="Calibri"/>
                <w:color w:val="000000"/>
                <w:sz w:val="22"/>
                <w:szCs w:val="22"/>
                <w:lang w:val="en-PH" w:eastAsia="en-US"/>
              </w:rPr>
            </w:pPr>
            <w:ins w:id="71234"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35"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23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23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38" w:author="Diana Machado" w:date="2019-04-05T18:49:00Z"/>
                <w:rFonts w:ascii="Calibri" w:eastAsia="PMingLiU" w:hAnsi="Calibri" w:cs="Calibri"/>
                <w:color w:val="000000"/>
                <w:sz w:val="22"/>
                <w:szCs w:val="22"/>
                <w:lang w:val="en-PH" w:eastAsia="en-US"/>
              </w:rPr>
            </w:pPr>
            <w:ins w:id="71239" w:author="Diana Machado" w:date="2019-04-05T18:49:00Z">
              <w:r w:rsidRPr="00193040">
                <w:rPr>
                  <w:rFonts w:ascii="Calibri" w:eastAsia="PMingLiU" w:hAnsi="Calibri" w:cs="Calibri"/>
                  <w:color w:val="000000"/>
                  <w:sz w:val="22"/>
                  <w:szCs w:val="22"/>
                  <w:lang w:val="en-PH" w:eastAsia="en-US"/>
                </w:rPr>
                <w:t>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40" w:author="Diana Machado" w:date="2019-04-05T18:49:00Z"/>
                <w:rFonts w:ascii="Calibri" w:eastAsia="PMingLiU" w:hAnsi="Calibri" w:cs="Calibri"/>
                <w:color w:val="000000"/>
                <w:sz w:val="22"/>
                <w:szCs w:val="22"/>
                <w:lang w:val="en-PH" w:eastAsia="en-US"/>
              </w:rPr>
            </w:pPr>
            <w:ins w:id="71241" w:author="Diana Machado" w:date="2019-04-05T18:49:00Z">
              <w:r w:rsidRPr="00193040">
                <w:rPr>
                  <w:rFonts w:ascii="Calibri" w:eastAsia="PMingLiU" w:hAnsi="Calibri" w:cs="Calibri"/>
                  <w:color w:val="000000"/>
                  <w:sz w:val="22"/>
                  <w:szCs w:val="22"/>
                  <w:lang w:val="en-PH" w:eastAsia="en-US"/>
                </w:rPr>
                <w:t>COLUMB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42" w:author="Diana Machado" w:date="2019-04-05T18:49:00Z"/>
                <w:rFonts w:ascii="Calibri" w:eastAsia="PMingLiU" w:hAnsi="Calibri" w:cs="Calibri"/>
                <w:color w:val="000000"/>
                <w:sz w:val="22"/>
                <w:szCs w:val="22"/>
                <w:lang w:val="en-PH" w:eastAsia="en-US"/>
              </w:rPr>
            </w:pPr>
            <w:ins w:id="71243" w:author="Diana Machado" w:date="2019-04-05T18:49:00Z">
              <w:r w:rsidRPr="00193040">
                <w:rPr>
                  <w:rFonts w:ascii="Calibri" w:eastAsia="PMingLiU" w:hAnsi="Calibri" w:cs="Calibri"/>
                  <w:color w:val="000000"/>
                  <w:sz w:val="22"/>
                  <w:szCs w:val="22"/>
                  <w:lang w:val="en-PH" w:eastAsia="en-US"/>
                </w:rPr>
                <w:t>1.61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4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45" w:author="Diana Machado" w:date="2019-04-05T18:49:00Z"/>
                <w:rFonts w:ascii="Calibri" w:eastAsia="PMingLiU" w:hAnsi="Calibri" w:cs="Calibri"/>
                <w:color w:val="000000"/>
                <w:sz w:val="22"/>
                <w:szCs w:val="22"/>
                <w:lang w:val="en-PH" w:eastAsia="en-US"/>
              </w:rPr>
            </w:pPr>
            <w:ins w:id="71246" w:author="Diana Machado" w:date="2019-04-05T18:49:00Z">
              <w:r w:rsidRPr="00193040">
                <w:rPr>
                  <w:rFonts w:ascii="Calibri" w:eastAsia="PMingLiU" w:hAnsi="Calibri" w:cs="Calibri"/>
                  <w:color w:val="000000"/>
                  <w:sz w:val="22"/>
                  <w:szCs w:val="22"/>
                  <w:lang w:val="en-PH" w:eastAsia="en-US"/>
                </w:rPr>
                <w:t>0.0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48" w:author="Diana Machado" w:date="2019-04-05T18:49:00Z"/>
                <w:rFonts w:ascii="Calibri" w:eastAsia="PMingLiU" w:hAnsi="Calibri" w:cs="Calibri"/>
                <w:color w:val="000000"/>
                <w:sz w:val="22"/>
                <w:szCs w:val="22"/>
                <w:lang w:val="en-PH" w:eastAsia="en-US"/>
              </w:rPr>
            </w:pPr>
            <w:ins w:id="7124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5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51" w:author="Diana Machado" w:date="2019-04-05T18:49:00Z"/>
                <w:rFonts w:ascii="Calibri" w:eastAsia="PMingLiU" w:hAnsi="Calibri" w:cs="Calibri"/>
                <w:color w:val="000000"/>
                <w:sz w:val="22"/>
                <w:szCs w:val="22"/>
                <w:lang w:val="en-PH" w:eastAsia="en-US"/>
              </w:rPr>
            </w:pPr>
            <w:ins w:id="71252" w:author="Diana Machado" w:date="2019-04-05T18:49:00Z">
              <w:r w:rsidRPr="00193040">
                <w:rPr>
                  <w:rFonts w:ascii="Calibri" w:eastAsia="PMingLiU" w:hAnsi="Calibri" w:cs="Calibri"/>
                  <w:color w:val="000000"/>
                  <w:sz w:val="22"/>
                  <w:szCs w:val="22"/>
                  <w:lang w:val="en-PH" w:eastAsia="en-US"/>
                </w:rPr>
                <w:t>0.01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53"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25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25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56" w:author="Diana Machado" w:date="2019-04-05T18:49:00Z"/>
                <w:rFonts w:ascii="Calibri" w:eastAsia="PMingLiU" w:hAnsi="Calibri" w:cs="Calibri"/>
                <w:color w:val="000000"/>
                <w:sz w:val="22"/>
                <w:szCs w:val="22"/>
                <w:lang w:val="en-PH" w:eastAsia="en-US"/>
              </w:rPr>
            </w:pPr>
            <w:ins w:id="71257" w:author="Diana Machado" w:date="2019-04-05T18:49:00Z">
              <w:r w:rsidRPr="00193040">
                <w:rPr>
                  <w:rFonts w:ascii="Calibri" w:eastAsia="PMingLiU" w:hAnsi="Calibri" w:cs="Calibri"/>
                  <w:color w:val="000000"/>
                  <w:sz w:val="22"/>
                  <w:szCs w:val="22"/>
                  <w:lang w:val="en-PH" w:eastAsia="en-US"/>
                </w:rPr>
                <w:t>1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58" w:author="Diana Machado" w:date="2019-04-05T18:49:00Z"/>
                <w:rFonts w:ascii="Calibri" w:eastAsia="PMingLiU" w:hAnsi="Calibri" w:cs="Calibri"/>
                <w:color w:val="000000"/>
                <w:sz w:val="22"/>
                <w:szCs w:val="22"/>
                <w:lang w:val="en-PH" w:eastAsia="en-US"/>
              </w:rPr>
            </w:pPr>
            <w:ins w:id="71259" w:author="Diana Machado" w:date="2019-04-05T18:49:00Z">
              <w:r w:rsidRPr="00193040">
                <w:rPr>
                  <w:rFonts w:ascii="Calibri" w:eastAsia="PMingLiU" w:hAnsi="Calibri" w:cs="Calibri"/>
                  <w:color w:val="000000"/>
                  <w:sz w:val="22"/>
                  <w:szCs w:val="22"/>
                  <w:lang w:val="en-PH" w:eastAsia="en-US"/>
                </w:rPr>
                <w:t>DIXI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60" w:author="Diana Machado" w:date="2019-04-05T18:49:00Z"/>
                <w:rFonts w:ascii="Calibri" w:eastAsia="PMingLiU" w:hAnsi="Calibri" w:cs="Calibri"/>
                <w:color w:val="000000"/>
                <w:sz w:val="22"/>
                <w:szCs w:val="22"/>
                <w:lang w:val="en-PH" w:eastAsia="en-US"/>
              </w:rPr>
            </w:pPr>
            <w:ins w:id="71261" w:author="Diana Machado" w:date="2019-04-05T18:49:00Z">
              <w:r w:rsidRPr="00193040">
                <w:rPr>
                  <w:rFonts w:ascii="Calibri" w:eastAsia="PMingLiU" w:hAnsi="Calibri" w:cs="Calibri"/>
                  <w:color w:val="000000"/>
                  <w:sz w:val="22"/>
                  <w:szCs w:val="22"/>
                  <w:lang w:val="en-PH" w:eastAsia="en-US"/>
                </w:rPr>
                <w:t>7.82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6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63" w:author="Diana Machado" w:date="2019-04-05T18:49:00Z"/>
                <w:rFonts w:ascii="Calibri" w:eastAsia="PMingLiU" w:hAnsi="Calibri" w:cs="Calibri"/>
                <w:color w:val="000000"/>
                <w:sz w:val="22"/>
                <w:szCs w:val="22"/>
                <w:lang w:val="en-PH" w:eastAsia="en-US"/>
              </w:rPr>
            </w:pPr>
            <w:ins w:id="71264" w:author="Diana Machado" w:date="2019-04-05T18:49:00Z">
              <w:r w:rsidRPr="00193040">
                <w:rPr>
                  <w:rFonts w:ascii="Calibri" w:eastAsia="PMingLiU" w:hAnsi="Calibri" w:cs="Calibri"/>
                  <w:color w:val="000000"/>
                  <w:sz w:val="22"/>
                  <w:szCs w:val="22"/>
                  <w:lang w:val="en-PH" w:eastAsia="en-US"/>
                </w:rPr>
                <w:t>0.15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66" w:author="Diana Machado" w:date="2019-04-05T18:49:00Z"/>
                <w:rFonts w:ascii="Calibri" w:eastAsia="PMingLiU" w:hAnsi="Calibri" w:cs="Calibri"/>
                <w:color w:val="000000"/>
                <w:sz w:val="22"/>
                <w:szCs w:val="22"/>
                <w:lang w:val="en-PH" w:eastAsia="en-US"/>
              </w:rPr>
            </w:pPr>
            <w:ins w:id="7126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6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69" w:author="Diana Machado" w:date="2019-04-05T18:49:00Z"/>
                <w:rFonts w:ascii="Calibri" w:eastAsia="PMingLiU" w:hAnsi="Calibri" w:cs="Calibri"/>
                <w:color w:val="000000"/>
                <w:sz w:val="22"/>
                <w:szCs w:val="22"/>
                <w:lang w:val="en-PH" w:eastAsia="en-US"/>
              </w:rPr>
            </w:pPr>
            <w:ins w:id="71270"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71"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27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27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74" w:author="Diana Machado" w:date="2019-04-05T18:49:00Z"/>
                <w:rFonts w:ascii="Calibri" w:eastAsia="PMingLiU" w:hAnsi="Calibri" w:cs="Calibri"/>
                <w:color w:val="000000"/>
                <w:sz w:val="22"/>
                <w:szCs w:val="22"/>
                <w:lang w:val="en-PH" w:eastAsia="en-US"/>
              </w:rPr>
            </w:pPr>
            <w:ins w:id="71275" w:author="Diana Machado" w:date="2019-04-05T18:49:00Z">
              <w:r w:rsidRPr="00193040">
                <w:rPr>
                  <w:rFonts w:ascii="Calibri" w:eastAsia="PMingLiU" w:hAnsi="Calibri" w:cs="Calibri"/>
                  <w:color w:val="000000"/>
                  <w:sz w:val="22"/>
                  <w:szCs w:val="22"/>
                  <w:lang w:val="en-PH" w:eastAsia="en-US"/>
                </w:rPr>
                <w:t>1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76" w:author="Diana Machado" w:date="2019-04-05T18:49:00Z"/>
                <w:rFonts w:ascii="Calibri" w:eastAsia="PMingLiU" w:hAnsi="Calibri" w:cs="Calibri"/>
                <w:color w:val="000000"/>
                <w:sz w:val="22"/>
                <w:szCs w:val="22"/>
                <w:lang w:val="en-PH" w:eastAsia="en-US"/>
              </w:rPr>
            </w:pPr>
            <w:ins w:id="71277" w:author="Diana Machado" w:date="2019-04-05T18:49:00Z">
              <w:r w:rsidRPr="00193040">
                <w:rPr>
                  <w:rFonts w:ascii="Calibri" w:eastAsia="PMingLiU" w:hAnsi="Calibri" w:cs="Calibri"/>
                  <w:color w:val="000000"/>
                  <w:sz w:val="22"/>
                  <w:szCs w:val="22"/>
                  <w:lang w:val="en-PH" w:eastAsia="en-US"/>
                </w:rPr>
                <w:t>DUVAL</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78" w:author="Diana Machado" w:date="2019-04-05T18:49:00Z"/>
                <w:rFonts w:ascii="Calibri" w:eastAsia="PMingLiU" w:hAnsi="Calibri" w:cs="Calibri"/>
                <w:color w:val="000000"/>
                <w:sz w:val="22"/>
                <w:szCs w:val="22"/>
                <w:lang w:val="en-PH" w:eastAsia="en-US"/>
              </w:rPr>
            </w:pPr>
            <w:ins w:id="71279" w:author="Diana Machado" w:date="2019-04-05T18:49:00Z">
              <w:r w:rsidRPr="00193040">
                <w:rPr>
                  <w:rFonts w:ascii="Calibri" w:eastAsia="PMingLiU" w:hAnsi="Calibri" w:cs="Calibri"/>
                  <w:color w:val="000000"/>
                  <w:sz w:val="22"/>
                  <w:szCs w:val="22"/>
                  <w:lang w:val="en-PH" w:eastAsia="en-US"/>
                </w:rPr>
                <w:t>5.28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81" w:author="Diana Machado" w:date="2019-04-05T18:49:00Z"/>
                <w:rFonts w:ascii="Calibri" w:eastAsia="PMingLiU" w:hAnsi="Calibri" w:cs="Calibri"/>
                <w:color w:val="000000"/>
                <w:sz w:val="22"/>
                <w:szCs w:val="22"/>
                <w:lang w:val="en-PH" w:eastAsia="en-US"/>
              </w:rPr>
            </w:pPr>
            <w:ins w:id="71282" w:author="Diana Machado" w:date="2019-04-05T18:49:00Z">
              <w:r w:rsidRPr="00193040">
                <w:rPr>
                  <w:rFonts w:ascii="Calibri" w:eastAsia="PMingLiU" w:hAnsi="Calibri" w:cs="Calibri"/>
                  <w:color w:val="000000"/>
                  <w:sz w:val="22"/>
                  <w:szCs w:val="22"/>
                  <w:lang w:val="en-PH" w:eastAsia="en-US"/>
                </w:rPr>
                <w:t>0.10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8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84" w:author="Diana Machado" w:date="2019-04-05T18:49:00Z"/>
                <w:rFonts w:ascii="Calibri" w:eastAsia="PMingLiU" w:hAnsi="Calibri" w:cs="Calibri"/>
                <w:color w:val="000000"/>
                <w:sz w:val="22"/>
                <w:szCs w:val="22"/>
                <w:lang w:val="en-PH" w:eastAsia="en-US"/>
              </w:rPr>
            </w:pPr>
            <w:ins w:id="7128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8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87" w:author="Diana Machado" w:date="2019-04-05T18:49:00Z"/>
                <w:rFonts w:ascii="Calibri" w:eastAsia="PMingLiU" w:hAnsi="Calibri" w:cs="Calibri"/>
                <w:color w:val="000000"/>
                <w:sz w:val="22"/>
                <w:szCs w:val="22"/>
                <w:lang w:val="en-PH" w:eastAsia="en-US"/>
              </w:rPr>
            </w:pPr>
            <w:ins w:id="71288"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89"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29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2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92" w:author="Diana Machado" w:date="2019-04-05T18:49:00Z"/>
                <w:rFonts w:ascii="Calibri" w:eastAsia="PMingLiU" w:hAnsi="Calibri" w:cs="Calibri"/>
                <w:color w:val="000000"/>
                <w:sz w:val="22"/>
                <w:szCs w:val="22"/>
                <w:lang w:val="en-PH" w:eastAsia="en-US"/>
              </w:rPr>
            </w:pPr>
            <w:ins w:id="71293" w:author="Diana Machado" w:date="2019-04-05T18:49:00Z">
              <w:r w:rsidRPr="00193040">
                <w:rPr>
                  <w:rFonts w:ascii="Calibri" w:eastAsia="PMingLiU" w:hAnsi="Calibri" w:cs="Calibri"/>
                  <w:color w:val="000000"/>
                  <w:sz w:val="22"/>
                  <w:szCs w:val="22"/>
                  <w:lang w:val="en-PH" w:eastAsia="en-US"/>
                </w:rPr>
                <w:t>1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94" w:author="Diana Machado" w:date="2019-04-05T18:49:00Z"/>
                <w:rFonts w:ascii="Calibri" w:eastAsia="PMingLiU" w:hAnsi="Calibri" w:cs="Calibri"/>
                <w:color w:val="000000"/>
                <w:sz w:val="22"/>
                <w:szCs w:val="22"/>
                <w:lang w:val="en-PH" w:eastAsia="en-US"/>
              </w:rPr>
            </w:pPr>
            <w:ins w:id="71295" w:author="Diana Machado" w:date="2019-04-05T18:49:00Z">
              <w:r w:rsidRPr="00193040">
                <w:rPr>
                  <w:rFonts w:ascii="Calibri" w:eastAsia="PMingLiU" w:hAnsi="Calibri" w:cs="Calibri"/>
                  <w:color w:val="000000"/>
                  <w:sz w:val="22"/>
                  <w:szCs w:val="22"/>
                  <w:lang w:val="en-PH" w:eastAsia="en-US"/>
                </w:rPr>
                <w:t>FRANKL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96" w:author="Diana Machado" w:date="2019-04-05T18:49:00Z"/>
                <w:rFonts w:ascii="Calibri" w:eastAsia="PMingLiU" w:hAnsi="Calibri" w:cs="Calibri"/>
                <w:color w:val="000000"/>
                <w:sz w:val="22"/>
                <w:szCs w:val="22"/>
                <w:lang w:val="en-PH" w:eastAsia="en-US"/>
              </w:rPr>
            </w:pPr>
            <w:ins w:id="71297" w:author="Diana Machado" w:date="2019-04-05T18:49:00Z">
              <w:r w:rsidRPr="00193040">
                <w:rPr>
                  <w:rFonts w:ascii="Calibri" w:eastAsia="PMingLiU" w:hAnsi="Calibri" w:cs="Calibri"/>
                  <w:color w:val="000000"/>
                  <w:sz w:val="22"/>
                  <w:szCs w:val="22"/>
                  <w:lang w:val="en-PH" w:eastAsia="en-US"/>
                </w:rPr>
                <w:t>16.42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99" w:author="Diana Machado" w:date="2019-04-05T18:49:00Z"/>
                <w:rFonts w:ascii="Calibri" w:eastAsia="PMingLiU" w:hAnsi="Calibri" w:cs="Calibri"/>
                <w:color w:val="000000"/>
                <w:sz w:val="22"/>
                <w:szCs w:val="22"/>
                <w:lang w:val="en-PH" w:eastAsia="en-US"/>
              </w:rPr>
            </w:pPr>
            <w:ins w:id="71300" w:author="Diana Machado" w:date="2019-04-05T18:49:00Z">
              <w:r w:rsidRPr="00193040">
                <w:rPr>
                  <w:rFonts w:ascii="Calibri" w:eastAsia="PMingLiU" w:hAnsi="Calibri" w:cs="Calibri"/>
                  <w:color w:val="000000"/>
                  <w:sz w:val="22"/>
                  <w:szCs w:val="22"/>
                  <w:lang w:val="en-PH" w:eastAsia="en-US"/>
                </w:rPr>
                <w:t>0.36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0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02" w:author="Diana Machado" w:date="2019-04-05T18:49:00Z"/>
                <w:rFonts w:ascii="Calibri" w:eastAsia="PMingLiU" w:hAnsi="Calibri" w:cs="Calibri"/>
                <w:color w:val="000000"/>
                <w:sz w:val="22"/>
                <w:szCs w:val="22"/>
                <w:lang w:val="en-PH" w:eastAsia="en-US"/>
              </w:rPr>
            </w:pPr>
            <w:ins w:id="7130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0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05" w:author="Diana Machado" w:date="2019-04-05T18:49:00Z"/>
                <w:rFonts w:ascii="Calibri" w:eastAsia="PMingLiU" w:hAnsi="Calibri" w:cs="Calibri"/>
                <w:color w:val="000000"/>
                <w:sz w:val="22"/>
                <w:szCs w:val="22"/>
                <w:lang w:val="en-PH" w:eastAsia="en-US"/>
              </w:rPr>
            </w:pPr>
            <w:ins w:id="71306" w:author="Diana Machado" w:date="2019-04-05T18:49:00Z">
              <w:r w:rsidRPr="00193040">
                <w:rPr>
                  <w:rFonts w:ascii="Calibri" w:eastAsia="PMingLiU" w:hAnsi="Calibri" w:cs="Calibri"/>
                  <w:color w:val="000000"/>
                  <w:sz w:val="22"/>
                  <w:szCs w:val="22"/>
                  <w:lang w:val="en-PH" w:eastAsia="en-US"/>
                </w:rPr>
                <w:t>0.02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07"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30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3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10" w:author="Diana Machado" w:date="2019-04-05T18:49:00Z"/>
                <w:rFonts w:ascii="Calibri" w:eastAsia="PMingLiU" w:hAnsi="Calibri" w:cs="Calibri"/>
                <w:color w:val="000000"/>
                <w:sz w:val="22"/>
                <w:szCs w:val="22"/>
                <w:lang w:val="en-PH" w:eastAsia="en-US"/>
              </w:rPr>
            </w:pPr>
            <w:ins w:id="71311" w:author="Diana Machado" w:date="2019-04-05T18:49:00Z">
              <w:r w:rsidRPr="00193040">
                <w:rPr>
                  <w:rFonts w:ascii="Calibri" w:eastAsia="PMingLiU" w:hAnsi="Calibri" w:cs="Calibri"/>
                  <w:color w:val="000000"/>
                  <w:sz w:val="22"/>
                  <w:szCs w:val="22"/>
                  <w:lang w:val="en-PH" w:eastAsia="en-US"/>
                </w:rPr>
                <w:t>1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12" w:author="Diana Machado" w:date="2019-04-05T18:49:00Z"/>
                <w:rFonts w:ascii="Calibri" w:eastAsia="PMingLiU" w:hAnsi="Calibri" w:cs="Calibri"/>
                <w:color w:val="000000"/>
                <w:sz w:val="22"/>
                <w:szCs w:val="22"/>
                <w:lang w:val="en-PH" w:eastAsia="en-US"/>
              </w:rPr>
            </w:pPr>
            <w:ins w:id="71313" w:author="Diana Machado" w:date="2019-04-05T18:49:00Z">
              <w:r w:rsidRPr="00193040">
                <w:rPr>
                  <w:rFonts w:ascii="Calibri" w:eastAsia="PMingLiU" w:hAnsi="Calibri" w:cs="Calibri"/>
                  <w:color w:val="000000"/>
                  <w:sz w:val="22"/>
                  <w:szCs w:val="22"/>
                  <w:lang w:val="en-PH" w:eastAsia="en-US"/>
                </w:rPr>
                <w:t>GLAD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14" w:author="Diana Machado" w:date="2019-04-05T18:49:00Z"/>
                <w:rFonts w:ascii="Calibri" w:eastAsia="PMingLiU" w:hAnsi="Calibri" w:cs="Calibri"/>
                <w:color w:val="000000"/>
                <w:sz w:val="22"/>
                <w:szCs w:val="22"/>
                <w:lang w:val="en-PH" w:eastAsia="en-US"/>
              </w:rPr>
            </w:pPr>
            <w:ins w:id="71315" w:author="Diana Machado" w:date="2019-04-05T18:49:00Z">
              <w:r w:rsidRPr="00193040">
                <w:rPr>
                  <w:rFonts w:ascii="Calibri" w:eastAsia="PMingLiU" w:hAnsi="Calibri" w:cs="Calibri"/>
                  <w:color w:val="000000"/>
                  <w:sz w:val="22"/>
                  <w:szCs w:val="22"/>
                  <w:lang w:val="en-PH" w:eastAsia="en-US"/>
                </w:rPr>
                <w:t>10.38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17" w:author="Diana Machado" w:date="2019-04-05T18:49:00Z"/>
                <w:rFonts w:ascii="Calibri" w:eastAsia="PMingLiU" w:hAnsi="Calibri" w:cs="Calibri"/>
                <w:color w:val="000000"/>
                <w:sz w:val="22"/>
                <w:szCs w:val="22"/>
                <w:lang w:val="en-PH" w:eastAsia="en-US"/>
              </w:rPr>
            </w:pPr>
            <w:ins w:id="71318" w:author="Diana Machado" w:date="2019-04-05T18:49:00Z">
              <w:r w:rsidRPr="00193040">
                <w:rPr>
                  <w:rFonts w:ascii="Calibri" w:eastAsia="PMingLiU" w:hAnsi="Calibri" w:cs="Calibri"/>
                  <w:color w:val="000000"/>
                  <w:sz w:val="22"/>
                  <w:szCs w:val="22"/>
                  <w:lang w:val="en-PH" w:eastAsia="en-US"/>
                </w:rPr>
                <w:t>0.19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1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20" w:author="Diana Machado" w:date="2019-04-05T18:49:00Z"/>
                <w:rFonts w:ascii="Calibri" w:eastAsia="PMingLiU" w:hAnsi="Calibri" w:cs="Calibri"/>
                <w:color w:val="000000"/>
                <w:sz w:val="22"/>
                <w:szCs w:val="22"/>
                <w:lang w:val="en-PH" w:eastAsia="en-US"/>
              </w:rPr>
            </w:pPr>
            <w:ins w:id="7132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2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23" w:author="Diana Machado" w:date="2019-04-05T18:49:00Z"/>
                <w:rFonts w:ascii="Calibri" w:eastAsia="PMingLiU" w:hAnsi="Calibri" w:cs="Calibri"/>
                <w:color w:val="000000"/>
                <w:sz w:val="22"/>
                <w:szCs w:val="22"/>
                <w:lang w:val="en-PH" w:eastAsia="en-US"/>
              </w:rPr>
            </w:pPr>
            <w:ins w:id="71324" w:author="Diana Machado" w:date="2019-04-05T18:49:00Z">
              <w:r w:rsidRPr="00193040">
                <w:rPr>
                  <w:rFonts w:ascii="Calibri" w:eastAsia="PMingLiU" w:hAnsi="Calibri" w:cs="Calibri"/>
                  <w:color w:val="000000"/>
                  <w:sz w:val="22"/>
                  <w:szCs w:val="22"/>
                  <w:lang w:val="en-PH" w:eastAsia="en-US"/>
                </w:rPr>
                <w:t>0.0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25"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32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3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28" w:author="Diana Machado" w:date="2019-04-05T18:49:00Z"/>
                <w:rFonts w:ascii="Calibri" w:eastAsia="PMingLiU" w:hAnsi="Calibri" w:cs="Calibri"/>
                <w:color w:val="000000"/>
                <w:sz w:val="22"/>
                <w:szCs w:val="22"/>
                <w:lang w:val="en-PH" w:eastAsia="en-US"/>
              </w:rPr>
            </w:pPr>
            <w:ins w:id="71329" w:author="Diana Machado" w:date="2019-04-05T18:49:00Z">
              <w:r w:rsidRPr="00193040">
                <w:rPr>
                  <w:rFonts w:ascii="Calibri" w:eastAsia="PMingLiU" w:hAnsi="Calibri" w:cs="Calibri"/>
                  <w:color w:val="000000"/>
                  <w:sz w:val="22"/>
                  <w:szCs w:val="22"/>
                  <w:lang w:val="en-PH" w:eastAsia="en-US"/>
                </w:rPr>
                <w:t>1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30" w:author="Diana Machado" w:date="2019-04-05T18:49:00Z"/>
                <w:rFonts w:ascii="Calibri" w:eastAsia="PMingLiU" w:hAnsi="Calibri" w:cs="Calibri"/>
                <w:color w:val="000000"/>
                <w:sz w:val="22"/>
                <w:szCs w:val="22"/>
                <w:lang w:val="en-PH" w:eastAsia="en-US"/>
              </w:rPr>
            </w:pPr>
            <w:ins w:id="71331" w:author="Diana Machado" w:date="2019-04-05T18:49:00Z">
              <w:r w:rsidRPr="00193040">
                <w:rPr>
                  <w:rFonts w:ascii="Calibri" w:eastAsia="PMingLiU" w:hAnsi="Calibri" w:cs="Calibri"/>
                  <w:color w:val="000000"/>
                  <w:sz w:val="22"/>
                  <w:szCs w:val="22"/>
                  <w:lang w:val="en-PH" w:eastAsia="en-US"/>
                </w:rPr>
                <w:t>HAMILT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32" w:author="Diana Machado" w:date="2019-04-05T18:49:00Z"/>
                <w:rFonts w:ascii="Calibri" w:eastAsia="PMingLiU" w:hAnsi="Calibri" w:cs="Calibri"/>
                <w:color w:val="000000"/>
                <w:sz w:val="22"/>
                <w:szCs w:val="22"/>
                <w:lang w:val="en-PH" w:eastAsia="en-US"/>
              </w:rPr>
            </w:pPr>
            <w:ins w:id="71333" w:author="Diana Machado" w:date="2019-04-05T18:49:00Z">
              <w:r w:rsidRPr="00193040">
                <w:rPr>
                  <w:rFonts w:ascii="Calibri" w:eastAsia="PMingLiU" w:hAnsi="Calibri" w:cs="Calibri"/>
                  <w:color w:val="000000"/>
                  <w:sz w:val="22"/>
                  <w:szCs w:val="22"/>
                  <w:lang w:val="en-PH" w:eastAsia="en-US"/>
                </w:rPr>
                <w:t>1.38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3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35" w:author="Diana Machado" w:date="2019-04-05T18:49:00Z"/>
                <w:rFonts w:ascii="Calibri" w:eastAsia="PMingLiU" w:hAnsi="Calibri" w:cs="Calibri"/>
                <w:color w:val="000000"/>
                <w:sz w:val="22"/>
                <w:szCs w:val="22"/>
                <w:lang w:val="en-PH" w:eastAsia="en-US"/>
              </w:rPr>
            </w:pPr>
            <w:ins w:id="71336" w:author="Diana Machado" w:date="2019-04-05T18:49:00Z">
              <w:r w:rsidRPr="00193040">
                <w:rPr>
                  <w:rFonts w:ascii="Calibri" w:eastAsia="PMingLiU" w:hAnsi="Calibri" w:cs="Calibri"/>
                  <w:color w:val="000000"/>
                  <w:sz w:val="22"/>
                  <w:szCs w:val="22"/>
                  <w:lang w:val="en-PH" w:eastAsia="en-US"/>
                </w:rPr>
                <w:t>0.02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3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38" w:author="Diana Machado" w:date="2019-04-05T18:49:00Z"/>
                <w:rFonts w:ascii="Calibri" w:eastAsia="PMingLiU" w:hAnsi="Calibri" w:cs="Calibri"/>
                <w:color w:val="000000"/>
                <w:sz w:val="22"/>
                <w:szCs w:val="22"/>
                <w:lang w:val="en-PH" w:eastAsia="en-US"/>
              </w:rPr>
            </w:pPr>
            <w:ins w:id="7133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4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41" w:author="Diana Machado" w:date="2019-04-05T18:49:00Z"/>
                <w:rFonts w:ascii="Calibri" w:eastAsia="PMingLiU" w:hAnsi="Calibri" w:cs="Calibri"/>
                <w:color w:val="000000"/>
                <w:sz w:val="22"/>
                <w:szCs w:val="22"/>
                <w:lang w:val="en-PH" w:eastAsia="en-US"/>
              </w:rPr>
            </w:pPr>
            <w:ins w:id="71342" w:author="Diana Machado" w:date="2019-04-05T18:49:00Z">
              <w:r w:rsidRPr="00193040">
                <w:rPr>
                  <w:rFonts w:ascii="Calibri" w:eastAsia="PMingLiU" w:hAnsi="Calibri" w:cs="Calibri"/>
                  <w:color w:val="000000"/>
                  <w:sz w:val="22"/>
                  <w:szCs w:val="22"/>
                  <w:lang w:val="en-PH" w:eastAsia="en-US"/>
                </w:rPr>
                <w:t>0.01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43"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34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3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46" w:author="Diana Machado" w:date="2019-04-05T18:49:00Z"/>
                <w:rFonts w:ascii="Calibri" w:eastAsia="PMingLiU" w:hAnsi="Calibri" w:cs="Calibri"/>
                <w:color w:val="000000"/>
                <w:sz w:val="22"/>
                <w:szCs w:val="22"/>
                <w:lang w:val="en-PH" w:eastAsia="en-US"/>
              </w:rPr>
            </w:pPr>
            <w:ins w:id="71347" w:author="Diana Machado" w:date="2019-04-05T18:49:00Z">
              <w:r w:rsidRPr="00193040">
                <w:rPr>
                  <w:rFonts w:ascii="Calibri" w:eastAsia="PMingLiU" w:hAnsi="Calibri" w:cs="Calibri"/>
                  <w:color w:val="000000"/>
                  <w:sz w:val="22"/>
                  <w:szCs w:val="22"/>
                  <w:lang w:val="en-PH" w:eastAsia="en-US"/>
                </w:rPr>
                <w:t>1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48" w:author="Diana Machado" w:date="2019-04-05T18:49:00Z"/>
                <w:rFonts w:ascii="Calibri" w:eastAsia="PMingLiU" w:hAnsi="Calibri" w:cs="Calibri"/>
                <w:color w:val="000000"/>
                <w:sz w:val="22"/>
                <w:szCs w:val="22"/>
                <w:lang w:val="en-PH" w:eastAsia="en-US"/>
              </w:rPr>
            </w:pPr>
            <w:ins w:id="71349" w:author="Diana Machado" w:date="2019-04-05T18:49:00Z">
              <w:r w:rsidRPr="00193040">
                <w:rPr>
                  <w:rFonts w:ascii="Calibri" w:eastAsia="PMingLiU" w:hAnsi="Calibri" w:cs="Calibri"/>
                  <w:color w:val="000000"/>
                  <w:sz w:val="22"/>
                  <w:szCs w:val="22"/>
                  <w:lang w:val="en-PH" w:eastAsia="en-US"/>
                </w:rPr>
                <w:t>HERNANDO</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50" w:author="Diana Machado" w:date="2019-04-05T18:49:00Z"/>
                <w:rFonts w:ascii="Calibri" w:eastAsia="PMingLiU" w:hAnsi="Calibri" w:cs="Calibri"/>
                <w:color w:val="000000"/>
                <w:sz w:val="22"/>
                <w:szCs w:val="22"/>
                <w:lang w:val="en-PH" w:eastAsia="en-US"/>
              </w:rPr>
            </w:pPr>
            <w:ins w:id="71351" w:author="Diana Machado" w:date="2019-04-05T18:49:00Z">
              <w:r w:rsidRPr="00193040">
                <w:rPr>
                  <w:rFonts w:ascii="Calibri" w:eastAsia="PMingLiU" w:hAnsi="Calibri" w:cs="Calibri"/>
                  <w:color w:val="000000"/>
                  <w:sz w:val="22"/>
                  <w:szCs w:val="22"/>
                  <w:lang w:val="en-PH" w:eastAsia="en-US"/>
                </w:rPr>
                <w:t>7.42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5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53" w:author="Diana Machado" w:date="2019-04-05T18:49:00Z"/>
                <w:rFonts w:ascii="Calibri" w:eastAsia="PMingLiU" w:hAnsi="Calibri" w:cs="Calibri"/>
                <w:color w:val="000000"/>
                <w:sz w:val="22"/>
                <w:szCs w:val="22"/>
                <w:lang w:val="en-PH" w:eastAsia="en-US"/>
              </w:rPr>
            </w:pPr>
            <w:ins w:id="71354" w:author="Diana Machado" w:date="2019-04-05T18:49:00Z">
              <w:r w:rsidRPr="00193040">
                <w:rPr>
                  <w:rFonts w:ascii="Calibri" w:eastAsia="PMingLiU" w:hAnsi="Calibri" w:cs="Calibri"/>
                  <w:color w:val="000000"/>
                  <w:sz w:val="22"/>
                  <w:szCs w:val="22"/>
                  <w:lang w:val="en-PH" w:eastAsia="en-US"/>
                </w:rPr>
                <w:t>0.14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5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56" w:author="Diana Machado" w:date="2019-04-05T18:49:00Z"/>
                <w:rFonts w:ascii="Calibri" w:eastAsia="PMingLiU" w:hAnsi="Calibri" w:cs="Calibri"/>
                <w:color w:val="000000"/>
                <w:sz w:val="22"/>
                <w:szCs w:val="22"/>
                <w:lang w:val="en-PH" w:eastAsia="en-US"/>
              </w:rPr>
            </w:pPr>
            <w:ins w:id="7135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5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59" w:author="Diana Machado" w:date="2019-04-05T18:49:00Z"/>
                <w:rFonts w:ascii="Calibri" w:eastAsia="PMingLiU" w:hAnsi="Calibri" w:cs="Calibri"/>
                <w:color w:val="000000"/>
                <w:sz w:val="22"/>
                <w:szCs w:val="22"/>
                <w:lang w:val="en-PH" w:eastAsia="en-US"/>
              </w:rPr>
            </w:pPr>
            <w:ins w:id="71360" w:author="Diana Machado" w:date="2019-04-05T18:49:00Z">
              <w:r w:rsidRPr="00193040">
                <w:rPr>
                  <w:rFonts w:ascii="Calibri" w:eastAsia="PMingLiU" w:hAnsi="Calibri" w:cs="Calibri"/>
                  <w:color w:val="000000"/>
                  <w:sz w:val="22"/>
                  <w:szCs w:val="22"/>
                  <w:lang w:val="en-PH" w:eastAsia="en-US"/>
                </w:rPr>
                <w:t>0.0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61"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36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36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64" w:author="Diana Machado" w:date="2019-04-05T18:49:00Z"/>
                <w:rFonts w:ascii="Calibri" w:eastAsia="PMingLiU" w:hAnsi="Calibri" w:cs="Calibri"/>
                <w:color w:val="000000"/>
                <w:sz w:val="22"/>
                <w:szCs w:val="22"/>
                <w:lang w:val="en-PH" w:eastAsia="en-US"/>
              </w:rPr>
            </w:pPr>
            <w:ins w:id="71365" w:author="Diana Machado" w:date="2019-04-05T18:49:00Z">
              <w:r w:rsidRPr="00193040">
                <w:rPr>
                  <w:rFonts w:ascii="Calibri" w:eastAsia="PMingLiU" w:hAnsi="Calibri" w:cs="Calibri"/>
                  <w:color w:val="000000"/>
                  <w:sz w:val="22"/>
                  <w:szCs w:val="22"/>
                  <w:lang w:val="en-PH" w:eastAsia="en-US"/>
                </w:rPr>
                <w:t>1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66" w:author="Diana Machado" w:date="2019-04-05T18:49:00Z"/>
                <w:rFonts w:ascii="Calibri" w:eastAsia="PMingLiU" w:hAnsi="Calibri" w:cs="Calibri"/>
                <w:color w:val="000000"/>
                <w:sz w:val="22"/>
                <w:szCs w:val="22"/>
                <w:lang w:val="en-PH" w:eastAsia="en-US"/>
              </w:rPr>
            </w:pPr>
            <w:ins w:id="71367" w:author="Diana Machado" w:date="2019-04-05T18:49:00Z">
              <w:r w:rsidRPr="00193040">
                <w:rPr>
                  <w:rFonts w:ascii="Calibri" w:eastAsia="PMingLiU" w:hAnsi="Calibri" w:cs="Calibri"/>
                  <w:color w:val="000000"/>
                  <w:sz w:val="22"/>
                  <w:szCs w:val="22"/>
                  <w:lang w:val="en-PH" w:eastAsia="en-US"/>
                </w:rPr>
                <w:t>HILLSBOROUG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68" w:author="Diana Machado" w:date="2019-04-05T18:49:00Z"/>
                <w:rFonts w:ascii="Calibri" w:eastAsia="PMingLiU" w:hAnsi="Calibri" w:cs="Calibri"/>
                <w:color w:val="000000"/>
                <w:sz w:val="22"/>
                <w:szCs w:val="22"/>
                <w:lang w:val="en-PH" w:eastAsia="en-US"/>
              </w:rPr>
            </w:pPr>
            <w:ins w:id="71369" w:author="Diana Machado" w:date="2019-04-05T18:49:00Z">
              <w:r w:rsidRPr="00193040">
                <w:rPr>
                  <w:rFonts w:ascii="Calibri" w:eastAsia="PMingLiU" w:hAnsi="Calibri" w:cs="Calibri"/>
                  <w:color w:val="000000"/>
                  <w:sz w:val="22"/>
                  <w:szCs w:val="22"/>
                  <w:lang w:val="en-PH" w:eastAsia="en-US"/>
                </w:rPr>
                <w:t>6.79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7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71" w:author="Diana Machado" w:date="2019-04-05T18:49:00Z"/>
                <w:rFonts w:ascii="Calibri" w:eastAsia="PMingLiU" w:hAnsi="Calibri" w:cs="Calibri"/>
                <w:color w:val="000000"/>
                <w:sz w:val="22"/>
                <w:szCs w:val="22"/>
                <w:lang w:val="en-PH" w:eastAsia="en-US"/>
              </w:rPr>
            </w:pPr>
            <w:ins w:id="71372" w:author="Diana Machado" w:date="2019-04-05T18:49:00Z">
              <w:r w:rsidRPr="00193040">
                <w:rPr>
                  <w:rFonts w:ascii="Calibri" w:eastAsia="PMingLiU" w:hAnsi="Calibri" w:cs="Calibri"/>
                  <w:color w:val="000000"/>
                  <w:sz w:val="22"/>
                  <w:szCs w:val="22"/>
                  <w:lang w:val="en-PH" w:eastAsia="en-US"/>
                </w:rPr>
                <w:t>0.12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7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74" w:author="Diana Machado" w:date="2019-04-05T18:49:00Z"/>
                <w:rFonts w:ascii="Calibri" w:eastAsia="PMingLiU" w:hAnsi="Calibri" w:cs="Calibri"/>
                <w:color w:val="000000"/>
                <w:sz w:val="22"/>
                <w:szCs w:val="22"/>
                <w:lang w:val="en-PH" w:eastAsia="en-US"/>
              </w:rPr>
            </w:pPr>
            <w:ins w:id="7137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7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77" w:author="Diana Machado" w:date="2019-04-05T18:49:00Z"/>
                <w:rFonts w:ascii="Calibri" w:eastAsia="PMingLiU" w:hAnsi="Calibri" w:cs="Calibri"/>
                <w:color w:val="000000"/>
                <w:sz w:val="22"/>
                <w:szCs w:val="22"/>
                <w:lang w:val="en-PH" w:eastAsia="en-US"/>
              </w:rPr>
            </w:pPr>
            <w:ins w:id="71378" w:author="Diana Machado" w:date="2019-04-05T18:49:00Z">
              <w:r w:rsidRPr="00193040">
                <w:rPr>
                  <w:rFonts w:ascii="Calibri" w:eastAsia="PMingLiU" w:hAnsi="Calibri" w:cs="Calibri"/>
                  <w:color w:val="000000"/>
                  <w:sz w:val="22"/>
                  <w:szCs w:val="22"/>
                  <w:lang w:val="en-PH" w:eastAsia="en-US"/>
                </w:rPr>
                <w:t>0.01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79"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38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38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82" w:author="Diana Machado" w:date="2019-04-05T18:49:00Z"/>
                <w:rFonts w:ascii="Calibri" w:eastAsia="PMingLiU" w:hAnsi="Calibri" w:cs="Calibri"/>
                <w:color w:val="000000"/>
                <w:sz w:val="22"/>
                <w:szCs w:val="22"/>
                <w:lang w:val="en-PH" w:eastAsia="en-US"/>
              </w:rPr>
            </w:pPr>
            <w:ins w:id="71383" w:author="Diana Machado" w:date="2019-04-05T18:49:00Z">
              <w:r w:rsidRPr="00193040">
                <w:rPr>
                  <w:rFonts w:ascii="Calibri" w:eastAsia="PMingLiU" w:hAnsi="Calibri" w:cs="Calibri"/>
                  <w:color w:val="000000"/>
                  <w:sz w:val="22"/>
                  <w:szCs w:val="22"/>
                  <w:lang w:val="en-PH" w:eastAsia="en-US"/>
                </w:rPr>
                <w:t>1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84" w:author="Diana Machado" w:date="2019-04-05T18:49:00Z"/>
                <w:rFonts w:ascii="Calibri" w:eastAsia="PMingLiU" w:hAnsi="Calibri" w:cs="Calibri"/>
                <w:color w:val="000000"/>
                <w:sz w:val="22"/>
                <w:szCs w:val="22"/>
                <w:lang w:val="en-PH" w:eastAsia="en-US"/>
              </w:rPr>
            </w:pPr>
            <w:ins w:id="71385" w:author="Diana Machado" w:date="2019-04-05T18:49:00Z">
              <w:r w:rsidRPr="00193040">
                <w:rPr>
                  <w:rFonts w:ascii="Calibri" w:eastAsia="PMingLiU" w:hAnsi="Calibri" w:cs="Calibri"/>
                  <w:color w:val="000000"/>
                  <w:sz w:val="22"/>
                  <w:szCs w:val="22"/>
                  <w:lang w:val="en-PH" w:eastAsia="en-US"/>
                </w:rPr>
                <w:t>HOLM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86" w:author="Diana Machado" w:date="2019-04-05T18:49:00Z"/>
                <w:rFonts w:ascii="Calibri" w:eastAsia="PMingLiU" w:hAnsi="Calibri" w:cs="Calibri"/>
                <w:color w:val="000000"/>
                <w:sz w:val="22"/>
                <w:szCs w:val="22"/>
                <w:lang w:val="en-PH" w:eastAsia="en-US"/>
              </w:rPr>
            </w:pPr>
            <w:ins w:id="71387" w:author="Diana Machado" w:date="2019-04-05T18:49:00Z">
              <w:r w:rsidRPr="00193040">
                <w:rPr>
                  <w:rFonts w:ascii="Calibri" w:eastAsia="PMingLiU" w:hAnsi="Calibri" w:cs="Calibri"/>
                  <w:color w:val="000000"/>
                  <w:sz w:val="22"/>
                  <w:szCs w:val="22"/>
                  <w:lang w:val="en-PH" w:eastAsia="en-US"/>
                </w:rPr>
                <w:t>3.97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8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89" w:author="Diana Machado" w:date="2019-04-05T18:49:00Z"/>
                <w:rFonts w:ascii="Calibri" w:eastAsia="PMingLiU" w:hAnsi="Calibri" w:cs="Calibri"/>
                <w:color w:val="000000"/>
                <w:sz w:val="22"/>
                <w:szCs w:val="22"/>
                <w:lang w:val="en-PH" w:eastAsia="en-US"/>
              </w:rPr>
            </w:pPr>
            <w:ins w:id="71390" w:author="Diana Machado" w:date="2019-04-05T18:49:00Z">
              <w:r w:rsidRPr="00193040">
                <w:rPr>
                  <w:rFonts w:ascii="Calibri" w:eastAsia="PMingLiU" w:hAnsi="Calibri" w:cs="Calibri"/>
                  <w:color w:val="000000"/>
                  <w:sz w:val="22"/>
                  <w:szCs w:val="22"/>
                  <w:lang w:val="en-PH" w:eastAsia="en-US"/>
                </w:rPr>
                <w:t>0.07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92" w:author="Diana Machado" w:date="2019-04-05T18:49:00Z"/>
                <w:rFonts w:ascii="Calibri" w:eastAsia="PMingLiU" w:hAnsi="Calibri" w:cs="Calibri"/>
                <w:color w:val="000000"/>
                <w:sz w:val="22"/>
                <w:szCs w:val="22"/>
                <w:lang w:val="en-PH" w:eastAsia="en-US"/>
              </w:rPr>
            </w:pPr>
            <w:ins w:id="7139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9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95" w:author="Diana Machado" w:date="2019-04-05T18:49:00Z"/>
                <w:rFonts w:ascii="Calibri" w:eastAsia="PMingLiU" w:hAnsi="Calibri" w:cs="Calibri"/>
                <w:color w:val="000000"/>
                <w:sz w:val="22"/>
                <w:szCs w:val="22"/>
                <w:lang w:val="en-PH" w:eastAsia="en-US"/>
              </w:rPr>
            </w:pPr>
            <w:ins w:id="71396" w:author="Diana Machado" w:date="2019-04-05T18:49:00Z">
              <w:r w:rsidRPr="00193040">
                <w:rPr>
                  <w:rFonts w:ascii="Calibri" w:eastAsia="PMingLiU" w:hAnsi="Calibri" w:cs="Calibri"/>
                  <w:color w:val="000000"/>
                  <w:sz w:val="22"/>
                  <w:szCs w:val="22"/>
                  <w:lang w:val="en-PH" w:eastAsia="en-US"/>
                </w:rPr>
                <w:t>0.01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97"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39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39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00" w:author="Diana Machado" w:date="2019-04-05T18:49:00Z"/>
                <w:rFonts w:ascii="Calibri" w:eastAsia="PMingLiU" w:hAnsi="Calibri" w:cs="Calibri"/>
                <w:color w:val="000000"/>
                <w:sz w:val="22"/>
                <w:szCs w:val="22"/>
                <w:lang w:val="en-PH" w:eastAsia="en-US"/>
              </w:rPr>
            </w:pPr>
            <w:ins w:id="71401" w:author="Diana Machado" w:date="2019-04-05T18:49:00Z">
              <w:r w:rsidRPr="00193040">
                <w:rPr>
                  <w:rFonts w:ascii="Calibri" w:eastAsia="PMingLiU" w:hAnsi="Calibri" w:cs="Calibri"/>
                  <w:color w:val="000000"/>
                  <w:sz w:val="22"/>
                  <w:szCs w:val="22"/>
                  <w:lang w:val="en-PH" w:eastAsia="en-US"/>
                </w:rPr>
                <w:t>1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02" w:author="Diana Machado" w:date="2019-04-05T18:49:00Z"/>
                <w:rFonts w:ascii="Calibri" w:eastAsia="PMingLiU" w:hAnsi="Calibri" w:cs="Calibri"/>
                <w:color w:val="000000"/>
                <w:sz w:val="22"/>
                <w:szCs w:val="22"/>
                <w:lang w:val="en-PH" w:eastAsia="en-US"/>
              </w:rPr>
            </w:pPr>
            <w:ins w:id="71403" w:author="Diana Machado" w:date="2019-04-05T18:49:00Z">
              <w:r w:rsidRPr="00193040">
                <w:rPr>
                  <w:rFonts w:ascii="Calibri" w:eastAsia="PMingLiU" w:hAnsi="Calibri" w:cs="Calibri"/>
                  <w:color w:val="000000"/>
                  <w:sz w:val="22"/>
                  <w:szCs w:val="22"/>
                  <w:lang w:val="en-PH" w:eastAsia="en-US"/>
                </w:rPr>
                <w:t>INDIAN RIV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04" w:author="Diana Machado" w:date="2019-04-05T18:49:00Z"/>
                <w:rFonts w:ascii="Calibri" w:eastAsia="PMingLiU" w:hAnsi="Calibri" w:cs="Calibri"/>
                <w:color w:val="000000"/>
                <w:sz w:val="22"/>
                <w:szCs w:val="22"/>
                <w:lang w:val="en-PH" w:eastAsia="en-US"/>
              </w:rPr>
            </w:pPr>
            <w:ins w:id="71405" w:author="Diana Machado" w:date="2019-04-05T18:49:00Z">
              <w:r w:rsidRPr="00193040">
                <w:rPr>
                  <w:rFonts w:ascii="Calibri" w:eastAsia="PMingLiU" w:hAnsi="Calibri" w:cs="Calibri"/>
                  <w:color w:val="000000"/>
                  <w:sz w:val="22"/>
                  <w:szCs w:val="22"/>
                  <w:lang w:val="en-PH" w:eastAsia="en-US"/>
                </w:rPr>
                <w:t>24.79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0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07" w:author="Diana Machado" w:date="2019-04-05T18:49:00Z"/>
                <w:rFonts w:ascii="Calibri" w:eastAsia="PMingLiU" w:hAnsi="Calibri" w:cs="Calibri"/>
                <w:color w:val="000000"/>
                <w:sz w:val="22"/>
                <w:szCs w:val="22"/>
                <w:lang w:val="en-PH" w:eastAsia="en-US"/>
              </w:rPr>
            </w:pPr>
            <w:ins w:id="71408" w:author="Diana Machado" w:date="2019-04-05T18:49:00Z">
              <w:r w:rsidRPr="00193040">
                <w:rPr>
                  <w:rFonts w:ascii="Calibri" w:eastAsia="PMingLiU" w:hAnsi="Calibri" w:cs="Calibri"/>
                  <w:color w:val="000000"/>
                  <w:sz w:val="22"/>
                  <w:szCs w:val="22"/>
                  <w:lang w:val="en-PH" w:eastAsia="en-US"/>
                </w:rPr>
                <w:t>0.56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10" w:author="Diana Machado" w:date="2019-04-05T18:49:00Z"/>
                <w:rFonts w:ascii="Calibri" w:eastAsia="PMingLiU" w:hAnsi="Calibri" w:cs="Calibri"/>
                <w:color w:val="000000"/>
                <w:sz w:val="22"/>
                <w:szCs w:val="22"/>
                <w:lang w:val="en-PH" w:eastAsia="en-US"/>
              </w:rPr>
            </w:pPr>
            <w:ins w:id="7141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1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13" w:author="Diana Machado" w:date="2019-04-05T18:49:00Z"/>
                <w:rFonts w:ascii="Calibri" w:eastAsia="PMingLiU" w:hAnsi="Calibri" w:cs="Calibri"/>
                <w:color w:val="000000"/>
                <w:sz w:val="22"/>
                <w:szCs w:val="22"/>
                <w:lang w:val="en-PH" w:eastAsia="en-US"/>
              </w:rPr>
            </w:pPr>
            <w:ins w:id="71414" w:author="Diana Machado" w:date="2019-04-05T18:49:00Z">
              <w:r w:rsidRPr="00193040">
                <w:rPr>
                  <w:rFonts w:ascii="Calibri" w:eastAsia="PMingLiU" w:hAnsi="Calibri" w:cs="Calibri"/>
                  <w:color w:val="000000"/>
                  <w:sz w:val="22"/>
                  <w:szCs w:val="22"/>
                  <w:lang w:val="en-PH" w:eastAsia="en-US"/>
                </w:rPr>
                <w:t>0.02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15"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41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41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18" w:author="Diana Machado" w:date="2019-04-05T18:49:00Z"/>
                <w:rFonts w:ascii="Calibri" w:eastAsia="PMingLiU" w:hAnsi="Calibri" w:cs="Calibri"/>
                <w:color w:val="000000"/>
                <w:sz w:val="22"/>
                <w:szCs w:val="22"/>
                <w:lang w:val="en-PH" w:eastAsia="en-US"/>
              </w:rPr>
            </w:pPr>
            <w:ins w:id="71419" w:author="Diana Machado" w:date="2019-04-05T18:49:00Z">
              <w:r w:rsidRPr="00193040">
                <w:rPr>
                  <w:rFonts w:ascii="Calibri" w:eastAsia="PMingLiU" w:hAnsi="Calibri" w:cs="Calibri"/>
                  <w:color w:val="000000"/>
                  <w:sz w:val="22"/>
                  <w:szCs w:val="22"/>
                  <w:lang w:val="en-PH" w:eastAsia="en-US"/>
                </w:rPr>
                <w:t>1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20" w:author="Diana Machado" w:date="2019-04-05T18:49:00Z"/>
                <w:rFonts w:ascii="Calibri" w:eastAsia="PMingLiU" w:hAnsi="Calibri" w:cs="Calibri"/>
                <w:color w:val="000000"/>
                <w:sz w:val="22"/>
                <w:szCs w:val="22"/>
                <w:lang w:val="en-PH" w:eastAsia="en-US"/>
              </w:rPr>
            </w:pPr>
            <w:ins w:id="71421" w:author="Diana Machado" w:date="2019-04-05T18:49:00Z">
              <w:r w:rsidRPr="00193040">
                <w:rPr>
                  <w:rFonts w:ascii="Calibri" w:eastAsia="PMingLiU" w:hAnsi="Calibri" w:cs="Calibri"/>
                  <w:color w:val="000000"/>
                  <w:sz w:val="22"/>
                  <w:szCs w:val="22"/>
                  <w:lang w:val="en-PH" w:eastAsia="en-US"/>
                </w:rPr>
                <w:t>JACKS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22" w:author="Diana Machado" w:date="2019-04-05T18:49:00Z"/>
                <w:rFonts w:ascii="Calibri" w:eastAsia="PMingLiU" w:hAnsi="Calibri" w:cs="Calibri"/>
                <w:color w:val="000000"/>
                <w:sz w:val="22"/>
                <w:szCs w:val="22"/>
                <w:lang w:val="en-PH" w:eastAsia="en-US"/>
              </w:rPr>
            </w:pPr>
            <w:ins w:id="71423" w:author="Diana Machado" w:date="2019-04-05T18:49:00Z">
              <w:r w:rsidRPr="00193040">
                <w:rPr>
                  <w:rFonts w:ascii="Calibri" w:eastAsia="PMingLiU" w:hAnsi="Calibri" w:cs="Calibri"/>
                  <w:color w:val="000000"/>
                  <w:sz w:val="22"/>
                  <w:szCs w:val="22"/>
                  <w:lang w:val="en-PH" w:eastAsia="en-US"/>
                </w:rPr>
                <w:t>2.66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2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25" w:author="Diana Machado" w:date="2019-04-05T18:49:00Z"/>
                <w:rFonts w:ascii="Calibri" w:eastAsia="PMingLiU" w:hAnsi="Calibri" w:cs="Calibri"/>
                <w:color w:val="000000"/>
                <w:sz w:val="22"/>
                <w:szCs w:val="22"/>
                <w:lang w:val="en-PH" w:eastAsia="en-US"/>
              </w:rPr>
            </w:pPr>
            <w:ins w:id="71426" w:author="Diana Machado" w:date="2019-04-05T18:49:00Z">
              <w:r w:rsidRPr="00193040">
                <w:rPr>
                  <w:rFonts w:ascii="Calibri" w:eastAsia="PMingLiU" w:hAnsi="Calibri" w:cs="Calibri"/>
                  <w:color w:val="000000"/>
                  <w:sz w:val="22"/>
                  <w:szCs w:val="22"/>
                  <w:lang w:val="en-PH" w:eastAsia="en-US"/>
                </w:rPr>
                <w:t>0.04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28" w:author="Diana Machado" w:date="2019-04-05T18:49:00Z"/>
                <w:rFonts w:ascii="Calibri" w:eastAsia="PMingLiU" w:hAnsi="Calibri" w:cs="Calibri"/>
                <w:color w:val="000000"/>
                <w:sz w:val="22"/>
                <w:szCs w:val="22"/>
                <w:lang w:val="en-PH" w:eastAsia="en-US"/>
              </w:rPr>
            </w:pPr>
            <w:ins w:id="7142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3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31" w:author="Diana Machado" w:date="2019-04-05T18:49:00Z"/>
                <w:rFonts w:ascii="Calibri" w:eastAsia="PMingLiU" w:hAnsi="Calibri" w:cs="Calibri"/>
                <w:color w:val="000000"/>
                <w:sz w:val="22"/>
                <w:szCs w:val="22"/>
                <w:lang w:val="en-PH" w:eastAsia="en-US"/>
              </w:rPr>
            </w:pPr>
            <w:ins w:id="71432" w:author="Diana Machado" w:date="2019-04-05T18:49:00Z">
              <w:r w:rsidRPr="00193040">
                <w:rPr>
                  <w:rFonts w:ascii="Calibri" w:eastAsia="PMingLiU" w:hAnsi="Calibri" w:cs="Calibri"/>
                  <w:color w:val="000000"/>
                  <w:sz w:val="22"/>
                  <w:szCs w:val="22"/>
                  <w:lang w:val="en-PH" w:eastAsia="en-US"/>
                </w:rPr>
                <w:t>0.01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33"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43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43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36" w:author="Diana Machado" w:date="2019-04-05T18:49:00Z"/>
                <w:rFonts w:ascii="Calibri" w:eastAsia="PMingLiU" w:hAnsi="Calibri" w:cs="Calibri"/>
                <w:color w:val="000000"/>
                <w:sz w:val="22"/>
                <w:szCs w:val="22"/>
                <w:lang w:val="en-PH" w:eastAsia="en-US"/>
              </w:rPr>
            </w:pPr>
            <w:ins w:id="71437" w:author="Diana Machado" w:date="2019-04-05T18:49:00Z">
              <w:r w:rsidRPr="00193040">
                <w:rPr>
                  <w:rFonts w:ascii="Calibri" w:eastAsia="PMingLiU" w:hAnsi="Calibri" w:cs="Calibri"/>
                  <w:color w:val="000000"/>
                  <w:sz w:val="22"/>
                  <w:szCs w:val="22"/>
                  <w:lang w:val="en-PH" w:eastAsia="en-US"/>
                </w:rPr>
                <w:t>2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38" w:author="Diana Machado" w:date="2019-04-05T18:49:00Z"/>
                <w:rFonts w:ascii="Calibri" w:eastAsia="PMingLiU" w:hAnsi="Calibri" w:cs="Calibri"/>
                <w:color w:val="000000"/>
                <w:sz w:val="22"/>
                <w:szCs w:val="22"/>
                <w:lang w:val="en-PH" w:eastAsia="en-US"/>
              </w:rPr>
            </w:pPr>
            <w:ins w:id="71439" w:author="Diana Machado" w:date="2019-04-05T18:49:00Z">
              <w:r w:rsidRPr="00193040">
                <w:rPr>
                  <w:rFonts w:ascii="Calibri" w:eastAsia="PMingLiU" w:hAnsi="Calibri" w:cs="Calibri"/>
                  <w:color w:val="000000"/>
                  <w:sz w:val="22"/>
                  <w:szCs w:val="22"/>
                  <w:lang w:val="en-PH" w:eastAsia="en-US"/>
                </w:rPr>
                <w:t>LE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40" w:author="Diana Machado" w:date="2019-04-05T18:49:00Z"/>
                <w:rFonts w:ascii="Calibri" w:eastAsia="PMingLiU" w:hAnsi="Calibri" w:cs="Calibri"/>
                <w:color w:val="000000"/>
                <w:sz w:val="22"/>
                <w:szCs w:val="22"/>
                <w:lang w:val="en-PH" w:eastAsia="en-US"/>
              </w:rPr>
            </w:pPr>
            <w:ins w:id="71441" w:author="Diana Machado" w:date="2019-04-05T18:49:00Z">
              <w:r w:rsidRPr="00193040">
                <w:rPr>
                  <w:rFonts w:ascii="Calibri" w:eastAsia="PMingLiU" w:hAnsi="Calibri" w:cs="Calibri"/>
                  <w:color w:val="000000"/>
                  <w:sz w:val="22"/>
                  <w:szCs w:val="22"/>
                  <w:lang w:val="en-PH" w:eastAsia="en-US"/>
                </w:rPr>
                <w:t>11.21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4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43" w:author="Diana Machado" w:date="2019-04-05T18:49:00Z"/>
                <w:rFonts w:ascii="Calibri" w:eastAsia="PMingLiU" w:hAnsi="Calibri" w:cs="Calibri"/>
                <w:color w:val="000000"/>
                <w:sz w:val="22"/>
                <w:szCs w:val="22"/>
                <w:lang w:val="en-PH" w:eastAsia="en-US"/>
              </w:rPr>
            </w:pPr>
            <w:ins w:id="71444" w:author="Diana Machado" w:date="2019-04-05T18:49:00Z">
              <w:r w:rsidRPr="00193040">
                <w:rPr>
                  <w:rFonts w:ascii="Calibri" w:eastAsia="PMingLiU" w:hAnsi="Calibri" w:cs="Calibri"/>
                  <w:color w:val="000000"/>
                  <w:sz w:val="22"/>
                  <w:szCs w:val="22"/>
                  <w:lang w:val="en-PH" w:eastAsia="en-US"/>
                </w:rPr>
                <w:t>0.21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46" w:author="Diana Machado" w:date="2019-04-05T18:49:00Z"/>
                <w:rFonts w:ascii="Calibri" w:eastAsia="PMingLiU" w:hAnsi="Calibri" w:cs="Calibri"/>
                <w:color w:val="000000"/>
                <w:sz w:val="22"/>
                <w:szCs w:val="22"/>
                <w:lang w:val="en-PH" w:eastAsia="en-US"/>
              </w:rPr>
            </w:pPr>
            <w:ins w:id="7144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4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49" w:author="Diana Machado" w:date="2019-04-05T18:49:00Z"/>
                <w:rFonts w:ascii="Calibri" w:eastAsia="PMingLiU" w:hAnsi="Calibri" w:cs="Calibri"/>
                <w:color w:val="000000"/>
                <w:sz w:val="22"/>
                <w:szCs w:val="22"/>
                <w:lang w:val="en-PH" w:eastAsia="en-US"/>
              </w:rPr>
            </w:pPr>
            <w:ins w:id="71450" w:author="Diana Machado" w:date="2019-04-05T18:49:00Z">
              <w:r w:rsidRPr="00193040">
                <w:rPr>
                  <w:rFonts w:ascii="Calibri" w:eastAsia="PMingLiU" w:hAnsi="Calibri" w:cs="Calibri"/>
                  <w:color w:val="000000"/>
                  <w:sz w:val="22"/>
                  <w:szCs w:val="22"/>
                  <w:lang w:val="en-PH" w:eastAsia="en-US"/>
                </w:rPr>
                <w:t>0.0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51"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45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45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54" w:author="Diana Machado" w:date="2019-04-05T18:49:00Z"/>
                <w:rFonts w:ascii="Calibri" w:eastAsia="PMingLiU" w:hAnsi="Calibri" w:cs="Calibri"/>
                <w:color w:val="000000"/>
                <w:sz w:val="22"/>
                <w:szCs w:val="22"/>
                <w:lang w:val="en-PH" w:eastAsia="en-US"/>
              </w:rPr>
            </w:pPr>
            <w:ins w:id="71455" w:author="Diana Machado" w:date="2019-04-05T18:49:00Z">
              <w:r w:rsidRPr="00193040">
                <w:rPr>
                  <w:rFonts w:ascii="Calibri" w:eastAsia="PMingLiU" w:hAnsi="Calibri" w:cs="Calibri"/>
                  <w:color w:val="000000"/>
                  <w:sz w:val="22"/>
                  <w:szCs w:val="22"/>
                  <w:lang w:val="en-PH" w:eastAsia="en-US"/>
                </w:rPr>
                <w:t>2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56" w:author="Diana Machado" w:date="2019-04-05T18:49:00Z"/>
                <w:rFonts w:ascii="Calibri" w:eastAsia="PMingLiU" w:hAnsi="Calibri" w:cs="Calibri"/>
                <w:color w:val="000000"/>
                <w:sz w:val="22"/>
                <w:szCs w:val="22"/>
                <w:lang w:val="en-PH" w:eastAsia="en-US"/>
              </w:rPr>
            </w:pPr>
            <w:ins w:id="71457" w:author="Diana Machado" w:date="2019-04-05T18:49:00Z">
              <w:r w:rsidRPr="00193040">
                <w:rPr>
                  <w:rFonts w:ascii="Calibri" w:eastAsia="PMingLiU" w:hAnsi="Calibri" w:cs="Calibri"/>
                  <w:color w:val="000000"/>
                  <w:sz w:val="22"/>
                  <w:szCs w:val="22"/>
                  <w:lang w:val="en-PH" w:eastAsia="en-US"/>
                </w:rPr>
                <w:t>LE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58" w:author="Diana Machado" w:date="2019-04-05T18:49:00Z"/>
                <w:rFonts w:ascii="Calibri" w:eastAsia="PMingLiU" w:hAnsi="Calibri" w:cs="Calibri"/>
                <w:color w:val="000000"/>
                <w:sz w:val="22"/>
                <w:szCs w:val="22"/>
                <w:lang w:val="en-PH" w:eastAsia="en-US"/>
              </w:rPr>
            </w:pPr>
            <w:ins w:id="71459" w:author="Diana Machado" w:date="2019-04-05T18:49:00Z">
              <w:r w:rsidRPr="00193040">
                <w:rPr>
                  <w:rFonts w:ascii="Calibri" w:eastAsia="PMingLiU" w:hAnsi="Calibri" w:cs="Calibri"/>
                  <w:color w:val="000000"/>
                  <w:sz w:val="22"/>
                  <w:szCs w:val="22"/>
                  <w:lang w:val="en-PH" w:eastAsia="en-US"/>
                </w:rPr>
                <w:t>2.47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6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61" w:author="Diana Machado" w:date="2019-04-05T18:49:00Z"/>
                <w:rFonts w:ascii="Calibri" w:eastAsia="PMingLiU" w:hAnsi="Calibri" w:cs="Calibri"/>
                <w:color w:val="000000"/>
                <w:sz w:val="22"/>
                <w:szCs w:val="22"/>
                <w:lang w:val="en-PH" w:eastAsia="en-US"/>
              </w:rPr>
            </w:pPr>
            <w:ins w:id="71462" w:author="Diana Machado" w:date="2019-04-05T18:49:00Z">
              <w:r w:rsidRPr="00193040">
                <w:rPr>
                  <w:rFonts w:ascii="Calibri" w:eastAsia="PMingLiU" w:hAnsi="Calibri" w:cs="Calibri"/>
                  <w:color w:val="000000"/>
                  <w:sz w:val="22"/>
                  <w:szCs w:val="22"/>
                  <w:lang w:val="en-PH" w:eastAsia="en-US"/>
                </w:rPr>
                <w:t>0.04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6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64" w:author="Diana Machado" w:date="2019-04-05T18:49:00Z"/>
                <w:rFonts w:ascii="Calibri" w:eastAsia="PMingLiU" w:hAnsi="Calibri" w:cs="Calibri"/>
                <w:color w:val="000000"/>
                <w:sz w:val="22"/>
                <w:szCs w:val="22"/>
                <w:lang w:val="en-PH" w:eastAsia="en-US"/>
              </w:rPr>
            </w:pPr>
            <w:ins w:id="7146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6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67" w:author="Diana Machado" w:date="2019-04-05T18:49:00Z"/>
                <w:rFonts w:ascii="Calibri" w:eastAsia="PMingLiU" w:hAnsi="Calibri" w:cs="Calibri"/>
                <w:color w:val="000000"/>
                <w:sz w:val="22"/>
                <w:szCs w:val="22"/>
                <w:lang w:val="en-PH" w:eastAsia="en-US"/>
              </w:rPr>
            </w:pPr>
            <w:ins w:id="71468" w:author="Diana Machado" w:date="2019-04-05T18:49:00Z">
              <w:r w:rsidRPr="00193040">
                <w:rPr>
                  <w:rFonts w:ascii="Calibri" w:eastAsia="PMingLiU" w:hAnsi="Calibri" w:cs="Calibri"/>
                  <w:color w:val="000000"/>
                  <w:sz w:val="22"/>
                  <w:szCs w:val="22"/>
                  <w:lang w:val="en-PH" w:eastAsia="en-US"/>
                </w:rPr>
                <w:t>0.01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69"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47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4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72" w:author="Diana Machado" w:date="2019-04-05T18:49:00Z"/>
                <w:rFonts w:ascii="Calibri" w:eastAsia="PMingLiU" w:hAnsi="Calibri" w:cs="Calibri"/>
                <w:color w:val="000000"/>
                <w:sz w:val="22"/>
                <w:szCs w:val="22"/>
                <w:lang w:val="en-PH" w:eastAsia="en-US"/>
              </w:rPr>
            </w:pPr>
            <w:ins w:id="71473" w:author="Diana Machado" w:date="2019-04-05T18:49:00Z">
              <w:r w:rsidRPr="00193040">
                <w:rPr>
                  <w:rFonts w:ascii="Calibri" w:eastAsia="PMingLiU" w:hAnsi="Calibri" w:cs="Calibri"/>
                  <w:color w:val="000000"/>
                  <w:sz w:val="22"/>
                  <w:szCs w:val="22"/>
                  <w:lang w:val="en-PH" w:eastAsia="en-US"/>
                </w:rPr>
                <w:t>2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74" w:author="Diana Machado" w:date="2019-04-05T18:49:00Z"/>
                <w:rFonts w:ascii="Calibri" w:eastAsia="PMingLiU" w:hAnsi="Calibri" w:cs="Calibri"/>
                <w:color w:val="000000"/>
                <w:sz w:val="22"/>
                <w:szCs w:val="22"/>
                <w:lang w:val="en-PH" w:eastAsia="en-US"/>
              </w:rPr>
            </w:pPr>
            <w:ins w:id="71475" w:author="Diana Machado" w:date="2019-04-05T18:49:00Z">
              <w:r w:rsidRPr="00193040">
                <w:rPr>
                  <w:rFonts w:ascii="Calibri" w:eastAsia="PMingLiU" w:hAnsi="Calibri" w:cs="Calibri"/>
                  <w:color w:val="000000"/>
                  <w:sz w:val="22"/>
                  <w:szCs w:val="22"/>
                  <w:lang w:val="en-PH" w:eastAsia="en-US"/>
                </w:rPr>
                <w:t>MARI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76" w:author="Diana Machado" w:date="2019-04-05T18:49:00Z"/>
                <w:rFonts w:ascii="Calibri" w:eastAsia="PMingLiU" w:hAnsi="Calibri" w:cs="Calibri"/>
                <w:color w:val="000000"/>
                <w:sz w:val="22"/>
                <w:szCs w:val="22"/>
                <w:lang w:val="en-PH" w:eastAsia="en-US"/>
              </w:rPr>
            </w:pPr>
            <w:ins w:id="71477" w:author="Diana Machado" w:date="2019-04-05T18:49:00Z">
              <w:r w:rsidRPr="00193040">
                <w:rPr>
                  <w:rFonts w:ascii="Calibri" w:eastAsia="PMingLiU" w:hAnsi="Calibri" w:cs="Calibri"/>
                  <w:color w:val="000000"/>
                  <w:sz w:val="22"/>
                  <w:szCs w:val="22"/>
                  <w:lang w:val="en-PH" w:eastAsia="en-US"/>
                </w:rPr>
                <w:t>3.36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79" w:author="Diana Machado" w:date="2019-04-05T18:49:00Z"/>
                <w:rFonts w:ascii="Calibri" w:eastAsia="PMingLiU" w:hAnsi="Calibri" w:cs="Calibri"/>
                <w:color w:val="000000"/>
                <w:sz w:val="22"/>
                <w:szCs w:val="22"/>
                <w:lang w:val="en-PH" w:eastAsia="en-US"/>
              </w:rPr>
            </w:pPr>
            <w:ins w:id="71480" w:author="Diana Machado" w:date="2019-04-05T18:49:00Z">
              <w:r w:rsidRPr="00193040">
                <w:rPr>
                  <w:rFonts w:ascii="Calibri" w:eastAsia="PMingLiU" w:hAnsi="Calibri" w:cs="Calibri"/>
                  <w:color w:val="000000"/>
                  <w:sz w:val="22"/>
                  <w:szCs w:val="22"/>
                  <w:lang w:val="en-PH" w:eastAsia="en-US"/>
                </w:rPr>
                <w:t>0.05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8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82" w:author="Diana Machado" w:date="2019-04-05T18:49:00Z"/>
                <w:rFonts w:ascii="Calibri" w:eastAsia="PMingLiU" w:hAnsi="Calibri" w:cs="Calibri"/>
                <w:color w:val="000000"/>
                <w:sz w:val="22"/>
                <w:szCs w:val="22"/>
                <w:lang w:val="en-PH" w:eastAsia="en-US"/>
              </w:rPr>
            </w:pPr>
            <w:ins w:id="7148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8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85" w:author="Diana Machado" w:date="2019-04-05T18:49:00Z"/>
                <w:rFonts w:ascii="Calibri" w:eastAsia="PMingLiU" w:hAnsi="Calibri" w:cs="Calibri"/>
                <w:color w:val="000000"/>
                <w:sz w:val="22"/>
                <w:szCs w:val="22"/>
                <w:lang w:val="en-PH" w:eastAsia="en-US"/>
              </w:rPr>
            </w:pPr>
            <w:ins w:id="71486" w:author="Diana Machado" w:date="2019-04-05T18:49:00Z">
              <w:r w:rsidRPr="00193040">
                <w:rPr>
                  <w:rFonts w:ascii="Calibri" w:eastAsia="PMingLiU" w:hAnsi="Calibri" w:cs="Calibri"/>
                  <w:color w:val="000000"/>
                  <w:sz w:val="22"/>
                  <w:szCs w:val="22"/>
                  <w:lang w:val="en-PH" w:eastAsia="en-US"/>
                </w:rPr>
                <w:t>0.01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87"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48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48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90" w:author="Diana Machado" w:date="2019-04-05T18:49:00Z"/>
                <w:rFonts w:ascii="Calibri" w:eastAsia="PMingLiU" w:hAnsi="Calibri" w:cs="Calibri"/>
                <w:color w:val="000000"/>
                <w:sz w:val="22"/>
                <w:szCs w:val="22"/>
                <w:lang w:val="en-PH" w:eastAsia="en-US"/>
              </w:rPr>
            </w:pPr>
            <w:ins w:id="71491" w:author="Diana Machado" w:date="2019-04-05T18:49:00Z">
              <w:r w:rsidRPr="00193040">
                <w:rPr>
                  <w:rFonts w:ascii="Calibri" w:eastAsia="PMingLiU" w:hAnsi="Calibri" w:cs="Calibri"/>
                  <w:color w:val="000000"/>
                  <w:sz w:val="22"/>
                  <w:szCs w:val="22"/>
                  <w:lang w:val="en-PH" w:eastAsia="en-US"/>
                </w:rPr>
                <w:t>2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92" w:author="Diana Machado" w:date="2019-04-05T18:49:00Z"/>
                <w:rFonts w:ascii="Calibri" w:eastAsia="PMingLiU" w:hAnsi="Calibri" w:cs="Calibri"/>
                <w:color w:val="000000"/>
                <w:sz w:val="22"/>
                <w:szCs w:val="22"/>
                <w:lang w:val="en-PH" w:eastAsia="en-US"/>
              </w:rPr>
            </w:pPr>
            <w:ins w:id="71493"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94" w:author="Diana Machado" w:date="2019-04-05T18:49:00Z"/>
                <w:rFonts w:ascii="Calibri" w:eastAsia="PMingLiU" w:hAnsi="Calibri" w:cs="Calibri"/>
                <w:color w:val="000000"/>
                <w:sz w:val="22"/>
                <w:szCs w:val="22"/>
                <w:lang w:val="en-PH" w:eastAsia="en-US"/>
              </w:rPr>
            </w:pPr>
            <w:ins w:id="71495" w:author="Diana Machado" w:date="2019-04-05T18:49:00Z">
              <w:r w:rsidRPr="00193040">
                <w:rPr>
                  <w:rFonts w:ascii="Calibri" w:eastAsia="PMingLiU" w:hAnsi="Calibri" w:cs="Calibri"/>
                  <w:color w:val="000000"/>
                  <w:sz w:val="22"/>
                  <w:szCs w:val="22"/>
                  <w:lang w:val="en-PH" w:eastAsia="en-US"/>
                </w:rPr>
                <w:t>11.04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9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97" w:author="Diana Machado" w:date="2019-04-05T18:49:00Z"/>
                <w:rFonts w:ascii="Calibri" w:eastAsia="PMingLiU" w:hAnsi="Calibri" w:cs="Calibri"/>
                <w:color w:val="000000"/>
                <w:sz w:val="22"/>
                <w:szCs w:val="22"/>
                <w:lang w:val="en-PH" w:eastAsia="en-US"/>
              </w:rPr>
            </w:pPr>
            <w:ins w:id="71498" w:author="Diana Machado" w:date="2019-04-05T18:49:00Z">
              <w:r w:rsidRPr="00193040">
                <w:rPr>
                  <w:rFonts w:ascii="Calibri" w:eastAsia="PMingLiU" w:hAnsi="Calibri" w:cs="Calibri"/>
                  <w:color w:val="000000"/>
                  <w:sz w:val="22"/>
                  <w:szCs w:val="22"/>
                  <w:lang w:val="en-PH" w:eastAsia="en-US"/>
                </w:rPr>
                <w:t>0.21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9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00" w:author="Diana Machado" w:date="2019-04-05T18:49:00Z"/>
                <w:rFonts w:ascii="Calibri" w:eastAsia="PMingLiU" w:hAnsi="Calibri" w:cs="Calibri"/>
                <w:color w:val="000000"/>
                <w:sz w:val="22"/>
                <w:szCs w:val="22"/>
                <w:lang w:val="en-PH" w:eastAsia="en-US"/>
              </w:rPr>
            </w:pPr>
            <w:ins w:id="7150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0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03" w:author="Diana Machado" w:date="2019-04-05T18:49:00Z"/>
                <w:rFonts w:ascii="Calibri" w:eastAsia="PMingLiU" w:hAnsi="Calibri" w:cs="Calibri"/>
                <w:color w:val="000000"/>
                <w:sz w:val="22"/>
                <w:szCs w:val="22"/>
                <w:lang w:val="en-PH" w:eastAsia="en-US"/>
              </w:rPr>
            </w:pPr>
            <w:ins w:id="71504" w:author="Diana Machado" w:date="2019-04-05T18:49:00Z">
              <w:r w:rsidRPr="00193040">
                <w:rPr>
                  <w:rFonts w:ascii="Calibri" w:eastAsia="PMingLiU" w:hAnsi="Calibri" w:cs="Calibri"/>
                  <w:color w:val="000000"/>
                  <w:sz w:val="22"/>
                  <w:szCs w:val="22"/>
                  <w:lang w:val="en-PH" w:eastAsia="en-US"/>
                </w:rPr>
                <w:t>0.0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05"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50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5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08" w:author="Diana Machado" w:date="2019-04-05T18:49:00Z"/>
                <w:rFonts w:ascii="Calibri" w:eastAsia="PMingLiU" w:hAnsi="Calibri" w:cs="Calibri"/>
                <w:color w:val="000000"/>
                <w:sz w:val="22"/>
                <w:szCs w:val="22"/>
                <w:lang w:val="en-PH" w:eastAsia="en-US"/>
              </w:rPr>
            </w:pPr>
            <w:ins w:id="71509" w:author="Diana Machado" w:date="2019-04-05T18:49:00Z">
              <w:r w:rsidRPr="00193040">
                <w:rPr>
                  <w:rFonts w:ascii="Calibri" w:eastAsia="PMingLiU" w:hAnsi="Calibri" w:cs="Calibri"/>
                  <w:color w:val="000000"/>
                  <w:sz w:val="22"/>
                  <w:szCs w:val="22"/>
                  <w:lang w:val="en-PH" w:eastAsia="en-US"/>
                </w:rPr>
                <w:t>2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10" w:author="Diana Machado" w:date="2019-04-05T18:49:00Z"/>
                <w:rFonts w:ascii="Calibri" w:eastAsia="PMingLiU" w:hAnsi="Calibri" w:cs="Calibri"/>
                <w:color w:val="000000"/>
                <w:sz w:val="22"/>
                <w:szCs w:val="22"/>
                <w:lang w:val="en-PH" w:eastAsia="en-US"/>
              </w:rPr>
            </w:pPr>
            <w:ins w:id="71511"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12" w:author="Diana Machado" w:date="2019-04-05T18:49:00Z"/>
                <w:rFonts w:ascii="Calibri" w:eastAsia="PMingLiU" w:hAnsi="Calibri" w:cs="Calibri"/>
                <w:color w:val="000000"/>
                <w:sz w:val="22"/>
                <w:szCs w:val="22"/>
                <w:lang w:val="en-PH" w:eastAsia="en-US"/>
              </w:rPr>
            </w:pPr>
            <w:ins w:id="71513" w:author="Diana Machado" w:date="2019-04-05T18:49:00Z">
              <w:r w:rsidRPr="00193040">
                <w:rPr>
                  <w:rFonts w:ascii="Calibri" w:eastAsia="PMingLiU" w:hAnsi="Calibri" w:cs="Calibri"/>
                  <w:color w:val="000000"/>
                  <w:sz w:val="22"/>
                  <w:szCs w:val="22"/>
                  <w:lang w:val="en-PH" w:eastAsia="en-US"/>
                </w:rPr>
                <w:t>26.93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1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15" w:author="Diana Machado" w:date="2019-04-05T18:49:00Z"/>
                <w:rFonts w:ascii="Calibri" w:eastAsia="PMingLiU" w:hAnsi="Calibri" w:cs="Calibri"/>
                <w:color w:val="000000"/>
                <w:sz w:val="22"/>
                <w:szCs w:val="22"/>
                <w:lang w:val="en-PH" w:eastAsia="en-US"/>
              </w:rPr>
            </w:pPr>
            <w:ins w:id="71516" w:author="Diana Machado" w:date="2019-04-05T18:49:00Z">
              <w:r w:rsidRPr="00193040">
                <w:rPr>
                  <w:rFonts w:ascii="Calibri" w:eastAsia="PMingLiU" w:hAnsi="Calibri" w:cs="Calibri"/>
                  <w:color w:val="000000"/>
                  <w:sz w:val="22"/>
                  <w:szCs w:val="22"/>
                  <w:lang w:val="en-PH" w:eastAsia="en-US"/>
                </w:rPr>
                <w:t>0.59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1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18" w:author="Diana Machado" w:date="2019-04-05T18:49:00Z"/>
                <w:rFonts w:ascii="Calibri" w:eastAsia="PMingLiU" w:hAnsi="Calibri" w:cs="Calibri"/>
                <w:color w:val="000000"/>
                <w:sz w:val="22"/>
                <w:szCs w:val="22"/>
                <w:lang w:val="en-PH" w:eastAsia="en-US"/>
              </w:rPr>
            </w:pPr>
            <w:ins w:id="7151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2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21" w:author="Diana Machado" w:date="2019-04-05T18:49:00Z"/>
                <w:rFonts w:ascii="Calibri" w:eastAsia="PMingLiU" w:hAnsi="Calibri" w:cs="Calibri"/>
                <w:color w:val="000000"/>
                <w:sz w:val="22"/>
                <w:szCs w:val="22"/>
                <w:lang w:val="en-PH" w:eastAsia="en-US"/>
              </w:rPr>
            </w:pPr>
            <w:ins w:id="71522" w:author="Diana Machado" w:date="2019-04-05T18:49:00Z">
              <w:r w:rsidRPr="00193040">
                <w:rPr>
                  <w:rFonts w:ascii="Calibri" w:eastAsia="PMingLiU" w:hAnsi="Calibri" w:cs="Calibri"/>
                  <w:color w:val="000000"/>
                  <w:sz w:val="22"/>
                  <w:szCs w:val="22"/>
                  <w:lang w:val="en-PH" w:eastAsia="en-US"/>
                </w:rPr>
                <w:t>0.02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23"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52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5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26" w:author="Diana Machado" w:date="2019-04-05T18:49:00Z"/>
                <w:rFonts w:ascii="Calibri" w:eastAsia="PMingLiU" w:hAnsi="Calibri" w:cs="Calibri"/>
                <w:color w:val="000000"/>
                <w:sz w:val="22"/>
                <w:szCs w:val="22"/>
                <w:lang w:val="en-PH" w:eastAsia="en-US"/>
              </w:rPr>
            </w:pPr>
            <w:ins w:id="71527" w:author="Diana Machado" w:date="2019-04-05T18:49:00Z">
              <w:r w:rsidRPr="00193040">
                <w:rPr>
                  <w:rFonts w:ascii="Calibri" w:eastAsia="PMingLiU" w:hAnsi="Calibri" w:cs="Calibri"/>
                  <w:color w:val="000000"/>
                  <w:sz w:val="22"/>
                  <w:szCs w:val="22"/>
                  <w:lang w:val="en-PH" w:eastAsia="en-US"/>
                </w:rPr>
                <w:t>2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28" w:author="Diana Machado" w:date="2019-04-05T18:49:00Z"/>
                <w:rFonts w:ascii="Calibri" w:eastAsia="PMingLiU" w:hAnsi="Calibri" w:cs="Calibri"/>
                <w:color w:val="000000"/>
                <w:sz w:val="22"/>
                <w:szCs w:val="22"/>
                <w:lang w:val="en-PH" w:eastAsia="en-US"/>
              </w:rPr>
            </w:pPr>
            <w:ins w:id="71529"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30" w:author="Diana Machado" w:date="2019-04-05T18:49:00Z"/>
                <w:rFonts w:ascii="Calibri" w:eastAsia="PMingLiU" w:hAnsi="Calibri" w:cs="Calibri"/>
                <w:color w:val="000000"/>
                <w:sz w:val="22"/>
                <w:szCs w:val="22"/>
                <w:lang w:val="en-PH" w:eastAsia="en-US"/>
              </w:rPr>
            </w:pPr>
            <w:ins w:id="71531" w:author="Diana Machado" w:date="2019-04-05T18:49:00Z">
              <w:r w:rsidRPr="00193040">
                <w:rPr>
                  <w:rFonts w:ascii="Calibri" w:eastAsia="PMingLiU" w:hAnsi="Calibri" w:cs="Calibri"/>
                  <w:color w:val="000000"/>
                  <w:sz w:val="22"/>
                  <w:szCs w:val="22"/>
                  <w:lang w:val="en-PH" w:eastAsia="en-US"/>
                </w:rPr>
                <w:t>15.40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3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33" w:author="Diana Machado" w:date="2019-04-05T18:49:00Z"/>
                <w:rFonts w:ascii="Calibri" w:eastAsia="PMingLiU" w:hAnsi="Calibri" w:cs="Calibri"/>
                <w:color w:val="000000"/>
                <w:sz w:val="22"/>
                <w:szCs w:val="22"/>
                <w:lang w:val="en-PH" w:eastAsia="en-US"/>
              </w:rPr>
            </w:pPr>
            <w:ins w:id="71534" w:author="Diana Machado" w:date="2019-04-05T18:49:00Z">
              <w:r w:rsidRPr="00193040">
                <w:rPr>
                  <w:rFonts w:ascii="Calibri" w:eastAsia="PMingLiU" w:hAnsi="Calibri" w:cs="Calibri"/>
                  <w:color w:val="000000"/>
                  <w:sz w:val="22"/>
                  <w:szCs w:val="22"/>
                  <w:lang w:val="en-PH" w:eastAsia="en-US"/>
                </w:rPr>
                <w:t>0.30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3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36" w:author="Diana Machado" w:date="2019-04-05T18:49:00Z"/>
                <w:rFonts w:ascii="Calibri" w:eastAsia="PMingLiU" w:hAnsi="Calibri" w:cs="Calibri"/>
                <w:color w:val="000000"/>
                <w:sz w:val="22"/>
                <w:szCs w:val="22"/>
                <w:lang w:val="en-PH" w:eastAsia="en-US"/>
              </w:rPr>
            </w:pPr>
            <w:ins w:id="7153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3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39" w:author="Diana Machado" w:date="2019-04-05T18:49:00Z"/>
                <w:rFonts w:ascii="Calibri" w:eastAsia="PMingLiU" w:hAnsi="Calibri" w:cs="Calibri"/>
                <w:color w:val="000000"/>
                <w:sz w:val="22"/>
                <w:szCs w:val="22"/>
                <w:lang w:val="en-PH" w:eastAsia="en-US"/>
              </w:rPr>
            </w:pPr>
            <w:ins w:id="71540"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41"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54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54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44" w:author="Diana Machado" w:date="2019-04-05T18:49:00Z"/>
                <w:rFonts w:ascii="Calibri" w:eastAsia="PMingLiU" w:hAnsi="Calibri" w:cs="Calibri"/>
                <w:color w:val="000000"/>
                <w:sz w:val="22"/>
                <w:szCs w:val="22"/>
                <w:lang w:val="en-PH" w:eastAsia="en-US"/>
              </w:rPr>
            </w:pPr>
            <w:ins w:id="71545" w:author="Diana Machado" w:date="2019-04-05T18:49:00Z">
              <w:r w:rsidRPr="00193040">
                <w:rPr>
                  <w:rFonts w:ascii="Calibri" w:eastAsia="PMingLiU" w:hAnsi="Calibri" w:cs="Calibri"/>
                  <w:color w:val="000000"/>
                  <w:sz w:val="22"/>
                  <w:szCs w:val="22"/>
                  <w:lang w:val="en-PH" w:eastAsia="en-US"/>
                </w:rPr>
                <w:t>2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46" w:author="Diana Machado" w:date="2019-04-05T18:49:00Z"/>
                <w:rFonts w:ascii="Calibri" w:eastAsia="PMingLiU" w:hAnsi="Calibri" w:cs="Calibri"/>
                <w:color w:val="000000"/>
                <w:sz w:val="22"/>
                <w:szCs w:val="22"/>
                <w:lang w:val="en-PH" w:eastAsia="en-US"/>
              </w:rPr>
            </w:pPr>
            <w:ins w:id="71547"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48" w:author="Diana Machado" w:date="2019-04-05T18:49:00Z"/>
                <w:rFonts w:ascii="Calibri" w:eastAsia="PMingLiU" w:hAnsi="Calibri" w:cs="Calibri"/>
                <w:color w:val="000000"/>
                <w:sz w:val="22"/>
                <w:szCs w:val="22"/>
                <w:lang w:val="en-PH" w:eastAsia="en-US"/>
              </w:rPr>
            </w:pPr>
            <w:ins w:id="71549" w:author="Diana Machado" w:date="2019-04-05T18:49:00Z">
              <w:r w:rsidRPr="00193040">
                <w:rPr>
                  <w:rFonts w:ascii="Calibri" w:eastAsia="PMingLiU" w:hAnsi="Calibri" w:cs="Calibri"/>
                  <w:color w:val="000000"/>
                  <w:sz w:val="22"/>
                  <w:szCs w:val="22"/>
                  <w:lang w:val="en-PH" w:eastAsia="en-US"/>
                </w:rPr>
                <w:t>22.68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5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51" w:author="Diana Machado" w:date="2019-04-05T18:49:00Z"/>
                <w:rFonts w:ascii="Calibri" w:eastAsia="PMingLiU" w:hAnsi="Calibri" w:cs="Calibri"/>
                <w:color w:val="000000"/>
                <w:sz w:val="22"/>
                <w:szCs w:val="22"/>
                <w:lang w:val="en-PH" w:eastAsia="en-US"/>
              </w:rPr>
            </w:pPr>
            <w:ins w:id="71552" w:author="Diana Machado" w:date="2019-04-05T18:49:00Z">
              <w:r w:rsidRPr="00193040">
                <w:rPr>
                  <w:rFonts w:ascii="Calibri" w:eastAsia="PMingLiU" w:hAnsi="Calibri" w:cs="Calibri"/>
                  <w:color w:val="000000"/>
                  <w:sz w:val="22"/>
                  <w:szCs w:val="22"/>
                  <w:lang w:val="en-PH" w:eastAsia="en-US"/>
                </w:rPr>
                <w:t>0.48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5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54" w:author="Diana Machado" w:date="2019-04-05T18:49:00Z"/>
                <w:rFonts w:ascii="Calibri" w:eastAsia="PMingLiU" w:hAnsi="Calibri" w:cs="Calibri"/>
                <w:color w:val="000000"/>
                <w:sz w:val="22"/>
                <w:szCs w:val="22"/>
                <w:lang w:val="en-PH" w:eastAsia="en-US"/>
              </w:rPr>
            </w:pPr>
            <w:ins w:id="7155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5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57" w:author="Diana Machado" w:date="2019-04-05T18:49:00Z"/>
                <w:rFonts w:ascii="Calibri" w:eastAsia="PMingLiU" w:hAnsi="Calibri" w:cs="Calibri"/>
                <w:color w:val="000000"/>
                <w:sz w:val="22"/>
                <w:szCs w:val="22"/>
                <w:lang w:val="en-PH" w:eastAsia="en-US"/>
              </w:rPr>
            </w:pPr>
            <w:ins w:id="71558" w:author="Diana Machado" w:date="2019-04-05T18:49:00Z">
              <w:r w:rsidRPr="00193040">
                <w:rPr>
                  <w:rFonts w:ascii="Calibri" w:eastAsia="PMingLiU" w:hAnsi="Calibri" w:cs="Calibri"/>
                  <w:color w:val="000000"/>
                  <w:sz w:val="22"/>
                  <w:szCs w:val="22"/>
                  <w:lang w:val="en-PH" w:eastAsia="en-US"/>
                </w:rPr>
                <w:t>0.02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59"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56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56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62" w:author="Diana Machado" w:date="2019-04-05T18:49:00Z"/>
                <w:rFonts w:ascii="Calibri" w:eastAsia="PMingLiU" w:hAnsi="Calibri" w:cs="Calibri"/>
                <w:color w:val="000000"/>
                <w:sz w:val="22"/>
                <w:szCs w:val="22"/>
                <w:lang w:val="en-PH" w:eastAsia="en-US"/>
              </w:rPr>
            </w:pPr>
            <w:ins w:id="71563" w:author="Diana Machado" w:date="2019-04-05T18:49:00Z">
              <w:r w:rsidRPr="00193040">
                <w:rPr>
                  <w:rFonts w:ascii="Calibri" w:eastAsia="PMingLiU" w:hAnsi="Calibri" w:cs="Calibri"/>
                  <w:color w:val="000000"/>
                  <w:sz w:val="22"/>
                  <w:szCs w:val="22"/>
                  <w:lang w:val="en-PH" w:eastAsia="en-US"/>
                </w:rPr>
                <w:t>2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64" w:author="Diana Machado" w:date="2019-04-05T18:49:00Z"/>
                <w:rFonts w:ascii="Calibri" w:eastAsia="PMingLiU" w:hAnsi="Calibri" w:cs="Calibri"/>
                <w:color w:val="000000"/>
                <w:sz w:val="22"/>
                <w:szCs w:val="22"/>
                <w:lang w:val="en-PH" w:eastAsia="en-US"/>
              </w:rPr>
            </w:pPr>
            <w:ins w:id="71565"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66" w:author="Diana Machado" w:date="2019-04-05T18:49:00Z"/>
                <w:rFonts w:ascii="Calibri" w:eastAsia="PMingLiU" w:hAnsi="Calibri" w:cs="Calibri"/>
                <w:color w:val="000000"/>
                <w:sz w:val="22"/>
                <w:szCs w:val="22"/>
                <w:lang w:val="en-PH" w:eastAsia="en-US"/>
              </w:rPr>
            </w:pPr>
            <w:ins w:id="71567" w:author="Diana Machado" w:date="2019-04-05T18:49:00Z">
              <w:r w:rsidRPr="00193040">
                <w:rPr>
                  <w:rFonts w:ascii="Calibri" w:eastAsia="PMingLiU" w:hAnsi="Calibri" w:cs="Calibri"/>
                  <w:color w:val="000000"/>
                  <w:sz w:val="22"/>
                  <w:szCs w:val="22"/>
                  <w:lang w:val="en-PH" w:eastAsia="en-US"/>
                </w:rPr>
                <w:t>31.98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6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69" w:author="Diana Machado" w:date="2019-04-05T18:49:00Z"/>
                <w:rFonts w:ascii="Calibri" w:eastAsia="PMingLiU" w:hAnsi="Calibri" w:cs="Calibri"/>
                <w:color w:val="000000"/>
                <w:sz w:val="22"/>
                <w:szCs w:val="22"/>
                <w:lang w:val="en-PH" w:eastAsia="en-US"/>
              </w:rPr>
            </w:pPr>
            <w:ins w:id="71570" w:author="Diana Machado" w:date="2019-04-05T18:49:00Z">
              <w:r w:rsidRPr="00193040">
                <w:rPr>
                  <w:rFonts w:ascii="Calibri" w:eastAsia="PMingLiU" w:hAnsi="Calibri" w:cs="Calibri"/>
                  <w:color w:val="000000"/>
                  <w:sz w:val="22"/>
                  <w:szCs w:val="22"/>
                  <w:lang w:val="en-PH" w:eastAsia="en-US"/>
                </w:rPr>
                <w:t>0.71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72" w:author="Diana Machado" w:date="2019-04-05T18:49:00Z"/>
                <w:rFonts w:ascii="Calibri" w:eastAsia="PMingLiU" w:hAnsi="Calibri" w:cs="Calibri"/>
                <w:color w:val="000000"/>
                <w:sz w:val="22"/>
                <w:szCs w:val="22"/>
                <w:lang w:val="en-PH" w:eastAsia="en-US"/>
              </w:rPr>
            </w:pPr>
            <w:ins w:id="7157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7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75" w:author="Diana Machado" w:date="2019-04-05T18:49:00Z"/>
                <w:rFonts w:ascii="Calibri" w:eastAsia="PMingLiU" w:hAnsi="Calibri" w:cs="Calibri"/>
                <w:color w:val="000000"/>
                <w:sz w:val="22"/>
                <w:szCs w:val="22"/>
                <w:lang w:val="en-PH" w:eastAsia="en-US"/>
              </w:rPr>
            </w:pPr>
            <w:ins w:id="71576" w:author="Diana Machado" w:date="2019-04-05T18:49:00Z">
              <w:r w:rsidRPr="00193040">
                <w:rPr>
                  <w:rFonts w:ascii="Calibri" w:eastAsia="PMingLiU" w:hAnsi="Calibri" w:cs="Calibri"/>
                  <w:color w:val="000000"/>
                  <w:sz w:val="22"/>
                  <w:szCs w:val="22"/>
                  <w:lang w:val="en-PH" w:eastAsia="en-US"/>
                </w:rPr>
                <w:t>0.02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77"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57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57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80" w:author="Diana Machado" w:date="2019-04-05T18:49:00Z"/>
                <w:rFonts w:ascii="Calibri" w:eastAsia="PMingLiU" w:hAnsi="Calibri" w:cs="Calibri"/>
                <w:color w:val="000000"/>
                <w:sz w:val="22"/>
                <w:szCs w:val="22"/>
                <w:lang w:val="en-PH" w:eastAsia="en-US"/>
              </w:rPr>
            </w:pPr>
            <w:ins w:id="71581" w:author="Diana Machado" w:date="2019-04-05T18:49:00Z">
              <w:r w:rsidRPr="00193040">
                <w:rPr>
                  <w:rFonts w:ascii="Calibri" w:eastAsia="PMingLiU" w:hAnsi="Calibri" w:cs="Calibri"/>
                  <w:color w:val="000000"/>
                  <w:sz w:val="22"/>
                  <w:szCs w:val="22"/>
                  <w:lang w:val="en-PH" w:eastAsia="en-US"/>
                </w:rPr>
                <w:t>2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82" w:author="Diana Machado" w:date="2019-04-05T18:49:00Z"/>
                <w:rFonts w:ascii="Calibri" w:eastAsia="PMingLiU" w:hAnsi="Calibri" w:cs="Calibri"/>
                <w:color w:val="000000"/>
                <w:sz w:val="22"/>
                <w:szCs w:val="22"/>
                <w:lang w:val="en-PH" w:eastAsia="en-US"/>
              </w:rPr>
            </w:pPr>
            <w:ins w:id="71583"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84" w:author="Diana Machado" w:date="2019-04-05T18:49:00Z"/>
                <w:rFonts w:ascii="Calibri" w:eastAsia="PMingLiU" w:hAnsi="Calibri" w:cs="Calibri"/>
                <w:color w:val="000000"/>
                <w:sz w:val="22"/>
                <w:szCs w:val="22"/>
                <w:lang w:val="en-PH" w:eastAsia="en-US"/>
              </w:rPr>
            </w:pPr>
            <w:ins w:id="71585" w:author="Diana Machado" w:date="2019-04-05T18:49:00Z">
              <w:r w:rsidRPr="00193040">
                <w:rPr>
                  <w:rFonts w:ascii="Calibri" w:eastAsia="PMingLiU" w:hAnsi="Calibri" w:cs="Calibri"/>
                  <w:color w:val="000000"/>
                  <w:sz w:val="22"/>
                  <w:szCs w:val="22"/>
                  <w:lang w:val="en-PH" w:eastAsia="en-US"/>
                </w:rPr>
                <w:t>38.59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8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87" w:author="Diana Machado" w:date="2019-04-05T18:49:00Z"/>
                <w:rFonts w:ascii="Calibri" w:eastAsia="PMingLiU" w:hAnsi="Calibri" w:cs="Calibri"/>
                <w:color w:val="000000"/>
                <w:sz w:val="22"/>
                <w:szCs w:val="22"/>
                <w:lang w:val="en-PH" w:eastAsia="en-US"/>
              </w:rPr>
            </w:pPr>
            <w:ins w:id="71588" w:author="Diana Machado" w:date="2019-04-05T18:49:00Z">
              <w:r w:rsidRPr="00193040">
                <w:rPr>
                  <w:rFonts w:ascii="Calibri" w:eastAsia="PMingLiU" w:hAnsi="Calibri" w:cs="Calibri"/>
                  <w:color w:val="000000"/>
                  <w:sz w:val="22"/>
                  <w:szCs w:val="22"/>
                  <w:lang w:val="en-PH" w:eastAsia="en-US"/>
                </w:rPr>
                <w:t>0.88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8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90" w:author="Diana Machado" w:date="2019-04-05T18:49:00Z"/>
                <w:rFonts w:ascii="Calibri" w:eastAsia="PMingLiU" w:hAnsi="Calibri" w:cs="Calibri"/>
                <w:color w:val="000000"/>
                <w:sz w:val="22"/>
                <w:szCs w:val="22"/>
                <w:lang w:val="en-PH" w:eastAsia="en-US"/>
              </w:rPr>
            </w:pPr>
            <w:ins w:id="7159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9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593" w:author="Diana Machado" w:date="2019-04-05T18:49:00Z"/>
                <w:rFonts w:ascii="Calibri" w:eastAsia="PMingLiU" w:hAnsi="Calibri" w:cs="Calibri"/>
                <w:color w:val="000000"/>
                <w:sz w:val="22"/>
                <w:szCs w:val="22"/>
                <w:lang w:val="en-PH" w:eastAsia="en-US"/>
              </w:rPr>
            </w:pPr>
            <w:ins w:id="71594" w:author="Diana Machado" w:date="2019-04-05T18:49:00Z">
              <w:r w:rsidRPr="00193040">
                <w:rPr>
                  <w:rFonts w:ascii="Calibri" w:eastAsia="PMingLiU" w:hAnsi="Calibri" w:cs="Calibri"/>
                  <w:color w:val="000000"/>
                  <w:sz w:val="22"/>
                  <w:szCs w:val="22"/>
                  <w:lang w:val="en-PH" w:eastAsia="en-US"/>
                </w:rPr>
                <w:t>0.02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95"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59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59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598" w:author="Diana Machado" w:date="2019-04-05T18:49:00Z"/>
                <w:rFonts w:ascii="Calibri" w:eastAsia="PMingLiU" w:hAnsi="Calibri" w:cs="Calibri"/>
                <w:color w:val="000000"/>
                <w:sz w:val="22"/>
                <w:szCs w:val="22"/>
                <w:lang w:val="en-PH" w:eastAsia="en-US"/>
              </w:rPr>
            </w:pPr>
            <w:ins w:id="71599" w:author="Diana Machado" w:date="2019-04-05T18:49:00Z">
              <w:r w:rsidRPr="00193040">
                <w:rPr>
                  <w:rFonts w:ascii="Calibri" w:eastAsia="PMingLiU" w:hAnsi="Calibri" w:cs="Calibri"/>
                  <w:color w:val="000000"/>
                  <w:sz w:val="22"/>
                  <w:szCs w:val="22"/>
                  <w:lang w:val="en-PH" w:eastAsia="en-US"/>
                </w:rPr>
                <w:t>2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00" w:author="Diana Machado" w:date="2019-04-05T18:49:00Z"/>
                <w:rFonts w:ascii="Calibri" w:eastAsia="PMingLiU" w:hAnsi="Calibri" w:cs="Calibri"/>
                <w:color w:val="000000"/>
                <w:sz w:val="22"/>
                <w:szCs w:val="22"/>
                <w:lang w:val="en-PH" w:eastAsia="en-US"/>
              </w:rPr>
            </w:pPr>
            <w:ins w:id="71601" w:author="Diana Machado" w:date="2019-04-05T18:49:00Z">
              <w:r w:rsidRPr="00193040">
                <w:rPr>
                  <w:rFonts w:ascii="Calibri" w:eastAsia="PMingLiU" w:hAnsi="Calibri" w:cs="Calibri"/>
                  <w:color w:val="000000"/>
                  <w:sz w:val="22"/>
                  <w:szCs w:val="22"/>
                  <w:lang w:val="en-PH" w:eastAsia="en-US"/>
                </w:rPr>
                <w:t>OKALO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02" w:author="Diana Machado" w:date="2019-04-05T18:49:00Z"/>
                <w:rFonts w:ascii="Calibri" w:eastAsia="PMingLiU" w:hAnsi="Calibri" w:cs="Calibri"/>
                <w:color w:val="000000"/>
                <w:sz w:val="22"/>
                <w:szCs w:val="22"/>
                <w:lang w:val="en-PH" w:eastAsia="en-US"/>
              </w:rPr>
            </w:pPr>
            <w:ins w:id="71603" w:author="Diana Machado" w:date="2019-04-05T18:49:00Z">
              <w:r w:rsidRPr="00193040">
                <w:rPr>
                  <w:rFonts w:ascii="Calibri" w:eastAsia="PMingLiU" w:hAnsi="Calibri" w:cs="Calibri"/>
                  <w:color w:val="000000"/>
                  <w:sz w:val="22"/>
                  <w:szCs w:val="22"/>
                  <w:lang w:val="en-PH" w:eastAsia="en-US"/>
                </w:rPr>
                <w:t>11.92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0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05" w:author="Diana Machado" w:date="2019-04-05T18:49:00Z"/>
                <w:rFonts w:ascii="Calibri" w:eastAsia="PMingLiU" w:hAnsi="Calibri" w:cs="Calibri"/>
                <w:color w:val="000000"/>
                <w:sz w:val="22"/>
                <w:szCs w:val="22"/>
                <w:lang w:val="en-PH" w:eastAsia="en-US"/>
              </w:rPr>
            </w:pPr>
            <w:ins w:id="71606" w:author="Diana Machado" w:date="2019-04-05T18:49:00Z">
              <w:r w:rsidRPr="00193040">
                <w:rPr>
                  <w:rFonts w:ascii="Calibri" w:eastAsia="PMingLiU" w:hAnsi="Calibri" w:cs="Calibri"/>
                  <w:color w:val="000000"/>
                  <w:sz w:val="22"/>
                  <w:szCs w:val="22"/>
                  <w:lang w:val="en-PH" w:eastAsia="en-US"/>
                </w:rPr>
                <w:t>0.24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08" w:author="Diana Machado" w:date="2019-04-05T18:49:00Z"/>
                <w:rFonts w:ascii="Calibri" w:eastAsia="PMingLiU" w:hAnsi="Calibri" w:cs="Calibri"/>
                <w:color w:val="000000"/>
                <w:sz w:val="22"/>
                <w:szCs w:val="22"/>
                <w:lang w:val="en-PH" w:eastAsia="en-US"/>
              </w:rPr>
            </w:pPr>
            <w:ins w:id="7160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1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11" w:author="Diana Machado" w:date="2019-04-05T18:49:00Z"/>
                <w:rFonts w:ascii="Calibri" w:eastAsia="PMingLiU" w:hAnsi="Calibri" w:cs="Calibri"/>
                <w:color w:val="000000"/>
                <w:sz w:val="22"/>
                <w:szCs w:val="22"/>
                <w:lang w:val="en-PH" w:eastAsia="en-US"/>
              </w:rPr>
            </w:pPr>
            <w:ins w:id="71612" w:author="Diana Machado" w:date="2019-04-05T18:49:00Z">
              <w:r w:rsidRPr="00193040">
                <w:rPr>
                  <w:rFonts w:ascii="Calibri" w:eastAsia="PMingLiU" w:hAnsi="Calibri" w:cs="Calibri"/>
                  <w:color w:val="000000"/>
                  <w:sz w:val="22"/>
                  <w:szCs w:val="22"/>
                  <w:lang w:val="en-PH" w:eastAsia="en-US"/>
                </w:rPr>
                <w:t>0.02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13"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61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61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16" w:author="Diana Machado" w:date="2019-04-05T18:49:00Z"/>
                <w:rFonts w:ascii="Calibri" w:eastAsia="PMingLiU" w:hAnsi="Calibri" w:cs="Calibri"/>
                <w:color w:val="000000"/>
                <w:sz w:val="22"/>
                <w:szCs w:val="22"/>
                <w:lang w:val="en-PH" w:eastAsia="en-US"/>
              </w:rPr>
            </w:pPr>
            <w:ins w:id="71617" w:author="Diana Machado" w:date="2019-04-05T18:49:00Z">
              <w:r w:rsidRPr="00193040">
                <w:rPr>
                  <w:rFonts w:ascii="Calibri" w:eastAsia="PMingLiU" w:hAnsi="Calibri" w:cs="Calibri"/>
                  <w:color w:val="000000"/>
                  <w:sz w:val="22"/>
                  <w:szCs w:val="22"/>
                  <w:lang w:val="en-PH" w:eastAsia="en-US"/>
                </w:rPr>
                <w:t>3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18" w:author="Diana Machado" w:date="2019-04-05T18:49:00Z"/>
                <w:rFonts w:ascii="Calibri" w:eastAsia="PMingLiU" w:hAnsi="Calibri" w:cs="Calibri"/>
                <w:color w:val="000000"/>
                <w:sz w:val="22"/>
                <w:szCs w:val="22"/>
                <w:lang w:val="en-PH" w:eastAsia="en-US"/>
              </w:rPr>
            </w:pPr>
            <w:ins w:id="71619"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20" w:author="Diana Machado" w:date="2019-04-05T18:49:00Z"/>
                <w:rFonts w:ascii="Calibri" w:eastAsia="PMingLiU" w:hAnsi="Calibri" w:cs="Calibri"/>
                <w:color w:val="000000"/>
                <w:sz w:val="22"/>
                <w:szCs w:val="22"/>
                <w:lang w:val="en-PH" w:eastAsia="en-US"/>
              </w:rPr>
            </w:pPr>
            <w:ins w:id="71621" w:author="Diana Machado" w:date="2019-04-05T18:49:00Z">
              <w:r w:rsidRPr="00193040">
                <w:rPr>
                  <w:rFonts w:ascii="Calibri" w:eastAsia="PMingLiU" w:hAnsi="Calibri" w:cs="Calibri"/>
                  <w:color w:val="000000"/>
                  <w:sz w:val="22"/>
                  <w:szCs w:val="22"/>
                  <w:lang w:val="en-PH" w:eastAsia="en-US"/>
                </w:rPr>
                <w:t>4.77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2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23" w:author="Diana Machado" w:date="2019-04-05T18:49:00Z"/>
                <w:rFonts w:ascii="Calibri" w:eastAsia="PMingLiU" w:hAnsi="Calibri" w:cs="Calibri"/>
                <w:color w:val="000000"/>
                <w:sz w:val="22"/>
                <w:szCs w:val="22"/>
                <w:lang w:val="en-PH" w:eastAsia="en-US"/>
              </w:rPr>
            </w:pPr>
            <w:ins w:id="71624" w:author="Diana Machado" w:date="2019-04-05T18:49:00Z">
              <w:r w:rsidRPr="00193040">
                <w:rPr>
                  <w:rFonts w:ascii="Calibri" w:eastAsia="PMingLiU" w:hAnsi="Calibri" w:cs="Calibri"/>
                  <w:color w:val="000000"/>
                  <w:sz w:val="22"/>
                  <w:szCs w:val="22"/>
                  <w:lang w:val="en-PH" w:eastAsia="en-US"/>
                </w:rPr>
                <w:t>0.08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26" w:author="Diana Machado" w:date="2019-04-05T18:49:00Z"/>
                <w:rFonts w:ascii="Calibri" w:eastAsia="PMingLiU" w:hAnsi="Calibri" w:cs="Calibri"/>
                <w:color w:val="000000"/>
                <w:sz w:val="22"/>
                <w:szCs w:val="22"/>
                <w:lang w:val="en-PH" w:eastAsia="en-US"/>
              </w:rPr>
            </w:pPr>
            <w:ins w:id="7162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2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29" w:author="Diana Machado" w:date="2019-04-05T18:49:00Z"/>
                <w:rFonts w:ascii="Calibri" w:eastAsia="PMingLiU" w:hAnsi="Calibri" w:cs="Calibri"/>
                <w:color w:val="000000"/>
                <w:sz w:val="22"/>
                <w:szCs w:val="22"/>
                <w:lang w:val="en-PH" w:eastAsia="en-US"/>
              </w:rPr>
            </w:pPr>
            <w:ins w:id="71630" w:author="Diana Machado" w:date="2019-04-05T18:49:00Z">
              <w:r w:rsidRPr="00193040">
                <w:rPr>
                  <w:rFonts w:ascii="Calibri" w:eastAsia="PMingLiU" w:hAnsi="Calibri" w:cs="Calibri"/>
                  <w:color w:val="000000"/>
                  <w:sz w:val="22"/>
                  <w:szCs w:val="22"/>
                  <w:lang w:val="en-PH" w:eastAsia="en-US"/>
                </w:rPr>
                <w:t>0.01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31"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63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63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34" w:author="Diana Machado" w:date="2019-04-05T18:49:00Z"/>
                <w:rFonts w:ascii="Calibri" w:eastAsia="PMingLiU" w:hAnsi="Calibri" w:cs="Calibri"/>
                <w:color w:val="000000"/>
                <w:sz w:val="22"/>
                <w:szCs w:val="22"/>
                <w:lang w:val="en-PH" w:eastAsia="en-US"/>
              </w:rPr>
            </w:pPr>
            <w:ins w:id="71635" w:author="Diana Machado" w:date="2019-04-05T18:49:00Z">
              <w:r w:rsidRPr="00193040">
                <w:rPr>
                  <w:rFonts w:ascii="Calibri" w:eastAsia="PMingLiU" w:hAnsi="Calibri" w:cs="Calibri"/>
                  <w:color w:val="000000"/>
                  <w:sz w:val="22"/>
                  <w:szCs w:val="22"/>
                  <w:lang w:val="en-PH" w:eastAsia="en-US"/>
                </w:rPr>
                <w:t>3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36" w:author="Diana Machado" w:date="2019-04-05T18:49:00Z"/>
                <w:rFonts w:ascii="Calibri" w:eastAsia="PMingLiU" w:hAnsi="Calibri" w:cs="Calibri"/>
                <w:color w:val="000000"/>
                <w:sz w:val="22"/>
                <w:szCs w:val="22"/>
                <w:lang w:val="en-PH" w:eastAsia="en-US"/>
              </w:rPr>
            </w:pPr>
            <w:ins w:id="71637"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38" w:author="Diana Machado" w:date="2019-04-05T18:49:00Z"/>
                <w:rFonts w:ascii="Calibri" w:eastAsia="PMingLiU" w:hAnsi="Calibri" w:cs="Calibri"/>
                <w:color w:val="000000"/>
                <w:sz w:val="22"/>
                <w:szCs w:val="22"/>
                <w:lang w:val="en-PH" w:eastAsia="en-US"/>
              </w:rPr>
            </w:pPr>
            <w:ins w:id="71639" w:author="Diana Machado" w:date="2019-04-05T18:49:00Z">
              <w:r w:rsidRPr="00193040">
                <w:rPr>
                  <w:rFonts w:ascii="Calibri" w:eastAsia="PMingLiU" w:hAnsi="Calibri" w:cs="Calibri"/>
                  <w:color w:val="000000"/>
                  <w:sz w:val="22"/>
                  <w:szCs w:val="22"/>
                  <w:lang w:val="en-PH" w:eastAsia="en-US"/>
                </w:rPr>
                <w:t>7.08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41" w:author="Diana Machado" w:date="2019-04-05T18:49:00Z"/>
                <w:rFonts w:ascii="Calibri" w:eastAsia="PMingLiU" w:hAnsi="Calibri" w:cs="Calibri"/>
                <w:color w:val="000000"/>
                <w:sz w:val="22"/>
                <w:szCs w:val="22"/>
                <w:lang w:val="en-PH" w:eastAsia="en-US"/>
              </w:rPr>
            </w:pPr>
            <w:ins w:id="71642" w:author="Diana Machado" w:date="2019-04-05T18:49:00Z">
              <w:r w:rsidRPr="00193040">
                <w:rPr>
                  <w:rFonts w:ascii="Calibri" w:eastAsia="PMingLiU" w:hAnsi="Calibri" w:cs="Calibri"/>
                  <w:color w:val="000000"/>
                  <w:sz w:val="22"/>
                  <w:szCs w:val="22"/>
                  <w:lang w:val="en-PH" w:eastAsia="en-US"/>
                </w:rPr>
                <w:t>0.13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4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44" w:author="Diana Machado" w:date="2019-04-05T18:49:00Z"/>
                <w:rFonts w:ascii="Calibri" w:eastAsia="PMingLiU" w:hAnsi="Calibri" w:cs="Calibri"/>
                <w:color w:val="000000"/>
                <w:sz w:val="22"/>
                <w:szCs w:val="22"/>
                <w:lang w:val="en-PH" w:eastAsia="en-US"/>
              </w:rPr>
            </w:pPr>
            <w:ins w:id="7164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4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47" w:author="Diana Machado" w:date="2019-04-05T18:49:00Z"/>
                <w:rFonts w:ascii="Calibri" w:eastAsia="PMingLiU" w:hAnsi="Calibri" w:cs="Calibri"/>
                <w:color w:val="000000"/>
                <w:sz w:val="22"/>
                <w:szCs w:val="22"/>
                <w:lang w:val="en-PH" w:eastAsia="en-US"/>
              </w:rPr>
            </w:pPr>
            <w:ins w:id="71648" w:author="Diana Machado" w:date="2019-04-05T18:49:00Z">
              <w:r w:rsidRPr="00193040">
                <w:rPr>
                  <w:rFonts w:ascii="Calibri" w:eastAsia="PMingLiU" w:hAnsi="Calibri" w:cs="Calibri"/>
                  <w:color w:val="000000"/>
                  <w:sz w:val="22"/>
                  <w:szCs w:val="22"/>
                  <w:lang w:val="en-PH" w:eastAsia="en-US"/>
                </w:rPr>
                <w:t>0.0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49"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65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6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52" w:author="Diana Machado" w:date="2019-04-05T18:49:00Z"/>
                <w:rFonts w:ascii="Calibri" w:eastAsia="PMingLiU" w:hAnsi="Calibri" w:cs="Calibri"/>
                <w:color w:val="000000"/>
                <w:sz w:val="22"/>
                <w:szCs w:val="22"/>
                <w:lang w:val="en-PH" w:eastAsia="en-US"/>
              </w:rPr>
            </w:pPr>
            <w:ins w:id="71653" w:author="Diana Machado" w:date="2019-04-05T18:49:00Z">
              <w:r w:rsidRPr="00193040">
                <w:rPr>
                  <w:rFonts w:ascii="Calibri" w:eastAsia="PMingLiU" w:hAnsi="Calibri" w:cs="Calibri"/>
                  <w:color w:val="000000"/>
                  <w:sz w:val="22"/>
                  <w:szCs w:val="22"/>
                  <w:lang w:val="en-PH" w:eastAsia="en-US"/>
                </w:rPr>
                <w:t>3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54" w:author="Diana Machado" w:date="2019-04-05T18:49:00Z"/>
                <w:rFonts w:ascii="Calibri" w:eastAsia="PMingLiU" w:hAnsi="Calibri" w:cs="Calibri"/>
                <w:color w:val="000000"/>
                <w:sz w:val="22"/>
                <w:szCs w:val="22"/>
                <w:lang w:val="en-PH" w:eastAsia="en-US"/>
              </w:rPr>
            </w:pPr>
            <w:ins w:id="71655"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56" w:author="Diana Machado" w:date="2019-04-05T18:49:00Z"/>
                <w:rFonts w:ascii="Calibri" w:eastAsia="PMingLiU" w:hAnsi="Calibri" w:cs="Calibri"/>
                <w:color w:val="000000"/>
                <w:sz w:val="22"/>
                <w:szCs w:val="22"/>
                <w:lang w:val="en-PH" w:eastAsia="en-US"/>
              </w:rPr>
            </w:pPr>
            <w:ins w:id="71657" w:author="Diana Machado" w:date="2019-04-05T18:49:00Z">
              <w:r w:rsidRPr="00193040">
                <w:rPr>
                  <w:rFonts w:ascii="Calibri" w:eastAsia="PMingLiU" w:hAnsi="Calibri" w:cs="Calibri"/>
                  <w:color w:val="000000"/>
                  <w:sz w:val="22"/>
                  <w:szCs w:val="22"/>
                  <w:lang w:val="en-PH" w:eastAsia="en-US"/>
                </w:rPr>
                <w:t>15.11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59" w:author="Diana Machado" w:date="2019-04-05T18:49:00Z"/>
                <w:rFonts w:ascii="Calibri" w:eastAsia="PMingLiU" w:hAnsi="Calibri" w:cs="Calibri"/>
                <w:color w:val="000000"/>
                <w:sz w:val="22"/>
                <w:szCs w:val="22"/>
                <w:lang w:val="en-PH" w:eastAsia="en-US"/>
              </w:rPr>
            </w:pPr>
            <w:ins w:id="71660" w:author="Diana Machado" w:date="2019-04-05T18:49:00Z">
              <w:r w:rsidRPr="00193040">
                <w:rPr>
                  <w:rFonts w:ascii="Calibri" w:eastAsia="PMingLiU" w:hAnsi="Calibri" w:cs="Calibri"/>
                  <w:color w:val="000000"/>
                  <w:sz w:val="22"/>
                  <w:szCs w:val="22"/>
                  <w:lang w:val="en-PH" w:eastAsia="en-US"/>
                </w:rPr>
                <w:t>0.30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6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62" w:author="Diana Machado" w:date="2019-04-05T18:49:00Z"/>
                <w:rFonts w:ascii="Calibri" w:eastAsia="PMingLiU" w:hAnsi="Calibri" w:cs="Calibri"/>
                <w:color w:val="000000"/>
                <w:sz w:val="22"/>
                <w:szCs w:val="22"/>
                <w:lang w:val="en-PH" w:eastAsia="en-US"/>
              </w:rPr>
            </w:pPr>
            <w:ins w:id="7166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6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65" w:author="Diana Machado" w:date="2019-04-05T18:49:00Z"/>
                <w:rFonts w:ascii="Calibri" w:eastAsia="PMingLiU" w:hAnsi="Calibri" w:cs="Calibri"/>
                <w:color w:val="000000"/>
                <w:sz w:val="22"/>
                <w:szCs w:val="22"/>
                <w:lang w:val="en-PH" w:eastAsia="en-US"/>
              </w:rPr>
            </w:pPr>
            <w:ins w:id="71666"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67"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66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6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70" w:author="Diana Machado" w:date="2019-04-05T18:49:00Z"/>
                <w:rFonts w:ascii="Calibri" w:eastAsia="PMingLiU" w:hAnsi="Calibri" w:cs="Calibri"/>
                <w:color w:val="000000"/>
                <w:sz w:val="22"/>
                <w:szCs w:val="22"/>
                <w:lang w:val="en-PH" w:eastAsia="en-US"/>
              </w:rPr>
            </w:pPr>
            <w:ins w:id="71671" w:author="Diana Machado" w:date="2019-04-05T18:49:00Z">
              <w:r w:rsidRPr="00193040">
                <w:rPr>
                  <w:rFonts w:ascii="Calibri" w:eastAsia="PMingLiU" w:hAnsi="Calibri" w:cs="Calibri"/>
                  <w:color w:val="000000"/>
                  <w:sz w:val="22"/>
                  <w:szCs w:val="22"/>
                  <w:lang w:val="en-PH" w:eastAsia="en-US"/>
                </w:rPr>
                <w:t>3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72" w:author="Diana Machado" w:date="2019-04-05T18:49:00Z"/>
                <w:rFonts w:ascii="Calibri" w:eastAsia="PMingLiU" w:hAnsi="Calibri" w:cs="Calibri"/>
                <w:color w:val="000000"/>
                <w:sz w:val="22"/>
                <w:szCs w:val="22"/>
                <w:lang w:val="en-PH" w:eastAsia="en-US"/>
              </w:rPr>
            </w:pPr>
            <w:ins w:id="71673"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74" w:author="Diana Machado" w:date="2019-04-05T18:49:00Z"/>
                <w:rFonts w:ascii="Calibri" w:eastAsia="PMingLiU" w:hAnsi="Calibri" w:cs="Calibri"/>
                <w:color w:val="000000"/>
                <w:sz w:val="22"/>
                <w:szCs w:val="22"/>
                <w:lang w:val="en-PH" w:eastAsia="en-US"/>
              </w:rPr>
            </w:pPr>
            <w:ins w:id="71675" w:author="Diana Machado" w:date="2019-04-05T18:49:00Z">
              <w:r w:rsidRPr="00193040">
                <w:rPr>
                  <w:rFonts w:ascii="Calibri" w:eastAsia="PMingLiU" w:hAnsi="Calibri" w:cs="Calibri"/>
                  <w:color w:val="000000"/>
                  <w:sz w:val="22"/>
                  <w:szCs w:val="22"/>
                  <w:lang w:val="en-PH" w:eastAsia="en-US"/>
                </w:rPr>
                <w:t>24.09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77" w:author="Diana Machado" w:date="2019-04-05T18:49:00Z"/>
                <w:rFonts w:ascii="Calibri" w:eastAsia="PMingLiU" w:hAnsi="Calibri" w:cs="Calibri"/>
                <w:color w:val="000000"/>
                <w:sz w:val="22"/>
                <w:szCs w:val="22"/>
                <w:lang w:val="en-PH" w:eastAsia="en-US"/>
              </w:rPr>
            </w:pPr>
            <w:ins w:id="71678" w:author="Diana Machado" w:date="2019-04-05T18:49:00Z">
              <w:r w:rsidRPr="00193040">
                <w:rPr>
                  <w:rFonts w:ascii="Calibri" w:eastAsia="PMingLiU" w:hAnsi="Calibri" w:cs="Calibri"/>
                  <w:color w:val="000000"/>
                  <w:sz w:val="22"/>
                  <w:szCs w:val="22"/>
                  <w:lang w:val="en-PH" w:eastAsia="en-US"/>
                </w:rPr>
                <w:t>0.51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7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80" w:author="Diana Machado" w:date="2019-04-05T18:49:00Z"/>
                <w:rFonts w:ascii="Calibri" w:eastAsia="PMingLiU" w:hAnsi="Calibri" w:cs="Calibri"/>
                <w:color w:val="000000"/>
                <w:sz w:val="22"/>
                <w:szCs w:val="22"/>
                <w:lang w:val="en-PH" w:eastAsia="en-US"/>
              </w:rPr>
            </w:pPr>
            <w:ins w:id="7168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8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83" w:author="Diana Machado" w:date="2019-04-05T18:49:00Z"/>
                <w:rFonts w:ascii="Calibri" w:eastAsia="PMingLiU" w:hAnsi="Calibri" w:cs="Calibri"/>
                <w:color w:val="000000"/>
                <w:sz w:val="22"/>
                <w:szCs w:val="22"/>
                <w:lang w:val="en-PH" w:eastAsia="en-US"/>
              </w:rPr>
            </w:pPr>
            <w:ins w:id="71684" w:author="Diana Machado" w:date="2019-04-05T18:49:00Z">
              <w:r w:rsidRPr="00193040">
                <w:rPr>
                  <w:rFonts w:ascii="Calibri" w:eastAsia="PMingLiU" w:hAnsi="Calibri" w:cs="Calibri"/>
                  <w:color w:val="000000"/>
                  <w:sz w:val="22"/>
                  <w:szCs w:val="22"/>
                  <w:lang w:val="en-PH" w:eastAsia="en-US"/>
                </w:rPr>
                <w:t>0.02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85"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68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6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88" w:author="Diana Machado" w:date="2019-04-05T18:49:00Z"/>
                <w:rFonts w:ascii="Calibri" w:eastAsia="PMingLiU" w:hAnsi="Calibri" w:cs="Calibri"/>
                <w:color w:val="000000"/>
                <w:sz w:val="22"/>
                <w:szCs w:val="22"/>
                <w:lang w:val="en-PH" w:eastAsia="en-US"/>
              </w:rPr>
            </w:pPr>
            <w:ins w:id="71689" w:author="Diana Machado" w:date="2019-04-05T18:49:00Z">
              <w:r w:rsidRPr="00193040">
                <w:rPr>
                  <w:rFonts w:ascii="Calibri" w:eastAsia="PMingLiU" w:hAnsi="Calibri" w:cs="Calibri"/>
                  <w:color w:val="000000"/>
                  <w:sz w:val="22"/>
                  <w:szCs w:val="22"/>
                  <w:lang w:val="en-PH" w:eastAsia="en-US"/>
                </w:rPr>
                <w:t>3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90" w:author="Diana Machado" w:date="2019-04-05T18:49:00Z"/>
                <w:rFonts w:ascii="Calibri" w:eastAsia="PMingLiU" w:hAnsi="Calibri" w:cs="Calibri"/>
                <w:color w:val="000000"/>
                <w:sz w:val="22"/>
                <w:szCs w:val="22"/>
                <w:lang w:val="en-PH" w:eastAsia="en-US"/>
              </w:rPr>
            </w:pPr>
            <w:ins w:id="71691" w:author="Diana Machado" w:date="2019-04-05T18:49:00Z">
              <w:r w:rsidRPr="00193040">
                <w:rPr>
                  <w:rFonts w:ascii="Calibri" w:eastAsia="PMingLiU" w:hAnsi="Calibri" w:cs="Calibri"/>
                  <w:color w:val="000000"/>
                  <w:sz w:val="22"/>
                  <w:szCs w:val="22"/>
                  <w:lang w:val="en-PH" w:eastAsia="en-US"/>
                </w:rPr>
                <w:t>PINELLA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92" w:author="Diana Machado" w:date="2019-04-05T18:49:00Z"/>
                <w:rFonts w:ascii="Calibri" w:eastAsia="PMingLiU" w:hAnsi="Calibri" w:cs="Calibri"/>
                <w:color w:val="000000"/>
                <w:sz w:val="22"/>
                <w:szCs w:val="22"/>
                <w:lang w:val="en-PH" w:eastAsia="en-US"/>
              </w:rPr>
            </w:pPr>
            <w:ins w:id="71693" w:author="Diana Machado" w:date="2019-04-05T18:49:00Z">
              <w:r w:rsidRPr="00193040">
                <w:rPr>
                  <w:rFonts w:ascii="Calibri" w:eastAsia="PMingLiU" w:hAnsi="Calibri" w:cs="Calibri"/>
                  <w:color w:val="000000"/>
                  <w:sz w:val="22"/>
                  <w:szCs w:val="22"/>
                  <w:lang w:val="en-PH" w:eastAsia="en-US"/>
                </w:rPr>
                <w:t>7.77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9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95" w:author="Diana Machado" w:date="2019-04-05T18:49:00Z"/>
                <w:rFonts w:ascii="Calibri" w:eastAsia="PMingLiU" w:hAnsi="Calibri" w:cs="Calibri"/>
                <w:color w:val="000000"/>
                <w:sz w:val="22"/>
                <w:szCs w:val="22"/>
                <w:lang w:val="en-PH" w:eastAsia="en-US"/>
              </w:rPr>
            </w:pPr>
            <w:ins w:id="71696" w:author="Diana Machado" w:date="2019-04-05T18:49:00Z">
              <w:r w:rsidRPr="00193040">
                <w:rPr>
                  <w:rFonts w:ascii="Calibri" w:eastAsia="PMingLiU" w:hAnsi="Calibri" w:cs="Calibri"/>
                  <w:color w:val="000000"/>
                  <w:sz w:val="22"/>
                  <w:szCs w:val="22"/>
                  <w:lang w:val="en-PH" w:eastAsia="en-US"/>
                </w:rPr>
                <w:t>0.14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69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698" w:author="Diana Machado" w:date="2019-04-05T18:49:00Z"/>
                <w:rFonts w:ascii="Calibri" w:eastAsia="PMingLiU" w:hAnsi="Calibri" w:cs="Calibri"/>
                <w:color w:val="000000"/>
                <w:sz w:val="22"/>
                <w:szCs w:val="22"/>
                <w:lang w:val="en-PH" w:eastAsia="en-US"/>
              </w:rPr>
            </w:pPr>
            <w:ins w:id="7169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0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01" w:author="Diana Machado" w:date="2019-04-05T18:49:00Z"/>
                <w:rFonts w:ascii="Calibri" w:eastAsia="PMingLiU" w:hAnsi="Calibri" w:cs="Calibri"/>
                <w:color w:val="000000"/>
                <w:sz w:val="22"/>
                <w:szCs w:val="22"/>
                <w:lang w:val="en-PH" w:eastAsia="en-US"/>
              </w:rPr>
            </w:pPr>
            <w:ins w:id="71702" w:author="Diana Machado" w:date="2019-04-05T18:49:00Z">
              <w:r w:rsidRPr="00193040">
                <w:rPr>
                  <w:rFonts w:ascii="Calibri" w:eastAsia="PMingLiU" w:hAnsi="Calibri" w:cs="Calibri"/>
                  <w:color w:val="000000"/>
                  <w:sz w:val="22"/>
                  <w:szCs w:val="22"/>
                  <w:lang w:val="en-PH" w:eastAsia="en-US"/>
                </w:rPr>
                <w:t>0.0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03"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70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7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06" w:author="Diana Machado" w:date="2019-04-05T18:49:00Z"/>
                <w:rFonts w:ascii="Calibri" w:eastAsia="PMingLiU" w:hAnsi="Calibri" w:cs="Calibri"/>
                <w:color w:val="000000"/>
                <w:sz w:val="22"/>
                <w:szCs w:val="22"/>
                <w:lang w:val="en-PH" w:eastAsia="en-US"/>
              </w:rPr>
            </w:pPr>
            <w:ins w:id="71707" w:author="Diana Machado" w:date="2019-04-05T18:49:00Z">
              <w:r w:rsidRPr="00193040">
                <w:rPr>
                  <w:rFonts w:ascii="Calibri" w:eastAsia="PMingLiU" w:hAnsi="Calibri" w:cs="Calibri"/>
                  <w:color w:val="000000"/>
                  <w:sz w:val="22"/>
                  <w:szCs w:val="22"/>
                  <w:lang w:val="en-PH" w:eastAsia="en-US"/>
                </w:rPr>
                <w:t>3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08" w:author="Diana Machado" w:date="2019-04-05T18:49:00Z"/>
                <w:rFonts w:ascii="Calibri" w:eastAsia="PMingLiU" w:hAnsi="Calibri" w:cs="Calibri"/>
                <w:color w:val="000000"/>
                <w:sz w:val="22"/>
                <w:szCs w:val="22"/>
                <w:lang w:val="en-PH" w:eastAsia="en-US"/>
              </w:rPr>
            </w:pPr>
            <w:ins w:id="71709" w:author="Diana Machado" w:date="2019-04-05T18:49:00Z">
              <w:r w:rsidRPr="00193040">
                <w:rPr>
                  <w:rFonts w:ascii="Calibri" w:eastAsia="PMingLiU" w:hAnsi="Calibri" w:cs="Calibri"/>
                  <w:color w:val="000000"/>
                  <w:sz w:val="22"/>
                  <w:szCs w:val="22"/>
                  <w:lang w:val="en-PH" w:eastAsia="en-US"/>
                </w:rPr>
                <w:t>SAINT JOHN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10" w:author="Diana Machado" w:date="2019-04-05T18:49:00Z"/>
                <w:rFonts w:ascii="Calibri" w:eastAsia="PMingLiU" w:hAnsi="Calibri" w:cs="Calibri"/>
                <w:color w:val="000000"/>
                <w:sz w:val="22"/>
                <w:szCs w:val="22"/>
                <w:lang w:val="en-PH" w:eastAsia="en-US"/>
              </w:rPr>
            </w:pPr>
            <w:ins w:id="71711" w:author="Diana Machado" w:date="2019-04-05T18:49:00Z">
              <w:r w:rsidRPr="00193040">
                <w:rPr>
                  <w:rFonts w:ascii="Calibri" w:eastAsia="PMingLiU" w:hAnsi="Calibri" w:cs="Calibri"/>
                  <w:color w:val="000000"/>
                  <w:sz w:val="22"/>
                  <w:szCs w:val="22"/>
                  <w:lang w:val="en-PH" w:eastAsia="en-US"/>
                </w:rPr>
                <w:t>4.18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1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13" w:author="Diana Machado" w:date="2019-04-05T18:49:00Z"/>
                <w:rFonts w:ascii="Calibri" w:eastAsia="PMingLiU" w:hAnsi="Calibri" w:cs="Calibri"/>
                <w:color w:val="000000"/>
                <w:sz w:val="22"/>
                <w:szCs w:val="22"/>
                <w:lang w:val="en-PH" w:eastAsia="en-US"/>
              </w:rPr>
            </w:pPr>
            <w:ins w:id="71714" w:author="Diana Machado" w:date="2019-04-05T18:49:00Z">
              <w:r w:rsidRPr="00193040">
                <w:rPr>
                  <w:rFonts w:ascii="Calibri" w:eastAsia="PMingLiU" w:hAnsi="Calibri" w:cs="Calibri"/>
                  <w:color w:val="000000"/>
                  <w:sz w:val="22"/>
                  <w:szCs w:val="22"/>
                  <w:lang w:val="en-PH" w:eastAsia="en-US"/>
                </w:rPr>
                <w:t>0.08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1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16" w:author="Diana Machado" w:date="2019-04-05T18:49:00Z"/>
                <w:rFonts w:ascii="Calibri" w:eastAsia="PMingLiU" w:hAnsi="Calibri" w:cs="Calibri"/>
                <w:color w:val="000000"/>
                <w:sz w:val="22"/>
                <w:szCs w:val="22"/>
                <w:lang w:val="en-PH" w:eastAsia="en-US"/>
              </w:rPr>
            </w:pPr>
            <w:ins w:id="7171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1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19" w:author="Diana Machado" w:date="2019-04-05T18:49:00Z"/>
                <w:rFonts w:ascii="Calibri" w:eastAsia="PMingLiU" w:hAnsi="Calibri" w:cs="Calibri"/>
                <w:color w:val="000000"/>
                <w:sz w:val="22"/>
                <w:szCs w:val="22"/>
                <w:lang w:val="en-PH" w:eastAsia="en-US"/>
              </w:rPr>
            </w:pPr>
            <w:ins w:id="71720" w:author="Diana Machado" w:date="2019-04-05T18:49:00Z">
              <w:r w:rsidRPr="00193040">
                <w:rPr>
                  <w:rFonts w:ascii="Calibri" w:eastAsia="PMingLiU" w:hAnsi="Calibri" w:cs="Calibri"/>
                  <w:color w:val="000000"/>
                  <w:sz w:val="22"/>
                  <w:szCs w:val="22"/>
                  <w:lang w:val="en-PH" w:eastAsia="en-US"/>
                </w:rPr>
                <w:t>0.0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21"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72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72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24" w:author="Diana Machado" w:date="2019-04-05T18:49:00Z"/>
                <w:rFonts w:ascii="Calibri" w:eastAsia="PMingLiU" w:hAnsi="Calibri" w:cs="Calibri"/>
                <w:color w:val="000000"/>
                <w:sz w:val="22"/>
                <w:szCs w:val="22"/>
                <w:lang w:val="en-PH" w:eastAsia="en-US"/>
              </w:rPr>
            </w:pPr>
            <w:ins w:id="71725" w:author="Diana Machado" w:date="2019-04-05T18:49:00Z">
              <w:r w:rsidRPr="00193040">
                <w:rPr>
                  <w:rFonts w:ascii="Calibri" w:eastAsia="PMingLiU" w:hAnsi="Calibri" w:cs="Calibri"/>
                  <w:color w:val="000000"/>
                  <w:sz w:val="22"/>
                  <w:szCs w:val="22"/>
                  <w:lang w:val="en-PH" w:eastAsia="en-US"/>
                </w:rPr>
                <w:t>3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26" w:author="Diana Machado" w:date="2019-04-05T18:49:00Z"/>
                <w:rFonts w:ascii="Calibri" w:eastAsia="PMingLiU" w:hAnsi="Calibri" w:cs="Calibri"/>
                <w:color w:val="000000"/>
                <w:sz w:val="22"/>
                <w:szCs w:val="22"/>
                <w:lang w:val="en-PH" w:eastAsia="en-US"/>
              </w:rPr>
            </w:pPr>
            <w:ins w:id="71727" w:author="Diana Machado" w:date="2019-04-05T18:49:00Z">
              <w:r w:rsidRPr="00193040">
                <w:rPr>
                  <w:rFonts w:ascii="Calibri" w:eastAsia="PMingLiU" w:hAnsi="Calibri" w:cs="Calibri"/>
                  <w:color w:val="000000"/>
                  <w:sz w:val="22"/>
                  <w:szCs w:val="22"/>
                  <w:lang w:val="en-PH" w:eastAsia="en-US"/>
                </w:rPr>
                <w:t>SANTA R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28" w:author="Diana Machado" w:date="2019-04-05T18:49:00Z"/>
                <w:rFonts w:ascii="Calibri" w:eastAsia="PMingLiU" w:hAnsi="Calibri" w:cs="Calibri"/>
                <w:color w:val="000000"/>
                <w:sz w:val="22"/>
                <w:szCs w:val="22"/>
                <w:lang w:val="en-PH" w:eastAsia="en-US"/>
              </w:rPr>
            </w:pPr>
            <w:ins w:id="71729" w:author="Diana Machado" w:date="2019-04-05T18:49:00Z">
              <w:r w:rsidRPr="00193040">
                <w:rPr>
                  <w:rFonts w:ascii="Calibri" w:eastAsia="PMingLiU" w:hAnsi="Calibri" w:cs="Calibri"/>
                  <w:color w:val="000000"/>
                  <w:sz w:val="22"/>
                  <w:szCs w:val="22"/>
                  <w:lang w:val="en-PH" w:eastAsia="en-US"/>
                </w:rPr>
                <w:t>7.87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3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31" w:author="Diana Machado" w:date="2019-04-05T18:49:00Z"/>
                <w:rFonts w:ascii="Calibri" w:eastAsia="PMingLiU" w:hAnsi="Calibri" w:cs="Calibri"/>
                <w:color w:val="000000"/>
                <w:sz w:val="22"/>
                <w:szCs w:val="22"/>
                <w:lang w:val="en-PH" w:eastAsia="en-US"/>
              </w:rPr>
            </w:pPr>
            <w:ins w:id="71732" w:author="Diana Machado" w:date="2019-04-05T18:49:00Z">
              <w:r w:rsidRPr="00193040">
                <w:rPr>
                  <w:rFonts w:ascii="Calibri" w:eastAsia="PMingLiU" w:hAnsi="Calibri" w:cs="Calibri"/>
                  <w:color w:val="000000"/>
                  <w:sz w:val="22"/>
                  <w:szCs w:val="22"/>
                  <w:lang w:val="en-PH" w:eastAsia="en-US"/>
                </w:rPr>
                <w:t>0.15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3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34" w:author="Diana Machado" w:date="2019-04-05T18:49:00Z"/>
                <w:rFonts w:ascii="Calibri" w:eastAsia="PMingLiU" w:hAnsi="Calibri" w:cs="Calibri"/>
                <w:color w:val="000000"/>
                <w:sz w:val="22"/>
                <w:szCs w:val="22"/>
                <w:lang w:val="en-PH" w:eastAsia="en-US"/>
              </w:rPr>
            </w:pPr>
            <w:ins w:id="7173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3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37" w:author="Diana Machado" w:date="2019-04-05T18:49:00Z"/>
                <w:rFonts w:ascii="Calibri" w:eastAsia="PMingLiU" w:hAnsi="Calibri" w:cs="Calibri"/>
                <w:color w:val="000000"/>
                <w:sz w:val="22"/>
                <w:szCs w:val="22"/>
                <w:lang w:val="en-PH" w:eastAsia="en-US"/>
              </w:rPr>
            </w:pPr>
            <w:ins w:id="71738"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39"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74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74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42" w:author="Diana Machado" w:date="2019-04-05T18:49:00Z"/>
                <w:rFonts w:ascii="Calibri" w:eastAsia="PMingLiU" w:hAnsi="Calibri" w:cs="Calibri"/>
                <w:color w:val="000000"/>
                <w:sz w:val="22"/>
                <w:szCs w:val="22"/>
                <w:lang w:val="en-PH" w:eastAsia="en-US"/>
              </w:rPr>
            </w:pPr>
            <w:ins w:id="71743" w:author="Diana Machado" w:date="2019-04-05T18:49:00Z">
              <w:r w:rsidRPr="00193040">
                <w:rPr>
                  <w:rFonts w:ascii="Calibri" w:eastAsia="PMingLiU" w:hAnsi="Calibri" w:cs="Calibri"/>
                  <w:color w:val="000000"/>
                  <w:sz w:val="22"/>
                  <w:szCs w:val="22"/>
                  <w:lang w:val="en-PH" w:eastAsia="en-US"/>
                </w:rPr>
                <w:t>3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44" w:author="Diana Machado" w:date="2019-04-05T18:49:00Z"/>
                <w:rFonts w:ascii="Calibri" w:eastAsia="PMingLiU" w:hAnsi="Calibri" w:cs="Calibri"/>
                <w:color w:val="000000"/>
                <w:sz w:val="22"/>
                <w:szCs w:val="22"/>
                <w:lang w:val="en-PH" w:eastAsia="en-US"/>
              </w:rPr>
            </w:pPr>
            <w:ins w:id="71745" w:author="Diana Machado" w:date="2019-04-05T18:49:00Z">
              <w:r w:rsidRPr="00193040">
                <w:rPr>
                  <w:rFonts w:ascii="Calibri" w:eastAsia="PMingLiU" w:hAnsi="Calibri" w:cs="Calibri"/>
                  <w:color w:val="000000"/>
                  <w:sz w:val="22"/>
                  <w:szCs w:val="22"/>
                  <w:lang w:val="en-PH" w:eastAsia="en-US"/>
                </w:rPr>
                <w:t>SEMINOL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46" w:author="Diana Machado" w:date="2019-04-05T18:49:00Z"/>
                <w:rFonts w:ascii="Calibri" w:eastAsia="PMingLiU" w:hAnsi="Calibri" w:cs="Calibri"/>
                <w:color w:val="000000"/>
                <w:sz w:val="22"/>
                <w:szCs w:val="22"/>
                <w:lang w:val="en-PH" w:eastAsia="en-US"/>
              </w:rPr>
            </w:pPr>
            <w:ins w:id="71747" w:author="Diana Machado" w:date="2019-04-05T18:49:00Z">
              <w:r w:rsidRPr="00193040">
                <w:rPr>
                  <w:rFonts w:ascii="Calibri" w:eastAsia="PMingLiU" w:hAnsi="Calibri" w:cs="Calibri"/>
                  <w:color w:val="000000"/>
                  <w:sz w:val="22"/>
                  <w:szCs w:val="22"/>
                  <w:lang w:val="en-PH" w:eastAsia="en-US"/>
                </w:rPr>
                <w:t>4.03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4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49" w:author="Diana Machado" w:date="2019-04-05T18:49:00Z"/>
                <w:rFonts w:ascii="Calibri" w:eastAsia="PMingLiU" w:hAnsi="Calibri" w:cs="Calibri"/>
                <w:color w:val="000000"/>
                <w:sz w:val="22"/>
                <w:szCs w:val="22"/>
                <w:lang w:val="en-PH" w:eastAsia="en-US"/>
              </w:rPr>
            </w:pPr>
            <w:ins w:id="71750" w:author="Diana Machado" w:date="2019-04-05T18:49:00Z">
              <w:r w:rsidRPr="00193040">
                <w:rPr>
                  <w:rFonts w:ascii="Calibri" w:eastAsia="PMingLiU" w:hAnsi="Calibri" w:cs="Calibri"/>
                  <w:color w:val="000000"/>
                  <w:sz w:val="22"/>
                  <w:szCs w:val="22"/>
                  <w:lang w:val="en-PH" w:eastAsia="en-US"/>
                </w:rPr>
                <w:t>0.07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52" w:author="Diana Machado" w:date="2019-04-05T18:49:00Z"/>
                <w:rFonts w:ascii="Calibri" w:eastAsia="PMingLiU" w:hAnsi="Calibri" w:cs="Calibri"/>
                <w:color w:val="000000"/>
                <w:sz w:val="22"/>
                <w:szCs w:val="22"/>
                <w:lang w:val="en-PH" w:eastAsia="en-US"/>
              </w:rPr>
            </w:pPr>
            <w:ins w:id="7175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5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55" w:author="Diana Machado" w:date="2019-04-05T18:49:00Z"/>
                <w:rFonts w:ascii="Calibri" w:eastAsia="PMingLiU" w:hAnsi="Calibri" w:cs="Calibri"/>
                <w:color w:val="000000"/>
                <w:sz w:val="22"/>
                <w:szCs w:val="22"/>
                <w:lang w:val="en-PH" w:eastAsia="en-US"/>
              </w:rPr>
            </w:pPr>
            <w:ins w:id="71756" w:author="Diana Machado" w:date="2019-04-05T18:49:00Z">
              <w:r w:rsidRPr="00193040">
                <w:rPr>
                  <w:rFonts w:ascii="Calibri" w:eastAsia="PMingLiU" w:hAnsi="Calibri" w:cs="Calibri"/>
                  <w:color w:val="000000"/>
                  <w:sz w:val="22"/>
                  <w:szCs w:val="22"/>
                  <w:lang w:val="en-PH" w:eastAsia="en-US"/>
                </w:rPr>
                <w:t>0.01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57"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75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75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60" w:author="Diana Machado" w:date="2019-04-05T18:49:00Z"/>
                <w:rFonts w:ascii="Calibri" w:eastAsia="PMingLiU" w:hAnsi="Calibri" w:cs="Calibri"/>
                <w:color w:val="000000"/>
                <w:sz w:val="22"/>
                <w:szCs w:val="22"/>
                <w:lang w:val="en-PH" w:eastAsia="en-US"/>
              </w:rPr>
            </w:pPr>
            <w:ins w:id="71761" w:author="Diana Machado" w:date="2019-04-05T18:49:00Z">
              <w:r w:rsidRPr="00193040">
                <w:rPr>
                  <w:rFonts w:ascii="Calibri" w:eastAsia="PMingLiU" w:hAnsi="Calibri" w:cs="Calibri"/>
                  <w:color w:val="000000"/>
                  <w:sz w:val="22"/>
                  <w:szCs w:val="22"/>
                  <w:lang w:val="en-PH" w:eastAsia="en-US"/>
                </w:rPr>
                <w:t>3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62" w:author="Diana Machado" w:date="2019-04-05T18:49:00Z"/>
                <w:rFonts w:ascii="Calibri" w:eastAsia="PMingLiU" w:hAnsi="Calibri" w:cs="Calibri"/>
                <w:color w:val="000000"/>
                <w:sz w:val="22"/>
                <w:szCs w:val="22"/>
                <w:lang w:val="en-PH" w:eastAsia="en-US"/>
              </w:rPr>
            </w:pPr>
            <w:ins w:id="71763" w:author="Diana Machado" w:date="2019-04-05T18:49:00Z">
              <w:r w:rsidRPr="00193040">
                <w:rPr>
                  <w:rFonts w:ascii="Calibri" w:eastAsia="PMingLiU" w:hAnsi="Calibri" w:cs="Calibri"/>
                  <w:color w:val="000000"/>
                  <w:sz w:val="22"/>
                  <w:szCs w:val="22"/>
                  <w:lang w:val="en-PH" w:eastAsia="en-US"/>
                </w:rPr>
                <w:t>TAYLO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64" w:author="Diana Machado" w:date="2019-04-05T18:49:00Z"/>
                <w:rFonts w:ascii="Calibri" w:eastAsia="PMingLiU" w:hAnsi="Calibri" w:cs="Calibri"/>
                <w:color w:val="000000"/>
                <w:sz w:val="22"/>
                <w:szCs w:val="22"/>
                <w:lang w:val="en-PH" w:eastAsia="en-US"/>
              </w:rPr>
            </w:pPr>
            <w:ins w:id="71765" w:author="Diana Machado" w:date="2019-04-05T18:49:00Z">
              <w:r w:rsidRPr="00193040">
                <w:rPr>
                  <w:rFonts w:ascii="Calibri" w:eastAsia="PMingLiU" w:hAnsi="Calibri" w:cs="Calibri"/>
                  <w:color w:val="000000"/>
                  <w:sz w:val="22"/>
                  <w:szCs w:val="22"/>
                  <w:lang w:val="en-PH" w:eastAsia="en-US"/>
                </w:rPr>
                <w:t>2.63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6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67" w:author="Diana Machado" w:date="2019-04-05T18:49:00Z"/>
                <w:rFonts w:ascii="Calibri" w:eastAsia="PMingLiU" w:hAnsi="Calibri" w:cs="Calibri"/>
                <w:color w:val="000000"/>
                <w:sz w:val="22"/>
                <w:szCs w:val="22"/>
                <w:lang w:val="en-PH" w:eastAsia="en-US"/>
              </w:rPr>
            </w:pPr>
            <w:ins w:id="71768" w:author="Diana Machado" w:date="2019-04-05T18:49:00Z">
              <w:r w:rsidRPr="00193040">
                <w:rPr>
                  <w:rFonts w:ascii="Calibri" w:eastAsia="PMingLiU" w:hAnsi="Calibri" w:cs="Calibri"/>
                  <w:color w:val="000000"/>
                  <w:sz w:val="22"/>
                  <w:szCs w:val="22"/>
                  <w:lang w:val="en-PH" w:eastAsia="en-US"/>
                </w:rPr>
                <w:t>0.04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70" w:author="Diana Machado" w:date="2019-04-05T18:49:00Z"/>
                <w:rFonts w:ascii="Calibri" w:eastAsia="PMingLiU" w:hAnsi="Calibri" w:cs="Calibri"/>
                <w:color w:val="000000"/>
                <w:sz w:val="22"/>
                <w:szCs w:val="22"/>
                <w:lang w:val="en-PH" w:eastAsia="en-US"/>
              </w:rPr>
            </w:pPr>
            <w:ins w:id="7177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7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73" w:author="Diana Machado" w:date="2019-04-05T18:49:00Z"/>
                <w:rFonts w:ascii="Calibri" w:eastAsia="PMingLiU" w:hAnsi="Calibri" w:cs="Calibri"/>
                <w:color w:val="000000"/>
                <w:sz w:val="22"/>
                <w:szCs w:val="22"/>
                <w:lang w:val="en-PH" w:eastAsia="en-US"/>
              </w:rPr>
            </w:pPr>
            <w:ins w:id="71774" w:author="Diana Machado" w:date="2019-04-05T18:49:00Z">
              <w:r w:rsidRPr="00193040">
                <w:rPr>
                  <w:rFonts w:ascii="Calibri" w:eastAsia="PMingLiU" w:hAnsi="Calibri" w:cs="Calibri"/>
                  <w:color w:val="000000"/>
                  <w:sz w:val="22"/>
                  <w:szCs w:val="22"/>
                  <w:lang w:val="en-PH" w:eastAsia="en-US"/>
                </w:rPr>
                <w:t>0.01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75"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77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77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78" w:author="Diana Machado" w:date="2019-04-05T18:49:00Z"/>
                <w:rFonts w:ascii="Calibri" w:eastAsia="PMingLiU" w:hAnsi="Calibri" w:cs="Calibri"/>
                <w:color w:val="000000"/>
                <w:sz w:val="22"/>
                <w:szCs w:val="22"/>
                <w:lang w:val="en-PH" w:eastAsia="en-US"/>
              </w:rPr>
            </w:pPr>
            <w:ins w:id="71779" w:author="Diana Machado" w:date="2019-04-05T18:49:00Z">
              <w:r w:rsidRPr="00193040">
                <w:rPr>
                  <w:rFonts w:ascii="Calibri" w:eastAsia="PMingLiU" w:hAnsi="Calibri" w:cs="Calibri"/>
                  <w:color w:val="000000"/>
                  <w:sz w:val="22"/>
                  <w:szCs w:val="22"/>
                  <w:lang w:val="en-PH" w:eastAsia="en-US"/>
                </w:rPr>
                <w:t>3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80" w:author="Diana Machado" w:date="2019-04-05T18:49:00Z"/>
                <w:rFonts w:ascii="Calibri" w:eastAsia="PMingLiU" w:hAnsi="Calibri" w:cs="Calibri"/>
                <w:color w:val="000000"/>
                <w:sz w:val="22"/>
                <w:szCs w:val="22"/>
                <w:lang w:val="en-PH" w:eastAsia="en-US"/>
              </w:rPr>
            </w:pPr>
            <w:ins w:id="71781" w:author="Diana Machado" w:date="2019-04-05T18:49:00Z">
              <w:r w:rsidRPr="00193040">
                <w:rPr>
                  <w:rFonts w:ascii="Calibri" w:eastAsia="PMingLiU" w:hAnsi="Calibri" w:cs="Calibri"/>
                  <w:color w:val="000000"/>
                  <w:sz w:val="22"/>
                  <w:szCs w:val="22"/>
                  <w:lang w:val="en-PH" w:eastAsia="en-US"/>
                </w:rPr>
                <w:t>VOLUS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82" w:author="Diana Machado" w:date="2019-04-05T18:49:00Z"/>
                <w:rFonts w:ascii="Calibri" w:eastAsia="PMingLiU" w:hAnsi="Calibri" w:cs="Calibri"/>
                <w:color w:val="000000"/>
                <w:sz w:val="22"/>
                <w:szCs w:val="22"/>
                <w:lang w:val="en-PH" w:eastAsia="en-US"/>
              </w:rPr>
            </w:pPr>
            <w:ins w:id="71783" w:author="Diana Machado" w:date="2019-04-05T18:49:00Z">
              <w:r w:rsidRPr="00193040">
                <w:rPr>
                  <w:rFonts w:ascii="Calibri" w:eastAsia="PMingLiU" w:hAnsi="Calibri" w:cs="Calibri"/>
                  <w:color w:val="000000"/>
                  <w:sz w:val="22"/>
                  <w:szCs w:val="22"/>
                  <w:lang w:val="en-PH" w:eastAsia="en-US"/>
                </w:rPr>
                <w:t>7.23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8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85" w:author="Diana Machado" w:date="2019-04-05T18:49:00Z"/>
                <w:rFonts w:ascii="Calibri" w:eastAsia="PMingLiU" w:hAnsi="Calibri" w:cs="Calibri"/>
                <w:color w:val="000000"/>
                <w:sz w:val="22"/>
                <w:szCs w:val="22"/>
                <w:lang w:val="en-PH" w:eastAsia="en-US"/>
              </w:rPr>
            </w:pPr>
            <w:ins w:id="71786" w:author="Diana Machado" w:date="2019-04-05T18:49:00Z">
              <w:r w:rsidRPr="00193040">
                <w:rPr>
                  <w:rFonts w:ascii="Calibri" w:eastAsia="PMingLiU" w:hAnsi="Calibri" w:cs="Calibri"/>
                  <w:color w:val="000000"/>
                  <w:sz w:val="22"/>
                  <w:szCs w:val="22"/>
                  <w:lang w:val="en-PH" w:eastAsia="en-US"/>
                </w:rPr>
                <w:t>0.14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88" w:author="Diana Machado" w:date="2019-04-05T18:49:00Z"/>
                <w:rFonts w:ascii="Calibri" w:eastAsia="PMingLiU" w:hAnsi="Calibri" w:cs="Calibri"/>
                <w:color w:val="000000"/>
                <w:sz w:val="22"/>
                <w:szCs w:val="22"/>
                <w:lang w:val="en-PH" w:eastAsia="en-US"/>
              </w:rPr>
            </w:pPr>
            <w:ins w:id="7178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9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791" w:author="Diana Machado" w:date="2019-04-05T18:49:00Z"/>
                <w:rFonts w:ascii="Calibri" w:eastAsia="PMingLiU" w:hAnsi="Calibri" w:cs="Calibri"/>
                <w:color w:val="000000"/>
                <w:sz w:val="22"/>
                <w:szCs w:val="22"/>
                <w:lang w:val="en-PH" w:eastAsia="en-US"/>
              </w:rPr>
            </w:pPr>
            <w:ins w:id="71792"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793" w:author="Diana Machado" w:date="2019-04-05T18:49:00Z"/>
                <w:rFonts w:ascii="Calibri" w:eastAsia="PMingLiU" w:hAnsi="Calibri" w:cs="Calibri"/>
                <w:color w:val="000000"/>
                <w:sz w:val="22"/>
                <w:szCs w:val="22"/>
                <w:lang w:val="en-PH" w:eastAsia="en-US"/>
              </w:rPr>
            </w:pPr>
          </w:p>
        </w:tc>
      </w:tr>
      <w:tr w:rsidR="00787B33" w:rsidRPr="00193040" w:rsidTr="00787B33">
        <w:trPr>
          <w:trHeight w:val="292"/>
          <w:ins w:id="71794" w:author="Diana Machado" w:date="2019-04-05T18:49:00Z"/>
        </w:trPr>
        <w:tc>
          <w:tcPr>
            <w:tcW w:w="587" w:type="pct"/>
            <w:tcBorders>
              <w:top w:val="nil"/>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79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1796" w:author="Diana Machado" w:date="2019-04-05T18:49:00Z"/>
                <w:rFonts w:ascii="Calibri" w:eastAsia="PMingLiU" w:hAnsi="Calibri" w:cs="Calibri"/>
                <w:color w:val="000000"/>
                <w:sz w:val="22"/>
                <w:szCs w:val="22"/>
                <w:lang w:val="en-PH" w:eastAsia="en-US"/>
              </w:rPr>
            </w:pPr>
            <w:ins w:id="71797" w:author="Diana Machado" w:date="2019-04-05T18:49:00Z">
              <w:r w:rsidRPr="00193040">
                <w:rPr>
                  <w:rFonts w:ascii="Calibri" w:eastAsia="PMingLiU" w:hAnsi="Calibri" w:cs="Calibri"/>
                  <w:color w:val="000000"/>
                  <w:sz w:val="22"/>
                  <w:szCs w:val="22"/>
                  <w:lang w:val="en-PH" w:eastAsia="en-US"/>
                </w:rPr>
                <w:t>40</w:t>
              </w:r>
            </w:ins>
          </w:p>
        </w:tc>
        <w:tc>
          <w:tcPr>
            <w:tcW w:w="649" w:type="pct"/>
            <w:tcBorders>
              <w:top w:val="single" w:sz="6" w:space="0" w:color="auto"/>
              <w:left w:val="single" w:sz="12"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1798" w:author="Diana Machado" w:date="2019-04-05T18:49:00Z"/>
                <w:rFonts w:ascii="Calibri" w:eastAsia="PMingLiU" w:hAnsi="Calibri" w:cs="Calibri"/>
                <w:color w:val="000000"/>
                <w:sz w:val="22"/>
                <w:szCs w:val="22"/>
                <w:lang w:val="en-PH" w:eastAsia="en-US"/>
              </w:rPr>
            </w:pPr>
            <w:ins w:id="71799" w:author="Diana Machado" w:date="2019-04-05T18:49:00Z">
              <w:r w:rsidRPr="00193040">
                <w:rPr>
                  <w:rFonts w:ascii="Calibri" w:eastAsia="PMingLiU" w:hAnsi="Calibri" w:cs="Calibri"/>
                  <w:color w:val="000000"/>
                  <w:sz w:val="22"/>
                  <w:szCs w:val="22"/>
                  <w:lang w:val="en-PH" w:eastAsia="en-US"/>
                </w:rPr>
                <w:t>WAKULLA</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800" w:author="Diana Machado" w:date="2019-04-05T18:49:00Z"/>
                <w:rFonts w:ascii="Calibri" w:eastAsia="PMingLiU" w:hAnsi="Calibri" w:cs="Calibri"/>
                <w:color w:val="000000"/>
                <w:sz w:val="22"/>
                <w:szCs w:val="22"/>
                <w:lang w:val="en-PH" w:eastAsia="en-US"/>
              </w:rPr>
            </w:pPr>
            <w:ins w:id="71801" w:author="Diana Machado" w:date="2019-04-05T18:49:00Z">
              <w:r w:rsidRPr="00193040">
                <w:rPr>
                  <w:rFonts w:ascii="Calibri" w:eastAsia="PMingLiU" w:hAnsi="Calibri" w:cs="Calibri"/>
                  <w:color w:val="000000"/>
                  <w:sz w:val="22"/>
                  <w:szCs w:val="22"/>
                  <w:lang w:val="en-PH" w:eastAsia="en-US"/>
                </w:rPr>
                <w:t>7.570</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80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803" w:author="Diana Machado" w:date="2019-04-05T18:49:00Z"/>
                <w:rFonts w:ascii="Calibri" w:eastAsia="PMingLiU" w:hAnsi="Calibri" w:cs="Calibri"/>
                <w:color w:val="000000"/>
                <w:sz w:val="22"/>
                <w:szCs w:val="22"/>
                <w:lang w:val="en-PH" w:eastAsia="en-US"/>
              </w:rPr>
            </w:pPr>
            <w:ins w:id="71804" w:author="Diana Machado" w:date="2019-04-05T18:49:00Z">
              <w:r w:rsidRPr="00193040">
                <w:rPr>
                  <w:rFonts w:ascii="Calibri" w:eastAsia="PMingLiU" w:hAnsi="Calibri" w:cs="Calibri"/>
                  <w:color w:val="000000"/>
                  <w:sz w:val="22"/>
                  <w:szCs w:val="22"/>
                  <w:lang w:val="en-PH" w:eastAsia="en-US"/>
                </w:rPr>
                <w:t>0.154</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18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806" w:author="Diana Machado" w:date="2019-04-05T18:49:00Z"/>
                <w:rFonts w:ascii="Calibri" w:eastAsia="PMingLiU" w:hAnsi="Calibri" w:cs="Calibri"/>
                <w:color w:val="000000"/>
                <w:sz w:val="22"/>
                <w:szCs w:val="22"/>
                <w:lang w:val="en-PH" w:eastAsia="en-US"/>
              </w:rPr>
            </w:pPr>
            <w:ins w:id="7180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80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809" w:author="Diana Machado" w:date="2019-04-05T18:49:00Z"/>
                <w:rFonts w:ascii="Calibri" w:eastAsia="PMingLiU" w:hAnsi="Calibri" w:cs="Calibri"/>
                <w:color w:val="000000"/>
                <w:sz w:val="22"/>
                <w:szCs w:val="22"/>
                <w:lang w:val="en-PH" w:eastAsia="en-US"/>
              </w:rPr>
            </w:pPr>
            <w:ins w:id="71810"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1811" w:author="Diana Machado" w:date="2019-04-05T18:49:00Z"/>
                <w:rFonts w:ascii="Calibri" w:eastAsia="PMingLiU" w:hAnsi="Calibri" w:cs="Calibri"/>
                <w:color w:val="000000"/>
                <w:sz w:val="22"/>
                <w:szCs w:val="22"/>
                <w:lang w:val="en-PH" w:eastAsia="en-US"/>
              </w:rPr>
            </w:pPr>
          </w:p>
        </w:tc>
      </w:tr>
    </w:tbl>
    <w:p w:rsidR="00FB300C" w:rsidRDefault="00FB300C" w:rsidP="00787B33"/>
    <w:p w:rsidR="00787B33" w:rsidRDefault="00787B33" w:rsidP="00787B33">
      <w:pPr>
        <w:sectPr w:rsidR="00787B33" w:rsidSect="0084076F">
          <w:footerReference w:type="default" r:id="rId445"/>
          <w:pgSz w:w="15840" w:h="12240" w:orient="landscape" w:code="1"/>
          <w:pgMar w:top="1440" w:right="1440" w:bottom="1440" w:left="1440" w:header="720" w:footer="432" w:gutter="0"/>
          <w:cols w:space="720"/>
          <w:docGrid w:linePitch="360"/>
        </w:sectPr>
      </w:pPr>
    </w:p>
    <w:p w:rsidR="00684700" w:rsidRDefault="00684700" w:rsidP="002C2D54">
      <w:pPr>
        <w:pStyle w:val="Footnote"/>
      </w:pPr>
      <w:r>
        <w:rPr>
          <w:rFonts w:hint="eastAsia"/>
        </w:rPr>
        <w:lastRenderedPageBreak/>
        <w:t>Form A</w:t>
      </w:r>
      <w:r w:rsidR="002B024E">
        <w:rPr>
          <w:rFonts w:hint="eastAsia"/>
        </w:rPr>
        <w:t>-</w:t>
      </w:r>
      <w:r>
        <w:rPr>
          <w:rFonts w:hint="eastAsia"/>
        </w:rPr>
        <w:t xml:space="preserve">6: Logical Relationship to Hurricane Risk </w:t>
      </w:r>
      <w:r>
        <w:rPr>
          <w:rFonts w:hint="eastAsia"/>
        </w:rPr>
        <w:t>‐</w:t>
      </w:r>
      <w:r>
        <w:rPr>
          <w:rFonts w:hint="eastAsia"/>
        </w:rPr>
        <w:t xml:space="preserve"> Building Code / Enforcement </w:t>
      </w:r>
      <w:r>
        <w:t>(Year Built) Sensitivity</w:t>
      </w:r>
    </w:p>
    <w:p w:rsidR="00684700" w:rsidRDefault="00684700" w:rsidP="002C2D54">
      <w:pPr>
        <w:pStyle w:val="Footnote"/>
      </w:pPr>
      <w:r>
        <w:t>Modeling Organization: Florida International University</w:t>
      </w:r>
    </w:p>
    <w:p w:rsidR="00684700" w:rsidRDefault="00684700" w:rsidP="002C2D54">
      <w:pPr>
        <w:pStyle w:val="Footnote"/>
      </w:pPr>
      <w:r>
        <w:t xml:space="preserve">Model Name &amp; Version Number: Florida Public Hurricane Loss Model </w:t>
      </w:r>
      <w:del w:id="71816" w:author="Diana Machado" w:date="2019-04-05T14:30:00Z">
        <w:r w:rsidDel="008E38ED">
          <w:delText>6.3</w:delText>
        </w:r>
      </w:del>
      <w:ins w:id="71817" w:author="Diana Machado" w:date="2019-04-05T14:30:00Z">
        <w:r w:rsidR="008E38ED">
          <w:t>7.0</w:t>
        </w:r>
      </w:ins>
    </w:p>
    <w:p w:rsidR="002055D2" w:rsidRDefault="00684700" w:rsidP="002C2D54">
      <w:pPr>
        <w:pStyle w:val="Footnote"/>
      </w:pPr>
      <w:r>
        <w:t xml:space="preserve">Model Release Date: </w:t>
      </w:r>
      <w:del w:id="71818" w:author="Diana Machado" w:date="2019-04-05T18:53:00Z">
        <w:r w:rsidR="00F459EF" w:rsidDel="00787B33">
          <w:delText>November 5</w:delText>
        </w:r>
        <w:r w:rsidDel="00787B33">
          <w:delText>, 2018</w:delText>
        </w:r>
      </w:del>
      <w:ins w:id="71819" w:author="Diana Machado" w:date="2019-04-05T18:53:00Z">
        <w:r w:rsidR="00787B33">
          <w:t>March 29, 2019</w:t>
        </w:r>
      </w:ins>
    </w:p>
    <w:p w:rsidR="00341BE2" w:rsidRDefault="00341BE2" w:rsidP="002C2D54">
      <w:pPr>
        <w:pStyle w:val="Footnote"/>
      </w:pPr>
    </w:p>
    <w:tbl>
      <w:tblPr>
        <w:tblW w:w="5000" w:type="pct"/>
        <w:tblLook w:val="0000" w:firstRow="0" w:lastRow="0" w:firstColumn="0" w:lastColumn="0" w:noHBand="0" w:noVBand="0"/>
      </w:tblPr>
      <w:tblGrid>
        <w:gridCol w:w="1388"/>
        <w:gridCol w:w="995"/>
        <w:gridCol w:w="1643"/>
        <w:gridCol w:w="932"/>
        <w:gridCol w:w="905"/>
        <w:gridCol w:w="827"/>
        <w:gridCol w:w="881"/>
        <w:gridCol w:w="933"/>
        <w:gridCol w:w="826"/>
      </w:tblGrid>
      <w:tr w:rsidR="007C2683" w:rsidRPr="00D14FFF" w:rsidTr="007C2683">
        <w:trPr>
          <w:trHeight w:val="285"/>
          <w:tblHeader/>
          <w:ins w:id="71820" w:author="Diana Machado" w:date="2019-04-05T18:59:00Z"/>
        </w:trPr>
        <w:tc>
          <w:tcPr>
            <w:tcW w:w="703" w:type="pct"/>
            <w:tcBorders>
              <w:top w:val="single" w:sz="12" w:space="0" w:color="auto"/>
              <w:left w:val="single" w:sz="12" w:space="0" w:color="auto"/>
              <w:bottom w:val="nil"/>
              <w:right w:val="single" w:sz="6" w:space="0" w:color="auto"/>
            </w:tcBorders>
            <w:shd w:val="solid" w:color="FFFFFF" w:fill="auto"/>
          </w:tcPr>
          <w:p w:rsidR="007C2683" w:rsidRPr="00D14FFF" w:rsidRDefault="007C2683" w:rsidP="007C2683">
            <w:pPr>
              <w:autoSpaceDE w:val="0"/>
              <w:autoSpaceDN w:val="0"/>
              <w:adjustRightInd w:val="0"/>
              <w:jc w:val="center"/>
              <w:rPr>
                <w:ins w:id="71821" w:author="Diana Machado" w:date="2019-04-05T18:59:00Z"/>
                <w:rFonts w:ascii="Calibri" w:eastAsia="PMingLiU" w:hAnsi="Calibri" w:cs="Calibri"/>
                <w:b/>
                <w:bCs/>
                <w:color w:val="000000"/>
                <w:sz w:val="22"/>
                <w:szCs w:val="22"/>
                <w:lang w:val="en-PH" w:eastAsia="en-US"/>
              </w:rPr>
            </w:pPr>
            <w:ins w:id="71822" w:author="Diana Machado" w:date="2019-04-05T18:59:00Z">
              <w:r w:rsidRPr="00D14FFF">
                <w:rPr>
                  <w:rFonts w:ascii="Calibri" w:eastAsia="PMingLiU" w:hAnsi="Calibri" w:cs="Calibri"/>
                  <w:b/>
                  <w:bCs/>
                  <w:color w:val="000000"/>
                  <w:sz w:val="22"/>
                  <w:szCs w:val="22"/>
                  <w:lang w:val="en-PH" w:eastAsia="en-US"/>
                </w:rPr>
                <w:t>Construction / Policy</w:t>
              </w:r>
            </w:ins>
          </w:p>
        </w:tc>
        <w:tc>
          <w:tcPr>
            <w:tcW w:w="479" w:type="pct"/>
            <w:tcBorders>
              <w:top w:val="single" w:sz="12" w:space="0" w:color="auto"/>
              <w:left w:val="single" w:sz="6" w:space="0" w:color="auto"/>
              <w:bottom w:val="nil"/>
              <w:right w:val="single" w:sz="12" w:space="0" w:color="auto"/>
            </w:tcBorders>
            <w:shd w:val="solid" w:color="FFFFFF" w:fill="auto"/>
          </w:tcPr>
          <w:p w:rsidR="007C2683" w:rsidRPr="00D14FFF" w:rsidRDefault="007C2683" w:rsidP="007C2683">
            <w:pPr>
              <w:autoSpaceDE w:val="0"/>
              <w:autoSpaceDN w:val="0"/>
              <w:adjustRightInd w:val="0"/>
              <w:jc w:val="center"/>
              <w:rPr>
                <w:ins w:id="71823" w:author="Diana Machado" w:date="2019-04-05T18:59:00Z"/>
                <w:rFonts w:ascii="Calibri" w:eastAsia="PMingLiU" w:hAnsi="Calibri" w:cs="Calibri"/>
                <w:b/>
                <w:bCs/>
                <w:color w:val="000000"/>
                <w:sz w:val="22"/>
                <w:szCs w:val="22"/>
                <w:lang w:val="en-PH" w:eastAsia="en-US"/>
              </w:rPr>
            </w:pPr>
            <w:ins w:id="71824" w:author="Diana Machado" w:date="2019-04-05T18:59:00Z">
              <w:r w:rsidRPr="00D14FFF">
                <w:rPr>
                  <w:rFonts w:ascii="Calibri" w:eastAsia="PMingLiU" w:hAnsi="Calibri" w:cs="Calibri"/>
                  <w:b/>
                  <w:bCs/>
                  <w:color w:val="000000"/>
                  <w:sz w:val="22"/>
                  <w:szCs w:val="22"/>
                  <w:lang w:val="en-PH" w:eastAsia="en-US"/>
                </w:rPr>
                <w:t>Location</w:t>
              </w:r>
            </w:ins>
          </w:p>
        </w:tc>
        <w:tc>
          <w:tcPr>
            <w:tcW w:w="684" w:type="pct"/>
            <w:tcBorders>
              <w:top w:val="single" w:sz="12" w:space="0" w:color="auto"/>
              <w:left w:val="single" w:sz="12" w:space="0" w:color="auto"/>
              <w:bottom w:val="nil"/>
              <w:right w:val="single" w:sz="12" w:space="0" w:color="auto"/>
            </w:tcBorders>
            <w:shd w:val="solid" w:color="FFFFFF" w:fill="auto"/>
          </w:tcPr>
          <w:p w:rsidR="007C2683" w:rsidRPr="00D14FFF" w:rsidRDefault="007C2683" w:rsidP="007C2683">
            <w:pPr>
              <w:autoSpaceDE w:val="0"/>
              <w:autoSpaceDN w:val="0"/>
              <w:adjustRightInd w:val="0"/>
              <w:jc w:val="center"/>
              <w:rPr>
                <w:ins w:id="71825" w:author="Diana Machado" w:date="2019-04-05T18:59:00Z"/>
                <w:rFonts w:ascii="Calibri" w:eastAsia="PMingLiU" w:hAnsi="Calibri" w:cs="Calibri"/>
                <w:b/>
                <w:bCs/>
                <w:color w:val="000000"/>
                <w:sz w:val="22"/>
                <w:szCs w:val="22"/>
                <w:lang w:val="en-PH" w:eastAsia="en-US"/>
              </w:rPr>
            </w:pPr>
            <w:ins w:id="71826" w:author="Diana Machado" w:date="2019-04-05T18:59:00Z">
              <w:r w:rsidRPr="00D14FFF">
                <w:rPr>
                  <w:rFonts w:ascii="Calibri" w:eastAsia="PMingLiU" w:hAnsi="Calibri" w:cs="Calibri"/>
                  <w:b/>
                  <w:bCs/>
                  <w:color w:val="000000"/>
                  <w:sz w:val="22"/>
                  <w:szCs w:val="22"/>
                  <w:lang w:val="en-PH" w:eastAsia="en-US"/>
                </w:rPr>
                <w:t>County</w:t>
              </w:r>
            </w:ins>
          </w:p>
        </w:tc>
        <w:tc>
          <w:tcPr>
            <w:tcW w:w="548" w:type="pct"/>
            <w:gridSpan w:val="3"/>
            <w:tcBorders>
              <w:top w:val="single" w:sz="12"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27" w:author="Diana Machado" w:date="2019-04-05T18:59:00Z"/>
                <w:rFonts w:ascii="Calibri" w:eastAsia="PMingLiU" w:hAnsi="Calibri" w:cs="Calibri"/>
                <w:b/>
                <w:bCs/>
                <w:color w:val="000000"/>
                <w:sz w:val="22"/>
                <w:szCs w:val="22"/>
                <w:lang w:val="en-PH" w:eastAsia="en-US"/>
              </w:rPr>
            </w:pPr>
            <w:ins w:id="71828" w:author="Diana Machado" w:date="2019-04-05T18:59:00Z">
              <w:r w:rsidRPr="00D14FFF">
                <w:rPr>
                  <w:rFonts w:ascii="Calibri" w:eastAsia="PMingLiU" w:hAnsi="Calibri" w:cs="Calibri"/>
                  <w:b/>
                  <w:bCs/>
                  <w:color w:val="000000"/>
                  <w:sz w:val="22"/>
                  <w:szCs w:val="22"/>
                  <w:lang w:val="en-PH" w:eastAsia="en-US"/>
                </w:rPr>
                <w:t>Hurricane Loss Cost per Year Built</w:t>
              </w:r>
            </w:ins>
          </w:p>
        </w:tc>
        <w:tc>
          <w:tcPr>
            <w:tcW w:w="521" w:type="pct"/>
            <w:gridSpan w:val="3"/>
            <w:tcBorders>
              <w:top w:val="single" w:sz="12"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29" w:author="Diana Machado" w:date="2019-04-05T18:59:00Z"/>
                <w:rFonts w:ascii="Calibri" w:eastAsia="PMingLiU" w:hAnsi="Calibri" w:cs="Calibri"/>
                <w:b/>
                <w:bCs/>
                <w:color w:val="000000"/>
                <w:sz w:val="22"/>
                <w:szCs w:val="22"/>
                <w:lang w:val="en-PH" w:eastAsia="en-US"/>
              </w:rPr>
            </w:pPr>
            <w:ins w:id="71830" w:author="Diana Machado" w:date="2019-04-05T18:59:00Z">
              <w:r w:rsidRPr="00D14FFF">
                <w:rPr>
                  <w:rFonts w:ascii="Calibri" w:eastAsia="PMingLiU" w:hAnsi="Calibri" w:cs="Calibri"/>
                  <w:b/>
                  <w:bCs/>
                  <w:color w:val="000000"/>
                  <w:sz w:val="22"/>
                  <w:szCs w:val="22"/>
                  <w:lang w:val="en-PH" w:eastAsia="en-US"/>
                </w:rPr>
                <w:t>Ratios Relative to 1980 Year Built</w:t>
              </w:r>
            </w:ins>
          </w:p>
        </w:tc>
      </w:tr>
      <w:tr w:rsidR="007C2683" w:rsidRPr="00D14FFF" w:rsidTr="007C2683">
        <w:trPr>
          <w:trHeight w:val="581"/>
          <w:tblHeader/>
          <w:ins w:id="71831" w:author="Diana Machado" w:date="2019-04-05T18:59:00Z"/>
        </w:trPr>
        <w:tc>
          <w:tcPr>
            <w:tcW w:w="703" w:type="pct"/>
            <w:tcBorders>
              <w:top w:val="nil"/>
              <w:left w:val="single" w:sz="12" w:space="0" w:color="auto"/>
              <w:bottom w:val="single" w:sz="12" w:space="0" w:color="auto"/>
              <w:right w:val="single" w:sz="6" w:space="0" w:color="auto"/>
            </w:tcBorders>
            <w:shd w:val="solid" w:color="FFFFFF" w:fill="auto"/>
          </w:tcPr>
          <w:p w:rsidR="007C2683" w:rsidRPr="00D14FFF" w:rsidRDefault="007C2683" w:rsidP="007C2683">
            <w:pPr>
              <w:autoSpaceDE w:val="0"/>
              <w:autoSpaceDN w:val="0"/>
              <w:adjustRightInd w:val="0"/>
              <w:jc w:val="center"/>
              <w:rPr>
                <w:ins w:id="71832" w:author="Diana Machado" w:date="2019-04-05T18:59:00Z"/>
                <w:rFonts w:ascii="Calibri" w:eastAsia="PMingLiU" w:hAnsi="Calibri" w:cs="Calibri"/>
                <w:b/>
                <w:bCs/>
                <w:color w:val="000000"/>
                <w:sz w:val="22"/>
                <w:szCs w:val="22"/>
                <w:lang w:val="en-PH" w:eastAsia="en-US"/>
              </w:rPr>
            </w:pPr>
          </w:p>
        </w:tc>
        <w:tc>
          <w:tcPr>
            <w:tcW w:w="479" w:type="pct"/>
            <w:tcBorders>
              <w:top w:val="nil"/>
              <w:left w:val="single" w:sz="6" w:space="0" w:color="auto"/>
              <w:bottom w:val="single" w:sz="12" w:space="0" w:color="auto"/>
              <w:right w:val="single" w:sz="12" w:space="0" w:color="auto"/>
            </w:tcBorders>
            <w:shd w:val="solid" w:color="FFFFFF" w:fill="auto"/>
          </w:tcPr>
          <w:p w:rsidR="007C2683" w:rsidRPr="00D14FFF" w:rsidRDefault="007C2683" w:rsidP="007C2683">
            <w:pPr>
              <w:autoSpaceDE w:val="0"/>
              <w:autoSpaceDN w:val="0"/>
              <w:adjustRightInd w:val="0"/>
              <w:jc w:val="center"/>
              <w:rPr>
                <w:ins w:id="71833" w:author="Diana Machado" w:date="2019-04-05T18:59:00Z"/>
                <w:rFonts w:ascii="Calibri" w:eastAsia="PMingLiU" w:hAnsi="Calibri" w:cs="Calibri"/>
                <w:b/>
                <w:bCs/>
                <w:color w:val="000000"/>
                <w:sz w:val="22"/>
                <w:szCs w:val="22"/>
                <w:lang w:val="en-PH" w:eastAsia="en-US"/>
              </w:rPr>
            </w:pPr>
          </w:p>
        </w:tc>
        <w:tc>
          <w:tcPr>
            <w:tcW w:w="684" w:type="pct"/>
            <w:tcBorders>
              <w:top w:val="nil"/>
              <w:left w:val="single" w:sz="12" w:space="0" w:color="auto"/>
              <w:bottom w:val="single" w:sz="12" w:space="0" w:color="auto"/>
              <w:right w:val="single" w:sz="12" w:space="0" w:color="auto"/>
            </w:tcBorders>
            <w:shd w:val="solid" w:color="FFFFFF" w:fill="auto"/>
          </w:tcPr>
          <w:p w:rsidR="007C2683" w:rsidRPr="00D14FFF" w:rsidRDefault="007C2683" w:rsidP="007C2683">
            <w:pPr>
              <w:autoSpaceDE w:val="0"/>
              <w:autoSpaceDN w:val="0"/>
              <w:adjustRightInd w:val="0"/>
              <w:jc w:val="center"/>
              <w:rPr>
                <w:ins w:id="71834" w:author="Diana Machado" w:date="2019-04-05T18:59:00Z"/>
                <w:rFonts w:ascii="Calibri" w:eastAsia="PMingLiU" w:hAnsi="Calibri" w:cs="Calibri"/>
                <w:b/>
                <w:bCs/>
                <w:color w:val="000000"/>
                <w:sz w:val="22"/>
                <w:szCs w:val="22"/>
                <w:lang w:val="en-PH" w:eastAsia="en-US"/>
              </w:rPr>
            </w:pPr>
          </w:p>
        </w:tc>
        <w:tc>
          <w:tcPr>
            <w:tcW w:w="548" w:type="pct"/>
            <w:tcBorders>
              <w:top w:val="single" w:sz="6" w:space="0" w:color="auto"/>
              <w:left w:val="single" w:sz="12"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1835" w:author="Diana Machado" w:date="2019-04-05T18:59:00Z"/>
                <w:rFonts w:ascii="Calibri" w:eastAsia="PMingLiU" w:hAnsi="Calibri" w:cs="Calibri"/>
                <w:b/>
                <w:bCs/>
                <w:color w:val="000000"/>
                <w:sz w:val="22"/>
                <w:szCs w:val="22"/>
                <w:lang w:val="en-PH" w:eastAsia="en-US"/>
              </w:rPr>
            </w:pPr>
            <w:ins w:id="71836" w:author="Diana Machado" w:date="2019-04-05T18:59:00Z">
              <w:r w:rsidRPr="00D14FFF">
                <w:rPr>
                  <w:rFonts w:ascii="Calibri" w:eastAsia="PMingLiU" w:hAnsi="Calibri" w:cs="Calibri"/>
                  <w:b/>
                  <w:bCs/>
                  <w:color w:val="000000"/>
                  <w:sz w:val="22"/>
                  <w:szCs w:val="22"/>
                  <w:lang w:val="en-PH" w:eastAsia="en-US"/>
                </w:rPr>
                <w:t>Year Built 1980</w:t>
              </w:r>
            </w:ins>
          </w:p>
        </w:tc>
        <w:tc>
          <w:tcPr>
            <w:tcW w:w="534" w:type="pct"/>
            <w:tcBorders>
              <w:top w:val="single" w:sz="6" w:space="0" w:color="auto"/>
              <w:left w:val="single" w:sz="6"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1837" w:author="Diana Machado" w:date="2019-04-05T18:59:00Z"/>
                <w:rFonts w:ascii="Calibri" w:eastAsia="PMingLiU" w:hAnsi="Calibri" w:cs="Calibri"/>
                <w:b/>
                <w:bCs/>
                <w:color w:val="000000"/>
                <w:sz w:val="22"/>
                <w:szCs w:val="22"/>
                <w:lang w:val="en-PH" w:eastAsia="en-US"/>
              </w:rPr>
            </w:pPr>
            <w:ins w:id="71838" w:author="Diana Machado" w:date="2019-04-05T18:59:00Z">
              <w:r w:rsidRPr="00D14FFF">
                <w:rPr>
                  <w:rFonts w:ascii="Calibri" w:eastAsia="PMingLiU" w:hAnsi="Calibri" w:cs="Calibri"/>
                  <w:b/>
                  <w:bCs/>
                  <w:color w:val="000000"/>
                  <w:sz w:val="22"/>
                  <w:szCs w:val="22"/>
                  <w:lang w:val="en-PH" w:eastAsia="en-US"/>
                </w:rPr>
                <w:t>Year Built 1998</w:t>
              </w:r>
            </w:ins>
          </w:p>
        </w:tc>
        <w:tc>
          <w:tcPr>
            <w:tcW w:w="492" w:type="pct"/>
            <w:tcBorders>
              <w:top w:val="single" w:sz="6" w:space="0" w:color="auto"/>
              <w:left w:val="single" w:sz="6"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1839" w:author="Diana Machado" w:date="2019-04-05T18:59:00Z"/>
                <w:rFonts w:ascii="Calibri" w:eastAsia="PMingLiU" w:hAnsi="Calibri" w:cs="Calibri"/>
                <w:b/>
                <w:bCs/>
                <w:color w:val="000000"/>
                <w:sz w:val="22"/>
                <w:szCs w:val="22"/>
                <w:lang w:val="en-PH" w:eastAsia="en-US"/>
              </w:rPr>
            </w:pPr>
            <w:ins w:id="71840" w:author="Diana Machado" w:date="2019-04-05T18:59:00Z">
              <w:r w:rsidRPr="00D14FFF">
                <w:rPr>
                  <w:rFonts w:ascii="Calibri" w:eastAsia="PMingLiU" w:hAnsi="Calibri" w:cs="Calibri"/>
                  <w:b/>
                  <w:bCs/>
                  <w:color w:val="000000"/>
                  <w:sz w:val="22"/>
                  <w:szCs w:val="22"/>
                  <w:lang w:val="en-PH" w:eastAsia="en-US"/>
                </w:rPr>
                <w:t>Year Built 2004</w:t>
              </w:r>
            </w:ins>
          </w:p>
        </w:tc>
        <w:tc>
          <w:tcPr>
            <w:tcW w:w="521" w:type="pct"/>
            <w:tcBorders>
              <w:top w:val="single" w:sz="6" w:space="0" w:color="auto"/>
              <w:left w:val="single" w:sz="12"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1841" w:author="Diana Machado" w:date="2019-04-05T18:59:00Z"/>
                <w:rFonts w:ascii="Calibri" w:eastAsia="PMingLiU" w:hAnsi="Calibri" w:cs="Calibri"/>
                <w:b/>
                <w:bCs/>
                <w:color w:val="000000"/>
                <w:sz w:val="22"/>
                <w:szCs w:val="22"/>
                <w:lang w:val="en-PH" w:eastAsia="en-US"/>
              </w:rPr>
            </w:pPr>
            <w:ins w:id="71842" w:author="Diana Machado" w:date="2019-04-05T18:59:00Z">
              <w:r w:rsidRPr="00D14FFF">
                <w:rPr>
                  <w:rFonts w:ascii="Calibri" w:eastAsia="PMingLiU" w:hAnsi="Calibri" w:cs="Calibri"/>
                  <w:b/>
                  <w:bCs/>
                  <w:color w:val="000000"/>
                  <w:sz w:val="22"/>
                  <w:szCs w:val="22"/>
                  <w:lang w:val="en-PH" w:eastAsia="en-US"/>
                </w:rPr>
                <w:t>Year Built 1980</w:t>
              </w:r>
            </w:ins>
          </w:p>
        </w:tc>
        <w:tc>
          <w:tcPr>
            <w:tcW w:w="548" w:type="pct"/>
            <w:tcBorders>
              <w:top w:val="single" w:sz="6" w:space="0" w:color="auto"/>
              <w:left w:val="single" w:sz="6"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1843" w:author="Diana Machado" w:date="2019-04-05T18:59:00Z"/>
                <w:rFonts w:ascii="Calibri" w:eastAsia="PMingLiU" w:hAnsi="Calibri" w:cs="Calibri"/>
                <w:b/>
                <w:bCs/>
                <w:color w:val="000000"/>
                <w:sz w:val="22"/>
                <w:szCs w:val="22"/>
                <w:lang w:val="en-PH" w:eastAsia="en-US"/>
              </w:rPr>
            </w:pPr>
            <w:ins w:id="71844" w:author="Diana Machado" w:date="2019-04-05T18:59:00Z">
              <w:r w:rsidRPr="00D14FFF">
                <w:rPr>
                  <w:rFonts w:ascii="Calibri" w:eastAsia="PMingLiU" w:hAnsi="Calibri" w:cs="Calibri"/>
                  <w:b/>
                  <w:bCs/>
                  <w:color w:val="000000"/>
                  <w:sz w:val="22"/>
                  <w:szCs w:val="22"/>
                  <w:lang w:val="en-PH" w:eastAsia="en-US"/>
                </w:rPr>
                <w:t>Year Built 1998</w:t>
              </w:r>
            </w:ins>
          </w:p>
        </w:tc>
        <w:tc>
          <w:tcPr>
            <w:tcW w:w="492" w:type="pct"/>
            <w:tcBorders>
              <w:top w:val="single" w:sz="6" w:space="0" w:color="auto"/>
              <w:left w:val="single" w:sz="6"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1845" w:author="Diana Machado" w:date="2019-04-05T18:59:00Z"/>
                <w:rFonts w:ascii="Calibri" w:eastAsia="PMingLiU" w:hAnsi="Calibri" w:cs="Calibri"/>
                <w:b/>
                <w:bCs/>
                <w:color w:val="000000"/>
                <w:sz w:val="22"/>
                <w:szCs w:val="22"/>
                <w:lang w:val="en-PH" w:eastAsia="en-US"/>
              </w:rPr>
            </w:pPr>
            <w:ins w:id="71846" w:author="Diana Machado" w:date="2019-04-05T18:59:00Z">
              <w:r w:rsidRPr="00D14FFF">
                <w:rPr>
                  <w:rFonts w:ascii="Calibri" w:eastAsia="PMingLiU" w:hAnsi="Calibri" w:cs="Calibri"/>
                  <w:b/>
                  <w:bCs/>
                  <w:color w:val="000000"/>
                  <w:sz w:val="22"/>
                  <w:szCs w:val="22"/>
                  <w:lang w:val="en-PH" w:eastAsia="en-US"/>
                </w:rPr>
                <w:t>Year Built 2004</w:t>
              </w:r>
            </w:ins>
          </w:p>
        </w:tc>
      </w:tr>
      <w:tr w:rsidR="007C2683" w:rsidRPr="00D14FFF" w:rsidTr="007C2683">
        <w:trPr>
          <w:trHeight w:val="296"/>
          <w:ins w:id="71847" w:author="Diana Machado" w:date="2019-04-05T18:59:00Z"/>
        </w:trPr>
        <w:tc>
          <w:tcPr>
            <w:tcW w:w="703" w:type="pct"/>
            <w:tcBorders>
              <w:top w:val="single" w:sz="12" w:space="0" w:color="auto"/>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848" w:author="Diana Machado" w:date="2019-04-05T18:59:00Z"/>
                <w:rFonts w:ascii="Calibri" w:eastAsia="PMingLiU" w:hAnsi="Calibri" w:cs="Calibri"/>
                <w:color w:val="000000"/>
                <w:sz w:val="22"/>
                <w:szCs w:val="22"/>
                <w:lang w:val="en-PH" w:eastAsia="en-US"/>
              </w:rPr>
            </w:pPr>
            <w:ins w:id="71849" w:author="Diana Machado" w:date="2019-04-05T18:59:00Z">
              <w:r w:rsidRPr="00D14FFF">
                <w:rPr>
                  <w:rFonts w:ascii="Calibri" w:eastAsia="PMingLiU" w:hAnsi="Calibri" w:cs="Calibri"/>
                  <w:color w:val="000000"/>
                  <w:sz w:val="22"/>
                  <w:szCs w:val="22"/>
                  <w:lang w:val="en-PH" w:eastAsia="en-US"/>
                </w:rPr>
                <w:t>Frame Owners</w:t>
              </w:r>
            </w:ins>
          </w:p>
        </w:tc>
        <w:tc>
          <w:tcPr>
            <w:tcW w:w="479" w:type="pct"/>
            <w:tcBorders>
              <w:top w:val="single" w:sz="12"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50" w:author="Diana Machado" w:date="2019-04-05T18:59:00Z"/>
                <w:rFonts w:ascii="Calibri" w:eastAsia="PMingLiU" w:hAnsi="Calibri" w:cs="Calibri"/>
                <w:color w:val="000000"/>
                <w:sz w:val="22"/>
                <w:szCs w:val="22"/>
                <w:lang w:val="en-PH" w:eastAsia="en-US"/>
              </w:rPr>
            </w:pPr>
            <w:ins w:id="71851" w:author="Diana Machado" w:date="2019-04-05T18:59:00Z">
              <w:r w:rsidRPr="00D14FFF">
                <w:rPr>
                  <w:rFonts w:ascii="Calibri" w:eastAsia="PMingLiU" w:hAnsi="Calibri" w:cs="Calibri"/>
                  <w:color w:val="000000"/>
                  <w:sz w:val="22"/>
                  <w:szCs w:val="22"/>
                  <w:lang w:val="en-PH" w:eastAsia="en-US"/>
                </w:rPr>
                <w:t>1</w:t>
              </w:r>
            </w:ins>
          </w:p>
        </w:tc>
        <w:tc>
          <w:tcPr>
            <w:tcW w:w="684" w:type="pct"/>
            <w:tcBorders>
              <w:top w:val="single" w:sz="12"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52" w:author="Diana Machado" w:date="2019-04-05T18:59:00Z"/>
                <w:rFonts w:ascii="Calibri" w:eastAsia="PMingLiU" w:hAnsi="Calibri" w:cs="Calibri"/>
                <w:color w:val="000000"/>
                <w:sz w:val="22"/>
                <w:szCs w:val="22"/>
                <w:lang w:val="en-PH" w:eastAsia="en-US"/>
              </w:rPr>
            </w:pPr>
            <w:ins w:id="71853" w:author="Diana Machado" w:date="2019-04-05T18:59:00Z">
              <w:r w:rsidRPr="00D14FFF">
                <w:rPr>
                  <w:rFonts w:ascii="Calibri" w:eastAsia="PMingLiU" w:hAnsi="Calibri" w:cs="Calibri"/>
                  <w:color w:val="000000"/>
                  <w:sz w:val="22"/>
                  <w:szCs w:val="22"/>
                  <w:lang w:val="en-PH" w:eastAsia="en-US"/>
                </w:rPr>
                <w:t>BAY</w:t>
              </w:r>
            </w:ins>
          </w:p>
        </w:tc>
        <w:tc>
          <w:tcPr>
            <w:tcW w:w="548" w:type="pct"/>
            <w:tcBorders>
              <w:top w:val="single" w:sz="12"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54" w:author="Diana Machado" w:date="2019-04-05T18:59:00Z"/>
                <w:rFonts w:ascii="Calibri" w:eastAsia="PMingLiU" w:hAnsi="Calibri" w:cs="Calibri"/>
                <w:color w:val="000000"/>
                <w:sz w:val="22"/>
                <w:szCs w:val="22"/>
                <w:lang w:val="en-PH" w:eastAsia="en-US"/>
              </w:rPr>
            </w:pPr>
            <w:ins w:id="71855" w:author="Diana Machado" w:date="2019-04-05T18:59:00Z">
              <w:r w:rsidRPr="00D14FFF">
                <w:rPr>
                  <w:rFonts w:ascii="Calibri" w:eastAsia="PMingLiU" w:hAnsi="Calibri" w:cs="Calibri"/>
                  <w:color w:val="000000"/>
                  <w:sz w:val="22"/>
                  <w:szCs w:val="22"/>
                  <w:lang w:val="en-PH" w:eastAsia="en-US"/>
                </w:rPr>
                <w:t>4.495</w:t>
              </w:r>
            </w:ins>
          </w:p>
        </w:tc>
        <w:tc>
          <w:tcPr>
            <w:tcW w:w="534" w:type="pct"/>
            <w:tcBorders>
              <w:top w:val="single" w:sz="12"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56" w:author="Diana Machado" w:date="2019-04-05T18:59:00Z"/>
                <w:rFonts w:ascii="Calibri" w:eastAsia="PMingLiU" w:hAnsi="Calibri" w:cs="Calibri"/>
                <w:color w:val="000000"/>
                <w:sz w:val="22"/>
                <w:szCs w:val="22"/>
                <w:lang w:val="en-PH" w:eastAsia="en-US"/>
              </w:rPr>
            </w:pPr>
            <w:ins w:id="71857" w:author="Diana Machado" w:date="2019-04-05T18:59:00Z">
              <w:r w:rsidRPr="00D14FFF">
                <w:rPr>
                  <w:rFonts w:ascii="Calibri" w:eastAsia="PMingLiU" w:hAnsi="Calibri" w:cs="Calibri"/>
                  <w:color w:val="000000"/>
                  <w:sz w:val="22"/>
                  <w:szCs w:val="22"/>
                  <w:lang w:val="en-PH" w:eastAsia="en-US"/>
                </w:rPr>
                <w:t>2.887</w:t>
              </w:r>
            </w:ins>
          </w:p>
        </w:tc>
        <w:tc>
          <w:tcPr>
            <w:tcW w:w="492" w:type="pct"/>
            <w:tcBorders>
              <w:top w:val="single" w:sz="12"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58" w:author="Diana Machado" w:date="2019-04-05T18:59:00Z"/>
                <w:rFonts w:ascii="Calibri" w:eastAsia="PMingLiU" w:hAnsi="Calibri" w:cs="Calibri"/>
                <w:color w:val="000000"/>
                <w:sz w:val="22"/>
                <w:szCs w:val="22"/>
                <w:lang w:val="en-PH" w:eastAsia="en-US"/>
              </w:rPr>
            </w:pPr>
            <w:ins w:id="71859" w:author="Diana Machado" w:date="2019-04-05T18:59:00Z">
              <w:r w:rsidRPr="00D14FFF">
                <w:rPr>
                  <w:rFonts w:ascii="Calibri" w:eastAsia="PMingLiU" w:hAnsi="Calibri" w:cs="Calibri"/>
                  <w:color w:val="000000"/>
                  <w:sz w:val="22"/>
                  <w:szCs w:val="22"/>
                  <w:lang w:val="en-PH" w:eastAsia="en-US"/>
                </w:rPr>
                <w:t>2.021</w:t>
              </w:r>
            </w:ins>
          </w:p>
        </w:tc>
        <w:tc>
          <w:tcPr>
            <w:tcW w:w="521" w:type="pct"/>
            <w:tcBorders>
              <w:top w:val="single" w:sz="12"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60" w:author="Diana Machado" w:date="2019-04-05T18:59:00Z"/>
                <w:rFonts w:ascii="Calibri" w:eastAsia="PMingLiU" w:hAnsi="Calibri" w:cs="Calibri"/>
                <w:color w:val="000000"/>
                <w:sz w:val="22"/>
                <w:szCs w:val="22"/>
                <w:lang w:val="en-PH" w:eastAsia="en-US"/>
              </w:rPr>
            </w:pPr>
            <w:ins w:id="71861"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12"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62" w:author="Diana Machado" w:date="2019-04-05T18:59:00Z"/>
                <w:rFonts w:ascii="Calibri" w:eastAsia="PMingLiU" w:hAnsi="Calibri" w:cs="Calibri"/>
                <w:color w:val="000000"/>
                <w:sz w:val="22"/>
                <w:szCs w:val="22"/>
                <w:lang w:val="en-PH" w:eastAsia="en-US"/>
              </w:rPr>
            </w:pPr>
            <w:ins w:id="71863" w:author="Diana Machado" w:date="2019-04-05T18:59:00Z">
              <w:r w:rsidRPr="00D14FFF">
                <w:rPr>
                  <w:rFonts w:ascii="Calibri" w:eastAsia="PMingLiU" w:hAnsi="Calibri" w:cs="Calibri"/>
                  <w:color w:val="000000"/>
                  <w:sz w:val="22"/>
                  <w:szCs w:val="22"/>
                  <w:lang w:val="en-PH" w:eastAsia="en-US"/>
                </w:rPr>
                <w:t>0.642</w:t>
              </w:r>
            </w:ins>
          </w:p>
        </w:tc>
        <w:tc>
          <w:tcPr>
            <w:tcW w:w="492" w:type="pct"/>
            <w:tcBorders>
              <w:top w:val="single" w:sz="12"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64" w:author="Diana Machado" w:date="2019-04-05T18:59:00Z"/>
                <w:rFonts w:ascii="Calibri" w:eastAsia="PMingLiU" w:hAnsi="Calibri" w:cs="Calibri"/>
                <w:color w:val="000000"/>
                <w:sz w:val="22"/>
                <w:szCs w:val="22"/>
                <w:lang w:val="en-PH" w:eastAsia="en-US"/>
              </w:rPr>
            </w:pPr>
            <w:ins w:id="71865" w:author="Diana Machado" w:date="2019-04-05T18:59:00Z">
              <w:r w:rsidRPr="00D14FFF">
                <w:rPr>
                  <w:rFonts w:ascii="Calibri" w:eastAsia="PMingLiU" w:hAnsi="Calibri" w:cs="Calibri"/>
                  <w:color w:val="000000"/>
                  <w:sz w:val="22"/>
                  <w:szCs w:val="22"/>
                  <w:lang w:val="en-PH" w:eastAsia="en-US"/>
                </w:rPr>
                <w:t>0.450</w:t>
              </w:r>
            </w:ins>
          </w:p>
        </w:tc>
      </w:tr>
      <w:tr w:rsidR="007C2683" w:rsidRPr="00D14FFF" w:rsidTr="007C2683">
        <w:trPr>
          <w:trHeight w:val="285"/>
          <w:ins w:id="71866"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867"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68" w:author="Diana Machado" w:date="2019-04-05T18:59:00Z"/>
                <w:rFonts w:ascii="Calibri" w:eastAsia="PMingLiU" w:hAnsi="Calibri" w:cs="Calibri"/>
                <w:color w:val="000000"/>
                <w:sz w:val="22"/>
                <w:szCs w:val="22"/>
                <w:lang w:val="en-PH" w:eastAsia="en-US"/>
              </w:rPr>
            </w:pPr>
            <w:ins w:id="71869" w:author="Diana Machado" w:date="2019-04-05T18:59:00Z">
              <w:r w:rsidRPr="00D14FFF">
                <w:rPr>
                  <w:rFonts w:ascii="Calibri" w:eastAsia="PMingLiU" w:hAnsi="Calibri" w:cs="Calibri"/>
                  <w:color w:val="000000"/>
                  <w:sz w:val="22"/>
                  <w:szCs w:val="22"/>
                  <w:lang w:val="en-PH" w:eastAsia="en-US"/>
                </w:rPr>
                <w:t>2</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70" w:author="Diana Machado" w:date="2019-04-05T18:59:00Z"/>
                <w:rFonts w:ascii="Calibri" w:eastAsia="PMingLiU" w:hAnsi="Calibri" w:cs="Calibri"/>
                <w:color w:val="000000"/>
                <w:sz w:val="22"/>
                <w:szCs w:val="22"/>
                <w:lang w:val="en-PH" w:eastAsia="en-US"/>
              </w:rPr>
            </w:pPr>
            <w:ins w:id="71871" w:author="Diana Machado" w:date="2019-04-05T18:59:00Z">
              <w:r w:rsidRPr="00D14FFF">
                <w:rPr>
                  <w:rFonts w:ascii="Calibri" w:eastAsia="PMingLiU" w:hAnsi="Calibri" w:cs="Calibri"/>
                  <w:color w:val="000000"/>
                  <w:sz w:val="22"/>
                  <w:szCs w:val="22"/>
                  <w:lang w:val="en-PH" w:eastAsia="en-US"/>
                </w:rPr>
                <w:t>BREVARD</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72" w:author="Diana Machado" w:date="2019-04-05T18:59:00Z"/>
                <w:rFonts w:ascii="Calibri" w:eastAsia="PMingLiU" w:hAnsi="Calibri" w:cs="Calibri"/>
                <w:color w:val="000000"/>
                <w:sz w:val="22"/>
                <w:szCs w:val="22"/>
                <w:lang w:val="en-PH" w:eastAsia="en-US"/>
              </w:rPr>
            </w:pPr>
            <w:ins w:id="71873" w:author="Diana Machado" w:date="2019-04-05T18:59:00Z">
              <w:r w:rsidRPr="00D14FFF">
                <w:rPr>
                  <w:rFonts w:ascii="Calibri" w:eastAsia="PMingLiU" w:hAnsi="Calibri" w:cs="Calibri"/>
                  <w:color w:val="000000"/>
                  <w:sz w:val="22"/>
                  <w:szCs w:val="22"/>
                  <w:lang w:val="en-PH" w:eastAsia="en-US"/>
                </w:rPr>
                <w:t>5.31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74" w:author="Diana Machado" w:date="2019-04-05T18:59:00Z"/>
                <w:rFonts w:ascii="Calibri" w:eastAsia="PMingLiU" w:hAnsi="Calibri" w:cs="Calibri"/>
                <w:color w:val="000000"/>
                <w:sz w:val="22"/>
                <w:szCs w:val="22"/>
                <w:lang w:val="en-PH" w:eastAsia="en-US"/>
              </w:rPr>
            </w:pPr>
            <w:ins w:id="71875" w:author="Diana Machado" w:date="2019-04-05T18:59:00Z">
              <w:r w:rsidRPr="00D14FFF">
                <w:rPr>
                  <w:rFonts w:ascii="Calibri" w:eastAsia="PMingLiU" w:hAnsi="Calibri" w:cs="Calibri"/>
                  <w:color w:val="000000"/>
                  <w:sz w:val="22"/>
                  <w:szCs w:val="22"/>
                  <w:lang w:val="en-PH" w:eastAsia="en-US"/>
                </w:rPr>
                <w:t>3.26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76" w:author="Diana Machado" w:date="2019-04-05T18:59:00Z"/>
                <w:rFonts w:ascii="Calibri" w:eastAsia="PMingLiU" w:hAnsi="Calibri" w:cs="Calibri"/>
                <w:color w:val="000000"/>
                <w:sz w:val="22"/>
                <w:szCs w:val="22"/>
                <w:lang w:val="en-PH" w:eastAsia="en-US"/>
              </w:rPr>
            </w:pPr>
            <w:ins w:id="71877" w:author="Diana Machado" w:date="2019-04-05T18:59:00Z">
              <w:r w:rsidRPr="00D14FFF">
                <w:rPr>
                  <w:rFonts w:ascii="Calibri" w:eastAsia="PMingLiU" w:hAnsi="Calibri" w:cs="Calibri"/>
                  <w:color w:val="000000"/>
                  <w:sz w:val="22"/>
                  <w:szCs w:val="22"/>
                  <w:lang w:val="en-PH" w:eastAsia="en-US"/>
                </w:rPr>
                <w:t>1.81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78" w:author="Diana Machado" w:date="2019-04-05T18:59:00Z"/>
                <w:rFonts w:ascii="Calibri" w:eastAsia="PMingLiU" w:hAnsi="Calibri" w:cs="Calibri"/>
                <w:color w:val="000000"/>
                <w:sz w:val="22"/>
                <w:szCs w:val="22"/>
                <w:lang w:val="en-PH" w:eastAsia="en-US"/>
              </w:rPr>
            </w:pPr>
            <w:ins w:id="71879"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80" w:author="Diana Machado" w:date="2019-04-05T18:59:00Z"/>
                <w:rFonts w:ascii="Calibri" w:eastAsia="PMingLiU" w:hAnsi="Calibri" w:cs="Calibri"/>
                <w:color w:val="000000"/>
                <w:sz w:val="22"/>
                <w:szCs w:val="22"/>
                <w:lang w:val="en-PH" w:eastAsia="en-US"/>
              </w:rPr>
            </w:pPr>
            <w:ins w:id="71881" w:author="Diana Machado" w:date="2019-04-05T18:59:00Z">
              <w:r w:rsidRPr="00D14FFF">
                <w:rPr>
                  <w:rFonts w:ascii="Calibri" w:eastAsia="PMingLiU" w:hAnsi="Calibri" w:cs="Calibri"/>
                  <w:color w:val="000000"/>
                  <w:sz w:val="22"/>
                  <w:szCs w:val="22"/>
                  <w:lang w:val="en-PH" w:eastAsia="en-US"/>
                </w:rPr>
                <w:t>0.61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82" w:author="Diana Machado" w:date="2019-04-05T18:59:00Z"/>
                <w:rFonts w:ascii="Calibri" w:eastAsia="PMingLiU" w:hAnsi="Calibri" w:cs="Calibri"/>
                <w:color w:val="000000"/>
                <w:sz w:val="22"/>
                <w:szCs w:val="22"/>
                <w:lang w:val="en-PH" w:eastAsia="en-US"/>
              </w:rPr>
            </w:pPr>
            <w:ins w:id="71883" w:author="Diana Machado" w:date="2019-04-05T18:59:00Z">
              <w:r w:rsidRPr="00D14FFF">
                <w:rPr>
                  <w:rFonts w:ascii="Calibri" w:eastAsia="PMingLiU" w:hAnsi="Calibri" w:cs="Calibri"/>
                  <w:color w:val="000000"/>
                  <w:sz w:val="22"/>
                  <w:szCs w:val="22"/>
                  <w:lang w:val="en-PH" w:eastAsia="en-US"/>
                </w:rPr>
                <w:t>0.342</w:t>
              </w:r>
            </w:ins>
          </w:p>
        </w:tc>
      </w:tr>
      <w:tr w:rsidR="007C2683" w:rsidRPr="00D14FFF" w:rsidTr="007C2683">
        <w:trPr>
          <w:trHeight w:val="285"/>
          <w:ins w:id="71884"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885"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86" w:author="Diana Machado" w:date="2019-04-05T18:59:00Z"/>
                <w:rFonts w:ascii="Calibri" w:eastAsia="PMingLiU" w:hAnsi="Calibri" w:cs="Calibri"/>
                <w:color w:val="000000"/>
                <w:sz w:val="22"/>
                <w:szCs w:val="22"/>
                <w:lang w:val="en-PH" w:eastAsia="en-US"/>
              </w:rPr>
            </w:pPr>
            <w:ins w:id="71887" w:author="Diana Machado" w:date="2019-04-05T18:59:00Z">
              <w:r w:rsidRPr="00D14FFF">
                <w:rPr>
                  <w:rFonts w:ascii="Calibri" w:eastAsia="PMingLiU" w:hAnsi="Calibri" w:cs="Calibri"/>
                  <w:color w:val="000000"/>
                  <w:sz w:val="22"/>
                  <w:szCs w:val="22"/>
                  <w:lang w:val="en-PH" w:eastAsia="en-US"/>
                </w:rPr>
                <w:t>3</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88" w:author="Diana Machado" w:date="2019-04-05T18:59:00Z"/>
                <w:rFonts w:ascii="Calibri" w:eastAsia="PMingLiU" w:hAnsi="Calibri" w:cs="Calibri"/>
                <w:color w:val="000000"/>
                <w:sz w:val="22"/>
                <w:szCs w:val="22"/>
                <w:lang w:val="en-PH" w:eastAsia="en-US"/>
              </w:rPr>
            </w:pPr>
            <w:ins w:id="71889" w:author="Diana Machado" w:date="2019-04-05T18:59:00Z">
              <w:r w:rsidRPr="00D14FFF">
                <w:rPr>
                  <w:rFonts w:ascii="Calibri" w:eastAsia="PMingLiU" w:hAnsi="Calibri" w:cs="Calibri"/>
                  <w:color w:val="000000"/>
                  <w:sz w:val="22"/>
                  <w:szCs w:val="22"/>
                  <w:lang w:val="en-PH" w:eastAsia="en-US"/>
                </w:rPr>
                <w:t>BREVARD</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90" w:author="Diana Machado" w:date="2019-04-05T18:59:00Z"/>
                <w:rFonts w:ascii="Calibri" w:eastAsia="PMingLiU" w:hAnsi="Calibri" w:cs="Calibri"/>
                <w:color w:val="000000"/>
                <w:sz w:val="22"/>
                <w:szCs w:val="22"/>
                <w:lang w:val="en-PH" w:eastAsia="en-US"/>
              </w:rPr>
            </w:pPr>
            <w:ins w:id="71891" w:author="Diana Machado" w:date="2019-04-05T18:59:00Z">
              <w:r w:rsidRPr="00D14FFF">
                <w:rPr>
                  <w:rFonts w:ascii="Calibri" w:eastAsia="PMingLiU" w:hAnsi="Calibri" w:cs="Calibri"/>
                  <w:color w:val="000000"/>
                  <w:sz w:val="22"/>
                  <w:szCs w:val="22"/>
                  <w:lang w:val="en-PH" w:eastAsia="en-US"/>
                </w:rPr>
                <w:t>5.11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92" w:author="Diana Machado" w:date="2019-04-05T18:59:00Z"/>
                <w:rFonts w:ascii="Calibri" w:eastAsia="PMingLiU" w:hAnsi="Calibri" w:cs="Calibri"/>
                <w:color w:val="000000"/>
                <w:sz w:val="22"/>
                <w:szCs w:val="22"/>
                <w:lang w:val="en-PH" w:eastAsia="en-US"/>
              </w:rPr>
            </w:pPr>
            <w:ins w:id="71893" w:author="Diana Machado" w:date="2019-04-05T18:59:00Z">
              <w:r w:rsidRPr="00D14FFF">
                <w:rPr>
                  <w:rFonts w:ascii="Calibri" w:eastAsia="PMingLiU" w:hAnsi="Calibri" w:cs="Calibri"/>
                  <w:color w:val="000000"/>
                  <w:sz w:val="22"/>
                  <w:szCs w:val="22"/>
                  <w:lang w:val="en-PH" w:eastAsia="en-US"/>
                </w:rPr>
                <w:t>3.15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94" w:author="Diana Machado" w:date="2019-04-05T18:59:00Z"/>
                <w:rFonts w:ascii="Calibri" w:eastAsia="PMingLiU" w:hAnsi="Calibri" w:cs="Calibri"/>
                <w:color w:val="000000"/>
                <w:sz w:val="22"/>
                <w:szCs w:val="22"/>
                <w:lang w:val="en-PH" w:eastAsia="en-US"/>
              </w:rPr>
            </w:pPr>
            <w:ins w:id="71895" w:author="Diana Machado" w:date="2019-04-05T18:59:00Z">
              <w:r w:rsidRPr="00D14FFF">
                <w:rPr>
                  <w:rFonts w:ascii="Calibri" w:eastAsia="PMingLiU" w:hAnsi="Calibri" w:cs="Calibri"/>
                  <w:color w:val="000000"/>
                  <w:sz w:val="22"/>
                  <w:szCs w:val="22"/>
                  <w:lang w:val="en-PH" w:eastAsia="en-US"/>
                </w:rPr>
                <w:t>1.776</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96" w:author="Diana Machado" w:date="2019-04-05T18:59:00Z"/>
                <w:rFonts w:ascii="Calibri" w:eastAsia="PMingLiU" w:hAnsi="Calibri" w:cs="Calibri"/>
                <w:color w:val="000000"/>
                <w:sz w:val="22"/>
                <w:szCs w:val="22"/>
                <w:lang w:val="en-PH" w:eastAsia="en-US"/>
              </w:rPr>
            </w:pPr>
            <w:ins w:id="71897"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98" w:author="Diana Machado" w:date="2019-04-05T18:59:00Z"/>
                <w:rFonts w:ascii="Calibri" w:eastAsia="PMingLiU" w:hAnsi="Calibri" w:cs="Calibri"/>
                <w:color w:val="000000"/>
                <w:sz w:val="22"/>
                <w:szCs w:val="22"/>
                <w:lang w:val="en-PH" w:eastAsia="en-US"/>
              </w:rPr>
            </w:pPr>
            <w:ins w:id="71899" w:author="Diana Machado" w:date="2019-04-05T18:59:00Z">
              <w:r w:rsidRPr="00D14FFF">
                <w:rPr>
                  <w:rFonts w:ascii="Calibri" w:eastAsia="PMingLiU" w:hAnsi="Calibri" w:cs="Calibri"/>
                  <w:color w:val="000000"/>
                  <w:sz w:val="22"/>
                  <w:szCs w:val="22"/>
                  <w:lang w:val="en-PH" w:eastAsia="en-US"/>
                </w:rPr>
                <w:t>0.61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00" w:author="Diana Machado" w:date="2019-04-05T18:59:00Z"/>
                <w:rFonts w:ascii="Calibri" w:eastAsia="PMingLiU" w:hAnsi="Calibri" w:cs="Calibri"/>
                <w:color w:val="000000"/>
                <w:sz w:val="22"/>
                <w:szCs w:val="22"/>
                <w:lang w:val="en-PH" w:eastAsia="en-US"/>
              </w:rPr>
            </w:pPr>
            <w:ins w:id="71901" w:author="Diana Machado" w:date="2019-04-05T18:59:00Z">
              <w:r w:rsidRPr="00D14FFF">
                <w:rPr>
                  <w:rFonts w:ascii="Calibri" w:eastAsia="PMingLiU" w:hAnsi="Calibri" w:cs="Calibri"/>
                  <w:color w:val="000000"/>
                  <w:sz w:val="22"/>
                  <w:szCs w:val="22"/>
                  <w:lang w:val="en-PH" w:eastAsia="en-US"/>
                </w:rPr>
                <w:t>0.347</w:t>
              </w:r>
            </w:ins>
          </w:p>
        </w:tc>
      </w:tr>
      <w:tr w:rsidR="007C2683" w:rsidRPr="00D14FFF" w:rsidTr="007C2683">
        <w:trPr>
          <w:trHeight w:val="285"/>
          <w:ins w:id="71902"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903"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04" w:author="Diana Machado" w:date="2019-04-05T18:59:00Z"/>
                <w:rFonts w:ascii="Calibri" w:eastAsia="PMingLiU" w:hAnsi="Calibri" w:cs="Calibri"/>
                <w:color w:val="000000"/>
                <w:sz w:val="22"/>
                <w:szCs w:val="22"/>
                <w:lang w:val="en-PH" w:eastAsia="en-US"/>
              </w:rPr>
            </w:pPr>
            <w:ins w:id="71905" w:author="Diana Machado" w:date="2019-04-05T18:59:00Z">
              <w:r w:rsidRPr="00D14FFF">
                <w:rPr>
                  <w:rFonts w:ascii="Calibri" w:eastAsia="PMingLiU" w:hAnsi="Calibri" w:cs="Calibri"/>
                  <w:color w:val="000000"/>
                  <w:sz w:val="22"/>
                  <w:szCs w:val="22"/>
                  <w:lang w:val="en-PH" w:eastAsia="en-US"/>
                </w:rPr>
                <w:t>4</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06" w:author="Diana Machado" w:date="2019-04-05T18:59:00Z"/>
                <w:rFonts w:ascii="Calibri" w:eastAsia="PMingLiU" w:hAnsi="Calibri" w:cs="Calibri"/>
                <w:color w:val="000000"/>
                <w:sz w:val="22"/>
                <w:szCs w:val="22"/>
                <w:lang w:val="en-PH" w:eastAsia="en-US"/>
              </w:rPr>
            </w:pPr>
            <w:ins w:id="71907" w:author="Diana Machado" w:date="2019-04-05T18:59:00Z">
              <w:r w:rsidRPr="00D14FFF">
                <w:rPr>
                  <w:rFonts w:ascii="Calibri" w:eastAsia="PMingLiU" w:hAnsi="Calibri" w:cs="Calibri"/>
                  <w:color w:val="000000"/>
                  <w:sz w:val="22"/>
                  <w:szCs w:val="22"/>
                  <w:lang w:val="en-PH" w:eastAsia="en-US"/>
                </w:rPr>
                <w:t>BROWARD</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08" w:author="Diana Machado" w:date="2019-04-05T18:59:00Z"/>
                <w:rFonts w:ascii="Calibri" w:eastAsia="PMingLiU" w:hAnsi="Calibri" w:cs="Calibri"/>
                <w:color w:val="000000"/>
                <w:sz w:val="22"/>
                <w:szCs w:val="22"/>
                <w:lang w:val="en-PH" w:eastAsia="en-US"/>
              </w:rPr>
            </w:pPr>
            <w:ins w:id="71909" w:author="Diana Machado" w:date="2019-04-05T18:59:00Z">
              <w:r w:rsidRPr="00D14FFF">
                <w:rPr>
                  <w:rFonts w:ascii="Calibri" w:eastAsia="PMingLiU" w:hAnsi="Calibri" w:cs="Calibri"/>
                  <w:color w:val="000000"/>
                  <w:sz w:val="22"/>
                  <w:szCs w:val="22"/>
                  <w:lang w:val="en-PH" w:eastAsia="en-US"/>
                </w:rPr>
                <w:t>10.13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10" w:author="Diana Machado" w:date="2019-04-05T18:59:00Z"/>
                <w:rFonts w:ascii="Calibri" w:eastAsia="PMingLiU" w:hAnsi="Calibri" w:cs="Calibri"/>
                <w:color w:val="000000"/>
                <w:sz w:val="22"/>
                <w:szCs w:val="22"/>
                <w:lang w:val="en-PH" w:eastAsia="en-US"/>
              </w:rPr>
            </w:pPr>
            <w:ins w:id="71911" w:author="Diana Machado" w:date="2019-04-05T18:59:00Z">
              <w:r w:rsidRPr="00D14FFF">
                <w:rPr>
                  <w:rFonts w:ascii="Calibri" w:eastAsia="PMingLiU" w:hAnsi="Calibri" w:cs="Calibri"/>
                  <w:color w:val="000000"/>
                  <w:sz w:val="22"/>
                  <w:szCs w:val="22"/>
                  <w:lang w:val="en-PH" w:eastAsia="en-US"/>
                </w:rPr>
                <w:t>2.56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12" w:author="Diana Machado" w:date="2019-04-05T18:59:00Z"/>
                <w:rFonts w:ascii="Calibri" w:eastAsia="PMingLiU" w:hAnsi="Calibri" w:cs="Calibri"/>
                <w:color w:val="000000"/>
                <w:sz w:val="22"/>
                <w:szCs w:val="22"/>
                <w:lang w:val="en-PH" w:eastAsia="en-US"/>
              </w:rPr>
            </w:pPr>
            <w:ins w:id="71913" w:author="Diana Machado" w:date="2019-04-05T18:59:00Z">
              <w:r w:rsidRPr="00D14FFF">
                <w:rPr>
                  <w:rFonts w:ascii="Calibri" w:eastAsia="PMingLiU" w:hAnsi="Calibri" w:cs="Calibri"/>
                  <w:color w:val="000000"/>
                  <w:sz w:val="22"/>
                  <w:szCs w:val="22"/>
                  <w:lang w:val="en-PH" w:eastAsia="en-US"/>
                </w:rPr>
                <w:t>2.560</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14" w:author="Diana Machado" w:date="2019-04-05T18:59:00Z"/>
                <w:rFonts w:ascii="Calibri" w:eastAsia="PMingLiU" w:hAnsi="Calibri" w:cs="Calibri"/>
                <w:color w:val="000000"/>
                <w:sz w:val="22"/>
                <w:szCs w:val="22"/>
                <w:lang w:val="en-PH" w:eastAsia="en-US"/>
              </w:rPr>
            </w:pPr>
            <w:ins w:id="71915"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16" w:author="Diana Machado" w:date="2019-04-05T18:59:00Z"/>
                <w:rFonts w:ascii="Calibri" w:eastAsia="PMingLiU" w:hAnsi="Calibri" w:cs="Calibri"/>
                <w:color w:val="000000"/>
                <w:sz w:val="22"/>
                <w:szCs w:val="22"/>
                <w:lang w:val="en-PH" w:eastAsia="en-US"/>
              </w:rPr>
            </w:pPr>
            <w:ins w:id="71917" w:author="Diana Machado" w:date="2019-04-05T18:59:00Z">
              <w:r w:rsidRPr="00D14FFF">
                <w:rPr>
                  <w:rFonts w:ascii="Calibri" w:eastAsia="PMingLiU" w:hAnsi="Calibri" w:cs="Calibri"/>
                  <w:color w:val="000000"/>
                  <w:sz w:val="22"/>
                  <w:szCs w:val="22"/>
                  <w:lang w:val="en-PH" w:eastAsia="en-US"/>
                </w:rPr>
                <w:t>0.25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18" w:author="Diana Machado" w:date="2019-04-05T18:59:00Z"/>
                <w:rFonts w:ascii="Calibri" w:eastAsia="PMingLiU" w:hAnsi="Calibri" w:cs="Calibri"/>
                <w:color w:val="000000"/>
                <w:sz w:val="22"/>
                <w:szCs w:val="22"/>
                <w:lang w:val="en-PH" w:eastAsia="en-US"/>
              </w:rPr>
            </w:pPr>
            <w:ins w:id="71919" w:author="Diana Machado" w:date="2019-04-05T18:59:00Z">
              <w:r w:rsidRPr="00D14FFF">
                <w:rPr>
                  <w:rFonts w:ascii="Calibri" w:eastAsia="PMingLiU" w:hAnsi="Calibri" w:cs="Calibri"/>
                  <w:color w:val="000000"/>
                  <w:sz w:val="22"/>
                  <w:szCs w:val="22"/>
                  <w:lang w:val="en-PH" w:eastAsia="en-US"/>
                </w:rPr>
                <w:t>0.253</w:t>
              </w:r>
            </w:ins>
          </w:p>
        </w:tc>
      </w:tr>
      <w:tr w:rsidR="007C2683" w:rsidRPr="00D14FFF" w:rsidTr="007C2683">
        <w:trPr>
          <w:trHeight w:val="285"/>
          <w:ins w:id="71920"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921"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22" w:author="Diana Machado" w:date="2019-04-05T18:59:00Z"/>
                <w:rFonts w:ascii="Calibri" w:eastAsia="PMingLiU" w:hAnsi="Calibri" w:cs="Calibri"/>
                <w:color w:val="000000"/>
                <w:sz w:val="22"/>
                <w:szCs w:val="22"/>
                <w:lang w:val="en-PH" w:eastAsia="en-US"/>
              </w:rPr>
            </w:pPr>
            <w:ins w:id="71923" w:author="Diana Machado" w:date="2019-04-05T18:59:00Z">
              <w:r w:rsidRPr="00D14FFF">
                <w:rPr>
                  <w:rFonts w:ascii="Calibri" w:eastAsia="PMingLiU" w:hAnsi="Calibri" w:cs="Calibri"/>
                  <w:color w:val="000000"/>
                  <w:sz w:val="22"/>
                  <w:szCs w:val="22"/>
                  <w:lang w:val="en-PH" w:eastAsia="en-US"/>
                </w:rPr>
                <w:t>5</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24" w:author="Diana Machado" w:date="2019-04-05T18:59:00Z"/>
                <w:rFonts w:ascii="Calibri" w:eastAsia="PMingLiU" w:hAnsi="Calibri" w:cs="Calibri"/>
                <w:color w:val="000000"/>
                <w:sz w:val="22"/>
                <w:szCs w:val="22"/>
                <w:lang w:val="en-PH" w:eastAsia="en-US"/>
              </w:rPr>
            </w:pPr>
            <w:ins w:id="71925" w:author="Diana Machado" w:date="2019-04-05T18:59:00Z">
              <w:r w:rsidRPr="00D14FFF">
                <w:rPr>
                  <w:rFonts w:ascii="Calibri" w:eastAsia="PMingLiU" w:hAnsi="Calibri" w:cs="Calibri"/>
                  <w:color w:val="000000"/>
                  <w:sz w:val="22"/>
                  <w:szCs w:val="22"/>
                  <w:lang w:val="en-PH" w:eastAsia="en-US"/>
                </w:rPr>
                <w:t>BROWARD</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26" w:author="Diana Machado" w:date="2019-04-05T18:59:00Z"/>
                <w:rFonts w:ascii="Calibri" w:eastAsia="PMingLiU" w:hAnsi="Calibri" w:cs="Calibri"/>
                <w:color w:val="000000"/>
                <w:sz w:val="22"/>
                <w:szCs w:val="22"/>
                <w:lang w:val="en-PH" w:eastAsia="en-US"/>
              </w:rPr>
            </w:pPr>
            <w:ins w:id="71927" w:author="Diana Machado" w:date="2019-04-05T18:59:00Z">
              <w:r w:rsidRPr="00D14FFF">
                <w:rPr>
                  <w:rFonts w:ascii="Calibri" w:eastAsia="PMingLiU" w:hAnsi="Calibri" w:cs="Calibri"/>
                  <w:color w:val="000000"/>
                  <w:sz w:val="22"/>
                  <w:szCs w:val="22"/>
                  <w:lang w:val="en-PH" w:eastAsia="en-US"/>
                </w:rPr>
                <w:t>17.149</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28" w:author="Diana Machado" w:date="2019-04-05T18:59:00Z"/>
                <w:rFonts w:ascii="Calibri" w:eastAsia="PMingLiU" w:hAnsi="Calibri" w:cs="Calibri"/>
                <w:color w:val="000000"/>
                <w:sz w:val="22"/>
                <w:szCs w:val="22"/>
                <w:lang w:val="en-PH" w:eastAsia="en-US"/>
              </w:rPr>
            </w:pPr>
            <w:ins w:id="71929" w:author="Diana Machado" w:date="2019-04-05T18:59:00Z">
              <w:r w:rsidRPr="00D14FFF">
                <w:rPr>
                  <w:rFonts w:ascii="Calibri" w:eastAsia="PMingLiU" w:hAnsi="Calibri" w:cs="Calibri"/>
                  <w:color w:val="000000"/>
                  <w:sz w:val="22"/>
                  <w:szCs w:val="22"/>
                  <w:lang w:val="en-PH" w:eastAsia="en-US"/>
                </w:rPr>
                <w:t>3.69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30" w:author="Diana Machado" w:date="2019-04-05T18:59:00Z"/>
                <w:rFonts w:ascii="Calibri" w:eastAsia="PMingLiU" w:hAnsi="Calibri" w:cs="Calibri"/>
                <w:color w:val="000000"/>
                <w:sz w:val="22"/>
                <w:szCs w:val="22"/>
                <w:lang w:val="en-PH" w:eastAsia="en-US"/>
              </w:rPr>
            </w:pPr>
            <w:ins w:id="71931" w:author="Diana Machado" w:date="2019-04-05T18:59:00Z">
              <w:r w:rsidRPr="00D14FFF">
                <w:rPr>
                  <w:rFonts w:ascii="Calibri" w:eastAsia="PMingLiU" w:hAnsi="Calibri" w:cs="Calibri"/>
                  <w:color w:val="000000"/>
                  <w:sz w:val="22"/>
                  <w:szCs w:val="22"/>
                  <w:lang w:val="en-PH" w:eastAsia="en-US"/>
                </w:rPr>
                <w:t>3.720</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32" w:author="Diana Machado" w:date="2019-04-05T18:59:00Z"/>
                <w:rFonts w:ascii="Calibri" w:eastAsia="PMingLiU" w:hAnsi="Calibri" w:cs="Calibri"/>
                <w:color w:val="000000"/>
                <w:sz w:val="22"/>
                <w:szCs w:val="22"/>
                <w:lang w:val="en-PH" w:eastAsia="en-US"/>
              </w:rPr>
            </w:pPr>
            <w:ins w:id="71933"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34" w:author="Diana Machado" w:date="2019-04-05T18:59:00Z"/>
                <w:rFonts w:ascii="Calibri" w:eastAsia="PMingLiU" w:hAnsi="Calibri" w:cs="Calibri"/>
                <w:color w:val="000000"/>
                <w:sz w:val="22"/>
                <w:szCs w:val="22"/>
                <w:lang w:val="en-PH" w:eastAsia="en-US"/>
              </w:rPr>
            </w:pPr>
            <w:ins w:id="71935" w:author="Diana Machado" w:date="2019-04-05T18:59:00Z">
              <w:r w:rsidRPr="00D14FFF">
                <w:rPr>
                  <w:rFonts w:ascii="Calibri" w:eastAsia="PMingLiU" w:hAnsi="Calibri" w:cs="Calibri"/>
                  <w:color w:val="000000"/>
                  <w:sz w:val="22"/>
                  <w:szCs w:val="22"/>
                  <w:lang w:val="en-PH" w:eastAsia="en-US"/>
                </w:rPr>
                <w:t>0.216</w:t>
              </w:r>
            </w:ins>
          </w:p>
        </w:tc>
        <w:tc>
          <w:tcPr>
            <w:tcW w:w="492" w:type="pct"/>
            <w:tcBorders>
              <w:top w:val="single" w:sz="6" w:space="0" w:color="auto"/>
              <w:left w:val="single" w:sz="6" w:space="0" w:color="auto"/>
              <w:bottom w:val="single" w:sz="6" w:space="0" w:color="auto"/>
              <w:right w:val="single" w:sz="12" w:space="0" w:color="auto"/>
            </w:tcBorders>
            <w:shd w:val="solid" w:color="C0C0C0" w:fill="auto"/>
          </w:tcPr>
          <w:p w:rsidR="007C2683" w:rsidRPr="00D14FFF" w:rsidRDefault="007C2683" w:rsidP="007C2683">
            <w:pPr>
              <w:autoSpaceDE w:val="0"/>
              <w:autoSpaceDN w:val="0"/>
              <w:adjustRightInd w:val="0"/>
              <w:jc w:val="center"/>
              <w:rPr>
                <w:ins w:id="71936" w:author="Diana Machado" w:date="2019-04-05T18:59:00Z"/>
                <w:rFonts w:ascii="Calibri" w:eastAsia="PMingLiU" w:hAnsi="Calibri" w:cs="Calibri"/>
                <w:color w:val="000000"/>
                <w:sz w:val="22"/>
                <w:szCs w:val="22"/>
                <w:lang w:val="en-PH" w:eastAsia="en-US"/>
              </w:rPr>
            </w:pPr>
            <w:ins w:id="71937" w:author="Diana Machado" w:date="2019-04-05T18:59:00Z">
              <w:r w:rsidRPr="00D14FFF">
                <w:rPr>
                  <w:rFonts w:ascii="Calibri" w:eastAsia="PMingLiU" w:hAnsi="Calibri" w:cs="Calibri"/>
                  <w:color w:val="000000"/>
                  <w:sz w:val="22"/>
                  <w:szCs w:val="22"/>
                  <w:lang w:val="en-PH" w:eastAsia="en-US"/>
                </w:rPr>
                <w:t>0.217</w:t>
              </w:r>
            </w:ins>
          </w:p>
        </w:tc>
      </w:tr>
      <w:tr w:rsidR="007C2683" w:rsidRPr="00D14FFF" w:rsidTr="007C2683">
        <w:trPr>
          <w:trHeight w:val="285"/>
          <w:ins w:id="71938"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939"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40" w:author="Diana Machado" w:date="2019-04-05T18:59:00Z"/>
                <w:rFonts w:ascii="Calibri" w:eastAsia="PMingLiU" w:hAnsi="Calibri" w:cs="Calibri"/>
                <w:color w:val="000000"/>
                <w:sz w:val="22"/>
                <w:szCs w:val="22"/>
                <w:lang w:val="en-PH" w:eastAsia="en-US"/>
              </w:rPr>
            </w:pPr>
            <w:ins w:id="71941" w:author="Diana Machado" w:date="2019-04-05T18:59:00Z">
              <w:r w:rsidRPr="00D14FFF">
                <w:rPr>
                  <w:rFonts w:ascii="Calibri" w:eastAsia="PMingLiU" w:hAnsi="Calibri" w:cs="Calibri"/>
                  <w:color w:val="000000"/>
                  <w:sz w:val="22"/>
                  <w:szCs w:val="22"/>
                  <w:lang w:val="en-PH" w:eastAsia="en-US"/>
                </w:rPr>
                <w:t>6</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42" w:author="Diana Machado" w:date="2019-04-05T18:59:00Z"/>
                <w:rFonts w:ascii="Calibri" w:eastAsia="PMingLiU" w:hAnsi="Calibri" w:cs="Calibri"/>
                <w:color w:val="000000"/>
                <w:sz w:val="22"/>
                <w:szCs w:val="22"/>
                <w:lang w:val="en-PH" w:eastAsia="en-US"/>
              </w:rPr>
            </w:pPr>
            <w:ins w:id="71943" w:author="Diana Machado" w:date="2019-04-05T18:59:00Z">
              <w:r w:rsidRPr="00D14FFF">
                <w:rPr>
                  <w:rFonts w:ascii="Calibri" w:eastAsia="PMingLiU" w:hAnsi="Calibri" w:cs="Calibri"/>
                  <w:color w:val="000000"/>
                  <w:sz w:val="22"/>
                  <w:szCs w:val="22"/>
                  <w:lang w:val="en-PH" w:eastAsia="en-US"/>
                </w:rPr>
                <w:t>CITRU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44" w:author="Diana Machado" w:date="2019-04-05T18:59:00Z"/>
                <w:rFonts w:ascii="Calibri" w:eastAsia="PMingLiU" w:hAnsi="Calibri" w:cs="Calibri"/>
                <w:color w:val="000000"/>
                <w:sz w:val="22"/>
                <w:szCs w:val="22"/>
                <w:lang w:val="en-PH" w:eastAsia="en-US"/>
              </w:rPr>
            </w:pPr>
            <w:ins w:id="71945" w:author="Diana Machado" w:date="2019-04-05T18:59:00Z">
              <w:r w:rsidRPr="00D14FFF">
                <w:rPr>
                  <w:rFonts w:ascii="Calibri" w:eastAsia="PMingLiU" w:hAnsi="Calibri" w:cs="Calibri"/>
                  <w:color w:val="000000"/>
                  <w:sz w:val="22"/>
                  <w:szCs w:val="22"/>
                  <w:lang w:val="en-PH" w:eastAsia="en-US"/>
                </w:rPr>
                <w:t>4.11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46" w:author="Diana Machado" w:date="2019-04-05T18:59:00Z"/>
                <w:rFonts w:ascii="Calibri" w:eastAsia="PMingLiU" w:hAnsi="Calibri" w:cs="Calibri"/>
                <w:color w:val="000000"/>
                <w:sz w:val="22"/>
                <w:szCs w:val="22"/>
                <w:lang w:val="en-PH" w:eastAsia="en-US"/>
              </w:rPr>
            </w:pPr>
            <w:ins w:id="71947" w:author="Diana Machado" w:date="2019-04-05T18:59:00Z">
              <w:r w:rsidRPr="00D14FFF">
                <w:rPr>
                  <w:rFonts w:ascii="Calibri" w:eastAsia="PMingLiU" w:hAnsi="Calibri" w:cs="Calibri"/>
                  <w:color w:val="000000"/>
                  <w:sz w:val="22"/>
                  <w:szCs w:val="22"/>
                  <w:lang w:val="en-PH" w:eastAsia="en-US"/>
                </w:rPr>
                <w:t>2.46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48" w:author="Diana Machado" w:date="2019-04-05T18:59:00Z"/>
                <w:rFonts w:ascii="Calibri" w:eastAsia="PMingLiU" w:hAnsi="Calibri" w:cs="Calibri"/>
                <w:color w:val="000000"/>
                <w:sz w:val="22"/>
                <w:szCs w:val="22"/>
                <w:lang w:val="en-PH" w:eastAsia="en-US"/>
              </w:rPr>
            </w:pPr>
            <w:ins w:id="71949" w:author="Diana Machado" w:date="2019-04-05T18:59:00Z">
              <w:r w:rsidRPr="00D14FFF">
                <w:rPr>
                  <w:rFonts w:ascii="Calibri" w:eastAsia="PMingLiU" w:hAnsi="Calibri" w:cs="Calibri"/>
                  <w:color w:val="000000"/>
                  <w:sz w:val="22"/>
                  <w:szCs w:val="22"/>
                  <w:lang w:val="en-PH" w:eastAsia="en-US"/>
                </w:rPr>
                <w:t>1.445</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50" w:author="Diana Machado" w:date="2019-04-05T18:59:00Z"/>
                <w:rFonts w:ascii="Calibri" w:eastAsia="PMingLiU" w:hAnsi="Calibri" w:cs="Calibri"/>
                <w:color w:val="000000"/>
                <w:sz w:val="22"/>
                <w:szCs w:val="22"/>
                <w:lang w:val="en-PH" w:eastAsia="en-US"/>
              </w:rPr>
            </w:pPr>
            <w:ins w:id="71951"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52" w:author="Diana Machado" w:date="2019-04-05T18:59:00Z"/>
                <w:rFonts w:ascii="Calibri" w:eastAsia="PMingLiU" w:hAnsi="Calibri" w:cs="Calibri"/>
                <w:color w:val="000000"/>
                <w:sz w:val="22"/>
                <w:szCs w:val="22"/>
                <w:lang w:val="en-PH" w:eastAsia="en-US"/>
              </w:rPr>
            </w:pPr>
            <w:ins w:id="71953" w:author="Diana Machado" w:date="2019-04-05T18:59:00Z">
              <w:r w:rsidRPr="00D14FFF">
                <w:rPr>
                  <w:rFonts w:ascii="Calibri" w:eastAsia="PMingLiU" w:hAnsi="Calibri" w:cs="Calibri"/>
                  <w:color w:val="000000"/>
                  <w:sz w:val="22"/>
                  <w:szCs w:val="22"/>
                  <w:lang w:val="en-PH" w:eastAsia="en-US"/>
                </w:rPr>
                <w:t>0.59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54" w:author="Diana Machado" w:date="2019-04-05T18:59:00Z"/>
                <w:rFonts w:ascii="Calibri" w:eastAsia="PMingLiU" w:hAnsi="Calibri" w:cs="Calibri"/>
                <w:color w:val="000000"/>
                <w:sz w:val="22"/>
                <w:szCs w:val="22"/>
                <w:lang w:val="en-PH" w:eastAsia="en-US"/>
              </w:rPr>
            </w:pPr>
            <w:ins w:id="71955" w:author="Diana Machado" w:date="2019-04-05T18:59:00Z">
              <w:r w:rsidRPr="00D14FFF">
                <w:rPr>
                  <w:rFonts w:ascii="Calibri" w:eastAsia="PMingLiU" w:hAnsi="Calibri" w:cs="Calibri"/>
                  <w:color w:val="000000"/>
                  <w:sz w:val="22"/>
                  <w:szCs w:val="22"/>
                  <w:lang w:val="en-PH" w:eastAsia="en-US"/>
                </w:rPr>
                <w:t>0.351</w:t>
              </w:r>
            </w:ins>
          </w:p>
        </w:tc>
      </w:tr>
      <w:tr w:rsidR="007C2683" w:rsidRPr="00D14FFF" w:rsidTr="007C2683">
        <w:trPr>
          <w:trHeight w:val="285"/>
          <w:ins w:id="71956"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957"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58" w:author="Diana Machado" w:date="2019-04-05T18:59:00Z"/>
                <w:rFonts w:ascii="Calibri" w:eastAsia="PMingLiU" w:hAnsi="Calibri" w:cs="Calibri"/>
                <w:color w:val="000000"/>
                <w:sz w:val="22"/>
                <w:szCs w:val="22"/>
                <w:lang w:val="en-PH" w:eastAsia="en-US"/>
              </w:rPr>
            </w:pPr>
            <w:ins w:id="71959" w:author="Diana Machado" w:date="2019-04-05T18:59:00Z">
              <w:r w:rsidRPr="00D14FFF">
                <w:rPr>
                  <w:rFonts w:ascii="Calibri" w:eastAsia="PMingLiU" w:hAnsi="Calibri" w:cs="Calibri"/>
                  <w:color w:val="000000"/>
                  <w:sz w:val="22"/>
                  <w:szCs w:val="22"/>
                  <w:lang w:val="en-PH" w:eastAsia="en-US"/>
                </w:rPr>
                <w:t>7</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60" w:author="Diana Machado" w:date="2019-04-05T18:59:00Z"/>
                <w:rFonts w:ascii="Calibri" w:eastAsia="PMingLiU" w:hAnsi="Calibri" w:cs="Calibri"/>
                <w:color w:val="000000"/>
                <w:sz w:val="22"/>
                <w:szCs w:val="22"/>
                <w:lang w:val="en-PH" w:eastAsia="en-US"/>
              </w:rPr>
            </w:pPr>
            <w:ins w:id="71961" w:author="Diana Machado" w:date="2019-04-05T18:59:00Z">
              <w:r w:rsidRPr="00D14FFF">
                <w:rPr>
                  <w:rFonts w:ascii="Calibri" w:eastAsia="PMingLiU" w:hAnsi="Calibri" w:cs="Calibri"/>
                  <w:color w:val="000000"/>
                  <w:sz w:val="22"/>
                  <w:szCs w:val="22"/>
                  <w:lang w:val="en-PH" w:eastAsia="en-US"/>
                </w:rPr>
                <w:t>CLAY</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62" w:author="Diana Machado" w:date="2019-04-05T18:59:00Z"/>
                <w:rFonts w:ascii="Calibri" w:eastAsia="PMingLiU" w:hAnsi="Calibri" w:cs="Calibri"/>
                <w:color w:val="000000"/>
                <w:sz w:val="22"/>
                <w:szCs w:val="22"/>
                <w:lang w:val="en-PH" w:eastAsia="en-US"/>
              </w:rPr>
            </w:pPr>
            <w:ins w:id="71963" w:author="Diana Machado" w:date="2019-04-05T18:59:00Z">
              <w:r w:rsidRPr="00D14FFF">
                <w:rPr>
                  <w:rFonts w:ascii="Calibri" w:eastAsia="PMingLiU" w:hAnsi="Calibri" w:cs="Calibri"/>
                  <w:color w:val="000000"/>
                  <w:sz w:val="22"/>
                  <w:szCs w:val="22"/>
                  <w:lang w:val="en-PH" w:eastAsia="en-US"/>
                </w:rPr>
                <w:t>0.97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64" w:author="Diana Machado" w:date="2019-04-05T18:59:00Z"/>
                <w:rFonts w:ascii="Calibri" w:eastAsia="PMingLiU" w:hAnsi="Calibri" w:cs="Calibri"/>
                <w:color w:val="000000"/>
                <w:sz w:val="22"/>
                <w:szCs w:val="22"/>
                <w:lang w:val="en-PH" w:eastAsia="en-US"/>
              </w:rPr>
            </w:pPr>
            <w:ins w:id="71965" w:author="Diana Machado" w:date="2019-04-05T18:59:00Z">
              <w:r w:rsidRPr="00D14FFF">
                <w:rPr>
                  <w:rFonts w:ascii="Calibri" w:eastAsia="PMingLiU" w:hAnsi="Calibri" w:cs="Calibri"/>
                  <w:color w:val="000000"/>
                  <w:sz w:val="22"/>
                  <w:szCs w:val="22"/>
                  <w:lang w:val="en-PH" w:eastAsia="en-US"/>
                </w:rPr>
                <w:t>0.79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66" w:author="Diana Machado" w:date="2019-04-05T18:59:00Z"/>
                <w:rFonts w:ascii="Calibri" w:eastAsia="PMingLiU" w:hAnsi="Calibri" w:cs="Calibri"/>
                <w:color w:val="000000"/>
                <w:sz w:val="22"/>
                <w:szCs w:val="22"/>
                <w:lang w:val="en-PH" w:eastAsia="en-US"/>
              </w:rPr>
            </w:pPr>
            <w:ins w:id="71967" w:author="Diana Machado" w:date="2019-04-05T18:59:00Z">
              <w:r w:rsidRPr="00D14FFF">
                <w:rPr>
                  <w:rFonts w:ascii="Calibri" w:eastAsia="PMingLiU" w:hAnsi="Calibri" w:cs="Calibri"/>
                  <w:color w:val="000000"/>
                  <w:sz w:val="22"/>
                  <w:szCs w:val="22"/>
                  <w:lang w:val="en-PH" w:eastAsia="en-US"/>
                </w:rPr>
                <w:t>0.716</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68" w:author="Diana Machado" w:date="2019-04-05T18:59:00Z"/>
                <w:rFonts w:ascii="Calibri" w:eastAsia="PMingLiU" w:hAnsi="Calibri" w:cs="Calibri"/>
                <w:color w:val="000000"/>
                <w:sz w:val="22"/>
                <w:szCs w:val="22"/>
                <w:lang w:val="en-PH" w:eastAsia="en-US"/>
              </w:rPr>
            </w:pPr>
            <w:ins w:id="71969"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70" w:author="Diana Machado" w:date="2019-04-05T18:59:00Z"/>
                <w:rFonts w:ascii="Calibri" w:eastAsia="PMingLiU" w:hAnsi="Calibri" w:cs="Calibri"/>
                <w:color w:val="000000"/>
                <w:sz w:val="22"/>
                <w:szCs w:val="22"/>
                <w:lang w:val="en-PH" w:eastAsia="en-US"/>
              </w:rPr>
            </w:pPr>
            <w:ins w:id="71971" w:author="Diana Machado" w:date="2019-04-05T18:59:00Z">
              <w:r w:rsidRPr="00D14FFF">
                <w:rPr>
                  <w:rFonts w:ascii="Calibri" w:eastAsia="PMingLiU" w:hAnsi="Calibri" w:cs="Calibri"/>
                  <w:color w:val="000000"/>
                  <w:sz w:val="22"/>
                  <w:szCs w:val="22"/>
                  <w:lang w:val="en-PH" w:eastAsia="en-US"/>
                </w:rPr>
                <w:t>0.81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72" w:author="Diana Machado" w:date="2019-04-05T18:59:00Z"/>
                <w:rFonts w:ascii="Calibri" w:eastAsia="PMingLiU" w:hAnsi="Calibri" w:cs="Calibri"/>
                <w:color w:val="000000"/>
                <w:sz w:val="22"/>
                <w:szCs w:val="22"/>
                <w:lang w:val="en-PH" w:eastAsia="en-US"/>
              </w:rPr>
            </w:pPr>
            <w:ins w:id="71973" w:author="Diana Machado" w:date="2019-04-05T18:59:00Z">
              <w:r w:rsidRPr="00D14FFF">
                <w:rPr>
                  <w:rFonts w:ascii="Calibri" w:eastAsia="PMingLiU" w:hAnsi="Calibri" w:cs="Calibri"/>
                  <w:color w:val="000000"/>
                  <w:sz w:val="22"/>
                  <w:szCs w:val="22"/>
                  <w:lang w:val="en-PH" w:eastAsia="en-US"/>
                </w:rPr>
                <w:t>0.737</w:t>
              </w:r>
            </w:ins>
          </w:p>
        </w:tc>
      </w:tr>
      <w:tr w:rsidR="007C2683" w:rsidRPr="00D14FFF" w:rsidTr="007C2683">
        <w:trPr>
          <w:trHeight w:val="285"/>
          <w:ins w:id="71974"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975"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76" w:author="Diana Machado" w:date="2019-04-05T18:59:00Z"/>
                <w:rFonts w:ascii="Calibri" w:eastAsia="PMingLiU" w:hAnsi="Calibri" w:cs="Calibri"/>
                <w:color w:val="000000"/>
                <w:sz w:val="22"/>
                <w:szCs w:val="22"/>
                <w:lang w:val="en-PH" w:eastAsia="en-US"/>
              </w:rPr>
            </w:pPr>
            <w:ins w:id="71977" w:author="Diana Machado" w:date="2019-04-05T18:59:00Z">
              <w:r w:rsidRPr="00D14FFF">
                <w:rPr>
                  <w:rFonts w:ascii="Calibri" w:eastAsia="PMingLiU" w:hAnsi="Calibri" w:cs="Calibri"/>
                  <w:color w:val="000000"/>
                  <w:sz w:val="22"/>
                  <w:szCs w:val="22"/>
                  <w:lang w:val="en-PH" w:eastAsia="en-US"/>
                </w:rPr>
                <w:t>8</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78" w:author="Diana Machado" w:date="2019-04-05T18:59:00Z"/>
                <w:rFonts w:ascii="Calibri" w:eastAsia="PMingLiU" w:hAnsi="Calibri" w:cs="Calibri"/>
                <w:color w:val="000000"/>
                <w:sz w:val="22"/>
                <w:szCs w:val="22"/>
                <w:lang w:val="en-PH" w:eastAsia="en-US"/>
              </w:rPr>
            </w:pPr>
            <w:ins w:id="71979" w:author="Diana Machado" w:date="2019-04-05T18:59:00Z">
              <w:r w:rsidRPr="00D14FFF">
                <w:rPr>
                  <w:rFonts w:ascii="Calibri" w:eastAsia="PMingLiU" w:hAnsi="Calibri" w:cs="Calibri"/>
                  <w:color w:val="000000"/>
                  <w:sz w:val="22"/>
                  <w:szCs w:val="22"/>
                  <w:lang w:val="en-PH" w:eastAsia="en-US"/>
                </w:rPr>
                <w:t>COLLIER</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80" w:author="Diana Machado" w:date="2019-04-05T18:59:00Z"/>
                <w:rFonts w:ascii="Calibri" w:eastAsia="PMingLiU" w:hAnsi="Calibri" w:cs="Calibri"/>
                <w:color w:val="000000"/>
                <w:sz w:val="22"/>
                <w:szCs w:val="22"/>
                <w:lang w:val="en-PH" w:eastAsia="en-US"/>
              </w:rPr>
            </w:pPr>
            <w:ins w:id="71981" w:author="Diana Machado" w:date="2019-04-05T18:59:00Z">
              <w:r w:rsidRPr="00D14FFF">
                <w:rPr>
                  <w:rFonts w:ascii="Calibri" w:eastAsia="PMingLiU" w:hAnsi="Calibri" w:cs="Calibri"/>
                  <w:color w:val="000000"/>
                  <w:sz w:val="22"/>
                  <w:szCs w:val="22"/>
                  <w:lang w:val="en-PH" w:eastAsia="en-US"/>
                </w:rPr>
                <w:t>8.07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82" w:author="Diana Machado" w:date="2019-04-05T18:59:00Z"/>
                <w:rFonts w:ascii="Calibri" w:eastAsia="PMingLiU" w:hAnsi="Calibri" w:cs="Calibri"/>
                <w:color w:val="000000"/>
                <w:sz w:val="22"/>
                <w:szCs w:val="22"/>
                <w:lang w:val="en-PH" w:eastAsia="en-US"/>
              </w:rPr>
            </w:pPr>
            <w:ins w:id="71983" w:author="Diana Machado" w:date="2019-04-05T18:59:00Z">
              <w:r w:rsidRPr="00D14FFF">
                <w:rPr>
                  <w:rFonts w:ascii="Calibri" w:eastAsia="PMingLiU" w:hAnsi="Calibri" w:cs="Calibri"/>
                  <w:color w:val="000000"/>
                  <w:sz w:val="22"/>
                  <w:szCs w:val="22"/>
                  <w:lang w:val="en-PH" w:eastAsia="en-US"/>
                </w:rPr>
                <w:t>4.77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84" w:author="Diana Machado" w:date="2019-04-05T18:59:00Z"/>
                <w:rFonts w:ascii="Calibri" w:eastAsia="PMingLiU" w:hAnsi="Calibri" w:cs="Calibri"/>
                <w:color w:val="000000"/>
                <w:sz w:val="22"/>
                <w:szCs w:val="22"/>
                <w:lang w:val="en-PH" w:eastAsia="en-US"/>
              </w:rPr>
            </w:pPr>
            <w:ins w:id="71985" w:author="Diana Machado" w:date="2019-04-05T18:59:00Z">
              <w:r w:rsidRPr="00D14FFF">
                <w:rPr>
                  <w:rFonts w:ascii="Calibri" w:eastAsia="PMingLiU" w:hAnsi="Calibri" w:cs="Calibri"/>
                  <w:color w:val="000000"/>
                  <w:sz w:val="22"/>
                  <w:szCs w:val="22"/>
                  <w:lang w:val="en-PH" w:eastAsia="en-US"/>
                </w:rPr>
                <w:t>2.521</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86" w:author="Diana Machado" w:date="2019-04-05T18:59:00Z"/>
                <w:rFonts w:ascii="Calibri" w:eastAsia="PMingLiU" w:hAnsi="Calibri" w:cs="Calibri"/>
                <w:color w:val="000000"/>
                <w:sz w:val="22"/>
                <w:szCs w:val="22"/>
                <w:lang w:val="en-PH" w:eastAsia="en-US"/>
              </w:rPr>
            </w:pPr>
            <w:ins w:id="71987"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88" w:author="Diana Machado" w:date="2019-04-05T18:59:00Z"/>
                <w:rFonts w:ascii="Calibri" w:eastAsia="PMingLiU" w:hAnsi="Calibri" w:cs="Calibri"/>
                <w:color w:val="000000"/>
                <w:sz w:val="22"/>
                <w:szCs w:val="22"/>
                <w:lang w:val="en-PH" w:eastAsia="en-US"/>
              </w:rPr>
            </w:pPr>
            <w:ins w:id="71989" w:author="Diana Machado" w:date="2019-04-05T18:59:00Z">
              <w:r w:rsidRPr="00D14FFF">
                <w:rPr>
                  <w:rFonts w:ascii="Calibri" w:eastAsia="PMingLiU" w:hAnsi="Calibri" w:cs="Calibri"/>
                  <w:color w:val="000000"/>
                  <w:sz w:val="22"/>
                  <w:szCs w:val="22"/>
                  <w:lang w:val="en-PH" w:eastAsia="en-US"/>
                </w:rPr>
                <w:t>0.59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90" w:author="Diana Machado" w:date="2019-04-05T18:59:00Z"/>
                <w:rFonts w:ascii="Calibri" w:eastAsia="PMingLiU" w:hAnsi="Calibri" w:cs="Calibri"/>
                <w:color w:val="000000"/>
                <w:sz w:val="22"/>
                <w:szCs w:val="22"/>
                <w:lang w:val="en-PH" w:eastAsia="en-US"/>
              </w:rPr>
            </w:pPr>
            <w:ins w:id="71991" w:author="Diana Machado" w:date="2019-04-05T18:59:00Z">
              <w:r w:rsidRPr="00D14FFF">
                <w:rPr>
                  <w:rFonts w:ascii="Calibri" w:eastAsia="PMingLiU" w:hAnsi="Calibri" w:cs="Calibri"/>
                  <w:color w:val="000000"/>
                  <w:sz w:val="22"/>
                  <w:szCs w:val="22"/>
                  <w:lang w:val="en-PH" w:eastAsia="en-US"/>
                </w:rPr>
                <w:t>0.312</w:t>
              </w:r>
            </w:ins>
          </w:p>
        </w:tc>
      </w:tr>
      <w:tr w:rsidR="007C2683" w:rsidRPr="00D14FFF" w:rsidTr="007C2683">
        <w:trPr>
          <w:trHeight w:val="285"/>
          <w:ins w:id="71992"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993"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94" w:author="Diana Machado" w:date="2019-04-05T18:59:00Z"/>
                <w:rFonts w:ascii="Calibri" w:eastAsia="PMingLiU" w:hAnsi="Calibri" w:cs="Calibri"/>
                <w:color w:val="000000"/>
                <w:sz w:val="22"/>
                <w:szCs w:val="22"/>
                <w:lang w:val="en-PH" w:eastAsia="en-US"/>
              </w:rPr>
            </w:pPr>
            <w:ins w:id="71995" w:author="Diana Machado" w:date="2019-04-05T18:59:00Z">
              <w:r w:rsidRPr="00D14FFF">
                <w:rPr>
                  <w:rFonts w:ascii="Calibri" w:eastAsia="PMingLiU" w:hAnsi="Calibri" w:cs="Calibri"/>
                  <w:color w:val="000000"/>
                  <w:sz w:val="22"/>
                  <w:szCs w:val="22"/>
                  <w:lang w:val="en-PH" w:eastAsia="en-US"/>
                </w:rPr>
                <w:t>9</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96" w:author="Diana Machado" w:date="2019-04-05T18:59:00Z"/>
                <w:rFonts w:ascii="Calibri" w:eastAsia="PMingLiU" w:hAnsi="Calibri" w:cs="Calibri"/>
                <w:color w:val="000000"/>
                <w:sz w:val="22"/>
                <w:szCs w:val="22"/>
                <w:lang w:val="en-PH" w:eastAsia="en-US"/>
              </w:rPr>
            </w:pPr>
            <w:ins w:id="71997" w:author="Diana Machado" w:date="2019-04-05T18:59:00Z">
              <w:r w:rsidRPr="00D14FFF">
                <w:rPr>
                  <w:rFonts w:ascii="Calibri" w:eastAsia="PMingLiU" w:hAnsi="Calibri" w:cs="Calibri"/>
                  <w:color w:val="000000"/>
                  <w:sz w:val="22"/>
                  <w:szCs w:val="22"/>
                  <w:lang w:val="en-PH" w:eastAsia="en-US"/>
                </w:rPr>
                <w:t>COLUMBI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98" w:author="Diana Machado" w:date="2019-04-05T18:59:00Z"/>
                <w:rFonts w:ascii="Calibri" w:eastAsia="PMingLiU" w:hAnsi="Calibri" w:cs="Calibri"/>
                <w:color w:val="000000"/>
                <w:sz w:val="22"/>
                <w:szCs w:val="22"/>
                <w:lang w:val="en-PH" w:eastAsia="en-US"/>
              </w:rPr>
            </w:pPr>
            <w:ins w:id="71999" w:author="Diana Machado" w:date="2019-04-05T18:59:00Z">
              <w:r w:rsidRPr="00D14FFF">
                <w:rPr>
                  <w:rFonts w:ascii="Calibri" w:eastAsia="PMingLiU" w:hAnsi="Calibri" w:cs="Calibri"/>
                  <w:color w:val="000000"/>
                  <w:sz w:val="22"/>
                  <w:szCs w:val="22"/>
                  <w:lang w:val="en-PH" w:eastAsia="en-US"/>
                </w:rPr>
                <w:t>1.003</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00" w:author="Diana Machado" w:date="2019-04-05T18:59:00Z"/>
                <w:rFonts w:ascii="Calibri" w:eastAsia="PMingLiU" w:hAnsi="Calibri" w:cs="Calibri"/>
                <w:color w:val="000000"/>
                <w:sz w:val="22"/>
                <w:szCs w:val="22"/>
                <w:lang w:val="en-PH" w:eastAsia="en-US"/>
              </w:rPr>
            </w:pPr>
            <w:ins w:id="72001" w:author="Diana Machado" w:date="2019-04-05T18:59:00Z">
              <w:r w:rsidRPr="00D14FFF">
                <w:rPr>
                  <w:rFonts w:ascii="Calibri" w:eastAsia="PMingLiU" w:hAnsi="Calibri" w:cs="Calibri"/>
                  <w:color w:val="000000"/>
                  <w:sz w:val="22"/>
                  <w:szCs w:val="22"/>
                  <w:lang w:val="en-PH" w:eastAsia="en-US"/>
                </w:rPr>
                <w:t>0.83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02" w:author="Diana Machado" w:date="2019-04-05T18:59:00Z"/>
                <w:rFonts w:ascii="Calibri" w:eastAsia="PMingLiU" w:hAnsi="Calibri" w:cs="Calibri"/>
                <w:color w:val="000000"/>
                <w:sz w:val="22"/>
                <w:szCs w:val="22"/>
                <w:lang w:val="en-PH" w:eastAsia="en-US"/>
              </w:rPr>
            </w:pPr>
            <w:ins w:id="72003" w:author="Diana Machado" w:date="2019-04-05T18:59:00Z">
              <w:r w:rsidRPr="00D14FFF">
                <w:rPr>
                  <w:rFonts w:ascii="Calibri" w:eastAsia="PMingLiU" w:hAnsi="Calibri" w:cs="Calibri"/>
                  <w:color w:val="000000"/>
                  <w:sz w:val="22"/>
                  <w:szCs w:val="22"/>
                  <w:lang w:val="en-PH" w:eastAsia="en-US"/>
                </w:rPr>
                <w:t>0.75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04" w:author="Diana Machado" w:date="2019-04-05T18:59:00Z"/>
                <w:rFonts w:ascii="Calibri" w:eastAsia="PMingLiU" w:hAnsi="Calibri" w:cs="Calibri"/>
                <w:color w:val="000000"/>
                <w:sz w:val="22"/>
                <w:szCs w:val="22"/>
                <w:lang w:val="en-PH" w:eastAsia="en-US"/>
              </w:rPr>
            </w:pPr>
            <w:ins w:id="72005"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06" w:author="Diana Machado" w:date="2019-04-05T18:59:00Z"/>
                <w:rFonts w:ascii="Calibri" w:eastAsia="PMingLiU" w:hAnsi="Calibri" w:cs="Calibri"/>
                <w:color w:val="000000"/>
                <w:sz w:val="22"/>
                <w:szCs w:val="22"/>
                <w:lang w:val="en-PH" w:eastAsia="en-US"/>
              </w:rPr>
            </w:pPr>
            <w:ins w:id="72007" w:author="Diana Machado" w:date="2019-04-05T18:59:00Z">
              <w:r w:rsidRPr="00D14FFF">
                <w:rPr>
                  <w:rFonts w:ascii="Calibri" w:eastAsia="PMingLiU" w:hAnsi="Calibri" w:cs="Calibri"/>
                  <w:color w:val="000000"/>
                  <w:sz w:val="22"/>
                  <w:szCs w:val="22"/>
                  <w:lang w:val="en-PH" w:eastAsia="en-US"/>
                </w:rPr>
                <w:t>0.82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08" w:author="Diana Machado" w:date="2019-04-05T18:59:00Z"/>
                <w:rFonts w:ascii="Calibri" w:eastAsia="PMingLiU" w:hAnsi="Calibri" w:cs="Calibri"/>
                <w:color w:val="000000"/>
                <w:sz w:val="22"/>
                <w:szCs w:val="22"/>
                <w:lang w:val="en-PH" w:eastAsia="en-US"/>
              </w:rPr>
            </w:pPr>
            <w:ins w:id="72009" w:author="Diana Machado" w:date="2019-04-05T18:59:00Z">
              <w:r w:rsidRPr="00D14FFF">
                <w:rPr>
                  <w:rFonts w:ascii="Calibri" w:eastAsia="PMingLiU" w:hAnsi="Calibri" w:cs="Calibri"/>
                  <w:color w:val="000000"/>
                  <w:sz w:val="22"/>
                  <w:szCs w:val="22"/>
                  <w:lang w:val="en-PH" w:eastAsia="en-US"/>
                </w:rPr>
                <w:t>0.756</w:t>
              </w:r>
            </w:ins>
          </w:p>
        </w:tc>
      </w:tr>
      <w:tr w:rsidR="007C2683" w:rsidRPr="00D14FFF" w:rsidTr="007C2683">
        <w:trPr>
          <w:trHeight w:val="285"/>
          <w:ins w:id="72010"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011"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12" w:author="Diana Machado" w:date="2019-04-05T18:59:00Z"/>
                <w:rFonts w:ascii="Calibri" w:eastAsia="PMingLiU" w:hAnsi="Calibri" w:cs="Calibri"/>
                <w:color w:val="000000"/>
                <w:sz w:val="22"/>
                <w:szCs w:val="22"/>
                <w:lang w:val="en-PH" w:eastAsia="en-US"/>
              </w:rPr>
            </w:pPr>
            <w:ins w:id="72013" w:author="Diana Machado" w:date="2019-04-05T18:59:00Z">
              <w:r w:rsidRPr="00D14FFF">
                <w:rPr>
                  <w:rFonts w:ascii="Calibri" w:eastAsia="PMingLiU" w:hAnsi="Calibri" w:cs="Calibri"/>
                  <w:color w:val="000000"/>
                  <w:sz w:val="22"/>
                  <w:szCs w:val="22"/>
                  <w:lang w:val="en-PH" w:eastAsia="en-US"/>
                </w:rPr>
                <w:t>10</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14" w:author="Diana Machado" w:date="2019-04-05T18:59:00Z"/>
                <w:rFonts w:ascii="Calibri" w:eastAsia="PMingLiU" w:hAnsi="Calibri" w:cs="Calibri"/>
                <w:color w:val="000000"/>
                <w:sz w:val="22"/>
                <w:szCs w:val="22"/>
                <w:lang w:val="en-PH" w:eastAsia="en-US"/>
              </w:rPr>
            </w:pPr>
            <w:ins w:id="72015" w:author="Diana Machado" w:date="2019-04-05T18:59:00Z">
              <w:r w:rsidRPr="00D14FFF">
                <w:rPr>
                  <w:rFonts w:ascii="Calibri" w:eastAsia="PMingLiU" w:hAnsi="Calibri" w:cs="Calibri"/>
                  <w:color w:val="000000"/>
                  <w:sz w:val="22"/>
                  <w:szCs w:val="22"/>
                  <w:lang w:val="en-PH" w:eastAsia="en-US"/>
                </w:rPr>
                <w:t>DIXI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16" w:author="Diana Machado" w:date="2019-04-05T18:59:00Z"/>
                <w:rFonts w:ascii="Calibri" w:eastAsia="PMingLiU" w:hAnsi="Calibri" w:cs="Calibri"/>
                <w:color w:val="000000"/>
                <w:sz w:val="22"/>
                <w:szCs w:val="22"/>
                <w:lang w:val="en-PH" w:eastAsia="en-US"/>
              </w:rPr>
            </w:pPr>
            <w:ins w:id="72017" w:author="Diana Machado" w:date="2019-04-05T18:59:00Z">
              <w:r w:rsidRPr="00D14FFF">
                <w:rPr>
                  <w:rFonts w:ascii="Calibri" w:eastAsia="PMingLiU" w:hAnsi="Calibri" w:cs="Calibri"/>
                  <w:color w:val="000000"/>
                  <w:sz w:val="22"/>
                  <w:szCs w:val="22"/>
                  <w:lang w:val="en-PH" w:eastAsia="en-US"/>
                </w:rPr>
                <w:t>3.247</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18" w:author="Diana Machado" w:date="2019-04-05T18:59:00Z"/>
                <w:rFonts w:ascii="Calibri" w:eastAsia="PMingLiU" w:hAnsi="Calibri" w:cs="Calibri"/>
                <w:color w:val="000000"/>
                <w:sz w:val="22"/>
                <w:szCs w:val="22"/>
                <w:lang w:val="en-PH" w:eastAsia="en-US"/>
              </w:rPr>
            </w:pPr>
            <w:ins w:id="72019" w:author="Diana Machado" w:date="2019-04-05T18:59:00Z">
              <w:r w:rsidRPr="00D14FFF">
                <w:rPr>
                  <w:rFonts w:ascii="Calibri" w:eastAsia="PMingLiU" w:hAnsi="Calibri" w:cs="Calibri"/>
                  <w:color w:val="000000"/>
                  <w:sz w:val="22"/>
                  <w:szCs w:val="22"/>
                  <w:lang w:val="en-PH" w:eastAsia="en-US"/>
                </w:rPr>
                <w:t>2.25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20" w:author="Diana Machado" w:date="2019-04-05T18:59:00Z"/>
                <w:rFonts w:ascii="Calibri" w:eastAsia="PMingLiU" w:hAnsi="Calibri" w:cs="Calibri"/>
                <w:color w:val="000000"/>
                <w:sz w:val="22"/>
                <w:szCs w:val="22"/>
                <w:lang w:val="en-PH" w:eastAsia="en-US"/>
              </w:rPr>
            </w:pPr>
            <w:ins w:id="72021" w:author="Diana Machado" w:date="2019-04-05T18:59:00Z">
              <w:r w:rsidRPr="00D14FFF">
                <w:rPr>
                  <w:rFonts w:ascii="Calibri" w:eastAsia="PMingLiU" w:hAnsi="Calibri" w:cs="Calibri"/>
                  <w:color w:val="000000"/>
                  <w:sz w:val="22"/>
                  <w:szCs w:val="22"/>
                  <w:lang w:val="en-PH" w:eastAsia="en-US"/>
                </w:rPr>
                <w:t>1.703</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22" w:author="Diana Machado" w:date="2019-04-05T18:59:00Z"/>
                <w:rFonts w:ascii="Calibri" w:eastAsia="PMingLiU" w:hAnsi="Calibri" w:cs="Calibri"/>
                <w:color w:val="000000"/>
                <w:sz w:val="22"/>
                <w:szCs w:val="22"/>
                <w:lang w:val="en-PH" w:eastAsia="en-US"/>
              </w:rPr>
            </w:pPr>
            <w:ins w:id="72023"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24" w:author="Diana Machado" w:date="2019-04-05T18:59:00Z"/>
                <w:rFonts w:ascii="Calibri" w:eastAsia="PMingLiU" w:hAnsi="Calibri" w:cs="Calibri"/>
                <w:color w:val="000000"/>
                <w:sz w:val="22"/>
                <w:szCs w:val="22"/>
                <w:lang w:val="en-PH" w:eastAsia="en-US"/>
              </w:rPr>
            </w:pPr>
            <w:ins w:id="72025" w:author="Diana Machado" w:date="2019-04-05T18:59:00Z">
              <w:r w:rsidRPr="00D14FFF">
                <w:rPr>
                  <w:rFonts w:ascii="Calibri" w:eastAsia="PMingLiU" w:hAnsi="Calibri" w:cs="Calibri"/>
                  <w:color w:val="000000"/>
                  <w:sz w:val="22"/>
                  <w:szCs w:val="22"/>
                  <w:lang w:val="en-PH" w:eastAsia="en-US"/>
                </w:rPr>
                <w:t>0.69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26" w:author="Diana Machado" w:date="2019-04-05T18:59:00Z"/>
                <w:rFonts w:ascii="Calibri" w:eastAsia="PMingLiU" w:hAnsi="Calibri" w:cs="Calibri"/>
                <w:color w:val="000000"/>
                <w:sz w:val="22"/>
                <w:szCs w:val="22"/>
                <w:lang w:val="en-PH" w:eastAsia="en-US"/>
              </w:rPr>
            </w:pPr>
            <w:ins w:id="72027" w:author="Diana Machado" w:date="2019-04-05T18:59:00Z">
              <w:r w:rsidRPr="00D14FFF">
                <w:rPr>
                  <w:rFonts w:ascii="Calibri" w:eastAsia="PMingLiU" w:hAnsi="Calibri" w:cs="Calibri"/>
                  <w:color w:val="000000"/>
                  <w:sz w:val="22"/>
                  <w:szCs w:val="22"/>
                  <w:lang w:val="en-PH" w:eastAsia="en-US"/>
                </w:rPr>
                <w:t>0.525</w:t>
              </w:r>
            </w:ins>
          </w:p>
        </w:tc>
      </w:tr>
      <w:tr w:rsidR="007C2683" w:rsidRPr="00D14FFF" w:rsidTr="007C2683">
        <w:trPr>
          <w:trHeight w:val="285"/>
          <w:ins w:id="72028"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029"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30" w:author="Diana Machado" w:date="2019-04-05T18:59:00Z"/>
                <w:rFonts w:ascii="Calibri" w:eastAsia="PMingLiU" w:hAnsi="Calibri" w:cs="Calibri"/>
                <w:color w:val="000000"/>
                <w:sz w:val="22"/>
                <w:szCs w:val="22"/>
                <w:lang w:val="en-PH" w:eastAsia="en-US"/>
              </w:rPr>
            </w:pPr>
            <w:ins w:id="72031" w:author="Diana Machado" w:date="2019-04-05T18:59:00Z">
              <w:r w:rsidRPr="00D14FFF">
                <w:rPr>
                  <w:rFonts w:ascii="Calibri" w:eastAsia="PMingLiU" w:hAnsi="Calibri" w:cs="Calibri"/>
                  <w:color w:val="000000"/>
                  <w:sz w:val="22"/>
                  <w:szCs w:val="22"/>
                  <w:lang w:val="en-PH" w:eastAsia="en-US"/>
                </w:rPr>
                <w:t>11</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32" w:author="Diana Machado" w:date="2019-04-05T18:59:00Z"/>
                <w:rFonts w:ascii="Calibri" w:eastAsia="PMingLiU" w:hAnsi="Calibri" w:cs="Calibri"/>
                <w:color w:val="000000"/>
                <w:sz w:val="22"/>
                <w:szCs w:val="22"/>
                <w:lang w:val="en-PH" w:eastAsia="en-US"/>
              </w:rPr>
            </w:pPr>
            <w:ins w:id="72033" w:author="Diana Machado" w:date="2019-04-05T18:59:00Z">
              <w:r w:rsidRPr="00D14FFF">
                <w:rPr>
                  <w:rFonts w:ascii="Calibri" w:eastAsia="PMingLiU" w:hAnsi="Calibri" w:cs="Calibri"/>
                  <w:color w:val="000000"/>
                  <w:sz w:val="22"/>
                  <w:szCs w:val="22"/>
                  <w:lang w:val="en-PH" w:eastAsia="en-US"/>
                </w:rPr>
                <w:t>DUVAL</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34" w:author="Diana Machado" w:date="2019-04-05T18:59:00Z"/>
                <w:rFonts w:ascii="Calibri" w:eastAsia="PMingLiU" w:hAnsi="Calibri" w:cs="Calibri"/>
                <w:color w:val="000000"/>
                <w:sz w:val="22"/>
                <w:szCs w:val="22"/>
                <w:lang w:val="en-PH" w:eastAsia="en-US"/>
              </w:rPr>
            </w:pPr>
            <w:ins w:id="72035" w:author="Diana Machado" w:date="2019-04-05T18:59:00Z">
              <w:r w:rsidRPr="00D14FFF">
                <w:rPr>
                  <w:rFonts w:ascii="Calibri" w:eastAsia="PMingLiU" w:hAnsi="Calibri" w:cs="Calibri"/>
                  <w:color w:val="000000"/>
                  <w:sz w:val="22"/>
                  <w:szCs w:val="22"/>
                  <w:lang w:val="en-PH" w:eastAsia="en-US"/>
                </w:rPr>
                <w:t>2.01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36" w:author="Diana Machado" w:date="2019-04-05T18:59:00Z"/>
                <w:rFonts w:ascii="Calibri" w:eastAsia="PMingLiU" w:hAnsi="Calibri" w:cs="Calibri"/>
                <w:color w:val="000000"/>
                <w:sz w:val="22"/>
                <w:szCs w:val="22"/>
                <w:lang w:val="en-PH" w:eastAsia="en-US"/>
              </w:rPr>
            </w:pPr>
            <w:ins w:id="72037" w:author="Diana Machado" w:date="2019-04-05T18:59:00Z">
              <w:r w:rsidRPr="00D14FFF">
                <w:rPr>
                  <w:rFonts w:ascii="Calibri" w:eastAsia="PMingLiU" w:hAnsi="Calibri" w:cs="Calibri"/>
                  <w:color w:val="000000"/>
                  <w:sz w:val="22"/>
                  <w:szCs w:val="22"/>
                  <w:lang w:val="en-PH" w:eastAsia="en-US"/>
                </w:rPr>
                <w:t>1.41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38" w:author="Diana Machado" w:date="2019-04-05T18:59:00Z"/>
                <w:rFonts w:ascii="Calibri" w:eastAsia="PMingLiU" w:hAnsi="Calibri" w:cs="Calibri"/>
                <w:color w:val="000000"/>
                <w:sz w:val="22"/>
                <w:szCs w:val="22"/>
                <w:lang w:val="en-PH" w:eastAsia="en-US"/>
              </w:rPr>
            </w:pPr>
            <w:ins w:id="72039" w:author="Diana Machado" w:date="2019-04-05T18:59:00Z">
              <w:r w:rsidRPr="00D14FFF">
                <w:rPr>
                  <w:rFonts w:ascii="Calibri" w:eastAsia="PMingLiU" w:hAnsi="Calibri" w:cs="Calibri"/>
                  <w:color w:val="000000"/>
                  <w:sz w:val="22"/>
                  <w:szCs w:val="22"/>
                  <w:lang w:val="en-PH" w:eastAsia="en-US"/>
                </w:rPr>
                <w:t>1.09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40" w:author="Diana Machado" w:date="2019-04-05T18:59:00Z"/>
                <w:rFonts w:ascii="Calibri" w:eastAsia="PMingLiU" w:hAnsi="Calibri" w:cs="Calibri"/>
                <w:color w:val="000000"/>
                <w:sz w:val="22"/>
                <w:szCs w:val="22"/>
                <w:lang w:val="en-PH" w:eastAsia="en-US"/>
              </w:rPr>
            </w:pPr>
            <w:ins w:id="72041"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42" w:author="Diana Machado" w:date="2019-04-05T18:59:00Z"/>
                <w:rFonts w:ascii="Calibri" w:eastAsia="PMingLiU" w:hAnsi="Calibri" w:cs="Calibri"/>
                <w:color w:val="000000"/>
                <w:sz w:val="22"/>
                <w:szCs w:val="22"/>
                <w:lang w:val="en-PH" w:eastAsia="en-US"/>
              </w:rPr>
            </w:pPr>
            <w:ins w:id="72043" w:author="Diana Machado" w:date="2019-04-05T18:59:00Z">
              <w:r w:rsidRPr="00D14FFF">
                <w:rPr>
                  <w:rFonts w:ascii="Calibri" w:eastAsia="PMingLiU" w:hAnsi="Calibri" w:cs="Calibri"/>
                  <w:color w:val="000000"/>
                  <w:sz w:val="22"/>
                  <w:szCs w:val="22"/>
                  <w:lang w:val="en-PH" w:eastAsia="en-US"/>
                </w:rPr>
                <w:t>0.70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44" w:author="Diana Machado" w:date="2019-04-05T18:59:00Z"/>
                <w:rFonts w:ascii="Calibri" w:eastAsia="PMingLiU" w:hAnsi="Calibri" w:cs="Calibri"/>
                <w:color w:val="000000"/>
                <w:sz w:val="22"/>
                <w:szCs w:val="22"/>
                <w:lang w:val="en-PH" w:eastAsia="en-US"/>
              </w:rPr>
            </w:pPr>
            <w:ins w:id="72045" w:author="Diana Machado" w:date="2019-04-05T18:59:00Z">
              <w:r w:rsidRPr="00D14FFF">
                <w:rPr>
                  <w:rFonts w:ascii="Calibri" w:eastAsia="PMingLiU" w:hAnsi="Calibri" w:cs="Calibri"/>
                  <w:color w:val="000000"/>
                  <w:sz w:val="22"/>
                  <w:szCs w:val="22"/>
                  <w:lang w:val="en-PH" w:eastAsia="en-US"/>
                </w:rPr>
                <w:t>0.546</w:t>
              </w:r>
            </w:ins>
          </w:p>
        </w:tc>
      </w:tr>
      <w:tr w:rsidR="007C2683" w:rsidRPr="00D14FFF" w:rsidTr="007C2683">
        <w:trPr>
          <w:trHeight w:val="285"/>
          <w:ins w:id="72046"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047"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48" w:author="Diana Machado" w:date="2019-04-05T18:59:00Z"/>
                <w:rFonts w:ascii="Calibri" w:eastAsia="PMingLiU" w:hAnsi="Calibri" w:cs="Calibri"/>
                <w:color w:val="000000"/>
                <w:sz w:val="22"/>
                <w:szCs w:val="22"/>
                <w:lang w:val="en-PH" w:eastAsia="en-US"/>
              </w:rPr>
            </w:pPr>
            <w:ins w:id="72049" w:author="Diana Machado" w:date="2019-04-05T18:59:00Z">
              <w:r w:rsidRPr="00D14FFF">
                <w:rPr>
                  <w:rFonts w:ascii="Calibri" w:eastAsia="PMingLiU" w:hAnsi="Calibri" w:cs="Calibri"/>
                  <w:color w:val="000000"/>
                  <w:sz w:val="22"/>
                  <w:szCs w:val="22"/>
                  <w:lang w:val="en-PH" w:eastAsia="en-US"/>
                </w:rPr>
                <w:t>12</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50" w:author="Diana Machado" w:date="2019-04-05T18:59:00Z"/>
                <w:rFonts w:ascii="Calibri" w:eastAsia="PMingLiU" w:hAnsi="Calibri" w:cs="Calibri"/>
                <w:color w:val="000000"/>
                <w:sz w:val="22"/>
                <w:szCs w:val="22"/>
                <w:lang w:val="en-PH" w:eastAsia="en-US"/>
              </w:rPr>
            </w:pPr>
            <w:ins w:id="72051" w:author="Diana Machado" w:date="2019-04-05T18:59:00Z">
              <w:r w:rsidRPr="00D14FFF">
                <w:rPr>
                  <w:rFonts w:ascii="Calibri" w:eastAsia="PMingLiU" w:hAnsi="Calibri" w:cs="Calibri"/>
                  <w:color w:val="000000"/>
                  <w:sz w:val="22"/>
                  <w:szCs w:val="22"/>
                  <w:lang w:val="en-PH" w:eastAsia="en-US"/>
                </w:rPr>
                <w:t>FRANKLI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52" w:author="Diana Machado" w:date="2019-04-05T18:59:00Z"/>
                <w:rFonts w:ascii="Calibri" w:eastAsia="PMingLiU" w:hAnsi="Calibri" w:cs="Calibri"/>
                <w:color w:val="000000"/>
                <w:sz w:val="22"/>
                <w:szCs w:val="22"/>
                <w:lang w:val="en-PH" w:eastAsia="en-US"/>
              </w:rPr>
            </w:pPr>
            <w:ins w:id="72053" w:author="Diana Machado" w:date="2019-04-05T18:59:00Z">
              <w:r w:rsidRPr="00D14FFF">
                <w:rPr>
                  <w:rFonts w:ascii="Calibri" w:eastAsia="PMingLiU" w:hAnsi="Calibri" w:cs="Calibri"/>
                  <w:color w:val="000000"/>
                  <w:sz w:val="22"/>
                  <w:szCs w:val="22"/>
                  <w:lang w:val="en-PH" w:eastAsia="en-US"/>
                </w:rPr>
                <w:t>6.84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54" w:author="Diana Machado" w:date="2019-04-05T18:59:00Z"/>
                <w:rFonts w:ascii="Calibri" w:eastAsia="PMingLiU" w:hAnsi="Calibri" w:cs="Calibri"/>
                <w:color w:val="000000"/>
                <w:sz w:val="22"/>
                <w:szCs w:val="22"/>
                <w:lang w:val="en-PH" w:eastAsia="en-US"/>
              </w:rPr>
            </w:pPr>
            <w:ins w:id="72055" w:author="Diana Machado" w:date="2019-04-05T18:59:00Z">
              <w:r w:rsidRPr="00D14FFF">
                <w:rPr>
                  <w:rFonts w:ascii="Calibri" w:eastAsia="PMingLiU" w:hAnsi="Calibri" w:cs="Calibri"/>
                  <w:color w:val="000000"/>
                  <w:sz w:val="22"/>
                  <w:szCs w:val="22"/>
                  <w:lang w:val="en-PH" w:eastAsia="en-US"/>
                </w:rPr>
                <w:t>4.22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56" w:author="Diana Machado" w:date="2019-04-05T18:59:00Z"/>
                <w:rFonts w:ascii="Calibri" w:eastAsia="PMingLiU" w:hAnsi="Calibri" w:cs="Calibri"/>
                <w:color w:val="000000"/>
                <w:sz w:val="22"/>
                <w:szCs w:val="22"/>
                <w:lang w:val="en-PH" w:eastAsia="en-US"/>
              </w:rPr>
            </w:pPr>
            <w:ins w:id="72057" w:author="Diana Machado" w:date="2019-04-05T18:59:00Z">
              <w:r w:rsidRPr="00D14FFF">
                <w:rPr>
                  <w:rFonts w:ascii="Calibri" w:eastAsia="PMingLiU" w:hAnsi="Calibri" w:cs="Calibri"/>
                  <w:color w:val="000000"/>
                  <w:sz w:val="22"/>
                  <w:szCs w:val="22"/>
                  <w:lang w:val="en-PH" w:eastAsia="en-US"/>
                </w:rPr>
                <w:t>2.65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58" w:author="Diana Machado" w:date="2019-04-05T18:59:00Z"/>
                <w:rFonts w:ascii="Calibri" w:eastAsia="PMingLiU" w:hAnsi="Calibri" w:cs="Calibri"/>
                <w:color w:val="000000"/>
                <w:sz w:val="22"/>
                <w:szCs w:val="22"/>
                <w:lang w:val="en-PH" w:eastAsia="en-US"/>
              </w:rPr>
            </w:pPr>
            <w:ins w:id="72059"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60" w:author="Diana Machado" w:date="2019-04-05T18:59:00Z"/>
                <w:rFonts w:ascii="Calibri" w:eastAsia="PMingLiU" w:hAnsi="Calibri" w:cs="Calibri"/>
                <w:color w:val="000000"/>
                <w:sz w:val="22"/>
                <w:szCs w:val="22"/>
                <w:lang w:val="en-PH" w:eastAsia="en-US"/>
              </w:rPr>
            </w:pPr>
            <w:ins w:id="72061" w:author="Diana Machado" w:date="2019-04-05T18:59:00Z">
              <w:r w:rsidRPr="00D14FFF">
                <w:rPr>
                  <w:rFonts w:ascii="Calibri" w:eastAsia="PMingLiU" w:hAnsi="Calibri" w:cs="Calibri"/>
                  <w:color w:val="000000"/>
                  <w:sz w:val="22"/>
                  <w:szCs w:val="22"/>
                  <w:lang w:val="en-PH" w:eastAsia="en-US"/>
                </w:rPr>
                <w:t>0.61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62" w:author="Diana Machado" w:date="2019-04-05T18:59:00Z"/>
                <w:rFonts w:ascii="Calibri" w:eastAsia="PMingLiU" w:hAnsi="Calibri" w:cs="Calibri"/>
                <w:color w:val="000000"/>
                <w:sz w:val="22"/>
                <w:szCs w:val="22"/>
                <w:lang w:val="en-PH" w:eastAsia="en-US"/>
              </w:rPr>
            </w:pPr>
            <w:ins w:id="72063" w:author="Diana Machado" w:date="2019-04-05T18:59:00Z">
              <w:r w:rsidRPr="00D14FFF">
                <w:rPr>
                  <w:rFonts w:ascii="Calibri" w:eastAsia="PMingLiU" w:hAnsi="Calibri" w:cs="Calibri"/>
                  <w:color w:val="000000"/>
                  <w:sz w:val="22"/>
                  <w:szCs w:val="22"/>
                  <w:lang w:val="en-PH" w:eastAsia="en-US"/>
                </w:rPr>
                <w:t>0.388</w:t>
              </w:r>
            </w:ins>
          </w:p>
        </w:tc>
      </w:tr>
      <w:tr w:rsidR="007C2683" w:rsidRPr="00D14FFF" w:rsidTr="007C2683">
        <w:trPr>
          <w:trHeight w:val="285"/>
          <w:ins w:id="72064"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065"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66" w:author="Diana Machado" w:date="2019-04-05T18:59:00Z"/>
                <w:rFonts w:ascii="Calibri" w:eastAsia="PMingLiU" w:hAnsi="Calibri" w:cs="Calibri"/>
                <w:color w:val="000000"/>
                <w:sz w:val="22"/>
                <w:szCs w:val="22"/>
                <w:lang w:val="en-PH" w:eastAsia="en-US"/>
              </w:rPr>
            </w:pPr>
            <w:ins w:id="72067" w:author="Diana Machado" w:date="2019-04-05T18:59:00Z">
              <w:r w:rsidRPr="00D14FFF">
                <w:rPr>
                  <w:rFonts w:ascii="Calibri" w:eastAsia="PMingLiU" w:hAnsi="Calibri" w:cs="Calibri"/>
                  <w:color w:val="000000"/>
                  <w:sz w:val="22"/>
                  <w:szCs w:val="22"/>
                  <w:lang w:val="en-PH" w:eastAsia="en-US"/>
                </w:rPr>
                <w:t>13</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68" w:author="Diana Machado" w:date="2019-04-05T18:59:00Z"/>
                <w:rFonts w:ascii="Calibri" w:eastAsia="PMingLiU" w:hAnsi="Calibri" w:cs="Calibri"/>
                <w:color w:val="000000"/>
                <w:sz w:val="22"/>
                <w:szCs w:val="22"/>
                <w:lang w:val="en-PH" w:eastAsia="en-US"/>
              </w:rPr>
            </w:pPr>
            <w:ins w:id="72069" w:author="Diana Machado" w:date="2019-04-05T18:59:00Z">
              <w:r w:rsidRPr="00D14FFF">
                <w:rPr>
                  <w:rFonts w:ascii="Calibri" w:eastAsia="PMingLiU" w:hAnsi="Calibri" w:cs="Calibri"/>
                  <w:color w:val="000000"/>
                  <w:sz w:val="22"/>
                  <w:szCs w:val="22"/>
                  <w:lang w:val="en-PH" w:eastAsia="en-US"/>
                </w:rPr>
                <w:t>GLADE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70" w:author="Diana Machado" w:date="2019-04-05T18:59:00Z"/>
                <w:rFonts w:ascii="Calibri" w:eastAsia="PMingLiU" w:hAnsi="Calibri" w:cs="Calibri"/>
                <w:color w:val="000000"/>
                <w:sz w:val="22"/>
                <w:szCs w:val="22"/>
                <w:lang w:val="en-PH" w:eastAsia="en-US"/>
              </w:rPr>
            </w:pPr>
            <w:ins w:id="72071" w:author="Diana Machado" w:date="2019-04-05T18:59:00Z">
              <w:r w:rsidRPr="00D14FFF">
                <w:rPr>
                  <w:rFonts w:ascii="Calibri" w:eastAsia="PMingLiU" w:hAnsi="Calibri" w:cs="Calibri"/>
                  <w:color w:val="000000"/>
                  <w:sz w:val="22"/>
                  <w:szCs w:val="22"/>
                  <w:lang w:val="en-PH" w:eastAsia="en-US"/>
                </w:rPr>
                <w:t>7.199</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72" w:author="Diana Machado" w:date="2019-04-05T18:59:00Z"/>
                <w:rFonts w:ascii="Calibri" w:eastAsia="PMingLiU" w:hAnsi="Calibri" w:cs="Calibri"/>
                <w:color w:val="000000"/>
                <w:sz w:val="22"/>
                <w:szCs w:val="22"/>
                <w:lang w:val="en-PH" w:eastAsia="en-US"/>
              </w:rPr>
            </w:pPr>
            <w:ins w:id="72073" w:author="Diana Machado" w:date="2019-04-05T18:59:00Z">
              <w:r w:rsidRPr="00D14FFF">
                <w:rPr>
                  <w:rFonts w:ascii="Calibri" w:eastAsia="PMingLiU" w:hAnsi="Calibri" w:cs="Calibri"/>
                  <w:color w:val="000000"/>
                  <w:sz w:val="22"/>
                  <w:szCs w:val="22"/>
                  <w:lang w:val="en-PH" w:eastAsia="en-US"/>
                </w:rPr>
                <w:t>4.13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74" w:author="Diana Machado" w:date="2019-04-05T18:59:00Z"/>
                <w:rFonts w:ascii="Calibri" w:eastAsia="PMingLiU" w:hAnsi="Calibri" w:cs="Calibri"/>
                <w:color w:val="000000"/>
                <w:sz w:val="22"/>
                <w:szCs w:val="22"/>
                <w:lang w:val="en-PH" w:eastAsia="en-US"/>
              </w:rPr>
            </w:pPr>
            <w:ins w:id="72075" w:author="Diana Machado" w:date="2019-04-05T18:59:00Z">
              <w:r w:rsidRPr="00D14FFF">
                <w:rPr>
                  <w:rFonts w:ascii="Calibri" w:eastAsia="PMingLiU" w:hAnsi="Calibri" w:cs="Calibri"/>
                  <w:color w:val="000000"/>
                  <w:sz w:val="22"/>
                  <w:szCs w:val="22"/>
                  <w:lang w:val="en-PH" w:eastAsia="en-US"/>
                </w:rPr>
                <w:t>2.286</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76" w:author="Diana Machado" w:date="2019-04-05T18:59:00Z"/>
                <w:rFonts w:ascii="Calibri" w:eastAsia="PMingLiU" w:hAnsi="Calibri" w:cs="Calibri"/>
                <w:color w:val="000000"/>
                <w:sz w:val="22"/>
                <w:szCs w:val="22"/>
                <w:lang w:val="en-PH" w:eastAsia="en-US"/>
              </w:rPr>
            </w:pPr>
            <w:ins w:id="72077"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78" w:author="Diana Machado" w:date="2019-04-05T18:59:00Z"/>
                <w:rFonts w:ascii="Calibri" w:eastAsia="PMingLiU" w:hAnsi="Calibri" w:cs="Calibri"/>
                <w:color w:val="000000"/>
                <w:sz w:val="22"/>
                <w:szCs w:val="22"/>
                <w:lang w:val="en-PH" w:eastAsia="en-US"/>
              </w:rPr>
            </w:pPr>
            <w:ins w:id="72079" w:author="Diana Machado" w:date="2019-04-05T18:59:00Z">
              <w:r w:rsidRPr="00D14FFF">
                <w:rPr>
                  <w:rFonts w:ascii="Calibri" w:eastAsia="PMingLiU" w:hAnsi="Calibri" w:cs="Calibri"/>
                  <w:color w:val="000000"/>
                  <w:sz w:val="22"/>
                  <w:szCs w:val="22"/>
                  <w:lang w:val="en-PH" w:eastAsia="en-US"/>
                </w:rPr>
                <w:t>0.57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80" w:author="Diana Machado" w:date="2019-04-05T18:59:00Z"/>
                <w:rFonts w:ascii="Calibri" w:eastAsia="PMingLiU" w:hAnsi="Calibri" w:cs="Calibri"/>
                <w:color w:val="000000"/>
                <w:sz w:val="22"/>
                <w:szCs w:val="22"/>
                <w:lang w:val="en-PH" w:eastAsia="en-US"/>
              </w:rPr>
            </w:pPr>
            <w:ins w:id="72081" w:author="Diana Machado" w:date="2019-04-05T18:59:00Z">
              <w:r w:rsidRPr="00D14FFF">
                <w:rPr>
                  <w:rFonts w:ascii="Calibri" w:eastAsia="PMingLiU" w:hAnsi="Calibri" w:cs="Calibri"/>
                  <w:color w:val="000000"/>
                  <w:sz w:val="22"/>
                  <w:szCs w:val="22"/>
                  <w:lang w:val="en-PH" w:eastAsia="en-US"/>
                </w:rPr>
                <w:t>0.318</w:t>
              </w:r>
            </w:ins>
          </w:p>
        </w:tc>
      </w:tr>
      <w:tr w:rsidR="007C2683" w:rsidRPr="00D14FFF" w:rsidTr="007C2683">
        <w:trPr>
          <w:trHeight w:val="285"/>
          <w:ins w:id="72082"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083"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84" w:author="Diana Machado" w:date="2019-04-05T18:59:00Z"/>
                <w:rFonts w:ascii="Calibri" w:eastAsia="PMingLiU" w:hAnsi="Calibri" w:cs="Calibri"/>
                <w:color w:val="000000"/>
                <w:sz w:val="22"/>
                <w:szCs w:val="22"/>
                <w:lang w:val="en-PH" w:eastAsia="en-US"/>
              </w:rPr>
            </w:pPr>
            <w:ins w:id="72085" w:author="Diana Machado" w:date="2019-04-05T18:59:00Z">
              <w:r w:rsidRPr="00D14FFF">
                <w:rPr>
                  <w:rFonts w:ascii="Calibri" w:eastAsia="PMingLiU" w:hAnsi="Calibri" w:cs="Calibri"/>
                  <w:color w:val="000000"/>
                  <w:sz w:val="22"/>
                  <w:szCs w:val="22"/>
                  <w:lang w:val="en-PH" w:eastAsia="en-US"/>
                </w:rPr>
                <w:t>14</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86" w:author="Diana Machado" w:date="2019-04-05T18:59:00Z"/>
                <w:rFonts w:ascii="Calibri" w:eastAsia="PMingLiU" w:hAnsi="Calibri" w:cs="Calibri"/>
                <w:color w:val="000000"/>
                <w:sz w:val="22"/>
                <w:szCs w:val="22"/>
                <w:lang w:val="en-PH" w:eastAsia="en-US"/>
              </w:rPr>
            </w:pPr>
            <w:ins w:id="72087" w:author="Diana Machado" w:date="2019-04-05T18:59:00Z">
              <w:r w:rsidRPr="00D14FFF">
                <w:rPr>
                  <w:rFonts w:ascii="Calibri" w:eastAsia="PMingLiU" w:hAnsi="Calibri" w:cs="Calibri"/>
                  <w:color w:val="000000"/>
                  <w:sz w:val="22"/>
                  <w:szCs w:val="22"/>
                  <w:lang w:val="en-PH" w:eastAsia="en-US"/>
                </w:rPr>
                <w:t>HAMILTO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88" w:author="Diana Machado" w:date="2019-04-05T18:59:00Z"/>
                <w:rFonts w:ascii="Calibri" w:eastAsia="PMingLiU" w:hAnsi="Calibri" w:cs="Calibri"/>
                <w:color w:val="000000"/>
                <w:sz w:val="22"/>
                <w:szCs w:val="22"/>
                <w:lang w:val="en-PH" w:eastAsia="en-US"/>
              </w:rPr>
            </w:pPr>
            <w:ins w:id="72089" w:author="Diana Machado" w:date="2019-04-05T18:59:00Z">
              <w:r w:rsidRPr="00D14FFF">
                <w:rPr>
                  <w:rFonts w:ascii="Calibri" w:eastAsia="PMingLiU" w:hAnsi="Calibri" w:cs="Calibri"/>
                  <w:color w:val="000000"/>
                  <w:sz w:val="22"/>
                  <w:szCs w:val="22"/>
                  <w:lang w:val="en-PH" w:eastAsia="en-US"/>
                </w:rPr>
                <w:t>0.926</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90" w:author="Diana Machado" w:date="2019-04-05T18:59:00Z"/>
                <w:rFonts w:ascii="Calibri" w:eastAsia="PMingLiU" w:hAnsi="Calibri" w:cs="Calibri"/>
                <w:color w:val="000000"/>
                <w:sz w:val="22"/>
                <w:szCs w:val="22"/>
                <w:lang w:val="en-PH" w:eastAsia="en-US"/>
              </w:rPr>
            </w:pPr>
            <w:ins w:id="72091" w:author="Diana Machado" w:date="2019-04-05T18:59:00Z">
              <w:r w:rsidRPr="00D14FFF">
                <w:rPr>
                  <w:rFonts w:ascii="Calibri" w:eastAsia="PMingLiU" w:hAnsi="Calibri" w:cs="Calibri"/>
                  <w:color w:val="000000"/>
                  <w:sz w:val="22"/>
                  <w:szCs w:val="22"/>
                  <w:lang w:val="en-PH" w:eastAsia="en-US"/>
                </w:rPr>
                <w:t>0.76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92" w:author="Diana Machado" w:date="2019-04-05T18:59:00Z"/>
                <w:rFonts w:ascii="Calibri" w:eastAsia="PMingLiU" w:hAnsi="Calibri" w:cs="Calibri"/>
                <w:color w:val="000000"/>
                <w:sz w:val="22"/>
                <w:szCs w:val="22"/>
                <w:lang w:val="en-PH" w:eastAsia="en-US"/>
              </w:rPr>
            </w:pPr>
            <w:ins w:id="72093" w:author="Diana Machado" w:date="2019-04-05T18:59:00Z">
              <w:r w:rsidRPr="00D14FFF">
                <w:rPr>
                  <w:rFonts w:ascii="Calibri" w:eastAsia="PMingLiU" w:hAnsi="Calibri" w:cs="Calibri"/>
                  <w:color w:val="000000"/>
                  <w:sz w:val="22"/>
                  <w:szCs w:val="22"/>
                  <w:lang w:val="en-PH" w:eastAsia="en-US"/>
                </w:rPr>
                <w:t>0.689</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94" w:author="Diana Machado" w:date="2019-04-05T18:59:00Z"/>
                <w:rFonts w:ascii="Calibri" w:eastAsia="PMingLiU" w:hAnsi="Calibri" w:cs="Calibri"/>
                <w:color w:val="000000"/>
                <w:sz w:val="22"/>
                <w:szCs w:val="22"/>
                <w:lang w:val="en-PH" w:eastAsia="en-US"/>
              </w:rPr>
            </w:pPr>
            <w:ins w:id="72095"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96" w:author="Diana Machado" w:date="2019-04-05T18:59:00Z"/>
                <w:rFonts w:ascii="Calibri" w:eastAsia="PMingLiU" w:hAnsi="Calibri" w:cs="Calibri"/>
                <w:color w:val="000000"/>
                <w:sz w:val="22"/>
                <w:szCs w:val="22"/>
                <w:lang w:val="en-PH" w:eastAsia="en-US"/>
              </w:rPr>
            </w:pPr>
            <w:ins w:id="72097" w:author="Diana Machado" w:date="2019-04-05T18:59:00Z">
              <w:r w:rsidRPr="00D14FFF">
                <w:rPr>
                  <w:rFonts w:ascii="Calibri" w:eastAsia="PMingLiU" w:hAnsi="Calibri" w:cs="Calibri"/>
                  <w:color w:val="000000"/>
                  <w:sz w:val="22"/>
                  <w:szCs w:val="22"/>
                  <w:lang w:val="en-PH" w:eastAsia="en-US"/>
                </w:rPr>
                <w:t>0.82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98" w:author="Diana Machado" w:date="2019-04-05T18:59:00Z"/>
                <w:rFonts w:ascii="Calibri" w:eastAsia="PMingLiU" w:hAnsi="Calibri" w:cs="Calibri"/>
                <w:color w:val="000000"/>
                <w:sz w:val="22"/>
                <w:szCs w:val="22"/>
                <w:lang w:val="en-PH" w:eastAsia="en-US"/>
              </w:rPr>
            </w:pPr>
            <w:ins w:id="72099" w:author="Diana Machado" w:date="2019-04-05T18:59:00Z">
              <w:r w:rsidRPr="00D14FFF">
                <w:rPr>
                  <w:rFonts w:ascii="Calibri" w:eastAsia="PMingLiU" w:hAnsi="Calibri" w:cs="Calibri"/>
                  <w:color w:val="000000"/>
                  <w:sz w:val="22"/>
                  <w:szCs w:val="22"/>
                  <w:lang w:val="en-PH" w:eastAsia="en-US"/>
                </w:rPr>
                <w:t>0.745</w:t>
              </w:r>
            </w:ins>
          </w:p>
        </w:tc>
      </w:tr>
      <w:tr w:rsidR="007C2683" w:rsidRPr="00D14FFF" w:rsidTr="007C2683">
        <w:trPr>
          <w:trHeight w:val="285"/>
          <w:ins w:id="72100"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101"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02" w:author="Diana Machado" w:date="2019-04-05T18:59:00Z"/>
                <w:rFonts w:ascii="Calibri" w:eastAsia="PMingLiU" w:hAnsi="Calibri" w:cs="Calibri"/>
                <w:color w:val="000000"/>
                <w:sz w:val="22"/>
                <w:szCs w:val="22"/>
                <w:lang w:val="en-PH" w:eastAsia="en-US"/>
              </w:rPr>
            </w:pPr>
            <w:ins w:id="72103" w:author="Diana Machado" w:date="2019-04-05T18:59:00Z">
              <w:r w:rsidRPr="00D14FFF">
                <w:rPr>
                  <w:rFonts w:ascii="Calibri" w:eastAsia="PMingLiU" w:hAnsi="Calibri" w:cs="Calibri"/>
                  <w:color w:val="000000"/>
                  <w:sz w:val="22"/>
                  <w:szCs w:val="22"/>
                  <w:lang w:val="en-PH" w:eastAsia="en-US"/>
                </w:rPr>
                <w:t>15</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04" w:author="Diana Machado" w:date="2019-04-05T18:59:00Z"/>
                <w:rFonts w:ascii="Calibri" w:eastAsia="PMingLiU" w:hAnsi="Calibri" w:cs="Calibri"/>
                <w:color w:val="000000"/>
                <w:sz w:val="22"/>
                <w:szCs w:val="22"/>
                <w:lang w:val="en-PH" w:eastAsia="en-US"/>
              </w:rPr>
            </w:pPr>
            <w:ins w:id="72105" w:author="Diana Machado" w:date="2019-04-05T18:59:00Z">
              <w:r w:rsidRPr="00D14FFF">
                <w:rPr>
                  <w:rFonts w:ascii="Calibri" w:eastAsia="PMingLiU" w:hAnsi="Calibri" w:cs="Calibri"/>
                  <w:color w:val="000000"/>
                  <w:sz w:val="22"/>
                  <w:szCs w:val="22"/>
                  <w:lang w:val="en-PH" w:eastAsia="en-US"/>
                </w:rPr>
                <w:t>HERNANDO</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06" w:author="Diana Machado" w:date="2019-04-05T18:59:00Z"/>
                <w:rFonts w:ascii="Calibri" w:eastAsia="PMingLiU" w:hAnsi="Calibri" w:cs="Calibri"/>
                <w:color w:val="000000"/>
                <w:sz w:val="22"/>
                <w:szCs w:val="22"/>
                <w:lang w:val="en-PH" w:eastAsia="en-US"/>
              </w:rPr>
            </w:pPr>
            <w:ins w:id="72107" w:author="Diana Machado" w:date="2019-04-05T18:59:00Z">
              <w:r w:rsidRPr="00D14FFF">
                <w:rPr>
                  <w:rFonts w:ascii="Calibri" w:eastAsia="PMingLiU" w:hAnsi="Calibri" w:cs="Calibri"/>
                  <w:color w:val="000000"/>
                  <w:sz w:val="22"/>
                  <w:szCs w:val="22"/>
                  <w:lang w:val="en-PH" w:eastAsia="en-US"/>
                </w:rPr>
                <w:t>5.442</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08" w:author="Diana Machado" w:date="2019-04-05T18:59:00Z"/>
                <w:rFonts w:ascii="Calibri" w:eastAsia="PMingLiU" w:hAnsi="Calibri" w:cs="Calibri"/>
                <w:color w:val="000000"/>
                <w:sz w:val="22"/>
                <w:szCs w:val="22"/>
                <w:lang w:val="en-PH" w:eastAsia="en-US"/>
              </w:rPr>
            </w:pPr>
            <w:ins w:id="72109" w:author="Diana Machado" w:date="2019-04-05T18:59:00Z">
              <w:r w:rsidRPr="00D14FFF">
                <w:rPr>
                  <w:rFonts w:ascii="Calibri" w:eastAsia="PMingLiU" w:hAnsi="Calibri" w:cs="Calibri"/>
                  <w:color w:val="000000"/>
                  <w:sz w:val="22"/>
                  <w:szCs w:val="22"/>
                  <w:lang w:val="en-PH" w:eastAsia="en-US"/>
                </w:rPr>
                <w:t>3.33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10" w:author="Diana Machado" w:date="2019-04-05T18:59:00Z"/>
                <w:rFonts w:ascii="Calibri" w:eastAsia="PMingLiU" w:hAnsi="Calibri" w:cs="Calibri"/>
                <w:color w:val="000000"/>
                <w:sz w:val="22"/>
                <w:szCs w:val="22"/>
                <w:lang w:val="en-PH" w:eastAsia="en-US"/>
              </w:rPr>
            </w:pPr>
            <w:ins w:id="72111" w:author="Diana Machado" w:date="2019-04-05T18:59:00Z">
              <w:r w:rsidRPr="00D14FFF">
                <w:rPr>
                  <w:rFonts w:ascii="Calibri" w:eastAsia="PMingLiU" w:hAnsi="Calibri" w:cs="Calibri"/>
                  <w:color w:val="000000"/>
                  <w:sz w:val="22"/>
                  <w:szCs w:val="22"/>
                  <w:lang w:val="en-PH" w:eastAsia="en-US"/>
                </w:rPr>
                <w:t>1.87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12" w:author="Diana Machado" w:date="2019-04-05T18:59:00Z"/>
                <w:rFonts w:ascii="Calibri" w:eastAsia="PMingLiU" w:hAnsi="Calibri" w:cs="Calibri"/>
                <w:color w:val="000000"/>
                <w:sz w:val="22"/>
                <w:szCs w:val="22"/>
                <w:lang w:val="en-PH" w:eastAsia="en-US"/>
              </w:rPr>
            </w:pPr>
            <w:ins w:id="72113"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14" w:author="Diana Machado" w:date="2019-04-05T18:59:00Z"/>
                <w:rFonts w:ascii="Calibri" w:eastAsia="PMingLiU" w:hAnsi="Calibri" w:cs="Calibri"/>
                <w:color w:val="000000"/>
                <w:sz w:val="22"/>
                <w:szCs w:val="22"/>
                <w:lang w:val="en-PH" w:eastAsia="en-US"/>
              </w:rPr>
            </w:pPr>
            <w:ins w:id="72115" w:author="Diana Machado" w:date="2019-04-05T18:59:00Z">
              <w:r w:rsidRPr="00D14FFF">
                <w:rPr>
                  <w:rFonts w:ascii="Calibri" w:eastAsia="PMingLiU" w:hAnsi="Calibri" w:cs="Calibri"/>
                  <w:color w:val="000000"/>
                  <w:sz w:val="22"/>
                  <w:szCs w:val="22"/>
                  <w:lang w:val="en-PH" w:eastAsia="en-US"/>
                </w:rPr>
                <w:t>0.61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16" w:author="Diana Machado" w:date="2019-04-05T18:59:00Z"/>
                <w:rFonts w:ascii="Calibri" w:eastAsia="PMingLiU" w:hAnsi="Calibri" w:cs="Calibri"/>
                <w:color w:val="000000"/>
                <w:sz w:val="22"/>
                <w:szCs w:val="22"/>
                <w:lang w:val="en-PH" w:eastAsia="en-US"/>
              </w:rPr>
            </w:pPr>
            <w:ins w:id="72117" w:author="Diana Machado" w:date="2019-04-05T18:59:00Z">
              <w:r w:rsidRPr="00D14FFF">
                <w:rPr>
                  <w:rFonts w:ascii="Calibri" w:eastAsia="PMingLiU" w:hAnsi="Calibri" w:cs="Calibri"/>
                  <w:color w:val="000000"/>
                  <w:sz w:val="22"/>
                  <w:szCs w:val="22"/>
                  <w:lang w:val="en-PH" w:eastAsia="en-US"/>
                </w:rPr>
                <w:t>0.345</w:t>
              </w:r>
            </w:ins>
          </w:p>
        </w:tc>
      </w:tr>
      <w:tr w:rsidR="007C2683" w:rsidRPr="00D14FFF" w:rsidTr="007C2683">
        <w:trPr>
          <w:trHeight w:val="285"/>
          <w:ins w:id="72118"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119"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20" w:author="Diana Machado" w:date="2019-04-05T18:59:00Z"/>
                <w:rFonts w:ascii="Calibri" w:eastAsia="PMingLiU" w:hAnsi="Calibri" w:cs="Calibri"/>
                <w:color w:val="000000"/>
                <w:sz w:val="22"/>
                <w:szCs w:val="22"/>
                <w:lang w:val="en-PH" w:eastAsia="en-US"/>
              </w:rPr>
            </w:pPr>
            <w:ins w:id="72121" w:author="Diana Machado" w:date="2019-04-05T18:59:00Z">
              <w:r w:rsidRPr="00D14FFF">
                <w:rPr>
                  <w:rFonts w:ascii="Calibri" w:eastAsia="PMingLiU" w:hAnsi="Calibri" w:cs="Calibri"/>
                  <w:color w:val="000000"/>
                  <w:sz w:val="22"/>
                  <w:szCs w:val="22"/>
                  <w:lang w:val="en-PH" w:eastAsia="en-US"/>
                </w:rPr>
                <w:t>16</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22" w:author="Diana Machado" w:date="2019-04-05T18:59:00Z"/>
                <w:rFonts w:ascii="Calibri" w:eastAsia="PMingLiU" w:hAnsi="Calibri" w:cs="Calibri"/>
                <w:color w:val="000000"/>
                <w:sz w:val="22"/>
                <w:szCs w:val="22"/>
                <w:lang w:val="en-PH" w:eastAsia="en-US"/>
              </w:rPr>
            </w:pPr>
            <w:ins w:id="72123" w:author="Diana Machado" w:date="2019-04-05T18:59:00Z">
              <w:r w:rsidRPr="00D14FFF">
                <w:rPr>
                  <w:rFonts w:ascii="Calibri" w:eastAsia="PMingLiU" w:hAnsi="Calibri" w:cs="Calibri"/>
                  <w:color w:val="000000"/>
                  <w:sz w:val="22"/>
                  <w:szCs w:val="22"/>
                  <w:lang w:val="en-PH" w:eastAsia="en-US"/>
                </w:rPr>
                <w:t>HILLSBOROUGH</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24" w:author="Diana Machado" w:date="2019-04-05T18:59:00Z"/>
                <w:rFonts w:ascii="Calibri" w:eastAsia="PMingLiU" w:hAnsi="Calibri" w:cs="Calibri"/>
                <w:color w:val="000000"/>
                <w:sz w:val="22"/>
                <w:szCs w:val="22"/>
                <w:lang w:val="en-PH" w:eastAsia="en-US"/>
              </w:rPr>
            </w:pPr>
            <w:ins w:id="72125" w:author="Diana Machado" w:date="2019-04-05T18:59:00Z">
              <w:r w:rsidRPr="00D14FFF">
                <w:rPr>
                  <w:rFonts w:ascii="Calibri" w:eastAsia="PMingLiU" w:hAnsi="Calibri" w:cs="Calibri"/>
                  <w:color w:val="000000"/>
                  <w:sz w:val="22"/>
                  <w:szCs w:val="22"/>
                  <w:lang w:val="en-PH" w:eastAsia="en-US"/>
                </w:rPr>
                <w:t>5.137</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26" w:author="Diana Machado" w:date="2019-04-05T18:59:00Z"/>
                <w:rFonts w:ascii="Calibri" w:eastAsia="PMingLiU" w:hAnsi="Calibri" w:cs="Calibri"/>
                <w:color w:val="000000"/>
                <w:sz w:val="22"/>
                <w:szCs w:val="22"/>
                <w:lang w:val="en-PH" w:eastAsia="en-US"/>
              </w:rPr>
            </w:pPr>
            <w:ins w:id="72127" w:author="Diana Machado" w:date="2019-04-05T18:59:00Z">
              <w:r w:rsidRPr="00D14FFF">
                <w:rPr>
                  <w:rFonts w:ascii="Calibri" w:eastAsia="PMingLiU" w:hAnsi="Calibri" w:cs="Calibri"/>
                  <w:color w:val="000000"/>
                  <w:sz w:val="22"/>
                  <w:szCs w:val="22"/>
                  <w:lang w:val="en-PH" w:eastAsia="en-US"/>
                </w:rPr>
                <w:t>3.02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28" w:author="Diana Machado" w:date="2019-04-05T18:59:00Z"/>
                <w:rFonts w:ascii="Calibri" w:eastAsia="PMingLiU" w:hAnsi="Calibri" w:cs="Calibri"/>
                <w:color w:val="000000"/>
                <w:sz w:val="22"/>
                <w:szCs w:val="22"/>
                <w:lang w:val="en-PH" w:eastAsia="en-US"/>
              </w:rPr>
            </w:pPr>
            <w:ins w:id="72129" w:author="Diana Machado" w:date="2019-04-05T18:59:00Z">
              <w:r w:rsidRPr="00D14FFF">
                <w:rPr>
                  <w:rFonts w:ascii="Calibri" w:eastAsia="PMingLiU" w:hAnsi="Calibri" w:cs="Calibri"/>
                  <w:color w:val="000000"/>
                  <w:sz w:val="22"/>
                  <w:szCs w:val="22"/>
                  <w:lang w:val="en-PH" w:eastAsia="en-US"/>
                </w:rPr>
                <w:t>1.72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30" w:author="Diana Machado" w:date="2019-04-05T18:59:00Z"/>
                <w:rFonts w:ascii="Calibri" w:eastAsia="PMingLiU" w:hAnsi="Calibri" w:cs="Calibri"/>
                <w:color w:val="000000"/>
                <w:sz w:val="22"/>
                <w:szCs w:val="22"/>
                <w:lang w:val="en-PH" w:eastAsia="en-US"/>
              </w:rPr>
            </w:pPr>
            <w:ins w:id="72131"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32" w:author="Diana Machado" w:date="2019-04-05T18:59:00Z"/>
                <w:rFonts w:ascii="Calibri" w:eastAsia="PMingLiU" w:hAnsi="Calibri" w:cs="Calibri"/>
                <w:color w:val="000000"/>
                <w:sz w:val="22"/>
                <w:szCs w:val="22"/>
                <w:lang w:val="en-PH" w:eastAsia="en-US"/>
              </w:rPr>
            </w:pPr>
            <w:ins w:id="72133" w:author="Diana Machado" w:date="2019-04-05T18:59:00Z">
              <w:r w:rsidRPr="00D14FFF">
                <w:rPr>
                  <w:rFonts w:ascii="Calibri" w:eastAsia="PMingLiU" w:hAnsi="Calibri" w:cs="Calibri"/>
                  <w:color w:val="000000"/>
                  <w:sz w:val="22"/>
                  <w:szCs w:val="22"/>
                  <w:lang w:val="en-PH" w:eastAsia="en-US"/>
                </w:rPr>
                <w:t>0.58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34" w:author="Diana Machado" w:date="2019-04-05T18:59:00Z"/>
                <w:rFonts w:ascii="Calibri" w:eastAsia="PMingLiU" w:hAnsi="Calibri" w:cs="Calibri"/>
                <w:color w:val="000000"/>
                <w:sz w:val="22"/>
                <w:szCs w:val="22"/>
                <w:lang w:val="en-PH" w:eastAsia="en-US"/>
              </w:rPr>
            </w:pPr>
            <w:ins w:id="72135" w:author="Diana Machado" w:date="2019-04-05T18:59:00Z">
              <w:r w:rsidRPr="00D14FFF">
                <w:rPr>
                  <w:rFonts w:ascii="Calibri" w:eastAsia="PMingLiU" w:hAnsi="Calibri" w:cs="Calibri"/>
                  <w:color w:val="000000"/>
                  <w:sz w:val="22"/>
                  <w:szCs w:val="22"/>
                  <w:lang w:val="en-PH" w:eastAsia="en-US"/>
                </w:rPr>
                <w:t>0.336</w:t>
              </w:r>
            </w:ins>
          </w:p>
        </w:tc>
      </w:tr>
      <w:tr w:rsidR="007C2683" w:rsidRPr="00D14FFF" w:rsidTr="007C2683">
        <w:trPr>
          <w:trHeight w:val="285"/>
          <w:ins w:id="72136"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137"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38" w:author="Diana Machado" w:date="2019-04-05T18:59:00Z"/>
                <w:rFonts w:ascii="Calibri" w:eastAsia="PMingLiU" w:hAnsi="Calibri" w:cs="Calibri"/>
                <w:color w:val="000000"/>
                <w:sz w:val="22"/>
                <w:szCs w:val="22"/>
                <w:lang w:val="en-PH" w:eastAsia="en-US"/>
              </w:rPr>
            </w:pPr>
            <w:ins w:id="72139" w:author="Diana Machado" w:date="2019-04-05T18:59:00Z">
              <w:r w:rsidRPr="00D14FFF">
                <w:rPr>
                  <w:rFonts w:ascii="Calibri" w:eastAsia="PMingLiU" w:hAnsi="Calibri" w:cs="Calibri"/>
                  <w:color w:val="000000"/>
                  <w:sz w:val="22"/>
                  <w:szCs w:val="22"/>
                  <w:lang w:val="en-PH" w:eastAsia="en-US"/>
                </w:rPr>
                <w:t>17</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40" w:author="Diana Machado" w:date="2019-04-05T18:59:00Z"/>
                <w:rFonts w:ascii="Calibri" w:eastAsia="PMingLiU" w:hAnsi="Calibri" w:cs="Calibri"/>
                <w:color w:val="000000"/>
                <w:sz w:val="22"/>
                <w:szCs w:val="22"/>
                <w:lang w:val="en-PH" w:eastAsia="en-US"/>
              </w:rPr>
            </w:pPr>
            <w:ins w:id="72141" w:author="Diana Machado" w:date="2019-04-05T18:59:00Z">
              <w:r w:rsidRPr="00D14FFF">
                <w:rPr>
                  <w:rFonts w:ascii="Calibri" w:eastAsia="PMingLiU" w:hAnsi="Calibri" w:cs="Calibri"/>
                  <w:color w:val="000000"/>
                  <w:sz w:val="22"/>
                  <w:szCs w:val="22"/>
                  <w:lang w:val="en-PH" w:eastAsia="en-US"/>
                </w:rPr>
                <w:t>HOLME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42" w:author="Diana Machado" w:date="2019-04-05T18:59:00Z"/>
                <w:rFonts w:ascii="Calibri" w:eastAsia="PMingLiU" w:hAnsi="Calibri" w:cs="Calibri"/>
                <w:color w:val="000000"/>
                <w:sz w:val="22"/>
                <w:szCs w:val="22"/>
                <w:lang w:val="en-PH" w:eastAsia="en-US"/>
              </w:rPr>
            </w:pPr>
            <w:ins w:id="72143" w:author="Diana Machado" w:date="2019-04-05T18:59:00Z">
              <w:r w:rsidRPr="00D14FFF">
                <w:rPr>
                  <w:rFonts w:ascii="Calibri" w:eastAsia="PMingLiU" w:hAnsi="Calibri" w:cs="Calibri"/>
                  <w:color w:val="000000"/>
                  <w:sz w:val="22"/>
                  <w:szCs w:val="22"/>
                  <w:lang w:val="en-PH" w:eastAsia="en-US"/>
                </w:rPr>
                <w:t>1.59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44" w:author="Diana Machado" w:date="2019-04-05T18:59:00Z"/>
                <w:rFonts w:ascii="Calibri" w:eastAsia="PMingLiU" w:hAnsi="Calibri" w:cs="Calibri"/>
                <w:color w:val="000000"/>
                <w:sz w:val="22"/>
                <w:szCs w:val="22"/>
                <w:lang w:val="en-PH" w:eastAsia="en-US"/>
              </w:rPr>
            </w:pPr>
            <w:ins w:id="72145" w:author="Diana Machado" w:date="2019-04-05T18:59:00Z">
              <w:r w:rsidRPr="00D14FFF">
                <w:rPr>
                  <w:rFonts w:ascii="Calibri" w:eastAsia="PMingLiU" w:hAnsi="Calibri" w:cs="Calibri"/>
                  <w:color w:val="000000"/>
                  <w:sz w:val="22"/>
                  <w:szCs w:val="22"/>
                  <w:lang w:val="en-PH" w:eastAsia="en-US"/>
                </w:rPr>
                <w:t>1.21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46" w:author="Diana Machado" w:date="2019-04-05T18:59:00Z"/>
                <w:rFonts w:ascii="Calibri" w:eastAsia="PMingLiU" w:hAnsi="Calibri" w:cs="Calibri"/>
                <w:color w:val="000000"/>
                <w:sz w:val="22"/>
                <w:szCs w:val="22"/>
                <w:lang w:val="en-PH" w:eastAsia="en-US"/>
              </w:rPr>
            </w:pPr>
            <w:ins w:id="72147" w:author="Diana Machado" w:date="2019-04-05T18:59:00Z">
              <w:r w:rsidRPr="00D14FFF">
                <w:rPr>
                  <w:rFonts w:ascii="Calibri" w:eastAsia="PMingLiU" w:hAnsi="Calibri" w:cs="Calibri"/>
                  <w:color w:val="000000"/>
                  <w:sz w:val="22"/>
                  <w:szCs w:val="22"/>
                  <w:lang w:val="en-PH" w:eastAsia="en-US"/>
                </w:rPr>
                <w:t>1.066</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48" w:author="Diana Machado" w:date="2019-04-05T18:59:00Z"/>
                <w:rFonts w:ascii="Calibri" w:eastAsia="PMingLiU" w:hAnsi="Calibri" w:cs="Calibri"/>
                <w:color w:val="000000"/>
                <w:sz w:val="22"/>
                <w:szCs w:val="22"/>
                <w:lang w:val="en-PH" w:eastAsia="en-US"/>
              </w:rPr>
            </w:pPr>
            <w:ins w:id="72149"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50" w:author="Diana Machado" w:date="2019-04-05T18:59:00Z"/>
                <w:rFonts w:ascii="Calibri" w:eastAsia="PMingLiU" w:hAnsi="Calibri" w:cs="Calibri"/>
                <w:color w:val="000000"/>
                <w:sz w:val="22"/>
                <w:szCs w:val="22"/>
                <w:lang w:val="en-PH" w:eastAsia="en-US"/>
              </w:rPr>
            </w:pPr>
            <w:ins w:id="72151" w:author="Diana Machado" w:date="2019-04-05T18:59:00Z">
              <w:r w:rsidRPr="00D14FFF">
                <w:rPr>
                  <w:rFonts w:ascii="Calibri" w:eastAsia="PMingLiU" w:hAnsi="Calibri" w:cs="Calibri"/>
                  <w:color w:val="000000"/>
                  <w:sz w:val="22"/>
                  <w:szCs w:val="22"/>
                  <w:lang w:val="en-PH" w:eastAsia="en-US"/>
                </w:rPr>
                <w:t>0.76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52" w:author="Diana Machado" w:date="2019-04-05T18:59:00Z"/>
                <w:rFonts w:ascii="Calibri" w:eastAsia="PMingLiU" w:hAnsi="Calibri" w:cs="Calibri"/>
                <w:color w:val="000000"/>
                <w:sz w:val="22"/>
                <w:szCs w:val="22"/>
                <w:lang w:val="en-PH" w:eastAsia="en-US"/>
              </w:rPr>
            </w:pPr>
            <w:ins w:id="72153" w:author="Diana Machado" w:date="2019-04-05T18:59:00Z">
              <w:r w:rsidRPr="00D14FFF">
                <w:rPr>
                  <w:rFonts w:ascii="Calibri" w:eastAsia="PMingLiU" w:hAnsi="Calibri" w:cs="Calibri"/>
                  <w:color w:val="000000"/>
                  <w:sz w:val="22"/>
                  <w:szCs w:val="22"/>
                  <w:lang w:val="en-PH" w:eastAsia="en-US"/>
                </w:rPr>
                <w:t>0.670</w:t>
              </w:r>
            </w:ins>
          </w:p>
        </w:tc>
      </w:tr>
      <w:tr w:rsidR="007C2683" w:rsidRPr="00D14FFF" w:rsidTr="007C2683">
        <w:trPr>
          <w:trHeight w:val="285"/>
          <w:ins w:id="72154"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155"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56" w:author="Diana Machado" w:date="2019-04-05T18:59:00Z"/>
                <w:rFonts w:ascii="Calibri" w:eastAsia="PMingLiU" w:hAnsi="Calibri" w:cs="Calibri"/>
                <w:color w:val="000000"/>
                <w:sz w:val="22"/>
                <w:szCs w:val="22"/>
                <w:lang w:val="en-PH" w:eastAsia="en-US"/>
              </w:rPr>
            </w:pPr>
            <w:ins w:id="72157" w:author="Diana Machado" w:date="2019-04-05T18:59:00Z">
              <w:r w:rsidRPr="00D14FFF">
                <w:rPr>
                  <w:rFonts w:ascii="Calibri" w:eastAsia="PMingLiU" w:hAnsi="Calibri" w:cs="Calibri"/>
                  <w:color w:val="000000"/>
                  <w:sz w:val="22"/>
                  <w:szCs w:val="22"/>
                  <w:lang w:val="en-PH" w:eastAsia="en-US"/>
                </w:rPr>
                <w:t>18</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58" w:author="Diana Machado" w:date="2019-04-05T18:59:00Z"/>
                <w:rFonts w:ascii="Calibri" w:eastAsia="PMingLiU" w:hAnsi="Calibri" w:cs="Calibri"/>
                <w:color w:val="000000"/>
                <w:sz w:val="22"/>
                <w:szCs w:val="22"/>
                <w:lang w:val="en-PH" w:eastAsia="en-US"/>
              </w:rPr>
            </w:pPr>
            <w:ins w:id="72159" w:author="Diana Machado" w:date="2019-04-05T18:59:00Z">
              <w:r w:rsidRPr="00D14FFF">
                <w:rPr>
                  <w:rFonts w:ascii="Calibri" w:eastAsia="PMingLiU" w:hAnsi="Calibri" w:cs="Calibri"/>
                  <w:color w:val="000000"/>
                  <w:sz w:val="22"/>
                  <w:szCs w:val="22"/>
                  <w:lang w:val="en-PH" w:eastAsia="en-US"/>
                </w:rPr>
                <w:t>INDIAN RIVER</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60" w:author="Diana Machado" w:date="2019-04-05T18:59:00Z"/>
                <w:rFonts w:ascii="Calibri" w:eastAsia="PMingLiU" w:hAnsi="Calibri" w:cs="Calibri"/>
                <w:color w:val="000000"/>
                <w:sz w:val="22"/>
                <w:szCs w:val="22"/>
                <w:lang w:val="en-PH" w:eastAsia="en-US"/>
              </w:rPr>
            </w:pPr>
            <w:ins w:id="72161" w:author="Diana Machado" w:date="2019-04-05T18:59:00Z">
              <w:r w:rsidRPr="00D14FFF">
                <w:rPr>
                  <w:rFonts w:ascii="Calibri" w:eastAsia="PMingLiU" w:hAnsi="Calibri" w:cs="Calibri"/>
                  <w:color w:val="000000"/>
                  <w:sz w:val="22"/>
                  <w:szCs w:val="22"/>
                  <w:lang w:val="en-PH" w:eastAsia="en-US"/>
                </w:rPr>
                <w:t>15.288</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62" w:author="Diana Machado" w:date="2019-04-05T18:59:00Z"/>
                <w:rFonts w:ascii="Calibri" w:eastAsia="PMingLiU" w:hAnsi="Calibri" w:cs="Calibri"/>
                <w:color w:val="000000"/>
                <w:sz w:val="22"/>
                <w:szCs w:val="22"/>
                <w:lang w:val="en-PH" w:eastAsia="en-US"/>
              </w:rPr>
            </w:pPr>
            <w:ins w:id="72163" w:author="Diana Machado" w:date="2019-04-05T18:59:00Z">
              <w:r w:rsidRPr="00D14FFF">
                <w:rPr>
                  <w:rFonts w:ascii="Calibri" w:eastAsia="PMingLiU" w:hAnsi="Calibri" w:cs="Calibri"/>
                  <w:color w:val="000000"/>
                  <w:sz w:val="22"/>
                  <w:szCs w:val="22"/>
                  <w:lang w:val="en-PH" w:eastAsia="en-US"/>
                </w:rPr>
                <w:t>9.32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64" w:author="Diana Machado" w:date="2019-04-05T18:59:00Z"/>
                <w:rFonts w:ascii="Calibri" w:eastAsia="PMingLiU" w:hAnsi="Calibri" w:cs="Calibri"/>
                <w:color w:val="000000"/>
                <w:sz w:val="22"/>
                <w:szCs w:val="22"/>
                <w:lang w:val="en-PH" w:eastAsia="en-US"/>
              </w:rPr>
            </w:pPr>
            <w:ins w:id="72165" w:author="Diana Machado" w:date="2019-04-05T18:59:00Z">
              <w:r w:rsidRPr="00D14FFF">
                <w:rPr>
                  <w:rFonts w:ascii="Calibri" w:eastAsia="PMingLiU" w:hAnsi="Calibri" w:cs="Calibri"/>
                  <w:color w:val="000000"/>
                  <w:sz w:val="22"/>
                  <w:szCs w:val="22"/>
                  <w:lang w:val="en-PH" w:eastAsia="en-US"/>
                </w:rPr>
                <w:t>4.74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66" w:author="Diana Machado" w:date="2019-04-05T18:59:00Z"/>
                <w:rFonts w:ascii="Calibri" w:eastAsia="PMingLiU" w:hAnsi="Calibri" w:cs="Calibri"/>
                <w:color w:val="000000"/>
                <w:sz w:val="22"/>
                <w:szCs w:val="22"/>
                <w:lang w:val="en-PH" w:eastAsia="en-US"/>
              </w:rPr>
            </w:pPr>
            <w:ins w:id="72167"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68" w:author="Diana Machado" w:date="2019-04-05T18:59:00Z"/>
                <w:rFonts w:ascii="Calibri" w:eastAsia="PMingLiU" w:hAnsi="Calibri" w:cs="Calibri"/>
                <w:color w:val="000000"/>
                <w:sz w:val="22"/>
                <w:szCs w:val="22"/>
                <w:lang w:val="en-PH" w:eastAsia="en-US"/>
              </w:rPr>
            </w:pPr>
            <w:ins w:id="72169" w:author="Diana Machado" w:date="2019-04-05T18:59:00Z">
              <w:r w:rsidRPr="00D14FFF">
                <w:rPr>
                  <w:rFonts w:ascii="Calibri" w:eastAsia="PMingLiU" w:hAnsi="Calibri" w:cs="Calibri"/>
                  <w:color w:val="000000"/>
                  <w:sz w:val="22"/>
                  <w:szCs w:val="22"/>
                  <w:lang w:val="en-PH" w:eastAsia="en-US"/>
                </w:rPr>
                <w:t>0.61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70" w:author="Diana Machado" w:date="2019-04-05T18:59:00Z"/>
                <w:rFonts w:ascii="Calibri" w:eastAsia="PMingLiU" w:hAnsi="Calibri" w:cs="Calibri"/>
                <w:color w:val="000000"/>
                <w:sz w:val="22"/>
                <w:szCs w:val="22"/>
                <w:lang w:val="en-PH" w:eastAsia="en-US"/>
              </w:rPr>
            </w:pPr>
            <w:ins w:id="72171" w:author="Diana Machado" w:date="2019-04-05T18:59:00Z">
              <w:r w:rsidRPr="00D14FFF">
                <w:rPr>
                  <w:rFonts w:ascii="Calibri" w:eastAsia="PMingLiU" w:hAnsi="Calibri" w:cs="Calibri"/>
                  <w:color w:val="000000"/>
                  <w:sz w:val="22"/>
                  <w:szCs w:val="22"/>
                  <w:lang w:val="en-PH" w:eastAsia="en-US"/>
                </w:rPr>
                <w:t>0.311</w:t>
              </w:r>
            </w:ins>
          </w:p>
        </w:tc>
      </w:tr>
      <w:tr w:rsidR="007C2683" w:rsidRPr="00D14FFF" w:rsidTr="007C2683">
        <w:trPr>
          <w:trHeight w:val="285"/>
          <w:ins w:id="72172"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173"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74" w:author="Diana Machado" w:date="2019-04-05T18:59:00Z"/>
                <w:rFonts w:ascii="Calibri" w:eastAsia="PMingLiU" w:hAnsi="Calibri" w:cs="Calibri"/>
                <w:color w:val="000000"/>
                <w:sz w:val="22"/>
                <w:szCs w:val="22"/>
                <w:lang w:val="en-PH" w:eastAsia="en-US"/>
              </w:rPr>
            </w:pPr>
            <w:ins w:id="72175" w:author="Diana Machado" w:date="2019-04-05T18:59:00Z">
              <w:r w:rsidRPr="00D14FFF">
                <w:rPr>
                  <w:rFonts w:ascii="Calibri" w:eastAsia="PMingLiU" w:hAnsi="Calibri" w:cs="Calibri"/>
                  <w:color w:val="000000"/>
                  <w:sz w:val="22"/>
                  <w:szCs w:val="22"/>
                  <w:lang w:val="en-PH" w:eastAsia="en-US"/>
                </w:rPr>
                <w:t>19</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76" w:author="Diana Machado" w:date="2019-04-05T18:59:00Z"/>
                <w:rFonts w:ascii="Calibri" w:eastAsia="PMingLiU" w:hAnsi="Calibri" w:cs="Calibri"/>
                <w:color w:val="000000"/>
                <w:sz w:val="22"/>
                <w:szCs w:val="22"/>
                <w:lang w:val="en-PH" w:eastAsia="en-US"/>
              </w:rPr>
            </w:pPr>
            <w:ins w:id="72177" w:author="Diana Machado" w:date="2019-04-05T18:59:00Z">
              <w:r w:rsidRPr="00D14FFF">
                <w:rPr>
                  <w:rFonts w:ascii="Calibri" w:eastAsia="PMingLiU" w:hAnsi="Calibri" w:cs="Calibri"/>
                  <w:color w:val="000000"/>
                  <w:sz w:val="22"/>
                  <w:szCs w:val="22"/>
                  <w:lang w:val="en-PH" w:eastAsia="en-US"/>
                </w:rPr>
                <w:t>JACKSO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78" w:author="Diana Machado" w:date="2019-04-05T18:59:00Z"/>
                <w:rFonts w:ascii="Calibri" w:eastAsia="PMingLiU" w:hAnsi="Calibri" w:cs="Calibri"/>
                <w:color w:val="000000"/>
                <w:sz w:val="22"/>
                <w:szCs w:val="22"/>
                <w:lang w:val="en-PH" w:eastAsia="en-US"/>
              </w:rPr>
            </w:pPr>
            <w:ins w:id="72179" w:author="Diana Machado" w:date="2019-04-05T18:59:00Z">
              <w:r w:rsidRPr="00D14FFF">
                <w:rPr>
                  <w:rFonts w:ascii="Calibri" w:eastAsia="PMingLiU" w:hAnsi="Calibri" w:cs="Calibri"/>
                  <w:color w:val="000000"/>
                  <w:sz w:val="22"/>
                  <w:szCs w:val="22"/>
                  <w:lang w:val="en-PH" w:eastAsia="en-US"/>
                </w:rPr>
                <w:t>1.22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80" w:author="Diana Machado" w:date="2019-04-05T18:59:00Z"/>
                <w:rFonts w:ascii="Calibri" w:eastAsia="PMingLiU" w:hAnsi="Calibri" w:cs="Calibri"/>
                <w:color w:val="000000"/>
                <w:sz w:val="22"/>
                <w:szCs w:val="22"/>
                <w:lang w:val="en-PH" w:eastAsia="en-US"/>
              </w:rPr>
            </w:pPr>
            <w:ins w:id="72181" w:author="Diana Machado" w:date="2019-04-05T18:59:00Z">
              <w:r w:rsidRPr="00D14FFF">
                <w:rPr>
                  <w:rFonts w:ascii="Calibri" w:eastAsia="PMingLiU" w:hAnsi="Calibri" w:cs="Calibri"/>
                  <w:color w:val="000000"/>
                  <w:sz w:val="22"/>
                  <w:szCs w:val="22"/>
                  <w:lang w:val="en-PH" w:eastAsia="en-US"/>
                </w:rPr>
                <w:t>0.97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82" w:author="Diana Machado" w:date="2019-04-05T18:59:00Z"/>
                <w:rFonts w:ascii="Calibri" w:eastAsia="PMingLiU" w:hAnsi="Calibri" w:cs="Calibri"/>
                <w:color w:val="000000"/>
                <w:sz w:val="22"/>
                <w:szCs w:val="22"/>
                <w:lang w:val="en-PH" w:eastAsia="en-US"/>
              </w:rPr>
            </w:pPr>
            <w:ins w:id="72183" w:author="Diana Machado" w:date="2019-04-05T18:59:00Z">
              <w:r w:rsidRPr="00D14FFF">
                <w:rPr>
                  <w:rFonts w:ascii="Calibri" w:eastAsia="PMingLiU" w:hAnsi="Calibri" w:cs="Calibri"/>
                  <w:color w:val="000000"/>
                  <w:sz w:val="22"/>
                  <w:szCs w:val="22"/>
                  <w:lang w:val="en-PH" w:eastAsia="en-US"/>
                </w:rPr>
                <w:t>0.87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84" w:author="Diana Machado" w:date="2019-04-05T18:59:00Z"/>
                <w:rFonts w:ascii="Calibri" w:eastAsia="PMingLiU" w:hAnsi="Calibri" w:cs="Calibri"/>
                <w:color w:val="000000"/>
                <w:sz w:val="22"/>
                <w:szCs w:val="22"/>
                <w:lang w:val="en-PH" w:eastAsia="en-US"/>
              </w:rPr>
            </w:pPr>
            <w:ins w:id="72185"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86" w:author="Diana Machado" w:date="2019-04-05T18:59:00Z"/>
                <w:rFonts w:ascii="Calibri" w:eastAsia="PMingLiU" w:hAnsi="Calibri" w:cs="Calibri"/>
                <w:color w:val="000000"/>
                <w:sz w:val="22"/>
                <w:szCs w:val="22"/>
                <w:lang w:val="en-PH" w:eastAsia="en-US"/>
              </w:rPr>
            </w:pPr>
            <w:ins w:id="72187" w:author="Diana Machado" w:date="2019-04-05T18:59:00Z">
              <w:r w:rsidRPr="00D14FFF">
                <w:rPr>
                  <w:rFonts w:ascii="Calibri" w:eastAsia="PMingLiU" w:hAnsi="Calibri" w:cs="Calibri"/>
                  <w:color w:val="000000"/>
                  <w:sz w:val="22"/>
                  <w:szCs w:val="22"/>
                  <w:lang w:val="en-PH" w:eastAsia="en-US"/>
                </w:rPr>
                <w:t>0.79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88" w:author="Diana Machado" w:date="2019-04-05T18:59:00Z"/>
                <w:rFonts w:ascii="Calibri" w:eastAsia="PMingLiU" w:hAnsi="Calibri" w:cs="Calibri"/>
                <w:color w:val="000000"/>
                <w:sz w:val="22"/>
                <w:szCs w:val="22"/>
                <w:lang w:val="en-PH" w:eastAsia="en-US"/>
              </w:rPr>
            </w:pPr>
            <w:ins w:id="72189" w:author="Diana Machado" w:date="2019-04-05T18:59:00Z">
              <w:r w:rsidRPr="00D14FFF">
                <w:rPr>
                  <w:rFonts w:ascii="Calibri" w:eastAsia="PMingLiU" w:hAnsi="Calibri" w:cs="Calibri"/>
                  <w:color w:val="000000"/>
                  <w:sz w:val="22"/>
                  <w:szCs w:val="22"/>
                  <w:lang w:val="en-PH" w:eastAsia="en-US"/>
                </w:rPr>
                <w:t>0.716</w:t>
              </w:r>
            </w:ins>
          </w:p>
        </w:tc>
      </w:tr>
      <w:tr w:rsidR="007C2683" w:rsidRPr="00D14FFF" w:rsidTr="007C2683">
        <w:trPr>
          <w:trHeight w:val="285"/>
          <w:ins w:id="72190"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191"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92" w:author="Diana Machado" w:date="2019-04-05T18:59:00Z"/>
                <w:rFonts w:ascii="Calibri" w:eastAsia="PMingLiU" w:hAnsi="Calibri" w:cs="Calibri"/>
                <w:color w:val="000000"/>
                <w:sz w:val="22"/>
                <w:szCs w:val="22"/>
                <w:lang w:val="en-PH" w:eastAsia="en-US"/>
              </w:rPr>
            </w:pPr>
            <w:ins w:id="72193" w:author="Diana Machado" w:date="2019-04-05T18:59:00Z">
              <w:r w:rsidRPr="00D14FFF">
                <w:rPr>
                  <w:rFonts w:ascii="Calibri" w:eastAsia="PMingLiU" w:hAnsi="Calibri" w:cs="Calibri"/>
                  <w:color w:val="000000"/>
                  <w:sz w:val="22"/>
                  <w:szCs w:val="22"/>
                  <w:lang w:val="en-PH" w:eastAsia="en-US"/>
                </w:rPr>
                <w:t>20</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94" w:author="Diana Machado" w:date="2019-04-05T18:59:00Z"/>
                <w:rFonts w:ascii="Calibri" w:eastAsia="PMingLiU" w:hAnsi="Calibri" w:cs="Calibri"/>
                <w:color w:val="000000"/>
                <w:sz w:val="22"/>
                <w:szCs w:val="22"/>
                <w:lang w:val="en-PH" w:eastAsia="en-US"/>
              </w:rPr>
            </w:pPr>
            <w:ins w:id="72195" w:author="Diana Machado" w:date="2019-04-05T18:59:00Z">
              <w:r w:rsidRPr="00D14FFF">
                <w:rPr>
                  <w:rFonts w:ascii="Calibri" w:eastAsia="PMingLiU" w:hAnsi="Calibri" w:cs="Calibri"/>
                  <w:color w:val="000000"/>
                  <w:sz w:val="22"/>
                  <w:szCs w:val="22"/>
                  <w:lang w:val="en-PH" w:eastAsia="en-US"/>
                </w:rPr>
                <w:t>LE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96" w:author="Diana Machado" w:date="2019-04-05T18:59:00Z"/>
                <w:rFonts w:ascii="Calibri" w:eastAsia="PMingLiU" w:hAnsi="Calibri" w:cs="Calibri"/>
                <w:color w:val="000000"/>
                <w:sz w:val="22"/>
                <w:szCs w:val="22"/>
                <w:lang w:val="en-PH" w:eastAsia="en-US"/>
              </w:rPr>
            </w:pPr>
            <w:ins w:id="72197" w:author="Diana Machado" w:date="2019-04-05T18:59:00Z">
              <w:r w:rsidRPr="00D14FFF">
                <w:rPr>
                  <w:rFonts w:ascii="Calibri" w:eastAsia="PMingLiU" w:hAnsi="Calibri" w:cs="Calibri"/>
                  <w:color w:val="000000"/>
                  <w:sz w:val="22"/>
                  <w:szCs w:val="22"/>
                  <w:lang w:val="en-PH" w:eastAsia="en-US"/>
                </w:rPr>
                <w:t>7.787</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98" w:author="Diana Machado" w:date="2019-04-05T18:59:00Z"/>
                <w:rFonts w:ascii="Calibri" w:eastAsia="PMingLiU" w:hAnsi="Calibri" w:cs="Calibri"/>
                <w:color w:val="000000"/>
                <w:sz w:val="22"/>
                <w:szCs w:val="22"/>
                <w:lang w:val="en-PH" w:eastAsia="en-US"/>
              </w:rPr>
            </w:pPr>
            <w:ins w:id="72199" w:author="Diana Machado" w:date="2019-04-05T18:59:00Z">
              <w:r w:rsidRPr="00D14FFF">
                <w:rPr>
                  <w:rFonts w:ascii="Calibri" w:eastAsia="PMingLiU" w:hAnsi="Calibri" w:cs="Calibri"/>
                  <w:color w:val="000000"/>
                  <w:sz w:val="22"/>
                  <w:szCs w:val="22"/>
                  <w:lang w:val="en-PH" w:eastAsia="en-US"/>
                </w:rPr>
                <w:t>4.40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00" w:author="Diana Machado" w:date="2019-04-05T18:59:00Z"/>
                <w:rFonts w:ascii="Calibri" w:eastAsia="PMingLiU" w:hAnsi="Calibri" w:cs="Calibri"/>
                <w:color w:val="000000"/>
                <w:sz w:val="22"/>
                <w:szCs w:val="22"/>
                <w:lang w:val="en-PH" w:eastAsia="en-US"/>
              </w:rPr>
            </w:pPr>
            <w:ins w:id="72201" w:author="Diana Machado" w:date="2019-04-05T18:59:00Z">
              <w:r w:rsidRPr="00D14FFF">
                <w:rPr>
                  <w:rFonts w:ascii="Calibri" w:eastAsia="PMingLiU" w:hAnsi="Calibri" w:cs="Calibri"/>
                  <w:color w:val="000000"/>
                  <w:sz w:val="22"/>
                  <w:szCs w:val="22"/>
                  <w:lang w:val="en-PH" w:eastAsia="en-US"/>
                </w:rPr>
                <w:t>2.38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02" w:author="Diana Machado" w:date="2019-04-05T18:59:00Z"/>
                <w:rFonts w:ascii="Calibri" w:eastAsia="PMingLiU" w:hAnsi="Calibri" w:cs="Calibri"/>
                <w:color w:val="000000"/>
                <w:sz w:val="22"/>
                <w:szCs w:val="22"/>
                <w:lang w:val="en-PH" w:eastAsia="en-US"/>
              </w:rPr>
            </w:pPr>
            <w:ins w:id="72203"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04" w:author="Diana Machado" w:date="2019-04-05T18:59:00Z"/>
                <w:rFonts w:ascii="Calibri" w:eastAsia="PMingLiU" w:hAnsi="Calibri" w:cs="Calibri"/>
                <w:color w:val="000000"/>
                <w:sz w:val="22"/>
                <w:szCs w:val="22"/>
                <w:lang w:val="en-PH" w:eastAsia="en-US"/>
              </w:rPr>
            </w:pPr>
            <w:ins w:id="72205" w:author="Diana Machado" w:date="2019-04-05T18:59:00Z">
              <w:r w:rsidRPr="00D14FFF">
                <w:rPr>
                  <w:rFonts w:ascii="Calibri" w:eastAsia="PMingLiU" w:hAnsi="Calibri" w:cs="Calibri"/>
                  <w:color w:val="000000"/>
                  <w:sz w:val="22"/>
                  <w:szCs w:val="22"/>
                  <w:lang w:val="en-PH" w:eastAsia="en-US"/>
                </w:rPr>
                <w:t>0.56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06" w:author="Diana Machado" w:date="2019-04-05T18:59:00Z"/>
                <w:rFonts w:ascii="Calibri" w:eastAsia="PMingLiU" w:hAnsi="Calibri" w:cs="Calibri"/>
                <w:color w:val="000000"/>
                <w:sz w:val="22"/>
                <w:szCs w:val="22"/>
                <w:lang w:val="en-PH" w:eastAsia="en-US"/>
              </w:rPr>
            </w:pPr>
            <w:ins w:id="72207" w:author="Diana Machado" w:date="2019-04-05T18:59:00Z">
              <w:r w:rsidRPr="00D14FFF">
                <w:rPr>
                  <w:rFonts w:ascii="Calibri" w:eastAsia="PMingLiU" w:hAnsi="Calibri" w:cs="Calibri"/>
                  <w:color w:val="000000"/>
                  <w:sz w:val="22"/>
                  <w:szCs w:val="22"/>
                  <w:lang w:val="en-PH" w:eastAsia="en-US"/>
                </w:rPr>
                <w:t>0.307</w:t>
              </w:r>
            </w:ins>
          </w:p>
        </w:tc>
      </w:tr>
      <w:tr w:rsidR="007C2683" w:rsidRPr="00D14FFF" w:rsidTr="007C2683">
        <w:trPr>
          <w:trHeight w:val="285"/>
          <w:ins w:id="72208"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209"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10" w:author="Diana Machado" w:date="2019-04-05T18:59:00Z"/>
                <w:rFonts w:ascii="Calibri" w:eastAsia="PMingLiU" w:hAnsi="Calibri" w:cs="Calibri"/>
                <w:color w:val="000000"/>
                <w:sz w:val="22"/>
                <w:szCs w:val="22"/>
                <w:lang w:val="en-PH" w:eastAsia="en-US"/>
              </w:rPr>
            </w:pPr>
            <w:ins w:id="72211" w:author="Diana Machado" w:date="2019-04-05T18:59:00Z">
              <w:r w:rsidRPr="00D14FFF">
                <w:rPr>
                  <w:rFonts w:ascii="Calibri" w:eastAsia="PMingLiU" w:hAnsi="Calibri" w:cs="Calibri"/>
                  <w:color w:val="000000"/>
                  <w:sz w:val="22"/>
                  <w:szCs w:val="22"/>
                  <w:lang w:val="en-PH" w:eastAsia="en-US"/>
                </w:rPr>
                <w:t>21</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12" w:author="Diana Machado" w:date="2019-04-05T18:59:00Z"/>
                <w:rFonts w:ascii="Calibri" w:eastAsia="PMingLiU" w:hAnsi="Calibri" w:cs="Calibri"/>
                <w:color w:val="000000"/>
                <w:sz w:val="22"/>
                <w:szCs w:val="22"/>
                <w:lang w:val="en-PH" w:eastAsia="en-US"/>
              </w:rPr>
            </w:pPr>
            <w:ins w:id="72213" w:author="Diana Machado" w:date="2019-04-05T18:59:00Z">
              <w:r w:rsidRPr="00D14FFF">
                <w:rPr>
                  <w:rFonts w:ascii="Calibri" w:eastAsia="PMingLiU" w:hAnsi="Calibri" w:cs="Calibri"/>
                  <w:color w:val="000000"/>
                  <w:sz w:val="22"/>
                  <w:szCs w:val="22"/>
                  <w:lang w:val="en-PH" w:eastAsia="en-US"/>
                </w:rPr>
                <w:t>LEO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14" w:author="Diana Machado" w:date="2019-04-05T18:59:00Z"/>
                <w:rFonts w:ascii="Calibri" w:eastAsia="PMingLiU" w:hAnsi="Calibri" w:cs="Calibri"/>
                <w:color w:val="000000"/>
                <w:sz w:val="22"/>
                <w:szCs w:val="22"/>
                <w:lang w:val="en-PH" w:eastAsia="en-US"/>
              </w:rPr>
            </w:pPr>
            <w:ins w:id="72215" w:author="Diana Machado" w:date="2019-04-05T18:59:00Z">
              <w:r w:rsidRPr="00D14FFF">
                <w:rPr>
                  <w:rFonts w:ascii="Calibri" w:eastAsia="PMingLiU" w:hAnsi="Calibri" w:cs="Calibri"/>
                  <w:color w:val="000000"/>
                  <w:sz w:val="22"/>
                  <w:szCs w:val="22"/>
                  <w:lang w:val="en-PH" w:eastAsia="en-US"/>
                </w:rPr>
                <w:t>1.253</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16" w:author="Diana Machado" w:date="2019-04-05T18:59:00Z"/>
                <w:rFonts w:ascii="Calibri" w:eastAsia="PMingLiU" w:hAnsi="Calibri" w:cs="Calibri"/>
                <w:color w:val="000000"/>
                <w:sz w:val="22"/>
                <w:szCs w:val="22"/>
                <w:lang w:val="en-PH" w:eastAsia="en-US"/>
              </w:rPr>
            </w:pPr>
            <w:ins w:id="72217" w:author="Diana Machado" w:date="2019-04-05T18:59:00Z">
              <w:r w:rsidRPr="00D14FFF">
                <w:rPr>
                  <w:rFonts w:ascii="Calibri" w:eastAsia="PMingLiU" w:hAnsi="Calibri" w:cs="Calibri"/>
                  <w:color w:val="000000"/>
                  <w:sz w:val="22"/>
                  <w:szCs w:val="22"/>
                  <w:lang w:val="en-PH" w:eastAsia="en-US"/>
                </w:rPr>
                <w:t>0.98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18" w:author="Diana Machado" w:date="2019-04-05T18:59:00Z"/>
                <w:rFonts w:ascii="Calibri" w:eastAsia="PMingLiU" w:hAnsi="Calibri" w:cs="Calibri"/>
                <w:color w:val="000000"/>
                <w:sz w:val="22"/>
                <w:szCs w:val="22"/>
                <w:lang w:val="en-PH" w:eastAsia="en-US"/>
              </w:rPr>
            </w:pPr>
            <w:ins w:id="72219" w:author="Diana Machado" w:date="2019-04-05T18:59:00Z">
              <w:r w:rsidRPr="00D14FFF">
                <w:rPr>
                  <w:rFonts w:ascii="Calibri" w:eastAsia="PMingLiU" w:hAnsi="Calibri" w:cs="Calibri"/>
                  <w:color w:val="000000"/>
                  <w:sz w:val="22"/>
                  <w:szCs w:val="22"/>
                  <w:lang w:val="en-PH" w:eastAsia="en-US"/>
                </w:rPr>
                <w:t>0.875</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20" w:author="Diana Machado" w:date="2019-04-05T18:59:00Z"/>
                <w:rFonts w:ascii="Calibri" w:eastAsia="PMingLiU" w:hAnsi="Calibri" w:cs="Calibri"/>
                <w:color w:val="000000"/>
                <w:sz w:val="22"/>
                <w:szCs w:val="22"/>
                <w:lang w:val="en-PH" w:eastAsia="en-US"/>
              </w:rPr>
            </w:pPr>
            <w:ins w:id="72221"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22" w:author="Diana Machado" w:date="2019-04-05T18:59:00Z"/>
                <w:rFonts w:ascii="Calibri" w:eastAsia="PMingLiU" w:hAnsi="Calibri" w:cs="Calibri"/>
                <w:color w:val="000000"/>
                <w:sz w:val="22"/>
                <w:szCs w:val="22"/>
                <w:lang w:val="en-PH" w:eastAsia="en-US"/>
              </w:rPr>
            </w:pPr>
            <w:ins w:id="72223" w:author="Diana Machado" w:date="2019-04-05T18:59:00Z">
              <w:r w:rsidRPr="00D14FFF">
                <w:rPr>
                  <w:rFonts w:ascii="Calibri" w:eastAsia="PMingLiU" w:hAnsi="Calibri" w:cs="Calibri"/>
                  <w:color w:val="000000"/>
                  <w:sz w:val="22"/>
                  <w:szCs w:val="22"/>
                  <w:lang w:val="en-PH" w:eastAsia="en-US"/>
                </w:rPr>
                <w:t>0.78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24" w:author="Diana Machado" w:date="2019-04-05T18:59:00Z"/>
                <w:rFonts w:ascii="Calibri" w:eastAsia="PMingLiU" w:hAnsi="Calibri" w:cs="Calibri"/>
                <w:color w:val="000000"/>
                <w:sz w:val="22"/>
                <w:szCs w:val="22"/>
                <w:lang w:val="en-PH" w:eastAsia="en-US"/>
              </w:rPr>
            </w:pPr>
            <w:ins w:id="72225" w:author="Diana Machado" w:date="2019-04-05T18:59:00Z">
              <w:r w:rsidRPr="00D14FFF">
                <w:rPr>
                  <w:rFonts w:ascii="Calibri" w:eastAsia="PMingLiU" w:hAnsi="Calibri" w:cs="Calibri"/>
                  <w:color w:val="000000"/>
                  <w:sz w:val="22"/>
                  <w:szCs w:val="22"/>
                  <w:lang w:val="en-PH" w:eastAsia="en-US"/>
                </w:rPr>
                <w:t>0.699</w:t>
              </w:r>
            </w:ins>
          </w:p>
        </w:tc>
      </w:tr>
      <w:tr w:rsidR="007C2683" w:rsidRPr="00D14FFF" w:rsidTr="007C2683">
        <w:trPr>
          <w:trHeight w:val="285"/>
          <w:ins w:id="72226"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227"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28" w:author="Diana Machado" w:date="2019-04-05T18:59:00Z"/>
                <w:rFonts w:ascii="Calibri" w:eastAsia="PMingLiU" w:hAnsi="Calibri" w:cs="Calibri"/>
                <w:color w:val="000000"/>
                <w:sz w:val="22"/>
                <w:szCs w:val="22"/>
                <w:lang w:val="en-PH" w:eastAsia="en-US"/>
              </w:rPr>
            </w:pPr>
            <w:ins w:id="72229" w:author="Diana Machado" w:date="2019-04-05T18:59:00Z">
              <w:r w:rsidRPr="00D14FFF">
                <w:rPr>
                  <w:rFonts w:ascii="Calibri" w:eastAsia="PMingLiU" w:hAnsi="Calibri" w:cs="Calibri"/>
                  <w:color w:val="000000"/>
                  <w:sz w:val="22"/>
                  <w:szCs w:val="22"/>
                  <w:lang w:val="en-PH" w:eastAsia="en-US"/>
                </w:rPr>
                <w:t>22</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30" w:author="Diana Machado" w:date="2019-04-05T18:59:00Z"/>
                <w:rFonts w:ascii="Calibri" w:eastAsia="PMingLiU" w:hAnsi="Calibri" w:cs="Calibri"/>
                <w:color w:val="000000"/>
                <w:sz w:val="22"/>
                <w:szCs w:val="22"/>
                <w:lang w:val="en-PH" w:eastAsia="en-US"/>
              </w:rPr>
            </w:pPr>
            <w:ins w:id="72231" w:author="Diana Machado" w:date="2019-04-05T18:59:00Z">
              <w:r w:rsidRPr="00D14FFF">
                <w:rPr>
                  <w:rFonts w:ascii="Calibri" w:eastAsia="PMingLiU" w:hAnsi="Calibri" w:cs="Calibri"/>
                  <w:color w:val="000000"/>
                  <w:sz w:val="22"/>
                  <w:szCs w:val="22"/>
                  <w:lang w:val="en-PH" w:eastAsia="en-US"/>
                </w:rPr>
                <w:t>MARIO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32" w:author="Diana Machado" w:date="2019-04-05T18:59:00Z"/>
                <w:rFonts w:ascii="Calibri" w:eastAsia="PMingLiU" w:hAnsi="Calibri" w:cs="Calibri"/>
                <w:color w:val="000000"/>
                <w:sz w:val="22"/>
                <w:szCs w:val="22"/>
                <w:lang w:val="en-PH" w:eastAsia="en-US"/>
              </w:rPr>
            </w:pPr>
            <w:ins w:id="72233" w:author="Diana Machado" w:date="2019-04-05T18:59:00Z">
              <w:r w:rsidRPr="00D14FFF">
                <w:rPr>
                  <w:rFonts w:ascii="Calibri" w:eastAsia="PMingLiU" w:hAnsi="Calibri" w:cs="Calibri"/>
                  <w:color w:val="000000"/>
                  <w:sz w:val="22"/>
                  <w:szCs w:val="22"/>
                  <w:lang w:val="en-PH" w:eastAsia="en-US"/>
                </w:rPr>
                <w:t>3.36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34" w:author="Diana Machado" w:date="2019-04-05T18:59:00Z"/>
                <w:rFonts w:ascii="Calibri" w:eastAsia="PMingLiU" w:hAnsi="Calibri" w:cs="Calibri"/>
                <w:color w:val="000000"/>
                <w:sz w:val="22"/>
                <w:szCs w:val="22"/>
                <w:lang w:val="en-PH" w:eastAsia="en-US"/>
              </w:rPr>
            </w:pPr>
            <w:ins w:id="72235" w:author="Diana Machado" w:date="2019-04-05T18:59:00Z">
              <w:r w:rsidRPr="00D14FFF">
                <w:rPr>
                  <w:rFonts w:ascii="Calibri" w:eastAsia="PMingLiU" w:hAnsi="Calibri" w:cs="Calibri"/>
                  <w:color w:val="000000"/>
                  <w:sz w:val="22"/>
                  <w:szCs w:val="22"/>
                  <w:lang w:val="en-PH" w:eastAsia="en-US"/>
                </w:rPr>
                <w:t>2.05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36" w:author="Diana Machado" w:date="2019-04-05T18:59:00Z"/>
                <w:rFonts w:ascii="Calibri" w:eastAsia="PMingLiU" w:hAnsi="Calibri" w:cs="Calibri"/>
                <w:color w:val="000000"/>
                <w:sz w:val="22"/>
                <w:szCs w:val="22"/>
                <w:lang w:val="en-PH" w:eastAsia="en-US"/>
              </w:rPr>
            </w:pPr>
            <w:ins w:id="72237" w:author="Diana Machado" w:date="2019-04-05T18:59:00Z">
              <w:r w:rsidRPr="00D14FFF">
                <w:rPr>
                  <w:rFonts w:ascii="Calibri" w:eastAsia="PMingLiU" w:hAnsi="Calibri" w:cs="Calibri"/>
                  <w:color w:val="000000"/>
                  <w:sz w:val="22"/>
                  <w:szCs w:val="22"/>
                  <w:lang w:val="en-PH" w:eastAsia="en-US"/>
                </w:rPr>
                <w:t>1.223</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38" w:author="Diana Machado" w:date="2019-04-05T18:59:00Z"/>
                <w:rFonts w:ascii="Calibri" w:eastAsia="PMingLiU" w:hAnsi="Calibri" w:cs="Calibri"/>
                <w:color w:val="000000"/>
                <w:sz w:val="22"/>
                <w:szCs w:val="22"/>
                <w:lang w:val="en-PH" w:eastAsia="en-US"/>
              </w:rPr>
            </w:pPr>
            <w:ins w:id="72239"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40" w:author="Diana Machado" w:date="2019-04-05T18:59:00Z"/>
                <w:rFonts w:ascii="Calibri" w:eastAsia="PMingLiU" w:hAnsi="Calibri" w:cs="Calibri"/>
                <w:color w:val="000000"/>
                <w:sz w:val="22"/>
                <w:szCs w:val="22"/>
                <w:lang w:val="en-PH" w:eastAsia="en-US"/>
              </w:rPr>
            </w:pPr>
            <w:ins w:id="72241" w:author="Diana Machado" w:date="2019-04-05T18:59:00Z">
              <w:r w:rsidRPr="00D14FFF">
                <w:rPr>
                  <w:rFonts w:ascii="Calibri" w:eastAsia="PMingLiU" w:hAnsi="Calibri" w:cs="Calibri"/>
                  <w:color w:val="000000"/>
                  <w:sz w:val="22"/>
                  <w:szCs w:val="22"/>
                  <w:lang w:val="en-PH" w:eastAsia="en-US"/>
                </w:rPr>
                <w:t>0.61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42" w:author="Diana Machado" w:date="2019-04-05T18:59:00Z"/>
                <w:rFonts w:ascii="Calibri" w:eastAsia="PMingLiU" w:hAnsi="Calibri" w:cs="Calibri"/>
                <w:color w:val="000000"/>
                <w:sz w:val="22"/>
                <w:szCs w:val="22"/>
                <w:lang w:val="en-PH" w:eastAsia="en-US"/>
              </w:rPr>
            </w:pPr>
            <w:ins w:id="72243" w:author="Diana Machado" w:date="2019-04-05T18:59:00Z">
              <w:r w:rsidRPr="00D14FFF">
                <w:rPr>
                  <w:rFonts w:ascii="Calibri" w:eastAsia="PMingLiU" w:hAnsi="Calibri" w:cs="Calibri"/>
                  <w:color w:val="000000"/>
                  <w:sz w:val="22"/>
                  <w:szCs w:val="22"/>
                  <w:lang w:val="en-PH" w:eastAsia="en-US"/>
                </w:rPr>
                <w:t>0.364</w:t>
              </w:r>
            </w:ins>
          </w:p>
        </w:tc>
      </w:tr>
      <w:tr w:rsidR="007C2683" w:rsidRPr="00D14FFF" w:rsidTr="007C2683">
        <w:trPr>
          <w:trHeight w:val="285"/>
          <w:ins w:id="72244"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245"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46" w:author="Diana Machado" w:date="2019-04-05T18:59:00Z"/>
                <w:rFonts w:ascii="Calibri" w:eastAsia="PMingLiU" w:hAnsi="Calibri" w:cs="Calibri"/>
                <w:color w:val="000000"/>
                <w:sz w:val="22"/>
                <w:szCs w:val="22"/>
                <w:lang w:val="en-PH" w:eastAsia="en-US"/>
              </w:rPr>
            </w:pPr>
            <w:ins w:id="72247" w:author="Diana Machado" w:date="2019-04-05T18:59:00Z">
              <w:r w:rsidRPr="00D14FFF">
                <w:rPr>
                  <w:rFonts w:ascii="Calibri" w:eastAsia="PMingLiU" w:hAnsi="Calibri" w:cs="Calibri"/>
                  <w:color w:val="000000"/>
                  <w:sz w:val="22"/>
                  <w:szCs w:val="22"/>
                  <w:lang w:val="en-PH" w:eastAsia="en-US"/>
                </w:rPr>
                <w:t>23</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48" w:author="Diana Machado" w:date="2019-04-05T18:59:00Z"/>
                <w:rFonts w:ascii="Calibri" w:eastAsia="PMingLiU" w:hAnsi="Calibri" w:cs="Calibri"/>
                <w:color w:val="000000"/>
                <w:sz w:val="22"/>
                <w:szCs w:val="22"/>
                <w:lang w:val="en-PH" w:eastAsia="en-US"/>
              </w:rPr>
            </w:pPr>
            <w:ins w:id="72249" w:author="Diana Machado" w:date="2019-04-05T18:59:00Z">
              <w:r w:rsidRPr="00D14FFF">
                <w:rPr>
                  <w:rFonts w:ascii="Calibri" w:eastAsia="PMingLiU" w:hAnsi="Calibri" w:cs="Calibri"/>
                  <w:color w:val="000000"/>
                  <w:sz w:val="22"/>
                  <w:szCs w:val="22"/>
                  <w:lang w:val="en-PH" w:eastAsia="en-US"/>
                </w:rPr>
                <w:t>MARTI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50" w:author="Diana Machado" w:date="2019-04-05T18:59:00Z"/>
                <w:rFonts w:ascii="Calibri" w:eastAsia="PMingLiU" w:hAnsi="Calibri" w:cs="Calibri"/>
                <w:color w:val="000000"/>
                <w:sz w:val="22"/>
                <w:szCs w:val="22"/>
                <w:lang w:val="en-PH" w:eastAsia="en-US"/>
              </w:rPr>
            </w:pPr>
            <w:ins w:id="72251" w:author="Diana Machado" w:date="2019-04-05T18:59:00Z">
              <w:r w:rsidRPr="00D14FFF">
                <w:rPr>
                  <w:rFonts w:ascii="Calibri" w:eastAsia="PMingLiU" w:hAnsi="Calibri" w:cs="Calibri"/>
                  <w:color w:val="000000"/>
                  <w:sz w:val="22"/>
                  <w:szCs w:val="22"/>
                  <w:lang w:val="en-PH" w:eastAsia="en-US"/>
                </w:rPr>
                <w:t>6.65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52" w:author="Diana Machado" w:date="2019-04-05T18:59:00Z"/>
                <w:rFonts w:ascii="Calibri" w:eastAsia="PMingLiU" w:hAnsi="Calibri" w:cs="Calibri"/>
                <w:color w:val="000000"/>
                <w:sz w:val="22"/>
                <w:szCs w:val="22"/>
                <w:lang w:val="en-PH" w:eastAsia="en-US"/>
              </w:rPr>
            </w:pPr>
            <w:ins w:id="72253" w:author="Diana Machado" w:date="2019-04-05T18:59:00Z">
              <w:r w:rsidRPr="00D14FFF">
                <w:rPr>
                  <w:rFonts w:ascii="Calibri" w:eastAsia="PMingLiU" w:hAnsi="Calibri" w:cs="Calibri"/>
                  <w:color w:val="000000"/>
                  <w:sz w:val="22"/>
                  <w:szCs w:val="22"/>
                  <w:lang w:val="en-PH" w:eastAsia="en-US"/>
                </w:rPr>
                <w:t>3.96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54" w:author="Diana Machado" w:date="2019-04-05T18:59:00Z"/>
                <w:rFonts w:ascii="Calibri" w:eastAsia="PMingLiU" w:hAnsi="Calibri" w:cs="Calibri"/>
                <w:color w:val="000000"/>
                <w:sz w:val="22"/>
                <w:szCs w:val="22"/>
                <w:lang w:val="en-PH" w:eastAsia="en-US"/>
              </w:rPr>
            </w:pPr>
            <w:ins w:id="72255" w:author="Diana Machado" w:date="2019-04-05T18:59:00Z">
              <w:r w:rsidRPr="00D14FFF">
                <w:rPr>
                  <w:rFonts w:ascii="Calibri" w:eastAsia="PMingLiU" w:hAnsi="Calibri" w:cs="Calibri"/>
                  <w:color w:val="000000"/>
                  <w:sz w:val="22"/>
                  <w:szCs w:val="22"/>
                  <w:lang w:val="en-PH" w:eastAsia="en-US"/>
                </w:rPr>
                <w:t>2.12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56" w:author="Diana Machado" w:date="2019-04-05T18:59:00Z"/>
                <w:rFonts w:ascii="Calibri" w:eastAsia="PMingLiU" w:hAnsi="Calibri" w:cs="Calibri"/>
                <w:color w:val="000000"/>
                <w:sz w:val="22"/>
                <w:szCs w:val="22"/>
                <w:lang w:val="en-PH" w:eastAsia="en-US"/>
              </w:rPr>
            </w:pPr>
            <w:ins w:id="72257"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58" w:author="Diana Machado" w:date="2019-04-05T18:59:00Z"/>
                <w:rFonts w:ascii="Calibri" w:eastAsia="PMingLiU" w:hAnsi="Calibri" w:cs="Calibri"/>
                <w:color w:val="000000"/>
                <w:sz w:val="22"/>
                <w:szCs w:val="22"/>
                <w:lang w:val="en-PH" w:eastAsia="en-US"/>
              </w:rPr>
            </w:pPr>
            <w:ins w:id="72259" w:author="Diana Machado" w:date="2019-04-05T18:59:00Z">
              <w:r w:rsidRPr="00D14FFF">
                <w:rPr>
                  <w:rFonts w:ascii="Calibri" w:eastAsia="PMingLiU" w:hAnsi="Calibri" w:cs="Calibri"/>
                  <w:color w:val="000000"/>
                  <w:sz w:val="22"/>
                  <w:szCs w:val="22"/>
                  <w:lang w:val="en-PH" w:eastAsia="en-US"/>
                </w:rPr>
                <w:t>0.59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60" w:author="Diana Machado" w:date="2019-04-05T18:59:00Z"/>
                <w:rFonts w:ascii="Calibri" w:eastAsia="PMingLiU" w:hAnsi="Calibri" w:cs="Calibri"/>
                <w:color w:val="000000"/>
                <w:sz w:val="22"/>
                <w:szCs w:val="22"/>
                <w:lang w:val="en-PH" w:eastAsia="en-US"/>
              </w:rPr>
            </w:pPr>
            <w:ins w:id="72261" w:author="Diana Machado" w:date="2019-04-05T18:59:00Z">
              <w:r w:rsidRPr="00D14FFF">
                <w:rPr>
                  <w:rFonts w:ascii="Calibri" w:eastAsia="PMingLiU" w:hAnsi="Calibri" w:cs="Calibri"/>
                  <w:color w:val="000000"/>
                  <w:sz w:val="22"/>
                  <w:szCs w:val="22"/>
                  <w:lang w:val="en-PH" w:eastAsia="en-US"/>
                </w:rPr>
                <w:t>0.320</w:t>
              </w:r>
            </w:ins>
          </w:p>
        </w:tc>
      </w:tr>
      <w:tr w:rsidR="007C2683" w:rsidRPr="00D14FFF" w:rsidTr="007C2683">
        <w:trPr>
          <w:trHeight w:val="285"/>
          <w:ins w:id="72262"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263"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64" w:author="Diana Machado" w:date="2019-04-05T18:59:00Z"/>
                <w:rFonts w:ascii="Calibri" w:eastAsia="PMingLiU" w:hAnsi="Calibri" w:cs="Calibri"/>
                <w:color w:val="000000"/>
                <w:sz w:val="22"/>
                <w:szCs w:val="22"/>
                <w:lang w:val="en-PH" w:eastAsia="en-US"/>
              </w:rPr>
            </w:pPr>
            <w:ins w:id="72265" w:author="Diana Machado" w:date="2019-04-05T18:59:00Z">
              <w:r w:rsidRPr="00D14FFF">
                <w:rPr>
                  <w:rFonts w:ascii="Calibri" w:eastAsia="PMingLiU" w:hAnsi="Calibri" w:cs="Calibri"/>
                  <w:color w:val="000000"/>
                  <w:sz w:val="22"/>
                  <w:szCs w:val="22"/>
                  <w:lang w:val="en-PH" w:eastAsia="en-US"/>
                </w:rPr>
                <w:t>24</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66" w:author="Diana Machado" w:date="2019-04-05T18:59:00Z"/>
                <w:rFonts w:ascii="Calibri" w:eastAsia="PMingLiU" w:hAnsi="Calibri" w:cs="Calibri"/>
                <w:color w:val="000000"/>
                <w:sz w:val="22"/>
                <w:szCs w:val="22"/>
                <w:lang w:val="en-PH" w:eastAsia="en-US"/>
              </w:rPr>
            </w:pPr>
            <w:ins w:id="72267" w:author="Diana Machado" w:date="2019-04-05T18:59:00Z">
              <w:r w:rsidRPr="00D14FFF">
                <w:rPr>
                  <w:rFonts w:ascii="Calibri" w:eastAsia="PMingLiU" w:hAnsi="Calibri" w:cs="Calibri"/>
                  <w:color w:val="000000"/>
                  <w:sz w:val="22"/>
                  <w:szCs w:val="22"/>
                  <w:lang w:val="en-PH" w:eastAsia="en-US"/>
                </w:rPr>
                <w:t>MARTI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68" w:author="Diana Machado" w:date="2019-04-05T18:59:00Z"/>
                <w:rFonts w:ascii="Calibri" w:eastAsia="PMingLiU" w:hAnsi="Calibri" w:cs="Calibri"/>
                <w:color w:val="000000"/>
                <w:sz w:val="22"/>
                <w:szCs w:val="22"/>
                <w:lang w:val="en-PH" w:eastAsia="en-US"/>
              </w:rPr>
            </w:pPr>
            <w:ins w:id="72269" w:author="Diana Machado" w:date="2019-04-05T18:59:00Z">
              <w:r w:rsidRPr="00D14FFF">
                <w:rPr>
                  <w:rFonts w:ascii="Calibri" w:eastAsia="PMingLiU" w:hAnsi="Calibri" w:cs="Calibri"/>
                  <w:color w:val="000000"/>
                  <w:sz w:val="22"/>
                  <w:szCs w:val="22"/>
                  <w:lang w:val="en-PH" w:eastAsia="en-US"/>
                </w:rPr>
                <w:t>14.74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70" w:author="Diana Machado" w:date="2019-04-05T18:59:00Z"/>
                <w:rFonts w:ascii="Calibri" w:eastAsia="PMingLiU" w:hAnsi="Calibri" w:cs="Calibri"/>
                <w:color w:val="000000"/>
                <w:sz w:val="22"/>
                <w:szCs w:val="22"/>
                <w:lang w:val="en-PH" w:eastAsia="en-US"/>
              </w:rPr>
            </w:pPr>
            <w:ins w:id="72271" w:author="Diana Machado" w:date="2019-04-05T18:59:00Z">
              <w:r w:rsidRPr="00D14FFF">
                <w:rPr>
                  <w:rFonts w:ascii="Calibri" w:eastAsia="PMingLiU" w:hAnsi="Calibri" w:cs="Calibri"/>
                  <w:color w:val="000000"/>
                  <w:sz w:val="22"/>
                  <w:szCs w:val="22"/>
                  <w:lang w:val="en-PH" w:eastAsia="en-US"/>
                </w:rPr>
                <w:t>8.68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72" w:author="Diana Machado" w:date="2019-04-05T18:59:00Z"/>
                <w:rFonts w:ascii="Calibri" w:eastAsia="PMingLiU" w:hAnsi="Calibri" w:cs="Calibri"/>
                <w:color w:val="000000"/>
                <w:sz w:val="22"/>
                <w:szCs w:val="22"/>
                <w:lang w:val="en-PH" w:eastAsia="en-US"/>
              </w:rPr>
            </w:pPr>
            <w:ins w:id="72273" w:author="Diana Machado" w:date="2019-04-05T18:59:00Z">
              <w:r w:rsidRPr="00D14FFF">
                <w:rPr>
                  <w:rFonts w:ascii="Calibri" w:eastAsia="PMingLiU" w:hAnsi="Calibri" w:cs="Calibri"/>
                  <w:color w:val="000000"/>
                  <w:sz w:val="22"/>
                  <w:szCs w:val="22"/>
                  <w:lang w:val="en-PH" w:eastAsia="en-US"/>
                </w:rPr>
                <w:t>4.169</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74" w:author="Diana Machado" w:date="2019-04-05T18:59:00Z"/>
                <w:rFonts w:ascii="Calibri" w:eastAsia="PMingLiU" w:hAnsi="Calibri" w:cs="Calibri"/>
                <w:color w:val="000000"/>
                <w:sz w:val="22"/>
                <w:szCs w:val="22"/>
                <w:lang w:val="en-PH" w:eastAsia="en-US"/>
              </w:rPr>
            </w:pPr>
            <w:ins w:id="72275"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76" w:author="Diana Machado" w:date="2019-04-05T18:59:00Z"/>
                <w:rFonts w:ascii="Calibri" w:eastAsia="PMingLiU" w:hAnsi="Calibri" w:cs="Calibri"/>
                <w:color w:val="000000"/>
                <w:sz w:val="22"/>
                <w:szCs w:val="22"/>
                <w:lang w:val="en-PH" w:eastAsia="en-US"/>
              </w:rPr>
            </w:pPr>
            <w:ins w:id="72277" w:author="Diana Machado" w:date="2019-04-05T18:59:00Z">
              <w:r w:rsidRPr="00D14FFF">
                <w:rPr>
                  <w:rFonts w:ascii="Calibri" w:eastAsia="PMingLiU" w:hAnsi="Calibri" w:cs="Calibri"/>
                  <w:color w:val="000000"/>
                  <w:sz w:val="22"/>
                  <w:szCs w:val="22"/>
                  <w:lang w:val="en-PH" w:eastAsia="en-US"/>
                </w:rPr>
                <w:t>0.58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78" w:author="Diana Machado" w:date="2019-04-05T18:59:00Z"/>
                <w:rFonts w:ascii="Calibri" w:eastAsia="PMingLiU" w:hAnsi="Calibri" w:cs="Calibri"/>
                <w:color w:val="000000"/>
                <w:sz w:val="22"/>
                <w:szCs w:val="22"/>
                <w:lang w:val="en-PH" w:eastAsia="en-US"/>
              </w:rPr>
            </w:pPr>
            <w:ins w:id="72279" w:author="Diana Machado" w:date="2019-04-05T18:59:00Z">
              <w:r w:rsidRPr="00D14FFF">
                <w:rPr>
                  <w:rFonts w:ascii="Calibri" w:eastAsia="PMingLiU" w:hAnsi="Calibri" w:cs="Calibri"/>
                  <w:color w:val="000000"/>
                  <w:sz w:val="22"/>
                  <w:szCs w:val="22"/>
                  <w:lang w:val="en-PH" w:eastAsia="en-US"/>
                </w:rPr>
                <w:t>0.283</w:t>
              </w:r>
            </w:ins>
          </w:p>
        </w:tc>
      </w:tr>
      <w:tr w:rsidR="007C2683" w:rsidRPr="00D14FFF" w:rsidTr="007C2683">
        <w:trPr>
          <w:trHeight w:val="285"/>
          <w:ins w:id="72280"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281"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82" w:author="Diana Machado" w:date="2019-04-05T18:59:00Z"/>
                <w:rFonts w:ascii="Calibri" w:eastAsia="PMingLiU" w:hAnsi="Calibri" w:cs="Calibri"/>
                <w:color w:val="000000"/>
                <w:sz w:val="22"/>
                <w:szCs w:val="22"/>
                <w:lang w:val="en-PH" w:eastAsia="en-US"/>
              </w:rPr>
            </w:pPr>
            <w:ins w:id="72283" w:author="Diana Machado" w:date="2019-04-05T18:59:00Z">
              <w:r w:rsidRPr="00D14FFF">
                <w:rPr>
                  <w:rFonts w:ascii="Calibri" w:eastAsia="PMingLiU" w:hAnsi="Calibri" w:cs="Calibri"/>
                  <w:color w:val="000000"/>
                  <w:sz w:val="22"/>
                  <w:szCs w:val="22"/>
                  <w:lang w:val="en-PH" w:eastAsia="en-US"/>
                </w:rPr>
                <w:t>25</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84" w:author="Diana Machado" w:date="2019-04-05T18:59:00Z"/>
                <w:rFonts w:ascii="Calibri" w:eastAsia="PMingLiU" w:hAnsi="Calibri" w:cs="Calibri"/>
                <w:color w:val="000000"/>
                <w:sz w:val="22"/>
                <w:szCs w:val="22"/>
                <w:lang w:val="en-PH" w:eastAsia="en-US"/>
              </w:rPr>
            </w:pPr>
            <w:ins w:id="72285" w:author="Diana Machado" w:date="2019-04-05T18:59:00Z">
              <w:r w:rsidRPr="00D14FFF">
                <w:rPr>
                  <w:rFonts w:ascii="Calibri" w:eastAsia="PMingLiU" w:hAnsi="Calibri" w:cs="Calibri"/>
                  <w:color w:val="000000"/>
                  <w:sz w:val="22"/>
                  <w:szCs w:val="22"/>
                  <w:lang w:val="en-PH" w:eastAsia="en-US"/>
                </w:rPr>
                <w:t>MIAMI-DAD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86" w:author="Diana Machado" w:date="2019-04-05T18:59:00Z"/>
                <w:rFonts w:ascii="Calibri" w:eastAsia="PMingLiU" w:hAnsi="Calibri" w:cs="Calibri"/>
                <w:color w:val="000000"/>
                <w:sz w:val="22"/>
                <w:szCs w:val="22"/>
                <w:lang w:val="en-PH" w:eastAsia="en-US"/>
              </w:rPr>
            </w:pPr>
            <w:ins w:id="72287" w:author="Diana Machado" w:date="2019-04-05T18:59:00Z">
              <w:r w:rsidRPr="00D14FFF">
                <w:rPr>
                  <w:rFonts w:ascii="Calibri" w:eastAsia="PMingLiU" w:hAnsi="Calibri" w:cs="Calibri"/>
                  <w:color w:val="000000"/>
                  <w:sz w:val="22"/>
                  <w:szCs w:val="22"/>
                  <w:lang w:val="en-PH" w:eastAsia="en-US"/>
                </w:rPr>
                <w:t>9.107</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88" w:author="Diana Machado" w:date="2019-04-05T18:59:00Z"/>
                <w:rFonts w:ascii="Calibri" w:eastAsia="PMingLiU" w:hAnsi="Calibri" w:cs="Calibri"/>
                <w:color w:val="000000"/>
                <w:sz w:val="22"/>
                <w:szCs w:val="22"/>
                <w:lang w:val="en-PH" w:eastAsia="en-US"/>
              </w:rPr>
            </w:pPr>
            <w:ins w:id="72289" w:author="Diana Machado" w:date="2019-04-05T18:59:00Z">
              <w:r w:rsidRPr="00D14FFF">
                <w:rPr>
                  <w:rFonts w:ascii="Calibri" w:eastAsia="PMingLiU" w:hAnsi="Calibri" w:cs="Calibri"/>
                  <w:color w:val="000000"/>
                  <w:sz w:val="22"/>
                  <w:szCs w:val="22"/>
                  <w:lang w:val="en-PH" w:eastAsia="en-US"/>
                </w:rPr>
                <w:t>2.32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90" w:author="Diana Machado" w:date="2019-04-05T18:59:00Z"/>
                <w:rFonts w:ascii="Calibri" w:eastAsia="PMingLiU" w:hAnsi="Calibri" w:cs="Calibri"/>
                <w:color w:val="000000"/>
                <w:sz w:val="22"/>
                <w:szCs w:val="22"/>
                <w:lang w:val="en-PH" w:eastAsia="en-US"/>
              </w:rPr>
            </w:pPr>
            <w:ins w:id="72291" w:author="Diana Machado" w:date="2019-04-05T18:59:00Z">
              <w:r w:rsidRPr="00D14FFF">
                <w:rPr>
                  <w:rFonts w:ascii="Calibri" w:eastAsia="PMingLiU" w:hAnsi="Calibri" w:cs="Calibri"/>
                  <w:color w:val="000000"/>
                  <w:sz w:val="22"/>
                  <w:szCs w:val="22"/>
                  <w:lang w:val="en-PH" w:eastAsia="en-US"/>
                </w:rPr>
                <w:t>2.325</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92" w:author="Diana Machado" w:date="2019-04-05T18:59:00Z"/>
                <w:rFonts w:ascii="Calibri" w:eastAsia="PMingLiU" w:hAnsi="Calibri" w:cs="Calibri"/>
                <w:color w:val="000000"/>
                <w:sz w:val="22"/>
                <w:szCs w:val="22"/>
                <w:lang w:val="en-PH" w:eastAsia="en-US"/>
              </w:rPr>
            </w:pPr>
            <w:ins w:id="72293"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94" w:author="Diana Machado" w:date="2019-04-05T18:59:00Z"/>
                <w:rFonts w:ascii="Calibri" w:eastAsia="PMingLiU" w:hAnsi="Calibri" w:cs="Calibri"/>
                <w:color w:val="000000"/>
                <w:sz w:val="22"/>
                <w:szCs w:val="22"/>
                <w:lang w:val="en-PH" w:eastAsia="en-US"/>
              </w:rPr>
            </w:pPr>
            <w:ins w:id="72295" w:author="Diana Machado" w:date="2019-04-05T18:59:00Z">
              <w:r w:rsidRPr="00D14FFF">
                <w:rPr>
                  <w:rFonts w:ascii="Calibri" w:eastAsia="PMingLiU" w:hAnsi="Calibri" w:cs="Calibri"/>
                  <w:color w:val="000000"/>
                  <w:sz w:val="22"/>
                  <w:szCs w:val="22"/>
                  <w:lang w:val="en-PH" w:eastAsia="en-US"/>
                </w:rPr>
                <w:t>0.25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96" w:author="Diana Machado" w:date="2019-04-05T18:59:00Z"/>
                <w:rFonts w:ascii="Calibri" w:eastAsia="PMingLiU" w:hAnsi="Calibri" w:cs="Calibri"/>
                <w:color w:val="000000"/>
                <w:sz w:val="22"/>
                <w:szCs w:val="22"/>
                <w:lang w:val="en-PH" w:eastAsia="en-US"/>
              </w:rPr>
            </w:pPr>
            <w:ins w:id="72297" w:author="Diana Machado" w:date="2019-04-05T18:59:00Z">
              <w:r w:rsidRPr="00D14FFF">
                <w:rPr>
                  <w:rFonts w:ascii="Calibri" w:eastAsia="PMingLiU" w:hAnsi="Calibri" w:cs="Calibri"/>
                  <w:color w:val="000000"/>
                  <w:sz w:val="22"/>
                  <w:szCs w:val="22"/>
                  <w:lang w:val="en-PH" w:eastAsia="en-US"/>
                </w:rPr>
                <w:t>0.255</w:t>
              </w:r>
            </w:ins>
          </w:p>
        </w:tc>
      </w:tr>
      <w:tr w:rsidR="007C2683" w:rsidRPr="00D14FFF" w:rsidTr="007C2683">
        <w:trPr>
          <w:trHeight w:val="285"/>
          <w:ins w:id="72298"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299"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00" w:author="Diana Machado" w:date="2019-04-05T18:59:00Z"/>
                <w:rFonts w:ascii="Calibri" w:eastAsia="PMingLiU" w:hAnsi="Calibri" w:cs="Calibri"/>
                <w:color w:val="000000"/>
                <w:sz w:val="22"/>
                <w:szCs w:val="22"/>
                <w:lang w:val="en-PH" w:eastAsia="en-US"/>
              </w:rPr>
            </w:pPr>
            <w:ins w:id="72301" w:author="Diana Machado" w:date="2019-04-05T18:59:00Z">
              <w:r w:rsidRPr="00D14FFF">
                <w:rPr>
                  <w:rFonts w:ascii="Calibri" w:eastAsia="PMingLiU" w:hAnsi="Calibri" w:cs="Calibri"/>
                  <w:color w:val="000000"/>
                  <w:sz w:val="22"/>
                  <w:szCs w:val="22"/>
                  <w:lang w:val="en-PH" w:eastAsia="en-US"/>
                </w:rPr>
                <w:t>26</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02" w:author="Diana Machado" w:date="2019-04-05T18:59:00Z"/>
                <w:rFonts w:ascii="Calibri" w:eastAsia="PMingLiU" w:hAnsi="Calibri" w:cs="Calibri"/>
                <w:color w:val="000000"/>
                <w:sz w:val="22"/>
                <w:szCs w:val="22"/>
                <w:lang w:val="en-PH" w:eastAsia="en-US"/>
              </w:rPr>
            </w:pPr>
            <w:ins w:id="72303" w:author="Diana Machado" w:date="2019-04-05T18:59:00Z">
              <w:r w:rsidRPr="00D14FFF">
                <w:rPr>
                  <w:rFonts w:ascii="Calibri" w:eastAsia="PMingLiU" w:hAnsi="Calibri" w:cs="Calibri"/>
                  <w:color w:val="000000"/>
                  <w:sz w:val="22"/>
                  <w:szCs w:val="22"/>
                  <w:lang w:val="en-PH" w:eastAsia="en-US"/>
                </w:rPr>
                <w:t>MIAMI-DAD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04" w:author="Diana Machado" w:date="2019-04-05T18:59:00Z"/>
                <w:rFonts w:ascii="Calibri" w:eastAsia="PMingLiU" w:hAnsi="Calibri" w:cs="Calibri"/>
                <w:color w:val="000000"/>
                <w:sz w:val="22"/>
                <w:szCs w:val="22"/>
                <w:lang w:val="en-PH" w:eastAsia="en-US"/>
              </w:rPr>
            </w:pPr>
            <w:ins w:id="72305" w:author="Diana Machado" w:date="2019-04-05T18:59:00Z">
              <w:r w:rsidRPr="00D14FFF">
                <w:rPr>
                  <w:rFonts w:ascii="Calibri" w:eastAsia="PMingLiU" w:hAnsi="Calibri" w:cs="Calibri"/>
                  <w:color w:val="000000"/>
                  <w:sz w:val="22"/>
                  <w:szCs w:val="22"/>
                  <w:lang w:val="en-PH" w:eastAsia="en-US"/>
                </w:rPr>
                <w:t>13.523</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06" w:author="Diana Machado" w:date="2019-04-05T18:59:00Z"/>
                <w:rFonts w:ascii="Calibri" w:eastAsia="PMingLiU" w:hAnsi="Calibri" w:cs="Calibri"/>
                <w:color w:val="000000"/>
                <w:sz w:val="22"/>
                <w:szCs w:val="22"/>
                <w:lang w:val="en-PH" w:eastAsia="en-US"/>
              </w:rPr>
            </w:pPr>
            <w:ins w:id="72307" w:author="Diana Machado" w:date="2019-04-05T18:59:00Z">
              <w:r w:rsidRPr="00D14FFF">
                <w:rPr>
                  <w:rFonts w:ascii="Calibri" w:eastAsia="PMingLiU" w:hAnsi="Calibri" w:cs="Calibri"/>
                  <w:color w:val="000000"/>
                  <w:sz w:val="22"/>
                  <w:szCs w:val="22"/>
                  <w:lang w:val="en-PH" w:eastAsia="en-US"/>
                </w:rPr>
                <w:t>2.99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08" w:author="Diana Machado" w:date="2019-04-05T18:59:00Z"/>
                <w:rFonts w:ascii="Calibri" w:eastAsia="PMingLiU" w:hAnsi="Calibri" w:cs="Calibri"/>
                <w:color w:val="000000"/>
                <w:sz w:val="22"/>
                <w:szCs w:val="22"/>
                <w:lang w:val="en-PH" w:eastAsia="en-US"/>
              </w:rPr>
            </w:pPr>
            <w:ins w:id="72309" w:author="Diana Machado" w:date="2019-04-05T18:59:00Z">
              <w:r w:rsidRPr="00D14FFF">
                <w:rPr>
                  <w:rFonts w:ascii="Calibri" w:eastAsia="PMingLiU" w:hAnsi="Calibri" w:cs="Calibri"/>
                  <w:color w:val="000000"/>
                  <w:sz w:val="22"/>
                  <w:szCs w:val="22"/>
                  <w:lang w:val="en-PH" w:eastAsia="en-US"/>
                </w:rPr>
                <w:t>3.001</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10" w:author="Diana Machado" w:date="2019-04-05T18:59:00Z"/>
                <w:rFonts w:ascii="Calibri" w:eastAsia="PMingLiU" w:hAnsi="Calibri" w:cs="Calibri"/>
                <w:color w:val="000000"/>
                <w:sz w:val="22"/>
                <w:szCs w:val="22"/>
                <w:lang w:val="en-PH" w:eastAsia="en-US"/>
              </w:rPr>
            </w:pPr>
            <w:ins w:id="72311"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12" w:author="Diana Machado" w:date="2019-04-05T18:59:00Z"/>
                <w:rFonts w:ascii="Calibri" w:eastAsia="PMingLiU" w:hAnsi="Calibri" w:cs="Calibri"/>
                <w:color w:val="000000"/>
                <w:sz w:val="22"/>
                <w:szCs w:val="22"/>
                <w:lang w:val="en-PH" w:eastAsia="en-US"/>
              </w:rPr>
            </w:pPr>
            <w:ins w:id="72313" w:author="Diana Machado" w:date="2019-04-05T18:59:00Z">
              <w:r w:rsidRPr="00D14FFF">
                <w:rPr>
                  <w:rFonts w:ascii="Calibri" w:eastAsia="PMingLiU" w:hAnsi="Calibri" w:cs="Calibri"/>
                  <w:color w:val="000000"/>
                  <w:sz w:val="22"/>
                  <w:szCs w:val="22"/>
                  <w:lang w:val="en-PH" w:eastAsia="en-US"/>
                </w:rPr>
                <w:t>0.221</w:t>
              </w:r>
            </w:ins>
          </w:p>
        </w:tc>
        <w:tc>
          <w:tcPr>
            <w:tcW w:w="492" w:type="pct"/>
            <w:tcBorders>
              <w:top w:val="single" w:sz="6" w:space="0" w:color="auto"/>
              <w:left w:val="single" w:sz="6" w:space="0" w:color="auto"/>
              <w:bottom w:val="single" w:sz="6" w:space="0" w:color="auto"/>
              <w:right w:val="single" w:sz="12" w:space="0" w:color="auto"/>
            </w:tcBorders>
            <w:shd w:val="solid" w:color="C0C0C0" w:fill="auto"/>
          </w:tcPr>
          <w:p w:rsidR="007C2683" w:rsidRPr="00D14FFF" w:rsidRDefault="007C2683" w:rsidP="007C2683">
            <w:pPr>
              <w:autoSpaceDE w:val="0"/>
              <w:autoSpaceDN w:val="0"/>
              <w:adjustRightInd w:val="0"/>
              <w:jc w:val="center"/>
              <w:rPr>
                <w:ins w:id="72314" w:author="Diana Machado" w:date="2019-04-05T18:59:00Z"/>
                <w:rFonts w:ascii="Calibri" w:eastAsia="PMingLiU" w:hAnsi="Calibri" w:cs="Calibri"/>
                <w:color w:val="000000"/>
                <w:sz w:val="22"/>
                <w:szCs w:val="22"/>
                <w:lang w:val="en-PH" w:eastAsia="en-US"/>
              </w:rPr>
            </w:pPr>
            <w:ins w:id="72315" w:author="Diana Machado" w:date="2019-04-05T18:59:00Z">
              <w:r w:rsidRPr="00D14FFF">
                <w:rPr>
                  <w:rFonts w:ascii="Calibri" w:eastAsia="PMingLiU" w:hAnsi="Calibri" w:cs="Calibri"/>
                  <w:color w:val="000000"/>
                  <w:sz w:val="22"/>
                  <w:szCs w:val="22"/>
                  <w:lang w:val="en-PH" w:eastAsia="en-US"/>
                </w:rPr>
                <w:t>0.222</w:t>
              </w:r>
            </w:ins>
          </w:p>
        </w:tc>
      </w:tr>
      <w:tr w:rsidR="007C2683" w:rsidRPr="00D14FFF" w:rsidTr="007C2683">
        <w:trPr>
          <w:trHeight w:val="285"/>
          <w:ins w:id="72316"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317"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18" w:author="Diana Machado" w:date="2019-04-05T18:59:00Z"/>
                <w:rFonts w:ascii="Calibri" w:eastAsia="PMingLiU" w:hAnsi="Calibri" w:cs="Calibri"/>
                <w:color w:val="000000"/>
                <w:sz w:val="22"/>
                <w:szCs w:val="22"/>
                <w:lang w:val="en-PH" w:eastAsia="en-US"/>
              </w:rPr>
            </w:pPr>
            <w:ins w:id="72319" w:author="Diana Machado" w:date="2019-04-05T18:59:00Z">
              <w:r w:rsidRPr="00D14FFF">
                <w:rPr>
                  <w:rFonts w:ascii="Calibri" w:eastAsia="PMingLiU" w:hAnsi="Calibri" w:cs="Calibri"/>
                  <w:color w:val="000000"/>
                  <w:sz w:val="22"/>
                  <w:szCs w:val="22"/>
                  <w:lang w:val="en-PH" w:eastAsia="en-US"/>
                </w:rPr>
                <w:t>27</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20" w:author="Diana Machado" w:date="2019-04-05T18:59:00Z"/>
                <w:rFonts w:ascii="Calibri" w:eastAsia="PMingLiU" w:hAnsi="Calibri" w:cs="Calibri"/>
                <w:color w:val="000000"/>
                <w:sz w:val="22"/>
                <w:szCs w:val="22"/>
                <w:lang w:val="en-PH" w:eastAsia="en-US"/>
              </w:rPr>
            </w:pPr>
            <w:ins w:id="72321" w:author="Diana Machado" w:date="2019-04-05T18:59:00Z">
              <w:r w:rsidRPr="00D14FFF">
                <w:rPr>
                  <w:rFonts w:ascii="Calibri" w:eastAsia="PMingLiU" w:hAnsi="Calibri" w:cs="Calibri"/>
                  <w:color w:val="000000"/>
                  <w:sz w:val="22"/>
                  <w:szCs w:val="22"/>
                  <w:lang w:val="en-PH" w:eastAsia="en-US"/>
                </w:rPr>
                <w:t>MONRO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22" w:author="Diana Machado" w:date="2019-04-05T18:59:00Z"/>
                <w:rFonts w:ascii="Calibri" w:eastAsia="PMingLiU" w:hAnsi="Calibri" w:cs="Calibri"/>
                <w:color w:val="000000"/>
                <w:sz w:val="22"/>
                <w:szCs w:val="22"/>
                <w:lang w:val="en-PH" w:eastAsia="en-US"/>
              </w:rPr>
            </w:pPr>
            <w:ins w:id="72323" w:author="Diana Machado" w:date="2019-04-05T18:59:00Z">
              <w:r w:rsidRPr="00D14FFF">
                <w:rPr>
                  <w:rFonts w:ascii="Calibri" w:eastAsia="PMingLiU" w:hAnsi="Calibri" w:cs="Calibri"/>
                  <w:color w:val="000000"/>
                  <w:sz w:val="22"/>
                  <w:szCs w:val="22"/>
                  <w:lang w:val="en-PH" w:eastAsia="en-US"/>
                </w:rPr>
                <w:t>12.789</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24" w:author="Diana Machado" w:date="2019-04-05T18:59:00Z"/>
                <w:rFonts w:ascii="Calibri" w:eastAsia="PMingLiU" w:hAnsi="Calibri" w:cs="Calibri"/>
                <w:color w:val="000000"/>
                <w:sz w:val="22"/>
                <w:szCs w:val="22"/>
                <w:lang w:val="en-PH" w:eastAsia="en-US"/>
              </w:rPr>
            </w:pPr>
            <w:ins w:id="72325" w:author="Diana Machado" w:date="2019-04-05T18:59:00Z">
              <w:r w:rsidRPr="00D14FFF">
                <w:rPr>
                  <w:rFonts w:ascii="Calibri" w:eastAsia="PMingLiU" w:hAnsi="Calibri" w:cs="Calibri"/>
                  <w:color w:val="000000"/>
                  <w:sz w:val="22"/>
                  <w:szCs w:val="22"/>
                  <w:lang w:val="en-PH" w:eastAsia="en-US"/>
                </w:rPr>
                <w:t>7.24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26" w:author="Diana Machado" w:date="2019-04-05T18:59:00Z"/>
                <w:rFonts w:ascii="Calibri" w:eastAsia="PMingLiU" w:hAnsi="Calibri" w:cs="Calibri"/>
                <w:color w:val="000000"/>
                <w:sz w:val="22"/>
                <w:szCs w:val="22"/>
                <w:lang w:val="en-PH" w:eastAsia="en-US"/>
              </w:rPr>
            </w:pPr>
            <w:ins w:id="72327" w:author="Diana Machado" w:date="2019-04-05T18:59:00Z">
              <w:r w:rsidRPr="00D14FFF">
                <w:rPr>
                  <w:rFonts w:ascii="Calibri" w:eastAsia="PMingLiU" w:hAnsi="Calibri" w:cs="Calibri"/>
                  <w:color w:val="000000"/>
                  <w:sz w:val="22"/>
                  <w:szCs w:val="22"/>
                  <w:lang w:val="en-PH" w:eastAsia="en-US"/>
                </w:rPr>
                <w:t>3.68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28" w:author="Diana Machado" w:date="2019-04-05T18:59:00Z"/>
                <w:rFonts w:ascii="Calibri" w:eastAsia="PMingLiU" w:hAnsi="Calibri" w:cs="Calibri"/>
                <w:color w:val="000000"/>
                <w:sz w:val="22"/>
                <w:szCs w:val="22"/>
                <w:lang w:val="en-PH" w:eastAsia="en-US"/>
              </w:rPr>
            </w:pPr>
            <w:ins w:id="72329"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30" w:author="Diana Machado" w:date="2019-04-05T18:59:00Z"/>
                <w:rFonts w:ascii="Calibri" w:eastAsia="PMingLiU" w:hAnsi="Calibri" w:cs="Calibri"/>
                <w:color w:val="000000"/>
                <w:sz w:val="22"/>
                <w:szCs w:val="22"/>
                <w:lang w:val="en-PH" w:eastAsia="en-US"/>
              </w:rPr>
            </w:pPr>
            <w:ins w:id="72331" w:author="Diana Machado" w:date="2019-04-05T18:59:00Z">
              <w:r w:rsidRPr="00D14FFF">
                <w:rPr>
                  <w:rFonts w:ascii="Calibri" w:eastAsia="PMingLiU" w:hAnsi="Calibri" w:cs="Calibri"/>
                  <w:color w:val="000000"/>
                  <w:sz w:val="22"/>
                  <w:szCs w:val="22"/>
                  <w:lang w:val="en-PH" w:eastAsia="en-US"/>
                </w:rPr>
                <w:t>0.56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32" w:author="Diana Machado" w:date="2019-04-05T18:59:00Z"/>
                <w:rFonts w:ascii="Calibri" w:eastAsia="PMingLiU" w:hAnsi="Calibri" w:cs="Calibri"/>
                <w:color w:val="000000"/>
                <w:sz w:val="22"/>
                <w:szCs w:val="22"/>
                <w:lang w:val="en-PH" w:eastAsia="en-US"/>
              </w:rPr>
            </w:pPr>
            <w:ins w:id="72333" w:author="Diana Machado" w:date="2019-04-05T18:59:00Z">
              <w:r w:rsidRPr="00D14FFF">
                <w:rPr>
                  <w:rFonts w:ascii="Calibri" w:eastAsia="PMingLiU" w:hAnsi="Calibri" w:cs="Calibri"/>
                  <w:color w:val="000000"/>
                  <w:sz w:val="22"/>
                  <w:szCs w:val="22"/>
                  <w:lang w:val="en-PH" w:eastAsia="en-US"/>
                </w:rPr>
                <w:t>0.288</w:t>
              </w:r>
            </w:ins>
          </w:p>
        </w:tc>
      </w:tr>
      <w:tr w:rsidR="007C2683" w:rsidRPr="00D14FFF" w:rsidTr="007C2683">
        <w:trPr>
          <w:trHeight w:val="285"/>
          <w:ins w:id="72334"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335"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36" w:author="Diana Machado" w:date="2019-04-05T18:59:00Z"/>
                <w:rFonts w:ascii="Calibri" w:eastAsia="PMingLiU" w:hAnsi="Calibri" w:cs="Calibri"/>
                <w:color w:val="000000"/>
                <w:sz w:val="22"/>
                <w:szCs w:val="22"/>
                <w:lang w:val="en-PH" w:eastAsia="en-US"/>
              </w:rPr>
            </w:pPr>
            <w:ins w:id="72337" w:author="Diana Machado" w:date="2019-04-05T18:59:00Z">
              <w:r w:rsidRPr="00D14FFF">
                <w:rPr>
                  <w:rFonts w:ascii="Calibri" w:eastAsia="PMingLiU" w:hAnsi="Calibri" w:cs="Calibri"/>
                  <w:color w:val="000000"/>
                  <w:sz w:val="22"/>
                  <w:szCs w:val="22"/>
                  <w:lang w:val="en-PH" w:eastAsia="en-US"/>
                </w:rPr>
                <w:t>28</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38" w:author="Diana Machado" w:date="2019-04-05T18:59:00Z"/>
                <w:rFonts w:ascii="Calibri" w:eastAsia="PMingLiU" w:hAnsi="Calibri" w:cs="Calibri"/>
                <w:color w:val="000000"/>
                <w:sz w:val="22"/>
                <w:szCs w:val="22"/>
                <w:lang w:val="en-PH" w:eastAsia="en-US"/>
              </w:rPr>
            </w:pPr>
            <w:ins w:id="72339" w:author="Diana Machado" w:date="2019-04-05T18:59:00Z">
              <w:r w:rsidRPr="00D14FFF">
                <w:rPr>
                  <w:rFonts w:ascii="Calibri" w:eastAsia="PMingLiU" w:hAnsi="Calibri" w:cs="Calibri"/>
                  <w:color w:val="000000"/>
                  <w:sz w:val="22"/>
                  <w:szCs w:val="22"/>
                  <w:lang w:val="en-PH" w:eastAsia="en-US"/>
                </w:rPr>
                <w:t>MONRO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40" w:author="Diana Machado" w:date="2019-04-05T18:59:00Z"/>
                <w:rFonts w:ascii="Calibri" w:eastAsia="PMingLiU" w:hAnsi="Calibri" w:cs="Calibri"/>
                <w:color w:val="000000"/>
                <w:sz w:val="22"/>
                <w:szCs w:val="22"/>
                <w:lang w:val="en-PH" w:eastAsia="en-US"/>
              </w:rPr>
            </w:pPr>
            <w:ins w:id="72341" w:author="Diana Machado" w:date="2019-04-05T18:59:00Z">
              <w:r w:rsidRPr="00D14FFF">
                <w:rPr>
                  <w:rFonts w:ascii="Calibri" w:eastAsia="PMingLiU" w:hAnsi="Calibri" w:cs="Calibri"/>
                  <w:color w:val="000000"/>
                  <w:sz w:val="22"/>
                  <w:szCs w:val="22"/>
                  <w:lang w:val="en-PH" w:eastAsia="en-US"/>
                </w:rPr>
                <w:t>19.745</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42" w:author="Diana Machado" w:date="2019-04-05T18:59:00Z"/>
                <w:rFonts w:ascii="Calibri" w:eastAsia="PMingLiU" w:hAnsi="Calibri" w:cs="Calibri"/>
                <w:color w:val="000000"/>
                <w:sz w:val="22"/>
                <w:szCs w:val="22"/>
                <w:lang w:val="en-PH" w:eastAsia="en-US"/>
              </w:rPr>
            </w:pPr>
            <w:ins w:id="72343" w:author="Diana Machado" w:date="2019-04-05T18:59:00Z">
              <w:r w:rsidRPr="00D14FFF">
                <w:rPr>
                  <w:rFonts w:ascii="Calibri" w:eastAsia="PMingLiU" w:hAnsi="Calibri" w:cs="Calibri"/>
                  <w:color w:val="000000"/>
                  <w:sz w:val="22"/>
                  <w:szCs w:val="22"/>
                  <w:lang w:val="en-PH" w:eastAsia="en-US"/>
                </w:rPr>
                <w:t>11.94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44" w:author="Diana Machado" w:date="2019-04-05T18:59:00Z"/>
                <w:rFonts w:ascii="Calibri" w:eastAsia="PMingLiU" w:hAnsi="Calibri" w:cs="Calibri"/>
                <w:color w:val="000000"/>
                <w:sz w:val="22"/>
                <w:szCs w:val="22"/>
                <w:lang w:val="en-PH" w:eastAsia="en-US"/>
              </w:rPr>
            </w:pPr>
            <w:ins w:id="72345" w:author="Diana Machado" w:date="2019-04-05T18:59:00Z">
              <w:r w:rsidRPr="00D14FFF">
                <w:rPr>
                  <w:rFonts w:ascii="Calibri" w:eastAsia="PMingLiU" w:hAnsi="Calibri" w:cs="Calibri"/>
                  <w:color w:val="000000"/>
                  <w:sz w:val="22"/>
                  <w:szCs w:val="22"/>
                  <w:lang w:val="en-PH" w:eastAsia="en-US"/>
                </w:rPr>
                <w:t>6.63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46" w:author="Diana Machado" w:date="2019-04-05T18:59:00Z"/>
                <w:rFonts w:ascii="Calibri" w:eastAsia="PMingLiU" w:hAnsi="Calibri" w:cs="Calibri"/>
                <w:color w:val="000000"/>
                <w:sz w:val="22"/>
                <w:szCs w:val="22"/>
                <w:lang w:val="en-PH" w:eastAsia="en-US"/>
              </w:rPr>
            </w:pPr>
            <w:ins w:id="72347"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48" w:author="Diana Machado" w:date="2019-04-05T18:59:00Z"/>
                <w:rFonts w:ascii="Calibri" w:eastAsia="PMingLiU" w:hAnsi="Calibri" w:cs="Calibri"/>
                <w:color w:val="000000"/>
                <w:sz w:val="22"/>
                <w:szCs w:val="22"/>
                <w:lang w:val="en-PH" w:eastAsia="en-US"/>
              </w:rPr>
            </w:pPr>
            <w:ins w:id="72349" w:author="Diana Machado" w:date="2019-04-05T18:59:00Z">
              <w:r w:rsidRPr="00D14FFF">
                <w:rPr>
                  <w:rFonts w:ascii="Calibri" w:eastAsia="PMingLiU" w:hAnsi="Calibri" w:cs="Calibri"/>
                  <w:color w:val="000000"/>
                  <w:sz w:val="22"/>
                  <w:szCs w:val="22"/>
                  <w:lang w:val="en-PH" w:eastAsia="en-US"/>
                </w:rPr>
                <w:t>0.60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50" w:author="Diana Machado" w:date="2019-04-05T18:59:00Z"/>
                <w:rFonts w:ascii="Calibri" w:eastAsia="PMingLiU" w:hAnsi="Calibri" w:cs="Calibri"/>
                <w:color w:val="000000"/>
                <w:sz w:val="22"/>
                <w:szCs w:val="22"/>
                <w:lang w:val="en-PH" w:eastAsia="en-US"/>
              </w:rPr>
            </w:pPr>
            <w:ins w:id="72351" w:author="Diana Machado" w:date="2019-04-05T18:59:00Z">
              <w:r w:rsidRPr="00D14FFF">
                <w:rPr>
                  <w:rFonts w:ascii="Calibri" w:eastAsia="PMingLiU" w:hAnsi="Calibri" w:cs="Calibri"/>
                  <w:color w:val="000000"/>
                  <w:sz w:val="22"/>
                  <w:szCs w:val="22"/>
                  <w:lang w:val="en-PH" w:eastAsia="en-US"/>
                </w:rPr>
                <w:t>0.336</w:t>
              </w:r>
            </w:ins>
          </w:p>
        </w:tc>
      </w:tr>
      <w:tr w:rsidR="007C2683" w:rsidRPr="00D14FFF" w:rsidTr="007C2683">
        <w:trPr>
          <w:trHeight w:val="285"/>
          <w:ins w:id="72352"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353"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54" w:author="Diana Machado" w:date="2019-04-05T18:59:00Z"/>
                <w:rFonts w:ascii="Calibri" w:eastAsia="PMingLiU" w:hAnsi="Calibri" w:cs="Calibri"/>
                <w:color w:val="000000"/>
                <w:sz w:val="22"/>
                <w:szCs w:val="22"/>
                <w:lang w:val="en-PH" w:eastAsia="en-US"/>
              </w:rPr>
            </w:pPr>
            <w:ins w:id="72355" w:author="Diana Machado" w:date="2019-04-05T18:59:00Z">
              <w:r w:rsidRPr="00D14FFF">
                <w:rPr>
                  <w:rFonts w:ascii="Calibri" w:eastAsia="PMingLiU" w:hAnsi="Calibri" w:cs="Calibri"/>
                  <w:color w:val="000000"/>
                  <w:sz w:val="22"/>
                  <w:szCs w:val="22"/>
                  <w:lang w:val="en-PH" w:eastAsia="en-US"/>
                </w:rPr>
                <w:t>29</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56" w:author="Diana Machado" w:date="2019-04-05T18:59:00Z"/>
                <w:rFonts w:ascii="Calibri" w:eastAsia="PMingLiU" w:hAnsi="Calibri" w:cs="Calibri"/>
                <w:color w:val="000000"/>
                <w:sz w:val="22"/>
                <w:szCs w:val="22"/>
                <w:lang w:val="en-PH" w:eastAsia="en-US"/>
              </w:rPr>
            </w:pPr>
            <w:ins w:id="72357" w:author="Diana Machado" w:date="2019-04-05T18:59:00Z">
              <w:r w:rsidRPr="00D14FFF">
                <w:rPr>
                  <w:rFonts w:ascii="Calibri" w:eastAsia="PMingLiU" w:hAnsi="Calibri" w:cs="Calibri"/>
                  <w:color w:val="000000"/>
                  <w:sz w:val="22"/>
                  <w:szCs w:val="22"/>
                  <w:lang w:val="en-PH" w:eastAsia="en-US"/>
                </w:rPr>
                <w:t>OKALOOS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58" w:author="Diana Machado" w:date="2019-04-05T18:59:00Z"/>
                <w:rFonts w:ascii="Calibri" w:eastAsia="PMingLiU" w:hAnsi="Calibri" w:cs="Calibri"/>
                <w:color w:val="000000"/>
                <w:sz w:val="22"/>
                <w:szCs w:val="22"/>
                <w:lang w:val="en-PH" w:eastAsia="en-US"/>
              </w:rPr>
            </w:pPr>
            <w:ins w:id="72359" w:author="Diana Machado" w:date="2019-04-05T18:59:00Z">
              <w:r w:rsidRPr="00D14FFF">
                <w:rPr>
                  <w:rFonts w:ascii="Calibri" w:eastAsia="PMingLiU" w:hAnsi="Calibri" w:cs="Calibri"/>
                  <w:color w:val="000000"/>
                  <w:sz w:val="22"/>
                  <w:szCs w:val="22"/>
                  <w:lang w:val="en-PH" w:eastAsia="en-US"/>
                </w:rPr>
                <w:t>3.479</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60" w:author="Diana Machado" w:date="2019-04-05T18:59:00Z"/>
                <w:rFonts w:ascii="Calibri" w:eastAsia="PMingLiU" w:hAnsi="Calibri" w:cs="Calibri"/>
                <w:color w:val="000000"/>
                <w:sz w:val="22"/>
                <w:szCs w:val="22"/>
                <w:lang w:val="en-PH" w:eastAsia="en-US"/>
              </w:rPr>
            </w:pPr>
            <w:ins w:id="72361" w:author="Diana Machado" w:date="2019-04-05T18:59:00Z">
              <w:r w:rsidRPr="00D14FFF">
                <w:rPr>
                  <w:rFonts w:ascii="Calibri" w:eastAsia="PMingLiU" w:hAnsi="Calibri" w:cs="Calibri"/>
                  <w:color w:val="000000"/>
                  <w:sz w:val="22"/>
                  <w:szCs w:val="22"/>
                  <w:lang w:val="en-PH" w:eastAsia="en-US"/>
                </w:rPr>
                <w:t>2.29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62" w:author="Diana Machado" w:date="2019-04-05T18:59:00Z"/>
                <w:rFonts w:ascii="Calibri" w:eastAsia="PMingLiU" w:hAnsi="Calibri" w:cs="Calibri"/>
                <w:color w:val="000000"/>
                <w:sz w:val="22"/>
                <w:szCs w:val="22"/>
                <w:lang w:val="en-PH" w:eastAsia="en-US"/>
              </w:rPr>
            </w:pPr>
            <w:ins w:id="72363" w:author="Diana Machado" w:date="2019-04-05T18:59:00Z">
              <w:r w:rsidRPr="00D14FFF">
                <w:rPr>
                  <w:rFonts w:ascii="Calibri" w:eastAsia="PMingLiU" w:hAnsi="Calibri" w:cs="Calibri"/>
                  <w:color w:val="000000"/>
                  <w:sz w:val="22"/>
                  <w:szCs w:val="22"/>
                  <w:lang w:val="en-PH" w:eastAsia="en-US"/>
                </w:rPr>
                <w:t>1.736</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64" w:author="Diana Machado" w:date="2019-04-05T18:59:00Z"/>
                <w:rFonts w:ascii="Calibri" w:eastAsia="PMingLiU" w:hAnsi="Calibri" w:cs="Calibri"/>
                <w:color w:val="000000"/>
                <w:sz w:val="22"/>
                <w:szCs w:val="22"/>
                <w:lang w:val="en-PH" w:eastAsia="en-US"/>
              </w:rPr>
            </w:pPr>
            <w:ins w:id="72365"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66" w:author="Diana Machado" w:date="2019-04-05T18:59:00Z"/>
                <w:rFonts w:ascii="Calibri" w:eastAsia="PMingLiU" w:hAnsi="Calibri" w:cs="Calibri"/>
                <w:color w:val="000000"/>
                <w:sz w:val="22"/>
                <w:szCs w:val="22"/>
                <w:lang w:val="en-PH" w:eastAsia="en-US"/>
              </w:rPr>
            </w:pPr>
            <w:ins w:id="72367" w:author="Diana Machado" w:date="2019-04-05T18:59:00Z">
              <w:r w:rsidRPr="00D14FFF">
                <w:rPr>
                  <w:rFonts w:ascii="Calibri" w:eastAsia="PMingLiU" w:hAnsi="Calibri" w:cs="Calibri"/>
                  <w:color w:val="000000"/>
                  <w:sz w:val="22"/>
                  <w:szCs w:val="22"/>
                  <w:lang w:val="en-PH" w:eastAsia="en-US"/>
                </w:rPr>
                <w:t>0.65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68" w:author="Diana Machado" w:date="2019-04-05T18:59:00Z"/>
                <w:rFonts w:ascii="Calibri" w:eastAsia="PMingLiU" w:hAnsi="Calibri" w:cs="Calibri"/>
                <w:color w:val="000000"/>
                <w:sz w:val="22"/>
                <w:szCs w:val="22"/>
                <w:lang w:val="en-PH" w:eastAsia="en-US"/>
              </w:rPr>
            </w:pPr>
            <w:ins w:id="72369" w:author="Diana Machado" w:date="2019-04-05T18:59:00Z">
              <w:r w:rsidRPr="00D14FFF">
                <w:rPr>
                  <w:rFonts w:ascii="Calibri" w:eastAsia="PMingLiU" w:hAnsi="Calibri" w:cs="Calibri"/>
                  <w:color w:val="000000"/>
                  <w:sz w:val="22"/>
                  <w:szCs w:val="22"/>
                  <w:lang w:val="en-PH" w:eastAsia="en-US"/>
                </w:rPr>
                <w:t>0.499</w:t>
              </w:r>
            </w:ins>
          </w:p>
        </w:tc>
      </w:tr>
      <w:tr w:rsidR="007C2683" w:rsidRPr="00D14FFF" w:rsidTr="007C2683">
        <w:trPr>
          <w:trHeight w:val="285"/>
          <w:ins w:id="72370"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371"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72" w:author="Diana Machado" w:date="2019-04-05T18:59:00Z"/>
                <w:rFonts w:ascii="Calibri" w:eastAsia="PMingLiU" w:hAnsi="Calibri" w:cs="Calibri"/>
                <w:color w:val="000000"/>
                <w:sz w:val="22"/>
                <w:szCs w:val="22"/>
                <w:lang w:val="en-PH" w:eastAsia="en-US"/>
              </w:rPr>
            </w:pPr>
            <w:ins w:id="72373" w:author="Diana Machado" w:date="2019-04-05T18:59:00Z">
              <w:r w:rsidRPr="00D14FFF">
                <w:rPr>
                  <w:rFonts w:ascii="Calibri" w:eastAsia="PMingLiU" w:hAnsi="Calibri" w:cs="Calibri"/>
                  <w:color w:val="000000"/>
                  <w:sz w:val="22"/>
                  <w:szCs w:val="22"/>
                  <w:lang w:val="en-PH" w:eastAsia="en-US"/>
                </w:rPr>
                <w:t>30</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74" w:author="Diana Machado" w:date="2019-04-05T18:59:00Z"/>
                <w:rFonts w:ascii="Calibri" w:eastAsia="PMingLiU" w:hAnsi="Calibri" w:cs="Calibri"/>
                <w:color w:val="000000"/>
                <w:sz w:val="22"/>
                <w:szCs w:val="22"/>
                <w:lang w:val="en-PH" w:eastAsia="en-US"/>
              </w:rPr>
            </w:pPr>
            <w:ins w:id="72375" w:author="Diana Machado" w:date="2019-04-05T18:59:00Z">
              <w:r w:rsidRPr="00D14FFF">
                <w:rPr>
                  <w:rFonts w:ascii="Calibri" w:eastAsia="PMingLiU" w:hAnsi="Calibri" w:cs="Calibri"/>
                  <w:color w:val="000000"/>
                  <w:sz w:val="22"/>
                  <w:szCs w:val="22"/>
                  <w:lang w:val="en-PH" w:eastAsia="en-US"/>
                </w:rPr>
                <w:t>OSCEOL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76" w:author="Diana Machado" w:date="2019-04-05T18:59:00Z"/>
                <w:rFonts w:ascii="Calibri" w:eastAsia="PMingLiU" w:hAnsi="Calibri" w:cs="Calibri"/>
                <w:color w:val="000000"/>
                <w:sz w:val="22"/>
                <w:szCs w:val="22"/>
                <w:lang w:val="en-PH" w:eastAsia="en-US"/>
              </w:rPr>
            </w:pPr>
            <w:ins w:id="72377" w:author="Diana Machado" w:date="2019-04-05T18:59:00Z">
              <w:r w:rsidRPr="00D14FFF">
                <w:rPr>
                  <w:rFonts w:ascii="Calibri" w:eastAsia="PMingLiU" w:hAnsi="Calibri" w:cs="Calibri"/>
                  <w:color w:val="000000"/>
                  <w:sz w:val="22"/>
                  <w:szCs w:val="22"/>
                  <w:lang w:val="en-PH" w:eastAsia="en-US"/>
                </w:rPr>
                <w:t>4.287</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78" w:author="Diana Machado" w:date="2019-04-05T18:59:00Z"/>
                <w:rFonts w:ascii="Calibri" w:eastAsia="PMingLiU" w:hAnsi="Calibri" w:cs="Calibri"/>
                <w:color w:val="000000"/>
                <w:sz w:val="22"/>
                <w:szCs w:val="22"/>
                <w:lang w:val="en-PH" w:eastAsia="en-US"/>
              </w:rPr>
            </w:pPr>
            <w:ins w:id="72379" w:author="Diana Machado" w:date="2019-04-05T18:59:00Z">
              <w:r w:rsidRPr="00D14FFF">
                <w:rPr>
                  <w:rFonts w:ascii="Calibri" w:eastAsia="PMingLiU" w:hAnsi="Calibri" w:cs="Calibri"/>
                  <w:color w:val="000000"/>
                  <w:sz w:val="22"/>
                  <w:szCs w:val="22"/>
                  <w:lang w:val="en-PH" w:eastAsia="en-US"/>
                </w:rPr>
                <w:t>2.59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80" w:author="Diana Machado" w:date="2019-04-05T18:59:00Z"/>
                <w:rFonts w:ascii="Calibri" w:eastAsia="PMingLiU" w:hAnsi="Calibri" w:cs="Calibri"/>
                <w:color w:val="000000"/>
                <w:sz w:val="22"/>
                <w:szCs w:val="22"/>
                <w:lang w:val="en-PH" w:eastAsia="en-US"/>
              </w:rPr>
            </w:pPr>
            <w:ins w:id="72381" w:author="Diana Machado" w:date="2019-04-05T18:59:00Z">
              <w:r w:rsidRPr="00D14FFF">
                <w:rPr>
                  <w:rFonts w:ascii="Calibri" w:eastAsia="PMingLiU" w:hAnsi="Calibri" w:cs="Calibri"/>
                  <w:color w:val="000000"/>
                  <w:sz w:val="22"/>
                  <w:szCs w:val="22"/>
                  <w:lang w:val="en-PH" w:eastAsia="en-US"/>
                </w:rPr>
                <w:t>1.522</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82" w:author="Diana Machado" w:date="2019-04-05T18:59:00Z"/>
                <w:rFonts w:ascii="Calibri" w:eastAsia="PMingLiU" w:hAnsi="Calibri" w:cs="Calibri"/>
                <w:color w:val="000000"/>
                <w:sz w:val="22"/>
                <w:szCs w:val="22"/>
                <w:lang w:val="en-PH" w:eastAsia="en-US"/>
              </w:rPr>
            </w:pPr>
            <w:ins w:id="72383"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84" w:author="Diana Machado" w:date="2019-04-05T18:59:00Z"/>
                <w:rFonts w:ascii="Calibri" w:eastAsia="PMingLiU" w:hAnsi="Calibri" w:cs="Calibri"/>
                <w:color w:val="000000"/>
                <w:sz w:val="22"/>
                <w:szCs w:val="22"/>
                <w:lang w:val="en-PH" w:eastAsia="en-US"/>
              </w:rPr>
            </w:pPr>
            <w:ins w:id="72385" w:author="Diana Machado" w:date="2019-04-05T18:59:00Z">
              <w:r w:rsidRPr="00D14FFF">
                <w:rPr>
                  <w:rFonts w:ascii="Calibri" w:eastAsia="PMingLiU" w:hAnsi="Calibri" w:cs="Calibri"/>
                  <w:color w:val="000000"/>
                  <w:sz w:val="22"/>
                  <w:szCs w:val="22"/>
                  <w:lang w:val="en-PH" w:eastAsia="en-US"/>
                </w:rPr>
                <w:t>0.60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86" w:author="Diana Machado" w:date="2019-04-05T18:59:00Z"/>
                <w:rFonts w:ascii="Calibri" w:eastAsia="PMingLiU" w:hAnsi="Calibri" w:cs="Calibri"/>
                <w:color w:val="000000"/>
                <w:sz w:val="22"/>
                <w:szCs w:val="22"/>
                <w:lang w:val="en-PH" w:eastAsia="en-US"/>
              </w:rPr>
            </w:pPr>
            <w:ins w:id="72387" w:author="Diana Machado" w:date="2019-04-05T18:59:00Z">
              <w:r w:rsidRPr="00D14FFF">
                <w:rPr>
                  <w:rFonts w:ascii="Calibri" w:eastAsia="PMingLiU" w:hAnsi="Calibri" w:cs="Calibri"/>
                  <w:color w:val="000000"/>
                  <w:sz w:val="22"/>
                  <w:szCs w:val="22"/>
                  <w:lang w:val="en-PH" w:eastAsia="en-US"/>
                </w:rPr>
                <w:t>0.355</w:t>
              </w:r>
            </w:ins>
          </w:p>
        </w:tc>
      </w:tr>
      <w:tr w:rsidR="007C2683" w:rsidRPr="00D14FFF" w:rsidTr="007C2683">
        <w:trPr>
          <w:trHeight w:val="285"/>
          <w:ins w:id="72388"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389"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90" w:author="Diana Machado" w:date="2019-04-05T18:59:00Z"/>
                <w:rFonts w:ascii="Calibri" w:eastAsia="PMingLiU" w:hAnsi="Calibri" w:cs="Calibri"/>
                <w:color w:val="000000"/>
                <w:sz w:val="22"/>
                <w:szCs w:val="22"/>
                <w:lang w:val="en-PH" w:eastAsia="en-US"/>
              </w:rPr>
            </w:pPr>
            <w:ins w:id="72391" w:author="Diana Machado" w:date="2019-04-05T18:59:00Z">
              <w:r w:rsidRPr="00D14FFF">
                <w:rPr>
                  <w:rFonts w:ascii="Calibri" w:eastAsia="PMingLiU" w:hAnsi="Calibri" w:cs="Calibri"/>
                  <w:color w:val="000000"/>
                  <w:sz w:val="22"/>
                  <w:szCs w:val="22"/>
                  <w:lang w:val="en-PH" w:eastAsia="en-US"/>
                </w:rPr>
                <w:t>31</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92" w:author="Diana Machado" w:date="2019-04-05T18:59:00Z"/>
                <w:rFonts w:ascii="Calibri" w:eastAsia="PMingLiU" w:hAnsi="Calibri" w:cs="Calibri"/>
                <w:color w:val="000000"/>
                <w:sz w:val="22"/>
                <w:szCs w:val="22"/>
                <w:lang w:val="en-PH" w:eastAsia="en-US"/>
              </w:rPr>
            </w:pPr>
            <w:ins w:id="72393" w:author="Diana Machado" w:date="2019-04-05T18:59:00Z">
              <w:r w:rsidRPr="00D14FFF">
                <w:rPr>
                  <w:rFonts w:ascii="Calibri" w:eastAsia="PMingLiU" w:hAnsi="Calibri" w:cs="Calibri"/>
                  <w:color w:val="000000"/>
                  <w:sz w:val="22"/>
                  <w:szCs w:val="22"/>
                  <w:lang w:val="en-PH" w:eastAsia="en-US"/>
                </w:rPr>
                <w:t>OSCEOL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94" w:author="Diana Machado" w:date="2019-04-05T18:59:00Z"/>
                <w:rFonts w:ascii="Calibri" w:eastAsia="PMingLiU" w:hAnsi="Calibri" w:cs="Calibri"/>
                <w:color w:val="000000"/>
                <w:sz w:val="22"/>
                <w:szCs w:val="22"/>
                <w:lang w:val="en-PH" w:eastAsia="en-US"/>
              </w:rPr>
            </w:pPr>
            <w:ins w:id="72395" w:author="Diana Machado" w:date="2019-04-05T18:59:00Z">
              <w:r w:rsidRPr="00D14FFF">
                <w:rPr>
                  <w:rFonts w:ascii="Calibri" w:eastAsia="PMingLiU" w:hAnsi="Calibri" w:cs="Calibri"/>
                  <w:color w:val="000000"/>
                  <w:sz w:val="22"/>
                  <w:szCs w:val="22"/>
                  <w:lang w:val="en-PH" w:eastAsia="en-US"/>
                </w:rPr>
                <w:t>5.645</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96" w:author="Diana Machado" w:date="2019-04-05T18:59:00Z"/>
                <w:rFonts w:ascii="Calibri" w:eastAsia="PMingLiU" w:hAnsi="Calibri" w:cs="Calibri"/>
                <w:color w:val="000000"/>
                <w:sz w:val="22"/>
                <w:szCs w:val="22"/>
                <w:lang w:val="en-PH" w:eastAsia="en-US"/>
              </w:rPr>
            </w:pPr>
            <w:ins w:id="72397" w:author="Diana Machado" w:date="2019-04-05T18:59:00Z">
              <w:r w:rsidRPr="00D14FFF">
                <w:rPr>
                  <w:rFonts w:ascii="Calibri" w:eastAsia="PMingLiU" w:hAnsi="Calibri" w:cs="Calibri"/>
                  <w:color w:val="000000"/>
                  <w:sz w:val="22"/>
                  <w:szCs w:val="22"/>
                  <w:lang w:val="en-PH" w:eastAsia="en-US"/>
                </w:rPr>
                <w:t>3.29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98" w:author="Diana Machado" w:date="2019-04-05T18:59:00Z"/>
                <w:rFonts w:ascii="Calibri" w:eastAsia="PMingLiU" w:hAnsi="Calibri" w:cs="Calibri"/>
                <w:color w:val="000000"/>
                <w:sz w:val="22"/>
                <w:szCs w:val="22"/>
                <w:lang w:val="en-PH" w:eastAsia="en-US"/>
              </w:rPr>
            </w:pPr>
            <w:ins w:id="72399" w:author="Diana Machado" w:date="2019-04-05T18:59:00Z">
              <w:r w:rsidRPr="00D14FFF">
                <w:rPr>
                  <w:rFonts w:ascii="Calibri" w:eastAsia="PMingLiU" w:hAnsi="Calibri" w:cs="Calibri"/>
                  <w:color w:val="000000"/>
                  <w:sz w:val="22"/>
                  <w:szCs w:val="22"/>
                  <w:lang w:val="en-PH" w:eastAsia="en-US"/>
                </w:rPr>
                <w:t>1.872</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00" w:author="Diana Machado" w:date="2019-04-05T18:59:00Z"/>
                <w:rFonts w:ascii="Calibri" w:eastAsia="PMingLiU" w:hAnsi="Calibri" w:cs="Calibri"/>
                <w:color w:val="000000"/>
                <w:sz w:val="22"/>
                <w:szCs w:val="22"/>
                <w:lang w:val="en-PH" w:eastAsia="en-US"/>
              </w:rPr>
            </w:pPr>
            <w:ins w:id="72401"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02" w:author="Diana Machado" w:date="2019-04-05T18:59:00Z"/>
                <w:rFonts w:ascii="Calibri" w:eastAsia="PMingLiU" w:hAnsi="Calibri" w:cs="Calibri"/>
                <w:color w:val="000000"/>
                <w:sz w:val="22"/>
                <w:szCs w:val="22"/>
                <w:lang w:val="en-PH" w:eastAsia="en-US"/>
              </w:rPr>
            </w:pPr>
            <w:ins w:id="72403" w:author="Diana Machado" w:date="2019-04-05T18:59:00Z">
              <w:r w:rsidRPr="00D14FFF">
                <w:rPr>
                  <w:rFonts w:ascii="Calibri" w:eastAsia="PMingLiU" w:hAnsi="Calibri" w:cs="Calibri"/>
                  <w:color w:val="000000"/>
                  <w:sz w:val="22"/>
                  <w:szCs w:val="22"/>
                  <w:lang w:val="en-PH" w:eastAsia="en-US"/>
                </w:rPr>
                <w:t>0.58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04" w:author="Diana Machado" w:date="2019-04-05T18:59:00Z"/>
                <w:rFonts w:ascii="Calibri" w:eastAsia="PMingLiU" w:hAnsi="Calibri" w:cs="Calibri"/>
                <w:color w:val="000000"/>
                <w:sz w:val="22"/>
                <w:szCs w:val="22"/>
                <w:lang w:val="en-PH" w:eastAsia="en-US"/>
              </w:rPr>
            </w:pPr>
            <w:ins w:id="72405" w:author="Diana Machado" w:date="2019-04-05T18:59:00Z">
              <w:r w:rsidRPr="00D14FFF">
                <w:rPr>
                  <w:rFonts w:ascii="Calibri" w:eastAsia="PMingLiU" w:hAnsi="Calibri" w:cs="Calibri"/>
                  <w:color w:val="000000"/>
                  <w:sz w:val="22"/>
                  <w:szCs w:val="22"/>
                  <w:lang w:val="en-PH" w:eastAsia="en-US"/>
                </w:rPr>
                <w:t>0.332</w:t>
              </w:r>
            </w:ins>
          </w:p>
        </w:tc>
      </w:tr>
      <w:tr w:rsidR="007C2683" w:rsidRPr="00D14FFF" w:rsidTr="007C2683">
        <w:trPr>
          <w:trHeight w:val="285"/>
          <w:ins w:id="72406"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407"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08" w:author="Diana Machado" w:date="2019-04-05T18:59:00Z"/>
                <w:rFonts w:ascii="Calibri" w:eastAsia="PMingLiU" w:hAnsi="Calibri" w:cs="Calibri"/>
                <w:color w:val="000000"/>
                <w:sz w:val="22"/>
                <w:szCs w:val="22"/>
                <w:lang w:val="en-PH" w:eastAsia="en-US"/>
              </w:rPr>
            </w:pPr>
            <w:ins w:id="72409" w:author="Diana Machado" w:date="2019-04-05T18:59:00Z">
              <w:r w:rsidRPr="00D14FFF">
                <w:rPr>
                  <w:rFonts w:ascii="Calibri" w:eastAsia="PMingLiU" w:hAnsi="Calibri" w:cs="Calibri"/>
                  <w:color w:val="000000"/>
                  <w:sz w:val="22"/>
                  <w:szCs w:val="22"/>
                  <w:lang w:val="en-PH" w:eastAsia="en-US"/>
                </w:rPr>
                <w:t>32</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10" w:author="Diana Machado" w:date="2019-04-05T18:59:00Z"/>
                <w:rFonts w:ascii="Calibri" w:eastAsia="PMingLiU" w:hAnsi="Calibri" w:cs="Calibri"/>
                <w:color w:val="000000"/>
                <w:sz w:val="22"/>
                <w:szCs w:val="22"/>
                <w:lang w:val="en-PH" w:eastAsia="en-US"/>
              </w:rPr>
            </w:pPr>
            <w:ins w:id="72411" w:author="Diana Machado" w:date="2019-04-05T18:59:00Z">
              <w:r w:rsidRPr="00D14FFF">
                <w:rPr>
                  <w:rFonts w:ascii="Calibri" w:eastAsia="PMingLiU" w:hAnsi="Calibri" w:cs="Calibri"/>
                  <w:color w:val="000000"/>
                  <w:sz w:val="22"/>
                  <w:szCs w:val="22"/>
                  <w:lang w:val="en-PH" w:eastAsia="en-US"/>
                </w:rPr>
                <w:t>PALM BEACH</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12" w:author="Diana Machado" w:date="2019-04-05T18:59:00Z"/>
                <w:rFonts w:ascii="Calibri" w:eastAsia="PMingLiU" w:hAnsi="Calibri" w:cs="Calibri"/>
                <w:color w:val="000000"/>
                <w:sz w:val="22"/>
                <w:szCs w:val="22"/>
                <w:lang w:val="en-PH" w:eastAsia="en-US"/>
              </w:rPr>
            </w:pPr>
            <w:ins w:id="72413" w:author="Diana Machado" w:date="2019-04-05T18:59:00Z">
              <w:r w:rsidRPr="00D14FFF">
                <w:rPr>
                  <w:rFonts w:ascii="Calibri" w:eastAsia="PMingLiU" w:hAnsi="Calibri" w:cs="Calibri"/>
                  <w:color w:val="000000"/>
                  <w:sz w:val="22"/>
                  <w:szCs w:val="22"/>
                  <w:lang w:val="en-PH" w:eastAsia="en-US"/>
                </w:rPr>
                <w:t>8.532</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14" w:author="Diana Machado" w:date="2019-04-05T18:59:00Z"/>
                <w:rFonts w:ascii="Calibri" w:eastAsia="PMingLiU" w:hAnsi="Calibri" w:cs="Calibri"/>
                <w:color w:val="000000"/>
                <w:sz w:val="22"/>
                <w:szCs w:val="22"/>
                <w:lang w:val="en-PH" w:eastAsia="en-US"/>
              </w:rPr>
            </w:pPr>
            <w:ins w:id="72415" w:author="Diana Machado" w:date="2019-04-05T18:59:00Z">
              <w:r w:rsidRPr="00D14FFF">
                <w:rPr>
                  <w:rFonts w:ascii="Calibri" w:eastAsia="PMingLiU" w:hAnsi="Calibri" w:cs="Calibri"/>
                  <w:color w:val="000000"/>
                  <w:sz w:val="22"/>
                  <w:szCs w:val="22"/>
                  <w:lang w:val="en-PH" w:eastAsia="en-US"/>
                </w:rPr>
                <w:t>5.05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16" w:author="Diana Machado" w:date="2019-04-05T18:59:00Z"/>
                <w:rFonts w:ascii="Calibri" w:eastAsia="PMingLiU" w:hAnsi="Calibri" w:cs="Calibri"/>
                <w:color w:val="000000"/>
                <w:sz w:val="22"/>
                <w:szCs w:val="22"/>
                <w:lang w:val="en-PH" w:eastAsia="en-US"/>
              </w:rPr>
            </w:pPr>
            <w:ins w:id="72417" w:author="Diana Machado" w:date="2019-04-05T18:59:00Z">
              <w:r w:rsidRPr="00D14FFF">
                <w:rPr>
                  <w:rFonts w:ascii="Calibri" w:eastAsia="PMingLiU" w:hAnsi="Calibri" w:cs="Calibri"/>
                  <w:color w:val="000000"/>
                  <w:sz w:val="22"/>
                  <w:szCs w:val="22"/>
                  <w:lang w:val="en-PH" w:eastAsia="en-US"/>
                </w:rPr>
                <w:t>2.61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18" w:author="Diana Machado" w:date="2019-04-05T18:59:00Z"/>
                <w:rFonts w:ascii="Calibri" w:eastAsia="PMingLiU" w:hAnsi="Calibri" w:cs="Calibri"/>
                <w:color w:val="000000"/>
                <w:sz w:val="22"/>
                <w:szCs w:val="22"/>
                <w:lang w:val="en-PH" w:eastAsia="en-US"/>
              </w:rPr>
            </w:pPr>
            <w:ins w:id="72419"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20" w:author="Diana Machado" w:date="2019-04-05T18:59:00Z"/>
                <w:rFonts w:ascii="Calibri" w:eastAsia="PMingLiU" w:hAnsi="Calibri" w:cs="Calibri"/>
                <w:color w:val="000000"/>
                <w:sz w:val="22"/>
                <w:szCs w:val="22"/>
                <w:lang w:val="en-PH" w:eastAsia="en-US"/>
              </w:rPr>
            </w:pPr>
            <w:ins w:id="72421" w:author="Diana Machado" w:date="2019-04-05T18:59:00Z">
              <w:r w:rsidRPr="00D14FFF">
                <w:rPr>
                  <w:rFonts w:ascii="Calibri" w:eastAsia="PMingLiU" w:hAnsi="Calibri" w:cs="Calibri"/>
                  <w:color w:val="000000"/>
                  <w:sz w:val="22"/>
                  <w:szCs w:val="22"/>
                  <w:lang w:val="en-PH" w:eastAsia="en-US"/>
                </w:rPr>
                <w:t>0.59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22" w:author="Diana Machado" w:date="2019-04-05T18:59:00Z"/>
                <w:rFonts w:ascii="Calibri" w:eastAsia="PMingLiU" w:hAnsi="Calibri" w:cs="Calibri"/>
                <w:color w:val="000000"/>
                <w:sz w:val="22"/>
                <w:szCs w:val="22"/>
                <w:lang w:val="en-PH" w:eastAsia="en-US"/>
              </w:rPr>
            </w:pPr>
            <w:ins w:id="72423" w:author="Diana Machado" w:date="2019-04-05T18:59:00Z">
              <w:r w:rsidRPr="00D14FFF">
                <w:rPr>
                  <w:rFonts w:ascii="Calibri" w:eastAsia="PMingLiU" w:hAnsi="Calibri" w:cs="Calibri"/>
                  <w:color w:val="000000"/>
                  <w:sz w:val="22"/>
                  <w:szCs w:val="22"/>
                  <w:lang w:val="en-PH" w:eastAsia="en-US"/>
                </w:rPr>
                <w:t>0.307</w:t>
              </w:r>
            </w:ins>
          </w:p>
        </w:tc>
      </w:tr>
      <w:tr w:rsidR="007C2683" w:rsidRPr="00D14FFF" w:rsidTr="007C2683">
        <w:trPr>
          <w:trHeight w:val="285"/>
          <w:ins w:id="72424"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425"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26" w:author="Diana Machado" w:date="2019-04-05T18:59:00Z"/>
                <w:rFonts w:ascii="Calibri" w:eastAsia="PMingLiU" w:hAnsi="Calibri" w:cs="Calibri"/>
                <w:color w:val="000000"/>
                <w:sz w:val="22"/>
                <w:szCs w:val="22"/>
                <w:lang w:val="en-PH" w:eastAsia="en-US"/>
              </w:rPr>
            </w:pPr>
            <w:ins w:id="72427" w:author="Diana Machado" w:date="2019-04-05T18:59:00Z">
              <w:r w:rsidRPr="00D14FFF">
                <w:rPr>
                  <w:rFonts w:ascii="Calibri" w:eastAsia="PMingLiU" w:hAnsi="Calibri" w:cs="Calibri"/>
                  <w:color w:val="000000"/>
                  <w:sz w:val="22"/>
                  <w:szCs w:val="22"/>
                  <w:lang w:val="en-PH" w:eastAsia="en-US"/>
                </w:rPr>
                <w:t>33</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28" w:author="Diana Machado" w:date="2019-04-05T18:59:00Z"/>
                <w:rFonts w:ascii="Calibri" w:eastAsia="PMingLiU" w:hAnsi="Calibri" w:cs="Calibri"/>
                <w:color w:val="000000"/>
                <w:sz w:val="22"/>
                <w:szCs w:val="22"/>
                <w:lang w:val="en-PH" w:eastAsia="en-US"/>
              </w:rPr>
            </w:pPr>
            <w:ins w:id="72429" w:author="Diana Machado" w:date="2019-04-05T18:59:00Z">
              <w:r w:rsidRPr="00D14FFF">
                <w:rPr>
                  <w:rFonts w:ascii="Calibri" w:eastAsia="PMingLiU" w:hAnsi="Calibri" w:cs="Calibri"/>
                  <w:color w:val="000000"/>
                  <w:sz w:val="22"/>
                  <w:szCs w:val="22"/>
                  <w:lang w:val="en-PH" w:eastAsia="en-US"/>
                </w:rPr>
                <w:t>PALM BEACH</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30" w:author="Diana Machado" w:date="2019-04-05T18:59:00Z"/>
                <w:rFonts w:ascii="Calibri" w:eastAsia="PMingLiU" w:hAnsi="Calibri" w:cs="Calibri"/>
                <w:color w:val="000000"/>
                <w:sz w:val="22"/>
                <w:szCs w:val="22"/>
                <w:lang w:val="en-PH" w:eastAsia="en-US"/>
              </w:rPr>
            </w:pPr>
            <w:ins w:id="72431" w:author="Diana Machado" w:date="2019-04-05T18:59:00Z">
              <w:r w:rsidRPr="00D14FFF">
                <w:rPr>
                  <w:rFonts w:ascii="Calibri" w:eastAsia="PMingLiU" w:hAnsi="Calibri" w:cs="Calibri"/>
                  <w:color w:val="000000"/>
                  <w:sz w:val="22"/>
                  <w:szCs w:val="22"/>
                  <w:lang w:val="en-PH" w:eastAsia="en-US"/>
                </w:rPr>
                <w:t>12.389</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32" w:author="Diana Machado" w:date="2019-04-05T18:59:00Z"/>
                <w:rFonts w:ascii="Calibri" w:eastAsia="PMingLiU" w:hAnsi="Calibri" w:cs="Calibri"/>
                <w:color w:val="000000"/>
                <w:sz w:val="22"/>
                <w:szCs w:val="22"/>
                <w:lang w:val="en-PH" w:eastAsia="en-US"/>
              </w:rPr>
            </w:pPr>
            <w:ins w:id="72433" w:author="Diana Machado" w:date="2019-04-05T18:59:00Z">
              <w:r w:rsidRPr="00D14FFF">
                <w:rPr>
                  <w:rFonts w:ascii="Calibri" w:eastAsia="PMingLiU" w:hAnsi="Calibri" w:cs="Calibri"/>
                  <w:color w:val="000000"/>
                  <w:sz w:val="22"/>
                  <w:szCs w:val="22"/>
                  <w:lang w:val="en-PH" w:eastAsia="en-US"/>
                </w:rPr>
                <w:t>7.20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34" w:author="Diana Machado" w:date="2019-04-05T18:59:00Z"/>
                <w:rFonts w:ascii="Calibri" w:eastAsia="PMingLiU" w:hAnsi="Calibri" w:cs="Calibri"/>
                <w:color w:val="000000"/>
                <w:sz w:val="22"/>
                <w:szCs w:val="22"/>
                <w:lang w:val="en-PH" w:eastAsia="en-US"/>
              </w:rPr>
            </w:pPr>
            <w:ins w:id="72435" w:author="Diana Machado" w:date="2019-04-05T18:59:00Z">
              <w:r w:rsidRPr="00D14FFF">
                <w:rPr>
                  <w:rFonts w:ascii="Calibri" w:eastAsia="PMingLiU" w:hAnsi="Calibri" w:cs="Calibri"/>
                  <w:color w:val="000000"/>
                  <w:sz w:val="22"/>
                  <w:szCs w:val="22"/>
                  <w:lang w:val="en-PH" w:eastAsia="en-US"/>
                </w:rPr>
                <w:t>3.506</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36" w:author="Diana Machado" w:date="2019-04-05T18:59:00Z"/>
                <w:rFonts w:ascii="Calibri" w:eastAsia="PMingLiU" w:hAnsi="Calibri" w:cs="Calibri"/>
                <w:color w:val="000000"/>
                <w:sz w:val="22"/>
                <w:szCs w:val="22"/>
                <w:lang w:val="en-PH" w:eastAsia="en-US"/>
              </w:rPr>
            </w:pPr>
            <w:ins w:id="72437"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38" w:author="Diana Machado" w:date="2019-04-05T18:59:00Z"/>
                <w:rFonts w:ascii="Calibri" w:eastAsia="PMingLiU" w:hAnsi="Calibri" w:cs="Calibri"/>
                <w:color w:val="000000"/>
                <w:sz w:val="22"/>
                <w:szCs w:val="22"/>
                <w:lang w:val="en-PH" w:eastAsia="en-US"/>
              </w:rPr>
            </w:pPr>
            <w:ins w:id="72439" w:author="Diana Machado" w:date="2019-04-05T18:59:00Z">
              <w:r w:rsidRPr="00D14FFF">
                <w:rPr>
                  <w:rFonts w:ascii="Calibri" w:eastAsia="PMingLiU" w:hAnsi="Calibri" w:cs="Calibri"/>
                  <w:color w:val="000000"/>
                  <w:sz w:val="22"/>
                  <w:szCs w:val="22"/>
                  <w:lang w:val="en-PH" w:eastAsia="en-US"/>
                </w:rPr>
                <w:t>0.58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40" w:author="Diana Machado" w:date="2019-04-05T18:59:00Z"/>
                <w:rFonts w:ascii="Calibri" w:eastAsia="PMingLiU" w:hAnsi="Calibri" w:cs="Calibri"/>
                <w:color w:val="000000"/>
                <w:sz w:val="22"/>
                <w:szCs w:val="22"/>
                <w:lang w:val="en-PH" w:eastAsia="en-US"/>
              </w:rPr>
            </w:pPr>
            <w:ins w:id="72441" w:author="Diana Machado" w:date="2019-04-05T18:59:00Z">
              <w:r w:rsidRPr="00D14FFF">
                <w:rPr>
                  <w:rFonts w:ascii="Calibri" w:eastAsia="PMingLiU" w:hAnsi="Calibri" w:cs="Calibri"/>
                  <w:color w:val="000000"/>
                  <w:sz w:val="22"/>
                  <w:szCs w:val="22"/>
                  <w:lang w:val="en-PH" w:eastAsia="en-US"/>
                </w:rPr>
                <w:t>0.283</w:t>
              </w:r>
            </w:ins>
          </w:p>
        </w:tc>
      </w:tr>
      <w:tr w:rsidR="007C2683" w:rsidRPr="00D14FFF" w:rsidTr="007C2683">
        <w:trPr>
          <w:trHeight w:val="285"/>
          <w:ins w:id="72442"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443"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44" w:author="Diana Machado" w:date="2019-04-05T18:59:00Z"/>
                <w:rFonts w:ascii="Calibri" w:eastAsia="PMingLiU" w:hAnsi="Calibri" w:cs="Calibri"/>
                <w:color w:val="000000"/>
                <w:sz w:val="22"/>
                <w:szCs w:val="22"/>
                <w:lang w:val="en-PH" w:eastAsia="en-US"/>
              </w:rPr>
            </w:pPr>
            <w:ins w:id="72445" w:author="Diana Machado" w:date="2019-04-05T18:59:00Z">
              <w:r w:rsidRPr="00D14FFF">
                <w:rPr>
                  <w:rFonts w:ascii="Calibri" w:eastAsia="PMingLiU" w:hAnsi="Calibri" w:cs="Calibri"/>
                  <w:color w:val="000000"/>
                  <w:sz w:val="22"/>
                  <w:szCs w:val="22"/>
                  <w:lang w:val="en-PH" w:eastAsia="en-US"/>
                </w:rPr>
                <w:t>34</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46" w:author="Diana Machado" w:date="2019-04-05T18:59:00Z"/>
                <w:rFonts w:ascii="Calibri" w:eastAsia="PMingLiU" w:hAnsi="Calibri" w:cs="Calibri"/>
                <w:color w:val="000000"/>
                <w:sz w:val="22"/>
                <w:szCs w:val="22"/>
                <w:lang w:val="en-PH" w:eastAsia="en-US"/>
              </w:rPr>
            </w:pPr>
            <w:ins w:id="72447" w:author="Diana Machado" w:date="2019-04-05T18:59:00Z">
              <w:r w:rsidRPr="00D14FFF">
                <w:rPr>
                  <w:rFonts w:ascii="Calibri" w:eastAsia="PMingLiU" w:hAnsi="Calibri" w:cs="Calibri"/>
                  <w:color w:val="000000"/>
                  <w:sz w:val="22"/>
                  <w:szCs w:val="22"/>
                  <w:lang w:val="en-PH" w:eastAsia="en-US"/>
                </w:rPr>
                <w:t>PINELLA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48" w:author="Diana Machado" w:date="2019-04-05T18:59:00Z"/>
                <w:rFonts w:ascii="Calibri" w:eastAsia="PMingLiU" w:hAnsi="Calibri" w:cs="Calibri"/>
                <w:color w:val="000000"/>
                <w:sz w:val="22"/>
                <w:szCs w:val="22"/>
                <w:lang w:val="en-PH" w:eastAsia="en-US"/>
              </w:rPr>
            </w:pPr>
            <w:ins w:id="72449" w:author="Diana Machado" w:date="2019-04-05T18:59:00Z">
              <w:r w:rsidRPr="00D14FFF">
                <w:rPr>
                  <w:rFonts w:ascii="Calibri" w:eastAsia="PMingLiU" w:hAnsi="Calibri" w:cs="Calibri"/>
                  <w:color w:val="000000"/>
                  <w:sz w:val="22"/>
                  <w:szCs w:val="22"/>
                  <w:lang w:val="en-PH" w:eastAsia="en-US"/>
                </w:rPr>
                <w:t>4.875</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50" w:author="Diana Machado" w:date="2019-04-05T18:59:00Z"/>
                <w:rFonts w:ascii="Calibri" w:eastAsia="PMingLiU" w:hAnsi="Calibri" w:cs="Calibri"/>
                <w:color w:val="000000"/>
                <w:sz w:val="22"/>
                <w:szCs w:val="22"/>
                <w:lang w:val="en-PH" w:eastAsia="en-US"/>
              </w:rPr>
            </w:pPr>
            <w:ins w:id="72451" w:author="Diana Machado" w:date="2019-04-05T18:59:00Z">
              <w:r w:rsidRPr="00D14FFF">
                <w:rPr>
                  <w:rFonts w:ascii="Calibri" w:eastAsia="PMingLiU" w:hAnsi="Calibri" w:cs="Calibri"/>
                  <w:color w:val="000000"/>
                  <w:sz w:val="22"/>
                  <w:szCs w:val="22"/>
                  <w:lang w:val="en-PH" w:eastAsia="en-US"/>
                </w:rPr>
                <w:t>3.01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52" w:author="Diana Machado" w:date="2019-04-05T18:59:00Z"/>
                <w:rFonts w:ascii="Calibri" w:eastAsia="PMingLiU" w:hAnsi="Calibri" w:cs="Calibri"/>
                <w:color w:val="000000"/>
                <w:sz w:val="22"/>
                <w:szCs w:val="22"/>
                <w:lang w:val="en-PH" w:eastAsia="en-US"/>
              </w:rPr>
            </w:pPr>
            <w:ins w:id="72453" w:author="Diana Machado" w:date="2019-04-05T18:59:00Z">
              <w:r w:rsidRPr="00D14FFF">
                <w:rPr>
                  <w:rFonts w:ascii="Calibri" w:eastAsia="PMingLiU" w:hAnsi="Calibri" w:cs="Calibri"/>
                  <w:color w:val="000000"/>
                  <w:sz w:val="22"/>
                  <w:szCs w:val="22"/>
                  <w:lang w:val="en-PH" w:eastAsia="en-US"/>
                </w:rPr>
                <w:t>1.719</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54" w:author="Diana Machado" w:date="2019-04-05T18:59:00Z"/>
                <w:rFonts w:ascii="Calibri" w:eastAsia="PMingLiU" w:hAnsi="Calibri" w:cs="Calibri"/>
                <w:color w:val="000000"/>
                <w:sz w:val="22"/>
                <w:szCs w:val="22"/>
                <w:lang w:val="en-PH" w:eastAsia="en-US"/>
              </w:rPr>
            </w:pPr>
            <w:ins w:id="72455"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56" w:author="Diana Machado" w:date="2019-04-05T18:59:00Z"/>
                <w:rFonts w:ascii="Calibri" w:eastAsia="PMingLiU" w:hAnsi="Calibri" w:cs="Calibri"/>
                <w:color w:val="000000"/>
                <w:sz w:val="22"/>
                <w:szCs w:val="22"/>
                <w:lang w:val="en-PH" w:eastAsia="en-US"/>
              </w:rPr>
            </w:pPr>
            <w:ins w:id="72457" w:author="Diana Machado" w:date="2019-04-05T18:59:00Z">
              <w:r w:rsidRPr="00D14FFF">
                <w:rPr>
                  <w:rFonts w:ascii="Calibri" w:eastAsia="PMingLiU" w:hAnsi="Calibri" w:cs="Calibri"/>
                  <w:color w:val="000000"/>
                  <w:sz w:val="22"/>
                  <w:szCs w:val="22"/>
                  <w:lang w:val="en-PH" w:eastAsia="en-US"/>
                </w:rPr>
                <w:t>0.61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58" w:author="Diana Machado" w:date="2019-04-05T18:59:00Z"/>
                <w:rFonts w:ascii="Calibri" w:eastAsia="PMingLiU" w:hAnsi="Calibri" w:cs="Calibri"/>
                <w:color w:val="000000"/>
                <w:sz w:val="22"/>
                <w:szCs w:val="22"/>
                <w:lang w:val="en-PH" w:eastAsia="en-US"/>
              </w:rPr>
            </w:pPr>
            <w:ins w:id="72459" w:author="Diana Machado" w:date="2019-04-05T18:59:00Z">
              <w:r w:rsidRPr="00D14FFF">
                <w:rPr>
                  <w:rFonts w:ascii="Calibri" w:eastAsia="PMingLiU" w:hAnsi="Calibri" w:cs="Calibri"/>
                  <w:color w:val="000000"/>
                  <w:sz w:val="22"/>
                  <w:szCs w:val="22"/>
                  <w:lang w:val="en-PH" w:eastAsia="en-US"/>
                </w:rPr>
                <w:t>0.353</w:t>
              </w:r>
            </w:ins>
          </w:p>
        </w:tc>
      </w:tr>
      <w:tr w:rsidR="007C2683" w:rsidRPr="00D14FFF" w:rsidTr="007C2683">
        <w:trPr>
          <w:trHeight w:val="285"/>
          <w:ins w:id="72460"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461"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62" w:author="Diana Machado" w:date="2019-04-05T18:59:00Z"/>
                <w:rFonts w:ascii="Calibri" w:eastAsia="PMingLiU" w:hAnsi="Calibri" w:cs="Calibri"/>
                <w:color w:val="000000"/>
                <w:sz w:val="22"/>
                <w:szCs w:val="22"/>
                <w:lang w:val="en-PH" w:eastAsia="en-US"/>
              </w:rPr>
            </w:pPr>
            <w:ins w:id="72463" w:author="Diana Machado" w:date="2019-04-05T18:59:00Z">
              <w:r w:rsidRPr="00D14FFF">
                <w:rPr>
                  <w:rFonts w:ascii="Calibri" w:eastAsia="PMingLiU" w:hAnsi="Calibri" w:cs="Calibri"/>
                  <w:color w:val="000000"/>
                  <w:sz w:val="22"/>
                  <w:szCs w:val="22"/>
                  <w:lang w:val="en-PH" w:eastAsia="en-US"/>
                </w:rPr>
                <w:t>35</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64" w:author="Diana Machado" w:date="2019-04-05T18:59:00Z"/>
                <w:rFonts w:ascii="Calibri" w:eastAsia="PMingLiU" w:hAnsi="Calibri" w:cs="Calibri"/>
                <w:color w:val="000000"/>
                <w:sz w:val="22"/>
                <w:szCs w:val="22"/>
                <w:lang w:val="en-PH" w:eastAsia="en-US"/>
              </w:rPr>
            </w:pPr>
            <w:ins w:id="72465" w:author="Diana Machado" w:date="2019-04-05T18:59:00Z">
              <w:r w:rsidRPr="00D14FFF">
                <w:rPr>
                  <w:rFonts w:ascii="Calibri" w:eastAsia="PMingLiU" w:hAnsi="Calibri" w:cs="Calibri"/>
                  <w:color w:val="000000"/>
                  <w:sz w:val="22"/>
                  <w:szCs w:val="22"/>
                  <w:lang w:val="en-PH" w:eastAsia="en-US"/>
                </w:rPr>
                <w:t>SAINT JOHN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66" w:author="Diana Machado" w:date="2019-04-05T18:59:00Z"/>
                <w:rFonts w:ascii="Calibri" w:eastAsia="PMingLiU" w:hAnsi="Calibri" w:cs="Calibri"/>
                <w:color w:val="000000"/>
                <w:sz w:val="22"/>
                <w:szCs w:val="22"/>
                <w:lang w:val="en-PH" w:eastAsia="en-US"/>
              </w:rPr>
            </w:pPr>
            <w:ins w:id="72467" w:author="Diana Machado" w:date="2019-04-05T18:59:00Z">
              <w:r w:rsidRPr="00D14FFF">
                <w:rPr>
                  <w:rFonts w:ascii="Calibri" w:eastAsia="PMingLiU" w:hAnsi="Calibri" w:cs="Calibri"/>
                  <w:color w:val="000000"/>
                  <w:sz w:val="22"/>
                  <w:szCs w:val="22"/>
                  <w:lang w:val="en-PH" w:eastAsia="en-US"/>
                </w:rPr>
                <w:t>1.517</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68" w:author="Diana Machado" w:date="2019-04-05T18:59:00Z"/>
                <w:rFonts w:ascii="Calibri" w:eastAsia="PMingLiU" w:hAnsi="Calibri" w:cs="Calibri"/>
                <w:color w:val="000000"/>
                <w:sz w:val="22"/>
                <w:szCs w:val="22"/>
                <w:lang w:val="en-PH" w:eastAsia="en-US"/>
              </w:rPr>
            </w:pPr>
            <w:ins w:id="72469" w:author="Diana Machado" w:date="2019-04-05T18:59:00Z">
              <w:r w:rsidRPr="00D14FFF">
                <w:rPr>
                  <w:rFonts w:ascii="Calibri" w:eastAsia="PMingLiU" w:hAnsi="Calibri" w:cs="Calibri"/>
                  <w:color w:val="000000"/>
                  <w:sz w:val="22"/>
                  <w:szCs w:val="22"/>
                  <w:lang w:val="en-PH" w:eastAsia="en-US"/>
                </w:rPr>
                <w:t>1.14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70" w:author="Diana Machado" w:date="2019-04-05T18:59:00Z"/>
                <w:rFonts w:ascii="Calibri" w:eastAsia="PMingLiU" w:hAnsi="Calibri" w:cs="Calibri"/>
                <w:color w:val="000000"/>
                <w:sz w:val="22"/>
                <w:szCs w:val="22"/>
                <w:lang w:val="en-PH" w:eastAsia="en-US"/>
              </w:rPr>
            </w:pPr>
            <w:ins w:id="72471" w:author="Diana Machado" w:date="2019-04-05T18:59:00Z">
              <w:r w:rsidRPr="00D14FFF">
                <w:rPr>
                  <w:rFonts w:ascii="Calibri" w:eastAsia="PMingLiU" w:hAnsi="Calibri" w:cs="Calibri"/>
                  <w:color w:val="000000"/>
                  <w:sz w:val="22"/>
                  <w:szCs w:val="22"/>
                  <w:lang w:val="en-PH" w:eastAsia="en-US"/>
                </w:rPr>
                <w:t>0.96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72" w:author="Diana Machado" w:date="2019-04-05T18:59:00Z"/>
                <w:rFonts w:ascii="Calibri" w:eastAsia="PMingLiU" w:hAnsi="Calibri" w:cs="Calibri"/>
                <w:color w:val="000000"/>
                <w:sz w:val="22"/>
                <w:szCs w:val="22"/>
                <w:lang w:val="en-PH" w:eastAsia="en-US"/>
              </w:rPr>
            </w:pPr>
            <w:ins w:id="72473"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74" w:author="Diana Machado" w:date="2019-04-05T18:59:00Z"/>
                <w:rFonts w:ascii="Calibri" w:eastAsia="PMingLiU" w:hAnsi="Calibri" w:cs="Calibri"/>
                <w:color w:val="000000"/>
                <w:sz w:val="22"/>
                <w:szCs w:val="22"/>
                <w:lang w:val="en-PH" w:eastAsia="en-US"/>
              </w:rPr>
            </w:pPr>
            <w:ins w:id="72475" w:author="Diana Machado" w:date="2019-04-05T18:59:00Z">
              <w:r w:rsidRPr="00D14FFF">
                <w:rPr>
                  <w:rFonts w:ascii="Calibri" w:eastAsia="PMingLiU" w:hAnsi="Calibri" w:cs="Calibri"/>
                  <w:color w:val="000000"/>
                  <w:sz w:val="22"/>
                  <w:szCs w:val="22"/>
                  <w:lang w:val="en-PH" w:eastAsia="en-US"/>
                </w:rPr>
                <w:t>0.75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76" w:author="Diana Machado" w:date="2019-04-05T18:59:00Z"/>
                <w:rFonts w:ascii="Calibri" w:eastAsia="PMingLiU" w:hAnsi="Calibri" w:cs="Calibri"/>
                <w:color w:val="000000"/>
                <w:sz w:val="22"/>
                <w:szCs w:val="22"/>
                <w:lang w:val="en-PH" w:eastAsia="en-US"/>
              </w:rPr>
            </w:pPr>
            <w:ins w:id="72477" w:author="Diana Machado" w:date="2019-04-05T18:59:00Z">
              <w:r w:rsidRPr="00D14FFF">
                <w:rPr>
                  <w:rFonts w:ascii="Calibri" w:eastAsia="PMingLiU" w:hAnsi="Calibri" w:cs="Calibri"/>
                  <w:color w:val="000000"/>
                  <w:sz w:val="22"/>
                  <w:szCs w:val="22"/>
                  <w:lang w:val="en-PH" w:eastAsia="en-US"/>
                </w:rPr>
                <w:t>0.638</w:t>
              </w:r>
            </w:ins>
          </w:p>
        </w:tc>
      </w:tr>
      <w:tr w:rsidR="007C2683" w:rsidRPr="00D14FFF" w:rsidTr="007C2683">
        <w:trPr>
          <w:trHeight w:val="285"/>
          <w:ins w:id="72478"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479"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80" w:author="Diana Machado" w:date="2019-04-05T18:59:00Z"/>
                <w:rFonts w:ascii="Calibri" w:eastAsia="PMingLiU" w:hAnsi="Calibri" w:cs="Calibri"/>
                <w:color w:val="000000"/>
                <w:sz w:val="22"/>
                <w:szCs w:val="22"/>
                <w:lang w:val="en-PH" w:eastAsia="en-US"/>
              </w:rPr>
            </w:pPr>
            <w:ins w:id="72481" w:author="Diana Machado" w:date="2019-04-05T18:59:00Z">
              <w:r w:rsidRPr="00D14FFF">
                <w:rPr>
                  <w:rFonts w:ascii="Calibri" w:eastAsia="PMingLiU" w:hAnsi="Calibri" w:cs="Calibri"/>
                  <w:color w:val="000000"/>
                  <w:sz w:val="22"/>
                  <w:szCs w:val="22"/>
                  <w:lang w:val="en-PH" w:eastAsia="en-US"/>
                </w:rPr>
                <w:t>36</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82" w:author="Diana Machado" w:date="2019-04-05T18:59:00Z"/>
                <w:rFonts w:ascii="Calibri" w:eastAsia="PMingLiU" w:hAnsi="Calibri" w:cs="Calibri"/>
                <w:color w:val="000000"/>
                <w:sz w:val="22"/>
                <w:szCs w:val="22"/>
                <w:lang w:val="en-PH" w:eastAsia="en-US"/>
              </w:rPr>
            </w:pPr>
            <w:ins w:id="72483" w:author="Diana Machado" w:date="2019-04-05T18:59:00Z">
              <w:r w:rsidRPr="00D14FFF">
                <w:rPr>
                  <w:rFonts w:ascii="Calibri" w:eastAsia="PMingLiU" w:hAnsi="Calibri" w:cs="Calibri"/>
                  <w:color w:val="000000"/>
                  <w:sz w:val="22"/>
                  <w:szCs w:val="22"/>
                  <w:lang w:val="en-PH" w:eastAsia="en-US"/>
                </w:rPr>
                <w:t>SANTA ROS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84" w:author="Diana Machado" w:date="2019-04-05T18:59:00Z"/>
                <w:rFonts w:ascii="Calibri" w:eastAsia="PMingLiU" w:hAnsi="Calibri" w:cs="Calibri"/>
                <w:color w:val="000000"/>
                <w:sz w:val="22"/>
                <w:szCs w:val="22"/>
                <w:lang w:val="en-PH" w:eastAsia="en-US"/>
              </w:rPr>
            </w:pPr>
            <w:ins w:id="72485" w:author="Diana Machado" w:date="2019-04-05T18:59:00Z">
              <w:r w:rsidRPr="00D14FFF">
                <w:rPr>
                  <w:rFonts w:ascii="Calibri" w:eastAsia="PMingLiU" w:hAnsi="Calibri" w:cs="Calibri"/>
                  <w:color w:val="000000"/>
                  <w:sz w:val="22"/>
                  <w:szCs w:val="22"/>
                  <w:lang w:val="en-PH" w:eastAsia="en-US"/>
                </w:rPr>
                <w:t>2.458</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86" w:author="Diana Machado" w:date="2019-04-05T18:59:00Z"/>
                <w:rFonts w:ascii="Calibri" w:eastAsia="PMingLiU" w:hAnsi="Calibri" w:cs="Calibri"/>
                <w:color w:val="000000"/>
                <w:sz w:val="22"/>
                <w:szCs w:val="22"/>
                <w:lang w:val="en-PH" w:eastAsia="en-US"/>
              </w:rPr>
            </w:pPr>
            <w:ins w:id="72487" w:author="Diana Machado" w:date="2019-04-05T18:59:00Z">
              <w:r w:rsidRPr="00D14FFF">
                <w:rPr>
                  <w:rFonts w:ascii="Calibri" w:eastAsia="PMingLiU" w:hAnsi="Calibri" w:cs="Calibri"/>
                  <w:color w:val="000000"/>
                  <w:sz w:val="22"/>
                  <w:szCs w:val="22"/>
                  <w:lang w:val="en-PH" w:eastAsia="en-US"/>
                </w:rPr>
                <w:t>1.71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88" w:author="Diana Machado" w:date="2019-04-05T18:59:00Z"/>
                <w:rFonts w:ascii="Calibri" w:eastAsia="PMingLiU" w:hAnsi="Calibri" w:cs="Calibri"/>
                <w:color w:val="000000"/>
                <w:sz w:val="22"/>
                <w:szCs w:val="22"/>
                <w:lang w:val="en-PH" w:eastAsia="en-US"/>
              </w:rPr>
            </w:pPr>
            <w:ins w:id="72489" w:author="Diana Machado" w:date="2019-04-05T18:59:00Z">
              <w:r w:rsidRPr="00D14FFF">
                <w:rPr>
                  <w:rFonts w:ascii="Calibri" w:eastAsia="PMingLiU" w:hAnsi="Calibri" w:cs="Calibri"/>
                  <w:color w:val="000000"/>
                  <w:sz w:val="22"/>
                  <w:szCs w:val="22"/>
                  <w:lang w:val="en-PH" w:eastAsia="en-US"/>
                </w:rPr>
                <w:t>1.38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90" w:author="Diana Machado" w:date="2019-04-05T18:59:00Z"/>
                <w:rFonts w:ascii="Calibri" w:eastAsia="PMingLiU" w:hAnsi="Calibri" w:cs="Calibri"/>
                <w:color w:val="000000"/>
                <w:sz w:val="22"/>
                <w:szCs w:val="22"/>
                <w:lang w:val="en-PH" w:eastAsia="en-US"/>
              </w:rPr>
            </w:pPr>
            <w:ins w:id="72491"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92" w:author="Diana Machado" w:date="2019-04-05T18:59:00Z"/>
                <w:rFonts w:ascii="Calibri" w:eastAsia="PMingLiU" w:hAnsi="Calibri" w:cs="Calibri"/>
                <w:color w:val="000000"/>
                <w:sz w:val="22"/>
                <w:szCs w:val="22"/>
                <w:lang w:val="en-PH" w:eastAsia="en-US"/>
              </w:rPr>
            </w:pPr>
            <w:ins w:id="72493" w:author="Diana Machado" w:date="2019-04-05T18:59:00Z">
              <w:r w:rsidRPr="00D14FFF">
                <w:rPr>
                  <w:rFonts w:ascii="Calibri" w:eastAsia="PMingLiU" w:hAnsi="Calibri" w:cs="Calibri"/>
                  <w:color w:val="000000"/>
                  <w:sz w:val="22"/>
                  <w:szCs w:val="22"/>
                  <w:lang w:val="en-PH" w:eastAsia="en-US"/>
                </w:rPr>
                <w:t>0.69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94" w:author="Diana Machado" w:date="2019-04-05T18:59:00Z"/>
                <w:rFonts w:ascii="Calibri" w:eastAsia="PMingLiU" w:hAnsi="Calibri" w:cs="Calibri"/>
                <w:color w:val="000000"/>
                <w:sz w:val="22"/>
                <w:szCs w:val="22"/>
                <w:lang w:val="en-PH" w:eastAsia="en-US"/>
              </w:rPr>
            </w:pPr>
            <w:ins w:id="72495" w:author="Diana Machado" w:date="2019-04-05T18:59:00Z">
              <w:r w:rsidRPr="00D14FFF">
                <w:rPr>
                  <w:rFonts w:ascii="Calibri" w:eastAsia="PMingLiU" w:hAnsi="Calibri" w:cs="Calibri"/>
                  <w:color w:val="000000"/>
                  <w:sz w:val="22"/>
                  <w:szCs w:val="22"/>
                  <w:lang w:val="en-PH" w:eastAsia="en-US"/>
                </w:rPr>
                <w:t>0.565</w:t>
              </w:r>
            </w:ins>
          </w:p>
        </w:tc>
      </w:tr>
      <w:tr w:rsidR="007C2683" w:rsidRPr="00D14FFF" w:rsidTr="007C2683">
        <w:trPr>
          <w:trHeight w:val="285"/>
          <w:ins w:id="72496"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497"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98" w:author="Diana Machado" w:date="2019-04-05T18:59:00Z"/>
                <w:rFonts w:ascii="Calibri" w:eastAsia="PMingLiU" w:hAnsi="Calibri" w:cs="Calibri"/>
                <w:color w:val="000000"/>
                <w:sz w:val="22"/>
                <w:szCs w:val="22"/>
                <w:lang w:val="en-PH" w:eastAsia="en-US"/>
              </w:rPr>
            </w:pPr>
            <w:ins w:id="72499" w:author="Diana Machado" w:date="2019-04-05T18:59:00Z">
              <w:r w:rsidRPr="00D14FFF">
                <w:rPr>
                  <w:rFonts w:ascii="Calibri" w:eastAsia="PMingLiU" w:hAnsi="Calibri" w:cs="Calibri"/>
                  <w:color w:val="000000"/>
                  <w:sz w:val="22"/>
                  <w:szCs w:val="22"/>
                  <w:lang w:val="en-PH" w:eastAsia="en-US"/>
                </w:rPr>
                <w:t>37</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00" w:author="Diana Machado" w:date="2019-04-05T18:59:00Z"/>
                <w:rFonts w:ascii="Calibri" w:eastAsia="PMingLiU" w:hAnsi="Calibri" w:cs="Calibri"/>
                <w:color w:val="000000"/>
                <w:sz w:val="22"/>
                <w:szCs w:val="22"/>
                <w:lang w:val="en-PH" w:eastAsia="en-US"/>
              </w:rPr>
            </w:pPr>
            <w:ins w:id="72501" w:author="Diana Machado" w:date="2019-04-05T18:59:00Z">
              <w:r w:rsidRPr="00D14FFF">
                <w:rPr>
                  <w:rFonts w:ascii="Calibri" w:eastAsia="PMingLiU" w:hAnsi="Calibri" w:cs="Calibri"/>
                  <w:color w:val="000000"/>
                  <w:sz w:val="22"/>
                  <w:szCs w:val="22"/>
                  <w:lang w:val="en-PH" w:eastAsia="en-US"/>
                </w:rPr>
                <w:t>SEMINOL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02" w:author="Diana Machado" w:date="2019-04-05T18:59:00Z"/>
                <w:rFonts w:ascii="Calibri" w:eastAsia="PMingLiU" w:hAnsi="Calibri" w:cs="Calibri"/>
                <w:color w:val="000000"/>
                <w:sz w:val="22"/>
                <w:szCs w:val="22"/>
                <w:lang w:val="en-PH" w:eastAsia="en-US"/>
              </w:rPr>
            </w:pPr>
            <w:ins w:id="72503" w:author="Diana Machado" w:date="2019-04-05T18:59:00Z">
              <w:r w:rsidRPr="00D14FFF">
                <w:rPr>
                  <w:rFonts w:ascii="Calibri" w:eastAsia="PMingLiU" w:hAnsi="Calibri" w:cs="Calibri"/>
                  <w:color w:val="000000"/>
                  <w:sz w:val="22"/>
                  <w:szCs w:val="22"/>
                  <w:lang w:val="en-PH" w:eastAsia="en-US"/>
                </w:rPr>
                <w:t>3.808</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04" w:author="Diana Machado" w:date="2019-04-05T18:59:00Z"/>
                <w:rFonts w:ascii="Calibri" w:eastAsia="PMingLiU" w:hAnsi="Calibri" w:cs="Calibri"/>
                <w:color w:val="000000"/>
                <w:sz w:val="22"/>
                <w:szCs w:val="22"/>
                <w:lang w:val="en-PH" w:eastAsia="en-US"/>
              </w:rPr>
            </w:pPr>
            <w:ins w:id="72505" w:author="Diana Machado" w:date="2019-04-05T18:59:00Z">
              <w:r w:rsidRPr="00D14FFF">
                <w:rPr>
                  <w:rFonts w:ascii="Calibri" w:eastAsia="PMingLiU" w:hAnsi="Calibri" w:cs="Calibri"/>
                  <w:color w:val="000000"/>
                  <w:sz w:val="22"/>
                  <w:szCs w:val="22"/>
                  <w:lang w:val="en-PH" w:eastAsia="en-US"/>
                </w:rPr>
                <w:t>2.30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06" w:author="Diana Machado" w:date="2019-04-05T18:59:00Z"/>
                <w:rFonts w:ascii="Calibri" w:eastAsia="PMingLiU" w:hAnsi="Calibri" w:cs="Calibri"/>
                <w:color w:val="000000"/>
                <w:sz w:val="22"/>
                <w:szCs w:val="22"/>
                <w:lang w:val="en-PH" w:eastAsia="en-US"/>
              </w:rPr>
            </w:pPr>
            <w:ins w:id="72507" w:author="Diana Machado" w:date="2019-04-05T18:59:00Z">
              <w:r w:rsidRPr="00D14FFF">
                <w:rPr>
                  <w:rFonts w:ascii="Calibri" w:eastAsia="PMingLiU" w:hAnsi="Calibri" w:cs="Calibri"/>
                  <w:color w:val="000000"/>
                  <w:sz w:val="22"/>
                  <w:szCs w:val="22"/>
                  <w:lang w:val="en-PH" w:eastAsia="en-US"/>
                </w:rPr>
                <w:t>1.355</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08" w:author="Diana Machado" w:date="2019-04-05T18:59:00Z"/>
                <w:rFonts w:ascii="Calibri" w:eastAsia="PMingLiU" w:hAnsi="Calibri" w:cs="Calibri"/>
                <w:color w:val="000000"/>
                <w:sz w:val="22"/>
                <w:szCs w:val="22"/>
                <w:lang w:val="en-PH" w:eastAsia="en-US"/>
              </w:rPr>
            </w:pPr>
            <w:ins w:id="72509"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10" w:author="Diana Machado" w:date="2019-04-05T18:59:00Z"/>
                <w:rFonts w:ascii="Calibri" w:eastAsia="PMingLiU" w:hAnsi="Calibri" w:cs="Calibri"/>
                <w:color w:val="000000"/>
                <w:sz w:val="22"/>
                <w:szCs w:val="22"/>
                <w:lang w:val="en-PH" w:eastAsia="en-US"/>
              </w:rPr>
            </w:pPr>
            <w:ins w:id="72511" w:author="Diana Machado" w:date="2019-04-05T18:59:00Z">
              <w:r w:rsidRPr="00D14FFF">
                <w:rPr>
                  <w:rFonts w:ascii="Calibri" w:eastAsia="PMingLiU" w:hAnsi="Calibri" w:cs="Calibri"/>
                  <w:color w:val="000000"/>
                  <w:sz w:val="22"/>
                  <w:szCs w:val="22"/>
                  <w:lang w:val="en-PH" w:eastAsia="en-US"/>
                </w:rPr>
                <w:t>0.60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12" w:author="Diana Machado" w:date="2019-04-05T18:59:00Z"/>
                <w:rFonts w:ascii="Calibri" w:eastAsia="PMingLiU" w:hAnsi="Calibri" w:cs="Calibri"/>
                <w:color w:val="000000"/>
                <w:sz w:val="22"/>
                <w:szCs w:val="22"/>
                <w:lang w:val="en-PH" w:eastAsia="en-US"/>
              </w:rPr>
            </w:pPr>
            <w:ins w:id="72513" w:author="Diana Machado" w:date="2019-04-05T18:59:00Z">
              <w:r w:rsidRPr="00D14FFF">
                <w:rPr>
                  <w:rFonts w:ascii="Calibri" w:eastAsia="PMingLiU" w:hAnsi="Calibri" w:cs="Calibri"/>
                  <w:color w:val="000000"/>
                  <w:sz w:val="22"/>
                  <w:szCs w:val="22"/>
                  <w:lang w:val="en-PH" w:eastAsia="en-US"/>
                </w:rPr>
                <w:t>0.356</w:t>
              </w:r>
            </w:ins>
          </w:p>
        </w:tc>
      </w:tr>
      <w:tr w:rsidR="007C2683" w:rsidRPr="00D14FFF" w:rsidTr="007C2683">
        <w:trPr>
          <w:trHeight w:val="285"/>
          <w:ins w:id="72514"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515"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16" w:author="Diana Machado" w:date="2019-04-05T18:59:00Z"/>
                <w:rFonts w:ascii="Calibri" w:eastAsia="PMingLiU" w:hAnsi="Calibri" w:cs="Calibri"/>
                <w:color w:val="000000"/>
                <w:sz w:val="22"/>
                <w:szCs w:val="22"/>
                <w:lang w:val="en-PH" w:eastAsia="en-US"/>
              </w:rPr>
            </w:pPr>
            <w:ins w:id="72517" w:author="Diana Machado" w:date="2019-04-05T18:59:00Z">
              <w:r w:rsidRPr="00D14FFF">
                <w:rPr>
                  <w:rFonts w:ascii="Calibri" w:eastAsia="PMingLiU" w:hAnsi="Calibri" w:cs="Calibri"/>
                  <w:color w:val="000000"/>
                  <w:sz w:val="22"/>
                  <w:szCs w:val="22"/>
                  <w:lang w:val="en-PH" w:eastAsia="en-US"/>
                </w:rPr>
                <w:t>38</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18" w:author="Diana Machado" w:date="2019-04-05T18:59:00Z"/>
                <w:rFonts w:ascii="Calibri" w:eastAsia="PMingLiU" w:hAnsi="Calibri" w:cs="Calibri"/>
                <w:color w:val="000000"/>
                <w:sz w:val="22"/>
                <w:szCs w:val="22"/>
                <w:lang w:val="en-PH" w:eastAsia="en-US"/>
              </w:rPr>
            </w:pPr>
            <w:ins w:id="72519" w:author="Diana Machado" w:date="2019-04-05T18:59:00Z">
              <w:r w:rsidRPr="00D14FFF">
                <w:rPr>
                  <w:rFonts w:ascii="Calibri" w:eastAsia="PMingLiU" w:hAnsi="Calibri" w:cs="Calibri"/>
                  <w:color w:val="000000"/>
                  <w:sz w:val="22"/>
                  <w:szCs w:val="22"/>
                  <w:lang w:val="en-PH" w:eastAsia="en-US"/>
                </w:rPr>
                <w:t>TAYLOR</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20" w:author="Diana Machado" w:date="2019-04-05T18:59:00Z"/>
                <w:rFonts w:ascii="Calibri" w:eastAsia="PMingLiU" w:hAnsi="Calibri" w:cs="Calibri"/>
                <w:color w:val="000000"/>
                <w:sz w:val="22"/>
                <w:szCs w:val="22"/>
                <w:lang w:val="en-PH" w:eastAsia="en-US"/>
              </w:rPr>
            </w:pPr>
            <w:ins w:id="72521" w:author="Diana Machado" w:date="2019-04-05T18:59:00Z">
              <w:r w:rsidRPr="00D14FFF">
                <w:rPr>
                  <w:rFonts w:ascii="Calibri" w:eastAsia="PMingLiU" w:hAnsi="Calibri" w:cs="Calibri"/>
                  <w:color w:val="000000"/>
                  <w:sz w:val="22"/>
                  <w:szCs w:val="22"/>
                  <w:lang w:val="en-PH" w:eastAsia="en-US"/>
                </w:rPr>
                <w:t>1.15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22" w:author="Diana Machado" w:date="2019-04-05T18:59:00Z"/>
                <w:rFonts w:ascii="Calibri" w:eastAsia="PMingLiU" w:hAnsi="Calibri" w:cs="Calibri"/>
                <w:color w:val="000000"/>
                <w:sz w:val="22"/>
                <w:szCs w:val="22"/>
                <w:lang w:val="en-PH" w:eastAsia="en-US"/>
              </w:rPr>
            </w:pPr>
            <w:ins w:id="72523" w:author="Diana Machado" w:date="2019-04-05T18:59:00Z">
              <w:r w:rsidRPr="00D14FFF">
                <w:rPr>
                  <w:rFonts w:ascii="Calibri" w:eastAsia="PMingLiU" w:hAnsi="Calibri" w:cs="Calibri"/>
                  <w:color w:val="000000"/>
                  <w:sz w:val="22"/>
                  <w:szCs w:val="22"/>
                  <w:lang w:val="en-PH" w:eastAsia="en-US"/>
                </w:rPr>
                <w:t>0.95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24" w:author="Diana Machado" w:date="2019-04-05T18:59:00Z"/>
                <w:rFonts w:ascii="Calibri" w:eastAsia="PMingLiU" w:hAnsi="Calibri" w:cs="Calibri"/>
                <w:color w:val="000000"/>
                <w:sz w:val="22"/>
                <w:szCs w:val="22"/>
                <w:lang w:val="en-PH" w:eastAsia="en-US"/>
              </w:rPr>
            </w:pPr>
            <w:ins w:id="72525" w:author="Diana Machado" w:date="2019-04-05T18:59:00Z">
              <w:r w:rsidRPr="00D14FFF">
                <w:rPr>
                  <w:rFonts w:ascii="Calibri" w:eastAsia="PMingLiU" w:hAnsi="Calibri" w:cs="Calibri"/>
                  <w:color w:val="000000"/>
                  <w:sz w:val="22"/>
                  <w:szCs w:val="22"/>
                  <w:lang w:val="en-PH" w:eastAsia="en-US"/>
                </w:rPr>
                <w:t>0.85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26" w:author="Diana Machado" w:date="2019-04-05T18:59:00Z"/>
                <w:rFonts w:ascii="Calibri" w:eastAsia="PMingLiU" w:hAnsi="Calibri" w:cs="Calibri"/>
                <w:color w:val="000000"/>
                <w:sz w:val="22"/>
                <w:szCs w:val="22"/>
                <w:lang w:val="en-PH" w:eastAsia="en-US"/>
              </w:rPr>
            </w:pPr>
            <w:ins w:id="72527"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28" w:author="Diana Machado" w:date="2019-04-05T18:59:00Z"/>
                <w:rFonts w:ascii="Calibri" w:eastAsia="PMingLiU" w:hAnsi="Calibri" w:cs="Calibri"/>
                <w:color w:val="000000"/>
                <w:sz w:val="22"/>
                <w:szCs w:val="22"/>
                <w:lang w:val="en-PH" w:eastAsia="en-US"/>
              </w:rPr>
            </w:pPr>
            <w:ins w:id="72529" w:author="Diana Machado" w:date="2019-04-05T18:59:00Z">
              <w:r w:rsidRPr="00D14FFF">
                <w:rPr>
                  <w:rFonts w:ascii="Calibri" w:eastAsia="PMingLiU" w:hAnsi="Calibri" w:cs="Calibri"/>
                  <w:color w:val="000000"/>
                  <w:sz w:val="22"/>
                  <w:szCs w:val="22"/>
                  <w:lang w:val="en-PH" w:eastAsia="en-US"/>
                </w:rPr>
                <w:t>0.83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30" w:author="Diana Machado" w:date="2019-04-05T18:59:00Z"/>
                <w:rFonts w:ascii="Calibri" w:eastAsia="PMingLiU" w:hAnsi="Calibri" w:cs="Calibri"/>
                <w:color w:val="000000"/>
                <w:sz w:val="22"/>
                <w:szCs w:val="22"/>
                <w:lang w:val="en-PH" w:eastAsia="en-US"/>
              </w:rPr>
            </w:pPr>
            <w:ins w:id="72531" w:author="Diana Machado" w:date="2019-04-05T18:59:00Z">
              <w:r w:rsidRPr="00D14FFF">
                <w:rPr>
                  <w:rFonts w:ascii="Calibri" w:eastAsia="PMingLiU" w:hAnsi="Calibri" w:cs="Calibri"/>
                  <w:color w:val="000000"/>
                  <w:sz w:val="22"/>
                  <w:szCs w:val="22"/>
                  <w:lang w:val="en-PH" w:eastAsia="en-US"/>
                </w:rPr>
                <w:t>0.743</w:t>
              </w:r>
            </w:ins>
          </w:p>
        </w:tc>
      </w:tr>
      <w:tr w:rsidR="007C2683" w:rsidRPr="00D14FFF" w:rsidTr="007C2683">
        <w:trPr>
          <w:trHeight w:val="285"/>
          <w:ins w:id="72532"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533"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34" w:author="Diana Machado" w:date="2019-04-05T18:59:00Z"/>
                <w:rFonts w:ascii="Calibri" w:eastAsia="PMingLiU" w:hAnsi="Calibri" w:cs="Calibri"/>
                <w:color w:val="000000"/>
                <w:sz w:val="22"/>
                <w:szCs w:val="22"/>
                <w:lang w:val="en-PH" w:eastAsia="en-US"/>
              </w:rPr>
            </w:pPr>
            <w:ins w:id="72535" w:author="Diana Machado" w:date="2019-04-05T18:59:00Z">
              <w:r w:rsidRPr="00D14FFF">
                <w:rPr>
                  <w:rFonts w:ascii="Calibri" w:eastAsia="PMingLiU" w:hAnsi="Calibri" w:cs="Calibri"/>
                  <w:color w:val="000000"/>
                  <w:sz w:val="22"/>
                  <w:szCs w:val="22"/>
                  <w:lang w:val="en-PH" w:eastAsia="en-US"/>
                </w:rPr>
                <w:t>39</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36" w:author="Diana Machado" w:date="2019-04-05T18:59:00Z"/>
                <w:rFonts w:ascii="Calibri" w:eastAsia="PMingLiU" w:hAnsi="Calibri" w:cs="Calibri"/>
                <w:color w:val="000000"/>
                <w:sz w:val="22"/>
                <w:szCs w:val="22"/>
                <w:lang w:val="en-PH" w:eastAsia="en-US"/>
              </w:rPr>
            </w:pPr>
            <w:ins w:id="72537" w:author="Diana Machado" w:date="2019-04-05T18:59:00Z">
              <w:r w:rsidRPr="00D14FFF">
                <w:rPr>
                  <w:rFonts w:ascii="Calibri" w:eastAsia="PMingLiU" w:hAnsi="Calibri" w:cs="Calibri"/>
                  <w:color w:val="000000"/>
                  <w:sz w:val="22"/>
                  <w:szCs w:val="22"/>
                  <w:lang w:val="en-PH" w:eastAsia="en-US"/>
                </w:rPr>
                <w:t>VOLUSI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38" w:author="Diana Machado" w:date="2019-04-05T18:59:00Z"/>
                <w:rFonts w:ascii="Calibri" w:eastAsia="PMingLiU" w:hAnsi="Calibri" w:cs="Calibri"/>
                <w:color w:val="000000"/>
                <w:sz w:val="22"/>
                <w:szCs w:val="22"/>
                <w:lang w:val="en-PH" w:eastAsia="en-US"/>
              </w:rPr>
            </w:pPr>
            <w:ins w:id="72539" w:author="Diana Machado" w:date="2019-04-05T18:59:00Z">
              <w:r w:rsidRPr="00D14FFF">
                <w:rPr>
                  <w:rFonts w:ascii="Calibri" w:eastAsia="PMingLiU" w:hAnsi="Calibri" w:cs="Calibri"/>
                  <w:color w:val="000000"/>
                  <w:sz w:val="22"/>
                  <w:szCs w:val="22"/>
                  <w:lang w:val="en-PH" w:eastAsia="en-US"/>
                </w:rPr>
                <w:t>4.559</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40" w:author="Diana Machado" w:date="2019-04-05T18:59:00Z"/>
                <w:rFonts w:ascii="Calibri" w:eastAsia="PMingLiU" w:hAnsi="Calibri" w:cs="Calibri"/>
                <w:color w:val="000000"/>
                <w:sz w:val="22"/>
                <w:szCs w:val="22"/>
                <w:lang w:val="en-PH" w:eastAsia="en-US"/>
              </w:rPr>
            </w:pPr>
            <w:ins w:id="72541" w:author="Diana Machado" w:date="2019-04-05T18:59:00Z">
              <w:r w:rsidRPr="00D14FFF">
                <w:rPr>
                  <w:rFonts w:ascii="Calibri" w:eastAsia="PMingLiU" w:hAnsi="Calibri" w:cs="Calibri"/>
                  <w:color w:val="000000"/>
                  <w:sz w:val="22"/>
                  <w:szCs w:val="22"/>
                  <w:lang w:val="en-PH" w:eastAsia="en-US"/>
                </w:rPr>
                <w:t>2.79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42" w:author="Diana Machado" w:date="2019-04-05T18:59:00Z"/>
                <w:rFonts w:ascii="Calibri" w:eastAsia="PMingLiU" w:hAnsi="Calibri" w:cs="Calibri"/>
                <w:color w:val="000000"/>
                <w:sz w:val="22"/>
                <w:szCs w:val="22"/>
                <w:lang w:val="en-PH" w:eastAsia="en-US"/>
              </w:rPr>
            </w:pPr>
            <w:ins w:id="72543" w:author="Diana Machado" w:date="2019-04-05T18:59:00Z">
              <w:r w:rsidRPr="00D14FFF">
                <w:rPr>
                  <w:rFonts w:ascii="Calibri" w:eastAsia="PMingLiU" w:hAnsi="Calibri" w:cs="Calibri"/>
                  <w:color w:val="000000"/>
                  <w:sz w:val="22"/>
                  <w:szCs w:val="22"/>
                  <w:lang w:val="en-PH" w:eastAsia="en-US"/>
                </w:rPr>
                <w:t>1.544</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44" w:author="Diana Machado" w:date="2019-04-05T18:59:00Z"/>
                <w:rFonts w:ascii="Calibri" w:eastAsia="PMingLiU" w:hAnsi="Calibri" w:cs="Calibri"/>
                <w:color w:val="000000"/>
                <w:sz w:val="22"/>
                <w:szCs w:val="22"/>
                <w:lang w:val="en-PH" w:eastAsia="en-US"/>
              </w:rPr>
            </w:pPr>
            <w:ins w:id="72545"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46" w:author="Diana Machado" w:date="2019-04-05T18:59:00Z"/>
                <w:rFonts w:ascii="Calibri" w:eastAsia="PMingLiU" w:hAnsi="Calibri" w:cs="Calibri"/>
                <w:color w:val="000000"/>
                <w:sz w:val="22"/>
                <w:szCs w:val="22"/>
                <w:lang w:val="en-PH" w:eastAsia="en-US"/>
              </w:rPr>
            </w:pPr>
            <w:ins w:id="72547" w:author="Diana Machado" w:date="2019-04-05T18:59:00Z">
              <w:r w:rsidRPr="00D14FFF">
                <w:rPr>
                  <w:rFonts w:ascii="Calibri" w:eastAsia="PMingLiU" w:hAnsi="Calibri" w:cs="Calibri"/>
                  <w:color w:val="000000"/>
                  <w:sz w:val="22"/>
                  <w:szCs w:val="22"/>
                  <w:lang w:val="en-PH" w:eastAsia="en-US"/>
                </w:rPr>
                <w:t>0.61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48" w:author="Diana Machado" w:date="2019-04-05T18:59:00Z"/>
                <w:rFonts w:ascii="Calibri" w:eastAsia="PMingLiU" w:hAnsi="Calibri" w:cs="Calibri"/>
                <w:color w:val="000000"/>
                <w:sz w:val="22"/>
                <w:szCs w:val="22"/>
                <w:lang w:val="en-PH" w:eastAsia="en-US"/>
              </w:rPr>
            </w:pPr>
            <w:ins w:id="72549" w:author="Diana Machado" w:date="2019-04-05T18:59:00Z">
              <w:r w:rsidRPr="00D14FFF">
                <w:rPr>
                  <w:rFonts w:ascii="Calibri" w:eastAsia="PMingLiU" w:hAnsi="Calibri" w:cs="Calibri"/>
                  <w:color w:val="000000"/>
                  <w:sz w:val="22"/>
                  <w:szCs w:val="22"/>
                  <w:lang w:val="en-PH" w:eastAsia="en-US"/>
                </w:rPr>
                <w:t>0.339</w:t>
              </w:r>
            </w:ins>
          </w:p>
        </w:tc>
      </w:tr>
      <w:tr w:rsidR="007C2683" w:rsidRPr="00D14FFF" w:rsidTr="007C2683">
        <w:trPr>
          <w:trHeight w:val="296"/>
          <w:ins w:id="72550" w:author="Diana Machado" w:date="2019-04-05T18:59:00Z"/>
        </w:trPr>
        <w:tc>
          <w:tcPr>
            <w:tcW w:w="703" w:type="pct"/>
            <w:tcBorders>
              <w:top w:val="nil"/>
              <w:left w:val="single" w:sz="12"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2551"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2552" w:author="Diana Machado" w:date="2019-04-05T18:59:00Z"/>
                <w:rFonts w:ascii="Calibri" w:eastAsia="PMingLiU" w:hAnsi="Calibri" w:cs="Calibri"/>
                <w:color w:val="000000"/>
                <w:sz w:val="22"/>
                <w:szCs w:val="22"/>
                <w:lang w:val="en-PH" w:eastAsia="en-US"/>
              </w:rPr>
            </w:pPr>
            <w:ins w:id="72553" w:author="Diana Machado" w:date="2019-04-05T18:59:00Z">
              <w:r w:rsidRPr="00D14FFF">
                <w:rPr>
                  <w:rFonts w:ascii="Calibri" w:eastAsia="PMingLiU" w:hAnsi="Calibri" w:cs="Calibri"/>
                  <w:color w:val="000000"/>
                  <w:sz w:val="22"/>
                  <w:szCs w:val="22"/>
                  <w:lang w:val="en-PH" w:eastAsia="en-US"/>
                </w:rPr>
                <w:t>40</w:t>
              </w:r>
            </w:ins>
          </w:p>
        </w:tc>
        <w:tc>
          <w:tcPr>
            <w:tcW w:w="684" w:type="pct"/>
            <w:tcBorders>
              <w:top w:val="single" w:sz="6" w:space="0" w:color="auto"/>
              <w:left w:val="single" w:sz="12"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2554" w:author="Diana Machado" w:date="2019-04-05T18:59:00Z"/>
                <w:rFonts w:ascii="Calibri" w:eastAsia="PMingLiU" w:hAnsi="Calibri" w:cs="Calibri"/>
                <w:color w:val="000000"/>
                <w:sz w:val="22"/>
                <w:szCs w:val="22"/>
                <w:lang w:val="en-PH" w:eastAsia="en-US"/>
              </w:rPr>
            </w:pPr>
            <w:ins w:id="72555" w:author="Diana Machado" w:date="2019-04-05T18:59:00Z">
              <w:r w:rsidRPr="00D14FFF">
                <w:rPr>
                  <w:rFonts w:ascii="Calibri" w:eastAsia="PMingLiU" w:hAnsi="Calibri" w:cs="Calibri"/>
                  <w:color w:val="000000"/>
                  <w:sz w:val="22"/>
                  <w:szCs w:val="22"/>
                  <w:lang w:val="en-PH" w:eastAsia="en-US"/>
                </w:rPr>
                <w:t>WAKULLA</w:t>
              </w:r>
            </w:ins>
          </w:p>
        </w:tc>
        <w:tc>
          <w:tcPr>
            <w:tcW w:w="548" w:type="pct"/>
            <w:tcBorders>
              <w:top w:val="single" w:sz="6" w:space="0" w:color="auto"/>
              <w:left w:val="single" w:sz="12"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2556" w:author="Diana Machado" w:date="2019-04-05T18:59:00Z"/>
                <w:rFonts w:ascii="Calibri" w:eastAsia="PMingLiU" w:hAnsi="Calibri" w:cs="Calibri"/>
                <w:color w:val="000000"/>
                <w:sz w:val="22"/>
                <w:szCs w:val="22"/>
                <w:lang w:val="en-PH" w:eastAsia="en-US"/>
              </w:rPr>
            </w:pPr>
            <w:ins w:id="72557" w:author="Diana Machado" w:date="2019-04-05T18:59:00Z">
              <w:r w:rsidRPr="00D14FFF">
                <w:rPr>
                  <w:rFonts w:ascii="Calibri" w:eastAsia="PMingLiU" w:hAnsi="Calibri" w:cs="Calibri"/>
                  <w:color w:val="000000"/>
                  <w:sz w:val="22"/>
                  <w:szCs w:val="22"/>
                  <w:lang w:val="en-PH" w:eastAsia="en-US"/>
                </w:rPr>
                <w:t>2.808</w:t>
              </w:r>
            </w:ins>
          </w:p>
        </w:tc>
        <w:tc>
          <w:tcPr>
            <w:tcW w:w="534" w:type="pct"/>
            <w:tcBorders>
              <w:top w:val="single" w:sz="6" w:space="0" w:color="auto"/>
              <w:left w:val="single" w:sz="6"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2558" w:author="Diana Machado" w:date="2019-04-05T18:59:00Z"/>
                <w:rFonts w:ascii="Calibri" w:eastAsia="PMingLiU" w:hAnsi="Calibri" w:cs="Calibri"/>
                <w:color w:val="000000"/>
                <w:sz w:val="22"/>
                <w:szCs w:val="22"/>
                <w:lang w:val="en-PH" w:eastAsia="en-US"/>
              </w:rPr>
            </w:pPr>
            <w:ins w:id="72559" w:author="Diana Machado" w:date="2019-04-05T18:59:00Z">
              <w:r w:rsidRPr="00D14FFF">
                <w:rPr>
                  <w:rFonts w:ascii="Calibri" w:eastAsia="PMingLiU" w:hAnsi="Calibri" w:cs="Calibri"/>
                  <w:color w:val="000000"/>
                  <w:sz w:val="22"/>
                  <w:szCs w:val="22"/>
                  <w:lang w:val="en-PH" w:eastAsia="en-US"/>
                </w:rPr>
                <w:t>1.978</w:t>
              </w:r>
            </w:ins>
          </w:p>
        </w:tc>
        <w:tc>
          <w:tcPr>
            <w:tcW w:w="492" w:type="pct"/>
            <w:tcBorders>
              <w:top w:val="single" w:sz="6" w:space="0" w:color="auto"/>
              <w:left w:val="single" w:sz="6"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2560" w:author="Diana Machado" w:date="2019-04-05T18:59:00Z"/>
                <w:rFonts w:ascii="Calibri" w:eastAsia="PMingLiU" w:hAnsi="Calibri" w:cs="Calibri"/>
                <w:color w:val="000000"/>
                <w:sz w:val="22"/>
                <w:szCs w:val="22"/>
                <w:lang w:val="en-PH" w:eastAsia="en-US"/>
              </w:rPr>
            </w:pPr>
            <w:ins w:id="72561" w:author="Diana Machado" w:date="2019-04-05T18:59:00Z">
              <w:r w:rsidRPr="00D14FFF">
                <w:rPr>
                  <w:rFonts w:ascii="Calibri" w:eastAsia="PMingLiU" w:hAnsi="Calibri" w:cs="Calibri"/>
                  <w:color w:val="000000"/>
                  <w:sz w:val="22"/>
                  <w:szCs w:val="22"/>
                  <w:lang w:val="en-PH" w:eastAsia="en-US"/>
                </w:rPr>
                <w:t>1.538</w:t>
              </w:r>
            </w:ins>
          </w:p>
        </w:tc>
        <w:tc>
          <w:tcPr>
            <w:tcW w:w="521" w:type="pct"/>
            <w:tcBorders>
              <w:top w:val="single" w:sz="6" w:space="0" w:color="auto"/>
              <w:left w:val="single" w:sz="12"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2562" w:author="Diana Machado" w:date="2019-04-05T18:59:00Z"/>
                <w:rFonts w:ascii="Calibri" w:eastAsia="PMingLiU" w:hAnsi="Calibri" w:cs="Calibri"/>
                <w:color w:val="000000"/>
                <w:sz w:val="22"/>
                <w:szCs w:val="22"/>
                <w:lang w:val="en-PH" w:eastAsia="en-US"/>
              </w:rPr>
            </w:pPr>
            <w:ins w:id="72563"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2564" w:author="Diana Machado" w:date="2019-04-05T18:59:00Z"/>
                <w:rFonts w:ascii="Calibri" w:eastAsia="PMingLiU" w:hAnsi="Calibri" w:cs="Calibri"/>
                <w:color w:val="000000"/>
                <w:sz w:val="22"/>
                <w:szCs w:val="22"/>
                <w:lang w:val="en-PH" w:eastAsia="en-US"/>
              </w:rPr>
            </w:pPr>
            <w:ins w:id="72565" w:author="Diana Machado" w:date="2019-04-05T18:59:00Z">
              <w:r w:rsidRPr="00D14FFF">
                <w:rPr>
                  <w:rFonts w:ascii="Calibri" w:eastAsia="PMingLiU" w:hAnsi="Calibri" w:cs="Calibri"/>
                  <w:color w:val="000000"/>
                  <w:sz w:val="22"/>
                  <w:szCs w:val="22"/>
                  <w:lang w:val="en-PH" w:eastAsia="en-US"/>
                </w:rPr>
                <w:t>0.704</w:t>
              </w:r>
            </w:ins>
          </w:p>
        </w:tc>
        <w:tc>
          <w:tcPr>
            <w:tcW w:w="492" w:type="pct"/>
            <w:tcBorders>
              <w:top w:val="single" w:sz="6" w:space="0" w:color="auto"/>
              <w:left w:val="single" w:sz="6"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2566" w:author="Diana Machado" w:date="2019-04-05T18:59:00Z"/>
                <w:rFonts w:ascii="Calibri" w:eastAsia="PMingLiU" w:hAnsi="Calibri" w:cs="Calibri"/>
                <w:color w:val="000000"/>
                <w:sz w:val="22"/>
                <w:szCs w:val="22"/>
                <w:lang w:val="en-PH" w:eastAsia="en-US"/>
              </w:rPr>
            </w:pPr>
            <w:ins w:id="72567" w:author="Diana Machado" w:date="2019-04-05T18:59:00Z">
              <w:r w:rsidRPr="00D14FFF">
                <w:rPr>
                  <w:rFonts w:ascii="Calibri" w:eastAsia="PMingLiU" w:hAnsi="Calibri" w:cs="Calibri"/>
                  <w:color w:val="000000"/>
                  <w:sz w:val="22"/>
                  <w:szCs w:val="22"/>
                  <w:lang w:val="en-PH" w:eastAsia="en-US"/>
                </w:rPr>
                <w:t>0.548</w:t>
              </w:r>
            </w:ins>
          </w:p>
        </w:tc>
      </w:tr>
      <w:tr w:rsidR="007C2683" w:rsidRPr="00D14FFF" w:rsidTr="007C2683">
        <w:trPr>
          <w:trHeight w:val="285"/>
          <w:ins w:id="72568" w:author="Diana Machado" w:date="2019-04-05T18:59:00Z"/>
        </w:trPr>
        <w:tc>
          <w:tcPr>
            <w:tcW w:w="703" w:type="pct"/>
            <w:tcBorders>
              <w:top w:val="single" w:sz="12" w:space="0" w:color="auto"/>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569" w:author="Diana Machado" w:date="2019-04-05T18:59:00Z"/>
                <w:rFonts w:ascii="Calibri" w:eastAsia="PMingLiU" w:hAnsi="Calibri" w:cs="Calibri"/>
                <w:color w:val="000000"/>
                <w:sz w:val="22"/>
                <w:szCs w:val="22"/>
                <w:lang w:val="en-PH" w:eastAsia="en-US"/>
              </w:rPr>
            </w:pPr>
            <w:ins w:id="72570" w:author="Diana Machado" w:date="2019-04-05T18:59:00Z">
              <w:r w:rsidRPr="00D14FFF">
                <w:rPr>
                  <w:rFonts w:ascii="Calibri" w:eastAsia="PMingLiU" w:hAnsi="Calibri" w:cs="Calibri"/>
                  <w:color w:val="000000"/>
                  <w:sz w:val="22"/>
                  <w:szCs w:val="22"/>
                  <w:lang w:val="en-PH" w:eastAsia="en-US"/>
                </w:rPr>
                <w:t>Masonry Owners</w:t>
              </w:r>
            </w:ins>
          </w:p>
        </w:tc>
        <w:tc>
          <w:tcPr>
            <w:tcW w:w="479" w:type="pct"/>
            <w:tcBorders>
              <w:top w:val="single" w:sz="12"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71" w:author="Diana Machado" w:date="2019-04-05T18:59:00Z"/>
                <w:rFonts w:ascii="Calibri" w:eastAsia="PMingLiU" w:hAnsi="Calibri" w:cs="Calibri"/>
                <w:color w:val="000000"/>
                <w:sz w:val="22"/>
                <w:szCs w:val="22"/>
                <w:lang w:val="en-PH" w:eastAsia="en-US"/>
              </w:rPr>
            </w:pPr>
            <w:ins w:id="72572" w:author="Diana Machado" w:date="2019-04-05T18:59:00Z">
              <w:r w:rsidRPr="00D14FFF">
                <w:rPr>
                  <w:rFonts w:ascii="Calibri" w:eastAsia="PMingLiU" w:hAnsi="Calibri" w:cs="Calibri"/>
                  <w:color w:val="000000"/>
                  <w:sz w:val="22"/>
                  <w:szCs w:val="22"/>
                  <w:lang w:val="en-PH" w:eastAsia="en-US"/>
                </w:rPr>
                <w:t>1</w:t>
              </w:r>
            </w:ins>
          </w:p>
        </w:tc>
        <w:tc>
          <w:tcPr>
            <w:tcW w:w="684" w:type="pct"/>
            <w:tcBorders>
              <w:top w:val="single" w:sz="12"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73" w:author="Diana Machado" w:date="2019-04-05T18:59:00Z"/>
                <w:rFonts w:ascii="Calibri" w:eastAsia="PMingLiU" w:hAnsi="Calibri" w:cs="Calibri"/>
                <w:color w:val="000000"/>
                <w:sz w:val="22"/>
                <w:szCs w:val="22"/>
                <w:lang w:val="en-PH" w:eastAsia="en-US"/>
              </w:rPr>
            </w:pPr>
            <w:ins w:id="72574" w:author="Diana Machado" w:date="2019-04-05T18:59:00Z">
              <w:r w:rsidRPr="00D14FFF">
                <w:rPr>
                  <w:rFonts w:ascii="Calibri" w:eastAsia="PMingLiU" w:hAnsi="Calibri" w:cs="Calibri"/>
                  <w:color w:val="000000"/>
                  <w:sz w:val="22"/>
                  <w:szCs w:val="22"/>
                  <w:lang w:val="en-PH" w:eastAsia="en-US"/>
                </w:rPr>
                <w:t>BAY</w:t>
              </w:r>
            </w:ins>
          </w:p>
        </w:tc>
        <w:tc>
          <w:tcPr>
            <w:tcW w:w="548" w:type="pct"/>
            <w:tcBorders>
              <w:top w:val="single" w:sz="12"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75" w:author="Diana Machado" w:date="2019-04-05T18:59:00Z"/>
                <w:rFonts w:ascii="Calibri" w:eastAsia="PMingLiU" w:hAnsi="Calibri" w:cs="Calibri"/>
                <w:color w:val="000000"/>
                <w:sz w:val="22"/>
                <w:szCs w:val="22"/>
                <w:lang w:val="en-PH" w:eastAsia="en-US"/>
              </w:rPr>
            </w:pPr>
            <w:ins w:id="72576" w:author="Diana Machado" w:date="2019-04-05T18:59:00Z">
              <w:r w:rsidRPr="00D14FFF">
                <w:rPr>
                  <w:rFonts w:ascii="Calibri" w:eastAsia="PMingLiU" w:hAnsi="Calibri" w:cs="Calibri"/>
                  <w:color w:val="000000"/>
                  <w:sz w:val="22"/>
                  <w:szCs w:val="22"/>
                  <w:lang w:val="en-PH" w:eastAsia="en-US"/>
                </w:rPr>
                <w:t>4.216</w:t>
              </w:r>
            </w:ins>
          </w:p>
        </w:tc>
        <w:tc>
          <w:tcPr>
            <w:tcW w:w="534" w:type="pct"/>
            <w:tcBorders>
              <w:top w:val="single" w:sz="12"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77" w:author="Diana Machado" w:date="2019-04-05T18:59:00Z"/>
                <w:rFonts w:ascii="Calibri" w:eastAsia="PMingLiU" w:hAnsi="Calibri" w:cs="Calibri"/>
                <w:color w:val="000000"/>
                <w:sz w:val="22"/>
                <w:szCs w:val="22"/>
                <w:lang w:val="en-PH" w:eastAsia="en-US"/>
              </w:rPr>
            </w:pPr>
            <w:ins w:id="72578" w:author="Diana Machado" w:date="2019-04-05T18:59:00Z">
              <w:r w:rsidRPr="00D14FFF">
                <w:rPr>
                  <w:rFonts w:ascii="Calibri" w:eastAsia="PMingLiU" w:hAnsi="Calibri" w:cs="Calibri"/>
                  <w:color w:val="000000"/>
                  <w:sz w:val="22"/>
                  <w:szCs w:val="22"/>
                  <w:lang w:val="en-PH" w:eastAsia="en-US"/>
                </w:rPr>
                <w:t>2.756</w:t>
              </w:r>
            </w:ins>
          </w:p>
        </w:tc>
        <w:tc>
          <w:tcPr>
            <w:tcW w:w="492" w:type="pct"/>
            <w:tcBorders>
              <w:top w:val="single" w:sz="12"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79" w:author="Diana Machado" w:date="2019-04-05T18:59:00Z"/>
                <w:rFonts w:ascii="Calibri" w:eastAsia="PMingLiU" w:hAnsi="Calibri" w:cs="Calibri"/>
                <w:color w:val="000000"/>
                <w:sz w:val="22"/>
                <w:szCs w:val="22"/>
                <w:lang w:val="en-PH" w:eastAsia="en-US"/>
              </w:rPr>
            </w:pPr>
            <w:ins w:id="72580" w:author="Diana Machado" w:date="2019-04-05T18:59:00Z">
              <w:r w:rsidRPr="00D14FFF">
                <w:rPr>
                  <w:rFonts w:ascii="Calibri" w:eastAsia="PMingLiU" w:hAnsi="Calibri" w:cs="Calibri"/>
                  <w:color w:val="000000"/>
                  <w:sz w:val="22"/>
                  <w:szCs w:val="22"/>
                  <w:lang w:val="en-PH" w:eastAsia="en-US"/>
                </w:rPr>
                <w:t>1.984</w:t>
              </w:r>
            </w:ins>
          </w:p>
        </w:tc>
        <w:tc>
          <w:tcPr>
            <w:tcW w:w="521" w:type="pct"/>
            <w:tcBorders>
              <w:top w:val="single" w:sz="12"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81" w:author="Diana Machado" w:date="2019-04-05T18:59:00Z"/>
                <w:rFonts w:ascii="Calibri" w:eastAsia="PMingLiU" w:hAnsi="Calibri" w:cs="Calibri"/>
                <w:color w:val="000000"/>
                <w:sz w:val="22"/>
                <w:szCs w:val="22"/>
                <w:lang w:val="en-PH" w:eastAsia="en-US"/>
              </w:rPr>
            </w:pPr>
            <w:ins w:id="72582"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12"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83" w:author="Diana Machado" w:date="2019-04-05T18:59:00Z"/>
                <w:rFonts w:ascii="Calibri" w:eastAsia="PMingLiU" w:hAnsi="Calibri" w:cs="Calibri"/>
                <w:color w:val="000000"/>
                <w:sz w:val="22"/>
                <w:szCs w:val="22"/>
                <w:lang w:val="en-PH" w:eastAsia="en-US"/>
              </w:rPr>
            </w:pPr>
            <w:ins w:id="72584" w:author="Diana Machado" w:date="2019-04-05T18:59:00Z">
              <w:r w:rsidRPr="00D14FFF">
                <w:rPr>
                  <w:rFonts w:ascii="Calibri" w:eastAsia="PMingLiU" w:hAnsi="Calibri" w:cs="Calibri"/>
                  <w:color w:val="000000"/>
                  <w:sz w:val="22"/>
                  <w:szCs w:val="22"/>
                  <w:lang w:val="en-PH" w:eastAsia="en-US"/>
                </w:rPr>
                <w:t>0.654</w:t>
              </w:r>
            </w:ins>
          </w:p>
        </w:tc>
        <w:tc>
          <w:tcPr>
            <w:tcW w:w="492" w:type="pct"/>
            <w:tcBorders>
              <w:top w:val="single" w:sz="12"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85" w:author="Diana Machado" w:date="2019-04-05T18:59:00Z"/>
                <w:rFonts w:ascii="Calibri" w:eastAsia="PMingLiU" w:hAnsi="Calibri" w:cs="Calibri"/>
                <w:color w:val="000000"/>
                <w:sz w:val="22"/>
                <w:szCs w:val="22"/>
                <w:lang w:val="en-PH" w:eastAsia="en-US"/>
              </w:rPr>
            </w:pPr>
            <w:ins w:id="72586" w:author="Diana Machado" w:date="2019-04-05T18:59:00Z">
              <w:r w:rsidRPr="00D14FFF">
                <w:rPr>
                  <w:rFonts w:ascii="Calibri" w:eastAsia="PMingLiU" w:hAnsi="Calibri" w:cs="Calibri"/>
                  <w:color w:val="000000"/>
                  <w:sz w:val="22"/>
                  <w:szCs w:val="22"/>
                  <w:lang w:val="en-PH" w:eastAsia="en-US"/>
                </w:rPr>
                <w:t>0.471</w:t>
              </w:r>
            </w:ins>
          </w:p>
        </w:tc>
      </w:tr>
      <w:tr w:rsidR="007C2683" w:rsidRPr="00D14FFF" w:rsidTr="007C2683">
        <w:trPr>
          <w:trHeight w:val="285"/>
          <w:ins w:id="72587"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588"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89" w:author="Diana Machado" w:date="2019-04-05T18:59:00Z"/>
                <w:rFonts w:ascii="Calibri" w:eastAsia="PMingLiU" w:hAnsi="Calibri" w:cs="Calibri"/>
                <w:color w:val="000000"/>
                <w:sz w:val="22"/>
                <w:szCs w:val="22"/>
                <w:lang w:val="en-PH" w:eastAsia="en-US"/>
              </w:rPr>
            </w:pPr>
            <w:ins w:id="72590" w:author="Diana Machado" w:date="2019-04-05T18:59:00Z">
              <w:r w:rsidRPr="00D14FFF">
                <w:rPr>
                  <w:rFonts w:ascii="Calibri" w:eastAsia="PMingLiU" w:hAnsi="Calibri" w:cs="Calibri"/>
                  <w:color w:val="000000"/>
                  <w:sz w:val="22"/>
                  <w:szCs w:val="22"/>
                  <w:lang w:val="en-PH" w:eastAsia="en-US"/>
                </w:rPr>
                <w:t>2</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91" w:author="Diana Machado" w:date="2019-04-05T18:59:00Z"/>
                <w:rFonts w:ascii="Calibri" w:eastAsia="PMingLiU" w:hAnsi="Calibri" w:cs="Calibri"/>
                <w:color w:val="000000"/>
                <w:sz w:val="22"/>
                <w:szCs w:val="22"/>
                <w:lang w:val="en-PH" w:eastAsia="en-US"/>
              </w:rPr>
            </w:pPr>
            <w:ins w:id="72592" w:author="Diana Machado" w:date="2019-04-05T18:59:00Z">
              <w:r w:rsidRPr="00D14FFF">
                <w:rPr>
                  <w:rFonts w:ascii="Calibri" w:eastAsia="PMingLiU" w:hAnsi="Calibri" w:cs="Calibri"/>
                  <w:color w:val="000000"/>
                  <w:sz w:val="22"/>
                  <w:szCs w:val="22"/>
                  <w:lang w:val="en-PH" w:eastAsia="en-US"/>
                </w:rPr>
                <w:t>BREVARD</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93" w:author="Diana Machado" w:date="2019-04-05T18:59:00Z"/>
                <w:rFonts w:ascii="Calibri" w:eastAsia="PMingLiU" w:hAnsi="Calibri" w:cs="Calibri"/>
                <w:color w:val="000000"/>
                <w:sz w:val="22"/>
                <w:szCs w:val="22"/>
                <w:lang w:val="en-PH" w:eastAsia="en-US"/>
              </w:rPr>
            </w:pPr>
            <w:ins w:id="72594" w:author="Diana Machado" w:date="2019-04-05T18:59:00Z">
              <w:r w:rsidRPr="00D14FFF">
                <w:rPr>
                  <w:rFonts w:ascii="Calibri" w:eastAsia="PMingLiU" w:hAnsi="Calibri" w:cs="Calibri"/>
                  <w:color w:val="000000"/>
                  <w:sz w:val="22"/>
                  <w:szCs w:val="22"/>
                  <w:lang w:val="en-PH" w:eastAsia="en-US"/>
                </w:rPr>
                <w:t>5.24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95" w:author="Diana Machado" w:date="2019-04-05T18:59:00Z"/>
                <w:rFonts w:ascii="Calibri" w:eastAsia="PMingLiU" w:hAnsi="Calibri" w:cs="Calibri"/>
                <w:color w:val="000000"/>
                <w:sz w:val="22"/>
                <w:szCs w:val="22"/>
                <w:lang w:val="en-PH" w:eastAsia="en-US"/>
              </w:rPr>
            </w:pPr>
            <w:ins w:id="72596" w:author="Diana Machado" w:date="2019-04-05T18:59:00Z">
              <w:r w:rsidRPr="00D14FFF">
                <w:rPr>
                  <w:rFonts w:ascii="Calibri" w:eastAsia="PMingLiU" w:hAnsi="Calibri" w:cs="Calibri"/>
                  <w:color w:val="000000"/>
                  <w:sz w:val="22"/>
                  <w:szCs w:val="22"/>
                  <w:lang w:val="en-PH" w:eastAsia="en-US"/>
                </w:rPr>
                <w:t>3.21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97" w:author="Diana Machado" w:date="2019-04-05T18:59:00Z"/>
                <w:rFonts w:ascii="Calibri" w:eastAsia="PMingLiU" w:hAnsi="Calibri" w:cs="Calibri"/>
                <w:color w:val="000000"/>
                <w:sz w:val="22"/>
                <w:szCs w:val="22"/>
                <w:lang w:val="en-PH" w:eastAsia="en-US"/>
              </w:rPr>
            </w:pPr>
            <w:ins w:id="72598" w:author="Diana Machado" w:date="2019-04-05T18:59:00Z">
              <w:r w:rsidRPr="00D14FFF">
                <w:rPr>
                  <w:rFonts w:ascii="Calibri" w:eastAsia="PMingLiU" w:hAnsi="Calibri" w:cs="Calibri"/>
                  <w:color w:val="000000"/>
                  <w:sz w:val="22"/>
                  <w:szCs w:val="22"/>
                  <w:lang w:val="en-PH" w:eastAsia="en-US"/>
                </w:rPr>
                <w:t>1.77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99" w:author="Diana Machado" w:date="2019-04-05T18:59:00Z"/>
                <w:rFonts w:ascii="Calibri" w:eastAsia="PMingLiU" w:hAnsi="Calibri" w:cs="Calibri"/>
                <w:color w:val="000000"/>
                <w:sz w:val="22"/>
                <w:szCs w:val="22"/>
                <w:lang w:val="en-PH" w:eastAsia="en-US"/>
              </w:rPr>
            </w:pPr>
            <w:ins w:id="72600"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01" w:author="Diana Machado" w:date="2019-04-05T18:59:00Z"/>
                <w:rFonts w:ascii="Calibri" w:eastAsia="PMingLiU" w:hAnsi="Calibri" w:cs="Calibri"/>
                <w:color w:val="000000"/>
                <w:sz w:val="22"/>
                <w:szCs w:val="22"/>
                <w:lang w:val="en-PH" w:eastAsia="en-US"/>
              </w:rPr>
            </w:pPr>
            <w:ins w:id="72602" w:author="Diana Machado" w:date="2019-04-05T18:59:00Z">
              <w:r w:rsidRPr="00D14FFF">
                <w:rPr>
                  <w:rFonts w:ascii="Calibri" w:eastAsia="PMingLiU" w:hAnsi="Calibri" w:cs="Calibri"/>
                  <w:color w:val="000000"/>
                  <w:sz w:val="22"/>
                  <w:szCs w:val="22"/>
                  <w:lang w:val="en-PH" w:eastAsia="en-US"/>
                </w:rPr>
                <w:t>0.61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03" w:author="Diana Machado" w:date="2019-04-05T18:59:00Z"/>
                <w:rFonts w:ascii="Calibri" w:eastAsia="PMingLiU" w:hAnsi="Calibri" w:cs="Calibri"/>
                <w:color w:val="000000"/>
                <w:sz w:val="22"/>
                <w:szCs w:val="22"/>
                <w:lang w:val="en-PH" w:eastAsia="en-US"/>
              </w:rPr>
            </w:pPr>
            <w:ins w:id="72604" w:author="Diana Machado" w:date="2019-04-05T18:59:00Z">
              <w:r w:rsidRPr="00D14FFF">
                <w:rPr>
                  <w:rFonts w:ascii="Calibri" w:eastAsia="PMingLiU" w:hAnsi="Calibri" w:cs="Calibri"/>
                  <w:color w:val="000000"/>
                  <w:sz w:val="22"/>
                  <w:szCs w:val="22"/>
                  <w:lang w:val="en-PH" w:eastAsia="en-US"/>
                </w:rPr>
                <w:t>0.339</w:t>
              </w:r>
            </w:ins>
          </w:p>
        </w:tc>
      </w:tr>
      <w:tr w:rsidR="007C2683" w:rsidRPr="00D14FFF" w:rsidTr="007C2683">
        <w:trPr>
          <w:trHeight w:val="285"/>
          <w:ins w:id="72605"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606"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07" w:author="Diana Machado" w:date="2019-04-05T18:59:00Z"/>
                <w:rFonts w:ascii="Calibri" w:eastAsia="PMingLiU" w:hAnsi="Calibri" w:cs="Calibri"/>
                <w:color w:val="000000"/>
                <w:sz w:val="22"/>
                <w:szCs w:val="22"/>
                <w:lang w:val="en-PH" w:eastAsia="en-US"/>
              </w:rPr>
            </w:pPr>
            <w:ins w:id="72608" w:author="Diana Machado" w:date="2019-04-05T18:59:00Z">
              <w:r w:rsidRPr="00D14FFF">
                <w:rPr>
                  <w:rFonts w:ascii="Calibri" w:eastAsia="PMingLiU" w:hAnsi="Calibri" w:cs="Calibri"/>
                  <w:color w:val="000000"/>
                  <w:sz w:val="22"/>
                  <w:szCs w:val="22"/>
                  <w:lang w:val="en-PH" w:eastAsia="en-US"/>
                </w:rPr>
                <w:t>3</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09" w:author="Diana Machado" w:date="2019-04-05T18:59:00Z"/>
                <w:rFonts w:ascii="Calibri" w:eastAsia="PMingLiU" w:hAnsi="Calibri" w:cs="Calibri"/>
                <w:color w:val="000000"/>
                <w:sz w:val="22"/>
                <w:szCs w:val="22"/>
                <w:lang w:val="en-PH" w:eastAsia="en-US"/>
              </w:rPr>
            </w:pPr>
            <w:ins w:id="72610" w:author="Diana Machado" w:date="2019-04-05T18:59:00Z">
              <w:r w:rsidRPr="00D14FFF">
                <w:rPr>
                  <w:rFonts w:ascii="Calibri" w:eastAsia="PMingLiU" w:hAnsi="Calibri" w:cs="Calibri"/>
                  <w:color w:val="000000"/>
                  <w:sz w:val="22"/>
                  <w:szCs w:val="22"/>
                  <w:lang w:val="en-PH" w:eastAsia="en-US"/>
                </w:rPr>
                <w:t>BREVARD</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11" w:author="Diana Machado" w:date="2019-04-05T18:59:00Z"/>
                <w:rFonts w:ascii="Calibri" w:eastAsia="PMingLiU" w:hAnsi="Calibri" w:cs="Calibri"/>
                <w:color w:val="000000"/>
                <w:sz w:val="22"/>
                <w:szCs w:val="22"/>
                <w:lang w:val="en-PH" w:eastAsia="en-US"/>
              </w:rPr>
            </w:pPr>
            <w:ins w:id="72612" w:author="Diana Machado" w:date="2019-04-05T18:59:00Z">
              <w:r w:rsidRPr="00D14FFF">
                <w:rPr>
                  <w:rFonts w:ascii="Calibri" w:eastAsia="PMingLiU" w:hAnsi="Calibri" w:cs="Calibri"/>
                  <w:color w:val="000000"/>
                  <w:sz w:val="22"/>
                  <w:szCs w:val="22"/>
                  <w:lang w:val="en-PH" w:eastAsia="en-US"/>
                </w:rPr>
                <w:t>5.05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13" w:author="Diana Machado" w:date="2019-04-05T18:59:00Z"/>
                <w:rFonts w:ascii="Calibri" w:eastAsia="PMingLiU" w:hAnsi="Calibri" w:cs="Calibri"/>
                <w:color w:val="000000"/>
                <w:sz w:val="22"/>
                <w:szCs w:val="22"/>
                <w:lang w:val="en-PH" w:eastAsia="en-US"/>
              </w:rPr>
            </w:pPr>
            <w:ins w:id="72614" w:author="Diana Machado" w:date="2019-04-05T18:59:00Z">
              <w:r w:rsidRPr="00D14FFF">
                <w:rPr>
                  <w:rFonts w:ascii="Calibri" w:eastAsia="PMingLiU" w:hAnsi="Calibri" w:cs="Calibri"/>
                  <w:color w:val="000000"/>
                  <w:sz w:val="22"/>
                  <w:szCs w:val="22"/>
                  <w:lang w:val="en-PH" w:eastAsia="en-US"/>
                </w:rPr>
                <w:t>3.10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15" w:author="Diana Machado" w:date="2019-04-05T18:59:00Z"/>
                <w:rFonts w:ascii="Calibri" w:eastAsia="PMingLiU" w:hAnsi="Calibri" w:cs="Calibri"/>
                <w:color w:val="000000"/>
                <w:sz w:val="22"/>
                <w:szCs w:val="22"/>
                <w:lang w:val="en-PH" w:eastAsia="en-US"/>
              </w:rPr>
            </w:pPr>
            <w:ins w:id="72616" w:author="Diana Machado" w:date="2019-04-05T18:59:00Z">
              <w:r w:rsidRPr="00D14FFF">
                <w:rPr>
                  <w:rFonts w:ascii="Calibri" w:eastAsia="PMingLiU" w:hAnsi="Calibri" w:cs="Calibri"/>
                  <w:color w:val="000000"/>
                  <w:sz w:val="22"/>
                  <w:szCs w:val="22"/>
                  <w:lang w:val="en-PH" w:eastAsia="en-US"/>
                </w:rPr>
                <w:t>1.73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17" w:author="Diana Machado" w:date="2019-04-05T18:59:00Z"/>
                <w:rFonts w:ascii="Calibri" w:eastAsia="PMingLiU" w:hAnsi="Calibri" w:cs="Calibri"/>
                <w:color w:val="000000"/>
                <w:sz w:val="22"/>
                <w:szCs w:val="22"/>
                <w:lang w:val="en-PH" w:eastAsia="en-US"/>
              </w:rPr>
            </w:pPr>
            <w:ins w:id="72618"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19" w:author="Diana Machado" w:date="2019-04-05T18:59:00Z"/>
                <w:rFonts w:ascii="Calibri" w:eastAsia="PMingLiU" w:hAnsi="Calibri" w:cs="Calibri"/>
                <w:color w:val="000000"/>
                <w:sz w:val="22"/>
                <w:szCs w:val="22"/>
                <w:lang w:val="en-PH" w:eastAsia="en-US"/>
              </w:rPr>
            </w:pPr>
            <w:ins w:id="72620" w:author="Diana Machado" w:date="2019-04-05T18:59:00Z">
              <w:r w:rsidRPr="00D14FFF">
                <w:rPr>
                  <w:rFonts w:ascii="Calibri" w:eastAsia="PMingLiU" w:hAnsi="Calibri" w:cs="Calibri"/>
                  <w:color w:val="000000"/>
                  <w:sz w:val="22"/>
                  <w:szCs w:val="22"/>
                  <w:lang w:val="en-PH" w:eastAsia="en-US"/>
                </w:rPr>
                <w:t>0.61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21" w:author="Diana Machado" w:date="2019-04-05T18:59:00Z"/>
                <w:rFonts w:ascii="Calibri" w:eastAsia="PMingLiU" w:hAnsi="Calibri" w:cs="Calibri"/>
                <w:color w:val="000000"/>
                <w:sz w:val="22"/>
                <w:szCs w:val="22"/>
                <w:lang w:val="en-PH" w:eastAsia="en-US"/>
              </w:rPr>
            </w:pPr>
            <w:ins w:id="72622" w:author="Diana Machado" w:date="2019-04-05T18:59:00Z">
              <w:r w:rsidRPr="00D14FFF">
                <w:rPr>
                  <w:rFonts w:ascii="Calibri" w:eastAsia="PMingLiU" w:hAnsi="Calibri" w:cs="Calibri"/>
                  <w:color w:val="000000"/>
                  <w:sz w:val="22"/>
                  <w:szCs w:val="22"/>
                  <w:lang w:val="en-PH" w:eastAsia="en-US"/>
                </w:rPr>
                <w:t>0.344</w:t>
              </w:r>
            </w:ins>
          </w:p>
        </w:tc>
      </w:tr>
      <w:tr w:rsidR="007C2683" w:rsidRPr="00D14FFF" w:rsidTr="007C2683">
        <w:trPr>
          <w:trHeight w:val="285"/>
          <w:ins w:id="72623"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624"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25" w:author="Diana Machado" w:date="2019-04-05T18:59:00Z"/>
                <w:rFonts w:ascii="Calibri" w:eastAsia="PMingLiU" w:hAnsi="Calibri" w:cs="Calibri"/>
                <w:color w:val="000000"/>
                <w:sz w:val="22"/>
                <w:szCs w:val="22"/>
                <w:lang w:val="en-PH" w:eastAsia="en-US"/>
              </w:rPr>
            </w:pPr>
            <w:ins w:id="72626" w:author="Diana Machado" w:date="2019-04-05T18:59:00Z">
              <w:r w:rsidRPr="00D14FFF">
                <w:rPr>
                  <w:rFonts w:ascii="Calibri" w:eastAsia="PMingLiU" w:hAnsi="Calibri" w:cs="Calibri"/>
                  <w:color w:val="000000"/>
                  <w:sz w:val="22"/>
                  <w:szCs w:val="22"/>
                  <w:lang w:val="en-PH" w:eastAsia="en-US"/>
                </w:rPr>
                <w:t>4</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27" w:author="Diana Machado" w:date="2019-04-05T18:59:00Z"/>
                <w:rFonts w:ascii="Calibri" w:eastAsia="PMingLiU" w:hAnsi="Calibri" w:cs="Calibri"/>
                <w:color w:val="000000"/>
                <w:sz w:val="22"/>
                <w:szCs w:val="22"/>
                <w:lang w:val="en-PH" w:eastAsia="en-US"/>
              </w:rPr>
            </w:pPr>
            <w:ins w:id="72628" w:author="Diana Machado" w:date="2019-04-05T18:59:00Z">
              <w:r w:rsidRPr="00D14FFF">
                <w:rPr>
                  <w:rFonts w:ascii="Calibri" w:eastAsia="PMingLiU" w:hAnsi="Calibri" w:cs="Calibri"/>
                  <w:color w:val="000000"/>
                  <w:sz w:val="22"/>
                  <w:szCs w:val="22"/>
                  <w:lang w:val="en-PH" w:eastAsia="en-US"/>
                </w:rPr>
                <w:t>BROWARD</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29" w:author="Diana Machado" w:date="2019-04-05T18:59:00Z"/>
                <w:rFonts w:ascii="Calibri" w:eastAsia="PMingLiU" w:hAnsi="Calibri" w:cs="Calibri"/>
                <w:color w:val="000000"/>
                <w:sz w:val="22"/>
                <w:szCs w:val="22"/>
                <w:lang w:val="en-PH" w:eastAsia="en-US"/>
              </w:rPr>
            </w:pPr>
            <w:ins w:id="72630" w:author="Diana Machado" w:date="2019-04-05T18:59:00Z">
              <w:r w:rsidRPr="00D14FFF">
                <w:rPr>
                  <w:rFonts w:ascii="Calibri" w:eastAsia="PMingLiU" w:hAnsi="Calibri" w:cs="Calibri"/>
                  <w:color w:val="000000"/>
                  <w:sz w:val="22"/>
                  <w:szCs w:val="22"/>
                  <w:lang w:val="en-PH" w:eastAsia="en-US"/>
                </w:rPr>
                <w:t>9.926</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31" w:author="Diana Machado" w:date="2019-04-05T18:59:00Z"/>
                <w:rFonts w:ascii="Calibri" w:eastAsia="PMingLiU" w:hAnsi="Calibri" w:cs="Calibri"/>
                <w:color w:val="000000"/>
                <w:sz w:val="22"/>
                <w:szCs w:val="22"/>
                <w:lang w:val="en-PH" w:eastAsia="en-US"/>
              </w:rPr>
            </w:pPr>
            <w:ins w:id="72632" w:author="Diana Machado" w:date="2019-04-05T18:59:00Z">
              <w:r w:rsidRPr="00D14FFF">
                <w:rPr>
                  <w:rFonts w:ascii="Calibri" w:eastAsia="PMingLiU" w:hAnsi="Calibri" w:cs="Calibri"/>
                  <w:color w:val="000000"/>
                  <w:sz w:val="22"/>
                  <w:szCs w:val="22"/>
                  <w:lang w:val="en-PH" w:eastAsia="en-US"/>
                </w:rPr>
                <w:t>2.53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33" w:author="Diana Machado" w:date="2019-04-05T18:59:00Z"/>
                <w:rFonts w:ascii="Calibri" w:eastAsia="PMingLiU" w:hAnsi="Calibri" w:cs="Calibri"/>
                <w:color w:val="000000"/>
                <w:sz w:val="22"/>
                <w:szCs w:val="22"/>
                <w:lang w:val="en-PH" w:eastAsia="en-US"/>
              </w:rPr>
            </w:pPr>
            <w:ins w:id="72634" w:author="Diana Machado" w:date="2019-04-05T18:59:00Z">
              <w:r w:rsidRPr="00D14FFF">
                <w:rPr>
                  <w:rFonts w:ascii="Calibri" w:eastAsia="PMingLiU" w:hAnsi="Calibri" w:cs="Calibri"/>
                  <w:color w:val="000000"/>
                  <w:sz w:val="22"/>
                  <w:szCs w:val="22"/>
                  <w:lang w:val="en-PH" w:eastAsia="en-US"/>
                </w:rPr>
                <w:t>2.541</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35" w:author="Diana Machado" w:date="2019-04-05T18:59:00Z"/>
                <w:rFonts w:ascii="Calibri" w:eastAsia="PMingLiU" w:hAnsi="Calibri" w:cs="Calibri"/>
                <w:color w:val="000000"/>
                <w:sz w:val="22"/>
                <w:szCs w:val="22"/>
                <w:lang w:val="en-PH" w:eastAsia="en-US"/>
              </w:rPr>
            </w:pPr>
            <w:ins w:id="72636"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37" w:author="Diana Machado" w:date="2019-04-05T18:59:00Z"/>
                <w:rFonts w:ascii="Calibri" w:eastAsia="PMingLiU" w:hAnsi="Calibri" w:cs="Calibri"/>
                <w:color w:val="000000"/>
                <w:sz w:val="22"/>
                <w:szCs w:val="22"/>
                <w:lang w:val="en-PH" w:eastAsia="en-US"/>
              </w:rPr>
            </w:pPr>
            <w:ins w:id="72638" w:author="Diana Machado" w:date="2019-04-05T18:59:00Z">
              <w:r w:rsidRPr="00D14FFF">
                <w:rPr>
                  <w:rFonts w:ascii="Calibri" w:eastAsia="PMingLiU" w:hAnsi="Calibri" w:cs="Calibri"/>
                  <w:color w:val="000000"/>
                  <w:sz w:val="22"/>
                  <w:szCs w:val="22"/>
                  <w:lang w:val="en-PH" w:eastAsia="en-US"/>
                </w:rPr>
                <w:t>0.256</w:t>
              </w:r>
            </w:ins>
          </w:p>
        </w:tc>
        <w:tc>
          <w:tcPr>
            <w:tcW w:w="492" w:type="pct"/>
            <w:tcBorders>
              <w:top w:val="single" w:sz="6" w:space="0" w:color="auto"/>
              <w:left w:val="single" w:sz="6" w:space="0" w:color="auto"/>
              <w:bottom w:val="single" w:sz="6" w:space="0" w:color="auto"/>
              <w:right w:val="single" w:sz="12" w:space="0" w:color="auto"/>
            </w:tcBorders>
            <w:shd w:val="solid" w:color="C0C0C0" w:fill="auto"/>
          </w:tcPr>
          <w:p w:rsidR="007C2683" w:rsidRPr="00D14FFF" w:rsidRDefault="007C2683" w:rsidP="007C2683">
            <w:pPr>
              <w:autoSpaceDE w:val="0"/>
              <w:autoSpaceDN w:val="0"/>
              <w:adjustRightInd w:val="0"/>
              <w:jc w:val="center"/>
              <w:rPr>
                <w:ins w:id="72639" w:author="Diana Machado" w:date="2019-04-05T18:59:00Z"/>
                <w:rFonts w:ascii="Calibri" w:eastAsia="PMingLiU" w:hAnsi="Calibri" w:cs="Calibri"/>
                <w:color w:val="000000"/>
                <w:sz w:val="22"/>
                <w:szCs w:val="22"/>
                <w:lang w:val="en-PH" w:eastAsia="en-US"/>
              </w:rPr>
            </w:pPr>
            <w:ins w:id="72640" w:author="Diana Machado" w:date="2019-04-05T18:59:00Z">
              <w:r w:rsidRPr="00D14FFF">
                <w:rPr>
                  <w:rFonts w:ascii="Calibri" w:eastAsia="PMingLiU" w:hAnsi="Calibri" w:cs="Calibri"/>
                  <w:color w:val="000000"/>
                  <w:sz w:val="22"/>
                  <w:szCs w:val="22"/>
                  <w:lang w:val="en-PH" w:eastAsia="en-US"/>
                </w:rPr>
                <w:t>0.256</w:t>
              </w:r>
            </w:ins>
          </w:p>
        </w:tc>
      </w:tr>
      <w:tr w:rsidR="007C2683" w:rsidRPr="00D14FFF" w:rsidTr="007C2683">
        <w:trPr>
          <w:trHeight w:val="285"/>
          <w:ins w:id="72641"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642"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43" w:author="Diana Machado" w:date="2019-04-05T18:59:00Z"/>
                <w:rFonts w:ascii="Calibri" w:eastAsia="PMingLiU" w:hAnsi="Calibri" w:cs="Calibri"/>
                <w:color w:val="000000"/>
                <w:sz w:val="22"/>
                <w:szCs w:val="22"/>
                <w:lang w:val="en-PH" w:eastAsia="en-US"/>
              </w:rPr>
            </w:pPr>
            <w:ins w:id="72644" w:author="Diana Machado" w:date="2019-04-05T18:59:00Z">
              <w:r w:rsidRPr="00D14FFF">
                <w:rPr>
                  <w:rFonts w:ascii="Calibri" w:eastAsia="PMingLiU" w:hAnsi="Calibri" w:cs="Calibri"/>
                  <w:color w:val="000000"/>
                  <w:sz w:val="22"/>
                  <w:szCs w:val="22"/>
                  <w:lang w:val="en-PH" w:eastAsia="en-US"/>
                </w:rPr>
                <w:t>5</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45" w:author="Diana Machado" w:date="2019-04-05T18:59:00Z"/>
                <w:rFonts w:ascii="Calibri" w:eastAsia="PMingLiU" w:hAnsi="Calibri" w:cs="Calibri"/>
                <w:color w:val="000000"/>
                <w:sz w:val="22"/>
                <w:szCs w:val="22"/>
                <w:lang w:val="en-PH" w:eastAsia="en-US"/>
              </w:rPr>
            </w:pPr>
            <w:ins w:id="72646" w:author="Diana Machado" w:date="2019-04-05T18:59:00Z">
              <w:r w:rsidRPr="00D14FFF">
                <w:rPr>
                  <w:rFonts w:ascii="Calibri" w:eastAsia="PMingLiU" w:hAnsi="Calibri" w:cs="Calibri"/>
                  <w:color w:val="000000"/>
                  <w:sz w:val="22"/>
                  <w:szCs w:val="22"/>
                  <w:lang w:val="en-PH" w:eastAsia="en-US"/>
                </w:rPr>
                <w:t>BROWARD</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47" w:author="Diana Machado" w:date="2019-04-05T18:59:00Z"/>
                <w:rFonts w:ascii="Calibri" w:eastAsia="PMingLiU" w:hAnsi="Calibri" w:cs="Calibri"/>
                <w:color w:val="000000"/>
                <w:sz w:val="22"/>
                <w:szCs w:val="22"/>
                <w:lang w:val="en-PH" w:eastAsia="en-US"/>
              </w:rPr>
            </w:pPr>
            <w:ins w:id="72648" w:author="Diana Machado" w:date="2019-04-05T18:59:00Z">
              <w:r w:rsidRPr="00D14FFF">
                <w:rPr>
                  <w:rFonts w:ascii="Calibri" w:eastAsia="PMingLiU" w:hAnsi="Calibri" w:cs="Calibri"/>
                  <w:color w:val="000000"/>
                  <w:sz w:val="22"/>
                  <w:szCs w:val="22"/>
                  <w:lang w:val="en-PH" w:eastAsia="en-US"/>
                </w:rPr>
                <w:t>16.589</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49" w:author="Diana Machado" w:date="2019-04-05T18:59:00Z"/>
                <w:rFonts w:ascii="Calibri" w:eastAsia="PMingLiU" w:hAnsi="Calibri" w:cs="Calibri"/>
                <w:color w:val="000000"/>
                <w:sz w:val="22"/>
                <w:szCs w:val="22"/>
                <w:lang w:val="en-PH" w:eastAsia="en-US"/>
              </w:rPr>
            </w:pPr>
            <w:ins w:id="72650" w:author="Diana Machado" w:date="2019-04-05T18:59:00Z">
              <w:r w:rsidRPr="00D14FFF">
                <w:rPr>
                  <w:rFonts w:ascii="Calibri" w:eastAsia="PMingLiU" w:hAnsi="Calibri" w:cs="Calibri"/>
                  <w:color w:val="000000"/>
                  <w:sz w:val="22"/>
                  <w:szCs w:val="22"/>
                  <w:lang w:val="en-PH" w:eastAsia="en-US"/>
                </w:rPr>
                <w:t>3.51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51" w:author="Diana Machado" w:date="2019-04-05T18:59:00Z"/>
                <w:rFonts w:ascii="Calibri" w:eastAsia="PMingLiU" w:hAnsi="Calibri" w:cs="Calibri"/>
                <w:color w:val="000000"/>
                <w:sz w:val="22"/>
                <w:szCs w:val="22"/>
                <w:lang w:val="en-PH" w:eastAsia="en-US"/>
              </w:rPr>
            </w:pPr>
            <w:ins w:id="72652" w:author="Diana Machado" w:date="2019-04-05T18:59:00Z">
              <w:r w:rsidRPr="00D14FFF">
                <w:rPr>
                  <w:rFonts w:ascii="Calibri" w:eastAsia="PMingLiU" w:hAnsi="Calibri" w:cs="Calibri"/>
                  <w:color w:val="000000"/>
                  <w:sz w:val="22"/>
                  <w:szCs w:val="22"/>
                  <w:lang w:val="en-PH" w:eastAsia="en-US"/>
                </w:rPr>
                <w:t>3.53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53" w:author="Diana Machado" w:date="2019-04-05T18:59:00Z"/>
                <w:rFonts w:ascii="Calibri" w:eastAsia="PMingLiU" w:hAnsi="Calibri" w:cs="Calibri"/>
                <w:color w:val="000000"/>
                <w:sz w:val="22"/>
                <w:szCs w:val="22"/>
                <w:lang w:val="en-PH" w:eastAsia="en-US"/>
              </w:rPr>
            </w:pPr>
            <w:ins w:id="72654"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55" w:author="Diana Machado" w:date="2019-04-05T18:59:00Z"/>
                <w:rFonts w:ascii="Calibri" w:eastAsia="PMingLiU" w:hAnsi="Calibri" w:cs="Calibri"/>
                <w:color w:val="000000"/>
                <w:sz w:val="22"/>
                <w:szCs w:val="22"/>
                <w:lang w:val="en-PH" w:eastAsia="en-US"/>
              </w:rPr>
            </w:pPr>
            <w:ins w:id="72656" w:author="Diana Machado" w:date="2019-04-05T18:59:00Z">
              <w:r w:rsidRPr="00D14FFF">
                <w:rPr>
                  <w:rFonts w:ascii="Calibri" w:eastAsia="PMingLiU" w:hAnsi="Calibri" w:cs="Calibri"/>
                  <w:color w:val="000000"/>
                  <w:sz w:val="22"/>
                  <w:szCs w:val="22"/>
                  <w:lang w:val="en-PH" w:eastAsia="en-US"/>
                </w:rPr>
                <w:t>0.212</w:t>
              </w:r>
            </w:ins>
          </w:p>
        </w:tc>
        <w:tc>
          <w:tcPr>
            <w:tcW w:w="492" w:type="pct"/>
            <w:tcBorders>
              <w:top w:val="single" w:sz="6" w:space="0" w:color="auto"/>
              <w:left w:val="single" w:sz="6" w:space="0" w:color="auto"/>
              <w:bottom w:val="single" w:sz="6" w:space="0" w:color="auto"/>
              <w:right w:val="single" w:sz="12" w:space="0" w:color="auto"/>
            </w:tcBorders>
            <w:shd w:val="solid" w:color="C0C0C0" w:fill="auto"/>
          </w:tcPr>
          <w:p w:rsidR="007C2683" w:rsidRPr="00D14FFF" w:rsidRDefault="007C2683" w:rsidP="007C2683">
            <w:pPr>
              <w:autoSpaceDE w:val="0"/>
              <w:autoSpaceDN w:val="0"/>
              <w:adjustRightInd w:val="0"/>
              <w:jc w:val="center"/>
              <w:rPr>
                <w:ins w:id="72657" w:author="Diana Machado" w:date="2019-04-05T18:59:00Z"/>
                <w:rFonts w:ascii="Calibri" w:eastAsia="PMingLiU" w:hAnsi="Calibri" w:cs="Calibri"/>
                <w:color w:val="000000"/>
                <w:sz w:val="22"/>
                <w:szCs w:val="22"/>
                <w:lang w:val="en-PH" w:eastAsia="en-US"/>
              </w:rPr>
            </w:pPr>
            <w:ins w:id="72658" w:author="Diana Machado" w:date="2019-04-05T18:59:00Z">
              <w:r w:rsidRPr="00D14FFF">
                <w:rPr>
                  <w:rFonts w:ascii="Calibri" w:eastAsia="PMingLiU" w:hAnsi="Calibri" w:cs="Calibri"/>
                  <w:color w:val="000000"/>
                  <w:sz w:val="22"/>
                  <w:szCs w:val="22"/>
                  <w:lang w:val="en-PH" w:eastAsia="en-US"/>
                </w:rPr>
                <w:t>0.213</w:t>
              </w:r>
            </w:ins>
          </w:p>
        </w:tc>
      </w:tr>
      <w:tr w:rsidR="007C2683" w:rsidRPr="00D14FFF" w:rsidTr="007C2683">
        <w:trPr>
          <w:trHeight w:val="285"/>
          <w:ins w:id="72659"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660"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61" w:author="Diana Machado" w:date="2019-04-05T18:59:00Z"/>
                <w:rFonts w:ascii="Calibri" w:eastAsia="PMingLiU" w:hAnsi="Calibri" w:cs="Calibri"/>
                <w:color w:val="000000"/>
                <w:sz w:val="22"/>
                <w:szCs w:val="22"/>
                <w:lang w:val="en-PH" w:eastAsia="en-US"/>
              </w:rPr>
            </w:pPr>
            <w:ins w:id="72662" w:author="Diana Machado" w:date="2019-04-05T18:59:00Z">
              <w:r w:rsidRPr="00D14FFF">
                <w:rPr>
                  <w:rFonts w:ascii="Calibri" w:eastAsia="PMingLiU" w:hAnsi="Calibri" w:cs="Calibri"/>
                  <w:color w:val="000000"/>
                  <w:sz w:val="22"/>
                  <w:szCs w:val="22"/>
                  <w:lang w:val="en-PH" w:eastAsia="en-US"/>
                </w:rPr>
                <w:t>6</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63" w:author="Diana Machado" w:date="2019-04-05T18:59:00Z"/>
                <w:rFonts w:ascii="Calibri" w:eastAsia="PMingLiU" w:hAnsi="Calibri" w:cs="Calibri"/>
                <w:color w:val="000000"/>
                <w:sz w:val="22"/>
                <w:szCs w:val="22"/>
                <w:lang w:val="en-PH" w:eastAsia="en-US"/>
              </w:rPr>
            </w:pPr>
            <w:ins w:id="72664" w:author="Diana Machado" w:date="2019-04-05T18:59:00Z">
              <w:r w:rsidRPr="00D14FFF">
                <w:rPr>
                  <w:rFonts w:ascii="Calibri" w:eastAsia="PMingLiU" w:hAnsi="Calibri" w:cs="Calibri"/>
                  <w:color w:val="000000"/>
                  <w:sz w:val="22"/>
                  <w:szCs w:val="22"/>
                  <w:lang w:val="en-PH" w:eastAsia="en-US"/>
                </w:rPr>
                <w:t>CITRU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65" w:author="Diana Machado" w:date="2019-04-05T18:59:00Z"/>
                <w:rFonts w:ascii="Calibri" w:eastAsia="PMingLiU" w:hAnsi="Calibri" w:cs="Calibri"/>
                <w:color w:val="000000"/>
                <w:sz w:val="22"/>
                <w:szCs w:val="22"/>
                <w:lang w:val="en-PH" w:eastAsia="en-US"/>
              </w:rPr>
            </w:pPr>
            <w:ins w:id="72666" w:author="Diana Machado" w:date="2019-04-05T18:59:00Z">
              <w:r w:rsidRPr="00D14FFF">
                <w:rPr>
                  <w:rFonts w:ascii="Calibri" w:eastAsia="PMingLiU" w:hAnsi="Calibri" w:cs="Calibri"/>
                  <w:color w:val="000000"/>
                  <w:sz w:val="22"/>
                  <w:szCs w:val="22"/>
                  <w:lang w:val="en-PH" w:eastAsia="en-US"/>
                </w:rPr>
                <w:t>4.056</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67" w:author="Diana Machado" w:date="2019-04-05T18:59:00Z"/>
                <w:rFonts w:ascii="Calibri" w:eastAsia="PMingLiU" w:hAnsi="Calibri" w:cs="Calibri"/>
                <w:color w:val="000000"/>
                <w:sz w:val="22"/>
                <w:szCs w:val="22"/>
                <w:lang w:val="en-PH" w:eastAsia="en-US"/>
              </w:rPr>
            </w:pPr>
            <w:ins w:id="72668" w:author="Diana Machado" w:date="2019-04-05T18:59:00Z">
              <w:r w:rsidRPr="00D14FFF">
                <w:rPr>
                  <w:rFonts w:ascii="Calibri" w:eastAsia="PMingLiU" w:hAnsi="Calibri" w:cs="Calibri"/>
                  <w:color w:val="000000"/>
                  <w:sz w:val="22"/>
                  <w:szCs w:val="22"/>
                  <w:lang w:val="en-PH" w:eastAsia="en-US"/>
                </w:rPr>
                <w:t>2.41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69" w:author="Diana Machado" w:date="2019-04-05T18:59:00Z"/>
                <w:rFonts w:ascii="Calibri" w:eastAsia="PMingLiU" w:hAnsi="Calibri" w:cs="Calibri"/>
                <w:color w:val="000000"/>
                <w:sz w:val="22"/>
                <w:szCs w:val="22"/>
                <w:lang w:val="en-PH" w:eastAsia="en-US"/>
              </w:rPr>
            </w:pPr>
            <w:ins w:id="72670" w:author="Diana Machado" w:date="2019-04-05T18:59:00Z">
              <w:r w:rsidRPr="00D14FFF">
                <w:rPr>
                  <w:rFonts w:ascii="Calibri" w:eastAsia="PMingLiU" w:hAnsi="Calibri" w:cs="Calibri"/>
                  <w:color w:val="000000"/>
                  <w:sz w:val="22"/>
                  <w:szCs w:val="22"/>
                  <w:lang w:val="en-PH" w:eastAsia="en-US"/>
                </w:rPr>
                <w:t>1.402</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71" w:author="Diana Machado" w:date="2019-04-05T18:59:00Z"/>
                <w:rFonts w:ascii="Calibri" w:eastAsia="PMingLiU" w:hAnsi="Calibri" w:cs="Calibri"/>
                <w:color w:val="000000"/>
                <w:sz w:val="22"/>
                <w:szCs w:val="22"/>
                <w:lang w:val="en-PH" w:eastAsia="en-US"/>
              </w:rPr>
            </w:pPr>
            <w:ins w:id="72672"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73" w:author="Diana Machado" w:date="2019-04-05T18:59:00Z"/>
                <w:rFonts w:ascii="Calibri" w:eastAsia="PMingLiU" w:hAnsi="Calibri" w:cs="Calibri"/>
                <w:color w:val="000000"/>
                <w:sz w:val="22"/>
                <w:szCs w:val="22"/>
                <w:lang w:val="en-PH" w:eastAsia="en-US"/>
              </w:rPr>
            </w:pPr>
            <w:ins w:id="72674" w:author="Diana Machado" w:date="2019-04-05T18:59:00Z">
              <w:r w:rsidRPr="00D14FFF">
                <w:rPr>
                  <w:rFonts w:ascii="Calibri" w:eastAsia="PMingLiU" w:hAnsi="Calibri" w:cs="Calibri"/>
                  <w:color w:val="000000"/>
                  <w:sz w:val="22"/>
                  <w:szCs w:val="22"/>
                  <w:lang w:val="en-PH" w:eastAsia="en-US"/>
                </w:rPr>
                <w:t>0.59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75" w:author="Diana Machado" w:date="2019-04-05T18:59:00Z"/>
                <w:rFonts w:ascii="Calibri" w:eastAsia="PMingLiU" w:hAnsi="Calibri" w:cs="Calibri"/>
                <w:color w:val="000000"/>
                <w:sz w:val="22"/>
                <w:szCs w:val="22"/>
                <w:lang w:val="en-PH" w:eastAsia="en-US"/>
              </w:rPr>
            </w:pPr>
            <w:ins w:id="72676" w:author="Diana Machado" w:date="2019-04-05T18:59:00Z">
              <w:r w:rsidRPr="00D14FFF">
                <w:rPr>
                  <w:rFonts w:ascii="Calibri" w:eastAsia="PMingLiU" w:hAnsi="Calibri" w:cs="Calibri"/>
                  <w:color w:val="000000"/>
                  <w:sz w:val="22"/>
                  <w:szCs w:val="22"/>
                  <w:lang w:val="en-PH" w:eastAsia="en-US"/>
                </w:rPr>
                <w:t>0.346</w:t>
              </w:r>
            </w:ins>
          </w:p>
        </w:tc>
      </w:tr>
      <w:tr w:rsidR="007C2683" w:rsidRPr="00D14FFF" w:rsidTr="007C2683">
        <w:trPr>
          <w:trHeight w:val="285"/>
          <w:ins w:id="72677"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678"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79" w:author="Diana Machado" w:date="2019-04-05T18:59:00Z"/>
                <w:rFonts w:ascii="Calibri" w:eastAsia="PMingLiU" w:hAnsi="Calibri" w:cs="Calibri"/>
                <w:color w:val="000000"/>
                <w:sz w:val="22"/>
                <w:szCs w:val="22"/>
                <w:lang w:val="en-PH" w:eastAsia="en-US"/>
              </w:rPr>
            </w:pPr>
            <w:ins w:id="72680" w:author="Diana Machado" w:date="2019-04-05T18:59:00Z">
              <w:r w:rsidRPr="00D14FFF">
                <w:rPr>
                  <w:rFonts w:ascii="Calibri" w:eastAsia="PMingLiU" w:hAnsi="Calibri" w:cs="Calibri"/>
                  <w:color w:val="000000"/>
                  <w:sz w:val="22"/>
                  <w:szCs w:val="22"/>
                  <w:lang w:val="en-PH" w:eastAsia="en-US"/>
                </w:rPr>
                <w:t>7</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81" w:author="Diana Machado" w:date="2019-04-05T18:59:00Z"/>
                <w:rFonts w:ascii="Calibri" w:eastAsia="PMingLiU" w:hAnsi="Calibri" w:cs="Calibri"/>
                <w:color w:val="000000"/>
                <w:sz w:val="22"/>
                <w:szCs w:val="22"/>
                <w:lang w:val="en-PH" w:eastAsia="en-US"/>
              </w:rPr>
            </w:pPr>
            <w:ins w:id="72682" w:author="Diana Machado" w:date="2019-04-05T18:59:00Z">
              <w:r w:rsidRPr="00D14FFF">
                <w:rPr>
                  <w:rFonts w:ascii="Calibri" w:eastAsia="PMingLiU" w:hAnsi="Calibri" w:cs="Calibri"/>
                  <w:color w:val="000000"/>
                  <w:sz w:val="22"/>
                  <w:szCs w:val="22"/>
                  <w:lang w:val="en-PH" w:eastAsia="en-US"/>
                </w:rPr>
                <w:t>CLAY</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83" w:author="Diana Machado" w:date="2019-04-05T18:59:00Z"/>
                <w:rFonts w:ascii="Calibri" w:eastAsia="PMingLiU" w:hAnsi="Calibri" w:cs="Calibri"/>
                <w:color w:val="000000"/>
                <w:sz w:val="22"/>
                <w:szCs w:val="22"/>
                <w:lang w:val="en-PH" w:eastAsia="en-US"/>
              </w:rPr>
            </w:pPr>
            <w:ins w:id="72684" w:author="Diana Machado" w:date="2019-04-05T18:59:00Z">
              <w:r w:rsidRPr="00D14FFF">
                <w:rPr>
                  <w:rFonts w:ascii="Calibri" w:eastAsia="PMingLiU" w:hAnsi="Calibri" w:cs="Calibri"/>
                  <w:color w:val="000000"/>
                  <w:sz w:val="22"/>
                  <w:szCs w:val="22"/>
                  <w:lang w:val="en-PH" w:eastAsia="en-US"/>
                </w:rPr>
                <w:t>0.923</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85" w:author="Diana Machado" w:date="2019-04-05T18:59:00Z"/>
                <w:rFonts w:ascii="Calibri" w:eastAsia="PMingLiU" w:hAnsi="Calibri" w:cs="Calibri"/>
                <w:color w:val="000000"/>
                <w:sz w:val="22"/>
                <w:szCs w:val="22"/>
                <w:lang w:val="en-PH" w:eastAsia="en-US"/>
              </w:rPr>
            </w:pPr>
            <w:ins w:id="72686" w:author="Diana Machado" w:date="2019-04-05T18:59:00Z">
              <w:r w:rsidRPr="00D14FFF">
                <w:rPr>
                  <w:rFonts w:ascii="Calibri" w:eastAsia="PMingLiU" w:hAnsi="Calibri" w:cs="Calibri"/>
                  <w:color w:val="000000"/>
                  <w:sz w:val="22"/>
                  <w:szCs w:val="22"/>
                  <w:lang w:val="en-PH" w:eastAsia="en-US"/>
                </w:rPr>
                <w:t>0.76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87" w:author="Diana Machado" w:date="2019-04-05T18:59:00Z"/>
                <w:rFonts w:ascii="Calibri" w:eastAsia="PMingLiU" w:hAnsi="Calibri" w:cs="Calibri"/>
                <w:color w:val="000000"/>
                <w:sz w:val="22"/>
                <w:szCs w:val="22"/>
                <w:lang w:val="en-PH" w:eastAsia="en-US"/>
              </w:rPr>
            </w:pPr>
            <w:ins w:id="72688" w:author="Diana Machado" w:date="2019-04-05T18:59:00Z">
              <w:r w:rsidRPr="00D14FFF">
                <w:rPr>
                  <w:rFonts w:ascii="Calibri" w:eastAsia="PMingLiU" w:hAnsi="Calibri" w:cs="Calibri"/>
                  <w:color w:val="000000"/>
                  <w:sz w:val="22"/>
                  <w:szCs w:val="22"/>
                  <w:lang w:val="en-PH" w:eastAsia="en-US"/>
                </w:rPr>
                <w:t>0.70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89" w:author="Diana Machado" w:date="2019-04-05T18:59:00Z"/>
                <w:rFonts w:ascii="Calibri" w:eastAsia="PMingLiU" w:hAnsi="Calibri" w:cs="Calibri"/>
                <w:color w:val="000000"/>
                <w:sz w:val="22"/>
                <w:szCs w:val="22"/>
                <w:lang w:val="en-PH" w:eastAsia="en-US"/>
              </w:rPr>
            </w:pPr>
            <w:ins w:id="72690"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91" w:author="Diana Machado" w:date="2019-04-05T18:59:00Z"/>
                <w:rFonts w:ascii="Calibri" w:eastAsia="PMingLiU" w:hAnsi="Calibri" w:cs="Calibri"/>
                <w:color w:val="000000"/>
                <w:sz w:val="22"/>
                <w:szCs w:val="22"/>
                <w:lang w:val="en-PH" w:eastAsia="en-US"/>
              </w:rPr>
            </w:pPr>
            <w:ins w:id="72692" w:author="Diana Machado" w:date="2019-04-05T18:59:00Z">
              <w:r w:rsidRPr="00D14FFF">
                <w:rPr>
                  <w:rFonts w:ascii="Calibri" w:eastAsia="PMingLiU" w:hAnsi="Calibri" w:cs="Calibri"/>
                  <w:color w:val="000000"/>
                  <w:sz w:val="22"/>
                  <w:szCs w:val="22"/>
                  <w:lang w:val="en-PH" w:eastAsia="en-US"/>
                </w:rPr>
                <w:t>0.83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93" w:author="Diana Machado" w:date="2019-04-05T18:59:00Z"/>
                <w:rFonts w:ascii="Calibri" w:eastAsia="PMingLiU" w:hAnsi="Calibri" w:cs="Calibri"/>
                <w:color w:val="000000"/>
                <w:sz w:val="22"/>
                <w:szCs w:val="22"/>
                <w:lang w:val="en-PH" w:eastAsia="en-US"/>
              </w:rPr>
            </w:pPr>
            <w:ins w:id="72694" w:author="Diana Machado" w:date="2019-04-05T18:59:00Z">
              <w:r w:rsidRPr="00D14FFF">
                <w:rPr>
                  <w:rFonts w:ascii="Calibri" w:eastAsia="PMingLiU" w:hAnsi="Calibri" w:cs="Calibri"/>
                  <w:color w:val="000000"/>
                  <w:sz w:val="22"/>
                  <w:szCs w:val="22"/>
                  <w:lang w:val="en-PH" w:eastAsia="en-US"/>
                </w:rPr>
                <w:t>0.766</w:t>
              </w:r>
            </w:ins>
          </w:p>
        </w:tc>
      </w:tr>
      <w:tr w:rsidR="007C2683" w:rsidRPr="00D14FFF" w:rsidTr="007C2683">
        <w:trPr>
          <w:trHeight w:val="285"/>
          <w:ins w:id="72695"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696"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97" w:author="Diana Machado" w:date="2019-04-05T18:59:00Z"/>
                <w:rFonts w:ascii="Calibri" w:eastAsia="PMingLiU" w:hAnsi="Calibri" w:cs="Calibri"/>
                <w:color w:val="000000"/>
                <w:sz w:val="22"/>
                <w:szCs w:val="22"/>
                <w:lang w:val="en-PH" w:eastAsia="en-US"/>
              </w:rPr>
            </w:pPr>
            <w:ins w:id="72698" w:author="Diana Machado" w:date="2019-04-05T18:59:00Z">
              <w:r w:rsidRPr="00D14FFF">
                <w:rPr>
                  <w:rFonts w:ascii="Calibri" w:eastAsia="PMingLiU" w:hAnsi="Calibri" w:cs="Calibri"/>
                  <w:color w:val="000000"/>
                  <w:sz w:val="22"/>
                  <w:szCs w:val="22"/>
                  <w:lang w:val="en-PH" w:eastAsia="en-US"/>
                </w:rPr>
                <w:t>8</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99" w:author="Diana Machado" w:date="2019-04-05T18:59:00Z"/>
                <w:rFonts w:ascii="Calibri" w:eastAsia="PMingLiU" w:hAnsi="Calibri" w:cs="Calibri"/>
                <w:color w:val="000000"/>
                <w:sz w:val="22"/>
                <w:szCs w:val="22"/>
                <w:lang w:val="en-PH" w:eastAsia="en-US"/>
              </w:rPr>
            </w:pPr>
            <w:ins w:id="72700" w:author="Diana Machado" w:date="2019-04-05T18:59:00Z">
              <w:r w:rsidRPr="00D14FFF">
                <w:rPr>
                  <w:rFonts w:ascii="Calibri" w:eastAsia="PMingLiU" w:hAnsi="Calibri" w:cs="Calibri"/>
                  <w:color w:val="000000"/>
                  <w:sz w:val="22"/>
                  <w:szCs w:val="22"/>
                  <w:lang w:val="en-PH" w:eastAsia="en-US"/>
                </w:rPr>
                <w:t>COLLIER</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01" w:author="Diana Machado" w:date="2019-04-05T18:59:00Z"/>
                <w:rFonts w:ascii="Calibri" w:eastAsia="PMingLiU" w:hAnsi="Calibri" w:cs="Calibri"/>
                <w:color w:val="000000"/>
                <w:sz w:val="22"/>
                <w:szCs w:val="22"/>
                <w:lang w:val="en-PH" w:eastAsia="en-US"/>
              </w:rPr>
            </w:pPr>
            <w:ins w:id="72702" w:author="Diana Machado" w:date="2019-04-05T18:59:00Z">
              <w:r w:rsidRPr="00D14FFF">
                <w:rPr>
                  <w:rFonts w:ascii="Calibri" w:eastAsia="PMingLiU" w:hAnsi="Calibri" w:cs="Calibri"/>
                  <w:color w:val="000000"/>
                  <w:sz w:val="22"/>
                  <w:szCs w:val="22"/>
                  <w:lang w:val="en-PH" w:eastAsia="en-US"/>
                </w:rPr>
                <w:t>7.932</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03" w:author="Diana Machado" w:date="2019-04-05T18:59:00Z"/>
                <w:rFonts w:ascii="Calibri" w:eastAsia="PMingLiU" w:hAnsi="Calibri" w:cs="Calibri"/>
                <w:color w:val="000000"/>
                <w:sz w:val="22"/>
                <w:szCs w:val="22"/>
                <w:lang w:val="en-PH" w:eastAsia="en-US"/>
              </w:rPr>
            </w:pPr>
            <w:ins w:id="72704" w:author="Diana Machado" w:date="2019-04-05T18:59:00Z">
              <w:r w:rsidRPr="00D14FFF">
                <w:rPr>
                  <w:rFonts w:ascii="Calibri" w:eastAsia="PMingLiU" w:hAnsi="Calibri" w:cs="Calibri"/>
                  <w:color w:val="000000"/>
                  <w:sz w:val="22"/>
                  <w:szCs w:val="22"/>
                  <w:lang w:val="en-PH" w:eastAsia="en-US"/>
                </w:rPr>
                <w:t>4.64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05" w:author="Diana Machado" w:date="2019-04-05T18:59:00Z"/>
                <w:rFonts w:ascii="Calibri" w:eastAsia="PMingLiU" w:hAnsi="Calibri" w:cs="Calibri"/>
                <w:color w:val="000000"/>
                <w:sz w:val="22"/>
                <w:szCs w:val="22"/>
                <w:lang w:val="en-PH" w:eastAsia="en-US"/>
              </w:rPr>
            </w:pPr>
            <w:ins w:id="72706" w:author="Diana Machado" w:date="2019-04-05T18:59:00Z">
              <w:r w:rsidRPr="00D14FFF">
                <w:rPr>
                  <w:rFonts w:ascii="Calibri" w:eastAsia="PMingLiU" w:hAnsi="Calibri" w:cs="Calibri"/>
                  <w:color w:val="000000"/>
                  <w:sz w:val="22"/>
                  <w:szCs w:val="22"/>
                  <w:lang w:val="en-PH" w:eastAsia="en-US"/>
                </w:rPr>
                <w:t>2.473</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07" w:author="Diana Machado" w:date="2019-04-05T18:59:00Z"/>
                <w:rFonts w:ascii="Calibri" w:eastAsia="PMingLiU" w:hAnsi="Calibri" w:cs="Calibri"/>
                <w:color w:val="000000"/>
                <w:sz w:val="22"/>
                <w:szCs w:val="22"/>
                <w:lang w:val="en-PH" w:eastAsia="en-US"/>
              </w:rPr>
            </w:pPr>
            <w:ins w:id="72708"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09" w:author="Diana Machado" w:date="2019-04-05T18:59:00Z"/>
                <w:rFonts w:ascii="Calibri" w:eastAsia="PMingLiU" w:hAnsi="Calibri" w:cs="Calibri"/>
                <w:color w:val="000000"/>
                <w:sz w:val="22"/>
                <w:szCs w:val="22"/>
                <w:lang w:val="en-PH" w:eastAsia="en-US"/>
              </w:rPr>
            </w:pPr>
            <w:ins w:id="72710" w:author="Diana Machado" w:date="2019-04-05T18:59:00Z">
              <w:r w:rsidRPr="00D14FFF">
                <w:rPr>
                  <w:rFonts w:ascii="Calibri" w:eastAsia="PMingLiU" w:hAnsi="Calibri" w:cs="Calibri"/>
                  <w:color w:val="000000"/>
                  <w:sz w:val="22"/>
                  <w:szCs w:val="22"/>
                  <w:lang w:val="en-PH" w:eastAsia="en-US"/>
                </w:rPr>
                <w:t>0.58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11" w:author="Diana Machado" w:date="2019-04-05T18:59:00Z"/>
                <w:rFonts w:ascii="Calibri" w:eastAsia="PMingLiU" w:hAnsi="Calibri" w:cs="Calibri"/>
                <w:color w:val="000000"/>
                <w:sz w:val="22"/>
                <w:szCs w:val="22"/>
                <w:lang w:val="en-PH" w:eastAsia="en-US"/>
              </w:rPr>
            </w:pPr>
            <w:ins w:id="72712" w:author="Diana Machado" w:date="2019-04-05T18:59:00Z">
              <w:r w:rsidRPr="00D14FFF">
                <w:rPr>
                  <w:rFonts w:ascii="Calibri" w:eastAsia="PMingLiU" w:hAnsi="Calibri" w:cs="Calibri"/>
                  <w:color w:val="000000"/>
                  <w:sz w:val="22"/>
                  <w:szCs w:val="22"/>
                  <w:lang w:val="en-PH" w:eastAsia="en-US"/>
                </w:rPr>
                <w:t>0.312</w:t>
              </w:r>
            </w:ins>
          </w:p>
        </w:tc>
      </w:tr>
      <w:tr w:rsidR="007C2683" w:rsidRPr="00D14FFF" w:rsidTr="007C2683">
        <w:trPr>
          <w:trHeight w:val="285"/>
          <w:ins w:id="72713"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714"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15" w:author="Diana Machado" w:date="2019-04-05T18:59:00Z"/>
                <w:rFonts w:ascii="Calibri" w:eastAsia="PMingLiU" w:hAnsi="Calibri" w:cs="Calibri"/>
                <w:color w:val="000000"/>
                <w:sz w:val="22"/>
                <w:szCs w:val="22"/>
                <w:lang w:val="en-PH" w:eastAsia="en-US"/>
              </w:rPr>
            </w:pPr>
            <w:ins w:id="72716" w:author="Diana Machado" w:date="2019-04-05T18:59:00Z">
              <w:r w:rsidRPr="00D14FFF">
                <w:rPr>
                  <w:rFonts w:ascii="Calibri" w:eastAsia="PMingLiU" w:hAnsi="Calibri" w:cs="Calibri"/>
                  <w:color w:val="000000"/>
                  <w:sz w:val="22"/>
                  <w:szCs w:val="22"/>
                  <w:lang w:val="en-PH" w:eastAsia="en-US"/>
                </w:rPr>
                <w:t>9</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17" w:author="Diana Machado" w:date="2019-04-05T18:59:00Z"/>
                <w:rFonts w:ascii="Calibri" w:eastAsia="PMingLiU" w:hAnsi="Calibri" w:cs="Calibri"/>
                <w:color w:val="000000"/>
                <w:sz w:val="22"/>
                <w:szCs w:val="22"/>
                <w:lang w:val="en-PH" w:eastAsia="en-US"/>
              </w:rPr>
            </w:pPr>
            <w:ins w:id="72718" w:author="Diana Machado" w:date="2019-04-05T18:59:00Z">
              <w:r w:rsidRPr="00D14FFF">
                <w:rPr>
                  <w:rFonts w:ascii="Calibri" w:eastAsia="PMingLiU" w:hAnsi="Calibri" w:cs="Calibri"/>
                  <w:color w:val="000000"/>
                  <w:sz w:val="22"/>
                  <w:szCs w:val="22"/>
                  <w:lang w:val="en-PH" w:eastAsia="en-US"/>
                </w:rPr>
                <w:t>COLUMBI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19" w:author="Diana Machado" w:date="2019-04-05T18:59:00Z"/>
                <w:rFonts w:ascii="Calibri" w:eastAsia="PMingLiU" w:hAnsi="Calibri" w:cs="Calibri"/>
                <w:color w:val="000000"/>
                <w:sz w:val="22"/>
                <w:szCs w:val="22"/>
                <w:lang w:val="en-PH" w:eastAsia="en-US"/>
              </w:rPr>
            </w:pPr>
            <w:ins w:id="72720" w:author="Diana Machado" w:date="2019-04-05T18:59:00Z">
              <w:r w:rsidRPr="00D14FFF">
                <w:rPr>
                  <w:rFonts w:ascii="Calibri" w:eastAsia="PMingLiU" w:hAnsi="Calibri" w:cs="Calibri"/>
                  <w:color w:val="000000"/>
                  <w:sz w:val="22"/>
                  <w:szCs w:val="22"/>
                  <w:lang w:val="en-PH" w:eastAsia="en-US"/>
                </w:rPr>
                <w:t>0.95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21" w:author="Diana Machado" w:date="2019-04-05T18:59:00Z"/>
                <w:rFonts w:ascii="Calibri" w:eastAsia="PMingLiU" w:hAnsi="Calibri" w:cs="Calibri"/>
                <w:color w:val="000000"/>
                <w:sz w:val="22"/>
                <w:szCs w:val="22"/>
                <w:lang w:val="en-PH" w:eastAsia="en-US"/>
              </w:rPr>
            </w:pPr>
            <w:ins w:id="72722" w:author="Diana Machado" w:date="2019-04-05T18:59:00Z">
              <w:r w:rsidRPr="00D14FFF">
                <w:rPr>
                  <w:rFonts w:ascii="Calibri" w:eastAsia="PMingLiU" w:hAnsi="Calibri" w:cs="Calibri"/>
                  <w:color w:val="000000"/>
                  <w:sz w:val="22"/>
                  <w:szCs w:val="22"/>
                  <w:lang w:val="en-PH" w:eastAsia="en-US"/>
                </w:rPr>
                <w:t>0.80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23" w:author="Diana Machado" w:date="2019-04-05T18:59:00Z"/>
                <w:rFonts w:ascii="Calibri" w:eastAsia="PMingLiU" w:hAnsi="Calibri" w:cs="Calibri"/>
                <w:color w:val="000000"/>
                <w:sz w:val="22"/>
                <w:szCs w:val="22"/>
                <w:lang w:val="en-PH" w:eastAsia="en-US"/>
              </w:rPr>
            </w:pPr>
            <w:ins w:id="72724" w:author="Diana Machado" w:date="2019-04-05T18:59:00Z">
              <w:r w:rsidRPr="00D14FFF">
                <w:rPr>
                  <w:rFonts w:ascii="Calibri" w:eastAsia="PMingLiU" w:hAnsi="Calibri" w:cs="Calibri"/>
                  <w:color w:val="000000"/>
                  <w:sz w:val="22"/>
                  <w:szCs w:val="22"/>
                  <w:lang w:val="en-PH" w:eastAsia="en-US"/>
                </w:rPr>
                <w:t>0.750</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25" w:author="Diana Machado" w:date="2019-04-05T18:59:00Z"/>
                <w:rFonts w:ascii="Calibri" w:eastAsia="PMingLiU" w:hAnsi="Calibri" w:cs="Calibri"/>
                <w:color w:val="000000"/>
                <w:sz w:val="22"/>
                <w:szCs w:val="22"/>
                <w:lang w:val="en-PH" w:eastAsia="en-US"/>
              </w:rPr>
            </w:pPr>
            <w:ins w:id="72726"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27" w:author="Diana Machado" w:date="2019-04-05T18:59:00Z"/>
                <w:rFonts w:ascii="Calibri" w:eastAsia="PMingLiU" w:hAnsi="Calibri" w:cs="Calibri"/>
                <w:color w:val="000000"/>
                <w:sz w:val="22"/>
                <w:szCs w:val="22"/>
                <w:lang w:val="en-PH" w:eastAsia="en-US"/>
              </w:rPr>
            </w:pPr>
            <w:ins w:id="72728" w:author="Diana Machado" w:date="2019-04-05T18:59:00Z">
              <w:r w:rsidRPr="00D14FFF">
                <w:rPr>
                  <w:rFonts w:ascii="Calibri" w:eastAsia="PMingLiU" w:hAnsi="Calibri" w:cs="Calibri"/>
                  <w:color w:val="000000"/>
                  <w:sz w:val="22"/>
                  <w:szCs w:val="22"/>
                  <w:lang w:val="en-PH" w:eastAsia="en-US"/>
                </w:rPr>
                <w:t>0.84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29" w:author="Diana Machado" w:date="2019-04-05T18:59:00Z"/>
                <w:rFonts w:ascii="Calibri" w:eastAsia="PMingLiU" w:hAnsi="Calibri" w:cs="Calibri"/>
                <w:color w:val="000000"/>
                <w:sz w:val="22"/>
                <w:szCs w:val="22"/>
                <w:lang w:val="en-PH" w:eastAsia="en-US"/>
              </w:rPr>
            </w:pPr>
            <w:ins w:id="72730" w:author="Diana Machado" w:date="2019-04-05T18:59:00Z">
              <w:r w:rsidRPr="00D14FFF">
                <w:rPr>
                  <w:rFonts w:ascii="Calibri" w:eastAsia="PMingLiU" w:hAnsi="Calibri" w:cs="Calibri"/>
                  <w:color w:val="000000"/>
                  <w:sz w:val="22"/>
                  <w:szCs w:val="22"/>
                  <w:lang w:val="en-PH" w:eastAsia="en-US"/>
                </w:rPr>
                <w:t>0.787</w:t>
              </w:r>
            </w:ins>
          </w:p>
        </w:tc>
      </w:tr>
      <w:tr w:rsidR="007C2683" w:rsidRPr="00D14FFF" w:rsidTr="007C2683">
        <w:trPr>
          <w:trHeight w:val="285"/>
          <w:ins w:id="72731"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732"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33" w:author="Diana Machado" w:date="2019-04-05T18:59:00Z"/>
                <w:rFonts w:ascii="Calibri" w:eastAsia="PMingLiU" w:hAnsi="Calibri" w:cs="Calibri"/>
                <w:color w:val="000000"/>
                <w:sz w:val="22"/>
                <w:szCs w:val="22"/>
                <w:lang w:val="en-PH" w:eastAsia="en-US"/>
              </w:rPr>
            </w:pPr>
            <w:ins w:id="72734" w:author="Diana Machado" w:date="2019-04-05T18:59:00Z">
              <w:r w:rsidRPr="00D14FFF">
                <w:rPr>
                  <w:rFonts w:ascii="Calibri" w:eastAsia="PMingLiU" w:hAnsi="Calibri" w:cs="Calibri"/>
                  <w:color w:val="000000"/>
                  <w:sz w:val="22"/>
                  <w:szCs w:val="22"/>
                  <w:lang w:val="en-PH" w:eastAsia="en-US"/>
                </w:rPr>
                <w:t>10</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35" w:author="Diana Machado" w:date="2019-04-05T18:59:00Z"/>
                <w:rFonts w:ascii="Calibri" w:eastAsia="PMingLiU" w:hAnsi="Calibri" w:cs="Calibri"/>
                <w:color w:val="000000"/>
                <w:sz w:val="22"/>
                <w:szCs w:val="22"/>
                <w:lang w:val="en-PH" w:eastAsia="en-US"/>
              </w:rPr>
            </w:pPr>
            <w:ins w:id="72736" w:author="Diana Machado" w:date="2019-04-05T18:59:00Z">
              <w:r w:rsidRPr="00D14FFF">
                <w:rPr>
                  <w:rFonts w:ascii="Calibri" w:eastAsia="PMingLiU" w:hAnsi="Calibri" w:cs="Calibri"/>
                  <w:color w:val="000000"/>
                  <w:sz w:val="22"/>
                  <w:szCs w:val="22"/>
                  <w:lang w:val="en-PH" w:eastAsia="en-US"/>
                </w:rPr>
                <w:t>DIXI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37" w:author="Diana Machado" w:date="2019-04-05T18:59:00Z"/>
                <w:rFonts w:ascii="Calibri" w:eastAsia="PMingLiU" w:hAnsi="Calibri" w:cs="Calibri"/>
                <w:color w:val="000000"/>
                <w:sz w:val="22"/>
                <w:szCs w:val="22"/>
                <w:lang w:val="en-PH" w:eastAsia="en-US"/>
              </w:rPr>
            </w:pPr>
            <w:ins w:id="72738" w:author="Diana Machado" w:date="2019-04-05T18:59:00Z">
              <w:r w:rsidRPr="00D14FFF">
                <w:rPr>
                  <w:rFonts w:ascii="Calibri" w:eastAsia="PMingLiU" w:hAnsi="Calibri" w:cs="Calibri"/>
                  <w:color w:val="000000"/>
                  <w:sz w:val="22"/>
                  <w:szCs w:val="22"/>
                  <w:lang w:val="en-PH" w:eastAsia="en-US"/>
                </w:rPr>
                <w:t>3.07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39" w:author="Diana Machado" w:date="2019-04-05T18:59:00Z"/>
                <w:rFonts w:ascii="Calibri" w:eastAsia="PMingLiU" w:hAnsi="Calibri" w:cs="Calibri"/>
                <w:color w:val="000000"/>
                <w:sz w:val="22"/>
                <w:szCs w:val="22"/>
                <w:lang w:val="en-PH" w:eastAsia="en-US"/>
              </w:rPr>
            </w:pPr>
            <w:ins w:id="72740" w:author="Diana Machado" w:date="2019-04-05T18:59:00Z">
              <w:r w:rsidRPr="00D14FFF">
                <w:rPr>
                  <w:rFonts w:ascii="Calibri" w:eastAsia="PMingLiU" w:hAnsi="Calibri" w:cs="Calibri"/>
                  <w:color w:val="000000"/>
                  <w:sz w:val="22"/>
                  <w:szCs w:val="22"/>
                  <w:lang w:val="en-PH" w:eastAsia="en-US"/>
                </w:rPr>
                <w:t>2.16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41" w:author="Diana Machado" w:date="2019-04-05T18:59:00Z"/>
                <w:rFonts w:ascii="Calibri" w:eastAsia="PMingLiU" w:hAnsi="Calibri" w:cs="Calibri"/>
                <w:color w:val="000000"/>
                <w:sz w:val="22"/>
                <w:szCs w:val="22"/>
                <w:lang w:val="en-PH" w:eastAsia="en-US"/>
              </w:rPr>
            </w:pPr>
            <w:ins w:id="72742" w:author="Diana Machado" w:date="2019-04-05T18:59:00Z">
              <w:r w:rsidRPr="00D14FFF">
                <w:rPr>
                  <w:rFonts w:ascii="Calibri" w:eastAsia="PMingLiU" w:hAnsi="Calibri" w:cs="Calibri"/>
                  <w:color w:val="000000"/>
                  <w:sz w:val="22"/>
                  <w:szCs w:val="22"/>
                  <w:lang w:val="en-PH" w:eastAsia="en-US"/>
                </w:rPr>
                <w:t>1.676</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43" w:author="Diana Machado" w:date="2019-04-05T18:59:00Z"/>
                <w:rFonts w:ascii="Calibri" w:eastAsia="PMingLiU" w:hAnsi="Calibri" w:cs="Calibri"/>
                <w:color w:val="000000"/>
                <w:sz w:val="22"/>
                <w:szCs w:val="22"/>
                <w:lang w:val="en-PH" w:eastAsia="en-US"/>
              </w:rPr>
            </w:pPr>
            <w:ins w:id="72744"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45" w:author="Diana Machado" w:date="2019-04-05T18:59:00Z"/>
                <w:rFonts w:ascii="Calibri" w:eastAsia="PMingLiU" w:hAnsi="Calibri" w:cs="Calibri"/>
                <w:color w:val="000000"/>
                <w:sz w:val="22"/>
                <w:szCs w:val="22"/>
                <w:lang w:val="en-PH" w:eastAsia="en-US"/>
              </w:rPr>
            </w:pPr>
            <w:ins w:id="72746" w:author="Diana Machado" w:date="2019-04-05T18:59:00Z">
              <w:r w:rsidRPr="00D14FFF">
                <w:rPr>
                  <w:rFonts w:ascii="Calibri" w:eastAsia="PMingLiU" w:hAnsi="Calibri" w:cs="Calibri"/>
                  <w:color w:val="000000"/>
                  <w:sz w:val="22"/>
                  <w:szCs w:val="22"/>
                  <w:lang w:val="en-PH" w:eastAsia="en-US"/>
                </w:rPr>
                <w:t>0.70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47" w:author="Diana Machado" w:date="2019-04-05T18:59:00Z"/>
                <w:rFonts w:ascii="Calibri" w:eastAsia="PMingLiU" w:hAnsi="Calibri" w:cs="Calibri"/>
                <w:color w:val="000000"/>
                <w:sz w:val="22"/>
                <w:szCs w:val="22"/>
                <w:lang w:val="en-PH" w:eastAsia="en-US"/>
              </w:rPr>
            </w:pPr>
            <w:ins w:id="72748" w:author="Diana Machado" w:date="2019-04-05T18:59:00Z">
              <w:r w:rsidRPr="00D14FFF">
                <w:rPr>
                  <w:rFonts w:ascii="Calibri" w:eastAsia="PMingLiU" w:hAnsi="Calibri" w:cs="Calibri"/>
                  <w:color w:val="000000"/>
                  <w:sz w:val="22"/>
                  <w:szCs w:val="22"/>
                  <w:lang w:val="en-PH" w:eastAsia="en-US"/>
                </w:rPr>
                <w:t>0.545</w:t>
              </w:r>
            </w:ins>
          </w:p>
        </w:tc>
      </w:tr>
      <w:tr w:rsidR="007C2683" w:rsidRPr="00D14FFF" w:rsidTr="007C2683">
        <w:trPr>
          <w:trHeight w:val="285"/>
          <w:ins w:id="72749"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750"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51" w:author="Diana Machado" w:date="2019-04-05T18:59:00Z"/>
                <w:rFonts w:ascii="Calibri" w:eastAsia="PMingLiU" w:hAnsi="Calibri" w:cs="Calibri"/>
                <w:color w:val="000000"/>
                <w:sz w:val="22"/>
                <w:szCs w:val="22"/>
                <w:lang w:val="en-PH" w:eastAsia="en-US"/>
              </w:rPr>
            </w:pPr>
            <w:ins w:id="72752" w:author="Diana Machado" w:date="2019-04-05T18:59:00Z">
              <w:r w:rsidRPr="00D14FFF">
                <w:rPr>
                  <w:rFonts w:ascii="Calibri" w:eastAsia="PMingLiU" w:hAnsi="Calibri" w:cs="Calibri"/>
                  <w:color w:val="000000"/>
                  <w:sz w:val="22"/>
                  <w:szCs w:val="22"/>
                  <w:lang w:val="en-PH" w:eastAsia="en-US"/>
                </w:rPr>
                <w:t>11</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53" w:author="Diana Machado" w:date="2019-04-05T18:59:00Z"/>
                <w:rFonts w:ascii="Calibri" w:eastAsia="PMingLiU" w:hAnsi="Calibri" w:cs="Calibri"/>
                <w:color w:val="000000"/>
                <w:sz w:val="22"/>
                <w:szCs w:val="22"/>
                <w:lang w:val="en-PH" w:eastAsia="en-US"/>
              </w:rPr>
            </w:pPr>
            <w:ins w:id="72754" w:author="Diana Machado" w:date="2019-04-05T18:59:00Z">
              <w:r w:rsidRPr="00D14FFF">
                <w:rPr>
                  <w:rFonts w:ascii="Calibri" w:eastAsia="PMingLiU" w:hAnsi="Calibri" w:cs="Calibri"/>
                  <w:color w:val="000000"/>
                  <w:sz w:val="22"/>
                  <w:szCs w:val="22"/>
                  <w:lang w:val="en-PH" w:eastAsia="en-US"/>
                </w:rPr>
                <w:t>DUVAL</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55" w:author="Diana Machado" w:date="2019-04-05T18:59:00Z"/>
                <w:rFonts w:ascii="Calibri" w:eastAsia="PMingLiU" w:hAnsi="Calibri" w:cs="Calibri"/>
                <w:color w:val="000000"/>
                <w:sz w:val="22"/>
                <w:szCs w:val="22"/>
                <w:lang w:val="en-PH" w:eastAsia="en-US"/>
              </w:rPr>
            </w:pPr>
            <w:ins w:id="72756" w:author="Diana Machado" w:date="2019-04-05T18:59:00Z">
              <w:r w:rsidRPr="00D14FFF">
                <w:rPr>
                  <w:rFonts w:ascii="Calibri" w:eastAsia="PMingLiU" w:hAnsi="Calibri" w:cs="Calibri"/>
                  <w:color w:val="000000"/>
                  <w:sz w:val="22"/>
                  <w:szCs w:val="22"/>
                  <w:lang w:val="en-PH" w:eastAsia="en-US"/>
                </w:rPr>
                <w:t>1.896</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57" w:author="Diana Machado" w:date="2019-04-05T18:59:00Z"/>
                <w:rFonts w:ascii="Calibri" w:eastAsia="PMingLiU" w:hAnsi="Calibri" w:cs="Calibri"/>
                <w:color w:val="000000"/>
                <w:sz w:val="22"/>
                <w:szCs w:val="22"/>
                <w:lang w:val="en-PH" w:eastAsia="en-US"/>
              </w:rPr>
            </w:pPr>
            <w:ins w:id="72758" w:author="Diana Machado" w:date="2019-04-05T18:59:00Z">
              <w:r w:rsidRPr="00D14FFF">
                <w:rPr>
                  <w:rFonts w:ascii="Calibri" w:eastAsia="PMingLiU" w:hAnsi="Calibri" w:cs="Calibri"/>
                  <w:color w:val="000000"/>
                  <w:sz w:val="22"/>
                  <w:szCs w:val="22"/>
                  <w:lang w:val="en-PH" w:eastAsia="en-US"/>
                </w:rPr>
                <w:t>1.35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59" w:author="Diana Machado" w:date="2019-04-05T18:59:00Z"/>
                <w:rFonts w:ascii="Calibri" w:eastAsia="PMingLiU" w:hAnsi="Calibri" w:cs="Calibri"/>
                <w:color w:val="000000"/>
                <w:sz w:val="22"/>
                <w:szCs w:val="22"/>
                <w:lang w:val="en-PH" w:eastAsia="en-US"/>
              </w:rPr>
            </w:pPr>
            <w:ins w:id="72760" w:author="Diana Machado" w:date="2019-04-05T18:59:00Z">
              <w:r w:rsidRPr="00D14FFF">
                <w:rPr>
                  <w:rFonts w:ascii="Calibri" w:eastAsia="PMingLiU" w:hAnsi="Calibri" w:cs="Calibri"/>
                  <w:color w:val="000000"/>
                  <w:sz w:val="22"/>
                  <w:szCs w:val="22"/>
                  <w:lang w:val="en-PH" w:eastAsia="en-US"/>
                </w:rPr>
                <w:t>1.086</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61" w:author="Diana Machado" w:date="2019-04-05T18:59:00Z"/>
                <w:rFonts w:ascii="Calibri" w:eastAsia="PMingLiU" w:hAnsi="Calibri" w:cs="Calibri"/>
                <w:color w:val="000000"/>
                <w:sz w:val="22"/>
                <w:szCs w:val="22"/>
                <w:lang w:val="en-PH" w:eastAsia="en-US"/>
              </w:rPr>
            </w:pPr>
            <w:ins w:id="72762"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63" w:author="Diana Machado" w:date="2019-04-05T18:59:00Z"/>
                <w:rFonts w:ascii="Calibri" w:eastAsia="PMingLiU" w:hAnsi="Calibri" w:cs="Calibri"/>
                <w:color w:val="000000"/>
                <w:sz w:val="22"/>
                <w:szCs w:val="22"/>
                <w:lang w:val="en-PH" w:eastAsia="en-US"/>
              </w:rPr>
            </w:pPr>
            <w:ins w:id="72764" w:author="Diana Machado" w:date="2019-04-05T18:59:00Z">
              <w:r w:rsidRPr="00D14FFF">
                <w:rPr>
                  <w:rFonts w:ascii="Calibri" w:eastAsia="PMingLiU" w:hAnsi="Calibri" w:cs="Calibri"/>
                  <w:color w:val="000000"/>
                  <w:sz w:val="22"/>
                  <w:szCs w:val="22"/>
                  <w:lang w:val="en-PH" w:eastAsia="en-US"/>
                </w:rPr>
                <w:t>0.71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65" w:author="Diana Machado" w:date="2019-04-05T18:59:00Z"/>
                <w:rFonts w:ascii="Calibri" w:eastAsia="PMingLiU" w:hAnsi="Calibri" w:cs="Calibri"/>
                <w:color w:val="000000"/>
                <w:sz w:val="22"/>
                <w:szCs w:val="22"/>
                <w:lang w:val="en-PH" w:eastAsia="en-US"/>
              </w:rPr>
            </w:pPr>
            <w:ins w:id="72766" w:author="Diana Machado" w:date="2019-04-05T18:59:00Z">
              <w:r w:rsidRPr="00D14FFF">
                <w:rPr>
                  <w:rFonts w:ascii="Calibri" w:eastAsia="PMingLiU" w:hAnsi="Calibri" w:cs="Calibri"/>
                  <w:color w:val="000000"/>
                  <w:sz w:val="22"/>
                  <w:szCs w:val="22"/>
                  <w:lang w:val="en-PH" w:eastAsia="en-US"/>
                </w:rPr>
                <w:t>0.573</w:t>
              </w:r>
            </w:ins>
          </w:p>
        </w:tc>
      </w:tr>
      <w:tr w:rsidR="007C2683" w:rsidRPr="00D14FFF" w:rsidTr="007C2683">
        <w:trPr>
          <w:trHeight w:val="285"/>
          <w:ins w:id="72767"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768"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69" w:author="Diana Machado" w:date="2019-04-05T18:59:00Z"/>
                <w:rFonts w:ascii="Calibri" w:eastAsia="PMingLiU" w:hAnsi="Calibri" w:cs="Calibri"/>
                <w:color w:val="000000"/>
                <w:sz w:val="22"/>
                <w:szCs w:val="22"/>
                <w:lang w:val="en-PH" w:eastAsia="en-US"/>
              </w:rPr>
            </w:pPr>
            <w:ins w:id="72770" w:author="Diana Machado" w:date="2019-04-05T18:59:00Z">
              <w:r w:rsidRPr="00D14FFF">
                <w:rPr>
                  <w:rFonts w:ascii="Calibri" w:eastAsia="PMingLiU" w:hAnsi="Calibri" w:cs="Calibri"/>
                  <w:color w:val="000000"/>
                  <w:sz w:val="22"/>
                  <w:szCs w:val="22"/>
                  <w:lang w:val="en-PH" w:eastAsia="en-US"/>
                </w:rPr>
                <w:t>12</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71" w:author="Diana Machado" w:date="2019-04-05T18:59:00Z"/>
                <w:rFonts w:ascii="Calibri" w:eastAsia="PMingLiU" w:hAnsi="Calibri" w:cs="Calibri"/>
                <w:color w:val="000000"/>
                <w:sz w:val="22"/>
                <w:szCs w:val="22"/>
                <w:lang w:val="en-PH" w:eastAsia="en-US"/>
              </w:rPr>
            </w:pPr>
            <w:ins w:id="72772" w:author="Diana Machado" w:date="2019-04-05T18:59:00Z">
              <w:r w:rsidRPr="00D14FFF">
                <w:rPr>
                  <w:rFonts w:ascii="Calibri" w:eastAsia="PMingLiU" w:hAnsi="Calibri" w:cs="Calibri"/>
                  <w:color w:val="000000"/>
                  <w:sz w:val="22"/>
                  <w:szCs w:val="22"/>
                  <w:lang w:val="en-PH" w:eastAsia="en-US"/>
                </w:rPr>
                <w:t>FRANKLI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73" w:author="Diana Machado" w:date="2019-04-05T18:59:00Z"/>
                <w:rFonts w:ascii="Calibri" w:eastAsia="PMingLiU" w:hAnsi="Calibri" w:cs="Calibri"/>
                <w:color w:val="000000"/>
                <w:sz w:val="22"/>
                <w:szCs w:val="22"/>
                <w:lang w:val="en-PH" w:eastAsia="en-US"/>
              </w:rPr>
            </w:pPr>
            <w:ins w:id="72774" w:author="Diana Machado" w:date="2019-04-05T18:59:00Z">
              <w:r w:rsidRPr="00D14FFF">
                <w:rPr>
                  <w:rFonts w:ascii="Calibri" w:eastAsia="PMingLiU" w:hAnsi="Calibri" w:cs="Calibri"/>
                  <w:color w:val="000000"/>
                  <w:sz w:val="22"/>
                  <w:szCs w:val="22"/>
                  <w:lang w:val="en-PH" w:eastAsia="en-US"/>
                </w:rPr>
                <w:t>6.32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75" w:author="Diana Machado" w:date="2019-04-05T18:59:00Z"/>
                <w:rFonts w:ascii="Calibri" w:eastAsia="PMingLiU" w:hAnsi="Calibri" w:cs="Calibri"/>
                <w:color w:val="000000"/>
                <w:sz w:val="22"/>
                <w:szCs w:val="22"/>
                <w:lang w:val="en-PH" w:eastAsia="en-US"/>
              </w:rPr>
            </w:pPr>
            <w:ins w:id="72776" w:author="Diana Machado" w:date="2019-04-05T18:59:00Z">
              <w:r w:rsidRPr="00D14FFF">
                <w:rPr>
                  <w:rFonts w:ascii="Calibri" w:eastAsia="PMingLiU" w:hAnsi="Calibri" w:cs="Calibri"/>
                  <w:color w:val="000000"/>
                  <w:sz w:val="22"/>
                  <w:szCs w:val="22"/>
                  <w:lang w:val="en-PH" w:eastAsia="en-US"/>
                </w:rPr>
                <w:t>3.96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77" w:author="Diana Machado" w:date="2019-04-05T18:59:00Z"/>
                <w:rFonts w:ascii="Calibri" w:eastAsia="PMingLiU" w:hAnsi="Calibri" w:cs="Calibri"/>
                <w:color w:val="000000"/>
                <w:sz w:val="22"/>
                <w:szCs w:val="22"/>
                <w:lang w:val="en-PH" w:eastAsia="en-US"/>
              </w:rPr>
            </w:pPr>
            <w:ins w:id="72778" w:author="Diana Machado" w:date="2019-04-05T18:59:00Z">
              <w:r w:rsidRPr="00D14FFF">
                <w:rPr>
                  <w:rFonts w:ascii="Calibri" w:eastAsia="PMingLiU" w:hAnsi="Calibri" w:cs="Calibri"/>
                  <w:color w:val="000000"/>
                  <w:sz w:val="22"/>
                  <w:szCs w:val="22"/>
                  <w:lang w:val="en-PH" w:eastAsia="en-US"/>
                </w:rPr>
                <w:t>2.562</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79" w:author="Diana Machado" w:date="2019-04-05T18:59:00Z"/>
                <w:rFonts w:ascii="Calibri" w:eastAsia="PMingLiU" w:hAnsi="Calibri" w:cs="Calibri"/>
                <w:color w:val="000000"/>
                <w:sz w:val="22"/>
                <w:szCs w:val="22"/>
                <w:lang w:val="en-PH" w:eastAsia="en-US"/>
              </w:rPr>
            </w:pPr>
            <w:ins w:id="72780"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81" w:author="Diana Machado" w:date="2019-04-05T18:59:00Z"/>
                <w:rFonts w:ascii="Calibri" w:eastAsia="PMingLiU" w:hAnsi="Calibri" w:cs="Calibri"/>
                <w:color w:val="000000"/>
                <w:sz w:val="22"/>
                <w:szCs w:val="22"/>
                <w:lang w:val="en-PH" w:eastAsia="en-US"/>
              </w:rPr>
            </w:pPr>
            <w:ins w:id="72782" w:author="Diana Machado" w:date="2019-04-05T18:59:00Z">
              <w:r w:rsidRPr="00D14FFF">
                <w:rPr>
                  <w:rFonts w:ascii="Calibri" w:eastAsia="PMingLiU" w:hAnsi="Calibri" w:cs="Calibri"/>
                  <w:color w:val="000000"/>
                  <w:sz w:val="22"/>
                  <w:szCs w:val="22"/>
                  <w:lang w:val="en-PH" w:eastAsia="en-US"/>
                </w:rPr>
                <w:t>0.62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83" w:author="Diana Machado" w:date="2019-04-05T18:59:00Z"/>
                <w:rFonts w:ascii="Calibri" w:eastAsia="PMingLiU" w:hAnsi="Calibri" w:cs="Calibri"/>
                <w:color w:val="000000"/>
                <w:sz w:val="22"/>
                <w:szCs w:val="22"/>
                <w:lang w:val="en-PH" w:eastAsia="en-US"/>
              </w:rPr>
            </w:pPr>
            <w:ins w:id="72784" w:author="Diana Machado" w:date="2019-04-05T18:59:00Z">
              <w:r w:rsidRPr="00D14FFF">
                <w:rPr>
                  <w:rFonts w:ascii="Calibri" w:eastAsia="PMingLiU" w:hAnsi="Calibri" w:cs="Calibri"/>
                  <w:color w:val="000000"/>
                  <w:sz w:val="22"/>
                  <w:szCs w:val="22"/>
                  <w:lang w:val="en-PH" w:eastAsia="en-US"/>
                </w:rPr>
                <w:t>0.405</w:t>
              </w:r>
            </w:ins>
          </w:p>
        </w:tc>
      </w:tr>
      <w:tr w:rsidR="007C2683" w:rsidRPr="00D14FFF" w:rsidTr="007C2683">
        <w:trPr>
          <w:trHeight w:val="285"/>
          <w:ins w:id="72785"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786"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87" w:author="Diana Machado" w:date="2019-04-05T18:59:00Z"/>
                <w:rFonts w:ascii="Calibri" w:eastAsia="PMingLiU" w:hAnsi="Calibri" w:cs="Calibri"/>
                <w:color w:val="000000"/>
                <w:sz w:val="22"/>
                <w:szCs w:val="22"/>
                <w:lang w:val="en-PH" w:eastAsia="en-US"/>
              </w:rPr>
            </w:pPr>
            <w:ins w:id="72788" w:author="Diana Machado" w:date="2019-04-05T18:59:00Z">
              <w:r w:rsidRPr="00D14FFF">
                <w:rPr>
                  <w:rFonts w:ascii="Calibri" w:eastAsia="PMingLiU" w:hAnsi="Calibri" w:cs="Calibri"/>
                  <w:color w:val="000000"/>
                  <w:sz w:val="22"/>
                  <w:szCs w:val="22"/>
                  <w:lang w:val="en-PH" w:eastAsia="en-US"/>
                </w:rPr>
                <w:t>13</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89" w:author="Diana Machado" w:date="2019-04-05T18:59:00Z"/>
                <w:rFonts w:ascii="Calibri" w:eastAsia="PMingLiU" w:hAnsi="Calibri" w:cs="Calibri"/>
                <w:color w:val="000000"/>
                <w:sz w:val="22"/>
                <w:szCs w:val="22"/>
                <w:lang w:val="en-PH" w:eastAsia="en-US"/>
              </w:rPr>
            </w:pPr>
            <w:ins w:id="72790" w:author="Diana Machado" w:date="2019-04-05T18:59:00Z">
              <w:r w:rsidRPr="00D14FFF">
                <w:rPr>
                  <w:rFonts w:ascii="Calibri" w:eastAsia="PMingLiU" w:hAnsi="Calibri" w:cs="Calibri"/>
                  <w:color w:val="000000"/>
                  <w:sz w:val="22"/>
                  <w:szCs w:val="22"/>
                  <w:lang w:val="en-PH" w:eastAsia="en-US"/>
                </w:rPr>
                <w:t>GLADE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91" w:author="Diana Machado" w:date="2019-04-05T18:59:00Z"/>
                <w:rFonts w:ascii="Calibri" w:eastAsia="PMingLiU" w:hAnsi="Calibri" w:cs="Calibri"/>
                <w:color w:val="000000"/>
                <w:sz w:val="22"/>
                <w:szCs w:val="22"/>
                <w:lang w:val="en-PH" w:eastAsia="en-US"/>
              </w:rPr>
            </w:pPr>
            <w:ins w:id="72792" w:author="Diana Machado" w:date="2019-04-05T18:59:00Z">
              <w:r w:rsidRPr="00D14FFF">
                <w:rPr>
                  <w:rFonts w:ascii="Calibri" w:eastAsia="PMingLiU" w:hAnsi="Calibri" w:cs="Calibri"/>
                  <w:color w:val="000000"/>
                  <w:sz w:val="22"/>
                  <w:szCs w:val="22"/>
                  <w:lang w:val="en-PH" w:eastAsia="en-US"/>
                </w:rPr>
                <w:t>7.07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93" w:author="Diana Machado" w:date="2019-04-05T18:59:00Z"/>
                <w:rFonts w:ascii="Calibri" w:eastAsia="PMingLiU" w:hAnsi="Calibri" w:cs="Calibri"/>
                <w:color w:val="000000"/>
                <w:sz w:val="22"/>
                <w:szCs w:val="22"/>
                <w:lang w:val="en-PH" w:eastAsia="en-US"/>
              </w:rPr>
            </w:pPr>
            <w:ins w:id="72794" w:author="Diana Machado" w:date="2019-04-05T18:59:00Z">
              <w:r w:rsidRPr="00D14FFF">
                <w:rPr>
                  <w:rFonts w:ascii="Calibri" w:eastAsia="PMingLiU" w:hAnsi="Calibri" w:cs="Calibri"/>
                  <w:color w:val="000000"/>
                  <w:sz w:val="22"/>
                  <w:szCs w:val="22"/>
                  <w:lang w:val="en-PH" w:eastAsia="en-US"/>
                </w:rPr>
                <w:t>4.03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95" w:author="Diana Machado" w:date="2019-04-05T18:59:00Z"/>
                <w:rFonts w:ascii="Calibri" w:eastAsia="PMingLiU" w:hAnsi="Calibri" w:cs="Calibri"/>
                <w:color w:val="000000"/>
                <w:sz w:val="22"/>
                <w:szCs w:val="22"/>
                <w:lang w:val="en-PH" w:eastAsia="en-US"/>
              </w:rPr>
            </w:pPr>
            <w:ins w:id="72796" w:author="Diana Machado" w:date="2019-04-05T18:59:00Z">
              <w:r w:rsidRPr="00D14FFF">
                <w:rPr>
                  <w:rFonts w:ascii="Calibri" w:eastAsia="PMingLiU" w:hAnsi="Calibri" w:cs="Calibri"/>
                  <w:color w:val="000000"/>
                  <w:sz w:val="22"/>
                  <w:szCs w:val="22"/>
                  <w:lang w:val="en-PH" w:eastAsia="en-US"/>
                </w:rPr>
                <w:t>2.234</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97" w:author="Diana Machado" w:date="2019-04-05T18:59:00Z"/>
                <w:rFonts w:ascii="Calibri" w:eastAsia="PMingLiU" w:hAnsi="Calibri" w:cs="Calibri"/>
                <w:color w:val="000000"/>
                <w:sz w:val="22"/>
                <w:szCs w:val="22"/>
                <w:lang w:val="en-PH" w:eastAsia="en-US"/>
              </w:rPr>
            </w:pPr>
            <w:ins w:id="72798"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99" w:author="Diana Machado" w:date="2019-04-05T18:59:00Z"/>
                <w:rFonts w:ascii="Calibri" w:eastAsia="PMingLiU" w:hAnsi="Calibri" w:cs="Calibri"/>
                <w:color w:val="000000"/>
                <w:sz w:val="22"/>
                <w:szCs w:val="22"/>
                <w:lang w:val="en-PH" w:eastAsia="en-US"/>
              </w:rPr>
            </w:pPr>
            <w:ins w:id="72800" w:author="Diana Machado" w:date="2019-04-05T18:59:00Z">
              <w:r w:rsidRPr="00D14FFF">
                <w:rPr>
                  <w:rFonts w:ascii="Calibri" w:eastAsia="PMingLiU" w:hAnsi="Calibri" w:cs="Calibri"/>
                  <w:color w:val="000000"/>
                  <w:sz w:val="22"/>
                  <w:szCs w:val="22"/>
                  <w:lang w:val="en-PH" w:eastAsia="en-US"/>
                </w:rPr>
                <w:t>0.57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01" w:author="Diana Machado" w:date="2019-04-05T18:59:00Z"/>
                <w:rFonts w:ascii="Calibri" w:eastAsia="PMingLiU" w:hAnsi="Calibri" w:cs="Calibri"/>
                <w:color w:val="000000"/>
                <w:sz w:val="22"/>
                <w:szCs w:val="22"/>
                <w:lang w:val="en-PH" w:eastAsia="en-US"/>
              </w:rPr>
            </w:pPr>
            <w:ins w:id="72802" w:author="Diana Machado" w:date="2019-04-05T18:59:00Z">
              <w:r w:rsidRPr="00D14FFF">
                <w:rPr>
                  <w:rFonts w:ascii="Calibri" w:eastAsia="PMingLiU" w:hAnsi="Calibri" w:cs="Calibri"/>
                  <w:color w:val="000000"/>
                  <w:sz w:val="22"/>
                  <w:szCs w:val="22"/>
                  <w:lang w:val="en-PH" w:eastAsia="en-US"/>
                </w:rPr>
                <w:t>0.316</w:t>
              </w:r>
            </w:ins>
          </w:p>
        </w:tc>
      </w:tr>
      <w:tr w:rsidR="007C2683" w:rsidRPr="00D14FFF" w:rsidTr="007C2683">
        <w:trPr>
          <w:trHeight w:val="285"/>
          <w:ins w:id="72803"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804"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05" w:author="Diana Machado" w:date="2019-04-05T18:59:00Z"/>
                <w:rFonts w:ascii="Calibri" w:eastAsia="PMingLiU" w:hAnsi="Calibri" w:cs="Calibri"/>
                <w:color w:val="000000"/>
                <w:sz w:val="22"/>
                <w:szCs w:val="22"/>
                <w:lang w:val="en-PH" w:eastAsia="en-US"/>
              </w:rPr>
            </w:pPr>
            <w:ins w:id="72806" w:author="Diana Machado" w:date="2019-04-05T18:59:00Z">
              <w:r w:rsidRPr="00D14FFF">
                <w:rPr>
                  <w:rFonts w:ascii="Calibri" w:eastAsia="PMingLiU" w:hAnsi="Calibri" w:cs="Calibri"/>
                  <w:color w:val="000000"/>
                  <w:sz w:val="22"/>
                  <w:szCs w:val="22"/>
                  <w:lang w:val="en-PH" w:eastAsia="en-US"/>
                </w:rPr>
                <w:t>14</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07" w:author="Diana Machado" w:date="2019-04-05T18:59:00Z"/>
                <w:rFonts w:ascii="Calibri" w:eastAsia="PMingLiU" w:hAnsi="Calibri" w:cs="Calibri"/>
                <w:color w:val="000000"/>
                <w:sz w:val="22"/>
                <w:szCs w:val="22"/>
                <w:lang w:val="en-PH" w:eastAsia="en-US"/>
              </w:rPr>
            </w:pPr>
            <w:ins w:id="72808" w:author="Diana Machado" w:date="2019-04-05T18:59:00Z">
              <w:r w:rsidRPr="00D14FFF">
                <w:rPr>
                  <w:rFonts w:ascii="Calibri" w:eastAsia="PMingLiU" w:hAnsi="Calibri" w:cs="Calibri"/>
                  <w:color w:val="000000"/>
                  <w:sz w:val="22"/>
                  <w:szCs w:val="22"/>
                  <w:lang w:val="en-PH" w:eastAsia="en-US"/>
                </w:rPr>
                <w:t>HAMILTO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09" w:author="Diana Machado" w:date="2019-04-05T18:59:00Z"/>
                <w:rFonts w:ascii="Calibri" w:eastAsia="PMingLiU" w:hAnsi="Calibri" w:cs="Calibri"/>
                <w:color w:val="000000"/>
                <w:sz w:val="22"/>
                <w:szCs w:val="22"/>
                <w:lang w:val="en-PH" w:eastAsia="en-US"/>
              </w:rPr>
            </w:pPr>
            <w:ins w:id="72810" w:author="Diana Machado" w:date="2019-04-05T18:59:00Z">
              <w:r w:rsidRPr="00D14FFF">
                <w:rPr>
                  <w:rFonts w:ascii="Calibri" w:eastAsia="PMingLiU" w:hAnsi="Calibri" w:cs="Calibri"/>
                  <w:color w:val="000000"/>
                  <w:sz w:val="22"/>
                  <w:szCs w:val="22"/>
                  <w:lang w:val="en-PH" w:eastAsia="en-US"/>
                </w:rPr>
                <w:t>0.88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11" w:author="Diana Machado" w:date="2019-04-05T18:59:00Z"/>
                <w:rFonts w:ascii="Calibri" w:eastAsia="PMingLiU" w:hAnsi="Calibri" w:cs="Calibri"/>
                <w:color w:val="000000"/>
                <w:sz w:val="22"/>
                <w:szCs w:val="22"/>
                <w:lang w:val="en-PH" w:eastAsia="en-US"/>
              </w:rPr>
            </w:pPr>
            <w:ins w:id="72812" w:author="Diana Machado" w:date="2019-04-05T18:59:00Z">
              <w:r w:rsidRPr="00D14FFF">
                <w:rPr>
                  <w:rFonts w:ascii="Calibri" w:eastAsia="PMingLiU" w:hAnsi="Calibri" w:cs="Calibri"/>
                  <w:color w:val="000000"/>
                  <w:sz w:val="22"/>
                  <w:szCs w:val="22"/>
                  <w:lang w:val="en-PH" w:eastAsia="en-US"/>
                </w:rPr>
                <w:t>0.74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13" w:author="Diana Machado" w:date="2019-04-05T18:59:00Z"/>
                <w:rFonts w:ascii="Calibri" w:eastAsia="PMingLiU" w:hAnsi="Calibri" w:cs="Calibri"/>
                <w:color w:val="000000"/>
                <w:sz w:val="22"/>
                <w:szCs w:val="22"/>
                <w:lang w:val="en-PH" w:eastAsia="en-US"/>
              </w:rPr>
            </w:pPr>
            <w:ins w:id="72814" w:author="Diana Machado" w:date="2019-04-05T18:59:00Z">
              <w:r w:rsidRPr="00D14FFF">
                <w:rPr>
                  <w:rFonts w:ascii="Calibri" w:eastAsia="PMingLiU" w:hAnsi="Calibri" w:cs="Calibri"/>
                  <w:color w:val="000000"/>
                  <w:sz w:val="22"/>
                  <w:szCs w:val="22"/>
                  <w:lang w:val="en-PH" w:eastAsia="en-US"/>
                </w:rPr>
                <w:t>0.682</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15" w:author="Diana Machado" w:date="2019-04-05T18:59:00Z"/>
                <w:rFonts w:ascii="Calibri" w:eastAsia="PMingLiU" w:hAnsi="Calibri" w:cs="Calibri"/>
                <w:color w:val="000000"/>
                <w:sz w:val="22"/>
                <w:szCs w:val="22"/>
                <w:lang w:val="en-PH" w:eastAsia="en-US"/>
              </w:rPr>
            </w:pPr>
            <w:ins w:id="72816"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17" w:author="Diana Machado" w:date="2019-04-05T18:59:00Z"/>
                <w:rFonts w:ascii="Calibri" w:eastAsia="PMingLiU" w:hAnsi="Calibri" w:cs="Calibri"/>
                <w:color w:val="000000"/>
                <w:sz w:val="22"/>
                <w:szCs w:val="22"/>
                <w:lang w:val="en-PH" w:eastAsia="en-US"/>
              </w:rPr>
            </w:pPr>
            <w:ins w:id="72818" w:author="Diana Machado" w:date="2019-04-05T18:59:00Z">
              <w:r w:rsidRPr="00D14FFF">
                <w:rPr>
                  <w:rFonts w:ascii="Calibri" w:eastAsia="PMingLiU" w:hAnsi="Calibri" w:cs="Calibri"/>
                  <w:color w:val="000000"/>
                  <w:sz w:val="22"/>
                  <w:szCs w:val="22"/>
                  <w:lang w:val="en-PH" w:eastAsia="en-US"/>
                </w:rPr>
                <w:t>0.83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19" w:author="Diana Machado" w:date="2019-04-05T18:59:00Z"/>
                <w:rFonts w:ascii="Calibri" w:eastAsia="PMingLiU" w:hAnsi="Calibri" w:cs="Calibri"/>
                <w:color w:val="000000"/>
                <w:sz w:val="22"/>
                <w:szCs w:val="22"/>
                <w:lang w:val="en-PH" w:eastAsia="en-US"/>
              </w:rPr>
            </w:pPr>
            <w:ins w:id="72820" w:author="Diana Machado" w:date="2019-04-05T18:59:00Z">
              <w:r w:rsidRPr="00D14FFF">
                <w:rPr>
                  <w:rFonts w:ascii="Calibri" w:eastAsia="PMingLiU" w:hAnsi="Calibri" w:cs="Calibri"/>
                  <w:color w:val="000000"/>
                  <w:sz w:val="22"/>
                  <w:szCs w:val="22"/>
                  <w:lang w:val="en-PH" w:eastAsia="en-US"/>
                </w:rPr>
                <w:t>0.772</w:t>
              </w:r>
            </w:ins>
          </w:p>
        </w:tc>
      </w:tr>
      <w:tr w:rsidR="007C2683" w:rsidRPr="00D14FFF" w:rsidTr="007C2683">
        <w:trPr>
          <w:trHeight w:val="285"/>
          <w:ins w:id="72821"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822"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23" w:author="Diana Machado" w:date="2019-04-05T18:59:00Z"/>
                <w:rFonts w:ascii="Calibri" w:eastAsia="PMingLiU" w:hAnsi="Calibri" w:cs="Calibri"/>
                <w:color w:val="000000"/>
                <w:sz w:val="22"/>
                <w:szCs w:val="22"/>
                <w:lang w:val="en-PH" w:eastAsia="en-US"/>
              </w:rPr>
            </w:pPr>
            <w:ins w:id="72824" w:author="Diana Machado" w:date="2019-04-05T18:59:00Z">
              <w:r w:rsidRPr="00D14FFF">
                <w:rPr>
                  <w:rFonts w:ascii="Calibri" w:eastAsia="PMingLiU" w:hAnsi="Calibri" w:cs="Calibri"/>
                  <w:color w:val="000000"/>
                  <w:sz w:val="22"/>
                  <w:szCs w:val="22"/>
                  <w:lang w:val="en-PH" w:eastAsia="en-US"/>
                </w:rPr>
                <w:t>15</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25" w:author="Diana Machado" w:date="2019-04-05T18:59:00Z"/>
                <w:rFonts w:ascii="Calibri" w:eastAsia="PMingLiU" w:hAnsi="Calibri" w:cs="Calibri"/>
                <w:color w:val="000000"/>
                <w:sz w:val="22"/>
                <w:szCs w:val="22"/>
                <w:lang w:val="en-PH" w:eastAsia="en-US"/>
              </w:rPr>
            </w:pPr>
            <w:ins w:id="72826" w:author="Diana Machado" w:date="2019-04-05T18:59:00Z">
              <w:r w:rsidRPr="00D14FFF">
                <w:rPr>
                  <w:rFonts w:ascii="Calibri" w:eastAsia="PMingLiU" w:hAnsi="Calibri" w:cs="Calibri"/>
                  <w:color w:val="000000"/>
                  <w:sz w:val="22"/>
                  <w:szCs w:val="22"/>
                  <w:lang w:val="en-PH" w:eastAsia="en-US"/>
                </w:rPr>
                <w:t>HERNANDO</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27" w:author="Diana Machado" w:date="2019-04-05T18:59:00Z"/>
                <w:rFonts w:ascii="Calibri" w:eastAsia="PMingLiU" w:hAnsi="Calibri" w:cs="Calibri"/>
                <w:color w:val="000000"/>
                <w:sz w:val="22"/>
                <w:szCs w:val="22"/>
                <w:lang w:val="en-PH" w:eastAsia="en-US"/>
              </w:rPr>
            </w:pPr>
            <w:ins w:id="72828" w:author="Diana Machado" w:date="2019-04-05T18:59:00Z">
              <w:r w:rsidRPr="00D14FFF">
                <w:rPr>
                  <w:rFonts w:ascii="Calibri" w:eastAsia="PMingLiU" w:hAnsi="Calibri" w:cs="Calibri"/>
                  <w:color w:val="000000"/>
                  <w:sz w:val="22"/>
                  <w:szCs w:val="22"/>
                  <w:lang w:val="en-PH" w:eastAsia="en-US"/>
                </w:rPr>
                <w:t>5.39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29" w:author="Diana Machado" w:date="2019-04-05T18:59:00Z"/>
                <w:rFonts w:ascii="Calibri" w:eastAsia="PMingLiU" w:hAnsi="Calibri" w:cs="Calibri"/>
                <w:color w:val="000000"/>
                <w:sz w:val="22"/>
                <w:szCs w:val="22"/>
                <w:lang w:val="en-PH" w:eastAsia="en-US"/>
              </w:rPr>
            </w:pPr>
            <w:ins w:id="72830" w:author="Diana Machado" w:date="2019-04-05T18:59:00Z">
              <w:r w:rsidRPr="00D14FFF">
                <w:rPr>
                  <w:rFonts w:ascii="Calibri" w:eastAsia="PMingLiU" w:hAnsi="Calibri" w:cs="Calibri"/>
                  <w:color w:val="000000"/>
                  <w:sz w:val="22"/>
                  <w:szCs w:val="22"/>
                  <w:lang w:val="en-PH" w:eastAsia="en-US"/>
                </w:rPr>
                <w:t>3.28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31" w:author="Diana Machado" w:date="2019-04-05T18:59:00Z"/>
                <w:rFonts w:ascii="Calibri" w:eastAsia="PMingLiU" w:hAnsi="Calibri" w:cs="Calibri"/>
                <w:color w:val="000000"/>
                <w:sz w:val="22"/>
                <w:szCs w:val="22"/>
                <w:lang w:val="en-PH" w:eastAsia="en-US"/>
              </w:rPr>
            </w:pPr>
            <w:ins w:id="72832" w:author="Diana Machado" w:date="2019-04-05T18:59:00Z">
              <w:r w:rsidRPr="00D14FFF">
                <w:rPr>
                  <w:rFonts w:ascii="Calibri" w:eastAsia="PMingLiU" w:hAnsi="Calibri" w:cs="Calibri"/>
                  <w:color w:val="000000"/>
                  <w:sz w:val="22"/>
                  <w:szCs w:val="22"/>
                  <w:lang w:val="en-PH" w:eastAsia="en-US"/>
                </w:rPr>
                <w:t>1.829</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33" w:author="Diana Machado" w:date="2019-04-05T18:59:00Z"/>
                <w:rFonts w:ascii="Calibri" w:eastAsia="PMingLiU" w:hAnsi="Calibri" w:cs="Calibri"/>
                <w:color w:val="000000"/>
                <w:sz w:val="22"/>
                <w:szCs w:val="22"/>
                <w:lang w:val="en-PH" w:eastAsia="en-US"/>
              </w:rPr>
            </w:pPr>
            <w:ins w:id="72834"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35" w:author="Diana Machado" w:date="2019-04-05T18:59:00Z"/>
                <w:rFonts w:ascii="Calibri" w:eastAsia="PMingLiU" w:hAnsi="Calibri" w:cs="Calibri"/>
                <w:color w:val="000000"/>
                <w:sz w:val="22"/>
                <w:szCs w:val="22"/>
                <w:lang w:val="en-PH" w:eastAsia="en-US"/>
              </w:rPr>
            </w:pPr>
            <w:ins w:id="72836" w:author="Diana Machado" w:date="2019-04-05T18:59:00Z">
              <w:r w:rsidRPr="00D14FFF">
                <w:rPr>
                  <w:rFonts w:ascii="Calibri" w:eastAsia="PMingLiU" w:hAnsi="Calibri" w:cs="Calibri"/>
                  <w:color w:val="000000"/>
                  <w:sz w:val="22"/>
                  <w:szCs w:val="22"/>
                  <w:lang w:val="en-PH" w:eastAsia="en-US"/>
                </w:rPr>
                <w:t>0.60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37" w:author="Diana Machado" w:date="2019-04-05T18:59:00Z"/>
                <w:rFonts w:ascii="Calibri" w:eastAsia="PMingLiU" w:hAnsi="Calibri" w:cs="Calibri"/>
                <w:color w:val="000000"/>
                <w:sz w:val="22"/>
                <w:szCs w:val="22"/>
                <w:lang w:val="en-PH" w:eastAsia="en-US"/>
              </w:rPr>
            </w:pPr>
            <w:ins w:id="72838" w:author="Diana Machado" w:date="2019-04-05T18:59:00Z">
              <w:r w:rsidRPr="00D14FFF">
                <w:rPr>
                  <w:rFonts w:ascii="Calibri" w:eastAsia="PMingLiU" w:hAnsi="Calibri" w:cs="Calibri"/>
                  <w:color w:val="000000"/>
                  <w:sz w:val="22"/>
                  <w:szCs w:val="22"/>
                  <w:lang w:val="en-PH" w:eastAsia="en-US"/>
                </w:rPr>
                <w:t>0.339</w:t>
              </w:r>
            </w:ins>
          </w:p>
        </w:tc>
      </w:tr>
      <w:tr w:rsidR="007C2683" w:rsidRPr="00D14FFF" w:rsidTr="007C2683">
        <w:trPr>
          <w:trHeight w:val="285"/>
          <w:ins w:id="72839"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840"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41" w:author="Diana Machado" w:date="2019-04-05T18:59:00Z"/>
                <w:rFonts w:ascii="Calibri" w:eastAsia="PMingLiU" w:hAnsi="Calibri" w:cs="Calibri"/>
                <w:color w:val="000000"/>
                <w:sz w:val="22"/>
                <w:szCs w:val="22"/>
                <w:lang w:val="en-PH" w:eastAsia="en-US"/>
              </w:rPr>
            </w:pPr>
            <w:ins w:id="72842" w:author="Diana Machado" w:date="2019-04-05T18:59:00Z">
              <w:r w:rsidRPr="00D14FFF">
                <w:rPr>
                  <w:rFonts w:ascii="Calibri" w:eastAsia="PMingLiU" w:hAnsi="Calibri" w:cs="Calibri"/>
                  <w:color w:val="000000"/>
                  <w:sz w:val="22"/>
                  <w:szCs w:val="22"/>
                  <w:lang w:val="en-PH" w:eastAsia="en-US"/>
                </w:rPr>
                <w:t>16</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43" w:author="Diana Machado" w:date="2019-04-05T18:59:00Z"/>
                <w:rFonts w:ascii="Calibri" w:eastAsia="PMingLiU" w:hAnsi="Calibri" w:cs="Calibri"/>
                <w:color w:val="000000"/>
                <w:sz w:val="22"/>
                <w:szCs w:val="22"/>
                <w:lang w:val="en-PH" w:eastAsia="en-US"/>
              </w:rPr>
            </w:pPr>
            <w:ins w:id="72844" w:author="Diana Machado" w:date="2019-04-05T18:59:00Z">
              <w:r w:rsidRPr="00D14FFF">
                <w:rPr>
                  <w:rFonts w:ascii="Calibri" w:eastAsia="PMingLiU" w:hAnsi="Calibri" w:cs="Calibri"/>
                  <w:color w:val="000000"/>
                  <w:sz w:val="22"/>
                  <w:szCs w:val="22"/>
                  <w:lang w:val="en-PH" w:eastAsia="en-US"/>
                </w:rPr>
                <w:t>HILLSBOROUGH</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45" w:author="Diana Machado" w:date="2019-04-05T18:59:00Z"/>
                <w:rFonts w:ascii="Calibri" w:eastAsia="PMingLiU" w:hAnsi="Calibri" w:cs="Calibri"/>
                <w:color w:val="000000"/>
                <w:sz w:val="22"/>
                <w:szCs w:val="22"/>
                <w:lang w:val="en-PH" w:eastAsia="en-US"/>
              </w:rPr>
            </w:pPr>
            <w:ins w:id="72846" w:author="Diana Machado" w:date="2019-04-05T18:59:00Z">
              <w:r w:rsidRPr="00D14FFF">
                <w:rPr>
                  <w:rFonts w:ascii="Calibri" w:eastAsia="PMingLiU" w:hAnsi="Calibri" w:cs="Calibri"/>
                  <w:color w:val="000000"/>
                  <w:sz w:val="22"/>
                  <w:szCs w:val="22"/>
                  <w:lang w:val="en-PH" w:eastAsia="en-US"/>
                </w:rPr>
                <w:t>5.086</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47" w:author="Diana Machado" w:date="2019-04-05T18:59:00Z"/>
                <w:rFonts w:ascii="Calibri" w:eastAsia="PMingLiU" w:hAnsi="Calibri" w:cs="Calibri"/>
                <w:color w:val="000000"/>
                <w:sz w:val="22"/>
                <w:szCs w:val="22"/>
                <w:lang w:val="en-PH" w:eastAsia="en-US"/>
              </w:rPr>
            </w:pPr>
            <w:ins w:id="72848" w:author="Diana Machado" w:date="2019-04-05T18:59:00Z">
              <w:r w:rsidRPr="00D14FFF">
                <w:rPr>
                  <w:rFonts w:ascii="Calibri" w:eastAsia="PMingLiU" w:hAnsi="Calibri" w:cs="Calibri"/>
                  <w:color w:val="000000"/>
                  <w:sz w:val="22"/>
                  <w:szCs w:val="22"/>
                  <w:lang w:val="en-PH" w:eastAsia="en-US"/>
                </w:rPr>
                <w:t>2.97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49" w:author="Diana Machado" w:date="2019-04-05T18:59:00Z"/>
                <w:rFonts w:ascii="Calibri" w:eastAsia="PMingLiU" w:hAnsi="Calibri" w:cs="Calibri"/>
                <w:color w:val="000000"/>
                <w:sz w:val="22"/>
                <w:szCs w:val="22"/>
                <w:lang w:val="en-PH" w:eastAsia="en-US"/>
              </w:rPr>
            </w:pPr>
            <w:ins w:id="72850" w:author="Diana Machado" w:date="2019-04-05T18:59:00Z">
              <w:r w:rsidRPr="00D14FFF">
                <w:rPr>
                  <w:rFonts w:ascii="Calibri" w:eastAsia="PMingLiU" w:hAnsi="Calibri" w:cs="Calibri"/>
                  <w:color w:val="000000"/>
                  <w:sz w:val="22"/>
                  <w:szCs w:val="22"/>
                  <w:lang w:val="en-PH" w:eastAsia="en-US"/>
                </w:rPr>
                <w:t>1.66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51" w:author="Diana Machado" w:date="2019-04-05T18:59:00Z"/>
                <w:rFonts w:ascii="Calibri" w:eastAsia="PMingLiU" w:hAnsi="Calibri" w:cs="Calibri"/>
                <w:color w:val="000000"/>
                <w:sz w:val="22"/>
                <w:szCs w:val="22"/>
                <w:lang w:val="en-PH" w:eastAsia="en-US"/>
              </w:rPr>
            </w:pPr>
            <w:ins w:id="72852"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53" w:author="Diana Machado" w:date="2019-04-05T18:59:00Z"/>
                <w:rFonts w:ascii="Calibri" w:eastAsia="PMingLiU" w:hAnsi="Calibri" w:cs="Calibri"/>
                <w:color w:val="000000"/>
                <w:sz w:val="22"/>
                <w:szCs w:val="22"/>
                <w:lang w:val="en-PH" w:eastAsia="en-US"/>
              </w:rPr>
            </w:pPr>
            <w:ins w:id="72854" w:author="Diana Machado" w:date="2019-04-05T18:59:00Z">
              <w:r w:rsidRPr="00D14FFF">
                <w:rPr>
                  <w:rFonts w:ascii="Calibri" w:eastAsia="PMingLiU" w:hAnsi="Calibri" w:cs="Calibri"/>
                  <w:color w:val="000000"/>
                  <w:sz w:val="22"/>
                  <w:szCs w:val="22"/>
                  <w:lang w:val="en-PH" w:eastAsia="en-US"/>
                </w:rPr>
                <w:t>0.58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55" w:author="Diana Machado" w:date="2019-04-05T18:59:00Z"/>
                <w:rFonts w:ascii="Calibri" w:eastAsia="PMingLiU" w:hAnsi="Calibri" w:cs="Calibri"/>
                <w:color w:val="000000"/>
                <w:sz w:val="22"/>
                <w:szCs w:val="22"/>
                <w:lang w:val="en-PH" w:eastAsia="en-US"/>
              </w:rPr>
            </w:pPr>
            <w:ins w:id="72856" w:author="Diana Machado" w:date="2019-04-05T18:59:00Z">
              <w:r w:rsidRPr="00D14FFF">
                <w:rPr>
                  <w:rFonts w:ascii="Calibri" w:eastAsia="PMingLiU" w:hAnsi="Calibri" w:cs="Calibri"/>
                  <w:color w:val="000000"/>
                  <w:sz w:val="22"/>
                  <w:szCs w:val="22"/>
                  <w:lang w:val="en-PH" w:eastAsia="en-US"/>
                </w:rPr>
                <w:t>0.328</w:t>
              </w:r>
            </w:ins>
          </w:p>
        </w:tc>
      </w:tr>
      <w:tr w:rsidR="007C2683" w:rsidRPr="00D14FFF" w:rsidTr="007C2683">
        <w:trPr>
          <w:trHeight w:val="285"/>
          <w:ins w:id="72857"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858"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59" w:author="Diana Machado" w:date="2019-04-05T18:59:00Z"/>
                <w:rFonts w:ascii="Calibri" w:eastAsia="PMingLiU" w:hAnsi="Calibri" w:cs="Calibri"/>
                <w:color w:val="000000"/>
                <w:sz w:val="22"/>
                <w:szCs w:val="22"/>
                <w:lang w:val="en-PH" w:eastAsia="en-US"/>
              </w:rPr>
            </w:pPr>
            <w:ins w:id="72860" w:author="Diana Machado" w:date="2019-04-05T18:59:00Z">
              <w:r w:rsidRPr="00D14FFF">
                <w:rPr>
                  <w:rFonts w:ascii="Calibri" w:eastAsia="PMingLiU" w:hAnsi="Calibri" w:cs="Calibri"/>
                  <w:color w:val="000000"/>
                  <w:sz w:val="22"/>
                  <w:szCs w:val="22"/>
                  <w:lang w:val="en-PH" w:eastAsia="en-US"/>
                </w:rPr>
                <w:t>17</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61" w:author="Diana Machado" w:date="2019-04-05T18:59:00Z"/>
                <w:rFonts w:ascii="Calibri" w:eastAsia="PMingLiU" w:hAnsi="Calibri" w:cs="Calibri"/>
                <w:color w:val="000000"/>
                <w:sz w:val="22"/>
                <w:szCs w:val="22"/>
                <w:lang w:val="en-PH" w:eastAsia="en-US"/>
              </w:rPr>
            </w:pPr>
            <w:ins w:id="72862" w:author="Diana Machado" w:date="2019-04-05T18:59:00Z">
              <w:r w:rsidRPr="00D14FFF">
                <w:rPr>
                  <w:rFonts w:ascii="Calibri" w:eastAsia="PMingLiU" w:hAnsi="Calibri" w:cs="Calibri"/>
                  <w:color w:val="000000"/>
                  <w:sz w:val="22"/>
                  <w:szCs w:val="22"/>
                  <w:lang w:val="en-PH" w:eastAsia="en-US"/>
                </w:rPr>
                <w:t>HOLME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63" w:author="Diana Machado" w:date="2019-04-05T18:59:00Z"/>
                <w:rFonts w:ascii="Calibri" w:eastAsia="PMingLiU" w:hAnsi="Calibri" w:cs="Calibri"/>
                <w:color w:val="000000"/>
                <w:sz w:val="22"/>
                <w:szCs w:val="22"/>
                <w:lang w:val="en-PH" w:eastAsia="en-US"/>
              </w:rPr>
            </w:pPr>
            <w:ins w:id="72864" w:author="Diana Machado" w:date="2019-04-05T18:59:00Z">
              <w:r w:rsidRPr="00D14FFF">
                <w:rPr>
                  <w:rFonts w:ascii="Calibri" w:eastAsia="PMingLiU" w:hAnsi="Calibri" w:cs="Calibri"/>
                  <w:color w:val="000000"/>
                  <w:sz w:val="22"/>
                  <w:szCs w:val="22"/>
                  <w:lang w:val="en-PH" w:eastAsia="en-US"/>
                </w:rPr>
                <w:t>1.507</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65" w:author="Diana Machado" w:date="2019-04-05T18:59:00Z"/>
                <w:rFonts w:ascii="Calibri" w:eastAsia="PMingLiU" w:hAnsi="Calibri" w:cs="Calibri"/>
                <w:color w:val="000000"/>
                <w:sz w:val="22"/>
                <w:szCs w:val="22"/>
                <w:lang w:val="en-PH" w:eastAsia="en-US"/>
              </w:rPr>
            </w:pPr>
            <w:ins w:id="72866" w:author="Diana Machado" w:date="2019-04-05T18:59:00Z">
              <w:r w:rsidRPr="00D14FFF">
                <w:rPr>
                  <w:rFonts w:ascii="Calibri" w:eastAsia="PMingLiU" w:hAnsi="Calibri" w:cs="Calibri"/>
                  <w:color w:val="000000"/>
                  <w:sz w:val="22"/>
                  <w:szCs w:val="22"/>
                  <w:lang w:val="en-PH" w:eastAsia="en-US"/>
                </w:rPr>
                <w:t>1.17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67" w:author="Diana Machado" w:date="2019-04-05T18:59:00Z"/>
                <w:rFonts w:ascii="Calibri" w:eastAsia="PMingLiU" w:hAnsi="Calibri" w:cs="Calibri"/>
                <w:color w:val="000000"/>
                <w:sz w:val="22"/>
                <w:szCs w:val="22"/>
                <w:lang w:val="en-PH" w:eastAsia="en-US"/>
              </w:rPr>
            </w:pPr>
            <w:ins w:id="72868" w:author="Diana Machado" w:date="2019-04-05T18:59:00Z">
              <w:r w:rsidRPr="00D14FFF">
                <w:rPr>
                  <w:rFonts w:ascii="Calibri" w:eastAsia="PMingLiU" w:hAnsi="Calibri" w:cs="Calibri"/>
                  <w:color w:val="000000"/>
                  <w:sz w:val="22"/>
                  <w:szCs w:val="22"/>
                  <w:lang w:val="en-PH" w:eastAsia="en-US"/>
                </w:rPr>
                <w:t>1.053</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69" w:author="Diana Machado" w:date="2019-04-05T18:59:00Z"/>
                <w:rFonts w:ascii="Calibri" w:eastAsia="PMingLiU" w:hAnsi="Calibri" w:cs="Calibri"/>
                <w:color w:val="000000"/>
                <w:sz w:val="22"/>
                <w:szCs w:val="22"/>
                <w:lang w:val="en-PH" w:eastAsia="en-US"/>
              </w:rPr>
            </w:pPr>
            <w:ins w:id="72870"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71" w:author="Diana Machado" w:date="2019-04-05T18:59:00Z"/>
                <w:rFonts w:ascii="Calibri" w:eastAsia="PMingLiU" w:hAnsi="Calibri" w:cs="Calibri"/>
                <w:color w:val="000000"/>
                <w:sz w:val="22"/>
                <w:szCs w:val="22"/>
                <w:lang w:val="en-PH" w:eastAsia="en-US"/>
              </w:rPr>
            </w:pPr>
            <w:ins w:id="72872" w:author="Diana Machado" w:date="2019-04-05T18:59:00Z">
              <w:r w:rsidRPr="00D14FFF">
                <w:rPr>
                  <w:rFonts w:ascii="Calibri" w:eastAsia="PMingLiU" w:hAnsi="Calibri" w:cs="Calibri"/>
                  <w:color w:val="000000"/>
                  <w:sz w:val="22"/>
                  <w:szCs w:val="22"/>
                  <w:lang w:val="en-PH" w:eastAsia="en-US"/>
                </w:rPr>
                <w:t>0.77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73" w:author="Diana Machado" w:date="2019-04-05T18:59:00Z"/>
                <w:rFonts w:ascii="Calibri" w:eastAsia="PMingLiU" w:hAnsi="Calibri" w:cs="Calibri"/>
                <w:color w:val="000000"/>
                <w:sz w:val="22"/>
                <w:szCs w:val="22"/>
                <w:lang w:val="en-PH" w:eastAsia="en-US"/>
              </w:rPr>
            </w:pPr>
            <w:ins w:id="72874" w:author="Diana Machado" w:date="2019-04-05T18:59:00Z">
              <w:r w:rsidRPr="00D14FFF">
                <w:rPr>
                  <w:rFonts w:ascii="Calibri" w:eastAsia="PMingLiU" w:hAnsi="Calibri" w:cs="Calibri"/>
                  <w:color w:val="000000"/>
                  <w:sz w:val="22"/>
                  <w:szCs w:val="22"/>
                  <w:lang w:val="en-PH" w:eastAsia="en-US"/>
                </w:rPr>
                <w:t>0.699</w:t>
              </w:r>
            </w:ins>
          </w:p>
        </w:tc>
      </w:tr>
      <w:tr w:rsidR="007C2683" w:rsidRPr="00D14FFF" w:rsidTr="007C2683">
        <w:trPr>
          <w:trHeight w:val="285"/>
          <w:ins w:id="72875"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876"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77" w:author="Diana Machado" w:date="2019-04-05T18:59:00Z"/>
                <w:rFonts w:ascii="Calibri" w:eastAsia="PMingLiU" w:hAnsi="Calibri" w:cs="Calibri"/>
                <w:color w:val="000000"/>
                <w:sz w:val="22"/>
                <w:szCs w:val="22"/>
                <w:lang w:val="en-PH" w:eastAsia="en-US"/>
              </w:rPr>
            </w:pPr>
            <w:ins w:id="72878" w:author="Diana Machado" w:date="2019-04-05T18:59:00Z">
              <w:r w:rsidRPr="00D14FFF">
                <w:rPr>
                  <w:rFonts w:ascii="Calibri" w:eastAsia="PMingLiU" w:hAnsi="Calibri" w:cs="Calibri"/>
                  <w:color w:val="000000"/>
                  <w:sz w:val="22"/>
                  <w:szCs w:val="22"/>
                  <w:lang w:val="en-PH" w:eastAsia="en-US"/>
                </w:rPr>
                <w:t>18</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79" w:author="Diana Machado" w:date="2019-04-05T18:59:00Z"/>
                <w:rFonts w:ascii="Calibri" w:eastAsia="PMingLiU" w:hAnsi="Calibri" w:cs="Calibri"/>
                <w:color w:val="000000"/>
                <w:sz w:val="22"/>
                <w:szCs w:val="22"/>
                <w:lang w:val="en-PH" w:eastAsia="en-US"/>
              </w:rPr>
            </w:pPr>
            <w:ins w:id="72880" w:author="Diana Machado" w:date="2019-04-05T18:59:00Z">
              <w:r w:rsidRPr="00D14FFF">
                <w:rPr>
                  <w:rFonts w:ascii="Calibri" w:eastAsia="PMingLiU" w:hAnsi="Calibri" w:cs="Calibri"/>
                  <w:color w:val="000000"/>
                  <w:sz w:val="22"/>
                  <w:szCs w:val="22"/>
                  <w:lang w:val="en-PH" w:eastAsia="en-US"/>
                </w:rPr>
                <w:t>INDIAN RIVER</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81" w:author="Diana Machado" w:date="2019-04-05T18:59:00Z"/>
                <w:rFonts w:ascii="Calibri" w:eastAsia="PMingLiU" w:hAnsi="Calibri" w:cs="Calibri"/>
                <w:color w:val="000000"/>
                <w:sz w:val="22"/>
                <w:szCs w:val="22"/>
                <w:lang w:val="en-PH" w:eastAsia="en-US"/>
              </w:rPr>
            </w:pPr>
            <w:ins w:id="72882" w:author="Diana Machado" w:date="2019-04-05T18:59:00Z">
              <w:r w:rsidRPr="00D14FFF">
                <w:rPr>
                  <w:rFonts w:ascii="Calibri" w:eastAsia="PMingLiU" w:hAnsi="Calibri" w:cs="Calibri"/>
                  <w:color w:val="000000"/>
                  <w:sz w:val="22"/>
                  <w:szCs w:val="22"/>
                  <w:lang w:val="en-PH" w:eastAsia="en-US"/>
                </w:rPr>
                <w:t>14.366</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83" w:author="Diana Machado" w:date="2019-04-05T18:59:00Z"/>
                <w:rFonts w:ascii="Calibri" w:eastAsia="PMingLiU" w:hAnsi="Calibri" w:cs="Calibri"/>
                <w:color w:val="000000"/>
                <w:sz w:val="22"/>
                <w:szCs w:val="22"/>
                <w:lang w:val="en-PH" w:eastAsia="en-US"/>
              </w:rPr>
            </w:pPr>
            <w:ins w:id="72884" w:author="Diana Machado" w:date="2019-04-05T18:59:00Z">
              <w:r w:rsidRPr="00D14FFF">
                <w:rPr>
                  <w:rFonts w:ascii="Calibri" w:eastAsia="PMingLiU" w:hAnsi="Calibri" w:cs="Calibri"/>
                  <w:color w:val="000000"/>
                  <w:sz w:val="22"/>
                  <w:szCs w:val="22"/>
                  <w:lang w:val="en-PH" w:eastAsia="en-US"/>
                </w:rPr>
                <w:t>8.72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85" w:author="Diana Machado" w:date="2019-04-05T18:59:00Z"/>
                <w:rFonts w:ascii="Calibri" w:eastAsia="PMingLiU" w:hAnsi="Calibri" w:cs="Calibri"/>
                <w:color w:val="000000"/>
                <w:sz w:val="22"/>
                <w:szCs w:val="22"/>
                <w:lang w:val="en-PH" w:eastAsia="en-US"/>
              </w:rPr>
            </w:pPr>
            <w:ins w:id="72886" w:author="Diana Machado" w:date="2019-04-05T18:59:00Z">
              <w:r w:rsidRPr="00D14FFF">
                <w:rPr>
                  <w:rFonts w:ascii="Calibri" w:eastAsia="PMingLiU" w:hAnsi="Calibri" w:cs="Calibri"/>
                  <w:color w:val="000000"/>
                  <w:sz w:val="22"/>
                  <w:szCs w:val="22"/>
                  <w:lang w:val="en-PH" w:eastAsia="en-US"/>
                </w:rPr>
                <w:t>4.413</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87" w:author="Diana Machado" w:date="2019-04-05T18:59:00Z"/>
                <w:rFonts w:ascii="Calibri" w:eastAsia="PMingLiU" w:hAnsi="Calibri" w:cs="Calibri"/>
                <w:color w:val="000000"/>
                <w:sz w:val="22"/>
                <w:szCs w:val="22"/>
                <w:lang w:val="en-PH" w:eastAsia="en-US"/>
              </w:rPr>
            </w:pPr>
            <w:ins w:id="72888"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89" w:author="Diana Machado" w:date="2019-04-05T18:59:00Z"/>
                <w:rFonts w:ascii="Calibri" w:eastAsia="PMingLiU" w:hAnsi="Calibri" w:cs="Calibri"/>
                <w:color w:val="000000"/>
                <w:sz w:val="22"/>
                <w:szCs w:val="22"/>
                <w:lang w:val="en-PH" w:eastAsia="en-US"/>
              </w:rPr>
            </w:pPr>
            <w:ins w:id="72890" w:author="Diana Machado" w:date="2019-04-05T18:59:00Z">
              <w:r w:rsidRPr="00D14FFF">
                <w:rPr>
                  <w:rFonts w:ascii="Calibri" w:eastAsia="PMingLiU" w:hAnsi="Calibri" w:cs="Calibri"/>
                  <w:color w:val="000000"/>
                  <w:sz w:val="22"/>
                  <w:szCs w:val="22"/>
                  <w:lang w:val="en-PH" w:eastAsia="en-US"/>
                </w:rPr>
                <w:t>0.60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91" w:author="Diana Machado" w:date="2019-04-05T18:59:00Z"/>
                <w:rFonts w:ascii="Calibri" w:eastAsia="PMingLiU" w:hAnsi="Calibri" w:cs="Calibri"/>
                <w:color w:val="000000"/>
                <w:sz w:val="22"/>
                <w:szCs w:val="22"/>
                <w:lang w:val="en-PH" w:eastAsia="en-US"/>
              </w:rPr>
            </w:pPr>
            <w:ins w:id="72892" w:author="Diana Machado" w:date="2019-04-05T18:59:00Z">
              <w:r w:rsidRPr="00D14FFF">
                <w:rPr>
                  <w:rFonts w:ascii="Calibri" w:eastAsia="PMingLiU" w:hAnsi="Calibri" w:cs="Calibri"/>
                  <w:color w:val="000000"/>
                  <w:sz w:val="22"/>
                  <w:szCs w:val="22"/>
                  <w:lang w:val="en-PH" w:eastAsia="en-US"/>
                </w:rPr>
                <w:t>0.307</w:t>
              </w:r>
            </w:ins>
          </w:p>
        </w:tc>
      </w:tr>
      <w:tr w:rsidR="007C2683" w:rsidRPr="00D14FFF" w:rsidTr="007C2683">
        <w:trPr>
          <w:trHeight w:val="285"/>
          <w:ins w:id="72893"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894"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95" w:author="Diana Machado" w:date="2019-04-05T18:59:00Z"/>
                <w:rFonts w:ascii="Calibri" w:eastAsia="PMingLiU" w:hAnsi="Calibri" w:cs="Calibri"/>
                <w:color w:val="000000"/>
                <w:sz w:val="22"/>
                <w:szCs w:val="22"/>
                <w:lang w:val="en-PH" w:eastAsia="en-US"/>
              </w:rPr>
            </w:pPr>
            <w:ins w:id="72896" w:author="Diana Machado" w:date="2019-04-05T18:59:00Z">
              <w:r w:rsidRPr="00D14FFF">
                <w:rPr>
                  <w:rFonts w:ascii="Calibri" w:eastAsia="PMingLiU" w:hAnsi="Calibri" w:cs="Calibri"/>
                  <w:color w:val="000000"/>
                  <w:sz w:val="22"/>
                  <w:szCs w:val="22"/>
                  <w:lang w:val="en-PH" w:eastAsia="en-US"/>
                </w:rPr>
                <w:t>19</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97" w:author="Diana Machado" w:date="2019-04-05T18:59:00Z"/>
                <w:rFonts w:ascii="Calibri" w:eastAsia="PMingLiU" w:hAnsi="Calibri" w:cs="Calibri"/>
                <w:color w:val="000000"/>
                <w:sz w:val="22"/>
                <w:szCs w:val="22"/>
                <w:lang w:val="en-PH" w:eastAsia="en-US"/>
              </w:rPr>
            </w:pPr>
            <w:ins w:id="72898" w:author="Diana Machado" w:date="2019-04-05T18:59:00Z">
              <w:r w:rsidRPr="00D14FFF">
                <w:rPr>
                  <w:rFonts w:ascii="Calibri" w:eastAsia="PMingLiU" w:hAnsi="Calibri" w:cs="Calibri"/>
                  <w:color w:val="000000"/>
                  <w:sz w:val="22"/>
                  <w:szCs w:val="22"/>
                  <w:lang w:val="en-PH" w:eastAsia="en-US"/>
                </w:rPr>
                <w:t>JACKSO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99" w:author="Diana Machado" w:date="2019-04-05T18:59:00Z"/>
                <w:rFonts w:ascii="Calibri" w:eastAsia="PMingLiU" w:hAnsi="Calibri" w:cs="Calibri"/>
                <w:color w:val="000000"/>
                <w:sz w:val="22"/>
                <w:szCs w:val="22"/>
                <w:lang w:val="en-PH" w:eastAsia="en-US"/>
              </w:rPr>
            </w:pPr>
            <w:ins w:id="72900" w:author="Diana Machado" w:date="2019-04-05T18:59:00Z">
              <w:r w:rsidRPr="00D14FFF">
                <w:rPr>
                  <w:rFonts w:ascii="Calibri" w:eastAsia="PMingLiU" w:hAnsi="Calibri" w:cs="Calibri"/>
                  <w:color w:val="000000"/>
                  <w:sz w:val="22"/>
                  <w:szCs w:val="22"/>
                  <w:lang w:val="en-PH" w:eastAsia="en-US"/>
                </w:rPr>
                <w:t>1.16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01" w:author="Diana Machado" w:date="2019-04-05T18:59:00Z"/>
                <w:rFonts w:ascii="Calibri" w:eastAsia="PMingLiU" w:hAnsi="Calibri" w:cs="Calibri"/>
                <w:color w:val="000000"/>
                <w:sz w:val="22"/>
                <w:szCs w:val="22"/>
                <w:lang w:val="en-PH" w:eastAsia="en-US"/>
              </w:rPr>
            </w:pPr>
            <w:ins w:id="72902" w:author="Diana Machado" w:date="2019-04-05T18:59:00Z">
              <w:r w:rsidRPr="00D14FFF">
                <w:rPr>
                  <w:rFonts w:ascii="Calibri" w:eastAsia="PMingLiU" w:hAnsi="Calibri" w:cs="Calibri"/>
                  <w:color w:val="000000"/>
                  <w:sz w:val="22"/>
                  <w:szCs w:val="22"/>
                  <w:lang w:val="en-PH" w:eastAsia="en-US"/>
                </w:rPr>
                <w:t>0.94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03" w:author="Diana Machado" w:date="2019-04-05T18:59:00Z"/>
                <w:rFonts w:ascii="Calibri" w:eastAsia="PMingLiU" w:hAnsi="Calibri" w:cs="Calibri"/>
                <w:color w:val="000000"/>
                <w:sz w:val="22"/>
                <w:szCs w:val="22"/>
                <w:lang w:val="en-PH" w:eastAsia="en-US"/>
              </w:rPr>
            </w:pPr>
            <w:ins w:id="72904" w:author="Diana Machado" w:date="2019-04-05T18:59:00Z">
              <w:r w:rsidRPr="00D14FFF">
                <w:rPr>
                  <w:rFonts w:ascii="Calibri" w:eastAsia="PMingLiU" w:hAnsi="Calibri" w:cs="Calibri"/>
                  <w:color w:val="000000"/>
                  <w:sz w:val="22"/>
                  <w:szCs w:val="22"/>
                  <w:lang w:val="en-PH" w:eastAsia="en-US"/>
                </w:rPr>
                <w:t>0.86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05" w:author="Diana Machado" w:date="2019-04-05T18:59:00Z"/>
                <w:rFonts w:ascii="Calibri" w:eastAsia="PMingLiU" w:hAnsi="Calibri" w:cs="Calibri"/>
                <w:color w:val="000000"/>
                <w:sz w:val="22"/>
                <w:szCs w:val="22"/>
                <w:lang w:val="en-PH" w:eastAsia="en-US"/>
              </w:rPr>
            </w:pPr>
            <w:ins w:id="72906"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07" w:author="Diana Machado" w:date="2019-04-05T18:59:00Z"/>
                <w:rFonts w:ascii="Calibri" w:eastAsia="PMingLiU" w:hAnsi="Calibri" w:cs="Calibri"/>
                <w:color w:val="000000"/>
                <w:sz w:val="22"/>
                <w:szCs w:val="22"/>
                <w:lang w:val="en-PH" w:eastAsia="en-US"/>
              </w:rPr>
            </w:pPr>
            <w:ins w:id="72908" w:author="Diana Machado" w:date="2019-04-05T18:59:00Z">
              <w:r w:rsidRPr="00D14FFF">
                <w:rPr>
                  <w:rFonts w:ascii="Calibri" w:eastAsia="PMingLiU" w:hAnsi="Calibri" w:cs="Calibri"/>
                  <w:color w:val="000000"/>
                  <w:sz w:val="22"/>
                  <w:szCs w:val="22"/>
                  <w:lang w:val="en-PH" w:eastAsia="en-US"/>
                </w:rPr>
                <w:t>0.81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09" w:author="Diana Machado" w:date="2019-04-05T18:59:00Z"/>
                <w:rFonts w:ascii="Calibri" w:eastAsia="PMingLiU" w:hAnsi="Calibri" w:cs="Calibri"/>
                <w:color w:val="000000"/>
                <w:sz w:val="22"/>
                <w:szCs w:val="22"/>
                <w:lang w:val="en-PH" w:eastAsia="en-US"/>
              </w:rPr>
            </w:pPr>
            <w:ins w:id="72910" w:author="Diana Machado" w:date="2019-04-05T18:59:00Z">
              <w:r w:rsidRPr="00D14FFF">
                <w:rPr>
                  <w:rFonts w:ascii="Calibri" w:eastAsia="PMingLiU" w:hAnsi="Calibri" w:cs="Calibri"/>
                  <w:color w:val="000000"/>
                  <w:sz w:val="22"/>
                  <w:szCs w:val="22"/>
                  <w:lang w:val="en-PH" w:eastAsia="en-US"/>
                </w:rPr>
                <w:t>0.748</w:t>
              </w:r>
            </w:ins>
          </w:p>
        </w:tc>
      </w:tr>
      <w:tr w:rsidR="007C2683" w:rsidRPr="00D14FFF" w:rsidTr="007C2683">
        <w:trPr>
          <w:trHeight w:val="285"/>
          <w:ins w:id="72911"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912"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13" w:author="Diana Machado" w:date="2019-04-05T18:59:00Z"/>
                <w:rFonts w:ascii="Calibri" w:eastAsia="PMingLiU" w:hAnsi="Calibri" w:cs="Calibri"/>
                <w:color w:val="000000"/>
                <w:sz w:val="22"/>
                <w:szCs w:val="22"/>
                <w:lang w:val="en-PH" w:eastAsia="en-US"/>
              </w:rPr>
            </w:pPr>
            <w:ins w:id="72914" w:author="Diana Machado" w:date="2019-04-05T18:59:00Z">
              <w:r w:rsidRPr="00D14FFF">
                <w:rPr>
                  <w:rFonts w:ascii="Calibri" w:eastAsia="PMingLiU" w:hAnsi="Calibri" w:cs="Calibri"/>
                  <w:color w:val="000000"/>
                  <w:sz w:val="22"/>
                  <w:szCs w:val="22"/>
                  <w:lang w:val="en-PH" w:eastAsia="en-US"/>
                </w:rPr>
                <w:t>20</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15" w:author="Diana Machado" w:date="2019-04-05T18:59:00Z"/>
                <w:rFonts w:ascii="Calibri" w:eastAsia="PMingLiU" w:hAnsi="Calibri" w:cs="Calibri"/>
                <w:color w:val="000000"/>
                <w:sz w:val="22"/>
                <w:szCs w:val="22"/>
                <w:lang w:val="en-PH" w:eastAsia="en-US"/>
              </w:rPr>
            </w:pPr>
            <w:ins w:id="72916" w:author="Diana Machado" w:date="2019-04-05T18:59:00Z">
              <w:r w:rsidRPr="00D14FFF">
                <w:rPr>
                  <w:rFonts w:ascii="Calibri" w:eastAsia="PMingLiU" w:hAnsi="Calibri" w:cs="Calibri"/>
                  <w:color w:val="000000"/>
                  <w:sz w:val="22"/>
                  <w:szCs w:val="22"/>
                  <w:lang w:val="en-PH" w:eastAsia="en-US"/>
                </w:rPr>
                <w:t>LE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17" w:author="Diana Machado" w:date="2019-04-05T18:59:00Z"/>
                <w:rFonts w:ascii="Calibri" w:eastAsia="PMingLiU" w:hAnsi="Calibri" w:cs="Calibri"/>
                <w:color w:val="000000"/>
                <w:sz w:val="22"/>
                <w:szCs w:val="22"/>
                <w:lang w:val="en-PH" w:eastAsia="en-US"/>
              </w:rPr>
            </w:pPr>
            <w:ins w:id="72918" w:author="Diana Machado" w:date="2019-04-05T18:59:00Z">
              <w:r w:rsidRPr="00D14FFF">
                <w:rPr>
                  <w:rFonts w:ascii="Calibri" w:eastAsia="PMingLiU" w:hAnsi="Calibri" w:cs="Calibri"/>
                  <w:color w:val="000000"/>
                  <w:sz w:val="22"/>
                  <w:szCs w:val="22"/>
                  <w:lang w:val="en-PH" w:eastAsia="en-US"/>
                </w:rPr>
                <w:t>7.628</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19" w:author="Diana Machado" w:date="2019-04-05T18:59:00Z"/>
                <w:rFonts w:ascii="Calibri" w:eastAsia="PMingLiU" w:hAnsi="Calibri" w:cs="Calibri"/>
                <w:color w:val="000000"/>
                <w:sz w:val="22"/>
                <w:szCs w:val="22"/>
                <w:lang w:val="en-PH" w:eastAsia="en-US"/>
              </w:rPr>
            </w:pPr>
            <w:ins w:id="72920" w:author="Diana Machado" w:date="2019-04-05T18:59:00Z">
              <w:r w:rsidRPr="00D14FFF">
                <w:rPr>
                  <w:rFonts w:ascii="Calibri" w:eastAsia="PMingLiU" w:hAnsi="Calibri" w:cs="Calibri"/>
                  <w:color w:val="000000"/>
                  <w:sz w:val="22"/>
                  <w:szCs w:val="22"/>
                  <w:lang w:val="en-PH" w:eastAsia="en-US"/>
                </w:rPr>
                <w:t>4.26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21" w:author="Diana Machado" w:date="2019-04-05T18:59:00Z"/>
                <w:rFonts w:ascii="Calibri" w:eastAsia="PMingLiU" w:hAnsi="Calibri" w:cs="Calibri"/>
                <w:color w:val="000000"/>
                <w:sz w:val="22"/>
                <w:szCs w:val="22"/>
                <w:lang w:val="en-PH" w:eastAsia="en-US"/>
              </w:rPr>
            </w:pPr>
            <w:ins w:id="72922" w:author="Diana Machado" w:date="2019-04-05T18:59:00Z">
              <w:r w:rsidRPr="00D14FFF">
                <w:rPr>
                  <w:rFonts w:ascii="Calibri" w:eastAsia="PMingLiU" w:hAnsi="Calibri" w:cs="Calibri"/>
                  <w:color w:val="000000"/>
                  <w:sz w:val="22"/>
                  <w:szCs w:val="22"/>
                  <w:lang w:val="en-PH" w:eastAsia="en-US"/>
                </w:rPr>
                <w:t>2.334</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23" w:author="Diana Machado" w:date="2019-04-05T18:59:00Z"/>
                <w:rFonts w:ascii="Calibri" w:eastAsia="PMingLiU" w:hAnsi="Calibri" w:cs="Calibri"/>
                <w:color w:val="000000"/>
                <w:sz w:val="22"/>
                <w:szCs w:val="22"/>
                <w:lang w:val="en-PH" w:eastAsia="en-US"/>
              </w:rPr>
            </w:pPr>
            <w:ins w:id="72924"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25" w:author="Diana Machado" w:date="2019-04-05T18:59:00Z"/>
                <w:rFonts w:ascii="Calibri" w:eastAsia="PMingLiU" w:hAnsi="Calibri" w:cs="Calibri"/>
                <w:color w:val="000000"/>
                <w:sz w:val="22"/>
                <w:szCs w:val="22"/>
                <w:lang w:val="en-PH" w:eastAsia="en-US"/>
              </w:rPr>
            </w:pPr>
            <w:ins w:id="72926" w:author="Diana Machado" w:date="2019-04-05T18:59:00Z">
              <w:r w:rsidRPr="00D14FFF">
                <w:rPr>
                  <w:rFonts w:ascii="Calibri" w:eastAsia="PMingLiU" w:hAnsi="Calibri" w:cs="Calibri"/>
                  <w:color w:val="000000"/>
                  <w:sz w:val="22"/>
                  <w:szCs w:val="22"/>
                  <w:lang w:val="en-PH" w:eastAsia="en-US"/>
                </w:rPr>
                <w:t>0.55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27" w:author="Diana Machado" w:date="2019-04-05T18:59:00Z"/>
                <w:rFonts w:ascii="Calibri" w:eastAsia="PMingLiU" w:hAnsi="Calibri" w:cs="Calibri"/>
                <w:color w:val="000000"/>
                <w:sz w:val="22"/>
                <w:szCs w:val="22"/>
                <w:lang w:val="en-PH" w:eastAsia="en-US"/>
              </w:rPr>
            </w:pPr>
            <w:ins w:id="72928" w:author="Diana Machado" w:date="2019-04-05T18:59:00Z">
              <w:r w:rsidRPr="00D14FFF">
                <w:rPr>
                  <w:rFonts w:ascii="Calibri" w:eastAsia="PMingLiU" w:hAnsi="Calibri" w:cs="Calibri"/>
                  <w:color w:val="000000"/>
                  <w:sz w:val="22"/>
                  <w:szCs w:val="22"/>
                  <w:lang w:val="en-PH" w:eastAsia="en-US"/>
                </w:rPr>
                <w:t>0.306</w:t>
              </w:r>
            </w:ins>
          </w:p>
        </w:tc>
      </w:tr>
      <w:tr w:rsidR="007C2683" w:rsidRPr="00D14FFF" w:rsidTr="007C2683">
        <w:trPr>
          <w:trHeight w:val="285"/>
          <w:ins w:id="72929"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930"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31" w:author="Diana Machado" w:date="2019-04-05T18:59:00Z"/>
                <w:rFonts w:ascii="Calibri" w:eastAsia="PMingLiU" w:hAnsi="Calibri" w:cs="Calibri"/>
                <w:color w:val="000000"/>
                <w:sz w:val="22"/>
                <w:szCs w:val="22"/>
                <w:lang w:val="en-PH" w:eastAsia="en-US"/>
              </w:rPr>
            </w:pPr>
            <w:ins w:id="72932" w:author="Diana Machado" w:date="2019-04-05T18:59:00Z">
              <w:r w:rsidRPr="00D14FFF">
                <w:rPr>
                  <w:rFonts w:ascii="Calibri" w:eastAsia="PMingLiU" w:hAnsi="Calibri" w:cs="Calibri"/>
                  <w:color w:val="000000"/>
                  <w:sz w:val="22"/>
                  <w:szCs w:val="22"/>
                  <w:lang w:val="en-PH" w:eastAsia="en-US"/>
                </w:rPr>
                <w:t>21</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33" w:author="Diana Machado" w:date="2019-04-05T18:59:00Z"/>
                <w:rFonts w:ascii="Calibri" w:eastAsia="PMingLiU" w:hAnsi="Calibri" w:cs="Calibri"/>
                <w:color w:val="000000"/>
                <w:sz w:val="22"/>
                <w:szCs w:val="22"/>
                <w:lang w:val="en-PH" w:eastAsia="en-US"/>
              </w:rPr>
            </w:pPr>
            <w:ins w:id="72934" w:author="Diana Machado" w:date="2019-04-05T18:59:00Z">
              <w:r w:rsidRPr="00D14FFF">
                <w:rPr>
                  <w:rFonts w:ascii="Calibri" w:eastAsia="PMingLiU" w:hAnsi="Calibri" w:cs="Calibri"/>
                  <w:color w:val="000000"/>
                  <w:sz w:val="22"/>
                  <w:szCs w:val="22"/>
                  <w:lang w:val="en-PH" w:eastAsia="en-US"/>
                </w:rPr>
                <w:t>LEO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35" w:author="Diana Machado" w:date="2019-04-05T18:59:00Z"/>
                <w:rFonts w:ascii="Calibri" w:eastAsia="PMingLiU" w:hAnsi="Calibri" w:cs="Calibri"/>
                <w:color w:val="000000"/>
                <w:sz w:val="22"/>
                <w:szCs w:val="22"/>
                <w:lang w:val="en-PH" w:eastAsia="en-US"/>
              </w:rPr>
            </w:pPr>
            <w:ins w:id="72936" w:author="Diana Machado" w:date="2019-04-05T18:59:00Z">
              <w:r w:rsidRPr="00D14FFF">
                <w:rPr>
                  <w:rFonts w:ascii="Calibri" w:eastAsia="PMingLiU" w:hAnsi="Calibri" w:cs="Calibri"/>
                  <w:color w:val="000000"/>
                  <w:sz w:val="22"/>
                  <w:szCs w:val="22"/>
                  <w:lang w:val="en-PH" w:eastAsia="en-US"/>
                </w:rPr>
                <w:t>1.19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37" w:author="Diana Machado" w:date="2019-04-05T18:59:00Z"/>
                <w:rFonts w:ascii="Calibri" w:eastAsia="PMingLiU" w:hAnsi="Calibri" w:cs="Calibri"/>
                <w:color w:val="000000"/>
                <w:sz w:val="22"/>
                <w:szCs w:val="22"/>
                <w:lang w:val="en-PH" w:eastAsia="en-US"/>
              </w:rPr>
            </w:pPr>
            <w:ins w:id="72938" w:author="Diana Machado" w:date="2019-04-05T18:59:00Z">
              <w:r w:rsidRPr="00D14FFF">
                <w:rPr>
                  <w:rFonts w:ascii="Calibri" w:eastAsia="PMingLiU" w:hAnsi="Calibri" w:cs="Calibri"/>
                  <w:color w:val="000000"/>
                  <w:sz w:val="22"/>
                  <w:szCs w:val="22"/>
                  <w:lang w:val="en-PH" w:eastAsia="en-US"/>
                </w:rPr>
                <w:t>0.95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39" w:author="Diana Machado" w:date="2019-04-05T18:59:00Z"/>
                <w:rFonts w:ascii="Calibri" w:eastAsia="PMingLiU" w:hAnsi="Calibri" w:cs="Calibri"/>
                <w:color w:val="000000"/>
                <w:sz w:val="22"/>
                <w:szCs w:val="22"/>
                <w:lang w:val="en-PH" w:eastAsia="en-US"/>
              </w:rPr>
            </w:pPr>
            <w:ins w:id="72940" w:author="Diana Machado" w:date="2019-04-05T18:59:00Z">
              <w:r w:rsidRPr="00D14FFF">
                <w:rPr>
                  <w:rFonts w:ascii="Calibri" w:eastAsia="PMingLiU" w:hAnsi="Calibri" w:cs="Calibri"/>
                  <w:color w:val="000000"/>
                  <w:sz w:val="22"/>
                  <w:szCs w:val="22"/>
                  <w:lang w:val="en-PH" w:eastAsia="en-US"/>
                </w:rPr>
                <w:t>0.865</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41" w:author="Diana Machado" w:date="2019-04-05T18:59:00Z"/>
                <w:rFonts w:ascii="Calibri" w:eastAsia="PMingLiU" w:hAnsi="Calibri" w:cs="Calibri"/>
                <w:color w:val="000000"/>
                <w:sz w:val="22"/>
                <w:szCs w:val="22"/>
                <w:lang w:val="en-PH" w:eastAsia="en-US"/>
              </w:rPr>
            </w:pPr>
            <w:ins w:id="72942"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43" w:author="Diana Machado" w:date="2019-04-05T18:59:00Z"/>
                <w:rFonts w:ascii="Calibri" w:eastAsia="PMingLiU" w:hAnsi="Calibri" w:cs="Calibri"/>
                <w:color w:val="000000"/>
                <w:sz w:val="22"/>
                <w:szCs w:val="22"/>
                <w:lang w:val="en-PH" w:eastAsia="en-US"/>
              </w:rPr>
            </w:pPr>
            <w:ins w:id="72944" w:author="Diana Machado" w:date="2019-04-05T18:59:00Z">
              <w:r w:rsidRPr="00D14FFF">
                <w:rPr>
                  <w:rFonts w:ascii="Calibri" w:eastAsia="PMingLiU" w:hAnsi="Calibri" w:cs="Calibri"/>
                  <w:color w:val="000000"/>
                  <w:sz w:val="22"/>
                  <w:szCs w:val="22"/>
                  <w:lang w:val="en-PH" w:eastAsia="en-US"/>
                </w:rPr>
                <w:t>0.79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45" w:author="Diana Machado" w:date="2019-04-05T18:59:00Z"/>
                <w:rFonts w:ascii="Calibri" w:eastAsia="PMingLiU" w:hAnsi="Calibri" w:cs="Calibri"/>
                <w:color w:val="000000"/>
                <w:sz w:val="22"/>
                <w:szCs w:val="22"/>
                <w:lang w:val="en-PH" w:eastAsia="en-US"/>
              </w:rPr>
            </w:pPr>
            <w:ins w:id="72946" w:author="Diana Machado" w:date="2019-04-05T18:59:00Z">
              <w:r w:rsidRPr="00D14FFF">
                <w:rPr>
                  <w:rFonts w:ascii="Calibri" w:eastAsia="PMingLiU" w:hAnsi="Calibri" w:cs="Calibri"/>
                  <w:color w:val="000000"/>
                  <w:sz w:val="22"/>
                  <w:szCs w:val="22"/>
                  <w:lang w:val="en-PH" w:eastAsia="en-US"/>
                </w:rPr>
                <w:t>0.726</w:t>
              </w:r>
            </w:ins>
          </w:p>
        </w:tc>
      </w:tr>
      <w:tr w:rsidR="007C2683" w:rsidRPr="00D14FFF" w:rsidTr="007C2683">
        <w:trPr>
          <w:trHeight w:val="285"/>
          <w:ins w:id="72947"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948"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49" w:author="Diana Machado" w:date="2019-04-05T18:59:00Z"/>
                <w:rFonts w:ascii="Calibri" w:eastAsia="PMingLiU" w:hAnsi="Calibri" w:cs="Calibri"/>
                <w:color w:val="000000"/>
                <w:sz w:val="22"/>
                <w:szCs w:val="22"/>
                <w:lang w:val="en-PH" w:eastAsia="en-US"/>
              </w:rPr>
            </w:pPr>
            <w:ins w:id="72950" w:author="Diana Machado" w:date="2019-04-05T18:59:00Z">
              <w:r w:rsidRPr="00D14FFF">
                <w:rPr>
                  <w:rFonts w:ascii="Calibri" w:eastAsia="PMingLiU" w:hAnsi="Calibri" w:cs="Calibri"/>
                  <w:color w:val="000000"/>
                  <w:sz w:val="22"/>
                  <w:szCs w:val="22"/>
                  <w:lang w:val="en-PH" w:eastAsia="en-US"/>
                </w:rPr>
                <w:t>22</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51" w:author="Diana Machado" w:date="2019-04-05T18:59:00Z"/>
                <w:rFonts w:ascii="Calibri" w:eastAsia="PMingLiU" w:hAnsi="Calibri" w:cs="Calibri"/>
                <w:color w:val="000000"/>
                <w:sz w:val="22"/>
                <w:szCs w:val="22"/>
                <w:lang w:val="en-PH" w:eastAsia="en-US"/>
              </w:rPr>
            </w:pPr>
            <w:ins w:id="72952" w:author="Diana Machado" w:date="2019-04-05T18:59:00Z">
              <w:r w:rsidRPr="00D14FFF">
                <w:rPr>
                  <w:rFonts w:ascii="Calibri" w:eastAsia="PMingLiU" w:hAnsi="Calibri" w:cs="Calibri"/>
                  <w:color w:val="000000"/>
                  <w:sz w:val="22"/>
                  <w:szCs w:val="22"/>
                  <w:lang w:val="en-PH" w:eastAsia="en-US"/>
                </w:rPr>
                <w:t>MARIO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53" w:author="Diana Machado" w:date="2019-04-05T18:59:00Z"/>
                <w:rFonts w:ascii="Calibri" w:eastAsia="PMingLiU" w:hAnsi="Calibri" w:cs="Calibri"/>
                <w:color w:val="000000"/>
                <w:sz w:val="22"/>
                <w:szCs w:val="22"/>
                <w:lang w:val="en-PH" w:eastAsia="en-US"/>
              </w:rPr>
            </w:pPr>
            <w:ins w:id="72954" w:author="Diana Machado" w:date="2019-04-05T18:59:00Z">
              <w:r w:rsidRPr="00D14FFF">
                <w:rPr>
                  <w:rFonts w:ascii="Calibri" w:eastAsia="PMingLiU" w:hAnsi="Calibri" w:cs="Calibri"/>
                  <w:color w:val="000000"/>
                  <w:sz w:val="22"/>
                  <w:szCs w:val="22"/>
                  <w:lang w:val="en-PH" w:eastAsia="en-US"/>
                </w:rPr>
                <w:t>3.312</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55" w:author="Diana Machado" w:date="2019-04-05T18:59:00Z"/>
                <w:rFonts w:ascii="Calibri" w:eastAsia="PMingLiU" w:hAnsi="Calibri" w:cs="Calibri"/>
                <w:color w:val="000000"/>
                <w:sz w:val="22"/>
                <w:szCs w:val="22"/>
                <w:lang w:val="en-PH" w:eastAsia="en-US"/>
              </w:rPr>
            </w:pPr>
            <w:ins w:id="72956" w:author="Diana Machado" w:date="2019-04-05T18:59:00Z">
              <w:r w:rsidRPr="00D14FFF">
                <w:rPr>
                  <w:rFonts w:ascii="Calibri" w:eastAsia="PMingLiU" w:hAnsi="Calibri" w:cs="Calibri"/>
                  <w:color w:val="000000"/>
                  <w:sz w:val="22"/>
                  <w:szCs w:val="22"/>
                  <w:lang w:val="en-PH" w:eastAsia="en-US"/>
                </w:rPr>
                <w:t>2.01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57" w:author="Diana Machado" w:date="2019-04-05T18:59:00Z"/>
                <w:rFonts w:ascii="Calibri" w:eastAsia="PMingLiU" w:hAnsi="Calibri" w:cs="Calibri"/>
                <w:color w:val="000000"/>
                <w:sz w:val="22"/>
                <w:szCs w:val="22"/>
                <w:lang w:val="en-PH" w:eastAsia="en-US"/>
              </w:rPr>
            </w:pPr>
            <w:ins w:id="72958" w:author="Diana Machado" w:date="2019-04-05T18:59:00Z">
              <w:r w:rsidRPr="00D14FFF">
                <w:rPr>
                  <w:rFonts w:ascii="Calibri" w:eastAsia="PMingLiU" w:hAnsi="Calibri" w:cs="Calibri"/>
                  <w:color w:val="000000"/>
                  <w:sz w:val="22"/>
                  <w:szCs w:val="22"/>
                  <w:lang w:val="en-PH" w:eastAsia="en-US"/>
                </w:rPr>
                <w:t>1.189</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59" w:author="Diana Machado" w:date="2019-04-05T18:59:00Z"/>
                <w:rFonts w:ascii="Calibri" w:eastAsia="PMingLiU" w:hAnsi="Calibri" w:cs="Calibri"/>
                <w:color w:val="000000"/>
                <w:sz w:val="22"/>
                <w:szCs w:val="22"/>
                <w:lang w:val="en-PH" w:eastAsia="en-US"/>
              </w:rPr>
            </w:pPr>
            <w:ins w:id="72960"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61" w:author="Diana Machado" w:date="2019-04-05T18:59:00Z"/>
                <w:rFonts w:ascii="Calibri" w:eastAsia="PMingLiU" w:hAnsi="Calibri" w:cs="Calibri"/>
                <w:color w:val="000000"/>
                <w:sz w:val="22"/>
                <w:szCs w:val="22"/>
                <w:lang w:val="en-PH" w:eastAsia="en-US"/>
              </w:rPr>
            </w:pPr>
            <w:ins w:id="72962" w:author="Diana Machado" w:date="2019-04-05T18:59:00Z">
              <w:r w:rsidRPr="00D14FFF">
                <w:rPr>
                  <w:rFonts w:ascii="Calibri" w:eastAsia="PMingLiU" w:hAnsi="Calibri" w:cs="Calibri"/>
                  <w:color w:val="000000"/>
                  <w:sz w:val="22"/>
                  <w:szCs w:val="22"/>
                  <w:lang w:val="en-PH" w:eastAsia="en-US"/>
                </w:rPr>
                <w:t>0.60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63" w:author="Diana Machado" w:date="2019-04-05T18:59:00Z"/>
                <w:rFonts w:ascii="Calibri" w:eastAsia="PMingLiU" w:hAnsi="Calibri" w:cs="Calibri"/>
                <w:color w:val="000000"/>
                <w:sz w:val="22"/>
                <w:szCs w:val="22"/>
                <w:lang w:val="en-PH" w:eastAsia="en-US"/>
              </w:rPr>
            </w:pPr>
            <w:ins w:id="72964" w:author="Diana Machado" w:date="2019-04-05T18:59:00Z">
              <w:r w:rsidRPr="00D14FFF">
                <w:rPr>
                  <w:rFonts w:ascii="Calibri" w:eastAsia="PMingLiU" w:hAnsi="Calibri" w:cs="Calibri"/>
                  <w:color w:val="000000"/>
                  <w:sz w:val="22"/>
                  <w:szCs w:val="22"/>
                  <w:lang w:val="en-PH" w:eastAsia="en-US"/>
                </w:rPr>
                <w:t>0.359</w:t>
              </w:r>
            </w:ins>
          </w:p>
        </w:tc>
      </w:tr>
      <w:tr w:rsidR="007C2683" w:rsidRPr="00D14FFF" w:rsidTr="007C2683">
        <w:trPr>
          <w:trHeight w:val="296"/>
          <w:ins w:id="72965"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966"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67" w:author="Diana Machado" w:date="2019-04-05T18:59:00Z"/>
                <w:rFonts w:ascii="Calibri" w:eastAsia="PMingLiU" w:hAnsi="Calibri" w:cs="Calibri"/>
                <w:color w:val="000000"/>
                <w:sz w:val="22"/>
                <w:szCs w:val="22"/>
                <w:lang w:val="en-PH" w:eastAsia="en-US"/>
              </w:rPr>
            </w:pPr>
            <w:ins w:id="72968" w:author="Diana Machado" w:date="2019-04-05T18:59:00Z">
              <w:r w:rsidRPr="00D14FFF">
                <w:rPr>
                  <w:rFonts w:ascii="Calibri" w:eastAsia="PMingLiU" w:hAnsi="Calibri" w:cs="Calibri"/>
                  <w:color w:val="000000"/>
                  <w:sz w:val="22"/>
                  <w:szCs w:val="22"/>
                  <w:lang w:val="en-PH" w:eastAsia="en-US"/>
                </w:rPr>
                <w:t>23</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69" w:author="Diana Machado" w:date="2019-04-05T18:59:00Z"/>
                <w:rFonts w:ascii="Calibri" w:eastAsia="PMingLiU" w:hAnsi="Calibri" w:cs="Calibri"/>
                <w:color w:val="000000"/>
                <w:sz w:val="22"/>
                <w:szCs w:val="22"/>
                <w:lang w:val="en-PH" w:eastAsia="en-US"/>
              </w:rPr>
            </w:pPr>
            <w:ins w:id="72970" w:author="Diana Machado" w:date="2019-04-05T18:59:00Z">
              <w:r w:rsidRPr="00D14FFF">
                <w:rPr>
                  <w:rFonts w:ascii="Calibri" w:eastAsia="PMingLiU" w:hAnsi="Calibri" w:cs="Calibri"/>
                  <w:color w:val="000000"/>
                  <w:sz w:val="22"/>
                  <w:szCs w:val="22"/>
                  <w:lang w:val="en-PH" w:eastAsia="en-US"/>
                </w:rPr>
                <w:t>MARTI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71" w:author="Diana Machado" w:date="2019-04-05T18:59:00Z"/>
                <w:rFonts w:ascii="Calibri" w:eastAsia="PMingLiU" w:hAnsi="Calibri" w:cs="Calibri"/>
                <w:color w:val="000000"/>
                <w:sz w:val="22"/>
                <w:szCs w:val="22"/>
                <w:lang w:val="en-PH" w:eastAsia="en-US"/>
              </w:rPr>
            </w:pPr>
            <w:ins w:id="72972" w:author="Diana Machado" w:date="2019-04-05T18:59:00Z">
              <w:r w:rsidRPr="00D14FFF">
                <w:rPr>
                  <w:rFonts w:ascii="Calibri" w:eastAsia="PMingLiU" w:hAnsi="Calibri" w:cs="Calibri"/>
                  <w:color w:val="000000"/>
                  <w:sz w:val="22"/>
                  <w:szCs w:val="22"/>
                  <w:lang w:val="en-PH" w:eastAsia="en-US"/>
                </w:rPr>
                <w:t>6.458</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73" w:author="Diana Machado" w:date="2019-04-05T18:59:00Z"/>
                <w:rFonts w:ascii="Calibri" w:eastAsia="PMingLiU" w:hAnsi="Calibri" w:cs="Calibri"/>
                <w:color w:val="000000"/>
                <w:sz w:val="22"/>
                <w:szCs w:val="22"/>
                <w:lang w:val="en-PH" w:eastAsia="en-US"/>
              </w:rPr>
            </w:pPr>
            <w:ins w:id="72974" w:author="Diana Machado" w:date="2019-04-05T18:59:00Z">
              <w:r w:rsidRPr="00D14FFF">
                <w:rPr>
                  <w:rFonts w:ascii="Calibri" w:eastAsia="PMingLiU" w:hAnsi="Calibri" w:cs="Calibri"/>
                  <w:color w:val="000000"/>
                  <w:sz w:val="22"/>
                  <w:szCs w:val="22"/>
                  <w:lang w:val="en-PH" w:eastAsia="en-US"/>
                </w:rPr>
                <w:t>3.78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75" w:author="Diana Machado" w:date="2019-04-05T18:59:00Z"/>
                <w:rFonts w:ascii="Calibri" w:eastAsia="PMingLiU" w:hAnsi="Calibri" w:cs="Calibri"/>
                <w:color w:val="000000"/>
                <w:sz w:val="22"/>
                <w:szCs w:val="22"/>
                <w:lang w:val="en-PH" w:eastAsia="en-US"/>
              </w:rPr>
            </w:pPr>
            <w:ins w:id="72976" w:author="Diana Machado" w:date="2019-04-05T18:59:00Z">
              <w:r w:rsidRPr="00D14FFF">
                <w:rPr>
                  <w:rFonts w:ascii="Calibri" w:eastAsia="PMingLiU" w:hAnsi="Calibri" w:cs="Calibri"/>
                  <w:color w:val="000000"/>
                  <w:sz w:val="22"/>
                  <w:szCs w:val="22"/>
                  <w:lang w:val="en-PH" w:eastAsia="en-US"/>
                </w:rPr>
                <w:t>2.084</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77" w:author="Diana Machado" w:date="2019-04-05T18:59:00Z"/>
                <w:rFonts w:ascii="Calibri" w:eastAsia="PMingLiU" w:hAnsi="Calibri" w:cs="Calibri"/>
                <w:color w:val="000000"/>
                <w:sz w:val="22"/>
                <w:szCs w:val="22"/>
                <w:lang w:val="en-PH" w:eastAsia="en-US"/>
              </w:rPr>
            </w:pPr>
            <w:ins w:id="72978"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79" w:author="Diana Machado" w:date="2019-04-05T18:59:00Z"/>
                <w:rFonts w:ascii="Calibri" w:eastAsia="PMingLiU" w:hAnsi="Calibri" w:cs="Calibri"/>
                <w:color w:val="000000"/>
                <w:sz w:val="22"/>
                <w:szCs w:val="22"/>
                <w:lang w:val="en-PH" w:eastAsia="en-US"/>
              </w:rPr>
            </w:pPr>
            <w:ins w:id="72980" w:author="Diana Machado" w:date="2019-04-05T18:59:00Z">
              <w:r w:rsidRPr="00D14FFF">
                <w:rPr>
                  <w:rFonts w:ascii="Calibri" w:eastAsia="PMingLiU" w:hAnsi="Calibri" w:cs="Calibri"/>
                  <w:color w:val="000000"/>
                  <w:sz w:val="22"/>
                  <w:szCs w:val="22"/>
                  <w:lang w:val="en-PH" w:eastAsia="en-US"/>
                </w:rPr>
                <w:t>0.58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81" w:author="Diana Machado" w:date="2019-04-05T18:59:00Z"/>
                <w:rFonts w:ascii="Calibri" w:eastAsia="PMingLiU" w:hAnsi="Calibri" w:cs="Calibri"/>
                <w:color w:val="000000"/>
                <w:sz w:val="22"/>
                <w:szCs w:val="22"/>
                <w:lang w:val="en-PH" w:eastAsia="en-US"/>
              </w:rPr>
            </w:pPr>
            <w:ins w:id="72982" w:author="Diana Machado" w:date="2019-04-05T18:59:00Z">
              <w:r w:rsidRPr="00D14FFF">
                <w:rPr>
                  <w:rFonts w:ascii="Calibri" w:eastAsia="PMingLiU" w:hAnsi="Calibri" w:cs="Calibri"/>
                  <w:color w:val="000000"/>
                  <w:sz w:val="22"/>
                  <w:szCs w:val="22"/>
                  <w:lang w:val="en-PH" w:eastAsia="en-US"/>
                </w:rPr>
                <w:t>0.323</w:t>
              </w:r>
            </w:ins>
          </w:p>
        </w:tc>
      </w:tr>
      <w:tr w:rsidR="007C2683" w:rsidRPr="00D14FFF" w:rsidTr="007C2683">
        <w:trPr>
          <w:trHeight w:val="285"/>
          <w:ins w:id="72983"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984"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85" w:author="Diana Machado" w:date="2019-04-05T18:59:00Z"/>
                <w:rFonts w:ascii="Calibri" w:eastAsia="PMingLiU" w:hAnsi="Calibri" w:cs="Calibri"/>
                <w:color w:val="000000"/>
                <w:sz w:val="22"/>
                <w:szCs w:val="22"/>
                <w:lang w:val="en-PH" w:eastAsia="en-US"/>
              </w:rPr>
            </w:pPr>
            <w:ins w:id="72986" w:author="Diana Machado" w:date="2019-04-05T18:59:00Z">
              <w:r w:rsidRPr="00D14FFF">
                <w:rPr>
                  <w:rFonts w:ascii="Calibri" w:eastAsia="PMingLiU" w:hAnsi="Calibri" w:cs="Calibri"/>
                  <w:color w:val="000000"/>
                  <w:sz w:val="22"/>
                  <w:szCs w:val="22"/>
                  <w:lang w:val="en-PH" w:eastAsia="en-US"/>
                </w:rPr>
                <w:t>24</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87" w:author="Diana Machado" w:date="2019-04-05T18:59:00Z"/>
                <w:rFonts w:ascii="Calibri" w:eastAsia="PMingLiU" w:hAnsi="Calibri" w:cs="Calibri"/>
                <w:color w:val="000000"/>
                <w:sz w:val="22"/>
                <w:szCs w:val="22"/>
                <w:lang w:val="en-PH" w:eastAsia="en-US"/>
              </w:rPr>
            </w:pPr>
            <w:ins w:id="72988" w:author="Diana Machado" w:date="2019-04-05T18:59:00Z">
              <w:r w:rsidRPr="00D14FFF">
                <w:rPr>
                  <w:rFonts w:ascii="Calibri" w:eastAsia="PMingLiU" w:hAnsi="Calibri" w:cs="Calibri"/>
                  <w:color w:val="000000"/>
                  <w:sz w:val="22"/>
                  <w:szCs w:val="22"/>
                  <w:lang w:val="en-PH" w:eastAsia="en-US"/>
                </w:rPr>
                <w:t>MARTI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89" w:author="Diana Machado" w:date="2019-04-05T18:59:00Z"/>
                <w:rFonts w:ascii="Calibri" w:eastAsia="PMingLiU" w:hAnsi="Calibri" w:cs="Calibri"/>
                <w:color w:val="000000"/>
                <w:sz w:val="22"/>
                <w:szCs w:val="22"/>
                <w:lang w:val="en-PH" w:eastAsia="en-US"/>
              </w:rPr>
            </w:pPr>
            <w:ins w:id="72990" w:author="Diana Machado" w:date="2019-04-05T18:59:00Z">
              <w:r w:rsidRPr="00D14FFF">
                <w:rPr>
                  <w:rFonts w:ascii="Calibri" w:eastAsia="PMingLiU" w:hAnsi="Calibri" w:cs="Calibri"/>
                  <w:color w:val="000000"/>
                  <w:sz w:val="22"/>
                  <w:szCs w:val="22"/>
                  <w:lang w:val="en-PH" w:eastAsia="en-US"/>
                </w:rPr>
                <w:t>13.98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91" w:author="Diana Machado" w:date="2019-04-05T18:59:00Z"/>
                <w:rFonts w:ascii="Calibri" w:eastAsia="PMingLiU" w:hAnsi="Calibri" w:cs="Calibri"/>
                <w:color w:val="000000"/>
                <w:sz w:val="22"/>
                <w:szCs w:val="22"/>
                <w:lang w:val="en-PH" w:eastAsia="en-US"/>
              </w:rPr>
            </w:pPr>
            <w:ins w:id="72992" w:author="Diana Machado" w:date="2019-04-05T18:59:00Z">
              <w:r w:rsidRPr="00D14FFF">
                <w:rPr>
                  <w:rFonts w:ascii="Calibri" w:eastAsia="PMingLiU" w:hAnsi="Calibri" w:cs="Calibri"/>
                  <w:color w:val="000000"/>
                  <w:sz w:val="22"/>
                  <w:szCs w:val="22"/>
                  <w:lang w:val="en-PH" w:eastAsia="en-US"/>
                </w:rPr>
                <w:t>8.19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93" w:author="Diana Machado" w:date="2019-04-05T18:59:00Z"/>
                <w:rFonts w:ascii="Calibri" w:eastAsia="PMingLiU" w:hAnsi="Calibri" w:cs="Calibri"/>
                <w:color w:val="000000"/>
                <w:sz w:val="22"/>
                <w:szCs w:val="22"/>
                <w:lang w:val="en-PH" w:eastAsia="en-US"/>
              </w:rPr>
            </w:pPr>
            <w:ins w:id="72994" w:author="Diana Machado" w:date="2019-04-05T18:59:00Z">
              <w:r w:rsidRPr="00D14FFF">
                <w:rPr>
                  <w:rFonts w:ascii="Calibri" w:eastAsia="PMingLiU" w:hAnsi="Calibri" w:cs="Calibri"/>
                  <w:color w:val="000000"/>
                  <w:sz w:val="22"/>
                  <w:szCs w:val="22"/>
                  <w:lang w:val="en-PH" w:eastAsia="en-US"/>
                </w:rPr>
                <w:t>3.941</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95" w:author="Diana Machado" w:date="2019-04-05T18:59:00Z"/>
                <w:rFonts w:ascii="Calibri" w:eastAsia="PMingLiU" w:hAnsi="Calibri" w:cs="Calibri"/>
                <w:color w:val="000000"/>
                <w:sz w:val="22"/>
                <w:szCs w:val="22"/>
                <w:lang w:val="en-PH" w:eastAsia="en-US"/>
              </w:rPr>
            </w:pPr>
            <w:ins w:id="72996"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997" w:author="Diana Machado" w:date="2019-04-05T18:59:00Z"/>
                <w:rFonts w:ascii="Calibri" w:eastAsia="PMingLiU" w:hAnsi="Calibri" w:cs="Calibri"/>
                <w:color w:val="000000"/>
                <w:sz w:val="22"/>
                <w:szCs w:val="22"/>
                <w:lang w:val="en-PH" w:eastAsia="en-US"/>
              </w:rPr>
            </w:pPr>
            <w:ins w:id="72998" w:author="Diana Machado" w:date="2019-04-05T18:59:00Z">
              <w:r w:rsidRPr="00D14FFF">
                <w:rPr>
                  <w:rFonts w:ascii="Calibri" w:eastAsia="PMingLiU" w:hAnsi="Calibri" w:cs="Calibri"/>
                  <w:color w:val="000000"/>
                  <w:sz w:val="22"/>
                  <w:szCs w:val="22"/>
                  <w:lang w:val="en-PH" w:eastAsia="en-US"/>
                </w:rPr>
                <w:t>0.58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999" w:author="Diana Machado" w:date="2019-04-05T18:59:00Z"/>
                <w:rFonts w:ascii="Calibri" w:eastAsia="PMingLiU" w:hAnsi="Calibri" w:cs="Calibri"/>
                <w:color w:val="000000"/>
                <w:sz w:val="22"/>
                <w:szCs w:val="22"/>
                <w:lang w:val="en-PH" w:eastAsia="en-US"/>
              </w:rPr>
            </w:pPr>
            <w:ins w:id="73000" w:author="Diana Machado" w:date="2019-04-05T18:59:00Z">
              <w:r w:rsidRPr="00D14FFF">
                <w:rPr>
                  <w:rFonts w:ascii="Calibri" w:eastAsia="PMingLiU" w:hAnsi="Calibri" w:cs="Calibri"/>
                  <w:color w:val="000000"/>
                  <w:sz w:val="22"/>
                  <w:szCs w:val="22"/>
                  <w:lang w:val="en-PH" w:eastAsia="en-US"/>
                </w:rPr>
                <w:t>0.282</w:t>
              </w:r>
            </w:ins>
          </w:p>
        </w:tc>
      </w:tr>
      <w:tr w:rsidR="007C2683" w:rsidRPr="00D14FFF" w:rsidTr="007C2683">
        <w:trPr>
          <w:trHeight w:val="285"/>
          <w:ins w:id="73001"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3002"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03" w:author="Diana Machado" w:date="2019-04-05T18:59:00Z"/>
                <w:rFonts w:ascii="Calibri" w:eastAsia="PMingLiU" w:hAnsi="Calibri" w:cs="Calibri"/>
                <w:color w:val="000000"/>
                <w:sz w:val="22"/>
                <w:szCs w:val="22"/>
                <w:lang w:val="en-PH" w:eastAsia="en-US"/>
              </w:rPr>
            </w:pPr>
            <w:ins w:id="73004" w:author="Diana Machado" w:date="2019-04-05T18:59:00Z">
              <w:r w:rsidRPr="00D14FFF">
                <w:rPr>
                  <w:rFonts w:ascii="Calibri" w:eastAsia="PMingLiU" w:hAnsi="Calibri" w:cs="Calibri"/>
                  <w:color w:val="000000"/>
                  <w:sz w:val="22"/>
                  <w:szCs w:val="22"/>
                  <w:lang w:val="en-PH" w:eastAsia="en-US"/>
                </w:rPr>
                <w:t>25</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05" w:author="Diana Machado" w:date="2019-04-05T18:59:00Z"/>
                <w:rFonts w:ascii="Calibri" w:eastAsia="PMingLiU" w:hAnsi="Calibri" w:cs="Calibri"/>
                <w:color w:val="000000"/>
                <w:sz w:val="22"/>
                <w:szCs w:val="22"/>
                <w:lang w:val="en-PH" w:eastAsia="en-US"/>
              </w:rPr>
            </w:pPr>
            <w:ins w:id="73006" w:author="Diana Machado" w:date="2019-04-05T18:59:00Z">
              <w:r w:rsidRPr="00D14FFF">
                <w:rPr>
                  <w:rFonts w:ascii="Calibri" w:eastAsia="PMingLiU" w:hAnsi="Calibri" w:cs="Calibri"/>
                  <w:color w:val="000000"/>
                  <w:sz w:val="22"/>
                  <w:szCs w:val="22"/>
                  <w:lang w:val="en-PH" w:eastAsia="en-US"/>
                </w:rPr>
                <w:t>MIAMI-DAD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07" w:author="Diana Machado" w:date="2019-04-05T18:59:00Z"/>
                <w:rFonts w:ascii="Calibri" w:eastAsia="PMingLiU" w:hAnsi="Calibri" w:cs="Calibri"/>
                <w:color w:val="000000"/>
                <w:sz w:val="22"/>
                <w:szCs w:val="22"/>
                <w:lang w:val="en-PH" w:eastAsia="en-US"/>
              </w:rPr>
            </w:pPr>
            <w:ins w:id="73008" w:author="Diana Machado" w:date="2019-04-05T18:59:00Z">
              <w:r w:rsidRPr="00D14FFF">
                <w:rPr>
                  <w:rFonts w:ascii="Calibri" w:eastAsia="PMingLiU" w:hAnsi="Calibri" w:cs="Calibri"/>
                  <w:color w:val="000000"/>
                  <w:sz w:val="22"/>
                  <w:szCs w:val="22"/>
                  <w:lang w:val="en-PH" w:eastAsia="en-US"/>
                </w:rPr>
                <w:t>8.93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09" w:author="Diana Machado" w:date="2019-04-05T18:59:00Z"/>
                <w:rFonts w:ascii="Calibri" w:eastAsia="PMingLiU" w:hAnsi="Calibri" w:cs="Calibri"/>
                <w:color w:val="000000"/>
                <w:sz w:val="22"/>
                <w:szCs w:val="22"/>
                <w:lang w:val="en-PH" w:eastAsia="en-US"/>
              </w:rPr>
            </w:pPr>
            <w:ins w:id="73010" w:author="Diana Machado" w:date="2019-04-05T18:59:00Z">
              <w:r w:rsidRPr="00D14FFF">
                <w:rPr>
                  <w:rFonts w:ascii="Calibri" w:eastAsia="PMingLiU" w:hAnsi="Calibri" w:cs="Calibri"/>
                  <w:color w:val="000000"/>
                  <w:sz w:val="22"/>
                  <w:szCs w:val="22"/>
                  <w:lang w:val="en-PH" w:eastAsia="en-US"/>
                </w:rPr>
                <w:t>2.30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11" w:author="Diana Machado" w:date="2019-04-05T18:59:00Z"/>
                <w:rFonts w:ascii="Calibri" w:eastAsia="PMingLiU" w:hAnsi="Calibri" w:cs="Calibri"/>
                <w:color w:val="000000"/>
                <w:sz w:val="22"/>
                <w:szCs w:val="22"/>
                <w:lang w:val="en-PH" w:eastAsia="en-US"/>
              </w:rPr>
            </w:pPr>
            <w:ins w:id="73012" w:author="Diana Machado" w:date="2019-04-05T18:59:00Z">
              <w:r w:rsidRPr="00D14FFF">
                <w:rPr>
                  <w:rFonts w:ascii="Calibri" w:eastAsia="PMingLiU" w:hAnsi="Calibri" w:cs="Calibri"/>
                  <w:color w:val="000000"/>
                  <w:sz w:val="22"/>
                  <w:szCs w:val="22"/>
                  <w:lang w:val="en-PH" w:eastAsia="en-US"/>
                </w:rPr>
                <w:t>2.311</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13" w:author="Diana Machado" w:date="2019-04-05T18:59:00Z"/>
                <w:rFonts w:ascii="Calibri" w:eastAsia="PMingLiU" w:hAnsi="Calibri" w:cs="Calibri"/>
                <w:color w:val="000000"/>
                <w:sz w:val="22"/>
                <w:szCs w:val="22"/>
                <w:lang w:val="en-PH" w:eastAsia="en-US"/>
              </w:rPr>
            </w:pPr>
            <w:ins w:id="73014"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15" w:author="Diana Machado" w:date="2019-04-05T18:59:00Z"/>
                <w:rFonts w:ascii="Calibri" w:eastAsia="PMingLiU" w:hAnsi="Calibri" w:cs="Calibri"/>
                <w:color w:val="000000"/>
                <w:sz w:val="22"/>
                <w:szCs w:val="22"/>
                <w:lang w:val="en-PH" w:eastAsia="en-US"/>
              </w:rPr>
            </w:pPr>
            <w:ins w:id="73016" w:author="Diana Machado" w:date="2019-04-05T18:59:00Z">
              <w:r w:rsidRPr="00D14FFF">
                <w:rPr>
                  <w:rFonts w:ascii="Calibri" w:eastAsia="PMingLiU" w:hAnsi="Calibri" w:cs="Calibri"/>
                  <w:color w:val="000000"/>
                  <w:sz w:val="22"/>
                  <w:szCs w:val="22"/>
                  <w:lang w:val="en-PH" w:eastAsia="en-US"/>
                </w:rPr>
                <w:t>0.259</w:t>
              </w:r>
            </w:ins>
          </w:p>
        </w:tc>
        <w:tc>
          <w:tcPr>
            <w:tcW w:w="492" w:type="pct"/>
            <w:tcBorders>
              <w:top w:val="single" w:sz="6" w:space="0" w:color="auto"/>
              <w:left w:val="single" w:sz="6" w:space="0" w:color="auto"/>
              <w:bottom w:val="single" w:sz="6" w:space="0" w:color="auto"/>
              <w:right w:val="single" w:sz="12" w:space="0" w:color="auto"/>
            </w:tcBorders>
            <w:shd w:val="solid" w:color="C0C0C0" w:fill="auto"/>
          </w:tcPr>
          <w:p w:rsidR="007C2683" w:rsidRPr="00D14FFF" w:rsidRDefault="007C2683" w:rsidP="007C2683">
            <w:pPr>
              <w:autoSpaceDE w:val="0"/>
              <w:autoSpaceDN w:val="0"/>
              <w:adjustRightInd w:val="0"/>
              <w:jc w:val="center"/>
              <w:rPr>
                <w:ins w:id="73017" w:author="Diana Machado" w:date="2019-04-05T18:59:00Z"/>
                <w:rFonts w:ascii="Calibri" w:eastAsia="PMingLiU" w:hAnsi="Calibri" w:cs="Calibri"/>
                <w:color w:val="000000"/>
                <w:sz w:val="22"/>
                <w:szCs w:val="22"/>
                <w:lang w:val="en-PH" w:eastAsia="en-US"/>
              </w:rPr>
            </w:pPr>
            <w:ins w:id="73018" w:author="Diana Machado" w:date="2019-04-05T18:59:00Z">
              <w:r w:rsidRPr="00D14FFF">
                <w:rPr>
                  <w:rFonts w:ascii="Calibri" w:eastAsia="PMingLiU" w:hAnsi="Calibri" w:cs="Calibri"/>
                  <w:color w:val="000000"/>
                  <w:sz w:val="22"/>
                  <w:szCs w:val="22"/>
                  <w:lang w:val="en-PH" w:eastAsia="en-US"/>
                </w:rPr>
                <w:t>0.259</w:t>
              </w:r>
            </w:ins>
          </w:p>
        </w:tc>
      </w:tr>
      <w:tr w:rsidR="007C2683" w:rsidRPr="00D14FFF" w:rsidTr="007C2683">
        <w:trPr>
          <w:trHeight w:val="285"/>
          <w:ins w:id="73019"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3020"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21" w:author="Diana Machado" w:date="2019-04-05T18:59:00Z"/>
                <w:rFonts w:ascii="Calibri" w:eastAsia="PMingLiU" w:hAnsi="Calibri" w:cs="Calibri"/>
                <w:color w:val="000000"/>
                <w:sz w:val="22"/>
                <w:szCs w:val="22"/>
                <w:lang w:val="en-PH" w:eastAsia="en-US"/>
              </w:rPr>
            </w:pPr>
            <w:ins w:id="73022" w:author="Diana Machado" w:date="2019-04-05T18:59:00Z">
              <w:r w:rsidRPr="00D14FFF">
                <w:rPr>
                  <w:rFonts w:ascii="Calibri" w:eastAsia="PMingLiU" w:hAnsi="Calibri" w:cs="Calibri"/>
                  <w:color w:val="000000"/>
                  <w:sz w:val="22"/>
                  <w:szCs w:val="22"/>
                  <w:lang w:val="en-PH" w:eastAsia="en-US"/>
                </w:rPr>
                <w:t>26</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23" w:author="Diana Machado" w:date="2019-04-05T18:59:00Z"/>
                <w:rFonts w:ascii="Calibri" w:eastAsia="PMingLiU" w:hAnsi="Calibri" w:cs="Calibri"/>
                <w:color w:val="000000"/>
                <w:sz w:val="22"/>
                <w:szCs w:val="22"/>
                <w:lang w:val="en-PH" w:eastAsia="en-US"/>
              </w:rPr>
            </w:pPr>
            <w:ins w:id="73024" w:author="Diana Machado" w:date="2019-04-05T18:59:00Z">
              <w:r w:rsidRPr="00D14FFF">
                <w:rPr>
                  <w:rFonts w:ascii="Calibri" w:eastAsia="PMingLiU" w:hAnsi="Calibri" w:cs="Calibri"/>
                  <w:color w:val="000000"/>
                  <w:sz w:val="22"/>
                  <w:szCs w:val="22"/>
                  <w:lang w:val="en-PH" w:eastAsia="en-US"/>
                </w:rPr>
                <w:t>MIAMI-DAD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25" w:author="Diana Machado" w:date="2019-04-05T18:59:00Z"/>
                <w:rFonts w:ascii="Calibri" w:eastAsia="PMingLiU" w:hAnsi="Calibri" w:cs="Calibri"/>
                <w:color w:val="000000"/>
                <w:sz w:val="22"/>
                <w:szCs w:val="22"/>
                <w:lang w:val="en-PH" w:eastAsia="en-US"/>
              </w:rPr>
            </w:pPr>
            <w:ins w:id="73026" w:author="Diana Machado" w:date="2019-04-05T18:59:00Z">
              <w:r w:rsidRPr="00D14FFF">
                <w:rPr>
                  <w:rFonts w:ascii="Calibri" w:eastAsia="PMingLiU" w:hAnsi="Calibri" w:cs="Calibri"/>
                  <w:color w:val="000000"/>
                  <w:sz w:val="22"/>
                  <w:szCs w:val="22"/>
                  <w:lang w:val="en-PH" w:eastAsia="en-US"/>
                </w:rPr>
                <w:t>13.175</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27" w:author="Diana Machado" w:date="2019-04-05T18:59:00Z"/>
                <w:rFonts w:ascii="Calibri" w:eastAsia="PMingLiU" w:hAnsi="Calibri" w:cs="Calibri"/>
                <w:color w:val="000000"/>
                <w:sz w:val="22"/>
                <w:szCs w:val="22"/>
                <w:lang w:val="en-PH" w:eastAsia="en-US"/>
              </w:rPr>
            </w:pPr>
            <w:ins w:id="73028" w:author="Diana Machado" w:date="2019-04-05T18:59:00Z">
              <w:r w:rsidRPr="00D14FFF">
                <w:rPr>
                  <w:rFonts w:ascii="Calibri" w:eastAsia="PMingLiU" w:hAnsi="Calibri" w:cs="Calibri"/>
                  <w:color w:val="000000"/>
                  <w:sz w:val="22"/>
                  <w:szCs w:val="22"/>
                  <w:lang w:val="en-PH" w:eastAsia="en-US"/>
                </w:rPr>
                <w:t>2.91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29" w:author="Diana Machado" w:date="2019-04-05T18:59:00Z"/>
                <w:rFonts w:ascii="Calibri" w:eastAsia="PMingLiU" w:hAnsi="Calibri" w:cs="Calibri"/>
                <w:color w:val="000000"/>
                <w:sz w:val="22"/>
                <w:szCs w:val="22"/>
                <w:lang w:val="en-PH" w:eastAsia="en-US"/>
              </w:rPr>
            </w:pPr>
            <w:ins w:id="73030" w:author="Diana Machado" w:date="2019-04-05T18:59:00Z">
              <w:r w:rsidRPr="00D14FFF">
                <w:rPr>
                  <w:rFonts w:ascii="Calibri" w:eastAsia="PMingLiU" w:hAnsi="Calibri" w:cs="Calibri"/>
                  <w:color w:val="000000"/>
                  <w:sz w:val="22"/>
                  <w:szCs w:val="22"/>
                  <w:lang w:val="en-PH" w:eastAsia="en-US"/>
                </w:rPr>
                <w:t>2.931</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31" w:author="Diana Machado" w:date="2019-04-05T18:59:00Z"/>
                <w:rFonts w:ascii="Calibri" w:eastAsia="PMingLiU" w:hAnsi="Calibri" w:cs="Calibri"/>
                <w:color w:val="000000"/>
                <w:sz w:val="22"/>
                <w:szCs w:val="22"/>
                <w:lang w:val="en-PH" w:eastAsia="en-US"/>
              </w:rPr>
            </w:pPr>
            <w:ins w:id="73032"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33" w:author="Diana Machado" w:date="2019-04-05T18:59:00Z"/>
                <w:rFonts w:ascii="Calibri" w:eastAsia="PMingLiU" w:hAnsi="Calibri" w:cs="Calibri"/>
                <w:color w:val="000000"/>
                <w:sz w:val="22"/>
                <w:szCs w:val="22"/>
                <w:lang w:val="en-PH" w:eastAsia="en-US"/>
              </w:rPr>
            </w:pPr>
            <w:ins w:id="73034" w:author="Diana Machado" w:date="2019-04-05T18:59:00Z">
              <w:r w:rsidRPr="00D14FFF">
                <w:rPr>
                  <w:rFonts w:ascii="Calibri" w:eastAsia="PMingLiU" w:hAnsi="Calibri" w:cs="Calibri"/>
                  <w:color w:val="000000"/>
                  <w:sz w:val="22"/>
                  <w:szCs w:val="22"/>
                  <w:lang w:val="en-PH" w:eastAsia="en-US"/>
                </w:rPr>
                <w:t>0.222</w:t>
              </w:r>
            </w:ins>
          </w:p>
        </w:tc>
        <w:tc>
          <w:tcPr>
            <w:tcW w:w="492" w:type="pct"/>
            <w:tcBorders>
              <w:top w:val="single" w:sz="6" w:space="0" w:color="auto"/>
              <w:left w:val="single" w:sz="6" w:space="0" w:color="auto"/>
              <w:bottom w:val="single" w:sz="6" w:space="0" w:color="auto"/>
              <w:right w:val="single" w:sz="12" w:space="0" w:color="auto"/>
            </w:tcBorders>
            <w:shd w:val="solid" w:color="C0C0C0" w:fill="auto"/>
          </w:tcPr>
          <w:p w:rsidR="007C2683" w:rsidRPr="00D14FFF" w:rsidRDefault="007C2683" w:rsidP="007C2683">
            <w:pPr>
              <w:autoSpaceDE w:val="0"/>
              <w:autoSpaceDN w:val="0"/>
              <w:adjustRightInd w:val="0"/>
              <w:jc w:val="center"/>
              <w:rPr>
                <w:ins w:id="73035" w:author="Diana Machado" w:date="2019-04-05T18:59:00Z"/>
                <w:rFonts w:ascii="Calibri" w:eastAsia="PMingLiU" w:hAnsi="Calibri" w:cs="Calibri"/>
                <w:color w:val="000000"/>
                <w:sz w:val="22"/>
                <w:szCs w:val="22"/>
                <w:lang w:val="en-PH" w:eastAsia="en-US"/>
              </w:rPr>
            </w:pPr>
            <w:ins w:id="73036" w:author="Diana Machado" w:date="2019-04-05T18:59:00Z">
              <w:r w:rsidRPr="00D14FFF">
                <w:rPr>
                  <w:rFonts w:ascii="Calibri" w:eastAsia="PMingLiU" w:hAnsi="Calibri" w:cs="Calibri"/>
                  <w:color w:val="000000"/>
                  <w:sz w:val="22"/>
                  <w:szCs w:val="22"/>
                  <w:lang w:val="en-PH" w:eastAsia="en-US"/>
                </w:rPr>
                <w:t>0.222</w:t>
              </w:r>
            </w:ins>
          </w:p>
        </w:tc>
      </w:tr>
      <w:tr w:rsidR="007C2683" w:rsidRPr="00D14FFF" w:rsidTr="007C2683">
        <w:trPr>
          <w:trHeight w:val="285"/>
          <w:ins w:id="73037"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3038"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39" w:author="Diana Machado" w:date="2019-04-05T18:59:00Z"/>
                <w:rFonts w:ascii="Calibri" w:eastAsia="PMingLiU" w:hAnsi="Calibri" w:cs="Calibri"/>
                <w:color w:val="000000"/>
                <w:sz w:val="22"/>
                <w:szCs w:val="22"/>
                <w:lang w:val="en-PH" w:eastAsia="en-US"/>
              </w:rPr>
            </w:pPr>
            <w:ins w:id="73040" w:author="Diana Machado" w:date="2019-04-05T18:59:00Z">
              <w:r w:rsidRPr="00D14FFF">
                <w:rPr>
                  <w:rFonts w:ascii="Calibri" w:eastAsia="PMingLiU" w:hAnsi="Calibri" w:cs="Calibri"/>
                  <w:color w:val="000000"/>
                  <w:sz w:val="22"/>
                  <w:szCs w:val="22"/>
                  <w:lang w:val="en-PH" w:eastAsia="en-US"/>
                </w:rPr>
                <w:t>27</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41" w:author="Diana Machado" w:date="2019-04-05T18:59:00Z"/>
                <w:rFonts w:ascii="Calibri" w:eastAsia="PMingLiU" w:hAnsi="Calibri" w:cs="Calibri"/>
                <w:color w:val="000000"/>
                <w:sz w:val="22"/>
                <w:szCs w:val="22"/>
                <w:lang w:val="en-PH" w:eastAsia="en-US"/>
              </w:rPr>
            </w:pPr>
            <w:ins w:id="73042" w:author="Diana Machado" w:date="2019-04-05T18:59:00Z">
              <w:r w:rsidRPr="00D14FFF">
                <w:rPr>
                  <w:rFonts w:ascii="Calibri" w:eastAsia="PMingLiU" w:hAnsi="Calibri" w:cs="Calibri"/>
                  <w:color w:val="000000"/>
                  <w:sz w:val="22"/>
                  <w:szCs w:val="22"/>
                  <w:lang w:val="en-PH" w:eastAsia="en-US"/>
                </w:rPr>
                <w:t>MONRO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43" w:author="Diana Machado" w:date="2019-04-05T18:59:00Z"/>
                <w:rFonts w:ascii="Calibri" w:eastAsia="PMingLiU" w:hAnsi="Calibri" w:cs="Calibri"/>
                <w:color w:val="000000"/>
                <w:sz w:val="22"/>
                <w:szCs w:val="22"/>
                <w:lang w:val="en-PH" w:eastAsia="en-US"/>
              </w:rPr>
            </w:pPr>
            <w:ins w:id="73044" w:author="Diana Machado" w:date="2019-04-05T18:59:00Z">
              <w:r w:rsidRPr="00D14FFF">
                <w:rPr>
                  <w:rFonts w:ascii="Calibri" w:eastAsia="PMingLiU" w:hAnsi="Calibri" w:cs="Calibri"/>
                  <w:color w:val="000000"/>
                  <w:sz w:val="22"/>
                  <w:szCs w:val="22"/>
                  <w:lang w:val="en-PH" w:eastAsia="en-US"/>
                </w:rPr>
                <w:t>12.232</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45" w:author="Diana Machado" w:date="2019-04-05T18:59:00Z"/>
                <w:rFonts w:ascii="Calibri" w:eastAsia="PMingLiU" w:hAnsi="Calibri" w:cs="Calibri"/>
                <w:color w:val="000000"/>
                <w:sz w:val="22"/>
                <w:szCs w:val="22"/>
                <w:lang w:val="en-PH" w:eastAsia="en-US"/>
              </w:rPr>
            </w:pPr>
            <w:ins w:id="73046" w:author="Diana Machado" w:date="2019-04-05T18:59:00Z">
              <w:r w:rsidRPr="00D14FFF">
                <w:rPr>
                  <w:rFonts w:ascii="Calibri" w:eastAsia="PMingLiU" w:hAnsi="Calibri" w:cs="Calibri"/>
                  <w:color w:val="000000"/>
                  <w:sz w:val="22"/>
                  <w:szCs w:val="22"/>
                  <w:lang w:val="en-PH" w:eastAsia="en-US"/>
                </w:rPr>
                <w:t>6.92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47" w:author="Diana Machado" w:date="2019-04-05T18:59:00Z"/>
                <w:rFonts w:ascii="Calibri" w:eastAsia="PMingLiU" w:hAnsi="Calibri" w:cs="Calibri"/>
                <w:color w:val="000000"/>
                <w:sz w:val="22"/>
                <w:szCs w:val="22"/>
                <w:lang w:val="en-PH" w:eastAsia="en-US"/>
              </w:rPr>
            </w:pPr>
            <w:ins w:id="73048" w:author="Diana Machado" w:date="2019-04-05T18:59:00Z">
              <w:r w:rsidRPr="00D14FFF">
                <w:rPr>
                  <w:rFonts w:ascii="Calibri" w:eastAsia="PMingLiU" w:hAnsi="Calibri" w:cs="Calibri"/>
                  <w:color w:val="000000"/>
                  <w:sz w:val="22"/>
                  <w:szCs w:val="22"/>
                  <w:lang w:val="en-PH" w:eastAsia="en-US"/>
                </w:rPr>
                <w:t>3.352</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49" w:author="Diana Machado" w:date="2019-04-05T18:59:00Z"/>
                <w:rFonts w:ascii="Calibri" w:eastAsia="PMingLiU" w:hAnsi="Calibri" w:cs="Calibri"/>
                <w:color w:val="000000"/>
                <w:sz w:val="22"/>
                <w:szCs w:val="22"/>
                <w:lang w:val="en-PH" w:eastAsia="en-US"/>
              </w:rPr>
            </w:pPr>
            <w:ins w:id="73050"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51" w:author="Diana Machado" w:date="2019-04-05T18:59:00Z"/>
                <w:rFonts w:ascii="Calibri" w:eastAsia="PMingLiU" w:hAnsi="Calibri" w:cs="Calibri"/>
                <w:color w:val="000000"/>
                <w:sz w:val="22"/>
                <w:szCs w:val="22"/>
                <w:lang w:val="en-PH" w:eastAsia="en-US"/>
              </w:rPr>
            </w:pPr>
            <w:ins w:id="73052" w:author="Diana Machado" w:date="2019-04-05T18:59:00Z">
              <w:r w:rsidRPr="00D14FFF">
                <w:rPr>
                  <w:rFonts w:ascii="Calibri" w:eastAsia="PMingLiU" w:hAnsi="Calibri" w:cs="Calibri"/>
                  <w:color w:val="000000"/>
                  <w:sz w:val="22"/>
                  <w:szCs w:val="22"/>
                  <w:lang w:val="en-PH" w:eastAsia="en-US"/>
                </w:rPr>
                <w:t>0.56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53" w:author="Diana Machado" w:date="2019-04-05T18:59:00Z"/>
                <w:rFonts w:ascii="Calibri" w:eastAsia="PMingLiU" w:hAnsi="Calibri" w:cs="Calibri"/>
                <w:color w:val="000000"/>
                <w:sz w:val="22"/>
                <w:szCs w:val="22"/>
                <w:lang w:val="en-PH" w:eastAsia="en-US"/>
              </w:rPr>
            </w:pPr>
            <w:ins w:id="73054" w:author="Diana Machado" w:date="2019-04-05T18:59:00Z">
              <w:r w:rsidRPr="00D14FFF">
                <w:rPr>
                  <w:rFonts w:ascii="Calibri" w:eastAsia="PMingLiU" w:hAnsi="Calibri" w:cs="Calibri"/>
                  <w:color w:val="000000"/>
                  <w:sz w:val="22"/>
                  <w:szCs w:val="22"/>
                  <w:lang w:val="en-PH" w:eastAsia="en-US"/>
                </w:rPr>
                <w:t>0.274</w:t>
              </w:r>
            </w:ins>
          </w:p>
        </w:tc>
      </w:tr>
      <w:tr w:rsidR="007C2683" w:rsidRPr="00D14FFF" w:rsidTr="007C2683">
        <w:trPr>
          <w:trHeight w:val="285"/>
          <w:ins w:id="73055"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3056"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57" w:author="Diana Machado" w:date="2019-04-05T18:59:00Z"/>
                <w:rFonts w:ascii="Calibri" w:eastAsia="PMingLiU" w:hAnsi="Calibri" w:cs="Calibri"/>
                <w:color w:val="000000"/>
                <w:sz w:val="22"/>
                <w:szCs w:val="22"/>
                <w:lang w:val="en-PH" w:eastAsia="en-US"/>
              </w:rPr>
            </w:pPr>
            <w:ins w:id="73058" w:author="Diana Machado" w:date="2019-04-05T18:59:00Z">
              <w:r w:rsidRPr="00D14FFF">
                <w:rPr>
                  <w:rFonts w:ascii="Calibri" w:eastAsia="PMingLiU" w:hAnsi="Calibri" w:cs="Calibri"/>
                  <w:color w:val="000000"/>
                  <w:sz w:val="22"/>
                  <w:szCs w:val="22"/>
                  <w:lang w:val="en-PH" w:eastAsia="en-US"/>
                </w:rPr>
                <w:t>28</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59" w:author="Diana Machado" w:date="2019-04-05T18:59:00Z"/>
                <w:rFonts w:ascii="Calibri" w:eastAsia="PMingLiU" w:hAnsi="Calibri" w:cs="Calibri"/>
                <w:color w:val="000000"/>
                <w:sz w:val="22"/>
                <w:szCs w:val="22"/>
                <w:lang w:val="en-PH" w:eastAsia="en-US"/>
              </w:rPr>
            </w:pPr>
            <w:ins w:id="73060" w:author="Diana Machado" w:date="2019-04-05T18:59:00Z">
              <w:r w:rsidRPr="00D14FFF">
                <w:rPr>
                  <w:rFonts w:ascii="Calibri" w:eastAsia="PMingLiU" w:hAnsi="Calibri" w:cs="Calibri"/>
                  <w:color w:val="000000"/>
                  <w:sz w:val="22"/>
                  <w:szCs w:val="22"/>
                  <w:lang w:val="en-PH" w:eastAsia="en-US"/>
                </w:rPr>
                <w:t>MONRO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61" w:author="Diana Machado" w:date="2019-04-05T18:59:00Z"/>
                <w:rFonts w:ascii="Calibri" w:eastAsia="PMingLiU" w:hAnsi="Calibri" w:cs="Calibri"/>
                <w:color w:val="000000"/>
                <w:sz w:val="22"/>
                <w:szCs w:val="22"/>
                <w:lang w:val="en-PH" w:eastAsia="en-US"/>
              </w:rPr>
            </w:pPr>
            <w:ins w:id="73062" w:author="Diana Machado" w:date="2019-04-05T18:59:00Z">
              <w:r w:rsidRPr="00D14FFF">
                <w:rPr>
                  <w:rFonts w:ascii="Calibri" w:eastAsia="PMingLiU" w:hAnsi="Calibri" w:cs="Calibri"/>
                  <w:color w:val="000000"/>
                  <w:sz w:val="22"/>
                  <w:szCs w:val="22"/>
                  <w:lang w:val="en-PH" w:eastAsia="en-US"/>
                </w:rPr>
                <w:t>18.312</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63" w:author="Diana Machado" w:date="2019-04-05T18:59:00Z"/>
                <w:rFonts w:ascii="Calibri" w:eastAsia="PMingLiU" w:hAnsi="Calibri" w:cs="Calibri"/>
                <w:color w:val="000000"/>
                <w:sz w:val="22"/>
                <w:szCs w:val="22"/>
                <w:lang w:val="en-PH" w:eastAsia="en-US"/>
              </w:rPr>
            </w:pPr>
            <w:ins w:id="73064" w:author="Diana Machado" w:date="2019-04-05T18:59:00Z">
              <w:r w:rsidRPr="00D14FFF">
                <w:rPr>
                  <w:rFonts w:ascii="Calibri" w:eastAsia="PMingLiU" w:hAnsi="Calibri" w:cs="Calibri"/>
                  <w:color w:val="000000"/>
                  <w:sz w:val="22"/>
                  <w:szCs w:val="22"/>
                  <w:lang w:val="en-PH" w:eastAsia="en-US"/>
                </w:rPr>
                <w:t>11.00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65" w:author="Diana Machado" w:date="2019-04-05T18:59:00Z"/>
                <w:rFonts w:ascii="Calibri" w:eastAsia="PMingLiU" w:hAnsi="Calibri" w:cs="Calibri"/>
                <w:color w:val="000000"/>
                <w:sz w:val="22"/>
                <w:szCs w:val="22"/>
                <w:lang w:val="en-PH" w:eastAsia="en-US"/>
              </w:rPr>
            </w:pPr>
            <w:ins w:id="73066" w:author="Diana Machado" w:date="2019-04-05T18:59:00Z">
              <w:r w:rsidRPr="00D14FFF">
                <w:rPr>
                  <w:rFonts w:ascii="Calibri" w:eastAsia="PMingLiU" w:hAnsi="Calibri" w:cs="Calibri"/>
                  <w:color w:val="000000"/>
                  <w:sz w:val="22"/>
                  <w:szCs w:val="22"/>
                  <w:lang w:val="en-PH" w:eastAsia="en-US"/>
                </w:rPr>
                <w:t>5.48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67" w:author="Diana Machado" w:date="2019-04-05T18:59:00Z"/>
                <w:rFonts w:ascii="Calibri" w:eastAsia="PMingLiU" w:hAnsi="Calibri" w:cs="Calibri"/>
                <w:color w:val="000000"/>
                <w:sz w:val="22"/>
                <w:szCs w:val="22"/>
                <w:lang w:val="en-PH" w:eastAsia="en-US"/>
              </w:rPr>
            </w:pPr>
            <w:ins w:id="73068"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69" w:author="Diana Machado" w:date="2019-04-05T18:59:00Z"/>
                <w:rFonts w:ascii="Calibri" w:eastAsia="PMingLiU" w:hAnsi="Calibri" w:cs="Calibri"/>
                <w:color w:val="000000"/>
                <w:sz w:val="22"/>
                <w:szCs w:val="22"/>
                <w:lang w:val="en-PH" w:eastAsia="en-US"/>
              </w:rPr>
            </w:pPr>
            <w:ins w:id="73070" w:author="Diana Machado" w:date="2019-04-05T18:59:00Z">
              <w:r w:rsidRPr="00D14FFF">
                <w:rPr>
                  <w:rFonts w:ascii="Calibri" w:eastAsia="PMingLiU" w:hAnsi="Calibri" w:cs="Calibri"/>
                  <w:color w:val="000000"/>
                  <w:sz w:val="22"/>
                  <w:szCs w:val="22"/>
                  <w:lang w:val="en-PH" w:eastAsia="en-US"/>
                </w:rPr>
                <w:t>0.60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71" w:author="Diana Machado" w:date="2019-04-05T18:59:00Z"/>
                <w:rFonts w:ascii="Calibri" w:eastAsia="PMingLiU" w:hAnsi="Calibri" w:cs="Calibri"/>
                <w:color w:val="000000"/>
                <w:sz w:val="22"/>
                <w:szCs w:val="22"/>
                <w:lang w:val="en-PH" w:eastAsia="en-US"/>
              </w:rPr>
            </w:pPr>
            <w:ins w:id="73072" w:author="Diana Machado" w:date="2019-04-05T18:59:00Z">
              <w:r w:rsidRPr="00D14FFF">
                <w:rPr>
                  <w:rFonts w:ascii="Calibri" w:eastAsia="PMingLiU" w:hAnsi="Calibri" w:cs="Calibri"/>
                  <w:color w:val="000000"/>
                  <w:sz w:val="22"/>
                  <w:szCs w:val="22"/>
                  <w:lang w:val="en-PH" w:eastAsia="en-US"/>
                </w:rPr>
                <w:t>0.300</w:t>
              </w:r>
            </w:ins>
          </w:p>
        </w:tc>
      </w:tr>
      <w:tr w:rsidR="007C2683" w:rsidRPr="00D14FFF" w:rsidTr="007C2683">
        <w:trPr>
          <w:trHeight w:val="285"/>
          <w:ins w:id="73073"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3074"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75" w:author="Diana Machado" w:date="2019-04-05T18:59:00Z"/>
                <w:rFonts w:ascii="Calibri" w:eastAsia="PMingLiU" w:hAnsi="Calibri" w:cs="Calibri"/>
                <w:color w:val="000000"/>
                <w:sz w:val="22"/>
                <w:szCs w:val="22"/>
                <w:lang w:val="en-PH" w:eastAsia="en-US"/>
              </w:rPr>
            </w:pPr>
            <w:ins w:id="73076" w:author="Diana Machado" w:date="2019-04-05T18:59:00Z">
              <w:r w:rsidRPr="00D14FFF">
                <w:rPr>
                  <w:rFonts w:ascii="Calibri" w:eastAsia="PMingLiU" w:hAnsi="Calibri" w:cs="Calibri"/>
                  <w:color w:val="000000"/>
                  <w:sz w:val="22"/>
                  <w:szCs w:val="22"/>
                  <w:lang w:val="en-PH" w:eastAsia="en-US"/>
                </w:rPr>
                <w:t>29</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77" w:author="Diana Machado" w:date="2019-04-05T18:59:00Z"/>
                <w:rFonts w:ascii="Calibri" w:eastAsia="PMingLiU" w:hAnsi="Calibri" w:cs="Calibri"/>
                <w:color w:val="000000"/>
                <w:sz w:val="22"/>
                <w:szCs w:val="22"/>
                <w:lang w:val="en-PH" w:eastAsia="en-US"/>
              </w:rPr>
            </w:pPr>
            <w:ins w:id="73078" w:author="Diana Machado" w:date="2019-04-05T18:59:00Z">
              <w:r w:rsidRPr="00D14FFF">
                <w:rPr>
                  <w:rFonts w:ascii="Calibri" w:eastAsia="PMingLiU" w:hAnsi="Calibri" w:cs="Calibri"/>
                  <w:color w:val="000000"/>
                  <w:sz w:val="22"/>
                  <w:szCs w:val="22"/>
                  <w:lang w:val="en-PH" w:eastAsia="en-US"/>
                </w:rPr>
                <w:t>OKALOOS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79" w:author="Diana Machado" w:date="2019-04-05T18:59:00Z"/>
                <w:rFonts w:ascii="Calibri" w:eastAsia="PMingLiU" w:hAnsi="Calibri" w:cs="Calibri"/>
                <w:color w:val="000000"/>
                <w:sz w:val="22"/>
                <w:szCs w:val="22"/>
                <w:lang w:val="en-PH" w:eastAsia="en-US"/>
              </w:rPr>
            </w:pPr>
            <w:ins w:id="73080" w:author="Diana Machado" w:date="2019-04-05T18:59:00Z">
              <w:r w:rsidRPr="00D14FFF">
                <w:rPr>
                  <w:rFonts w:ascii="Calibri" w:eastAsia="PMingLiU" w:hAnsi="Calibri" w:cs="Calibri"/>
                  <w:color w:val="000000"/>
                  <w:sz w:val="22"/>
                  <w:szCs w:val="22"/>
                  <w:lang w:val="en-PH" w:eastAsia="en-US"/>
                </w:rPr>
                <w:t>3.29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81" w:author="Diana Machado" w:date="2019-04-05T18:59:00Z"/>
                <w:rFonts w:ascii="Calibri" w:eastAsia="PMingLiU" w:hAnsi="Calibri" w:cs="Calibri"/>
                <w:color w:val="000000"/>
                <w:sz w:val="22"/>
                <w:szCs w:val="22"/>
                <w:lang w:val="en-PH" w:eastAsia="en-US"/>
              </w:rPr>
            </w:pPr>
            <w:ins w:id="73082" w:author="Diana Machado" w:date="2019-04-05T18:59:00Z">
              <w:r w:rsidRPr="00D14FFF">
                <w:rPr>
                  <w:rFonts w:ascii="Calibri" w:eastAsia="PMingLiU" w:hAnsi="Calibri" w:cs="Calibri"/>
                  <w:color w:val="000000"/>
                  <w:sz w:val="22"/>
                  <w:szCs w:val="22"/>
                  <w:lang w:val="en-PH" w:eastAsia="en-US"/>
                </w:rPr>
                <w:t>2.20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83" w:author="Diana Machado" w:date="2019-04-05T18:59:00Z"/>
                <w:rFonts w:ascii="Calibri" w:eastAsia="PMingLiU" w:hAnsi="Calibri" w:cs="Calibri"/>
                <w:color w:val="000000"/>
                <w:sz w:val="22"/>
                <w:szCs w:val="22"/>
                <w:lang w:val="en-PH" w:eastAsia="en-US"/>
              </w:rPr>
            </w:pPr>
            <w:ins w:id="73084" w:author="Diana Machado" w:date="2019-04-05T18:59:00Z">
              <w:r w:rsidRPr="00D14FFF">
                <w:rPr>
                  <w:rFonts w:ascii="Calibri" w:eastAsia="PMingLiU" w:hAnsi="Calibri" w:cs="Calibri"/>
                  <w:color w:val="000000"/>
                  <w:sz w:val="22"/>
                  <w:szCs w:val="22"/>
                  <w:lang w:val="en-PH" w:eastAsia="en-US"/>
                </w:rPr>
                <w:t>1.710</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85" w:author="Diana Machado" w:date="2019-04-05T18:59:00Z"/>
                <w:rFonts w:ascii="Calibri" w:eastAsia="PMingLiU" w:hAnsi="Calibri" w:cs="Calibri"/>
                <w:color w:val="000000"/>
                <w:sz w:val="22"/>
                <w:szCs w:val="22"/>
                <w:lang w:val="en-PH" w:eastAsia="en-US"/>
              </w:rPr>
            </w:pPr>
            <w:ins w:id="73086"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87" w:author="Diana Machado" w:date="2019-04-05T18:59:00Z"/>
                <w:rFonts w:ascii="Calibri" w:eastAsia="PMingLiU" w:hAnsi="Calibri" w:cs="Calibri"/>
                <w:color w:val="000000"/>
                <w:sz w:val="22"/>
                <w:szCs w:val="22"/>
                <w:lang w:val="en-PH" w:eastAsia="en-US"/>
              </w:rPr>
            </w:pPr>
            <w:ins w:id="73088" w:author="Diana Machado" w:date="2019-04-05T18:59:00Z">
              <w:r w:rsidRPr="00D14FFF">
                <w:rPr>
                  <w:rFonts w:ascii="Calibri" w:eastAsia="PMingLiU" w:hAnsi="Calibri" w:cs="Calibri"/>
                  <w:color w:val="000000"/>
                  <w:sz w:val="22"/>
                  <w:szCs w:val="22"/>
                  <w:lang w:val="en-PH" w:eastAsia="en-US"/>
                </w:rPr>
                <w:t>0.66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89" w:author="Diana Machado" w:date="2019-04-05T18:59:00Z"/>
                <w:rFonts w:ascii="Calibri" w:eastAsia="PMingLiU" w:hAnsi="Calibri" w:cs="Calibri"/>
                <w:color w:val="000000"/>
                <w:sz w:val="22"/>
                <w:szCs w:val="22"/>
                <w:lang w:val="en-PH" w:eastAsia="en-US"/>
              </w:rPr>
            </w:pPr>
            <w:ins w:id="73090" w:author="Diana Machado" w:date="2019-04-05T18:59:00Z">
              <w:r w:rsidRPr="00D14FFF">
                <w:rPr>
                  <w:rFonts w:ascii="Calibri" w:eastAsia="PMingLiU" w:hAnsi="Calibri" w:cs="Calibri"/>
                  <w:color w:val="000000"/>
                  <w:sz w:val="22"/>
                  <w:szCs w:val="22"/>
                  <w:lang w:val="en-PH" w:eastAsia="en-US"/>
                </w:rPr>
                <w:t>0.519</w:t>
              </w:r>
            </w:ins>
          </w:p>
        </w:tc>
      </w:tr>
      <w:tr w:rsidR="007C2683" w:rsidRPr="00D14FFF" w:rsidTr="007C2683">
        <w:trPr>
          <w:trHeight w:val="285"/>
          <w:ins w:id="73091"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3092"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93" w:author="Diana Machado" w:date="2019-04-05T18:59:00Z"/>
                <w:rFonts w:ascii="Calibri" w:eastAsia="PMingLiU" w:hAnsi="Calibri" w:cs="Calibri"/>
                <w:color w:val="000000"/>
                <w:sz w:val="22"/>
                <w:szCs w:val="22"/>
                <w:lang w:val="en-PH" w:eastAsia="en-US"/>
              </w:rPr>
            </w:pPr>
            <w:ins w:id="73094" w:author="Diana Machado" w:date="2019-04-05T18:59:00Z">
              <w:r w:rsidRPr="00D14FFF">
                <w:rPr>
                  <w:rFonts w:ascii="Calibri" w:eastAsia="PMingLiU" w:hAnsi="Calibri" w:cs="Calibri"/>
                  <w:color w:val="000000"/>
                  <w:sz w:val="22"/>
                  <w:szCs w:val="22"/>
                  <w:lang w:val="en-PH" w:eastAsia="en-US"/>
                </w:rPr>
                <w:t>30</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095" w:author="Diana Machado" w:date="2019-04-05T18:59:00Z"/>
                <w:rFonts w:ascii="Calibri" w:eastAsia="PMingLiU" w:hAnsi="Calibri" w:cs="Calibri"/>
                <w:color w:val="000000"/>
                <w:sz w:val="22"/>
                <w:szCs w:val="22"/>
                <w:lang w:val="en-PH" w:eastAsia="en-US"/>
              </w:rPr>
            </w:pPr>
            <w:ins w:id="73096" w:author="Diana Machado" w:date="2019-04-05T18:59:00Z">
              <w:r w:rsidRPr="00D14FFF">
                <w:rPr>
                  <w:rFonts w:ascii="Calibri" w:eastAsia="PMingLiU" w:hAnsi="Calibri" w:cs="Calibri"/>
                  <w:color w:val="000000"/>
                  <w:sz w:val="22"/>
                  <w:szCs w:val="22"/>
                  <w:lang w:val="en-PH" w:eastAsia="en-US"/>
                </w:rPr>
                <w:t>OSCEOL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97" w:author="Diana Machado" w:date="2019-04-05T18:59:00Z"/>
                <w:rFonts w:ascii="Calibri" w:eastAsia="PMingLiU" w:hAnsi="Calibri" w:cs="Calibri"/>
                <w:color w:val="000000"/>
                <w:sz w:val="22"/>
                <w:szCs w:val="22"/>
                <w:lang w:val="en-PH" w:eastAsia="en-US"/>
              </w:rPr>
            </w:pPr>
            <w:ins w:id="73098" w:author="Diana Machado" w:date="2019-04-05T18:59:00Z">
              <w:r w:rsidRPr="00D14FFF">
                <w:rPr>
                  <w:rFonts w:ascii="Calibri" w:eastAsia="PMingLiU" w:hAnsi="Calibri" w:cs="Calibri"/>
                  <w:color w:val="000000"/>
                  <w:sz w:val="22"/>
                  <w:szCs w:val="22"/>
                  <w:lang w:val="en-PH" w:eastAsia="en-US"/>
                </w:rPr>
                <w:t>4.23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099" w:author="Diana Machado" w:date="2019-04-05T18:59:00Z"/>
                <w:rFonts w:ascii="Calibri" w:eastAsia="PMingLiU" w:hAnsi="Calibri" w:cs="Calibri"/>
                <w:color w:val="000000"/>
                <w:sz w:val="22"/>
                <w:szCs w:val="22"/>
                <w:lang w:val="en-PH" w:eastAsia="en-US"/>
              </w:rPr>
            </w:pPr>
            <w:ins w:id="73100" w:author="Diana Machado" w:date="2019-04-05T18:59:00Z">
              <w:r w:rsidRPr="00D14FFF">
                <w:rPr>
                  <w:rFonts w:ascii="Calibri" w:eastAsia="PMingLiU" w:hAnsi="Calibri" w:cs="Calibri"/>
                  <w:color w:val="000000"/>
                  <w:sz w:val="22"/>
                  <w:szCs w:val="22"/>
                  <w:lang w:val="en-PH" w:eastAsia="en-US"/>
                </w:rPr>
                <w:t>2.54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01" w:author="Diana Machado" w:date="2019-04-05T18:59:00Z"/>
                <w:rFonts w:ascii="Calibri" w:eastAsia="PMingLiU" w:hAnsi="Calibri" w:cs="Calibri"/>
                <w:color w:val="000000"/>
                <w:sz w:val="22"/>
                <w:szCs w:val="22"/>
                <w:lang w:val="en-PH" w:eastAsia="en-US"/>
              </w:rPr>
            </w:pPr>
            <w:ins w:id="73102" w:author="Diana Machado" w:date="2019-04-05T18:59:00Z">
              <w:r w:rsidRPr="00D14FFF">
                <w:rPr>
                  <w:rFonts w:ascii="Calibri" w:eastAsia="PMingLiU" w:hAnsi="Calibri" w:cs="Calibri"/>
                  <w:color w:val="000000"/>
                  <w:sz w:val="22"/>
                  <w:szCs w:val="22"/>
                  <w:lang w:val="en-PH" w:eastAsia="en-US"/>
                </w:rPr>
                <w:t>1.479</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03" w:author="Diana Machado" w:date="2019-04-05T18:59:00Z"/>
                <w:rFonts w:ascii="Calibri" w:eastAsia="PMingLiU" w:hAnsi="Calibri" w:cs="Calibri"/>
                <w:color w:val="000000"/>
                <w:sz w:val="22"/>
                <w:szCs w:val="22"/>
                <w:lang w:val="en-PH" w:eastAsia="en-US"/>
              </w:rPr>
            </w:pPr>
            <w:ins w:id="73104"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05" w:author="Diana Machado" w:date="2019-04-05T18:59:00Z"/>
                <w:rFonts w:ascii="Calibri" w:eastAsia="PMingLiU" w:hAnsi="Calibri" w:cs="Calibri"/>
                <w:color w:val="000000"/>
                <w:sz w:val="22"/>
                <w:szCs w:val="22"/>
                <w:lang w:val="en-PH" w:eastAsia="en-US"/>
              </w:rPr>
            </w:pPr>
            <w:ins w:id="73106" w:author="Diana Machado" w:date="2019-04-05T18:59:00Z">
              <w:r w:rsidRPr="00D14FFF">
                <w:rPr>
                  <w:rFonts w:ascii="Calibri" w:eastAsia="PMingLiU" w:hAnsi="Calibri" w:cs="Calibri"/>
                  <w:color w:val="000000"/>
                  <w:sz w:val="22"/>
                  <w:szCs w:val="22"/>
                  <w:lang w:val="en-PH" w:eastAsia="en-US"/>
                </w:rPr>
                <w:t>0.60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07" w:author="Diana Machado" w:date="2019-04-05T18:59:00Z"/>
                <w:rFonts w:ascii="Calibri" w:eastAsia="PMingLiU" w:hAnsi="Calibri" w:cs="Calibri"/>
                <w:color w:val="000000"/>
                <w:sz w:val="22"/>
                <w:szCs w:val="22"/>
                <w:lang w:val="en-PH" w:eastAsia="en-US"/>
              </w:rPr>
            </w:pPr>
            <w:ins w:id="73108" w:author="Diana Machado" w:date="2019-04-05T18:59:00Z">
              <w:r w:rsidRPr="00D14FFF">
                <w:rPr>
                  <w:rFonts w:ascii="Calibri" w:eastAsia="PMingLiU" w:hAnsi="Calibri" w:cs="Calibri"/>
                  <w:color w:val="000000"/>
                  <w:sz w:val="22"/>
                  <w:szCs w:val="22"/>
                  <w:lang w:val="en-PH" w:eastAsia="en-US"/>
                </w:rPr>
                <w:t>0.350</w:t>
              </w:r>
            </w:ins>
          </w:p>
        </w:tc>
      </w:tr>
      <w:tr w:rsidR="007C2683" w:rsidRPr="00D14FFF" w:rsidTr="007C2683">
        <w:trPr>
          <w:trHeight w:val="285"/>
          <w:ins w:id="73109"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3110"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11" w:author="Diana Machado" w:date="2019-04-05T18:59:00Z"/>
                <w:rFonts w:ascii="Calibri" w:eastAsia="PMingLiU" w:hAnsi="Calibri" w:cs="Calibri"/>
                <w:color w:val="000000"/>
                <w:sz w:val="22"/>
                <w:szCs w:val="22"/>
                <w:lang w:val="en-PH" w:eastAsia="en-US"/>
              </w:rPr>
            </w:pPr>
            <w:ins w:id="73112" w:author="Diana Machado" w:date="2019-04-05T18:59:00Z">
              <w:r w:rsidRPr="00D14FFF">
                <w:rPr>
                  <w:rFonts w:ascii="Calibri" w:eastAsia="PMingLiU" w:hAnsi="Calibri" w:cs="Calibri"/>
                  <w:color w:val="000000"/>
                  <w:sz w:val="22"/>
                  <w:szCs w:val="22"/>
                  <w:lang w:val="en-PH" w:eastAsia="en-US"/>
                </w:rPr>
                <w:t>31</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13" w:author="Diana Machado" w:date="2019-04-05T18:59:00Z"/>
                <w:rFonts w:ascii="Calibri" w:eastAsia="PMingLiU" w:hAnsi="Calibri" w:cs="Calibri"/>
                <w:color w:val="000000"/>
                <w:sz w:val="22"/>
                <w:szCs w:val="22"/>
                <w:lang w:val="en-PH" w:eastAsia="en-US"/>
              </w:rPr>
            </w:pPr>
            <w:ins w:id="73114" w:author="Diana Machado" w:date="2019-04-05T18:59:00Z">
              <w:r w:rsidRPr="00D14FFF">
                <w:rPr>
                  <w:rFonts w:ascii="Calibri" w:eastAsia="PMingLiU" w:hAnsi="Calibri" w:cs="Calibri"/>
                  <w:color w:val="000000"/>
                  <w:sz w:val="22"/>
                  <w:szCs w:val="22"/>
                  <w:lang w:val="en-PH" w:eastAsia="en-US"/>
                </w:rPr>
                <w:t>OSCEOL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15" w:author="Diana Machado" w:date="2019-04-05T18:59:00Z"/>
                <w:rFonts w:ascii="Calibri" w:eastAsia="PMingLiU" w:hAnsi="Calibri" w:cs="Calibri"/>
                <w:color w:val="000000"/>
                <w:sz w:val="22"/>
                <w:szCs w:val="22"/>
                <w:lang w:val="en-PH" w:eastAsia="en-US"/>
              </w:rPr>
            </w:pPr>
            <w:ins w:id="73116" w:author="Diana Machado" w:date="2019-04-05T18:59:00Z">
              <w:r w:rsidRPr="00D14FFF">
                <w:rPr>
                  <w:rFonts w:ascii="Calibri" w:eastAsia="PMingLiU" w:hAnsi="Calibri" w:cs="Calibri"/>
                  <w:color w:val="000000"/>
                  <w:sz w:val="22"/>
                  <w:szCs w:val="22"/>
                  <w:lang w:val="en-PH" w:eastAsia="en-US"/>
                </w:rPr>
                <w:t>5.57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17" w:author="Diana Machado" w:date="2019-04-05T18:59:00Z"/>
                <w:rFonts w:ascii="Calibri" w:eastAsia="PMingLiU" w:hAnsi="Calibri" w:cs="Calibri"/>
                <w:color w:val="000000"/>
                <w:sz w:val="22"/>
                <w:szCs w:val="22"/>
                <w:lang w:val="en-PH" w:eastAsia="en-US"/>
              </w:rPr>
            </w:pPr>
            <w:ins w:id="73118" w:author="Diana Machado" w:date="2019-04-05T18:59:00Z">
              <w:r w:rsidRPr="00D14FFF">
                <w:rPr>
                  <w:rFonts w:ascii="Calibri" w:eastAsia="PMingLiU" w:hAnsi="Calibri" w:cs="Calibri"/>
                  <w:color w:val="000000"/>
                  <w:sz w:val="22"/>
                  <w:szCs w:val="22"/>
                  <w:lang w:val="en-PH" w:eastAsia="en-US"/>
                </w:rPr>
                <w:t>3.23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19" w:author="Diana Machado" w:date="2019-04-05T18:59:00Z"/>
                <w:rFonts w:ascii="Calibri" w:eastAsia="PMingLiU" w:hAnsi="Calibri" w:cs="Calibri"/>
                <w:color w:val="000000"/>
                <w:sz w:val="22"/>
                <w:szCs w:val="22"/>
                <w:lang w:val="en-PH" w:eastAsia="en-US"/>
              </w:rPr>
            </w:pPr>
            <w:ins w:id="73120" w:author="Diana Machado" w:date="2019-04-05T18:59:00Z">
              <w:r w:rsidRPr="00D14FFF">
                <w:rPr>
                  <w:rFonts w:ascii="Calibri" w:eastAsia="PMingLiU" w:hAnsi="Calibri" w:cs="Calibri"/>
                  <w:color w:val="000000"/>
                  <w:sz w:val="22"/>
                  <w:szCs w:val="22"/>
                  <w:lang w:val="en-PH" w:eastAsia="en-US"/>
                </w:rPr>
                <w:t>1.815</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21" w:author="Diana Machado" w:date="2019-04-05T18:59:00Z"/>
                <w:rFonts w:ascii="Calibri" w:eastAsia="PMingLiU" w:hAnsi="Calibri" w:cs="Calibri"/>
                <w:color w:val="000000"/>
                <w:sz w:val="22"/>
                <w:szCs w:val="22"/>
                <w:lang w:val="en-PH" w:eastAsia="en-US"/>
              </w:rPr>
            </w:pPr>
            <w:ins w:id="73122"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23" w:author="Diana Machado" w:date="2019-04-05T18:59:00Z"/>
                <w:rFonts w:ascii="Calibri" w:eastAsia="PMingLiU" w:hAnsi="Calibri" w:cs="Calibri"/>
                <w:color w:val="000000"/>
                <w:sz w:val="22"/>
                <w:szCs w:val="22"/>
                <w:lang w:val="en-PH" w:eastAsia="en-US"/>
              </w:rPr>
            </w:pPr>
            <w:ins w:id="73124" w:author="Diana Machado" w:date="2019-04-05T18:59:00Z">
              <w:r w:rsidRPr="00D14FFF">
                <w:rPr>
                  <w:rFonts w:ascii="Calibri" w:eastAsia="PMingLiU" w:hAnsi="Calibri" w:cs="Calibri"/>
                  <w:color w:val="000000"/>
                  <w:sz w:val="22"/>
                  <w:szCs w:val="22"/>
                  <w:lang w:val="en-PH" w:eastAsia="en-US"/>
                </w:rPr>
                <w:t>0.58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25" w:author="Diana Machado" w:date="2019-04-05T18:59:00Z"/>
                <w:rFonts w:ascii="Calibri" w:eastAsia="PMingLiU" w:hAnsi="Calibri" w:cs="Calibri"/>
                <w:color w:val="000000"/>
                <w:sz w:val="22"/>
                <w:szCs w:val="22"/>
                <w:lang w:val="en-PH" w:eastAsia="en-US"/>
              </w:rPr>
            </w:pPr>
            <w:ins w:id="73126" w:author="Diana Machado" w:date="2019-04-05T18:59:00Z">
              <w:r w:rsidRPr="00D14FFF">
                <w:rPr>
                  <w:rFonts w:ascii="Calibri" w:eastAsia="PMingLiU" w:hAnsi="Calibri" w:cs="Calibri"/>
                  <w:color w:val="000000"/>
                  <w:sz w:val="22"/>
                  <w:szCs w:val="22"/>
                  <w:lang w:val="en-PH" w:eastAsia="en-US"/>
                </w:rPr>
                <w:t>0.326</w:t>
              </w:r>
            </w:ins>
          </w:p>
        </w:tc>
      </w:tr>
      <w:tr w:rsidR="007C2683" w:rsidRPr="00D14FFF" w:rsidTr="007C2683">
        <w:trPr>
          <w:trHeight w:val="285"/>
          <w:ins w:id="73127"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3128"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29" w:author="Diana Machado" w:date="2019-04-05T18:59:00Z"/>
                <w:rFonts w:ascii="Calibri" w:eastAsia="PMingLiU" w:hAnsi="Calibri" w:cs="Calibri"/>
                <w:color w:val="000000"/>
                <w:sz w:val="22"/>
                <w:szCs w:val="22"/>
                <w:lang w:val="en-PH" w:eastAsia="en-US"/>
              </w:rPr>
            </w:pPr>
            <w:ins w:id="73130" w:author="Diana Machado" w:date="2019-04-05T18:59:00Z">
              <w:r w:rsidRPr="00D14FFF">
                <w:rPr>
                  <w:rFonts w:ascii="Calibri" w:eastAsia="PMingLiU" w:hAnsi="Calibri" w:cs="Calibri"/>
                  <w:color w:val="000000"/>
                  <w:sz w:val="22"/>
                  <w:szCs w:val="22"/>
                  <w:lang w:val="en-PH" w:eastAsia="en-US"/>
                </w:rPr>
                <w:t>32</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31" w:author="Diana Machado" w:date="2019-04-05T18:59:00Z"/>
                <w:rFonts w:ascii="Calibri" w:eastAsia="PMingLiU" w:hAnsi="Calibri" w:cs="Calibri"/>
                <w:color w:val="000000"/>
                <w:sz w:val="22"/>
                <w:szCs w:val="22"/>
                <w:lang w:val="en-PH" w:eastAsia="en-US"/>
              </w:rPr>
            </w:pPr>
            <w:ins w:id="73132" w:author="Diana Machado" w:date="2019-04-05T18:59:00Z">
              <w:r w:rsidRPr="00D14FFF">
                <w:rPr>
                  <w:rFonts w:ascii="Calibri" w:eastAsia="PMingLiU" w:hAnsi="Calibri" w:cs="Calibri"/>
                  <w:color w:val="000000"/>
                  <w:sz w:val="22"/>
                  <w:szCs w:val="22"/>
                  <w:lang w:val="en-PH" w:eastAsia="en-US"/>
                </w:rPr>
                <w:t>PALM BEACH</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33" w:author="Diana Machado" w:date="2019-04-05T18:59:00Z"/>
                <w:rFonts w:ascii="Calibri" w:eastAsia="PMingLiU" w:hAnsi="Calibri" w:cs="Calibri"/>
                <w:color w:val="000000"/>
                <w:sz w:val="22"/>
                <w:szCs w:val="22"/>
                <w:lang w:val="en-PH" w:eastAsia="en-US"/>
              </w:rPr>
            </w:pPr>
            <w:ins w:id="73134" w:author="Diana Machado" w:date="2019-04-05T18:59:00Z">
              <w:r w:rsidRPr="00D14FFF">
                <w:rPr>
                  <w:rFonts w:ascii="Calibri" w:eastAsia="PMingLiU" w:hAnsi="Calibri" w:cs="Calibri"/>
                  <w:color w:val="000000"/>
                  <w:sz w:val="22"/>
                  <w:szCs w:val="22"/>
                  <w:lang w:val="en-PH" w:eastAsia="en-US"/>
                </w:rPr>
                <w:t>8.253</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35" w:author="Diana Machado" w:date="2019-04-05T18:59:00Z"/>
                <w:rFonts w:ascii="Calibri" w:eastAsia="PMingLiU" w:hAnsi="Calibri" w:cs="Calibri"/>
                <w:color w:val="000000"/>
                <w:sz w:val="22"/>
                <w:szCs w:val="22"/>
                <w:lang w:val="en-PH" w:eastAsia="en-US"/>
              </w:rPr>
            </w:pPr>
            <w:ins w:id="73136" w:author="Diana Machado" w:date="2019-04-05T18:59:00Z">
              <w:r w:rsidRPr="00D14FFF">
                <w:rPr>
                  <w:rFonts w:ascii="Calibri" w:eastAsia="PMingLiU" w:hAnsi="Calibri" w:cs="Calibri"/>
                  <w:color w:val="000000"/>
                  <w:sz w:val="22"/>
                  <w:szCs w:val="22"/>
                  <w:lang w:val="en-PH" w:eastAsia="en-US"/>
                </w:rPr>
                <w:t>4.80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37" w:author="Diana Machado" w:date="2019-04-05T18:59:00Z"/>
                <w:rFonts w:ascii="Calibri" w:eastAsia="PMingLiU" w:hAnsi="Calibri" w:cs="Calibri"/>
                <w:color w:val="000000"/>
                <w:sz w:val="22"/>
                <w:szCs w:val="22"/>
                <w:lang w:val="en-PH" w:eastAsia="en-US"/>
              </w:rPr>
            </w:pPr>
            <w:ins w:id="73138" w:author="Diana Machado" w:date="2019-04-05T18:59:00Z">
              <w:r w:rsidRPr="00D14FFF">
                <w:rPr>
                  <w:rFonts w:ascii="Calibri" w:eastAsia="PMingLiU" w:hAnsi="Calibri" w:cs="Calibri"/>
                  <w:color w:val="000000"/>
                  <w:sz w:val="22"/>
                  <w:szCs w:val="22"/>
                  <w:lang w:val="en-PH" w:eastAsia="en-US"/>
                </w:rPr>
                <w:t>2.52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39" w:author="Diana Machado" w:date="2019-04-05T18:59:00Z"/>
                <w:rFonts w:ascii="Calibri" w:eastAsia="PMingLiU" w:hAnsi="Calibri" w:cs="Calibri"/>
                <w:color w:val="000000"/>
                <w:sz w:val="22"/>
                <w:szCs w:val="22"/>
                <w:lang w:val="en-PH" w:eastAsia="en-US"/>
              </w:rPr>
            </w:pPr>
            <w:ins w:id="73140"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41" w:author="Diana Machado" w:date="2019-04-05T18:59:00Z"/>
                <w:rFonts w:ascii="Calibri" w:eastAsia="PMingLiU" w:hAnsi="Calibri" w:cs="Calibri"/>
                <w:color w:val="000000"/>
                <w:sz w:val="22"/>
                <w:szCs w:val="22"/>
                <w:lang w:val="en-PH" w:eastAsia="en-US"/>
              </w:rPr>
            </w:pPr>
            <w:ins w:id="73142" w:author="Diana Machado" w:date="2019-04-05T18:59:00Z">
              <w:r w:rsidRPr="00D14FFF">
                <w:rPr>
                  <w:rFonts w:ascii="Calibri" w:eastAsia="PMingLiU" w:hAnsi="Calibri" w:cs="Calibri"/>
                  <w:color w:val="000000"/>
                  <w:sz w:val="22"/>
                  <w:szCs w:val="22"/>
                  <w:lang w:val="en-PH" w:eastAsia="en-US"/>
                </w:rPr>
                <w:t>0.58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43" w:author="Diana Machado" w:date="2019-04-05T18:59:00Z"/>
                <w:rFonts w:ascii="Calibri" w:eastAsia="PMingLiU" w:hAnsi="Calibri" w:cs="Calibri"/>
                <w:color w:val="000000"/>
                <w:sz w:val="22"/>
                <w:szCs w:val="22"/>
                <w:lang w:val="en-PH" w:eastAsia="en-US"/>
              </w:rPr>
            </w:pPr>
            <w:ins w:id="73144" w:author="Diana Machado" w:date="2019-04-05T18:59:00Z">
              <w:r w:rsidRPr="00D14FFF">
                <w:rPr>
                  <w:rFonts w:ascii="Calibri" w:eastAsia="PMingLiU" w:hAnsi="Calibri" w:cs="Calibri"/>
                  <w:color w:val="000000"/>
                  <w:sz w:val="22"/>
                  <w:szCs w:val="22"/>
                  <w:lang w:val="en-PH" w:eastAsia="en-US"/>
                </w:rPr>
                <w:t>0.306</w:t>
              </w:r>
            </w:ins>
          </w:p>
        </w:tc>
      </w:tr>
      <w:tr w:rsidR="007C2683" w:rsidRPr="00D14FFF" w:rsidTr="007C2683">
        <w:trPr>
          <w:trHeight w:val="285"/>
          <w:ins w:id="73145"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3146"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47" w:author="Diana Machado" w:date="2019-04-05T18:59:00Z"/>
                <w:rFonts w:ascii="Calibri" w:eastAsia="PMingLiU" w:hAnsi="Calibri" w:cs="Calibri"/>
                <w:color w:val="000000"/>
                <w:sz w:val="22"/>
                <w:szCs w:val="22"/>
                <w:lang w:val="en-PH" w:eastAsia="en-US"/>
              </w:rPr>
            </w:pPr>
            <w:ins w:id="73148" w:author="Diana Machado" w:date="2019-04-05T18:59:00Z">
              <w:r w:rsidRPr="00D14FFF">
                <w:rPr>
                  <w:rFonts w:ascii="Calibri" w:eastAsia="PMingLiU" w:hAnsi="Calibri" w:cs="Calibri"/>
                  <w:color w:val="000000"/>
                  <w:sz w:val="22"/>
                  <w:szCs w:val="22"/>
                  <w:lang w:val="en-PH" w:eastAsia="en-US"/>
                </w:rPr>
                <w:t>33</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49" w:author="Diana Machado" w:date="2019-04-05T18:59:00Z"/>
                <w:rFonts w:ascii="Calibri" w:eastAsia="PMingLiU" w:hAnsi="Calibri" w:cs="Calibri"/>
                <w:color w:val="000000"/>
                <w:sz w:val="22"/>
                <w:szCs w:val="22"/>
                <w:lang w:val="en-PH" w:eastAsia="en-US"/>
              </w:rPr>
            </w:pPr>
            <w:ins w:id="73150" w:author="Diana Machado" w:date="2019-04-05T18:59:00Z">
              <w:r w:rsidRPr="00D14FFF">
                <w:rPr>
                  <w:rFonts w:ascii="Calibri" w:eastAsia="PMingLiU" w:hAnsi="Calibri" w:cs="Calibri"/>
                  <w:color w:val="000000"/>
                  <w:sz w:val="22"/>
                  <w:szCs w:val="22"/>
                  <w:lang w:val="en-PH" w:eastAsia="en-US"/>
                </w:rPr>
                <w:t>PALM BEACH</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51" w:author="Diana Machado" w:date="2019-04-05T18:59:00Z"/>
                <w:rFonts w:ascii="Calibri" w:eastAsia="PMingLiU" w:hAnsi="Calibri" w:cs="Calibri"/>
                <w:color w:val="000000"/>
                <w:sz w:val="22"/>
                <w:szCs w:val="22"/>
                <w:lang w:val="en-PH" w:eastAsia="en-US"/>
              </w:rPr>
            </w:pPr>
            <w:ins w:id="73152" w:author="Diana Machado" w:date="2019-04-05T18:59:00Z">
              <w:r w:rsidRPr="00D14FFF">
                <w:rPr>
                  <w:rFonts w:ascii="Calibri" w:eastAsia="PMingLiU" w:hAnsi="Calibri" w:cs="Calibri"/>
                  <w:color w:val="000000"/>
                  <w:sz w:val="22"/>
                  <w:szCs w:val="22"/>
                  <w:lang w:val="en-PH" w:eastAsia="en-US"/>
                </w:rPr>
                <w:t>11.923</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53" w:author="Diana Machado" w:date="2019-04-05T18:59:00Z"/>
                <w:rFonts w:ascii="Calibri" w:eastAsia="PMingLiU" w:hAnsi="Calibri" w:cs="Calibri"/>
                <w:color w:val="000000"/>
                <w:sz w:val="22"/>
                <w:szCs w:val="22"/>
                <w:lang w:val="en-PH" w:eastAsia="en-US"/>
              </w:rPr>
            </w:pPr>
            <w:ins w:id="73154" w:author="Diana Machado" w:date="2019-04-05T18:59:00Z">
              <w:r w:rsidRPr="00D14FFF">
                <w:rPr>
                  <w:rFonts w:ascii="Calibri" w:eastAsia="PMingLiU" w:hAnsi="Calibri" w:cs="Calibri"/>
                  <w:color w:val="000000"/>
                  <w:sz w:val="22"/>
                  <w:szCs w:val="22"/>
                  <w:lang w:val="en-PH" w:eastAsia="en-US"/>
                </w:rPr>
                <w:t>6.87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55" w:author="Diana Machado" w:date="2019-04-05T18:59:00Z"/>
                <w:rFonts w:ascii="Calibri" w:eastAsia="PMingLiU" w:hAnsi="Calibri" w:cs="Calibri"/>
                <w:color w:val="000000"/>
                <w:sz w:val="22"/>
                <w:szCs w:val="22"/>
                <w:lang w:val="en-PH" w:eastAsia="en-US"/>
              </w:rPr>
            </w:pPr>
            <w:ins w:id="73156" w:author="Diana Machado" w:date="2019-04-05T18:59:00Z">
              <w:r w:rsidRPr="00D14FFF">
                <w:rPr>
                  <w:rFonts w:ascii="Calibri" w:eastAsia="PMingLiU" w:hAnsi="Calibri" w:cs="Calibri"/>
                  <w:color w:val="000000"/>
                  <w:sz w:val="22"/>
                  <w:szCs w:val="22"/>
                  <w:lang w:val="en-PH" w:eastAsia="en-US"/>
                </w:rPr>
                <w:t>3.36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57" w:author="Diana Machado" w:date="2019-04-05T18:59:00Z"/>
                <w:rFonts w:ascii="Calibri" w:eastAsia="PMingLiU" w:hAnsi="Calibri" w:cs="Calibri"/>
                <w:color w:val="000000"/>
                <w:sz w:val="22"/>
                <w:szCs w:val="22"/>
                <w:lang w:val="en-PH" w:eastAsia="en-US"/>
              </w:rPr>
            </w:pPr>
            <w:ins w:id="73158"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59" w:author="Diana Machado" w:date="2019-04-05T18:59:00Z"/>
                <w:rFonts w:ascii="Calibri" w:eastAsia="PMingLiU" w:hAnsi="Calibri" w:cs="Calibri"/>
                <w:color w:val="000000"/>
                <w:sz w:val="22"/>
                <w:szCs w:val="22"/>
                <w:lang w:val="en-PH" w:eastAsia="en-US"/>
              </w:rPr>
            </w:pPr>
            <w:ins w:id="73160" w:author="Diana Machado" w:date="2019-04-05T18:59:00Z">
              <w:r w:rsidRPr="00D14FFF">
                <w:rPr>
                  <w:rFonts w:ascii="Calibri" w:eastAsia="PMingLiU" w:hAnsi="Calibri" w:cs="Calibri"/>
                  <w:color w:val="000000"/>
                  <w:sz w:val="22"/>
                  <w:szCs w:val="22"/>
                  <w:lang w:val="en-PH" w:eastAsia="en-US"/>
                </w:rPr>
                <w:t>0.57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61" w:author="Diana Machado" w:date="2019-04-05T18:59:00Z"/>
                <w:rFonts w:ascii="Calibri" w:eastAsia="PMingLiU" w:hAnsi="Calibri" w:cs="Calibri"/>
                <w:color w:val="000000"/>
                <w:sz w:val="22"/>
                <w:szCs w:val="22"/>
                <w:lang w:val="en-PH" w:eastAsia="en-US"/>
              </w:rPr>
            </w:pPr>
            <w:ins w:id="73162" w:author="Diana Machado" w:date="2019-04-05T18:59:00Z">
              <w:r w:rsidRPr="00D14FFF">
                <w:rPr>
                  <w:rFonts w:ascii="Calibri" w:eastAsia="PMingLiU" w:hAnsi="Calibri" w:cs="Calibri"/>
                  <w:color w:val="000000"/>
                  <w:sz w:val="22"/>
                  <w:szCs w:val="22"/>
                  <w:lang w:val="en-PH" w:eastAsia="en-US"/>
                </w:rPr>
                <w:t>0.282</w:t>
              </w:r>
            </w:ins>
          </w:p>
        </w:tc>
      </w:tr>
      <w:tr w:rsidR="007C2683" w:rsidRPr="00D14FFF" w:rsidTr="007C2683">
        <w:trPr>
          <w:trHeight w:val="285"/>
          <w:ins w:id="73163"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3164"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65" w:author="Diana Machado" w:date="2019-04-05T18:59:00Z"/>
                <w:rFonts w:ascii="Calibri" w:eastAsia="PMingLiU" w:hAnsi="Calibri" w:cs="Calibri"/>
                <w:color w:val="000000"/>
                <w:sz w:val="22"/>
                <w:szCs w:val="22"/>
                <w:lang w:val="en-PH" w:eastAsia="en-US"/>
              </w:rPr>
            </w:pPr>
            <w:ins w:id="73166" w:author="Diana Machado" w:date="2019-04-05T18:59:00Z">
              <w:r w:rsidRPr="00D14FFF">
                <w:rPr>
                  <w:rFonts w:ascii="Calibri" w:eastAsia="PMingLiU" w:hAnsi="Calibri" w:cs="Calibri"/>
                  <w:color w:val="000000"/>
                  <w:sz w:val="22"/>
                  <w:szCs w:val="22"/>
                  <w:lang w:val="en-PH" w:eastAsia="en-US"/>
                </w:rPr>
                <w:t>34</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67" w:author="Diana Machado" w:date="2019-04-05T18:59:00Z"/>
                <w:rFonts w:ascii="Calibri" w:eastAsia="PMingLiU" w:hAnsi="Calibri" w:cs="Calibri"/>
                <w:color w:val="000000"/>
                <w:sz w:val="22"/>
                <w:szCs w:val="22"/>
                <w:lang w:val="en-PH" w:eastAsia="en-US"/>
              </w:rPr>
            </w:pPr>
            <w:ins w:id="73168" w:author="Diana Machado" w:date="2019-04-05T18:59:00Z">
              <w:r w:rsidRPr="00D14FFF">
                <w:rPr>
                  <w:rFonts w:ascii="Calibri" w:eastAsia="PMingLiU" w:hAnsi="Calibri" w:cs="Calibri"/>
                  <w:color w:val="000000"/>
                  <w:sz w:val="22"/>
                  <w:szCs w:val="22"/>
                  <w:lang w:val="en-PH" w:eastAsia="en-US"/>
                </w:rPr>
                <w:t>PINELLA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69" w:author="Diana Machado" w:date="2019-04-05T18:59:00Z"/>
                <w:rFonts w:ascii="Calibri" w:eastAsia="PMingLiU" w:hAnsi="Calibri" w:cs="Calibri"/>
                <w:color w:val="000000"/>
                <w:sz w:val="22"/>
                <w:szCs w:val="22"/>
                <w:lang w:val="en-PH" w:eastAsia="en-US"/>
              </w:rPr>
            </w:pPr>
            <w:ins w:id="73170" w:author="Diana Machado" w:date="2019-04-05T18:59:00Z">
              <w:r w:rsidRPr="00D14FFF">
                <w:rPr>
                  <w:rFonts w:ascii="Calibri" w:eastAsia="PMingLiU" w:hAnsi="Calibri" w:cs="Calibri"/>
                  <w:color w:val="000000"/>
                  <w:sz w:val="22"/>
                  <w:szCs w:val="22"/>
                  <w:lang w:val="en-PH" w:eastAsia="en-US"/>
                </w:rPr>
                <w:t>4.798</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71" w:author="Diana Machado" w:date="2019-04-05T18:59:00Z"/>
                <w:rFonts w:ascii="Calibri" w:eastAsia="PMingLiU" w:hAnsi="Calibri" w:cs="Calibri"/>
                <w:color w:val="000000"/>
                <w:sz w:val="22"/>
                <w:szCs w:val="22"/>
                <w:lang w:val="en-PH" w:eastAsia="en-US"/>
              </w:rPr>
            </w:pPr>
            <w:ins w:id="73172" w:author="Diana Machado" w:date="2019-04-05T18:59:00Z">
              <w:r w:rsidRPr="00D14FFF">
                <w:rPr>
                  <w:rFonts w:ascii="Calibri" w:eastAsia="PMingLiU" w:hAnsi="Calibri" w:cs="Calibri"/>
                  <w:color w:val="000000"/>
                  <w:sz w:val="22"/>
                  <w:szCs w:val="22"/>
                  <w:lang w:val="en-PH" w:eastAsia="en-US"/>
                </w:rPr>
                <w:t>2.94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73" w:author="Diana Machado" w:date="2019-04-05T18:59:00Z"/>
                <w:rFonts w:ascii="Calibri" w:eastAsia="PMingLiU" w:hAnsi="Calibri" w:cs="Calibri"/>
                <w:color w:val="000000"/>
                <w:sz w:val="22"/>
                <w:szCs w:val="22"/>
                <w:lang w:val="en-PH" w:eastAsia="en-US"/>
              </w:rPr>
            </w:pPr>
            <w:ins w:id="73174" w:author="Diana Machado" w:date="2019-04-05T18:59:00Z">
              <w:r w:rsidRPr="00D14FFF">
                <w:rPr>
                  <w:rFonts w:ascii="Calibri" w:eastAsia="PMingLiU" w:hAnsi="Calibri" w:cs="Calibri"/>
                  <w:color w:val="000000"/>
                  <w:sz w:val="22"/>
                  <w:szCs w:val="22"/>
                  <w:lang w:val="en-PH" w:eastAsia="en-US"/>
                </w:rPr>
                <w:t>1.65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75" w:author="Diana Machado" w:date="2019-04-05T18:59:00Z"/>
                <w:rFonts w:ascii="Calibri" w:eastAsia="PMingLiU" w:hAnsi="Calibri" w:cs="Calibri"/>
                <w:color w:val="000000"/>
                <w:sz w:val="22"/>
                <w:szCs w:val="22"/>
                <w:lang w:val="en-PH" w:eastAsia="en-US"/>
              </w:rPr>
            </w:pPr>
            <w:ins w:id="73176"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77" w:author="Diana Machado" w:date="2019-04-05T18:59:00Z"/>
                <w:rFonts w:ascii="Calibri" w:eastAsia="PMingLiU" w:hAnsi="Calibri" w:cs="Calibri"/>
                <w:color w:val="000000"/>
                <w:sz w:val="22"/>
                <w:szCs w:val="22"/>
                <w:lang w:val="en-PH" w:eastAsia="en-US"/>
              </w:rPr>
            </w:pPr>
            <w:ins w:id="73178" w:author="Diana Machado" w:date="2019-04-05T18:59:00Z">
              <w:r w:rsidRPr="00D14FFF">
                <w:rPr>
                  <w:rFonts w:ascii="Calibri" w:eastAsia="PMingLiU" w:hAnsi="Calibri" w:cs="Calibri"/>
                  <w:color w:val="000000"/>
                  <w:sz w:val="22"/>
                  <w:szCs w:val="22"/>
                  <w:lang w:val="en-PH" w:eastAsia="en-US"/>
                </w:rPr>
                <w:t>0.61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79" w:author="Diana Machado" w:date="2019-04-05T18:59:00Z"/>
                <w:rFonts w:ascii="Calibri" w:eastAsia="PMingLiU" w:hAnsi="Calibri" w:cs="Calibri"/>
                <w:color w:val="000000"/>
                <w:sz w:val="22"/>
                <w:szCs w:val="22"/>
                <w:lang w:val="en-PH" w:eastAsia="en-US"/>
              </w:rPr>
            </w:pPr>
            <w:ins w:id="73180" w:author="Diana Machado" w:date="2019-04-05T18:59:00Z">
              <w:r w:rsidRPr="00D14FFF">
                <w:rPr>
                  <w:rFonts w:ascii="Calibri" w:eastAsia="PMingLiU" w:hAnsi="Calibri" w:cs="Calibri"/>
                  <w:color w:val="000000"/>
                  <w:sz w:val="22"/>
                  <w:szCs w:val="22"/>
                  <w:lang w:val="en-PH" w:eastAsia="en-US"/>
                </w:rPr>
                <w:t>0.345</w:t>
              </w:r>
            </w:ins>
          </w:p>
        </w:tc>
      </w:tr>
      <w:tr w:rsidR="007C2683" w:rsidRPr="00D14FFF" w:rsidTr="007C2683">
        <w:trPr>
          <w:trHeight w:val="285"/>
          <w:ins w:id="73181"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3182"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83" w:author="Diana Machado" w:date="2019-04-05T18:59:00Z"/>
                <w:rFonts w:ascii="Calibri" w:eastAsia="PMingLiU" w:hAnsi="Calibri" w:cs="Calibri"/>
                <w:color w:val="000000"/>
                <w:sz w:val="22"/>
                <w:szCs w:val="22"/>
                <w:lang w:val="en-PH" w:eastAsia="en-US"/>
              </w:rPr>
            </w:pPr>
            <w:ins w:id="73184" w:author="Diana Machado" w:date="2019-04-05T18:59:00Z">
              <w:r w:rsidRPr="00D14FFF">
                <w:rPr>
                  <w:rFonts w:ascii="Calibri" w:eastAsia="PMingLiU" w:hAnsi="Calibri" w:cs="Calibri"/>
                  <w:color w:val="000000"/>
                  <w:sz w:val="22"/>
                  <w:szCs w:val="22"/>
                  <w:lang w:val="en-PH" w:eastAsia="en-US"/>
                </w:rPr>
                <w:t>35</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85" w:author="Diana Machado" w:date="2019-04-05T18:59:00Z"/>
                <w:rFonts w:ascii="Calibri" w:eastAsia="PMingLiU" w:hAnsi="Calibri" w:cs="Calibri"/>
                <w:color w:val="000000"/>
                <w:sz w:val="22"/>
                <w:szCs w:val="22"/>
                <w:lang w:val="en-PH" w:eastAsia="en-US"/>
              </w:rPr>
            </w:pPr>
            <w:ins w:id="73186" w:author="Diana Machado" w:date="2019-04-05T18:59:00Z">
              <w:r w:rsidRPr="00D14FFF">
                <w:rPr>
                  <w:rFonts w:ascii="Calibri" w:eastAsia="PMingLiU" w:hAnsi="Calibri" w:cs="Calibri"/>
                  <w:color w:val="000000"/>
                  <w:sz w:val="22"/>
                  <w:szCs w:val="22"/>
                  <w:lang w:val="en-PH" w:eastAsia="en-US"/>
                </w:rPr>
                <w:t>SAINT JOHN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87" w:author="Diana Machado" w:date="2019-04-05T18:59:00Z"/>
                <w:rFonts w:ascii="Calibri" w:eastAsia="PMingLiU" w:hAnsi="Calibri" w:cs="Calibri"/>
                <w:color w:val="000000"/>
                <w:sz w:val="22"/>
                <w:szCs w:val="22"/>
                <w:lang w:val="en-PH" w:eastAsia="en-US"/>
              </w:rPr>
            </w:pPr>
            <w:ins w:id="73188" w:author="Diana Machado" w:date="2019-04-05T18:59:00Z">
              <w:r w:rsidRPr="00D14FFF">
                <w:rPr>
                  <w:rFonts w:ascii="Calibri" w:eastAsia="PMingLiU" w:hAnsi="Calibri" w:cs="Calibri"/>
                  <w:color w:val="000000"/>
                  <w:sz w:val="22"/>
                  <w:szCs w:val="22"/>
                  <w:lang w:val="en-PH" w:eastAsia="en-US"/>
                </w:rPr>
                <w:t>1.44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89" w:author="Diana Machado" w:date="2019-04-05T18:59:00Z"/>
                <w:rFonts w:ascii="Calibri" w:eastAsia="PMingLiU" w:hAnsi="Calibri" w:cs="Calibri"/>
                <w:color w:val="000000"/>
                <w:sz w:val="22"/>
                <w:szCs w:val="22"/>
                <w:lang w:val="en-PH" w:eastAsia="en-US"/>
              </w:rPr>
            </w:pPr>
            <w:ins w:id="73190" w:author="Diana Machado" w:date="2019-04-05T18:59:00Z">
              <w:r w:rsidRPr="00D14FFF">
                <w:rPr>
                  <w:rFonts w:ascii="Calibri" w:eastAsia="PMingLiU" w:hAnsi="Calibri" w:cs="Calibri"/>
                  <w:color w:val="000000"/>
                  <w:sz w:val="22"/>
                  <w:szCs w:val="22"/>
                  <w:lang w:val="en-PH" w:eastAsia="en-US"/>
                </w:rPr>
                <w:t>1.11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91" w:author="Diana Machado" w:date="2019-04-05T18:59:00Z"/>
                <w:rFonts w:ascii="Calibri" w:eastAsia="PMingLiU" w:hAnsi="Calibri" w:cs="Calibri"/>
                <w:color w:val="000000"/>
                <w:sz w:val="22"/>
                <w:szCs w:val="22"/>
                <w:lang w:val="en-PH" w:eastAsia="en-US"/>
              </w:rPr>
            </w:pPr>
            <w:ins w:id="73192" w:author="Diana Machado" w:date="2019-04-05T18:59:00Z">
              <w:r w:rsidRPr="00D14FFF">
                <w:rPr>
                  <w:rFonts w:ascii="Calibri" w:eastAsia="PMingLiU" w:hAnsi="Calibri" w:cs="Calibri"/>
                  <w:color w:val="000000"/>
                  <w:sz w:val="22"/>
                  <w:szCs w:val="22"/>
                  <w:lang w:val="en-PH" w:eastAsia="en-US"/>
                </w:rPr>
                <w:t>0.95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93" w:author="Diana Machado" w:date="2019-04-05T18:59:00Z"/>
                <w:rFonts w:ascii="Calibri" w:eastAsia="PMingLiU" w:hAnsi="Calibri" w:cs="Calibri"/>
                <w:color w:val="000000"/>
                <w:sz w:val="22"/>
                <w:szCs w:val="22"/>
                <w:lang w:val="en-PH" w:eastAsia="en-US"/>
              </w:rPr>
            </w:pPr>
            <w:ins w:id="73194"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195" w:author="Diana Machado" w:date="2019-04-05T18:59:00Z"/>
                <w:rFonts w:ascii="Calibri" w:eastAsia="PMingLiU" w:hAnsi="Calibri" w:cs="Calibri"/>
                <w:color w:val="000000"/>
                <w:sz w:val="22"/>
                <w:szCs w:val="22"/>
                <w:lang w:val="en-PH" w:eastAsia="en-US"/>
              </w:rPr>
            </w:pPr>
            <w:ins w:id="73196" w:author="Diana Machado" w:date="2019-04-05T18:59:00Z">
              <w:r w:rsidRPr="00D14FFF">
                <w:rPr>
                  <w:rFonts w:ascii="Calibri" w:eastAsia="PMingLiU" w:hAnsi="Calibri" w:cs="Calibri"/>
                  <w:color w:val="000000"/>
                  <w:sz w:val="22"/>
                  <w:szCs w:val="22"/>
                  <w:lang w:val="en-PH" w:eastAsia="en-US"/>
                </w:rPr>
                <w:t>0.77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197" w:author="Diana Machado" w:date="2019-04-05T18:59:00Z"/>
                <w:rFonts w:ascii="Calibri" w:eastAsia="PMingLiU" w:hAnsi="Calibri" w:cs="Calibri"/>
                <w:color w:val="000000"/>
                <w:sz w:val="22"/>
                <w:szCs w:val="22"/>
                <w:lang w:val="en-PH" w:eastAsia="en-US"/>
              </w:rPr>
            </w:pPr>
            <w:ins w:id="73198" w:author="Diana Machado" w:date="2019-04-05T18:59:00Z">
              <w:r w:rsidRPr="00D14FFF">
                <w:rPr>
                  <w:rFonts w:ascii="Calibri" w:eastAsia="PMingLiU" w:hAnsi="Calibri" w:cs="Calibri"/>
                  <w:color w:val="000000"/>
                  <w:sz w:val="22"/>
                  <w:szCs w:val="22"/>
                  <w:lang w:val="en-PH" w:eastAsia="en-US"/>
                </w:rPr>
                <w:t>0.665</w:t>
              </w:r>
            </w:ins>
          </w:p>
        </w:tc>
      </w:tr>
      <w:tr w:rsidR="007C2683" w:rsidRPr="00D14FFF" w:rsidTr="007C2683">
        <w:trPr>
          <w:trHeight w:val="285"/>
          <w:ins w:id="73199"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3200"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201" w:author="Diana Machado" w:date="2019-04-05T18:59:00Z"/>
                <w:rFonts w:ascii="Calibri" w:eastAsia="PMingLiU" w:hAnsi="Calibri" w:cs="Calibri"/>
                <w:color w:val="000000"/>
                <w:sz w:val="22"/>
                <w:szCs w:val="22"/>
                <w:lang w:val="en-PH" w:eastAsia="en-US"/>
              </w:rPr>
            </w:pPr>
            <w:ins w:id="73202" w:author="Diana Machado" w:date="2019-04-05T18:59:00Z">
              <w:r w:rsidRPr="00D14FFF">
                <w:rPr>
                  <w:rFonts w:ascii="Calibri" w:eastAsia="PMingLiU" w:hAnsi="Calibri" w:cs="Calibri"/>
                  <w:color w:val="000000"/>
                  <w:sz w:val="22"/>
                  <w:szCs w:val="22"/>
                  <w:lang w:val="en-PH" w:eastAsia="en-US"/>
                </w:rPr>
                <w:t>36</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203" w:author="Diana Machado" w:date="2019-04-05T18:59:00Z"/>
                <w:rFonts w:ascii="Calibri" w:eastAsia="PMingLiU" w:hAnsi="Calibri" w:cs="Calibri"/>
                <w:color w:val="000000"/>
                <w:sz w:val="22"/>
                <w:szCs w:val="22"/>
                <w:lang w:val="en-PH" w:eastAsia="en-US"/>
              </w:rPr>
            </w:pPr>
            <w:ins w:id="73204" w:author="Diana Machado" w:date="2019-04-05T18:59:00Z">
              <w:r w:rsidRPr="00D14FFF">
                <w:rPr>
                  <w:rFonts w:ascii="Calibri" w:eastAsia="PMingLiU" w:hAnsi="Calibri" w:cs="Calibri"/>
                  <w:color w:val="000000"/>
                  <w:sz w:val="22"/>
                  <w:szCs w:val="22"/>
                  <w:lang w:val="en-PH" w:eastAsia="en-US"/>
                </w:rPr>
                <w:t>SANTA ROS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205" w:author="Diana Machado" w:date="2019-04-05T18:59:00Z"/>
                <w:rFonts w:ascii="Calibri" w:eastAsia="PMingLiU" w:hAnsi="Calibri" w:cs="Calibri"/>
                <w:color w:val="000000"/>
                <w:sz w:val="22"/>
                <w:szCs w:val="22"/>
                <w:lang w:val="en-PH" w:eastAsia="en-US"/>
              </w:rPr>
            </w:pPr>
            <w:ins w:id="73206" w:author="Diana Machado" w:date="2019-04-05T18:59:00Z">
              <w:r w:rsidRPr="00D14FFF">
                <w:rPr>
                  <w:rFonts w:ascii="Calibri" w:eastAsia="PMingLiU" w:hAnsi="Calibri" w:cs="Calibri"/>
                  <w:color w:val="000000"/>
                  <w:sz w:val="22"/>
                  <w:szCs w:val="22"/>
                  <w:lang w:val="en-PH" w:eastAsia="en-US"/>
                </w:rPr>
                <w:t>2.33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207" w:author="Diana Machado" w:date="2019-04-05T18:59:00Z"/>
                <w:rFonts w:ascii="Calibri" w:eastAsia="PMingLiU" w:hAnsi="Calibri" w:cs="Calibri"/>
                <w:color w:val="000000"/>
                <w:sz w:val="22"/>
                <w:szCs w:val="22"/>
                <w:lang w:val="en-PH" w:eastAsia="en-US"/>
              </w:rPr>
            </w:pPr>
            <w:ins w:id="73208" w:author="Diana Machado" w:date="2019-04-05T18:59:00Z">
              <w:r w:rsidRPr="00D14FFF">
                <w:rPr>
                  <w:rFonts w:ascii="Calibri" w:eastAsia="PMingLiU" w:hAnsi="Calibri" w:cs="Calibri"/>
                  <w:color w:val="000000"/>
                  <w:sz w:val="22"/>
                  <w:szCs w:val="22"/>
                  <w:lang w:val="en-PH" w:eastAsia="en-US"/>
                </w:rPr>
                <w:t>1.65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209" w:author="Diana Machado" w:date="2019-04-05T18:59:00Z"/>
                <w:rFonts w:ascii="Calibri" w:eastAsia="PMingLiU" w:hAnsi="Calibri" w:cs="Calibri"/>
                <w:color w:val="000000"/>
                <w:sz w:val="22"/>
                <w:szCs w:val="22"/>
                <w:lang w:val="en-PH" w:eastAsia="en-US"/>
              </w:rPr>
            </w:pPr>
            <w:ins w:id="73210" w:author="Diana Machado" w:date="2019-04-05T18:59:00Z">
              <w:r w:rsidRPr="00D14FFF">
                <w:rPr>
                  <w:rFonts w:ascii="Calibri" w:eastAsia="PMingLiU" w:hAnsi="Calibri" w:cs="Calibri"/>
                  <w:color w:val="000000"/>
                  <w:sz w:val="22"/>
                  <w:szCs w:val="22"/>
                  <w:lang w:val="en-PH" w:eastAsia="en-US"/>
                </w:rPr>
                <w:t>1.369</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211" w:author="Diana Machado" w:date="2019-04-05T18:59:00Z"/>
                <w:rFonts w:ascii="Calibri" w:eastAsia="PMingLiU" w:hAnsi="Calibri" w:cs="Calibri"/>
                <w:color w:val="000000"/>
                <w:sz w:val="22"/>
                <w:szCs w:val="22"/>
                <w:lang w:val="en-PH" w:eastAsia="en-US"/>
              </w:rPr>
            </w:pPr>
            <w:ins w:id="73212"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213" w:author="Diana Machado" w:date="2019-04-05T18:59:00Z"/>
                <w:rFonts w:ascii="Calibri" w:eastAsia="PMingLiU" w:hAnsi="Calibri" w:cs="Calibri"/>
                <w:color w:val="000000"/>
                <w:sz w:val="22"/>
                <w:szCs w:val="22"/>
                <w:lang w:val="en-PH" w:eastAsia="en-US"/>
              </w:rPr>
            </w:pPr>
            <w:ins w:id="73214" w:author="Diana Machado" w:date="2019-04-05T18:59:00Z">
              <w:r w:rsidRPr="00D14FFF">
                <w:rPr>
                  <w:rFonts w:ascii="Calibri" w:eastAsia="PMingLiU" w:hAnsi="Calibri" w:cs="Calibri"/>
                  <w:color w:val="000000"/>
                  <w:sz w:val="22"/>
                  <w:szCs w:val="22"/>
                  <w:lang w:val="en-PH" w:eastAsia="en-US"/>
                </w:rPr>
                <w:t>0.70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215" w:author="Diana Machado" w:date="2019-04-05T18:59:00Z"/>
                <w:rFonts w:ascii="Calibri" w:eastAsia="PMingLiU" w:hAnsi="Calibri" w:cs="Calibri"/>
                <w:color w:val="000000"/>
                <w:sz w:val="22"/>
                <w:szCs w:val="22"/>
                <w:lang w:val="en-PH" w:eastAsia="en-US"/>
              </w:rPr>
            </w:pPr>
            <w:ins w:id="73216" w:author="Diana Machado" w:date="2019-04-05T18:59:00Z">
              <w:r w:rsidRPr="00D14FFF">
                <w:rPr>
                  <w:rFonts w:ascii="Calibri" w:eastAsia="PMingLiU" w:hAnsi="Calibri" w:cs="Calibri"/>
                  <w:color w:val="000000"/>
                  <w:sz w:val="22"/>
                  <w:szCs w:val="22"/>
                  <w:lang w:val="en-PH" w:eastAsia="en-US"/>
                </w:rPr>
                <w:t>0.587</w:t>
              </w:r>
            </w:ins>
          </w:p>
        </w:tc>
      </w:tr>
      <w:tr w:rsidR="007C2683" w:rsidRPr="00D14FFF" w:rsidTr="007C2683">
        <w:trPr>
          <w:trHeight w:val="285"/>
          <w:ins w:id="73217"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3218"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219" w:author="Diana Machado" w:date="2019-04-05T18:59:00Z"/>
                <w:rFonts w:ascii="Calibri" w:eastAsia="PMingLiU" w:hAnsi="Calibri" w:cs="Calibri"/>
                <w:color w:val="000000"/>
                <w:sz w:val="22"/>
                <w:szCs w:val="22"/>
                <w:lang w:val="en-PH" w:eastAsia="en-US"/>
              </w:rPr>
            </w:pPr>
            <w:ins w:id="73220" w:author="Diana Machado" w:date="2019-04-05T18:59:00Z">
              <w:r w:rsidRPr="00D14FFF">
                <w:rPr>
                  <w:rFonts w:ascii="Calibri" w:eastAsia="PMingLiU" w:hAnsi="Calibri" w:cs="Calibri"/>
                  <w:color w:val="000000"/>
                  <w:sz w:val="22"/>
                  <w:szCs w:val="22"/>
                  <w:lang w:val="en-PH" w:eastAsia="en-US"/>
                </w:rPr>
                <w:t>37</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221" w:author="Diana Machado" w:date="2019-04-05T18:59:00Z"/>
                <w:rFonts w:ascii="Calibri" w:eastAsia="PMingLiU" w:hAnsi="Calibri" w:cs="Calibri"/>
                <w:color w:val="000000"/>
                <w:sz w:val="22"/>
                <w:szCs w:val="22"/>
                <w:lang w:val="en-PH" w:eastAsia="en-US"/>
              </w:rPr>
            </w:pPr>
            <w:ins w:id="73222" w:author="Diana Machado" w:date="2019-04-05T18:59:00Z">
              <w:r w:rsidRPr="00D14FFF">
                <w:rPr>
                  <w:rFonts w:ascii="Calibri" w:eastAsia="PMingLiU" w:hAnsi="Calibri" w:cs="Calibri"/>
                  <w:color w:val="000000"/>
                  <w:sz w:val="22"/>
                  <w:szCs w:val="22"/>
                  <w:lang w:val="en-PH" w:eastAsia="en-US"/>
                </w:rPr>
                <w:t>SEMINOL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223" w:author="Diana Machado" w:date="2019-04-05T18:59:00Z"/>
                <w:rFonts w:ascii="Calibri" w:eastAsia="PMingLiU" w:hAnsi="Calibri" w:cs="Calibri"/>
                <w:color w:val="000000"/>
                <w:sz w:val="22"/>
                <w:szCs w:val="22"/>
                <w:lang w:val="en-PH" w:eastAsia="en-US"/>
              </w:rPr>
            </w:pPr>
            <w:ins w:id="73224" w:author="Diana Machado" w:date="2019-04-05T18:59:00Z">
              <w:r w:rsidRPr="00D14FFF">
                <w:rPr>
                  <w:rFonts w:ascii="Calibri" w:eastAsia="PMingLiU" w:hAnsi="Calibri" w:cs="Calibri"/>
                  <w:color w:val="000000"/>
                  <w:sz w:val="22"/>
                  <w:szCs w:val="22"/>
                  <w:lang w:val="en-PH" w:eastAsia="en-US"/>
                </w:rPr>
                <w:t>3.753</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225" w:author="Diana Machado" w:date="2019-04-05T18:59:00Z"/>
                <w:rFonts w:ascii="Calibri" w:eastAsia="PMingLiU" w:hAnsi="Calibri" w:cs="Calibri"/>
                <w:color w:val="000000"/>
                <w:sz w:val="22"/>
                <w:szCs w:val="22"/>
                <w:lang w:val="en-PH" w:eastAsia="en-US"/>
              </w:rPr>
            </w:pPr>
            <w:ins w:id="73226" w:author="Diana Machado" w:date="2019-04-05T18:59:00Z">
              <w:r w:rsidRPr="00D14FFF">
                <w:rPr>
                  <w:rFonts w:ascii="Calibri" w:eastAsia="PMingLiU" w:hAnsi="Calibri" w:cs="Calibri"/>
                  <w:color w:val="000000"/>
                  <w:sz w:val="22"/>
                  <w:szCs w:val="22"/>
                  <w:lang w:val="en-PH" w:eastAsia="en-US"/>
                </w:rPr>
                <w:t>2.25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227" w:author="Diana Machado" w:date="2019-04-05T18:59:00Z"/>
                <w:rFonts w:ascii="Calibri" w:eastAsia="PMingLiU" w:hAnsi="Calibri" w:cs="Calibri"/>
                <w:color w:val="000000"/>
                <w:sz w:val="22"/>
                <w:szCs w:val="22"/>
                <w:lang w:val="en-PH" w:eastAsia="en-US"/>
              </w:rPr>
            </w:pPr>
            <w:ins w:id="73228" w:author="Diana Machado" w:date="2019-04-05T18:59:00Z">
              <w:r w:rsidRPr="00D14FFF">
                <w:rPr>
                  <w:rFonts w:ascii="Calibri" w:eastAsia="PMingLiU" w:hAnsi="Calibri" w:cs="Calibri"/>
                  <w:color w:val="000000"/>
                  <w:sz w:val="22"/>
                  <w:szCs w:val="22"/>
                  <w:lang w:val="en-PH" w:eastAsia="en-US"/>
                </w:rPr>
                <w:t>1.315</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229" w:author="Diana Machado" w:date="2019-04-05T18:59:00Z"/>
                <w:rFonts w:ascii="Calibri" w:eastAsia="PMingLiU" w:hAnsi="Calibri" w:cs="Calibri"/>
                <w:color w:val="000000"/>
                <w:sz w:val="22"/>
                <w:szCs w:val="22"/>
                <w:lang w:val="en-PH" w:eastAsia="en-US"/>
              </w:rPr>
            </w:pPr>
            <w:ins w:id="73230"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231" w:author="Diana Machado" w:date="2019-04-05T18:59:00Z"/>
                <w:rFonts w:ascii="Calibri" w:eastAsia="PMingLiU" w:hAnsi="Calibri" w:cs="Calibri"/>
                <w:color w:val="000000"/>
                <w:sz w:val="22"/>
                <w:szCs w:val="22"/>
                <w:lang w:val="en-PH" w:eastAsia="en-US"/>
              </w:rPr>
            </w:pPr>
            <w:ins w:id="73232" w:author="Diana Machado" w:date="2019-04-05T18:59:00Z">
              <w:r w:rsidRPr="00D14FFF">
                <w:rPr>
                  <w:rFonts w:ascii="Calibri" w:eastAsia="PMingLiU" w:hAnsi="Calibri" w:cs="Calibri"/>
                  <w:color w:val="000000"/>
                  <w:sz w:val="22"/>
                  <w:szCs w:val="22"/>
                  <w:lang w:val="en-PH" w:eastAsia="en-US"/>
                </w:rPr>
                <w:t>0.60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233" w:author="Diana Machado" w:date="2019-04-05T18:59:00Z"/>
                <w:rFonts w:ascii="Calibri" w:eastAsia="PMingLiU" w:hAnsi="Calibri" w:cs="Calibri"/>
                <w:color w:val="000000"/>
                <w:sz w:val="22"/>
                <w:szCs w:val="22"/>
                <w:lang w:val="en-PH" w:eastAsia="en-US"/>
              </w:rPr>
            </w:pPr>
            <w:ins w:id="73234" w:author="Diana Machado" w:date="2019-04-05T18:59:00Z">
              <w:r w:rsidRPr="00D14FFF">
                <w:rPr>
                  <w:rFonts w:ascii="Calibri" w:eastAsia="PMingLiU" w:hAnsi="Calibri" w:cs="Calibri"/>
                  <w:color w:val="000000"/>
                  <w:sz w:val="22"/>
                  <w:szCs w:val="22"/>
                  <w:lang w:val="en-PH" w:eastAsia="en-US"/>
                </w:rPr>
                <w:t>0.350</w:t>
              </w:r>
            </w:ins>
          </w:p>
        </w:tc>
      </w:tr>
      <w:tr w:rsidR="007C2683" w:rsidRPr="00D14FFF" w:rsidTr="007C2683">
        <w:trPr>
          <w:trHeight w:val="285"/>
          <w:ins w:id="73235"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3236"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237" w:author="Diana Machado" w:date="2019-04-05T18:59:00Z"/>
                <w:rFonts w:ascii="Calibri" w:eastAsia="PMingLiU" w:hAnsi="Calibri" w:cs="Calibri"/>
                <w:color w:val="000000"/>
                <w:sz w:val="22"/>
                <w:szCs w:val="22"/>
                <w:lang w:val="en-PH" w:eastAsia="en-US"/>
              </w:rPr>
            </w:pPr>
            <w:ins w:id="73238" w:author="Diana Machado" w:date="2019-04-05T18:59:00Z">
              <w:r w:rsidRPr="00D14FFF">
                <w:rPr>
                  <w:rFonts w:ascii="Calibri" w:eastAsia="PMingLiU" w:hAnsi="Calibri" w:cs="Calibri"/>
                  <w:color w:val="000000"/>
                  <w:sz w:val="22"/>
                  <w:szCs w:val="22"/>
                  <w:lang w:val="en-PH" w:eastAsia="en-US"/>
                </w:rPr>
                <w:t>38</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239" w:author="Diana Machado" w:date="2019-04-05T18:59:00Z"/>
                <w:rFonts w:ascii="Calibri" w:eastAsia="PMingLiU" w:hAnsi="Calibri" w:cs="Calibri"/>
                <w:color w:val="000000"/>
                <w:sz w:val="22"/>
                <w:szCs w:val="22"/>
                <w:lang w:val="en-PH" w:eastAsia="en-US"/>
              </w:rPr>
            </w:pPr>
            <w:ins w:id="73240" w:author="Diana Machado" w:date="2019-04-05T18:59:00Z">
              <w:r w:rsidRPr="00D14FFF">
                <w:rPr>
                  <w:rFonts w:ascii="Calibri" w:eastAsia="PMingLiU" w:hAnsi="Calibri" w:cs="Calibri"/>
                  <w:color w:val="000000"/>
                  <w:sz w:val="22"/>
                  <w:szCs w:val="22"/>
                  <w:lang w:val="en-PH" w:eastAsia="en-US"/>
                </w:rPr>
                <w:t>TAYLOR</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241" w:author="Diana Machado" w:date="2019-04-05T18:59:00Z"/>
                <w:rFonts w:ascii="Calibri" w:eastAsia="PMingLiU" w:hAnsi="Calibri" w:cs="Calibri"/>
                <w:color w:val="000000"/>
                <w:sz w:val="22"/>
                <w:szCs w:val="22"/>
                <w:lang w:val="en-PH" w:eastAsia="en-US"/>
              </w:rPr>
            </w:pPr>
            <w:ins w:id="73242" w:author="Diana Machado" w:date="2019-04-05T18:59:00Z">
              <w:r w:rsidRPr="00D14FFF">
                <w:rPr>
                  <w:rFonts w:ascii="Calibri" w:eastAsia="PMingLiU" w:hAnsi="Calibri" w:cs="Calibri"/>
                  <w:color w:val="000000"/>
                  <w:sz w:val="22"/>
                  <w:szCs w:val="22"/>
                  <w:lang w:val="en-PH" w:eastAsia="en-US"/>
                </w:rPr>
                <w:t>1.098</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243" w:author="Diana Machado" w:date="2019-04-05T18:59:00Z"/>
                <w:rFonts w:ascii="Calibri" w:eastAsia="PMingLiU" w:hAnsi="Calibri" w:cs="Calibri"/>
                <w:color w:val="000000"/>
                <w:sz w:val="22"/>
                <w:szCs w:val="22"/>
                <w:lang w:val="en-PH" w:eastAsia="en-US"/>
              </w:rPr>
            </w:pPr>
            <w:ins w:id="73244" w:author="Diana Machado" w:date="2019-04-05T18:59:00Z">
              <w:r w:rsidRPr="00D14FFF">
                <w:rPr>
                  <w:rFonts w:ascii="Calibri" w:eastAsia="PMingLiU" w:hAnsi="Calibri" w:cs="Calibri"/>
                  <w:color w:val="000000"/>
                  <w:sz w:val="22"/>
                  <w:szCs w:val="22"/>
                  <w:lang w:val="en-PH" w:eastAsia="en-US"/>
                </w:rPr>
                <w:t>0.92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245" w:author="Diana Machado" w:date="2019-04-05T18:59:00Z"/>
                <w:rFonts w:ascii="Calibri" w:eastAsia="PMingLiU" w:hAnsi="Calibri" w:cs="Calibri"/>
                <w:color w:val="000000"/>
                <w:sz w:val="22"/>
                <w:szCs w:val="22"/>
                <w:lang w:val="en-PH" w:eastAsia="en-US"/>
              </w:rPr>
            </w:pPr>
            <w:ins w:id="73246" w:author="Diana Machado" w:date="2019-04-05T18:59:00Z">
              <w:r w:rsidRPr="00D14FFF">
                <w:rPr>
                  <w:rFonts w:ascii="Calibri" w:eastAsia="PMingLiU" w:hAnsi="Calibri" w:cs="Calibri"/>
                  <w:color w:val="000000"/>
                  <w:sz w:val="22"/>
                  <w:szCs w:val="22"/>
                  <w:lang w:val="en-PH" w:eastAsia="en-US"/>
                </w:rPr>
                <w:t>0.84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247" w:author="Diana Machado" w:date="2019-04-05T18:59:00Z"/>
                <w:rFonts w:ascii="Calibri" w:eastAsia="PMingLiU" w:hAnsi="Calibri" w:cs="Calibri"/>
                <w:color w:val="000000"/>
                <w:sz w:val="22"/>
                <w:szCs w:val="22"/>
                <w:lang w:val="en-PH" w:eastAsia="en-US"/>
              </w:rPr>
            </w:pPr>
            <w:ins w:id="73248"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249" w:author="Diana Machado" w:date="2019-04-05T18:59:00Z"/>
                <w:rFonts w:ascii="Calibri" w:eastAsia="PMingLiU" w:hAnsi="Calibri" w:cs="Calibri"/>
                <w:color w:val="000000"/>
                <w:sz w:val="22"/>
                <w:szCs w:val="22"/>
                <w:lang w:val="en-PH" w:eastAsia="en-US"/>
              </w:rPr>
            </w:pPr>
            <w:ins w:id="73250" w:author="Diana Machado" w:date="2019-04-05T18:59:00Z">
              <w:r w:rsidRPr="00D14FFF">
                <w:rPr>
                  <w:rFonts w:ascii="Calibri" w:eastAsia="PMingLiU" w:hAnsi="Calibri" w:cs="Calibri"/>
                  <w:color w:val="000000"/>
                  <w:sz w:val="22"/>
                  <w:szCs w:val="22"/>
                  <w:lang w:val="en-PH" w:eastAsia="en-US"/>
                </w:rPr>
                <w:t>0.84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251" w:author="Diana Machado" w:date="2019-04-05T18:59:00Z"/>
                <w:rFonts w:ascii="Calibri" w:eastAsia="PMingLiU" w:hAnsi="Calibri" w:cs="Calibri"/>
                <w:color w:val="000000"/>
                <w:sz w:val="22"/>
                <w:szCs w:val="22"/>
                <w:lang w:val="en-PH" w:eastAsia="en-US"/>
              </w:rPr>
            </w:pPr>
            <w:ins w:id="73252" w:author="Diana Machado" w:date="2019-04-05T18:59:00Z">
              <w:r w:rsidRPr="00D14FFF">
                <w:rPr>
                  <w:rFonts w:ascii="Calibri" w:eastAsia="PMingLiU" w:hAnsi="Calibri" w:cs="Calibri"/>
                  <w:color w:val="000000"/>
                  <w:sz w:val="22"/>
                  <w:szCs w:val="22"/>
                  <w:lang w:val="en-PH" w:eastAsia="en-US"/>
                </w:rPr>
                <w:t>0.773</w:t>
              </w:r>
            </w:ins>
          </w:p>
        </w:tc>
      </w:tr>
      <w:tr w:rsidR="007C2683" w:rsidRPr="00D14FFF" w:rsidTr="007C2683">
        <w:trPr>
          <w:trHeight w:val="285"/>
          <w:ins w:id="73253"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3254"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255" w:author="Diana Machado" w:date="2019-04-05T18:59:00Z"/>
                <w:rFonts w:ascii="Calibri" w:eastAsia="PMingLiU" w:hAnsi="Calibri" w:cs="Calibri"/>
                <w:color w:val="000000"/>
                <w:sz w:val="22"/>
                <w:szCs w:val="22"/>
                <w:lang w:val="en-PH" w:eastAsia="en-US"/>
              </w:rPr>
            </w:pPr>
            <w:ins w:id="73256" w:author="Diana Machado" w:date="2019-04-05T18:59:00Z">
              <w:r w:rsidRPr="00D14FFF">
                <w:rPr>
                  <w:rFonts w:ascii="Calibri" w:eastAsia="PMingLiU" w:hAnsi="Calibri" w:cs="Calibri"/>
                  <w:color w:val="000000"/>
                  <w:sz w:val="22"/>
                  <w:szCs w:val="22"/>
                  <w:lang w:val="en-PH" w:eastAsia="en-US"/>
                </w:rPr>
                <w:t>39</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257" w:author="Diana Machado" w:date="2019-04-05T18:59:00Z"/>
                <w:rFonts w:ascii="Calibri" w:eastAsia="PMingLiU" w:hAnsi="Calibri" w:cs="Calibri"/>
                <w:color w:val="000000"/>
                <w:sz w:val="22"/>
                <w:szCs w:val="22"/>
                <w:lang w:val="en-PH" w:eastAsia="en-US"/>
              </w:rPr>
            </w:pPr>
            <w:ins w:id="73258" w:author="Diana Machado" w:date="2019-04-05T18:59:00Z">
              <w:r w:rsidRPr="00D14FFF">
                <w:rPr>
                  <w:rFonts w:ascii="Calibri" w:eastAsia="PMingLiU" w:hAnsi="Calibri" w:cs="Calibri"/>
                  <w:color w:val="000000"/>
                  <w:sz w:val="22"/>
                  <w:szCs w:val="22"/>
                  <w:lang w:val="en-PH" w:eastAsia="en-US"/>
                </w:rPr>
                <w:t>VOLUSI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259" w:author="Diana Machado" w:date="2019-04-05T18:59:00Z"/>
                <w:rFonts w:ascii="Calibri" w:eastAsia="PMingLiU" w:hAnsi="Calibri" w:cs="Calibri"/>
                <w:color w:val="000000"/>
                <w:sz w:val="22"/>
                <w:szCs w:val="22"/>
                <w:lang w:val="en-PH" w:eastAsia="en-US"/>
              </w:rPr>
            </w:pPr>
            <w:ins w:id="73260" w:author="Diana Machado" w:date="2019-04-05T18:59:00Z">
              <w:r w:rsidRPr="00D14FFF">
                <w:rPr>
                  <w:rFonts w:ascii="Calibri" w:eastAsia="PMingLiU" w:hAnsi="Calibri" w:cs="Calibri"/>
                  <w:color w:val="000000"/>
                  <w:sz w:val="22"/>
                  <w:szCs w:val="22"/>
                  <w:lang w:val="en-PH" w:eastAsia="en-US"/>
                </w:rPr>
                <w:t>4.50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261" w:author="Diana Machado" w:date="2019-04-05T18:59:00Z"/>
                <w:rFonts w:ascii="Calibri" w:eastAsia="PMingLiU" w:hAnsi="Calibri" w:cs="Calibri"/>
                <w:color w:val="000000"/>
                <w:sz w:val="22"/>
                <w:szCs w:val="22"/>
                <w:lang w:val="en-PH" w:eastAsia="en-US"/>
              </w:rPr>
            </w:pPr>
            <w:ins w:id="73262" w:author="Diana Machado" w:date="2019-04-05T18:59:00Z">
              <w:r w:rsidRPr="00D14FFF">
                <w:rPr>
                  <w:rFonts w:ascii="Calibri" w:eastAsia="PMingLiU" w:hAnsi="Calibri" w:cs="Calibri"/>
                  <w:color w:val="000000"/>
                  <w:sz w:val="22"/>
                  <w:szCs w:val="22"/>
                  <w:lang w:val="en-PH" w:eastAsia="en-US"/>
                </w:rPr>
                <w:t>2.74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263" w:author="Diana Machado" w:date="2019-04-05T18:59:00Z"/>
                <w:rFonts w:ascii="Calibri" w:eastAsia="PMingLiU" w:hAnsi="Calibri" w:cs="Calibri"/>
                <w:color w:val="000000"/>
                <w:sz w:val="22"/>
                <w:szCs w:val="22"/>
                <w:lang w:val="en-PH" w:eastAsia="en-US"/>
              </w:rPr>
            </w:pPr>
            <w:ins w:id="73264" w:author="Diana Machado" w:date="2019-04-05T18:59:00Z">
              <w:r w:rsidRPr="00D14FFF">
                <w:rPr>
                  <w:rFonts w:ascii="Calibri" w:eastAsia="PMingLiU" w:hAnsi="Calibri" w:cs="Calibri"/>
                  <w:color w:val="000000"/>
                  <w:sz w:val="22"/>
                  <w:szCs w:val="22"/>
                  <w:lang w:val="en-PH" w:eastAsia="en-US"/>
                </w:rPr>
                <w:t>1.502</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265" w:author="Diana Machado" w:date="2019-04-05T18:59:00Z"/>
                <w:rFonts w:ascii="Calibri" w:eastAsia="PMingLiU" w:hAnsi="Calibri" w:cs="Calibri"/>
                <w:color w:val="000000"/>
                <w:sz w:val="22"/>
                <w:szCs w:val="22"/>
                <w:lang w:val="en-PH" w:eastAsia="en-US"/>
              </w:rPr>
            </w:pPr>
            <w:ins w:id="73266"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3267" w:author="Diana Machado" w:date="2019-04-05T18:59:00Z"/>
                <w:rFonts w:ascii="Calibri" w:eastAsia="PMingLiU" w:hAnsi="Calibri" w:cs="Calibri"/>
                <w:color w:val="000000"/>
                <w:sz w:val="22"/>
                <w:szCs w:val="22"/>
                <w:lang w:val="en-PH" w:eastAsia="en-US"/>
              </w:rPr>
            </w:pPr>
            <w:ins w:id="73268" w:author="Diana Machado" w:date="2019-04-05T18:59:00Z">
              <w:r w:rsidRPr="00D14FFF">
                <w:rPr>
                  <w:rFonts w:ascii="Calibri" w:eastAsia="PMingLiU" w:hAnsi="Calibri" w:cs="Calibri"/>
                  <w:color w:val="000000"/>
                  <w:sz w:val="22"/>
                  <w:szCs w:val="22"/>
                  <w:lang w:val="en-PH" w:eastAsia="en-US"/>
                </w:rPr>
                <w:t>0.61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3269" w:author="Diana Machado" w:date="2019-04-05T18:59:00Z"/>
                <w:rFonts w:ascii="Calibri" w:eastAsia="PMingLiU" w:hAnsi="Calibri" w:cs="Calibri"/>
                <w:color w:val="000000"/>
                <w:sz w:val="22"/>
                <w:szCs w:val="22"/>
                <w:lang w:val="en-PH" w:eastAsia="en-US"/>
              </w:rPr>
            </w:pPr>
            <w:ins w:id="73270" w:author="Diana Machado" w:date="2019-04-05T18:59:00Z">
              <w:r w:rsidRPr="00D14FFF">
                <w:rPr>
                  <w:rFonts w:ascii="Calibri" w:eastAsia="PMingLiU" w:hAnsi="Calibri" w:cs="Calibri"/>
                  <w:color w:val="000000"/>
                  <w:sz w:val="22"/>
                  <w:szCs w:val="22"/>
                  <w:lang w:val="en-PH" w:eastAsia="en-US"/>
                </w:rPr>
                <w:t>0.334</w:t>
              </w:r>
            </w:ins>
          </w:p>
        </w:tc>
      </w:tr>
      <w:tr w:rsidR="007C2683" w:rsidRPr="00D14FFF" w:rsidTr="007C2683">
        <w:trPr>
          <w:trHeight w:val="296"/>
          <w:ins w:id="73271" w:author="Diana Machado" w:date="2019-04-05T18:59:00Z"/>
        </w:trPr>
        <w:tc>
          <w:tcPr>
            <w:tcW w:w="703" w:type="pct"/>
            <w:tcBorders>
              <w:top w:val="nil"/>
              <w:left w:val="single" w:sz="12"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3272"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3273" w:author="Diana Machado" w:date="2019-04-05T18:59:00Z"/>
                <w:rFonts w:ascii="Calibri" w:eastAsia="PMingLiU" w:hAnsi="Calibri" w:cs="Calibri"/>
                <w:color w:val="000000"/>
                <w:sz w:val="22"/>
                <w:szCs w:val="22"/>
                <w:lang w:val="en-PH" w:eastAsia="en-US"/>
              </w:rPr>
            </w:pPr>
            <w:ins w:id="73274" w:author="Diana Machado" w:date="2019-04-05T18:59:00Z">
              <w:r w:rsidRPr="00D14FFF">
                <w:rPr>
                  <w:rFonts w:ascii="Calibri" w:eastAsia="PMingLiU" w:hAnsi="Calibri" w:cs="Calibri"/>
                  <w:color w:val="000000"/>
                  <w:sz w:val="22"/>
                  <w:szCs w:val="22"/>
                  <w:lang w:val="en-PH" w:eastAsia="en-US"/>
                </w:rPr>
                <w:t>40</w:t>
              </w:r>
            </w:ins>
          </w:p>
        </w:tc>
        <w:tc>
          <w:tcPr>
            <w:tcW w:w="684" w:type="pct"/>
            <w:tcBorders>
              <w:top w:val="single" w:sz="6" w:space="0" w:color="auto"/>
              <w:left w:val="single" w:sz="12"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3275" w:author="Diana Machado" w:date="2019-04-05T18:59:00Z"/>
                <w:rFonts w:ascii="Calibri" w:eastAsia="PMingLiU" w:hAnsi="Calibri" w:cs="Calibri"/>
                <w:color w:val="000000"/>
                <w:sz w:val="22"/>
                <w:szCs w:val="22"/>
                <w:lang w:val="en-PH" w:eastAsia="en-US"/>
              </w:rPr>
            </w:pPr>
            <w:ins w:id="73276" w:author="Diana Machado" w:date="2019-04-05T18:59:00Z">
              <w:r w:rsidRPr="00D14FFF">
                <w:rPr>
                  <w:rFonts w:ascii="Calibri" w:eastAsia="PMingLiU" w:hAnsi="Calibri" w:cs="Calibri"/>
                  <w:color w:val="000000"/>
                  <w:sz w:val="22"/>
                  <w:szCs w:val="22"/>
                  <w:lang w:val="en-PH" w:eastAsia="en-US"/>
                </w:rPr>
                <w:t>WAKULLA</w:t>
              </w:r>
            </w:ins>
          </w:p>
        </w:tc>
        <w:tc>
          <w:tcPr>
            <w:tcW w:w="548" w:type="pct"/>
            <w:tcBorders>
              <w:top w:val="single" w:sz="6" w:space="0" w:color="auto"/>
              <w:left w:val="single" w:sz="12"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3277" w:author="Diana Machado" w:date="2019-04-05T18:59:00Z"/>
                <w:rFonts w:ascii="Calibri" w:eastAsia="PMingLiU" w:hAnsi="Calibri" w:cs="Calibri"/>
                <w:color w:val="000000"/>
                <w:sz w:val="22"/>
                <w:szCs w:val="22"/>
                <w:lang w:val="en-PH" w:eastAsia="en-US"/>
              </w:rPr>
            </w:pPr>
            <w:ins w:id="73278" w:author="Diana Machado" w:date="2019-04-05T18:59:00Z">
              <w:r w:rsidRPr="00D14FFF">
                <w:rPr>
                  <w:rFonts w:ascii="Calibri" w:eastAsia="PMingLiU" w:hAnsi="Calibri" w:cs="Calibri"/>
                  <w:color w:val="000000"/>
                  <w:sz w:val="22"/>
                  <w:szCs w:val="22"/>
                  <w:lang w:val="en-PH" w:eastAsia="en-US"/>
                </w:rPr>
                <w:t>2.668</w:t>
              </w:r>
            </w:ins>
          </w:p>
        </w:tc>
        <w:tc>
          <w:tcPr>
            <w:tcW w:w="534" w:type="pct"/>
            <w:tcBorders>
              <w:top w:val="single" w:sz="6" w:space="0" w:color="auto"/>
              <w:left w:val="single" w:sz="6"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3279" w:author="Diana Machado" w:date="2019-04-05T18:59:00Z"/>
                <w:rFonts w:ascii="Calibri" w:eastAsia="PMingLiU" w:hAnsi="Calibri" w:cs="Calibri"/>
                <w:color w:val="000000"/>
                <w:sz w:val="22"/>
                <w:szCs w:val="22"/>
                <w:lang w:val="en-PH" w:eastAsia="en-US"/>
              </w:rPr>
            </w:pPr>
            <w:ins w:id="73280" w:author="Diana Machado" w:date="2019-04-05T18:59:00Z">
              <w:r w:rsidRPr="00D14FFF">
                <w:rPr>
                  <w:rFonts w:ascii="Calibri" w:eastAsia="PMingLiU" w:hAnsi="Calibri" w:cs="Calibri"/>
                  <w:color w:val="000000"/>
                  <w:sz w:val="22"/>
                  <w:szCs w:val="22"/>
                  <w:lang w:val="en-PH" w:eastAsia="en-US"/>
                </w:rPr>
                <w:t>1.906</w:t>
              </w:r>
            </w:ins>
          </w:p>
        </w:tc>
        <w:tc>
          <w:tcPr>
            <w:tcW w:w="492" w:type="pct"/>
            <w:tcBorders>
              <w:top w:val="single" w:sz="6" w:space="0" w:color="auto"/>
              <w:left w:val="single" w:sz="6"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3281" w:author="Diana Machado" w:date="2019-04-05T18:59:00Z"/>
                <w:rFonts w:ascii="Calibri" w:eastAsia="PMingLiU" w:hAnsi="Calibri" w:cs="Calibri"/>
                <w:color w:val="000000"/>
                <w:sz w:val="22"/>
                <w:szCs w:val="22"/>
                <w:lang w:val="en-PH" w:eastAsia="en-US"/>
              </w:rPr>
            </w:pPr>
            <w:ins w:id="73282" w:author="Diana Machado" w:date="2019-04-05T18:59:00Z">
              <w:r w:rsidRPr="00D14FFF">
                <w:rPr>
                  <w:rFonts w:ascii="Calibri" w:eastAsia="PMingLiU" w:hAnsi="Calibri" w:cs="Calibri"/>
                  <w:color w:val="000000"/>
                  <w:sz w:val="22"/>
                  <w:szCs w:val="22"/>
                  <w:lang w:val="en-PH" w:eastAsia="en-US"/>
                </w:rPr>
                <w:t>1.519</w:t>
              </w:r>
            </w:ins>
          </w:p>
        </w:tc>
        <w:tc>
          <w:tcPr>
            <w:tcW w:w="521" w:type="pct"/>
            <w:tcBorders>
              <w:top w:val="single" w:sz="6" w:space="0" w:color="auto"/>
              <w:left w:val="single" w:sz="12"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3283" w:author="Diana Machado" w:date="2019-04-05T18:59:00Z"/>
                <w:rFonts w:ascii="Calibri" w:eastAsia="PMingLiU" w:hAnsi="Calibri" w:cs="Calibri"/>
                <w:color w:val="000000"/>
                <w:sz w:val="22"/>
                <w:szCs w:val="22"/>
                <w:lang w:val="en-PH" w:eastAsia="en-US"/>
              </w:rPr>
            </w:pPr>
            <w:ins w:id="73284"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3285" w:author="Diana Machado" w:date="2019-04-05T18:59:00Z"/>
                <w:rFonts w:ascii="Calibri" w:eastAsia="PMingLiU" w:hAnsi="Calibri" w:cs="Calibri"/>
                <w:color w:val="000000"/>
                <w:sz w:val="22"/>
                <w:szCs w:val="22"/>
                <w:lang w:val="en-PH" w:eastAsia="en-US"/>
              </w:rPr>
            </w:pPr>
            <w:ins w:id="73286" w:author="Diana Machado" w:date="2019-04-05T18:59:00Z">
              <w:r w:rsidRPr="00D14FFF">
                <w:rPr>
                  <w:rFonts w:ascii="Calibri" w:eastAsia="PMingLiU" w:hAnsi="Calibri" w:cs="Calibri"/>
                  <w:color w:val="000000"/>
                  <w:sz w:val="22"/>
                  <w:szCs w:val="22"/>
                  <w:lang w:val="en-PH" w:eastAsia="en-US"/>
                </w:rPr>
                <w:t>0.715</w:t>
              </w:r>
            </w:ins>
          </w:p>
        </w:tc>
        <w:tc>
          <w:tcPr>
            <w:tcW w:w="492" w:type="pct"/>
            <w:tcBorders>
              <w:top w:val="single" w:sz="6" w:space="0" w:color="auto"/>
              <w:left w:val="single" w:sz="6"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3287" w:author="Diana Machado" w:date="2019-04-05T18:59:00Z"/>
                <w:rFonts w:ascii="Calibri" w:eastAsia="PMingLiU" w:hAnsi="Calibri" w:cs="Calibri"/>
                <w:color w:val="000000"/>
                <w:sz w:val="22"/>
                <w:szCs w:val="22"/>
                <w:lang w:val="en-PH" w:eastAsia="en-US"/>
              </w:rPr>
            </w:pPr>
            <w:ins w:id="73288" w:author="Diana Machado" w:date="2019-04-05T18:59:00Z">
              <w:r w:rsidRPr="00D14FFF">
                <w:rPr>
                  <w:rFonts w:ascii="Calibri" w:eastAsia="PMingLiU" w:hAnsi="Calibri" w:cs="Calibri"/>
                  <w:color w:val="000000"/>
                  <w:sz w:val="22"/>
                  <w:szCs w:val="22"/>
                  <w:lang w:val="en-PH" w:eastAsia="en-US"/>
                </w:rPr>
                <w:t>0.569</w:t>
              </w:r>
            </w:ins>
          </w:p>
        </w:tc>
      </w:tr>
    </w:tbl>
    <w:p w:rsidR="00684700" w:rsidRDefault="00684700" w:rsidP="002C2D54">
      <w:pPr>
        <w:pStyle w:val="Footnote"/>
      </w:pPr>
    </w:p>
    <w:p w:rsidR="00684700" w:rsidRDefault="00684700" w:rsidP="00684700"/>
    <w:p w:rsidR="00114C76" w:rsidRDefault="00114C76">
      <w:pPr>
        <w:jc w:val="left"/>
      </w:pPr>
    </w:p>
    <w:p w:rsidR="00FB300C" w:rsidRDefault="00FB300C">
      <w:pPr>
        <w:jc w:val="left"/>
        <w:sectPr w:rsidR="00FB300C" w:rsidSect="0084076F">
          <w:footerReference w:type="default" r:id="rId446"/>
          <w:type w:val="continuous"/>
          <w:pgSz w:w="12240" w:h="15840" w:code="1"/>
          <w:pgMar w:top="1440" w:right="1440" w:bottom="1440" w:left="1440" w:header="720" w:footer="432" w:gutter="0"/>
          <w:cols w:space="720"/>
          <w:docGrid w:linePitch="360"/>
        </w:sectPr>
      </w:pPr>
    </w:p>
    <w:p w:rsidR="00114C76" w:rsidRDefault="00114C76">
      <w:pPr>
        <w:jc w:val="left"/>
      </w:pPr>
    </w:p>
    <w:tbl>
      <w:tblPr>
        <w:tblW w:w="10144" w:type="dxa"/>
        <w:jc w:val="center"/>
        <w:tblLook w:val="04A0" w:firstRow="1" w:lastRow="0" w:firstColumn="1" w:lastColumn="0" w:noHBand="0" w:noVBand="1"/>
      </w:tblPr>
      <w:tblGrid>
        <w:gridCol w:w="1339"/>
        <w:gridCol w:w="1178"/>
        <w:gridCol w:w="2145"/>
        <w:gridCol w:w="1016"/>
        <w:gridCol w:w="1016"/>
        <w:gridCol w:w="927"/>
        <w:gridCol w:w="1016"/>
        <w:gridCol w:w="1016"/>
        <w:gridCol w:w="806"/>
      </w:tblGrid>
      <w:tr w:rsidR="002C010A" w:rsidRPr="00AF7ADB" w:rsidTr="00114C76">
        <w:trPr>
          <w:trHeight w:val="198"/>
          <w:tblHeader/>
          <w:jc w:val="center"/>
        </w:trPr>
        <w:tc>
          <w:tcPr>
            <w:tcW w:w="162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C010A" w:rsidRPr="00AF7ADB" w:rsidRDefault="002C010A" w:rsidP="00AD1571">
            <w:pPr>
              <w:pStyle w:val="Tableheader"/>
              <w:rPr>
                <w:lang w:val="en-PH" w:eastAsia="en-PH"/>
              </w:rPr>
            </w:pPr>
            <w:r w:rsidRPr="00AF7ADB">
              <w:rPr>
                <w:lang w:val="en-PH" w:eastAsia="en-PH"/>
              </w:rPr>
              <w:t>Construction / Policy</w:t>
            </w:r>
          </w:p>
        </w:tc>
        <w:tc>
          <w:tcPr>
            <w:tcW w:w="1178"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AF7ADB" w:rsidRDefault="002C010A" w:rsidP="00AD1571">
            <w:pPr>
              <w:pStyle w:val="Tableheader"/>
              <w:rPr>
                <w:lang w:val="en-PH" w:eastAsia="en-PH"/>
              </w:rPr>
            </w:pPr>
            <w:r w:rsidRPr="00AF7ADB">
              <w:rPr>
                <w:lang w:val="en-PH" w:eastAsia="en-PH"/>
              </w:rPr>
              <w:t>Location</w:t>
            </w:r>
          </w:p>
        </w:tc>
        <w:tc>
          <w:tcPr>
            <w:tcW w:w="214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AF7ADB" w:rsidRDefault="002C010A" w:rsidP="00AD1571">
            <w:pPr>
              <w:pStyle w:val="Tableheader"/>
              <w:rPr>
                <w:lang w:val="en-PH" w:eastAsia="en-PH"/>
              </w:rPr>
            </w:pPr>
            <w:r w:rsidRPr="00AF7ADB">
              <w:rPr>
                <w:lang w:val="en-PH" w:eastAsia="en-PH"/>
              </w:rPr>
              <w:t>County</w:t>
            </w:r>
          </w:p>
        </w:tc>
        <w:tc>
          <w:tcPr>
            <w:tcW w:w="2781" w:type="dxa"/>
            <w:gridSpan w:val="3"/>
            <w:tcBorders>
              <w:top w:val="single" w:sz="8" w:space="0" w:color="auto"/>
              <w:left w:val="nil"/>
              <w:bottom w:val="single" w:sz="4" w:space="0" w:color="auto"/>
              <w:right w:val="single" w:sz="8" w:space="0" w:color="000000"/>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Hurricane Loss Cost per Year Built</w:t>
            </w:r>
          </w:p>
        </w:tc>
        <w:tc>
          <w:tcPr>
            <w:tcW w:w="2418"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C010A" w:rsidRPr="00AF7ADB" w:rsidRDefault="002C010A" w:rsidP="00AD1571">
            <w:pPr>
              <w:pStyle w:val="Tableheader"/>
              <w:rPr>
                <w:lang w:val="en-PH" w:eastAsia="en-PH"/>
              </w:rPr>
            </w:pPr>
            <w:r w:rsidRPr="00AF7ADB">
              <w:rPr>
                <w:lang w:val="en-PH" w:eastAsia="en-PH"/>
              </w:rPr>
              <w:t>Ratios Relative to 1980 Year Built</w:t>
            </w:r>
          </w:p>
        </w:tc>
      </w:tr>
      <w:tr w:rsidR="002C010A" w:rsidRPr="00AF7ADB" w:rsidTr="00114C76">
        <w:trPr>
          <w:trHeight w:val="198"/>
          <w:tblHeader/>
          <w:jc w:val="center"/>
        </w:trPr>
        <w:tc>
          <w:tcPr>
            <w:tcW w:w="1622" w:type="dxa"/>
            <w:vMerge/>
            <w:tcBorders>
              <w:top w:val="single" w:sz="8" w:space="0" w:color="auto"/>
              <w:left w:val="single" w:sz="8" w:space="0" w:color="auto"/>
              <w:bottom w:val="single" w:sz="8" w:space="0" w:color="000000"/>
              <w:right w:val="single" w:sz="4" w:space="0" w:color="auto"/>
            </w:tcBorders>
            <w:vAlign w:val="center"/>
            <w:hideMark/>
          </w:tcPr>
          <w:p w:rsidR="002C010A" w:rsidRPr="00AF7ADB" w:rsidRDefault="002C010A" w:rsidP="00AD1571">
            <w:pPr>
              <w:pStyle w:val="Tableheader"/>
              <w:rPr>
                <w:lang w:val="en-PH" w:eastAsia="en-PH"/>
              </w:rPr>
            </w:pPr>
          </w:p>
        </w:tc>
        <w:tc>
          <w:tcPr>
            <w:tcW w:w="1178" w:type="dxa"/>
            <w:vMerge/>
            <w:tcBorders>
              <w:top w:val="single" w:sz="8" w:space="0" w:color="auto"/>
              <w:left w:val="single" w:sz="4" w:space="0" w:color="auto"/>
              <w:bottom w:val="single" w:sz="8" w:space="0" w:color="000000"/>
              <w:right w:val="single" w:sz="8" w:space="0" w:color="auto"/>
            </w:tcBorders>
            <w:vAlign w:val="center"/>
            <w:hideMark/>
          </w:tcPr>
          <w:p w:rsidR="002C010A" w:rsidRPr="00AF7ADB" w:rsidRDefault="002C010A" w:rsidP="00AD1571">
            <w:pPr>
              <w:pStyle w:val="Tableheader"/>
              <w:rPr>
                <w:lang w:val="en-PH" w:eastAsia="en-PH"/>
              </w:rPr>
            </w:pPr>
          </w:p>
        </w:tc>
        <w:tc>
          <w:tcPr>
            <w:tcW w:w="2145" w:type="dxa"/>
            <w:vMerge/>
            <w:tcBorders>
              <w:top w:val="single" w:sz="8" w:space="0" w:color="auto"/>
              <w:left w:val="single" w:sz="4" w:space="0" w:color="auto"/>
              <w:bottom w:val="single" w:sz="8" w:space="0" w:color="000000"/>
              <w:right w:val="single" w:sz="8" w:space="0" w:color="auto"/>
            </w:tcBorders>
            <w:vAlign w:val="center"/>
            <w:hideMark/>
          </w:tcPr>
          <w:p w:rsidR="002C010A" w:rsidRPr="00AF7ADB" w:rsidRDefault="002C010A" w:rsidP="00AD1571">
            <w:pPr>
              <w:pStyle w:val="Tableheader"/>
              <w:rPr>
                <w:lang w:val="en-PH" w:eastAsia="en-PH"/>
              </w:rPr>
            </w:pPr>
          </w:p>
        </w:tc>
        <w:tc>
          <w:tcPr>
            <w:tcW w:w="927" w:type="dxa"/>
            <w:tcBorders>
              <w:top w:val="nil"/>
              <w:left w:val="nil"/>
              <w:bottom w:val="single" w:sz="8" w:space="0" w:color="auto"/>
              <w:right w:val="single" w:sz="4"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 xml:space="preserve">Year Built </w:t>
            </w:r>
            <w:del w:id="73293" w:author="Diana Machado" w:date="2019-02-19T04:32:00Z">
              <w:r w:rsidRPr="00AF7ADB" w:rsidDel="00FB300C">
                <w:rPr>
                  <w:lang w:val="en-PH" w:eastAsia="en-PH"/>
                </w:rPr>
                <w:delText>1980</w:delText>
              </w:r>
            </w:del>
            <w:ins w:id="73294" w:author="Diana Machado" w:date="2019-02-19T04:32:00Z">
              <w:r w:rsidR="00FB300C" w:rsidRPr="00AF7ADB">
                <w:rPr>
                  <w:lang w:val="en-PH" w:eastAsia="en-PH"/>
                </w:rPr>
                <w:t>19</w:t>
              </w:r>
              <w:r w:rsidR="00FB300C">
                <w:rPr>
                  <w:lang w:val="en-PH" w:eastAsia="en-PH"/>
                </w:rPr>
                <w:t>74</w:t>
              </w:r>
            </w:ins>
          </w:p>
        </w:tc>
        <w:tc>
          <w:tcPr>
            <w:tcW w:w="927" w:type="dxa"/>
            <w:tcBorders>
              <w:top w:val="nil"/>
              <w:left w:val="nil"/>
              <w:bottom w:val="single" w:sz="8" w:space="0" w:color="auto"/>
              <w:right w:val="single" w:sz="4"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 xml:space="preserve">Year Built </w:t>
            </w:r>
            <w:del w:id="73295" w:author="Diana Machado" w:date="2019-02-19T04:32:00Z">
              <w:r w:rsidRPr="00AF7ADB" w:rsidDel="00FB300C">
                <w:rPr>
                  <w:lang w:val="en-PH" w:eastAsia="en-PH"/>
                </w:rPr>
                <w:delText>1998</w:delText>
              </w:r>
            </w:del>
            <w:ins w:id="73296" w:author="Diana Machado" w:date="2019-02-19T04:32:00Z">
              <w:r w:rsidR="00FB300C" w:rsidRPr="00AF7ADB">
                <w:rPr>
                  <w:lang w:val="en-PH" w:eastAsia="en-PH"/>
                </w:rPr>
                <w:t>199</w:t>
              </w:r>
              <w:r w:rsidR="00FB300C">
                <w:rPr>
                  <w:lang w:val="en-PH" w:eastAsia="en-PH"/>
                </w:rPr>
                <w:t>2</w:t>
              </w:r>
            </w:ins>
          </w:p>
        </w:tc>
        <w:tc>
          <w:tcPr>
            <w:tcW w:w="927" w:type="dxa"/>
            <w:tcBorders>
              <w:top w:val="nil"/>
              <w:left w:val="nil"/>
              <w:bottom w:val="single" w:sz="8" w:space="0" w:color="auto"/>
              <w:right w:val="single" w:sz="8"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Year Built 2004</w:t>
            </w:r>
          </w:p>
        </w:tc>
        <w:tc>
          <w:tcPr>
            <w:tcW w:w="806" w:type="dxa"/>
            <w:tcBorders>
              <w:top w:val="nil"/>
              <w:left w:val="nil"/>
              <w:bottom w:val="single" w:sz="8" w:space="0" w:color="auto"/>
              <w:right w:val="single" w:sz="4"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 xml:space="preserve">Year Built </w:t>
            </w:r>
            <w:del w:id="73297" w:author="Diana Machado" w:date="2019-02-19T04:33:00Z">
              <w:r w:rsidRPr="00AF7ADB" w:rsidDel="00FB300C">
                <w:rPr>
                  <w:lang w:val="en-PH" w:eastAsia="en-PH"/>
                </w:rPr>
                <w:delText>1980</w:delText>
              </w:r>
            </w:del>
            <w:ins w:id="73298" w:author="Diana Machado" w:date="2019-02-19T04:33:00Z">
              <w:r w:rsidR="00FB300C" w:rsidRPr="00AF7ADB">
                <w:rPr>
                  <w:lang w:val="en-PH" w:eastAsia="en-PH"/>
                </w:rPr>
                <w:t>19</w:t>
              </w:r>
              <w:r w:rsidR="00FB300C">
                <w:rPr>
                  <w:lang w:val="en-PH" w:eastAsia="en-PH"/>
                </w:rPr>
                <w:t>74</w:t>
              </w:r>
            </w:ins>
          </w:p>
        </w:tc>
        <w:tc>
          <w:tcPr>
            <w:tcW w:w="806" w:type="dxa"/>
            <w:tcBorders>
              <w:top w:val="nil"/>
              <w:left w:val="nil"/>
              <w:bottom w:val="single" w:sz="8" w:space="0" w:color="auto"/>
              <w:right w:val="single" w:sz="4"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 xml:space="preserve">Year Built </w:t>
            </w:r>
            <w:del w:id="73299" w:author="Diana Machado" w:date="2019-02-19T04:33:00Z">
              <w:r w:rsidRPr="00AF7ADB" w:rsidDel="00FB300C">
                <w:rPr>
                  <w:lang w:val="en-PH" w:eastAsia="en-PH"/>
                </w:rPr>
                <w:delText>1998</w:delText>
              </w:r>
            </w:del>
            <w:ins w:id="73300" w:author="Diana Machado" w:date="2019-02-19T04:33:00Z">
              <w:r w:rsidR="00FB300C" w:rsidRPr="00AF7ADB">
                <w:rPr>
                  <w:lang w:val="en-PH" w:eastAsia="en-PH"/>
                </w:rPr>
                <w:t>199</w:t>
              </w:r>
              <w:r w:rsidR="00FB300C">
                <w:rPr>
                  <w:lang w:val="en-PH" w:eastAsia="en-PH"/>
                </w:rPr>
                <w:t>2</w:t>
              </w:r>
            </w:ins>
          </w:p>
        </w:tc>
        <w:tc>
          <w:tcPr>
            <w:tcW w:w="806" w:type="dxa"/>
            <w:tcBorders>
              <w:top w:val="nil"/>
              <w:left w:val="nil"/>
              <w:bottom w:val="single" w:sz="8" w:space="0" w:color="auto"/>
              <w:right w:val="single" w:sz="8"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Year Built 2004</w:t>
            </w:r>
          </w:p>
        </w:tc>
      </w:tr>
      <w:tr w:rsidR="002C010A" w:rsidRPr="00AF7ADB" w:rsidTr="00114C76">
        <w:trPr>
          <w:trHeight w:val="198"/>
          <w:jc w:val="center"/>
        </w:trPr>
        <w:tc>
          <w:tcPr>
            <w:tcW w:w="1622" w:type="dxa"/>
            <w:vMerge w:val="restart"/>
            <w:tcBorders>
              <w:top w:val="nil"/>
              <w:left w:val="single" w:sz="8" w:space="0" w:color="auto"/>
              <w:bottom w:val="single" w:sz="8" w:space="0" w:color="000000"/>
              <w:right w:val="single" w:sz="4" w:space="0" w:color="auto"/>
            </w:tcBorders>
            <w:shd w:val="clear" w:color="auto" w:fill="auto"/>
            <w:vAlign w:val="center"/>
            <w:hideMark/>
          </w:tcPr>
          <w:p w:rsidR="002C010A" w:rsidRPr="00AF7ADB" w:rsidRDefault="002C010A" w:rsidP="002C010A">
            <w:pPr>
              <w:pStyle w:val="Tablebody-centered"/>
              <w:rPr>
                <w:lang w:val="en-PH" w:eastAsia="en-PH"/>
              </w:rPr>
            </w:pPr>
            <w:r w:rsidRPr="00AF7ADB">
              <w:rPr>
                <w:lang w:val="en-PH" w:eastAsia="en-PH"/>
              </w:rPr>
              <w:t>Manufactured Homes</w:t>
            </w: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AY</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6.474</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6.474</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70</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REVARD</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14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14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35</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6</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REVARD</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21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21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96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9</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4</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ROWARD</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9.56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9.56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62</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5</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ROWARD</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2.93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2.93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10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6</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6</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CITRU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9.71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9.71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5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60</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7</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CLAY</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102</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102</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846</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206</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8</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COLLIER</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7.35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7.35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74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1</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9</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COLUMBI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09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09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887</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21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0</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DIXI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9.29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9.29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32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0</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1</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DUVAL</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1.06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1.06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44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31</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2</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FRANKLI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7.322</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7.322</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818</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2</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3</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GLADE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11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11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50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4</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HAMILTO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69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69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802</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21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5</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HERNANDO</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22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22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95</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9</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6</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HILLSBOROUGH</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2.81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2.81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85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4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7</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HOLME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54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54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315</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7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8</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INDIAN RIVER</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738</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738</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24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3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9</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JACKSO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60</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60</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57</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9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0</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LE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2.41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2.41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532</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13</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1</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LEO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805</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805</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5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82</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2</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ARIO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345</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345</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306</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7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3</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ARTI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234</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234</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33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1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4</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ARTI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17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17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571</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5</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IAMI-DAD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6.605</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6.605</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57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6</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IAMI-DAD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1.94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1.94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69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8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7</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ONRO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60.07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60.07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6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89</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8</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ONRO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5.112</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5.112</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896</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9</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OKALOOS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1.624</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1.624</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296</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6</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0</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OSCEOL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9.776</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9.776</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31</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6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1</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OSCEOL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035</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035</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18</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3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2</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PALM BEACH</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95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95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75</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9</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3</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PALM BEACH</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5.636</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5.636</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280</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4</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PINELLA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3.93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3.93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818</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30</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5</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SAINT JOHN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31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31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20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4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6</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SANTA ROS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28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28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811</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1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7</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SEMINOL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53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53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44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70</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8</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TAYLOR</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82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82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38</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7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9</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VOLUSI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4.12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4.12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75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8"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40</w:t>
            </w:r>
          </w:p>
        </w:tc>
        <w:tc>
          <w:tcPr>
            <w:tcW w:w="2145" w:type="dxa"/>
            <w:tcBorders>
              <w:top w:val="nil"/>
              <w:left w:val="single" w:sz="4" w:space="0" w:color="auto"/>
              <w:bottom w:val="single" w:sz="8"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WAKULLA</w:t>
            </w:r>
          </w:p>
        </w:tc>
        <w:tc>
          <w:tcPr>
            <w:tcW w:w="927" w:type="dxa"/>
            <w:tcBorders>
              <w:top w:val="nil"/>
              <w:left w:val="nil"/>
              <w:bottom w:val="single" w:sz="8"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938</w:t>
            </w:r>
          </w:p>
        </w:tc>
        <w:tc>
          <w:tcPr>
            <w:tcW w:w="927" w:type="dxa"/>
            <w:tcBorders>
              <w:top w:val="nil"/>
              <w:left w:val="nil"/>
              <w:bottom w:val="single" w:sz="8"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938</w:t>
            </w:r>
          </w:p>
        </w:tc>
        <w:tc>
          <w:tcPr>
            <w:tcW w:w="927" w:type="dxa"/>
            <w:tcBorders>
              <w:top w:val="nil"/>
              <w:left w:val="nil"/>
              <w:bottom w:val="single" w:sz="8"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38</w:t>
            </w:r>
          </w:p>
        </w:tc>
        <w:tc>
          <w:tcPr>
            <w:tcW w:w="806" w:type="dxa"/>
            <w:tcBorders>
              <w:top w:val="nil"/>
              <w:left w:val="nil"/>
              <w:bottom w:val="single" w:sz="8"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8"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8"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0</w:t>
            </w:r>
          </w:p>
        </w:tc>
      </w:tr>
    </w:tbl>
    <w:p w:rsidR="002055D2" w:rsidRPr="002055D2" w:rsidRDefault="002055D2" w:rsidP="002055D2"/>
    <w:p w:rsidR="002055D2" w:rsidRDefault="002055D2">
      <w:pPr>
        <w:jc w:val="left"/>
      </w:pPr>
    </w:p>
    <w:p w:rsidR="00FB300C" w:rsidRDefault="00FB300C">
      <w:pPr>
        <w:jc w:val="left"/>
        <w:sectPr w:rsidR="00FB300C" w:rsidSect="00FB300C">
          <w:footerReference w:type="default" r:id="rId447"/>
          <w:pgSz w:w="12240" w:h="15840" w:code="1"/>
          <w:pgMar w:top="1440" w:right="1440" w:bottom="1440" w:left="1440" w:header="720" w:footer="432" w:gutter="0"/>
          <w:cols w:space="720"/>
          <w:docGrid w:linePitch="360"/>
        </w:sectPr>
      </w:pPr>
    </w:p>
    <w:tbl>
      <w:tblPr>
        <w:tblW w:w="10144" w:type="dxa"/>
        <w:jc w:val="center"/>
        <w:tblLook w:val="04A0" w:firstRow="1" w:lastRow="0" w:firstColumn="1" w:lastColumn="0" w:noHBand="0" w:noVBand="1"/>
      </w:tblPr>
      <w:tblGrid>
        <w:gridCol w:w="1682"/>
        <w:gridCol w:w="1221"/>
        <w:gridCol w:w="2225"/>
        <w:gridCol w:w="836"/>
        <w:gridCol w:w="836"/>
        <w:gridCol w:w="836"/>
        <w:gridCol w:w="836"/>
        <w:gridCol w:w="836"/>
        <w:gridCol w:w="836"/>
      </w:tblGrid>
      <w:tr w:rsidR="002C010A" w:rsidRPr="002C29EF" w:rsidTr="00FB300C">
        <w:trPr>
          <w:trHeight w:val="198"/>
          <w:tblHeader/>
          <w:jc w:val="center"/>
        </w:trPr>
        <w:tc>
          <w:tcPr>
            <w:tcW w:w="168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C010A" w:rsidRPr="002C29EF" w:rsidRDefault="002C010A" w:rsidP="00AD1571">
            <w:pPr>
              <w:pStyle w:val="Tableheader"/>
              <w:rPr>
                <w:lang w:val="en-PH" w:eastAsia="en-PH"/>
              </w:rPr>
            </w:pPr>
            <w:r w:rsidRPr="002C29EF">
              <w:rPr>
                <w:lang w:val="en-PH" w:eastAsia="en-PH"/>
              </w:rPr>
              <w:lastRenderedPageBreak/>
              <w:t>Construction / Policy</w:t>
            </w:r>
          </w:p>
        </w:tc>
        <w:tc>
          <w:tcPr>
            <w:tcW w:w="1221"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2C29EF" w:rsidRDefault="002C010A" w:rsidP="00AD1571">
            <w:pPr>
              <w:pStyle w:val="Tableheader"/>
              <w:rPr>
                <w:lang w:val="en-PH" w:eastAsia="en-PH"/>
              </w:rPr>
            </w:pPr>
            <w:r w:rsidRPr="002C29EF">
              <w:rPr>
                <w:lang w:val="en-PH" w:eastAsia="en-PH"/>
              </w:rPr>
              <w:t>Location</w:t>
            </w:r>
          </w:p>
        </w:tc>
        <w:tc>
          <w:tcPr>
            <w:tcW w:w="222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2C29EF" w:rsidRDefault="002C010A" w:rsidP="00AD1571">
            <w:pPr>
              <w:pStyle w:val="Tableheader"/>
              <w:rPr>
                <w:lang w:val="en-PH" w:eastAsia="en-PH"/>
              </w:rPr>
            </w:pPr>
            <w:r w:rsidRPr="002C29EF">
              <w:rPr>
                <w:lang w:val="en-PH" w:eastAsia="en-PH"/>
              </w:rPr>
              <w:t>County</w:t>
            </w:r>
          </w:p>
        </w:tc>
        <w:tc>
          <w:tcPr>
            <w:tcW w:w="2508" w:type="dxa"/>
            <w:gridSpan w:val="3"/>
            <w:tcBorders>
              <w:top w:val="single" w:sz="8" w:space="0" w:color="auto"/>
              <w:left w:val="nil"/>
              <w:bottom w:val="single" w:sz="4" w:space="0" w:color="auto"/>
              <w:right w:val="single" w:sz="8" w:space="0" w:color="000000"/>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Hurricane Loss Cost per Year Built</w:t>
            </w:r>
          </w:p>
        </w:tc>
        <w:tc>
          <w:tcPr>
            <w:tcW w:w="2508"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C010A" w:rsidRPr="002C29EF" w:rsidRDefault="002C010A" w:rsidP="00AD1571">
            <w:pPr>
              <w:pStyle w:val="Tableheader"/>
              <w:rPr>
                <w:lang w:val="en-PH" w:eastAsia="en-PH"/>
              </w:rPr>
            </w:pPr>
            <w:r w:rsidRPr="002C29EF">
              <w:rPr>
                <w:lang w:val="en-PH" w:eastAsia="en-PH"/>
              </w:rPr>
              <w:t>Ratios Relative to 1980 Year Built</w:t>
            </w:r>
          </w:p>
        </w:tc>
      </w:tr>
      <w:tr w:rsidR="002C010A" w:rsidRPr="002C29EF" w:rsidTr="00FB300C">
        <w:trPr>
          <w:trHeight w:val="198"/>
          <w:tblHeader/>
          <w:jc w:val="center"/>
        </w:trPr>
        <w:tc>
          <w:tcPr>
            <w:tcW w:w="1682" w:type="dxa"/>
            <w:vMerge/>
            <w:tcBorders>
              <w:top w:val="single" w:sz="8" w:space="0" w:color="auto"/>
              <w:left w:val="single" w:sz="8" w:space="0" w:color="auto"/>
              <w:bottom w:val="single" w:sz="8" w:space="0" w:color="000000"/>
              <w:right w:val="single" w:sz="4" w:space="0" w:color="auto"/>
            </w:tcBorders>
            <w:vAlign w:val="center"/>
            <w:hideMark/>
          </w:tcPr>
          <w:p w:rsidR="002C010A" w:rsidRPr="002C29EF" w:rsidRDefault="002C010A" w:rsidP="00AD1571">
            <w:pPr>
              <w:pStyle w:val="Tableheader"/>
              <w:rPr>
                <w:lang w:val="en-PH" w:eastAsia="en-PH"/>
              </w:rPr>
            </w:pPr>
          </w:p>
        </w:tc>
        <w:tc>
          <w:tcPr>
            <w:tcW w:w="1221" w:type="dxa"/>
            <w:vMerge/>
            <w:tcBorders>
              <w:top w:val="single" w:sz="8" w:space="0" w:color="auto"/>
              <w:left w:val="single" w:sz="4" w:space="0" w:color="auto"/>
              <w:bottom w:val="single" w:sz="8" w:space="0" w:color="000000"/>
              <w:right w:val="single" w:sz="8" w:space="0" w:color="auto"/>
            </w:tcBorders>
            <w:vAlign w:val="center"/>
            <w:hideMark/>
          </w:tcPr>
          <w:p w:rsidR="002C010A" w:rsidRPr="002C29EF" w:rsidRDefault="002C010A" w:rsidP="00AD1571">
            <w:pPr>
              <w:pStyle w:val="Tableheader"/>
              <w:rPr>
                <w:lang w:val="en-PH" w:eastAsia="en-PH"/>
              </w:rPr>
            </w:pPr>
          </w:p>
        </w:tc>
        <w:tc>
          <w:tcPr>
            <w:tcW w:w="2225" w:type="dxa"/>
            <w:vMerge/>
            <w:tcBorders>
              <w:top w:val="single" w:sz="8" w:space="0" w:color="auto"/>
              <w:left w:val="single" w:sz="4" w:space="0" w:color="auto"/>
              <w:bottom w:val="single" w:sz="8" w:space="0" w:color="000000"/>
              <w:right w:val="single" w:sz="8" w:space="0" w:color="auto"/>
            </w:tcBorders>
            <w:vAlign w:val="center"/>
            <w:hideMark/>
          </w:tcPr>
          <w:p w:rsidR="002C010A" w:rsidRPr="002C29EF" w:rsidRDefault="002C010A" w:rsidP="00AD1571">
            <w:pPr>
              <w:pStyle w:val="Tableheader"/>
              <w:rPr>
                <w:lang w:val="en-PH" w:eastAsia="en-PH"/>
              </w:rPr>
            </w:pPr>
          </w:p>
        </w:tc>
        <w:tc>
          <w:tcPr>
            <w:tcW w:w="836"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80</w:t>
            </w:r>
          </w:p>
        </w:tc>
        <w:tc>
          <w:tcPr>
            <w:tcW w:w="836"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98</w:t>
            </w:r>
          </w:p>
        </w:tc>
        <w:tc>
          <w:tcPr>
            <w:tcW w:w="836" w:type="dxa"/>
            <w:tcBorders>
              <w:top w:val="nil"/>
              <w:left w:val="nil"/>
              <w:bottom w:val="single" w:sz="8" w:space="0" w:color="auto"/>
              <w:right w:val="single" w:sz="8"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2004</w:t>
            </w:r>
          </w:p>
        </w:tc>
        <w:tc>
          <w:tcPr>
            <w:tcW w:w="836"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80</w:t>
            </w:r>
          </w:p>
        </w:tc>
        <w:tc>
          <w:tcPr>
            <w:tcW w:w="836"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98</w:t>
            </w:r>
          </w:p>
        </w:tc>
        <w:tc>
          <w:tcPr>
            <w:tcW w:w="836" w:type="dxa"/>
            <w:tcBorders>
              <w:top w:val="nil"/>
              <w:left w:val="nil"/>
              <w:bottom w:val="single" w:sz="8" w:space="0" w:color="auto"/>
              <w:right w:val="single" w:sz="8"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2004</w:t>
            </w:r>
          </w:p>
        </w:tc>
      </w:tr>
      <w:tr w:rsidR="002C010A" w:rsidRPr="002C29EF" w:rsidTr="00FB300C">
        <w:trPr>
          <w:trHeight w:val="198"/>
          <w:jc w:val="center"/>
        </w:trPr>
        <w:tc>
          <w:tcPr>
            <w:tcW w:w="1682" w:type="dxa"/>
            <w:vMerge w:val="restart"/>
            <w:tcBorders>
              <w:top w:val="nil"/>
              <w:left w:val="single" w:sz="8" w:space="0" w:color="auto"/>
              <w:bottom w:val="single" w:sz="8" w:space="0" w:color="000000"/>
              <w:right w:val="single" w:sz="4" w:space="0" w:color="auto"/>
            </w:tcBorders>
            <w:shd w:val="clear" w:color="auto" w:fill="auto"/>
            <w:vAlign w:val="center"/>
            <w:hideMark/>
          </w:tcPr>
          <w:p w:rsidR="002C010A" w:rsidRPr="002C29EF" w:rsidRDefault="002C010A" w:rsidP="002C010A">
            <w:pPr>
              <w:pStyle w:val="Tablebody-centered"/>
              <w:rPr>
                <w:lang w:val="en-PH" w:eastAsia="en-PH"/>
              </w:rPr>
            </w:pPr>
            <w:r w:rsidRPr="002C29EF">
              <w:rPr>
                <w:lang w:val="en-PH" w:eastAsia="en-PH"/>
              </w:rPr>
              <w:t>Frame Renters</w:t>
            </w: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AY</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68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7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1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0</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EVARD</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0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9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26</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EVARD</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3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OWARD</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17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32</w:t>
            </w:r>
          </w:p>
        </w:tc>
        <w:tc>
          <w:tcPr>
            <w:tcW w:w="836"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233</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OWARD</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87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8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9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0</w:t>
            </w:r>
          </w:p>
        </w:tc>
        <w:tc>
          <w:tcPr>
            <w:tcW w:w="836"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153</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ITRUS</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1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8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5</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LAY</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6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4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1</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OLLIER</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25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2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OLUMBI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7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6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DIXI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9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2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6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DUVAL</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7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2</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FRANKLI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00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50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9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1</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GLADES</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96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6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0</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AMILTO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6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3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24</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ERNANDO</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74</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1</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ILLSBOROUGH</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4</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32</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OLMES</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3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0</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INDIAN RIVER</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67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13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63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2</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88</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JACKSO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8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8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2</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5</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LE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9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4</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20</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LEO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8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4</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IO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6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TI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95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8</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TI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04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68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34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3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6</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IAMI-DAD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85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6</w:t>
            </w:r>
          </w:p>
        </w:tc>
        <w:tc>
          <w:tcPr>
            <w:tcW w:w="836"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247</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IAMI-DAD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98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9</w:t>
            </w:r>
          </w:p>
        </w:tc>
        <w:tc>
          <w:tcPr>
            <w:tcW w:w="836"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161</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ONRO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4.07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19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2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4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2</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ONRO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8.05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4.79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76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3</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KALOOS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14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22</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4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SCEOL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4</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8</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SCEOL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3</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ALM BEACH</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45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0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1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4</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ALM BEACH</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18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62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1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1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5</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INELLAS</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7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30</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AINT JOHNS</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0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4</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ANTA ROS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4</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EMINOL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9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7</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TAYLOR</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8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7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VOLUSI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7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8"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40</w:t>
            </w:r>
          </w:p>
        </w:tc>
        <w:tc>
          <w:tcPr>
            <w:tcW w:w="2225" w:type="dxa"/>
            <w:tcBorders>
              <w:top w:val="nil"/>
              <w:left w:val="single" w:sz="4" w:space="0" w:color="auto"/>
              <w:bottom w:val="single" w:sz="8"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WAKULLA</w:t>
            </w:r>
          </w:p>
        </w:tc>
        <w:tc>
          <w:tcPr>
            <w:tcW w:w="836"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89</w:t>
            </w:r>
          </w:p>
        </w:tc>
        <w:tc>
          <w:tcPr>
            <w:tcW w:w="836"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3</w:t>
            </w:r>
          </w:p>
        </w:tc>
        <w:tc>
          <w:tcPr>
            <w:tcW w:w="836" w:type="dxa"/>
            <w:tcBorders>
              <w:top w:val="nil"/>
              <w:left w:val="nil"/>
              <w:bottom w:val="single" w:sz="8"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5</w:t>
            </w:r>
          </w:p>
        </w:tc>
        <w:tc>
          <w:tcPr>
            <w:tcW w:w="836"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9</w:t>
            </w:r>
          </w:p>
        </w:tc>
        <w:tc>
          <w:tcPr>
            <w:tcW w:w="836" w:type="dxa"/>
            <w:tcBorders>
              <w:top w:val="nil"/>
              <w:left w:val="nil"/>
              <w:bottom w:val="single" w:sz="8"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0</w:t>
            </w:r>
          </w:p>
        </w:tc>
      </w:tr>
    </w:tbl>
    <w:p w:rsidR="00A86973" w:rsidRPr="00F547EE" w:rsidRDefault="00A86973" w:rsidP="00F547EE"/>
    <w:p w:rsidR="00D63DCA" w:rsidRDefault="00D63DCA" w:rsidP="00D63DCA"/>
    <w:p w:rsidR="00D63DCA" w:rsidRDefault="00D63DCA" w:rsidP="00D63DCA"/>
    <w:p w:rsidR="002C010A" w:rsidRDefault="002C010A">
      <w:pPr>
        <w:jc w:val="left"/>
      </w:pPr>
      <w:r>
        <w:br w:type="page"/>
      </w:r>
    </w:p>
    <w:tbl>
      <w:tblPr>
        <w:tblW w:w="10144" w:type="dxa"/>
        <w:jc w:val="center"/>
        <w:tblLook w:val="04A0" w:firstRow="1" w:lastRow="0" w:firstColumn="1" w:lastColumn="0" w:noHBand="0" w:noVBand="1"/>
      </w:tblPr>
      <w:tblGrid>
        <w:gridCol w:w="1682"/>
        <w:gridCol w:w="1221"/>
        <w:gridCol w:w="2225"/>
        <w:gridCol w:w="836"/>
        <w:gridCol w:w="836"/>
        <w:gridCol w:w="836"/>
        <w:gridCol w:w="836"/>
        <w:gridCol w:w="836"/>
        <w:gridCol w:w="836"/>
      </w:tblGrid>
      <w:tr w:rsidR="002C010A" w:rsidRPr="002C29EF" w:rsidTr="002C010A">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C010A" w:rsidRPr="002C29EF" w:rsidRDefault="002C010A" w:rsidP="00AD1571">
            <w:pPr>
              <w:pStyle w:val="Tableheader"/>
              <w:rPr>
                <w:lang w:val="en-PH" w:eastAsia="en-PH"/>
              </w:rPr>
            </w:pPr>
            <w:r w:rsidRPr="002C29EF">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2C29EF" w:rsidRDefault="002C010A" w:rsidP="00AD1571">
            <w:pPr>
              <w:pStyle w:val="Tableheader"/>
              <w:rPr>
                <w:lang w:val="en-PH" w:eastAsia="en-PH"/>
              </w:rPr>
            </w:pPr>
            <w:r w:rsidRPr="002C29EF">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2C29EF" w:rsidRDefault="002C010A" w:rsidP="00AD1571">
            <w:pPr>
              <w:pStyle w:val="Tableheader"/>
              <w:rPr>
                <w:lang w:val="en-PH" w:eastAsia="en-PH"/>
              </w:rPr>
            </w:pPr>
            <w:r w:rsidRPr="002C29EF">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Hurricane Loss Cost per Year Built</w:t>
            </w:r>
          </w:p>
        </w:tc>
        <w:tc>
          <w:tcPr>
            <w:tcW w:w="505"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C010A" w:rsidRPr="002C29EF" w:rsidRDefault="002C010A" w:rsidP="00AD1571">
            <w:pPr>
              <w:pStyle w:val="Tableheader"/>
              <w:rPr>
                <w:lang w:val="en-PH" w:eastAsia="en-PH"/>
              </w:rPr>
            </w:pPr>
            <w:r w:rsidRPr="002C29EF">
              <w:rPr>
                <w:lang w:val="en-PH" w:eastAsia="en-PH"/>
              </w:rPr>
              <w:t>Ratios Relative to 1980 Year Built</w:t>
            </w:r>
          </w:p>
        </w:tc>
      </w:tr>
      <w:tr w:rsidR="002C010A" w:rsidRPr="002C29EF" w:rsidTr="002C010A">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2C010A" w:rsidRPr="002C29EF" w:rsidRDefault="002C010A"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2C29EF" w:rsidRDefault="002C010A"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2C29EF" w:rsidRDefault="002C010A"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2004</w:t>
            </w: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2004</w:t>
            </w:r>
          </w:p>
        </w:tc>
      </w:tr>
      <w:tr w:rsidR="002C010A" w:rsidRPr="002C29EF" w:rsidTr="002C010A">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2C010A" w:rsidRPr="002C29EF" w:rsidRDefault="002C010A" w:rsidP="002C010A">
            <w:pPr>
              <w:pStyle w:val="Tablebody-centered"/>
              <w:rPr>
                <w:lang w:val="en-PH" w:eastAsia="en-PH"/>
              </w:rPr>
            </w:pPr>
            <w:r w:rsidRPr="002C29EF">
              <w:rPr>
                <w:lang w:val="en-PH" w:eastAsia="en-PH"/>
              </w:rPr>
              <w:t>Masonry Renters</w:t>
            </w: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55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0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9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8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3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2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9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1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7</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22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63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3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30</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13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7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6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L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0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0</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2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0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3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8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1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7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6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71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35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94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4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4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2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9</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2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75</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1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0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78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34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7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LE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7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LE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7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0</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93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6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4.54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36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7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3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8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1</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24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86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49</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15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78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03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0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7.07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4.0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79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6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4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9</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6</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42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9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9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99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55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1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8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3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6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8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32</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6</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31</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4</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7</w:t>
            </w:r>
          </w:p>
        </w:tc>
      </w:tr>
    </w:tbl>
    <w:p w:rsidR="002C010A" w:rsidRDefault="002C010A">
      <w:pPr>
        <w:jc w:val="left"/>
      </w:pPr>
      <w:r>
        <w:br w:type="page"/>
      </w:r>
    </w:p>
    <w:p w:rsidR="002C010A" w:rsidRDefault="002C010A">
      <w:pPr>
        <w:jc w:val="left"/>
        <w:rPr>
          <w:sz w:val="20"/>
        </w:rPr>
      </w:pPr>
    </w:p>
    <w:tbl>
      <w:tblPr>
        <w:tblW w:w="10144" w:type="dxa"/>
        <w:jc w:val="center"/>
        <w:tblLook w:val="04A0" w:firstRow="1" w:lastRow="0" w:firstColumn="1" w:lastColumn="0" w:noHBand="0" w:noVBand="1"/>
      </w:tblPr>
      <w:tblGrid>
        <w:gridCol w:w="1682"/>
        <w:gridCol w:w="1221"/>
        <w:gridCol w:w="2225"/>
        <w:gridCol w:w="836"/>
        <w:gridCol w:w="836"/>
        <w:gridCol w:w="836"/>
        <w:gridCol w:w="836"/>
        <w:gridCol w:w="836"/>
        <w:gridCol w:w="836"/>
      </w:tblGrid>
      <w:tr w:rsidR="002C010A" w:rsidRPr="009D5074" w:rsidTr="002C010A">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C010A" w:rsidRPr="009D5074" w:rsidRDefault="002C010A" w:rsidP="00AD1571">
            <w:pPr>
              <w:pStyle w:val="Tableheader"/>
              <w:rPr>
                <w:lang w:val="en-PH" w:eastAsia="en-PH"/>
              </w:rPr>
            </w:pPr>
            <w:r w:rsidRPr="009D5074">
              <w:rPr>
                <w:lang w:val="en-PH" w:eastAsia="en-PH"/>
              </w:rPr>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9D5074" w:rsidRDefault="002C010A" w:rsidP="00AD1571">
            <w:pPr>
              <w:pStyle w:val="Tableheader"/>
              <w:rPr>
                <w:lang w:val="en-PH" w:eastAsia="en-PH"/>
              </w:rPr>
            </w:pPr>
            <w:r w:rsidRPr="009D5074">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9D5074" w:rsidRDefault="002C010A" w:rsidP="00AD1571">
            <w:pPr>
              <w:pStyle w:val="Tableheader"/>
              <w:rPr>
                <w:lang w:val="en-PH" w:eastAsia="en-PH"/>
              </w:rPr>
            </w:pPr>
            <w:r w:rsidRPr="009D5074">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Hurricane Loss Cost per Year Built</w:t>
            </w:r>
          </w:p>
        </w:tc>
        <w:tc>
          <w:tcPr>
            <w:tcW w:w="505"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C010A" w:rsidRPr="009D5074" w:rsidRDefault="002C010A" w:rsidP="00AD1571">
            <w:pPr>
              <w:pStyle w:val="Tableheader"/>
              <w:rPr>
                <w:lang w:val="en-PH" w:eastAsia="en-PH"/>
              </w:rPr>
            </w:pPr>
            <w:r w:rsidRPr="009D5074">
              <w:rPr>
                <w:lang w:val="en-PH" w:eastAsia="en-PH"/>
              </w:rPr>
              <w:t>Ratios Relative to 1980 Year Built</w:t>
            </w:r>
          </w:p>
        </w:tc>
      </w:tr>
      <w:tr w:rsidR="002C010A" w:rsidRPr="009D5074" w:rsidTr="002C010A">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2C010A" w:rsidRPr="009D5074" w:rsidRDefault="002C010A"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9D5074" w:rsidRDefault="002C010A"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9D5074" w:rsidRDefault="002C010A"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2004</w:t>
            </w:r>
          </w:p>
        </w:tc>
        <w:tc>
          <w:tcPr>
            <w:tcW w:w="505" w:type="dxa"/>
            <w:tcBorders>
              <w:top w:val="nil"/>
              <w:left w:val="nil"/>
              <w:bottom w:val="single" w:sz="8" w:space="0" w:color="auto"/>
              <w:right w:val="single" w:sz="4"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2004</w:t>
            </w:r>
          </w:p>
        </w:tc>
      </w:tr>
      <w:tr w:rsidR="002C010A" w:rsidRPr="009D5074" w:rsidTr="002C010A">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2C010A" w:rsidRPr="009D5074" w:rsidRDefault="002C010A" w:rsidP="002C010A">
            <w:pPr>
              <w:pStyle w:val="Tablebody-centered"/>
              <w:rPr>
                <w:lang w:val="en-PH" w:eastAsia="en-PH"/>
              </w:rPr>
            </w:pPr>
            <w:r w:rsidRPr="009D5074">
              <w:rPr>
                <w:lang w:val="en-PH" w:eastAsia="en-PH"/>
              </w:rPr>
              <w:t>Frame Condo Unit</w:t>
            </w: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05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0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2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29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8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9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0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8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3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8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2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09</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07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1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33</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9D5074" w:rsidRDefault="002C010A" w:rsidP="002C010A">
            <w:pPr>
              <w:pStyle w:val="Tablebody-centered"/>
              <w:rPr>
                <w:lang w:val="en-PH" w:eastAsia="en-PH"/>
              </w:rPr>
            </w:pPr>
            <w:r w:rsidRPr="009D5074">
              <w:rPr>
                <w:lang w:val="en-PH" w:eastAsia="en-PH"/>
              </w:rPr>
              <w:t>0.23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7.36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7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9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160</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9D5074" w:rsidRDefault="002C010A" w:rsidP="002C010A">
            <w:pPr>
              <w:pStyle w:val="Tablebody-centered"/>
              <w:rPr>
                <w:lang w:val="en-PH" w:eastAsia="en-PH"/>
              </w:rPr>
            </w:pPr>
            <w:r w:rsidRPr="009D5074">
              <w:rPr>
                <w:lang w:val="en-PH" w:eastAsia="en-PH"/>
              </w:rPr>
              <w:t>0.16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4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3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60</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CL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0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3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0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6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6</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99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0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7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56</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1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4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8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8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35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1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97</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1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9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3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1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5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83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9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70</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62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93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2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9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2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19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6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56</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24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7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1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1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1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8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1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3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2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7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2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2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1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6.99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91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99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5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8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9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9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6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LE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8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5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6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LE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1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0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3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27</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7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4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2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81</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56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93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9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0</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6.33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41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66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6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67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4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5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43</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9D5074" w:rsidRDefault="002C010A" w:rsidP="002C010A">
            <w:pPr>
              <w:pStyle w:val="Tablebody-centered"/>
              <w:rPr>
                <w:lang w:val="en-PH" w:eastAsia="en-PH"/>
              </w:rPr>
            </w:pPr>
            <w:r w:rsidRPr="009D5074">
              <w:rPr>
                <w:lang w:val="en-PH" w:eastAsia="en-PH"/>
              </w:rPr>
              <w:t>0.24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5.17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7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8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170</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9D5074" w:rsidRDefault="002C010A" w:rsidP="002C010A">
            <w:pPr>
              <w:pStyle w:val="Tablebody-centered"/>
              <w:rPr>
                <w:lang w:val="en-PH" w:eastAsia="en-PH"/>
              </w:rPr>
            </w:pPr>
            <w:r w:rsidRPr="009D5074">
              <w:rPr>
                <w:lang w:val="en-PH" w:eastAsia="en-PH"/>
              </w:rPr>
              <w:t>0.171</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5.21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8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3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9.76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5.7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25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8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3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43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0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4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6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6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0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5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2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4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0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8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97</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23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25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6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27</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4.28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2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9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2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6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8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4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4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4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6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8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7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91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7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3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2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6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7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8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7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8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0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2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61</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20</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84</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9</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11</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28</w:t>
            </w:r>
          </w:p>
        </w:tc>
      </w:tr>
    </w:tbl>
    <w:p w:rsidR="00DD0840" w:rsidRDefault="00DD0840" w:rsidP="002C2D54">
      <w:pPr>
        <w:pStyle w:val="Footnote"/>
      </w:pPr>
    </w:p>
    <w:p w:rsidR="00DD0840" w:rsidRDefault="00DD0840">
      <w:pPr>
        <w:jc w:val="left"/>
        <w:rPr>
          <w:sz w:val="20"/>
        </w:rPr>
      </w:pPr>
      <w:r>
        <w:br w:type="page"/>
      </w:r>
    </w:p>
    <w:tbl>
      <w:tblPr>
        <w:tblW w:w="10144" w:type="dxa"/>
        <w:jc w:val="center"/>
        <w:tblLook w:val="04A0" w:firstRow="1" w:lastRow="0" w:firstColumn="1" w:lastColumn="0" w:noHBand="0" w:noVBand="1"/>
      </w:tblPr>
      <w:tblGrid>
        <w:gridCol w:w="1682"/>
        <w:gridCol w:w="1221"/>
        <w:gridCol w:w="2225"/>
        <w:gridCol w:w="836"/>
        <w:gridCol w:w="836"/>
        <w:gridCol w:w="836"/>
        <w:gridCol w:w="836"/>
        <w:gridCol w:w="836"/>
        <w:gridCol w:w="836"/>
      </w:tblGrid>
      <w:tr w:rsidR="00114C76" w:rsidRPr="006C4480" w:rsidTr="00DD0840">
        <w:trPr>
          <w:trHeight w:val="198"/>
          <w:tblHeader/>
          <w:jc w:val="center"/>
        </w:trPr>
        <w:tc>
          <w:tcPr>
            <w:tcW w:w="168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14C76" w:rsidRPr="006C4480" w:rsidRDefault="00114C76" w:rsidP="00AD1571">
            <w:pPr>
              <w:pStyle w:val="Tableheader"/>
              <w:rPr>
                <w:lang w:val="en-PH" w:eastAsia="en-PH"/>
              </w:rPr>
            </w:pPr>
            <w:r w:rsidRPr="006C4480">
              <w:rPr>
                <w:lang w:val="en-PH" w:eastAsia="en-PH"/>
              </w:rPr>
              <w:lastRenderedPageBreak/>
              <w:t>Construction / Policy</w:t>
            </w:r>
          </w:p>
        </w:tc>
        <w:tc>
          <w:tcPr>
            <w:tcW w:w="1221"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14C76" w:rsidRPr="006C4480" w:rsidRDefault="00114C76" w:rsidP="00AD1571">
            <w:pPr>
              <w:pStyle w:val="Tableheader"/>
              <w:rPr>
                <w:lang w:val="en-PH" w:eastAsia="en-PH"/>
              </w:rPr>
            </w:pPr>
            <w:r w:rsidRPr="006C4480">
              <w:rPr>
                <w:lang w:val="en-PH" w:eastAsia="en-PH"/>
              </w:rPr>
              <w:t>Location</w:t>
            </w:r>
          </w:p>
        </w:tc>
        <w:tc>
          <w:tcPr>
            <w:tcW w:w="222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14C76" w:rsidRPr="006C4480" w:rsidRDefault="00114C76" w:rsidP="00AD1571">
            <w:pPr>
              <w:pStyle w:val="Tableheader"/>
              <w:rPr>
                <w:lang w:val="en-PH" w:eastAsia="en-PH"/>
              </w:rPr>
            </w:pPr>
            <w:r w:rsidRPr="006C4480">
              <w:rPr>
                <w:lang w:val="en-PH" w:eastAsia="en-PH"/>
              </w:rPr>
              <w:t>County</w:t>
            </w:r>
          </w:p>
        </w:tc>
        <w:tc>
          <w:tcPr>
            <w:tcW w:w="2508" w:type="dxa"/>
            <w:gridSpan w:val="3"/>
            <w:tcBorders>
              <w:top w:val="single" w:sz="8" w:space="0" w:color="auto"/>
              <w:left w:val="nil"/>
              <w:bottom w:val="single" w:sz="4" w:space="0" w:color="auto"/>
              <w:right w:val="single" w:sz="8" w:space="0" w:color="000000"/>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Hurricane Loss Cost per Year Built</w:t>
            </w:r>
          </w:p>
        </w:tc>
        <w:tc>
          <w:tcPr>
            <w:tcW w:w="2508" w:type="dxa"/>
            <w:gridSpan w:val="3"/>
            <w:tcBorders>
              <w:top w:val="single" w:sz="8" w:space="0" w:color="auto"/>
              <w:left w:val="nil"/>
              <w:bottom w:val="single" w:sz="4" w:space="0" w:color="auto"/>
              <w:right w:val="single" w:sz="8" w:space="0" w:color="000000"/>
            </w:tcBorders>
            <w:shd w:val="clear" w:color="auto" w:fill="auto"/>
            <w:noWrap/>
            <w:vAlign w:val="center"/>
            <w:hideMark/>
          </w:tcPr>
          <w:p w:rsidR="00114C76" w:rsidRPr="006C4480" w:rsidRDefault="00114C76" w:rsidP="00AD1571">
            <w:pPr>
              <w:pStyle w:val="Tableheader"/>
              <w:rPr>
                <w:lang w:val="en-PH" w:eastAsia="en-PH"/>
              </w:rPr>
            </w:pPr>
            <w:r w:rsidRPr="006C4480">
              <w:rPr>
                <w:lang w:val="en-PH" w:eastAsia="en-PH"/>
              </w:rPr>
              <w:t>Ratios Relative to 1980 Year Built</w:t>
            </w:r>
          </w:p>
        </w:tc>
      </w:tr>
      <w:tr w:rsidR="00114C76" w:rsidRPr="006C4480" w:rsidTr="00DD0840">
        <w:trPr>
          <w:trHeight w:val="198"/>
          <w:tblHeader/>
          <w:jc w:val="center"/>
        </w:trPr>
        <w:tc>
          <w:tcPr>
            <w:tcW w:w="1682" w:type="dxa"/>
            <w:vMerge/>
            <w:tcBorders>
              <w:top w:val="single" w:sz="8" w:space="0" w:color="auto"/>
              <w:left w:val="single" w:sz="8" w:space="0" w:color="auto"/>
              <w:bottom w:val="single" w:sz="8" w:space="0" w:color="000000"/>
              <w:right w:val="single" w:sz="4" w:space="0" w:color="auto"/>
            </w:tcBorders>
            <w:vAlign w:val="center"/>
            <w:hideMark/>
          </w:tcPr>
          <w:p w:rsidR="00114C76" w:rsidRPr="006C4480" w:rsidRDefault="00114C76" w:rsidP="00AD1571">
            <w:pPr>
              <w:pStyle w:val="Tableheader"/>
              <w:rPr>
                <w:lang w:val="en-PH" w:eastAsia="en-PH"/>
              </w:rPr>
            </w:pPr>
          </w:p>
        </w:tc>
        <w:tc>
          <w:tcPr>
            <w:tcW w:w="1221" w:type="dxa"/>
            <w:vMerge/>
            <w:tcBorders>
              <w:top w:val="single" w:sz="8" w:space="0" w:color="auto"/>
              <w:left w:val="single" w:sz="4" w:space="0" w:color="auto"/>
              <w:bottom w:val="single" w:sz="8" w:space="0" w:color="000000"/>
              <w:right w:val="single" w:sz="8" w:space="0" w:color="auto"/>
            </w:tcBorders>
            <w:vAlign w:val="center"/>
            <w:hideMark/>
          </w:tcPr>
          <w:p w:rsidR="00114C76" w:rsidRPr="006C4480" w:rsidRDefault="00114C76" w:rsidP="00AD1571">
            <w:pPr>
              <w:pStyle w:val="Tableheader"/>
              <w:rPr>
                <w:lang w:val="en-PH" w:eastAsia="en-PH"/>
              </w:rPr>
            </w:pPr>
          </w:p>
        </w:tc>
        <w:tc>
          <w:tcPr>
            <w:tcW w:w="2225" w:type="dxa"/>
            <w:vMerge/>
            <w:tcBorders>
              <w:top w:val="single" w:sz="8" w:space="0" w:color="auto"/>
              <w:left w:val="single" w:sz="4" w:space="0" w:color="auto"/>
              <w:bottom w:val="single" w:sz="8" w:space="0" w:color="000000"/>
              <w:right w:val="single" w:sz="8" w:space="0" w:color="auto"/>
            </w:tcBorders>
            <w:vAlign w:val="center"/>
            <w:hideMark/>
          </w:tcPr>
          <w:p w:rsidR="00114C76" w:rsidRPr="006C4480" w:rsidRDefault="00114C76" w:rsidP="00AD1571">
            <w:pPr>
              <w:pStyle w:val="Tableheader"/>
              <w:rPr>
                <w:lang w:val="en-PH" w:eastAsia="en-PH"/>
              </w:rPr>
            </w:pPr>
          </w:p>
        </w:tc>
        <w:tc>
          <w:tcPr>
            <w:tcW w:w="836" w:type="dxa"/>
            <w:tcBorders>
              <w:top w:val="nil"/>
              <w:left w:val="nil"/>
              <w:bottom w:val="single" w:sz="8" w:space="0" w:color="auto"/>
              <w:right w:val="single" w:sz="4"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1980</w:t>
            </w:r>
          </w:p>
        </w:tc>
        <w:tc>
          <w:tcPr>
            <w:tcW w:w="836" w:type="dxa"/>
            <w:tcBorders>
              <w:top w:val="nil"/>
              <w:left w:val="nil"/>
              <w:bottom w:val="single" w:sz="8" w:space="0" w:color="auto"/>
              <w:right w:val="single" w:sz="4"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1998</w:t>
            </w:r>
          </w:p>
        </w:tc>
        <w:tc>
          <w:tcPr>
            <w:tcW w:w="836" w:type="dxa"/>
            <w:tcBorders>
              <w:top w:val="nil"/>
              <w:left w:val="nil"/>
              <w:bottom w:val="single" w:sz="8" w:space="0" w:color="auto"/>
              <w:right w:val="single" w:sz="8"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2004</w:t>
            </w:r>
          </w:p>
        </w:tc>
        <w:tc>
          <w:tcPr>
            <w:tcW w:w="836" w:type="dxa"/>
            <w:tcBorders>
              <w:top w:val="nil"/>
              <w:left w:val="nil"/>
              <w:bottom w:val="single" w:sz="8" w:space="0" w:color="auto"/>
              <w:right w:val="single" w:sz="4"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1980</w:t>
            </w:r>
          </w:p>
        </w:tc>
        <w:tc>
          <w:tcPr>
            <w:tcW w:w="836" w:type="dxa"/>
            <w:tcBorders>
              <w:top w:val="nil"/>
              <w:left w:val="nil"/>
              <w:bottom w:val="single" w:sz="8" w:space="0" w:color="auto"/>
              <w:right w:val="single" w:sz="4"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1998</w:t>
            </w:r>
          </w:p>
        </w:tc>
        <w:tc>
          <w:tcPr>
            <w:tcW w:w="836" w:type="dxa"/>
            <w:tcBorders>
              <w:top w:val="nil"/>
              <w:left w:val="nil"/>
              <w:bottom w:val="single" w:sz="8" w:space="0" w:color="auto"/>
              <w:right w:val="single" w:sz="8"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2004</w:t>
            </w:r>
          </w:p>
        </w:tc>
      </w:tr>
      <w:tr w:rsidR="00114C76" w:rsidRPr="006C4480" w:rsidTr="00DD0840">
        <w:trPr>
          <w:trHeight w:val="198"/>
          <w:jc w:val="center"/>
        </w:trPr>
        <w:tc>
          <w:tcPr>
            <w:tcW w:w="1682" w:type="dxa"/>
            <w:vMerge w:val="restart"/>
            <w:tcBorders>
              <w:top w:val="nil"/>
              <w:left w:val="single" w:sz="8" w:space="0" w:color="auto"/>
              <w:bottom w:val="single" w:sz="8" w:space="0" w:color="000000"/>
              <w:right w:val="single" w:sz="4" w:space="0" w:color="auto"/>
            </w:tcBorders>
            <w:shd w:val="clear" w:color="auto" w:fill="auto"/>
            <w:vAlign w:val="center"/>
            <w:hideMark/>
          </w:tcPr>
          <w:p w:rsidR="00114C76" w:rsidRPr="006C4480" w:rsidRDefault="00114C76" w:rsidP="00114C76">
            <w:pPr>
              <w:pStyle w:val="Tablebody-centered"/>
              <w:rPr>
                <w:lang w:val="en-PH" w:eastAsia="en-PH"/>
              </w:rPr>
            </w:pPr>
            <w:r w:rsidRPr="006C4480">
              <w:rPr>
                <w:lang w:val="en-PH" w:eastAsia="en-PH"/>
              </w:rPr>
              <w:t>Masonry Condo Unit</w:t>
            </w: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AY</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89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3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2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4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27</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REVARD</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6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7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8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09</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8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REVARD</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16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2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6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2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0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ROWARD</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3.01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30</w:t>
            </w:r>
          </w:p>
        </w:tc>
        <w:tc>
          <w:tcPr>
            <w:tcW w:w="836" w:type="dxa"/>
            <w:tcBorders>
              <w:top w:val="nil"/>
              <w:left w:val="nil"/>
              <w:bottom w:val="single" w:sz="4" w:space="0" w:color="auto"/>
              <w:right w:val="single" w:sz="8" w:space="0" w:color="auto"/>
            </w:tcBorders>
            <w:shd w:val="clear" w:color="000000" w:fill="D8D8D8"/>
            <w:noWrap/>
            <w:vAlign w:val="center"/>
            <w:hideMark/>
          </w:tcPr>
          <w:p w:rsidR="00114C76" w:rsidRPr="006C4480" w:rsidRDefault="00114C76" w:rsidP="00114C76">
            <w:pPr>
              <w:pStyle w:val="Tablebody-centered"/>
              <w:rPr>
                <w:lang w:val="en-PH" w:eastAsia="en-PH"/>
              </w:rPr>
            </w:pPr>
            <w:r w:rsidRPr="006C4480">
              <w:rPr>
                <w:lang w:val="en-PH" w:eastAsia="en-PH"/>
              </w:rPr>
              <w:t>0.23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ROWARD</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7.06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1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3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144</w:t>
            </w:r>
          </w:p>
        </w:tc>
        <w:tc>
          <w:tcPr>
            <w:tcW w:w="836" w:type="dxa"/>
            <w:tcBorders>
              <w:top w:val="nil"/>
              <w:left w:val="nil"/>
              <w:bottom w:val="single" w:sz="4" w:space="0" w:color="auto"/>
              <w:right w:val="single" w:sz="8" w:space="0" w:color="auto"/>
            </w:tcBorders>
            <w:shd w:val="clear" w:color="000000" w:fill="D8D8D8"/>
            <w:noWrap/>
            <w:vAlign w:val="center"/>
            <w:hideMark/>
          </w:tcPr>
          <w:p w:rsidR="00114C76" w:rsidRPr="006C4480" w:rsidRDefault="00114C76" w:rsidP="00114C76">
            <w:pPr>
              <w:pStyle w:val="Tablebody-centered"/>
              <w:rPr>
                <w:lang w:val="en-PH" w:eastAsia="en-PH"/>
              </w:rPr>
            </w:pPr>
            <w:r w:rsidRPr="006C4480">
              <w:rPr>
                <w:lang w:val="en-PH" w:eastAsia="en-PH"/>
              </w:rPr>
              <w:t>0.146</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CITRUS</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2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2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7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3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3</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CLAY</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1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19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7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COLLIER</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95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12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8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7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52</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COLUMBI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8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2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0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9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1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DIXI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7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9</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0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98</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0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DUVAL</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7</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7</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1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0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2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FRANKLI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3.22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67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6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20</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67</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GLADES</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59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909</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0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70</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8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HAMILTO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10</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18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7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76</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HERNANDO</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2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9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17</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08</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HILLSBOROUGH</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6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5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1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2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HOLMES</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7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4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0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2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33</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INDIAN RIVER</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6.28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3.51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68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60</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69</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JACKSO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5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4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69</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85</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LE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777</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98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5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6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LEO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7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8</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4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3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6</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ARIO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6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3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1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5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7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ARTI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52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90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7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9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78</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ARTI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5.77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3.06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38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3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4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IAMI-DAD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62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3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3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40</w:t>
            </w:r>
          </w:p>
        </w:tc>
        <w:tc>
          <w:tcPr>
            <w:tcW w:w="836" w:type="dxa"/>
            <w:tcBorders>
              <w:top w:val="nil"/>
              <w:left w:val="nil"/>
              <w:bottom w:val="single" w:sz="4" w:space="0" w:color="auto"/>
              <w:right w:val="single" w:sz="8" w:space="0" w:color="auto"/>
            </w:tcBorders>
            <w:shd w:val="clear" w:color="000000" w:fill="D8D8D8"/>
            <w:noWrap/>
            <w:vAlign w:val="center"/>
            <w:hideMark/>
          </w:tcPr>
          <w:p w:rsidR="00114C76" w:rsidRPr="006C4480" w:rsidRDefault="00114C76" w:rsidP="00114C76">
            <w:pPr>
              <w:pStyle w:val="Tablebody-centered"/>
              <w:rPr>
                <w:lang w:val="en-PH" w:eastAsia="en-PH"/>
              </w:rPr>
            </w:pPr>
            <w:r w:rsidRPr="006C4480">
              <w:rPr>
                <w:lang w:val="en-PH" w:eastAsia="en-PH"/>
              </w:rPr>
              <w:t>0.24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IAMI-DAD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5.01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1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2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163</w:t>
            </w:r>
          </w:p>
        </w:tc>
        <w:tc>
          <w:tcPr>
            <w:tcW w:w="836" w:type="dxa"/>
            <w:tcBorders>
              <w:top w:val="nil"/>
              <w:left w:val="nil"/>
              <w:bottom w:val="single" w:sz="4" w:space="0" w:color="auto"/>
              <w:right w:val="single" w:sz="8" w:space="0" w:color="auto"/>
            </w:tcBorders>
            <w:shd w:val="clear" w:color="000000" w:fill="D8D8D8"/>
            <w:noWrap/>
            <w:vAlign w:val="center"/>
            <w:hideMark/>
          </w:tcPr>
          <w:p w:rsidR="00114C76" w:rsidRPr="006C4480" w:rsidRDefault="00114C76" w:rsidP="00114C76">
            <w:pPr>
              <w:pStyle w:val="Tablebody-centered"/>
              <w:rPr>
                <w:lang w:val="en-PH" w:eastAsia="en-PH"/>
              </w:rPr>
            </w:pPr>
            <w:r w:rsidRPr="006C4480">
              <w:rPr>
                <w:lang w:val="en-PH" w:eastAsia="en-PH"/>
              </w:rPr>
              <w:t>0.16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ONRO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4.87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61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7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3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2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ONRO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8.67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4.98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21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7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55</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OKALOOS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33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7</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2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6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89</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OSCEOL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4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4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9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6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OSCEOL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4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2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8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8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9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PALM BEACH</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16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18</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0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6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26</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PALM BEACH</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4.06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15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3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30</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5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PINELLAS</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4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68</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35</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SAINT JOHNS</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0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4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8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45</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SANTA ROS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57</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3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1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2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82</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SEMINOL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87</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5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7</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6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TAYLOR</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4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3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9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5</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VOLUSI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15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1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99</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58</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8"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40</w:t>
            </w:r>
          </w:p>
        </w:tc>
        <w:tc>
          <w:tcPr>
            <w:tcW w:w="2225" w:type="dxa"/>
            <w:tcBorders>
              <w:top w:val="nil"/>
              <w:left w:val="single" w:sz="4" w:space="0" w:color="auto"/>
              <w:bottom w:val="single" w:sz="8"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WAKULLA</w:t>
            </w:r>
          </w:p>
        </w:tc>
        <w:tc>
          <w:tcPr>
            <w:tcW w:w="836" w:type="dxa"/>
            <w:tcBorders>
              <w:top w:val="nil"/>
              <w:left w:val="nil"/>
              <w:bottom w:val="single" w:sz="8"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51</w:t>
            </w:r>
          </w:p>
        </w:tc>
        <w:tc>
          <w:tcPr>
            <w:tcW w:w="836" w:type="dxa"/>
            <w:tcBorders>
              <w:top w:val="nil"/>
              <w:left w:val="nil"/>
              <w:bottom w:val="single" w:sz="8"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2</w:t>
            </w:r>
          </w:p>
        </w:tc>
        <w:tc>
          <w:tcPr>
            <w:tcW w:w="836" w:type="dxa"/>
            <w:tcBorders>
              <w:top w:val="nil"/>
              <w:left w:val="nil"/>
              <w:bottom w:val="single" w:sz="8"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4</w:t>
            </w:r>
          </w:p>
        </w:tc>
        <w:tc>
          <w:tcPr>
            <w:tcW w:w="836" w:type="dxa"/>
            <w:tcBorders>
              <w:top w:val="nil"/>
              <w:left w:val="nil"/>
              <w:bottom w:val="single" w:sz="8"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8"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11</w:t>
            </w:r>
          </w:p>
        </w:tc>
        <w:tc>
          <w:tcPr>
            <w:tcW w:w="836" w:type="dxa"/>
            <w:tcBorders>
              <w:top w:val="nil"/>
              <w:left w:val="nil"/>
              <w:bottom w:val="single" w:sz="8"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32</w:t>
            </w:r>
          </w:p>
        </w:tc>
      </w:tr>
    </w:tbl>
    <w:p w:rsidR="00114C76" w:rsidRDefault="00114C76" w:rsidP="002C2D54">
      <w:pPr>
        <w:pStyle w:val="Footnote"/>
      </w:pPr>
    </w:p>
    <w:p w:rsidR="00114C76" w:rsidRDefault="00114C76">
      <w:pPr>
        <w:jc w:val="left"/>
        <w:rPr>
          <w:sz w:val="20"/>
        </w:rPr>
      </w:pPr>
      <w:r>
        <w:br w:type="page"/>
      </w:r>
    </w:p>
    <w:p w:rsidR="00114C76" w:rsidRDefault="00114C76" w:rsidP="002C2D54">
      <w:pPr>
        <w:pStyle w:val="Footnote"/>
      </w:pPr>
    </w:p>
    <w:tbl>
      <w:tblPr>
        <w:tblW w:w="10144" w:type="dxa"/>
        <w:jc w:val="center"/>
        <w:tblLook w:val="04A0" w:firstRow="1" w:lastRow="0" w:firstColumn="1" w:lastColumn="0" w:noHBand="0" w:noVBand="1"/>
      </w:tblPr>
      <w:tblGrid>
        <w:gridCol w:w="1622"/>
        <w:gridCol w:w="1178"/>
        <w:gridCol w:w="2145"/>
        <w:gridCol w:w="927"/>
        <w:gridCol w:w="927"/>
        <w:gridCol w:w="927"/>
        <w:gridCol w:w="806"/>
        <w:gridCol w:w="806"/>
        <w:gridCol w:w="806"/>
      </w:tblGrid>
      <w:tr w:rsidR="00114C76" w:rsidRPr="00445B66" w:rsidTr="00114C76">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14C76" w:rsidRPr="00445B66" w:rsidRDefault="00114C76" w:rsidP="00AD1571">
            <w:pPr>
              <w:pStyle w:val="Tableheader"/>
              <w:rPr>
                <w:lang w:val="en-PH" w:eastAsia="en-PH"/>
              </w:rPr>
            </w:pPr>
            <w:r w:rsidRPr="00445B66">
              <w:rPr>
                <w:lang w:val="en-PH" w:eastAsia="en-PH"/>
              </w:rPr>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14C76" w:rsidRPr="00445B66" w:rsidRDefault="00114C76" w:rsidP="00AD1571">
            <w:pPr>
              <w:pStyle w:val="Tableheader"/>
              <w:rPr>
                <w:lang w:val="en-PH" w:eastAsia="en-PH"/>
              </w:rPr>
            </w:pPr>
            <w:r w:rsidRPr="00445B66">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14C76" w:rsidRPr="00445B66" w:rsidRDefault="00114C76" w:rsidP="00AD1571">
            <w:pPr>
              <w:pStyle w:val="Tableheader"/>
              <w:rPr>
                <w:lang w:val="en-PH" w:eastAsia="en-PH"/>
              </w:rPr>
            </w:pPr>
            <w:r w:rsidRPr="00445B66">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Hurricane Loss Cost per Year Built</w:t>
            </w:r>
          </w:p>
        </w:tc>
        <w:tc>
          <w:tcPr>
            <w:tcW w:w="505" w:type="dxa"/>
            <w:gridSpan w:val="3"/>
            <w:tcBorders>
              <w:top w:val="single" w:sz="8" w:space="0" w:color="auto"/>
              <w:left w:val="nil"/>
              <w:bottom w:val="single" w:sz="4" w:space="0" w:color="auto"/>
              <w:right w:val="single" w:sz="8" w:space="0" w:color="000000"/>
            </w:tcBorders>
            <w:shd w:val="clear" w:color="auto" w:fill="auto"/>
            <w:noWrap/>
            <w:vAlign w:val="center"/>
            <w:hideMark/>
          </w:tcPr>
          <w:p w:rsidR="00114C76" w:rsidRPr="00445B66" w:rsidRDefault="00114C76" w:rsidP="00AD1571">
            <w:pPr>
              <w:pStyle w:val="Tableheader"/>
              <w:rPr>
                <w:lang w:val="en-PH" w:eastAsia="en-PH"/>
              </w:rPr>
            </w:pPr>
            <w:r w:rsidRPr="00445B66">
              <w:rPr>
                <w:lang w:val="en-PH" w:eastAsia="en-PH"/>
              </w:rPr>
              <w:t>Ratios Relative to 1980 Year Built</w:t>
            </w:r>
          </w:p>
        </w:tc>
      </w:tr>
      <w:tr w:rsidR="00114C76" w:rsidRPr="00445B66" w:rsidTr="00114C76">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114C76" w:rsidRPr="00445B66" w:rsidRDefault="00114C76"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14C76" w:rsidRPr="00445B66" w:rsidRDefault="00114C76"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14C76" w:rsidRPr="00445B66" w:rsidRDefault="00114C76"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2004</w:t>
            </w:r>
          </w:p>
        </w:tc>
        <w:tc>
          <w:tcPr>
            <w:tcW w:w="505" w:type="dxa"/>
            <w:tcBorders>
              <w:top w:val="nil"/>
              <w:left w:val="nil"/>
              <w:bottom w:val="single" w:sz="8" w:space="0" w:color="auto"/>
              <w:right w:val="single" w:sz="4"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2004</w:t>
            </w:r>
          </w:p>
        </w:tc>
      </w:tr>
      <w:tr w:rsidR="00114C76" w:rsidRPr="00445B66" w:rsidTr="00114C76">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114C76" w:rsidRPr="00445B66" w:rsidRDefault="00114C76" w:rsidP="00114C76">
            <w:pPr>
              <w:pStyle w:val="Tablebody-centered"/>
              <w:rPr>
                <w:lang w:val="en-PH" w:eastAsia="en-PH"/>
              </w:rPr>
            </w:pPr>
            <w:r w:rsidRPr="00445B66">
              <w:rPr>
                <w:lang w:val="en-PH" w:eastAsia="en-PH"/>
              </w:rPr>
              <w:t>Commercial Residential</w:t>
            </w: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AY</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12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129</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7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3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70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70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87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9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1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1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18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7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5.97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97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97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12</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0.81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62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4.50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4.50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87</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0.88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59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59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24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0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CLAY</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78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78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6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54</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83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83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75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9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4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4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4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35</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98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98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20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7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38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38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24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8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78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78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28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51</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58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58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2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5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1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1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9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3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5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568</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66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49</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91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91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04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3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05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05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84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0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36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36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3.1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91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1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1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81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69</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LE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43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43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71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6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LE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1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1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9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76</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41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419</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34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86</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25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25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79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8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52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528</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00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90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5.71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847</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84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18</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0.81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3.16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0.15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0.15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70</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0.87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2.69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2.69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0.39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93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9.47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9.47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7.30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945</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1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168</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9.89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1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86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86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39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99</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22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22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35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4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5.41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5.41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48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1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4.60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4.60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1.46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7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92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92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00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5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26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26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20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5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3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3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16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6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10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107</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85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96</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68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68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85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9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37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37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88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9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723</w:t>
            </w:r>
          </w:p>
        </w:tc>
        <w:tc>
          <w:tcPr>
            <w:tcW w:w="505" w:type="dxa"/>
            <w:tcBorders>
              <w:top w:val="nil"/>
              <w:left w:val="nil"/>
              <w:bottom w:val="single" w:sz="8"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723</w:t>
            </w:r>
          </w:p>
        </w:tc>
        <w:tc>
          <w:tcPr>
            <w:tcW w:w="505" w:type="dxa"/>
            <w:tcBorders>
              <w:top w:val="nil"/>
              <w:left w:val="nil"/>
              <w:bottom w:val="single" w:sz="8"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046</w:t>
            </w:r>
          </w:p>
        </w:tc>
        <w:tc>
          <w:tcPr>
            <w:tcW w:w="505" w:type="dxa"/>
            <w:tcBorders>
              <w:top w:val="nil"/>
              <w:left w:val="nil"/>
              <w:bottom w:val="single" w:sz="8"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8"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8"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83</w:t>
            </w:r>
          </w:p>
        </w:tc>
      </w:tr>
    </w:tbl>
    <w:p w:rsidR="009E7A89" w:rsidRDefault="009E7A89" w:rsidP="002C2D54">
      <w:pPr>
        <w:pStyle w:val="Footnote"/>
      </w:pPr>
    </w:p>
    <w:p w:rsidR="007C2683" w:rsidRDefault="007C2683">
      <w:pPr>
        <w:jc w:val="left"/>
        <w:rPr>
          <w:sz w:val="20"/>
        </w:rPr>
        <w:sectPr w:rsidR="007C2683" w:rsidSect="00FB300C">
          <w:footerReference w:type="default" r:id="rId448"/>
          <w:pgSz w:w="12240" w:h="15840" w:code="1"/>
          <w:pgMar w:top="1440" w:right="1440" w:bottom="1440" w:left="1440" w:header="720" w:footer="432" w:gutter="0"/>
          <w:cols w:space="720"/>
          <w:docGrid w:linePitch="360"/>
        </w:sectPr>
      </w:pPr>
    </w:p>
    <w:p w:rsidR="001D7247" w:rsidRDefault="001D7247" w:rsidP="002C2D54">
      <w:pPr>
        <w:pStyle w:val="Footnote"/>
      </w:pPr>
      <w:r>
        <w:rPr>
          <w:rFonts w:hint="eastAsia"/>
        </w:rPr>
        <w:lastRenderedPageBreak/>
        <w:t>Form A</w:t>
      </w:r>
      <w:r>
        <w:rPr>
          <w:rFonts w:hint="eastAsia"/>
        </w:rPr>
        <w:t>‐</w:t>
      </w:r>
      <w:r>
        <w:rPr>
          <w:rFonts w:hint="eastAsia"/>
        </w:rPr>
        <w:t xml:space="preserve">6: Logical Relationship to Hurricane Risk </w:t>
      </w:r>
      <w:r>
        <w:rPr>
          <w:rFonts w:hint="eastAsia"/>
        </w:rPr>
        <w:t>‐</w:t>
      </w:r>
      <w:r>
        <w:rPr>
          <w:rFonts w:hint="eastAsia"/>
        </w:rPr>
        <w:t xml:space="preserve"> Building Strength</w:t>
      </w:r>
      <w:r>
        <w:t xml:space="preserve"> (Trade Secret Item)</w:t>
      </w:r>
    </w:p>
    <w:p w:rsidR="001D7247" w:rsidRDefault="001D7247" w:rsidP="002C2D54">
      <w:pPr>
        <w:pStyle w:val="Footnote"/>
      </w:pPr>
      <w:r>
        <w:t>Modeling Organization: Florida International University</w:t>
      </w:r>
    </w:p>
    <w:p w:rsidR="001D7247" w:rsidRDefault="001D7247" w:rsidP="002C2D54">
      <w:pPr>
        <w:pStyle w:val="Footnote"/>
      </w:pPr>
      <w:r>
        <w:t xml:space="preserve">Model Name &amp; Version Number: Florida Public Hurricane Loss Model </w:t>
      </w:r>
      <w:del w:id="73309" w:author="Diana Machado" w:date="2019-04-05T14:31:00Z">
        <w:r w:rsidDel="008E38ED">
          <w:delText>6.3</w:delText>
        </w:r>
      </w:del>
      <w:ins w:id="73310" w:author="Diana Machado" w:date="2019-04-05T14:31:00Z">
        <w:r w:rsidR="008E38ED">
          <w:t>7.0</w:t>
        </w:r>
      </w:ins>
    </w:p>
    <w:p w:rsidR="00114C76" w:rsidRDefault="001D7247" w:rsidP="002C2D54">
      <w:pPr>
        <w:pStyle w:val="Footnote"/>
      </w:pPr>
      <w:r>
        <w:t xml:space="preserve">Model Release Date: </w:t>
      </w:r>
      <w:del w:id="73311" w:author="Diana Machado" w:date="2019-04-05T19:02:00Z">
        <w:r w:rsidR="00F459EF" w:rsidDel="007C2683">
          <w:delText>November 5</w:delText>
        </w:r>
        <w:r w:rsidDel="007C2683">
          <w:delText>, 2018</w:delText>
        </w:r>
      </w:del>
      <w:ins w:id="73312" w:author="Diana Machado" w:date="2019-04-05T19:02:00Z">
        <w:r w:rsidR="007C2683">
          <w:t>March 29, 2019</w:t>
        </w:r>
      </w:ins>
    </w:p>
    <w:p w:rsidR="001D7247" w:rsidRDefault="001D7247" w:rsidP="002C2D54">
      <w:pPr>
        <w:pStyle w:val="Footnote"/>
      </w:pPr>
    </w:p>
    <w:p w:rsidR="001D7247" w:rsidRPr="001D7247" w:rsidRDefault="001D7247" w:rsidP="001D7247"/>
    <w:p w:rsidR="009E7A89" w:rsidRDefault="009E7A89" w:rsidP="002C2D54">
      <w:pPr>
        <w:pStyle w:val="Footnote"/>
      </w:pPr>
    </w:p>
    <w:p w:rsidR="001D7247" w:rsidRDefault="001D7247">
      <w:pPr>
        <w:jc w:val="left"/>
        <w:rPr>
          <w:sz w:val="20"/>
        </w:rPr>
      </w:pPr>
      <w:r>
        <w:br w:type="page"/>
      </w:r>
    </w:p>
    <w:tbl>
      <w:tblPr>
        <w:tblW w:w="5000" w:type="pct"/>
        <w:tblLook w:val="0000" w:firstRow="0" w:lastRow="0" w:firstColumn="0" w:lastColumn="0" w:noHBand="0" w:noVBand="0"/>
      </w:tblPr>
      <w:tblGrid>
        <w:gridCol w:w="1413"/>
        <w:gridCol w:w="995"/>
        <w:gridCol w:w="1643"/>
        <w:gridCol w:w="837"/>
        <w:gridCol w:w="989"/>
        <w:gridCol w:w="816"/>
        <w:gridCol w:w="832"/>
        <w:gridCol w:w="989"/>
        <w:gridCol w:w="816"/>
      </w:tblGrid>
      <w:tr w:rsidR="0009448B" w:rsidRPr="009B5DB8" w:rsidTr="003C3A8C">
        <w:trPr>
          <w:trHeight w:val="286"/>
          <w:tblHeader/>
          <w:ins w:id="73313" w:author="Diana Machado" w:date="2019-04-05T19:14:00Z"/>
        </w:trPr>
        <w:tc>
          <w:tcPr>
            <w:tcW w:w="782" w:type="pct"/>
            <w:tcBorders>
              <w:top w:val="single" w:sz="12" w:space="0" w:color="auto"/>
              <w:left w:val="single" w:sz="12" w:space="0" w:color="auto"/>
              <w:bottom w:val="nil"/>
              <w:right w:val="single" w:sz="6" w:space="0" w:color="auto"/>
            </w:tcBorders>
            <w:shd w:val="solid" w:color="FFFFFF" w:fill="auto"/>
          </w:tcPr>
          <w:p w:rsidR="0009448B" w:rsidRPr="009B5DB8" w:rsidRDefault="0009448B" w:rsidP="003C3A8C">
            <w:pPr>
              <w:autoSpaceDE w:val="0"/>
              <w:autoSpaceDN w:val="0"/>
              <w:adjustRightInd w:val="0"/>
              <w:jc w:val="center"/>
              <w:rPr>
                <w:ins w:id="73314" w:author="Diana Machado" w:date="2019-04-05T19:14:00Z"/>
                <w:rFonts w:ascii="Calibri" w:eastAsia="PMingLiU" w:hAnsi="Calibri" w:cs="Calibri"/>
                <w:b/>
                <w:bCs/>
                <w:color w:val="000000"/>
                <w:sz w:val="22"/>
                <w:szCs w:val="22"/>
                <w:lang w:val="en-PH" w:eastAsia="en-US"/>
              </w:rPr>
            </w:pPr>
            <w:ins w:id="73315" w:author="Diana Machado" w:date="2019-04-05T19:14:00Z">
              <w:r w:rsidRPr="009B5DB8">
                <w:rPr>
                  <w:rFonts w:ascii="Calibri" w:eastAsia="PMingLiU" w:hAnsi="Calibri" w:cs="Calibri"/>
                  <w:b/>
                  <w:bCs/>
                  <w:color w:val="000000"/>
                  <w:sz w:val="22"/>
                  <w:szCs w:val="22"/>
                  <w:lang w:val="en-PH" w:eastAsia="en-US"/>
                </w:rPr>
                <w:lastRenderedPageBreak/>
                <w:t>Construction / Policy</w:t>
              </w:r>
            </w:ins>
          </w:p>
        </w:tc>
        <w:tc>
          <w:tcPr>
            <w:tcW w:w="520" w:type="pct"/>
            <w:tcBorders>
              <w:top w:val="single" w:sz="12" w:space="0" w:color="auto"/>
              <w:left w:val="single" w:sz="6" w:space="0" w:color="auto"/>
              <w:bottom w:val="nil"/>
              <w:right w:val="single" w:sz="12" w:space="0" w:color="auto"/>
            </w:tcBorders>
            <w:shd w:val="solid" w:color="FFFFFF" w:fill="auto"/>
          </w:tcPr>
          <w:p w:rsidR="0009448B" w:rsidRPr="009B5DB8" w:rsidRDefault="0009448B" w:rsidP="003C3A8C">
            <w:pPr>
              <w:autoSpaceDE w:val="0"/>
              <w:autoSpaceDN w:val="0"/>
              <w:adjustRightInd w:val="0"/>
              <w:jc w:val="center"/>
              <w:rPr>
                <w:ins w:id="73316" w:author="Diana Machado" w:date="2019-04-05T19:14:00Z"/>
                <w:rFonts w:ascii="Calibri" w:eastAsia="PMingLiU" w:hAnsi="Calibri" w:cs="Calibri"/>
                <w:b/>
                <w:bCs/>
                <w:color w:val="000000"/>
                <w:sz w:val="22"/>
                <w:szCs w:val="22"/>
                <w:lang w:val="en-PH" w:eastAsia="en-US"/>
              </w:rPr>
            </w:pPr>
            <w:ins w:id="73317" w:author="Diana Machado" w:date="2019-04-05T19:14:00Z">
              <w:r w:rsidRPr="009B5DB8">
                <w:rPr>
                  <w:rFonts w:ascii="Calibri" w:eastAsia="PMingLiU" w:hAnsi="Calibri" w:cs="Calibri"/>
                  <w:b/>
                  <w:bCs/>
                  <w:color w:val="000000"/>
                  <w:sz w:val="22"/>
                  <w:szCs w:val="22"/>
                  <w:lang w:val="en-PH" w:eastAsia="en-US"/>
                </w:rPr>
                <w:t>Location</w:t>
              </w:r>
            </w:ins>
          </w:p>
        </w:tc>
        <w:tc>
          <w:tcPr>
            <w:tcW w:w="858" w:type="pct"/>
            <w:tcBorders>
              <w:top w:val="single" w:sz="12" w:space="0" w:color="auto"/>
              <w:left w:val="single" w:sz="12" w:space="0" w:color="auto"/>
              <w:bottom w:val="nil"/>
              <w:right w:val="single" w:sz="12" w:space="0" w:color="auto"/>
            </w:tcBorders>
            <w:shd w:val="solid" w:color="FFFFFF" w:fill="auto"/>
          </w:tcPr>
          <w:p w:rsidR="0009448B" w:rsidRPr="009B5DB8" w:rsidRDefault="0009448B" w:rsidP="003C3A8C">
            <w:pPr>
              <w:autoSpaceDE w:val="0"/>
              <w:autoSpaceDN w:val="0"/>
              <w:adjustRightInd w:val="0"/>
              <w:jc w:val="center"/>
              <w:rPr>
                <w:ins w:id="73318" w:author="Diana Machado" w:date="2019-04-05T19:14:00Z"/>
                <w:rFonts w:ascii="Calibri" w:eastAsia="PMingLiU" w:hAnsi="Calibri" w:cs="Calibri"/>
                <w:b/>
                <w:bCs/>
                <w:color w:val="000000"/>
                <w:sz w:val="22"/>
                <w:szCs w:val="22"/>
                <w:lang w:val="en-PH" w:eastAsia="en-US"/>
              </w:rPr>
            </w:pPr>
            <w:ins w:id="73319" w:author="Diana Machado" w:date="2019-04-05T19:14:00Z">
              <w:r w:rsidRPr="009B5DB8">
                <w:rPr>
                  <w:rFonts w:ascii="Calibri" w:eastAsia="PMingLiU" w:hAnsi="Calibri" w:cs="Calibri"/>
                  <w:b/>
                  <w:bCs/>
                  <w:color w:val="000000"/>
                  <w:sz w:val="22"/>
                  <w:szCs w:val="22"/>
                  <w:lang w:val="en-PH" w:eastAsia="en-US"/>
                </w:rPr>
                <w:t>County</w:t>
              </w:r>
            </w:ins>
          </w:p>
        </w:tc>
        <w:tc>
          <w:tcPr>
            <w:tcW w:w="1423" w:type="pct"/>
            <w:gridSpan w:val="3"/>
            <w:tcBorders>
              <w:top w:val="single" w:sz="12"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20" w:author="Diana Machado" w:date="2019-04-05T19:14:00Z"/>
                <w:rFonts w:ascii="Calibri" w:eastAsia="PMingLiU" w:hAnsi="Calibri" w:cs="Calibri"/>
                <w:b/>
                <w:bCs/>
                <w:color w:val="000000"/>
                <w:sz w:val="22"/>
                <w:szCs w:val="22"/>
                <w:lang w:val="en-PH" w:eastAsia="en-US"/>
              </w:rPr>
            </w:pPr>
            <w:ins w:id="73321" w:author="Diana Machado" w:date="2019-04-05T19:14:00Z">
              <w:r w:rsidRPr="009B5DB8">
                <w:rPr>
                  <w:rFonts w:ascii="Calibri" w:eastAsia="PMingLiU" w:hAnsi="Calibri" w:cs="Calibri"/>
                  <w:b/>
                  <w:bCs/>
                  <w:color w:val="000000"/>
                  <w:sz w:val="22"/>
                  <w:szCs w:val="22"/>
                  <w:lang w:val="en-PH" w:eastAsia="en-US"/>
                </w:rPr>
                <w:t>Hurricane Loss Cost by Building Strength</w:t>
              </w:r>
            </w:ins>
          </w:p>
        </w:tc>
        <w:tc>
          <w:tcPr>
            <w:tcW w:w="1417" w:type="pct"/>
            <w:gridSpan w:val="3"/>
            <w:tcBorders>
              <w:top w:val="single" w:sz="12"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22" w:author="Diana Machado" w:date="2019-04-05T19:14:00Z"/>
                <w:rFonts w:ascii="Calibri" w:eastAsia="PMingLiU" w:hAnsi="Calibri" w:cs="Calibri"/>
                <w:b/>
                <w:bCs/>
                <w:color w:val="000000"/>
                <w:sz w:val="22"/>
                <w:szCs w:val="22"/>
                <w:lang w:val="en-PH" w:eastAsia="en-US"/>
              </w:rPr>
            </w:pPr>
            <w:ins w:id="73323" w:author="Diana Machado" w:date="2019-04-05T19:14:00Z">
              <w:r w:rsidRPr="009B5DB8">
                <w:rPr>
                  <w:rFonts w:ascii="Calibri" w:eastAsia="PMingLiU" w:hAnsi="Calibri" w:cs="Calibri"/>
                  <w:b/>
                  <w:bCs/>
                  <w:color w:val="000000"/>
                  <w:sz w:val="22"/>
                  <w:szCs w:val="22"/>
                  <w:lang w:val="en-PH" w:eastAsia="en-US"/>
                </w:rPr>
                <w:t>Ratio Relative to Weak</w:t>
              </w:r>
            </w:ins>
          </w:p>
        </w:tc>
      </w:tr>
      <w:tr w:rsidR="0009448B" w:rsidRPr="009B5DB8" w:rsidTr="003C3A8C">
        <w:trPr>
          <w:trHeight w:val="534"/>
          <w:tblHeader/>
          <w:ins w:id="73324" w:author="Diana Machado" w:date="2019-04-05T19:14:00Z"/>
        </w:trPr>
        <w:tc>
          <w:tcPr>
            <w:tcW w:w="782" w:type="pct"/>
            <w:tcBorders>
              <w:top w:val="nil"/>
              <w:left w:val="single" w:sz="12" w:space="0" w:color="auto"/>
              <w:bottom w:val="single" w:sz="12" w:space="0" w:color="auto"/>
              <w:right w:val="single" w:sz="6" w:space="0" w:color="auto"/>
            </w:tcBorders>
            <w:shd w:val="solid" w:color="FFFFFF" w:fill="auto"/>
          </w:tcPr>
          <w:p w:rsidR="0009448B" w:rsidRPr="009B5DB8" w:rsidRDefault="0009448B" w:rsidP="003C3A8C">
            <w:pPr>
              <w:autoSpaceDE w:val="0"/>
              <w:autoSpaceDN w:val="0"/>
              <w:adjustRightInd w:val="0"/>
              <w:jc w:val="center"/>
              <w:rPr>
                <w:ins w:id="73325" w:author="Diana Machado" w:date="2019-04-05T19:14:00Z"/>
                <w:rFonts w:ascii="Calibri" w:eastAsia="PMingLiU" w:hAnsi="Calibri" w:cs="Calibri"/>
                <w:b/>
                <w:bCs/>
                <w:color w:val="000000"/>
                <w:sz w:val="22"/>
                <w:szCs w:val="22"/>
                <w:lang w:val="en-PH" w:eastAsia="en-US"/>
              </w:rPr>
            </w:pPr>
          </w:p>
        </w:tc>
        <w:tc>
          <w:tcPr>
            <w:tcW w:w="520" w:type="pct"/>
            <w:tcBorders>
              <w:top w:val="nil"/>
              <w:left w:val="single" w:sz="6" w:space="0" w:color="auto"/>
              <w:bottom w:val="single" w:sz="12" w:space="0" w:color="auto"/>
              <w:right w:val="single" w:sz="12" w:space="0" w:color="auto"/>
            </w:tcBorders>
            <w:shd w:val="solid" w:color="FFFFFF" w:fill="auto"/>
          </w:tcPr>
          <w:p w:rsidR="0009448B" w:rsidRPr="009B5DB8" w:rsidRDefault="0009448B" w:rsidP="003C3A8C">
            <w:pPr>
              <w:autoSpaceDE w:val="0"/>
              <w:autoSpaceDN w:val="0"/>
              <w:adjustRightInd w:val="0"/>
              <w:jc w:val="center"/>
              <w:rPr>
                <w:ins w:id="73326" w:author="Diana Machado" w:date="2019-04-05T19:14:00Z"/>
                <w:rFonts w:ascii="Calibri" w:eastAsia="PMingLiU" w:hAnsi="Calibri" w:cs="Calibri"/>
                <w:b/>
                <w:bCs/>
                <w:color w:val="000000"/>
                <w:sz w:val="22"/>
                <w:szCs w:val="22"/>
                <w:lang w:val="en-PH" w:eastAsia="en-US"/>
              </w:rPr>
            </w:pPr>
          </w:p>
        </w:tc>
        <w:tc>
          <w:tcPr>
            <w:tcW w:w="858" w:type="pct"/>
            <w:tcBorders>
              <w:top w:val="nil"/>
              <w:left w:val="single" w:sz="12" w:space="0" w:color="auto"/>
              <w:bottom w:val="single" w:sz="12" w:space="0" w:color="auto"/>
              <w:right w:val="single" w:sz="12" w:space="0" w:color="auto"/>
            </w:tcBorders>
            <w:shd w:val="solid" w:color="FFFFFF" w:fill="auto"/>
          </w:tcPr>
          <w:p w:rsidR="0009448B" w:rsidRPr="009B5DB8" w:rsidRDefault="0009448B" w:rsidP="003C3A8C">
            <w:pPr>
              <w:autoSpaceDE w:val="0"/>
              <w:autoSpaceDN w:val="0"/>
              <w:adjustRightInd w:val="0"/>
              <w:jc w:val="center"/>
              <w:rPr>
                <w:ins w:id="73327" w:author="Diana Machado" w:date="2019-04-05T19:14:00Z"/>
                <w:rFonts w:ascii="Calibri" w:eastAsia="PMingLiU" w:hAnsi="Calibri" w:cs="Calibri"/>
                <w:b/>
                <w:bCs/>
                <w:color w:val="000000"/>
                <w:sz w:val="22"/>
                <w:szCs w:val="22"/>
                <w:lang w:val="en-PH" w:eastAsia="en-US"/>
              </w:rPr>
            </w:pPr>
          </w:p>
        </w:tc>
        <w:tc>
          <w:tcPr>
            <w:tcW w:w="473" w:type="pct"/>
            <w:tcBorders>
              <w:top w:val="single" w:sz="6" w:space="0" w:color="auto"/>
              <w:left w:val="single" w:sz="12"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3328" w:author="Diana Machado" w:date="2019-04-05T19:14:00Z"/>
                <w:rFonts w:ascii="Calibri" w:eastAsia="PMingLiU" w:hAnsi="Calibri" w:cs="Calibri"/>
                <w:b/>
                <w:bCs/>
                <w:color w:val="000000"/>
                <w:sz w:val="22"/>
                <w:szCs w:val="22"/>
                <w:lang w:val="en-PH" w:eastAsia="en-US"/>
              </w:rPr>
            </w:pPr>
            <w:ins w:id="73329" w:author="Diana Machado" w:date="2019-04-05T19:14:00Z">
              <w:r w:rsidRPr="009B5DB8">
                <w:rPr>
                  <w:rFonts w:ascii="Calibri" w:eastAsia="PMingLiU" w:hAnsi="Calibri" w:cs="Calibri"/>
                  <w:b/>
                  <w:bCs/>
                  <w:color w:val="000000"/>
                  <w:sz w:val="22"/>
                  <w:szCs w:val="22"/>
                  <w:lang w:val="en-PH" w:eastAsia="en-US"/>
                </w:rPr>
                <w:t>Weak</w:t>
              </w:r>
            </w:ins>
          </w:p>
        </w:tc>
        <w:tc>
          <w:tcPr>
            <w:tcW w:w="516" w:type="pct"/>
            <w:tcBorders>
              <w:top w:val="single" w:sz="6" w:space="0" w:color="auto"/>
              <w:left w:val="single" w:sz="6"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3330" w:author="Diana Machado" w:date="2019-04-05T19:14:00Z"/>
                <w:rFonts w:ascii="Calibri" w:eastAsia="PMingLiU" w:hAnsi="Calibri" w:cs="Calibri"/>
                <w:b/>
                <w:bCs/>
                <w:color w:val="000000"/>
                <w:sz w:val="22"/>
                <w:szCs w:val="22"/>
                <w:lang w:val="en-PH" w:eastAsia="en-US"/>
              </w:rPr>
            </w:pPr>
            <w:ins w:id="73331" w:author="Diana Machado" w:date="2019-04-05T19:14:00Z">
              <w:r w:rsidRPr="009B5DB8">
                <w:rPr>
                  <w:rFonts w:ascii="Calibri" w:eastAsia="PMingLiU" w:hAnsi="Calibri" w:cs="Calibri"/>
                  <w:b/>
                  <w:bCs/>
                  <w:color w:val="000000"/>
                  <w:sz w:val="22"/>
                  <w:szCs w:val="22"/>
                  <w:lang w:val="en-PH" w:eastAsia="en-US"/>
                </w:rPr>
                <w:t>Medium</w:t>
              </w:r>
            </w:ins>
          </w:p>
        </w:tc>
        <w:tc>
          <w:tcPr>
            <w:tcW w:w="434" w:type="pct"/>
            <w:tcBorders>
              <w:top w:val="single" w:sz="6" w:space="0" w:color="auto"/>
              <w:left w:val="single" w:sz="6"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3332" w:author="Diana Machado" w:date="2019-04-05T19:14:00Z"/>
                <w:rFonts w:ascii="Calibri" w:eastAsia="PMingLiU" w:hAnsi="Calibri" w:cs="Calibri"/>
                <w:b/>
                <w:bCs/>
                <w:color w:val="000000"/>
                <w:sz w:val="22"/>
                <w:szCs w:val="22"/>
                <w:lang w:val="en-PH" w:eastAsia="en-US"/>
              </w:rPr>
            </w:pPr>
            <w:ins w:id="73333" w:author="Diana Machado" w:date="2019-04-05T19:14:00Z">
              <w:r w:rsidRPr="009B5DB8">
                <w:rPr>
                  <w:rFonts w:ascii="Calibri" w:eastAsia="PMingLiU" w:hAnsi="Calibri" w:cs="Calibri"/>
                  <w:b/>
                  <w:bCs/>
                  <w:color w:val="000000"/>
                  <w:sz w:val="22"/>
                  <w:szCs w:val="22"/>
                  <w:lang w:val="en-PH" w:eastAsia="en-US"/>
                </w:rPr>
                <w:t>Strong</w:t>
              </w:r>
            </w:ins>
          </w:p>
        </w:tc>
        <w:tc>
          <w:tcPr>
            <w:tcW w:w="470" w:type="pct"/>
            <w:tcBorders>
              <w:top w:val="single" w:sz="6" w:space="0" w:color="auto"/>
              <w:left w:val="single" w:sz="12"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3334" w:author="Diana Machado" w:date="2019-04-05T19:14:00Z"/>
                <w:rFonts w:ascii="Calibri" w:eastAsia="PMingLiU" w:hAnsi="Calibri" w:cs="Calibri"/>
                <w:b/>
                <w:bCs/>
                <w:color w:val="000000"/>
                <w:sz w:val="22"/>
                <w:szCs w:val="22"/>
                <w:lang w:val="en-PH" w:eastAsia="en-US"/>
              </w:rPr>
            </w:pPr>
            <w:ins w:id="73335" w:author="Diana Machado" w:date="2019-04-05T19:14:00Z">
              <w:r w:rsidRPr="009B5DB8">
                <w:rPr>
                  <w:rFonts w:ascii="Calibri" w:eastAsia="PMingLiU" w:hAnsi="Calibri" w:cs="Calibri"/>
                  <w:b/>
                  <w:bCs/>
                  <w:color w:val="000000"/>
                  <w:sz w:val="22"/>
                  <w:szCs w:val="22"/>
                  <w:lang w:val="en-PH" w:eastAsia="en-US"/>
                </w:rPr>
                <w:t>Weak</w:t>
              </w:r>
            </w:ins>
          </w:p>
        </w:tc>
        <w:tc>
          <w:tcPr>
            <w:tcW w:w="517" w:type="pct"/>
            <w:tcBorders>
              <w:top w:val="single" w:sz="6" w:space="0" w:color="auto"/>
              <w:left w:val="single" w:sz="6"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3336" w:author="Diana Machado" w:date="2019-04-05T19:14:00Z"/>
                <w:rFonts w:ascii="Calibri" w:eastAsia="PMingLiU" w:hAnsi="Calibri" w:cs="Calibri"/>
                <w:b/>
                <w:bCs/>
                <w:color w:val="000000"/>
                <w:sz w:val="22"/>
                <w:szCs w:val="22"/>
                <w:lang w:val="en-PH" w:eastAsia="en-US"/>
              </w:rPr>
            </w:pPr>
            <w:ins w:id="73337" w:author="Diana Machado" w:date="2019-04-05T19:14:00Z">
              <w:r w:rsidRPr="009B5DB8">
                <w:rPr>
                  <w:rFonts w:ascii="Calibri" w:eastAsia="PMingLiU" w:hAnsi="Calibri" w:cs="Calibri"/>
                  <w:b/>
                  <w:bCs/>
                  <w:color w:val="000000"/>
                  <w:sz w:val="22"/>
                  <w:szCs w:val="22"/>
                  <w:lang w:val="en-PH" w:eastAsia="en-US"/>
                </w:rPr>
                <w:t>Medium</w:t>
              </w:r>
            </w:ins>
          </w:p>
        </w:tc>
        <w:tc>
          <w:tcPr>
            <w:tcW w:w="430" w:type="pct"/>
            <w:tcBorders>
              <w:top w:val="single" w:sz="6" w:space="0" w:color="auto"/>
              <w:left w:val="single" w:sz="6"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3338" w:author="Diana Machado" w:date="2019-04-05T19:14:00Z"/>
                <w:rFonts w:ascii="Calibri" w:eastAsia="PMingLiU" w:hAnsi="Calibri" w:cs="Calibri"/>
                <w:b/>
                <w:bCs/>
                <w:color w:val="000000"/>
                <w:sz w:val="22"/>
                <w:szCs w:val="22"/>
                <w:lang w:val="en-PH" w:eastAsia="en-US"/>
              </w:rPr>
            </w:pPr>
            <w:ins w:id="73339" w:author="Diana Machado" w:date="2019-04-05T19:14:00Z">
              <w:r w:rsidRPr="009B5DB8">
                <w:rPr>
                  <w:rFonts w:ascii="Calibri" w:eastAsia="PMingLiU" w:hAnsi="Calibri" w:cs="Calibri"/>
                  <w:b/>
                  <w:bCs/>
                  <w:color w:val="000000"/>
                  <w:sz w:val="22"/>
                  <w:szCs w:val="22"/>
                  <w:lang w:val="en-PH" w:eastAsia="en-US"/>
                </w:rPr>
                <w:t>Strong</w:t>
              </w:r>
            </w:ins>
          </w:p>
        </w:tc>
      </w:tr>
      <w:tr w:rsidR="0009448B" w:rsidRPr="009B5DB8" w:rsidTr="003C3A8C">
        <w:trPr>
          <w:trHeight w:val="298"/>
          <w:ins w:id="73340" w:author="Diana Machado" w:date="2019-04-05T19:14:00Z"/>
        </w:trPr>
        <w:tc>
          <w:tcPr>
            <w:tcW w:w="782" w:type="pct"/>
            <w:tcBorders>
              <w:top w:val="single" w:sz="12" w:space="0" w:color="auto"/>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341" w:author="Diana Machado" w:date="2019-04-05T19:14:00Z"/>
                <w:rFonts w:ascii="Calibri" w:eastAsia="PMingLiU" w:hAnsi="Calibri" w:cs="Calibri"/>
                <w:color w:val="000000"/>
                <w:sz w:val="22"/>
                <w:szCs w:val="22"/>
                <w:lang w:val="en-PH" w:eastAsia="en-US"/>
              </w:rPr>
            </w:pPr>
            <w:ins w:id="73342" w:author="Diana Machado" w:date="2019-04-05T19:14:00Z">
              <w:r w:rsidRPr="009B5DB8">
                <w:rPr>
                  <w:rFonts w:ascii="Calibri" w:eastAsia="PMingLiU" w:hAnsi="Calibri" w:cs="Calibri"/>
                  <w:color w:val="000000"/>
                  <w:sz w:val="22"/>
                  <w:szCs w:val="22"/>
                  <w:lang w:val="en-PH" w:eastAsia="en-US"/>
                </w:rPr>
                <w:t xml:space="preserve">Frame </w:t>
              </w:r>
            </w:ins>
          </w:p>
        </w:tc>
        <w:tc>
          <w:tcPr>
            <w:tcW w:w="520" w:type="pct"/>
            <w:tcBorders>
              <w:top w:val="single" w:sz="12"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43" w:author="Diana Machado" w:date="2019-04-05T19:14:00Z"/>
                <w:rFonts w:ascii="Calibri" w:eastAsia="PMingLiU" w:hAnsi="Calibri" w:cs="Calibri"/>
                <w:color w:val="000000"/>
                <w:sz w:val="22"/>
                <w:szCs w:val="22"/>
                <w:lang w:val="en-PH" w:eastAsia="en-US"/>
              </w:rPr>
            </w:pPr>
            <w:ins w:id="73344" w:author="Diana Machado" w:date="2019-04-05T19:14:00Z">
              <w:r w:rsidRPr="009B5DB8">
                <w:rPr>
                  <w:rFonts w:ascii="Calibri" w:eastAsia="PMingLiU" w:hAnsi="Calibri" w:cs="Calibri"/>
                  <w:color w:val="000000"/>
                  <w:sz w:val="22"/>
                  <w:szCs w:val="22"/>
                  <w:lang w:val="en-PH" w:eastAsia="en-US"/>
                </w:rPr>
                <w:t>1</w:t>
              </w:r>
            </w:ins>
          </w:p>
        </w:tc>
        <w:tc>
          <w:tcPr>
            <w:tcW w:w="858" w:type="pct"/>
            <w:tcBorders>
              <w:top w:val="single" w:sz="12"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45" w:author="Diana Machado" w:date="2019-04-05T19:14:00Z"/>
                <w:rFonts w:ascii="Calibri" w:eastAsia="PMingLiU" w:hAnsi="Calibri" w:cs="Calibri"/>
                <w:color w:val="000000"/>
                <w:sz w:val="22"/>
                <w:szCs w:val="22"/>
                <w:lang w:val="en-PH" w:eastAsia="en-US"/>
              </w:rPr>
            </w:pPr>
            <w:ins w:id="73346" w:author="Diana Machado" w:date="2019-04-05T19:14:00Z">
              <w:r w:rsidRPr="009B5DB8">
                <w:rPr>
                  <w:rFonts w:ascii="Calibri" w:eastAsia="PMingLiU" w:hAnsi="Calibri" w:cs="Calibri"/>
                  <w:color w:val="000000"/>
                  <w:sz w:val="22"/>
                  <w:szCs w:val="22"/>
                  <w:lang w:val="en-PH" w:eastAsia="en-US"/>
                </w:rPr>
                <w:t>BAY</w:t>
              </w:r>
            </w:ins>
          </w:p>
        </w:tc>
        <w:tc>
          <w:tcPr>
            <w:tcW w:w="473" w:type="pct"/>
            <w:tcBorders>
              <w:top w:val="single" w:sz="12"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47" w:author="Diana Machado" w:date="2019-04-05T19:14:00Z"/>
                <w:rFonts w:ascii="Calibri" w:eastAsia="PMingLiU" w:hAnsi="Calibri" w:cs="Calibri"/>
                <w:color w:val="000000"/>
                <w:sz w:val="22"/>
                <w:szCs w:val="22"/>
                <w:lang w:val="en-PH" w:eastAsia="en-US"/>
              </w:rPr>
            </w:pPr>
            <w:ins w:id="73348" w:author="Diana Machado" w:date="2019-04-05T19:14:00Z">
              <w:r w:rsidRPr="009B5DB8">
                <w:rPr>
                  <w:rFonts w:ascii="Calibri" w:eastAsia="PMingLiU" w:hAnsi="Calibri" w:cs="Calibri"/>
                  <w:color w:val="000000"/>
                  <w:sz w:val="22"/>
                  <w:szCs w:val="22"/>
                  <w:lang w:val="en-PH" w:eastAsia="en-US"/>
                </w:rPr>
                <w:t>5.849</w:t>
              </w:r>
            </w:ins>
          </w:p>
        </w:tc>
        <w:tc>
          <w:tcPr>
            <w:tcW w:w="516" w:type="pct"/>
            <w:tcBorders>
              <w:top w:val="single" w:sz="12"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49" w:author="Diana Machado" w:date="2019-04-05T19:14:00Z"/>
                <w:rFonts w:ascii="Calibri" w:eastAsia="PMingLiU" w:hAnsi="Calibri" w:cs="Calibri"/>
                <w:color w:val="000000"/>
                <w:sz w:val="22"/>
                <w:szCs w:val="22"/>
                <w:lang w:val="en-PH" w:eastAsia="en-US"/>
              </w:rPr>
            </w:pPr>
            <w:ins w:id="73350" w:author="Diana Machado" w:date="2019-04-05T19:14:00Z">
              <w:r w:rsidRPr="009B5DB8">
                <w:rPr>
                  <w:rFonts w:ascii="Calibri" w:eastAsia="PMingLiU" w:hAnsi="Calibri" w:cs="Calibri"/>
                  <w:color w:val="000000"/>
                  <w:sz w:val="22"/>
                  <w:szCs w:val="22"/>
                  <w:lang w:val="en-PH" w:eastAsia="en-US"/>
                </w:rPr>
                <w:t>2.887</w:t>
              </w:r>
            </w:ins>
          </w:p>
        </w:tc>
        <w:tc>
          <w:tcPr>
            <w:tcW w:w="434" w:type="pct"/>
            <w:tcBorders>
              <w:top w:val="single" w:sz="12"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51" w:author="Diana Machado" w:date="2019-04-05T19:14:00Z"/>
                <w:rFonts w:ascii="Calibri" w:eastAsia="PMingLiU" w:hAnsi="Calibri" w:cs="Calibri"/>
                <w:color w:val="000000"/>
                <w:sz w:val="22"/>
                <w:szCs w:val="22"/>
                <w:lang w:val="en-PH" w:eastAsia="en-US"/>
              </w:rPr>
            </w:pPr>
            <w:ins w:id="73352" w:author="Diana Machado" w:date="2019-04-05T19:14:00Z">
              <w:r w:rsidRPr="009B5DB8">
                <w:rPr>
                  <w:rFonts w:ascii="Calibri" w:eastAsia="PMingLiU" w:hAnsi="Calibri" w:cs="Calibri"/>
                  <w:color w:val="000000"/>
                  <w:sz w:val="22"/>
                  <w:szCs w:val="22"/>
                  <w:lang w:val="en-PH" w:eastAsia="en-US"/>
                </w:rPr>
                <w:t>1.993</w:t>
              </w:r>
            </w:ins>
          </w:p>
        </w:tc>
        <w:tc>
          <w:tcPr>
            <w:tcW w:w="470" w:type="pct"/>
            <w:tcBorders>
              <w:top w:val="single" w:sz="12"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53" w:author="Diana Machado" w:date="2019-04-05T19:14:00Z"/>
                <w:rFonts w:ascii="Calibri" w:eastAsia="PMingLiU" w:hAnsi="Calibri" w:cs="Calibri"/>
                <w:color w:val="000000"/>
                <w:sz w:val="22"/>
                <w:szCs w:val="22"/>
                <w:lang w:val="en-PH" w:eastAsia="en-US"/>
              </w:rPr>
            </w:pPr>
            <w:ins w:id="73354"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12"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55" w:author="Diana Machado" w:date="2019-04-05T19:14:00Z"/>
                <w:rFonts w:ascii="Calibri" w:eastAsia="PMingLiU" w:hAnsi="Calibri" w:cs="Calibri"/>
                <w:color w:val="000000"/>
                <w:sz w:val="22"/>
                <w:szCs w:val="22"/>
                <w:lang w:val="en-PH" w:eastAsia="en-US"/>
              </w:rPr>
            </w:pPr>
            <w:ins w:id="73356" w:author="Diana Machado" w:date="2019-04-05T19:14:00Z">
              <w:r w:rsidRPr="009B5DB8">
                <w:rPr>
                  <w:rFonts w:ascii="Calibri" w:eastAsia="PMingLiU" w:hAnsi="Calibri" w:cs="Calibri"/>
                  <w:color w:val="000000"/>
                  <w:sz w:val="22"/>
                  <w:szCs w:val="22"/>
                  <w:lang w:val="en-PH" w:eastAsia="en-US"/>
                </w:rPr>
                <w:t>0.494</w:t>
              </w:r>
            </w:ins>
          </w:p>
        </w:tc>
        <w:tc>
          <w:tcPr>
            <w:tcW w:w="430" w:type="pct"/>
            <w:tcBorders>
              <w:top w:val="single" w:sz="12"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57" w:author="Diana Machado" w:date="2019-04-05T19:14:00Z"/>
                <w:rFonts w:ascii="Calibri" w:eastAsia="PMingLiU" w:hAnsi="Calibri" w:cs="Calibri"/>
                <w:color w:val="000000"/>
                <w:sz w:val="22"/>
                <w:szCs w:val="22"/>
                <w:lang w:val="en-PH" w:eastAsia="en-US"/>
              </w:rPr>
            </w:pPr>
            <w:ins w:id="73358" w:author="Diana Machado" w:date="2019-04-05T19:14:00Z">
              <w:r w:rsidRPr="009B5DB8">
                <w:rPr>
                  <w:rFonts w:ascii="Calibri" w:eastAsia="PMingLiU" w:hAnsi="Calibri" w:cs="Calibri"/>
                  <w:color w:val="000000"/>
                  <w:sz w:val="22"/>
                  <w:szCs w:val="22"/>
                  <w:lang w:val="en-PH" w:eastAsia="en-US"/>
                </w:rPr>
                <w:t>0.341</w:t>
              </w:r>
            </w:ins>
          </w:p>
        </w:tc>
      </w:tr>
      <w:tr w:rsidR="0009448B" w:rsidRPr="009B5DB8" w:rsidTr="003C3A8C">
        <w:trPr>
          <w:trHeight w:val="286"/>
          <w:ins w:id="73359"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360" w:author="Diana Machado" w:date="2019-04-05T19:14:00Z"/>
                <w:rFonts w:ascii="Calibri" w:eastAsia="PMingLiU" w:hAnsi="Calibri" w:cs="Calibri"/>
                <w:color w:val="000000"/>
                <w:sz w:val="22"/>
                <w:szCs w:val="22"/>
                <w:lang w:val="en-PH" w:eastAsia="en-US"/>
              </w:rPr>
            </w:pPr>
            <w:ins w:id="73361" w:author="Diana Machado" w:date="2019-04-05T19:14:00Z">
              <w:r w:rsidRPr="009B5DB8">
                <w:rPr>
                  <w:rFonts w:ascii="Calibri" w:eastAsia="PMingLiU" w:hAnsi="Calibri" w:cs="Calibri"/>
                  <w:color w:val="000000"/>
                  <w:sz w:val="22"/>
                  <w:szCs w:val="22"/>
                  <w:lang w:val="en-PH" w:eastAsia="en-US"/>
                </w:rPr>
                <w:t>Owners</w:t>
              </w:r>
            </w:ins>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62" w:author="Diana Machado" w:date="2019-04-05T19:14:00Z"/>
                <w:rFonts w:ascii="Calibri" w:eastAsia="PMingLiU" w:hAnsi="Calibri" w:cs="Calibri"/>
                <w:color w:val="000000"/>
                <w:sz w:val="22"/>
                <w:szCs w:val="22"/>
                <w:lang w:val="en-PH" w:eastAsia="en-US"/>
              </w:rPr>
            </w:pPr>
            <w:ins w:id="73363" w:author="Diana Machado" w:date="2019-04-05T19:14:00Z">
              <w:r w:rsidRPr="009B5DB8">
                <w:rPr>
                  <w:rFonts w:ascii="Calibri" w:eastAsia="PMingLiU" w:hAnsi="Calibri" w:cs="Calibri"/>
                  <w:color w:val="000000"/>
                  <w:sz w:val="22"/>
                  <w:szCs w:val="22"/>
                  <w:lang w:val="en-PH" w:eastAsia="en-US"/>
                </w:rPr>
                <w:t>2</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64" w:author="Diana Machado" w:date="2019-04-05T19:14:00Z"/>
                <w:rFonts w:ascii="Calibri" w:eastAsia="PMingLiU" w:hAnsi="Calibri" w:cs="Calibri"/>
                <w:color w:val="000000"/>
                <w:sz w:val="22"/>
                <w:szCs w:val="22"/>
                <w:lang w:val="en-PH" w:eastAsia="en-US"/>
              </w:rPr>
            </w:pPr>
            <w:ins w:id="73365" w:author="Diana Machado" w:date="2019-04-05T19:14:00Z">
              <w:r w:rsidRPr="009B5DB8">
                <w:rPr>
                  <w:rFonts w:ascii="Calibri" w:eastAsia="PMingLiU" w:hAnsi="Calibri" w:cs="Calibri"/>
                  <w:color w:val="000000"/>
                  <w:sz w:val="22"/>
                  <w:szCs w:val="22"/>
                  <w:lang w:val="en-PH" w:eastAsia="en-US"/>
                </w:rPr>
                <w:t>BREVARD</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66" w:author="Diana Machado" w:date="2019-04-05T19:14:00Z"/>
                <w:rFonts w:ascii="Calibri" w:eastAsia="PMingLiU" w:hAnsi="Calibri" w:cs="Calibri"/>
                <w:color w:val="000000"/>
                <w:sz w:val="22"/>
                <w:szCs w:val="22"/>
                <w:lang w:val="en-PH" w:eastAsia="en-US"/>
              </w:rPr>
            </w:pPr>
            <w:ins w:id="73367" w:author="Diana Machado" w:date="2019-04-05T19:14:00Z">
              <w:r w:rsidRPr="009B5DB8">
                <w:rPr>
                  <w:rFonts w:ascii="Calibri" w:eastAsia="PMingLiU" w:hAnsi="Calibri" w:cs="Calibri"/>
                  <w:color w:val="000000"/>
                  <w:sz w:val="22"/>
                  <w:szCs w:val="22"/>
                  <w:lang w:val="en-PH" w:eastAsia="en-US"/>
                </w:rPr>
                <w:t>6.59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68" w:author="Diana Machado" w:date="2019-04-05T19:14:00Z"/>
                <w:rFonts w:ascii="Calibri" w:eastAsia="PMingLiU" w:hAnsi="Calibri" w:cs="Calibri"/>
                <w:color w:val="000000"/>
                <w:sz w:val="22"/>
                <w:szCs w:val="22"/>
                <w:lang w:val="en-PH" w:eastAsia="en-US"/>
              </w:rPr>
            </w:pPr>
            <w:ins w:id="73369" w:author="Diana Machado" w:date="2019-04-05T19:14:00Z">
              <w:r w:rsidRPr="009B5DB8">
                <w:rPr>
                  <w:rFonts w:ascii="Calibri" w:eastAsia="PMingLiU" w:hAnsi="Calibri" w:cs="Calibri"/>
                  <w:color w:val="000000"/>
                  <w:sz w:val="22"/>
                  <w:szCs w:val="22"/>
                  <w:lang w:val="en-PH" w:eastAsia="en-US"/>
                </w:rPr>
                <w:t>3.267</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70" w:author="Diana Machado" w:date="2019-04-05T19:14:00Z"/>
                <w:rFonts w:ascii="Calibri" w:eastAsia="PMingLiU" w:hAnsi="Calibri" w:cs="Calibri"/>
                <w:color w:val="000000"/>
                <w:sz w:val="22"/>
                <w:szCs w:val="22"/>
                <w:lang w:val="en-PH" w:eastAsia="en-US"/>
              </w:rPr>
            </w:pPr>
            <w:ins w:id="73371" w:author="Diana Machado" w:date="2019-04-05T19:14:00Z">
              <w:r w:rsidRPr="009B5DB8">
                <w:rPr>
                  <w:rFonts w:ascii="Calibri" w:eastAsia="PMingLiU" w:hAnsi="Calibri" w:cs="Calibri"/>
                  <w:color w:val="000000"/>
                  <w:sz w:val="22"/>
                  <w:szCs w:val="22"/>
                  <w:lang w:val="en-PH" w:eastAsia="en-US"/>
                </w:rPr>
                <w:t>1.81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72" w:author="Diana Machado" w:date="2019-04-05T19:14:00Z"/>
                <w:rFonts w:ascii="Calibri" w:eastAsia="PMingLiU" w:hAnsi="Calibri" w:cs="Calibri"/>
                <w:color w:val="000000"/>
                <w:sz w:val="22"/>
                <w:szCs w:val="22"/>
                <w:lang w:val="en-PH" w:eastAsia="en-US"/>
              </w:rPr>
            </w:pPr>
            <w:ins w:id="7337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74" w:author="Diana Machado" w:date="2019-04-05T19:14:00Z"/>
                <w:rFonts w:ascii="Calibri" w:eastAsia="PMingLiU" w:hAnsi="Calibri" w:cs="Calibri"/>
                <w:color w:val="000000"/>
                <w:sz w:val="22"/>
                <w:szCs w:val="22"/>
                <w:lang w:val="en-PH" w:eastAsia="en-US"/>
              </w:rPr>
            </w:pPr>
            <w:ins w:id="73375" w:author="Diana Machado" w:date="2019-04-05T19:14:00Z">
              <w:r w:rsidRPr="009B5DB8">
                <w:rPr>
                  <w:rFonts w:ascii="Calibri" w:eastAsia="PMingLiU" w:hAnsi="Calibri" w:cs="Calibri"/>
                  <w:color w:val="000000"/>
                  <w:sz w:val="22"/>
                  <w:szCs w:val="22"/>
                  <w:lang w:val="en-PH" w:eastAsia="en-US"/>
                </w:rPr>
                <w:t>0.49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76" w:author="Diana Machado" w:date="2019-04-05T19:14:00Z"/>
                <w:rFonts w:ascii="Calibri" w:eastAsia="PMingLiU" w:hAnsi="Calibri" w:cs="Calibri"/>
                <w:color w:val="000000"/>
                <w:sz w:val="22"/>
                <w:szCs w:val="22"/>
                <w:lang w:val="en-PH" w:eastAsia="en-US"/>
              </w:rPr>
            </w:pPr>
            <w:ins w:id="73377" w:author="Diana Machado" w:date="2019-04-05T19:14:00Z">
              <w:r w:rsidRPr="009B5DB8">
                <w:rPr>
                  <w:rFonts w:ascii="Calibri" w:eastAsia="PMingLiU" w:hAnsi="Calibri" w:cs="Calibri"/>
                  <w:color w:val="000000"/>
                  <w:sz w:val="22"/>
                  <w:szCs w:val="22"/>
                  <w:lang w:val="en-PH" w:eastAsia="en-US"/>
                </w:rPr>
                <w:t>0.276</w:t>
              </w:r>
            </w:ins>
          </w:p>
        </w:tc>
      </w:tr>
      <w:tr w:rsidR="0009448B" w:rsidRPr="009B5DB8" w:rsidTr="003C3A8C">
        <w:trPr>
          <w:trHeight w:val="286"/>
          <w:ins w:id="7337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379"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80" w:author="Diana Machado" w:date="2019-04-05T19:14:00Z"/>
                <w:rFonts w:ascii="Calibri" w:eastAsia="PMingLiU" w:hAnsi="Calibri" w:cs="Calibri"/>
                <w:color w:val="000000"/>
                <w:sz w:val="22"/>
                <w:szCs w:val="22"/>
                <w:lang w:val="en-PH" w:eastAsia="en-US"/>
              </w:rPr>
            </w:pPr>
            <w:ins w:id="73381" w:author="Diana Machado" w:date="2019-04-05T19:14:00Z">
              <w:r w:rsidRPr="009B5DB8">
                <w:rPr>
                  <w:rFonts w:ascii="Calibri" w:eastAsia="PMingLiU" w:hAnsi="Calibri" w:cs="Calibri"/>
                  <w:color w:val="000000"/>
                  <w:sz w:val="22"/>
                  <w:szCs w:val="22"/>
                  <w:lang w:val="en-PH" w:eastAsia="en-US"/>
                </w:rPr>
                <w:t>3</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82" w:author="Diana Machado" w:date="2019-04-05T19:14:00Z"/>
                <w:rFonts w:ascii="Calibri" w:eastAsia="PMingLiU" w:hAnsi="Calibri" w:cs="Calibri"/>
                <w:color w:val="000000"/>
                <w:sz w:val="22"/>
                <w:szCs w:val="22"/>
                <w:lang w:val="en-PH" w:eastAsia="en-US"/>
              </w:rPr>
            </w:pPr>
            <w:ins w:id="73383" w:author="Diana Machado" w:date="2019-04-05T19:14:00Z">
              <w:r w:rsidRPr="009B5DB8">
                <w:rPr>
                  <w:rFonts w:ascii="Calibri" w:eastAsia="PMingLiU" w:hAnsi="Calibri" w:cs="Calibri"/>
                  <w:color w:val="000000"/>
                  <w:sz w:val="22"/>
                  <w:szCs w:val="22"/>
                  <w:lang w:val="en-PH" w:eastAsia="en-US"/>
                </w:rPr>
                <w:t>BREVARD</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84" w:author="Diana Machado" w:date="2019-04-05T19:14:00Z"/>
                <w:rFonts w:ascii="Calibri" w:eastAsia="PMingLiU" w:hAnsi="Calibri" w:cs="Calibri"/>
                <w:color w:val="000000"/>
                <w:sz w:val="22"/>
                <w:szCs w:val="22"/>
                <w:lang w:val="en-PH" w:eastAsia="en-US"/>
              </w:rPr>
            </w:pPr>
            <w:ins w:id="73385" w:author="Diana Machado" w:date="2019-04-05T19:14:00Z">
              <w:r w:rsidRPr="009B5DB8">
                <w:rPr>
                  <w:rFonts w:ascii="Calibri" w:eastAsia="PMingLiU" w:hAnsi="Calibri" w:cs="Calibri"/>
                  <w:color w:val="000000"/>
                  <w:sz w:val="22"/>
                  <w:szCs w:val="22"/>
                  <w:lang w:val="en-PH" w:eastAsia="en-US"/>
                </w:rPr>
                <w:t>6.31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86" w:author="Diana Machado" w:date="2019-04-05T19:14:00Z"/>
                <w:rFonts w:ascii="Calibri" w:eastAsia="PMingLiU" w:hAnsi="Calibri" w:cs="Calibri"/>
                <w:color w:val="000000"/>
                <w:sz w:val="22"/>
                <w:szCs w:val="22"/>
                <w:lang w:val="en-PH" w:eastAsia="en-US"/>
              </w:rPr>
            </w:pPr>
            <w:ins w:id="73387" w:author="Diana Machado" w:date="2019-04-05T19:14:00Z">
              <w:r w:rsidRPr="009B5DB8">
                <w:rPr>
                  <w:rFonts w:ascii="Calibri" w:eastAsia="PMingLiU" w:hAnsi="Calibri" w:cs="Calibri"/>
                  <w:color w:val="000000"/>
                  <w:sz w:val="22"/>
                  <w:szCs w:val="22"/>
                  <w:lang w:val="en-PH" w:eastAsia="en-US"/>
                </w:rPr>
                <w:t>3.15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88" w:author="Diana Machado" w:date="2019-04-05T19:14:00Z"/>
                <w:rFonts w:ascii="Calibri" w:eastAsia="PMingLiU" w:hAnsi="Calibri" w:cs="Calibri"/>
                <w:color w:val="000000"/>
                <w:sz w:val="22"/>
                <w:szCs w:val="22"/>
                <w:lang w:val="en-PH" w:eastAsia="en-US"/>
              </w:rPr>
            </w:pPr>
            <w:ins w:id="73389" w:author="Diana Machado" w:date="2019-04-05T19:14:00Z">
              <w:r w:rsidRPr="009B5DB8">
                <w:rPr>
                  <w:rFonts w:ascii="Calibri" w:eastAsia="PMingLiU" w:hAnsi="Calibri" w:cs="Calibri"/>
                  <w:color w:val="000000"/>
                  <w:sz w:val="22"/>
                  <w:szCs w:val="22"/>
                  <w:lang w:val="en-PH" w:eastAsia="en-US"/>
                </w:rPr>
                <w:t>1.782</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90" w:author="Diana Machado" w:date="2019-04-05T19:14:00Z"/>
                <w:rFonts w:ascii="Calibri" w:eastAsia="PMingLiU" w:hAnsi="Calibri" w:cs="Calibri"/>
                <w:color w:val="000000"/>
                <w:sz w:val="22"/>
                <w:szCs w:val="22"/>
                <w:lang w:val="en-PH" w:eastAsia="en-US"/>
              </w:rPr>
            </w:pPr>
            <w:ins w:id="73391"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92" w:author="Diana Machado" w:date="2019-04-05T19:14:00Z"/>
                <w:rFonts w:ascii="Calibri" w:eastAsia="PMingLiU" w:hAnsi="Calibri" w:cs="Calibri"/>
                <w:color w:val="000000"/>
                <w:sz w:val="22"/>
                <w:szCs w:val="22"/>
                <w:lang w:val="en-PH" w:eastAsia="en-US"/>
              </w:rPr>
            </w:pPr>
            <w:ins w:id="73393" w:author="Diana Machado" w:date="2019-04-05T19:14:00Z">
              <w:r w:rsidRPr="009B5DB8">
                <w:rPr>
                  <w:rFonts w:ascii="Calibri" w:eastAsia="PMingLiU" w:hAnsi="Calibri" w:cs="Calibri"/>
                  <w:color w:val="000000"/>
                  <w:sz w:val="22"/>
                  <w:szCs w:val="22"/>
                  <w:lang w:val="en-PH" w:eastAsia="en-US"/>
                </w:rPr>
                <w:t>0.500</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94" w:author="Diana Machado" w:date="2019-04-05T19:14:00Z"/>
                <w:rFonts w:ascii="Calibri" w:eastAsia="PMingLiU" w:hAnsi="Calibri" w:cs="Calibri"/>
                <w:color w:val="000000"/>
                <w:sz w:val="22"/>
                <w:szCs w:val="22"/>
                <w:lang w:val="en-PH" w:eastAsia="en-US"/>
              </w:rPr>
            </w:pPr>
            <w:ins w:id="73395" w:author="Diana Machado" w:date="2019-04-05T19:14:00Z">
              <w:r w:rsidRPr="009B5DB8">
                <w:rPr>
                  <w:rFonts w:ascii="Calibri" w:eastAsia="PMingLiU" w:hAnsi="Calibri" w:cs="Calibri"/>
                  <w:color w:val="000000"/>
                  <w:sz w:val="22"/>
                  <w:szCs w:val="22"/>
                  <w:lang w:val="en-PH" w:eastAsia="en-US"/>
                </w:rPr>
                <w:t>0.282</w:t>
              </w:r>
            </w:ins>
          </w:p>
        </w:tc>
      </w:tr>
      <w:tr w:rsidR="0009448B" w:rsidRPr="009B5DB8" w:rsidTr="003C3A8C">
        <w:trPr>
          <w:trHeight w:val="286"/>
          <w:ins w:id="73396"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397"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98" w:author="Diana Machado" w:date="2019-04-05T19:14:00Z"/>
                <w:rFonts w:ascii="Calibri" w:eastAsia="PMingLiU" w:hAnsi="Calibri" w:cs="Calibri"/>
                <w:color w:val="000000"/>
                <w:sz w:val="22"/>
                <w:szCs w:val="22"/>
                <w:lang w:val="en-PH" w:eastAsia="en-US"/>
              </w:rPr>
            </w:pPr>
            <w:ins w:id="73399" w:author="Diana Machado" w:date="2019-04-05T19:14:00Z">
              <w:r w:rsidRPr="009B5DB8">
                <w:rPr>
                  <w:rFonts w:ascii="Calibri" w:eastAsia="PMingLiU" w:hAnsi="Calibri" w:cs="Calibri"/>
                  <w:color w:val="000000"/>
                  <w:sz w:val="22"/>
                  <w:szCs w:val="22"/>
                  <w:lang w:val="en-PH" w:eastAsia="en-US"/>
                </w:rPr>
                <w:t>4</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00" w:author="Diana Machado" w:date="2019-04-05T19:14:00Z"/>
                <w:rFonts w:ascii="Calibri" w:eastAsia="PMingLiU" w:hAnsi="Calibri" w:cs="Calibri"/>
                <w:color w:val="000000"/>
                <w:sz w:val="22"/>
                <w:szCs w:val="22"/>
                <w:lang w:val="en-PH" w:eastAsia="en-US"/>
              </w:rPr>
            </w:pPr>
            <w:ins w:id="73401" w:author="Diana Machado" w:date="2019-04-05T19:14:00Z">
              <w:r w:rsidRPr="009B5DB8">
                <w:rPr>
                  <w:rFonts w:ascii="Calibri" w:eastAsia="PMingLiU" w:hAnsi="Calibri" w:cs="Calibri"/>
                  <w:color w:val="000000"/>
                  <w:sz w:val="22"/>
                  <w:szCs w:val="22"/>
                  <w:lang w:val="en-PH" w:eastAsia="en-US"/>
                </w:rPr>
                <w:t>BROWARD</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02" w:author="Diana Machado" w:date="2019-04-05T19:14:00Z"/>
                <w:rFonts w:ascii="Calibri" w:eastAsia="PMingLiU" w:hAnsi="Calibri" w:cs="Calibri"/>
                <w:color w:val="000000"/>
                <w:sz w:val="22"/>
                <w:szCs w:val="22"/>
                <w:lang w:val="en-PH" w:eastAsia="en-US"/>
              </w:rPr>
            </w:pPr>
            <w:ins w:id="73403" w:author="Diana Machado" w:date="2019-04-05T19:14:00Z">
              <w:r w:rsidRPr="009B5DB8">
                <w:rPr>
                  <w:rFonts w:ascii="Calibri" w:eastAsia="PMingLiU" w:hAnsi="Calibri" w:cs="Calibri"/>
                  <w:color w:val="000000"/>
                  <w:sz w:val="22"/>
                  <w:szCs w:val="22"/>
                  <w:lang w:val="en-PH" w:eastAsia="en-US"/>
                </w:rPr>
                <w:t>10.81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04" w:author="Diana Machado" w:date="2019-04-05T19:14:00Z"/>
                <w:rFonts w:ascii="Calibri" w:eastAsia="PMingLiU" w:hAnsi="Calibri" w:cs="Calibri"/>
                <w:color w:val="000000"/>
                <w:sz w:val="22"/>
                <w:szCs w:val="22"/>
                <w:lang w:val="en-PH" w:eastAsia="en-US"/>
              </w:rPr>
            </w:pPr>
            <w:ins w:id="73405" w:author="Diana Machado" w:date="2019-04-05T19:14:00Z">
              <w:r w:rsidRPr="009B5DB8">
                <w:rPr>
                  <w:rFonts w:ascii="Calibri" w:eastAsia="PMingLiU" w:hAnsi="Calibri" w:cs="Calibri"/>
                  <w:color w:val="000000"/>
                  <w:sz w:val="22"/>
                  <w:szCs w:val="22"/>
                  <w:lang w:val="en-PH" w:eastAsia="en-US"/>
                </w:rPr>
                <w:t>2.562</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06" w:author="Diana Machado" w:date="2019-04-05T19:14:00Z"/>
                <w:rFonts w:ascii="Calibri" w:eastAsia="PMingLiU" w:hAnsi="Calibri" w:cs="Calibri"/>
                <w:color w:val="000000"/>
                <w:sz w:val="22"/>
                <w:szCs w:val="22"/>
                <w:lang w:val="en-PH" w:eastAsia="en-US"/>
              </w:rPr>
            </w:pPr>
            <w:ins w:id="73407" w:author="Diana Machado" w:date="2019-04-05T19:14:00Z">
              <w:r w:rsidRPr="009B5DB8">
                <w:rPr>
                  <w:rFonts w:ascii="Calibri" w:eastAsia="PMingLiU" w:hAnsi="Calibri" w:cs="Calibri"/>
                  <w:color w:val="000000"/>
                  <w:sz w:val="22"/>
                  <w:szCs w:val="22"/>
                  <w:lang w:val="en-PH" w:eastAsia="en-US"/>
                </w:rPr>
                <w:t>2.56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08" w:author="Diana Machado" w:date="2019-04-05T19:14:00Z"/>
                <w:rFonts w:ascii="Calibri" w:eastAsia="PMingLiU" w:hAnsi="Calibri" w:cs="Calibri"/>
                <w:color w:val="000000"/>
                <w:sz w:val="22"/>
                <w:szCs w:val="22"/>
                <w:lang w:val="en-PH" w:eastAsia="en-US"/>
              </w:rPr>
            </w:pPr>
            <w:ins w:id="73409"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10" w:author="Diana Machado" w:date="2019-04-05T19:14:00Z"/>
                <w:rFonts w:ascii="Calibri" w:eastAsia="PMingLiU" w:hAnsi="Calibri" w:cs="Calibri"/>
                <w:color w:val="000000"/>
                <w:sz w:val="22"/>
                <w:szCs w:val="22"/>
                <w:lang w:val="en-PH" w:eastAsia="en-US"/>
              </w:rPr>
            </w:pPr>
            <w:ins w:id="73411" w:author="Diana Machado" w:date="2019-04-05T19:14:00Z">
              <w:r w:rsidRPr="009B5DB8">
                <w:rPr>
                  <w:rFonts w:ascii="Calibri" w:eastAsia="PMingLiU" w:hAnsi="Calibri" w:cs="Calibri"/>
                  <w:color w:val="000000"/>
                  <w:sz w:val="22"/>
                  <w:szCs w:val="22"/>
                  <w:lang w:val="en-PH" w:eastAsia="en-US"/>
                </w:rPr>
                <w:t>0.237</w:t>
              </w:r>
            </w:ins>
          </w:p>
        </w:tc>
        <w:tc>
          <w:tcPr>
            <w:tcW w:w="430" w:type="pct"/>
            <w:tcBorders>
              <w:top w:val="single" w:sz="6" w:space="0" w:color="auto"/>
              <w:left w:val="single" w:sz="6" w:space="0" w:color="auto"/>
              <w:bottom w:val="single" w:sz="6" w:space="0" w:color="auto"/>
              <w:right w:val="single" w:sz="12" w:space="0" w:color="auto"/>
            </w:tcBorders>
            <w:shd w:val="solid" w:color="C0C0C0" w:fill="auto"/>
          </w:tcPr>
          <w:p w:rsidR="0009448B" w:rsidRPr="009B5DB8" w:rsidRDefault="0009448B" w:rsidP="003C3A8C">
            <w:pPr>
              <w:autoSpaceDE w:val="0"/>
              <w:autoSpaceDN w:val="0"/>
              <w:adjustRightInd w:val="0"/>
              <w:jc w:val="center"/>
              <w:rPr>
                <w:ins w:id="73412" w:author="Diana Machado" w:date="2019-04-05T19:14:00Z"/>
                <w:rFonts w:ascii="Calibri" w:eastAsia="PMingLiU" w:hAnsi="Calibri" w:cs="Calibri"/>
                <w:color w:val="000000"/>
                <w:sz w:val="22"/>
                <w:szCs w:val="22"/>
                <w:lang w:val="en-PH" w:eastAsia="en-US"/>
              </w:rPr>
            </w:pPr>
            <w:ins w:id="73413" w:author="Diana Machado" w:date="2019-04-05T19:14:00Z">
              <w:r w:rsidRPr="009B5DB8">
                <w:rPr>
                  <w:rFonts w:ascii="Calibri" w:eastAsia="PMingLiU" w:hAnsi="Calibri" w:cs="Calibri"/>
                  <w:color w:val="000000"/>
                  <w:sz w:val="22"/>
                  <w:szCs w:val="22"/>
                  <w:lang w:val="en-PH" w:eastAsia="en-US"/>
                </w:rPr>
                <w:t>0.238</w:t>
              </w:r>
            </w:ins>
          </w:p>
        </w:tc>
      </w:tr>
      <w:tr w:rsidR="0009448B" w:rsidRPr="009B5DB8" w:rsidTr="003C3A8C">
        <w:trPr>
          <w:trHeight w:val="286"/>
          <w:ins w:id="73414"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415"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16" w:author="Diana Machado" w:date="2019-04-05T19:14:00Z"/>
                <w:rFonts w:ascii="Calibri" w:eastAsia="PMingLiU" w:hAnsi="Calibri" w:cs="Calibri"/>
                <w:color w:val="000000"/>
                <w:sz w:val="22"/>
                <w:szCs w:val="22"/>
                <w:lang w:val="en-PH" w:eastAsia="en-US"/>
              </w:rPr>
            </w:pPr>
            <w:ins w:id="73417" w:author="Diana Machado" w:date="2019-04-05T19:14:00Z">
              <w:r w:rsidRPr="009B5DB8">
                <w:rPr>
                  <w:rFonts w:ascii="Calibri" w:eastAsia="PMingLiU" w:hAnsi="Calibri" w:cs="Calibri"/>
                  <w:color w:val="000000"/>
                  <w:sz w:val="22"/>
                  <w:szCs w:val="22"/>
                  <w:lang w:val="en-PH" w:eastAsia="en-US"/>
                </w:rPr>
                <w:t>5</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18" w:author="Diana Machado" w:date="2019-04-05T19:14:00Z"/>
                <w:rFonts w:ascii="Calibri" w:eastAsia="PMingLiU" w:hAnsi="Calibri" w:cs="Calibri"/>
                <w:color w:val="000000"/>
                <w:sz w:val="22"/>
                <w:szCs w:val="22"/>
                <w:lang w:val="en-PH" w:eastAsia="en-US"/>
              </w:rPr>
            </w:pPr>
            <w:ins w:id="73419" w:author="Diana Machado" w:date="2019-04-05T19:14:00Z">
              <w:r w:rsidRPr="009B5DB8">
                <w:rPr>
                  <w:rFonts w:ascii="Calibri" w:eastAsia="PMingLiU" w:hAnsi="Calibri" w:cs="Calibri"/>
                  <w:color w:val="000000"/>
                  <w:sz w:val="22"/>
                  <w:szCs w:val="22"/>
                  <w:lang w:val="en-PH" w:eastAsia="en-US"/>
                </w:rPr>
                <w:t>BROWARD</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20" w:author="Diana Machado" w:date="2019-04-05T19:14:00Z"/>
                <w:rFonts w:ascii="Calibri" w:eastAsia="PMingLiU" w:hAnsi="Calibri" w:cs="Calibri"/>
                <w:color w:val="000000"/>
                <w:sz w:val="22"/>
                <w:szCs w:val="22"/>
                <w:lang w:val="en-PH" w:eastAsia="en-US"/>
              </w:rPr>
            </w:pPr>
            <w:ins w:id="73421" w:author="Diana Machado" w:date="2019-04-05T19:14:00Z">
              <w:r w:rsidRPr="009B5DB8">
                <w:rPr>
                  <w:rFonts w:ascii="Calibri" w:eastAsia="PMingLiU" w:hAnsi="Calibri" w:cs="Calibri"/>
                  <w:color w:val="000000"/>
                  <w:sz w:val="22"/>
                  <w:szCs w:val="22"/>
                  <w:lang w:val="en-PH" w:eastAsia="en-US"/>
                </w:rPr>
                <w:t>18.31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22" w:author="Diana Machado" w:date="2019-04-05T19:14:00Z"/>
                <w:rFonts w:ascii="Calibri" w:eastAsia="PMingLiU" w:hAnsi="Calibri" w:cs="Calibri"/>
                <w:color w:val="000000"/>
                <w:sz w:val="22"/>
                <w:szCs w:val="22"/>
                <w:lang w:val="en-PH" w:eastAsia="en-US"/>
              </w:rPr>
            </w:pPr>
            <w:ins w:id="73423" w:author="Diana Machado" w:date="2019-04-05T19:14:00Z">
              <w:r w:rsidRPr="009B5DB8">
                <w:rPr>
                  <w:rFonts w:ascii="Calibri" w:eastAsia="PMingLiU" w:hAnsi="Calibri" w:cs="Calibri"/>
                  <w:color w:val="000000"/>
                  <w:sz w:val="22"/>
                  <w:szCs w:val="22"/>
                  <w:lang w:val="en-PH" w:eastAsia="en-US"/>
                </w:rPr>
                <w:t>3.69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24" w:author="Diana Machado" w:date="2019-04-05T19:14:00Z"/>
                <w:rFonts w:ascii="Calibri" w:eastAsia="PMingLiU" w:hAnsi="Calibri" w:cs="Calibri"/>
                <w:color w:val="000000"/>
                <w:sz w:val="22"/>
                <w:szCs w:val="22"/>
                <w:lang w:val="en-PH" w:eastAsia="en-US"/>
              </w:rPr>
            </w:pPr>
            <w:ins w:id="73425" w:author="Diana Machado" w:date="2019-04-05T19:14:00Z">
              <w:r w:rsidRPr="009B5DB8">
                <w:rPr>
                  <w:rFonts w:ascii="Calibri" w:eastAsia="PMingLiU" w:hAnsi="Calibri" w:cs="Calibri"/>
                  <w:color w:val="000000"/>
                  <w:sz w:val="22"/>
                  <w:szCs w:val="22"/>
                  <w:lang w:val="en-PH" w:eastAsia="en-US"/>
                </w:rPr>
                <w:t>3.52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26" w:author="Diana Machado" w:date="2019-04-05T19:14:00Z"/>
                <w:rFonts w:ascii="Calibri" w:eastAsia="PMingLiU" w:hAnsi="Calibri" w:cs="Calibri"/>
                <w:color w:val="000000"/>
                <w:sz w:val="22"/>
                <w:szCs w:val="22"/>
                <w:lang w:val="en-PH" w:eastAsia="en-US"/>
              </w:rPr>
            </w:pPr>
            <w:ins w:id="73427"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28" w:author="Diana Machado" w:date="2019-04-05T19:14:00Z"/>
                <w:rFonts w:ascii="Calibri" w:eastAsia="PMingLiU" w:hAnsi="Calibri" w:cs="Calibri"/>
                <w:color w:val="000000"/>
                <w:sz w:val="22"/>
                <w:szCs w:val="22"/>
                <w:lang w:val="en-PH" w:eastAsia="en-US"/>
              </w:rPr>
            </w:pPr>
            <w:ins w:id="73429" w:author="Diana Machado" w:date="2019-04-05T19:14:00Z">
              <w:r w:rsidRPr="009B5DB8">
                <w:rPr>
                  <w:rFonts w:ascii="Calibri" w:eastAsia="PMingLiU" w:hAnsi="Calibri" w:cs="Calibri"/>
                  <w:color w:val="000000"/>
                  <w:sz w:val="22"/>
                  <w:szCs w:val="22"/>
                  <w:lang w:val="en-PH" w:eastAsia="en-US"/>
                </w:rPr>
                <w:t>0.202</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30" w:author="Diana Machado" w:date="2019-04-05T19:14:00Z"/>
                <w:rFonts w:ascii="Calibri" w:eastAsia="PMingLiU" w:hAnsi="Calibri" w:cs="Calibri"/>
                <w:color w:val="000000"/>
                <w:sz w:val="22"/>
                <w:szCs w:val="22"/>
                <w:lang w:val="en-PH" w:eastAsia="en-US"/>
              </w:rPr>
            </w:pPr>
            <w:ins w:id="73431" w:author="Diana Machado" w:date="2019-04-05T19:14:00Z">
              <w:r w:rsidRPr="009B5DB8">
                <w:rPr>
                  <w:rFonts w:ascii="Calibri" w:eastAsia="PMingLiU" w:hAnsi="Calibri" w:cs="Calibri"/>
                  <w:color w:val="000000"/>
                  <w:sz w:val="22"/>
                  <w:szCs w:val="22"/>
                  <w:lang w:val="en-PH" w:eastAsia="en-US"/>
                </w:rPr>
                <w:t>0.193</w:t>
              </w:r>
            </w:ins>
          </w:p>
        </w:tc>
      </w:tr>
      <w:tr w:rsidR="0009448B" w:rsidRPr="009B5DB8" w:rsidTr="003C3A8C">
        <w:trPr>
          <w:trHeight w:val="286"/>
          <w:ins w:id="73432"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433"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34" w:author="Diana Machado" w:date="2019-04-05T19:14:00Z"/>
                <w:rFonts w:ascii="Calibri" w:eastAsia="PMingLiU" w:hAnsi="Calibri" w:cs="Calibri"/>
                <w:color w:val="000000"/>
                <w:sz w:val="22"/>
                <w:szCs w:val="22"/>
                <w:lang w:val="en-PH" w:eastAsia="en-US"/>
              </w:rPr>
            </w:pPr>
            <w:ins w:id="73435" w:author="Diana Machado" w:date="2019-04-05T19:14:00Z">
              <w:r w:rsidRPr="009B5DB8">
                <w:rPr>
                  <w:rFonts w:ascii="Calibri" w:eastAsia="PMingLiU" w:hAnsi="Calibri" w:cs="Calibri"/>
                  <w:color w:val="000000"/>
                  <w:sz w:val="22"/>
                  <w:szCs w:val="22"/>
                  <w:lang w:val="en-PH" w:eastAsia="en-US"/>
                </w:rPr>
                <w:t>6</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36" w:author="Diana Machado" w:date="2019-04-05T19:14:00Z"/>
                <w:rFonts w:ascii="Calibri" w:eastAsia="PMingLiU" w:hAnsi="Calibri" w:cs="Calibri"/>
                <w:color w:val="000000"/>
                <w:sz w:val="22"/>
                <w:szCs w:val="22"/>
                <w:lang w:val="en-PH" w:eastAsia="en-US"/>
              </w:rPr>
            </w:pPr>
            <w:ins w:id="73437" w:author="Diana Machado" w:date="2019-04-05T19:14:00Z">
              <w:r w:rsidRPr="009B5DB8">
                <w:rPr>
                  <w:rFonts w:ascii="Calibri" w:eastAsia="PMingLiU" w:hAnsi="Calibri" w:cs="Calibri"/>
                  <w:color w:val="000000"/>
                  <w:sz w:val="22"/>
                  <w:szCs w:val="22"/>
                  <w:lang w:val="en-PH" w:eastAsia="en-US"/>
                </w:rPr>
                <w:t>CITRU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38" w:author="Diana Machado" w:date="2019-04-05T19:14:00Z"/>
                <w:rFonts w:ascii="Calibri" w:eastAsia="PMingLiU" w:hAnsi="Calibri" w:cs="Calibri"/>
                <w:color w:val="000000"/>
                <w:sz w:val="22"/>
                <w:szCs w:val="22"/>
                <w:lang w:val="en-PH" w:eastAsia="en-US"/>
              </w:rPr>
            </w:pPr>
            <w:ins w:id="73439" w:author="Diana Machado" w:date="2019-04-05T19:14:00Z">
              <w:r w:rsidRPr="009B5DB8">
                <w:rPr>
                  <w:rFonts w:ascii="Calibri" w:eastAsia="PMingLiU" w:hAnsi="Calibri" w:cs="Calibri"/>
                  <w:color w:val="000000"/>
                  <w:sz w:val="22"/>
                  <w:szCs w:val="22"/>
                  <w:lang w:val="en-PH" w:eastAsia="en-US"/>
                </w:rPr>
                <w:t>4.741</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40" w:author="Diana Machado" w:date="2019-04-05T19:14:00Z"/>
                <w:rFonts w:ascii="Calibri" w:eastAsia="PMingLiU" w:hAnsi="Calibri" w:cs="Calibri"/>
                <w:color w:val="000000"/>
                <w:sz w:val="22"/>
                <w:szCs w:val="22"/>
                <w:lang w:val="en-PH" w:eastAsia="en-US"/>
              </w:rPr>
            </w:pPr>
            <w:ins w:id="73441" w:author="Diana Machado" w:date="2019-04-05T19:14:00Z">
              <w:r w:rsidRPr="009B5DB8">
                <w:rPr>
                  <w:rFonts w:ascii="Calibri" w:eastAsia="PMingLiU" w:hAnsi="Calibri" w:cs="Calibri"/>
                  <w:color w:val="000000"/>
                  <w:sz w:val="22"/>
                  <w:szCs w:val="22"/>
                  <w:lang w:val="en-PH" w:eastAsia="en-US"/>
                </w:rPr>
                <w:t>2.460</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42" w:author="Diana Machado" w:date="2019-04-05T19:14:00Z"/>
                <w:rFonts w:ascii="Calibri" w:eastAsia="PMingLiU" w:hAnsi="Calibri" w:cs="Calibri"/>
                <w:color w:val="000000"/>
                <w:sz w:val="22"/>
                <w:szCs w:val="22"/>
                <w:lang w:val="en-PH" w:eastAsia="en-US"/>
              </w:rPr>
            </w:pPr>
            <w:ins w:id="73443" w:author="Diana Machado" w:date="2019-04-05T19:14:00Z">
              <w:r w:rsidRPr="009B5DB8">
                <w:rPr>
                  <w:rFonts w:ascii="Calibri" w:eastAsia="PMingLiU" w:hAnsi="Calibri" w:cs="Calibri"/>
                  <w:color w:val="000000"/>
                  <w:sz w:val="22"/>
                  <w:szCs w:val="22"/>
                  <w:lang w:val="en-PH" w:eastAsia="en-US"/>
                </w:rPr>
                <w:t>1.453</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44" w:author="Diana Machado" w:date="2019-04-05T19:14:00Z"/>
                <w:rFonts w:ascii="Calibri" w:eastAsia="PMingLiU" w:hAnsi="Calibri" w:cs="Calibri"/>
                <w:color w:val="000000"/>
                <w:sz w:val="22"/>
                <w:szCs w:val="22"/>
                <w:lang w:val="en-PH" w:eastAsia="en-US"/>
              </w:rPr>
            </w:pPr>
            <w:ins w:id="73445"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46" w:author="Diana Machado" w:date="2019-04-05T19:14:00Z"/>
                <w:rFonts w:ascii="Calibri" w:eastAsia="PMingLiU" w:hAnsi="Calibri" w:cs="Calibri"/>
                <w:color w:val="000000"/>
                <w:sz w:val="22"/>
                <w:szCs w:val="22"/>
                <w:lang w:val="en-PH" w:eastAsia="en-US"/>
              </w:rPr>
            </w:pPr>
            <w:ins w:id="73447" w:author="Diana Machado" w:date="2019-04-05T19:14:00Z">
              <w:r w:rsidRPr="009B5DB8">
                <w:rPr>
                  <w:rFonts w:ascii="Calibri" w:eastAsia="PMingLiU" w:hAnsi="Calibri" w:cs="Calibri"/>
                  <w:color w:val="000000"/>
                  <w:sz w:val="22"/>
                  <w:szCs w:val="22"/>
                  <w:lang w:val="en-PH" w:eastAsia="en-US"/>
                </w:rPr>
                <w:t>0.519</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48" w:author="Diana Machado" w:date="2019-04-05T19:14:00Z"/>
                <w:rFonts w:ascii="Calibri" w:eastAsia="PMingLiU" w:hAnsi="Calibri" w:cs="Calibri"/>
                <w:color w:val="000000"/>
                <w:sz w:val="22"/>
                <w:szCs w:val="22"/>
                <w:lang w:val="en-PH" w:eastAsia="en-US"/>
              </w:rPr>
            </w:pPr>
            <w:ins w:id="73449" w:author="Diana Machado" w:date="2019-04-05T19:14:00Z">
              <w:r w:rsidRPr="009B5DB8">
                <w:rPr>
                  <w:rFonts w:ascii="Calibri" w:eastAsia="PMingLiU" w:hAnsi="Calibri" w:cs="Calibri"/>
                  <w:color w:val="000000"/>
                  <w:sz w:val="22"/>
                  <w:szCs w:val="22"/>
                  <w:lang w:val="en-PH" w:eastAsia="en-US"/>
                </w:rPr>
                <w:t>0.306</w:t>
              </w:r>
            </w:ins>
          </w:p>
        </w:tc>
      </w:tr>
      <w:tr w:rsidR="0009448B" w:rsidRPr="009B5DB8" w:rsidTr="003C3A8C">
        <w:trPr>
          <w:trHeight w:val="286"/>
          <w:ins w:id="73450"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451"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52" w:author="Diana Machado" w:date="2019-04-05T19:14:00Z"/>
                <w:rFonts w:ascii="Calibri" w:eastAsia="PMingLiU" w:hAnsi="Calibri" w:cs="Calibri"/>
                <w:color w:val="000000"/>
                <w:sz w:val="22"/>
                <w:szCs w:val="22"/>
                <w:lang w:val="en-PH" w:eastAsia="en-US"/>
              </w:rPr>
            </w:pPr>
            <w:ins w:id="73453" w:author="Diana Machado" w:date="2019-04-05T19:14:00Z">
              <w:r w:rsidRPr="009B5DB8">
                <w:rPr>
                  <w:rFonts w:ascii="Calibri" w:eastAsia="PMingLiU" w:hAnsi="Calibri" w:cs="Calibri"/>
                  <w:color w:val="000000"/>
                  <w:sz w:val="22"/>
                  <w:szCs w:val="22"/>
                  <w:lang w:val="en-PH" w:eastAsia="en-US"/>
                </w:rPr>
                <w:t>7</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54" w:author="Diana Machado" w:date="2019-04-05T19:14:00Z"/>
                <w:rFonts w:ascii="Calibri" w:eastAsia="PMingLiU" w:hAnsi="Calibri" w:cs="Calibri"/>
                <w:color w:val="000000"/>
                <w:sz w:val="22"/>
                <w:szCs w:val="22"/>
                <w:lang w:val="en-PH" w:eastAsia="en-US"/>
              </w:rPr>
            </w:pPr>
            <w:ins w:id="73455" w:author="Diana Machado" w:date="2019-04-05T19:14:00Z">
              <w:r w:rsidRPr="009B5DB8">
                <w:rPr>
                  <w:rFonts w:ascii="Calibri" w:eastAsia="PMingLiU" w:hAnsi="Calibri" w:cs="Calibri"/>
                  <w:color w:val="000000"/>
                  <w:sz w:val="22"/>
                  <w:szCs w:val="22"/>
                  <w:lang w:val="en-PH" w:eastAsia="en-US"/>
                </w:rPr>
                <w:t>CLAY</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56" w:author="Diana Machado" w:date="2019-04-05T19:14:00Z"/>
                <w:rFonts w:ascii="Calibri" w:eastAsia="PMingLiU" w:hAnsi="Calibri" w:cs="Calibri"/>
                <w:color w:val="000000"/>
                <w:sz w:val="22"/>
                <w:szCs w:val="22"/>
                <w:lang w:val="en-PH" w:eastAsia="en-US"/>
              </w:rPr>
            </w:pPr>
            <w:ins w:id="73457" w:author="Diana Machado" w:date="2019-04-05T19:14:00Z">
              <w:r w:rsidRPr="009B5DB8">
                <w:rPr>
                  <w:rFonts w:ascii="Calibri" w:eastAsia="PMingLiU" w:hAnsi="Calibri" w:cs="Calibri"/>
                  <w:color w:val="000000"/>
                  <w:sz w:val="22"/>
                  <w:szCs w:val="22"/>
                  <w:lang w:val="en-PH" w:eastAsia="en-US"/>
                </w:rPr>
                <w:t>1.061</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58" w:author="Diana Machado" w:date="2019-04-05T19:14:00Z"/>
                <w:rFonts w:ascii="Calibri" w:eastAsia="PMingLiU" w:hAnsi="Calibri" w:cs="Calibri"/>
                <w:color w:val="000000"/>
                <w:sz w:val="22"/>
                <w:szCs w:val="22"/>
                <w:lang w:val="en-PH" w:eastAsia="en-US"/>
              </w:rPr>
            </w:pPr>
            <w:ins w:id="73459" w:author="Diana Machado" w:date="2019-04-05T19:14:00Z">
              <w:r w:rsidRPr="009B5DB8">
                <w:rPr>
                  <w:rFonts w:ascii="Calibri" w:eastAsia="PMingLiU" w:hAnsi="Calibri" w:cs="Calibri"/>
                  <w:color w:val="000000"/>
                  <w:sz w:val="22"/>
                  <w:szCs w:val="22"/>
                  <w:lang w:val="en-PH" w:eastAsia="en-US"/>
                </w:rPr>
                <w:t>0.791</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60" w:author="Diana Machado" w:date="2019-04-05T19:14:00Z"/>
                <w:rFonts w:ascii="Calibri" w:eastAsia="PMingLiU" w:hAnsi="Calibri" w:cs="Calibri"/>
                <w:color w:val="000000"/>
                <w:sz w:val="22"/>
                <w:szCs w:val="22"/>
                <w:lang w:val="en-PH" w:eastAsia="en-US"/>
              </w:rPr>
            </w:pPr>
            <w:ins w:id="73461" w:author="Diana Machado" w:date="2019-04-05T19:14:00Z">
              <w:r w:rsidRPr="009B5DB8">
                <w:rPr>
                  <w:rFonts w:ascii="Calibri" w:eastAsia="PMingLiU" w:hAnsi="Calibri" w:cs="Calibri"/>
                  <w:color w:val="000000"/>
                  <w:sz w:val="22"/>
                  <w:szCs w:val="22"/>
                  <w:lang w:val="en-PH" w:eastAsia="en-US"/>
                </w:rPr>
                <w:t>0.715</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62" w:author="Diana Machado" w:date="2019-04-05T19:14:00Z"/>
                <w:rFonts w:ascii="Calibri" w:eastAsia="PMingLiU" w:hAnsi="Calibri" w:cs="Calibri"/>
                <w:color w:val="000000"/>
                <w:sz w:val="22"/>
                <w:szCs w:val="22"/>
                <w:lang w:val="en-PH" w:eastAsia="en-US"/>
              </w:rPr>
            </w:pPr>
            <w:ins w:id="7346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64" w:author="Diana Machado" w:date="2019-04-05T19:14:00Z"/>
                <w:rFonts w:ascii="Calibri" w:eastAsia="PMingLiU" w:hAnsi="Calibri" w:cs="Calibri"/>
                <w:color w:val="000000"/>
                <w:sz w:val="22"/>
                <w:szCs w:val="22"/>
                <w:lang w:val="en-PH" w:eastAsia="en-US"/>
              </w:rPr>
            </w:pPr>
            <w:ins w:id="73465" w:author="Diana Machado" w:date="2019-04-05T19:14:00Z">
              <w:r w:rsidRPr="009B5DB8">
                <w:rPr>
                  <w:rFonts w:ascii="Calibri" w:eastAsia="PMingLiU" w:hAnsi="Calibri" w:cs="Calibri"/>
                  <w:color w:val="000000"/>
                  <w:sz w:val="22"/>
                  <w:szCs w:val="22"/>
                  <w:lang w:val="en-PH" w:eastAsia="en-US"/>
                </w:rPr>
                <w:t>0.74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66" w:author="Diana Machado" w:date="2019-04-05T19:14:00Z"/>
                <w:rFonts w:ascii="Calibri" w:eastAsia="PMingLiU" w:hAnsi="Calibri" w:cs="Calibri"/>
                <w:color w:val="000000"/>
                <w:sz w:val="22"/>
                <w:szCs w:val="22"/>
                <w:lang w:val="en-PH" w:eastAsia="en-US"/>
              </w:rPr>
            </w:pPr>
            <w:ins w:id="73467" w:author="Diana Machado" w:date="2019-04-05T19:14:00Z">
              <w:r w:rsidRPr="009B5DB8">
                <w:rPr>
                  <w:rFonts w:ascii="Calibri" w:eastAsia="PMingLiU" w:hAnsi="Calibri" w:cs="Calibri"/>
                  <w:color w:val="000000"/>
                  <w:sz w:val="22"/>
                  <w:szCs w:val="22"/>
                  <w:lang w:val="en-PH" w:eastAsia="en-US"/>
                </w:rPr>
                <w:t>0.674</w:t>
              </w:r>
            </w:ins>
          </w:p>
        </w:tc>
      </w:tr>
      <w:tr w:rsidR="0009448B" w:rsidRPr="009B5DB8" w:rsidTr="003C3A8C">
        <w:trPr>
          <w:trHeight w:val="286"/>
          <w:ins w:id="7346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469"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70" w:author="Diana Machado" w:date="2019-04-05T19:14:00Z"/>
                <w:rFonts w:ascii="Calibri" w:eastAsia="PMingLiU" w:hAnsi="Calibri" w:cs="Calibri"/>
                <w:color w:val="000000"/>
                <w:sz w:val="22"/>
                <w:szCs w:val="22"/>
                <w:lang w:val="en-PH" w:eastAsia="en-US"/>
              </w:rPr>
            </w:pPr>
            <w:ins w:id="73471" w:author="Diana Machado" w:date="2019-04-05T19:14:00Z">
              <w:r w:rsidRPr="009B5DB8">
                <w:rPr>
                  <w:rFonts w:ascii="Calibri" w:eastAsia="PMingLiU" w:hAnsi="Calibri" w:cs="Calibri"/>
                  <w:color w:val="000000"/>
                  <w:sz w:val="22"/>
                  <w:szCs w:val="22"/>
                  <w:lang w:val="en-PH" w:eastAsia="en-US"/>
                </w:rPr>
                <w:t>8</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72" w:author="Diana Machado" w:date="2019-04-05T19:14:00Z"/>
                <w:rFonts w:ascii="Calibri" w:eastAsia="PMingLiU" w:hAnsi="Calibri" w:cs="Calibri"/>
                <w:color w:val="000000"/>
                <w:sz w:val="22"/>
                <w:szCs w:val="22"/>
                <w:lang w:val="en-PH" w:eastAsia="en-US"/>
              </w:rPr>
            </w:pPr>
            <w:ins w:id="73473" w:author="Diana Machado" w:date="2019-04-05T19:14:00Z">
              <w:r w:rsidRPr="009B5DB8">
                <w:rPr>
                  <w:rFonts w:ascii="Calibri" w:eastAsia="PMingLiU" w:hAnsi="Calibri" w:cs="Calibri"/>
                  <w:color w:val="000000"/>
                  <w:sz w:val="22"/>
                  <w:szCs w:val="22"/>
                  <w:lang w:val="en-PH" w:eastAsia="en-US"/>
                </w:rPr>
                <w:t>COLLIER</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74" w:author="Diana Machado" w:date="2019-04-05T19:14:00Z"/>
                <w:rFonts w:ascii="Calibri" w:eastAsia="PMingLiU" w:hAnsi="Calibri" w:cs="Calibri"/>
                <w:color w:val="000000"/>
                <w:sz w:val="22"/>
                <w:szCs w:val="22"/>
                <w:lang w:val="en-PH" w:eastAsia="en-US"/>
              </w:rPr>
            </w:pPr>
            <w:ins w:id="73475" w:author="Diana Machado" w:date="2019-04-05T19:14:00Z">
              <w:r w:rsidRPr="009B5DB8">
                <w:rPr>
                  <w:rFonts w:ascii="Calibri" w:eastAsia="PMingLiU" w:hAnsi="Calibri" w:cs="Calibri"/>
                  <w:color w:val="000000"/>
                  <w:sz w:val="22"/>
                  <w:szCs w:val="22"/>
                  <w:lang w:val="en-PH" w:eastAsia="en-US"/>
                </w:rPr>
                <w:t>10.151</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76" w:author="Diana Machado" w:date="2019-04-05T19:14:00Z"/>
                <w:rFonts w:ascii="Calibri" w:eastAsia="PMingLiU" w:hAnsi="Calibri" w:cs="Calibri"/>
                <w:color w:val="000000"/>
                <w:sz w:val="22"/>
                <w:szCs w:val="22"/>
                <w:lang w:val="en-PH" w:eastAsia="en-US"/>
              </w:rPr>
            </w:pPr>
            <w:ins w:id="73477" w:author="Diana Machado" w:date="2019-04-05T19:14:00Z">
              <w:r w:rsidRPr="009B5DB8">
                <w:rPr>
                  <w:rFonts w:ascii="Calibri" w:eastAsia="PMingLiU" w:hAnsi="Calibri" w:cs="Calibri"/>
                  <w:color w:val="000000"/>
                  <w:sz w:val="22"/>
                  <w:szCs w:val="22"/>
                  <w:lang w:val="en-PH" w:eastAsia="en-US"/>
                </w:rPr>
                <w:t>4.774</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78" w:author="Diana Machado" w:date="2019-04-05T19:14:00Z"/>
                <w:rFonts w:ascii="Calibri" w:eastAsia="PMingLiU" w:hAnsi="Calibri" w:cs="Calibri"/>
                <w:color w:val="000000"/>
                <w:sz w:val="22"/>
                <w:szCs w:val="22"/>
                <w:lang w:val="en-PH" w:eastAsia="en-US"/>
              </w:rPr>
            </w:pPr>
            <w:ins w:id="73479" w:author="Diana Machado" w:date="2019-04-05T19:14:00Z">
              <w:r w:rsidRPr="009B5DB8">
                <w:rPr>
                  <w:rFonts w:ascii="Calibri" w:eastAsia="PMingLiU" w:hAnsi="Calibri" w:cs="Calibri"/>
                  <w:color w:val="000000"/>
                  <w:sz w:val="22"/>
                  <w:szCs w:val="22"/>
                  <w:lang w:val="en-PH" w:eastAsia="en-US"/>
                </w:rPr>
                <w:t>2.57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80" w:author="Diana Machado" w:date="2019-04-05T19:14:00Z"/>
                <w:rFonts w:ascii="Calibri" w:eastAsia="PMingLiU" w:hAnsi="Calibri" w:cs="Calibri"/>
                <w:color w:val="000000"/>
                <w:sz w:val="22"/>
                <w:szCs w:val="22"/>
                <w:lang w:val="en-PH" w:eastAsia="en-US"/>
              </w:rPr>
            </w:pPr>
            <w:ins w:id="73481"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82" w:author="Diana Machado" w:date="2019-04-05T19:14:00Z"/>
                <w:rFonts w:ascii="Calibri" w:eastAsia="PMingLiU" w:hAnsi="Calibri" w:cs="Calibri"/>
                <w:color w:val="000000"/>
                <w:sz w:val="22"/>
                <w:szCs w:val="22"/>
                <w:lang w:val="en-PH" w:eastAsia="en-US"/>
              </w:rPr>
            </w:pPr>
            <w:ins w:id="73483" w:author="Diana Machado" w:date="2019-04-05T19:14:00Z">
              <w:r w:rsidRPr="009B5DB8">
                <w:rPr>
                  <w:rFonts w:ascii="Calibri" w:eastAsia="PMingLiU" w:hAnsi="Calibri" w:cs="Calibri"/>
                  <w:color w:val="000000"/>
                  <w:sz w:val="22"/>
                  <w:szCs w:val="22"/>
                  <w:lang w:val="en-PH" w:eastAsia="en-US"/>
                </w:rPr>
                <w:t>0.470</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84" w:author="Diana Machado" w:date="2019-04-05T19:14:00Z"/>
                <w:rFonts w:ascii="Calibri" w:eastAsia="PMingLiU" w:hAnsi="Calibri" w:cs="Calibri"/>
                <w:color w:val="000000"/>
                <w:sz w:val="22"/>
                <w:szCs w:val="22"/>
                <w:lang w:val="en-PH" w:eastAsia="en-US"/>
              </w:rPr>
            </w:pPr>
            <w:ins w:id="73485" w:author="Diana Machado" w:date="2019-04-05T19:14:00Z">
              <w:r w:rsidRPr="009B5DB8">
                <w:rPr>
                  <w:rFonts w:ascii="Calibri" w:eastAsia="PMingLiU" w:hAnsi="Calibri" w:cs="Calibri"/>
                  <w:color w:val="000000"/>
                  <w:sz w:val="22"/>
                  <w:szCs w:val="22"/>
                  <w:lang w:val="en-PH" w:eastAsia="en-US"/>
                </w:rPr>
                <w:t>0.254</w:t>
              </w:r>
            </w:ins>
          </w:p>
        </w:tc>
      </w:tr>
      <w:tr w:rsidR="0009448B" w:rsidRPr="009B5DB8" w:rsidTr="003C3A8C">
        <w:trPr>
          <w:trHeight w:val="286"/>
          <w:ins w:id="73486"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487"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88" w:author="Diana Machado" w:date="2019-04-05T19:14:00Z"/>
                <w:rFonts w:ascii="Calibri" w:eastAsia="PMingLiU" w:hAnsi="Calibri" w:cs="Calibri"/>
                <w:color w:val="000000"/>
                <w:sz w:val="22"/>
                <w:szCs w:val="22"/>
                <w:lang w:val="en-PH" w:eastAsia="en-US"/>
              </w:rPr>
            </w:pPr>
            <w:ins w:id="73489" w:author="Diana Machado" w:date="2019-04-05T19:14:00Z">
              <w:r w:rsidRPr="009B5DB8">
                <w:rPr>
                  <w:rFonts w:ascii="Calibri" w:eastAsia="PMingLiU" w:hAnsi="Calibri" w:cs="Calibri"/>
                  <w:color w:val="000000"/>
                  <w:sz w:val="22"/>
                  <w:szCs w:val="22"/>
                  <w:lang w:val="en-PH" w:eastAsia="en-US"/>
                </w:rPr>
                <w:t>9</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90" w:author="Diana Machado" w:date="2019-04-05T19:14:00Z"/>
                <w:rFonts w:ascii="Calibri" w:eastAsia="PMingLiU" w:hAnsi="Calibri" w:cs="Calibri"/>
                <w:color w:val="000000"/>
                <w:sz w:val="22"/>
                <w:szCs w:val="22"/>
                <w:lang w:val="en-PH" w:eastAsia="en-US"/>
              </w:rPr>
            </w:pPr>
            <w:ins w:id="73491" w:author="Diana Machado" w:date="2019-04-05T19:14:00Z">
              <w:r w:rsidRPr="009B5DB8">
                <w:rPr>
                  <w:rFonts w:ascii="Calibri" w:eastAsia="PMingLiU" w:hAnsi="Calibri" w:cs="Calibri"/>
                  <w:color w:val="000000"/>
                  <w:sz w:val="22"/>
                  <w:szCs w:val="22"/>
                  <w:lang w:val="en-PH" w:eastAsia="en-US"/>
                </w:rPr>
                <w:t>COLUMBI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92" w:author="Diana Machado" w:date="2019-04-05T19:14:00Z"/>
                <w:rFonts w:ascii="Calibri" w:eastAsia="PMingLiU" w:hAnsi="Calibri" w:cs="Calibri"/>
                <w:color w:val="000000"/>
                <w:sz w:val="22"/>
                <w:szCs w:val="22"/>
                <w:lang w:val="en-PH" w:eastAsia="en-US"/>
              </w:rPr>
            </w:pPr>
            <w:ins w:id="73493" w:author="Diana Machado" w:date="2019-04-05T19:14:00Z">
              <w:r w:rsidRPr="009B5DB8">
                <w:rPr>
                  <w:rFonts w:ascii="Calibri" w:eastAsia="PMingLiU" w:hAnsi="Calibri" w:cs="Calibri"/>
                  <w:color w:val="000000"/>
                  <w:sz w:val="22"/>
                  <w:szCs w:val="22"/>
                  <w:lang w:val="en-PH" w:eastAsia="en-US"/>
                </w:rPr>
                <w:t>1.089</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94" w:author="Diana Machado" w:date="2019-04-05T19:14:00Z"/>
                <w:rFonts w:ascii="Calibri" w:eastAsia="PMingLiU" w:hAnsi="Calibri" w:cs="Calibri"/>
                <w:color w:val="000000"/>
                <w:sz w:val="22"/>
                <w:szCs w:val="22"/>
                <w:lang w:val="en-PH" w:eastAsia="en-US"/>
              </w:rPr>
            </w:pPr>
            <w:ins w:id="73495" w:author="Diana Machado" w:date="2019-04-05T19:14:00Z">
              <w:r w:rsidRPr="009B5DB8">
                <w:rPr>
                  <w:rFonts w:ascii="Calibri" w:eastAsia="PMingLiU" w:hAnsi="Calibri" w:cs="Calibri"/>
                  <w:color w:val="000000"/>
                  <w:sz w:val="22"/>
                  <w:szCs w:val="22"/>
                  <w:lang w:val="en-PH" w:eastAsia="en-US"/>
                </w:rPr>
                <w:t>0.831</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96" w:author="Diana Machado" w:date="2019-04-05T19:14:00Z"/>
                <w:rFonts w:ascii="Calibri" w:eastAsia="PMingLiU" w:hAnsi="Calibri" w:cs="Calibri"/>
                <w:color w:val="000000"/>
                <w:sz w:val="22"/>
                <w:szCs w:val="22"/>
                <w:lang w:val="en-PH" w:eastAsia="en-US"/>
              </w:rPr>
            </w:pPr>
            <w:ins w:id="73497" w:author="Diana Machado" w:date="2019-04-05T19:14:00Z">
              <w:r w:rsidRPr="009B5DB8">
                <w:rPr>
                  <w:rFonts w:ascii="Calibri" w:eastAsia="PMingLiU" w:hAnsi="Calibri" w:cs="Calibri"/>
                  <w:color w:val="000000"/>
                  <w:sz w:val="22"/>
                  <w:szCs w:val="22"/>
                  <w:lang w:val="en-PH" w:eastAsia="en-US"/>
                </w:rPr>
                <w:t>0.75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98" w:author="Diana Machado" w:date="2019-04-05T19:14:00Z"/>
                <w:rFonts w:ascii="Calibri" w:eastAsia="PMingLiU" w:hAnsi="Calibri" w:cs="Calibri"/>
                <w:color w:val="000000"/>
                <w:sz w:val="22"/>
                <w:szCs w:val="22"/>
                <w:lang w:val="en-PH" w:eastAsia="en-US"/>
              </w:rPr>
            </w:pPr>
            <w:ins w:id="73499"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00" w:author="Diana Machado" w:date="2019-04-05T19:14:00Z"/>
                <w:rFonts w:ascii="Calibri" w:eastAsia="PMingLiU" w:hAnsi="Calibri" w:cs="Calibri"/>
                <w:color w:val="000000"/>
                <w:sz w:val="22"/>
                <w:szCs w:val="22"/>
                <w:lang w:val="en-PH" w:eastAsia="en-US"/>
              </w:rPr>
            </w:pPr>
            <w:ins w:id="73501" w:author="Diana Machado" w:date="2019-04-05T19:14:00Z">
              <w:r w:rsidRPr="009B5DB8">
                <w:rPr>
                  <w:rFonts w:ascii="Calibri" w:eastAsia="PMingLiU" w:hAnsi="Calibri" w:cs="Calibri"/>
                  <w:color w:val="000000"/>
                  <w:sz w:val="22"/>
                  <w:szCs w:val="22"/>
                  <w:lang w:val="en-PH" w:eastAsia="en-US"/>
                </w:rPr>
                <w:t>0.763</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02" w:author="Diana Machado" w:date="2019-04-05T19:14:00Z"/>
                <w:rFonts w:ascii="Calibri" w:eastAsia="PMingLiU" w:hAnsi="Calibri" w:cs="Calibri"/>
                <w:color w:val="000000"/>
                <w:sz w:val="22"/>
                <w:szCs w:val="22"/>
                <w:lang w:val="en-PH" w:eastAsia="en-US"/>
              </w:rPr>
            </w:pPr>
            <w:ins w:id="73503" w:author="Diana Machado" w:date="2019-04-05T19:14:00Z">
              <w:r w:rsidRPr="009B5DB8">
                <w:rPr>
                  <w:rFonts w:ascii="Calibri" w:eastAsia="PMingLiU" w:hAnsi="Calibri" w:cs="Calibri"/>
                  <w:color w:val="000000"/>
                  <w:sz w:val="22"/>
                  <w:szCs w:val="22"/>
                  <w:lang w:val="en-PH" w:eastAsia="en-US"/>
                </w:rPr>
                <w:t>0.696</w:t>
              </w:r>
            </w:ins>
          </w:p>
        </w:tc>
      </w:tr>
      <w:tr w:rsidR="0009448B" w:rsidRPr="009B5DB8" w:rsidTr="003C3A8C">
        <w:trPr>
          <w:trHeight w:val="286"/>
          <w:ins w:id="73504"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505"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06" w:author="Diana Machado" w:date="2019-04-05T19:14:00Z"/>
                <w:rFonts w:ascii="Calibri" w:eastAsia="PMingLiU" w:hAnsi="Calibri" w:cs="Calibri"/>
                <w:color w:val="000000"/>
                <w:sz w:val="22"/>
                <w:szCs w:val="22"/>
                <w:lang w:val="en-PH" w:eastAsia="en-US"/>
              </w:rPr>
            </w:pPr>
            <w:ins w:id="73507" w:author="Diana Machado" w:date="2019-04-05T19:14:00Z">
              <w:r w:rsidRPr="009B5DB8">
                <w:rPr>
                  <w:rFonts w:ascii="Calibri" w:eastAsia="PMingLiU" w:hAnsi="Calibri" w:cs="Calibri"/>
                  <w:color w:val="000000"/>
                  <w:sz w:val="22"/>
                  <w:szCs w:val="22"/>
                  <w:lang w:val="en-PH" w:eastAsia="en-US"/>
                </w:rPr>
                <w:t>10</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08" w:author="Diana Machado" w:date="2019-04-05T19:14:00Z"/>
                <w:rFonts w:ascii="Calibri" w:eastAsia="PMingLiU" w:hAnsi="Calibri" w:cs="Calibri"/>
                <w:color w:val="000000"/>
                <w:sz w:val="22"/>
                <w:szCs w:val="22"/>
                <w:lang w:val="en-PH" w:eastAsia="en-US"/>
              </w:rPr>
            </w:pPr>
            <w:ins w:id="73509" w:author="Diana Machado" w:date="2019-04-05T19:14:00Z">
              <w:r w:rsidRPr="009B5DB8">
                <w:rPr>
                  <w:rFonts w:ascii="Calibri" w:eastAsia="PMingLiU" w:hAnsi="Calibri" w:cs="Calibri"/>
                  <w:color w:val="000000"/>
                  <w:sz w:val="22"/>
                  <w:szCs w:val="22"/>
                  <w:lang w:val="en-PH" w:eastAsia="en-US"/>
                </w:rPr>
                <w:t>DIXI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10" w:author="Diana Machado" w:date="2019-04-05T19:14:00Z"/>
                <w:rFonts w:ascii="Calibri" w:eastAsia="PMingLiU" w:hAnsi="Calibri" w:cs="Calibri"/>
                <w:color w:val="000000"/>
                <w:sz w:val="22"/>
                <w:szCs w:val="22"/>
                <w:lang w:val="en-PH" w:eastAsia="en-US"/>
              </w:rPr>
            </w:pPr>
            <w:ins w:id="73511" w:author="Diana Machado" w:date="2019-04-05T19:14:00Z">
              <w:r w:rsidRPr="009B5DB8">
                <w:rPr>
                  <w:rFonts w:ascii="Calibri" w:eastAsia="PMingLiU" w:hAnsi="Calibri" w:cs="Calibri"/>
                  <w:color w:val="000000"/>
                  <w:sz w:val="22"/>
                  <w:szCs w:val="22"/>
                  <w:lang w:val="en-PH" w:eastAsia="en-US"/>
                </w:rPr>
                <w:t>4.311</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12" w:author="Diana Machado" w:date="2019-04-05T19:14:00Z"/>
                <w:rFonts w:ascii="Calibri" w:eastAsia="PMingLiU" w:hAnsi="Calibri" w:cs="Calibri"/>
                <w:color w:val="000000"/>
                <w:sz w:val="22"/>
                <w:szCs w:val="22"/>
                <w:lang w:val="en-PH" w:eastAsia="en-US"/>
              </w:rPr>
            </w:pPr>
            <w:ins w:id="73513" w:author="Diana Machado" w:date="2019-04-05T19:14:00Z">
              <w:r w:rsidRPr="009B5DB8">
                <w:rPr>
                  <w:rFonts w:ascii="Calibri" w:eastAsia="PMingLiU" w:hAnsi="Calibri" w:cs="Calibri"/>
                  <w:color w:val="000000"/>
                  <w:sz w:val="22"/>
                  <w:szCs w:val="22"/>
                  <w:lang w:val="en-PH" w:eastAsia="en-US"/>
                </w:rPr>
                <w:t>2.255</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14" w:author="Diana Machado" w:date="2019-04-05T19:14:00Z"/>
                <w:rFonts w:ascii="Calibri" w:eastAsia="PMingLiU" w:hAnsi="Calibri" w:cs="Calibri"/>
                <w:color w:val="000000"/>
                <w:sz w:val="22"/>
                <w:szCs w:val="22"/>
                <w:lang w:val="en-PH" w:eastAsia="en-US"/>
              </w:rPr>
            </w:pPr>
            <w:ins w:id="73515" w:author="Diana Machado" w:date="2019-04-05T19:14:00Z">
              <w:r w:rsidRPr="009B5DB8">
                <w:rPr>
                  <w:rFonts w:ascii="Calibri" w:eastAsia="PMingLiU" w:hAnsi="Calibri" w:cs="Calibri"/>
                  <w:color w:val="000000"/>
                  <w:sz w:val="22"/>
                  <w:szCs w:val="22"/>
                  <w:lang w:val="en-PH" w:eastAsia="en-US"/>
                </w:rPr>
                <w:t>1.68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16" w:author="Diana Machado" w:date="2019-04-05T19:14:00Z"/>
                <w:rFonts w:ascii="Calibri" w:eastAsia="PMingLiU" w:hAnsi="Calibri" w:cs="Calibri"/>
                <w:color w:val="000000"/>
                <w:sz w:val="22"/>
                <w:szCs w:val="22"/>
                <w:lang w:val="en-PH" w:eastAsia="en-US"/>
              </w:rPr>
            </w:pPr>
            <w:ins w:id="73517"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18" w:author="Diana Machado" w:date="2019-04-05T19:14:00Z"/>
                <w:rFonts w:ascii="Calibri" w:eastAsia="PMingLiU" w:hAnsi="Calibri" w:cs="Calibri"/>
                <w:color w:val="000000"/>
                <w:sz w:val="22"/>
                <w:szCs w:val="22"/>
                <w:lang w:val="en-PH" w:eastAsia="en-US"/>
              </w:rPr>
            </w:pPr>
            <w:ins w:id="73519" w:author="Diana Machado" w:date="2019-04-05T19:14:00Z">
              <w:r w:rsidRPr="009B5DB8">
                <w:rPr>
                  <w:rFonts w:ascii="Calibri" w:eastAsia="PMingLiU" w:hAnsi="Calibri" w:cs="Calibri"/>
                  <w:color w:val="000000"/>
                  <w:sz w:val="22"/>
                  <w:szCs w:val="22"/>
                  <w:lang w:val="en-PH" w:eastAsia="en-US"/>
                </w:rPr>
                <w:t>0.523</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20" w:author="Diana Machado" w:date="2019-04-05T19:14:00Z"/>
                <w:rFonts w:ascii="Calibri" w:eastAsia="PMingLiU" w:hAnsi="Calibri" w:cs="Calibri"/>
                <w:color w:val="000000"/>
                <w:sz w:val="22"/>
                <w:szCs w:val="22"/>
                <w:lang w:val="en-PH" w:eastAsia="en-US"/>
              </w:rPr>
            </w:pPr>
            <w:ins w:id="73521" w:author="Diana Machado" w:date="2019-04-05T19:14:00Z">
              <w:r w:rsidRPr="009B5DB8">
                <w:rPr>
                  <w:rFonts w:ascii="Calibri" w:eastAsia="PMingLiU" w:hAnsi="Calibri" w:cs="Calibri"/>
                  <w:color w:val="000000"/>
                  <w:sz w:val="22"/>
                  <w:szCs w:val="22"/>
                  <w:lang w:val="en-PH" w:eastAsia="en-US"/>
                </w:rPr>
                <w:t>0.391</w:t>
              </w:r>
            </w:ins>
          </w:p>
        </w:tc>
      </w:tr>
      <w:tr w:rsidR="0009448B" w:rsidRPr="009B5DB8" w:rsidTr="003C3A8C">
        <w:trPr>
          <w:trHeight w:val="286"/>
          <w:ins w:id="73522"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523"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24" w:author="Diana Machado" w:date="2019-04-05T19:14:00Z"/>
                <w:rFonts w:ascii="Calibri" w:eastAsia="PMingLiU" w:hAnsi="Calibri" w:cs="Calibri"/>
                <w:color w:val="000000"/>
                <w:sz w:val="22"/>
                <w:szCs w:val="22"/>
                <w:lang w:val="en-PH" w:eastAsia="en-US"/>
              </w:rPr>
            </w:pPr>
            <w:ins w:id="73525" w:author="Diana Machado" w:date="2019-04-05T19:14:00Z">
              <w:r w:rsidRPr="009B5DB8">
                <w:rPr>
                  <w:rFonts w:ascii="Calibri" w:eastAsia="PMingLiU" w:hAnsi="Calibri" w:cs="Calibri"/>
                  <w:color w:val="000000"/>
                  <w:sz w:val="22"/>
                  <w:szCs w:val="22"/>
                  <w:lang w:val="en-PH" w:eastAsia="en-US"/>
                </w:rPr>
                <w:t>11</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26" w:author="Diana Machado" w:date="2019-04-05T19:14:00Z"/>
                <w:rFonts w:ascii="Calibri" w:eastAsia="PMingLiU" w:hAnsi="Calibri" w:cs="Calibri"/>
                <w:color w:val="000000"/>
                <w:sz w:val="22"/>
                <w:szCs w:val="22"/>
                <w:lang w:val="en-PH" w:eastAsia="en-US"/>
              </w:rPr>
            </w:pPr>
            <w:ins w:id="73527" w:author="Diana Machado" w:date="2019-04-05T19:14:00Z">
              <w:r w:rsidRPr="009B5DB8">
                <w:rPr>
                  <w:rFonts w:ascii="Calibri" w:eastAsia="PMingLiU" w:hAnsi="Calibri" w:cs="Calibri"/>
                  <w:color w:val="000000"/>
                  <w:sz w:val="22"/>
                  <w:szCs w:val="22"/>
                  <w:lang w:val="en-PH" w:eastAsia="en-US"/>
                </w:rPr>
                <w:t>DUVAL</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28" w:author="Diana Machado" w:date="2019-04-05T19:14:00Z"/>
                <w:rFonts w:ascii="Calibri" w:eastAsia="PMingLiU" w:hAnsi="Calibri" w:cs="Calibri"/>
                <w:color w:val="000000"/>
                <w:sz w:val="22"/>
                <w:szCs w:val="22"/>
                <w:lang w:val="en-PH" w:eastAsia="en-US"/>
              </w:rPr>
            </w:pPr>
            <w:ins w:id="73529" w:author="Diana Machado" w:date="2019-04-05T19:14:00Z">
              <w:r w:rsidRPr="009B5DB8">
                <w:rPr>
                  <w:rFonts w:ascii="Calibri" w:eastAsia="PMingLiU" w:hAnsi="Calibri" w:cs="Calibri"/>
                  <w:color w:val="000000"/>
                  <w:sz w:val="22"/>
                  <w:szCs w:val="22"/>
                  <w:lang w:val="en-PH" w:eastAsia="en-US"/>
                </w:rPr>
                <w:t>2.51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30" w:author="Diana Machado" w:date="2019-04-05T19:14:00Z"/>
                <w:rFonts w:ascii="Calibri" w:eastAsia="PMingLiU" w:hAnsi="Calibri" w:cs="Calibri"/>
                <w:color w:val="000000"/>
                <w:sz w:val="22"/>
                <w:szCs w:val="22"/>
                <w:lang w:val="en-PH" w:eastAsia="en-US"/>
              </w:rPr>
            </w:pPr>
            <w:ins w:id="73531" w:author="Diana Machado" w:date="2019-04-05T19:14:00Z">
              <w:r w:rsidRPr="009B5DB8">
                <w:rPr>
                  <w:rFonts w:ascii="Calibri" w:eastAsia="PMingLiU" w:hAnsi="Calibri" w:cs="Calibri"/>
                  <w:color w:val="000000"/>
                  <w:sz w:val="22"/>
                  <w:szCs w:val="22"/>
                  <w:lang w:val="en-PH" w:eastAsia="en-US"/>
                </w:rPr>
                <w:t>1.411</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32" w:author="Diana Machado" w:date="2019-04-05T19:14:00Z"/>
                <w:rFonts w:ascii="Calibri" w:eastAsia="PMingLiU" w:hAnsi="Calibri" w:cs="Calibri"/>
                <w:color w:val="000000"/>
                <w:sz w:val="22"/>
                <w:szCs w:val="22"/>
                <w:lang w:val="en-PH" w:eastAsia="en-US"/>
              </w:rPr>
            </w:pPr>
            <w:ins w:id="73533" w:author="Diana Machado" w:date="2019-04-05T19:14:00Z">
              <w:r w:rsidRPr="009B5DB8">
                <w:rPr>
                  <w:rFonts w:ascii="Calibri" w:eastAsia="PMingLiU" w:hAnsi="Calibri" w:cs="Calibri"/>
                  <w:color w:val="000000"/>
                  <w:sz w:val="22"/>
                  <w:szCs w:val="22"/>
                  <w:lang w:val="en-PH" w:eastAsia="en-US"/>
                </w:rPr>
                <w:t>1.09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34" w:author="Diana Machado" w:date="2019-04-05T19:14:00Z"/>
                <w:rFonts w:ascii="Calibri" w:eastAsia="PMingLiU" w:hAnsi="Calibri" w:cs="Calibri"/>
                <w:color w:val="000000"/>
                <w:sz w:val="22"/>
                <w:szCs w:val="22"/>
                <w:lang w:val="en-PH" w:eastAsia="en-US"/>
              </w:rPr>
            </w:pPr>
            <w:ins w:id="73535"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36" w:author="Diana Machado" w:date="2019-04-05T19:14:00Z"/>
                <w:rFonts w:ascii="Calibri" w:eastAsia="PMingLiU" w:hAnsi="Calibri" w:cs="Calibri"/>
                <w:color w:val="000000"/>
                <w:sz w:val="22"/>
                <w:szCs w:val="22"/>
                <w:lang w:val="en-PH" w:eastAsia="en-US"/>
              </w:rPr>
            </w:pPr>
            <w:ins w:id="73537" w:author="Diana Machado" w:date="2019-04-05T19:14:00Z">
              <w:r w:rsidRPr="009B5DB8">
                <w:rPr>
                  <w:rFonts w:ascii="Calibri" w:eastAsia="PMingLiU" w:hAnsi="Calibri" w:cs="Calibri"/>
                  <w:color w:val="000000"/>
                  <w:sz w:val="22"/>
                  <w:szCs w:val="22"/>
                  <w:lang w:val="en-PH" w:eastAsia="en-US"/>
                </w:rPr>
                <w:t>0.56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38" w:author="Diana Machado" w:date="2019-04-05T19:14:00Z"/>
                <w:rFonts w:ascii="Calibri" w:eastAsia="PMingLiU" w:hAnsi="Calibri" w:cs="Calibri"/>
                <w:color w:val="000000"/>
                <w:sz w:val="22"/>
                <w:szCs w:val="22"/>
                <w:lang w:val="en-PH" w:eastAsia="en-US"/>
              </w:rPr>
            </w:pPr>
            <w:ins w:id="73539" w:author="Diana Machado" w:date="2019-04-05T19:14:00Z">
              <w:r w:rsidRPr="009B5DB8">
                <w:rPr>
                  <w:rFonts w:ascii="Calibri" w:eastAsia="PMingLiU" w:hAnsi="Calibri" w:cs="Calibri"/>
                  <w:color w:val="000000"/>
                  <w:sz w:val="22"/>
                  <w:szCs w:val="22"/>
                  <w:lang w:val="en-PH" w:eastAsia="en-US"/>
                </w:rPr>
                <w:t>0.436</w:t>
              </w:r>
            </w:ins>
          </w:p>
        </w:tc>
      </w:tr>
      <w:tr w:rsidR="0009448B" w:rsidRPr="009B5DB8" w:rsidTr="003C3A8C">
        <w:trPr>
          <w:trHeight w:val="286"/>
          <w:ins w:id="73540"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541"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42" w:author="Diana Machado" w:date="2019-04-05T19:14:00Z"/>
                <w:rFonts w:ascii="Calibri" w:eastAsia="PMingLiU" w:hAnsi="Calibri" w:cs="Calibri"/>
                <w:color w:val="000000"/>
                <w:sz w:val="22"/>
                <w:szCs w:val="22"/>
                <w:lang w:val="en-PH" w:eastAsia="en-US"/>
              </w:rPr>
            </w:pPr>
            <w:ins w:id="73543" w:author="Diana Machado" w:date="2019-04-05T19:14:00Z">
              <w:r w:rsidRPr="009B5DB8">
                <w:rPr>
                  <w:rFonts w:ascii="Calibri" w:eastAsia="PMingLiU" w:hAnsi="Calibri" w:cs="Calibri"/>
                  <w:color w:val="000000"/>
                  <w:sz w:val="22"/>
                  <w:szCs w:val="22"/>
                  <w:lang w:val="en-PH" w:eastAsia="en-US"/>
                </w:rPr>
                <w:t>12</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44" w:author="Diana Machado" w:date="2019-04-05T19:14:00Z"/>
                <w:rFonts w:ascii="Calibri" w:eastAsia="PMingLiU" w:hAnsi="Calibri" w:cs="Calibri"/>
                <w:color w:val="000000"/>
                <w:sz w:val="22"/>
                <w:szCs w:val="22"/>
                <w:lang w:val="en-PH" w:eastAsia="en-US"/>
              </w:rPr>
            </w:pPr>
            <w:ins w:id="73545" w:author="Diana Machado" w:date="2019-04-05T19:14:00Z">
              <w:r w:rsidRPr="009B5DB8">
                <w:rPr>
                  <w:rFonts w:ascii="Calibri" w:eastAsia="PMingLiU" w:hAnsi="Calibri" w:cs="Calibri"/>
                  <w:color w:val="000000"/>
                  <w:sz w:val="22"/>
                  <w:szCs w:val="22"/>
                  <w:lang w:val="en-PH" w:eastAsia="en-US"/>
                </w:rPr>
                <w:t>FRANKLI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46" w:author="Diana Machado" w:date="2019-04-05T19:14:00Z"/>
                <w:rFonts w:ascii="Calibri" w:eastAsia="PMingLiU" w:hAnsi="Calibri" w:cs="Calibri"/>
                <w:color w:val="000000"/>
                <w:sz w:val="22"/>
                <w:szCs w:val="22"/>
                <w:lang w:val="en-PH" w:eastAsia="en-US"/>
              </w:rPr>
            </w:pPr>
            <w:ins w:id="73547" w:author="Diana Machado" w:date="2019-04-05T19:14:00Z">
              <w:r w:rsidRPr="009B5DB8">
                <w:rPr>
                  <w:rFonts w:ascii="Calibri" w:eastAsia="PMingLiU" w:hAnsi="Calibri" w:cs="Calibri"/>
                  <w:color w:val="000000"/>
                  <w:sz w:val="22"/>
                  <w:szCs w:val="22"/>
                  <w:lang w:val="en-PH" w:eastAsia="en-US"/>
                </w:rPr>
                <w:t>8.843</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48" w:author="Diana Machado" w:date="2019-04-05T19:14:00Z"/>
                <w:rFonts w:ascii="Calibri" w:eastAsia="PMingLiU" w:hAnsi="Calibri" w:cs="Calibri"/>
                <w:color w:val="000000"/>
                <w:sz w:val="22"/>
                <w:szCs w:val="22"/>
                <w:lang w:val="en-PH" w:eastAsia="en-US"/>
              </w:rPr>
            </w:pPr>
            <w:ins w:id="73549" w:author="Diana Machado" w:date="2019-04-05T19:14:00Z">
              <w:r w:rsidRPr="009B5DB8">
                <w:rPr>
                  <w:rFonts w:ascii="Calibri" w:eastAsia="PMingLiU" w:hAnsi="Calibri" w:cs="Calibri"/>
                  <w:color w:val="000000"/>
                  <w:sz w:val="22"/>
                  <w:szCs w:val="22"/>
                  <w:lang w:val="en-PH" w:eastAsia="en-US"/>
                </w:rPr>
                <w:t>4.227</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50" w:author="Diana Machado" w:date="2019-04-05T19:14:00Z"/>
                <w:rFonts w:ascii="Calibri" w:eastAsia="PMingLiU" w:hAnsi="Calibri" w:cs="Calibri"/>
                <w:color w:val="000000"/>
                <w:sz w:val="22"/>
                <w:szCs w:val="22"/>
                <w:lang w:val="en-PH" w:eastAsia="en-US"/>
              </w:rPr>
            </w:pPr>
            <w:ins w:id="73551" w:author="Diana Machado" w:date="2019-04-05T19:14:00Z">
              <w:r w:rsidRPr="009B5DB8">
                <w:rPr>
                  <w:rFonts w:ascii="Calibri" w:eastAsia="PMingLiU" w:hAnsi="Calibri" w:cs="Calibri"/>
                  <w:color w:val="000000"/>
                  <w:sz w:val="22"/>
                  <w:szCs w:val="22"/>
                  <w:lang w:val="en-PH" w:eastAsia="en-US"/>
                </w:rPr>
                <w:t>2.53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52" w:author="Diana Machado" w:date="2019-04-05T19:14:00Z"/>
                <w:rFonts w:ascii="Calibri" w:eastAsia="PMingLiU" w:hAnsi="Calibri" w:cs="Calibri"/>
                <w:color w:val="000000"/>
                <w:sz w:val="22"/>
                <w:szCs w:val="22"/>
                <w:lang w:val="en-PH" w:eastAsia="en-US"/>
              </w:rPr>
            </w:pPr>
            <w:ins w:id="7355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54" w:author="Diana Machado" w:date="2019-04-05T19:14:00Z"/>
                <w:rFonts w:ascii="Calibri" w:eastAsia="PMingLiU" w:hAnsi="Calibri" w:cs="Calibri"/>
                <w:color w:val="000000"/>
                <w:sz w:val="22"/>
                <w:szCs w:val="22"/>
                <w:lang w:val="en-PH" w:eastAsia="en-US"/>
              </w:rPr>
            </w:pPr>
            <w:ins w:id="73555" w:author="Diana Machado" w:date="2019-04-05T19:14:00Z">
              <w:r w:rsidRPr="009B5DB8">
                <w:rPr>
                  <w:rFonts w:ascii="Calibri" w:eastAsia="PMingLiU" w:hAnsi="Calibri" w:cs="Calibri"/>
                  <w:color w:val="000000"/>
                  <w:sz w:val="22"/>
                  <w:szCs w:val="22"/>
                  <w:lang w:val="en-PH" w:eastAsia="en-US"/>
                </w:rPr>
                <w:t>0.478</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56" w:author="Diana Machado" w:date="2019-04-05T19:14:00Z"/>
                <w:rFonts w:ascii="Calibri" w:eastAsia="PMingLiU" w:hAnsi="Calibri" w:cs="Calibri"/>
                <w:color w:val="000000"/>
                <w:sz w:val="22"/>
                <w:szCs w:val="22"/>
                <w:lang w:val="en-PH" w:eastAsia="en-US"/>
              </w:rPr>
            </w:pPr>
            <w:ins w:id="73557" w:author="Diana Machado" w:date="2019-04-05T19:14:00Z">
              <w:r w:rsidRPr="009B5DB8">
                <w:rPr>
                  <w:rFonts w:ascii="Calibri" w:eastAsia="PMingLiU" w:hAnsi="Calibri" w:cs="Calibri"/>
                  <w:color w:val="000000"/>
                  <w:sz w:val="22"/>
                  <w:szCs w:val="22"/>
                  <w:lang w:val="en-PH" w:eastAsia="en-US"/>
                </w:rPr>
                <w:t>0.286</w:t>
              </w:r>
            </w:ins>
          </w:p>
        </w:tc>
      </w:tr>
      <w:tr w:rsidR="0009448B" w:rsidRPr="009B5DB8" w:rsidTr="003C3A8C">
        <w:trPr>
          <w:trHeight w:val="286"/>
          <w:ins w:id="7355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559"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60" w:author="Diana Machado" w:date="2019-04-05T19:14:00Z"/>
                <w:rFonts w:ascii="Calibri" w:eastAsia="PMingLiU" w:hAnsi="Calibri" w:cs="Calibri"/>
                <w:color w:val="000000"/>
                <w:sz w:val="22"/>
                <w:szCs w:val="22"/>
                <w:lang w:val="en-PH" w:eastAsia="en-US"/>
              </w:rPr>
            </w:pPr>
            <w:ins w:id="73561" w:author="Diana Machado" w:date="2019-04-05T19:14:00Z">
              <w:r w:rsidRPr="009B5DB8">
                <w:rPr>
                  <w:rFonts w:ascii="Calibri" w:eastAsia="PMingLiU" w:hAnsi="Calibri" w:cs="Calibri"/>
                  <w:color w:val="000000"/>
                  <w:sz w:val="22"/>
                  <w:szCs w:val="22"/>
                  <w:lang w:val="en-PH" w:eastAsia="en-US"/>
                </w:rPr>
                <w:t>13</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62" w:author="Diana Machado" w:date="2019-04-05T19:14:00Z"/>
                <w:rFonts w:ascii="Calibri" w:eastAsia="PMingLiU" w:hAnsi="Calibri" w:cs="Calibri"/>
                <w:color w:val="000000"/>
                <w:sz w:val="22"/>
                <w:szCs w:val="22"/>
                <w:lang w:val="en-PH" w:eastAsia="en-US"/>
              </w:rPr>
            </w:pPr>
            <w:ins w:id="73563" w:author="Diana Machado" w:date="2019-04-05T19:14:00Z">
              <w:r w:rsidRPr="009B5DB8">
                <w:rPr>
                  <w:rFonts w:ascii="Calibri" w:eastAsia="PMingLiU" w:hAnsi="Calibri" w:cs="Calibri"/>
                  <w:color w:val="000000"/>
                  <w:sz w:val="22"/>
                  <w:szCs w:val="22"/>
                  <w:lang w:val="en-PH" w:eastAsia="en-US"/>
                </w:rPr>
                <w:t>GLADE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64" w:author="Diana Machado" w:date="2019-04-05T19:14:00Z"/>
                <w:rFonts w:ascii="Calibri" w:eastAsia="PMingLiU" w:hAnsi="Calibri" w:cs="Calibri"/>
                <w:color w:val="000000"/>
                <w:sz w:val="22"/>
                <w:szCs w:val="22"/>
                <w:lang w:val="en-PH" w:eastAsia="en-US"/>
              </w:rPr>
            </w:pPr>
            <w:ins w:id="73565" w:author="Diana Machado" w:date="2019-04-05T19:14:00Z">
              <w:r w:rsidRPr="009B5DB8">
                <w:rPr>
                  <w:rFonts w:ascii="Calibri" w:eastAsia="PMingLiU" w:hAnsi="Calibri" w:cs="Calibri"/>
                  <w:color w:val="000000"/>
                  <w:sz w:val="22"/>
                  <w:szCs w:val="22"/>
                  <w:lang w:val="en-PH" w:eastAsia="en-US"/>
                </w:rPr>
                <w:t>8.38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66" w:author="Diana Machado" w:date="2019-04-05T19:14:00Z"/>
                <w:rFonts w:ascii="Calibri" w:eastAsia="PMingLiU" w:hAnsi="Calibri" w:cs="Calibri"/>
                <w:color w:val="000000"/>
                <w:sz w:val="22"/>
                <w:szCs w:val="22"/>
                <w:lang w:val="en-PH" w:eastAsia="en-US"/>
              </w:rPr>
            </w:pPr>
            <w:ins w:id="73567" w:author="Diana Machado" w:date="2019-04-05T19:14:00Z">
              <w:r w:rsidRPr="009B5DB8">
                <w:rPr>
                  <w:rFonts w:ascii="Calibri" w:eastAsia="PMingLiU" w:hAnsi="Calibri" w:cs="Calibri"/>
                  <w:color w:val="000000"/>
                  <w:sz w:val="22"/>
                  <w:szCs w:val="22"/>
                  <w:lang w:val="en-PH" w:eastAsia="en-US"/>
                </w:rPr>
                <w:t>4.137</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68" w:author="Diana Machado" w:date="2019-04-05T19:14:00Z"/>
                <w:rFonts w:ascii="Calibri" w:eastAsia="PMingLiU" w:hAnsi="Calibri" w:cs="Calibri"/>
                <w:color w:val="000000"/>
                <w:sz w:val="22"/>
                <w:szCs w:val="22"/>
                <w:lang w:val="en-PH" w:eastAsia="en-US"/>
              </w:rPr>
            </w:pPr>
            <w:ins w:id="73569" w:author="Diana Machado" w:date="2019-04-05T19:14:00Z">
              <w:r w:rsidRPr="009B5DB8">
                <w:rPr>
                  <w:rFonts w:ascii="Calibri" w:eastAsia="PMingLiU" w:hAnsi="Calibri" w:cs="Calibri"/>
                  <w:color w:val="000000"/>
                  <w:sz w:val="22"/>
                  <w:szCs w:val="22"/>
                  <w:lang w:val="en-PH" w:eastAsia="en-US"/>
                </w:rPr>
                <w:t>2.31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70" w:author="Diana Machado" w:date="2019-04-05T19:14:00Z"/>
                <w:rFonts w:ascii="Calibri" w:eastAsia="PMingLiU" w:hAnsi="Calibri" w:cs="Calibri"/>
                <w:color w:val="000000"/>
                <w:sz w:val="22"/>
                <w:szCs w:val="22"/>
                <w:lang w:val="en-PH" w:eastAsia="en-US"/>
              </w:rPr>
            </w:pPr>
            <w:ins w:id="73571"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72" w:author="Diana Machado" w:date="2019-04-05T19:14:00Z"/>
                <w:rFonts w:ascii="Calibri" w:eastAsia="PMingLiU" w:hAnsi="Calibri" w:cs="Calibri"/>
                <w:color w:val="000000"/>
                <w:sz w:val="22"/>
                <w:szCs w:val="22"/>
                <w:lang w:val="en-PH" w:eastAsia="en-US"/>
              </w:rPr>
            </w:pPr>
            <w:ins w:id="73573" w:author="Diana Machado" w:date="2019-04-05T19:14:00Z">
              <w:r w:rsidRPr="009B5DB8">
                <w:rPr>
                  <w:rFonts w:ascii="Calibri" w:eastAsia="PMingLiU" w:hAnsi="Calibri" w:cs="Calibri"/>
                  <w:color w:val="000000"/>
                  <w:sz w:val="22"/>
                  <w:szCs w:val="22"/>
                  <w:lang w:val="en-PH" w:eastAsia="en-US"/>
                </w:rPr>
                <w:t>0.493</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74" w:author="Diana Machado" w:date="2019-04-05T19:14:00Z"/>
                <w:rFonts w:ascii="Calibri" w:eastAsia="PMingLiU" w:hAnsi="Calibri" w:cs="Calibri"/>
                <w:color w:val="000000"/>
                <w:sz w:val="22"/>
                <w:szCs w:val="22"/>
                <w:lang w:val="en-PH" w:eastAsia="en-US"/>
              </w:rPr>
            </w:pPr>
            <w:ins w:id="73575" w:author="Diana Machado" w:date="2019-04-05T19:14:00Z">
              <w:r w:rsidRPr="009B5DB8">
                <w:rPr>
                  <w:rFonts w:ascii="Calibri" w:eastAsia="PMingLiU" w:hAnsi="Calibri" w:cs="Calibri"/>
                  <w:color w:val="000000"/>
                  <w:sz w:val="22"/>
                  <w:szCs w:val="22"/>
                  <w:lang w:val="en-PH" w:eastAsia="en-US"/>
                </w:rPr>
                <w:t>0.277</w:t>
              </w:r>
            </w:ins>
          </w:p>
        </w:tc>
      </w:tr>
      <w:tr w:rsidR="0009448B" w:rsidRPr="009B5DB8" w:rsidTr="003C3A8C">
        <w:trPr>
          <w:trHeight w:val="286"/>
          <w:ins w:id="73576"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577"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78" w:author="Diana Machado" w:date="2019-04-05T19:14:00Z"/>
                <w:rFonts w:ascii="Calibri" w:eastAsia="PMingLiU" w:hAnsi="Calibri" w:cs="Calibri"/>
                <w:color w:val="000000"/>
                <w:sz w:val="22"/>
                <w:szCs w:val="22"/>
                <w:lang w:val="en-PH" w:eastAsia="en-US"/>
              </w:rPr>
            </w:pPr>
            <w:ins w:id="73579" w:author="Diana Machado" w:date="2019-04-05T19:14:00Z">
              <w:r w:rsidRPr="009B5DB8">
                <w:rPr>
                  <w:rFonts w:ascii="Calibri" w:eastAsia="PMingLiU" w:hAnsi="Calibri" w:cs="Calibri"/>
                  <w:color w:val="000000"/>
                  <w:sz w:val="22"/>
                  <w:szCs w:val="22"/>
                  <w:lang w:val="en-PH" w:eastAsia="en-US"/>
                </w:rPr>
                <w:t>14</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80" w:author="Diana Machado" w:date="2019-04-05T19:14:00Z"/>
                <w:rFonts w:ascii="Calibri" w:eastAsia="PMingLiU" w:hAnsi="Calibri" w:cs="Calibri"/>
                <w:color w:val="000000"/>
                <w:sz w:val="22"/>
                <w:szCs w:val="22"/>
                <w:lang w:val="en-PH" w:eastAsia="en-US"/>
              </w:rPr>
            </w:pPr>
            <w:ins w:id="73581" w:author="Diana Machado" w:date="2019-04-05T19:14:00Z">
              <w:r w:rsidRPr="009B5DB8">
                <w:rPr>
                  <w:rFonts w:ascii="Calibri" w:eastAsia="PMingLiU" w:hAnsi="Calibri" w:cs="Calibri"/>
                  <w:color w:val="000000"/>
                  <w:sz w:val="22"/>
                  <w:szCs w:val="22"/>
                  <w:lang w:val="en-PH" w:eastAsia="en-US"/>
                </w:rPr>
                <w:t>HAMILTO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82" w:author="Diana Machado" w:date="2019-04-05T19:14:00Z"/>
                <w:rFonts w:ascii="Calibri" w:eastAsia="PMingLiU" w:hAnsi="Calibri" w:cs="Calibri"/>
                <w:color w:val="000000"/>
                <w:sz w:val="22"/>
                <w:szCs w:val="22"/>
                <w:lang w:val="en-PH" w:eastAsia="en-US"/>
              </w:rPr>
            </w:pPr>
            <w:ins w:id="73583" w:author="Diana Machado" w:date="2019-04-05T19:14:00Z">
              <w:r w:rsidRPr="009B5DB8">
                <w:rPr>
                  <w:rFonts w:ascii="Calibri" w:eastAsia="PMingLiU" w:hAnsi="Calibri" w:cs="Calibri"/>
                  <w:color w:val="000000"/>
                  <w:sz w:val="22"/>
                  <w:szCs w:val="22"/>
                  <w:lang w:val="en-PH" w:eastAsia="en-US"/>
                </w:rPr>
                <w:t>0.98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84" w:author="Diana Machado" w:date="2019-04-05T19:14:00Z"/>
                <w:rFonts w:ascii="Calibri" w:eastAsia="PMingLiU" w:hAnsi="Calibri" w:cs="Calibri"/>
                <w:color w:val="000000"/>
                <w:sz w:val="22"/>
                <w:szCs w:val="22"/>
                <w:lang w:val="en-PH" w:eastAsia="en-US"/>
              </w:rPr>
            </w:pPr>
            <w:ins w:id="73585" w:author="Diana Machado" w:date="2019-04-05T19:14:00Z">
              <w:r w:rsidRPr="009B5DB8">
                <w:rPr>
                  <w:rFonts w:ascii="Calibri" w:eastAsia="PMingLiU" w:hAnsi="Calibri" w:cs="Calibri"/>
                  <w:color w:val="000000"/>
                  <w:sz w:val="22"/>
                  <w:szCs w:val="22"/>
                  <w:lang w:val="en-PH" w:eastAsia="en-US"/>
                </w:rPr>
                <w:t>0.763</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86" w:author="Diana Machado" w:date="2019-04-05T19:14:00Z"/>
                <w:rFonts w:ascii="Calibri" w:eastAsia="PMingLiU" w:hAnsi="Calibri" w:cs="Calibri"/>
                <w:color w:val="000000"/>
                <w:sz w:val="22"/>
                <w:szCs w:val="22"/>
                <w:lang w:val="en-PH" w:eastAsia="en-US"/>
              </w:rPr>
            </w:pPr>
            <w:ins w:id="73587" w:author="Diana Machado" w:date="2019-04-05T19:14:00Z">
              <w:r w:rsidRPr="009B5DB8">
                <w:rPr>
                  <w:rFonts w:ascii="Calibri" w:eastAsia="PMingLiU" w:hAnsi="Calibri" w:cs="Calibri"/>
                  <w:color w:val="000000"/>
                  <w:sz w:val="22"/>
                  <w:szCs w:val="22"/>
                  <w:lang w:val="en-PH" w:eastAsia="en-US"/>
                </w:rPr>
                <w:t>0.68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88" w:author="Diana Machado" w:date="2019-04-05T19:14:00Z"/>
                <w:rFonts w:ascii="Calibri" w:eastAsia="PMingLiU" w:hAnsi="Calibri" w:cs="Calibri"/>
                <w:color w:val="000000"/>
                <w:sz w:val="22"/>
                <w:szCs w:val="22"/>
                <w:lang w:val="en-PH" w:eastAsia="en-US"/>
              </w:rPr>
            </w:pPr>
            <w:ins w:id="73589"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90" w:author="Diana Machado" w:date="2019-04-05T19:14:00Z"/>
                <w:rFonts w:ascii="Calibri" w:eastAsia="PMingLiU" w:hAnsi="Calibri" w:cs="Calibri"/>
                <w:color w:val="000000"/>
                <w:sz w:val="22"/>
                <w:szCs w:val="22"/>
                <w:lang w:val="en-PH" w:eastAsia="en-US"/>
              </w:rPr>
            </w:pPr>
            <w:ins w:id="73591" w:author="Diana Machado" w:date="2019-04-05T19:14:00Z">
              <w:r w:rsidRPr="009B5DB8">
                <w:rPr>
                  <w:rFonts w:ascii="Calibri" w:eastAsia="PMingLiU" w:hAnsi="Calibri" w:cs="Calibri"/>
                  <w:color w:val="000000"/>
                  <w:sz w:val="22"/>
                  <w:szCs w:val="22"/>
                  <w:lang w:val="en-PH" w:eastAsia="en-US"/>
                </w:rPr>
                <w:t>0.77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92" w:author="Diana Machado" w:date="2019-04-05T19:14:00Z"/>
                <w:rFonts w:ascii="Calibri" w:eastAsia="PMingLiU" w:hAnsi="Calibri" w:cs="Calibri"/>
                <w:color w:val="000000"/>
                <w:sz w:val="22"/>
                <w:szCs w:val="22"/>
                <w:lang w:val="en-PH" w:eastAsia="en-US"/>
              </w:rPr>
            </w:pPr>
            <w:ins w:id="73593" w:author="Diana Machado" w:date="2019-04-05T19:14:00Z">
              <w:r w:rsidRPr="009B5DB8">
                <w:rPr>
                  <w:rFonts w:ascii="Calibri" w:eastAsia="PMingLiU" w:hAnsi="Calibri" w:cs="Calibri"/>
                  <w:color w:val="000000"/>
                  <w:sz w:val="22"/>
                  <w:szCs w:val="22"/>
                  <w:lang w:val="en-PH" w:eastAsia="en-US"/>
                </w:rPr>
                <w:t>0.699</w:t>
              </w:r>
            </w:ins>
          </w:p>
        </w:tc>
      </w:tr>
      <w:tr w:rsidR="0009448B" w:rsidRPr="009B5DB8" w:rsidTr="003C3A8C">
        <w:trPr>
          <w:trHeight w:val="286"/>
          <w:ins w:id="73594"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595"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96" w:author="Diana Machado" w:date="2019-04-05T19:14:00Z"/>
                <w:rFonts w:ascii="Calibri" w:eastAsia="PMingLiU" w:hAnsi="Calibri" w:cs="Calibri"/>
                <w:color w:val="000000"/>
                <w:sz w:val="22"/>
                <w:szCs w:val="22"/>
                <w:lang w:val="en-PH" w:eastAsia="en-US"/>
              </w:rPr>
            </w:pPr>
            <w:ins w:id="73597" w:author="Diana Machado" w:date="2019-04-05T19:14:00Z">
              <w:r w:rsidRPr="009B5DB8">
                <w:rPr>
                  <w:rFonts w:ascii="Calibri" w:eastAsia="PMingLiU" w:hAnsi="Calibri" w:cs="Calibri"/>
                  <w:color w:val="000000"/>
                  <w:sz w:val="22"/>
                  <w:szCs w:val="22"/>
                  <w:lang w:val="en-PH" w:eastAsia="en-US"/>
                </w:rPr>
                <w:t>15</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98" w:author="Diana Machado" w:date="2019-04-05T19:14:00Z"/>
                <w:rFonts w:ascii="Calibri" w:eastAsia="PMingLiU" w:hAnsi="Calibri" w:cs="Calibri"/>
                <w:color w:val="000000"/>
                <w:sz w:val="22"/>
                <w:szCs w:val="22"/>
                <w:lang w:val="en-PH" w:eastAsia="en-US"/>
              </w:rPr>
            </w:pPr>
            <w:ins w:id="73599" w:author="Diana Machado" w:date="2019-04-05T19:14:00Z">
              <w:r w:rsidRPr="009B5DB8">
                <w:rPr>
                  <w:rFonts w:ascii="Calibri" w:eastAsia="PMingLiU" w:hAnsi="Calibri" w:cs="Calibri"/>
                  <w:color w:val="000000"/>
                  <w:sz w:val="22"/>
                  <w:szCs w:val="22"/>
                  <w:lang w:val="en-PH" w:eastAsia="en-US"/>
                </w:rPr>
                <w:t>HERNANDO</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00" w:author="Diana Machado" w:date="2019-04-05T19:14:00Z"/>
                <w:rFonts w:ascii="Calibri" w:eastAsia="PMingLiU" w:hAnsi="Calibri" w:cs="Calibri"/>
                <w:color w:val="000000"/>
                <w:sz w:val="22"/>
                <w:szCs w:val="22"/>
                <w:lang w:val="en-PH" w:eastAsia="en-US"/>
              </w:rPr>
            </w:pPr>
            <w:ins w:id="73601" w:author="Diana Machado" w:date="2019-04-05T19:14:00Z">
              <w:r w:rsidRPr="009B5DB8">
                <w:rPr>
                  <w:rFonts w:ascii="Calibri" w:eastAsia="PMingLiU" w:hAnsi="Calibri" w:cs="Calibri"/>
                  <w:color w:val="000000"/>
                  <w:sz w:val="22"/>
                  <w:szCs w:val="22"/>
                  <w:lang w:val="en-PH" w:eastAsia="en-US"/>
                </w:rPr>
                <w:t>6.738</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02" w:author="Diana Machado" w:date="2019-04-05T19:14:00Z"/>
                <w:rFonts w:ascii="Calibri" w:eastAsia="PMingLiU" w:hAnsi="Calibri" w:cs="Calibri"/>
                <w:color w:val="000000"/>
                <w:sz w:val="22"/>
                <w:szCs w:val="22"/>
                <w:lang w:val="en-PH" w:eastAsia="en-US"/>
              </w:rPr>
            </w:pPr>
            <w:ins w:id="73603" w:author="Diana Machado" w:date="2019-04-05T19:14:00Z">
              <w:r w:rsidRPr="009B5DB8">
                <w:rPr>
                  <w:rFonts w:ascii="Calibri" w:eastAsia="PMingLiU" w:hAnsi="Calibri" w:cs="Calibri"/>
                  <w:color w:val="000000"/>
                  <w:sz w:val="22"/>
                  <w:szCs w:val="22"/>
                  <w:lang w:val="en-PH" w:eastAsia="en-US"/>
                </w:rPr>
                <w:t>3.330</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04" w:author="Diana Machado" w:date="2019-04-05T19:14:00Z"/>
                <w:rFonts w:ascii="Calibri" w:eastAsia="PMingLiU" w:hAnsi="Calibri" w:cs="Calibri"/>
                <w:color w:val="000000"/>
                <w:sz w:val="22"/>
                <w:szCs w:val="22"/>
                <w:lang w:val="en-PH" w:eastAsia="en-US"/>
              </w:rPr>
            </w:pPr>
            <w:ins w:id="73605" w:author="Diana Machado" w:date="2019-04-05T19:14:00Z">
              <w:r w:rsidRPr="009B5DB8">
                <w:rPr>
                  <w:rFonts w:ascii="Calibri" w:eastAsia="PMingLiU" w:hAnsi="Calibri" w:cs="Calibri"/>
                  <w:color w:val="000000"/>
                  <w:sz w:val="22"/>
                  <w:szCs w:val="22"/>
                  <w:lang w:val="en-PH" w:eastAsia="en-US"/>
                </w:rPr>
                <w:t>1.88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06" w:author="Diana Machado" w:date="2019-04-05T19:14:00Z"/>
                <w:rFonts w:ascii="Calibri" w:eastAsia="PMingLiU" w:hAnsi="Calibri" w:cs="Calibri"/>
                <w:color w:val="000000"/>
                <w:sz w:val="22"/>
                <w:szCs w:val="22"/>
                <w:lang w:val="en-PH" w:eastAsia="en-US"/>
              </w:rPr>
            </w:pPr>
            <w:ins w:id="73607"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08" w:author="Diana Machado" w:date="2019-04-05T19:14:00Z"/>
                <w:rFonts w:ascii="Calibri" w:eastAsia="PMingLiU" w:hAnsi="Calibri" w:cs="Calibri"/>
                <w:color w:val="000000"/>
                <w:sz w:val="22"/>
                <w:szCs w:val="22"/>
                <w:lang w:val="en-PH" w:eastAsia="en-US"/>
              </w:rPr>
            </w:pPr>
            <w:ins w:id="73609" w:author="Diana Machado" w:date="2019-04-05T19:14:00Z">
              <w:r w:rsidRPr="009B5DB8">
                <w:rPr>
                  <w:rFonts w:ascii="Calibri" w:eastAsia="PMingLiU" w:hAnsi="Calibri" w:cs="Calibri"/>
                  <w:color w:val="000000"/>
                  <w:sz w:val="22"/>
                  <w:szCs w:val="22"/>
                  <w:lang w:val="en-PH" w:eastAsia="en-US"/>
                </w:rPr>
                <w:t>0.49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10" w:author="Diana Machado" w:date="2019-04-05T19:14:00Z"/>
                <w:rFonts w:ascii="Calibri" w:eastAsia="PMingLiU" w:hAnsi="Calibri" w:cs="Calibri"/>
                <w:color w:val="000000"/>
                <w:sz w:val="22"/>
                <w:szCs w:val="22"/>
                <w:lang w:val="en-PH" w:eastAsia="en-US"/>
              </w:rPr>
            </w:pPr>
            <w:ins w:id="73611" w:author="Diana Machado" w:date="2019-04-05T19:14:00Z">
              <w:r w:rsidRPr="009B5DB8">
                <w:rPr>
                  <w:rFonts w:ascii="Calibri" w:eastAsia="PMingLiU" w:hAnsi="Calibri" w:cs="Calibri"/>
                  <w:color w:val="000000"/>
                  <w:sz w:val="22"/>
                  <w:szCs w:val="22"/>
                  <w:lang w:val="en-PH" w:eastAsia="en-US"/>
                </w:rPr>
                <w:t>0.279</w:t>
              </w:r>
            </w:ins>
          </w:p>
        </w:tc>
      </w:tr>
      <w:tr w:rsidR="0009448B" w:rsidRPr="009B5DB8" w:rsidTr="003C3A8C">
        <w:trPr>
          <w:trHeight w:val="286"/>
          <w:ins w:id="73612"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613"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14" w:author="Diana Machado" w:date="2019-04-05T19:14:00Z"/>
                <w:rFonts w:ascii="Calibri" w:eastAsia="PMingLiU" w:hAnsi="Calibri" w:cs="Calibri"/>
                <w:color w:val="000000"/>
                <w:sz w:val="22"/>
                <w:szCs w:val="22"/>
                <w:lang w:val="en-PH" w:eastAsia="en-US"/>
              </w:rPr>
            </w:pPr>
            <w:ins w:id="73615" w:author="Diana Machado" w:date="2019-04-05T19:14:00Z">
              <w:r w:rsidRPr="009B5DB8">
                <w:rPr>
                  <w:rFonts w:ascii="Calibri" w:eastAsia="PMingLiU" w:hAnsi="Calibri" w:cs="Calibri"/>
                  <w:color w:val="000000"/>
                  <w:sz w:val="22"/>
                  <w:szCs w:val="22"/>
                  <w:lang w:val="en-PH" w:eastAsia="en-US"/>
                </w:rPr>
                <w:t>16</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16" w:author="Diana Machado" w:date="2019-04-05T19:14:00Z"/>
                <w:rFonts w:ascii="Calibri" w:eastAsia="PMingLiU" w:hAnsi="Calibri" w:cs="Calibri"/>
                <w:color w:val="000000"/>
                <w:sz w:val="22"/>
                <w:szCs w:val="22"/>
                <w:lang w:val="en-PH" w:eastAsia="en-US"/>
              </w:rPr>
            </w:pPr>
            <w:ins w:id="73617" w:author="Diana Machado" w:date="2019-04-05T19:14:00Z">
              <w:r w:rsidRPr="009B5DB8">
                <w:rPr>
                  <w:rFonts w:ascii="Calibri" w:eastAsia="PMingLiU" w:hAnsi="Calibri" w:cs="Calibri"/>
                  <w:color w:val="000000"/>
                  <w:sz w:val="22"/>
                  <w:szCs w:val="22"/>
                  <w:lang w:val="en-PH" w:eastAsia="en-US"/>
                </w:rPr>
                <w:t>HILLSBOROUGH</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18" w:author="Diana Machado" w:date="2019-04-05T19:14:00Z"/>
                <w:rFonts w:ascii="Calibri" w:eastAsia="PMingLiU" w:hAnsi="Calibri" w:cs="Calibri"/>
                <w:color w:val="000000"/>
                <w:sz w:val="22"/>
                <w:szCs w:val="22"/>
                <w:lang w:val="en-PH" w:eastAsia="en-US"/>
              </w:rPr>
            </w:pPr>
            <w:ins w:id="73619" w:author="Diana Machado" w:date="2019-04-05T19:14:00Z">
              <w:r w:rsidRPr="009B5DB8">
                <w:rPr>
                  <w:rFonts w:ascii="Calibri" w:eastAsia="PMingLiU" w:hAnsi="Calibri" w:cs="Calibri"/>
                  <w:color w:val="000000"/>
                  <w:sz w:val="22"/>
                  <w:szCs w:val="22"/>
                  <w:lang w:val="en-PH" w:eastAsia="en-US"/>
                </w:rPr>
                <w:t>5.90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20" w:author="Diana Machado" w:date="2019-04-05T19:14:00Z"/>
                <w:rFonts w:ascii="Calibri" w:eastAsia="PMingLiU" w:hAnsi="Calibri" w:cs="Calibri"/>
                <w:color w:val="000000"/>
                <w:sz w:val="22"/>
                <w:szCs w:val="22"/>
                <w:lang w:val="en-PH" w:eastAsia="en-US"/>
              </w:rPr>
            </w:pPr>
            <w:ins w:id="73621" w:author="Diana Machado" w:date="2019-04-05T19:14:00Z">
              <w:r w:rsidRPr="009B5DB8">
                <w:rPr>
                  <w:rFonts w:ascii="Calibri" w:eastAsia="PMingLiU" w:hAnsi="Calibri" w:cs="Calibri"/>
                  <w:color w:val="000000"/>
                  <w:sz w:val="22"/>
                  <w:szCs w:val="22"/>
                  <w:lang w:val="en-PH" w:eastAsia="en-US"/>
                </w:rPr>
                <w:t>3.024</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22" w:author="Diana Machado" w:date="2019-04-05T19:14:00Z"/>
                <w:rFonts w:ascii="Calibri" w:eastAsia="PMingLiU" w:hAnsi="Calibri" w:cs="Calibri"/>
                <w:color w:val="000000"/>
                <w:sz w:val="22"/>
                <w:szCs w:val="22"/>
                <w:lang w:val="en-PH" w:eastAsia="en-US"/>
              </w:rPr>
            </w:pPr>
            <w:ins w:id="73623" w:author="Diana Machado" w:date="2019-04-05T19:14:00Z">
              <w:r w:rsidRPr="009B5DB8">
                <w:rPr>
                  <w:rFonts w:ascii="Calibri" w:eastAsia="PMingLiU" w:hAnsi="Calibri" w:cs="Calibri"/>
                  <w:color w:val="000000"/>
                  <w:sz w:val="22"/>
                  <w:szCs w:val="22"/>
                  <w:lang w:val="en-PH" w:eastAsia="en-US"/>
                </w:rPr>
                <w:t>1.726</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24" w:author="Diana Machado" w:date="2019-04-05T19:14:00Z"/>
                <w:rFonts w:ascii="Calibri" w:eastAsia="PMingLiU" w:hAnsi="Calibri" w:cs="Calibri"/>
                <w:color w:val="000000"/>
                <w:sz w:val="22"/>
                <w:szCs w:val="22"/>
                <w:lang w:val="en-PH" w:eastAsia="en-US"/>
              </w:rPr>
            </w:pPr>
            <w:ins w:id="73625"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26" w:author="Diana Machado" w:date="2019-04-05T19:14:00Z"/>
                <w:rFonts w:ascii="Calibri" w:eastAsia="PMingLiU" w:hAnsi="Calibri" w:cs="Calibri"/>
                <w:color w:val="000000"/>
                <w:sz w:val="22"/>
                <w:szCs w:val="22"/>
                <w:lang w:val="en-PH" w:eastAsia="en-US"/>
              </w:rPr>
            </w:pPr>
            <w:ins w:id="73627" w:author="Diana Machado" w:date="2019-04-05T19:14:00Z">
              <w:r w:rsidRPr="009B5DB8">
                <w:rPr>
                  <w:rFonts w:ascii="Calibri" w:eastAsia="PMingLiU" w:hAnsi="Calibri" w:cs="Calibri"/>
                  <w:color w:val="000000"/>
                  <w:sz w:val="22"/>
                  <w:szCs w:val="22"/>
                  <w:lang w:val="en-PH" w:eastAsia="en-US"/>
                </w:rPr>
                <w:t>0.512</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28" w:author="Diana Machado" w:date="2019-04-05T19:14:00Z"/>
                <w:rFonts w:ascii="Calibri" w:eastAsia="PMingLiU" w:hAnsi="Calibri" w:cs="Calibri"/>
                <w:color w:val="000000"/>
                <w:sz w:val="22"/>
                <w:szCs w:val="22"/>
                <w:lang w:val="en-PH" w:eastAsia="en-US"/>
              </w:rPr>
            </w:pPr>
            <w:ins w:id="73629" w:author="Diana Machado" w:date="2019-04-05T19:14:00Z">
              <w:r w:rsidRPr="009B5DB8">
                <w:rPr>
                  <w:rFonts w:ascii="Calibri" w:eastAsia="PMingLiU" w:hAnsi="Calibri" w:cs="Calibri"/>
                  <w:color w:val="000000"/>
                  <w:sz w:val="22"/>
                  <w:szCs w:val="22"/>
                  <w:lang w:val="en-PH" w:eastAsia="en-US"/>
                </w:rPr>
                <w:t>0.292</w:t>
              </w:r>
            </w:ins>
          </w:p>
        </w:tc>
      </w:tr>
      <w:tr w:rsidR="0009448B" w:rsidRPr="009B5DB8" w:rsidTr="003C3A8C">
        <w:trPr>
          <w:trHeight w:val="286"/>
          <w:ins w:id="73630"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631"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32" w:author="Diana Machado" w:date="2019-04-05T19:14:00Z"/>
                <w:rFonts w:ascii="Calibri" w:eastAsia="PMingLiU" w:hAnsi="Calibri" w:cs="Calibri"/>
                <w:color w:val="000000"/>
                <w:sz w:val="22"/>
                <w:szCs w:val="22"/>
                <w:lang w:val="en-PH" w:eastAsia="en-US"/>
              </w:rPr>
            </w:pPr>
            <w:ins w:id="73633" w:author="Diana Machado" w:date="2019-04-05T19:14:00Z">
              <w:r w:rsidRPr="009B5DB8">
                <w:rPr>
                  <w:rFonts w:ascii="Calibri" w:eastAsia="PMingLiU" w:hAnsi="Calibri" w:cs="Calibri"/>
                  <w:color w:val="000000"/>
                  <w:sz w:val="22"/>
                  <w:szCs w:val="22"/>
                  <w:lang w:val="en-PH" w:eastAsia="en-US"/>
                </w:rPr>
                <w:t>17</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34" w:author="Diana Machado" w:date="2019-04-05T19:14:00Z"/>
                <w:rFonts w:ascii="Calibri" w:eastAsia="PMingLiU" w:hAnsi="Calibri" w:cs="Calibri"/>
                <w:color w:val="000000"/>
                <w:sz w:val="22"/>
                <w:szCs w:val="22"/>
                <w:lang w:val="en-PH" w:eastAsia="en-US"/>
              </w:rPr>
            </w:pPr>
            <w:ins w:id="73635" w:author="Diana Machado" w:date="2019-04-05T19:14:00Z">
              <w:r w:rsidRPr="009B5DB8">
                <w:rPr>
                  <w:rFonts w:ascii="Calibri" w:eastAsia="PMingLiU" w:hAnsi="Calibri" w:cs="Calibri"/>
                  <w:color w:val="000000"/>
                  <w:sz w:val="22"/>
                  <w:szCs w:val="22"/>
                  <w:lang w:val="en-PH" w:eastAsia="en-US"/>
                </w:rPr>
                <w:t>HOLME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36" w:author="Diana Machado" w:date="2019-04-05T19:14:00Z"/>
                <w:rFonts w:ascii="Calibri" w:eastAsia="PMingLiU" w:hAnsi="Calibri" w:cs="Calibri"/>
                <w:color w:val="000000"/>
                <w:sz w:val="22"/>
                <w:szCs w:val="22"/>
                <w:lang w:val="en-PH" w:eastAsia="en-US"/>
              </w:rPr>
            </w:pPr>
            <w:ins w:id="73637" w:author="Diana Machado" w:date="2019-04-05T19:14:00Z">
              <w:r w:rsidRPr="009B5DB8">
                <w:rPr>
                  <w:rFonts w:ascii="Calibri" w:eastAsia="PMingLiU" w:hAnsi="Calibri" w:cs="Calibri"/>
                  <w:color w:val="000000"/>
                  <w:sz w:val="22"/>
                  <w:szCs w:val="22"/>
                  <w:lang w:val="en-PH" w:eastAsia="en-US"/>
                </w:rPr>
                <w:t>1.780</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38" w:author="Diana Machado" w:date="2019-04-05T19:14:00Z"/>
                <w:rFonts w:ascii="Calibri" w:eastAsia="PMingLiU" w:hAnsi="Calibri" w:cs="Calibri"/>
                <w:color w:val="000000"/>
                <w:sz w:val="22"/>
                <w:szCs w:val="22"/>
                <w:lang w:val="en-PH" w:eastAsia="en-US"/>
              </w:rPr>
            </w:pPr>
            <w:ins w:id="73639" w:author="Diana Machado" w:date="2019-04-05T19:14:00Z">
              <w:r w:rsidRPr="009B5DB8">
                <w:rPr>
                  <w:rFonts w:ascii="Calibri" w:eastAsia="PMingLiU" w:hAnsi="Calibri" w:cs="Calibri"/>
                  <w:color w:val="000000"/>
                  <w:sz w:val="22"/>
                  <w:szCs w:val="22"/>
                  <w:lang w:val="en-PH" w:eastAsia="en-US"/>
                </w:rPr>
                <w:t>1.212</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40" w:author="Diana Machado" w:date="2019-04-05T19:14:00Z"/>
                <w:rFonts w:ascii="Calibri" w:eastAsia="PMingLiU" w:hAnsi="Calibri" w:cs="Calibri"/>
                <w:color w:val="000000"/>
                <w:sz w:val="22"/>
                <w:szCs w:val="22"/>
                <w:lang w:val="en-PH" w:eastAsia="en-US"/>
              </w:rPr>
            </w:pPr>
            <w:ins w:id="73641" w:author="Diana Machado" w:date="2019-04-05T19:14:00Z">
              <w:r w:rsidRPr="009B5DB8">
                <w:rPr>
                  <w:rFonts w:ascii="Calibri" w:eastAsia="PMingLiU" w:hAnsi="Calibri" w:cs="Calibri"/>
                  <w:color w:val="000000"/>
                  <w:sz w:val="22"/>
                  <w:szCs w:val="22"/>
                  <w:lang w:val="en-PH" w:eastAsia="en-US"/>
                </w:rPr>
                <w:t>1.06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42" w:author="Diana Machado" w:date="2019-04-05T19:14:00Z"/>
                <w:rFonts w:ascii="Calibri" w:eastAsia="PMingLiU" w:hAnsi="Calibri" w:cs="Calibri"/>
                <w:color w:val="000000"/>
                <w:sz w:val="22"/>
                <w:szCs w:val="22"/>
                <w:lang w:val="en-PH" w:eastAsia="en-US"/>
              </w:rPr>
            </w:pPr>
            <w:ins w:id="7364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44" w:author="Diana Machado" w:date="2019-04-05T19:14:00Z"/>
                <w:rFonts w:ascii="Calibri" w:eastAsia="PMingLiU" w:hAnsi="Calibri" w:cs="Calibri"/>
                <w:color w:val="000000"/>
                <w:sz w:val="22"/>
                <w:szCs w:val="22"/>
                <w:lang w:val="en-PH" w:eastAsia="en-US"/>
              </w:rPr>
            </w:pPr>
            <w:ins w:id="73645" w:author="Diana Machado" w:date="2019-04-05T19:14:00Z">
              <w:r w:rsidRPr="009B5DB8">
                <w:rPr>
                  <w:rFonts w:ascii="Calibri" w:eastAsia="PMingLiU" w:hAnsi="Calibri" w:cs="Calibri"/>
                  <w:color w:val="000000"/>
                  <w:sz w:val="22"/>
                  <w:szCs w:val="22"/>
                  <w:lang w:val="en-PH" w:eastAsia="en-US"/>
                </w:rPr>
                <w:t>0.68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46" w:author="Diana Machado" w:date="2019-04-05T19:14:00Z"/>
                <w:rFonts w:ascii="Calibri" w:eastAsia="PMingLiU" w:hAnsi="Calibri" w:cs="Calibri"/>
                <w:color w:val="000000"/>
                <w:sz w:val="22"/>
                <w:szCs w:val="22"/>
                <w:lang w:val="en-PH" w:eastAsia="en-US"/>
              </w:rPr>
            </w:pPr>
            <w:ins w:id="73647" w:author="Diana Machado" w:date="2019-04-05T19:14:00Z">
              <w:r w:rsidRPr="009B5DB8">
                <w:rPr>
                  <w:rFonts w:ascii="Calibri" w:eastAsia="PMingLiU" w:hAnsi="Calibri" w:cs="Calibri"/>
                  <w:color w:val="000000"/>
                  <w:sz w:val="22"/>
                  <w:szCs w:val="22"/>
                  <w:lang w:val="en-PH" w:eastAsia="en-US"/>
                </w:rPr>
                <w:t>0.599</w:t>
              </w:r>
            </w:ins>
          </w:p>
        </w:tc>
      </w:tr>
      <w:tr w:rsidR="0009448B" w:rsidRPr="009B5DB8" w:rsidTr="003C3A8C">
        <w:trPr>
          <w:trHeight w:val="286"/>
          <w:ins w:id="7364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649"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50" w:author="Diana Machado" w:date="2019-04-05T19:14:00Z"/>
                <w:rFonts w:ascii="Calibri" w:eastAsia="PMingLiU" w:hAnsi="Calibri" w:cs="Calibri"/>
                <w:color w:val="000000"/>
                <w:sz w:val="22"/>
                <w:szCs w:val="22"/>
                <w:lang w:val="en-PH" w:eastAsia="en-US"/>
              </w:rPr>
            </w:pPr>
            <w:ins w:id="73651" w:author="Diana Machado" w:date="2019-04-05T19:14:00Z">
              <w:r w:rsidRPr="009B5DB8">
                <w:rPr>
                  <w:rFonts w:ascii="Calibri" w:eastAsia="PMingLiU" w:hAnsi="Calibri" w:cs="Calibri"/>
                  <w:color w:val="000000"/>
                  <w:sz w:val="22"/>
                  <w:szCs w:val="22"/>
                  <w:lang w:val="en-PH" w:eastAsia="en-US"/>
                </w:rPr>
                <w:t>18</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52" w:author="Diana Machado" w:date="2019-04-05T19:14:00Z"/>
                <w:rFonts w:ascii="Calibri" w:eastAsia="PMingLiU" w:hAnsi="Calibri" w:cs="Calibri"/>
                <w:color w:val="000000"/>
                <w:sz w:val="22"/>
                <w:szCs w:val="22"/>
                <w:lang w:val="en-PH" w:eastAsia="en-US"/>
              </w:rPr>
            </w:pPr>
            <w:ins w:id="73653" w:author="Diana Machado" w:date="2019-04-05T19:14:00Z">
              <w:r w:rsidRPr="009B5DB8">
                <w:rPr>
                  <w:rFonts w:ascii="Calibri" w:eastAsia="PMingLiU" w:hAnsi="Calibri" w:cs="Calibri"/>
                  <w:color w:val="000000"/>
                  <w:sz w:val="22"/>
                  <w:szCs w:val="22"/>
                  <w:lang w:val="en-PH" w:eastAsia="en-US"/>
                </w:rPr>
                <w:t>INDIAN RIVER</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54" w:author="Diana Machado" w:date="2019-04-05T19:14:00Z"/>
                <w:rFonts w:ascii="Calibri" w:eastAsia="PMingLiU" w:hAnsi="Calibri" w:cs="Calibri"/>
                <w:color w:val="000000"/>
                <w:sz w:val="22"/>
                <w:szCs w:val="22"/>
                <w:lang w:val="en-PH" w:eastAsia="en-US"/>
              </w:rPr>
            </w:pPr>
            <w:ins w:id="73655" w:author="Diana Machado" w:date="2019-04-05T19:14:00Z">
              <w:r w:rsidRPr="009B5DB8">
                <w:rPr>
                  <w:rFonts w:ascii="Calibri" w:eastAsia="PMingLiU" w:hAnsi="Calibri" w:cs="Calibri"/>
                  <w:color w:val="000000"/>
                  <w:sz w:val="22"/>
                  <w:szCs w:val="22"/>
                  <w:lang w:val="en-PH" w:eastAsia="en-US"/>
                </w:rPr>
                <w:t>19.509</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56" w:author="Diana Machado" w:date="2019-04-05T19:14:00Z"/>
                <w:rFonts w:ascii="Calibri" w:eastAsia="PMingLiU" w:hAnsi="Calibri" w:cs="Calibri"/>
                <w:color w:val="000000"/>
                <w:sz w:val="22"/>
                <w:szCs w:val="22"/>
                <w:lang w:val="en-PH" w:eastAsia="en-US"/>
              </w:rPr>
            </w:pPr>
            <w:ins w:id="73657" w:author="Diana Machado" w:date="2019-04-05T19:14:00Z">
              <w:r w:rsidRPr="009B5DB8">
                <w:rPr>
                  <w:rFonts w:ascii="Calibri" w:eastAsia="PMingLiU" w:hAnsi="Calibri" w:cs="Calibri"/>
                  <w:color w:val="000000"/>
                  <w:sz w:val="22"/>
                  <w:szCs w:val="22"/>
                  <w:lang w:val="en-PH" w:eastAsia="en-US"/>
                </w:rPr>
                <w:t>9.327</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58" w:author="Diana Machado" w:date="2019-04-05T19:14:00Z"/>
                <w:rFonts w:ascii="Calibri" w:eastAsia="PMingLiU" w:hAnsi="Calibri" w:cs="Calibri"/>
                <w:color w:val="000000"/>
                <w:sz w:val="22"/>
                <w:szCs w:val="22"/>
                <w:lang w:val="en-PH" w:eastAsia="en-US"/>
              </w:rPr>
            </w:pPr>
            <w:ins w:id="73659" w:author="Diana Machado" w:date="2019-04-05T19:14:00Z">
              <w:r w:rsidRPr="009B5DB8">
                <w:rPr>
                  <w:rFonts w:ascii="Calibri" w:eastAsia="PMingLiU" w:hAnsi="Calibri" w:cs="Calibri"/>
                  <w:color w:val="000000"/>
                  <w:sz w:val="22"/>
                  <w:szCs w:val="22"/>
                  <w:lang w:val="en-PH" w:eastAsia="en-US"/>
                </w:rPr>
                <w:t>4.163</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60" w:author="Diana Machado" w:date="2019-04-05T19:14:00Z"/>
                <w:rFonts w:ascii="Calibri" w:eastAsia="PMingLiU" w:hAnsi="Calibri" w:cs="Calibri"/>
                <w:color w:val="000000"/>
                <w:sz w:val="22"/>
                <w:szCs w:val="22"/>
                <w:lang w:val="en-PH" w:eastAsia="en-US"/>
              </w:rPr>
            </w:pPr>
            <w:ins w:id="73661"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62" w:author="Diana Machado" w:date="2019-04-05T19:14:00Z"/>
                <w:rFonts w:ascii="Calibri" w:eastAsia="PMingLiU" w:hAnsi="Calibri" w:cs="Calibri"/>
                <w:color w:val="000000"/>
                <w:sz w:val="22"/>
                <w:szCs w:val="22"/>
                <w:lang w:val="en-PH" w:eastAsia="en-US"/>
              </w:rPr>
            </w:pPr>
            <w:ins w:id="73663" w:author="Diana Machado" w:date="2019-04-05T19:14:00Z">
              <w:r w:rsidRPr="009B5DB8">
                <w:rPr>
                  <w:rFonts w:ascii="Calibri" w:eastAsia="PMingLiU" w:hAnsi="Calibri" w:cs="Calibri"/>
                  <w:color w:val="000000"/>
                  <w:sz w:val="22"/>
                  <w:szCs w:val="22"/>
                  <w:lang w:val="en-PH" w:eastAsia="en-US"/>
                </w:rPr>
                <w:t>0.478</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64" w:author="Diana Machado" w:date="2019-04-05T19:14:00Z"/>
                <w:rFonts w:ascii="Calibri" w:eastAsia="PMingLiU" w:hAnsi="Calibri" w:cs="Calibri"/>
                <w:color w:val="000000"/>
                <w:sz w:val="22"/>
                <w:szCs w:val="22"/>
                <w:lang w:val="en-PH" w:eastAsia="en-US"/>
              </w:rPr>
            </w:pPr>
            <w:ins w:id="73665" w:author="Diana Machado" w:date="2019-04-05T19:14:00Z">
              <w:r w:rsidRPr="009B5DB8">
                <w:rPr>
                  <w:rFonts w:ascii="Calibri" w:eastAsia="PMingLiU" w:hAnsi="Calibri" w:cs="Calibri"/>
                  <w:color w:val="000000"/>
                  <w:sz w:val="22"/>
                  <w:szCs w:val="22"/>
                  <w:lang w:val="en-PH" w:eastAsia="en-US"/>
                </w:rPr>
                <w:t>0.213</w:t>
              </w:r>
            </w:ins>
          </w:p>
        </w:tc>
      </w:tr>
      <w:tr w:rsidR="0009448B" w:rsidRPr="009B5DB8" w:rsidTr="003C3A8C">
        <w:trPr>
          <w:trHeight w:val="286"/>
          <w:ins w:id="73666"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667"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68" w:author="Diana Machado" w:date="2019-04-05T19:14:00Z"/>
                <w:rFonts w:ascii="Calibri" w:eastAsia="PMingLiU" w:hAnsi="Calibri" w:cs="Calibri"/>
                <w:color w:val="000000"/>
                <w:sz w:val="22"/>
                <w:szCs w:val="22"/>
                <w:lang w:val="en-PH" w:eastAsia="en-US"/>
              </w:rPr>
            </w:pPr>
            <w:ins w:id="73669" w:author="Diana Machado" w:date="2019-04-05T19:14:00Z">
              <w:r w:rsidRPr="009B5DB8">
                <w:rPr>
                  <w:rFonts w:ascii="Calibri" w:eastAsia="PMingLiU" w:hAnsi="Calibri" w:cs="Calibri"/>
                  <w:color w:val="000000"/>
                  <w:sz w:val="22"/>
                  <w:szCs w:val="22"/>
                  <w:lang w:val="en-PH" w:eastAsia="en-US"/>
                </w:rPr>
                <w:t>19</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70" w:author="Diana Machado" w:date="2019-04-05T19:14:00Z"/>
                <w:rFonts w:ascii="Calibri" w:eastAsia="PMingLiU" w:hAnsi="Calibri" w:cs="Calibri"/>
                <w:color w:val="000000"/>
                <w:sz w:val="22"/>
                <w:szCs w:val="22"/>
                <w:lang w:val="en-PH" w:eastAsia="en-US"/>
              </w:rPr>
            </w:pPr>
            <w:ins w:id="73671" w:author="Diana Machado" w:date="2019-04-05T19:14:00Z">
              <w:r w:rsidRPr="009B5DB8">
                <w:rPr>
                  <w:rFonts w:ascii="Calibri" w:eastAsia="PMingLiU" w:hAnsi="Calibri" w:cs="Calibri"/>
                  <w:color w:val="000000"/>
                  <w:sz w:val="22"/>
                  <w:szCs w:val="22"/>
                  <w:lang w:val="en-PH" w:eastAsia="en-US"/>
                </w:rPr>
                <w:t>JACKSO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72" w:author="Diana Machado" w:date="2019-04-05T19:14:00Z"/>
                <w:rFonts w:ascii="Calibri" w:eastAsia="PMingLiU" w:hAnsi="Calibri" w:cs="Calibri"/>
                <w:color w:val="000000"/>
                <w:sz w:val="22"/>
                <w:szCs w:val="22"/>
                <w:lang w:val="en-PH" w:eastAsia="en-US"/>
              </w:rPr>
            </w:pPr>
            <w:ins w:id="73673" w:author="Diana Machado" w:date="2019-04-05T19:14:00Z">
              <w:r w:rsidRPr="009B5DB8">
                <w:rPr>
                  <w:rFonts w:ascii="Calibri" w:eastAsia="PMingLiU" w:hAnsi="Calibri" w:cs="Calibri"/>
                  <w:color w:val="000000"/>
                  <w:sz w:val="22"/>
                  <w:szCs w:val="22"/>
                  <w:lang w:val="en-PH" w:eastAsia="en-US"/>
                </w:rPr>
                <w:t>1.34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74" w:author="Diana Machado" w:date="2019-04-05T19:14:00Z"/>
                <w:rFonts w:ascii="Calibri" w:eastAsia="PMingLiU" w:hAnsi="Calibri" w:cs="Calibri"/>
                <w:color w:val="000000"/>
                <w:sz w:val="22"/>
                <w:szCs w:val="22"/>
                <w:lang w:val="en-PH" w:eastAsia="en-US"/>
              </w:rPr>
            </w:pPr>
            <w:ins w:id="73675" w:author="Diana Machado" w:date="2019-04-05T19:14:00Z">
              <w:r w:rsidRPr="009B5DB8">
                <w:rPr>
                  <w:rFonts w:ascii="Calibri" w:eastAsia="PMingLiU" w:hAnsi="Calibri" w:cs="Calibri"/>
                  <w:color w:val="000000"/>
                  <w:sz w:val="22"/>
                  <w:szCs w:val="22"/>
                  <w:lang w:val="en-PH" w:eastAsia="en-US"/>
                </w:rPr>
                <w:t>0.97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76" w:author="Diana Machado" w:date="2019-04-05T19:14:00Z"/>
                <w:rFonts w:ascii="Calibri" w:eastAsia="PMingLiU" w:hAnsi="Calibri" w:cs="Calibri"/>
                <w:color w:val="000000"/>
                <w:sz w:val="22"/>
                <w:szCs w:val="22"/>
                <w:lang w:val="en-PH" w:eastAsia="en-US"/>
              </w:rPr>
            </w:pPr>
            <w:ins w:id="73677" w:author="Diana Machado" w:date="2019-04-05T19:14:00Z">
              <w:r w:rsidRPr="009B5DB8">
                <w:rPr>
                  <w:rFonts w:ascii="Calibri" w:eastAsia="PMingLiU" w:hAnsi="Calibri" w:cs="Calibri"/>
                  <w:color w:val="000000"/>
                  <w:sz w:val="22"/>
                  <w:szCs w:val="22"/>
                  <w:lang w:val="en-PH" w:eastAsia="en-US"/>
                </w:rPr>
                <w:t>0.87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78" w:author="Diana Machado" w:date="2019-04-05T19:14:00Z"/>
                <w:rFonts w:ascii="Calibri" w:eastAsia="PMingLiU" w:hAnsi="Calibri" w:cs="Calibri"/>
                <w:color w:val="000000"/>
                <w:sz w:val="22"/>
                <w:szCs w:val="22"/>
                <w:lang w:val="en-PH" w:eastAsia="en-US"/>
              </w:rPr>
            </w:pPr>
            <w:ins w:id="73679"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80" w:author="Diana Machado" w:date="2019-04-05T19:14:00Z"/>
                <w:rFonts w:ascii="Calibri" w:eastAsia="PMingLiU" w:hAnsi="Calibri" w:cs="Calibri"/>
                <w:color w:val="000000"/>
                <w:sz w:val="22"/>
                <w:szCs w:val="22"/>
                <w:lang w:val="en-PH" w:eastAsia="en-US"/>
              </w:rPr>
            </w:pPr>
            <w:ins w:id="73681" w:author="Diana Machado" w:date="2019-04-05T19:14:00Z">
              <w:r w:rsidRPr="009B5DB8">
                <w:rPr>
                  <w:rFonts w:ascii="Calibri" w:eastAsia="PMingLiU" w:hAnsi="Calibri" w:cs="Calibri"/>
                  <w:color w:val="000000"/>
                  <w:sz w:val="22"/>
                  <w:szCs w:val="22"/>
                  <w:lang w:val="en-PH" w:eastAsia="en-US"/>
                </w:rPr>
                <w:t>0.72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82" w:author="Diana Machado" w:date="2019-04-05T19:14:00Z"/>
                <w:rFonts w:ascii="Calibri" w:eastAsia="PMingLiU" w:hAnsi="Calibri" w:cs="Calibri"/>
                <w:color w:val="000000"/>
                <w:sz w:val="22"/>
                <w:szCs w:val="22"/>
                <w:lang w:val="en-PH" w:eastAsia="en-US"/>
              </w:rPr>
            </w:pPr>
            <w:ins w:id="73683" w:author="Diana Machado" w:date="2019-04-05T19:14:00Z">
              <w:r w:rsidRPr="009B5DB8">
                <w:rPr>
                  <w:rFonts w:ascii="Calibri" w:eastAsia="PMingLiU" w:hAnsi="Calibri" w:cs="Calibri"/>
                  <w:color w:val="000000"/>
                  <w:sz w:val="22"/>
                  <w:szCs w:val="22"/>
                  <w:lang w:val="en-PH" w:eastAsia="en-US"/>
                </w:rPr>
                <w:t>0.652</w:t>
              </w:r>
            </w:ins>
          </w:p>
        </w:tc>
      </w:tr>
      <w:tr w:rsidR="0009448B" w:rsidRPr="009B5DB8" w:rsidTr="003C3A8C">
        <w:trPr>
          <w:trHeight w:val="286"/>
          <w:ins w:id="73684"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685"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86" w:author="Diana Machado" w:date="2019-04-05T19:14:00Z"/>
                <w:rFonts w:ascii="Calibri" w:eastAsia="PMingLiU" w:hAnsi="Calibri" w:cs="Calibri"/>
                <w:color w:val="000000"/>
                <w:sz w:val="22"/>
                <w:szCs w:val="22"/>
                <w:lang w:val="en-PH" w:eastAsia="en-US"/>
              </w:rPr>
            </w:pPr>
            <w:ins w:id="73687" w:author="Diana Machado" w:date="2019-04-05T19:14:00Z">
              <w:r w:rsidRPr="009B5DB8">
                <w:rPr>
                  <w:rFonts w:ascii="Calibri" w:eastAsia="PMingLiU" w:hAnsi="Calibri" w:cs="Calibri"/>
                  <w:color w:val="000000"/>
                  <w:sz w:val="22"/>
                  <w:szCs w:val="22"/>
                  <w:lang w:val="en-PH" w:eastAsia="en-US"/>
                </w:rPr>
                <w:t>20</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88" w:author="Diana Machado" w:date="2019-04-05T19:14:00Z"/>
                <w:rFonts w:ascii="Calibri" w:eastAsia="PMingLiU" w:hAnsi="Calibri" w:cs="Calibri"/>
                <w:color w:val="000000"/>
                <w:sz w:val="22"/>
                <w:szCs w:val="22"/>
                <w:lang w:val="en-PH" w:eastAsia="en-US"/>
              </w:rPr>
            </w:pPr>
            <w:ins w:id="73689" w:author="Diana Machado" w:date="2019-04-05T19:14:00Z">
              <w:r w:rsidRPr="009B5DB8">
                <w:rPr>
                  <w:rFonts w:ascii="Calibri" w:eastAsia="PMingLiU" w:hAnsi="Calibri" w:cs="Calibri"/>
                  <w:color w:val="000000"/>
                  <w:sz w:val="22"/>
                  <w:szCs w:val="22"/>
                  <w:lang w:val="en-PH" w:eastAsia="en-US"/>
                </w:rPr>
                <w:t>LE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90" w:author="Diana Machado" w:date="2019-04-05T19:14:00Z"/>
                <w:rFonts w:ascii="Calibri" w:eastAsia="PMingLiU" w:hAnsi="Calibri" w:cs="Calibri"/>
                <w:color w:val="000000"/>
                <w:sz w:val="22"/>
                <w:szCs w:val="22"/>
                <w:lang w:val="en-PH" w:eastAsia="en-US"/>
              </w:rPr>
            </w:pPr>
            <w:ins w:id="73691" w:author="Diana Machado" w:date="2019-04-05T19:14:00Z">
              <w:r w:rsidRPr="009B5DB8">
                <w:rPr>
                  <w:rFonts w:ascii="Calibri" w:eastAsia="PMingLiU" w:hAnsi="Calibri" w:cs="Calibri"/>
                  <w:color w:val="000000"/>
                  <w:sz w:val="22"/>
                  <w:szCs w:val="22"/>
                  <w:lang w:val="en-PH" w:eastAsia="en-US"/>
                </w:rPr>
                <w:t>9.08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92" w:author="Diana Machado" w:date="2019-04-05T19:14:00Z"/>
                <w:rFonts w:ascii="Calibri" w:eastAsia="PMingLiU" w:hAnsi="Calibri" w:cs="Calibri"/>
                <w:color w:val="000000"/>
                <w:sz w:val="22"/>
                <w:szCs w:val="22"/>
                <w:lang w:val="en-PH" w:eastAsia="en-US"/>
              </w:rPr>
            </w:pPr>
            <w:ins w:id="73693" w:author="Diana Machado" w:date="2019-04-05T19:14:00Z">
              <w:r w:rsidRPr="009B5DB8">
                <w:rPr>
                  <w:rFonts w:ascii="Calibri" w:eastAsia="PMingLiU" w:hAnsi="Calibri" w:cs="Calibri"/>
                  <w:color w:val="000000"/>
                  <w:sz w:val="22"/>
                  <w:szCs w:val="22"/>
                  <w:lang w:val="en-PH" w:eastAsia="en-US"/>
                </w:rPr>
                <w:t>4.403</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94" w:author="Diana Machado" w:date="2019-04-05T19:14:00Z"/>
                <w:rFonts w:ascii="Calibri" w:eastAsia="PMingLiU" w:hAnsi="Calibri" w:cs="Calibri"/>
                <w:color w:val="000000"/>
                <w:sz w:val="22"/>
                <w:szCs w:val="22"/>
                <w:lang w:val="en-PH" w:eastAsia="en-US"/>
              </w:rPr>
            </w:pPr>
            <w:ins w:id="73695" w:author="Diana Machado" w:date="2019-04-05T19:14:00Z">
              <w:r w:rsidRPr="009B5DB8">
                <w:rPr>
                  <w:rFonts w:ascii="Calibri" w:eastAsia="PMingLiU" w:hAnsi="Calibri" w:cs="Calibri"/>
                  <w:color w:val="000000"/>
                  <w:sz w:val="22"/>
                  <w:szCs w:val="22"/>
                  <w:lang w:val="en-PH" w:eastAsia="en-US"/>
                </w:rPr>
                <w:t>2.44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96" w:author="Diana Machado" w:date="2019-04-05T19:14:00Z"/>
                <w:rFonts w:ascii="Calibri" w:eastAsia="PMingLiU" w:hAnsi="Calibri" w:cs="Calibri"/>
                <w:color w:val="000000"/>
                <w:sz w:val="22"/>
                <w:szCs w:val="22"/>
                <w:lang w:val="en-PH" w:eastAsia="en-US"/>
              </w:rPr>
            </w:pPr>
            <w:ins w:id="73697"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98" w:author="Diana Machado" w:date="2019-04-05T19:14:00Z"/>
                <w:rFonts w:ascii="Calibri" w:eastAsia="PMingLiU" w:hAnsi="Calibri" w:cs="Calibri"/>
                <w:color w:val="000000"/>
                <w:sz w:val="22"/>
                <w:szCs w:val="22"/>
                <w:lang w:val="en-PH" w:eastAsia="en-US"/>
              </w:rPr>
            </w:pPr>
            <w:ins w:id="73699" w:author="Diana Machado" w:date="2019-04-05T19:14:00Z">
              <w:r w:rsidRPr="009B5DB8">
                <w:rPr>
                  <w:rFonts w:ascii="Calibri" w:eastAsia="PMingLiU" w:hAnsi="Calibri" w:cs="Calibri"/>
                  <w:color w:val="000000"/>
                  <w:sz w:val="22"/>
                  <w:szCs w:val="22"/>
                  <w:lang w:val="en-PH" w:eastAsia="en-US"/>
                </w:rPr>
                <w:t>0.48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00" w:author="Diana Machado" w:date="2019-04-05T19:14:00Z"/>
                <w:rFonts w:ascii="Calibri" w:eastAsia="PMingLiU" w:hAnsi="Calibri" w:cs="Calibri"/>
                <w:color w:val="000000"/>
                <w:sz w:val="22"/>
                <w:szCs w:val="22"/>
                <w:lang w:val="en-PH" w:eastAsia="en-US"/>
              </w:rPr>
            </w:pPr>
            <w:ins w:id="73701" w:author="Diana Machado" w:date="2019-04-05T19:14:00Z">
              <w:r w:rsidRPr="009B5DB8">
                <w:rPr>
                  <w:rFonts w:ascii="Calibri" w:eastAsia="PMingLiU" w:hAnsi="Calibri" w:cs="Calibri"/>
                  <w:color w:val="000000"/>
                  <w:sz w:val="22"/>
                  <w:szCs w:val="22"/>
                  <w:lang w:val="en-PH" w:eastAsia="en-US"/>
                </w:rPr>
                <w:t>0.269</w:t>
              </w:r>
            </w:ins>
          </w:p>
        </w:tc>
      </w:tr>
      <w:tr w:rsidR="0009448B" w:rsidRPr="009B5DB8" w:rsidTr="003C3A8C">
        <w:trPr>
          <w:trHeight w:val="286"/>
          <w:ins w:id="73702"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703"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04" w:author="Diana Machado" w:date="2019-04-05T19:14:00Z"/>
                <w:rFonts w:ascii="Calibri" w:eastAsia="PMingLiU" w:hAnsi="Calibri" w:cs="Calibri"/>
                <w:color w:val="000000"/>
                <w:sz w:val="22"/>
                <w:szCs w:val="22"/>
                <w:lang w:val="en-PH" w:eastAsia="en-US"/>
              </w:rPr>
            </w:pPr>
            <w:ins w:id="73705" w:author="Diana Machado" w:date="2019-04-05T19:14:00Z">
              <w:r w:rsidRPr="009B5DB8">
                <w:rPr>
                  <w:rFonts w:ascii="Calibri" w:eastAsia="PMingLiU" w:hAnsi="Calibri" w:cs="Calibri"/>
                  <w:color w:val="000000"/>
                  <w:sz w:val="22"/>
                  <w:szCs w:val="22"/>
                  <w:lang w:val="en-PH" w:eastAsia="en-US"/>
                </w:rPr>
                <w:t>21</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06" w:author="Diana Machado" w:date="2019-04-05T19:14:00Z"/>
                <w:rFonts w:ascii="Calibri" w:eastAsia="PMingLiU" w:hAnsi="Calibri" w:cs="Calibri"/>
                <w:color w:val="000000"/>
                <w:sz w:val="22"/>
                <w:szCs w:val="22"/>
                <w:lang w:val="en-PH" w:eastAsia="en-US"/>
              </w:rPr>
            </w:pPr>
            <w:ins w:id="73707" w:author="Diana Machado" w:date="2019-04-05T19:14:00Z">
              <w:r w:rsidRPr="009B5DB8">
                <w:rPr>
                  <w:rFonts w:ascii="Calibri" w:eastAsia="PMingLiU" w:hAnsi="Calibri" w:cs="Calibri"/>
                  <w:color w:val="000000"/>
                  <w:sz w:val="22"/>
                  <w:szCs w:val="22"/>
                  <w:lang w:val="en-PH" w:eastAsia="en-US"/>
                </w:rPr>
                <w:t>LEO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08" w:author="Diana Machado" w:date="2019-04-05T19:14:00Z"/>
                <w:rFonts w:ascii="Calibri" w:eastAsia="PMingLiU" w:hAnsi="Calibri" w:cs="Calibri"/>
                <w:color w:val="000000"/>
                <w:sz w:val="22"/>
                <w:szCs w:val="22"/>
                <w:lang w:val="en-PH" w:eastAsia="en-US"/>
              </w:rPr>
            </w:pPr>
            <w:ins w:id="73709" w:author="Diana Machado" w:date="2019-04-05T19:14:00Z">
              <w:r w:rsidRPr="009B5DB8">
                <w:rPr>
                  <w:rFonts w:ascii="Calibri" w:eastAsia="PMingLiU" w:hAnsi="Calibri" w:cs="Calibri"/>
                  <w:color w:val="000000"/>
                  <w:sz w:val="22"/>
                  <w:szCs w:val="22"/>
                  <w:lang w:val="en-PH" w:eastAsia="en-US"/>
                </w:rPr>
                <w:t>1.41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10" w:author="Diana Machado" w:date="2019-04-05T19:14:00Z"/>
                <w:rFonts w:ascii="Calibri" w:eastAsia="PMingLiU" w:hAnsi="Calibri" w:cs="Calibri"/>
                <w:color w:val="000000"/>
                <w:sz w:val="22"/>
                <w:szCs w:val="22"/>
                <w:lang w:val="en-PH" w:eastAsia="en-US"/>
              </w:rPr>
            </w:pPr>
            <w:ins w:id="73711" w:author="Diana Machado" w:date="2019-04-05T19:14:00Z">
              <w:r w:rsidRPr="009B5DB8">
                <w:rPr>
                  <w:rFonts w:ascii="Calibri" w:eastAsia="PMingLiU" w:hAnsi="Calibri" w:cs="Calibri"/>
                  <w:color w:val="000000"/>
                  <w:sz w:val="22"/>
                  <w:szCs w:val="22"/>
                  <w:lang w:val="en-PH" w:eastAsia="en-US"/>
                </w:rPr>
                <w:t>0.981</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12" w:author="Diana Machado" w:date="2019-04-05T19:14:00Z"/>
                <w:rFonts w:ascii="Calibri" w:eastAsia="PMingLiU" w:hAnsi="Calibri" w:cs="Calibri"/>
                <w:color w:val="000000"/>
                <w:sz w:val="22"/>
                <w:szCs w:val="22"/>
                <w:lang w:val="en-PH" w:eastAsia="en-US"/>
              </w:rPr>
            </w:pPr>
            <w:ins w:id="73713" w:author="Diana Machado" w:date="2019-04-05T19:14:00Z">
              <w:r w:rsidRPr="009B5DB8">
                <w:rPr>
                  <w:rFonts w:ascii="Calibri" w:eastAsia="PMingLiU" w:hAnsi="Calibri" w:cs="Calibri"/>
                  <w:color w:val="000000"/>
                  <w:sz w:val="22"/>
                  <w:szCs w:val="22"/>
                  <w:lang w:val="en-PH" w:eastAsia="en-US"/>
                </w:rPr>
                <w:t>0.875</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14" w:author="Diana Machado" w:date="2019-04-05T19:14:00Z"/>
                <w:rFonts w:ascii="Calibri" w:eastAsia="PMingLiU" w:hAnsi="Calibri" w:cs="Calibri"/>
                <w:color w:val="000000"/>
                <w:sz w:val="22"/>
                <w:szCs w:val="22"/>
                <w:lang w:val="en-PH" w:eastAsia="en-US"/>
              </w:rPr>
            </w:pPr>
            <w:ins w:id="73715"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16" w:author="Diana Machado" w:date="2019-04-05T19:14:00Z"/>
                <w:rFonts w:ascii="Calibri" w:eastAsia="PMingLiU" w:hAnsi="Calibri" w:cs="Calibri"/>
                <w:color w:val="000000"/>
                <w:sz w:val="22"/>
                <w:szCs w:val="22"/>
                <w:lang w:val="en-PH" w:eastAsia="en-US"/>
              </w:rPr>
            </w:pPr>
            <w:ins w:id="73717" w:author="Diana Machado" w:date="2019-04-05T19:14:00Z">
              <w:r w:rsidRPr="009B5DB8">
                <w:rPr>
                  <w:rFonts w:ascii="Calibri" w:eastAsia="PMingLiU" w:hAnsi="Calibri" w:cs="Calibri"/>
                  <w:color w:val="000000"/>
                  <w:sz w:val="22"/>
                  <w:szCs w:val="22"/>
                  <w:lang w:val="en-PH" w:eastAsia="en-US"/>
                </w:rPr>
                <w:t>0.69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18" w:author="Diana Machado" w:date="2019-04-05T19:14:00Z"/>
                <w:rFonts w:ascii="Calibri" w:eastAsia="PMingLiU" w:hAnsi="Calibri" w:cs="Calibri"/>
                <w:color w:val="000000"/>
                <w:sz w:val="22"/>
                <w:szCs w:val="22"/>
                <w:lang w:val="en-PH" w:eastAsia="en-US"/>
              </w:rPr>
            </w:pPr>
            <w:ins w:id="73719" w:author="Diana Machado" w:date="2019-04-05T19:14:00Z">
              <w:r w:rsidRPr="009B5DB8">
                <w:rPr>
                  <w:rFonts w:ascii="Calibri" w:eastAsia="PMingLiU" w:hAnsi="Calibri" w:cs="Calibri"/>
                  <w:color w:val="000000"/>
                  <w:sz w:val="22"/>
                  <w:szCs w:val="22"/>
                  <w:lang w:val="en-PH" w:eastAsia="en-US"/>
                </w:rPr>
                <w:t>0.619</w:t>
              </w:r>
            </w:ins>
          </w:p>
        </w:tc>
      </w:tr>
      <w:tr w:rsidR="0009448B" w:rsidRPr="009B5DB8" w:rsidTr="003C3A8C">
        <w:trPr>
          <w:trHeight w:val="286"/>
          <w:ins w:id="73720"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721"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22" w:author="Diana Machado" w:date="2019-04-05T19:14:00Z"/>
                <w:rFonts w:ascii="Calibri" w:eastAsia="PMingLiU" w:hAnsi="Calibri" w:cs="Calibri"/>
                <w:color w:val="000000"/>
                <w:sz w:val="22"/>
                <w:szCs w:val="22"/>
                <w:lang w:val="en-PH" w:eastAsia="en-US"/>
              </w:rPr>
            </w:pPr>
            <w:ins w:id="73723" w:author="Diana Machado" w:date="2019-04-05T19:14:00Z">
              <w:r w:rsidRPr="009B5DB8">
                <w:rPr>
                  <w:rFonts w:ascii="Calibri" w:eastAsia="PMingLiU" w:hAnsi="Calibri" w:cs="Calibri"/>
                  <w:color w:val="000000"/>
                  <w:sz w:val="22"/>
                  <w:szCs w:val="22"/>
                  <w:lang w:val="en-PH" w:eastAsia="en-US"/>
                </w:rPr>
                <w:t>22</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24" w:author="Diana Machado" w:date="2019-04-05T19:14:00Z"/>
                <w:rFonts w:ascii="Calibri" w:eastAsia="PMingLiU" w:hAnsi="Calibri" w:cs="Calibri"/>
                <w:color w:val="000000"/>
                <w:sz w:val="22"/>
                <w:szCs w:val="22"/>
                <w:lang w:val="en-PH" w:eastAsia="en-US"/>
              </w:rPr>
            </w:pPr>
            <w:ins w:id="73725" w:author="Diana Machado" w:date="2019-04-05T19:14:00Z">
              <w:r w:rsidRPr="009B5DB8">
                <w:rPr>
                  <w:rFonts w:ascii="Calibri" w:eastAsia="PMingLiU" w:hAnsi="Calibri" w:cs="Calibri"/>
                  <w:color w:val="000000"/>
                  <w:sz w:val="22"/>
                  <w:szCs w:val="22"/>
                  <w:lang w:val="en-PH" w:eastAsia="en-US"/>
                </w:rPr>
                <w:t>MARIO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26" w:author="Diana Machado" w:date="2019-04-05T19:14:00Z"/>
                <w:rFonts w:ascii="Calibri" w:eastAsia="PMingLiU" w:hAnsi="Calibri" w:cs="Calibri"/>
                <w:color w:val="000000"/>
                <w:sz w:val="22"/>
                <w:szCs w:val="22"/>
                <w:lang w:val="en-PH" w:eastAsia="en-US"/>
              </w:rPr>
            </w:pPr>
            <w:ins w:id="73727" w:author="Diana Machado" w:date="2019-04-05T19:14:00Z">
              <w:r w:rsidRPr="009B5DB8">
                <w:rPr>
                  <w:rFonts w:ascii="Calibri" w:eastAsia="PMingLiU" w:hAnsi="Calibri" w:cs="Calibri"/>
                  <w:color w:val="000000"/>
                  <w:sz w:val="22"/>
                  <w:szCs w:val="22"/>
                  <w:lang w:val="en-PH" w:eastAsia="en-US"/>
                </w:rPr>
                <w:t>3.83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28" w:author="Diana Machado" w:date="2019-04-05T19:14:00Z"/>
                <w:rFonts w:ascii="Calibri" w:eastAsia="PMingLiU" w:hAnsi="Calibri" w:cs="Calibri"/>
                <w:color w:val="000000"/>
                <w:sz w:val="22"/>
                <w:szCs w:val="22"/>
                <w:lang w:val="en-PH" w:eastAsia="en-US"/>
              </w:rPr>
            </w:pPr>
            <w:ins w:id="73729" w:author="Diana Machado" w:date="2019-04-05T19:14:00Z">
              <w:r w:rsidRPr="009B5DB8">
                <w:rPr>
                  <w:rFonts w:ascii="Calibri" w:eastAsia="PMingLiU" w:hAnsi="Calibri" w:cs="Calibri"/>
                  <w:color w:val="000000"/>
                  <w:sz w:val="22"/>
                  <w:szCs w:val="22"/>
                  <w:lang w:val="en-PH" w:eastAsia="en-US"/>
                </w:rPr>
                <w:t>2.051</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30" w:author="Diana Machado" w:date="2019-04-05T19:14:00Z"/>
                <w:rFonts w:ascii="Calibri" w:eastAsia="PMingLiU" w:hAnsi="Calibri" w:cs="Calibri"/>
                <w:color w:val="000000"/>
                <w:sz w:val="22"/>
                <w:szCs w:val="22"/>
                <w:lang w:val="en-PH" w:eastAsia="en-US"/>
              </w:rPr>
            </w:pPr>
            <w:ins w:id="73731" w:author="Diana Machado" w:date="2019-04-05T19:14:00Z">
              <w:r w:rsidRPr="009B5DB8">
                <w:rPr>
                  <w:rFonts w:ascii="Calibri" w:eastAsia="PMingLiU" w:hAnsi="Calibri" w:cs="Calibri"/>
                  <w:color w:val="000000"/>
                  <w:sz w:val="22"/>
                  <w:szCs w:val="22"/>
                  <w:lang w:val="en-PH" w:eastAsia="en-US"/>
                </w:rPr>
                <w:t>1.22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32" w:author="Diana Machado" w:date="2019-04-05T19:14:00Z"/>
                <w:rFonts w:ascii="Calibri" w:eastAsia="PMingLiU" w:hAnsi="Calibri" w:cs="Calibri"/>
                <w:color w:val="000000"/>
                <w:sz w:val="22"/>
                <w:szCs w:val="22"/>
                <w:lang w:val="en-PH" w:eastAsia="en-US"/>
              </w:rPr>
            </w:pPr>
            <w:ins w:id="7373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34" w:author="Diana Machado" w:date="2019-04-05T19:14:00Z"/>
                <w:rFonts w:ascii="Calibri" w:eastAsia="PMingLiU" w:hAnsi="Calibri" w:cs="Calibri"/>
                <w:color w:val="000000"/>
                <w:sz w:val="22"/>
                <w:szCs w:val="22"/>
                <w:lang w:val="en-PH" w:eastAsia="en-US"/>
              </w:rPr>
            </w:pPr>
            <w:ins w:id="73735" w:author="Diana Machado" w:date="2019-04-05T19:14:00Z">
              <w:r w:rsidRPr="009B5DB8">
                <w:rPr>
                  <w:rFonts w:ascii="Calibri" w:eastAsia="PMingLiU" w:hAnsi="Calibri" w:cs="Calibri"/>
                  <w:color w:val="000000"/>
                  <w:sz w:val="22"/>
                  <w:szCs w:val="22"/>
                  <w:lang w:val="en-PH" w:eastAsia="en-US"/>
                </w:rPr>
                <w:t>0.53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36" w:author="Diana Machado" w:date="2019-04-05T19:14:00Z"/>
                <w:rFonts w:ascii="Calibri" w:eastAsia="PMingLiU" w:hAnsi="Calibri" w:cs="Calibri"/>
                <w:color w:val="000000"/>
                <w:sz w:val="22"/>
                <w:szCs w:val="22"/>
                <w:lang w:val="en-PH" w:eastAsia="en-US"/>
              </w:rPr>
            </w:pPr>
            <w:ins w:id="73737" w:author="Diana Machado" w:date="2019-04-05T19:14:00Z">
              <w:r w:rsidRPr="009B5DB8">
                <w:rPr>
                  <w:rFonts w:ascii="Calibri" w:eastAsia="PMingLiU" w:hAnsi="Calibri" w:cs="Calibri"/>
                  <w:color w:val="000000"/>
                  <w:sz w:val="22"/>
                  <w:szCs w:val="22"/>
                  <w:lang w:val="en-PH" w:eastAsia="en-US"/>
                </w:rPr>
                <w:t>0.320</w:t>
              </w:r>
            </w:ins>
          </w:p>
        </w:tc>
      </w:tr>
      <w:tr w:rsidR="0009448B" w:rsidRPr="009B5DB8" w:rsidTr="003C3A8C">
        <w:trPr>
          <w:trHeight w:val="286"/>
          <w:ins w:id="7373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739"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40" w:author="Diana Machado" w:date="2019-04-05T19:14:00Z"/>
                <w:rFonts w:ascii="Calibri" w:eastAsia="PMingLiU" w:hAnsi="Calibri" w:cs="Calibri"/>
                <w:color w:val="000000"/>
                <w:sz w:val="22"/>
                <w:szCs w:val="22"/>
                <w:lang w:val="en-PH" w:eastAsia="en-US"/>
              </w:rPr>
            </w:pPr>
            <w:ins w:id="73741" w:author="Diana Machado" w:date="2019-04-05T19:14:00Z">
              <w:r w:rsidRPr="009B5DB8">
                <w:rPr>
                  <w:rFonts w:ascii="Calibri" w:eastAsia="PMingLiU" w:hAnsi="Calibri" w:cs="Calibri"/>
                  <w:color w:val="000000"/>
                  <w:sz w:val="22"/>
                  <w:szCs w:val="22"/>
                  <w:lang w:val="en-PH" w:eastAsia="en-US"/>
                </w:rPr>
                <w:t>23</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42" w:author="Diana Machado" w:date="2019-04-05T19:14:00Z"/>
                <w:rFonts w:ascii="Calibri" w:eastAsia="PMingLiU" w:hAnsi="Calibri" w:cs="Calibri"/>
                <w:color w:val="000000"/>
                <w:sz w:val="22"/>
                <w:szCs w:val="22"/>
                <w:lang w:val="en-PH" w:eastAsia="en-US"/>
              </w:rPr>
            </w:pPr>
            <w:ins w:id="73743" w:author="Diana Machado" w:date="2019-04-05T19:14:00Z">
              <w:r w:rsidRPr="009B5DB8">
                <w:rPr>
                  <w:rFonts w:ascii="Calibri" w:eastAsia="PMingLiU" w:hAnsi="Calibri" w:cs="Calibri"/>
                  <w:color w:val="000000"/>
                  <w:sz w:val="22"/>
                  <w:szCs w:val="22"/>
                  <w:lang w:val="en-PH" w:eastAsia="en-US"/>
                </w:rPr>
                <w:t>MARTI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44" w:author="Diana Machado" w:date="2019-04-05T19:14:00Z"/>
                <w:rFonts w:ascii="Calibri" w:eastAsia="PMingLiU" w:hAnsi="Calibri" w:cs="Calibri"/>
                <w:color w:val="000000"/>
                <w:sz w:val="22"/>
                <w:szCs w:val="22"/>
                <w:lang w:val="en-PH" w:eastAsia="en-US"/>
              </w:rPr>
            </w:pPr>
            <w:ins w:id="73745" w:author="Diana Machado" w:date="2019-04-05T19:14:00Z">
              <w:r w:rsidRPr="009B5DB8">
                <w:rPr>
                  <w:rFonts w:ascii="Calibri" w:eastAsia="PMingLiU" w:hAnsi="Calibri" w:cs="Calibri"/>
                  <w:color w:val="000000"/>
                  <w:sz w:val="22"/>
                  <w:szCs w:val="22"/>
                  <w:lang w:val="en-PH" w:eastAsia="en-US"/>
                </w:rPr>
                <w:t>8.18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46" w:author="Diana Machado" w:date="2019-04-05T19:14:00Z"/>
                <w:rFonts w:ascii="Calibri" w:eastAsia="PMingLiU" w:hAnsi="Calibri" w:cs="Calibri"/>
                <w:color w:val="000000"/>
                <w:sz w:val="22"/>
                <w:szCs w:val="22"/>
                <w:lang w:val="en-PH" w:eastAsia="en-US"/>
              </w:rPr>
            </w:pPr>
            <w:ins w:id="73747" w:author="Diana Machado" w:date="2019-04-05T19:14:00Z">
              <w:r w:rsidRPr="009B5DB8">
                <w:rPr>
                  <w:rFonts w:ascii="Calibri" w:eastAsia="PMingLiU" w:hAnsi="Calibri" w:cs="Calibri"/>
                  <w:color w:val="000000"/>
                  <w:sz w:val="22"/>
                  <w:szCs w:val="22"/>
                  <w:lang w:val="en-PH" w:eastAsia="en-US"/>
                </w:rPr>
                <w:t>3.963</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48" w:author="Diana Machado" w:date="2019-04-05T19:14:00Z"/>
                <w:rFonts w:ascii="Calibri" w:eastAsia="PMingLiU" w:hAnsi="Calibri" w:cs="Calibri"/>
                <w:color w:val="000000"/>
                <w:sz w:val="22"/>
                <w:szCs w:val="22"/>
                <w:lang w:val="en-PH" w:eastAsia="en-US"/>
              </w:rPr>
            </w:pPr>
            <w:ins w:id="73749" w:author="Diana Machado" w:date="2019-04-05T19:14:00Z">
              <w:r w:rsidRPr="009B5DB8">
                <w:rPr>
                  <w:rFonts w:ascii="Calibri" w:eastAsia="PMingLiU" w:hAnsi="Calibri" w:cs="Calibri"/>
                  <w:color w:val="000000"/>
                  <w:sz w:val="22"/>
                  <w:szCs w:val="22"/>
                  <w:lang w:val="en-PH" w:eastAsia="en-US"/>
                </w:rPr>
                <w:t>2.175</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50" w:author="Diana Machado" w:date="2019-04-05T19:14:00Z"/>
                <w:rFonts w:ascii="Calibri" w:eastAsia="PMingLiU" w:hAnsi="Calibri" w:cs="Calibri"/>
                <w:color w:val="000000"/>
                <w:sz w:val="22"/>
                <w:szCs w:val="22"/>
                <w:lang w:val="en-PH" w:eastAsia="en-US"/>
              </w:rPr>
            </w:pPr>
            <w:ins w:id="73751"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52" w:author="Diana Machado" w:date="2019-04-05T19:14:00Z"/>
                <w:rFonts w:ascii="Calibri" w:eastAsia="PMingLiU" w:hAnsi="Calibri" w:cs="Calibri"/>
                <w:color w:val="000000"/>
                <w:sz w:val="22"/>
                <w:szCs w:val="22"/>
                <w:lang w:val="en-PH" w:eastAsia="en-US"/>
              </w:rPr>
            </w:pPr>
            <w:ins w:id="73753" w:author="Diana Machado" w:date="2019-04-05T19:14:00Z">
              <w:r w:rsidRPr="009B5DB8">
                <w:rPr>
                  <w:rFonts w:ascii="Calibri" w:eastAsia="PMingLiU" w:hAnsi="Calibri" w:cs="Calibri"/>
                  <w:color w:val="000000"/>
                  <w:sz w:val="22"/>
                  <w:szCs w:val="22"/>
                  <w:lang w:val="en-PH" w:eastAsia="en-US"/>
                </w:rPr>
                <w:t>0.48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54" w:author="Diana Machado" w:date="2019-04-05T19:14:00Z"/>
                <w:rFonts w:ascii="Calibri" w:eastAsia="PMingLiU" w:hAnsi="Calibri" w:cs="Calibri"/>
                <w:color w:val="000000"/>
                <w:sz w:val="22"/>
                <w:szCs w:val="22"/>
                <w:lang w:val="en-PH" w:eastAsia="en-US"/>
              </w:rPr>
            </w:pPr>
            <w:ins w:id="73755" w:author="Diana Machado" w:date="2019-04-05T19:14:00Z">
              <w:r w:rsidRPr="009B5DB8">
                <w:rPr>
                  <w:rFonts w:ascii="Calibri" w:eastAsia="PMingLiU" w:hAnsi="Calibri" w:cs="Calibri"/>
                  <w:color w:val="000000"/>
                  <w:sz w:val="22"/>
                  <w:szCs w:val="22"/>
                  <w:lang w:val="en-PH" w:eastAsia="en-US"/>
                </w:rPr>
                <w:t>0.266</w:t>
              </w:r>
            </w:ins>
          </w:p>
        </w:tc>
      </w:tr>
      <w:tr w:rsidR="0009448B" w:rsidRPr="009B5DB8" w:rsidTr="003C3A8C">
        <w:trPr>
          <w:trHeight w:val="286"/>
          <w:ins w:id="73756"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757"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58" w:author="Diana Machado" w:date="2019-04-05T19:14:00Z"/>
                <w:rFonts w:ascii="Calibri" w:eastAsia="PMingLiU" w:hAnsi="Calibri" w:cs="Calibri"/>
                <w:color w:val="000000"/>
                <w:sz w:val="22"/>
                <w:szCs w:val="22"/>
                <w:lang w:val="en-PH" w:eastAsia="en-US"/>
              </w:rPr>
            </w:pPr>
            <w:ins w:id="73759" w:author="Diana Machado" w:date="2019-04-05T19:14:00Z">
              <w:r w:rsidRPr="009B5DB8">
                <w:rPr>
                  <w:rFonts w:ascii="Calibri" w:eastAsia="PMingLiU" w:hAnsi="Calibri" w:cs="Calibri"/>
                  <w:color w:val="000000"/>
                  <w:sz w:val="22"/>
                  <w:szCs w:val="22"/>
                  <w:lang w:val="en-PH" w:eastAsia="en-US"/>
                </w:rPr>
                <w:t>24</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60" w:author="Diana Machado" w:date="2019-04-05T19:14:00Z"/>
                <w:rFonts w:ascii="Calibri" w:eastAsia="PMingLiU" w:hAnsi="Calibri" w:cs="Calibri"/>
                <w:color w:val="000000"/>
                <w:sz w:val="22"/>
                <w:szCs w:val="22"/>
                <w:lang w:val="en-PH" w:eastAsia="en-US"/>
              </w:rPr>
            </w:pPr>
            <w:ins w:id="73761" w:author="Diana Machado" w:date="2019-04-05T19:14:00Z">
              <w:r w:rsidRPr="009B5DB8">
                <w:rPr>
                  <w:rFonts w:ascii="Calibri" w:eastAsia="PMingLiU" w:hAnsi="Calibri" w:cs="Calibri"/>
                  <w:color w:val="000000"/>
                  <w:sz w:val="22"/>
                  <w:szCs w:val="22"/>
                  <w:lang w:val="en-PH" w:eastAsia="en-US"/>
                </w:rPr>
                <w:t>MARTI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62" w:author="Diana Machado" w:date="2019-04-05T19:14:00Z"/>
                <w:rFonts w:ascii="Calibri" w:eastAsia="PMingLiU" w:hAnsi="Calibri" w:cs="Calibri"/>
                <w:color w:val="000000"/>
                <w:sz w:val="22"/>
                <w:szCs w:val="22"/>
                <w:lang w:val="en-PH" w:eastAsia="en-US"/>
              </w:rPr>
            </w:pPr>
            <w:ins w:id="73763" w:author="Diana Machado" w:date="2019-04-05T19:14:00Z">
              <w:r w:rsidRPr="009B5DB8">
                <w:rPr>
                  <w:rFonts w:ascii="Calibri" w:eastAsia="PMingLiU" w:hAnsi="Calibri" w:cs="Calibri"/>
                  <w:color w:val="000000"/>
                  <w:sz w:val="22"/>
                  <w:szCs w:val="22"/>
                  <w:lang w:val="en-PH" w:eastAsia="en-US"/>
                </w:rPr>
                <w:t>18.600</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64" w:author="Diana Machado" w:date="2019-04-05T19:14:00Z"/>
                <w:rFonts w:ascii="Calibri" w:eastAsia="PMingLiU" w:hAnsi="Calibri" w:cs="Calibri"/>
                <w:color w:val="000000"/>
                <w:sz w:val="22"/>
                <w:szCs w:val="22"/>
                <w:lang w:val="en-PH" w:eastAsia="en-US"/>
              </w:rPr>
            </w:pPr>
            <w:ins w:id="73765" w:author="Diana Machado" w:date="2019-04-05T19:14:00Z">
              <w:r w:rsidRPr="009B5DB8">
                <w:rPr>
                  <w:rFonts w:ascii="Calibri" w:eastAsia="PMingLiU" w:hAnsi="Calibri" w:cs="Calibri"/>
                  <w:color w:val="000000"/>
                  <w:sz w:val="22"/>
                  <w:szCs w:val="22"/>
                  <w:lang w:val="en-PH" w:eastAsia="en-US"/>
                </w:rPr>
                <w:t>8.68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66" w:author="Diana Machado" w:date="2019-04-05T19:14:00Z"/>
                <w:rFonts w:ascii="Calibri" w:eastAsia="PMingLiU" w:hAnsi="Calibri" w:cs="Calibri"/>
                <w:color w:val="000000"/>
                <w:sz w:val="22"/>
                <w:szCs w:val="22"/>
                <w:lang w:val="en-PH" w:eastAsia="en-US"/>
              </w:rPr>
            </w:pPr>
            <w:ins w:id="73767" w:author="Diana Machado" w:date="2019-04-05T19:14:00Z">
              <w:r w:rsidRPr="009B5DB8">
                <w:rPr>
                  <w:rFonts w:ascii="Calibri" w:eastAsia="PMingLiU" w:hAnsi="Calibri" w:cs="Calibri"/>
                  <w:color w:val="000000"/>
                  <w:sz w:val="22"/>
                  <w:szCs w:val="22"/>
                  <w:lang w:val="en-PH" w:eastAsia="en-US"/>
                </w:rPr>
                <w:t>3.74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68" w:author="Diana Machado" w:date="2019-04-05T19:14:00Z"/>
                <w:rFonts w:ascii="Calibri" w:eastAsia="PMingLiU" w:hAnsi="Calibri" w:cs="Calibri"/>
                <w:color w:val="000000"/>
                <w:sz w:val="22"/>
                <w:szCs w:val="22"/>
                <w:lang w:val="en-PH" w:eastAsia="en-US"/>
              </w:rPr>
            </w:pPr>
            <w:ins w:id="73769"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70" w:author="Diana Machado" w:date="2019-04-05T19:14:00Z"/>
                <w:rFonts w:ascii="Calibri" w:eastAsia="PMingLiU" w:hAnsi="Calibri" w:cs="Calibri"/>
                <w:color w:val="000000"/>
                <w:sz w:val="22"/>
                <w:szCs w:val="22"/>
                <w:lang w:val="en-PH" w:eastAsia="en-US"/>
              </w:rPr>
            </w:pPr>
            <w:ins w:id="73771" w:author="Diana Machado" w:date="2019-04-05T19:14:00Z">
              <w:r w:rsidRPr="009B5DB8">
                <w:rPr>
                  <w:rFonts w:ascii="Calibri" w:eastAsia="PMingLiU" w:hAnsi="Calibri" w:cs="Calibri"/>
                  <w:color w:val="000000"/>
                  <w:sz w:val="22"/>
                  <w:szCs w:val="22"/>
                  <w:lang w:val="en-PH" w:eastAsia="en-US"/>
                </w:rPr>
                <w:t>0.467</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72" w:author="Diana Machado" w:date="2019-04-05T19:14:00Z"/>
                <w:rFonts w:ascii="Calibri" w:eastAsia="PMingLiU" w:hAnsi="Calibri" w:cs="Calibri"/>
                <w:color w:val="000000"/>
                <w:sz w:val="22"/>
                <w:szCs w:val="22"/>
                <w:lang w:val="en-PH" w:eastAsia="en-US"/>
              </w:rPr>
            </w:pPr>
            <w:ins w:id="73773" w:author="Diana Machado" w:date="2019-04-05T19:14:00Z">
              <w:r w:rsidRPr="009B5DB8">
                <w:rPr>
                  <w:rFonts w:ascii="Calibri" w:eastAsia="PMingLiU" w:hAnsi="Calibri" w:cs="Calibri"/>
                  <w:color w:val="000000"/>
                  <w:sz w:val="22"/>
                  <w:szCs w:val="22"/>
                  <w:lang w:val="en-PH" w:eastAsia="en-US"/>
                </w:rPr>
                <w:t>0.202</w:t>
              </w:r>
            </w:ins>
          </w:p>
        </w:tc>
      </w:tr>
      <w:tr w:rsidR="0009448B" w:rsidRPr="009B5DB8" w:rsidTr="003C3A8C">
        <w:trPr>
          <w:trHeight w:val="286"/>
          <w:ins w:id="73774"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775"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76" w:author="Diana Machado" w:date="2019-04-05T19:14:00Z"/>
                <w:rFonts w:ascii="Calibri" w:eastAsia="PMingLiU" w:hAnsi="Calibri" w:cs="Calibri"/>
                <w:color w:val="000000"/>
                <w:sz w:val="22"/>
                <w:szCs w:val="22"/>
                <w:lang w:val="en-PH" w:eastAsia="en-US"/>
              </w:rPr>
            </w:pPr>
            <w:ins w:id="73777" w:author="Diana Machado" w:date="2019-04-05T19:14:00Z">
              <w:r w:rsidRPr="009B5DB8">
                <w:rPr>
                  <w:rFonts w:ascii="Calibri" w:eastAsia="PMingLiU" w:hAnsi="Calibri" w:cs="Calibri"/>
                  <w:color w:val="000000"/>
                  <w:sz w:val="22"/>
                  <w:szCs w:val="22"/>
                  <w:lang w:val="en-PH" w:eastAsia="en-US"/>
                </w:rPr>
                <w:t>25</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78" w:author="Diana Machado" w:date="2019-04-05T19:14:00Z"/>
                <w:rFonts w:ascii="Calibri" w:eastAsia="PMingLiU" w:hAnsi="Calibri" w:cs="Calibri"/>
                <w:color w:val="000000"/>
                <w:sz w:val="22"/>
                <w:szCs w:val="22"/>
                <w:lang w:val="en-PH" w:eastAsia="en-US"/>
              </w:rPr>
            </w:pPr>
            <w:ins w:id="73779" w:author="Diana Machado" w:date="2019-04-05T19:14:00Z">
              <w:r w:rsidRPr="009B5DB8">
                <w:rPr>
                  <w:rFonts w:ascii="Calibri" w:eastAsia="PMingLiU" w:hAnsi="Calibri" w:cs="Calibri"/>
                  <w:color w:val="000000"/>
                  <w:sz w:val="22"/>
                  <w:szCs w:val="22"/>
                  <w:lang w:val="en-PH" w:eastAsia="en-US"/>
                </w:rPr>
                <w:t>MIAMI-DAD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80" w:author="Diana Machado" w:date="2019-04-05T19:14:00Z"/>
                <w:rFonts w:ascii="Calibri" w:eastAsia="PMingLiU" w:hAnsi="Calibri" w:cs="Calibri"/>
                <w:color w:val="000000"/>
                <w:sz w:val="22"/>
                <w:szCs w:val="22"/>
                <w:lang w:val="en-PH" w:eastAsia="en-US"/>
              </w:rPr>
            </w:pPr>
            <w:ins w:id="73781" w:author="Diana Machado" w:date="2019-04-05T19:14:00Z">
              <w:r w:rsidRPr="009B5DB8">
                <w:rPr>
                  <w:rFonts w:ascii="Calibri" w:eastAsia="PMingLiU" w:hAnsi="Calibri" w:cs="Calibri"/>
                  <w:color w:val="000000"/>
                  <w:sz w:val="22"/>
                  <w:szCs w:val="22"/>
                  <w:lang w:val="en-PH" w:eastAsia="en-US"/>
                </w:rPr>
                <w:t>9.71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82" w:author="Diana Machado" w:date="2019-04-05T19:14:00Z"/>
                <w:rFonts w:ascii="Calibri" w:eastAsia="PMingLiU" w:hAnsi="Calibri" w:cs="Calibri"/>
                <w:color w:val="000000"/>
                <w:sz w:val="22"/>
                <w:szCs w:val="22"/>
                <w:lang w:val="en-PH" w:eastAsia="en-US"/>
              </w:rPr>
            </w:pPr>
            <w:ins w:id="73783" w:author="Diana Machado" w:date="2019-04-05T19:14:00Z">
              <w:r w:rsidRPr="009B5DB8">
                <w:rPr>
                  <w:rFonts w:ascii="Calibri" w:eastAsia="PMingLiU" w:hAnsi="Calibri" w:cs="Calibri"/>
                  <w:color w:val="000000"/>
                  <w:sz w:val="22"/>
                  <w:szCs w:val="22"/>
                  <w:lang w:val="en-PH" w:eastAsia="en-US"/>
                </w:rPr>
                <w:t>2.32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84" w:author="Diana Machado" w:date="2019-04-05T19:14:00Z"/>
                <w:rFonts w:ascii="Calibri" w:eastAsia="PMingLiU" w:hAnsi="Calibri" w:cs="Calibri"/>
                <w:color w:val="000000"/>
                <w:sz w:val="22"/>
                <w:szCs w:val="22"/>
                <w:lang w:val="en-PH" w:eastAsia="en-US"/>
              </w:rPr>
            </w:pPr>
            <w:ins w:id="73785" w:author="Diana Machado" w:date="2019-04-05T19:14:00Z">
              <w:r w:rsidRPr="009B5DB8">
                <w:rPr>
                  <w:rFonts w:ascii="Calibri" w:eastAsia="PMingLiU" w:hAnsi="Calibri" w:cs="Calibri"/>
                  <w:color w:val="000000"/>
                  <w:sz w:val="22"/>
                  <w:szCs w:val="22"/>
                  <w:lang w:val="en-PH" w:eastAsia="en-US"/>
                </w:rPr>
                <w:t>2.340</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86" w:author="Diana Machado" w:date="2019-04-05T19:14:00Z"/>
                <w:rFonts w:ascii="Calibri" w:eastAsia="PMingLiU" w:hAnsi="Calibri" w:cs="Calibri"/>
                <w:color w:val="000000"/>
                <w:sz w:val="22"/>
                <w:szCs w:val="22"/>
                <w:lang w:val="en-PH" w:eastAsia="en-US"/>
              </w:rPr>
            </w:pPr>
            <w:ins w:id="73787"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88" w:author="Diana Machado" w:date="2019-04-05T19:14:00Z"/>
                <w:rFonts w:ascii="Calibri" w:eastAsia="PMingLiU" w:hAnsi="Calibri" w:cs="Calibri"/>
                <w:color w:val="000000"/>
                <w:sz w:val="22"/>
                <w:szCs w:val="22"/>
                <w:lang w:val="en-PH" w:eastAsia="en-US"/>
              </w:rPr>
            </w:pPr>
            <w:ins w:id="73789" w:author="Diana Machado" w:date="2019-04-05T19:14:00Z">
              <w:r w:rsidRPr="009B5DB8">
                <w:rPr>
                  <w:rFonts w:ascii="Calibri" w:eastAsia="PMingLiU" w:hAnsi="Calibri" w:cs="Calibri"/>
                  <w:color w:val="000000"/>
                  <w:sz w:val="22"/>
                  <w:szCs w:val="22"/>
                  <w:lang w:val="en-PH" w:eastAsia="en-US"/>
                </w:rPr>
                <w:t>0.240</w:t>
              </w:r>
            </w:ins>
          </w:p>
        </w:tc>
        <w:tc>
          <w:tcPr>
            <w:tcW w:w="430" w:type="pct"/>
            <w:tcBorders>
              <w:top w:val="single" w:sz="6" w:space="0" w:color="auto"/>
              <w:left w:val="single" w:sz="6" w:space="0" w:color="auto"/>
              <w:bottom w:val="single" w:sz="6" w:space="0" w:color="auto"/>
              <w:right w:val="single" w:sz="12" w:space="0" w:color="auto"/>
            </w:tcBorders>
            <w:shd w:val="solid" w:color="C0C0C0" w:fill="auto"/>
          </w:tcPr>
          <w:p w:rsidR="0009448B" w:rsidRPr="009B5DB8" w:rsidRDefault="0009448B" w:rsidP="003C3A8C">
            <w:pPr>
              <w:autoSpaceDE w:val="0"/>
              <w:autoSpaceDN w:val="0"/>
              <w:adjustRightInd w:val="0"/>
              <w:jc w:val="center"/>
              <w:rPr>
                <w:ins w:id="73790" w:author="Diana Machado" w:date="2019-04-05T19:14:00Z"/>
                <w:rFonts w:ascii="Calibri" w:eastAsia="PMingLiU" w:hAnsi="Calibri" w:cs="Calibri"/>
                <w:color w:val="000000"/>
                <w:sz w:val="22"/>
                <w:szCs w:val="22"/>
                <w:lang w:val="en-PH" w:eastAsia="en-US"/>
              </w:rPr>
            </w:pPr>
            <w:ins w:id="73791" w:author="Diana Machado" w:date="2019-04-05T19:14:00Z">
              <w:r w:rsidRPr="009B5DB8">
                <w:rPr>
                  <w:rFonts w:ascii="Calibri" w:eastAsia="PMingLiU" w:hAnsi="Calibri" w:cs="Calibri"/>
                  <w:color w:val="000000"/>
                  <w:sz w:val="22"/>
                  <w:szCs w:val="22"/>
                  <w:lang w:val="en-PH" w:eastAsia="en-US"/>
                </w:rPr>
                <w:t>0.241</w:t>
              </w:r>
            </w:ins>
          </w:p>
        </w:tc>
      </w:tr>
      <w:tr w:rsidR="0009448B" w:rsidRPr="009B5DB8" w:rsidTr="003C3A8C">
        <w:trPr>
          <w:trHeight w:val="286"/>
          <w:ins w:id="73792"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793"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94" w:author="Diana Machado" w:date="2019-04-05T19:14:00Z"/>
                <w:rFonts w:ascii="Calibri" w:eastAsia="PMingLiU" w:hAnsi="Calibri" w:cs="Calibri"/>
                <w:color w:val="000000"/>
                <w:sz w:val="22"/>
                <w:szCs w:val="22"/>
                <w:lang w:val="en-PH" w:eastAsia="en-US"/>
              </w:rPr>
            </w:pPr>
            <w:ins w:id="73795" w:author="Diana Machado" w:date="2019-04-05T19:14:00Z">
              <w:r w:rsidRPr="009B5DB8">
                <w:rPr>
                  <w:rFonts w:ascii="Calibri" w:eastAsia="PMingLiU" w:hAnsi="Calibri" w:cs="Calibri"/>
                  <w:color w:val="000000"/>
                  <w:sz w:val="22"/>
                  <w:szCs w:val="22"/>
                  <w:lang w:val="en-PH" w:eastAsia="en-US"/>
                </w:rPr>
                <w:t>26</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96" w:author="Diana Machado" w:date="2019-04-05T19:14:00Z"/>
                <w:rFonts w:ascii="Calibri" w:eastAsia="PMingLiU" w:hAnsi="Calibri" w:cs="Calibri"/>
                <w:color w:val="000000"/>
                <w:sz w:val="22"/>
                <w:szCs w:val="22"/>
                <w:lang w:val="en-PH" w:eastAsia="en-US"/>
              </w:rPr>
            </w:pPr>
            <w:ins w:id="73797" w:author="Diana Machado" w:date="2019-04-05T19:14:00Z">
              <w:r w:rsidRPr="009B5DB8">
                <w:rPr>
                  <w:rFonts w:ascii="Calibri" w:eastAsia="PMingLiU" w:hAnsi="Calibri" w:cs="Calibri"/>
                  <w:color w:val="000000"/>
                  <w:sz w:val="22"/>
                  <w:szCs w:val="22"/>
                  <w:lang w:val="en-PH" w:eastAsia="en-US"/>
                </w:rPr>
                <w:t>MIAMI-DAD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98" w:author="Diana Machado" w:date="2019-04-05T19:14:00Z"/>
                <w:rFonts w:ascii="Calibri" w:eastAsia="PMingLiU" w:hAnsi="Calibri" w:cs="Calibri"/>
                <w:color w:val="000000"/>
                <w:sz w:val="22"/>
                <w:szCs w:val="22"/>
                <w:lang w:val="en-PH" w:eastAsia="en-US"/>
              </w:rPr>
            </w:pPr>
            <w:ins w:id="73799" w:author="Diana Machado" w:date="2019-04-05T19:14:00Z">
              <w:r w:rsidRPr="009B5DB8">
                <w:rPr>
                  <w:rFonts w:ascii="Calibri" w:eastAsia="PMingLiU" w:hAnsi="Calibri" w:cs="Calibri"/>
                  <w:color w:val="000000"/>
                  <w:sz w:val="22"/>
                  <w:szCs w:val="22"/>
                  <w:lang w:val="en-PH" w:eastAsia="en-US"/>
                </w:rPr>
                <w:t>14.367</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00" w:author="Diana Machado" w:date="2019-04-05T19:14:00Z"/>
                <w:rFonts w:ascii="Calibri" w:eastAsia="PMingLiU" w:hAnsi="Calibri" w:cs="Calibri"/>
                <w:color w:val="000000"/>
                <w:sz w:val="22"/>
                <w:szCs w:val="22"/>
                <w:lang w:val="en-PH" w:eastAsia="en-US"/>
              </w:rPr>
            </w:pPr>
            <w:ins w:id="73801" w:author="Diana Machado" w:date="2019-04-05T19:14:00Z">
              <w:r w:rsidRPr="009B5DB8">
                <w:rPr>
                  <w:rFonts w:ascii="Calibri" w:eastAsia="PMingLiU" w:hAnsi="Calibri" w:cs="Calibri"/>
                  <w:color w:val="000000"/>
                  <w:sz w:val="22"/>
                  <w:szCs w:val="22"/>
                  <w:lang w:val="en-PH" w:eastAsia="en-US"/>
                </w:rPr>
                <w:t>2.993</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02" w:author="Diana Machado" w:date="2019-04-05T19:14:00Z"/>
                <w:rFonts w:ascii="Calibri" w:eastAsia="PMingLiU" w:hAnsi="Calibri" w:cs="Calibri"/>
                <w:color w:val="000000"/>
                <w:sz w:val="22"/>
                <w:szCs w:val="22"/>
                <w:lang w:val="en-PH" w:eastAsia="en-US"/>
              </w:rPr>
            </w:pPr>
            <w:ins w:id="73803" w:author="Diana Machado" w:date="2019-04-05T19:14:00Z">
              <w:r w:rsidRPr="009B5DB8">
                <w:rPr>
                  <w:rFonts w:ascii="Calibri" w:eastAsia="PMingLiU" w:hAnsi="Calibri" w:cs="Calibri"/>
                  <w:color w:val="000000"/>
                  <w:sz w:val="22"/>
                  <w:szCs w:val="22"/>
                  <w:lang w:val="en-PH" w:eastAsia="en-US"/>
                </w:rPr>
                <w:t>2.936</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04" w:author="Diana Machado" w:date="2019-04-05T19:14:00Z"/>
                <w:rFonts w:ascii="Calibri" w:eastAsia="PMingLiU" w:hAnsi="Calibri" w:cs="Calibri"/>
                <w:color w:val="000000"/>
                <w:sz w:val="22"/>
                <w:szCs w:val="22"/>
                <w:lang w:val="en-PH" w:eastAsia="en-US"/>
              </w:rPr>
            </w:pPr>
            <w:ins w:id="73805"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06" w:author="Diana Machado" w:date="2019-04-05T19:14:00Z"/>
                <w:rFonts w:ascii="Calibri" w:eastAsia="PMingLiU" w:hAnsi="Calibri" w:cs="Calibri"/>
                <w:color w:val="000000"/>
                <w:sz w:val="22"/>
                <w:szCs w:val="22"/>
                <w:lang w:val="en-PH" w:eastAsia="en-US"/>
              </w:rPr>
            </w:pPr>
            <w:ins w:id="73807" w:author="Diana Machado" w:date="2019-04-05T19:14:00Z">
              <w:r w:rsidRPr="009B5DB8">
                <w:rPr>
                  <w:rFonts w:ascii="Calibri" w:eastAsia="PMingLiU" w:hAnsi="Calibri" w:cs="Calibri"/>
                  <w:color w:val="000000"/>
                  <w:sz w:val="22"/>
                  <w:szCs w:val="22"/>
                  <w:lang w:val="en-PH" w:eastAsia="en-US"/>
                </w:rPr>
                <w:t>0.208</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08" w:author="Diana Machado" w:date="2019-04-05T19:14:00Z"/>
                <w:rFonts w:ascii="Calibri" w:eastAsia="PMingLiU" w:hAnsi="Calibri" w:cs="Calibri"/>
                <w:color w:val="000000"/>
                <w:sz w:val="22"/>
                <w:szCs w:val="22"/>
                <w:lang w:val="en-PH" w:eastAsia="en-US"/>
              </w:rPr>
            </w:pPr>
            <w:ins w:id="73809" w:author="Diana Machado" w:date="2019-04-05T19:14:00Z">
              <w:r w:rsidRPr="009B5DB8">
                <w:rPr>
                  <w:rFonts w:ascii="Calibri" w:eastAsia="PMingLiU" w:hAnsi="Calibri" w:cs="Calibri"/>
                  <w:color w:val="000000"/>
                  <w:sz w:val="22"/>
                  <w:szCs w:val="22"/>
                  <w:lang w:val="en-PH" w:eastAsia="en-US"/>
                </w:rPr>
                <w:t>0.204</w:t>
              </w:r>
            </w:ins>
          </w:p>
        </w:tc>
      </w:tr>
      <w:tr w:rsidR="0009448B" w:rsidRPr="009B5DB8" w:rsidTr="003C3A8C">
        <w:trPr>
          <w:trHeight w:val="286"/>
          <w:ins w:id="73810"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811"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12" w:author="Diana Machado" w:date="2019-04-05T19:14:00Z"/>
                <w:rFonts w:ascii="Calibri" w:eastAsia="PMingLiU" w:hAnsi="Calibri" w:cs="Calibri"/>
                <w:color w:val="000000"/>
                <w:sz w:val="22"/>
                <w:szCs w:val="22"/>
                <w:lang w:val="en-PH" w:eastAsia="en-US"/>
              </w:rPr>
            </w:pPr>
            <w:ins w:id="73813" w:author="Diana Machado" w:date="2019-04-05T19:14:00Z">
              <w:r w:rsidRPr="009B5DB8">
                <w:rPr>
                  <w:rFonts w:ascii="Calibri" w:eastAsia="PMingLiU" w:hAnsi="Calibri" w:cs="Calibri"/>
                  <w:color w:val="000000"/>
                  <w:sz w:val="22"/>
                  <w:szCs w:val="22"/>
                  <w:lang w:val="en-PH" w:eastAsia="en-US"/>
                </w:rPr>
                <w:t>27</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14" w:author="Diana Machado" w:date="2019-04-05T19:14:00Z"/>
                <w:rFonts w:ascii="Calibri" w:eastAsia="PMingLiU" w:hAnsi="Calibri" w:cs="Calibri"/>
                <w:color w:val="000000"/>
                <w:sz w:val="22"/>
                <w:szCs w:val="22"/>
                <w:lang w:val="en-PH" w:eastAsia="en-US"/>
              </w:rPr>
            </w:pPr>
            <w:ins w:id="73815" w:author="Diana Machado" w:date="2019-04-05T19:14:00Z">
              <w:r w:rsidRPr="009B5DB8">
                <w:rPr>
                  <w:rFonts w:ascii="Calibri" w:eastAsia="PMingLiU" w:hAnsi="Calibri" w:cs="Calibri"/>
                  <w:color w:val="000000"/>
                  <w:sz w:val="22"/>
                  <w:szCs w:val="22"/>
                  <w:lang w:val="en-PH" w:eastAsia="en-US"/>
                </w:rPr>
                <w:t>MONRO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16" w:author="Diana Machado" w:date="2019-04-05T19:14:00Z"/>
                <w:rFonts w:ascii="Calibri" w:eastAsia="PMingLiU" w:hAnsi="Calibri" w:cs="Calibri"/>
                <w:color w:val="000000"/>
                <w:sz w:val="22"/>
                <w:szCs w:val="22"/>
                <w:lang w:val="en-PH" w:eastAsia="en-US"/>
              </w:rPr>
            </w:pPr>
            <w:ins w:id="73817" w:author="Diana Machado" w:date="2019-04-05T19:14:00Z">
              <w:r w:rsidRPr="009B5DB8">
                <w:rPr>
                  <w:rFonts w:ascii="Calibri" w:eastAsia="PMingLiU" w:hAnsi="Calibri" w:cs="Calibri"/>
                  <w:color w:val="000000"/>
                  <w:sz w:val="22"/>
                  <w:szCs w:val="22"/>
                  <w:lang w:val="en-PH" w:eastAsia="en-US"/>
                </w:rPr>
                <w:t>19.77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18" w:author="Diana Machado" w:date="2019-04-05T19:14:00Z"/>
                <w:rFonts w:ascii="Calibri" w:eastAsia="PMingLiU" w:hAnsi="Calibri" w:cs="Calibri"/>
                <w:color w:val="000000"/>
                <w:sz w:val="22"/>
                <w:szCs w:val="22"/>
                <w:lang w:val="en-PH" w:eastAsia="en-US"/>
              </w:rPr>
            </w:pPr>
            <w:ins w:id="73819" w:author="Diana Machado" w:date="2019-04-05T19:14:00Z">
              <w:r w:rsidRPr="009B5DB8">
                <w:rPr>
                  <w:rFonts w:ascii="Calibri" w:eastAsia="PMingLiU" w:hAnsi="Calibri" w:cs="Calibri"/>
                  <w:color w:val="000000"/>
                  <w:sz w:val="22"/>
                  <w:szCs w:val="22"/>
                  <w:lang w:val="en-PH" w:eastAsia="en-US"/>
                </w:rPr>
                <w:t>7.245</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20" w:author="Diana Machado" w:date="2019-04-05T19:14:00Z"/>
                <w:rFonts w:ascii="Calibri" w:eastAsia="PMingLiU" w:hAnsi="Calibri" w:cs="Calibri"/>
                <w:color w:val="000000"/>
                <w:sz w:val="22"/>
                <w:szCs w:val="22"/>
                <w:lang w:val="en-PH" w:eastAsia="en-US"/>
              </w:rPr>
            </w:pPr>
            <w:ins w:id="73821" w:author="Diana Machado" w:date="2019-04-05T19:14:00Z">
              <w:r w:rsidRPr="009B5DB8">
                <w:rPr>
                  <w:rFonts w:ascii="Calibri" w:eastAsia="PMingLiU" w:hAnsi="Calibri" w:cs="Calibri"/>
                  <w:color w:val="000000"/>
                  <w:sz w:val="22"/>
                  <w:szCs w:val="22"/>
                  <w:lang w:val="en-PH" w:eastAsia="en-US"/>
                </w:rPr>
                <w:t>3.565</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22" w:author="Diana Machado" w:date="2019-04-05T19:14:00Z"/>
                <w:rFonts w:ascii="Calibri" w:eastAsia="PMingLiU" w:hAnsi="Calibri" w:cs="Calibri"/>
                <w:color w:val="000000"/>
                <w:sz w:val="22"/>
                <w:szCs w:val="22"/>
                <w:lang w:val="en-PH" w:eastAsia="en-US"/>
              </w:rPr>
            </w:pPr>
            <w:ins w:id="7382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24" w:author="Diana Machado" w:date="2019-04-05T19:14:00Z"/>
                <w:rFonts w:ascii="Calibri" w:eastAsia="PMingLiU" w:hAnsi="Calibri" w:cs="Calibri"/>
                <w:color w:val="000000"/>
                <w:sz w:val="22"/>
                <w:szCs w:val="22"/>
                <w:lang w:val="en-PH" w:eastAsia="en-US"/>
              </w:rPr>
            </w:pPr>
            <w:ins w:id="73825" w:author="Diana Machado" w:date="2019-04-05T19:14:00Z">
              <w:r w:rsidRPr="009B5DB8">
                <w:rPr>
                  <w:rFonts w:ascii="Calibri" w:eastAsia="PMingLiU" w:hAnsi="Calibri" w:cs="Calibri"/>
                  <w:color w:val="000000"/>
                  <w:sz w:val="22"/>
                  <w:szCs w:val="22"/>
                  <w:lang w:val="en-PH" w:eastAsia="en-US"/>
                </w:rPr>
                <w:t>0.366</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26" w:author="Diana Machado" w:date="2019-04-05T19:14:00Z"/>
                <w:rFonts w:ascii="Calibri" w:eastAsia="PMingLiU" w:hAnsi="Calibri" w:cs="Calibri"/>
                <w:color w:val="000000"/>
                <w:sz w:val="22"/>
                <w:szCs w:val="22"/>
                <w:lang w:val="en-PH" w:eastAsia="en-US"/>
              </w:rPr>
            </w:pPr>
            <w:ins w:id="73827" w:author="Diana Machado" w:date="2019-04-05T19:14:00Z">
              <w:r w:rsidRPr="009B5DB8">
                <w:rPr>
                  <w:rFonts w:ascii="Calibri" w:eastAsia="PMingLiU" w:hAnsi="Calibri" w:cs="Calibri"/>
                  <w:color w:val="000000"/>
                  <w:sz w:val="22"/>
                  <w:szCs w:val="22"/>
                  <w:lang w:val="en-PH" w:eastAsia="en-US"/>
                </w:rPr>
                <w:t>0.180</w:t>
              </w:r>
            </w:ins>
          </w:p>
        </w:tc>
      </w:tr>
      <w:tr w:rsidR="0009448B" w:rsidRPr="009B5DB8" w:rsidTr="003C3A8C">
        <w:trPr>
          <w:trHeight w:val="286"/>
          <w:ins w:id="7382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829"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30" w:author="Diana Machado" w:date="2019-04-05T19:14:00Z"/>
                <w:rFonts w:ascii="Calibri" w:eastAsia="PMingLiU" w:hAnsi="Calibri" w:cs="Calibri"/>
                <w:color w:val="000000"/>
                <w:sz w:val="22"/>
                <w:szCs w:val="22"/>
                <w:lang w:val="en-PH" w:eastAsia="en-US"/>
              </w:rPr>
            </w:pPr>
            <w:ins w:id="73831" w:author="Diana Machado" w:date="2019-04-05T19:14:00Z">
              <w:r w:rsidRPr="009B5DB8">
                <w:rPr>
                  <w:rFonts w:ascii="Calibri" w:eastAsia="PMingLiU" w:hAnsi="Calibri" w:cs="Calibri"/>
                  <w:color w:val="000000"/>
                  <w:sz w:val="22"/>
                  <w:szCs w:val="22"/>
                  <w:lang w:val="en-PH" w:eastAsia="en-US"/>
                </w:rPr>
                <w:t>28</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32" w:author="Diana Machado" w:date="2019-04-05T19:14:00Z"/>
                <w:rFonts w:ascii="Calibri" w:eastAsia="PMingLiU" w:hAnsi="Calibri" w:cs="Calibri"/>
                <w:color w:val="000000"/>
                <w:sz w:val="22"/>
                <w:szCs w:val="22"/>
                <w:lang w:val="en-PH" w:eastAsia="en-US"/>
              </w:rPr>
            </w:pPr>
            <w:ins w:id="73833" w:author="Diana Machado" w:date="2019-04-05T19:14:00Z">
              <w:r w:rsidRPr="009B5DB8">
                <w:rPr>
                  <w:rFonts w:ascii="Calibri" w:eastAsia="PMingLiU" w:hAnsi="Calibri" w:cs="Calibri"/>
                  <w:color w:val="000000"/>
                  <w:sz w:val="22"/>
                  <w:szCs w:val="22"/>
                  <w:lang w:val="en-PH" w:eastAsia="en-US"/>
                </w:rPr>
                <w:t>MONRO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34" w:author="Diana Machado" w:date="2019-04-05T19:14:00Z"/>
                <w:rFonts w:ascii="Calibri" w:eastAsia="PMingLiU" w:hAnsi="Calibri" w:cs="Calibri"/>
                <w:color w:val="000000"/>
                <w:sz w:val="22"/>
                <w:szCs w:val="22"/>
                <w:lang w:val="en-PH" w:eastAsia="en-US"/>
              </w:rPr>
            </w:pPr>
            <w:ins w:id="73835" w:author="Diana Machado" w:date="2019-04-05T19:14:00Z">
              <w:r w:rsidRPr="009B5DB8">
                <w:rPr>
                  <w:rFonts w:ascii="Calibri" w:eastAsia="PMingLiU" w:hAnsi="Calibri" w:cs="Calibri"/>
                  <w:color w:val="000000"/>
                  <w:sz w:val="22"/>
                  <w:szCs w:val="22"/>
                  <w:lang w:val="en-PH" w:eastAsia="en-US"/>
                </w:rPr>
                <w:t>29.78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36" w:author="Diana Machado" w:date="2019-04-05T19:14:00Z"/>
                <w:rFonts w:ascii="Calibri" w:eastAsia="PMingLiU" w:hAnsi="Calibri" w:cs="Calibri"/>
                <w:color w:val="000000"/>
                <w:sz w:val="22"/>
                <w:szCs w:val="22"/>
                <w:lang w:val="en-PH" w:eastAsia="en-US"/>
              </w:rPr>
            </w:pPr>
            <w:ins w:id="73837" w:author="Diana Machado" w:date="2019-04-05T19:14:00Z">
              <w:r w:rsidRPr="009B5DB8">
                <w:rPr>
                  <w:rFonts w:ascii="Calibri" w:eastAsia="PMingLiU" w:hAnsi="Calibri" w:cs="Calibri"/>
                  <w:color w:val="000000"/>
                  <w:sz w:val="22"/>
                  <w:szCs w:val="22"/>
                  <w:lang w:val="en-PH" w:eastAsia="en-US"/>
                </w:rPr>
                <w:t>11.944</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38" w:author="Diana Machado" w:date="2019-04-05T19:14:00Z"/>
                <w:rFonts w:ascii="Calibri" w:eastAsia="PMingLiU" w:hAnsi="Calibri" w:cs="Calibri"/>
                <w:color w:val="000000"/>
                <w:sz w:val="22"/>
                <w:szCs w:val="22"/>
                <w:lang w:val="en-PH" w:eastAsia="en-US"/>
              </w:rPr>
            </w:pPr>
            <w:ins w:id="73839" w:author="Diana Machado" w:date="2019-04-05T19:14:00Z">
              <w:r w:rsidRPr="009B5DB8">
                <w:rPr>
                  <w:rFonts w:ascii="Calibri" w:eastAsia="PMingLiU" w:hAnsi="Calibri" w:cs="Calibri"/>
                  <w:color w:val="000000"/>
                  <w:sz w:val="22"/>
                  <w:szCs w:val="22"/>
                  <w:lang w:val="en-PH" w:eastAsia="en-US"/>
                </w:rPr>
                <w:t>5.936</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40" w:author="Diana Machado" w:date="2019-04-05T19:14:00Z"/>
                <w:rFonts w:ascii="Calibri" w:eastAsia="PMingLiU" w:hAnsi="Calibri" w:cs="Calibri"/>
                <w:color w:val="000000"/>
                <w:sz w:val="22"/>
                <w:szCs w:val="22"/>
                <w:lang w:val="en-PH" w:eastAsia="en-US"/>
              </w:rPr>
            </w:pPr>
            <w:ins w:id="73841"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42" w:author="Diana Machado" w:date="2019-04-05T19:14:00Z"/>
                <w:rFonts w:ascii="Calibri" w:eastAsia="PMingLiU" w:hAnsi="Calibri" w:cs="Calibri"/>
                <w:color w:val="000000"/>
                <w:sz w:val="22"/>
                <w:szCs w:val="22"/>
                <w:lang w:val="en-PH" w:eastAsia="en-US"/>
              </w:rPr>
            </w:pPr>
            <w:ins w:id="73843" w:author="Diana Machado" w:date="2019-04-05T19:14:00Z">
              <w:r w:rsidRPr="009B5DB8">
                <w:rPr>
                  <w:rFonts w:ascii="Calibri" w:eastAsia="PMingLiU" w:hAnsi="Calibri" w:cs="Calibri"/>
                  <w:color w:val="000000"/>
                  <w:sz w:val="22"/>
                  <w:szCs w:val="22"/>
                  <w:lang w:val="en-PH" w:eastAsia="en-US"/>
                </w:rPr>
                <w:t>0.40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44" w:author="Diana Machado" w:date="2019-04-05T19:14:00Z"/>
                <w:rFonts w:ascii="Calibri" w:eastAsia="PMingLiU" w:hAnsi="Calibri" w:cs="Calibri"/>
                <w:color w:val="000000"/>
                <w:sz w:val="22"/>
                <w:szCs w:val="22"/>
                <w:lang w:val="en-PH" w:eastAsia="en-US"/>
              </w:rPr>
            </w:pPr>
            <w:ins w:id="73845" w:author="Diana Machado" w:date="2019-04-05T19:14:00Z">
              <w:r w:rsidRPr="009B5DB8">
                <w:rPr>
                  <w:rFonts w:ascii="Calibri" w:eastAsia="PMingLiU" w:hAnsi="Calibri" w:cs="Calibri"/>
                  <w:color w:val="000000"/>
                  <w:sz w:val="22"/>
                  <w:szCs w:val="22"/>
                  <w:lang w:val="en-PH" w:eastAsia="en-US"/>
                </w:rPr>
                <w:t>0.199</w:t>
              </w:r>
            </w:ins>
          </w:p>
        </w:tc>
      </w:tr>
      <w:tr w:rsidR="0009448B" w:rsidRPr="009B5DB8" w:rsidTr="003C3A8C">
        <w:trPr>
          <w:trHeight w:val="286"/>
          <w:ins w:id="73846"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847"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48" w:author="Diana Machado" w:date="2019-04-05T19:14:00Z"/>
                <w:rFonts w:ascii="Calibri" w:eastAsia="PMingLiU" w:hAnsi="Calibri" w:cs="Calibri"/>
                <w:color w:val="000000"/>
                <w:sz w:val="22"/>
                <w:szCs w:val="22"/>
                <w:lang w:val="en-PH" w:eastAsia="en-US"/>
              </w:rPr>
            </w:pPr>
            <w:ins w:id="73849" w:author="Diana Machado" w:date="2019-04-05T19:14:00Z">
              <w:r w:rsidRPr="009B5DB8">
                <w:rPr>
                  <w:rFonts w:ascii="Calibri" w:eastAsia="PMingLiU" w:hAnsi="Calibri" w:cs="Calibri"/>
                  <w:color w:val="000000"/>
                  <w:sz w:val="22"/>
                  <w:szCs w:val="22"/>
                  <w:lang w:val="en-PH" w:eastAsia="en-US"/>
                </w:rPr>
                <w:t>29</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50" w:author="Diana Machado" w:date="2019-04-05T19:14:00Z"/>
                <w:rFonts w:ascii="Calibri" w:eastAsia="PMingLiU" w:hAnsi="Calibri" w:cs="Calibri"/>
                <w:color w:val="000000"/>
                <w:sz w:val="22"/>
                <w:szCs w:val="22"/>
                <w:lang w:val="en-PH" w:eastAsia="en-US"/>
              </w:rPr>
            </w:pPr>
            <w:ins w:id="73851" w:author="Diana Machado" w:date="2019-04-05T19:14:00Z">
              <w:r w:rsidRPr="009B5DB8">
                <w:rPr>
                  <w:rFonts w:ascii="Calibri" w:eastAsia="PMingLiU" w:hAnsi="Calibri" w:cs="Calibri"/>
                  <w:color w:val="000000"/>
                  <w:sz w:val="22"/>
                  <w:szCs w:val="22"/>
                  <w:lang w:val="en-PH" w:eastAsia="en-US"/>
                </w:rPr>
                <w:t>OKALOOS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52" w:author="Diana Machado" w:date="2019-04-05T19:14:00Z"/>
                <w:rFonts w:ascii="Calibri" w:eastAsia="PMingLiU" w:hAnsi="Calibri" w:cs="Calibri"/>
                <w:color w:val="000000"/>
                <w:sz w:val="22"/>
                <w:szCs w:val="22"/>
                <w:lang w:val="en-PH" w:eastAsia="en-US"/>
              </w:rPr>
            </w:pPr>
            <w:ins w:id="73853" w:author="Diana Machado" w:date="2019-04-05T19:14:00Z">
              <w:r w:rsidRPr="009B5DB8">
                <w:rPr>
                  <w:rFonts w:ascii="Calibri" w:eastAsia="PMingLiU" w:hAnsi="Calibri" w:cs="Calibri"/>
                  <w:color w:val="000000"/>
                  <w:sz w:val="22"/>
                  <w:szCs w:val="22"/>
                  <w:lang w:val="en-PH" w:eastAsia="en-US"/>
                </w:rPr>
                <w:t>4.47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54" w:author="Diana Machado" w:date="2019-04-05T19:14:00Z"/>
                <w:rFonts w:ascii="Calibri" w:eastAsia="PMingLiU" w:hAnsi="Calibri" w:cs="Calibri"/>
                <w:color w:val="000000"/>
                <w:sz w:val="22"/>
                <w:szCs w:val="22"/>
                <w:lang w:val="en-PH" w:eastAsia="en-US"/>
              </w:rPr>
            </w:pPr>
            <w:ins w:id="73855" w:author="Diana Machado" w:date="2019-04-05T19:14:00Z">
              <w:r w:rsidRPr="009B5DB8">
                <w:rPr>
                  <w:rFonts w:ascii="Calibri" w:eastAsia="PMingLiU" w:hAnsi="Calibri" w:cs="Calibri"/>
                  <w:color w:val="000000"/>
                  <w:sz w:val="22"/>
                  <w:szCs w:val="22"/>
                  <w:lang w:val="en-PH" w:eastAsia="en-US"/>
                </w:rPr>
                <w:t>2.295</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56" w:author="Diana Machado" w:date="2019-04-05T19:14:00Z"/>
                <w:rFonts w:ascii="Calibri" w:eastAsia="PMingLiU" w:hAnsi="Calibri" w:cs="Calibri"/>
                <w:color w:val="000000"/>
                <w:sz w:val="22"/>
                <w:szCs w:val="22"/>
                <w:lang w:val="en-PH" w:eastAsia="en-US"/>
              </w:rPr>
            </w:pPr>
            <w:ins w:id="73857" w:author="Diana Machado" w:date="2019-04-05T19:14:00Z">
              <w:r w:rsidRPr="009B5DB8">
                <w:rPr>
                  <w:rFonts w:ascii="Calibri" w:eastAsia="PMingLiU" w:hAnsi="Calibri" w:cs="Calibri"/>
                  <w:color w:val="000000"/>
                  <w:sz w:val="22"/>
                  <w:szCs w:val="22"/>
                  <w:lang w:val="en-PH" w:eastAsia="en-US"/>
                </w:rPr>
                <w:t>1.713</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58" w:author="Diana Machado" w:date="2019-04-05T19:14:00Z"/>
                <w:rFonts w:ascii="Calibri" w:eastAsia="PMingLiU" w:hAnsi="Calibri" w:cs="Calibri"/>
                <w:color w:val="000000"/>
                <w:sz w:val="22"/>
                <w:szCs w:val="22"/>
                <w:lang w:val="en-PH" w:eastAsia="en-US"/>
              </w:rPr>
            </w:pPr>
            <w:ins w:id="73859"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60" w:author="Diana Machado" w:date="2019-04-05T19:14:00Z"/>
                <w:rFonts w:ascii="Calibri" w:eastAsia="PMingLiU" w:hAnsi="Calibri" w:cs="Calibri"/>
                <w:color w:val="000000"/>
                <w:sz w:val="22"/>
                <w:szCs w:val="22"/>
                <w:lang w:val="en-PH" w:eastAsia="en-US"/>
              </w:rPr>
            </w:pPr>
            <w:ins w:id="73861" w:author="Diana Machado" w:date="2019-04-05T19:14:00Z">
              <w:r w:rsidRPr="009B5DB8">
                <w:rPr>
                  <w:rFonts w:ascii="Calibri" w:eastAsia="PMingLiU" w:hAnsi="Calibri" w:cs="Calibri"/>
                  <w:color w:val="000000"/>
                  <w:sz w:val="22"/>
                  <w:szCs w:val="22"/>
                  <w:lang w:val="en-PH" w:eastAsia="en-US"/>
                </w:rPr>
                <w:t>0.513</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62" w:author="Diana Machado" w:date="2019-04-05T19:14:00Z"/>
                <w:rFonts w:ascii="Calibri" w:eastAsia="PMingLiU" w:hAnsi="Calibri" w:cs="Calibri"/>
                <w:color w:val="000000"/>
                <w:sz w:val="22"/>
                <w:szCs w:val="22"/>
                <w:lang w:val="en-PH" w:eastAsia="en-US"/>
              </w:rPr>
            </w:pPr>
            <w:ins w:id="73863" w:author="Diana Machado" w:date="2019-04-05T19:14:00Z">
              <w:r w:rsidRPr="009B5DB8">
                <w:rPr>
                  <w:rFonts w:ascii="Calibri" w:eastAsia="PMingLiU" w:hAnsi="Calibri" w:cs="Calibri"/>
                  <w:color w:val="000000"/>
                  <w:sz w:val="22"/>
                  <w:szCs w:val="22"/>
                  <w:lang w:val="en-PH" w:eastAsia="en-US"/>
                </w:rPr>
                <w:t>0.383</w:t>
              </w:r>
            </w:ins>
          </w:p>
        </w:tc>
      </w:tr>
      <w:tr w:rsidR="0009448B" w:rsidRPr="009B5DB8" w:rsidTr="003C3A8C">
        <w:trPr>
          <w:trHeight w:val="286"/>
          <w:ins w:id="73864"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865"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66" w:author="Diana Machado" w:date="2019-04-05T19:14:00Z"/>
                <w:rFonts w:ascii="Calibri" w:eastAsia="PMingLiU" w:hAnsi="Calibri" w:cs="Calibri"/>
                <w:color w:val="000000"/>
                <w:sz w:val="22"/>
                <w:szCs w:val="22"/>
                <w:lang w:val="en-PH" w:eastAsia="en-US"/>
              </w:rPr>
            </w:pPr>
            <w:ins w:id="73867" w:author="Diana Machado" w:date="2019-04-05T19:14:00Z">
              <w:r w:rsidRPr="009B5DB8">
                <w:rPr>
                  <w:rFonts w:ascii="Calibri" w:eastAsia="PMingLiU" w:hAnsi="Calibri" w:cs="Calibri"/>
                  <w:color w:val="000000"/>
                  <w:sz w:val="22"/>
                  <w:szCs w:val="22"/>
                  <w:lang w:val="en-PH" w:eastAsia="en-US"/>
                </w:rPr>
                <w:t>30</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68" w:author="Diana Machado" w:date="2019-04-05T19:14:00Z"/>
                <w:rFonts w:ascii="Calibri" w:eastAsia="PMingLiU" w:hAnsi="Calibri" w:cs="Calibri"/>
                <w:color w:val="000000"/>
                <w:sz w:val="22"/>
                <w:szCs w:val="22"/>
                <w:lang w:val="en-PH" w:eastAsia="en-US"/>
              </w:rPr>
            </w:pPr>
            <w:ins w:id="73869" w:author="Diana Machado" w:date="2019-04-05T19:14:00Z">
              <w:r w:rsidRPr="009B5DB8">
                <w:rPr>
                  <w:rFonts w:ascii="Calibri" w:eastAsia="PMingLiU" w:hAnsi="Calibri" w:cs="Calibri"/>
                  <w:color w:val="000000"/>
                  <w:sz w:val="22"/>
                  <w:szCs w:val="22"/>
                  <w:lang w:val="en-PH" w:eastAsia="en-US"/>
                </w:rPr>
                <w:t>OSCEOL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70" w:author="Diana Machado" w:date="2019-04-05T19:14:00Z"/>
                <w:rFonts w:ascii="Calibri" w:eastAsia="PMingLiU" w:hAnsi="Calibri" w:cs="Calibri"/>
                <w:color w:val="000000"/>
                <w:sz w:val="22"/>
                <w:szCs w:val="22"/>
                <w:lang w:val="en-PH" w:eastAsia="en-US"/>
              </w:rPr>
            </w:pPr>
            <w:ins w:id="73871" w:author="Diana Machado" w:date="2019-04-05T19:14:00Z">
              <w:r w:rsidRPr="009B5DB8">
                <w:rPr>
                  <w:rFonts w:ascii="Calibri" w:eastAsia="PMingLiU" w:hAnsi="Calibri" w:cs="Calibri"/>
                  <w:color w:val="000000"/>
                  <w:sz w:val="22"/>
                  <w:szCs w:val="22"/>
                  <w:lang w:val="en-PH" w:eastAsia="en-US"/>
                </w:rPr>
                <w:t>4.90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72" w:author="Diana Machado" w:date="2019-04-05T19:14:00Z"/>
                <w:rFonts w:ascii="Calibri" w:eastAsia="PMingLiU" w:hAnsi="Calibri" w:cs="Calibri"/>
                <w:color w:val="000000"/>
                <w:sz w:val="22"/>
                <w:szCs w:val="22"/>
                <w:lang w:val="en-PH" w:eastAsia="en-US"/>
              </w:rPr>
            </w:pPr>
            <w:ins w:id="73873" w:author="Diana Machado" w:date="2019-04-05T19:14:00Z">
              <w:r w:rsidRPr="009B5DB8">
                <w:rPr>
                  <w:rFonts w:ascii="Calibri" w:eastAsia="PMingLiU" w:hAnsi="Calibri" w:cs="Calibri"/>
                  <w:color w:val="000000"/>
                  <w:sz w:val="22"/>
                  <w:szCs w:val="22"/>
                  <w:lang w:val="en-PH" w:eastAsia="en-US"/>
                </w:rPr>
                <w:t>2.591</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74" w:author="Diana Machado" w:date="2019-04-05T19:14:00Z"/>
                <w:rFonts w:ascii="Calibri" w:eastAsia="PMingLiU" w:hAnsi="Calibri" w:cs="Calibri"/>
                <w:color w:val="000000"/>
                <w:sz w:val="22"/>
                <w:szCs w:val="22"/>
                <w:lang w:val="en-PH" w:eastAsia="en-US"/>
              </w:rPr>
            </w:pPr>
            <w:ins w:id="73875" w:author="Diana Machado" w:date="2019-04-05T19:14:00Z">
              <w:r w:rsidRPr="009B5DB8">
                <w:rPr>
                  <w:rFonts w:ascii="Calibri" w:eastAsia="PMingLiU" w:hAnsi="Calibri" w:cs="Calibri"/>
                  <w:color w:val="000000"/>
                  <w:sz w:val="22"/>
                  <w:szCs w:val="22"/>
                  <w:lang w:val="en-PH" w:eastAsia="en-US"/>
                </w:rPr>
                <w:t>1.52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76" w:author="Diana Machado" w:date="2019-04-05T19:14:00Z"/>
                <w:rFonts w:ascii="Calibri" w:eastAsia="PMingLiU" w:hAnsi="Calibri" w:cs="Calibri"/>
                <w:color w:val="000000"/>
                <w:sz w:val="22"/>
                <w:szCs w:val="22"/>
                <w:lang w:val="en-PH" w:eastAsia="en-US"/>
              </w:rPr>
            </w:pPr>
            <w:ins w:id="73877"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78" w:author="Diana Machado" w:date="2019-04-05T19:14:00Z"/>
                <w:rFonts w:ascii="Calibri" w:eastAsia="PMingLiU" w:hAnsi="Calibri" w:cs="Calibri"/>
                <w:color w:val="000000"/>
                <w:sz w:val="22"/>
                <w:szCs w:val="22"/>
                <w:lang w:val="en-PH" w:eastAsia="en-US"/>
              </w:rPr>
            </w:pPr>
            <w:ins w:id="73879" w:author="Diana Machado" w:date="2019-04-05T19:14:00Z">
              <w:r w:rsidRPr="009B5DB8">
                <w:rPr>
                  <w:rFonts w:ascii="Calibri" w:eastAsia="PMingLiU" w:hAnsi="Calibri" w:cs="Calibri"/>
                  <w:color w:val="000000"/>
                  <w:sz w:val="22"/>
                  <w:szCs w:val="22"/>
                  <w:lang w:val="en-PH" w:eastAsia="en-US"/>
                </w:rPr>
                <w:t>0.529</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80" w:author="Diana Machado" w:date="2019-04-05T19:14:00Z"/>
                <w:rFonts w:ascii="Calibri" w:eastAsia="PMingLiU" w:hAnsi="Calibri" w:cs="Calibri"/>
                <w:color w:val="000000"/>
                <w:sz w:val="22"/>
                <w:szCs w:val="22"/>
                <w:lang w:val="en-PH" w:eastAsia="en-US"/>
              </w:rPr>
            </w:pPr>
            <w:ins w:id="73881" w:author="Diana Machado" w:date="2019-04-05T19:14:00Z">
              <w:r w:rsidRPr="009B5DB8">
                <w:rPr>
                  <w:rFonts w:ascii="Calibri" w:eastAsia="PMingLiU" w:hAnsi="Calibri" w:cs="Calibri"/>
                  <w:color w:val="000000"/>
                  <w:sz w:val="22"/>
                  <w:szCs w:val="22"/>
                  <w:lang w:val="en-PH" w:eastAsia="en-US"/>
                </w:rPr>
                <w:t>0.312</w:t>
              </w:r>
            </w:ins>
          </w:p>
        </w:tc>
      </w:tr>
      <w:tr w:rsidR="0009448B" w:rsidRPr="009B5DB8" w:rsidTr="003C3A8C">
        <w:trPr>
          <w:trHeight w:val="286"/>
          <w:ins w:id="73882"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883"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84" w:author="Diana Machado" w:date="2019-04-05T19:14:00Z"/>
                <w:rFonts w:ascii="Calibri" w:eastAsia="PMingLiU" w:hAnsi="Calibri" w:cs="Calibri"/>
                <w:color w:val="000000"/>
                <w:sz w:val="22"/>
                <w:szCs w:val="22"/>
                <w:lang w:val="en-PH" w:eastAsia="en-US"/>
              </w:rPr>
            </w:pPr>
            <w:ins w:id="73885" w:author="Diana Machado" w:date="2019-04-05T19:14:00Z">
              <w:r w:rsidRPr="009B5DB8">
                <w:rPr>
                  <w:rFonts w:ascii="Calibri" w:eastAsia="PMingLiU" w:hAnsi="Calibri" w:cs="Calibri"/>
                  <w:color w:val="000000"/>
                  <w:sz w:val="22"/>
                  <w:szCs w:val="22"/>
                  <w:lang w:val="en-PH" w:eastAsia="en-US"/>
                </w:rPr>
                <w:t>31</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86" w:author="Diana Machado" w:date="2019-04-05T19:14:00Z"/>
                <w:rFonts w:ascii="Calibri" w:eastAsia="PMingLiU" w:hAnsi="Calibri" w:cs="Calibri"/>
                <w:color w:val="000000"/>
                <w:sz w:val="22"/>
                <w:szCs w:val="22"/>
                <w:lang w:val="en-PH" w:eastAsia="en-US"/>
              </w:rPr>
            </w:pPr>
            <w:ins w:id="73887" w:author="Diana Machado" w:date="2019-04-05T19:14:00Z">
              <w:r w:rsidRPr="009B5DB8">
                <w:rPr>
                  <w:rFonts w:ascii="Calibri" w:eastAsia="PMingLiU" w:hAnsi="Calibri" w:cs="Calibri"/>
                  <w:color w:val="000000"/>
                  <w:sz w:val="22"/>
                  <w:szCs w:val="22"/>
                  <w:lang w:val="en-PH" w:eastAsia="en-US"/>
                </w:rPr>
                <w:t>OSCEOL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88" w:author="Diana Machado" w:date="2019-04-05T19:14:00Z"/>
                <w:rFonts w:ascii="Calibri" w:eastAsia="PMingLiU" w:hAnsi="Calibri" w:cs="Calibri"/>
                <w:color w:val="000000"/>
                <w:sz w:val="22"/>
                <w:szCs w:val="22"/>
                <w:lang w:val="en-PH" w:eastAsia="en-US"/>
              </w:rPr>
            </w:pPr>
            <w:ins w:id="73889" w:author="Diana Machado" w:date="2019-04-05T19:14:00Z">
              <w:r w:rsidRPr="009B5DB8">
                <w:rPr>
                  <w:rFonts w:ascii="Calibri" w:eastAsia="PMingLiU" w:hAnsi="Calibri" w:cs="Calibri"/>
                  <w:color w:val="000000"/>
                  <w:sz w:val="22"/>
                  <w:szCs w:val="22"/>
                  <w:lang w:val="en-PH" w:eastAsia="en-US"/>
                </w:rPr>
                <w:t>6.55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90" w:author="Diana Machado" w:date="2019-04-05T19:14:00Z"/>
                <w:rFonts w:ascii="Calibri" w:eastAsia="PMingLiU" w:hAnsi="Calibri" w:cs="Calibri"/>
                <w:color w:val="000000"/>
                <w:sz w:val="22"/>
                <w:szCs w:val="22"/>
                <w:lang w:val="en-PH" w:eastAsia="en-US"/>
              </w:rPr>
            </w:pPr>
            <w:ins w:id="73891" w:author="Diana Machado" w:date="2019-04-05T19:14:00Z">
              <w:r w:rsidRPr="009B5DB8">
                <w:rPr>
                  <w:rFonts w:ascii="Calibri" w:eastAsia="PMingLiU" w:hAnsi="Calibri" w:cs="Calibri"/>
                  <w:color w:val="000000"/>
                  <w:sz w:val="22"/>
                  <w:szCs w:val="22"/>
                  <w:lang w:val="en-PH" w:eastAsia="en-US"/>
                </w:rPr>
                <w:t>3.29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92" w:author="Diana Machado" w:date="2019-04-05T19:14:00Z"/>
                <w:rFonts w:ascii="Calibri" w:eastAsia="PMingLiU" w:hAnsi="Calibri" w:cs="Calibri"/>
                <w:color w:val="000000"/>
                <w:sz w:val="22"/>
                <w:szCs w:val="22"/>
                <w:lang w:val="en-PH" w:eastAsia="en-US"/>
              </w:rPr>
            </w:pPr>
            <w:ins w:id="73893" w:author="Diana Machado" w:date="2019-04-05T19:14:00Z">
              <w:r w:rsidRPr="009B5DB8">
                <w:rPr>
                  <w:rFonts w:ascii="Calibri" w:eastAsia="PMingLiU" w:hAnsi="Calibri" w:cs="Calibri"/>
                  <w:color w:val="000000"/>
                  <w:sz w:val="22"/>
                  <w:szCs w:val="22"/>
                  <w:lang w:val="en-PH" w:eastAsia="en-US"/>
                </w:rPr>
                <w:t>1.86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94" w:author="Diana Machado" w:date="2019-04-05T19:14:00Z"/>
                <w:rFonts w:ascii="Calibri" w:eastAsia="PMingLiU" w:hAnsi="Calibri" w:cs="Calibri"/>
                <w:color w:val="000000"/>
                <w:sz w:val="22"/>
                <w:szCs w:val="22"/>
                <w:lang w:val="en-PH" w:eastAsia="en-US"/>
              </w:rPr>
            </w:pPr>
            <w:ins w:id="73895"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96" w:author="Diana Machado" w:date="2019-04-05T19:14:00Z"/>
                <w:rFonts w:ascii="Calibri" w:eastAsia="PMingLiU" w:hAnsi="Calibri" w:cs="Calibri"/>
                <w:color w:val="000000"/>
                <w:sz w:val="22"/>
                <w:szCs w:val="22"/>
                <w:lang w:val="en-PH" w:eastAsia="en-US"/>
              </w:rPr>
            </w:pPr>
            <w:ins w:id="73897" w:author="Diana Machado" w:date="2019-04-05T19:14:00Z">
              <w:r w:rsidRPr="009B5DB8">
                <w:rPr>
                  <w:rFonts w:ascii="Calibri" w:eastAsia="PMingLiU" w:hAnsi="Calibri" w:cs="Calibri"/>
                  <w:color w:val="000000"/>
                  <w:sz w:val="22"/>
                  <w:szCs w:val="22"/>
                  <w:lang w:val="en-PH" w:eastAsia="en-US"/>
                </w:rPr>
                <w:t>0.503</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98" w:author="Diana Machado" w:date="2019-04-05T19:14:00Z"/>
                <w:rFonts w:ascii="Calibri" w:eastAsia="PMingLiU" w:hAnsi="Calibri" w:cs="Calibri"/>
                <w:color w:val="000000"/>
                <w:sz w:val="22"/>
                <w:szCs w:val="22"/>
                <w:lang w:val="en-PH" w:eastAsia="en-US"/>
              </w:rPr>
            </w:pPr>
            <w:ins w:id="73899" w:author="Diana Machado" w:date="2019-04-05T19:14:00Z">
              <w:r w:rsidRPr="009B5DB8">
                <w:rPr>
                  <w:rFonts w:ascii="Calibri" w:eastAsia="PMingLiU" w:hAnsi="Calibri" w:cs="Calibri"/>
                  <w:color w:val="000000"/>
                  <w:sz w:val="22"/>
                  <w:szCs w:val="22"/>
                  <w:lang w:val="en-PH" w:eastAsia="en-US"/>
                </w:rPr>
                <w:t>0.285</w:t>
              </w:r>
            </w:ins>
          </w:p>
        </w:tc>
      </w:tr>
      <w:tr w:rsidR="0009448B" w:rsidRPr="009B5DB8" w:rsidTr="003C3A8C">
        <w:trPr>
          <w:trHeight w:val="286"/>
          <w:ins w:id="73900"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901"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02" w:author="Diana Machado" w:date="2019-04-05T19:14:00Z"/>
                <w:rFonts w:ascii="Calibri" w:eastAsia="PMingLiU" w:hAnsi="Calibri" w:cs="Calibri"/>
                <w:color w:val="000000"/>
                <w:sz w:val="22"/>
                <w:szCs w:val="22"/>
                <w:lang w:val="en-PH" w:eastAsia="en-US"/>
              </w:rPr>
            </w:pPr>
            <w:ins w:id="73903" w:author="Diana Machado" w:date="2019-04-05T19:14:00Z">
              <w:r w:rsidRPr="009B5DB8">
                <w:rPr>
                  <w:rFonts w:ascii="Calibri" w:eastAsia="PMingLiU" w:hAnsi="Calibri" w:cs="Calibri"/>
                  <w:color w:val="000000"/>
                  <w:sz w:val="22"/>
                  <w:szCs w:val="22"/>
                  <w:lang w:val="en-PH" w:eastAsia="en-US"/>
                </w:rPr>
                <w:t>32</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04" w:author="Diana Machado" w:date="2019-04-05T19:14:00Z"/>
                <w:rFonts w:ascii="Calibri" w:eastAsia="PMingLiU" w:hAnsi="Calibri" w:cs="Calibri"/>
                <w:color w:val="000000"/>
                <w:sz w:val="22"/>
                <w:szCs w:val="22"/>
                <w:lang w:val="en-PH" w:eastAsia="en-US"/>
              </w:rPr>
            </w:pPr>
            <w:ins w:id="73905" w:author="Diana Machado" w:date="2019-04-05T19:14:00Z">
              <w:r w:rsidRPr="009B5DB8">
                <w:rPr>
                  <w:rFonts w:ascii="Calibri" w:eastAsia="PMingLiU" w:hAnsi="Calibri" w:cs="Calibri"/>
                  <w:color w:val="000000"/>
                  <w:sz w:val="22"/>
                  <w:szCs w:val="22"/>
                  <w:lang w:val="en-PH" w:eastAsia="en-US"/>
                </w:rPr>
                <w:t>PALM BEACH</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06" w:author="Diana Machado" w:date="2019-04-05T19:14:00Z"/>
                <w:rFonts w:ascii="Calibri" w:eastAsia="PMingLiU" w:hAnsi="Calibri" w:cs="Calibri"/>
                <w:color w:val="000000"/>
                <w:sz w:val="22"/>
                <w:szCs w:val="22"/>
                <w:lang w:val="en-PH" w:eastAsia="en-US"/>
              </w:rPr>
            </w:pPr>
            <w:ins w:id="73907" w:author="Diana Machado" w:date="2019-04-05T19:14:00Z">
              <w:r w:rsidRPr="009B5DB8">
                <w:rPr>
                  <w:rFonts w:ascii="Calibri" w:eastAsia="PMingLiU" w:hAnsi="Calibri" w:cs="Calibri"/>
                  <w:color w:val="000000"/>
                  <w:sz w:val="22"/>
                  <w:szCs w:val="22"/>
                  <w:lang w:val="en-PH" w:eastAsia="en-US"/>
                </w:rPr>
                <w:t>10.80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08" w:author="Diana Machado" w:date="2019-04-05T19:14:00Z"/>
                <w:rFonts w:ascii="Calibri" w:eastAsia="PMingLiU" w:hAnsi="Calibri" w:cs="Calibri"/>
                <w:color w:val="000000"/>
                <w:sz w:val="22"/>
                <w:szCs w:val="22"/>
                <w:lang w:val="en-PH" w:eastAsia="en-US"/>
              </w:rPr>
            </w:pPr>
            <w:ins w:id="73909" w:author="Diana Machado" w:date="2019-04-05T19:14:00Z">
              <w:r w:rsidRPr="009B5DB8">
                <w:rPr>
                  <w:rFonts w:ascii="Calibri" w:eastAsia="PMingLiU" w:hAnsi="Calibri" w:cs="Calibri"/>
                  <w:color w:val="000000"/>
                  <w:sz w:val="22"/>
                  <w:szCs w:val="22"/>
                  <w:lang w:val="en-PH" w:eastAsia="en-US"/>
                </w:rPr>
                <w:t>5.050</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10" w:author="Diana Machado" w:date="2019-04-05T19:14:00Z"/>
                <w:rFonts w:ascii="Calibri" w:eastAsia="PMingLiU" w:hAnsi="Calibri" w:cs="Calibri"/>
                <w:color w:val="000000"/>
                <w:sz w:val="22"/>
                <w:szCs w:val="22"/>
                <w:lang w:val="en-PH" w:eastAsia="en-US"/>
              </w:rPr>
            </w:pPr>
            <w:ins w:id="73911" w:author="Diana Machado" w:date="2019-04-05T19:14:00Z">
              <w:r w:rsidRPr="009B5DB8">
                <w:rPr>
                  <w:rFonts w:ascii="Calibri" w:eastAsia="PMingLiU" w:hAnsi="Calibri" w:cs="Calibri"/>
                  <w:color w:val="000000"/>
                  <w:sz w:val="22"/>
                  <w:szCs w:val="22"/>
                  <w:lang w:val="en-PH" w:eastAsia="en-US"/>
                </w:rPr>
                <w:t>2.61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12" w:author="Diana Machado" w:date="2019-04-05T19:14:00Z"/>
                <w:rFonts w:ascii="Calibri" w:eastAsia="PMingLiU" w:hAnsi="Calibri" w:cs="Calibri"/>
                <w:color w:val="000000"/>
                <w:sz w:val="22"/>
                <w:szCs w:val="22"/>
                <w:lang w:val="en-PH" w:eastAsia="en-US"/>
              </w:rPr>
            </w:pPr>
            <w:ins w:id="7391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14" w:author="Diana Machado" w:date="2019-04-05T19:14:00Z"/>
                <w:rFonts w:ascii="Calibri" w:eastAsia="PMingLiU" w:hAnsi="Calibri" w:cs="Calibri"/>
                <w:color w:val="000000"/>
                <w:sz w:val="22"/>
                <w:szCs w:val="22"/>
                <w:lang w:val="en-PH" w:eastAsia="en-US"/>
              </w:rPr>
            </w:pPr>
            <w:ins w:id="73915" w:author="Diana Machado" w:date="2019-04-05T19:14:00Z">
              <w:r w:rsidRPr="009B5DB8">
                <w:rPr>
                  <w:rFonts w:ascii="Calibri" w:eastAsia="PMingLiU" w:hAnsi="Calibri" w:cs="Calibri"/>
                  <w:color w:val="000000"/>
                  <w:sz w:val="22"/>
                  <w:szCs w:val="22"/>
                  <w:lang w:val="en-PH" w:eastAsia="en-US"/>
                </w:rPr>
                <w:t>0.467</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16" w:author="Diana Machado" w:date="2019-04-05T19:14:00Z"/>
                <w:rFonts w:ascii="Calibri" w:eastAsia="PMingLiU" w:hAnsi="Calibri" w:cs="Calibri"/>
                <w:color w:val="000000"/>
                <w:sz w:val="22"/>
                <w:szCs w:val="22"/>
                <w:lang w:val="en-PH" w:eastAsia="en-US"/>
              </w:rPr>
            </w:pPr>
            <w:ins w:id="73917" w:author="Diana Machado" w:date="2019-04-05T19:14:00Z">
              <w:r w:rsidRPr="009B5DB8">
                <w:rPr>
                  <w:rFonts w:ascii="Calibri" w:eastAsia="PMingLiU" w:hAnsi="Calibri" w:cs="Calibri"/>
                  <w:color w:val="000000"/>
                  <w:sz w:val="22"/>
                  <w:szCs w:val="22"/>
                  <w:lang w:val="en-PH" w:eastAsia="en-US"/>
                </w:rPr>
                <w:t>0.242</w:t>
              </w:r>
            </w:ins>
          </w:p>
        </w:tc>
      </w:tr>
      <w:tr w:rsidR="0009448B" w:rsidRPr="009B5DB8" w:rsidTr="003C3A8C">
        <w:trPr>
          <w:trHeight w:val="286"/>
          <w:ins w:id="7391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919"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20" w:author="Diana Machado" w:date="2019-04-05T19:14:00Z"/>
                <w:rFonts w:ascii="Calibri" w:eastAsia="PMingLiU" w:hAnsi="Calibri" w:cs="Calibri"/>
                <w:color w:val="000000"/>
                <w:sz w:val="22"/>
                <w:szCs w:val="22"/>
                <w:lang w:val="en-PH" w:eastAsia="en-US"/>
              </w:rPr>
            </w:pPr>
            <w:ins w:id="73921" w:author="Diana Machado" w:date="2019-04-05T19:14:00Z">
              <w:r w:rsidRPr="009B5DB8">
                <w:rPr>
                  <w:rFonts w:ascii="Calibri" w:eastAsia="PMingLiU" w:hAnsi="Calibri" w:cs="Calibri"/>
                  <w:color w:val="000000"/>
                  <w:sz w:val="22"/>
                  <w:szCs w:val="22"/>
                  <w:lang w:val="en-PH" w:eastAsia="en-US"/>
                </w:rPr>
                <w:t>33</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22" w:author="Diana Machado" w:date="2019-04-05T19:14:00Z"/>
                <w:rFonts w:ascii="Calibri" w:eastAsia="PMingLiU" w:hAnsi="Calibri" w:cs="Calibri"/>
                <w:color w:val="000000"/>
                <w:sz w:val="22"/>
                <w:szCs w:val="22"/>
                <w:lang w:val="en-PH" w:eastAsia="en-US"/>
              </w:rPr>
            </w:pPr>
            <w:ins w:id="73923" w:author="Diana Machado" w:date="2019-04-05T19:14:00Z">
              <w:r w:rsidRPr="009B5DB8">
                <w:rPr>
                  <w:rFonts w:ascii="Calibri" w:eastAsia="PMingLiU" w:hAnsi="Calibri" w:cs="Calibri"/>
                  <w:color w:val="000000"/>
                  <w:sz w:val="22"/>
                  <w:szCs w:val="22"/>
                  <w:lang w:val="en-PH" w:eastAsia="en-US"/>
                </w:rPr>
                <w:t>PALM BEACH</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24" w:author="Diana Machado" w:date="2019-04-05T19:14:00Z"/>
                <w:rFonts w:ascii="Calibri" w:eastAsia="PMingLiU" w:hAnsi="Calibri" w:cs="Calibri"/>
                <w:color w:val="000000"/>
                <w:sz w:val="22"/>
                <w:szCs w:val="22"/>
                <w:lang w:val="en-PH" w:eastAsia="en-US"/>
              </w:rPr>
            </w:pPr>
            <w:ins w:id="73925" w:author="Diana Machado" w:date="2019-04-05T19:14:00Z">
              <w:r w:rsidRPr="009B5DB8">
                <w:rPr>
                  <w:rFonts w:ascii="Calibri" w:eastAsia="PMingLiU" w:hAnsi="Calibri" w:cs="Calibri"/>
                  <w:color w:val="000000"/>
                  <w:sz w:val="22"/>
                  <w:szCs w:val="22"/>
                  <w:lang w:val="en-PH" w:eastAsia="en-US"/>
                </w:rPr>
                <w:t>15.950</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26" w:author="Diana Machado" w:date="2019-04-05T19:14:00Z"/>
                <w:rFonts w:ascii="Calibri" w:eastAsia="PMingLiU" w:hAnsi="Calibri" w:cs="Calibri"/>
                <w:color w:val="000000"/>
                <w:sz w:val="22"/>
                <w:szCs w:val="22"/>
                <w:lang w:val="en-PH" w:eastAsia="en-US"/>
              </w:rPr>
            </w:pPr>
            <w:ins w:id="73927" w:author="Diana Machado" w:date="2019-04-05T19:14:00Z">
              <w:r w:rsidRPr="009B5DB8">
                <w:rPr>
                  <w:rFonts w:ascii="Calibri" w:eastAsia="PMingLiU" w:hAnsi="Calibri" w:cs="Calibri"/>
                  <w:color w:val="000000"/>
                  <w:sz w:val="22"/>
                  <w:szCs w:val="22"/>
                  <w:lang w:val="en-PH" w:eastAsia="en-US"/>
                </w:rPr>
                <w:t>7.20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28" w:author="Diana Machado" w:date="2019-04-05T19:14:00Z"/>
                <w:rFonts w:ascii="Calibri" w:eastAsia="PMingLiU" w:hAnsi="Calibri" w:cs="Calibri"/>
                <w:color w:val="000000"/>
                <w:sz w:val="22"/>
                <w:szCs w:val="22"/>
                <w:lang w:val="en-PH" w:eastAsia="en-US"/>
              </w:rPr>
            </w:pPr>
            <w:ins w:id="73929" w:author="Diana Machado" w:date="2019-04-05T19:14:00Z">
              <w:r w:rsidRPr="009B5DB8">
                <w:rPr>
                  <w:rFonts w:ascii="Calibri" w:eastAsia="PMingLiU" w:hAnsi="Calibri" w:cs="Calibri"/>
                  <w:color w:val="000000"/>
                  <w:sz w:val="22"/>
                  <w:szCs w:val="22"/>
                  <w:lang w:val="en-PH" w:eastAsia="en-US"/>
                </w:rPr>
                <w:t>3.38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30" w:author="Diana Machado" w:date="2019-04-05T19:14:00Z"/>
                <w:rFonts w:ascii="Calibri" w:eastAsia="PMingLiU" w:hAnsi="Calibri" w:cs="Calibri"/>
                <w:color w:val="000000"/>
                <w:sz w:val="22"/>
                <w:szCs w:val="22"/>
                <w:lang w:val="en-PH" w:eastAsia="en-US"/>
              </w:rPr>
            </w:pPr>
            <w:ins w:id="73931"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32" w:author="Diana Machado" w:date="2019-04-05T19:14:00Z"/>
                <w:rFonts w:ascii="Calibri" w:eastAsia="PMingLiU" w:hAnsi="Calibri" w:cs="Calibri"/>
                <w:color w:val="000000"/>
                <w:sz w:val="22"/>
                <w:szCs w:val="22"/>
                <w:lang w:val="en-PH" w:eastAsia="en-US"/>
              </w:rPr>
            </w:pPr>
            <w:ins w:id="73933" w:author="Diana Machado" w:date="2019-04-05T19:14:00Z">
              <w:r w:rsidRPr="009B5DB8">
                <w:rPr>
                  <w:rFonts w:ascii="Calibri" w:eastAsia="PMingLiU" w:hAnsi="Calibri" w:cs="Calibri"/>
                  <w:color w:val="000000"/>
                  <w:sz w:val="22"/>
                  <w:szCs w:val="22"/>
                  <w:lang w:val="en-PH" w:eastAsia="en-US"/>
                </w:rPr>
                <w:t>0.452</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34" w:author="Diana Machado" w:date="2019-04-05T19:14:00Z"/>
                <w:rFonts w:ascii="Calibri" w:eastAsia="PMingLiU" w:hAnsi="Calibri" w:cs="Calibri"/>
                <w:color w:val="000000"/>
                <w:sz w:val="22"/>
                <w:szCs w:val="22"/>
                <w:lang w:val="en-PH" w:eastAsia="en-US"/>
              </w:rPr>
            </w:pPr>
            <w:ins w:id="73935" w:author="Diana Machado" w:date="2019-04-05T19:14:00Z">
              <w:r w:rsidRPr="009B5DB8">
                <w:rPr>
                  <w:rFonts w:ascii="Calibri" w:eastAsia="PMingLiU" w:hAnsi="Calibri" w:cs="Calibri"/>
                  <w:color w:val="000000"/>
                  <w:sz w:val="22"/>
                  <w:szCs w:val="22"/>
                  <w:lang w:val="en-PH" w:eastAsia="en-US"/>
                </w:rPr>
                <w:t>0.212</w:t>
              </w:r>
            </w:ins>
          </w:p>
        </w:tc>
      </w:tr>
      <w:tr w:rsidR="0009448B" w:rsidRPr="009B5DB8" w:rsidTr="003C3A8C">
        <w:trPr>
          <w:trHeight w:val="286"/>
          <w:ins w:id="73936"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937"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38" w:author="Diana Machado" w:date="2019-04-05T19:14:00Z"/>
                <w:rFonts w:ascii="Calibri" w:eastAsia="PMingLiU" w:hAnsi="Calibri" w:cs="Calibri"/>
                <w:color w:val="000000"/>
                <w:sz w:val="22"/>
                <w:szCs w:val="22"/>
                <w:lang w:val="en-PH" w:eastAsia="en-US"/>
              </w:rPr>
            </w:pPr>
            <w:ins w:id="73939" w:author="Diana Machado" w:date="2019-04-05T19:14:00Z">
              <w:r w:rsidRPr="009B5DB8">
                <w:rPr>
                  <w:rFonts w:ascii="Calibri" w:eastAsia="PMingLiU" w:hAnsi="Calibri" w:cs="Calibri"/>
                  <w:color w:val="000000"/>
                  <w:sz w:val="22"/>
                  <w:szCs w:val="22"/>
                  <w:lang w:val="en-PH" w:eastAsia="en-US"/>
                </w:rPr>
                <w:t>34</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40" w:author="Diana Machado" w:date="2019-04-05T19:14:00Z"/>
                <w:rFonts w:ascii="Calibri" w:eastAsia="PMingLiU" w:hAnsi="Calibri" w:cs="Calibri"/>
                <w:color w:val="000000"/>
                <w:sz w:val="22"/>
                <w:szCs w:val="22"/>
                <w:lang w:val="en-PH" w:eastAsia="en-US"/>
              </w:rPr>
            </w:pPr>
            <w:ins w:id="73941" w:author="Diana Machado" w:date="2019-04-05T19:14:00Z">
              <w:r w:rsidRPr="009B5DB8">
                <w:rPr>
                  <w:rFonts w:ascii="Calibri" w:eastAsia="PMingLiU" w:hAnsi="Calibri" w:cs="Calibri"/>
                  <w:color w:val="000000"/>
                  <w:sz w:val="22"/>
                  <w:szCs w:val="22"/>
                  <w:lang w:val="en-PH" w:eastAsia="en-US"/>
                </w:rPr>
                <w:t>PINELLA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42" w:author="Diana Machado" w:date="2019-04-05T19:14:00Z"/>
                <w:rFonts w:ascii="Calibri" w:eastAsia="PMingLiU" w:hAnsi="Calibri" w:cs="Calibri"/>
                <w:color w:val="000000"/>
                <w:sz w:val="22"/>
                <w:szCs w:val="22"/>
                <w:lang w:val="en-PH" w:eastAsia="en-US"/>
              </w:rPr>
            </w:pPr>
            <w:ins w:id="73943" w:author="Diana Machado" w:date="2019-04-05T19:14:00Z">
              <w:r w:rsidRPr="009B5DB8">
                <w:rPr>
                  <w:rFonts w:ascii="Calibri" w:eastAsia="PMingLiU" w:hAnsi="Calibri" w:cs="Calibri"/>
                  <w:color w:val="000000"/>
                  <w:sz w:val="22"/>
                  <w:szCs w:val="22"/>
                  <w:lang w:val="en-PH" w:eastAsia="en-US"/>
                </w:rPr>
                <w:t>5.988</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44" w:author="Diana Machado" w:date="2019-04-05T19:14:00Z"/>
                <w:rFonts w:ascii="Calibri" w:eastAsia="PMingLiU" w:hAnsi="Calibri" w:cs="Calibri"/>
                <w:color w:val="000000"/>
                <w:sz w:val="22"/>
                <w:szCs w:val="22"/>
                <w:lang w:val="en-PH" w:eastAsia="en-US"/>
              </w:rPr>
            </w:pPr>
            <w:ins w:id="73945" w:author="Diana Machado" w:date="2019-04-05T19:14:00Z">
              <w:r w:rsidRPr="009B5DB8">
                <w:rPr>
                  <w:rFonts w:ascii="Calibri" w:eastAsia="PMingLiU" w:hAnsi="Calibri" w:cs="Calibri"/>
                  <w:color w:val="000000"/>
                  <w:sz w:val="22"/>
                  <w:szCs w:val="22"/>
                  <w:lang w:val="en-PH" w:eastAsia="en-US"/>
                </w:rPr>
                <w:t>3.01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46" w:author="Diana Machado" w:date="2019-04-05T19:14:00Z"/>
                <w:rFonts w:ascii="Calibri" w:eastAsia="PMingLiU" w:hAnsi="Calibri" w:cs="Calibri"/>
                <w:color w:val="000000"/>
                <w:sz w:val="22"/>
                <w:szCs w:val="22"/>
                <w:lang w:val="en-PH" w:eastAsia="en-US"/>
              </w:rPr>
            </w:pPr>
            <w:ins w:id="73947" w:author="Diana Machado" w:date="2019-04-05T19:14:00Z">
              <w:r w:rsidRPr="009B5DB8">
                <w:rPr>
                  <w:rFonts w:ascii="Calibri" w:eastAsia="PMingLiU" w:hAnsi="Calibri" w:cs="Calibri"/>
                  <w:color w:val="000000"/>
                  <w:sz w:val="22"/>
                  <w:szCs w:val="22"/>
                  <w:lang w:val="en-PH" w:eastAsia="en-US"/>
                </w:rPr>
                <w:t>1.72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48" w:author="Diana Machado" w:date="2019-04-05T19:14:00Z"/>
                <w:rFonts w:ascii="Calibri" w:eastAsia="PMingLiU" w:hAnsi="Calibri" w:cs="Calibri"/>
                <w:color w:val="000000"/>
                <w:sz w:val="22"/>
                <w:szCs w:val="22"/>
                <w:lang w:val="en-PH" w:eastAsia="en-US"/>
              </w:rPr>
            </w:pPr>
            <w:ins w:id="73949"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50" w:author="Diana Machado" w:date="2019-04-05T19:14:00Z"/>
                <w:rFonts w:ascii="Calibri" w:eastAsia="PMingLiU" w:hAnsi="Calibri" w:cs="Calibri"/>
                <w:color w:val="000000"/>
                <w:sz w:val="22"/>
                <w:szCs w:val="22"/>
                <w:lang w:val="en-PH" w:eastAsia="en-US"/>
              </w:rPr>
            </w:pPr>
            <w:ins w:id="73951" w:author="Diana Machado" w:date="2019-04-05T19:14:00Z">
              <w:r w:rsidRPr="009B5DB8">
                <w:rPr>
                  <w:rFonts w:ascii="Calibri" w:eastAsia="PMingLiU" w:hAnsi="Calibri" w:cs="Calibri"/>
                  <w:color w:val="000000"/>
                  <w:sz w:val="22"/>
                  <w:szCs w:val="22"/>
                  <w:lang w:val="en-PH" w:eastAsia="en-US"/>
                </w:rPr>
                <w:t>0.50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52" w:author="Diana Machado" w:date="2019-04-05T19:14:00Z"/>
                <w:rFonts w:ascii="Calibri" w:eastAsia="PMingLiU" w:hAnsi="Calibri" w:cs="Calibri"/>
                <w:color w:val="000000"/>
                <w:sz w:val="22"/>
                <w:szCs w:val="22"/>
                <w:lang w:val="en-PH" w:eastAsia="en-US"/>
              </w:rPr>
            </w:pPr>
            <w:ins w:id="73953" w:author="Diana Machado" w:date="2019-04-05T19:14:00Z">
              <w:r w:rsidRPr="009B5DB8">
                <w:rPr>
                  <w:rFonts w:ascii="Calibri" w:eastAsia="PMingLiU" w:hAnsi="Calibri" w:cs="Calibri"/>
                  <w:color w:val="000000"/>
                  <w:sz w:val="22"/>
                  <w:szCs w:val="22"/>
                  <w:lang w:val="en-PH" w:eastAsia="en-US"/>
                </w:rPr>
                <w:t>0.287</w:t>
              </w:r>
            </w:ins>
          </w:p>
        </w:tc>
      </w:tr>
      <w:tr w:rsidR="0009448B" w:rsidRPr="009B5DB8" w:rsidTr="003C3A8C">
        <w:trPr>
          <w:trHeight w:val="286"/>
          <w:ins w:id="73954"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955"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56" w:author="Diana Machado" w:date="2019-04-05T19:14:00Z"/>
                <w:rFonts w:ascii="Calibri" w:eastAsia="PMingLiU" w:hAnsi="Calibri" w:cs="Calibri"/>
                <w:color w:val="000000"/>
                <w:sz w:val="22"/>
                <w:szCs w:val="22"/>
                <w:lang w:val="en-PH" w:eastAsia="en-US"/>
              </w:rPr>
            </w:pPr>
            <w:ins w:id="73957" w:author="Diana Machado" w:date="2019-04-05T19:14:00Z">
              <w:r w:rsidRPr="009B5DB8">
                <w:rPr>
                  <w:rFonts w:ascii="Calibri" w:eastAsia="PMingLiU" w:hAnsi="Calibri" w:cs="Calibri"/>
                  <w:color w:val="000000"/>
                  <w:sz w:val="22"/>
                  <w:szCs w:val="22"/>
                  <w:lang w:val="en-PH" w:eastAsia="en-US"/>
                </w:rPr>
                <w:t>35</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58" w:author="Diana Machado" w:date="2019-04-05T19:14:00Z"/>
                <w:rFonts w:ascii="Calibri" w:eastAsia="PMingLiU" w:hAnsi="Calibri" w:cs="Calibri"/>
                <w:color w:val="000000"/>
                <w:sz w:val="22"/>
                <w:szCs w:val="22"/>
                <w:lang w:val="en-PH" w:eastAsia="en-US"/>
              </w:rPr>
            </w:pPr>
            <w:ins w:id="73959" w:author="Diana Machado" w:date="2019-04-05T19:14:00Z">
              <w:r w:rsidRPr="009B5DB8">
                <w:rPr>
                  <w:rFonts w:ascii="Calibri" w:eastAsia="PMingLiU" w:hAnsi="Calibri" w:cs="Calibri"/>
                  <w:color w:val="000000"/>
                  <w:sz w:val="22"/>
                  <w:szCs w:val="22"/>
                  <w:lang w:val="en-PH" w:eastAsia="en-US"/>
                </w:rPr>
                <w:t>SAINT JOHN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60" w:author="Diana Machado" w:date="2019-04-05T19:14:00Z"/>
                <w:rFonts w:ascii="Calibri" w:eastAsia="PMingLiU" w:hAnsi="Calibri" w:cs="Calibri"/>
                <w:color w:val="000000"/>
                <w:sz w:val="22"/>
                <w:szCs w:val="22"/>
                <w:lang w:val="en-PH" w:eastAsia="en-US"/>
              </w:rPr>
            </w:pPr>
            <w:ins w:id="73961" w:author="Diana Machado" w:date="2019-04-05T19:14:00Z">
              <w:r w:rsidRPr="009B5DB8">
                <w:rPr>
                  <w:rFonts w:ascii="Calibri" w:eastAsia="PMingLiU" w:hAnsi="Calibri" w:cs="Calibri"/>
                  <w:color w:val="000000"/>
                  <w:sz w:val="22"/>
                  <w:szCs w:val="22"/>
                  <w:lang w:val="en-PH" w:eastAsia="en-US"/>
                </w:rPr>
                <w:t>1.85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62" w:author="Diana Machado" w:date="2019-04-05T19:14:00Z"/>
                <w:rFonts w:ascii="Calibri" w:eastAsia="PMingLiU" w:hAnsi="Calibri" w:cs="Calibri"/>
                <w:color w:val="000000"/>
                <w:sz w:val="22"/>
                <w:szCs w:val="22"/>
                <w:lang w:val="en-PH" w:eastAsia="en-US"/>
              </w:rPr>
            </w:pPr>
            <w:ins w:id="73963" w:author="Diana Machado" w:date="2019-04-05T19:14:00Z">
              <w:r w:rsidRPr="009B5DB8">
                <w:rPr>
                  <w:rFonts w:ascii="Calibri" w:eastAsia="PMingLiU" w:hAnsi="Calibri" w:cs="Calibri"/>
                  <w:color w:val="000000"/>
                  <w:sz w:val="22"/>
                  <w:szCs w:val="22"/>
                  <w:lang w:val="en-PH" w:eastAsia="en-US"/>
                </w:rPr>
                <w:t>1.147</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64" w:author="Diana Machado" w:date="2019-04-05T19:14:00Z"/>
                <w:rFonts w:ascii="Calibri" w:eastAsia="PMingLiU" w:hAnsi="Calibri" w:cs="Calibri"/>
                <w:color w:val="000000"/>
                <w:sz w:val="22"/>
                <w:szCs w:val="22"/>
                <w:lang w:val="en-PH" w:eastAsia="en-US"/>
              </w:rPr>
            </w:pPr>
            <w:ins w:id="73965" w:author="Diana Machado" w:date="2019-04-05T19:14:00Z">
              <w:r w:rsidRPr="009B5DB8">
                <w:rPr>
                  <w:rFonts w:ascii="Calibri" w:eastAsia="PMingLiU" w:hAnsi="Calibri" w:cs="Calibri"/>
                  <w:color w:val="000000"/>
                  <w:sz w:val="22"/>
                  <w:szCs w:val="22"/>
                  <w:lang w:val="en-PH" w:eastAsia="en-US"/>
                </w:rPr>
                <w:t>0.965</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66" w:author="Diana Machado" w:date="2019-04-05T19:14:00Z"/>
                <w:rFonts w:ascii="Calibri" w:eastAsia="PMingLiU" w:hAnsi="Calibri" w:cs="Calibri"/>
                <w:color w:val="000000"/>
                <w:sz w:val="22"/>
                <w:szCs w:val="22"/>
                <w:lang w:val="en-PH" w:eastAsia="en-US"/>
              </w:rPr>
            </w:pPr>
            <w:ins w:id="73967"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68" w:author="Diana Machado" w:date="2019-04-05T19:14:00Z"/>
                <w:rFonts w:ascii="Calibri" w:eastAsia="PMingLiU" w:hAnsi="Calibri" w:cs="Calibri"/>
                <w:color w:val="000000"/>
                <w:sz w:val="22"/>
                <w:szCs w:val="22"/>
                <w:lang w:val="en-PH" w:eastAsia="en-US"/>
              </w:rPr>
            </w:pPr>
            <w:ins w:id="73969" w:author="Diana Machado" w:date="2019-04-05T19:14:00Z">
              <w:r w:rsidRPr="009B5DB8">
                <w:rPr>
                  <w:rFonts w:ascii="Calibri" w:eastAsia="PMingLiU" w:hAnsi="Calibri" w:cs="Calibri"/>
                  <w:color w:val="000000"/>
                  <w:sz w:val="22"/>
                  <w:szCs w:val="22"/>
                  <w:lang w:val="en-PH" w:eastAsia="en-US"/>
                </w:rPr>
                <w:t>0.618</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70" w:author="Diana Machado" w:date="2019-04-05T19:14:00Z"/>
                <w:rFonts w:ascii="Calibri" w:eastAsia="PMingLiU" w:hAnsi="Calibri" w:cs="Calibri"/>
                <w:color w:val="000000"/>
                <w:sz w:val="22"/>
                <w:szCs w:val="22"/>
                <w:lang w:val="en-PH" w:eastAsia="en-US"/>
              </w:rPr>
            </w:pPr>
            <w:ins w:id="73971" w:author="Diana Machado" w:date="2019-04-05T19:14:00Z">
              <w:r w:rsidRPr="009B5DB8">
                <w:rPr>
                  <w:rFonts w:ascii="Calibri" w:eastAsia="PMingLiU" w:hAnsi="Calibri" w:cs="Calibri"/>
                  <w:color w:val="000000"/>
                  <w:sz w:val="22"/>
                  <w:szCs w:val="22"/>
                  <w:lang w:val="en-PH" w:eastAsia="en-US"/>
                </w:rPr>
                <w:t>0.520</w:t>
              </w:r>
            </w:ins>
          </w:p>
        </w:tc>
      </w:tr>
      <w:tr w:rsidR="0009448B" w:rsidRPr="009B5DB8" w:rsidTr="003C3A8C">
        <w:trPr>
          <w:trHeight w:val="286"/>
          <w:ins w:id="73972"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973"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74" w:author="Diana Machado" w:date="2019-04-05T19:14:00Z"/>
                <w:rFonts w:ascii="Calibri" w:eastAsia="PMingLiU" w:hAnsi="Calibri" w:cs="Calibri"/>
                <w:color w:val="000000"/>
                <w:sz w:val="22"/>
                <w:szCs w:val="22"/>
                <w:lang w:val="en-PH" w:eastAsia="en-US"/>
              </w:rPr>
            </w:pPr>
            <w:ins w:id="73975" w:author="Diana Machado" w:date="2019-04-05T19:14:00Z">
              <w:r w:rsidRPr="009B5DB8">
                <w:rPr>
                  <w:rFonts w:ascii="Calibri" w:eastAsia="PMingLiU" w:hAnsi="Calibri" w:cs="Calibri"/>
                  <w:color w:val="000000"/>
                  <w:sz w:val="22"/>
                  <w:szCs w:val="22"/>
                  <w:lang w:val="en-PH" w:eastAsia="en-US"/>
                </w:rPr>
                <w:t>36</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76" w:author="Diana Machado" w:date="2019-04-05T19:14:00Z"/>
                <w:rFonts w:ascii="Calibri" w:eastAsia="PMingLiU" w:hAnsi="Calibri" w:cs="Calibri"/>
                <w:color w:val="000000"/>
                <w:sz w:val="22"/>
                <w:szCs w:val="22"/>
                <w:lang w:val="en-PH" w:eastAsia="en-US"/>
              </w:rPr>
            </w:pPr>
            <w:ins w:id="73977" w:author="Diana Machado" w:date="2019-04-05T19:14:00Z">
              <w:r w:rsidRPr="009B5DB8">
                <w:rPr>
                  <w:rFonts w:ascii="Calibri" w:eastAsia="PMingLiU" w:hAnsi="Calibri" w:cs="Calibri"/>
                  <w:color w:val="000000"/>
                  <w:sz w:val="22"/>
                  <w:szCs w:val="22"/>
                  <w:lang w:val="en-PH" w:eastAsia="en-US"/>
                </w:rPr>
                <w:t>SANTA ROS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78" w:author="Diana Machado" w:date="2019-04-05T19:14:00Z"/>
                <w:rFonts w:ascii="Calibri" w:eastAsia="PMingLiU" w:hAnsi="Calibri" w:cs="Calibri"/>
                <w:color w:val="000000"/>
                <w:sz w:val="22"/>
                <w:szCs w:val="22"/>
                <w:lang w:val="en-PH" w:eastAsia="en-US"/>
              </w:rPr>
            </w:pPr>
            <w:ins w:id="73979" w:author="Diana Machado" w:date="2019-04-05T19:14:00Z">
              <w:r w:rsidRPr="009B5DB8">
                <w:rPr>
                  <w:rFonts w:ascii="Calibri" w:eastAsia="PMingLiU" w:hAnsi="Calibri" w:cs="Calibri"/>
                  <w:color w:val="000000"/>
                  <w:sz w:val="22"/>
                  <w:szCs w:val="22"/>
                  <w:lang w:val="en-PH" w:eastAsia="en-US"/>
                </w:rPr>
                <w:t>3.11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80" w:author="Diana Machado" w:date="2019-04-05T19:14:00Z"/>
                <w:rFonts w:ascii="Calibri" w:eastAsia="PMingLiU" w:hAnsi="Calibri" w:cs="Calibri"/>
                <w:color w:val="000000"/>
                <w:sz w:val="22"/>
                <w:szCs w:val="22"/>
                <w:lang w:val="en-PH" w:eastAsia="en-US"/>
              </w:rPr>
            </w:pPr>
            <w:ins w:id="73981" w:author="Diana Machado" w:date="2019-04-05T19:14:00Z">
              <w:r w:rsidRPr="009B5DB8">
                <w:rPr>
                  <w:rFonts w:ascii="Calibri" w:eastAsia="PMingLiU" w:hAnsi="Calibri" w:cs="Calibri"/>
                  <w:color w:val="000000"/>
                  <w:sz w:val="22"/>
                  <w:szCs w:val="22"/>
                  <w:lang w:val="en-PH" w:eastAsia="en-US"/>
                </w:rPr>
                <w:t>1.71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82" w:author="Diana Machado" w:date="2019-04-05T19:14:00Z"/>
                <w:rFonts w:ascii="Calibri" w:eastAsia="PMingLiU" w:hAnsi="Calibri" w:cs="Calibri"/>
                <w:color w:val="000000"/>
                <w:sz w:val="22"/>
                <w:szCs w:val="22"/>
                <w:lang w:val="en-PH" w:eastAsia="en-US"/>
              </w:rPr>
            </w:pPr>
            <w:ins w:id="73983" w:author="Diana Machado" w:date="2019-04-05T19:14:00Z">
              <w:r w:rsidRPr="009B5DB8">
                <w:rPr>
                  <w:rFonts w:ascii="Calibri" w:eastAsia="PMingLiU" w:hAnsi="Calibri" w:cs="Calibri"/>
                  <w:color w:val="000000"/>
                  <w:sz w:val="22"/>
                  <w:szCs w:val="22"/>
                  <w:lang w:val="en-PH" w:eastAsia="en-US"/>
                </w:rPr>
                <w:t>1.382</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84" w:author="Diana Machado" w:date="2019-04-05T19:14:00Z"/>
                <w:rFonts w:ascii="Calibri" w:eastAsia="PMingLiU" w:hAnsi="Calibri" w:cs="Calibri"/>
                <w:color w:val="000000"/>
                <w:sz w:val="22"/>
                <w:szCs w:val="22"/>
                <w:lang w:val="en-PH" w:eastAsia="en-US"/>
              </w:rPr>
            </w:pPr>
            <w:ins w:id="73985"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86" w:author="Diana Machado" w:date="2019-04-05T19:14:00Z"/>
                <w:rFonts w:ascii="Calibri" w:eastAsia="PMingLiU" w:hAnsi="Calibri" w:cs="Calibri"/>
                <w:color w:val="000000"/>
                <w:sz w:val="22"/>
                <w:szCs w:val="22"/>
                <w:lang w:val="en-PH" w:eastAsia="en-US"/>
              </w:rPr>
            </w:pPr>
            <w:ins w:id="73987" w:author="Diana Machado" w:date="2019-04-05T19:14:00Z">
              <w:r w:rsidRPr="009B5DB8">
                <w:rPr>
                  <w:rFonts w:ascii="Calibri" w:eastAsia="PMingLiU" w:hAnsi="Calibri" w:cs="Calibri"/>
                  <w:color w:val="000000"/>
                  <w:sz w:val="22"/>
                  <w:szCs w:val="22"/>
                  <w:lang w:val="en-PH" w:eastAsia="en-US"/>
                </w:rPr>
                <w:t>0.55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88" w:author="Diana Machado" w:date="2019-04-05T19:14:00Z"/>
                <w:rFonts w:ascii="Calibri" w:eastAsia="PMingLiU" w:hAnsi="Calibri" w:cs="Calibri"/>
                <w:color w:val="000000"/>
                <w:sz w:val="22"/>
                <w:szCs w:val="22"/>
                <w:lang w:val="en-PH" w:eastAsia="en-US"/>
              </w:rPr>
            </w:pPr>
            <w:ins w:id="73989" w:author="Diana Machado" w:date="2019-04-05T19:14:00Z">
              <w:r w:rsidRPr="009B5DB8">
                <w:rPr>
                  <w:rFonts w:ascii="Calibri" w:eastAsia="PMingLiU" w:hAnsi="Calibri" w:cs="Calibri"/>
                  <w:color w:val="000000"/>
                  <w:sz w:val="22"/>
                  <w:szCs w:val="22"/>
                  <w:lang w:val="en-PH" w:eastAsia="en-US"/>
                </w:rPr>
                <w:t>0.444</w:t>
              </w:r>
            </w:ins>
          </w:p>
        </w:tc>
      </w:tr>
      <w:tr w:rsidR="0009448B" w:rsidRPr="009B5DB8" w:rsidTr="003C3A8C">
        <w:trPr>
          <w:trHeight w:val="286"/>
          <w:ins w:id="73990"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991"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92" w:author="Diana Machado" w:date="2019-04-05T19:14:00Z"/>
                <w:rFonts w:ascii="Calibri" w:eastAsia="PMingLiU" w:hAnsi="Calibri" w:cs="Calibri"/>
                <w:color w:val="000000"/>
                <w:sz w:val="22"/>
                <w:szCs w:val="22"/>
                <w:lang w:val="en-PH" w:eastAsia="en-US"/>
              </w:rPr>
            </w:pPr>
            <w:ins w:id="73993" w:author="Diana Machado" w:date="2019-04-05T19:14:00Z">
              <w:r w:rsidRPr="009B5DB8">
                <w:rPr>
                  <w:rFonts w:ascii="Calibri" w:eastAsia="PMingLiU" w:hAnsi="Calibri" w:cs="Calibri"/>
                  <w:color w:val="000000"/>
                  <w:sz w:val="22"/>
                  <w:szCs w:val="22"/>
                  <w:lang w:val="en-PH" w:eastAsia="en-US"/>
                </w:rPr>
                <w:t>37</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94" w:author="Diana Machado" w:date="2019-04-05T19:14:00Z"/>
                <w:rFonts w:ascii="Calibri" w:eastAsia="PMingLiU" w:hAnsi="Calibri" w:cs="Calibri"/>
                <w:color w:val="000000"/>
                <w:sz w:val="22"/>
                <w:szCs w:val="22"/>
                <w:lang w:val="en-PH" w:eastAsia="en-US"/>
              </w:rPr>
            </w:pPr>
            <w:ins w:id="73995" w:author="Diana Machado" w:date="2019-04-05T19:14:00Z">
              <w:r w:rsidRPr="009B5DB8">
                <w:rPr>
                  <w:rFonts w:ascii="Calibri" w:eastAsia="PMingLiU" w:hAnsi="Calibri" w:cs="Calibri"/>
                  <w:color w:val="000000"/>
                  <w:sz w:val="22"/>
                  <w:szCs w:val="22"/>
                  <w:lang w:val="en-PH" w:eastAsia="en-US"/>
                </w:rPr>
                <w:t>SEMINOL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96" w:author="Diana Machado" w:date="2019-04-05T19:14:00Z"/>
                <w:rFonts w:ascii="Calibri" w:eastAsia="PMingLiU" w:hAnsi="Calibri" w:cs="Calibri"/>
                <w:color w:val="000000"/>
                <w:sz w:val="22"/>
                <w:szCs w:val="22"/>
                <w:lang w:val="en-PH" w:eastAsia="en-US"/>
              </w:rPr>
            </w:pPr>
            <w:ins w:id="73997" w:author="Diana Machado" w:date="2019-04-05T19:14:00Z">
              <w:r w:rsidRPr="009B5DB8">
                <w:rPr>
                  <w:rFonts w:ascii="Calibri" w:eastAsia="PMingLiU" w:hAnsi="Calibri" w:cs="Calibri"/>
                  <w:color w:val="000000"/>
                  <w:sz w:val="22"/>
                  <w:szCs w:val="22"/>
                  <w:lang w:val="en-PH" w:eastAsia="en-US"/>
                </w:rPr>
                <w:t>4.351</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98" w:author="Diana Machado" w:date="2019-04-05T19:14:00Z"/>
                <w:rFonts w:ascii="Calibri" w:eastAsia="PMingLiU" w:hAnsi="Calibri" w:cs="Calibri"/>
                <w:color w:val="000000"/>
                <w:sz w:val="22"/>
                <w:szCs w:val="22"/>
                <w:lang w:val="en-PH" w:eastAsia="en-US"/>
              </w:rPr>
            </w:pPr>
            <w:ins w:id="73999" w:author="Diana Machado" w:date="2019-04-05T19:14:00Z">
              <w:r w:rsidRPr="009B5DB8">
                <w:rPr>
                  <w:rFonts w:ascii="Calibri" w:eastAsia="PMingLiU" w:hAnsi="Calibri" w:cs="Calibri"/>
                  <w:color w:val="000000"/>
                  <w:sz w:val="22"/>
                  <w:szCs w:val="22"/>
                  <w:lang w:val="en-PH" w:eastAsia="en-US"/>
                </w:rPr>
                <w:t>2.303</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00" w:author="Diana Machado" w:date="2019-04-05T19:14:00Z"/>
                <w:rFonts w:ascii="Calibri" w:eastAsia="PMingLiU" w:hAnsi="Calibri" w:cs="Calibri"/>
                <w:color w:val="000000"/>
                <w:sz w:val="22"/>
                <w:szCs w:val="22"/>
                <w:lang w:val="en-PH" w:eastAsia="en-US"/>
              </w:rPr>
            </w:pPr>
            <w:ins w:id="74001" w:author="Diana Machado" w:date="2019-04-05T19:14:00Z">
              <w:r w:rsidRPr="009B5DB8">
                <w:rPr>
                  <w:rFonts w:ascii="Calibri" w:eastAsia="PMingLiU" w:hAnsi="Calibri" w:cs="Calibri"/>
                  <w:color w:val="000000"/>
                  <w:sz w:val="22"/>
                  <w:szCs w:val="22"/>
                  <w:lang w:val="en-PH" w:eastAsia="en-US"/>
                </w:rPr>
                <w:t>1.35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02" w:author="Diana Machado" w:date="2019-04-05T19:14:00Z"/>
                <w:rFonts w:ascii="Calibri" w:eastAsia="PMingLiU" w:hAnsi="Calibri" w:cs="Calibri"/>
                <w:color w:val="000000"/>
                <w:sz w:val="22"/>
                <w:szCs w:val="22"/>
                <w:lang w:val="en-PH" w:eastAsia="en-US"/>
              </w:rPr>
            </w:pPr>
            <w:ins w:id="7400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04" w:author="Diana Machado" w:date="2019-04-05T19:14:00Z"/>
                <w:rFonts w:ascii="Calibri" w:eastAsia="PMingLiU" w:hAnsi="Calibri" w:cs="Calibri"/>
                <w:color w:val="000000"/>
                <w:sz w:val="22"/>
                <w:szCs w:val="22"/>
                <w:lang w:val="en-PH" w:eastAsia="en-US"/>
              </w:rPr>
            </w:pPr>
            <w:ins w:id="74005" w:author="Diana Machado" w:date="2019-04-05T19:14:00Z">
              <w:r w:rsidRPr="009B5DB8">
                <w:rPr>
                  <w:rFonts w:ascii="Calibri" w:eastAsia="PMingLiU" w:hAnsi="Calibri" w:cs="Calibri"/>
                  <w:color w:val="000000"/>
                  <w:sz w:val="22"/>
                  <w:szCs w:val="22"/>
                  <w:lang w:val="en-PH" w:eastAsia="en-US"/>
                </w:rPr>
                <w:t>0.529</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06" w:author="Diana Machado" w:date="2019-04-05T19:14:00Z"/>
                <w:rFonts w:ascii="Calibri" w:eastAsia="PMingLiU" w:hAnsi="Calibri" w:cs="Calibri"/>
                <w:color w:val="000000"/>
                <w:sz w:val="22"/>
                <w:szCs w:val="22"/>
                <w:lang w:val="en-PH" w:eastAsia="en-US"/>
              </w:rPr>
            </w:pPr>
            <w:ins w:id="74007" w:author="Diana Machado" w:date="2019-04-05T19:14:00Z">
              <w:r w:rsidRPr="009B5DB8">
                <w:rPr>
                  <w:rFonts w:ascii="Calibri" w:eastAsia="PMingLiU" w:hAnsi="Calibri" w:cs="Calibri"/>
                  <w:color w:val="000000"/>
                  <w:sz w:val="22"/>
                  <w:szCs w:val="22"/>
                  <w:lang w:val="en-PH" w:eastAsia="en-US"/>
                </w:rPr>
                <w:t>0.312</w:t>
              </w:r>
            </w:ins>
          </w:p>
        </w:tc>
      </w:tr>
      <w:tr w:rsidR="0009448B" w:rsidRPr="009B5DB8" w:rsidTr="003C3A8C">
        <w:trPr>
          <w:trHeight w:val="286"/>
          <w:ins w:id="7400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009"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10" w:author="Diana Machado" w:date="2019-04-05T19:14:00Z"/>
                <w:rFonts w:ascii="Calibri" w:eastAsia="PMingLiU" w:hAnsi="Calibri" w:cs="Calibri"/>
                <w:color w:val="000000"/>
                <w:sz w:val="22"/>
                <w:szCs w:val="22"/>
                <w:lang w:val="en-PH" w:eastAsia="en-US"/>
              </w:rPr>
            </w:pPr>
            <w:ins w:id="74011" w:author="Diana Machado" w:date="2019-04-05T19:14:00Z">
              <w:r w:rsidRPr="009B5DB8">
                <w:rPr>
                  <w:rFonts w:ascii="Calibri" w:eastAsia="PMingLiU" w:hAnsi="Calibri" w:cs="Calibri"/>
                  <w:color w:val="000000"/>
                  <w:sz w:val="22"/>
                  <w:szCs w:val="22"/>
                  <w:lang w:val="en-PH" w:eastAsia="en-US"/>
                </w:rPr>
                <w:t>38</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12" w:author="Diana Machado" w:date="2019-04-05T19:14:00Z"/>
                <w:rFonts w:ascii="Calibri" w:eastAsia="PMingLiU" w:hAnsi="Calibri" w:cs="Calibri"/>
                <w:color w:val="000000"/>
                <w:sz w:val="22"/>
                <w:szCs w:val="22"/>
                <w:lang w:val="en-PH" w:eastAsia="en-US"/>
              </w:rPr>
            </w:pPr>
            <w:ins w:id="74013" w:author="Diana Machado" w:date="2019-04-05T19:14:00Z">
              <w:r w:rsidRPr="009B5DB8">
                <w:rPr>
                  <w:rFonts w:ascii="Calibri" w:eastAsia="PMingLiU" w:hAnsi="Calibri" w:cs="Calibri"/>
                  <w:color w:val="000000"/>
                  <w:sz w:val="22"/>
                  <w:szCs w:val="22"/>
                  <w:lang w:val="en-PH" w:eastAsia="en-US"/>
                </w:rPr>
                <w:t>TAYLOR</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14" w:author="Diana Machado" w:date="2019-04-05T19:14:00Z"/>
                <w:rFonts w:ascii="Calibri" w:eastAsia="PMingLiU" w:hAnsi="Calibri" w:cs="Calibri"/>
                <w:color w:val="000000"/>
                <w:sz w:val="22"/>
                <w:szCs w:val="22"/>
                <w:lang w:val="en-PH" w:eastAsia="en-US"/>
              </w:rPr>
            </w:pPr>
            <w:ins w:id="74015" w:author="Diana Machado" w:date="2019-04-05T19:14:00Z">
              <w:r w:rsidRPr="009B5DB8">
                <w:rPr>
                  <w:rFonts w:ascii="Calibri" w:eastAsia="PMingLiU" w:hAnsi="Calibri" w:cs="Calibri"/>
                  <w:color w:val="000000"/>
                  <w:sz w:val="22"/>
                  <w:szCs w:val="22"/>
                  <w:lang w:val="en-PH" w:eastAsia="en-US"/>
                </w:rPr>
                <w:t>1.38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16" w:author="Diana Machado" w:date="2019-04-05T19:14:00Z"/>
                <w:rFonts w:ascii="Calibri" w:eastAsia="PMingLiU" w:hAnsi="Calibri" w:cs="Calibri"/>
                <w:color w:val="000000"/>
                <w:sz w:val="22"/>
                <w:szCs w:val="22"/>
                <w:lang w:val="en-PH" w:eastAsia="en-US"/>
              </w:rPr>
            </w:pPr>
            <w:ins w:id="74017" w:author="Diana Machado" w:date="2019-04-05T19:14:00Z">
              <w:r w:rsidRPr="009B5DB8">
                <w:rPr>
                  <w:rFonts w:ascii="Calibri" w:eastAsia="PMingLiU" w:hAnsi="Calibri" w:cs="Calibri"/>
                  <w:color w:val="000000"/>
                  <w:sz w:val="22"/>
                  <w:szCs w:val="22"/>
                  <w:lang w:val="en-PH" w:eastAsia="en-US"/>
                </w:rPr>
                <w:t>0.959</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18" w:author="Diana Machado" w:date="2019-04-05T19:14:00Z"/>
                <w:rFonts w:ascii="Calibri" w:eastAsia="PMingLiU" w:hAnsi="Calibri" w:cs="Calibri"/>
                <w:color w:val="000000"/>
                <w:sz w:val="22"/>
                <w:szCs w:val="22"/>
                <w:lang w:val="en-PH" w:eastAsia="en-US"/>
              </w:rPr>
            </w:pPr>
            <w:ins w:id="74019" w:author="Diana Machado" w:date="2019-04-05T19:14:00Z">
              <w:r w:rsidRPr="009B5DB8">
                <w:rPr>
                  <w:rFonts w:ascii="Calibri" w:eastAsia="PMingLiU" w:hAnsi="Calibri" w:cs="Calibri"/>
                  <w:color w:val="000000"/>
                  <w:sz w:val="22"/>
                  <w:szCs w:val="22"/>
                  <w:lang w:val="en-PH" w:eastAsia="en-US"/>
                </w:rPr>
                <w:t>0.85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20" w:author="Diana Machado" w:date="2019-04-05T19:14:00Z"/>
                <w:rFonts w:ascii="Calibri" w:eastAsia="PMingLiU" w:hAnsi="Calibri" w:cs="Calibri"/>
                <w:color w:val="000000"/>
                <w:sz w:val="22"/>
                <w:szCs w:val="22"/>
                <w:lang w:val="en-PH" w:eastAsia="en-US"/>
              </w:rPr>
            </w:pPr>
            <w:ins w:id="74021"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22" w:author="Diana Machado" w:date="2019-04-05T19:14:00Z"/>
                <w:rFonts w:ascii="Calibri" w:eastAsia="PMingLiU" w:hAnsi="Calibri" w:cs="Calibri"/>
                <w:color w:val="000000"/>
                <w:sz w:val="22"/>
                <w:szCs w:val="22"/>
                <w:lang w:val="en-PH" w:eastAsia="en-US"/>
              </w:rPr>
            </w:pPr>
            <w:ins w:id="74023" w:author="Diana Machado" w:date="2019-04-05T19:14:00Z">
              <w:r w:rsidRPr="009B5DB8">
                <w:rPr>
                  <w:rFonts w:ascii="Calibri" w:eastAsia="PMingLiU" w:hAnsi="Calibri" w:cs="Calibri"/>
                  <w:color w:val="000000"/>
                  <w:sz w:val="22"/>
                  <w:szCs w:val="22"/>
                  <w:lang w:val="en-PH" w:eastAsia="en-US"/>
                </w:rPr>
                <w:t>0.69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24" w:author="Diana Machado" w:date="2019-04-05T19:14:00Z"/>
                <w:rFonts w:ascii="Calibri" w:eastAsia="PMingLiU" w:hAnsi="Calibri" w:cs="Calibri"/>
                <w:color w:val="000000"/>
                <w:sz w:val="22"/>
                <w:szCs w:val="22"/>
                <w:lang w:val="en-PH" w:eastAsia="en-US"/>
              </w:rPr>
            </w:pPr>
            <w:ins w:id="74025" w:author="Diana Machado" w:date="2019-04-05T19:14:00Z">
              <w:r w:rsidRPr="009B5DB8">
                <w:rPr>
                  <w:rFonts w:ascii="Calibri" w:eastAsia="PMingLiU" w:hAnsi="Calibri" w:cs="Calibri"/>
                  <w:color w:val="000000"/>
                  <w:sz w:val="22"/>
                  <w:szCs w:val="22"/>
                  <w:lang w:val="en-PH" w:eastAsia="en-US"/>
                </w:rPr>
                <w:t>0.621</w:t>
              </w:r>
            </w:ins>
          </w:p>
        </w:tc>
      </w:tr>
      <w:tr w:rsidR="0009448B" w:rsidRPr="009B5DB8" w:rsidTr="003C3A8C">
        <w:trPr>
          <w:trHeight w:val="286"/>
          <w:ins w:id="74026"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027"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28" w:author="Diana Machado" w:date="2019-04-05T19:14:00Z"/>
                <w:rFonts w:ascii="Calibri" w:eastAsia="PMingLiU" w:hAnsi="Calibri" w:cs="Calibri"/>
                <w:color w:val="000000"/>
                <w:sz w:val="22"/>
                <w:szCs w:val="22"/>
                <w:lang w:val="en-PH" w:eastAsia="en-US"/>
              </w:rPr>
            </w:pPr>
            <w:ins w:id="74029" w:author="Diana Machado" w:date="2019-04-05T19:14:00Z">
              <w:r w:rsidRPr="009B5DB8">
                <w:rPr>
                  <w:rFonts w:ascii="Calibri" w:eastAsia="PMingLiU" w:hAnsi="Calibri" w:cs="Calibri"/>
                  <w:color w:val="000000"/>
                  <w:sz w:val="22"/>
                  <w:szCs w:val="22"/>
                  <w:lang w:val="en-PH" w:eastAsia="en-US"/>
                </w:rPr>
                <w:t>39</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30" w:author="Diana Machado" w:date="2019-04-05T19:14:00Z"/>
                <w:rFonts w:ascii="Calibri" w:eastAsia="PMingLiU" w:hAnsi="Calibri" w:cs="Calibri"/>
                <w:color w:val="000000"/>
                <w:sz w:val="22"/>
                <w:szCs w:val="22"/>
                <w:lang w:val="en-PH" w:eastAsia="en-US"/>
              </w:rPr>
            </w:pPr>
            <w:ins w:id="74031" w:author="Diana Machado" w:date="2019-04-05T19:14:00Z">
              <w:r w:rsidRPr="009B5DB8">
                <w:rPr>
                  <w:rFonts w:ascii="Calibri" w:eastAsia="PMingLiU" w:hAnsi="Calibri" w:cs="Calibri"/>
                  <w:color w:val="000000"/>
                  <w:sz w:val="22"/>
                  <w:szCs w:val="22"/>
                  <w:lang w:val="en-PH" w:eastAsia="en-US"/>
                </w:rPr>
                <w:t>VOLUSI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32" w:author="Diana Machado" w:date="2019-04-05T19:14:00Z"/>
                <w:rFonts w:ascii="Calibri" w:eastAsia="PMingLiU" w:hAnsi="Calibri" w:cs="Calibri"/>
                <w:color w:val="000000"/>
                <w:sz w:val="22"/>
                <w:szCs w:val="22"/>
                <w:lang w:val="en-PH" w:eastAsia="en-US"/>
              </w:rPr>
            </w:pPr>
            <w:ins w:id="74033" w:author="Diana Machado" w:date="2019-04-05T19:14:00Z">
              <w:r w:rsidRPr="009B5DB8">
                <w:rPr>
                  <w:rFonts w:ascii="Calibri" w:eastAsia="PMingLiU" w:hAnsi="Calibri" w:cs="Calibri"/>
                  <w:color w:val="000000"/>
                  <w:sz w:val="22"/>
                  <w:szCs w:val="22"/>
                  <w:lang w:val="en-PH" w:eastAsia="en-US"/>
                </w:rPr>
                <w:t>5.679</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34" w:author="Diana Machado" w:date="2019-04-05T19:14:00Z"/>
                <w:rFonts w:ascii="Calibri" w:eastAsia="PMingLiU" w:hAnsi="Calibri" w:cs="Calibri"/>
                <w:color w:val="000000"/>
                <w:sz w:val="22"/>
                <w:szCs w:val="22"/>
                <w:lang w:val="en-PH" w:eastAsia="en-US"/>
              </w:rPr>
            </w:pPr>
            <w:ins w:id="74035" w:author="Diana Machado" w:date="2019-04-05T19:14:00Z">
              <w:r w:rsidRPr="009B5DB8">
                <w:rPr>
                  <w:rFonts w:ascii="Calibri" w:eastAsia="PMingLiU" w:hAnsi="Calibri" w:cs="Calibri"/>
                  <w:color w:val="000000"/>
                  <w:sz w:val="22"/>
                  <w:szCs w:val="22"/>
                  <w:lang w:val="en-PH" w:eastAsia="en-US"/>
                </w:rPr>
                <w:t>2.79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36" w:author="Diana Machado" w:date="2019-04-05T19:14:00Z"/>
                <w:rFonts w:ascii="Calibri" w:eastAsia="PMingLiU" w:hAnsi="Calibri" w:cs="Calibri"/>
                <w:color w:val="000000"/>
                <w:sz w:val="22"/>
                <w:szCs w:val="22"/>
                <w:lang w:val="en-PH" w:eastAsia="en-US"/>
              </w:rPr>
            </w:pPr>
            <w:ins w:id="74037" w:author="Diana Machado" w:date="2019-04-05T19:14:00Z">
              <w:r w:rsidRPr="009B5DB8">
                <w:rPr>
                  <w:rFonts w:ascii="Calibri" w:eastAsia="PMingLiU" w:hAnsi="Calibri" w:cs="Calibri"/>
                  <w:color w:val="000000"/>
                  <w:sz w:val="22"/>
                  <w:szCs w:val="22"/>
                  <w:lang w:val="en-PH" w:eastAsia="en-US"/>
                </w:rPr>
                <w:t>1.523</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38" w:author="Diana Machado" w:date="2019-04-05T19:14:00Z"/>
                <w:rFonts w:ascii="Calibri" w:eastAsia="PMingLiU" w:hAnsi="Calibri" w:cs="Calibri"/>
                <w:color w:val="000000"/>
                <w:sz w:val="22"/>
                <w:szCs w:val="22"/>
                <w:lang w:val="en-PH" w:eastAsia="en-US"/>
              </w:rPr>
            </w:pPr>
            <w:ins w:id="74039"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40" w:author="Diana Machado" w:date="2019-04-05T19:14:00Z"/>
                <w:rFonts w:ascii="Calibri" w:eastAsia="PMingLiU" w:hAnsi="Calibri" w:cs="Calibri"/>
                <w:color w:val="000000"/>
                <w:sz w:val="22"/>
                <w:szCs w:val="22"/>
                <w:lang w:val="en-PH" w:eastAsia="en-US"/>
              </w:rPr>
            </w:pPr>
            <w:ins w:id="74041" w:author="Diana Machado" w:date="2019-04-05T19:14:00Z">
              <w:r w:rsidRPr="009B5DB8">
                <w:rPr>
                  <w:rFonts w:ascii="Calibri" w:eastAsia="PMingLiU" w:hAnsi="Calibri" w:cs="Calibri"/>
                  <w:color w:val="000000"/>
                  <w:sz w:val="22"/>
                  <w:szCs w:val="22"/>
                  <w:lang w:val="en-PH" w:eastAsia="en-US"/>
                </w:rPr>
                <w:t>0.492</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42" w:author="Diana Machado" w:date="2019-04-05T19:14:00Z"/>
                <w:rFonts w:ascii="Calibri" w:eastAsia="PMingLiU" w:hAnsi="Calibri" w:cs="Calibri"/>
                <w:color w:val="000000"/>
                <w:sz w:val="22"/>
                <w:szCs w:val="22"/>
                <w:lang w:val="en-PH" w:eastAsia="en-US"/>
              </w:rPr>
            </w:pPr>
            <w:ins w:id="74043" w:author="Diana Machado" w:date="2019-04-05T19:14:00Z">
              <w:r w:rsidRPr="009B5DB8">
                <w:rPr>
                  <w:rFonts w:ascii="Calibri" w:eastAsia="PMingLiU" w:hAnsi="Calibri" w:cs="Calibri"/>
                  <w:color w:val="000000"/>
                  <w:sz w:val="22"/>
                  <w:szCs w:val="22"/>
                  <w:lang w:val="en-PH" w:eastAsia="en-US"/>
                </w:rPr>
                <w:t>0.268</w:t>
              </w:r>
            </w:ins>
          </w:p>
        </w:tc>
      </w:tr>
      <w:tr w:rsidR="0009448B" w:rsidRPr="009B5DB8" w:rsidTr="003C3A8C">
        <w:trPr>
          <w:trHeight w:val="298"/>
          <w:ins w:id="74044" w:author="Diana Machado" w:date="2019-04-05T19:14:00Z"/>
        </w:trPr>
        <w:tc>
          <w:tcPr>
            <w:tcW w:w="782" w:type="pct"/>
            <w:tcBorders>
              <w:top w:val="nil"/>
              <w:left w:val="single" w:sz="12"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4045"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4046" w:author="Diana Machado" w:date="2019-04-05T19:14:00Z"/>
                <w:rFonts w:ascii="Calibri" w:eastAsia="PMingLiU" w:hAnsi="Calibri" w:cs="Calibri"/>
                <w:color w:val="000000"/>
                <w:sz w:val="22"/>
                <w:szCs w:val="22"/>
                <w:lang w:val="en-PH" w:eastAsia="en-US"/>
              </w:rPr>
            </w:pPr>
            <w:ins w:id="74047" w:author="Diana Machado" w:date="2019-04-05T19:14:00Z">
              <w:r w:rsidRPr="009B5DB8">
                <w:rPr>
                  <w:rFonts w:ascii="Calibri" w:eastAsia="PMingLiU" w:hAnsi="Calibri" w:cs="Calibri"/>
                  <w:color w:val="000000"/>
                  <w:sz w:val="22"/>
                  <w:szCs w:val="22"/>
                  <w:lang w:val="en-PH" w:eastAsia="en-US"/>
                </w:rPr>
                <w:t>40</w:t>
              </w:r>
            </w:ins>
          </w:p>
        </w:tc>
        <w:tc>
          <w:tcPr>
            <w:tcW w:w="858" w:type="pct"/>
            <w:tcBorders>
              <w:top w:val="single" w:sz="6" w:space="0" w:color="auto"/>
              <w:left w:val="single" w:sz="12"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4048" w:author="Diana Machado" w:date="2019-04-05T19:14:00Z"/>
                <w:rFonts w:ascii="Calibri" w:eastAsia="PMingLiU" w:hAnsi="Calibri" w:cs="Calibri"/>
                <w:color w:val="000000"/>
                <w:sz w:val="22"/>
                <w:szCs w:val="22"/>
                <w:lang w:val="en-PH" w:eastAsia="en-US"/>
              </w:rPr>
            </w:pPr>
            <w:ins w:id="74049" w:author="Diana Machado" w:date="2019-04-05T19:14:00Z">
              <w:r w:rsidRPr="009B5DB8">
                <w:rPr>
                  <w:rFonts w:ascii="Calibri" w:eastAsia="PMingLiU" w:hAnsi="Calibri" w:cs="Calibri"/>
                  <w:color w:val="000000"/>
                  <w:sz w:val="22"/>
                  <w:szCs w:val="22"/>
                  <w:lang w:val="en-PH" w:eastAsia="en-US"/>
                </w:rPr>
                <w:t>WAKULLA</w:t>
              </w:r>
            </w:ins>
          </w:p>
        </w:tc>
        <w:tc>
          <w:tcPr>
            <w:tcW w:w="473" w:type="pct"/>
            <w:tcBorders>
              <w:top w:val="single" w:sz="6" w:space="0" w:color="auto"/>
              <w:left w:val="single" w:sz="12"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4050" w:author="Diana Machado" w:date="2019-04-05T19:14:00Z"/>
                <w:rFonts w:ascii="Calibri" w:eastAsia="PMingLiU" w:hAnsi="Calibri" w:cs="Calibri"/>
                <w:color w:val="000000"/>
                <w:sz w:val="22"/>
                <w:szCs w:val="22"/>
                <w:lang w:val="en-PH" w:eastAsia="en-US"/>
              </w:rPr>
            </w:pPr>
            <w:ins w:id="74051" w:author="Diana Machado" w:date="2019-04-05T19:14:00Z">
              <w:r w:rsidRPr="009B5DB8">
                <w:rPr>
                  <w:rFonts w:ascii="Calibri" w:eastAsia="PMingLiU" w:hAnsi="Calibri" w:cs="Calibri"/>
                  <w:color w:val="000000"/>
                  <w:sz w:val="22"/>
                  <w:szCs w:val="22"/>
                  <w:lang w:val="en-PH" w:eastAsia="en-US"/>
                </w:rPr>
                <w:t>3.704</w:t>
              </w:r>
            </w:ins>
          </w:p>
        </w:tc>
        <w:tc>
          <w:tcPr>
            <w:tcW w:w="516" w:type="pct"/>
            <w:tcBorders>
              <w:top w:val="single" w:sz="6" w:space="0" w:color="auto"/>
              <w:left w:val="single" w:sz="6"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4052" w:author="Diana Machado" w:date="2019-04-05T19:14:00Z"/>
                <w:rFonts w:ascii="Calibri" w:eastAsia="PMingLiU" w:hAnsi="Calibri" w:cs="Calibri"/>
                <w:color w:val="000000"/>
                <w:sz w:val="22"/>
                <w:szCs w:val="22"/>
                <w:lang w:val="en-PH" w:eastAsia="en-US"/>
              </w:rPr>
            </w:pPr>
            <w:ins w:id="74053" w:author="Diana Machado" w:date="2019-04-05T19:14:00Z">
              <w:r w:rsidRPr="009B5DB8">
                <w:rPr>
                  <w:rFonts w:ascii="Calibri" w:eastAsia="PMingLiU" w:hAnsi="Calibri" w:cs="Calibri"/>
                  <w:color w:val="000000"/>
                  <w:sz w:val="22"/>
                  <w:szCs w:val="22"/>
                  <w:lang w:val="en-PH" w:eastAsia="en-US"/>
                </w:rPr>
                <w:t>1.978</w:t>
              </w:r>
            </w:ins>
          </w:p>
        </w:tc>
        <w:tc>
          <w:tcPr>
            <w:tcW w:w="434" w:type="pct"/>
            <w:tcBorders>
              <w:top w:val="single" w:sz="6" w:space="0" w:color="auto"/>
              <w:left w:val="single" w:sz="6"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4054" w:author="Diana Machado" w:date="2019-04-05T19:14:00Z"/>
                <w:rFonts w:ascii="Calibri" w:eastAsia="PMingLiU" w:hAnsi="Calibri" w:cs="Calibri"/>
                <w:color w:val="000000"/>
                <w:sz w:val="22"/>
                <w:szCs w:val="22"/>
                <w:lang w:val="en-PH" w:eastAsia="en-US"/>
              </w:rPr>
            </w:pPr>
            <w:ins w:id="74055" w:author="Diana Machado" w:date="2019-04-05T19:14:00Z">
              <w:r w:rsidRPr="009B5DB8">
                <w:rPr>
                  <w:rFonts w:ascii="Calibri" w:eastAsia="PMingLiU" w:hAnsi="Calibri" w:cs="Calibri"/>
                  <w:color w:val="000000"/>
                  <w:sz w:val="22"/>
                  <w:szCs w:val="22"/>
                  <w:lang w:val="en-PH" w:eastAsia="en-US"/>
                </w:rPr>
                <w:t>1.532</w:t>
              </w:r>
            </w:ins>
          </w:p>
        </w:tc>
        <w:tc>
          <w:tcPr>
            <w:tcW w:w="470" w:type="pct"/>
            <w:tcBorders>
              <w:top w:val="single" w:sz="6" w:space="0" w:color="auto"/>
              <w:left w:val="single" w:sz="12"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4056" w:author="Diana Machado" w:date="2019-04-05T19:14:00Z"/>
                <w:rFonts w:ascii="Calibri" w:eastAsia="PMingLiU" w:hAnsi="Calibri" w:cs="Calibri"/>
                <w:color w:val="000000"/>
                <w:sz w:val="22"/>
                <w:szCs w:val="22"/>
                <w:lang w:val="en-PH" w:eastAsia="en-US"/>
              </w:rPr>
            </w:pPr>
            <w:ins w:id="74057"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4058" w:author="Diana Machado" w:date="2019-04-05T19:14:00Z"/>
                <w:rFonts w:ascii="Calibri" w:eastAsia="PMingLiU" w:hAnsi="Calibri" w:cs="Calibri"/>
                <w:color w:val="000000"/>
                <w:sz w:val="22"/>
                <w:szCs w:val="22"/>
                <w:lang w:val="en-PH" w:eastAsia="en-US"/>
              </w:rPr>
            </w:pPr>
            <w:ins w:id="74059" w:author="Diana Machado" w:date="2019-04-05T19:14:00Z">
              <w:r w:rsidRPr="009B5DB8">
                <w:rPr>
                  <w:rFonts w:ascii="Calibri" w:eastAsia="PMingLiU" w:hAnsi="Calibri" w:cs="Calibri"/>
                  <w:color w:val="000000"/>
                  <w:sz w:val="22"/>
                  <w:szCs w:val="22"/>
                  <w:lang w:val="en-PH" w:eastAsia="en-US"/>
                </w:rPr>
                <w:t>0.534</w:t>
              </w:r>
            </w:ins>
          </w:p>
        </w:tc>
        <w:tc>
          <w:tcPr>
            <w:tcW w:w="430" w:type="pct"/>
            <w:tcBorders>
              <w:top w:val="single" w:sz="6" w:space="0" w:color="auto"/>
              <w:left w:val="single" w:sz="6"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4060" w:author="Diana Machado" w:date="2019-04-05T19:14:00Z"/>
                <w:rFonts w:ascii="Calibri" w:eastAsia="PMingLiU" w:hAnsi="Calibri" w:cs="Calibri"/>
                <w:color w:val="000000"/>
                <w:sz w:val="22"/>
                <w:szCs w:val="22"/>
                <w:lang w:val="en-PH" w:eastAsia="en-US"/>
              </w:rPr>
            </w:pPr>
            <w:ins w:id="74061" w:author="Diana Machado" w:date="2019-04-05T19:14:00Z">
              <w:r w:rsidRPr="009B5DB8">
                <w:rPr>
                  <w:rFonts w:ascii="Calibri" w:eastAsia="PMingLiU" w:hAnsi="Calibri" w:cs="Calibri"/>
                  <w:color w:val="000000"/>
                  <w:sz w:val="22"/>
                  <w:szCs w:val="22"/>
                  <w:lang w:val="en-PH" w:eastAsia="en-US"/>
                </w:rPr>
                <w:t>0.414</w:t>
              </w:r>
            </w:ins>
          </w:p>
        </w:tc>
      </w:tr>
      <w:tr w:rsidR="0009448B" w:rsidRPr="009B5DB8" w:rsidTr="003C3A8C">
        <w:trPr>
          <w:trHeight w:val="286"/>
          <w:ins w:id="74062" w:author="Diana Machado" w:date="2019-04-05T19:14:00Z"/>
        </w:trPr>
        <w:tc>
          <w:tcPr>
            <w:tcW w:w="782" w:type="pct"/>
            <w:tcBorders>
              <w:top w:val="single" w:sz="12" w:space="0" w:color="auto"/>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063" w:author="Diana Machado" w:date="2019-04-05T19:14:00Z"/>
                <w:rFonts w:ascii="Calibri" w:eastAsia="PMingLiU" w:hAnsi="Calibri" w:cs="Calibri"/>
                <w:color w:val="000000"/>
                <w:sz w:val="22"/>
                <w:szCs w:val="22"/>
                <w:lang w:val="en-PH" w:eastAsia="en-US"/>
              </w:rPr>
            </w:pPr>
            <w:ins w:id="74064" w:author="Diana Machado" w:date="2019-04-05T19:14:00Z">
              <w:r w:rsidRPr="009B5DB8">
                <w:rPr>
                  <w:rFonts w:ascii="Calibri" w:eastAsia="PMingLiU" w:hAnsi="Calibri" w:cs="Calibri"/>
                  <w:color w:val="000000"/>
                  <w:sz w:val="22"/>
                  <w:szCs w:val="22"/>
                  <w:lang w:val="en-PH" w:eastAsia="en-US"/>
                </w:rPr>
                <w:t xml:space="preserve">Masonry </w:t>
              </w:r>
            </w:ins>
          </w:p>
        </w:tc>
        <w:tc>
          <w:tcPr>
            <w:tcW w:w="520" w:type="pct"/>
            <w:tcBorders>
              <w:top w:val="single" w:sz="12"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65" w:author="Diana Machado" w:date="2019-04-05T19:14:00Z"/>
                <w:rFonts w:ascii="Calibri" w:eastAsia="PMingLiU" w:hAnsi="Calibri" w:cs="Calibri"/>
                <w:color w:val="000000"/>
                <w:sz w:val="22"/>
                <w:szCs w:val="22"/>
                <w:lang w:val="en-PH" w:eastAsia="en-US"/>
              </w:rPr>
            </w:pPr>
            <w:ins w:id="74066" w:author="Diana Machado" w:date="2019-04-05T19:14:00Z">
              <w:r w:rsidRPr="009B5DB8">
                <w:rPr>
                  <w:rFonts w:ascii="Calibri" w:eastAsia="PMingLiU" w:hAnsi="Calibri" w:cs="Calibri"/>
                  <w:color w:val="000000"/>
                  <w:sz w:val="22"/>
                  <w:szCs w:val="22"/>
                  <w:lang w:val="en-PH" w:eastAsia="en-US"/>
                </w:rPr>
                <w:t>1</w:t>
              </w:r>
            </w:ins>
          </w:p>
        </w:tc>
        <w:tc>
          <w:tcPr>
            <w:tcW w:w="858" w:type="pct"/>
            <w:tcBorders>
              <w:top w:val="single" w:sz="12"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67" w:author="Diana Machado" w:date="2019-04-05T19:14:00Z"/>
                <w:rFonts w:ascii="Calibri" w:eastAsia="PMingLiU" w:hAnsi="Calibri" w:cs="Calibri"/>
                <w:color w:val="000000"/>
                <w:sz w:val="22"/>
                <w:szCs w:val="22"/>
                <w:lang w:val="en-PH" w:eastAsia="en-US"/>
              </w:rPr>
            </w:pPr>
            <w:ins w:id="74068" w:author="Diana Machado" w:date="2019-04-05T19:14:00Z">
              <w:r w:rsidRPr="009B5DB8">
                <w:rPr>
                  <w:rFonts w:ascii="Calibri" w:eastAsia="PMingLiU" w:hAnsi="Calibri" w:cs="Calibri"/>
                  <w:color w:val="000000"/>
                  <w:sz w:val="22"/>
                  <w:szCs w:val="22"/>
                  <w:lang w:val="en-PH" w:eastAsia="en-US"/>
                </w:rPr>
                <w:t>BAY</w:t>
              </w:r>
            </w:ins>
          </w:p>
        </w:tc>
        <w:tc>
          <w:tcPr>
            <w:tcW w:w="473" w:type="pct"/>
            <w:tcBorders>
              <w:top w:val="single" w:sz="12"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69" w:author="Diana Machado" w:date="2019-04-05T19:14:00Z"/>
                <w:rFonts w:ascii="Calibri" w:eastAsia="PMingLiU" w:hAnsi="Calibri" w:cs="Calibri"/>
                <w:color w:val="000000"/>
                <w:sz w:val="22"/>
                <w:szCs w:val="22"/>
                <w:lang w:val="en-PH" w:eastAsia="en-US"/>
              </w:rPr>
            </w:pPr>
            <w:ins w:id="74070" w:author="Diana Machado" w:date="2019-04-05T19:14:00Z">
              <w:r w:rsidRPr="009B5DB8">
                <w:rPr>
                  <w:rFonts w:ascii="Calibri" w:eastAsia="PMingLiU" w:hAnsi="Calibri" w:cs="Calibri"/>
                  <w:color w:val="000000"/>
                  <w:sz w:val="22"/>
                  <w:szCs w:val="22"/>
                  <w:lang w:val="en-PH" w:eastAsia="en-US"/>
                </w:rPr>
                <w:t>5.474</w:t>
              </w:r>
            </w:ins>
          </w:p>
        </w:tc>
        <w:tc>
          <w:tcPr>
            <w:tcW w:w="516" w:type="pct"/>
            <w:tcBorders>
              <w:top w:val="single" w:sz="12"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71" w:author="Diana Machado" w:date="2019-04-05T19:14:00Z"/>
                <w:rFonts w:ascii="Calibri" w:eastAsia="PMingLiU" w:hAnsi="Calibri" w:cs="Calibri"/>
                <w:color w:val="000000"/>
                <w:sz w:val="22"/>
                <w:szCs w:val="22"/>
                <w:lang w:val="en-PH" w:eastAsia="en-US"/>
              </w:rPr>
            </w:pPr>
            <w:ins w:id="74072" w:author="Diana Machado" w:date="2019-04-05T19:14:00Z">
              <w:r w:rsidRPr="009B5DB8">
                <w:rPr>
                  <w:rFonts w:ascii="Calibri" w:eastAsia="PMingLiU" w:hAnsi="Calibri" w:cs="Calibri"/>
                  <w:color w:val="000000"/>
                  <w:sz w:val="22"/>
                  <w:szCs w:val="22"/>
                  <w:lang w:val="en-PH" w:eastAsia="en-US"/>
                </w:rPr>
                <w:t>2.756</w:t>
              </w:r>
            </w:ins>
          </w:p>
        </w:tc>
        <w:tc>
          <w:tcPr>
            <w:tcW w:w="434" w:type="pct"/>
            <w:tcBorders>
              <w:top w:val="single" w:sz="12"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73" w:author="Diana Machado" w:date="2019-04-05T19:14:00Z"/>
                <w:rFonts w:ascii="Calibri" w:eastAsia="PMingLiU" w:hAnsi="Calibri" w:cs="Calibri"/>
                <w:color w:val="000000"/>
                <w:sz w:val="22"/>
                <w:szCs w:val="22"/>
                <w:lang w:val="en-PH" w:eastAsia="en-US"/>
              </w:rPr>
            </w:pPr>
            <w:ins w:id="74074" w:author="Diana Machado" w:date="2019-04-05T19:14:00Z">
              <w:r w:rsidRPr="009B5DB8">
                <w:rPr>
                  <w:rFonts w:ascii="Calibri" w:eastAsia="PMingLiU" w:hAnsi="Calibri" w:cs="Calibri"/>
                  <w:color w:val="000000"/>
                  <w:sz w:val="22"/>
                  <w:szCs w:val="22"/>
                  <w:lang w:val="en-PH" w:eastAsia="en-US"/>
                </w:rPr>
                <w:t>1.959</w:t>
              </w:r>
            </w:ins>
          </w:p>
        </w:tc>
        <w:tc>
          <w:tcPr>
            <w:tcW w:w="470" w:type="pct"/>
            <w:tcBorders>
              <w:top w:val="single" w:sz="12"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75" w:author="Diana Machado" w:date="2019-04-05T19:14:00Z"/>
                <w:rFonts w:ascii="Calibri" w:eastAsia="PMingLiU" w:hAnsi="Calibri" w:cs="Calibri"/>
                <w:color w:val="000000"/>
                <w:sz w:val="22"/>
                <w:szCs w:val="22"/>
                <w:lang w:val="en-PH" w:eastAsia="en-US"/>
              </w:rPr>
            </w:pPr>
            <w:ins w:id="74076"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12"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77" w:author="Diana Machado" w:date="2019-04-05T19:14:00Z"/>
                <w:rFonts w:ascii="Calibri" w:eastAsia="PMingLiU" w:hAnsi="Calibri" w:cs="Calibri"/>
                <w:color w:val="000000"/>
                <w:sz w:val="22"/>
                <w:szCs w:val="22"/>
                <w:lang w:val="en-PH" w:eastAsia="en-US"/>
              </w:rPr>
            </w:pPr>
            <w:ins w:id="74078" w:author="Diana Machado" w:date="2019-04-05T19:14:00Z">
              <w:r w:rsidRPr="009B5DB8">
                <w:rPr>
                  <w:rFonts w:ascii="Calibri" w:eastAsia="PMingLiU" w:hAnsi="Calibri" w:cs="Calibri"/>
                  <w:color w:val="000000"/>
                  <w:sz w:val="22"/>
                  <w:szCs w:val="22"/>
                  <w:lang w:val="en-PH" w:eastAsia="en-US"/>
                </w:rPr>
                <w:t>0.503</w:t>
              </w:r>
            </w:ins>
          </w:p>
        </w:tc>
        <w:tc>
          <w:tcPr>
            <w:tcW w:w="430" w:type="pct"/>
            <w:tcBorders>
              <w:top w:val="single" w:sz="12"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79" w:author="Diana Machado" w:date="2019-04-05T19:14:00Z"/>
                <w:rFonts w:ascii="Calibri" w:eastAsia="PMingLiU" w:hAnsi="Calibri" w:cs="Calibri"/>
                <w:color w:val="000000"/>
                <w:sz w:val="22"/>
                <w:szCs w:val="22"/>
                <w:lang w:val="en-PH" w:eastAsia="en-US"/>
              </w:rPr>
            </w:pPr>
            <w:ins w:id="74080" w:author="Diana Machado" w:date="2019-04-05T19:14:00Z">
              <w:r w:rsidRPr="009B5DB8">
                <w:rPr>
                  <w:rFonts w:ascii="Calibri" w:eastAsia="PMingLiU" w:hAnsi="Calibri" w:cs="Calibri"/>
                  <w:color w:val="000000"/>
                  <w:sz w:val="22"/>
                  <w:szCs w:val="22"/>
                  <w:lang w:val="en-PH" w:eastAsia="en-US"/>
                </w:rPr>
                <w:t>0.358</w:t>
              </w:r>
            </w:ins>
          </w:p>
        </w:tc>
      </w:tr>
      <w:tr w:rsidR="0009448B" w:rsidRPr="009B5DB8" w:rsidTr="003C3A8C">
        <w:trPr>
          <w:trHeight w:val="286"/>
          <w:ins w:id="74081"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082" w:author="Diana Machado" w:date="2019-04-05T19:14:00Z"/>
                <w:rFonts w:ascii="Calibri" w:eastAsia="PMingLiU" w:hAnsi="Calibri" w:cs="Calibri"/>
                <w:color w:val="000000"/>
                <w:sz w:val="22"/>
                <w:szCs w:val="22"/>
                <w:lang w:val="en-PH" w:eastAsia="en-US"/>
              </w:rPr>
            </w:pPr>
            <w:ins w:id="74083" w:author="Diana Machado" w:date="2019-04-05T19:14:00Z">
              <w:r w:rsidRPr="009B5DB8">
                <w:rPr>
                  <w:rFonts w:ascii="Calibri" w:eastAsia="PMingLiU" w:hAnsi="Calibri" w:cs="Calibri"/>
                  <w:color w:val="000000"/>
                  <w:sz w:val="22"/>
                  <w:szCs w:val="22"/>
                  <w:lang w:val="en-PH" w:eastAsia="en-US"/>
                </w:rPr>
                <w:t>Owners</w:t>
              </w:r>
            </w:ins>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84" w:author="Diana Machado" w:date="2019-04-05T19:14:00Z"/>
                <w:rFonts w:ascii="Calibri" w:eastAsia="PMingLiU" w:hAnsi="Calibri" w:cs="Calibri"/>
                <w:color w:val="000000"/>
                <w:sz w:val="22"/>
                <w:szCs w:val="22"/>
                <w:lang w:val="en-PH" w:eastAsia="en-US"/>
              </w:rPr>
            </w:pPr>
            <w:ins w:id="74085" w:author="Diana Machado" w:date="2019-04-05T19:14:00Z">
              <w:r w:rsidRPr="009B5DB8">
                <w:rPr>
                  <w:rFonts w:ascii="Calibri" w:eastAsia="PMingLiU" w:hAnsi="Calibri" w:cs="Calibri"/>
                  <w:color w:val="000000"/>
                  <w:sz w:val="22"/>
                  <w:szCs w:val="22"/>
                  <w:lang w:val="en-PH" w:eastAsia="en-US"/>
                </w:rPr>
                <w:t>2</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86" w:author="Diana Machado" w:date="2019-04-05T19:14:00Z"/>
                <w:rFonts w:ascii="Calibri" w:eastAsia="PMingLiU" w:hAnsi="Calibri" w:cs="Calibri"/>
                <w:color w:val="000000"/>
                <w:sz w:val="22"/>
                <w:szCs w:val="22"/>
                <w:lang w:val="en-PH" w:eastAsia="en-US"/>
              </w:rPr>
            </w:pPr>
            <w:ins w:id="74087" w:author="Diana Machado" w:date="2019-04-05T19:14:00Z">
              <w:r w:rsidRPr="009B5DB8">
                <w:rPr>
                  <w:rFonts w:ascii="Calibri" w:eastAsia="PMingLiU" w:hAnsi="Calibri" w:cs="Calibri"/>
                  <w:color w:val="000000"/>
                  <w:sz w:val="22"/>
                  <w:szCs w:val="22"/>
                  <w:lang w:val="en-PH" w:eastAsia="en-US"/>
                </w:rPr>
                <w:t>BREVARD</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88" w:author="Diana Machado" w:date="2019-04-05T19:14:00Z"/>
                <w:rFonts w:ascii="Calibri" w:eastAsia="PMingLiU" w:hAnsi="Calibri" w:cs="Calibri"/>
                <w:color w:val="000000"/>
                <w:sz w:val="22"/>
                <w:szCs w:val="22"/>
                <w:lang w:val="en-PH" w:eastAsia="en-US"/>
              </w:rPr>
            </w:pPr>
            <w:ins w:id="74089" w:author="Diana Machado" w:date="2019-04-05T19:14:00Z">
              <w:r w:rsidRPr="009B5DB8">
                <w:rPr>
                  <w:rFonts w:ascii="Calibri" w:eastAsia="PMingLiU" w:hAnsi="Calibri" w:cs="Calibri"/>
                  <w:color w:val="000000"/>
                  <w:sz w:val="22"/>
                  <w:szCs w:val="22"/>
                  <w:lang w:val="en-PH" w:eastAsia="en-US"/>
                </w:rPr>
                <w:t>6.539</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90" w:author="Diana Machado" w:date="2019-04-05T19:14:00Z"/>
                <w:rFonts w:ascii="Calibri" w:eastAsia="PMingLiU" w:hAnsi="Calibri" w:cs="Calibri"/>
                <w:color w:val="000000"/>
                <w:sz w:val="22"/>
                <w:szCs w:val="22"/>
                <w:lang w:val="en-PH" w:eastAsia="en-US"/>
              </w:rPr>
            </w:pPr>
            <w:ins w:id="74091" w:author="Diana Machado" w:date="2019-04-05T19:14:00Z">
              <w:r w:rsidRPr="009B5DB8">
                <w:rPr>
                  <w:rFonts w:ascii="Calibri" w:eastAsia="PMingLiU" w:hAnsi="Calibri" w:cs="Calibri"/>
                  <w:color w:val="000000"/>
                  <w:sz w:val="22"/>
                  <w:szCs w:val="22"/>
                  <w:lang w:val="en-PH" w:eastAsia="en-US"/>
                </w:rPr>
                <w:t>3.212</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92" w:author="Diana Machado" w:date="2019-04-05T19:14:00Z"/>
                <w:rFonts w:ascii="Calibri" w:eastAsia="PMingLiU" w:hAnsi="Calibri" w:cs="Calibri"/>
                <w:color w:val="000000"/>
                <w:sz w:val="22"/>
                <w:szCs w:val="22"/>
                <w:lang w:val="en-PH" w:eastAsia="en-US"/>
              </w:rPr>
            </w:pPr>
            <w:ins w:id="74093" w:author="Diana Machado" w:date="2019-04-05T19:14:00Z">
              <w:r w:rsidRPr="009B5DB8">
                <w:rPr>
                  <w:rFonts w:ascii="Calibri" w:eastAsia="PMingLiU" w:hAnsi="Calibri" w:cs="Calibri"/>
                  <w:color w:val="000000"/>
                  <w:sz w:val="22"/>
                  <w:szCs w:val="22"/>
                  <w:lang w:val="en-PH" w:eastAsia="en-US"/>
                </w:rPr>
                <w:t>1.76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94" w:author="Diana Machado" w:date="2019-04-05T19:14:00Z"/>
                <w:rFonts w:ascii="Calibri" w:eastAsia="PMingLiU" w:hAnsi="Calibri" w:cs="Calibri"/>
                <w:color w:val="000000"/>
                <w:sz w:val="22"/>
                <w:szCs w:val="22"/>
                <w:lang w:val="en-PH" w:eastAsia="en-US"/>
              </w:rPr>
            </w:pPr>
            <w:ins w:id="74095"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96" w:author="Diana Machado" w:date="2019-04-05T19:14:00Z"/>
                <w:rFonts w:ascii="Calibri" w:eastAsia="PMingLiU" w:hAnsi="Calibri" w:cs="Calibri"/>
                <w:color w:val="000000"/>
                <w:sz w:val="22"/>
                <w:szCs w:val="22"/>
                <w:lang w:val="en-PH" w:eastAsia="en-US"/>
              </w:rPr>
            </w:pPr>
            <w:ins w:id="74097" w:author="Diana Machado" w:date="2019-04-05T19:14:00Z">
              <w:r w:rsidRPr="009B5DB8">
                <w:rPr>
                  <w:rFonts w:ascii="Calibri" w:eastAsia="PMingLiU" w:hAnsi="Calibri" w:cs="Calibri"/>
                  <w:color w:val="000000"/>
                  <w:sz w:val="22"/>
                  <w:szCs w:val="22"/>
                  <w:lang w:val="en-PH" w:eastAsia="en-US"/>
                </w:rPr>
                <w:t>0.49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98" w:author="Diana Machado" w:date="2019-04-05T19:14:00Z"/>
                <w:rFonts w:ascii="Calibri" w:eastAsia="PMingLiU" w:hAnsi="Calibri" w:cs="Calibri"/>
                <w:color w:val="000000"/>
                <w:sz w:val="22"/>
                <w:szCs w:val="22"/>
                <w:lang w:val="en-PH" w:eastAsia="en-US"/>
              </w:rPr>
            </w:pPr>
            <w:ins w:id="74099" w:author="Diana Machado" w:date="2019-04-05T19:14:00Z">
              <w:r w:rsidRPr="009B5DB8">
                <w:rPr>
                  <w:rFonts w:ascii="Calibri" w:eastAsia="PMingLiU" w:hAnsi="Calibri" w:cs="Calibri"/>
                  <w:color w:val="000000"/>
                  <w:sz w:val="22"/>
                  <w:szCs w:val="22"/>
                  <w:lang w:val="en-PH" w:eastAsia="en-US"/>
                </w:rPr>
                <w:t>0.269</w:t>
              </w:r>
            </w:ins>
          </w:p>
        </w:tc>
      </w:tr>
      <w:tr w:rsidR="0009448B" w:rsidRPr="009B5DB8" w:rsidTr="003C3A8C">
        <w:trPr>
          <w:trHeight w:val="286"/>
          <w:ins w:id="74100"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101"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02" w:author="Diana Machado" w:date="2019-04-05T19:14:00Z"/>
                <w:rFonts w:ascii="Calibri" w:eastAsia="PMingLiU" w:hAnsi="Calibri" w:cs="Calibri"/>
                <w:color w:val="000000"/>
                <w:sz w:val="22"/>
                <w:szCs w:val="22"/>
                <w:lang w:val="en-PH" w:eastAsia="en-US"/>
              </w:rPr>
            </w:pPr>
            <w:ins w:id="74103" w:author="Diana Machado" w:date="2019-04-05T19:14:00Z">
              <w:r w:rsidRPr="009B5DB8">
                <w:rPr>
                  <w:rFonts w:ascii="Calibri" w:eastAsia="PMingLiU" w:hAnsi="Calibri" w:cs="Calibri"/>
                  <w:color w:val="000000"/>
                  <w:sz w:val="22"/>
                  <w:szCs w:val="22"/>
                  <w:lang w:val="en-PH" w:eastAsia="en-US"/>
                </w:rPr>
                <w:t>3</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04" w:author="Diana Machado" w:date="2019-04-05T19:14:00Z"/>
                <w:rFonts w:ascii="Calibri" w:eastAsia="PMingLiU" w:hAnsi="Calibri" w:cs="Calibri"/>
                <w:color w:val="000000"/>
                <w:sz w:val="22"/>
                <w:szCs w:val="22"/>
                <w:lang w:val="en-PH" w:eastAsia="en-US"/>
              </w:rPr>
            </w:pPr>
            <w:ins w:id="74105" w:author="Diana Machado" w:date="2019-04-05T19:14:00Z">
              <w:r w:rsidRPr="009B5DB8">
                <w:rPr>
                  <w:rFonts w:ascii="Calibri" w:eastAsia="PMingLiU" w:hAnsi="Calibri" w:cs="Calibri"/>
                  <w:color w:val="000000"/>
                  <w:sz w:val="22"/>
                  <w:szCs w:val="22"/>
                  <w:lang w:val="en-PH" w:eastAsia="en-US"/>
                </w:rPr>
                <w:t>BREVARD</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06" w:author="Diana Machado" w:date="2019-04-05T19:14:00Z"/>
                <w:rFonts w:ascii="Calibri" w:eastAsia="PMingLiU" w:hAnsi="Calibri" w:cs="Calibri"/>
                <w:color w:val="000000"/>
                <w:sz w:val="22"/>
                <w:szCs w:val="22"/>
                <w:lang w:val="en-PH" w:eastAsia="en-US"/>
              </w:rPr>
            </w:pPr>
            <w:ins w:id="74107" w:author="Diana Machado" w:date="2019-04-05T19:14:00Z">
              <w:r w:rsidRPr="009B5DB8">
                <w:rPr>
                  <w:rFonts w:ascii="Calibri" w:eastAsia="PMingLiU" w:hAnsi="Calibri" w:cs="Calibri"/>
                  <w:color w:val="000000"/>
                  <w:sz w:val="22"/>
                  <w:szCs w:val="22"/>
                  <w:lang w:val="en-PH" w:eastAsia="en-US"/>
                </w:rPr>
                <w:t>6.277</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08" w:author="Diana Machado" w:date="2019-04-05T19:14:00Z"/>
                <w:rFonts w:ascii="Calibri" w:eastAsia="PMingLiU" w:hAnsi="Calibri" w:cs="Calibri"/>
                <w:color w:val="000000"/>
                <w:sz w:val="22"/>
                <w:szCs w:val="22"/>
                <w:lang w:val="en-PH" w:eastAsia="en-US"/>
              </w:rPr>
            </w:pPr>
            <w:ins w:id="74109" w:author="Diana Machado" w:date="2019-04-05T19:14:00Z">
              <w:r w:rsidRPr="009B5DB8">
                <w:rPr>
                  <w:rFonts w:ascii="Calibri" w:eastAsia="PMingLiU" w:hAnsi="Calibri" w:cs="Calibri"/>
                  <w:color w:val="000000"/>
                  <w:sz w:val="22"/>
                  <w:szCs w:val="22"/>
                  <w:lang w:val="en-PH" w:eastAsia="en-US"/>
                </w:rPr>
                <w:t>3.10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10" w:author="Diana Machado" w:date="2019-04-05T19:14:00Z"/>
                <w:rFonts w:ascii="Calibri" w:eastAsia="PMingLiU" w:hAnsi="Calibri" w:cs="Calibri"/>
                <w:color w:val="000000"/>
                <w:sz w:val="22"/>
                <w:szCs w:val="22"/>
                <w:lang w:val="en-PH" w:eastAsia="en-US"/>
              </w:rPr>
            </w:pPr>
            <w:ins w:id="74111" w:author="Diana Machado" w:date="2019-04-05T19:14:00Z">
              <w:r w:rsidRPr="009B5DB8">
                <w:rPr>
                  <w:rFonts w:ascii="Calibri" w:eastAsia="PMingLiU" w:hAnsi="Calibri" w:cs="Calibri"/>
                  <w:color w:val="000000"/>
                  <w:sz w:val="22"/>
                  <w:szCs w:val="22"/>
                  <w:lang w:val="en-PH" w:eastAsia="en-US"/>
                </w:rPr>
                <w:t>1.72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12" w:author="Diana Machado" w:date="2019-04-05T19:14:00Z"/>
                <w:rFonts w:ascii="Calibri" w:eastAsia="PMingLiU" w:hAnsi="Calibri" w:cs="Calibri"/>
                <w:color w:val="000000"/>
                <w:sz w:val="22"/>
                <w:szCs w:val="22"/>
                <w:lang w:val="en-PH" w:eastAsia="en-US"/>
              </w:rPr>
            </w:pPr>
            <w:ins w:id="7411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14" w:author="Diana Machado" w:date="2019-04-05T19:14:00Z"/>
                <w:rFonts w:ascii="Calibri" w:eastAsia="PMingLiU" w:hAnsi="Calibri" w:cs="Calibri"/>
                <w:color w:val="000000"/>
                <w:sz w:val="22"/>
                <w:szCs w:val="22"/>
                <w:lang w:val="en-PH" w:eastAsia="en-US"/>
              </w:rPr>
            </w:pPr>
            <w:ins w:id="74115" w:author="Diana Machado" w:date="2019-04-05T19:14:00Z">
              <w:r w:rsidRPr="009B5DB8">
                <w:rPr>
                  <w:rFonts w:ascii="Calibri" w:eastAsia="PMingLiU" w:hAnsi="Calibri" w:cs="Calibri"/>
                  <w:color w:val="000000"/>
                  <w:sz w:val="22"/>
                  <w:szCs w:val="22"/>
                  <w:lang w:val="en-PH" w:eastAsia="en-US"/>
                </w:rPr>
                <w:t>0.49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16" w:author="Diana Machado" w:date="2019-04-05T19:14:00Z"/>
                <w:rFonts w:ascii="Calibri" w:eastAsia="PMingLiU" w:hAnsi="Calibri" w:cs="Calibri"/>
                <w:color w:val="000000"/>
                <w:sz w:val="22"/>
                <w:szCs w:val="22"/>
                <w:lang w:val="en-PH" w:eastAsia="en-US"/>
              </w:rPr>
            </w:pPr>
            <w:ins w:id="74117" w:author="Diana Machado" w:date="2019-04-05T19:14:00Z">
              <w:r w:rsidRPr="009B5DB8">
                <w:rPr>
                  <w:rFonts w:ascii="Calibri" w:eastAsia="PMingLiU" w:hAnsi="Calibri" w:cs="Calibri"/>
                  <w:color w:val="000000"/>
                  <w:sz w:val="22"/>
                  <w:szCs w:val="22"/>
                  <w:lang w:val="en-PH" w:eastAsia="en-US"/>
                </w:rPr>
                <w:t>0.275</w:t>
              </w:r>
            </w:ins>
          </w:p>
        </w:tc>
      </w:tr>
      <w:tr w:rsidR="0009448B" w:rsidRPr="009B5DB8" w:rsidTr="003C3A8C">
        <w:trPr>
          <w:trHeight w:val="286"/>
          <w:ins w:id="7411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119"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20" w:author="Diana Machado" w:date="2019-04-05T19:14:00Z"/>
                <w:rFonts w:ascii="Calibri" w:eastAsia="PMingLiU" w:hAnsi="Calibri" w:cs="Calibri"/>
                <w:color w:val="000000"/>
                <w:sz w:val="22"/>
                <w:szCs w:val="22"/>
                <w:lang w:val="en-PH" w:eastAsia="en-US"/>
              </w:rPr>
            </w:pPr>
            <w:ins w:id="74121" w:author="Diana Machado" w:date="2019-04-05T19:14:00Z">
              <w:r w:rsidRPr="009B5DB8">
                <w:rPr>
                  <w:rFonts w:ascii="Calibri" w:eastAsia="PMingLiU" w:hAnsi="Calibri" w:cs="Calibri"/>
                  <w:color w:val="000000"/>
                  <w:sz w:val="22"/>
                  <w:szCs w:val="22"/>
                  <w:lang w:val="en-PH" w:eastAsia="en-US"/>
                </w:rPr>
                <w:t>4</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22" w:author="Diana Machado" w:date="2019-04-05T19:14:00Z"/>
                <w:rFonts w:ascii="Calibri" w:eastAsia="PMingLiU" w:hAnsi="Calibri" w:cs="Calibri"/>
                <w:color w:val="000000"/>
                <w:sz w:val="22"/>
                <w:szCs w:val="22"/>
                <w:lang w:val="en-PH" w:eastAsia="en-US"/>
              </w:rPr>
            </w:pPr>
            <w:ins w:id="74123" w:author="Diana Machado" w:date="2019-04-05T19:14:00Z">
              <w:r w:rsidRPr="009B5DB8">
                <w:rPr>
                  <w:rFonts w:ascii="Calibri" w:eastAsia="PMingLiU" w:hAnsi="Calibri" w:cs="Calibri"/>
                  <w:color w:val="000000"/>
                  <w:sz w:val="22"/>
                  <w:szCs w:val="22"/>
                  <w:lang w:val="en-PH" w:eastAsia="en-US"/>
                </w:rPr>
                <w:t>BROWARD</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24" w:author="Diana Machado" w:date="2019-04-05T19:14:00Z"/>
                <w:rFonts w:ascii="Calibri" w:eastAsia="PMingLiU" w:hAnsi="Calibri" w:cs="Calibri"/>
                <w:color w:val="000000"/>
                <w:sz w:val="22"/>
                <w:szCs w:val="22"/>
                <w:lang w:val="en-PH" w:eastAsia="en-US"/>
              </w:rPr>
            </w:pPr>
            <w:ins w:id="74125" w:author="Diana Machado" w:date="2019-04-05T19:14:00Z">
              <w:r w:rsidRPr="009B5DB8">
                <w:rPr>
                  <w:rFonts w:ascii="Calibri" w:eastAsia="PMingLiU" w:hAnsi="Calibri" w:cs="Calibri"/>
                  <w:color w:val="000000"/>
                  <w:sz w:val="22"/>
                  <w:szCs w:val="22"/>
                  <w:lang w:val="en-PH" w:eastAsia="en-US"/>
                </w:rPr>
                <w:t>10.58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26" w:author="Diana Machado" w:date="2019-04-05T19:14:00Z"/>
                <w:rFonts w:ascii="Calibri" w:eastAsia="PMingLiU" w:hAnsi="Calibri" w:cs="Calibri"/>
                <w:color w:val="000000"/>
                <w:sz w:val="22"/>
                <w:szCs w:val="22"/>
                <w:lang w:val="en-PH" w:eastAsia="en-US"/>
              </w:rPr>
            </w:pPr>
            <w:ins w:id="74127" w:author="Diana Machado" w:date="2019-04-05T19:14:00Z">
              <w:r w:rsidRPr="009B5DB8">
                <w:rPr>
                  <w:rFonts w:ascii="Calibri" w:eastAsia="PMingLiU" w:hAnsi="Calibri" w:cs="Calibri"/>
                  <w:color w:val="000000"/>
                  <w:sz w:val="22"/>
                  <w:szCs w:val="22"/>
                  <w:lang w:val="en-PH" w:eastAsia="en-US"/>
                </w:rPr>
                <w:t>2.53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28" w:author="Diana Machado" w:date="2019-04-05T19:14:00Z"/>
                <w:rFonts w:ascii="Calibri" w:eastAsia="PMingLiU" w:hAnsi="Calibri" w:cs="Calibri"/>
                <w:color w:val="000000"/>
                <w:sz w:val="22"/>
                <w:szCs w:val="22"/>
                <w:lang w:val="en-PH" w:eastAsia="en-US"/>
              </w:rPr>
            </w:pPr>
            <w:ins w:id="74129" w:author="Diana Machado" w:date="2019-04-05T19:14:00Z">
              <w:r w:rsidRPr="009B5DB8">
                <w:rPr>
                  <w:rFonts w:ascii="Calibri" w:eastAsia="PMingLiU" w:hAnsi="Calibri" w:cs="Calibri"/>
                  <w:color w:val="000000"/>
                  <w:sz w:val="22"/>
                  <w:szCs w:val="22"/>
                  <w:lang w:val="en-PH" w:eastAsia="en-US"/>
                </w:rPr>
                <w:t>2.515</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30" w:author="Diana Machado" w:date="2019-04-05T19:14:00Z"/>
                <w:rFonts w:ascii="Calibri" w:eastAsia="PMingLiU" w:hAnsi="Calibri" w:cs="Calibri"/>
                <w:color w:val="000000"/>
                <w:sz w:val="22"/>
                <w:szCs w:val="22"/>
                <w:lang w:val="en-PH" w:eastAsia="en-US"/>
              </w:rPr>
            </w:pPr>
            <w:ins w:id="74131"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32" w:author="Diana Machado" w:date="2019-04-05T19:14:00Z"/>
                <w:rFonts w:ascii="Calibri" w:eastAsia="PMingLiU" w:hAnsi="Calibri" w:cs="Calibri"/>
                <w:color w:val="000000"/>
                <w:sz w:val="22"/>
                <w:szCs w:val="22"/>
                <w:lang w:val="en-PH" w:eastAsia="en-US"/>
              </w:rPr>
            </w:pPr>
            <w:ins w:id="74133" w:author="Diana Machado" w:date="2019-04-05T19:14:00Z">
              <w:r w:rsidRPr="009B5DB8">
                <w:rPr>
                  <w:rFonts w:ascii="Calibri" w:eastAsia="PMingLiU" w:hAnsi="Calibri" w:cs="Calibri"/>
                  <w:color w:val="000000"/>
                  <w:sz w:val="22"/>
                  <w:szCs w:val="22"/>
                  <w:lang w:val="en-PH" w:eastAsia="en-US"/>
                </w:rPr>
                <w:t>0.240</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34" w:author="Diana Machado" w:date="2019-04-05T19:14:00Z"/>
                <w:rFonts w:ascii="Calibri" w:eastAsia="PMingLiU" w:hAnsi="Calibri" w:cs="Calibri"/>
                <w:color w:val="000000"/>
                <w:sz w:val="22"/>
                <w:szCs w:val="22"/>
                <w:lang w:val="en-PH" w:eastAsia="en-US"/>
              </w:rPr>
            </w:pPr>
            <w:ins w:id="74135" w:author="Diana Machado" w:date="2019-04-05T19:14:00Z">
              <w:r w:rsidRPr="009B5DB8">
                <w:rPr>
                  <w:rFonts w:ascii="Calibri" w:eastAsia="PMingLiU" w:hAnsi="Calibri" w:cs="Calibri"/>
                  <w:color w:val="000000"/>
                  <w:sz w:val="22"/>
                  <w:szCs w:val="22"/>
                  <w:lang w:val="en-PH" w:eastAsia="en-US"/>
                </w:rPr>
                <w:t>0.238</w:t>
              </w:r>
            </w:ins>
          </w:p>
        </w:tc>
      </w:tr>
      <w:tr w:rsidR="0009448B" w:rsidRPr="009B5DB8" w:rsidTr="003C3A8C">
        <w:trPr>
          <w:trHeight w:val="286"/>
          <w:ins w:id="74136"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137"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38" w:author="Diana Machado" w:date="2019-04-05T19:14:00Z"/>
                <w:rFonts w:ascii="Calibri" w:eastAsia="PMingLiU" w:hAnsi="Calibri" w:cs="Calibri"/>
                <w:color w:val="000000"/>
                <w:sz w:val="22"/>
                <w:szCs w:val="22"/>
                <w:lang w:val="en-PH" w:eastAsia="en-US"/>
              </w:rPr>
            </w:pPr>
            <w:ins w:id="74139" w:author="Diana Machado" w:date="2019-04-05T19:14:00Z">
              <w:r w:rsidRPr="009B5DB8">
                <w:rPr>
                  <w:rFonts w:ascii="Calibri" w:eastAsia="PMingLiU" w:hAnsi="Calibri" w:cs="Calibri"/>
                  <w:color w:val="000000"/>
                  <w:sz w:val="22"/>
                  <w:szCs w:val="22"/>
                  <w:lang w:val="en-PH" w:eastAsia="en-US"/>
                </w:rPr>
                <w:t>5</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40" w:author="Diana Machado" w:date="2019-04-05T19:14:00Z"/>
                <w:rFonts w:ascii="Calibri" w:eastAsia="PMingLiU" w:hAnsi="Calibri" w:cs="Calibri"/>
                <w:color w:val="000000"/>
                <w:sz w:val="22"/>
                <w:szCs w:val="22"/>
                <w:lang w:val="en-PH" w:eastAsia="en-US"/>
              </w:rPr>
            </w:pPr>
            <w:ins w:id="74141" w:author="Diana Machado" w:date="2019-04-05T19:14:00Z">
              <w:r w:rsidRPr="009B5DB8">
                <w:rPr>
                  <w:rFonts w:ascii="Calibri" w:eastAsia="PMingLiU" w:hAnsi="Calibri" w:cs="Calibri"/>
                  <w:color w:val="000000"/>
                  <w:sz w:val="22"/>
                  <w:szCs w:val="22"/>
                  <w:lang w:val="en-PH" w:eastAsia="en-US"/>
                </w:rPr>
                <w:t>BROWARD</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42" w:author="Diana Machado" w:date="2019-04-05T19:14:00Z"/>
                <w:rFonts w:ascii="Calibri" w:eastAsia="PMingLiU" w:hAnsi="Calibri" w:cs="Calibri"/>
                <w:color w:val="000000"/>
                <w:sz w:val="22"/>
                <w:szCs w:val="22"/>
                <w:lang w:val="en-PH" w:eastAsia="en-US"/>
              </w:rPr>
            </w:pPr>
            <w:ins w:id="74143" w:author="Diana Machado" w:date="2019-04-05T19:14:00Z">
              <w:r w:rsidRPr="009B5DB8">
                <w:rPr>
                  <w:rFonts w:ascii="Calibri" w:eastAsia="PMingLiU" w:hAnsi="Calibri" w:cs="Calibri"/>
                  <w:color w:val="000000"/>
                  <w:sz w:val="22"/>
                  <w:szCs w:val="22"/>
                  <w:lang w:val="en-PH" w:eastAsia="en-US"/>
                </w:rPr>
                <w:t>17.579</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44" w:author="Diana Machado" w:date="2019-04-05T19:14:00Z"/>
                <w:rFonts w:ascii="Calibri" w:eastAsia="PMingLiU" w:hAnsi="Calibri" w:cs="Calibri"/>
                <w:color w:val="000000"/>
                <w:sz w:val="22"/>
                <w:szCs w:val="22"/>
                <w:lang w:val="en-PH" w:eastAsia="en-US"/>
              </w:rPr>
            </w:pPr>
            <w:ins w:id="74145" w:author="Diana Machado" w:date="2019-04-05T19:14:00Z">
              <w:r w:rsidRPr="009B5DB8">
                <w:rPr>
                  <w:rFonts w:ascii="Calibri" w:eastAsia="PMingLiU" w:hAnsi="Calibri" w:cs="Calibri"/>
                  <w:color w:val="000000"/>
                  <w:sz w:val="22"/>
                  <w:szCs w:val="22"/>
                  <w:lang w:val="en-PH" w:eastAsia="en-US"/>
                </w:rPr>
                <w:t>3.512</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46" w:author="Diana Machado" w:date="2019-04-05T19:14:00Z"/>
                <w:rFonts w:ascii="Calibri" w:eastAsia="PMingLiU" w:hAnsi="Calibri" w:cs="Calibri"/>
                <w:color w:val="000000"/>
                <w:sz w:val="22"/>
                <w:szCs w:val="22"/>
                <w:lang w:val="en-PH" w:eastAsia="en-US"/>
              </w:rPr>
            </w:pPr>
            <w:ins w:id="74147" w:author="Diana Machado" w:date="2019-04-05T19:14:00Z">
              <w:r w:rsidRPr="009B5DB8">
                <w:rPr>
                  <w:rFonts w:ascii="Calibri" w:eastAsia="PMingLiU" w:hAnsi="Calibri" w:cs="Calibri"/>
                  <w:color w:val="000000"/>
                  <w:sz w:val="22"/>
                  <w:szCs w:val="22"/>
                  <w:lang w:val="en-PH" w:eastAsia="en-US"/>
                </w:rPr>
                <w:t>3.37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48" w:author="Diana Machado" w:date="2019-04-05T19:14:00Z"/>
                <w:rFonts w:ascii="Calibri" w:eastAsia="PMingLiU" w:hAnsi="Calibri" w:cs="Calibri"/>
                <w:color w:val="000000"/>
                <w:sz w:val="22"/>
                <w:szCs w:val="22"/>
                <w:lang w:val="en-PH" w:eastAsia="en-US"/>
              </w:rPr>
            </w:pPr>
            <w:ins w:id="74149"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50" w:author="Diana Machado" w:date="2019-04-05T19:14:00Z"/>
                <w:rFonts w:ascii="Calibri" w:eastAsia="PMingLiU" w:hAnsi="Calibri" w:cs="Calibri"/>
                <w:color w:val="000000"/>
                <w:sz w:val="22"/>
                <w:szCs w:val="22"/>
                <w:lang w:val="en-PH" w:eastAsia="en-US"/>
              </w:rPr>
            </w:pPr>
            <w:ins w:id="74151" w:author="Diana Machado" w:date="2019-04-05T19:14:00Z">
              <w:r w:rsidRPr="009B5DB8">
                <w:rPr>
                  <w:rFonts w:ascii="Calibri" w:eastAsia="PMingLiU" w:hAnsi="Calibri" w:cs="Calibri"/>
                  <w:color w:val="000000"/>
                  <w:sz w:val="22"/>
                  <w:szCs w:val="22"/>
                  <w:lang w:val="en-PH" w:eastAsia="en-US"/>
                </w:rPr>
                <w:t>0.200</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52" w:author="Diana Machado" w:date="2019-04-05T19:14:00Z"/>
                <w:rFonts w:ascii="Calibri" w:eastAsia="PMingLiU" w:hAnsi="Calibri" w:cs="Calibri"/>
                <w:color w:val="000000"/>
                <w:sz w:val="22"/>
                <w:szCs w:val="22"/>
                <w:lang w:val="en-PH" w:eastAsia="en-US"/>
              </w:rPr>
            </w:pPr>
            <w:ins w:id="74153" w:author="Diana Machado" w:date="2019-04-05T19:14:00Z">
              <w:r w:rsidRPr="009B5DB8">
                <w:rPr>
                  <w:rFonts w:ascii="Calibri" w:eastAsia="PMingLiU" w:hAnsi="Calibri" w:cs="Calibri"/>
                  <w:color w:val="000000"/>
                  <w:sz w:val="22"/>
                  <w:szCs w:val="22"/>
                  <w:lang w:val="en-PH" w:eastAsia="en-US"/>
                </w:rPr>
                <w:t>0.192</w:t>
              </w:r>
            </w:ins>
          </w:p>
        </w:tc>
      </w:tr>
      <w:tr w:rsidR="0009448B" w:rsidRPr="009B5DB8" w:rsidTr="003C3A8C">
        <w:trPr>
          <w:trHeight w:val="286"/>
          <w:ins w:id="74154"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155"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56" w:author="Diana Machado" w:date="2019-04-05T19:14:00Z"/>
                <w:rFonts w:ascii="Calibri" w:eastAsia="PMingLiU" w:hAnsi="Calibri" w:cs="Calibri"/>
                <w:color w:val="000000"/>
                <w:sz w:val="22"/>
                <w:szCs w:val="22"/>
                <w:lang w:val="en-PH" w:eastAsia="en-US"/>
              </w:rPr>
            </w:pPr>
            <w:ins w:id="74157" w:author="Diana Machado" w:date="2019-04-05T19:14:00Z">
              <w:r w:rsidRPr="009B5DB8">
                <w:rPr>
                  <w:rFonts w:ascii="Calibri" w:eastAsia="PMingLiU" w:hAnsi="Calibri" w:cs="Calibri"/>
                  <w:color w:val="000000"/>
                  <w:sz w:val="22"/>
                  <w:szCs w:val="22"/>
                  <w:lang w:val="en-PH" w:eastAsia="en-US"/>
                </w:rPr>
                <w:t>6</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58" w:author="Diana Machado" w:date="2019-04-05T19:14:00Z"/>
                <w:rFonts w:ascii="Calibri" w:eastAsia="PMingLiU" w:hAnsi="Calibri" w:cs="Calibri"/>
                <w:color w:val="000000"/>
                <w:sz w:val="22"/>
                <w:szCs w:val="22"/>
                <w:lang w:val="en-PH" w:eastAsia="en-US"/>
              </w:rPr>
            </w:pPr>
            <w:ins w:id="74159" w:author="Diana Machado" w:date="2019-04-05T19:14:00Z">
              <w:r w:rsidRPr="009B5DB8">
                <w:rPr>
                  <w:rFonts w:ascii="Calibri" w:eastAsia="PMingLiU" w:hAnsi="Calibri" w:cs="Calibri"/>
                  <w:color w:val="000000"/>
                  <w:sz w:val="22"/>
                  <w:szCs w:val="22"/>
                  <w:lang w:val="en-PH" w:eastAsia="en-US"/>
                </w:rPr>
                <w:t>CITRU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60" w:author="Diana Machado" w:date="2019-04-05T19:14:00Z"/>
                <w:rFonts w:ascii="Calibri" w:eastAsia="PMingLiU" w:hAnsi="Calibri" w:cs="Calibri"/>
                <w:color w:val="000000"/>
                <w:sz w:val="22"/>
                <w:szCs w:val="22"/>
                <w:lang w:val="en-PH" w:eastAsia="en-US"/>
              </w:rPr>
            </w:pPr>
            <w:ins w:id="74161" w:author="Diana Machado" w:date="2019-04-05T19:14:00Z">
              <w:r w:rsidRPr="009B5DB8">
                <w:rPr>
                  <w:rFonts w:ascii="Calibri" w:eastAsia="PMingLiU" w:hAnsi="Calibri" w:cs="Calibri"/>
                  <w:color w:val="000000"/>
                  <w:sz w:val="22"/>
                  <w:szCs w:val="22"/>
                  <w:lang w:val="en-PH" w:eastAsia="en-US"/>
                </w:rPr>
                <w:t>4.697</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62" w:author="Diana Machado" w:date="2019-04-05T19:14:00Z"/>
                <w:rFonts w:ascii="Calibri" w:eastAsia="PMingLiU" w:hAnsi="Calibri" w:cs="Calibri"/>
                <w:color w:val="000000"/>
                <w:sz w:val="22"/>
                <w:szCs w:val="22"/>
                <w:lang w:val="en-PH" w:eastAsia="en-US"/>
              </w:rPr>
            </w:pPr>
            <w:ins w:id="74163" w:author="Diana Machado" w:date="2019-04-05T19:14:00Z">
              <w:r w:rsidRPr="009B5DB8">
                <w:rPr>
                  <w:rFonts w:ascii="Calibri" w:eastAsia="PMingLiU" w:hAnsi="Calibri" w:cs="Calibri"/>
                  <w:color w:val="000000"/>
                  <w:sz w:val="22"/>
                  <w:szCs w:val="22"/>
                  <w:lang w:val="en-PH" w:eastAsia="en-US"/>
                </w:rPr>
                <w:t>2.41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64" w:author="Diana Machado" w:date="2019-04-05T19:14:00Z"/>
                <w:rFonts w:ascii="Calibri" w:eastAsia="PMingLiU" w:hAnsi="Calibri" w:cs="Calibri"/>
                <w:color w:val="000000"/>
                <w:sz w:val="22"/>
                <w:szCs w:val="22"/>
                <w:lang w:val="en-PH" w:eastAsia="en-US"/>
              </w:rPr>
            </w:pPr>
            <w:ins w:id="74165" w:author="Diana Machado" w:date="2019-04-05T19:14:00Z">
              <w:r w:rsidRPr="009B5DB8">
                <w:rPr>
                  <w:rFonts w:ascii="Calibri" w:eastAsia="PMingLiU" w:hAnsi="Calibri" w:cs="Calibri"/>
                  <w:color w:val="000000"/>
                  <w:sz w:val="22"/>
                  <w:szCs w:val="22"/>
                  <w:lang w:val="en-PH" w:eastAsia="en-US"/>
                </w:rPr>
                <w:t>1.40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66" w:author="Diana Machado" w:date="2019-04-05T19:14:00Z"/>
                <w:rFonts w:ascii="Calibri" w:eastAsia="PMingLiU" w:hAnsi="Calibri" w:cs="Calibri"/>
                <w:color w:val="000000"/>
                <w:sz w:val="22"/>
                <w:szCs w:val="22"/>
                <w:lang w:val="en-PH" w:eastAsia="en-US"/>
              </w:rPr>
            </w:pPr>
            <w:ins w:id="74167"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68" w:author="Diana Machado" w:date="2019-04-05T19:14:00Z"/>
                <w:rFonts w:ascii="Calibri" w:eastAsia="PMingLiU" w:hAnsi="Calibri" w:cs="Calibri"/>
                <w:color w:val="000000"/>
                <w:sz w:val="22"/>
                <w:szCs w:val="22"/>
                <w:lang w:val="en-PH" w:eastAsia="en-US"/>
              </w:rPr>
            </w:pPr>
            <w:ins w:id="74169" w:author="Diana Machado" w:date="2019-04-05T19:14:00Z">
              <w:r w:rsidRPr="009B5DB8">
                <w:rPr>
                  <w:rFonts w:ascii="Calibri" w:eastAsia="PMingLiU" w:hAnsi="Calibri" w:cs="Calibri"/>
                  <w:color w:val="000000"/>
                  <w:sz w:val="22"/>
                  <w:szCs w:val="22"/>
                  <w:lang w:val="en-PH" w:eastAsia="en-US"/>
                </w:rPr>
                <w:t>0.51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70" w:author="Diana Machado" w:date="2019-04-05T19:14:00Z"/>
                <w:rFonts w:ascii="Calibri" w:eastAsia="PMingLiU" w:hAnsi="Calibri" w:cs="Calibri"/>
                <w:color w:val="000000"/>
                <w:sz w:val="22"/>
                <w:szCs w:val="22"/>
                <w:lang w:val="en-PH" w:eastAsia="en-US"/>
              </w:rPr>
            </w:pPr>
            <w:ins w:id="74171" w:author="Diana Machado" w:date="2019-04-05T19:14:00Z">
              <w:r w:rsidRPr="009B5DB8">
                <w:rPr>
                  <w:rFonts w:ascii="Calibri" w:eastAsia="PMingLiU" w:hAnsi="Calibri" w:cs="Calibri"/>
                  <w:color w:val="000000"/>
                  <w:sz w:val="22"/>
                  <w:szCs w:val="22"/>
                  <w:lang w:val="en-PH" w:eastAsia="en-US"/>
                </w:rPr>
                <w:t>0.300</w:t>
              </w:r>
            </w:ins>
          </w:p>
        </w:tc>
      </w:tr>
      <w:tr w:rsidR="0009448B" w:rsidRPr="009B5DB8" w:rsidTr="003C3A8C">
        <w:trPr>
          <w:trHeight w:val="286"/>
          <w:ins w:id="74172"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173"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74" w:author="Diana Machado" w:date="2019-04-05T19:14:00Z"/>
                <w:rFonts w:ascii="Calibri" w:eastAsia="PMingLiU" w:hAnsi="Calibri" w:cs="Calibri"/>
                <w:color w:val="000000"/>
                <w:sz w:val="22"/>
                <w:szCs w:val="22"/>
                <w:lang w:val="en-PH" w:eastAsia="en-US"/>
              </w:rPr>
            </w:pPr>
            <w:ins w:id="74175" w:author="Diana Machado" w:date="2019-04-05T19:14:00Z">
              <w:r w:rsidRPr="009B5DB8">
                <w:rPr>
                  <w:rFonts w:ascii="Calibri" w:eastAsia="PMingLiU" w:hAnsi="Calibri" w:cs="Calibri"/>
                  <w:color w:val="000000"/>
                  <w:sz w:val="22"/>
                  <w:szCs w:val="22"/>
                  <w:lang w:val="en-PH" w:eastAsia="en-US"/>
                </w:rPr>
                <w:t>7</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76" w:author="Diana Machado" w:date="2019-04-05T19:14:00Z"/>
                <w:rFonts w:ascii="Calibri" w:eastAsia="PMingLiU" w:hAnsi="Calibri" w:cs="Calibri"/>
                <w:color w:val="000000"/>
                <w:sz w:val="22"/>
                <w:szCs w:val="22"/>
                <w:lang w:val="en-PH" w:eastAsia="en-US"/>
              </w:rPr>
            </w:pPr>
            <w:ins w:id="74177" w:author="Diana Machado" w:date="2019-04-05T19:14:00Z">
              <w:r w:rsidRPr="009B5DB8">
                <w:rPr>
                  <w:rFonts w:ascii="Calibri" w:eastAsia="PMingLiU" w:hAnsi="Calibri" w:cs="Calibri"/>
                  <w:color w:val="000000"/>
                  <w:sz w:val="22"/>
                  <w:szCs w:val="22"/>
                  <w:lang w:val="en-PH" w:eastAsia="en-US"/>
                </w:rPr>
                <w:t>CLAY</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78" w:author="Diana Machado" w:date="2019-04-05T19:14:00Z"/>
                <w:rFonts w:ascii="Calibri" w:eastAsia="PMingLiU" w:hAnsi="Calibri" w:cs="Calibri"/>
                <w:color w:val="000000"/>
                <w:sz w:val="22"/>
                <w:szCs w:val="22"/>
                <w:lang w:val="en-PH" w:eastAsia="en-US"/>
              </w:rPr>
            </w:pPr>
            <w:ins w:id="74179" w:author="Diana Machado" w:date="2019-04-05T19:14:00Z">
              <w:r w:rsidRPr="009B5DB8">
                <w:rPr>
                  <w:rFonts w:ascii="Calibri" w:eastAsia="PMingLiU" w:hAnsi="Calibri" w:cs="Calibri"/>
                  <w:color w:val="000000"/>
                  <w:sz w:val="22"/>
                  <w:szCs w:val="22"/>
                  <w:lang w:val="en-PH" w:eastAsia="en-US"/>
                </w:rPr>
                <w:t>1.00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80" w:author="Diana Machado" w:date="2019-04-05T19:14:00Z"/>
                <w:rFonts w:ascii="Calibri" w:eastAsia="PMingLiU" w:hAnsi="Calibri" w:cs="Calibri"/>
                <w:color w:val="000000"/>
                <w:sz w:val="22"/>
                <w:szCs w:val="22"/>
                <w:lang w:val="en-PH" w:eastAsia="en-US"/>
              </w:rPr>
            </w:pPr>
            <w:ins w:id="74181" w:author="Diana Machado" w:date="2019-04-05T19:14:00Z">
              <w:r w:rsidRPr="009B5DB8">
                <w:rPr>
                  <w:rFonts w:ascii="Calibri" w:eastAsia="PMingLiU" w:hAnsi="Calibri" w:cs="Calibri"/>
                  <w:color w:val="000000"/>
                  <w:sz w:val="22"/>
                  <w:szCs w:val="22"/>
                  <w:lang w:val="en-PH" w:eastAsia="en-US"/>
                </w:rPr>
                <w:t>0.76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82" w:author="Diana Machado" w:date="2019-04-05T19:14:00Z"/>
                <w:rFonts w:ascii="Calibri" w:eastAsia="PMingLiU" w:hAnsi="Calibri" w:cs="Calibri"/>
                <w:color w:val="000000"/>
                <w:sz w:val="22"/>
                <w:szCs w:val="22"/>
                <w:lang w:val="en-PH" w:eastAsia="en-US"/>
              </w:rPr>
            </w:pPr>
            <w:ins w:id="74183" w:author="Diana Machado" w:date="2019-04-05T19:14:00Z">
              <w:r w:rsidRPr="009B5DB8">
                <w:rPr>
                  <w:rFonts w:ascii="Calibri" w:eastAsia="PMingLiU" w:hAnsi="Calibri" w:cs="Calibri"/>
                  <w:color w:val="000000"/>
                  <w:sz w:val="22"/>
                  <w:szCs w:val="22"/>
                  <w:lang w:val="en-PH" w:eastAsia="en-US"/>
                </w:rPr>
                <w:t>0.70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84" w:author="Diana Machado" w:date="2019-04-05T19:14:00Z"/>
                <w:rFonts w:ascii="Calibri" w:eastAsia="PMingLiU" w:hAnsi="Calibri" w:cs="Calibri"/>
                <w:color w:val="000000"/>
                <w:sz w:val="22"/>
                <w:szCs w:val="22"/>
                <w:lang w:val="en-PH" w:eastAsia="en-US"/>
              </w:rPr>
            </w:pPr>
            <w:ins w:id="74185"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86" w:author="Diana Machado" w:date="2019-04-05T19:14:00Z"/>
                <w:rFonts w:ascii="Calibri" w:eastAsia="PMingLiU" w:hAnsi="Calibri" w:cs="Calibri"/>
                <w:color w:val="000000"/>
                <w:sz w:val="22"/>
                <w:szCs w:val="22"/>
                <w:lang w:val="en-PH" w:eastAsia="en-US"/>
              </w:rPr>
            </w:pPr>
            <w:ins w:id="74187" w:author="Diana Machado" w:date="2019-04-05T19:14:00Z">
              <w:r w:rsidRPr="009B5DB8">
                <w:rPr>
                  <w:rFonts w:ascii="Calibri" w:eastAsia="PMingLiU" w:hAnsi="Calibri" w:cs="Calibri"/>
                  <w:color w:val="000000"/>
                  <w:sz w:val="22"/>
                  <w:szCs w:val="22"/>
                  <w:lang w:val="en-PH" w:eastAsia="en-US"/>
                </w:rPr>
                <w:t>0.762</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88" w:author="Diana Machado" w:date="2019-04-05T19:14:00Z"/>
                <w:rFonts w:ascii="Calibri" w:eastAsia="PMingLiU" w:hAnsi="Calibri" w:cs="Calibri"/>
                <w:color w:val="000000"/>
                <w:sz w:val="22"/>
                <w:szCs w:val="22"/>
                <w:lang w:val="en-PH" w:eastAsia="en-US"/>
              </w:rPr>
            </w:pPr>
            <w:ins w:id="74189" w:author="Diana Machado" w:date="2019-04-05T19:14:00Z">
              <w:r w:rsidRPr="009B5DB8">
                <w:rPr>
                  <w:rFonts w:ascii="Calibri" w:eastAsia="PMingLiU" w:hAnsi="Calibri" w:cs="Calibri"/>
                  <w:color w:val="000000"/>
                  <w:sz w:val="22"/>
                  <w:szCs w:val="22"/>
                  <w:lang w:val="en-PH" w:eastAsia="en-US"/>
                </w:rPr>
                <w:t>0.703</w:t>
              </w:r>
            </w:ins>
          </w:p>
        </w:tc>
      </w:tr>
      <w:tr w:rsidR="0009448B" w:rsidRPr="009B5DB8" w:rsidTr="003C3A8C">
        <w:trPr>
          <w:trHeight w:val="286"/>
          <w:ins w:id="74190"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191"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92" w:author="Diana Machado" w:date="2019-04-05T19:14:00Z"/>
                <w:rFonts w:ascii="Calibri" w:eastAsia="PMingLiU" w:hAnsi="Calibri" w:cs="Calibri"/>
                <w:color w:val="000000"/>
                <w:sz w:val="22"/>
                <w:szCs w:val="22"/>
                <w:lang w:val="en-PH" w:eastAsia="en-US"/>
              </w:rPr>
            </w:pPr>
            <w:ins w:id="74193" w:author="Diana Machado" w:date="2019-04-05T19:14:00Z">
              <w:r w:rsidRPr="009B5DB8">
                <w:rPr>
                  <w:rFonts w:ascii="Calibri" w:eastAsia="PMingLiU" w:hAnsi="Calibri" w:cs="Calibri"/>
                  <w:color w:val="000000"/>
                  <w:sz w:val="22"/>
                  <w:szCs w:val="22"/>
                  <w:lang w:val="en-PH" w:eastAsia="en-US"/>
                </w:rPr>
                <w:t>8</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94" w:author="Diana Machado" w:date="2019-04-05T19:14:00Z"/>
                <w:rFonts w:ascii="Calibri" w:eastAsia="PMingLiU" w:hAnsi="Calibri" w:cs="Calibri"/>
                <w:color w:val="000000"/>
                <w:sz w:val="22"/>
                <w:szCs w:val="22"/>
                <w:lang w:val="en-PH" w:eastAsia="en-US"/>
              </w:rPr>
            </w:pPr>
            <w:ins w:id="74195" w:author="Diana Machado" w:date="2019-04-05T19:14:00Z">
              <w:r w:rsidRPr="009B5DB8">
                <w:rPr>
                  <w:rFonts w:ascii="Calibri" w:eastAsia="PMingLiU" w:hAnsi="Calibri" w:cs="Calibri"/>
                  <w:color w:val="000000"/>
                  <w:sz w:val="22"/>
                  <w:szCs w:val="22"/>
                  <w:lang w:val="en-PH" w:eastAsia="en-US"/>
                </w:rPr>
                <w:t>COLLIER</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96" w:author="Diana Machado" w:date="2019-04-05T19:14:00Z"/>
                <w:rFonts w:ascii="Calibri" w:eastAsia="PMingLiU" w:hAnsi="Calibri" w:cs="Calibri"/>
                <w:color w:val="000000"/>
                <w:sz w:val="22"/>
                <w:szCs w:val="22"/>
                <w:lang w:val="en-PH" w:eastAsia="en-US"/>
              </w:rPr>
            </w:pPr>
            <w:ins w:id="74197" w:author="Diana Machado" w:date="2019-04-05T19:14:00Z">
              <w:r w:rsidRPr="009B5DB8">
                <w:rPr>
                  <w:rFonts w:ascii="Calibri" w:eastAsia="PMingLiU" w:hAnsi="Calibri" w:cs="Calibri"/>
                  <w:color w:val="000000"/>
                  <w:sz w:val="22"/>
                  <w:szCs w:val="22"/>
                  <w:lang w:val="en-PH" w:eastAsia="en-US"/>
                </w:rPr>
                <w:t>10.08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98" w:author="Diana Machado" w:date="2019-04-05T19:14:00Z"/>
                <w:rFonts w:ascii="Calibri" w:eastAsia="PMingLiU" w:hAnsi="Calibri" w:cs="Calibri"/>
                <w:color w:val="000000"/>
                <w:sz w:val="22"/>
                <w:szCs w:val="22"/>
                <w:lang w:val="en-PH" w:eastAsia="en-US"/>
              </w:rPr>
            </w:pPr>
            <w:ins w:id="74199" w:author="Diana Machado" w:date="2019-04-05T19:14:00Z">
              <w:r w:rsidRPr="009B5DB8">
                <w:rPr>
                  <w:rFonts w:ascii="Calibri" w:eastAsia="PMingLiU" w:hAnsi="Calibri" w:cs="Calibri"/>
                  <w:color w:val="000000"/>
                  <w:sz w:val="22"/>
                  <w:szCs w:val="22"/>
                  <w:lang w:val="en-PH" w:eastAsia="en-US"/>
                </w:rPr>
                <w:t>4.649</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00" w:author="Diana Machado" w:date="2019-04-05T19:14:00Z"/>
                <w:rFonts w:ascii="Calibri" w:eastAsia="PMingLiU" w:hAnsi="Calibri" w:cs="Calibri"/>
                <w:color w:val="000000"/>
                <w:sz w:val="22"/>
                <w:szCs w:val="22"/>
                <w:lang w:val="en-PH" w:eastAsia="en-US"/>
              </w:rPr>
            </w:pPr>
            <w:ins w:id="74201" w:author="Diana Machado" w:date="2019-04-05T19:14:00Z">
              <w:r w:rsidRPr="009B5DB8">
                <w:rPr>
                  <w:rFonts w:ascii="Calibri" w:eastAsia="PMingLiU" w:hAnsi="Calibri" w:cs="Calibri"/>
                  <w:color w:val="000000"/>
                  <w:sz w:val="22"/>
                  <w:szCs w:val="22"/>
                  <w:lang w:val="en-PH" w:eastAsia="en-US"/>
                </w:rPr>
                <w:t>2.48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02" w:author="Diana Machado" w:date="2019-04-05T19:14:00Z"/>
                <w:rFonts w:ascii="Calibri" w:eastAsia="PMingLiU" w:hAnsi="Calibri" w:cs="Calibri"/>
                <w:color w:val="000000"/>
                <w:sz w:val="22"/>
                <w:szCs w:val="22"/>
                <w:lang w:val="en-PH" w:eastAsia="en-US"/>
              </w:rPr>
            </w:pPr>
            <w:ins w:id="7420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04" w:author="Diana Machado" w:date="2019-04-05T19:14:00Z"/>
                <w:rFonts w:ascii="Calibri" w:eastAsia="PMingLiU" w:hAnsi="Calibri" w:cs="Calibri"/>
                <w:color w:val="000000"/>
                <w:sz w:val="22"/>
                <w:szCs w:val="22"/>
                <w:lang w:val="en-PH" w:eastAsia="en-US"/>
              </w:rPr>
            </w:pPr>
            <w:ins w:id="74205" w:author="Diana Machado" w:date="2019-04-05T19:14:00Z">
              <w:r w:rsidRPr="009B5DB8">
                <w:rPr>
                  <w:rFonts w:ascii="Calibri" w:eastAsia="PMingLiU" w:hAnsi="Calibri" w:cs="Calibri"/>
                  <w:color w:val="000000"/>
                  <w:sz w:val="22"/>
                  <w:szCs w:val="22"/>
                  <w:lang w:val="en-PH" w:eastAsia="en-US"/>
                </w:rPr>
                <w:t>0.46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06" w:author="Diana Machado" w:date="2019-04-05T19:14:00Z"/>
                <w:rFonts w:ascii="Calibri" w:eastAsia="PMingLiU" w:hAnsi="Calibri" w:cs="Calibri"/>
                <w:color w:val="000000"/>
                <w:sz w:val="22"/>
                <w:szCs w:val="22"/>
                <w:lang w:val="en-PH" w:eastAsia="en-US"/>
              </w:rPr>
            </w:pPr>
            <w:ins w:id="74207" w:author="Diana Machado" w:date="2019-04-05T19:14:00Z">
              <w:r w:rsidRPr="009B5DB8">
                <w:rPr>
                  <w:rFonts w:ascii="Calibri" w:eastAsia="PMingLiU" w:hAnsi="Calibri" w:cs="Calibri"/>
                  <w:color w:val="000000"/>
                  <w:sz w:val="22"/>
                  <w:szCs w:val="22"/>
                  <w:lang w:val="en-PH" w:eastAsia="en-US"/>
                </w:rPr>
                <w:t>0.247</w:t>
              </w:r>
            </w:ins>
          </w:p>
        </w:tc>
      </w:tr>
      <w:tr w:rsidR="0009448B" w:rsidRPr="009B5DB8" w:rsidTr="003C3A8C">
        <w:trPr>
          <w:trHeight w:val="286"/>
          <w:ins w:id="7420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209"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10" w:author="Diana Machado" w:date="2019-04-05T19:14:00Z"/>
                <w:rFonts w:ascii="Calibri" w:eastAsia="PMingLiU" w:hAnsi="Calibri" w:cs="Calibri"/>
                <w:color w:val="000000"/>
                <w:sz w:val="22"/>
                <w:szCs w:val="22"/>
                <w:lang w:val="en-PH" w:eastAsia="en-US"/>
              </w:rPr>
            </w:pPr>
            <w:ins w:id="74211" w:author="Diana Machado" w:date="2019-04-05T19:14:00Z">
              <w:r w:rsidRPr="009B5DB8">
                <w:rPr>
                  <w:rFonts w:ascii="Calibri" w:eastAsia="PMingLiU" w:hAnsi="Calibri" w:cs="Calibri"/>
                  <w:color w:val="000000"/>
                  <w:sz w:val="22"/>
                  <w:szCs w:val="22"/>
                  <w:lang w:val="en-PH" w:eastAsia="en-US"/>
                </w:rPr>
                <w:t>9</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12" w:author="Diana Machado" w:date="2019-04-05T19:14:00Z"/>
                <w:rFonts w:ascii="Calibri" w:eastAsia="PMingLiU" w:hAnsi="Calibri" w:cs="Calibri"/>
                <w:color w:val="000000"/>
                <w:sz w:val="22"/>
                <w:szCs w:val="22"/>
                <w:lang w:val="en-PH" w:eastAsia="en-US"/>
              </w:rPr>
            </w:pPr>
            <w:ins w:id="74213" w:author="Diana Machado" w:date="2019-04-05T19:14:00Z">
              <w:r w:rsidRPr="009B5DB8">
                <w:rPr>
                  <w:rFonts w:ascii="Calibri" w:eastAsia="PMingLiU" w:hAnsi="Calibri" w:cs="Calibri"/>
                  <w:color w:val="000000"/>
                  <w:sz w:val="22"/>
                  <w:szCs w:val="22"/>
                  <w:lang w:val="en-PH" w:eastAsia="en-US"/>
                </w:rPr>
                <w:t>COLUMBI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14" w:author="Diana Machado" w:date="2019-04-05T19:14:00Z"/>
                <w:rFonts w:ascii="Calibri" w:eastAsia="PMingLiU" w:hAnsi="Calibri" w:cs="Calibri"/>
                <w:color w:val="000000"/>
                <w:sz w:val="22"/>
                <w:szCs w:val="22"/>
                <w:lang w:val="en-PH" w:eastAsia="en-US"/>
              </w:rPr>
            </w:pPr>
            <w:ins w:id="74215" w:author="Diana Machado" w:date="2019-04-05T19:14:00Z">
              <w:r w:rsidRPr="009B5DB8">
                <w:rPr>
                  <w:rFonts w:ascii="Calibri" w:eastAsia="PMingLiU" w:hAnsi="Calibri" w:cs="Calibri"/>
                  <w:color w:val="000000"/>
                  <w:sz w:val="22"/>
                  <w:szCs w:val="22"/>
                  <w:lang w:val="en-PH" w:eastAsia="en-US"/>
                </w:rPr>
                <w:t>1.03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16" w:author="Diana Machado" w:date="2019-04-05T19:14:00Z"/>
                <w:rFonts w:ascii="Calibri" w:eastAsia="PMingLiU" w:hAnsi="Calibri" w:cs="Calibri"/>
                <w:color w:val="000000"/>
                <w:sz w:val="22"/>
                <w:szCs w:val="22"/>
                <w:lang w:val="en-PH" w:eastAsia="en-US"/>
              </w:rPr>
            </w:pPr>
            <w:ins w:id="74217" w:author="Diana Machado" w:date="2019-04-05T19:14:00Z">
              <w:r w:rsidRPr="009B5DB8">
                <w:rPr>
                  <w:rFonts w:ascii="Calibri" w:eastAsia="PMingLiU" w:hAnsi="Calibri" w:cs="Calibri"/>
                  <w:color w:val="000000"/>
                  <w:sz w:val="22"/>
                  <w:szCs w:val="22"/>
                  <w:lang w:val="en-PH" w:eastAsia="en-US"/>
                </w:rPr>
                <w:t>0.80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18" w:author="Diana Machado" w:date="2019-04-05T19:14:00Z"/>
                <w:rFonts w:ascii="Calibri" w:eastAsia="PMingLiU" w:hAnsi="Calibri" w:cs="Calibri"/>
                <w:color w:val="000000"/>
                <w:sz w:val="22"/>
                <w:szCs w:val="22"/>
                <w:lang w:val="en-PH" w:eastAsia="en-US"/>
              </w:rPr>
            </w:pPr>
            <w:ins w:id="74219" w:author="Diana Machado" w:date="2019-04-05T19:14:00Z">
              <w:r w:rsidRPr="009B5DB8">
                <w:rPr>
                  <w:rFonts w:ascii="Calibri" w:eastAsia="PMingLiU" w:hAnsi="Calibri" w:cs="Calibri"/>
                  <w:color w:val="000000"/>
                  <w:sz w:val="22"/>
                  <w:szCs w:val="22"/>
                  <w:lang w:val="en-PH" w:eastAsia="en-US"/>
                </w:rPr>
                <w:t>0.750</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20" w:author="Diana Machado" w:date="2019-04-05T19:14:00Z"/>
                <w:rFonts w:ascii="Calibri" w:eastAsia="PMingLiU" w:hAnsi="Calibri" w:cs="Calibri"/>
                <w:color w:val="000000"/>
                <w:sz w:val="22"/>
                <w:szCs w:val="22"/>
                <w:lang w:val="en-PH" w:eastAsia="en-US"/>
              </w:rPr>
            </w:pPr>
            <w:ins w:id="74221"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22" w:author="Diana Machado" w:date="2019-04-05T19:14:00Z"/>
                <w:rFonts w:ascii="Calibri" w:eastAsia="PMingLiU" w:hAnsi="Calibri" w:cs="Calibri"/>
                <w:color w:val="000000"/>
                <w:sz w:val="22"/>
                <w:szCs w:val="22"/>
                <w:lang w:val="en-PH" w:eastAsia="en-US"/>
              </w:rPr>
            </w:pPr>
            <w:ins w:id="74223" w:author="Diana Machado" w:date="2019-04-05T19:14:00Z">
              <w:r w:rsidRPr="009B5DB8">
                <w:rPr>
                  <w:rFonts w:ascii="Calibri" w:eastAsia="PMingLiU" w:hAnsi="Calibri" w:cs="Calibri"/>
                  <w:color w:val="000000"/>
                  <w:sz w:val="22"/>
                  <w:szCs w:val="22"/>
                  <w:lang w:val="en-PH" w:eastAsia="en-US"/>
                </w:rPr>
                <w:t>0.78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24" w:author="Diana Machado" w:date="2019-04-05T19:14:00Z"/>
                <w:rFonts w:ascii="Calibri" w:eastAsia="PMingLiU" w:hAnsi="Calibri" w:cs="Calibri"/>
                <w:color w:val="000000"/>
                <w:sz w:val="22"/>
                <w:szCs w:val="22"/>
                <w:lang w:val="en-PH" w:eastAsia="en-US"/>
              </w:rPr>
            </w:pPr>
            <w:ins w:id="74225" w:author="Diana Machado" w:date="2019-04-05T19:14:00Z">
              <w:r w:rsidRPr="009B5DB8">
                <w:rPr>
                  <w:rFonts w:ascii="Calibri" w:eastAsia="PMingLiU" w:hAnsi="Calibri" w:cs="Calibri"/>
                  <w:color w:val="000000"/>
                  <w:sz w:val="22"/>
                  <w:szCs w:val="22"/>
                  <w:lang w:val="en-PH" w:eastAsia="en-US"/>
                </w:rPr>
                <w:t>0.727</w:t>
              </w:r>
            </w:ins>
          </w:p>
        </w:tc>
      </w:tr>
      <w:tr w:rsidR="0009448B" w:rsidRPr="009B5DB8" w:rsidTr="003C3A8C">
        <w:trPr>
          <w:trHeight w:val="286"/>
          <w:ins w:id="74226"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227"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28" w:author="Diana Machado" w:date="2019-04-05T19:14:00Z"/>
                <w:rFonts w:ascii="Calibri" w:eastAsia="PMingLiU" w:hAnsi="Calibri" w:cs="Calibri"/>
                <w:color w:val="000000"/>
                <w:sz w:val="22"/>
                <w:szCs w:val="22"/>
                <w:lang w:val="en-PH" w:eastAsia="en-US"/>
              </w:rPr>
            </w:pPr>
            <w:ins w:id="74229" w:author="Diana Machado" w:date="2019-04-05T19:14:00Z">
              <w:r w:rsidRPr="009B5DB8">
                <w:rPr>
                  <w:rFonts w:ascii="Calibri" w:eastAsia="PMingLiU" w:hAnsi="Calibri" w:cs="Calibri"/>
                  <w:color w:val="000000"/>
                  <w:sz w:val="22"/>
                  <w:szCs w:val="22"/>
                  <w:lang w:val="en-PH" w:eastAsia="en-US"/>
                </w:rPr>
                <w:t>10</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30" w:author="Diana Machado" w:date="2019-04-05T19:14:00Z"/>
                <w:rFonts w:ascii="Calibri" w:eastAsia="PMingLiU" w:hAnsi="Calibri" w:cs="Calibri"/>
                <w:color w:val="000000"/>
                <w:sz w:val="22"/>
                <w:szCs w:val="22"/>
                <w:lang w:val="en-PH" w:eastAsia="en-US"/>
              </w:rPr>
            </w:pPr>
            <w:ins w:id="74231" w:author="Diana Machado" w:date="2019-04-05T19:14:00Z">
              <w:r w:rsidRPr="009B5DB8">
                <w:rPr>
                  <w:rFonts w:ascii="Calibri" w:eastAsia="PMingLiU" w:hAnsi="Calibri" w:cs="Calibri"/>
                  <w:color w:val="000000"/>
                  <w:sz w:val="22"/>
                  <w:szCs w:val="22"/>
                  <w:lang w:val="en-PH" w:eastAsia="en-US"/>
                </w:rPr>
                <w:t>DIXI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32" w:author="Diana Machado" w:date="2019-04-05T19:14:00Z"/>
                <w:rFonts w:ascii="Calibri" w:eastAsia="PMingLiU" w:hAnsi="Calibri" w:cs="Calibri"/>
                <w:color w:val="000000"/>
                <w:sz w:val="22"/>
                <w:szCs w:val="22"/>
                <w:lang w:val="en-PH" w:eastAsia="en-US"/>
              </w:rPr>
            </w:pPr>
            <w:ins w:id="74233" w:author="Diana Machado" w:date="2019-04-05T19:14:00Z">
              <w:r w:rsidRPr="009B5DB8">
                <w:rPr>
                  <w:rFonts w:ascii="Calibri" w:eastAsia="PMingLiU" w:hAnsi="Calibri" w:cs="Calibri"/>
                  <w:color w:val="000000"/>
                  <w:sz w:val="22"/>
                  <w:szCs w:val="22"/>
                  <w:lang w:val="en-PH" w:eastAsia="en-US"/>
                </w:rPr>
                <w:t>4.04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34" w:author="Diana Machado" w:date="2019-04-05T19:14:00Z"/>
                <w:rFonts w:ascii="Calibri" w:eastAsia="PMingLiU" w:hAnsi="Calibri" w:cs="Calibri"/>
                <w:color w:val="000000"/>
                <w:sz w:val="22"/>
                <w:szCs w:val="22"/>
                <w:lang w:val="en-PH" w:eastAsia="en-US"/>
              </w:rPr>
            </w:pPr>
            <w:ins w:id="74235" w:author="Diana Machado" w:date="2019-04-05T19:14:00Z">
              <w:r w:rsidRPr="009B5DB8">
                <w:rPr>
                  <w:rFonts w:ascii="Calibri" w:eastAsia="PMingLiU" w:hAnsi="Calibri" w:cs="Calibri"/>
                  <w:color w:val="000000"/>
                  <w:sz w:val="22"/>
                  <w:szCs w:val="22"/>
                  <w:lang w:val="en-PH" w:eastAsia="en-US"/>
                </w:rPr>
                <w:t>2.16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36" w:author="Diana Machado" w:date="2019-04-05T19:14:00Z"/>
                <w:rFonts w:ascii="Calibri" w:eastAsia="PMingLiU" w:hAnsi="Calibri" w:cs="Calibri"/>
                <w:color w:val="000000"/>
                <w:sz w:val="22"/>
                <w:szCs w:val="22"/>
                <w:lang w:val="en-PH" w:eastAsia="en-US"/>
              </w:rPr>
            </w:pPr>
            <w:ins w:id="74237" w:author="Diana Machado" w:date="2019-04-05T19:14:00Z">
              <w:r w:rsidRPr="009B5DB8">
                <w:rPr>
                  <w:rFonts w:ascii="Calibri" w:eastAsia="PMingLiU" w:hAnsi="Calibri" w:cs="Calibri"/>
                  <w:color w:val="000000"/>
                  <w:sz w:val="22"/>
                  <w:szCs w:val="22"/>
                  <w:lang w:val="en-PH" w:eastAsia="en-US"/>
                </w:rPr>
                <w:t>1.66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38" w:author="Diana Machado" w:date="2019-04-05T19:14:00Z"/>
                <w:rFonts w:ascii="Calibri" w:eastAsia="PMingLiU" w:hAnsi="Calibri" w:cs="Calibri"/>
                <w:color w:val="000000"/>
                <w:sz w:val="22"/>
                <w:szCs w:val="22"/>
                <w:lang w:val="en-PH" w:eastAsia="en-US"/>
              </w:rPr>
            </w:pPr>
            <w:ins w:id="74239"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40" w:author="Diana Machado" w:date="2019-04-05T19:14:00Z"/>
                <w:rFonts w:ascii="Calibri" w:eastAsia="PMingLiU" w:hAnsi="Calibri" w:cs="Calibri"/>
                <w:color w:val="000000"/>
                <w:sz w:val="22"/>
                <w:szCs w:val="22"/>
                <w:lang w:val="en-PH" w:eastAsia="en-US"/>
              </w:rPr>
            </w:pPr>
            <w:ins w:id="74241" w:author="Diana Machado" w:date="2019-04-05T19:14:00Z">
              <w:r w:rsidRPr="009B5DB8">
                <w:rPr>
                  <w:rFonts w:ascii="Calibri" w:eastAsia="PMingLiU" w:hAnsi="Calibri" w:cs="Calibri"/>
                  <w:color w:val="000000"/>
                  <w:sz w:val="22"/>
                  <w:szCs w:val="22"/>
                  <w:lang w:val="en-PH" w:eastAsia="en-US"/>
                </w:rPr>
                <w:t>0.536</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42" w:author="Diana Machado" w:date="2019-04-05T19:14:00Z"/>
                <w:rFonts w:ascii="Calibri" w:eastAsia="PMingLiU" w:hAnsi="Calibri" w:cs="Calibri"/>
                <w:color w:val="000000"/>
                <w:sz w:val="22"/>
                <w:szCs w:val="22"/>
                <w:lang w:val="en-PH" w:eastAsia="en-US"/>
              </w:rPr>
            </w:pPr>
            <w:ins w:id="74243" w:author="Diana Machado" w:date="2019-04-05T19:14:00Z">
              <w:r w:rsidRPr="009B5DB8">
                <w:rPr>
                  <w:rFonts w:ascii="Calibri" w:eastAsia="PMingLiU" w:hAnsi="Calibri" w:cs="Calibri"/>
                  <w:color w:val="000000"/>
                  <w:sz w:val="22"/>
                  <w:szCs w:val="22"/>
                  <w:lang w:val="en-PH" w:eastAsia="en-US"/>
                </w:rPr>
                <w:t>0.411</w:t>
              </w:r>
            </w:ins>
          </w:p>
        </w:tc>
      </w:tr>
      <w:tr w:rsidR="0009448B" w:rsidRPr="009B5DB8" w:rsidTr="003C3A8C">
        <w:trPr>
          <w:trHeight w:val="286"/>
          <w:ins w:id="74244"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245"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46" w:author="Diana Machado" w:date="2019-04-05T19:14:00Z"/>
                <w:rFonts w:ascii="Calibri" w:eastAsia="PMingLiU" w:hAnsi="Calibri" w:cs="Calibri"/>
                <w:color w:val="000000"/>
                <w:sz w:val="22"/>
                <w:szCs w:val="22"/>
                <w:lang w:val="en-PH" w:eastAsia="en-US"/>
              </w:rPr>
            </w:pPr>
            <w:ins w:id="74247" w:author="Diana Machado" w:date="2019-04-05T19:14:00Z">
              <w:r w:rsidRPr="009B5DB8">
                <w:rPr>
                  <w:rFonts w:ascii="Calibri" w:eastAsia="PMingLiU" w:hAnsi="Calibri" w:cs="Calibri"/>
                  <w:color w:val="000000"/>
                  <w:sz w:val="22"/>
                  <w:szCs w:val="22"/>
                  <w:lang w:val="en-PH" w:eastAsia="en-US"/>
                </w:rPr>
                <w:t>11</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48" w:author="Diana Machado" w:date="2019-04-05T19:14:00Z"/>
                <w:rFonts w:ascii="Calibri" w:eastAsia="PMingLiU" w:hAnsi="Calibri" w:cs="Calibri"/>
                <w:color w:val="000000"/>
                <w:sz w:val="22"/>
                <w:szCs w:val="22"/>
                <w:lang w:val="en-PH" w:eastAsia="en-US"/>
              </w:rPr>
            </w:pPr>
            <w:ins w:id="74249" w:author="Diana Machado" w:date="2019-04-05T19:14:00Z">
              <w:r w:rsidRPr="009B5DB8">
                <w:rPr>
                  <w:rFonts w:ascii="Calibri" w:eastAsia="PMingLiU" w:hAnsi="Calibri" w:cs="Calibri"/>
                  <w:color w:val="000000"/>
                  <w:sz w:val="22"/>
                  <w:szCs w:val="22"/>
                  <w:lang w:val="en-PH" w:eastAsia="en-US"/>
                </w:rPr>
                <w:t>DUVAL</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50" w:author="Diana Machado" w:date="2019-04-05T19:14:00Z"/>
                <w:rFonts w:ascii="Calibri" w:eastAsia="PMingLiU" w:hAnsi="Calibri" w:cs="Calibri"/>
                <w:color w:val="000000"/>
                <w:sz w:val="22"/>
                <w:szCs w:val="22"/>
                <w:lang w:val="en-PH" w:eastAsia="en-US"/>
              </w:rPr>
            </w:pPr>
            <w:ins w:id="74251" w:author="Diana Machado" w:date="2019-04-05T19:14:00Z">
              <w:r w:rsidRPr="009B5DB8">
                <w:rPr>
                  <w:rFonts w:ascii="Calibri" w:eastAsia="PMingLiU" w:hAnsi="Calibri" w:cs="Calibri"/>
                  <w:color w:val="000000"/>
                  <w:sz w:val="22"/>
                  <w:szCs w:val="22"/>
                  <w:lang w:val="en-PH" w:eastAsia="en-US"/>
                </w:rPr>
                <w:t>2.36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52" w:author="Diana Machado" w:date="2019-04-05T19:14:00Z"/>
                <w:rFonts w:ascii="Calibri" w:eastAsia="PMingLiU" w:hAnsi="Calibri" w:cs="Calibri"/>
                <w:color w:val="000000"/>
                <w:sz w:val="22"/>
                <w:szCs w:val="22"/>
                <w:lang w:val="en-PH" w:eastAsia="en-US"/>
              </w:rPr>
            </w:pPr>
            <w:ins w:id="74253" w:author="Diana Machado" w:date="2019-04-05T19:14:00Z">
              <w:r w:rsidRPr="009B5DB8">
                <w:rPr>
                  <w:rFonts w:ascii="Calibri" w:eastAsia="PMingLiU" w:hAnsi="Calibri" w:cs="Calibri"/>
                  <w:color w:val="000000"/>
                  <w:sz w:val="22"/>
                  <w:szCs w:val="22"/>
                  <w:lang w:val="en-PH" w:eastAsia="en-US"/>
                </w:rPr>
                <w:t>1.35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54" w:author="Diana Machado" w:date="2019-04-05T19:14:00Z"/>
                <w:rFonts w:ascii="Calibri" w:eastAsia="PMingLiU" w:hAnsi="Calibri" w:cs="Calibri"/>
                <w:color w:val="000000"/>
                <w:sz w:val="22"/>
                <w:szCs w:val="22"/>
                <w:lang w:val="en-PH" w:eastAsia="en-US"/>
              </w:rPr>
            </w:pPr>
            <w:ins w:id="74255" w:author="Diana Machado" w:date="2019-04-05T19:14:00Z">
              <w:r w:rsidRPr="009B5DB8">
                <w:rPr>
                  <w:rFonts w:ascii="Calibri" w:eastAsia="PMingLiU" w:hAnsi="Calibri" w:cs="Calibri"/>
                  <w:color w:val="000000"/>
                  <w:sz w:val="22"/>
                  <w:szCs w:val="22"/>
                  <w:lang w:val="en-PH" w:eastAsia="en-US"/>
                </w:rPr>
                <w:t>1.082</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56" w:author="Diana Machado" w:date="2019-04-05T19:14:00Z"/>
                <w:rFonts w:ascii="Calibri" w:eastAsia="PMingLiU" w:hAnsi="Calibri" w:cs="Calibri"/>
                <w:color w:val="000000"/>
                <w:sz w:val="22"/>
                <w:szCs w:val="22"/>
                <w:lang w:val="en-PH" w:eastAsia="en-US"/>
              </w:rPr>
            </w:pPr>
            <w:ins w:id="74257"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58" w:author="Diana Machado" w:date="2019-04-05T19:14:00Z"/>
                <w:rFonts w:ascii="Calibri" w:eastAsia="PMingLiU" w:hAnsi="Calibri" w:cs="Calibri"/>
                <w:color w:val="000000"/>
                <w:sz w:val="22"/>
                <w:szCs w:val="22"/>
                <w:lang w:val="en-PH" w:eastAsia="en-US"/>
              </w:rPr>
            </w:pPr>
            <w:ins w:id="74259" w:author="Diana Machado" w:date="2019-04-05T19:14:00Z">
              <w:r w:rsidRPr="009B5DB8">
                <w:rPr>
                  <w:rFonts w:ascii="Calibri" w:eastAsia="PMingLiU" w:hAnsi="Calibri" w:cs="Calibri"/>
                  <w:color w:val="000000"/>
                  <w:sz w:val="22"/>
                  <w:szCs w:val="22"/>
                  <w:lang w:val="en-PH" w:eastAsia="en-US"/>
                </w:rPr>
                <w:t>0.57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60" w:author="Diana Machado" w:date="2019-04-05T19:14:00Z"/>
                <w:rFonts w:ascii="Calibri" w:eastAsia="PMingLiU" w:hAnsi="Calibri" w:cs="Calibri"/>
                <w:color w:val="000000"/>
                <w:sz w:val="22"/>
                <w:szCs w:val="22"/>
                <w:lang w:val="en-PH" w:eastAsia="en-US"/>
              </w:rPr>
            </w:pPr>
            <w:ins w:id="74261" w:author="Diana Machado" w:date="2019-04-05T19:14:00Z">
              <w:r w:rsidRPr="009B5DB8">
                <w:rPr>
                  <w:rFonts w:ascii="Calibri" w:eastAsia="PMingLiU" w:hAnsi="Calibri" w:cs="Calibri"/>
                  <w:color w:val="000000"/>
                  <w:sz w:val="22"/>
                  <w:szCs w:val="22"/>
                  <w:lang w:val="en-PH" w:eastAsia="en-US"/>
                </w:rPr>
                <w:t>0.457</w:t>
              </w:r>
            </w:ins>
          </w:p>
        </w:tc>
      </w:tr>
      <w:tr w:rsidR="0009448B" w:rsidRPr="009B5DB8" w:rsidTr="003C3A8C">
        <w:trPr>
          <w:trHeight w:val="286"/>
          <w:ins w:id="74262"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263"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64" w:author="Diana Machado" w:date="2019-04-05T19:14:00Z"/>
                <w:rFonts w:ascii="Calibri" w:eastAsia="PMingLiU" w:hAnsi="Calibri" w:cs="Calibri"/>
                <w:color w:val="000000"/>
                <w:sz w:val="22"/>
                <w:szCs w:val="22"/>
                <w:lang w:val="en-PH" w:eastAsia="en-US"/>
              </w:rPr>
            </w:pPr>
            <w:ins w:id="74265" w:author="Diana Machado" w:date="2019-04-05T19:14:00Z">
              <w:r w:rsidRPr="009B5DB8">
                <w:rPr>
                  <w:rFonts w:ascii="Calibri" w:eastAsia="PMingLiU" w:hAnsi="Calibri" w:cs="Calibri"/>
                  <w:color w:val="000000"/>
                  <w:sz w:val="22"/>
                  <w:szCs w:val="22"/>
                  <w:lang w:val="en-PH" w:eastAsia="en-US"/>
                </w:rPr>
                <w:t>12</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66" w:author="Diana Machado" w:date="2019-04-05T19:14:00Z"/>
                <w:rFonts w:ascii="Calibri" w:eastAsia="PMingLiU" w:hAnsi="Calibri" w:cs="Calibri"/>
                <w:color w:val="000000"/>
                <w:sz w:val="22"/>
                <w:szCs w:val="22"/>
                <w:lang w:val="en-PH" w:eastAsia="en-US"/>
              </w:rPr>
            </w:pPr>
            <w:ins w:id="74267" w:author="Diana Machado" w:date="2019-04-05T19:14:00Z">
              <w:r w:rsidRPr="009B5DB8">
                <w:rPr>
                  <w:rFonts w:ascii="Calibri" w:eastAsia="PMingLiU" w:hAnsi="Calibri" w:cs="Calibri"/>
                  <w:color w:val="000000"/>
                  <w:sz w:val="22"/>
                  <w:szCs w:val="22"/>
                  <w:lang w:val="en-PH" w:eastAsia="en-US"/>
                </w:rPr>
                <w:t>FRANKLI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68" w:author="Diana Machado" w:date="2019-04-05T19:14:00Z"/>
                <w:rFonts w:ascii="Calibri" w:eastAsia="PMingLiU" w:hAnsi="Calibri" w:cs="Calibri"/>
                <w:color w:val="000000"/>
                <w:sz w:val="22"/>
                <w:szCs w:val="22"/>
                <w:lang w:val="en-PH" w:eastAsia="en-US"/>
              </w:rPr>
            </w:pPr>
            <w:ins w:id="74269" w:author="Diana Machado" w:date="2019-04-05T19:14:00Z">
              <w:r w:rsidRPr="009B5DB8">
                <w:rPr>
                  <w:rFonts w:ascii="Calibri" w:eastAsia="PMingLiU" w:hAnsi="Calibri" w:cs="Calibri"/>
                  <w:color w:val="000000"/>
                  <w:sz w:val="22"/>
                  <w:szCs w:val="22"/>
                  <w:lang w:val="en-PH" w:eastAsia="en-US"/>
                </w:rPr>
                <w:t>8.17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70" w:author="Diana Machado" w:date="2019-04-05T19:14:00Z"/>
                <w:rFonts w:ascii="Calibri" w:eastAsia="PMingLiU" w:hAnsi="Calibri" w:cs="Calibri"/>
                <w:color w:val="000000"/>
                <w:sz w:val="22"/>
                <w:szCs w:val="22"/>
                <w:lang w:val="en-PH" w:eastAsia="en-US"/>
              </w:rPr>
            </w:pPr>
            <w:ins w:id="74271" w:author="Diana Machado" w:date="2019-04-05T19:14:00Z">
              <w:r w:rsidRPr="009B5DB8">
                <w:rPr>
                  <w:rFonts w:ascii="Calibri" w:eastAsia="PMingLiU" w:hAnsi="Calibri" w:cs="Calibri"/>
                  <w:color w:val="000000"/>
                  <w:sz w:val="22"/>
                  <w:szCs w:val="22"/>
                  <w:lang w:val="en-PH" w:eastAsia="en-US"/>
                </w:rPr>
                <w:t>3.964</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72" w:author="Diana Machado" w:date="2019-04-05T19:14:00Z"/>
                <w:rFonts w:ascii="Calibri" w:eastAsia="PMingLiU" w:hAnsi="Calibri" w:cs="Calibri"/>
                <w:color w:val="000000"/>
                <w:sz w:val="22"/>
                <w:szCs w:val="22"/>
                <w:lang w:val="en-PH" w:eastAsia="en-US"/>
              </w:rPr>
            </w:pPr>
            <w:ins w:id="74273" w:author="Diana Machado" w:date="2019-04-05T19:14:00Z">
              <w:r w:rsidRPr="009B5DB8">
                <w:rPr>
                  <w:rFonts w:ascii="Calibri" w:eastAsia="PMingLiU" w:hAnsi="Calibri" w:cs="Calibri"/>
                  <w:color w:val="000000"/>
                  <w:sz w:val="22"/>
                  <w:szCs w:val="22"/>
                  <w:lang w:val="en-PH" w:eastAsia="en-US"/>
                </w:rPr>
                <w:t>2.470</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74" w:author="Diana Machado" w:date="2019-04-05T19:14:00Z"/>
                <w:rFonts w:ascii="Calibri" w:eastAsia="PMingLiU" w:hAnsi="Calibri" w:cs="Calibri"/>
                <w:color w:val="000000"/>
                <w:sz w:val="22"/>
                <w:szCs w:val="22"/>
                <w:lang w:val="en-PH" w:eastAsia="en-US"/>
              </w:rPr>
            </w:pPr>
            <w:ins w:id="74275"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76" w:author="Diana Machado" w:date="2019-04-05T19:14:00Z"/>
                <w:rFonts w:ascii="Calibri" w:eastAsia="PMingLiU" w:hAnsi="Calibri" w:cs="Calibri"/>
                <w:color w:val="000000"/>
                <w:sz w:val="22"/>
                <w:szCs w:val="22"/>
                <w:lang w:val="en-PH" w:eastAsia="en-US"/>
              </w:rPr>
            </w:pPr>
            <w:ins w:id="74277" w:author="Diana Machado" w:date="2019-04-05T19:14:00Z">
              <w:r w:rsidRPr="009B5DB8">
                <w:rPr>
                  <w:rFonts w:ascii="Calibri" w:eastAsia="PMingLiU" w:hAnsi="Calibri" w:cs="Calibri"/>
                  <w:color w:val="000000"/>
                  <w:sz w:val="22"/>
                  <w:szCs w:val="22"/>
                  <w:lang w:val="en-PH" w:eastAsia="en-US"/>
                </w:rPr>
                <w:t>0.48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78" w:author="Diana Machado" w:date="2019-04-05T19:14:00Z"/>
                <w:rFonts w:ascii="Calibri" w:eastAsia="PMingLiU" w:hAnsi="Calibri" w:cs="Calibri"/>
                <w:color w:val="000000"/>
                <w:sz w:val="22"/>
                <w:szCs w:val="22"/>
                <w:lang w:val="en-PH" w:eastAsia="en-US"/>
              </w:rPr>
            </w:pPr>
            <w:ins w:id="74279" w:author="Diana Machado" w:date="2019-04-05T19:14:00Z">
              <w:r w:rsidRPr="009B5DB8">
                <w:rPr>
                  <w:rFonts w:ascii="Calibri" w:eastAsia="PMingLiU" w:hAnsi="Calibri" w:cs="Calibri"/>
                  <w:color w:val="000000"/>
                  <w:sz w:val="22"/>
                  <w:szCs w:val="22"/>
                  <w:lang w:val="en-PH" w:eastAsia="en-US"/>
                </w:rPr>
                <w:t>0.302</w:t>
              </w:r>
            </w:ins>
          </w:p>
        </w:tc>
      </w:tr>
      <w:tr w:rsidR="0009448B" w:rsidRPr="009B5DB8" w:rsidTr="003C3A8C">
        <w:trPr>
          <w:trHeight w:val="286"/>
          <w:ins w:id="74280"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281"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82" w:author="Diana Machado" w:date="2019-04-05T19:14:00Z"/>
                <w:rFonts w:ascii="Calibri" w:eastAsia="PMingLiU" w:hAnsi="Calibri" w:cs="Calibri"/>
                <w:color w:val="000000"/>
                <w:sz w:val="22"/>
                <w:szCs w:val="22"/>
                <w:lang w:val="en-PH" w:eastAsia="en-US"/>
              </w:rPr>
            </w:pPr>
            <w:ins w:id="74283" w:author="Diana Machado" w:date="2019-04-05T19:14:00Z">
              <w:r w:rsidRPr="009B5DB8">
                <w:rPr>
                  <w:rFonts w:ascii="Calibri" w:eastAsia="PMingLiU" w:hAnsi="Calibri" w:cs="Calibri"/>
                  <w:color w:val="000000"/>
                  <w:sz w:val="22"/>
                  <w:szCs w:val="22"/>
                  <w:lang w:val="en-PH" w:eastAsia="en-US"/>
                </w:rPr>
                <w:t>13</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84" w:author="Diana Machado" w:date="2019-04-05T19:14:00Z"/>
                <w:rFonts w:ascii="Calibri" w:eastAsia="PMingLiU" w:hAnsi="Calibri" w:cs="Calibri"/>
                <w:color w:val="000000"/>
                <w:sz w:val="22"/>
                <w:szCs w:val="22"/>
                <w:lang w:val="en-PH" w:eastAsia="en-US"/>
              </w:rPr>
            </w:pPr>
            <w:ins w:id="74285" w:author="Diana Machado" w:date="2019-04-05T19:14:00Z">
              <w:r w:rsidRPr="009B5DB8">
                <w:rPr>
                  <w:rFonts w:ascii="Calibri" w:eastAsia="PMingLiU" w:hAnsi="Calibri" w:cs="Calibri"/>
                  <w:color w:val="000000"/>
                  <w:sz w:val="22"/>
                  <w:szCs w:val="22"/>
                  <w:lang w:val="en-PH" w:eastAsia="en-US"/>
                </w:rPr>
                <w:t>GLADE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86" w:author="Diana Machado" w:date="2019-04-05T19:14:00Z"/>
                <w:rFonts w:ascii="Calibri" w:eastAsia="PMingLiU" w:hAnsi="Calibri" w:cs="Calibri"/>
                <w:color w:val="000000"/>
                <w:sz w:val="22"/>
                <w:szCs w:val="22"/>
                <w:lang w:val="en-PH" w:eastAsia="en-US"/>
              </w:rPr>
            </w:pPr>
            <w:ins w:id="74287" w:author="Diana Machado" w:date="2019-04-05T19:14:00Z">
              <w:r w:rsidRPr="009B5DB8">
                <w:rPr>
                  <w:rFonts w:ascii="Calibri" w:eastAsia="PMingLiU" w:hAnsi="Calibri" w:cs="Calibri"/>
                  <w:color w:val="000000"/>
                  <w:sz w:val="22"/>
                  <w:szCs w:val="22"/>
                  <w:lang w:val="en-PH" w:eastAsia="en-US"/>
                </w:rPr>
                <w:t>8.317</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88" w:author="Diana Machado" w:date="2019-04-05T19:14:00Z"/>
                <w:rFonts w:ascii="Calibri" w:eastAsia="PMingLiU" w:hAnsi="Calibri" w:cs="Calibri"/>
                <w:color w:val="000000"/>
                <w:sz w:val="22"/>
                <w:szCs w:val="22"/>
                <w:lang w:val="en-PH" w:eastAsia="en-US"/>
              </w:rPr>
            </w:pPr>
            <w:ins w:id="74289" w:author="Diana Machado" w:date="2019-04-05T19:14:00Z">
              <w:r w:rsidRPr="009B5DB8">
                <w:rPr>
                  <w:rFonts w:ascii="Calibri" w:eastAsia="PMingLiU" w:hAnsi="Calibri" w:cs="Calibri"/>
                  <w:color w:val="000000"/>
                  <w:sz w:val="22"/>
                  <w:szCs w:val="22"/>
                  <w:lang w:val="en-PH" w:eastAsia="en-US"/>
                </w:rPr>
                <w:t>4.03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90" w:author="Diana Machado" w:date="2019-04-05T19:14:00Z"/>
                <w:rFonts w:ascii="Calibri" w:eastAsia="PMingLiU" w:hAnsi="Calibri" w:cs="Calibri"/>
                <w:color w:val="000000"/>
                <w:sz w:val="22"/>
                <w:szCs w:val="22"/>
                <w:lang w:val="en-PH" w:eastAsia="en-US"/>
              </w:rPr>
            </w:pPr>
            <w:ins w:id="74291" w:author="Diana Machado" w:date="2019-04-05T19:14:00Z">
              <w:r w:rsidRPr="009B5DB8">
                <w:rPr>
                  <w:rFonts w:ascii="Calibri" w:eastAsia="PMingLiU" w:hAnsi="Calibri" w:cs="Calibri"/>
                  <w:color w:val="000000"/>
                  <w:sz w:val="22"/>
                  <w:szCs w:val="22"/>
                  <w:lang w:val="en-PH" w:eastAsia="en-US"/>
                </w:rPr>
                <w:t>2.236</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92" w:author="Diana Machado" w:date="2019-04-05T19:14:00Z"/>
                <w:rFonts w:ascii="Calibri" w:eastAsia="PMingLiU" w:hAnsi="Calibri" w:cs="Calibri"/>
                <w:color w:val="000000"/>
                <w:sz w:val="22"/>
                <w:szCs w:val="22"/>
                <w:lang w:val="en-PH" w:eastAsia="en-US"/>
              </w:rPr>
            </w:pPr>
            <w:ins w:id="7429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94" w:author="Diana Machado" w:date="2019-04-05T19:14:00Z"/>
                <w:rFonts w:ascii="Calibri" w:eastAsia="PMingLiU" w:hAnsi="Calibri" w:cs="Calibri"/>
                <w:color w:val="000000"/>
                <w:sz w:val="22"/>
                <w:szCs w:val="22"/>
                <w:lang w:val="en-PH" w:eastAsia="en-US"/>
              </w:rPr>
            </w:pPr>
            <w:ins w:id="74295" w:author="Diana Machado" w:date="2019-04-05T19:14:00Z">
              <w:r w:rsidRPr="009B5DB8">
                <w:rPr>
                  <w:rFonts w:ascii="Calibri" w:eastAsia="PMingLiU" w:hAnsi="Calibri" w:cs="Calibri"/>
                  <w:color w:val="000000"/>
                  <w:sz w:val="22"/>
                  <w:szCs w:val="22"/>
                  <w:lang w:val="en-PH" w:eastAsia="en-US"/>
                </w:rPr>
                <w:t>0.48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96" w:author="Diana Machado" w:date="2019-04-05T19:14:00Z"/>
                <w:rFonts w:ascii="Calibri" w:eastAsia="PMingLiU" w:hAnsi="Calibri" w:cs="Calibri"/>
                <w:color w:val="000000"/>
                <w:sz w:val="22"/>
                <w:szCs w:val="22"/>
                <w:lang w:val="en-PH" w:eastAsia="en-US"/>
              </w:rPr>
            </w:pPr>
            <w:ins w:id="74297" w:author="Diana Machado" w:date="2019-04-05T19:14:00Z">
              <w:r w:rsidRPr="009B5DB8">
                <w:rPr>
                  <w:rFonts w:ascii="Calibri" w:eastAsia="PMingLiU" w:hAnsi="Calibri" w:cs="Calibri"/>
                  <w:color w:val="000000"/>
                  <w:sz w:val="22"/>
                  <w:szCs w:val="22"/>
                  <w:lang w:val="en-PH" w:eastAsia="en-US"/>
                </w:rPr>
                <w:t>0.269</w:t>
              </w:r>
            </w:ins>
          </w:p>
        </w:tc>
      </w:tr>
      <w:tr w:rsidR="0009448B" w:rsidRPr="009B5DB8" w:rsidTr="003C3A8C">
        <w:trPr>
          <w:trHeight w:val="286"/>
          <w:ins w:id="7429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299"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00" w:author="Diana Machado" w:date="2019-04-05T19:14:00Z"/>
                <w:rFonts w:ascii="Calibri" w:eastAsia="PMingLiU" w:hAnsi="Calibri" w:cs="Calibri"/>
                <w:color w:val="000000"/>
                <w:sz w:val="22"/>
                <w:szCs w:val="22"/>
                <w:lang w:val="en-PH" w:eastAsia="en-US"/>
              </w:rPr>
            </w:pPr>
            <w:ins w:id="74301" w:author="Diana Machado" w:date="2019-04-05T19:14:00Z">
              <w:r w:rsidRPr="009B5DB8">
                <w:rPr>
                  <w:rFonts w:ascii="Calibri" w:eastAsia="PMingLiU" w:hAnsi="Calibri" w:cs="Calibri"/>
                  <w:color w:val="000000"/>
                  <w:sz w:val="22"/>
                  <w:szCs w:val="22"/>
                  <w:lang w:val="en-PH" w:eastAsia="en-US"/>
                </w:rPr>
                <w:t>14</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02" w:author="Diana Machado" w:date="2019-04-05T19:14:00Z"/>
                <w:rFonts w:ascii="Calibri" w:eastAsia="PMingLiU" w:hAnsi="Calibri" w:cs="Calibri"/>
                <w:color w:val="000000"/>
                <w:sz w:val="22"/>
                <w:szCs w:val="22"/>
                <w:lang w:val="en-PH" w:eastAsia="en-US"/>
              </w:rPr>
            </w:pPr>
            <w:ins w:id="74303" w:author="Diana Machado" w:date="2019-04-05T19:14:00Z">
              <w:r w:rsidRPr="009B5DB8">
                <w:rPr>
                  <w:rFonts w:ascii="Calibri" w:eastAsia="PMingLiU" w:hAnsi="Calibri" w:cs="Calibri"/>
                  <w:color w:val="000000"/>
                  <w:sz w:val="22"/>
                  <w:szCs w:val="22"/>
                  <w:lang w:val="en-PH" w:eastAsia="en-US"/>
                </w:rPr>
                <w:t>HAMILTO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04" w:author="Diana Machado" w:date="2019-04-05T19:14:00Z"/>
                <w:rFonts w:ascii="Calibri" w:eastAsia="PMingLiU" w:hAnsi="Calibri" w:cs="Calibri"/>
                <w:color w:val="000000"/>
                <w:sz w:val="22"/>
                <w:szCs w:val="22"/>
                <w:lang w:val="en-PH" w:eastAsia="en-US"/>
              </w:rPr>
            </w:pPr>
            <w:ins w:id="74305" w:author="Diana Machado" w:date="2019-04-05T19:14:00Z">
              <w:r w:rsidRPr="009B5DB8">
                <w:rPr>
                  <w:rFonts w:ascii="Calibri" w:eastAsia="PMingLiU" w:hAnsi="Calibri" w:cs="Calibri"/>
                  <w:color w:val="000000"/>
                  <w:sz w:val="22"/>
                  <w:szCs w:val="22"/>
                  <w:lang w:val="en-PH" w:eastAsia="en-US"/>
                </w:rPr>
                <w:t>0.93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06" w:author="Diana Machado" w:date="2019-04-05T19:14:00Z"/>
                <w:rFonts w:ascii="Calibri" w:eastAsia="PMingLiU" w:hAnsi="Calibri" w:cs="Calibri"/>
                <w:color w:val="000000"/>
                <w:sz w:val="22"/>
                <w:szCs w:val="22"/>
                <w:lang w:val="en-PH" w:eastAsia="en-US"/>
              </w:rPr>
            </w:pPr>
            <w:ins w:id="74307" w:author="Diana Machado" w:date="2019-04-05T19:14:00Z">
              <w:r w:rsidRPr="009B5DB8">
                <w:rPr>
                  <w:rFonts w:ascii="Calibri" w:eastAsia="PMingLiU" w:hAnsi="Calibri" w:cs="Calibri"/>
                  <w:color w:val="000000"/>
                  <w:sz w:val="22"/>
                  <w:szCs w:val="22"/>
                  <w:lang w:val="en-PH" w:eastAsia="en-US"/>
                </w:rPr>
                <w:t>0.741</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08" w:author="Diana Machado" w:date="2019-04-05T19:14:00Z"/>
                <w:rFonts w:ascii="Calibri" w:eastAsia="PMingLiU" w:hAnsi="Calibri" w:cs="Calibri"/>
                <w:color w:val="000000"/>
                <w:sz w:val="22"/>
                <w:szCs w:val="22"/>
                <w:lang w:val="en-PH" w:eastAsia="en-US"/>
              </w:rPr>
            </w:pPr>
            <w:ins w:id="74309" w:author="Diana Machado" w:date="2019-04-05T19:14:00Z">
              <w:r w:rsidRPr="009B5DB8">
                <w:rPr>
                  <w:rFonts w:ascii="Calibri" w:eastAsia="PMingLiU" w:hAnsi="Calibri" w:cs="Calibri"/>
                  <w:color w:val="000000"/>
                  <w:sz w:val="22"/>
                  <w:szCs w:val="22"/>
                  <w:lang w:val="en-PH" w:eastAsia="en-US"/>
                </w:rPr>
                <w:t>0.68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10" w:author="Diana Machado" w:date="2019-04-05T19:14:00Z"/>
                <w:rFonts w:ascii="Calibri" w:eastAsia="PMingLiU" w:hAnsi="Calibri" w:cs="Calibri"/>
                <w:color w:val="000000"/>
                <w:sz w:val="22"/>
                <w:szCs w:val="22"/>
                <w:lang w:val="en-PH" w:eastAsia="en-US"/>
              </w:rPr>
            </w:pPr>
            <w:ins w:id="74311"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12" w:author="Diana Machado" w:date="2019-04-05T19:14:00Z"/>
                <w:rFonts w:ascii="Calibri" w:eastAsia="PMingLiU" w:hAnsi="Calibri" w:cs="Calibri"/>
                <w:color w:val="000000"/>
                <w:sz w:val="22"/>
                <w:szCs w:val="22"/>
                <w:lang w:val="en-PH" w:eastAsia="en-US"/>
              </w:rPr>
            </w:pPr>
            <w:ins w:id="74313" w:author="Diana Machado" w:date="2019-04-05T19:14:00Z">
              <w:r w:rsidRPr="009B5DB8">
                <w:rPr>
                  <w:rFonts w:ascii="Calibri" w:eastAsia="PMingLiU" w:hAnsi="Calibri" w:cs="Calibri"/>
                  <w:color w:val="000000"/>
                  <w:sz w:val="22"/>
                  <w:szCs w:val="22"/>
                  <w:lang w:val="en-PH" w:eastAsia="en-US"/>
                </w:rPr>
                <w:t>0.793</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14" w:author="Diana Machado" w:date="2019-04-05T19:14:00Z"/>
                <w:rFonts w:ascii="Calibri" w:eastAsia="PMingLiU" w:hAnsi="Calibri" w:cs="Calibri"/>
                <w:color w:val="000000"/>
                <w:sz w:val="22"/>
                <w:szCs w:val="22"/>
                <w:lang w:val="en-PH" w:eastAsia="en-US"/>
              </w:rPr>
            </w:pPr>
            <w:ins w:id="74315" w:author="Diana Machado" w:date="2019-04-05T19:14:00Z">
              <w:r w:rsidRPr="009B5DB8">
                <w:rPr>
                  <w:rFonts w:ascii="Calibri" w:eastAsia="PMingLiU" w:hAnsi="Calibri" w:cs="Calibri"/>
                  <w:color w:val="000000"/>
                  <w:sz w:val="22"/>
                  <w:szCs w:val="22"/>
                  <w:lang w:val="en-PH" w:eastAsia="en-US"/>
                </w:rPr>
                <w:t>0.730</w:t>
              </w:r>
            </w:ins>
          </w:p>
        </w:tc>
      </w:tr>
      <w:tr w:rsidR="0009448B" w:rsidRPr="009B5DB8" w:rsidTr="003C3A8C">
        <w:trPr>
          <w:trHeight w:val="286"/>
          <w:ins w:id="74316"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317"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18" w:author="Diana Machado" w:date="2019-04-05T19:14:00Z"/>
                <w:rFonts w:ascii="Calibri" w:eastAsia="PMingLiU" w:hAnsi="Calibri" w:cs="Calibri"/>
                <w:color w:val="000000"/>
                <w:sz w:val="22"/>
                <w:szCs w:val="22"/>
                <w:lang w:val="en-PH" w:eastAsia="en-US"/>
              </w:rPr>
            </w:pPr>
            <w:ins w:id="74319" w:author="Diana Machado" w:date="2019-04-05T19:14:00Z">
              <w:r w:rsidRPr="009B5DB8">
                <w:rPr>
                  <w:rFonts w:ascii="Calibri" w:eastAsia="PMingLiU" w:hAnsi="Calibri" w:cs="Calibri"/>
                  <w:color w:val="000000"/>
                  <w:sz w:val="22"/>
                  <w:szCs w:val="22"/>
                  <w:lang w:val="en-PH" w:eastAsia="en-US"/>
                </w:rPr>
                <w:t>15</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20" w:author="Diana Machado" w:date="2019-04-05T19:14:00Z"/>
                <w:rFonts w:ascii="Calibri" w:eastAsia="PMingLiU" w:hAnsi="Calibri" w:cs="Calibri"/>
                <w:color w:val="000000"/>
                <w:sz w:val="22"/>
                <w:szCs w:val="22"/>
                <w:lang w:val="en-PH" w:eastAsia="en-US"/>
              </w:rPr>
            </w:pPr>
            <w:ins w:id="74321" w:author="Diana Machado" w:date="2019-04-05T19:14:00Z">
              <w:r w:rsidRPr="009B5DB8">
                <w:rPr>
                  <w:rFonts w:ascii="Calibri" w:eastAsia="PMingLiU" w:hAnsi="Calibri" w:cs="Calibri"/>
                  <w:color w:val="000000"/>
                  <w:sz w:val="22"/>
                  <w:szCs w:val="22"/>
                  <w:lang w:val="en-PH" w:eastAsia="en-US"/>
                </w:rPr>
                <w:t>HERNANDO</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22" w:author="Diana Machado" w:date="2019-04-05T19:14:00Z"/>
                <w:rFonts w:ascii="Calibri" w:eastAsia="PMingLiU" w:hAnsi="Calibri" w:cs="Calibri"/>
                <w:color w:val="000000"/>
                <w:sz w:val="22"/>
                <w:szCs w:val="22"/>
                <w:lang w:val="en-PH" w:eastAsia="en-US"/>
              </w:rPr>
            </w:pPr>
            <w:ins w:id="74323" w:author="Diana Machado" w:date="2019-04-05T19:14:00Z">
              <w:r w:rsidRPr="009B5DB8">
                <w:rPr>
                  <w:rFonts w:ascii="Calibri" w:eastAsia="PMingLiU" w:hAnsi="Calibri" w:cs="Calibri"/>
                  <w:color w:val="000000"/>
                  <w:sz w:val="22"/>
                  <w:szCs w:val="22"/>
                  <w:lang w:val="en-PH" w:eastAsia="en-US"/>
                </w:rPr>
                <w:t>6.693</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24" w:author="Diana Machado" w:date="2019-04-05T19:14:00Z"/>
                <w:rFonts w:ascii="Calibri" w:eastAsia="PMingLiU" w:hAnsi="Calibri" w:cs="Calibri"/>
                <w:color w:val="000000"/>
                <w:sz w:val="22"/>
                <w:szCs w:val="22"/>
                <w:lang w:val="en-PH" w:eastAsia="en-US"/>
              </w:rPr>
            </w:pPr>
            <w:ins w:id="74325" w:author="Diana Machado" w:date="2019-04-05T19:14:00Z">
              <w:r w:rsidRPr="009B5DB8">
                <w:rPr>
                  <w:rFonts w:ascii="Calibri" w:eastAsia="PMingLiU" w:hAnsi="Calibri" w:cs="Calibri"/>
                  <w:color w:val="000000"/>
                  <w:sz w:val="22"/>
                  <w:szCs w:val="22"/>
                  <w:lang w:val="en-PH" w:eastAsia="en-US"/>
                </w:rPr>
                <w:t>3.284</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26" w:author="Diana Machado" w:date="2019-04-05T19:14:00Z"/>
                <w:rFonts w:ascii="Calibri" w:eastAsia="PMingLiU" w:hAnsi="Calibri" w:cs="Calibri"/>
                <w:color w:val="000000"/>
                <w:sz w:val="22"/>
                <w:szCs w:val="22"/>
                <w:lang w:val="en-PH" w:eastAsia="en-US"/>
              </w:rPr>
            </w:pPr>
            <w:ins w:id="74327" w:author="Diana Machado" w:date="2019-04-05T19:14:00Z">
              <w:r w:rsidRPr="009B5DB8">
                <w:rPr>
                  <w:rFonts w:ascii="Calibri" w:eastAsia="PMingLiU" w:hAnsi="Calibri" w:cs="Calibri"/>
                  <w:color w:val="000000"/>
                  <w:sz w:val="22"/>
                  <w:szCs w:val="22"/>
                  <w:lang w:val="en-PH" w:eastAsia="en-US"/>
                </w:rPr>
                <w:t>1.82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28" w:author="Diana Machado" w:date="2019-04-05T19:14:00Z"/>
                <w:rFonts w:ascii="Calibri" w:eastAsia="PMingLiU" w:hAnsi="Calibri" w:cs="Calibri"/>
                <w:color w:val="000000"/>
                <w:sz w:val="22"/>
                <w:szCs w:val="22"/>
                <w:lang w:val="en-PH" w:eastAsia="en-US"/>
              </w:rPr>
            </w:pPr>
            <w:ins w:id="74329"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30" w:author="Diana Machado" w:date="2019-04-05T19:14:00Z"/>
                <w:rFonts w:ascii="Calibri" w:eastAsia="PMingLiU" w:hAnsi="Calibri" w:cs="Calibri"/>
                <w:color w:val="000000"/>
                <w:sz w:val="22"/>
                <w:szCs w:val="22"/>
                <w:lang w:val="en-PH" w:eastAsia="en-US"/>
              </w:rPr>
            </w:pPr>
            <w:ins w:id="74331" w:author="Diana Machado" w:date="2019-04-05T19:14:00Z">
              <w:r w:rsidRPr="009B5DB8">
                <w:rPr>
                  <w:rFonts w:ascii="Calibri" w:eastAsia="PMingLiU" w:hAnsi="Calibri" w:cs="Calibri"/>
                  <w:color w:val="000000"/>
                  <w:sz w:val="22"/>
                  <w:szCs w:val="22"/>
                  <w:lang w:val="en-PH" w:eastAsia="en-US"/>
                </w:rPr>
                <w:t>0.49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32" w:author="Diana Machado" w:date="2019-04-05T19:14:00Z"/>
                <w:rFonts w:ascii="Calibri" w:eastAsia="PMingLiU" w:hAnsi="Calibri" w:cs="Calibri"/>
                <w:color w:val="000000"/>
                <w:sz w:val="22"/>
                <w:szCs w:val="22"/>
                <w:lang w:val="en-PH" w:eastAsia="en-US"/>
              </w:rPr>
            </w:pPr>
            <w:ins w:id="74333" w:author="Diana Machado" w:date="2019-04-05T19:14:00Z">
              <w:r w:rsidRPr="009B5DB8">
                <w:rPr>
                  <w:rFonts w:ascii="Calibri" w:eastAsia="PMingLiU" w:hAnsi="Calibri" w:cs="Calibri"/>
                  <w:color w:val="000000"/>
                  <w:sz w:val="22"/>
                  <w:szCs w:val="22"/>
                  <w:lang w:val="en-PH" w:eastAsia="en-US"/>
                </w:rPr>
                <w:t>0.272</w:t>
              </w:r>
            </w:ins>
          </w:p>
        </w:tc>
      </w:tr>
      <w:tr w:rsidR="0009448B" w:rsidRPr="009B5DB8" w:rsidTr="003C3A8C">
        <w:trPr>
          <w:trHeight w:val="286"/>
          <w:ins w:id="74334"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335"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36" w:author="Diana Machado" w:date="2019-04-05T19:14:00Z"/>
                <w:rFonts w:ascii="Calibri" w:eastAsia="PMingLiU" w:hAnsi="Calibri" w:cs="Calibri"/>
                <w:color w:val="000000"/>
                <w:sz w:val="22"/>
                <w:szCs w:val="22"/>
                <w:lang w:val="en-PH" w:eastAsia="en-US"/>
              </w:rPr>
            </w:pPr>
            <w:ins w:id="74337" w:author="Diana Machado" w:date="2019-04-05T19:14:00Z">
              <w:r w:rsidRPr="009B5DB8">
                <w:rPr>
                  <w:rFonts w:ascii="Calibri" w:eastAsia="PMingLiU" w:hAnsi="Calibri" w:cs="Calibri"/>
                  <w:color w:val="000000"/>
                  <w:sz w:val="22"/>
                  <w:szCs w:val="22"/>
                  <w:lang w:val="en-PH" w:eastAsia="en-US"/>
                </w:rPr>
                <w:t>16</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38" w:author="Diana Machado" w:date="2019-04-05T19:14:00Z"/>
                <w:rFonts w:ascii="Calibri" w:eastAsia="PMingLiU" w:hAnsi="Calibri" w:cs="Calibri"/>
                <w:color w:val="000000"/>
                <w:sz w:val="22"/>
                <w:szCs w:val="22"/>
                <w:lang w:val="en-PH" w:eastAsia="en-US"/>
              </w:rPr>
            </w:pPr>
            <w:ins w:id="74339" w:author="Diana Machado" w:date="2019-04-05T19:14:00Z">
              <w:r w:rsidRPr="009B5DB8">
                <w:rPr>
                  <w:rFonts w:ascii="Calibri" w:eastAsia="PMingLiU" w:hAnsi="Calibri" w:cs="Calibri"/>
                  <w:color w:val="000000"/>
                  <w:sz w:val="22"/>
                  <w:szCs w:val="22"/>
                  <w:lang w:val="en-PH" w:eastAsia="en-US"/>
                </w:rPr>
                <w:t>HILLSBOROUGH</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40" w:author="Diana Machado" w:date="2019-04-05T19:14:00Z"/>
                <w:rFonts w:ascii="Calibri" w:eastAsia="PMingLiU" w:hAnsi="Calibri" w:cs="Calibri"/>
                <w:color w:val="000000"/>
                <w:sz w:val="22"/>
                <w:szCs w:val="22"/>
                <w:lang w:val="en-PH" w:eastAsia="en-US"/>
              </w:rPr>
            </w:pPr>
            <w:ins w:id="74341" w:author="Diana Machado" w:date="2019-04-05T19:14:00Z">
              <w:r w:rsidRPr="009B5DB8">
                <w:rPr>
                  <w:rFonts w:ascii="Calibri" w:eastAsia="PMingLiU" w:hAnsi="Calibri" w:cs="Calibri"/>
                  <w:color w:val="000000"/>
                  <w:sz w:val="22"/>
                  <w:szCs w:val="22"/>
                  <w:lang w:val="en-PH" w:eastAsia="en-US"/>
                </w:rPr>
                <w:t>5.85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42" w:author="Diana Machado" w:date="2019-04-05T19:14:00Z"/>
                <w:rFonts w:ascii="Calibri" w:eastAsia="PMingLiU" w:hAnsi="Calibri" w:cs="Calibri"/>
                <w:color w:val="000000"/>
                <w:sz w:val="22"/>
                <w:szCs w:val="22"/>
                <w:lang w:val="en-PH" w:eastAsia="en-US"/>
              </w:rPr>
            </w:pPr>
            <w:ins w:id="74343" w:author="Diana Machado" w:date="2019-04-05T19:14:00Z">
              <w:r w:rsidRPr="009B5DB8">
                <w:rPr>
                  <w:rFonts w:ascii="Calibri" w:eastAsia="PMingLiU" w:hAnsi="Calibri" w:cs="Calibri"/>
                  <w:color w:val="000000"/>
                  <w:sz w:val="22"/>
                  <w:szCs w:val="22"/>
                  <w:lang w:val="en-PH" w:eastAsia="en-US"/>
                </w:rPr>
                <w:t>2.974</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44" w:author="Diana Machado" w:date="2019-04-05T19:14:00Z"/>
                <w:rFonts w:ascii="Calibri" w:eastAsia="PMingLiU" w:hAnsi="Calibri" w:cs="Calibri"/>
                <w:color w:val="000000"/>
                <w:sz w:val="22"/>
                <w:szCs w:val="22"/>
                <w:lang w:val="en-PH" w:eastAsia="en-US"/>
              </w:rPr>
            </w:pPr>
            <w:ins w:id="74345" w:author="Diana Machado" w:date="2019-04-05T19:14:00Z">
              <w:r w:rsidRPr="009B5DB8">
                <w:rPr>
                  <w:rFonts w:ascii="Calibri" w:eastAsia="PMingLiU" w:hAnsi="Calibri" w:cs="Calibri"/>
                  <w:color w:val="000000"/>
                  <w:sz w:val="22"/>
                  <w:szCs w:val="22"/>
                  <w:lang w:val="en-PH" w:eastAsia="en-US"/>
                </w:rPr>
                <w:t>1.666</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46" w:author="Diana Machado" w:date="2019-04-05T19:14:00Z"/>
                <w:rFonts w:ascii="Calibri" w:eastAsia="PMingLiU" w:hAnsi="Calibri" w:cs="Calibri"/>
                <w:color w:val="000000"/>
                <w:sz w:val="22"/>
                <w:szCs w:val="22"/>
                <w:lang w:val="en-PH" w:eastAsia="en-US"/>
              </w:rPr>
            </w:pPr>
            <w:ins w:id="74347"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48" w:author="Diana Machado" w:date="2019-04-05T19:14:00Z"/>
                <w:rFonts w:ascii="Calibri" w:eastAsia="PMingLiU" w:hAnsi="Calibri" w:cs="Calibri"/>
                <w:color w:val="000000"/>
                <w:sz w:val="22"/>
                <w:szCs w:val="22"/>
                <w:lang w:val="en-PH" w:eastAsia="en-US"/>
              </w:rPr>
            </w:pPr>
            <w:ins w:id="74349" w:author="Diana Machado" w:date="2019-04-05T19:14:00Z">
              <w:r w:rsidRPr="009B5DB8">
                <w:rPr>
                  <w:rFonts w:ascii="Calibri" w:eastAsia="PMingLiU" w:hAnsi="Calibri" w:cs="Calibri"/>
                  <w:color w:val="000000"/>
                  <w:sz w:val="22"/>
                  <w:szCs w:val="22"/>
                  <w:lang w:val="en-PH" w:eastAsia="en-US"/>
                </w:rPr>
                <w:t>0.508</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50" w:author="Diana Machado" w:date="2019-04-05T19:14:00Z"/>
                <w:rFonts w:ascii="Calibri" w:eastAsia="PMingLiU" w:hAnsi="Calibri" w:cs="Calibri"/>
                <w:color w:val="000000"/>
                <w:sz w:val="22"/>
                <w:szCs w:val="22"/>
                <w:lang w:val="en-PH" w:eastAsia="en-US"/>
              </w:rPr>
            </w:pPr>
            <w:ins w:id="74351" w:author="Diana Machado" w:date="2019-04-05T19:14:00Z">
              <w:r w:rsidRPr="009B5DB8">
                <w:rPr>
                  <w:rFonts w:ascii="Calibri" w:eastAsia="PMingLiU" w:hAnsi="Calibri" w:cs="Calibri"/>
                  <w:color w:val="000000"/>
                  <w:sz w:val="22"/>
                  <w:szCs w:val="22"/>
                  <w:lang w:val="en-PH" w:eastAsia="en-US"/>
                </w:rPr>
                <w:t>0.284</w:t>
              </w:r>
            </w:ins>
          </w:p>
        </w:tc>
      </w:tr>
      <w:tr w:rsidR="0009448B" w:rsidRPr="009B5DB8" w:rsidTr="003C3A8C">
        <w:trPr>
          <w:trHeight w:val="286"/>
          <w:ins w:id="74352"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353"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54" w:author="Diana Machado" w:date="2019-04-05T19:14:00Z"/>
                <w:rFonts w:ascii="Calibri" w:eastAsia="PMingLiU" w:hAnsi="Calibri" w:cs="Calibri"/>
                <w:color w:val="000000"/>
                <w:sz w:val="22"/>
                <w:szCs w:val="22"/>
                <w:lang w:val="en-PH" w:eastAsia="en-US"/>
              </w:rPr>
            </w:pPr>
            <w:ins w:id="74355" w:author="Diana Machado" w:date="2019-04-05T19:14:00Z">
              <w:r w:rsidRPr="009B5DB8">
                <w:rPr>
                  <w:rFonts w:ascii="Calibri" w:eastAsia="PMingLiU" w:hAnsi="Calibri" w:cs="Calibri"/>
                  <w:color w:val="000000"/>
                  <w:sz w:val="22"/>
                  <w:szCs w:val="22"/>
                  <w:lang w:val="en-PH" w:eastAsia="en-US"/>
                </w:rPr>
                <w:t>17</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56" w:author="Diana Machado" w:date="2019-04-05T19:14:00Z"/>
                <w:rFonts w:ascii="Calibri" w:eastAsia="PMingLiU" w:hAnsi="Calibri" w:cs="Calibri"/>
                <w:color w:val="000000"/>
                <w:sz w:val="22"/>
                <w:szCs w:val="22"/>
                <w:lang w:val="en-PH" w:eastAsia="en-US"/>
              </w:rPr>
            </w:pPr>
            <w:ins w:id="74357" w:author="Diana Machado" w:date="2019-04-05T19:14:00Z">
              <w:r w:rsidRPr="009B5DB8">
                <w:rPr>
                  <w:rFonts w:ascii="Calibri" w:eastAsia="PMingLiU" w:hAnsi="Calibri" w:cs="Calibri"/>
                  <w:color w:val="000000"/>
                  <w:sz w:val="22"/>
                  <w:szCs w:val="22"/>
                  <w:lang w:val="en-PH" w:eastAsia="en-US"/>
                </w:rPr>
                <w:t>HOLME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58" w:author="Diana Machado" w:date="2019-04-05T19:14:00Z"/>
                <w:rFonts w:ascii="Calibri" w:eastAsia="PMingLiU" w:hAnsi="Calibri" w:cs="Calibri"/>
                <w:color w:val="000000"/>
                <w:sz w:val="22"/>
                <w:szCs w:val="22"/>
                <w:lang w:val="en-PH" w:eastAsia="en-US"/>
              </w:rPr>
            </w:pPr>
            <w:ins w:id="74359" w:author="Diana Machado" w:date="2019-04-05T19:14:00Z">
              <w:r w:rsidRPr="009B5DB8">
                <w:rPr>
                  <w:rFonts w:ascii="Calibri" w:eastAsia="PMingLiU" w:hAnsi="Calibri" w:cs="Calibri"/>
                  <w:color w:val="000000"/>
                  <w:sz w:val="22"/>
                  <w:szCs w:val="22"/>
                  <w:lang w:val="en-PH" w:eastAsia="en-US"/>
                </w:rPr>
                <w:t>1.68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60" w:author="Diana Machado" w:date="2019-04-05T19:14:00Z"/>
                <w:rFonts w:ascii="Calibri" w:eastAsia="PMingLiU" w:hAnsi="Calibri" w:cs="Calibri"/>
                <w:color w:val="000000"/>
                <w:sz w:val="22"/>
                <w:szCs w:val="22"/>
                <w:lang w:val="en-PH" w:eastAsia="en-US"/>
              </w:rPr>
            </w:pPr>
            <w:ins w:id="74361" w:author="Diana Machado" w:date="2019-04-05T19:14:00Z">
              <w:r w:rsidRPr="009B5DB8">
                <w:rPr>
                  <w:rFonts w:ascii="Calibri" w:eastAsia="PMingLiU" w:hAnsi="Calibri" w:cs="Calibri"/>
                  <w:color w:val="000000"/>
                  <w:sz w:val="22"/>
                  <w:szCs w:val="22"/>
                  <w:lang w:val="en-PH" w:eastAsia="en-US"/>
                </w:rPr>
                <w:t>1.172</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62" w:author="Diana Machado" w:date="2019-04-05T19:14:00Z"/>
                <w:rFonts w:ascii="Calibri" w:eastAsia="PMingLiU" w:hAnsi="Calibri" w:cs="Calibri"/>
                <w:color w:val="000000"/>
                <w:sz w:val="22"/>
                <w:szCs w:val="22"/>
                <w:lang w:val="en-PH" w:eastAsia="en-US"/>
              </w:rPr>
            </w:pPr>
            <w:ins w:id="74363" w:author="Diana Machado" w:date="2019-04-05T19:14:00Z">
              <w:r w:rsidRPr="009B5DB8">
                <w:rPr>
                  <w:rFonts w:ascii="Calibri" w:eastAsia="PMingLiU" w:hAnsi="Calibri" w:cs="Calibri"/>
                  <w:color w:val="000000"/>
                  <w:sz w:val="22"/>
                  <w:szCs w:val="22"/>
                  <w:lang w:val="en-PH" w:eastAsia="en-US"/>
                </w:rPr>
                <w:t>1.053</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64" w:author="Diana Machado" w:date="2019-04-05T19:14:00Z"/>
                <w:rFonts w:ascii="Calibri" w:eastAsia="PMingLiU" w:hAnsi="Calibri" w:cs="Calibri"/>
                <w:color w:val="000000"/>
                <w:sz w:val="22"/>
                <w:szCs w:val="22"/>
                <w:lang w:val="en-PH" w:eastAsia="en-US"/>
              </w:rPr>
            </w:pPr>
            <w:ins w:id="74365"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66" w:author="Diana Machado" w:date="2019-04-05T19:14:00Z"/>
                <w:rFonts w:ascii="Calibri" w:eastAsia="PMingLiU" w:hAnsi="Calibri" w:cs="Calibri"/>
                <w:color w:val="000000"/>
                <w:sz w:val="22"/>
                <w:szCs w:val="22"/>
                <w:lang w:val="en-PH" w:eastAsia="en-US"/>
              </w:rPr>
            </w:pPr>
            <w:ins w:id="74367" w:author="Diana Machado" w:date="2019-04-05T19:14:00Z">
              <w:r w:rsidRPr="009B5DB8">
                <w:rPr>
                  <w:rFonts w:ascii="Calibri" w:eastAsia="PMingLiU" w:hAnsi="Calibri" w:cs="Calibri"/>
                  <w:color w:val="000000"/>
                  <w:sz w:val="22"/>
                  <w:szCs w:val="22"/>
                  <w:lang w:val="en-PH" w:eastAsia="en-US"/>
                </w:rPr>
                <w:t>0.697</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68" w:author="Diana Machado" w:date="2019-04-05T19:14:00Z"/>
                <w:rFonts w:ascii="Calibri" w:eastAsia="PMingLiU" w:hAnsi="Calibri" w:cs="Calibri"/>
                <w:color w:val="000000"/>
                <w:sz w:val="22"/>
                <w:szCs w:val="22"/>
                <w:lang w:val="en-PH" w:eastAsia="en-US"/>
              </w:rPr>
            </w:pPr>
            <w:ins w:id="74369" w:author="Diana Machado" w:date="2019-04-05T19:14:00Z">
              <w:r w:rsidRPr="009B5DB8">
                <w:rPr>
                  <w:rFonts w:ascii="Calibri" w:eastAsia="PMingLiU" w:hAnsi="Calibri" w:cs="Calibri"/>
                  <w:color w:val="000000"/>
                  <w:sz w:val="22"/>
                  <w:szCs w:val="22"/>
                  <w:lang w:val="en-PH" w:eastAsia="en-US"/>
                </w:rPr>
                <w:t>0.626</w:t>
              </w:r>
            </w:ins>
          </w:p>
        </w:tc>
      </w:tr>
      <w:tr w:rsidR="0009448B" w:rsidRPr="009B5DB8" w:rsidTr="003C3A8C">
        <w:trPr>
          <w:trHeight w:val="286"/>
          <w:ins w:id="74370"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371"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72" w:author="Diana Machado" w:date="2019-04-05T19:14:00Z"/>
                <w:rFonts w:ascii="Calibri" w:eastAsia="PMingLiU" w:hAnsi="Calibri" w:cs="Calibri"/>
                <w:color w:val="000000"/>
                <w:sz w:val="22"/>
                <w:szCs w:val="22"/>
                <w:lang w:val="en-PH" w:eastAsia="en-US"/>
              </w:rPr>
            </w:pPr>
            <w:ins w:id="74373" w:author="Diana Machado" w:date="2019-04-05T19:14:00Z">
              <w:r w:rsidRPr="009B5DB8">
                <w:rPr>
                  <w:rFonts w:ascii="Calibri" w:eastAsia="PMingLiU" w:hAnsi="Calibri" w:cs="Calibri"/>
                  <w:color w:val="000000"/>
                  <w:sz w:val="22"/>
                  <w:szCs w:val="22"/>
                  <w:lang w:val="en-PH" w:eastAsia="en-US"/>
                </w:rPr>
                <w:t>18</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74" w:author="Diana Machado" w:date="2019-04-05T19:14:00Z"/>
                <w:rFonts w:ascii="Calibri" w:eastAsia="PMingLiU" w:hAnsi="Calibri" w:cs="Calibri"/>
                <w:color w:val="000000"/>
                <w:sz w:val="22"/>
                <w:szCs w:val="22"/>
                <w:lang w:val="en-PH" w:eastAsia="en-US"/>
              </w:rPr>
            </w:pPr>
            <w:ins w:id="74375" w:author="Diana Machado" w:date="2019-04-05T19:14:00Z">
              <w:r w:rsidRPr="009B5DB8">
                <w:rPr>
                  <w:rFonts w:ascii="Calibri" w:eastAsia="PMingLiU" w:hAnsi="Calibri" w:cs="Calibri"/>
                  <w:color w:val="000000"/>
                  <w:sz w:val="22"/>
                  <w:szCs w:val="22"/>
                  <w:lang w:val="en-PH" w:eastAsia="en-US"/>
                </w:rPr>
                <w:t>INDIAN RIVER</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76" w:author="Diana Machado" w:date="2019-04-05T19:14:00Z"/>
                <w:rFonts w:ascii="Calibri" w:eastAsia="PMingLiU" w:hAnsi="Calibri" w:cs="Calibri"/>
                <w:color w:val="000000"/>
                <w:sz w:val="22"/>
                <w:szCs w:val="22"/>
                <w:lang w:val="en-PH" w:eastAsia="en-US"/>
              </w:rPr>
            </w:pPr>
            <w:ins w:id="74377" w:author="Diana Machado" w:date="2019-04-05T19:14:00Z">
              <w:r w:rsidRPr="009B5DB8">
                <w:rPr>
                  <w:rFonts w:ascii="Calibri" w:eastAsia="PMingLiU" w:hAnsi="Calibri" w:cs="Calibri"/>
                  <w:color w:val="000000"/>
                  <w:sz w:val="22"/>
                  <w:szCs w:val="22"/>
                  <w:lang w:val="en-PH" w:eastAsia="en-US"/>
                </w:rPr>
                <w:t>18.360</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78" w:author="Diana Machado" w:date="2019-04-05T19:14:00Z"/>
                <w:rFonts w:ascii="Calibri" w:eastAsia="PMingLiU" w:hAnsi="Calibri" w:cs="Calibri"/>
                <w:color w:val="000000"/>
                <w:sz w:val="22"/>
                <w:szCs w:val="22"/>
                <w:lang w:val="en-PH" w:eastAsia="en-US"/>
              </w:rPr>
            </w:pPr>
            <w:ins w:id="74379" w:author="Diana Machado" w:date="2019-04-05T19:14:00Z">
              <w:r w:rsidRPr="009B5DB8">
                <w:rPr>
                  <w:rFonts w:ascii="Calibri" w:eastAsia="PMingLiU" w:hAnsi="Calibri" w:cs="Calibri"/>
                  <w:color w:val="000000"/>
                  <w:sz w:val="22"/>
                  <w:szCs w:val="22"/>
                  <w:lang w:val="en-PH" w:eastAsia="en-US"/>
                </w:rPr>
                <w:t>8.725</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80" w:author="Diana Machado" w:date="2019-04-05T19:14:00Z"/>
                <w:rFonts w:ascii="Calibri" w:eastAsia="PMingLiU" w:hAnsi="Calibri" w:cs="Calibri"/>
                <w:color w:val="000000"/>
                <w:sz w:val="22"/>
                <w:szCs w:val="22"/>
                <w:lang w:val="en-PH" w:eastAsia="en-US"/>
              </w:rPr>
            </w:pPr>
            <w:ins w:id="74381" w:author="Diana Machado" w:date="2019-04-05T19:14:00Z">
              <w:r w:rsidRPr="009B5DB8">
                <w:rPr>
                  <w:rFonts w:ascii="Calibri" w:eastAsia="PMingLiU" w:hAnsi="Calibri" w:cs="Calibri"/>
                  <w:color w:val="000000"/>
                  <w:sz w:val="22"/>
                  <w:szCs w:val="22"/>
                  <w:lang w:val="en-PH" w:eastAsia="en-US"/>
                </w:rPr>
                <w:t>3.93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82" w:author="Diana Machado" w:date="2019-04-05T19:14:00Z"/>
                <w:rFonts w:ascii="Calibri" w:eastAsia="PMingLiU" w:hAnsi="Calibri" w:cs="Calibri"/>
                <w:color w:val="000000"/>
                <w:sz w:val="22"/>
                <w:szCs w:val="22"/>
                <w:lang w:val="en-PH" w:eastAsia="en-US"/>
              </w:rPr>
            </w:pPr>
            <w:ins w:id="7438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84" w:author="Diana Machado" w:date="2019-04-05T19:14:00Z"/>
                <w:rFonts w:ascii="Calibri" w:eastAsia="PMingLiU" w:hAnsi="Calibri" w:cs="Calibri"/>
                <w:color w:val="000000"/>
                <w:sz w:val="22"/>
                <w:szCs w:val="22"/>
                <w:lang w:val="en-PH" w:eastAsia="en-US"/>
              </w:rPr>
            </w:pPr>
            <w:ins w:id="74385" w:author="Diana Machado" w:date="2019-04-05T19:14:00Z">
              <w:r w:rsidRPr="009B5DB8">
                <w:rPr>
                  <w:rFonts w:ascii="Calibri" w:eastAsia="PMingLiU" w:hAnsi="Calibri" w:cs="Calibri"/>
                  <w:color w:val="000000"/>
                  <w:sz w:val="22"/>
                  <w:szCs w:val="22"/>
                  <w:lang w:val="en-PH" w:eastAsia="en-US"/>
                </w:rPr>
                <w:t>0.47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86" w:author="Diana Machado" w:date="2019-04-05T19:14:00Z"/>
                <w:rFonts w:ascii="Calibri" w:eastAsia="PMingLiU" w:hAnsi="Calibri" w:cs="Calibri"/>
                <w:color w:val="000000"/>
                <w:sz w:val="22"/>
                <w:szCs w:val="22"/>
                <w:lang w:val="en-PH" w:eastAsia="en-US"/>
              </w:rPr>
            </w:pPr>
            <w:ins w:id="74387" w:author="Diana Machado" w:date="2019-04-05T19:14:00Z">
              <w:r w:rsidRPr="009B5DB8">
                <w:rPr>
                  <w:rFonts w:ascii="Calibri" w:eastAsia="PMingLiU" w:hAnsi="Calibri" w:cs="Calibri"/>
                  <w:color w:val="000000"/>
                  <w:sz w:val="22"/>
                  <w:szCs w:val="22"/>
                  <w:lang w:val="en-PH" w:eastAsia="en-US"/>
                </w:rPr>
                <w:t>0.215</w:t>
              </w:r>
            </w:ins>
          </w:p>
        </w:tc>
      </w:tr>
      <w:tr w:rsidR="0009448B" w:rsidRPr="009B5DB8" w:rsidTr="003C3A8C">
        <w:trPr>
          <w:trHeight w:val="286"/>
          <w:ins w:id="7438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389"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90" w:author="Diana Machado" w:date="2019-04-05T19:14:00Z"/>
                <w:rFonts w:ascii="Calibri" w:eastAsia="PMingLiU" w:hAnsi="Calibri" w:cs="Calibri"/>
                <w:color w:val="000000"/>
                <w:sz w:val="22"/>
                <w:szCs w:val="22"/>
                <w:lang w:val="en-PH" w:eastAsia="en-US"/>
              </w:rPr>
            </w:pPr>
            <w:ins w:id="74391" w:author="Diana Machado" w:date="2019-04-05T19:14:00Z">
              <w:r w:rsidRPr="009B5DB8">
                <w:rPr>
                  <w:rFonts w:ascii="Calibri" w:eastAsia="PMingLiU" w:hAnsi="Calibri" w:cs="Calibri"/>
                  <w:color w:val="000000"/>
                  <w:sz w:val="22"/>
                  <w:szCs w:val="22"/>
                  <w:lang w:val="en-PH" w:eastAsia="en-US"/>
                </w:rPr>
                <w:t>19</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92" w:author="Diana Machado" w:date="2019-04-05T19:14:00Z"/>
                <w:rFonts w:ascii="Calibri" w:eastAsia="PMingLiU" w:hAnsi="Calibri" w:cs="Calibri"/>
                <w:color w:val="000000"/>
                <w:sz w:val="22"/>
                <w:szCs w:val="22"/>
                <w:lang w:val="en-PH" w:eastAsia="en-US"/>
              </w:rPr>
            </w:pPr>
            <w:ins w:id="74393" w:author="Diana Machado" w:date="2019-04-05T19:14:00Z">
              <w:r w:rsidRPr="009B5DB8">
                <w:rPr>
                  <w:rFonts w:ascii="Calibri" w:eastAsia="PMingLiU" w:hAnsi="Calibri" w:cs="Calibri"/>
                  <w:color w:val="000000"/>
                  <w:sz w:val="22"/>
                  <w:szCs w:val="22"/>
                  <w:lang w:val="en-PH" w:eastAsia="en-US"/>
                </w:rPr>
                <w:t>JACKSO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94" w:author="Diana Machado" w:date="2019-04-05T19:14:00Z"/>
                <w:rFonts w:ascii="Calibri" w:eastAsia="PMingLiU" w:hAnsi="Calibri" w:cs="Calibri"/>
                <w:color w:val="000000"/>
                <w:sz w:val="22"/>
                <w:szCs w:val="22"/>
                <w:lang w:val="en-PH" w:eastAsia="en-US"/>
              </w:rPr>
            </w:pPr>
            <w:ins w:id="74395" w:author="Diana Machado" w:date="2019-04-05T19:14:00Z">
              <w:r w:rsidRPr="009B5DB8">
                <w:rPr>
                  <w:rFonts w:ascii="Calibri" w:eastAsia="PMingLiU" w:hAnsi="Calibri" w:cs="Calibri"/>
                  <w:color w:val="000000"/>
                  <w:sz w:val="22"/>
                  <w:szCs w:val="22"/>
                  <w:lang w:val="en-PH" w:eastAsia="en-US"/>
                </w:rPr>
                <w:t>1.27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96" w:author="Diana Machado" w:date="2019-04-05T19:14:00Z"/>
                <w:rFonts w:ascii="Calibri" w:eastAsia="PMingLiU" w:hAnsi="Calibri" w:cs="Calibri"/>
                <w:color w:val="000000"/>
                <w:sz w:val="22"/>
                <w:szCs w:val="22"/>
                <w:lang w:val="en-PH" w:eastAsia="en-US"/>
              </w:rPr>
            </w:pPr>
            <w:ins w:id="74397" w:author="Diana Machado" w:date="2019-04-05T19:14:00Z">
              <w:r w:rsidRPr="009B5DB8">
                <w:rPr>
                  <w:rFonts w:ascii="Calibri" w:eastAsia="PMingLiU" w:hAnsi="Calibri" w:cs="Calibri"/>
                  <w:color w:val="000000"/>
                  <w:sz w:val="22"/>
                  <w:szCs w:val="22"/>
                  <w:lang w:val="en-PH" w:eastAsia="en-US"/>
                </w:rPr>
                <w:t>0.94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98" w:author="Diana Machado" w:date="2019-04-05T19:14:00Z"/>
                <w:rFonts w:ascii="Calibri" w:eastAsia="PMingLiU" w:hAnsi="Calibri" w:cs="Calibri"/>
                <w:color w:val="000000"/>
                <w:sz w:val="22"/>
                <w:szCs w:val="22"/>
                <w:lang w:val="en-PH" w:eastAsia="en-US"/>
              </w:rPr>
            </w:pPr>
            <w:ins w:id="74399" w:author="Diana Machado" w:date="2019-04-05T19:14:00Z">
              <w:r w:rsidRPr="009B5DB8">
                <w:rPr>
                  <w:rFonts w:ascii="Calibri" w:eastAsia="PMingLiU" w:hAnsi="Calibri" w:cs="Calibri"/>
                  <w:color w:val="000000"/>
                  <w:sz w:val="22"/>
                  <w:szCs w:val="22"/>
                  <w:lang w:val="en-PH" w:eastAsia="en-US"/>
                </w:rPr>
                <w:t>0.86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00" w:author="Diana Machado" w:date="2019-04-05T19:14:00Z"/>
                <w:rFonts w:ascii="Calibri" w:eastAsia="PMingLiU" w:hAnsi="Calibri" w:cs="Calibri"/>
                <w:color w:val="000000"/>
                <w:sz w:val="22"/>
                <w:szCs w:val="22"/>
                <w:lang w:val="en-PH" w:eastAsia="en-US"/>
              </w:rPr>
            </w:pPr>
            <w:ins w:id="74401"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02" w:author="Diana Machado" w:date="2019-04-05T19:14:00Z"/>
                <w:rFonts w:ascii="Calibri" w:eastAsia="PMingLiU" w:hAnsi="Calibri" w:cs="Calibri"/>
                <w:color w:val="000000"/>
                <w:sz w:val="22"/>
                <w:szCs w:val="22"/>
                <w:lang w:val="en-PH" w:eastAsia="en-US"/>
              </w:rPr>
            </w:pPr>
            <w:ins w:id="74403" w:author="Diana Machado" w:date="2019-04-05T19:14:00Z">
              <w:r w:rsidRPr="009B5DB8">
                <w:rPr>
                  <w:rFonts w:ascii="Calibri" w:eastAsia="PMingLiU" w:hAnsi="Calibri" w:cs="Calibri"/>
                  <w:color w:val="000000"/>
                  <w:sz w:val="22"/>
                  <w:szCs w:val="22"/>
                  <w:lang w:val="en-PH" w:eastAsia="en-US"/>
                </w:rPr>
                <w:t>0.74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04" w:author="Diana Machado" w:date="2019-04-05T19:14:00Z"/>
                <w:rFonts w:ascii="Calibri" w:eastAsia="PMingLiU" w:hAnsi="Calibri" w:cs="Calibri"/>
                <w:color w:val="000000"/>
                <w:sz w:val="22"/>
                <w:szCs w:val="22"/>
                <w:lang w:val="en-PH" w:eastAsia="en-US"/>
              </w:rPr>
            </w:pPr>
            <w:ins w:id="74405" w:author="Diana Machado" w:date="2019-04-05T19:14:00Z">
              <w:r w:rsidRPr="009B5DB8">
                <w:rPr>
                  <w:rFonts w:ascii="Calibri" w:eastAsia="PMingLiU" w:hAnsi="Calibri" w:cs="Calibri"/>
                  <w:color w:val="000000"/>
                  <w:sz w:val="22"/>
                  <w:szCs w:val="22"/>
                  <w:lang w:val="en-PH" w:eastAsia="en-US"/>
                </w:rPr>
                <w:t>0.682</w:t>
              </w:r>
            </w:ins>
          </w:p>
        </w:tc>
      </w:tr>
      <w:tr w:rsidR="0009448B" w:rsidRPr="009B5DB8" w:rsidTr="003C3A8C">
        <w:trPr>
          <w:trHeight w:val="286"/>
          <w:ins w:id="74406"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407"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08" w:author="Diana Machado" w:date="2019-04-05T19:14:00Z"/>
                <w:rFonts w:ascii="Calibri" w:eastAsia="PMingLiU" w:hAnsi="Calibri" w:cs="Calibri"/>
                <w:color w:val="000000"/>
                <w:sz w:val="22"/>
                <w:szCs w:val="22"/>
                <w:lang w:val="en-PH" w:eastAsia="en-US"/>
              </w:rPr>
            </w:pPr>
            <w:ins w:id="74409" w:author="Diana Machado" w:date="2019-04-05T19:14:00Z">
              <w:r w:rsidRPr="009B5DB8">
                <w:rPr>
                  <w:rFonts w:ascii="Calibri" w:eastAsia="PMingLiU" w:hAnsi="Calibri" w:cs="Calibri"/>
                  <w:color w:val="000000"/>
                  <w:sz w:val="22"/>
                  <w:szCs w:val="22"/>
                  <w:lang w:val="en-PH" w:eastAsia="en-US"/>
                </w:rPr>
                <w:t>20</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10" w:author="Diana Machado" w:date="2019-04-05T19:14:00Z"/>
                <w:rFonts w:ascii="Calibri" w:eastAsia="PMingLiU" w:hAnsi="Calibri" w:cs="Calibri"/>
                <w:color w:val="000000"/>
                <w:sz w:val="22"/>
                <w:szCs w:val="22"/>
                <w:lang w:val="en-PH" w:eastAsia="en-US"/>
              </w:rPr>
            </w:pPr>
            <w:ins w:id="74411" w:author="Diana Machado" w:date="2019-04-05T19:14:00Z">
              <w:r w:rsidRPr="009B5DB8">
                <w:rPr>
                  <w:rFonts w:ascii="Calibri" w:eastAsia="PMingLiU" w:hAnsi="Calibri" w:cs="Calibri"/>
                  <w:color w:val="000000"/>
                  <w:sz w:val="22"/>
                  <w:szCs w:val="22"/>
                  <w:lang w:val="en-PH" w:eastAsia="en-US"/>
                </w:rPr>
                <w:t>LE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12" w:author="Diana Machado" w:date="2019-04-05T19:14:00Z"/>
                <w:rFonts w:ascii="Calibri" w:eastAsia="PMingLiU" w:hAnsi="Calibri" w:cs="Calibri"/>
                <w:color w:val="000000"/>
                <w:sz w:val="22"/>
                <w:szCs w:val="22"/>
                <w:lang w:val="en-PH" w:eastAsia="en-US"/>
              </w:rPr>
            </w:pPr>
            <w:ins w:id="74413" w:author="Diana Machado" w:date="2019-04-05T19:14:00Z">
              <w:r w:rsidRPr="009B5DB8">
                <w:rPr>
                  <w:rFonts w:ascii="Calibri" w:eastAsia="PMingLiU" w:hAnsi="Calibri" w:cs="Calibri"/>
                  <w:color w:val="000000"/>
                  <w:sz w:val="22"/>
                  <w:szCs w:val="22"/>
                  <w:lang w:val="en-PH" w:eastAsia="en-US"/>
                </w:rPr>
                <w:t>9.007</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14" w:author="Diana Machado" w:date="2019-04-05T19:14:00Z"/>
                <w:rFonts w:ascii="Calibri" w:eastAsia="PMingLiU" w:hAnsi="Calibri" w:cs="Calibri"/>
                <w:color w:val="000000"/>
                <w:sz w:val="22"/>
                <w:szCs w:val="22"/>
                <w:lang w:val="en-PH" w:eastAsia="en-US"/>
              </w:rPr>
            </w:pPr>
            <w:ins w:id="74415" w:author="Diana Machado" w:date="2019-04-05T19:14:00Z">
              <w:r w:rsidRPr="009B5DB8">
                <w:rPr>
                  <w:rFonts w:ascii="Calibri" w:eastAsia="PMingLiU" w:hAnsi="Calibri" w:cs="Calibri"/>
                  <w:color w:val="000000"/>
                  <w:sz w:val="22"/>
                  <w:szCs w:val="22"/>
                  <w:lang w:val="en-PH" w:eastAsia="en-US"/>
                </w:rPr>
                <w:t>4.26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16" w:author="Diana Machado" w:date="2019-04-05T19:14:00Z"/>
                <w:rFonts w:ascii="Calibri" w:eastAsia="PMingLiU" w:hAnsi="Calibri" w:cs="Calibri"/>
                <w:color w:val="000000"/>
                <w:sz w:val="22"/>
                <w:szCs w:val="22"/>
                <w:lang w:val="en-PH" w:eastAsia="en-US"/>
              </w:rPr>
            </w:pPr>
            <w:ins w:id="74417" w:author="Diana Machado" w:date="2019-04-05T19:14:00Z">
              <w:r w:rsidRPr="009B5DB8">
                <w:rPr>
                  <w:rFonts w:ascii="Calibri" w:eastAsia="PMingLiU" w:hAnsi="Calibri" w:cs="Calibri"/>
                  <w:color w:val="000000"/>
                  <w:sz w:val="22"/>
                  <w:szCs w:val="22"/>
                  <w:lang w:val="en-PH" w:eastAsia="en-US"/>
                </w:rPr>
                <w:t>2.352</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18" w:author="Diana Machado" w:date="2019-04-05T19:14:00Z"/>
                <w:rFonts w:ascii="Calibri" w:eastAsia="PMingLiU" w:hAnsi="Calibri" w:cs="Calibri"/>
                <w:color w:val="000000"/>
                <w:sz w:val="22"/>
                <w:szCs w:val="22"/>
                <w:lang w:val="en-PH" w:eastAsia="en-US"/>
              </w:rPr>
            </w:pPr>
            <w:ins w:id="74419"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20" w:author="Diana Machado" w:date="2019-04-05T19:14:00Z"/>
                <w:rFonts w:ascii="Calibri" w:eastAsia="PMingLiU" w:hAnsi="Calibri" w:cs="Calibri"/>
                <w:color w:val="000000"/>
                <w:sz w:val="22"/>
                <w:szCs w:val="22"/>
                <w:lang w:val="en-PH" w:eastAsia="en-US"/>
              </w:rPr>
            </w:pPr>
            <w:ins w:id="74421" w:author="Diana Machado" w:date="2019-04-05T19:14:00Z">
              <w:r w:rsidRPr="009B5DB8">
                <w:rPr>
                  <w:rFonts w:ascii="Calibri" w:eastAsia="PMingLiU" w:hAnsi="Calibri" w:cs="Calibri"/>
                  <w:color w:val="000000"/>
                  <w:sz w:val="22"/>
                  <w:szCs w:val="22"/>
                  <w:lang w:val="en-PH" w:eastAsia="en-US"/>
                </w:rPr>
                <w:t>0.47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22" w:author="Diana Machado" w:date="2019-04-05T19:14:00Z"/>
                <w:rFonts w:ascii="Calibri" w:eastAsia="PMingLiU" w:hAnsi="Calibri" w:cs="Calibri"/>
                <w:color w:val="000000"/>
                <w:sz w:val="22"/>
                <w:szCs w:val="22"/>
                <w:lang w:val="en-PH" w:eastAsia="en-US"/>
              </w:rPr>
            </w:pPr>
            <w:ins w:id="74423" w:author="Diana Machado" w:date="2019-04-05T19:14:00Z">
              <w:r w:rsidRPr="009B5DB8">
                <w:rPr>
                  <w:rFonts w:ascii="Calibri" w:eastAsia="PMingLiU" w:hAnsi="Calibri" w:cs="Calibri"/>
                  <w:color w:val="000000"/>
                  <w:sz w:val="22"/>
                  <w:szCs w:val="22"/>
                  <w:lang w:val="en-PH" w:eastAsia="en-US"/>
                </w:rPr>
                <w:t>0.261</w:t>
              </w:r>
            </w:ins>
          </w:p>
        </w:tc>
      </w:tr>
      <w:tr w:rsidR="0009448B" w:rsidRPr="009B5DB8" w:rsidTr="003C3A8C">
        <w:trPr>
          <w:trHeight w:val="286"/>
          <w:ins w:id="74424"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425"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26" w:author="Diana Machado" w:date="2019-04-05T19:14:00Z"/>
                <w:rFonts w:ascii="Calibri" w:eastAsia="PMingLiU" w:hAnsi="Calibri" w:cs="Calibri"/>
                <w:color w:val="000000"/>
                <w:sz w:val="22"/>
                <w:szCs w:val="22"/>
                <w:lang w:val="en-PH" w:eastAsia="en-US"/>
              </w:rPr>
            </w:pPr>
            <w:ins w:id="74427" w:author="Diana Machado" w:date="2019-04-05T19:14:00Z">
              <w:r w:rsidRPr="009B5DB8">
                <w:rPr>
                  <w:rFonts w:ascii="Calibri" w:eastAsia="PMingLiU" w:hAnsi="Calibri" w:cs="Calibri"/>
                  <w:color w:val="000000"/>
                  <w:sz w:val="22"/>
                  <w:szCs w:val="22"/>
                  <w:lang w:val="en-PH" w:eastAsia="en-US"/>
                </w:rPr>
                <w:t>21</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28" w:author="Diana Machado" w:date="2019-04-05T19:14:00Z"/>
                <w:rFonts w:ascii="Calibri" w:eastAsia="PMingLiU" w:hAnsi="Calibri" w:cs="Calibri"/>
                <w:color w:val="000000"/>
                <w:sz w:val="22"/>
                <w:szCs w:val="22"/>
                <w:lang w:val="en-PH" w:eastAsia="en-US"/>
              </w:rPr>
            </w:pPr>
            <w:ins w:id="74429" w:author="Diana Machado" w:date="2019-04-05T19:14:00Z">
              <w:r w:rsidRPr="009B5DB8">
                <w:rPr>
                  <w:rFonts w:ascii="Calibri" w:eastAsia="PMingLiU" w:hAnsi="Calibri" w:cs="Calibri"/>
                  <w:color w:val="000000"/>
                  <w:sz w:val="22"/>
                  <w:szCs w:val="22"/>
                  <w:lang w:val="en-PH" w:eastAsia="en-US"/>
                </w:rPr>
                <w:t>LEO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30" w:author="Diana Machado" w:date="2019-04-05T19:14:00Z"/>
                <w:rFonts w:ascii="Calibri" w:eastAsia="PMingLiU" w:hAnsi="Calibri" w:cs="Calibri"/>
                <w:color w:val="000000"/>
                <w:sz w:val="22"/>
                <w:szCs w:val="22"/>
                <w:lang w:val="en-PH" w:eastAsia="en-US"/>
              </w:rPr>
            </w:pPr>
            <w:ins w:id="74431" w:author="Diana Machado" w:date="2019-04-05T19:14:00Z">
              <w:r w:rsidRPr="009B5DB8">
                <w:rPr>
                  <w:rFonts w:ascii="Calibri" w:eastAsia="PMingLiU" w:hAnsi="Calibri" w:cs="Calibri"/>
                  <w:color w:val="000000"/>
                  <w:sz w:val="22"/>
                  <w:szCs w:val="22"/>
                  <w:lang w:val="en-PH" w:eastAsia="en-US"/>
                </w:rPr>
                <w:t>1.33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32" w:author="Diana Machado" w:date="2019-04-05T19:14:00Z"/>
                <w:rFonts w:ascii="Calibri" w:eastAsia="PMingLiU" w:hAnsi="Calibri" w:cs="Calibri"/>
                <w:color w:val="000000"/>
                <w:sz w:val="22"/>
                <w:szCs w:val="22"/>
                <w:lang w:val="en-PH" w:eastAsia="en-US"/>
              </w:rPr>
            </w:pPr>
            <w:ins w:id="74433" w:author="Diana Machado" w:date="2019-04-05T19:14:00Z">
              <w:r w:rsidRPr="009B5DB8">
                <w:rPr>
                  <w:rFonts w:ascii="Calibri" w:eastAsia="PMingLiU" w:hAnsi="Calibri" w:cs="Calibri"/>
                  <w:color w:val="000000"/>
                  <w:sz w:val="22"/>
                  <w:szCs w:val="22"/>
                  <w:lang w:val="en-PH" w:eastAsia="en-US"/>
                </w:rPr>
                <w:t>0.950</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34" w:author="Diana Machado" w:date="2019-04-05T19:14:00Z"/>
                <w:rFonts w:ascii="Calibri" w:eastAsia="PMingLiU" w:hAnsi="Calibri" w:cs="Calibri"/>
                <w:color w:val="000000"/>
                <w:sz w:val="22"/>
                <w:szCs w:val="22"/>
                <w:lang w:val="en-PH" w:eastAsia="en-US"/>
              </w:rPr>
            </w:pPr>
            <w:ins w:id="74435" w:author="Diana Machado" w:date="2019-04-05T19:14:00Z">
              <w:r w:rsidRPr="009B5DB8">
                <w:rPr>
                  <w:rFonts w:ascii="Calibri" w:eastAsia="PMingLiU" w:hAnsi="Calibri" w:cs="Calibri"/>
                  <w:color w:val="000000"/>
                  <w:sz w:val="22"/>
                  <w:szCs w:val="22"/>
                  <w:lang w:val="en-PH" w:eastAsia="en-US"/>
                </w:rPr>
                <w:t>0.864</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36" w:author="Diana Machado" w:date="2019-04-05T19:14:00Z"/>
                <w:rFonts w:ascii="Calibri" w:eastAsia="PMingLiU" w:hAnsi="Calibri" w:cs="Calibri"/>
                <w:color w:val="000000"/>
                <w:sz w:val="22"/>
                <w:szCs w:val="22"/>
                <w:lang w:val="en-PH" w:eastAsia="en-US"/>
              </w:rPr>
            </w:pPr>
            <w:ins w:id="74437"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38" w:author="Diana Machado" w:date="2019-04-05T19:14:00Z"/>
                <w:rFonts w:ascii="Calibri" w:eastAsia="PMingLiU" w:hAnsi="Calibri" w:cs="Calibri"/>
                <w:color w:val="000000"/>
                <w:sz w:val="22"/>
                <w:szCs w:val="22"/>
                <w:lang w:val="en-PH" w:eastAsia="en-US"/>
              </w:rPr>
            </w:pPr>
            <w:ins w:id="74439" w:author="Diana Machado" w:date="2019-04-05T19:14:00Z">
              <w:r w:rsidRPr="009B5DB8">
                <w:rPr>
                  <w:rFonts w:ascii="Calibri" w:eastAsia="PMingLiU" w:hAnsi="Calibri" w:cs="Calibri"/>
                  <w:color w:val="000000"/>
                  <w:sz w:val="22"/>
                  <w:szCs w:val="22"/>
                  <w:lang w:val="en-PH" w:eastAsia="en-US"/>
                </w:rPr>
                <w:t>0.71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40" w:author="Diana Machado" w:date="2019-04-05T19:14:00Z"/>
                <w:rFonts w:ascii="Calibri" w:eastAsia="PMingLiU" w:hAnsi="Calibri" w:cs="Calibri"/>
                <w:color w:val="000000"/>
                <w:sz w:val="22"/>
                <w:szCs w:val="22"/>
                <w:lang w:val="en-PH" w:eastAsia="en-US"/>
              </w:rPr>
            </w:pPr>
            <w:ins w:id="74441" w:author="Diana Machado" w:date="2019-04-05T19:14:00Z">
              <w:r w:rsidRPr="009B5DB8">
                <w:rPr>
                  <w:rFonts w:ascii="Calibri" w:eastAsia="PMingLiU" w:hAnsi="Calibri" w:cs="Calibri"/>
                  <w:color w:val="000000"/>
                  <w:sz w:val="22"/>
                  <w:szCs w:val="22"/>
                  <w:lang w:val="en-PH" w:eastAsia="en-US"/>
                </w:rPr>
                <w:t>0.647</w:t>
              </w:r>
            </w:ins>
          </w:p>
        </w:tc>
      </w:tr>
      <w:tr w:rsidR="0009448B" w:rsidRPr="009B5DB8" w:rsidTr="003C3A8C">
        <w:trPr>
          <w:trHeight w:val="286"/>
          <w:ins w:id="74442"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443"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44" w:author="Diana Machado" w:date="2019-04-05T19:14:00Z"/>
                <w:rFonts w:ascii="Calibri" w:eastAsia="PMingLiU" w:hAnsi="Calibri" w:cs="Calibri"/>
                <w:color w:val="000000"/>
                <w:sz w:val="22"/>
                <w:szCs w:val="22"/>
                <w:lang w:val="en-PH" w:eastAsia="en-US"/>
              </w:rPr>
            </w:pPr>
            <w:ins w:id="74445" w:author="Diana Machado" w:date="2019-04-05T19:14:00Z">
              <w:r w:rsidRPr="009B5DB8">
                <w:rPr>
                  <w:rFonts w:ascii="Calibri" w:eastAsia="PMingLiU" w:hAnsi="Calibri" w:cs="Calibri"/>
                  <w:color w:val="000000"/>
                  <w:sz w:val="22"/>
                  <w:szCs w:val="22"/>
                  <w:lang w:val="en-PH" w:eastAsia="en-US"/>
                </w:rPr>
                <w:t>22</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46" w:author="Diana Machado" w:date="2019-04-05T19:14:00Z"/>
                <w:rFonts w:ascii="Calibri" w:eastAsia="PMingLiU" w:hAnsi="Calibri" w:cs="Calibri"/>
                <w:color w:val="000000"/>
                <w:sz w:val="22"/>
                <w:szCs w:val="22"/>
                <w:lang w:val="en-PH" w:eastAsia="en-US"/>
              </w:rPr>
            </w:pPr>
            <w:ins w:id="74447" w:author="Diana Machado" w:date="2019-04-05T19:14:00Z">
              <w:r w:rsidRPr="009B5DB8">
                <w:rPr>
                  <w:rFonts w:ascii="Calibri" w:eastAsia="PMingLiU" w:hAnsi="Calibri" w:cs="Calibri"/>
                  <w:color w:val="000000"/>
                  <w:sz w:val="22"/>
                  <w:szCs w:val="22"/>
                  <w:lang w:val="en-PH" w:eastAsia="en-US"/>
                </w:rPr>
                <w:t>MARIO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48" w:author="Diana Machado" w:date="2019-04-05T19:14:00Z"/>
                <w:rFonts w:ascii="Calibri" w:eastAsia="PMingLiU" w:hAnsi="Calibri" w:cs="Calibri"/>
                <w:color w:val="000000"/>
                <w:sz w:val="22"/>
                <w:szCs w:val="22"/>
                <w:lang w:val="en-PH" w:eastAsia="en-US"/>
              </w:rPr>
            </w:pPr>
            <w:ins w:id="74449" w:author="Diana Machado" w:date="2019-04-05T19:14:00Z">
              <w:r w:rsidRPr="009B5DB8">
                <w:rPr>
                  <w:rFonts w:ascii="Calibri" w:eastAsia="PMingLiU" w:hAnsi="Calibri" w:cs="Calibri"/>
                  <w:color w:val="000000"/>
                  <w:sz w:val="22"/>
                  <w:szCs w:val="22"/>
                  <w:lang w:val="en-PH" w:eastAsia="en-US"/>
                </w:rPr>
                <w:t>3.798</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50" w:author="Diana Machado" w:date="2019-04-05T19:14:00Z"/>
                <w:rFonts w:ascii="Calibri" w:eastAsia="PMingLiU" w:hAnsi="Calibri" w:cs="Calibri"/>
                <w:color w:val="000000"/>
                <w:sz w:val="22"/>
                <w:szCs w:val="22"/>
                <w:lang w:val="en-PH" w:eastAsia="en-US"/>
              </w:rPr>
            </w:pPr>
            <w:ins w:id="74451" w:author="Diana Machado" w:date="2019-04-05T19:14:00Z">
              <w:r w:rsidRPr="009B5DB8">
                <w:rPr>
                  <w:rFonts w:ascii="Calibri" w:eastAsia="PMingLiU" w:hAnsi="Calibri" w:cs="Calibri"/>
                  <w:color w:val="000000"/>
                  <w:sz w:val="22"/>
                  <w:szCs w:val="22"/>
                  <w:lang w:val="en-PH" w:eastAsia="en-US"/>
                </w:rPr>
                <w:t>2.012</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52" w:author="Diana Machado" w:date="2019-04-05T19:14:00Z"/>
                <w:rFonts w:ascii="Calibri" w:eastAsia="PMingLiU" w:hAnsi="Calibri" w:cs="Calibri"/>
                <w:color w:val="000000"/>
                <w:sz w:val="22"/>
                <w:szCs w:val="22"/>
                <w:lang w:val="en-PH" w:eastAsia="en-US"/>
              </w:rPr>
            </w:pPr>
            <w:ins w:id="74453" w:author="Diana Machado" w:date="2019-04-05T19:14:00Z">
              <w:r w:rsidRPr="009B5DB8">
                <w:rPr>
                  <w:rFonts w:ascii="Calibri" w:eastAsia="PMingLiU" w:hAnsi="Calibri" w:cs="Calibri"/>
                  <w:color w:val="000000"/>
                  <w:sz w:val="22"/>
                  <w:szCs w:val="22"/>
                  <w:lang w:val="en-PH" w:eastAsia="en-US"/>
                </w:rPr>
                <w:t>1.19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54" w:author="Diana Machado" w:date="2019-04-05T19:14:00Z"/>
                <w:rFonts w:ascii="Calibri" w:eastAsia="PMingLiU" w:hAnsi="Calibri" w:cs="Calibri"/>
                <w:color w:val="000000"/>
                <w:sz w:val="22"/>
                <w:szCs w:val="22"/>
                <w:lang w:val="en-PH" w:eastAsia="en-US"/>
              </w:rPr>
            </w:pPr>
            <w:ins w:id="74455"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56" w:author="Diana Machado" w:date="2019-04-05T19:14:00Z"/>
                <w:rFonts w:ascii="Calibri" w:eastAsia="PMingLiU" w:hAnsi="Calibri" w:cs="Calibri"/>
                <w:color w:val="000000"/>
                <w:sz w:val="22"/>
                <w:szCs w:val="22"/>
                <w:lang w:val="en-PH" w:eastAsia="en-US"/>
              </w:rPr>
            </w:pPr>
            <w:ins w:id="74457" w:author="Diana Machado" w:date="2019-04-05T19:14:00Z">
              <w:r w:rsidRPr="009B5DB8">
                <w:rPr>
                  <w:rFonts w:ascii="Calibri" w:eastAsia="PMingLiU" w:hAnsi="Calibri" w:cs="Calibri"/>
                  <w:color w:val="000000"/>
                  <w:sz w:val="22"/>
                  <w:szCs w:val="22"/>
                  <w:lang w:val="en-PH" w:eastAsia="en-US"/>
                </w:rPr>
                <w:t>0.530</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58" w:author="Diana Machado" w:date="2019-04-05T19:14:00Z"/>
                <w:rFonts w:ascii="Calibri" w:eastAsia="PMingLiU" w:hAnsi="Calibri" w:cs="Calibri"/>
                <w:color w:val="000000"/>
                <w:sz w:val="22"/>
                <w:szCs w:val="22"/>
                <w:lang w:val="en-PH" w:eastAsia="en-US"/>
              </w:rPr>
            </w:pPr>
            <w:ins w:id="74459" w:author="Diana Machado" w:date="2019-04-05T19:14:00Z">
              <w:r w:rsidRPr="009B5DB8">
                <w:rPr>
                  <w:rFonts w:ascii="Calibri" w:eastAsia="PMingLiU" w:hAnsi="Calibri" w:cs="Calibri"/>
                  <w:color w:val="000000"/>
                  <w:sz w:val="22"/>
                  <w:szCs w:val="22"/>
                  <w:lang w:val="en-PH" w:eastAsia="en-US"/>
                </w:rPr>
                <w:t>0.314</w:t>
              </w:r>
            </w:ins>
          </w:p>
        </w:tc>
      </w:tr>
      <w:tr w:rsidR="0009448B" w:rsidRPr="009B5DB8" w:rsidTr="003C3A8C">
        <w:trPr>
          <w:trHeight w:val="298"/>
          <w:ins w:id="74460"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461"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62" w:author="Diana Machado" w:date="2019-04-05T19:14:00Z"/>
                <w:rFonts w:ascii="Calibri" w:eastAsia="PMingLiU" w:hAnsi="Calibri" w:cs="Calibri"/>
                <w:color w:val="000000"/>
                <w:sz w:val="22"/>
                <w:szCs w:val="22"/>
                <w:lang w:val="en-PH" w:eastAsia="en-US"/>
              </w:rPr>
            </w:pPr>
            <w:ins w:id="74463" w:author="Diana Machado" w:date="2019-04-05T19:14:00Z">
              <w:r w:rsidRPr="009B5DB8">
                <w:rPr>
                  <w:rFonts w:ascii="Calibri" w:eastAsia="PMingLiU" w:hAnsi="Calibri" w:cs="Calibri"/>
                  <w:color w:val="000000"/>
                  <w:sz w:val="22"/>
                  <w:szCs w:val="22"/>
                  <w:lang w:val="en-PH" w:eastAsia="en-US"/>
                </w:rPr>
                <w:t>23</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64" w:author="Diana Machado" w:date="2019-04-05T19:14:00Z"/>
                <w:rFonts w:ascii="Calibri" w:eastAsia="PMingLiU" w:hAnsi="Calibri" w:cs="Calibri"/>
                <w:color w:val="000000"/>
                <w:sz w:val="22"/>
                <w:szCs w:val="22"/>
                <w:lang w:val="en-PH" w:eastAsia="en-US"/>
              </w:rPr>
            </w:pPr>
            <w:ins w:id="74465" w:author="Diana Machado" w:date="2019-04-05T19:14:00Z">
              <w:r w:rsidRPr="009B5DB8">
                <w:rPr>
                  <w:rFonts w:ascii="Calibri" w:eastAsia="PMingLiU" w:hAnsi="Calibri" w:cs="Calibri"/>
                  <w:color w:val="000000"/>
                  <w:sz w:val="22"/>
                  <w:szCs w:val="22"/>
                  <w:lang w:val="en-PH" w:eastAsia="en-US"/>
                </w:rPr>
                <w:t>MARTI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66" w:author="Diana Machado" w:date="2019-04-05T19:14:00Z"/>
                <w:rFonts w:ascii="Calibri" w:eastAsia="PMingLiU" w:hAnsi="Calibri" w:cs="Calibri"/>
                <w:color w:val="000000"/>
                <w:sz w:val="22"/>
                <w:szCs w:val="22"/>
                <w:lang w:val="en-PH" w:eastAsia="en-US"/>
              </w:rPr>
            </w:pPr>
            <w:ins w:id="74467" w:author="Diana Machado" w:date="2019-04-05T19:14:00Z">
              <w:r w:rsidRPr="009B5DB8">
                <w:rPr>
                  <w:rFonts w:ascii="Calibri" w:eastAsia="PMingLiU" w:hAnsi="Calibri" w:cs="Calibri"/>
                  <w:color w:val="000000"/>
                  <w:sz w:val="22"/>
                  <w:szCs w:val="22"/>
                  <w:lang w:val="en-PH" w:eastAsia="en-US"/>
                </w:rPr>
                <w:t>8.02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68" w:author="Diana Machado" w:date="2019-04-05T19:14:00Z"/>
                <w:rFonts w:ascii="Calibri" w:eastAsia="PMingLiU" w:hAnsi="Calibri" w:cs="Calibri"/>
                <w:color w:val="000000"/>
                <w:sz w:val="22"/>
                <w:szCs w:val="22"/>
                <w:lang w:val="en-PH" w:eastAsia="en-US"/>
              </w:rPr>
            </w:pPr>
            <w:ins w:id="74469" w:author="Diana Machado" w:date="2019-04-05T19:14:00Z">
              <w:r w:rsidRPr="009B5DB8">
                <w:rPr>
                  <w:rFonts w:ascii="Calibri" w:eastAsia="PMingLiU" w:hAnsi="Calibri" w:cs="Calibri"/>
                  <w:color w:val="000000"/>
                  <w:sz w:val="22"/>
                  <w:szCs w:val="22"/>
                  <w:lang w:val="en-PH" w:eastAsia="en-US"/>
                </w:rPr>
                <w:t>3.787</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70" w:author="Diana Machado" w:date="2019-04-05T19:14:00Z"/>
                <w:rFonts w:ascii="Calibri" w:eastAsia="PMingLiU" w:hAnsi="Calibri" w:cs="Calibri"/>
                <w:color w:val="000000"/>
                <w:sz w:val="22"/>
                <w:szCs w:val="22"/>
                <w:lang w:val="en-PH" w:eastAsia="en-US"/>
              </w:rPr>
            </w:pPr>
            <w:ins w:id="74471" w:author="Diana Machado" w:date="2019-04-05T19:14:00Z">
              <w:r w:rsidRPr="009B5DB8">
                <w:rPr>
                  <w:rFonts w:ascii="Calibri" w:eastAsia="PMingLiU" w:hAnsi="Calibri" w:cs="Calibri"/>
                  <w:color w:val="000000"/>
                  <w:sz w:val="22"/>
                  <w:szCs w:val="22"/>
                  <w:lang w:val="en-PH" w:eastAsia="en-US"/>
                </w:rPr>
                <w:t>2.133</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72" w:author="Diana Machado" w:date="2019-04-05T19:14:00Z"/>
                <w:rFonts w:ascii="Calibri" w:eastAsia="PMingLiU" w:hAnsi="Calibri" w:cs="Calibri"/>
                <w:color w:val="000000"/>
                <w:sz w:val="22"/>
                <w:szCs w:val="22"/>
                <w:lang w:val="en-PH" w:eastAsia="en-US"/>
              </w:rPr>
            </w:pPr>
            <w:ins w:id="7447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74" w:author="Diana Machado" w:date="2019-04-05T19:14:00Z"/>
                <w:rFonts w:ascii="Calibri" w:eastAsia="PMingLiU" w:hAnsi="Calibri" w:cs="Calibri"/>
                <w:color w:val="000000"/>
                <w:sz w:val="22"/>
                <w:szCs w:val="22"/>
                <w:lang w:val="en-PH" w:eastAsia="en-US"/>
              </w:rPr>
            </w:pPr>
            <w:ins w:id="74475" w:author="Diana Machado" w:date="2019-04-05T19:14:00Z">
              <w:r w:rsidRPr="009B5DB8">
                <w:rPr>
                  <w:rFonts w:ascii="Calibri" w:eastAsia="PMingLiU" w:hAnsi="Calibri" w:cs="Calibri"/>
                  <w:color w:val="000000"/>
                  <w:sz w:val="22"/>
                  <w:szCs w:val="22"/>
                  <w:lang w:val="en-PH" w:eastAsia="en-US"/>
                </w:rPr>
                <w:t>0.472</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76" w:author="Diana Machado" w:date="2019-04-05T19:14:00Z"/>
                <w:rFonts w:ascii="Calibri" w:eastAsia="PMingLiU" w:hAnsi="Calibri" w:cs="Calibri"/>
                <w:color w:val="000000"/>
                <w:sz w:val="22"/>
                <w:szCs w:val="22"/>
                <w:lang w:val="en-PH" w:eastAsia="en-US"/>
              </w:rPr>
            </w:pPr>
            <w:ins w:id="74477" w:author="Diana Machado" w:date="2019-04-05T19:14:00Z">
              <w:r w:rsidRPr="009B5DB8">
                <w:rPr>
                  <w:rFonts w:ascii="Calibri" w:eastAsia="PMingLiU" w:hAnsi="Calibri" w:cs="Calibri"/>
                  <w:color w:val="000000"/>
                  <w:sz w:val="22"/>
                  <w:szCs w:val="22"/>
                  <w:lang w:val="en-PH" w:eastAsia="en-US"/>
                </w:rPr>
                <w:t>0.266</w:t>
              </w:r>
            </w:ins>
          </w:p>
        </w:tc>
      </w:tr>
      <w:tr w:rsidR="0009448B" w:rsidRPr="009B5DB8" w:rsidTr="003C3A8C">
        <w:trPr>
          <w:trHeight w:val="286"/>
          <w:ins w:id="7447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479"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80" w:author="Diana Machado" w:date="2019-04-05T19:14:00Z"/>
                <w:rFonts w:ascii="Calibri" w:eastAsia="PMingLiU" w:hAnsi="Calibri" w:cs="Calibri"/>
                <w:color w:val="000000"/>
                <w:sz w:val="22"/>
                <w:szCs w:val="22"/>
                <w:lang w:val="en-PH" w:eastAsia="en-US"/>
              </w:rPr>
            </w:pPr>
            <w:ins w:id="74481" w:author="Diana Machado" w:date="2019-04-05T19:14:00Z">
              <w:r w:rsidRPr="009B5DB8">
                <w:rPr>
                  <w:rFonts w:ascii="Calibri" w:eastAsia="PMingLiU" w:hAnsi="Calibri" w:cs="Calibri"/>
                  <w:color w:val="000000"/>
                  <w:sz w:val="22"/>
                  <w:szCs w:val="22"/>
                  <w:lang w:val="en-PH" w:eastAsia="en-US"/>
                </w:rPr>
                <w:t>24</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82" w:author="Diana Machado" w:date="2019-04-05T19:14:00Z"/>
                <w:rFonts w:ascii="Calibri" w:eastAsia="PMingLiU" w:hAnsi="Calibri" w:cs="Calibri"/>
                <w:color w:val="000000"/>
                <w:sz w:val="22"/>
                <w:szCs w:val="22"/>
                <w:lang w:val="en-PH" w:eastAsia="en-US"/>
              </w:rPr>
            </w:pPr>
            <w:ins w:id="74483" w:author="Diana Machado" w:date="2019-04-05T19:14:00Z">
              <w:r w:rsidRPr="009B5DB8">
                <w:rPr>
                  <w:rFonts w:ascii="Calibri" w:eastAsia="PMingLiU" w:hAnsi="Calibri" w:cs="Calibri"/>
                  <w:color w:val="000000"/>
                  <w:sz w:val="22"/>
                  <w:szCs w:val="22"/>
                  <w:lang w:val="en-PH" w:eastAsia="en-US"/>
                </w:rPr>
                <w:t>MARTI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84" w:author="Diana Machado" w:date="2019-04-05T19:14:00Z"/>
                <w:rFonts w:ascii="Calibri" w:eastAsia="PMingLiU" w:hAnsi="Calibri" w:cs="Calibri"/>
                <w:color w:val="000000"/>
                <w:sz w:val="22"/>
                <w:szCs w:val="22"/>
                <w:lang w:val="en-PH" w:eastAsia="en-US"/>
              </w:rPr>
            </w:pPr>
            <w:ins w:id="74485" w:author="Diana Machado" w:date="2019-04-05T19:14:00Z">
              <w:r w:rsidRPr="009B5DB8">
                <w:rPr>
                  <w:rFonts w:ascii="Calibri" w:eastAsia="PMingLiU" w:hAnsi="Calibri" w:cs="Calibri"/>
                  <w:color w:val="000000"/>
                  <w:sz w:val="22"/>
                  <w:szCs w:val="22"/>
                  <w:lang w:val="en-PH" w:eastAsia="en-US"/>
                </w:rPr>
                <w:t>17.69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86" w:author="Diana Machado" w:date="2019-04-05T19:14:00Z"/>
                <w:rFonts w:ascii="Calibri" w:eastAsia="PMingLiU" w:hAnsi="Calibri" w:cs="Calibri"/>
                <w:color w:val="000000"/>
                <w:sz w:val="22"/>
                <w:szCs w:val="22"/>
                <w:lang w:val="en-PH" w:eastAsia="en-US"/>
              </w:rPr>
            </w:pPr>
            <w:ins w:id="74487" w:author="Diana Machado" w:date="2019-04-05T19:14:00Z">
              <w:r w:rsidRPr="009B5DB8">
                <w:rPr>
                  <w:rFonts w:ascii="Calibri" w:eastAsia="PMingLiU" w:hAnsi="Calibri" w:cs="Calibri"/>
                  <w:color w:val="000000"/>
                  <w:sz w:val="22"/>
                  <w:szCs w:val="22"/>
                  <w:lang w:val="en-PH" w:eastAsia="en-US"/>
                </w:rPr>
                <w:t>8.195</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88" w:author="Diana Machado" w:date="2019-04-05T19:14:00Z"/>
                <w:rFonts w:ascii="Calibri" w:eastAsia="PMingLiU" w:hAnsi="Calibri" w:cs="Calibri"/>
                <w:color w:val="000000"/>
                <w:sz w:val="22"/>
                <w:szCs w:val="22"/>
                <w:lang w:val="en-PH" w:eastAsia="en-US"/>
              </w:rPr>
            </w:pPr>
            <w:ins w:id="74489" w:author="Diana Machado" w:date="2019-04-05T19:14:00Z">
              <w:r w:rsidRPr="009B5DB8">
                <w:rPr>
                  <w:rFonts w:ascii="Calibri" w:eastAsia="PMingLiU" w:hAnsi="Calibri" w:cs="Calibri"/>
                  <w:color w:val="000000"/>
                  <w:sz w:val="22"/>
                  <w:szCs w:val="22"/>
                  <w:lang w:val="en-PH" w:eastAsia="en-US"/>
                </w:rPr>
                <w:t>3.61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90" w:author="Diana Machado" w:date="2019-04-05T19:14:00Z"/>
                <w:rFonts w:ascii="Calibri" w:eastAsia="PMingLiU" w:hAnsi="Calibri" w:cs="Calibri"/>
                <w:color w:val="000000"/>
                <w:sz w:val="22"/>
                <w:szCs w:val="22"/>
                <w:lang w:val="en-PH" w:eastAsia="en-US"/>
              </w:rPr>
            </w:pPr>
            <w:ins w:id="74491"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492" w:author="Diana Machado" w:date="2019-04-05T19:14:00Z"/>
                <w:rFonts w:ascii="Calibri" w:eastAsia="PMingLiU" w:hAnsi="Calibri" w:cs="Calibri"/>
                <w:color w:val="000000"/>
                <w:sz w:val="22"/>
                <w:szCs w:val="22"/>
                <w:lang w:val="en-PH" w:eastAsia="en-US"/>
              </w:rPr>
            </w:pPr>
            <w:ins w:id="74493" w:author="Diana Machado" w:date="2019-04-05T19:14:00Z">
              <w:r w:rsidRPr="009B5DB8">
                <w:rPr>
                  <w:rFonts w:ascii="Calibri" w:eastAsia="PMingLiU" w:hAnsi="Calibri" w:cs="Calibri"/>
                  <w:color w:val="000000"/>
                  <w:sz w:val="22"/>
                  <w:szCs w:val="22"/>
                  <w:lang w:val="en-PH" w:eastAsia="en-US"/>
                </w:rPr>
                <w:t>0.463</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94" w:author="Diana Machado" w:date="2019-04-05T19:14:00Z"/>
                <w:rFonts w:ascii="Calibri" w:eastAsia="PMingLiU" w:hAnsi="Calibri" w:cs="Calibri"/>
                <w:color w:val="000000"/>
                <w:sz w:val="22"/>
                <w:szCs w:val="22"/>
                <w:lang w:val="en-PH" w:eastAsia="en-US"/>
              </w:rPr>
            </w:pPr>
            <w:ins w:id="74495" w:author="Diana Machado" w:date="2019-04-05T19:14:00Z">
              <w:r w:rsidRPr="009B5DB8">
                <w:rPr>
                  <w:rFonts w:ascii="Calibri" w:eastAsia="PMingLiU" w:hAnsi="Calibri" w:cs="Calibri"/>
                  <w:color w:val="000000"/>
                  <w:sz w:val="22"/>
                  <w:szCs w:val="22"/>
                  <w:lang w:val="en-PH" w:eastAsia="en-US"/>
                </w:rPr>
                <w:t>0.205</w:t>
              </w:r>
            </w:ins>
          </w:p>
        </w:tc>
      </w:tr>
      <w:tr w:rsidR="0009448B" w:rsidRPr="009B5DB8" w:rsidTr="003C3A8C">
        <w:trPr>
          <w:trHeight w:val="286"/>
          <w:ins w:id="74496"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497"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498" w:author="Diana Machado" w:date="2019-04-05T19:14:00Z"/>
                <w:rFonts w:ascii="Calibri" w:eastAsia="PMingLiU" w:hAnsi="Calibri" w:cs="Calibri"/>
                <w:color w:val="000000"/>
                <w:sz w:val="22"/>
                <w:szCs w:val="22"/>
                <w:lang w:val="en-PH" w:eastAsia="en-US"/>
              </w:rPr>
            </w:pPr>
            <w:ins w:id="74499" w:author="Diana Machado" w:date="2019-04-05T19:14:00Z">
              <w:r w:rsidRPr="009B5DB8">
                <w:rPr>
                  <w:rFonts w:ascii="Calibri" w:eastAsia="PMingLiU" w:hAnsi="Calibri" w:cs="Calibri"/>
                  <w:color w:val="000000"/>
                  <w:sz w:val="22"/>
                  <w:szCs w:val="22"/>
                  <w:lang w:val="en-PH" w:eastAsia="en-US"/>
                </w:rPr>
                <w:t>25</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00" w:author="Diana Machado" w:date="2019-04-05T19:14:00Z"/>
                <w:rFonts w:ascii="Calibri" w:eastAsia="PMingLiU" w:hAnsi="Calibri" w:cs="Calibri"/>
                <w:color w:val="000000"/>
                <w:sz w:val="22"/>
                <w:szCs w:val="22"/>
                <w:lang w:val="en-PH" w:eastAsia="en-US"/>
              </w:rPr>
            </w:pPr>
            <w:ins w:id="74501" w:author="Diana Machado" w:date="2019-04-05T19:14:00Z">
              <w:r w:rsidRPr="009B5DB8">
                <w:rPr>
                  <w:rFonts w:ascii="Calibri" w:eastAsia="PMingLiU" w:hAnsi="Calibri" w:cs="Calibri"/>
                  <w:color w:val="000000"/>
                  <w:sz w:val="22"/>
                  <w:szCs w:val="22"/>
                  <w:lang w:val="en-PH" w:eastAsia="en-US"/>
                </w:rPr>
                <w:t>MIAMI-DAD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02" w:author="Diana Machado" w:date="2019-04-05T19:14:00Z"/>
                <w:rFonts w:ascii="Calibri" w:eastAsia="PMingLiU" w:hAnsi="Calibri" w:cs="Calibri"/>
                <w:color w:val="000000"/>
                <w:sz w:val="22"/>
                <w:szCs w:val="22"/>
                <w:lang w:val="en-PH" w:eastAsia="en-US"/>
              </w:rPr>
            </w:pPr>
            <w:ins w:id="74503" w:author="Diana Machado" w:date="2019-04-05T19:14:00Z">
              <w:r w:rsidRPr="009B5DB8">
                <w:rPr>
                  <w:rFonts w:ascii="Calibri" w:eastAsia="PMingLiU" w:hAnsi="Calibri" w:cs="Calibri"/>
                  <w:color w:val="000000"/>
                  <w:sz w:val="22"/>
                  <w:szCs w:val="22"/>
                  <w:lang w:val="en-PH" w:eastAsia="en-US"/>
                </w:rPr>
                <w:t>9.52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04" w:author="Diana Machado" w:date="2019-04-05T19:14:00Z"/>
                <w:rFonts w:ascii="Calibri" w:eastAsia="PMingLiU" w:hAnsi="Calibri" w:cs="Calibri"/>
                <w:color w:val="000000"/>
                <w:sz w:val="22"/>
                <w:szCs w:val="22"/>
                <w:lang w:val="en-PH" w:eastAsia="en-US"/>
              </w:rPr>
            </w:pPr>
            <w:ins w:id="74505" w:author="Diana Machado" w:date="2019-04-05T19:14:00Z">
              <w:r w:rsidRPr="009B5DB8">
                <w:rPr>
                  <w:rFonts w:ascii="Calibri" w:eastAsia="PMingLiU" w:hAnsi="Calibri" w:cs="Calibri"/>
                  <w:color w:val="000000"/>
                  <w:sz w:val="22"/>
                  <w:szCs w:val="22"/>
                  <w:lang w:val="en-PH" w:eastAsia="en-US"/>
                </w:rPr>
                <w:t>2.309</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06" w:author="Diana Machado" w:date="2019-04-05T19:14:00Z"/>
                <w:rFonts w:ascii="Calibri" w:eastAsia="PMingLiU" w:hAnsi="Calibri" w:cs="Calibri"/>
                <w:color w:val="000000"/>
                <w:sz w:val="22"/>
                <w:szCs w:val="22"/>
                <w:lang w:val="en-PH" w:eastAsia="en-US"/>
              </w:rPr>
            </w:pPr>
            <w:ins w:id="74507" w:author="Diana Machado" w:date="2019-04-05T19:14:00Z">
              <w:r w:rsidRPr="009B5DB8">
                <w:rPr>
                  <w:rFonts w:ascii="Calibri" w:eastAsia="PMingLiU" w:hAnsi="Calibri" w:cs="Calibri"/>
                  <w:color w:val="000000"/>
                  <w:sz w:val="22"/>
                  <w:szCs w:val="22"/>
                  <w:lang w:val="en-PH" w:eastAsia="en-US"/>
                </w:rPr>
                <w:t>2.29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08" w:author="Diana Machado" w:date="2019-04-05T19:14:00Z"/>
                <w:rFonts w:ascii="Calibri" w:eastAsia="PMingLiU" w:hAnsi="Calibri" w:cs="Calibri"/>
                <w:color w:val="000000"/>
                <w:sz w:val="22"/>
                <w:szCs w:val="22"/>
                <w:lang w:val="en-PH" w:eastAsia="en-US"/>
              </w:rPr>
            </w:pPr>
            <w:ins w:id="74509"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10" w:author="Diana Machado" w:date="2019-04-05T19:14:00Z"/>
                <w:rFonts w:ascii="Calibri" w:eastAsia="PMingLiU" w:hAnsi="Calibri" w:cs="Calibri"/>
                <w:color w:val="000000"/>
                <w:sz w:val="22"/>
                <w:szCs w:val="22"/>
                <w:lang w:val="en-PH" w:eastAsia="en-US"/>
              </w:rPr>
            </w:pPr>
            <w:ins w:id="74511" w:author="Diana Machado" w:date="2019-04-05T19:14:00Z">
              <w:r w:rsidRPr="009B5DB8">
                <w:rPr>
                  <w:rFonts w:ascii="Calibri" w:eastAsia="PMingLiU" w:hAnsi="Calibri" w:cs="Calibri"/>
                  <w:color w:val="000000"/>
                  <w:sz w:val="22"/>
                  <w:szCs w:val="22"/>
                  <w:lang w:val="en-PH" w:eastAsia="en-US"/>
                </w:rPr>
                <w:t>0.242</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12" w:author="Diana Machado" w:date="2019-04-05T19:14:00Z"/>
                <w:rFonts w:ascii="Calibri" w:eastAsia="PMingLiU" w:hAnsi="Calibri" w:cs="Calibri"/>
                <w:color w:val="000000"/>
                <w:sz w:val="22"/>
                <w:szCs w:val="22"/>
                <w:lang w:val="en-PH" w:eastAsia="en-US"/>
              </w:rPr>
            </w:pPr>
            <w:ins w:id="74513" w:author="Diana Machado" w:date="2019-04-05T19:14:00Z">
              <w:r w:rsidRPr="009B5DB8">
                <w:rPr>
                  <w:rFonts w:ascii="Calibri" w:eastAsia="PMingLiU" w:hAnsi="Calibri" w:cs="Calibri"/>
                  <w:color w:val="000000"/>
                  <w:sz w:val="22"/>
                  <w:szCs w:val="22"/>
                  <w:lang w:val="en-PH" w:eastAsia="en-US"/>
                </w:rPr>
                <w:t>0.240</w:t>
              </w:r>
            </w:ins>
          </w:p>
        </w:tc>
      </w:tr>
      <w:tr w:rsidR="0009448B" w:rsidRPr="009B5DB8" w:rsidTr="003C3A8C">
        <w:trPr>
          <w:trHeight w:val="286"/>
          <w:ins w:id="74514"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515"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16" w:author="Diana Machado" w:date="2019-04-05T19:14:00Z"/>
                <w:rFonts w:ascii="Calibri" w:eastAsia="PMingLiU" w:hAnsi="Calibri" w:cs="Calibri"/>
                <w:color w:val="000000"/>
                <w:sz w:val="22"/>
                <w:szCs w:val="22"/>
                <w:lang w:val="en-PH" w:eastAsia="en-US"/>
              </w:rPr>
            </w:pPr>
            <w:ins w:id="74517" w:author="Diana Machado" w:date="2019-04-05T19:14:00Z">
              <w:r w:rsidRPr="009B5DB8">
                <w:rPr>
                  <w:rFonts w:ascii="Calibri" w:eastAsia="PMingLiU" w:hAnsi="Calibri" w:cs="Calibri"/>
                  <w:color w:val="000000"/>
                  <w:sz w:val="22"/>
                  <w:szCs w:val="22"/>
                  <w:lang w:val="en-PH" w:eastAsia="en-US"/>
                </w:rPr>
                <w:t>26</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18" w:author="Diana Machado" w:date="2019-04-05T19:14:00Z"/>
                <w:rFonts w:ascii="Calibri" w:eastAsia="PMingLiU" w:hAnsi="Calibri" w:cs="Calibri"/>
                <w:color w:val="000000"/>
                <w:sz w:val="22"/>
                <w:szCs w:val="22"/>
                <w:lang w:val="en-PH" w:eastAsia="en-US"/>
              </w:rPr>
            </w:pPr>
            <w:ins w:id="74519" w:author="Diana Machado" w:date="2019-04-05T19:14:00Z">
              <w:r w:rsidRPr="009B5DB8">
                <w:rPr>
                  <w:rFonts w:ascii="Calibri" w:eastAsia="PMingLiU" w:hAnsi="Calibri" w:cs="Calibri"/>
                  <w:color w:val="000000"/>
                  <w:sz w:val="22"/>
                  <w:szCs w:val="22"/>
                  <w:lang w:val="en-PH" w:eastAsia="en-US"/>
                </w:rPr>
                <w:t>MIAMI-DAD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20" w:author="Diana Machado" w:date="2019-04-05T19:14:00Z"/>
                <w:rFonts w:ascii="Calibri" w:eastAsia="PMingLiU" w:hAnsi="Calibri" w:cs="Calibri"/>
                <w:color w:val="000000"/>
                <w:sz w:val="22"/>
                <w:szCs w:val="22"/>
                <w:lang w:val="en-PH" w:eastAsia="en-US"/>
              </w:rPr>
            </w:pPr>
            <w:ins w:id="74521" w:author="Diana Machado" w:date="2019-04-05T19:14:00Z">
              <w:r w:rsidRPr="009B5DB8">
                <w:rPr>
                  <w:rFonts w:ascii="Calibri" w:eastAsia="PMingLiU" w:hAnsi="Calibri" w:cs="Calibri"/>
                  <w:color w:val="000000"/>
                  <w:sz w:val="22"/>
                  <w:szCs w:val="22"/>
                  <w:lang w:val="en-PH" w:eastAsia="en-US"/>
                </w:rPr>
                <w:t>13.940</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22" w:author="Diana Machado" w:date="2019-04-05T19:14:00Z"/>
                <w:rFonts w:ascii="Calibri" w:eastAsia="PMingLiU" w:hAnsi="Calibri" w:cs="Calibri"/>
                <w:color w:val="000000"/>
                <w:sz w:val="22"/>
                <w:szCs w:val="22"/>
                <w:lang w:val="en-PH" w:eastAsia="en-US"/>
              </w:rPr>
            </w:pPr>
            <w:ins w:id="74523" w:author="Diana Machado" w:date="2019-04-05T19:14:00Z">
              <w:r w:rsidRPr="009B5DB8">
                <w:rPr>
                  <w:rFonts w:ascii="Calibri" w:eastAsia="PMingLiU" w:hAnsi="Calibri" w:cs="Calibri"/>
                  <w:color w:val="000000"/>
                  <w:sz w:val="22"/>
                  <w:szCs w:val="22"/>
                  <w:lang w:val="en-PH" w:eastAsia="en-US"/>
                </w:rPr>
                <w:t>2.919</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24" w:author="Diana Machado" w:date="2019-04-05T19:14:00Z"/>
                <w:rFonts w:ascii="Calibri" w:eastAsia="PMingLiU" w:hAnsi="Calibri" w:cs="Calibri"/>
                <w:color w:val="000000"/>
                <w:sz w:val="22"/>
                <w:szCs w:val="22"/>
                <w:lang w:val="en-PH" w:eastAsia="en-US"/>
              </w:rPr>
            </w:pPr>
            <w:ins w:id="74525" w:author="Diana Machado" w:date="2019-04-05T19:14:00Z">
              <w:r w:rsidRPr="009B5DB8">
                <w:rPr>
                  <w:rFonts w:ascii="Calibri" w:eastAsia="PMingLiU" w:hAnsi="Calibri" w:cs="Calibri"/>
                  <w:color w:val="000000"/>
                  <w:sz w:val="22"/>
                  <w:szCs w:val="22"/>
                  <w:lang w:val="en-PH" w:eastAsia="en-US"/>
                </w:rPr>
                <w:t>2.850</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26" w:author="Diana Machado" w:date="2019-04-05T19:14:00Z"/>
                <w:rFonts w:ascii="Calibri" w:eastAsia="PMingLiU" w:hAnsi="Calibri" w:cs="Calibri"/>
                <w:color w:val="000000"/>
                <w:sz w:val="22"/>
                <w:szCs w:val="22"/>
                <w:lang w:val="en-PH" w:eastAsia="en-US"/>
              </w:rPr>
            </w:pPr>
            <w:ins w:id="74527"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28" w:author="Diana Machado" w:date="2019-04-05T19:14:00Z"/>
                <w:rFonts w:ascii="Calibri" w:eastAsia="PMingLiU" w:hAnsi="Calibri" w:cs="Calibri"/>
                <w:color w:val="000000"/>
                <w:sz w:val="22"/>
                <w:szCs w:val="22"/>
                <w:lang w:val="en-PH" w:eastAsia="en-US"/>
              </w:rPr>
            </w:pPr>
            <w:ins w:id="74529" w:author="Diana Machado" w:date="2019-04-05T19:14:00Z">
              <w:r w:rsidRPr="009B5DB8">
                <w:rPr>
                  <w:rFonts w:ascii="Calibri" w:eastAsia="PMingLiU" w:hAnsi="Calibri" w:cs="Calibri"/>
                  <w:color w:val="000000"/>
                  <w:sz w:val="22"/>
                  <w:szCs w:val="22"/>
                  <w:lang w:val="en-PH" w:eastAsia="en-US"/>
                </w:rPr>
                <w:t>0.209</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30" w:author="Diana Machado" w:date="2019-04-05T19:14:00Z"/>
                <w:rFonts w:ascii="Calibri" w:eastAsia="PMingLiU" w:hAnsi="Calibri" w:cs="Calibri"/>
                <w:color w:val="000000"/>
                <w:sz w:val="22"/>
                <w:szCs w:val="22"/>
                <w:lang w:val="en-PH" w:eastAsia="en-US"/>
              </w:rPr>
            </w:pPr>
            <w:ins w:id="74531" w:author="Diana Machado" w:date="2019-04-05T19:14:00Z">
              <w:r w:rsidRPr="009B5DB8">
                <w:rPr>
                  <w:rFonts w:ascii="Calibri" w:eastAsia="PMingLiU" w:hAnsi="Calibri" w:cs="Calibri"/>
                  <w:color w:val="000000"/>
                  <w:sz w:val="22"/>
                  <w:szCs w:val="22"/>
                  <w:lang w:val="en-PH" w:eastAsia="en-US"/>
                </w:rPr>
                <w:t>0.204</w:t>
              </w:r>
            </w:ins>
          </w:p>
        </w:tc>
      </w:tr>
      <w:tr w:rsidR="0009448B" w:rsidRPr="009B5DB8" w:rsidTr="003C3A8C">
        <w:trPr>
          <w:trHeight w:val="286"/>
          <w:ins w:id="74532"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533"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34" w:author="Diana Machado" w:date="2019-04-05T19:14:00Z"/>
                <w:rFonts w:ascii="Calibri" w:eastAsia="PMingLiU" w:hAnsi="Calibri" w:cs="Calibri"/>
                <w:color w:val="000000"/>
                <w:sz w:val="22"/>
                <w:szCs w:val="22"/>
                <w:lang w:val="en-PH" w:eastAsia="en-US"/>
              </w:rPr>
            </w:pPr>
            <w:ins w:id="74535" w:author="Diana Machado" w:date="2019-04-05T19:14:00Z">
              <w:r w:rsidRPr="009B5DB8">
                <w:rPr>
                  <w:rFonts w:ascii="Calibri" w:eastAsia="PMingLiU" w:hAnsi="Calibri" w:cs="Calibri"/>
                  <w:color w:val="000000"/>
                  <w:sz w:val="22"/>
                  <w:szCs w:val="22"/>
                  <w:lang w:val="en-PH" w:eastAsia="en-US"/>
                </w:rPr>
                <w:t>27</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36" w:author="Diana Machado" w:date="2019-04-05T19:14:00Z"/>
                <w:rFonts w:ascii="Calibri" w:eastAsia="PMingLiU" w:hAnsi="Calibri" w:cs="Calibri"/>
                <w:color w:val="000000"/>
                <w:sz w:val="22"/>
                <w:szCs w:val="22"/>
                <w:lang w:val="en-PH" w:eastAsia="en-US"/>
              </w:rPr>
            </w:pPr>
            <w:ins w:id="74537" w:author="Diana Machado" w:date="2019-04-05T19:14:00Z">
              <w:r w:rsidRPr="009B5DB8">
                <w:rPr>
                  <w:rFonts w:ascii="Calibri" w:eastAsia="PMingLiU" w:hAnsi="Calibri" w:cs="Calibri"/>
                  <w:color w:val="000000"/>
                  <w:sz w:val="22"/>
                  <w:szCs w:val="22"/>
                  <w:lang w:val="en-PH" w:eastAsia="en-US"/>
                </w:rPr>
                <w:t>MONRO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38" w:author="Diana Machado" w:date="2019-04-05T19:14:00Z"/>
                <w:rFonts w:ascii="Calibri" w:eastAsia="PMingLiU" w:hAnsi="Calibri" w:cs="Calibri"/>
                <w:color w:val="000000"/>
                <w:sz w:val="22"/>
                <w:szCs w:val="22"/>
                <w:lang w:val="en-PH" w:eastAsia="en-US"/>
              </w:rPr>
            </w:pPr>
            <w:ins w:id="74539" w:author="Diana Machado" w:date="2019-04-05T19:14:00Z">
              <w:r w:rsidRPr="009B5DB8">
                <w:rPr>
                  <w:rFonts w:ascii="Calibri" w:eastAsia="PMingLiU" w:hAnsi="Calibri" w:cs="Calibri"/>
                  <w:color w:val="000000"/>
                  <w:sz w:val="22"/>
                  <w:szCs w:val="22"/>
                  <w:lang w:val="en-PH" w:eastAsia="en-US"/>
                </w:rPr>
                <w:t>18.851</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40" w:author="Diana Machado" w:date="2019-04-05T19:14:00Z"/>
                <w:rFonts w:ascii="Calibri" w:eastAsia="PMingLiU" w:hAnsi="Calibri" w:cs="Calibri"/>
                <w:color w:val="000000"/>
                <w:sz w:val="22"/>
                <w:szCs w:val="22"/>
                <w:lang w:val="en-PH" w:eastAsia="en-US"/>
              </w:rPr>
            </w:pPr>
            <w:ins w:id="74541" w:author="Diana Machado" w:date="2019-04-05T19:14:00Z">
              <w:r w:rsidRPr="009B5DB8">
                <w:rPr>
                  <w:rFonts w:ascii="Calibri" w:eastAsia="PMingLiU" w:hAnsi="Calibri" w:cs="Calibri"/>
                  <w:color w:val="000000"/>
                  <w:sz w:val="22"/>
                  <w:szCs w:val="22"/>
                  <w:lang w:val="en-PH" w:eastAsia="en-US"/>
                </w:rPr>
                <w:t>6.92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42" w:author="Diana Machado" w:date="2019-04-05T19:14:00Z"/>
                <w:rFonts w:ascii="Calibri" w:eastAsia="PMingLiU" w:hAnsi="Calibri" w:cs="Calibri"/>
                <w:color w:val="000000"/>
                <w:sz w:val="22"/>
                <w:szCs w:val="22"/>
                <w:lang w:val="en-PH" w:eastAsia="en-US"/>
              </w:rPr>
            </w:pPr>
            <w:ins w:id="74543" w:author="Diana Machado" w:date="2019-04-05T19:14:00Z">
              <w:r w:rsidRPr="009B5DB8">
                <w:rPr>
                  <w:rFonts w:ascii="Calibri" w:eastAsia="PMingLiU" w:hAnsi="Calibri" w:cs="Calibri"/>
                  <w:color w:val="000000"/>
                  <w:sz w:val="22"/>
                  <w:szCs w:val="22"/>
                  <w:lang w:val="en-PH" w:eastAsia="en-US"/>
                </w:rPr>
                <w:t>3.445</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44" w:author="Diana Machado" w:date="2019-04-05T19:14:00Z"/>
                <w:rFonts w:ascii="Calibri" w:eastAsia="PMingLiU" w:hAnsi="Calibri" w:cs="Calibri"/>
                <w:color w:val="000000"/>
                <w:sz w:val="22"/>
                <w:szCs w:val="22"/>
                <w:lang w:val="en-PH" w:eastAsia="en-US"/>
              </w:rPr>
            </w:pPr>
            <w:ins w:id="74545"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46" w:author="Diana Machado" w:date="2019-04-05T19:14:00Z"/>
                <w:rFonts w:ascii="Calibri" w:eastAsia="PMingLiU" w:hAnsi="Calibri" w:cs="Calibri"/>
                <w:color w:val="000000"/>
                <w:sz w:val="22"/>
                <w:szCs w:val="22"/>
                <w:lang w:val="en-PH" w:eastAsia="en-US"/>
              </w:rPr>
            </w:pPr>
            <w:ins w:id="74547" w:author="Diana Machado" w:date="2019-04-05T19:14:00Z">
              <w:r w:rsidRPr="009B5DB8">
                <w:rPr>
                  <w:rFonts w:ascii="Calibri" w:eastAsia="PMingLiU" w:hAnsi="Calibri" w:cs="Calibri"/>
                  <w:color w:val="000000"/>
                  <w:sz w:val="22"/>
                  <w:szCs w:val="22"/>
                  <w:lang w:val="en-PH" w:eastAsia="en-US"/>
                </w:rPr>
                <w:t>0.367</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48" w:author="Diana Machado" w:date="2019-04-05T19:14:00Z"/>
                <w:rFonts w:ascii="Calibri" w:eastAsia="PMingLiU" w:hAnsi="Calibri" w:cs="Calibri"/>
                <w:color w:val="000000"/>
                <w:sz w:val="22"/>
                <w:szCs w:val="22"/>
                <w:lang w:val="en-PH" w:eastAsia="en-US"/>
              </w:rPr>
            </w:pPr>
            <w:ins w:id="74549" w:author="Diana Machado" w:date="2019-04-05T19:14:00Z">
              <w:r w:rsidRPr="009B5DB8">
                <w:rPr>
                  <w:rFonts w:ascii="Calibri" w:eastAsia="PMingLiU" w:hAnsi="Calibri" w:cs="Calibri"/>
                  <w:color w:val="000000"/>
                  <w:sz w:val="22"/>
                  <w:szCs w:val="22"/>
                  <w:lang w:val="en-PH" w:eastAsia="en-US"/>
                </w:rPr>
                <w:t>0.183</w:t>
              </w:r>
            </w:ins>
          </w:p>
        </w:tc>
      </w:tr>
      <w:tr w:rsidR="0009448B" w:rsidRPr="009B5DB8" w:rsidTr="003C3A8C">
        <w:trPr>
          <w:trHeight w:val="286"/>
          <w:ins w:id="74550"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551"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52" w:author="Diana Machado" w:date="2019-04-05T19:14:00Z"/>
                <w:rFonts w:ascii="Calibri" w:eastAsia="PMingLiU" w:hAnsi="Calibri" w:cs="Calibri"/>
                <w:color w:val="000000"/>
                <w:sz w:val="22"/>
                <w:szCs w:val="22"/>
                <w:lang w:val="en-PH" w:eastAsia="en-US"/>
              </w:rPr>
            </w:pPr>
            <w:ins w:id="74553" w:author="Diana Machado" w:date="2019-04-05T19:14:00Z">
              <w:r w:rsidRPr="009B5DB8">
                <w:rPr>
                  <w:rFonts w:ascii="Calibri" w:eastAsia="PMingLiU" w:hAnsi="Calibri" w:cs="Calibri"/>
                  <w:color w:val="000000"/>
                  <w:sz w:val="22"/>
                  <w:szCs w:val="22"/>
                  <w:lang w:val="en-PH" w:eastAsia="en-US"/>
                </w:rPr>
                <w:t>28</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54" w:author="Diana Machado" w:date="2019-04-05T19:14:00Z"/>
                <w:rFonts w:ascii="Calibri" w:eastAsia="PMingLiU" w:hAnsi="Calibri" w:cs="Calibri"/>
                <w:color w:val="000000"/>
                <w:sz w:val="22"/>
                <w:szCs w:val="22"/>
                <w:lang w:val="en-PH" w:eastAsia="en-US"/>
              </w:rPr>
            </w:pPr>
            <w:ins w:id="74555" w:author="Diana Machado" w:date="2019-04-05T19:14:00Z">
              <w:r w:rsidRPr="009B5DB8">
                <w:rPr>
                  <w:rFonts w:ascii="Calibri" w:eastAsia="PMingLiU" w:hAnsi="Calibri" w:cs="Calibri"/>
                  <w:color w:val="000000"/>
                  <w:sz w:val="22"/>
                  <w:szCs w:val="22"/>
                  <w:lang w:val="en-PH" w:eastAsia="en-US"/>
                </w:rPr>
                <w:t>MONRO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56" w:author="Diana Machado" w:date="2019-04-05T19:14:00Z"/>
                <w:rFonts w:ascii="Calibri" w:eastAsia="PMingLiU" w:hAnsi="Calibri" w:cs="Calibri"/>
                <w:color w:val="000000"/>
                <w:sz w:val="22"/>
                <w:szCs w:val="22"/>
                <w:lang w:val="en-PH" w:eastAsia="en-US"/>
              </w:rPr>
            </w:pPr>
            <w:ins w:id="74557" w:author="Diana Machado" w:date="2019-04-05T19:14:00Z">
              <w:r w:rsidRPr="009B5DB8">
                <w:rPr>
                  <w:rFonts w:ascii="Calibri" w:eastAsia="PMingLiU" w:hAnsi="Calibri" w:cs="Calibri"/>
                  <w:color w:val="000000"/>
                  <w:sz w:val="22"/>
                  <w:szCs w:val="22"/>
                  <w:lang w:val="en-PH" w:eastAsia="en-US"/>
                </w:rPr>
                <w:t>27.71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58" w:author="Diana Machado" w:date="2019-04-05T19:14:00Z"/>
                <w:rFonts w:ascii="Calibri" w:eastAsia="PMingLiU" w:hAnsi="Calibri" w:cs="Calibri"/>
                <w:color w:val="000000"/>
                <w:sz w:val="22"/>
                <w:szCs w:val="22"/>
                <w:lang w:val="en-PH" w:eastAsia="en-US"/>
              </w:rPr>
            </w:pPr>
            <w:ins w:id="74559" w:author="Diana Machado" w:date="2019-04-05T19:14:00Z">
              <w:r w:rsidRPr="009B5DB8">
                <w:rPr>
                  <w:rFonts w:ascii="Calibri" w:eastAsia="PMingLiU" w:hAnsi="Calibri" w:cs="Calibri"/>
                  <w:color w:val="000000"/>
                  <w:sz w:val="22"/>
                  <w:szCs w:val="22"/>
                  <w:lang w:val="en-PH" w:eastAsia="en-US"/>
                </w:rPr>
                <w:t>11.003</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60" w:author="Diana Machado" w:date="2019-04-05T19:14:00Z"/>
                <w:rFonts w:ascii="Calibri" w:eastAsia="PMingLiU" w:hAnsi="Calibri" w:cs="Calibri"/>
                <w:color w:val="000000"/>
                <w:sz w:val="22"/>
                <w:szCs w:val="22"/>
                <w:lang w:val="en-PH" w:eastAsia="en-US"/>
              </w:rPr>
            </w:pPr>
            <w:ins w:id="74561" w:author="Diana Machado" w:date="2019-04-05T19:14:00Z">
              <w:r w:rsidRPr="009B5DB8">
                <w:rPr>
                  <w:rFonts w:ascii="Calibri" w:eastAsia="PMingLiU" w:hAnsi="Calibri" w:cs="Calibri"/>
                  <w:color w:val="000000"/>
                  <w:sz w:val="22"/>
                  <w:szCs w:val="22"/>
                  <w:lang w:val="en-PH" w:eastAsia="en-US"/>
                </w:rPr>
                <w:t>5.594</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62" w:author="Diana Machado" w:date="2019-04-05T19:14:00Z"/>
                <w:rFonts w:ascii="Calibri" w:eastAsia="PMingLiU" w:hAnsi="Calibri" w:cs="Calibri"/>
                <w:color w:val="000000"/>
                <w:sz w:val="22"/>
                <w:szCs w:val="22"/>
                <w:lang w:val="en-PH" w:eastAsia="en-US"/>
              </w:rPr>
            </w:pPr>
            <w:ins w:id="7456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64" w:author="Diana Machado" w:date="2019-04-05T19:14:00Z"/>
                <w:rFonts w:ascii="Calibri" w:eastAsia="PMingLiU" w:hAnsi="Calibri" w:cs="Calibri"/>
                <w:color w:val="000000"/>
                <w:sz w:val="22"/>
                <w:szCs w:val="22"/>
                <w:lang w:val="en-PH" w:eastAsia="en-US"/>
              </w:rPr>
            </w:pPr>
            <w:ins w:id="74565" w:author="Diana Machado" w:date="2019-04-05T19:14:00Z">
              <w:r w:rsidRPr="009B5DB8">
                <w:rPr>
                  <w:rFonts w:ascii="Calibri" w:eastAsia="PMingLiU" w:hAnsi="Calibri" w:cs="Calibri"/>
                  <w:color w:val="000000"/>
                  <w:sz w:val="22"/>
                  <w:szCs w:val="22"/>
                  <w:lang w:val="en-PH" w:eastAsia="en-US"/>
                </w:rPr>
                <w:t>0.397</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66" w:author="Diana Machado" w:date="2019-04-05T19:14:00Z"/>
                <w:rFonts w:ascii="Calibri" w:eastAsia="PMingLiU" w:hAnsi="Calibri" w:cs="Calibri"/>
                <w:color w:val="000000"/>
                <w:sz w:val="22"/>
                <w:szCs w:val="22"/>
                <w:lang w:val="en-PH" w:eastAsia="en-US"/>
              </w:rPr>
            </w:pPr>
            <w:ins w:id="74567" w:author="Diana Machado" w:date="2019-04-05T19:14:00Z">
              <w:r w:rsidRPr="009B5DB8">
                <w:rPr>
                  <w:rFonts w:ascii="Calibri" w:eastAsia="PMingLiU" w:hAnsi="Calibri" w:cs="Calibri"/>
                  <w:color w:val="000000"/>
                  <w:sz w:val="22"/>
                  <w:szCs w:val="22"/>
                  <w:lang w:val="en-PH" w:eastAsia="en-US"/>
                </w:rPr>
                <w:t>0.202</w:t>
              </w:r>
            </w:ins>
          </w:p>
        </w:tc>
      </w:tr>
      <w:tr w:rsidR="0009448B" w:rsidRPr="009B5DB8" w:rsidTr="003C3A8C">
        <w:trPr>
          <w:trHeight w:val="286"/>
          <w:ins w:id="7456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569"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70" w:author="Diana Machado" w:date="2019-04-05T19:14:00Z"/>
                <w:rFonts w:ascii="Calibri" w:eastAsia="PMingLiU" w:hAnsi="Calibri" w:cs="Calibri"/>
                <w:color w:val="000000"/>
                <w:sz w:val="22"/>
                <w:szCs w:val="22"/>
                <w:lang w:val="en-PH" w:eastAsia="en-US"/>
              </w:rPr>
            </w:pPr>
            <w:ins w:id="74571" w:author="Diana Machado" w:date="2019-04-05T19:14:00Z">
              <w:r w:rsidRPr="009B5DB8">
                <w:rPr>
                  <w:rFonts w:ascii="Calibri" w:eastAsia="PMingLiU" w:hAnsi="Calibri" w:cs="Calibri"/>
                  <w:color w:val="000000"/>
                  <w:sz w:val="22"/>
                  <w:szCs w:val="22"/>
                  <w:lang w:val="en-PH" w:eastAsia="en-US"/>
                </w:rPr>
                <w:t>29</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72" w:author="Diana Machado" w:date="2019-04-05T19:14:00Z"/>
                <w:rFonts w:ascii="Calibri" w:eastAsia="PMingLiU" w:hAnsi="Calibri" w:cs="Calibri"/>
                <w:color w:val="000000"/>
                <w:sz w:val="22"/>
                <w:szCs w:val="22"/>
                <w:lang w:val="en-PH" w:eastAsia="en-US"/>
              </w:rPr>
            </w:pPr>
            <w:ins w:id="74573" w:author="Diana Machado" w:date="2019-04-05T19:14:00Z">
              <w:r w:rsidRPr="009B5DB8">
                <w:rPr>
                  <w:rFonts w:ascii="Calibri" w:eastAsia="PMingLiU" w:hAnsi="Calibri" w:cs="Calibri"/>
                  <w:color w:val="000000"/>
                  <w:sz w:val="22"/>
                  <w:szCs w:val="22"/>
                  <w:lang w:val="en-PH" w:eastAsia="en-US"/>
                </w:rPr>
                <w:t>OKALOOS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74" w:author="Diana Machado" w:date="2019-04-05T19:14:00Z"/>
                <w:rFonts w:ascii="Calibri" w:eastAsia="PMingLiU" w:hAnsi="Calibri" w:cs="Calibri"/>
                <w:color w:val="000000"/>
                <w:sz w:val="22"/>
                <w:szCs w:val="22"/>
                <w:lang w:val="en-PH" w:eastAsia="en-US"/>
              </w:rPr>
            </w:pPr>
            <w:ins w:id="74575" w:author="Diana Machado" w:date="2019-04-05T19:14:00Z">
              <w:r w:rsidRPr="009B5DB8">
                <w:rPr>
                  <w:rFonts w:ascii="Calibri" w:eastAsia="PMingLiU" w:hAnsi="Calibri" w:cs="Calibri"/>
                  <w:color w:val="000000"/>
                  <w:sz w:val="22"/>
                  <w:szCs w:val="22"/>
                  <w:lang w:val="en-PH" w:eastAsia="en-US"/>
                </w:rPr>
                <w:t>4.228</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76" w:author="Diana Machado" w:date="2019-04-05T19:14:00Z"/>
                <w:rFonts w:ascii="Calibri" w:eastAsia="PMingLiU" w:hAnsi="Calibri" w:cs="Calibri"/>
                <w:color w:val="000000"/>
                <w:sz w:val="22"/>
                <w:szCs w:val="22"/>
                <w:lang w:val="en-PH" w:eastAsia="en-US"/>
              </w:rPr>
            </w:pPr>
            <w:ins w:id="74577" w:author="Diana Machado" w:date="2019-04-05T19:14:00Z">
              <w:r w:rsidRPr="009B5DB8">
                <w:rPr>
                  <w:rFonts w:ascii="Calibri" w:eastAsia="PMingLiU" w:hAnsi="Calibri" w:cs="Calibri"/>
                  <w:color w:val="000000"/>
                  <w:sz w:val="22"/>
                  <w:szCs w:val="22"/>
                  <w:lang w:val="en-PH" w:eastAsia="en-US"/>
                </w:rPr>
                <w:t>2.204</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78" w:author="Diana Machado" w:date="2019-04-05T19:14:00Z"/>
                <w:rFonts w:ascii="Calibri" w:eastAsia="PMingLiU" w:hAnsi="Calibri" w:cs="Calibri"/>
                <w:color w:val="000000"/>
                <w:sz w:val="22"/>
                <w:szCs w:val="22"/>
                <w:lang w:val="en-PH" w:eastAsia="en-US"/>
              </w:rPr>
            </w:pPr>
            <w:ins w:id="74579" w:author="Diana Machado" w:date="2019-04-05T19:14:00Z">
              <w:r w:rsidRPr="009B5DB8">
                <w:rPr>
                  <w:rFonts w:ascii="Calibri" w:eastAsia="PMingLiU" w:hAnsi="Calibri" w:cs="Calibri"/>
                  <w:color w:val="000000"/>
                  <w:sz w:val="22"/>
                  <w:szCs w:val="22"/>
                  <w:lang w:val="en-PH" w:eastAsia="en-US"/>
                </w:rPr>
                <w:t>1.68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80" w:author="Diana Machado" w:date="2019-04-05T19:14:00Z"/>
                <w:rFonts w:ascii="Calibri" w:eastAsia="PMingLiU" w:hAnsi="Calibri" w:cs="Calibri"/>
                <w:color w:val="000000"/>
                <w:sz w:val="22"/>
                <w:szCs w:val="22"/>
                <w:lang w:val="en-PH" w:eastAsia="en-US"/>
              </w:rPr>
            </w:pPr>
            <w:ins w:id="74581"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82" w:author="Diana Machado" w:date="2019-04-05T19:14:00Z"/>
                <w:rFonts w:ascii="Calibri" w:eastAsia="PMingLiU" w:hAnsi="Calibri" w:cs="Calibri"/>
                <w:color w:val="000000"/>
                <w:sz w:val="22"/>
                <w:szCs w:val="22"/>
                <w:lang w:val="en-PH" w:eastAsia="en-US"/>
              </w:rPr>
            </w:pPr>
            <w:ins w:id="74583" w:author="Diana Machado" w:date="2019-04-05T19:14:00Z">
              <w:r w:rsidRPr="009B5DB8">
                <w:rPr>
                  <w:rFonts w:ascii="Calibri" w:eastAsia="PMingLiU" w:hAnsi="Calibri" w:cs="Calibri"/>
                  <w:color w:val="000000"/>
                  <w:sz w:val="22"/>
                  <w:szCs w:val="22"/>
                  <w:lang w:val="en-PH" w:eastAsia="en-US"/>
                </w:rPr>
                <w:t>0.52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84" w:author="Diana Machado" w:date="2019-04-05T19:14:00Z"/>
                <w:rFonts w:ascii="Calibri" w:eastAsia="PMingLiU" w:hAnsi="Calibri" w:cs="Calibri"/>
                <w:color w:val="000000"/>
                <w:sz w:val="22"/>
                <w:szCs w:val="22"/>
                <w:lang w:val="en-PH" w:eastAsia="en-US"/>
              </w:rPr>
            </w:pPr>
            <w:ins w:id="74585" w:author="Diana Machado" w:date="2019-04-05T19:14:00Z">
              <w:r w:rsidRPr="009B5DB8">
                <w:rPr>
                  <w:rFonts w:ascii="Calibri" w:eastAsia="PMingLiU" w:hAnsi="Calibri" w:cs="Calibri"/>
                  <w:color w:val="000000"/>
                  <w:sz w:val="22"/>
                  <w:szCs w:val="22"/>
                  <w:lang w:val="en-PH" w:eastAsia="en-US"/>
                </w:rPr>
                <w:t>0.400</w:t>
              </w:r>
            </w:ins>
          </w:p>
        </w:tc>
      </w:tr>
      <w:tr w:rsidR="0009448B" w:rsidRPr="009B5DB8" w:rsidTr="003C3A8C">
        <w:trPr>
          <w:trHeight w:val="286"/>
          <w:ins w:id="74586"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587"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88" w:author="Diana Machado" w:date="2019-04-05T19:14:00Z"/>
                <w:rFonts w:ascii="Calibri" w:eastAsia="PMingLiU" w:hAnsi="Calibri" w:cs="Calibri"/>
                <w:color w:val="000000"/>
                <w:sz w:val="22"/>
                <w:szCs w:val="22"/>
                <w:lang w:val="en-PH" w:eastAsia="en-US"/>
              </w:rPr>
            </w:pPr>
            <w:ins w:id="74589" w:author="Diana Machado" w:date="2019-04-05T19:14:00Z">
              <w:r w:rsidRPr="009B5DB8">
                <w:rPr>
                  <w:rFonts w:ascii="Calibri" w:eastAsia="PMingLiU" w:hAnsi="Calibri" w:cs="Calibri"/>
                  <w:color w:val="000000"/>
                  <w:sz w:val="22"/>
                  <w:szCs w:val="22"/>
                  <w:lang w:val="en-PH" w:eastAsia="en-US"/>
                </w:rPr>
                <w:t>30</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90" w:author="Diana Machado" w:date="2019-04-05T19:14:00Z"/>
                <w:rFonts w:ascii="Calibri" w:eastAsia="PMingLiU" w:hAnsi="Calibri" w:cs="Calibri"/>
                <w:color w:val="000000"/>
                <w:sz w:val="22"/>
                <w:szCs w:val="22"/>
                <w:lang w:val="en-PH" w:eastAsia="en-US"/>
              </w:rPr>
            </w:pPr>
            <w:ins w:id="74591" w:author="Diana Machado" w:date="2019-04-05T19:14:00Z">
              <w:r w:rsidRPr="009B5DB8">
                <w:rPr>
                  <w:rFonts w:ascii="Calibri" w:eastAsia="PMingLiU" w:hAnsi="Calibri" w:cs="Calibri"/>
                  <w:color w:val="000000"/>
                  <w:sz w:val="22"/>
                  <w:szCs w:val="22"/>
                  <w:lang w:val="en-PH" w:eastAsia="en-US"/>
                </w:rPr>
                <w:t>OSCEOL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92" w:author="Diana Machado" w:date="2019-04-05T19:14:00Z"/>
                <w:rFonts w:ascii="Calibri" w:eastAsia="PMingLiU" w:hAnsi="Calibri" w:cs="Calibri"/>
                <w:color w:val="000000"/>
                <w:sz w:val="22"/>
                <w:szCs w:val="22"/>
                <w:lang w:val="en-PH" w:eastAsia="en-US"/>
              </w:rPr>
            </w:pPr>
            <w:ins w:id="74593" w:author="Diana Machado" w:date="2019-04-05T19:14:00Z">
              <w:r w:rsidRPr="009B5DB8">
                <w:rPr>
                  <w:rFonts w:ascii="Calibri" w:eastAsia="PMingLiU" w:hAnsi="Calibri" w:cs="Calibri"/>
                  <w:color w:val="000000"/>
                  <w:sz w:val="22"/>
                  <w:szCs w:val="22"/>
                  <w:lang w:val="en-PH" w:eastAsia="en-US"/>
                </w:rPr>
                <w:t>4.859</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94" w:author="Diana Machado" w:date="2019-04-05T19:14:00Z"/>
                <w:rFonts w:ascii="Calibri" w:eastAsia="PMingLiU" w:hAnsi="Calibri" w:cs="Calibri"/>
                <w:color w:val="000000"/>
                <w:sz w:val="22"/>
                <w:szCs w:val="22"/>
                <w:lang w:val="en-PH" w:eastAsia="en-US"/>
              </w:rPr>
            </w:pPr>
            <w:ins w:id="74595" w:author="Diana Machado" w:date="2019-04-05T19:14:00Z">
              <w:r w:rsidRPr="009B5DB8">
                <w:rPr>
                  <w:rFonts w:ascii="Calibri" w:eastAsia="PMingLiU" w:hAnsi="Calibri" w:cs="Calibri"/>
                  <w:color w:val="000000"/>
                  <w:sz w:val="22"/>
                  <w:szCs w:val="22"/>
                  <w:lang w:val="en-PH" w:eastAsia="en-US"/>
                </w:rPr>
                <w:t>2.543</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596" w:author="Diana Machado" w:date="2019-04-05T19:14:00Z"/>
                <w:rFonts w:ascii="Calibri" w:eastAsia="PMingLiU" w:hAnsi="Calibri" w:cs="Calibri"/>
                <w:color w:val="000000"/>
                <w:sz w:val="22"/>
                <w:szCs w:val="22"/>
                <w:lang w:val="en-PH" w:eastAsia="en-US"/>
              </w:rPr>
            </w:pPr>
            <w:ins w:id="74597" w:author="Diana Machado" w:date="2019-04-05T19:14:00Z">
              <w:r w:rsidRPr="009B5DB8">
                <w:rPr>
                  <w:rFonts w:ascii="Calibri" w:eastAsia="PMingLiU" w:hAnsi="Calibri" w:cs="Calibri"/>
                  <w:color w:val="000000"/>
                  <w:sz w:val="22"/>
                  <w:szCs w:val="22"/>
                  <w:lang w:val="en-PH" w:eastAsia="en-US"/>
                </w:rPr>
                <w:t>1.48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598" w:author="Diana Machado" w:date="2019-04-05T19:14:00Z"/>
                <w:rFonts w:ascii="Calibri" w:eastAsia="PMingLiU" w:hAnsi="Calibri" w:cs="Calibri"/>
                <w:color w:val="000000"/>
                <w:sz w:val="22"/>
                <w:szCs w:val="22"/>
                <w:lang w:val="en-PH" w:eastAsia="en-US"/>
              </w:rPr>
            </w:pPr>
            <w:ins w:id="74599"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00" w:author="Diana Machado" w:date="2019-04-05T19:14:00Z"/>
                <w:rFonts w:ascii="Calibri" w:eastAsia="PMingLiU" w:hAnsi="Calibri" w:cs="Calibri"/>
                <w:color w:val="000000"/>
                <w:sz w:val="22"/>
                <w:szCs w:val="22"/>
                <w:lang w:val="en-PH" w:eastAsia="en-US"/>
              </w:rPr>
            </w:pPr>
            <w:ins w:id="74601" w:author="Diana Machado" w:date="2019-04-05T19:14:00Z">
              <w:r w:rsidRPr="009B5DB8">
                <w:rPr>
                  <w:rFonts w:ascii="Calibri" w:eastAsia="PMingLiU" w:hAnsi="Calibri" w:cs="Calibri"/>
                  <w:color w:val="000000"/>
                  <w:sz w:val="22"/>
                  <w:szCs w:val="22"/>
                  <w:lang w:val="en-PH" w:eastAsia="en-US"/>
                </w:rPr>
                <w:t>0.523</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02" w:author="Diana Machado" w:date="2019-04-05T19:14:00Z"/>
                <w:rFonts w:ascii="Calibri" w:eastAsia="PMingLiU" w:hAnsi="Calibri" w:cs="Calibri"/>
                <w:color w:val="000000"/>
                <w:sz w:val="22"/>
                <w:szCs w:val="22"/>
                <w:lang w:val="en-PH" w:eastAsia="en-US"/>
              </w:rPr>
            </w:pPr>
            <w:ins w:id="74603" w:author="Diana Machado" w:date="2019-04-05T19:14:00Z">
              <w:r w:rsidRPr="009B5DB8">
                <w:rPr>
                  <w:rFonts w:ascii="Calibri" w:eastAsia="PMingLiU" w:hAnsi="Calibri" w:cs="Calibri"/>
                  <w:color w:val="000000"/>
                  <w:sz w:val="22"/>
                  <w:szCs w:val="22"/>
                  <w:lang w:val="en-PH" w:eastAsia="en-US"/>
                </w:rPr>
                <w:t>0.305</w:t>
              </w:r>
            </w:ins>
          </w:p>
        </w:tc>
      </w:tr>
      <w:tr w:rsidR="0009448B" w:rsidRPr="009B5DB8" w:rsidTr="003C3A8C">
        <w:trPr>
          <w:trHeight w:val="286"/>
          <w:ins w:id="74604"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605"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06" w:author="Diana Machado" w:date="2019-04-05T19:14:00Z"/>
                <w:rFonts w:ascii="Calibri" w:eastAsia="PMingLiU" w:hAnsi="Calibri" w:cs="Calibri"/>
                <w:color w:val="000000"/>
                <w:sz w:val="22"/>
                <w:szCs w:val="22"/>
                <w:lang w:val="en-PH" w:eastAsia="en-US"/>
              </w:rPr>
            </w:pPr>
            <w:ins w:id="74607" w:author="Diana Machado" w:date="2019-04-05T19:14:00Z">
              <w:r w:rsidRPr="009B5DB8">
                <w:rPr>
                  <w:rFonts w:ascii="Calibri" w:eastAsia="PMingLiU" w:hAnsi="Calibri" w:cs="Calibri"/>
                  <w:color w:val="000000"/>
                  <w:sz w:val="22"/>
                  <w:szCs w:val="22"/>
                  <w:lang w:val="en-PH" w:eastAsia="en-US"/>
                </w:rPr>
                <w:t>31</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08" w:author="Diana Machado" w:date="2019-04-05T19:14:00Z"/>
                <w:rFonts w:ascii="Calibri" w:eastAsia="PMingLiU" w:hAnsi="Calibri" w:cs="Calibri"/>
                <w:color w:val="000000"/>
                <w:sz w:val="22"/>
                <w:szCs w:val="22"/>
                <w:lang w:val="en-PH" w:eastAsia="en-US"/>
              </w:rPr>
            </w:pPr>
            <w:ins w:id="74609" w:author="Diana Machado" w:date="2019-04-05T19:14:00Z">
              <w:r w:rsidRPr="009B5DB8">
                <w:rPr>
                  <w:rFonts w:ascii="Calibri" w:eastAsia="PMingLiU" w:hAnsi="Calibri" w:cs="Calibri"/>
                  <w:color w:val="000000"/>
                  <w:sz w:val="22"/>
                  <w:szCs w:val="22"/>
                  <w:lang w:val="en-PH" w:eastAsia="en-US"/>
                </w:rPr>
                <w:t>OSCEOL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10" w:author="Diana Machado" w:date="2019-04-05T19:14:00Z"/>
                <w:rFonts w:ascii="Calibri" w:eastAsia="PMingLiU" w:hAnsi="Calibri" w:cs="Calibri"/>
                <w:color w:val="000000"/>
                <w:sz w:val="22"/>
                <w:szCs w:val="22"/>
                <w:lang w:val="en-PH" w:eastAsia="en-US"/>
              </w:rPr>
            </w:pPr>
            <w:ins w:id="74611" w:author="Diana Machado" w:date="2019-04-05T19:14:00Z">
              <w:r w:rsidRPr="009B5DB8">
                <w:rPr>
                  <w:rFonts w:ascii="Calibri" w:eastAsia="PMingLiU" w:hAnsi="Calibri" w:cs="Calibri"/>
                  <w:color w:val="000000"/>
                  <w:sz w:val="22"/>
                  <w:szCs w:val="22"/>
                  <w:lang w:val="en-PH" w:eastAsia="en-US"/>
                </w:rPr>
                <w:t>6.49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12" w:author="Diana Machado" w:date="2019-04-05T19:14:00Z"/>
                <w:rFonts w:ascii="Calibri" w:eastAsia="PMingLiU" w:hAnsi="Calibri" w:cs="Calibri"/>
                <w:color w:val="000000"/>
                <w:sz w:val="22"/>
                <w:szCs w:val="22"/>
                <w:lang w:val="en-PH" w:eastAsia="en-US"/>
              </w:rPr>
            </w:pPr>
            <w:ins w:id="74613" w:author="Diana Machado" w:date="2019-04-05T19:14:00Z">
              <w:r w:rsidRPr="009B5DB8">
                <w:rPr>
                  <w:rFonts w:ascii="Calibri" w:eastAsia="PMingLiU" w:hAnsi="Calibri" w:cs="Calibri"/>
                  <w:color w:val="000000"/>
                  <w:sz w:val="22"/>
                  <w:szCs w:val="22"/>
                  <w:lang w:val="en-PH" w:eastAsia="en-US"/>
                </w:rPr>
                <w:t>3.233</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14" w:author="Diana Machado" w:date="2019-04-05T19:14:00Z"/>
                <w:rFonts w:ascii="Calibri" w:eastAsia="PMingLiU" w:hAnsi="Calibri" w:cs="Calibri"/>
                <w:color w:val="000000"/>
                <w:sz w:val="22"/>
                <w:szCs w:val="22"/>
                <w:lang w:val="en-PH" w:eastAsia="en-US"/>
              </w:rPr>
            </w:pPr>
            <w:ins w:id="74615" w:author="Diana Machado" w:date="2019-04-05T19:14:00Z">
              <w:r w:rsidRPr="009B5DB8">
                <w:rPr>
                  <w:rFonts w:ascii="Calibri" w:eastAsia="PMingLiU" w:hAnsi="Calibri" w:cs="Calibri"/>
                  <w:color w:val="000000"/>
                  <w:sz w:val="22"/>
                  <w:szCs w:val="22"/>
                  <w:lang w:val="en-PH" w:eastAsia="en-US"/>
                </w:rPr>
                <w:t>1.80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16" w:author="Diana Machado" w:date="2019-04-05T19:14:00Z"/>
                <w:rFonts w:ascii="Calibri" w:eastAsia="PMingLiU" w:hAnsi="Calibri" w:cs="Calibri"/>
                <w:color w:val="000000"/>
                <w:sz w:val="22"/>
                <w:szCs w:val="22"/>
                <w:lang w:val="en-PH" w:eastAsia="en-US"/>
              </w:rPr>
            </w:pPr>
            <w:ins w:id="74617"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18" w:author="Diana Machado" w:date="2019-04-05T19:14:00Z"/>
                <w:rFonts w:ascii="Calibri" w:eastAsia="PMingLiU" w:hAnsi="Calibri" w:cs="Calibri"/>
                <w:color w:val="000000"/>
                <w:sz w:val="22"/>
                <w:szCs w:val="22"/>
                <w:lang w:val="en-PH" w:eastAsia="en-US"/>
              </w:rPr>
            </w:pPr>
            <w:ins w:id="74619" w:author="Diana Machado" w:date="2019-04-05T19:14:00Z">
              <w:r w:rsidRPr="009B5DB8">
                <w:rPr>
                  <w:rFonts w:ascii="Calibri" w:eastAsia="PMingLiU" w:hAnsi="Calibri" w:cs="Calibri"/>
                  <w:color w:val="000000"/>
                  <w:sz w:val="22"/>
                  <w:szCs w:val="22"/>
                  <w:lang w:val="en-PH" w:eastAsia="en-US"/>
                </w:rPr>
                <w:t>0.498</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20" w:author="Diana Machado" w:date="2019-04-05T19:14:00Z"/>
                <w:rFonts w:ascii="Calibri" w:eastAsia="PMingLiU" w:hAnsi="Calibri" w:cs="Calibri"/>
                <w:color w:val="000000"/>
                <w:sz w:val="22"/>
                <w:szCs w:val="22"/>
                <w:lang w:val="en-PH" w:eastAsia="en-US"/>
              </w:rPr>
            </w:pPr>
            <w:ins w:id="74621" w:author="Diana Machado" w:date="2019-04-05T19:14:00Z">
              <w:r w:rsidRPr="009B5DB8">
                <w:rPr>
                  <w:rFonts w:ascii="Calibri" w:eastAsia="PMingLiU" w:hAnsi="Calibri" w:cs="Calibri"/>
                  <w:color w:val="000000"/>
                  <w:sz w:val="22"/>
                  <w:szCs w:val="22"/>
                  <w:lang w:val="en-PH" w:eastAsia="en-US"/>
                </w:rPr>
                <w:t>0.278</w:t>
              </w:r>
            </w:ins>
          </w:p>
        </w:tc>
      </w:tr>
      <w:tr w:rsidR="0009448B" w:rsidRPr="009B5DB8" w:rsidTr="003C3A8C">
        <w:trPr>
          <w:trHeight w:val="286"/>
          <w:ins w:id="74622"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623"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24" w:author="Diana Machado" w:date="2019-04-05T19:14:00Z"/>
                <w:rFonts w:ascii="Calibri" w:eastAsia="PMingLiU" w:hAnsi="Calibri" w:cs="Calibri"/>
                <w:color w:val="000000"/>
                <w:sz w:val="22"/>
                <w:szCs w:val="22"/>
                <w:lang w:val="en-PH" w:eastAsia="en-US"/>
              </w:rPr>
            </w:pPr>
            <w:ins w:id="74625" w:author="Diana Machado" w:date="2019-04-05T19:14:00Z">
              <w:r w:rsidRPr="009B5DB8">
                <w:rPr>
                  <w:rFonts w:ascii="Calibri" w:eastAsia="PMingLiU" w:hAnsi="Calibri" w:cs="Calibri"/>
                  <w:color w:val="000000"/>
                  <w:sz w:val="22"/>
                  <w:szCs w:val="22"/>
                  <w:lang w:val="en-PH" w:eastAsia="en-US"/>
                </w:rPr>
                <w:t>32</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26" w:author="Diana Machado" w:date="2019-04-05T19:14:00Z"/>
                <w:rFonts w:ascii="Calibri" w:eastAsia="PMingLiU" w:hAnsi="Calibri" w:cs="Calibri"/>
                <w:color w:val="000000"/>
                <w:sz w:val="22"/>
                <w:szCs w:val="22"/>
                <w:lang w:val="en-PH" w:eastAsia="en-US"/>
              </w:rPr>
            </w:pPr>
            <w:ins w:id="74627" w:author="Diana Machado" w:date="2019-04-05T19:14:00Z">
              <w:r w:rsidRPr="009B5DB8">
                <w:rPr>
                  <w:rFonts w:ascii="Calibri" w:eastAsia="PMingLiU" w:hAnsi="Calibri" w:cs="Calibri"/>
                  <w:color w:val="000000"/>
                  <w:sz w:val="22"/>
                  <w:szCs w:val="22"/>
                  <w:lang w:val="en-PH" w:eastAsia="en-US"/>
                </w:rPr>
                <w:t>PALM BEACH</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28" w:author="Diana Machado" w:date="2019-04-05T19:14:00Z"/>
                <w:rFonts w:ascii="Calibri" w:eastAsia="PMingLiU" w:hAnsi="Calibri" w:cs="Calibri"/>
                <w:color w:val="000000"/>
                <w:sz w:val="22"/>
                <w:szCs w:val="22"/>
                <w:lang w:val="en-PH" w:eastAsia="en-US"/>
              </w:rPr>
            </w:pPr>
            <w:ins w:id="74629" w:author="Diana Machado" w:date="2019-04-05T19:14:00Z">
              <w:r w:rsidRPr="009B5DB8">
                <w:rPr>
                  <w:rFonts w:ascii="Calibri" w:eastAsia="PMingLiU" w:hAnsi="Calibri" w:cs="Calibri"/>
                  <w:color w:val="000000"/>
                  <w:sz w:val="22"/>
                  <w:szCs w:val="22"/>
                  <w:lang w:val="en-PH" w:eastAsia="en-US"/>
                </w:rPr>
                <w:t>10.57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30" w:author="Diana Machado" w:date="2019-04-05T19:14:00Z"/>
                <w:rFonts w:ascii="Calibri" w:eastAsia="PMingLiU" w:hAnsi="Calibri" w:cs="Calibri"/>
                <w:color w:val="000000"/>
                <w:sz w:val="22"/>
                <w:szCs w:val="22"/>
                <w:lang w:val="en-PH" w:eastAsia="en-US"/>
              </w:rPr>
            </w:pPr>
            <w:ins w:id="74631" w:author="Diana Machado" w:date="2019-04-05T19:14:00Z">
              <w:r w:rsidRPr="009B5DB8">
                <w:rPr>
                  <w:rFonts w:ascii="Calibri" w:eastAsia="PMingLiU" w:hAnsi="Calibri" w:cs="Calibri"/>
                  <w:color w:val="000000"/>
                  <w:sz w:val="22"/>
                  <w:szCs w:val="22"/>
                  <w:lang w:val="en-PH" w:eastAsia="en-US"/>
                </w:rPr>
                <w:t>4.80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32" w:author="Diana Machado" w:date="2019-04-05T19:14:00Z"/>
                <w:rFonts w:ascii="Calibri" w:eastAsia="PMingLiU" w:hAnsi="Calibri" w:cs="Calibri"/>
                <w:color w:val="000000"/>
                <w:sz w:val="22"/>
                <w:szCs w:val="22"/>
                <w:lang w:val="en-PH" w:eastAsia="en-US"/>
              </w:rPr>
            </w:pPr>
            <w:ins w:id="74633" w:author="Diana Machado" w:date="2019-04-05T19:14:00Z">
              <w:r w:rsidRPr="009B5DB8">
                <w:rPr>
                  <w:rFonts w:ascii="Calibri" w:eastAsia="PMingLiU" w:hAnsi="Calibri" w:cs="Calibri"/>
                  <w:color w:val="000000"/>
                  <w:sz w:val="22"/>
                  <w:szCs w:val="22"/>
                  <w:lang w:val="en-PH" w:eastAsia="en-US"/>
                </w:rPr>
                <w:t>2.564</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34" w:author="Diana Machado" w:date="2019-04-05T19:14:00Z"/>
                <w:rFonts w:ascii="Calibri" w:eastAsia="PMingLiU" w:hAnsi="Calibri" w:cs="Calibri"/>
                <w:color w:val="000000"/>
                <w:sz w:val="22"/>
                <w:szCs w:val="22"/>
                <w:lang w:val="en-PH" w:eastAsia="en-US"/>
              </w:rPr>
            </w:pPr>
            <w:ins w:id="74635"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36" w:author="Diana Machado" w:date="2019-04-05T19:14:00Z"/>
                <w:rFonts w:ascii="Calibri" w:eastAsia="PMingLiU" w:hAnsi="Calibri" w:cs="Calibri"/>
                <w:color w:val="000000"/>
                <w:sz w:val="22"/>
                <w:szCs w:val="22"/>
                <w:lang w:val="en-PH" w:eastAsia="en-US"/>
              </w:rPr>
            </w:pPr>
            <w:ins w:id="74637" w:author="Diana Machado" w:date="2019-04-05T19:14:00Z">
              <w:r w:rsidRPr="009B5DB8">
                <w:rPr>
                  <w:rFonts w:ascii="Calibri" w:eastAsia="PMingLiU" w:hAnsi="Calibri" w:cs="Calibri"/>
                  <w:color w:val="000000"/>
                  <w:sz w:val="22"/>
                  <w:szCs w:val="22"/>
                  <w:lang w:val="en-PH" w:eastAsia="en-US"/>
                </w:rPr>
                <w:t>0.45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38" w:author="Diana Machado" w:date="2019-04-05T19:14:00Z"/>
                <w:rFonts w:ascii="Calibri" w:eastAsia="PMingLiU" w:hAnsi="Calibri" w:cs="Calibri"/>
                <w:color w:val="000000"/>
                <w:sz w:val="22"/>
                <w:szCs w:val="22"/>
                <w:lang w:val="en-PH" w:eastAsia="en-US"/>
              </w:rPr>
            </w:pPr>
            <w:ins w:id="74639" w:author="Diana Machado" w:date="2019-04-05T19:14:00Z">
              <w:r w:rsidRPr="009B5DB8">
                <w:rPr>
                  <w:rFonts w:ascii="Calibri" w:eastAsia="PMingLiU" w:hAnsi="Calibri" w:cs="Calibri"/>
                  <w:color w:val="000000"/>
                  <w:sz w:val="22"/>
                  <w:szCs w:val="22"/>
                  <w:lang w:val="en-PH" w:eastAsia="en-US"/>
                </w:rPr>
                <w:t>0.242</w:t>
              </w:r>
            </w:ins>
          </w:p>
        </w:tc>
      </w:tr>
      <w:tr w:rsidR="0009448B" w:rsidRPr="009B5DB8" w:rsidTr="003C3A8C">
        <w:trPr>
          <w:trHeight w:val="286"/>
          <w:ins w:id="74640"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641"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42" w:author="Diana Machado" w:date="2019-04-05T19:14:00Z"/>
                <w:rFonts w:ascii="Calibri" w:eastAsia="PMingLiU" w:hAnsi="Calibri" w:cs="Calibri"/>
                <w:color w:val="000000"/>
                <w:sz w:val="22"/>
                <w:szCs w:val="22"/>
                <w:lang w:val="en-PH" w:eastAsia="en-US"/>
              </w:rPr>
            </w:pPr>
            <w:ins w:id="74643" w:author="Diana Machado" w:date="2019-04-05T19:14:00Z">
              <w:r w:rsidRPr="009B5DB8">
                <w:rPr>
                  <w:rFonts w:ascii="Calibri" w:eastAsia="PMingLiU" w:hAnsi="Calibri" w:cs="Calibri"/>
                  <w:color w:val="000000"/>
                  <w:sz w:val="22"/>
                  <w:szCs w:val="22"/>
                  <w:lang w:val="en-PH" w:eastAsia="en-US"/>
                </w:rPr>
                <w:t>33</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44" w:author="Diana Machado" w:date="2019-04-05T19:14:00Z"/>
                <w:rFonts w:ascii="Calibri" w:eastAsia="PMingLiU" w:hAnsi="Calibri" w:cs="Calibri"/>
                <w:color w:val="000000"/>
                <w:sz w:val="22"/>
                <w:szCs w:val="22"/>
                <w:lang w:val="en-PH" w:eastAsia="en-US"/>
              </w:rPr>
            </w:pPr>
            <w:ins w:id="74645" w:author="Diana Machado" w:date="2019-04-05T19:14:00Z">
              <w:r w:rsidRPr="009B5DB8">
                <w:rPr>
                  <w:rFonts w:ascii="Calibri" w:eastAsia="PMingLiU" w:hAnsi="Calibri" w:cs="Calibri"/>
                  <w:color w:val="000000"/>
                  <w:sz w:val="22"/>
                  <w:szCs w:val="22"/>
                  <w:lang w:val="en-PH" w:eastAsia="en-US"/>
                </w:rPr>
                <w:t>PALM BEACH</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46" w:author="Diana Machado" w:date="2019-04-05T19:14:00Z"/>
                <w:rFonts w:ascii="Calibri" w:eastAsia="PMingLiU" w:hAnsi="Calibri" w:cs="Calibri"/>
                <w:color w:val="000000"/>
                <w:sz w:val="22"/>
                <w:szCs w:val="22"/>
                <w:lang w:val="en-PH" w:eastAsia="en-US"/>
              </w:rPr>
            </w:pPr>
            <w:ins w:id="74647" w:author="Diana Machado" w:date="2019-04-05T19:14:00Z">
              <w:r w:rsidRPr="009B5DB8">
                <w:rPr>
                  <w:rFonts w:ascii="Calibri" w:eastAsia="PMingLiU" w:hAnsi="Calibri" w:cs="Calibri"/>
                  <w:color w:val="000000"/>
                  <w:sz w:val="22"/>
                  <w:szCs w:val="22"/>
                  <w:lang w:val="en-PH" w:eastAsia="en-US"/>
                </w:rPr>
                <w:t>15.41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48" w:author="Diana Machado" w:date="2019-04-05T19:14:00Z"/>
                <w:rFonts w:ascii="Calibri" w:eastAsia="PMingLiU" w:hAnsi="Calibri" w:cs="Calibri"/>
                <w:color w:val="000000"/>
                <w:sz w:val="22"/>
                <w:szCs w:val="22"/>
                <w:lang w:val="en-PH" w:eastAsia="en-US"/>
              </w:rPr>
            </w:pPr>
            <w:ins w:id="74649" w:author="Diana Machado" w:date="2019-04-05T19:14:00Z">
              <w:r w:rsidRPr="009B5DB8">
                <w:rPr>
                  <w:rFonts w:ascii="Calibri" w:eastAsia="PMingLiU" w:hAnsi="Calibri" w:cs="Calibri"/>
                  <w:color w:val="000000"/>
                  <w:sz w:val="22"/>
                  <w:szCs w:val="22"/>
                  <w:lang w:val="en-PH" w:eastAsia="en-US"/>
                </w:rPr>
                <w:t>6.874</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50" w:author="Diana Machado" w:date="2019-04-05T19:14:00Z"/>
                <w:rFonts w:ascii="Calibri" w:eastAsia="PMingLiU" w:hAnsi="Calibri" w:cs="Calibri"/>
                <w:color w:val="000000"/>
                <w:sz w:val="22"/>
                <w:szCs w:val="22"/>
                <w:lang w:val="en-PH" w:eastAsia="en-US"/>
              </w:rPr>
            </w:pPr>
            <w:ins w:id="74651" w:author="Diana Machado" w:date="2019-04-05T19:14:00Z">
              <w:r w:rsidRPr="009B5DB8">
                <w:rPr>
                  <w:rFonts w:ascii="Calibri" w:eastAsia="PMingLiU" w:hAnsi="Calibri" w:cs="Calibri"/>
                  <w:color w:val="000000"/>
                  <w:sz w:val="22"/>
                  <w:szCs w:val="22"/>
                  <w:lang w:val="en-PH" w:eastAsia="en-US"/>
                </w:rPr>
                <w:t>3.293</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52" w:author="Diana Machado" w:date="2019-04-05T19:14:00Z"/>
                <w:rFonts w:ascii="Calibri" w:eastAsia="PMingLiU" w:hAnsi="Calibri" w:cs="Calibri"/>
                <w:color w:val="000000"/>
                <w:sz w:val="22"/>
                <w:szCs w:val="22"/>
                <w:lang w:val="en-PH" w:eastAsia="en-US"/>
              </w:rPr>
            </w:pPr>
            <w:ins w:id="7465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54" w:author="Diana Machado" w:date="2019-04-05T19:14:00Z"/>
                <w:rFonts w:ascii="Calibri" w:eastAsia="PMingLiU" w:hAnsi="Calibri" w:cs="Calibri"/>
                <w:color w:val="000000"/>
                <w:sz w:val="22"/>
                <w:szCs w:val="22"/>
                <w:lang w:val="en-PH" w:eastAsia="en-US"/>
              </w:rPr>
            </w:pPr>
            <w:ins w:id="74655" w:author="Diana Machado" w:date="2019-04-05T19:14:00Z">
              <w:r w:rsidRPr="009B5DB8">
                <w:rPr>
                  <w:rFonts w:ascii="Calibri" w:eastAsia="PMingLiU" w:hAnsi="Calibri" w:cs="Calibri"/>
                  <w:color w:val="000000"/>
                  <w:sz w:val="22"/>
                  <w:szCs w:val="22"/>
                  <w:lang w:val="en-PH" w:eastAsia="en-US"/>
                </w:rPr>
                <w:t>0.446</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56" w:author="Diana Machado" w:date="2019-04-05T19:14:00Z"/>
                <w:rFonts w:ascii="Calibri" w:eastAsia="PMingLiU" w:hAnsi="Calibri" w:cs="Calibri"/>
                <w:color w:val="000000"/>
                <w:sz w:val="22"/>
                <w:szCs w:val="22"/>
                <w:lang w:val="en-PH" w:eastAsia="en-US"/>
              </w:rPr>
            </w:pPr>
            <w:ins w:id="74657" w:author="Diana Machado" w:date="2019-04-05T19:14:00Z">
              <w:r w:rsidRPr="009B5DB8">
                <w:rPr>
                  <w:rFonts w:ascii="Calibri" w:eastAsia="PMingLiU" w:hAnsi="Calibri" w:cs="Calibri"/>
                  <w:color w:val="000000"/>
                  <w:sz w:val="22"/>
                  <w:szCs w:val="22"/>
                  <w:lang w:val="en-PH" w:eastAsia="en-US"/>
                </w:rPr>
                <w:t>0.214</w:t>
              </w:r>
            </w:ins>
          </w:p>
        </w:tc>
      </w:tr>
      <w:tr w:rsidR="0009448B" w:rsidRPr="009B5DB8" w:rsidTr="003C3A8C">
        <w:trPr>
          <w:trHeight w:val="286"/>
          <w:ins w:id="7465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659"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60" w:author="Diana Machado" w:date="2019-04-05T19:14:00Z"/>
                <w:rFonts w:ascii="Calibri" w:eastAsia="PMingLiU" w:hAnsi="Calibri" w:cs="Calibri"/>
                <w:color w:val="000000"/>
                <w:sz w:val="22"/>
                <w:szCs w:val="22"/>
                <w:lang w:val="en-PH" w:eastAsia="en-US"/>
              </w:rPr>
            </w:pPr>
            <w:ins w:id="74661" w:author="Diana Machado" w:date="2019-04-05T19:14:00Z">
              <w:r w:rsidRPr="009B5DB8">
                <w:rPr>
                  <w:rFonts w:ascii="Calibri" w:eastAsia="PMingLiU" w:hAnsi="Calibri" w:cs="Calibri"/>
                  <w:color w:val="000000"/>
                  <w:sz w:val="22"/>
                  <w:szCs w:val="22"/>
                  <w:lang w:val="en-PH" w:eastAsia="en-US"/>
                </w:rPr>
                <w:t>34</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62" w:author="Diana Machado" w:date="2019-04-05T19:14:00Z"/>
                <w:rFonts w:ascii="Calibri" w:eastAsia="PMingLiU" w:hAnsi="Calibri" w:cs="Calibri"/>
                <w:color w:val="000000"/>
                <w:sz w:val="22"/>
                <w:szCs w:val="22"/>
                <w:lang w:val="en-PH" w:eastAsia="en-US"/>
              </w:rPr>
            </w:pPr>
            <w:ins w:id="74663" w:author="Diana Machado" w:date="2019-04-05T19:14:00Z">
              <w:r w:rsidRPr="009B5DB8">
                <w:rPr>
                  <w:rFonts w:ascii="Calibri" w:eastAsia="PMingLiU" w:hAnsi="Calibri" w:cs="Calibri"/>
                  <w:color w:val="000000"/>
                  <w:sz w:val="22"/>
                  <w:szCs w:val="22"/>
                  <w:lang w:val="en-PH" w:eastAsia="en-US"/>
                </w:rPr>
                <w:t>PINELLA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64" w:author="Diana Machado" w:date="2019-04-05T19:14:00Z"/>
                <w:rFonts w:ascii="Calibri" w:eastAsia="PMingLiU" w:hAnsi="Calibri" w:cs="Calibri"/>
                <w:color w:val="000000"/>
                <w:sz w:val="22"/>
                <w:szCs w:val="22"/>
                <w:lang w:val="en-PH" w:eastAsia="en-US"/>
              </w:rPr>
            </w:pPr>
            <w:ins w:id="74665" w:author="Diana Machado" w:date="2019-04-05T19:14:00Z">
              <w:r w:rsidRPr="009B5DB8">
                <w:rPr>
                  <w:rFonts w:ascii="Calibri" w:eastAsia="PMingLiU" w:hAnsi="Calibri" w:cs="Calibri"/>
                  <w:color w:val="000000"/>
                  <w:sz w:val="22"/>
                  <w:szCs w:val="22"/>
                  <w:lang w:val="en-PH" w:eastAsia="en-US"/>
                </w:rPr>
                <w:t>5.959</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66" w:author="Diana Machado" w:date="2019-04-05T19:14:00Z"/>
                <w:rFonts w:ascii="Calibri" w:eastAsia="PMingLiU" w:hAnsi="Calibri" w:cs="Calibri"/>
                <w:color w:val="000000"/>
                <w:sz w:val="22"/>
                <w:szCs w:val="22"/>
                <w:lang w:val="en-PH" w:eastAsia="en-US"/>
              </w:rPr>
            </w:pPr>
            <w:ins w:id="74667" w:author="Diana Machado" w:date="2019-04-05T19:14:00Z">
              <w:r w:rsidRPr="009B5DB8">
                <w:rPr>
                  <w:rFonts w:ascii="Calibri" w:eastAsia="PMingLiU" w:hAnsi="Calibri" w:cs="Calibri"/>
                  <w:color w:val="000000"/>
                  <w:sz w:val="22"/>
                  <w:szCs w:val="22"/>
                  <w:lang w:val="en-PH" w:eastAsia="en-US"/>
                </w:rPr>
                <w:t>2.941</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68" w:author="Diana Machado" w:date="2019-04-05T19:14:00Z"/>
                <w:rFonts w:ascii="Calibri" w:eastAsia="PMingLiU" w:hAnsi="Calibri" w:cs="Calibri"/>
                <w:color w:val="000000"/>
                <w:sz w:val="22"/>
                <w:szCs w:val="22"/>
                <w:lang w:val="en-PH" w:eastAsia="en-US"/>
              </w:rPr>
            </w:pPr>
            <w:ins w:id="74669" w:author="Diana Machado" w:date="2019-04-05T19:14:00Z">
              <w:r w:rsidRPr="009B5DB8">
                <w:rPr>
                  <w:rFonts w:ascii="Calibri" w:eastAsia="PMingLiU" w:hAnsi="Calibri" w:cs="Calibri"/>
                  <w:color w:val="000000"/>
                  <w:sz w:val="22"/>
                  <w:szCs w:val="22"/>
                  <w:lang w:val="en-PH" w:eastAsia="en-US"/>
                </w:rPr>
                <w:t>1.66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70" w:author="Diana Machado" w:date="2019-04-05T19:14:00Z"/>
                <w:rFonts w:ascii="Calibri" w:eastAsia="PMingLiU" w:hAnsi="Calibri" w:cs="Calibri"/>
                <w:color w:val="000000"/>
                <w:sz w:val="22"/>
                <w:szCs w:val="22"/>
                <w:lang w:val="en-PH" w:eastAsia="en-US"/>
              </w:rPr>
            </w:pPr>
            <w:ins w:id="74671"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72" w:author="Diana Machado" w:date="2019-04-05T19:14:00Z"/>
                <w:rFonts w:ascii="Calibri" w:eastAsia="PMingLiU" w:hAnsi="Calibri" w:cs="Calibri"/>
                <w:color w:val="000000"/>
                <w:sz w:val="22"/>
                <w:szCs w:val="22"/>
                <w:lang w:val="en-PH" w:eastAsia="en-US"/>
              </w:rPr>
            </w:pPr>
            <w:ins w:id="74673" w:author="Diana Machado" w:date="2019-04-05T19:14:00Z">
              <w:r w:rsidRPr="009B5DB8">
                <w:rPr>
                  <w:rFonts w:ascii="Calibri" w:eastAsia="PMingLiU" w:hAnsi="Calibri" w:cs="Calibri"/>
                  <w:color w:val="000000"/>
                  <w:sz w:val="22"/>
                  <w:szCs w:val="22"/>
                  <w:lang w:val="en-PH" w:eastAsia="en-US"/>
                </w:rPr>
                <w:t>0.49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74" w:author="Diana Machado" w:date="2019-04-05T19:14:00Z"/>
                <w:rFonts w:ascii="Calibri" w:eastAsia="PMingLiU" w:hAnsi="Calibri" w:cs="Calibri"/>
                <w:color w:val="000000"/>
                <w:sz w:val="22"/>
                <w:szCs w:val="22"/>
                <w:lang w:val="en-PH" w:eastAsia="en-US"/>
              </w:rPr>
            </w:pPr>
            <w:ins w:id="74675" w:author="Diana Machado" w:date="2019-04-05T19:14:00Z">
              <w:r w:rsidRPr="009B5DB8">
                <w:rPr>
                  <w:rFonts w:ascii="Calibri" w:eastAsia="PMingLiU" w:hAnsi="Calibri" w:cs="Calibri"/>
                  <w:color w:val="000000"/>
                  <w:sz w:val="22"/>
                  <w:szCs w:val="22"/>
                  <w:lang w:val="en-PH" w:eastAsia="en-US"/>
                </w:rPr>
                <w:t>0.280</w:t>
              </w:r>
            </w:ins>
          </w:p>
        </w:tc>
      </w:tr>
      <w:tr w:rsidR="0009448B" w:rsidRPr="009B5DB8" w:rsidTr="003C3A8C">
        <w:trPr>
          <w:trHeight w:val="286"/>
          <w:ins w:id="74676"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677"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78" w:author="Diana Machado" w:date="2019-04-05T19:14:00Z"/>
                <w:rFonts w:ascii="Calibri" w:eastAsia="PMingLiU" w:hAnsi="Calibri" w:cs="Calibri"/>
                <w:color w:val="000000"/>
                <w:sz w:val="22"/>
                <w:szCs w:val="22"/>
                <w:lang w:val="en-PH" w:eastAsia="en-US"/>
              </w:rPr>
            </w:pPr>
            <w:ins w:id="74679" w:author="Diana Machado" w:date="2019-04-05T19:14:00Z">
              <w:r w:rsidRPr="009B5DB8">
                <w:rPr>
                  <w:rFonts w:ascii="Calibri" w:eastAsia="PMingLiU" w:hAnsi="Calibri" w:cs="Calibri"/>
                  <w:color w:val="000000"/>
                  <w:sz w:val="22"/>
                  <w:szCs w:val="22"/>
                  <w:lang w:val="en-PH" w:eastAsia="en-US"/>
                </w:rPr>
                <w:t>35</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80" w:author="Diana Machado" w:date="2019-04-05T19:14:00Z"/>
                <w:rFonts w:ascii="Calibri" w:eastAsia="PMingLiU" w:hAnsi="Calibri" w:cs="Calibri"/>
                <w:color w:val="000000"/>
                <w:sz w:val="22"/>
                <w:szCs w:val="22"/>
                <w:lang w:val="en-PH" w:eastAsia="en-US"/>
              </w:rPr>
            </w:pPr>
            <w:ins w:id="74681" w:author="Diana Machado" w:date="2019-04-05T19:14:00Z">
              <w:r w:rsidRPr="009B5DB8">
                <w:rPr>
                  <w:rFonts w:ascii="Calibri" w:eastAsia="PMingLiU" w:hAnsi="Calibri" w:cs="Calibri"/>
                  <w:color w:val="000000"/>
                  <w:sz w:val="22"/>
                  <w:szCs w:val="22"/>
                  <w:lang w:val="en-PH" w:eastAsia="en-US"/>
                </w:rPr>
                <w:t>SAINT JOHN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82" w:author="Diana Machado" w:date="2019-04-05T19:14:00Z"/>
                <w:rFonts w:ascii="Calibri" w:eastAsia="PMingLiU" w:hAnsi="Calibri" w:cs="Calibri"/>
                <w:color w:val="000000"/>
                <w:sz w:val="22"/>
                <w:szCs w:val="22"/>
                <w:lang w:val="en-PH" w:eastAsia="en-US"/>
              </w:rPr>
            </w:pPr>
            <w:ins w:id="74683" w:author="Diana Machado" w:date="2019-04-05T19:14:00Z">
              <w:r w:rsidRPr="009B5DB8">
                <w:rPr>
                  <w:rFonts w:ascii="Calibri" w:eastAsia="PMingLiU" w:hAnsi="Calibri" w:cs="Calibri"/>
                  <w:color w:val="000000"/>
                  <w:sz w:val="22"/>
                  <w:szCs w:val="22"/>
                  <w:lang w:val="en-PH" w:eastAsia="en-US"/>
                </w:rPr>
                <w:t>1.757</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84" w:author="Diana Machado" w:date="2019-04-05T19:14:00Z"/>
                <w:rFonts w:ascii="Calibri" w:eastAsia="PMingLiU" w:hAnsi="Calibri" w:cs="Calibri"/>
                <w:color w:val="000000"/>
                <w:sz w:val="22"/>
                <w:szCs w:val="22"/>
                <w:lang w:val="en-PH" w:eastAsia="en-US"/>
              </w:rPr>
            </w:pPr>
            <w:ins w:id="74685" w:author="Diana Machado" w:date="2019-04-05T19:14:00Z">
              <w:r w:rsidRPr="009B5DB8">
                <w:rPr>
                  <w:rFonts w:ascii="Calibri" w:eastAsia="PMingLiU" w:hAnsi="Calibri" w:cs="Calibri"/>
                  <w:color w:val="000000"/>
                  <w:sz w:val="22"/>
                  <w:szCs w:val="22"/>
                  <w:lang w:val="en-PH" w:eastAsia="en-US"/>
                </w:rPr>
                <w:t>1.110</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86" w:author="Diana Machado" w:date="2019-04-05T19:14:00Z"/>
                <w:rFonts w:ascii="Calibri" w:eastAsia="PMingLiU" w:hAnsi="Calibri" w:cs="Calibri"/>
                <w:color w:val="000000"/>
                <w:sz w:val="22"/>
                <w:szCs w:val="22"/>
                <w:lang w:val="en-PH" w:eastAsia="en-US"/>
              </w:rPr>
            </w:pPr>
            <w:ins w:id="74687" w:author="Diana Machado" w:date="2019-04-05T19:14:00Z">
              <w:r w:rsidRPr="009B5DB8">
                <w:rPr>
                  <w:rFonts w:ascii="Calibri" w:eastAsia="PMingLiU" w:hAnsi="Calibri" w:cs="Calibri"/>
                  <w:color w:val="000000"/>
                  <w:sz w:val="22"/>
                  <w:szCs w:val="22"/>
                  <w:lang w:val="en-PH" w:eastAsia="en-US"/>
                </w:rPr>
                <w:t>0.953</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88" w:author="Diana Machado" w:date="2019-04-05T19:14:00Z"/>
                <w:rFonts w:ascii="Calibri" w:eastAsia="PMingLiU" w:hAnsi="Calibri" w:cs="Calibri"/>
                <w:color w:val="000000"/>
                <w:sz w:val="22"/>
                <w:szCs w:val="22"/>
                <w:lang w:val="en-PH" w:eastAsia="en-US"/>
              </w:rPr>
            </w:pPr>
            <w:ins w:id="74689"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690" w:author="Diana Machado" w:date="2019-04-05T19:14:00Z"/>
                <w:rFonts w:ascii="Calibri" w:eastAsia="PMingLiU" w:hAnsi="Calibri" w:cs="Calibri"/>
                <w:color w:val="000000"/>
                <w:sz w:val="22"/>
                <w:szCs w:val="22"/>
                <w:lang w:val="en-PH" w:eastAsia="en-US"/>
              </w:rPr>
            </w:pPr>
            <w:ins w:id="74691" w:author="Diana Machado" w:date="2019-04-05T19:14:00Z">
              <w:r w:rsidRPr="009B5DB8">
                <w:rPr>
                  <w:rFonts w:ascii="Calibri" w:eastAsia="PMingLiU" w:hAnsi="Calibri" w:cs="Calibri"/>
                  <w:color w:val="000000"/>
                  <w:sz w:val="22"/>
                  <w:szCs w:val="22"/>
                  <w:lang w:val="en-PH" w:eastAsia="en-US"/>
                </w:rPr>
                <w:t>0.632</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92" w:author="Diana Machado" w:date="2019-04-05T19:14:00Z"/>
                <w:rFonts w:ascii="Calibri" w:eastAsia="PMingLiU" w:hAnsi="Calibri" w:cs="Calibri"/>
                <w:color w:val="000000"/>
                <w:sz w:val="22"/>
                <w:szCs w:val="22"/>
                <w:lang w:val="en-PH" w:eastAsia="en-US"/>
              </w:rPr>
            </w:pPr>
            <w:ins w:id="74693" w:author="Diana Machado" w:date="2019-04-05T19:14:00Z">
              <w:r w:rsidRPr="009B5DB8">
                <w:rPr>
                  <w:rFonts w:ascii="Calibri" w:eastAsia="PMingLiU" w:hAnsi="Calibri" w:cs="Calibri"/>
                  <w:color w:val="000000"/>
                  <w:sz w:val="22"/>
                  <w:szCs w:val="22"/>
                  <w:lang w:val="en-PH" w:eastAsia="en-US"/>
                </w:rPr>
                <w:t>0.543</w:t>
              </w:r>
            </w:ins>
          </w:p>
        </w:tc>
      </w:tr>
      <w:tr w:rsidR="0009448B" w:rsidRPr="009B5DB8" w:rsidTr="003C3A8C">
        <w:trPr>
          <w:trHeight w:val="286"/>
          <w:ins w:id="74694"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695"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96" w:author="Diana Machado" w:date="2019-04-05T19:14:00Z"/>
                <w:rFonts w:ascii="Calibri" w:eastAsia="PMingLiU" w:hAnsi="Calibri" w:cs="Calibri"/>
                <w:color w:val="000000"/>
                <w:sz w:val="22"/>
                <w:szCs w:val="22"/>
                <w:lang w:val="en-PH" w:eastAsia="en-US"/>
              </w:rPr>
            </w:pPr>
            <w:ins w:id="74697" w:author="Diana Machado" w:date="2019-04-05T19:14:00Z">
              <w:r w:rsidRPr="009B5DB8">
                <w:rPr>
                  <w:rFonts w:ascii="Calibri" w:eastAsia="PMingLiU" w:hAnsi="Calibri" w:cs="Calibri"/>
                  <w:color w:val="000000"/>
                  <w:sz w:val="22"/>
                  <w:szCs w:val="22"/>
                  <w:lang w:val="en-PH" w:eastAsia="en-US"/>
                </w:rPr>
                <w:t>36</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698" w:author="Diana Machado" w:date="2019-04-05T19:14:00Z"/>
                <w:rFonts w:ascii="Calibri" w:eastAsia="PMingLiU" w:hAnsi="Calibri" w:cs="Calibri"/>
                <w:color w:val="000000"/>
                <w:sz w:val="22"/>
                <w:szCs w:val="22"/>
                <w:lang w:val="en-PH" w:eastAsia="en-US"/>
              </w:rPr>
            </w:pPr>
            <w:ins w:id="74699" w:author="Diana Machado" w:date="2019-04-05T19:14:00Z">
              <w:r w:rsidRPr="009B5DB8">
                <w:rPr>
                  <w:rFonts w:ascii="Calibri" w:eastAsia="PMingLiU" w:hAnsi="Calibri" w:cs="Calibri"/>
                  <w:color w:val="000000"/>
                  <w:sz w:val="22"/>
                  <w:szCs w:val="22"/>
                  <w:lang w:val="en-PH" w:eastAsia="en-US"/>
                </w:rPr>
                <w:t>SANTA ROS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700" w:author="Diana Machado" w:date="2019-04-05T19:14:00Z"/>
                <w:rFonts w:ascii="Calibri" w:eastAsia="PMingLiU" w:hAnsi="Calibri" w:cs="Calibri"/>
                <w:color w:val="000000"/>
                <w:sz w:val="22"/>
                <w:szCs w:val="22"/>
                <w:lang w:val="en-PH" w:eastAsia="en-US"/>
              </w:rPr>
            </w:pPr>
            <w:ins w:id="74701" w:author="Diana Machado" w:date="2019-04-05T19:14:00Z">
              <w:r w:rsidRPr="009B5DB8">
                <w:rPr>
                  <w:rFonts w:ascii="Calibri" w:eastAsia="PMingLiU" w:hAnsi="Calibri" w:cs="Calibri"/>
                  <w:color w:val="000000"/>
                  <w:sz w:val="22"/>
                  <w:szCs w:val="22"/>
                  <w:lang w:val="en-PH" w:eastAsia="en-US"/>
                </w:rPr>
                <w:t>2.948</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702" w:author="Diana Machado" w:date="2019-04-05T19:14:00Z"/>
                <w:rFonts w:ascii="Calibri" w:eastAsia="PMingLiU" w:hAnsi="Calibri" w:cs="Calibri"/>
                <w:color w:val="000000"/>
                <w:sz w:val="22"/>
                <w:szCs w:val="22"/>
                <w:lang w:val="en-PH" w:eastAsia="en-US"/>
              </w:rPr>
            </w:pPr>
            <w:ins w:id="74703" w:author="Diana Machado" w:date="2019-04-05T19:14:00Z">
              <w:r w:rsidRPr="009B5DB8">
                <w:rPr>
                  <w:rFonts w:ascii="Calibri" w:eastAsia="PMingLiU" w:hAnsi="Calibri" w:cs="Calibri"/>
                  <w:color w:val="000000"/>
                  <w:sz w:val="22"/>
                  <w:szCs w:val="22"/>
                  <w:lang w:val="en-PH" w:eastAsia="en-US"/>
                </w:rPr>
                <w:t>1.652</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704" w:author="Diana Machado" w:date="2019-04-05T19:14:00Z"/>
                <w:rFonts w:ascii="Calibri" w:eastAsia="PMingLiU" w:hAnsi="Calibri" w:cs="Calibri"/>
                <w:color w:val="000000"/>
                <w:sz w:val="22"/>
                <w:szCs w:val="22"/>
                <w:lang w:val="en-PH" w:eastAsia="en-US"/>
              </w:rPr>
            </w:pPr>
            <w:ins w:id="74705" w:author="Diana Machado" w:date="2019-04-05T19:14:00Z">
              <w:r w:rsidRPr="009B5DB8">
                <w:rPr>
                  <w:rFonts w:ascii="Calibri" w:eastAsia="PMingLiU" w:hAnsi="Calibri" w:cs="Calibri"/>
                  <w:color w:val="000000"/>
                  <w:sz w:val="22"/>
                  <w:szCs w:val="22"/>
                  <w:lang w:val="en-PH" w:eastAsia="en-US"/>
                </w:rPr>
                <w:t>1.362</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706" w:author="Diana Machado" w:date="2019-04-05T19:14:00Z"/>
                <w:rFonts w:ascii="Calibri" w:eastAsia="PMingLiU" w:hAnsi="Calibri" w:cs="Calibri"/>
                <w:color w:val="000000"/>
                <w:sz w:val="22"/>
                <w:szCs w:val="22"/>
                <w:lang w:val="en-PH" w:eastAsia="en-US"/>
              </w:rPr>
            </w:pPr>
            <w:ins w:id="74707"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708" w:author="Diana Machado" w:date="2019-04-05T19:14:00Z"/>
                <w:rFonts w:ascii="Calibri" w:eastAsia="PMingLiU" w:hAnsi="Calibri" w:cs="Calibri"/>
                <w:color w:val="000000"/>
                <w:sz w:val="22"/>
                <w:szCs w:val="22"/>
                <w:lang w:val="en-PH" w:eastAsia="en-US"/>
              </w:rPr>
            </w:pPr>
            <w:ins w:id="74709" w:author="Diana Machado" w:date="2019-04-05T19:14:00Z">
              <w:r w:rsidRPr="009B5DB8">
                <w:rPr>
                  <w:rFonts w:ascii="Calibri" w:eastAsia="PMingLiU" w:hAnsi="Calibri" w:cs="Calibri"/>
                  <w:color w:val="000000"/>
                  <w:sz w:val="22"/>
                  <w:szCs w:val="22"/>
                  <w:lang w:val="en-PH" w:eastAsia="en-US"/>
                </w:rPr>
                <w:t>0.560</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710" w:author="Diana Machado" w:date="2019-04-05T19:14:00Z"/>
                <w:rFonts w:ascii="Calibri" w:eastAsia="PMingLiU" w:hAnsi="Calibri" w:cs="Calibri"/>
                <w:color w:val="000000"/>
                <w:sz w:val="22"/>
                <w:szCs w:val="22"/>
                <w:lang w:val="en-PH" w:eastAsia="en-US"/>
              </w:rPr>
            </w:pPr>
            <w:ins w:id="74711" w:author="Diana Machado" w:date="2019-04-05T19:14:00Z">
              <w:r w:rsidRPr="009B5DB8">
                <w:rPr>
                  <w:rFonts w:ascii="Calibri" w:eastAsia="PMingLiU" w:hAnsi="Calibri" w:cs="Calibri"/>
                  <w:color w:val="000000"/>
                  <w:sz w:val="22"/>
                  <w:szCs w:val="22"/>
                  <w:lang w:val="en-PH" w:eastAsia="en-US"/>
                </w:rPr>
                <w:t>0.462</w:t>
              </w:r>
            </w:ins>
          </w:p>
        </w:tc>
      </w:tr>
      <w:tr w:rsidR="0009448B" w:rsidRPr="009B5DB8" w:rsidTr="003C3A8C">
        <w:trPr>
          <w:trHeight w:val="286"/>
          <w:ins w:id="74712"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713"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714" w:author="Diana Machado" w:date="2019-04-05T19:14:00Z"/>
                <w:rFonts w:ascii="Calibri" w:eastAsia="PMingLiU" w:hAnsi="Calibri" w:cs="Calibri"/>
                <w:color w:val="000000"/>
                <w:sz w:val="22"/>
                <w:szCs w:val="22"/>
                <w:lang w:val="en-PH" w:eastAsia="en-US"/>
              </w:rPr>
            </w:pPr>
            <w:ins w:id="74715" w:author="Diana Machado" w:date="2019-04-05T19:14:00Z">
              <w:r w:rsidRPr="009B5DB8">
                <w:rPr>
                  <w:rFonts w:ascii="Calibri" w:eastAsia="PMingLiU" w:hAnsi="Calibri" w:cs="Calibri"/>
                  <w:color w:val="000000"/>
                  <w:sz w:val="22"/>
                  <w:szCs w:val="22"/>
                  <w:lang w:val="en-PH" w:eastAsia="en-US"/>
                </w:rPr>
                <w:t>37</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716" w:author="Diana Machado" w:date="2019-04-05T19:14:00Z"/>
                <w:rFonts w:ascii="Calibri" w:eastAsia="PMingLiU" w:hAnsi="Calibri" w:cs="Calibri"/>
                <w:color w:val="000000"/>
                <w:sz w:val="22"/>
                <w:szCs w:val="22"/>
                <w:lang w:val="en-PH" w:eastAsia="en-US"/>
              </w:rPr>
            </w:pPr>
            <w:ins w:id="74717" w:author="Diana Machado" w:date="2019-04-05T19:14:00Z">
              <w:r w:rsidRPr="009B5DB8">
                <w:rPr>
                  <w:rFonts w:ascii="Calibri" w:eastAsia="PMingLiU" w:hAnsi="Calibri" w:cs="Calibri"/>
                  <w:color w:val="000000"/>
                  <w:sz w:val="22"/>
                  <w:szCs w:val="22"/>
                  <w:lang w:val="en-PH" w:eastAsia="en-US"/>
                </w:rPr>
                <w:t>SEMINOL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718" w:author="Diana Machado" w:date="2019-04-05T19:14:00Z"/>
                <w:rFonts w:ascii="Calibri" w:eastAsia="PMingLiU" w:hAnsi="Calibri" w:cs="Calibri"/>
                <w:color w:val="000000"/>
                <w:sz w:val="22"/>
                <w:szCs w:val="22"/>
                <w:lang w:val="en-PH" w:eastAsia="en-US"/>
              </w:rPr>
            </w:pPr>
            <w:ins w:id="74719" w:author="Diana Machado" w:date="2019-04-05T19:14:00Z">
              <w:r w:rsidRPr="009B5DB8">
                <w:rPr>
                  <w:rFonts w:ascii="Calibri" w:eastAsia="PMingLiU" w:hAnsi="Calibri" w:cs="Calibri"/>
                  <w:color w:val="000000"/>
                  <w:sz w:val="22"/>
                  <w:szCs w:val="22"/>
                  <w:lang w:val="en-PH" w:eastAsia="en-US"/>
                </w:rPr>
                <w:t>4.31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720" w:author="Diana Machado" w:date="2019-04-05T19:14:00Z"/>
                <w:rFonts w:ascii="Calibri" w:eastAsia="PMingLiU" w:hAnsi="Calibri" w:cs="Calibri"/>
                <w:color w:val="000000"/>
                <w:sz w:val="22"/>
                <w:szCs w:val="22"/>
                <w:lang w:val="en-PH" w:eastAsia="en-US"/>
              </w:rPr>
            </w:pPr>
            <w:ins w:id="74721" w:author="Diana Machado" w:date="2019-04-05T19:14:00Z">
              <w:r w:rsidRPr="009B5DB8">
                <w:rPr>
                  <w:rFonts w:ascii="Calibri" w:eastAsia="PMingLiU" w:hAnsi="Calibri" w:cs="Calibri"/>
                  <w:color w:val="000000"/>
                  <w:sz w:val="22"/>
                  <w:szCs w:val="22"/>
                  <w:lang w:val="en-PH" w:eastAsia="en-US"/>
                </w:rPr>
                <w:t>2.25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722" w:author="Diana Machado" w:date="2019-04-05T19:14:00Z"/>
                <w:rFonts w:ascii="Calibri" w:eastAsia="PMingLiU" w:hAnsi="Calibri" w:cs="Calibri"/>
                <w:color w:val="000000"/>
                <w:sz w:val="22"/>
                <w:szCs w:val="22"/>
                <w:lang w:val="en-PH" w:eastAsia="en-US"/>
              </w:rPr>
            </w:pPr>
            <w:ins w:id="74723" w:author="Diana Machado" w:date="2019-04-05T19:14:00Z">
              <w:r w:rsidRPr="009B5DB8">
                <w:rPr>
                  <w:rFonts w:ascii="Calibri" w:eastAsia="PMingLiU" w:hAnsi="Calibri" w:cs="Calibri"/>
                  <w:color w:val="000000"/>
                  <w:sz w:val="22"/>
                  <w:szCs w:val="22"/>
                  <w:lang w:val="en-PH" w:eastAsia="en-US"/>
                </w:rPr>
                <w:t>1.31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724" w:author="Diana Machado" w:date="2019-04-05T19:14:00Z"/>
                <w:rFonts w:ascii="Calibri" w:eastAsia="PMingLiU" w:hAnsi="Calibri" w:cs="Calibri"/>
                <w:color w:val="000000"/>
                <w:sz w:val="22"/>
                <w:szCs w:val="22"/>
                <w:lang w:val="en-PH" w:eastAsia="en-US"/>
              </w:rPr>
            </w:pPr>
            <w:ins w:id="74725"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726" w:author="Diana Machado" w:date="2019-04-05T19:14:00Z"/>
                <w:rFonts w:ascii="Calibri" w:eastAsia="PMingLiU" w:hAnsi="Calibri" w:cs="Calibri"/>
                <w:color w:val="000000"/>
                <w:sz w:val="22"/>
                <w:szCs w:val="22"/>
                <w:lang w:val="en-PH" w:eastAsia="en-US"/>
              </w:rPr>
            </w:pPr>
            <w:ins w:id="74727" w:author="Diana Machado" w:date="2019-04-05T19:14:00Z">
              <w:r w:rsidRPr="009B5DB8">
                <w:rPr>
                  <w:rFonts w:ascii="Calibri" w:eastAsia="PMingLiU" w:hAnsi="Calibri" w:cs="Calibri"/>
                  <w:color w:val="000000"/>
                  <w:sz w:val="22"/>
                  <w:szCs w:val="22"/>
                  <w:lang w:val="en-PH" w:eastAsia="en-US"/>
                </w:rPr>
                <w:t>0.52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728" w:author="Diana Machado" w:date="2019-04-05T19:14:00Z"/>
                <w:rFonts w:ascii="Calibri" w:eastAsia="PMingLiU" w:hAnsi="Calibri" w:cs="Calibri"/>
                <w:color w:val="000000"/>
                <w:sz w:val="22"/>
                <w:szCs w:val="22"/>
                <w:lang w:val="en-PH" w:eastAsia="en-US"/>
              </w:rPr>
            </w:pPr>
            <w:ins w:id="74729" w:author="Diana Machado" w:date="2019-04-05T19:14:00Z">
              <w:r w:rsidRPr="009B5DB8">
                <w:rPr>
                  <w:rFonts w:ascii="Calibri" w:eastAsia="PMingLiU" w:hAnsi="Calibri" w:cs="Calibri"/>
                  <w:color w:val="000000"/>
                  <w:sz w:val="22"/>
                  <w:szCs w:val="22"/>
                  <w:lang w:val="en-PH" w:eastAsia="en-US"/>
                </w:rPr>
                <w:t>0.306</w:t>
              </w:r>
            </w:ins>
          </w:p>
        </w:tc>
      </w:tr>
      <w:tr w:rsidR="0009448B" w:rsidRPr="009B5DB8" w:rsidTr="003C3A8C">
        <w:trPr>
          <w:trHeight w:val="286"/>
          <w:ins w:id="74730"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731"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732" w:author="Diana Machado" w:date="2019-04-05T19:14:00Z"/>
                <w:rFonts w:ascii="Calibri" w:eastAsia="PMingLiU" w:hAnsi="Calibri" w:cs="Calibri"/>
                <w:color w:val="000000"/>
                <w:sz w:val="22"/>
                <w:szCs w:val="22"/>
                <w:lang w:val="en-PH" w:eastAsia="en-US"/>
              </w:rPr>
            </w:pPr>
            <w:ins w:id="74733" w:author="Diana Machado" w:date="2019-04-05T19:14:00Z">
              <w:r w:rsidRPr="009B5DB8">
                <w:rPr>
                  <w:rFonts w:ascii="Calibri" w:eastAsia="PMingLiU" w:hAnsi="Calibri" w:cs="Calibri"/>
                  <w:color w:val="000000"/>
                  <w:sz w:val="22"/>
                  <w:szCs w:val="22"/>
                  <w:lang w:val="en-PH" w:eastAsia="en-US"/>
                </w:rPr>
                <w:t>38</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734" w:author="Diana Machado" w:date="2019-04-05T19:14:00Z"/>
                <w:rFonts w:ascii="Calibri" w:eastAsia="PMingLiU" w:hAnsi="Calibri" w:cs="Calibri"/>
                <w:color w:val="000000"/>
                <w:sz w:val="22"/>
                <w:szCs w:val="22"/>
                <w:lang w:val="en-PH" w:eastAsia="en-US"/>
              </w:rPr>
            </w:pPr>
            <w:ins w:id="74735" w:author="Diana Machado" w:date="2019-04-05T19:14:00Z">
              <w:r w:rsidRPr="009B5DB8">
                <w:rPr>
                  <w:rFonts w:ascii="Calibri" w:eastAsia="PMingLiU" w:hAnsi="Calibri" w:cs="Calibri"/>
                  <w:color w:val="000000"/>
                  <w:sz w:val="22"/>
                  <w:szCs w:val="22"/>
                  <w:lang w:val="en-PH" w:eastAsia="en-US"/>
                </w:rPr>
                <w:t>TAYLOR</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736" w:author="Diana Machado" w:date="2019-04-05T19:14:00Z"/>
                <w:rFonts w:ascii="Calibri" w:eastAsia="PMingLiU" w:hAnsi="Calibri" w:cs="Calibri"/>
                <w:color w:val="000000"/>
                <w:sz w:val="22"/>
                <w:szCs w:val="22"/>
                <w:lang w:val="en-PH" w:eastAsia="en-US"/>
              </w:rPr>
            </w:pPr>
            <w:ins w:id="74737" w:author="Diana Machado" w:date="2019-04-05T19:14:00Z">
              <w:r w:rsidRPr="009B5DB8">
                <w:rPr>
                  <w:rFonts w:ascii="Calibri" w:eastAsia="PMingLiU" w:hAnsi="Calibri" w:cs="Calibri"/>
                  <w:color w:val="000000"/>
                  <w:sz w:val="22"/>
                  <w:szCs w:val="22"/>
                  <w:lang w:val="en-PH" w:eastAsia="en-US"/>
                </w:rPr>
                <w:t>1.308</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738" w:author="Diana Machado" w:date="2019-04-05T19:14:00Z"/>
                <w:rFonts w:ascii="Calibri" w:eastAsia="PMingLiU" w:hAnsi="Calibri" w:cs="Calibri"/>
                <w:color w:val="000000"/>
                <w:sz w:val="22"/>
                <w:szCs w:val="22"/>
                <w:lang w:val="en-PH" w:eastAsia="en-US"/>
              </w:rPr>
            </w:pPr>
            <w:ins w:id="74739" w:author="Diana Machado" w:date="2019-04-05T19:14:00Z">
              <w:r w:rsidRPr="009B5DB8">
                <w:rPr>
                  <w:rFonts w:ascii="Calibri" w:eastAsia="PMingLiU" w:hAnsi="Calibri" w:cs="Calibri"/>
                  <w:color w:val="000000"/>
                  <w:sz w:val="22"/>
                  <w:szCs w:val="22"/>
                  <w:lang w:val="en-PH" w:eastAsia="en-US"/>
                </w:rPr>
                <w:t>0.929</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740" w:author="Diana Machado" w:date="2019-04-05T19:14:00Z"/>
                <w:rFonts w:ascii="Calibri" w:eastAsia="PMingLiU" w:hAnsi="Calibri" w:cs="Calibri"/>
                <w:color w:val="000000"/>
                <w:sz w:val="22"/>
                <w:szCs w:val="22"/>
                <w:lang w:val="en-PH" w:eastAsia="en-US"/>
              </w:rPr>
            </w:pPr>
            <w:ins w:id="74741" w:author="Diana Machado" w:date="2019-04-05T19:14:00Z">
              <w:r w:rsidRPr="009B5DB8">
                <w:rPr>
                  <w:rFonts w:ascii="Calibri" w:eastAsia="PMingLiU" w:hAnsi="Calibri" w:cs="Calibri"/>
                  <w:color w:val="000000"/>
                  <w:sz w:val="22"/>
                  <w:szCs w:val="22"/>
                  <w:lang w:val="en-PH" w:eastAsia="en-US"/>
                </w:rPr>
                <w:t>0.84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742" w:author="Diana Machado" w:date="2019-04-05T19:14:00Z"/>
                <w:rFonts w:ascii="Calibri" w:eastAsia="PMingLiU" w:hAnsi="Calibri" w:cs="Calibri"/>
                <w:color w:val="000000"/>
                <w:sz w:val="22"/>
                <w:szCs w:val="22"/>
                <w:lang w:val="en-PH" w:eastAsia="en-US"/>
              </w:rPr>
            </w:pPr>
            <w:ins w:id="7474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744" w:author="Diana Machado" w:date="2019-04-05T19:14:00Z"/>
                <w:rFonts w:ascii="Calibri" w:eastAsia="PMingLiU" w:hAnsi="Calibri" w:cs="Calibri"/>
                <w:color w:val="000000"/>
                <w:sz w:val="22"/>
                <w:szCs w:val="22"/>
                <w:lang w:val="en-PH" w:eastAsia="en-US"/>
              </w:rPr>
            </w:pPr>
            <w:ins w:id="74745" w:author="Diana Machado" w:date="2019-04-05T19:14:00Z">
              <w:r w:rsidRPr="009B5DB8">
                <w:rPr>
                  <w:rFonts w:ascii="Calibri" w:eastAsia="PMingLiU" w:hAnsi="Calibri" w:cs="Calibri"/>
                  <w:color w:val="000000"/>
                  <w:sz w:val="22"/>
                  <w:szCs w:val="22"/>
                  <w:lang w:val="en-PH" w:eastAsia="en-US"/>
                </w:rPr>
                <w:t>0.71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746" w:author="Diana Machado" w:date="2019-04-05T19:14:00Z"/>
                <w:rFonts w:ascii="Calibri" w:eastAsia="PMingLiU" w:hAnsi="Calibri" w:cs="Calibri"/>
                <w:color w:val="000000"/>
                <w:sz w:val="22"/>
                <w:szCs w:val="22"/>
                <w:lang w:val="en-PH" w:eastAsia="en-US"/>
              </w:rPr>
            </w:pPr>
            <w:ins w:id="74747" w:author="Diana Machado" w:date="2019-04-05T19:14:00Z">
              <w:r w:rsidRPr="009B5DB8">
                <w:rPr>
                  <w:rFonts w:ascii="Calibri" w:eastAsia="PMingLiU" w:hAnsi="Calibri" w:cs="Calibri"/>
                  <w:color w:val="000000"/>
                  <w:sz w:val="22"/>
                  <w:szCs w:val="22"/>
                  <w:lang w:val="en-PH" w:eastAsia="en-US"/>
                </w:rPr>
                <w:t>0.649</w:t>
              </w:r>
            </w:ins>
          </w:p>
        </w:tc>
      </w:tr>
      <w:tr w:rsidR="0009448B" w:rsidRPr="009B5DB8" w:rsidTr="003C3A8C">
        <w:trPr>
          <w:trHeight w:val="286"/>
          <w:ins w:id="7474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749"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750" w:author="Diana Machado" w:date="2019-04-05T19:14:00Z"/>
                <w:rFonts w:ascii="Calibri" w:eastAsia="PMingLiU" w:hAnsi="Calibri" w:cs="Calibri"/>
                <w:color w:val="000000"/>
                <w:sz w:val="22"/>
                <w:szCs w:val="22"/>
                <w:lang w:val="en-PH" w:eastAsia="en-US"/>
              </w:rPr>
            </w:pPr>
            <w:ins w:id="74751" w:author="Diana Machado" w:date="2019-04-05T19:14:00Z">
              <w:r w:rsidRPr="009B5DB8">
                <w:rPr>
                  <w:rFonts w:ascii="Calibri" w:eastAsia="PMingLiU" w:hAnsi="Calibri" w:cs="Calibri"/>
                  <w:color w:val="000000"/>
                  <w:sz w:val="22"/>
                  <w:szCs w:val="22"/>
                  <w:lang w:val="en-PH" w:eastAsia="en-US"/>
                </w:rPr>
                <w:t>39</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752" w:author="Diana Machado" w:date="2019-04-05T19:14:00Z"/>
                <w:rFonts w:ascii="Calibri" w:eastAsia="PMingLiU" w:hAnsi="Calibri" w:cs="Calibri"/>
                <w:color w:val="000000"/>
                <w:sz w:val="22"/>
                <w:szCs w:val="22"/>
                <w:lang w:val="en-PH" w:eastAsia="en-US"/>
              </w:rPr>
            </w:pPr>
            <w:ins w:id="74753" w:author="Diana Machado" w:date="2019-04-05T19:14:00Z">
              <w:r w:rsidRPr="009B5DB8">
                <w:rPr>
                  <w:rFonts w:ascii="Calibri" w:eastAsia="PMingLiU" w:hAnsi="Calibri" w:cs="Calibri"/>
                  <w:color w:val="000000"/>
                  <w:sz w:val="22"/>
                  <w:szCs w:val="22"/>
                  <w:lang w:val="en-PH" w:eastAsia="en-US"/>
                </w:rPr>
                <w:t>VOLUSI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754" w:author="Diana Machado" w:date="2019-04-05T19:14:00Z"/>
                <w:rFonts w:ascii="Calibri" w:eastAsia="PMingLiU" w:hAnsi="Calibri" w:cs="Calibri"/>
                <w:color w:val="000000"/>
                <w:sz w:val="22"/>
                <w:szCs w:val="22"/>
                <w:lang w:val="en-PH" w:eastAsia="en-US"/>
              </w:rPr>
            </w:pPr>
            <w:ins w:id="74755" w:author="Diana Machado" w:date="2019-04-05T19:14:00Z">
              <w:r w:rsidRPr="009B5DB8">
                <w:rPr>
                  <w:rFonts w:ascii="Calibri" w:eastAsia="PMingLiU" w:hAnsi="Calibri" w:cs="Calibri"/>
                  <w:color w:val="000000"/>
                  <w:sz w:val="22"/>
                  <w:szCs w:val="22"/>
                  <w:lang w:val="en-PH" w:eastAsia="en-US"/>
                </w:rPr>
                <w:t>5.610</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756" w:author="Diana Machado" w:date="2019-04-05T19:14:00Z"/>
                <w:rFonts w:ascii="Calibri" w:eastAsia="PMingLiU" w:hAnsi="Calibri" w:cs="Calibri"/>
                <w:color w:val="000000"/>
                <w:sz w:val="22"/>
                <w:szCs w:val="22"/>
                <w:lang w:val="en-PH" w:eastAsia="en-US"/>
              </w:rPr>
            </w:pPr>
            <w:ins w:id="74757" w:author="Diana Machado" w:date="2019-04-05T19:14:00Z">
              <w:r w:rsidRPr="009B5DB8">
                <w:rPr>
                  <w:rFonts w:ascii="Calibri" w:eastAsia="PMingLiU" w:hAnsi="Calibri" w:cs="Calibri"/>
                  <w:color w:val="000000"/>
                  <w:sz w:val="22"/>
                  <w:szCs w:val="22"/>
                  <w:lang w:val="en-PH" w:eastAsia="en-US"/>
                </w:rPr>
                <w:t>2.74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758" w:author="Diana Machado" w:date="2019-04-05T19:14:00Z"/>
                <w:rFonts w:ascii="Calibri" w:eastAsia="PMingLiU" w:hAnsi="Calibri" w:cs="Calibri"/>
                <w:color w:val="000000"/>
                <w:sz w:val="22"/>
                <w:szCs w:val="22"/>
                <w:lang w:val="en-PH" w:eastAsia="en-US"/>
              </w:rPr>
            </w:pPr>
            <w:ins w:id="74759" w:author="Diana Machado" w:date="2019-04-05T19:14:00Z">
              <w:r w:rsidRPr="009B5DB8">
                <w:rPr>
                  <w:rFonts w:ascii="Calibri" w:eastAsia="PMingLiU" w:hAnsi="Calibri" w:cs="Calibri"/>
                  <w:color w:val="000000"/>
                  <w:sz w:val="22"/>
                  <w:szCs w:val="22"/>
                  <w:lang w:val="en-PH" w:eastAsia="en-US"/>
                </w:rPr>
                <w:t>1.476</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760" w:author="Diana Machado" w:date="2019-04-05T19:14:00Z"/>
                <w:rFonts w:ascii="Calibri" w:eastAsia="PMingLiU" w:hAnsi="Calibri" w:cs="Calibri"/>
                <w:color w:val="000000"/>
                <w:sz w:val="22"/>
                <w:szCs w:val="22"/>
                <w:lang w:val="en-PH" w:eastAsia="en-US"/>
              </w:rPr>
            </w:pPr>
            <w:ins w:id="74761"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762" w:author="Diana Machado" w:date="2019-04-05T19:14:00Z"/>
                <w:rFonts w:ascii="Calibri" w:eastAsia="PMingLiU" w:hAnsi="Calibri" w:cs="Calibri"/>
                <w:color w:val="000000"/>
                <w:sz w:val="22"/>
                <w:szCs w:val="22"/>
                <w:lang w:val="en-PH" w:eastAsia="en-US"/>
              </w:rPr>
            </w:pPr>
            <w:ins w:id="74763" w:author="Diana Machado" w:date="2019-04-05T19:14:00Z">
              <w:r w:rsidRPr="009B5DB8">
                <w:rPr>
                  <w:rFonts w:ascii="Calibri" w:eastAsia="PMingLiU" w:hAnsi="Calibri" w:cs="Calibri"/>
                  <w:color w:val="000000"/>
                  <w:sz w:val="22"/>
                  <w:szCs w:val="22"/>
                  <w:lang w:val="en-PH" w:eastAsia="en-US"/>
                </w:rPr>
                <w:t>0.489</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764" w:author="Diana Machado" w:date="2019-04-05T19:14:00Z"/>
                <w:rFonts w:ascii="Calibri" w:eastAsia="PMingLiU" w:hAnsi="Calibri" w:cs="Calibri"/>
                <w:color w:val="000000"/>
                <w:sz w:val="22"/>
                <w:szCs w:val="22"/>
                <w:lang w:val="en-PH" w:eastAsia="en-US"/>
              </w:rPr>
            </w:pPr>
            <w:ins w:id="74765" w:author="Diana Machado" w:date="2019-04-05T19:14:00Z">
              <w:r w:rsidRPr="009B5DB8">
                <w:rPr>
                  <w:rFonts w:ascii="Calibri" w:eastAsia="PMingLiU" w:hAnsi="Calibri" w:cs="Calibri"/>
                  <w:color w:val="000000"/>
                  <w:sz w:val="22"/>
                  <w:szCs w:val="22"/>
                  <w:lang w:val="en-PH" w:eastAsia="en-US"/>
                </w:rPr>
                <w:t>0.263</w:t>
              </w:r>
            </w:ins>
          </w:p>
        </w:tc>
      </w:tr>
      <w:tr w:rsidR="0009448B" w:rsidRPr="009B5DB8" w:rsidTr="003C3A8C">
        <w:trPr>
          <w:trHeight w:val="298"/>
          <w:ins w:id="74766" w:author="Diana Machado" w:date="2019-04-05T19:14:00Z"/>
        </w:trPr>
        <w:tc>
          <w:tcPr>
            <w:tcW w:w="782" w:type="pct"/>
            <w:tcBorders>
              <w:top w:val="nil"/>
              <w:left w:val="single" w:sz="12"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4767"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4768" w:author="Diana Machado" w:date="2019-04-05T19:14:00Z"/>
                <w:rFonts w:ascii="Calibri" w:eastAsia="PMingLiU" w:hAnsi="Calibri" w:cs="Calibri"/>
                <w:color w:val="000000"/>
                <w:sz w:val="22"/>
                <w:szCs w:val="22"/>
                <w:lang w:val="en-PH" w:eastAsia="en-US"/>
              </w:rPr>
            </w:pPr>
            <w:ins w:id="74769" w:author="Diana Machado" w:date="2019-04-05T19:14:00Z">
              <w:r w:rsidRPr="009B5DB8">
                <w:rPr>
                  <w:rFonts w:ascii="Calibri" w:eastAsia="PMingLiU" w:hAnsi="Calibri" w:cs="Calibri"/>
                  <w:color w:val="000000"/>
                  <w:sz w:val="22"/>
                  <w:szCs w:val="22"/>
                  <w:lang w:val="en-PH" w:eastAsia="en-US"/>
                </w:rPr>
                <w:t>40</w:t>
              </w:r>
            </w:ins>
          </w:p>
        </w:tc>
        <w:tc>
          <w:tcPr>
            <w:tcW w:w="858" w:type="pct"/>
            <w:tcBorders>
              <w:top w:val="single" w:sz="6" w:space="0" w:color="auto"/>
              <w:left w:val="single" w:sz="12"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4770" w:author="Diana Machado" w:date="2019-04-05T19:14:00Z"/>
                <w:rFonts w:ascii="Calibri" w:eastAsia="PMingLiU" w:hAnsi="Calibri" w:cs="Calibri"/>
                <w:color w:val="000000"/>
                <w:sz w:val="22"/>
                <w:szCs w:val="22"/>
                <w:lang w:val="en-PH" w:eastAsia="en-US"/>
              </w:rPr>
            </w:pPr>
            <w:ins w:id="74771" w:author="Diana Machado" w:date="2019-04-05T19:14:00Z">
              <w:r w:rsidRPr="009B5DB8">
                <w:rPr>
                  <w:rFonts w:ascii="Calibri" w:eastAsia="PMingLiU" w:hAnsi="Calibri" w:cs="Calibri"/>
                  <w:color w:val="000000"/>
                  <w:sz w:val="22"/>
                  <w:szCs w:val="22"/>
                  <w:lang w:val="en-PH" w:eastAsia="en-US"/>
                </w:rPr>
                <w:t>WAKULLA</w:t>
              </w:r>
            </w:ins>
          </w:p>
        </w:tc>
        <w:tc>
          <w:tcPr>
            <w:tcW w:w="473" w:type="pct"/>
            <w:tcBorders>
              <w:top w:val="single" w:sz="6" w:space="0" w:color="auto"/>
              <w:left w:val="single" w:sz="12"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4772" w:author="Diana Machado" w:date="2019-04-05T19:14:00Z"/>
                <w:rFonts w:ascii="Calibri" w:eastAsia="PMingLiU" w:hAnsi="Calibri" w:cs="Calibri"/>
                <w:color w:val="000000"/>
                <w:sz w:val="22"/>
                <w:szCs w:val="22"/>
                <w:lang w:val="en-PH" w:eastAsia="en-US"/>
              </w:rPr>
            </w:pPr>
            <w:ins w:id="74773" w:author="Diana Machado" w:date="2019-04-05T19:14:00Z">
              <w:r w:rsidRPr="009B5DB8">
                <w:rPr>
                  <w:rFonts w:ascii="Calibri" w:eastAsia="PMingLiU" w:hAnsi="Calibri" w:cs="Calibri"/>
                  <w:color w:val="000000"/>
                  <w:sz w:val="22"/>
                  <w:szCs w:val="22"/>
                  <w:lang w:val="en-PH" w:eastAsia="en-US"/>
                </w:rPr>
                <w:t>3.489</w:t>
              </w:r>
            </w:ins>
          </w:p>
        </w:tc>
        <w:tc>
          <w:tcPr>
            <w:tcW w:w="516" w:type="pct"/>
            <w:tcBorders>
              <w:top w:val="single" w:sz="6" w:space="0" w:color="auto"/>
              <w:left w:val="single" w:sz="6"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4774" w:author="Diana Machado" w:date="2019-04-05T19:14:00Z"/>
                <w:rFonts w:ascii="Calibri" w:eastAsia="PMingLiU" w:hAnsi="Calibri" w:cs="Calibri"/>
                <w:color w:val="000000"/>
                <w:sz w:val="22"/>
                <w:szCs w:val="22"/>
                <w:lang w:val="en-PH" w:eastAsia="en-US"/>
              </w:rPr>
            </w:pPr>
            <w:ins w:id="74775" w:author="Diana Machado" w:date="2019-04-05T19:14:00Z">
              <w:r w:rsidRPr="009B5DB8">
                <w:rPr>
                  <w:rFonts w:ascii="Calibri" w:eastAsia="PMingLiU" w:hAnsi="Calibri" w:cs="Calibri"/>
                  <w:color w:val="000000"/>
                  <w:sz w:val="22"/>
                  <w:szCs w:val="22"/>
                  <w:lang w:val="en-PH" w:eastAsia="en-US"/>
                </w:rPr>
                <w:t>1.906</w:t>
              </w:r>
            </w:ins>
          </w:p>
        </w:tc>
        <w:tc>
          <w:tcPr>
            <w:tcW w:w="434" w:type="pct"/>
            <w:tcBorders>
              <w:top w:val="single" w:sz="6" w:space="0" w:color="auto"/>
              <w:left w:val="single" w:sz="6"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4776" w:author="Diana Machado" w:date="2019-04-05T19:14:00Z"/>
                <w:rFonts w:ascii="Calibri" w:eastAsia="PMingLiU" w:hAnsi="Calibri" w:cs="Calibri"/>
                <w:color w:val="000000"/>
                <w:sz w:val="22"/>
                <w:szCs w:val="22"/>
                <w:lang w:val="en-PH" w:eastAsia="en-US"/>
              </w:rPr>
            </w:pPr>
            <w:ins w:id="74777" w:author="Diana Machado" w:date="2019-04-05T19:14:00Z">
              <w:r w:rsidRPr="009B5DB8">
                <w:rPr>
                  <w:rFonts w:ascii="Calibri" w:eastAsia="PMingLiU" w:hAnsi="Calibri" w:cs="Calibri"/>
                  <w:color w:val="000000"/>
                  <w:sz w:val="22"/>
                  <w:szCs w:val="22"/>
                  <w:lang w:val="en-PH" w:eastAsia="en-US"/>
                </w:rPr>
                <w:t>1.511</w:t>
              </w:r>
            </w:ins>
          </w:p>
        </w:tc>
        <w:tc>
          <w:tcPr>
            <w:tcW w:w="470" w:type="pct"/>
            <w:tcBorders>
              <w:top w:val="single" w:sz="6" w:space="0" w:color="auto"/>
              <w:left w:val="single" w:sz="12"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4778" w:author="Diana Machado" w:date="2019-04-05T19:14:00Z"/>
                <w:rFonts w:ascii="Calibri" w:eastAsia="PMingLiU" w:hAnsi="Calibri" w:cs="Calibri"/>
                <w:color w:val="000000"/>
                <w:sz w:val="22"/>
                <w:szCs w:val="22"/>
                <w:lang w:val="en-PH" w:eastAsia="en-US"/>
              </w:rPr>
            </w:pPr>
            <w:ins w:id="74779"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4780" w:author="Diana Machado" w:date="2019-04-05T19:14:00Z"/>
                <w:rFonts w:ascii="Calibri" w:eastAsia="PMingLiU" w:hAnsi="Calibri" w:cs="Calibri"/>
                <w:color w:val="000000"/>
                <w:sz w:val="22"/>
                <w:szCs w:val="22"/>
                <w:lang w:val="en-PH" w:eastAsia="en-US"/>
              </w:rPr>
            </w:pPr>
            <w:ins w:id="74781" w:author="Diana Machado" w:date="2019-04-05T19:14:00Z">
              <w:r w:rsidRPr="009B5DB8">
                <w:rPr>
                  <w:rFonts w:ascii="Calibri" w:eastAsia="PMingLiU" w:hAnsi="Calibri" w:cs="Calibri"/>
                  <w:color w:val="000000"/>
                  <w:sz w:val="22"/>
                  <w:szCs w:val="22"/>
                  <w:lang w:val="en-PH" w:eastAsia="en-US"/>
                </w:rPr>
                <w:t>0.546</w:t>
              </w:r>
            </w:ins>
          </w:p>
        </w:tc>
        <w:tc>
          <w:tcPr>
            <w:tcW w:w="430" w:type="pct"/>
            <w:tcBorders>
              <w:top w:val="single" w:sz="6" w:space="0" w:color="auto"/>
              <w:left w:val="single" w:sz="6"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4782" w:author="Diana Machado" w:date="2019-04-05T19:14:00Z"/>
                <w:rFonts w:ascii="Calibri" w:eastAsia="PMingLiU" w:hAnsi="Calibri" w:cs="Calibri"/>
                <w:color w:val="000000"/>
                <w:sz w:val="22"/>
                <w:szCs w:val="22"/>
                <w:lang w:val="en-PH" w:eastAsia="en-US"/>
              </w:rPr>
            </w:pPr>
            <w:ins w:id="74783" w:author="Diana Machado" w:date="2019-04-05T19:14:00Z">
              <w:r w:rsidRPr="009B5DB8">
                <w:rPr>
                  <w:rFonts w:ascii="Calibri" w:eastAsia="PMingLiU" w:hAnsi="Calibri" w:cs="Calibri"/>
                  <w:color w:val="000000"/>
                  <w:sz w:val="22"/>
                  <w:szCs w:val="22"/>
                  <w:lang w:val="en-PH" w:eastAsia="en-US"/>
                </w:rPr>
                <w:t>0.433</w:t>
              </w:r>
            </w:ins>
          </w:p>
        </w:tc>
      </w:tr>
    </w:tbl>
    <w:p w:rsidR="009E7A89" w:rsidRDefault="009E7A89" w:rsidP="002C2D54">
      <w:pPr>
        <w:pStyle w:val="Footnote"/>
      </w:pPr>
    </w:p>
    <w:p w:rsidR="009E7A89" w:rsidRDefault="009E7A89" w:rsidP="002C2D54">
      <w:pPr>
        <w:pStyle w:val="Footnote"/>
      </w:pPr>
    </w:p>
    <w:p w:rsidR="0009448B" w:rsidRDefault="0009448B">
      <w:pPr>
        <w:jc w:val="left"/>
        <w:rPr>
          <w:sz w:val="20"/>
        </w:rPr>
        <w:sectPr w:rsidR="0009448B" w:rsidSect="00FB300C">
          <w:footerReference w:type="default" r:id="rId449"/>
          <w:pgSz w:w="12240" w:h="15840" w:code="1"/>
          <w:pgMar w:top="1440" w:right="1440" w:bottom="1440" w:left="1440" w:header="720" w:footer="432" w:gutter="0"/>
          <w:cols w:space="720"/>
          <w:docGrid w:linePitch="360"/>
        </w:sectPr>
      </w:pP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144A0D" w:rsidRPr="00E14B9D" w:rsidTr="0009448B">
        <w:trPr>
          <w:trHeight w:val="198"/>
          <w:jc w:val="center"/>
        </w:trPr>
        <w:tc>
          <w:tcPr>
            <w:tcW w:w="1504"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44A0D" w:rsidRPr="00E14B9D" w:rsidRDefault="00144A0D" w:rsidP="00AD1571">
            <w:pPr>
              <w:pStyle w:val="Tableheader"/>
              <w:rPr>
                <w:lang w:val="en-PH" w:eastAsia="en-PH"/>
              </w:rPr>
            </w:pPr>
            <w:r w:rsidRPr="00E14B9D">
              <w:rPr>
                <w:lang w:val="en-PH" w:eastAsia="en-PH"/>
              </w:rPr>
              <w:lastRenderedPageBreak/>
              <w:t>Construction / Policy</w:t>
            </w:r>
          </w:p>
        </w:tc>
        <w:tc>
          <w:tcPr>
            <w:tcW w:w="109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44A0D" w:rsidRPr="00E14B9D" w:rsidRDefault="00144A0D" w:rsidP="00AD1571">
            <w:pPr>
              <w:pStyle w:val="Tableheader"/>
              <w:rPr>
                <w:lang w:val="en-PH" w:eastAsia="en-PH"/>
              </w:rPr>
            </w:pPr>
            <w:r w:rsidRPr="00E14B9D">
              <w:rPr>
                <w:lang w:val="en-PH" w:eastAsia="en-PH"/>
              </w:rPr>
              <w:t>Location</w:t>
            </w:r>
          </w:p>
        </w:tc>
        <w:tc>
          <w:tcPr>
            <w:tcW w:w="1990"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44A0D" w:rsidRPr="00E14B9D" w:rsidRDefault="00144A0D" w:rsidP="00AD1571">
            <w:pPr>
              <w:pStyle w:val="Tableheader"/>
              <w:rPr>
                <w:lang w:val="en-PH" w:eastAsia="en-PH"/>
              </w:rPr>
            </w:pPr>
            <w:r w:rsidRPr="00E14B9D">
              <w:rPr>
                <w:lang w:val="en-PH" w:eastAsia="en-PH"/>
              </w:rPr>
              <w:t>County</w:t>
            </w:r>
          </w:p>
        </w:tc>
        <w:tc>
          <w:tcPr>
            <w:tcW w:w="2807" w:type="dxa"/>
            <w:gridSpan w:val="3"/>
            <w:tcBorders>
              <w:top w:val="single" w:sz="8" w:space="0" w:color="auto"/>
              <w:left w:val="nil"/>
              <w:bottom w:val="single" w:sz="4" w:space="0" w:color="auto"/>
              <w:right w:val="single" w:sz="8" w:space="0" w:color="000000"/>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Hurricane Loss Cost by Building Strength</w:t>
            </w:r>
          </w:p>
        </w:tc>
        <w:tc>
          <w:tcPr>
            <w:tcW w:w="2751" w:type="dxa"/>
            <w:gridSpan w:val="3"/>
            <w:tcBorders>
              <w:top w:val="single" w:sz="8" w:space="0" w:color="auto"/>
              <w:left w:val="nil"/>
              <w:bottom w:val="single" w:sz="4" w:space="0" w:color="auto"/>
              <w:right w:val="single" w:sz="8" w:space="0" w:color="000000"/>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Ratio Relative to Weak</w:t>
            </w:r>
          </w:p>
        </w:tc>
      </w:tr>
      <w:tr w:rsidR="00144A0D" w:rsidRPr="00E14B9D" w:rsidTr="0009448B">
        <w:trPr>
          <w:trHeight w:val="198"/>
          <w:jc w:val="center"/>
        </w:trPr>
        <w:tc>
          <w:tcPr>
            <w:tcW w:w="1504" w:type="dxa"/>
            <w:vMerge/>
            <w:tcBorders>
              <w:top w:val="single" w:sz="8" w:space="0" w:color="auto"/>
              <w:left w:val="single" w:sz="8" w:space="0" w:color="auto"/>
              <w:bottom w:val="single" w:sz="8" w:space="0" w:color="000000"/>
              <w:right w:val="single" w:sz="4" w:space="0" w:color="auto"/>
            </w:tcBorders>
            <w:vAlign w:val="center"/>
            <w:hideMark/>
          </w:tcPr>
          <w:p w:rsidR="00144A0D" w:rsidRPr="00E14B9D" w:rsidRDefault="00144A0D" w:rsidP="00AD1571">
            <w:pPr>
              <w:pStyle w:val="Tableheader"/>
              <w:rPr>
                <w:lang w:val="en-PH" w:eastAsia="en-PH"/>
              </w:rPr>
            </w:pPr>
          </w:p>
        </w:tc>
        <w:tc>
          <w:tcPr>
            <w:tcW w:w="1092" w:type="dxa"/>
            <w:vMerge/>
            <w:tcBorders>
              <w:top w:val="single" w:sz="8" w:space="0" w:color="auto"/>
              <w:left w:val="single" w:sz="4" w:space="0" w:color="auto"/>
              <w:bottom w:val="single" w:sz="8" w:space="0" w:color="000000"/>
              <w:right w:val="single" w:sz="8" w:space="0" w:color="auto"/>
            </w:tcBorders>
            <w:vAlign w:val="center"/>
            <w:hideMark/>
          </w:tcPr>
          <w:p w:rsidR="00144A0D" w:rsidRPr="00E14B9D" w:rsidRDefault="00144A0D" w:rsidP="00AD1571">
            <w:pPr>
              <w:pStyle w:val="Tableheader"/>
              <w:rPr>
                <w:lang w:val="en-PH" w:eastAsia="en-PH"/>
              </w:rPr>
            </w:pPr>
          </w:p>
        </w:tc>
        <w:tc>
          <w:tcPr>
            <w:tcW w:w="1990" w:type="dxa"/>
            <w:vMerge/>
            <w:tcBorders>
              <w:top w:val="single" w:sz="8" w:space="0" w:color="auto"/>
              <w:left w:val="single" w:sz="4" w:space="0" w:color="auto"/>
              <w:bottom w:val="single" w:sz="8" w:space="0" w:color="000000"/>
              <w:right w:val="single" w:sz="8" w:space="0" w:color="auto"/>
            </w:tcBorders>
            <w:vAlign w:val="center"/>
            <w:hideMark/>
          </w:tcPr>
          <w:p w:rsidR="00144A0D" w:rsidRPr="00E14B9D" w:rsidRDefault="00144A0D" w:rsidP="00AD1571">
            <w:pPr>
              <w:pStyle w:val="Tableheader"/>
              <w:rPr>
                <w:lang w:val="en-PH" w:eastAsia="en-PH"/>
              </w:rPr>
            </w:pPr>
          </w:p>
        </w:tc>
        <w:tc>
          <w:tcPr>
            <w:tcW w:w="860" w:type="dxa"/>
            <w:tcBorders>
              <w:top w:val="nil"/>
              <w:left w:val="nil"/>
              <w:bottom w:val="single" w:sz="8" w:space="0" w:color="auto"/>
              <w:right w:val="single" w:sz="4" w:space="0" w:color="auto"/>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Weak</w:t>
            </w:r>
          </w:p>
        </w:tc>
        <w:tc>
          <w:tcPr>
            <w:tcW w:w="1055" w:type="dxa"/>
            <w:tcBorders>
              <w:top w:val="nil"/>
              <w:left w:val="nil"/>
              <w:bottom w:val="single" w:sz="8" w:space="0" w:color="auto"/>
              <w:right w:val="nil"/>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Medium</w:t>
            </w:r>
          </w:p>
        </w:tc>
        <w:tc>
          <w:tcPr>
            <w:tcW w:w="892" w:type="dxa"/>
            <w:tcBorders>
              <w:top w:val="nil"/>
              <w:left w:val="single" w:sz="4" w:space="0" w:color="auto"/>
              <w:bottom w:val="single" w:sz="8" w:space="0" w:color="auto"/>
              <w:right w:val="single" w:sz="8" w:space="0" w:color="auto"/>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Strong</w:t>
            </w:r>
          </w:p>
        </w:tc>
        <w:tc>
          <w:tcPr>
            <w:tcW w:w="804" w:type="dxa"/>
            <w:tcBorders>
              <w:top w:val="nil"/>
              <w:left w:val="nil"/>
              <w:bottom w:val="single" w:sz="8" w:space="0" w:color="auto"/>
              <w:right w:val="single" w:sz="4" w:space="0" w:color="auto"/>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Weak</w:t>
            </w:r>
          </w:p>
        </w:tc>
        <w:tc>
          <w:tcPr>
            <w:tcW w:w="1055" w:type="dxa"/>
            <w:tcBorders>
              <w:top w:val="nil"/>
              <w:left w:val="nil"/>
              <w:bottom w:val="single" w:sz="8" w:space="0" w:color="auto"/>
              <w:right w:val="single" w:sz="4" w:space="0" w:color="auto"/>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Medium</w:t>
            </w:r>
          </w:p>
        </w:tc>
        <w:tc>
          <w:tcPr>
            <w:tcW w:w="892" w:type="dxa"/>
            <w:tcBorders>
              <w:top w:val="nil"/>
              <w:left w:val="nil"/>
              <w:bottom w:val="single" w:sz="8" w:space="0" w:color="auto"/>
              <w:right w:val="single" w:sz="8" w:space="0" w:color="auto"/>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Strong</w:t>
            </w:r>
          </w:p>
        </w:tc>
      </w:tr>
      <w:tr w:rsidR="00144A0D" w:rsidRPr="00E14B9D" w:rsidTr="0009448B">
        <w:trPr>
          <w:trHeight w:val="198"/>
          <w:jc w:val="center"/>
        </w:trPr>
        <w:tc>
          <w:tcPr>
            <w:tcW w:w="1504" w:type="dxa"/>
            <w:vMerge w:val="restart"/>
            <w:tcBorders>
              <w:top w:val="nil"/>
              <w:left w:val="single" w:sz="8" w:space="0" w:color="auto"/>
              <w:bottom w:val="single" w:sz="8" w:space="0" w:color="000000"/>
              <w:right w:val="single" w:sz="4"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Manufactured Homes</w:t>
            </w: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AY</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474</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474</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70</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8</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REVARD</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149</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149</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35</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6</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REVARD</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213</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213</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969</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9</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ROWARD</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9.563</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9.563</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62</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7</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ROWARD</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2.939</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2.939</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103</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6</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6</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CITRUS</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711</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711</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54</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60</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CLAY</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102</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102</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0.846</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206</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COLLIER</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7.353</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7.353</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749</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1</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COLUMBIA</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093</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093</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0.887</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217</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DIXIE</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9.299</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9.299</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324</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0</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1</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DUVAL</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1.069</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1.069</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49</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31</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2</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FRANKLIN</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7.322</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7.322</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818</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2</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GLADES</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117</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117</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503</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4</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HAMILTON</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699</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699</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0.802</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217</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HERNANDO</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221</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221</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95</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9</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HILLSBOROUGH</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2.817</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2.817</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854</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45</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7</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HOLMES</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541</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541</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15</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74</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8</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INDIAN RIVER</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738</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738</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244</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35</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9</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JACKSON</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60</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60</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57</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97</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LEE</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2.413</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2.413</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532</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13</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1</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LEON</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805</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805</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59</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82</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2</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ARION</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345</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345</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06</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78</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3</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ARTIN</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234</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234</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333</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15</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4</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ARTIN</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171</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171</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571</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5</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5</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IAMI-DADE</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605</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605</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574</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7</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IAMI-DADE</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1.947</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1.947</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693</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88</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7</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ONROE</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60.077</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60.077</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69</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89</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ONROE</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5.112</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5.112</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896</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8</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9</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OKALOOSA</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1.624</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1.624</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296</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6</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0</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OSCEOLA</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776</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776</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31</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67</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1</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OSCEOLA</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035</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035</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18</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34</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2</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PALM BEACH</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953</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953</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75</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9</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3</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PALM BEACH</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5.636</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5.636</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280</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4</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4</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PINELLAS</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939</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939</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818</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30</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5</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SAINT JOHNS</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311</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311</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203</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45</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6</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SANTA ROSA</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281</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281</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811</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18</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7</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SEMINOLE</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537</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537</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49</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70</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8</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TAYLOR</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821</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821</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38</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78</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9</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VOLUSIA</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127</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127</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754</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4</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8"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0</w:t>
            </w:r>
          </w:p>
        </w:tc>
        <w:tc>
          <w:tcPr>
            <w:tcW w:w="1990" w:type="dxa"/>
            <w:tcBorders>
              <w:top w:val="nil"/>
              <w:left w:val="single" w:sz="4" w:space="0" w:color="auto"/>
              <w:bottom w:val="single" w:sz="8"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WAKULLA</w:t>
            </w:r>
          </w:p>
        </w:tc>
        <w:tc>
          <w:tcPr>
            <w:tcW w:w="860" w:type="dxa"/>
            <w:tcBorders>
              <w:top w:val="nil"/>
              <w:left w:val="nil"/>
              <w:bottom w:val="single" w:sz="8"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938</w:t>
            </w:r>
          </w:p>
        </w:tc>
        <w:tc>
          <w:tcPr>
            <w:tcW w:w="1055" w:type="dxa"/>
            <w:tcBorders>
              <w:top w:val="nil"/>
              <w:left w:val="nil"/>
              <w:bottom w:val="single" w:sz="8"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938</w:t>
            </w:r>
          </w:p>
        </w:tc>
        <w:tc>
          <w:tcPr>
            <w:tcW w:w="892" w:type="dxa"/>
            <w:tcBorders>
              <w:top w:val="nil"/>
              <w:left w:val="single" w:sz="4" w:space="0" w:color="auto"/>
              <w:bottom w:val="single" w:sz="8"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38</w:t>
            </w:r>
          </w:p>
        </w:tc>
        <w:tc>
          <w:tcPr>
            <w:tcW w:w="804" w:type="dxa"/>
            <w:tcBorders>
              <w:top w:val="nil"/>
              <w:left w:val="nil"/>
              <w:bottom w:val="single" w:sz="8"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8"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8"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0</w:t>
            </w:r>
          </w:p>
        </w:tc>
      </w:tr>
    </w:tbl>
    <w:p w:rsidR="009E7A89" w:rsidRDefault="009E7A89" w:rsidP="002C2D54">
      <w:pPr>
        <w:pStyle w:val="Footnote"/>
      </w:pPr>
    </w:p>
    <w:p w:rsidR="009E7A89" w:rsidRDefault="009E7A89" w:rsidP="002C2D54">
      <w:pPr>
        <w:pStyle w:val="Footnote"/>
      </w:pPr>
    </w:p>
    <w:p w:rsidR="00114C76" w:rsidRDefault="00114C76" w:rsidP="002C2D54">
      <w:pPr>
        <w:pStyle w:val="Footnote"/>
      </w:pPr>
    </w:p>
    <w:p w:rsidR="00144A0D" w:rsidRDefault="00144A0D">
      <w:pPr>
        <w:jc w:val="left"/>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FB43D6" w:rsidRPr="005E402E" w:rsidTr="00F67CFB">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B43D6" w:rsidRPr="005E402E" w:rsidRDefault="00FB43D6" w:rsidP="00AD1571">
            <w:pPr>
              <w:pStyle w:val="Tableheader"/>
              <w:rPr>
                <w:lang w:val="en-PH" w:eastAsia="en-PH"/>
              </w:rPr>
            </w:pPr>
            <w:r w:rsidRPr="005E402E">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B43D6" w:rsidRPr="005E402E" w:rsidRDefault="00FB43D6" w:rsidP="00AD1571">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B43D6" w:rsidRPr="005E402E" w:rsidRDefault="00FB43D6" w:rsidP="00AD1571">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Ratio Relative to Weak</w:t>
            </w:r>
          </w:p>
        </w:tc>
      </w:tr>
      <w:tr w:rsidR="00FB43D6" w:rsidRPr="005E402E" w:rsidTr="00F67CFB">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FB43D6" w:rsidRPr="005E402E" w:rsidRDefault="00FB43D6"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B43D6" w:rsidRPr="005E402E" w:rsidRDefault="00FB43D6"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B43D6" w:rsidRPr="005E402E" w:rsidRDefault="00FB43D6"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Strong</w:t>
            </w:r>
          </w:p>
        </w:tc>
      </w:tr>
      <w:tr w:rsidR="00FB43D6" w:rsidRPr="005E402E"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Frame Renters</w:t>
            </w: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355</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7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82</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7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0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138</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9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37</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3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96</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993</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5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3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59</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32</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155</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0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9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34</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2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6.031</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74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4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23</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60</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6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59</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7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47</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4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8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8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824</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7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9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99</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7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50</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5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703</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02</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60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9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90</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4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83</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4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2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77</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116</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50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6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64</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6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201</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28</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68</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57</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27</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6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3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717</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9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50</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7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5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5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3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72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19</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48</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42</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3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7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32</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2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2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7.813</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1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13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0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4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18</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85</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8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83</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37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5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45</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3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47</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85</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33</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33</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18</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6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2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22</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2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29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7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09</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48</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16</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6.796</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68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95</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95</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32</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836</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5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5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49</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4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026</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8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58</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4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7.674</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1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27</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8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08</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3.974</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79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87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43</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34</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571</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0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9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5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4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7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02</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0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928</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4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8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67</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11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0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82</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36</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61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6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71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52</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54</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33</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2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00</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88</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45</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7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07</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0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8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96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22</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50</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3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8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9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4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07</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11</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54</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8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07</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11</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8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8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23</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63</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299</w:t>
            </w:r>
          </w:p>
        </w:tc>
        <w:tc>
          <w:tcPr>
            <w:tcW w:w="505" w:type="dxa"/>
            <w:tcBorders>
              <w:top w:val="nil"/>
              <w:left w:val="nil"/>
              <w:bottom w:val="single" w:sz="8"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23</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51</w:t>
            </w:r>
          </w:p>
        </w:tc>
        <w:tc>
          <w:tcPr>
            <w:tcW w:w="505" w:type="dxa"/>
            <w:tcBorders>
              <w:top w:val="nil"/>
              <w:left w:val="nil"/>
              <w:bottom w:val="single" w:sz="8"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03</w:t>
            </w:r>
          </w:p>
        </w:tc>
        <w:tc>
          <w:tcPr>
            <w:tcW w:w="505" w:type="dxa"/>
            <w:tcBorders>
              <w:top w:val="nil"/>
              <w:left w:val="nil"/>
              <w:bottom w:val="single" w:sz="8"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70</w:t>
            </w:r>
          </w:p>
        </w:tc>
      </w:tr>
    </w:tbl>
    <w:p w:rsidR="00FB43D6" w:rsidRDefault="00FB43D6">
      <w:pPr>
        <w:jc w:val="left"/>
      </w:pPr>
    </w:p>
    <w:p w:rsidR="00FB43D6" w:rsidRDefault="00FB43D6">
      <w:pPr>
        <w:jc w:val="left"/>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FD0B61" w:rsidRPr="005E402E" w:rsidTr="00F67CFB">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D0B61" w:rsidRPr="005E402E" w:rsidRDefault="00FD0B61" w:rsidP="00AD1571">
            <w:pPr>
              <w:pStyle w:val="Tableheader"/>
              <w:rPr>
                <w:lang w:val="en-PH" w:eastAsia="en-PH"/>
              </w:rPr>
            </w:pPr>
            <w:r w:rsidRPr="005E402E">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D0B61" w:rsidRPr="005E402E" w:rsidRDefault="00FD0B61" w:rsidP="00AD1571">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D0B61" w:rsidRPr="005E402E" w:rsidRDefault="00FD0B61" w:rsidP="00AD1571">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Ratio Relative to Weak</w:t>
            </w:r>
          </w:p>
        </w:tc>
      </w:tr>
      <w:tr w:rsidR="00FD0B61" w:rsidRPr="005E402E" w:rsidTr="00F67CFB">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FD0B61" w:rsidRPr="005E402E" w:rsidRDefault="00FD0B61"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D0B61" w:rsidRPr="005E402E" w:rsidRDefault="00FD0B61"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D0B61" w:rsidRPr="005E402E" w:rsidRDefault="00FD0B61"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Strong</w:t>
            </w:r>
          </w:p>
        </w:tc>
      </w:tr>
      <w:tr w:rsidR="00FD0B61" w:rsidRPr="005E402E"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Masonry Renters</w:t>
            </w: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162</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50</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7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08</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9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8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2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4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9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965</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4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19</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6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30</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076</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8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7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3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30</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5.53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67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32</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22</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4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0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5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5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6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23</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5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33</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78</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9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76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7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0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69</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25</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5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39</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702</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19</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47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8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6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9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48</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11</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2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2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80</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712</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35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61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66</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6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17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4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1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6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53</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0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4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26</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720</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15</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1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43</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5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37</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0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8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08</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4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3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01</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4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1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19</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3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6.902</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78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5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0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53</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88</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7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7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95</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343</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60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39</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4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27</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1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71</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2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41</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10</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1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16</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17</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25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6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9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49</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1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6.146</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36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51</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8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38</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77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4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3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48</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4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78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7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5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5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4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7.00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0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9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9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13</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2.303</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4.0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72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3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40</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46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7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7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9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55</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31</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66</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95</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01</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90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29</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8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6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04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9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8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88</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37</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4.29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55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683</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62</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59</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13</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0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1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99</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8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05</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5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9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96</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81</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9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00</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4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3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72</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8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3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00</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02</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2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68</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0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18</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3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4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76</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30</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6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203</w:t>
            </w:r>
          </w:p>
        </w:tc>
        <w:tc>
          <w:tcPr>
            <w:tcW w:w="505" w:type="dxa"/>
            <w:tcBorders>
              <w:top w:val="nil"/>
              <w:left w:val="nil"/>
              <w:bottom w:val="single" w:sz="8"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86</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27</w:t>
            </w:r>
          </w:p>
        </w:tc>
        <w:tc>
          <w:tcPr>
            <w:tcW w:w="505" w:type="dxa"/>
            <w:tcBorders>
              <w:top w:val="nil"/>
              <w:left w:val="nil"/>
              <w:bottom w:val="single" w:sz="8"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04</w:t>
            </w:r>
          </w:p>
        </w:tc>
        <w:tc>
          <w:tcPr>
            <w:tcW w:w="505" w:type="dxa"/>
            <w:tcBorders>
              <w:top w:val="nil"/>
              <w:left w:val="nil"/>
              <w:bottom w:val="single" w:sz="8"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72</w:t>
            </w:r>
          </w:p>
        </w:tc>
      </w:tr>
    </w:tbl>
    <w:p w:rsidR="00144A0D" w:rsidRDefault="00144A0D" w:rsidP="00F67CFB">
      <w:pPr>
        <w:rPr>
          <w:sz w:val="20"/>
        </w:rPr>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F67CFB" w:rsidRPr="005E402E" w:rsidTr="00F67CFB">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67CFB" w:rsidRPr="005E402E" w:rsidRDefault="00F67CFB" w:rsidP="00AD1571">
            <w:pPr>
              <w:pStyle w:val="Tableheader"/>
              <w:rPr>
                <w:lang w:val="en-PH" w:eastAsia="en-PH"/>
              </w:rPr>
            </w:pPr>
            <w:r w:rsidRPr="005E402E">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67CFB" w:rsidRPr="005E402E" w:rsidRDefault="00F67CFB" w:rsidP="00AD1571">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67CFB" w:rsidRPr="005E402E" w:rsidRDefault="00F67CFB" w:rsidP="00AD1571">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Ratio Relative to Weak</w:t>
            </w:r>
          </w:p>
        </w:tc>
      </w:tr>
      <w:tr w:rsidR="00F67CFB" w:rsidRPr="005E402E" w:rsidTr="00F67CFB">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F67CFB" w:rsidRPr="005E402E" w:rsidRDefault="00F67CFB"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67CFB" w:rsidRPr="005E402E" w:rsidRDefault="00F67CFB"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67CFB" w:rsidRPr="005E402E" w:rsidRDefault="00F67CFB"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Strong</w:t>
            </w:r>
          </w:p>
        </w:tc>
      </w:tr>
      <w:tr w:rsidR="00F67CFB" w:rsidRPr="005E402E"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Frame Condo Unit</w:t>
            </w: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83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0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4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9</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5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70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8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10</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91</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9</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420</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9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0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5.20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3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38</w:t>
            </w:r>
          </w:p>
        </w:tc>
        <w:tc>
          <w:tcPr>
            <w:tcW w:w="505" w:type="dxa"/>
            <w:tcBorders>
              <w:top w:val="nil"/>
              <w:left w:val="nil"/>
              <w:bottom w:val="single" w:sz="4" w:space="0" w:color="auto"/>
              <w:right w:val="single" w:sz="8" w:space="0" w:color="auto"/>
            </w:tcBorders>
            <w:shd w:val="clear" w:color="000000" w:fill="D8D8D8"/>
            <w:vAlign w:val="center"/>
            <w:hideMark/>
          </w:tcPr>
          <w:p w:rsidR="00F67CFB" w:rsidRPr="005E402E" w:rsidRDefault="00F67CFB" w:rsidP="00F67CFB">
            <w:pPr>
              <w:pStyle w:val="Tablebody-centered"/>
              <w:rPr>
                <w:lang w:val="en-PH" w:eastAsia="en-PH"/>
              </w:rPr>
            </w:pPr>
            <w:r w:rsidRPr="005E402E">
              <w:rPr>
                <w:lang w:val="en-PH" w:eastAsia="en-PH"/>
              </w:rPr>
              <w:t>0.141</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2.42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7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3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095</w:t>
            </w:r>
          </w:p>
        </w:tc>
        <w:tc>
          <w:tcPr>
            <w:tcW w:w="505" w:type="dxa"/>
            <w:tcBorders>
              <w:top w:val="nil"/>
              <w:left w:val="nil"/>
              <w:bottom w:val="single" w:sz="4" w:space="0" w:color="auto"/>
              <w:right w:val="single" w:sz="8" w:space="0" w:color="auto"/>
            </w:tcBorders>
            <w:shd w:val="clear" w:color="000000" w:fill="D8D8D8"/>
            <w:vAlign w:val="center"/>
            <w:hideMark/>
          </w:tcPr>
          <w:p w:rsidR="00F67CFB" w:rsidRPr="005E402E" w:rsidRDefault="00F67CFB" w:rsidP="00F67CFB">
            <w:pPr>
              <w:pStyle w:val="Tablebody-centered"/>
              <w:rPr>
                <w:lang w:val="en-PH" w:eastAsia="en-PH"/>
              </w:rPr>
            </w:pPr>
            <w:r w:rsidRPr="005E402E">
              <w:rPr>
                <w:lang w:val="en-PH" w:eastAsia="en-PH"/>
              </w:rPr>
              <w:t>0.107</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7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90</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90</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8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3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04</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4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7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53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3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54</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62</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2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1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8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09</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27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8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92</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48</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1</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77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9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62</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77</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0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8.067</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8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5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8</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4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05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9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3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07</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8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194</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92</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0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55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30</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2</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0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81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6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69</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68</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5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827</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7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21</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5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8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4.74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9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33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6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5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58</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9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59</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3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6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49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7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88</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9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4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0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58</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69</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0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2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4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2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21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9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0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90</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44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4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829</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54</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3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53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4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64</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43</w:t>
            </w:r>
          </w:p>
        </w:tc>
        <w:tc>
          <w:tcPr>
            <w:tcW w:w="505" w:type="dxa"/>
            <w:tcBorders>
              <w:top w:val="nil"/>
              <w:left w:val="nil"/>
              <w:bottom w:val="single" w:sz="4" w:space="0" w:color="auto"/>
              <w:right w:val="single" w:sz="8" w:space="0" w:color="auto"/>
            </w:tcBorders>
            <w:shd w:val="clear" w:color="000000" w:fill="D8D8D8"/>
            <w:vAlign w:val="center"/>
            <w:hideMark/>
          </w:tcPr>
          <w:p w:rsidR="00F67CFB" w:rsidRPr="005E402E" w:rsidRDefault="00F67CFB" w:rsidP="00F67CFB">
            <w:pPr>
              <w:pStyle w:val="Tablebody-centered"/>
              <w:rPr>
                <w:lang w:val="en-PH" w:eastAsia="en-PH"/>
              </w:rPr>
            </w:pPr>
            <w:r w:rsidRPr="005E402E">
              <w:rPr>
                <w:lang w:val="en-PH" w:eastAsia="en-PH"/>
              </w:rPr>
              <w:t>0.14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8.868</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87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94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099</w:t>
            </w:r>
          </w:p>
        </w:tc>
        <w:tc>
          <w:tcPr>
            <w:tcW w:w="505" w:type="dxa"/>
            <w:tcBorders>
              <w:top w:val="nil"/>
              <w:left w:val="nil"/>
              <w:bottom w:val="single" w:sz="4" w:space="0" w:color="auto"/>
              <w:right w:val="single" w:sz="8" w:space="0" w:color="auto"/>
            </w:tcBorders>
            <w:shd w:val="clear" w:color="000000" w:fill="D8D8D8"/>
            <w:vAlign w:val="center"/>
            <w:hideMark/>
          </w:tcPr>
          <w:p w:rsidR="00F67CFB" w:rsidRPr="005E402E" w:rsidRDefault="00F67CFB" w:rsidP="00F67CFB">
            <w:pPr>
              <w:pStyle w:val="Tablebody-centered"/>
              <w:rPr>
                <w:lang w:val="en-PH" w:eastAsia="en-PH"/>
              </w:rPr>
            </w:pPr>
            <w:r w:rsidRPr="005E402E">
              <w:rPr>
                <w:lang w:val="en-PH" w:eastAsia="en-PH"/>
              </w:rPr>
              <w:t>0.107</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5.36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80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75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2</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1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5.499</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5.7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958</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55</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41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80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6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36</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6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3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6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07</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21</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30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4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07</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22</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0</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5.10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25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64</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46</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50</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9.927</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2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268</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7</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2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06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8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7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3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30</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10</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6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92</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31</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6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09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41</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7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11</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7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0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6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26</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9</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60</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5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47</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8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500</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47</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84</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79</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690</w:t>
            </w:r>
          </w:p>
        </w:tc>
        <w:tc>
          <w:tcPr>
            <w:tcW w:w="505" w:type="dxa"/>
            <w:tcBorders>
              <w:top w:val="nil"/>
              <w:left w:val="nil"/>
              <w:bottom w:val="single" w:sz="8"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84</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07</w:t>
            </w:r>
          </w:p>
        </w:tc>
        <w:tc>
          <w:tcPr>
            <w:tcW w:w="505" w:type="dxa"/>
            <w:tcBorders>
              <w:top w:val="nil"/>
              <w:left w:val="nil"/>
              <w:bottom w:val="single" w:sz="8"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54</w:t>
            </w:r>
          </w:p>
        </w:tc>
        <w:tc>
          <w:tcPr>
            <w:tcW w:w="505" w:type="dxa"/>
            <w:tcBorders>
              <w:top w:val="nil"/>
              <w:left w:val="nil"/>
              <w:bottom w:val="single" w:sz="8"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8</w:t>
            </w:r>
          </w:p>
        </w:tc>
      </w:tr>
    </w:tbl>
    <w:p w:rsidR="00F230AF" w:rsidRDefault="00F230AF">
      <w:pPr>
        <w:jc w:val="left"/>
      </w:pPr>
    </w:p>
    <w:p w:rsidR="00F230AF" w:rsidRDefault="00F230AF">
      <w:pPr>
        <w:jc w:val="left"/>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F230AF" w:rsidRPr="005E402E" w:rsidTr="00F230AF">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230AF" w:rsidRPr="005E402E" w:rsidRDefault="00F230AF" w:rsidP="00AD1571">
            <w:pPr>
              <w:pStyle w:val="Tableheader"/>
              <w:rPr>
                <w:lang w:val="en-PH" w:eastAsia="en-PH"/>
              </w:rPr>
            </w:pPr>
            <w:r w:rsidRPr="005E402E">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230AF" w:rsidRPr="005E402E" w:rsidRDefault="00F230AF" w:rsidP="00AD1571">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230AF" w:rsidRPr="005E402E" w:rsidRDefault="00F230AF" w:rsidP="00AD1571">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Ratio Relative to Weak</w:t>
            </w:r>
          </w:p>
        </w:tc>
      </w:tr>
      <w:tr w:rsidR="00F230AF" w:rsidRPr="005E402E" w:rsidTr="00F230AF">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F230AF" w:rsidRPr="005E402E" w:rsidRDefault="00F230AF"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230AF" w:rsidRPr="005E402E" w:rsidRDefault="00F230AF"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230AF" w:rsidRPr="005E402E" w:rsidRDefault="00F230AF"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Strong</w:t>
            </w:r>
          </w:p>
        </w:tc>
      </w:tr>
      <w:tr w:rsidR="00F230AF" w:rsidRPr="005E402E" w:rsidTr="00F230AF">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Masonry Condo Unit</w:t>
            </w: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427</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0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33</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5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61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7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9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95</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35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76</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07</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0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987</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9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0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39</w:t>
            </w:r>
          </w:p>
        </w:tc>
        <w:tc>
          <w:tcPr>
            <w:tcW w:w="505" w:type="dxa"/>
            <w:tcBorders>
              <w:top w:val="nil"/>
              <w:left w:val="nil"/>
              <w:bottom w:val="single" w:sz="4" w:space="0" w:color="auto"/>
              <w:right w:val="single" w:sz="8" w:space="0" w:color="auto"/>
            </w:tcBorders>
            <w:shd w:val="clear" w:color="000000" w:fill="D8D8D8"/>
            <w:vAlign w:val="center"/>
            <w:hideMark/>
          </w:tcPr>
          <w:p w:rsidR="00F230AF" w:rsidRPr="005E402E" w:rsidRDefault="00F230AF" w:rsidP="00F230AF">
            <w:pPr>
              <w:pStyle w:val="Tablebody-centered"/>
              <w:rPr>
                <w:lang w:val="en-PH" w:eastAsia="en-PH"/>
              </w:rPr>
            </w:pPr>
            <w:r w:rsidRPr="005E402E">
              <w:rPr>
                <w:lang w:val="en-PH" w:eastAsia="en-PH"/>
              </w:rPr>
              <w:t>0.14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30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1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090</w:t>
            </w:r>
          </w:p>
        </w:tc>
        <w:tc>
          <w:tcPr>
            <w:tcW w:w="505" w:type="dxa"/>
            <w:tcBorders>
              <w:top w:val="nil"/>
              <w:left w:val="nil"/>
              <w:bottom w:val="single" w:sz="4" w:space="0" w:color="auto"/>
              <w:right w:val="single" w:sz="8" w:space="0" w:color="auto"/>
            </w:tcBorders>
            <w:shd w:val="clear" w:color="000000" w:fill="D8D8D8"/>
            <w:vAlign w:val="center"/>
            <w:hideMark/>
          </w:tcPr>
          <w:p w:rsidR="00F230AF" w:rsidRPr="005E402E" w:rsidRDefault="00F230AF" w:rsidP="00F230AF">
            <w:pPr>
              <w:pStyle w:val="Tablebody-centered"/>
              <w:rPr>
                <w:lang w:val="en-PH" w:eastAsia="en-PH"/>
              </w:rPr>
            </w:pPr>
            <w:r w:rsidRPr="005E402E">
              <w:rPr>
                <w:lang w:val="en-PH" w:eastAsia="en-PH"/>
              </w:rPr>
              <w:t>0.09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5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76</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8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77</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04</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19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3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7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403</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0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6</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61</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94</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0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7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1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008</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5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6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639</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5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42</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7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0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7.224</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6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8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3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4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005</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9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1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03</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03</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59</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184</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8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1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488</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5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1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03</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0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797</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52</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63</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1</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85</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0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41</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8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01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5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14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70</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6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25</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7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44</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2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6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423</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9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4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87</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90</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0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7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44</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5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03</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99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14</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35</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1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128</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90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8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88</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8</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2.039</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0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712</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4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37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4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44</w:t>
            </w:r>
          </w:p>
        </w:tc>
        <w:tc>
          <w:tcPr>
            <w:tcW w:w="505" w:type="dxa"/>
            <w:tcBorders>
              <w:top w:val="nil"/>
              <w:left w:val="nil"/>
              <w:bottom w:val="single" w:sz="4" w:space="0" w:color="auto"/>
              <w:right w:val="single" w:sz="8" w:space="0" w:color="auto"/>
            </w:tcBorders>
            <w:shd w:val="clear" w:color="000000" w:fill="D8D8D8"/>
            <w:vAlign w:val="center"/>
            <w:hideMark/>
          </w:tcPr>
          <w:p w:rsidR="00F230AF" w:rsidRPr="005E402E" w:rsidRDefault="00F230AF" w:rsidP="00F230AF">
            <w:pPr>
              <w:pStyle w:val="Tablebody-centered"/>
              <w:rPr>
                <w:lang w:val="en-PH" w:eastAsia="en-PH"/>
              </w:rPr>
            </w:pPr>
            <w:r w:rsidRPr="005E402E">
              <w:rPr>
                <w:lang w:val="en-PH" w:eastAsia="en-PH"/>
              </w:rPr>
              <w:t>0.147</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8.249</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8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866</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099</w:t>
            </w:r>
          </w:p>
        </w:tc>
        <w:tc>
          <w:tcPr>
            <w:tcW w:w="505" w:type="dxa"/>
            <w:tcBorders>
              <w:top w:val="nil"/>
              <w:left w:val="nil"/>
              <w:bottom w:val="single" w:sz="4" w:space="0" w:color="auto"/>
              <w:right w:val="single" w:sz="8" w:space="0" w:color="auto"/>
            </w:tcBorders>
            <w:shd w:val="clear" w:color="000000" w:fill="D8D8D8"/>
            <w:vAlign w:val="center"/>
            <w:hideMark/>
          </w:tcPr>
          <w:p w:rsidR="00F230AF" w:rsidRPr="005E402E" w:rsidRDefault="00F230AF" w:rsidP="00F230AF">
            <w:pPr>
              <w:pStyle w:val="Tablebody-centered"/>
              <w:rPr>
                <w:lang w:val="en-PH" w:eastAsia="en-PH"/>
              </w:rPr>
            </w:pPr>
            <w:r w:rsidRPr="005E402E">
              <w:rPr>
                <w:lang w:val="en-PH" w:eastAsia="en-PH"/>
              </w:rPr>
              <w:t>0.10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807</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6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655</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20</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2.42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98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62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2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6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203</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5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3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36</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68</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2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4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9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1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97</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258</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9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21</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17</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89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2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42</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4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5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9.16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15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21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35</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3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03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5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2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2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45</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4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76</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27</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64</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99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1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68</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10</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64</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8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5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18</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01</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2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4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37</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8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38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9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3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90</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1</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499</w:t>
            </w:r>
          </w:p>
        </w:tc>
        <w:tc>
          <w:tcPr>
            <w:tcW w:w="505" w:type="dxa"/>
            <w:tcBorders>
              <w:top w:val="nil"/>
              <w:left w:val="nil"/>
              <w:bottom w:val="single" w:sz="8"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42</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81</w:t>
            </w:r>
          </w:p>
        </w:tc>
        <w:tc>
          <w:tcPr>
            <w:tcW w:w="505" w:type="dxa"/>
            <w:tcBorders>
              <w:top w:val="nil"/>
              <w:left w:val="nil"/>
              <w:bottom w:val="single" w:sz="8"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7</w:t>
            </w:r>
          </w:p>
        </w:tc>
        <w:tc>
          <w:tcPr>
            <w:tcW w:w="505" w:type="dxa"/>
            <w:tcBorders>
              <w:top w:val="nil"/>
              <w:left w:val="nil"/>
              <w:bottom w:val="single" w:sz="8"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92</w:t>
            </w:r>
          </w:p>
        </w:tc>
      </w:tr>
    </w:tbl>
    <w:p w:rsidR="00690AF7" w:rsidRDefault="00690AF7">
      <w:pPr>
        <w:jc w:val="left"/>
      </w:pPr>
    </w:p>
    <w:p w:rsidR="00690AF7" w:rsidRDefault="00690AF7">
      <w:pPr>
        <w:jc w:val="left"/>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690AF7" w:rsidRPr="005E402E" w:rsidTr="00690AF7">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690AF7" w:rsidRPr="005E402E" w:rsidRDefault="00690AF7" w:rsidP="00AD1571">
            <w:pPr>
              <w:pStyle w:val="Tableheader"/>
              <w:rPr>
                <w:lang w:val="en-PH" w:eastAsia="en-PH"/>
              </w:rPr>
            </w:pPr>
            <w:r w:rsidRPr="005E402E">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690AF7" w:rsidRPr="005E402E" w:rsidRDefault="00690AF7" w:rsidP="00AD1571">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690AF7" w:rsidRPr="005E402E" w:rsidRDefault="00690AF7" w:rsidP="00AD1571">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Ratio Relative to Weak</w:t>
            </w:r>
          </w:p>
        </w:tc>
      </w:tr>
      <w:tr w:rsidR="00690AF7" w:rsidRPr="005E402E" w:rsidTr="00690AF7">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690AF7" w:rsidRPr="005E402E" w:rsidRDefault="00690AF7"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690AF7" w:rsidRPr="005E402E" w:rsidRDefault="00690AF7"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690AF7" w:rsidRPr="005E402E" w:rsidRDefault="00690AF7"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Strong</w:t>
            </w:r>
          </w:p>
        </w:tc>
      </w:tr>
      <w:tr w:rsidR="00690AF7" w:rsidRPr="005E402E" w:rsidTr="00690AF7">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Commercial Residential</w:t>
            </w: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869</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1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944</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5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53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9.22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70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361</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7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517</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0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79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1</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46</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868</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97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334</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76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9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801</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4.50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963</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851</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62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93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59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83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1</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71</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928</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8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63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28</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717</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8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27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4</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6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8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4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56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1</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1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475</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98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947</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2</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66</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71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38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39</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80</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61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78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3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5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570</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279</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58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73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8</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0</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3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484</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16</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077</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5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368</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7</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1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403</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6.9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6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4</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8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35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05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7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61</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6.31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5.36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92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64</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681</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929</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977</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5</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3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177</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4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169</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1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5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93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6</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4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685</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4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95</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8</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51</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94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2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407</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2</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5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59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5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9.013</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6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66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58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84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25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775</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98</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4.22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0.15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26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832</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589</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3.838</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2.69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3.50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66</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69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0.73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9.4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9.70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6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729</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85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1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6.35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7</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9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229</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8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874</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58</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71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2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143</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6</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0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286</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4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03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6</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9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5.71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4.60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35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57</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59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44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9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559</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8</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2</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543</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26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929</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8</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551</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0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665</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9</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42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10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87</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59</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86</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6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4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6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806</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37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80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5</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8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195</w:t>
            </w:r>
          </w:p>
        </w:tc>
        <w:tc>
          <w:tcPr>
            <w:tcW w:w="505" w:type="dxa"/>
            <w:tcBorders>
              <w:top w:val="nil"/>
              <w:left w:val="nil"/>
              <w:bottom w:val="single" w:sz="8"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723</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842</w:t>
            </w:r>
          </w:p>
        </w:tc>
        <w:tc>
          <w:tcPr>
            <w:tcW w:w="505" w:type="dxa"/>
            <w:tcBorders>
              <w:top w:val="nil"/>
              <w:left w:val="nil"/>
              <w:bottom w:val="single" w:sz="8"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2</w:t>
            </w:r>
          </w:p>
        </w:tc>
        <w:tc>
          <w:tcPr>
            <w:tcW w:w="505" w:type="dxa"/>
            <w:tcBorders>
              <w:top w:val="nil"/>
              <w:left w:val="nil"/>
              <w:bottom w:val="single" w:sz="8"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69</w:t>
            </w:r>
          </w:p>
        </w:tc>
      </w:tr>
    </w:tbl>
    <w:p w:rsidR="00114C76" w:rsidRPr="00F67CFB" w:rsidRDefault="00114C76" w:rsidP="00EF595B">
      <w:pPr>
        <w:jc w:val="left"/>
        <w:sectPr w:rsidR="00114C76" w:rsidRPr="00F67CFB" w:rsidSect="00FB300C">
          <w:footerReference w:type="default" r:id="rId450"/>
          <w:pgSz w:w="12240" w:h="15840" w:code="1"/>
          <w:pgMar w:top="1440" w:right="1440" w:bottom="1440" w:left="1440" w:header="720" w:footer="432" w:gutter="0"/>
          <w:cols w:space="720"/>
          <w:docGrid w:linePitch="360"/>
        </w:sectPr>
      </w:pPr>
    </w:p>
    <w:p w:rsidR="000E4257" w:rsidRDefault="000E4257" w:rsidP="002C2D54">
      <w:pPr>
        <w:pStyle w:val="Footnote"/>
      </w:pPr>
      <w:bookmarkStart w:id="74790" w:name="AppendixK"/>
      <w:r>
        <w:rPr>
          <w:rFonts w:hint="eastAsia"/>
        </w:rPr>
        <w:lastRenderedPageBreak/>
        <w:t>Form A</w:t>
      </w:r>
      <w:r>
        <w:rPr>
          <w:rFonts w:hint="eastAsia"/>
        </w:rPr>
        <w:t>‐</w:t>
      </w:r>
      <w:r>
        <w:rPr>
          <w:rFonts w:hint="eastAsia"/>
        </w:rPr>
        <w:t xml:space="preserve">6: Logical Relationship to Hurricane Risk </w:t>
      </w:r>
      <w:r>
        <w:rPr>
          <w:rFonts w:hint="eastAsia"/>
        </w:rPr>
        <w:t>‐</w:t>
      </w:r>
      <w:r>
        <w:rPr>
          <w:rFonts w:hint="eastAsia"/>
        </w:rPr>
        <w:t xml:space="preserve"> Condo Unit Floor Sensitivity</w:t>
      </w:r>
    </w:p>
    <w:p w:rsidR="000E4257" w:rsidRDefault="000E4257" w:rsidP="002C2D54">
      <w:pPr>
        <w:pStyle w:val="Footnote"/>
      </w:pPr>
      <w:r>
        <w:t>Modeling Organization: Florida International University</w:t>
      </w:r>
    </w:p>
    <w:p w:rsidR="000E4257" w:rsidRDefault="000E4257" w:rsidP="002C2D54">
      <w:pPr>
        <w:pStyle w:val="Footnote"/>
      </w:pPr>
      <w:r>
        <w:t xml:space="preserve">Model Name &amp; Version Number: Florida Public Hurricane Loss Model </w:t>
      </w:r>
      <w:del w:id="74791" w:author="Diana Machado" w:date="2019-04-05T14:31:00Z">
        <w:r w:rsidDel="008E38ED">
          <w:delText>6.3</w:delText>
        </w:r>
      </w:del>
      <w:ins w:id="74792" w:author="Diana Machado" w:date="2019-04-05T14:31:00Z">
        <w:r w:rsidR="008E38ED">
          <w:t>7.0</w:t>
        </w:r>
      </w:ins>
    </w:p>
    <w:p w:rsidR="00EF595B" w:rsidRDefault="000E4257" w:rsidP="002C2D54">
      <w:pPr>
        <w:pStyle w:val="Footnote"/>
      </w:pPr>
      <w:r>
        <w:t xml:space="preserve">Model Release Date: </w:t>
      </w:r>
      <w:r w:rsidR="00F459EF">
        <w:t>November 5</w:t>
      </w:r>
      <w:r>
        <w:t>, 2018</w:t>
      </w:r>
    </w:p>
    <w:p w:rsidR="000E4257" w:rsidRDefault="000E4257" w:rsidP="002C2D54">
      <w:pPr>
        <w:pStyle w:val="Footnote"/>
      </w:pPr>
    </w:p>
    <w:tbl>
      <w:tblPr>
        <w:tblW w:w="10872" w:type="dxa"/>
        <w:tblInd w:w="98" w:type="dxa"/>
        <w:tblLayout w:type="fixed"/>
        <w:tblLook w:val="04A0" w:firstRow="1" w:lastRow="0" w:firstColumn="1" w:lastColumn="0" w:noHBand="0" w:noVBand="1"/>
      </w:tblPr>
      <w:tblGrid>
        <w:gridCol w:w="1422"/>
        <w:gridCol w:w="990"/>
        <w:gridCol w:w="1890"/>
        <w:gridCol w:w="900"/>
        <w:gridCol w:w="810"/>
        <w:gridCol w:w="810"/>
        <w:gridCol w:w="810"/>
        <w:gridCol w:w="720"/>
        <w:gridCol w:w="720"/>
        <w:gridCol w:w="810"/>
        <w:gridCol w:w="990"/>
      </w:tblGrid>
      <w:tr w:rsidR="009F29A1" w:rsidRPr="001307CE" w:rsidTr="009F29A1">
        <w:trPr>
          <w:trHeight w:val="142"/>
          <w:tblHeader/>
        </w:trPr>
        <w:tc>
          <w:tcPr>
            <w:tcW w:w="142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0E4257" w:rsidRPr="001307CE" w:rsidRDefault="000E4257" w:rsidP="00AD1571">
            <w:pPr>
              <w:pStyle w:val="Tableheader"/>
              <w:rPr>
                <w:lang w:val="en-PH" w:eastAsia="en-PH"/>
              </w:rPr>
            </w:pPr>
            <w:r w:rsidRPr="001307CE">
              <w:rPr>
                <w:lang w:val="en-PH" w:eastAsia="en-PH"/>
              </w:rPr>
              <w:t>Construction / Policy</w:t>
            </w:r>
          </w:p>
        </w:tc>
        <w:tc>
          <w:tcPr>
            <w:tcW w:w="990"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0E4257" w:rsidRPr="001307CE" w:rsidRDefault="000E4257" w:rsidP="00AD1571">
            <w:pPr>
              <w:pStyle w:val="Tableheader"/>
              <w:rPr>
                <w:lang w:val="en-PH" w:eastAsia="en-PH"/>
              </w:rPr>
            </w:pPr>
            <w:r w:rsidRPr="001307CE">
              <w:rPr>
                <w:lang w:val="en-PH" w:eastAsia="en-PH"/>
              </w:rPr>
              <w:t>Location</w:t>
            </w:r>
          </w:p>
        </w:tc>
        <w:tc>
          <w:tcPr>
            <w:tcW w:w="1890"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0E4257" w:rsidRPr="001307CE" w:rsidRDefault="000E4257" w:rsidP="00AD1571">
            <w:pPr>
              <w:pStyle w:val="Tableheader"/>
              <w:rPr>
                <w:lang w:val="en-PH" w:eastAsia="en-PH"/>
              </w:rPr>
            </w:pPr>
            <w:r w:rsidRPr="001307CE">
              <w:rPr>
                <w:lang w:val="en-PH" w:eastAsia="en-PH"/>
              </w:rPr>
              <w:t>County / City</w:t>
            </w:r>
          </w:p>
        </w:tc>
        <w:tc>
          <w:tcPr>
            <w:tcW w:w="3330" w:type="dxa"/>
            <w:gridSpan w:val="4"/>
            <w:tcBorders>
              <w:top w:val="single" w:sz="8" w:space="0" w:color="auto"/>
              <w:left w:val="nil"/>
              <w:bottom w:val="single" w:sz="4" w:space="0" w:color="auto"/>
              <w:right w:val="single" w:sz="8" w:space="0" w:color="000000"/>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Hurricane Loss Cost by Floor of Interest</w:t>
            </w:r>
          </w:p>
        </w:tc>
        <w:tc>
          <w:tcPr>
            <w:tcW w:w="3240" w:type="dxa"/>
            <w:gridSpan w:val="4"/>
            <w:tcBorders>
              <w:top w:val="single" w:sz="8" w:space="0" w:color="auto"/>
              <w:left w:val="nil"/>
              <w:bottom w:val="single" w:sz="4" w:space="0" w:color="auto"/>
              <w:right w:val="single" w:sz="8" w:space="0" w:color="000000"/>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Ratios Relative to 3rd Floor</w:t>
            </w:r>
          </w:p>
        </w:tc>
      </w:tr>
      <w:tr w:rsidR="009F29A1" w:rsidRPr="001307CE" w:rsidTr="009F29A1">
        <w:trPr>
          <w:trHeight w:val="142"/>
          <w:tblHeader/>
        </w:trPr>
        <w:tc>
          <w:tcPr>
            <w:tcW w:w="1422" w:type="dxa"/>
            <w:vMerge/>
            <w:tcBorders>
              <w:top w:val="single" w:sz="8" w:space="0" w:color="auto"/>
              <w:left w:val="single" w:sz="8" w:space="0" w:color="auto"/>
              <w:bottom w:val="single" w:sz="8" w:space="0" w:color="000000"/>
              <w:right w:val="single" w:sz="4" w:space="0" w:color="auto"/>
            </w:tcBorders>
            <w:vAlign w:val="center"/>
            <w:hideMark/>
          </w:tcPr>
          <w:p w:rsidR="000E4257" w:rsidRPr="001307CE" w:rsidRDefault="000E4257" w:rsidP="00AD1571">
            <w:pPr>
              <w:pStyle w:val="Tableheader"/>
              <w:rPr>
                <w:lang w:val="en-PH" w:eastAsia="en-PH"/>
              </w:rPr>
            </w:pPr>
          </w:p>
        </w:tc>
        <w:tc>
          <w:tcPr>
            <w:tcW w:w="990" w:type="dxa"/>
            <w:vMerge/>
            <w:tcBorders>
              <w:top w:val="single" w:sz="8" w:space="0" w:color="auto"/>
              <w:left w:val="single" w:sz="4" w:space="0" w:color="auto"/>
              <w:bottom w:val="single" w:sz="8" w:space="0" w:color="000000"/>
              <w:right w:val="single" w:sz="8" w:space="0" w:color="auto"/>
            </w:tcBorders>
            <w:vAlign w:val="center"/>
            <w:hideMark/>
          </w:tcPr>
          <w:p w:rsidR="000E4257" w:rsidRPr="001307CE" w:rsidRDefault="000E4257" w:rsidP="00AD1571">
            <w:pPr>
              <w:pStyle w:val="Tableheader"/>
              <w:rPr>
                <w:lang w:val="en-PH" w:eastAsia="en-PH"/>
              </w:rPr>
            </w:pPr>
          </w:p>
        </w:tc>
        <w:tc>
          <w:tcPr>
            <w:tcW w:w="1890" w:type="dxa"/>
            <w:vMerge/>
            <w:tcBorders>
              <w:top w:val="single" w:sz="8" w:space="0" w:color="auto"/>
              <w:left w:val="single" w:sz="4" w:space="0" w:color="auto"/>
              <w:bottom w:val="single" w:sz="8" w:space="0" w:color="000000"/>
              <w:right w:val="single" w:sz="8" w:space="0" w:color="auto"/>
            </w:tcBorders>
            <w:hideMark/>
          </w:tcPr>
          <w:p w:rsidR="000E4257" w:rsidRPr="001307CE" w:rsidRDefault="000E4257" w:rsidP="00AD1571">
            <w:pPr>
              <w:pStyle w:val="Tableheader"/>
              <w:rPr>
                <w:lang w:val="en-PH" w:eastAsia="en-PH"/>
              </w:rPr>
            </w:pPr>
          </w:p>
        </w:tc>
        <w:tc>
          <w:tcPr>
            <w:tcW w:w="900"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3rd Floor</w:t>
            </w:r>
          </w:p>
        </w:tc>
        <w:tc>
          <w:tcPr>
            <w:tcW w:w="810"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9th Floor</w:t>
            </w:r>
          </w:p>
        </w:tc>
        <w:tc>
          <w:tcPr>
            <w:tcW w:w="810"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15th Floor</w:t>
            </w:r>
          </w:p>
        </w:tc>
        <w:tc>
          <w:tcPr>
            <w:tcW w:w="810" w:type="dxa"/>
            <w:tcBorders>
              <w:top w:val="nil"/>
              <w:left w:val="nil"/>
              <w:bottom w:val="single" w:sz="8" w:space="0" w:color="auto"/>
              <w:right w:val="nil"/>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20th Floor</w:t>
            </w:r>
          </w:p>
        </w:tc>
        <w:tc>
          <w:tcPr>
            <w:tcW w:w="720" w:type="dxa"/>
            <w:tcBorders>
              <w:top w:val="nil"/>
              <w:left w:val="single" w:sz="8" w:space="0" w:color="auto"/>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3rd Floor</w:t>
            </w:r>
          </w:p>
        </w:tc>
        <w:tc>
          <w:tcPr>
            <w:tcW w:w="720"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9th Floor</w:t>
            </w:r>
          </w:p>
        </w:tc>
        <w:tc>
          <w:tcPr>
            <w:tcW w:w="810"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15th Floor</w:t>
            </w:r>
          </w:p>
        </w:tc>
        <w:tc>
          <w:tcPr>
            <w:tcW w:w="990" w:type="dxa"/>
            <w:tcBorders>
              <w:top w:val="nil"/>
              <w:left w:val="nil"/>
              <w:bottom w:val="single" w:sz="8" w:space="0" w:color="auto"/>
              <w:right w:val="single" w:sz="8"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20th Floor</w:t>
            </w:r>
          </w:p>
        </w:tc>
      </w:tr>
      <w:tr w:rsidR="009F29A1" w:rsidRPr="001307CE" w:rsidTr="009F29A1">
        <w:trPr>
          <w:trHeight w:val="142"/>
        </w:trPr>
        <w:tc>
          <w:tcPr>
            <w:tcW w:w="1422" w:type="dxa"/>
            <w:vMerge w:val="restart"/>
            <w:tcBorders>
              <w:top w:val="nil"/>
              <w:left w:val="single" w:sz="8" w:space="0" w:color="auto"/>
              <w:bottom w:val="single" w:sz="8" w:space="0" w:color="000000"/>
              <w:right w:val="single" w:sz="4" w:space="0" w:color="auto"/>
            </w:tcBorders>
            <w:shd w:val="clear" w:color="auto" w:fill="auto"/>
            <w:vAlign w:val="center"/>
            <w:hideMark/>
          </w:tcPr>
          <w:p w:rsidR="000E4257" w:rsidRPr="001307CE" w:rsidRDefault="000E4257" w:rsidP="000E4257">
            <w:pPr>
              <w:pStyle w:val="Tablebody-centered"/>
              <w:rPr>
                <w:lang w:val="en-PH" w:eastAsia="en-PH"/>
              </w:rPr>
            </w:pPr>
            <w:r w:rsidRPr="001307CE">
              <w:rPr>
                <w:lang w:val="en-PH" w:eastAsia="en-PH"/>
              </w:rPr>
              <w:t>Condo Unit A</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BAY</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6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33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629</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010</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1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009</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612</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BREVARD</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0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7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41</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529</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91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60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890</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BREVARD</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2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2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7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469</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2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26</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610</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BROWARD</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2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73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144</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853</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4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969</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464</w:t>
            </w:r>
          </w:p>
        </w:tc>
      </w:tr>
      <w:tr w:rsidR="009F29A1" w:rsidRPr="001307CE" w:rsidTr="009F29A1">
        <w:trPr>
          <w:trHeight w:val="178"/>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BROWARD</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7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12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224</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431</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91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668</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043</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CITRUS</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0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69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0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98</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4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496</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907</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CLAY</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07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3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4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4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6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16</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92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COLLIER</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3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9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185</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022</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72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442</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87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COLUMBI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06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0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7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156</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7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323</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992</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DIXI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3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3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42</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247</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5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230</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65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1</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DUVAL</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7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6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793</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943</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0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891</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536</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FRANKLI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62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50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37</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469</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48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28</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04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GLADES</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9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2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43</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922</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70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9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105</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HAMILTO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06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9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31</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51</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8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885</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793</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HERNANDO</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6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5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83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35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4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145</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772</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HILLSBOROUGH</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7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4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4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65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1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543</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591</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HOLMES</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4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8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94</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32</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02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573</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573</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INDIAN RIVER</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34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28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353</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9.057</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0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50</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442</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JACKSO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08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33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1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58</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0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262</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291</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LE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9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0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34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973</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1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248</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655</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LEO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1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38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44</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31</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7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270</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499</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2</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ARIO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3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7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6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8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5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83</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879</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ARTI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4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7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495</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350</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99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261</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021</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4</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ARTI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26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1.71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01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320</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74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22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816</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IAMI-DAD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8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8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40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720</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17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368</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907</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6</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IAMI-DAD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6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54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052</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6.766</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9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040</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387</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7</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ONRO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23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11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13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6.95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8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80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978</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8</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ONRO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27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27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9.001</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1.737</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7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822</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03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9</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OKALOOS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77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9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11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642</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99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905</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628</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OSCEOL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7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64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6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74</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0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21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035</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OSCEOL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37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4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5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901</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3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856</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826</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PALM BEACH</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98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9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87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194</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3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952</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37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PALM BEACH</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4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27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91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7.717</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5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472</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90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PINELLAS</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33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9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0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048</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15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940</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005</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SAINT JOHNS</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3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9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4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18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1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91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933</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SANTA ROS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6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9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41</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190</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6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644</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680</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7</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SEMINOL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6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8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01</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4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8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993</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311</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TAYLOR</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2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4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96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32</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7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848</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948</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9</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VOLUSI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4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5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1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96</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5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571</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189</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8"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0</w:t>
            </w:r>
          </w:p>
        </w:tc>
        <w:tc>
          <w:tcPr>
            <w:tcW w:w="1890" w:type="dxa"/>
            <w:tcBorders>
              <w:top w:val="nil"/>
              <w:left w:val="single" w:sz="4" w:space="0" w:color="auto"/>
              <w:bottom w:val="single" w:sz="8"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WAKULLA</w:t>
            </w:r>
          </w:p>
        </w:tc>
        <w:tc>
          <w:tcPr>
            <w:tcW w:w="900"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653</w:t>
            </w:r>
          </w:p>
        </w:tc>
        <w:tc>
          <w:tcPr>
            <w:tcW w:w="810"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50</w:t>
            </w:r>
          </w:p>
        </w:tc>
        <w:tc>
          <w:tcPr>
            <w:tcW w:w="810"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76</w:t>
            </w:r>
          </w:p>
        </w:tc>
        <w:tc>
          <w:tcPr>
            <w:tcW w:w="810" w:type="dxa"/>
            <w:tcBorders>
              <w:top w:val="nil"/>
              <w:left w:val="nil"/>
              <w:bottom w:val="single" w:sz="8"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829</w:t>
            </w:r>
          </w:p>
        </w:tc>
        <w:tc>
          <w:tcPr>
            <w:tcW w:w="720" w:type="dxa"/>
            <w:tcBorders>
              <w:top w:val="nil"/>
              <w:left w:val="single" w:sz="8" w:space="0" w:color="auto"/>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38</w:t>
            </w:r>
          </w:p>
        </w:tc>
        <w:tc>
          <w:tcPr>
            <w:tcW w:w="810"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628</w:t>
            </w:r>
          </w:p>
        </w:tc>
        <w:tc>
          <w:tcPr>
            <w:tcW w:w="990" w:type="dxa"/>
            <w:tcBorders>
              <w:top w:val="nil"/>
              <w:left w:val="nil"/>
              <w:bottom w:val="single" w:sz="8"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1.986</w:t>
            </w:r>
          </w:p>
        </w:tc>
      </w:tr>
    </w:tbl>
    <w:p w:rsidR="000E4257" w:rsidRPr="000E4257" w:rsidRDefault="000E4257" w:rsidP="000E4257"/>
    <w:p w:rsidR="000250D2" w:rsidRDefault="000250D2">
      <w:pPr>
        <w:jc w:val="left"/>
      </w:pPr>
      <w:r>
        <w:br w:type="page"/>
      </w:r>
    </w:p>
    <w:tbl>
      <w:tblPr>
        <w:tblW w:w="12940" w:type="dxa"/>
        <w:jc w:val="center"/>
        <w:tblLook w:val="04A0" w:firstRow="1" w:lastRow="0" w:firstColumn="1" w:lastColumn="0" w:noHBand="0" w:noVBand="1"/>
      </w:tblPr>
      <w:tblGrid>
        <w:gridCol w:w="1430"/>
        <w:gridCol w:w="992"/>
        <w:gridCol w:w="2378"/>
        <w:gridCol w:w="1161"/>
        <w:gridCol w:w="1161"/>
        <w:gridCol w:w="1161"/>
        <w:gridCol w:w="1161"/>
        <w:gridCol w:w="874"/>
        <w:gridCol w:w="874"/>
        <w:gridCol w:w="874"/>
        <w:gridCol w:w="874"/>
      </w:tblGrid>
      <w:tr w:rsidR="000250D2" w:rsidRPr="001307CE" w:rsidTr="006B6E06">
        <w:trPr>
          <w:trHeight w:val="142"/>
          <w:tblHeader/>
          <w:jc w:val="center"/>
        </w:trPr>
        <w:tc>
          <w:tcPr>
            <w:tcW w:w="1430"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0250D2" w:rsidRPr="001307CE" w:rsidRDefault="000250D2" w:rsidP="00AD1571">
            <w:pPr>
              <w:pStyle w:val="Tableheader"/>
              <w:rPr>
                <w:lang w:val="en-PH" w:eastAsia="en-PH"/>
              </w:rPr>
            </w:pPr>
            <w:r w:rsidRPr="001307CE">
              <w:rPr>
                <w:lang w:val="en-PH" w:eastAsia="en-PH"/>
              </w:rPr>
              <w:lastRenderedPageBreak/>
              <w:t>Construction / Policy</w:t>
            </w:r>
          </w:p>
        </w:tc>
        <w:tc>
          <w:tcPr>
            <w:tcW w:w="99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0250D2" w:rsidRPr="001307CE" w:rsidRDefault="000250D2" w:rsidP="00AD1571">
            <w:pPr>
              <w:pStyle w:val="Tableheader"/>
              <w:rPr>
                <w:lang w:val="en-PH" w:eastAsia="en-PH"/>
              </w:rPr>
            </w:pPr>
            <w:r w:rsidRPr="001307CE">
              <w:rPr>
                <w:lang w:val="en-PH" w:eastAsia="en-PH"/>
              </w:rPr>
              <w:t>Location</w:t>
            </w:r>
          </w:p>
        </w:tc>
        <w:tc>
          <w:tcPr>
            <w:tcW w:w="2378"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0250D2" w:rsidRPr="001307CE" w:rsidRDefault="000250D2" w:rsidP="00AD1571">
            <w:pPr>
              <w:pStyle w:val="Tableheader"/>
              <w:rPr>
                <w:lang w:val="en-PH" w:eastAsia="en-PH"/>
              </w:rPr>
            </w:pPr>
            <w:r w:rsidRPr="001307CE">
              <w:rPr>
                <w:lang w:val="en-PH" w:eastAsia="en-PH"/>
              </w:rPr>
              <w:t>County / City</w:t>
            </w:r>
          </w:p>
        </w:tc>
        <w:tc>
          <w:tcPr>
            <w:tcW w:w="4644" w:type="dxa"/>
            <w:gridSpan w:val="4"/>
            <w:tcBorders>
              <w:top w:val="single" w:sz="8" w:space="0" w:color="auto"/>
              <w:left w:val="nil"/>
              <w:bottom w:val="single" w:sz="4" w:space="0" w:color="auto"/>
              <w:right w:val="single" w:sz="8" w:space="0" w:color="000000"/>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Hurricane Loss Cost by Floor of Interest</w:t>
            </w:r>
          </w:p>
        </w:tc>
        <w:tc>
          <w:tcPr>
            <w:tcW w:w="3496" w:type="dxa"/>
            <w:gridSpan w:val="4"/>
            <w:tcBorders>
              <w:top w:val="single" w:sz="8" w:space="0" w:color="auto"/>
              <w:left w:val="nil"/>
              <w:bottom w:val="single" w:sz="4" w:space="0" w:color="auto"/>
              <w:right w:val="single" w:sz="8" w:space="0" w:color="000000"/>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Ratios Relative to 3rd Floor</w:t>
            </w:r>
          </w:p>
        </w:tc>
      </w:tr>
      <w:tr w:rsidR="000250D2" w:rsidRPr="001307CE" w:rsidTr="006B6E06">
        <w:trPr>
          <w:trHeight w:val="142"/>
          <w:tblHeader/>
          <w:jc w:val="center"/>
        </w:trPr>
        <w:tc>
          <w:tcPr>
            <w:tcW w:w="1430" w:type="dxa"/>
            <w:vMerge/>
            <w:tcBorders>
              <w:top w:val="single" w:sz="8" w:space="0" w:color="auto"/>
              <w:left w:val="single" w:sz="8" w:space="0" w:color="auto"/>
              <w:bottom w:val="single" w:sz="8" w:space="0" w:color="000000"/>
              <w:right w:val="single" w:sz="4" w:space="0" w:color="auto"/>
            </w:tcBorders>
            <w:vAlign w:val="center"/>
            <w:hideMark/>
          </w:tcPr>
          <w:p w:rsidR="000250D2" w:rsidRPr="001307CE" w:rsidRDefault="000250D2" w:rsidP="00AD1571">
            <w:pPr>
              <w:pStyle w:val="Tableheader"/>
              <w:rPr>
                <w:lang w:val="en-PH" w:eastAsia="en-PH"/>
              </w:rPr>
            </w:pPr>
          </w:p>
        </w:tc>
        <w:tc>
          <w:tcPr>
            <w:tcW w:w="992" w:type="dxa"/>
            <w:vMerge/>
            <w:tcBorders>
              <w:top w:val="single" w:sz="8" w:space="0" w:color="auto"/>
              <w:left w:val="single" w:sz="4" w:space="0" w:color="auto"/>
              <w:bottom w:val="single" w:sz="8" w:space="0" w:color="000000"/>
              <w:right w:val="single" w:sz="8" w:space="0" w:color="auto"/>
            </w:tcBorders>
            <w:vAlign w:val="center"/>
            <w:hideMark/>
          </w:tcPr>
          <w:p w:rsidR="000250D2" w:rsidRPr="001307CE" w:rsidRDefault="000250D2" w:rsidP="00AD1571">
            <w:pPr>
              <w:pStyle w:val="Tableheader"/>
              <w:rPr>
                <w:lang w:val="en-PH" w:eastAsia="en-PH"/>
              </w:rPr>
            </w:pPr>
          </w:p>
        </w:tc>
        <w:tc>
          <w:tcPr>
            <w:tcW w:w="2378" w:type="dxa"/>
            <w:vMerge/>
            <w:tcBorders>
              <w:top w:val="single" w:sz="8" w:space="0" w:color="auto"/>
              <w:left w:val="single" w:sz="4" w:space="0" w:color="auto"/>
              <w:bottom w:val="single" w:sz="8" w:space="0" w:color="000000"/>
              <w:right w:val="single" w:sz="8" w:space="0" w:color="auto"/>
            </w:tcBorders>
            <w:vAlign w:val="center"/>
            <w:hideMark/>
          </w:tcPr>
          <w:p w:rsidR="000250D2" w:rsidRPr="001307CE" w:rsidRDefault="000250D2" w:rsidP="00AD1571">
            <w:pPr>
              <w:pStyle w:val="Tableheader"/>
              <w:rPr>
                <w:lang w:val="en-PH" w:eastAsia="en-PH"/>
              </w:rPr>
            </w:pPr>
          </w:p>
        </w:tc>
        <w:tc>
          <w:tcPr>
            <w:tcW w:w="1161"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3rd Floor</w:t>
            </w:r>
          </w:p>
        </w:tc>
        <w:tc>
          <w:tcPr>
            <w:tcW w:w="1161"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9th Floor</w:t>
            </w:r>
          </w:p>
        </w:tc>
        <w:tc>
          <w:tcPr>
            <w:tcW w:w="1161"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15th Floor</w:t>
            </w:r>
          </w:p>
        </w:tc>
        <w:tc>
          <w:tcPr>
            <w:tcW w:w="1161" w:type="dxa"/>
            <w:tcBorders>
              <w:top w:val="nil"/>
              <w:left w:val="nil"/>
              <w:bottom w:val="single" w:sz="8" w:space="0" w:color="auto"/>
              <w:right w:val="nil"/>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20th Floor</w:t>
            </w:r>
          </w:p>
        </w:tc>
        <w:tc>
          <w:tcPr>
            <w:tcW w:w="874" w:type="dxa"/>
            <w:tcBorders>
              <w:top w:val="nil"/>
              <w:left w:val="single" w:sz="8" w:space="0" w:color="auto"/>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3rd Floor</w:t>
            </w:r>
          </w:p>
        </w:tc>
        <w:tc>
          <w:tcPr>
            <w:tcW w:w="874"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9th Floor</w:t>
            </w:r>
          </w:p>
        </w:tc>
        <w:tc>
          <w:tcPr>
            <w:tcW w:w="874"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15th Floor</w:t>
            </w:r>
          </w:p>
        </w:tc>
        <w:tc>
          <w:tcPr>
            <w:tcW w:w="874" w:type="dxa"/>
            <w:tcBorders>
              <w:top w:val="nil"/>
              <w:left w:val="nil"/>
              <w:bottom w:val="single" w:sz="8" w:space="0" w:color="auto"/>
              <w:right w:val="single" w:sz="8"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20th Floor</w:t>
            </w:r>
          </w:p>
        </w:tc>
      </w:tr>
      <w:tr w:rsidR="000250D2" w:rsidRPr="001307CE" w:rsidTr="006B6E06">
        <w:trPr>
          <w:trHeight w:val="142"/>
          <w:jc w:val="center"/>
        </w:trPr>
        <w:tc>
          <w:tcPr>
            <w:tcW w:w="1430" w:type="dxa"/>
            <w:vMerge w:val="restart"/>
            <w:tcBorders>
              <w:top w:val="nil"/>
              <w:left w:val="single" w:sz="8" w:space="0" w:color="auto"/>
              <w:bottom w:val="single" w:sz="8" w:space="0" w:color="000000"/>
              <w:right w:val="single" w:sz="4" w:space="0" w:color="auto"/>
            </w:tcBorders>
            <w:shd w:val="clear" w:color="auto" w:fill="auto"/>
            <w:vAlign w:val="center"/>
            <w:hideMark/>
          </w:tcPr>
          <w:p w:rsidR="000250D2" w:rsidRPr="001307CE" w:rsidRDefault="000250D2" w:rsidP="000250D2">
            <w:pPr>
              <w:pStyle w:val="Tablebody-centered"/>
              <w:rPr>
                <w:lang w:val="en-PH" w:eastAsia="en-PH"/>
              </w:rPr>
            </w:pPr>
            <w:r w:rsidRPr="001307CE">
              <w:rPr>
                <w:lang w:val="en-PH" w:eastAsia="en-PH"/>
              </w:rPr>
              <w:t>Condo Unit B</w:t>
            </w: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AY</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2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31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155</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176</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32</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777</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07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REVARD</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97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91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53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85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17</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363</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62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REVARD</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70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19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619</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535</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11</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804</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78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ROWARD</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5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51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14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3.43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76</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456</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705</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ROWARD</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54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6.74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899</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4.971</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36</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499</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16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CITRUS</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79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6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059</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863</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114</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878</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69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CLAY</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239</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9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051</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711</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673</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742</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8.025</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COLLIER</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46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54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10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12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914</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098</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17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COLUMBI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20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1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5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10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867</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389</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718</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DIXI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39</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35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03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900</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843</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9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79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DUVAL</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68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79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871</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7.24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445</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274</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254</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FRANKLI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93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69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330</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05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55</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91</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50</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GLADES</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08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19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899</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0.415</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08</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146</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587</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HAMILTO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20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0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03</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26</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423</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353</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266</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HERNANDO</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2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064</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21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571</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869</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143</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36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6</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HILLSBOROUGH</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2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02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367</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74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353</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21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9.33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7</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HOLMES</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56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6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734</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502</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538</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004</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85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INDIAN RIVER</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37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419</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244</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6.490</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05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63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24</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9</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JACKSO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30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0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93</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960</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519</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651</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476</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0</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LE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3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41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6.628</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3.643</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115</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57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293</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LEO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43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0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343</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314</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54</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3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510</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ARIO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51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9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415</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637</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797</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47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509</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ARTI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6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72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65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794</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301</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921</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060</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ARTI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94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96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7.617</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3.84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41</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5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346</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IAMI-DAD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24</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52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648</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843</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07</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249</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373</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6</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IAMI-DAD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46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26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86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8.250</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82</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68</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80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ONRO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43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7.48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9.95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3.37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29</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37</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403</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8</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ONRO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84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5.239</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240</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8.43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21</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24</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60</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OKALOOS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2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18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920</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7.337</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896</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05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938</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0</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OSCEOL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70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3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20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37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772</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30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98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OSCEOL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3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35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388</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28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155</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789</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91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PALM BEACH</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92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91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207</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1.586</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46</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406</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60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3</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PALM BEACH</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27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43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3.23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0.03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832</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16</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255</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4</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PINELLAS</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7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94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67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077</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061</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509</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7.55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SAINT JOHNS</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93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19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967</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203</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514</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49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280</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SANTA ROS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96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384</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43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28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74</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847</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91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7</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SEMINOL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63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4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301</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426</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605</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97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255</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8</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TAYLOR</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46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9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65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975</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77</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986</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415</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9</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VOLUSI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01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32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287</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044</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38</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61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957</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8"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w:t>
            </w:r>
          </w:p>
        </w:tc>
        <w:tc>
          <w:tcPr>
            <w:tcW w:w="2378" w:type="dxa"/>
            <w:tcBorders>
              <w:top w:val="nil"/>
              <w:left w:val="single" w:sz="4" w:space="0" w:color="auto"/>
              <w:bottom w:val="single" w:sz="8"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WAKULLA</w:t>
            </w:r>
          </w:p>
        </w:tc>
        <w:tc>
          <w:tcPr>
            <w:tcW w:w="1161"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52</w:t>
            </w:r>
          </w:p>
        </w:tc>
        <w:tc>
          <w:tcPr>
            <w:tcW w:w="1161"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060</w:t>
            </w:r>
          </w:p>
        </w:tc>
        <w:tc>
          <w:tcPr>
            <w:tcW w:w="1161"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127</w:t>
            </w:r>
          </w:p>
        </w:tc>
        <w:tc>
          <w:tcPr>
            <w:tcW w:w="1161" w:type="dxa"/>
            <w:tcBorders>
              <w:top w:val="nil"/>
              <w:left w:val="nil"/>
              <w:bottom w:val="single" w:sz="8"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495</w:t>
            </w:r>
          </w:p>
        </w:tc>
        <w:tc>
          <w:tcPr>
            <w:tcW w:w="874" w:type="dxa"/>
            <w:tcBorders>
              <w:top w:val="nil"/>
              <w:left w:val="single" w:sz="8" w:space="0" w:color="auto"/>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87</w:t>
            </w:r>
          </w:p>
        </w:tc>
        <w:tc>
          <w:tcPr>
            <w:tcW w:w="874"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946</w:t>
            </w:r>
          </w:p>
        </w:tc>
        <w:tc>
          <w:tcPr>
            <w:tcW w:w="874" w:type="dxa"/>
            <w:tcBorders>
              <w:top w:val="nil"/>
              <w:left w:val="nil"/>
              <w:bottom w:val="single" w:sz="8"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582</w:t>
            </w:r>
          </w:p>
        </w:tc>
      </w:tr>
    </w:tbl>
    <w:p w:rsidR="000E4257" w:rsidRPr="000E4257" w:rsidRDefault="000E4257" w:rsidP="000E4257"/>
    <w:p w:rsidR="000E4257" w:rsidRPr="000E4257" w:rsidRDefault="000E4257" w:rsidP="000E4257"/>
    <w:p w:rsidR="00306A6F" w:rsidRDefault="00306A6F">
      <w:pPr>
        <w:jc w:val="left"/>
        <w:sectPr w:rsidR="00306A6F" w:rsidSect="006B6E06">
          <w:pgSz w:w="15840" w:h="12240" w:orient="landscape" w:code="1"/>
          <w:pgMar w:top="1440" w:right="1440" w:bottom="1440" w:left="1440" w:header="720" w:footer="432" w:gutter="0"/>
          <w:cols w:space="720"/>
          <w:docGrid w:linePitch="360"/>
        </w:sectPr>
      </w:pPr>
    </w:p>
    <w:p w:rsidR="00F62E44" w:rsidRDefault="00F62E44" w:rsidP="002C2D54">
      <w:pPr>
        <w:pStyle w:val="Footnote"/>
      </w:pPr>
      <w:r>
        <w:rPr>
          <w:rFonts w:hint="eastAsia"/>
        </w:rPr>
        <w:lastRenderedPageBreak/>
        <w:t xml:space="preserve">Form A-6: Logical Relationship to Hurricane Risk </w:t>
      </w:r>
      <w:r>
        <w:rPr>
          <w:rFonts w:hint="eastAsia"/>
        </w:rPr>
        <w:t>‐</w:t>
      </w:r>
      <w:r>
        <w:rPr>
          <w:rFonts w:hint="eastAsia"/>
        </w:rPr>
        <w:t xml:space="preserve"> Number of Stories Sensitivity</w:t>
      </w:r>
      <w:r>
        <w:t xml:space="preserve"> (Trade Secret Item)</w:t>
      </w:r>
    </w:p>
    <w:p w:rsidR="00F62E44" w:rsidRDefault="00F62E44" w:rsidP="002C2D54">
      <w:pPr>
        <w:pStyle w:val="Footnote"/>
      </w:pPr>
      <w:r>
        <w:t>Modeling Organization: Florida International University</w:t>
      </w:r>
    </w:p>
    <w:p w:rsidR="00F62E44" w:rsidRDefault="00F62E44" w:rsidP="002C2D54">
      <w:pPr>
        <w:pStyle w:val="Footnote"/>
      </w:pPr>
      <w:r>
        <w:t xml:space="preserve">Model Name &amp; Version Number: Florida Public Hurricane Loss Model </w:t>
      </w:r>
      <w:del w:id="74793" w:author="Diana Machado" w:date="2019-04-05T14:32:00Z">
        <w:r w:rsidDel="008E38ED">
          <w:delText>6.3</w:delText>
        </w:r>
      </w:del>
      <w:ins w:id="74794" w:author="Diana Machado" w:date="2019-04-05T14:32:00Z">
        <w:r w:rsidR="008E38ED">
          <w:t>7.0</w:t>
        </w:r>
      </w:ins>
    </w:p>
    <w:p w:rsidR="00196657" w:rsidRDefault="00F62E44" w:rsidP="00306A6F">
      <w:pPr>
        <w:pStyle w:val="Footnote"/>
      </w:pPr>
      <w:r>
        <w:t xml:space="preserve">Model Release Date: </w:t>
      </w:r>
      <w:del w:id="74795" w:author="Diana Machado" w:date="2019-04-05T19:56:00Z">
        <w:r w:rsidR="00F459EF" w:rsidDel="00306A6F">
          <w:delText>November 5</w:delText>
        </w:r>
        <w:r w:rsidDel="00306A6F">
          <w:delText>, 2018</w:delText>
        </w:r>
      </w:del>
      <w:ins w:id="74796" w:author="Diana Machado" w:date="2019-04-05T19:56:00Z">
        <w:r w:rsidR="00306A6F">
          <w:t xml:space="preserve"> March 29, 2019</w:t>
        </w:r>
      </w:ins>
    </w:p>
    <w:p w:rsidR="00306A6F" w:rsidRDefault="00306A6F" w:rsidP="00306A6F">
      <w:pPr>
        <w:pStyle w:val="Footnote"/>
      </w:pPr>
    </w:p>
    <w:p w:rsidR="00306A6F" w:rsidRDefault="00306A6F" w:rsidP="00306A6F">
      <w:pPr>
        <w:pStyle w:val="Footnote"/>
      </w:pPr>
    </w:p>
    <w:p w:rsidR="00F62E44" w:rsidRPr="00F62E44" w:rsidRDefault="00F62E44" w:rsidP="00F62E44"/>
    <w:p w:rsidR="00306A6F" w:rsidRDefault="00306A6F">
      <w:pPr>
        <w:jc w:val="left"/>
        <w:sectPr w:rsidR="00306A6F" w:rsidSect="006B6E06">
          <w:footerReference w:type="default" r:id="rId451"/>
          <w:pgSz w:w="15840" w:h="12240" w:orient="landscape" w:code="1"/>
          <w:pgMar w:top="1440" w:right="1440" w:bottom="1440" w:left="1440" w:header="720" w:footer="432" w:gutter="0"/>
          <w:cols w:space="720"/>
          <w:docGrid w:linePitch="360"/>
        </w:sectPr>
      </w:pPr>
    </w:p>
    <w:tbl>
      <w:tblPr>
        <w:tblW w:w="5266" w:type="pct"/>
        <w:tblLayout w:type="fixed"/>
        <w:tblLook w:val="0000" w:firstRow="0" w:lastRow="0" w:firstColumn="0" w:lastColumn="0" w:noHBand="0" w:noVBand="0"/>
      </w:tblPr>
      <w:tblGrid>
        <w:gridCol w:w="1431"/>
        <w:gridCol w:w="1060"/>
        <w:gridCol w:w="1502"/>
        <w:gridCol w:w="883"/>
        <w:gridCol w:w="872"/>
        <w:gridCol w:w="896"/>
        <w:gridCol w:w="902"/>
        <w:gridCol w:w="896"/>
        <w:gridCol w:w="1027"/>
        <w:gridCol w:w="1059"/>
        <w:gridCol w:w="972"/>
        <w:gridCol w:w="1059"/>
        <w:gridCol w:w="1059"/>
      </w:tblGrid>
      <w:tr w:rsidR="00667C55" w:rsidRPr="00A62459" w:rsidTr="00BC3F5B">
        <w:trPr>
          <w:trHeight w:val="605"/>
          <w:tblHeader/>
          <w:ins w:id="74801" w:author="Diana Machado" w:date="2019-04-06T13:41:00Z"/>
        </w:trPr>
        <w:tc>
          <w:tcPr>
            <w:tcW w:w="525" w:type="pct"/>
            <w:tcBorders>
              <w:top w:val="single" w:sz="12" w:space="0" w:color="auto"/>
              <w:left w:val="single" w:sz="12" w:space="0" w:color="auto"/>
              <w:bottom w:val="nil"/>
              <w:right w:val="single" w:sz="6" w:space="0" w:color="auto"/>
            </w:tcBorders>
            <w:shd w:val="solid" w:color="FFFFFF" w:fill="auto"/>
          </w:tcPr>
          <w:p w:rsidR="00667C55" w:rsidRPr="00A62459" w:rsidRDefault="00667C55">
            <w:pPr>
              <w:pStyle w:val="Tableheader"/>
              <w:rPr>
                <w:ins w:id="74802" w:author="Diana Machado" w:date="2019-04-06T13:41:00Z"/>
                <w:lang w:val="en-PH" w:eastAsia="en-US"/>
              </w:rPr>
              <w:pPrChange w:id="74803" w:author="Diana Machado" w:date="2019-04-06T13:49:00Z">
                <w:pPr>
                  <w:autoSpaceDE w:val="0"/>
                  <w:autoSpaceDN w:val="0"/>
                  <w:adjustRightInd w:val="0"/>
                  <w:jc w:val="center"/>
                </w:pPr>
              </w:pPrChange>
            </w:pPr>
            <w:ins w:id="74804" w:author="Diana Machado" w:date="2019-04-06T13:41:00Z">
              <w:r w:rsidRPr="00A62459">
                <w:rPr>
                  <w:lang w:val="en-PH" w:eastAsia="en-US"/>
                </w:rPr>
                <w:lastRenderedPageBreak/>
                <w:t>Construction / Policy</w:t>
              </w:r>
            </w:ins>
          </w:p>
        </w:tc>
        <w:tc>
          <w:tcPr>
            <w:tcW w:w="389" w:type="pct"/>
            <w:tcBorders>
              <w:top w:val="single" w:sz="12" w:space="0" w:color="auto"/>
              <w:left w:val="single" w:sz="6" w:space="0" w:color="auto"/>
              <w:bottom w:val="nil"/>
              <w:right w:val="single" w:sz="12" w:space="0" w:color="auto"/>
            </w:tcBorders>
            <w:shd w:val="solid" w:color="FFFFFF" w:fill="auto"/>
          </w:tcPr>
          <w:p w:rsidR="00667C55" w:rsidRPr="00A62459" w:rsidRDefault="00667C55">
            <w:pPr>
              <w:pStyle w:val="Tableheader"/>
              <w:rPr>
                <w:ins w:id="74805" w:author="Diana Machado" w:date="2019-04-06T13:41:00Z"/>
                <w:lang w:val="en-PH" w:eastAsia="en-US"/>
              </w:rPr>
              <w:pPrChange w:id="74806" w:author="Diana Machado" w:date="2019-04-06T13:49:00Z">
                <w:pPr>
                  <w:autoSpaceDE w:val="0"/>
                  <w:autoSpaceDN w:val="0"/>
                  <w:adjustRightInd w:val="0"/>
                  <w:jc w:val="center"/>
                </w:pPr>
              </w:pPrChange>
            </w:pPr>
            <w:ins w:id="74807" w:author="Diana Machado" w:date="2019-04-06T13:41:00Z">
              <w:r w:rsidRPr="00A62459">
                <w:rPr>
                  <w:lang w:val="en-PH" w:eastAsia="en-US"/>
                </w:rPr>
                <w:t>Location</w:t>
              </w:r>
            </w:ins>
          </w:p>
        </w:tc>
        <w:tc>
          <w:tcPr>
            <w:tcW w:w="551" w:type="pct"/>
            <w:tcBorders>
              <w:top w:val="single" w:sz="12" w:space="0" w:color="auto"/>
              <w:left w:val="single" w:sz="12" w:space="0" w:color="auto"/>
              <w:bottom w:val="nil"/>
              <w:right w:val="single" w:sz="12" w:space="0" w:color="auto"/>
            </w:tcBorders>
            <w:shd w:val="solid" w:color="FFFFFF" w:fill="auto"/>
          </w:tcPr>
          <w:p w:rsidR="00667C55" w:rsidRPr="00A62459" w:rsidRDefault="00667C55">
            <w:pPr>
              <w:pStyle w:val="Tableheader"/>
              <w:rPr>
                <w:ins w:id="74808" w:author="Diana Machado" w:date="2019-04-06T13:41:00Z"/>
                <w:lang w:val="en-PH" w:eastAsia="en-US"/>
              </w:rPr>
              <w:pPrChange w:id="74809" w:author="Diana Machado" w:date="2019-04-06T13:49:00Z">
                <w:pPr>
                  <w:autoSpaceDE w:val="0"/>
                  <w:autoSpaceDN w:val="0"/>
                  <w:adjustRightInd w:val="0"/>
                  <w:jc w:val="center"/>
                </w:pPr>
              </w:pPrChange>
            </w:pPr>
            <w:ins w:id="74810" w:author="Diana Machado" w:date="2019-04-06T13:41:00Z">
              <w:r w:rsidRPr="00A62459">
                <w:rPr>
                  <w:lang w:val="en-PH" w:eastAsia="en-US"/>
                </w:rPr>
                <w:t>County / City</w:t>
              </w:r>
            </w:ins>
          </w:p>
        </w:tc>
        <w:tc>
          <w:tcPr>
            <w:tcW w:w="644" w:type="pct"/>
            <w:gridSpan w:val="2"/>
            <w:tcBorders>
              <w:top w:val="single" w:sz="12" w:space="0" w:color="auto"/>
              <w:left w:val="single" w:sz="12" w:space="0" w:color="auto"/>
              <w:bottom w:val="single" w:sz="6" w:space="0" w:color="auto"/>
              <w:right w:val="single" w:sz="12" w:space="0" w:color="auto"/>
            </w:tcBorders>
          </w:tcPr>
          <w:p w:rsidR="00667C55" w:rsidRPr="00A62459" w:rsidRDefault="00667C55">
            <w:pPr>
              <w:pStyle w:val="Tableheader"/>
              <w:rPr>
                <w:ins w:id="74811" w:author="Diana Machado" w:date="2019-04-06T13:41:00Z"/>
                <w:lang w:val="en-PH" w:eastAsia="en-US"/>
              </w:rPr>
              <w:pPrChange w:id="74812" w:author="Diana Machado" w:date="2019-04-06T13:49:00Z">
                <w:pPr>
                  <w:autoSpaceDE w:val="0"/>
                  <w:autoSpaceDN w:val="0"/>
                  <w:adjustRightInd w:val="0"/>
                  <w:jc w:val="center"/>
                </w:pPr>
              </w:pPrChange>
            </w:pPr>
            <w:ins w:id="74813" w:author="Diana Machado" w:date="2019-04-06T13:41:00Z">
              <w:r w:rsidRPr="00A62459">
                <w:rPr>
                  <w:lang w:val="en-PH" w:eastAsia="en-US"/>
                </w:rPr>
                <w:t>Hurricane Loss Cost by Number of Stories</w:t>
              </w:r>
            </w:ins>
          </w:p>
        </w:tc>
        <w:tc>
          <w:tcPr>
            <w:tcW w:w="660" w:type="pct"/>
            <w:gridSpan w:val="2"/>
            <w:tcBorders>
              <w:top w:val="single" w:sz="12" w:space="0" w:color="auto"/>
              <w:left w:val="single" w:sz="12" w:space="0" w:color="auto"/>
              <w:bottom w:val="single" w:sz="6" w:space="0" w:color="auto"/>
              <w:right w:val="single" w:sz="12" w:space="0" w:color="auto"/>
            </w:tcBorders>
          </w:tcPr>
          <w:p w:rsidR="00667C55" w:rsidRPr="00A62459" w:rsidRDefault="00667C55">
            <w:pPr>
              <w:pStyle w:val="Tableheader"/>
              <w:rPr>
                <w:ins w:id="74814" w:author="Diana Machado" w:date="2019-04-06T13:41:00Z"/>
                <w:lang w:val="en-PH" w:eastAsia="en-US"/>
              </w:rPr>
              <w:pPrChange w:id="74815" w:author="Diana Machado" w:date="2019-04-06T13:49:00Z">
                <w:pPr>
                  <w:autoSpaceDE w:val="0"/>
                  <w:autoSpaceDN w:val="0"/>
                  <w:adjustRightInd w:val="0"/>
                  <w:jc w:val="center"/>
                </w:pPr>
              </w:pPrChange>
            </w:pPr>
            <w:ins w:id="74816" w:author="Diana Machado" w:date="2019-04-06T13:41:00Z">
              <w:r w:rsidRPr="00A62459">
                <w:rPr>
                  <w:lang w:val="en-PH" w:eastAsia="en-US"/>
                </w:rPr>
                <w:t>Ratios Relative to 1 Story</w:t>
              </w:r>
            </w:ins>
          </w:p>
        </w:tc>
        <w:tc>
          <w:tcPr>
            <w:tcW w:w="1095" w:type="pct"/>
            <w:gridSpan w:val="3"/>
            <w:tcBorders>
              <w:top w:val="single" w:sz="12" w:space="0" w:color="auto"/>
              <w:left w:val="single" w:sz="12" w:space="0" w:color="auto"/>
              <w:bottom w:val="single" w:sz="6" w:space="0" w:color="auto"/>
              <w:right w:val="single" w:sz="12" w:space="0" w:color="auto"/>
            </w:tcBorders>
          </w:tcPr>
          <w:p w:rsidR="00667C55" w:rsidRPr="00A62459" w:rsidRDefault="00667C55">
            <w:pPr>
              <w:pStyle w:val="Tableheader"/>
              <w:rPr>
                <w:ins w:id="74817" w:author="Diana Machado" w:date="2019-04-06T13:41:00Z"/>
                <w:lang w:val="en-PH" w:eastAsia="en-US"/>
              </w:rPr>
              <w:pPrChange w:id="74818" w:author="Diana Machado" w:date="2019-04-06T13:49:00Z">
                <w:pPr>
                  <w:autoSpaceDE w:val="0"/>
                  <w:autoSpaceDN w:val="0"/>
                  <w:adjustRightInd w:val="0"/>
                  <w:jc w:val="center"/>
                </w:pPr>
              </w:pPrChange>
            </w:pPr>
            <w:ins w:id="74819" w:author="Diana Machado" w:date="2019-04-06T13:41:00Z">
              <w:r w:rsidRPr="00A62459">
                <w:rPr>
                  <w:lang w:val="en-PH" w:eastAsia="en-US"/>
                </w:rPr>
                <w:t>Hurricane Loss Cost by Number of Stories</w:t>
              </w:r>
            </w:ins>
          </w:p>
        </w:tc>
        <w:tc>
          <w:tcPr>
            <w:tcW w:w="1135" w:type="pct"/>
            <w:gridSpan w:val="3"/>
            <w:tcBorders>
              <w:top w:val="single" w:sz="12" w:space="0" w:color="auto"/>
              <w:left w:val="single" w:sz="12" w:space="0" w:color="auto"/>
              <w:bottom w:val="single" w:sz="6" w:space="0" w:color="auto"/>
              <w:right w:val="single" w:sz="12" w:space="0" w:color="auto"/>
            </w:tcBorders>
          </w:tcPr>
          <w:p w:rsidR="00667C55" w:rsidRPr="00A62459" w:rsidRDefault="00667C55">
            <w:pPr>
              <w:pStyle w:val="Tableheader"/>
              <w:rPr>
                <w:ins w:id="74820" w:author="Diana Machado" w:date="2019-04-06T13:41:00Z"/>
                <w:lang w:val="en-PH" w:eastAsia="en-US"/>
              </w:rPr>
              <w:pPrChange w:id="74821" w:author="Diana Machado" w:date="2019-04-06T13:49:00Z">
                <w:pPr>
                  <w:autoSpaceDE w:val="0"/>
                  <w:autoSpaceDN w:val="0"/>
                  <w:adjustRightInd w:val="0"/>
                  <w:jc w:val="center"/>
                </w:pPr>
              </w:pPrChange>
            </w:pPr>
            <w:ins w:id="74822" w:author="Diana Machado" w:date="2019-04-06T13:41:00Z">
              <w:r w:rsidRPr="00A62459">
                <w:rPr>
                  <w:lang w:val="en-PH" w:eastAsia="en-US"/>
                </w:rPr>
                <w:t>Ratios Relative to 5 Story</w:t>
              </w:r>
            </w:ins>
          </w:p>
        </w:tc>
      </w:tr>
      <w:tr w:rsidR="00667C55" w:rsidRPr="00A62459" w:rsidTr="00BC3F5B">
        <w:trPr>
          <w:trHeight w:val="300"/>
          <w:tblHeader/>
          <w:ins w:id="74823" w:author="Diana Machado" w:date="2019-04-06T13:41:00Z"/>
        </w:trPr>
        <w:tc>
          <w:tcPr>
            <w:tcW w:w="525" w:type="pct"/>
            <w:tcBorders>
              <w:top w:val="nil"/>
              <w:left w:val="single" w:sz="12" w:space="0" w:color="auto"/>
              <w:bottom w:val="single" w:sz="12" w:space="0" w:color="auto"/>
              <w:right w:val="single" w:sz="6" w:space="0" w:color="auto"/>
            </w:tcBorders>
            <w:shd w:val="solid" w:color="FFFFFF" w:fill="auto"/>
          </w:tcPr>
          <w:p w:rsidR="00667C55" w:rsidRPr="00A62459" w:rsidRDefault="00667C55">
            <w:pPr>
              <w:pStyle w:val="Tableheader"/>
              <w:rPr>
                <w:ins w:id="74824" w:author="Diana Machado" w:date="2019-04-06T13:41:00Z"/>
                <w:lang w:val="en-PH" w:eastAsia="en-US"/>
              </w:rPr>
              <w:pPrChange w:id="74825" w:author="Diana Machado" w:date="2019-04-06T13:49:00Z">
                <w:pPr>
                  <w:autoSpaceDE w:val="0"/>
                  <w:autoSpaceDN w:val="0"/>
                  <w:adjustRightInd w:val="0"/>
                  <w:jc w:val="center"/>
                </w:pPr>
              </w:pPrChange>
            </w:pPr>
          </w:p>
        </w:tc>
        <w:tc>
          <w:tcPr>
            <w:tcW w:w="389" w:type="pct"/>
            <w:tcBorders>
              <w:top w:val="nil"/>
              <w:left w:val="single" w:sz="6" w:space="0" w:color="auto"/>
              <w:bottom w:val="single" w:sz="12" w:space="0" w:color="auto"/>
              <w:right w:val="single" w:sz="12" w:space="0" w:color="auto"/>
            </w:tcBorders>
            <w:shd w:val="solid" w:color="FFFFFF" w:fill="auto"/>
          </w:tcPr>
          <w:p w:rsidR="00667C55" w:rsidRPr="00A62459" w:rsidRDefault="00667C55">
            <w:pPr>
              <w:pStyle w:val="Tableheader"/>
              <w:rPr>
                <w:ins w:id="74826" w:author="Diana Machado" w:date="2019-04-06T13:41:00Z"/>
                <w:lang w:val="en-PH" w:eastAsia="en-US"/>
              </w:rPr>
              <w:pPrChange w:id="74827" w:author="Diana Machado" w:date="2019-04-06T13:49:00Z">
                <w:pPr>
                  <w:autoSpaceDE w:val="0"/>
                  <w:autoSpaceDN w:val="0"/>
                  <w:adjustRightInd w:val="0"/>
                  <w:jc w:val="center"/>
                </w:pPr>
              </w:pPrChange>
            </w:pPr>
          </w:p>
        </w:tc>
        <w:tc>
          <w:tcPr>
            <w:tcW w:w="551" w:type="pct"/>
            <w:tcBorders>
              <w:top w:val="nil"/>
              <w:left w:val="single" w:sz="12" w:space="0" w:color="auto"/>
              <w:bottom w:val="single" w:sz="12" w:space="0" w:color="auto"/>
              <w:right w:val="single" w:sz="12" w:space="0" w:color="auto"/>
            </w:tcBorders>
            <w:shd w:val="solid" w:color="FFFFFF" w:fill="auto"/>
          </w:tcPr>
          <w:p w:rsidR="00667C55" w:rsidRPr="00A62459" w:rsidRDefault="00667C55">
            <w:pPr>
              <w:pStyle w:val="Tableheader"/>
              <w:rPr>
                <w:ins w:id="74828" w:author="Diana Machado" w:date="2019-04-06T13:41:00Z"/>
                <w:lang w:val="en-PH" w:eastAsia="en-US"/>
              </w:rPr>
              <w:pPrChange w:id="74829" w:author="Diana Machado" w:date="2019-04-06T13:49:00Z">
                <w:pPr>
                  <w:autoSpaceDE w:val="0"/>
                  <w:autoSpaceDN w:val="0"/>
                  <w:adjustRightInd w:val="0"/>
                  <w:jc w:val="center"/>
                </w:pPr>
              </w:pPrChange>
            </w:pPr>
          </w:p>
        </w:tc>
        <w:tc>
          <w:tcPr>
            <w:tcW w:w="324" w:type="pct"/>
            <w:tcBorders>
              <w:top w:val="single" w:sz="6" w:space="0" w:color="auto"/>
              <w:left w:val="single" w:sz="12" w:space="0" w:color="auto"/>
              <w:bottom w:val="single" w:sz="12" w:space="0" w:color="auto"/>
              <w:right w:val="single" w:sz="6" w:space="0" w:color="auto"/>
            </w:tcBorders>
          </w:tcPr>
          <w:p w:rsidR="00667C55" w:rsidRPr="00A62459" w:rsidRDefault="00667C55">
            <w:pPr>
              <w:pStyle w:val="Tableheader"/>
              <w:rPr>
                <w:ins w:id="74830" w:author="Diana Machado" w:date="2019-04-06T13:41:00Z"/>
                <w:lang w:val="en-PH" w:eastAsia="en-US"/>
              </w:rPr>
              <w:pPrChange w:id="74831" w:author="Diana Machado" w:date="2019-04-06T13:49:00Z">
                <w:pPr>
                  <w:autoSpaceDE w:val="0"/>
                  <w:autoSpaceDN w:val="0"/>
                  <w:adjustRightInd w:val="0"/>
                  <w:jc w:val="center"/>
                </w:pPr>
              </w:pPrChange>
            </w:pPr>
            <w:ins w:id="74832" w:author="Diana Machado" w:date="2019-04-06T13:41:00Z">
              <w:r w:rsidRPr="00A62459">
                <w:rPr>
                  <w:lang w:val="en-PH" w:eastAsia="en-US"/>
                </w:rPr>
                <w:t>1 Story</w:t>
              </w:r>
            </w:ins>
          </w:p>
        </w:tc>
        <w:tc>
          <w:tcPr>
            <w:tcW w:w="320"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header"/>
              <w:rPr>
                <w:ins w:id="74833" w:author="Diana Machado" w:date="2019-04-06T13:41:00Z"/>
                <w:lang w:val="en-PH" w:eastAsia="en-US"/>
              </w:rPr>
              <w:pPrChange w:id="74834" w:author="Diana Machado" w:date="2019-04-06T13:49:00Z">
                <w:pPr>
                  <w:autoSpaceDE w:val="0"/>
                  <w:autoSpaceDN w:val="0"/>
                  <w:adjustRightInd w:val="0"/>
                  <w:jc w:val="center"/>
                </w:pPr>
              </w:pPrChange>
            </w:pPr>
            <w:ins w:id="74835" w:author="Diana Machado" w:date="2019-04-06T13:41:00Z">
              <w:r w:rsidRPr="00A62459">
                <w:rPr>
                  <w:lang w:val="en-PH" w:eastAsia="en-US"/>
                </w:rPr>
                <w:t>2 Story</w:t>
              </w:r>
            </w:ins>
          </w:p>
        </w:tc>
        <w:tc>
          <w:tcPr>
            <w:tcW w:w="329" w:type="pct"/>
            <w:tcBorders>
              <w:top w:val="single" w:sz="6" w:space="0" w:color="auto"/>
              <w:left w:val="single" w:sz="12" w:space="0" w:color="auto"/>
              <w:bottom w:val="single" w:sz="12" w:space="0" w:color="auto"/>
              <w:right w:val="single" w:sz="6" w:space="0" w:color="auto"/>
            </w:tcBorders>
          </w:tcPr>
          <w:p w:rsidR="00667C55" w:rsidRPr="00A62459" w:rsidRDefault="00667C55">
            <w:pPr>
              <w:pStyle w:val="Tableheader"/>
              <w:rPr>
                <w:ins w:id="74836" w:author="Diana Machado" w:date="2019-04-06T13:41:00Z"/>
                <w:lang w:val="en-PH" w:eastAsia="en-US"/>
              </w:rPr>
              <w:pPrChange w:id="74837" w:author="Diana Machado" w:date="2019-04-06T13:49:00Z">
                <w:pPr>
                  <w:autoSpaceDE w:val="0"/>
                  <w:autoSpaceDN w:val="0"/>
                  <w:adjustRightInd w:val="0"/>
                  <w:jc w:val="center"/>
                </w:pPr>
              </w:pPrChange>
            </w:pPr>
            <w:ins w:id="74838" w:author="Diana Machado" w:date="2019-04-06T13:41:00Z">
              <w:r w:rsidRPr="00A62459">
                <w:rPr>
                  <w:lang w:val="en-PH" w:eastAsia="en-US"/>
                </w:rPr>
                <w:t>1 Story</w:t>
              </w:r>
            </w:ins>
          </w:p>
        </w:tc>
        <w:tc>
          <w:tcPr>
            <w:tcW w:w="331"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header"/>
              <w:rPr>
                <w:ins w:id="74839" w:author="Diana Machado" w:date="2019-04-06T13:41:00Z"/>
                <w:lang w:val="en-PH" w:eastAsia="en-US"/>
              </w:rPr>
              <w:pPrChange w:id="74840" w:author="Diana Machado" w:date="2019-04-06T13:49:00Z">
                <w:pPr>
                  <w:autoSpaceDE w:val="0"/>
                  <w:autoSpaceDN w:val="0"/>
                  <w:adjustRightInd w:val="0"/>
                  <w:jc w:val="center"/>
                </w:pPr>
              </w:pPrChange>
            </w:pPr>
            <w:ins w:id="74841" w:author="Diana Machado" w:date="2019-04-06T13:41:00Z">
              <w:r w:rsidRPr="00A62459">
                <w:rPr>
                  <w:lang w:val="en-PH" w:eastAsia="en-US"/>
                </w:rPr>
                <w:t>2 Story</w:t>
              </w:r>
            </w:ins>
          </w:p>
        </w:tc>
        <w:tc>
          <w:tcPr>
            <w:tcW w:w="329" w:type="pct"/>
            <w:tcBorders>
              <w:top w:val="single" w:sz="6" w:space="0" w:color="auto"/>
              <w:left w:val="single" w:sz="12" w:space="0" w:color="auto"/>
              <w:bottom w:val="single" w:sz="12" w:space="0" w:color="auto"/>
              <w:right w:val="single" w:sz="6" w:space="0" w:color="auto"/>
            </w:tcBorders>
          </w:tcPr>
          <w:p w:rsidR="00667C55" w:rsidRPr="00A62459" w:rsidRDefault="00667C55">
            <w:pPr>
              <w:pStyle w:val="Tableheader"/>
              <w:rPr>
                <w:ins w:id="74842" w:author="Diana Machado" w:date="2019-04-06T13:41:00Z"/>
                <w:lang w:val="en-PH" w:eastAsia="en-US"/>
              </w:rPr>
              <w:pPrChange w:id="74843" w:author="Diana Machado" w:date="2019-04-06T13:49:00Z">
                <w:pPr>
                  <w:autoSpaceDE w:val="0"/>
                  <w:autoSpaceDN w:val="0"/>
                  <w:adjustRightInd w:val="0"/>
                  <w:jc w:val="center"/>
                </w:pPr>
              </w:pPrChange>
            </w:pPr>
            <w:ins w:id="74844" w:author="Diana Machado" w:date="2019-04-06T13:41:00Z">
              <w:r w:rsidRPr="00A62459">
                <w:rPr>
                  <w:lang w:val="en-PH" w:eastAsia="en-US"/>
                </w:rPr>
                <w:t>5 Story</w:t>
              </w:r>
            </w:ins>
          </w:p>
        </w:tc>
        <w:tc>
          <w:tcPr>
            <w:tcW w:w="377" w:type="pct"/>
            <w:tcBorders>
              <w:top w:val="single" w:sz="6" w:space="0" w:color="auto"/>
              <w:left w:val="single" w:sz="6" w:space="0" w:color="auto"/>
              <w:bottom w:val="single" w:sz="12" w:space="0" w:color="auto"/>
              <w:right w:val="single" w:sz="6" w:space="0" w:color="auto"/>
            </w:tcBorders>
          </w:tcPr>
          <w:p w:rsidR="00667C55" w:rsidRPr="00A62459" w:rsidRDefault="00667C55">
            <w:pPr>
              <w:pStyle w:val="Tableheader"/>
              <w:rPr>
                <w:ins w:id="74845" w:author="Diana Machado" w:date="2019-04-06T13:41:00Z"/>
                <w:lang w:val="en-PH" w:eastAsia="en-US"/>
              </w:rPr>
              <w:pPrChange w:id="74846" w:author="Diana Machado" w:date="2019-04-06T13:49:00Z">
                <w:pPr>
                  <w:autoSpaceDE w:val="0"/>
                  <w:autoSpaceDN w:val="0"/>
                  <w:adjustRightInd w:val="0"/>
                  <w:jc w:val="center"/>
                </w:pPr>
              </w:pPrChange>
            </w:pPr>
            <w:ins w:id="74847" w:author="Diana Machado" w:date="2019-04-06T13:41:00Z">
              <w:r w:rsidRPr="00A62459">
                <w:rPr>
                  <w:lang w:val="en-PH" w:eastAsia="en-US"/>
                </w:rPr>
                <w:t>10 Story</w:t>
              </w:r>
            </w:ins>
          </w:p>
        </w:tc>
        <w:tc>
          <w:tcPr>
            <w:tcW w:w="389"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header"/>
              <w:rPr>
                <w:ins w:id="74848" w:author="Diana Machado" w:date="2019-04-06T13:41:00Z"/>
                <w:lang w:val="en-PH" w:eastAsia="en-US"/>
              </w:rPr>
              <w:pPrChange w:id="74849" w:author="Diana Machado" w:date="2019-04-06T13:49:00Z">
                <w:pPr>
                  <w:autoSpaceDE w:val="0"/>
                  <w:autoSpaceDN w:val="0"/>
                  <w:adjustRightInd w:val="0"/>
                  <w:jc w:val="center"/>
                </w:pPr>
              </w:pPrChange>
            </w:pPr>
            <w:ins w:id="74850" w:author="Diana Machado" w:date="2019-04-06T13:41:00Z">
              <w:r w:rsidRPr="00A62459">
                <w:rPr>
                  <w:lang w:val="en-PH" w:eastAsia="en-US"/>
                </w:rPr>
                <w:t>20 Story</w:t>
              </w:r>
            </w:ins>
          </w:p>
        </w:tc>
        <w:tc>
          <w:tcPr>
            <w:tcW w:w="357" w:type="pct"/>
            <w:tcBorders>
              <w:top w:val="single" w:sz="6" w:space="0" w:color="auto"/>
              <w:left w:val="single" w:sz="12" w:space="0" w:color="auto"/>
              <w:bottom w:val="single" w:sz="12" w:space="0" w:color="auto"/>
              <w:right w:val="single" w:sz="6" w:space="0" w:color="auto"/>
            </w:tcBorders>
          </w:tcPr>
          <w:p w:rsidR="00667C55" w:rsidRPr="00A62459" w:rsidRDefault="00667C55">
            <w:pPr>
              <w:pStyle w:val="Tableheader"/>
              <w:rPr>
                <w:ins w:id="74851" w:author="Diana Machado" w:date="2019-04-06T13:41:00Z"/>
                <w:lang w:val="en-PH" w:eastAsia="en-US"/>
              </w:rPr>
              <w:pPrChange w:id="74852" w:author="Diana Machado" w:date="2019-04-06T13:49:00Z">
                <w:pPr>
                  <w:autoSpaceDE w:val="0"/>
                  <w:autoSpaceDN w:val="0"/>
                  <w:adjustRightInd w:val="0"/>
                  <w:jc w:val="center"/>
                </w:pPr>
              </w:pPrChange>
            </w:pPr>
            <w:ins w:id="74853" w:author="Diana Machado" w:date="2019-04-06T13:41:00Z">
              <w:r w:rsidRPr="00A62459">
                <w:rPr>
                  <w:lang w:val="en-PH" w:eastAsia="en-US"/>
                </w:rPr>
                <w:t>5 Story</w:t>
              </w:r>
            </w:ins>
          </w:p>
        </w:tc>
        <w:tc>
          <w:tcPr>
            <w:tcW w:w="389" w:type="pct"/>
            <w:tcBorders>
              <w:top w:val="single" w:sz="6" w:space="0" w:color="auto"/>
              <w:left w:val="single" w:sz="6" w:space="0" w:color="auto"/>
              <w:bottom w:val="single" w:sz="12" w:space="0" w:color="auto"/>
              <w:right w:val="single" w:sz="6" w:space="0" w:color="auto"/>
            </w:tcBorders>
          </w:tcPr>
          <w:p w:rsidR="00667C55" w:rsidRPr="00A62459" w:rsidRDefault="00667C55">
            <w:pPr>
              <w:pStyle w:val="Tableheader"/>
              <w:rPr>
                <w:ins w:id="74854" w:author="Diana Machado" w:date="2019-04-06T13:41:00Z"/>
                <w:lang w:val="en-PH" w:eastAsia="en-US"/>
              </w:rPr>
              <w:pPrChange w:id="74855" w:author="Diana Machado" w:date="2019-04-06T13:49:00Z">
                <w:pPr>
                  <w:autoSpaceDE w:val="0"/>
                  <w:autoSpaceDN w:val="0"/>
                  <w:adjustRightInd w:val="0"/>
                  <w:jc w:val="center"/>
                </w:pPr>
              </w:pPrChange>
            </w:pPr>
            <w:ins w:id="74856" w:author="Diana Machado" w:date="2019-04-06T13:41:00Z">
              <w:r w:rsidRPr="00A62459">
                <w:rPr>
                  <w:lang w:val="en-PH" w:eastAsia="en-US"/>
                </w:rPr>
                <w:t>10 Story</w:t>
              </w:r>
            </w:ins>
          </w:p>
        </w:tc>
        <w:tc>
          <w:tcPr>
            <w:tcW w:w="389"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header"/>
              <w:rPr>
                <w:ins w:id="74857" w:author="Diana Machado" w:date="2019-04-06T13:41:00Z"/>
                <w:lang w:val="en-PH" w:eastAsia="en-US"/>
              </w:rPr>
              <w:pPrChange w:id="74858" w:author="Diana Machado" w:date="2019-04-06T13:49:00Z">
                <w:pPr>
                  <w:autoSpaceDE w:val="0"/>
                  <w:autoSpaceDN w:val="0"/>
                  <w:adjustRightInd w:val="0"/>
                  <w:jc w:val="center"/>
                </w:pPr>
              </w:pPrChange>
            </w:pPr>
            <w:ins w:id="74859" w:author="Diana Machado" w:date="2019-04-06T13:41:00Z">
              <w:r w:rsidRPr="00A62459">
                <w:rPr>
                  <w:lang w:val="en-PH" w:eastAsia="en-US"/>
                </w:rPr>
                <w:t>20 Story</w:t>
              </w:r>
            </w:ins>
          </w:p>
        </w:tc>
      </w:tr>
      <w:tr w:rsidR="00667C55" w:rsidRPr="00A62459" w:rsidTr="00BC3F5B">
        <w:trPr>
          <w:trHeight w:val="291"/>
          <w:ins w:id="74860" w:author="Diana Machado" w:date="2019-04-06T13:41:00Z"/>
        </w:trPr>
        <w:tc>
          <w:tcPr>
            <w:tcW w:w="525" w:type="pct"/>
            <w:tcBorders>
              <w:top w:val="single" w:sz="12" w:space="0" w:color="auto"/>
              <w:left w:val="single" w:sz="12" w:space="0" w:color="auto"/>
              <w:bottom w:val="nil"/>
              <w:right w:val="single" w:sz="6" w:space="0" w:color="auto"/>
            </w:tcBorders>
          </w:tcPr>
          <w:p w:rsidR="00667C55" w:rsidRPr="00A62459" w:rsidRDefault="00667C55">
            <w:pPr>
              <w:pStyle w:val="Tablebody-centered"/>
              <w:rPr>
                <w:ins w:id="74861" w:author="Diana Machado" w:date="2019-04-06T13:41:00Z"/>
                <w:lang w:val="en-PH" w:eastAsia="en-US"/>
              </w:rPr>
              <w:pPrChange w:id="74862" w:author="Diana Machado" w:date="2019-04-06T13:49:00Z">
                <w:pPr>
                  <w:autoSpaceDE w:val="0"/>
                  <w:autoSpaceDN w:val="0"/>
                  <w:adjustRightInd w:val="0"/>
                  <w:jc w:val="center"/>
                </w:pPr>
              </w:pPrChange>
            </w:pPr>
            <w:ins w:id="74863" w:author="Diana Machado" w:date="2019-04-06T13:41:00Z">
              <w:r w:rsidRPr="00A62459">
                <w:rPr>
                  <w:lang w:val="en-PH" w:eastAsia="en-US"/>
                </w:rPr>
                <w:t xml:space="preserve">Frame </w:t>
              </w:r>
            </w:ins>
          </w:p>
        </w:tc>
        <w:tc>
          <w:tcPr>
            <w:tcW w:w="389" w:type="pct"/>
            <w:tcBorders>
              <w:top w:val="single" w:sz="12" w:space="0" w:color="auto"/>
              <w:left w:val="single" w:sz="6" w:space="0" w:color="auto"/>
              <w:bottom w:val="single" w:sz="6" w:space="0" w:color="auto"/>
              <w:right w:val="single" w:sz="12" w:space="0" w:color="auto"/>
            </w:tcBorders>
          </w:tcPr>
          <w:p w:rsidR="00667C55" w:rsidRPr="00A62459" w:rsidRDefault="00667C55">
            <w:pPr>
              <w:pStyle w:val="Tablebody-centered"/>
              <w:rPr>
                <w:ins w:id="74864" w:author="Diana Machado" w:date="2019-04-06T13:41:00Z"/>
                <w:lang w:val="en-PH" w:eastAsia="en-US"/>
              </w:rPr>
              <w:pPrChange w:id="74865" w:author="Diana Machado" w:date="2019-04-06T13:49:00Z">
                <w:pPr>
                  <w:autoSpaceDE w:val="0"/>
                  <w:autoSpaceDN w:val="0"/>
                  <w:adjustRightInd w:val="0"/>
                  <w:jc w:val="center"/>
                </w:pPr>
              </w:pPrChange>
            </w:pPr>
            <w:ins w:id="74866" w:author="Diana Machado" w:date="2019-04-06T13:41:00Z">
              <w:r w:rsidRPr="00A62459">
                <w:rPr>
                  <w:lang w:val="en-PH" w:eastAsia="en-US"/>
                </w:rPr>
                <w:t>1</w:t>
              </w:r>
            </w:ins>
          </w:p>
        </w:tc>
        <w:tc>
          <w:tcPr>
            <w:tcW w:w="551" w:type="pct"/>
            <w:tcBorders>
              <w:top w:val="single" w:sz="12" w:space="0" w:color="auto"/>
              <w:left w:val="single" w:sz="12" w:space="0" w:color="auto"/>
              <w:bottom w:val="single" w:sz="6" w:space="0" w:color="auto"/>
              <w:right w:val="single" w:sz="12" w:space="0" w:color="auto"/>
            </w:tcBorders>
          </w:tcPr>
          <w:p w:rsidR="00667C55" w:rsidRPr="00A62459" w:rsidRDefault="00667C55">
            <w:pPr>
              <w:pStyle w:val="Tablebody-centered"/>
              <w:rPr>
                <w:ins w:id="74867" w:author="Diana Machado" w:date="2019-04-06T13:41:00Z"/>
                <w:lang w:val="en-PH" w:eastAsia="en-US"/>
              </w:rPr>
              <w:pPrChange w:id="74868" w:author="Diana Machado" w:date="2019-04-06T13:49:00Z">
                <w:pPr>
                  <w:autoSpaceDE w:val="0"/>
                  <w:autoSpaceDN w:val="0"/>
                  <w:adjustRightInd w:val="0"/>
                  <w:jc w:val="center"/>
                </w:pPr>
              </w:pPrChange>
            </w:pPr>
            <w:ins w:id="74869" w:author="Diana Machado" w:date="2019-04-06T13:41:00Z">
              <w:r w:rsidRPr="00A62459">
                <w:rPr>
                  <w:lang w:val="en-PH" w:eastAsia="en-US"/>
                </w:rPr>
                <w:t>BAY</w:t>
              </w:r>
            </w:ins>
          </w:p>
        </w:tc>
        <w:tc>
          <w:tcPr>
            <w:tcW w:w="324" w:type="pct"/>
            <w:tcBorders>
              <w:top w:val="single" w:sz="12" w:space="0" w:color="auto"/>
              <w:left w:val="single" w:sz="12" w:space="0" w:color="auto"/>
              <w:bottom w:val="single" w:sz="6" w:space="0" w:color="auto"/>
              <w:right w:val="single" w:sz="6" w:space="0" w:color="auto"/>
            </w:tcBorders>
          </w:tcPr>
          <w:p w:rsidR="00667C55" w:rsidRPr="00A62459" w:rsidRDefault="00667C55">
            <w:pPr>
              <w:pStyle w:val="Tablebody-centered"/>
              <w:rPr>
                <w:ins w:id="74870" w:author="Diana Machado" w:date="2019-04-06T13:41:00Z"/>
                <w:lang w:val="en-PH" w:eastAsia="en-US"/>
              </w:rPr>
              <w:pPrChange w:id="74871" w:author="Diana Machado" w:date="2019-04-06T13:49:00Z">
                <w:pPr>
                  <w:autoSpaceDE w:val="0"/>
                  <w:autoSpaceDN w:val="0"/>
                  <w:adjustRightInd w:val="0"/>
                  <w:jc w:val="center"/>
                </w:pPr>
              </w:pPrChange>
            </w:pPr>
            <w:ins w:id="74872" w:author="Diana Machado" w:date="2019-04-06T13:41:00Z">
              <w:r w:rsidRPr="00A62459">
                <w:rPr>
                  <w:lang w:val="en-PH" w:eastAsia="en-US"/>
                </w:rPr>
                <w:t>3.545</w:t>
              </w:r>
            </w:ins>
          </w:p>
        </w:tc>
        <w:tc>
          <w:tcPr>
            <w:tcW w:w="320" w:type="pct"/>
            <w:tcBorders>
              <w:top w:val="single" w:sz="12" w:space="0" w:color="auto"/>
              <w:left w:val="single" w:sz="6" w:space="0" w:color="auto"/>
              <w:bottom w:val="single" w:sz="6" w:space="0" w:color="auto"/>
              <w:right w:val="single" w:sz="12" w:space="0" w:color="auto"/>
            </w:tcBorders>
          </w:tcPr>
          <w:p w:rsidR="00667C55" w:rsidRPr="00A62459" w:rsidRDefault="00667C55">
            <w:pPr>
              <w:pStyle w:val="Tablebody-centered"/>
              <w:rPr>
                <w:ins w:id="74873" w:author="Diana Machado" w:date="2019-04-06T13:41:00Z"/>
                <w:lang w:val="en-PH" w:eastAsia="en-US"/>
              </w:rPr>
              <w:pPrChange w:id="74874" w:author="Diana Machado" w:date="2019-04-06T13:49:00Z">
                <w:pPr>
                  <w:autoSpaceDE w:val="0"/>
                  <w:autoSpaceDN w:val="0"/>
                  <w:adjustRightInd w:val="0"/>
                  <w:jc w:val="center"/>
                </w:pPr>
              </w:pPrChange>
            </w:pPr>
            <w:ins w:id="74875" w:author="Diana Machado" w:date="2019-04-06T13:41:00Z">
              <w:r w:rsidRPr="00A62459">
                <w:rPr>
                  <w:lang w:val="en-PH" w:eastAsia="en-US"/>
                </w:rPr>
                <w:t>4.775</w:t>
              </w:r>
            </w:ins>
          </w:p>
        </w:tc>
        <w:tc>
          <w:tcPr>
            <w:tcW w:w="329" w:type="pct"/>
            <w:tcBorders>
              <w:top w:val="single" w:sz="12" w:space="0" w:color="auto"/>
              <w:left w:val="single" w:sz="12" w:space="0" w:color="auto"/>
              <w:bottom w:val="single" w:sz="6" w:space="0" w:color="auto"/>
              <w:right w:val="single" w:sz="6" w:space="0" w:color="auto"/>
            </w:tcBorders>
          </w:tcPr>
          <w:p w:rsidR="00667C55" w:rsidRPr="00A62459" w:rsidRDefault="00667C55">
            <w:pPr>
              <w:pStyle w:val="Tablebody-centered"/>
              <w:rPr>
                <w:ins w:id="74876" w:author="Diana Machado" w:date="2019-04-06T13:41:00Z"/>
                <w:lang w:val="en-PH" w:eastAsia="en-US"/>
              </w:rPr>
              <w:pPrChange w:id="74877" w:author="Diana Machado" w:date="2019-04-06T13:49:00Z">
                <w:pPr>
                  <w:autoSpaceDE w:val="0"/>
                  <w:autoSpaceDN w:val="0"/>
                  <w:adjustRightInd w:val="0"/>
                  <w:jc w:val="center"/>
                </w:pPr>
              </w:pPrChange>
            </w:pPr>
            <w:ins w:id="74878" w:author="Diana Machado" w:date="2019-04-06T13:41:00Z">
              <w:r w:rsidRPr="00A62459">
                <w:rPr>
                  <w:lang w:val="en-PH" w:eastAsia="en-US"/>
                </w:rPr>
                <w:t>1.000</w:t>
              </w:r>
            </w:ins>
          </w:p>
        </w:tc>
        <w:tc>
          <w:tcPr>
            <w:tcW w:w="331" w:type="pct"/>
            <w:tcBorders>
              <w:top w:val="single" w:sz="12" w:space="0" w:color="auto"/>
              <w:left w:val="single" w:sz="6" w:space="0" w:color="auto"/>
              <w:bottom w:val="single" w:sz="6" w:space="0" w:color="auto"/>
              <w:right w:val="single" w:sz="12" w:space="0" w:color="auto"/>
            </w:tcBorders>
          </w:tcPr>
          <w:p w:rsidR="00667C55" w:rsidRPr="00A62459" w:rsidRDefault="00667C55">
            <w:pPr>
              <w:pStyle w:val="Tablebody-centered"/>
              <w:rPr>
                <w:ins w:id="74879" w:author="Diana Machado" w:date="2019-04-06T13:41:00Z"/>
                <w:lang w:val="en-PH" w:eastAsia="en-US"/>
              </w:rPr>
              <w:pPrChange w:id="74880" w:author="Diana Machado" w:date="2019-04-06T13:49:00Z">
                <w:pPr>
                  <w:autoSpaceDE w:val="0"/>
                  <w:autoSpaceDN w:val="0"/>
                  <w:adjustRightInd w:val="0"/>
                  <w:jc w:val="center"/>
                </w:pPr>
              </w:pPrChange>
            </w:pPr>
            <w:ins w:id="74881" w:author="Diana Machado" w:date="2019-04-06T13:41:00Z">
              <w:r w:rsidRPr="00A62459">
                <w:rPr>
                  <w:lang w:val="en-PH" w:eastAsia="en-US"/>
                </w:rPr>
                <w:t>1.347</w:t>
              </w:r>
            </w:ins>
          </w:p>
        </w:tc>
        <w:tc>
          <w:tcPr>
            <w:tcW w:w="329" w:type="pct"/>
            <w:tcBorders>
              <w:top w:val="single" w:sz="12"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882" w:author="Diana Machado" w:date="2019-04-06T13:41:00Z"/>
                <w:lang w:val="en-PH" w:eastAsia="en-US"/>
              </w:rPr>
              <w:pPrChange w:id="74883" w:author="Diana Machado" w:date="2019-04-06T13:49:00Z">
                <w:pPr>
                  <w:autoSpaceDE w:val="0"/>
                  <w:autoSpaceDN w:val="0"/>
                  <w:adjustRightInd w:val="0"/>
                  <w:jc w:val="center"/>
                </w:pPr>
              </w:pPrChange>
            </w:pPr>
          </w:p>
        </w:tc>
        <w:tc>
          <w:tcPr>
            <w:tcW w:w="377" w:type="pct"/>
            <w:tcBorders>
              <w:top w:val="single" w:sz="12"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884" w:author="Diana Machado" w:date="2019-04-06T13:41:00Z"/>
                <w:lang w:val="en-PH" w:eastAsia="en-US"/>
              </w:rPr>
              <w:pPrChange w:id="74885" w:author="Diana Machado" w:date="2019-04-06T13:49:00Z">
                <w:pPr>
                  <w:autoSpaceDE w:val="0"/>
                  <w:autoSpaceDN w:val="0"/>
                  <w:adjustRightInd w:val="0"/>
                  <w:jc w:val="center"/>
                </w:pPr>
              </w:pPrChange>
            </w:pPr>
          </w:p>
        </w:tc>
        <w:tc>
          <w:tcPr>
            <w:tcW w:w="389" w:type="pct"/>
            <w:tcBorders>
              <w:top w:val="single" w:sz="12"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886" w:author="Diana Machado" w:date="2019-04-06T13:41:00Z"/>
                <w:lang w:val="en-PH" w:eastAsia="en-US"/>
              </w:rPr>
              <w:pPrChange w:id="74887" w:author="Diana Machado" w:date="2019-04-06T13:49:00Z">
                <w:pPr>
                  <w:autoSpaceDE w:val="0"/>
                  <w:autoSpaceDN w:val="0"/>
                  <w:adjustRightInd w:val="0"/>
                  <w:jc w:val="center"/>
                </w:pPr>
              </w:pPrChange>
            </w:pPr>
          </w:p>
        </w:tc>
        <w:tc>
          <w:tcPr>
            <w:tcW w:w="357" w:type="pct"/>
            <w:tcBorders>
              <w:top w:val="single" w:sz="12"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888" w:author="Diana Machado" w:date="2019-04-06T13:41:00Z"/>
                <w:lang w:val="en-PH" w:eastAsia="en-US"/>
              </w:rPr>
              <w:pPrChange w:id="74889" w:author="Diana Machado" w:date="2019-04-06T13:49:00Z">
                <w:pPr>
                  <w:autoSpaceDE w:val="0"/>
                  <w:autoSpaceDN w:val="0"/>
                  <w:adjustRightInd w:val="0"/>
                  <w:jc w:val="center"/>
                </w:pPr>
              </w:pPrChange>
            </w:pPr>
          </w:p>
        </w:tc>
        <w:tc>
          <w:tcPr>
            <w:tcW w:w="389" w:type="pct"/>
            <w:tcBorders>
              <w:top w:val="single" w:sz="12"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890" w:author="Diana Machado" w:date="2019-04-06T13:41:00Z"/>
                <w:lang w:val="en-PH" w:eastAsia="en-US"/>
              </w:rPr>
              <w:pPrChange w:id="74891" w:author="Diana Machado" w:date="2019-04-06T13:49:00Z">
                <w:pPr>
                  <w:autoSpaceDE w:val="0"/>
                  <w:autoSpaceDN w:val="0"/>
                  <w:adjustRightInd w:val="0"/>
                  <w:jc w:val="center"/>
                </w:pPr>
              </w:pPrChange>
            </w:pPr>
          </w:p>
        </w:tc>
        <w:tc>
          <w:tcPr>
            <w:tcW w:w="389" w:type="pct"/>
            <w:tcBorders>
              <w:top w:val="single" w:sz="12"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892" w:author="Diana Machado" w:date="2019-04-06T13:41:00Z"/>
                <w:lang w:val="en-PH" w:eastAsia="en-US"/>
              </w:rPr>
              <w:pPrChange w:id="74893" w:author="Diana Machado" w:date="2019-04-06T13:49:00Z">
                <w:pPr>
                  <w:autoSpaceDE w:val="0"/>
                  <w:autoSpaceDN w:val="0"/>
                  <w:adjustRightInd w:val="0"/>
                  <w:jc w:val="center"/>
                </w:pPr>
              </w:pPrChange>
            </w:pPr>
          </w:p>
        </w:tc>
      </w:tr>
      <w:tr w:rsidR="00667C55" w:rsidRPr="00A62459" w:rsidTr="00BC3F5B">
        <w:trPr>
          <w:trHeight w:val="291"/>
          <w:ins w:id="74894"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895" w:author="Diana Machado" w:date="2019-04-06T13:41:00Z"/>
                <w:lang w:val="en-PH" w:eastAsia="en-US"/>
              </w:rPr>
              <w:pPrChange w:id="74896" w:author="Diana Machado" w:date="2019-04-06T13:49:00Z">
                <w:pPr>
                  <w:autoSpaceDE w:val="0"/>
                  <w:autoSpaceDN w:val="0"/>
                  <w:adjustRightInd w:val="0"/>
                  <w:jc w:val="center"/>
                </w:pPr>
              </w:pPrChange>
            </w:pPr>
            <w:ins w:id="74897" w:author="Diana Machado" w:date="2019-04-06T13:41:00Z">
              <w:r w:rsidRPr="00A62459">
                <w:rPr>
                  <w:lang w:val="en-PH" w:eastAsia="en-US"/>
                </w:rPr>
                <w:t>Owners</w:t>
              </w:r>
            </w:ins>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898" w:author="Diana Machado" w:date="2019-04-06T13:41:00Z"/>
                <w:lang w:val="en-PH" w:eastAsia="en-US"/>
              </w:rPr>
              <w:pPrChange w:id="74899" w:author="Diana Machado" w:date="2019-04-06T13:49:00Z">
                <w:pPr>
                  <w:autoSpaceDE w:val="0"/>
                  <w:autoSpaceDN w:val="0"/>
                  <w:adjustRightInd w:val="0"/>
                  <w:jc w:val="center"/>
                </w:pPr>
              </w:pPrChange>
            </w:pPr>
            <w:ins w:id="74900" w:author="Diana Machado" w:date="2019-04-06T13:41:00Z">
              <w:r w:rsidRPr="00A62459">
                <w:rPr>
                  <w:lang w:val="en-PH" w:eastAsia="en-US"/>
                </w:rPr>
                <w:t>2</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901" w:author="Diana Machado" w:date="2019-04-06T13:41:00Z"/>
                <w:lang w:val="en-PH" w:eastAsia="en-US"/>
              </w:rPr>
              <w:pPrChange w:id="74902" w:author="Diana Machado" w:date="2019-04-06T13:49:00Z">
                <w:pPr>
                  <w:autoSpaceDE w:val="0"/>
                  <w:autoSpaceDN w:val="0"/>
                  <w:adjustRightInd w:val="0"/>
                  <w:jc w:val="center"/>
                </w:pPr>
              </w:pPrChange>
            </w:pPr>
            <w:ins w:id="74903" w:author="Diana Machado" w:date="2019-04-06T13:41:00Z">
              <w:r w:rsidRPr="00A62459">
                <w:rPr>
                  <w:lang w:val="en-PH" w:eastAsia="en-US"/>
                </w:rPr>
                <w:t>BREVARD</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904" w:author="Diana Machado" w:date="2019-04-06T13:41:00Z"/>
                <w:lang w:val="en-PH" w:eastAsia="en-US"/>
              </w:rPr>
              <w:pPrChange w:id="74905" w:author="Diana Machado" w:date="2019-04-06T13:49:00Z">
                <w:pPr>
                  <w:autoSpaceDE w:val="0"/>
                  <w:autoSpaceDN w:val="0"/>
                  <w:adjustRightInd w:val="0"/>
                  <w:jc w:val="center"/>
                </w:pPr>
              </w:pPrChange>
            </w:pPr>
            <w:ins w:id="74906" w:author="Diana Machado" w:date="2019-04-06T13:41:00Z">
              <w:r w:rsidRPr="00A62459">
                <w:rPr>
                  <w:lang w:val="en-PH" w:eastAsia="en-US"/>
                </w:rPr>
                <w:t>4.589</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07" w:author="Diana Machado" w:date="2019-04-06T13:41:00Z"/>
                <w:lang w:val="en-PH" w:eastAsia="en-US"/>
              </w:rPr>
              <w:pPrChange w:id="74908" w:author="Diana Machado" w:date="2019-04-06T13:49:00Z">
                <w:pPr>
                  <w:autoSpaceDE w:val="0"/>
                  <w:autoSpaceDN w:val="0"/>
                  <w:adjustRightInd w:val="0"/>
                  <w:jc w:val="center"/>
                </w:pPr>
              </w:pPrChange>
            </w:pPr>
            <w:ins w:id="74909" w:author="Diana Machado" w:date="2019-04-06T13:41:00Z">
              <w:r w:rsidRPr="00A62459">
                <w:rPr>
                  <w:lang w:val="en-PH" w:eastAsia="en-US"/>
                </w:rPr>
                <w:t>5.123</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910" w:author="Diana Machado" w:date="2019-04-06T13:41:00Z"/>
                <w:lang w:val="en-PH" w:eastAsia="en-US"/>
              </w:rPr>
              <w:pPrChange w:id="74911" w:author="Diana Machado" w:date="2019-04-06T13:49:00Z">
                <w:pPr>
                  <w:autoSpaceDE w:val="0"/>
                  <w:autoSpaceDN w:val="0"/>
                  <w:adjustRightInd w:val="0"/>
                  <w:jc w:val="center"/>
                </w:pPr>
              </w:pPrChange>
            </w:pPr>
            <w:ins w:id="74912"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13" w:author="Diana Machado" w:date="2019-04-06T13:41:00Z"/>
                <w:lang w:val="en-PH" w:eastAsia="en-US"/>
              </w:rPr>
              <w:pPrChange w:id="74914" w:author="Diana Machado" w:date="2019-04-06T13:49:00Z">
                <w:pPr>
                  <w:autoSpaceDE w:val="0"/>
                  <w:autoSpaceDN w:val="0"/>
                  <w:adjustRightInd w:val="0"/>
                  <w:jc w:val="center"/>
                </w:pPr>
              </w:pPrChange>
            </w:pPr>
            <w:ins w:id="74915" w:author="Diana Machado" w:date="2019-04-06T13:41:00Z">
              <w:r w:rsidRPr="00A62459">
                <w:rPr>
                  <w:lang w:val="en-PH" w:eastAsia="en-US"/>
                </w:rPr>
                <w:t>1.11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916" w:author="Diana Machado" w:date="2019-04-06T13:41:00Z"/>
                <w:lang w:val="en-PH" w:eastAsia="en-US"/>
              </w:rPr>
              <w:pPrChange w:id="74917"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918" w:author="Diana Machado" w:date="2019-04-06T13:41:00Z"/>
                <w:lang w:val="en-PH" w:eastAsia="en-US"/>
              </w:rPr>
              <w:pPrChange w:id="7491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920" w:author="Diana Machado" w:date="2019-04-06T13:41:00Z"/>
                <w:lang w:val="en-PH" w:eastAsia="en-US"/>
              </w:rPr>
              <w:pPrChange w:id="74921"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922" w:author="Diana Machado" w:date="2019-04-06T13:41:00Z"/>
                <w:lang w:val="en-PH" w:eastAsia="en-US"/>
              </w:rPr>
              <w:pPrChange w:id="7492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924" w:author="Diana Machado" w:date="2019-04-06T13:41:00Z"/>
                <w:lang w:val="en-PH" w:eastAsia="en-US"/>
              </w:rPr>
              <w:pPrChange w:id="7492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926" w:author="Diana Machado" w:date="2019-04-06T13:41:00Z"/>
                <w:lang w:val="en-PH" w:eastAsia="en-US"/>
              </w:rPr>
              <w:pPrChange w:id="74927" w:author="Diana Machado" w:date="2019-04-06T13:49:00Z">
                <w:pPr>
                  <w:autoSpaceDE w:val="0"/>
                  <w:autoSpaceDN w:val="0"/>
                  <w:adjustRightInd w:val="0"/>
                  <w:jc w:val="center"/>
                </w:pPr>
              </w:pPrChange>
            </w:pPr>
          </w:p>
        </w:tc>
      </w:tr>
      <w:tr w:rsidR="00667C55" w:rsidRPr="00A62459" w:rsidTr="00BC3F5B">
        <w:trPr>
          <w:trHeight w:val="291"/>
          <w:ins w:id="74928"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929" w:author="Diana Machado" w:date="2019-04-06T13:41:00Z"/>
                <w:lang w:val="en-PH" w:eastAsia="en-US"/>
              </w:rPr>
              <w:pPrChange w:id="7493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31" w:author="Diana Machado" w:date="2019-04-06T13:41:00Z"/>
                <w:lang w:val="en-PH" w:eastAsia="en-US"/>
              </w:rPr>
              <w:pPrChange w:id="74932" w:author="Diana Machado" w:date="2019-04-06T13:49:00Z">
                <w:pPr>
                  <w:autoSpaceDE w:val="0"/>
                  <w:autoSpaceDN w:val="0"/>
                  <w:adjustRightInd w:val="0"/>
                  <w:jc w:val="center"/>
                </w:pPr>
              </w:pPrChange>
            </w:pPr>
            <w:ins w:id="74933" w:author="Diana Machado" w:date="2019-04-06T13:41:00Z">
              <w:r w:rsidRPr="00A62459">
                <w:rPr>
                  <w:lang w:val="en-PH" w:eastAsia="en-US"/>
                </w:rPr>
                <w:t>3</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934" w:author="Diana Machado" w:date="2019-04-06T13:41:00Z"/>
                <w:lang w:val="en-PH" w:eastAsia="en-US"/>
              </w:rPr>
              <w:pPrChange w:id="74935" w:author="Diana Machado" w:date="2019-04-06T13:49:00Z">
                <w:pPr>
                  <w:autoSpaceDE w:val="0"/>
                  <w:autoSpaceDN w:val="0"/>
                  <w:adjustRightInd w:val="0"/>
                  <w:jc w:val="center"/>
                </w:pPr>
              </w:pPrChange>
            </w:pPr>
            <w:ins w:id="74936" w:author="Diana Machado" w:date="2019-04-06T13:41:00Z">
              <w:r w:rsidRPr="00A62459">
                <w:rPr>
                  <w:lang w:val="en-PH" w:eastAsia="en-US"/>
                </w:rPr>
                <w:t>BREVARD</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937" w:author="Diana Machado" w:date="2019-04-06T13:41:00Z"/>
                <w:lang w:val="en-PH" w:eastAsia="en-US"/>
              </w:rPr>
              <w:pPrChange w:id="74938" w:author="Diana Machado" w:date="2019-04-06T13:49:00Z">
                <w:pPr>
                  <w:autoSpaceDE w:val="0"/>
                  <w:autoSpaceDN w:val="0"/>
                  <w:adjustRightInd w:val="0"/>
                  <w:jc w:val="center"/>
                </w:pPr>
              </w:pPrChange>
            </w:pPr>
            <w:ins w:id="74939" w:author="Diana Machado" w:date="2019-04-06T13:41:00Z">
              <w:r w:rsidRPr="00A62459">
                <w:rPr>
                  <w:lang w:val="en-PH" w:eastAsia="en-US"/>
                </w:rPr>
                <w:t>4.435</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40" w:author="Diana Machado" w:date="2019-04-06T13:41:00Z"/>
                <w:lang w:val="en-PH" w:eastAsia="en-US"/>
              </w:rPr>
              <w:pPrChange w:id="74941" w:author="Diana Machado" w:date="2019-04-06T13:49:00Z">
                <w:pPr>
                  <w:autoSpaceDE w:val="0"/>
                  <w:autoSpaceDN w:val="0"/>
                  <w:adjustRightInd w:val="0"/>
                  <w:jc w:val="center"/>
                </w:pPr>
              </w:pPrChange>
            </w:pPr>
            <w:ins w:id="74942" w:author="Diana Machado" w:date="2019-04-06T13:41:00Z">
              <w:r w:rsidRPr="00A62459">
                <w:rPr>
                  <w:lang w:val="en-PH" w:eastAsia="en-US"/>
                </w:rPr>
                <w:t>4.88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943" w:author="Diana Machado" w:date="2019-04-06T13:41:00Z"/>
                <w:lang w:val="en-PH" w:eastAsia="en-US"/>
              </w:rPr>
              <w:pPrChange w:id="74944" w:author="Diana Machado" w:date="2019-04-06T13:49:00Z">
                <w:pPr>
                  <w:autoSpaceDE w:val="0"/>
                  <w:autoSpaceDN w:val="0"/>
                  <w:adjustRightInd w:val="0"/>
                  <w:jc w:val="center"/>
                </w:pPr>
              </w:pPrChange>
            </w:pPr>
            <w:ins w:id="74945"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46" w:author="Diana Machado" w:date="2019-04-06T13:41:00Z"/>
                <w:lang w:val="en-PH" w:eastAsia="en-US"/>
              </w:rPr>
              <w:pPrChange w:id="74947" w:author="Diana Machado" w:date="2019-04-06T13:49:00Z">
                <w:pPr>
                  <w:autoSpaceDE w:val="0"/>
                  <w:autoSpaceDN w:val="0"/>
                  <w:adjustRightInd w:val="0"/>
                  <w:jc w:val="center"/>
                </w:pPr>
              </w:pPrChange>
            </w:pPr>
            <w:ins w:id="74948" w:author="Diana Machado" w:date="2019-04-06T13:41:00Z">
              <w:r w:rsidRPr="00A62459">
                <w:rPr>
                  <w:lang w:val="en-PH" w:eastAsia="en-US"/>
                </w:rPr>
                <w:t>1.101</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949" w:author="Diana Machado" w:date="2019-04-06T13:41:00Z"/>
                <w:lang w:val="en-PH" w:eastAsia="en-US"/>
              </w:rPr>
              <w:pPrChange w:id="74950"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951" w:author="Diana Machado" w:date="2019-04-06T13:41:00Z"/>
                <w:lang w:val="en-PH" w:eastAsia="en-US"/>
              </w:rPr>
              <w:pPrChange w:id="7495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953" w:author="Diana Machado" w:date="2019-04-06T13:41:00Z"/>
                <w:lang w:val="en-PH" w:eastAsia="en-US"/>
              </w:rPr>
              <w:pPrChange w:id="74954"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955" w:author="Diana Machado" w:date="2019-04-06T13:41:00Z"/>
                <w:lang w:val="en-PH" w:eastAsia="en-US"/>
              </w:rPr>
              <w:pPrChange w:id="7495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957" w:author="Diana Machado" w:date="2019-04-06T13:41:00Z"/>
                <w:lang w:val="en-PH" w:eastAsia="en-US"/>
              </w:rPr>
              <w:pPrChange w:id="7495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959" w:author="Diana Machado" w:date="2019-04-06T13:41:00Z"/>
                <w:lang w:val="en-PH" w:eastAsia="en-US"/>
              </w:rPr>
              <w:pPrChange w:id="74960" w:author="Diana Machado" w:date="2019-04-06T13:49:00Z">
                <w:pPr>
                  <w:autoSpaceDE w:val="0"/>
                  <w:autoSpaceDN w:val="0"/>
                  <w:adjustRightInd w:val="0"/>
                  <w:jc w:val="center"/>
                </w:pPr>
              </w:pPrChange>
            </w:pPr>
          </w:p>
        </w:tc>
      </w:tr>
      <w:tr w:rsidR="00667C55" w:rsidRPr="00A62459" w:rsidTr="00BC3F5B">
        <w:trPr>
          <w:trHeight w:val="291"/>
          <w:ins w:id="74961"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962" w:author="Diana Machado" w:date="2019-04-06T13:41:00Z"/>
                <w:lang w:val="en-PH" w:eastAsia="en-US"/>
              </w:rPr>
              <w:pPrChange w:id="7496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64" w:author="Diana Machado" w:date="2019-04-06T13:41:00Z"/>
                <w:lang w:val="en-PH" w:eastAsia="en-US"/>
              </w:rPr>
              <w:pPrChange w:id="74965" w:author="Diana Machado" w:date="2019-04-06T13:49:00Z">
                <w:pPr>
                  <w:autoSpaceDE w:val="0"/>
                  <w:autoSpaceDN w:val="0"/>
                  <w:adjustRightInd w:val="0"/>
                  <w:jc w:val="center"/>
                </w:pPr>
              </w:pPrChange>
            </w:pPr>
            <w:ins w:id="74966" w:author="Diana Machado" w:date="2019-04-06T13:41:00Z">
              <w:r w:rsidRPr="00A62459">
                <w:rPr>
                  <w:lang w:val="en-PH" w:eastAsia="en-US"/>
                </w:rPr>
                <w:t>4</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967" w:author="Diana Machado" w:date="2019-04-06T13:41:00Z"/>
                <w:lang w:val="en-PH" w:eastAsia="en-US"/>
              </w:rPr>
              <w:pPrChange w:id="74968" w:author="Diana Machado" w:date="2019-04-06T13:49:00Z">
                <w:pPr>
                  <w:autoSpaceDE w:val="0"/>
                  <w:autoSpaceDN w:val="0"/>
                  <w:adjustRightInd w:val="0"/>
                  <w:jc w:val="center"/>
                </w:pPr>
              </w:pPrChange>
            </w:pPr>
            <w:ins w:id="74969" w:author="Diana Machado" w:date="2019-04-06T13:41:00Z">
              <w:r w:rsidRPr="00A62459">
                <w:rPr>
                  <w:lang w:val="en-PH" w:eastAsia="en-US"/>
                </w:rPr>
                <w:t>BROWARD</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970" w:author="Diana Machado" w:date="2019-04-06T13:41:00Z"/>
                <w:lang w:val="en-PH" w:eastAsia="en-US"/>
              </w:rPr>
              <w:pPrChange w:id="74971" w:author="Diana Machado" w:date="2019-04-06T13:49:00Z">
                <w:pPr>
                  <w:autoSpaceDE w:val="0"/>
                  <w:autoSpaceDN w:val="0"/>
                  <w:adjustRightInd w:val="0"/>
                  <w:jc w:val="center"/>
                </w:pPr>
              </w:pPrChange>
            </w:pPr>
            <w:ins w:id="74972" w:author="Diana Machado" w:date="2019-04-06T13:41:00Z">
              <w:r w:rsidRPr="00A62459">
                <w:rPr>
                  <w:lang w:val="en-PH" w:eastAsia="en-US"/>
                </w:rPr>
                <w:t>7.207</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73" w:author="Diana Machado" w:date="2019-04-06T13:41:00Z"/>
                <w:lang w:val="en-PH" w:eastAsia="en-US"/>
              </w:rPr>
              <w:pPrChange w:id="74974" w:author="Diana Machado" w:date="2019-04-06T13:49:00Z">
                <w:pPr>
                  <w:autoSpaceDE w:val="0"/>
                  <w:autoSpaceDN w:val="0"/>
                  <w:adjustRightInd w:val="0"/>
                  <w:jc w:val="center"/>
                </w:pPr>
              </w:pPrChange>
            </w:pPr>
            <w:ins w:id="74975" w:author="Diana Machado" w:date="2019-04-06T13:41:00Z">
              <w:r w:rsidRPr="00A62459">
                <w:rPr>
                  <w:lang w:val="en-PH" w:eastAsia="en-US"/>
                </w:rPr>
                <w:t>8.34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976" w:author="Diana Machado" w:date="2019-04-06T13:41:00Z"/>
                <w:lang w:val="en-PH" w:eastAsia="en-US"/>
              </w:rPr>
              <w:pPrChange w:id="74977" w:author="Diana Machado" w:date="2019-04-06T13:49:00Z">
                <w:pPr>
                  <w:autoSpaceDE w:val="0"/>
                  <w:autoSpaceDN w:val="0"/>
                  <w:adjustRightInd w:val="0"/>
                  <w:jc w:val="center"/>
                </w:pPr>
              </w:pPrChange>
            </w:pPr>
            <w:ins w:id="74978"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79" w:author="Diana Machado" w:date="2019-04-06T13:41:00Z"/>
                <w:lang w:val="en-PH" w:eastAsia="en-US"/>
              </w:rPr>
              <w:pPrChange w:id="74980" w:author="Diana Machado" w:date="2019-04-06T13:49:00Z">
                <w:pPr>
                  <w:autoSpaceDE w:val="0"/>
                  <w:autoSpaceDN w:val="0"/>
                  <w:adjustRightInd w:val="0"/>
                  <w:jc w:val="center"/>
                </w:pPr>
              </w:pPrChange>
            </w:pPr>
            <w:ins w:id="74981" w:author="Diana Machado" w:date="2019-04-06T13:41:00Z">
              <w:r w:rsidRPr="00A62459">
                <w:rPr>
                  <w:lang w:val="en-PH" w:eastAsia="en-US"/>
                </w:rPr>
                <w:t>1.15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982" w:author="Diana Machado" w:date="2019-04-06T13:41:00Z"/>
                <w:lang w:val="en-PH" w:eastAsia="en-US"/>
              </w:rPr>
              <w:pPrChange w:id="74983"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984" w:author="Diana Machado" w:date="2019-04-06T13:41:00Z"/>
                <w:lang w:val="en-PH" w:eastAsia="en-US"/>
              </w:rPr>
              <w:pPrChange w:id="7498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986" w:author="Diana Machado" w:date="2019-04-06T13:41:00Z"/>
                <w:lang w:val="en-PH" w:eastAsia="en-US"/>
              </w:rPr>
              <w:pPrChange w:id="74987"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988" w:author="Diana Machado" w:date="2019-04-06T13:41:00Z"/>
                <w:lang w:val="en-PH" w:eastAsia="en-US"/>
              </w:rPr>
              <w:pPrChange w:id="7498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990" w:author="Diana Machado" w:date="2019-04-06T13:41:00Z"/>
                <w:lang w:val="en-PH" w:eastAsia="en-US"/>
              </w:rPr>
              <w:pPrChange w:id="7499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992" w:author="Diana Machado" w:date="2019-04-06T13:41:00Z"/>
                <w:lang w:val="en-PH" w:eastAsia="en-US"/>
              </w:rPr>
              <w:pPrChange w:id="74993" w:author="Diana Machado" w:date="2019-04-06T13:49:00Z">
                <w:pPr>
                  <w:autoSpaceDE w:val="0"/>
                  <w:autoSpaceDN w:val="0"/>
                  <w:adjustRightInd w:val="0"/>
                  <w:jc w:val="center"/>
                </w:pPr>
              </w:pPrChange>
            </w:pPr>
          </w:p>
        </w:tc>
      </w:tr>
      <w:tr w:rsidR="00667C55" w:rsidRPr="00A62459" w:rsidTr="00BC3F5B">
        <w:trPr>
          <w:trHeight w:val="291"/>
          <w:ins w:id="74994"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995" w:author="Diana Machado" w:date="2019-04-06T13:41:00Z"/>
                <w:lang w:val="en-PH" w:eastAsia="en-US"/>
              </w:rPr>
              <w:pPrChange w:id="7499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97" w:author="Diana Machado" w:date="2019-04-06T13:41:00Z"/>
                <w:lang w:val="en-PH" w:eastAsia="en-US"/>
              </w:rPr>
              <w:pPrChange w:id="74998" w:author="Diana Machado" w:date="2019-04-06T13:49:00Z">
                <w:pPr>
                  <w:autoSpaceDE w:val="0"/>
                  <w:autoSpaceDN w:val="0"/>
                  <w:adjustRightInd w:val="0"/>
                  <w:jc w:val="center"/>
                </w:pPr>
              </w:pPrChange>
            </w:pPr>
            <w:ins w:id="74999" w:author="Diana Machado" w:date="2019-04-06T13:41:00Z">
              <w:r w:rsidRPr="00A62459">
                <w:rPr>
                  <w:lang w:val="en-PH" w:eastAsia="en-US"/>
                </w:rPr>
                <w:t>5</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000" w:author="Diana Machado" w:date="2019-04-06T13:41:00Z"/>
                <w:lang w:val="en-PH" w:eastAsia="en-US"/>
              </w:rPr>
              <w:pPrChange w:id="75001" w:author="Diana Machado" w:date="2019-04-06T13:49:00Z">
                <w:pPr>
                  <w:autoSpaceDE w:val="0"/>
                  <w:autoSpaceDN w:val="0"/>
                  <w:adjustRightInd w:val="0"/>
                  <w:jc w:val="center"/>
                </w:pPr>
              </w:pPrChange>
            </w:pPr>
            <w:ins w:id="75002" w:author="Diana Machado" w:date="2019-04-06T13:41:00Z">
              <w:r w:rsidRPr="00A62459">
                <w:rPr>
                  <w:lang w:val="en-PH" w:eastAsia="en-US"/>
                </w:rPr>
                <w:t>BROWARD</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003" w:author="Diana Machado" w:date="2019-04-06T13:41:00Z"/>
                <w:lang w:val="en-PH" w:eastAsia="en-US"/>
              </w:rPr>
              <w:pPrChange w:id="75004" w:author="Diana Machado" w:date="2019-04-06T13:49:00Z">
                <w:pPr>
                  <w:autoSpaceDE w:val="0"/>
                  <w:autoSpaceDN w:val="0"/>
                  <w:adjustRightInd w:val="0"/>
                  <w:jc w:val="center"/>
                </w:pPr>
              </w:pPrChange>
            </w:pPr>
            <w:ins w:id="75005" w:author="Diana Machado" w:date="2019-04-06T13:41:00Z">
              <w:r w:rsidRPr="00A62459">
                <w:rPr>
                  <w:lang w:val="en-PH" w:eastAsia="en-US"/>
                </w:rPr>
                <w:t>11.685</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06" w:author="Diana Machado" w:date="2019-04-06T13:41:00Z"/>
                <w:lang w:val="en-PH" w:eastAsia="en-US"/>
              </w:rPr>
              <w:pPrChange w:id="75007" w:author="Diana Machado" w:date="2019-04-06T13:49:00Z">
                <w:pPr>
                  <w:autoSpaceDE w:val="0"/>
                  <w:autoSpaceDN w:val="0"/>
                  <w:adjustRightInd w:val="0"/>
                  <w:jc w:val="center"/>
                </w:pPr>
              </w:pPrChange>
            </w:pPr>
            <w:ins w:id="75008" w:author="Diana Machado" w:date="2019-04-06T13:41:00Z">
              <w:r w:rsidRPr="00A62459">
                <w:rPr>
                  <w:lang w:val="en-PH" w:eastAsia="en-US"/>
                </w:rPr>
                <w:t>14.76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009" w:author="Diana Machado" w:date="2019-04-06T13:41:00Z"/>
                <w:lang w:val="en-PH" w:eastAsia="en-US"/>
              </w:rPr>
              <w:pPrChange w:id="75010" w:author="Diana Machado" w:date="2019-04-06T13:49:00Z">
                <w:pPr>
                  <w:autoSpaceDE w:val="0"/>
                  <w:autoSpaceDN w:val="0"/>
                  <w:adjustRightInd w:val="0"/>
                  <w:jc w:val="center"/>
                </w:pPr>
              </w:pPrChange>
            </w:pPr>
            <w:ins w:id="75011"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12" w:author="Diana Machado" w:date="2019-04-06T13:41:00Z"/>
                <w:lang w:val="en-PH" w:eastAsia="en-US"/>
              </w:rPr>
              <w:pPrChange w:id="75013" w:author="Diana Machado" w:date="2019-04-06T13:49:00Z">
                <w:pPr>
                  <w:autoSpaceDE w:val="0"/>
                  <w:autoSpaceDN w:val="0"/>
                  <w:adjustRightInd w:val="0"/>
                  <w:jc w:val="center"/>
                </w:pPr>
              </w:pPrChange>
            </w:pPr>
            <w:ins w:id="75014" w:author="Diana Machado" w:date="2019-04-06T13:41:00Z">
              <w:r w:rsidRPr="00A62459">
                <w:rPr>
                  <w:lang w:val="en-PH" w:eastAsia="en-US"/>
                </w:rPr>
                <w:t>1.263</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015" w:author="Diana Machado" w:date="2019-04-06T13:41:00Z"/>
                <w:lang w:val="en-PH" w:eastAsia="en-US"/>
              </w:rPr>
              <w:pPrChange w:id="75016"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017" w:author="Diana Machado" w:date="2019-04-06T13:41:00Z"/>
                <w:lang w:val="en-PH" w:eastAsia="en-US"/>
              </w:rPr>
              <w:pPrChange w:id="7501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019" w:author="Diana Machado" w:date="2019-04-06T13:41:00Z"/>
                <w:lang w:val="en-PH" w:eastAsia="en-US"/>
              </w:rPr>
              <w:pPrChange w:id="75020"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021" w:author="Diana Machado" w:date="2019-04-06T13:41:00Z"/>
                <w:lang w:val="en-PH" w:eastAsia="en-US"/>
              </w:rPr>
              <w:pPrChange w:id="7502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023" w:author="Diana Machado" w:date="2019-04-06T13:41:00Z"/>
                <w:lang w:val="en-PH" w:eastAsia="en-US"/>
              </w:rPr>
              <w:pPrChange w:id="7502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025" w:author="Diana Machado" w:date="2019-04-06T13:41:00Z"/>
                <w:lang w:val="en-PH" w:eastAsia="en-US"/>
              </w:rPr>
              <w:pPrChange w:id="75026" w:author="Diana Machado" w:date="2019-04-06T13:49:00Z">
                <w:pPr>
                  <w:autoSpaceDE w:val="0"/>
                  <w:autoSpaceDN w:val="0"/>
                  <w:adjustRightInd w:val="0"/>
                  <w:jc w:val="center"/>
                </w:pPr>
              </w:pPrChange>
            </w:pPr>
          </w:p>
        </w:tc>
      </w:tr>
      <w:tr w:rsidR="00667C55" w:rsidRPr="00A62459" w:rsidTr="00BC3F5B">
        <w:trPr>
          <w:trHeight w:val="291"/>
          <w:ins w:id="75027"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028" w:author="Diana Machado" w:date="2019-04-06T13:41:00Z"/>
                <w:lang w:val="en-PH" w:eastAsia="en-US"/>
              </w:rPr>
              <w:pPrChange w:id="7502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30" w:author="Diana Machado" w:date="2019-04-06T13:41:00Z"/>
                <w:lang w:val="en-PH" w:eastAsia="en-US"/>
              </w:rPr>
              <w:pPrChange w:id="75031" w:author="Diana Machado" w:date="2019-04-06T13:49:00Z">
                <w:pPr>
                  <w:autoSpaceDE w:val="0"/>
                  <w:autoSpaceDN w:val="0"/>
                  <w:adjustRightInd w:val="0"/>
                  <w:jc w:val="center"/>
                </w:pPr>
              </w:pPrChange>
            </w:pPr>
            <w:ins w:id="75032" w:author="Diana Machado" w:date="2019-04-06T13:41:00Z">
              <w:r w:rsidRPr="00A62459">
                <w:rPr>
                  <w:lang w:val="en-PH" w:eastAsia="en-US"/>
                </w:rPr>
                <w:t>6</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033" w:author="Diana Machado" w:date="2019-04-06T13:41:00Z"/>
                <w:lang w:val="en-PH" w:eastAsia="en-US"/>
              </w:rPr>
              <w:pPrChange w:id="75034" w:author="Diana Machado" w:date="2019-04-06T13:49:00Z">
                <w:pPr>
                  <w:autoSpaceDE w:val="0"/>
                  <w:autoSpaceDN w:val="0"/>
                  <w:adjustRightInd w:val="0"/>
                  <w:jc w:val="center"/>
                </w:pPr>
              </w:pPrChange>
            </w:pPr>
            <w:ins w:id="75035" w:author="Diana Machado" w:date="2019-04-06T13:41:00Z">
              <w:r w:rsidRPr="00A62459">
                <w:rPr>
                  <w:lang w:val="en-PH" w:eastAsia="en-US"/>
                </w:rPr>
                <w:t>CITRU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036" w:author="Diana Machado" w:date="2019-04-06T13:41:00Z"/>
                <w:lang w:val="en-PH" w:eastAsia="en-US"/>
              </w:rPr>
              <w:pPrChange w:id="75037" w:author="Diana Machado" w:date="2019-04-06T13:49:00Z">
                <w:pPr>
                  <w:autoSpaceDE w:val="0"/>
                  <w:autoSpaceDN w:val="0"/>
                  <w:adjustRightInd w:val="0"/>
                  <w:jc w:val="center"/>
                </w:pPr>
              </w:pPrChange>
            </w:pPr>
            <w:ins w:id="75038" w:author="Diana Machado" w:date="2019-04-06T13:41:00Z">
              <w:r w:rsidRPr="00A62459">
                <w:rPr>
                  <w:lang w:val="en-PH" w:eastAsia="en-US"/>
                </w:rPr>
                <w:t>3.478</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39" w:author="Diana Machado" w:date="2019-04-06T13:41:00Z"/>
                <w:lang w:val="en-PH" w:eastAsia="en-US"/>
              </w:rPr>
              <w:pPrChange w:id="75040" w:author="Diana Machado" w:date="2019-04-06T13:49:00Z">
                <w:pPr>
                  <w:autoSpaceDE w:val="0"/>
                  <w:autoSpaceDN w:val="0"/>
                  <w:adjustRightInd w:val="0"/>
                  <w:jc w:val="center"/>
                </w:pPr>
              </w:pPrChange>
            </w:pPr>
            <w:ins w:id="75041" w:author="Diana Machado" w:date="2019-04-06T13:41:00Z">
              <w:r w:rsidRPr="00A62459">
                <w:rPr>
                  <w:lang w:val="en-PH" w:eastAsia="en-US"/>
                </w:rPr>
                <w:t>3.645</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042" w:author="Diana Machado" w:date="2019-04-06T13:41:00Z"/>
                <w:lang w:val="en-PH" w:eastAsia="en-US"/>
              </w:rPr>
              <w:pPrChange w:id="75043" w:author="Diana Machado" w:date="2019-04-06T13:49:00Z">
                <w:pPr>
                  <w:autoSpaceDE w:val="0"/>
                  <w:autoSpaceDN w:val="0"/>
                  <w:adjustRightInd w:val="0"/>
                  <w:jc w:val="center"/>
                </w:pPr>
              </w:pPrChange>
            </w:pPr>
            <w:ins w:id="75044"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45" w:author="Diana Machado" w:date="2019-04-06T13:41:00Z"/>
                <w:lang w:val="en-PH" w:eastAsia="en-US"/>
              </w:rPr>
              <w:pPrChange w:id="75046" w:author="Diana Machado" w:date="2019-04-06T13:49:00Z">
                <w:pPr>
                  <w:autoSpaceDE w:val="0"/>
                  <w:autoSpaceDN w:val="0"/>
                  <w:adjustRightInd w:val="0"/>
                  <w:jc w:val="center"/>
                </w:pPr>
              </w:pPrChange>
            </w:pPr>
            <w:ins w:id="75047" w:author="Diana Machado" w:date="2019-04-06T13:41:00Z">
              <w:r w:rsidRPr="00A62459">
                <w:rPr>
                  <w:lang w:val="en-PH" w:eastAsia="en-US"/>
                </w:rPr>
                <w:t>1.04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048" w:author="Diana Machado" w:date="2019-04-06T13:41:00Z"/>
                <w:lang w:val="en-PH" w:eastAsia="en-US"/>
              </w:rPr>
              <w:pPrChange w:id="75049"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050" w:author="Diana Machado" w:date="2019-04-06T13:41:00Z"/>
                <w:lang w:val="en-PH" w:eastAsia="en-US"/>
              </w:rPr>
              <w:pPrChange w:id="7505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052" w:author="Diana Machado" w:date="2019-04-06T13:41:00Z"/>
                <w:lang w:val="en-PH" w:eastAsia="en-US"/>
              </w:rPr>
              <w:pPrChange w:id="75053"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054" w:author="Diana Machado" w:date="2019-04-06T13:41:00Z"/>
                <w:lang w:val="en-PH" w:eastAsia="en-US"/>
              </w:rPr>
              <w:pPrChange w:id="7505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056" w:author="Diana Machado" w:date="2019-04-06T13:41:00Z"/>
                <w:lang w:val="en-PH" w:eastAsia="en-US"/>
              </w:rPr>
              <w:pPrChange w:id="7505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058" w:author="Diana Machado" w:date="2019-04-06T13:41:00Z"/>
                <w:lang w:val="en-PH" w:eastAsia="en-US"/>
              </w:rPr>
              <w:pPrChange w:id="75059" w:author="Diana Machado" w:date="2019-04-06T13:49:00Z">
                <w:pPr>
                  <w:autoSpaceDE w:val="0"/>
                  <w:autoSpaceDN w:val="0"/>
                  <w:adjustRightInd w:val="0"/>
                  <w:jc w:val="center"/>
                </w:pPr>
              </w:pPrChange>
            </w:pPr>
          </w:p>
        </w:tc>
      </w:tr>
      <w:tr w:rsidR="00667C55" w:rsidRPr="00A62459" w:rsidTr="00BC3F5B">
        <w:trPr>
          <w:trHeight w:val="291"/>
          <w:ins w:id="75060"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061" w:author="Diana Machado" w:date="2019-04-06T13:41:00Z"/>
                <w:lang w:val="en-PH" w:eastAsia="en-US"/>
              </w:rPr>
              <w:pPrChange w:id="7506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63" w:author="Diana Machado" w:date="2019-04-06T13:41:00Z"/>
                <w:lang w:val="en-PH" w:eastAsia="en-US"/>
              </w:rPr>
              <w:pPrChange w:id="75064" w:author="Diana Machado" w:date="2019-04-06T13:49:00Z">
                <w:pPr>
                  <w:autoSpaceDE w:val="0"/>
                  <w:autoSpaceDN w:val="0"/>
                  <w:adjustRightInd w:val="0"/>
                  <w:jc w:val="center"/>
                </w:pPr>
              </w:pPrChange>
            </w:pPr>
            <w:ins w:id="75065" w:author="Diana Machado" w:date="2019-04-06T13:41:00Z">
              <w:r w:rsidRPr="00A62459">
                <w:rPr>
                  <w:lang w:val="en-PH" w:eastAsia="en-US"/>
                </w:rPr>
                <w:t>7</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066" w:author="Diana Machado" w:date="2019-04-06T13:41:00Z"/>
                <w:lang w:val="en-PH" w:eastAsia="en-US"/>
              </w:rPr>
              <w:pPrChange w:id="75067" w:author="Diana Machado" w:date="2019-04-06T13:49:00Z">
                <w:pPr>
                  <w:autoSpaceDE w:val="0"/>
                  <w:autoSpaceDN w:val="0"/>
                  <w:adjustRightInd w:val="0"/>
                  <w:jc w:val="center"/>
                </w:pPr>
              </w:pPrChange>
            </w:pPr>
            <w:ins w:id="75068" w:author="Diana Machado" w:date="2019-04-06T13:41:00Z">
              <w:r w:rsidRPr="00A62459">
                <w:rPr>
                  <w:lang w:val="en-PH" w:eastAsia="en-US"/>
                </w:rPr>
                <w:t>CLAY</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069" w:author="Diana Machado" w:date="2019-04-06T13:41:00Z"/>
                <w:lang w:val="en-PH" w:eastAsia="en-US"/>
              </w:rPr>
              <w:pPrChange w:id="75070" w:author="Diana Machado" w:date="2019-04-06T13:49:00Z">
                <w:pPr>
                  <w:autoSpaceDE w:val="0"/>
                  <w:autoSpaceDN w:val="0"/>
                  <w:adjustRightInd w:val="0"/>
                  <w:jc w:val="center"/>
                </w:pPr>
              </w:pPrChange>
            </w:pPr>
            <w:ins w:id="75071" w:author="Diana Machado" w:date="2019-04-06T13:41:00Z">
              <w:r w:rsidRPr="00A62459">
                <w:rPr>
                  <w:lang w:val="en-PH" w:eastAsia="en-US"/>
                </w:rPr>
                <w:t>0.847</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72" w:author="Diana Machado" w:date="2019-04-06T13:41:00Z"/>
                <w:lang w:val="en-PH" w:eastAsia="en-US"/>
              </w:rPr>
              <w:pPrChange w:id="75073" w:author="Diana Machado" w:date="2019-04-06T13:49:00Z">
                <w:pPr>
                  <w:autoSpaceDE w:val="0"/>
                  <w:autoSpaceDN w:val="0"/>
                  <w:adjustRightInd w:val="0"/>
                  <w:jc w:val="center"/>
                </w:pPr>
              </w:pPrChange>
            </w:pPr>
            <w:ins w:id="75074" w:author="Diana Machado" w:date="2019-04-06T13:41:00Z">
              <w:r w:rsidRPr="00A62459">
                <w:rPr>
                  <w:lang w:val="en-PH" w:eastAsia="en-US"/>
                </w:rPr>
                <w:t>0.885</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075" w:author="Diana Machado" w:date="2019-04-06T13:41:00Z"/>
                <w:lang w:val="en-PH" w:eastAsia="en-US"/>
              </w:rPr>
              <w:pPrChange w:id="75076" w:author="Diana Machado" w:date="2019-04-06T13:49:00Z">
                <w:pPr>
                  <w:autoSpaceDE w:val="0"/>
                  <w:autoSpaceDN w:val="0"/>
                  <w:adjustRightInd w:val="0"/>
                  <w:jc w:val="center"/>
                </w:pPr>
              </w:pPrChange>
            </w:pPr>
            <w:ins w:id="75077"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78" w:author="Diana Machado" w:date="2019-04-06T13:41:00Z"/>
                <w:lang w:val="en-PH" w:eastAsia="en-US"/>
              </w:rPr>
              <w:pPrChange w:id="75079" w:author="Diana Machado" w:date="2019-04-06T13:49:00Z">
                <w:pPr>
                  <w:autoSpaceDE w:val="0"/>
                  <w:autoSpaceDN w:val="0"/>
                  <w:adjustRightInd w:val="0"/>
                  <w:jc w:val="center"/>
                </w:pPr>
              </w:pPrChange>
            </w:pPr>
            <w:ins w:id="75080" w:author="Diana Machado" w:date="2019-04-06T13:41:00Z">
              <w:r w:rsidRPr="00A62459">
                <w:rPr>
                  <w:lang w:val="en-PH" w:eastAsia="en-US"/>
                </w:rPr>
                <w:t>1.04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081" w:author="Diana Machado" w:date="2019-04-06T13:41:00Z"/>
                <w:lang w:val="en-PH" w:eastAsia="en-US"/>
              </w:rPr>
              <w:pPrChange w:id="75082"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083" w:author="Diana Machado" w:date="2019-04-06T13:41:00Z"/>
                <w:lang w:val="en-PH" w:eastAsia="en-US"/>
              </w:rPr>
              <w:pPrChange w:id="7508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085" w:author="Diana Machado" w:date="2019-04-06T13:41:00Z"/>
                <w:lang w:val="en-PH" w:eastAsia="en-US"/>
              </w:rPr>
              <w:pPrChange w:id="75086"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087" w:author="Diana Machado" w:date="2019-04-06T13:41:00Z"/>
                <w:lang w:val="en-PH" w:eastAsia="en-US"/>
              </w:rPr>
              <w:pPrChange w:id="7508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089" w:author="Diana Machado" w:date="2019-04-06T13:41:00Z"/>
                <w:lang w:val="en-PH" w:eastAsia="en-US"/>
              </w:rPr>
              <w:pPrChange w:id="7509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091" w:author="Diana Machado" w:date="2019-04-06T13:41:00Z"/>
                <w:lang w:val="en-PH" w:eastAsia="en-US"/>
              </w:rPr>
              <w:pPrChange w:id="75092" w:author="Diana Machado" w:date="2019-04-06T13:49:00Z">
                <w:pPr>
                  <w:autoSpaceDE w:val="0"/>
                  <w:autoSpaceDN w:val="0"/>
                  <w:adjustRightInd w:val="0"/>
                  <w:jc w:val="center"/>
                </w:pPr>
              </w:pPrChange>
            </w:pPr>
          </w:p>
        </w:tc>
      </w:tr>
      <w:tr w:rsidR="00667C55" w:rsidRPr="00A62459" w:rsidTr="00BC3F5B">
        <w:trPr>
          <w:trHeight w:val="291"/>
          <w:ins w:id="75093"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094" w:author="Diana Machado" w:date="2019-04-06T13:41:00Z"/>
                <w:lang w:val="en-PH" w:eastAsia="en-US"/>
              </w:rPr>
              <w:pPrChange w:id="7509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96" w:author="Diana Machado" w:date="2019-04-06T13:41:00Z"/>
                <w:lang w:val="en-PH" w:eastAsia="en-US"/>
              </w:rPr>
              <w:pPrChange w:id="75097" w:author="Diana Machado" w:date="2019-04-06T13:49:00Z">
                <w:pPr>
                  <w:autoSpaceDE w:val="0"/>
                  <w:autoSpaceDN w:val="0"/>
                  <w:adjustRightInd w:val="0"/>
                  <w:jc w:val="center"/>
                </w:pPr>
              </w:pPrChange>
            </w:pPr>
            <w:ins w:id="75098" w:author="Diana Machado" w:date="2019-04-06T13:41:00Z">
              <w:r w:rsidRPr="00A62459">
                <w:rPr>
                  <w:lang w:val="en-PH" w:eastAsia="en-US"/>
                </w:rPr>
                <w:t>8</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099" w:author="Diana Machado" w:date="2019-04-06T13:41:00Z"/>
                <w:lang w:val="en-PH" w:eastAsia="en-US"/>
              </w:rPr>
              <w:pPrChange w:id="75100" w:author="Diana Machado" w:date="2019-04-06T13:49:00Z">
                <w:pPr>
                  <w:autoSpaceDE w:val="0"/>
                  <w:autoSpaceDN w:val="0"/>
                  <w:adjustRightInd w:val="0"/>
                  <w:jc w:val="center"/>
                </w:pPr>
              </w:pPrChange>
            </w:pPr>
            <w:ins w:id="75101" w:author="Diana Machado" w:date="2019-04-06T13:41:00Z">
              <w:r w:rsidRPr="00A62459">
                <w:rPr>
                  <w:lang w:val="en-PH" w:eastAsia="en-US"/>
                </w:rPr>
                <w:t>COLLIER</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102" w:author="Diana Machado" w:date="2019-04-06T13:41:00Z"/>
                <w:lang w:val="en-PH" w:eastAsia="en-US"/>
              </w:rPr>
              <w:pPrChange w:id="75103" w:author="Diana Machado" w:date="2019-04-06T13:49:00Z">
                <w:pPr>
                  <w:autoSpaceDE w:val="0"/>
                  <w:autoSpaceDN w:val="0"/>
                  <w:adjustRightInd w:val="0"/>
                  <w:jc w:val="center"/>
                </w:pPr>
              </w:pPrChange>
            </w:pPr>
            <w:ins w:id="75104" w:author="Diana Machado" w:date="2019-04-06T13:41:00Z">
              <w:r w:rsidRPr="00A62459">
                <w:rPr>
                  <w:lang w:val="en-PH" w:eastAsia="en-US"/>
                </w:rPr>
                <w:t>6.861</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05" w:author="Diana Machado" w:date="2019-04-06T13:41:00Z"/>
                <w:lang w:val="en-PH" w:eastAsia="en-US"/>
              </w:rPr>
              <w:pPrChange w:id="75106" w:author="Diana Machado" w:date="2019-04-06T13:49:00Z">
                <w:pPr>
                  <w:autoSpaceDE w:val="0"/>
                  <w:autoSpaceDN w:val="0"/>
                  <w:adjustRightInd w:val="0"/>
                  <w:jc w:val="center"/>
                </w:pPr>
              </w:pPrChange>
            </w:pPr>
            <w:ins w:id="75107" w:author="Diana Machado" w:date="2019-04-06T13:41:00Z">
              <w:r w:rsidRPr="00A62459">
                <w:rPr>
                  <w:lang w:val="en-PH" w:eastAsia="en-US"/>
                </w:rPr>
                <w:t>7.82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108" w:author="Diana Machado" w:date="2019-04-06T13:41:00Z"/>
                <w:lang w:val="en-PH" w:eastAsia="en-US"/>
              </w:rPr>
              <w:pPrChange w:id="75109" w:author="Diana Machado" w:date="2019-04-06T13:49:00Z">
                <w:pPr>
                  <w:autoSpaceDE w:val="0"/>
                  <w:autoSpaceDN w:val="0"/>
                  <w:adjustRightInd w:val="0"/>
                  <w:jc w:val="center"/>
                </w:pPr>
              </w:pPrChange>
            </w:pPr>
            <w:ins w:id="75110"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11" w:author="Diana Machado" w:date="2019-04-06T13:41:00Z"/>
                <w:lang w:val="en-PH" w:eastAsia="en-US"/>
              </w:rPr>
              <w:pPrChange w:id="75112" w:author="Diana Machado" w:date="2019-04-06T13:49:00Z">
                <w:pPr>
                  <w:autoSpaceDE w:val="0"/>
                  <w:autoSpaceDN w:val="0"/>
                  <w:adjustRightInd w:val="0"/>
                  <w:jc w:val="center"/>
                </w:pPr>
              </w:pPrChange>
            </w:pPr>
            <w:ins w:id="75113" w:author="Diana Machado" w:date="2019-04-06T13:41:00Z">
              <w:r w:rsidRPr="00A62459">
                <w:rPr>
                  <w:lang w:val="en-PH" w:eastAsia="en-US"/>
                </w:rPr>
                <w:t>1.140</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114" w:author="Diana Machado" w:date="2019-04-06T13:41:00Z"/>
                <w:lang w:val="en-PH" w:eastAsia="en-US"/>
              </w:rPr>
              <w:pPrChange w:id="75115"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116" w:author="Diana Machado" w:date="2019-04-06T13:41:00Z"/>
                <w:lang w:val="en-PH" w:eastAsia="en-US"/>
              </w:rPr>
              <w:pPrChange w:id="7511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118" w:author="Diana Machado" w:date="2019-04-06T13:41:00Z"/>
                <w:lang w:val="en-PH" w:eastAsia="en-US"/>
              </w:rPr>
              <w:pPrChange w:id="75119"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120" w:author="Diana Machado" w:date="2019-04-06T13:41:00Z"/>
                <w:lang w:val="en-PH" w:eastAsia="en-US"/>
              </w:rPr>
              <w:pPrChange w:id="7512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122" w:author="Diana Machado" w:date="2019-04-06T13:41:00Z"/>
                <w:lang w:val="en-PH" w:eastAsia="en-US"/>
              </w:rPr>
              <w:pPrChange w:id="7512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124" w:author="Diana Machado" w:date="2019-04-06T13:41:00Z"/>
                <w:lang w:val="en-PH" w:eastAsia="en-US"/>
              </w:rPr>
              <w:pPrChange w:id="75125" w:author="Diana Machado" w:date="2019-04-06T13:49:00Z">
                <w:pPr>
                  <w:autoSpaceDE w:val="0"/>
                  <w:autoSpaceDN w:val="0"/>
                  <w:adjustRightInd w:val="0"/>
                  <w:jc w:val="center"/>
                </w:pPr>
              </w:pPrChange>
            </w:pPr>
          </w:p>
        </w:tc>
      </w:tr>
      <w:tr w:rsidR="00667C55" w:rsidRPr="00A62459" w:rsidTr="00BC3F5B">
        <w:trPr>
          <w:trHeight w:val="291"/>
          <w:ins w:id="75126"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127" w:author="Diana Machado" w:date="2019-04-06T13:41:00Z"/>
                <w:lang w:val="en-PH" w:eastAsia="en-US"/>
              </w:rPr>
              <w:pPrChange w:id="7512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29" w:author="Diana Machado" w:date="2019-04-06T13:41:00Z"/>
                <w:lang w:val="en-PH" w:eastAsia="en-US"/>
              </w:rPr>
              <w:pPrChange w:id="75130" w:author="Diana Machado" w:date="2019-04-06T13:49:00Z">
                <w:pPr>
                  <w:autoSpaceDE w:val="0"/>
                  <w:autoSpaceDN w:val="0"/>
                  <w:adjustRightInd w:val="0"/>
                  <w:jc w:val="center"/>
                </w:pPr>
              </w:pPrChange>
            </w:pPr>
            <w:ins w:id="75131" w:author="Diana Machado" w:date="2019-04-06T13:41:00Z">
              <w:r w:rsidRPr="00A62459">
                <w:rPr>
                  <w:lang w:val="en-PH" w:eastAsia="en-US"/>
                </w:rPr>
                <w:t>9</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132" w:author="Diana Machado" w:date="2019-04-06T13:41:00Z"/>
                <w:lang w:val="en-PH" w:eastAsia="en-US"/>
              </w:rPr>
              <w:pPrChange w:id="75133" w:author="Diana Machado" w:date="2019-04-06T13:49:00Z">
                <w:pPr>
                  <w:autoSpaceDE w:val="0"/>
                  <w:autoSpaceDN w:val="0"/>
                  <w:adjustRightInd w:val="0"/>
                  <w:jc w:val="center"/>
                </w:pPr>
              </w:pPrChange>
            </w:pPr>
            <w:ins w:id="75134" w:author="Diana Machado" w:date="2019-04-06T13:41:00Z">
              <w:r w:rsidRPr="00A62459">
                <w:rPr>
                  <w:lang w:val="en-PH" w:eastAsia="en-US"/>
                </w:rPr>
                <w:t>COLUMBI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135" w:author="Diana Machado" w:date="2019-04-06T13:41:00Z"/>
                <w:lang w:val="en-PH" w:eastAsia="en-US"/>
              </w:rPr>
              <w:pPrChange w:id="75136" w:author="Diana Machado" w:date="2019-04-06T13:49:00Z">
                <w:pPr>
                  <w:autoSpaceDE w:val="0"/>
                  <w:autoSpaceDN w:val="0"/>
                  <w:adjustRightInd w:val="0"/>
                  <w:jc w:val="center"/>
                </w:pPr>
              </w:pPrChange>
            </w:pPr>
            <w:ins w:id="75137" w:author="Diana Machado" w:date="2019-04-06T13:41:00Z">
              <w:r w:rsidRPr="00A62459">
                <w:rPr>
                  <w:lang w:val="en-PH" w:eastAsia="en-US"/>
                </w:rPr>
                <w:t>0.885</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38" w:author="Diana Machado" w:date="2019-04-06T13:41:00Z"/>
                <w:lang w:val="en-PH" w:eastAsia="en-US"/>
              </w:rPr>
              <w:pPrChange w:id="75139" w:author="Diana Machado" w:date="2019-04-06T13:49:00Z">
                <w:pPr>
                  <w:autoSpaceDE w:val="0"/>
                  <w:autoSpaceDN w:val="0"/>
                  <w:adjustRightInd w:val="0"/>
                  <w:jc w:val="center"/>
                </w:pPr>
              </w:pPrChange>
            </w:pPr>
            <w:ins w:id="75140" w:author="Diana Machado" w:date="2019-04-06T13:41:00Z">
              <w:r w:rsidRPr="00A62459">
                <w:rPr>
                  <w:lang w:val="en-PH" w:eastAsia="en-US"/>
                </w:rPr>
                <w:t>0.915</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141" w:author="Diana Machado" w:date="2019-04-06T13:41:00Z"/>
                <w:lang w:val="en-PH" w:eastAsia="en-US"/>
              </w:rPr>
              <w:pPrChange w:id="75142" w:author="Diana Machado" w:date="2019-04-06T13:49:00Z">
                <w:pPr>
                  <w:autoSpaceDE w:val="0"/>
                  <w:autoSpaceDN w:val="0"/>
                  <w:adjustRightInd w:val="0"/>
                  <w:jc w:val="center"/>
                </w:pPr>
              </w:pPrChange>
            </w:pPr>
            <w:ins w:id="75143"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44" w:author="Diana Machado" w:date="2019-04-06T13:41:00Z"/>
                <w:lang w:val="en-PH" w:eastAsia="en-US"/>
              </w:rPr>
              <w:pPrChange w:id="75145" w:author="Diana Machado" w:date="2019-04-06T13:49:00Z">
                <w:pPr>
                  <w:autoSpaceDE w:val="0"/>
                  <w:autoSpaceDN w:val="0"/>
                  <w:adjustRightInd w:val="0"/>
                  <w:jc w:val="center"/>
                </w:pPr>
              </w:pPrChange>
            </w:pPr>
            <w:ins w:id="75146" w:author="Diana Machado" w:date="2019-04-06T13:41:00Z">
              <w:r w:rsidRPr="00A62459">
                <w:rPr>
                  <w:lang w:val="en-PH" w:eastAsia="en-US"/>
                </w:rPr>
                <w:t>1.03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147" w:author="Diana Machado" w:date="2019-04-06T13:41:00Z"/>
                <w:lang w:val="en-PH" w:eastAsia="en-US"/>
              </w:rPr>
              <w:pPrChange w:id="75148"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149" w:author="Diana Machado" w:date="2019-04-06T13:41:00Z"/>
                <w:lang w:val="en-PH" w:eastAsia="en-US"/>
              </w:rPr>
              <w:pPrChange w:id="7515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151" w:author="Diana Machado" w:date="2019-04-06T13:41:00Z"/>
                <w:lang w:val="en-PH" w:eastAsia="en-US"/>
              </w:rPr>
              <w:pPrChange w:id="75152"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153" w:author="Diana Machado" w:date="2019-04-06T13:41:00Z"/>
                <w:lang w:val="en-PH" w:eastAsia="en-US"/>
              </w:rPr>
              <w:pPrChange w:id="7515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155" w:author="Diana Machado" w:date="2019-04-06T13:41:00Z"/>
                <w:lang w:val="en-PH" w:eastAsia="en-US"/>
              </w:rPr>
              <w:pPrChange w:id="7515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157" w:author="Diana Machado" w:date="2019-04-06T13:41:00Z"/>
                <w:lang w:val="en-PH" w:eastAsia="en-US"/>
              </w:rPr>
              <w:pPrChange w:id="75158" w:author="Diana Machado" w:date="2019-04-06T13:49:00Z">
                <w:pPr>
                  <w:autoSpaceDE w:val="0"/>
                  <w:autoSpaceDN w:val="0"/>
                  <w:adjustRightInd w:val="0"/>
                  <w:jc w:val="center"/>
                </w:pPr>
              </w:pPrChange>
            </w:pPr>
          </w:p>
        </w:tc>
      </w:tr>
      <w:tr w:rsidR="00667C55" w:rsidRPr="00A62459" w:rsidTr="00BC3F5B">
        <w:trPr>
          <w:trHeight w:val="291"/>
          <w:ins w:id="75159"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160" w:author="Diana Machado" w:date="2019-04-06T13:41:00Z"/>
                <w:lang w:val="en-PH" w:eastAsia="en-US"/>
              </w:rPr>
              <w:pPrChange w:id="7516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62" w:author="Diana Machado" w:date="2019-04-06T13:41:00Z"/>
                <w:lang w:val="en-PH" w:eastAsia="en-US"/>
              </w:rPr>
              <w:pPrChange w:id="75163" w:author="Diana Machado" w:date="2019-04-06T13:49:00Z">
                <w:pPr>
                  <w:autoSpaceDE w:val="0"/>
                  <w:autoSpaceDN w:val="0"/>
                  <w:adjustRightInd w:val="0"/>
                  <w:jc w:val="center"/>
                </w:pPr>
              </w:pPrChange>
            </w:pPr>
            <w:ins w:id="75164" w:author="Diana Machado" w:date="2019-04-06T13:41:00Z">
              <w:r w:rsidRPr="00A62459">
                <w:rPr>
                  <w:lang w:val="en-PH" w:eastAsia="en-US"/>
                </w:rPr>
                <w:t>10</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165" w:author="Diana Machado" w:date="2019-04-06T13:41:00Z"/>
                <w:lang w:val="en-PH" w:eastAsia="en-US"/>
              </w:rPr>
              <w:pPrChange w:id="75166" w:author="Diana Machado" w:date="2019-04-06T13:49:00Z">
                <w:pPr>
                  <w:autoSpaceDE w:val="0"/>
                  <w:autoSpaceDN w:val="0"/>
                  <w:adjustRightInd w:val="0"/>
                  <w:jc w:val="center"/>
                </w:pPr>
              </w:pPrChange>
            </w:pPr>
            <w:ins w:id="75167" w:author="Diana Machado" w:date="2019-04-06T13:41:00Z">
              <w:r w:rsidRPr="00A62459">
                <w:rPr>
                  <w:lang w:val="en-PH" w:eastAsia="en-US"/>
                </w:rPr>
                <w:t>DIXI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168" w:author="Diana Machado" w:date="2019-04-06T13:41:00Z"/>
                <w:lang w:val="en-PH" w:eastAsia="en-US"/>
              </w:rPr>
              <w:pPrChange w:id="75169" w:author="Diana Machado" w:date="2019-04-06T13:49:00Z">
                <w:pPr>
                  <w:autoSpaceDE w:val="0"/>
                  <w:autoSpaceDN w:val="0"/>
                  <w:adjustRightInd w:val="0"/>
                  <w:jc w:val="center"/>
                </w:pPr>
              </w:pPrChange>
            </w:pPr>
            <w:ins w:id="75170" w:author="Diana Machado" w:date="2019-04-06T13:41:00Z">
              <w:r w:rsidRPr="00A62459">
                <w:rPr>
                  <w:lang w:val="en-PH" w:eastAsia="en-US"/>
                </w:rPr>
                <w:t>2.731</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71" w:author="Diana Machado" w:date="2019-04-06T13:41:00Z"/>
                <w:lang w:val="en-PH" w:eastAsia="en-US"/>
              </w:rPr>
              <w:pPrChange w:id="75172" w:author="Diana Machado" w:date="2019-04-06T13:49:00Z">
                <w:pPr>
                  <w:autoSpaceDE w:val="0"/>
                  <w:autoSpaceDN w:val="0"/>
                  <w:adjustRightInd w:val="0"/>
                  <w:jc w:val="center"/>
                </w:pPr>
              </w:pPrChange>
            </w:pPr>
            <w:ins w:id="75173" w:author="Diana Machado" w:date="2019-04-06T13:41:00Z">
              <w:r w:rsidRPr="00A62459">
                <w:rPr>
                  <w:lang w:val="en-PH" w:eastAsia="en-US"/>
                </w:rPr>
                <w:t>3.51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174" w:author="Diana Machado" w:date="2019-04-06T13:41:00Z"/>
                <w:lang w:val="en-PH" w:eastAsia="en-US"/>
              </w:rPr>
              <w:pPrChange w:id="75175" w:author="Diana Machado" w:date="2019-04-06T13:49:00Z">
                <w:pPr>
                  <w:autoSpaceDE w:val="0"/>
                  <w:autoSpaceDN w:val="0"/>
                  <w:adjustRightInd w:val="0"/>
                  <w:jc w:val="center"/>
                </w:pPr>
              </w:pPrChange>
            </w:pPr>
            <w:ins w:id="75176"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77" w:author="Diana Machado" w:date="2019-04-06T13:41:00Z"/>
                <w:lang w:val="en-PH" w:eastAsia="en-US"/>
              </w:rPr>
              <w:pPrChange w:id="75178" w:author="Diana Machado" w:date="2019-04-06T13:49:00Z">
                <w:pPr>
                  <w:autoSpaceDE w:val="0"/>
                  <w:autoSpaceDN w:val="0"/>
                  <w:adjustRightInd w:val="0"/>
                  <w:jc w:val="center"/>
                </w:pPr>
              </w:pPrChange>
            </w:pPr>
            <w:ins w:id="75179" w:author="Diana Machado" w:date="2019-04-06T13:41:00Z">
              <w:r w:rsidRPr="00A62459">
                <w:rPr>
                  <w:lang w:val="en-PH" w:eastAsia="en-US"/>
                </w:rPr>
                <w:t>1.28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180" w:author="Diana Machado" w:date="2019-04-06T13:41:00Z"/>
                <w:lang w:val="en-PH" w:eastAsia="en-US"/>
              </w:rPr>
              <w:pPrChange w:id="75181"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182" w:author="Diana Machado" w:date="2019-04-06T13:41:00Z"/>
                <w:lang w:val="en-PH" w:eastAsia="en-US"/>
              </w:rPr>
              <w:pPrChange w:id="7518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184" w:author="Diana Machado" w:date="2019-04-06T13:41:00Z"/>
                <w:lang w:val="en-PH" w:eastAsia="en-US"/>
              </w:rPr>
              <w:pPrChange w:id="75185"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186" w:author="Diana Machado" w:date="2019-04-06T13:41:00Z"/>
                <w:lang w:val="en-PH" w:eastAsia="en-US"/>
              </w:rPr>
              <w:pPrChange w:id="7518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188" w:author="Diana Machado" w:date="2019-04-06T13:41:00Z"/>
                <w:lang w:val="en-PH" w:eastAsia="en-US"/>
              </w:rPr>
              <w:pPrChange w:id="7518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190" w:author="Diana Machado" w:date="2019-04-06T13:41:00Z"/>
                <w:lang w:val="en-PH" w:eastAsia="en-US"/>
              </w:rPr>
              <w:pPrChange w:id="75191" w:author="Diana Machado" w:date="2019-04-06T13:49:00Z">
                <w:pPr>
                  <w:autoSpaceDE w:val="0"/>
                  <w:autoSpaceDN w:val="0"/>
                  <w:adjustRightInd w:val="0"/>
                  <w:jc w:val="center"/>
                </w:pPr>
              </w:pPrChange>
            </w:pPr>
          </w:p>
        </w:tc>
      </w:tr>
      <w:tr w:rsidR="00667C55" w:rsidRPr="00A62459" w:rsidTr="00BC3F5B">
        <w:trPr>
          <w:trHeight w:val="291"/>
          <w:ins w:id="75192"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193" w:author="Diana Machado" w:date="2019-04-06T13:41:00Z"/>
                <w:lang w:val="en-PH" w:eastAsia="en-US"/>
              </w:rPr>
              <w:pPrChange w:id="7519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95" w:author="Diana Machado" w:date="2019-04-06T13:41:00Z"/>
                <w:lang w:val="en-PH" w:eastAsia="en-US"/>
              </w:rPr>
              <w:pPrChange w:id="75196" w:author="Diana Machado" w:date="2019-04-06T13:49:00Z">
                <w:pPr>
                  <w:autoSpaceDE w:val="0"/>
                  <w:autoSpaceDN w:val="0"/>
                  <w:adjustRightInd w:val="0"/>
                  <w:jc w:val="center"/>
                </w:pPr>
              </w:pPrChange>
            </w:pPr>
            <w:ins w:id="75197" w:author="Diana Machado" w:date="2019-04-06T13:41:00Z">
              <w:r w:rsidRPr="00A62459">
                <w:rPr>
                  <w:lang w:val="en-PH" w:eastAsia="en-US"/>
                </w:rPr>
                <w:t>11</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198" w:author="Diana Machado" w:date="2019-04-06T13:41:00Z"/>
                <w:lang w:val="en-PH" w:eastAsia="en-US"/>
              </w:rPr>
              <w:pPrChange w:id="75199" w:author="Diana Machado" w:date="2019-04-06T13:49:00Z">
                <w:pPr>
                  <w:autoSpaceDE w:val="0"/>
                  <w:autoSpaceDN w:val="0"/>
                  <w:adjustRightInd w:val="0"/>
                  <w:jc w:val="center"/>
                </w:pPr>
              </w:pPrChange>
            </w:pPr>
            <w:ins w:id="75200" w:author="Diana Machado" w:date="2019-04-06T13:41:00Z">
              <w:r w:rsidRPr="00A62459">
                <w:rPr>
                  <w:lang w:val="en-PH" w:eastAsia="en-US"/>
                </w:rPr>
                <w:t>DUVAL</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201" w:author="Diana Machado" w:date="2019-04-06T13:41:00Z"/>
                <w:lang w:val="en-PH" w:eastAsia="en-US"/>
              </w:rPr>
              <w:pPrChange w:id="75202" w:author="Diana Machado" w:date="2019-04-06T13:49:00Z">
                <w:pPr>
                  <w:autoSpaceDE w:val="0"/>
                  <w:autoSpaceDN w:val="0"/>
                  <w:adjustRightInd w:val="0"/>
                  <w:jc w:val="center"/>
                </w:pPr>
              </w:pPrChange>
            </w:pPr>
            <w:ins w:id="75203" w:author="Diana Machado" w:date="2019-04-06T13:41:00Z">
              <w:r w:rsidRPr="00A62459">
                <w:rPr>
                  <w:lang w:val="en-PH" w:eastAsia="en-US"/>
                </w:rPr>
                <w:t>1.653</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04" w:author="Diana Machado" w:date="2019-04-06T13:41:00Z"/>
                <w:lang w:val="en-PH" w:eastAsia="en-US"/>
              </w:rPr>
              <w:pPrChange w:id="75205" w:author="Diana Machado" w:date="2019-04-06T13:49:00Z">
                <w:pPr>
                  <w:autoSpaceDE w:val="0"/>
                  <w:autoSpaceDN w:val="0"/>
                  <w:adjustRightInd w:val="0"/>
                  <w:jc w:val="center"/>
                </w:pPr>
              </w:pPrChange>
            </w:pPr>
            <w:ins w:id="75206" w:author="Diana Machado" w:date="2019-04-06T13:41:00Z">
              <w:r w:rsidRPr="00A62459">
                <w:rPr>
                  <w:lang w:val="en-PH" w:eastAsia="en-US"/>
                </w:rPr>
                <w:t>2.062</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207" w:author="Diana Machado" w:date="2019-04-06T13:41:00Z"/>
                <w:lang w:val="en-PH" w:eastAsia="en-US"/>
              </w:rPr>
              <w:pPrChange w:id="75208" w:author="Diana Machado" w:date="2019-04-06T13:49:00Z">
                <w:pPr>
                  <w:autoSpaceDE w:val="0"/>
                  <w:autoSpaceDN w:val="0"/>
                  <w:adjustRightInd w:val="0"/>
                  <w:jc w:val="center"/>
                </w:pPr>
              </w:pPrChange>
            </w:pPr>
            <w:ins w:id="75209"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10" w:author="Diana Machado" w:date="2019-04-06T13:41:00Z"/>
                <w:lang w:val="en-PH" w:eastAsia="en-US"/>
              </w:rPr>
              <w:pPrChange w:id="75211" w:author="Diana Machado" w:date="2019-04-06T13:49:00Z">
                <w:pPr>
                  <w:autoSpaceDE w:val="0"/>
                  <w:autoSpaceDN w:val="0"/>
                  <w:adjustRightInd w:val="0"/>
                  <w:jc w:val="center"/>
                </w:pPr>
              </w:pPrChange>
            </w:pPr>
            <w:ins w:id="75212" w:author="Diana Machado" w:date="2019-04-06T13:41:00Z">
              <w:r w:rsidRPr="00A62459">
                <w:rPr>
                  <w:lang w:val="en-PH" w:eastAsia="en-US"/>
                </w:rPr>
                <w:t>1.24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213" w:author="Diana Machado" w:date="2019-04-06T13:41:00Z"/>
                <w:lang w:val="en-PH" w:eastAsia="en-US"/>
              </w:rPr>
              <w:pPrChange w:id="75214"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215" w:author="Diana Machado" w:date="2019-04-06T13:41:00Z"/>
                <w:lang w:val="en-PH" w:eastAsia="en-US"/>
              </w:rPr>
              <w:pPrChange w:id="7521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217" w:author="Diana Machado" w:date="2019-04-06T13:41:00Z"/>
                <w:lang w:val="en-PH" w:eastAsia="en-US"/>
              </w:rPr>
              <w:pPrChange w:id="75218"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219" w:author="Diana Machado" w:date="2019-04-06T13:41:00Z"/>
                <w:lang w:val="en-PH" w:eastAsia="en-US"/>
              </w:rPr>
              <w:pPrChange w:id="7522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221" w:author="Diana Machado" w:date="2019-04-06T13:41:00Z"/>
                <w:lang w:val="en-PH" w:eastAsia="en-US"/>
              </w:rPr>
              <w:pPrChange w:id="7522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223" w:author="Diana Machado" w:date="2019-04-06T13:41:00Z"/>
                <w:lang w:val="en-PH" w:eastAsia="en-US"/>
              </w:rPr>
              <w:pPrChange w:id="75224" w:author="Diana Machado" w:date="2019-04-06T13:49:00Z">
                <w:pPr>
                  <w:autoSpaceDE w:val="0"/>
                  <w:autoSpaceDN w:val="0"/>
                  <w:adjustRightInd w:val="0"/>
                  <w:jc w:val="center"/>
                </w:pPr>
              </w:pPrChange>
            </w:pPr>
          </w:p>
        </w:tc>
      </w:tr>
      <w:tr w:rsidR="00667C55" w:rsidRPr="00A62459" w:rsidTr="00BC3F5B">
        <w:trPr>
          <w:trHeight w:val="291"/>
          <w:ins w:id="75225"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226" w:author="Diana Machado" w:date="2019-04-06T13:41:00Z"/>
                <w:lang w:val="en-PH" w:eastAsia="en-US"/>
              </w:rPr>
              <w:pPrChange w:id="7522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28" w:author="Diana Machado" w:date="2019-04-06T13:41:00Z"/>
                <w:lang w:val="en-PH" w:eastAsia="en-US"/>
              </w:rPr>
              <w:pPrChange w:id="75229" w:author="Diana Machado" w:date="2019-04-06T13:49:00Z">
                <w:pPr>
                  <w:autoSpaceDE w:val="0"/>
                  <w:autoSpaceDN w:val="0"/>
                  <w:adjustRightInd w:val="0"/>
                  <w:jc w:val="center"/>
                </w:pPr>
              </w:pPrChange>
            </w:pPr>
            <w:ins w:id="75230" w:author="Diana Machado" w:date="2019-04-06T13:41:00Z">
              <w:r w:rsidRPr="00A62459">
                <w:rPr>
                  <w:lang w:val="en-PH" w:eastAsia="en-US"/>
                </w:rPr>
                <w:t>12</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231" w:author="Diana Machado" w:date="2019-04-06T13:41:00Z"/>
                <w:lang w:val="en-PH" w:eastAsia="en-US"/>
              </w:rPr>
              <w:pPrChange w:id="75232" w:author="Diana Machado" w:date="2019-04-06T13:49:00Z">
                <w:pPr>
                  <w:autoSpaceDE w:val="0"/>
                  <w:autoSpaceDN w:val="0"/>
                  <w:adjustRightInd w:val="0"/>
                  <w:jc w:val="center"/>
                </w:pPr>
              </w:pPrChange>
            </w:pPr>
            <w:ins w:id="75233" w:author="Diana Machado" w:date="2019-04-06T13:41:00Z">
              <w:r w:rsidRPr="00A62459">
                <w:rPr>
                  <w:lang w:val="en-PH" w:eastAsia="en-US"/>
                </w:rPr>
                <w:t>FRANKLI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234" w:author="Diana Machado" w:date="2019-04-06T13:41:00Z"/>
                <w:lang w:val="en-PH" w:eastAsia="en-US"/>
              </w:rPr>
              <w:pPrChange w:id="75235" w:author="Diana Machado" w:date="2019-04-06T13:49:00Z">
                <w:pPr>
                  <w:autoSpaceDE w:val="0"/>
                  <w:autoSpaceDN w:val="0"/>
                  <w:adjustRightInd w:val="0"/>
                  <w:jc w:val="center"/>
                </w:pPr>
              </w:pPrChange>
            </w:pPr>
            <w:ins w:id="75236" w:author="Diana Machado" w:date="2019-04-06T13:41:00Z">
              <w:r w:rsidRPr="00A62459">
                <w:rPr>
                  <w:lang w:val="en-PH" w:eastAsia="en-US"/>
                </w:rPr>
                <w:t>5.29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37" w:author="Diana Machado" w:date="2019-04-06T13:41:00Z"/>
                <w:lang w:val="en-PH" w:eastAsia="en-US"/>
              </w:rPr>
              <w:pPrChange w:id="75238" w:author="Diana Machado" w:date="2019-04-06T13:49:00Z">
                <w:pPr>
                  <w:autoSpaceDE w:val="0"/>
                  <w:autoSpaceDN w:val="0"/>
                  <w:adjustRightInd w:val="0"/>
                  <w:jc w:val="center"/>
                </w:pPr>
              </w:pPrChange>
            </w:pPr>
            <w:ins w:id="75239" w:author="Diana Machado" w:date="2019-04-06T13:41:00Z">
              <w:r w:rsidRPr="00A62459">
                <w:rPr>
                  <w:lang w:val="en-PH" w:eastAsia="en-US"/>
                </w:rPr>
                <w:t>7.411</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240" w:author="Diana Machado" w:date="2019-04-06T13:41:00Z"/>
                <w:lang w:val="en-PH" w:eastAsia="en-US"/>
              </w:rPr>
              <w:pPrChange w:id="75241" w:author="Diana Machado" w:date="2019-04-06T13:49:00Z">
                <w:pPr>
                  <w:autoSpaceDE w:val="0"/>
                  <w:autoSpaceDN w:val="0"/>
                  <w:adjustRightInd w:val="0"/>
                  <w:jc w:val="center"/>
                </w:pPr>
              </w:pPrChange>
            </w:pPr>
            <w:ins w:id="75242"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43" w:author="Diana Machado" w:date="2019-04-06T13:41:00Z"/>
                <w:lang w:val="en-PH" w:eastAsia="en-US"/>
              </w:rPr>
              <w:pPrChange w:id="75244" w:author="Diana Machado" w:date="2019-04-06T13:49:00Z">
                <w:pPr>
                  <w:autoSpaceDE w:val="0"/>
                  <w:autoSpaceDN w:val="0"/>
                  <w:adjustRightInd w:val="0"/>
                  <w:jc w:val="center"/>
                </w:pPr>
              </w:pPrChange>
            </w:pPr>
            <w:ins w:id="75245" w:author="Diana Machado" w:date="2019-04-06T13:41:00Z">
              <w:r w:rsidRPr="00A62459">
                <w:rPr>
                  <w:lang w:val="en-PH" w:eastAsia="en-US"/>
                </w:rPr>
                <w:t>1.399</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246" w:author="Diana Machado" w:date="2019-04-06T13:41:00Z"/>
                <w:lang w:val="en-PH" w:eastAsia="en-US"/>
              </w:rPr>
              <w:pPrChange w:id="75247"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248" w:author="Diana Machado" w:date="2019-04-06T13:41:00Z"/>
                <w:lang w:val="en-PH" w:eastAsia="en-US"/>
              </w:rPr>
              <w:pPrChange w:id="7524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250" w:author="Diana Machado" w:date="2019-04-06T13:41:00Z"/>
                <w:lang w:val="en-PH" w:eastAsia="en-US"/>
              </w:rPr>
              <w:pPrChange w:id="75251"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252" w:author="Diana Machado" w:date="2019-04-06T13:41:00Z"/>
                <w:lang w:val="en-PH" w:eastAsia="en-US"/>
              </w:rPr>
              <w:pPrChange w:id="7525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254" w:author="Diana Machado" w:date="2019-04-06T13:41:00Z"/>
                <w:lang w:val="en-PH" w:eastAsia="en-US"/>
              </w:rPr>
              <w:pPrChange w:id="7525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256" w:author="Diana Machado" w:date="2019-04-06T13:41:00Z"/>
                <w:lang w:val="en-PH" w:eastAsia="en-US"/>
              </w:rPr>
              <w:pPrChange w:id="75257" w:author="Diana Machado" w:date="2019-04-06T13:49:00Z">
                <w:pPr>
                  <w:autoSpaceDE w:val="0"/>
                  <w:autoSpaceDN w:val="0"/>
                  <w:adjustRightInd w:val="0"/>
                  <w:jc w:val="center"/>
                </w:pPr>
              </w:pPrChange>
            </w:pPr>
          </w:p>
        </w:tc>
      </w:tr>
      <w:tr w:rsidR="00667C55" w:rsidRPr="00A62459" w:rsidTr="00BC3F5B">
        <w:trPr>
          <w:trHeight w:val="291"/>
          <w:ins w:id="75258"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259" w:author="Diana Machado" w:date="2019-04-06T13:41:00Z"/>
                <w:lang w:val="en-PH" w:eastAsia="en-US"/>
              </w:rPr>
              <w:pPrChange w:id="7526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61" w:author="Diana Machado" w:date="2019-04-06T13:41:00Z"/>
                <w:lang w:val="en-PH" w:eastAsia="en-US"/>
              </w:rPr>
              <w:pPrChange w:id="75262" w:author="Diana Machado" w:date="2019-04-06T13:49:00Z">
                <w:pPr>
                  <w:autoSpaceDE w:val="0"/>
                  <w:autoSpaceDN w:val="0"/>
                  <w:adjustRightInd w:val="0"/>
                  <w:jc w:val="center"/>
                </w:pPr>
              </w:pPrChange>
            </w:pPr>
            <w:ins w:id="75263" w:author="Diana Machado" w:date="2019-04-06T13:41:00Z">
              <w:r w:rsidRPr="00A62459">
                <w:rPr>
                  <w:lang w:val="en-PH" w:eastAsia="en-US"/>
                </w:rPr>
                <w:t>13</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264" w:author="Diana Machado" w:date="2019-04-06T13:41:00Z"/>
                <w:lang w:val="en-PH" w:eastAsia="en-US"/>
              </w:rPr>
              <w:pPrChange w:id="75265" w:author="Diana Machado" w:date="2019-04-06T13:49:00Z">
                <w:pPr>
                  <w:autoSpaceDE w:val="0"/>
                  <w:autoSpaceDN w:val="0"/>
                  <w:adjustRightInd w:val="0"/>
                  <w:jc w:val="center"/>
                </w:pPr>
              </w:pPrChange>
            </w:pPr>
            <w:ins w:id="75266" w:author="Diana Machado" w:date="2019-04-06T13:41:00Z">
              <w:r w:rsidRPr="00A62459">
                <w:rPr>
                  <w:lang w:val="en-PH" w:eastAsia="en-US"/>
                </w:rPr>
                <w:t>GLADE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267" w:author="Diana Machado" w:date="2019-04-06T13:41:00Z"/>
                <w:lang w:val="en-PH" w:eastAsia="en-US"/>
              </w:rPr>
              <w:pPrChange w:id="75268" w:author="Diana Machado" w:date="2019-04-06T13:49:00Z">
                <w:pPr>
                  <w:autoSpaceDE w:val="0"/>
                  <w:autoSpaceDN w:val="0"/>
                  <w:adjustRightInd w:val="0"/>
                  <w:jc w:val="center"/>
                </w:pPr>
              </w:pPrChange>
            </w:pPr>
            <w:ins w:id="75269" w:author="Diana Machado" w:date="2019-04-06T13:41:00Z">
              <w:r w:rsidRPr="00A62459">
                <w:rPr>
                  <w:lang w:val="en-PH" w:eastAsia="en-US"/>
                </w:rPr>
                <w:t>5.878</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70" w:author="Diana Machado" w:date="2019-04-06T13:41:00Z"/>
                <w:lang w:val="en-PH" w:eastAsia="en-US"/>
              </w:rPr>
              <w:pPrChange w:id="75271" w:author="Diana Machado" w:date="2019-04-06T13:49:00Z">
                <w:pPr>
                  <w:autoSpaceDE w:val="0"/>
                  <w:autoSpaceDN w:val="0"/>
                  <w:adjustRightInd w:val="0"/>
                  <w:jc w:val="center"/>
                </w:pPr>
              </w:pPrChange>
            </w:pPr>
            <w:ins w:id="75272" w:author="Diana Machado" w:date="2019-04-06T13:41:00Z">
              <w:r w:rsidRPr="00A62459">
                <w:rPr>
                  <w:lang w:val="en-PH" w:eastAsia="en-US"/>
                </w:rPr>
                <w:t>6.408</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273" w:author="Diana Machado" w:date="2019-04-06T13:41:00Z"/>
                <w:lang w:val="en-PH" w:eastAsia="en-US"/>
              </w:rPr>
              <w:pPrChange w:id="75274" w:author="Diana Machado" w:date="2019-04-06T13:49:00Z">
                <w:pPr>
                  <w:autoSpaceDE w:val="0"/>
                  <w:autoSpaceDN w:val="0"/>
                  <w:adjustRightInd w:val="0"/>
                  <w:jc w:val="center"/>
                </w:pPr>
              </w:pPrChange>
            </w:pPr>
            <w:ins w:id="75275"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76" w:author="Diana Machado" w:date="2019-04-06T13:41:00Z"/>
                <w:lang w:val="en-PH" w:eastAsia="en-US"/>
              </w:rPr>
              <w:pPrChange w:id="75277" w:author="Diana Machado" w:date="2019-04-06T13:49:00Z">
                <w:pPr>
                  <w:autoSpaceDE w:val="0"/>
                  <w:autoSpaceDN w:val="0"/>
                  <w:adjustRightInd w:val="0"/>
                  <w:jc w:val="center"/>
                </w:pPr>
              </w:pPrChange>
            </w:pPr>
            <w:ins w:id="75278" w:author="Diana Machado" w:date="2019-04-06T13:41:00Z">
              <w:r w:rsidRPr="00A62459">
                <w:rPr>
                  <w:lang w:val="en-PH" w:eastAsia="en-US"/>
                </w:rPr>
                <w:t>1.090</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279" w:author="Diana Machado" w:date="2019-04-06T13:41:00Z"/>
                <w:lang w:val="en-PH" w:eastAsia="en-US"/>
              </w:rPr>
              <w:pPrChange w:id="75280"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281" w:author="Diana Machado" w:date="2019-04-06T13:41:00Z"/>
                <w:lang w:val="en-PH" w:eastAsia="en-US"/>
              </w:rPr>
              <w:pPrChange w:id="7528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283" w:author="Diana Machado" w:date="2019-04-06T13:41:00Z"/>
                <w:lang w:val="en-PH" w:eastAsia="en-US"/>
              </w:rPr>
              <w:pPrChange w:id="75284"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285" w:author="Diana Machado" w:date="2019-04-06T13:41:00Z"/>
                <w:lang w:val="en-PH" w:eastAsia="en-US"/>
              </w:rPr>
              <w:pPrChange w:id="7528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287" w:author="Diana Machado" w:date="2019-04-06T13:41:00Z"/>
                <w:lang w:val="en-PH" w:eastAsia="en-US"/>
              </w:rPr>
              <w:pPrChange w:id="7528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289" w:author="Diana Machado" w:date="2019-04-06T13:41:00Z"/>
                <w:lang w:val="en-PH" w:eastAsia="en-US"/>
              </w:rPr>
              <w:pPrChange w:id="75290" w:author="Diana Machado" w:date="2019-04-06T13:49:00Z">
                <w:pPr>
                  <w:autoSpaceDE w:val="0"/>
                  <w:autoSpaceDN w:val="0"/>
                  <w:adjustRightInd w:val="0"/>
                  <w:jc w:val="center"/>
                </w:pPr>
              </w:pPrChange>
            </w:pPr>
          </w:p>
        </w:tc>
      </w:tr>
      <w:tr w:rsidR="00667C55" w:rsidRPr="00A62459" w:rsidTr="00BC3F5B">
        <w:trPr>
          <w:trHeight w:val="291"/>
          <w:ins w:id="75291"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292" w:author="Diana Machado" w:date="2019-04-06T13:41:00Z"/>
                <w:lang w:val="en-PH" w:eastAsia="en-US"/>
              </w:rPr>
              <w:pPrChange w:id="7529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94" w:author="Diana Machado" w:date="2019-04-06T13:41:00Z"/>
                <w:lang w:val="en-PH" w:eastAsia="en-US"/>
              </w:rPr>
              <w:pPrChange w:id="75295" w:author="Diana Machado" w:date="2019-04-06T13:49:00Z">
                <w:pPr>
                  <w:autoSpaceDE w:val="0"/>
                  <w:autoSpaceDN w:val="0"/>
                  <w:adjustRightInd w:val="0"/>
                  <w:jc w:val="center"/>
                </w:pPr>
              </w:pPrChange>
            </w:pPr>
            <w:ins w:id="75296" w:author="Diana Machado" w:date="2019-04-06T13:41:00Z">
              <w:r w:rsidRPr="00A62459">
                <w:rPr>
                  <w:lang w:val="en-PH" w:eastAsia="en-US"/>
                </w:rPr>
                <w:t>14</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297" w:author="Diana Machado" w:date="2019-04-06T13:41:00Z"/>
                <w:lang w:val="en-PH" w:eastAsia="en-US"/>
              </w:rPr>
              <w:pPrChange w:id="75298" w:author="Diana Machado" w:date="2019-04-06T13:49:00Z">
                <w:pPr>
                  <w:autoSpaceDE w:val="0"/>
                  <w:autoSpaceDN w:val="0"/>
                  <w:adjustRightInd w:val="0"/>
                  <w:jc w:val="center"/>
                </w:pPr>
              </w:pPrChange>
            </w:pPr>
            <w:ins w:id="75299" w:author="Diana Machado" w:date="2019-04-06T13:41:00Z">
              <w:r w:rsidRPr="00A62459">
                <w:rPr>
                  <w:lang w:val="en-PH" w:eastAsia="en-US"/>
                </w:rPr>
                <w:t>HAMILTO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300" w:author="Diana Machado" w:date="2019-04-06T13:41:00Z"/>
                <w:lang w:val="en-PH" w:eastAsia="en-US"/>
              </w:rPr>
              <w:pPrChange w:id="75301" w:author="Diana Machado" w:date="2019-04-06T13:49:00Z">
                <w:pPr>
                  <w:autoSpaceDE w:val="0"/>
                  <w:autoSpaceDN w:val="0"/>
                  <w:adjustRightInd w:val="0"/>
                  <w:jc w:val="center"/>
                </w:pPr>
              </w:pPrChange>
            </w:pPr>
            <w:ins w:id="75302" w:author="Diana Machado" w:date="2019-04-06T13:41:00Z">
              <w:r w:rsidRPr="00A62459">
                <w:rPr>
                  <w:lang w:val="en-PH" w:eastAsia="en-US"/>
                </w:rPr>
                <w:t>0.800</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03" w:author="Diana Machado" w:date="2019-04-06T13:41:00Z"/>
                <w:lang w:val="en-PH" w:eastAsia="en-US"/>
              </w:rPr>
              <w:pPrChange w:id="75304" w:author="Diana Machado" w:date="2019-04-06T13:49:00Z">
                <w:pPr>
                  <w:autoSpaceDE w:val="0"/>
                  <w:autoSpaceDN w:val="0"/>
                  <w:adjustRightInd w:val="0"/>
                  <w:jc w:val="center"/>
                </w:pPr>
              </w:pPrChange>
            </w:pPr>
            <w:ins w:id="75305" w:author="Diana Machado" w:date="2019-04-06T13:41:00Z">
              <w:r w:rsidRPr="00A62459">
                <w:rPr>
                  <w:lang w:val="en-PH" w:eastAsia="en-US"/>
                </w:rPr>
                <w:t>0.82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306" w:author="Diana Machado" w:date="2019-04-06T13:41:00Z"/>
                <w:lang w:val="en-PH" w:eastAsia="en-US"/>
              </w:rPr>
              <w:pPrChange w:id="75307" w:author="Diana Machado" w:date="2019-04-06T13:49:00Z">
                <w:pPr>
                  <w:autoSpaceDE w:val="0"/>
                  <w:autoSpaceDN w:val="0"/>
                  <w:adjustRightInd w:val="0"/>
                  <w:jc w:val="center"/>
                </w:pPr>
              </w:pPrChange>
            </w:pPr>
            <w:ins w:id="75308"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09" w:author="Diana Machado" w:date="2019-04-06T13:41:00Z"/>
                <w:lang w:val="en-PH" w:eastAsia="en-US"/>
              </w:rPr>
              <w:pPrChange w:id="75310" w:author="Diana Machado" w:date="2019-04-06T13:49:00Z">
                <w:pPr>
                  <w:autoSpaceDE w:val="0"/>
                  <w:autoSpaceDN w:val="0"/>
                  <w:adjustRightInd w:val="0"/>
                  <w:jc w:val="center"/>
                </w:pPr>
              </w:pPrChange>
            </w:pPr>
            <w:ins w:id="75311" w:author="Diana Machado" w:date="2019-04-06T13:41:00Z">
              <w:r w:rsidRPr="00A62459">
                <w:rPr>
                  <w:lang w:val="en-PH" w:eastAsia="en-US"/>
                </w:rPr>
                <w:t>1.03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312" w:author="Diana Machado" w:date="2019-04-06T13:41:00Z"/>
                <w:lang w:val="en-PH" w:eastAsia="en-US"/>
              </w:rPr>
              <w:pPrChange w:id="75313"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314" w:author="Diana Machado" w:date="2019-04-06T13:41:00Z"/>
                <w:lang w:val="en-PH" w:eastAsia="en-US"/>
              </w:rPr>
              <w:pPrChange w:id="7531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316" w:author="Diana Machado" w:date="2019-04-06T13:41:00Z"/>
                <w:lang w:val="en-PH" w:eastAsia="en-US"/>
              </w:rPr>
              <w:pPrChange w:id="75317"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318" w:author="Diana Machado" w:date="2019-04-06T13:41:00Z"/>
                <w:lang w:val="en-PH" w:eastAsia="en-US"/>
              </w:rPr>
              <w:pPrChange w:id="7531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320" w:author="Diana Machado" w:date="2019-04-06T13:41:00Z"/>
                <w:lang w:val="en-PH" w:eastAsia="en-US"/>
              </w:rPr>
              <w:pPrChange w:id="7532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322" w:author="Diana Machado" w:date="2019-04-06T13:41:00Z"/>
                <w:lang w:val="en-PH" w:eastAsia="en-US"/>
              </w:rPr>
              <w:pPrChange w:id="75323" w:author="Diana Machado" w:date="2019-04-06T13:49:00Z">
                <w:pPr>
                  <w:autoSpaceDE w:val="0"/>
                  <w:autoSpaceDN w:val="0"/>
                  <w:adjustRightInd w:val="0"/>
                  <w:jc w:val="center"/>
                </w:pPr>
              </w:pPrChange>
            </w:pPr>
          </w:p>
        </w:tc>
      </w:tr>
      <w:tr w:rsidR="00667C55" w:rsidRPr="00A62459" w:rsidTr="00BC3F5B">
        <w:trPr>
          <w:trHeight w:val="291"/>
          <w:ins w:id="75324"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325" w:author="Diana Machado" w:date="2019-04-06T13:41:00Z"/>
                <w:lang w:val="en-PH" w:eastAsia="en-US"/>
              </w:rPr>
              <w:pPrChange w:id="7532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27" w:author="Diana Machado" w:date="2019-04-06T13:41:00Z"/>
                <w:lang w:val="en-PH" w:eastAsia="en-US"/>
              </w:rPr>
              <w:pPrChange w:id="75328" w:author="Diana Machado" w:date="2019-04-06T13:49:00Z">
                <w:pPr>
                  <w:autoSpaceDE w:val="0"/>
                  <w:autoSpaceDN w:val="0"/>
                  <w:adjustRightInd w:val="0"/>
                  <w:jc w:val="center"/>
                </w:pPr>
              </w:pPrChange>
            </w:pPr>
            <w:ins w:id="75329" w:author="Diana Machado" w:date="2019-04-06T13:41:00Z">
              <w:r w:rsidRPr="00A62459">
                <w:rPr>
                  <w:lang w:val="en-PH" w:eastAsia="en-US"/>
                </w:rPr>
                <w:t>15</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330" w:author="Diana Machado" w:date="2019-04-06T13:41:00Z"/>
                <w:lang w:val="en-PH" w:eastAsia="en-US"/>
              </w:rPr>
              <w:pPrChange w:id="75331" w:author="Diana Machado" w:date="2019-04-06T13:49:00Z">
                <w:pPr>
                  <w:autoSpaceDE w:val="0"/>
                  <w:autoSpaceDN w:val="0"/>
                  <w:adjustRightInd w:val="0"/>
                  <w:jc w:val="center"/>
                </w:pPr>
              </w:pPrChange>
            </w:pPr>
            <w:ins w:id="75332" w:author="Diana Machado" w:date="2019-04-06T13:41:00Z">
              <w:r w:rsidRPr="00A62459">
                <w:rPr>
                  <w:lang w:val="en-PH" w:eastAsia="en-US"/>
                </w:rPr>
                <w:t>HERNANDO</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333" w:author="Diana Machado" w:date="2019-04-06T13:41:00Z"/>
                <w:lang w:val="en-PH" w:eastAsia="en-US"/>
              </w:rPr>
              <w:pPrChange w:id="75334" w:author="Diana Machado" w:date="2019-04-06T13:49:00Z">
                <w:pPr>
                  <w:autoSpaceDE w:val="0"/>
                  <w:autoSpaceDN w:val="0"/>
                  <w:adjustRightInd w:val="0"/>
                  <w:jc w:val="center"/>
                </w:pPr>
              </w:pPrChange>
            </w:pPr>
            <w:ins w:id="75335" w:author="Diana Machado" w:date="2019-04-06T13:41:00Z">
              <w:r w:rsidRPr="00A62459">
                <w:rPr>
                  <w:lang w:val="en-PH" w:eastAsia="en-US"/>
                </w:rPr>
                <w:t>4.741</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36" w:author="Diana Machado" w:date="2019-04-06T13:41:00Z"/>
                <w:lang w:val="en-PH" w:eastAsia="en-US"/>
              </w:rPr>
              <w:pPrChange w:id="75337" w:author="Diana Machado" w:date="2019-04-06T13:49:00Z">
                <w:pPr>
                  <w:autoSpaceDE w:val="0"/>
                  <w:autoSpaceDN w:val="0"/>
                  <w:adjustRightInd w:val="0"/>
                  <w:jc w:val="center"/>
                </w:pPr>
              </w:pPrChange>
            </w:pPr>
            <w:ins w:id="75338" w:author="Diana Machado" w:date="2019-04-06T13:41:00Z">
              <w:r w:rsidRPr="00A62459">
                <w:rPr>
                  <w:lang w:val="en-PH" w:eastAsia="en-US"/>
                </w:rPr>
                <w:t>5.201</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339" w:author="Diana Machado" w:date="2019-04-06T13:41:00Z"/>
                <w:lang w:val="en-PH" w:eastAsia="en-US"/>
              </w:rPr>
              <w:pPrChange w:id="75340" w:author="Diana Machado" w:date="2019-04-06T13:49:00Z">
                <w:pPr>
                  <w:autoSpaceDE w:val="0"/>
                  <w:autoSpaceDN w:val="0"/>
                  <w:adjustRightInd w:val="0"/>
                  <w:jc w:val="center"/>
                </w:pPr>
              </w:pPrChange>
            </w:pPr>
            <w:ins w:id="75341"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42" w:author="Diana Machado" w:date="2019-04-06T13:41:00Z"/>
                <w:lang w:val="en-PH" w:eastAsia="en-US"/>
              </w:rPr>
              <w:pPrChange w:id="75343" w:author="Diana Machado" w:date="2019-04-06T13:49:00Z">
                <w:pPr>
                  <w:autoSpaceDE w:val="0"/>
                  <w:autoSpaceDN w:val="0"/>
                  <w:adjustRightInd w:val="0"/>
                  <w:jc w:val="center"/>
                </w:pPr>
              </w:pPrChange>
            </w:pPr>
            <w:ins w:id="75344" w:author="Diana Machado" w:date="2019-04-06T13:41:00Z">
              <w:r w:rsidRPr="00A62459">
                <w:rPr>
                  <w:lang w:val="en-PH" w:eastAsia="en-US"/>
                </w:rPr>
                <w:t>1.09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345" w:author="Diana Machado" w:date="2019-04-06T13:41:00Z"/>
                <w:lang w:val="en-PH" w:eastAsia="en-US"/>
              </w:rPr>
              <w:pPrChange w:id="75346"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347" w:author="Diana Machado" w:date="2019-04-06T13:41:00Z"/>
                <w:lang w:val="en-PH" w:eastAsia="en-US"/>
              </w:rPr>
              <w:pPrChange w:id="7534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349" w:author="Diana Machado" w:date="2019-04-06T13:41:00Z"/>
                <w:lang w:val="en-PH" w:eastAsia="en-US"/>
              </w:rPr>
              <w:pPrChange w:id="75350"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351" w:author="Diana Machado" w:date="2019-04-06T13:41:00Z"/>
                <w:lang w:val="en-PH" w:eastAsia="en-US"/>
              </w:rPr>
              <w:pPrChange w:id="7535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353" w:author="Diana Machado" w:date="2019-04-06T13:41:00Z"/>
                <w:lang w:val="en-PH" w:eastAsia="en-US"/>
              </w:rPr>
              <w:pPrChange w:id="7535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355" w:author="Diana Machado" w:date="2019-04-06T13:41:00Z"/>
                <w:lang w:val="en-PH" w:eastAsia="en-US"/>
              </w:rPr>
              <w:pPrChange w:id="75356" w:author="Diana Machado" w:date="2019-04-06T13:49:00Z">
                <w:pPr>
                  <w:autoSpaceDE w:val="0"/>
                  <w:autoSpaceDN w:val="0"/>
                  <w:adjustRightInd w:val="0"/>
                  <w:jc w:val="center"/>
                </w:pPr>
              </w:pPrChange>
            </w:pPr>
          </w:p>
        </w:tc>
      </w:tr>
      <w:tr w:rsidR="00667C55" w:rsidRPr="00A62459" w:rsidTr="00BC3F5B">
        <w:trPr>
          <w:trHeight w:val="291"/>
          <w:ins w:id="75357"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358" w:author="Diana Machado" w:date="2019-04-06T13:41:00Z"/>
                <w:lang w:val="en-PH" w:eastAsia="en-US"/>
              </w:rPr>
              <w:pPrChange w:id="7535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60" w:author="Diana Machado" w:date="2019-04-06T13:41:00Z"/>
                <w:lang w:val="en-PH" w:eastAsia="en-US"/>
              </w:rPr>
              <w:pPrChange w:id="75361" w:author="Diana Machado" w:date="2019-04-06T13:49:00Z">
                <w:pPr>
                  <w:autoSpaceDE w:val="0"/>
                  <w:autoSpaceDN w:val="0"/>
                  <w:adjustRightInd w:val="0"/>
                  <w:jc w:val="center"/>
                </w:pPr>
              </w:pPrChange>
            </w:pPr>
            <w:ins w:id="75362" w:author="Diana Machado" w:date="2019-04-06T13:41:00Z">
              <w:r w:rsidRPr="00A62459">
                <w:rPr>
                  <w:lang w:val="en-PH" w:eastAsia="en-US"/>
                </w:rPr>
                <w:t>16</w:t>
              </w:r>
            </w:ins>
          </w:p>
        </w:tc>
        <w:tc>
          <w:tcPr>
            <w:tcW w:w="551" w:type="pct"/>
            <w:tcBorders>
              <w:top w:val="single" w:sz="6" w:space="0" w:color="auto"/>
              <w:left w:val="single" w:sz="12" w:space="0" w:color="auto"/>
              <w:bottom w:val="single" w:sz="6" w:space="0" w:color="auto"/>
              <w:right w:val="single" w:sz="12" w:space="0" w:color="auto"/>
            </w:tcBorders>
          </w:tcPr>
          <w:p w:rsidR="00667C55" w:rsidRPr="00755E63" w:rsidRDefault="00667C55">
            <w:pPr>
              <w:pStyle w:val="Tablebody-centered"/>
              <w:rPr>
                <w:ins w:id="75363" w:author="Diana Machado" w:date="2019-04-06T13:41:00Z"/>
                <w:szCs w:val="20"/>
                <w:lang w:val="en-PH" w:eastAsia="en-US"/>
              </w:rPr>
              <w:pPrChange w:id="75364" w:author="Diana Machado" w:date="2019-04-06T13:49:00Z">
                <w:pPr>
                  <w:autoSpaceDE w:val="0"/>
                  <w:autoSpaceDN w:val="0"/>
                  <w:adjustRightInd w:val="0"/>
                  <w:jc w:val="center"/>
                </w:pPr>
              </w:pPrChange>
            </w:pPr>
            <w:ins w:id="75365" w:author="Diana Machado" w:date="2019-04-06T13:41:00Z">
              <w:r w:rsidRPr="00755E63">
                <w:rPr>
                  <w:szCs w:val="20"/>
                  <w:lang w:val="en-PH" w:eastAsia="en-US"/>
                </w:rPr>
                <w:t>HILLSBOROUGH</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366" w:author="Diana Machado" w:date="2019-04-06T13:41:00Z"/>
                <w:lang w:val="en-PH" w:eastAsia="en-US"/>
              </w:rPr>
              <w:pPrChange w:id="75367" w:author="Diana Machado" w:date="2019-04-06T13:49:00Z">
                <w:pPr>
                  <w:autoSpaceDE w:val="0"/>
                  <w:autoSpaceDN w:val="0"/>
                  <w:adjustRightInd w:val="0"/>
                  <w:jc w:val="center"/>
                </w:pPr>
              </w:pPrChange>
            </w:pPr>
            <w:ins w:id="75368" w:author="Diana Machado" w:date="2019-04-06T13:41:00Z">
              <w:r w:rsidRPr="00A62459">
                <w:rPr>
                  <w:lang w:val="en-PH" w:eastAsia="en-US"/>
                </w:rPr>
                <w:t>4.277</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69" w:author="Diana Machado" w:date="2019-04-06T13:41:00Z"/>
                <w:lang w:val="en-PH" w:eastAsia="en-US"/>
              </w:rPr>
              <w:pPrChange w:id="75370" w:author="Diana Machado" w:date="2019-04-06T13:49:00Z">
                <w:pPr>
                  <w:autoSpaceDE w:val="0"/>
                  <w:autoSpaceDN w:val="0"/>
                  <w:adjustRightInd w:val="0"/>
                  <w:jc w:val="center"/>
                </w:pPr>
              </w:pPrChange>
            </w:pPr>
            <w:ins w:id="75371" w:author="Diana Machado" w:date="2019-04-06T13:41:00Z">
              <w:r w:rsidRPr="00A62459">
                <w:rPr>
                  <w:lang w:val="en-PH" w:eastAsia="en-US"/>
                </w:rPr>
                <w:t>4.521</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372" w:author="Diana Machado" w:date="2019-04-06T13:41:00Z"/>
                <w:lang w:val="en-PH" w:eastAsia="en-US"/>
              </w:rPr>
              <w:pPrChange w:id="75373" w:author="Diana Machado" w:date="2019-04-06T13:49:00Z">
                <w:pPr>
                  <w:autoSpaceDE w:val="0"/>
                  <w:autoSpaceDN w:val="0"/>
                  <w:adjustRightInd w:val="0"/>
                  <w:jc w:val="center"/>
                </w:pPr>
              </w:pPrChange>
            </w:pPr>
            <w:ins w:id="75374"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75" w:author="Diana Machado" w:date="2019-04-06T13:41:00Z"/>
                <w:lang w:val="en-PH" w:eastAsia="en-US"/>
              </w:rPr>
              <w:pPrChange w:id="75376" w:author="Diana Machado" w:date="2019-04-06T13:49:00Z">
                <w:pPr>
                  <w:autoSpaceDE w:val="0"/>
                  <w:autoSpaceDN w:val="0"/>
                  <w:adjustRightInd w:val="0"/>
                  <w:jc w:val="center"/>
                </w:pPr>
              </w:pPrChange>
            </w:pPr>
            <w:ins w:id="75377" w:author="Diana Machado" w:date="2019-04-06T13:41:00Z">
              <w:r w:rsidRPr="00A62459">
                <w:rPr>
                  <w:lang w:val="en-PH" w:eastAsia="en-US"/>
                </w:rPr>
                <w:t>1.05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378" w:author="Diana Machado" w:date="2019-04-06T13:41:00Z"/>
                <w:lang w:val="en-PH" w:eastAsia="en-US"/>
              </w:rPr>
              <w:pPrChange w:id="75379"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380" w:author="Diana Machado" w:date="2019-04-06T13:41:00Z"/>
                <w:lang w:val="en-PH" w:eastAsia="en-US"/>
              </w:rPr>
              <w:pPrChange w:id="7538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382" w:author="Diana Machado" w:date="2019-04-06T13:41:00Z"/>
                <w:lang w:val="en-PH" w:eastAsia="en-US"/>
              </w:rPr>
              <w:pPrChange w:id="75383"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384" w:author="Diana Machado" w:date="2019-04-06T13:41:00Z"/>
                <w:lang w:val="en-PH" w:eastAsia="en-US"/>
              </w:rPr>
              <w:pPrChange w:id="7538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386" w:author="Diana Machado" w:date="2019-04-06T13:41:00Z"/>
                <w:lang w:val="en-PH" w:eastAsia="en-US"/>
              </w:rPr>
              <w:pPrChange w:id="7538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388" w:author="Diana Machado" w:date="2019-04-06T13:41:00Z"/>
                <w:lang w:val="en-PH" w:eastAsia="en-US"/>
              </w:rPr>
              <w:pPrChange w:id="75389" w:author="Diana Machado" w:date="2019-04-06T13:49:00Z">
                <w:pPr>
                  <w:autoSpaceDE w:val="0"/>
                  <w:autoSpaceDN w:val="0"/>
                  <w:adjustRightInd w:val="0"/>
                  <w:jc w:val="center"/>
                </w:pPr>
              </w:pPrChange>
            </w:pPr>
          </w:p>
        </w:tc>
      </w:tr>
      <w:tr w:rsidR="00667C55" w:rsidRPr="00A62459" w:rsidTr="00BC3F5B">
        <w:trPr>
          <w:trHeight w:val="291"/>
          <w:ins w:id="75390"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391" w:author="Diana Machado" w:date="2019-04-06T13:41:00Z"/>
                <w:lang w:val="en-PH" w:eastAsia="en-US"/>
              </w:rPr>
              <w:pPrChange w:id="7539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93" w:author="Diana Machado" w:date="2019-04-06T13:41:00Z"/>
                <w:lang w:val="en-PH" w:eastAsia="en-US"/>
              </w:rPr>
              <w:pPrChange w:id="75394" w:author="Diana Machado" w:date="2019-04-06T13:49:00Z">
                <w:pPr>
                  <w:autoSpaceDE w:val="0"/>
                  <w:autoSpaceDN w:val="0"/>
                  <w:adjustRightInd w:val="0"/>
                  <w:jc w:val="center"/>
                </w:pPr>
              </w:pPrChange>
            </w:pPr>
            <w:ins w:id="75395" w:author="Diana Machado" w:date="2019-04-06T13:41:00Z">
              <w:r w:rsidRPr="00A62459">
                <w:rPr>
                  <w:lang w:val="en-PH" w:eastAsia="en-US"/>
                </w:rPr>
                <w:t>17</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396" w:author="Diana Machado" w:date="2019-04-06T13:41:00Z"/>
                <w:lang w:val="en-PH" w:eastAsia="en-US"/>
              </w:rPr>
              <w:pPrChange w:id="75397" w:author="Diana Machado" w:date="2019-04-06T13:49:00Z">
                <w:pPr>
                  <w:autoSpaceDE w:val="0"/>
                  <w:autoSpaceDN w:val="0"/>
                  <w:adjustRightInd w:val="0"/>
                  <w:jc w:val="center"/>
                </w:pPr>
              </w:pPrChange>
            </w:pPr>
            <w:ins w:id="75398" w:author="Diana Machado" w:date="2019-04-06T13:41:00Z">
              <w:r w:rsidRPr="00A62459">
                <w:rPr>
                  <w:lang w:val="en-PH" w:eastAsia="en-US"/>
                </w:rPr>
                <w:t>HOLME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399" w:author="Diana Machado" w:date="2019-04-06T13:41:00Z"/>
                <w:lang w:val="en-PH" w:eastAsia="en-US"/>
              </w:rPr>
              <w:pPrChange w:id="75400" w:author="Diana Machado" w:date="2019-04-06T13:49:00Z">
                <w:pPr>
                  <w:autoSpaceDE w:val="0"/>
                  <w:autoSpaceDN w:val="0"/>
                  <w:adjustRightInd w:val="0"/>
                  <w:jc w:val="center"/>
                </w:pPr>
              </w:pPrChange>
            </w:pPr>
            <w:ins w:id="75401" w:author="Diana Machado" w:date="2019-04-06T13:41:00Z">
              <w:r w:rsidRPr="00A62459">
                <w:rPr>
                  <w:lang w:val="en-PH" w:eastAsia="en-US"/>
                </w:rPr>
                <w:t>1.333</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02" w:author="Diana Machado" w:date="2019-04-06T13:41:00Z"/>
                <w:lang w:val="en-PH" w:eastAsia="en-US"/>
              </w:rPr>
              <w:pPrChange w:id="75403" w:author="Diana Machado" w:date="2019-04-06T13:49:00Z">
                <w:pPr>
                  <w:autoSpaceDE w:val="0"/>
                  <w:autoSpaceDN w:val="0"/>
                  <w:adjustRightInd w:val="0"/>
                  <w:jc w:val="center"/>
                </w:pPr>
              </w:pPrChange>
            </w:pPr>
            <w:ins w:id="75404" w:author="Diana Machado" w:date="2019-04-06T13:41:00Z">
              <w:r w:rsidRPr="00A62459">
                <w:rPr>
                  <w:lang w:val="en-PH" w:eastAsia="en-US"/>
                </w:rPr>
                <w:t>1.43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405" w:author="Diana Machado" w:date="2019-04-06T13:41:00Z"/>
                <w:lang w:val="en-PH" w:eastAsia="en-US"/>
              </w:rPr>
              <w:pPrChange w:id="75406" w:author="Diana Machado" w:date="2019-04-06T13:49:00Z">
                <w:pPr>
                  <w:autoSpaceDE w:val="0"/>
                  <w:autoSpaceDN w:val="0"/>
                  <w:adjustRightInd w:val="0"/>
                  <w:jc w:val="center"/>
                </w:pPr>
              </w:pPrChange>
            </w:pPr>
            <w:ins w:id="75407"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08" w:author="Diana Machado" w:date="2019-04-06T13:41:00Z"/>
                <w:lang w:val="en-PH" w:eastAsia="en-US"/>
              </w:rPr>
              <w:pPrChange w:id="75409" w:author="Diana Machado" w:date="2019-04-06T13:49:00Z">
                <w:pPr>
                  <w:autoSpaceDE w:val="0"/>
                  <w:autoSpaceDN w:val="0"/>
                  <w:adjustRightInd w:val="0"/>
                  <w:jc w:val="center"/>
                </w:pPr>
              </w:pPrChange>
            </w:pPr>
            <w:ins w:id="75410" w:author="Diana Machado" w:date="2019-04-06T13:41:00Z">
              <w:r w:rsidRPr="00A62459">
                <w:rPr>
                  <w:lang w:val="en-PH" w:eastAsia="en-US"/>
                </w:rPr>
                <w:t>1.07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411" w:author="Diana Machado" w:date="2019-04-06T13:41:00Z"/>
                <w:lang w:val="en-PH" w:eastAsia="en-US"/>
              </w:rPr>
              <w:pPrChange w:id="75412"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413" w:author="Diana Machado" w:date="2019-04-06T13:41:00Z"/>
                <w:lang w:val="en-PH" w:eastAsia="en-US"/>
              </w:rPr>
              <w:pPrChange w:id="7541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415" w:author="Diana Machado" w:date="2019-04-06T13:41:00Z"/>
                <w:lang w:val="en-PH" w:eastAsia="en-US"/>
              </w:rPr>
              <w:pPrChange w:id="75416"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417" w:author="Diana Machado" w:date="2019-04-06T13:41:00Z"/>
                <w:lang w:val="en-PH" w:eastAsia="en-US"/>
              </w:rPr>
              <w:pPrChange w:id="7541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419" w:author="Diana Machado" w:date="2019-04-06T13:41:00Z"/>
                <w:lang w:val="en-PH" w:eastAsia="en-US"/>
              </w:rPr>
              <w:pPrChange w:id="7542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421" w:author="Diana Machado" w:date="2019-04-06T13:41:00Z"/>
                <w:lang w:val="en-PH" w:eastAsia="en-US"/>
              </w:rPr>
              <w:pPrChange w:id="75422" w:author="Diana Machado" w:date="2019-04-06T13:49:00Z">
                <w:pPr>
                  <w:autoSpaceDE w:val="0"/>
                  <w:autoSpaceDN w:val="0"/>
                  <w:adjustRightInd w:val="0"/>
                  <w:jc w:val="center"/>
                </w:pPr>
              </w:pPrChange>
            </w:pPr>
          </w:p>
        </w:tc>
      </w:tr>
      <w:tr w:rsidR="00667C55" w:rsidRPr="00A62459" w:rsidTr="00BC3F5B">
        <w:trPr>
          <w:trHeight w:val="291"/>
          <w:ins w:id="75423"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424" w:author="Diana Machado" w:date="2019-04-06T13:41:00Z"/>
                <w:lang w:val="en-PH" w:eastAsia="en-US"/>
              </w:rPr>
              <w:pPrChange w:id="7542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26" w:author="Diana Machado" w:date="2019-04-06T13:41:00Z"/>
                <w:lang w:val="en-PH" w:eastAsia="en-US"/>
              </w:rPr>
              <w:pPrChange w:id="75427" w:author="Diana Machado" w:date="2019-04-06T13:49:00Z">
                <w:pPr>
                  <w:autoSpaceDE w:val="0"/>
                  <w:autoSpaceDN w:val="0"/>
                  <w:adjustRightInd w:val="0"/>
                  <w:jc w:val="center"/>
                </w:pPr>
              </w:pPrChange>
            </w:pPr>
            <w:ins w:id="75428" w:author="Diana Machado" w:date="2019-04-06T13:41:00Z">
              <w:r w:rsidRPr="00A62459">
                <w:rPr>
                  <w:lang w:val="en-PH" w:eastAsia="en-US"/>
                </w:rPr>
                <w:t>18</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429" w:author="Diana Machado" w:date="2019-04-06T13:41:00Z"/>
                <w:lang w:val="en-PH" w:eastAsia="en-US"/>
              </w:rPr>
              <w:pPrChange w:id="75430" w:author="Diana Machado" w:date="2019-04-06T13:49:00Z">
                <w:pPr>
                  <w:autoSpaceDE w:val="0"/>
                  <w:autoSpaceDN w:val="0"/>
                  <w:adjustRightInd w:val="0"/>
                  <w:jc w:val="center"/>
                </w:pPr>
              </w:pPrChange>
            </w:pPr>
            <w:ins w:id="75431" w:author="Diana Machado" w:date="2019-04-06T13:41:00Z">
              <w:r w:rsidRPr="00A62459">
                <w:rPr>
                  <w:lang w:val="en-PH" w:eastAsia="en-US"/>
                </w:rPr>
                <w:t>INDIAN RIVER</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432" w:author="Diana Machado" w:date="2019-04-06T13:41:00Z"/>
                <w:lang w:val="en-PH" w:eastAsia="en-US"/>
              </w:rPr>
              <w:pPrChange w:id="75433" w:author="Diana Machado" w:date="2019-04-06T13:49:00Z">
                <w:pPr>
                  <w:autoSpaceDE w:val="0"/>
                  <w:autoSpaceDN w:val="0"/>
                  <w:adjustRightInd w:val="0"/>
                  <w:jc w:val="center"/>
                </w:pPr>
              </w:pPrChange>
            </w:pPr>
            <w:ins w:id="75434" w:author="Diana Machado" w:date="2019-04-06T13:41:00Z">
              <w:r w:rsidRPr="00A62459">
                <w:rPr>
                  <w:lang w:val="en-PH" w:eastAsia="en-US"/>
                </w:rPr>
                <w:t>12.684</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35" w:author="Diana Machado" w:date="2019-04-06T13:41:00Z"/>
                <w:lang w:val="en-PH" w:eastAsia="en-US"/>
              </w:rPr>
              <w:pPrChange w:id="75436" w:author="Diana Machado" w:date="2019-04-06T13:49:00Z">
                <w:pPr>
                  <w:autoSpaceDE w:val="0"/>
                  <w:autoSpaceDN w:val="0"/>
                  <w:adjustRightInd w:val="0"/>
                  <w:jc w:val="center"/>
                </w:pPr>
              </w:pPrChange>
            </w:pPr>
            <w:ins w:id="75437" w:author="Diana Machado" w:date="2019-04-06T13:41:00Z">
              <w:r w:rsidRPr="00A62459">
                <w:rPr>
                  <w:lang w:val="en-PH" w:eastAsia="en-US"/>
                </w:rPr>
                <w:t>16.27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438" w:author="Diana Machado" w:date="2019-04-06T13:41:00Z"/>
                <w:lang w:val="en-PH" w:eastAsia="en-US"/>
              </w:rPr>
              <w:pPrChange w:id="75439" w:author="Diana Machado" w:date="2019-04-06T13:49:00Z">
                <w:pPr>
                  <w:autoSpaceDE w:val="0"/>
                  <w:autoSpaceDN w:val="0"/>
                  <w:adjustRightInd w:val="0"/>
                  <w:jc w:val="center"/>
                </w:pPr>
              </w:pPrChange>
            </w:pPr>
            <w:ins w:id="75440"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41" w:author="Diana Machado" w:date="2019-04-06T13:41:00Z"/>
                <w:lang w:val="en-PH" w:eastAsia="en-US"/>
              </w:rPr>
              <w:pPrChange w:id="75442" w:author="Diana Machado" w:date="2019-04-06T13:49:00Z">
                <w:pPr>
                  <w:autoSpaceDE w:val="0"/>
                  <w:autoSpaceDN w:val="0"/>
                  <w:adjustRightInd w:val="0"/>
                  <w:jc w:val="center"/>
                </w:pPr>
              </w:pPrChange>
            </w:pPr>
            <w:ins w:id="75443" w:author="Diana Machado" w:date="2019-04-06T13:41:00Z">
              <w:r w:rsidRPr="00A62459">
                <w:rPr>
                  <w:lang w:val="en-PH" w:eastAsia="en-US"/>
                </w:rPr>
                <w:t>1.283</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444" w:author="Diana Machado" w:date="2019-04-06T13:41:00Z"/>
                <w:lang w:val="en-PH" w:eastAsia="en-US"/>
              </w:rPr>
              <w:pPrChange w:id="75445"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446" w:author="Diana Machado" w:date="2019-04-06T13:41:00Z"/>
                <w:lang w:val="en-PH" w:eastAsia="en-US"/>
              </w:rPr>
              <w:pPrChange w:id="7544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448" w:author="Diana Machado" w:date="2019-04-06T13:41:00Z"/>
                <w:lang w:val="en-PH" w:eastAsia="en-US"/>
              </w:rPr>
              <w:pPrChange w:id="75449"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450" w:author="Diana Machado" w:date="2019-04-06T13:41:00Z"/>
                <w:lang w:val="en-PH" w:eastAsia="en-US"/>
              </w:rPr>
              <w:pPrChange w:id="7545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452" w:author="Diana Machado" w:date="2019-04-06T13:41:00Z"/>
                <w:lang w:val="en-PH" w:eastAsia="en-US"/>
              </w:rPr>
              <w:pPrChange w:id="7545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454" w:author="Diana Machado" w:date="2019-04-06T13:41:00Z"/>
                <w:lang w:val="en-PH" w:eastAsia="en-US"/>
              </w:rPr>
              <w:pPrChange w:id="75455" w:author="Diana Machado" w:date="2019-04-06T13:49:00Z">
                <w:pPr>
                  <w:autoSpaceDE w:val="0"/>
                  <w:autoSpaceDN w:val="0"/>
                  <w:adjustRightInd w:val="0"/>
                  <w:jc w:val="center"/>
                </w:pPr>
              </w:pPrChange>
            </w:pPr>
          </w:p>
        </w:tc>
      </w:tr>
      <w:tr w:rsidR="00667C55" w:rsidRPr="00A62459" w:rsidTr="00BC3F5B">
        <w:trPr>
          <w:trHeight w:val="291"/>
          <w:ins w:id="75456"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457" w:author="Diana Machado" w:date="2019-04-06T13:41:00Z"/>
                <w:lang w:val="en-PH" w:eastAsia="en-US"/>
              </w:rPr>
              <w:pPrChange w:id="7545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59" w:author="Diana Machado" w:date="2019-04-06T13:41:00Z"/>
                <w:lang w:val="en-PH" w:eastAsia="en-US"/>
              </w:rPr>
              <w:pPrChange w:id="75460" w:author="Diana Machado" w:date="2019-04-06T13:49:00Z">
                <w:pPr>
                  <w:autoSpaceDE w:val="0"/>
                  <w:autoSpaceDN w:val="0"/>
                  <w:adjustRightInd w:val="0"/>
                  <w:jc w:val="center"/>
                </w:pPr>
              </w:pPrChange>
            </w:pPr>
            <w:ins w:id="75461" w:author="Diana Machado" w:date="2019-04-06T13:41:00Z">
              <w:r w:rsidRPr="00A62459">
                <w:rPr>
                  <w:lang w:val="en-PH" w:eastAsia="en-US"/>
                </w:rPr>
                <w:t>19</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462" w:author="Diana Machado" w:date="2019-04-06T13:41:00Z"/>
                <w:lang w:val="en-PH" w:eastAsia="en-US"/>
              </w:rPr>
              <w:pPrChange w:id="75463" w:author="Diana Machado" w:date="2019-04-06T13:49:00Z">
                <w:pPr>
                  <w:autoSpaceDE w:val="0"/>
                  <w:autoSpaceDN w:val="0"/>
                  <w:adjustRightInd w:val="0"/>
                  <w:jc w:val="center"/>
                </w:pPr>
              </w:pPrChange>
            </w:pPr>
            <w:ins w:id="75464" w:author="Diana Machado" w:date="2019-04-06T13:41:00Z">
              <w:r w:rsidRPr="00A62459">
                <w:rPr>
                  <w:lang w:val="en-PH" w:eastAsia="en-US"/>
                </w:rPr>
                <w:t>JACKSO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465" w:author="Diana Machado" w:date="2019-04-06T13:41:00Z"/>
                <w:lang w:val="en-PH" w:eastAsia="en-US"/>
              </w:rPr>
              <w:pPrChange w:id="75466" w:author="Diana Machado" w:date="2019-04-06T13:49:00Z">
                <w:pPr>
                  <w:autoSpaceDE w:val="0"/>
                  <w:autoSpaceDN w:val="0"/>
                  <w:adjustRightInd w:val="0"/>
                  <w:jc w:val="center"/>
                </w:pPr>
              </w:pPrChange>
            </w:pPr>
            <w:ins w:id="75467" w:author="Diana Machado" w:date="2019-04-06T13:41:00Z">
              <w:r w:rsidRPr="00A62459">
                <w:rPr>
                  <w:lang w:val="en-PH" w:eastAsia="en-US"/>
                </w:rPr>
                <w:t>1.058</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68" w:author="Diana Machado" w:date="2019-04-06T13:41:00Z"/>
                <w:lang w:val="en-PH" w:eastAsia="en-US"/>
              </w:rPr>
              <w:pPrChange w:id="75469" w:author="Diana Machado" w:date="2019-04-06T13:49:00Z">
                <w:pPr>
                  <w:autoSpaceDE w:val="0"/>
                  <w:autoSpaceDN w:val="0"/>
                  <w:adjustRightInd w:val="0"/>
                  <w:jc w:val="center"/>
                </w:pPr>
              </w:pPrChange>
            </w:pPr>
            <w:ins w:id="75470" w:author="Diana Machado" w:date="2019-04-06T13:41:00Z">
              <w:r w:rsidRPr="00A62459">
                <w:rPr>
                  <w:lang w:val="en-PH" w:eastAsia="en-US"/>
                </w:rPr>
                <w:t>1.10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471" w:author="Diana Machado" w:date="2019-04-06T13:41:00Z"/>
                <w:lang w:val="en-PH" w:eastAsia="en-US"/>
              </w:rPr>
              <w:pPrChange w:id="75472" w:author="Diana Machado" w:date="2019-04-06T13:49:00Z">
                <w:pPr>
                  <w:autoSpaceDE w:val="0"/>
                  <w:autoSpaceDN w:val="0"/>
                  <w:adjustRightInd w:val="0"/>
                  <w:jc w:val="center"/>
                </w:pPr>
              </w:pPrChange>
            </w:pPr>
            <w:ins w:id="75473"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74" w:author="Diana Machado" w:date="2019-04-06T13:41:00Z"/>
                <w:lang w:val="en-PH" w:eastAsia="en-US"/>
              </w:rPr>
              <w:pPrChange w:id="75475" w:author="Diana Machado" w:date="2019-04-06T13:49:00Z">
                <w:pPr>
                  <w:autoSpaceDE w:val="0"/>
                  <w:autoSpaceDN w:val="0"/>
                  <w:adjustRightInd w:val="0"/>
                  <w:jc w:val="center"/>
                </w:pPr>
              </w:pPrChange>
            </w:pPr>
            <w:ins w:id="75476" w:author="Diana Machado" w:date="2019-04-06T13:41:00Z">
              <w:r w:rsidRPr="00A62459">
                <w:rPr>
                  <w:lang w:val="en-PH" w:eastAsia="en-US"/>
                </w:rPr>
                <w:t>1.04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477" w:author="Diana Machado" w:date="2019-04-06T13:41:00Z"/>
                <w:lang w:val="en-PH" w:eastAsia="en-US"/>
              </w:rPr>
              <w:pPrChange w:id="75478"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479" w:author="Diana Machado" w:date="2019-04-06T13:41:00Z"/>
                <w:lang w:val="en-PH" w:eastAsia="en-US"/>
              </w:rPr>
              <w:pPrChange w:id="7548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481" w:author="Diana Machado" w:date="2019-04-06T13:41:00Z"/>
                <w:lang w:val="en-PH" w:eastAsia="en-US"/>
              </w:rPr>
              <w:pPrChange w:id="75482"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483" w:author="Diana Machado" w:date="2019-04-06T13:41:00Z"/>
                <w:lang w:val="en-PH" w:eastAsia="en-US"/>
              </w:rPr>
              <w:pPrChange w:id="7548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485" w:author="Diana Machado" w:date="2019-04-06T13:41:00Z"/>
                <w:lang w:val="en-PH" w:eastAsia="en-US"/>
              </w:rPr>
              <w:pPrChange w:id="7548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487" w:author="Diana Machado" w:date="2019-04-06T13:41:00Z"/>
                <w:lang w:val="en-PH" w:eastAsia="en-US"/>
              </w:rPr>
              <w:pPrChange w:id="75488" w:author="Diana Machado" w:date="2019-04-06T13:49:00Z">
                <w:pPr>
                  <w:autoSpaceDE w:val="0"/>
                  <w:autoSpaceDN w:val="0"/>
                  <w:adjustRightInd w:val="0"/>
                  <w:jc w:val="center"/>
                </w:pPr>
              </w:pPrChange>
            </w:pPr>
          </w:p>
        </w:tc>
      </w:tr>
      <w:tr w:rsidR="00667C55" w:rsidRPr="00A62459" w:rsidTr="00BC3F5B">
        <w:trPr>
          <w:trHeight w:val="291"/>
          <w:ins w:id="75489"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490" w:author="Diana Machado" w:date="2019-04-06T13:41:00Z"/>
                <w:lang w:val="en-PH" w:eastAsia="en-US"/>
              </w:rPr>
              <w:pPrChange w:id="7549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92" w:author="Diana Machado" w:date="2019-04-06T13:41:00Z"/>
                <w:lang w:val="en-PH" w:eastAsia="en-US"/>
              </w:rPr>
              <w:pPrChange w:id="75493" w:author="Diana Machado" w:date="2019-04-06T13:49:00Z">
                <w:pPr>
                  <w:autoSpaceDE w:val="0"/>
                  <w:autoSpaceDN w:val="0"/>
                  <w:adjustRightInd w:val="0"/>
                  <w:jc w:val="center"/>
                </w:pPr>
              </w:pPrChange>
            </w:pPr>
            <w:ins w:id="75494" w:author="Diana Machado" w:date="2019-04-06T13:41:00Z">
              <w:r w:rsidRPr="00A62459">
                <w:rPr>
                  <w:lang w:val="en-PH" w:eastAsia="en-US"/>
                </w:rPr>
                <w:t>20</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495" w:author="Diana Machado" w:date="2019-04-06T13:41:00Z"/>
                <w:lang w:val="en-PH" w:eastAsia="en-US"/>
              </w:rPr>
              <w:pPrChange w:id="75496" w:author="Diana Machado" w:date="2019-04-06T13:49:00Z">
                <w:pPr>
                  <w:autoSpaceDE w:val="0"/>
                  <w:autoSpaceDN w:val="0"/>
                  <w:adjustRightInd w:val="0"/>
                  <w:jc w:val="center"/>
                </w:pPr>
              </w:pPrChange>
            </w:pPr>
            <w:ins w:id="75497" w:author="Diana Machado" w:date="2019-04-06T13:41:00Z">
              <w:r w:rsidRPr="00A62459">
                <w:rPr>
                  <w:lang w:val="en-PH" w:eastAsia="en-US"/>
                </w:rPr>
                <w:t>LE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498" w:author="Diana Machado" w:date="2019-04-06T13:41:00Z"/>
                <w:lang w:val="en-PH" w:eastAsia="en-US"/>
              </w:rPr>
              <w:pPrChange w:id="75499" w:author="Diana Machado" w:date="2019-04-06T13:49:00Z">
                <w:pPr>
                  <w:autoSpaceDE w:val="0"/>
                  <w:autoSpaceDN w:val="0"/>
                  <w:adjustRightInd w:val="0"/>
                  <w:jc w:val="center"/>
                </w:pPr>
              </w:pPrChange>
            </w:pPr>
            <w:ins w:id="75500" w:author="Diana Machado" w:date="2019-04-06T13:41:00Z">
              <w:r w:rsidRPr="00A62459">
                <w:rPr>
                  <w:lang w:val="en-PH" w:eastAsia="en-US"/>
                </w:rPr>
                <w:t>6.303</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01" w:author="Diana Machado" w:date="2019-04-06T13:41:00Z"/>
                <w:lang w:val="en-PH" w:eastAsia="en-US"/>
              </w:rPr>
              <w:pPrChange w:id="75502" w:author="Diana Machado" w:date="2019-04-06T13:49:00Z">
                <w:pPr>
                  <w:autoSpaceDE w:val="0"/>
                  <w:autoSpaceDN w:val="0"/>
                  <w:adjustRightInd w:val="0"/>
                  <w:jc w:val="center"/>
                </w:pPr>
              </w:pPrChange>
            </w:pPr>
            <w:ins w:id="75503" w:author="Diana Machado" w:date="2019-04-06T13:41:00Z">
              <w:r w:rsidRPr="00A62459">
                <w:rPr>
                  <w:lang w:val="en-PH" w:eastAsia="en-US"/>
                </w:rPr>
                <w:t>6.943</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504" w:author="Diana Machado" w:date="2019-04-06T13:41:00Z"/>
                <w:lang w:val="en-PH" w:eastAsia="en-US"/>
              </w:rPr>
              <w:pPrChange w:id="75505" w:author="Diana Machado" w:date="2019-04-06T13:49:00Z">
                <w:pPr>
                  <w:autoSpaceDE w:val="0"/>
                  <w:autoSpaceDN w:val="0"/>
                  <w:adjustRightInd w:val="0"/>
                  <w:jc w:val="center"/>
                </w:pPr>
              </w:pPrChange>
            </w:pPr>
            <w:ins w:id="75506"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07" w:author="Diana Machado" w:date="2019-04-06T13:41:00Z"/>
                <w:lang w:val="en-PH" w:eastAsia="en-US"/>
              </w:rPr>
              <w:pPrChange w:id="75508" w:author="Diana Machado" w:date="2019-04-06T13:49:00Z">
                <w:pPr>
                  <w:autoSpaceDE w:val="0"/>
                  <w:autoSpaceDN w:val="0"/>
                  <w:adjustRightInd w:val="0"/>
                  <w:jc w:val="center"/>
                </w:pPr>
              </w:pPrChange>
            </w:pPr>
            <w:ins w:id="75509" w:author="Diana Machado" w:date="2019-04-06T13:41:00Z">
              <w:r w:rsidRPr="00A62459">
                <w:rPr>
                  <w:lang w:val="en-PH" w:eastAsia="en-US"/>
                </w:rPr>
                <w:t>1.102</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510" w:author="Diana Machado" w:date="2019-04-06T13:41:00Z"/>
                <w:lang w:val="en-PH" w:eastAsia="en-US"/>
              </w:rPr>
              <w:pPrChange w:id="75511"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512" w:author="Diana Machado" w:date="2019-04-06T13:41:00Z"/>
                <w:lang w:val="en-PH" w:eastAsia="en-US"/>
              </w:rPr>
              <w:pPrChange w:id="7551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514" w:author="Diana Machado" w:date="2019-04-06T13:41:00Z"/>
                <w:lang w:val="en-PH" w:eastAsia="en-US"/>
              </w:rPr>
              <w:pPrChange w:id="75515"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516" w:author="Diana Machado" w:date="2019-04-06T13:41:00Z"/>
                <w:lang w:val="en-PH" w:eastAsia="en-US"/>
              </w:rPr>
              <w:pPrChange w:id="7551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518" w:author="Diana Machado" w:date="2019-04-06T13:41:00Z"/>
                <w:lang w:val="en-PH" w:eastAsia="en-US"/>
              </w:rPr>
              <w:pPrChange w:id="7551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520" w:author="Diana Machado" w:date="2019-04-06T13:41:00Z"/>
                <w:lang w:val="en-PH" w:eastAsia="en-US"/>
              </w:rPr>
              <w:pPrChange w:id="75521" w:author="Diana Machado" w:date="2019-04-06T13:49:00Z">
                <w:pPr>
                  <w:autoSpaceDE w:val="0"/>
                  <w:autoSpaceDN w:val="0"/>
                  <w:adjustRightInd w:val="0"/>
                  <w:jc w:val="center"/>
                </w:pPr>
              </w:pPrChange>
            </w:pPr>
          </w:p>
        </w:tc>
      </w:tr>
      <w:tr w:rsidR="00667C55" w:rsidRPr="00A62459" w:rsidTr="00BC3F5B">
        <w:trPr>
          <w:trHeight w:val="291"/>
          <w:ins w:id="75522"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523" w:author="Diana Machado" w:date="2019-04-06T13:41:00Z"/>
                <w:lang w:val="en-PH" w:eastAsia="en-US"/>
              </w:rPr>
              <w:pPrChange w:id="7552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25" w:author="Diana Machado" w:date="2019-04-06T13:41:00Z"/>
                <w:lang w:val="en-PH" w:eastAsia="en-US"/>
              </w:rPr>
              <w:pPrChange w:id="75526" w:author="Diana Machado" w:date="2019-04-06T13:49:00Z">
                <w:pPr>
                  <w:autoSpaceDE w:val="0"/>
                  <w:autoSpaceDN w:val="0"/>
                  <w:adjustRightInd w:val="0"/>
                  <w:jc w:val="center"/>
                </w:pPr>
              </w:pPrChange>
            </w:pPr>
            <w:ins w:id="75527" w:author="Diana Machado" w:date="2019-04-06T13:41:00Z">
              <w:r w:rsidRPr="00A62459">
                <w:rPr>
                  <w:lang w:val="en-PH" w:eastAsia="en-US"/>
                </w:rPr>
                <w:t>21</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528" w:author="Diana Machado" w:date="2019-04-06T13:41:00Z"/>
                <w:lang w:val="en-PH" w:eastAsia="en-US"/>
              </w:rPr>
              <w:pPrChange w:id="75529" w:author="Diana Machado" w:date="2019-04-06T13:49:00Z">
                <w:pPr>
                  <w:autoSpaceDE w:val="0"/>
                  <w:autoSpaceDN w:val="0"/>
                  <w:adjustRightInd w:val="0"/>
                  <w:jc w:val="center"/>
                </w:pPr>
              </w:pPrChange>
            </w:pPr>
            <w:ins w:id="75530" w:author="Diana Machado" w:date="2019-04-06T13:41:00Z">
              <w:r w:rsidRPr="00A62459">
                <w:rPr>
                  <w:lang w:val="en-PH" w:eastAsia="en-US"/>
                </w:rPr>
                <w:t>LEO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531" w:author="Diana Machado" w:date="2019-04-06T13:41:00Z"/>
                <w:lang w:val="en-PH" w:eastAsia="en-US"/>
              </w:rPr>
              <w:pPrChange w:id="75532" w:author="Diana Machado" w:date="2019-04-06T13:49:00Z">
                <w:pPr>
                  <w:autoSpaceDE w:val="0"/>
                  <w:autoSpaceDN w:val="0"/>
                  <w:adjustRightInd w:val="0"/>
                  <w:jc w:val="center"/>
                </w:pPr>
              </w:pPrChange>
            </w:pPr>
            <w:ins w:id="75533" w:author="Diana Machado" w:date="2019-04-06T13:41:00Z">
              <w:r w:rsidRPr="00A62459">
                <w:rPr>
                  <w:lang w:val="en-PH" w:eastAsia="en-US"/>
                </w:rPr>
                <w:t>1.074</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34" w:author="Diana Machado" w:date="2019-04-06T13:41:00Z"/>
                <w:lang w:val="en-PH" w:eastAsia="en-US"/>
              </w:rPr>
              <w:pPrChange w:id="75535" w:author="Diana Machado" w:date="2019-04-06T13:49:00Z">
                <w:pPr>
                  <w:autoSpaceDE w:val="0"/>
                  <w:autoSpaceDN w:val="0"/>
                  <w:adjustRightInd w:val="0"/>
                  <w:jc w:val="center"/>
                </w:pPr>
              </w:pPrChange>
            </w:pPr>
            <w:ins w:id="75536" w:author="Diana Machado" w:date="2019-04-06T13:41:00Z">
              <w:r w:rsidRPr="00A62459">
                <w:rPr>
                  <w:lang w:val="en-PH" w:eastAsia="en-US"/>
                </w:rPr>
                <w:t>1.151</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537" w:author="Diana Machado" w:date="2019-04-06T13:41:00Z"/>
                <w:lang w:val="en-PH" w:eastAsia="en-US"/>
              </w:rPr>
              <w:pPrChange w:id="75538" w:author="Diana Machado" w:date="2019-04-06T13:49:00Z">
                <w:pPr>
                  <w:autoSpaceDE w:val="0"/>
                  <w:autoSpaceDN w:val="0"/>
                  <w:adjustRightInd w:val="0"/>
                  <w:jc w:val="center"/>
                </w:pPr>
              </w:pPrChange>
            </w:pPr>
            <w:ins w:id="75539"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40" w:author="Diana Machado" w:date="2019-04-06T13:41:00Z"/>
                <w:lang w:val="en-PH" w:eastAsia="en-US"/>
              </w:rPr>
              <w:pPrChange w:id="75541" w:author="Diana Machado" w:date="2019-04-06T13:49:00Z">
                <w:pPr>
                  <w:autoSpaceDE w:val="0"/>
                  <w:autoSpaceDN w:val="0"/>
                  <w:adjustRightInd w:val="0"/>
                  <w:jc w:val="center"/>
                </w:pPr>
              </w:pPrChange>
            </w:pPr>
            <w:ins w:id="75542" w:author="Diana Machado" w:date="2019-04-06T13:41:00Z">
              <w:r w:rsidRPr="00A62459">
                <w:rPr>
                  <w:lang w:val="en-PH" w:eastAsia="en-US"/>
                </w:rPr>
                <w:t>1.072</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543" w:author="Diana Machado" w:date="2019-04-06T13:41:00Z"/>
                <w:lang w:val="en-PH" w:eastAsia="en-US"/>
              </w:rPr>
              <w:pPrChange w:id="75544"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545" w:author="Diana Machado" w:date="2019-04-06T13:41:00Z"/>
                <w:lang w:val="en-PH" w:eastAsia="en-US"/>
              </w:rPr>
              <w:pPrChange w:id="7554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547" w:author="Diana Machado" w:date="2019-04-06T13:41:00Z"/>
                <w:lang w:val="en-PH" w:eastAsia="en-US"/>
              </w:rPr>
              <w:pPrChange w:id="75548"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549" w:author="Diana Machado" w:date="2019-04-06T13:41:00Z"/>
                <w:lang w:val="en-PH" w:eastAsia="en-US"/>
              </w:rPr>
              <w:pPrChange w:id="7555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551" w:author="Diana Machado" w:date="2019-04-06T13:41:00Z"/>
                <w:lang w:val="en-PH" w:eastAsia="en-US"/>
              </w:rPr>
              <w:pPrChange w:id="7555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553" w:author="Diana Machado" w:date="2019-04-06T13:41:00Z"/>
                <w:lang w:val="en-PH" w:eastAsia="en-US"/>
              </w:rPr>
              <w:pPrChange w:id="75554" w:author="Diana Machado" w:date="2019-04-06T13:49:00Z">
                <w:pPr>
                  <w:autoSpaceDE w:val="0"/>
                  <w:autoSpaceDN w:val="0"/>
                  <w:adjustRightInd w:val="0"/>
                  <w:jc w:val="center"/>
                </w:pPr>
              </w:pPrChange>
            </w:pPr>
          </w:p>
        </w:tc>
      </w:tr>
      <w:tr w:rsidR="00667C55" w:rsidRPr="00A62459" w:rsidTr="00BC3F5B">
        <w:trPr>
          <w:trHeight w:val="291"/>
          <w:ins w:id="75555"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556" w:author="Diana Machado" w:date="2019-04-06T13:41:00Z"/>
                <w:lang w:val="en-PH" w:eastAsia="en-US"/>
              </w:rPr>
              <w:pPrChange w:id="7555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58" w:author="Diana Machado" w:date="2019-04-06T13:41:00Z"/>
                <w:lang w:val="en-PH" w:eastAsia="en-US"/>
              </w:rPr>
              <w:pPrChange w:id="75559" w:author="Diana Machado" w:date="2019-04-06T13:49:00Z">
                <w:pPr>
                  <w:autoSpaceDE w:val="0"/>
                  <w:autoSpaceDN w:val="0"/>
                  <w:adjustRightInd w:val="0"/>
                  <w:jc w:val="center"/>
                </w:pPr>
              </w:pPrChange>
            </w:pPr>
            <w:ins w:id="75560" w:author="Diana Machado" w:date="2019-04-06T13:41:00Z">
              <w:r w:rsidRPr="00A62459">
                <w:rPr>
                  <w:lang w:val="en-PH" w:eastAsia="en-US"/>
                </w:rPr>
                <w:t>22</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561" w:author="Diana Machado" w:date="2019-04-06T13:41:00Z"/>
                <w:lang w:val="en-PH" w:eastAsia="en-US"/>
              </w:rPr>
              <w:pPrChange w:id="75562" w:author="Diana Machado" w:date="2019-04-06T13:49:00Z">
                <w:pPr>
                  <w:autoSpaceDE w:val="0"/>
                  <w:autoSpaceDN w:val="0"/>
                  <w:adjustRightInd w:val="0"/>
                  <w:jc w:val="center"/>
                </w:pPr>
              </w:pPrChange>
            </w:pPr>
            <w:ins w:id="75563" w:author="Diana Machado" w:date="2019-04-06T13:41:00Z">
              <w:r w:rsidRPr="00A62459">
                <w:rPr>
                  <w:lang w:val="en-PH" w:eastAsia="en-US"/>
                </w:rPr>
                <w:t>MARIO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564" w:author="Diana Machado" w:date="2019-04-06T13:41:00Z"/>
                <w:lang w:val="en-PH" w:eastAsia="en-US"/>
              </w:rPr>
              <w:pPrChange w:id="75565" w:author="Diana Machado" w:date="2019-04-06T13:49:00Z">
                <w:pPr>
                  <w:autoSpaceDE w:val="0"/>
                  <w:autoSpaceDN w:val="0"/>
                  <w:adjustRightInd w:val="0"/>
                  <w:jc w:val="center"/>
                </w:pPr>
              </w:pPrChange>
            </w:pPr>
            <w:ins w:id="75566" w:author="Diana Machado" w:date="2019-04-06T13:41:00Z">
              <w:r w:rsidRPr="00A62459">
                <w:rPr>
                  <w:lang w:val="en-PH" w:eastAsia="en-US"/>
                </w:rPr>
                <w:t>2.859</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67" w:author="Diana Machado" w:date="2019-04-06T13:41:00Z"/>
                <w:lang w:val="en-PH" w:eastAsia="en-US"/>
              </w:rPr>
              <w:pPrChange w:id="75568" w:author="Diana Machado" w:date="2019-04-06T13:49:00Z">
                <w:pPr>
                  <w:autoSpaceDE w:val="0"/>
                  <w:autoSpaceDN w:val="0"/>
                  <w:adjustRightInd w:val="0"/>
                  <w:jc w:val="center"/>
                </w:pPr>
              </w:pPrChange>
            </w:pPr>
            <w:ins w:id="75569" w:author="Diana Machado" w:date="2019-04-06T13:41:00Z">
              <w:r w:rsidRPr="00A62459">
                <w:rPr>
                  <w:lang w:val="en-PH" w:eastAsia="en-US"/>
                </w:rPr>
                <w:t>2.95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570" w:author="Diana Machado" w:date="2019-04-06T13:41:00Z"/>
                <w:lang w:val="en-PH" w:eastAsia="en-US"/>
              </w:rPr>
              <w:pPrChange w:id="75571" w:author="Diana Machado" w:date="2019-04-06T13:49:00Z">
                <w:pPr>
                  <w:autoSpaceDE w:val="0"/>
                  <w:autoSpaceDN w:val="0"/>
                  <w:adjustRightInd w:val="0"/>
                  <w:jc w:val="center"/>
                </w:pPr>
              </w:pPrChange>
            </w:pPr>
            <w:ins w:id="75572"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73" w:author="Diana Machado" w:date="2019-04-06T13:41:00Z"/>
                <w:lang w:val="en-PH" w:eastAsia="en-US"/>
              </w:rPr>
              <w:pPrChange w:id="75574" w:author="Diana Machado" w:date="2019-04-06T13:49:00Z">
                <w:pPr>
                  <w:autoSpaceDE w:val="0"/>
                  <w:autoSpaceDN w:val="0"/>
                  <w:adjustRightInd w:val="0"/>
                  <w:jc w:val="center"/>
                </w:pPr>
              </w:pPrChange>
            </w:pPr>
            <w:ins w:id="75575" w:author="Diana Machado" w:date="2019-04-06T13:41:00Z">
              <w:r w:rsidRPr="00A62459">
                <w:rPr>
                  <w:lang w:val="en-PH" w:eastAsia="en-US"/>
                </w:rPr>
                <w:t>1.03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576" w:author="Diana Machado" w:date="2019-04-06T13:41:00Z"/>
                <w:lang w:val="en-PH" w:eastAsia="en-US"/>
              </w:rPr>
              <w:pPrChange w:id="75577"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578" w:author="Diana Machado" w:date="2019-04-06T13:41:00Z"/>
                <w:lang w:val="en-PH" w:eastAsia="en-US"/>
              </w:rPr>
              <w:pPrChange w:id="7557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580" w:author="Diana Machado" w:date="2019-04-06T13:41:00Z"/>
                <w:lang w:val="en-PH" w:eastAsia="en-US"/>
              </w:rPr>
              <w:pPrChange w:id="75581"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582" w:author="Diana Machado" w:date="2019-04-06T13:41:00Z"/>
                <w:lang w:val="en-PH" w:eastAsia="en-US"/>
              </w:rPr>
              <w:pPrChange w:id="7558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584" w:author="Diana Machado" w:date="2019-04-06T13:41:00Z"/>
                <w:lang w:val="en-PH" w:eastAsia="en-US"/>
              </w:rPr>
              <w:pPrChange w:id="7558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586" w:author="Diana Machado" w:date="2019-04-06T13:41:00Z"/>
                <w:lang w:val="en-PH" w:eastAsia="en-US"/>
              </w:rPr>
              <w:pPrChange w:id="75587" w:author="Diana Machado" w:date="2019-04-06T13:49:00Z">
                <w:pPr>
                  <w:autoSpaceDE w:val="0"/>
                  <w:autoSpaceDN w:val="0"/>
                  <w:adjustRightInd w:val="0"/>
                  <w:jc w:val="center"/>
                </w:pPr>
              </w:pPrChange>
            </w:pPr>
          </w:p>
        </w:tc>
      </w:tr>
      <w:tr w:rsidR="00667C55" w:rsidRPr="00A62459" w:rsidTr="00BC3F5B">
        <w:trPr>
          <w:trHeight w:val="291"/>
          <w:ins w:id="75588"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589" w:author="Diana Machado" w:date="2019-04-06T13:41:00Z"/>
                <w:lang w:val="en-PH" w:eastAsia="en-US"/>
              </w:rPr>
              <w:pPrChange w:id="7559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91" w:author="Diana Machado" w:date="2019-04-06T13:41:00Z"/>
                <w:lang w:val="en-PH" w:eastAsia="en-US"/>
              </w:rPr>
              <w:pPrChange w:id="75592" w:author="Diana Machado" w:date="2019-04-06T13:49:00Z">
                <w:pPr>
                  <w:autoSpaceDE w:val="0"/>
                  <w:autoSpaceDN w:val="0"/>
                  <w:adjustRightInd w:val="0"/>
                  <w:jc w:val="center"/>
                </w:pPr>
              </w:pPrChange>
            </w:pPr>
            <w:ins w:id="75593" w:author="Diana Machado" w:date="2019-04-06T13:41:00Z">
              <w:r w:rsidRPr="00A62459">
                <w:rPr>
                  <w:lang w:val="en-PH" w:eastAsia="en-US"/>
                </w:rPr>
                <w:t>23</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594" w:author="Diana Machado" w:date="2019-04-06T13:41:00Z"/>
                <w:lang w:val="en-PH" w:eastAsia="en-US"/>
              </w:rPr>
              <w:pPrChange w:id="75595" w:author="Diana Machado" w:date="2019-04-06T13:49:00Z">
                <w:pPr>
                  <w:autoSpaceDE w:val="0"/>
                  <w:autoSpaceDN w:val="0"/>
                  <w:adjustRightInd w:val="0"/>
                  <w:jc w:val="center"/>
                </w:pPr>
              </w:pPrChange>
            </w:pPr>
            <w:ins w:id="75596" w:author="Diana Machado" w:date="2019-04-06T13:41:00Z">
              <w:r w:rsidRPr="00A62459">
                <w:rPr>
                  <w:lang w:val="en-PH" w:eastAsia="en-US"/>
                </w:rPr>
                <w:t>MARTI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597" w:author="Diana Machado" w:date="2019-04-06T13:41:00Z"/>
                <w:lang w:val="en-PH" w:eastAsia="en-US"/>
              </w:rPr>
              <w:pPrChange w:id="75598" w:author="Diana Machado" w:date="2019-04-06T13:49:00Z">
                <w:pPr>
                  <w:autoSpaceDE w:val="0"/>
                  <w:autoSpaceDN w:val="0"/>
                  <w:adjustRightInd w:val="0"/>
                  <w:jc w:val="center"/>
                </w:pPr>
              </w:pPrChange>
            </w:pPr>
            <w:ins w:id="75599" w:author="Diana Machado" w:date="2019-04-06T13:41:00Z">
              <w:r w:rsidRPr="00A62459">
                <w:rPr>
                  <w:lang w:val="en-PH" w:eastAsia="en-US"/>
                </w:rPr>
                <w:t>5.687</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00" w:author="Diana Machado" w:date="2019-04-06T13:41:00Z"/>
                <w:lang w:val="en-PH" w:eastAsia="en-US"/>
              </w:rPr>
              <w:pPrChange w:id="75601" w:author="Diana Machado" w:date="2019-04-06T13:49:00Z">
                <w:pPr>
                  <w:autoSpaceDE w:val="0"/>
                  <w:autoSpaceDN w:val="0"/>
                  <w:adjustRightInd w:val="0"/>
                  <w:jc w:val="center"/>
                </w:pPr>
              </w:pPrChange>
            </w:pPr>
            <w:ins w:id="75602" w:author="Diana Machado" w:date="2019-04-06T13:41:00Z">
              <w:r w:rsidRPr="00A62459">
                <w:rPr>
                  <w:lang w:val="en-PH" w:eastAsia="en-US"/>
                </w:rPr>
                <w:t>6.287</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603" w:author="Diana Machado" w:date="2019-04-06T13:41:00Z"/>
                <w:lang w:val="en-PH" w:eastAsia="en-US"/>
              </w:rPr>
              <w:pPrChange w:id="75604" w:author="Diana Machado" w:date="2019-04-06T13:49:00Z">
                <w:pPr>
                  <w:autoSpaceDE w:val="0"/>
                  <w:autoSpaceDN w:val="0"/>
                  <w:adjustRightInd w:val="0"/>
                  <w:jc w:val="center"/>
                </w:pPr>
              </w:pPrChange>
            </w:pPr>
            <w:ins w:id="75605"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06" w:author="Diana Machado" w:date="2019-04-06T13:41:00Z"/>
                <w:lang w:val="en-PH" w:eastAsia="en-US"/>
              </w:rPr>
              <w:pPrChange w:id="75607" w:author="Diana Machado" w:date="2019-04-06T13:49:00Z">
                <w:pPr>
                  <w:autoSpaceDE w:val="0"/>
                  <w:autoSpaceDN w:val="0"/>
                  <w:adjustRightInd w:val="0"/>
                  <w:jc w:val="center"/>
                </w:pPr>
              </w:pPrChange>
            </w:pPr>
            <w:ins w:id="75608" w:author="Diana Machado" w:date="2019-04-06T13:41:00Z">
              <w:r w:rsidRPr="00A62459">
                <w:rPr>
                  <w:lang w:val="en-PH" w:eastAsia="en-US"/>
                </w:rPr>
                <w:t>1.10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609" w:author="Diana Machado" w:date="2019-04-06T13:41:00Z"/>
                <w:lang w:val="en-PH" w:eastAsia="en-US"/>
              </w:rPr>
              <w:pPrChange w:id="75610"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611" w:author="Diana Machado" w:date="2019-04-06T13:41:00Z"/>
                <w:lang w:val="en-PH" w:eastAsia="en-US"/>
              </w:rPr>
              <w:pPrChange w:id="7561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613" w:author="Diana Machado" w:date="2019-04-06T13:41:00Z"/>
                <w:lang w:val="en-PH" w:eastAsia="en-US"/>
              </w:rPr>
              <w:pPrChange w:id="75614"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615" w:author="Diana Machado" w:date="2019-04-06T13:41:00Z"/>
                <w:lang w:val="en-PH" w:eastAsia="en-US"/>
              </w:rPr>
              <w:pPrChange w:id="7561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617" w:author="Diana Machado" w:date="2019-04-06T13:41:00Z"/>
                <w:lang w:val="en-PH" w:eastAsia="en-US"/>
              </w:rPr>
              <w:pPrChange w:id="7561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619" w:author="Diana Machado" w:date="2019-04-06T13:41:00Z"/>
                <w:lang w:val="en-PH" w:eastAsia="en-US"/>
              </w:rPr>
              <w:pPrChange w:id="75620" w:author="Diana Machado" w:date="2019-04-06T13:49:00Z">
                <w:pPr>
                  <w:autoSpaceDE w:val="0"/>
                  <w:autoSpaceDN w:val="0"/>
                  <w:adjustRightInd w:val="0"/>
                  <w:jc w:val="center"/>
                </w:pPr>
              </w:pPrChange>
            </w:pPr>
          </w:p>
        </w:tc>
      </w:tr>
      <w:tr w:rsidR="00667C55" w:rsidRPr="00A62459" w:rsidTr="00BC3F5B">
        <w:trPr>
          <w:trHeight w:val="291"/>
          <w:ins w:id="75621"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622" w:author="Diana Machado" w:date="2019-04-06T13:41:00Z"/>
                <w:lang w:val="en-PH" w:eastAsia="en-US"/>
              </w:rPr>
              <w:pPrChange w:id="7562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24" w:author="Diana Machado" w:date="2019-04-06T13:41:00Z"/>
                <w:lang w:val="en-PH" w:eastAsia="en-US"/>
              </w:rPr>
              <w:pPrChange w:id="75625" w:author="Diana Machado" w:date="2019-04-06T13:49:00Z">
                <w:pPr>
                  <w:autoSpaceDE w:val="0"/>
                  <w:autoSpaceDN w:val="0"/>
                  <w:adjustRightInd w:val="0"/>
                  <w:jc w:val="center"/>
                </w:pPr>
              </w:pPrChange>
            </w:pPr>
            <w:ins w:id="75626" w:author="Diana Machado" w:date="2019-04-06T13:41:00Z">
              <w:r w:rsidRPr="00A62459">
                <w:rPr>
                  <w:lang w:val="en-PH" w:eastAsia="en-US"/>
                </w:rPr>
                <w:t>24</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627" w:author="Diana Machado" w:date="2019-04-06T13:41:00Z"/>
                <w:lang w:val="en-PH" w:eastAsia="en-US"/>
              </w:rPr>
              <w:pPrChange w:id="75628" w:author="Diana Machado" w:date="2019-04-06T13:49:00Z">
                <w:pPr>
                  <w:autoSpaceDE w:val="0"/>
                  <w:autoSpaceDN w:val="0"/>
                  <w:adjustRightInd w:val="0"/>
                  <w:jc w:val="center"/>
                </w:pPr>
              </w:pPrChange>
            </w:pPr>
            <w:ins w:id="75629" w:author="Diana Machado" w:date="2019-04-06T13:41:00Z">
              <w:r w:rsidRPr="00A62459">
                <w:rPr>
                  <w:lang w:val="en-PH" w:eastAsia="en-US"/>
                </w:rPr>
                <w:t>MARTI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630" w:author="Diana Machado" w:date="2019-04-06T13:41:00Z"/>
                <w:lang w:val="en-PH" w:eastAsia="en-US"/>
              </w:rPr>
              <w:pPrChange w:id="75631" w:author="Diana Machado" w:date="2019-04-06T13:49:00Z">
                <w:pPr>
                  <w:autoSpaceDE w:val="0"/>
                  <w:autoSpaceDN w:val="0"/>
                  <w:adjustRightInd w:val="0"/>
                  <w:jc w:val="center"/>
                </w:pPr>
              </w:pPrChange>
            </w:pPr>
            <w:ins w:id="75632" w:author="Diana Machado" w:date="2019-04-06T13:41:00Z">
              <w:r w:rsidRPr="00A62459">
                <w:rPr>
                  <w:lang w:val="en-PH" w:eastAsia="en-US"/>
                </w:rPr>
                <w:t>11.897</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33" w:author="Diana Machado" w:date="2019-04-06T13:41:00Z"/>
                <w:lang w:val="en-PH" w:eastAsia="en-US"/>
              </w:rPr>
              <w:pPrChange w:id="75634" w:author="Diana Machado" w:date="2019-04-06T13:49:00Z">
                <w:pPr>
                  <w:autoSpaceDE w:val="0"/>
                  <w:autoSpaceDN w:val="0"/>
                  <w:adjustRightInd w:val="0"/>
                  <w:jc w:val="center"/>
                </w:pPr>
              </w:pPrChange>
            </w:pPr>
            <w:ins w:id="75635" w:author="Diana Machado" w:date="2019-04-06T13:41:00Z">
              <w:r w:rsidRPr="00A62459">
                <w:rPr>
                  <w:lang w:val="en-PH" w:eastAsia="en-US"/>
                </w:rPr>
                <w:t>15.19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636" w:author="Diana Machado" w:date="2019-04-06T13:41:00Z"/>
                <w:lang w:val="en-PH" w:eastAsia="en-US"/>
              </w:rPr>
              <w:pPrChange w:id="75637" w:author="Diana Machado" w:date="2019-04-06T13:49:00Z">
                <w:pPr>
                  <w:autoSpaceDE w:val="0"/>
                  <w:autoSpaceDN w:val="0"/>
                  <w:adjustRightInd w:val="0"/>
                  <w:jc w:val="center"/>
                </w:pPr>
              </w:pPrChange>
            </w:pPr>
            <w:ins w:id="75638"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39" w:author="Diana Machado" w:date="2019-04-06T13:41:00Z"/>
                <w:lang w:val="en-PH" w:eastAsia="en-US"/>
              </w:rPr>
              <w:pPrChange w:id="75640" w:author="Diana Machado" w:date="2019-04-06T13:49:00Z">
                <w:pPr>
                  <w:autoSpaceDE w:val="0"/>
                  <w:autoSpaceDN w:val="0"/>
                  <w:adjustRightInd w:val="0"/>
                  <w:jc w:val="center"/>
                </w:pPr>
              </w:pPrChange>
            </w:pPr>
            <w:ins w:id="75641" w:author="Diana Machado" w:date="2019-04-06T13:41:00Z">
              <w:r w:rsidRPr="00A62459">
                <w:rPr>
                  <w:lang w:val="en-PH" w:eastAsia="en-US"/>
                </w:rPr>
                <w:t>1.27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642" w:author="Diana Machado" w:date="2019-04-06T13:41:00Z"/>
                <w:lang w:val="en-PH" w:eastAsia="en-US"/>
              </w:rPr>
              <w:pPrChange w:id="75643"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644" w:author="Diana Machado" w:date="2019-04-06T13:41:00Z"/>
                <w:lang w:val="en-PH" w:eastAsia="en-US"/>
              </w:rPr>
              <w:pPrChange w:id="7564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646" w:author="Diana Machado" w:date="2019-04-06T13:41:00Z"/>
                <w:lang w:val="en-PH" w:eastAsia="en-US"/>
              </w:rPr>
              <w:pPrChange w:id="75647"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648" w:author="Diana Machado" w:date="2019-04-06T13:41:00Z"/>
                <w:lang w:val="en-PH" w:eastAsia="en-US"/>
              </w:rPr>
              <w:pPrChange w:id="7564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650" w:author="Diana Machado" w:date="2019-04-06T13:41:00Z"/>
                <w:lang w:val="en-PH" w:eastAsia="en-US"/>
              </w:rPr>
              <w:pPrChange w:id="7565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652" w:author="Diana Machado" w:date="2019-04-06T13:41:00Z"/>
                <w:lang w:val="en-PH" w:eastAsia="en-US"/>
              </w:rPr>
              <w:pPrChange w:id="75653" w:author="Diana Machado" w:date="2019-04-06T13:49:00Z">
                <w:pPr>
                  <w:autoSpaceDE w:val="0"/>
                  <w:autoSpaceDN w:val="0"/>
                  <w:adjustRightInd w:val="0"/>
                  <w:jc w:val="center"/>
                </w:pPr>
              </w:pPrChange>
            </w:pPr>
          </w:p>
        </w:tc>
      </w:tr>
      <w:tr w:rsidR="00667C55" w:rsidRPr="00A62459" w:rsidTr="00BC3F5B">
        <w:trPr>
          <w:trHeight w:val="291"/>
          <w:ins w:id="75654"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655" w:author="Diana Machado" w:date="2019-04-06T13:41:00Z"/>
                <w:lang w:val="en-PH" w:eastAsia="en-US"/>
              </w:rPr>
              <w:pPrChange w:id="7565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57" w:author="Diana Machado" w:date="2019-04-06T13:41:00Z"/>
                <w:lang w:val="en-PH" w:eastAsia="en-US"/>
              </w:rPr>
              <w:pPrChange w:id="75658" w:author="Diana Machado" w:date="2019-04-06T13:49:00Z">
                <w:pPr>
                  <w:autoSpaceDE w:val="0"/>
                  <w:autoSpaceDN w:val="0"/>
                  <w:adjustRightInd w:val="0"/>
                  <w:jc w:val="center"/>
                </w:pPr>
              </w:pPrChange>
            </w:pPr>
            <w:ins w:id="75659" w:author="Diana Machado" w:date="2019-04-06T13:41:00Z">
              <w:r w:rsidRPr="00A62459">
                <w:rPr>
                  <w:lang w:val="en-PH" w:eastAsia="en-US"/>
                </w:rPr>
                <w:t>25</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660" w:author="Diana Machado" w:date="2019-04-06T13:41:00Z"/>
                <w:lang w:val="en-PH" w:eastAsia="en-US"/>
              </w:rPr>
              <w:pPrChange w:id="75661" w:author="Diana Machado" w:date="2019-04-06T13:49:00Z">
                <w:pPr>
                  <w:autoSpaceDE w:val="0"/>
                  <w:autoSpaceDN w:val="0"/>
                  <w:adjustRightInd w:val="0"/>
                  <w:jc w:val="center"/>
                </w:pPr>
              </w:pPrChange>
            </w:pPr>
            <w:ins w:id="75662" w:author="Diana Machado" w:date="2019-04-06T13:41:00Z">
              <w:r w:rsidRPr="00A62459">
                <w:rPr>
                  <w:lang w:val="en-PH" w:eastAsia="en-US"/>
                </w:rPr>
                <w:t>MIAMI-DAD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663" w:author="Diana Machado" w:date="2019-04-06T13:41:00Z"/>
                <w:lang w:val="en-PH" w:eastAsia="en-US"/>
              </w:rPr>
              <w:pPrChange w:id="75664" w:author="Diana Machado" w:date="2019-04-06T13:49:00Z">
                <w:pPr>
                  <w:autoSpaceDE w:val="0"/>
                  <w:autoSpaceDN w:val="0"/>
                  <w:adjustRightInd w:val="0"/>
                  <w:jc w:val="center"/>
                </w:pPr>
              </w:pPrChange>
            </w:pPr>
            <w:ins w:id="75665" w:author="Diana Machado" w:date="2019-04-06T13:41:00Z">
              <w:r w:rsidRPr="00A62459">
                <w:rPr>
                  <w:lang w:val="en-PH" w:eastAsia="en-US"/>
                </w:rPr>
                <w:t>6.494</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66" w:author="Diana Machado" w:date="2019-04-06T13:41:00Z"/>
                <w:lang w:val="en-PH" w:eastAsia="en-US"/>
              </w:rPr>
              <w:pPrChange w:id="75667" w:author="Diana Machado" w:date="2019-04-06T13:49:00Z">
                <w:pPr>
                  <w:autoSpaceDE w:val="0"/>
                  <w:autoSpaceDN w:val="0"/>
                  <w:adjustRightInd w:val="0"/>
                  <w:jc w:val="center"/>
                </w:pPr>
              </w:pPrChange>
            </w:pPr>
            <w:ins w:id="75668" w:author="Diana Machado" w:date="2019-04-06T13:41:00Z">
              <w:r w:rsidRPr="00A62459">
                <w:rPr>
                  <w:lang w:val="en-PH" w:eastAsia="en-US"/>
                </w:rPr>
                <w:t>7.47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669" w:author="Diana Machado" w:date="2019-04-06T13:41:00Z"/>
                <w:lang w:val="en-PH" w:eastAsia="en-US"/>
              </w:rPr>
              <w:pPrChange w:id="75670" w:author="Diana Machado" w:date="2019-04-06T13:49:00Z">
                <w:pPr>
                  <w:autoSpaceDE w:val="0"/>
                  <w:autoSpaceDN w:val="0"/>
                  <w:adjustRightInd w:val="0"/>
                  <w:jc w:val="center"/>
                </w:pPr>
              </w:pPrChange>
            </w:pPr>
            <w:ins w:id="75671"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72" w:author="Diana Machado" w:date="2019-04-06T13:41:00Z"/>
                <w:lang w:val="en-PH" w:eastAsia="en-US"/>
              </w:rPr>
              <w:pPrChange w:id="75673" w:author="Diana Machado" w:date="2019-04-06T13:49:00Z">
                <w:pPr>
                  <w:autoSpaceDE w:val="0"/>
                  <w:autoSpaceDN w:val="0"/>
                  <w:adjustRightInd w:val="0"/>
                  <w:jc w:val="center"/>
                </w:pPr>
              </w:pPrChange>
            </w:pPr>
            <w:ins w:id="75674" w:author="Diana Machado" w:date="2019-04-06T13:41:00Z">
              <w:r w:rsidRPr="00A62459">
                <w:rPr>
                  <w:lang w:val="en-PH" w:eastAsia="en-US"/>
                </w:rPr>
                <w:t>1.150</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675" w:author="Diana Machado" w:date="2019-04-06T13:41:00Z"/>
                <w:lang w:val="en-PH" w:eastAsia="en-US"/>
              </w:rPr>
              <w:pPrChange w:id="75676"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677" w:author="Diana Machado" w:date="2019-04-06T13:41:00Z"/>
                <w:lang w:val="en-PH" w:eastAsia="en-US"/>
              </w:rPr>
              <w:pPrChange w:id="7567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679" w:author="Diana Machado" w:date="2019-04-06T13:41:00Z"/>
                <w:lang w:val="en-PH" w:eastAsia="en-US"/>
              </w:rPr>
              <w:pPrChange w:id="75680"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681" w:author="Diana Machado" w:date="2019-04-06T13:41:00Z"/>
                <w:lang w:val="en-PH" w:eastAsia="en-US"/>
              </w:rPr>
              <w:pPrChange w:id="7568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683" w:author="Diana Machado" w:date="2019-04-06T13:41:00Z"/>
                <w:lang w:val="en-PH" w:eastAsia="en-US"/>
              </w:rPr>
              <w:pPrChange w:id="7568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685" w:author="Diana Machado" w:date="2019-04-06T13:41:00Z"/>
                <w:lang w:val="en-PH" w:eastAsia="en-US"/>
              </w:rPr>
              <w:pPrChange w:id="75686" w:author="Diana Machado" w:date="2019-04-06T13:49:00Z">
                <w:pPr>
                  <w:autoSpaceDE w:val="0"/>
                  <w:autoSpaceDN w:val="0"/>
                  <w:adjustRightInd w:val="0"/>
                  <w:jc w:val="center"/>
                </w:pPr>
              </w:pPrChange>
            </w:pPr>
          </w:p>
        </w:tc>
      </w:tr>
      <w:tr w:rsidR="00667C55" w:rsidRPr="00A62459" w:rsidTr="00BC3F5B">
        <w:trPr>
          <w:trHeight w:val="291"/>
          <w:ins w:id="75687"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688" w:author="Diana Machado" w:date="2019-04-06T13:41:00Z"/>
                <w:lang w:val="en-PH" w:eastAsia="en-US"/>
              </w:rPr>
              <w:pPrChange w:id="7568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90" w:author="Diana Machado" w:date="2019-04-06T13:41:00Z"/>
                <w:lang w:val="en-PH" w:eastAsia="en-US"/>
              </w:rPr>
              <w:pPrChange w:id="75691" w:author="Diana Machado" w:date="2019-04-06T13:49:00Z">
                <w:pPr>
                  <w:autoSpaceDE w:val="0"/>
                  <w:autoSpaceDN w:val="0"/>
                  <w:adjustRightInd w:val="0"/>
                  <w:jc w:val="center"/>
                </w:pPr>
              </w:pPrChange>
            </w:pPr>
            <w:ins w:id="75692" w:author="Diana Machado" w:date="2019-04-06T13:41:00Z">
              <w:r w:rsidRPr="00A62459">
                <w:rPr>
                  <w:lang w:val="en-PH" w:eastAsia="en-US"/>
                </w:rPr>
                <w:t>26</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693" w:author="Diana Machado" w:date="2019-04-06T13:41:00Z"/>
                <w:lang w:val="en-PH" w:eastAsia="en-US"/>
              </w:rPr>
              <w:pPrChange w:id="75694" w:author="Diana Machado" w:date="2019-04-06T13:49:00Z">
                <w:pPr>
                  <w:autoSpaceDE w:val="0"/>
                  <w:autoSpaceDN w:val="0"/>
                  <w:adjustRightInd w:val="0"/>
                  <w:jc w:val="center"/>
                </w:pPr>
              </w:pPrChange>
            </w:pPr>
            <w:ins w:id="75695" w:author="Diana Machado" w:date="2019-04-06T13:41:00Z">
              <w:r w:rsidRPr="00A62459">
                <w:rPr>
                  <w:lang w:val="en-PH" w:eastAsia="en-US"/>
                </w:rPr>
                <w:t>MIAMI-DAD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696" w:author="Diana Machado" w:date="2019-04-06T13:41:00Z"/>
                <w:lang w:val="en-PH" w:eastAsia="en-US"/>
              </w:rPr>
              <w:pPrChange w:id="75697" w:author="Diana Machado" w:date="2019-04-06T13:49:00Z">
                <w:pPr>
                  <w:autoSpaceDE w:val="0"/>
                  <w:autoSpaceDN w:val="0"/>
                  <w:adjustRightInd w:val="0"/>
                  <w:jc w:val="center"/>
                </w:pPr>
              </w:pPrChange>
            </w:pPr>
            <w:ins w:id="75698" w:author="Diana Machado" w:date="2019-04-06T13:41:00Z">
              <w:r w:rsidRPr="00A62459">
                <w:rPr>
                  <w:lang w:val="en-PH" w:eastAsia="en-US"/>
                </w:rPr>
                <w:t>9.171</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99" w:author="Diana Machado" w:date="2019-04-06T13:41:00Z"/>
                <w:lang w:val="en-PH" w:eastAsia="en-US"/>
              </w:rPr>
              <w:pPrChange w:id="75700" w:author="Diana Machado" w:date="2019-04-06T13:49:00Z">
                <w:pPr>
                  <w:autoSpaceDE w:val="0"/>
                  <w:autoSpaceDN w:val="0"/>
                  <w:adjustRightInd w:val="0"/>
                  <w:jc w:val="center"/>
                </w:pPr>
              </w:pPrChange>
            </w:pPr>
            <w:ins w:id="75701" w:author="Diana Machado" w:date="2019-04-06T13:41:00Z">
              <w:r w:rsidRPr="00A62459">
                <w:rPr>
                  <w:lang w:val="en-PH" w:eastAsia="en-US"/>
                </w:rPr>
                <w:t>11.357</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702" w:author="Diana Machado" w:date="2019-04-06T13:41:00Z"/>
                <w:lang w:val="en-PH" w:eastAsia="en-US"/>
              </w:rPr>
              <w:pPrChange w:id="75703" w:author="Diana Machado" w:date="2019-04-06T13:49:00Z">
                <w:pPr>
                  <w:autoSpaceDE w:val="0"/>
                  <w:autoSpaceDN w:val="0"/>
                  <w:adjustRightInd w:val="0"/>
                  <w:jc w:val="center"/>
                </w:pPr>
              </w:pPrChange>
            </w:pPr>
            <w:ins w:id="75704"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705" w:author="Diana Machado" w:date="2019-04-06T13:41:00Z"/>
                <w:lang w:val="en-PH" w:eastAsia="en-US"/>
              </w:rPr>
              <w:pPrChange w:id="75706" w:author="Diana Machado" w:date="2019-04-06T13:49:00Z">
                <w:pPr>
                  <w:autoSpaceDE w:val="0"/>
                  <w:autoSpaceDN w:val="0"/>
                  <w:adjustRightInd w:val="0"/>
                  <w:jc w:val="center"/>
                </w:pPr>
              </w:pPrChange>
            </w:pPr>
            <w:ins w:id="75707" w:author="Diana Machado" w:date="2019-04-06T13:41:00Z">
              <w:r w:rsidRPr="00A62459">
                <w:rPr>
                  <w:lang w:val="en-PH" w:eastAsia="en-US"/>
                </w:rPr>
                <w:t>1.23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708" w:author="Diana Machado" w:date="2019-04-06T13:41:00Z"/>
                <w:lang w:val="en-PH" w:eastAsia="en-US"/>
              </w:rPr>
              <w:pPrChange w:id="75709"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710" w:author="Diana Machado" w:date="2019-04-06T13:41:00Z"/>
                <w:lang w:val="en-PH" w:eastAsia="en-US"/>
              </w:rPr>
              <w:pPrChange w:id="7571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712" w:author="Diana Machado" w:date="2019-04-06T13:41:00Z"/>
                <w:lang w:val="en-PH" w:eastAsia="en-US"/>
              </w:rPr>
              <w:pPrChange w:id="75713"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714" w:author="Diana Machado" w:date="2019-04-06T13:41:00Z"/>
                <w:lang w:val="en-PH" w:eastAsia="en-US"/>
              </w:rPr>
              <w:pPrChange w:id="7571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716" w:author="Diana Machado" w:date="2019-04-06T13:41:00Z"/>
                <w:lang w:val="en-PH" w:eastAsia="en-US"/>
              </w:rPr>
              <w:pPrChange w:id="7571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718" w:author="Diana Machado" w:date="2019-04-06T13:41:00Z"/>
                <w:lang w:val="en-PH" w:eastAsia="en-US"/>
              </w:rPr>
              <w:pPrChange w:id="75719" w:author="Diana Machado" w:date="2019-04-06T13:49:00Z">
                <w:pPr>
                  <w:autoSpaceDE w:val="0"/>
                  <w:autoSpaceDN w:val="0"/>
                  <w:adjustRightInd w:val="0"/>
                  <w:jc w:val="center"/>
                </w:pPr>
              </w:pPrChange>
            </w:pPr>
          </w:p>
        </w:tc>
      </w:tr>
      <w:tr w:rsidR="00667C55" w:rsidRPr="00A62459" w:rsidTr="00BC3F5B">
        <w:trPr>
          <w:trHeight w:val="291"/>
          <w:ins w:id="75720"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721" w:author="Diana Machado" w:date="2019-04-06T13:41:00Z"/>
                <w:lang w:val="en-PH" w:eastAsia="en-US"/>
              </w:rPr>
              <w:pPrChange w:id="7572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723" w:author="Diana Machado" w:date="2019-04-06T13:41:00Z"/>
                <w:lang w:val="en-PH" w:eastAsia="en-US"/>
              </w:rPr>
              <w:pPrChange w:id="75724" w:author="Diana Machado" w:date="2019-04-06T13:49:00Z">
                <w:pPr>
                  <w:autoSpaceDE w:val="0"/>
                  <w:autoSpaceDN w:val="0"/>
                  <w:adjustRightInd w:val="0"/>
                  <w:jc w:val="center"/>
                </w:pPr>
              </w:pPrChange>
            </w:pPr>
            <w:ins w:id="75725" w:author="Diana Machado" w:date="2019-04-06T13:41:00Z">
              <w:r w:rsidRPr="00A62459">
                <w:rPr>
                  <w:lang w:val="en-PH" w:eastAsia="en-US"/>
                </w:rPr>
                <w:t>27</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726" w:author="Diana Machado" w:date="2019-04-06T13:41:00Z"/>
                <w:lang w:val="en-PH" w:eastAsia="en-US"/>
              </w:rPr>
              <w:pPrChange w:id="75727" w:author="Diana Machado" w:date="2019-04-06T13:49:00Z">
                <w:pPr>
                  <w:autoSpaceDE w:val="0"/>
                  <w:autoSpaceDN w:val="0"/>
                  <w:adjustRightInd w:val="0"/>
                  <w:jc w:val="center"/>
                </w:pPr>
              </w:pPrChange>
            </w:pPr>
            <w:ins w:id="75728" w:author="Diana Machado" w:date="2019-04-06T13:41:00Z">
              <w:r w:rsidRPr="00A62459">
                <w:rPr>
                  <w:lang w:val="en-PH" w:eastAsia="en-US"/>
                </w:rPr>
                <w:t>MONRO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729" w:author="Diana Machado" w:date="2019-04-06T13:41:00Z"/>
                <w:lang w:val="en-PH" w:eastAsia="en-US"/>
              </w:rPr>
              <w:pPrChange w:id="75730" w:author="Diana Machado" w:date="2019-04-06T13:49:00Z">
                <w:pPr>
                  <w:autoSpaceDE w:val="0"/>
                  <w:autoSpaceDN w:val="0"/>
                  <w:adjustRightInd w:val="0"/>
                  <w:jc w:val="center"/>
                </w:pPr>
              </w:pPrChange>
            </w:pPr>
            <w:ins w:id="75731" w:author="Diana Machado" w:date="2019-04-06T13:41:00Z">
              <w:r w:rsidRPr="00A62459">
                <w:rPr>
                  <w:lang w:val="en-PH" w:eastAsia="en-US"/>
                </w:rPr>
                <w:t>12.234</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732" w:author="Diana Machado" w:date="2019-04-06T13:41:00Z"/>
                <w:lang w:val="en-PH" w:eastAsia="en-US"/>
              </w:rPr>
              <w:pPrChange w:id="75733" w:author="Diana Machado" w:date="2019-04-06T13:49:00Z">
                <w:pPr>
                  <w:autoSpaceDE w:val="0"/>
                  <w:autoSpaceDN w:val="0"/>
                  <w:adjustRightInd w:val="0"/>
                  <w:jc w:val="center"/>
                </w:pPr>
              </w:pPrChange>
            </w:pPr>
            <w:ins w:id="75734" w:author="Diana Machado" w:date="2019-04-06T13:41:00Z">
              <w:r w:rsidRPr="00A62459">
                <w:rPr>
                  <w:lang w:val="en-PH" w:eastAsia="en-US"/>
                </w:rPr>
                <w:t>16.201</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735" w:author="Diana Machado" w:date="2019-04-06T13:41:00Z"/>
                <w:lang w:val="en-PH" w:eastAsia="en-US"/>
              </w:rPr>
              <w:pPrChange w:id="75736" w:author="Diana Machado" w:date="2019-04-06T13:49:00Z">
                <w:pPr>
                  <w:autoSpaceDE w:val="0"/>
                  <w:autoSpaceDN w:val="0"/>
                  <w:adjustRightInd w:val="0"/>
                  <w:jc w:val="center"/>
                </w:pPr>
              </w:pPrChange>
            </w:pPr>
            <w:ins w:id="75737"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738" w:author="Diana Machado" w:date="2019-04-06T13:41:00Z"/>
                <w:lang w:val="en-PH" w:eastAsia="en-US"/>
              </w:rPr>
              <w:pPrChange w:id="75739" w:author="Diana Machado" w:date="2019-04-06T13:49:00Z">
                <w:pPr>
                  <w:autoSpaceDE w:val="0"/>
                  <w:autoSpaceDN w:val="0"/>
                  <w:adjustRightInd w:val="0"/>
                  <w:jc w:val="center"/>
                </w:pPr>
              </w:pPrChange>
            </w:pPr>
            <w:ins w:id="75740" w:author="Diana Machado" w:date="2019-04-06T13:41:00Z">
              <w:r w:rsidRPr="00A62459">
                <w:rPr>
                  <w:lang w:val="en-PH" w:eastAsia="en-US"/>
                </w:rPr>
                <w:t>1.32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741" w:author="Diana Machado" w:date="2019-04-06T13:41:00Z"/>
                <w:lang w:val="en-PH" w:eastAsia="en-US"/>
              </w:rPr>
              <w:pPrChange w:id="75742"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743" w:author="Diana Machado" w:date="2019-04-06T13:41:00Z"/>
                <w:lang w:val="en-PH" w:eastAsia="en-US"/>
              </w:rPr>
              <w:pPrChange w:id="7574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745" w:author="Diana Machado" w:date="2019-04-06T13:41:00Z"/>
                <w:lang w:val="en-PH" w:eastAsia="en-US"/>
              </w:rPr>
              <w:pPrChange w:id="75746"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747" w:author="Diana Machado" w:date="2019-04-06T13:41:00Z"/>
                <w:lang w:val="en-PH" w:eastAsia="en-US"/>
              </w:rPr>
              <w:pPrChange w:id="7574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749" w:author="Diana Machado" w:date="2019-04-06T13:41:00Z"/>
                <w:lang w:val="en-PH" w:eastAsia="en-US"/>
              </w:rPr>
              <w:pPrChange w:id="7575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751" w:author="Diana Machado" w:date="2019-04-06T13:41:00Z"/>
                <w:lang w:val="en-PH" w:eastAsia="en-US"/>
              </w:rPr>
              <w:pPrChange w:id="75752" w:author="Diana Machado" w:date="2019-04-06T13:49:00Z">
                <w:pPr>
                  <w:autoSpaceDE w:val="0"/>
                  <w:autoSpaceDN w:val="0"/>
                  <w:adjustRightInd w:val="0"/>
                  <w:jc w:val="center"/>
                </w:pPr>
              </w:pPrChange>
            </w:pPr>
          </w:p>
        </w:tc>
      </w:tr>
      <w:tr w:rsidR="00667C55" w:rsidRPr="00A62459" w:rsidTr="00BC3F5B">
        <w:trPr>
          <w:trHeight w:val="291"/>
          <w:ins w:id="75753"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754" w:author="Diana Machado" w:date="2019-04-06T13:41:00Z"/>
                <w:lang w:val="en-PH" w:eastAsia="en-US"/>
              </w:rPr>
              <w:pPrChange w:id="7575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756" w:author="Diana Machado" w:date="2019-04-06T13:41:00Z"/>
                <w:lang w:val="en-PH" w:eastAsia="en-US"/>
              </w:rPr>
              <w:pPrChange w:id="75757" w:author="Diana Machado" w:date="2019-04-06T13:49:00Z">
                <w:pPr>
                  <w:autoSpaceDE w:val="0"/>
                  <w:autoSpaceDN w:val="0"/>
                  <w:adjustRightInd w:val="0"/>
                  <w:jc w:val="center"/>
                </w:pPr>
              </w:pPrChange>
            </w:pPr>
            <w:ins w:id="75758" w:author="Diana Machado" w:date="2019-04-06T13:41:00Z">
              <w:r w:rsidRPr="00A62459">
                <w:rPr>
                  <w:lang w:val="en-PH" w:eastAsia="en-US"/>
                </w:rPr>
                <w:t>28</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759" w:author="Diana Machado" w:date="2019-04-06T13:41:00Z"/>
                <w:lang w:val="en-PH" w:eastAsia="en-US"/>
              </w:rPr>
              <w:pPrChange w:id="75760" w:author="Diana Machado" w:date="2019-04-06T13:49:00Z">
                <w:pPr>
                  <w:autoSpaceDE w:val="0"/>
                  <w:autoSpaceDN w:val="0"/>
                  <w:adjustRightInd w:val="0"/>
                  <w:jc w:val="center"/>
                </w:pPr>
              </w:pPrChange>
            </w:pPr>
            <w:ins w:id="75761" w:author="Diana Machado" w:date="2019-04-06T13:41:00Z">
              <w:r w:rsidRPr="00A62459">
                <w:rPr>
                  <w:lang w:val="en-PH" w:eastAsia="en-US"/>
                </w:rPr>
                <w:t>MONRO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762" w:author="Diana Machado" w:date="2019-04-06T13:41:00Z"/>
                <w:lang w:val="en-PH" w:eastAsia="en-US"/>
              </w:rPr>
              <w:pPrChange w:id="75763" w:author="Diana Machado" w:date="2019-04-06T13:49:00Z">
                <w:pPr>
                  <w:autoSpaceDE w:val="0"/>
                  <w:autoSpaceDN w:val="0"/>
                  <w:adjustRightInd w:val="0"/>
                  <w:jc w:val="center"/>
                </w:pPr>
              </w:pPrChange>
            </w:pPr>
            <w:ins w:id="75764" w:author="Diana Machado" w:date="2019-04-06T13:41:00Z">
              <w:r w:rsidRPr="00A62459">
                <w:rPr>
                  <w:lang w:val="en-PH" w:eastAsia="en-US"/>
                </w:rPr>
                <w:t>18.71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765" w:author="Diana Machado" w:date="2019-04-06T13:41:00Z"/>
                <w:lang w:val="en-PH" w:eastAsia="en-US"/>
              </w:rPr>
              <w:pPrChange w:id="75766" w:author="Diana Machado" w:date="2019-04-06T13:49:00Z">
                <w:pPr>
                  <w:autoSpaceDE w:val="0"/>
                  <w:autoSpaceDN w:val="0"/>
                  <w:adjustRightInd w:val="0"/>
                  <w:jc w:val="center"/>
                </w:pPr>
              </w:pPrChange>
            </w:pPr>
            <w:ins w:id="75767" w:author="Diana Machado" w:date="2019-04-06T13:41:00Z">
              <w:r w:rsidRPr="00A62459">
                <w:rPr>
                  <w:lang w:val="en-PH" w:eastAsia="en-US"/>
                </w:rPr>
                <w:t>24.98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768" w:author="Diana Machado" w:date="2019-04-06T13:41:00Z"/>
                <w:lang w:val="en-PH" w:eastAsia="en-US"/>
              </w:rPr>
              <w:pPrChange w:id="75769" w:author="Diana Machado" w:date="2019-04-06T13:49:00Z">
                <w:pPr>
                  <w:autoSpaceDE w:val="0"/>
                  <w:autoSpaceDN w:val="0"/>
                  <w:adjustRightInd w:val="0"/>
                  <w:jc w:val="center"/>
                </w:pPr>
              </w:pPrChange>
            </w:pPr>
            <w:ins w:id="75770"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771" w:author="Diana Machado" w:date="2019-04-06T13:41:00Z"/>
                <w:lang w:val="en-PH" w:eastAsia="en-US"/>
              </w:rPr>
              <w:pPrChange w:id="75772" w:author="Diana Machado" w:date="2019-04-06T13:49:00Z">
                <w:pPr>
                  <w:autoSpaceDE w:val="0"/>
                  <w:autoSpaceDN w:val="0"/>
                  <w:adjustRightInd w:val="0"/>
                  <w:jc w:val="center"/>
                </w:pPr>
              </w:pPrChange>
            </w:pPr>
            <w:ins w:id="75773" w:author="Diana Machado" w:date="2019-04-06T13:41:00Z">
              <w:r w:rsidRPr="00A62459">
                <w:rPr>
                  <w:lang w:val="en-PH" w:eastAsia="en-US"/>
                </w:rPr>
                <w:t>1.335</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774" w:author="Diana Machado" w:date="2019-04-06T13:41:00Z"/>
                <w:lang w:val="en-PH" w:eastAsia="en-US"/>
              </w:rPr>
              <w:pPrChange w:id="75775"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776" w:author="Diana Machado" w:date="2019-04-06T13:41:00Z"/>
                <w:lang w:val="en-PH" w:eastAsia="en-US"/>
              </w:rPr>
              <w:pPrChange w:id="7577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778" w:author="Diana Machado" w:date="2019-04-06T13:41:00Z"/>
                <w:lang w:val="en-PH" w:eastAsia="en-US"/>
              </w:rPr>
              <w:pPrChange w:id="75779"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780" w:author="Diana Machado" w:date="2019-04-06T13:41:00Z"/>
                <w:lang w:val="en-PH" w:eastAsia="en-US"/>
              </w:rPr>
              <w:pPrChange w:id="7578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782" w:author="Diana Machado" w:date="2019-04-06T13:41:00Z"/>
                <w:lang w:val="en-PH" w:eastAsia="en-US"/>
              </w:rPr>
              <w:pPrChange w:id="7578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784" w:author="Diana Machado" w:date="2019-04-06T13:41:00Z"/>
                <w:lang w:val="en-PH" w:eastAsia="en-US"/>
              </w:rPr>
              <w:pPrChange w:id="75785" w:author="Diana Machado" w:date="2019-04-06T13:49:00Z">
                <w:pPr>
                  <w:autoSpaceDE w:val="0"/>
                  <w:autoSpaceDN w:val="0"/>
                  <w:adjustRightInd w:val="0"/>
                  <w:jc w:val="center"/>
                </w:pPr>
              </w:pPrChange>
            </w:pPr>
          </w:p>
        </w:tc>
      </w:tr>
      <w:tr w:rsidR="00667C55" w:rsidRPr="00A62459" w:rsidTr="00BC3F5B">
        <w:trPr>
          <w:trHeight w:val="291"/>
          <w:ins w:id="75786"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787" w:author="Diana Machado" w:date="2019-04-06T13:41:00Z"/>
                <w:lang w:val="en-PH" w:eastAsia="en-US"/>
              </w:rPr>
              <w:pPrChange w:id="7578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789" w:author="Diana Machado" w:date="2019-04-06T13:41:00Z"/>
                <w:lang w:val="en-PH" w:eastAsia="en-US"/>
              </w:rPr>
              <w:pPrChange w:id="75790" w:author="Diana Machado" w:date="2019-04-06T13:49:00Z">
                <w:pPr>
                  <w:autoSpaceDE w:val="0"/>
                  <w:autoSpaceDN w:val="0"/>
                  <w:adjustRightInd w:val="0"/>
                  <w:jc w:val="center"/>
                </w:pPr>
              </w:pPrChange>
            </w:pPr>
            <w:ins w:id="75791" w:author="Diana Machado" w:date="2019-04-06T13:41:00Z">
              <w:r w:rsidRPr="00A62459">
                <w:rPr>
                  <w:lang w:val="en-PH" w:eastAsia="en-US"/>
                </w:rPr>
                <w:t>29</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792" w:author="Diana Machado" w:date="2019-04-06T13:41:00Z"/>
                <w:lang w:val="en-PH" w:eastAsia="en-US"/>
              </w:rPr>
              <w:pPrChange w:id="75793" w:author="Diana Machado" w:date="2019-04-06T13:49:00Z">
                <w:pPr>
                  <w:autoSpaceDE w:val="0"/>
                  <w:autoSpaceDN w:val="0"/>
                  <w:adjustRightInd w:val="0"/>
                  <w:jc w:val="center"/>
                </w:pPr>
              </w:pPrChange>
            </w:pPr>
            <w:ins w:id="75794" w:author="Diana Machado" w:date="2019-04-06T13:41:00Z">
              <w:r w:rsidRPr="00A62459">
                <w:rPr>
                  <w:lang w:val="en-PH" w:eastAsia="en-US"/>
                </w:rPr>
                <w:t>OKALOOS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795" w:author="Diana Machado" w:date="2019-04-06T13:41:00Z"/>
                <w:lang w:val="en-PH" w:eastAsia="en-US"/>
              </w:rPr>
              <w:pPrChange w:id="75796" w:author="Diana Machado" w:date="2019-04-06T13:49:00Z">
                <w:pPr>
                  <w:autoSpaceDE w:val="0"/>
                  <w:autoSpaceDN w:val="0"/>
                  <w:adjustRightInd w:val="0"/>
                  <w:jc w:val="center"/>
                </w:pPr>
              </w:pPrChange>
            </w:pPr>
            <w:ins w:id="75797" w:author="Diana Machado" w:date="2019-04-06T13:41:00Z">
              <w:r w:rsidRPr="00A62459">
                <w:rPr>
                  <w:lang w:val="en-PH" w:eastAsia="en-US"/>
                </w:rPr>
                <w:t>2.712</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798" w:author="Diana Machado" w:date="2019-04-06T13:41:00Z"/>
                <w:lang w:val="en-PH" w:eastAsia="en-US"/>
              </w:rPr>
              <w:pPrChange w:id="75799" w:author="Diana Machado" w:date="2019-04-06T13:49:00Z">
                <w:pPr>
                  <w:autoSpaceDE w:val="0"/>
                  <w:autoSpaceDN w:val="0"/>
                  <w:adjustRightInd w:val="0"/>
                  <w:jc w:val="center"/>
                </w:pPr>
              </w:pPrChange>
            </w:pPr>
            <w:ins w:id="75800" w:author="Diana Machado" w:date="2019-04-06T13:41:00Z">
              <w:r w:rsidRPr="00A62459">
                <w:rPr>
                  <w:lang w:val="en-PH" w:eastAsia="en-US"/>
                </w:rPr>
                <w:t>3.558</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801" w:author="Diana Machado" w:date="2019-04-06T13:41:00Z"/>
                <w:lang w:val="en-PH" w:eastAsia="en-US"/>
              </w:rPr>
              <w:pPrChange w:id="75802" w:author="Diana Machado" w:date="2019-04-06T13:49:00Z">
                <w:pPr>
                  <w:autoSpaceDE w:val="0"/>
                  <w:autoSpaceDN w:val="0"/>
                  <w:adjustRightInd w:val="0"/>
                  <w:jc w:val="center"/>
                </w:pPr>
              </w:pPrChange>
            </w:pPr>
            <w:ins w:id="75803"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804" w:author="Diana Machado" w:date="2019-04-06T13:41:00Z"/>
                <w:lang w:val="en-PH" w:eastAsia="en-US"/>
              </w:rPr>
              <w:pPrChange w:id="75805" w:author="Diana Machado" w:date="2019-04-06T13:49:00Z">
                <w:pPr>
                  <w:autoSpaceDE w:val="0"/>
                  <w:autoSpaceDN w:val="0"/>
                  <w:adjustRightInd w:val="0"/>
                  <w:jc w:val="center"/>
                </w:pPr>
              </w:pPrChange>
            </w:pPr>
            <w:ins w:id="75806" w:author="Diana Machado" w:date="2019-04-06T13:41:00Z">
              <w:r w:rsidRPr="00A62459">
                <w:rPr>
                  <w:lang w:val="en-PH" w:eastAsia="en-US"/>
                </w:rPr>
                <w:t>1.312</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807" w:author="Diana Machado" w:date="2019-04-06T13:41:00Z"/>
                <w:lang w:val="en-PH" w:eastAsia="en-US"/>
              </w:rPr>
              <w:pPrChange w:id="75808"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809" w:author="Diana Machado" w:date="2019-04-06T13:41:00Z"/>
                <w:lang w:val="en-PH" w:eastAsia="en-US"/>
              </w:rPr>
              <w:pPrChange w:id="7581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811" w:author="Diana Machado" w:date="2019-04-06T13:41:00Z"/>
                <w:lang w:val="en-PH" w:eastAsia="en-US"/>
              </w:rPr>
              <w:pPrChange w:id="75812"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813" w:author="Diana Machado" w:date="2019-04-06T13:41:00Z"/>
                <w:lang w:val="en-PH" w:eastAsia="en-US"/>
              </w:rPr>
              <w:pPrChange w:id="7581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815" w:author="Diana Machado" w:date="2019-04-06T13:41:00Z"/>
                <w:lang w:val="en-PH" w:eastAsia="en-US"/>
              </w:rPr>
              <w:pPrChange w:id="7581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817" w:author="Diana Machado" w:date="2019-04-06T13:41:00Z"/>
                <w:lang w:val="en-PH" w:eastAsia="en-US"/>
              </w:rPr>
              <w:pPrChange w:id="75818" w:author="Diana Machado" w:date="2019-04-06T13:49:00Z">
                <w:pPr>
                  <w:autoSpaceDE w:val="0"/>
                  <w:autoSpaceDN w:val="0"/>
                  <w:adjustRightInd w:val="0"/>
                  <w:jc w:val="center"/>
                </w:pPr>
              </w:pPrChange>
            </w:pPr>
          </w:p>
        </w:tc>
      </w:tr>
      <w:tr w:rsidR="00667C55" w:rsidRPr="00A62459" w:rsidTr="00BC3F5B">
        <w:trPr>
          <w:trHeight w:val="291"/>
          <w:ins w:id="75819"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820" w:author="Diana Machado" w:date="2019-04-06T13:41:00Z"/>
                <w:lang w:val="en-PH" w:eastAsia="en-US"/>
              </w:rPr>
              <w:pPrChange w:id="7582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822" w:author="Diana Machado" w:date="2019-04-06T13:41:00Z"/>
                <w:lang w:val="en-PH" w:eastAsia="en-US"/>
              </w:rPr>
              <w:pPrChange w:id="75823" w:author="Diana Machado" w:date="2019-04-06T13:49:00Z">
                <w:pPr>
                  <w:autoSpaceDE w:val="0"/>
                  <w:autoSpaceDN w:val="0"/>
                  <w:adjustRightInd w:val="0"/>
                  <w:jc w:val="center"/>
                </w:pPr>
              </w:pPrChange>
            </w:pPr>
            <w:ins w:id="75824" w:author="Diana Machado" w:date="2019-04-06T13:41:00Z">
              <w:r w:rsidRPr="00A62459">
                <w:rPr>
                  <w:lang w:val="en-PH" w:eastAsia="en-US"/>
                </w:rPr>
                <w:t>30</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825" w:author="Diana Machado" w:date="2019-04-06T13:41:00Z"/>
                <w:lang w:val="en-PH" w:eastAsia="en-US"/>
              </w:rPr>
              <w:pPrChange w:id="75826" w:author="Diana Machado" w:date="2019-04-06T13:49:00Z">
                <w:pPr>
                  <w:autoSpaceDE w:val="0"/>
                  <w:autoSpaceDN w:val="0"/>
                  <w:adjustRightInd w:val="0"/>
                  <w:jc w:val="center"/>
                </w:pPr>
              </w:pPrChange>
            </w:pPr>
            <w:ins w:id="75827" w:author="Diana Machado" w:date="2019-04-06T13:41:00Z">
              <w:r w:rsidRPr="00A62459">
                <w:rPr>
                  <w:lang w:val="en-PH" w:eastAsia="en-US"/>
                </w:rPr>
                <w:t>OSCEOL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828" w:author="Diana Machado" w:date="2019-04-06T13:41:00Z"/>
                <w:lang w:val="en-PH" w:eastAsia="en-US"/>
              </w:rPr>
              <w:pPrChange w:id="75829" w:author="Diana Machado" w:date="2019-04-06T13:49:00Z">
                <w:pPr>
                  <w:autoSpaceDE w:val="0"/>
                  <w:autoSpaceDN w:val="0"/>
                  <w:adjustRightInd w:val="0"/>
                  <w:jc w:val="center"/>
                </w:pPr>
              </w:pPrChange>
            </w:pPr>
            <w:ins w:id="75830" w:author="Diana Machado" w:date="2019-04-06T13:41:00Z">
              <w:r w:rsidRPr="00A62459">
                <w:rPr>
                  <w:lang w:val="en-PH" w:eastAsia="en-US"/>
                </w:rPr>
                <w:t>3.628</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831" w:author="Diana Machado" w:date="2019-04-06T13:41:00Z"/>
                <w:lang w:val="en-PH" w:eastAsia="en-US"/>
              </w:rPr>
              <w:pPrChange w:id="75832" w:author="Diana Machado" w:date="2019-04-06T13:49:00Z">
                <w:pPr>
                  <w:autoSpaceDE w:val="0"/>
                  <w:autoSpaceDN w:val="0"/>
                  <w:adjustRightInd w:val="0"/>
                  <w:jc w:val="center"/>
                </w:pPr>
              </w:pPrChange>
            </w:pPr>
            <w:ins w:id="75833" w:author="Diana Machado" w:date="2019-04-06T13:41:00Z">
              <w:r w:rsidRPr="00A62459">
                <w:rPr>
                  <w:lang w:val="en-PH" w:eastAsia="en-US"/>
                </w:rPr>
                <w:t>3.767</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834" w:author="Diana Machado" w:date="2019-04-06T13:41:00Z"/>
                <w:lang w:val="en-PH" w:eastAsia="en-US"/>
              </w:rPr>
              <w:pPrChange w:id="75835" w:author="Diana Machado" w:date="2019-04-06T13:49:00Z">
                <w:pPr>
                  <w:autoSpaceDE w:val="0"/>
                  <w:autoSpaceDN w:val="0"/>
                  <w:adjustRightInd w:val="0"/>
                  <w:jc w:val="center"/>
                </w:pPr>
              </w:pPrChange>
            </w:pPr>
            <w:ins w:id="75836"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837" w:author="Diana Machado" w:date="2019-04-06T13:41:00Z"/>
                <w:lang w:val="en-PH" w:eastAsia="en-US"/>
              </w:rPr>
              <w:pPrChange w:id="75838" w:author="Diana Machado" w:date="2019-04-06T13:49:00Z">
                <w:pPr>
                  <w:autoSpaceDE w:val="0"/>
                  <w:autoSpaceDN w:val="0"/>
                  <w:adjustRightInd w:val="0"/>
                  <w:jc w:val="center"/>
                </w:pPr>
              </w:pPrChange>
            </w:pPr>
            <w:ins w:id="75839" w:author="Diana Machado" w:date="2019-04-06T13:41:00Z">
              <w:r w:rsidRPr="00A62459">
                <w:rPr>
                  <w:lang w:val="en-PH" w:eastAsia="en-US"/>
                </w:rPr>
                <w:t>1.03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840" w:author="Diana Machado" w:date="2019-04-06T13:41:00Z"/>
                <w:lang w:val="en-PH" w:eastAsia="en-US"/>
              </w:rPr>
              <w:pPrChange w:id="75841"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842" w:author="Diana Machado" w:date="2019-04-06T13:41:00Z"/>
                <w:lang w:val="en-PH" w:eastAsia="en-US"/>
              </w:rPr>
              <w:pPrChange w:id="7584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844" w:author="Diana Machado" w:date="2019-04-06T13:41:00Z"/>
                <w:lang w:val="en-PH" w:eastAsia="en-US"/>
              </w:rPr>
              <w:pPrChange w:id="75845"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846" w:author="Diana Machado" w:date="2019-04-06T13:41:00Z"/>
                <w:lang w:val="en-PH" w:eastAsia="en-US"/>
              </w:rPr>
              <w:pPrChange w:id="7584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848" w:author="Diana Machado" w:date="2019-04-06T13:41:00Z"/>
                <w:lang w:val="en-PH" w:eastAsia="en-US"/>
              </w:rPr>
              <w:pPrChange w:id="7584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850" w:author="Diana Machado" w:date="2019-04-06T13:41:00Z"/>
                <w:lang w:val="en-PH" w:eastAsia="en-US"/>
              </w:rPr>
              <w:pPrChange w:id="75851" w:author="Diana Machado" w:date="2019-04-06T13:49:00Z">
                <w:pPr>
                  <w:autoSpaceDE w:val="0"/>
                  <w:autoSpaceDN w:val="0"/>
                  <w:adjustRightInd w:val="0"/>
                  <w:jc w:val="center"/>
                </w:pPr>
              </w:pPrChange>
            </w:pPr>
          </w:p>
        </w:tc>
      </w:tr>
      <w:tr w:rsidR="00667C55" w:rsidRPr="00A62459" w:rsidTr="00BC3F5B">
        <w:trPr>
          <w:trHeight w:val="291"/>
          <w:ins w:id="75852"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853" w:author="Diana Machado" w:date="2019-04-06T13:41:00Z"/>
                <w:lang w:val="en-PH" w:eastAsia="en-US"/>
              </w:rPr>
              <w:pPrChange w:id="7585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855" w:author="Diana Machado" w:date="2019-04-06T13:41:00Z"/>
                <w:lang w:val="en-PH" w:eastAsia="en-US"/>
              </w:rPr>
              <w:pPrChange w:id="75856" w:author="Diana Machado" w:date="2019-04-06T13:49:00Z">
                <w:pPr>
                  <w:autoSpaceDE w:val="0"/>
                  <w:autoSpaceDN w:val="0"/>
                  <w:adjustRightInd w:val="0"/>
                  <w:jc w:val="center"/>
                </w:pPr>
              </w:pPrChange>
            </w:pPr>
            <w:ins w:id="75857" w:author="Diana Machado" w:date="2019-04-06T13:41:00Z">
              <w:r w:rsidRPr="00A62459">
                <w:rPr>
                  <w:lang w:val="en-PH" w:eastAsia="en-US"/>
                </w:rPr>
                <w:t>31</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858" w:author="Diana Machado" w:date="2019-04-06T13:41:00Z"/>
                <w:lang w:val="en-PH" w:eastAsia="en-US"/>
              </w:rPr>
              <w:pPrChange w:id="75859" w:author="Diana Machado" w:date="2019-04-06T13:49:00Z">
                <w:pPr>
                  <w:autoSpaceDE w:val="0"/>
                  <w:autoSpaceDN w:val="0"/>
                  <w:adjustRightInd w:val="0"/>
                  <w:jc w:val="center"/>
                </w:pPr>
              </w:pPrChange>
            </w:pPr>
            <w:ins w:id="75860" w:author="Diana Machado" w:date="2019-04-06T13:41:00Z">
              <w:r w:rsidRPr="00A62459">
                <w:rPr>
                  <w:lang w:val="en-PH" w:eastAsia="en-US"/>
                </w:rPr>
                <w:t>OSCEOL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861" w:author="Diana Machado" w:date="2019-04-06T13:41:00Z"/>
                <w:lang w:val="en-PH" w:eastAsia="en-US"/>
              </w:rPr>
              <w:pPrChange w:id="75862" w:author="Diana Machado" w:date="2019-04-06T13:49:00Z">
                <w:pPr>
                  <w:autoSpaceDE w:val="0"/>
                  <w:autoSpaceDN w:val="0"/>
                  <w:adjustRightInd w:val="0"/>
                  <w:jc w:val="center"/>
                </w:pPr>
              </w:pPrChange>
            </w:pPr>
            <w:ins w:id="75863" w:author="Diana Machado" w:date="2019-04-06T13:41:00Z">
              <w:r w:rsidRPr="00A62459">
                <w:rPr>
                  <w:lang w:val="en-PH" w:eastAsia="en-US"/>
                </w:rPr>
                <w:t>4.64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864" w:author="Diana Machado" w:date="2019-04-06T13:41:00Z"/>
                <w:lang w:val="en-PH" w:eastAsia="en-US"/>
              </w:rPr>
              <w:pPrChange w:id="75865" w:author="Diana Machado" w:date="2019-04-06T13:49:00Z">
                <w:pPr>
                  <w:autoSpaceDE w:val="0"/>
                  <w:autoSpaceDN w:val="0"/>
                  <w:adjustRightInd w:val="0"/>
                  <w:jc w:val="center"/>
                </w:pPr>
              </w:pPrChange>
            </w:pPr>
            <w:ins w:id="75866" w:author="Diana Machado" w:date="2019-04-06T13:41:00Z">
              <w:r w:rsidRPr="00A62459">
                <w:rPr>
                  <w:lang w:val="en-PH" w:eastAsia="en-US"/>
                </w:rPr>
                <w:t>5.031</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867" w:author="Diana Machado" w:date="2019-04-06T13:41:00Z"/>
                <w:lang w:val="en-PH" w:eastAsia="en-US"/>
              </w:rPr>
              <w:pPrChange w:id="75868" w:author="Diana Machado" w:date="2019-04-06T13:49:00Z">
                <w:pPr>
                  <w:autoSpaceDE w:val="0"/>
                  <w:autoSpaceDN w:val="0"/>
                  <w:adjustRightInd w:val="0"/>
                  <w:jc w:val="center"/>
                </w:pPr>
              </w:pPrChange>
            </w:pPr>
            <w:ins w:id="75869"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870" w:author="Diana Machado" w:date="2019-04-06T13:41:00Z"/>
                <w:lang w:val="en-PH" w:eastAsia="en-US"/>
              </w:rPr>
              <w:pPrChange w:id="75871" w:author="Diana Machado" w:date="2019-04-06T13:49:00Z">
                <w:pPr>
                  <w:autoSpaceDE w:val="0"/>
                  <w:autoSpaceDN w:val="0"/>
                  <w:adjustRightInd w:val="0"/>
                  <w:jc w:val="center"/>
                </w:pPr>
              </w:pPrChange>
            </w:pPr>
            <w:ins w:id="75872" w:author="Diana Machado" w:date="2019-04-06T13:41:00Z">
              <w:r w:rsidRPr="00A62459">
                <w:rPr>
                  <w:lang w:val="en-PH" w:eastAsia="en-US"/>
                </w:rPr>
                <w:t>1.083</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873" w:author="Diana Machado" w:date="2019-04-06T13:41:00Z"/>
                <w:lang w:val="en-PH" w:eastAsia="en-US"/>
              </w:rPr>
              <w:pPrChange w:id="75874"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875" w:author="Diana Machado" w:date="2019-04-06T13:41:00Z"/>
                <w:lang w:val="en-PH" w:eastAsia="en-US"/>
              </w:rPr>
              <w:pPrChange w:id="7587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877" w:author="Diana Machado" w:date="2019-04-06T13:41:00Z"/>
                <w:lang w:val="en-PH" w:eastAsia="en-US"/>
              </w:rPr>
              <w:pPrChange w:id="75878"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879" w:author="Diana Machado" w:date="2019-04-06T13:41:00Z"/>
                <w:lang w:val="en-PH" w:eastAsia="en-US"/>
              </w:rPr>
              <w:pPrChange w:id="7588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881" w:author="Diana Machado" w:date="2019-04-06T13:41:00Z"/>
                <w:lang w:val="en-PH" w:eastAsia="en-US"/>
              </w:rPr>
              <w:pPrChange w:id="7588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883" w:author="Diana Machado" w:date="2019-04-06T13:41:00Z"/>
                <w:lang w:val="en-PH" w:eastAsia="en-US"/>
              </w:rPr>
              <w:pPrChange w:id="75884" w:author="Diana Machado" w:date="2019-04-06T13:49:00Z">
                <w:pPr>
                  <w:autoSpaceDE w:val="0"/>
                  <w:autoSpaceDN w:val="0"/>
                  <w:adjustRightInd w:val="0"/>
                  <w:jc w:val="center"/>
                </w:pPr>
              </w:pPrChange>
            </w:pPr>
          </w:p>
        </w:tc>
      </w:tr>
      <w:tr w:rsidR="00667C55" w:rsidRPr="00A62459" w:rsidTr="00BC3F5B">
        <w:trPr>
          <w:trHeight w:val="291"/>
          <w:ins w:id="75885"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886" w:author="Diana Machado" w:date="2019-04-06T13:41:00Z"/>
                <w:lang w:val="en-PH" w:eastAsia="en-US"/>
              </w:rPr>
              <w:pPrChange w:id="7588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888" w:author="Diana Machado" w:date="2019-04-06T13:41:00Z"/>
                <w:lang w:val="en-PH" w:eastAsia="en-US"/>
              </w:rPr>
              <w:pPrChange w:id="75889" w:author="Diana Machado" w:date="2019-04-06T13:49:00Z">
                <w:pPr>
                  <w:autoSpaceDE w:val="0"/>
                  <w:autoSpaceDN w:val="0"/>
                  <w:adjustRightInd w:val="0"/>
                  <w:jc w:val="center"/>
                </w:pPr>
              </w:pPrChange>
            </w:pPr>
            <w:ins w:id="75890" w:author="Diana Machado" w:date="2019-04-06T13:41:00Z">
              <w:r w:rsidRPr="00A62459">
                <w:rPr>
                  <w:lang w:val="en-PH" w:eastAsia="en-US"/>
                </w:rPr>
                <w:t>32</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891" w:author="Diana Machado" w:date="2019-04-06T13:41:00Z"/>
                <w:lang w:val="en-PH" w:eastAsia="en-US"/>
              </w:rPr>
              <w:pPrChange w:id="75892" w:author="Diana Machado" w:date="2019-04-06T13:49:00Z">
                <w:pPr>
                  <w:autoSpaceDE w:val="0"/>
                  <w:autoSpaceDN w:val="0"/>
                  <w:adjustRightInd w:val="0"/>
                  <w:jc w:val="center"/>
                </w:pPr>
              </w:pPrChange>
            </w:pPr>
            <w:ins w:id="75893" w:author="Diana Machado" w:date="2019-04-06T13:41:00Z">
              <w:r w:rsidRPr="00A62459">
                <w:rPr>
                  <w:lang w:val="en-PH" w:eastAsia="en-US"/>
                </w:rPr>
                <w:t>PALM BEACH</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894" w:author="Diana Machado" w:date="2019-04-06T13:41:00Z"/>
                <w:lang w:val="en-PH" w:eastAsia="en-US"/>
              </w:rPr>
              <w:pPrChange w:id="75895" w:author="Diana Machado" w:date="2019-04-06T13:49:00Z">
                <w:pPr>
                  <w:autoSpaceDE w:val="0"/>
                  <w:autoSpaceDN w:val="0"/>
                  <w:adjustRightInd w:val="0"/>
                  <w:jc w:val="center"/>
                </w:pPr>
              </w:pPrChange>
            </w:pPr>
            <w:ins w:id="75896" w:author="Diana Machado" w:date="2019-04-06T13:41:00Z">
              <w:r w:rsidRPr="00A62459">
                <w:rPr>
                  <w:lang w:val="en-PH" w:eastAsia="en-US"/>
                </w:rPr>
                <w:t>7.24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897" w:author="Diana Machado" w:date="2019-04-06T13:41:00Z"/>
                <w:lang w:val="en-PH" w:eastAsia="en-US"/>
              </w:rPr>
              <w:pPrChange w:id="75898" w:author="Diana Machado" w:date="2019-04-06T13:49:00Z">
                <w:pPr>
                  <w:autoSpaceDE w:val="0"/>
                  <w:autoSpaceDN w:val="0"/>
                  <w:adjustRightInd w:val="0"/>
                  <w:jc w:val="center"/>
                </w:pPr>
              </w:pPrChange>
            </w:pPr>
            <w:ins w:id="75899" w:author="Diana Machado" w:date="2019-04-06T13:41:00Z">
              <w:r w:rsidRPr="00A62459">
                <w:rPr>
                  <w:lang w:val="en-PH" w:eastAsia="en-US"/>
                </w:rPr>
                <w:t>8.35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900" w:author="Diana Machado" w:date="2019-04-06T13:41:00Z"/>
                <w:lang w:val="en-PH" w:eastAsia="en-US"/>
              </w:rPr>
              <w:pPrChange w:id="75901" w:author="Diana Machado" w:date="2019-04-06T13:49:00Z">
                <w:pPr>
                  <w:autoSpaceDE w:val="0"/>
                  <w:autoSpaceDN w:val="0"/>
                  <w:adjustRightInd w:val="0"/>
                  <w:jc w:val="center"/>
                </w:pPr>
              </w:pPrChange>
            </w:pPr>
            <w:ins w:id="75902"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03" w:author="Diana Machado" w:date="2019-04-06T13:41:00Z"/>
                <w:lang w:val="en-PH" w:eastAsia="en-US"/>
              </w:rPr>
              <w:pPrChange w:id="75904" w:author="Diana Machado" w:date="2019-04-06T13:49:00Z">
                <w:pPr>
                  <w:autoSpaceDE w:val="0"/>
                  <w:autoSpaceDN w:val="0"/>
                  <w:adjustRightInd w:val="0"/>
                  <w:jc w:val="center"/>
                </w:pPr>
              </w:pPrChange>
            </w:pPr>
            <w:ins w:id="75905" w:author="Diana Machado" w:date="2019-04-06T13:41:00Z">
              <w:r w:rsidRPr="00A62459">
                <w:rPr>
                  <w:lang w:val="en-PH" w:eastAsia="en-US"/>
                </w:rPr>
                <w:t>1.152</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906" w:author="Diana Machado" w:date="2019-04-06T13:41:00Z"/>
                <w:lang w:val="en-PH" w:eastAsia="en-US"/>
              </w:rPr>
              <w:pPrChange w:id="75907"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908" w:author="Diana Machado" w:date="2019-04-06T13:41:00Z"/>
                <w:lang w:val="en-PH" w:eastAsia="en-US"/>
              </w:rPr>
              <w:pPrChange w:id="7590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910" w:author="Diana Machado" w:date="2019-04-06T13:41:00Z"/>
                <w:lang w:val="en-PH" w:eastAsia="en-US"/>
              </w:rPr>
              <w:pPrChange w:id="75911"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912" w:author="Diana Machado" w:date="2019-04-06T13:41:00Z"/>
                <w:lang w:val="en-PH" w:eastAsia="en-US"/>
              </w:rPr>
              <w:pPrChange w:id="7591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914" w:author="Diana Machado" w:date="2019-04-06T13:41:00Z"/>
                <w:lang w:val="en-PH" w:eastAsia="en-US"/>
              </w:rPr>
              <w:pPrChange w:id="7591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916" w:author="Diana Machado" w:date="2019-04-06T13:41:00Z"/>
                <w:lang w:val="en-PH" w:eastAsia="en-US"/>
              </w:rPr>
              <w:pPrChange w:id="75917" w:author="Diana Machado" w:date="2019-04-06T13:49:00Z">
                <w:pPr>
                  <w:autoSpaceDE w:val="0"/>
                  <w:autoSpaceDN w:val="0"/>
                  <w:adjustRightInd w:val="0"/>
                  <w:jc w:val="center"/>
                </w:pPr>
              </w:pPrChange>
            </w:pPr>
          </w:p>
        </w:tc>
      </w:tr>
      <w:tr w:rsidR="00667C55" w:rsidRPr="00A62459" w:rsidTr="00BC3F5B">
        <w:trPr>
          <w:trHeight w:val="291"/>
          <w:ins w:id="75918"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919" w:author="Diana Machado" w:date="2019-04-06T13:41:00Z"/>
                <w:lang w:val="en-PH" w:eastAsia="en-US"/>
              </w:rPr>
              <w:pPrChange w:id="7592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21" w:author="Diana Machado" w:date="2019-04-06T13:41:00Z"/>
                <w:lang w:val="en-PH" w:eastAsia="en-US"/>
              </w:rPr>
              <w:pPrChange w:id="75922" w:author="Diana Machado" w:date="2019-04-06T13:49:00Z">
                <w:pPr>
                  <w:autoSpaceDE w:val="0"/>
                  <w:autoSpaceDN w:val="0"/>
                  <w:adjustRightInd w:val="0"/>
                  <w:jc w:val="center"/>
                </w:pPr>
              </w:pPrChange>
            </w:pPr>
            <w:ins w:id="75923" w:author="Diana Machado" w:date="2019-04-06T13:41:00Z">
              <w:r w:rsidRPr="00A62459">
                <w:rPr>
                  <w:lang w:val="en-PH" w:eastAsia="en-US"/>
                </w:rPr>
                <w:t>33</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924" w:author="Diana Machado" w:date="2019-04-06T13:41:00Z"/>
                <w:lang w:val="en-PH" w:eastAsia="en-US"/>
              </w:rPr>
              <w:pPrChange w:id="75925" w:author="Diana Machado" w:date="2019-04-06T13:49:00Z">
                <w:pPr>
                  <w:autoSpaceDE w:val="0"/>
                  <w:autoSpaceDN w:val="0"/>
                  <w:adjustRightInd w:val="0"/>
                  <w:jc w:val="center"/>
                </w:pPr>
              </w:pPrChange>
            </w:pPr>
            <w:ins w:id="75926" w:author="Diana Machado" w:date="2019-04-06T13:41:00Z">
              <w:r w:rsidRPr="00A62459">
                <w:rPr>
                  <w:lang w:val="en-PH" w:eastAsia="en-US"/>
                </w:rPr>
                <w:t>PALM BEACH</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927" w:author="Diana Machado" w:date="2019-04-06T13:41:00Z"/>
                <w:lang w:val="en-PH" w:eastAsia="en-US"/>
              </w:rPr>
              <w:pPrChange w:id="75928" w:author="Diana Machado" w:date="2019-04-06T13:49:00Z">
                <w:pPr>
                  <w:autoSpaceDE w:val="0"/>
                  <w:autoSpaceDN w:val="0"/>
                  <w:adjustRightInd w:val="0"/>
                  <w:jc w:val="center"/>
                </w:pPr>
              </w:pPrChange>
            </w:pPr>
            <w:ins w:id="75929" w:author="Diana Machado" w:date="2019-04-06T13:41:00Z">
              <w:r w:rsidRPr="00A62459">
                <w:rPr>
                  <w:lang w:val="en-PH" w:eastAsia="en-US"/>
                </w:rPr>
                <w:t>10.277</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30" w:author="Diana Machado" w:date="2019-04-06T13:41:00Z"/>
                <w:lang w:val="en-PH" w:eastAsia="en-US"/>
              </w:rPr>
              <w:pPrChange w:id="75931" w:author="Diana Machado" w:date="2019-04-06T13:49:00Z">
                <w:pPr>
                  <w:autoSpaceDE w:val="0"/>
                  <w:autoSpaceDN w:val="0"/>
                  <w:adjustRightInd w:val="0"/>
                  <w:jc w:val="center"/>
                </w:pPr>
              </w:pPrChange>
            </w:pPr>
            <w:ins w:id="75932" w:author="Diana Machado" w:date="2019-04-06T13:41:00Z">
              <w:r w:rsidRPr="00A62459">
                <w:rPr>
                  <w:lang w:val="en-PH" w:eastAsia="en-US"/>
                </w:rPr>
                <w:t>12.68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933" w:author="Diana Machado" w:date="2019-04-06T13:41:00Z"/>
                <w:lang w:val="en-PH" w:eastAsia="en-US"/>
              </w:rPr>
              <w:pPrChange w:id="75934" w:author="Diana Machado" w:date="2019-04-06T13:49:00Z">
                <w:pPr>
                  <w:autoSpaceDE w:val="0"/>
                  <w:autoSpaceDN w:val="0"/>
                  <w:adjustRightInd w:val="0"/>
                  <w:jc w:val="center"/>
                </w:pPr>
              </w:pPrChange>
            </w:pPr>
            <w:ins w:id="75935"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36" w:author="Diana Machado" w:date="2019-04-06T13:41:00Z"/>
                <w:lang w:val="en-PH" w:eastAsia="en-US"/>
              </w:rPr>
              <w:pPrChange w:id="75937" w:author="Diana Machado" w:date="2019-04-06T13:49:00Z">
                <w:pPr>
                  <w:autoSpaceDE w:val="0"/>
                  <w:autoSpaceDN w:val="0"/>
                  <w:adjustRightInd w:val="0"/>
                  <w:jc w:val="center"/>
                </w:pPr>
              </w:pPrChange>
            </w:pPr>
            <w:ins w:id="75938" w:author="Diana Machado" w:date="2019-04-06T13:41:00Z">
              <w:r w:rsidRPr="00A62459">
                <w:rPr>
                  <w:lang w:val="en-PH" w:eastAsia="en-US"/>
                </w:rPr>
                <w:t>1.23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939" w:author="Diana Machado" w:date="2019-04-06T13:41:00Z"/>
                <w:lang w:val="en-PH" w:eastAsia="en-US"/>
              </w:rPr>
              <w:pPrChange w:id="75940"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941" w:author="Diana Machado" w:date="2019-04-06T13:41:00Z"/>
                <w:lang w:val="en-PH" w:eastAsia="en-US"/>
              </w:rPr>
              <w:pPrChange w:id="7594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943" w:author="Diana Machado" w:date="2019-04-06T13:41:00Z"/>
                <w:lang w:val="en-PH" w:eastAsia="en-US"/>
              </w:rPr>
              <w:pPrChange w:id="75944"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945" w:author="Diana Machado" w:date="2019-04-06T13:41:00Z"/>
                <w:lang w:val="en-PH" w:eastAsia="en-US"/>
              </w:rPr>
              <w:pPrChange w:id="7594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947" w:author="Diana Machado" w:date="2019-04-06T13:41:00Z"/>
                <w:lang w:val="en-PH" w:eastAsia="en-US"/>
              </w:rPr>
              <w:pPrChange w:id="7594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949" w:author="Diana Machado" w:date="2019-04-06T13:41:00Z"/>
                <w:lang w:val="en-PH" w:eastAsia="en-US"/>
              </w:rPr>
              <w:pPrChange w:id="75950" w:author="Diana Machado" w:date="2019-04-06T13:49:00Z">
                <w:pPr>
                  <w:autoSpaceDE w:val="0"/>
                  <w:autoSpaceDN w:val="0"/>
                  <w:adjustRightInd w:val="0"/>
                  <w:jc w:val="center"/>
                </w:pPr>
              </w:pPrChange>
            </w:pPr>
          </w:p>
        </w:tc>
      </w:tr>
      <w:tr w:rsidR="00667C55" w:rsidRPr="00A62459" w:rsidTr="00BC3F5B">
        <w:trPr>
          <w:trHeight w:val="291"/>
          <w:ins w:id="75951"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952" w:author="Diana Machado" w:date="2019-04-06T13:41:00Z"/>
                <w:lang w:val="en-PH" w:eastAsia="en-US"/>
              </w:rPr>
              <w:pPrChange w:id="7595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54" w:author="Diana Machado" w:date="2019-04-06T13:41:00Z"/>
                <w:lang w:val="en-PH" w:eastAsia="en-US"/>
              </w:rPr>
              <w:pPrChange w:id="75955" w:author="Diana Machado" w:date="2019-04-06T13:49:00Z">
                <w:pPr>
                  <w:autoSpaceDE w:val="0"/>
                  <w:autoSpaceDN w:val="0"/>
                  <w:adjustRightInd w:val="0"/>
                  <w:jc w:val="center"/>
                </w:pPr>
              </w:pPrChange>
            </w:pPr>
            <w:ins w:id="75956" w:author="Diana Machado" w:date="2019-04-06T13:41:00Z">
              <w:r w:rsidRPr="00A62459">
                <w:rPr>
                  <w:lang w:val="en-PH" w:eastAsia="en-US"/>
                </w:rPr>
                <w:t>34</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957" w:author="Diana Machado" w:date="2019-04-06T13:41:00Z"/>
                <w:lang w:val="en-PH" w:eastAsia="en-US"/>
              </w:rPr>
              <w:pPrChange w:id="75958" w:author="Diana Machado" w:date="2019-04-06T13:49:00Z">
                <w:pPr>
                  <w:autoSpaceDE w:val="0"/>
                  <w:autoSpaceDN w:val="0"/>
                  <w:adjustRightInd w:val="0"/>
                  <w:jc w:val="center"/>
                </w:pPr>
              </w:pPrChange>
            </w:pPr>
            <w:ins w:id="75959" w:author="Diana Machado" w:date="2019-04-06T13:41:00Z">
              <w:r w:rsidRPr="00A62459">
                <w:rPr>
                  <w:lang w:val="en-PH" w:eastAsia="en-US"/>
                </w:rPr>
                <w:t>PINELLA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960" w:author="Diana Machado" w:date="2019-04-06T13:41:00Z"/>
                <w:lang w:val="en-PH" w:eastAsia="en-US"/>
              </w:rPr>
              <w:pPrChange w:id="75961" w:author="Diana Machado" w:date="2019-04-06T13:49:00Z">
                <w:pPr>
                  <w:autoSpaceDE w:val="0"/>
                  <w:autoSpaceDN w:val="0"/>
                  <w:adjustRightInd w:val="0"/>
                  <w:jc w:val="center"/>
                </w:pPr>
              </w:pPrChange>
            </w:pPr>
            <w:ins w:id="75962" w:author="Diana Machado" w:date="2019-04-06T13:41:00Z">
              <w:r w:rsidRPr="00A62459">
                <w:rPr>
                  <w:lang w:val="en-PH" w:eastAsia="en-US"/>
                </w:rPr>
                <w:t>4.271</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63" w:author="Diana Machado" w:date="2019-04-06T13:41:00Z"/>
                <w:lang w:val="en-PH" w:eastAsia="en-US"/>
              </w:rPr>
              <w:pPrChange w:id="75964" w:author="Diana Machado" w:date="2019-04-06T13:49:00Z">
                <w:pPr>
                  <w:autoSpaceDE w:val="0"/>
                  <w:autoSpaceDN w:val="0"/>
                  <w:adjustRightInd w:val="0"/>
                  <w:jc w:val="center"/>
                </w:pPr>
              </w:pPrChange>
            </w:pPr>
            <w:ins w:id="75965" w:author="Diana Machado" w:date="2019-04-06T13:41:00Z">
              <w:r w:rsidRPr="00A62459">
                <w:rPr>
                  <w:lang w:val="en-PH" w:eastAsia="en-US"/>
                </w:rPr>
                <w:t>4.60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966" w:author="Diana Machado" w:date="2019-04-06T13:41:00Z"/>
                <w:lang w:val="en-PH" w:eastAsia="en-US"/>
              </w:rPr>
              <w:pPrChange w:id="75967" w:author="Diana Machado" w:date="2019-04-06T13:49:00Z">
                <w:pPr>
                  <w:autoSpaceDE w:val="0"/>
                  <w:autoSpaceDN w:val="0"/>
                  <w:adjustRightInd w:val="0"/>
                  <w:jc w:val="center"/>
                </w:pPr>
              </w:pPrChange>
            </w:pPr>
            <w:ins w:id="75968"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69" w:author="Diana Machado" w:date="2019-04-06T13:41:00Z"/>
                <w:lang w:val="en-PH" w:eastAsia="en-US"/>
              </w:rPr>
              <w:pPrChange w:id="75970" w:author="Diana Machado" w:date="2019-04-06T13:49:00Z">
                <w:pPr>
                  <w:autoSpaceDE w:val="0"/>
                  <w:autoSpaceDN w:val="0"/>
                  <w:adjustRightInd w:val="0"/>
                  <w:jc w:val="center"/>
                </w:pPr>
              </w:pPrChange>
            </w:pPr>
            <w:ins w:id="75971" w:author="Diana Machado" w:date="2019-04-06T13:41:00Z">
              <w:r w:rsidRPr="00A62459">
                <w:rPr>
                  <w:lang w:val="en-PH" w:eastAsia="en-US"/>
                </w:rPr>
                <w:t>1.07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972" w:author="Diana Machado" w:date="2019-04-06T13:41:00Z"/>
                <w:lang w:val="en-PH" w:eastAsia="en-US"/>
              </w:rPr>
              <w:pPrChange w:id="75973"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974" w:author="Diana Machado" w:date="2019-04-06T13:41:00Z"/>
                <w:lang w:val="en-PH" w:eastAsia="en-US"/>
              </w:rPr>
              <w:pPrChange w:id="7597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976" w:author="Diana Machado" w:date="2019-04-06T13:41:00Z"/>
                <w:lang w:val="en-PH" w:eastAsia="en-US"/>
              </w:rPr>
              <w:pPrChange w:id="75977"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978" w:author="Diana Machado" w:date="2019-04-06T13:41:00Z"/>
                <w:lang w:val="en-PH" w:eastAsia="en-US"/>
              </w:rPr>
              <w:pPrChange w:id="7597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980" w:author="Diana Machado" w:date="2019-04-06T13:41:00Z"/>
                <w:lang w:val="en-PH" w:eastAsia="en-US"/>
              </w:rPr>
              <w:pPrChange w:id="7598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982" w:author="Diana Machado" w:date="2019-04-06T13:41:00Z"/>
                <w:lang w:val="en-PH" w:eastAsia="en-US"/>
              </w:rPr>
              <w:pPrChange w:id="75983" w:author="Diana Machado" w:date="2019-04-06T13:49:00Z">
                <w:pPr>
                  <w:autoSpaceDE w:val="0"/>
                  <w:autoSpaceDN w:val="0"/>
                  <w:adjustRightInd w:val="0"/>
                  <w:jc w:val="center"/>
                </w:pPr>
              </w:pPrChange>
            </w:pPr>
          </w:p>
        </w:tc>
      </w:tr>
      <w:tr w:rsidR="00667C55" w:rsidRPr="00A62459" w:rsidTr="00BC3F5B">
        <w:trPr>
          <w:trHeight w:val="291"/>
          <w:ins w:id="75984"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985" w:author="Diana Machado" w:date="2019-04-06T13:41:00Z"/>
                <w:lang w:val="en-PH" w:eastAsia="en-US"/>
              </w:rPr>
              <w:pPrChange w:id="7598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87" w:author="Diana Machado" w:date="2019-04-06T13:41:00Z"/>
                <w:lang w:val="en-PH" w:eastAsia="en-US"/>
              </w:rPr>
              <w:pPrChange w:id="75988" w:author="Diana Machado" w:date="2019-04-06T13:49:00Z">
                <w:pPr>
                  <w:autoSpaceDE w:val="0"/>
                  <w:autoSpaceDN w:val="0"/>
                  <w:adjustRightInd w:val="0"/>
                  <w:jc w:val="center"/>
                </w:pPr>
              </w:pPrChange>
            </w:pPr>
            <w:ins w:id="75989" w:author="Diana Machado" w:date="2019-04-06T13:41:00Z">
              <w:r w:rsidRPr="00A62459">
                <w:rPr>
                  <w:lang w:val="en-PH" w:eastAsia="en-US"/>
                </w:rPr>
                <w:t>35</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990" w:author="Diana Machado" w:date="2019-04-06T13:41:00Z"/>
                <w:lang w:val="en-PH" w:eastAsia="en-US"/>
              </w:rPr>
              <w:pPrChange w:id="75991" w:author="Diana Machado" w:date="2019-04-06T13:49:00Z">
                <w:pPr>
                  <w:autoSpaceDE w:val="0"/>
                  <w:autoSpaceDN w:val="0"/>
                  <w:adjustRightInd w:val="0"/>
                  <w:jc w:val="center"/>
                </w:pPr>
              </w:pPrChange>
            </w:pPr>
            <w:ins w:id="75992" w:author="Diana Machado" w:date="2019-04-06T13:41:00Z">
              <w:r w:rsidRPr="00A62459">
                <w:rPr>
                  <w:lang w:val="en-PH" w:eastAsia="en-US"/>
                </w:rPr>
                <w:t>SAINT JOHN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993" w:author="Diana Machado" w:date="2019-04-06T13:41:00Z"/>
                <w:lang w:val="en-PH" w:eastAsia="en-US"/>
              </w:rPr>
              <w:pPrChange w:id="75994" w:author="Diana Machado" w:date="2019-04-06T13:49:00Z">
                <w:pPr>
                  <w:autoSpaceDE w:val="0"/>
                  <w:autoSpaceDN w:val="0"/>
                  <w:adjustRightInd w:val="0"/>
                  <w:jc w:val="center"/>
                </w:pPr>
              </w:pPrChange>
            </w:pPr>
            <w:ins w:id="75995" w:author="Diana Machado" w:date="2019-04-06T13:41:00Z">
              <w:r w:rsidRPr="00A62459">
                <w:rPr>
                  <w:lang w:val="en-PH" w:eastAsia="en-US"/>
                </w:rPr>
                <w:t>1.282</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96" w:author="Diana Machado" w:date="2019-04-06T13:41:00Z"/>
                <w:lang w:val="en-PH" w:eastAsia="en-US"/>
              </w:rPr>
              <w:pPrChange w:id="75997" w:author="Diana Machado" w:date="2019-04-06T13:49:00Z">
                <w:pPr>
                  <w:autoSpaceDE w:val="0"/>
                  <w:autoSpaceDN w:val="0"/>
                  <w:adjustRightInd w:val="0"/>
                  <w:jc w:val="center"/>
                </w:pPr>
              </w:pPrChange>
            </w:pPr>
            <w:ins w:id="75998" w:author="Diana Machado" w:date="2019-04-06T13:41:00Z">
              <w:r w:rsidRPr="00A62459">
                <w:rPr>
                  <w:lang w:val="en-PH" w:eastAsia="en-US"/>
                </w:rPr>
                <w:t>1.502</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999" w:author="Diana Machado" w:date="2019-04-06T13:41:00Z"/>
                <w:lang w:val="en-PH" w:eastAsia="en-US"/>
              </w:rPr>
              <w:pPrChange w:id="76000" w:author="Diana Machado" w:date="2019-04-06T13:49:00Z">
                <w:pPr>
                  <w:autoSpaceDE w:val="0"/>
                  <w:autoSpaceDN w:val="0"/>
                  <w:adjustRightInd w:val="0"/>
                  <w:jc w:val="center"/>
                </w:pPr>
              </w:pPrChange>
            </w:pPr>
            <w:ins w:id="76001"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02" w:author="Diana Machado" w:date="2019-04-06T13:41:00Z"/>
                <w:lang w:val="en-PH" w:eastAsia="en-US"/>
              </w:rPr>
              <w:pPrChange w:id="76003" w:author="Diana Machado" w:date="2019-04-06T13:49:00Z">
                <w:pPr>
                  <w:autoSpaceDE w:val="0"/>
                  <w:autoSpaceDN w:val="0"/>
                  <w:adjustRightInd w:val="0"/>
                  <w:jc w:val="center"/>
                </w:pPr>
              </w:pPrChange>
            </w:pPr>
            <w:ins w:id="76004" w:author="Diana Machado" w:date="2019-04-06T13:41:00Z">
              <w:r w:rsidRPr="00A62459">
                <w:rPr>
                  <w:lang w:val="en-PH" w:eastAsia="en-US"/>
                </w:rPr>
                <w:t>1.172</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005" w:author="Diana Machado" w:date="2019-04-06T13:41:00Z"/>
                <w:lang w:val="en-PH" w:eastAsia="en-US"/>
              </w:rPr>
              <w:pPrChange w:id="76006"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007" w:author="Diana Machado" w:date="2019-04-06T13:41:00Z"/>
                <w:lang w:val="en-PH" w:eastAsia="en-US"/>
              </w:rPr>
              <w:pPrChange w:id="7600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009" w:author="Diana Machado" w:date="2019-04-06T13:41:00Z"/>
                <w:lang w:val="en-PH" w:eastAsia="en-US"/>
              </w:rPr>
              <w:pPrChange w:id="76010"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011" w:author="Diana Machado" w:date="2019-04-06T13:41:00Z"/>
                <w:lang w:val="en-PH" w:eastAsia="en-US"/>
              </w:rPr>
              <w:pPrChange w:id="7601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013" w:author="Diana Machado" w:date="2019-04-06T13:41:00Z"/>
                <w:lang w:val="en-PH" w:eastAsia="en-US"/>
              </w:rPr>
              <w:pPrChange w:id="7601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015" w:author="Diana Machado" w:date="2019-04-06T13:41:00Z"/>
                <w:lang w:val="en-PH" w:eastAsia="en-US"/>
              </w:rPr>
              <w:pPrChange w:id="76016" w:author="Diana Machado" w:date="2019-04-06T13:49:00Z">
                <w:pPr>
                  <w:autoSpaceDE w:val="0"/>
                  <w:autoSpaceDN w:val="0"/>
                  <w:adjustRightInd w:val="0"/>
                  <w:jc w:val="center"/>
                </w:pPr>
              </w:pPrChange>
            </w:pPr>
          </w:p>
        </w:tc>
      </w:tr>
      <w:tr w:rsidR="00667C55" w:rsidRPr="00A62459" w:rsidTr="00BC3F5B">
        <w:trPr>
          <w:trHeight w:val="291"/>
          <w:ins w:id="76017"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018" w:author="Diana Machado" w:date="2019-04-06T13:41:00Z"/>
                <w:lang w:val="en-PH" w:eastAsia="en-US"/>
              </w:rPr>
              <w:pPrChange w:id="7601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20" w:author="Diana Machado" w:date="2019-04-06T13:41:00Z"/>
                <w:lang w:val="en-PH" w:eastAsia="en-US"/>
              </w:rPr>
              <w:pPrChange w:id="76021" w:author="Diana Machado" w:date="2019-04-06T13:49:00Z">
                <w:pPr>
                  <w:autoSpaceDE w:val="0"/>
                  <w:autoSpaceDN w:val="0"/>
                  <w:adjustRightInd w:val="0"/>
                  <w:jc w:val="center"/>
                </w:pPr>
              </w:pPrChange>
            </w:pPr>
            <w:ins w:id="76022" w:author="Diana Machado" w:date="2019-04-06T13:41:00Z">
              <w:r w:rsidRPr="00A62459">
                <w:rPr>
                  <w:lang w:val="en-PH" w:eastAsia="en-US"/>
                </w:rPr>
                <w:t>36</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023" w:author="Diana Machado" w:date="2019-04-06T13:41:00Z"/>
                <w:lang w:val="en-PH" w:eastAsia="en-US"/>
              </w:rPr>
              <w:pPrChange w:id="76024" w:author="Diana Machado" w:date="2019-04-06T13:49:00Z">
                <w:pPr>
                  <w:autoSpaceDE w:val="0"/>
                  <w:autoSpaceDN w:val="0"/>
                  <w:adjustRightInd w:val="0"/>
                  <w:jc w:val="center"/>
                </w:pPr>
              </w:pPrChange>
            </w:pPr>
            <w:ins w:id="76025" w:author="Diana Machado" w:date="2019-04-06T13:41:00Z">
              <w:r w:rsidRPr="00A62459">
                <w:rPr>
                  <w:lang w:val="en-PH" w:eastAsia="en-US"/>
                </w:rPr>
                <w:t>SANTA ROS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026" w:author="Diana Machado" w:date="2019-04-06T13:41:00Z"/>
                <w:lang w:val="en-PH" w:eastAsia="en-US"/>
              </w:rPr>
              <w:pPrChange w:id="76027" w:author="Diana Machado" w:date="2019-04-06T13:49:00Z">
                <w:pPr>
                  <w:autoSpaceDE w:val="0"/>
                  <w:autoSpaceDN w:val="0"/>
                  <w:adjustRightInd w:val="0"/>
                  <w:jc w:val="center"/>
                </w:pPr>
              </w:pPrChange>
            </w:pPr>
            <w:ins w:id="76028" w:author="Diana Machado" w:date="2019-04-06T13:41:00Z">
              <w:r w:rsidRPr="00A62459">
                <w:rPr>
                  <w:lang w:val="en-PH" w:eastAsia="en-US"/>
                </w:rPr>
                <w:t>1.980</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29" w:author="Diana Machado" w:date="2019-04-06T13:41:00Z"/>
                <w:lang w:val="en-PH" w:eastAsia="en-US"/>
              </w:rPr>
              <w:pPrChange w:id="76030" w:author="Diana Machado" w:date="2019-04-06T13:49:00Z">
                <w:pPr>
                  <w:autoSpaceDE w:val="0"/>
                  <w:autoSpaceDN w:val="0"/>
                  <w:adjustRightInd w:val="0"/>
                  <w:jc w:val="center"/>
                </w:pPr>
              </w:pPrChange>
            </w:pPr>
            <w:ins w:id="76031" w:author="Diana Machado" w:date="2019-04-06T13:41:00Z">
              <w:r w:rsidRPr="00A62459">
                <w:rPr>
                  <w:lang w:val="en-PH" w:eastAsia="en-US"/>
                </w:rPr>
                <w:t>2.44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032" w:author="Diana Machado" w:date="2019-04-06T13:41:00Z"/>
                <w:lang w:val="en-PH" w:eastAsia="en-US"/>
              </w:rPr>
              <w:pPrChange w:id="76033" w:author="Diana Machado" w:date="2019-04-06T13:49:00Z">
                <w:pPr>
                  <w:autoSpaceDE w:val="0"/>
                  <w:autoSpaceDN w:val="0"/>
                  <w:adjustRightInd w:val="0"/>
                  <w:jc w:val="center"/>
                </w:pPr>
              </w:pPrChange>
            </w:pPr>
            <w:ins w:id="76034"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35" w:author="Diana Machado" w:date="2019-04-06T13:41:00Z"/>
                <w:lang w:val="en-PH" w:eastAsia="en-US"/>
              </w:rPr>
              <w:pPrChange w:id="76036" w:author="Diana Machado" w:date="2019-04-06T13:49:00Z">
                <w:pPr>
                  <w:autoSpaceDE w:val="0"/>
                  <w:autoSpaceDN w:val="0"/>
                  <w:adjustRightInd w:val="0"/>
                  <w:jc w:val="center"/>
                </w:pPr>
              </w:pPrChange>
            </w:pPr>
            <w:ins w:id="76037" w:author="Diana Machado" w:date="2019-04-06T13:41:00Z">
              <w:r w:rsidRPr="00A62459">
                <w:rPr>
                  <w:lang w:val="en-PH" w:eastAsia="en-US"/>
                </w:rPr>
                <w:t>1.232</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038" w:author="Diana Machado" w:date="2019-04-06T13:41:00Z"/>
                <w:lang w:val="en-PH" w:eastAsia="en-US"/>
              </w:rPr>
              <w:pPrChange w:id="76039"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040" w:author="Diana Machado" w:date="2019-04-06T13:41:00Z"/>
                <w:lang w:val="en-PH" w:eastAsia="en-US"/>
              </w:rPr>
              <w:pPrChange w:id="7604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042" w:author="Diana Machado" w:date="2019-04-06T13:41:00Z"/>
                <w:lang w:val="en-PH" w:eastAsia="en-US"/>
              </w:rPr>
              <w:pPrChange w:id="76043"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044" w:author="Diana Machado" w:date="2019-04-06T13:41:00Z"/>
                <w:lang w:val="en-PH" w:eastAsia="en-US"/>
              </w:rPr>
              <w:pPrChange w:id="7604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046" w:author="Diana Machado" w:date="2019-04-06T13:41:00Z"/>
                <w:lang w:val="en-PH" w:eastAsia="en-US"/>
              </w:rPr>
              <w:pPrChange w:id="7604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048" w:author="Diana Machado" w:date="2019-04-06T13:41:00Z"/>
                <w:lang w:val="en-PH" w:eastAsia="en-US"/>
              </w:rPr>
              <w:pPrChange w:id="76049" w:author="Diana Machado" w:date="2019-04-06T13:49:00Z">
                <w:pPr>
                  <w:autoSpaceDE w:val="0"/>
                  <w:autoSpaceDN w:val="0"/>
                  <w:adjustRightInd w:val="0"/>
                  <w:jc w:val="center"/>
                </w:pPr>
              </w:pPrChange>
            </w:pPr>
          </w:p>
        </w:tc>
      </w:tr>
      <w:tr w:rsidR="00667C55" w:rsidRPr="00A62459" w:rsidTr="00BC3F5B">
        <w:trPr>
          <w:trHeight w:val="291"/>
          <w:ins w:id="76050"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051" w:author="Diana Machado" w:date="2019-04-06T13:41:00Z"/>
                <w:lang w:val="en-PH" w:eastAsia="en-US"/>
              </w:rPr>
              <w:pPrChange w:id="7605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53" w:author="Diana Machado" w:date="2019-04-06T13:41:00Z"/>
                <w:lang w:val="en-PH" w:eastAsia="en-US"/>
              </w:rPr>
              <w:pPrChange w:id="76054" w:author="Diana Machado" w:date="2019-04-06T13:49:00Z">
                <w:pPr>
                  <w:autoSpaceDE w:val="0"/>
                  <w:autoSpaceDN w:val="0"/>
                  <w:adjustRightInd w:val="0"/>
                  <w:jc w:val="center"/>
                </w:pPr>
              </w:pPrChange>
            </w:pPr>
            <w:ins w:id="76055" w:author="Diana Machado" w:date="2019-04-06T13:41:00Z">
              <w:r w:rsidRPr="00A62459">
                <w:rPr>
                  <w:lang w:val="en-PH" w:eastAsia="en-US"/>
                </w:rPr>
                <w:t>37</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056" w:author="Diana Machado" w:date="2019-04-06T13:41:00Z"/>
                <w:lang w:val="en-PH" w:eastAsia="en-US"/>
              </w:rPr>
              <w:pPrChange w:id="76057" w:author="Diana Machado" w:date="2019-04-06T13:49:00Z">
                <w:pPr>
                  <w:autoSpaceDE w:val="0"/>
                  <w:autoSpaceDN w:val="0"/>
                  <w:adjustRightInd w:val="0"/>
                  <w:jc w:val="center"/>
                </w:pPr>
              </w:pPrChange>
            </w:pPr>
            <w:ins w:id="76058" w:author="Diana Machado" w:date="2019-04-06T13:41:00Z">
              <w:r w:rsidRPr="00A62459">
                <w:rPr>
                  <w:lang w:val="en-PH" w:eastAsia="en-US"/>
                </w:rPr>
                <w:t>SEMINOL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059" w:author="Diana Machado" w:date="2019-04-06T13:41:00Z"/>
                <w:lang w:val="en-PH" w:eastAsia="en-US"/>
              </w:rPr>
              <w:pPrChange w:id="76060" w:author="Diana Machado" w:date="2019-04-06T13:49:00Z">
                <w:pPr>
                  <w:autoSpaceDE w:val="0"/>
                  <w:autoSpaceDN w:val="0"/>
                  <w:adjustRightInd w:val="0"/>
                  <w:jc w:val="center"/>
                </w:pPr>
              </w:pPrChange>
            </w:pPr>
            <w:ins w:id="76061" w:author="Diana Machado" w:date="2019-04-06T13:41:00Z">
              <w:r w:rsidRPr="00A62459">
                <w:rPr>
                  <w:lang w:val="en-PH" w:eastAsia="en-US"/>
                </w:rPr>
                <w:t>3.22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62" w:author="Diana Machado" w:date="2019-04-06T13:41:00Z"/>
                <w:lang w:val="en-PH" w:eastAsia="en-US"/>
              </w:rPr>
              <w:pPrChange w:id="76063" w:author="Diana Machado" w:date="2019-04-06T13:49:00Z">
                <w:pPr>
                  <w:autoSpaceDE w:val="0"/>
                  <w:autoSpaceDN w:val="0"/>
                  <w:adjustRightInd w:val="0"/>
                  <w:jc w:val="center"/>
                </w:pPr>
              </w:pPrChange>
            </w:pPr>
            <w:ins w:id="76064" w:author="Diana Machado" w:date="2019-04-06T13:41:00Z">
              <w:r w:rsidRPr="00A62459">
                <w:rPr>
                  <w:lang w:val="en-PH" w:eastAsia="en-US"/>
                </w:rPr>
                <w:t>3.35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065" w:author="Diana Machado" w:date="2019-04-06T13:41:00Z"/>
                <w:lang w:val="en-PH" w:eastAsia="en-US"/>
              </w:rPr>
              <w:pPrChange w:id="76066" w:author="Diana Machado" w:date="2019-04-06T13:49:00Z">
                <w:pPr>
                  <w:autoSpaceDE w:val="0"/>
                  <w:autoSpaceDN w:val="0"/>
                  <w:adjustRightInd w:val="0"/>
                  <w:jc w:val="center"/>
                </w:pPr>
              </w:pPrChange>
            </w:pPr>
            <w:ins w:id="76067"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68" w:author="Diana Machado" w:date="2019-04-06T13:41:00Z"/>
                <w:lang w:val="en-PH" w:eastAsia="en-US"/>
              </w:rPr>
              <w:pPrChange w:id="76069" w:author="Diana Machado" w:date="2019-04-06T13:49:00Z">
                <w:pPr>
                  <w:autoSpaceDE w:val="0"/>
                  <w:autoSpaceDN w:val="0"/>
                  <w:adjustRightInd w:val="0"/>
                  <w:jc w:val="center"/>
                </w:pPr>
              </w:pPrChange>
            </w:pPr>
            <w:ins w:id="76070" w:author="Diana Machado" w:date="2019-04-06T13:41:00Z">
              <w:r w:rsidRPr="00A62459">
                <w:rPr>
                  <w:lang w:val="en-PH" w:eastAsia="en-US"/>
                </w:rPr>
                <w:t>1.03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071" w:author="Diana Machado" w:date="2019-04-06T13:41:00Z"/>
                <w:lang w:val="en-PH" w:eastAsia="en-US"/>
              </w:rPr>
              <w:pPrChange w:id="76072"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073" w:author="Diana Machado" w:date="2019-04-06T13:41:00Z"/>
                <w:lang w:val="en-PH" w:eastAsia="en-US"/>
              </w:rPr>
              <w:pPrChange w:id="7607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075" w:author="Diana Machado" w:date="2019-04-06T13:41:00Z"/>
                <w:lang w:val="en-PH" w:eastAsia="en-US"/>
              </w:rPr>
              <w:pPrChange w:id="76076"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077" w:author="Diana Machado" w:date="2019-04-06T13:41:00Z"/>
                <w:lang w:val="en-PH" w:eastAsia="en-US"/>
              </w:rPr>
              <w:pPrChange w:id="7607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079" w:author="Diana Machado" w:date="2019-04-06T13:41:00Z"/>
                <w:lang w:val="en-PH" w:eastAsia="en-US"/>
              </w:rPr>
              <w:pPrChange w:id="7608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081" w:author="Diana Machado" w:date="2019-04-06T13:41:00Z"/>
                <w:lang w:val="en-PH" w:eastAsia="en-US"/>
              </w:rPr>
              <w:pPrChange w:id="76082" w:author="Diana Machado" w:date="2019-04-06T13:49:00Z">
                <w:pPr>
                  <w:autoSpaceDE w:val="0"/>
                  <w:autoSpaceDN w:val="0"/>
                  <w:adjustRightInd w:val="0"/>
                  <w:jc w:val="center"/>
                </w:pPr>
              </w:pPrChange>
            </w:pPr>
          </w:p>
        </w:tc>
      </w:tr>
      <w:tr w:rsidR="00667C55" w:rsidRPr="00A62459" w:rsidTr="00BC3F5B">
        <w:trPr>
          <w:trHeight w:val="291"/>
          <w:ins w:id="76083"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084" w:author="Diana Machado" w:date="2019-04-06T13:41:00Z"/>
                <w:lang w:val="en-PH" w:eastAsia="en-US"/>
              </w:rPr>
              <w:pPrChange w:id="7608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86" w:author="Diana Machado" w:date="2019-04-06T13:41:00Z"/>
                <w:lang w:val="en-PH" w:eastAsia="en-US"/>
              </w:rPr>
              <w:pPrChange w:id="76087" w:author="Diana Machado" w:date="2019-04-06T13:49:00Z">
                <w:pPr>
                  <w:autoSpaceDE w:val="0"/>
                  <w:autoSpaceDN w:val="0"/>
                  <w:adjustRightInd w:val="0"/>
                  <w:jc w:val="center"/>
                </w:pPr>
              </w:pPrChange>
            </w:pPr>
            <w:ins w:id="76088" w:author="Diana Machado" w:date="2019-04-06T13:41:00Z">
              <w:r w:rsidRPr="00A62459">
                <w:rPr>
                  <w:lang w:val="en-PH" w:eastAsia="en-US"/>
                </w:rPr>
                <w:t>38</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089" w:author="Diana Machado" w:date="2019-04-06T13:41:00Z"/>
                <w:lang w:val="en-PH" w:eastAsia="en-US"/>
              </w:rPr>
              <w:pPrChange w:id="76090" w:author="Diana Machado" w:date="2019-04-06T13:49:00Z">
                <w:pPr>
                  <w:autoSpaceDE w:val="0"/>
                  <w:autoSpaceDN w:val="0"/>
                  <w:adjustRightInd w:val="0"/>
                  <w:jc w:val="center"/>
                </w:pPr>
              </w:pPrChange>
            </w:pPr>
            <w:ins w:id="76091" w:author="Diana Machado" w:date="2019-04-06T13:41:00Z">
              <w:r w:rsidRPr="00A62459">
                <w:rPr>
                  <w:lang w:val="en-PH" w:eastAsia="en-US"/>
                </w:rPr>
                <w:t>TAYLOR</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092" w:author="Diana Machado" w:date="2019-04-06T13:41:00Z"/>
                <w:lang w:val="en-PH" w:eastAsia="en-US"/>
              </w:rPr>
              <w:pPrChange w:id="76093" w:author="Diana Machado" w:date="2019-04-06T13:49:00Z">
                <w:pPr>
                  <w:autoSpaceDE w:val="0"/>
                  <w:autoSpaceDN w:val="0"/>
                  <w:adjustRightInd w:val="0"/>
                  <w:jc w:val="center"/>
                </w:pPr>
              </w:pPrChange>
            </w:pPr>
            <w:ins w:id="76094" w:author="Diana Machado" w:date="2019-04-06T13:41:00Z">
              <w:r w:rsidRPr="00A62459">
                <w:rPr>
                  <w:lang w:val="en-PH" w:eastAsia="en-US"/>
                </w:rPr>
                <w:t>1.04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95" w:author="Diana Machado" w:date="2019-04-06T13:41:00Z"/>
                <w:lang w:val="en-PH" w:eastAsia="en-US"/>
              </w:rPr>
              <w:pPrChange w:id="76096" w:author="Diana Machado" w:date="2019-04-06T13:49:00Z">
                <w:pPr>
                  <w:autoSpaceDE w:val="0"/>
                  <w:autoSpaceDN w:val="0"/>
                  <w:adjustRightInd w:val="0"/>
                  <w:jc w:val="center"/>
                </w:pPr>
              </w:pPrChange>
            </w:pPr>
            <w:ins w:id="76097" w:author="Diana Machado" w:date="2019-04-06T13:41:00Z">
              <w:r w:rsidRPr="00A62459">
                <w:rPr>
                  <w:lang w:val="en-PH" w:eastAsia="en-US"/>
                </w:rPr>
                <w:t>1.13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098" w:author="Diana Machado" w:date="2019-04-06T13:41:00Z"/>
                <w:lang w:val="en-PH" w:eastAsia="en-US"/>
              </w:rPr>
              <w:pPrChange w:id="76099" w:author="Diana Machado" w:date="2019-04-06T13:49:00Z">
                <w:pPr>
                  <w:autoSpaceDE w:val="0"/>
                  <w:autoSpaceDN w:val="0"/>
                  <w:adjustRightInd w:val="0"/>
                  <w:jc w:val="center"/>
                </w:pPr>
              </w:pPrChange>
            </w:pPr>
            <w:ins w:id="76100"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101" w:author="Diana Machado" w:date="2019-04-06T13:41:00Z"/>
                <w:lang w:val="en-PH" w:eastAsia="en-US"/>
              </w:rPr>
              <w:pPrChange w:id="76102" w:author="Diana Machado" w:date="2019-04-06T13:49:00Z">
                <w:pPr>
                  <w:autoSpaceDE w:val="0"/>
                  <w:autoSpaceDN w:val="0"/>
                  <w:adjustRightInd w:val="0"/>
                  <w:jc w:val="center"/>
                </w:pPr>
              </w:pPrChange>
            </w:pPr>
            <w:ins w:id="76103" w:author="Diana Machado" w:date="2019-04-06T13:41:00Z">
              <w:r w:rsidRPr="00A62459">
                <w:rPr>
                  <w:lang w:val="en-PH" w:eastAsia="en-US"/>
                </w:rPr>
                <w:t>1.08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104" w:author="Diana Machado" w:date="2019-04-06T13:41:00Z"/>
                <w:lang w:val="en-PH" w:eastAsia="en-US"/>
              </w:rPr>
              <w:pPrChange w:id="76105"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106" w:author="Diana Machado" w:date="2019-04-06T13:41:00Z"/>
                <w:lang w:val="en-PH" w:eastAsia="en-US"/>
              </w:rPr>
              <w:pPrChange w:id="7610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108" w:author="Diana Machado" w:date="2019-04-06T13:41:00Z"/>
                <w:lang w:val="en-PH" w:eastAsia="en-US"/>
              </w:rPr>
              <w:pPrChange w:id="76109"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110" w:author="Diana Machado" w:date="2019-04-06T13:41:00Z"/>
                <w:lang w:val="en-PH" w:eastAsia="en-US"/>
              </w:rPr>
              <w:pPrChange w:id="7611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112" w:author="Diana Machado" w:date="2019-04-06T13:41:00Z"/>
                <w:lang w:val="en-PH" w:eastAsia="en-US"/>
              </w:rPr>
              <w:pPrChange w:id="7611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114" w:author="Diana Machado" w:date="2019-04-06T13:41:00Z"/>
                <w:lang w:val="en-PH" w:eastAsia="en-US"/>
              </w:rPr>
              <w:pPrChange w:id="76115" w:author="Diana Machado" w:date="2019-04-06T13:49:00Z">
                <w:pPr>
                  <w:autoSpaceDE w:val="0"/>
                  <w:autoSpaceDN w:val="0"/>
                  <w:adjustRightInd w:val="0"/>
                  <w:jc w:val="center"/>
                </w:pPr>
              </w:pPrChange>
            </w:pPr>
          </w:p>
        </w:tc>
      </w:tr>
      <w:tr w:rsidR="00667C55" w:rsidRPr="00A62459" w:rsidTr="00BC3F5B">
        <w:trPr>
          <w:trHeight w:val="291"/>
          <w:ins w:id="76116"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117" w:author="Diana Machado" w:date="2019-04-06T13:41:00Z"/>
                <w:lang w:val="en-PH" w:eastAsia="en-US"/>
              </w:rPr>
              <w:pPrChange w:id="7611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119" w:author="Diana Machado" w:date="2019-04-06T13:41:00Z"/>
                <w:lang w:val="en-PH" w:eastAsia="en-US"/>
              </w:rPr>
              <w:pPrChange w:id="76120" w:author="Diana Machado" w:date="2019-04-06T13:49:00Z">
                <w:pPr>
                  <w:autoSpaceDE w:val="0"/>
                  <w:autoSpaceDN w:val="0"/>
                  <w:adjustRightInd w:val="0"/>
                  <w:jc w:val="center"/>
                </w:pPr>
              </w:pPrChange>
            </w:pPr>
            <w:ins w:id="76121" w:author="Diana Machado" w:date="2019-04-06T13:41:00Z">
              <w:r w:rsidRPr="00A62459">
                <w:rPr>
                  <w:lang w:val="en-PH" w:eastAsia="en-US"/>
                </w:rPr>
                <w:t>39</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122" w:author="Diana Machado" w:date="2019-04-06T13:41:00Z"/>
                <w:lang w:val="en-PH" w:eastAsia="en-US"/>
              </w:rPr>
              <w:pPrChange w:id="76123" w:author="Diana Machado" w:date="2019-04-06T13:49:00Z">
                <w:pPr>
                  <w:autoSpaceDE w:val="0"/>
                  <w:autoSpaceDN w:val="0"/>
                  <w:adjustRightInd w:val="0"/>
                  <w:jc w:val="center"/>
                </w:pPr>
              </w:pPrChange>
            </w:pPr>
            <w:ins w:id="76124" w:author="Diana Machado" w:date="2019-04-06T13:41:00Z">
              <w:r w:rsidRPr="00A62459">
                <w:rPr>
                  <w:lang w:val="en-PH" w:eastAsia="en-US"/>
                </w:rPr>
                <w:t>VOLUSI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125" w:author="Diana Machado" w:date="2019-04-06T13:41:00Z"/>
                <w:lang w:val="en-PH" w:eastAsia="en-US"/>
              </w:rPr>
              <w:pPrChange w:id="76126" w:author="Diana Machado" w:date="2019-04-06T13:49:00Z">
                <w:pPr>
                  <w:autoSpaceDE w:val="0"/>
                  <w:autoSpaceDN w:val="0"/>
                  <w:adjustRightInd w:val="0"/>
                  <w:jc w:val="center"/>
                </w:pPr>
              </w:pPrChange>
            </w:pPr>
            <w:ins w:id="76127" w:author="Diana Machado" w:date="2019-04-06T13:41:00Z">
              <w:r w:rsidRPr="00A62459">
                <w:rPr>
                  <w:lang w:val="en-PH" w:eastAsia="en-US"/>
                </w:rPr>
                <w:t>3.923</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128" w:author="Diana Machado" w:date="2019-04-06T13:41:00Z"/>
                <w:lang w:val="en-PH" w:eastAsia="en-US"/>
              </w:rPr>
              <w:pPrChange w:id="76129" w:author="Diana Machado" w:date="2019-04-06T13:49:00Z">
                <w:pPr>
                  <w:autoSpaceDE w:val="0"/>
                  <w:autoSpaceDN w:val="0"/>
                  <w:adjustRightInd w:val="0"/>
                  <w:jc w:val="center"/>
                </w:pPr>
              </w:pPrChange>
            </w:pPr>
            <w:ins w:id="76130" w:author="Diana Machado" w:date="2019-04-06T13:41:00Z">
              <w:r w:rsidRPr="00A62459">
                <w:rPr>
                  <w:lang w:val="en-PH" w:eastAsia="en-US"/>
                </w:rPr>
                <w:t>4.438</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131" w:author="Diana Machado" w:date="2019-04-06T13:41:00Z"/>
                <w:lang w:val="en-PH" w:eastAsia="en-US"/>
              </w:rPr>
              <w:pPrChange w:id="76132" w:author="Diana Machado" w:date="2019-04-06T13:49:00Z">
                <w:pPr>
                  <w:autoSpaceDE w:val="0"/>
                  <w:autoSpaceDN w:val="0"/>
                  <w:adjustRightInd w:val="0"/>
                  <w:jc w:val="center"/>
                </w:pPr>
              </w:pPrChange>
            </w:pPr>
            <w:ins w:id="76133"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134" w:author="Diana Machado" w:date="2019-04-06T13:41:00Z"/>
                <w:lang w:val="en-PH" w:eastAsia="en-US"/>
              </w:rPr>
              <w:pPrChange w:id="76135" w:author="Diana Machado" w:date="2019-04-06T13:49:00Z">
                <w:pPr>
                  <w:autoSpaceDE w:val="0"/>
                  <w:autoSpaceDN w:val="0"/>
                  <w:adjustRightInd w:val="0"/>
                  <w:jc w:val="center"/>
                </w:pPr>
              </w:pPrChange>
            </w:pPr>
            <w:ins w:id="76136" w:author="Diana Machado" w:date="2019-04-06T13:41:00Z">
              <w:r w:rsidRPr="00A62459">
                <w:rPr>
                  <w:lang w:val="en-PH" w:eastAsia="en-US"/>
                </w:rPr>
                <w:t>1.131</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137" w:author="Diana Machado" w:date="2019-04-06T13:41:00Z"/>
                <w:lang w:val="en-PH" w:eastAsia="en-US"/>
              </w:rPr>
              <w:pPrChange w:id="76138"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139" w:author="Diana Machado" w:date="2019-04-06T13:41:00Z"/>
                <w:lang w:val="en-PH" w:eastAsia="en-US"/>
              </w:rPr>
              <w:pPrChange w:id="7614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141" w:author="Diana Machado" w:date="2019-04-06T13:41:00Z"/>
                <w:lang w:val="en-PH" w:eastAsia="en-US"/>
              </w:rPr>
              <w:pPrChange w:id="76142"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143" w:author="Diana Machado" w:date="2019-04-06T13:41:00Z"/>
                <w:lang w:val="en-PH" w:eastAsia="en-US"/>
              </w:rPr>
              <w:pPrChange w:id="7614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145" w:author="Diana Machado" w:date="2019-04-06T13:41:00Z"/>
                <w:lang w:val="en-PH" w:eastAsia="en-US"/>
              </w:rPr>
              <w:pPrChange w:id="7614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147" w:author="Diana Machado" w:date="2019-04-06T13:41:00Z"/>
                <w:lang w:val="en-PH" w:eastAsia="en-US"/>
              </w:rPr>
              <w:pPrChange w:id="76148" w:author="Diana Machado" w:date="2019-04-06T13:49:00Z">
                <w:pPr>
                  <w:autoSpaceDE w:val="0"/>
                  <w:autoSpaceDN w:val="0"/>
                  <w:adjustRightInd w:val="0"/>
                  <w:jc w:val="center"/>
                </w:pPr>
              </w:pPrChange>
            </w:pPr>
          </w:p>
        </w:tc>
      </w:tr>
      <w:tr w:rsidR="00667C55" w:rsidRPr="00A62459" w:rsidTr="00BC3F5B">
        <w:trPr>
          <w:trHeight w:val="300"/>
          <w:ins w:id="76149" w:author="Diana Machado" w:date="2019-04-06T13:41:00Z"/>
        </w:trPr>
        <w:tc>
          <w:tcPr>
            <w:tcW w:w="525" w:type="pct"/>
            <w:tcBorders>
              <w:top w:val="nil"/>
              <w:left w:val="single" w:sz="12" w:space="0" w:color="auto"/>
              <w:bottom w:val="single" w:sz="12" w:space="0" w:color="auto"/>
              <w:right w:val="single" w:sz="6" w:space="0" w:color="auto"/>
            </w:tcBorders>
          </w:tcPr>
          <w:p w:rsidR="00667C55" w:rsidRPr="00A62459" w:rsidRDefault="00667C55">
            <w:pPr>
              <w:pStyle w:val="Tablebody-centered"/>
              <w:rPr>
                <w:ins w:id="76150" w:author="Diana Machado" w:date="2019-04-06T13:41:00Z"/>
                <w:lang w:val="en-PH" w:eastAsia="en-US"/>
              </w:rPr>
              <w:pPrChange w:id="7615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body-centered"/>
              <w:rPr>
                <w:ins w:id="76152" w:author="Diana Machado" w:date="2019-04-06T13:41:00Z"/>
                <w:lang w:val="en-PH" w:eastAsia="en-US"/>
              </w:rPr>
              <w:pPrChange w:id="76153" w:author="Diana Machado" w:date="2019-04-06T13:49:00Z">
                <w:pPr>
                  <w:autoSpaceDE w:val="0"/>
                  <w:autoSpaceDN w:val="0"/>
                  <w:adjustRightInd w:val="0"/>
                  <w:jc w:val="center"/>
                </w:pPr>
              </w:pPrChange>
            </w:pPr>
            <w:ins w:id="76154" w:author="Diana Machado" w:date="2019-04-06T13:41:00Z">
              <w:r w:rsidRPr="00A62459">
                <w:rPr>
                  <w:lang w:val="en-PH" w:eastAsia="en-US"/>
                </w:rPr>
                <w:t>40</w:t>
              </w:r>
            </w:ins>
          </w:p>
        </w:tc>
        <w:tc>
          <w:tcPr>
            <w:tcW w:w="551" w:type="pct"/>
            <w:tcBorders>
              <w:top w:val="single" w:sz="6" w:space="0" w:color="auto"/>
              <w:left w:val="single" w:sz="12" w:space="0" w:color="auto"/>
              <w:bottom w:val="single" w:sz="12" w:space="0" w:color="auto"/>
              <w:right w:val="single" w:sz="12" w:space="0" w:color="auto"/>
            </w:tcBorders>
          </w:tcPr>
          <w:p w:rsidR="00667C55" w:rsidRPr="00A62459" w:rsidRDefault="00667C55">
            <w:pPr>
              <w:pStyle w:val="Tablebody-centered"/>
              <w:rPr>
                <w:ins w:id="76155" w:author="Diana Machado" w:date="2019-04-06T13:41:00Z"/>
                <w:lang w:val="en-PH" w:eastAsia="en-US"/>
              </w:rPr>
              <w:pPrChange w:id="76156" w:author="Diana Machado" w:date="2019-04-06T13:49:00Z">
                <w:pPr>
                  <w:autoSpaceDE w:val="0"/>
                  <w:autoSpaceDN w:val="0"/>
                  <w:adjustRightInd w:val="0"/>
                  <w:jc w:val="center"/>
                </w:pPr>
              </w:pPrChange>
            </w:pPr>
            <w:ins w:id="76157" w:author="Diana Machado" w:date="2019-04-06T13:41:00Z">
              <w:r w:rsidRPr="00A62459">
                <w:rPr>
                  <w:lang w:val="en-PH" w:eastAsia="en-US"/>
                </w:rPr>
                <w:t>WAKULLA</w:t>
              </w:r>
            </w:ins>
          </w:p>
        </w:tc>
        <w:tc>
          <w:tcPr>
            <w:tcW w:w="324" w:type="pct"/>
            <w:tcBorders>
              <w:top w:val="single" w:sz="6" w:space="0" w:color="auto"/>
              <w:left w:val="single" w:sz="12" w:space="0" w:color="auto"/>
              <w:bottom w:val="single" w:sz="12" w:space="0" w:color="auto"/>
              <w:right w:val="single" w:sz="6" w:space="0" w:color="auto"/>
            </w:tcBorders>
          </w:tcPr>
          <w:p w:rsidR="00667C55" w:rsidRPr="00A62459" w:rsidRDefault="00667C55">
            <w:pPr>
              <w:pStyle w:val="Tablebody-centered"/>
              <w:rPr>
                <w:ins w:id="76158" w:author="Diana Machado" w:date="2019-04-06T13:41:00Z"/>
                <w:lang w:val="en-PH" w:eastAsia="en-US"/>
              </w:rPr>
              <w:pPrChange w:id="76159" w:author="Diana Machado" w:date="2019-04-06T13:49:00Z">
                <w:pPr>
                  <w:autoSpaceDE w:val="0"/>
                  <w:autoSpaceDN w:val="0"/>
                  <w:adjustRightInd w:val="0"/>
                  <w:jc w:val="center"/>
                </w:pPr>
              </w:pPrChange>
            </w:pPr>
            <w:ins w:id="76160" w:author="Diana Machado" w:date="2019-04-06T13:41:00Z">
              <w:r w:rsidRPr="00A62459">
                <w:rPr>
                  <w:lang w:val="en-PH" w:eastAsia="en-US"/>
                </w:rPr>
                <w:t>2.363</w:t>
              </w:r>
            </w:ins>
          </w:p>
        </w:tc>
        <w:tc>
          <w:tcPr>
            <w:tcW w:w="320"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body-centered"/>
              <w:rPr>
                <w:ins w:id="76161" w:author="Diana Machado" w:date="2019-04-06T13:41:00Z"/>
                <w:lang w:val="en-PH" w:eastAsia="en-US"/>
              </w:rPr>
              <w:pPrChange w:id="76162" w:author="Diana Machado" w:date="2019-04-06T13:49:00Z">
                <w:pPr>
                  <w:autoSpaceDE w:val="0"/>
                  <w:autoSpaceDN w:val="0"/>
                  <w:adjustRightInd w:val="0"/>
                  <w:jc w:val="center"/>
                </w:pPr>
              </w:pPrChange>
            </w:pPr>
            <w:ins w:id="76163" w:author="Diana Machado" w:date="2019-04-06T13:41:00Z">
              <w:r w:rsidRPr="00A62459">
                <w:rPr>
                  <w:lang w:val="en-PH" w:eastAsia="en-US"/>
                </w:rPr>
                <w:t>2.997</w:t>
              </w:r>
            </w:ins>
          </w:p>
        </w:tc>
        <w:tc>
          <w:tcPr>
            <w:tcW w:w="329" w:type="pct"/>
            <w:tcBorders>
              <w:top w:val="single" w:sz="6" w:space="0" w:color="auto"/>
              <w:left w:val="single" w:sz="12" w:space="0" w:color="auto"/>
              <w:bottom w:val="single" w:sz="12" w:space="0" w:color="auto"/>
              <w:right w:val="single" w:sz="6" w:space="0" w:color="auto"/>
            </w:tcBorders>
          </w:tcPr>
          <w:p w:rsidR="00667C55" w:rsidRPr="00A62459" w:rsidRDefault="00667C55">
            <w:pPr>
              <w:pStyle w:val="Tablebody-centered"/>
              <w:rPr>
                <w:ins w:id="76164" w:author="Diana Machado" w:date="2019-04-06T13:41:00Z"/>
                <w:lang w:val="en-PH" w:eastAsia="en-US"/>
              </w:rPr>
              <w:pPrChange w:id="76165" w:author="Diana Machado" w:date="2019-04-06T13:49:00Z">
                <w:pPr>
                  <w:autoSpaceDE w:val="0"/>
                  <w:autoSpaceDN w:val="0"/>
                  <w:adjustRightInd w:val="0"/>
                  <w:jc w:val="center"/>
                </w:pPr>
              </w:pPrChange>
            </w:pPr>
            <w:ins w:id="76166" w:author="Diana Machado" w:date="2019-04-06T13:41:00Z">
              <w:r w:rsidRPr="00A62459">
                <w:rPr>
                  <w:lang w:val="en-PH" w:eastAsia="en-US"/>
                </w:rPr>
                <w:t>1.000</w:t>
              </w:r>
            </w:ins>
          </w:p>
        </w:tc>
        <w:tc>
          <w:tcPr>
            <w:tcW w:w="331"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body-centered"/>
              <w:rPr>
                <w:ins w:id="76167" w:author="Diana Machado" w:date="2019-04-06T13:41:00Z"/>
                <w:lang w:val="en-PH" w:eastAsia="en-US"/>
              </w:rPr>
              <w:pPrChange w:id="76168" w:author="Diana Machado" w:date="2019-04-06T13:49:00Z">
                <w:pPr>
                  <w:autoSpaceDE w:val="0"/>
                  <w:autoSpaceDN w:val="0"/>
                  <w:adjustRightInd w:val="0"/>
                  <w:jc w:val="center"/>
                </w:pPr>
              </w:pPrChange>
            </w:pPr>
            <w:ins w:id="76169" w:author="Diana Machado" w:date="2019-04-06T13:41:00Z">
              <w:r w:rsidRPr="00A62459">
                <w:rPr>
                  <w:lang w:val="en-PH" w:eastAsia="en-US"/>
                </w:rPr>
                <w:t>1.268</w:t>
              </w:r>
            </w:ins>
          </w:p>
        </w:tc>
        <w:tc>
          <w:tcPr>
            <w:tcW w:w="329" w:type="pct"/>
            <w:tcBorders>
              <w:top w:val="single" w:sz="6" w:space="0" w:color="auto"/>
              <w:left w:val="single" w:sz="12" w:space="0" w:color="auto"/>
              <w:bottom w:val="single" w:sz="12" w:space="0" w:color="auto"/>
              <w:right w:val="single" w:sz="6" w:space="0" w:color="auto"/>
            </w:tcBorders>
            <w:shd w:val="solid" w:color="C0C0C0" w:fill="auto"/>
          </w:tcPr>
          <w:p w:rsidR="00667C55" w:rsidRPr="00A62459" w:rsidRDefault="00667C55">
            <w:pPr>
              <w:pStyle w:val="Tablebody-centered"/>
              <w:rPr>
                <w:ins w:id="76170" w:author="Diana Machado" w:date="2019-04-06T13:41:00Z"/>
                <w:lang w:val="en-PH" w:eastAsia="en-US"/>
              </w:rPr>
              <w:pPrChange w:id="76171"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12" w:space="0" w:color="auto"/>
              <w:right w:val="single" w:sz="6" w:space="0" w:color="auto"/>
            </w:tcBorders>
            <w:shd w:val="solid" w:color="C0C0C0" w:fill="auto"/>
          </w:tcPr>
          <w:p w:rsidR="00667C55" w:rsidRPr="00A62459" w:rsidRDefault="00667C55">
            <w:pPr>
              <w:pStyle w:val="Tablebody-centered"/>
              <w:rPr>
                <w:ins w:id="76172" w:author="Diana Machado" w:date="2019-04-06T13:41:00Z"/>
                <w:lang w:val="en-PH" w:eastAsia="en-US"/>
              </w:rPr>
              <w:pPrChange w:id="7617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12" w:space="0" w:color="auto"/>
              <w:right w:val="single" w:sz="12" w:space="0" w:color="auto"/>
            </w:tcBorders>
            <w:shd w:val="solid" w:color="C0C0C0" w:fill="auto"/>
          </w:tcPr>
          <w:p w:rsidR="00667C55" w:rsidRPr="00A62459" w:rsidRDefault="00667C55">
            <w:pPr>
              <w:pStyle w:val="Tablebody-centered"/>
              <w:rPr>
                <w:ins w:id="76174" w:author="Diana Machado" w:date="2019-04-06T13:41:00Z"/>
                <w:lang w:val="en-PH" w:eastAsia="en-US"/>
              </w:rPr>
              <w:pPrChange w:id="76175"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12" w:space="0" w:color="auto"/>
              <w:right w:val="single" w:sz="6" w:space="0" w:color="auto"/>
            </w:tcBorders>
            <w:shd w:val="solid" w:color="C0C0C0" w:fill="auto"/>
          </w:tcPr>
          <w:p w:rsidR="00667C55" w:rsidRPr="00A62459" w:rsidRDefault="00667C55">
            <w:pPr>
              <w:pStyle w:val="Tablebody-centered"/>
              <w:rPr>
                <w:ins w:id="76176" w:author="Diana Machado" w:date="2019-04-06T13:41:00Z"/>
                <w:lang w:val="en-PH" w:eastAsia="en-US"/>
              </w:rPr>
              <w:pPrChange w:id="7617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12" w:space="0" w:color="auto"/>
              <w:right w:val="single" w:sz="6" w:space="0" w:color="auto"/>
            </w:tcBorders>
            <w:shd w:val="solid" w:color="C0C0C0" w:fill="auto"/>
          </w:tcPr>
          <w:p w:rsidR="00667C55" w:rsidRPr="00A62459" w:rsidRDefault="00667C55">
            <w:pPr>
              <w:pStyle w:val="Tablebody-centered"/>
              <w:rPr>
                <w:ins w:id="76178" w:author="Diana Machado" w:date="2019-04-06T13:41:00Z"/>
                <w:lang w:val="en-PH" w:eastAsia="en-US"/>
              </w:rPr>
              <w:pPrChange w:id="7617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12" w:space="0" w:color="auto"/>
              <w:right w:val="single" w:sz="12" w:space="0" w:color="auto"/>
            </w:tcBorders>
            <w:shd w:val="solid" w:color="C0C0C0" w:fill="auto"/>
          </w:tcPr>
          <w:p w:rsidR="00667C55" w:rsidRPr="00A62459" w:rsidRDefault="00667C55">
            <w:pPr>
              <w:pStyle w:val="Tablebody-centered"/>
              <w:rPr>
                <w:ins w:id="76180" w:author="Diana Machado" w:date="2019-04-06T13:41:00Z"/>
                <w:lang w:val="en-PH" w:eastAsia="en-US"/>
              </w:rPr>
              <w:pPrChange w:id="76181" w:author="Diana Machado" w:date="2019-04-06T13:49:00Z">
                <w:pPr>
                  <w:autoSpaceDE w:val="0"/>
                  <w:autoSpaceDN w:val="0"/>
                  <w:adjustRightInd w:val="0"/>
                  <w:jc w:val="center"/>
                </w:pPr>
              </w:pPrChange>
            </w:pPr>
          </w:p>
        </w:tc>
      </w:tr>
      <w:tr w:rsidR="00667C55" w:rsidRPr="00A62459" w:rsidTr="00BC3F5B">
        <w:trPr>
          <w:trHeight w:val="291"/>
          <w:ins w:id="76182" w:author="Diana Machado" w:date="2019-04-06T13:41:00Z"/>
        </w:trPr>
        <w:tc>
          <w:tcPr>
            <w:tcW w:w="525" w:type="pct"/>
            <w:tcBorders>
              <w:top w:val="single" w:sz="12" w:space="0" w:color="auto"/>
              <w:left w:val="single" w:sz="12" w:space="0" w:color="auto"/>
              <w:bottom w:val="nil"/>
              <w:right w:val="single" w:sz="6" w:space="0" w:color="auto"/>
            </w:tcBorders>
          </w:tcPr>
          <w:p w:rsidR="00667C55" w:rsidRPr="00A62459" w:rsidRDefault="00667C55">
            <w:pPr>
              <w:pStyle w:val="Tablebody-centered"/>
              <w:rPr>
                <w:ins w:id="76183" w:author="Diana Machado" w:date="2019-04-06T13:41:00Z"/>
                <w:lang w:val="en-PH" w:eastAsia="en-US"/>
              </w:rPr>
              <w:pPrChange w:id="76184" w:author="Diana Machado" w:date="2019-04-06T13:49:00Z">
                <w:pPr>
                  <w:autoSpaceDE w:val="0"/>
                  <w:autoSpaceDN w:val="0"/>
                  <w:adjustRightInd w:val="0"/>
                  <w:jc w:val="center"/>
                </w:pPr>
              </w:pPrChange>
            </w:pPr>
            <w:ins w:id="76185" w:author="Diana Machado" w:date="2019-04-06T13:41:00Z">
              <w:r w:rsidRPr="00A62459">
                <w:rPr>
                  <w:lang w:val="en-PH" w:eastAsia="en-US"/>
                </w:rPr>
                <w:t xml:space="preserve">Masonry </w:t>
              </w:r>
            </w:ins>
          </w:p>
        </w:tc>
        <w:tc>
          <w:tcPr>
            <w:tcW w:w="389" w:type="pct"/>
            <w:tcBorders>
              <w:top w:val="single" w:sz="12" w:space="0" w:color="auto"/>
              <w:left w:val="single" w:sz="6" w:space="0" w:color="auto"/>
              <w:bottom w:val="single" w:sz="6" w:space="0" w:color="auto"/>
              <w:right w:val="single" w:sz="12" w:space="0" w:color="auto"/>
            </w:tcBorders>
          </w:tcPr>
          <w:p w:rsidR="00667C55" w:rsidRPr="00A62459" w:rsidRDefault="00667C55">
            <w:pPr>
              <w:pStyle w:val="Tablebody-centered"/>
              <w:rPr>
                <w:ins w:id="76186" w:author="Diana Machado" w:date="2019-04-06T13:41:00Z"/>
                <w:lang w:val="en-PH" w:eastAsia="en-US"/>
              </w:rPr>
              <w:pPrChange w:id="76187" w:author="Diana Machado" w:date="2019-04-06T13:49:00Z">
                <w:pPr>
                  <w:autoSpaceDE w:val="0"/>
                  <w:autoSpaceDN w:val="0"/>
                  <w:adjustRightInd w:val="0"/>
                  <w:jc w:val="center"/>
                </w:pPr>
              </w:pPrChange>
            </w:pPr>
            <w:ins w:id="76188" w:author="Diana Machado" w:date="2019-04-06T13:41:00Z">
              <w:r w:rsidRPr="00A62459">
                <w:rPr>
                  <w:lang w:val="en-PH" w:eastAsia="en-US"/>
                </w:rPr>
                <w:t>1</w:t>
              </w:r>
            </w:ins>
          </w:p>
        </w:tc>
        <w:tc>
          <w:tcPr>
            <w:tcW w:w="551" w:type="pct"/>
            <w:tcBorders>
              <w:top w:val="single" w:sz="12" w:space="0" w:color="auto"/>
              <w:left w:val="single" w:sz="12" w:space="0" w:color="auto"/>
              <w:bottom w:val="single" w:sz="6" w:space="0" w:color="auto"/>
              <w:right w:val="single" w:sz="12" w:space="0" w:color="auto"/>
            </w:tcBorders>
          </w:tcPr>
          <w:p w:rsidR="00667C55" w:rsidRPr="00A62459" w:rsidRDefault="00667C55">
            <w:pPr>
              <w:pStyle w:val="Tablebody-centered"/>
              <w:rPr>
                <w:ins w:id="76189" w:author="Diana Machado" w:date="2019-04-06T13:41:00Z"/>
                <w:lang w:val="en-PH" w:eastAsia="en-US"/>
              </w:rPr>
              <w:pPrChange w:id="76190" w:author="Diana Machado" w:date="2019-04-06T13:49:00Z">
                <w:pPr>
                  <w:autoSpaceDE w:val="0"/>
                  <w:autoSpaceDN w:val="0"/>
                  <w:adjustRightInd w:val="0"/>
                  <w:jc w:val="center"/>
                </w:pPr>
              </w:pPrChange>
            </w:pPr>
            <w:ins w:id="76191" w:author="Diana Machado" w:date="2019-04-06T13:41:00Z">
              <w:r w:rsidRPr="00A62459">
                <w:rPr>
                  <w:lang w:val="en-PH" w:eastAsia="en-US"/>
                </w:rPr>
                <w:t>BAY</w:t>
              </w:r>
            </w:ins>
          </w:p>
        </w:tc>
        <w:tc>
          <w:tcPr>
            <w:tcW w:w="324" w:type="pct"/>
            <w:tcBorders>
              <w:top w:val="single" w:sz="12" w:space="0" w:color="auto"/>
              <w:left w:val="single" w:sz="12" w:space="0" w:color="auto"/>
              <w:bottom w:val="single" w:sz="6" w:space="0" w:color="auto"/>
              <w:right w:val="single" w:sz="6" w:space="0" w:color="auto"/>
            </w:tcBorders>
          </w:tcPr>
          <w:p w:rsidR="00667C55" w:rsidRPr="00A62459" w:rsidRDefault="00667C55">
            <w:pPr>
              <w:pStyle w:val="Tablebody-centered"/>
              <w:rPr>
                <w:ins w:id="76192" w:author="Diana Machado" w:date="2019-04-06T13:41:00Z"/>
                <w:lang w:val="en-PH" w:eastAsia="en-US"/>
              </w:rPr>
              <w:pPrChange w:id="76193" w:author="Diana Machado" w:date="2019-04-06T13:49:00Z">
                <w:pPr>
                  <w:autoSpaceDE w:val="0"/>
                  <w:autoSpaceDN w:val="0"/>
                  <w:adjustRightInd w:val="0"/>
                  <w:jc w:val="center"/>
                </w:pPr>
              </w:pPrChange>
            </w:pPr>
            <w:ins w:id="76194" w:author="Diana Machado" w:date="2019-04-06T13:41:00Z">
              <w:r w:rsidRPr="00A62459">
                <w:rPr>
                  <w:lang w:val="en-PH" w:eastAsia="en-US"/>
                </w:rPr>
                <w:t>3.314</w:t>
              </w:r>
            </w:ins>
          </w:p>
        </w:tc>
        <w:tc>
          <w:tcPr>
            <w:tcW w:w="320" w:type="pct"/>
            <w:tcBorders>
              <w:top w:val="single" w:sz="12" w:space="0" w:color="auto"/>
              <w:left w:val="single" w:sz="6" w:space="0" w:color="auto"/>
              <w:bottom w:val="single" w:sz="6" w:space="0" w:color="auto"/>
              <w:right w:val="single" w:sz="12" w:space="0" w:color="auto"/>
            </w:tcBorders>
          </w:tcPr>
          <w:p w:rsidR="00667C55" w:rsidRPr="00A62459" w:rsidRDefault="00667C55">
            <w:pPr>
              <w:pStyle w:val="Tablebody-centered"/>
              <w:rPr>
                <w:ins w:id="76195" w:author="Diana Machado" w:date="2019-04-06T13:41:00Z"/>
                <w:lang w:val="en-PH" w:eastAsia="en-US"/>
              </w:rPr>
              <w:pPrChange w:id="76196" w:author="Diana Machado" w:date="2019-04-06T13:49:00Z">
                <w:pPr>
                  <w:autoSpaceDE w:val="0"/>
                  <w:autoSpaceDN w:val="0"/>
                  <w:adjustRightInd w:val="0"/>
                  <w:jc w:val="center"/>
                </w:pPr>
              </w:pPrChange>
            </w:pPr>
            <w:ins w:id="76197" w:author="Diana Machado" w:date="2019-04-06T13:41:00Z">
              <w:r w:rsidRPr="00A62459">
                <w:rPr>
                  <w:lang w:val="en-PH" w:eastAsia="en-US"/>
                </w:rPr>
                <w:t>4.414</w:t>
              </w:r>
            </w:ins>
          </w:p>
        </w:tc>
        <w:tc>
          <w:tcPr>
            <w:tcW w:w="329" w:type="pct"/>
            <w:tcBorders>
              <w:top w:val="single" w:sz="12" w:space="0" w:color="auto"/>
              <w:left w:val="single" w:sz="12" w:space="0" w:color="auto"/>
              <w:bottom w:val="single" w:sz="6" w:space="0" w:color="auto"/>
              <w:right w:val="single" w:sz="6" w:space="0" w:color="auto"/>
            </w:tcBorders>
          </w:tcPr>
          <w:p w:rsidR="00667C55" w:rsidRPr="00A62459" w:rsidRDefault="00667C55">
            <w:pPr>
              <w:pStyle w:val="Tablebody-centered"/>
              <w:rPr>
                <w:ins w:id="76198" w:author="Diana Machado" w:date="2019-04-06T13:41:00Z"/>
                <w:lang w:val="en-PH" w:eastAsia="en-US"/>
              </w:rPr>
              <w:pPrChange w:id="76199" w:author="Diana Machado" w:date="2019-04-06T13:49:00Z">
                <w:pPr>
                  <w:autoSpaceDE w:val="0"/>
                  <w:autoSpaceDN w:val="0"/>
                  <w:adjustRightInd w:val="0"/>
                  <w:jc w:val="center"/>
                </w:pPr>
              </w:pPrChange>
            </w:pPr>
            <w:ins w:id="76200" w:author="Diana Machado" w:date="2019-04-06T13:41:00Z">
              <w:r w:rsidRPr="00A62459">
                <w:rPr>
                  <w:lang w:val="en-PH" w:eastAsia="en-US"/>
                </w:rPr>
                <w:t>1.000</w:t>
              </w:r>
            </w:ins>
          </w:p>
        </w:tc>
        <w:tc>
          <w:tcPr>
            <w:tcW w:w="331" w:type="pct"/>
            <w:tcBorders>
              <w:top w:val="single" w:sz="12" w:space="0" w:color="auto"/>
              <w:left w:val="single" w:sz="6" w:space="0" w:color="auto"/>
              <w:bottom w:val="single" w:sz="6" w:space="0" w:color="auto"/>
              <w:right w:val="single" w:sz="12" w:space="0" w:color="auto"/>
            </w:tcBorders>
          </w:tcPr>
          <w:p w:rsidR="00667C55" w:rsidRPr="00A62459" w:rsidRDefault="00667C55">
            <w:pPr>
              <w:pStyle w:val="Tablebody-centered"/>
              <w:rPr>
                <w:ins w:id="76201" w:author="Diana Machado" w:date="2019-04-06T13:41:00Z"/>
                <w:lang w:val="en-PH" w:eastAsia="en-US"/>
              </w:rPr>
              <w:pPrChange w:id="76202" w:author="Diana Machado" w:date="2019-04-06T13:49:00Z">
                <w:pPr>
                  <w:autoSpaceDE w:val="0"/>
                  <w:autoSpaceDN w:val="0"/>
                  <w:adjustRightInd w:val="0"/>
                  <w:jc w:val="center"/>
                </w:pPr>
              </w:pPrChange>
            </w:pPr>
            <w:ins w:id="76203" w:author="Diana Machado" w:date="2019-04-06T13:41:00Z">
              <w:r w:rsidRPr="00A62459">
                <w:rPr>
                  <w:lang w:val="en-PH" w:eastAsia="en-US"/>
                </w:rPr>
                <w:t>1.332</w:t>
              </w:r>
            </w:ins>
          </w:p>
        </w:tc>
        <w:tc>
          <w:tcPr>
            <w:tcW w:w="329" w:type="pct"/>
            <w:tcBorders>
              <w:top w:val="single" w:sz="12"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204" w:author="Diana Machado" w:date="2019-04-06T13:41:00Z"/>
                <w:lang w:val="en-PH" w:eastAsia="en-US"/>
              </w:rPr>
              <w:pPrChange w:id="76205" w:author="Diana Machado" w:date="2019-04-06T13:49:00Z">
                <w:pPr>
                  <w:autoSpaceDE w:val="0"/>
                  <w:autoSpaceDN w:val="0"/>
                  <w:adjustRightInd w:val="0"/>
                  <w:jc w:val="center"/>
                </w:pPr>
              </w:pPrChange>
            </w:pPr>
          </w:p>
        </w:tc>
        <w:tc>
          <w:tcPr>
            <w:tcW w:w="377" w:type="pct"/>
            <w:tcBorders>
              <w:top w:val="single" w:sz="12"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206" w:author="Diana Machado" w:date="2019-04-06T13:41:00Z"/>
                <w:lang w:val="en-PH" w:eastAsia="en-US"/>
              </w:rPr>
              <w:pPrChange w:id="76207" w:author="Diana Machado" w:date="2019-04-06T13:49:00Z">
                <w:pPr>
                  <w:autoSpaceDE w:val="0"/>
                  <w:autoSpaceDN w:val="0"/>
                  <w:adjustRightInd w:val="0"/>
                  <w:jc w:val="center"/>
                </w:pPr>
              </w:pPrChange>
            </w:pPr>
          </w:p>
        </w:tc>
        <w:tc>
          <w:tcPr>
            <w:tcW w:w="389" w:type="pct"/>
            <w:tcBorders>
              <w:top w:val="single" w:sz="12"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208" w:author="Diana Machado" w:date="2019-04-06T13:41:00Z"/>
                <w:lang w:val="en-PH" w:eastAsia="en-US"/>
              </w:rPr>
              <w:pPrChange w:id="76209" w:author="Diana Machado" w:date="2019-04-06T13:49:00Z">
                <w:pPr>
                  <w:autoSpaceDE w:val="0"/>
                  <w:autoSpaceDN w:val="0"/>
                  <w:adjustRightInd w:val="0"/>
                  <w:jc w:val="center"/>
                </w:pPr>
              </w:pPrChange>
            </w:pPr>
          </w:p>
        </w:tc>
        <w:tc>
          <w:tcPr>
            <w:tcW w:w="357" w:type="pct"/>
            <w:tcBorders>
              <w:top w:val="single" w:sz="12"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210" w:author="Diana Machado" w:date="2019-04-06T13:41:00Z"/>
                <w:lang w:val="en-PH" w:eastAsia="en-US"/>
              </w:rPr>
              <w:pPrChange w:id="76211" w:author="Diana Machado" w:date="2019-04-06T13:49:00Z">
                <w:pPr>
                  <w:autoSpaceDE w:val="0"/>
                  <w:autoSpaceDN w:val="0"/>
                  <w:adjustRightInd w:val="0"/>
                  <w:jc w:val="center"/>
                </w:pPr>
              </w:pPrChange>
            </w:pPr>
          </w:p>
        </w:tc>
        <w:tc>
          <w:tcPr>
            <w:tcW w:w="389" w:type="pct"/>
            <w:tcBorders>
              <w:top w:val="single" w:sz="12"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212" w:author="Diana Machado" w:date="2019-04-06T13:41:00Z"/>
                <w:lang w:val="en-PH" w:eastAsia="en-US"/>
              </w:rPr>
              <w:pPrChange w:id="76213" w:author="Diana Machado" w:date="2019-04-06T13:49:00Z">
                <w:pPr>
                  <w:autoSpaceDE w:val="0"/>
                  <w:autoSpaceDN w:val="0"/>
                  <w:adjustRightInd w:val="0"/>
                  <w:jc w:val="center"/>
                </w:pPr>
              </w:pPrChange>
            </w:pPr>
          </w:p>
        </w:tc>
        <w:tc>
          <w:tcPr>
            <w:tcW w:w="389" w:type="pct"/>
            <w:tcBorders>
              <w:top w:val="single" w:sz="12"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214" w:author="Diana Machado" w:date="2019-04-06T13:41:00Z"/>
                <w:lang w:val="en-PH" w:eastAsia="en-US"/>
              </w:rPr>
              <w:pPrChange w:id="76215" w:author="Diana Machado" w:date="2019-04-06T13:49:00Z">
                <w:pPr>
                  <w:autoSpaceDE w:val="0"/>
                  <w:autoSpaceDN w:val="0"/>
                  <w:adjustRightInd w:val="0"/>
                  <w:jc w:val="center"/>
                </w:pPr>
              </w:pPrChange>
            </w:pPr>
          </w:p>
        </w:tc>
      </w:tr>
      <w:tr w:rsidR="00667C55" w:rsidRPr="00A62459" w:rsidTr="00BC3F5B">
        <w:trPr>
          <w:trHeight w:val="291"/>
          <w:ins w:id="76216"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217" w:author="Diana Machado" w:date="2019-04-06T13:41:00Z"/>
                <w:lang w:val="en-PH" w:eastAsia="en-US"/>
              </w:rPr>
              <w:pPrChange w:id="76218" w:author="Diana Machado" w:date="2019-04-06T13:49:00Z">
                <w:pPr>
                  <w:autoSpaceDE w:val="0"/>
                  <w:autoSpaceDN w:val="0"/>
                  <w:adjustRightInd w:val="0"/>
                  <w:jc w:val="center"/>
                </w:pPr>
              </w:pPrChange>
            </w:pPr>
            <w:ins w:id="76219" w:author="Diana Machado" w:date="2019-04-06T13:41:00Z">
              <w:r w:rsidRPr="00A62459">
                <w:rPr>
                  <w:lang w:val="en-PH" w:eastAsia="en-US"/>
                </w:rPr>
                <w:t>Owners</w:t>
              </w:r>
            </w:ins>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20" w:author="Diana Machado" w:date="2019-04-06T13:41:00Z"/>
                <w:lang w:val="en-PH" w:eastAsia="en-US"/>
              </w:rPr>
              <w:pPrChange w:id="76221" w:author="Diana Machado" w:date="2019-04-06T13:49:00Z">
                <w:pPr>
                  <w:autoSpaceDE w:val="0"/>
                  <w:autoSpaceDN w:val="0"/>
                  <w:adjustRightInd w:val="0"/>
                  <w:jc w:val="center"/>
                </w:pPr>
              </w:pPrChange>
            </w:pPr>
            <w:ins w:id="76222" w:author="Diana Machado" w:date="2019-04-06T13:41:00Z">
              <w:r w:rsidRPr="00A62459">
                <w:rPr>
                  <w:lang w:val="en-PH" w:eastAsia="en-US"/>
                </w:rPr>
                <w:t>2</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223" w:author="Diana Machado" w:date="2019-04-06T13:41:00Z"/>
                <w:lang w:val="en-PH" w:eastAsia="en-US"/>
              </w:rPr>
              <w:pPrChange w:id="76224" w:author="Diana Machado" w:date="2019-04-06T13:49:00Z">
                <w:pPr>
                  <w:autoSpaceDE w:val="0"/>
                  <w:autoSpaceDN w:val="0"/>
                  <w:adjustRightInd w:val="0"/>
                  <w:jc w:val="center"/>
                </w:pPr>
              </w:pPrChange>
            </w:pPr>
            <w:ins w:id="76225" w:author="Diana Machado" w:date="2019-04-06T13:41:00Z">
              <w:r w:rsidRPr="00A62459">
                <w:rPr>
                  <w:lang w:val="en-PH" w:eastAsia="en-US"/>
                </w:rPr>
                <w:t>BREVARD</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226" w:author="Diana Machado" w:date="2019-04-06T13:41:00Z"/>
                <w:lang w:val="en-PH" w:eastAsia="en-US"/>
              </w:rPr>
              <w:pPrChange w:id="76227" w:author="Diana Machado" w:date="2019-04-06T13:49:00Z">
                <w:pPr>
                  <w:autoSpaceDE w:val="0"/>
                  <w:autoSpaceDN w:val="0"/>
                  <w:adjustRightInd w:val="0"/>
                  <w:jc w:val="center"/>
                </w:pPr>
              </w:pPrChange>
            </w:pPr>
            <w:ins w:id="76228" w:author="Diana Machado" w:date="2019-04-06T13:41:00Z">
              <w:r w:rsidRPr="00A62459">
                <w:rPr>
                  <w:lang w:val="en-PH" w:eastAsia="en-US"/>
                </w:rPr>
                <w:t>4.544</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29" w:author="Diana Machado" w:date="2019-04-06T13:41:00Z"/>
                <w:lang w:val="en-PH" w:eastAsia="en-US"/>
              </w:rPr>
              <w:pPrChange w:id="76230" w:author="Diana Machado" w:date="2019-04-06T13:49:00Z">
                <w:pPr>
                  <w:autoSpaceDE w:val="0"/>
                  <w:autoSpaceDN w:val="0"/>
                  <w:adjustRightInd w:val="0"/>
                  <w:jc w:val="center"/>
                </w:pPr>
              </w:pPrChange>
            </w:pPr>
            <w:ins w:id="76231" w:author="Diana Machado" w:date="2019-04-06T13:41:00Z">
              <w:r w:rsidRPr="00A62459">
                <w:rPr>
                  <w:lang w:val="en-PH" w:eastAsia="en-US"/>
                </w:rPr>
                <w:t>5.04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232" w:author="Diana Machado" w:date="2019-04-06T13:41:00Z"/>
                <w:lang w:val="en-PH" w:eastAsia="en-US"/>
              </w:rPr>
              <w:pPrChange w:id="76233" w:author="Diana Machado" w:date="2019-04-06T13:49:00Z">
                <w:pPr>
                  <w:autoSpaceDE w:val="0"/>
                  <w:autoSpaceDN w:val="0"/>
                  <w:adjustRightInd w:val="0"/>
                  <w:jc w:val="center"/>
                </w:pPr>
              </w:pPrChange>
            </w:pPr>
            <w:ins w:id="76234"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35" w:author="Diana Machado" w:date="2019-04-06T13:41:00Z"/>
                <w:lang w:val="en-PH" w:eastAsia="en-US"/>
              </w:rPr>
              <w:pPrChange w:id="76236" w:author="Diana Machado" w:date="2019-04-06T13:49:00Z">
                <w:pPr>
                  <w:autoSpaceDE w:val="0"/>
                  <w:autoSpaceDN w:val="0"/>
                  <w:adjustRightInd w:val="0"/>
                  <w:jc w:val="center"/>
                </w:pPr>
              </w:pPrChange>
            </w:pPr>
            <w:ins w:id="76237" w:author="Diana Machado" w:date="2019-04-06T13:41:00Z">
              <w:r w:rsidRPr="00A62459">
                <w:rPr>
                  <w:lang w:val="en-PH" w:eastAsia="en-US"/>
                </w:rPr>
                <w:t>1.109</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238" w:author="Diana Machado" w:date="2019-04-06T13:41:00Z"/>
                <w:lang w:val="en-PH" w:eastAsia="en-US"/>
              </w:rPr>
              <w:pPrChange w:id="76239"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240" w:author="Diana Machado" w:date="2019-04-06T13:41:00Z"/>
                <w:lang w:val="en-PH" w:eastAsia="en-US"/>
              </w:rPr>
              <w:pPrChange w:id="7624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242" w:author="Diana Machado" w:date="2019-04-06T13:41:00Z"/>
                <w:lang w:val="en-PH" w:eastAsia="en-US"/>
              </w:rPr>
              <w:pPrChange w:id="76243"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244" w:author="Diana Machado" w:date="2019-04-06T13:41:00Z"/>
                <w:lang w:val="en-PH" w:eastAsia="en-US"/>
              </w:rPr>
              <w:pPrChange w:id="7624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246" w:author="Diana Machado" w:date="2019-04-06T13:41:00Z"/>
                <w:lang w:val="en-PH" w:eastAsia="en-US"/>
              </w:rPr>
              <w:pPrChange w:id="7624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248" w:author="Diana Machado" w:date="2019-04-06T13:41:00Z"/>
                <w:lang w:val="en-PH" w:eastAsia="en-US"/>
              </w:rPr>
              <w:pPrChange w:id="76249" w:author="Diana Machado" w:date="2019-04-06T13:49:00Z">
                <w:pPr>
                  <w:autoSpaceDE w:val="0"/>
                  <w:autoSpaceDN w:val="0"/>
                  <w:adjustRightInd w:val="0"/>
                  <w:jc w:val="center"/>
                </w:pPr>
              </w:pPrChange>
            </w:pPr>
          </w:p>
        </w:tc>
      </w:tr>
      <w:tr w:rsidR="00667C55" w:rsidRPr="00A62459" w:rsidTr="00BC3F5B">
        <w:trPr>
          <w:trHeight w:val="291"/>
          <w:ins w:id="76250"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251" w:author="Diana Machado" w:date="2019-04-06T13:41:00Z"/>
                <w:lang w:val="en-PH" w:eastAsia="en-US"/>
              </w:rPr>
              <w:pPrChange w:id="7625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53" w:author="Diana Machado" w:date="2019-04-06T13:41:00Z"/>
                <w:lang w:val="en-PH" w:eastAsia="en-US"/>
              </w:rPr>
              <w:pPrChange w:id="76254" w:author="Diana Machado" w:date="2019-04-06T13:49:00Z">
                <w:pPr>
                  <w:autoSpaceDE w:val="0"/>
                  <w:autoSpaceDN w:val="0"/>
                  <w:adjustRightInd w:val="0"/>
                  <w:jc w:val="center"/>
                </w:pPr>
              </w:pPrChange>
            </w:pPr>
            <w:ins w:id="76255" w:author="Diana Machado" w:date="2019-04-06T13:41:00Z">
              <w:r w:rsidRPr="00A62459">
                <w:rPr>
                  <w:lang w:val="en-PH" w:eastAsia="en-US"/>
                </w:rPr>
                <w:t>3</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256" w:author="Diana Machado" w:date="2019-04-06T13:41:00Z"/>
                <w:lang w:val="en-PH" w:eastAsia="en-US"/>
              </w:rPr>
              <w:pPrChange w:id="76257" w:author="Diana Machado" w:date="2019-04-06T13:49:00Z">
                <w:pPr>
                  <w:autoSpaceDE w:val="0"/>
                  <w:autoSpaceDN w:val="0"/>
                  <w:adjustRightInd w:val="0"/>
                  <w:jc w:val="center"/>
                </w:pPr>
              </w:pPrChange>
            </w:pPr>
            <w:ins w:id="76258" w:author="Diana Machado" w:date="2019-04-06T13:41:00Z">
              <w:r w:rsidRPr="00A62459">
                <w:rPr>
                  <w:lang w:val="en-PH" w:eastAsia="en-US"/>
                </w:rPr>
                <w:t>BREVARD</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259" w:author="Diana Machado" w:date="2019-04-06T13:41:00Z"/>
                <w:lang w:val="en-PH" w:eastAsia="en-US"/>
              </w:rPr>
              <w:pPrChange w:id="76260" w:author="Diana Machado" w:date="2019-04-06T13:49:00Z">
                <w:pPr>
                  <w:autoSpaceDE w:val="0"/>
                  <w:autoSpaceDN w:val="0"/>
                  <w:adjustRightInd w:val="0"/>
                  <w:jc w:val="center"/>
                </w:pPr>
              </w:pPrChange>
            </w:pPr>
            <w:ins w:id="76261" w:author="Diana Machado" w:date="2019-04-06T13:41:00Z">
              <w:r w:rsidRPr="00A62459">
                <w:rPr>
                  <w:lang w:val="en-PH" w:eastAsia="en-US"/>
                </w:rPr>
                <w:t>4.399</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62" w:author="Diana Machado" w:date="2019-04-06T13:41:00Z"/>
                <w:lang w:val="en-PH" w:eastAsia="en-US"/>
              </w:rPr>
              <w:pPrChange w:id="76263" w:author="Diana Machado" w:date="2019-04-06T13:49:00Z">
                <w:pPr>
                  <w:autoSpaceDE w:val="0"/>
                  <w:autoSpaceDN w:val="0"/>
                  <w:adjustRightInd w:val="0"/>
                  <w:jc w:val="center"/>
                </w:pPr>
              </w:pPrChange>
            </w:pPr>
            <w:ins w:id="76264" w:author="Diana Machado" w:date="2019-04-06T13:41:00Z">
              <w:r w:rsidRPr="00A62459">
                <w:rPr>
                  <w:lang w:val="en-PH" w:eastAsia="en-US"/>
                </w:rPr>
                <w:t>4.822</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265" w:author="Diana Machado" w:date="2019-04-06T13:41:00Z"/>
                <w:lang w:val="en-PH" w:eastAsia="en-US"/>
              </w:rPr>
              <w:pPrChange w:id="76266" w:author="Diana Machado" w:date="2019-04-06T13:49:00Z">
                <w:pPr>
                  <w:autoSpaceDE w:val="0"/>
                  <w:autoSpaceDN w:val="0"/>
                  <w:adjustRightInd w:val="0"/>
                  <w:jc w:val="center"/>
                </w:pPr>
              </w:pPrChange>
            </w:pPr>
            <w:ins w:id="76267"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68" w:author="Diana Machado" w:date="2019-04-06T13:41:00Z"/>
                <w:lang w:val="en-PH" w:eastAsia="en-US"/>
              </w:rPr>
              <w:pPrChange w:id="76269" w:author="Diana Machado" w:date="2019-04-06T13:49:00Z">
                <w:pPr>
                  <w:autoSpaceDE w:val="0"/>
                  <w:autoSpaceDN w:val="0"/>
                  <w:adjustRightInd w:val="0"/>
                  <w:jc w:val="center"/>
                </w:pPr>
              </w:pPrChange>
            </w:pPr>
            <w:ins w:id="76270" w:author="Diana Machado" w:date="2019-04-06T13:41:00Z">
              <w:r w:rsidRPr="00A62459">
                <w:rPr>
                  <w:lang w:val="en-PH" w:eastAsia="en-US"/>
                </w:rPr>
                <w:t>1.09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271" w:author="Diana Machado" w:date="2019-04-06T13:41:00Z"/>
                <w:lang w:val="en-PH" w:eastAsia="en-US"/>
              </w:rPr>
              <w:pPrChange w:id="76272"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273" w:author="Diana Machado" w:date="2019-04-06T13:41:00Z"/>
                <w:lang w:val="en-PH" w:eastAsia="en-US"/>
              </w:rPr>
              <w:pPrChange w:id="7627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275" w:author="Diana Machado" w:date="2019-04-06T13:41:00Z"/>
                <w:lang w:val="en-PH" w:eastAsia="en-US"/>
              </w:rPr>
              <w:pPrChange w:id="76276"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277" w:author="Diana Machado" w:date="2019-04-06T13:41:00Z"/>
                <w:lang w:val="en-PH" w:eastAsia="en-US"/>
              </w:rPr>
              <w:pPrChange w:id="7627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279" w:author="Diana Machado" w:date="2019-04-06T13:41:00Z"/>
                <w:lang w:val="en-PH" w:eastAsia="en-US"/>
              </w:rPr>
              <w:pPrChange w:id="7628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281" w:author="Diana Machado" w:date="2019-04-06T13:41:00Z"/>
                <w:lang w:val="en-PH" w:eastAsia="en-US"/>
              </w:rPr>
              <w:pPrChange w:id="76282" w:author="Diana Machado" w:date="2019-04-06T13:49:00Z">
                <w:pPr>
                  <w:autoSpaceDE w:val="0"/>
                  <w:autoSpaceDN w:val="0"/>
                  <w:adjustRightInd w:val="0"/>
                  <w:jc w:val="center"/>
                </w:pPr>
              </w:pPrChange>
            </w:pPr>
          </w:p>
        </w:tc>
      </w:tr>
      <w:tr w:rsidR="00667C55" w:rsidRPr="00A62459" w:rsidTr="00BC3F5B">
        <w:trPr>
          <w:trHeight w:val="291"/>
          <w:ins w:id="76283"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284" w:author="Diana Machado" w:date="2019-04-06T13:41:00Z"/>
                <w:lang w:val="en-PH" w:eastAsia="en-US"/>
              </w:rPr>
              <w:pPrChange w:id="7628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86" w:author="Diana Machado" w:date="2019-04-06T13:41:00Z"/>
                <w:lang w:val="en-PH" w:eastAsia="en-US"/>
              </w:rPr>
              <w:pPrChange w:id="76287" w:author="Diana Machado" w:date="2019-04-06T13:49:00Z">
                <w:pPr>
                  <w:autoSpaceDE w:val="0"/>
                  <w:autoSpaceDN w:val="0"/>
                  <w:adjustRightInd w:val="0"/>
                  <w:jc w:val="center"/>
                </w:pPr>
              </w:pPrChange>
            </w:pPr>
            <w:ins w:id="76288" w:author="Diana Machado" w:date="2019-04-06T13:41:00Z">
              <w:r w:rsidRPr="00A62459">
                <w:rPr>
                  <w:lang w:val="en-PH" w:eastAsia="en-US"/>
                </w:rPr>
                <w:t>4</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289" w:author="Diana Machado" w:date="2019-04-06T13:41:00Z"/>
                <w:lang w:val="en-PH" w:eastAsia="en-US"/>
              </w:rPr>
              <w:pPrChange w:id="76290" w:author="Diana Machado" w:date="2019-04-06T13:49:00Z">
                <w:pPr>
                  <w:autoSpaceDE w:val="0"/>
                  <w:autoSpaceDN w:val="0"/>
                  <w:adjustRightInd w:val="0"/>
                  <w:jc w:val="center"/>
                </w:pPr>
              </w:pPrChange>
            </w:pPr>
            <w:ins w:id="76291" w:author="Diana Machado" w:date="2019-04-06T13:41:00Z">
              <w:r w:rsidRPr="00A62459">
                <w:rPr>
                  <w:lang w:val="en-PH" w:eastAsia="en-US"/>
                </w:rPr>
                <w:t>BROWARD</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292" w:author="Diana Machado" w:date="2019-04-06T13:41:00Z"/>
                <w:lang w:val="en-PH" w:eastAsia="en-US"/>
              </w:rPr>
              <w:pPrChange w:id="76293" w:author="Diana Machado" w:date="2019-04-06T13:49:00Z">
                <w:pPr>
                  <w:autoSpaceDE w:val="0"/>
                  <w:autoSpaceDN w:val="0"/>
                  <w:adjustRightInd w:val="0"/>
                  <w:jc w:val="center"/>
                </w:pPr>
              </w:pPrChange>
            </w:pPr>
            <w:ins w:id="76294" w:author="Diana Machado" w:date="2019-04-06T13:41:00Z">
              <w:r w:rsidRPr="00A62459">
                <w:rPr>
                  <w:lang w:val="en-PH" w:eastAsia="en-US"/>
                </w:rPr>
                <w:t>7.048</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95" w:author="Diana Machado" w:date="2019-04-06T13:41:00Z"/>
                <w:lang w:val="en-PH" w:eastAsia="en-US"/>
              </w:rPr>
              <w:pPrChange w:id="76296" w:author="Diana Machado" w:date="2019-04-06T13:49:00Z">
                <w:pPr>
                  <w:autoSpaceDE w:val="0"/>
                  <w:autoSpaceDN w:val="0"/>
                  <w:adjustRightInd w:val="0"/>
                  <w:jc w:val="center"/>
                </w:pPr>
              </w:pPrChange>
            </w:pPr>
            <w:ins w:id="76297" w:author="Diana Machado" w:date="2019-04-06T13:41:00Z">
              <w:r w:rsidRPr="00A62459">
                <w:rPr>
                  <w:lang w:val="en-PH" w:eastAsia="en-US"/>
                </w:rPr>
                <w:t>8.14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298" w:author="Diana Machado" w:date="2019-04-06T13:41:00Z"/>
                <w:lang w:val="en-PH" w:eastAsia="en-US"/>
              </w:rPr>
              <w:pPrChange w:id="76299" w:author="Diana Machado" w:date="2019-04-06T13:49:00Z">
                <w:pPr>
                  <w:autoSpaceDE w:val="0"/>
                  <w:autoSpaceDN w:val="0"/>
                  <w:adjustRightInd w:val="0"/>
                  <w:jc w:val="center"/>
                </w:pPr>
              </w:pPrChange>
            </w:pPr>
            <w:ins w:id="76300"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01" w:author="Diana Machado" w:date="2019-04-06T13:41:00Z"/>
                <w:lang w:val="en-PH" w:eastAsia="en-US"/>
              </w:rPr>
              <w:pPrChange w:id="76302" w:author="Diana Machado" w:date="2019-04-06T13:49:00Z">
                <w:pPr>
                  <w:autoSpaceDE w:val="0"/>
                  <w:autoSpaceDN w:val="0"/>
                  <w:adjustRightInd w:val="0"/>
                  <w:jc w:val="center"/>
                </w:pPr>
              </w:pPrChange>
            </w:pPr>
            <w:ins w:id="76303" w:author="Diana Machado" w:date="2019-04-06T13:41:00Z">
              <w:r w:rsidRPr="00A62459">
                <w:rPr>
                  <w:lang w:val="en-PH" w:eastAsia="en-US"/>
                </w:rPr>
                <w:t>1.155</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304" w:author="Diana Machado" w:date="2019-04-06T13:41:00Z"/>
                <w:lang w:val="en-PH" w:eastAsia="en-US"/>
              </w:rPr>
              <w:pPrChange w:id="76305"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306" w:author="Diana Machado" w:date="2019-04-06T13:41:00Z"/>
                <w:lang w:val="en-PH" w:eastAsia="en-US"/>
              </w:rPr>
              <w:pPrChange w:id="7630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308" w:author="Diana Machado" w:date="2019-04-06T13:41:00Z"/>
                <w:lang w:val="en-PH" w:eastAsia="en-US"/>
              </w:rPr>
              <w:pPrChange w:id="76309"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310" w:author="Diana Machado" w:date="2019-04-06T13:41:00Z"/>
                <w:lang w:val="en-PH" w:eastAsia="en-US"/>
              </w:rPr>
              <w:pPrChange w:id="7631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312" w:author="Diana Machado" w:date="2019-04-06T13:41:00Z"/>
                <w:lang w:val="en-PH" w:eastAsia="en-US"/>
              </w:rPr>
              <w:pPrChange w:id="7631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314" w:author="Diana Machado" w:date="2019-04-06T13:41:00Z"/>
                <w:lang w:val="en-PH" w:eastAsia="en-US"/>
              </w:rPr>
              <w:pPrChange w:id="76315" w:author="Diana Machado" w:date="2019-04-06T13:49:00Z">
                <w:pPr>
                  <w:autoSpaceDE w:val="0"/>
                  <w:autoSpaceDN w:val="0"/>
                  <w:adjustRightInd w:val="0"/>
                  <w:jc w:val="center"/>
                </w:pPr>
              </w:pPrChange>
            </w:pPr>
          </w:p>
        </w:tc>
      </w:tr>
      <w:tr w:rsidR="00667C55" w:rsidRPr="00A62459" w:rsidTr="00BC3F5B">
        <w:trPr>
          <w:trHeight w:val="291"/>
          <w:ins w:id="76316"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317" w:author="Diana Machado" w:date="2019-04-06T13:41:00Z"/>
                <w:lang w:val="en-PH" w:eastAsia="en-US"/>
              </w:rPr>
              <w:pPrChange w:id="7631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19" w:author="Diana Machado" w:date="2019-04-06T13:41:00Z"/>
                <w:lang w:val="en-PH" w:eastAsia="en-US"/>
              </w:rPr>
              <w:pPrChange w:id="76320" w:author="Diana Machado" w:date="2019-04-06T13:49:00Z">
                <w:pPr>
                  <w:autoSpaceDE w:val="0"/>
                  <w:autoSpaceDN w:val="0"/>
                  <w:adjustRightInd w:val="0"/>
                  <w:jc w:val="center"/>
                </w:pPr>
              </w:pPrChange>
            </w:pPr>
            <w:ins w:id="76321" w:author="Diana Machado" w:date="2019-04-06T13:41:00Z">
              <w:r w:rsidRPr="00A62459">
                <w:rPr>
                  <w:lang w:val="en-PH" w:eastAsia="en-US"/>
                </w:rPr>
                <w:t>5</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322" w:author="Diana Machado" w:date="2019-04-06T13:41:00Z"/>
                <w:lang w:val="en-PH" w:eastAsia="en-US"/>
              </w:rPr>
              <w:pPrChange w:id="76323" w:author="Diana Machado" w:date="2019-04-06T13:49:00Z">
                <w:pPr>
                  <w:autoSpaceDE w:val="0"/>
                  <w:autoSpaceDN w:val="0"/>
                  <w:adjustRightInd w:val="0"/>
                  <w:jc w:val="center"/>
                </w:pPr>
              </w:pPrChange>
            </w:pPr>
            <w:ins w:id="76324" w:author="Diana Machado" w:date="2019-04-06T13:41:00Z">
              <w:r w:rsidRPr="00A62459">
                <w:rPr>
                  <w:lang w:val="en-PH" w:eastAsia="en-US"/>
                </w:rPr>
                <w:t>BROWARD</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325" w:author="Diana Machado" w:date="2019-04-06T13:41:00Z"/>
                <w:lang w:val="en-PH" w:eastAsia="en-US"/>
              </w:rPr>
              <w:pPrChange w:id="76326" w:author="Diana Machado" w:date="2019-04-06T13:49:00Z">
                <w:pPr>
                  <w:autoSpaceDE w:val="0"/>
                  <w:autoSpaceDN w:val="0"/>
                  <w:adjustRightInd w:val="0"/>
                  <w:jc w:val="center"/>
                </w:pPr>
              </w:pPrChange>
            </w:pPr>
            <w:ins w:id="76327" w:author="Diana Machado" w:date="2019-04-06T13:41:00Z">
              <w:r w:rsidRPr="00A62459">
                <w:rPr>
                  <w:lang w:val="en-PH" w:eastAsia="en-US"/>
                </w:rPr>
                <w:t>11.234</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28" w:author="Diana Machado" w:date="2019-04-06T13:41:00Z"/>
                <w:lang w:val="en-PH" w:eastAsia="en-US"/>
              </w:rPr>
              <w:pPrChange w:id="76329" w:author="Diana Machado" w:date="2019-04-06T13:49:00Z">
                <w:pPr>
                  <w:autoSpaceDE w:val="0"/>
                  <w:autoSpaceDN w:val="0"/>
                  <w:adjustRightInd w:val="0"/>
                  <w:jc w:val="center"/>
                </w:pPr>
              </w:pPrChange>
            </w:pPr>
            <w:ins w:id="76330" w:author="Diana Machado" w:date="2019-04-06T13:41:00Z">
              <w:r w:rsidRPr="00A62459">
                <w:rPr>
                  <w:lang w:val="en-PH" w:eastAsia="en-US"/>
                </w:rPr>
                <w:t>13.94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331" w:author="Diana Machado" w:date="2019-04-06T13:41:00Z"/>
                <w:lang w:val="en-PH" w:eastAsia="en-US"/>
              </w:rPr>
              <w:pPrChange w:id="76332" w:author="Diana Machado" w:date="2019-04-06T13:49:00Z">
                <w:pPr>
                  <w:autoSpaceDE w:val="0"/>
                  <w:autoSpaceDN w:val="0"/>
                  <w:adjustRightInd w:val="0"/>
                  <w:jc w:val="center"/>
                </w:pPr>
              </w:pPrChange>
            </w:pPr>
            <w:ins w:id="76333"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34" w:author="Diana Machado" w:date="2019-04-06T13:41:00Z"/>
                <w:lang w:val="en-PH" w:eastAsia="en-US"/>
              </w:rPr>
              <w:pPrChange w:id="76335" w:author="Diana Machado" w:date="2019-04-06T13:49:00Z">
                <w:pPr>
                  <w:autoSpaceDE w:val="0"/>
                  <w:autoSpaceDN w:val="0"/>
                  <w:adjustRightInd w:val="0"/>
                  <w:jc w:val="center"/>
                </w:pPr>
              </w:pPrChange>
            </w:pPr>
            <w:ins w:id="76336" w:author="Diana Machado" w:date="2019-04-06T13:41:00Z">
              <w:r w:rsidRPr="00A62459">
                <w:rPr>
                  <w:lang w:val="en-PH" w:eastAsia="en-US"/>
                </w:rPr>
                <w:t>1.241</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337" w:author="Diana Machado" w:date="2019-04-06T13:41:00Z"/>
                <w:lang w:val="en-PH" w:eastAsia="en-US"/>
              </w:rPr>
              <w:pPrChange w:id="76338"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339" w:author="Diana Machado" w:date="2019-04-06T13:41:00Z"/>
                <w:lang w:val="en-PH" w:eastAsia="en-US"/>
              </w:rPr>
              <w:pPrChange w:id="7634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341" w:author="Diana Machado" w:date="2019-04-06T13:41:00Z"/>
                <w:lang w:val="en-PH" w:eastAsia="en-US"/>
              </w:rPr>
              <w:pPrChange w:id="76342"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343" w:author="Diana Machado" w:date="2019-04-06T13:41:00Z"/>
                <w:lang w:val="en-PH" w:eastAsia="en-US"/>
              </w:rPr>
              <w:pPrChange w:id="7634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345" w:author="Diana Machado" w:date="2019-04-06T13:41:00Z"/>
                <w:lang w:val="en-PH" w:eastAsia="en-US"/>
              </w:rPr>
              <w:pPrChange w:id="7634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347" w:author="Diana Machado" w:date="2019-04-06T13:41:00Z"/>
                <w:lang w:val="en-PH" w:eastAsia="en-US"/>
              </w:rPr>
              <w:pPrChange w:id="76348" w:author="Diana Machado" w:date="2019-04-06T13:49:00Z">
                <w:pPr>
                  <w:autoSpaceDE w:val="0"/>
                  <w:autoSpaceDN w:val="0"/>
                  <w:adjustRightInd w:val="0"/>
                  <w:jc w:val="center"/>
                </w:pPr>
              </w:pPrChange>
            </w:pPr>
          </w:p>
        </w:tc>
      </w:tr>
      <w:tr w:rsidR="00667C55" w:rsidRPr="00A62459" w:rsidTr="00BC3F5B">
        <w:trPr>
          <w:trHeight w:val="291"/>
          <w:ins w:id="76349"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350" w:author="Diana Machado" w:date="2019-04-06T13:41:00Z"/>
                <w:lang w:val="en-PH" w:eastAsia="en-US"/>
              </w:rPr>
              <w:pPrChange w:id="7635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52" w:author="Diana Machado" w:date="2019-04-06T13:41:00Z"/>
                <w:lang w:val="en-PH" w:eastAsia="en-US"/>
              </w:rPr>
              <w:pPrChange w:id="76353" w:author="Diana Machado" w:date="2019-04-06T13:49:00Z">
                <w:pPr>
                  <w:autoSpaceDE w:val="0"/>
                  <w:autoSpaceDN w:val="0"/>
                  <w:adjustRightInd w:val="0"/>
                  <w:jc w:val="center"/>
                </w:pPr>
              </w:pPrChange>
            </w:pPr>
            <w:ins w:id="76354" w:author="Diana Machado" w:date="2019-04-06T13:41:00Z">
              <w:r w:rsidRPr="00A62459">
                <w:rPr>
                  <w:lang w:val="en-PH" w:eastAsia="en-US"/>
                </w:rPr>
                <w:t>6</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355" w:author="Diana Machado" w:date="2019-04-06T13:41:00Z"/>
                <w:lang w:val="en-PH" w:eastAsia="en-US"/>
              </w:rPr>
              <w:pPrChange w:id="76356" w:author="Diana Machado" w:date="2019-04-06T13:49:00Z">
                <w:pPr>
                  <w:autoSpaceDE w:val="0"/>
                  <w:autoSpaceDN w:val="0"/>
                  <w:adjustRightInd w:val="0"/>
                  <w:jc w:val="center"/>
                </w:pPr>
              </w:pPrChange>
            </w:pPr>
            <w:ins w:id="76357" w:author="Diana Machado" w:date="2019-04-06T13:41:00Z">
              <w:r w:rsidRPr="00A62459">
                <w:rPr>
                  <w:lang w:val="en-PH" w:eastAsia="en-US"/>
                </w:rPr>
                <w:t>CITRU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358" w:author="Diana Machado" w:date="2019-04-06T13:41:00Z"/>
                <w:lang w:val="en-PH" w:eastAsia="en-US"/>
              </w:rPr>
              <w:pPrChange w:id="76359" w:author="Diana Machado" w:date="2019-04-06T13:49:00Z">
                <w:pPr>
                  <w:autoSpaceDE w:val="0"/>
                  <w:autoSpaceDN w:val="0"/>
                  <w:adjustRightInd w:val="0"/>
                  <w:jc w:val="center"/>
                </w:pPr>
              </w:pPrChange>
            </w:pPr>
            <w:ins w:id="76360" w:author="Diana Machado" w:date="2019-04-06T13:41:00Z">
              <w:r w:rsidRPr="00A62459">
                <w:rPr>
                  <w:lang w:val="en-PH" w:eastAsia="en-US"/>
                </w:rPr>
                <w:t>3.439</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61" w:author="Diana Machado" w:date="2019-04-06T13:41:00Z"/>
                <w:lang w:val="en-PH" w:eastAsia="en-US"/>
              </w:rPr>
              <w:pPrChange w:id="76362" w:author="Diana Machado" w:date="2019-04-06T13:49:00Z">
                <w:pPr>
                  <w:autoSpaceDE w:val="0"/>
                  <w:autoSpaceDN w:val="0"/>
                  <w:adjustRightInd w:val="0"/>
                  <w:jc w:val="center"/>
                </w:pPr>
              </w:pPrChange>
            </w:pPr>
            <w:ins w:id="76363" w:author="Diana Machado" w:date="2019-04-06T13:41:00Z">
              <w:r w:rsidRPr="00A62459">
                <w:rPr>
                  <w:lang w:val="en-PH" w:eastAsia="en-US"/>
                </w:rPr>
                <w:t>3.60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364" w:author="Diana Machado" w:date="2019-04-06T13:41:00Z"/>
                <w:lang w:val="en-PH" w:eastAsia="en-US"/>
              </w:rPr>
              <w:pPrChange w:id="76365" w:author="Diana Machado" w:date="2019-04-06T13:49:00Z">
                <w:pPr>
                  <w:autoSpaceDE w:val="0"/>
                  <w:autoSpaceDN w:val="0"/>
                  <w:adjustRightInd w:val="0"/>
                  <w:jc w:val="center"/>
                </w:pPr>
              </w:pPrChange>
            </w:pPr>
            <w:ins w:id="76366"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67" w:author="Diana Machado" w:date="2019-04-06T13:41:00Z"/>
                <w:lang w:val="en-PH" w:eastAsia="en-US"/>
              </w:rPr>
              <w:pPrChange w:id="76368" w:author="Diana Machado" w:date="2019-04-06T13:49:00Z">
                <w:pPr>
                  <w:autoSpaceDE w:val="0"/>
                  <w:autoSpaceDN w:val="0"/>
                  <w:adjustRightInd w:val="0"/>
                  <w:jc w:val="center"/>
                </w:pPr>
              </w:pPrChange>
            </w:pPr>
            <w:ins w:id="76369" w:author="Diana Machado" w:date="2019-04-06T13:41:00Z">
              <w:r w:rsidRPr="00A62459">
                <w:rPr>
                  <w:lang w:val="en-PH" w:eastAsia="en-US"/>
                </w:rPr>
                <w:t>1.04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370" w:author="Diana Machado" w:date="2019-04-06T13:41:00Z"/>
                <w:lang w:val="en-PH" w:eastAsia="en-US"/>
              </w:rPr>
              <w:pPrChange w:id="76371"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372" w:author="Diana Machado" w:date="2019-04-06T13:41:00Z"/>
                <w:lang w:val="en-PH" w:eastAsia="en-US"/>
              </w:rPr>
              <w:pPrChange w:id="7637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374" w:author="Diana Machado" w:date="2019-04-06T13:41:00Z"/>
                <w:lang w:val="en-PH" w:eastAsia="en-US"/>
              </w:rPr>
              <w:pPrChange w:id="76375"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376" w:author="Diana Machado" w:date="2019-04-06T13:41:00Z"/>
                <w:lang w:val="en-PH" w:eastAsia="en-US"/>
              </w:rPr>
              <w:pPrChange w:id="7637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378" w:author="Diana Machado" w:date="2019-04-06T13:41:00Z"/>
                <w:lang w:val="en-PH" w:eastAsia="en-US"/>
              </w:rPr>
              <w:pPrChange w:id="7637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380" w:author="Diana Machado" w:date="2019-04-06T13:41:00Z"/>
                <w:lang w:val="en-PH" w:eastAsia="en-US"/>
              </w:rPr>
              <w:pPrChange w:id="76381" w:author="Diana Machado" w:date="2019-04-06T13:49:00Z">
                <w:pPr>
                  <w:autoSpaceDE w:val="0"/>
                  <w:autoSpaceDN w:val="0"/>
                  <w:adjustRightInd w:val="0"/>
                  <w:jc w:val="center"/>
                </w:pPr>
              </w:pPrChange>
            </w:pPr>
          </w:p>
        </w:tc>
      </w:tr>
      <w:tr w:rsidR="00667C55" w:rsidRPr="00A62459" w:rsidTr="00BC3F5B">
        <w:trPr>
          <w:trHeight w:val="291"/>
          <w:ins w:id="76382"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383" w:author="Diana Machado" w:date="2019-04-06T13:41:00Z"/>
                <w:lang w:val="en-PH" w:eastAsia="en-US"/>
              </w:rPr>
              <w:pPrChange w:id="7638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85" w:author="Diana Machado" w:date="2019-04-06T13:41:00Z"/>
                <w:lang w:val="en-PH" w:eastAsia="en-US"/>
              </w:rPr>
              <w:pPrChange w:id="76386" w:author="Diana Machado" w:date="2019-04-06T13:49:00Z">
                <w:pPr>
                  <w:autoSpaceDE w:val="0"/>
                  <w:autoSpaceDN w:val="0"/>
                  <w:adjustRightInd w:val="0"/>
                  <w:jc w:val="center"/>
                </w:pPr>
              </w:pPrChange>
            </w:pPr>
            <w:ins w:id="76387" w:author="Diana Machado" w:date="2019-04-06T13:41:00Z">
              <w:r w:rsidRPr="00A62459">
                <w:rPr>
                  <w:lang w:val="en-PH" w:eastAsia="en-US"/>
                </w:rPr>
                <w:t>7</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388" w:author="Diana Machado" w:date="2019-04-06T13:41:00Z"/>
                <w:lang w:val="en-PH" w:eastAsia="en-US"/>
              </w:rPr>
              <w:pPrChange w:id="76389" w:author="Diana Machado" w:date="2019-04-06T13:49:00Z">
                <w:pPr>
                  <w:autoSpaceDE w:val="0"/>
                  <w:autoSpaceDN w:val="0"/>
                  <w:adjustRightInd w:val="0"/>
                  <w:jc w:val="center"/>
                </w:pPr>
              </w:pPrChange>
            </w:pPr>
            <w:ins w:id="76390" w:author="Diana Machado" w:date="2019-04-06T13:41:00Z">
              <w:r w:rsidRPr="00A62459">
                <w:rPr>
                  <w:lang w:val="en-PH" w:eastAsia="en-US"/>
                </w:rPr>
                <w:t>CLAY</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391" w:author="Diana Machado" w:date="2019-04-06T13:41:00Z"/>
                <w:lang w:val="en-PH" w:eastAsia="en-US"/>
              </w:rPr>
              <w:pPrChange w:id="76392" w:author="Diana Machado" w:date="2019-04-06T13:49:00Z">
                <w:pPr>
                  <w:autoSpaceDE w:val="0"/>
                  <w:autoSpaceDN w:val="0"/>
                  <w:adjustRightInd w:val="0"/>
                  <w:jc w:val="center"/>
                </w:pPr>
              </w:pPrChange>
            </w:pPr>
            <w:ins w:id="76393" w:author="Diana Machado" w:date="2019-04-06T13:41:00Z">
              <w:r w:rsidRPr="00A62459">
                <w:rPr>
                  <w:lang w:val="en-PH" w:eastAsia="en-US"/>
                </w:rPr>
                <w:t>0.809</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94" w:author="Diana Machado" w:date="2019-04-06T13:41:00Z"/>
                <w:lang w:val="en-PH" w:eastAsia="en-US"/>
              </w:rPr>
              <w:pPrChange w:id="76395" w:author="Diana Machado" w:date="2019-04-06T13:49:00Z">
                <w:pPr>
                  <w:autoSpaceDE w:val="0"/>
                  <w:autoSpaceDN w:val="0"/>
                  <w:adjustRightInd w:val="0"/>
                  <w:jc w:val="center"/>
                </w:pPr>
              </w:pPrChange>
            </w:pPr>
            <w:ins w:id="76396" w:author="Diana Machado" w:date="2019-04-06T13:41:00Z">
              <w:r w:rsidRPr="00A62459">
                <w:rPr>
                  <w:lang w:val="en-PH" w:eastAsia="en-US"/>
                </w:rPr>
                <w:t>0.84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397" w:author="Diana Machado" w:date="2019-04-06T13:41:00Z"/>
                <w:lang w:val="en-PH" w:eastAsia="en-US"/>
              </w:rPr>
              <w:pPrChange w:id="76398" w:author="Diana Machado" w:date="2019-04-06T13:49:00Z">
                <w:pPr>
                  <w:autoSpaceDE w:val="0"/>
                  <w:autoSpaceDN w:val="0"/>
                  <w:adjustRightInd w:val="0"/>
                  <w:jc w:val="center"/>
                </w:pPr>
              </w:pPrChange>
            </w:pPr>
            <w:ins w:id="76399"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00" w:author="Diana Machado" w:date="2019-04-06T13:41:00Z"/>
                <w:lang w:val="en-PH" w:eastAsia="en-US"/>
              </w:rPr>
              <w:pPrChange w:id="76401" w:author="Diana Machado" w:date="2019-04-06T13:49:00Z">
                <w:pPr>
                  <w:autoSpaceDE w:val="0"/>
                  <w:autoSpaceDN w:val="0"/>
                  <w:adjustRightInd w:val="0"/>
                  <w:jc w:val="center"/>
                </w:pPr>
              </w:pPrChange>
            </w:pPr>
            <w:ins w:id="76402" w:author="Diana Machado" w:date="2019-04-06T13:41:00Z">
              <w:r w:rsidRPr="00A62459">
                <w:rPr>
                  <w:lang w:val="en-PH" w:eastAsia="en-US"/>
                </w:rPr>
                <w:t>1.045</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403" w:author="Diana Machado" w:date="2019-04-06T13:41:00Z"/>
                <w:lang w:val="en-PH" w:eastAsia="en-US"/>
              </w:rPr>
              <w:pPrChange w:id="76404"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405" w:author="Diana Machado" w:date="2019-04-06T13:41:00Z"/>
                <w:lang w:val="en-PH" w:eastAsia="en-US"/>
              </w:rPr>
              <w:pPrChange w:id="7640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407" w:author="Diana Machado" w:date="2019-04-06T13:41:00Z"/>
                <w:lang w:val="en-PH" w:eastAsia="en-US"/>
              </w:rPr>
              <w:pPrChange w:id="76408"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409" w:author="Diana Machado" w:date="2019-04-06T13:41:00Z"/>
                <w:lang w:val="en-PH" w:eastAsia="en-US"/>
              </w:rPr>
              <w:pPrChange w:id="7641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411" w:author="Diana Machado" w:date="2019-04-06T13:41:00Z"/>
                <w:lang w:val="en-PH" w:eastAsia="en-US"/>
              </w:rPr>
              <w:pPrChange w:id="7641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413" w:author="Diana Machado" w:date="2019-04-06T13:41:00Z"/>
                <w:lang w:val="en-PH" w:eastAsia="en-US"/>
              </w:rPr>
              <w:pPrChange w:id="76414" w:author="Diana Machado" w:date="2019-04-06T13:49:00Z">
                <w:pPr>
                  <w:autoSpaceDE w:val="0"/>
                  <w:autoSpaceDN w:val="0"/>
                  <w:adjustRightInd w:val="0"/>
                  <w:jc w:val="center"/>
                </w:pPr>
              </w:pPrChange>
            </w:pPr>
          </w:p>
        </w:tc>
      </w:tr>
      <w:tr w:rsidR="00667C55" w:rsidRPr="00A62459" w:rsidTr="00BC3F5B">
        <w:trPr>
          <w:trHeight w:val="291"/>
          <w:ins w:id="76415"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416" w:author="Diana Machado" w:date="2019-04-06T13:41:00Z"/>
                <w:lang w:val="en-PH" w:eastAsia="en-US"/>
              </w:rPr>
              <w:pPrChange w:id="7641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18" w:author="Diana Machado" w:date="2019-04-06T13:41:00Z"/>
                <w:lang w:val="en-PH" w:eastAsia="en-US"/>
              </w:rPr>
              <w:pPrChange w:id="76419" w:author="Diana Machado" w:date="2019-04-06T13:49:00Z">
                <w:pPr>
                  <w:autoSpaceDE w:val="0"/>
                  <w:autoSpaceDN w:val="0"/>
                  <w:adjustRightInd w:val="0"/>
                  <w:jc w:val="center"/>
                </w:pPr>
              </w:pPrChange>
            </w:pPr>
            <w:ins w:id="76420" w:author="Diana Machado" w:date="2019-04-06T13:41:00Z">
              <w:r w:rsidRPr="00A62459">
                <w:rPr>
                  <w:lang w:val="en-PH" w:eastAsia="en-US"/>
                </w:rPr>
                <w:t>8</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421" w:author="Diana Machado" w:date="2019-04-06T13:41:00Z"/>
                <w:lang w:val="en-PH" w:eastAsia="en-US"/>
              </w:rPr>
              <w:pPrChange w:id="76422" w:author="Diana Machado" w:date="2019-04-06T13:49:00Z">
                <w:pPr>
                  <w:autoSpaceDE w:val="0"/>
                  <w:autoSpaceDN w:val="0"/>
                  <w:adjustRightInd w:val="0"/>
                  <w:jc w:val="center"/>
                </w:pPr>
              </w:pPrChange>
            </w:pPr>
            <w:ins w:id="76423" w:author="Diana Machado" w:date="2019-04-06T13:41:00Z">
              <w:r w:rsidRPr="00A62459">
                <w:rPr>
                  <w:lang w:val="en-PH" w:eastAsia="en-US"/>
                </w:rPr>
                <w:t>COLLIER</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424" w:author="Diana Machado" w:date="2019-04-06T13:41:00Z"/>
                <w:lang w:val="en-PH" w:eastAsia="en-US"/>
              </w:rPr>
              <w:pPrChange w:id="76425" w:author="Diana Machado" w:date="2019-04-06T13:49:00Z">
                <w:pPr>
                  <w:autoSpaceDE w:val="0"/>
                  <w:autoSpaceDN w:val="0"/>
                  <w:adjustRightInd w:val="0"/>
                  <w:jc w:val="center"/>
                </w:pPr>
              </w:pPrChange>
            </w:pPr>
            <w:ins w:id="76426" w:author="Diana Machado" w:date="2019-04-06T13:41:00Z">
              <w:r w:rsidRPr="00A62459">
                <w:rPr>
                  <w:lang w:val="en-PH" w:eastAsia="en-US"/>
                </w:rPr>
                <w:t>6.801</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27" w:author="Diana Machado" w:date="2019-04-06T13:41:00Z"/>
                <w:lang w:val="en-PH" w:eastAsia="en-US"/>
              </w:rPr>
              <w:pPrChange w:id="76428" w:author="Diana Machado" w:date="2019-04-06T13:49:00Z">
                <w:pPr>
                  <w:autoSpaceDE w:val="0"/>
                  <w:autoSpaceDN w:val="0"/>
                  <w:adjustRightInd w:val="0"/>
                  <w:jc w:val="center"/>
                </w:pPr>
              </w:pPrChange>
            </w:pPr>
            <w:ins w:id="76429" w:author="Diana Machado" w:date="2019-04-06T13:41:00Z">
              <w:r w:rsidRPr="00A62459">
                <w:rPr>
                  <w:lang w:val="en-PH" w:eastAsia="en-US"/>
                </w:rPr>
                <w:t>7.708</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430" w:author="Diana Machado" w:date="2019-04-06T13:41:00Z"/>
                <w:lang w:val="en-PH" w:eastAsia="en-US"/>
              </w:rPr>
              <w:pPrChange w:id="76431" w:author="Diana Machado" w:date="2019-04-06T13:49:00Z">
                <w:pPr>
                  <w:autoSpaceDE w:val="0"/>
                  <w:autoSpaceDN w:val="0"/>
                  <w:adjustRightInd w:val="0"/>
                  <w:jc w:val="center"/>
                </w:pPr>
              </w:pPrChange>
            </w:pPr>
            <w:ins w:id="76432"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33" w:author="Diana Machado" w:date="2019-04-06T13:41:00Z"/>
                <w:lang w:val="en-PH" w:eastAsia="en-US"/>
              </w:rPr>
              <w:pPrChange w:id="76434" w:author="Diana Machado" w:date="2019-04-06T13:49:00Z">
                <w:pPr>
                  <w:autoSpaceDE w:val="0"/>
                  <w:autoSpaceDN w:val="0"/>
                  <w:adjustRightInd w:val="0"/>
                  <w:jc w:val="center"/>
                </w:pPr>
              </w:pPrChange>
            </w:pPr>
            <w:ins w:id="76435" w:author="Diana Machado" w:date="2019-04-06T13:41:00Z">
              <w:r w:rsidRPr="00A62459">
                <w:rPr>
                  <w:lang w:val="en-PH" w:eastAsia="en-US"/>
                </w:rPr>
                <w:t>1.133</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436" w:author="Diana Machado" w:date="2019-04-06T13:41:00Z"/>
                <w:lang w:val="en-PH" w:eastAsia="en-US"/>
              </w:rPr>
              <w:pPrChange w:id="76437"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438" w:author="Diana Machado" w:date="2019-04-06T13:41:00Z"/>
                <w:lang w:val="en-PH" w:eastAsia="en-US"/>
              </w:rPr>
              <w:pPrChange w:id="7643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440" w:author="Diana Machado" w:date="2019-04-06T13:41:00Z"/>
                <w:lang w:val="en-PH" w:eastAsia="en-US"/>
              </w:rPr>
              <w:pPrChange w:id="76441"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442" w:author="Diana Machado" w:date="2019-04-06T13:41:00Z"/>
                <w:lang w:val="en-PH" w:eastAsia="en-US"/>
              </w:rPr>
              <w:pPrChange w:id="7644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444" w:author="Diana Machado" w:date="2019-04-06T13:41:00Z"/>
                <w:lang w:val="en-PH" w:eastAsia="en-US"/>
              </w:rPr>
              <w:pPrChange w:id="7644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446" w:author="Diana Machado" w:date="2019-04-06T13:41:00Z"/>
                <w:lang w:val="en-PH" w:eastAsia="en-US"/>
              </w:rPr>
              <w:pPrChange w:id="76447" w:author="Diana Machado" w:date="2019-04-06T13:49:00Z">
                <w:pPr>
                  <w:autoSpaceDE w:val="0"/>
                  <w:autoSpaceDN w:val="0"/>
                  <w:adjustRightInd w:val="0"/>
                  <w:jc w:val="center"/>
                </w:pPr>
              </w:pPrChange>
            </w:pPr>
          </w:p>
        </w:tc>
      </w:tr>
      <w:tr w:rsidR="00667C55" w:rsidRPr="00A62459" w:rsidTr="00BC3F5B">
        <w:trPr>
          <w:trHeight w:val="291"/>
          <w:ins w:id="76448"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449" w:author="Diana Machado" w:date="2019-04-06T13:41:00Z"/>
                <w:lang w:val="en-PH" w:eastAsia="en-US"/>
              </w:rPr>
              <w:pPrChange w:id="7645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51" w:author="Diana Machado" w:date="2019-04-06T13:41:00Z"/>
                <w:lang w:val="en-PH" w:eastAsia="en-US"/>
              </w:rPr>
              <w:pPrChange w:id="76452" w:author="Diana Machado" w:date="2019-04-06T13:49:00Z">
                <w:pPr>
                  <w:autoSpaceDE w:val="0"/>
                  <w:autoSpaceDN w:val="0"/>
                  <w:adjustRightInd w:val="0"/>
                  <w:jc w:val="center"/>
                </w:pPr>
              </w:pPrChange>
            </w:pPr>
            <w:ins w:id="76453" w:author="Diana Machado" w:date="2019-04-06T13:41:00Z">
              <w:r w:rsidRPr="00A62459">
                <w:rPr>
                  <w:lang w:val="en-PH" w:eastAsia="en-US"/>
                </w:rPr>
                <w:t>9</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454" w:author="Diana Machado" w:date="2019-04-06T13:41:00Z"/>
                <w:lang w:val="en-PH" w:eastAsia="en-US"/>
              </w:rPr>
              <w:pPrChange w:id="76455" w:author="Diana Machado" w:date="2019-04-06T13:49:00Z">
                <w:pPr>
                  <w:autoSpaceDE w:val="0"/>
                  <w:autoSpaceDN w:val="0"/>
                  <w:adjustRightInd w:val="0"/>
                  <w:jc w:val="center"/>
                </w:pPr>
              </w:pPrChange>
            </w:pPr>
            <w:ins w:id="76456" w:author="Diana Machado" w:date="2019-04-06T13:41:00Z">
              <w:r w:rsidRPr="00A62459">
                <w:rPr>
                  <w:lang w:val="en-PH" w:eastAsia="en-US"/>
                </w:rPr>
                <w:t>COLUMBI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457" w:author="Diana Machado" w:date="2019-04-06T13:41:00Z"/>
                <w:lang w:val="en-PH" w:eastAsia="en-US"/>
              </w:rPr>
              <w:pPrChange w:id="76458" w:author="Diana Machado" w:date="2019-04-06T13:49:00Z">
                <w:pPr>
                  <w:autoSpaceDE w:val="0"/>
                  <w:autoSpaceDN w:val="0"/>
                  <w:adjustRightInd w:val="0"/>
                  <w:jc w:val="center"/>
                </w:pPr>
              </w:pPrChange>
            </w:pPr>
            <w:ins w:id="76459" w:author="Diana Machado" w:date="2019-04-06T13:41:00Z">
              <w:r w:rsidRPr="00A62459">
                <w:rPr>
                  <w:lang w:val="en-PH" w:eastAsia="en-US"/>
                </w:rPr>
                <w:t>0.84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60" w:author="Diana Machado" w:date="2019-04-06T13:41:00Z"/>
                <w:lang w:val="en-PH" w:eastAsia="en-US"/>
              </w:rPr>
              <w:pPrChange w:id="76461" w:author="Diana Machado" w:date="2019-04-06T13:49:00Z">
                <w:pPr>
                  <w:autoSpaceDE w:val="0"/>
                  <w:autoSpaceDN w:val="0"/>
                  <w:adjustRightInd w:val="0"/>
                  <w:jc w:val="center"/>
                </w:pPr>
              </w:pPrChange>
            </w:pPr>
            <w:ins w:id="76462" w:author="Diana Machado" w:date="2019-04-06T13:41:00Z">
              <w:r w:rsidRPr="00A62459">
                <w:rPr>
                  <w:lang w:val="en-PH" w:eastAsia="en-US"/>
                </w:rPr>
                <w:t>0.87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463" w:author="Diana Machado" w:date="2019-04-06T13:41:00Z"/>
                <w:lang w:val="en-PH" w:eastAsia="en-US"/>
              </w:rPr>
              <w:pPrChange w:id="76464" w:author="Diana Machado" w:date="2019-04-06T13:49:00Z">
                <w:pPr>
                  <w:autoSpaceDE w:val="0"/>
                  <w:autoSpaceDN w:val="0"/>
                  <w:adjustRightInd w:val="0"/>
                  <w:jc w:val="center"/>
                </w:pPr>
              </w:pPrChange>
            </w:pPr>
            <w:ins w:id="76465"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66" w:author="Diana Machado" w:date="2019-04-06T13:41:00Z"/>
                <w:lang w:val="en-PH" w:eastAsia="en-US"/>
              </w:rPr>
              <w:pPrChange w:id="76467" w:author="Diana Machado" w:date="2019-04-06T13:49:00Z">
                <w:pPr>
                  <w:autoSpaceDE w:val="0"/>
                  <w:autoSpaceDN w:val="0"/>
                  <w:adjustRightInd w:val="0"/>
                  <w:jc w:val="center"/>
                </w:pPr>
              </w:pPrChange>
            </w:pPr>
            <w:ins w:id="76468" w:author="Diana Machado" w:date="2019-04-06T13:41:00Z">
              <w:r w:rsidRPr="00A62459">
                <w:rPr>
                  <w:lang w:val="en-PH" w:eastAsia="en-US"/>
                </w:rPr>
                <w:t>1.03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469" w:author="Diana Machado" w:date="2019-04-06T13:41:00Z"/>
                <w:lang w:val="en-PH" w:eastAsia="en-US"/>
              </w:rPr>
              <w:pPrChange w:id="76470"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471" w:author="Diana Machado" w:date="2019-04-06T13:41:00Z"/>
                <w:lang w:val="en-PH" w:eastAsia="en-US"/>
              </w:rPr>
              <w:pPrChange w:id="7647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473" w:author="Diana Machado" w:date="2019-04-06T13:41:00Z"/>
                <w:lang w:val="en-PH" w:eastAsia="en-US"/>
              </w:rPr>
              <w:pPrChange w:id="76474"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475" w:author="Diana Machado" w:date="2019-04-06T13:41:00Z"/>
                <w:lang w:val="en-PH" w:eastAsia="en-US"/>
              </w:rPr>
              <w:pPrChange w:id="7647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477" w:author="Diana Machado" w:date="2019-04-06T13:41:00Z"/>
                <w:lang w:val="en-PH" w:eastAsia="en-US"/>
              </w:rPr>
              <w:pPrChange w:id="7647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479" w:author="Diana Machado" w:date="2019-04-06T13:41:00Z"/>
                <w:lang w:val="en-PH" w:eastAsia="en-US"/>
              </w:rPr>
              <w:pPrChange w:id="76480" w:author="Diana Machado" w:date="2019-04-06T13:49:00Z">
                <w:pPr>
                  <w:autoSpaceDE w:val="0"/>
                  <w:autoSpaceDN w:val="0"/>
                  <w:adjustRightInd w:val="0"/>
                  <w:jc w:val="center"/>
                </w:pPr>
              </w:pPrChange>
            </w:pPr>
          </w:p>
        </w:tc>
      </w:tr>
      <w:tr w:rsidR="00667C55" w:rsidRPr="00A62459" w:rsidTr="00BC3F5B">
        <w:trPr>
          <w:trHeight w:val="291"/>
          <w:ins w:id="76481"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482" w:author="Diana Machado" w:date="2019-04-06T13:41:00Z"/>
                <w:lang w:val="en-PH" w:eastAsia="en-US"/>
              </w:rPr>
              <w:pPrChange w:id="7648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84" w:author="Diana Machado" w:date="2019-04-06T13:41:00Z"/>
                <w:lang w:val="en-PH" w:eastAsia="en-US"/>
              </w:rPr>
              <w:pPrChange w:id="76485" w:author="Diana Machado" w:date="2019-04-06T13:49:00Z">
                <w:pPr>
                  <w:autoSpaceDE w:val="0"/>
                  <w:autoSpaceDN w:val="0"/>
                  <w:adjustRightInd w:val="0"/>
                  <w:jc w:val="center"/>
                </w:pPr>
              </w:pPrChange>
            </w:pPr>
            <w:ins w:id="76486" w:author="Diana Machado" w:date="2019-04-06T13:41:00Z">
              <w:r w:rsidRPr="00A62459">
                <w:rPr>
                  <w:lang w:val="en-PH" w:eastAsia="en-US"/>
                </w:rPr>
                <w:t>10</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487" w:author="Diana Machado" w:date="2019-04-06T13:41:00Z"/>
                <w:lang w:val="en-PH" w:eastAsia="en-US"/>
              </w:rPr>
              <w:pPrChange w:id="76488" w:author="Diana Machado" w:date="2019-04-06T13:49:00Z">
                <w:pPr>
                  <w:autoSpaceDE w:val="0"/>
                  <w:autoSpaceDN w:val="0"/>
                  <w:adjustRightInd w:val="0"/>
                  <w:jc w:val="center"/>
                </w:pPr>
              </w:pPrChange>
            </w:pPr>
            <w:ins w:id="76489" w:author="Diana Machado" w:date="2019-04-06T13:41:00Z">
              <w:r w:rsidRPr="00A62459">
                <w:rPr>
                  <w:lang w:val="en-PH" w:eastAsia="en-US"/>
                </w:rPr>
                <w:t>DIXI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490" w:author="Diana Machado" w:date="2019-04-06T13:41:00Z"/>
                <w:lang w:val="en-PH" w:eastAsia="en-US"/>
              </w:rPr>
              <w:pPrChange w:id="76491" w:author="Diana Machado" w:date="2019-04-06T13:49:00Z">
                <w:pPr>
                  <w:autoSpaceDE w:val="0"/>
                  <w:autoSpaceDN w:val="0"/>
                  <w:adjustRightInd w:val="0"/>
                  <w:jc w:val="center"/>
                </w:pPr>
              </w:pPrChange>
            </w:pPr>
            <w:ins w:id="76492" w:author="Diana Machado" w:date="2019-04-06T13:41:00Z">
              <w:r w:rsidRPr="00A62459">
                <w:rPr>
                  <w:lang w:val="en-PH" w:eastAsia="en-US"/>
                </w:rPr>
                <w:t>2.562</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93" w:author="Diana Machado" w:date="2019-04-06T13:41:00Z"/>
                <w:lang w:val="en-PH" w:eastAsia="en-US"/>
              </w:rPr>
              <w:pPrChange w:id="76494" w:author="Diana Machado" w:date="2019-04-06T13:49:00Z">
                <w:pPr>
                  <w:autoSpaceDE w:val="0"/>
                  <w:autoSpaceDN w:val="0"/>
                  <w:adjustRightInd w:val="0"/>
                  <w:jc w:val="center"/>
                </w:pPr>
              </w:pPrChange>
            </w:pPr>
            <w:ins w:id="76495" w:author="Diana Machado" w:date="2019-04-06T13:41:00Z">
              <w:r w:rsidRPr="00A62459">
                <w:rPr>
                  <w:lang w:val="en-PH" w:eastAsia="en-US"/>
                </w:rPr>
                <w:t>3.26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496" w:author="Diana Machado" w:date="2019-04-06T13:41:00Z"/>
                <w:lang w:val="en-PH" w:eastAsia="en-US"/>
              </w:rPr>
              <w:pPrChange w:id="76497" w:author="Diana Machado" w:date="2019-04-06T13:49:00Z">
                <w:pPr>
                  <w:autoSpaceDE w:val="0"/>
                  <w:autoSpaceDN w:val="0"/>
                  <w:adjustRightInd w:val="0"/>
                  <w:jc w:val="center"/>
                </w:pPr>
              </w:pPrChange>
            </w:pPr>
            <w:ins w:id="76498"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99" w:author="Diana Machado" w:date="2019-04-06T13:41:00Z"/>
                <w:lang w:val="en-PH" w:eastAsia="en-US"/>
              </w:rPr>
              <w:pPrChange w:id="76500" w:author="Diana Machado" w:date="2019-04-06T13:49:00Z">
                <w:pPr>
                  <w:autoSpaceDE w:val="0"/>
                  <w:autoSpaceDN w:val="0"/>
                  <w:adjustRightInd w:val="0"/>
                  <w:jc w:val="center"/>
                </w:pPr>
              </w:pPrChange>
            </w:pPr>
            <w:ins w:id="76501" w:author="Diana Machado" w:date="2019-04-06T13:41:00Z">
              <w:r w:rsidRPr="00A62459">
                <w:rPr>
                  <w:lang w:val="en-PH" w:eastAsia="en-US"/>
                </w:rPr>
                <w:t>1.27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502" w:author="Diana Machado" w:date="2019-04-06T13:41:00Z"/>
                <w:lang w:val="en-PH" w:eastAsia="en-US"/>
              </w:rPr>
              <w:pPrChange w:id="76503"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504" w:author="Diana Machado" w:date="2019-04-06T13:41:00Z"/>
                <w:lang w:val="en-PH" w:eastAsia="en-US"/>
              </w:rPr>
              <w:pPrChange w:id="7650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506" w:author="Diana Machado" w:date="2019-04-06T13:41:00Z"/>
                <w:lang w:val="en-PH" w:eastAsia="en-US"/>
              </w:rPr>
              <w:pPrChange w:id="76507"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508" w:author="Diana Machado" w:date="2019-04-06T13:41:00Z"/>
                <w:lang w:val="en-PH" w:eastAsia="en-US"/>
              </w:rPr>
              <w:pPrChange w:id="7650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510" w:author="Diana Machado" w:date="2019-04-06T13:41:00Z"/>
                <w:lang w:val="en-PH" w:eastAsia="en-US"/>
              </w:rPr>
              <w:pPrChange w:id="7651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512" w:author="Diana Machado" w:date="2019-04-06T13:41:00Z"/>
                <w:lang w:val="en-PH" w:eastAsia="en-US"/>
              </w:rPr>
              <w:pPrChange w:id="76513" w:author="Diana Machado" w:date="2019-04-06T13:49:00Z">
                <w:pPr>
                  <w:autoSpaceDE w:val="0"/>
                  <w:autoSpaceDN w:val="0"/>
                  <w:adjustRightInd w:val="0"/>
                  <w:jc w:val="center"/>
                </w:pPr>
              </w:pPrChange>
            </w:pPr>
          </w:p>
        </w:tc>
      </w:tr>
      <w:tr w:rsidR="00667C55" w:rsidRPr="00A62459" w:rsidTr="00BC3F5B">
        <w:trPr>
          <w:trHeight w:val="291"/>
          <w:ins w:id="76514"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515" w:author="Diana Machado" w:date="2019-04-06T13:41:00Z"/>
                <w:lang w:val="en-PH" w:eastAsia="en-US"/>
              </w:rPr>
              <w:pPrChange w:id="7651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17" w:author="Diana Machado" w:date="2019-04-06T13:41:00Z"/>
                <w:lang w:val="en-PH" w:eastAsia="en-US"/>
              </w:rPr>
              <w:pPrChange w:id="76518" w:author="Diana Machado" w:date="2019-04-06T13:49:00Z">
                <w:pPr>
                  <w:autoSpaceDE w:val="0"/>
                  <w:autoSpaceDN w:val="0"/>
                  <w:adjustRightInd w:val="0"/>
                  <w:jc w:val="center"/>
                </w:pPr>
              </w:pPrChange>
            </w:pPr>
            <w:ins w:id="76519" w:author="Diana Machado" w:date="2019-04-06T13:41:00Z">
              <w:r w:rsidRPr="00A62459">
                <w:rPr>
                  <w:lang w:val="en-PH" w:eastAsia="en-US"/>
                </w:rPr>
                <w:t>11</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520" w:author="Diana Machado" w:date="2019-04-06T13:41:00Z"/>
                <w:lang w:val="en-PH" w:eastAsia="en-US"/>
              </w:rPr>
              <w:pPrChange w:id="76521" w:author="Diana Machado" w:date="2019-04-06T13:49:00Z">
                <w:pPr>
                  <w:autoSpaceDE w:val="0"/>
                  <w:autoSpaceDN w:val="0"/>
                  <w:adjustRightInd w:val="0"/>
                  <w:jc w:val="center"/>
                </w:pPr>
              </w:pPrChange>
            </w:pPr>
            <w:ins w:id="76522" w:author="Diana Machado" w:date="2019-04-06T13:41:00Z">
              <w:r w:rsidRPr="00A62459">
                <w:rPr>
                  <w:lang w:val="en-PH" w:eastAsia="en-US"/>
                </w:rPr>
                <w:t>DUVAL</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523" w:author="Diana Machado" w:date="2019-04-06T13:41:00Z"/>
                <w:lang w:val="en-PH" w:eastAsia="en-US"/>
              </w:rPr>
              <w:pPrChange w:id="76524" w:author="Diana Machado" w:date="2019-04-06T13:49:00Z">
                <w:pPr>
                  <w:autoSpaceDE w:val="0"/>
                  <w:autoSpaceDN w:val="0"/>
                  <w:adjustRightInd w:val="0"/>
                  <w:jc w:val="center"/>
                </w:pPr>
              </w:pPrChange>
            </w:pPr>
            <w:ins w:id="76525" w:author="Diana Machado" w:date="2019-04-06T13:41:00Z">
              <w:r w:rsidRPr="00A62459">
                <w:rPr>
                  <w:lang w:val="en-PH" w:eastAsia="en-US"/>
                </w:rPr>
                <w:t>1.559</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26" w:author="Diana Machado" w:date="2019-04-06T13:41:00Z"/>
                <w:lang w:val="en-PH" w:eastAsia="en-US"/>
              </w:rPr>
              <w:pPrChange w:id="76527" w:author="Diana Machado" w:date="2019-04-06T13:49:00Z">
                <w:pPr>
                  <w:autoSpaceDE w:val="0"/>
                  <w:autoSpaceDN w:val="0"/>
                  <w:adjustRightInd w:val="0"/>
                  <w:jc w:val="center"/>
                </w:pPr>
              </w:pPrChange>
            </w:pPr>
            <w:ins w:id="76528" w:author="Diana Machado" w:date="2019-04-06T13:41:00Z">
              <w:r w:rsidRPr="00A62459">
                <w:rPr>
                  <w:lang w:val="en-PH" w:eastAsia="en-US"/>
                </w:rPr>
                <w:t>1.92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529" w:author="Diana Machado" w:date="2019-04-06T13:41:00Z"/>
                <w:lang w:val="en-PH" w:eastAsia="en-US"/>
              </w:rPr>
              <w:pPrChange w:id="76530" w:author="Diana Machado" w:date="2019-04-06T13:49:00Z">
                <w:pPr>
                  <w:autoSpaceDE w:val="0"/>
                  <w:autoSpaceDN w:val="0"/>
                  <w:adjustRightInd w:val="0"/>
                  <w:jc w:val="center"/>
                </w:pPr>
              </w:pPrChange>
            </w:pPr>
            <w:ins w:id="76531"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32" w:author="Diana Machado" w:date="2019-04-06T13:41:00Z"/>
                <w:lang w:val="en-PH" w:eastAsia="en-US"/>
              </w:rPr>
              <w:pPrChange w:id="76533" w:author="Diana Machado" w:date="2019-04-06T13:49:00Z">
                <w:pPr>
                  <w:autoSpaceDE w:val="0"/>
                  <w:autoSpaceDN w:val="0"/>
                  <w:adjustRightInd w:val="0"/>
                  <w:jc w:val="center"/>
                </w:pPr>
              </w:pPrChange>
            </w:pPr>
            <w:ins w:id="76534" w:author="Diana Machado" w:date="2019-04-06T13:41:00Z">
              <w:r w:rsidRPr="00A62459">
                <w:rPr>
                  <w:lang w:val="en-PH" w:eastAsia="en-US"/>
                </w:rPr>
                <w:t>1.23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535" w:author="Diana Machado" w:date="2019-04-06T13:41:00Z"/>
                <w:lang w:val="en-PH" w:eastAsia="en-US"/>
              </w:rPr>
              <w:pPrChange w:id="76536"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537" w:author="Diana Machado" w:date="2019-04-06T13:41:00Z"/>
                <w:lang w:val="en-PH" w:eastAsia="en-US"/>
              </w:rPr>
              <w:pPrChange w:id="7653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539" w:author="Diana Machado" w:date="2019-04-06T13:41:00Z"/>
                <w:lang w:val="en-PH" w:eastAsia="en-US"/>
              </w:rPr>
              <w:pPrChange w:id="76540"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541" w:author="Diana Machado" w:date="2019-04-06T13:41:00Z"/>
                <w:lang w:val="en-PH" w:eastAsia="en-US"/>
              </w:rPr>
              <w:pPrChange w:id="7654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543" w:author="Diana Machado" w:date="2019-04-06T13:41:00Z"/>
                <w:lang w:val="en-PH" w:eastAsia="en-US"/>
              </w:rPr>
              <w:pPrChange w:id="7654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545" w:author="Diana Machado" w:date="2019-04-06T13:41:00Z"/>
                <w:lang w:val="en-PH" w:eastAsia="en-US"/>
              </w:rPr>
              <w:pPrChange w:id="76546" w:author="Diana Machado" w:date="2019-04-06T13:49:00Z">
                <w:pPr>
                  <w:autoSpaceDE w:val="0"/>
                  <w:autoSpaceDN w:val="0"/>
                  <w:adjustRightInd w:val="0"/>
                  <w:jc w:val="center"/>
                </w:pPr>
              </w:pPrChange>
            </w:pPr>
          </w:p>
        </w:tc>
      </w:tr>
      <w:tr w:rsidR="00667C55" w:rsidRPr="00A62459" w:rsidTr="00BC3F5B">
        <w:trPr>
          <w:trHeight w:val="291"/>
          <w:ins w:id="76547"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548" w:author="Diana Machado" w:date="2019-04-06T13:41:00Z"/>
                <w:lang w:val="en-PH" w:eastAsia="en-US"/>
              </w:rPr>
              <w:pPrChange w:id="7654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50" w:author="Diana Machado" w:date="2019-04-06T13:41:00Z"/>
                <w:lang w:val="en-PH" w:eastAsia="en-US"/>
              </w:rPr>
              <w:pPrChange w:id="76551" w:author="Diana Machado" w:date="2019-04-06T13:49:00Z">
                <w:pPr>
                  <w:autoSpaceDE w:val="0"/>
                  <w:autoSpaceDN w:val="0"/>
                  <w:adjustRightInd w:val="0"/>
                  <w:jc w:val="center"/>
                </w:pPr>
              </w:pPrChange>
            </w:pPr>
            <w:ins w:id="76552" w:author="Diana Machado" w:date="2019-04-06T13:41:00Z">
              <w:r w:rsidRPr="00A62459">
                <w:rPr>
                  <w:lang w:val="en-PH" w:eastAsia="en-US"/>
                </w:rPr>
                <w:t>12</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553" w:author="Diana Machado" w:date="2019-04-06T13:41:00Z"/>
                <w:lang w:val="en-PH" w:eastAsia="en-US"/>
              </w:rPr>
              <w:pPrChange w:id="76554" w:author="Diana Machado" w:date="2019-04-06T13:49:00Z">
                <w:pPr>
                  <w:autoSpaceDE w:val="0"/>
                  <w:autoSpaceDN w:val="0"/>
                  <w:adjustRightInd w:val="0"/>
                  <w:jc w:val="center"/>
                </w:pPr>
              </w:pPrChange>
            </w:pPr>
            <w:ins w:id="76555" w:author="Diana Machado" w:date="2019-04-06T13:41:00Z">
              <w:r w:rsidRPr="00A62459">
                <w:rPr>
                  <w:lang w:val="en-PH" w:eastAsia="en-US"/>
                </w:rPr>
                <w:t>FRANKLI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556" w:author="Diana Machado" w:date="2019-04-06T13:41:00Z"/>
                <w:lang w:val="en-PH" w:eastAsia="en-US"/>
              </w:rPr>
              <w:pPrChange w:id="76557" w:author="Diana Machado" w:date="2019-04-06T13:49:00Z">
                <w:pPr>
                  <w:autoSpaceDE w:val="0"/>
                  <w:autoSpaceDN w:val="0"/>
                  <w:adjustRightInd w:val="0"/>
                  <w:jc w:val="center"/>
                </w:pPr>
              </w:pPrChange>
            </w:pPr>
            <w:ins w:id="76558" w:author="Diana Machado" w:date="2019-04-06T13:41:00Z">
              <w:r w:rsidRPr="00A62459">
                <w:rPr>
                  <w:lang w:val="en-PH" w:eastAsia="en-US"/>
                </w:rPr>
                <w:t>4.873</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59" w:author="Diana Machado" w:date="2019-04-06T13:41:00Z"/>
                <w:lang w:val="en-PH" w:eastAsia="en-US"/>
              </w:rPr>
              <w:pPrChange w:id="76560" w:author="Diana Machado" w:date="2019-04-06T13:49:00Z">
                <w:pPr>
                  <w:autoSpaceDE w:val="0"/>
                  <w:autoSpaceDN w:val="0"/>
                  <w:adjustRightInd w:val="0"/>
                  <w:jc w:val="center"/>
                </w:pPr>
              </w:pPrChange>
            </w:pPr>
            <w:ins w:id="76561" w:author="Diana Machado" w:date="2019-04-06T13:41:00Z">
              <w:r w:rsidRPr="00A62459">
                <w:rPr>
                  <w:lang w:val="en-PH" w:eastAsia="en-US"/>
                </w:rPr>
                <w:t>6.705</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562" w:author="Diana Machado" w:date="2019-04-06T13:41:00Z"/>
                <w:lang w:val="en-PH" w:eastAsia="en-US"/>
              </w:rPr>
              <w:pPrChange w:id="76563" w:author="Diana Machado" w:date="2019-04-06T13:49:00Z">
                <w:pPr>
                  <w:autoSpaceDE w:val="0"/>
                  <w:autoSpaceDN w:val="0"/>
                  <w:adjustRightInd w:val="0"/>
                  <w:jc w:val="center"/>
                </w:pPr>
              </w:pPrChange>
            </w:pPr>
            <w:ins w:id="76564"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65" w:author="Diana Machado" w:date="2019-04-06T13:41:00Z"/>
                <w:lang w:val="en-PH" w:eastAsia="en-US"/>
              </w:rPr>
              <w:pPrChange w:id="76566" w:author="Diana Machado" w:date="2019-04-06T13:49:00Z">
                <w:pPr>
                  <w:autoSpaceDE w:val="0"/>
                  <w:autoSpaceDN w:val="0"/>
                  <w:adjustRightInd w:val="0"/>
                  <w:jc w:val="center"/>
                </w:pPr>
              </w:pPrChange>
            </w:pPr>
            <w:ins w:id="76567" w:author="Diana Machado" w:date="2019-04-06T13:41:00Z">
              <w:r w:rsidRPr="00A62459">
                <w:rPr>
                  <w:lang w:val="en-PH" w:eastAsia="en-US"/>
                </w:rPr>
                <w:t>1.37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568" w:author="Diana Machado" w:date="2019-04-06T13:41:00Z"/>
                <w:lang w:val="en-PH" w:eastAsia="en-US"/>
              </w:rPr>
              <w:pPrChange w:id="76569"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570" w:author="Diana Machado" w:date="2019-04-06T13:41:00Z"/>
                <w:lang w:val="en-PH" w:eastAsia="en-US"/>
              </w:rPr>
              <w:pPrChange w:id="7657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572" w:author="Diana Machado" w:date="2019-04-06T13:41:00Z"/>
                <w:lang w:val="en-PH" w:eastAsia="en-US"/>
              </w:rPr>
              <w:pPrChange w:id="76573"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574" w:author="Diana Machado" w:date="2019-04-06T13:41:00Z"/>
                <w:lang w:val="en-PH" w:eastAsia="en-US"/>
              </w:rPr>
              <w:pPrChange w:id="7657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576" w:author="Diana Machado" w:date="2019-04-06T13:41:00Z"/>
                <w:lang w:val="en-PH" w:eastAsia="en-US"/>
              </w:rPr>
              <w:pPrChange w:id="7657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578" w:author="Diana Machado" w:date="2019-04-06T13:41:00Z"/>
                <w:lang w:val="en-PH" w:eastAsia="en-US"/>
              </w:rPr>
              <w:pPrChange w:id="76579" w:author="Diana Machado" w:date="2019-04-06T13:49:00Z">
                <w:pPr>
                  <w:autoSpaceDE w:val="0"/>
                  <w:autoSpaceDN w:val="0"/>
                  <w:adjustRightInd w:val="0"/>
                  <w:jc w:val="center"/>
                </w:pPr>
              </w:pPrChange>
            </w:pPr>
          </w:p>
        </w:tc>
      </w:tr>
      <w:tr w:rsidR="00667C55" w:rsidRPr="00A62459" w:rsidTr="00BC3F5B">
        <w:trPr>
          <w:trHeight w:val="291"/>
          <w:ins w:id="76580"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581" w:author="Diana Machado" w:date="2019-04-06T13:41:00Z"/>
                <w:lang w:val="en-PH" w:eastAsia="en-US"/>
              </w:rPr>
              <w:pPrChange w:id="7658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83" w:author="Diana Machado" w:date="2019-04-06T13:41:00Z"/>
                <w:lang w:val="en-PH" w:eastAsia="en-US"/>
              </w:rPr>
              <w:pPrChange w:id="76584" w:author="Diana Machado" w:date="2019-04-06T13:49:00Z">
                <w:pPr>
                  <w:autoSpaceDE w:val="0"/>
                  <w:autoSpaceDN w:val="0"/>
                  <w:adjustRightInd w:val="0"/>
                  <w:jc w:val="center"/>
                </w:pPr>
              </w:pPrChange>
            </w:pPr>
            <w:ins w:id="76585" w:author="Diana Machado" w:date="2019-04-06T13:41:00Z">
              <w:r w:rsidRPr="00A62459">
                <w:rPr>
                  <w:lang w:val="en-PH" w:eastAsia="en-US"/>
                </w:rPr>
                <w:t>13</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586" w:author="Diana Machado" w:date="2019-04-06T13:41:00Z"/>
                <w:lang w:val="en-PH" w:eastAsia="en-US"/>
              </w:rPr>
              <w:pPrChange w:id="76587" w:author="Diana Machado" w:date="2019-04-06T13:49:00Z">
                <w:pPr>
                  <w:autoSpaceDE w:val="0"/>
                  <w:autoSpaceDN w:val="0"/>
                  <w:adjustRightInd w:val="0"/>
                  <w:jc w:val="center"/>
                </w:pPr>
              </w:pPrChange>
            </w:pPr>
            <w:ins w:id="76588" w:author="Diana Machado" w:date="2019-04-06T13:41:00Z">
              <w:r w:rsidRPr="00A62459">
                <w:rPr>
                  <w:lang w:val="en-PH" w:eastAsia="en-US"/>
                </w:rPr>
                <w:t>GLADE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589" w:author="Diana Machado" w:date="2019-04-06T13:41:00Z"/>
                <w:lang w:val="en-PH" w:eastAsia="en-US"/>
              </w:rPr>
              <w:pPrChange w:id="76590" w:author="Diana Machado" w:date="2019-04-06T13:49:00Z">
                <w:pPr>
                  <w:autoSpaceDE w:val="0"/>
                  <w:autoSpaceDN w:val="0"/>
                  <w:adjustRightInd w:val="0"/>
                  <w:jc w:val="center"/>
                </w:pPr>
              </w:pPrChange>
            </w:pPr>
            <w:ins w:id="76591" w:author="Diana Machado" w:date="2019-04-06T13:41:00Z">
              <w:r w:rsidRPr="00A62459">
                <w:rPr>
                  <w:lang w:val="en-PH" w:eastAsia="en-US"/>
                </w:rPr>
                <w:t>5.814</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92" w:author="Diana Machado" w:date="2019-04-06T13:41:00Z"/>
                <w:lang w:val="en-PH" w:eastAsia="en-US"/>
              </w:rPr>
              <w:pPrChange w:id="76593" w:author="Diana Machado" w:date="2019-04-06T13:49:00Z">
                <w:pPr>
                  <w:autoSpaceDE w:val="0"/>
                  <w:autoSpaceDN w:val="0"/>
                  <w:adjustRightInd w:val="0"/>
                  <w:jc w:val="center"/>
                </w:pPr>
              </w:pPrChange>
            </w:pPr>
            <w:ins w:id="76594" w:author="Diana Machado" w:date="2019-04-06T13:41:00Z">
              <w:r w:rsidRPr="00A62459">
                <w:rPr>
                  <w:lang w:val="en-PH" w:eastAsia="en-US"/>
                </w:rPr>
                <w:t>6.335</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595" w:author="Diana Machado" w:date="2019-04-06T13:41:00Z"/>
                <w:lang w:val="en-PH" w:eastAsia="en-US"/>
              </w:rPr>
              <w:pPrChange w:id="76596" w:author="Diana Machado" w:date="2019-04-06T13:49:00Z">
                <w:pPr>
                  <w:autoSpaceDE w:val="0"/>
                  <w:autoSpaceDN w:val="0"/>
                  <w:adjustRightInd w:val="0"/>
                  <w:jc w:val="center"/>
                </w:pPr>
              </w:pPrChange>
            </w:pPr>
            <w:ins w:id="76597"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98" w:author="Diana Machado" w:date="2019-04-06T13:41:00Z"/>
                <w:lang w:val="en-PH" w:eastAsia="en-US"/>
              </w:rPr>
              <w:pPrChange w:id="76599" w:author="Diana Machado" w:date="2019-04-06T13:49:00Z">
                <w:pPr>
                  <w:autoSpaceDE w:val="0"/>
                  <w:autoSpaceDN w:val="0"/>
                  <w:adjustRightInd w:val="0"/>
                  <w:jc w:val="center"/>
                </w:pPr>
              </w:pPrChange>
            </w:pPr>
            <w:ins w:id="76600" w:author="Diana Machado" w:date="2019-04-06T13:41:00Z">
              <w:r w:rsidRPr="00A62459">
                <w:rPr>
                  <w:lang w:val="en-PH" w:eastAsia="en-US"/>
                </w:rPr>
                <w:t>1.090</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601" w:author="Diana Machado" w:date="2019-04-06T13:41:00Z"/>
                <w:lang w:val="en-PH" w:eastAsia="en-US"/>
              </w:rPr>
              <w:pPrChange w:id="76602"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603" w:author="Diana Machado" w:date="2019-04-06T13:41:00Z"/>
                <w:lang w:val="en-PH" w:eastAsia="en-US"/>
              </w:rPr>
              <w:pPrChange w:id="7660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605" w:author="Diana Machado" w:date="2019-04-06T13:41:00Z"/>
                <w:lang w:val="en-PH" w:eastAsia="en-US"/>
              </w:rPr>
              <w:pPrChange w:id="76606"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607" w:author="Diana Machado" w:date="2019-04-06T13:41:00Z"/>
                <w:lang w:val="en-PH" w:eastAsia="en-US"/>
              </w:rPr>
              <w:pPrChange w:id="7660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609" w:author="Diana Machado" w:date="2019-04-06T13:41:00Z"/>
                <w:lang w:val="en-PH" w:eastAsia="en-US"/>
              </w:rPr>
              <w:pPrChange w:id="7661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611" w:author="Diana Machado" w:date="2019-04-06T13:41:00Z"/>
                <w:lang w:val="en-PH" w:eastAsia="en-US"/>
              </w:rPr>
              <w:pPrChange w:id="76612" w:author="Diana Machado" w:date="2019-04-06T13:49:00Z">
                <w:pPr>
                  <w:autoSpaceDE w:val="0"/>
                  <w:autoSpaceDN w:val="0"/>
                  <w:adjustRightInd w:val="0"/>
                  <w:jc w:val="center"/>
                </w:pPr>
              </w:pPrChange>
            </w:pPr>
          </w:p>
        </w:tc>
      </w:tr>
      <w:tr w:rsidR="00667C55" w:rsidRPr="00A62459" w:rsidTr="00BC3F5B">
        <w:trPr>
          <w:trHeight w:val="291"/>
          <w:ins w:id="76613"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614" w:author="Diana Machado" w:date="2019-04-06T13:41:00Z"/>
                <w:lang w:val="en-PH" w:eastAsia="en-US"/>
              </w:rPr>
              <w:pPrChange w:id="7661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16" w:author="Diana Machado" w:date="2019-04-06T13:41:00Z"/>
                <w:lang w:val="en-PH" w:eastAsia="en-US"/>
              </w:rPr>
              <w:pPrChange w:id="76617" w:author="Diana Machado" w:date="2019-04-06T13:49:00Z">
                <w:pPr>
                  <w:autoSpaceDE w:val="0"/>
                  <w:autoSpaceDN w:val="0"/>
                  <w:adjustRightInd w:val="0"/>
                  <w:jc w:val="center"/>
                </w:pPr>
              </w:pPrChange>
            </w:pPr>
            <w:ins w:id="76618" w:author="Diana Machado" w:date="2019-04-06T13:41:00Z">
              <w:r w:rsidRPr="00A62459">
                <w:rPr>
                  <w:lang w:val="en-PH" w:eastAsia="en-US"/>
                </w:rPr>
                <w:t>14</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619" w:author="Diana Machado" w:date="2019-04-06T13:41:00Z"/>
                <w:lang w:val="en-PH" w:eastAsia="en-US"/>
              </w:rPr>
              <w:pPrChange w:id="76620" w:author="Diana Machado" w:date="2019-04-06T13:49:00Z">
                <w:pPr>
                  <w:autoSpaceDE w:val="0"/>
                  <w:autoSpaceDN w:val="0"/>
                  <w:adjustRightInd w:val="0"/>
                  <w:jc w:val="center"/>
                </w:pPr>
              </w:pPrChange>
            </w:pPr>
            <w:ins w:id="76621" w:author="Diana Machado" w:date="2019-04-06T13:41:00Z">
              <w:r w:rsidRPr="00A62459">
                <w:rPr>
                  <w:lang w:val="en-PH" w:eastAsia="en-US"/>
                </w:rPr>
                <w:t>HAMILTO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622" w:author="Diana Machado" w:date="2019-04-06T13:41:00Z"/>
                <w:lang w:val="en-PH" w:eastAsia="en-US"/>
              </w:rPr>
              <w:pPrChange w:id="76623" w:author="Diana Machado" w:date="2019-04-06T13:49:00Z">
                <w:pPr>
                  <w:autoSpaceDE w:val="0"/>
                  <w:autoSpaceDN w:val="0"/>
                  <w:adjustRightInd w:val="0"/>
                  <w:jc w:val="center"/>
                </w:pPr>
              </w:pPrChange>
            </w:pPr>
            <w:ins w:id="76624" w:author="Diana Machado" w:date="2019-04-06T13:41:00Z">
              <w:r w:rsidRPr="00A62459">
                <w:rPr>
                  <w:lang w:val="en-PH" w:eastAsia="en-US"/>
                </w:rPr>
                <w:t>0.76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25" w:author="Diana Machado" w:date="2019-04-06T13:41:00Z"/>
                <w:lang w:val="en-PH" w:eastAsia="en-US"/>
              </w:rPr>
              <w:pPrChange w:id="76626" w:author="Diana Machado" w:date="2019-04-06T13:49:00Z">
                <w:pPr>
                  <w:autoSpaceDE w:val="0"/>
                  <w:autoSpaceDN w:val="0"/>
                  <w:adjustRightInd w:val="0"/>
                  <w:jc w:val="center"/>
                </w:pPr>
              </w:pPrChange>
            </w:pPr>
            <w:ins w:id="76627" w:author="Diana Machado" w:date="2019-04-06T13:41:00Z">
              <w:r w:rsidRPr="00A62459">
                <w:rPr>
                  <w:lang w:val="en-PH" w:eastAsia="en-US"/>
                </w:rPr>
                <w:t>0.79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628" w:author="Diana Machado" w:date="2019-04-06T13:41:00Z"/>
                <w:lang w:val="en-PH" w:eastAsia="en-US"/>
              </w:rPr>
              <w:pPrChange w:id="76629" w:author="Diana Machado" w:date="2019-04-06T13:49:00Z">
                <w:pPr>
                  <w:autoSpaceDE w:val="0"/>
                  <w:autoSpaceDN w:val="0"/>
                  <w:adjustRightInd w:val="0"/>
                  <w:jc w:val="center"/>
                </w:pPr>
              </w:pPrChange>
            </w:pPr>
            <w:ins w:id="76630"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31" w:author="Diana Machado" w:date="2019-04-06T13:41:00Z"/>
                <w:lang w:val="en-PH" w:eastAsia="en-US"/>
              </w:rPr>
              <w:pPrChange w:id="76632" w:author="Diana Machado" w:date="2019-04-06T13:49:00Z">
                <w:pPr>
                  <w:autoSpaceDE w:val="0"/>
                  <w:autoSpaceDN w:val="0"/>
                  <w:adjustRightInd w:val="0"/>
                  <w:jc w:val="center"/>
                </w:pPr>
              </w:pPrChange>
            </w:pPr>
            <w:ins w:id="76633" w:author="Diana Machado" w:date="2019-04-06T13:41:00Z">
              <w:r w:rsidRPr="00A62459">
                <w:rPr>
                  <w:lang w:val="en-PH" w:eastAsia="en-US"/>
                </w:rPr>
                <w:t>1.03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634" w:author="Diana Machado" w:date="2019-04-06T13:41:00Z"/>
                <w:lang w:val="en-PH" w:eastAsia="en-US"/>
              </w:rPr>
              <w:pPrChange w:id="76635"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636" w:author="Diana Machado" w:date="2019-04-06T13:41:00Z"/>
                <w:lang w:val="en-PH" w:eastAsia="en-US"/>
              </w:rPr>
              <w:pPrChange w:id="7663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638" w:author="Diana Machado" w:date="2019-04-06T13:41:00Z"/>
                <w:lang w:val="en-PH" w:eastAsia="en-US"/>
              </w:rPr>
              <w:pPrChange w:id="76639"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640" w:author="Diana Machado" w:date="2019-04-06T13:41:00Z"/>
                <w:lang w:val="en-PH" w:eastAsia="en-US"/>
              </w:rPr>
              <w:pPrChange w:id="7664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642" w:author="Diana Machado" w:date="2019-04-06T13:41:00Z"/>
                <w:lang w:val="en-PH" w:eastAsia="en-US"/>
              </w:rPr>
              <w:pPrChange w:id="7664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644" w:author="Diana Machado" w:date="2019-04-06T13:41:00Z"/>
                <w:lang w:val="en-PH" w:eastAsia="en-US"/>
              </w:rPr>
              <w:pPrChange w:id="76645" w:author="Diana Machado" w:date="2019-04-06T13:49:00Z">
                <w:pPr>
                  <w:autoSpaceDE w:val="0"/>
                  <w:autoSpaceDN w:val="0"/>
                  <w:adjustRightInd w:val="0"/>
                  <w:jc w:val="center"/>
                </w:pPr>
              </w:pPrChange>
            </w:pPr>
          </w:p>
        </w:tc>
      </w:tr>
      <w:tr w:rsidR="00667C55" w:rsidRPr="00A62459" w:rsidTr="00BC3F5B">
        <w:trPr>
          <w:trHeight w:val="291"/>
          <w:ins w:id="76646"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647" w:author="Diana Machado" w:date="2019-04-06T13:41:00Z"/>
                <w:lang w:val="en-PH" w:eastAsia="en-US"/>
              </w:rPr>
              <w:pPrChange w:id="7664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49" w:author="Diana Machado" w:date="2019-04-06T13:41:00Z"/>
                <w:lang w:val="en-PH" w:eastAsia="en-US"/>
              </w:rPr>
              <w:pPrChange w:id="76650" w:author="Diana Machado" w:date="2019-04-06T13:49:00Z">
                <w:pPr>
                  <w:autoSpaceDE w:val="0"/>
                  <w:autoSpaceDN w:val="0"/>
                  <w:adjustRightInd w:val="0"/>
                  <w:jc w:val="center"/>
                </w:pPr>
              </w:pPrChange>
            </w:pPr>
            <w:ins w:id="76651" w:author="Diana Machado" w:date="2019-04-06T13:41:00Z">
              <w:r w:rsidRPr="00A62459">
                <w:rPr>
                  <w:lang w:val="en-PH" w:eastAsia="en-US"/>
                </w:rPr>
                <w:t>15</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652" w:author="Diana Machado" w:date="2019-04-06T13:41:00Z"/>
                <w:lang w:val="en-PH" w:eastAsia="en-US"/>
              </w:rPr>
              <w:pPrChange w:id="76653" w:author="Diana Machado" w:date="2019-04-06T13:49:00Z">
                <w:pPr>
                  <w:autoSpaceDE w:val="0"/>
                  <w:autoSpaceDN w:val="0"/>
                  <w:adjustRightInd w:val="0"/>
                  <w:jc w:val="center"/>
                </w:pPr>
              </w:pPrChange>
            </w:pPr>
            <w:ins w:id="76654" w:author="Diana Machado" w:date="2019-04-06T13:41:00Z">
              <w:r w:rsidRPr="00A62459">
                <w:rPr>
                  <w:lang w:val="en-PH" w:eastAsia="en-US"/>
                </w:rPr>
                <w:t>HERNANDO</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655" w:author="Diana Machado" w:date="2019-04-06T13:41:00Z"/>
                <w:lang w:val="en-PH" w:eastAsia="en-US"/>
              </w:rPr>
              <w:pPrChange w:id="76656" w:author="Diana Machado" w:date="2019-04-06T13:49:00Z">
                <w:pPr>
                  <w:autoSpaceDE w:val="0"/>
                  <w:autoSpaceDN w:val="0"/>
                  <w:adjustRightInd w:val="0"/>
                  <w:jc w:val="center"/>
                </w:pPr>
              </w:pPrChange>
            </w:pPr>
            <w:ins w:id="76657" w:author="Diana Machado" w:date="2019-04-06T13:41:00Z">
              <w:r w:rsidRPr="00A62459">
                <w:rPr>
                  <w:lang w:val="en-PH" w:eastAsia="en-US"/>
                </w:rPr>
                <w:t>4.700</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58" w:author="Diana Machado" w:date="2019-04-06T13:41:00Z"/>
                <w:lang w:val="en-PH" w:eastAsia="en-US"/>
              </w:rPr>
              <w:pPrChange w:id="76659" w:author="Diana Machado" w:date="2019-04-06T13:49:00Z">
                <w:pPr>
                  <w:autoSpaceDE w:val="0"/>
                  <w:autoSpaceDN w:val="0"/>
                  <w:adjustRightInd w:val="0"/>
                  <w:jc w:val="center"/>
                </w:pPr>
              </w:pPrChange>
            </w:pPr>
            <w:ins w:id="76660" w:author="Diana Machado" w:date="2019-04-06T13:41:00Z">
              <w:r w:rsidRPr="00A62459">
                <w:rPr>
                  <w:lang w:val="en-PH" w:eastAsia="en-US"/>
                </w:rPr>
                <w:t>5.133</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661" w:author="Diana Machado" w:date="2019-04-06T13:41:00Z"/>
                <w:lang w:val="en-PH" w:eastAsia="en-US"/>
              </w:rPr>
              <w:pPrChange w:id="76662" w:author="Diana Machado" w:date="2019-04-06T13:49:00Z">
                <w:pPr>
                  <w:autoSpaceDE w:val="0"/>
                  <w:autoSpaceDN w:val="0"/>
                  <w:adjustRightInd w:val="0"/>
                  <w:jc w:val="center"/>
                </w:pPr>
              </w:pPrChange>
            </w:pPr>
            <w:ins w:id="76663"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64" w:author="Diana Machado" w:date="2019-04-06T13:41:00Z"/>
                <w:lang w:val="en-PH" w:eastAsia="en-US"/>
              </w:rPr>
              <w:pPrChange w:id="76665" w:author="Diana Machado" w:date="2019-04-06T13:49:00Z">
                <w:pPr>
                  <w:autoSpaceDE w:val="0"/>
                  <w:autoSpaceDN w:val="0"/>
                  <w:adjustRightInd w:val="0"/>
                  <w:jc w:val="center"/>
                </w:pPr>
              </w:pPrChange>
            </w:pPr>
            <w:ins w:id="76666" w:author="Diana Machado" w:date="2019-04-06T13:41:00Z">
              <w:r w:rsidRPr="00A62459">
                <w:rPr>
                  <w:lang w:val="en-PH" w:eastAsia="en-US"/>
                </w:rPr>
                <w:t>1.092</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667" w:author="Diana Machado" w:date="2019-04-06T13:41:00Z"/>
                <w:lang w:val="en-PH" w:eastAsia="en-US"/>
              </w:rPr>
              <w:pPrChange w:id="76668"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669" w:author="Diana Machado" w:date="2019-04-06T13:41:00Z"/>
                <w:lang w:val="en-PH" w:eastAsia="en-US"/>
              </w:rPr>
              <w:pPrChange w:id="7667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671" w:author="Diana Machado" w:date="2019-04-06T13:41:00Z"/>
                <w:lang w:val="en-PH" w:eastAsia="en-US"/>
              </w:rPr>
              <w:pPrChange w:id="76672"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673" w:author="Diana Machado" w:date="2019-04-06T13:41:00Z"/>
                <w:lang w:val="en-PH" w:eastAsia="en-US"/>
              </w:rPr>
              <w:pPrChange w:id="7667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675" w:author="Diana Machado" w:date="2019-04-06T13:41:00Z"/>
                <w:lang w:val="en-PH" w:eastAsia="en-US"/>
              </w:rPr>
              <w:pPrChange w:id="7667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677" w:author="Diana Machado" w:date="2019-04-06T13:41:00Z"/>
                <w:lang w:val="en-PH" w:eastAsia="en-US"/>
              </w:rPr>
              <w:pPrChange w:id="76678" w:author="Diana Machado" w:date="2019-04-06T13:49:00Z">
                <w:pPr>
                  <w:autoSpaceDE w:val="0"/>
                  <w:autoSpaceDN w:val="0"/>
                  <w:adjustRightInd w:val="0"/>
                  <w:jc w:val="center"/>
                </w:pPr>
              </w:pPrChange>
            </w:pPr>
          </w:p>
        </w:tc>
      </w:tr>
      <w:tr w:rsidR="00667C55" w:rsidRPr="00A62459" w:rsidTr="00BC3F5B">
        <w:trPr>
          <w:trHeight w:val="291"/>
          <w:ins w:id="76679"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680" w:author="Diana Machado" w:date="2019-04-06T13:41:00Z"/>
                <w:lang w:val="en-PH" w:eastAsia="en-US"/>
              </w:rPr>
              <w:pPrChange w:id="7668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82" w:author="Diana Machado" w:date="2019-04-06T13:41:00Z"/>
                <w:lang w:val="en-PH" w:eastAsia="en-US"/>
              </w:rPr>
              <w:pPrChange w:id="76683" w:author="Diana Machado" w:date="2019-04-06T13:49:00Z">
                <w:pPr>
                  <w:autoSpaceDE w:val="0"/>
                  <w:autoSpaceDN w:val="0"/>
                  <w:adjustRightInd w:val="0"/>
                  <w:jc w:val="center"/>
                </w:pPr>
              </w:pPrChange>
            </w:pPr>
            <w:ins w:id="76684" w:author="Diana Machado" w:date="2019-04-06T13:41:00Z">
              <w:r w:rsidRPr="00A62459">
                <w:rPr>
                  <w:lang w:val="en-PH" w:eastAsia="en-US"/>
                </w:rPr>
                <w:t>16</w:t>
              </w:r>
            </w:ins>
          </w:p>
        </w:tc>
        <w:tc>
          <w:tcPr>
            <w:tcW w:w="551" w:type="pct"/>
            <w:tcBorders>
              <w:top w:val="single" w:sz="6" w:space="0" w:color="auto"/>
              <w:left w:val="single" w:sz="12" w:space="0" w:color="auto"/>
              <w:bottom w:val="single" w:sz="6" w:space="0" w:color="auto"/>
              <w:right w:val="single" w:sz="12" w:space="0" w:color="auto"/>
            </w:tcBorders>
          </w:tcPr>
          <w:p w:rsidR="00667C55" w:rsidRPr="00755E63" w:rsidRDefault="00667C55">
            <w:pPr>
              <w:pStyle w:val="Tablebody-centered"/>
              <w:rPr>
                <w:ins w:id="76685" w:author="Diana Machado" w:date="2019-04-06T13:41:00Z"/>
                <w:szCs w:val="20"/>
                <w:lang w:val="en-PH" w:eastAsia="en-US"/>
              </w:rPr>
              <w:pPrChange w:id="76686" w:author="Diana Machado" w:date="2019-04-06T13:49:00Z">
                <w:pPr>
                  <w:autoSpaceDE w:val="0"/>
                  <w:autoSpaceDN w:val="0"/>
                  <w:adjustRightInd w:val="0"/>
                  <w:jc w:val="center"/>
                </w:pPr>
              </w:pPrChange>
            </w:pPr>
            <w:ins w:id="76687" w:author="Diana Machado" w:date="2019-04-06T13:41:00Z">
              <w:r w:rsidRPr="00755E63">
                <w:rPr>
                  <w:szCs w:val="20"/>
                  <w:lang w:val="en-PH" w:eastAsia="en-US"/>
                </w:rPr>
                <w:t>HILLSBOROUGH</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688" w:author="Diana Machado" w:date="2019-04-06T13:41:00Z"/>
                <w:lang w:val="en-PH" w:eastAsia="en-US"/>
              </w:rPr>
              <w:pPrChange w:id="76689" w:author="Diana Machado" w:date="2019-04-06T13:49:00Z">
                <w:pPr>
                  <w:autoSpaceDE w:val="0"/>
                  <w:autoSpaceDN w:val="0"/>
                  <w:adjustRightInd w:val="0"/>
                  <w:jc w:val="center"/>
                </w:pPr>
              </w:pPrChange>
            </w:pPr>
            <w:ins w:id="76690" w:author="Diana Machado" w:date="2019-04-06T13:41:00Z">
              <w:r w:rsidRPr="00A62459">
                <w:rPr>
                  <w:lang w:val="en-PH" w:eastAsia="en-US"/>
                </w:rPr>
                <w:t>4.230</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91" w:author="Diana Machado" w:date="2019-04-06T13:41:00Z"/>
                <w:lang w:val="en-PH" w:eastAsia="en-US"/>
              </w:rPr>
              <w:pPrChange w:id="76692" w:author="Diana Machado" w:date="2019-04-06T13:49:00Z">
                <w:pPr>
                  <w:autoSpaceDE w:val="0"/>
                  <w:autoSpaceDN w:val="0"/>
                  <w:adjustRightInd w:val="0"/>
                  <w:jc w:val="center"/>
                </w:pPr>
              </w:pPrChange>
            </w:pPr>
            <w:ins w:id="76693" w:author="Diana Machado" w:date="2019-04-06T13:41:00Z">
              <w:r w:rsidRPr="00A62459">
                <w:rPr>
                  <w:lang w:val="en-PH" w:eastAsia="en-US"/>
                </w:rPr>
                <w:t>4.471</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694" w:author="Diana Machado" w:date="2019-04-06T13:41:00Z"/>
                <w:lang w:val="en-PH" w:eastAsia="en-US"/>
              </w:rPr>
              <w:pPrChange w:id="76695" w:author="Diana Machado" w:date="2019-04-06T13:49:00Z">
                <w:pPr>
                  <w:autoSpaceDE w:val="0"/>
                  <w:autoSpaceDN w:val="0"/>
                  <w:adjustRightInd w:val="0"/>
                  <w:jc w:val="center"/>
                </w:pPr>
              </w:pPrChange>
            </w:pPr>
            <w:ins w:id="76696"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97" w:author="Diana Machado" w:date="2019-04-06T13:41:00Z"/>
                <w:lang w:val="en-PH" w:eastAsia="en-US"/>
              </w:rPr>
              <w:pPrChange w:id="76698" w:author="Diana Machado" w:date="2019-04-06T13:49:00Z">
                <w:pPr>
                  <w:autoSpaceDE w:val="0"/>
                  <w:autoSpaceDN w:val="0"/>
                  <w:adjustRightInd w:val="0"/>
                  <w:jc w:val="center"/>
                </w:pPr>
              </w:pPrChange>
            </w:pPr>
            <w:ins w:id="76699" w:author="Diana Machado" w:date="2019-04-06T13:41:00Z">
              <w:r w:rsidRPr="00A62459">
                <w:rPr>
                  <w:lang w:val="en-PH" w:eastAsia="en-US"/>
                </w:rPr>
                <w:t>1.05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700" w:author="Diana Machado" w:date="2019-04-06T13:41:00Z"/>
                <w:lang w:val="en-PH" w:eastAsia="en-US"/>
              </w:rPr>
              <w:pPrChange w:id="76701"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702" w:author="Diana Machado" w:date="2019-04-06T13:41:00Z"/>
                <w:lang w:val="en-PH" w:eastAsia="en-US"/>
              </w:rPr>
              <w:pPrChange w:id="7670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704" w:author="Diana Machado" w:date="2019-04-06T13:41:00Z"/>
                <w:lang w:val="en-PH" w:eastAsia="en-US"/>
              </w:rPr>
              <w:pPrChange w:id="76705"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706" w:author="Diana Machado" w:date="2019-04-06T13:41:00Z"/>
                <w:lang w:val="en-PH" w:eastAsia="en-US"/>
              </w:rPr>
              <w:pPrChange w:id="7670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708" w:author="Diana Machado" w:date="2019-04-06T13:41:00Z"/>
                <w:lang w:val="en-PH" w:eastAsia="en-US"/>
              </w:rPr>
              <w:pPrChange w:id="7670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710" w:author="Diana Machado" w:date="2019-04-06T13:41:00Z"/>
                <w:lang w:val="en-PH" w:eastAsia="en-US"/>
              </w:rPr>
              <w:pPrChange w:id="76711" w:author="Diana Machado" w:date="2019-04-06T13:49:00Z">
                <w:pPr>
                  <w:autoSpaceDE w:val="0"/>
                  <w:autoSpaceDN w:val="0"/>
                  <w:adjustRightInd w:val="0"/>
                  <w:jc w:val="center"/>
                </w:pPr>
              </w:pPrChange>
            </w:pPr>
          </w:p>
        </w:tc>
      </w:tr>
      <w:tr w:rsidR="00667C55" w:rsidRPr="00A62459" w:rsidTr="00BC3F5B">
        <w:trPr>
          <w:trHeight w:val="291"/>
          <w:ins w:id="76712"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713" w:author="Diana Machado" w:date="2019-04-06T13:41:00Z"/>
                <w:lang w:val="en-PH" w:eastAsia="en-US"/>
              </w:rPr>
              <w:pPrChange w:id="7671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15" w:author="Diana Machado" w:date="2019-04-06T13:41:00Z"/>
                <w:lang w:val="en-PH" w:eastAsia="en-US"/>
              </w:rPr>
              <w:pPrChange w:id="76716" w:author="Diana Machado" w:date="2019-04-06T13:49:00Z">
                <w:pPr>
                  <w:autoSpaceDE w:val="0"/>
                  <w:autoSpaceDN w:val="0"/>
                  <w:adjustRightInd w:val="0"/>
                  <w:jc w:val="center"/>
                </w:pPr>
              </w:pPrChange>
            </w:pPr>
            <w:ins w:id="76717" w:author="Diana Machado" w:date="2019-04-06T13:41:00Z">
              <w:r w:rsidRPr="00A62459">
                <w:rPr>
                  <w:lang w:val="en-PH" w:eastAsia="en-US"/>
                </w:rPr>
                <w:t>17</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718" w:author="Diana Machado" w:date="2019-04-06T13:41:00Z"/>
                <w:lang w:val="en-PH" w:eastAsia="en-US"/>
              </w:rPr>
              <w:pPrChange w:id="76719" w:author="Diana Machado" w:date="2019-04-06T13:49:00Z">
                <w:pPr>
                  <w:autoSpaceDE w:val="0"/>
                  <w:autoSpaceDN w:val="0"/>
                  <w:adjustRightInd w:val="0"/>
                  <w:jc w:val="center"/>
                </w:pPr>
              </w:pPrChange>
            </w:pPr>
            <w:ins w:id="76720" w:author="Diana Machado" w:date="2019-04-06T13:41:00Z">
              <w:r w:rsidRPr="00A62459">
                <w:rPr>
                  <w:lang w:val="en-PH" w:eastAsia="en-US"/>
                </w:rPr>
                <w:t>HOLME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721" w:author="Diana Machado" w:date="2019-04-06T13:41:00Z"/>
                <w:lang w:val="en-PH" w:eastAsia="en-US"/>
              </w:rPr>
              <w:pPrChange w:id="76722" w:author="Diana Machado" w:date="2019-04-06T13:49:00Z">
                <w:pPr>
                  <w:autoSpaceDE w:val="0"/>
                  <w:autoSpaceDN w:val="0"/>
                  <w:adjustRightInd w:val="0"/>
                  <w:jc w:val="center"/>
                </w:pPr>
              </w:pPrChange>
            </w:pPr>
            <w:ins w:id="76723" w:author="Diana Machado" w:date="2019-04-06T13:41:00Z">
              <w:r w:rsidRPr="00A62459">
                <w:rPr>
                  <w:lang w:val="en-PH" w:eastAsia="en-US"/>
                </w:rPr>
                <w:t>1.265</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24" w:author="Diana Machado" w:date="2019-04-06T13:41:00Z"/>
                <w:lang w:val="en-PH" w:eastAsia="en-US"/>
              </w:rPr>
              <w:pPrChange w:id="76725" w:author="Diana Machado" w:date="2019-04-06T13:49:00Z">
                <w:pPr>
                  <w:autoSpaceDE w:val="0"/>
                  <w:autoSpaceDN w:val="0"/>
                  <w:adjustRightInd w:val="0"/>
                  <w:jc w:val="center"/>
                </w:pPr>
              </w:pPrChange>
            </w:pPr>
            <w:ins w:id="76726" w:author="Diana Machado" w:date="2019-04-06T13:41:00Z">
              <w:r w:rsidRPr="00A62459">
                <w:rPr>
                  <w:lang w:val="en-PH" w:eastAsia="en-US"/>
                </w:rPr>
                <w:t>1.363</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727" w:author="Diana Machado" w:date="2019-04-06T13:41:00Z"/>
                <w:lang w:val="en-PH" w:eastAsia="en-US"/>
              </w:rPr>
              <w:pPrChange w:id="76728" w:author="Diana Machado" w:date="2019-04-06T13:49:00Z">
                <w:pPr>
                  <w:autoSpaceDE w:val="0"/>
                  <w:autoSpaceDN w:val="0"/>
                  <w:adjustRightInd w:val="0"/>
                  <w:jc w:val="center"/>
                </w:pPr>
              </w:pPrChange>
            </w:pPr>
            <w:ins w:id="76729"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30" w:author="Diana Machado" w:date="2019-04-06T13:41:00Z"/>
                <w:lang w:val="en-PH" w:eastAsia="en-US"/>
              </w:rPr>
              <w:pPrChange w:id="76731" w:author="Diana Machado" w:date="2019-04-06T13:49:00Z">
                <w:pPr>
                  <w:autoSpaceDE w:val="0"/>
                  <w:autoSpaceDN w:val="0"/>
                  <w:adjustRightInd w:val="0"/>
                  <w:jc w:val="center"/>
                </w:pPr>
              </w:pPrChange>
            </w:pPr>
            <w:ins w:id="76732" w:author="Diana Machado" w:date="2019-04-06T13:41:00Z">
              <w:r w:rsidRPr="00A62459">
                <w:rPr>
                  <w:lang w:val="en-PH" w:eastAsia="en-US"/>
                </w:rPr>
                <w:t>1.07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733" w:author="Diana Machado" w:date="2019-04-06T13:41:00Z"/>
                <w:lang w:val="en-PH" w:eastAsia="en-US"/>
              </w:rPr>
              <w:pPrChange w:id="76734"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735" w:author="Diana Machado" w:date="2019-04-06T13:41:00Z"/>
                <w:lang w:val="en-PH" w:eastAsia="en-US"/>
              </w:rPr>
              <w:pPrChange w:id="7673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737" w:author="Diana Machado" w:date="2019-04-06T13:41:00Z"/>
                <w:lang w:val="en-PH" w:eastAsia="en-US"/>
              </w:rPr>
              <w:pPrChange w:id="76738"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739" w:author="Diana Machado" w:date="2019-04-06T13:41:00Z"/>
                <w:lang w:val="en-PH" w:eastAsia="en-US"/>
              </w:rPr>
              <w:pPrChange w:id="7674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741" w:author="Diana Machado" w:date="2019-04-06T13:41:00Z"/>
                <w:lang w:val="en-PH" w:eastAsia="en-US"/>
              </w:rPr>
              <w:pPrChange w:id="7674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743" w:author="Diana Machado" w:date="2019-04-06T13:41:00Z"/>
                <w:lang w:val="en-PH" w:eastAsia="en-US"/>
              </w:rPr>
              <w:pPrChange w:id="76744" w:author="Diana Machado" w:date="2019-04-06T13:49:00Z">
                <w:pPr>
                  <w:autoSpaceDE w:val="0"/>
                  <w:autoSpaceDN w:val="0"/>
                  <w:adjustRightInd w:val="0"/>
                  <w:jc w:val="center"/>
                </w:pPr>
              </w:pPrChange>
            </w:pPr>
          </w:p>
        </w:tc>
      </w:tr>
      <w:tr w:rsidR="00667C55" w:rsidRPr="00A62459" w:rsidTr="00BC3F5B">
        <w:trPr>
          <w:trHeight w:val="291"/>
          <w:ins w:id="76745"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746" w:author="Diana Machado" w:date="2019-04-06T13:41:00Z"/>
                <w:lang w:val="en-PH" w:eastAsia="en-US"/>
              </w:rPr>
              <w:pPrChange w:id="7674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48" w:author="Diana Machado" w:date="2019-04-06T13:41:00Z"/>
                <w:lang w:val="en-PH" w:eastAsia="en-US"/>
              </w:rPr>
              <w:pPrChange w:id="76749" w:author="Diana Machado" w:date="2019-04-06T13:49:00Z">
                <w:pPr>
                  <w:autoSpaceDE w:val="0"/>
                  <w:autoSpaceDN w:val="0"/>
                  <w:adjustRightInd w:val="0"/>
                  <w:jc w:val="center"/>
                </w:pPr>
              </w:pPrChange>
            </w:pPr>
            <w:ins w:id="76750" w:author="Diana Machado" w:date="2019-04-06T13:41:00Z">
              <w:r w:rsidRPr="00A62459">
                <w:rPr>
                  <w:lang w:val="en-PH" w:eastAsia="en-US"/>
                </w:rPr>
                <w:t>18</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751" w:author="Diana Machado" w:date="2019-04-06T13:41:00Z"/>
                <w:lang w:val="en-PH" w:eastAsia="en-US"/>
              </w:rPr>
              <w:pPrChange w:id="76752" w:author="Diana Machado" w:date="2019-04-06T13:49:00Z">
                <w:pPr>
                  <w:autoSpaceDE w:val="0"/>
                  <w:autoSpaceDN w:val="0"/>
                  <w:adjustRightInd w:val="0"/>
                  <w:jc w:val="center"/>
                </w:pPr>
              </w:pPrChange>
            </w:pPr>
            <w:ins w:id="76753" w:author="Diana Machado" w:date="2019-04-06T13:41:00Z">
              <w:r w:rsidRPr="00A62459">
                <w:rPr>
                  <w:lang w:val="en-PH" w:eastAsia="en-US"/>
                </w:rPr>
                <w:t>INDIAN RIVER</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754" w:author="Diana Machado" w:date="2019-04-06T13:41:00Z"/>
                <w:lang w:val="en-PH" w:eastAsia="en-US"/>
              </w:rPr>
              <w:pPrChange w:id="76755" w:author="Diana Machado" w:date="2019-04-06T13:49:00Z">
                <w:pPr>
                  <w:autoSpaceDE w:val="0"/>
                  <w:autoSpaceDN w:val="0"/>
                  <w:adjustRightInd w:val="0"/>
                  <w:jc w:val="center"/>
                </w:pPr>
              </w:pPrChange>
            </w:pPr>
            <w:ins w:id="76756" w:author="Diana Machado" w:date="2019-04-06T13:41:00Z">
              <w:r w:rsidRPr="00A62459">
                <w:rPr>
                  <w:lang w:val="en-PH" w:eastAsia="en-US"/>
                </w:rPr>
                <w:t>11.828</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57" w:author="Diana Machado" w:date="2019-04-06T13:41:00Z"/>
                <w:lang w:val="en-PH" w:eastAsia="en-US"/>
              </w:rPr>
              <w:pPrChange w:id="76758" w:author="Diana Machado" w:date="2019-04-06T13:49:00Z">
                <w:pPr>
                  <w:autoSpaceDE w:val="0"/>
                  <w:autoSpaceDN w:val="0"/>
                  <w:adjustRightInd w:val="0"/>
                  <w:jc w:val="center"/>
                </w:pPr>
              </w:pPrChange>
            </w:pPr>
            <w:ins w:id="76759" w:author="Diana Machado" w:date="2019-04-06T13:41:00Z">
              <w:r w:rsidRPr="00A62459">
                <w:rPr>
                  <w:lang w:val="en-PH" w:eastAsia="en-US"/>
                </w:rPr>
                <w:t>14.798</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760" w:author="Diana Machado" w:date="2019-04-06T13:41:00Z"/>
                <w:lang w:val="en-PH" w:eastAsia="en-US"/>
              </w:rPr>
              <w:pPrChange w:id="76761" w:author="Diana Machado" w:date="2019-04-06T13:49:00Z">
                <w:pPr>
                  <w:autoSpaceDE w:val="0"/>
                  <w:autoSpaceDN w:val="0"/>
                  <w:adjustRightInd w:val="0"/>
                  <w:jc w:val="center"/>
                </w:pPr>
              </w:pPrChange>
            </w:pPr>
            <w:ins w:id="76762"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63" w:author="Diana Machado" w:date="2019-04-06T13:41:00Z"/>
                <w:lang w:val="en-PH" w:eastAsia="en-US"/>
              </w:rPr>
              <w:pPrChange w:id="76764" w:author="Diana Machado" w:date="2019-04-06T13:49:00Z">
                <w:pPr>
                  <w:autoSpaceDE w:val="0"/>
                  <w:autoSpaceDN w:val="0"/>
                  <w:adjustRightInd w:val="0"/>
                  <w:jc w:val="center"/>
                </w:pPr>
              </w:pPrChange>
            </w:pPr>
            <w:ins w:id="76765" w:author="Diana Machado" w:date="2019-04-06T13:41:00Z">
              <w:r w:rsidRPr="00A62459">
                <w:rPr>
                  <w:lang w:val="en-PH" w:eastAsia="en-US"/>
                </w:rPr>
                <w:t>1.251</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766" w:author="Diana Machado" w:date="2019-04-06T13:41:00Z"/>
                <w:lang w:val="en-PH" w:eastAsia="en-US"/>
              </w:rPr>
              <w:pPrChange w:id="76767"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768" w:author="Diana Machado" w:date="2019-04-06T13:41:00Z"/>
                <w:lang w:val="en-PH" w:eastAsia="en-US"/>
              </w:rPr>
              <w:pPrChange w:id="7676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770" w:author="Diana Machado" w:date="2019-04-06T13:41:00Z"/>
                <w:lang w:val="en-PH" w:eastAsia="en-US"/>
              </w:rPr>
              <w:pPrChange w:id="76771"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772" w:author="Diana Machado" w:date="2019-04-06T13:41:00Z"/>
                <w:lang w:val="en-PH" w:eastAsia="en-US"/>
              </w:rPr>
              <w:pPrChange w:id="7677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774" w:author="Diana Machado" w:date="2019-04-06T13:41:00Z"/>
                <w:lang w:val="en-PH" w:eastAsia="en-US"/>
              </w:rPr>
              <w:pPrChange w:id="7677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776" w:author="Diana Machado" w:date="2019-04-06T13:41:00Z"/>
                <w:lang w:val="en-PH" w:eastAsia="en-US"/>
              </w:rPr>
              <w:pPrChange w:id="76777" w:author="Diana Machado" w:date="2019-04-06T13:49:00Z">
                <w:pPr>
                  <w:autoSpaceDE w:val="0"/>
                  <w:autoSpaceDN w:val="0"/>
                  <w:adjustRightInd w:val="0"/>
                  <w:jc w:val="center"/>
                </w:pPr>
              </w:pPrChange>
            </w:pPr>
          </w:p>
        </w:tc>
      </w:tr>
      <w:tr w:rsidR="00667C55" w:rsidRPr="00A62459" w:rsidTr="00BC3F5B">
        <w:trPr>
          <w:trHeight w:val="291"/>
          <w:ins w:id="76778"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779" w:author="Diana Machado" w:date="2019-04-06T13:41:00Z"/>
                <w:lang w:val="en-PH" w:eastAsia="en-US"/>
              </w:rPr>
              <w:pPrChange w:id="7678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81" w:author="Diana Machado" w:date="2019-04-06T13:41:00Z"/>
                <w:lang w:val="en-PH" w:eastAsia="en-US"/>
              </w:rPr>
              <w:pPrChange w:id="76782" w:author="Diana Machado" w:date="2019-04-06T13:49:00Z">
                <w:pPr>
                  <w:autoSpaceDE w:val="0"/>
                  <w:autoSpaceDN w:val="0"/>
                  <w:adjustRightInd w:val="0"/>
                  <w:jc w:val="center"/>
                </w:pPr>
              </w:pPrChange>
            </w:pPr>
            <w:ins w:id="76783" w:author="Diana Machado" w:date="2019-04-06T13:41:00Z">
              <w:r w:rsidRPr="00A62459">
                <w:rPr>
                  <w:lang w:val="en-PH" w:eastAsia="en-US"/>
                </w:rPr>
                <w:t>19</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784" w:author="Diana Machado" w:date="2019-04-06T13:41:00Z"/>
                <w:lang w:val="en-PH" w:eastAsia="en-US"/>
              </w:rPr>
              <w:pPrChange w:id="76785" w:author="Diana Machado" w:date="2019-04-06T13:49:00Z">
                <w:pPr>
                  <w:autoSpaceDE w:val="0"/>
                  <w:autoSpaceDN w:val="0"/>
                  <w:adjustRightInd w:val="0"/>
                  <w:jc w:val="center"/>
                </w:pPr>
              </w:pPrChange>
            </w:pPr>
            <w:ins w:id="76786" w:author="Diana Machado" w:date="2019-04-06T13:41:00Z">
              <w:r w:rsidRPr="00A62459">
                <w:rPr>
                  <w:lang w:val="en-PH" w:eastAsia="en-US"/>
                </w:rPr>
                <w:t>JACKSO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787" w:author="Diana Machado" w:date="2019-04-06T13:41:00Z"/>
                <w:lang w:val="en-PH" w:eastAsia="en-US"/>
              </w:rPr>
              <w:pPrChange w:id="76788" w:author="Diana Machado" w:date="2019-04-06T13:49:00Z">
                <w:pPr>
                  <w:autoSpaceDE w:val="0"/>
                  <w:autoSpaceDN w:val="0"/>
                  <w:adjustRightInd w:val="0"/>
                  <w:jc w:val="center"/>
                </w:pPr>
              </w:pPrChange>
            </w:pPr>
            <w:ins w:id="76789" w:author="Diana Machado" w:date="2019-04-06T13:41:00Z">
              <w:r w:rsidRPr="00A62459">
                <w:rPr>
                  <w:lang w:val="en-PH" w:eastAsia="en-US"/>
                </w:rPr>
                <w:t>1.00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90" w:author="Diana Machado" w:date="2019-04-06T13:41:00Z"/>
                <w:lang w:val="en-PH" w:eastAsia="en-US"/>
              </w:rPr>
              <w:pPrChange w:id="76791" w:author="Diana Machado" w:date="2019-04-06T13:49:00Z">
                <w:pPr>
                  <w:autoSpaceDE w:val="0"/>
                  <w:autoSpaceDN w:val="0"/>
                  <w:adjustRightInd w:val="0"/>
                  <w:jc w:val="center"/>
                </w:pPr>
              </w:pPrChange>
            </w:pPr>
            <w:ins w:id="76792" w:author="Diana Machado" w:date="2019-04-06T13:41:00Z">
              <w:r w:rsidRPr="00A62459">
                <w:rPr>
                  <w:lang w:val="en-PH" w:eastAsia="en-US"/>
                </w:rPr>
                <w:t>1.05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793" w:author="Diana Machado" w:date="2019-04-06T13:41:00Z"/>
                <w:lang w:val="en-PH" w:eastAsia="en-US"/>
              </w:rPr>
              <w:pPrChange w:id="76794" w:author="Diana Machado" w:date="2019-04-06T13:49:00Z">
                <w:pPr>
                  <w:autoSpaceDE w:val="0"/>
                  <w:autoSpaceDN w:val="0"/>
                  <w:adjustRightInd w:val="0"/>
                  <w:jc w:val="center"/>
                </w:pPr>
              </w:pPrChange>
            </w:pPr>
            <w:ins w:id="76795"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96" w:author="Diana Machado" w:date="2019-04-06T13:41:00Z"/>
                <w:lang w:val="en-PH" w:eastAsia="en-US"/>
              </w:rPr>
              <w:pPrChange w:id="76797" w:author="Diana Machado" w:date="2019-04-06T13:49:00Z">
                <w:pPr>
                  <w:autoSpaceDE w:val="0"/>
                  <w:autoSpaceDN w:val="0"/>
                  <w:adjustRightInd w:val="0"/>
                  <w:jc w:val="center"/>
                </w:pPr>
              </w:pPrChange>
            </w:pPr>
            <w:ins w:id="76798" w:author="Diana Machado" w:date="2019-04-06T13:41:00Z">
              <w:r w:rsidRPr="00A62459">
                <w:rPr>
                  <w:lang w:val="en-PH" w:eastAsia="en-US"/>
                </w:rPr>
                <w:t>1.04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799" w:author="Diana Machado" w:date="2019-04-06T13:41:00Z"/>
                <w:lang w:val="en-PH" w:eastAsia="en-US"/>
              </w:rPr>
              <w:pPrChange w:id="76800"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801" w:author="Diana Machado" w:date="2019-04-06T13:41:00Z"/>
                <w:lang w:val="en-PH" w:eastAsia="en-US"/>
              </w:rPr>
              <w:pPrChange w:id="7680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803" w:author="Diana Machado" w:date="2019-04-06T13:41:00Z"/>
                <w:lang w:val="en-PH" w:eastAsia="en-US"/>
              </w:rPr>
              <w:pPrChange w:id="76804"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805" w:author="Diana Machado" w:date="2019-04-06T13:41:00Z"/>
                <w:lang w:val="en-PH" w:eastAsia="en-US"/>
              </w:rPr>
              <w:pPrChange w:id="7680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807" w:author="Diana Machado" w:date="2019-04-06T13:41:00Z"/>
                <w:lang w:val="en-PH" w:eastAsia="en-US"/>
              </w:rPr>
              <w:pPrChange w:id="7680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809" w:author="Diana Machado" w:date="2019-04-06T13:41:00Z"/>
                <w:lang w:val="en-PH" w:eastAsia="en-US"/>
              </w:rPr>
              <w:pPrChange w:id="76810" w:author="Diana Machado" w:date="2019-04-06T13:49:00Z">
                <w:pPr>
                  <w:autoSpaceDE w:val="0"/>
                  <w:autoSpaceDN w:val="0"/>
                  <w:adjustRightInd w:val="0"/>
                  <w:jc w:val="center"/>
                </w:pPr>
              </w:pPrChange>
            </w:pPr>
          </w:p>
        </w:tc>
      </w:tr>
      <w:tr w:rsidR="00667C55" w:rsidRPr="00A62459" w:rsidTr="00BC3F5B">
        <w:trPr>
          <w:trHeight w:val="291"/>
          <w:ins w:id="76811"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812" w:author="Diana Machado" w:date="2019-04-06T13:41:00Z"/>
                <w:lang w:val="en-PH" w:eastAsia="en-US"/>
              </w:rPr>
              <w:pPrChange w:id="7681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14" w:author="Diana Machado" w:date="2019-04-06T13:41:00Z"/>
                <w:lang w:val="en-PH" w:eastAsia="en-US"/>
              </w:rPr>
              <w:pPrChange w:id="76815" w:author="Diana Machado" w:date="2019-04-06T13:49:00Z">
                <w:pPr>
                  <w:autoSpaceDE w:val="0"/>
                  <w:autoSpaceDN w:val="0"/>
                  <w:adjustRightInd w:val="0"/>
                  <w:jc w:val="center"/>
                </w:pPr>
              </w:pPrChange>
            </w:pPr>
            <w:ins w:id="76816" w:author="Diana Machado" w:date="2019-04-06T13:41:00Z">
              <w:r w:rsidRPr="00A62459">
                <w:rPr>
                  <w:lang w:val="en-PH" w:eastAsia="en-US"/>
                </w:rPr>
                <w:t>20</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817" w:author="Diana Machado" w:date="2019-04-06T13:41:00Z"/>
                <w:lang w:val="en-PH" w:eastAsia="en-US"/>
              </w:rPr>
              <w:pPrChange w:id="76818" w:author="Diana Machado" w:date="2019-04-06T13:49:00Z">
                <w:pPr>
                  <w:autoSpaceDE w:val="0"/>
                  <w:autoSpaceDN w:val="0"/>
                  <w:adjustRightInd w:val="0"/>
                  <w:jc w:val="center"/>
                </w:pPr>
              </w:pPrChange>
            </w:pPr>
            <w:ins w:id="76819" w:author="Diana Machado" w:date="2019-04-06T13:41:00Z">
              <w:r w:rsidRPr="00A62459">
                <w:rPr>
                  <w:lang w:val="en-PH" w:eastAsia="en-US"/>
                </w:rPr>
                <w:t>LE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820" w:author="Diana Machado" w:date="2019-04-06T13:41:00Z"/>
                <w:lang w:val="en-PH" w:eastAsia="en-US"/>
              </w:rPr>
              <w:pPrChange w:id="76821" w:author="Diana Machado" w:date="2019-04-06T13:49:00Z">
                <w:pPr>
                  <w:autoSpaceDE w:val="0"/>
                  <w:autoSpaceDN w:val="0"/>
                  <w:adjustRightInd w:val="0"/>
                  <w:jc w:val="center"/>
                </w:pPr>
              </w:pPrChange>
            </w:pPr>
            <w:ins w:id="76822" w:author="Diana Machado" w:date="2019-04-06T13:41:00Z">
              <w:r w:rsidRPr="00A62459">
                <w:rPr>
                  <w:lang w:val="en-PH" w:eastAsia="en-US"/>
                </w:rPr>
                <w:t>6.235</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23" w:author="Diana Machado" w:date="2019-04-06T13:41:00Z"/>
                <w:lang w:val="en-PH" w:eastAsia="en-US"/>
              </w:rPr>
              <w:pPrChange w:id="76824" w:author="Diana Machado" w:date="2019-04-06T13:49:00Z">
                <w:pPr>
                  <w:autoSpaceDE w:val="0"/>
                  <w:autoSpaceDN w:val="0"/>
                  <w:adjustRightInd w:val="0"/>
                  <w:jc w:val="center"/>
                </w:pPr>
              </w:pPrChange>
            </w:pPr>
            <w:ins w:id="76825" w:author="Diana Machado" w:date="2019-04-06T13:41:00Z">
              <w:r w:rsidRPr="00A62459">
                <w:rPr>
                  <w:lang w:val="en-PH" w:eastAsia="en-US"/>
                </w:rPr>
                <w:t>6.85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826" w:author="Diana Machado" w:date="2019-04-06T13:41:00Z"/>
                <w:lang w:val="en-PH" w:eastAsia="en-US"/>
              </w:rPr>
              <w:pPrChange w:id="76827" w:author="Diana Machado" w:date="2019-04-06T13:49:00Z">
                <w:pPr>
                  <w:autoSpaceDE w:val="0"/>
                  <w:autoSpaceDN w:val="0"/>
                  <w:adjustRightInd w:val="0"/>
                  <w:jc w:val="center"/>
                </w:pPr>
              </w:pPrChange>
            </w:pPr>
            <w:ins w:id="76828"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29" w:author="Diana Machado" w:date="2019-04-06T13:41:00Z"/>
                <w:lang w:val="en-PH" w:eastAsia="en-US"/>
              </w:rPr>
              <w:pPrChange w:id="76830" w:author="Diana Machado" w:date="2019-04-06T13:49:00Z">
                <w:pPr>
                  <w:autoSpaceDE w:val="0"/>
                  <w:autoSpaceDN w:val="0"/>
                  <w:adjustRightInd w:val="0"/>
                  <w:jc w:val="center"/>
                </w:pPr>
              </w:pPrChange>
            </w:pPr>
            <w:ins w:id="76831" w:author="Diana Machado" w:date="2019-04-06T13:41:00Z">
              <w:r w:rsidRPr="00A62459">
                <w:rPr>
                  <w:lang w:val="en-PH" w:eastAsia="en-US"/>
                </w:rPr>
                <w:t>1.100</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832" w:author="Diana Machado" w:date="2019-04-06T13:41:00Z"/>
                <w:lang w:val="en-PH" w:eastAsia="en-US"/>
              </w:rPr>
              <w:pPrChange w:id="76833"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834" w:author="Diana Machado" w:date="2019-04-06T13:41:00Z"/>
                <w:lang w:val="en-PH" w:eastAsia="en-US"/>
              </w:rPr>
              <w:pPrChange w:id="7683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836" w:author="Diana Machado" w:date="2019-04-06T13:41:00Z"/>
                <w:lang w:val="en-PH" w:eastAsia="en-US"/>
              </w:rPr>
              <w:pPrChange w:id="76837"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838" w:author="Diana Machado" w:date="2019-04-06T13:41:00Z"/>
                <w:lang w:val="en-PH" w:eastAsia="en-US"/>
              </w:rPr>
              <w:pPrChange w:id="7683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840" w:author="Diana Machado" w:date="2019-04-06T13:41:00Z"/>
                <w:lang w:val="en-PH" w:eastAsia="en-US"/>
              </w:rPr>
              <w:pPrChange w:id="7684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842" w:author="Diana Machado" w:date="2019-04-06T13:41:00Z"/>
                <w:lang w:val="en-PH" w:eastAsia="en-US"/>
              </w:rPr>
              <w:pPrChange w:id="76843" w:author="Diana Machado" w:date="2019-04-06T13:49:00Z">
                <w:pPr>
                  <w:autoSpaceDE w:val="0"/>
                  <w:autoSpaceDN w:val="0"/>
                  <w:adjustRightInd w:val="0"/>
                  <w:jc w:val="center"/>
                </w:pPr>
              </w:pPrChange>
            </w:pPr>
          </w:p>
        </w:tc>
      </w:tr>
      <w:tr w:rsidR="00667C55" w:rsidRPr="00A62459" w:rsidTr="00BC3F5B">
        <w:trPr>
          <w:trHeight w:val="291"/>
          <w:ins w:id="76844"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845" w:author="Diana Machado" w:date="2019-04-06T13:41:00Z"/>
                <w:lang w:val="en-PH" w:eastAsia="en-US"/>
              </w:rPr>
              <w:pPrChange w:id="7684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47" w:author="Diana Machado" w:date="2019-04-06T13:41:00Z"/>
                <w:lang w:val="en-PH" w:eastAsia="en-US"/>
              </w:rPr>
              <w:pPrChange w:id="76848" w:author="Diana Machado" w:date="2019-04-06T13:49:00Z">
                <w:pPr>
                  <w:autoSpaceDE w:val="0"/>
                  <w:autoSpaceDN w:val="0"/>
                  <w:adjustRightInd w:val="0"/>
                  <w:jc w:val="center"/>
                </w:pPr>
              </w:pPrChange>
            </w:pPr>
            <w:ins w:id="76849" w:author="Diana Machado" w:date="2019-04-06T13:41:00Z">
              <w:r w:rsidRPr="00A62459">
                <w:rPr>
                  <w:lang w:val="en-PH" w:eastAsia="en-US"/>
                </w:rPr>
                <w:t>21</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850" w:author="Diana Machado" w:date="2019-04-06T13:41:00Z"/>
                <w:lang w:val="en-PH" w:eastAsia="en-US"/>
              </w:rPr>
              <w:pPrChange w:id="76851" w:author="Diana Machado" w:date="2019-04-06T13:49:00Z">
                <w:pPr>
                  <w:autoSpaceDE w:val="0"/>
                  <w:autoSpaceDN w:val="0"/>
                  <w:adjustRightInd w:val="0"/>
                  <w:jc w:val="center"/>
                </w:pPr>
              </w:pPrChange>
            </w:pPr>
            <w:ins w:id="76852" w:author="Diana Machado" w:date="2019-04-06T13:41:00Z">
              <w:r w:rsidRPr="00A62459">
                <w:rPr>
                  <w:lang w:val="en-PH" w:eastAsia="en-US"/>
                </w:rPr>
                <w:t>LEO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853" w:author="Diana Machado" w:date="2019-04-06T13:41:00Z"/>
                <w:lang w:val="en-PH" w:eastAsia="en-US"/>
              </w:rPr>
              <w:pPrChange w:id="76854" w:author="Diana Machado" w:date="2019-04-06T13:49:00Z">
                <w:pPr>
                  <w:autoSpaceDE w:val="0"/>
                  <w:autoSpaceDN w:val="0"/>
                  <w:adjustRightInd w:val="0"/>
                  <w:jc w:val="center"/>
                </w:pPr>
              </w:pPrChange>
            </w:pPr>
            <w:ins w:id="76855" w:author="Diana Machado" w:date="2019-04-06T13:41:00Z">
              <w:r w:rsidRPr="00A62459">
                <w:rPr>
                  <w:lang w:val="en-PH" w:eastAsia="en-US"/>
                </w:rPr>
                <w:t>1.022</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56" w:author="Diana Machado" w:date="2019-04-06T13:41:00Z"/>
                <w:lang w:val="en-PH" w:eastAsia="en-US"/>
              </w:rPr>
              <w:pPrChange w:id="76857" w:author="Diana Machado" w:date="2019-04-06T13:49:00Z">
                <w:pPr>
                  <w:autoSpaceDE w:val="0"/>
                  <w:autoSpaceDN w:val="0"/>
                  <w:adjustRightInd w:val="0"/>
                  <w:jc w:val="center"/>
                </w:pPr>
              </w:pPrChange>
            </w:pPr>
            <w:ins w:id="76858" w:author="Diana Machado" w:date="2019-04-06T13:41:00Z">
              <w:r w:rsidRPr="00A62459">
                <w:rPr>
                  <w:lang w:val="en-PH" w:eastAsia="en-US"/>
                </w:rPr>
                <w:t>1.097</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859" w:author="Diana Machado" w:date="2019-04-06T13:41:00Z"/>
                <w:lang w:val="en-PH" w:eastAsia="en-US"/>
              </w:rPr>
              <w:pPrChange w:id="76860" w:author="Diana Machado" w:date="2019-04-06T13:49:00Z">
                <w:pPr>
                  <w:autoSpaceDE w:val="0"/>
                  <w:autoSpaceDN w:val="0"/>
                  <w:adjustRightInd w:val="0"/>
                  <w:jc w:val="center"/>
                </w:pPr>
              </w:pPrChange>
            </w:pPr>
            <w:ins w:id="76861"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62" w:author="Diana Machado" w:date="2019-04-06T13:41:00Z"/>
                <w:lang w:val="en-PH" w:eastAsia="en-US"/>
              </w:rPr>
              <w:pPrChange w:id="76863" w:author="Diana Machado" w:date="2019-04-06T13:49:00Z">
                <w:pPr>
                  <w:autoSpaceDE w:val="0"/>
                  <w:autoSpaceDN w:val="0"/>
                  <w:adjustRightInd w:val="0"/>
                  <w:jc w:val="center"/>
                </w:pPr>
              </w:pPrChange>
            </w:pPr>
            <w:ins w:id="76864" w:author="Diana Machado" w:date="2019-04-06T13:41:00Z">
              <w:r w:rsidRPr="00A62459">
                <w:rPr>
                  <w:lang w:val="en-PH" w:eastAsia="en-US"/>
                </w:rPr>
                <w:t>1.07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865" w:author="Diana Machado" w:date="2019-04-06T13:41:00Z"/>
                <w:lang w:val="en-PH" w:eastAsia="en-US"/>
              </w:rPr>
              <w:pPrChange w:id="76866"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867" w:author="Diana Machado" w:date="2019-04-06T13:41:00Z"/>
                <w:lang w:val="en-PH" w:eastAsia="en-US"/>
              </w:rPr>
              <w:pPrChange w:id="7686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869" w:author="Diana Machado" w:date="2019-04-06T13:41:00Z"/>
                <w:lang w:val="en-PH" w:eastAsia="en-US"/>
              </w:rPr>
              <w:pPrChange w:id="76870"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871" w:author="Diana Machado" w:date="2019-04-06T13:41:00Z"/>
                <w:lang w:val="en-PH" w:eastAsia="en-US"/>
              </w:rPr>
              <w:pPrChange w:id="7687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873" w:author="Diana Machado" w:date="2019-04-06T13:41:00Z"/>
                <w:lang w:val="en-PH" w:eastAsia="en-US"/>
              </w:rPr>
              <w:pPrChange w:id="7687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875" w:author="Diana Machado" w:date="2019-04-06T13:41:00Z"/>
                <w:lang w:val="en-PH" w:eastAsia="en-US"/>
              </w:rPr>
              <w:pPrChange w:id="76876" w:author="Diana Machado" w:date="2019-04-06T13:49:00Z">
                <w:pPr>
                  <w:autoSpaceDE w:val="0"/>
                  <w:autoSpaceDN w:val="0"/>
                  <w:adjustRightInd w:val="0"/>
                  <w:jc w:val="center"/>
                </w:pPr>
              </w:pPrChange>
            </w:pPr>
          </w:p>
        </w:tc>
      </w:tr>
      <w:tr w:rsidR="00667C55" w:rsidRPr="00A62459" w:rsidTr="00BC3F5B">
        <w:trPr>
          <w:trHeight w:val="291"/>
          <w:ins w:id="76877"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878" w:author="Diana Machado" w:date="2019-04-06T13:41:00Z"/>
                <w:lang w:val="en-PH" w:eastAsia="en-US"/>
              </w:rPr>
              <w:pPrChange w:id="7687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80" w:author="Diana Machado" w:date="2019-04-06T13:41:00Z"/>
                <w:lang w:val="en-PH" w:eastAsia="en-US"/>
              </w:rPr>
              <w:pPrChange w:id="76881" w:author="Diana Machado" w:date="2019-04-06T13:49:00Z">
                <w:pPr>
                  <w:autoSpaceDE w:val="0"/>
                  <w:autoSpaceDN w:val="0"/>
                  <w:adjustRightInd w:val="0"/>
                  <w:jc w:val="center"/>
                </w:pPr>
              </w:pPrChange>
            </w:pPr>
            <w:ins w:id="76882" w:author="Diana Machado" w:date="2019-04-06T13:41:00Z">
              <w:r w:rsidRPr="00A62459">
                <w:rPr>
                  <w:lang w:val="en-PH" w:eastAsia="en-US"/>
                </w:rPr>
                <w:t>22</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883" w:author="Diana Machado" w:date="2019-04-06T13:41:00Z"/>
                <w:lang w:val="en-PH" w:eastAsia="en-US"/>
              </w:rPr>
              <w:pPrChange w:id="76884" w:author="Diana Machado" w:date="2019-04-06T13:49:00Z">
                <w:pPr>
                  <w:autoSpaceDE w:val="0"/>
                  <w:autoSpaceDN w:val="0"/>
                  <w:adjustRightInd w:val="0"/>
                  <w:jc w:val="center"/>
                </w:pPr>
              </w:pPrChange>
            </w:pPr>
            <w:ins w:id="76885" w:author="Diana Machado" w:date="2019-04-06T13:41:00Z">
              <w:r w:rsidRPr="00A62459">
                <w:rPr>
                  <w:lang w:val="en-PH" w:eastAsia="en-US"/>
                </w:rPr>
                <w:t>MARIO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886" w:author="Diana Machado" w:date="2019-04-06T13:41:00Z"/>
                <w:lang w:val="en-PH" w:eastAsia="en-US"/>
              </w:rPr>
              <w:pPrChange w:id="76887" w:author="Diana Machado" w:date="2019-04-06T13:49:00Z">
                <w:pPr>
                  <w:autoSpaceDE w:val="0"/>
                  <w:autoSpaceDN w:val="0"/>
                  <w:adjustRightInd w:val="0"/>
                  <w:jc w:val="center"/>
                </w:pPr>
              </w:pPrChange>
            </w:pPr>
            <w:ins w:id="76888" w:author="Diana Machado" w:date="2019-04-06T13:41:00Z">
              <w:r w:rsidRPr="00A62459">
                <w:rPr>
                  <w:lang w:val="en-PH" w:eastAsia="en-US"/>
                </w:rPr>
                <w:t>2.827</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89" w:author="Diana Machado" w:date="2019-04-06T13:41:00Z"/>
                <w:lang w:val="en-PH" w:eastAsia="en-US"/>
              </w:rPr>
              <w:pPrChange w:id="76890" w:author="Diana Machado" w:date="2019-04-06T13:49:00Z">
                <w:pPr>
                  <w:autoSpaceDE w:val="0"/>
                  <w:autoSpaceDN w:val="0"/>
                  <w:adjustRightInd w:val="0"/>
                  <w:jc w:val="center"/>
                </w:pPr>
              </w:pPrChange>
            </w:pPr>
            <w:ins w:id="76891" w:author="Diana Machado" w:date="2019-04-06T13:41:00Z">
              <w:r w:rsidRPr="00A62459">
                <w:rPr>
                  <w:lang w:val="en-PH" w:eastAsia="en-US"/>
                </w:rPr>
                <w:t>2.923</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892" w:author="Diana Machado" w:date="2019-04-06T13:41:00Z"/>
                <w:lang w:val="en-PH" w:eastAsia="en-US"/>
              </w:rPr>
              <w:pPrChange w:id="76893" w:author="Diana Machado" w:date="2019-04-06T13:49:00Z">
                <w:pPr>
                  <w:autoSpaceDE w:val="0"/>
                  <w:autoSpaceDN w:val="0"/>
                  <w:adjustRightInd w:val="0"/>
                  <w:jc w:val="center"/>
                </w:pPr>
              </w:pPrChange>
            </w:pPr>
            <w:ins w:id="76894"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95" w:author="Diana Machado" w:date="2019-04-06T13:41:00Z"/>
                <w:lang w:val="en-PH" w:eastAsia="en-US"/>
              </w:rPr>
              <w:pPrChange w:id="76896" w:author="Diana Machado" w:date="2019-04-06T13:49:00Z">
                <w:pPr>
                  <w:autoSpaceDE w:val="0"/>
                  <w:autoSpaceDN w:val="0"/>
                  <w:adjustRightInd w:val="0"/>
                  <w:jc w:val="center"/>
                </w:pPr>
              </w:pPrChange>
            </w:pPr>
            <w:ins w:id="76897" w:author="Diana Machado" w:date="2019-04-06T13:41:00Z">
              <w:r w:rsidRPr="00A62459">
                <w:rPr>
                  <w:lang w:val="en-PH" w:eastAsia="en-US"/>
                </w:rPr>
                <w:t>1.03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898" w:author="Diana Machado" w:date="2019-04-06T13:41:00Z"/>
                <w:lang w:val="en-PH" w:eastAsia="en-US"/>
              </w:rPr>
              <w:pPrChange w:id="76899"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900" w:author="Diana Machado" w:date="2019-04-06T13:41:00Z"/>
                <w:lang w:val="en-PH" w:eastAsia="en-US"/>
              </w:rPr>
              <w:pPrChange w:id="7690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902" w:author="Diana Machado" w:date="2019-04-06T13:41:00Z"/>
                <w:lang w:val="en-PH" w:eastAsia="en-US"/>
              </w:rPr>
              <w:pPrChange w:id="76903"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904" w:author="Diana Machado" w:date="2019-04-06T13:41:00Z"/>
                <w:lang w:val="en-PH" w:eastAsia="en-US"/>
              </w:rPr>
              <w:pPrChange w:id="7690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906" w:author="Diana Machado" w:date="2019-04-06T13:41:00Z"/>
                <w:lang w:val="en-PH" w:eastAsia="en-US"/>
              </w:rPr>
              <w:pPrChange w:id="7690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908" w:author="Diana Machado" w:date="2019-04-06T13:41:00Z"/>
                <w:lang w:val="en-PH" w:eastAsia="en-US"/>
              </w:rPr>
              <w:pPrChange w:id="76909" w:author="Diana Machado" w:date="2019-04-06T13:49:00Z">
                <w:pPr>
                  <w:autoSpaceDE w:val="0"/>
                  <w:autoSpaceDN w:val="0"/>
                  <w:adjustRightInd w:val="0"/>
                  <w:jc w:val="center"/>
                </w:pPr>
              </w:pPrChange>
            </w:pPr>
          </w:p>
        </w:tc>
      </w:tr>
      <w:tr w:rsidR="00667C55" w:rsidRPr="00A62459" w:rsidTr="00BC3F5B">
        <w:trPr>
          <w:trHeight w:val="291"/>
          <w:ins w:id="76910"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911" w:author="Diana Machado" w:date="2019-04-06T13:41:00Z"/>
                <w:lang w:val="en-PH" w:eastAsia="en-US"/>
              </w:rPr>
              <w:pPrChange w:id="7691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13" w:author="Diana Machado" w:date="2019-04-06T13:41:00Z"/>
                <w:lang w:val="en-PH" w:eastAsia="en-US"/>
              </w:rPr>
              <w:pPrChange w:id="76914" w:author="Diana Machado" w:date="2019-04-06T13:49:00Z">
                <w:pPr>
                  <w:autoSpaceDE w:val="0"/>
                  <w:autoSpaceDN w:val="0"/>
                  <w:adjustRightInd w:val="0"/>
                  <w:jc w:val="center"/>
                </w:pPr>
              </w:pPrChange>
            </w:pPr>
            <w:ins w:id="76915" w:author="Diana Machado" w:date="2019-04-06T13:41:00Z">
              <w:r w:rsidRPr="00A62459">
                <w:rPr>
                  <w:lang w:val="en-PH" w:eastAsia="en-US"/>
                </w:rPr>
                <w:t>23</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916" w:author="Diana Machado" w:date="2019-04-06T13:41:00Z"/>
                <w:lang w:val="en-PH" w:eastAsia="en-US"/>
              </w:rPr>
              <w:pPrChange w:id="76917" w:author="Diana Machado" w:date="2019-04-06T13:49:00Z">
                <w:pPr>
                  <w:autoSpaceDE w:val="0"/>
                  <w:autoSpaceDN w:val="0"/>
                  <w:adjustRightInd w:val="0"/>
                  <w:jc w:val="center"/>
                </w:pPr>
              </w:pPrChange>
            </w:pPr>
            <w:ins w:id="76918" w:author="Diana Machado" w:date="2019-04-06T13:41:00Z">
              <w:r w:rsidRPr="00A62459">
                <w:rPr>
                  <w:lang w:val="en-PH" w:eastAsia="en-US"/>
                </w:rPr>
                <w:t>MARTI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919" w:author="Diana Machado" w:date="2019-04-06T13:41:00Z"/>
                <w:lang w:val="en-PH" w:eastAsia="en-US"/>
              </w:rPr>
              <w:pPrChange w:id="76920" w:author="Diana Machado" w:date="2019-04-06T13:49:00Z">
                <w:pPr>
                  <w:autoSpaceDE w:val="0"/>
                  <w:autoSpaceDN w:val="0"/>
                  <w:adjustRightInd w:val="0"/>
                  <w:jc w:val="center"/>
                </w:pPr>
              </w:pPrChange>
            </w:pPr>
            <w:ins w:id="76921" w:author="Diana Machado" w:date="2019-04-06T13:41:00Z">
              <w:r w:rsidRPr="00A62459">
                <w:rPr>
                  <w:lang w:val="en-PH" w:eastAsia="en-US"/>
                </w:rPr>
                <w:t>5.562</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22" w:author="Diana Machado" w:date="2019-04-06T13:41:00Z"/>
                <w:lang w:val="en-PH" w:eastAsia="en-US"/>
              </w:rPr>
              <w:pPrChange w:id="76923" w:author="Diana Machado" w:date="2019-04-06T13:49:00Z">
                <w:pPr>
                  <w:autoSpaceDE w:val="0"/>
                  <w:autoSpaceDN w:val="0"/>
                  <w:adjustRightInd w:val="0"/>
                  <w:jc w:val="center"/>
                </w:pPr>
              </w:pPrChange>
            </w:pPr>
            <w:ins w:id="76924" w:author="Diana Machado" w:date="2019-04-06T13:41:00Z">
              <w:r w:rsidRPr="00A62459">
                <w:rPr>
                  <w:lang w:val="en-PH" w:eastAsia="en-US"/>
                </w:rPr>
                <w:t>6.14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925" w:author="Diana Machado" w:date="2019-04-06T13:41:00Z"/>
                <w:lang w:val="en-PH" w:eastAsia="en-US"/>
              </w:rPr>
              <w:pPrChange w:id="76926" w:author="Diana Machado" w:date="2019-04-06T13:49:00Z">
                <w:pPr>
                  <w:autoSpaceDE w:val="0"/>
                  <w:autoSpaceDN w:val="0"/>
                  <w:adjustRightInd w:val="0"/>
                  <w:jc w:val="center"/>
                </w:pPr>
              </w:pPrChange>
            </w:pPr>
            <w:ins w:id="76927"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28" w:author="Diana Machado" w:date="2019-04-06T13:41:00Z"/>
                <w:lang w:val="en-PH" w:eastAsia="en-US"/>
              </w:rPr>
              <w:pPrChange w:id="76929" w:author="Diana Machado" w:date="2019-04-06T13:49:00Z">
                <w:pPr>
                  <w:autoSpaceDE w:val="0"/>
                  <w:autoSpaceDN w:val="0"/>
                  <w:adjustRightInd w:val="0"/>
                  <w:jc w:val="center"/>
                </w:pPr>
              </w:pPrChange>
            </w:pPr>
            <w:ins w:id="76930" w:author="Diana Machado" w:date="2019-04-06T13:41:00Z">
              <w:r w:rsidRPr="00A62459">
                <w:rPr>
                  <w:lang w:val="en-PH" w:eastAsia="en-US"/>
                </w:rPr>
                <w:t>1.10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931" w:author="Diana Machado" w:date="2019-04-06T13:41:00Z"/>
                <w:lang w:val="en-PH" w:eastAsia="en-US"/>
              </w:rPr>
              <w:pPrChange w:id="76932"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933" w:author="Diana Machado" w:date="2019-04-06T13:41:00Z"/>
                <w:lang w:val="en-PH" w:eastAsia="en-US"/>
              </w:rPr>
              <w:pPrChange w:id="7693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935" w:author="Diana Machado" w:date="2019-04-06T13:41:00Z"/>
                <w:lang w:val="en-PH" w:eastAsia="en-US"/>
              </w:rPr>
              <w:pPrChange w:id="76936"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937" w:author="Diana Machado" w:date="2019-04-06T13:41:00Z"/>
                <w:lang w:val="en-PH" w:eastAsia="en-US"/>
              </w:rPr>
              <w:pPrChange w:id="7693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939" w:author="Diana Machado" w:date="2019-04-06T13:41:00Z"/>
                <w:lang w:val="en-PH" w:eastAsia="en-US"/>
              </w:rPr>
              <w:pPrChange w:id="7694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941" w:author="Diana Machado" w:date="2019-04-06T13:41:00Z"/>
                <w:lang w:val="en-PH" w:eastAsia="en-US"/>
              </w:rPr>
              <w:pPrChange w:id="76942" w:author="Diana Machado" w:date="2019-04-06T13:49:00Z">
                <w:pPr>
                  <w:autoSpaceDE w:val="0"/>
                  <w:autoSpaceDN w:val="0"/>
                  <w:adjustRightInd w:val="0"/>
                  <w:jc w:val="center"/>
                </w:pPr>
              </w:pPrChange>
            </w:pPr>
          </w:p>
        </w:tc>
      </w:tr>
      <w:tr w:rsidR="00667C55" w:rsidRPr="00A62459" w:rsidTr="00BC3F5B">
        <w:trPr>
          <w:trHeight w:val="291"/>
          <w:ins w:id="76943"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944" w:author="Diana Machado" w:date="2019-04-06T13:41:00Z"/>
                <w:lang w:val="en-PH" w:eastAsia="en-US"/>
              </w:rPr>
              <w:pPrChange w:id="7694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46" w:author="Diana Machado" w:date="2019-04-06T13:41:00Z"/>
                <w:lang w:val="en-PH" w:eastAsia="en-US"/>
              </w:rPr>
              <w:pPrChange w:id="76947" w:author="Diana Machado" w:date="2019-04-06T13:49:00Z">
                <w:pPr>
                  <w:autoSpaceDE w:val="0"/>
                  <w:autoSpaceDN w:val="0"/>
                  <w:adjustRightInd w:val="0"/>
                  <w:jc w:val="center"/>
                </w:pPr>
              </w:pPrChange>
            </w:pPr>
            <w:ins w:id="76948" w:author="Diana Machado" w:date="2019-04-06T13:41:00Z">
              <w:r w:rsidRPr="00A62459">
                <w:rPr>
                  <w:lang w:val="en-PH" w:eastAsia="en-US"/>
                </w:rPr>
                <w:t>24</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949" w:author="Diana Machado" w:date="2019-04-06T13:41:00Z"/>
                <w:lang w:val="en-PH" w:eastAsia="en-US"/>
              </w:rPr>
              <w:pPrChange w:id="76950" w:author="Diana Machado" w:date="2019-04-06T13:49:00Z">
                <w:pPr>
                  <w:autoSpaceDE w:val="0"/>
                  <w:autoSpaceDN w:val="0"/>
                  <w:adjustRightInd w:val="0"/>
                  <w:jc w:val="center"/>
                </w:pPr>
              </w:pPrChange>
            </w:pPr>
            <w:ins w:id="76951" w:author="Diana Machado" w:date="2019-04-06T13:41:00Z">
              <w:r w:rsidRPr="00A62459">
                <w:rPr>
                  <w:lang w:val="en-PH" w:eastAsia="en-US"/>
                </w:rPr>
                <w:t>MARTI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952" w:author="Diana Machado" w:date="2019-04-06T13:41:00Z"/>
                <w:lang w:val="en-PH" w:eastAsia="en-US"/>
              </w:rPr>
              <w:pPrChange w:id="76953" w:author="Diana Machado" w:date="2019-04-06T13:49:00Z">
                <w:pPr>
                  <w:autoSpaceDE w:val="0"/>
                  <w:autoSpaceDN w:val="0"/>
                  <w:adjustRightInd w:val="0"/>
                  <w:jc w:val="center"/>
                </w:pPr>
              </w:pPrChange>
            </w:pPr>
            <w:ins w:id="76954" w:author="Diana Machado" w:date="2019-04-06T13:41:00Z">
              <w:r w:rsidRPr="00A62459">
                <w:rPr>
                  <w:lang w:val="en-PH" w:eastAsia="en-US"/>
                </w:rPr>
                <w:t>11.330</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55" w:author="Diana Machado" w:date="2019-04-06T13:41:00Z"/>
                <w:lang w:val="en-PH" w:eastAsia="en-US"/>
              </w:rPr>
              <w:pPrChange w:id="76956" w:author="Diana Machado" w:date="2019-04-06T13:49:00Z">
                <w:pPr>
                  <w:autoSpaceDE w:val="0"/>
                  <w:autoSpaceDN w:val="0"/>
                  <w:adjustRightInd w:val="0"/>
                  <w:jc w:val="center"/>
                </w:pPr>
              </w:pPrChange>
            </w:pPr>
            <w:ins w:id="76957" w:author="Diana Machado" w:date="2019-04-06T13:41:00Z">
              <w:r w:rsidRPr="00A62459">
                <w:rPr>
                  <w:lang w:val="en-PH" w:eastAsia="en-US"/>
                </w:rPr>
                <w:t>14.175</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958" w:author="Diana Machado" w:date="2019-04-06T13:41:00Z"/>
                <w:lang w:val="en-PH" w:eastAsia="en-US"/>
              </w:rPr>
              <w:pPrChange w:id="76959" w:author="Diana Machado" w:date="2019-04-06T13:49:00Z">
                <w:pPr>
                  <w:autoSpaceDE w:val="0"/>
                  <w:autoSpaceDN w:val="0"/>
                  <w:adjustRightInd w:val="0"/>
                  <w:jc w:val="center"/>
                </w:pPr>
              </w:pPrChange>
            </w:pPr>
            <w:ins w:id="76960"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61" w:author="Diana Machado" w:date="2019-04-06T13:41:00Z"/>
                <w:lang w:val="en-PH" w:eastAsia="en-US"/>
              </w:rPr>
              <w:pPrChange w:id="76962" w:author="Diana Machado" w:date="2019-04-06T13:49:00Z">
                <w:pPr>
                  <w:autoSpaceDE w:val="0"/>
                  <w:autoSpaceDN w:val="0"/>
                  <w:adjustRightInd w:val="0"/>
                  <w:jc w:val="center"/>
                </w:pPr>
              </w:pPrChange>
            </w:pPr>
            <w:ins w:id="76963" w:author="Diana Machado" w:date="2019-04-06T13:41:00Z">
              <w:r w:rsidRPr="00A62459">
                <w:rPr>
                  <w:lang w:val="en-PH" w:eastAsia="en-US"/>
                </w:rPr>
                <w:t>1.251</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964" w:author="Diana Machado" w:date="2019-04-06T13:41:00Z"/>
                <w:lang w:val="en-PH" w:eastAsia="en-US"/>
              </w:rPr>
              <w:pPrChange w:id="76965"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966" w:author="Diana Machado" w:date="2019-04-06T13:41:00Z"/>
                <w:lang w:val="en-PH" w:eastAsia="en-US"/>
              </w:rPr>
              <w:pPrChange w:id="7696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968" w:author="Diana Machado" w:date="2019-04-06T13:41:00Z"/>
                <w:lang w:val="en-PH" w:eastAsia="en-US"/>
              </w:rPr>
              <w:pPrChange w:id="76969"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970" w:author="Diana Machado" w:date="2019-04-06T13:41:00Z"/>
                <w:lang w:val="en-PH" w:eastAsia="en-US"/>
              </w:rPr>
              <w:pPrChange w:id="7697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972" w:author="Diana Machado" w:date="2019-04-06T13:41:00Z"/>
                <w:lang w:val="en-PH" w:eastAsia="en-US"/>
              </w:rPr>
              <w:pPrChange w:id="7697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974" w:author="Diana Machado" w:date="2019-04-06T13:41:00Z"/>
                <w:lang w:val="en-PH" w:eastAsia="en-US"/>
              </w:rPr>
              <w:pPrChange w:id="76975" w:author="Diana Machado" w:date="2019-04-06T13:49:00Z">
                <w:pPr>
                  <w:autoSpaceDE w:val="0"/>
                  <w:autoSpaceDN w:val="0"/>
                  <w:adjustRightInd w:val="0"/>
                  <w:jc w:val="center"/>
                </w:pPr>
              </w:pPrChange>
            </w:pPr>
          </w:p>
        </w:tc>
      </w:tr>
      <w:tr w:rsidR="00667C55" w:rsidRPr="00A62459" w:rsidTr="00BC3F5B">
        <w:trPr>
          <w:trHeight w:val="291"/>
          <w:ins w:id="76976"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977" w:author="Diana Machado" w:date="2019-04-06T13:41:00Z"/>
                <w:lang w:val="en-PH" w:eastAsia="en-US"/>
              </w:rPr>
              <w:pPrChange w:id="7697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79" w:author="Diana Machado" w:date="2019-04-06T13:41:00Z"/>
                <w:lang w:val="en-PH" w:eastAsia="en-US"/>
              </w:rPr>
              <w:pPrChange w:id="76980" w:author="Diana Machado" w:date="2019-04-06T13:49:00Z">
                <w:pPr>
                  <w:autoSpaceDE w:val="0"/>
                  <w:autoSpaceDN w:val="0"/>
                  <w:adjustRightInd w:val="0"/>
                  <w:jc w:val="center"/>
                </w:pPr>
              </w:pPrChange>
            </w:pPr>
            <w:ins w:id="76981" w:author="Diana Machado" w:date="2019-04-06T13:41:00Z">
              <w:r w:rsidRPr="00A62459">
                <w:rPr>
                  <w:lang w:val="en-PH" w:eastAsia="en-US"/>
                </w:rPr>
                <w:t>25</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982" w:author="Diana Machado" w:date="2019-04-06T13:41:00Z"/>
                <w:lang w:val="en-PH" w:eastAsia="en-US"/>
              </w:rPr>
              <w:pPrChange w:id="76983" w:author="Diana Machado" w:date="2019-04-06T13:49:00Z">
                <w:pPr>
                  <w:autoSpaceDE w:val="0"/>
                  <w:autoSpaceDN w:val="0"/>
                  <w:adjustRightInd w:val="0"/>
                  <w:jc w:val="center"/>
                </w:pPr>
              </w:pPrChange>
            </w:pPr>
            <w:ins w:id="76984" w:author="Diana Machado" w:date="2019-04-06T13:41:00Z">
              <w:r w:rsidRPr="00A62459">
                <w:rPr>
                  <w:lang w:val="en-PH" w:eastAsia="en-US"/>
                </w:rPr>
                <w:t>MIAMI-DAD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985" w:author="Diana Machado" w:date="2019-04-06T13:41:00Z"/>
                <w:lang w:val="en-PH" w:eastAsia="en-US"/>
              </w:rPr>
              <w:pPrChange w:id="76986" w:author="Diana Machado" w:date="2019-04-06T13:49:00Z">
                <w:pPr>
                  <w:autoSpaceDE w:val="0"/>
                  <w:autoSpaceDN w:val="0"/>
                  <w:adjustRightInd w:val="0"/>
                  <w:jc w:val="center"/>
                </w:pPr>
              </w:pPrChange>
            </w:pPr>
            <w:ins w:id="76987" w:author="Diana Machado" w:date="2019-04-06T13:41:00Z">
              <w:r w:rsidRPr="00A62459">
                <w:rPr>
                  <w:lang w:val="en-PH" w:eastAsia="en-US"/>
                </w:rPr>
                <w:t>6.35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88" w:author="Diana Machado" w:date="2019-04-06T13:41:00Z"/>
                <w:lang w:val="en-PH" w:eastAsia="en-US"/>
              </w:rPr>
              <w:pPrChange w:id="76989" w:author="Diana Machado" w:date="2019-04-06T13:49:00Z">
                <w:pPr>
                  <w:autoSpaceDE w:val="0"/>
                  <w:autoSpaceDN w:val="0"/>
                  <w:adjustRightInd w:val="0"/>
                  <w:jc w:val="center"/>
                </w:pPr>
              </w:pPrChange>
            </w:pPr>
            <w:ins w:id="76990" w:author="Diana Machado" w:date="2019-04-06T13:41:00Z">
              <w:r w:rsidRPr="00A62459">
                <w:rPr>
                  <w:lang w:val="en-PH" w:eastAsia="en-US"/>
                </w:rPr>
                <w:t>7.298</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991" w:author="Diana Machado" w:date="2019-04-06T13:41:00Z"/>
                <w:lang w:val="en-PH" w:eastAsia="en-US"/>
              </w:rPr>
              <w:pPrChange w:id="76992" w:author="Diana Machado" w:date="2019-04-06T13:49:00Z">
                <w:pPr>
                  <w:autoSpaceDE w:val="0"/>
                  <w:autoSpaceDN w:val="0"/>
                  <w:adjustRightInd w:val="0"/>
                  <w:jc w:val="center"/>
                </w:pPr>
              </w:pPrChange>
            </w:pPr>
            <w:ins w:id="76993"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94" w:author="Diana Machado" w:date="2019-04-06T13:41:00Z"/>
                <w:lang w:val="en-PH" w:eastAsia="en-US"/>
              </w:rPr>
              <w:pPrChange w:id="76995" w:author="Diana Machado" w:date="2019-04-06T13:49:00Z">
                <w:pPr>
                  <w:autoSpaceDE w:val="0"/>
                  <w:autoSpaceDN w:val="0"/>
                  <w:adjustRightInd w:val="0"/>
                  <w:jc w:val="center"/>
                </w:pPr>
              </w:pPrChange>
            </w:pPr>
            <w:ins w:id="76996" w:author="Diana Machado" w:date="2019-04-06T13:41:00Z">
              <w:r w:rsidRPr="00A62459">
                <w:rPr>
                  <w:lang w:val="en-PH" w:eastAsia="en-US"/>
                </w:rPr>
                <w:t>1.14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997" w:author="Diana Machado" w:date="2019-04-06T13:41:00Z"/>
                <w:lang w:val="en-PH" w:eastAsia="en-US"/>
              </w:rPr>
              <w:pPrChange w:id="76998"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999" w:author="Diana Machado" w:date="2019-04-06T13:41:00Z"/>
                <w:lang w:val="en-PH" w:eastAsia="en-US"/>
              </w:rPr>
              <w:pPrChange w:id="7700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001" w:author="Diana Machado" w:date="2019-04-06T13:41:00Z"/>
                <w:lang w:val="en-PH" w:eastAsia="en-US"/>
              </w:rPr>
              <w:pPrChange w:id="77002"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003" w:author="Diana Machado" w:date="2019-04-06T13:41:00Z"/>
                <w:lang w:val="en-PH" w:eastAsia="en-US"/>
              </w:rPr>
              <w:pPrChange w:id="7700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005" w:author="Diana Machado" w:date="2019-04-06T13:41:00Z"/>
                <w:lang w:val="en-PH" w:eastAsia="en-US"/>
              </w:rPr>
              <w:pPrChange w:id="7700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007" w:author="Diana Machado" w:date="2019-04-06T13:41:00Z"/>
                <w:lang w:val="en-PH" w:eastAsia="en-US"/>
              </w:rPr>
              <w:pPrChange w:id="77008" w:author="Diana Machado" w:date="2019-04-06T13:49:00Z">
                <w:pPr>
                  <w:autoSpaceDE w:val="0"/>
                  <w:autoSpaceDN w:val="0"/>
                  <w:adjustRightInd w:val="0"/>
                  <w:jc w:val="center"/>
                </w:pPr>
              </w:pPrChange>
            </w:pPr>
          </w:p>
        </w:tc>
      </w:tr>
      <w:tr w:rsidR="00667C55" w:rsidRPr="00A62459" w:rsidTr="00BC3F5B">
        <w:trPr>
          <w:trHeight w:val="291"/>
          <w:ins w:id="77009"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010" w:author="Diana Machado" w:date="2019-04-06T13:41:00Z"/>
                <w:lang w:val="en-PH" w:eastAsia="en-US"/>
              </w:rPr>
              <w:pPrChange w:id="7701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12" w:author="Diana Machado" w:date="2019-04-06T13:41:00Z"/>
                <w:lang w:val="en-PH" w:eastAsia="en-US"/>
              </w:rPr>
              <w:pPrChange w:id="77013" w:author="Diana Machado" w:date="2019-04-06T13:49:00Z">
                <w:pPr>
                  <w:autoSpaceDE w:val="0"/>
                  <w:autoSpaceDN w:val="0"/>
                  <w:adjustRightInd w:val="0"/>
                  <w:jc w:val="center"/>
                </w:pPr>
              </w:pPrChange>
            </w:pPr>
            <w:ins w:id="77014" w:author="Diana Machado" w:date="2019-04-06T13:41:00Z">
              <w:r w:rsidRPr="00A62459">
                <w:rPr>
                  <w:lang w:val="en-PH" w:eastAsia="en-US"/>
                </w:rPr>
                <w:t>26</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015" w:author="Diana Machado" w:date="2019-04-06T13:41:00Z"/>
                <w:lang w:val="en-PH" w:eastAsia="en-US"/>
              </w:rPr>
              <w:pPrChange w:id="77016" w:author="Diana Machado" w:date="2019-04-06T13:49:00Z">
                <w:pPr>
                  <w:autoSpaceDE w:val="0"/>
                  <w:autoSpaceDN w:val="0"/>
                  <w:adjustRightInd w:val="0"/>
                  <w:jc w:val="center"/>
                </w:pPr>
              </w:pPrChange>
            </w:pPr>
            <w:ins w:id="77017" w:author="Diana Machado" w:date="2019-04-06T13:41:00Z">
              <w:r w:rsidRPr="00A62459">
                <w:rPr>
                  <w:lang w:val="en-PH" w:eastAsia="en-US"/>
                </w:rPr>
                <w:t>MIAMI-DAD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018" w:author="Diana Machado" w:date="2019-04-06T13:41:00Z"/>
                <w:lang w:val="en-PH" w:eastAsia="en-US"/>
              </w:rPr>
              <w:pPrChange w:id="77019" w:author="Diana Machado" w:date="2019-04-06T13:49:00Z">
                <w:pPr>
                  <w:autoSpaceDE w:val="0"/>
                  <w:autoSpaceDN w:val="0"/>
                  <w:adjustRightInd w:val="0"/>
                  <w:jc w:val="center"/>
                </w:pPr>
              </w:pPrChange>
            </w:pPr>
            <w:ins w:id="77020" w:author="Diana Machado" w:date="2019-04-06T13:41:00Z">
              <w:r w:rsidRPr="00A62459">
                <w:rPr>
                  <w:lang w:val="en-PH" w:eastAsia="en-US"/>
                </w:rPr>
                <w:t>8.914</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21" w:author="Diana Machado" w:date="2019-04-06T13:41:00Z"/>
                <w:lang w:val="en-PH" w:eastAsia="en-US"/>
              </w:rPr>
              <w:pPrChange w:id="77022" w:author="Diana Machado" w:date="2019-04-06T13:49:00Z">
                <w:pPr>
                  <w:autoSpaceDE w:val="0"/>
                  <w:autoSpaceDN w:val="0"/>
                  <w:adjustRightInd w:val="0"/>
                  <w:jc w:val="center"/>
                </w:pPr>
              </w:pPrChange>
            </w:pPr>
            <w:ins w:id="77023" w:author="Diana Machado" w:date="2019-04-06T13:41:00Z">
              <w:r w:rsidRPr="00A62459">
                <w:rPr>
                  <w:lang w:val="en-PH" w:eastAsia="en-US"/>
                </w:rPr>
                <w:t>10.90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024" w:author="Diana Machado" w:date="2019-04-06T13:41:00Z"/>
                <w:lang w:val="en-PH" w:eastAsia="en-US"/>
              </w:rPr>
              <w:pPrChange w:id="77025" w:author="Diana Machado" w:date="2019-04-06T13:49:00Z">
                <w:pPr>
                  <w:autoSpaceDE w:val="0"/>
                  <w:autoSpaceDN w:val="0"/>
                  <w:adjustRightInd w:val="0"/>
                  <w:jc w:val="center"/>
                </w:pPr>
              </w:pPrChange>
            </w:pPr>
            <w:ins w:id="77026"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27" w:author="Diana Machado" w:date="2019-04-06T13:41:00Z"/>
                <w:lang w:val="en-PH" w:eastAsia="en-US"/>
              </w:rPr>
              <w:pPrChange w:id="77028" w:author="Diana Machado" w:date="2019-04-06T13:49:00Z">
                <w:pPr>
                  <w:autoSpaceDE w:val="0"/>
                  <w:autoSpaceDN w:val="0"/>
                  <w:adjustRightInd w:val="0"/>
                  <w:jc w:val="center"/>
                </w:pPr>
              </w:pPrChange>
            </w:pPr>
            <w:ins w:id="77029" w:author="Diana Machado" w:date="2019-04-06T13:41:00Z">
              <w:r w:rsidRPr="00A62459">
                <w:rPr>
                  <w:lang w:val="en-PH" w:eastAsia="en-US"/>
                </w:rPr>
                <w:t>1.22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030" w:author="Diana Machado" w:date="2019-04-06T13:41:00Z"/>
                <w:lang w:val="en-PH" w:eastAsia="en-US"/>
              </w:rPr>
              <w:pPrChange w:id="77031"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032" w:author="Diana Machado" w:date="2019-04-06T13:41:00Z"/>
                <w:lang w:val="en-PH" w:eastAsia="en-US"/>
              </w:rPr>
              <w:pPrChange w:id="7703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034" w:author="Diana Machado" w:date="2019-04-06T13:41:00Z"/>
                <w:lang w:val="en-PH" w:eastAsia="en-US"/>
              </w:rPr>
              <w:pPrChange w:id="77035"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036" w:author="Diana Machado" w:date="2019-04-06T13:41:00Z"/>
                <w:lang w:val="en-PH" w:eastAsia="en-US"/>
              </w:rPr>
              <w:pPrChange w:id="7703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038" w:author="Diana Machado" w:date="2019-04-06T13:41:00Z"/>
                <w:lang w:val="en-PH" w:eastAsia="en-US"/>
              </w:rPr>
              <w:pPrChange w:id="7703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040" w:author="Diana Machado" w:date="2019-04-06T13:41:00Z"/>
                <w:lang w:val="en-PH" w:eastAsia="en-US"/>
              </w:rPr>
              <w:pPrChange w:id="77041" w:author="Diana Machado" w:date="2019-04-06T13:49:00Z">
                <w:pPr>
                  <w:autoSpaceDE w:val="0"/>
                  <w:autoSpaceDN w:val="0"/>
                  <w:adjustRightInd w:val="0"/>
                  <w:jc w:val="center"/>
                </w:pPr>
              </w:pPrChange>
            </w:pPr>
          </w:p>
        </w:tc>
      </w:tr>
      <w:tr w:rsidR="00667C55" w:rsidRPr="00A62459" w:rsidTr="00BC3F5B">
        <w:trPr>
          <w:trHeight w:val="291"/>
          <w:ins w:id="77042"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043" w:author="Diana Machado" w:date="2019-04-06T13:41:00Z"/>
                <w:lang w:val="en-PH" w:eastAsia="en-US"/>
              </w:rPr>
              <w:pPrChange w:id="7704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45" w:author="Diana Machado" w:date="2019-04-06T13:41:00Z"/>
                <w:lang w:val="en-PH" w:eastAsia="en-US"/>
              </w:rPr>
              <w:pPrChange w:id="77046" w:author="Diana Machado" w:date="2019-04-06T13:49:00Z">
                <w:pPr>
                  <w:autoSpaceDE w:val="0"/>
                  <w:autoSpaceDN w:val="0"/>
                  <w:adjustRightInd w:val="0"/>
                  <w:jc w:val="center"/>
                </w:pPr>
              </w:pPrChange>
            </w:pPr>
            <w:ins w:id="77047" w:author="Diana Machado" w:date="2019-04-06T13:41:00Z">
              <w:r w:rsidRPr="00A62459">
                <w:rPr>
                  <w:lang w:val="en-PH" w:eastAsia="en-US"/>
                </w:rPr>
                <w:t>27</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048" w:author="Diana Machado" w:date="2019-04-06T13:41:00Z"/>
                <w:lang w:val="en-PH" w:eastAsia="en-US"/>
              </w:rPr>
              <w:pPrChange w:id="77049" w:author="Diana Machado" w:date="2019-04-06T13:49:00Z">
                <w:pPr>
                  <w:autoSpaceDE w:val="0"/>
                  <w:autoSpaceDN w:val="0"/>
                  <w:adjustRightInd w:val="0"/>
                  <w:jc w:val="center"/>
                </w:pPr>
              </w:pPrChange>
            </w:pPr>
            <w:ins w:id="77050" w:author="Diana Machado" w:date="2019-04-06T13:41:00Z">
              <w:r w:rsidRPr="00A62459">
                <w:rPr>
                  <w:lang w:val="en-PH" w:eastAsia="en-US"/>
                </w:rPr>
                <w:t>MONRO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051" w:author="Diana Machado" w:date="2019-04-06T13:41:00Z"/>
                <w:lang w:val="en-PH" w:eastAsia="en-US"/>
              </w:rPr>
              <w:pPrChange w:id="77052" w:author="Diana Machado" w:date="2019-04-06T13:49:00Z">
                <w:pPr>
                  <w:autoSpaceDE w:val="0"/>
                  <w:autoSpaceDN w:val="0"/>
                  <w:adjustRightInd w:val="0"/>
                  <w:jc w:val="center"/>
                </w:pPr>
              </w:pPrChange>
            </w:pPr>
            <w:ins w:id="77053" w:author="Diana Machado" w:date="2019-04-06T13:41:00Z">
              <w:r w:rsidRPr="00A62459">
                <w:rPr>
                  <w:lang w:val="en-PH" w:eastAsia="en-US"/>
                </w:rPr>
                <w:t>11.692</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54" w:author="Diana Machado" w:date="2019-04-06T13:41:00Z"/>
                <w:lang w:val="en-PH" w:eastAsia="en-US"/>
              </w:rPr>
              <w:pPrChange w:id="77055" w:author="Diana Machado" w:date="2019-04-06T13:49:00Z">
                <w:pPr>
                  <w:autoSpaceDE w:val="0"/>
                  <w:autoSpaceDN w:val="0"/>
                  <w:adjustRightInd w:val="0"/>
                  <w:jc w:val="center"/>
                </w:pPr>
              </w:pPrChange>
            </w:pPr>
            <w:ins w:id="77056" w:author="Diana Machado" w:date="2019-04-06T13:41:00Z">
              <w:r w:rsidRPr="00A62459">
                <w:rPr>
                  <w:lang w:val="en-PH" w:eastAsia="en-US"/>
                </w:rPr>
                <w:t>15.135</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057" w:author="Diana Machado" w:date="2019-04-06T13:41:00Z"/>
                <w:lang w:val="en-PH" w:eastAsia="en-US"/>
              </w:rPr>
              <w:pPrChange w:id="77058" w:author="Diana Machado" w:date="2019-04-06T13:49:00Z">
                <w:pPr>
                  <w:autoSpaceDE w:val="0"/>
                  <w:autoSpaceDN w:val="0"/>
                  <w:adjustRightInd w:val="0"/>
                  <w:jc w:val="center"/>
                </w:pPr>
              </w:pPrChange>
            </w:pPr>
            <w:ins w:id="77059"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60" w:author="Diana Machado" w:date="2019-04-06T13:41:00Z"/>
                <w:lang w:val="en-PH" w:eastAsia="en-US"/>
              </w:rPr>
              <w:pPrChange w:id="77061" w:author="Diana Machado" w:date="2019-04-06T13:49:00Z">
                <w:pPr>
                  <w:autoSpaceDE w:val="0"/>
                  <w:autoSpaceDN w:val="0"/>
                  <w:adjustRightInd w:val="0"/>
                  <w:jc w:val="center"/>
                </w:pPr>
              </w:pPrChange>
            </w:pPr>
            <w:ins w:id="77062" w:author="Diana Machado" w:date="2019-04-06T13:41:00Z">
              <w:r w:rsidRPr="00A62459">
                <w:rPr>
                  <w:lang w:val="en-PH" w:eastAsia="en-US"/>
                </w:rPr>
                <w:t>1.29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063" w:author="Diana Machado" w:date="2019-04-06T13:41:00Z"/>
                <w:lang w:val="en-PH" w:eastAsia="en-US"/>
              </w:rPr>
              <w:pPrChange w:id="77064"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065" w:author="Diana Machado" w:date="2019-04-06T13:41:00Z"/>
                <w:lang w:val="en-PH" w:eastAsia="en-US"/>
              </w:rPr>
              <w:pPrChange w:id="7706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067" w:author="Diana Machado" w:date="2019-04-06T13:41:00Z"/>
                <w:lang w:val="en-PH" w:eastAsia="en-US"/>
              </w:rPr>
              <w:pPrChange w:id="77068"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069" w:author="Diana Machado" w:date="2019-04-06T13:41:00Z"/>
                <w:lang w:val="en-PH" w:eastAsia="en-US"/>
              </w:rPr>
              <w:pPrChange w:id="7707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071" w:author="Diana Machado" w:date="2019-04-06T13:41:00Z"/>
                <w:lang w:val="en-PH" w:eastAsia="en-US"/>
              </w:rPr>
              <w:pPrChange w:id="7707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073" w:author="Diana Machado" w:date="2019-04-06T13:41:00Z"/>
                <w:lang w:val="en-PH" w:eastAsia="en-US"/>
              </w:rPr>
              <w:pPrChange w:id="77074" w:author="Diana Machado" w:date="2019-04-06T13:49:00Z">
                <w:pPr>
                  <w:autoSpaceDE w:val="0"/>
                  <w:autoSpaceDN w:val="0"/>
                  <w:adjustRightInd w:val="0"/>
                  <w:jc w:val="center"/>
                </w:pPr>
              </w:pPrChange>
            </w:pPr>
          </w:p>
        </w:tc>
      </w:tr>
      <w:tr w:rsidR="00667C55" w:rsidRPr="00A62459" w:rsidTr="00BC3F5B">
        <w:trPr>
          <w:trHeight w:val="291"/>
          <w:ins w:id="77075"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076" w:author="Diana Machado" w:date="2019-04-06T13:41:00Z"/>
                <w:lang w:val="en-PH" w:eastAsia="en-US"/>
              </w:rPr>
              <w:pPrChange w:id="7707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78" w:author="Diana Machado" w:date="2019-04-06T13:41:00Z"/>
                <w:lang w:val="en-PH" w:eastAsia="en-US"/>
              </w:rPr>
              <w:pPrChange w:id="77079" w:author="Diana Machado" w:date="2019-04-06T13:49:00Z">
                <w:pPr>
                  <w:autoSpaceDE w:val="0"/>
                  <w:autoSpaceDN w:val="0"/>
                  <w:adjustRightInd w:val="0"/>
                  <w:jc w:val="center"/>
                </w:pPr>
              </w:pPrChange>
            </w:pPr>
            <w:ins w:id="77080" w:author="Diana Machado" w:date="2019-04-06T13:41:00Z">
              <w:r w:rsidRPr="00A62459">
                <w:rPr>
                  <w:lang w:val="en-PH" w:eastAsia="en-US"/>
                </w:rPr>
                <w:t>28</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081" w:author="Diana Machado" w:date="2019-04-06T13:41:00Z"/>
                <w:lang w:val="en-PH" w:eastAsia="en-US"/>
              </w:rPr>
              <w:pPrChange w:id="77082" w:author="Diana Machado" w:date="2019-04-06T13:49:00Z">
                <w:pPr>
                  <w:autoSpaceDE w:val="0"/>
                  <w:autoSpaceDN w:val="0"/>
                  <w:adjustRightInd w:val="0"/>
                  <w:jc w:val="center"/>
                </w:pPr>
              </w:pPrChange>
            </w:pPr>
            <w:ins w:id="77083" w:author="Diana Machado" w:date="2019-04-06T13:41:00Z">
              <w:r w:rsidRPr="00A62459">
                <w:rPr>
                  <w:lang w:val="en-PH" w:eastAsia="en-US"/>
                </w:rPr>
                <w:t>MONRO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084" w:author="Diana Machado" w:date="2019-04-06T13:41:00Z"/>
                <w:lang w:val="en-PH" w:eastAsia="en-US"/>
              </w:rPr>
              <w:pPrChange w:id="77085" w:author="Diana Machado" w:date="2019-04-06T13:49:00Z">
                <w:pPr>
                  <w:autoSpaceDE w:val="0"/>
                  <w:autoSpaceDN w:val="0"/>
                  <w:adjustRightInd w:val="0"/>
                  <w:jc w:val="center"/>
                </w:pPr>
              </w:pPrChange>
            </w:pPr>
            <w:ins w:id="77086" w:author="Diana Machado" w:date="2019-04-06T13:41:00Z">
              <w:r w:rsidRPr="00A62459">
                <w:rPr>
                  <w:lang w:val="en-PH" w:eastAsia="en-US"/>
                </w:rPr>
                <w:t>17.320</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87" w:author="Diana Machado" w:date="2019-04-06T13:41:00Z"/>
                <w:lang w:val="en-PH" w:eastAsia="en-US"/>
              </w:rPr>
              <w:pPrChange w:id="77088" w:author="Diana Machado" w:date="2019-04-06T13:49:00Z">
                <w:pPr>
                  <w:autoSpaceDE w:val="0"/>
                  <w:autoSpaceDN w:val="0"/>
                  <w:adjustRightInd w:val="0"/>
                  <w:jc w:val="center"/>
                </w:pPr>
              </w:pPrChange>
            </w:pPr>
            <w:ins w:id="77089" w:author="Diana Machado" w:date="2019-04-06T13:41:00Z">
              <w:r w:rsidRPr="00A62459">
                <w:rPr>
                  <w:lang w:val="en-PH" w:eastAsia="en-US"/>
                </w:rPr>
                <w:t>22.59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090" w:author="Diana Machado" w:date="2019-04-06T13:41:00Z"/>
                <w:lang w:val="en-PH" w:eastAsia="en-US"/>
              </w:rPr>
              <w:pPrChange w:id="77091" w:author="Diana Machado" w:date="2019-04-06T13:49:00Z">
                <w:pPr>
                  <w:autoSpaceDE w:val="0"/>
                  <w:autoSpaceDN w:val="0"/>
                  <w:adjustRightInd w:val="0"/>
                  <w:jc w:val="center"/>
                </w:pPr>
              </w:pPrChange>
            </w:pPr>
            <w:ins w:id="77092"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93" w:author="Diana Machado" w:date="2019-04-06T13:41:00Z"/>
                <w:lang w:val="en-PH" w:eastAsia="en-US"/>
              </w:rPr>
              <w:pPrChange w:id="77094" w:author="Diana Machado" w:date="2019-04-06T13:49:00Z">
                <w:pPr>
                  <w:autoSpaceDE w:val="0"/>
                  <w:autoSpaceDN w:val="0"/>
                  <w:adjustRightInd w:val="0"/>
                  <w:jc w:val="center"/>
                </w:pPr>
              </w:pPrChange>
            </w:pPr>
            <w:ins w:id="77095" w:author="Diana Machado" w:date="2019-04-06T13:41:00Z">
              <w:r w:rsidRPr="00A62459">
                <w:rPr>
                  <w:lang w:val="en-PH" w:eastAsia="en-US"/>
                </w:rPr>
                <w:t>1.305</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096" w:author="Diana Machado" w:date="2019-04-06T13:41:00Z"/>
                <w:lang w:val="en-PH" w:eastAsia="en-US"/>
              </w:rPr>
              <w:pPrChange w:id="77097"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098" w:author="Diana Machado" w:date="2019-04-06T13:41:00Z"/>
                <w:lang w:val="en-PH" w:eastAsia="en-US"/>
              </w:rPr>
              <w:pPrChange w:id="7709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100" w:author="Diana Machado" w:date="2019-04-06T13:41:00Z"/>
                <w:lang w:val="en-PH" w:eastAsia="en-US"/>
              </w:rPr>
              <w:pPrChange w:id="77101"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102" w:author="Diana Machado" w:date="2019-04-06T13:41:00Z"/>
                <w:lang w:val="en-PH" w:eastAsia="en-US"/>
              </w:rPr>
              <w:pPrChange w:id="7710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104" w:author="Diana Machado" w:date="2019-04-06T13:41:00Z"/>
                <w:lang w:val="en-PH" w:eastAsia="en-US"/>
              </w:rPr>
              <w:pPrChange w:id="7710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106" w:author="Diana Machado" w:date="2019-04-06T13:41:00Z"/>
                <w:lang w:val="en-PH" w:eastAsia="en-US"/>
              </w:rPr>
              <w:pPrChange w:id="77107" w:author="Diana Machado" w:date="2019-04-06T13:49:00Z">
                <w:pPr>
                  <w:autoSpaceDE w:val="0"/>
                  <w:autoSpaceDN w:val="0"/>
                  <w:adjustRightInd w:val="0"/>
                  <w:jc w:val="center"/>
                </w:pPr>
              </w:pPrChange>
            </w:pPr>
          </w:p>
        </w:tc>
      </w:tr>
      <w:tr w:rsidR="00667C55" w:rsidRPr="00A62459" w:rsidTr="00BC3F5B">
        <w:trPr>
          <w:trHeight w:val="291"/>
          <w:ins w:id="77108"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109" w:author="Diana Machado" w:date="2019-04-06T13:41:00Z"/>
                <w:lang w:val="en-PH" w:eastAsia="en-US"/>
              </w:rPr>
              <w:pPrChange w:id="7711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111" w:author="Diana Machado" w:date="2019-04-06T13:41:00Z"/>
                <w:lang w:val="en-PH" w:eastAsia="en-US"/>
              </w:rPr>
              <w:pPrChange w:id="77112" w:author="Diana Machado" w:date="2019-04-06T13:49:00Z">
                <w:pPr>
                  <w:autoSpaceDE w:val="0"/>
                  <w:autoSpaceDN w:val="0"/>
                  <w:adjustRightInd w:val="0"/>
                  <w:jc w:val="center"/>
                </w:pPr>
              </w:pPrChange>
            </w:pPr>
            <w:ins w:id="77113" w:author="Diana Machado" w:date="2019-04-06T13:41:00Z">
              <w:r w:rsidRPr="00A62459">
                <w:rPr>
                  <w:lang w:val="en-PH" w:eastAsia="en-US"/>
                </w:rPr>
                <w:t>29</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114" w:author="Diana Machado" w:date="2019-04-06T13:41:00Z"/>
                <w:lang w:val="en-PH" w:eastAsia="en-US"/>
              </w:rPr>
              <w:pPrChange w:id="77115" w:author="Diana Machado" w:date="2019-04-06T13:49:00Z">
                <w:pPr>
                  <w:autoSpaceDE w:val="0"/>
                  <w:autoSpaceDN w:val="0"/>
                  <w:adjustRightInd w:val="0"/>
                  <w:jc w:val="center"/>
                </w:pPr>
              </w:pPrChange>
            </w:pPr>
            <w:ins w:id="77116" w:author="Diana Machado" w:date="2019-04-06T13:41:00Z">
              <w:r w:rsidRPr="00A62459">
                <w:rPr>
                  <w:lang w:val="en-PH" w:eastAsia="en-US"/>
                </w:rPr>
                <w:t>OKALOOS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117" w:author="Diana Machado" w:date="2019-04-06T13:41:00Z"/>
                <w:lang w:val="en-PH" w:eastAsia="en-US"/>
              </w:rPr>
              <w:pPrChange w:id="77118" w:author="Diana Machado" w:date="2019-04-06T13:49:00Z">
                <w:pPr>
                  <w:autoSpaceDE w:val="0"/>
                  <w:autoSpaceDN w:val="0"/>
                  <w:adjustRightInd w:val="0"/>
                  <w:jc w:val="center"/>
                </w:pPr>
              </w:pPrChange>
            </w:pPr>
            <w:ins w:id="77119" w:author="Diana Machado" w:date="2019-04-06T13:41:00Z">
              <w:r w:rsidRPr="00A62459">
                <w:rPr>
                  <w:lang w:val="en-PH" w:eastAsia="en-US"/>
                </w:rPr>
                <w:t>2.560</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120" w:author="Diana Machado" w:date="2019-04-06T13:41:00Z"/>
                <w:lang w:val="en-PH" w:eastAsia="en-US"/>
              </w:rPr>
              <w:pPrChange w:id="77121" w:author="Diana Machado" w:date="2019-04-06T13:49:00Z">
                <w:pPr>
                  <w:autoSpaceDE w:val="0"/>
                  <w:autoSpaceDN w:val="0"/>
                  <w:adjustRightInd w:val="0"/>
                  <w:jc w:val="center"/>
                </w:pPr>
              </w:pPrChange>
            </w:pPr>
            <w:ins w:id="77122" w:author="Diana Machado" w:date="2019-04-06T13:41:00Z">
              <w:r w:rsidRPr="00A62459">
                <w:rPr>
                  <w:lang w:val="en-PH" w:eastAsia="en-US"/>
                </w:rPr>
                <w:t>3.34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123" w:author="Diana Machado" w:date="2019-04-06T13:41:00Z"/>
                <w:lang w:val="en-PH" w:eastAsia="en-US"/>
              </w:rPr>
              <w:pPrChange w:id="77124" w:author="Diana Machado" w:date="2019-04-06T13:49:00Z">
                <w:pPr>
                  <w:autoSpaceDE w:val="0"/>
                  <w:autoSpaceDN w:val="0"/>
                  <w:adjustRightInd w:val="0"/>
                  <w:jc w:val="center"/>
                </w:pPr>
              </w:pPrChange>
            </w:pPr>
            <w:ins w:id="77125"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126" w:author="Diana Machado" w:date="2019-04-06T13:41:00Z"/>
                <w:lang w:val="en-PH" w:eastAsia="en-US"/>
              </w:rPr>
              <w:pPrChange w:id="77127" w:author="Diana Machado" w:date="2019-04-06T13:49:00Z">
                <w:pPr>
                  <w:autoSpaceDE w:val="0"/>
                  <w:autoSpaceDN w:val="0"/>
                  <w:adjustRightInd w:val="0"/>
                  <w:jc w:val="center"/>
                </w:pPr>
              </w:pPrChange>
            </w:pPr>
            <w:ins w:id="77128" w:author="Diana Machado" w:date="2019-04-06T13:41:00Z">
              <w:r w:rsidRPr="00A62459">
                <w:rPr>
                  <w:lang w:val="en-PH" w:eastAsia="en-US"/>
                </w:rPr>
                <w:t>1.30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129" w:author="Diana Machado" w:date="2019-04-06T13:41:00Z"/>
                <w:lang w:val="en-PH" w:eastAsia="en-US"/>
              </w:rPr>
              <w:pPrChange w:id="77130"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131" w:author="Diana Machado" w:date="2019-04-06T13:41:00Z"/>
                <w:lang w:val="en-PH" w:eastAsia="en-US"/>
              </w:rPr>
              <w:pPrChange w:id="7713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133" w:author="Diana Machado" w:date="2019-04-06T13:41:00Z"/>
                <w:lang w:val="en-PH" w:eastAsia="en-US"/>
              </w:rPr>
              <w:pPrChange w:id="77134"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135" w:author="Diana Machado" w:date="2019-04-06T13:41:00Z"/>
                <w:lang w:val="en-PH" w:eastAsia="en-US"/>
              </w:rPr>
              <w:pPrChange w:id="7713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137" w:author="Diana Machado" w:date="2019-04-06T13:41:00Z"/>
                <w:lang w:val="en-PH" w:eastAsia="en-US"/>
              </w:rPr>
              <w:pPrChange w:id="7713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139" w:author="Diana Machado" w:date="2019-04-06T13:41:00Z"/>
                <w:lang w:val="en-PH" w:eastAsia="en-US"/>
              </w:rPr>
              <w:pPrChange w:id="77140" w:author="Diana Machado" w:date="2019-04-06T13:49:00Z">
                <w:pPr>
                  <w:autoSpaceDE w:val="0"/>
                  <w:autoSpaceDN w:val="0"/>
                  <w:adjustRightInd w:val="0"/>
                  <w:jc w:val="center"/>
                </w:pPr>
              </w:pPrChange>
            </w:pPr>
          </w:p>
        </w:tc>
      </w:tr>
      <w:tr w:rsidR="00667C55" w:rsidRPr="00A62459" w:rsidTr="00BC3F5B">
        <w:trPr>
          <w:trHeight w:val="291"/>
          <w:ins w:id="77141"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142" w:author="Diana Machado" w:date="2019-04-06T13:41:00Z"/>
                <w:lang w:val="en-PH" w:eastAsia="en-US"/>
              </w:rPr>
              <w:pPrChange w:id="7714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144" w:author="Diana Machado" w:date="2019-04-06T13:41:00Z"/>
                <w:lang w:val="en-PH" w:eastAsia="en-US"/>
              </w:rPr>
              <w:pPrChange w:id="77145" w:author="Diana Machado" w:date="2019-04-06T13:49:00Z">
                <w:pPr>
                  <w:autoSpaceDE w:val="0"/>
                  <w:autoSpaceDN w:val="0"/>
                  <w:adjustRightInd w:val="0"/>
                  <w:jc w:val="center"/>
                </w:pPr>
              </w:pPrChange>
            </w:pPr>
            <w:ins w:id="77146" w:author="Diana Machado" w:date="2019-04-06T13:41:00Z">
              <w:r w:rsidRPr="00A62459">
                <w:rPr>
                  <w:lang w:val="en-PH" w:eastAsia="en-US"/>
                </w:rPr>
                <w:t>30</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147" w:author="Diana Machado" w:date="2019-04-06T13:41:00Z"/>
                <w:lang w:val="en-PH" w:eastAsia="en-US"/>
              </w:rPr>
              <w:pPrChange w:id="77148" w:author="Diana Machado" w:date="2019-04-06T13:49:00Z">
                <w:pPr>
                  <w:autoSpaceDE w:val="0"/>
                  <w:autoSpaceDN w:val="0"/>
                  <w:adjustRightInd w:val="0"/>
                  <w:jc w:val="center"/>
                </w:pPr>
              </w:pPrChange>
            </w:pPr>
            <w:ins w:id="77149" w:author="Diana Machado" w:date="2019-04-06T13:41:00Z">
              <w:r w:rsidRPr="00A62459">
                <w:rPr>
                  <w:lang w:val="en-PH" w:eastAsia="en-US"/>
                </w:rPr>
                <w:t>OSCEOL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150" w:author="Diana Machado" w:date="2019-04-06T13:41:00Z"/>
                <w:lang w:val="en-PH" w:eastAsia="en-US"/>
              </w:rPr>
              <w:pPrChange w:id="77151" w:author="Diana Machado" w:date="2019-04-06T13:49:00Z">
                <w:pPr>
                  <w:autoSpaceDE w:val="0"/>
                  <w:autoSpaceDN w:val="0"/>
                  <w:adjustRightInd w:val="0"/>
                  <w:jc w:val="center"/>
                </w:pPr>
              </w:pPrChange>
            </w:pPr>
            <w:ins w:id="77152" w:author="Diana Machado" w:date="2019-04-06T13:41:00Z">
              <w:r w:rsidRPr="00A62459">
                <w:rPr>
                  <w:lang w:val="en-PH" w:eastAsia="en-US"/>
                </w:rPr>
                <w:t>3.588</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153" w:author="Diana Machado" w:date="2019-04-06T13:41:00Z"/>
                <w:lang w:val="en-PH" w:eastAsia="en-US"/>
              </w:rPr>
              <w:pPrChange w:id="77154" w:author="Diana Machado" w:date="2019-04-06T13:49:00Z">
                <w:pPr>
                  <w:autoSpaceDE w:val="0"/>
                  <w:autoSpaceDN w:val="0"/>
                  <w:adjustRightInd w:val="0"/>
                  <w:jc w:val="center"/>
                </w:pPr>
              </w:pPrChange>
            </w:pPr>
            <w:ins w:id="77155" w:author="Diana Machado" w:date="2019-04-06T13:41:00Z">
              <w:r w:rsidRPr="00A62459">
                <w:rPr>
                  <w:lang w:val="en-PH" w:eastAsia="en-US"/>
                </w:rPr>
                <w:t>3.72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156" w:author="Diana Machado" w:date="2019-04-06T13:41:00Z"/>
                <w:lang w:val="en-PH" w:eastAsia="en-US"/>
              </w:rPr>
              <w:pPrChange w:id="77157" w:author="Diana Machado" w:date="2019-04-06T13:49:00Z">
                <w:pPr>
                  <w:autoSpaceDE w:val="0"/>
                  <w:autoSpaceDN w:val="0"/>
                  <w:adjustRightInd w:val="0"/>
                  <w:jc w:val="center"/>
                </w:pPr>
              </w:pPrChange>
            </w:pPr>
            <w:ins w:id="77158"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159" w:author="Diana Machado" w:date="2019-04-06T13:41:00Z"/>
                <w:lang w:val="en-PH" w:eastAsia="en-US"/>
              </w:rPr>
              <w:pPrChange w:id="77160" w:author="Diana Machado" w:date="2019-04-06T13:49:00Z">
                <w:pPr>
                  <w:autoSpaceDE w:val="0"/>
                  <w:autoSpaceDN w:val="0"/>
                  <w:adjustRightInd w:val="0"/>
                  <w:jc w:val="center"/>
                </w:pPr>
              </w:pPrChange>
            </w:pPr>
            <w:ins w:id="77161" w:author="Diana Machado" w:date="2019-04-06T13:41:00Z">
              <w:r w:rsidRPr="00A62459">
                <w:rPr>
                  <w:lang w:val="en-PH" w:eastAsia="en-US"/>
                </w:rPr>
                <w:t>1.039</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162" w:author="Diana Machado" w:date="2019-04-06T13:41:00Z"/>
                <w:lang w:val="en-PH" w:eastAsia="en-US"/>
              </w:rPr>
              <w:pPrChange w:id="77163"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164" w:author="Diana Machado" w:date="2019-04-06T13:41:00Z"/>
                <w:lang w:val="en-PH" w:eastAsia="en-US"/>
              </w:rPr>
              <w:pPrChange w:id="7716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166" w:author="Diana Machado" w:date="2019-04-06T13:41:00Z"/>
                <w:lang w:val="en-PH" w:eastAsia="en-US"/>
              </w:rPr>
              <w:pPrChange w:id="77167"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168" w:author="Diana Machado" w:date="2019-04-06T13:41:00Z"/>
                <w:lang w:val="en-PH" w:eastAsia="en-US"/>
              </w:rPr>
              <w:pPrChange w:id="7716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170" w:author="Diana Machado" w:date="2019-04-06T13:41:00Z"/>
                <w:lang w:val="en-PH" w:eastAsia="en-US"/>
              </w:rPr>
              <w:pPrChange w:id="7717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172" w:author="Diana Machado" w:date="2019-04-06T13:41:00Z"/>
                <w:lang w:val="en-PH" w:eastAsia="en-US"/>
              </w:rPr>
              <w:pPrChange w:id="77173" w:author="Diana Machado" w:date="2019-04-06T13:49:00Z">
                <w:pPr>
                  <w:autoSpaceDE w:val="0"/>
                  <w:autoSpaceDN w:val="0"/>
                  <w:adjustRightInd w:val="0"/>
                  <w:jc w:val="center"/>
                </w:pPr>
              </w:pPrChange>
            </w:pPr>
          </w:p>
        </w:tc>
      </w:tr>
      <w:tr w:rsidR="00667C55" w:rsidRPr="00A62459" w:rsidTr="00BC3F5B">
        <w:trPr>
          <w:trHeight w:val="291"/>
          <w:ins w:id="77174"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175" w:author="Diana Machado" w:date="2019-04-06T13:41:00Z"/>
                <w:lang w:val="en-PH" w:eastAsia="en-US"/>
              </w:rPr>
              <w:pPrChange w:id="7717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177" w:author="Diana Machado" w:date="2019-04-06T13:41:00Z"/>
                <w:lang w:val="en-PH" w:eastAsia="en-US"/>
              </w:rPr>
              <w:pPrChange w:id="77178" w:author="Diana Machado" w:date="2019-04-06T13:49:00Z">
                <w:pPr>
                  <w:autoSpaceDE w:val="0"/>
                  <w:autoSpaceDN w:val="0"/>
                  <w:adjustRightInd w:val="0"/>
                  <w:jc w:val="center"/>
                </w:pPr>
              </w:pPrChange>
            </w:pPr>
            <w:ins w:id="77179" w:author="Diana Machado" w:date="2019-04-06T13:41:00Z">
              <w:r w:rsidRPr="00A62459">
                <w:rPr>
                  <w:lang w:val="en-PH" w:eastAsia="en-US"/>
                </w:rPr>
                <w:t>31</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180" w:author="Diana Machado" w:date="2019-04-06T13:41:00Z"/>
                <w:lang w:val="en-PH" w:eastAsia="en-US"/>
              </w:rPr>
              <w:pPrChange w:id="77181" w:author="Diana Machado" w:date="2019-04-06T13:49:00Z">
                <w:pPr>
                  <w:autoSpaceDE w:val="0"/>
                  <w:autoSpaceDN w:val="0"/>
                  <w:adjustRightInd w:val="0"/>
                  <w:jc w:val="center"/>
                </w:pPr>
              </w:pPrChange>
            </w:pPr>
            <w:ins w:id="77182" w:author="Diana Machado" w:date="2019-04-06T13:41:00Z">
              <w:r w:rsidRPr="00A62459">
                <w:rPr>
                  <w:lang w:val="en-PH" w:eastAsia="en-US"/>
                </w:rPr>
                <w:t>OSCEOL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183" w:author="Diana Machado" w:date="2019-04-06T13:41:00Z"/>
                <w:lang w:val="en-PH" w:eastAsia="en-US"/>
              </w:rPr>
              <w:pPrChange w:id="77184" w:author="Diana Machado" w:date="2019-04-06T13:49:00Z">
                <w:pPr>
                  <w:autoSpaceDE w:val="0"/>
                  <w:autoSpaceDN w:val="0"/>
                  <w:adjustRightInd w:val="0"/>
                  <w:jc w:val="center"/>
                </w:pPr>
              </w:pPrChange>
            </w:pPr>
            <w:ins w:id="77185" w:author="Diana Machado" w:date="2019-04-06T13:41:00Z">
              <w:r w:rsidRPr="00A62459">
                <w:rPr>
                  <w:lang w:val="en-PH" w:eastAsia="en-US"/>
                </w:rPr>
                <w:t>4.59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186" w:author="Diana Machado" w:date="2019-04-06T13:41:00Z"/>
                <w:lang w:val="en-PH" w:eastAsia="en-US"/>
              </w:rPr>
              <w:pPrChange w:id="77187" w:author="Diana Machado" w:date="2019-04-06T13:49:00Z">
                <w:pPr>
                  <w:autoSpaceDE w:val="0"/>
                  <w:autoSpaceDN w:val="0"/>
                  <w:adjustRightInd w:val="0"/>
                  <w:jc w:val="center"/>
                </w:pPr>
              </w:pPrChange>
            </w:pPr>
            <w:ins w:id="77188" w:author="Diana Machado" w:date="2019-04-06T13:41:00Z">
              <w:r w:rsidRPr="00A62459">
                <w:rPr>
                  <w:lang w:val="en-PH" w:eastAsia="en-US"/>
                </w:rPr>
                <w:t>4.97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189" w:author="Diana Machado" w:date="2019-04-06T13:41:00Z"/>
                <w:lang w:val="en-PH" w:eastAsia="en-US"/>
              </w:rPr>
              <w:pPrChange w:id="77190" w:author="Diana Machado" w:date="2019-04-06T13:49:00Z">
                <w:pPr>
                  <w:autoSpaceDE w:val="0"/>
                  <w:autoSpaceDN w:val="0"/>
                  <w:adjustRightInd w:val="0"/>
                  <w:jc w:val="center"/>
                </w:pPr>
              </w:pPrChange>
            </w:pPr>
            <w:ins w:id="77191"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192" w:author="Diana Machado" w:date="2019-04-06T13:41:00Z"/>
                <w:lang w:val="en-PH" w:eastAsia="en-US"/>
              </w:rPr>
              <w:pPrChange w:id="77193" w:author="Diana Machado" w:date="2019-04-06T13:49:00Z">
                <w:pPr>
                  <w:autoSpaceDE w:val="0"/>
                  <w:autoSpaceDN w:val="0"/>
                  <w:adjustRightInd w:val="0"/>
                  <w:jc w:val="center"/>
                </w:pPr>
              </w:pPrChange>
            </w:pPr>
            <w:ins w:id="77194" w:author="Diana Machado" w:date="2019-04-06T13:41:00Z">
              <w:r w:rsidRPr="00A62459">
                <w:rPr>
                  <w:lang w:val="en-PH" w:eastAsia="en-US"/>
                </w:rPr>
                <w:t>1.081</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195" w:author="Diana Machado" w:date="2019-04-06T13:41:00Z"/>
                <w:lang w:val="en-PH" w:eastAsia="en-US"/>
              </w:rPr>
              <w:pPrChange w:id="77196"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197" w:author="Diana Machado" w:date="2019-04-06T13:41:00Z"/>
                <w:lang w:val="en-PH" w:eastAsia="en-US"/>
              </w:rPr>
              <w:pPrChange w:id="7719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199" w:author="Diana Machado" w:date="2019-04-06T13:41:00Z"/>
                <w:lang w:val="en-PH" w:eastAsia="en-US"/>
              </w:rPr>
              <w:pPrChange w:id="77200"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201" w:author="Diana Machado" w:date="2019-04-06T13:41:00Z"/>
                <w:lang w:val="en-PH" w:eastAsia="en-US"/>
              </w:rPr>
              <w:pPrChange w:id="7720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203" w:author="Diana Machado" w:date="2019-04-06T13:41:00Z"/>
                <w:lang w:val="en-PH" w:eastAsia="en-US"/>
              </w:rPr>
              <w:pPrChange w:id="7720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205" w:author="Diana Machado" w:date="2019-04-06T13:41:00Z"/>
                <w:lang w:val="en-PH" w:eastAsia="en-US"/>
              </w:rPr>
              <w:pPrChange w:id="77206" w:author="Diana Machado" w:date="2019-04-06T13:49:00Z">
                <w:pPr>
                  <w:autoSpaceDE w:val="0"/>
                  <w:autoSpaceDN w:val="0"/>
                  <w:adjustRightInd w:val="0"/>
                  <w:jc w:val="center"/>
                </w:pPr>
              </w:pPrChange>
            </w:pPr>
          </w:p>
        </w:tc>
      </w:tr>
      <w:tr w:rsidR="00667C55" w:rsidRPr="00A62459" w:rsidTr="00BC3F5B">
        <w:trPr>
          <w:trHeight w:val="291"/>
          <w:ins w:id="77207"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208" w:author="Diana Machado" w:date="2019-04-06T13:41:00Z"/>
                <w:lang w:val="en-PH" w:eastAsia="en-US"/>
              </w:rPr>
              <w:pPrChange w:id="7720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210" w:author="Diana Machado" w:date="2019-04-06T13:41:00Z"/>
                <w:lang w:val="en-PH" w:eastAsia="en-US"/>
              </w:rPr>
              <w:pPrChange w:id="77211" w:author="Diana Machado" w:date="2019-04-06T13:49:00Z">
                <w:pPr>
                  <w:autoSpaceDE w:val="0"/>
                  <w:autoSpaceDN w:val="0"/>
                  <w:adjustRightInd w:val="0"/>
                  <w:jc w:val="center"/>
                </w:pPr>
              </w:pPrChange>
            </w:pPr>
            <w:ins w:id="77212" w:author="Diana Machado" w:date="2019-04-06T13:41:00Z">
              <w:r w:rsidRPr="00A62459">
                <w:rPr>
                  <w:lang w:val="en-PH" w:eastAsia="en-US"/>
                </w:rPr>
                <w:t>32</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213" w:author="Diana Machado" w:date="2019-04-06T13:41:00Z"/>
                <w:lang w:val="en-PH" w:eastAsia="en-US"/>
              </w:rPr>
              <w:pPrChange w:id="77214" w:author="Diana Machado" w:date="2019-04-06T13:49:00Z">
                <w:pPr>
                  <w:autoSpaceDE w:val="0"/>
                  <w:autoSpaceDN w:val="0"/>
                  <w:adjustRightInd w:val="0"/>
                  <w:jc w:val="center"/>
                </w:pPr>
              </w:pPrChange>
            </w:pPr>
            <w:ins w:id="77215" w:author="Diana Machado" w:date="2019-04-06T13:41:00Z">
              <w:r w:rsidRPr="00A62459">
                <w:rPr>
                  <w:lang w:val="en-PH" w:eastAsia="en-US"/>
                </w:rPr>
                <w:t>PALM BEACH</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216" w:author="Diana Machado" w:date="2019-04-06T13:41:00Z"/>
                <w:lang w:val="en-PH" w:eastAsia="en-US"/>
              </w:rPr>
              <w:pPrChange w:id="77217" w:author="Diana Machado" w:date="2019-04-06T13:49:00Z">
                <w:pPr>
                  <w:autoSpaceDE w:val="0"/>
                  <w:autoSpaceDN w:val="0"/>
                  <w:adjustRightInd w:val="0"/>
                  <w:jc w:val="center"/>
                </w:pPr>
              </w:pPrChange>
            </w:pPr>
            <w:ins w:id="77218" w:author="Diana Machado" w:date="2019-04-06T13:41:00Z">
              <w:r w:rsidRPr="00A62459">
                <w:rPr>
                  <w:lang w:val="en-PH" w:eastAsia="en-US"/>
                </w:rPr>
                <w:t>7.085</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219" w:author="Diana Machado" w:date="2019-04-06T13:41:00Z"/>
                <w:lang w:val="en-PH" w:eastAsia="en-US"/>
              </w:rPr>
              <w:pPrChange w:id="77220" w:author="Diana Machado" w:date="2019-04-06T13:49:00Z">
                <w:pPr>
                  <w:autoSpaceDE w:val="0"/>
                  <w:autoSpaceDN w:val="0"/>
                  <w:adjustRightInd w:val="0"/>
                  <w:jc w:val="center"/>
                </w:pPr>
              </w:pPrChange>
            </w:pPr>
            <w:ins w:id="77221" w:author="Diana Machado" w:date="2019-04-06T13:41:00Z">
              <w:r w:rsidRPr="00A62459">
                <w:rPr>
                  <w:lang w:val="en-PH" w:eastAsia="en-US"/>
                </w:rPr>
                <w:t>8.13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222" w:author="Diana Machado" w:date="2019-04-06T13:41:00Z"/>
                <w:lang w:val="en-PH" w:eastAsia="en-US"/>
              </w:rPr>
              <w:pPrChange w:id="77223" w:author="Diana Machado" w:date="2019-04-06T13:49:00Z">
                <w:pPr>
                  <w:autoSpaceDE w:val="0"/>
                  <w:autoSpaceDN w:val="0"/>
                  <w:adjustRightInd w:val="0"/>
                  <w:jc w:val="center"/>
                </w:pPr>
              </w:pPrChange>
            </w:pPr>
            <w:ins w:id="77224"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225" w:author="Diana Machado" w:date="2019-04-06T13:41:00Z"/>
                <w:lang w:val="en-PH" w:eastAsia="en-US"/>
              </w:rPr>
              <w:pPrChange w:id="77226" w:author="Diana Machado" w:date="2019-04-06T13:49:00Z">
                <w:pPr>
                  <w:autoSpaceDE w:val="0"/>
                  <w:autoSpaceDN w:val="0"/>
                  <w:adjustRightInd w:val="0"/>
                  <w:jc w:val="center"/>
                </w:pPr>
              </w:pPrChange>
            </w:pPr>
            <w:ins w:id="77227" w:author="Diana Machado" w:date="2019-04-06T13:41:00Z">
              <w:r w:rsidRPr="00A62459">
                <w:rPr>
                  <w:lang w:val="en-PH" w:eastAsia="en-US"/>
                </w:rPr>
                <w:t>1.149</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228" w:author="Diana Machado" w:date="2019-04-06T13:41:00Z"/>
                <w:lang w:val="en-PH" w:eastAsia="en-US"/>
              </w:rPr>
              <w:pPrChange w:id="77229"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230" w:author="Diana Machado" w:date="2019-04-06T13:41:00Z"/>
                <w:lang w:val="en-PH" w:eastAsia="en-US"/>
              </w:rPr>
              <w:pPrChange w:id="7723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232" w:author="Diana Machado" w:date="2019-04-06T13:41:00Z"/>
                <w:lang w:val="en-PH" w:eastAsia="en-US"/>
              </w:rPr>
              <w:pPrChange w:id="77233"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234" w:author="Diana Machado" w:date="2019-04-06T13:41:00Z"/>
                <w:lang w:val="en-PH" w:eastAsia="en-US"/>
              </w:rPr>
              <w:pPrChange w:id="7723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236" w:author="Diana Machado" w:date="2019-04-06T13:41:00Z"/>
                <w:lang w:val="en-PH" w:eastAsia="en-US"/>
              </w:rPr>
              <w:pPrChange w:id="7723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238" w:author="Diana Machado" w:date="2019-04-06T13:41:00Z"/>
                <w:lang w:val="en-PH" w:eastAsia="en-US"/>
              </w:rPr>
              <w:pPrChange w:id="77239" w:author="Diana Machado" w:date="2019-04-06T13:49:00Z">
                <w:pPr>
                  <w:autoSpaceDE w:val="0"/>
                  <w:autoSpaceDN w:val="0"/>
                  <w:adjustRightInd w:val="0"/>
                  <w:jc w:val="center"/>
                </w:pPr>
              </w:pPrChange>
            </w:pPr>
          </w:p>
        </w:tc>
      </w:tr>
      <w:tr w:rsidR="00667C55" w:rsidRPr="00A62459" w:rsidTr="00BC3F5B">
        <w:trPr>
          <w:trHeight w:val="291"/>
          <w:ins w:id="77240"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241" w:author="Diana Machado" w:date="2019-04-06T13:41:00Z"/>
                <w:lang w:val="en-PH" w:eastAsia="en-US"/>
              </w:rPr>
              <w:pPrChange w:id="7724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243" w:author="Diana Machado" w:date="2019-04-06T13:41:00Z"/>
                <w:lang w:val="en-PH" w:eastAsia="en-US"/>
              </w:rPr>
              <w:pPrChange w:id="77244" w:author="Diana Machado" w:date="2019-04-06T13:49:00Z">
                <w:pPr>
                  <w:autoSpaceDE w:val="0"/>
                  <w:autoSpaceDN w:val="0"/>
                  <w:adjustRightInd w:val="0"/>
                  <w:jc w:val="center"/>
                </w:pPr>
              </w:pPrChange>
            </w:pPr>
            <w:ins w:id="77245" w:author="Diana Machado" w:date="2019-04-06T13:41:00Z">
              <w:r w:rsidRPr="00A62459">
                <w:rPr>
                  <w:lang w:val="en-PH" w:eastAsia="en-US"/>
                </w:rPr>
                <w:t>33</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246" w:author="Diana Machado" w:date="2019-04-06T13:41:00Z"/>
                <w:lang w:val="en-PH" w:eastAsia="en-US"/>
              </w:rPr>
              <w:pPrChange w:id="77247" w:author="Diana Machado" w:date="2019-04-06T13:49:00Z">
                <w:pPr>
                  <w:autoSpaceDE w:val="0"/>
                  <w:autoSpaceDN w:val="0"/>
                  <w:adjustRightInd w:val="0"/>
                  <w:jc w:val="center"/>
                </w:pPr>
              </w:pPrChange>
            </w:pPr>
            <w:ins w:id="77248" w:author="Diana Machado" w:date="2019-04-06T13:41:00Z">
              <w:r w:rsidRPr="00A62459">
                <w:rPr>
                  <w:lang w:val="en-PH" w:eastAsia="en-US"/>
                </w:rPr>
                <w:t>PALM BEACH</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249" w:author="Diana Machado" w:date="2019-04-06T13:41:00Z"/>
                <w:lang w:val="en-PH" w:eastAsia="en-US"/>
              </w:rPr>
              <w:pPrChange w:id="77250" w:author="Diana Machado" w:date="2019-04-06T13:49:00Z">
                <w:pPr>
                  <w:autoSpaceDE w:val="0"/>
                  <w:autoSpaceDN w:val="0"/>
                  <w:adjustRightInd w:val="0"/>
                  <w:jc w:val="center"/>
                </w:pPr>
              </w:pPrChange>
            </w:pPr>
            <w:ins w:id="77251" w:author="Diana Machado" w:date="2019-04-06T13:41:00Z">
              <w:r w:rsidRPr="00A62459">
                <w:rPr>
                  <w:lang w:val="en-PH" w:eastAsia="en-US"/>
                </w:rPr>
                <w:t>9.942</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252" w:author="Diana Machado" w:date="2019-04-06T13:41:00Z"/>
                <w:lang w:val="en-PH" w:eastAsia="en-US"/>
              </w:rPr>
              <w:pPrChange w:id="77253" w:author="Diana Machado" w:date="2019-04-06T13:49:00Z">
                <w:pPr>
                  <w:autoSpaceDE w:val="0"/>
                  <w:autoSpaceDN w:val="0"/>
                  <w:adjustRightInd w:val="0"/>
                  <w:jc w:val="center"/>
                </w:pPr>
              </w:pPrChange>
            </w:pPr>
            <w:ins w:id="77254" w:author="Diana Machado" w:date="2019-04-06T13:41:00Z">
              <w:r w:rsidRPr="00A62459">
                <w:rPr>
                  <w:lang w:val="en-PH" w:eastAsia="en-US"/>
                </w:rPr>
                <w:t>12.11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255" w:author="Diana Machado" w:date="2019-04-06T13:41:00Z"/>
                <w:lang w:val="en-PH" w:eastAsia="en-US"/>
              </w:rPr>
              <w:pPrChange w:id="77256" w:author="Diana Machado" w:date="2019-04-06T13:49:00Z">
                <w:pPr>
                  <w:autoSpaceDE w:val="0"/>
                  <w:autoSpaceDN w:val="0"/>
                  <w:adjustRightInd w:val="0"/>
                  <w:jc w:val="center"/>
                </w:pPr>
              </w:pPrChange>
            </w:pPr>
            <w:ins w:id="77257"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258" w:author="Diana Machado" w:date="2019-04-06T13:41:00Z"/>
                <w:lang w:val="en-PH" w:eastAsia="en-US"/>
              </w:rPr>
              <w:pPrChange w:id="77259" w:author="Diana Machado" w:date="2019-04-06T13:49:00Z">
                <w:pPr>
                  <w:autoSpaceDE w:val="0"/>
                  <w:autoSpaceDN w:val="0"/>
                  <w:adjustRightInd w:val="0"/>
                  <w:jc w:val="center"/>
                </w:pPr>
              </w:pPrChange>
            </w:pPr>
            <w:ins w:id="77260" w:author="Diana Machado" w:date="2019-04-06T13:41:00Z">
              <w:r w:rsidRPr="00A62459">
                <w:rPr>
                  <w:lang w:val="en-PH" w:eastAsia="en-US"/>
                </w:rPr>
                <w:t>1.21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261" w:author="Diana Machado" w:date="2019-04-06T13:41:00Z"/>
                <w:lang w:val="en-PH" w:eastAsia="en-US"/>
              </w:rPr>
              <w:pPrChange w:id="77262"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263" w:author="Diana Machado" w:date="2019-04-06T13:41:00Z"/>
                <w:lang w:val="en-PH" w:eastAsia="en-US"/>
              </w:rPr>
              <w:pPrChange w:id="7726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265" w:author="Diana Machado" w:date="2019-04-06T13:41:00Z"/>
                <w:lang w:val="en-PH" w:eastAsia="en-US"/>
              </w:rPr>
              <w:pPrChange w:id="77266"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267" w:author="Diana Machado" w:date="2019-04-06T13:41:00Z"/>
                <w:lang w:val="en-PH" w:eastAsia="en-US"/>
              </w:rPr>
              <w:pPrChange w:id="7726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269" w:author="Diana Machado" w:date="2019-04-06T13:41:00Z"/>
                <w:lang w:val="en-PH" w:eastAsia="en-US"/>
              </w:rPr>
              <w:pPrChange w:id="7727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271" w:author="Diana Machado" w:date="2019-04-06T13:41:00Z"/>
                <w:lang w:val="en-PH" w:eastAsia="en-US"/>
              </w:rPr>
              <w:pPrChange w:id="77272" w:author="Diana Machado" w:date="2019-04-06T13:49:00Z">
                <w:pPr>
                  <w:autoSpaceDE w:val="0"/>
                  <w:autoSpaceDN w:val="0"/>
                  <w:adjustRightInd w:val="0"/>
                  <w:jc w:val="center"/>
                </w:pPr>
              </w:pPrChange>
            </w:pPr>
          </w:p>
        </w:tc>
      </w:tr>
      <w:tr w:rsidR="00667C55" w:rsidRPr="00A62459" w:rsidTr="00BC3F5B">
        <w:trPr>
          <w:trHeight w:val="291"/>
          <w:ins w:id="77273"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274" w:author="Diana Machado" w:date="2019-04-06T13:41:00Z"/>
                <w:lang w:val="en-PH" w:eastAsia="en-US"/>
              </w:rPr>
              <w:pPrChange w:id="7727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276" w:author="Diana Machado" w:date="2019-04-06T13:41:00Z"/>
                <w:lang w:val="en-PH" w:eastAsia="en-US"/>
              </w:rPr>
              <w:pPrChange w:id="77277" w:author="Diana Machado" w:date="2019-04-06T13:49:00Z">
                <w:pPr>
                  <w:autoSpaceDE w:val="0"/>
                  <w:autoSpaceDN w:val="0"/>
                  <w:adjustRightInd w:val="0"/>
                  <w:jc w:val="center"/>
                </w:pPr>
              </w:pPrChange>
            </w:pPr>
            <w:ins w:id="77278" w:author="Diana Machado" w:date="2019-04-06T13:41:00Z">
              <w:r w:rsidRPr="00A62459">
                <w:rPr>
                  <w:lang w:val="en-PH" w:eastAsia="en-US"/>
                </w:rPr>
                <w:t>34</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279" w:author="Diana Machado" w:date="2019-04-06T13:41:00Z"/>
                <w:lang w:val="en-PH" w:eastAsia="en-US"/>
              </w:rPr>
              <w:pPrChange w:id="77280" w:author="Diana Machado" w:date="2019-04-06T13:49:00Z">
                <w:pPr>
                  <w:autoSpaceDE w:val="0"/>
                  <w:autoSpaceDN w:val="0"/>
                  <w:adjustRightInd w:val="0"/>
                  <w:jc w:val="center"/>
                </w:pPr>
              </w:pPrChange>
            </w:pPr>
            <w:ins w:id="77281" w:author="Diana Machado" w:date="2019-04-06T13:41:00Z">
              <w:r w:rsidRPr="00A62459">
                <w:rPr>
                  <w:lang w:val="en-PH" w:eastAsia="en-US"/>
                </w:rPr>
                <w:t>PINELLA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282" w:author="Diana Machado" w:date="2019-04-06T13:41:00Z"/>
                <w:lang w:val="en-PH" w:eastAsia="en-US"/>
              </w:rPr>
              <w:pPrChange w:id="77283" w:author="Diana Machado" w:date="2019-04-06T13:49:00Z">
                <w:pPr>
                  <w:autoSpaceDE w:val="0"/>
                  <w:autoSpaceDN w:val="0"/>
                  <w:adjustRightInd w:val="0"/>
                  <w:jc w:val="center"/>
                </w:pPr>
              </w:pPrChange>
            </w:pPr>
            <w:ins w:id="77284" w:author="Diana Machado" w:date="2019-04-06T13:41:00Z">
              <w:r w:rsidRPr="00A62459">
                <w:rPr>
                  <w:lang w:val="en-PH" w:eastAsia="en-US"/>
                </w:rPr>
                <w:t>4.240</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285" w:author="Diana Machado" w:date="2019-04-06T13:41:00Z"/>
                <w:lang w:val="en-PH" w:eastAsia="en-US"/>
              </w:rPr>
              <w:pPrChange w:id="77286" w:author="Diana Machado" w:date="2019-04-06T13:49:00Z">
                <w:pPr>
                  <w:autoSpaceDE w:val="0"/>
                  <w:autoSpaceDN w:val="0"/>
                  <w:adjustRightInd w:val="0"/>
                  <w:jc w:val="center"/>
                </w:pPr>
              </w:pPrChange>
            </w:pPr>
            <w:ins w:id="77287" w:author="Diana Machado" w:date="2019-04-06T13:41:00Z">
              <w:r w:rsidRPr="00A62459">
                <w:rPr>
                  <w:lang w:val="en-PH" w:eastAsia="en-US"/>
                </w:rPr>
                <w:t>4.55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288" w:author="Diana Machado" w:date="2019-04-06T13:41:00Z"/>
                <w:lang w:val="en-PH" w:eastAsia="en-US"/>
              </w:rPr>
              <w:pPrChange w:id="77289" w:author="Diana Machado" w:date="2019-04-06T13:49:00Z">
                <w:pPr>
                  <w:autoSpaceDE w:val="0"/>
                  <w:autoSpaceDN w:val="0"/>
                  <w:adjustRightInd w:val="0"/>
                  <w:jc w:val="center"/>
                </w:pPr>
              </w:pPrChange>
            </w:pPr>
            <w:ins w:id="77290"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291" w:author="Diana Machado" w:date="2019-04-06T13:41:00Z"/>
                <w:lang w:val="en-PH" w:eastAsia="en-US"/>
              </w:rPr>
              <w:pPrChange w:id="77292" w:author="Diana Machado" w:date="2019-04-06T13:49:00Z">
                <w:pPr>
                  <w:autoSpaceDE w:val="0"/>
                  <w:autoSpaceDN w:val="0"/>
                  <w:adjustRightInd w:val="0"/>
                  <w:jc w:val="center"/>
                </w:pPr>
              </w:pPrChange>
            </w:pPr>
            <w:ins w:id="77293" w:author="Diana Machado" w:date="2019-04-06T13:41:00Z">
              <w:r w:rsidRPr="00A62459">
                <w:rPr>
                  <w:lang w:val="en-PH" w:eastAsia="en-US"/>
                </w:rPr>
                <w:t>1.075</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294" w:author="Diana Machado" w:date="2019-04-06T13:41:00Z"/>
                <w:lang w:val="en-PH" w:eastAsia="en-US"/>
              </w:rPr>
              <w:pPrChange w:id="77295"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296" w:author="Diana Machado" w:date="2019-04-06T13:41:00Z"/>
                <w:lang w:val="en-PH" w:eastAsia="en-US"/>
              </w:rPr>
              <w:pPrChange w:id="7729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298" w:author="Diana Machado" w:date="2019-04-06T13:41:00Z"/>
                <w:lang w:val="en-PH" w:eastAsia="en-US"/>
              </w:rPr>
              <w:pPrChange w:id="77299"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300" w:author="Diana Machado" w:date="2019-04-06T13:41:00Z"/>
                <w:lang w:val="en-PH" w:eastAsia="en-US"/>
              </w:rPr>
              <w:pPrChange w:id="7730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302" w:author="Diana Machado" w:date="2019-04-06T13:41:00Z"/>
                <w:lang w:val="en-PH" w:eastAsia="en-US"/>
              </w:rPr>
              <w:pPrChange w:id="7730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304" w:author="Diana Machado" w:date="2019-04-06T13:41:00Z"/>
                <w:lang w:val="en-PH" w:eastAsia="en-US"/>
              </w:rPr>
              <w:pPrChange w:id="77305" w:author="Diana Machado" w:date="2019-04-06T13:49:00Z">
                <w:pPr>
                  <w:autoSpaceDE w:val="0"/>
                  <w:autoSpaceDN w:val="0"/>
                  <w:adjustRightInd w:val="0"/>
                  <w:jc w:val="center"/>
                </w:pPr>
              </w:pPrChange>
            </w:pPr>
          </w:p>
        </w:tc>
      </w:tr>
      <w:tr w:rsidR="00667C55" w:rsidRPr="00A62459" w:rsidTr="00BC3F5B">
        <w:trPr>
          <w:trHeight w:val="291"/>
          <w:ins w:id="77306"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307" w:author="Diana Machado" w:date="2019-04-06T13:41:00Z"/>
                <w:lang w:val="en-PH" w:eastAsia="en-US"/>
              </w:rPr>
              <w:pPrChange w:id="7730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309" w:author="Diana Machado" w:date="2019-04-06T13:41:00Z"/>
                <w:lang w:val="en-PH" w:eastAsia="en-US"/>
              </w:rPr>
              <w:pPrChange w:id="77310" w:author="Diana Machado" w:date="2019-04-06T13:49:00Z">
                <w:pPr>
                  <w:autoSpaceDE w:val="0"/>
                  <w:autoSpaceDN w:val="0"/>
                  <w:adjustRightInd w:val="0"/>
                  <w:jc w:val="center"/>
                </w:pPr>
              </w:pPrChange>
            </w:pPr>
            <w:ins w:id="77311" w:author="Diana Machado" w:date="2019-04-06T13:41:00Z">
              <w:r w:rsidRPr="00A62459">
                <w:rPr>
                  <w:lang w:val="en-PH" w:eastAsia="en-US"/>
                </w:rPr>
                <w:t>35</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312" w:author="Diana Machado" w:date="2019-04-06T13:41:00Z"/>
                <w:lang w:val="en-PH" w:eastAsia="en-US"/>
              </w:rPr>
              <w:pPrChange w:id="77313" w:author="Diana Machado" w:date="2019-04-06T13:49:00Z">
                <w:pPr>
                  <w:autoSpaceDE w:val="0"/>
                  <w:autoSpaceDN w:val="0"/>
                  <w:adjustRightInd w:val="0"/>
                  <w:jc w:val="center"/>
                </w:pPr>
              </w:pPrChange>
            </w:pPr>
            <w:ins w:id="77314" w:author="Diana Machado" w:date="2019-04-06T13:41:00Z">
              <w:r w:rsidRPr="00A62459">
                <w:rPr>
                  <w:lang w:val="en-PH" w:eastAsia="en-US"/>
                </w:rPr>
                <w:t>SAINT JOHN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315" w:author="Diana Machado" w:date="2019-04-06T13:41:00Z"/>
                <w:lang w:val="en-PH" w:eastAsia="en-US"/>
              </w:rPr>
              <w:pPrChange w:id="77316" w:author="Diana Machado" w:date="2019-04-06T13:49:00Z">
                <w:pPr>
                  <w:autoSpaceDE w:val="0"/>
                  <w:autoSpaceDN w:val="0"/>
                  <w:adjustRightInd w:val="0"/>
                  <w:jc w:val="center"/>
                </w:pPr>
              </w:pPrChange>
            </w:pPr>
            <w:ins w:id="77317" w:author="Diana Machado" w:date="2019-04-06T13:41:00Z">
              <w:r w:rsidRPr="00A62459">
                <w:rPr>
                  <w:lang w:val="en-PH" w:eastAsia="en-US"/>
                </w:rPr>
                <w:t>1.219</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318" w:author="Diana Machado" w:date="2019-04-06T13:41:00Z"/>
                <w:lang w:val="en-PH" w:eastAsia="en-US"/>
              </w:rPr>
              <w:pPrChange w:id="77319" w:author="Diana Machado" w:date="2019-04-06T13:49:00Z">
                <w:pPr>
                  <w:autoSpaceDE w:val="0"/>
                  <w:autoSpaceDN w:val="0"/>
                  <w:adjustRightInd w:val="0"/>
                  <w:jc w:val="center"/>
                </w:pPr>
              </w:pPrChange>
            </w:pPr>
            <w:ins w:id="77320" w:author="Diana Machado" w:date="2019-04-06T13:41:00Z">
              <w:r w:rsidRPr="00A62459">
                <w:rPr>
                  <w:lang w:val="en-PH" w:eastAsia="en-US"/>
                </w:rPr>
                <w:t>1.425</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321" w:author="Diana Machado" w:date="2019-04-06T13:41:00Z"/>
                <w:lang w:val="en-PH" w:eastAsia="en-US"/>
              </w:rPr>
              <w:pPrChange w:id="77322" w:author="Diana Machado" w:date="2019-04-06T13:49:00Z">
                <w:pPr>
                  <w:autoSpaceDE w:val="0"/>
                  <w:autoSpaceDN w:val="0"/>
                  <w:adjustRightInd w:val="0"/>
                  <w:jc w:val="center"/>
                </w:pPr>
              </w:pPrChange>
            </w:pPr>
            <w:ins w:id="77323"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324" w:author="Diana Machado" w:date="2019-04-06T13:41:00Z"/>
                <w:lang w:val="en-PH" w:eastAsia="en-US"/>
              </w:rPr>
              <w:pPrChange w:id="77325" w:author="Diana Machado" w:date="2019-04-06T13:49:00Z">
                <w:pPr>
                  <w:autoSpaceDE w:val="0"/>
                  <w:autoSpaceDN w:val="0"/>
                  <w:adjustRightInd w:val="0"/>
                  <w:jc w:val="center"/>
                </w:pPr>
              </w:pPrChange>
            </w:pPr>
            <w:ins w:id="77326" w:author="Diana Machado" w:date="2019-04-06T13:41:00Z">
              <w:r w:rsidRPr="00A62459">
                <w:rPr>
                  <w:lang w:val="en-PH" w:eastAsia="en-US"/>
                </w:rPr>
                <w:t>1.170</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327" w:author="Diana Machado" w:date="2019-04-06T13:41:00Z"/>
                <w:lang w:val="en-PH" w:eastAsia="en-US"/>
              </w:rPr>
              <w:pPrChange w:id="77328"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329" w:author="Diana Machado" w:date="2019-04-06T13:41:00Z"/>
                <w:lang w:val="en-PH" w:eastAsia="en-US"/>
              </w:rPr>
              <w:pPrChange w:id="7733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331" w:author="Diana Machado" w:date="2019-04-06T13:41:00Z"/>
                <w:lang w:val="en-PH" w:eastAsia="en-US"/>
              </w:rPr>
              <w:pPrChange w:id="77332"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333" w:author="Diana Machado" w:date="2019-04-06T13:41:00Z"/>
                <w:lang w:val="en-PH" w:eastAsia="en-US"/>
              </w:rPr>
              <w:pPrChange w:id="7733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335" w:author="Diana Machado" w:date="2019-04-06T13:41:00Z"/>
                <w:lang w:val="en-PH" w:eastAsia="en-US"/>
              </w:rPr>
              <w:pPrChange w:id="7733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337" w:author="Diana Machado" w:date="2019-04-06T13:41:00Z"/>
                <w:lang w:val="en-PH" w:eastAsia="en-US"/>
              </w:rPr>
              <w:pPrChange w:id="77338" w:author="Diana Machado" w:date="2019-04-06T13:49:00Z">
                <w:pPr>
                  <w:autoSpaceDE w:val="0"/>
                  <w:autoSpaceDN w:val="0"/>
                  <w:adjustRightInd w:val="0"/>
                  <w:jc w:val="center"/>
                </w:pPr>
              </w:pPrChange>
            </w:pPr>
          </w:p>
        </w:tc>
      </w:tr>
      <w:tr w:rsidR="00667C55" w:rsidRPr="00A62459" w:rsidTr="00BC3F5B">
        <w:trPr>
          <w:trHeight w:val="291"/>
          <w:ins w:id="77339"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340" w:author="Diana Machado" w:date="2019-04-06T13:41:00Z"/>
                <w:lang w:val="en-PH" w:eastAsia="en-US"/>
              </w:rPr>
              <w:pPrChange w:id="7734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342" w:author="Diana Machado" w:date="2019-04-06T13:41:00Z"/>
                <w:lang w:val="en-PH" w:eastAsia="en-US"/>
              </w:rPr>
              <w:pPrChange w:id="77343" w:author="Diana Machado" w:date="2019-04-06T13:49:00Z">
                <w:pPr>
                  <w:autoSpaceDE w:val="0"/>
                  <w:autoSpaceDN w:val="0"/>
                  <w:adjustRightInd w:val="0"/>
                  <w:jc w:val="center"/>
                </w:pPr>
              </w:pPrChange>
            </w:pPr>
            <w:ins w:id="77344" w:author="Diana Machado" w:date="2019-04-06T13:41:00Z">
              <w:r w:rsidRPr="00A62459">
                <w:rPr>
                  <w:lang w:val="en-PH" w:eastAsia="en-US"/>
                </w:rPr>
                <w:t>36</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345" w:author="Diana Machado" w:date="2019-04-06T13:41:00Z"/>
                <w:lang w:val="en-PH" w:eastAsia="en-US"/>
              </w:rPr>
              <w:pPrChange w:id="77346" w:author="Diana Machado" w:date="2019-04-06T13:49:00Z">
                <w:pPr>
                  <w:autoSpaceDE w:val="0"/>
                  <w:autoSpaceDN w:val="0"/>
                  <w:adjustRightInd w:val="0"/>
                  <w:jc w:val="center"/>
                </w:pPr>
              </w:pPrChange>
            </w:pPr>
            <w:ins w:id="77347" w:author="Diana Machado" w:date="2019-04-06T13:41:00Z">
              <w:r w:rsidRPr="00A62459">
                <w:rPr>
                  <w:lang w:val="en-PH" w:eastAsia="en-US"/>
                </w:rPr>
                <w:t>SANTA ROS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348" w:author="Diana Machado" w:date="2019-04-06T13:41:00Z"/>
                <w:lang w:val="en-PH" w:eastAsia="en-US"/>
              </w:rPr>
              <w:pPrChange w:id="77349" w:author="Diana Machado" w:date="2019-04-06T13:49:00Z">
                <w:pPr>
                  <w:autoSpaceDE w:val="0"/>
                  <w:autoSpaceDN w:val="0"/>
                  <w:adjustRightInd w:val="0"/>
                  <w:jc w:val="center"/>
                </w:pPr>
              </w:pPrChange>
            </w:pPr>
            <w:ins w:id="77350" w:author="Diana Machado" w:date="2019-04-06T13:41:00Z">
              <w:r w:rsidRPr="00A62459">
                <w:rPr>
                  <w:lang w:val="en-PH" w:eastAsia="en-US"/>
                </w:rPr>
                <w:t>1.871</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351" w:author="Diana Machado" w:date="2019-04-06T13:41:00Z"/>
                <w:lang w:val="en-PH" w:eastAsia="en-US"/>
              </w:rPr>
              <w:pPrChange w:id="77352" w:author="Diana Machado" w:date="2019-04-06T13:49:00Z">
                <w:pPr>
                  <w:autoSpaceDE w:val="0"/>
                  <w:autoSpaceDN w:val="0"/>
                  <w:adjustRightInd w:val="0"/>
                  <w:jc w:val="center"/>
                </w:pPr>
              </w:pPrChange>
            </w:pPr>
            <w:ins w:id="77353" w:author="Diana Machado" w:date="2019-04-06T13:41:00Z">
              <w:r w:rsidRPr="00A62459">
                <w:rPr>
                  <w:lang w:val="en-PH" w:eastAsia="en-US"/>
                </w:rPr>
                <w:t>2.308</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354" w:author="Diana Machado" w:date="2019-04-06T13:41:00Z"/>
                <w:lang w:val="en-PH" w:eastAsia="en-US"/>
              </w:rPr>
              <w:pPrChange w:id="77355" w:author="Diana Machado" w:date="2019-04-06T13:49:00Z">
                <w:pPr>
                  <w:autoSpaceDE w:val="0"/>
                  <w:autoSpaceDN w:val="0"/>
                  <w:adjustRightInd w:val="0"/>
                  <w:jc w:val="center"/>
                </w:pPr>
              </w:pPrChange>
            </w:pPr>
            <w:ins w:id="77356"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357" w:author="Diana Machado" w:date="2019-04-06T13:41:00Z"/>
                <w:lang w:val="en-PH" w:eastAsia="en-US"/>
              </w:rPr>
              <w:pPrChange w:id="77358" w:author="Diana Machado" w:date="2019-04-06T13:49:00Z">
                <w:pPr>
                  <w:autoSpaceDE w:val="0"/>
                  <w:autoSpaceDN w:val="0"/>
                  <w:adjustRightInd w:val="0"/>
                  <w:jc w:val="center"/>
                </w:pPr>
              </w:pPrChange>
            </w:pPr>
            <w:ins w:id="77359" w:author="Diana Machado" w:date="2019-04-06T13:41:00Z">
              <w:r w:rsidRPr="00A62459">
                <w:rPr>
                  <w:lang w:val="en-PH" w:eastAsia="en-US"/>
                </w:rPr>
                <w:t>1.233</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360" w:author="Diana Machado" w:date="2019-04-06T13:41:00Z"/>
                <w:lang w:val="en-PH" w:eastAsia="en-US"/>
              </w:rPr>
              <w:pPrChange w:id="77361"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362" w:author="Diana Machado" w:date="2019-04-06T13:41:00Z"/>
                <w:lang w:val="en-PH" w:eastAsia="en-US"/>
              </w:rPr>
              <w:pPrChange w:id="7736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364" w:author="Diana Machado" w:date="2019-04-06T13:41:00Z"/>
                <w:lang w:val="en-PH" w:eastAsia="en-US"/>
              </w:rPr>
              <w:pPrChange w:id="77365"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366" w:author="Diana Machado" w:date="2019-04-06T13:41:00Z"/>
                <w:lang w:val="en-PH" w:eastAsia="en-US"/>
              </w:rPr>
              <w:pPrChange w:id="7736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368" w:author="Diana Machado" w:date="2019-04-06T13:41:00Z"/>
                <w:lang w:val="en-PH" w:eastAsia="en-US"/>
              </w:rPr>
              <w:pPrChange w:id="7736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370" w:author="Diana Machado" w:date="2019-04-06T13:41:00Z"/>
                <w:lang w:val="en-PH" w:eastAsia="en-US"/>
              </w:rPr>
              <w:pPrChange w:id="77371" w:author="Diana Machado" w:date="2019-04-06T13:49:00Z">
                <w:pPr>
                  <w:autoSpaceDE w:val="0"/>
                  <w:autoSpaceDN w:val="0"/>
                  <w:adjustRightInd w:val="0"/>
                  <w:jc w:val="center"/>
                </w:pPr>
              </w:pPrChange>
            </w:pPr>
          </w:p>
        </w:tc>
      </w:tr>
      <w:tr w:rsidR="00667C55" w:rsidRPr="00A62459" w:rsidTr="00BC3F5B">
        <w:trPr>
          <w:trHeight w:val="291"/>
          <w:ins w:id="77372"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373" w:author="Diana Machado" w:date="2019-04-06T13:41:00Z"/>
                <w:lang w:val="en-PH" w:eastAsia="en-US"/>
              </w:rPr>
              <w:pPrChange w:id="7737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375" w:author="Diana Machado" w:date="2019-04-06T13:41:00Z"/>
                <w:lang w:val="en-PH" w:eastAsia="en-US"/>
              </w:rPr>
              <w:pPrChange w:id="77376" w:author="Diana Machado" w:date="2019-04-06T13:49:00Z">
                <w:pPr>
                  <w:autoSpaceDE w:val="0"/>
                  <w:autoSpaceDN w:val="0"/>
                  <w:adjustRightInd w:val="0"/>
                  <w:jc w:val="center"/>
                </w:pPr>
              </w:pPrChange>
            </w:pPr>
            <w:ins w:id="77377" w:author="Diana Machado" w:date="2019-04-06T13:41:00Z">
              <w:r w:rsidRPr="00A62459">
                <w:rPr>
                  <w:lang w:val="en-PH" w:eastAsia="en-US"/>
                </w:rPr>
                <w:t>37</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378" w:author="Diana Machado" w:date="2019-04-06T13:41:00Z"/>
                <w:lang w:val="en-PH" w:eastAsia="en-US"/>
              </w:rPr>
              <w:pPrChange w:id="77379" w:author="Diana Machado" w:date="2019-04-06T13:49:00Z">
                <w:pPr>
                  <w:autoSpaceDE w:val="0"/>
                  <w:autoSpaceDN w:val="0"/>
                  <w:adjustRightInd w:val="0"/>
                  <w:jc w:val="center"/>
                </w:pPr>
              </w:pPrChange>
            </w:pPr>
            <w:ins w:id="77380" w:author="Diana Machado" w:date="2019-04-06T13:41:00Z">
              <w:r w:rsidRPr="00A62459">
                <w:rPr>
                  <w:lang w:val="en-PH" w:eastAsia="en-US"/>
                </w:rPr>
                <w:t>SEMINOL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381" w:author="Diana Machado" w:date="2019-04-06T13:41:00Z"/>
                <w:lang w:val="en-PH" w:eastAsia="en-US"/>
              </w:rPr>
              <w:pPrChange w:id="77382" w:author="Diana Machado" w:date="2019-04-06T13:49:00Z">
                <w:pPr>
                  <w:autoSpaceDE w:val="0"/>
                  <w:autoSpaceDN w:val="0"/>
                  <w:adjustRightInd w:val="0"/>
                  <w:jc w:val="center"/>
                </w:pPr>
              </w:pPrChange>
            </w:pPr>
            <w:ins w:id="77383" w:author="Diana Machado" w:date="2019-04-06T13:41:00Z">
              <w:r w:rsidRPr="00A62459">
                <w:rPr>
                  <w:lang w:val="en-PH" w:eastAsia="en-US"/>
                </w:rPr>
                <w:t>3.191</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384" w:author="Diana Machado" w:date="2019-04-06T13:41:00Z"/>
                <w:lang w:val="en-PH" w:eastAsia="en-US"/>
              </w:rPr>
              <w:pPrChange w:id="77385" w:author="Diana Machado" w:date="2019-04-06T13:49:00Z">
                <w:pPr>
                  <w:autoSpaceDE w:val="0"/>
                  <w:autoSpaceDN w:val="0"/>
                  <w:adjustRightInd w:val="0"/>
                  <w:jc w:val="center"/>
                </w:pPr>
              </w:pPrChange>
            </w:pPr>
            <w:ins w:id="77386" w:author="Diana Machado" w:date="2019-04-06T13:41:00Z">
              <w:r w:rsidRPr="00A62459">
                <w:rPr>
                  <w:lang w:val="en-PH" w:eastAsia="en-US"/>
                </w:rPr>
                <w:t>3.313</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387" w:author="Diana Machado" w:date="2019-04-06T13:41:00Z"/>
                <w:lang w:val="en-PH" w:eastAsia="en-US"/>
              </w:rPr>
              <w:pPrChange w:id="77388" w:author="Diana Machado" w:date="2019-04-06T13:49:00Z">
                <w:pPr>
                  <w:autoSpaceDE w:val="0"/>
                  <w:autoSpaceDN w:val="0"/>
                  <w:adjustRightInd w:val="0"/>
                  <w:jc w:val="center"/>
                </w:pPr>
              </w:pPrChange>
            </w:pPr>
            <w:ins w:id="77389"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390" w:author="Diana Machado" w:date="2019-04-06T13:41:00Z"/>
                <w:lang w:val="en-PH" w:eastAsia="en-US"/>
              </w:rPr>
              <w:pPrChange w:id="77391" w:author="Diana Machado" w:date="2019-04-06T13:49:00Z">
                <w:pPr>
                  <w:autoSpaceDE w:val="0"/>
                  <w:autoSpaceDN w:val="0"/>
                  <w:adjustRightInd w:val="0"/>
                  <w:jc w:val="center"/>
                </w:pPr>
              </w:pPrChange>
            </w:pPr>
            <w:ins w:id="77392" w:author="Diana Machado" w:date="2019-04-06T13:41:00Z">
              <w:r w:rsidRPr="00A62459">
                <w:rPr>
                  <w:lang w:val="en-PH" w:eastAsia="en-US"/>
                </w:rPr>
                <w:t>1.03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393" w:author="Diana Machado" w:date="2019-04-06T13:41:00Z"/>
                <w:lang w:val="en-PH" w:eastAsia="en-US"/>
              </w:rPr>
              <w:pPrChange w:id="77394"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395" w:author="Diana Machado" w:date="2019-04-06T13:41:00Z"/>
                <w:lang w:val="en-PH" w:eastAsia="en-US"/>
              </w:rPr>
              <w:pPrChange w:id="7739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397" w:author="Diana Machado" w:date="2019-04-06T13:41:00Z"/>
                <w:lang w:val="en-PH" w:eastAsia="en-US"/>
              </w:rPr>
              <w:pPrChange w:id="77398"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399" w:author="Diana Machado" w:date="2019-04-06T13:41:00Z"/>
                <w:lang w:val="en-PH" w:eastAsia="en-US"/>
              </w:rPr>
              <w:pPrChange w:id="7740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401" w:author="Diana Machado" w:date="2019-04-06T13:41:00Z"/>
                <w:lang w:val="en-PH" w:eastAsia="en-US"/>
              </w:rPr>
              <w:pPrChange w:id="7740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403" w:author="Diana Machado" w:date="2019-04-06T13:41:00Z"/>
                <w:lang w:val="en-PH" w:eastAsia="en-US"/>
              </w:rPr>
              <w:pPrChange w:id="77404" w:author="Diana Machado" w:date="2019-04-06T13:49:00Z">
                <w:pPr>
                  <w:autoSpaceDE w:val="0"/>
                  <w:autoSpaceDN w:val="0"/>
                  <w:adjustRightInd w:val="0"/>
                  <w:jc w:val="center"/>
                </w:pPr>
              </w:pPrChange>
            </w:pPr>
          </w:p>
        </w:tc>
      </w:tr>
      <w:tr w:rsidR="00667C55" w:rsidRPr="00A62459" w:rsidTr="00BC3F5B">
        <w:trPr>
          <w:trHeight w:val="291"/>
          <w:ins w:id="77405"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406" w:author="Diana Machado" w:date="2019-04-06T13:41:00Z"/>
                <w:lang w:val="en-PH" w:eastAsia="en-US"/>
              </w:rPr>
              <w:pPrChange w:id="7740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408" w:author="Diana Machado" w:date="2019-04-06T13:41:00Z"/>
                <w:lang w:val="en-PH" w:eastAsia="en-US"/>
              </w:rPr>
              <w:pPrChange w:id="77409" w:author="Diana Machado" w:date="2019-04-06T13:49:00Z">
                <w:pPr>
                  <w:autoSpaceDE w:val="0"/>
                  <w:autoSpaceDN w:val="0"/>
                  <w:adjustRightInd w:val="0"/>
                  <w:jc w:val="center"/>
                </w:pPr>
              </w:pPrChange>
            </w:pPr>
            <w:ins w:id="77410" w:author="Diana Machado" w:date="2019-04-06T13:41:00Z">
              <w:r w:rsidRPr="00A62459">
                <w:rPr>
                  <w:lang w:val="en-PH" w:eastAsia="en-US"/>
                </w:rPr>
                <w:t>38</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411" w:author="Diana Machado" w:date="2019-04-06T13:41:00Z"/>
                <w:lang w:val="en-PH" w:eastAsia="en-US"/>
              </w:rPr>
              <w:pPrChange w:id="77412" w:author="Diana Machado" w:date="2019-04-06T13:49:00Z">
                <w:pPr>
                  <w:autoSpaceDE w:val="0"/>
                  <w:autoSpaceDN w:val="0"/>
                  <w:adjustRightInd w:val="0"/>
                  <w:jc w:val="center"/>
                </w:pPr>
              </w:pPrChange>
            </w:pPr>
            <w:ins w:id="77413" w:author="Diana Machado" w:date="2019-04-06T13:41:00Z">
              <w:r w:rsidRPr="00A62459">
                <w:rPr>
                  <w:lang w:val="en-PH" w:eastAsia="en-US"/>
                </w:rPr>
                <w:t>TAYLOR</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414" w:author="Diana Machado" w:date="2019-04-06T13:41:00Z"/>
                <w:lang w:val="en-PH" w:eastAsia="en-US"/>
              </w:rPr>
              <w:pPrChange w:id="77415" w:author="Diana Machado" w:date="2019-04-06T13:49:00Z">
                <w:pPr>
                  <w:autoSpaceDE w:val="0"/>
                  <w:autoSpaceDN w:val="0"/>
                  <w:adjustRightInd w:val="0"/>
                  <w:jc w:val="center"/>
                </w:pPr>
              </w:pPrChange>
            </w:pPr>
            <w:ins w:id="77416" w:author="Diana Machado" w:date="2019-04-06T13:41:00Z">
              <w:r w:rsidRPr="00A62459">
                <w:rPr>
                  <w:lang w:val="en-PH" w:eastAsia="en-US"/>
                </w:rPr>
                <w:t>0.99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417" w:author="Diana Machado" w:date="2019-04-06T13:41:00Z"/>
                <w:lang w:val="en-PH" w:eastAsia="en-US"/>
              </w:rPr>
              <w:pPrChange w:id="77418" w:author="Diana Machado" w:date="2019-04-06T13:49:00Z">
                <w:pPr>
                  <w:autoSpaceDE w:val="0"/>
                  <w:autoSpaceDN w:val="0"/>
                  <w:adjustRightInd w:val="0"/>
                  <w:jc w:val="center"/>
                </w:pPr>
              </w:pPrChange>
            </w:pPr>
            <w:ins w:id="77419" w:author="Diana Machado" w:date="2019-04-06T13:41:00Z">
              <w:r w:rsidRPr="00A62459">
                <w:rPr>
                  <w:lang w:val="en-PH" w:eastAsia="en-US"/>
                </w:rPr>
                <w:t>1.081</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420" w:author="Diana Machado" w:date="2019-04-06T13:41:00Z"/>
                <w:lang w:val="en-PH" w:eastAsia="en-US"/>
              </w:rPr>
              <w:pPrChange w:id="77421" w:author="Diana Machado" w:date="2019-04-06T13:49:00Z">
                <w:pPr>
                  <w:autoSpaceDE w:val="0"/>
                  <w:autoSpaceDN w:val="0"/>
                  <w:adjustRightInd w:val="0"/>
                  <w:jc w:val="center"/>
                </w:pPr>
              </w:pPrChange>
            </w:pPr>
            <w:ins w:id="77422"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423" w:author="Diana Machado" w:date="2019-04-06T13:41:00Z"/>
                <w:lang w:val="en-PH" w:eastAsia="en-US"/>
              </w:rPr>
              <w:pPrChange w:id="77424" w:author="Diana Machado" w:date="2019-04-06T13:49:00Z">
                <w:pPr>
                  <w:autoSpaceDE w:val="0"/>
                  <w:autoSpaceDN w:val="0"/>
                  <w:adjustRightInd w:val="0"/>
                  <w:jc w:val="center"/>
                </w:pPr>
              </w:pPrChange>
            </w:pPr>
            <w:ins w:id="77425" w:author="Diana Machado" w:date="2019-04-06T13:41:00Z">
              <w:r w:rsidRPr="00A62459">
                <w:rPr>
                  <w:lang w:val="en-PH" w:eastAsia="en-US"/>
                </w:rPr>
                <w:t>1.085</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426" w:author="Diana Machado" w:date="2019-04-06T13:41:00Z"/>
                <w:lang w:val="en-PH" w:eastAsia="en-US"/>
              </w:rPr>
              <w:pPrChange w:id="77427"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428" w:author="Diana Machado" w:date="2019-04-06T13:41:00Z"/>
                <w:lang w:val="en-PH" w:eastAsia="en-US"/>
              </w:rPr>
              <w:pPrChange w:id="7742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430" w:author="Diana Machado" w:date="2019-04-06T13:41:00Z"/>
                <w:lang w:val="en-PH" w:eastAsia="en-US"/>
              </w:rPr>
              <w:pPrChange w:id="77431"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432" w:author="Diana Machado" w:date="2019-04-06T13:41:00Z"/>
                <w:lang w:val="en-PH" w:eastAsia="en-US"/>
              </w:rPr>
              <w:pPrChange w:id="7743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434" w:author="Diana Machado" w:date="2019-04-06T13:41:00Z"/>
                <w:lang w:val="en-PH" w:eastAsia="en-US"/>
              </w:rPr>
              <w:pPrChange w:id="7743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436" w:author="Diana Machado" w:date="2019-04-06T13:41:00Z"/>
                <w:lang w:val="en-PH" w:eastAsia="en-US"/>
              </w:rPr>
              <w:pPrChange w:id="77437" w:author="Diana Machado" w:date="2019-04-06T13:49:00Z">
                <w:pPr>
                  <w:autoSpaceDE w:val="0"/>
                  <w:autoSpaceDN w:val="0"/>
                  <w:adjustRightInd w:val="0"/>
                  <w:jc w:val="center"/>
                </w:pPr>
              </w:pPrChange>
            </w:pPr>
          </w:p>
        </w:tc>
      </w:tr>
      <w:tr w:rsidR="00667C55" w:rsidRPr="00A62459" w:rsidTr="00BC3F5B">
        <w:trPr>
          <w:trHeight w:val="291"/>
          <w:ins w:id="77438"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439" w:author="Diana Machado" w:date="2019-04-06T13:41:00Z"/>
                <w:lang w:val="en-PH" w:eastAsia="en-US"/>
              </w:rPr>
              <w:pPrChange w:id="7744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441" w:author="Diana Machado" w:date="2019-04-06T13:41:00Z"/>
                <w:lang w:val="en-PH" w:eastAsia="en-US"/>
              </w:rPr>
              <w:pPrChange w:id="77442" w:author="Diana Machado" w:date="2019-04-06T13:49:00Z">
                <w:pPr>
                  <w:autoSpaceDE w:val="0"/>
                  <w:autoSpaceDN w:val="0"/>
                  <w:adjustRightInd w:val="0"/>
                  <w:jc w:val="center"/>
                </w:pPr>
              </w:pPrChange>
            </w:pPr>
            <w:ins w:id="77443" w:author="Diana Machado" w:date="2019-04-06T13:41:00Z">
              <w:r w:rsidRPr="00A62459">
                <w:rPr>
                  <w:lang w:val="en-PH" w:eastAsia="en-US"/>
                </w:rPr>
                <w:t>39</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444" w:author="Diana Machado" w:date="2019-04-06T13:41:00Z"/>
                <w:lang w:val="en-PH" w:eastAsia="en-US"/>
              </w:rPr>
              <w:pPrChange w:id="77445" w:author="Diana Machado" w:date="2019-04-06T13:49:00Z">
                <w:pPr>
                  <w:autoSpaceDE w:val="0"/>
                  <w:autoSpaceDN w:val="0"/>
                  <w:adjustRightInd w:val="0"/>
                  <w:jc w:val="center"/>
                </w:pPr>
              </w:pPrChange>
            </w:pPr>
            <w:ins w:id="77446" w:author="Diana Machado" w:date="2019-04-06T13:41:00Z">
              <w:r w:rsidRPr="00A62459">
                <w:rPr>
                  <w:lang w:val="en-PH" w:eastAsia="en-US"/>
                </w:rPr>
                <w:t>VOLUSI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447" w:author="Diana Machado" w:date="2019-04-06T13:41:00Z"/>
                <w:lang w:val="en-PH" w:eastAsia="en-US"/>
              </w:rPr>
              <w:pPrChange w:id="77448" w:author="Diana Machado" w:date="2019-04-06T13:49:00Z">
                <w:pPr>
                  <w:autoSpaceDE w:val="0"/>
                  <w:autoSpaceDN w:val="0"/>
                  <w:adjustRightInd w:val="0"/>
                  <w:jc w:val="center"/>
                </w:pPr>
              </w:pPrChange>
            </w:pPr>
            <w:ins w:id="77449" w:author="Diana Machado" w:date="2019-04-06T13:41:00Z">
              <w:r w:rsidRPr="00A62459">
                <w:rPr>
                  <w:lang w:val="en-PH" w:eastAsia="en-US"/>
                </w:rPr>
                <w:t>3.872</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450" w:author="Diana Machado" w:date="2019-04-06T13:41:00Z"/>
                <w:lang w:val="en-PH" w:eastAsia="en-US"/>
              </w:rPr>
              <w:pPrChange w:id="77451" w:author="Diana Machado" w:date="2019-04-06T13:49:00Z">
                <w:pPr>
                  <w:autoSpaceDE w:val="0"/>
                  <w:autoSpaceDN w:val="0"/>
                  <w:adjustRightInd w:val="0"/>
                  <w:jc w:val="center"/>
                </w:pPr>
              </w:pPrChange>
            </w:pPr>
            <w:ins w:id="77452" w:author="Diana Machado" w:date="2019-04-06T13:41:00Z">
              <w:r w:rsidRPr="00A62459">
                <w:rPr>
                  <w:lang w:val="en-PH" w:eastAsia="en-US"/>
                </w:rPr>
                <w:t>4.33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453" w:author="Diana Machado" w:date="2019-04-06T13:41:00Z"/>
                <w:lang w:val="en-PH" w:eastAsia="en-US"/>
              </w:rPr>
              <w:pPrChange w:id="77454" w:author="Diana Machado" w:date="2019-04-06T13:49:00Z">
                <w:pPr>
                  <w:autoSpaceDE w:val="0"/>
                  <w:autoSpaceDN w:val="0"/>
                  <w:adjustRightInd w:val="0"/>
                  <w:jc w:val="center"/>
                </w:pPr>
              </w:pPrChange>
            </w:pPr>
            <w:ins w:id="77455"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456" w:author="Diana Machado" w:date="2019-04-06T13:41:00Z"/>
                <w:lang w:val="en-PH" w:eastAsia="en-US"/>
              </w:rPr>
              <w:pPrChange w:id="77457" w:author="Diana Machado" w:date="2019-04-06T13:49:00Z">
                <w:pPr>
                  <w:autoSpaceDE w:val="0"/>
                  <w:autoSpaceDN w:val="0"/>
                  <w:adjustRightInd w:val="0"/>
                  <w:jc w:val="center"/>
                </w:pPr>
              </w:pPrChange>
            </w:pPr>
            <w:ins w:id="77458" w:author="Diana Machado" w:date="2019-04-06T13:41:00Z">
              <w:r w:rsidRPr="00A62459">
                <w:rPr>
                  <w:lang w:val="en-PH" w:eastAsia="en-US"/>
                </w:rPr>
                <w:t>1.121</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459" w:author="Diana Machado" w:date="2019-04-06T13:41:00Z"/>
                <w:lang w:val="en-PH" w:eastAsia="en-US"/>
              </w:rPr>
              <w:pPrChange w:id="77460"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461" w:author="Diana Machado" w:date="2019-04-06T13:41:00Z"/>
                <w:lang w:val="en-PH" w:eastAsia="en-US"/>
              </w:rPr>
              <w:pPrChange w:id="7746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463" w:author="Diana Machado" w:date="2019-04-06T13:41:00Z"/>
                <w:lang w:val="en-PH" w:eastAsia="en-US"/>
              </w:rPr>
              <w:pPrChange w:id="77464"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465" w:author="Diana Machado" w:date="2019-04-06T13:41:00Z"/>
                <w:lang w:val="en-PH" w:eastAsia="en-US"/>
              </w:rPr>
              <w:pPrChange w:id="7746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467" w:author="Diana Machado" w:date="2019-04-06T13:41:00Z"/>
                <w:lang w:val="en-PH" w:eastAsia="en-US"/>
              </w:rPr>
              <w:pPrChange w:id="7746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469" w:author="Diana Machado" w:date="2019-04-06T13:41:00Z"/>
                <w:lang w:val="en-PH" w:eastAsia="en-US"/>
              </w:rPr>
              <w:pPrChange w:id="77470" w:author="Diana Machado" w:date="2019-04-06T13:49:00Z">
                <w:pPr>
                  <w:autoSpaceDE w:val="0"/>
                  <w:autoSpaceDN w:val="0"/>
                  <w:adjustRightInd w:val="0"/>
                  <w:jc w:val="center"/>
                </w:pPr>
              </w:pPrChange>
            </w:pPr>
          </w:p>
        </w:tc>
      </w:tr>
      <w:tr w:rsidR="00667C55" w:rsidRPr="00A62459" w:rsidTr="00BC3F5B">
        <w:trPr>
          <w:trHeight w:val="300"/>
          <w:ins w:id="77471" w:author="Diana Machado" w:date="2019-04-06T13:41:00Z"/>
        </w:trPr>
        <w:tc>
          <w:tcPr>
            <w:tcW w:w="525" w:type="pct"/>
            <w:tcBorders>
              <w:top w:val="nil"/>
              <w:left w:val="single" w:sz="12" w:space="0" w:color="auto"/>
              <w:bottom w:val="single" w:sz="12" w:space="0" w:color="auto"/>
              <w:right w:val="single" w:sz="6" w:space="0" w:color="auto"/>
            </w:tcBorders>
          </w:tcPr>
          <w:p w:rsidR="00667C55" w:rsidRPr="00A62459" w:rsidRDefault="00667C55">
            <w:pPr>
              <w:pStyle w:val="Tablebody-centered"/>
              <w:rPr>
                <w:ins w:id="77472" w:author="Diana Machado" w:date="2019-04-06T13:41:00Z"/>
                <w:lang w:val="en-PH" w:eastAsia="en-US"/>
              </w:rPr>
              <w:pPrChange w:id="7747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body-centered"/>
              <w:rPr>
                <w:ins w:id="77474" w:author="Diana Machado" w:date="2019-04-06T13:41:00Z"/>
                <w:lang w:val="en-PH" w:eastAsia="en-US"/>
              </w:rPr>
              <w:pPrChange w:id="77475" w:author="Diana Machado" w:date="2019-04-06T13:49:00Z">
                <w:pPr>
                  <w:autoSpaceDE w:val="0"/>
                  <w:autoSpaceDN w:val="0"/>
                  <w:adjustRightInd w:val="0"/>
                  <w:jc w:val="center"/>
                </w:pPr>
              </w:pPrChange>
            </w:pPr>
            <w:ins w:id="77476" w:author="Diana Machado" w:date="2019-04-06T13:41:00Z">
              <w:r w:rsidRPr="00A62459">
                <w:rPr>
                  <w:lang w:val="en-PH" w:eastAsia="en-US"/>
                </w:rPr>
                <w:t>40</w:t>
              </w:r>
            </w:ins>
          </w:p>
        </w:tc>
        <w:tc>
          <w:tcPr>
            <w:tcW w:w="551" w:type="pct"/>
            <w:tcBorders>
              <w:top w:val="single" w:sz="6" w:space="0" w:color="auto"/>
              <w:left w:val="single" w:sz="12" w:space="0" w:color="auto"/>
              <w:bottom w:val="single" w:sz="12" w:space="0" w:color="auto"/>
              <w:right w:val="single" w:sz="12" w:space="0" w:color="auto"/>
            </w:tcBorders>
          </w:tcPr>
          <w:p w:rsidR="00667C55" w:rsidRPr="00A62459" w:rsidRDefault="00667C55">
            <w:pPr>
              <w:pStyle w:val="Tablebody-centered"/>
              <w:rPr>
                <w:ins w:id="77477" w:author="Diana Machado" w:date="2019-04-06T13:41:00Z"/>
                <w:lang w:val="en-PH" w:eastAsia="en-US"/>
              </w:rPr>
              <w:pPrChange w:id="77478" w:author="Diana Machado" w:date="2019-04-06T13:49:00Z">
                <w:pPr>
                  <w:autoSpaceDE w:val="0"/>
                  <w:autoSpaceDN w:val="0"/>
                  <w:adjustRightInd w:val="0"/>
                  <w:jc w:val="center"/>
                </w:pPr>
              </w:pPrChange>
            </w:pPr>
            <w:ins w:id="77479" w:author="Diana Machado" w:date="2019-04-06T13:41:00Z">
              <w:r w:rsidRPr="00A62459">
                <w:rPr>
                  <w:lang w:val="en-PH" w:eastAsia="en-US"/>
                </w:rPr>
                <w:t>WAKULLA</w:t>
              </w:r>
            </w:ins>
          </w:p>
        </w:tc>
        <w:tc>
          <w:tcPr>
            <w:tcW w:w="324" w:type="pct"/>
            <w:tcBorders>
              <w:top w:val="single" w:sz="6" w:space="0" w:color="auto"/>
              <w:left w:val="single" w:sz="12" w:space="0" w:color="auto"/>
              <w:bottom w:val="single" w:sz="12" w:space="0" w:color="auto"/>
              <w:right w:val="single" w:sz="6" w:space="0" w:color="auto"/>
            </w:tcBorders>
          </w:tcPr>
          <w:p w:rsidR="00667C55" w:rsidRPr="00A62459" w:rsidRDefault="00667C55">
            <w:pPr>
              <w:pStyle w:val="Tablebody-centered"/>
              <w:rPr>
                <w:ins w:id="77480" w:author="Diana Machado" w:date="2019-04-06T13:41:00Z"/>
                <w:lang w:val="en-PH" w:eastAsia="en-US"/>
              </w:rPr>
              <w:pPrChange w:id="77481" w:author="Diana Machado" w:date="2019-04-06T13:49:00Z">
                <w:pPr>
                  <w:autoSpaceDE w:val="0"/>
                  <w:autoSpaceDN w:val="0"/>
                  <w:adjustRightInd w:val="0"/>
                  <w:jc w:val="center"/>
                </w:pPr>
              </w:pPrChange>
            </w:pPr>
            <w:ins w:id="77482" w:author="Diana Machado" w:date="2019-04-06T13:41:00Z">
              <w:r w:rsidRPr="00A62459">
                <w:rPr>
                  <w:lang w:val="en-PH" w:eastAsia="en-US"/>
                </w:rPr>
                <w:t>2.228</w:t>
              </w:r>
            </w:ins>
          </w:p>
        </w:tc>
        <w:tc>
          <w:tcPr>
            <w:tcW w:w="320"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body-centered"/>
              <w:rPr>
                <w:ins w:id="77483" w:author="Diana Machado" w:date="2019-04-06T13:41:00Z"/>
                <w:lang w:val="en-PH" w:eastAsia="en-US"/>
              </w:rPr>
              <w:pPrChange w:id="77484" w:author="Diana Machado" w:date="2019-04-06T13:49:00Z">
                <w:pPr>
                  <w:autoSpaceDE w:val="0"/>
                  <w:autoSpaceDN w:val="0"/>
                  <w:adjustRightInd w:val="0"/>
                  <w:jc w:val="center"/>
                </w:pPr>
              </w:pPrChange>
            </w:pPr>
            <w:ins w:id="77485" w:author="Diana Machado" w:date="2019-04-06T13:41:00Z">
              <w:r w:rsidRPr="00A62459">
                <w:rPr>
                  <w:lang w:val="en-PH" w:eastAsia="en-US"/>
                </w:rPr>
                <w:t>2.808</w:t>
              </w:r>
            </w:ins>
          </w:p>
        </w:tc>
        <w:tc>
          <w:tcPr>
            <w:tcW w:w="329" w:type="pct"/>
            <w:tcBorders>
              <w:top w:val="single" w:sz="6" w:space="0" w:color="auto"/>
              <w:left w:val="single" w:sz="12" w:space="0" w:color="auto"/>
              <w:bottom w:val="single" w:sz="12" w:space="0" w:color="auto"/>
              <w:right w:val="single" w:sz="6" w:space="0" w:color="auto"/>
            </w:tcBorders>
          </w:tcPr>
          <w:p w:rsidR="00667C55" w:rsidRPr="00A62459" w:rsidRDefault="00667C55">
            <w:pPr>
              <w:pStyle w:val="Tablebody-centered"/>
              <w:rPr>
                <w:ins w:id="77486" w:author="Diana Machado" w:date="2019-04-06T13:41:00Z"/>
                <w:lang w:val="en-PH" w:eastAsia="en-US"/>
              </w:rPr>
              <w:pPrChange w:id="77487" w:author="Diana Machado" w:date="2019-04-06T13:49:00Z">
                <w:pPr>
                  <w:autoSpaceDE w:val="0"/>
                  <w:autoSpaceDN w:val="0"/>
                  <w:adjustRightInd w:val="0"/>
                  <w:jc w:val="center"/>
                </w:pPr>
              </w:pPrChange>
            </w:pPr>
            <w:ins w:id="77488" w:author="Diana Machado" w:date="2019-04-06T13:41:00Z">
              <w:r w:rsidRPr="00A62459">
                <w:rPr>
                  <w:lang w:val="en-PH" w:eastAsia="en-US"/>
                </w:rPr>
                <w:t>1.000</w:t>
              </w:r>
            </w:ins>
          </w:p>
        </w:tc>
        <w:tc>
          <w:tcPr>
            <w:tcW w:w="331"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body-centered"/>
              <w:rPr>
                <w:ins w:id="77489" w:author="Diana Machado" w:date="2019-04-06T13:41:00Z"/>
                <w:lang w:val="en-PH" w:eastAsia="en-US"/>
              </w:rPr>
              <w:pPrChange w:id="77490" w:author="Diana Machado" w:date="2019-04-06T13:49:00Z">
                <w:pPr>
                  <w:autoSpaceDE w:val="0"/>
                  <w:autoSpaceDN w:val="0"/>
                  <w:adjustRightInd w:val="0"/>
                  <w:jc w:val="center"/>
                </w:pPr>
              </w:pPrChange>
            </w:pPr>
            <w:ins w:id="77491" w:author="Diana Machado" w:date="2019-04-06T13:41:00Z">
              <w:r w:rsidRPr="00A62459">
                <w:rPr>
                  <w:lang w:val="en-PH" w:eastAsia="en-US"/>
                </w:rPr>
                <w:t>1.260</w:t>
              </w:r>
            </w:ins>
          </w:p>
        </w:tc>
        <w:tc>
          <w:tcPr>
            <w:tcW w:w="329" w:type="pct"/>
            <w:tcBorders>
              <w:top w:val="single" w:sz="6" w:space="0" w:color="auto"/>
              <w:left w:val="single" w:sz="12" w:space="0" w:color="auto"/>
              <w:bottom w:val="single" w:sz="12" w:space="0" w:color="auto"/>
              <w:right w:val="single" w:sz="6" w:space="0" w:color="auto"/>
            </w:tcBorders>
            <w:shd w:val="solid" w:color="C0C0C0" w:fill="auto"/>
          </w:tcPr>
          <w:p w:rsidR="00667C55" w:rsidRPr="00A62459" w:rsidRDefault="00667C55">
            <w:pPr>
              <w:pStyle w:val="Tablebody-centered"/>
              <w:rPr>
                <w:ins w:id="77492" w:author="Diana Machado" w:date="2019-04-06T13:41:00Z"/>
                <w:lang w:val="en-PH" w:eastAsia="en-US"/>
              </w:rPr>
              <w:pPrChange w:id="77493"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12" w:space="0" w:color="auto"/>
              <w:right w:val="single" w:sz="6" w:space="0" w:color="auto"/>
            </w:tcBorders>
            <w:shd w:val="solid" w:color="C0C0C0" w:fill="auto"/>
          </w:tcPr>
          <w:p w:rsidR="00667C55" w:rsidRPr="00A62459" w:rsidRDefault="00667C55">
            <w:pPr>
              <w:pStyle w:val="Tablebody-centered"/>
              <w:rPr>
                <w:ins w:id="77494" w:author="Diana Machado" w:date="2019-04-06T13:41:00Z"/>
                <w:lang w:val="en-PH" w:eastAsia="en-US"/>
              </w:rPr>
              <w:pPrChange w:id="7749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12" w:space="0" w:color="auto"/>
              <w:right w:val="single" w:sz="12" w:space="0" w:color="auto"/>
            </w:tcBorders>
            <w:shd w:val="solid" w:color="C0C0C0" w:fill="auto"/>
          </w:tcPr>
          <w:p w:rsidR="00667C55" w:rsidRPr="00A62459" w:rsidRDefault="00667C55">
            <w:pPr>
              <w:pStyle w:val="Tablebody-centered"/>
              <w:rPr>
                <w:ins w:id="77496" w:author="Diana Machado" w:date="2019-04-06T13:41:00Z"/>
                <w:lang w:val="en-PH" w:eastAsia="en-US"/>
              </w:rPr>
              <w:pPrChange w:id="77497"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12" w:space="0" w:color="auto"/>
              <w:right w:val="single" w:sz="6" w:space="0" w:color="auto"/>
            </w:tcBorders>
            <w:shd w:val="solid" w:color="C0C0C0" w:fill="auto"/>
          </w:tcPr>
          <w:p w:rsidR="00667C55" w:rsidRPr="00A62459" w:rsidRDefault="00667C55">
            <w:pPr>
              <w:pStyle w:val="Tablebody-centered"/>
              <w:rPr>
                <w:ins w:id="77498" w:author="Diana Machado" w:date="2019-04-06T13:41:00Z"/>
                <w:lang w:val="en-PH" w:eastAsia="en-US"/>
              </w:rPr>
              <w:pPrChange w:id="7749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12" w:space="0" w:color="auto"/>
              <w:right w:val="single" w:sz="6" w:space="0" w:color="auto"/>
            </w:tcBorders>
            <w:shd w:val="solid" w:color="C0C0C0" w:fill="auto"/>
          </w:tcPr>
          <w:p w:rsidR="00667C55" w:rsidRPr="00A62459" w:rsidRDefault="00667C55">
            <w:pPr>
              <w:pStyle w:val="Tablebody-centered"/>
              <w:rPr>
                <w:ins w:id="77500" w:author="Diana Machado" w:date="2019-04-06T13:41:00Z"/>
                <w:lang w:val="en-PH" w:eastAsia="en-US"/>
              </w:rPr>
              <w:pPrChange w:id="7750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12" w:space="0" w:color="auto"/>
              <w:right w:val="single" w:sz="12" w:space="0" w:color="auto"/>
            </w:tcBorders>
            <w:shd w:val="solid" w:color="C0C0C0" w:fill="auto"/>
          </w:tcPr>
          <w:p w:rsidR="00667C55" w:rsidRPr="00A62459" w:rsidRDefault="00667C55">
            <w:pPr>
              <w:pStyle w:val="Tablebody-centered"/>
              <w:rPr>
                <w:ins w:id="77502" w:author="Diana Machado" w:date="2019-04-06T13:41:00Z"/>
                <w:lang w:val="en-PH" w:eastAsia="en-US"/>
              </w:rPr>
              <w:pPrChange w:id="77503" w:author="Diana Machado" w:date="2019-04-06T13:49:00Z">
                <w:pPr>
                  <w:autoSpaceDE w:val="0"/>
                  <w:autoSpaceDN w:val="0"/>
                  <w:adjustRightInd w:val="0"/>
                  <w:jc w:val="center"/>
                </w:pPr>
              </w:pPrChange>
            </w:pPr>
          </w:p>
        </w:tc>
      </w:tr>
    </w:tbl>
    <w:p w:rsidR="00667C55" w:rsidRDefault="00667C55">
      <w:pPr>
        <w:jc w:val="left"/>
      </w:pPr>
    </w:p>
    <w:p w:rsidR="00667C55" w:rsidRDefault="00667C55">
      <w:pPr>
        <w:jc w:val="left"/>
      </w:pPr>
    </w:p>
    <w:p w:rsidR="00667C55" w:rsidRDefault="00667C55">
      <w:pPr>
        <w:jc w:val="left"/>
      </w:pPr>
    </w:p>
    <w:p w:rsidR="00667C55" w:rsidRDefault="00667C55">
      <w:pPr>
        <w:jc w:val="left"/>
        <w:sectPr w:rsidR="00667C55" w:rsidSect="006B6E06">
          <w:footerReference w:type="default" r:id="rId452"/>
          <w:pgSz w:w="15840" w:h="12240" w:orient="landscape" w:code="1"/>
          <w:pgMar w:top="1440" w:right="1440" w:bottom="1440" w:left="1440" w:header="720" w:footer="432" w:gutter="0"/>
          <w:cols w:space="720"/>
          <w:docGrid w:linePitch="360"/>
        </w:sectPr>
      </w:pPr>
    </w:p>
    <w:p w:rsidR="0001392F" w:rsidRDefault="0001392F">
      <w:pPr>
        <w:jc w:val="left"/>
      </w:pPr>
    </w:p>
    <w:tbl>
      <w:tblPr>
        <w:tblW w:w="10580" w:type="dxa"/>
        <w:jc w:val="center"/>
        <w:tblLook w:val="04A0" w:firstRow="1" w:lastRow="0" w:firstColumn="1" w:lastColumn="0" w:noHBand="0" w:noVBand="1"/>
      </w:tblPr>
      <w:tblGrid>
        <w:gridCol w:w="1339"/>
        <w:gridCol w:w="972"/>
        <w:gridCol w:w="1772"/>
        <w:gridCol w:w="683"/>
        <w:gridCol w:w="766"/>
        <w:gridCol w:w="683"/>
        <w:gridCol w:w="683"/>
        <w:gridCol w:w="683"/>
        <w:gridCol w:w="683"/>
        <w:gridCol w:w="683"/>
        <w:gridCol w:w="683"/>
        <w:gridCol w:w="683"/>
        <w:gridCol w:w="683"/>
      </w:tblGrid>
      <w:tr w:rsidR="00C21CA1" w:rsidRPr="00523E96" w:rsidTr="00C21CA1">
        <w:trPr>
          <w:trHeight w:val="221"/>
          <w:tblHeader/>
          <w:jc w:val="center"/>
        </w:trPr>
        <w:tc>
          <w:tcPr>
            <w:tcW w:w="567"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C21CA1" w:rsidRPr="00523E96" w:rsidRDefault="00C21CA1" w:rsidP="00AD1571">
            <w:pPr>
              <w:pStyle w:val="Tableheader"/>
              <w:rPr>
                <w:lang w:val="en-PH" w:eastAsia="en-PH"/>
              </w:rPr>
            </w:pPr>
            <w:r w:rsidRPr="00523E96">
              <w:rPr>
                <w:lang w:val="en-PH" w:eastAsia="en-PH"/>
              </w:rPr>
              <w:t>Construction / Policy</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C21CA1" w:rsidRPr="00523E96" w:rsidRDefault="00C21CA1" w:rsidP="00AD1571">
            <w:pPr>
              <w:pStyle w:val="Tableheader"/>
              <w:rPr>
                <w:lang w:val="en-PH" w:eastAsia="en-PH"/>
              </w:rPr>
            </w:pPr>
            <w:r w:rsidRPr="00523E96">
              <w:rPr>
                <w:lang w:val="en-PH" w:eastAsia="en-PH"/>
              </w:rPr>
              <w:t>Location</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C21CA1" w:rsidRPr="00523E96" w:rsidRDefault="00C21CA1" w:rsidP="00AD1571">
            <w:pPr>
              <w:pStyle w:val="Tableheader"/>
              <w:rPr>
                <w:lang w:val="en-PH" w:eastAsia="en-PH"/>
              </w:rPr>
            </w:pPr>
            <w:r w:rsidRPr="00523E96">
              <w:rPr>
                <w:lang w:val="en-PH" w:eastAsia="en-PH"/>
              </w:rPr>
              <w:t>County / City</w:t>
            </w:r>
          </w:p>
        </w:tc>
        <w:tc>
          <w:tcPr>
            <w:tcW w:w="567" w:type="dxa"/>
            <w:gridSpan w:val="2"/>
            <w:tcBorders>
              <w:top w:val="single" w:sz="8" w:space="0" w:color="auto"/>
              <w:left w:val="nil"/>
              <w:bottom w:val="single" w:sz="4" w:space="0" w:color="auto"/>
              <w:right w:val="single" w:sz="8" w:space="0" w:color="000000"/>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Hurricane Loss Cost by Number of Stories</w:t>
            </w:r>
          </w:p>
        </w:tc>
        <w:tc>
          <w:tcPr>
            <w:tcW w:w="567" w:type="dxa"/>
            <w:gridSpan w:val="2"/>
            <w:tcBorders>
              <w:top w:val="single" w:sz="8" w:space="0" w:color="auto"/>
              <w:left w:val="nil"/>
              <w:bottom w:val="single" w:sz="4" w:space="0" w:color="auto"/>
              <w:right w:val="single" w:sz="8" w:space="0" w:color="000000"/>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Ratios Relative to 1 Story</w:t>
            </w:r>
          </w:p>
        </w:tc>
        <w:tc>
          <w:tcPr>
            <w:tcW w:w="567" w:type="dxa"/>
            <w:gridSpan w:val="3"/>
            <w:tcBorders>
              <w:top w:val="single" w:sz="8" w:space="0" w:color="auto"/>
              <w:left w:val="nil"/>
              <w:bottom w:val="single" w:sz="4" w:space="0" w:color="auto"/>
              <w:right w:val="single" w:sz="8" w:space="0" w:color="000000"/>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Hurricane Loss Cost by Number of Stories</w:t>
            </w:r>
          </w:p>
        </w:tc>
        <w:tc>
          <w:tcPr>
            <w:tcW w:w="567" w:type="dxa"/>
            <w:gridSpan w:val="3"/>
            <w:tcBorders>
              <w:top w:val="single" w:sz="8" w:space="0" w:color="auto"/>
              <w:left w:val="nil"/>
              <w:bottom w:val="single" w:sz="4" w:space="0" w:color="auto"/>
              <w:right w:val="single" w:sz="8" w:space="0" w:color="000000"/>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Ratios Relative to 5 Story</w:t>
            </w:r>
          </w:p>
        </w:tc>
      </w:tr>
      <w:tr w:rsidR="00C21CA1" w:rsidRPr="00523E96" w:rsidTr="00C21CA1">
        <w:trPr>
          <w:trHeight w:val="221"/>
          <w:tblHeader/>
          <w:jc w:val="center"/>
        </w:trPr>
        <w:tc>
          <w:tcPr>
            <w:tcW w:w="567" w:type="dxa"/>
            <w:vMerge/>
            <w:tcBorders>
              <w:top w:val="single" w:sz="8" w:space="0" w:color="auto"/>
              <w:left w:val="single" w:sz="8" w:space="0" w:color="auto"/>
              <w:bottom w:val="single" w:sz="8" w:space="0" w:color="000000"/>
              <w:right w:val="single" w:sz="4" w:space="0" w:color="auto"/>
            </w:tcBorders>
            <w:vAlign w:val="center"/>
            <w:hideMark/>
          </w:tcPr>
          <w:p w:rsidR="00C21CA1" w:rsidRPr="00523E96" w:rsidRDefault="00C21CA1" w:rsidP="00AD1571">
            <w:pPr>
              <w:pStyle w:val="Tableheader"/>
              <w:rPr>
                <w:lang w:val="en-PH" w:eastAsia="en-PH"/>
              </w:rP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C21CA1" w:rsidRPr="00523E96" w:rsidRDefault="00C21CA1" w:rsidP="00AD1571">
            <w:pPr>
              <w:pStyle w:val="Tableheader"/>
              <w:rPr>
                <w:lang w:val="en-PH" w:eastAsia="en-PH"/>
              </w:rP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C21CA1" w:rsidRPr="00523E96" w:rsidRDefault="00C21CA1" w:rsidP="00AD1571">
            <w:pPr>
              <w:pStyle w:val="Tableheader"/>
              <w:rPr>
                <w:lang w:val="en-PH" w:eastAsia="en-PH"/>
              </w:rPr>
            </w:pP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1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2 Story</w:t>
            </w:r>
          </w:p>
        </w:tc>
        <w:tc>
          <w:tcPr>
            <w:tcW w:w="567" w:type="dxa"/>
            <w:tcBorders>
              <w:top w:val="nil"/>
              <w:left w:val="single" w:sz="8" w:space="0" w:color="auto"/>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1 Story</w:t>
            </w:r>
          </w:p>
        </w:tc>
        <w:tc>
          <w:tcPr>
            <w:tcW w:w="567" w:type="dxa"/>
            <w:tcBorders>
              <w:top w:val="nil"/>
              <w:left w:val="nil"/>
              <w:bottom w:val="single" w:sz="8" w:space="0" w:color="auto"/>
              <w:right w:val="single" w:sz="8"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2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5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10 Story</w:t>
            </w:r>
          </w:p>
        </w:tc>
        <w:tc>
          <w:tcPr>
            <w:tcW w:w="567" w:type="dxa"/>
            <w:tcBorders>
              <w:top w:val="nil"/>
              <w:left w:val="nil"/>
              <w:bottom w:val="single" w:sz="8" w:space="0" w:color="auto"/>
              <w:right w:val="single" w:sz="8"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20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5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10 Story</w:t>
            </w:r>
          </w:p>
        </w:tc>
        <w:tc>
          <w:tcPr>
            <w:tcW w:w="567" w:type="dxa"/>
            <w:tcBorders>
              <w:top w:val="nil"/>
              <w:left w:val="nil"/>
              <w:bottom w:val="single" w:sz="8" w:space="0" w:color="auto"/>
              <w:right w:val="single" w:sz="8"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20 Story</w:t>
            </w:r>
          </w:p>
        </w:tc>
      </w:tr>
      <w:tr w:rsidR="00C21CA1" w:rsidRPr="00523E96" w:rsidTr="00C21CA1">
        <w:trPr>
          <w:trHeight w:val="221"/>
          <w:jc w:val="center"/>
        </w:trPr>
        <w:tc>
          <w:tcPr>
            <w:tcW w:w="567" w:type="dxa"/>
            <w:vMerge w:val="restart"/>
            <w:tcBorders>
              <w:top w:val="nil"/>
              <w:left w:val="single" w:sz="8" w:space="0" w:color="auto"/>
              <w:bottom w:val="single" w:sz="8" w:space="0" w:color="000000"/>
              <w:right w:val="single" w:sz="4" w:space="0" w:color="auto"/>
            </w:tcBorders>
            <w:shd w:val="clear" w:color="auto" w:fill="auto"/>
            <w:vAlign w:val="center"/>
            <w:hideMark/>
          </w:tcPr>
          <w:p w:rsidR="00C21CA1" w:rsidRPr="00523E96" w:rsidRDefault="00C21CA1" w:rsidP="00C21CA1">
            <w:pPr>
              <w:pStyle w:val="Tablebody-centered"/>
              <w:rPr>
                <w:lang w:val="en-PH" w:eastAsia="en-PH"/>
              </w:rPr>
            </w:pPr>
            <w:r w:rsidRPr="00523E96">
              <w:rPr>
                <w:lang w:val="en-PH" w:eastAsia="en-PH"/>
              </w:rPr>
              <w:t>Frame Renters</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AY</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223</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14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52</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REVARD</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614</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98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00</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REVARD</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48</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83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3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ROWARD</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5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6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69</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ROWARD</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14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5.77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3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CITRU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6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6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259</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CLAY</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19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1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9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COLLIER</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90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2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94</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COLUMBI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00</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1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70</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DIXI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875</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4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56</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DUVAL</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9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8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9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FRANKLI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194</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91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8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GLADE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659</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97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8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HAMILTO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18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19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7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HERNANDO</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8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88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05</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HILLSBOROUGH</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48</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8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304</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HOLME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14</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6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5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INDIAN RIVER</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4.478</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7.70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20</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JACKSO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4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6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92</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LE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3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3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44</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LEO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5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9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55</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ARIO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95</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4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78</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ARTI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685</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7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74</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ARTI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68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6.62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9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IAMI-DAD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89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5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49</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IAMI-DAD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95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71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9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ONRO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96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7.48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88</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ONRO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7.980</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3.85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36</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OKALOOS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90</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34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0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OSCEOL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70</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4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96</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OSCEOL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28</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6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5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PALM BEACH</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4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3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6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PALM BEACH</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33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4.31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5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PINELLA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8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68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08</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SAINT JOHN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2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6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1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SANTA ROS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2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9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1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SEMINOL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3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9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20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TAYLOR</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5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9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86</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VOLUSI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8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96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39</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8"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40</w:t>
            </w:r>
          </w:p>
        </w:tc>
        <w:tc>
          <w:tcPr>
            <w:tcW w:w="567" w:type="dxa"/>
            <w:tcBorders>
              <w:top w:val="nil"/>
              <w:left w:val="single" w:sz="4" w:space="0" w:color="auto"/>
              <w:bottom w:val="single" w:sz="8"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WAKULLA</w:t>
            </w:r>
          </w:p>
        </w:tc>
        <w:tc>
          <w:tcPr>
            <w:tcW w:w="567" w:type="dxa"/>
            <w:tcBorders>
              <w:top w:val="nil"/>
              <w:left w:val="nil"/>
              <w:bottom w:val="single" w:sz="8"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03</w:t>
            </w:r>
          </w:p>
        </w:tc>
        <w:tc>
          <w:tcPr>
            <w:tcW w:w="567" w:type="dxa"/>
            <w:tcBorders>
              <w:top w:val="nil"/>
              <w:left w:val="nil"/>
              <w:bottom w:val="single" w:sz="8"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45</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8"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30</w:t>
            </w:r>
          </w:p>
        </w:tc>
        <w:tc>
          <w:tcPr>
            <w:tcW w:w="567" w:type="dxa"/>
            <w:tcBorders>
              <w:top w:val="nil"/>
              <w:left w:val="nil"/>
              <w:bottom w:val="single" w:sz="8"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bl>
    <w:p w:rsidR="00EF595B" w:rsidRDefault="00EF595B" w:rsidP="00EF595B"/>
    <w:p w:rsidR="000250D2" w:rsidRDefault="000250D2">
      <w:pPr>
        <w:jc w:val="left"/>
      </w:pPr>
    </w:p>
    <w:p w:rsidR="00C21CA1" w:rsidRDefault="00C21CA1">
      <w:pPr>
        <w:jc w:val="left"/>
      </w:pPr>
      <w:r>
        <w:br w:type="page"/>
      </w:r>
    </w:p>
    <w:tbl>
      <w:tblPr>
        <w:tblW w:w="10996" w:type="dxa"/>
        <w:jc w:val="center"/>
        <w:tblLook w:val="04A0" w:firstRow="1" w:lastRow="0" w:firstColumn="1" w:lastColumn="0" w:noHBand="0" w:noVBand="1"/>
      </w:tblPr>
      <w:tblGrid>
        <w:gridCol w:w="1339"/>
        <w:gridCol w:w="972"/>
        <w:gridCol w:w="1772"/>
        <w:gridCol w:w="683"/>
        <w:gridCol w:w="766"/>
        <w:gridCol w:w="683"/>
        <w:gridCol w:w="683"/>
        <w:gridCol w:w="683"/>
        <w:gridCol w:w="683"/>
        <w:gridCol w:w="683"/>
        <w:gridCol w:w="683"/>
        <w:gridCol w:w="683"/>
        <w:gridCol w:w="683"/>
      </w:tblGrid>
      <w:tr w:rsidR="00832B64" w:rsidRPr="00523E96" w:rsidTr="003F3937">
        <w:trPr>
          <w:trHeight w:val="221"/>
          <w:tblHeader/>
          <w:jc w:val="center"/>
        </w:trPr>
        <w:tc>
          <w:tcPr>
            <w:tcW w:w="1339"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832B64" w:rsidRPr="00523E96" w:rsidRDefault="00C21CA1" w:rsidP="00AD1571">
            <w:pPr>
              <w:pStyle w:val="Tableheader"/>
              <w:rPr>
                <w:lang w:val="en-PH" w:eastAsia="en-PH"/>
              </w:rPr>
            </w:pPr>
            <w:r>
              <w:lastRenderedPageBreak/>
              <w:br w:type="page"/>
            </w:r>
            <w:r w:rsidR="00832B64" w:rsidRPr="00523E96">
              <w:rPr>
                <w:lang w:val="en-PH" w:eastAsia="en-PH"/>
              </w:rPr>
              <w:t>Construction / Policy</w:t>
            </w:r>
          </w:p>
        </w:tc>
        <w:tc>
          <w:tcPr>
            <w:tcW w:w="97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832B64" w:rsidRPr="00523E96" w:rsidRDefault="00832B64" w:rsidP="00AD1571">
            <w:pPr>
              <w:pStyle w:val="Tableheader"/>
              <w:rPr>
                <w:lang w:val="en-PH" w:eastAsia="en-PH"/>
              </w:rPr>
            </w:pPr>
            <w:r w:rsidRPr="00523E96">
              <w:rPr>
                <w:lang w:val="en-PH" w:eastAsia="en-PH"/>
              </w:rPr>
              <w:t>Location</w:t>
            </w:r>
          </w:p>
        </w:tc>
        <w:tc>
          <w:tcPr>
            <w:tcW w:w="177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832B64" w:rsidRPr="00523E96" w:rsidRDefault="00832B64" w:rsidP="00AD1571">
            <w:pPr>
              <w:pStyle w:val="Tableheader"/>
              <w:rPr>
                <w:lang w:val="en-PH" w:eastAsia="en-PH"/>
              </w:rPr>
            </w:pPr>
            <w:r w:rsidRPr="00523E96">
              <w:rPr>
                <w:lang w:val="en-PH" w:eastAsia="en-PH"/>
              </w:rPr>
              <w:t>County / City</w:t>
            </w:r>
          </w:p>
        </w:tc>
        <w:tc>
          <w:tcPr>
            <w:tcW w:w="1449" w:type="dxa"/>
            <w:gridSpan w:val="2"/>
            <w:tcBorders>
              <w:top w:val="single" w:sz="8" w:space="0" w:color="auto"/>
              <w:left w:val="nil"/>
              <w:bottom w:val="single" w:sz="4" w:space="0" w:color="auto"/>
              <w:right w:val="single" w:sz="8" w:space="0" w:color="000000"/>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Hurricane Loss Cost by Number of Stories</w:t>
            </w:r>
          </w:p>
        </w:tc>
        <w:tc>
          <w:tcPr>
            <w:tcW w:w="1366" w:type="dxa"/>
            <w:gridSpan w:val="2"/>
            <w:tcBorders>
              <w:top w:val="single" w:sz="8" w:space="0" w:color="auto"/>
              <w:left w:val="nil"/>
              <w:bottom w:val="single" w:sz="4" w:space="0" w:color="auto"/>
              <w:right w:val="single" w:sz="8" w:space="0" w:color="000000"/>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Ratios Relative to 1 Story</w:t>
            </w:r>
          </w:p>
        </w:tc>
        <w:tc>
          <w:tcPr>
            <w:tcW w:w="2049" w:type="dxa"/>
            <w:gridSpan w:val="3"/>
            <w:tcBorders>
              <w:top w:val="single" w:sz="8" w:space="0" w:color="auto"/>
              <w:left w:val="nil"/>
              <w:bottom w:val="single" w:sz="4" w:space="0" w:color="auto"/>
              <w:right w:val="single" w:sz="8" w:space="0" w:color="000000"/>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Hurricane Loss Cost by Number of Stories</w:t>
            </w:r>
          </w:p>
        </w:tc>
        <w:tc>
          <w:tcPr>
            <w:tcW w:w="2049" w:type="dxa"/>
            <w:gridSpan w:val="3"/>
            <w:tcBorders>
              <w:top w:val="single" w:sz="8" w:space="0" w:color="auto"/>
              <w:left w:val="nil"/>
              <w:bottom w:val="single" w:sz="4" w:space="0" w:color="auto"/>
              <w:right w:val="single" w:sz="8" w:space="0" w:color="000000"/>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Ratios Relative to 5 Story</w:t>
            </w:r>
          </w:p>
        </w:tc>
      </w:tr>
      <w:tr w:rsidR="00832B64" w:rsidRPr="00523E96" w:rsidTr="003F3937">
        <w:trPr>
          <w:trHeight w:val="221"/>
          <w:tblHeader/>
          <w:jc w:val="center"/>
        </w:trPr>
        <w:tc>
          <w:tcPr>
            <w:tcW w:w="1339" w:type="dxa"/>
            <w:vMerge/>
            <w:tcBorders>
              <w:top w:val="single" w:sz="8" w:space="0" w:color="auto"/>
              <w:left w:val="single" w:sz="8" w:space="0" w:color="auto"/>
              <w:bottom w:val="single" w:sz="8" w:space="0" w:color="000000"/>
              <w:right w:val="single" w:sz="4" w:space="0" w:color="auto"/>
            </w:tcBorders>
            <w:vAlign w:val="center"/>
            <w:hideMark/>
          </w:tcPr>
          <w:p w:rsidR="00832B64" w:rsidRPr="00523E96" w:rsidRDefault="00832B64" w:rsidP="00AD1571">
            <w:pPr>
              <w:pStyle w:val="Tableheader"/>
              <w:rPr>
                <w:lang w:val="en-PH" w:eastAsia="en-PH"/>
              </w:rPr>
            </w:pPr>
          </w:p>
        </w:tc>
        <w:tc>
          <w:tcPr>
            <w:tcW w:w="972" w:type="dxa"/>
            <w:vMerge/>
            <w:tcBorders>
              <w:top w:val="single" w:sz="8" w:space="0" w:color="auto"/>
              <w:left w:val="single" w:sz="4" w:space="0" w:color="auto"/>
              <w:bottom w:val="single" w:sz="8" w:space="0" w:color="000000"/>
              <w:right w:val="single" w:sz="8" w:space="0" w:color="auto"/>
            </w:tcBorders>
            <w:vAlign w:val="center"/>
            <w:hideMark/>
          </w:tcPr>
          <w:p w:rsidR="00832B64" w:rsidRPr="00523E96" w:rsidRDefault="00832B64" w:rsidP="00AD1571">
            <w:pPr>
              <w:pStyle w:val="Tableheader"/>
              <w:rPr>
                <w:lang w:val="en-PH" w:eastAsia="en-PH"/>
              </w:rPr>
            </w:pPr>
          </w:p>
        </w:tc>
        <w:tc>
          <w:tcPr>
            <w:tcW w:w="1772" w:type="dxa"/>
            <w:vMerge/>
            <w:tcBorders>
              <w:top w:val="single" w:sz="8" w:space="0" w:color="auto"/>
              <w:left w:val="single" w:sz="4" w:space="0" w:color="auto"/>
              <w:bottom w:val="single" w:sz="8" w:space="0" w:color="000000"/>
              <w:right w:val="single" w:sz="8" w:space="0" w:color="auto"/>
            </w:tcBorders>
            <w:vAlign w:val="center"/>
            <w:hideMark/>
          </w:tcPr>
          <w:p w:rsidR="00832B64" w:rsidRPr="00523E96" w:rsidRDefault="00832B64" w:rsidP="00AD1571">
            <w:pPr>
              <w:pStyle w:val="Tableheader"/>
              <w:rPr>
                <w:lang w:val="en-PH" w:eastAsia="en-PH"/>
              </w:rPr>
            </w:pP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1 Story</w:t>
            </w:r>
          </w:p>
        </w:tc>
        <w:tc>
          <w:tcPr>
            <w:tcW w:w="766"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2 Story</w:t>
            </w:r>
          </w:p>
        </w:tc>
        <w:tc>
          <w:tcPr>
            <w:tcW w:w="683" w:type="dxa"/>
            <w:tcBorders>
              <w:top w:val="nil"/>
              <w:left w:val="single" w:sz="8" w:space="0" w:color="auto"/>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1 Story</w:t>
            </w:r>
          </w:p>
        </w:tc>
        <w:tc>
          <w:tcPr>
            <w:tcW w:w="683" w:type="dxa"/>
            <w:tcBorders>
              <w:top w:val="nil"/>
              <w:left w:val="nil"/>
              <w:bottom w:val="single" w:sz="8" w:space="0" w:color="auto"/>
              <w:right w:val="single" w:sz="8"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2 Story</w:t>
            </w: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5 Story</w:t>
            </w: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10 Story</w:t>
            </w:r>
          </w:p>
        </w:tc>
        <w:tc>
          <w:tcPr>
            <w:tcW w:w="683" w:type="dxa"/>
            <w:tcBorders>
              <w:top w:val="nil"/>
              <w:left w:val="nil"/>
              <w:bottom w:val="single" w:sz="8" w:space="0" w:color="auto"/>
              <w:right w:val="single" w:sz="8"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20 Story</w:t>
            </w: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5 Story</w:t>
            </w: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10 Story</w:t>
            </w:r>
          </w:p>
        </w:tc>
        <w:tc>
          <w:tcPr>
            <w:tcW w:w="683" w:type="dxa"/>
            <w:tcBorders>
              <w:top w:val="nil"/>
              <w:left w:val="nil"/>
              <w:bottom w:val="single" w:sz="8" w:space="0" w:color="auto"/>
              <w:right w:val="single" w:sz="8"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20 Story</w:t>
            </w:r>
          </w:p>
        </w:tc>
      </w:tr>
      <w:tr w:rsidR="00832B64" w:rsidRPr="00523E96" w:rsidTr="003F3937">
        <w:trPr>
          <w:trHeight w:val="221"/>
          <w:jc w:val="center"/>
        </w:trPr>
        <w:tc>
          <w:tcPr>
            <w:tcW w:w="1339" w:type="dxa"/>
            <w:vMerge w:val="restart"/>
            <w:tcBorders>
              <w:top w:val="nil"/>
              <w:left w:val="single" w:sz="8" w:space="0" w:color="auto"/>
              <w:bottom w:val="single" w:sz="8" w:space="0" w:color="000000"/>
              <w:right w:val="single" w:sz="4" w:space="0" w:color="auto"/>
            </w:tcBorders>
            <w:shd w:val="clear" w:color="auto" w:fill="auto"/>
            <w:vAlign w:val="center"/>
            <w:hideMark/>
          </w:tcPr>
          <w:p w:rsidR="00832B64" w:rsidRPr="00523E96" w:rsidRDefault="00832B64" w:rsidP="00832B64">
            <w:pPr>
              <w:pStyle w:val="Tablebody-centered"/>
              <w:rPr>
                <w:lang w:val="en-PH" w:eastAsia="en-PH"/>
              </w:rPr>
            </w:pPr>
            <w:r w:rsidRPr="00523E96">
              <w:rPr>
                <w:lang w:val="en-PH" w:eastAsia="en-PH"/>
              </w:rPr>
              <w:t>Masonry Renters</w:t>
            </w: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AY</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1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948</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4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REVARD</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00</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952</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86</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REVARD</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3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82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3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4</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ROWARD</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2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0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53</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5</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ROWARD</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90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5.172</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82</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6</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CITRU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5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5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7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7</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CLAY</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6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88</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1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8</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COLLIER</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88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02</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92</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9</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COLUMBI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7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9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83</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DIXI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9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31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5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DUVAL</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51</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1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95</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FRANKLI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963</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44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5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3</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GLADE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45</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96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0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4</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HAMILTO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5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7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88</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HERNANDO</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7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86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06</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HILLSBOROUGH</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37</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77</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32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HOLME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7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30</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83</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INDIAN RIVER</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89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6.560</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84</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9</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JACKSO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1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4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08</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0</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LE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1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18</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56</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1</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LEO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24</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6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8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2</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ARIO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8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40</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88</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3</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ARTI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7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6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8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4</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ARTI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32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5.81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4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5</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IAMI-DAD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875</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2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4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6</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IAMI-DAD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7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45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45</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7</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ONRO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647</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6.642</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2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8</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ONRO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6.880</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747</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0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9</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OKALOOS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33</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6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32</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0</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OSCEOL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5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35</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1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1</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OSCEOL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17</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57</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464</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2</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PALM BEACH</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2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8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42</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3</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PALM BEACH</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19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95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04</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4</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PINELLA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75</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7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419</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5</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SAINT JOHN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9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28</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446</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6</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SANTA ROS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77</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47</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6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7</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SEMINOL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2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90</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13</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8</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TAYLOR</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23</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7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15</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9</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VOLUSI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6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91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1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8"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40</w:t>
            </w:r>
          </w:p>
        </w:tc>
        <w:tc>
          <w:tcPr>
            <w:tcW w:w="1772" w:type="dxa"/>
            <w:tcBorders>
              <w:top w:val="nil"/>
              <w:left w:val="single" w:sz="4" w:space="0" w:color="auto"/>
              <w:bottom w:val="single" w:sz="8"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WAKULLA</w:t>
            </w:r>
          </w:p>
        </w:tc>
        <w:tc>
          <w:tcPr>
            <w:tcW w:w="683" w:type="dxa"/>
            <w:tcBorders>
              <w:top w:val="nil"/>
              <w:left w:val="nil"/>
              <w:bottom w:val="single" w:sz="8"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46</w:t>
            </w:r>
          </w:p>
        </w:tc>
        <w:tc>
          <w:tcPr>
            <w:tcW w:w="766" w:type="dxa"/>
            <w:tcBorders>
              <w:top w:val="nil"/>
              <w:left w:val="nil"/>
              <w:bottom w:val="single" w:sz="8"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59</w:t>
            </w:r>
          </w:p>
        </w:tc>
        <w:tc>
          <w:tcPr>
            <w:tcW w:w="683" w:type="dxa"/>
            <w:tcBorders>
              <w:top w:val="nil"/>
              <w:left w:val="single" w:sz="8" w:space="0" w:color="auto"/>
              <w:bottom w:val="single" w:sz="8"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8"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40</w:t>
            </w:r>
          </w:p>
        </w:tc>
        <w:tc>
          <w:tcPr>
            <w:tcW w:w="683" w:type="dxa"/>
            <w:tcBorders>
              <w:top w:val="nil"/>
              <w:left w:val="nil"/>
              <w:bottom w:val="single" w:sz="8"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bl>
    <w:p w:rsidR="00467929" w:rsidRDefault="00467929" w:rsidP="00EF595B"/>
    <w:p w:rsidR="00467929" w:rsidRDefault="00467929">
      <w:pPr>
        <w:jc w:val="left"/>
      </w:pPr>
      <w:r>
        <w:br w:type="page"/>
      </w:r>
    </w:p>
    <w:tbl>
      <w:tblPr>
        <w:tblW w:w="10580" w:type="dxa"/>
        <w:jc w:val="center"/>
        <w:tblLook w:val="04A0" w:firstRow="1" w:lastRow="0" w:firstColumn="1" w:lastColumn="0" w:noHBand="0" w:noVBand="1"/>
      </w:tblPr>
      <w:tblGrid>
        <w:gridCol w:w="1339"/>
        <w:gridCol w:w="972"/>
        <w:gridCol w:w="1772"/>
        <w:gridCol w:w="683"/>
        <w:gridCol w:w="683"/>
        <w:gridCol w:w="683"/>
        <w:gridCol w:w="683"/>
        <w:gridCol w:w="766"/>
        <w:gridCol w:w="766"/>
        <w:gridCol w:w="766"/>
        <w:gridCol w:w="683"/>
        <w:gridCol w:w="683"/>
        <w:gridCol w:w="766"/>
      </w:tblGrid>
      <w:tr w:rsidR="00467929" w:rsidRPr="00523E96" w:rsidTr="00467929">
        <w:trPr>
          <w:trHeight w:val="221"/>
          <w:tblHeader/>
          <w:jc w:val="center"/>
        </w:trPr>
        <w:tc>
          <w:tcPr>
            <w:tcW w:w="1207"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467929" w:rsidRPr="00523E96" w:rsidRDefault="00467929" w:rsidP="00AD1571">
            <w:pPr>
              <w:pStyle w:val="Tableheader"/>
              <w:rPr>
                <w:lang w:val="en-PH" w:eastAsia="en-PH"/>
              </w:rPr>
            </w:pPr>
            <w:r>
              <w:lastRenderedPageBreak/>
              <w:br w:type="page"/>
            </w:r>
            <w:r w:rsidRPr="00523E96">
              <w:rPr>
                <w:lang w:val="en-PH" w:eastAsia="en-PH"/>
              </w:rPr>
              <w:t>Construction / Policy</w:t>
            </w:r>
          </w:p>
        </w:tc>
        <w:tc>
          <w:tcPr>
            <w:tcW w:w="888"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467929" w:rsidRPr="00523E96" w:rsidRDefault="00467929" w:rsidP="00AD1571">
            <w:pPr>
              <w:pStyle w:val="Tableheader"/>
              <w:rPr>
                <w:lang w:val="en-PH" w:eastAsia="en-PH"/>
              </w:rPr>
            </w:pPr>
            <w:r w:rsidRPr="00523E96">
              <w:rPr>
                <w:lang w:val="en-PH" w:eastAsia="en-PH"/>
              </w:rPr>
              <w:t>Location</w:t>
            </w:r>
          </w:p>
        </w:tc>
        <w:tc>
          <w:tcPr>
            <w:tcW w:w="141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467929" w:rsidRPr="00523E96" w:rsidRDefault="00467929" w:rsidP="00AD1571">
            <w:pPr>
              <w:pStyle w:val="Tableheader"/>
              <w:rPr>
                <w:lang w:val="en-PH" w:eastAsia="en-PH"/>
              </w:rPr>
            </w:pPr>
            <w:r w:rsidRPr="00523E96">
              <w:rPr>
                <w:lang w:val="en-PH" w:eastAsia="en-PH"/>
              </w:rPr>
              <w:t>County / City</w:t>
            </w:r>
          </w:p>
        </w:tc>
        <w:tc>
          <w:tcPr>
            <w:tcW w:w="1350" w:type="dxa"/>
            <w:gridSpan w:val="2"/>
            <w:tcBorders>
              <w:top w:val="single" w:sz="8" w:space="0" w:color="auto"/>
              <w:left w:val="nil"/>
              <w:bottom w:val="single" w:sz="4" w:space="0" w:color="auto"/>
              <w:right w:val="single" w:sz="8" w:space="0" w:color="000000"/>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Hurricane Loss Cost by Number of Stories</w:t>
            </w:r>
          </w:p>
        </w:tc>
        <w:tc>
          <w:tcPr>
            <w:tcW w:w="1350" w:type="dxa"/>
            <w:gridSpan w:val="2"/>
            <w:tcBorders>
              <w:top w:val="single" w:sz="8" w:space="0" w:color="auto"/>
              <w:left w:val="nil"/>
              <w:bottom w:val="single" w:sz="4" w:space="0" w:color="auto"/>
              <w:right w:val="single" w:sz="8" w:space="0" w:color="000000"/>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Ratios Relative to 1 Story</w:t>
            </w:r>
          </w:p>
        </w:tc>
        <w:tc>
          <w:tcPr>
            <w:tcW w:w="2265" w:type="dxa"/>
            <w:gridSpan w:val="3"/>
            <w:tcBorders>
              <w:top w:val="single" w:sz="8" w:space="0" w:color="auto"/>
              <w:left w:val="nil"/>
              <w:bottom w:val="single" w:sz="4" w:space="0" w:color="auto"/>
              <w:right w:val="single" w:sz="8" w:space="0" w:color="000000"/>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Hurricane Loss Cost by Number of Stories</w:t>
            </w:r>
          </w:p>
        </w:tc>
        <w:tc>
          <w:tcPr>
            <w:tcW w:w="2105" w:type="dxa"/>
            <w:gridSpan w:val="3"/>
            <w:tcBorders>
              <w:top w:val="single" w:sz="8" w:space="0" w:color="auto"/>
              <w:left w:val="nil"/>
              <w:bottom w:val="single" w:sz="4" w:space="0" w:color="auto"/>
              <w:right w:val="single" w:sz="8" w:space="0" w:color="000000"/>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Ratios Relative to 5 Story</w:t>
            </w:r>
          </w:p>
        </w:tc>
      </w:tr>
      <w:tr w:rsidR="00467929" w:rsidRPr="00523E96" w:rsidTr="00467929">
        <w:trPr>
          <w:trHeight w:val="221"/>
          <w:tblHeader/>
          <w:jc w:val="center"/>
        </w:trPr>
        <w:tc>
          <w:tcPr>
            <w:tcW w:w="1207" w:type="dxa"/>
            <w:vMerge/>
            <w:tcBorders>
              <w:top w:val="single" w:sz="8" w:space="0" w:color="auto"/>
              <w:left w:val="single" w:sz="8" w:space="0" w:color="auto"/>
              <w:bottom w:val="single" w:sz="8" w:space="0" w:color="000000"/>
              <w:right w:val="single" w:sz="4" w:space="0" w:color="auto"/>
            </w:tcBorders>
            <w:vAlign w:val="center"/>
            <w:hideMark/>
          </w:tcPr>
          <w:p w:rsidR="00467929" w:rsidRPr="00523E96" w:rsidRDefault="00467929" w:rsidP="00AD1571">
            <w:pPr>
              <w:pStyle w:val="Tableheader"/>
              <w:rPr>
                <w:lang w:val="en-PH" w:eastAsia="en-PH"/>
              </w:rPr>
            </w:pPr>
          </w:p>
        </w:tc>
        <w:tc>
          <w:tcPr>
            <w:tcW w:w="888" w:type="dxa"/>
            <w:vMerge/>
            <w:tcBorders>
              <w:top w:val="single" w:sz="8" w:space="0" w:color="auto"/>
              <w:left w:val="single" w:sz="4" w:space="0" w:color="auto"/>
              <w:bottom w:val="single" w:sz="8" w:space="0" w:color="000000"/>
              <w:right w:val="single" w:sz="8" w:space="0" w:color="auto"/>
            </w:tcBorders>
            <w:vAlign w:val="center"/>
            <w:hideMark/>
          </w:tcPr>
          <w:p w:rsidR="00467929" w:rsidRPr="00523E96" w:rsidRDefault="00467929" w:rsidP="00AD1571">
            <w:pPr>
              <w:pStyle w:val="Tableheader"/>
              <w:rPr>
                <w:lang w:val="en-PH" w:eastAsia="en-PH"/>
              </w:rPr>
            </w:pPr>
          </w:p>
        </w:tc>
        <w:tc>
          <w:tcPr>
            <w:tcW w:w="1415" w:type="dxa"/>
            <w:vMerge/>
            <w:tcBorders>
              <w:top w:val="single" w:sz="8" w:space="0" w:color="auto"/>
              <w:left w:val="single" w:sz="4" w:space="0" w:color="auto"/>
              <w:bottom w:val="single" w:sz="8" w:space="0" w:color="000000"/>
              <w:right w:val="single" w:sz="8" w:space="0" w:color="auto"/>
            </w:tcBorders>
            <w:vAlign w:val="center"/>
            <w:hideMark/>
          </w:tcPr>
          <w:p w:rsidR="00467929" w:rsidRPr="00523E96" w:rsidRDefault="00467929" w:rsidP="00AD1571">
            <w:pPr>
              <w:pStyle w:val="Tableheader"/>
              <w:rPr>
                <w:lang w:val="en-PH" w:eastAsia="en-PH"/>
              </w:rPr>
            </w:pPr>
          </w:p>
        </w:tc>
        <w:tc>
          <w:tcPr>
            <w:tcW w:w="67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1 Story</w:t>
            </w:r>
          </w:p>
        </w:tc>
        <w:tc>
          <w:tcPr>
            <w:tcW w:w="67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2 Story</w:t>
            </w:r>
          </w:p>
        </w:tc>
        <w:tc>
          <w:tcPr>
            <w:tcW w:w="675" w:type="dxa"/>
            <w:tcBorders>
              <w:top w:val="nil"/>
              <w:left w:val="single" w:sz="8" w:space="0" w:color="auto"/>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1 Story</w:t>
            </w:r>
          </w:p>
        </w:tc>
        <w:tc>
          <w:tcPr>
            <w:tcW w:w="675" w:type="dxa"/>
            <w:tcBorders>
              <w:top w:val="nil"/>
              <w:left w:val="nil"/>
              <w:bottom w:val="single" w:sz="8" w:space="0" w:color="auto"/>
              <w:right w:val="single" w:sz="8"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2 Story</w:t>
            </w:r>
          </w:p>
        </w:tc>
        <w:tc>
          <w:tcPr>
            <w:tcW w:w="75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5 Story</w:t>
            </w:r>
          </w:p>
        </w:tc>
        <w:tc>
          <w:tcPr>
            <w:tcW w:w="75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10 Story</w:t>
            </w:r>
          </w:p>
        </w:tc>
        <w:tc>
          <w:tcPr>
            <w:tcW w:w="755" w:type="dxa"/>
            <w:tcBorders>
              <w:top w:val="nil"/>
              <w:left w:val="nil"/>
              <w:bottom w:val="single" w:sz="8" w:space="0" w:color="auto"/>
              <w:right w:val="single" w:sz="8"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20 Story</w:t>
            </w:r>
          </w:p>
        </w:tc>
        <w:tc>
          <w:tcPr>
            <w:tcW w:w="67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5 Story</w:t>
            </w:r>
          </w:p>
        </w:tc>
        <w:tc>
          <w:tcPr>
            <w:tcW w:w="67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10 Story</w:t>
            </w:r>
          </w:p>
        </w:tc>
        <w:tc>
          <w:tcPr>
            <w:tcW w:w="755" w:type="dxa"/>
            <w:tcBorders>
              <w:top w:val="nil"/>
              <w:left w:val="nil"/>
              <w:bottom w:val="single" w:sz="8" w:space="0" w:color="auto"/>
              <w:right w:val="single" w:sz="8"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20 Story</w:t>
            </w:r>
          </w:p>
        </w:tc>
      </w:tr>
      <w:tr w:rsidR="00467929" w:rsidRPr="00523E96" w:rsidTr="00467929">
        <w:trPr>
          <w:trHeight w:val="221"/>
          <w:jc w:val="center"/>
        </w:trPr>
        <w:tc>
          <w:tcPr>
            <w:tcW w:w="1207" w:type="dxa"/>
            <w:vMerge w:val="restart"/>
            <w:tcBorders>
              <w:top w:val="nil"/>
              <w:left w:val="single" w:sz="8" w:space="0" w:color="auto"/>
              <w:bottom w:val="single" w:sz="8" w:space="0" w:color="000000"/>
              <w:right w:val="single" w:sz="4" w:space="0" w:color="auto"/>
            </w:tcBorders>
            <w:shd w:val="clear" w:color="auto" w:fill="auto"/>
            <w:vAlign w:val="center"/>
            <w:hideMark/>
          </w:tcPr>
          <w:p w:rsidR="00467929" w:rsidRPr="00523E96" w:rsidRDefault="00467929" w:rsidP="00467929">
            <w:pPr>
              <w:pStyle w:val="Tablebody-centered"/>
              <w:rPr>
                <w:lang w:val="en-PH" w:eastAsia="en-PH"/>
              </w:rPr>
            </w:pPr>
            <w:r w:rsidRPr="00523E96">
              <w:rPr>
                <w:lang w:val="en-PH" w:eastAsia="en-PH"/>
              </w:rPr>
              <w:t>Commercial Residential</w:t>
            </w: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AY</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22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44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129</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43</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34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REVARD</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0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037</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70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5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892</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REVARD</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95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1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01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4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38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ROWARD</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269</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88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5.97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93</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03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ROWARD</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57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89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625</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133</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954</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CITRU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4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0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59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14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26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CLAY</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131</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7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78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63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54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COLLIER</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93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28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83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2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655</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9</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COLUMBI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11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2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64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707</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18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DIXI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70</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17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98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31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82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DUVAL</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77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97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386</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4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96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FRANKLI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3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37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6.786</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8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751</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GLADE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12</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4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584</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92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731</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HAMILTO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104</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37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1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97</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55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5</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HERNANDO</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96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3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568</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2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840</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6</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HILLSBOROUGH</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66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13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915</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21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425</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7</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HOLME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319</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3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05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7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69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8</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INDIAN RIVER</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34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08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36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90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99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9</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JACKSO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18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71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1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82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550</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LE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9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92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433</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1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19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1</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LEO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219</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72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14</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2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48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2</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ARIO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29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99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419</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5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589</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3</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ARTI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32</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82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25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6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44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ARTI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04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30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528</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3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55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IAMI-DAD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4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60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5.713</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4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681</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IAMI-DAD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03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9.41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3.16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33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73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ONRO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18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80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2.696</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6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552</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ONRO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170</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03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9.47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793</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34</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9</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OKALOOS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621</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37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168</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0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509</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0</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OSCEOL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2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2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86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5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435</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1</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OSCEOL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852</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2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22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4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47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2</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PALM BEACH</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198</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68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5.415</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87</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01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PALM BEACH</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48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16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60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26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48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4</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PINELLA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819</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3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92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09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9.672</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SAINT JOHN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72</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9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26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95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9.02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6</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SANTA ROS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95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3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035</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6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40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7</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SEMINOL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36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0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107</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2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322</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8</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TAYLOR</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240</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78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8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27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18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9</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VOLUSI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2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7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374</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1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20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8"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0</w:t>
            </w:r>
          </w:p>
        </w:tc>
        <w:tc>
          <w:tcPr>
            <w:tcW w:w="1415" w:type="dxa"/>
            <w:tcBorders>
              <w:top w:val="nil"/>
              <w:left w:val="single" w:sz="4" w:space="0" w:color="auto"/>
              <w:bottom w:val="single" w:sz="8"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WAKULLA</w:t>
            </w:r>
          </w:p>
        </w:tc>
        <w:tc>
          <w:tcPr>
            <w:tcW w:w="675" w:type="dxa"/>
            <w:tcBorders>
              <w:top w:val="nil"/>
              <w:left w:val="nil"/>
              <w:bottom w:val="single" w:sz="8"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8"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8"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8"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8"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61</w:t>
            </w:r>
          </w:p>
        </w:tc>
        <w:tc>
          <w:tcPr>
            <w:tcW w:w="755" w:type="dxa"/>
            <w:tcBorders>
              <w:top w:val="nil"/>
              <w:left w:val="nil"/>
              <w:bottom w:val="single" w:sz="8"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99</w:t>
            </w:r>
          </w:p>
        </w:tc>
        <w:tc>
          <w:tcPr>
            <w:tcW w:w="755" w:type="dxa"/>
            <w:tcBorders>
              <w:top w:val="nil"/>
              <w:left w:val="nil"/>
              <w:bottom w:val="single" w:sz="8"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723</w:t>
            </w:r>
          </w:p>
        </w:tc>
        <w:tc>
          <w:tcPr>
            <w:tcW w:w="675" w:type="dxa"/>
            <w:tcBorders>
              <w:top w:val="nil"/>
              <w:left w:val="nil"/>
              <w:bottom w:val="single" w:sz="8"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8"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98</w:t>
            </w:r>
          </w:p>
        </w:tc>
        <w:tc>
          <w:tcPr>
            <w:tcW w:w="755" w:type="dxa"/>
            <w:tcBorders>
              <w:top w:val="nil"/>
              <w:left w:val="nil"/>
              <w:bottom w:val="single" w:sz="8"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654</w:t>
            </w:r>
          </w:p>
        </w:tc>
      </w:tr>
    </w:tbl>
    <w:p w:rsidR="00EF595B" w:rsidRPr="00EF595B" w:rsidRDefault="00EF595B" w:rsidP="00EF595B">
      <w:pPr>
        <w:sectPr w:rsidR="00EF595B" w:rsidRPr="00EF595B" w:rsidSect="006B6E06">
          <w:footerReference w:type="default" r:id="rId453"/>
          <w:pgSz w:w="15840" w:h="12240" w:orient="landscape" w:code="1"/>
          <w:pgMar w:top="1440" w:right="1440" w:bottom="1440" w:left="1440" w:header="720" w:footer="432" w:gutter="0"/>
          <w:cols w:space="720"/>
          <w:docGrid w:linePitch="360"/>
        </w:sectPr>
      </w:pPr>
    </w:p>
    <w:p w:rsidR="0082093D" w:rsidRDefault="0082093D" w:rsidP="0007529D">
      <w:pPr>
        <w:pStyle w:val="Heading2"/>
      </w:pPr>
      <w:bookmarkStart w:id="77511" w:name="_Toc8806053"/>
      <w:r>
        <w:lastRenderedPageBreak/>
        <w:t>Appendix K</w:t>
      </w:r>
      <w:bookmarkEnd w:id="74790"/>
      <w:r w:rsidRPr="00661E08">
        <w:t xml:space="preserve"> –</w:t>
      </w:r>
      <w:r>
        <w:t xml:space="preserve"> </w:t>
      </w:r>
      <w:r w:rsidR="00EC441F" w:rsidRPr="00EC441F">
        <w:t>Form A-7: Percentage Change in Logical Relationship to Hurricane Risk</w:t>
      </w:r>
      <w:bookmarkEnd w:id="77511"/>
      <w:r>
        <w:t xml:space="preserve"> </w:t>
      </w:r>
    </w:p>
    <w:p w:rsidR="0082093D" w:rsidRDefault="0082093D" w:rsidP="0082093D">
      <w:r>
        <w:t>Florida International University</w:t>
      </w:r>
    </w:p>
    <w:p w:rsidR="0082093D" w:rsidRDefault="0082093D" w:rsidP="0082093D">
      <w:r>
        <w:t xml:space="preserve">Florida Public Hurricane Loss Model </w:t>
      </w:r>
      <w:del w:id="77512" w:author="Diana Machado" w:date="2019-04-05T14:32:00Z">
        <w:r w:rsidDel="008E38ED">
          <w:delText>6.3</w:delText>
        </w:r>
      </w:del>
      <w:ins w:id="77513" w:author="Diana Machado" w:date="2019-04-05T14:32:00Z">
        <w:r w:rsidR="008E38ED">
          <w:t>7.0</w:t>
        </w:r>
      </w:ins>
    </w:p>
    <w:p w:rsidR="0082093D" w:rsidRDefault="00F459EF" w:rsidP="0082093D">
      <w:del w:id="77514" w:author="Diana Machado" w:date="2019-04-05T21:50:00Z">
        <w:r w:rsidDel="00B554E7">
          <w:delText>November 5</w:delText>
        </w:r>
        <w:r w:rsidR="0082093D" w:rsidDel="00B554E7">
          <w:delText>, 2018</w:delText>
        </w:r>
      </w:del>
      <w:ins w:id="77515" w:author="Diana Machado" w:date="2019-04-05T21:50:00Z">
        <w:r w:rsidR="00B554E7">
          <w:t xml:space="preserve">March 29, </w:t>
        </w:r>
      </w:ins>
      <w:ins w:id="77516" w:author="Diana Machado" w:date="2019-04-05T21:51:00Z">
        <w:r w:rsidR="00B554E7">
          <w:t>2019</w:t>
        </w:r>
      </w:ins>
    </w:p>
    <w:p w:rsidR="00E555E3" w:rsidRDefault="00E555E3">
      <w:pPr>
        <w:jc w:val="left"/>
      </w:pPr>
    </w:p>
    <w:p w:rsidR="00E555E3" w:rsidRDefault="00E555E3">
      <w:pPr>
        <w:jc w:val="left"/>
        <w:sectPr w:rsidR="00E555E3" w:rsidSect="00FC1129">
          <w:footerReference w:type="default" r:id="rId454"/>
          <w:pgSz w:w="12240" w:h="15840" w:code="1"/>
          <w:pgMar w:top="1440" w:right="1440" w:bottom="1440" w:left="1440" w:header="720" w:footer="432" w:gutter="0"/>
          <w:cols w:space="720"/>
          <w:docGrid w:linePitch="360"/>
        </w:sectPr>
      </w:pPr>
    </w:p>
    <w:p w:rsidR="00137DB0" w:rsidRPr="00137DB0" w:rsidRDefault="00137DB0" w:rsidP="002C2D54">
      <w:pPr>
        <w:pStyle w:val="Footnote"/>
      </w:pPr>
      <w:r w:rsidRPr="00137DB0">
        <w:rPr>
          <w:rFonts w:hint="eastAsia"/>
        </w:rPr>
        <w:lastRenderedPageBreak/>
        <w:t>Form A</w:t>
      </w:r>
      <w:r>
        <w:rPr>
          <w:rFonts w:hint="eastAsia"/>
        </w:rPr>
        <w:t>-</w:t>
      </w:r>
      <w:r w:rsidRPr="00137DB0">
        <w:rPr>
          <w:rFonts w:hint="eastAsia"/>
        </w:rPr>
        <w:t xml:space="preserve">7: Percent Change in Logical Relationship to Hurricane Risk </w:t>
      </w:r>
      <w:r w:rsidRPr="00137DB0">
        <w:rPr>
          <w:rFonts w:hint="eastAsia"/>
        </w:rPr>
        <w:t>‐</w:t>
      </w:r>
      <w:r w:rsidRPr="00137DB0">
        <w:rPr>
          <w:rFonts w:hint="eastAsia"/>
        </w:rPr>
        <w:t xml:space="preserve"> Deductibles</w:t>
      </w:r>
    </w:p>
    <w:p w:rsidR="00137DB0" w:rsidRPr="00137DB0" w:rsidRDefault="00137DB0" w:rsidP="002C2D54">
      <w:pPr>
        <w:pStyle w:val="Footnote"/>
      </w:pPr>
      <w:r w:rsidRPr="00137DB0">
        <w:t>Modeling Organization: Florida International University</w:t>
      </w:r>
    </w:p>
    <w:p w:rsidR="00137DB0" w:rsidRPr="00137DB0" w:rsidRDefault="00137DB0" w:rsidP="002C2D54">
      <w:pPr>
        <w:pStyle w:val="Footnote"/>
      </w:pPr>
      <w:r w:rsidRPr="00137DB0">
        <w:t xml:space="preserve">Model Name &amp; Version Number: Florida Public Hurricane Loss Model </w:t>
      </w:r>
      <w:del w:id="77521" w:author="Diana Machado" w:date="2019-04-05T14:32:00Z">
        <w:r w:rsidRPr="00137DB0" w:rsidDel="008E38ED">
          <w:delText>6.3</w:delText>
        </w:r>
      </w:del>
      <w:ins w:id="77522" w:author="Diana Machado" w:date="2019-04-05T14:32:00Z">
        <w:r w:rsidR="008E38ED">
          <w:t>7.0</w:t>
        </w:r>
      </w:ins>
    </w:p>
    <w:p w:rsidR="00EC441F" w:rsidRDefault="00137DB0" w:rsidP="002C2D54">
      <w:pPr>
        <w:pStyle w:val="Footnote"/>
      </w:pPr>
      <w:r w:rsidRPr="00137DB0">
        <w:t xml:space="preserve">Model Release Date: </w:t>
      </w:r>
      <w:del w:id="77523" w:author="Diana Machado" w:date="2019-04-05T21:54:00Z">
        <w:r w:rsidR="00F459EF" w:rsidDel="00B554E7">
          <w:delText>November 5</w:delText>
        </w:r>
        <w:r w:rsidRPr="00137DB0" w:rsidDel="00B554E7">
          <w:delText>, 2018</w:delText>
        </w:r>
      </w:del>
      <w:ins w:id="77524" w:author="Diana Machado" w:date="2019-04-05T21:54:00Z">
        <w:r w:rsidR="00B554E7">
          <w:t>March 29, 2019</w:t>
        </w:r>
      </w:ins>
    </w:p>
    <w:p w:rsidR="00137DB0" w:rsidRDefault="00137DB0" w:rsidP="00137DB0"/>
    <w:p w:rsidR="00137DB0" w:rsidRDefault="00137DB0" w:rsidP="003A5125">
      <w:pPr>
        <w:jc w:val="center"/>
      </w:pPr>
      <w:del w:id="77525" w:author="Diana Machado" w:date="2019-04-05T21:55:00Z">
        <w:r w:rsidRPr="00244DE4" w:rsidDel="00B554E7">
          <w:rPr>
            <w:noProof/>
            <w:szCs w:val="17"/>
            <w:lang w:eastAsia="en-US"/>
          </w:rPr>
          <w:drawing>
            <wp:inline distT="0" distB="0" distL="0" distR="0" wp14:anchorId="20F4B5EB" wp14:editId="66F3AA32">
              <wp:extent cx="5359400" cy="6959674"/>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55"/>
                      <a:srcRect/>
                      <a:stretch>
                        <a:fillRect/>
                      </a:stretch>
                    </pic:blipFill>
                    <pic:spPr bwMode="auto">
                      <a:xfrm>
                        <a:off x="0" y="0"/>
                        <a:ext cx="5363471" cy="6964961"/>
                      </a:xfrm>
                      <a:prstGeom prst="rect">
                        <a:avLst/>
                      </a:prstGeom>
                      <a:noFill/>
                      <a:ln w="9525">
                        <a:noFill/>
                        <a:miter lim="800000"/>
                        <a:headEnd/>
                        <a:tailEnd/>
                      </a:ln>
                    </pic:spPr>
                  </pic:pic>
                </a:graphicData>
              </a:graphic>
            </wp:inline>
          </w:drawing>
        </w:r>
      </w:del>
    </w:p>
    <w:p w:rsidR="00B554E7" w:rsidRDefault="00B554E7">
      <w:pPr>
        <w:jc w:val="left"/>
      </w:pPr>
    </w:p>
    <w:p w:rsidR="00B554E7" w:rsidRDefault="00B554E7">
      <w:pPr>
        <w:jc w:val="left"/>
        <w:sectPr w:rsidR="00B554E7" w:rsidSect="00FC1129">
          <w:footerReference w:type="default" r:id="rId456"/>
          <w:pgSz w:w="12240" w:h="15840" w:code="1"/>
          <w:pgMar w:top="1440" w:right="1440" w:bottom="1440" w:left="1440" w:header="720" w:footer="432" w:gutter="0"/>
          <w:cols w:space="720"/>
          <w:docGrid w:linePitch="360"/>
        </w:sectPr>
      </w:pPr>
    </w:p>
    <w:tbl>
      <w:tblPr>
        <w:tblW w:w="0" w:type="auto"/>
        <w:tblInd w:w="78" w:type="dxa"/>
        <w:tblLayout w:type="fixed"/>
        <w:tblLook w:val="0000" w:firstRow="0" w:lastRow="0" w:firstColumn="0" w:lastColumn="0" w:noHBand="0" w:noVBand="0"/>
      </w:tblPr>
      <w:tblGrid>
        <w:gridCol w:w="2057"/>
        <w:gridCol w:w="1708"/>
        <w:gridCol w:w="1384"/>
        <w:gridCol w:w="1384"/>
        <w:gridCol w:w="1384"/>
        <w:gridCol w:w="1384"/>
        <w:gridCol w:w="1384"/>
        <w:gridCol w:w="1384"/>
      </w:tblGrid>
      <w:tr w:rsidR="00B554E7" w:rsidRPr="0012221D" w:rsidTr="003C3A8C">
        <w:trPr>
          <w:trHeight w:val="452"/>
          <w:tblHeader/>
          <w:ins w:id="77530" w:author="Diana Machado" w:date="2019-04-05T22:04:00Z"/>
        </w:trPr>
        <w:tc>
          <w:tcPr>
            <w:tcW w:w="2057" w:type="dxa"/>
            <w:tcBorders>
              <w:top w:val="single" w:sz="12" w:space="0" w:color="auto"/>
              <w:left w:val="single" w:sz="12" w:space="0" w:color="auto"/>
              <w:bottom w:val="nil"/>
              <w:right w:val="single" w:sz="6" w:space="0" w:color="auto"/>
            </w:tcBorders>
            <w:shd w:val="solid" w:color="FFFFFF" w:fill="auto"/>
          </w:tcPr>
          <w:p w:rsidR="00B554E7" w:rsidRPr="0012221D" w:rsidRDefault="00B554E7" w:rsidP="003C3A8C">
            <w:pPr>
              <w:autoSpaceDE w:val="0"/>
              <w:autoSpaceDN w:val="0"/>
              <w:adjustRightInd w:val="0"/>
              <w:jc w:val="center"/>
              <w:rPr>
                <w:ins w:id="77531" w:author="Diana Machado" w:date="2019-04-05T22:04:00Z"/>
                <w:rFonts w:eastAsia="PMingLiU"/>
                <w:b/>
                <w:bCs/>
                <w:color w:val="000000"/>
                <w:sz w:val="20"/>
                <w:szCs w:val="20"/>
                <w:lang w:val="en-PH" w:eastAsia="en-US"/>
              </w:rPr>
            </w:pPr>
            <w:ins w:id="77532" w:author="Diana Machado" w:date="2019-04-05T22:04:00Z">
              <w:r w:rsidRPr="0012221D">
                <w:rPr>
                  <w:rFonts w:eastAsia="PMingLiU"/>
                  <w:b/>
                  <w:bCs/>
                  <w:color w:val="000000"/>
                  <w:sz w:val="20"/>
                  <w:szCs w:val="20"/>
                  <w:lang w:val="en-PH" w:eastAsia="en-US"/>
                </w:rPr>
                <w:lastRenderedPageBreak/>
                <w:t>Construction / Policy</w:t>
              </w:r>
            </w:ins>
          </w:p>
        </w:tc>
        <w:tc>
          <w:tcPr>
            <w:tcW w:w="1708" w:type="dxa"/>
            <w:tcBorders>
              <w:top w:val="single" w:sz="12" w:space="0" w:color="auto"/>
              <w:left w:val="single" w:sz="6" w:space="0" w:color="auto"/>
              <w:bottom w:val="nil"/>
              <w:right w:val="single" w:sz="12" w:space="0" w:color="auto"/>
            </w:tcBorders>
            <w:shd w:val="solid" w:color="FFFFFF" w:fill="auto"/>
          </w:tcPr>
          <w:p w:rsidR="00B554E7" w:rsidRPr="0012221D" w:rsidRDefault="00B554E7" w:rsidP="003C3A8C">
            <w:pPr>
              <w:autoSpaceDE w:val="0"/>
              <w:autoSpaceDN w:val="0"/>
              <w:adjustRightInd w:val="0"/>
              <w:jc w:val="center"/>
              <w:rPr>
                <w:ins w:id="77533" w:author="Diana Machado" w:date="2019-04-05T22:04:00Z"/>
                <w:rFonts w:eastAsia="PMingLiU"/>
                <w:b/>
                <w:bCs/>
                <w:color w:val="000000"/>
                <w:sz w:val="20"/>
                <w:szCs w:val="20"/>
                <w:lang w:val="en-PH" w:eastAsia="en-US"/>
              </w:rPr>
            </w:pPr>
            <w:ins w:id="77534" w:author="Diana Machado" w:date="2019-04-05T22:04:00Z">
              <w:r w:rsidRPr="0012221D">
                <w:rPr>
                  <w:rFonts w:eastAsia="PMingLiU"/>
                  <w:b/>
                  <w:bCs/>
                  <w:color w:val="000000"/>
                  <w:sz w:val="20"/>
                  <w:szCs w:val="20"/>
                  <w:lang w:val="en-PH" w:eastAsia="en-US"/>
                </w:rPr>
                <w:t>Region</w:t>
              </w:r>
            </w:ins>
          </w:p>
        </w:tc>
        <w:tc>
          <w:tcPr>
            <w:tcW w:w="8304" w:type="dxa"/>
            <w:gridSpan w:val="6"/>
            <w:tcBorders>
              <w:top w:val="single" w:sz="12" w:space="0" w:color="auto"/>
              <w:left w:val="single" w:sz="12"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535" w:author="Diana Machado" w:date="2019-04-05T22:04:00Z"/>
                <w:rFonts w:eastAsia="PMingLiU"/>
                <w:b/>
                <w:bCs/>
                <w:color w:val="000000"/>
                <w:sz w:val="20"/>
                <w:szCs w:val="20"/>
                <w:lang w:val="en-PH" w:eastAsia="en-US"/>
              </w:rPr>
            </w:pPr>
            <w:ins w:id="77536" w:author="Diana Machado" w:date="2019-04-05T22:04:00Z">
              <w:r w:rsidRPr="0012221D">
                <w:rPr>
                  <w:rFonts w:eastAsia="PMingLiU"/>
                  <w:b/>
                  <w:bCs/>
                  <w:color w:val="000000"/>
                  <w:sz w:val="20"/>
                  <w:szCs w:val="20"/>
                  <w:lang w:val="en-PH" w:eastAsia="en-US"/>
                </w:rPr>
                <w:t>Percentage Change in Hurricane Loss Cost</w:t>
              </w:r>
            </w:ins>
          </w:p>
        </w:tc>
      </w:tr>
      <w:tr w:rsidR="00B554E7" w:rsidRPr="0012221D" w:rsidTr="003C3A8C">
        <w:trPr>
          <w:trHeight w:val="302"/>
          <w:tblHeader/>
          <w:ins w:id="77537" w:author="Diana Machado" w:date="2019-04-05T22:04:00Z"/>
        </w:trPr>
        <w:tc>
          <w:tcPr>
            <w:tcW w:w="2057" w:type="dxa"/>
            <w:tcBorders>
              <w:top w:val="nil"/>
              <w:left w:val="single" w:sz="12"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7538" w:author="Diana Machado" w:date="2019-04-05T22:04:00Z"/>
                <w:rFonts w:eastAsia="PMingLiU"/>
                <w:b/>
                <w:bCs/>
                <w:color w:val="000000"/>
                <w:sz w:val="20"/>
                <w:szCs w:val="20"/>
                <w:lang w:val="en-PH" w:eastAsia="en-US"/>
              </w:rPr>
            </w:pPr>
          </w:p>
        </w:tc>
        <w:tc>
          <w:tcPr>
            <w:tcW w:w="1708" w:type="dxa"/>
            <w:tcBorders>
              <w:top w:val="nil"/>
              <w:left w:val="single" w:sz="6" w:space="0" w:color="auto"/>
              <w:bottom w:val="single" w:sz="12" w:space="0" w:color="auto"/>
              <w:right w:val="single" w:sz="12" w:space="0" w:color="auto"/>
            </w:tcBorders>
            <w:shd w:val="solid" w:color="FFFFFF" w:fill="auto"/>
          </w:tcPr>
          <w:p w:rsidR="00B554E7" w:rsidRPr="0012221D" w:rsidRDefault="00B554E7" w:rsidP="003C3A8C">
            <w:pPr>
              <w:autoSpaceDE w:val="0"/>
              <w:autoSpaceDN w:val="0"/>
              <w:adjustRightInd w:val="0"/>
              <w:jc w:val="center"/>
              <w:rPr>
                <w:ins w:id="77539" w:author="Diana Machado" w:date="2019-04-05T22:04:00Z"/>
                <w:rFonts w:eastAsia="PMingLiU"/>
                <w:b/>
                <w:bCs/>
                <w:color w:val="000000"/>
                <w:sz w:val="20"/>
                <w:szCs w:val="20"/>
                <w:lang w:val="en-PH" w:eastAsia="en-US"/>
              </w:rPr>
            </w:pPr>
          </w:p>
        </w:tc>
        <w:tc>
          <w:tcPr>
            <w:tcW w:w="1384" w:type="dxa"/>
            <w:tcBorders>
              <w:top w:val="single" w:sz="6" w:space="0" w:color="auto"/>
              <w:left w:val="single" w:sz="12"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7540" w:author="Diana Machado" w:date="2019-04-05T22:04:00Z"/>
                <w:rFonts w:eastAsia="PMingLiU"/>
                <w:b/>
                <w:bCs/>
                <w:color w:val="000000"/>
                <w:sz w:val="20"/>
                <w:szCs w:val="20"/>
                <w:lang w:val="en-PH" w:eastAsia="en-US"/>
              </w:rPr>
            </w:pPr>
            <w:ins w:id="77541" w:author="Diana Machado" w:date="2019-04-05T22:04:00Z">
              <w:r w:rsidRPr="0012221D">
                <w:rPr>
                  <w:rFonts w:eastAsia="PMingLiU"/>
                  <w:b/>
                  <w:bCs/>
                  <w:color w:val="000000"/>
                  <w:sz w:val="20"/>
                  <w:szCs w:val="20"/>
                  <w:lang w:val="en-PH" w:eastAsia="en-US"/>
                </w:rPr>
                <w:t xml:space="preserve">$0 </w:t>
              </w:r>
            </w:ins>
          </w:p>
        </w:tc>
        <w:tc>
          <w:tcPr>
            <w:tcW w:w="1384" w:type="dxa"/>
            <w:tcBorders>
              <w:top w:val="single" w:sz="6" w:space="0" w:color="auto"/>
              <w:left w:val="single" w:sz="6"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7542" w:author="Diana Machado" w:date="2019-04-05T22:04:00Z"/>
                <w:rFonts w:eastAsia="PMingLiU"/>
                <w:b/>
                <w:bCs/>
                <w:color w:val="000000"/>
                <w:sz w:val="20"/>
                <w:szCs w:val="20"/>
                <w:lang w:val="en-PH" w:eastAsia="en-US"/>
              </w:rPr>
            </w:pPr>
            <w:ins w:id="77543" w:author="Diana Machado" w:date="2019-04-05T22:04:00Z">
              <w:r w:rsidRPr="0012221D">
                <w:rPr>
                  <w:rFonts w:eastAsia="PMingLiU"/>
                  <w:b/>
                  <w:bCs/>
                  <w:color w:val="000000"/>
                  <w:sz w:val="20"/>
                  <w:szCs w:val="20"/>
                  <w:lang w:val="en-PH" w:eastAsia="en-US"/>
                </w:rPr>
                <w:t>$500</w:t>
              </w:r>
            </w:ins>
          </w:p>
        </w:tc>
        <w:tc>
          <w:tcPr>
            <w:tcW w:w="1384" w:type="dxa"/>
            <w:tcBorders>
              <w:top w:val="single" w:sz="6" w:space="0" w:color="auto"/>
              <w:left w:val="single" w:sz="6"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7544" w:author="Diana Machado" w:date="2019-04-05T22:04:00Z"/>
                <w:rFonts w:eastAsia="PMingLiU"/>
                <w:b/>
                <w:bCs/>
                <w:color w:val="000000"/>
                <w:sz w:val="20"/>
                <w:szCs w:val="20"/>
                <w:lang w:val="en-PH" w:eastAsia="en-US"/>
              </w:rPr>
            </w:pPr>
            <w:ins w:id="77545" w:author="Diana Machado" w:date="2019-04-05T22:04:00Z">
              <w:r w:rsidRPr="0012221D">
                <w:rPr>
                  <w:rFonts w:eastAsia="PMingLiU"/>
                  <w:b/>
                  <w:bCs/>
                  <w:color w:val="000000"/>
                  <w:sz w:val="20"/>
                  <w:szCs w:val="20"/>
                  <w:lang w:val="en-PH" w:eastAsia="en-US"/>
                </w:rPr>
                <w:t>1%</w:t>
              </w:r>
            </w:ins>
          </w:p>
        </w:tc>
        <w:tc>
          <w:tcPr>
            <w:tcW w:w="1384" w:type="dxa"/>
            <w:tcBorders>
              <w:top w:val="single" w:sz="6" w:space="0" w:color="auto"/>
              <w:left w:val="single" w:sz="6"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7546" w:author="Diana Machado" w:date="2019-04-05T22:04:00Z"/>
                <w:rFonts w:eastAsia="PMingLiU"/>
                <w:b/>
                <w:bCs/>
                <w:color w:val="000000"/>
                <w:sz w:val="20"/>
                <w:szCs w:val="20"/>
                <w:lang w:val="en-PH" w:eastAsia="en-US"/>
              </w:rPr>
            </w:pPr>
            <w:ins w:id="77547" w:author="Diana Machado" w:date="2019-04-05T22:04:00Z">
              <w:r w:rsidRPr="0012221D">
                <w:rPr>
                  <w:rFonts w:eastAsia="PMingLiU"/>
                  <w:b/>
                  <w:bCs/>
                  <w:color w:val="000000"/>
                  <w:sz w:val="20"/>
                  <w:szCs w:val="20"/>
                  <w:lang w:val="en-PH" w:eastAsia="en-US"/>
                </w:rPr>
                <w:t>2%</w:t>
              </w:r>
            </w:ins>
          </w:p>
        </w:tc>
        <w:tc>
          <w:tcPr>
            <w:tcW w:w="1384" w:type="dxa"/>
            <w:tcBorders>
              <w:top w:val="single" w:sz="6" w:space="0" w:color="auto"/>
              <w:left w:val="single" w:sz="6"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7548" w:author="Diana Machado" w:date="2019-04-05T22:04:00Z"/>
                <w:rFonts w:eastAsia="PMingLiU"/>
                <w:b/>
                <w:bCs/>
                <w:color w:val="000000"/>
                <w:sz w:val="20"/>
                <w:szCs w:val="20"/>
                <w:lang w:val="en-PH" w:eastAsia="en-US"/>
              </w:rPr>
            </w:pPr>
            <w:ins w:id="77549" w:author="Diana Machado" w:date="2019-04-05T22:04:00Z">
              <w:r w:rsidRPr="0012221D">
                <w:rPr>
                  <w:rFonts w:eastAsia="PMingLiU"/>
                  <w:b/>
                  <w:bCs/>
                  <w:color w:val="000000"/>
                  <w:sz w:val="20"/>
                  <w:szCs w:val="20"/>
                  <w:lang w:val="en-PH" w:eastAsia="en-US"/>
                </w:rPr>
                <w:t>5%</w:t>
              </w:r>
            </w:ins>
          </w:p>
        </w:tc>
        <w:tc>
          <w:tcPr>
            <w:tcW w:w="1384" w:type="dxa"/>
            <w:tcBorders>
              <w:top w:val="single" w:sz="6" w:space="0" w:color="auto"/>
              <w:left w:val="single" w:sz="6" w:space="0" w:color="auto"/>
              <w:bottom w:val="single" w:sz="12" w:space="0" w:color="auto"/>
              <w:right w:val="single" w:sz="12" w:space="0" w:color="auto"/>
            </w:tcBorders>
            <w:shd w:val="solid" w:color="FFFFFF" w:fill="auto"/>
          </w:tcPr>
          <w:p w:rsidR="00B554E7" w:rsidRPr="0012221D" w:rsidRDefault="00B554E7" w:rsidP="003C3A8C">
            <w:pPr>
              <w:autoSpaceDE w:val="0"/>
              <w:autoSpaceDN w:val="0"/>
              <w:adjustRightInd w:val="0"/>
              <w:jc w:val="center"/>
              <w:rPr>
                <w:ins w:id="77550" w:author="Diana Machado" w:date="2019-04-05T22:04:00Z"/>
                <w:rFonts w:eastAsia="PMingLiU"/>
                <w:b/>
                <w:bCs/>
                <w:color w:val="000000"/>
                <w:sz w:val="20"/>
                <w:szCs w:val="20"/>
                <w:lang w:val="en-PH" w:eastAsia="en-US"/>
              </w:rPr>
            </w:pPr>
            <w:ins w:id="77551" w:author="Diana Machado" w:date="2019-04-05T22:04:00Z">
              <w:r w:rsidRPr="0012221D">
                <w:rPr>
                  <w:rFonts w:eastAsia="PMingLiU"/>
                  <w:b/>
                  <w:bCs/>
                  <w:color w:val="000000"/>
                  <w:sz w:val="20"/>
                  <w:szCs w:val="20"/>
                  <w:lang w:val="en-PH" w:eastAsia="en-US"/>
                </w:rPr>
                <w:t>10%</w:t>
              </w:r>
            </w:ins>
          </w:p>
        </w:tc>
      </w:tr>
      <w:tr w:rsidR="00B554E7" w:rsidRPr="0012221D" w:rsidTr="003C3A8C">
        <w:trPr>
          <w:trHeight w:val="302"/>
          <w:ins w:id="77552" w:author="Diana Machado" w:date="2019-04-05T22:04:00Z"/>
        </w:trPr>
        <w:tc>
          <w:tcPr>
            <w:tcW w:w="2057" w:type="dxa"/>
            <w:tcBorders>
              <w:top w:val="single" w:sz="12"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553" w:author="Diana Machado" w:date="2019-04-05T22:04:00Z"/>
                <w:rFonts w:eastAsia="PMingLiU"/>
                <w:color w:val="000000"/>
                <w:sz w:val="20"/>
                <w:szCs w:val="20"/>
                <w:lang w:val="en-PH" w:eastAsia="en-US"/>
              </w:rPr>
            </w:pPr>
            <w:ins w:id="77554" w:author="Diana Machado" w:date="2019-04-05T22:04:00Z">
              <w:r w:rsidRPr="0012221D">
                <w:rPr>
                  <w:rFonts w:eastAsia="PMingLiU"/>
                  <w:color w:val="000000"/>
                  <w:sz w:val="20"/>
                  <w:szCs w:val="20"/>
                  <w:lang w:val="en-PH" w:eastAsia="en-US"/>
                </w:rPr>
                <w:t>Frame Owners</w:t>
              </w:r>
            </w:ins>
          </w:p>
        </w:tc>
        <w:tc>
          <w:tcPr>
            <w:tcW w:w="1708"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555" w:author="Diana Machado" w:date="2019-04-05T22:04:00Z"/>
                <w:rFonts w:eastAsia="PMingLiU"/>
                <w:color w:val="000000"/>
                <w:sz w:val="20"/>
                <w:szCs w:val="20"/>
                <w:lang w:val="en-PH" w:eastAsia="en-US"/>
              </w:rPr>
            </w:pPr>
            <w:ins w:id="77556" w:author="Diana Machado" w:date="2019-04-05T22:04:00Z">
              <w:r w:rsidRPr="0012221D">
                <w:rPr>
                  <w:rFonts w:eastAsia="PMingLiU"/>
                  <w:color w:val="000000"/>
                  <w:sz w:val="20"/>
                  <w:szCs w:val="20"/>
                  <w:lang w:val="en-PH" w:eastAsia="en-US"/>
                </w:rPr>
                <w:t>Coastal</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57" w:author="Diana Machado" w:date="2019-04-05T22:04:00Z"/>
                <w:rFonts w:eastAsia="PMingLiU"/>
                <w:color w:val="000000"/>
                <w:sz w:val="20"/>
                <w:szCs w:val="20"/>
                <w:lang w:val="en-PH" w:eastAsia="en-US"/>
              </w:rPr>
            </w:pPr>
            <w:ins w:id="77558" w:author="Diana Machado" w:date="2019-04-05T22:04:00Z">
              <w:r w:rsidRPr="0012221D">
                <w:rPr>
                  <w:rFonts w:eastAsia="PMingLiU"/>
                  <w:color w:val="000000"/>
                  <w:sz w:val="20"/>
                  <w:szCs w:val="20"/>
                  <w:lang w:val="en-PH" w:eastAsia="en-US"/>
                </w:rPr>
                <w:t>2.7%</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59" w:author="Diana Machado" w:date="2019-04-05T22:04:00Z"/>
                <w:rFonts w:eastAsia="PMingLiU"/>
                <w:color w:val="000000"/>
                <w:sz w:val="20"/>
                <w:szCs w:val="20"/>
                <w:lang w:val="en-PH" w:eastAsia="en-US"/>
              </w:rPr>
            </w:pPr>
            <w:ins w:id="77560" w:author="Diana Machado" w:date="2019-04-05T22:04:00Z">
              <w:r w:rsidRPr="0012221D">
                <w:rPr>
                  <w:rFonts w:eastAsia="PMingLiU"/>
                  <w:color w:val="000000"/>
                  <w:sz w:val="20"/>
                  <w:szCs w:val="20"/>
                  <w:lang w:val="en-PH" w:eastAsia="en-US"/>
                </w:rPr>
                <w:t>2.7%</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61" w:author="Diana Machado" w:date="2019-04-05T22:04:00Z"/>
                <w:rFonts w:eastAsia="PMingLiU"/>
                <w:color w:val="000000"/>
                <w:sz w:val="20"/>
                <w:szCs w:val="20"/>
                <w:lang w:val="en-PH" w:eastAsia="en-US"/>
              </w:rPr>
            </w:pPr>
            <w:ins w:id="77562" w:author="Diana Machado" w:date="2019-04-05T22:04:00Z">
              <w:r w:rsidRPr="0012221D">
                <w:rPr>
                  <w:rFonts w:eastAsia="PMingLiU"/>
                  <w:color w:val="000000"/>
                  <w:sz w:val="20"/>
                  <w:szCs w:val="20"/>
                  <w:lang w:val="en-PH" w:eastAsia="en-US"/>
                </w:rPr>
                <w:t>2.7%</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63" w:author="Diana Machado" w:date="2019-04-05T22:04:00Z"/>
                <w:rFonts w:eastAsia="PMingLiU"/>
                <w:color w:val="000000"/>
                <w:sz w:val="20"/>
                <w:szCs w:val="20"/>
                <w:lang w:val="en-PH" w:eastAsia="en-US"/>
              </w:rPr>
            </w:pPr>
            <w:ins w:id="77564" w:author="Diana Machado" w:date="2019-04-05T22:04:00Z">
              <w:r w:rsidRPr="0012221D">
                <w:rPr>
                  <w:rFonts w:eastAsia="PMingLiU"/>
                  <w:color w:val="000000"/>
                  <w:sz w:val="20"/>
                  <w:szCs w:val="20"/>
                  <w:lang w:val="en-PH" w:eastAsia="en-US"/>
                </w:rPr>
                <w:t>2.8%</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65" w:author="Diana Machado" w:date="2019-04-05T22:04:00Z"/>
                <w:rFonts w:eastAsia="PMingLiU"/>
                <w:color w:val="000000"/>
                <w:sz w:val="20"/>
                <w:szCs w:val="20"/>
                <w:lang w:val="en-PH" w:eastAsia="en-US"/>
              </w:rPr>
            </w:pPr>
            <w:ins w:id="77566" w:author="Diana Machado" w:date="2019-04-05T22:04:00Z">
              <w:r w:rsidRPr="0012221D">
                <w:rPr>
                  <w:rFonts w:eastAsia="PMingLiU"/>
                  <w:color w:val="000000"/>
                  <w:sz w:val="20"/>
                  <w:szCs w:val="20"/>
                  <w:lang w:val="en-PH" w:eastAsia="en-US"/>
                </w:rPr>
                <w:t>3.1%</w:t>
              </w:r>
            </w:ins>
          </w:p>
        </w:tc>
        <w:tc>
          <w:tcPr>
            <w:tcW w:w="1384" w:type="dxa"/>
            <w:tcBorders>
              <w:top w:val="single" w:sz="12"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567" w:author="Diana Machado" w:date="2019-04-05T22:04:00Z"/>
                <w:rFonts w:eastAsia="PMingLiU"/>
                <w:color w:val="000000"/>
                <w:sz w:val="20"/>
                <w:szCs w:val="20"/>
                <w:lang w:val="en-PH" w:eastAsia="en-US"/>
              </w:rPr>
            </w:pPr>
            <w:ins w:id="77568" w:author="Diana Machado" w:date="2019-04-05T22:04:00Z">
              <w:r w:rsidRPr="0012221D">
                <w:rPr>
                  <w:rFonts w:eastAsia="PMingLiU"/>
                  <w:color w:val="000000"/>
                  <w:sz w:val="20"/>
                  <w:szCs w:val="20"/>
                  <w:lang w:val="en-PH" w:eastAsia="en-US"/>
                </w:rPr>
                <w:t>3.3%</w:t>
              </w:r>
            </w:ins>
          </w:p>
        </w:tc>
      </w:tr>
      <w:tr w:rsidR="00B554E7" w:rsidRPr="0012221D" w:rsidTr="003C3A8C">
        <w:trPr>
          <w:trHeight w:val="290"/>
          <w:ins w:id="77569"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570"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571" w:author="Diana Machado" w:date="2019-04-05T22:04:00Z"/>
                <w:rFonts w:eastAsia="PMingLiU"/>
                <w:color w:val="000000"/>
                <w:sz w:val="20"/>
                <w:szCs w:val="20"/>
                <w:lang w:val="en-PH" w:eastAsia="en-US"/>
              </w:rPr>
            </w:pPr>
            <w:ins w:id="77572" w:author="Diana Machado" w:date="2019-04-05T22:04:00Z">
              <w:r w:rsidRPr="0012221D">
                <w:rPr>
                  <w:rFonts w:eastAsia="PMingLiU"/>
                  <w:color w:val="000000"/>
                  <w:sz w:val="20"/>
                  <w:szCs w:val="20"/>
                  <w:lang w:val="en-PH" w:eastAsia="en-US"/>
                </w:rPr>
                <w:t>Inland</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73" w:author="Diana Machado" w:date="2019-04-05T22:04:00Z"/>
                <w:rFonts w:eastAsia="PMingLiU"/>
                <w:color w:val="000000"/>
                <w:sz w:val="20"/>
                <w:szCs w:val="20"/>
                <w:lang w:val="en-PH" w:eastAsia="en-US"/>
              </w:rPr>
            </w:pPr>
            <w:ins w:id="77574"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75" w:author="Diana Machado" w:date="2019-04-05T22:04:00Z"/>
                <w:rFonts w:eastAsia="PMingLiU"/>
                <w:color w:val="000000"/>
                <w:sz w:val="20"/>
                <w:szCs w:val="20"/>
                <w:lang w:val="en-PH" w:eastAsia="en-US"/>
              </w:rPr>
            </w:pPr>
            <w:ins w:id="77576"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77" w:author="Diana Machado" w:date="2019-04-05T22:04:00Z"/>
                <w:rFonts w:eastAsia="PMingLiU"/>
                <w:color w:val="000000"/>
                <w:sz w:val="20"/>
                <w:szCs w:val="20"/>
                <w:lang w:val="en-PH" w:eastAsia="en-US"/>
              </w:rPr>
            </w:pPr>
            <w:ins w:id="77578"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79" w:author="Diana Machado" w:date="2019-04-05T22:04:00Z"/>
                <w:rFonts w:eastAsia="PMingLiU"/>
                <w:color w:val="000000"/>
                <w:sz w:val="20"/>
                <w:szCs w:val="20"/>
                <w:lang w:val="en-PH" w:eastAsia="en-US"/>
              </w:rPr>
            </w:pPr>
            <w:ins w:id="77580"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81" w:author="Diana Machado" w:date="2019-04-05T22:04:00Z"/>
                <w:rFonts w:eastAsia="PMingLiU"/>
                <w:color w:val="000000"/>
                <w:sz w:val="20"/>
                <w:szCs w:val="20"/>
                <w:lang w:val="en-PH" w:eastAsia="en-US"/>
              </w:rPr>
            </w:pPr>
            <w:ins w:id="77582" w:author="Diana Machado" w:date="2019-04-05T22:04:00Z">
              <w:r w:rsidRPr="0012221D">
                <w:rPr>
                  <w:rFonts w:eastAsia="PMingLiU"/>
                  <w:color w:val="000000"/>
                  <w:sz w:val="20"/>
                  <w:szCs w:val="20"/>
                  <w:lang w:val="en-PH" w:eastAsia="en-US"/>
                </w:rPr>
                <w:t>0.9%</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583" w:author="Diana Machado" w:date="2019-04-05T22:04:00Z"/>
                <w:rFonts w:eastAsia="PMingLiU"/>
                <w:color w:val="000000"/>
                <w:sz w:val="20"/>
                <w:szCs w:val="20"/>
                <w:lang w:val="en-PH" w:eastAsia="en-US"/>
              </w:rPr>
            </w:pPr>
            <w:ins w:id="77584" w:author="Diana Machado" w:date="2019-04-05T22:04:00Z">
              <w:r w:rsidRPr="0012221D">
                <w:rPr>
                  <w:rFonts w:eastAsia="PMingLiU"/>
                  <w:color w:val="000000"/>
                  <w:sz w:val="20"/>
                  <w:szCs w:val="20"/>
                  <w:lang w:val="en-PH" w:eastAsia="en-US"/>
                </w:rPr>
                <w:t>0.2%</w:t>
              </w:r>
            </w:ins>
          </w:p>
        </w:tc>
      </w:tr>
      <w:tr w:rsidR="00B554E7" w:rsidRPr="0012221D" w:rsidTr="003C3A8C">
        <w:trPr>
          <w:trHeight w:val="290"/>
          <w:ins w:id="77585"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586"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587" w:author="Diana Machado" w:date="2019-04-05T22:04:00Z"/>
                <w:rFonts w:eastAsia="PMingLiU"/>
                <w:color w:val="000000"/>
                <w:sz w:val="20"/>
                <w:szCs w:val="20"/>
                <w:lang w:val="en-PH" w:eastAsia="en-US"/>
              </w:rPr>
            </w:pPr>
            <w:ins w:id="77588" w:author="Diana Machado" w:date="2019-04-05T22:04:00Z">
              <w:r w:rsidRPr="0012221D">
                <w:rPr>
                  <w:rFonts w:eastAsia="PMingLiU"/>
                  <w:color w:val="000000"/>
                  <w:sz w:val="20"/>
                  <w:szCs w:val="20"/>
                  <w:lang w:val="en-PH" w:eastAsia="en-US"/>
                </w:rPr>
                <w:t>Nor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89" w:author="Diana Machado" w:date="2019-04-05T22:04:00Z"/>
                <w:rFonts w:eastAsia="PMingLiU"/>
                <w:color w:val="000000"/>
                <w:sz w:val="20"/>
                <w:szCs w:val="20"/>
                <w:lang w:val="en-PH" w:eastAsia="en-US"/>
              </w:rPr>
            </w:pPr>
            <w:ins w:id="77590" w:author="Diana Machado" w:date="2019-04-05T22:04:00Z">
              <w:r w:rsidRPr="0012221D">
                <w:rPr>
                  <w:rFonts w:eastAsia="PMingLiU"/>
                  <w:color w:val="000000"/>
                  <w:sz w:val="20"/>
                  <w:szCs w:val="20"/>
                  <w:lang w:val="en-PH" w:eastAsia="en-US"/>
                </w:rPr>
                <w:t>2.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91" w:author="Diana Machado" w:date="2019-04-05T22:04:00Z"/>
                <w:rFonts w:eastAsia="PMingLiU"/>
                <w:color w:val="000000"/>
                <w:sz w:val="20"/>
                <w:szCs w:val="20"/>
                <w:lang w:val="en-PH" w:eastAsia="en-US"/>
              </w:rPr>
            </w:pPr>
            <w:ins w:id="77592" w:author="Diana Machado" w:date="2019-04-05T22:04:00Z">
              <w:r w:rsidRPr="0012221D">
                <w:rPr>
                  <w:rFonts w:eastAsia="PMingLiU"/>
                  <w:color w:val="000000"/>
                  <w:sz w:val="20"/>
                  <w:szCs w:val="20"/>
                  <w:lang w:val="en-PH" w:eastAsia="en-US"/>
                </w:rPr>
                <w:t>2.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93" w:author="Diana Machado" w:date="2019-04-05T22:04:00Z"/>
                <w:rFonts w:eastAsia="PMingLiU"/>
                <w:color w:val="000000"/>
                <w:sz w:val="20"/>
                <w:szCs w:val="20"/>
                <w:lang w:val="en-PH" w:eastAsia="en-US"/>
              </w:rPr>
            </w:pPr>
            <w:ins w:id="77594"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95" w:author="Diana Machado" w:date="2019-04-05T22:04:00Z"/>
                <w:rFonts w:eastAsia="PMingLiU"/>
                <w:color w:val="000000"/>
                <w:sz w:val="20"/>
                <w:szCs w:val="20"/>
                <w:lang w:val="en-PH" w:eastAsia="en-US"/>
              </w:rPr>
            </w:pPr>
            <w:ins w:id="77596" w:author="Diana Machado" w:date="2019-04-05T22:04:00Z">
              <w:r w:rsidRPr="0012221D">
                <w:rPr>
                  <w:rFonts w:eastAsia="PMingLiU"/>
                  <w:color w:val="000000"/>
                  <w:sz w:val="20"/>
                  <w:szCs w:val="20"/>
                  <w:lang w:val="en-PH" w:eastAsia="en-US"/>
                </w:rPr>
                <w:t>1.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97" w:author="Diana Machado" w:date="2019-04-05T22:04:00Z"/>
                <w:rFonts w:eastAsia="PMingLiU"/>
                <w:color w:val="000000"/>
                <w:sz w:val="20"/>
                <w:szCs w:val="20"/>
                <w:lang w:val="en-PH" w:eastAsia="en-US"/>
              </w:rPr>
            </w:pPr>
            <w:ins w:id="77598" w:author="Diana Machado" w:date="2019-04-05T22:04:00Z">
              <w:r w:rsidRPr="0012221D">
                <w:rPr>
                  <w:rFonts w:eastAsia="PMingLiU"/>
                  <w:color w:val="000000"/>
                  <w:sz w:val="20"/>
                  <w:szCs w:val="20"/>
                  <w:lang w:val="en-PH" w:eastAsia="en-US"/>
                </w:rPr>
                <w:t>0.8%</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599" w:author="Diana Machado" w:date="2019-04-05T22:04:00Z"/>
                <w:rFonts w:eastAsia="PMingLiU"/>
                <w:color w:val="000000"/>
                <w:sz w:val="20"/>
                <w:szCs w:val="20"/>
                <w:lang w:val="en-PH" w:eastAsia="en-US"/>
              </w:rPr>
            </w:pPr>
            <w:ins w:id="77600" w:author="Diana Machado" w:date="2019-04-05T22:04:00Z">
              <w:r w:rsidRPr="0012221D">
                <w:rPr>
                  <w:rFonts w:eastAsia="PMingLiU"/>
                  <w:color w:val="000000"/>
                  <w:sz w:val="20"/>
                  <w:szCs w:val="20"/>
                  <w:lang w:val="en-PH" w:eastAsia="en-US"/>
                </w:rPr>
                <w:t>0.7%</w:t>
              </w:r>
            </w:ins>
          </w:p>
        </w:tc>
      </w:tr>
      <w:tr w:rsidR="00B554E7" w:rsidRPr="0012221D" w:rsidTr="003C3A8C">
        <w:trPr>
          <w:trHeight w:val="290"/>
          <w:ins w:id="77601"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602"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603" w:author="Diana Machado" w:date="2019-04-05T22:04:00Z"/>
                <w:rFonts w:eastAsia="PMingLiU"/>
                <w:color w:val="000000"/>
                <w:sz w:val="20"/>
                <w:szCs w:val="20"/>
                <w:lang w:val="en-PH" w:eastAsia="en-US"/>
              </w:rPr>
            </w:pPr>
            <w:ins w:id="77604" w:author="Diana Machado" w:date="2019-04-05T22:04:00Z">
              <w:r w:rsidRPr="0012221D">
                <w:rPr>
                  <w:rFonts w:eastAsia="PMingLiU"/>
                  <w:color w:val="000000"/>
                  <w:sz w:val="20"/>
                  <w:szCs w:val="20"/>
                  <w:lang w:val="en-PH" w:eastAsia="en-US"/>
                </w:rPr>
                <w:t>Centr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05" w:author="Diana Machado" w:date="2019-04-05T22:04:00Z"/>
                <w:rFonts w:eastAsia="PMingLiU"/>
                <w:color w:val="000000"/>
                <w:sz w:val="20"/>
                <w:szCs w:val="20"/>
                <w:lang w:val="en-PH" w:eastAsia="en-US"/>
              </w:rPr>
            </w:pPr>
            <w:ins w:id="77606"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07" w:author="Diana Machado" w:date="2019-04-05T22:04:00Z"/>
                <w:rFonts w:eastAsia="PMingLiU"/>
                <w:color w:val="000000"/>
                <w:sz w:val="20"/>
                <w:szCs w:val="20"/>
                <w:lang w:val="en-PH" w:eastAsia="en-US"/>
              </w:rPr>
            </w:pPr>
            <w:ins w:id="77608"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09" w:author="Diana Machado" w:date="2019-04-05T22:04:00Z"/>
                <w:rFonts w:eastAsia="PMingLiU"/>
                <w:color w:val="000000"/>
                <w:sz w:val="20"/>
                <w:szCs w:val="20"/>
                <w:lang w:val="en-PH" w:eastAsia="en-US"/>
              </w:rPr>
            </w:pPr>
            <w:ins w:id="77610"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11" w:author="Diana Machado" w:date="2019-04-05T22:04:00Z"/>
                <w:rFonts w:eastAsia="PMingLiU"/>
                <w:color w:val="000000"/>
                <w:sz w:val="20"/>
                <w:szCs w:val="20"/>
                <w:lang w:val="en-PH" w:eastAsia="en-US"/>
              </w:rPr>
            </w:pPr>
            <w:ins w:id="77612"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13" w:author="Diana Machado" w:date="2019-04-05T22:04:00Z"/>
                <w:rFonts w:eastAsia="PMingLiU"/>
                <w:color w:val="000000"/>
                <w:sz w:val="20"/>
                <w:szCs w:val="20"/>
                <w:lang w:val="en-PH" w:eastAsia="en-US"/>
              </w:rPr>
            </w:pPr>
            <w:ins w:id="77614"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615" w:author="Diana Machado" w:date="2019-04-05T22:04:00Z"/>
                <w:rFonts w:eastAsia="PMingLiU"/>
                <w:color w:val="000000"/>
                <w:sz w:val="20"/>
                <w:szCs w:val="20"/>
                <w:lang w:val="en-PH" w:eastAsia="en-US"/>
              </w:rPr>
            </w:pPr>
            <w:ins w:id="77616" w:author="Diana Machado" w:date="2019-04-05T22:04:00Z">
              <w:r w:rsidRPr="0012221D">
                <w:rPr>
                  <w:rFonts w:eastAsia="PMingLiU"/>
                  <w:color w:val="000000"/>
                  <w:sz w:val="20"/>
                  <w:szCs w:val="20"/>
                  <w:lang w:val="en-PH" w:eastAsia="en-US"/>
                </w:rPr>
                <w:t>1.8%</w:t>
              </w:r>
            </w:ins>
          </w:p>
        </w:tc>
      </w:tr>
      <w:tr w:rsidR="00B554E7" w:rsidRPr="0012221D" w:rsidTr="003C3A8C">
        <w:trPr>
          <w:trHeight w:val="290"/>
          <w:ins w:id="77617"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618"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619" w:author="Diana Machado" w:date="2019-04-05T22:04:00Z"/>
                <w:rFonts w:eastAsia="PMingLiU"/>
                <w:color w:val="000000"/>
                <w:sz w:val="20"/>
                <w:szCs w:val="20"/>
                <w:lang w:val="en-PH" w:eastAsia="en-US"/>
              </w:rPr>
            </w:pPr>
            <w:ins w:id="77620" w:author="Diana Machado" w:date="2019-04-05T22:04:00Z">
              <w:r w:rsidRPr="0012221D">
                <w:rPr>
                  <w:rFonts w:eastAsia="PMingLiU"/>
                  <w:color w:val="000000"/>
                  <w:sz w:val="20"/>
                  <w:szCs w:val="20"/>
                  <w:lang w:val="en-PH" w:eastAsia="en-US"/>
                </w:rPr>
                <w:t>Sou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21" w:author="Diana Machado" w:date="2019-04-05T22:04:00Z"/>
                <w:rFonts w:eastAsia="PMingLiU"/>
                <w:color w:val="000000"/>
                <w:sz w:val="20"/>
                <w:szCs w:val="20"/>
                <w:lang w:val="en-PH" w:eastAsia="en-US"/>
              </w:rPr>
            </w:pPr>
            <w:ins w:id="77622"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23" w:author="Diana Machado" w:date="2019-04-05T22:04:00Z"/>
                <w:rFonts w:eastAsia="PMingLiU"/>
                <w:color w:val="000000"/>
                <w:sz w:val="20"/>
                <w:szCs w:val="20"/>
                <w:lang w:val="en-PH" w:eastAsia="en-US"/>
              </w:rPr>
            </w:pPr>
            <w:ins w:id="77624"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25" w:author="Diana Machado" w:date="2019-04-05T22:04:00Z"/>
                <w:rFonts w:eastAsia="PMingLiU"/>
                <w:color w:val="000000"/>
                <w:sz w:val="20"/>
                <w:szCs w:val="20"/>
                <w:lang w:val="en-PH" w:eastAsia="en-US"/>
              </w:rPr>
            </w:pPr>
            <w:ins w:id="77626"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27" w:author="Diana Machado" w:date="2019-04-05T22:04:00Z"/>
                <w:rFonts w:eastAsia="PMingLiU"/>
                <w:color w:val="000000"/>
                <w:sz w:val="20"/>
                <w:szCs w:val="20"/>
                <w:lang w:val="en-PH" w:eastAsia="en-US"/>
              </w:rPr>
            </w:pPr>
            <w:ins w:id="77628"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29" w:author="Diana Machado" w:date="2019-04-05T22:04:00Z"/>
                <w:rFonts w:eastAsia="PMingLiU"/>
                <w:color w:val="000000"/>
                <w:sz w:val="20"/>
                <w:szCs w:val="20"/>
                <w:lang w:val="en-PH" w:eastAsia="en-US"/>
              </w:rPr>
            </w:pPr>
            <w:ins w:id="77630" w:author="Diana Machado" w:date="2019-04-05T22:04:00Z">
              <w:r w:rsidRPr="0012221D">
                <w:rPr>
                  <w:rFonts w:eastAsia="PMingLiU"/>
                  <w:color w:val="000000"/>
                  <w:sz w:val="20"/>
                  <w:szCs w:val="20"/>
                  <w:lang w:val="en-PH" w:eastAsia="en-US"/>
                </w:rPr>
                <w:t>3.7%</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631" w:author="Diana Machado" w:date="2019-04-05T22:04:00Z"/>
                <w:rFonts w:eastAsia="PMingLiU"/>
                <w:color w:val="000000"/>
                <w:sz w:val="20"/>
                <w:szCs w:val="20"/>
                <w:lang w:val="en-PH" w:eastAsia="en-US"/>
              </w:rPr>
            </w:pPr>
            <w:ins w:id="77632" w:author="Diana Machado" w:date="2019-04-05T22:04:00Z">
              <w:r w:rsidRPr="0012221D">
                <w:rPr>
                  <w:rFonts w:eastAsia="PMingLiU"/>
                  <w:color w:val="000000"/>
                  <w:sz w:val="20"/>
                  <w:szCs w:val="20"/>
                  <w:lang w:val="en-PH" w:eastAsia="en-US"/>
                </w:rPr>
                <w:t>3.9%</w:t>
              </w:r>
            </w:ins>
          </w:p>
        </w:tc>
      </w:tr>
      <w:tr w:rsidR="00B554E7" w:rsidRPr="0012221D" w:rsidTr="003C3A8C">
        <w:trPr>
          <w:trHeight w:val="290"/>
          <w:ins w:id="77633" w:author="Diana Machado" w:date="2019-04-05T22:04:00Z"/>
        </w:trPr>
        <w:tc>
          <w:tcPr>
            <w:tcW w:w="2057"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34"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635" w:author="Diana Machado" w:date="2019-04-05T22:04:00Z"/>
                <w:rFonts w:eastAsia="PMingLiU"/>
                <w:color w:val="000000"/>
                <w:sz w:val="20"/>
                <w:szCs w:val="20"/>
                <w:lang w:val="en-PH" w:eastAsia="en-US"/>
              </w:rPr>
            </w:pPr>
            <w:ins w:id="77636" w:author="Diana Machado" w:date="2019-04-05T22:04:00Z">
              <w:r w:rsidRPr="0012221D">
                <w:rPr>
                  <w:rFonts w:eastAsia="PMingLiU"/>
                  <w:color w:val="000000"/>
                  <w:sz w:val="20"/>
                  <w:szCs w:val="20"/>
                  <w:lang w:val="en-PH" w:eastAsia="en-US"/>
                </w:rPr>
                <w:t>Statewide</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37" w:author="Diana Machado" w:date="2019-04-05T22:04:00Z"/>
                <w:rFonts w:eastAsia="PMingLiU"/>
                <w:color w:val="000000"/>
                <w:sz w:val="20"/>
                <w:szCs w:val="20"/>
                <w:lang w:val="en-PH" w:eastAsia="en-US"/>
              </w:rPr>
            </w:pPr>
            <w:ins w:id="77638"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39" w:author="Diana Machado" w:date="2019-04-05T22:04:00Z"/>
                <w:rFonts w:eastAsia="PMingLiU"/>
                <w:color w:val="000000"/>
                <w:sz w:val="20"/>
                <w:szCs w:val="20"/>
                <w:lang w:val="en-PH" w:eastAsia="en-US"/>
              </w:rPr>
            </w:pPr>
            <w:ins w:id="77640"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41" w:author="Diana Machado" w:date="2019-04-05T22:04:00Z"/>
                <w:rFonts w:eastAsia="PMingLiU"/>
                <w:color w:val="000000"/>
                <w:sz w:val="20"/>
                <w:szCs w:val="20"/>
                <w:lang w:val="en-PH" w:eastAsia="en-US"/>
              </w:rPr>
            </w:pPr>
            <w:ins w:id="77642" w:author="Diana Machado" w:date="2019-04-05T22:04:00Z">
              <w:r w:rsidRPr="0012221D">
                <w:rPr>
                  <w:rFonts w:eastAsia="PMingLiU"/>
                  <w:color w:val="000000"/>
                  <w:sz w:val="20"/>
                  <w:szCs w:val="20"/>
                  <w:lang w:val="en-PH" w:eastAsia="en-US"/>
                </w:rPr>
                <w:t>2.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43" w:author="Diana Machado" w:date="2019-04-05T22:04:00Z"/>
                <w:rFonts w:eastAsia="PMingLiU"/>
                <w:color w:val="000000"/>
                <w:sz w:val="20"/>
                <w:szCs w:val="20"/>
                <w:lang w:val="en-PH" w:eastAsia="en-US"/>
              </w:rPr>
            </w:pPr>
            <w:ins w:id="77644"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45" w:author="Diana Machado" w:date="2019-04-05T22:04:00Z"/>
                <w:rFonts w:eastAsia="PMingLiU"/>
                <w:color w:val="000000"/>
                <w:sz w:val="20"/>
                <w:szCs w:val="20"/>
                <w:lang w:val="en-PH" w:eastAsia="en-US"/>
              </w:rPr>
            </w:pPr>
            <w:ins w:id="77646" w:author="Diana Machado" w:date="2019-04-05T22:04:00Z">
              <w:r w:rsidRPr="0012221D">
                <w:rPr>
                  <w:rFonts w:eastAsia="PMingLiU"/>
                  <w:color w:val="000000"/>
                  <w:sz w:val="20"/>
                  <w:szCs w:val="20"/>
                  <w:lang w:val="en-PH" w:eastAsia="en-US"/>
                </w:rPr>
                <w:t>2.9%</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647" w:author="Diana Machado" w:date="2019-04-05T22:04:00Z"/>
                <w:rFonts w:eastAsia="PMingLiU"/>
                <w:color w:val="000000"/>
                <w:sz w:val="20"/>
                <w:szCs w:val="20"/>
                <w:lang w:val="en-PH" w:eastAsia="en-US"/>
              </w:rPr>
            </w:pPr>
            <w:ins w:id="77648" w:author="Diana Machado" w:date="2019-04-05T22:04:00Z">
              <w:r w:rsidRPr="0012221D">
                <w:rPr>
                  <w:rFonts w:eastAsia="PMingLiU"/>
                  <w:color w:val="000000"/>
                  <w:sz w:val="20"/>
                  <w:szCs w:val="20"/>
                  <w:lang w:val="en-PH" w:eastAsia="en-US"/>
                </w:rPr>
                <w:t>3.1%</w:t>
              </w:r>
            </w:ins>
          </w:p>
        </w:tc>
      </w:tr>
      <w:tr w:rsidR="00B554E7" w:rsidRPr="0012221D" w:rsidTr="003C3A8C">
        <w:trPr>
          <w:trHeight w:val="302"/>
          <w:ins w:id="77649" w:author="Diana Machado" w:date="2019-04-05T22:04:00Z"/>
        </w:trPr>
        <w:tc>
          <w:tcPr>
            <w:tcW w:w="2057"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650" w:author="Diana Machado" w:date="2019-04-05T22:04:00Z"/>
                <w:rFonts w:eastAsia="PMingLiU"/>
                <w:color w:val="000000"/>
                <w:sz w:val="20"/>
                <w:szCs w:val="20"/>
                <w:lang w:val="en-PH" w:eastAsia="en-US"/>
              </w:rPr>
            </w:pPr>
            <w:ins w:id="77651" w:author="Diana Machado" w:date="2019-04-05T22:04:00Z">
              <w:r w:rsidRPr="0012221D">
                <w:rPr>
                  <w:rFonts w:eastAsia="PMingLiU"/>
                  <w:color w:val="000000"/>
                  <w:sz w:val="20"/>
                  <w:szCs w:val="20"/>
                  <w:lang w:val="en-PH" w:eastAsia="en-US"/>
                </w:rPr>
                <w:t>Masonry Owners</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652" w:author="Diana Machado" w:date="2019-04-05T22:04:00Z"/>
                <w:rFonts w:eastAsia="PMingLiU"/>
                <w:color w:val="000000"/>
                <w:sz w:val="20"/>
                <w:szCs w:val="20"/>
                <w:lang w:val="en-PH" w:eastAsia="en-US"/>
              </w:rPr>
            </w:pPr>
            <w:ins w:id="77653" w:author="Diana Machado" w:date="2019-04-05T22:04:00Z">
              <w:r w:rsidRPr="0012221D">
                <w:rPr>
                  <w:rFonts w:eastAsia="PMingLiU"/>
                  <w:color w:val="000000"/>
                  <w:sz w:val="20"/>
                  <w:szCs w:val="20"/>
                  <w:lang w:val="en-PH" w:eastAsia="en-US"/>
                </w:rPr>
                <w:t>Coast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54" w:author="Diana Machado" w:date="2019-04-05T22:04:00Z"/>
                <w:rFonts w:eastAsia="PMingLiU"/>
                <w:color w:val="000000"/>
                <w:sz w:val="20"/>
                <w:szCs w:val="20"/>
                <w:lang w:val="en-PH" w:eastAsia="en-US"/>
              </w:rPr>
            </w:pPr>
            <w:ins w:id="77655" w:author="Diana Machado" w:date="2019-04-05T22:04:00Z">
              <w:r w:rsidRPr="0012221D">
                <w:rPr>
                  <w:rFonts w:eastAsia="PMingLiU"/>
                  <w:color w:val="000000"/>
                  <w:sz w:val="20"/>
                  <w:szCs w:val="20"/>
                  <w:lang w:val="en-PH" w:eastAsia="en-US"/>
                </w:rPr>
                <w:t>2.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56" w:author="Diana Machado" w:date="2019-04-05T22:04:00Z"/>
                <w:rFonts w:eastAsia="PMingLiU"/>
                <w:color w:val="000000"/>
                <w:sz w:val="20"/>
                <w:szCs w:val="20"/>
                <w:lang w:val="en-PH" w:eastAsia="en-US"/>
              </w:rPr>
            </w:pPr>
            <w:ins w:id="77657"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58" w:author="Diana Machado" w:date="2019-04-05T22:04:00Z"/>
                <w:rFonts w:eastAsia="PMingLiU"/>
                <w:color w:val="000000"/>
                <w:sz w:val="20"/>
                <w:szCs w:val="20"/>
                <w:lang w:val="en-PH" w:eastAsia="en-US"/>
              </w:rPr>
            </w:pPr>
            <w:ins w:id="77659"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60" w:author="Diana Machado" w:date="2019-04-05T22:04:00Z"/>
                <w:rFonts w:eastAsia="PMingLiU"/>
                <w:color w:val="000000"/>
                <w:sz w:val="20"/>
                <w:szCs w:val="20"/>
                <w:lang w:val="en-PH" w:eastAsia="en-US"/>
              </w:rPr>
            </w:pPr>
            <w:ins w:id="77661" w:author="Diana Machado" w:date="2019-04-05T22:04:00Z">
              <w:r w:rsidRPr="0012221D">
                <w:rPr>
                  <w:rFonts w:eastAsia="PMingLiU"/>
                  <w:color w:val="000000"/>
                  <w:sz w:val="20"/>
                  <w:szCs w:val="20"/>
                  <w:lang w:val="en-PH" w:eastAsia="en-US"/>
                </w:rPr>
                <w:t>2.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62" w:author="Diana Machado" w:date="2019-04-05T22:04:00Z"/>
                <w:rFonts w:eastAsia="PMingLiU"/>
                <w:color w:val="000000"/>
                <w:sz w:val="20"/>
                <w:szCs w:val="20"/>
                <w:lang w:val="en-PH" w:eastAsia="en-US"/>
              </w:rPr>
            </w:pPr>
            <w:ins w:id="77663" w:author="Diana Machado" w:date="2019-04-05T22:04:00Z">
              <w:r w:rsidRPr="0012221D">
                <w:rPr>
                  <w:rFonts w:eastAsia="PMingLiU"/>
                  <w:color w:val="000000"/>
                  <w:sz w:val="20"/>
                  <w:szCs w:val="20"/>
                  <w:lang w:val="en-PH" w:eastAsia="en-US"/>
                </w:rPr>
                <w:t>3.0%</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664" w:author="Diana Machado" w:date="2019-04-05T22:04:00Z"/>
                <w:rFonts w:eastAsia="PMingLiU"/>
                <w:color w:val="000000"/>
                <w:sz w:val="20"/>
                <w:szCs w:val="20"/>
                <w:lang w:val="en-PH" w:eastAsia="en-US"/>
              </w:rPr>
            </w:pPr>
            <w:ins w:id="77665" w:author="Diana Machado" w:date="2019-04-05T22:04:00Z">
              <w:r w:rsidRPr="0012221D">
                <w:rPr>
                  <w:rFonts w:eastAsia="PMingLiU"/>
                  <w:color w:val="000000"/>
                  <w:sz w:val="20"/>
                  <w:szCs w:val="20"/>
                  <w:lang w:val="en-PH" w:eastAsia="en-US"/>
                </w:rPr>
                <w:t>3.3%</w:t>
              </w:r>
            </w:ins>
          </w:p>
        </w:tc>
      </w:tr>
      <w:tr w:rsidR="00B554E7" w:rsidRPr="0012221D" w:rsidTr="003C3A8C">
        <w:trPr>
          <w:trHeight w:val="290"/>
          <w:ins w:id="77666"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667"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668" w:author="Diana Machado" w:date="2019-04-05T22:04:00Z"/>
                <w:rFonts w:eastAsia="PMingLiU"/>
                <w:color w:val="000000"/>
                <w:sz w:val="20"/>
                <w:szCs w:val="20"/>
                <w:lang w:val="en-PH" w:eastAsia="en-US"/>
              </w:rPr>
            </w:pPr>
            <w:ins w:id="77669" w:author="Diana Machado" w:date="2019-04-05T22:04:00Z">
              <w:r w:rsidRPr="0012221D">
                <w:rPr>
                  <w:rFonts w:eastAsia="PMingLiU"/>
                  <w:color w:val="000000"/>
                  <w:sz w:val="20"/>
                  <w:szCs w:val="20"/>
                  <w:lang w:val="en-PH" w:eastAsia="en-US"/>
                </w:rPr>
                <w:t>Inland</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70" w:author="Diana Machado" w:date="2019-04-05T22:04:00Z"/>
                <w:rFonts w:eastAsia="PMingLiU"/>
                <w:color w:val="000000"/>
                <w:sz w:val="20"/>
                <w:szCs w:val="20"/>
                <w:lang w:val="en-PH" w:eastAsia="en-US"/>
              </w:rPr>
            </w:pPr>
            <w:ins w:id="77671"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72" w:author="Diana Machado" w:date="2019-04-05T22:04:00Z"/>
                <w:rFonts w:eastAsia="PMingLiU"/>
                <w:color w:val="000000"/>
                <w:sz w:val="20"/>
                <w:szCs w:val="20"/>
                <w:lang w:val="en-PH" w:eastAsia="en-US"/>
              </w:rPr>
            </w:pPr>
            <w:ins w:id="77673"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74" w:author="Diana Machado" w:date="2019-04-05T22:04:00Z"/>
                <w:rFonts w:eastAsia="PMingLiU"/>
                <w:color w:val="000000"/>
                <w:sz w:val="20"/>
                <w:szCs w:val="20"/>
                <w:lang w:val="en-PH" w:eastAsia="en-US"/>
              </w:rPr>
            </w:pPr>
            <w:ins w:id="77675"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76" w:author="Diana Machado" w:date="2019-04-05T22:04:00Z"/>
                <w:rFonts w:eastAsia="PMingLiU"/>
                <w:color w:val="000000"/>
                <w:sz w:val="20"/>
                <w:szCs w:val="20"/>
                <w:lang w:val="en-PH" w:eastAsia="en-US"/>
              </w:rPr>
            </w:pPr>
            <w:ins w:id="77677"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78" w:author="Diana Machado" w:date="2019-04-05T22:04:00Z"/>
                <w:rFonts w:eastAsia="PMingLiU"/>
                <w:color w:val="000000"/>
                <w:sz w:val="20"/>
                <w:szCs w:val="20"/>
                <w:lang w:val="en-PH" w:eastAsia="en-US"/>
              </w:rPr>
            </w:pPr>
            <w:ins w:id="77679" w:author="Diana Machado" w:date="2019-04-05T22:04:00Z">
              <w:r w:rsidRPr="0012221D">
                <w:rPr>
                  <w:rFonts w:eastAsia="PMingLiU"/>
                  <w:color w:val="000000"/>
                  <w:sz w:val="20"/>
                  <w:szCs w:val="20"/>
                  <w:lang w:val="en-PH" w:eastAsia="en-US"/>
                </w:rPr>
                <w:t>1.0%</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680" w:author="Diana Machado" w:date="2019-04-05T22:04:00Z"/>
                <w:rFonts w:eastAsia="PMingLiU"/>
                <w:color w:val="000000"/>
                <w:sz w:val="20"/>
                <w:szCs w:val="20"/>
                <w:lang w:val="en-PH" w:eastAsia="en-US"/>
              </w:rPr>
            </w:pPr>
            <w:ins w:id="77681" w:author="Diana Machado" w:date="2019-04-05T22:04:00Z">
              <w:r w:rsidRPr="0012221D">
                <w:rPr>
                  <w:rFonts w:eastAsia="PMingLiU"/>
                  <w:color w:val="000000"/>
                  <w:sz w:val="20"/>
                  <w:szCs w:val="20"/>
                  <w:lang w:val="en-PH" w:eastAsia="en-US"/>
                </w:rPr>
                <w:t>0.3%</w:t>
              </w:r>
            </w:ins>
          </w:p>
        </w:tc>
      </w:tr>
      <w:tr w:rsidR="00B554E7" w:rsidRPr="0012221D" w:rsidTr="003C3A8C">
        <w:trPr>
          <w:trHeight w:val="290"/>
          <w:ins w:id="77682"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683"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684" w:author="Diana Machado" w:date="2019-04-05T22:04:00Z"/>
                <w:rFonts w:eastAsia="PMingLiU"/>
                <w:color w:val="000000"/>
                <w:sz w:val="20"/>
                <w:szCs w:val="20"/>
                <w:lang w:val="en-PH" w:eastAsia="en-US"/>
              </w:rPr>
            </w:pPr>
            <w:ins w:id="77685" w:author="Diana Machado" w:date="2019-04-05T22:04:00Z">
              <w:r w:rsidRPr="0012221D">
                <w:rPr>
                  <w:rFonts w:eastAsia="PMingLiU"/>
                  <w:color w:val="000000"/>
                  <w:sz w:val="20"/>
                  <w:szCs w:val="20"/>
                  <w:lang w:val="en-PH" w:eastAsia="en-US"/>
                </w:rPr>
                <w:t>Nor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86" w:author="Diana Machado" w:date="2019-04-05T22:04:00Z"/>
                <w:rFonts w:eastAsia="PMingLiU"/>
                <w:color w:val="000000"/>
                <w:sz w:val="20"/>
                <w:szCs w:val="20"/>
                <w:lang w:val="en-PH" w:eastAsia="en-US"/>
              </w:rPr>
            </w:pPr>
            <w:ins w:id="77687" w:author="Diana Machado" w:date="2019-04-05T22:04:00Z">
              <w:r w:rsidRPr="0012221D">
                <w:rPr>
                  <w:rFonts w:eastAsia="PMingLiU"/>
                  <w:color w:val="000000"/>
                  <w:sz w:val="20"/>
                  <w:szCs w:val="20"/>
                  <w:lang w:val="en-PH" w:eastAsia="en-US"/>
                </w:rPr>
                <w:t>2.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88" w:author="Diana Machado" w:date="2019-04-05T22:04:00Z"/>
                <w:rFonts w:eastAsia="PMingLiU"/>
                <w:color w:val="000000"/>
                <w:sz w:val="20"/>
                <w:szCs w:val="20"/>
                <w:lang w:val="en-PH" w:eastAsia="en-US"/>
              </w:rPr>
            </w:pPr>
            <w:ins w:id="77689" w:author="Diana Machado" w:date="2019-04-05T22:04:00Z">
              <w:r w:rsidRPr="0012221D">
                <w:rPr>
                  <w:rFonts w:eastAsia="PMingLiU"/>
                  <w:color w:val="000000"/>
                  <w:sz w:val="20"/>
                  <w:szCs w:val="20"/>
                  <w:lang w:val="en-PH" w:eastAsia="en-US"/>
                </w:rPr>
                <w:t>2.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90" w:author="Diana Machado" w:date="2019-04-05T22:04:00Z"/>
                <w:rFonts w:eastAsia="PMingLiU"/>
                <w:color w:val="000000"/>
                <w:sz w:val="20"/>
                <w:szCs w:val="20"/>
                <w:lang w:val="en-PH" w:eastAsia="en-US"/>
              </w:rPr>
            </w:pPr>
            <w:ins w:id="77691"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92" w:author="Diana Machado" w:date="2019-04-05T22:04:00Z"/>
                <w:rFonts w:eastAsia="PMingLiU"/>
                <w:color w:val="000000"/>
                <w:sz w:val="20"/>
                <w:szCs w:val="20"/>
                <w:lang w:val="en-PH" w:eastAsia="en-US"/>
              </w:rPr>
            </w:pPr>
            <w:ins w:id="77693" w:author="Diana Machado" w:date="2019-04-05T22:04:00Z">
              <w:r w:rsidRPr="0012221D">
                <w:rPr>
                  <w:rFonts w:eastAsia="PMingLiU"/>
                  <w:color w:val="000000"/>
                  <w:sz w:val="20"/>
                  <w:szCs w:val="20"/>
                  <w:lang w:val="en-PH" w:eastAsia="en-US"/>
                </w:rPr>
                <w:t>1.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94" w:author="Diana Machado" w:date="2019-04-05T22:04:00Z"/>
                <w:rFonts w:eastAsia="PMingLiU"/>
                <w:color w:val="000000"/>
                <w:sz w:val="20"/>
                <w:szCs w:val="20"/>
                <w:lang w:val="en-PH" w:eastAsia="en-US"/>
              </w:rPr>
            </w:pPr>
            <w:ins w:id="77695" w:author="Diana Machado" w:date="2019-04-05T22:04:00Z">
              <w:r w:rsidRPr="0012221D">
                <w:rPr>
                  <w:rFonts w:eastAsia="PMingLiU"/>
                  <w:color w:val="000000"/>
                  <w:sz w:val="20"/>
                  <w:szCs w:val="20"/>
                  <w:lang w:val="en-PH" w:eastAsia="en-US"/>
                </w:rPr>
                <w:t>0.8%</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696" w:author="Diana Machado" w:date="2019-04-05T22:04:00Z"/>
                <w:rFonts w:eastAsia="PMingLiU"/>
                <w:color w:val="000000"/>
                <w:sz w:val="20"/>
                <w:szCs w:val="20"/>
                <w:lang w:val="en-PH" w:eastAsia="en-US"/>
              </w:rPr>
            </w:pPr>
            <w:ins w:id="77697" w:author="Diana Machado" w:date="2019-04-05T22:04:00Z">
              <w:r w:rsidRPr="0012221D">
                <w:rPr>
                  <w:rFonts w:eastAsia="PMingLiU"/>
                  <w:color w:val="000000"/>
                  <w:sz w:val="20"/>
                  <w:szCs w:val="20"/>
                  <w:lang w:val="en-PH" w:eastAsia="en-US"/>
                </w:rPr>
                <w:t>0.8%</w:t>
              </w:r>
            </w:ins>
          </w:p>
        </w:tc>
      </w:tr>
      <w:tr w:rsidR="00B554E7" w:rsidRPr="0012221D" w:rsidTr="003C3A8C">
        <w:trPr>
          <w:trHeight w:val="290"/>
          <w:ins w:id="77698"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699"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700" w:author="Diana Machado" w:date="2019-04-05T22:04:00Z"/>
                <w:rFonts w:eastAsia="PMingLiU"/>
                <w:color w:val="000000"/>
                <w:sz w:val="20"/>
                <w:szCs w:val="20"/>
                <w:lang w:val="en-PH" w:eastAsia="en-US"/>
              </w:rPr>
            </w:pPr>
            <w:ins w:id="77701" w:author="Diana Machado" w:date="2019-04-05T22:04:00Z">
              <w:r w:rsidRPr="0012221D">
                <w:rPr>
                  <w:rFonts w:eastAsia="PMingLiU"/>
                  <w:color w:val="000000"/>
                  <w:sz w:val="20"/>
                  <w:szCs w:val="20"/>
                  <w:lang w:val="en-PH" w:eastAsia="en-US"/>
                </w:rPr>
                <w:t>Centr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02" w:author="Diana Machado" w:date="2019-04-05T22:04:00Z"/>
                <w:rFonts w:eastAsia="PMingLiU"/>
                <w:color w:val="000000"/>
                <w:sz w:val="20"/>
                <w:szCs w:val="20"/>
                <w:lang w:val="en-PH" w:eastAsia="en-US"/>
              </w:rPr>
            </w:pPr>
            <w:ins w:id="77703"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04" w:author="Diana Machado" w:date="2019-04-05T22:04:00Z"/>
                <w:rFonts w:eastAsia="PMingLiU"/>
                <w:color w:val="000000"/>
                <w:sz w:val="20"/>
                <w:szCs w:val="20"/>
                <w:lang w:val="en-PH" w:eastAsia="en-US"/>
              </w:rPr>
            </w:pPr>
            <w:ins w:id="77705"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06" w:author="Diana Machado" w:date="2019-04-05T22:04:00Z"/>
                <w:rFonts w:eastAsia="PMingLiU"/>
                <w:color w:val="000000"/>
                <w:sz w:val="20"/>
                <w:szCs w:val="20"/>
                <w:lang w:val="en-PH" w:eastAsia="en-US"/>
              </w:rPr>
            </w:pPr>
            <w:ins w:id="77707"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08" w:author="Diana Machado" w:date="2019-04-05T22:04:00Z"/>
                <w:rFonts w:eastAsia="PMingLiU"/>
                <w:color w:val="000000"/>
                <w:sz w:val="20"/>
                <w:szCs w:val="20"/>
                <w:lang w:val="en-PH" w:eastAsia="en-US"/>
              </w:rPr>
            </w:pPr>
            <w:ins w:id="77709"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10" w:author="Diana Machado" w:date="2019-04-05T22:04:00Z"/>
                <w:rFonts w:eastAsia="PMingLiU"/>
                <w:color w:val="000000"/>
                <w:sz w:val="20"/>
                <w:szCs w:val="20"/>
                <w:lang w:val="en-PH" w:eastAsia="en-US"/>
              </w:rPr>
            </w:pPr>
            <w:ins w:id="77711"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712" w:author="Diana Machado" w:date="2019-04-05T22:04:00Z"/>
                <w:rFonts w:eastAsia="PMingLiU"/>
                <w:color w:val="000000"/>
                <w:sz w:val="20"/>
                <w:szCs w:val="20"/>
                <w:lang w:val="en-PH" w:eastAsia="en-US"/>
              </w:rPr>
            </w:pPr>
            <w:ins w:id="77713" w:author="Diana Machado" w:date="2019-04-05T22:04:00Z">
              <w:r w:rsidRPr="0012221D">
                <w:rPr>
                  <w:rFonts w:eastAsia="PMingLiU"/>
                  <w:color w:val="000000"/>
                  <w:sz w:val="20"/>
                  <w:szCs w:val="20"/>
                  <w:lang w:val="en-PH" w:eastAsia="en-US"/>
                </w:rPr>
                <w:t>1.7%</w:t>
              </w:r>
            </w:ins>
          </w:p>
        </w:tc>
      </w:tr>
      <w:tr w:rsidR="00B554E7" w:rsidRPr="0012221D" w:rsidTr="003C3A8C">
        <w:trPr>
          <w:trHeight w:val="290"/>
          <w:ins w:id="77714"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715"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716" w:author="Diana Machado" w:date="2019-04-05T22:04:00Z"/>
                <w:rFonts w:eastAsia="PMingLiU"/>
                <w:color w:val="000000"/>
                <w:sz w:val="20"/>
                <w:szCs w:val="20"/>
                <w:lang w:val="en-PH" w:eastAsia="en-US"/>
              </w:rPr>
            </w:pPr>
            <w:ins w:id="77717" w:author="Diana Machado" w:date="2019-04-05T22:04:00Z">
              <w:r w:rsidRPr="0012221D">
                <w:rPr>
                  <w:rFonts w:eastAsia="PMingLiU"/>
                  <w:color w:val="000000"/>
                  <w:sz w:val="20"/>
                  <w:szCs w:val="20"/>
                  <w:lang w:val="en-PH" w:eastAsia="en-US"/>
                </w:rPr>
                <w:t>Sou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18" w:author="Diana Machado" w:date="2019-04-05T22:04:00Z"/>
                <w:rFonts w:eastAsia="PMingLiU"/>
                <w:color w:val="000000"/>
                <w:sz w:val="20"/>
                <w:szCs w:val="20"/>
                <w:lang w:val="en-PH" w:eastAsia="en-US"/>
              </w:rPr>
            </w:pPr>
            <w:ins w:id="77719"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20" w:author="Diana Machado" w:date="2019-04-05T22:04:00Z"/>
                <w:rFonts w:eastAsia="PMingLiU"/>
                <w:color w:val="000000"/>
                <w:sz w:val="20"/>
                <w:szCs w:val="20"/>
                <w:lang w:val="en-PH" w:eastAsia="en-US"/>
              </w:rPr>
            </w:pPr>
            <w:ins w:id="77721"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22" w:author="Diana Machado" w:date="2019-04-05T22:04:00Z"/>
                <w:rFonts w:eastAsia="PMingLiU"/>
                <w:color w:val="000000"/>
                <w:sz w:val="20"/>
                <w:szCs w:val="20"/>
                <w:lang w:val="en-PH" w:eastAsia="en-US"/>
              </w:rPr>
            </w:pPr>
            <w:ins w:id="77723"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24" w:author="Diana Machado" w:date="2019-04-05T22:04:00Z"/>
                <w:rFonts w:eastAsia="PMingLiU"/>
                <w:color w:val="000000"/>
                <w:sz w:val="20"/>
                <w:szCs w:val="20"/>
                <w:lang w:val="en-PH" w:eastAsia="en-US"/>
              </w:rPr>
            </w:pPr>
            <w:ins w:id="77725"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26" w:author="Diana Machado" w:date="2019-04-05T22:04:00Z"/>
                <w:rFonts w:eastAsia="PMingLiU"/>
                <w:color w:val="000000"/>
                <w:sz w:val="20"/>
                <w:szCs w:val="20"/>
                <w:lang w:val="en-PH" w:eastAsia="en-US"/>
              </w:rPr>
            </w:pPr>
            <w:ins w:id="77727" w:author="Diana Machado" w:date="2019-04-05T22:04:00Z">
              <w:r w:rsidRPr="0012221D">
                <w:rPr>
                  <w:rFonts w:eastAsia="PMingLiU"/>
                  <w:color w:val="000000"/>
                  <w:sz w:val="20"/>
                  <w:szCs w:val="20"/>
                  <w:lang w:val="en-PH" w:eastAsia="en-US"/>
                </w:rPr>
                <w:t>3.6%</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728" w:author="Diana Machado" w:date="2019-04-05T22:04:00Z"/>
                <w:rFonts w:eastAsia="PMingLiU"/>
                <w:color w:val="000000"/>
                <w:sz w:val="20"/>
                <w:szCs w:val="20"/>
                <w:lang w:val="en-PH" w:eastAsia="en-US"/>
              </w:rPr>
            </w:pPr>
            <w:ins w:id="77729" w:author="Diana Machado" w:date="2019-04-05T22:04:00Z">
              <w:r w:rsidRPr="0012221D">
                <w:rPr>
                  <w:rFonts w:eastAsia="PMingLiU"/>
                  <w:color w:val="000000"/>
                  <w:sz w:val="20"/>
                  <w:szCs w:val="20"/>
                  <w:lang w:val="en-PH" w:eastAsia="en-US"/>
                </w:rPr>
                <w:t>3.8%</w:t>
              </w:r>
            </w:ins>
          </w:p>
        </w:tc>
      </w:tr>
      <w:tr w:rsidR="00B554E7" w:rsidRPr="0012221D" w:rsidTr="003C3A8C">
        <w:trPr>
          <w:trHeight w:val="290"/>
          <w:ins w:id="77730" w:author="Diana Machado" w:date="2019-04-05T22:04:00Z"/>
        </w:trPr>
        <w:tc>
          <w:tcPr>
            <w:tcW w:w="2057"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31"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732" w:author="Diana Machado" w:date="2019-04-05T22:04:00Z"/>
                <w:rFonts w:eastAsia="PMingLiU"/>
                <w:color w:val="000000"/>
                <w:sz w:val="20"/>
                <w:szCs w:val="20"/>
                <w:lang w:val="en-PH" w:eastAsia="en-US"/>
              </w:rPr>
            </w:pPr>
            <w:ins w:id="77733" w:author="Diana Machado" w:date="2019-04-05T22:04:00Z">
              <w:r w:rsidRPr="0012221D">
                <w:rPr>
                  <w:rFonts w:eastAsia="PMingLiU"/>
                  <w:color w:val="000000"/>
                  <w:sz w:val="20"/>
                  <w:szCs w:val="20"/>
                  <w:lang w:val="en-PH" w:eastAsia="en-US"/>
                </w:rPr>
                <w:t>Statewide</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34" w:author="Diana Machado" w:date="2019-04-05T22:04:00Z"/>
                <w:rFonts w:eastAsia="PMingLiU"/>
                <w:color w:val="000000"/>
                <w:sz w:val="20"/>
                <w:szCs w:val="20"/>
                <w:lang w:val="en-PH" w:eastAsia="en-US"/>
              </w:rPr>
            </w:pPr>
            <w:ins w:id="77735"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36" w:author="Diana Machado" w:date="2019-04-05T22:04:00Z"/>
                <w:rFonts w:eastAsia="PMingLiU"/>
                <w:color w:val="000000"/>
                <w:sz w:val="20"/>
                <w:szCs w:val="20"/>
                <w:lang w:val="en-PH" w:eastAsia="en-US"/>
              </w:rPr>
            </w:pPr>
            <w:ins w:id="77737"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38" w:author="Diana Machado" w:date="2019-04-05T22:04:00Z"/>
                <w:rFonts w:eastAsia="PMingLiU"/>
                <w:color w:val="000000"/>
                <w:sz w:val="20"/>
                <w:szCs w:val="20"/>
                <w:lang w:val="en-PH" w:eastAsia="en-US"/>
              </w:rPr>
            </w:pPr>
            <w:ins w:id="77739" w:author="Diana Machado" w:date="2019-04-05T22:04:00Z">
              <w:r w:rsidRPr="0012221D">
                <w:rPr>
                  <w:rFonts w:eastAsia="PMingLiU"/>
                  <w:color w:val="000000"/>
                  <w:sz w:val="20"/>
                  <w:szCs w:val="20"/>
                  <w:lang w:val="en-PH" w:eastAsia="en-US"/>
                </w:rPr>
                <w:t>2.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40" w:author="Diana Machado" w:date="2019-04-05T22:04:00Z"/>
                <w:rFonts w:eastAsia="PMingLiU"/>
                <w:color w:val="000000"/>
                <w:sz w:val="20"/>
                <w:szCs w:val="20"/>
                <w:lang w:val="en-PH" w:eastAsia="en-US"/>
              </w:rPr>
            </w:pPr>
            <w:ins w:id="77741" w:author="Diana Machado" w:date="2019-04-05T22:04:00Z">
              <w:r w:rsidRPr="0012221D">
                <w:rPr>
                  <w:rFonts w:eastAsia="PMingLiU"/>
                  <w:color w:val="000000"/>
                  <w:sz w:val="20"/>
                  <w:szCs w:val="20"/>
                  <w:lang w:val="en-PH" w:eastAsia="en-US"/>
                </w:rPr>
                <w:t>2.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42" w:author="Diana Machado" w:date="2019-04-05T22:04:00Z"/>
                <w:rFonts w:eastAsia="PMingLiU"/>
                <w:color w:val="000000"/>
                <w:sz w:val="20"/>
                <w:szCs w:val="20"/>
                <w:lang w:val="en-PH" w:eastAsia="en-US"/>
              </w:rPr>
            </w:pPr>
            <w:ins w:id="77743" w:author="Diana Machado" w:date="2019-04-05T22:04:00Z">
              <w:r w:rsidRPr="0012221D">
                <w:rPr>
                  <w:rFonts w:eastAsia="PMingLiU"/>
                  <w:color w:val="000000"/>
                  <w:sz w:val="20"/>
                  <w:szCs w:val="20"/>
                  <w:lang w:val="en-PH" w:eastAsia="en-US"/>
                </w:rPr>
                <w:t>2.8%</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744" w:author="Diana Machado" w:date="2019-04-05T22:04:00Z"/>
                <w:rFonts w:eastAsia="PMingLiU"/>
                <w:color w:val="000000"/>
                <w:sz w:val="20"/>
                <w:szCs w:val="20"/>
                <w:lang w:val="en-PH" w:eastAsia="en-US"/>
              </w:rPr>
            </w:pPr>
            <w:ins w:id="77745" w:author="Diana Machado" w:date="2019-04-05T22:04:00Z">
              <w:r w:rsidRPr="0012221D">
                <w:rPr>
                  <w:rFonts w:eastAsia="PMingLiU"/>
                  <w:color w:val="000000"/>
                  <w:sz w:val="20"/>
                  <w:szCs w:val="20"/>
                  <w:lang w:val="en-PH" w:eastAsia="en-US"/>
                </w:rPr>
                <w:t>3.1%</w:t>
              </w:r>
            </w:ins>
          </w:p>
        </w:tc>
      </w:tr>
      <w:tr w:rsidR="00B554E7" w:rsidRPr="0012221D" w:rsidTr="003C3A8C">
        <w:trPr>
          <w:trHeight w:val="290"/>
          <w:ins w:id="77746" w:author="Diana Machado" w:date="2019-04-05T22:04:00Z"/>
        </w:trPr>
        <w:tc>
          <w:tcPr>
            <w:tcW w:w="2057"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747" w:author="Diana Machado" w:date="2019-04-05T22:04:00Z"/>
                <w:rFonts w:eastAsia="PMingLiU"/>
                <w:color w:val="000000"/>
                <w:sz w:val="20"/>
                <w:szCs w:val="20"/>
                <w:lang w:val="en-PH" w:eastAsia="en-US"/>
              </w:rPr>
            </w:pPr>
            <w:ins w:id="77748" w:author="Diana Machado" w:date="2019-04-05T22:04:00Z">
              <w:r w:rsidRPr="0012221D">
                <w:rPr>
                  <w:rFonts w:eastAsia="PMingLiU"/>
                  <w:color w:val="000000"/>
                  <w:sz w:val="20"/>
                  <w:szCs w:val="20"/>
                  <w:lang w:val="en-PH" w:eastAsia="en-US"/>
                </w:rPr>
                <w:t xml:space="preserve">Manufactured </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749" w:author="Diana Machado" w:date="2019-04-05T22:04:00Z"/>
                <w:rFonts w:eastAsia="PMingLiU"/>
                <w:color w:val="000000"/>
                <w:sz w:val="20"/>
                <w:szCs w:val="20"/>
                <w:lang w:val="en-PH" w:eastAsia="en-US"/>
              </w:rPr>
            </w:pPr>
            <w:ins w:id="77750" w:author="Diana Machado" w:date="2019-04-05T22:04:00Z">
              <w:r w:rsidRPr="0012221D">
                <w:rPr>
                  <w:rFonts w:eastAsia="PMingLiU"/>
                  <w:color w:val="000000"/>
                  <w:sz w:val="20"/>
                  <w:szCs w:val="20"/>
                  <w:lang w:val="en-PH" w:eastAsia="en-US"/>
                </w:rPr>
                <w:t>Coast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51" w:author="Diana Machado" w:date="2019-04-05T22:04:00Z"/>
                <w:rFonts w:eastAsia="PMingLiU"/>
                <w:color w:val="000000"/>
                <w:sz w:val="20"/>
                <w:szCs w:val="20"/>
                <w:lang w:val="en-PH" w:eastAsia="en-US"/>
              </w:rPr>
            </w:pPr>
            <w:ins w:id="77752" w:author="Diana Machado" w:date="2019-04-05T22:04:00Z">
              <w:r w:rsidRPr="0012221D">
                <w:rPr>
                  <w:rFonts w:eastAsia="PMingLiU"/>
                  <w:color w:val="000000"/>
                  <w:sz w:val="20"/>
                  <w:szCs w:val="20"/>
                  <w:lang w:val="en-PH" w:eastAsia="en-US"/>
                </w:rPr>
                <w:t>2.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53" w:author="Diana Machado" w:date="2019-04-05T22:04:00Z"/>
                <w:rFonts w:eastAsia="PMingLiU"/>
                <w:color w:val="000000"/>
                <w:sz w:val="20"/>
                <w:szCs w:val="20"/>
                <w:lang w:val="en-PH" w:eastAsia="en-US"/>
              </w:rPr>
            </w:pPr>
            <w:ins w:id="77754"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55" w:author="Diana Machado" w:date="2019-04-05T22:04:00Z"/>
                <w:rFonts w:eastAsia="PMingLiU"/>
                <w:color w:val="000000"/>
                <w:sz w:val="20"/>
                <w:szCs w:val="20"/>
                <w:lang w:val="en-PH" w:eastAsia="en-US"/>
              </w:rPr>
            </w:pPr>
            <w:ins w:id="77756"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57" w:author="Diana Machado" w:date="2019-04-05T22:04:00Z"/>
                <w:rFonts w:eastAsia="PMingLiU"/>
                <w:color w:val="000000"/>
                <w:sz w:val="20"/>
                <w:szCs w:val="20"/>
                <w:lang w:val="en-PH" w:eastAsia="en-US"/>
              </w:rPr>
            </w:pPr>
            <w:ins w:id="77758"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59" w:author="Diana Machado" w:date="2019-04-05T22:04:00Z"/>
                <w:rFonts w:eastAsia="PMingLiU"/>
                <w:color w:val="000000"/>
                <w:sz w:val="20"/>
                <w:szCs w:val="20"/>
                <w:lang w:val="en-PH" w:eastAsia="en-US"/>
              </w:rPr>
            </w:pPr>
            <w:ins w:id="77760"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761" w:author="Diana Machado" w:date="2019-04-05T22:04:00Z"/>
                <w:rFonts w:eastAsia="PMingLiU"/>
                <w:color w:val="000000"/>
                <w:sz w:val="20"/>
                <w:szCs w:val="20"/>
                <w:lang w:val="en-PH" w:eastAsia="en-US"/>
              </w:rPr>
            </w:pPr>
            <w:ins w:id="77762" w:author="Diana Machado" w:date="2019-04-05T22:04:00Z">
              <w:r w:rsidRPr="0012221D">
                <w:rPr>
                  <w:rFonts w:eastAsia="PMingLiU"/>
                  <w:color w:val="000000"/>
                  <w:sz w:val="20"/>
                  <w:szCs w:val="20"/>
                  <w:lang w:val="en-PH" w:eastAsia="en-US"/>
                </w:rPr>
                <w:t>2.8%</w:t>
              </w:r>
            </w:ins>
          </w:p>
        </w:tc>
      </w:tr>
      <w:tr w:rsidR="00B554E7" w:rsidRPr="0012221D" w:rsidTr="003C3A8C">
        <w:trPr>
          <w:trHeight w:val="290"/>
          <w:ins w:id="77763"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764" w:author="Diana Machado" w:date="2019-04-05T22:04:00Z"/>
                <w:rFonts w:eastAsia="PMingLiU"/>
                <w:color w:val="000000"/>
                <w:sz w:val="20"/>
                <w:szCs w:val="20"/>
                <w:lang w:val="en-PH" w:eastAsia="en-US"/>
              </w:rPr>
            </w:pPr>
            <w:ins w:id="77765" w:author="Diana Machado" w:date="2019-04-05T22:04:00Z">
              <w:r w:rsidRPr="0012221D">
                <w:rPr>
                  <w:rFonts w:eastAsia="PMingLiU"/>
                  <w:color w:val="000000"/>
                  <w:sz w:val="20"/>
                  <w:szCs w:val="20"/>
                  <w:lang w:val="en-PH" w:eastAsia="en-US"/>
                </w:rPr>
                <w:t>Homes</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766" w:author="Diana Machado" w:date="2019-04-05T22:04:00Z"/>
                <w:rFonts w:eastAsia="PMingLiU"/>
                <w:color w:val="000000"/>
                <w:sz w:val="20"/>
                <w:szCs w:val="20"/>
                <w:lang w:val="en-PH" w:eastAsia="en-US"/>
              </w:rPr>
            </w:pPr>
            <w:ins w:id="77767" w:author="Diana Machado" w:date="2019-04-05T22:04:00Z">
              <w:r w:rsidRPr="0012221D">
                <w:rPr>
                  <w:rFonts w:eastAsia="PMingLiU"/>
                  <w:color w:val="000000"/>
                  <w:sz w:val="20"/>
                  <w:szCs w:val="20"/>
                  <w:lang w:val="en-PH" w:eastAsia="en-US"/>
                </w:rPr>
                <w:t>Inland</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68" w:author="Diana Machado" w:date="2019-04-05T22:04:00Z"/>
                <w:rFonts w:eastAsia="PMingLiU"/>
                <w:color w:val="000000"/>
                <w:sz w:val="20"/>
                <w:szCs w:val="20"/>
                <w:lang w:val="en-PH" w:eastAsia="en-US"/>
              </w:rPr>
            </w:pPr>
            <w:ins w:id="77769" w:author="Diana Machado" w:date="2019-04-05T22:04:00Z">
              <w:r w:rsidRPr="0012221D">
                <w:rPr>
                  <w:rFonts w:eastAsia="PMingLiU"/>
                  <w:color w:val="000000"/>
                  <w:sz w:val="20"/>
                  <w:szCs w:val="20"/>
                  <w:lang w:val="en-PH" w:eastAsia="en-US"/>
                </w:rPr>
                <w:t>1.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70" w:author="Diana Machado" w:date="2019-04-05T22:04:00Z"/>
                <w:rFonts w:eastAsia="PMingLiU"/>
                <w:color w:val="000000"/>
                <w:sz w:val="20"/>
                <w:szCs w:val="20"/>
                <w:lang w:val="en-PH" w:eastAsia="en-US"/>
              </w:rPr>
            </w:pPr>
            <w:ins w:id="77771" w:author="Diana Machado" w:date="2019-04-05T22:04:00Z">
              <w:r w:rsidRPr="0012221D">
                <w:rPr>
                  <w:rFonts w:eastAsia="PMingLiU"/>
                  <w:color w:val="000000"/>
                  <w:sz w:val="20"/>
                  <w:szCs w:val="20"/>
                  <w:lang w:val="en-PH" w:eastAsia="en-US"/>
                </w:rPr>
                <w:t>1.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72" w:author="Diana Machado" w:date="2019-04-05T22:04:00Z"/>
                <w:rFonts w:eastAsia="PMingLiU"/>
                <w:color w:val="000000"/>
                <w:sz w:val="20"/>
                <w:szCs w:val="20"/>
                <w:lang w:val="en-PH" w:eastAsia="en-US"/>
              </w:rPr>
            </w:pPr>
            <w:ins w:id="77773" w:author="Diana Machado" w:date="2019-04-05T22:04:00Z">
              <w:r w:rsidRPr="0012221D">
                <w:rPr>
                  <w:rFonts w:eastAsia="PMingLiU"/>
                  <w:color w:val="000000"/>
                  <w:sz w:val="20"/>
                  <w:szCs w:val="20"/>
                  <w:lang w:val="en-PH" w:eastAsia="en-US"/>
                </w:rPr>
                <w:t>1.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74" w:author="Diana Machado" w:date="2019-04-05T22:04:00Z"/>
                <w:rFonts w:eastAsia="PMingLiU"/>
                <w:color w:val="000000"/>
                <w:sz w:val="20"/>
                <w:szCs w:val="20"/>
                <w:lang w:val="en-PH" w:eastAsia="en-US"/>
              </w:rPr>
            </w:pPr>
            <w:ins w:id="77775" w:author="Diana Machado" w:date="2019-04-05T22:04:00Z">
              <w:r w:rsidRPr="0012221D">
                <w:rPr>
                  <w:rFonts w:eastAsia="PMingLiU"/>
                  <w:color w:val="000000"/>
                  <w:sz w:val="20"/>
                  <w:szCs w:val="20"/>
                  <w:lang w:val="en-PH" w:eastAsia="en-US"/>
                </w:rPr>
                <w:t>1.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76" w:author="Diana Machado" w:date="2019-04-05T22:04:00Z"/>
                <w:rFonts w:eastAsia="PMingLiU"/>
                <w:color w:val="000000"/>
                <w:sz w:val="20"/>
                <w:szCs w:val="20"/>
                <w:lang w:val="en-PH" w:eastAsia="en-US"/>
              </w:rPr>
            </w:pPr>
            <w:ins w:id="77777" w:author="Diana Machado" w:date="2019-04-05T22:04:00Z">
              <w:r w:rsidRPr="0012221D">
                <w:rPr>
                  <w:rFonts w:eastAsia="PMingLiU"/>
                  <w:color w:val="000000"/>
                  <w:sz w:val="20"/>
                  <w:szCs w:val="20"/>
                  <w:lang w:val="en-PH" w:eastAsia="en-US"/>
                </w:rPr>
                <w:t>1.0%</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778" w:author="Diana Machado" w:date="2019-04-05T22:04:00Z"/>
                <w:rFonts w:eastAsia="PMingLiU"/>
                <w:color w:val="000000"/>
                <w:sz w:val="20"/>
                <w:szCs w:val="20"/>
                <w:lang w:val="en-PH" w:eastAsia="en-US"/>
              </w:rPr>
            </w:pPr>
            <w:ins w:id="77779" w:author="Diana Machado" w:date="2019-04-05T22:04:00Z">
              <w:r w:rsidRPr="0012221D">
                <w:rPr>
                  <w:rFonts w:eastAsia="PMingLiU"/>
                  <w:color w:val="000000"/>
                  <w:sz w:val="20"/>
                  <w:szCs w:val="20"/>
                  <w:lang w:val="en-PH" w:eastAsia="en-US"/>
                </w:rPr>
                <w:t>0.5%</w:t>
              </w:r>
            </w:ins>
          </w:p>
        </w:tc>
      </w:tr>
      <w:tr w:rsidR="00B554E7" w:rsidRPr="0012221D" w:rsidTr="003C3A8C">
        <w:trPr>
          <w:trHeight w:val="290"/>
          <w:ins w:id="77780"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781"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782" w:author="Diana Machado" w:date="2019-04-05T22:04:00Z"/>
                <w:rFonts w:eastAsia="PMingLiU"/>
                <w:color w:val="000000"/>
                <w:sz w:val="20"/>
                <w:szCs w:val="20"/>
                <w:lang w:val="en-PH" w:eastAsia="en-US"/>
              </w:rPr>
            </w:pPr>
            <w:ins w:id="77783" w:author="Diana Machado" w:date="2019-04-05T22:04:00Z">
              <w:r w:rsidRPr="0012221D">
                <w:rPr>
                  <w:rFonts w:eastAsia="PMingLiU"/>
                  <w:color w:val="000000"/>
                  <w:sz w:val="20"/>
                  <w:szCs w:val="20"/>
                  <w:lang w:val="en-PH" w:eastAsia="en-US"/>
                </w:rPr>
                <w:t>Nor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84" w:author="Diana Machado" w:date="2019-04-05T22:04:00Z"/>
                <w:rFonts w:eastAsia="PMingLiU"/>
                <w:color w:val="000000"/>
                <w:sz w:val="20"/>
                <w:szCs w:val="20"/>
                <w:lang w:val="en-PH" w:eastAsia="en-US"/>
              </w:rPr>
            </w:pPr>
            <w:ins w:id="77785" w:author="Diana Machado" w:date="2019-04-05T22:04:00Z">
              <w:r w:rsidRPr="0012221D">
                <w:rPr>
                  <w:rFonts w:eastAsia="PMingLiU"/>
                  <w:color w:val="000000"/>
                  <w:sz w:val="20"/>
                  <w:szCs w:val="20"/>
                  <w:lang w:val="en-PH" w:eastAsia="en-US"/>
                </w:rPr>
                <w:t>2.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86" w:author="Diana Machado" w:date="2019-04-05T22:04:00Z"/>
                <w:rFonts w:eastAsia="PMingLiU"/>
                <w:color w:val="000000"/>
                <w:sz w:val="20"/>
                <w:szCs w:val="20"/>
                <w:lang w:val="en-PH" w:eastAsia="en-US"/>
              </w:rPr>
            </w:pPr>
            <w:ins w:id="77787" w:author="Diana Machado" w:date="2019-04-05T22:04:00Z">
              <w:r w:rsidRPr="0012221D">
                <w:rPr>
                  <w:rFonts w:eastAsia="PMingLiU"/>
                  <w:color w:val="000000"/>
                  <w:sz w:val="20"/>
                  <w:szCs w:val="20"/>
                  <w:lang w:val="en-PH" w:eastAsia="en-US"/>
                </w:rPr>
                <w:t>1.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88" w:author="Diana Machado" w:date="2019-04-05T22:04:00Z"/>
                <w:rFonts w:eastAsia="PMingLiU"/>
                <w:color w:val="000000"/>
                <w:sz w:val="20"/>
                <w:szCs w:val="20"/>
                <w:lang w:val="en-PH" w:eastAsia="en-US"/>
              </w:rPr>
            </w:pPr>
            <w:ins w:id="77789" w:author="Diana Machado" w:date="2019-04-05T22:04:00Z">
              <w:r w:rsidRPr="0012221D">
                <w:rPr>
                  <w:rFonts w:eastAsia="PMingLiU"/>
                  <w:color w:val="000000"/>
                  <w:sz w:val="20"/>
                  <w:szCs w:val="20"/>
                  <w:lang w:val="en-PH" w:eastAsia="en-US"/>
                </w:rPr>
                <w:t>1.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90" w:author="Diana Machado" w:date="2019-04-05T22:04:00Z"/>
                <w:rFonts w:eastAsia="PMingLiU"/>
                <w:color w:val="000000"/>
                <w:sz w:val="20"/>
                <w:szCs w:val="20"/>
                <w:lang w:val="en-PH" w:eastAsia="en-US"/>
              </w:rPr>
            </w:pPr>
            <w:ins w:id="77791" w:author="Diana Machado" w:date="2019-04-05T22:04:00Z">
              <w:r w:rsidRPr="0012221D">
                <w:rPr>
                  <w:rFonts w:eastAsia="PMingLiU"/>
                  <w:color w:val="000000"/>
                  <w:sz w:val="20"/>
                  <w:szCs w:val="20"/>
                  <w:lang w:val="en-PH" w:eastAsia="en-US"/>
                </w:rPr>
                <w:t>1.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92" w:author="Diana Machado" w:date="2019-04-05T22:04:00Z"/>
                <w:rFonts w:eastAsia="PMingLiU"/>
                <w:color w:val="000000"/>
                <w:sz w:val="20"/>
                <w:szCs w:val="20"/>
                <w:lang w:val="en-PH" w:eastAsia="en-US"/>
              </w:rPr>
            </w:pPr>
            <w:ins w:id="77793"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794" w:author="Diana Machado" w:date="2019-04-05T22:04:00Z"/>
                <w:rFonts w:eastAsia="PMingLiU"/>
                <w:color w:val="000000"/>
                <w:sz w:val="20"/>
                <w:szCs w:val="20"/>
                <w:lang w:val="en-PH" w:eastAsia="en-US"/>
              </w:rPr>
            </w:pPr>
            <w:ins w:id="77795" w:author="Diana Machado" w:date="2019-04-05T22:04:00Z">
              <w:r w:rsidRPr="0012221D">
                <w:rPr>
                  <w:rFonts w:eastAsia="PMingLiU"/>
                  <w:color w:val="000000"/>
                  <w:sz w:val="20"/>
                  <w:szCs w:val="20"/>
                  <w:lang w:val="en-PH" w:eastAsia="en-US"/>
                </w:rPr>
                <w:t>1.3%</w:t>
              </w:r>
            </w:ins>
          </w:p>
        </w:tc>
      </w:tr>
      <w:tr w:rsidR="00B554E7" w:rsidRPr="0012221D" w:rsidTr="003C3A8C">
        <w:trPr>
          <w:trHeight w:val="290"/>
          <w:ins w:id="77796"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797"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798" w:author="Diana Machado" w:date="2019-04-05T22:04:00Z"/>
                <w:rFonts w:eastAsia="PMingLiU"/>
                <w:color w:val="000000"/>
                <w:sz w:val="20"/>
                <w:szCs w:val="20"/>
                <w:lang w:val="en-PH" w:eastAsia="en-US"/>
              </w:rPr>
            </w:pPr>
            <w:ins w:id="77799" w:author="Diana Machado" w:date="2019-04-05T22:04:00Z">
              <w:r w:rsidRPr="0012221D">
                <w:rPr>
                  <w:rFonts w:eastAsia="PMingLiU"/>
                  <w:color w:val="000000"/>
                  <w:sz w:val="20"/>
                  <w:szCs w:val="20"/>
                  <w:lang w:val="en-PH" w:eastAsia="en-US"/>
                </w:rPr>
                <w:t>Centr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00" w:author="Diana Machado" w:date="2019-04-05T22:04:00Z"/>
                <w:rFonts w:eastAsia="PMingLiU"/>
                <w:color w:val="000000"/>
                <w:sz w:val="20"/>
                <w:szCs w:val="20"/>
                <w:lang w:val="en-PH" w:eastAsia="en-US"/>
              </w:rPr>
            </w:pPr>
            <w:ins w:id="77801" w:author="Diana Machado" w:date="2019-04-05T22:04:00Z">
              <w:r w:rsidRPr="0012221D">
                <w:rPr>
                  <w:rFonts w:eastAsia="PMingLiU"/>
                  <w:color w:val="000000"/>
                  <w:sz w:val="20"/>
                  <w:szCs w:val="20"/>
                  <w:lang w:val="en-PH" w:eastAsia="en-US"/>
                </w:rPr>
                <w:t>1.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02" w:author="Diana Machado" w:date="2019-04-05T22:04:00Z"/>
                <w:rFonts w:eastAsia="PMingLiU"/>
                <w:color w:val="000000"/>
                <w:sz w:val="20"/>
                <w:szCs w:val="20"/>
                <w:lang w:val="en-PH" w:eastAsia="en-US"/>
              </w:rPr>
            </w:pPr>
            <w:ins w:id="77803" w:author="Diana Machado" w:date="2019-04-05T22:04:00Z">
              <w:r w:rsidRPr="0012221D">
                <w:rPr>
                  <w:rFonts w:eastAsia="PMingLiU"/>
                  <w:color w:val="000000"/>
                  <w:sz w:val="20"/>
                  <w:szCs w:val="20"/>
                  <w:lang w:val="en-PH" w:eastAsia="en-US"/>
                </w:rPr>
                <w:t>1.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04" w:author="Diana Machado" w:date="2019-04-05T22:04:00Z"/>
                <w:rFonts w:eastAsia="PMingLiU"/>
                <w:color w:val="000000"/>
                <w:sz w:val="20"/>
                <w:szCs w:val="20"/>
                <w:lang w:val="en-PH" w:eastAsia="en-US"/>
              </w:rPr>
            </w:pPr>
            <w:ins w:id="77805" w:author="Diana Machado" w:date="2019-04-05T22:04:00Z">
              <w:r w:rsidRPr="0012221D">
                <w:rPr>
                  <w:rFonts w:eastAsia="PMingLiU"/>
                  <w:color w:val="000000"/>
                  <w:sz w:val="20"/>
                  <w:szCs w:val="20"/>
                  <w:lang w:val="en-PH" w:eastAsia="en-US"/>
                </w:rPr>
                <w:t>1.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06" w:author="Diana Machado" w:date="2019-04-05T22:04:00Z"/>
                <w:rFonts w:eastAsia="PMingLiU"/>
                <w:color w:val="000000"/>
                <w:sz w:val="20"/>
                <w:szCs w:val="20"/>
                <w:lang w:val="en-PH" w:eastAsia="en-US"/>
              </w:rPr>
            </w:pPr>
            <w:ins w:id="77807" w:author="Diana Machado" w:date="2019-04-05T22:04:00Z">
              <w:r w:rsidRPr="0012221D">
                <w:rPr>
                  <w:rFonts w:eastAsia="PMingLiU"/>
                  <w:color w:val="000000"/>
                  <w:sz w:val="20"/>
                  <w:szCs w:val="20"/>
                  <w:lang w:val="en-PH" w:eastAsia="en-US"/>
                </w:rPr>
                <w:t>1.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08" w:author="Diana Machado" w:date="2019-04-05T22:04:00Z"/>
                <w:rFonts w:eastAsia="PMingLiU"/>
                <w:color w:val="000000"/>
                <w:sz w:val="20"/>
                <w:szCs w:val="20"/>
                <w:lang w:val="en-PH" w:eastAsia="en-US"/>
              </w:rPr>
            </w:pPr>
            <w:ins w:id="77809" w:author="Diana Machado" w:date="2019-04-05T22:04:00Z">
              <w:r w:rsidRPr="0012221D">
                <w:rPr>
                  <w:rFonts w:eastAsia="PMingLiU"/>
                  <w:color w:val="000000"/>
                  <w:sz w:val="20"/>
                  <w:szCs w:val="20"/>
                  <w:lang w:val="en-PH" w:eastAsia="en-US"/>
                </w:rPr>
                <w:t>1.2%</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810" w:author="Diana Machado" w:date="2019-04-05T22:04:00Z"/>
                <w:rFonts w:eastAsia="PMingLiU"/>
                <w:color w:val="000000"/>
                <w:sz w:val="20"/>
                <w:szCs w:val="20"/>
                <w:lang w:val="en-PH" w:eastAsia="en-US"/>
              </w:rPr>
            </w:pPr>
            <w:ins w:id="77811" w:author="Diana Machado" w:date="2019-04-05T22:04:00Z">
              <w:r w:rsidRPr="0012221D">
                <w:rPr>
                  <w:rFonts w:eastAsia="PMingLiU"/>
                  <w:color w:val="000000"/>
                  <w:sz w:val="20"/>
                  <w:szCs w:val="20"/>
                  <w:lang w:val="en-PH" w:eastAsia="en-US"/>
                </w:rPr>
                <w:t>1.0%</w:t>
              </w:r>
            </w:ins>
          </w:p>
        </w:tc>
      </w:tr>
      <w:tr w:rsidR="00B554E7" w:rsidRPr="0012221D" w:rsidTr="003C3A8C">
        <w:trPr>
          <w:trHeight w:val="290"/>
          <w:ins w:id="77812"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813"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814" w:author="Diana Machado" w:date="2019-04-05T22:04:00Z"/>
                <w:rFonts w:eastAsia="PMingLiU"/>
                <w:color w:val="000000"/>
                <w:sz w:val="20"/>
                <w:szCs w:val="20"/>
                <w:lang w:val="en-PH" w:eastAsia="en-US"/>
              </w:rPr>
            </w:pPr>
            <w:ins w:id="77815" w:author="Diana Machado" w:date="2019-04-05T22:04:00Z">
              <w:r w:rsidRPr="0012221D">
                <w:rPr>
                  <w:rFonts w:eastAsia="PMingLiU"/>
                  <w:color w:val="000000"/>
                  <w:sz w:val="20"/>
                  <w:szCs w:val="20"/>
                  <w:lang w:val="en-PH" w:eastAsia="en-US"/>
                </w:rPr>
                <w:t>Sou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16" w:author="Diana Machado" w:date="2019-04-05T22:04:00Z"/>
                <w:rFonts w:eastAsia="PMingLiU"/>
                <w:color w:val="000000"/>
                <w:sz w:val="20"/>
                <w:szCs w:val="20"/>
                <w:lang w:val="en-PH" w:eastAsia="en-US"/>
              </w:rPr>
            </w:pPr>
            <w:ins w:id="77817"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18" w:author="Diana Machado" w:date="2019-04-05T22:04:00Z"/>
                <w:rFonts w:eastAsia="PMingLiU"/>
                <w:color w:val="000000"/>
                <w:sz w:val="20"/>
                <w:szCs w:val="20"/>
                <w:lang w:val="en-PH" w:eastAsia="en-US"/>
              </w:rPr>
            </w:pPr>
            <w:ins w:id="77819"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20" w:author="Diana Machado" w:date="2019-04-05T22:04:00Z"/>
                <w:rFonts w:eastAsia="PMingLiU"/>
                <w:color w:val="000000"/>
                <w:sz w:val="20"/>
                <w:szCs w:val="20"/>
                <w:lang w:val="en-PH" w:eastAsia="en-US"/>
              </w:rPr>
            </w:pPr>
            <w:ins w:id="77821"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22" w:author="Diana Machado" w:date="2019-04-05T22:04:00Z"/>
                <w:rFonts w:eastAsia="PMingLiU"/>
                <w:color w:val="000000"/>
                <w:sz w:val="20"/>
                <w:szCs w:val="20"/>
                <w:lang w:val="en-PH" w:eastAsia="en-US"/>
              </w:rPr>
            </w:pPr>
            <w:ins w:id="77823"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24" w:author="Diana Machado" w:date="2019-04-05T22:04:00Z"/>
                <w:rFonts w:eastAsia="PMingLiU"/>
                <w:color w:val="000000"/>
                <w:sz w:val="20"/>
                <w:szCs w:val="20"/>
                <w:lang w:val="en-PH" w:eastAsia="en-US"/>
              </w:rPr>
            </w:pPr>
            <w:ins w:id="77825"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826" w:author="Diana Machado" w:date="2019-04-05T22:04:00Z"/>
                <w:rFonts w:eastAsia="PMingLiU"/>
                <w:color w:val="000000"/>
                <w:sz w:val="20"/>
                <w:szCs w:val="20"/>
                <w:lang w:val="en-PH" w:eastAsia="en-US"/>
              </w:rPr>
            </w:pPr>
            <w:ins w:id="77827" w:author="Diana Machado" w:date="2019-04-05T22:04:00Z">
              <w:r w:rsidRPr="0012221D">
                <w:rPr>
                  <w:rFonts w:eastAsia="PMingLiU"/>
                  <w:color w:val="000000"/>
                  <w:sz w:val="20"/>
                  <w:szCs w:val="20"/>
                  <w:lang w:val="en-PH" w:eastAsia="en-US"/>
                </w:rPr>
                <w:t>3.4%</w:t>
              </w:r>
            </w:ins>
          </w:p>
        </w:tc>
      </w:tr>
      <w:tr w:rsidR="00B554E7" w:rsidRPr="0012221D" w:rsidTr="003C3A8C">
        <w:trPr>
          <w:trHeight w:val="290"/>
          <w:ins w:id="77828" w:author="Diana Machado" w:date="2019-04-05T22:04:00Z"/>
        </w:trPr>
        <w:tc>
          <w:tcPr>
            <w:tcW w:w="2057"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29"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830" w:author="Diana Machado" w:date="2019-04-05T22:04:00Z"/>
                <w:rFonts w:eastAsia="PMingLiU"/>
                <w:color w:val="000000"/>
                <w:sz w:val="20"/>
                <w:szCs w:val="20"/>
                <w:lang w:val="en-PH" w:eastAsia="en-US"/>
              </w:rPr>
            </w:pPr>
            <w:ins w:id="77831" w:author="Diana Machado" w:date="2019-04-05T22:04:00Z">
              <w:r w:rsidRPr="0012221D">
                <w:rPr>
                  <w:rFonts w:eastAsia="PMingLiU"/>
                  <w:color w:val="000000"/>
                  <w:sz w:val="20"/>
                  <w:szCs w:val="20"/>
                  <w:lang w:val="en-PH" w:eastAsia="en-US"/>
                </w:rPr>
                <w:t>Statewide</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32" w:author="Diana Machado" w:date="2019-04-05T22:04:00Z"/>
                <w:rFonts w:eastAsia="PMingLiU"/>
                <w:color w:val="000000"/>
                <w:sz w:val="20"/>
                <w:szCs w:val="20"/>
                <w:lang w:val="en-PH" w:eastAsia="en-US"/>
              </w:rPr>
            </w:pPr>
            <w:ins w:id="77833"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34" w:author="Diana Machado" w:date="2019-04-05T22:04:00Z"/>
                <w:rFonts w:eastAsia="PMingLiU"/>
                <w:color w:val="000000"/>
                <w:sz w:val="20"/>
                <w:szCs w:val="20"/>
                <w:lang w:val="en-PH" w:eastAsia="en-US"/>
              </w:rPr>
            </w:pPr>
            <w:ins w:id="77835"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36" w:author="Diana Machado" w:date="2019-04-05T22:04:00Z"/>
                <w:rFonts w:eastAsia="PMingLiU"/>
                <w:color w:val="000000"/>
                <w:sz w:val="20"/>
                <w:szCs w:val="20"/>
                <w:lang w:val="en-PH" w:eastAsia="en-US"/>
              </w:rPr>
            </w:pPr>
            <w:ins w:id="77837"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38" w:author="Diana Machado" w:date="2019-04-05T22:04:00Z"/>
                <w:rFonts w:eastAsia="PMingLiU"/>
                <w:color w:val="000000"/>
                <w:sz w:val="20"/>
                <w:szCs w:val="20"/>
                <w:lang w:val="en-PH" w:eastAsia="en-US"/>
              </w:rPr>
            </w:pPr>
            <w:ins w:id="77839"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40" w:author="Diana Machado" w:date="2019-04-05T22:04:00Z"/>
                <w:rFonts w:eastAsia="PMingLiU"/>
                <w:color w:val="000000"/>
                <w:sz w:val="20"/>
                <w:szCs w:val="20"/>
                <w:lang w:val="en-PH" w:eastAsia="en-US"/>
              </w:rPr>
            </w:pPr>
            <w:ins w:id="77841"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842" w:author="Diana Machado" w:date="2019-04-05T22:04:00Z"/>
                <w:rFonts w:eastAsia="PMingLiU"/>
                <w:color w:val="000000"/>
                <w:sz w:val="20"/>
                <w:szCs w:val="20"/>
                <w:lang w:val="en-PH" w:eastAsia="en-US"/>
              </w:rPr>
            </w:pPr>
            <w:ins w:id="77843" w:author="Diana Machado" w:date="2019-04-05T22:04:00Z">
              <w:r w:rsidRPr="0012221D">
                <w:rPr>
                  <w:rFonts w:eastAsia="PMingLiU"/>
                  <w:color w:val="000000"/>
                  <w:sz w:val="20"/>
                  <w:szCs w:val="20"/>
                  <w:lang w:val="en-PH" w:eastAsia="en-US"/>
                </w:rPr>
                <w:t>2.6%</w:t>
              </w:r>
            </w:ins>
          </w:p>
        </w:tc>
      </w:tr>
      <w:tr w:rsidR="00B554E7" w:rsidRPr="0012221D" w:rsidTr="003C3A8C">
        <w:trPr>
          <w:trHeight w:val="290"/>
          <w:ins w:id="77844" w:author="Diana Machado" w:date="2019-04-05T22:04:00Z"/>
        </w:trPr>
        <w:tc>
          <w:tcPr>
            <w:tcW w:w="2057"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845" w:author="Diana Machado" w:date="2019-04-05T22:04:00Z"/>
                <w:rFonts w:eastAsia="PMingLiU"/>
                <w:color w:val="000000"/>
                <w:sz w:val="20"/>
                <w:szCs w:val="20"/>
                <w:lang w:val="en-PH" w:eastAsia="en-US"/>
              </w:rPr>
            </w:pPr>
            <w:ins w:id="77846" w:author="Diana Machado" w:date="2019-04-05T22:04:00Z">
              <w:r w:rsidRPr="0012221D">
                <w:rPr>
                  <w:rFonts w:eastAsia="PMingLiU"/>
                  <w:color w:val="000000"/>
                  <w:sz w:val="20"/>
                  <w:szCs w:val="20"/>
                  <w:lang w:val="en-PH" w:eastAsia="en-US"/>
                </w:rPr>
                <w:t>Frame Renters</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847" w:author="Diana Machado" w:date="2019-04-05T22:04:00Z"/>
                <w:rFonts w:eastAsia="PMingLiU"/>
                <w:color w:val="000000"/>
                <w:sz w:val="20"/>
                <w:szCs w:val="20"/>
                <w:lang w:val="en-PH" w:eastAsia="en-US"/>
              </w:rPr>
            </w:pPr>
            <w:ins w:id="77848" w:author="Diana Machado" w:date="2019-04-05T22:04:00Z">
              <w:r w:rsidRPr="0012221D">
                <w:rPr>
                  <w:rFonts w:eastAsia="PMingLiU"/>
                  <w:color w:val="000000"/>
                  <w:sz w:val="20"/>
                  <w:szCs w:val="20"/>
                  <w:lang w:val="en-PH" w:eastAsia="en-US"/>
                </w:rPr>
                <w:t>Coast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49" w:author="Diana Machado" w:date="2019-04-05T22:04:00Z"/>
                <w:rFonts w:eastAsia="PMingLiU"/>
                <w:color w:val="000000"/>
                <w:sz w:val="20"/>
                <w:szCs w:val="20"/>
                <w:lang w:val="en-PH" w:eastAsia="en-US"/>
              </w:rPr>
            </w:pPr>
            <w:ins w:id="77850" w:author="Diana Machado" w:date="2019-04-05T22:04:00Z">
              <w:r w:rsidRPr="0012221D">
                <w:rPr>
                  <w:rFonts w:eastAsia="PMingLiU"/>
                  <w:color w:val="000000"/>
                  <w:sz w:val="20"/>
                  <w:szCs w:val="20"/>
                  <w:lang w:val="en-PH" w:eastAsia="en-US"/>
                </w:rPr>
                <w:t>2.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51" w:author="Diana Machado" w:date="2019-04-05T22:04:00Z"/>
                <w:rFonts w:eastAsia="PMingLiU"/>
                <w:color w:val="000000"/>
                <w:sz w:val="20"/>
                <w:szCs w:val="20"/>
                <w:lang w:val="en-PH" w:eastAsia="en-US"/>
              </w:rPr>
            </w:pPr>
            <w:ins w:id="77852"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53" w:author="Diana Machado" w:date="2019-04-05T22:04:00Z"/>
                <w:rFonts w:eastAsia="PMingLiU"/>
                <w:color w:val="000000"/>
                <w:sz w:val="20"/>
                <w:szCs w:val="20"/>
                <w:lang w:val="en-PH" w:eastAsia="en-US"/>
              </w:rPr>
            </w:pPr>
            <w:ins w:id="77854"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55" w:author="Diana Machado" w:date="2019-04-05T22:04:00Z"/>
                <w:rFonts w:eastAsia="PMingLiU"/>
                <w:color w:val="000000"/>
                <w:sz w:val="20"/>
                <w:szCs w:val="20"/>
                <w:lang w:val="en-PH" w:eastAsia="en-US"/>
              </w:rPr>
            </w:pPr>
            <w:ins w:id="77856"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57" w:author="Diana Machado" w:date="2019-04-05T22:04:00Z"/>
                <w:rFonts w:eastAsia="PMingLiU"/>
                <w:color w:val="000000"/>
                <w:sz w:val="20"/>
                <w:szCs w:val="20"/>
                <w:lang w:val="en-PH" w:eastAsia="en-US"/>
              </w:rPr>
            </w:pPr>
            <w:ins w:id="77858" w:author="Diana Machado" w:date="2019-04-05T22:04:00Z">
              <w:r w:rsidRPr="0012221D">
                <w:rPr>
                  <w:rFonts w:eastAsia="PMingLiU"/>
                  <w:color w:val="000000"/>
                  <w:sz w:val="20"/>
                  <w:szCs w:val="20"/>
                  <w:lang w:val="en-PH" w:eastAsia="en-US"/>
                </w:rPr>
                <w:t>3.5%</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859" w:author="Diana Machado" w:date="2019-04-05T22:04:00Z"/>
                <w:rFonts w:eastAsia="PMingLiU"/>
                <w:color w:val="000000"/>
                <w:sz w:val="20"/>
                <w:szCs w:val="20"/>
                <w:lang w:val="en-PH" w:eastAsia="en-US"/>
              </w:rPr>
            </w:pPr>
            <w:ins w:id="77860" w:author="Diana Machado" w:date="2019-04-05T22:04:00Z">
              <w:r w:rsidRPr="0012221D">
                <w:rPr>
                  <w:rFonts w:eastAsia="PMingLiU"/>
                  <w:color w:val="000000"/>
                  <w:sz w:val="20"/>
                  <w:szCs w:val="20"/>
                  <w:lang w:val="en-PH" w:eastAsia="en-US"/>
                </w:rPr>
                <w:t>3.6%</w:t>
              </w:r>
            </w:ins>
          </w:p>
        </w:tc>
      </w:tr>
      <w:tr w:rsidR="00B554E7" w:rsidRPr="0012221D" w:rsidTr="003C3A8C">
        <w:trPr>
          <w:trHeight w:val="290"/>
          <w:ins w:id="77861"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862"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863" w:author="Diana Machado" w:date="2019-04-05T22:04:00Z"/>
                <w:rFonts w:eastAsia="PMingLiU"/>
                <w:color w:val="000000"/>
                <w:sz w:val="20"/>
                <w:szCs w:val="20"/>
                <w:lang w:val="en-PH" w:eastAsia="en-US"/>
              </w:rPr>
            </w:pPr>
            <w:ins w:id="77864" w:author="Diana Machado" w:date="2019-04-05T22:04:00Z">
              <w:r w:rsidRPr="0012221D">
                <w:rPr>
                  <w:rFonts w:eastAsia="PMingLiU"/>
                  <w:color w:val="000000"/>
                  <w:sz w:val="20"/>
                  <w:szCs w:val="20"/>
                  <w:lang w:val="en-PH" w:eastAsia="en-US"/>
                </w:rPr>
                <w:t>Inland</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65" w:author="Diana Machado" w:date="2019-04-05T22:04:00Z"/>
                <w:rFonts w:eastAsia="PMingLiU"/>
                <w:color w:val="000000"/>
                <w:sz w:val="20"/>
                <w:szCs w:val="20"/>
                <w:lang w:val="en-PH" w:eastAsia="en-US"/>
              </w:rPr>
            </w:pPr>
            <w:ins w:id="77866" w:author="Diana Machado" w:date="2019-04-05T22:04:00Z">
              <w:r w:rsidRPr="0012221D">
                <w:rPr>
                  <w:rFonts w:eastAsia="PMingLiU"/>
                  <w:color w:val="000000"/>
                  <w:sz w:val="20"/>
                  <w:szCs w:val="20"/>
                  <w:lang w:val="en-PH" w:eastAsia="en-US"/>
                </w:rPr>
                <w:t>1.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67" w:author="Diana Machado" w:date="2019-04-05T22:04:00Z"/>
                <w:rFonts w:eastAsia="PMingLiU"/>
                <w:color w:val="000000"/>
                <w:sz w:val="20"/>
                <w:szCs w:val="20"/>
                <w:lang w:val="en-PH" w:eastAsia="en-US"/>
              </w:rPr>
            </w:pPr>
            <w:ins w:id="77868" w:author="Diana Machado" w:date="2019-04-05T22:04:00Z">
              <w:r w:rsidRPr="0012221D">
                <w:rPr>
                  <w:rFonts w:eastAsia="PMingLiU"/>
                  <w:color w:val="000000"/>
                  <w:sz w:val="20"/>
                  <w:szCs w:val="20"/>
                  <w:lang w:val="en-PH" w:eastAsia="en-US"/>
                </w:rPr>
                <w:t>0.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69" w:author="Diana Machado" w:date="2019-04-05T22:04:00Z"/>
                <w:rFonts w:eastAsia="PMingLiU"/>
                <w:color w:val="000000"/>
                <w:sz w:val="20"/>
                <w:szCs w:val="20"/>
                <w:lang w:val="en-PH" w:eastAsia="en-US"/>
              </w:rPr>
            </w:pPr>
            <w:ins w:id="77870" w:author="Diana Machado" w:date="2019-04-05T22:04:00Z">
              <w:r w:rsidRPr="0012221D">
                <w:rPr>
                  <w:rFonts w:eastAsia="PMingLiU"/>
                  <w:color w:val="000000"/>
                  <w:sz w:val="20"/>
                  <w:szCs w:val="20"/>
                  <w:lang w:val="en-PH" w:eastAsia="en-US"/>
                </w:rPr>
                <w:t>0.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71" w:author="Diana Machado" w:date="2019-04-05T22:04:00Z"/>
                <w:rFonts w:eastAsia="PMingLiU"/>
                <w:color w:val="000000"/>
                <w:sz w:val="20"/>
                <w:szCs w:val="20"/>
                <w:lang w:val="en-PH" w:eastAsia="en-US"/>
              </w:rPr>
            </w:pPr>
            <w:ins w:id="77872" w:author="Diana Machado" w:date="2019-04-05T22:04:00Z">
              <w:r w:rsidRPr="0012221D">
                <w:rPr>
                  <w:rFonts w:eastAsia="PMingLiU"/>
                  <w:color w:val="000000"/>
                  <w:sz w:val="20"/>
                  <w:szCs w:val="20"/>
                  <w:lang w:val="en-PH" w:eastAsia="en-US"/>
                </w:rPr>
                <w:t>0.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73" w:author="Diana Machado" w:date="2019-04-05T22:04:00Z"/>
                <w:rFonts w:eastAsia="PMingLiU"/>
                <w:color w:val="000000"/>
                <w:sz w:val="20"/>
                <w:szCs w:val="20"/>
                <w:lang w:val="en-PH" w:eastAsia="en-US"/>
              </w:rPr>
            </w:pPr>
            <w:ins w:id="77874" w:author="Diana Machado" w:date="2019-04-05T22:04:00Z">
              <w:r w:rsidRPr="0012221D">
                <w:rPr>
                  <w:rFonts w:eastAsia="PMingLiU"/>
                  <w:color w:val="000000"/>
                  <w:sz w:val="20"/>
                  <w:szCs w:val="20"/>
                  <w:lang w:val="en-PH" w:eastAsia="en-US"/>
                </w:rPr>
                <w:t>-0.1%</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875" w:author="Diana Machado" w:date="2019-04-05T22:04:00Z"/>
                <w:rFonts w:eastAsia="PMingLiU"/>
                <w:color w:val="000000"/>
                <w:sz w:val="20"/>
                <w:szCs w:val="20"/>
                <w:lang w:val="en-PH" w:eastAsia="en-US"/>
              </w:rPr>
            </w:pPr>
            <w:ins w:id="77876" w:author="Diana Machado" w:date="2019-04-05T22:04:00Z">
              <w:r w:rsidRPr="0012221D">
                <w:rPr>
                  <w:rFonts w:eastAsia="PMingLiU"/>
                  <w:color w:val="000000"/>
                  <w:sz w:val="20"/>
                  <w:szCs w:val="20"/>
                  <w:lang w:val="en-PH" w:eastAsia="en-US"/>
                </w:rPr>
                <w:t>-0.1%</w:t>
              </w:r>
            </w:ins>
          </w:p>
        </w:tc>
      </w:tr>
      <w:tr w:rsidR="00B554E7" w:rsidRPr="0012221D" w:rsidTr="003C3A8C">
        <w:trPr>
          <w:trHeight w:val="290"/>
          <w:ins w:id="77877"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878"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879" w:author="Diana Machado" w:date="2019-04-05T22:04:00Z"/>
                <w:rFonts w:eastAsia="PMingLiU"/>
                <w:color w:val="000000"/>
                <w:sz w:val="20"/>
                <w:szCs w:val="20"/>
                <w:lang w:val="en-PH" w:eastAsia="en-US"/>
              </w:rPr>
            </w:pPr>
            <w:ins w:id="77880" w:author="Diana Machado" w:date="2019-04-05T22:04:00Z">
              <w:r w:rsidRPr="0012221D">
                <w:rPr>
                  <w:rFonts w:eastAsia="PMingLiU"/>
                  <w:color w:val="000000"/>
                  <w:sz w:val="20"/>
                  <w:szCs w:val="20"/>
                  <w:lang w:val="en-PH" w:eastAsia="en-US"/>
                </w:rPr>
                <w:t>Nor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81" w:author="Diana Machado" w:date="2019-04-05T22:04:00Z"/>
                <w:rFonts w:eastAsia="PMingLiU"/>
                <w:color w:val="000000"/>
                <w:sz w:val="20"/>
                <w:szCs w:val="20"/>
                <w:lang w:val="en-PH" w:eastAsia="en-US"/>
              </w:rPr>
            </w:pPr>
            <w:ins w:id="77882"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83" w:author="Diana Machado" w:date="2019-04-05T22:04:00Z"/>
                <w:rFonts w:eastAsia="PMingLiU"/>
                <w:color w:val="000000"/>
                <w:sz w:val="20"/>
                <w:szCs w:val="20"/>
                <w:lang w:val="en-PH" w:eastAsia="en-US"/>
              </w:rPr>
            </w:pPr>
            <w:ins w:id="77884" w:author="Diana Machado" w:date="2019-04-05T22:04:00Z">
              <w:r w:rsidRPr="0012221D">
                <w:rPr>
                  <w:rFonts w:eastAsia="PMingLiU"/>
                  <w:color w:val="000000"/>
                  <w:sz w:val="20"/>
                  <w:szCs w:val="20"/>
                  <w:lang w:val="en-PH" w:eastAsia="en-US"/>
                </w:rPr>
                <w:t>0.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85" w:author="Diana Machado" w:date="2019-04-05T22:04:00Z"/>
                <w:rFonts w:eastAsia="PMingLiU"/>
                <w:color w:val="000000"/>
                <w:sz w:val="20"/>
                <w:szCs w:val="20"/>
                <w:lang w:val="en-PH" w:eastAsia="en-US"/>
              </w:rPr>
            </w:pPr>
            <w:ins w:id="77886" w:author="Diana Machado" w:date="2019-04-05T22:04:00Z">
              <w:r w:rsidRPr="0012221D">
                <w:rPr>
                  <w:rFonts w:eastAsia="PMingLiU"/>
                  <w:color w:val="000000"/>
                  <w:sz w:val="20"/>
                  <w:szCs w:val="20"/>
                  <w:lang w:val="en-PH" w:eastAsia="en-US"/>
                </w:rPr>
                <w:t>0.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87" w:author="Diana Machado" w:date="2019-04-05T22:04:00Z"/>
                <w:rFonts w:eastAsia="PMingLiU"/>
                <w:color w:val="000000"/>
                <w:sz w:val="20"/>
                <w:szCs w:val="20"/>
                <w:lang w:val="en-PH" w:eastAsia="en-US"/>
              </w:rPr>
            </w:pPr>
            <w:ins w:id="77888" w:author="Diana Machado" w:date="2019-04-05T22:04:00Z">
              <w:r w:rsidRPr="0012221D">
                <w:rPr>
                  <w:rFonts w:eastAsia="PMingLiU"/>
                  <w:color w:val="000000"/>
                  <w:sz w:val="20"/>
                  <w:szCs w:val="20"/>
                  <w:lang w:val="en-PH" w:eastAsia="en-US"/>
                </w:rPr>
                <w:t>0.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89" w:author="Diana Machado" w:date="2019-04-05T22:04:00Z"/>
                <w:rFonts w:eastAsia="PMingLiU"/>
                <w:color w:val="000000"/>
                <w:sz w:val="20"/>
                <w:szCs w:val="20"/>
                <w:lang w:val="en-PH" w:eastAsia="en-US"/>
              </w:rPr>
            </w:pPr>
            <w:ins w:id="77890" w:author="Diana Machado" w:date="2019-04-05T22:04:00Z">
              <w:r w:rsidRPr="0012221D">
                <w:rPr>
                  <w:rFonts w:eastAsia="PMingLiU"/>
                  <w:color w:val="000000"/>
                  <w:sz w:val="20"/>
                  <w:szCs w:val="20"/>
                  <w:lang w:val="en-PH" w:eastAsia="en-US"/>
                </w:rPr>
                <w:t>0.7%</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891" w:author="Diana Machado" w:date="2019-04-05T22:04:00Z"/>
                <w:rFonts w:eastAsia="PMingLiU"/>
                <w:color w:val="000000"/>
                <w:sz w:val="20"/>
                <w:szCs w:val="20"/>
                <w:lang w:val="en-PH" w:eastAsia="en-US"/>
              </w:rPr>
            </w:pPr>
            <w:ins w:id="77892" w:author="Diana Machado" w:date="2019-04-05T22:04:00Z">
              <w:r w:rsidRPr="0012221D">
                <w:rPr>
                  <w:rFonts w:eastAsia="PMingLiU"/>
                  <w:color w:val="000000"/>
                  <w:sz w:val="20"/>
                  <w:szCs w:val="20"/>
                  <w:lang w:val="en-PH" w:eastAsia="en-US"/>
                </w:rPr>
                <w:t>0.7%</w:t>
              </w:r>
            </w:ins>
          </w:p>
        </w:tc>
      </w:tr>
      <w:tr w:rsidR="00B554E7" w:rsidRPr="0012221D" w:rsidTr="003C3A8C">
        <w:trPr>
          <w:trHeight w:val="290"/>
          <w:ins w:id="77893"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894"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895" w:author="Diana Machado" w:date="2019-04-05T22:04:00Z"/>
                <w:rFonts w:eastAsia="PMingLiU"/>
                <w:color w:val="000000"/>
                <w:sz w:val="20"/>
                <w:szCs w:val="20"/>
                <w:lang w:val="en-PH" w:eastAsia="en-US"/>
              </w:rPr>
            </w:pPr>
            <w:ins w:id="77896" w:author="Diana Machado" w:date="2019-04-05T22:04:00Z">
              <w:r w:rsidRPr="0012221D">
                <w:rPr>
                  <w:rFonts w:eastAsia="PMingLiU"/>
                  <w:color w:val="000000"/>
                  <w:sz w:val="20"/>
                  <w:szCs w:val="20"/>
                  <w:lang w:val="en-PH" w:eastAsia="en-US"/>
                </w:rPr>
                <w:t>Centr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97" w:author="Diana Machado" w:date="2019-04-05T22:04:00Z"/>
                <w:rFonts w:eastAsia="PMingLiU"/>
                <w:color w:val="000000"/>
                <w:sz w:val="20"/>
                <w:szCs w:val="20"/>
                <w:lang w:val="en-PH" w:eastAsia="en-US"/>
              </w:rPr>
            </w:pPr>
            <w:ins w:id="77898"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99" w:author="Diana Machado" w:date="2019-04-05T22:04:00Z"/>
                <w:rFonts w:eastAsia="PMingLiU"/>
                <w:color w:val="000000"/>
                <w:sz w:val="20"/>
                <w:szCs w:val="20"/>
                <w:lang w:val="en-PH" w:eastAsia="en-US"/>
              </w:rPr>
            </w:pPr>
            <w:ins w:id="77900" w:author="Diana Machado" w:date="2019-04-05T22:04:00Z">
              <w:r w:rsidRPr="0012221D">
                <w:rPr>
                  <w:rFonts w:eastAsia="PMingLiU"/>
                  <w:color w:val="000000"/>
                  <w:sz w:val="20"/>
                  <w:szCs w:val="20"/>
                  <w:lang w:val="en-PH" w:eastAsia="en-US"/>
                </w:rPr>
                <w:t>1.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01" w:author="Diana Machado" w:date="2019-04-05T22:04:00Z"/>
                <w:rFonts w:eastAsia="PMingLiU"/>
                <w:color w:val="000000"/>
                <w:sz w:val="20"/>
                <w:szCs w:val="20"/>
                <w:lang w:val="en-PH" w:eastAsia="en-US"/>
              </w:rPr>
            </w:pPr>
            <w:ins w:id="77902" w:author="Diana Machado" w:date="2019-04-05T22:04:00Z">
              <w:r w:rsidRPr="0012221D">
                <w:rPr>
                  <w:rFonts w:eastAsia="PMingLiU"/>
                  <w:color w:val="000000"/>
                  <w:sz w:val="20"/>
                  <w:szCs w:val="20"/>
                  <w:lang w:val="en-PH" w:eastAsia="en-US"/>
                </w:rPr>
                <w:t>1.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03" w:author="Diana Machado" w:date="2019-04-05T22:04:00Z"/>
                <w:rFonts w:eastAsia="PMingLiU"/>
                <w:color w:val="000000"/>
                <w:sz w:val="20"/>
                <w:szCs w:val="20"/>
                <w:lang w:val="en-PH" w:eastAsia="en-US"/>
              </w:rPr>
            </w:pPr>
            <w:ins w:id="77904" w:author="Diana Machado" w:date="2019-04-05T22:04:00Z">
              <w:r w:rsidRPr="0012221D">
                <w:rPr>
                  <w:rFonts w:eastAsia="PMingLiU"/>
                  <w:color w:val="000000"/>
                  <w:sz w:val="20"/>
                  <w:szCs w:val="20"/>
                  <w:lang w:val="en-PH" w:eastAsia="en-US"/>
                </w:rPr>
                <w:t>1.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05" w:author="Diana Machado" w:date="2019-04-05T22:04:00Z"/>
                <w:rFonts w:eastAsia="PMingLiU"/>
                <w:color w:val="000000"/>
                <w:sz w:val="20"/>
                <w:szCs w:val="20"/>
                <w:lang w:val="en-PH" w:eastAsia="en-US"/>
              </w:rPr>
            </w:pPr>
            <w:ins w:id="77906" w:author="Diana Machado" w:date="2019-04-05T22:04:00Z">
              <w:r w:rsidRPr="0012221D">
                <w:rPr>
                  <w:rFonts w:eastAsia="PMingLiU"/>
                  <w:color w:val="000000"/>
                  <w:sz w:val="20"/>
                  <w:szCs w:val="20"/>
                  <w:lang w:val="en-PH" w:eastAsia="en-US"/>
                </w:rPr>
                <w:t>2.2%</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907" w:author="Diana Machado" w:date="2019-04-05T22:04:00Z"/>
                <w:rFonts w:eastAsia="PMingLiU"/>
                <w:color w:val="000000"/>
                <w:sz w:val="20"/>
                <w:szCs w:val="20"/>
                <w:lang w:val="en-PH" w:eastAsia="en-US"/>
              </w:rPr>
            </w:pPr>
            <w:ins w:id="77908" w:author="Diana Machado" w:date="2019-04-05T22:04:00Z">
              <w:r w:rsidRPr="0012221D">
                <w:rPr>
                  <w:rFonts w:eastAsia="PMingLiU"/>
                  <w:color w:val="000000"/>
                  <w:sz w:val="20"/>
                  <w:szCs w:val="20"/>
                  <w:lang w:val="en-PH" w:eastAsia="en-US"/>
                </w:rPr>
                <w:t>2.4%</w:t>
              </w:r>
            </w:ins>
          </w:p>
        </w:tc>
      </w:tr>
      <w:tr w:rsidR="00B554E7" w:rsidRPr="0012221D" w:rsidTr="003C3A8C">
        <w:trPr>
          <w:trHeight w:val="290"/>
          <w:ins w:id="77909"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910"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911" w:author="Diana Machado" w:date="2019-04-05T22:04:00Z"/>
                <w:rFonts w:eastAsia="PMingLiU"/>
                <w:color w:val="000000"/>
                <w:sz w:val="20"/>
                <w:szCs w:val="20"/>
                <w:lang w:val="en-PH" w:eastAsia="en-US"/>
              </w:rPr>
            </w:pPr>
            <w:ins w:id="77912" w:author="Diana Machado" w:date="2019-04-05T22:04:00Z">
              <w:r w:rsidRPr="0012221D">
                <w:rPr>
                  <w:rFonts w:eastAsia="PMingLiU"/>
                  <w:color w:val="000000"/>
                  <w:sz w:val="20"/>
                  <w:szCs w:val="20"/>
                  <w:lang w:val="en-PH" w:eastAsia="en-US"/>
                </w:rPr>
                <w:t>Sou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13" w:author="Diana Machado" w:date="2019-04-05T22:04:00Z"/>
                <w:rFonts w:eastAsia="PMingLiU"/>
                <w:color w:val="000000"/>
                <w:sz w:val="20"/>
                <w:szCs w:val="20"/>
                <w:lang w:val="en-PH" w:eastAsia="en-US"/>
              </w:rPr>
            </w:pPr>
            <w:ins w:id="77914" w:author="Diana Machado" w:date="2019-04-05T22:04:00Z">
              <w:r w:rsidRPr="0012221D">
                <w:rPr>
                  <w:rFonts w:eastAsia="PMingLiU"/>
                  <w:color w:val="000000"/>
                  <w:sz w:val="20"/>
                  <w:szCs w:val="20"/>
                  <w:lang w:val="en-PH" w:eastAsia="en-US"/>
                </w:rPr>
                <w:t>3.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15" w:author="Diana Machado" w:date="2019-04-05T22:04:00Z"/>
                <w:rFonts w:eastAsia="PMingLiU"/>
                <w:color w:val="000000"/>
                <w:sz w:val="20"/>
                <w:szCs w:val="20"/>
                <w:lang w:val="en-PH" w:eastAsia="en-US"/>
              </w:rPr>
            </w:pPr>
            <w:ins w:id="77916" w:author="Diana Machado" w:date="2019-04-05T22:04:00Z">
              <w:r w:rsidRPr="0012221D">
                <w:rPr>
                  <w:rFonts w:eastAsia="PMingLiU"/>
                  <w:color w:val="000000"/>
                  <w:sz w:val="20"/>
                  <w:szCs w:val="20"/>
                  <w:lang w:val="en-PH" w:eastAsia="en-US"/>
                </w:rPr>
                <w:t>3.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17" w:author="Diana Machado" w:date="2019-04-05T22:04:00Z"/>
                <w:rFonts w:eastAsia="PMingLiU"/>
                <w:color w:val="000000"/>
                <w:sz w:val="20"/>
                <w:szCs w:val="20"/>
                <w:lang w:val="en-PH" w:eastAsia="en-US"/>
              </w:rPr>
            </w:pPr>
            <w:ins w:id="77918" w:author="Diana Machado" w:date="2019-04-05T22:04:00Z">
              <w:r w:rsidRPr="0012221D">
                <w:rPr>
                  <w:rFonts w:eastAsia="PMingLiU"/>
                  <w:color w:val="000000"/>
                  <w:sz w:val="20"/>
                  <w:szCs w:val="20"/>
                  <w:lang w:val="en-PH" w:eastAsia="en-US"/>
                </w:rPr>
                <w:t>3.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19" w:author="Diana Machado" w:date="2019-04-05T22:04:00Z"/>
                <w:rFonts w:eastAsia="PMingLiU"/>
                <w:color w:val="000000"/>
                <w:sz w:val="20"/>
                <w:szCs w:val="20"/>
                <w:lang w:val="en-PH" w:eastAsia="en-US"/>
              </w:rPr>
            </w:pPr>
            <w:ins w:id="77920" w:author="Diana Machado" w:date="2019-04-05T22:04:00Z">
              <w:r w:rsidRPr="0012221D">
                <w:rPr>
                  <w:rFonts w:eastAsia="PMingLiU"/>
                  <w:color w:val="000000"/>
                  <w:sz w:val="20"/>
                  <w:szCs w:val="20"/>
                  <w:lang w:val="en-PH" w:eastAsia="en-US"/>
                </w:rPr>
                <w:t>3.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21" w:author="Diana Machado" w:date="2019-04-05T22:04:00Z"/>
                <w:rFonts w:eastAsia="PMingLiU"/>
                <w:color w:val="000000"/>
                <w:sz w:val="20"/>
                <w:szCs w:val="20"/>
                <w:lang w:val="en-PH" w:eastAsia="en-US"/>
              </w:rPr>
            </w:pPr>
            <w:ins w:id="77922" w:author="Diana Machado" w:date="2019-04-05T22:04:00Z">
              <w:r w:rsidRPr="0012221D">
                <w:rPr>
                  <w:rFonts w:eastAsia="PMingLiU"/>
                  <w:color w:val="000000"/>
                  <w:sz w:val="20"/>
                  <w:szCs w:val="20"/>
                  <w:lang w:val="en-PH" w:eastAsia="en-US"/>
                </w:rPr>
                <w:t>4.1%</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923" w:author="Diana Machado" w:date="2019-04-05T22:04:00Z"/>
                <w:rFonts w:eastAsia="PMingLiU"/>
                <w:color w:val="000000"/>
                <w:sz w:val="20"/>
                <w:szCs w:val="20"/>
                <w:lang w:val="en-PH" w:eastAsia="en-US"/>
              </w:rPr>
            </w:pPr>
            <w:ins w:id="77924" w:author="Diana Machado" w:date="2019-04-05T22:04:00Z">
              <w:r w:rsidRPr="0012221D">
                <w:rPr>
                  <w:rFonts w:eastAsia="PMingLiU"/>
                  <w:color w:val="000000"/>
                  <w:sz w:val="20"/>
                  <w:szCs w:val="20"/>
                  <w:lang w:val="en-PH" w:eastAsia="en-US"/>
                </w:rPr>
                <w:t>4.2%</w:t>
              </w:r>
            </w:ins>
          </w:p>
        </w:tc>
      </w:tr>
      <w:tr w:rsidR="00B554E7" w:rsidRPr="0012221D" w:rsidTr="003C3A8C">
        <w:trPr>
          <w:trHeight w:val="290"/>
          <w:ins w:id="77925" w:author="Diana Machado" w:date="2019-04-05T22:04:00Z"/>
        </w:trPr>
        <w:tc>
          <w:tcPr>
            <w:tcW w:w="2057"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26"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927" w:author="Diana Machado" w:date="2019-04-05T22:04:00Z"/>
                <w:rFonts w:eastAsia="PMingLiU"/>
                <w:color w:val="000000"/>
                <w:sz w:val="20"/>
                <w:szCs w:val="20"/>
                <w:lang w:val="en-PH" w:eastAsia="en-US"/>
              </w:rPr>
            </w:pPr>
            <w:ins w:id="77928" w:author="Diana Machado" w:date="2019-04-05T22:04:00Z">
              <w:r w:rsidRPr="0012221D">
                <w:rPr>
                  <w:rFonts w:eastAsia="PMingLiU"/>
                  <w:color w:val="000000"/>
                  <w:sz w:val="20"/>
                  <w:szCs w:val="20"/>
                  <w:lang w:val="en-PH" w:eastAsia="en-US"/>
                </w:rPr>
                <w:t>Statewide</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29" w:author="Diana Machado" w:date="2019-04-05T22:04:00Z"/>
                <w:rFonts w:eastAsia="PMingLiU"/>
                <w:color w:val="000000"/>
                <w:sz w:val="20"/>
                <w:szCs w:val="20"/>
                <w:lang w:val="en-PH" w:eastAsia="en-US"/>
              </w:rPr>
            </w:pPr>
            <w:ins w:id="77930"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31" w:author="Diana Machado" w:date="2019-04-05T22:04:00Z"/>
                <w:rFonts w:eastAsia="PMingLiU"/>
                <w:color w:val="000000"/>
                <w:sz w:val="20"/>
                <w:szCs w:val="20"/>
                <w:lang w:val="en-PH" w:eastAsia="en-US"/>
              </w:rPr>
            </w:pPr>
            <w:ins w:id="77932" w:author="Diana Machado" w:date="2019-04-05T22:04:00Z">
              <w:r w:rsidRPr="0012221D">
                <w:rPr>
                  <w:rFonts w:eastAsia="PMingLiU"/>
                  <w:color w:val="000000"/>
                  <w:sz w:val="20"/>
                  <w:szCs w:val="20"/>
                  <w:lang w:val="en-PH" w:eastAsia="en-US"/>
                </w:rPr>
                <w:t>3.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33" w:author="Diana Machado" w:date="2019-04-05T22:04:00Z"/>
                <w:rFonts w:eastAsia="PMingLiU"/>
                <w:color w:val="000000"/>
                <w:sz w:val="20"/>
                <w:szCs w:val="20"/>
                <w:lang w:val="en-PH" w:eastAsia="en-US"/>
              </w:rPr>
            </w:pPr>
            <w:ins w:id="77934" w:author="Diana Machado" w:date="2019-04-05T22:04:00Z">
              <w:r w:rsidRPr="0012221D">
                <w:rPr>
                  <w:rFonts w:eastAsia="PMingLiU"/>
                  <w:color w:val="000000"/>
                  <w:sz w:val="20"/>
                  <w:szCs w:val="20"/>
                  <w:lang w:val="en-PH" w:eastAsia="en-US"/>
                </w:rPr>
                <w:t>3.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35" w:author="Diana Machado" w:date="2019-04-05T22:04:00Z"/>
                <w:rFonts w:eastAsia="PMingLiU"/>
                <w:color w:val="000000"/>
                <w:sz w:val="20"/>
                <w:szCs w:val="20"/>
                <w:lang w:val="en-PH" w:eastAsia="en-US"/>
              </w:rPr>
            </w:pPr>
            <w:ins w:id="77936" w:author="Diana Machado" w:date="2019-04-05T22:04:00Z">
              <w:r w:rsidRPr="0012221D">
                <w:rPr>
                  <w:rFonts w:eastAsia="PMingLiU"/>
                  <w:color w:val="000000"/>
                  <w:sz w:val="20"/>
                  <w:szCs w:val="20"/>
                  <w:lang w:val="en-PH" w:eastAsia="en-US"/>
                </w:rPr>
                <w:t>3.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37" w:author="Diana Machado" w:date="2019-04-05T22:04:00Z"/>
                <w:rFonts w:eastAsia="PMingLiU"/>
                <w:color w:val="000000"/>
                <w:sz w:val="20"/>
                <w:szCs w:val="20"/>
                <w:lang w:val="en-PH" w:eastAsia="en-US"/>
              </w:rPr>
            </w:pPr>
            <w:ins w:id="77938"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939" w:author="Diana Machado" w:date="2019-04-05T22:04:00Z"/>
                <w:rFonts w:eastAsia="PMingLiU"/>
                <w:color w:val="000000"/>
                <w:sz w:val="20"/>
                <w:szCs w:val="20"/>
                <w:lang w:val="en-PH" w:eastAsia="en-US"/>
              </w:rPr>
            </w:pPr>
            <w:ins w:id="77940" w:author="Diana Machado" w:date="2019-04-05T22:04:00Z">
              <w:r w:rsidRPr="0012221D">
                <w:rPr>
                  <w:rFonts w:eastAsia="PMingLiU"/>
                  <w:color w:val="000000"/>
                  <w:sz w:val="20"/>
                  <w:szCs w:val="20"/>
                  <w:lang w:val="en-PH" w:eastAsia="en-US"/>
                </w:rPr>
                <w:t>3.4%</w:t>
              </w:r>
            </w:ins>
          </w:p>
        </w:tc>
      </w:tr>
      <w:tr w:rsidR="00B554E7" w:rsidRPr="0012221D" w:rsidTr="003C3A8C">
        <w:trPr>
          <w:trHeight w:val="290"/>
          <w:ins w:id="77941" w:author="Diana Machado" w:date="2019-04-05T22:04:00Z"/>
        </w:trPr>
        <w:tc>
          <w:tcPr>
            <w:tcW w:w="2057"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942" w:author="Diana Machado" w:date="2019-04-05T22:04:00Z"/>
                <w:rFonts w:eastAsia="PMingLiU"/>
                <w:color w:val="000000"/>
                <w:sz w:val="20"/>
                <w:szCs w:val="20"/>
                <w:lang w:val="en-PH" w:eastAsia="en-US"/>
              </w:rPr>
            </w:pPr>
            <w:ins w:id="77943" w:author="Diana Machado" w:date="2019-04-05T22:04:00Z">
              <w:r w:rsidRPr="0012221D">
                <w:rPr>
                  <w:rFonts w:eastAsia="PMingLiU"/>
                  <w:color w:val="000000"/>
                  <w:sz w:val="20"/>
                  <w:szCs w:val="20"/>
                  <w:lang w:val="en-PH" w:eastAsia="en-US"/>
                </w:rPr>
                <w:t>Masonry Renters</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944" w:author="Diana Machado" w:date="2019-04-05T22:04:00Z"/>
                <w:rFonts w:eastAsia="PMingLiU"/>
                <w:color w:val="000000"/>
                <w:sz w:val="20"/>
                <w:szCs w:val="20"/>
                <w:lang w:val="en-PH" w:eastAsia="en-US"/>
              </w:rPr>
            </w:pPr>
            <w:ins w:id="77945" w:author="Diana Machado" w:date="2019-04-05T22:04:00Z">
              <w:r w:rsidRPr="0012221D">
                <w:rPr>
                  <w:rFonts w:eastAsia="PMingLiU"/>
                  <w:color w:val="000000"/>
                  <w:sz w:val="20"/>
                  <w:szCs w:val="20"/>
                  <w:lang w:val="en-PH" w:eastAsia="en-US"/>
                </w:rPr>
                <w:t>Coast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46" w:author="Diana Machado" w:date="2019-04-05T22:04:00Z"/>
                <w:rFonts w:eastAsia="PMingLiU"/>
                <w:color w:val="000000"/>
                <w:sz w:val="20"/>
                <w:szCs w:val="20"/>
                <w:lang w:val="en-PH" w:eastAsia="en-US"/>
              </w:rPr>
            </w:pPr>
            <w:ins w:id="77947" w:author="Diana Machado" w:date="2019-04-05T22:04:00Z">
              <w:r w:rsidRPr="0012221D">
                <w:rPr>
                  <w:rFonts w:eastAsia="PMingLiU"/>
                  <w:color w:val="000000"/>
                  <w:sz w:val="20"/>
                  <w:szCs w:val="20"/>
                  <w:lang w:val="en-PH" w:eastAsia="en-US"/>
                </w:rPr>
                <w:t>2.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48" w:author="Diana Machado" w:date="2019-04-05T22:04:00Z"/>
                <w:rFonts w:eastAsia="PMingLiU"/>
                <w:color w:val="000000"/>
                <w:sz w:val="20"/>
                <w:szCs w:val="20"/>
                <w:lang w:val="en-PH" w:eastAsia="en-US"/>
              </w:rPr>
            </w:pPr>
            <w:ins w:id="77949"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50" w:author="Diana Machado" w:date="2019-04-05T22:04:00Z"/>
                <w:rFonts w:eastAsia="PMingLiU"/>
                <w:color w:val="000000"/>
                <w:sz w:val="20"/>
                <w:szCs w:val="20"/>
                <w:lang w:val="en-PH" w:eastAsia="en-US"/>
              </w:rPr>
            </w:pPr>
            <w:ins w:id="77951" w:author="Diana Machado" w:date="2019-04-05T22:04:00Z">
              <w:r w:rsidRPr="0012221D">
                <w:rPr>
                  <w:rFonts w:eastAsia="PMingLiU"/>
                  <w:color w:val="000000"/>
                  <w:sz w:val="20"/>
                  <w:szCs w:val="20"/>
                  <w:lang w:val="en-PH" w:eastAsia="en-US"/>
                </w:rPr>
                <w:t>3.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52" w:author="Diana Machado" w:date="2019-04-05T22:04:00Z"/>
                <w:rFonts w:eastAsia="PMingLiU"/>
                <w:color w:val="000000"/>
                <w:sz w:val="20"/>
                <w:szCs w:val="20"/>
                <w:lang w:val="en-PH" w:eastAsia="en-US"/>
              </w:rPr>
            </w:pPr>
            <w:ins w:id="77953"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54" w:author="Diana Machado" w:date="2019-04-05T22:04:00Z"/>
                <w:rFonts w:eastAsia="PMingLiU"/>
                <w:color w:val="000000"/>
                <w:sz w:val="20"/>
                <w:szCs w:val="20"/>
                <w:lang w:val="en-PH" w:eastAsia="en-US"/>
              </w:rPr>
            </w:pPr>
            <w:ins w:id="77955"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956" w:author="Diana Machado" w:date="2019-04-05T22:04:00Z"/>
                <w:rFonts w:eastAsia="PMingLiU"/>
                <w:color w:val="000000"/>
                <w:sz w:val="20"/>
                <w:szCs w:val="20"/>
                <w:lang w:val="en-PH" w:eastAsia="en-US"/>
              </w:rPr>
            </w:pPr>
            <w:ins w:id="77957" w:author="Diana Machado" w:date="2019-04-05T22:04:00Z">
              <w:r w:rsidRPr="0012221D">
                <w:rPr>
                  <w:rFonts w:eastAsia="PMingLiU"/>
                  <w:color w:val="000000"/>
                  <w:sz w:val="20"/>
                  <w:szCs w:val="20"/>
                  <w:lang w:val="en-PH" w:eastAsia="en-US"/>
                </w:rPr>
                <w:t>3.5%</w:t>
              </w:r>
            </w:ins>
          </w:p>
        </w:tc>
      </w:tr>
      <w:tr w:rsidR="00B554E7" w:rsidRPr="0012221D" w:rsidTr="003C3A8C">
        <w:trPr>
          <w:trHeight w:val="290"/>
          <w:ins w:id="77958"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959"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960" w:author="Diana Machado" w:date="2019-04-05T22:04:00Z"/>
                <w:rFonts w:eastAsia="PMingLiU"/>
                <w:color w:val="000000"/>
                <w:sz w:val="20"/>
                <w:szCs w:val="20"/>
                <w:lang w:val="en-PH" w:eastAsia="en-US"/>
              </w:rPr>
            </w:pPr>
            <w:ins w:id="77961" w:author="Diana Machado" w:date="2019-04-05T22:04:00Z">
              <w:r w:rsidRPr="0012221D">
                <w:rPr>
                  <w:rFonts w:eastAsia="PMingLiU"/>
                  <w:color w:val="000000"/>
                  <w:sz w:val="20"/>
                  <w:szCs w:val="20"/>
                  <w:lang w:val="en-PH" w:eastAsia="en-US"/>
                </w:rPr>
                <w:t>Inland</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62" w:author="Diana Machado" w:date="2019-04-05T22:04:00Z"/>
                <w:rFonts w:eastAsia="PMingLiU"/>
                <w:color w:val="000000"/>
                <w:sz w:val="20"/>
                <w:szCs w:val="20"/>
                <w:lang w:val="en-PH" w:eastAsia="en-US"/>
              </w:rPr>
            </w:pPr>
            <w:ins w:id="77963" w:author="Diana Machado" w:date="2019-04-05T22:04:00Z">
              <w:r w:rsidRPr="0012221D">
                <w:rPr>
                  <w:rFonts w:eastAsia="PMingLiU"/>
                  <w:color w:val="000000"/>
                  <w:sz w:val="20"/>
                  <w:szCs w:val="20"/>
                  <w:lang w:val="en-PH" w:eastAsia="en-US"/>
                </w:rPr>
                <w:t>1.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64" w:author="Diana Machado" w:date="2019-04-05T22:04:00Z"/>
                <w:rFonts w:eastAsia="PMingLiU"/>
                <w:color w:val="000000"/>
                <w:sz w:val="20"/>
                <w:szCs w:val="20"/>
                <w:lang w:val="en-PH" w:eastAsia="en-US"/>
              </w:rPr>
            </w:pPr>
            <w:ins w:id="77965" w:author="Diana Machado" w:date="2019-04-05T22:04:00Z">
              <w:r w:rsidRPr="0012221D">
                <w:rPr>
                  <w:rFonts w:eastAsia="PMingLiU"/>
                  <w:color w:val="000000"/>
                  <w:sz w:val="20"/>
                  <w:szCs w:val="20"/>
                  <w:lang w:val="en-PH" w:eastAsia="en-US"/>
                </w:rPr>
                <w:t>0.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66" w:author="Diana Machado" w:date="2019-04-05T22:04:00Z"/>
                <w:rFonts w:eastAsia="PMingLiU"/>
                <w:color w:val="000000"/>
                <w:sz w:val="20"/>
                <w:szCs w:val="20"/>
                <w:lang w:val="en-PH" w:eastAsia="en-US"/>
              </w:rPr>
            </w:pPr>
            <w:ins w:id="77967" w:author="Diana Machado" w:date="2019-04-05T22:04:00Z">
              <w:r w:rsidRPr="0012221D">
                <w:rPr>
                  <w:rFonts w:eastAsia="PMingLiU"/>
                  <w:color w:val="000000"/>
                  <w:sz w:val="20"/>
                  <w:szCs w:val="20"/>
                  <w:lang w:val="en-PH" w:eastAsia="en-US"/>
                </w:rPr>
                <w:t>0.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68" w:author="Diana Machado" w:date="2019-04-05T22:04:00Z"/>
                <w:rFonts w:eastAsia="PMingLiU"/>
                <w:color w:val="000000"/>
                <w:sz w:val="20"/>
                <w:szCs w:val="20"/>
                <w:lang w:val="en-PH" w:eastAsia="en-US"/>
              </w:rPr>
            </w:pPr>
            <w:ins w:id="77969" w:author="Diana Machado" w:date="2019-04-05T22:04:00Z">
              <w:r w:rsidRPr="0012221D">
                <w:rPr>
                  <w:rFonts w:eastAsia="PMingLiU"/>
                  <w:color w:val="000000"/>
                  <w:sz w:val="20"/>
                  <w:szCs w:val="20"/>
                  <w:lang w:val="en-PH" w:eastAsia="en-US"/>
                </w:rPr>
                <w:t>0.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70" w:author="Diana Machado" w:date="2019-04-05T22:04:00Z"/>
                <w:rFonts w:eastAsia="PMingLiU"/>
                <w:color w:val="000000"/>
                <w:sz w:val="20"/>
                <w:szCs w:val="20"/>
                <w:lang w:val="en-PH" w:eastAsia="en-US"/>
              </w:rPr>
            </w:pPr>
            <w:ins w:id="77971" w:author="Diana Machado" w:date="2019-04-05T22:04:00Z">
              <w:r w:rsidRPr="0012221D">
                <w:rPr>
                  <w:rFonts w:eastAsia="PMingLiU"/>
                  <w:color w:val="000000"/>
                  <w:sz w:val="20"/>
                  <w:szCs w:val="20"/>
                  <w:lang w:val="en-PH" w:eastAsia="en-US"/>
                </w:rPr>
                <w:t>0.0%</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972" w:author="Diana Machado" w:date="2019-04-05T22:04:00Z"/>
                <w:rFonts w:eastAsia="PMingLiU"/>
                <w:color w:val="000000"/>
                <w:sz w:val="20"/>
                <w:szCs w:val="20"/>
                <w:lang w:val="en-PH" w:eastAsia="en-US"/>
              </w:rPr>
            </w:pPr>
            <w:ins w:id="77973" w:author="Diana Machado" w:date="2019-04-05T22:04:00Z">
              <w:r w:rsidRPr="0012221D">
                <w:rPr>
                  <w:rFonts w:eastAsia="PMingLiU"/>
                  <w:color w:val="000000"/>
                  <w:sz w:val="20"/>
                  <w:szCs w:val="20"/>
                  <w:lang w:val="en-PH" w:eastAsia="en-US"/>
                </w:rPr>
                <w:t>0.1%</w:t>
              </w:r>
            </w:ins>
          </w:p>
        </w:tc>
      </w:tr>
      <w:tr w:rsidR="00B554E7" w:rsidRPr="0012221D" w:rsidTr="003C3A8C">
        <w:trPr>
          <w:trHeight w:val="290"/>
          <w:ins w:id="77974"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975"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976" w:author="Diana Machado" w:date="2019-04-05T22:04:00Z"/>
                <w:rFonts w:eastAsia="PMingLiU"/>
                <w:color w:val="000000"/>
                <w:sz w:val="20"/>
                <w:szCs w:val="20"/>
                <w:lang w:val="en-PH" w:eastAsia="en-US"/>
              </w:rPr>
            </w:pPr>
            <w:ins w:id="77977" w:author="Diana Machado" w:date="2019-04-05T22:04:00Z">
              <w:r w:rsidRPr="0012221D">
                <w:rPr>
                  <w:rFonts w:eastAsia="PMingLiU"/>
                  <w:color w:val="000000"/>
                  <w:sz w:val="20"/>
                  <w:szCs w:val="20"/>
                  <w:lang w:val="en-PH" w:eastAsia="en-US"/>
                </w:rPr>
                <w:t>Nor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78" w:author="Diana Machado" w:date="2019-04-05T22:04:00Z"/>
                <w:rFonts w:eastAsia="PMingLiU"/>
                <w:color w:val="000000"/>
                <w:sz w:val="20"/>
                <w:szCs w:val="20"/>
                <w:lang w:val="en-PH" w:eastAsia="en-US"/>
              </w:rPr>
            </w:pPr>
            <w:ins w:id="77979" w:author="Diana Machado" w:date="2019-04-05T22:04:00Z">
              <w:r w:rsidRPr="0012221D">
                <w:rPr>
                  <w:rFonts w:eastAsia="PMingLiU"/>
                  <w:color w:val="000000"/>
                  <w:sz w:val="20"/>
                  <w:szCs w:val="20"/>
                  <w:lang w:val="en-PH" w:eastAsia="en-US"/>
                </w:rPr>
                <w:t>1.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80" w:author="Diana Machado" w:date="2019-04-05T22:04:00Z"/>
                <w:rFonts w:eastAsia="PMingLiU"/>
                <w:color w:val="000000"/>
                <w:sz w:val="20"/>
                <w:szCs w:val="20"/>
                <w:lang w:val="en-PH" w:eastAsia="en-US"/>
              </w:rPr>
            </w:pPr>
            <w:ins w:id="77981" w:author="Diana Machado" w:date="2019-04-05T22:04:00Z">
              <w:r w:rsidRPr="0012221D">
                <w:rPr>
                  <w:rFonts w:eastAsia="PMingLiU"/>
                  <w:color w:val="000000"/>
                  <w:sz w:val="20"/>
                  <w:szCs w:val="20"/>
                  <w:lang w:val="en-PH" w:eastAsia="en-US"/>
                </w:rPr>
                <w:t>0.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82" w:author="Diana Machado" w:date="2019-04-05T22:04:00Z"/>
                <w:rFonts w:eastAsia="PMingLiU"/>
                <w:color w:val="000000"/>
                <w:sz w:val="20"/>
                <w:szCs w:val="20"/>
                <w:lang w:val="en-PH" w:eastAsia="en-US"/>
              </w:rPr>
            </w:pPr>
            <w:ins w:id="77983" w:author="Diana Machado" w:date="2019-04-05T22:04:00Z">
              <w:r w:rsidRPr="0012221D">
                <w:rPr>
                  <w:rFonts w:eastAsia="PMingLiU"/>
                  <w:color w:val="000000"/>
                  <w:sz w:val="20"/>
                  <w:szCs w:val="20"/>
                  <w:lang w:val="en-PH" w:eastAsia="en-US"/>
                </w:rPr>
                <w:t>0.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84" w:author="Diana Machado" w:date="2019-04-05T22:04:00Z"/>
                <w:rFonts w:eastAsia="PMingLiU"/>
                <w:color w:val="000000"/>
                <w:sz w:val="20"/>
                <w:szCs w:val="20"/>
                <w:lang w:val="en-PH" w:eastAsia="en-US"/>
              </w:rPr>
            </w:pPr>
            <w:ins w:id="77985" w:author="Diana Machado" w:date="2019-04-05T22:04:00Z">
              <w:r w:rsidRPr="0012221D">
                <w:rPr>
                  <w:rFonts w:eastAsia="PMingLiU"/>
                  <w:color w:val="000000"/>
                  <w:sz w:val="20"/>
                  <w:szCs w:val="20"/>
                  <w:lang w:val="en-PH" w:eastAsia="en-US"/>
                </w:rPr>
                <w:t>0.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86" w:author="Diana Machado" w:date="2019-04-05T22:04:00Z"/>
                <w:rFonts w:eastAsia="PMingLiU"/>
                <w:color w:val="000000"/>
                <w:sz w:val="20"/>
                <w:szCs w:val="20"/>
                <w:lang w:val="en-PH" w:eastAsia="en-US"/>
              </w:rPr>
            </w:pPr>
            <w:ins w:id="77987" w:author="Diana Machado" w:date="2019-04-05T22:04:00Z">
              <w:r w:rsidRPr="0012221D">
                <w:rPr>
                  <w:rFonts w:eastAsia="PMingLiU"/>
                  <w:color w:val="000000"/>
                  <w:sz w:val="20"/>
                  <w:szCs w:val="20"/>
                  <w:lang w:val="en-PH" w:eastAsia="en-US"/>
                </w:rPr>
                <w:t>0.7%</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988" w:author="Diana Machado" w:date="2019-04-05T22:04:00Z"/>
                <w:rFonts w:eastAsia="PMingLiU"/>
                <w:color w:val="000000"/>
                <w:sz w:val="20"/>
                <w:szCs w:val="20"/>
                <w:lang w:val="en-PH" w:eastAsia="en-US"/>
              </w:rPr>
            </w:pPr>
            <w:ins w:id="77989" w:author="Diana Machado" w:date="2019-04-05T22:04:00Z">
              <w:r w:rsidRPr="0012221D">
                <w:rPr>
                  <w:rFonts w:eastAsia="PMingLiU"/>
                  <w:color w:val="000000"/>
                  <w:sz w:val="20"/>
                  <w:szCs w:val="20"/>
                  <w:lang w:val="en-PH" w:eastAsia="en-US"/>
                </w:rPr>
                <w:t>0.8%</w:t>
              </w:r>
            </w:ins>
          </w:p>
        </w:tc>
      </w:tr>
      <w:tr w:rsidR="00B554E7" w:rsidRPr="0012221D" w:rsidTr="003C3A8C">
        <w:trPr>
          <w:trHeight w:val="290"/>
          <w:ins w:id="77990"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991"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992" w:author="Diana Machado" w:date="2019-04-05T22:04:00Z"/>
                <w:rFonts w:eastAsia="PMingLiU"/>
                <w:color w:val="000000"/>
                <w:sz w:val="20"/>
                <w:szCs w:val="20"/>
                <w:lang w:val="en-PH" w:eastAsia="en-US"/>
              </w:rPr>
            </w:pPr>
            <w:ins w:id="77993" w:author="Diana Machado" w:date="2019-04-05T22:04:00Z">
              <w:r w:rsidRPr="0012221D">
                <w:rPr>
                  <w:rFonts w:eastAsia="PMingLiU"/>
                  <w:color w:val="000000"/>
                  <w:sz w:val="20"/>
                  <w:szCs w:val="20"/>
                  <w:lang w:val="en-PH" w:eastAsia="en-US"/>
                </w:rPr>
                <w:t>Centr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94" w:author="Diana Machado" w:date="2019-04-05T22:04:00Z"/>
                <w:rFonts w:eastAsia="PMingLiU"/>
                <w:color w:val="000000"/>
                <w:sz w:val="20"/>
                <w:szCs w:val="20"/>
                <w:lang w:val="en-PH" w:eastAsia="en-US"/>
              </w:rPr>
            </w:pPr>
            <w:ins w:id="77995"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96" w:author="Diana Machado" w:date="2019-04-05T22:04:00Z"/>
                <w:rFonts w:eastAsia="PMingLiU"/>
                <w:color w:val="000000"/>
                <w:sz w:val="20"/>
                <w:szCs w:val="20"/>
                <w:lang w:val="en-PH" w:eastAsia="en-US"/>
              </w:rPr>
            </w:pPr>
            <w:ins w:id="77997" w:author="Diana Machado" w:date="2019-04-05T22:04:00Z">
              <w:r w:rsidRPr="0012221D">
                <w:rPr>
                  <w:rFonts w:eastAsia="PMingLiU"/>
                  <w:color w:val="000000"/>
                  <w:sz w:val="20"/>
                  <w:szCs w:val="20"/>
                  <w:lang w:val="en-PH" w:eastAsia="en-US"/>
                </w:rPr>
                <w:t>1.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98" w:author="Diana Machado" w:date="2019-04-05T22:04:00Z"/>
                <w:rFonts w:eastAsia="PMingLiU"/>
                <w:color w:val="000000"/>
                <w:sz w:val="20"/>
                <w:szCs w:val="20"/>
                <w:lang w:val="en-PH" w:eastAsia="en-US"/>
              </w:rPr>
            </w:pPr>
            <w:ins w:id="77999"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00" w:author="Diana Machado" w:date="2019-04-05T22:04:00Z"/>
                <w:rFonts w:eastAsia="PMingLiU"/>
                <w:color w:val="000000"/>
                <w:sz w:val="20"/>
                <w:szCs w:val="20"/>
                <w:lang w:val="en-PH" w:eastAsia="en-US"/>
              </w:rPr>
            </w:pPr>
            <w:ins w:id="78001" w:author="Diana Machado" w:date="2019-04-05T22:04:00Z">
              <w:r w:rsidRPr="0012221D">
                <w:rPr>
                  <w:rFonts w:eastAsia="PMingLiU"/>
                  <w:color w:val="000000"/>
                  <w:sz w:val="20"/>
                  <w:szCs w:val="20"/>
                  <w:lang w:val="en-PH" w:eastAsia="en-US"/>
                </w:rPr>
                <w:t>1.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02" w:author="Diana Machado" w:date="2019-04-05T22:04:00Z"/>
                <w:rFonts w:eastAsia="PMingLiU"/>
                <w:color w:val="000000"/>
                <w:sz w:val="20"/>
                <w:szCs w:val="20"/>
                <w:lang w:val="en-PH" w:eastAsia="en-US"/>
              </w:rPr>
            </w:pPr>
            <w:ins w:id="78003" w:author="Diana Machado" w:date="2019-04-05T22:04:00Z">
              <w:r w:rsidRPr="0012221D">
                <w:rPr>
                  <w:rFonts w:eastAsia="PMingLiU"/>
                  <w:color w:val="000000"/>
                  <w:sz w:val="20"/>
                  <w:szCs w:val="20"/>
                  <w:lang w:val="en-PH" w:eastAsia="en-US"/>
                </w:rPr>
                <w:t>2.0%</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8004" w:author="Diana Machado" w:date="2019-04-05T22:04:00Z"/>
                <w:rFonts w:eastAsia="PMingLiU"/>
                <w:color w:val="000000"/>
                <w:sz w:val="20"/>
                <w:szCs w:val="20"/>
                <w:lang w:val="en-PH" w:eastAsia="en-US"/>
              </w:rPr>
            </w:pPr>
            <w:ins w:id="78005" w:author="Diana Machado" w:date="2019-04-05T22:04:00Z">
              <w:r w:rsidRPr="0012221D">
                <w:rPr>
                  <w:rFonts w:eastAsia="PMingLiU"/>
                  <w:color w:val="000000"/>
                  <w:sz w:val="20"/>
                  <w:szCs w:val="20"/>
                  <w:lang w:val="en-PH" w:eastAsia="en-US"/>
                </w:rPr>
                <w:t>2.2%</w:t>
              </w:r>
            </w:ins>
          </w:p>
        </w:tc>
      </w:tr>
      <w:tr w:rsidR="00B554E7" w:rsidRPr="0012221D" w:rsidTr="003C3A8C">
        <w:trPr>
          <w:trHeight w:val="290"/>
          <w:ins w:id="78006"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8007"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008" w:author="Diana Machado" w:date="2019-04-05T22:04:00Z"/>
                <w:rFonts w:eastAsia="PMingLiU"/>
                <w:color w:val="000000"/>
                <w:sz w:val="20"/>
                <w:szCs w:val="20"/>
                <w:lang w:val="en-PH" w:eastAsia="en-US"/>
              </w:rPr>
            </w:pPr>
            <w:ins w:id="78009" w:author="Diana Machado" w:date="2019-04-05T22:04:00Z">
              <w:r w:rsidRPr="0012221D">
                <w:rPr>
                  <w:rFonts w:eastAsia="PMingLiU"/>
                  <w:color w:val="000000"/>
                  <w:sz w:val="20"/>
                  <w:szCs w:val="20"/>
                  <w:lang w:val="en-PH" w:eastAsia="en-US"/>
                </w:rPr>
                <w:t>Sou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10" w:author="Diana Machado" w:date="2019-04-05T22:04:00Z"/>
                <w:rFonts w:eastAsia="PMingLiU"/>
                <w:color w:val="000000"/>
                <w:sz w:val="20"/>
                <w:szCs w:val="20"/>
                <w:lang w:val="en-PH" w:eastAsia="en-US"/>
              </w:rPr>
            </w:pPr>
            <w:ins w:id="78011"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12" w:author="Diana Machado" w:date="2019-04-05T22:04:00Z"/>
                <w:rFonts w:eastAsia="PMingLiU"/>
                <w:color w:val="000000"/>
                <w:sz w:val="20"/>
                <w:szCs w:val="20"/>
                <w:lang w:val="en-PH" w:eastAsia="en-US"/>
              </w:rPr>
            </w:pPr>
            <w:ins w:id="78013" w:author="Diana Machado" w:date="2019-04-05T22:04:00Z">
              <w:r w:rsidRPr="0012221D">
                <w:rPr>
                  <w:rFonts w:eastAsia="PMingLiU"/>
                  <w:color w:val="000000"/>
                  <w:sz w:val="20"/>
                  <w:szCs w:val="20"/>
                  <w:lang w:val="en-PH" w:eastAsia="en-US"/>
                </w:rPr>
                <w:t>3.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14" w:author="Diana Machado" w:date="2019-04-05T22:04:00Z"/>
                <w:rFonts w:eastAsia="PMingLiU"/>
                <w:color w:val="000000"/>
                <w:sz w:val="20"/>
                <w:szCs w:val="20"/>
                <w:lang w:val="en-PH" w:eastAsia="en-US"/>
              </w:rPr>
            </w:pPr>
            <w:ins w:id="78015" w:author="Diana Machado" w:date="2019-04-05T22:04:00Z">
              <w:r w:rsidRPr="0012221D">
                <w:rPr>
                  <w:rFonts w:eastAsia="PMingLiU"/>
                  <w:color w:val="000000"/>
                  <w:sz w:val="20"/>
                  <w:szCs w:val="20"/>
                  <w:lang w:val="en-PH" w:eastAsia="en-US"/>
                </w:rPr>
                <w:t>3.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16" w:author="Diana Machado" w:date="2019-04-05T22:04:00Z"/>
                <w:rFonts w:eastAsia="PMingLiU"/>
                <w:color w:val="000000"/>
                <w:sz w:val="20"/>
                <w:szCs w:val="20"/>
                <w:lang w:val="en-PH" w:eastAsia="en-US"/>
              </w:rPr>
            </w:pPr>
            <w:ins w:id="78017" w:author="Diana Machado" w:date="2019-04-05T22:04:00Z">
              <w:r w:rsidRPr="0012221D">
                <w:rPr>
                  <w:rFonts w:eastAsia="PMingLiU"/>
                  <w:color w:val="000000"/>
                  <w:sz w:val="20"/>
                  <w:szCs w:val="20"/>
                  <w:lang w:val="en-PH" w:eastAsia="en-US"/>
                </w:rPr>
                <w:t>3.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18" w:author="Diana Machado" w:date="2019-04-05T22:04:00Z"/>
                <w:rFonts w:eastAsia="PMingLiU"/>
                <w:color w:val="000000"/>
                <w:sz w:val="20"/>
                <w:szCs w:val="20"/>
                <w:lang w:val="en-PH" w:eastAsia="en-US"/>
              </w:rPr>
            </w:pPr>
            <w:ins w:id="78019" w:author="Diana Machado" w:date="2019-04-05T22:04:00Z">
              <w:r w:rsidRPr="0012221D">
                <w:rPr>
                  <w:rFonts w:eastAsia="PMingLiU"/>
                  <w:color w:val="000000"/>
                  <w:sz w:val="20"/>
                  <w:szCs w:val="20"/>
                  <w:lang w:val="en-PH" w:eastAsia="en-US"/>
                </w:rPr>
                <w:t>3.9%</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8020" w:author="Diana Machado" w:date="2019-04-05T22:04:00Z"/>
                <w:rFonts w:eastAsia="PMingLiU"/>
                <w:color w:val="000000"/>
                <w:sz w:val="20"/>
                <w:szCs w:val="20"/>
                <w:lang w:val="en-PH" w:eastAsia="en-US"/>
              </w:rPr>
            </w:pPr>
            <w:ins w:id="78021" w:author="Diana Machado" w:date="2019-04-05T22:04:00Z">
              <w:r w:rsidRPr="0012221D">
                <w:rPr>
                  <w:rFonts w:eastAsia="PMingLiU"/>
                  <w:color w:val="000000"/>
                  <w:sz w:val="20"/>
                  <w:szCs w:val="20"/>
                  <w:lang w:val="en-PH" w:eastAsia="en-US"/>
                </w:rPr>
                <w:t>4.0%</w:t>
              </w:r>
            </w:ins>
          </w:p>
        </w:tc>
      </w:tr>
      <w:tr w:rsidR="00B554E7" w:rsidRPr="0012221D" w:rsidTr="003C3A8C">
        <w:trPr>
          <w:trHeight w:val="290"/>
          <w:ins w:id="78022" w:author="Diana Machado" w:date="2019-04-05T22:04:00Z"/>
        </w:trPr>
        <w:tc>
          <w:tcPr>
            <w:tcW w:w="2057"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23"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024" w:author="Diana Machado" w:date="2019-04-05T22:04:00Z"/>
                <w:rFonts w:eastAsia="PMingLiU"/>
                <w:color w:val="000000"/>
                <w:sz w:val="20"/>
                <w:szCs w:val="20"/>
                <w:lang w:val="en-PH" w:eastAsia="en-US"/>
              </w:rPr>
            </w:pPr>
            <w:ins w:id="78025" w:author="Diana Machado" w:date="2019-04-05T22:04:00Z">
              <w:r w:rsidRPr="0012221D">
                <w:rPr>
                  <w:rFonts w:eastAsia="PMingLiU"/>
                  <w:color w:val="000000"/>
                  <w:sz w:val="20"/>
                  <w:szCs w:val="20"/>
                  <w:lang w:val="en-PH" w:eastAsia="en-US"/>
                </w:rPr>
                <w:t>Statewide</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26" w:author="Diana Machado" w:date="2019-04-05T22:04:00Z"/>
                <w:rFonts w:eastAsia="PMingLiU"/>
                <w:color w:val="000000"/>
                <w:sz w:val="20"/>
                <w:szCs w:val="20"/>
                <w:lang w:val="en-PH" w:eastAsia="en-US"/>
              </w:rPr>
            </w:pPr>
            <w:ins w:id="78027"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28" w:author="Diana Machado" w:date="2019-04-05T22:04:00Z"/>
                <w:rFonts w:eastAsia="PMingLiU"/>
                <w:color w:val="000000"/>
                <w:sz w:val="20"/>
                <w:szCs w:val="20"/>
                <w:lang w:val="en-PH" w:eastAsia="en-US"/>
              </w:rPr>
            </w:pPr>
            <w:ins w:id="78029" w:author="Diana Machado" w:date="2019-04-05T22:04:00Z">
              <w:r w:rsidRPr="0012221D">
                <w:rPr>
                  <w:rFonts w:eastAsia="PMingLiU"/>
                  <w:color w:val="000000"/>
                  <w:sz w:val="20"/>
                  <w:szCs w:val="20"/>
                  <w:lang w:val="en-PH" w:eastAsia="en-US"/>
                </w:rPr>
                <w:t>3.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30" w:author="Diana Machado" w:date="2019-04-05T22:04:00Z"/>
                <w:rFonts w:eastAsia="PMingLiU"/>
                <w:color w:val="000000"/>
                <w:sz w:val="20"/>
                <w:szCs w:val="20"/>
                <w:lang w:val="en-PH" w:eastAsia="en-US"/>
              </w:rPr>
            </w:pPr>
            <w:ins w:id="78031" w:author="Diana Machado" w:date="2019-04-05T22:04:00Z">
              <w:r w:rsidRPr="0012221D">
                <w:rPr>
                  <w:rFonts w:eastAsia="PMingLiU"/>
                  <w:color w:val="000000"/>
                  <w:sz w:val="20"/>
                  <w:szCs w:val="20"/>
                  <w:lang w:val="en-PH" w:eastAsia="en-US"/>
                </w:rPr>
                <w:t>2.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32" w:author="Diana Machado" w:date="2019-04-05T22:04:00Z"/>
                <w:rFonts w:eastAsia="PMingLiU"/>
                <w:color w:val="000000"/>
                <w:sz w:val="20"/>
                <w:szCs w:val="20"/>
                <w:lang w:val="en-PH" w:eastAsia="en-US"/>
              </w:rPr>
            </w:pPr>
            <w:ins w:id="78033" w:author="Diana Machado" w:date="2019-04-05T22:04:00Z">
              <w:r w:rsidRPr="0012221D">
                <w:rPr>
                  <w:rFonts w:eastAsia="PMingLiU"/>
                  <w:color w:val="000000"/>
                  <w:sz w:val="20"/>
                  <w:szCs w:val="20"/>
                  <w:lang w:val="en-PH" w:eastAsia="en-US"/>
                </w:rPr>
                <w:t>3.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34" w:author="Diana Machado" w:date="2019-04-05T22:04:00Z"/>
                <w:rFonts w:eastAsia="PMingLiU"/>
                <w:color w:val="000000"/>
                <w:sz w:val="20"/>
                <w:szCs w:val="20"/>
                <w:lang w:val="en-PH" w:eastAsia="en-US"/>
              </w:rPr>
            </w:pPr>
            <w:ins w:id="78035"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8036" w:author="Diana Machado" w:date="2019-04-05T22:04:00Z"/>
                <w:rFonts w:eastAsia="PMingLiU"/>
                <w:color w:val="000000"/>
                <w:sz w:val="20"/>
                <w:szCs w:val="20"/>
                <w:lang w:val="en-PH" w:eastAsia="en-US"/>
              </w:rPr>
            </w:pPr>
            <w:ins w:id="78037" w:author="Diana Machado" w:date="2019-04-05T22:04:00Z">
              <w:r w:rsidRPr="0012221D">
                <w:rPr>
                  <w:rFonts w:eastAsia="PMingLiU"/>
                  <w:color w:val="000000"/>
                  <w:sz w:val="20"/>
                  <w:szCs w:val="20"/>
                  <w:lang w:val="en-PH" w:eastAsia="en-US"/>
                </w:rPr>
                <w:t>3.3%</w:t>
              </w:r>
            </w:ins>
          </w:p>
        </w:tc>
      </w:tr>
      <w:tr w:rsidR="00B554E7" w:rsidRPr="0012221D" w:rsidTr="003C3A8C">
        <w:trPr>
          <w:trHeight w:val="290"/>
          <w:ins w:id="78038" w:author="Diana Machado" w:date="2019-04-05T22:04:00Z"/>
        </w:trPr>
        <w:tc>
          <w:tcPr>
            <w:tcW w:w="2057"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8039" w:author="Diana Machado" w:date="2019-04-05T22:04:00Z"/>
                <w:rFonts w:eastAsia="PMingLiU"/>
                <w:color w:val="000000"/>
                <w:sz w:val="20"/>
                <w:szCs w:val="20"/>
                <w:lang w:val="en-PH" w:eastAsia="en-US"/>
              </w:rPr>
            </w:pPr>
            <w:ins w:id="78040" w:author="Diana Machado" w:date="2019-04-05T22:04:00Z">
              <w:r w:rsidRPr="0012221D">
                <w:rPr>
                  <w:rFonts w:eastAsia="PMingLiU"/>
                  <w:color w:val="000000"/>
                  <w:sz w:val="20"/>
                  <w:szCs w:val="20"/>
                  <w:lang w:val="en-PH" w:eastAsia="en-US"/>
                </w:rPr>
                <w:t>Frame Condo Unit</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041" w:author="Diana Machado" w:date="2019-04-05T22:04:00Z"/>
                <w:rFonts w:eastAsia="PMingLiU"/>
                <w:color w:val="000000"/>
                <w:sz w:val="20"/>
                <w:szCs w:val="20"/>
                <w:lang w:val="en-PH" w:eastAsia="en-US"/>
              </w:rPr>
            </w:pPr>
            <w:ins w:id="78042" w:author="Diana Machado" w:date="2019-04-05T22:04:00Z">
              <w:r w:rsidRPr="0012221D">
                <w:rPr>
                  <w:rFonts w:eastAsia="PMingLiU"/>
                  <w:color w:val="000000"/>
                  <w:sz w:val="20"/>
                  <w:szCs w:val="20"/>
                  <w:lang w:val="en-PH" w:eastAsia="en-US"/>
                </w:rPr>
                <w:t>Coast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43" w:author="Diana Machado" w:date="2019-04-05T22:04:00Z"/>
                <w:rFonts w:eastAsia="PMingLiU"/>
                <w:color w:val="000000"/>
                <w:sz w:val="20"/>
                <w:szCs w:val="20"/>
                <w:lang w:val="en-PH" w:eastAsia="en-US"/>
              </w:rPr>
            </w:pPr>
            <w:ins w:id="78044" w:author="Diana Machado" w:date="2019-04-05T22:04:00Z">
              <w:r w:rsidRPr="0012221D">
                <w:rPr>
                  <w:rFonts w:eastAsia="PMingLiU"/>
                  <w:color w:val="000000"/>
                  <w:sz w:val="20"/>
                  <w:szCs w:val="20"/>
                  <w:lang w:val="en-PH" w:eastAsia="en-US"/>
                </w:rPr>
                <w:t>2.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45" w:author="Diana Machado" w:date="2019-04-05T22:04:00Z"/>
                <w:rFonts w:eastAsia="PMingLiU"/>
                <w:color w:val="000000"/>
                <w:sz w:val="20"/>
                <w:szCs w:val="20"/>
                <w:lang w:val="en-PH" w:eastAsia="en-US"/>
              </w:rPr>
            </w:pPr>
            <w:ins w:id="78046" w:author="Diana Machado" w:date="2019-04-05T22:04:00Z">
              <w:r w:rsidRPr="0012221D">
                <w:rPr>
                  <w:rFonts w:eastAsia="PMingLiU"/>
                  <w:color w:val="000000"/>
                  <w:sz w:val="20"/>
                  <w:szCs w:val="20"/>
                  <w:lang w:val="en-PH" w:eastAsia="en-US"/>
                </w:rPr>
                <w:t>3.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47" w:author="Diana Machado" w:date="2019-04-05T22:04:00Z"/>
                <w:rFonts w:eastAsia="PMingLiU"/>
                <w:color w:val="000000"/>
                <w:sz w:val="20"/>
                <w:szCs w:val="20"/>
                <w:lang w:val="en-PH" w:eastAsia="en-US"/>
              </w:rPr>
            </w:pPr>
            <w:ins w:id="78048" w:author="Diana Machado" w:date="2019-04-05T22:04:00Z">
              <w:r w:rsidRPr="0012221D">
                <w:rPr>
                  <w:rFonts w:eastAsia="PMingLiU"/>
                  <w:color w:val="000000"/>
                  <w:sz w:val="20"/>
                  <w:szCs w:val="20"/>
                  <w:lang w:val="en-PH" w:eastAsia="en-US"/>
                </w:rPr>
                <w:t>3.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49" w:author="Diana Machado" w:date="2019-04-05T22:04:00Z"/>
                <w:rFonts w:eastAsia="PMingLiU"/>
                <w:color w:val="000000"/>
                <w:sz w:val="20"/>
                <w:szCs w:val="20"/>
                <w:lang w:val="en-PH" w:eastAsia="en-US"/>
              </w:rPr>
            </w:pPr>
            <w:ins w:id="78050"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51" w:author="Diana Machado" w:date="2019-04-05T22:04:00Z"/>
                <w:rFonts w:eastAsia="PMingLiU"/>
                <w:color w:val="000000"/>
                <w:sz w:val="20"/>
                <w:szCs w:val="20"/>
                <w:lang w:val="en-PH" w:eastAsia="en-US"/>
              </w:rPr>
            </w:pPr>
            <w:ins w:id="78052"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8053" w:author="Diana Machado" w:date="2019-04-05T22:04:00Z"/>
                <w:rFonts w:eastAsia="PMingLiU"/>
                <w:color w:val="000000"/>
                <w:sz w:val="20"/>
                <w:szCs w:val="20"/>
                <w:lang w:val="en-PH" w:eastAsia="en-US"/>
              </w:rPr>
            </w:pPr>
            <w:ins w:id="78054" w:author="Diana Machado" w:date="2019-04-05T22:04:00Z">
              <w:r w:rsidRPr="0012221D">
                <w:rPr>
                  <w:rFonts w:eastAsia="PMingLiU"/>
                  <w:color w:val="000000"/>
                  <w:sz w:val="20"/>
                  <w:szCs w:val="20"/>
                  <w:lang w:val="en-PH" w:eastAsia="en-US"/>
                </w:rPr>
                <w:t>3.6%</w:t>
              </w:r>
            </w:ins>
          </w:p>
        </w:tc>
      </w:tr>
      <w:tr w:rsidR="00B554E7" w:rsidRPr="0012221D" w:rsidTr="003C3A8C">
        <w:trPr>
          <w:trHeight w:val="290"/>
          <w:ins w:id="78055"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8056"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057" w:author="Diana Machado" w:date="2019-04-05T22:04:00Z"/>
                <w:rFonts w:eastAsia="PMingLiU"/>
                <w:color w:val="000000"/>
                <w:sz w:val="20"/>
                <w:szCs w:val="20"/>
                <w:lang w:val="en-PH" w:eastAsia="en-US"/>
              </w:rPr>
            </w:pPr>
            <w:ins w:id="78058" w:author="Diana Machado" w:date="2019-04-05T22:04:00Z">
              <w:r w:rsidRPr="0012221D">
                <w:rPr>
                  <w:rFonts w:eastAsia="PMingLiU"/>
                  <w:color w:val="000000"/>
                  <w:sz w:val="20"/>
                  <w:szCs w:val="20"/>
                  <w:lang w:val="en-PH" w:eastAsia="en-US"/>
                </w:rPr>
                <w:t>Inland</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59" w:author="Diana Machado" w:date="2019-04-05T22:04:00Z"/>
                <w:rFonts w:eastAsia="PMingLiU"/>
                <w:color w:val="000000"/>
                <w:sz w:val="20"/>
                <w:szCs w:val="20"/>
                <w:lang w:val="en-PH" w:eastAsia="en-US"/>
              </w:rPr>
            </w:pPr>
            <w:ins w:id="78060"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61" w:author="Diana Machado" w:date="2019-04-05T22:04:00Z"/>
                <w:rFonts w:eastAsia="PMingLiU"/>
                <w:color w:val="000000"/>
                <w:sz w:val="20"/>
                <w:szCs w:val="20"/>
                <w:lang w:val="en-PH" w:eastAsia="en-US"/>
              </w:rPr>
            </w:pPr>
            <w:ins w:id="78062" w:author="Diana Machado" w:date="2019-04-05T22:04:00Z">
              <w:r w:rsidRPr="0012221D">
                <w:rPr>
                  <w:rFonts w:eastAsia="PMingLiU"/>
                  <w:color w:val="000000"/>
                  <w:sz w:val="20"/>
                  <w:szCs w:val="20"/>
                  <w:lang w:val="en-PH" w:eastAsia="en-US"/>
                </w:rPr>
                <w:t>0.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63" w:author="Diana Machado" w:date="2019-04-05T22:04:00Z"/>
                <w:rFonts w:eastAsia="PMingLiU"/>
                <w:color w:val="000000"/>
                <w:sz w:val="20"/>
                <w:szCs w:val="20"/>
                <w:lang w:val="en-PH" w:eastAsia="en-US"/>
              </w:rPr>
            </w:pPr>
            <w:ins w:id="78064" w:author="Diana Machado" w:date="2019-04-05T22:04:00Z">
              <w:r w:rsidRPr="0012221D">
                <w:rPr>
                  <w:rFonts w:eastAsia="PMingLiU"/>
                  <w:color w:val="000000"/>
                  <w:sz w:val="20"/>
                  <w:szCs w:val="20"/>
                  <w:lang w:val="en-PH" w:eastAsia="en-US"/>
                </w:rPr>
                <w:t>0.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65" w:author="Diana Machado" w:date="2019-04-05T22:04:00Z"/>
                <w:rFonts w:eastAsia="PMingLiU"/>
                <w:color w:val="000000"/>
                <w:sz w:val="20"/>
                <w:szCs w:val="20"/>
                <w:lang w:val="en-PH" w:eastAsia="en-US"/>
              </w:rPr>
            </w:pPr>
            <w:ins w:id="78066" w:author="Diana Machado" w:date="2019-04-05T22:04:00Z">
              <w:r w:rsidRPr="0012221D">
                <w:rPr>
                  <w:rFonts w:eastAsia="PMingLiU"/>
                  <w:color w:val="000000"/>
                  <w:sz w:val="20"/>
                  <w:szCs w:val="20"/>
                  <w:lang w:val="en-PH" w:eastAsia="en-US"/>
                </w:rPr>
                <w:t>0.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67" w:author="Diana Machado" w:date="2019-04-05T22:04:00Z"/>
                <w:rFonts w:eastAsia="PMingLiU"/>
                <w:color w:val="000000"/>
                <w:sz w:val="20"/>
                <w:szCs w:val="20"/>
                <w:lang w:val="en-PH" w:eastAsia="en-US"/>
              </w:rPr>
            </w:pPr>
            <w:ins w:id="78068" w:author="Diana Machado" w:date="2019-04-05T22:04:00Z">
              <w:r w:rsidRPr="0012221D">
                <w:rPr>
                  <w:rFonts w:eastAsia="PMingLiU"/>
                  <w:color w:val="000000"/>
                  <w:sz w:val="20"/>
                  <w:szCs w:val="20"/>
                  <w:lang w:val="en-PH" w:eastAsia="en-US"/>
                </w:rPr>
                <w:t>0.0%</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8069" w:author="Diana Machado" w:date="2019-04-05T22:04:00Z"/>
                <w:rFonts w:eastAsia="PMingLiU"/>
                <w:color w:val="000000"/>
                <w:sz w:val="20"/>
                <w:szCs w:val="20"/>
                <w:lang w:val="en-PH" w:eastAsia="en-US"/>
              </w:rPr>
            </w:pPr>
            <w:ins w:id="78070" w:author="Diana Machado" w:date="2019-04-05T22:04:00Z">
              <w:r w:rsidRPr="0012221D">
                <w:rPr>
                  <w:rFonts w:eastAsia="PMingLiU"/>
                  <w:color w:val="000000"/>
                  <w:sz w:val="20"/>
                  <w:szCs w:val="20"/>
                  <w:lang w:val="en-PH" w:eastAsia="en-US"/>
                </w:rPr>
                <w:t>-0.2%</w:t>
              </w:r>
            </w:ins>
          </w:p>
        </w:tc>
      </w:tr>
      <w:tr w:rsidR="00B554E7" w:rsidRPr="0012221D" w:rsidTr="003C3A8C">
        <w:trPr>
          <w:trHeight w:val="290"/>
          <w:ins w:id="78071"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8072"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073" w:author="Diana Machado" w:date="2019-04-05T22:04:00Z"/>
                <w:rFonts w:eastAsia="PMingLiU"/>
                <w:color w:val="000000"/>
                <w:sz w:val="20"/>
                <w:szCs w:val="20"/>
                <w:lang w:val="en-PH" w:eastAsia="en-US"/>
              </w:rPr>
            </w:pPr>
            <w:ins w:id="78074" w:author="Diana Machado" w:date="2019-04-05T22:04:00Z">
              <w:r w:rsidRPr="0012221D">
                <w:rPr>
                  <w:rFonts w:eastAsia="PMingLiU"/>
                  <w:color w:val="000000"/>
                  <w:sz w:val="20"/>
                  <w:szCs w:val="20"/>
                  <w:lang w:val="en-PH" w:eastAsia="en-US"/>
                </w:rPr>
                <w:t>Nor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75" w:author="Diana Machado" w:date="2019-04-05T22:04:00Z"/>
                <w:rFonts w:eastAsia="PMingLiU"/>
                <w:color w:val="000000"/>
                <w:sz w:val="20"/>
                <w:szCs w:val="20"/>
                <w:lang w:val="en-PH" w:eastAsia="en-US"/>
              </w:rPr>
            </w:pPr>
            <w:ins w:id="78076" w:author="Diana Machado" w:date="2019-04-05T22:04:00Z">
              <w:r w:rsidRPr="0012221D">
                <w:rPr>
                  <w:rFonts w:eastAsia="PMingLiU"/>
                  <w:color w:val="000000"/>
                  <w:sz w:val="20"/>
                  <w:szCs w:val="20"/>
                  <w:lang w:val="en-PH" w:eastAsia="en-US"/>
                </w:rPr>
                <w:t>1.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77" w:author="Diana Machado" w:date="2019-04-05T22:04:00Z"/>
                <w:rFonts w:eastAsia="PMingLiU"/>
                <w:color w:val="000000"/>
                <w:sz w:val="20"/>
                <w:szCs w:val="20"/>
                <w:lang w:val="en-PH" w:eastAsia="en-US"/>
              </w:rPr>
            </w:pPr>
            <w:ins w:id="78078" w:author="Diana Machado" w:date="2019-04-05T22:04:00Z">
              <w:r w:rsidRPr="0012221D">
                <w:rPr>
                  <w:rFonts w:eastAsia="PMingLiU"/>
                  <w:color w:val="000000"/>
                  <w:sz w:val="20"/>
                  <w:szCs w:val="20"/>
                  <w:lang w:val="en-PH" w:eastAsia="en-US"/>
                </w:rPr>
                <w:t>1.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79" w:author="Diana Machado" w:date="2019-04-05T22:04:00Z"/>
                <w:rFonts w:eastAsia="PMingLiU"/>
                <w:color w:val="000000"/>
                <w:sz w:val="20"/>
                <w:szCs w:val="20"/>
                <w:lang w:val="en-PH" w:eastAsia="en-US"/>
              </w:rPr>
            </w:pPr>
            <w:ins w:id="78080" w:author="Diana Machado" w:date="2019-04-05T22:04:00Z">
              <w:r w:rsidRPr="0012221D">
                <w:rPr>
                  <w:rFonts w:eastAsia="PMingLiU"/>
                  <w:color w:val="000000"/>
                  <w:sz w:val="20"/>
                  <w:szCs w:val="20"/>
                  <w:lang w:val="en-PH" w:eastAsia="en-US"/>
                </w:rPr>
                <w:t>1.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81" w:author="Diana Machado" w:date="2019-04-05T22:04:00Z"/>
                <w:rFonts w:eastAsia="PMingLiU"/>
                <w:color w:val="000000"/>
                <w:sz w:val="20"/>
                <w:szCs w:val="20"/>
                <w:lang w:val="en-PH" w:eastAsia="en-US"/>
              </w:rPr>
            </w:pPr>
            <w:ins w:id="78082" w:author="Diana Machado" w:date="2019-04-05T22:04:00Z">
              <w:r w:rsidRPr="0012221D">
                <w:rPr>
                  <w:rFonts w:eastAsia="PMingLiU"/>
                  <w:color w:val="000000"/>
                  <w:sz w:val="20"/>
                  <w:szCs w:val="20"/>
                  <w:lang w:val="en-PH" w:eastAsia="en-US"/>
                </w:rPr>
                <w:t>0.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83" w:author="Diana Machado" w:date="2019-04-05T22:04:00Z"/>
                <w:rFonts w:eastAsia="PMingLiU"/>
                <w:color w:val="000000"/>
                <w:sz w:val="20"/>
                <w:szCs w:val="20"/>
                <w:lang w:val="en-PH" w:eastAsia="en-US"/>
              </w:rPr>
            </w:pPr>
            <w:ins w:id="78084" w:author="Diana Machado" w:date="2019-04-05T22:04:00Z">
              <w:r w:rsidRPr="0012221D">
                <w:rPr>
                  <w:rFonts w:eastAsia="PMingLiU"/>
                  <w:color w:val="000000"/>
                  <w:sz w:val="20"/>
                  <w:szCs w:val="20"/>
                  <w:lang w:val="en-PH" w:eastAsia="en-US"/>
                </w:rPr>
                <w:t>0.6%</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8085" w:author="Diana Machado" w:date="2019-04-05T22:04:00Z"/>
                <w:rFonts w:eastAsia="PMingLiU"/>
                <w:color w:val="000000"/>
                <w:sz w:val="20"/>
                <w:szCs w:val="20"/>
                <w:lang w:val="en-PH" w:eastAsia="en-US"/>
              </w:rPr>
            </w:pPr>
            <w:ins w:id="78086" w:author="Diana Machado" w:date="2019-04-05T22:04:00Z">
              <w:r w:rsidRPr="0012221D">
                <w:rPr>
                  <w:rFonts w:eastAsia="PMingLiU"/>
                  <w:color w:val="000000"/>
                  <w:sz w:val="20"/>
                  <w:szCs w:val="20"/>
                  <w:lang w:val="en-PH" w:eastAsia="en-US"/>
                </w:rPr>
                <w:t>0.7%</w:t>
              </w:r>
            </w:ins>
          </w:p>
        </w:tc>
      </w:tr>
      <w:tr w:rsidR="00B554E7" w:rsidRPr="0012221D" w:rsidTr="003C3A8C">
        <w:trPr>
          <w:trHeight w:val="290"/>
          <w:ins w:id="78087"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8088"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089" w:author="Diana Machado" w:date="2019-04-05T22:04:00Z"/>
                <w:rFonts w:eastAsia="PMingLiU"/>
                <w:color w:val="000000"/>
                <w:sz w:val="20"/>
                <w:szCs w:val="20"/>
                <w:lang w:val="en-PH" w:eastAsia="en-US"/>
              </w:rPr>
            </w:pPr>
            <w:ins w:id="78090" w:author="Diana Machado" w:date="2019-04-05T22:04:00Z">
              <w:r w:rsidRPr="0012221D">
                <w:rPr>
                  <w:rFonts w:eastAsia="PMingLiU"/>
                  <w:color w:val="000000"/>
                  <w:sz w:val="20"/>
                  <w:szCs w:val="20"/>
                  <w:lang w:val="en-PH" w:eastAsia="en-US"/>
                </w:rPr>
                <w:t>Centr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91" w:author="Diana Machado" w:date="2019-04-05T22:04:00Z"/>
                <w:rFonts w:eastAsia="PMingLiU"/>
                <w:color w:val="000000"/>
                <w:sz w:val="20"/>
                <w:szCs w:val="20"/>
                <w:lang w:val="en-PH" w:eastAsia="en-US"/>
              </w:rPr>
            </w:pPr>
            <w:ins w:id="78092"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93" w:author="Diana Machado" w:date="2019-04-05T22:04:00Z"/>
                <w:rFonts w:eastAsia="PMingLiU"/>
                <w:color w:val="000000"/>
                <w:sz w:val="20"/>
                <w:szCs w:val="20"/>
                <w:lang w:val="en-PH" w:eastAsia="en-US"/>
              </w:rPr>
            </w:pPr>
            <w:ins w:id="78094"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95" w:author="Diana Machado" w:date="2019-04-05T22:04:00Z"/>
                <w:rFonts w:eastAsia="PMingLiU"/>
                <w:color w:val="000000"/>
                <w:sz w:val="20"/>
                <w:szCs w:val="20"/>
                <w:lang w:val="en-PH" w:eastAsia="en-US"/>
              </w:rPr>
            </w:pPr>
            <w:ins w:id="78096"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97" w:author="Diana Machado" w:date="2019-04-05T22:04:00Z"/>
                <w:rFonts w:eastAsia="PMingLiU"/>
                <w:color w:val="000000"/>
                <w:sz w:val="20"/>
                <w:szCs w:val="20"/>
                <w:lang w:val="en-PH" w:eastAsia="en-US"/>
              </w:rPr>
            </w:pPr>
            <w:ins w:id="78098" w:author="Diana Machado" w:date="2019-04-05T22:04:00Z">
              <w:r w:rsidRPr="0012221D">
                <w:rPr>
                  <w:rFonts w:eastAsia="PMingLiU"/>
                  <w:color w:val="000000"/>
                  <w:sz w:val="20"/>
                  <w:szCs w:val="20"/>
                  <w:lang w:val="en-PH" w:eastAsia="en-US"/>
                </w:rPr>
                <w:t>1.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099" w:author="Diana Machado" w:date="2019-04-05T22:04:00Z"/>
                <w:rFonts w:eastAsia="PMingLiU"/>
                <w:color w:val="000000"/>
                <w:sz w:val="20"/>
                <w:szCs w:val="20"/>
                <w:lang w:val="en-PH" w:eastAsia="en-US"/>
              </w:rPr>
            </w:pPr>
            <w:ins w:id="78100" w:author="Diana Machado" w:date="2019-04-05T22:04:00Z">
              <w:r w:rsidRPr="0012221D">
                <w:rPr>
                  <w:rFonts w:eastAsia="PMingLiU"/>
                  <w:color w:val="000000"/>
                  <w:sz w:val="20"/>
                  <w:szCs w:val="20"/>
                  <w:lang w:val="en-PH" w:eastAsia="en-US"/>
                </w:rPr>
                <w:t>2.1%</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8101" w:author="Diana Machado" w:date="2019-04-05T22:04:00Z"/>
                <w:rFonts w:eastAsia="PMingLiU"/>
                <w:color w:val="000000"/>
                <w:sz w:val="20"/>
                <w:szCs w:val="20"/>
                <w:lang w:val="en-PH" w:eastAsia="en-US"/>
              </w:rPr>
            </w:pPr>
            <w:ins w:id="78102" w:author="Diana Machado" w:date="2019-04-05T22:04:00Z">
              <w:r w:rsidRPr="0012221D">
                <w:rPr>
                  <w:rFonts w:eastAsia="PMingLiU"/>
                  <w:color w:val="000000"/>
                  <w:sz w:val="20"/>
                  <w:szCs w:val="20"/>
                  <w:lang w:val="en-PH" w:eastAsia="en-US"/>
                </w:rPr>
                <w:t>2.4%</w:t>
              </w:r>
            </w:ins>
          </w:p>
        </w:tc>
      </w:tr>
      <w:tr w:rsidR="00B554E7" w:rsidRPr="0012221D" w:rsidTr="003C3A8C">
        <w:trPr>
          <w:trHeight w:val="290"/>
          <w:ins w:id="78103"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8104"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105" w:author="Diana Machado" w:date="2019-04-05T22:04:00Z"/>
                <w:rFonts w:eastAsia="PMingLiU"/>
                <w:color w:val="000000"/>
                <w:sz w:val="20"/>
                <w:szCs w:val="20"/>
                <w:lang w:val="en-PH" w:eastAsia="en-US"/>
              </w:rPr>
            </w:pPr>
            <w:ins w:id="78106" w:author="Diana Machado" w:date="2019-04-05T22:04:00Z">
              <w:r w:rsidRPr="0012221D">
                <w:rPr>
                  <w:rFonts w:eastAsia="PMingLiU"/>
                  <w:color w:val="000000"/>
                  <w:sz w:val="20"/>
                  <w:szCs w:val="20"/>
                  <w:lang w:val="en-PH" w:eastAsia="en-US"/>
                </w:rPr>
                <w:t>Sou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07" w:author="Diana Machado" w:date="2019-04-05T22:04:00Z"/>
                <w:rFonts w:eastAsia="PMingLiU"/>
                <w:color w:val="000000"/>
                <w:sz w:val="20"/>
                <w:szCs w:val="20"/>
                <w:lang w:val="en-PH" w:eastAsia="en-US"/>
              </w:rPr>
            </w:pPr>
            <w:ins w:id="78108"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09" w:author="Diana Machado" w:date="2019-04-05T22:04:00Z"/>
                <w:rFonts w:eastAsia="PMingLiU"/>
                <w:color w:val="000000"/>
                <w:sz w:val="20"/>
                <w:szCs w:val="20"/>
                <w:lang w:val="en-PH" w:eastAsia="en-US"/>
              </w:rPr>
            </w:pPr>
            <w:ins w:id="78110" w:author="Diana Machado" w:date="2019-04-05T22:04:00Z">
              <w:r w:rsidRPr="0012221D">
                <w:rPr>
                  <w:rFonts w:eastAsia="PMingLiU"/>
                  <w:color w:val="000000"/>
                  <w:sz w:val="20"/>
                  <w:szCs w:val="20"/>
                  <w:lang w:val="en-PH" w:eastAsia="en-US"/>
                </w:rPr>
                <w:t>3.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11" w:author="Diana Machado" w:date="2019-04-05T22:04:00Z"/>
                <w:rFonts w:eastAsia="PMingLiU"/>
                <w:color w:val="000000"/>
                <w:sz w:val="20"/>
                <w:szCs w:val="20"/>
                <w:lang w:val="en-PH" w:eastAsia="en-US"/>
              </w:rPr>
            </w:pPr>
            <w:ins w:id="78112" w:author="Diana Machado" w:date="2019-04-05T22:04:00Z">
              <w:r w:rsidRPr="0012221D">
                <w:rPr>
                  <w:rFonts w:eastAsia="PMingLiU"/>
                  <w:color w:val="000000"/>
                  <w:sz w:val="20"/>
                  <w:szCs w:val="20"/>
                  <w:lang w:val="en-PH" w:eastAsia="en-US"/>
                </w:rPr>
                <w:t>3.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13" w:author="Diana Machado" w:date="2019-04-05T22:04:00Z"/>
                <w:rFonts w:eastAsia="PMingLiU"/>
                <w:color w:val="000000"/>
                <w:sz w:val="20"/>
                <w:szCs w:val="20"/>
                <w:lang w:val="en-PH" w:eastAsia="en-US"/>
              </w:rPr>
            </w:pPr>
            <w:ins w:id="78114" w:author="Diana Machado" w:date="2019-04-05T22:04:00Z">
              <w:r w:rsidRPr="0012221D">
                <w:rPr>
                  <w:rFonts w:eastAsia="PMingLiU"/>
                  <w:color w:val="000000"/>
                  <w:sz w:val="20"/>
                  <w:szCs w:val="20"/>
                  <w:lang w:val="en-PH" w:eastAsia="en-US"/>
                </w:rPr>
                <w:t>3.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15" w:author="Diana Machado" w:date="2019-04-05T22:04:00Z"/>
                <w:rFonts w:eastAsia="PMingLiU"/>
                <w:color w:val="000000"/>
                <w:sz w:val="20"/>
                <w:szCs w:val="20"/>
                <w:lang w:val="en-PH" w:eastAsia="en-US"/>
              </w:rPr>
            </w:pPr>
            <w:ins w:id="78116" w:author="Diana Machado" w:date="2019-04-05T22:04:00Z">
              <w:r w:rsidRPr="0012221D">
                <w:rPr>
                  <w:rFonts w:eastAsia="PMingLiU"/>
                  <w:color w:val="000000"/>
                  <w:sz w:val="20"/>
                  <w:szCs w:val="20"/>
                  <w:lang w:val="en-PH" w:eastAsia="en-US"/>
                </w:rPr>
                <w:t>4.0%</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8117" w:author="Diana Machado" w:date="2019-04-05T22:04:00Z"/>
                <w:rFonts w:eastAsia="PMingLiU"/>
                <w:color w:val="000000"/>
                <w:sz w:val="20"/>
                <w:szCs w:val="20"/>
                <w:lang w:val="en-PH" w:eastAsia="en-US"/>
              </w:rPr>
            </w:pPr>
            <w:ins w:id="78118" w:author="Diana Machado" w:date="2019-04-05T22:04:00Z">
              <w:r w:rsidRPr="0012221D">
                <w:rPr>
                  <w:rFonts w:eastAsia="PMingLiU"/>
                  <w:color w:val="000000"/>
                  <w:sz w:val="20"/>
                  <w:szCs w:val="20"/>
                  <w:lang w:val="en-PH" w:eastAsia="en-US"/>
                </w:rPr>
                <w:t>4.1%</w:t>
              </w:r>
            </w:ins>
          </w:p>
        </w:tc>
      </w:tr>
      <w:tr w:rsidR="00B554E7" w:rsidRPr="0012221D" w:rsidTr="003C3A8C">
        <w:trPr>
          <w:trHeight w:val="290"/>
          <w:ins w:id="78119" w:author="Diana Machado" w:date="2019-04-05T22:04:00Z"/>
        </w:trPr>
        <w:tc>
          <w:tcPr>
            <w:tcW w:w="2057"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20"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121" w:author="Diana Machado" w:date="2019-04-05T22:04:00Z"/>
                <w:rFonts w:eastAsia="PMingLiU"/>
                <w:color w:val="000000"/>
                <w:sz w:val="20"/>
                <w:szCs w:val="20"/>
                <w:lang w:val="en-PH" w:eastAsia="en-US"/>
              </w:rPr>
            </w:pPr>
            <w:ins w:id="78122" w:author="Diana Machado" w:date="2019-04-05T22:04:00Z">
              <w:r w:rsidRPr="0012221D">
                <w:rPr>
                  <w:rFonts w:eastAsia="PMingLiU"/>
                  <w:color w:val="000000"/>
                  <w:sz w:val="20"/>
                  <w:szCs w:val="20"/>
                  <w:lang w:val="en-PH" w:eastAsia="en-US"/>
                </w:rPr>
                <w:t>Statewide</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23" w:author="Diana Machado" w:date="2019-04-05T22:04:00Z"/>
                <w:rFonts w:eastAsia="PMingLiU"/>
                <w:color w:val="000000"/>
                <w:sz w:val="20"/>
                <w:szCs w:val="20"/>
                <w:lang w:val="en-PH" w:eastAsia="en-US"/>
              </w:rPr>
            </w:pPr>
            <w:ins w:id="78124"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25" w:author="Diana Machado" w:date="2019-04-05T22:04:00Z"/>
                <w:rFonts w:eastAsia="PMingLiU"/>
                <w:color w:val="000000"/>
                <w:sz w:val="20"/>
                <w:szCs w:val="20"/>
                <w:lang w:val="en-PH" w:eastAsia="en-US"/>
              </w:rPr>
            </w:pPr>
            <w:ins w:id="78126" w:author="Diana Machado" w:date="2019-04-05T22:04:00Z">
              <w:r w:rsidRPr="0012221D">
                <w:rPr>
                  <w:rFonts w:eastAsia="PMingLiU"/>
                  <w:color w:val="000000"/>
                  <w:sz w:val="20"/>
                  <w:szCs w:val="20"/>
                  <w:lang w:val="en-PH" w:eastAsia="en-US"/>
                </w:rPr>
                <w:t>2.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27" w:author="Diana Machado" w:date="2019-04-05T22:04:00Z"/>
                <w:rFonts w:eastAsia="PMingLiU"/>
                <w:color w:val="000000"/>
                <w:sz w:val="20"/>
                <w:szCs w:val="20"/>
                <w:lang w:val="en-PH" w:eastAsia="en-US"/>
              </w:rPr>
            </w:pPr>
            <w:ins w:id="78128" w:author="Diana Machado" w:date="2019-04-05T22:04:00Z">
              <w:r w:rsidRPr="0012221D">
                <w:rPr>
                  <w:rFonts w:eastAsia="PMingLiU"/>
                  <w:color w:val="000000"/>
                  <w:sz w:val="20"/>
                  <w:szCs w:val="20"/>
                  <w:lang w:val="en-PH" w:eastAsia="en-US"/>
                </w:rPr>
                <w:t>2.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29" w:author="Diana Machado" w:date="2019-04-05T22:04:00Z"/>
                <w:rFonts w:eastAsia="PMingLiU"/>
                <w:color w:val="000000"/>
                <w:sz w:val="20"/>
                <w:szCs w:val="20"/>
                <w:lang w:val="en-PH" w:eastAsia="en-US"/>
              </w:rPr>
            </w:pPr>
            <w:ins w:id="78130" w:author="Diana Machado" w:date="2019-04-05T22:04:00Z">
              <w:r w:rsidRPr="0012221D">
                <w:rPr>
                  <w:rFonts w:eastAsia="PMingLiU"/>
                  <w:color w:val="000000"/>
                  <w:sz w:val="20"/>
                  <w:szCs w:val="20"/>
                  <w:lang w:val="en-PH" w:eastAsia="en-US"/>
                </w:rPr>
                <w:t>3.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31" w:author="Diana Machado" w:date="2019-04-05T22:04:00Z"/>
                <w:rFonts w:eastAsia="PMingLiU"/>
                <w:color w:val="000000"/>
                <w:sz w:val="20"/>
                <w:szCs w:val="20"/>
                <w:lang w:val="en-PH" w:eastAsia="en-US"/>
              </w:rPr>
            </w:pPr>
            <w:ins w:id="78132"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8133" w:author="Diana Machado" w:date="2019-04-05T22:04:00Z"/>
                <w:rFonts w:eastAsia="PMingLiU"/>
                <w:color w:val="000000"/>
                <w:sz w:val="20"/>
                <w:szCs w:val="20"/>
                <w:lang w:val="en-PH" w:eastAsia="en-US"/>
              </w:rPr>
            </w:pPr>
            <w:ins w:id="78134" w:author="Diana Machado" w:date="2019-04-05T22:04:00Z">
              <w:r w:rsidRPr="0012221D">
                <w:rPr>
                  <w:rFonts w:eastAsia="PMingLiU"/>
                  <w:color w:val="000000"/>
                  <w:sz w:val="20"/>
                  <w:szCs w:val="20"/>
                  <w:lang w:val="en-PH" w:eastAsia="en-US"/>
                </w:rPr>
                <w:t>3.4%</w:t>
              </w:r>
            </w:ins>
          </w:p>
        </w:tc>
      </w:tr>
      <w:tr w:rsidR="00B554E7" w:rsidRPr="0012221D" w:rsidTr="003C3A8C">
        <w:trPr>
          <w:trHeight w:val="290"/>
          <w:ins w:id="78135" w:author="Diana Machado" w:date="2019-04-05T22:04:00Z"/>
        </w:trPr>
        <w:tc>
          <w:tcPr>
            <w:tcW w:w="2057"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8136" w:author="Diana Machado" w:date="2019-04-05T22:04:00Z"/>
                <w:rFonts w:eastAsia="PMingLiU"/>
                <w:color w:val="000000"/>
                <w:sz w:val="20"/>
                <w:szCs w:val="20"/>
                <w:lang w:val="en-PH" w:eastAsia="en-US"/>
              </w:rPr>
            </w:pPr>
            <w:ins w:id="78137" w:author="Diana Machado" w:date="2019-04-05T22:04:00Z">
              <w:r w:rsidRPr="0012221D">
                <w:rPr>
                  <w:rFonts w:eastAsia="PMingLiU"/>
                  <w:color w:val="000000"/>
                  <w:sz w:val="20"/>
                  <w:szCs w:val="20"/>
                  <w:lang w:val="en-PH" w:eastAsia="en-US"/>
                </w:rPr>
                <w:t xml:space="preserve">Masonry Condo </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138" w:author="Diana Machado" w:date="2019-04-05T22:04:00Z"/>
                <w:rFonts w:eastAsia="PMingLiU"/>
                <w:color w:val="000000"/>
                <w:sz w:val="20"/>
                <w:szCs w:val="20"/>
                <w:lang w:val="en-PH" w:eastAsia="en-US"/>
              </w:rPr>
            </w:pPr>
            <w:ins w:id="78139" w:author="Diana Machado" w:date="2019-04-05T22:04:00Z">
              <w:r w:rsidRPr="0012221D">
                <w:rPr>
                  <w:rFonts w:eastAsia="PMingLiU"/>
                  <w:color w:val="000000"/>
                  <w:sz w:val="20"/>
                  <w:szCs w:val="20"/>
                  <w:lang w:val="en-PH" w:eastAsia="en-US"/>
                </w:rPr>
                <w:t>Coast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40" w:author="Diana Machado" w:date="2019-04-05T22:04:00Z"/>
                <w:rFonts w:eastAsia="PMingLiU"/>
                <w:color w:val="000000"/>
                <w:sz w:val="20"/>
                <w:szCs w:val="20"/>
                <w:lang w:val="en-PH" w:eastAsia="en-US"/>
              </w:rPr>
            </w:pPr>
            <w:ins w:id="78141" w:author="Diana Machado" w:date="2019-04-05T22:04:00Z">
              <w:r w:rsidRPr="0012221D">
                <w:rPr>
                  <w:rFonts w:eastAsia="PMingLiU"/>
                  <w:color w:val="000000"/>
                  <w:sz w:val="20"/>
                  <w:szCs w:val="20"/>
                  <w:lang w:val="en-PH" w:eastAsia="en-US"/>
                </w:rPr>
                <w:t>2.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42" w:author="Diana Machado" w:date="2019-04-05T22:04:00Z"/>
                <w:rFonts w:eastAsia="PMingLiU"/>
                <w:color w:val="000000"/>
                <w:sz w:val="20"/>
                <w:szCs w:val="20"/>
                <w:lang w:val="en-PH" w:eastAsia="en-US"/>
              </w:rPr>
            </w:pPr>
            <w:ins w:id="78143" w:author="Diana Machado" w:date="2019-04-05T22:04:00Z">
              <w:r w:rsidRPr="0012221D">
                <w:rPr>
                  <w:rFonts w:eastAsia="PMingLiU"/>
                  <w:color w:val="000000"/>
                  <w:sz w:val="20"/>
                  <w:szCs w:val="20"/>
                  <w:lang w:val="en-PH" w:eastAsia="en-US"/>
                </w:rPr>
                <w:t>3.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44" w:author="Diana Machado" w:date="2019-04-05T22:04:00Z"/>
                <w:rFonts w:eastAsia="PMingLiU"/>
                <w:color w:val="000000"/>
                <w:sz w:val="20"/>
                <w:szCs w:val="20"/>
                <w:lang w:val="en-PH" w:eastAsia="en-US"/>
              </w:rPr>
            </w:pPr>
            <w:ins w:id="78145" w:author="Diana Machado" w:date="2019-04-05T22:04:00Z">
              <w:r w:rsidRPr="0012221D">
                <w:rPr>
                  <w:rFonts w:eastAsia="PMingLiU"/>
                  <w:color w:val="000000"/>
                  <w:sz w:val="20"/>
                  <w:szCs w:val="20"/>
                  <w:lang w:val="en-PH" w:eastAsia="en-US"/>
                </w:rPr>
                <w:t>3.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46" w:author="Diana Machado" w:date="2019-04-05T22:04:00Z"/>
                <w:rFonts w:eastAsia="PMingLiU"/>
                <w:color w:val="000000"/>
                <w:sz w:val="20"/>
                <w:szCs w:val="20"/>
                <w:lang w:val="en-PH" w:eastAsia="en-US"/>
              </w:rPr>
            </w:pPr>
            <w:ins w:id="78147" w:author="Diana Machado" w:date="2019-04-05T22:04:00Z">
              <w:r w:rsidRPr="0012221D">
                <w:rPr>
                  <w:rFonts w:eastAsia="PMingLiU"/>
                  <w:color w:val="000000"/>
                  <w:sz w:val="20"/>
                  <w:szCs w:val="20"/>
                  <w:lang w:val="en-PH" w:eastAsia="en-US"/>
                </w:rPr>
                <w:t>3.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48" w:author="Diana Machado" w:date="2019-04-05T22:04:00Z"/>
                <w:rFonts w:eastAsia="PMingLiU"/>
                <w:color w:val="000000"/>
                <w:sz w:val="20"/>
                <w:szCs w:val="20"/>
                <w:lang w:val="en-PH" w:eastAsia="en-US"/>
              </w:rPr>
            </w:pPr>
            <w:ins w:id="78149"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8150" w:author="Diana Machado" w:date="2019-04-05T22:04:00Z"/>
                <w:rFonts w:eastAsia="PMingLiU"/>
                <w:color w:val="000000"/>
                <w:sz w:val="20"/>
                <w:szCs w:val="20"/>
                <w:lang w:val="en-PH" w:eastAsia="en-US"/>
              </w:rPr>
            </w:pPr>
            <w:ins w:id="78151" w:author="Diana Machado" w:date="2019-04-05T22:04:00Z">
              <w:r w:rsidRPr="0012221D">
                <w:rPr>
                  <w:rFonts w:eastAsia="PMingLiU"/>
                  <w:color w:val="000000"/>
                  <w:sz w:val="20"/>
                  <w:szCs w:val="20"/>
                  <w:lang w:val="en-PH" w:eastAsia="en-US"/>
                </w:rPr>
                <w:t>3.5%</w:t>
              </w:r>
            </w:ins>
          </w:p>
        </w:tc>
      </w:tr>
      <w:tr w:rsidR="00B554E7" w:rsidRPr="0012221D" w:rsidTr="003C3A8C">
        <w:trPr>
          <w:trHeight w:val="290"/>
          <w:ins w:id="78152"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8153" w:author="Diana Machado" w:date="2019-04-05T22:04:00Z"/>
                <w:rFonts w:eastAsia="PMingLiU"/>
                <w:color w:val="000000"/>
                <w:sz w:val="20"/>
                <w:szCs w:val="20"/>
                <w:lang w:val="en-PH" w:eastAsia="en-US"/>
              </w:rPr>
            </w:pPr>
            <w:ins w:id="78154" w:author="Diana Machado" w:date="2019-04-05T22:04:00Z">
              <w:r w:rsidRPr="0012221D">
                <w:rPr>
                  <w:rFonts w:eastAsia="PMingLiU"/>
                  <w:color w:val="000000"/>
                  <w:sz w:val="20"/>
                  <w:szCs w:val="20"/>
                  <w:lang w:val="en-PH" w:eastAsia="en-US"/>
                </w:rPr>
                <w:t>Unit</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155" w:author="Diana Machado" w:date="2019-04-05T22:04:00Z"/>
                <w:rFonts w:eastAsia="PMingLiU"/>
                <w:color w:val="000000"/>
                <w:sz w:val="20"/>
                <w:szCs w:val="20"/>
                <w:lang w:val="en-PH" w:eastAsia="en-US"/>
              </w:rPr>
            </w:pPr>
            <w:ins w:id="78156" w:author="Diana Machado" w:date="2019-04-05T22:04:00Z">
              <w:r w:rsidRPr="0012221D">
                <w:rPr>
                  <w:rFonts w:eastAsia="PMingLiU"/>
                  <w:color w:val="000000"/>
                  <w:sz w:val="20"/>
                  <w:szCs w:val="20"/>
                  <w:lang w:val="en-PH" w:eastAsia="en-US"/>
                </w:rPr>
                <w:t>Inland</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57" w:author="Diana Machado" w:date="2019-04-05T22:04:00Z"/>
                <w:rFonts w:eastAsia="PMingLiU"/>
                <w:color w:val="000000"/>
                <w:sz w:val="20"/>
                <w:szCs w:val="20"/>
                <w:lang w:val="en-PH" w:eastAsia="en-US"/>
              </w:rPr>
            </w:pPr>
            <w:ins w:id="78158"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59" w:author="Diana Machado" w:date="2019-04-05T22:04:00Z"/>
                <w:rFonts w:eastAsia="PMingLiU"/>
                <w:color w:val="000000"/>
                <w:sz w:val="20"/>
                <w:szCs w:val="20"/>
                <w:lang w:val="en-PH" w:eastAsia="en-US"/>
              </w:rPr>
            </w:pPr>
            <w:ins w:id="78160" w:author="Diana Machado" w:date="2019-04-05T22:04:00Z">
              <w:r w:rsidRPr="0012221D">
                <w:rPr>
                  <w:rFonts w:eastAsia="PMingLiU"/>
                  <w:color w:val="000000"/>
                  <w:sz w:val="20"/>
                  <w:szCs w:val="20"/>
                  <w:lang w:val="en-PH" w:eastAsia="en-US"/>
                </w:rPr>
                <w:t>1.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61" w:author="Diana Machado" w:date="2019-04-05T22:04:00Z"/>
                <w:rFonts w:eastAsia="PMingLiU"/>
                <w:color w:val="000000"/>
                <w:sz w:val="20"/>
                <w:szCs w:val="20"/>
                <w:lang w:val="en-PH" w:eastAsia="en-US"/>
              </w:rPr>
            </w:pPr>
            <w:ins w:id="78162" w:author="Diana Machado" w:date="2019-04-05T22:04:00Z">
              <w:r w:rsidRPr="0012221D">
                <w:rPr>
                  <w:rFonts w:eastAsia="PMingLiU"/>
                  <w:color w:val="000000"/>
                  <w:sz w:val="20"/>
                  <w:szCs w:val="20"/>
                  <w:lang w:val="en-PH" w:eastAsia="en-US"/>
                </w:rPr>
                <w:t>1.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63" w:author="Diana Machado" w:date="2019-04-05T22:04:00Z"/>
                <w:rFonts w:eastAsia="PMingLiU"/>
                <w:color w:val="000000"/>
                <w:sz w:val="20"/>
                <w:szCs w:val="20"/>
                <w:lang w:val="en-PH" w:eastAsia="en-US"/>
              </w:rPr>
            </w:pPr>
            <w:ins w:id="78164" w:author="Diana Machado" w:date="2019-04-05T22:04:00Z">
              <w:r w:rsidRPr="0012221D">
                <w:rPr>
                  <w:rFonts w:eastAsia="PMingLiU"/>
                  <w:color w:val="000000"/>
                  <w:sz w:val="20"/>
                  <w:szCs w:val="20"/>
                  <w:lang w:val="en-PH" w:eastAsia="en-US"/>
                </w:rPr>
                <w:t>0.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65" w:author="Diana Machado" w:date="2019-04-05T22:04:00Z"/>
                <w:rFonts w:eastAsia="PMingLiU"/>
                <w:color w:val="000000"/>
                <w:sz w:val="20"/>
                <w:szCs w:val="20"/>
                <w:lang w:val="en-PH" w:eastAsia="en-US"/>
              </w:rPr>
            </w:pPr>
            <w:ins w:id="78166" w:author="Diana Machado" w:date="2019-04-05T22:04:00Z">
              <w:r w:rsidRPr="0012221D">
                <w:rPr>
                  <w:rFonts w:eastAsia="PMingLiU"/>
                  <w:color w:val="000000"/>
                  <w:sz w:val="20"/>
                  <w:szCs w:val="20"/>
                  <w:lang w:val="en-PH" w:eastAsia="en-US"/>
                </w:rPr>
                <w:t>0.1%</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8167" w:author="Diana Machado" w:date="2019-04-05T22:04:00Z"/>
                <w:rFonts w:eastAsia="PMingLiU"/>
                <w:color w:val="000000"/>
                <w:sz w:val="20"/>
                <w:szCs w:val="20"/>
                <w:lang w:val="en-PH" w:eastAsia="en-US"/>
              </w:rPr>
            </w:pPr>
            <w:ins w:id="78168" w:author="Diana Machado" w:date="2019-04-05T22:04:00Z">
              <w:r w:rsidRPr="0012221D">
                <w:rPr>
                  <w:rFonts w:eastAsia="PMingLiU"/>
                  <w:color w:val="000000"/>
                  <w:sz w:val="20"/>
                  <w:szCs w:val="20"/>
                  <w:lang w:val="en-PH" w:eastAsia="en-US"/>
                </w:rPr>
                <w:t>0.0%</w:t>
              </w:r>
            </w:ins>
          </w:p>
        </w:tc>
      </w:tr>
      <w:tr w:rsidR="00B554E7" w:rsidRPr="0012221D" w:rsidTr="003C3A8C">
        <w:trPr>
          <w:trHeight w:val="290"/>
          <w:ins w:id="78169"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8170"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171" w:author="Diana Machado" w:date="2019-04-05T22:04:00Z"/>
                <w:rFonts w:eastAsia="PMingLiU"/>
                <w:color w:val="000000"/>
                <w:sz w:val="20"/>
                <w:szCs w:val="20"/>
                <w:lang w:val="en-PH" w:eastAsia="en-US"/>
              </w:rPr>
            </w:pPr>
            <w:ins w:id="78172" w:author="Diana Machado" w:date="2019-04-05T22:04:00Z">
              <w:r w:rsidRPr="0012221D">
                <w:rPr>
                  <w:rFonts w:eastAsia="PMingLiU"/>
                  <w:color w:val="000000"/>
                  <w:sz w:val="20"/>
                  <w:szCs w:val="20"/>
                  <w:lang w:val="en-PH" w:eastAsia="en-US"/>
                </w:rPr>
                <w:t>Nor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73" w:author="Diana Machado" w:date="2019-04-05T22:04:00Z"/>
                <w:rFonts w:eastAsia="PMingLiU"/>
                <w:color w:val="000000"/>
                <w:sz w:val="20"/>
                <w:szCs w:val="20"/>
                <w:lang w:val="en-PH" w:eastAsia="en-US"/>
              </w:rPr>
            </w:pPr>
            <w:ins w:id="78174" w:author="Diana Machado" w:date="2019-04-05T22:04:00Z">
              <w:r w:rsidRPr="0012221D">
                <w:rPr>
                  <w:rFonts w:eastAsia="PMingLiU"/>
                  <w:color w:val="000000"/>
                  <w:sz w:val="20"/>
                  <w:szCs w:val="20"/>
                  <w:lang w:val="en-PH" w:eastAsia="en-US"/>
                </w:rPr>
                <w:t>1.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75" w:author="Diana Machado" w:date="2019-04-05T22:04:00Z"/>
                <w:rFonts w:eastAsia="PMingLiU"/>
                <w:color w:val="000000"/>
                <w:sz w:val="20"/>
                <w:szCs w:val="20"/>
                <w:lang w:val="en-PH" w:eastAsia="en-US"/>
              </w:rPr>
            </w:pPr>
            <w:ins w:id="78176" w:author="Diana Machado" w:date="2019-04-05T22:04:00Z">
              <w:r w:rsidRPr="0012221D">
                <w:rPr>
                  <w:rFonts w:eastAsia="PMingLiU"/>
                  <w:color w:val="000000"/>
                  <w:sz w:val="20"/>
                  <w:szCs w:val="20"/>
                  <w:lang w:val="en-PH" w:eastAsia="en-US"/>
                </w:rPr>
                <w:t>1.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77" w:author="Diana Machado" w:date="2019-04-05T22:04:00Z"/>
                <w:rFonts w:eastAsia="PMingLiU"/>
                <w:color w:val="000000"/>
                <w:sz w:val="20"/>
                <w:szCs w:val="20"/>
                <w:lang w:val="en-PH" w:eastAsia="en-US"/>
              </w:rPr>
            </w:pPr>
            <w:ins w:id="78178" w:author="Diana Machado" w:date="2019-04-05T22:04:00Z">
              <w:r w:rsidRPr="0012221D">
                <w:rPr>
                  <w:rFonts w:eastAsia="PMingLiU"/>
                  <w:color w:val="000000"/>
                  <w:sz w:val="20"/>
                  <w:szCs w:val="20"/>
                  <w:lang w:val="en-PH" w:eastAsia="en-US"/>
                </w:rPr>
                <w:t>1.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79" w:author="Diana Machado" w:date="2019-04-05T22:04:00Z"/>
                <w:rFonts w:eastAsia="PMingLiU"/>
                <w:color w:val="000000"/>
                <w:sz w:val="20"/>
                <w:szCs w:val="20"/>
                <w:lang w:val="en-PH" w:eastAsia="en-US"/>
              </w:rPr>
            </w:pPr>
            <w:ins w:id="78180" w:author="Diana Machado" w:date="2019-04-05T22:04:00Z">
              <w:r w:rsidRPr="0012221D">
                <w:rPr>
                  <w:rFonts w:eastAsia="PMingLiU"/>
                  <w:color w:val="000000"/>
                  <w:sz w:val="20"/>
                  <w:szCs w:val="20"/>
                  <w:lang w:val="en-PH" w:eastAsia="en-US"/>
                </w:rPr>
                <w:t>0.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81" w:author="Diana Machado" w:date="2019-04-05T22:04:00Z"/>
                <w:rFonts w:eastAsia="PMingLiU"/>
                <w:color w:val="000000"/>
                <w:sz w:val="20"/>
                <w:szCs w:val="20"/>
                <w:lang w:val="en-PH" w:eastAsia="en-US"/>
              </w:rPr>
            </w:pPr>
            <w:ins w:id="78182" w:author="Diana Machado" w:date="2019-04-05T22:04:00Z">
              <w:r w:rsidRPr="0012221D">
                <w:rPr>
                  <w:rFonts w:eastAsia="PMingLiU"/>
                  <w:color w:val="000000"/>
                  <w:sz w:val="20"/>
                  <w:szCs w:val="20"/>
                  <w:lang w:val="en-PH" w:eastAsia="en-US"/>
                </w:rPr>
                <w:t>0.7%</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8183" w:author="Diana Machado" w:date="2019-04-05T22:04:00Z"/>
                <w:rFonts w:eastAsia="PMingLiU"/>
                <w:color w:val="000000"/>
                <w:sz w:val="20"/>
                <w:szCs w:val="20"/>
                <w:lang w:val="en-PH" w:eastAsia="en-US"/>
              </w:rPr>
            </w:pPr>
            <w:ins w:id="78184" w:author="Diana Machado" w:date="2019-04-05T22:04:00Z">
              <w:r w:rsidRPr="0012221D">
                <w:rPr>
                  <w:rFonts w:eastAsia="PMingLiU"/>
                  <w:color w:val="000000"/>
                  <w:sz w:val="20"/>
                  <w:szCs w:val="20"/>
                  <w:lang w:val="en-PH" w:eastAsia="en-US"/>
                </w:rPr>
                <w:t>0.8%</w:t>
              </w:r>
            </w:ins>
          </w:p>
        </w:tc>
      </w:tr>
      <w:tr w:rsidR="00B554E7" w:rsidRPr="0012221D" w:rsidTr="003C3A8C">
        <w:trPr>
          <w:trHeight w:val="290"/>
          <w:ins w:id="78185"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8186"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187" w:author="Diana Machado" w:date="2019-04-05T22:04:00Z"/>
                <w:rFonts w:eastAsia="PMingLiU"/>
                <w:color w:val="000000"/>
                <w:sz w:val="20"/>
                <w:szCs w:val="20"/>
                <w:lang w:val="en-PH" w:eastAsia="en-US"/>
              </w:rPr>
            </w:pPr>
            <w:ins w:id="78188" w:author="Diana Machado" w:date="2019-04-05T22:04:00Z">
              <w:r w:rsidRPr="0012221D">
                <w:rPr>
                  <w:rFonts w:eastAsia="PMingLiU"/>
                  <w:color w:val="000000"/>
                  <w:sz w:val="20"/>
                  <w:szCs w:val="20"/>
                  <w:lang w:val="en-PH" w:eastAsia="en-US"/>
                </w:rPr>
                <w:t>Centr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89" w:author="Diana Machado" w:date="2019-04-05T22:04:00Z"/>
                <w:rFonts w:eastAsia="PMingLiU"/>
                <w:color w:val="000000"/>
                <w:sz w:val="20"/>
                <w:szCs w:val="20"/>
                <w:lang w:val="en-PH" w:eastAsia="en-US"/>
              </w:rPr>
            </w:pPr>
            <w:ins w:id="78190"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91" w:author="Diana Machado" w:date="2019-04-05T22:04:00Z"/>
                <w:rFonts w:eastAsia="PMingLiU"/>
                <w:color w:val="000000"/>
                <w:sz w:val="20"/>
                <w:szCs w:val="20"/>
                <w:lang w:val="en-PH" w:eastAsia="en-US"/>
              </w:rPr>
            </w:pPr>
            <w:ins w:id="78192"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93" w:author="Diana Machado" w:date="2019-04-05T22:04:00Z"/>
                <w:rFonts w:eastAsia="PMingLiU"/>
                <w:color w:val="000000"/>
                <w:sz w:val="20"/>
                <w:szCs w:val="20"/>
                <w:lang w:val="en-PH" w:eastAsia="en-US"/>
              </w:rPr>
            </w:pPr>
            <w:ins w:id="78194"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95" w:author="Diana Machado" w:date="2019-04-05T22:04:00Z"/>
                <w:rFonts w:eastAsia="PMingLiU"/>
                <w:color w:val="000000"/>
                <w:sz w:val="20"/>
                <w:szCs w:val="20"/>
                <w:lang w:val="en-PH" w:eastAsia="en-US"/>
              </w:rPr>
            </w:pPr>
            <w:ins w:id="78196"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197" w:author="Diana Machado" w:date="2019-04-05T22:04:00Z"/>
                <w:rFonts w:eastAsia="PMingLiU"/>
                <w:color w:val="000000"/>
                <w:sz w:val="20"/>
                <w:szCs w:val="20"/>
                <w:lang w:val="en-PH" w:eastAsia="en-US"/>
              </w:rPr>
            </w:pPr>
            <w:ins w:id="78198" w:author="Diana Machado" w:date="2019-04-05T22:04:00Z">
              <w:r w:rsidRPr="0012221D">
                <w:rPr>
                  <w:rFonts w:eastAsia="PMingLiU"/>
                  <w:color w:val="000000"/>
                  <w:sz w:val="20"/>
                  <w:szCs w:val="20"/>
                  <w:lang w:val="en-PH" w:eastAsia="en-US"/>
                </w:rPr>
                <w:t>1.9%</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8199" w:author="Diana Machado" w:date="2019-04-05T22:04:00Z"/>
                <w:rFonts w:eastAsia="PMingLiU"/>
                <w:color w:val="000000"/>
                <w:sz w:val="20"/>
                <w:szCs w:val="20"/>
                <w:lang w:val="en-PH" w:eastAsia="en-US"/>
              </w:rPr>
            </w:pPr>
            <w:ins w:id="78200" w:author="Diana Machado" w:date="2019-04-05T22:04:00Z">
              <w:r w:rsidRPr="0012221D">
                <w:rPr>
                  <w:rFonts w:eastAsia="PMingLiU"/>
                  <w:color w:val="000000"/>
                  <w:sz w:val="20"/>
                  <w:szCs w:val="20"/>
                  <w:lang w:val="en-PH" w:eastAsia="en-US"/>
                </w:rPr>
                <w:t>2.2%</w:t>
              </w:r>
            </w:ins>
          </w:p>
        </w:tc>
      </w:tr>
      <w:tr w:rsidR="00B554E7" w:rsidRPr="0012221D" w:rsidTr="003C3A8C">
        <w:trPr>
          <w:trHeight w:val="290"/>
          <w:ins w:id="78201"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8202"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203" w:author="Diana Machado" w:date="2019-04-05T22:04:00Z"/>
                <w:rFonts w:eastAsia="PMingLiU"/>
                <w:color w:val="000000"/>
                <w:sz w:val="20"/>
                <w:szCs w:val="20"/>
                <w:lang w:val="en-PH" w:eastAsia="en-US"/>
              </w:rPr>
            </w:pPr>
            <w:ins w:id="78204" w:author="Diana Machado" w:date="2019-04-05T22:04:00Z">
              <w:r w:rsidRPr="0012221D">
                <w:rPr>
                  <w:rFonts w:eastAsia="PMingLiU"/>
                  <w:color w:val="000000"/>
                  <w:sz w:val="20"/>
                  <w:szCs w:val="20"/>
                  <w:lang w:val="en-PH" w:eastAsia="en-US"/>
                </w:rPr>
                <w:t>Sou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05" w:author="Diana Machado" w:date="2019-04-05T22:04:00Z"/>
                <w:rFonts w:eastAsia="PMingLiU"/>
                <w:color w:val="000000"/>
                <w:sz w:val="20"/>
                <w:szCs w:val="20"/>
                <w:lang w:val="en-PH" w:eastAsia="en-US"/>
              </w:rPr>
            </w:pPr>
            <w:ins w:id="78206"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07" w:author="Diana Machado" w:date="2019-04-05T22:04:00Z"/>
                <w:rFonts w:eastAsia="PMingLiU"/>
                <w:color w:val="000000"/>
                <w:sz w:val="20"/>
                <w:szCs w:val="20"/>
                <w:lang w:val="en-PH" w:eastAsia="en-US"/>
              </w:rPr>
            </w:pPr>
            <w:ins w:id="78208" w:author="Diana Machado" w:date="2019-04-05T22:04:00Z">
              <w:r w:rsidRPr="0012221D">
                <w:rPr>
                  <w:rFonts w:eastAsia="PMingLiU"/>
                  <w:color w:val="000000"/>
                  <w:sz w:val="20"/>
                  <w:szCs w:val="20"/>
                  <w:lang w:val="en-PH" w:eastAsia="en-US"/>
                </w:rPr>
                <w:t>3.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09" w:author="Diana Machado" w:date="2019-04-05T22:04:00Z"/>
                <w:rFonts w:eastAsia="PMingLiU"/>
                <w:color w:val="000000"/>
                <w:sz w:val="20"/>
                <w:szCs w:val="20"/>
                <w:lang w:val="en-PH" w:eastAsia="en-US"/>
              </w:rPr>
            </w:pPr>
            <w:ins w:id="78210" w:author="Diana Machado" w:date="2019-04-05T22:04:00Z">
              <w:r w:rsidRPr="0012221D">
                <w:rPr>
                  <w:rFonts w:eastAsia="PMingLiU"/>
                  <w:color w:val="000000"/>
                  <w:sz w:val="20"/>
                  <w:szCs w:val="20"/>
                  <w:lang w:val="en-PH" w:eastAsia="en-US"/>
                </w:rPr>
                <w:t>3.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11" w:author="Diana Machado" w:date="2019-04-05T22:04:00Z"/>
                <w:rFonts w:eastAsia="PMingLiU"/>
                <w:color w:val="000000"/>
                <w:sz w:val="20"/>
                <w:szCs w:val="20"/>
                <w:lang w:val="en-PH" w:eastAsia="en-US"/>
              </w:rPr>
            </w:pPr>
            <w:ins w:id="78212" w:author="Diana Machado" w:date="2019-04-05T22:04:00Z">
              <w:r w:rsidRPr="0012221D">
                <w:rPr>
                  <w:rFonts w:eastAsia="PMingLiU"/>
                  <w:color w:val="000000"/>
                  <w:sz w:val="20"/>
                  <w:szCs w:val="20"/>
                  <w:lang w:val="en-PH" w:eastAsia="en-US"/>
                </w:rPr>
                <w:t>3.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13" w:author="Diana Machado" w:date="2019-04-05T22:04:00Z"/>
                <w:rFonts w:eastAsia="PMingLiU"/>
                <w:color w:val="000000"/>
                <w:sz w:val="20"/>
                <w:szCs w:val="20"/>
                <w:lang w:val="en-PH" w:eastAsia="en-US"/>
              </w:rPr>
            </w:pPr>
            <w:ins w:id="78214" w:author="Diana Machado" w:date="2019-04-05T22:04:00Z">
              <w:r w:rsidRPr="0012221D">
                <w:rPr>
                  <w:rFonts w:eastAsia="PMingLiU"/>
                  <w:color w:val="000000"/>
                  <w:sz w:val="20"/>
                  <w:szCs w:val="20"/>
                  <w:lang w:val="en-PH" w:eastAsia="en-US"/>
                </w:rPr>
                <w:t>3.9%</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8215" w:author="Diana Machado" w:date="2019-04-05T22:04:00Z"/>
                <w:rFonts w:eastAsia="PMingLiU"/>
                <w:color w:val="000000"/>
                <w:sz w:val="20"/>
                <w:szCs w:val="20"/>
                <w:lang w:val="en-PH" w:eastAsia="en-US"/>
              </w:rPr>
            </w:pPr>
            <w:ins w:id="78216" w:author="Diana Machado" w:date="2019-04-05T22:04:00Z">
              <w:r w:rsidRPr="0012221D">
                <w:rPr>
                  <w:rFonts w:eastAsia="PMingLiU"/>
                  <w:color w:val="000000"/>
                  <w:sz w:val="20"/>
                  <w:szCs w:val="20"/>
                  <w:lang w:val="en-PH" w:eastAsia="en-US"/>
                </w:rPr>
                <w:t>4.0%</w:t>
              </w:r>
            </w:ins>
          </w:p>
        </w:tc>
      </w:tr>
      <w:tr w:rsidR="00B554E7" w:rsidRPr="0012221D" w:rsidTr="003C3A8C">
        <w:trPr>
          <w:trHeight w:val="302"/>
          <w:ins w:id="78217" w:author="Diana Machado" w:date="2019-04-05T22:04:00Z"/>
        </w:trPr>
        <w:tc>
          <w:tcPr>
            <w:tcW w:w="2057" w:type="dxa"/>
            <w:tcBorders>
              <w:top w:val="nil"/>
              <w:left w:val="single" w:sz="6"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8218"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12" w:space="0" w:color="auto"/>
              <w:right w:val="single" w:sz="6" w:space="0" w:color="auto"/>
            </w:tcBorders>
          </w:tcPr>
          <w:p w:rsidR="00B554E7" w:rsidRPr="0012221D" w:rsidRDefault="00B554E7" w:rsidP="003C3A8C">
            <w:pPr>
              <w:autoSpaceDE w:val="0"/>
              <w:autoSpaceDN w:val="0"/>
              <w:adjustRightInd w:val="0"/>
              <w:jc w:val="left"/>
              <w:rPr>
                <w:ins w:id="78219" w:author="Diana Machado" w:date="2019-04-05T22:04:00Z"/>
                <w:rFonts w:eastAsia="PMingLiU"/>
                <w:color w:val="000000"/>
                <w:sz w:val="20"/>
                <w:szCs w:val="20"/>
                <w:lang w:val="en-PH" w:eastAsia="en-US"/>
              </w:rPr>
            </w:pPr>
            <w:ins w:id="78220" w:author="Diana Machado" w:date="2019-04-05T22:04:00Z">
              <w:r w:rsidRPr="0012221D">
                <w:rPr>
                  <w:rFonts w:eastAsia="PMingLiU"/>
                  <w:color w:val="000000"/>
                  <w:sz w:val="20"/>
                  <w:szCs w:val="20"/>
                  <w:lang w:val="en-PH" w:eastAsia="en-US"/>
                </w:rPr>
                <w:t>Statewide</w:t>
              </w:r>
            </w:ins>
          </w:p>
        </w:tc>
        <w:tc>
          <w:tcPr>
            <w:tcW w:w="1384" w:type="dxa"/>
            <w:tcBorders>
              <w:top w:val="single" w:sz="6" w:space="0" w:color="auto"/>
              <w:left w:val="single" w:sz="6"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8221" w:author="Diana Machado" w:date="2019-04-05T22:04:00Z"/>
                <w:rFonts w:eastAsia="PMingLiU"/>
                <w:color w:val="000000"/>
                <w:sz w:val="20"/>
                <w:szCs w:val="20"/>
                <w:lang w:val="en-PH" w:eastAsia="en-US"/>
              </w:rPr>
            </w:pPr>
            <w:ins w:id="78222" w:author="Diana Machado" w:date="2019-04-05T22:04:00Z">
              <w:r w:rsidRPr="0012221D">
                <w:rPr>
                  <w:rFonts w:eastAsia="PMingLiU"/>
                  <w:color w:val="000000"/>
                  <w:sz w:val="20"/>
                  <w:szCs w:val="20"/>
                  <w:lang w:val="en-PH" w:eastAsia="en-US"/>
                </w:rPr>
                <w:t>2.6%</w:t>
              </w:r>
            </w:ins>
          </w:p>
        </w:tc>
        <w:tc>
          <w:tcPr>
            <w:tcW w:w="1384" w:type="dxa"/>
            <w:tcBorders>
              <w:top w:val="single" w:sz="6" w:space="0" w:color="auto"/>
              <w:left w:val="single" w:sz="6"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8223" w:author="Diana Machado" w:date="2019-04-05T22:04:00Z"/>
                <w:rFonts w:eastAsia="PMingLiU"/>
                <w:color w:val="000000"/>
                <w:sz w:val="20"/>
                <w:szCs w:val="20"/>
                <w:lang w:val="en-PH" w:eastAsia="en-US"/>
              </w:rPr>
            </w:pPr>
            <w:ins w:id="78224" w:author="Diana Machado" w:date="2019-04-05T22:04:00Z">
              <w:r w:rsidRPr="0012221D">
                <w:rPr>
                  <w:rFonts w:eastAsia="PMingLiU"/>
                  <w:color w:val="000000"/>
                  <w:sz w:val="20"/>
                  <w:szCs w:val="20"/>
                  <w:lang w:val="en-PH" w:eastAsia="en-US"/>
                </w:rPr>
                <w:t>2.8%</w:t>
              </w:r>
            </w:ins>
          </w:p>
        </w:tc>
        <w:tc>
          <w:tcPr>
            <w:tcW w:w="1384" w:type="dxa"/>
            <w:tcBorders>
              <w:top w:val="single" w:sz="6" w:space="0" w:color="auto"/>
              <w:left w:val="single" w:sz="6"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8225" w:author="Diana Machado" w:date="2019-04-05T22:04:00Z"/>
                <w:rFonts w:eastAsia="PMingLiU"/>
                <w:color w:val="000000"/>
                <w:sz w:val="20"/>
                <w:szCs w:val="20"/>
                <w:lang w:val="en-PH" w:eastAsia="en-US"/>
              </w:rPr>
            </w:pPr>
            <w:ins w:id="78226" w:author="Diana Machado" w:date="2019-04-05T22:04:00Z">
              <w:r w:rsidRPr="0012221D">
                <w:rPr>
                  <w:rFonts w:eastAsia="PMingLiU"/>
                  <w:color w:val="000000"/>
                  <w:sz w:val="20"/>
                  <w:szCs w:val="20"/>
                  <w:lang w:val="en-PH" w:eastAsia="en-US"/>
                </w:rPr>
                <w:t>2.8%</w:t>
              </w:r>
            </w:ins>
          </w:p>
        </w:tc>
        <w:tc>
          <w:tcPr>
            <w:tcW w:w="1384" w:type="dxa"/>
            <w:tcBorders>
              <w:top w:val="single" w:sz="6" w:space="0" w:color="auto"/>
              <w:left w:val="single" w:sz="6"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8227" w:author="Diana Machado" w:date="2019-04-05T22:04:00Z"/>
                <w:rFonts w:eastAsia="PMingLiU"/>
                <w:color w:val="000000"/>
                <w:sz w:val="20"/>
                <w:szCs w:val="20"/>
                <w:lang w:val="en-PH" w:eastAsia="en-US"/>
              </w:rPr>
            </w:pPr>
            <w:ins w:id="78228" w:author="Diana Machado" w:date="2019-04-05T22:04:00Z">
              <w:r w:rsidRPr="0012221D">
                <w:rPr>
                  <w:rFonts w:eastAsia="PMingLiU"/>
                  <w:color w:val="000000"/>
                  <w:sz w:val="20"/>
                  <w:szCs w:val="20"/>
                  <w:lang w:val="en-PH" w:eastAsia="en-US"/>
                </w:rPr>
                <w:t>3.0%</w:t>
              </w:r>
            </w:ins>
          </w:p>
        </w:tc>
        <w:tc>
          <w:tcPr>
            <w:tcW w:w="1384" w:type="dxa"/>
            <w:tcBorders>
              <w:top w:val="single" w:sz="6" w:space="0" w:color="auto"/>
              <w:left w:val="single" w:sz="6"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8229" w:author="Diana Machado" w:date="2019-04-05T22:04:00Z"/>
                <w:rFonts w:eastAsia="PMingLiU"/>
                <w:color w:val="000000"/>
                <w:sz w:val="20"/>
                <w:szCs w:val="20"/>
                <w:lang w:val="en-PH" w:eastAsia="en-US"/>
              </w:rPr>
            </w:pPr>
            <w:ins w:id="78230"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12" w:space="0" w:color="auto"/>
              <w:right w:val="single" w:sz="12" w:space="0" w:color="auto"/>
            </w:tcBorders>
          </w:tcPr>
          <w:p w:rsidR="00B554E7" w:rsidRPr="0012221D" w:rsidRDefault="00B554E7" w:rsidP="003C3A8C">
            <w:pPr>
              <w:autoSpaceDE w:val="0"/>
              <w:autoSpaceDN w:val="0"/>
              <w:adjustRightInd w:val="0"/>
              <w:jc w:val="center"/>
              <w:rPr>
                <w:ins w:id="78231" w:author="Diana Machado" w:date="2019-04-05T22:04:00Z"/>
                <w:rFonts w:eastAsia="PMingLiU"/>
                <w:color w:val="000000"/>
                <w:sz w:val="20"/>
                <w:szCs w:val="20"/>
                <w:lang w:val="en-PH" w:eastAsia="en-US"/>
              </w:rPr>
            </w:pPr>
            <w:ins w:id="78232" w:author="Diana Machado" w:date="2019-04-05T22:04:00Z">
              <w:r w:rsidRPr="0012221D">
                <w:rPr>
                  <w:rFonts w:eastAsia="PMingLiU"/>
                  <w:color w:val="000000"/>
                  <w:sz w:val="20"/>
                  <w:szCs w:val="20"/>
                  <w:lang w:val="en-PH" w:eastAsia="en-US"/>
                </w:rPr>
                <w:t>3.3%</w:t>
              </w:r>
            </w:ins>
          </w:p>
        </w:tc>
      </w:tr>
      <w:tr w:rsidR="00B554E7" w:rsidRPr="0012221D" w:rsidTr="003C3A8C">
        <w:trPr>
          <w:trHeight w:val="290"/>
          <w:ins w:id="78233" w:author="Diana Machado" w:date="2019-04-05T22:04:00Z"/>
        </w:trPr>
        <w:tc>
          <w:tcPr>
            <w:tcW w:w="2057" w:type="dxa"/>
            <w:tcBorders>
              <w:top w:val="single" w:sz="12" w:space="0" w:color="auto"/>
              <w:left w:val="single" w:sz="12" w:space="0" w:color="auto"/>
              <w:bottom w:val="nil"/>
              <w:right w:val="single" w:sz="6" w:space="0" w:color="auto"/>
            </w:tcBorders>
            <w:shd w:val="solid" w:color="FFFFFF" w:fill="auto"/>
          </w:tcPr>
          <w:p w:rsidR="00B554E7" w:rsidRPr="0012221D" w:rsidRDefault="00B554E7" w:rsidP="003C3A8C">
            <w:pPr>
              <w:autoSpaceDE w:val="0"/>
              <w:autoSpaceDN w:val="0"/>
              <w:adjustRightInd w:val="0"/>
              <w:jc w:val="center"/>
              <w:rPr>
                <w:ins w:id="78234" w:author="Diana Machado" w:date="2019-04-05T22:04:00Z"/>
                <w:rFonts w:eastAsia="PMingLiU"/>
                <w:b/>
                <w:bCs/>
                <w:color w:val="000000"/>
                <w:sz w:val="20"/>
                <w:szCs w:val="20"/>
                <w:lang w:val="en-PH" w:eastAsia="en-US"/>
              </w:rPr>
            </w:pPr>
            <w:ins w:id="78235" w:author="Diana Machado" w:date="2019-04-05T22:04:00Z">
              <w:r w:rsidRPr="0012221D">
                <w:rPr>
                  <w:rFonts w:eastAsia="PMingLiU"/>
                  <w:b/>
                  <w:bCs/>
                  <w:color w:val="000000"/>
                  <w:sz w:val="20"/>
                  <w:szCs w:val="20"/>
                  <w:lang w:val="en-PH" w:eastAsia="en-US"/>
                </w:rPr>
                <w:t>Construction / Policy</w:t>
              </w:r>
            </w:ins>
          </w:p>
        </w:tc>
        <w:tc>
          <w:tcPr>
            <w:tcW w:w="1708" w:type="dxa"/>
            <w:tcBorders>
              <w:top w:val="single" w:sz="12" w:space="0" w:color="auto"/>
              <w:left w:val="single" w:sz="6" w:space="0" w:color="auto"/>
              <w:bottom w:val="nil"/>
              <w:right w:val="single" w:sz="12" w:space="0" w:color="auto"/>
            </w:tcBorders>
            <w:shd w:val="solid" w:color="FFFFFF" w:fill="auto"/>
          </w:tcPr>
          <w:p w:rsidR="00B554E7" w:rsidRPr="0012221D" w:rsidRDefault="00B554E7" w:rsidP="003C3A8C">
            <w:pPr>
              <w:autoSpaceDE w:val="0"/>
              <w:autoSpaceDN w:val="0"/>
              <w:adjustRightInd w:val="0"/>
              <w:jc w:val="center"/>
              <w:rPr>
                <w:ins w:id="78236" w:author="Diana Machado" w:date="2019-04-05T22:04:00Z"/>
                <w:rFonts w:eastAsia="PMingLiU"/>
                <w:b/>
                <w:bCs/>
                <w:color w:val="000000"/>
                <w:sz w:val="20"/>
                <w:szCs w:val="20"/>
                <w:lang w:val="en-PH" w:eastAsia="en-US"/>
              </w:rPr>
            </w:pPr>
            <w:ins w:id="78237" w:author="Diana Machado" w:date="2019-04-05T22:04:00Z">
              <w:r w:rsidRPr="0012221D">
                <w:rPr>
                  <w:rFonts w:eastAsia="PMingLiU"/>
                  <w:b/>
                  <w:bCs/>
                  <w:color w:val="000000"/>
                  <w:sz w:val="20"/>
                  <w:szCs w:val="20"/>
                  <w:lang w:val="en-PH" w:eastAsia="en-US"/>
                </w:rPr>
                <w:t>Region</w:t>
              </w:r>
            </w:ins>
          </w:p>
        </w:tc>
        <w:tc>
          <w:tcPr>
            <w:tcW w:w="8304" w:type="dxa"/>
            <w:gridSpan w:val="6"/>
            <w:tcBorders>
              <w:top w:val="single" w:sz="12" w:space="0" w:color="auto"/>
              <w:left w:val="single" w:sz="12"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8238" w:author="Diana Machado" w:date="2019-04-05T22:04:00Z"/>
                <w:rFonts w:eastAsia="PMingLiU"/>
                <w:b/>
                <w:bCs/>
                <w:color w:val="000000"/>
                <w:sz w:val="20"/>
                <w:szCs w:val="20"/>
                <w:lang w:val="en-PH" w:eastAsia="en-US"/>
              </w:rPr>
            </w:pPr>
            <w:ins w:id="78239" w:author="Diana Machado" w:date="2019-04-05T22:04:00Z">
              <w:r w:rsidRPr="0012221D">
                <w:rPr>
                  <w:rFonts w:eastAsia="PMingLiU"/>
                  <w:b/>
                  <w:bCs/>
                  <w:color w:val="000000"/>
                  <w:sz w:val="20"/>
                  <w:szCs w:val="20"/>
                  <w:lang w:val="en-PH" w:eastAsia="en-US"/>
                </w:rPr>
                <w:t>Percent Change in Loss Cost</w:t>
              </w:r>
            </w:ins>
          </w:p>
        </w:tc>
      </w:tr>
      <w:tr w:rsidR="00B554E7" w:rsidRPr="0012221D" w:rsidTr="003C3A8C">
        <w:trPr>
          <w:trHeight w:val="302"/>
          <w:ins w:id="78240" w:author="Diana Machado" w:date="2019-04-05T22:04:00Z"/>
        </w:trPr>
        <w:tc>
          <w:tcPr>
            <w:tcW w:w="2057" w:type="dxa"/>
            <w:tcBorders>
              <w:top w:val="nil"/>
              <w:left w:val="single" w:sz="12"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8241" w:author="Diana Machado" w:date="2019-04-05T22:04:00Z"/>
                <w:rFonts w:eastAsia="PMingLiU"/>
                <w:b/>
                <w:bCs/>
                <w:color w:val="000000"/>
                <w:sz w:val="20"/>
                <w:szCs w:val="20"/>
                <w:lang w:val="en-PH" w:eastAsia="en-US"/>
              </w:rPr>
            </w:pPr>
          </w:p>
        </w:tc>
        <w:tc>
          <w:tcPr>
            <w:tcW w:w="1708" w:type="dxa"/>
            <w:tcBorders>
              <w:top w:val="nil"/>
              <w:left w:val="single" w:sz="6" w:space="0" w:color="auto"/>
              <w:bottom w:val="single" w:sz="12" w:space="0" w:color="auto"/>
              <w:right w:val="single" w:sz="12" w:space="0" w:color="auto"/>
            </w:tcBorders>
            <w:shd w:val="solid" w:color="FFFFFF" w:fill="auto"/>
          </w:tcPr>
          <w:p w:rsidR="00B554E7" w:rsidRPr="0012221D" w:rsidRDefault="00B554E7" w:rsidP="003C3A8C">
            <w:pPr>
              <w:autoSpaceDE w:val="0"/>
              <w:autoSpaceDN w:val="0"/>
              <w:adjustRightInd w:val="0"/>
              <w:jc w:val="center"/>
              <w:rPr>
                <w:ins w:id="78242" w:author="Diana Machado" w:date="2019-04-05T22:04:00Z"/>
                <w:rFonts w:eastAsia="PMingLiU"/>
                <w:b/>
                <w:bCs/>
                <w:color w:val="000000"/>
                <w:sz w:val="20"/>
                <w:szCs w:val="20"/>
                <w:lang w:val="en-PH" w:eastAsia="en-US"/>
              </w:rPr>
            </w:pPr>
          </w:p>
        </w:tc>
        <w:tc>
          <w:tcPr>
            <w:tcW w:w="1384" w:type="dxa"/>
            <w:tcBorders>
              <w:top w:val="single" w:sz="6" w:space="0" w:color="auto"/>
              <w:left w:val="single" w:sz="12"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8243" w:author="Diana Machado" w:date="2019-04-05T22:04:00Z"/>
                <w:rFonts w:eastAsia="PMingLiU"/>
                <w:b/>
                <w:bCs/>
                <w:color w:val="000000"/>
                <w:sz w:val="20"/>
                <w:szCs w:val="20"/>
                <w:lang w:val="en-PH" w:eastAsia="en-US"/>
              </w:rPr>
            </w:pPr>
            <w:ins w:id="78244" w:author="Diana Machado" w:date="2019-04-05T22:04:00Z">
              <w:r w:rsidRPr="0012221D">
                <w:rPr>
                  <w:rFonts w:eastAsia="PMingLiU"/>
                  <w:b/>
                  <w:bCs/>
                  <w:color w:val="000000"/>
                  <w:sz w:val="20"/>
                  <w:szCs w:val="20"/>
                  <w:lang w:val="en-PH" w:eastAsia="en-US"/>
                </w:rPr>
                <w:t xml:space="preserve">$0 </w:t>
              </w:r>
            </w:ins>
          </w:p>
        </w:tc>
        <w:tc>
          <w:tcPr>
            <w:tcW w:w="1384" w:type="dxa"/>
            <w:tcBorders>
              <w:top w:val="single" w:sz="6" w:space="0" w:color="auto"/>
              <w:left w:val="single" w:sz="6"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8245" w:author="Diana Machado" w:date="2019-04-05T22:04:00Z"/>
                <w:rFonts w:eastAsia="PMingLiU"/>
                <w:b/>
                <w:bCs/>
                <w:color w:val="000000"/>
                <w:sz w:val="20"/>
                <w:szCs w:val="20"/>
                <w:lang w:val="en-PH" w:eastAsia="en-US"/>
              </w:rPr>
            </w:pPr>
            <w:ins w:id="78246" w:author="Diana Machado" w:date="2019-04-05T22:04:00Z">
              <w:r w:rsidRPr="0012221D">
                <w:rPr>
                  <w:rFonts w:eastAsia="PMingLiU"/>
                  <w:b/>
                  <w:bCs/>
                  <w:color w:val="000000"/>
                  <w:sz w:val="20"/>
                  <w:szCs w:val="20"/>
                  <w:lang w:val="en-PH" w:eastAsia="en-US"/>
                </w:rPr>
                <w:t>2%</w:t>
              </w:r>
            </w:ins>
          </w:p>
        </w:tc>
        <w:tc>
          <w:tcPr>
            <w:tcW w:w="1384" w:type="dxa"/>
            <w:tcBorders>
              <w:top w:val="single" w:sz="6" w:space="0" w:color="auto"/>
              <w:left w:val="single" w:sz="6"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8247" w:author="Diana Machado" w:date="2019-04-05T22:04:00Z"/>
                <w:rFonts w:eastAsia="PMingLiU"/>
                <w:b/>
                <w:bCs/>
                <w:color w:val="000000"/>
                <w:sz w:val="20"/>
                <w:szCs w:val="20"/>
                <w:lang w:val="en-PH" w:eastAsia="en-US"/>
              </w:rPr>
            </w:pPr>
            <w:ins w:id="78248" w:author="Diana Machado" w:date="2019-04-05T22:04:00Z">
              <w:r w:rsidRPr="0012221D">
                <w:rPr>
                  <w:rFonts w:eastAsia="PMingLiU"/>
                  <w:b/>
                  <w:bCs/>
                  <w:color w:val="000000"/>
                  <w:sz w:val="20"/>
                  <w:szCs w:val="20"/>
                  <w:lang w:val="en-PH" w:eastAsia="en-US"/>
                </w:rPr>
                <w:t>3%</w:t>
              </w:r>
            </w:ins>
          </w:p>
        </w:tc>
        <w:tc>
          <w:tcPr>
            <w:tcW w:w="1384" w:type="dxa"/>
            <w:tcBorders>
              <w:top w:val="single" w:sz="6" w:space="0" w:color="auto"/>
              <w:left w:val="single" w:sz="6"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8249" w:author="Diana Machado" w:date="2019-04-05T22:04:00Z"/>
                <w:rFonts w:eastAsia="PMingLiU"/>
                <w:b/>
                <w:bCs/>
                <w:color w:val="000000"/>
                <w:sz w:val="20"/>
                <w:szCs w:val="20"/>
                <w:lang w:val="en-PH" w:eastAsia="en-US"/>
              </w:rPr>
            </w:pPr>
            <w:ins w:id="78250" w:author="Diana Machado" w:date="2019-04-05T22:04:00Z">
              <w:r w:rsidRPr="0012221D">
                <w:rPr>
                  <w:rFonts w:eastAsia="PMingLiU"/>
                  <w:b/>
                  <w:bCs/>
                  <w:color w:val="000000"/>
                  <w:sz w:val="20"/>
                  <w:szCs w:val="20"/>
                  <w:lang w:val="en-PH" w:eastAsia="en-US"/>
                </w:rPr>
                <w:t>5%</w:t>
              </w:r>
            </w:ins>
          </w:p>
        </w:tc>
        <w:tc>
          <w:tcPr>
            <w:tcW w:w="1384" w:type="dxa"/>
            <w:tcBorders>
              <w:top w:val="single" w:sz="6" w:space="0" w:color="auto"/>
              <w:left w:val="single" w:sz="6"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8251" w:author="Diana Machado" w:date="2019-04-05T22:04:00Z"/>
                <w:rFonts w:eastAsia="PMingLiU"/>
                <w:b/>
                <w:bCs/>
                <w:color w:val="000000"/>
                <w:sz w:val="20"/>
                <w:szCs w:val="20"/>
                <w:lang w:val="en-PH" w:eastAsia="en-US"/>
              </w:rPr>
            </w:pPr>
            <w:ins w:id="78252" w:author="Diana Machado" w:date="2019-04-05T22:04:00Z">
              <w:r w:rsidRPr="0012221D">
                <w:rPr>
                  <w:rFonts w:eastAsia="PMingLiU"/>
                  <w:b/>
                  <w:bCs/>
                  <w:color w:val="000000"/>
                  <w:sz w:val="20"/>
                  <w:szCs w:val="20"/>
                  <w:lang w:val="en-PH" w:eastAsia="en-US"/>
                </w:rPr>
                <w:t>10%</w:t>
              </w:r>
            </w:ins>
          </w:p>
        </w:tc>
        <w:tc>
          <w:tcPr>
            <w:tcW w:w="1384" w:type="dxa"/>
            <w:tcBorders>
              <w:top w:val="single" w:sz="6" w:space="0" w:color="auto"/>
              <w:left w:val="single" w:sz="6" w:space="0" w:color="auto"/>
              <w:bottom w:val="single" w:sz="12" w:space="0" w:color="auto"/>
              <w:right w:val="single" w:sz="12" w:space="0" w:color="auto"/>
            </w:tcBorders>
            <w:shd w:val="solid" w:color="C0C0C0" w:fill="auto"/>
          </w:tcPr>
          <w:p w:rsidR="00B554E7" w:rsidRPr="0012221D" w:rsidRDefault="00B554E7" w:rsidP="003C3A8C">
            <w:pPr>
              <w:autoSpaceDE w:val="0"/>
              <w:autoSpaceDN w:val="0"/>
              <w:adjustRightInd w:val="0"/>
              <w:jc w:val="center"/>
              <w:rPr>
                <w:ins w:id="78253" w:author="Diana Machado" w:date="2019-04-05T22:04:00Z"/>
                <w:rFonts w:eastAsia="PMingLiU"/>
                <w:b/>
                <w:bCs/>
                <w:color w:val="000000"/>
                <w:sz w:val="20"/>
                <w:szCs w:val="20"/>
                <w:lang w:val="en-PH" w:eastAsia="en-US"/>
              </w:rPr>
            </w:pPr>
          </w:p>
        </w:tc>
      </w:tr>
      <w:tr w:rsidR="00B554E7" w:rsidRPr="0012221D" w:rsidTr="003C3A8C">
        <w:trPr>
          <w:trHeight w:val="302"/>
          <w:ins w:id="78254" w:author="Diana Machado" w:date="2019-04-05T22:04:00Z"/>
        </w:trPr>
        <w:tc>
          <w:tcPr>
            <w:tcW w:w="2057" w:type="dxa"/>
            <w:tcBorders>
              <w:top w:val="single" w:sz="12"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8255" w:author="Diana Machado" w:date="2019-04-05T22:04:00Z"/>
                <w:rFonts w:eastAsia="PMingLiU"/>
                <w:color w:val="000000"/>
                <w:sz w:val="20"/>
                <w:szCs w:val="20"/>
                <w:lang w:val="en-PH" w:eastAsia="en-US"/>
              </w:rPr>
            </w:pPr>
            <w:ins w:id="78256" w:author="Diana Machado" w:date="2019-04-05T22:04:00Z">
              <w:r w:rsidRPr="0012221D">
                <w:rPr>
                  <w:rFonts w:eastAsia="PMingLiU"/>
                  <w:color w:val="000000"/>
                  <w:sz w:val="20"/>
                  <w:szCs w:val="20"/>
                  <w:lang w:val="en-PH" w:eastAsia="en-US"/>
                </w:rPr>
                <w:t xml:space="preserve">Commercial </w:t>
              </w:r>
            </w:ins>
          </w:p>
        </w:tc>
        <w:tc>
          <w:tcPr>
            <w:tcW w:w="1708"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257" w:author="Diana Machado" w:date="2019-04-05T22:04:00Z"/>
                <w:rFonts w:eastAsia="PMingLiU"/>
                <w:color w:val="000000"/>
                <w:sz w:val="20"/>
                <w:szCs w:val="20"/>
                <w:lang w:val="en-PH" w:eastAsia="en-US"/>
              </w:rPr>
            </w:pPr>
            <w:ins w:id="78258" w:author="Diana Machado" w:date="2019-04-05T22:04:00Z">
              <w:r w:rsidRPr="0012221D">
                <w:rPr>
                  <w:rFonts w:eastAsia="PMingLiU"/>
                  <w:color w:val="000000"/>
                  <w:sz w:val="20"/>
                  <w:szCs w:val="20"/>
                  <w:lang w:val="en-PH" w:eastAsia="en-US"/>
                </w:rPr>
                <w:t>Coastal</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59" w:author="Diana Machado" w:date="2019-04-05T22:04:00Z"/>
                <w:rFonts w:eastAsia="PMingLiU"/>
                <w:color w:val="000000"/>
                <w:sz w:val="20"/>
                <w:szCs w:val="20"/>
                <w:lang w:val="en-PH" w:eastAsia="en-US"/>
              </w:rPr>
            </w:pPr>
            <w:ins w:id="78260" w:author="Diana Machado" w:date="2019-04-05T22:04:00Z">
              <w:r w:rsidRPr="0012221D">
                <w:rPr>
                  <w:rFonts w:eastAsia="PMingLiU"/>
                  <w:color w:val="000000"/>
                  <w:sz w:val="20"/>
                  <w:szCs w:val="20"/>
                  <w:lang w:val="en-PH" w:eastAsia="en-US"/>
                </w:rPr>
                <w:t>2.7%</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61" w:author="Diana Machado" w:date="2019-04-05T22:04:00Z"/>
                <w:rFonts w:eastAsia="PMingLiU"/>
                <w:color w:val="000000"/>
                <w:sz w:val="20"/>
                <w:szCs w:val="20"/>
                <w:lang w:val="en-PH" w:eastAsia="en-US"/>
              </w:rPr>
            </w:pPr>
            <w:ins w:id="78262" w:author="Diana Machado" w:date="2019-04-05T22:04:00Z">
              <w:r w:rsidRPr="0012221D">
                <w:rPr>
                  <w:rFonts w:eastAsia="PMingLiU"/>
                  <w:color w:val="000000"/>
                  <w:sz w:val="20"/>
                  <w:szCs w:val="20"/>
                  <w:lang w:val="en-PH" w:eastAsia="en-US"/>
                </w:rPr>
                <w:t>2.7%</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63" w:author="Diana Machado" w:date="2019-04-05T22:04:00Z"/>
                <w:rFonts w:eastAsia="PMingLiU"/>
                <w:color w:val="000000"/>
                <w:sz w:val="20"/>
                <w:szCs w:val="20"/>
                <w:lang w:val="en-PH" w:eastAsia="en-US"/>
              </w:rPr>
            </w:pPr>
            <w:ins w:id="78264" w:author="Diana Machado" w:date="2019-04-05T22:04:00Z">
              <w:r w:rsidRPr="0012221D">
                <w:rPr>
                  <w:rFonts w:eastAsia="PMingLiU"/>
                  <w:color w:val="000000"/>
                  <w:sz w:val="20"/>
                  <w:szCs w:val="20"/>
                  <w:lang w:val="en-PH" w:eastAsia="en-US"/>
                </w:rPr>
                <w:t>2.7%</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65" w:author="Diana Machado" w:date="2019-04-05T22:04:00Z"/>
                <w:rFonts w:eastAsia="PMingLiU"/>
                <w:color w:val="000000"/>
                <w:sz w:val="20"/>
                <w:szCs w:val="20"/>
                <w:lang w:val="en-PH" w:eastAsia="en-US"/>
              </w:rPr>
            </w:pPr>
            <w:ins w:id="78266" w:author="Diana Machado" w:date="2019-04-05T22:04:00Z">
              <w:r w:rsidRPr="0012221D">
                <w:rPr>
                  <w:rFonts w:eastAsia="PMingLiU"/>
                  <w:color w:val="000000"/>
                  <w:sz w:val="20"/>
                  <w:szCs w:val="20"/>
                  <w:lang w:val="en-PH" w:eastAsia="en-US"/>
                </w:rPr>
                <w:t>2.7%</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67" w:author="Diana Machado" w:date="2019-04-05T22:04:00Z"/>
                <w:rFonts w:eastAsia="PMingLiU"/>
                <w:color w:val="000000"/>
                <w:sz w:val="20"/>
                <w:szCs w:val="20"/>
                <w:lang w:val="en-PH" w:eastAsia="en-US"/>
              </w:rPr>
            </w:pPr>
            <w:ins w:id="78268" w:author="Diana Machado" w:date="2019-04-05T22:04:00Z">
              <w:r w:rsidRPr="0012221D">
                <w:rPr>
                  <w:rFonts w:eastAsia="PMingLiU"/>
                  <w:color w:val="000000"/>
                  <w:sz w:val="20"/>
                  <w:szCs w:val="20"/>
                  <w:lang w:val="en-PH" w:eastAsia="en-US"/>
                </w:rPr>
                <w:t>2.8%</w:t>
              </w:r>
            </w:ins>
          </w:p>
        </w:tc>
        <w:tc>
          <w:tcPr>
            <w:tcW w:w="1384" w:type="dxa"/>
            <w:tcBorders>
              <w:top w:val="single" w:sz="12" w:space="0" w:color="auto"/>
              <w:left w:val="single" w:sz="6" w:space="0" w:color="auto"/>
              <w:bottom w:val="single" w:sz="6" w:space="0" w:color="auto"/>
              <w:right w:val="single" w:sz="12" w:space="0" w:color="auto"/>
            </w:tcBorders>
            <w:shd w:val="solid" w:color="C0C0C0" w:fill="auto"/>
          </w:tcPr>
          <w:p w:rsidR="00B554E7" w:rsidRPr="0012221D" w:rsidRDefault="00B554E7" w:rsidP="003C3A8C">
            <w:pPr>
              <w:autoSpaceDE w:val="0"/>
              <w:autoSpaceDN w:val="0"/>
              <w:adjustRightInd w:val="0"/>
              <w:jc w:val="center"/>
              <w:rPr>
                <w:ins w:id="78269" w:author="Diana Machado" w:date="2019-04-05T22:04:00Z"/>
                <w:rFonts w:eastAsia="PMingLiU"/>
                <w:color w:val="000000"/>
                <w:sz w:val="20"/>
                <w:szCs w:val="20"/>
                <w:lang w:val="en-PH" w:eastAsia="en-US"/>
              </w:rPr>
            </w:pPr>
          </w:p>
        </w:tc>
      </w:tr>
      <w:tr w:rsidR="00B554E7" w:rsidRPr="0012221D" w:rsidTr="003C3A8C">
        <w:trPr>
          <w:trHeight w:val="290"/>
          <w:ins w:id="78270"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8271" w:author="Diana Machado" w:date="2019-04-05T22:04:00Z"/>
                <w:rFonts w:eastAsia="PMingLiU"/>
                <w:color w:val="000000"/>
                <w:sz w:val="20"/>
                <w:szCs w:val="20"/>
                <w:lang w:val="en-PH" w:eastAsia="en-US"/>
              </w:rPr>
            </w:pPr>
            <w:ins w:id="78272" w:author="Diana Machado" w:date="2019-04-05T22:04:00Z">
              <w:r w:rsidRPr="0012221D">
                <w:rPr>
                  <w:rFonts w:eastAsia="PMingLiU"/>
                  <w:color w:val="000000"/>
                  <w:sz w:val="20"/>
                  <w:szCs w:val="20"/>
                  <w:lang w:val="en-PH" w:eastAsia="en-US"/>
                </w:rPr>
                <w:t>Residential</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273" w:author="Diana Machado" w:date="2019-04-05T22:04:00Z"/>
                <w:rFonts w:eastAsia="PMingLiU"/>
                <w:color w:val="000000"/>
                <w:sz w:val="20"/>
                <w:szCs w:val="20"/>
                <w:lang w:val="en-PH" w:eastAsia="en-US"/>
              </w:rPr>
            </w:pPr>
            <w:ins w:id="78274" w:author="Diana Machado" w:date="2019-04-05T22:04:00Z">
              <w:r w:rsidRPr="0012221D">
                <w:rPr>
                  <w:rFonts w:eastAsia="PMingLiU"/>
                  <w:color w:val="000000"/>
                  <w:sz w:val="20"/>
                  <w:szCs w:val="20"/>
                  <w:lang w:val="en-PH" w:eastAsia="en-US"/>
                </w:rPr>
                <w:t>Inland</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75" w:author="Diana Machado" w:date="2019-04-05T22:04:00Z"/>
                <w:rFonts w:eastAsia="PMingLiU"/>
                <w:color w:val="000000"/>
                <w:sz w:val="20"/>
                <w:szCs w:val="20"/>
                <w:lang w:val="en-PH" w:eastAsia="en-US"/>
              </w:rPr>
            </w:pPr>
            <w:ins w:id="78276" w:author="Diana Machado" w:date="2019-04-05T22:04:00Z">
              <w:r w:rsidRPr="0012221D">
                <w:rPr>
                  <w:rFonts w:eastAsia="PMingLiU"/>
                  <w:color w:val="000000"/>
                  <w:sz w:val="20"/>
                  <w:szCs w:val="20"/>
                  <w:lang w:val="en-PH" w:eastAsia="en-US"/>
                </w:rPr>
                <w:t>1.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77" w:author="Diana Machado" w:date="2019-04-05T22:04:00Z"/>
                <w:rFonts w:eastAsia="PMingLiU"/>
                <w:color w:val="000000"/>
                <w:sz w:val="20"/>
                <w:szCs w:val="20"/>
                <w:lang w:val="en-PH" w:eastAsia="en-US"/>
              </w:rPr>
            </w:pPr>
            <w:ins w:id="78278" w:author="Diana Machado" w:date="2019-04-05T22:04:00Z">
              <w:r w:rsidRPr="0012221D">
                <w:rPr>
                  <w:rFonts w:eastAsia="PMingLiU"/>
                  <w:color w:val="000000"/>
                  <w:sz w:val="20"/>
                  <w:szCs w:val="20"/>
                  <w:lang w:val="en-PH" w:eastAsia="en-US"/>
                </w:rPr>
                <w:t>1.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79" w:author="Diana Machado" w:date="2019-04-05T22:04:00Z"/>
                <w:rFonts w:eastAsia="PMingLiU"/>
                <w:color w:val="000000"/>
                <w:sz w:val="20"/>
                <w:szCs w:val="20"/>
                <w:lang w:val="en-PH" w:eastAsia="en-US"/>
              </w:rPr>
            </w:pPr>
            <w:ins w:id="78280" w:author="Diana Machado" w:date="2019-04-05T22:04:00Z">
              <w:r w:rsidRPr="0012221D">
                <w:rPr>
                  <w:rFonts w:eastAsia="PMingLiU"/>
                  <w:color w:val="000000"/>
                  <w:sz w:val="20"/>
                  <w:szCs w:val="20"/>
                  <w:lang w:val="en-PH" w:eastAsia="en-US"/>
                </w:rPr>
                <w:t>0.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81" w:author="Diana Machado" w:date="2019-04-05T22:04:00Z"/>
                <w:rFonts w:eastAsia="PMingLiU"/>
                <w:color w:val="000000"/>
                <w:sz w:val="20"/>
                <w:szCs w:val="20"/>
                <w:lang w:val="en-PH" w:eastAsia="en-US"/>
              </w:rPr>
            </w:pPr>
            <w:ins w:id="78282" w:author="Diana Machado" w:date="2019-04-05T22:04:00Z">
              <w:r w:rsidRPr="0012221D">
                <w:rPr>
                  <w:rFonts w:eastAsia="PMingLiU"/>
                  <w:color w:val="000000"/>
                  <w:sz w:val="20"/>
                  <w:szCs w:val="20"/>
                  <w:lang w:val="en-PH" w:eastAsia="en-US"/>
                </w:rPr>
                <w:t>0.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83" w:author="Diana Machado" w:date="2019-04-05T22:04:00Z"/>
                <w:rFonts w:eastAsia="PMingLiU"/>
                <w:color w:val="000000"/>
                <w:sz w:val="20"/>
                <w:szCs w:val="20"/>
                <w:lang w:val="en-PH" w:eastAsia="en-US"/>
              </w:rPr>
            </w:pPr>
            <w:ins w:id="78284" w:author="Diana Machado" w:date="2019-04-05T22:04:00Z">
              <w:r w:rsidRPr="0012221D">
                <w:rPr>
                  <w:rFonts w:eastAsia="PMingLiU"/>
                  <w:color w:val="000000"/>
                  <w:sz w:val="20"/>
                  <w:szCs w:val="20"/>
                  <w:lang w:val="en-PH" w:eastAsia="en-US"/>
                </w:rPr>
                <w:t>-0.5%</w:t>
              </w:r>
            </w:ins>
          </w:p>
        </w:tc>
        <w:tc>
          <w:tcPr>
            <w:tcW w:w="1384" w:type="dxa"/>
            <w:tcBorders>
              <w:top w:val="single" w:sz="6" w:space="0" w:color="auto"/>
              <w:left w:val="single" w:sz="6" w:space="0" w:color="auto"/>
              <w:bottom w:val="single" w:sz="6" w:space="0" w:color="auto"/>
              <w:right w:val="single" w:sz="12" w:space="0" w:color="auto"/>
            </w:tcBorders>
            <w:shd w:val="solid" w:color="C0C0C0" w:fill="auto"/>
          </w:tcPr>
          <w:p w:rsidR="00B554E7" w:rsidRPr="0012221D" w:rsidRDefault="00B554E7" w:rsidP="003C3A8C">
            <w:pPr>
              <w:autoSpaceDE w:val="0"/>
              <w:autoSpaceDN w:val="0"/>
              <w:adjustRightInd w:val="0"/>
              <w:jc w:val="center"/>
              <w:rPr>
                <w:ins w:id="78285" w:author="Diana Machado" w:date="2019-04-05T22:04:00Z"/>
                <w:rFonts w:eastAsia="PMingLiU"/>
                <w:color w:val="000000"/>
                <w:sz w:val="20"/>
                <w:szCs w:val="20"/>
                <w:lang w:val="en-PH" w:eastAsia="en-US"/>
              </w:rPr>
            </w:pPr>
          </w:p>
        </w:tc>
      </w:tr>
      <w:tr w:rsidR="00B554E7" w:rsidRPr="0012221D" w:rsidTr="003C3A8C">
        <w:trPr>
          <w:trHeight w:val="290"/>
          <w:ins w:id="78286"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8287"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288" w:author="Diana Machado" w:date="2019-04-05T22:04:00Z"/>
                <w:rFonts w:eastAsia="PMingLiU"/>
                <w:color w:val="000000"/>
                <w:sz w:val="20"/>
                <w:szCs w:val="20"/>
                <w:lang w:val="en-PH" w:eastAsia="en-US"/>
              </w:rPr>
            </w:pPr>
            <w:ins w:id="78289" w:author="Diana Machado" w:date="2019-04-05T22:04:00Z">
              <w:r w:rsidRPr="0012221D">
                <w:rPr>
                  <w:rFonts w:eastAsia="PMingLiU"/>
                  <w:color w:val="000000"/>
                  <w:sz w:val="20"/>
                  <w:szCs w:val="20"/>
                  <w:lang w:val="en-PH" w:eastAsia="en-US"/>
                </w:rPr>
                <w:t>Nor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90" w:author="Diana Machado" w:date="2019-04-05T22:04:00Z"/>
                <w:rFonts w:eastAsia="PMingLiU"/>
                <w:color w:val="000000"/>
                <w:sz w:val="20"/>
                <w:szCs w:val="20"/>
                <w:lang w:val="en-PH" w:eastAsia="en-US"/>
              </w:rPr>
            </w:pPr>
            <w:ins w:id="78291" w:author="Diana Machado" w:date="2019-04-05T22:04:00Z">
              <w:r w:rsidRPr="0012221D">
                <w:rPr>
                  <w:rFonts w:eastAsia="PMingLiU"/>
                  <w:color w:val="000000"/>
                  <w:sz w:val="20"/>
                  <w:szCs w:val="20"/>
                  <w:lang w:val="en-PH" w:eastAsia="en-US"/>
                </w:rPr>
                <w:t>1.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92" w:author="Diana Machado" w:date="2019-04-05T22:04:00Z"/>
                <w:rFonts w:eastAsia="PMingLiU"/>
                <w:color w:val="000000"/>
                <w:sz w:val="20"/>
                <w:szCs w:val="20"/>
                <w:lang w:val="en-PH" w:eastAsia="en-US"/>
              </w:rPr>
            </w:pPr>
            <w:ins w:id="78293"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94" w:author="Diana Machado" w:date="2019-04-05T22:04:00Z"/>
                <w:rFonts w:eastAsia="PMingLiU"/>
                <w:color w:val="000000"/>
                <w:sz w:val="20"/>
                <w:szCs w:val="20"/>
                <w:lang w:val="en-PH" w:eastAsia="en-US"/>
              </w:rPr>
            </w:pPr>
            <w:ins w:id="78295"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96" w:author="Diana Machado" w:date="2019-04-05T22:04:00Z"/>
                <w:rFonts w:eastAsia="PMingLiU"/>
                <w:color w:val="000000"/>
                <w:sz w:val="20"/>
                <w:szCs w:val="20"/>
                <w:lang w:val="en-PH" w:eastAsia="en-US"/>
              </w:rPr>
            </w:pPr>
            <w:ins w:id="78297" w:author="Diana Machado" w:date="2019-04-05T22:04:00Z">
              <w:r w:rsidRPr="0012221D">
                <w:rPr>
                  <w:rFonts w:eastAsia="PMingLiU"/>
                  <w:color w:val="000000"/>
                  <w:sz w:val="20"/>
                  <w:szCs w:val="20"/>
                  <w:lang w:val="en-PH" w:eastAsia="en-US"/>
                </w:rPr>
                <w:t>1.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298" w:author="Diana Machado" w:date="2019-04-05T22:04:00Z"/>
                <w:rFonts w:eastAsia="PMingLiU"/>
                <w:color w:val="000000"/>
                <w:sz w:val="20"/>
                <w:szCs w:val="20"/>
                <w:lang w:val="en-PH" w:eastAsia="en-US"/>
              </w:rPr>
            </w:pPr>
            <w:ins w:id="78299" w:author="Diana Machado" w:date="2019-04-05T22:04:00Z">
              <w:r w:rsidRPr="0012221D">
                <w:rPr>
                  <w:rFonts w:eastAsia="PMingLiU"/>
                  <w:color w:val="000000"/>
                  <w:sz w:val="20"/>
                  <w:szCs w:val="20"/>
                  <w:lang w:val="en-PH" w:eastAsia="en-US"/>
                </w:rPr>
                <w:t>1.0%</w:t>
              </w:r>
            </w:ins>
          </w:p>
        </w:tc>
        <w:tc>
          <w:tcPr>
            <w:tcW w:w="1384" w:type="dxa"/>
            <w:tcBorders>
              <w:top w:val="single" w:sz="6" w:space="0" w:color="auto"/>
              <w:left w:val="single" w:sz="6" w:space="0" w:color="auto"/>
              <w:bottom w:val="single" w:sz="6" w:space="0" w:color="auto"/>
              <w:right w:val="single" w:sz="12" w:space="0" w:color="auto"/>
            </w:tcBorders>
            <w:shd w:val="solid" w:color="C0C0C0" w:fill="auto"/>
          </w:tcPr>
          <w:p w:rsidR="00B554E7" w:rsidRPr="0012221D" w:rsidRDefault="00B554E7" w:rsidP="003C3A8C">
            <w:pPr>
              <w:autoSpaceDE w:val="0"/>
              <w:autoSpaceDN w:val="0"/>
              <w:adjustRightInd w:val="0"/>
              <w:jc w:val="center"/>
              <w:rPr>
                <w:ins w:id="78300" w:author="Diana Machado" w:date="2019-04-05T22:04:00Z"/>
                <w:rFonts w:eastAsia="PMingLiU"/>
                <w:color w:val="000000"/>
                <w:sz w:val="20"/>
                <w:szCs w:val="20"/>
                <w:lang w:val="en-PH" w:eastAsia="en-US"/>
              </w:rPr>
            </w:pPr>
          </w:p>
        </w:tc>
      </w:tr>
      <w:tr w:rsidR="00B554E7" w:rsidRPr="0012221D" w:rsidTr="003C3A8C">
        <w:trPr>
          <w:trHeight w:val="290"/>
          <w:ins w:id="78301"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8302"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303" w:author="Diana Machado" w:date="2019-04-05T22:04:00Z"/>
                <w:rFonts w:eastAsia="PMingLiU"/>
                <w:color w:val="000000"/>
                <w:sz w:val="20"/>
                <w:szCs w:val="20"/>
                <w:lang w:val="en-PH" w:eastAsia="en-US"/>
              </w:rPr>
            </w:pPr>
            <w:ins w:id="78304" w:author="Diana Machado" w:date="2019-04-05T22:04:00Z">
              <w:r w:rsidRPr="0012221D">
                <w:rPr>
                  <w:rFonts w:eastAsia="PMingLiU"/>
                  <w:color w:val="000000"/>
                  <w:sz w:val="20"/>
                  <w:szCs w:val="20"/>
                  <w:lang w:val="en-PH" w:eastAsia="en-US"/>
                </w:rPr>
                <w:t>Centr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305" w:author="Diana Machado" w:date="2019-04-05T22:04:00Z"/>
                <w:rFonts w:eastAsia="PMingLiU"/>
                <w:color w:val="000000"/>
                <w:sz w:val="20"/>
                <w:szCs w:val="20"/>
                <w:lang w:val="en-PH" w:eastAsia="en-US"/>
              </w:rPr>
            </w:pPr>
            <w:ins w:id="78306" w:author="Diana Machado" w:date="2019-04-05T22:04:00Z">
              <w:r w:rsidRPr="0012221D">
                <w:rPr>
                  <w:rFonts w:eastAsia="PMingLiU"/>
                  <w:color w:val="000000"/>
                  <w:sz w:val="20"/>
                  <w:szCs w:val="20"/>
                  <w:lang w:val="en-PH" w:eastAsia="en-US"/>
                </w:rPr>
                <w:t>1.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307" w:author="Diana Machado" w:date="2019-04-05T22:04:00Z"/>
                <w:rFonts w:eastAsia="PMingLiU"/>
                <w:color w:val="000000"/>
                <w:sz w:val="20"/>
                <w:szCs w:val="20"/>
                <w:lang w:val="en-PH" w:eastAsia="en-US"/>
              </w:rPr>
            </w:pPr>
            <w:ins w:id="78308" w:author="Diana Machado" w:date="2019-04-05T22:04:00Z">
              <w:r w:rsidRPr="0012221D">
                <w:rPr>
                  <w:rFonts w:eastAsia="PMingLiU"/>
                  <w:color w:val="000000"/>
                  <w:sz w:val="20"/>
                  <w:szCs w:val="20"/>
                  <w:lang w:val="en-PH" w:eastAsia="en-US"/>
                </w:rPr>
                <w:t>1.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309" w:author="Diana Machado" w:date="2019-04-05T22:04:00Z"/>
                <w:rFonts w:eastAsia="PMingLiU"/>
                <w:color w:val="000000"/>
                <w:sz w:val="20"/>
                <w:szCs w:val="20"/>
                <w:lang w:val="en-PH" w:eastAsia="en-US"/>
              </w:rPr>
            </w:pPr>
            <w:ins w:id="78310" w:author="Diana Machado" w:date="2019-04-05T22:04:00Z">
              <w:r w:rsidRPr="0012221D">
                <w:rPr>
                  <w:rFonts w:eastAsia="PMingLiU"/>
                  <w:color w:val="000000"/>
                  <w:sz w:val="20"/>
                  <w:szCs w:val="20"/>
                  <w:lang w:val="en-PH" w:eastAsia="en-US"/>
                </w:rPr>
                <w:t>1.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311" w:author="Diana Machado" w:date="2019-04-05T22:04:00Z"/>
                <w:rFonts w:eastAsia="PMingLiU"/>
                <w:color w:val="000000"/>
                <w:sz w:val="20"/>
                <w:szCs w:val="20"/>
                <w:lang w:val="en-PH" w:eastAsia="en-US"/>
              </w:rPr>
            </w:pPr>
            <w:ins w:id="78312" w:author="Diana Machado" w:date="2019-04-05T22:04:00Z">
              <w:r w:rsidRPr="0012221D">
                <w:rPr>
                  <w:rFonts w:eastAsia="PMingLiU"/>
                  <w:color w:val="000000"/>
                  <w:sz w:val="20"/>
                  <w:szCs w:val="20"/>
                  <w:lang w:val="en-PH" w:eastAsia="en-US"/>
                </w:rPr>
                <w:t>0.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313" w:author="Diana Machado" w:date="2019-04-05T22:04:00Z"/>
                <w:rFonts w:eastAsia="PMingLiU"/>
                <w:color w:val="000000"/>
                <w:sz w:val="20"/>
                <w:szCs w:val="20"/>
                <w:lang w:val="en-PH" w:eastAsia="en-US"/>
              </w:rPr>
            </w:pPr>
            <w:ins w:id="78314" w:author="Diana Machado" w:date="2019-04-05T22:04:00Z">
              <w:r w:rsidRPr="0012221D">
                <w:rPr>
                  <w:rFonts w:eastAsia="PMingLiU"/>
                  <w:color w:val="000000"/>
                  <w:sz w:val="20"/>
                  <w:szCs w:val="20"/>
                  <w:lang w:val="en-PH" w:eastAsia="en-US"/>
                </w:rPr>
                <w:t>0.7%</w:t>
              </w:r>
            </w:ins>
          </w:p>
        </w:tc>
        <w:tc>
          <w:tcPr>
            <w:tcW w:w="1384" w:type="dxa"/>
            <w:tcBorders>
              <w:top w:val="single" w:sz="6" w:space="0" w:color="auto"/>
              <w:left w:val="single" w:sz="6" w:space="0" w:color="auto"/>
              <w:bottom w:val="single" w:sz="6" w:space="0" w:color="auto"/>
              <w:right w:val="single" w:sz="12" w:space="0" w:color="auto"/>
            </w:tcBorders>
            <w:shd w:val="solid" w:color="C0C0C0" w:fill="auto"/>
          </w:tcPr>
          <w:p w:rsidR="00B554E7" w:rsidRPr="0012221D" w:rsidRDefault="00B554E7" w:rsidP="003C3A8C">
            <w:pPr>
              <w:autoSpaceDE w:val="0"/>
              <w:autoSpaceDN w:val="0"/>
              <w:adjustRightInd w:val="0"/>
              <w:jc w:val="center"/>
              <w:rPr>
                <w:ins w:id="78315" w:author="Diana Machado" w:date="2019-04-05T22:04:00Z"/>
                <w:rFonts w:eastAsia="PMingLiU"/>
                <w:color w:val="000000"/>
                <w:sz w:val="20"/>
                <w:szCs w:val="20"/>
                <w:lang w:val="en-PH" w:eastAsia="en-US"/>
              </w:rPr>
            </w:pPr>
          </w:p>
        </w:tc>
      </w:tr>
      <w:tr w:rsidR="00B554E7" w:rsidRPr="0012221D" w:rsidTr="003C3A8C">
        <w:trPr>
          <w:trHeight w:val="290"/>
          <w:ins w:id="78316"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8317"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318" w:author="Diana Machado" w:date="2019-04-05T22:04:00Z"/>
                <w:rFonts w:eastAsia="PMingLiU"/>
                <w:color w:val="000000"/>
                <w:sz w:val="20"/>
                <w:szCs w:val="20"/>
                <w:lang w:val="en-PH" w:eastAsia="en-US"/>
              </w:rPr>
            </w:pPr>
            <w:ins w:id="78319" w:author="Diana Machado" w:date="2019-04-05T22:04:00Z">
              <w:r w:rsidRPr="0012221D">
                <w:rPr>
                  <w:rFonts w:eastAsia="PMingLiU"/>
                  <w:color w:val="000000"/>
                  <w:sz w:val="20"/>
                  <w:szCs w:val="20"/>
                  <w:lang w:val="en-PH" w:eastAsia="en-US"/>
                </w:rPr>
                <w:t>Sou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320" w:author="Diana Machado" w:date="2019-04-05T22:04:00Z"/>
                <w:rFonts w:eastAsia="PMingLiU"/>
                <w:color w:val="000000"/>
                <w:sz w:val="20"/>
                <w:szCs w:val="20"/>
                <w:lang w:val="en-PH" w:eastAsia="en-US"/>
              </w:rPr>
            </w:pPr>
            <w:ins w:id="78321"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322" w:author="Diana Machado" w:date="2019-04-05T22:04:00Z"/>
                <w:rFonts w:eastAsia="PMingLiU"/>
                <w:color w:val="000000"/>
                <w:sz w:val="20"/>
                <w:szCs w:val="20"/>
                <w:lang w:val="en-PH" w:eastAsia="en-US"/>
              </w:rPr>
            </w:pPr>
            <w:ins w:id="78323"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324" w:author="Diana Machado" w:date="2019-04-05T22:04:00Z"/>
                <w:rFonts w:eastAsia="PMingLiU"/>
                <w:color w:val="000000"/>
                <w:sz w:val="20"/>
                <w:szCs w:val="20"/>
                <w:lang w:val="en-PH" w:eastAsia="en-US"/>
              </w:rPr>
            </w:pPr>
            <w:ins w:id="78325"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326" w:author="Diana Machado" w:date="2019-04-05T22:04:00Z"/>
                <w:rFonts w:eastAsia="PMingLiU"/>
                <w:color w:val="000000"/>
                <w:sz w:val="20"/>
                <w:szCs w:val="20"/>
                <w:lang w:val="en-PH" w:eastAsia="en-US"/>
              </w:rPr>
            </w:pPr>
            <w:ins w:id="78327" w:author="Diana Machado" w:date="2019-04-05T22:04:00Z">
              <w:r w:rsidRPr="0012221D">
                <w:rPr>
                  <w:rFonts w:eastAsia="PMingLiU"/>
                  <w:color w:val="000000"/>
                  <w:sz w:val="20"/>
                  <w:szCs w:val="20"/>
                  <w:lang w:val="en-PH" w:eastAsia="en-US"/>
                </w:rPr>
                <w:t>3.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328" w:author="Diana Machado" w:date="2019-04-05T22:04:00Z"/>
                <w:rFonts w:eastAsia="PMingLiU"/>
                <w:color w:val="000000"/>
                <w:sz w:val="20"/>
                <w:szCs w:val="20"/>
                <w:lang w:val="en-PH" w:eastAsia="en-US"/>
              </w:rPr>
            </w:pPr>
            <w:ins w:id="78329" w:author="Diana Machado" w:date="2019-04-05T22:04:00Z">
              <w:r w:rsidRPr="0012221D">
                <w:rPr>
                  <w:rFonts w:eastAsia="PMingLiU"/>
                  <w:color w:val="000000"/>
                  <w:sz w:val="20"/>
                  <w:szCs w:val="20"/>
                  <w:lang w:val="en-PH" w:eastAsia="en-US"/>
                </w:rPr>
                <w:t>3.5%</w:t>
              </w:r>
            </w:ins>
          </w:p>
        </w:tc>
        <w:tc>
          <w:tcPr>
            <w:tcW w:w="1384" w:type="dxa"/>
            <w:tcBorders>
              <w:top w:val="single" w:sz="6" w:space="0" w:color="auto"/>
              <w:left w:val="single" w:sz="6" w:space="0" w:color="auto"/>
              <w:bottom w:val="single" w:sz="6" w:space="0" w:color="auto"/>
              <w:right w:val="single" w:sz="12" w:space="0" w:color="auto"/>
            </w:tcBorders>
            <w:shd w:val="solid" w:color="C0C0C0" w:fill="auto"/>
          </w:tcPr>
          <w:p w:rsidR="00B554E7" w:rsidRPr="0012221D" w:rsidRDefault="00B554E7" w:rsidP="003C3A8C">
            <w:pPr>
              <w:autoSpaceDE w:val="0"/>
              <w:autoSpaceDN w:val="0"/>
              <w:adjustRightInd w:val="0"/>
              <w:jc w:val="center"/>
              <w:rPr>
                <w:ins w:id="78330" w:author="Diana Machado" w:date="2019-04-05T22:04:00Z"/>
                <w:rFonts w:eastAsia="PMingLiU"/>
                <w:color w:val="000000"/>
                <w:sz w:val="20"/>
                <w:szCs w:val="20"/>
                <w:lang w:val="en-PH" w:eastAsia="en-US"/>
              </w:rPr>
            </w:pPr>
          </w:p>
        </w:tc>
      </w:tr>
      <w:tr w:rsidR="00B554E7" w:rsidRPr="0012221D" w:rsidTr="003C3A8C">
        <w:trPr>
          <w:trHeight w:val="290"/>
          <w:ins w:id="78331" w:author="Diana Machado" w:date="2019-04-05T22:04:00Z"/>
        </w:trPr>
        <w:tc>
          <w:tcPr>
            <w:tcW w:w="2057"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332"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8333" w:author="Diana Machado" w:date="2019-04-05T22:04:00Z"/>
                <w:rFonts w:eastAsia="PMingLiU"/>
                <w:color w:val="000000"/>
                <w:sz w:val="20"/>
                <w:szCs w:val="20"/>
                <w:lang w:val="en-PH" w:eastAsia="en-US"/>
              </w:rPr>
            </w:pPr>
            <w:ins w:id="78334" w:author="Diana Machado" w:date="2019-04-05T22:04:00Z">
              <w:r w:rsidRPr="0012221D">
                <w:rPr>
                  <w:rFonts w:eastAsia="PMingLiU"/>
                  <w:color w:val="000000"/>
                  <w:sz w:val="20"/>
                  <w:szCs w:val="20"/>
                  <w:lang w:val="en-PH" w:eastAsia="en-US"/>
                </w:rPr>
                <w:t>Statewide</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335" w:author="Diana Machado" w:date="2019-04-05T22:04:00Z"/>
                <w:rFonts w:eastAsia="PMingLiU"/>
                <w:color w:val="000000"/>
                <w:sz w:val="20"/>
                <w:szCs w:val="20"/>
                <w:lang w:val="en-PH" w:eastAsia="en-US"/>
              </w:rPr>
            </w:pPr>
            <w:ins w:id="78336"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337" w:author="Diana Machado" w:date="2019-04-05T22:04:00Z"/>
                <w:rFonts w:eastAsia="PMingLiU"/>
                <w:color w:val="000000"/>
                <w:sz w:val="20"/>
                <w:szCs w:val="20"/>
                <w:lang w:val="en-PH" w:eastAsia="en-US"/>
              </w:rPr>
            </w:pPr>
            <w:ins w:id="78338"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339" w:author="Diana Machado" w:date="2019-04-05T22:04:00Z"/>
                <w:rFonts w:eastAsia="PMingLiU"/>
                <w:color w:val="000000"/>
                <w:sz w:val="20"/>
                <w:szCs w:val="20"/>
                <w:lang w:val="en-PH" w:eastAsia="en-US"/>
              </w:rPr>
            </w:pPr>
            <w:ins w:id="78340"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341" w:author="Diana Machado" w:date="2019-04-05T22:04:00Z"/>
                <w:rFonts w:eastAsia="PMingLiU"/>
                <w:color w:val="000000"/>
                <w:sz w:val="20"/>
                <w:szCs w:val="20"/>
                <w:lang w:val="en-PH" w:eastAsia="en-US"/>
              </w:rPr>
            </w:pPr>
            <w:ins w:id="78342"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8343" w:author="Diana Machado" w:date="2019-04-05T22:04:00Z"/>
                <w:rFonts w:eastAsia="PMingLiU"/>
                <w:color w:val="000000"/>
                <w:sz w:val="20"/>
                <w:szCs w:val="20"/>
                <w:lang w:val="en-PH" w:eastAsia="en-US"/>
              </w:rPr>
            </w:pPr>
            <w:ins w:id="78344"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12" w:space="0" w:color="auto"/>
            </w:tcBorders>
            <w:shd w:val="solid" w:color="C0C0C0" w:fill="auto"/>
          </w:tcPr>
          <w:p w:rsidR="00B554E7" w:rsidRPr="0012221D" w:rsidRDefault="00B554E7" w:rsidP="003C3A8C">
            <w:pPr>
              <w:autoSpaceDE w:val="0"/>
              <w:autoSpaceDN w:val="0"/>
              <w:adjustRightInd w:val="0"/>
              <w:jc w:val="center"/>
              <w:rPr>
                <w:ins w:id="78345" w:author="Diana Machado" w:date="2019-04-05T22:04:00Z"/>
                <w:rFonts w:eastAsia="PMingLiU"/>
                <w:color w:val="000000"/>
                <w:sz w:val="20"/>
                <w:szCs w:val="20"/>
                <w:lang w:val="en-PH" w:eastAsia="en-US"/>
              </w:rPr>
            </w:pPr>
          </w:p>
        </w:tc>
      </w:tr>
    </w:tbl>
    <w:p w:rsidR="00B554E7" w:rsidRDefault="00B554E7">
      <w:pPr>
        <w:jc w:val="left"/>
      </w:pPr>
    </w:p>
    <w:p w:rsidR="00B554E7" w:rsidRDefault="00B554E7">
      <w:pPr>
        <w:jc w:val="left"/>
      </w:pPr>
    </w:p>
    <w:p w:rsidR="00B554E7" w:rsidRDefault="00B554E7">
      <w:pPr>
        <w:jc w:val="left"/>
      </w:pPr>
    </w:p>
    <w:p w:rsidR="00B554E7" w:rsidRDefault="00B554E7">
      <w:pPr>
        <w:jc w:val="left"/>
        <w:sectPr w:rsidR="00B554E7" w:rsidSect="00B554E7">
          <w:footerReference w:type="default" r:id="rId457"/>
          <w:pgSz w:w="15840" w:h="12240" w:orient="landscape" w:code="1"/>
          <w:pgMar w:top="1440" w:right="1440" w:bottom="1440" w:left="1440" w:header="720" w:footer="432" w:gutter="0"/>
          <w:cols w:space="720"/>
          <w:docGrid w:linePitch="360"/>
          <w:sectPrChange w:id="78350" w:author="Diana Machado" w:date="2019-04-05T22:04:00Z">
            <w:sectPr w:rsidR="00B554E7" w:rsidSect="00B554E7">
              <w:pgSz w:w="12240" w:h="15840" w:orient="portrait"/>
              <w:pgMar w:top="1440" w:right="1440" w:bottom="1440" w:left="1440" w:header="720" w:footer="432" w:gutter="0"/>
            </w:sectPr>
          </w:sectPrChange>
        </w:sectPr>
      </w:pPr>
    </w:p>
    <w:p w:rsidR="00137DB0" w:rsidRDefault="00137DB0" w:rsidP="002C2D54">
      <w:pPr>
        <w:pStyle w:val="Footnote"/>
      </w:pPr>
      <w:r>
        <w:rPr>
          <w:rFonts w:hint="eastAsia"/>
        </w:rPr>
        <w:lastRenderedPageBreak/>
        <w:t xml:space="preserve">Form A-7: Percent Change in Logical Relationship to Hurricane Risk </w:t>
      </w:r>
      <w:r>
        <w:rPr>
          <w:rFonts w:hint="eastAsia"/>
        </w:rPr>
        <w:t>‐</w:t>
      </w:r>
      <w:r>
        <w:rPr>
          <w:rFonts w:hint="eastAsia"/>
        </w:rPr>
        <w:t xml:space="preserve"> Policy Form</w:t>
      </w:r>
    </w:p>
    <w:p w:rsidR="00137DB0" w:rsidRDefault="00137DB0" w:rsidP="002C2D54">
      <w:pPr>
        <w:pStyle w:val="Footnote"/>
      </w:pPr>
      <w:r>
        <w:t>Modeling Organization: Florida International University</w:t>
      </w:r>
    </w:p>
    <w:p w:rsidR="00137DB0" w:rsidRDefault="00137DB0" w:rsidP="002C2D54">
      <w:pPr>
        <w:pStyle w:val="Footnote"/>
      </w:pPr>
      <w:r>
        <w:t xml:space="preserve">Model Name &amp; Version Number: Florida Public Hurricane Loss Model </w:t>
      </w:r>
      <w:del w:id="78351" w:author="Diana Machado" w:date="2019-04-05T14:33:00Z">
        <w:r w:rsidDel="008E38ED">
          <w:delText>6.3</w:delText>
        </w:r>
      </w:del>
      <w:ins w:id="78352" w:author="Diana Machado" w:date="2019-04-05T14:33:00Z">
        <w:r w:rsidR="008E38ED">
          <w:t>7.0</w:t>
        </w:r>
      </w:ins>
    </w:p>
    <w:p w:rsidR="00137DB0" w:rsidRDefault="00137DB0" w:rsidP="002C2D54">
      <w:pPr>
        <w:pStyle w:val="Footnote"/>
      </w:pPr>
      <w:r>
        <w:t xml:space="preserve">Model Release Date: </w:t>
      </w:r>
      <w:del w:id="78353" w:author="Diana Machado" w:date="2019-04-05T22:05:00Z">
        <w:r w:rsidR="00F459EF" w:rsidDel="00B554E7">
          <w:delText>November 5</w:delText>
        </w:r>
        <w:r w:rsidDel="00B554E7">
          <w:delText>, 2018</w:delText>
        </w:r>
      </w:del>
      <w:ins w:id="78354" w:author="Diana Machado" w:date="2019-04-05T22:05:00Z">
        <w:r w:rsidR="00B554E7">
          <w:t>March 29, 2019</w:t>
        </w:r>
      </w:ins>
    </w:p>
    <w:p w:rsidR="00137DB0" w:rsidRPr="00137DB0" w:rsidRDefault="00137DB0" w:rsidP="00137DB0"/>
    <w:p w:rsidR="007F532C" w:rsidRDefault="00137DB0" w:rsidP="003A5125">
      <w:pPr>
        <w:jc w:val="center"/>
      </w:pPr>
      <w:del w:id="78355" w:author="Diana Machado" w:date="2019-04-05T22:05:00Z">
        <w:r w:rsidRPr="001F75EB" w:rsidDel="00B554E7">
          <w:rPr>
            <w:noProof/>
            <w:lang w:eastAsia="en-US"/>
          </w:rPr>
          <w:drawing>
            <wp:inline distT="0" distB="0" distL="0" distR="0" wp14:anchorId="653AF83F" wp14:editId="225274C9">
              <wp:extent cx="5342890" cy="5297170"/>
              <wp:effectExtent l="1905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58"/>
                      <a:srcRect/>
                      <a:stretch>
                        <a:fillRect/>
                      </a:stretch>
                    </pic:blipFill>
                    <pic:spPr bwMode="auto">
                      <a:xfrm>
                        <a:off x="0" y="0"/>
                        <a:ext cx="5342890" cy="5297170"/>
                      </a:xfrm>
                      <a:prstGeom prst="rect">
                        <a:avLst/>
                      </a:prstGeom>
                      <a:noFill/>
                      <a:ln w="9525">
                        <a:noFill/>
                        <a:miter lim="800000"/>
                        <a:headEnd/>
                        <a:tailEnd/>
                      </a:ln>
                    </pic:spPr>
                  </pic:pic>
                </a:graphicData>
              </a:graphic>
            </wp:inline>
          </w:drawing>
        </w:r>
      </w:del>
    </w:p>
    <w:p w:rsidR="007F532C" w:rsidRDefault="007F532C" w:rsidP="00137DB0"/>
    <w:p w:rsidR="00B554E7" w:rsidRDefault="00B554E7">
      <w:pPr>
        <w:jc w:val="left"/>
        <w:sectPr w:rsidR="00B554E7" w:rsidSect="00FC1129">
          <w:footerReference w:type="default" r:id="rId459"/>
          <w:pgSz w:w="12240" w:h="15840" w:code="1"/>
          <w:pgMar w:top="1440" w:right="1440" w:bottom="1440" w:left="1440" w:header="720" w:footer="432" w:gutter="0"/>
          <w:cols w:space="720"/>
          <w:docGrid w:linePitch="360"/>
        </w:sectPr>
      </w:pPr>
    </w:p>
    <w:tbl>
      <w:tblPr>
        <w:tblW w:w="0" w:type="auto"/>
        <w:tblInd w:w="78" w:type="dxa"/>
        <w:tblLayout w:type="fixed"/>
        <w:tblLook w:val="0000" w:firstRow="0" w:lastRow="0" w:firstColumn="0" w:lastColumn="0" w:noHBand="0" w:noVBand="0"/>
      </w:tblPr>
      <w:tblGrid>
        <w:gridCol w:w="2306"/>
        <w:gridCol w:w="2081"/>
        <w:gridCol w:w="2194"/>
        <w:gridCol w:w="2193"/>
      </w:tblGrid>
      <w:tr w:rsidR="00B554E7" w:rsidRPr="003757E8" w:rsidTr="003C3A8C">
        <w:trPr>
          <w:trHeight w:val="391"/>
          <w:ins w:id="78360" w:author="Diana Machado" w:date="2019-04-05T22:06:00Z"/>
        </w:trPr>
        <w:tc>
          <w:tcPr>
            <w:tcW w:w="2306" w:type="dxa"/>
            <w:tcBorders>
              <w:top w:val="single" w:sz="12" w:space="0" w:color="auto"/>
              <w:left w:val="single" w:sz="12" w:space="0" w:color="auto"/>
              <w:bottom w:val="nil"/>
              <w:right w:val="single" w:sz="6" w:space="0" w:color="auto"/>
            </w:tcBorders>
            <w:shd w:val="solid" w:color="FFFFFF" w:fill="auto"/>
          </w:tcPr>
          <w:p w:rsidR="00B554E7" w:rsidRPr="003757E8" w:rsidRDefault="00B554E7" w:rsidP="003C3A8C">
            <w:pPr>
              <w:autoSpaceDE w:val="0"/>
              <w:autoSpaceDN w:val="0"/>
              <w:adjustRightInd w:val="0"/>
              <w:jc w:val="center"/>
              <w:rPr>
                <w:ins w:id="78361" w:author="Diana Machado" w:date="2019-04-05T22:06:00Z"/>
                <w:rFonts w:ascii="Calibri" w:eastAsia="PMingLiU" w:hAnsi="Calibri" w:cs="Calibri"/>
                <w:b/>
                <w:bCs/>
                <w:color w:val="000000"/>
                <w:sz w:val="22"/>
                <w:szCs w:val="22"/>
                <w:lang w:val="en-PH" w:eastAsia="en-US"/>
              </w:rPr>
            </w:pPr>
            <w:ins w:id="78362" w:author="Diana Machado" w:date="2019-04-05T22:06:00Z">
              <w:r w:rsidRPr="003757E8">
                <w:rPr>
                  <w:rFonts w:ascii="Calibri" w:eastAsia="PMingLiU" w:hAnsi="Calibri" w:cs="Calibri"/>
                  <w:b/>
                  <w:bCs/>
                  <w:color w:val="000000"/>
                  <w:sz w:val="22"/>
                  <w:szCs w:val="22"/>
                  <w:lang w:val="en-PH" w:eastAsia="en-US"/>
                </w:rPr>
                <w:lastRenderedPageBreak/>
                <w:t>Policy Form</w:t>
              </w:r>
            </w:ins>
          </w:p>
        </w:tc>
        <w:tc>
          <w:tcPr>
            <w:tcW w:w="2081" w:type="dxa"/>
            <w:tcBorders>
              <w:top w:val="single" w:sz="12" w:space="0" w:color="auto"/>
              <w:left w:val="single" w:sz="6" w:space="0" w:color="auto"/>
              <w:bottom w:val="nil"/>
              <w:right w:val="single" w:sz="12" w:space="0" w:color="auto"/>
            </w:tcBorders>
            <w:shd w:val="solid" w:color="FFFFFF" w:fill="auto"/>
          </w:tcPr>
          <w:p w:rsidR="00B554E7" w:rsidRPr="003757E8" w:rsidRDefault="00B554E7" w:rsidP="003C3A8C">
            <w:pPr>
              <w:autoSpaceDE w:val="0"/>
              <w:autoSpaceDN w:val="0"/>
              <w:adjustRightInd w:val="0"/>
              <w:jc w:val="center"/>
              <w:rPr>
                <w:ins w:id="78363" w:author="Diana Machado" w:date="2019-04-05T22:06:00Z"/>
                <w:rFonts w:ascii="Calibri" w:eastAsia="PMingLiU" w:hAnsi="Calibri" w:cs="Calibri"/>
                <w:b/>
                <w:bCs/>
                <w:color w:val="000000"/>
                <w:sz w:val="22"/>
                <w:szCs w:val="22"/>
                <w:lang w:val="en-PH" w:eastAsia="en-US"/>
              </w:rPr>
            </w:pPr>
            <w:ins w:id="78364" w:author="Diana Machado" w:date="2019-04-05T22:06:00Z">
              <w:r w:rsidRPr="003757E8">
                <w:rPr>
                  <w:rFonts w:ascii="Calibri" w:eastAsia="PMingLiU" w:hAnsi="Calibri" w:cs="Calibri"/>
                  <w:b/>
                  <w:bCs/>
                  <w:color w:val="000000"/>
                  <w:sz w:val="22"/>
                  <w:szCs w:val="22"/>
                  <w:lang w:val="en-PH" w:eastAsia="en-US"/>
                </w:rPr>
                <w:t>Region</w:t>
              </w:r>
            </w:ins>
          </w:p>
        </w:tc>
        <w:tc>
          <w:tcPr>
            <w:tcW w:w="2194" w:type="dxa"/>
            <w:gridSpan w:val="2"/>
            <w:tcBorders>
              <w:top w:val="single" w:sz="12" w:space="0" w:color="auto"/>
              <w:left w:val="single" w:sz="12"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365" w:author="Diana Machado" w:date="2019-04-05T22:06:00Z"/>
                <w:rFonts w:ascii="Calibri" w:eastAsia="PMingLiU" w:hAnsi="Calibri" w:cs="Calibri"/>
                <w:b/>
                <w:bCs/>
                <w:color w:val="000000"/>
                <w:sz w:val="22"/>
                <w:szCs w:val="22"/>
                <w:lang w:val="en-PH" w:eastAsia="en-US"/>
              </w:rPr>
            </w:pPr>
            <w:ins w:id="78366" w:author="Diana Machado" w:date="2019-04-05T22:06:00Z">
              <w:r w:rsidRPr="003757E8">
                <w:rPr>
                  <w:rFonts w:ascii="Calibri" w:eastAsia="PMingLiU" w:hAnsi="Calibri" w:cs="Calibri"/>
                  <w:b/>
                  <w:bCs/>
                  <w:color w:val="000000"/>
                  <w:sz w:val="22"/>
                  <w:szCs w:val="22"/>
                  <w:lang w:val="en-PH" w:eastAsia="en-US"/>
                </w:rPr>
                <w:t>Percentage Change in Hurricane Loss Cost</w:t>
              </w:r>
            </w:ins>
          </w:p>
        </w:tc>
      </w:tr>
      <w:tr w:rsidR="00B554E7" w:rsidRPr="003757E8" w:rsidTr="003C3A8C">
        <w:trPr>
          <w:trHeight w:val="422"/>
          <w:ins w:id="78367" w:author="Diana Machado" w:date="2019-04-05T22:06:00Z"/>
        </w:trPr>
        <w:tc>
          <w:tcPr>
            <w:tcW w:w="2306" w:type="dxa"/>
            <w:tcBorders>
              <w:top w:val="nil"/>
              <w:left w:val="single" w:sz="12" w:space="0" w:color="auto"/>
              <w:bottom w:val="single" w:sz="12" w:space="0" w:color="auto"/>
              <w:right w:val="single" w:sz="6" w:space="0" w:color="auto"/>
            </w:tcBorders>
            <w:shd w:val="solid" w:color="FFFFFF" w:fill="auto"/>
          </w:tcPr>
          <w:p w:rsidR="00B554E7" w:rsidRPr="003757E8" w:rsidRDefault="00B554E7" w:rsidP="003C3A8C">
            <w:pPr>
              <w:autoSpaceDE w:val="0"/>
              <w:autoSpaceDN w:val="0"/>
              <w:adjustRightInd w:val="0"/>
              <w:jc w:val="center"/>
              <w:rPr>
                <w:ins w:id="78368" w:author="Diana Machado" w:date="2019-04-05T22:06:00Z"/>
                <w:rFonts w:ascii="Calibri" w:eastAsia="PMingLiU" w:hAnsi="Calibri" w:cs="Calibri"/>
                <w:b/>
                <w:bCs/>
                <w:color w:val="000000"/>
                <w:sz w:val="22"/>
                <w:szCs w:val="22"/>
                <w:lang w:val="en-PH" w:eastAsia="en-US"/>
              </w:rPr>
            </w:pPr>
          </w:p>
        </w:tc>
        <w:tc>
          <w:tcPr>
            <w:tcW w:w="2081" w:type="dxa"/>
            <w:tcBorders>
              <w:top w:val="nil"/>
              <w:left w:val="single" w:sz="6" w:space="0" w:color="auto"/>
              <w:bottom w:val="single" w:sz="12" w:space="0" w:color="auto"/>
              <w:right w:val="single" w:sz="12" w:space="0" w:color="auto"/>
            </w:tcBorders>
            <w:shd w:val="solid" w:color="FFFFFF" w:fill="auto"/>
          </w:tcPr>
          <w:p w:rsidR="00B554E7" w:rsidRPr="003757E8" w:rsidRDefault="00B554E7" w:rsidP="003C3A8C">
            <w:pPr>
              <w:autoSpaceDE w:val="0"/>
              <w:autoSpaceDN w:val="0"/>
              <w:adjustRightInd w:val="0"/>
              <w:jc w:val="center"/>
              <w:rPr>
                <w:ins w:id="78369" w:author="Diana Machado" w:date="2019-04-05T22:06:00Z"/>
                <w:rFonts w:ascii="Calibri" w:eastAsia="PMingLiU" w:hAnsi="Calibri" w:cs="Calibri"/>
                <w:b/>
                <w:bCs/>
                <w:color w:val="000000"/>
                <w:sz w:val="22"/>
                <w:szCs w:val="22"/>
                <w:lang w:val="en-PH" w:eastAsia="en-US"/>
              </w:rPr>
            </w:pPr>
          </w:p>
        </w:tc>
        <w:tc>
          <w:tcPr>
            <w:tcW w:w="2194" w:type="dxa"/>
            <w:tcBorders>
              <w:top w:val="single" w:sz="6" w:space="0" w:color="auto"/>
              <w:left w:val="single" w:sz="12" w:space="0" w:color="auto"/>
              <w:bottom w:val="single" w:sz="12" w:space="0" w:color="auto"/>
              <w:right w:val="single" w:sz="6" w:space="0" w:color="auto"/>
            </w:tcBorders>
          </w:tcPr>
          <w:p w:rsidR="00B554E7" w:rsidRPr="003757E8" w:rsidRDefault="00B554E7" w:rsidP="003C3A8C">
            <w:pPr>
              <w:autoSpaceDE w:val="0"/>
              <w:autoSpaceDN w:val="0"/>
              <w:adjustRightInd w:val="0"/>
              <w:jc w:val="center"/>
              <w:rPr>
                <w:ins w:id="78370" w:author="Diana Machado" w:date="2019-04-05T22:06:00Z"/>
                <w:rFonts w:ascii="Calibri" w:eastAsia="PMingLiU" w:hAnsi="Calibri" w:cs="Calibri"/>
                <w:b/>
                <w:bCs/>
                <w:color w:val="000000"/>
                <w:sz w:val="22"/>
                <w:szCs w:val="22"/>
                <w:lang w:val="en-PH" w:eastAsia="en-US"/>
              </w:rPr>
            </w:pPr>
            <w:ins w:id="78371" w:author="Diana Machado" w:date="2019-04-05T22:06:00Z">
              <w:r w:rsidRPr="003757E8">
                <w:rPr>
                  <w:rFonts w:ascii="Calibri" w:eastAsia="PMingLiU" w:hAnsi="Calibri" w:cs="Calibri"/>
                  <w:b/>
                  <w:bCs/>
                  <w:color w:val="000000"/>
                  <w:sz w:val="22"/>
                  <w:szCs w:val="22"/>
                  <w:lang w:val="en-PH" w:eastAsia="en-US"/>
                </w:rPr>
                <w:t>Masonry</w:t>
              </w:r>
            </w:ins>
          </w:p>
        </w:tc>
        <w:tc>
          <w:tcPr>
            <w:tcW w:w="2193" w:type="dxa"/>
            <w:tcBorders>
              <w:top w:val="single" w:sz="6" w:space="0" w:color="auto"/>
              <w:left w:val="single" w:sz="6" w:space="0" w:color="auto"/>
              <w:bottom w:val="single" w:sz="12" w:space="0" w:color="auto"/>
              <w:right w:val="single" w:sz="12" w:space="0" w:color="auto"/>
            </w:tcBorders>
          </w:tcPr>
          <w:p w:rsidR="00B554E7" w:rsidRPr="003757E8" w:rsidRDefault="00B554E7" w:rsidP="003C3A8C">
            <w:pPr>
              <w:autoSpaceDE w:val="0"/>
              <w:autoSpaceDN w:val="0"/>
              <w:adjustRightInd w:val="0"/>
              <w:jc w:val="center"/>
              <w:rPr>
                <w:ins w:id="78372" w:author="Diana Machado" w:date="2019-04-05T22:06:00Z"/>
                <w:rFonts w:ascii="Calibri" w:eastAsia="PMingLiU" w:hAnsi="Calibri" w:cs="Calibri"/>
                <w:b/>
                <w:bCs/>
                <w:color w:val="000000"/>
                <w:sz w:val="22"/>
                <w:szCs w:val="22"/>
                <w:lang w:val="en-PH" w:eastAsia="en-US"/>
              </w:rPr>
            </w:pPr>
            <w:ins w:id="78373" w:author="Diana Machado" w:date="2019-04-05T22:06:00Z">
              <w:r w:rsidRPr="003757E8">
                <w:rPr>
                  <w:rFonts w:ascii="Calibri" w:eastAsia="PMingLiU" w:hAnsi="Calibri" w:cs="Calibri"/>
                  <w:b/>
                  <w:bCs/>
                  <w:color w:val="000000"/>
                  <w:sz w:val="22"/>
                  <w:szCs w:val="22"/>
                  <w:lang w:val="en-PH" w:eastAsia="en-US"/>
                </w:rPr>
                <w:t>Frame</w:t>
              </w:r>
            </w:ins>
          </w:p>
        </w:tc>
      </w:tr>
      <w:tr w:rsidR="00B554E7" w:rsidRPr="003757E8" w:rsidTr="003C3A8C">
        <w:trPr>
          <w:trHeight w:val="302"/>
          <w:ins w:id="78374" w:author="Diana Machado" w:date="2019-04-05T22:06:00Z"/>
        </w:trPr>
        <w:tc>
          <w:tcPr>
            <w:tcW w:w="2306" w:type="dxa"/>
            <w:tcBorders>
              <w:top w:val="single" w:sz="12" w:space="0" w:color="auto"/>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375" w:author="Diana Machado" w:date="2019-04-05T22:06:00Z"/>
                <w:rFonts w:ascii="Calibri" w:eastAsia="PMingLiU" w:hAnsi="Calibri" w:cs="Calibri"/>
                <w:color w:val="000000"/>
                <w:sz w:val="22"/>
                <w:szCs w:val="22"/>
                <w:lang w:val="en-PH" w:eastAsia="en-US"/>
              </w:rPr>
            </w:pPr>
            <w:ins w:id="78376" w:author="Diana Machado" w:date="2019-04-05T22:06:00Z">
              <w:r w:rsidRPr="003757E8">
                <w:rPr>
                  <w:rFonts w:ascii="Calibri" w:eastAsia="PMingLiU" w:hAnsi="Calibri" w:cs="Calibri"/>
                  <w:color w:val="000000"/>
                  <w:sz w:val="22"/>
                  <w:szCs w:val="22"/>
                  <w:lang w:val="en-PH" w:eastAsia="en-US"/>
                </w:rPr>
                <w:t>Owners</w:t>
              </w:r>
            </w:ins>
          </w:p>
        </w:tc>
        <w:tc>
          <w:tcPr>
            <w:tcW w:w="2081" w:type="dxa"/>
            <w:tcBorders>
              <w:top w:val="single" w:sz="12"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377" w:author="Diana Machado" w:date="2019-04-05T22:06:00Z"/>
                <w:rFonts w:ascii="Calibri" w:eastAsia="PMingLiU" w:hAnsi="Calibri" w:cs="Calibri"/>
                <w:color w:val="000000"/>
                <w:sz w:val="22"/>
                <w:szCs w:val="22"/>
                <w:lang w:val="en-PH" w:eastAsia="en-US"/>
              </w:rPr>
            </w:pPr>
            <w:ins w:id="78378" w:author="Diana Machado" w:date="2019-04-05T22:06:00Z">
              <w:r w:rsidRPr="003757E8">
                <w:rPr>
                  <w:rFonts w:ascii="Calibri" w:eastAsia="PMingLiU" w:hAnsi="Calibri" w:cs="Calibri"/>
                  <w:color w:val="000000"/>
                  <w:sz w:val="22"/>
                  <w:szCs w:val="22"/>
                  <w:lang w:val="en-PH" w:eastAsia="en-US"/>
                </w:rPr>
                <w:t>Coastal</w:t>
              </w:r>
            </w:ins>
          </w:p>
        </w:tc>
        <w:tc>
          <w:tcPr>
            <w:tcW w:w="2194" w:type="dxa"/>
            <w:tcBorders>
              <w:top w:val="single" w:sz="12"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379" w:author="Diana Machado" w:date="2019-04-05T22:06:00Z"/>
                <w:rFonts w:ascii="Calibri" w:eastAsia="PMingLiU" w:hAnsi="Calibri" w:cs="Calibri"/>
                <w:color w:val="000000"/>
                <w:sz w:val="22"/>
                <w:szCs w:val="22"/>
                <w:lang w:val="en-PH" w:eastAsia="en-US"/>
              </w:rPr>
            </w:pPr>
            <w:ins w:id="78380" w:author="Diana Machado" w:date="2019-04-05T22:06:00Z">
              <w:r w:rsidRPr="003757E8">
                <w:rPr>
                  <w:rFonts w:ascii="Calibri" w:eastAsia="PMingLiU" w:hAnsi="Calibri" w:cs="Calibri"/>
                  <w:color w:val="000000"/>
                  <w:sz w:val="22"/>
                  <w:szCs w:val="22"/>
                  <w:lang w:val="en-PH" w:eastAsia="en-US"/>
                </w:rPr>
                <w:t>2.6%</w:t>
              </w:r>
            </w:ins>
          </w:p>
        </w:tc>
        <w:tc>
          <w:tcPr>
            <w:tcW w:w="2193" w:type="dxa"/>
            <w:tcBorders>
              <w:top w:val="single" w:sz="12"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381" w:author="Diana Machado" w:date="2019-04-05T22:06:00Z"/>
                <w:rFonts w:ascii="Calibri" w:eastAsia="PMingLiU" w:hAnsi="Calibri" w:cs="Calibri"/>
                <w:color w:val="000000"/>
                <w:sz w:val="22"/>
                <w:szCs w:val="22"/>
                <w:lang w:val="en-PH" w:eastAsia="en-US"/>
              </w:rPr>
            </w:pPr>
            <w:ins w:id="78382" w:author="Diana Machado" w:date="2019-04-05T22:06:00Z">
              <w:r w:rsidRPr="003757E8">
                <w:rPr>
                  <w:rFonts w:ascii="Calibri" w:eastAsia="PMingLiU" w:hAnsi="Calibri" w:cs="Calibri"/>
                  <w:color w:val="000000"/>
                  <w:sz w:val="22"/>
                  <w:szCs w:val="22"/>
                  <w:lang w:val="en-PH" w:eastAsia="en-US"/>
                </w:rPr>
                <w:t>2.7%</w:t>
              </w:r>
            </w:ins>
          </w:p>
        </w:tc>
      </w:tr>
      <w:tr w:rsidR="00B554E7" w:rsidRPr="003757E8" w:rsidTr="003C3A8C">
        <w:trPr>
          <w:trHeight w:val="290"/>
          <w:ins w:id="78383"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384"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385" w:author="Diana Machado" w:date="2019-04-05T22:06:00Z"/>
                <w:rFonts w:ascii="Calibri" w:eastAsia="PMingLiU" w:hAnsi="Calibri" w:cs="Calibri"/>
                <w:color w:val="000000"/>
                <w:sz w:val="22"/>
                <w:szCs w:val="22"/>
                <w:lang w:val="en-PH" w:eastAsia="en-US"/>
              </w:rPr>
            </w:pPr>
            <w:ins w:id="78386" w:author="Diana Machado" w:date="2019-04-05T22:06:00Z">
              <w:r w:rsidRPr="003757E8">
                <w:rPr>
                  <w:rFonts w:ascii="Calibri" w:eastAsia="PMingLiU" w:hAnsi="Calibri" w:cs="Calibri"/>
                  <w:color w:val="000000"/>
                  <w:sz w:val="22"/>
                  <w:szCs w:val="22"/>
                  <w:lang w:val="en-PH" w:eastAsia="en-US"/>
                </w:rPr>
                <w:t>Inland</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387" w:author="Diana Machado" w:date="2019-04-05T22:06:00Z"/>
                <w:rFonts w:ascii="Calibri" w:eastAsia="PMingLiU" w:hAnsi="Calibri" w:cs="Calibri"/>
                <w:color w:val="000000"/>
                <w:sz w:val="22"/>
                <w:szCs w:val="22"/>
                <w:lang w:val="en-PH" w:eastAsia="en-US"/>
              </w:rPr>
            </w:pPr>
            <w:ins w:id="78388" w:author="Diana Machado" w:date="2019-04-05T22:06:00Z">
              <w:r w:rsidRPr="003757E8">
                <w:rPr>
                  <w:rFonts w:ascii="Calibri" w:eastAsia="PMingLiU" w:hAnsi="Calibri" w:cs="Calibri"/>
                  <w:color w:val="000000"/>
                  <w:sz w:val="22"/>
                  <w:szCs w:val="22"/>
                  <w:lang w:val="en-PH" w:eastAsia="en-US"/>
                </w:rPr>
                <w:t>1.7%</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389" w:author="Diana Machado" w:date="2019-04-05T22:06:00Z"/>
                <w:rFonts w:ascii="Calibri" w:eastAsia="PMingLiU" w:hAnsi="Calibri" w:cs="Calibri"/>
                <w:color w:val="000000"/>
                <w:sz w:val="22"/>
                <w:szCs w:val="22"/>
                <w:lang w:val="en-PH" w:eastAsia="en-US"/>
              </w:rPr>
            </w:pPr>
            <w:ins w:id="78390" w:author="Diana Machado" w:date="2019-04-05T22:06:00Z">
              <w:r w:rsidRPr="003757E8">
                <w:rPr>
                  <w:rFonts w:ascii="Calibri" w:eastAsia="PMingLiU" w:hAnsi="Calibri" w:cs="Calibri"/>
                  <w:color w:val="000000"/>
                  <w:sz w:val="22"/>
                  <w:szCs w:val="22"/>
                  <w:lang w:val="en-PH" w:eastAsia="en-US"/>
                </w:rPr>
                <w:t>1.7%</w:t>
              </w:r>
            </w:ins>
          </w:p>
        </w:tc>
      </w:tr>
      <w:tr w:rsidR="00B554E7" w:rsidRPr="003757E8" w:rsidTr="003C3A8C">
        <w:trPr>
          <w:trHeight w:val="290"/>
          <w:ins w:id="78391"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392"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393" w:author="Diana Machado" w:date="2019-04-05T22:06:00Z"/>
                <w:rFonts w:ascii="Calibri" w:eastAsia="PMingLiU" w:hAnsi="Calibri" w:cs="Calibri"/>
                <w:color w:val="000000"/>
                <w:sz w:val="22"/>
                <w:szCs w:val="22"/>
                <w:lang w:val="en-PH" w:eastAsia="en-US"/>
              </w:rPr>
            </w:pPr>
            <w:ins w:id="78394" w:author="Diana Machado" w:date="2019-04-05T22:06:00Z">
              <w:r w:rsidRPr="003757E8">
                <w:rPr>
                  <w:rFonts w:ascii="Calibri" w:eastAsia="PMingLiU" w:hAnsi="Calibri" w:cs="Calibri"/>
                  <w:color w:val="000000"/>
                  <w:sz w:val="22"/>
                  <w:szCs w:val="22"/>
                  <w:lang w:val="en-PH" w:eastAsia="en-US"/>
                </w:rPr>
                <w:t>North</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395" w:author="Diana Machado" w:date="2019-04-05T22:06:00Z"/>
                <w:rFonts w:ascii="Calibri" w:eastAsia="PMingLiU" w:hAnsi="Calibri" w:cs="Calibri"/>
                <w:color w:val="000000"/>
                <w:sz w:val="22"/>
                <w:szCs w:val="22"/>
                <w:lang w:val="en-PH" w:eastAsia="en-US"/>
              </w:rPr>
            </w:pPr>
            <w:ins w:id="78396" w:author="Diana Machado" w:date="2019-04-05T22:06:00Z">
              <w:r w:rsidRPr="003757E8">
                <w:rPr>
                  <w:rFonts w:ascii="Calibri" w:eastAsia="PMingLiU" w:hAnsi="Calibri" w:cs="Calibri"/>
                  <w:color w:val="000000"/>
                  <w:sz w:val="22"/>
                  <w:szCs w:val="22"/>
                  <w:lang w:val="en-PH" w:eastAsia="en-US"/>
                </w:rPr>
                <w:t>2.3%</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397" w:author="Diana Machado" w:date="2019-04-05T22:06:00Z"/>
                <w:rFonts w:ascii="Calibri" w:eastAsia="PMingLiU" w:hAnsi="Calibri" w:cs="Calibri"/>
                <w:color w:val="000000"/>
                <w:sz w:val="22"/>
                <w:szCs w:val="22"/>
                <w:lang w:val="en-PH" w:eastAsia="en-US"/>
              </w:rPr>
            </w:pPr>
            <w:ins w:id="78398" w:author="Diana Machado" w:date="2019-04-05T22:06:00Z">
              <w:r w:rsidRPr="003757E8">
                <w:rPr>
                  <w:rFonts w:ascii="Calibri" w:eastAsia="PMingLiU" w:hAnsi="Calibri" w:cs="Calibri"/>
                  <w:color w:val="000000"/>
                  <w:sz w:val="22"/>
                  <w:szCs w:val="22"/>
                  <w:lang w:val="en-PH" w:eastAsia="en-US"/>
                </w:rPr>
                <w:t>2.2%</w:t>
              </w:r>
            </w:ins>
          </w:p>
        </w:tc>
      </w:tr>
      <w:tr w:rsidR="00B554E7" w:rsidRPr="003757E8" w:rsidTr="003C3A8C">
        <w:trPr>
          <w:trHeight w:val="290"/>
          <w:ins w:id="78399"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400"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401" w:author="Diana Machado" w:date="2019-04-05T22:06:00Z"/>
                <w:rFonts w:ascii="Calibri" w:eastAsia="PMingLiU" w:hAnsi="Calibri" w:cs="Calibri"/>
                <w:color w:val="000000"/>
                <w:sz w:val="22"/>
                <w:szCs w:val="22"/>
                <w:lang w:val="en-PH" w:eastAsia="en-US"/>
              </w:rPr>
            </w:pPr>
            <w:ins w:id="78402" w:author="Diana Machado" w:date="2019-04-05T22:06:00Z">
              <w:r w:rsidRPr="003757E8">
                <w:rPr>
                  <w:rFonts w:ascii="Calibri" w:eastAsia="PMingLiU" w:hAnsi="Calibri" w:cs="Calibri"/>
                  <w:color w:val="000000"/>
                  <w:sz w:val="22"/>
                  <w:szCs w:val="22"/>
                  <w:lang w:val="en-PH" w:eastAsia="en-US"/>
                </w:rPr>
                <w:t>Central</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403" w:author="Diana Machado" w:date="2019-04-05T22:06:00Z"/>
                <w:rFonts w:ascii="Calibri" w:eastAsia="PMingLiU" w:hAnsi="Calibri" w:cs="Calibri"/>
                <w:color w:val="000000"/>
                <w:sz w:val="22"/>
                <w:szCs w:val="22"/>
                <w:lang w:val="en-PH" w:eastAsia="en-US"/>
              </w:rPr>
            </w:pPr>
            <w:ins w:id="78404" w:author="Diana Machado" w:date="2019-04-05T22:06:00Z">
              <w:r w:rsidRPr="003757E8">
                <w:rPr>
                  <w:rFonts w:ascii="Calibri" w:eastAsia="PMingLiU" w:hAnsi="Calibri" w:cs="Calibri"/>
                  <w:color w:val="000000"/>
                  <w:sz w:val="22"/>
                  <w:szCs w:val="22"/>
                  <w:lang w:val="en-PH" w:eastAsia="en-US"/>
                </w:rPr>
                <w:t>1.6%</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405" w:author="Diana Machado" w:date="2019-04-05T22:06:00Z"/>
                <w:rFonts w:ascii="Calibri" w:eastAsia="PMingLiU" w:hAnsi="Calibri" w:cs="Calibri"/>
                <w:color w:val="000000"/>
                <w:sz w:val="22"/>
                <w:szCs w:val="22"/>
                <w:lang w:val="en-PH" w:eastAsia="en-US"/>
              </w:rPr>
            </w:pPr>
            <w:ins w:id="78406" w:author="Diana Machado" w:date="2019-04-05T22:06:00Z">
              <w:r w:rsidRPr="003757E8">
                <w:rPr>
                  <w:rFonts w:ascii="Calibri" w:eastAsia="PMingLiU" w:hAnsi="Calibri" w:cs="Calibri"/>
                  <w:color w:val="000000"/>
                  <w:sz w:val="22"/>
                  <w:szCs w:val="22"/>
                  <w:lang w:val="en-PH" w:eastAsia="en-US"/>
                </w:rPr>
                <w:t>1.6%</w:t>
              </w:r>
            </w:ins>
          </w:p>
        </w:tc>
      </w:tr>
      <w:tr w:rsidR="00B554E7" w:rsidRPr="003757E8" w:rsidTr="003C3A8C">
        <w:trPr>
          <w:trHeight w:val="290"/>
          <w:ins w:id="78407"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408"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409" w:author="Diana Machado" w:date="2019-04-05T22:06:00Z"/>
                <w:rFonts w:ascii="Calibri" w:eastAsia="PMingLiU" w:hAnsi="Calibri" w:cs="Calibri"/>
                <w:color w:val="000000"/>
                <w:sz w:val="22"/>
                <w:szCs w:val="22"/>
                <w:lang w:val="en-PH" w:eastAsia="en-US"/>
              </w:rPr>
            </w:pPr>
            <w:ins w:id="78410" w:author="Diana Machado" w:date="2019-04-05T22:06:00Z">
              <w:r w:rsidRPr="003757E8">
                <w:rPr>
                  <w:rFonts w:ascii="Calibri" w:eastAsia="PMingLiU" w:hAnsi="Calibri" w:cs="Calibri"/>
                  <w:color w:val="000000"/>
                  <w:sz w:val="22"/>
                  <w:szCs w:val="22"/>
                  <w:lang w:val="en-PH" w:eastAsia="en-US"/>
                </w:rPr>
                <w:t>South</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411" w:author="Diana Machado" w:date="2019-04-05T22:06:00Z"/>
                <w:rFonts w:ascii="Calibri" w:eastAsia="PMingLiU" w:hAnsi="Calibri" w:cs="Calibri"/>
                <w:color w:val="000000"/>
                <w:sz w:val="22"/>
                <w:szCs w:val="22"/>
                <w:lang w:val="en-PH" w:eastAsia="en-US"/>
              </w:rPr>
            </w:pPr>
            <w:ins w:id="78412" w:author="Diana Machado" w:date="2019-04-05T22:06:00Z">
              <w:r w:rsidRPr="003757E8">
                <w:rPr>
                  <w:rFonts w:ascii="Calibri" w:eastAsia="PMingLiU" w:hAnsi="Calibri" w:cs="Calibri"/>
                  <w:color w:val="000000"/>
                  <w:sz w:val="22"/>
                  <w:szCs w:val="22"/>
                  <w:lang w:val="en-PH" w:eastAsia="en-US"/>
                </w:rPr>
                <w:t>3.2%</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413" w:author="Diana Machado" w:date="2019-04-05T22:06:00Z"/>
                <w:rFonts w:ascii="Calibri" w:eastAsia="PMingLiU" w:hAnsi="Calibri" w:cs="Calibri"/>
                <w:color w:val="000000"/>
                <w:sz w:val="22"/>
                <w:szCs w:val="22"/>
                <w:lang w:val="en-PH" w:eastAsia="en-US"/>
              </w:rPr>
            </w:pPr>
            <w:ins w:id="78414" w:author="Diana Machado" w:date="2019-04-05T22:06:00Z">
              <w:r w:rsidRPr="003757E8">
                <w:rPr>
                  <w:rFonts w:ascii="Calibri" w:eastAsia="PMingLiU" w:hAnsi="Calibri" w:cs="Calibri"/>
                  <w:color w:val="000000"/>
                  <w:sz w:val="22"/>
                  <w:szCs w:val="22"/>
                  <w:lang w:val="en-PH" w:eastAsia="en-US"/>
                </w:rPr>
                <w:t>3.2%</w:t>
              </w:r>
            </w:ins>
          </w:p>
        </w:tc>
      </w:tr>
      <w:tr w:rsidR="00B554E7" w:rsidRPr="003757E8" w:rsidTr="003C3A8C">
        <w:trPr>
          <w:trHeight w:val="290"/>
          <w:ins w:id="78415" w:author="Diana Machado" w:date="2019-04-05T22:06:00Z"/>
        </w:trPr>
        <w:tc>
          <w:tcPr>
            <w:tcW w:w="2306" w:type="dxa"/>
            <w:tcBorders>
              <w:top w:val="nil"/>
              <w:left w:val="single" w:sz="12"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416"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417" w:author="Diana Machado" w:date="2019-04-05T22:06:00Z"/>
                <w:rFonts w:ascii="Calibri" w:eastAsia="PMingLiU" w:hAnsi="Calibri" w:cs="Calibri"/>
                <w:color w:val="000000"/>
                <w:sz w:val="22"/>
                <w:szCs w:val="22"/>
                <w:lang w:val="en-PH" w:eastAsia="en-US"/>
              </w:rPr>
            </w:pPr>
            <w:ins w:id="78418" w:author="Diana Machado" w:date="2019-04-05T22:06:00Z">
              <w:r w:rsidRPr="003757E8">
                <w:rPr>
                  <w:rFonts w:ascii="Calibri" w:eastAsia="PMingLiU" w:hAnsi="Calibri" w:cs="Calibri"/>
                  <w:color w:val="000000"/>
                  <w:sz w:val="22"/>
                  <w:szCs w:val="22"/>
                  <w:lang w:val="en-PH" w:eastAsia="en-US"/>
                </w:rPr>
                <w:t>Statewide</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419" w:author="Diana Machado" w:date="2019-04-05T22:06:00Z"/>
                <w:rFonts w:ascii="Calibri" w:eastAsia="PMingLiU" w:hAnsi="Calibri" w:cs="Calibri"/>
                <w:color w:val="000000"/>
                <w:sz w:val="22"/>
                <w:szCs w:val="22"/>
                <w:lang w:val="en-PH" w:eastAsia="en-US"/>
              </w:rPr>
            </w:pPr>
            <w:ins w:id="78420" w:author="Diana Machado" w:date="2019-04-05T22:06:00Z">
              <w:r w:rsidRPr="003757E8">
                <w:rPr>
                  <w:rFonts w:ascii="Calibri" w:eastAsia="PMingLiU" w:hAnsi="Calibri" w:cs="Calibri"/>
                  <w:color w:val="000000"/>
                  <w:sz w:val="22"/>
                  <w:szCs w:val="22"/>
                  <w:lang w:val="en-PH" w:eastAsia="en-US"/>
                </w:rPr>
                <w:t>2.5%</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421" w:author="Diana Machado" w:date="2019-04-05T22:06:00Z"/>
                <w:rFonts w:ascii="Calibri" w:eastAsia="PMingLiU" w:hAnsi="Calibri" w:cs="Calibri"/>
                <w:color w:val="000000"/>
                <w:sz w:val="22"/>
                <w:szCs w:val="22"/>
                <w:lang w:val="en-PH" w:eastAsia="en-US"/>
              </w:rPr>
            </w:pPr>
            <w:ins w:id="78422" w:author="Diana Machado" w:date="2019-04-05T22:06:00Z">
              <w:r w:rsidRPr="003757E8">
                <w:rPr>
                  <w:rFonts w:ascii="Calibri" w:eastAsia="PMingLiU" w:hAnsi="Calibri" w:cs="Calibri"/>
                  <w:color w:val="000000"/>
                  <w:sz w:val="22"/>
                  <w:szCs w:val="22"/>
                  <w:lang w:val="en-PH" w:eastAsia="en-US"/>
                </w:rPr>
                <w:t>2.5%</w:t>
              </w:r>
            </w:ins>
          </w:p>
        </w:tc>
      </w:tr>
      <w:tr w:rsidR="00B554E7" w:rsidRPr="003757E8" w:rsidTr="003C3A8C">
        <w:trPr>
          <w:trHeight w:val="290"/>
          <w:ins w:id="78423" w:author="Diana Machado" w:date="2019-04-05T22:06:00Z"/>
        </w:trPr>
        <w:tc>
          <w:tcPr>
            <w:tcW w:w="2306" w:type="dxa"/>
            <w:tcBorders>
              <w:top w:val="single" w:sz="6" w:space="0" w:color="auto"/>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424" w:author="Diana Machado" w:date="2019-04-05T22:06:00Z"/>
                <w:rFonts w:ascii="Calibri" w:eastAsia="PMingLiU" w:hAnsi="Calibri" w:cs="Calibri"/>
                <w:color w:val="000000"/>
                <w:sz w:val="22"/>
                <w:szCs w:val="22"/>
                <w:lang w:val="en-PH" w:eastAsia="en-US"/>
              </w:rPr>
            </w:pPr>
            <w:ins w:id="78425" w:author="Diana Machado" w:date="2019-04-05T22:06:00Z">
              <w:r w:rsidRPr="003757E8">
                <w:rPr>
                  <w:rFonts w:ascii="Calibri" w:eastAsia="PMingLiU" w:hAnsi="Calibri" w:cs="Calibri"/>
                  <w:color w:val="000000"/>
                  <w:sz w:val="22"/>
                  <w:szCs w:val="22"/>
                  <w:lang w:val="en-PH" w:eastAsia="en-US"/>
                </w:rPr>
                <w:t>Renters</w:t>
              </w:r>
            </w:ins>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426" w:author="Diana Machado" w:date="2019-04-05T22:06:00Z"/>
                <w:rFonts w:ascii="Calibri" w:eastAsia="PMingLiU" w:hAnsi="Calibri" w:cs="Calibri"/>
                <w:color w:val="000000"/>
                <w:sz w:val="22"/>
                <w:szCs w:val="22"/>
                <w:lang w:val="en-PH" w:eastAsia="en-US"/>
              </w:rPr>
            </w:pPr>
            <w:ins w:id="78427" w:author="Diana Machado" w:date="2019-04-05T22:06:00Z">
              <w:r w:rsidRPr="003757E8">
                <w:rPr>
                  <w:rFonts w:ascii="Calibri" w:eastAsia="PMingLiU" w:hAnsi="Calibri" w:cs="Calibri"/>
                  <w:color w:val="000000"/>
                  <w:sz w:val="22"/>
                  <w:szCs w:val="22"/>
                  <w:lang w:val="en-PH" w:eastAsia="en-US"/>
                </w:rPr>
                <w:t>Coastal</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428" w:author="Diana Machado" w:date="2019-04-05T22:06:00Z"/>
                <w:rFonts w:ascii="Calibri" w:eastAsia="PMingLiU" w:hAnsi="Calibri" w:cs="Calibri"/>
                <w:color w:val="000000"/>
                <w:sz w:val="22"/>
                <w:szCs w:val="22"/>
                <w:lang w:val="en-PH" w:eastAsia="en-US"/>
              </w:rPr>
            </w:pPr>
            <w:ins w:id="78429" w:author="Diana Machado" w:date="2019-04-05T22:06:00Z">
              <w:r w:rsidRPr="003757E8">
                <w:rPr>
                  <w:rFonts w:ascii="Calibri" w:eastAsia="PMingLiU" w:hAnsi="Calibri" w:cs="Calibri"/>
                  <w:color w:val="000000"/>
                  <w:sz w:val="22"/>
                  <w:szCs w:val="22"/>
                  <w:lang w:val="en-PH" w:eastAsia="en-US"/>
                </w:rPr>
                <w:t>2.8%</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430" w:author="Diana Machado" w:date="2019-04-05T22:06:00Z"/>
                <w:rFonts w:ascii="Calibri" w:eastAsia="PMingLiU" w:hAnsi="Calibri" w:cs="Calibri"/>
                <w:color w:val="000000"/>
                <w:sz w:val="22"/>
                <w:szCs w:val="22"/>
                <w:lang w:val="en-PH" w:eastAsia="en-US"/>
              </w:rPr>
            </w:pPr>
            <w:ins w:id="78431" w:author="Diana Machado" w:date="2019-04-05T22:06:00Z">
              <w:r w:rsidRPr="003757E8">
                <w:rPr>
                  <w:rFonts w:ascii="Calibri" w:eastAsia="PMingLiU" w:hAnsi="Calibri" w:cs="Calibri"/>
                  <w:color w:val="000000"/>
                  <w:sz w:val="22"/>
                  <w:szCs w:val="22"/>
                  <w:lang w:val="en-PH" w:eastAsia="en-US"/>
                </w:rPr>
                <w:t>2.9%</w:t>
              </w:r>
            </w:ins>
          </w:p>
        </w:tc>
      </w:tr>
      <w:tr w:rsidR="00B554E7" w:rsidRPr="003757E8" w:rsidTr="003C3A8C">
        <w:trPr>
          <w:trHeight w:val="290"/>
          <w:ins w:id="78432"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433"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434" w:author="Diana Machado" w:date="2019-04-05T22:06:00Z"/>
                <w:rFonts w:ascii="Calibri" w:eastAsia="PMingLiU" w:hAnsi="Calibri" w:cs="Calibri"/>
                <w:color w:val="000000"/>
                <w:sz w:val="22"/>
                <w:szCs w:val="22"/>
                <w:lang w:val="en-PH" w:eastAsia="en-US"/>
              </w:rPr>
            </w:pPr>
            <w:ins w:id="78435" w:author="Diana Machado" w:date="2019-04-05T22:06:00Z">
              <w:r w:rsidRPr="003757E8">
                <w:rPr>
                  <w:rFonts w:ascii="Calibri" w:eastAsia="PMingLiU" w:hAnsi="Calibri" w:cs="Calibri"/>
                  <w:color w:val="000000"/>
                  <w:sz w:val="22"/>
                  <w:szCs w:val="22"/>
                  <w:lang w:val="en-PH" w:eastAsia="en-US"/>
                </w:rPr>
                <w:t>Inland</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436" w:author="Diana Machado" w:date="2019-04-05T22:06:00Z"/>
                <w:rFonts w:ascii="Calibri" w:eastAsia="PMingLiU" w:hAnsi="Calibri" w:cs="Calibri"/>
                <w:color w:val="000000"/>
                <w:sz w:val="22"/>
                <w:szCs w:val="22"/>
                <w:lang w:val="en-PH" w:eastAsia="en-US"/>
              </w:rPr>
            </w:pPr>
            <w:ins w:id="78437" w:author="Diana Machado" w:date="2019-04-05T22:06:00Z">
              <w:r w:rsidRPr="003757E8">
                <w:rPr>
                  <w:rFonts w:ascii="Calibri" w:eastAsia="PMingLiU" w:hAnsi="Calibri" w:cs="Calibri"/>
                  <w:color w:val="000000"/>
                  <w:sz w:val="22"/>
                  <w:szCs w:val="22"/>
                  <w:lang w:val="en-PH" w:eastAsia="en-US"/>
                </w:rPr>
                <w:t>1.3%</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438" w:author="Diana Machado" w:date="2019-04-05T22:06:00Z"/>
                <w:rFonts w:ascii="Calibri" w:eastAsia="PMingLiU" w:hAnsi="Calibri" w:cs="Calibri"/>
                <w:color w:val="000000"/>
                <w:sz w:val="22"/>
                <w:szCs w:val="22"/>
                <w:lang w:val="en-PH" w:eastAsia="en-US"/>
              </w:rPr>
            </w:pPr>
            <w:ins w:id="78439" w:author="Diana Machado" w:date="2019-04-05T22:06:00Z">
              <w:r w:rsidRPr="003757E8">
                <w:rPr>
                  <w:rFonts w:ascii="Calibri" w:eastAsia="PMingLiU" w:hAnsi="Calibri" w:cs="Calibri"/>
                  <w:color w:val="000000"/>
                  <w:sz w:val="22"/>
                  <w:szCs w:val="22"/>
                  <w:lang w:val="en-PH" w:eastAsia="en-US"/>
                </w:rPr>
                <w:t>1.3%</w:t>
              </w:r>
            </w:ins>
          </w:p>
        </w:tc>
      </w:tr>
      <w:tr w:rsidR="00B554E7" w:rsidRPr="003757E8" w:rsidTr="003C3A8C">
        <w:trPr>
          <w:trHeight w:val="290"/>
          <w:ins w:id="78440"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441"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442" w:author="Diana Machado" w:date="2019-04-05T22:06:00Z"/>
                <w:rFonts w:ascii="Calibri" w:eastAsia="PMingLiU" w:hAnsi="Calibri" w:cs="Calibri"/>
                <w:color w:val="000000"/>
                <w:sz w:val="22"/>
                <w:szCs w:val="22"/>
                <w:lang w:val="en-PH" w:eastAsia="en-US"/>
              </w:rPr>
            </w:pPr>
            <w:ins w:id="78443" w:author="Diana Machado" w:date="2019-04-05T22:06:00Z">
              <w:r w:rsidRPr="003757E8">
                <w:rPr>
                  <w:rFonts w:ascii="Calibri" w:eastAsia="PMingLiU" w:hAnsi="Calibri" w:cs="Calibri"/>
                  <w:color w:val="000000"/>
                  <w:sz w:val="22"/>
                  <w:szCs w:val="22"/>
                  <w:lang w:val="en-PH" w:eastAsia="en-US"/>
                </w:rPr>
                <w:t>North</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444" w:author="Diana Machado" w:date="2019-04-05T22:06:00Z"/>
                <w:rFonts w:ascii="Calibri" w:eastAsia="PMingLiU" w:hAnsi="Calibri" w:cs="Calibri"/>
                <w:color w:val="000000"/>
                <w:sz w:val="22"/>
                <w:szCs w:val="22"/>
                <w:lang w:val="en-PH" w:eastAsia="en-US"/>
              </w:rPr>
            </w:pPr>
            <w:ins w:id="78445" w:author="Diana Machado" w:date="2019-04-05T22:06:00Z">
              <w:r w:rsidRPr="003757E8">
                <w:rPr>
                  <w:rFonts w:ascii="Calibri" w:eastAsia="PMingLiU" w:hAnsi="Calibri" w:cs="Calibri"/>
                  <w:color w:val="000000"/>
                  <w:sz w:val="22"/>
                  <w:szCs w:val="22"/>
                  <w:lang w:val="en-PH" w:eastAsia="en-US"/>
                </w:rPr>
                <w:t>1.8%</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446" w:author="Diana Machado" w:date="2019-04-05T22:06:00Z"/>
                <w:rFonts w:ascii="Calibri" w:eastAsia="PMingLiU" w:hAnsi="Calibri" w:cs="Calibri"/>
                <w:color w:val="000000"/>
                <w:sz w:val="22"/>
                <w:szCs w:val="22"/>
                <w:lang w:val="en-PH" w:eastAsia="en-US"/>
              </w:rPr>
            </w:pPr>
            <w:ins w:id="78447" w:author="Diana Machado" w:date="2019-04-05T22:06:00Z">
              <w:r w:rsidRPr="003757E8">
                <w:rPr>
                  <w:rFonts w:ascii="Calibri" w:eastAsia="PMingLiU" w:hAnsi="Calibri" w:cs="Calibri"/>
                  <w:color w:val="000000"/>
                  <w:sz w:val="22"/>
                  <w:szCs w:val="22"/>
                  <w:lang w:val="en-PH" w:eastAsia="en-US"/>
                </w:rPr>
                <w:t>1.7%</w:t>
              </w:r>
            </w:ins>
          </w:p>
        </w:tc>
      </w:tr>
      <w:tr w:rsidR="00B554E7" w:rsidRPr="003757E8" w:rsidTr="003C3A8C">
        <w:trPr>
          <w:trHeight w:val="290"/>
          <w:ins w:id="78448"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449"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450" w:author="Diana Machado" w:date="2019-04-05T22:06:00Z"/>
                <w:rFonts w:ascii="Calibri" w:eastAsia="PMingLiU" w:hAnsi="Calibri" w:cs="Calibri"/>
                <w:color w:val="000000"/>
                <w:sz w:val="22"/>
                <w:szCs w:val="22"/>
                <w:lang w:val="en-PH" w:eastAsia="en-US"/>
              </w:rPr>
            </w:pPr>
            <w:ins w:id="78451" w:author="Diana Machado" w:date="2019-04-05T22:06:00Z">
              <w:r w:rsidRPr="003757E8">
                <w:rPr>
                  <w:rFonts w:ascii="Calibri" w:eastAsia="PMingLiU" w:hAnsi="Calibri" w:cs="Calibri"/>
                  <w:color w:val="000000"/>
                  <w:sz w:val="22"/>
                  <w:szCs w:val="22"/>
                  <w:lang w:val="en-PH" w:eastAsia="en-US"/>
                </w:rPr>
                <w:t>Central</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452" w:author="Diana Machado" w:date="2019-04-05T22:06:00Z"/>
                <w:rFonts w:ascii="Calibri" w:eastAsia="PMingLiU" w:hAnsi="Calibri" w:cs="Calibri"/>
                <w:color w:val="000000"/>
                <w:sz w:val="22"/>
                <w:szCs w:val="22"/>
                <w:lang w:val="en-PH" w:eastAsia="en-US"/>
              </w:rPr>
            </w:pPr>
            <w:ins w:id="78453" w:author="Diana Machado" w:date="2019-04-05T22:06:00Z">
              <w:r w:rsidRPr="003757E8">
                <w:rPr>
                  <w:rFonts w:ascii="Calibri" w:eastAsia="PMingLiU" w:hAnsi="Calibri" w:cs="Calibri"/>
                  <w:color w:val="000000"/>
                  <w:sz w:val="22"/>
                  <w:szCs w:val="22"/>
                  <w:lang w:val="en-PH" w:eastAsia="en-US"/>
                </w:rPr>
                <w:t>1.5%</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454" w:author="Diana Machado" w:date="2019-04-05T22:06:00Z"/>
                <w:rFonts w:ascii="Calibri" w:eastAsia="PMingLiU" w:hAnsi="Calibri" w:cs="Calibri"/>
                <w:color w:val="000000"/>
                <w:sz w:val="22"/>
                <w:szCs w:val="22"/>
                <w:lang w:val="en-PH" w:eastAsia="en-US"/>
              </w:rPr>
            </w:pPr>
            <w:ins w:id="78455" w:author="Diana Machado" w:date="2019-04-05T22:06:00Z">
              <w:r w:rsidRPr="003757E8">
                <w:rPr>
                  <w:rFonts w:ascii="Calibri" w:eastAsia="PMingLiU" w:hAnsi="Calibri" w:cs="Calibri"/>
                  <w:color w:val="000000"/>
                  <w:sz w:val="22"/>
                  <w:szCs w:val="22"/>
                  <w:lang w:val="en-PH" w:eastAsia="en-US"/>
                </w:rPr>
                <w:t>1.6%</w:t>
              </w:r>
            </w:ins>
          </w:p>
        </w:tc>
      </w:tr>
      <w:tr w:rsidR="00B554E7" w:rsidRPr="003757E8" w:rsidTr="003C3A8C">
        <w:trPr>
          <w:trHeight w:val="290"/>
          <w:ins w:id="78456"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457"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458" w:author="Diana Machado" w:date="2019-04-05T22:06:00Z"/>
                <w:rFonts w:ascii="Calibri" w:eastAsia="PMingLiU" w:hAnsi="Calibri" w:cs="Calibri"/>
                <w:color w:val="000000"/>
                <w:sz w:val="22"/>
                <w:szCs w:val="22"/>
                <w:lang w:val="en-PH" w:eastAsia="en-US"/>
              </w:rPr>
            </w:pPr>
            <w:ins w:id="78459" w:author="Diana Machado" w:date="2019-04-05T22:06:00Z">
              <w:r w:rsidRPr="003757E8">
                <w:rPr>
                  <w:rFonts w:ascii="Calibri" w:eastAsia="PMingLiU" w:hAnsi="Calibri" w:cs="Calibri"/>
                  <w:color w:val="000000"/>
                  <w:sz w:val="22"/>
                  <w:szCs w:val="22"/>
                  <w:lang w:val="en-PH" w:eastAsia="en-US"/>
                </w:rPr>
                <w:t>South</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460" w:author="Diana Machado" w:date="2019-04-05T22:06:00Z"/>
                <w:rFonts w:ascii="Calibri" w:eastAsia="PMingLiU" w:hAnsi="Calibri" w:cs="Calibri"/>
                <w:color w:val="000000"/>
                <w:sz w:val="22"/>
                <w:szCs w:val="22"/>
                <w:lang w:val="en-PH" w:eastAsia="en-US"/>
              </w:rPr>
            </w:pPr>
            <w:ins w:id="78461" w:author="Diana Machado" w:date="2019-04-05T22:06:00Z">
              <w:r w:rsidRPr="003757E8">
                <w:rPr>
                  <w:rFonts w:ascii="Calibri" w:eastAsia="PMingLiU" w:hAnsi="Calibri" w:cs="Calibri"/>
                  <w:color w:val="000000"/>
                  <w:sz w:val="22"/>
                  <w:szCs w:val="22"/>
                  <w:lang w:val="en-PH" w:eastAsia="en-US"/>
                </w:rPr>
                <w:t>3.4%</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462" w:author="Diana Machado" w:date="2019-04-05T22:06:00Z"/>
                <w:rFonts w:ascii="Calibri" w:eastAsia="PMingLiU" w:hAnsi="Calibri" w:cs="Calibri"/>
                <w:color w:val="000000"/>
                <w:sz w:val="22"/>
                <w:szCs w:val="22"/>
                <w:lang w:val="en-PH" w:eastAsia="en-US"/>
              </w:rPr>
            </w:pPr>
            <w:ins w:id="78463" w:author="Diana Machado" w:date="2019-04-05T22:06:00Z">
              <w:r w:rsidRPr="003757E8">
                <w:rPr>
                  <w:rFonts w:ascii="Calibri" w:eastAsia="PMingLiU" w:hAnsi="Calibri" w:cs="Calibri"/>
                  <w:color w:val="000000"/>
                  <w:sz w:val="22"/>
                  <w:szCs w:val="22"/>
                  <w:lang w:val="en-PH" w:eastAsia="en-US"/>
                </w:rPr>
                <w:t>3.5%</w:t>
              </w:r>
            </w:ins>
          </w:p>
        </w:tc>
      </w:tr>
      <w:tr w:rsidR="00B554E7" w:rsidRPr="003757E8" w:rsidTr="003C3A8C">
        <w:trPr>
          <w:trHeight w:val="290"/>
          <w:ins w:id="78464" w:author="Diana Machado" w:date="2019-04-05T22:06:00Z"/>
        </w:trPr>
        <w:tc>
          <w:tcPr>
            <w:tcW w:w="2306" w:type="dxa"/>
            <w:tcBorders>
              <w:top w:val="nil"/>
              <w:left w:val="single" w:sz="12"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465"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466" w:author="Diana Machado" w:date="2019-04-05T22:06:00Z"/>
                <w:rFonts w:ascii="Calibri" w:eastAsia="PMingLiU" w:hAnsi="Calibri" w:cs="Calibri"/>
                <w:color w:val="000000"/>
                <w:sz w:val="22"/>
                <w:szCs w:val="22"/>
                <w:lang w:val="en-PH" w:eastAsia="en-US"/>
              </w:rPr>
            </w:pPr>
            <w:ins w:id="78467" w:author="Diana Machado" w:date="2019-04-05T22:06:00Z">
              <w:r w:rsidRPr="003757E8">
                <w:rPr>
                  <w:rFonts w:ascii="Calibri" w:eastAsia="PMingLiU" w:hAnsi="Calibri" w:cs="Calibri"/>
                  <w:color w:val="000000"/>
                  <w:sz w:val="22"/>
                  <w:szCs w:val="22"/>
                  <w:lang w:val="en-PH" w:eastAsia="en-US"/>
                </w:rPr>
                <w:t>Statewide</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468" w:author="Diana Machado" w:date="2019-04-05T22:06:00Z"/>
                <w:rFonts w:ascii="Calibri" w:eastAsia="PMingLiU" w:hAnsi="Calibri" w:cs="Calibri"/>
                <w:color w:val="000000"/>
                <w:sz w:val="22"/>
                <w:szCs w:val="22"/>
                <w:lang w:val="en-PH" w:eastAsia="en-US"/>
              </w:rPr>
            </w:pPr>
            <w:ins w:id="78469" w:author="Diana Machado" w:date="2019-04-05T22:06:00Z">
              <w:r w:rsidRPr="003757E8">
                <w:rPr>
                  <w:rFonts w:ascii="Calibri" w:eastAsia="PMingLiU" w:hAnsi="Calibri" w:cs="Calibri"/>
                  <w:color w:val="000000"/>
                  <w:sz w:val="22"/>
                  <w:szCs w:val="22"/>
                  <w:lang w:val="en-PH" w:eastAsia="en-US"/>
                </w:rPr>
                <w:t>2.7%</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470" w:author="Diana Machado" w:date="2019-04-05T22:06:00Z"/>
                <w:rFonts w:ascii="Calibri" w:eastAsia="PMingLiU" w:hAnsi="Calibri" w:cs="Calibri"/>
                <w:color w:val="000000"/>
                <w:sz w:val="22"/>
                <w:szCs w:val="22"/>
                <w:lang w:val="en-PH" w:eastAsia="en-US"/>
              </w:rPr>
            </w:pPr>
            <w:ins w:id="78471" w:author="Diana Machado" w:date="2019-04-05T22:06:00Z">
              <w:r w:rsidRPr="003757E8">
                <w:rPr>
                  <w:rFonts w:ascii="Calibri" w:eastAsia="PMingLiU" w:hAnsi="Calibri" w:cs="Calibri"/>
                  <w:color w:val="000000"/>
                  <w:sz w:val="22"/>
                  <w:szCs w:val="22"/>
                  <w:lang w:val="en-PH" w:eastAsia="en-US"/>
                </w:rPr>
                <w:t>2.7%</w:t>
              </w:r>
            </w:ins>
          </w:p>
        </w:tc>
      </w:tr>
      <w:tr w:rsidR="00B554E7" w:rsidRPr="003757E8" w:rsidTr="003C3A8C">
        <w:trPr>
          <w:trHeight w:val="290"/>
          <w:ins w:id="78472" w:author="Diana Machado" w:date="2019-04-05T22:06:00Z"/>
        </w:trPr>
        <w:tc>
          <w:tcPr>
            <w:tcW w:w="2306" w:type="dxa"/>
            <w:tcBorders>
              <w:top w:val="single" w:sz="6" w:space="0" w:color="auto"/>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473" w:author="Diana Machado" w:date="2019-04-05T22:06:00Z"/>
                <w:rFonts w:ascii="Calibri" w:eastAsia="PMingLiU" w:hAnsi="Calibri" w:cs="Calibri"/>
                <w:color w:val="000000"/>
                <w:sz w:val="22"/>
                <w:szCs w:val="22"/>
                <w:lang w:val="en-PH" w:eastAsia="en-US"/>
              </w:rPr>
            </w:pPr>
            <w:ins w:id="78474" w:author="Diana Machado" w:date="2019-04-05T22:06:00Z">
              <w:r w:rsidRPr="003757E8">
                <w:rPr>
                  <w:rFonts w:ascii="Calibri" w:eastAsia="PMingLiU" w:hAnsi="Calibri" w:cs="Calibri"/>
                  <w:color w:val="000000"/>
                  <w:sz w:val="22"/>
                  <w:szCs w:val="22"/>
                  <w:lang w:val="en-PH" w:eastAsia="en-US"/>
                </w:rPr>
                <w:t>Condo Unit</w:t>
              </w:r>
            </w:ins>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475" w:author="Diana Machado" w:date="2019-04-05T22:06:00Z"/>
                <w:rFonts w:ascii="Calibri" w:eastAsia="PMingLiU" w:hAnsi="Calibri" w:cs="Calibri"/>
                <w:color w:val="000000"/>
                <w:sz w:val="22"/>
                <w:szCs w:val="22"/>
                <w:lang w:val="en-PH" w:eastAsia="en-US"/>
              </w:rPr>
            </w:pPr>
            <w:ins w:id="78476" w:author="Diana Machado" w:date="2019-04-05T22:06:00Z">
              <w:r w:rsidRPr="003757E8">
                <w:rPr>
                  <w:rFonts w:ascii="Calibri" w:eastAsia="PMingLiU" w:hAnsi="Calibri" w:cs="Calibri"/>
                  <w:color w:val="000000"/>
                  <w:sz w:val="22"/>
                  <w:szCs w:val="22"/>
                  <w:lang w:val="en-PH" w:eastAsia="en-US"/>
                </w:rPr>
                <w:t>Coastal</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477" w:author="Diana Machado" w:date="2019-04-05T22:06:00Z"/>
                <w:rFonts w:ascii="Calibri" w:eastAsia="PMingLiU" w:hAnsi="Calibri" w:cs="Calibri"/>
                <w:color w:val="000000"/>
                <w:sz w:val="22"/>
                <w:szCs w:val="22"/>
                <w:lang w:val="en-PH" w:eastAsia="en-US"/>
              </w:rPr>
            </w:pPr>
            <w:ins w:id="78478" w:author="Diana Machado" w:date="2019-04-05T22:06:00Z">
              <w:r w:rsidRPr="003757E8">
                <w:rPr>
                  <w:rFonts w:ascii="Calibri" w:eastAsia="PMingLiU" w:hAnsi="Calibri" w:cs="Calibri"/>
                  <w:color w:val="000000"/>
                  <w:sz w:val="22"/>
                  <w:szCs w:val="22"/>
                  <w:lang w:val="en-PH" w:eastAsia="en-US"/>
                </w:rPr>
                <w:t>2.8%</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479" w:author="Diana Machado" w:date="2019-04-05T22:06:00Z"/>
                <w:rFonts w:ascii="Calibri" w:eastAsia="PMingLiU" w:hAnsi="Calibri" w:cs="Calibri"/>
                <w:color w:val="000000"/>
                <w:sz w:val="22"/>
                <w:szCs w:val="22"/>
                <w:lang w:val="en-PH" w:eastAsia="en-US"/>
              </w:rPr>
            </w:pPr>
            <w:ins w:id="78480" w:author="Diana Machado" w:date="2019-04-05T22:06:00Z">
              <w:r w:rsidRPr="003757E8">
                <w:rPr>
                  <w:rFonts w:ascii="Calibri" w:eastAsia="PMingLiU" w:hAnsi="Calibri" w:cs="Calibri"/>
                  <w:color w:val="000000"/>
                  <w:sz w:val="22"/>
                  <w:szCs w:val="22"/>
                  <w:lang w:val="en-PH" w:eastAsia="en-US"/>
                </w:rPr>
                <w:t>2.8%</w:t>
              </w:r>
            </w:ins>
          </w:p>
        </w:tc>
      </w:tr>
      <w:tr w:rsidR="00B554E7" w:rsidRPr="003757E8" w:rsidTr="003C3A8C">
        <w:trPr>
          <w:trHeight w:val="290"/>
          <w:ins w:id="78481"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482"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483" w:author="Diana Machado" w:date="2019-04-05T22:06:00Z"/>
                <w:rFonts w:ascii="Calibri" w:eastAsia="PMingLiU" w:hAnsi="Calibri" w:cs="Calibri"/>
                <w:color w:val="000000"/>
                <w:sz w:val="22"/>
                <w:szCs w:val="22"/>
                <w:lang w:val="en-PH" w:eastAsia="en-US"/>
              </w:rPr>
            </w:pPr>
            <w:ins w:id="78484" w:author="Diana Machado" w:date="2019-04-05T22:06:00Z">
              <w:r w:rsidRPr="003757E8">
                <w:rPr>
                  <w:rFonts w:ascii="Calibri" w:eastAsia="PMingLiU" w:hAnsi="Calibri" w:cs="Calibri"/>
                  <w:color w:val="000000"/>
                  <w:sz w:val="22"/>
                  <w:szCs w:val="22"/>
                  <w:lang w:val="en-PH" w:eastAsia="en-US"/>
                </w:rPr>
                <w:t>Inland</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485" w:author="Diana Machado" w:date="2019-04-05T22:06:00Z"/>
                <w:rFonts w:ascii="Calibri" w:eastAsia="PMingLiU" w:hAnsi="Calibri" w:cs="Calibri"/>
                <w:color w:val="000000"/>
                <w:sz w:val="22"/>
                <w:szCs w:val="22"/>
                <w:lang w:val="en-PH" w:eastAsia="en-US"/>
              </w:rPr>
            </w:pPr>
            <w:ins w:id="78486" w:author="Diana Machado" w:date="2019-04-05T22:06:00Z">
              <w:r w:rsidRPr="003757E8">
                <w:rPr>
                  <w:rFonts w:ascii="Calibri" w:eastAsia="PMingLiU" w:hAnsi="Calibri" w:cs="Calibri"/>
                  <w:color w:val="000000"/>
                  <w:sz w:val="22"/>
                  <w:szCs w:val="22"/>
                  <w:lang w:val="en-PH" w:eastAsia="en-US"/>
                </w:rPr>
                <w:t>1.5%</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487" w:author="Diana Machado" w:date="2019-04-05T22:06:00Z"/>
                <w:rFonts w:ascii="Calibri" w:eastAsia="PMingLiU" w:hAnsi="Calibri" w:cs="Calibri"/>
                <w:color w:val="000000"/>
                <w:sz w:val="22"/>
                <w:szCs w:val="22"/>
                <w:lang w:val="en-PH" w:eastAsia="en-US"/>
              </w:rPr>
            </w:pPr>
            <w:ins w:id="78488" w:author="Diana Machado" w:date="2019-04-05T22:06:00Z">
              <w:r w:rsidRPr="003757E8">
                <w:rPr>
                  <w:rFonts w:ascii="Calibri" w:eastAsia="PMingLiU" w:hAnsi="Calibri" w:cs="Calibri"/>
                  <w:color w:val="000000"/>
                  <w:sz w:val="22"/>
                  <w:szCs w:val="22"/>
                  <w:lang w:val="en-PH" w:eastAsia="en-US"/>
                </w:rPr>
                <w:t>1.5%</w:t>
              </w:r>
            </w:ins>
          </w:p>
        </w:tc>
      </w:tr>
      <w:tr w:rsidR="00B554E7" w:rsidRPr="003757E8" w:rsidTr="003C3A8C">
        <w:trPr>
          <w:trHeight w:val="290"/>
          <w:ins w:id="78489"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490"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491" w:author="Diana Machado" w:date="2019-04-05T22:06:00Z"/>
                <w:rFonts w:ascii="Calibri" w:eastAsia="PMingLiU" w:hAnsi="Calibri" w:cs="Calibri"/>
                <w:color w:val="000000"/>
                <w:sz w:val="22"/>
                <w:szCs w:val="22"/>
                <w:lang w:val="en-PH" w:eastAsia="en-US"/>
              </w:rPr>
            </w:pPr>
            <w:ins w:id="78492" w:author="Diana Machado" w:date="2019-04-05T22:06:00Z">
              <w:r w:rsidRPr="003757E8">
                <w:rPr>
                  <w:rFonts w:ascii="Calibri" w:eastAsia="PMingLiU" w:hAnsi="Calibri" w:cs="Calibri"/>
                  <w:color w:val="000000"/>
                  <w:sz w:val="22"/>
                  <w:szCs w:val="22"/>
                  <w:lang w:val="en-PH" w:eastAsia="en-US"/>
                </w:rPr>
                <w:t>North</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493" w:author="Diana Machado" w:date="2019-04-05T22:06:00Z"/>
                <w:rFonts w:ascii="Calibri" w:eastAsia="PMingLiU" w:hAnsi="Calibri" w:cs="Calibri"/>
                <w:color w:val="000000"/>
                <w:sz w:val="22"/>
                <w:szCs w:val="22"/>
                <w:lang w:val="en-PH" w:eastAsia="en-US"/>
              </w:rPr>
            </w:pPr>
            <w:ins w:id="78494" w:author="Diana Machado" w:date="2019-04-05T22:06:00Z">
              <w:r w:rsidRPr="003757E8">
                <w:rPr>
                  <w:rFonts w:ascii="Calibri" w:eastAsia="PMingLiU" w:hAnsi="Calibri" w:cs="Calibri"/>
                  <w:color w:val="000000"/>
                  <w:sz w:val="22"/>
                  <w:szCs w:val="22"/>
                  <w:lang w:val="en-PH" w:eastAsia="en-US"/>
                </w:rPr>
                <w:t>1.9%</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495" w:author="Diana Machado" w:date="2019-04-05T22:06:00Z"/>
                <w:rFonts w:ascii="Calibri" w:eastAsia="PMingLiU" w:hAnsi="Calibri" w:cs="Calibri"/>
                <w:color w:val="000000"/>
                <w:sz w:val="22"/>
                <w:szCs w:val="22"/>
                <w:lang w:val="en-PH" w:eastAsia="en-US"/>
              </w:rPr>
            </w:pPr>
            <w:ins w:id="78496" w:author="Diana Machado" w:date="2019-04-05T22:06:00Z">
              <w:r w:rsidRPr="003757E8">
                <w:rPr>
                  <w:rFonts w:ascii="Calibri" w:eastAsia="PMingLiU" w:hAnsi="Calibri" w:cs="Calibri"/>
                  <w:color w:val="000000"/>
                  <w:sz w:val="22"/>
                  <w:szCs w:val="22"/>
                  <w:lang w:val="en-PH" w:eastAsia="en-US"/>
                </w:rPr>
                <w:t>1.8%</w:t>
              </w:r>
            </w:ins>
          </w:p>
        </w:tc>
      </w:tr>
      <w:tr w:rsidR="00B554E7" w:rsidRPr="003757E8" w:rsidTr="003C3A8C">
        <w:trPr>
          <w:trHeight w:val="290"/>
          <w:ins w:id="78497"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498"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499" w:author="Diana Machado" w:date="2019-04-05T22:06:00Z"/>
                <w:rFonts w:ascii="Calibri" w:eastAsia="PMingLiU" w:hAnsi="Calibri" w:cs="Calibri"/>
                <w:color w:val="000000"/>
                <w:sz w:val="22"/>
                <w:szCs w:val="22"/>
                <w:lang w:val="en-PH" w:eastAsia="en-US"/>
              </w:rPr>
            </w:pPr>
            <w:ins w:id="78500" w:author="Diana Machado" w:date="2019-04-05T22:06:00Z">
              <w:r w:rsidRPr="003757E8">
                <w:rPr>
                  <w:rFonts w:ascii="Calibri" w:eastAsia="PMingLiU" w:hAnsi="Calibri" w:cs="Calibri"/>
                  <w:color w:val="000000"/>
                  <w:sz w:val="22"/>
                  <w:szCs w:val="22"/>
                  <w:lang w:val="en-PH" w:eastAsia="en-US"/>
                </w:rPr>
                <w:t>Central</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501" w:author="Diana Machado" w:date="2019-04-05T22:06:00Z"/>
                <w:rFonts w:ascii="Calibri" w:eastAsia="PMingLiU" w:hAnsi="Calibri" w:cs="Calibri"/>
                <w:color w:val="000000"/>
                <w:sz w:val="22"/>
                <w:szCs w:val="22"/>
                <w:lang w:val="en-PH" w:eastAsia="en-US"/>
              </w:rPr>
            </w:pPr>
            <w:ins w:id="78502" w:author="Diana Machado" w:date="2019-04-05T22:06:00Z">
              <w:r w:rsidRPr="003757E8">
                <w:rPr>
                  <w:rFonts w:ascii="Calibri" w:eastAsia="PMingLiU" w:hAnsi="Calibri" w:cs="Calibri"/>
                  <w:color w:val="000000"/>
                  <w:sz w:val="22"/>
                  <w:szCs w:val="22"/>
                  <w:lang w:val="en-PH" w:eastAsia="en-US"/>
                </w:rPr>
                <w:t>1.5%</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503" w:author="Diana Machado" w:date="2019-04-05T22:06:00Z"/>
                <w:rFonts w:ascii="Calibri" w:eastAsia="PMingLiU" w:hAnsi="Calibri" w:cs="Calibri"/>
                <w:color w:val="000000"/>
                <w:sz w:val="22"/>
                <w:szCs w:val="22"/>
                <w:lang w:val="en-PH" w:eastAsia="en-US"/>
              </w:rPr>
            </w:pPr>
            <w:ins w:id="78504" w:author="Diana Machado" w:date="2019-04-05T22:06:00Z">
              <w:r w:rsidRPr="003757E8">
                <w:rPr>
                  <w:rFonts w:ascii="Calibri" w:eastAsia="PMingLiU" w:hAnsi="Calibri" w:cs="Calibri"/>
                  <w:color w:val="000000"/>
                  <w:sz w:val="22"/>
                  <w:szCs w:val="22"/>
                  <w:lang w:val="en-PH" w:eastAsia="en-US"/>
                </w:rPr>
                <w:t>1.6%</w:t>
              </w:r>
            </w:ins>
          </w:p>
        </w:tc>
      </w:tr>
      <w:tr w:rsidR="00B554E7" w:rsidRPr="003757E8" w:rsidTr="003C3A8C">
        <w:trPr>
          <w:trHeight w:val="290"/>
          <w:ins w:id="78505"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506"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507" w:author="Diana Machado" w:date="2019-04-05T22:06:00Z"/>
                <w:rFonts w:ascii="Calibri" w:eastAsia="PMingLiU" w:hAnsi="Calibri" w:cs="Calibri"/>
                <w:color w:val="000000"/>
                <w:sz w:val="22"/>
                <w:szCs w:val="22"/>
                <w:lang w:val="en-PH" w:eastAsia="en-US"/>
              </w:rPr>
            </w:pPr>
            <w:ins w:id="78508" w:author="Diana Machado" w:date="2019-04-05T22:06:00Z">
              <w:r w:rsidRPr="003757E8">
                <w:rPr>
                  <w:rFonts w:ascii="Calibri" w:eastAsia="PMingLiU" w:hAnsi="Calibri" w:cs="Calibri"/>
                  <w:color w:val="000000"/>
                  <w:sz w:val="22"/>
                  <w:szCs w:val="22"/>
                  <w:lang w:val="en-PH" w:eastAsia="en-US"/>
                </w:rPr>
                <w:t>South</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509" w:author="Diana Machado" w:date="2019-04-05T22:06:00Z"/>
                <w:rFonts w:ascii="Calibri" w:eastAsia="PMingLiU" w:hAnsi="Calibri" w:cs="Calibri"/>
                <w:color w:val="000000"/>
                <w:sz w:val="22"/>
                <w:szCs w:val="22"/>
                <w:lang w:val="en-PH" w:eastAsia="en-US"/>
              </w:rPr>
            </w:pPr>
            <w:ins w:id="78510" w:author="Diana Machado" w:date="2019-04-05T22:06:00Z">
              <w:r w:rsidRPr="003757E8">
                <w:rPr>
                  <w:rFonts w:ascii="Calibri" w:eastAsia="PMingLiU" w:hAnsi="Calibri" w:cs="Calibri"/>
                  <w:color w:val="000000"/>
                  <w:sz w:val="22"/>
                  <w:szCs w:val="22"/>
                  <w:lang w:val="en-PH" w:eastAsia="en-US"/>
                </w:rPr>
                <w:t>3.3%</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511" w:author="Diana Machado" w:date="2019-04-05T22:06:00Z"/>
                <w:rFonts w:ascii="Calibri" w:eastAsia="PMingLiU" w:hAnsi="Calibri" w:cs="Calibri"/>
                <w:color w:val="000000"/>
                <w:sz w:val="22"/>
                <w:szCs w:val="22"/>
                <w:lang w:val="en-PH" w:eastAsia="en-US"/>
              </w:rPr>
            </w:pPr>
            <w:ins w:id="78512" w:author="Diana Machado" w:date="2019-04-05T22:06:00Z">
              <w:r w:rsidRPr="003757E8">
                <w:rPr>
                  <w:rFonts w:ascii="Calibri" w:eastAsia="PMingLiU" w:hAnsi="Calibri" w:cs="Calibri"/>
                  <w:color w:val="000000"/>
                  <w:sz w:val="22"/>
                  <w:szCs w:val="22"/>
                  <w:lang w:val="en-PH" w:eastAsia="en-US"/>
                </w:rPr>
                <w:t>3.4%</w:t>
              </w:r>
            </w:ins>
          </w:p>
        </w:tc>
      </w:tr>
      <w:tr w:rsidR="00B554E7" w:rsidRPr="003757E8" w:rsidTr="003C3A8C">
        <w:trPr>
          <w:trHeight w:val="302"/>
          <w:ins w:id="78513" w:author="Diana Machado" w:date="2019-04-05T22:06:00Z"/>
        </w:trPr>
        <w:tc>
          <w:tcPr>
            <w:tcW w:w="2306" w:type="dxa"/>
            <w:tcBorders>
              <w:top w:val="nil"/>
              <w:left w:val="single" w:sz="12" w:space="0" w:color="auto"/>
              <w:bottom w:val="single" w:sz="12" w:space="0" w:color="auto"/>
              <w:right w:val="single" w:sz="6" w:space="0" w:color="auto"/>
            </w:tcBorders>
          </w:tcPr>
          <w:p w:rsidR="00B554E7" w:rsidRPr="003757E8" w:rsidRDefault="00B554E7" w:rsidP="003C3A8C">
            <w:pPr>
              <w:autoSpaceDE w:val="0"/>
              <w:autoSpaceDN w:val="0"/>
              <w:adjustRightInd w:val="0"/>
              <w:jc w:val="center"/>
              <w:rPr>
                <w:ins w:id="78514"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12" w:space="0" w:color="auto"/>
              <w:right w:val="single" w:sz="6" w:space="0" w:color="auto"/>
            </w:tcBorders>
          </w:tcPr>
          <w:p w:rsidR="00B554E7" w:rsidRPr="003757E8" w:rsidRDefault="00B554E7" w:rsidP="003C3A8C">
            <w:pPr>
              <w:autoSpaceDE w:val="0"/>
              <w:autoSpaceDN w:val="0"/>
              <w:adjustRightInd w:val="0"/>
              <w:jc w:val="left"/>
              <w:rPr>
                <w:ins w:id="78515" w:author="Diana Machado" w:date="2019-04-05T22:06:00Z"/>
                <w:rFonts w:ascii="Calibri" w:eastAsia="PMingLiU" w:hAnsi="Calibri" w:cs="Calibri"/>
                <w:color w:val="000000"/>
                <w:sz w:val="22"/>
                <w:szCs w:val="22"/>
                <w:lang w:val="en-PH" w:eastAsia="en-US"/>
              </w:rPr>
            </w:pPr>
            <w:ins w:id="78516" w:author="Diana Machado" w:date="2019-04-05T22:06:00Z">
              <w:r w:rsidRPr="003757E8">
                <w:rPr>
                  <w:rFonts w:ascii="Calibri" w:eastAsia="PMingLiU" w:hAnsi="Calibri" w:cs="Calibri"/>
                  <w:color w:val="000000"/>
                  <w:sz w:val="22"/>
                  <w:szCs w:val="22"/>
                  <w:lang w:val="en-PH" w:eastAsia="en-US"/>
                </w:rPr>
                <w:t>Statewide</w:t>
              </w:r>
            </w:ins>
          </w:p>
        </w:tc>
        <w:tc>
          <w:tcPr>
            <w:tcW w:w="2194" w:type="dxa"/>
            <w:tcBorders>
              <w:top w:val="single" w:sz="6" w:space="0" w:color="auto"/>
              <w:left w:val="single" w:sz="6" w:space="0" w:color="auto"/>
              <w:bottom w:val="single" w:sz="12" w:space="0" w:color="auto"/>
              <w:right w:val="single" w:sz="6" w:space="0" w:color="auto"/>
            </w:tcBorders>
          </w:tcPr>
          <w:p w:rsidR="00B554E7" w:rsidRPr="003757E8" w:rsidRDefault="00B554E7" w:rsidP="003C3A8C">
            <w:pPr>
              <w:autoSpaceDE w:val="0"/>
              <w:autoSpaceDN w:val="0"/>
              <w:adjustRightInd w:val="0"/>
              <w:jc w:val="center"/>
              <w:rPr>
                <w:ins w:id="78517" w:author="Diana Machado" w:date="2019-04-05T22:06:00Z"/>
                <w:rFonts w:ascii="Calibri" w:eastAsia="PMingLiU" w:hAnsi="Calibri" w:cs="Calibri"/>
                <w:color w:val="000000"/>
                <w:sz w:val="22"/>
                <w:szCs w:val="22"/>
                <w:lang w:val="en-PH" w:eastAsia="en-US"/>
              </w:rPr>
            </w:pPr>
            <w:ins w:id="78518" w:author="Diana Machado" w:date="2019-04-05T22:06:00Z">
              <w:r w:rsidRPr="003757E8">
                <w:rPr>
                  <w:rFonts w:ascii="Calibri" w:eastAsia="PMingLiU" w:hAnsi="Calibri" w:cs="Calibri"/>
                  <w:color w:val="000000"/>
                  <w:sz w:val="22"/>
                  <w:szCs w:val="22"/>
                  <w:lang w:val="en-PH" w:eastAsia="en-US"/>
                </w:rPr>
                <w:t>2.6%</w:t>
              </w:r>
            </w:ins>
          </w:p>
        </w:tc>
        <w:tc>
          <w:tcPr>
            <w:tcW w:w="2193" w:type="dxa"/>
            <w:tcBorders>
              <w:top w:val="single" w:sz="6" w:space="0" w:color="auto"/>
              <w:left w:val="single" w:sz="6" w:space="0" w:color="auto"/>
              <w:bottom w:val="single" w:sz="12" w:space="0" w:color="auto"/>
              <w:right w:val="single" w:sz="12" w:space="0" w:color="auto"/>
            </w:tcBorders>
          </w:tcPr>
          <w:p w:rsidR="00B554E7" w:rsidRPr="003757E8" w:rsidRDefault="00B554E7" w:rsidP="003C3A8C">
            <w:pPr>
              <w:autoSpaceDE w:val="0"/>
              <w:autoSpaceDN w:val="0"/>
              <w:adjustRightInd w:val="0"/>
              <w:jc w:val="center"/>
              <w:rPr>
                <w:ins w:id="78519" w:author="Diana Machado" w:date="2019-04-05T22:06:00Z"/>
                <w:rFonts w:ascii="Calibri" w:eastAsia="PMingLiU" w:hAnsi="Calibri" w:cs="Calibri"/>
                <w:color w:val="000000"/>
                <w:sz w:val="22"/>
                <w:szCs w:val="22"/>
                <w:lang w:val="en-PH" w:eastAsia="en-US"/>
              </w:rPr>
            </w:pPr>
            <w:ins w:id="78520" w:author="Diana Machado" w:date="2019-04-05T22:06:00Z">
              <w:r w:rsidRPr="003757E8">
                <w:rPr>
                  <w:rFonts w:ascii="Calibri" w:eastAsia="PMingLiU" w:hAnsi="Calibri" w:cs="Calibri"/>
                  <w:color w:val="000000"/>
                  <w:sz w:val="22"/>
                  <w:szCs w:val="22"/>
                  <w:lang w:val="en-PH" w:eastAsia="en-US"/>
                </w:rPr>
                <w:t>2.7%</w:t>
              </w:r>
            </w:ins>
          </w:p>
        </w:tc>
      </w:tr>
      <w:tr w:rsidR="00B554E7" w:rsidRPr="003757E8" w:rsidTr="003C3A8C">
        <w:trPr>
          <w:trHeight w:val="290"/>
          <w:ins w:id="78521" w:author="Diana Machado" w:date="2019-04-05T22:06:00Z"/>
        </w:trPr>
        <w:tc>
          <w:tcPr>
            <w:tcW w:w="2306" w:type="dxa"/>
            <w:tcBorders>
              <w:top w:val="single" w:sz="12" w:space="0" w:color="auto"/>
              <w:left w:val="single" w:sz="12" w:space="0" w:color="auto"/>
              <w:bottom w:val="nil"/>
              <w:right w:val="single" w:sz="6" w:space="0" w:color="auto"/>
            </w:tcBorders>
            <w:shd w:val="solid" w:color="FFFFFF" w:fill="auto"/>
          </w:tcPr>
          <w:p w:rsidR="00B554E7" w:rsidRPr="003757E8" w:rsidRDefault="00B554E7" w:rsidP="003C3A8C">
            <w:pPr>
              <w:autoSpaceDE w:val="0"/>
              <w:autoSpaceDN w:val="0"/>
              <w:adjustRightInd w:val="0"/>
              <w:jc w:val="center"/>
              <w:rPr>
                <w:ins w:id="78522" w:author="Diana Machado" w:date="2019-04-05T22:06:00Z"/>
                <w:rFonts w:ascii="Calibri" w:eastAsia="PMingLiU" w:hAnsi="Calibri" w:cs="Calibri"/>
                <w:b/>
                <w:bCs/>
                <w:color w:val="000000"/>
                <w:sz w:val="22"/>
                <w:szCs w:val="22"/>
                <w:lang w:val="en-PH" w:eastAsia="en-US"/>
              </w:rPr>
            </w:pPr>
            <w:ins w:id="78523" w:author="Diana Machado" w:date="2019-04-05T22:06:00Z">
              <w:r w:rsidRPr="003757E8">
                <w:rPr>
                  <w:rFonts w:ascii="Calibri" w:eastAsia="PMingLiU" w:hAnsi="Calibri" w:cs="Calibri"/>
                  <w:b/>
                  <w:bCs/>
                  <w:color w:val="000000"/>
                  <w:sz w:val="22"/>
                  <w:szCs w:val="22"/>
                  <w:lang w:val="en-PH" w:eastAsia="en-US"/>
                </w:rPr>
                <w:t>Policy Form</w:t>
              </w:r>
            </w:ins>
          </w:p>
        </w:tc>
        <w:tc>
          <w:tcPr>
            <w:tcW w:w="2081" w:type="dxa"/>
            <w:tcBorders>
              <w:top w:val="single" w:sz="12" w:space="0" w:color="auto"/>
              <w:left w:val="single" w:sz="6" w:space="0" w:color="auto"/>
              <w:bottom w:val="nil"/>
              <w:right w:val="single" w:sz="12" w:space="0" w:color="auto"/>
            </w:tcBorders>
            <w:shd w:val="solid" w:color="FFFFFF" w:fill="auto"/>
          </w:tcPr>
          <w:p w:rsidR="00B554E7" w:rsidRPr="003757E8" w:rsidRDefault="00B554E7" w:rsidP="003C3A8C">
            <w:pPr>
              <w:autoSpaceDE w:val="0"/>
              <w:autoSpaceDN w:val="0"/>
              <w:adjustRightInd w:val="0"/>
              <w:jc w:val="center"/>
              <w:rPr>
                <w:ins w:id="78524" w:author="Diana Machado" w:date="2019-04-05T22:06:00Z"/>
                <w:rFonts w:ascii="Calibri" w:eastAsia="PMingLiU" w:hAnsi="Calibri" w:cs="Calibri"/>
                <w:b/>
                <w:bCs/>
                <w:color w:val="000000"/>
                <w:sz w:val="22"/>
                <w:szCs w:val="22"/>
                <w:lang w:val="en-PH" w:eastAsia="en-US"/>
              </w:rPr>
            </w:pPr>
            <w:ins w:id="78525" w:author="Diana Machado" w:date="2019-04-05T22:06:00Z">
              <w:r w:rsidRPr="003757E8">
                <w:rPr>
                  <w:rFonts w:ascii="Calibri" w:eastAsia="PMingLiU" w:hAnsi="Calibri" w:cs="Calibri"/>
                  <w:b/>
                  <w:bCs/>
                  <w:color w:val="000000"/>
                  <w:sz w:val="22"/>
                  <w:szCs w:val="22"/>
                  <w:lang w:val="en-PH" w:eastAsia="en-US"/>
                </w:rPr>
                <w:t>Region</w:t>
              </w:r>
            </w:ins>
          </w:p>
        </w:tc>
        <w:tc>
          <w:tcPr>
            <w:tcW w:w="2194" w:type="dxa"/>
            <w:gridSpan w:val="2"/>
            <w:tcBorders>
              <w:top w:val="single" w:sz="12" w:space="0" w:color="auto"/>
              <w:left w:val="single" w:sz="12"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526" w:author="Diana Machado" w:date="2019-04-05T22:06:00Z"/>
                <w:rFonts w:ascii="Calibri" w:eastAsia="PMingLiU" w:hAnsi="Calibri" w:cs="Calibri"/>
                <w:b/>
                <w:bCs/>
                <w:color w:val="000000"/>
                <w:sz w:val="22"/>
                <w:szCs w:val="22"/>
                <w:lang w:val="en-PH" w:eastAsia="en-US"/>
              </w:rPr>
            </w:pPr>
            <w:ins w:id="78527" w:author="Diana Machado" w:date="2019-04-05T22:06:00Z">
              <w:r w:rsidRPr="003757E8">
                <w:rPr>
                  <w:rFonts w:ascii="Calibri" w:eastAsia="PMingLiU" w:hAnsi="Calibri" w:cs="Calibri"/>
                  <w:b/>
                  <w:bCs/>
                  <w:color w:val="000000"/>
                  <w:sz w:val="22"/>
                  <w:szCs w:val="22"/>
                  <w:lang w:val="en-PH" w:eastAsia="en-US"/>
                </w:rPr>
                <w:t>Percentage Change in Hurricane Loss Cost</w:t>
              </w:r>
            </w:ins>
          </w:p>
        </w:tc>
      </w:tr>
      <w:tr w:rsidR="00B554E7" w:rsidRPr="003757E8" w:rsidTr="003C3A8C">
        <w:trPr>
          <w:trHeight w:val="302"/>
          <w:ins w:id="78528" w:author="Diana Machado" w:date="2019-04-05T22:06:00Z"/>
        </w:trPr>
        <w:tc>
          <w:tcPr>
            <w:tcW w:w="2306" w:type="dxa"/>
            <w:tcBorders>
              <w:top w:val="nil"/>
              <w:left w:val="single" w:sz="12" w:space="0" w:color="auto"/>
              <w:bottom w:val="single" w:sz="12" w:space="0" w:color="auto"/>
              <w:right w:val="single" w:sz="6" w:space="0" w:color="auto"/>
            </w:tcBorders>
            <w:shd w:val="solid" w:color="FFFFFF" w:fill="auto"/>
          </w:tcPr>
          <w:p w:rsidR="00B554E7" w:rsidRPr="003757E8" w:rsidRDefault="00B554E7" w:rsidP="003C3A8C">
            <w:pPr>
              <w:autoSpaceDE w:val="0"/>
              <w:autoSpaceDN w:val="0"/>
              <w:adjustRightInd w:val="0"/>
              <w:jc w:val="center"/>
              <w:rPr>
                <w:ins w:id="78529" w:author="Diana Machado" w:date="2019-04-05T22:06:00Z"/>
                <w:rFonts w:ascii="Calibri" w:eastAsia="PMingLiU" w:hAnsi="Calibri" w:cs="Calibri"/>
                <w:b/>
                <w:bCs/>
                <w:color w:val="000000"/>
                <w:sz w:val="22"/>
                <w:szCs w:val="22"/>
                <w:lang w:val="en-PH" w:eastAsia="en-US"/>
              </w:rPr>
            </w:pPr>
          </w:p>
        </w:tc>
        <w:tc>
          <w:tcPr>
            <w:tcW w:w="2081" w:type="dxa"/>
            <w:tcBorders>
              <w:top w:val="nil"/>
              <w:left w:val="single" w:sz="6" w:space="0" w:color="auto"/>
              <w:bottom w:val="single" w:sz="12" w:space="0" w:color="auto"/>
              <w:right w:val="single" w:sz="12" w:space="0" w:color="auto"/>
            </w:tcBorders>
            <w:shd w:val="solid" w:color="FFFFFF" w:fill="auto"/>
          </w:tcPr>
          <w:p w:rsidR="00B554E7" w:rsidRPr="003757E8" w:rsidRDefault="00B554E7" w:rsidP="003C3A8C">
            <w:pPr>
              <w:autoSpaceDE w:val="0"/>
              <w:autoSpaceDN w:val="0"/>
              <w:adjustRightInd w:val="0"/>
              <w:jc w:val="center"/>
              <w:rPr>
                <w:ins w:id="78530" w:author="Diana Machado" w:date="2019-04-05T22:06:00Z"/>
                <w:rFonts w:ascii="Calibri" w:eastAsia="PMingLiU" w:hAnsi="Calibri" w:cs="Calibri"/>
                <w:b/>
                <w:bCs/>
                <w:color w:val="000000"/>
                <w:sz w:val="22"/>
                <w:szCs w:val="22"/>
                <w:lang w:val="en-PH" w:eastAsia="en-US"/>
              </w:rPr>
            </w:pPr>
          </w:p>
        </w:tc>
        <w:tc>
          <w:tcPr>
            <w:tcW w:w="2194" w:type="dxa"/>
            <w:tcBorders>
              <w:top w:val="single" w:sz="6" w:space="0" w:color="auto"/>
              <w:left w:val="single" w:sz="12" w:space="0" w:color="auto"/>
              <w:bottom w:val="single" w:sz="12" w:space="0" w:color="auto"/>
              <w:right w:val="single" w:sz="6" w:space="0" w:color="auto"/>
            </w:tcBorders>
          </w:tcPr>
          <w:p w:rsidR="00B554E7" w:rsidRPr="003757E8" w:rsidRDefault="00B554E7" w:rsidP="003C3A8C">
            <w:pPr>
              <w:autoSpaceDE w:val="0"/>
              <w:autoSpaceDN w:val="0"/>
              <w:adjustRightInd w:val="0"/>
              <w:jc w:val="center"/>
              <w:rPr>
                <w:ins w:id="78531" w:author="Diana Machado" w:date="2019-04-05T22:06:00Z"/>
                <w:rFonts w:ascii="Calibri" w:eastAsia="PMingLiU" w:hAnsi="Calibri" w:cs="Calibri"/>
                <w:b/>
                <w:bCs/>
                <w:color w:val="000000"/>
                <w:sz w:val="22"/>
                <w:szCs w:val="22"/>
                <w:lang w:val="en-PH" w:eastAsia="en-US"/>
              </w:rPr>
            </w:pPr>
            <w:ins w:id="78532" w:author="Diana Machado" w:date="2019-04-05T22:06:00Z">
              <w:r w:rsidRPr="003757E8">
                <w:rPr>
                  <w:rFonts w:ascii="Calibri" w:eastAsia="PMingLiU" w:hAnsi="Calibri" w:cs="Calibri"/>
                  <w:b/>
                  <w:bCs/>
                  <w:color w:val="000000"/>
                  <w:sz w:val="22"/>
                  <w:szCs w:val="22"/>
                  <w:lang w:val="en-PH" w:eastAsia="en-US"/>
                </w:rPr>
                <w:t>Concrete</w:t>
              </w:r>
            </w:ins>
          </w:p>
        </w:tc>
        <w:tc>
          <w:tcPr>
            <w:tcW w:w="2193" w:type="dxa"/>
            <w:tcBorders>
              <w:top w:val="single" w:sz="6" w:space="0" w:color="auto"/>
              <w:left w:val="single" w:sz="6" w:space="0" w:color="auto"/>
              <w:bottom w:val="single" w:sz="12" w:space="0" w:color="auto"/>
              <w:right w:val="single" w:sz="12" w:space="0" w:color="auto"/>
            </w:tcBorders>
            <w:shd w:val="solid" w:color="C0C0C0" w:fill="auto"/>
          </w:tcPr>
          <w:p w:rsidR="00B554E7" w:rsidRPr="003757E8" w:rsidRDefault="00B554E7" w:rsidP="003C3A8C">
            <w:pPr>
              <w:autoSpaceDE w:val="0"/>
              <w:autoSpaceDN w:val="0"/>
              <w:adjustRightInd w:val="0"/>
              <w:jc w:val="center"/>
              <w:rPr>
                <w:ins w:id="78533" w:author="Diana Machado" w:date="2019-04-05T22:06:00Z"/>
                <w:rFonts w:ascii="Calibri" w:eastAsia="PMingLiU" w:hAnsi="Calibri" w:cs="Calibri"/>
                <w:b/>
                <w:bCs/>
                <w:color w:val="000000"/>
                <w:sz w:val="22"/>
                <w:szCs w:val="22"/>
                <w:lang w:val="en-PH" w:eastAsia="en-US"/>
              </w:rPr>
            </w:pPr>
          </w:p>
        </w:tc>
      </w:tr>
      <w:tr w:rsidR="00B554E7" w:rsidRPr="003757E8" w:rsidTr="003C3A8C">
        <w:trPr>
          <w:trHeight w:val="290"/>
          <w:ins w:id="78534" w:author="Diana Machado" w:date="2019-04-05T22:06:00Z"/>
        </w:trPr>
        <w:tc>
          <w:tcPr>
            <w:tcW w:w="2306" w:type="dxa"/>
            <w:tcBorders>
              <w:top w:val="single" w:sz="12" w:space="0" w:color="auto"/>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535" w:author="Diana Machado" w:date="2019-04-05T22:06:00Z"/>
                <w:rFonts w:ascii="Calibri" w:eastAsia="PMingLiU" w:hAnsi="Calibri" w:cs="Calibri"/>
                <w:color w:val="000000"/>
                <w:sz w:val="22"/>
                <w:szCs w:val="22"/>
                <w:lang w:val="en-PH" w:eastAsia="en-US"/>
              </w:rPr>
            </w:pPr>
            <w:ins w:id="78536" w:author="Diana Machado" w:date="2019-04-05T22:06:00Z">
              <w:r w:rsidRPr="003757E8">
                <w:rPr>
                  <w:rFonts w:ascii="Calibri" w:eastAsia="PMingLiU" w:hAnsi="Calibri" w:cs="Calibri"/>
                  <w:color w:val="000000"/>
                  <w:sz w:val="22"/>
                  <w:szCs w:val="22"/>
                  <w:lang w:val="en-PH" w:eastAsia="en-US"/>
                </w:rPr>
                <w:t xml:space="preserve">Commercial </w:t>
              </w:r>
            </w:ins>
          </w:p>
        </w:tc>
        <w:tc>
          <w:tcPr>
            <w:tcW w:w="2081" w:type="dxa"/>
            <w:tcBorders>
              <w:top w:val="single" w:sz="12"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537" w:author="Diana Machado" w:date="2019-04-05T22:06:00Z"/>
                <w:rFonts w:ascii="Calibri" w:eastAsia="PMingLiU" w:hAnsi="Calibri" w:cs="Calibri"/>
                <w:color w:val="000000"/>
                <w:sz w:val="22"/>
                <w:szCs w:val="22"/>
                <w:lang w:val="en-PH" w:eastAsia="en-US"/>
              </w:rPr>
            </w:pPr>
            <w:ins w:id="78538" w:author="Diana Machado" w:date="2019-04-05T22:06:00Z">
              <w:r w:rsidRPr="003757E8">
                <w:rPr>
                  <w:rFonts w:ascii="Calibri" w:eastAsia="PMingLiU" w:hAnsi="Calibri" w:cs="Calibri"/>
                  <w:color w:val="000000"/>
                  <w:sz w:val="22"/>
                  <w:szCs w:val="22"/>
                  <w:lang w:val="en-PH" w:eastAsia="en-US"/>
                </w:rPr>
                <w:t>Coastal</w:t>
              </w:r>
            </w:ins>
          </w:p>
        </w:tc>
        <w:tc>
          <w:tcPr>
            <w:tcW w:w="2194" w:type="dxa"/>
            <w:tcBorders>
              <w:top w:val="single" w:sz="12"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539" w:author="Diana Machado" w:date="2019-04-05T22:06:00Z"/>
                <w:rFonts w:ascii="Calibri" w:eastAsia="PMingLiU" w:hAnsi="Calibri" w:cs="Calibri"/>
                <w:color w:val="000000"/>
                <w:sz w:val="22"/>
                <w:szCs w:val="22"/>
                <w:lang w:val="en-PH" w:eastAsia="en-US"/>
              </w:rPr>
            </w:pPr>
            <w:ins w:id="78540" w:author="Diana Machado" w:date="2019-04-05T22:06:00Z">
              <w:r w:rsidRPr="003757E8">
                <w:rPr>
                  <w:rFonts w:ascii="Calibri" w:eastAsia="PMingLiU" w:hAnsi="Calibri" w:cs="Calibri"/>
                  <w:color w:val="000000"/>
                  <w:sz w:val="22"/>
                  <w:szCs w:val="22"/>
                  <w:lang w:val="en-PH" w:eastAsia="en-US"/>
                </w:rPr>
                <w:t>2.7%</w:t>
              </w:r>
            </w:ins>
          </w:p>
        </w:tc>
        <w:tc>
          <w:tcPr>
            <w:tcW w:w="2193" w:type="dxa"/>
            <w:tcBorders>
              <w:top w:val="single" w:sz="12" w:space="0" w:color="auto"/>
              <w:left w:val="single" w:sz="6" w:space="0" w:color="auto"/>
              <w:bottom w:val="single" w:sz="6" w:space="0" w:color="auto"/>
              <w:right w:val="single" w:sz="12" w:space="0" w:color="auto"/>
            </w:tcBorders>
            <w:shd w:val="solid" w:color="C0C0C0" w:fill="auto"/>
          </w:tcPr>
          <w:p w:rsidR="00B554E7" w:rsidRPr="003757E8" w:rsidRDefault="00B554E7" w:rsidP="003C3A8C">
            <w:pPr>
              <w:autoSpaceDE w:val="0"/>
              <w:autoSpaceDN w:val="0"/>
              <w:adjustRightInd w:val="0"/>
              <w:jc w:val="center"/>
              <w:rPr>
                <w:ins w:id="78541" w:author="Diana Machado" w:date="2019-04-05T22:06:00Z"/>
                <w:rFonts w:ascii="Calibri" w:eastAsia="PMingLiU" w:hAnsi="Calibri" w:cs="Calibri"/>
                <w:color w:val="000000"/>
                <w:sz w:val="22"/>
                <w:szCs w:val="22"/>
                <w:lang w:val="en-PH" w:eastAsia="en-US"/>
              </w:rPr>
            </w:pPr>
          </w:p>
        </w:tc>
      </w:tr>
      <w:tr w:rsidR="00B554E7" w:rsidRPr="003757E8" w:rsidTr="003C3A8C">
        <w:trPr>
          <w:trHeight w:val="290"/>
          <w:ins w:id="78542"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543" w:author="Diana Machado" w:date="2019-04-05T22:06:00Z"/>
                <w:rFonts w:ascii="Calibri" w:eastAsia="PMingLiU" w:hAnsi="Calibri" w:cs="Calibri"/>
                <w:color w:val="000000"/>
                <w:sz w:val="22"/>
                <w:szCs w:val="22"/>
                <w:lang w:val="en-PH" w:eastAsia="en-US"/>
              </w:rPr>
            </w:pPr>
            <w:ins w:id="78544" w:author="Diana Machado" w:date="2019-04-05T22:06:00Z">
              <w:r w:rsidRPr="003757E8">
                <w:rPr>
                  <w:rFonts w:ascii="Calibri" w:eastAsia="PMingLiU" w:hAnsi="Calibri" w:cs="Calibri"/>
                  <w:color w:val="000000"/>
                  <w:sz w:val="22"/>
                  <w:szCs w:val="22"/>
                  <w:lang w:val="en-PH" w:eastAsia="en-US"/>
                </w:rPr>
                <w:t>Residential</w:t>
              </w:r>
            </w:ins>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545" w:author="Diana Machado" w:date="2019-04-05T22:06:00Z"/>
                <w:rFonts w:ascii="Calibri" w:eastAsia="PMingLiU" w:hAnsi="Calibri" w:cs="Calibri"/>
                <w:color w:val="000000"/>
                <w:sz w:val="22"/>
                <w:szCs w:val="22"/>
                <w:lang w:val="en-PH" w:eastAsia="en-US"/>
              </w:rPr>
            </w:pPr>
            <w:ins w:id="78546" w:author="Diana Machado" w:date="2019-04-05T22:06:00Z">
              <w:r w:rsidRPr="003757E8">
                <w:rPr>
                  <w:rFonts w:ascii="Calibri" w:eastAsia="PMingLiU" w:hAnsi="Calibri" w:cs="Calibri"/>
                  <w:color w:val="000000"/>
                  <w:sz w:val="22"/>
                  <w:szCs w:val="22"/>
                  <w:lang w:val="en-PH" w:eastAsia="en-US"/>
                </w:rPr>
                <w:t>Inland</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547" w:author="Diana Machado" w:date="2019-04-05T22:06:00Z"/>
                <w:rFonts w:ascii="Calibri" w:eastAsia="PMingLiU" w:hAnsi="Calibri" w:cs="Calibri"/>
                <w:color w:val="000000"/>
                <w:sz w:val="22"/>
                <w:szCs w:val="22"/>
                <w:lang w:val="en-PH" w:eastAsia="en-US"/>
              </w:rPr>
            </w:pPr>
            <w:ins w:id="78548" w:author="Diana Machado" w:date="2019-04-05T22:06:00Z">
              <w:r w:rsidRPr="003757E8">
                <w:rPr>
                  <w:rFonts w:ascii="Calibri" w:eastAsia="PMingLiU" w:hAnsi="Calibri" w:cs="Calibri"/>
                  <w:color w:val="000000"/>
                  <w:sz w:val="22"/>
                  <w:szCs w:val="22"/>
                  <w:lang w:val="en-PH" w:eastAsia="en-US"/>
                </w:rPr>
                <w:t>1.4%</w:t>
              </w:r>
            </w:ins>
          </w:p>
        </w:tc>
        <w:tc>
          <w:tcPr>
            <w:tcW w:w="2193" w:type="dxa"/>
            <w:tcBorders>
              <w:top w:val="single" w:sz="6" w:space="0" w:color="auto"/>
              <w:left w:val="single" w:sz="6" w:space="0" w:color="auto"/>
              <w:bottom w:val="single" w:sz="6" w:space="0" w:color="auto"/>
              <w:right w:val="single" w:sz="12" w:space="0" w:color="auto"/>
            </w:tcBorders>
            <w:shd w:val="solid" w:color="C0C0C0" w:fill="auto"/>
          </w:tcPr>
          <w:p w:rsidR="00B554E7" w:rsidRPr="003757E8" w:rsidRDefault="00B554E7" w:rsidP="003C3A8C">
            <w:pPr>
              <w:autoSpaceDE w:val="0"/>
              <w:autoSpaceDN w:val="0"/>
              <w:adjustRightInd w:val="0"/>
              <w:jc w:val="center"/>
              <w:rPr>
                <w:ins w:id="78549" w:author="Diana Machado" w:date="2019-04-05T22:06:00Z"/>
                <w:rFonts w:ascii="Calibri" w:eastAsia="PMingLiU" w:hAnsi="Calibri" w:cs="Calibri"/>
                <w:color w:val="000000"/>
                <w:sz w:val="22"/>
                <w:szCs w:val="22"/>
                <w:lang w:val="en-PH" w:eastAsia="en-US"/>
              </w:rPr>
            </w:pPr>
          </w:p>
        </w:tc>
      </w:tr>
      <w:tr w:rsidR="00B554E7" w:rsidRPr="003757E8" w:rsidTr="003C3A8C">
        <w:trPr>
          <w:trHeight w:val="290"/>
          <w:ins w:id="78550"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551"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552" w:author="Diana Machado" w:date="2019-04-05T22:06:00Z"/>
                <w:rFonts w:ascii="Calibri" w:eastAsia="PMingLiU" w:hAnsi="Calibri" w:cs="Calibri"/>
                <w:color w:val="000000"/>
                <w:sz w:val="22"/>
                <w:szCs w:val="22"/>
                <w:lang w:val="en-PH" w:eastAsia="en-US"/>
              </w:rPr>
            </w:pPr>
            <w:ins w:id="78553" w:author="Diana Machado" w:date="2019-04-05T22:06:00Z">
              <w:r w:rsidRPr="003757E8">
                <w:rPr>
                  <w:rFonts w:ascii="Calibri" w:eastAsia="PMingLiU" w:hAnsi="Calibri" w:cs="Calibri"/>
                  <w:color w:val="000000"/>
                  <w:sz w:val="22"/>
                  <w:szCs w:val="22"/>
                  <w:lang w:val="en-PH" w:eastAsia="en-US"/>
                </w:rPr>
                <w:t>North</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554" w:author="Diana Machado" w:date="2019-04-05T22:06:00Z"/>
                <w:rFonts w:ascii="Calibri" w:eastAsia="PMingLiU" w:hAnsi="Calibri" w:cs="Calibri"/>
                <w:color w:val="000000"/>
                <w:sz w:val="22"/>
                <w:szCs w:val="22"/>
                <w:lang w:val="en-PH" w:eastAsia="en-US"/>
              </w:rPr>
            </w:pPr>
            <w:ins w:id="78555" w:author="Diana Machado" w:date="2019-04-05T22:06:00Z">
              <w:r w:rsidRPr="003757E8">
                <w:rPr>
                  <w:rFonts w:ascii="Calibri" w:eastAsia="PMingLiU" w:hAnsi="Calibri" w:cs="Calibri"/>
                  <w:color w:val="000000"/>
                  <w:sz w:val="22"/>
                  <w:szCs w:val="22"/>
                  <w:lang w:val="en-PH" w:eastAsia="en-US"/>
                </w:rPr>
                <w:t>1.9%</w:t>
              </w:r>
            </w:ins>
          </w:p>
        </w:tc>
        <w:tc>
          <w:tcPr>
            <w:tcW w:w="2193" w:type="dxa"/>
            <w:tcBorders>
              <w:top w:val="single" w:sz="6" w:space="0" w:color="auto"/>
              <w:left w:val="single" w:sz="6" w:space="0" w:color="auto"/>
              <w:bottom w:val="single" w:sz="6" w:space="0" w:color="auto"/>
              <w:right w:val="single" w:sz="12" w:space="0" w:color="auto"/>
            </w:tcBorders>
            <w:shd w:val="solid" w:color="C0C0C0" w:fill="auto"/>
          </w:tcPr>
          <w:p w:rsidR="00B554E7" w:rsidRPr="003757E8" w:rsidRDefault="00B554E7" w:rsidP="003C3A8C">
            <w:pPr>
              <w:autoSpaceDE w:val="0"/>
              <w:autoSpaceDN w:val="0"/>
              <w:adjustRightInd w:val="0"/>
              <w:jc w:val="center"/>
              <w:rPr>
                <w:ins w:id="78556" w:author="Diana Machado" w:date="2019-04-05T22:06:00Z"/>
                <w:rFonts w:ascii="Calibri" w:eastAsia="PMingLiU" w:hAnsi="Calibri" w:cs="Calibri"/>
                <w:color w:val="000000"/>
                <w:sz w:val="22"/>
                <w:szCs w:val="22"/>
                <w:lang w:val="en-PH" w:eastAsia="en-US"/>
              </w:rPr>
            </w:pPr>
          </w:p>
        </w:tc>
      </w:tr>
      <w:tr w:rsidR="00B554E7" w:rsidRPr="003757E8" w:rsidTr="003C3A8C">
        <w:trPr>
          <w:trHeight w:val="290"/>
          <w:ins w:id="78557"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558"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559" w:author="Diana Machado" w:date="2019-04-05T22:06:00Z"/>
                <w:rFonts w:ascii="Calibri" w:eastAsia="PMingLiU" w:hAnsi="Calibri" w:cs="Calibri"/>
                <w:color w:val="000000"/>
                <w:sz w:val="22"/>
                <w:szCs w:val="22"/>
                <w:lang w:val="en-PH" w:eastAsia="en-US"/>
              </w:rPr>
            </w:pPr>
            <w:ins w:id="78560" w:author="Diana Machado" w:date="2019-04-05T22:06:00Z">
              <w:r w:rsidRPr="003757E8">
                <w:rPr>
                  <w:rFonts w:ascii="Calibri" w:eastAsia="PMingLiU" w:hAnsi="Calibri" w:cs="Calibri"/>
                  <w:color w:val="000000"/>
                  <w:sz w:val="22"/>
                  <w:szCs w:val="22"/>
                  <w:lang w:val="en-PH" w:eastAsia="en-US"/>
                </w:rPr>
                <w:t>Central</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561" w:author="Diana Machado" w:date="2019-04-05T22:06:00Z"/>
                <w:rFonts w:ascii="Calibri" w:eastAsia="PMingLiU" w:hAnsi="Calibri" w:cs="Calibri"/>
                <w:color w:val="000000"/>
                <w:sz w:val="22"/>
                <w:szCs w:val="22"/>
                <w:lang w:val="en-PH" w:eastAsia="en-US"/>
              </w:rPr>
            </w:pPr>
            <w:ins w:id="78562" w:author="Diana Machado" w:date="2019-04-05T22:06:00Z">
              <w:r w:rsidRPr="003757E8">
                <w:rPr>
                  <w:rFonts w:ascii="Calibri" w:eastAsia="PMingLiU" w:hAnsi="Calibri" w:cs="Calibri"/>
                  <w:color w:val="000000"/>
                  <w:sz w:val="22"/>
                  <w:szCs w:val="22"/>
                  <w:lang w:val="en-PH" w:eastAsia="en-US"/>
                </w:rPr>
                <w:t>1.2%</w:t>
              </w:r>
            </w:ins>
          </w:p>
        </w:tc>
        <w:tc>
          <w:tcPr>
            <w:tcW w:w="2193" w:type="dxa"/>
            <w:tcBorders>
              <w:top w:val="single" w:sz="6" w:space="0" w:color="auto"/>
              <w:left w:val="single" w:sz="6" w:space="0" w:color="auto"/>
              <w:bottom w:val="single" w:sz="6" w:space="0" w:color="auto"/>
              <w:right w:val="single" w:sz="12" w:space="0" w:color="auto"/>
            </w:tcBorders>
            <w:shd w:val="solid" w:color="C0C0C0" w:fill="auto"/>
          </w:tcPr>
          <w:p w:rsidR="00B554E7" w:rsidRPr="003757E8" w:rsidRDefault="00B554E7" w:rsidP="003C3A8C">
            <w:pPr>
              <w:autoSpaceDE w:val="0"/>
              <w:autoSpaceDN w:val="0"/>
              <w:adjustRightInd w:val="0"/>
              <w:jc w:val="center"/>
              <w:rPr>
                <w:ins w:id="78563" w:author="Diana Machado" w:date="2019-04-05T22:06:00Z"/>
                <w:rFonts w:ascii="Calibri" w:eastAsia="PMingLiU" w:hAnsi="Calibri" w:cs="Calibri"/>
                <w:color w:val="000000"/>
                <w:sz w:val="22"/>
                <w:szCs w:val="22"/>
                <w:lang w:val="en-PH" w:eastAsia="en-US"/>
              </w:rPr>
            </w:pPr>
          </w:p>
        </w:tc>
      </w:tr>
      <w:tr w:rsidR="00B554E7" w:rsidRPr="003757E8" w:rsidTr="003C3A8C">
        <w:trPr>
          <w:trHeight w:val="290"/>
          <w:ins w:id="78564"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565"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566" w:author="Diana Machado" w:date="2019-04-05T22:06:00Z"/>
                <w:rFonts w:ascii="Calibri" w:eastAsia="PMingLiU" w:hAnsi="Calibri" w:cs="Calibri"/>
                <w:color w:val="000000"/>
                <w:sz w:val="22"/>
                <w:szCs w:val="22"/>
                <w:lang w:val="en-PH" w:eastAsia="en-US"/>
              </w:rPr>
            </w:pPr>
            <w:ins w:id="78567" w:author="Diana Machado" w:date="2019-04-05T22:06:00Z">
              <w:r w:rsidRPr="003757E8">
                <w:rPr>
                  <w:rFonts w:ascii="Calibri" w:eastAsia="PMingLiU" w:hAnsi="Calibri" w:cs="Calibri"/>
                  <w:color w:val="000000"/>
                  <w:sz w:val="22"/>
                  <w:szCs w:val="22"/>
                  <w:lang w:val="en-PH" w:eastAsia="en-US"/>
                </w:rPr>
                <w:t>South</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568" w:author="Diana Machado" w:date="2019-04-05T22:06:00Z"/>
                <w:rFonts w:ascii="Calibri" w:eastAsia="PMingLiU" w:hAnsi="Calibri" w:cs="Calibri"/>
                <w:color w:val="000000"/>
                <w:sz w:val="22"/>
                <w:szCs w:val="22"/>
                <w:lang w:val="en-PH" w:eastAsia="en-US"/>
              </w:rPr>
            </w:pPr>
            <w:ins w:id="78569" w:author="Diana Machado" w:date="2019-04-05T22:06:00Z">
              <w:r w:rsidRPr="003757E8">
                <w:rPr>
                  <w:rFonts w:ascii="Calibri" w:eastAsia="PMingLiU" w:hAnsi="Calibri" w:cs="Calibri"/>
                  <w:color w:val="000000"/>
                  <w:sz w:val="22"/>
                  <w:szCs w:val="22"/>
                  <w:lang w:val="en-PH" w:eastAsia="en-US"/>
                </w:rPr>
                <w:t>3.4%</w:t>
              </w:r>
            </w:ins>
          </w:p>
        </w:tc>
        <w:tc>
          <w:tcPr>
            <w:tcW w:w="2193" w:type="dxa"/>
            <w:tcBorders>
              <w:top w:val="single" w:sz="6" w:space="0" w:color="auto"/>
              <w:left w:val="single" w:sz="6" w:space="0" w:color="auto"/>
              <w:bottom w:val="single" w:sz="6" w:space="0" w:color="auto"/>
              <w:right w:val="single" w:sz="12" w:space="0" w:color="auto"/>
            </w:tcBorders>
            <w:shd w:val="solid" w:color="C0C0C0" w:fill="auto"/>
          </w:tcPr>
          <w:p w:rsidR="00B554E7" w:rsidRPr="003757E8" w:rsidRDefault="00B554E7" w:rsidP="003C3A8C">
            <w:pPr>
              <w:autoSpaceDE w:val="0"/>
              <w:autoSpaceDN w:val="0"/>
              <w:adjustRightInd w:val="0"/>
              <w:jc w:val="center"/>
              <w:rPr>
                <w:ins w:id="78570" w:author="Diana Machado" w:date="2019-04-05T22:06:00Z"/>
                <w:rFonts w:ascii="Calibri" w:eastAsia="PMingLiU" w:hAnsi="Calibri" w:cs="Calibri"/>
                <w:color w:val="000000"/>
                <w:sz w:val="22"/>
                <w:szCs w:val="22"/>
                <w:lang w:val="en-PH" w:eastAsia="en-US"/>
              </w:rPr>
            </w:pPr>
          </w:p>
        </w:tc>
      </w:tr>
      <w:tr w:rsidR="00B554E7" w:rsidRPr="003757E8" w:rsidTr="003C3A8C">
        <w:trPr>
          <w:trHeight w:val="290"/>
          <w:ins w:id="78571" w:author="Diana Machado" w:date="2019-04-05T22:06:00Z"/>
        </w:trPr>
        <w:tc>
          <w:tcPr>
            <w:tcW w:w="2306" w:type="dxa"/>
            <w:tcBorders>
              <w:top w:val="nil"/>
              <w:left w:val="single" w:sz="12"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572"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573" w:author="Diana Machado" w:date="2019-04-05T22:06:00Z"/>
                <w:rFonts w:ascii="Calibri" w:eastAsia="PMingLiU" w:hAnsi="Calibri" w:cs="Calibri"/>
                <w:color w:val="000000"/>
                <w:sz w:val="22"/>
                <w:szCs w:val="22"/>
                <w:lang w:val="en-PH" w:eastAsia="en-US"/>
              </w:rPr>
            </w:pPr>
            <w:ins w:id="78574" w:author="Diana Machado" w:date="2019-04-05T22:06:00Z">
              <w:r w:rsidRPr="003757E8">
                <w:rPr>
                  <w:rFonts w:ascii="Calibri" w:eastAsia="PMingLiU" w:hAnsi="Calibri" w:cs="Calibri"/>
                  <w:color w:val="000000"/>
                  <w:sz w:val="22"/>
                  <w:szCs w:val="22"/>
                  <w:lang w:val="en-PH" w:eastAsia="en-US"/>
                </w:rPr>
                <w:t>Statewide</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575" w:author="Diana Machado" w:date="2019-04-05T22:06:00Z"/>
                <w:rFonts w:ascii="Calibri" w:eastAsia="PMingLiU" w:hAnsi="Calibri" w:cs="Calibri"/>
                <w:color w:val="000000"/>
                <w:sz w:val="22"/>
                <w:szCs w:val="22"/>
                <w:lang w:val="en-PH" w:eastAsia="en-US"/>
              </w:rPr>
            </w:pPr>
            <w:ins w:id="78576" w:author="Diana Machado" w:date="2019-04-05T22:06:00Z">
              <w:r w:rsidRPr="003757E8">
                <w:rPr>
                  <w:rFonts w:ascii="Calibri" w:eastAsia="PMingLiU" w:hAnsi="Calibri" w:cs="Calibri"/>
                  <w:color w:val="000000"/>
                  <w:sz w:val="22"/>
                  <w:szCs w:val="22"/>
                  <w:lang w:val="en-PH" w:eastAsia="en-US"/>
                </w:rPr>
                <w:t>2.5%</w:t>
              </w:r>
            </w:ins>
          </w:p>
        </w:tc>
        <w:tc>
          <w:tcPr>
            <w:tcW w:w="2193" w:type="dxa"/>
            <w:tcBorders>
              <w:top w:val="single" w:sz="6" w:space="0" w:color="auto"/>
              <w:left w:val="single" w:sz="6" w:space="0" w:color="auto"/>
              <w:bottom w:val="single" w:sz="6" w:space="0" w:color="auto"/>
              <w:right w:val="single" w:sz="12" w:space="0" w:color="auto"/>
            </w:tcBorders>
            <w:shd w:val="solid" w:color="C0C0C0" w:fill="auto"/>
          </w:tcPr>
          <w:p w:rsidR="00B554E7" w:rsidRPr="003757E8" w:rsidRDefault="00B554E7" w:rsidP="003C3A8C">
            <w:pPr>
              <w:autoSpaceDE w:val="0"/>
              <w:autoSpaceDN w:val="0"/>
              <w:adjustRightInd w:val="0"/>
              <w:jc w:val="center"/>
              <w:rPr>
                <w:ins w:id="78577" w:author="Diana Machado" w:date="2019-04-05T22:06:00Z"/>
                <w:rFonts w:ascii="Calibri" w:eastAsia="PMingLiU" w:hAnsi="Calibri" w:cs="Calibri"/>
                <w:color w:val="000000"/>
                <w:sz w:val="22"/>
                <w:szCs w:val="22"/>
                <w:lang w:val="en-PH" w:eastAsia="en-US"/>
              </w:rPr>
            </w:pPr>
          </w:p>
        </w:tc>
      </w:tr>
    </w:tbl>
    <w:p w:rsidR="00B554E7" w:rsidRDefault="00B554E7" w:rsidP="002C2D54">
      <w:pPr>
        <w:pStyle w:val="Footnote"/>
      </w:pPr>
    </w:p>
    <w:p w:rsidR="00B554E7" w:rsidRDefault="00B554E7" w:rsidP="002C2D54">
      <w:pPr>
        <w:pStyle w:val="Footnote"/>
      </w:pPr>
    </w:p>
    <w:p w:rsidR="00B554E7" w:rsidRDefault="00B554E7" w:rsidP="002C2D54">
      <w:pPr>
        <w:pStyle w:val="Footnote"/>
        <w:sectPr w:rsidR="00B554E7" w:rsidSect="00FC1129">
          <w:pgSz w:w="12240" w:h="15840" w:code="1"/>
          <w:pgMar w:top="1440" w:right="1440" w:bottom="1440" w:left="1440" w:header="720" w:footer="432" w:gutter="0"/>
          <w:cols w:space="720"/>
          <w:docGrid w:linePitch="360"/>
        </w:sectPr>
      </w:pPr>
    </w:p>
    <w:p w:rsidR="003A5125" w:rsidRDefault="003A5125" w:rsidP="002C2D54">
      <w:pPr>
        <w:pStyle w:val="Footnote"/>
      </w:pPr>
      <w:r>
        <w:rPr>
          <w:rFonts w:hint="eastAsia"/>
        </w:rPr>
        <w:lastRenderedPageBreak/>
        <w:t xml:space="preserve">Form A-7: Percent Change in Logical Relationship to Hurricane Risk </w:t>
      </w:r>
      <w:r>
        <w:rPr>
          <w:rFonts w:hint="eastAsia"/>
        </w:rPr>
        <w:t>‐</w:t>
      </w:r>
      <w:r>
        <w:rPr>
          <w:rFonts w:hint="eastAsia"/>
        </w:rPr>
        <w:t xml:space="preserve"> Policy Form/Construction</w:t>
      </w:r>
    </w:p>
    <w:p w:rsidR="003A5125" w:rsidRDefault="003A5125" w:rsidP="002C2D54">
      <w:pPr>
        <w:pStyle w:val="Footnote"/>
      </w:pPr>
      <w:r>
        <w:t>Modeling Organization: Florida International University</w:t>
      </w:r>
    </w:p>
    <w:p w:rsidR="003A5125" w:rsidRDefault="003A5125" w:rsidP="002C2D54">
      <w:pPr>
        <w:pStyle w:val="Footnote"/>
      </w:pPr>
      <w:r>
        <w:t xml:space="preserve">Model Name &amp; Version Number: Florida Public Hurricane Loss Model </w:t>
      </w:r>
      <w:del w:id="78578" w:author="Diana Machado" w:date="2019-04-05T14:33:00Z">
        <w:r w:rsidDel="008E38ED">
          <w:delText>6.3</w:delText>
        </w:r>
      </w:del>
      <w:ins w:id="78579" w:author="Diana Machado" w:date="2019-04-05T14:33:00Z">
        <w:r w:rsidR="008E38ED">
          <w:t>7.0</w:t>
        </w:r>
      </w:ins>
    </w:p>
    <w:p w:rsidR="003A5125" w:rsidRDefault="003A5125" w:rsidP="002C2D54">
      <w:pPr>
        <w:pStyle w:val="Footnote"/>
      </w:pPr>
      <w:r>
        <w:t xml:space="preserve">Model Release Date: </w:t>
      </w:r>
      <w:del w:id="78580" w:author="Diana Machado" w:date="2019-04-05T22:07:00Z">
        <w:r w:rsidR="00F459EF" w:rsidDel="00B554E7">
          <w:delText>November 5</w:delText>
        </w:r>
        <w:r w:rsidDel="00B554E7">
          <w:delText>, 2018</w:delText>
        </w:r>
      </w:del>
      <w:ins w:id="78581" w:author="Diana Machado" w:date="2019-04-05T22:07:00Z">
        <w:r w:rsidR="00B554E7">
          <w:t>March 29, 2019</w:t>
        </w:r>
      </w:ins>
    </w:p>
    <w:p w:rsidR="003A5125" w:rsidRDefault="003A5125" w:rsidP="003A5125"/>
    <w:p w:rsidR="003A5125" w:rsidRDefault="003A5125" w:rsidP="003A5125">
      <w:pPr>
        <w:jc w:val="center"/>
        <w:rPr>
          <w:ins w:id="78582" w:author="Diana Machado" w:date="2019-04-05T22:07:00Z"/>
        </w:rPr>
      </w:pPr>
      <w:del w:id="78583" w:author="Diana Machado" w:date="2019-04-05T22:07:00Z">
        <w:r w:rsidRPr="001F75EB" w:rsidDel="00B554E7">
          <w:rPr>
            <w:noProof/>
            <w:lang w:eastAsia="en-US"/>
          </w:rPr>
          <w:drawing>
            <wp:inline distT="0" distB="0" distL="0" distR="0" wp14:anchorId="1074CB17" wp14:editId="6B9FE7AD">
              <wp:extent cx="5146675" cy="1586865"/>
              <wp:effectExtent l="1905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60"/>
                      <a:srcRect/>
                      <a:stretch>
                        <a:fillRect/>
                      </a:stretch>
                    </pic:blipFill>
                    <pic:spPr bwMode="auto">
                      <a:xfrm>
                        <a:off x="0" y="0"/>
                        <a:ext cx="5146675" cy="1586865"/>
                      </a:xfrm>
                      <a:prstGeom prst="rect">
                        <a:avLst/>
                      </a:prstGeom>
                      <a:noFill/>
                      <a:ln w="9525">
                        <a:noFill/>
                        <a:miter lim="800000"/>
                        <a:headEnd/>
                        <a:tailEnd/>
                      </a:ln>
                    </pic:spPr>
                  </pic:pic>
                </a:graphicData>
              </a:graphic>
            </wp:inline>
          </w:drawing>
        </w:r>
      </w:del>
    </w:p>
    <w:p w:rsidR="00B554E7" w:rsidRDefault="00B554E7" w:rsidP="003A5125">
      <w:pPr>
        <w:jc w:val="center"/>
        <w:rPr>
          <w:ins w:id="78584" w:author="Diana Machado" w:date="2019-04-05T22:07:00Z"/>
        </w:rPr>
      </w:pPr>
    </w:p>
    <w:tbl>
      <w:tblPr>
        <w:tblW w:w="0" w:type="auto"/>
        <w:tblInd w:w="78" w:type="dxa"/>
        <w:tblLayout w:type="fixed"/>
        <w:tblLook w:val="0000" w:firstRow="0" w:lastRow="0" w:firstColumn="0" w:lastColumn="0" w:noHBand="0" w:noVBand="0"/>
      </w:tblPr>
      <w:tblGrid>
        <w:gridCol w:w="1956"/>
        <w:gridCol w:w="1956"/>
        <w:gridCol w:w="2256"/>
        <w:gridCol w:w="2256"/>
      </w:tblGrid>
      <w:tr w:rsidR="00B554E7" w:rsidRPr="003757E8" w:rsidTr="003C3A8C">
        <w:trPr>
          <w:trHeight w:val="454"/>
          <w:ins w:id="78585" w:author="Diana Machado" w:date="2019-04-05T22:08:00Z"/>
        </w:trPr>
        <w:tc>
          <w:tcPr>
            <w:tcW w:w="1956" w:type="dxa"/>
            <w:tcBorders>
              <w:top w:val="single" w:sz="12" w:space="0" w:color="auto"/>
              <w:left w:val="single" w:sz="12" w:space="0" w:color="auto"/>
              <w:bottom w:val="nil"/>
              <w:right w:val="single" w:sz="12" w:space="0" w:color="auto"/>
            </w:tcBorders>
            <w:shd w:val="solid" w:color="FFFFFF" w:fill="auto"/>
          </w:tcPr>
          <w:p w:rsidR="00B554E7" w:rsidRPr="003757E8" w:rsidRDefault="00B554E7" w:rsidP="003C3A8C">
            <w:pPr>
              <w:autoSpaceDE w:val="0"/>
              <w:autoSpaceDN w:val="0"/>
              <w:adjustRightInd w:val="0"/>
              <w:jc w:val="center"/>
              <w:rPr>
                <w:ins w:id="78586" w:author="Diana Machado" w:date="2019-04-05T22:08:00Z"/>
                <w:rFonts w:ascii="Calibri" w:eastAsia="PMingLiU" w:hAnsi="Calibri" w:cs="Calibri"/>
                <w:b/>
                <w:bCs/>
                <w:color w:val="000000"/>
                <w:sz w:val="22"/>
                <w:szCs w:val="22"/>
                <w:lang w:val="en-PH" w:eastAsia="en-US"/>
              </w:rPr>
            </w:pPr>
            <w:ins w:id="78587" w:author="Diana Machado" w:date="2019-04-05T22:08:00Z">
              <w:r w:rsidRPr="003757E8">
                <w:rPr>
                  <w:rFonts w:ascii="Calibri" w:eastAsia="PMingLiU" w:hAnsi="Calibri" w:cs="Calibri"/>
                  <w:b/>
                  <w:bCs/>
                  <w:color w:val="000000"/>
                  <w:sz w:val="22"/>
                  <w:szCs w:val="22"/>
                  <w:lang w:val="en-PH" w:eastAsia="en-US"/>
                </w:rPr>
                <w:t>Region</w:t>
              </w:r>
            </w:ins>
          </w:p>
        </w:tc>
        <w:tc>
          <w:tcPr>
            <w:tcW w:w="6468" w:type="dxa"/>
            <w:gridSpan w:val="3"/>
            <w:tcBorders>
              <w:top w:val="single" w:sz="12" w:space="0" w:color="auto"/>
              <w:left w:val="single" w:sz="12"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588" w:author="Diana Machado" w:date="2019-04-05T22:08:00Z"/>
                <w:rFonts w:ascii="Calibri" w:eastAsia="PMingLiU" w:hAnsi="Calibri" w:cs="Calibri"/>
                <w:b/>
                <w:bCs/>
                <w:color w:val="000000"/>
                <w:sz w:val="22"/>
                <w:szCs w:val="22"/>
                <w:lang w:val="en-PH" w:eastAsia="en-US"/>
              </w:rPr>
            </w:pPr>
            <w:ins w:id="78589" w:author="Diana Machado" w:date="2019-04-05T22:08:00Z">
              <w:r w:rsidRPr="003757E8">
                <w:rPr>
                  <w:rFonts w:ascii="Calibri" w:eastAsia="PMingLiU" w:hAnsi="Calibri" w:cs="Calibri"/>
                  <w:b/>
                  <w:bCs/>
                  <w:color w:val="000000"/>
                  <w:sz w:val="22"/>
                  <w:szCs w:val="22"/>
                  <w:lang w:val="en-PH" w:eastAsia="en-US"/>
                </w:rPr>
                <w:t>Percentage Change in Hurricane Loss Cost</w:t>
              </w:r>
            </w:ins>
          </w:p>
        </w:tc>
      </w:tr>
      <w:tr w:rsidR="00B554E7" w:rsidRPr="003757E8" w:rsidTr="003C3A8C">
        <w:trPr>
          <w:trHeight w:val="302"/>
          <w:ins w:id="78590" w:author="Diana Machado" w:date="2019-04-05T22:08:00Z"/>
        </w:trPr>
        <w:tc>
          <w:tcPr>
            <w:tcW w:w="1956" w:type="dxa"/>
            <w:tcBorders>
              <w:top w:val="nil"/>
              <w:left w:val="single" w:sz="12" w:space="0" w:color="auto"/>
              <w:bottom w:val="single" w:sz="12" w:space="0" w:color="auto"/>
              <w:right w:val="single" w:sz="12" w:space="0" w:color="auto"/>
            </w:tcBorders>
            <w:shd w:val="solid" w:color="FFFFFF" w:fill="auto"/>
          </w:tcPr>
          <w:p w:rsidR="00B554E7" w:rsidRPr="003757E8" w:rsidRDefault="00B554E7" w:rsidP="003C3A8C">
            <w:pPr>
              <w:autoSpaceDE w:val="0"/>
              <w:autoSpaceDN w:val="0"/>
              <w:adjustRightInd w:val="0"/>
              <w:jc w:val="center"/>
              <w:rPr>
                <w:ins w:id="78591" w:author="Diana Machado" w:date="2019-04-05T22:08:00Z"/>
                <w:rFonts w:ascii="Calibri" w:eastAsia="PMingLiU" w:hAnsi="Calibri" w:cs="Calibri"/>
                <w:b/>
                <w:bCs/>
                <w:color w:val="000000"/>
                <w:sz w:val="22"/>
                <w:szCs w:val="22"/>
                <w:lang w:val="en-PH" w:eastAsia="en-US"/>
              </w:rPr>
            </w:pPr>
          </w:p>
        </w:tc>
        <w:tc>
          <w:tcPr>
            <w:tcW w:w="1956" w:type="dxa"/>
            <w:tcBorders>
              <w:top w:val="single" w:sz="6" w:space="0" w:color="auto"/>
              <w:left w:val="single" w:sz="12" w:space="0" w:color="auto"/>
              <w:bottom w:val="single" w:sz="12" w:space="0" w:color="auto"/>
              <w:right w:val="single" w:sz="6" w:space="0" w:color="auto"/>
            </w:tcBorders>
          </w:tcPr>
          <w:p w:rsidR="00B554E7" w:rsidRPr="003757E8" w:rsidRDefault="00B554E7" w:rsidP="003C3A8C">
            <w:pPr>
              <w:autoSpaceDE w:val="0"/>
              <w:autoSpaceDN w:val="0"/>
              <w:adjustRightInd w:val="0"/>
              <w:jc w:val="center"/>
              <w:rPr>
                <w:ins w:id="78592" w:author="Diana Machado" w:date="2019-04-05T22:08:00Z"/>
                <w:rFonts w:ascii="Calibri" w:eastAsia="PMingLiU" w:hAnsi="Calibri" w:cs="Calibri"/>
                <w:b/>
                <w:bCs/>
                <w:color w:val="000000"/>
                <w:sz w:val="22"/>
                <w:szCs w:val="22"/>
                <w:lang w:val="en-PH" w:eastAsia="en-US"/>
              </w:rPr>
            </w:pPr>
            <w:ins w:id="78593" w:author="Diana Machado" w:date="2019-04-05T22:08:00Z">
              <w:r w:rsidRPr="003757E8">
                <w:rPr>
                  <w:rFonts w:ascii="Calibri" w:eastAsia="PMingLiU" w:hAnsi="Calibri" w:cs="Calibri"/>
                  <w:b/>
                  <w:bCs/>
                  <w:color w:val="000000"/>
                  <w:sz w:val="22"/>
                  <w:szCs w:val="22"/>
                  <w:lang w:val="en-PH" w:eastAsia="en-US"/>
                </w:rPr>
                <w:t>Frame Owners</w:t>
              </w:r>
            </w:ins>
          </w:p>
        </w:tc>
        <w:tc>
          <w:tcPr>
            <w:tcW w:w="2256" w:type="dxa"/>
            <w:tcBorders>
              <w:top w:val="single" w:sz="6" w:space="0" w:color="auto"/>
              <w:left w:val="single" w:sz="6" w:space="0" w:color="auto"/>
              <w:bottom w:val="single" w:sz="12" w:space="0" w:color="auto"/>
              <w:right w:val="single" w:sz="6" w:space="0" w:color="auto"/>
            </w:tcBorders>
          </w:tcPr>
          <w:p w:rsidR="00B554E7" w:rsidRPr="003757E8" w:rsidRDefault="00B554E7" w:rsidP="003C3A8C">
            <w:pPr>
              <w:autoSpaceDE w:val="0"/>
              <w:autoSpaceDN w:val="0"/>
              <w:adjustRightInd w:val="0"/>
              <w:jc w:val="center"/>
              <w:rPr>
                <w:ins w:id="78594" w:author="Diana Machado" w:date="2019-04-05T22:08:00Z"/>
                <w:rFonts w:ascii="Calibri" w:eastAsia="PMingLiU" w:hAnsi="Calibri" w:cs="Calibri"/>
                <w:b/>
                <w:bCs/>
                <w:color w:val="000000"/>
                <w:sz w:val="22"/>
                <w:szCs w:val="22"/>
                <w:lang w:val="en-PH" w:eastAsia="en-US"/>
              </w:rPr>
            </w:pPr>
            <w:ins w:id="78595" w:author="Diana Machado" w:date="2019-04-05T22:08:00Z">
              <w:r w:rsidRPr="003757E8">
                <w:rPr>
                  <w:rFonts w:ascii="Calibri" w:eastAsia="PMingLiU" w:hAnsi="Calibri" w:cs="Calibri"/>
                  <w:b/>
                  <w:bCs/>
                  <w:color w:val="000000"/>
                  <w:sz w:val="22"/>
                  <w:szCs w:val="22"/>
                  <w:lang w:val="en-PH" w:eastAsia="en-US"/>
                </w:rPr>
                <w:t>Masonry Owners</w:t>
              </w:r>
            </w:ins>
          </w:p>
        </w:tc>
        <w:tc>
          <w:tcPr>
            <w:tcW w:w="2256" w:type="dxa"/>
            <w:tcBorders>
              <w:top w:val="single" w:sz="6" w:space="0" w:color="auto"/>
              <w:left w:val="single" w:sz="6" w:space="0" w:color="auto"/>
              <w:bottom w:val="single" w:sz="12" w:space="0" w:color="auto"/>
              <w:right w:val="single" w:sz="12" w:space="0" w:color="auto"/>
            </w:tcBorders>
          </w:tcPr>
          <w:p w:rsidR="00B554E7" w:rsidRPr="003757E8" w:rsidRDefault="00B554E7" w:rsidP="003C3A8C">
            <w:pPr>
              <w:autoSpaceDE w:val="0"/>
              <w:autoSpaceDN w:val="0"/>
              <w:adjustRightInd w:val="0"/>
              <w:jc w:val="center"/>
              <w:rPr>
                <w:ins w:id="78596" w:author="Diana Machado" w:date="2019-04-05T22:08:00Z"/>
                <w:rFonts w:ascii="Calibri" w:eastAsia="PMingLiU" w:hAnsi="Calibri" w:cs="Calibri"/>
                <w:b/>
                <w:bCs/>
                <w:color w:val="000000"/>
                <w:sz w:val="22"/>
                <w:szCs w:val="22"/>
                <w:lang w:val="en-PH" w:eastAsia="en-US"/>
              </w:rPr>
            </w:pPr>
            <w:ins w:id="78597" w:author="Diana Machado" w:date="2019-04-05T22:08:00Z">
              <w:r w:rsidRPr="003757E8">
                <w:rPr>
                  <w:rFonts w:ascii="Calibri" w:eastAsia="PMingLiU" w:hAnsi="Calibri" w:cs="Calibri"/>
                  <w:b/>
                  <w:bCs/>
                  <w:color w:val="000000"/>
                  <w:sz w:val="22"/>
                  <w:szCs w:val="22"/>
                  <w:lang w:val="en-PH" w:eastAsia="en-US"/>
                </w:rPr>
                <w:t>Manufactured Homes</w:t>
              </w:r>
            </w:ins>
          </w:p>
        </w:tc>
      </w:tr>
      <w:tr w:rsidR="00B554E7" w:rsidRPr="003757E8" w:rsidTr="003C3A8C">
        <w:trPr>
          <w:trHeight w:val="302"/>
          <w:ins w:id="78598" w:author="Diana Machado" w:date="2019-04-05T22:08:00Z"/>
        </w:trPr>
        <w:tc>
          <w:tcPr>
            <w:tcW w:w="1956" w:type="dxa"/>
            <w:tcBorders>
              <w:top w:val="single" w:sz="12"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599" w:author="Diana Machado" w:date="2019-04-05T22:08:00Z"/>
                <w:rFonts w:ascii="Calibri" w:eastAsia="PMingLiU" w:hAnsi="Calibri" w:cs="Calibri"/>
                <w:color w:val="000000"/>
                <w:sz w:val="22"/>
                <w:szCs w:val="22"/>
                <w:lang w:val="en-PH" w:eastAsia="en-US"/>
              </w:rPr>
            </w:pPr>
            <w:ins w:id="78600" w:author="Diana Machado" w:date="2019-04-05T22:08:00Z">
              <w:r w:rsidRPr="003757E8">
                <w:rPr>
                  <w:rFonts w:ascii="Calibri" w:eastAsia="PMingLiU" w:hAnsi="Calibri" w:cs="Calibri"/>
                  <w:color w:val="000000"/>
                  <w:sz w:val="22"/>
                  <w:szCs w:val="22"/>
                  <w:lang w:val="en-PH" w:eastAsia="en-US"/>
                </w:rPr>
                <w:t>Coastal</w:t>
              </w:r>
            </w:ins>
          </w:p>
        </w:tc>
        <w:tc>
          <w:tcPr>
            <w:tcW w:w="1956" w:type="dxa"/>
            <w:tcBorders>
              <w:top w:val="single" w:sz="12"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601" w:author="Diana Machado" w:date="2019-04-05T22:08:00Z"/>
                <w:rFonts w:ascii="Calibri" w:eastAsia="PMingLiU" w:hAnsi="Calibri" w:cs="Calibri"/>
                <w:color w:val="000000"/>
                <w:sz w:val="22"/>
                <w:szCs w:val="22"/>
                <w:lang w:val="en-PH" w:eastAsia="en-US"/>
              </w:rPr>
            </w:pPr>
            <w:ins w:id="78602" w:author="Diana Machado" w:date="2019-04-05T22:08:00Z">
              <w:r w:rsidRPr="003757E8">
                <w:rPr>
                  <w:rFonts w:ascii="Calibri" w:eastAsia="PMingLiU" w:hAnsi="Calibri" w:cs="Calibri"/>
                  <w:color w:val="000000"/>
                  <w:sz w:val="22"/>
                  <w:szCs w:val="22"/>
                  <w:lang w:val="en-PH" w:eastAsia="en-US"/>
                </w:rPr>
                <w:t>2.7%</w:t>
              </w:r>
            </w:ins>
          </w:p>
        </w:tc>
        <w:tc>
          <w:tcPr>
            <w:tcW w:w="2256" w:type="dxa"/>
            <w:tcBorders>
              <w:top w:val="single" w:sz="12"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603" w:author="Diana Machado" w:date="2019-04-05T22:08:00Z"/>
                <w:rFonts w:ascii="Calibri" w:eastAsia="PMingLiU" w:hAnsi="Calibri" w:cs="Calibri"/>
                <w:color w:val="000000"/>
                <w:sz w:val="22"/>
                <w:szCs w:val="22"/>
                <w:lang w:val="en-PH" w:eastAsia="en-US"/>
              </w:rPr>
            </w:pPr>
            <w:ins w:id="78604" w:author="Diana Machado" w:date="2019-04-05T22:08:00Z">
              <w:r w:rsidRPr="003757E8">
                <w:rPr>
                  <w:rFonts w:ascii="Calibri" w:eastAsia="PMingLiU" w:hAnsi="Calibri" w:cs="Calibri"/>
                  <w:color w:val="000000"/>
                  <w:sz w:val="22"/>
                  <w:szCs w:val="22"/>
                  <w:lang w:val="en-PH" w:eastAsia="en-US"/>
                </w:rPr>
                <w:t>2.6%</w:t>
              </w:r>
            </w:ins>
          </w:p>
        </w:tc>
        <w:tc>
          <w:tcPr>
            <w:tcW w:w="2256" w:type="dxa"/>
            <w:tcBorders>
              <w:top w:val="single" w:sz="12"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605" w:author="Diana Machado" w:date="2019-04-05T22:08:00Z"/>
                <w:rFonts w:ascii="Calibri" w:eastAsia="PMingLiU" w:hAnsi="Calibri" w:cs="Calibri"/>
                <w:color w:val="000000"/>
                <w:sz w:val="22"/>
                <w:szCs w:val="22"/>
                <w:lang w:val="en-PH" w:eastAsia="en-US"/>
              </w:rPr>
            </w:pPr>
            <w:ins w:id="78606" w:author="Diana Machado" w:date="2019-04-05T22:08:00Z">
              <w:r w:rsidRPr="003757E8">
                <w:rPr>
                  <w:rFonts w:ascii="Calibri" w:eastAsia="PMingLiU" w:hAnsi="Calibri" w:cs="Calibri"/>
                  <w:color w:val="000000"/>
                  <w:sz w:val="22"/>
                  <w:szCs w:val="22"/>
                  <w:lang w:val="en-PH" w:eastAsia="en-US"/>
                </w:rPr>
                <w:t>2.6%</w:t>
              </w:r>
            </w:ins>
          </w:p>
        </w:tc>
      </w:tr>
      <w:tr w:rsidR="00B554E7" w:rsidRPr="003757E8" w:rsidTr="003C3A8C">
        <w:trPr>
          <w:trHeight w:val="290"/>
          <w:ins w:id="78607" w:author="Diana Machado" w:date="2019-04-05T22:08:00Z"/>
        </w:trPr>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608" w:author="Diana Machado" w:date="2019-04-05T22:08:00Z"/>
                <w:rFonts w:ascii="Calibri" w:eastAsia="PMingLiU" w:hAnsi="Calibri" w:cs="Calibri"/>
                <w:color w:val="000000"/>
                <w:sz w:val="22"/>
                <w:szCs w:val="22"/>
                <w:lang w:val="en-PH" w:eastAsia="en-US"/>
              </w:rPr>
            </w:pPr>
            <w:ins w:id="78609" w:author="Diana Machado" w:date="2019-04-05T22:08:00Z">
              <w:r w:rsidRPr="003757E8">
                <w:rPr>
                  <w:rFonts w:ascii="Calibri" w:eastAsia="PMingLiU" w:hAnsi="Calibri" w:cs="Calibri"/>
                  <w:color w:val="000000"/>
                  <w:sz w:val="22"/>
                  <w:szCs w:val="22"/>
                  <w:lang w:val="en-PH" w:eastAsia="en-US"/>
                </w:rPr>
                <w:t>Inland</w:t>
              </w:r>
            </w:ins>
          </w:p>
        </w:tc>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610" w:author="Diana Machado" w:date="2019-04-05T22:08:00Z"/>
                <w:rFonts w:ascii="Calibri" w:eastAsia="PMingLiU" w:hAnsi="Calibri" w:cs="Calibri"/>
                <w:color w:val="000000"/>
                <w:sz w:val="22"/>
                <w:szCs w:val="22"/>
                <w:lang w:val="en-PH" w:eastAsia="en-US"/>
              </w:rPr>
            </w:pPr>
            <w:ins w:id="78611" w:author="Diana Machado" w:date="2019-04-05T22:08:00Z">
              <w:r w:rsidRPr="003757E8">
                <w:rPr>
                  <w:rFonts w:ascii="Calibri" w:eastAsia="PMingLiU" w:hAnsi="Calibri" w:cs="Calibri"/>
                  <w:color w:val="000000"/>
                  <w:sz w:val="22"/>
                  <w:szCs w:val="22"/>
                  <w:lang w:val="en-PH" w:eastAsia="en-US"/>
                </w:rPr>
                <w:t>1.7%</w:t>
              </w:r>
            </w:ins>
          </w:p>
        </w:tc>
        <w:tc>
          <w:tcPr>
            <w:tcW w:w="22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612" w:author="Diana Machado" w:date="2019-04-05T22:08:00Z"/>
                <w:rFonts w:ascii="Calibri" w:eastAsia="PMingLiU" w:hAnsi="Calibri" w:cs="Calibri"/>
                <w:color w:val="000000"/>
                <w:sz w:val="22"/>
                <w:szCs w:val="22"/>
                <w:lang w:val="en-PH" w:eastAsia="en-US"/>
              </w:rPr>
            </w:pPr>
            <w:ins w:id="78613" w:author="Diana Machado" w:date="2019-04-05T22:08:00Z">
              <w:r w:rsidRPr="003757E8">
                <w:rPr>
                  <w:rFonts w:ascii="Calibri" w:eastAsia="PMingLiU" w:hAnsi="Calibri" w:cs="Calibri"/>
                  <w:color w:val="000000"/>
                  <w:sz w:val="22"/>
                  <w:szCs w:val="22"/>
                  <w:lang w:val="en-PH" w:eastAsia="en-US"/>
                </w:rPr>
                <w:t>1.7%</w:t>
              </w:r>
            </w:ins>
          </w:p>
        </w:tc>
        <w:tc>
          <w:tcPr>
            <w:tcW w:w="2256"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614" w:author="Diana Machado" w:date="2019-04-05T22:08:00Z"/>
                <w:rFonts w:ascii="Calibri" w:eastAsia="PMingLiU" w:hAnsi="Calibri" w:cs="Calibri"/>
                <w:color w:val="000000"/>
                <w:sz w:val="22"/>
                <w:szCs w:val="22"/>
                <w:lang w:val="en-PH" w:eastAsia="en-US"/>
              </w:rPr>
            </w:pPr>
            <w:ins w:id="78615" w:author="Diana Machado" w:date="2019-04-05T22:08:00Z">
              <w:r w:rsidRPr="003757E8">
                <w:rPr>
                  <w:rFonts w:ascii="Calibri" w:eastAsia="PMingLiU" w:hAnsi="Calibri" w:cs="Calibri"/>
                  <w:color w:val="000000"/>
                  <w:sz w:val="22"/>
                  <w:szCs w:val="22"/>
                  <w:lang w:val="en-PH" w:eastAsia="en-US"/>
                </w:rPr>
                <w:t>1.4%</w:t>
              </w:r>
            </w:ins>
          </w:p>
        </w:tc>
      </w:tr>
      <w:tr w:rsidR="00B554E7" w:rsidRPr="003757E8" w:rsidTr="003C3A8C">
        <w:trPr>
          <w:trHeight w:val="290"/>
          <w:ins w:id="78616" w:author="Diana Machado" w:date="2019-04-05T22:08:00Z"/>
        </w:trPr>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617" w:author="Diana Machado" w:date="2019-04-05T22:08:00Z"/>
                <w:rFonts w:ascii="Calibri" w:eastAsia="PMingLiU" w:hAnsi="Calibri" w:cs="Calibri"/>
                <w:color w:val="000000"/>
                <w:sz w:val="22"/>
                <w:szCs w:val="22"/>
                <w:lang w:val="en-PH" w:eastAsia="en-US"/>
              </w:rPr>
            </w:pPr>
            <w:ins w:id="78618" w:author="Diana Machado" w:date="2019-04-05T22:08:00Z">
              <w:r w:rsidRPr="003757E8">
                <w:rPr>
                  <w:rFonts w:ascii="Calibri" w:eastAsia="PMingLiU" w:hAnsi="Calibri" w:cs="Calibri"/>
                  <w:color w:val="000000"/>
                  <w:sz w:val="22"/>
                  <w:szCs w:val="22"/>
                  <w:lang w:val="en-PH" w:eastAsia="en-US"/>
                </w:rPr>
                <w:t>North</w:t>
              </w:r>
            </w:ins>
          </w:p>
        </w:tc>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619" w:author="Diana Machado" w:date="2019-04-05T22:08:00Z"/>
                <w:rFonts w:ascii="Calibri" w:eastAsia="PMingLiU" w:hAnsi="Calibri" w:cs="Calibri"/>
                <w:color w:val="000000"/>
                <w:sz w:val="22"/>
                <w:szCs w:val="22"/>
                <w:lang w:val="en-PH" w:eastAsia="en-US"/>
              </w:rPr>
            </w:pPr>
            <w:ins w:id="78620" w:author="Diana Machado" w:date="2019-04-05T22:08:00Z">
              <w:r w:rsidRPr="003757E8">
                <w:rPr>
                  <w:rFonts w:ascii="Calibri" w:eastAsia="PMingLiU" w:hAnsi="Calibri" w:cs="Calibri"/>
                  <w:color w:val="000000"/>
                  <w:sz w:val="22"/>
                  <w:szCs w:val="22"/>
                  <w:lang w:val="en-PH" w:eastAsia="en-US"/>
                </w:rPr>
                <w:t>2.2%</w:t>
              </w:r>
            </w:ins>
          </w:p>
        </w:tc>
        <w:tc>
          <w:tcPr>
            <w:tcW w:w="22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621" w:author="Diana Machado" w:date="2019-04-05T22:08:00Z"/>
                <w:rFonts w:ascii="Calibri" w:eastAsia="PMingLiU" w:hAnsi="Calibri" w:cs="Calibri"/>
                <w:color w:val="000000"/>
                <w:sz w:val="22"/>
                <w:szCs w:val="22"/>
                <w:lang w:val="en-PH" w:eastAsia="en-US"/>
              </w:rPr>
            </w:pPr>
            <w:ins w:id="78622" w:author="Diana Machado" w:date="2019-04-05T22:08:00Z">
              <w:r w:rsidRPr="003757E8">
                <w:rPr>
                  <w:rFonts w:ascii="Calibri" w:eastAsia="PMingLiU" w:hAnsi="Calibri" w:cs="Calibri"/>
                  <w:color w:val="000000"/>
                  <w:sz w:val="22"/>
                  <w:szCs w:val="22"/>
                  <w:lang w:val="en-PH" w:eastAsia="en-US"/>
                </w:rPr>
                <w:t>2.3%</w:t>
              </w:r>
            </w:ins>
          </w:p>
        </w:tc>
        <w:tc>
          <w:tcPr>
            <w:tcW w:w="2256"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623" w:author="Diana Machado" w:date="2019-04-05T22:08:00Z"/>
                <w:rFonts w:ascii="Calibri" w:eastAsia="PMingLiU" w:hAnsi="Calibri" w:cs="Calibri"/>
                <w:color w:val="000000"/>
                <w:sz w:val="22"/>
                <w:szCs w:val="22"/>
                <w:lang w:val="en-PH" w:eastAsia="en-US"/>
              </w:rPr>
            </w:pPr>
            <w:ins w:id="78624" w:author="Diana Machado" w:date="2019-04-05T22:08:00Z">
              <w:r w:rsidRPr="003757E8">
                <w:rPr>
                  <w:rFonts w:ascii="Calibri" w:eastAsia="PMingLiU" w:hAnsi="Calibri" w:cs="Calibri"/>
                  <w:color w:val="000000"/>
                  <w:sz w:val="22"/>
                  <w:szCs w:val="22"/>
                  <w:lang w:val="en-PH" w:eastAsia="en-US"/>
                </w:rPr>
                <w:t>2.0%</w:t>
              </w:r>
            </w:ins>
          </w:p>
        </w:tc>
      </w:tr>
      <w:tr w:rsidR="00B554E7" w:rsidRPr="003757E8" w:rsidTr="003C3A8C">
        <w:trPr>
          <w:trHeight w:val="290"/>
          <w:ins w:id="78625" w:author="Diana Machado" w:date="2019-04-05T22:08:00Z"/>
        </w:trPr>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626" w:author="Diana Machado" w:date="2019-04-05T22:08:00Z"/>
                <w:rFonts w:ascii="Calibri" w:eastAsia="PMingLiU" w:hAnsi="Calibri" w:cs="Calibri"/>
                <w:color w:val="000000"/>
                <w:sz w:val="22"/>
                <w:szCs w:val="22"/>
                <w:lang w:val="en-PH" w:eastAsia="en-US"/>
              </w:rPr>
            </w:pPr>
            <w:ins w:id="78627" w:author="Diana Machado" w:date="2019-04-05T22:08:00Z">
              <w:r w:rsidRPr="003757E8">
                <w:rPr>
                  <w:rFonts w:ascii="Calibri" w:eastAsia="PMingLiU" w:hAnsi="Calibri" w:cs="Calibri"/>
                  <w:color w:val="000000"/>
                  <w:sz w:val="22"/>
                  <w:szCs w:val="22"/>
                  <w:lang w:val="en-PH" w:eastAsia="en-US"/>
                </w:rPr>
                <w:t>Central</w:t>
              </w:r>
            </w:ins>
          </w:p>
        </w:tc>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628" w:author="Diana Machado" w:date="2019-04-05T22:08:00Z"/>
                <w:rFonts w:ascii="Calibri" w:eastAsia="PMingLiU" w:hAnsi="Calibri" w:cs="Calibri"/>
                <w:color w:val="000000"/>
                <w:sz w:val="22"/>
                <w:szCs w:val="22"/>
                <w:lang w:val="en-PH" w:eastAsia="en-US"/>
              </w:rPr>
            </w:pPr>
            <w:ins w:id="78629" w:author="Diana Machado" w:date="2019-04-05T22:08:00Z">
              <w:r w:rsidRPr="003757E8">
                <w:rPr>
                  <w:rFonts w:ascii="Calibri" w:eastAsia="PMingLiU" w:hAnsi="Calibri" w:cs="Calibri"/>
                  <w:color w:val="000000"/>
                  <w:sz w:val="22"/>
                  <w:szCs w:val="22"/>
                  <w:lang w:val="en-PH" w:eastAsia="en-US"/>
                </w:rPr>
                <w:t>1.6%</w:t>
              </w:r>
            </w:ins>
          </w:p>
        </w:tc>
        <w:tc>
          <w:tcPr>
            <w:tcW w:w="22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630" w:author="Diana Machado" w:date="2019-04-05T22:08:00Z"/>
                <w:rFonts w:ascii="Calibri" w:eastAsia="PMingLiU" w:hAnsi="Calibri" w:cs="Calibri"/>
                <w:color w:val="000000"/>
                <w:sz w:val="22"/>
                <w:szCs w:val="22"/>
                <w:lang w:val="en-PH" w:eastAsia="en-US"/>
              </w:rPr>
            </w:pPr>
            <w:ins w:id="78631" w:author="Diana Machado" w:date="2019-04-05T22:08:00Z">
              <w:r w:rsidRPr="003757E8">
                <w:rPr>
                  <w:rFonts w:ascii="Calibri" w:eastAsia="PMingLiU" w:hAnsi="Calibri" w:cs="Calibri"/>
                  <w:color w:val="000000"/>
                  <w:sz w:val="22"/>
                  <w:szCs w:val="22"/>
                  <w:lang w:val="en-PH" w:eastAsia="en-US"/>
                </w:rPr>
                <w:t>1.6%</w:t>
              </w:r>
            </w:ins>
          </w:p>
        </w:tc>
        <w:tc>
          <w:tcPr>
            <w:tcW w:w="2256"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632" w:author="Diana Machado" w:date="2019-04-05T22:08:00Z"/>
                <w:rFonts w:ascii="Calibri" w:eastAsia="PMingLiU" w:hAnsi="Calibri" w:cs="Calibri"/>
                <w:color w:val="000000"/>
                <w:sz w:val="22"/>
                <w:szCs w:val="22"/>
                <w:lang w:val="en-PH" w:eastAsia="en-US"/>
              </w:rPr>
            </w:pPr>
            <w:ins w:id="78633" w:author="Diana Machado" w:date="2019-04-05T22:08:00Z">
              <w:r w:rsidRPr="003757E8">
                <w:rPr>
                  <w:rFonts w:ascii="Calibri" w:eastAsia="PMingLiU" w:hAnsi="Calibri" w:cs="Calibri"/>
                  <w:color w:val="000000"/>
                  <w:sz w:val="22"/>
                  <w:szCs w:val="22"/>
                  <w:lang w:val="en-PH" w:eastAsia="en-US"/>
                </w:rPr>
                <w:t>1.3%</w:t>
              </w:r>
            </w:ins>
          </w:p>
        </w:tc>
      </w:tr>
      <w:tr w:rsidR="00B554E7" w:rsidRPr="003757E8" w:rsidTr="003C3A8C">
        <w:trPr>
          <w:trHeight w:val="290"/>
          <w:ins w:id="78634" w:author="Diana Machado" w:date="2019-04-05T22:08:00Z"/>
        </w:trPr>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635" w:author="Diana Machado" w:date="2019-04-05T22:08:00Z"/>
                <w:rFonts w:ascii="Calibri" w:eastAsia="PMingLiU" w:hAnsi="Calibri" w:cs="Calibri"/>
                <w:color w:val="000000"/>
                <w:sz w:val="22"/>
                <w:szCs w:val="22"/>
                <w:lang w:val="en-PH" w:eastAsia="en-US"/>
              </w:rPr>
            </w:pPr>
            <w:ins w:id="78636" w:author="Diana Machado" w:date="2019-04-05T22:08:00Z">
              <w:r w:rsidRPr="003757E8">
                <w:rPr>
                  <w:rFonts w:ascii="Calibri" w:eastAsia="PMingLiU" w:hAnsi="Calibri" w:cs="Calibri"/>
                  <w:color w:val="000000"/>
                  <w:sz w:val="22"/>
                  <w:szCs w:val="22"/>
                  <w:lang w:val="en-PH" w:eastAsia="en-US"/>
                </w:rPr>
                <w:t>South</w:t>
              </w:r>
            </w:ins>
          </w:p>
        </w:tc>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637" w:author="Diana Machado" w:date="2019-04-05T22:08:00Z"/>
                <w:rFonts w:ascii="Calibri" w:eastAsia="PMingLiU" w:hAnsi="Calibri" w:cs="Calibri"/>
                <w:color w:val="000000"/>
                <w:sz w:val="22"/>
                <w:szCs w:val="22"/>
                <w:lang w:val="en-PH" w:eastAsia="en-US"/>
              </w:rPr>
            </w:pPr>
            <w:ins w:id="78638" w:author="Diana Machado" w:date="2019-04-05T22:08:00Z">
              <w:r w:rsidRPr="003757E8">
                <w:rPr>
                  <w:rFonts w:ascii="Calibri" w:eastAsia="PMingLiU" w:hAnsi="Calibri" w:cs="Calibri"/>
                  <w:color w:val="000000"/>
                  <w:sz w:val="22"/>
                  <w:szCs w:val="22"/>
                  <w:lang w:val="en-PH" w:eastAsia="en-US"/>
                </w:rPr>
                <w:t>3.2%</w:t>
              </w:r>
            </w:ins>
          </w:p>
        </w:tc>
        <w:tc>
          <w:tcPr>
            <w:tcW w:w="22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639" w:author="Diana Machado" w:date="2019-04-05T22:08:00Z"/>
                <w:rFonts w:ascii="Calibri" w:eastAsia="PMingLiU" w:hAnsi="Calibri" w:cs="Calibri"/>
                <w:color w:val="000000"/>
                <w:sz w:val="22"/>
                <w:szCs w:val="22"/>
                <w:lang w:val="en-PH" w:eastAsia="en-US"/>
              </w:rPr>
            </w:pPr>
            <w:ins w:id="78640" w:author="Diana Machado" w:date="2019-04-05T22:08:00Z">
              <w:r w:rsidRPr="003757E8">
                <w:rPr>
                  <w:rFonts w:ascii="Calibri" w:eastAsia="PMingLiU" w:hAnsi="Calibri" w:cs="Calibri"/>
                  <w:color w:val="000000"/>
                  <w:sz w:val="22"/>
                  <w:szCs w:val="22"/>
                  <w:lang w:val="en-PH" w:eastAsia="en-US"/>
                </w:rPr>
                <w:t>3.2%</w:t>
              </w:r>
            </w:ins>
          </w:p>
        </w:tc>
        <w:tc>
          <w:tcPr>
            <w:tcW w:w="2256"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641" w:author="Diana Machado" w:date="2019-04-05T22:08:00Z"/>
                <w:rFonts w:ascii="Calibri" w:eastAsia="PMingLiU" w:hAnsi="Calibri" w:cs="Calibri"/>
                <w:color w:val="000000"/>
                <w:sz w:val="22"/>
                <w:szCs w:val="22"/>
                <w:lang w:val="en-PH" w:eastAsia="en-US"/>
              </w:rPr>
            </w:pPr>
            <w:ins w:id="78642" w:author="Diana Machado" w:date="2019-04-05T22:08:00Z">
              <w:r w:rsidRPr="003757E8">
                <w:rPr>
                  <w:rFonts w:ascii="Calibri" w:eastAsia="PMingLiU" w:hAnsi="Calibri" w:cs="Calibri"/>
                  <w:color w:val="000000"/>
                  <w:sz w:val="22"/>
                  <w:szCs w:val="22"/>
                  <w:lang w:val="en-PH" w:eastAsia="en-US"/>
                </w:rPr>
                <w:t>3.3%</w:t>
              </w:r>
            </w:ins>
          </w:p>
        </w:tc>
      </w:tr>
      <w:tr w:rsidR="00B554E7" w:rsidRPr="003757E8" w:rsidTr="003C3A8C">
        <w:trPr>
          <w:trHeight w:val="290"/>
          <w:ins w:id="78643" w:author="Diana Machado" w:date="2019-04-05T22:08:00Z"/>
        </w:trPr>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644" w:author="Diana Machado" w:date="2019-04-05T22:08:00Z"/>
                <w:rFonts w:ascii="Calibri" w:eastAsia="PMingLiU" w:hAnsi="Calibri" w:cs="Calibri"/>
                <w:color w:val="000000"/>
                <w:sz w:val="22"/>
                <w:szCs w:val="22"/>
                <w:lang w:val="en-PH" w:eastAsia="en-US"/>
              </w:rPr>
            </w:pPr>
            <w:ins w:id="78645" w:author="Diana Machado" w:date="2019-04-05T22:08:00Z">
              <w:r w:rsidRPr="003757E8">
                <w:rPr>
                  <w:rFonts w:ascii="Calibri" w:eastAsia="PMingLiU" w:hAnsi="Calibri" w:cs="Calibri"/>
                  <w:color w:val="000000"/>
                  <w:sz w:val="22"/>
                  <w:szCs w:val="22"/>
                  <w:lang w:val="en-PH" w:eastAsia="en-US"/>
                </w:rPr>
                <w:t>Statewide</w:t>
              </w:r>
            </w:ins>
          </w:p>
        </w:tc>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646" w:author="Diana Machado" w:date="2019-04-05T22:08:00Z"/>
                <w:rFonts w:ascii="Calibri" w:eastAsia="PMingLiU" w:hAnsi="Calibri" w:cs="Calibri"/>
                <w:color w:val="000000"/>
                <w:sz w:val="22"/>
                <w:szCs w:val="22"/>
                <w:lang w:val="en-PH" w:eastAsia="en-US"/>
              </w:rPr>
            </w:pPr>
            <w:ins w:id="78647" w:author="Diana Machado" w:date="2019-04-05T22:08:00Z">
              <w:r w:rsidRPr="003757E8">
                <w:rPr>
                  <w:rFonts w:ascii="Calibri" w:eastAsia="PMingLiU" w:hAnsi="Calibri" w:cs="Calibri"/>
                  <w:color w:val="000000"/>
                  <w:sz w:val="22"/>
                  <w:szCs w:val="22"/>
                  <w:lang w:val="en-PH" w:eastAsia="en-US"/>
                </w:rPr>
                <w:t>2.5%</w:t>
              </w:r>
            </w:ins>
          </w:p>
        </w:tc>
        <w:tc>
          <w:tcPr>
            <w:tcW w:w="22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648" w:author="Diana Machado" w:date="2019-04-05T22:08:00Z"/>
                <w:rFonts w:ascii="Calibri" w:eastAsia="PMingLiU" w:hAnsi="Calibri" w:cs="Calibri"/>
                <w:color w:val="000000"/>
                <w:sz w:val="22"/>
                <w:szCs w:val="22"/>
                <w:lang w:val="en-PH" w:eastAsia="en-US"/>
              </w:rPr>
            </w:pPr>
            <w:ins w:id="78649" w:author="Diana Machado" w:date="2019-04-05T22:08:00Z">
              <w:r w:rsidRPr="003757E8">
                <w:rPr>
                  <w:rFonts w:ascii="Calibri" w:eastAsia="PMingLiU" w:hAnsi="Calibri" w:cs="Calibri"/>
                  <w:color w:val="000000"/>
                  <w:sz w:val="22"/>
                  <w:szCs w:val="22"/>
                  <w:lang w:val="en-PH" w:eastAsia="en-US"/>
                </w:rPr>
                <w:t>2.5%</w:t>
              </w:r>
            </w:ins>
          </w:p>
        </w:tc>
        <w:tc>
          <w:tcPr>
            <w:tcW w:w="2256"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650" w:author="Diana Machado" w:date="2019-04-05T22:08:00Z"/>
                <w:rFonts w:ascii="Calibri" w:eastAsia="PMingLiU" w:hAnsi="Calibri" w:cs="Calibri"/>
                <w:color w:val="000000"/>
                <w:sz w:val="22"/>
                <w:szCs w:val="22"/>
                <w:lang w:val="en-PH" w:eastAsia="en-US"/>
              </w:rPr>
            </w:pPr>
            <w:ins w:id="78651" w:author="Diana Machado" w:date="2019-04-05T22:08:00Z">
              <w:r w:rsidRPr="003757E8">
                <w:rPr>
                  <w:rFonts w:ascii="Calibri" w:eastAsia="PMingLiU" w:hAnsi="Calibri" w:cs="Calibri"/>
                  <w:color w:val="000000"/>
                  <w:sz w:val="22"/>
                  <w:szCs w:val="22"/>
                  <w:lang w:val="en-PH" w:eastAsia="en-US"/>
                </w:rPr>
                <w:t>2.5%</w:t>
              </w:r>
            </w:ins>
          </w:p>
        </w:tc>
      </w:tr>
    </w:tbl>
    <w:p w:rsidR="00B554E7" w:rsidRDefault="00B554E7" w:rsidP="003A5125">
      <w:pPr>
        <w:jc w:val="center"/>
      </w:pPr>
    </w:p>
    <w:p w:rsidR="003A5125" w:rsidRDefault="003A5125" w:rsidP="003A5125">
      <w:pPr>
        <w:jc w:val="center"/>
      </w:pPr>
    </w:p>
    <w:p w:rsidR="00B554E7" w:rsidRDefault="00B554E7">
      <w:pPr>
        <w:jc w:val="left"/>
        <w:sectPr w:rsidR="00B554E7" w:rsidSect="00FC1129">
          <w:footerReference w:type="default" r:id="rId461"/>
          <w:pgSz w:w="12240" w:h="15840" w:code="1"/>
          <w:pgMar w:top="1440" w:right="1440" w:bottom="1440" w:left="1440" w:header="720" w:footer="432" w:gutter="0"/>
          <w:cols w:space="720"/>
          <w:docGrid w:linePitch="360"/>
        </w:sectPr>
      </w:pPr>
    </w:p>
    <w:p w:rsidR="00945182" w:rsidRDefault="00945182" w:rsidP="002C2D54">
      <w:pPr>
        <w:pStyle w:val="Footnote"/>
      </w:pPr>
      <w:r>
        <w:rPr>
          <w:rFonts w:hint="eastAsia"/>
        </w:rPr>
        <w:lastRenderedPageBreak/>
        <w:t>Form A-7: Percent Change in Logical Relationship to Hurricane Risk - Coverage</w:t>
      </w:r>
    </w:p>
    <w:p w:rsidR="00945182" w:rsidRDefault="00945182" w:rsidP="002C2D54">
      <w:pPr>
        <w:pStyle w:val="Footnote"/>
      </w:pPr>
      <w:r>
        <w:t>Modeling Organization: Florida International University</w:t>
      </w:r>
    </w:p>
    <w:p w:rsidR="00945182" w:rsidRDefault="00945182" w:rsidP="002C2D54">
      <w:pPr>
        <w:pStyle w:val="Footnote"/>
      </w:pPr>
      <w:r>
        <w:t xml:space="preserve">Model Name &amp; Version Number: Florida Public Hurricane Loss Model </w:t>
      </w:r>
      <w:del w:id="78656" w:author="Diana Machado" w:date="2019-04-05T14:33:00Z">
        <w:r w:rsidDel="008E38ED">
          <w:delText>6.3</w:delText>
        </w:r>
      </w:del>
      <w:ins w:id="78657" w:author="Diana Machado" w:date="2019-04-05T14:33:00Z">
        <w:r w:rsidR="008E38ED">
          <w:t>7.0</w:t>
        </w:r>
      </w:ins>
    </w:p>
    <w:p w:rsidR="00945182" w:rsidRDefault="00945182" w:rsidP="002C2D54">
      <w:pPr>
        <w:pStyle w:val="Footnote"/>
      </w:pPr>
      <w:r>
        <w:t xml:space="preserve">Model Release Date: </w:t>
      </w:r>
      <w:del w:id="78658" w:author="Diana Machado" w:date="2019-04-05T22:09:00Z">
        <w:r w:rsidR="00F459EF" w:rsidDel="00B554E7">
          <w:delText>November 5</w:delText>
        </w:r>
        <w:r w:rsidDel="00B554E7">
          <w:delText>, 2018</w:delText>
        </w:r>
      </w:del>
      <w:ins w:id="78659" w:author="Diana Machado" w:date="2019-04-05T22:09:00Z">
        <w:r w:rsidR="00B554E7">
          <w:t>March 29, 2019</w:t>
        </w:r>
      </w:ins>
    </w:p>
    <w:p w:rsidR="00945182" w:rsidRDefault="00945182" w:rsidP="002C2D54">
      <w:pPr>
        <w:pStyle w:val="Footnote"/>
      </w:pPr>
    </w:p>
    <w:tbl>
      <w:tblPr>
        <w:tblW w:w="9880" w:type="dxa"/>
        <w:jc w:val="center"/>
        <w:tblLook w:val="04A0" w:firstRow="1" w:lastRow="0" w:firstColumn="1" w:lastColumn="0" w:noHBand="0" w:noVBand="1"/>
      </w:tblPr>
      <w:tblGrid>
        <w:gridCol w:w="2049"/>
        <w:gridCol w:w="1539"/>
        <w:gridCol w:w="1573"/>
        <w:gridCol w:w="1573"/>
        <w:gridCol w:w="1573"/>
        <w:gridCol w:w="1573"/>
      </w:tblGrid>
      <w:tr w:rsidR="00B554E7" w:rsidRPr="0011639B" w:rsidTr="003C3A8C">
        <w:trPr>
          <w:trHeight w:val="221"/>
          <w:tblHeader/>
          <w:jc w:val="center"/>
          <w:ins w:id="78660" w:author="Diana Machado" w:date="2019-04-05T22:10:00Z"/>
        </w:trPr>
        <w:tc>
          <w:tcPr>
            <w:tcW w:w="567"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B554E7" w:rsidRPr="0011639B" w:rsidRDefault="00B554E7" w:rsidP="003C3A8C">
            <w:pPr>
              <w:pStyle w:val="Tableheader"/>
              <w:rPr>
                <w:ins w:id="78661" w:author="Diana Machado" w:date="2019-04-05T22:10:00Z"/>
                <w:lang w:val="en-PH" w:eastAsia="en-PH"/>
              </w:rPr>
            </w:pPr>
            <w:ins w:id="78662" w:author="Diana Machado" w:date="2019-04-05T22:10:00Z">
              <w:r w:rsidRPr="0011639B">
                <w:rPr>
                  <w:lang w:val="en-PH" w:eastAsia="en-PH"/>
                </w:rPr>
                <w:t>Construction / Policy</w:t>
              </w:r>
            </w:ins>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B554E7" w:rsidRPr="0011639B" w:rsidRDefault="00B554E7" w:rsidP="003C3A8C">
            <w:pPr>
              <w:pStyle w:val="Tableheader"/>
              <w:rPr>
                <w:ins w:id="78663" w:author="Diana Machado" w:date="2019-04-05T22:10:00Z"/>
                <w:lang w:val="en-PH" w:eastAsia="en-PH"/>
              </w:rPr>
            </w:pPr>
            <w:ins w:id="78664" w:author="Diana Machado" w:date="2019-04-05T22:10:00Z">
              <w:r w:rsidRPr="0011639B">
                <w:rPr>
                  <w:lang w:val="en-PH" w:eastAsia="en-PH"/>
                </w:rPr>
                <w:t>Region</w:t>
              </w:r>
            </w:ins>
          </w:p>
        </w:tc>
        <w:tc>
          <w:tcPr>
            <w:tcW w:w="567" w:type="dxa"/>
            <w:gridSpan w:val="4"/>
            <w:tcBorders>
              <w:top w:val="single" w:sz="8" w:space="0" w:color="auto"/>
              <w:left w:val="nil"/>
              <w:bottom w:val="single" w:sz="4" w:space="0" w:color="auto"/>
              <w:right w:val="single" w:sz="8" w:space="0" w:color="000000"/>
            </w:tcBorders>
            <w:shd w:val="clear" w:color="auto" w:fill="auto"/>
            <w:vAlign w:val="center"/>
            <w:hideMark/>
          </w:tcPr>
          <w:p w:rsidR="00B554E7" w:rsidRPr="0011639B" w:rsidRDefault="00B554E7" w:rsidP="003C3A8C">
            <w:pPr>
              <w:pStyle w:val="Tableheader"/>
              <w:rPr>
                <w:ins w:id="78665" w:author="Diana Machado" w:date="2019-04-05T22:10:00Z"/>
                <w:lang w:val="en-PH" w:eastAsia="en-PH"/>
              </w:rPr>
            </w:pPr>
            <w:ins w:id="78666" w:author="Diana Machado" w:date="2019-04-05T22:10:00Z">
              <w:r w:rsidRPr="0011639B">
                <w:rPr>
                  <w:lang w:val="en-PH" w:eastAsia="en-PH"/>
                </w:rPr>
                <w:t>Percentage Change in Hurricane Loss Cost</w:t>
              </w:r>
            </w:ins>
          </w:p>
        </w:tc>
      </w:tr>
      <w:tr w:rsidR="00B554E7" w:rsidRPr="0011639B" w:rsidTr="003C3A8C">
        <w:trPr>
          <w:trHeight w:val="221"/>
          <w:tblHeader/>
          <w:jc w:val="center"/>
          <w:ins w:id="78667" w:author="Diana Machado" w:date="2019-04-05T22:10:00Z"/>
        </w:trPr>
        <w:tc>
          <w:tcPr>
            <w:tcW w:w="567" w:type="dxa"/>
            <w:vMerge/>
            <w:tcBorders>
              <w:top w:val="single" w:sz="8" w:space="0" w:color="auto"/>
              <w:left w:val="single" w:sz="8" w:space="0" w:color="auto"/>
              <w:bottom w:val="single" w:sz="8" w:space="0" w:color="000000"/>
              <w:right w:val="single" w:sz="4" w:space="0" w:color="auto"/>
            </w:tcBorders>
            <w:vAlign w:val="center"/>
            <w:hideMark/>
          </w:tcPr>
          <w:p w:rsidR="00B554E7" w:rsidRPr="0011639B" w:rsidRDefault="00B554E7" w:rsidP="003C3A8C">
            <w:pPr>
              <w:pStyle w:val="Tableheader"/>
              <w:rPr>
                <w:ins w:id="78668" w:author="Diana Machado" w:date="2019-04-05T22:10:00Z"/>
                <w:lang w:val="en-PH" w:eastAsia="en-PH"/>
              </w:rP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B554E7" w:rsidRPr="0011639B" w:rsidRDefault="00B554E7" w:rsidP="003C3A8C">
            <w:pPr>
              <w:pStyle w:val="Tableheader"/>
              <w:rPr>
                <w:ins w:id="78669" w:author="Diana Machado" w:date="2019-04-05T22:10:00Z"/>
                <w:lang w:val="en-PH" w:eastAsia="en-PH"/>
              </w:rPr>
            </w:pPr>
          </w:p>
        </w:tc>
        <w:tc>
          <w:tcPr>
            <w:tcW w:w="567" w:type="dxa"/>
            <w:tcBorders>
              <w:top w:val="nil"/>
              <w:left w:val="nil"/>
              <w:bottom w:val="single" w:sz="8" w:space="0" w:color="auto"/>
              <w:right w:val="single" w:sz="4" w:space="0" w:color="auto"/>
            </w:tcBorders>
            <w:shd w:val="clear" w:color="auto" w:fill="auto"/>
            <w:vAlign w:val="center"/>
            <w:hideMark/>
          </w:tcPr>
          <w:p w:rsidR="00B554E7" w:rsidRPr="0011639B" w:rsidRDefault="00B554E7" w:rsidP="003C3A8C">
            <w:pPr>
              <w:pStyle w:val="Tableheader"/>
              <w:rPr>
                <w:ins w:id="78670" w:author="Diana Machado" w:date="2019-04-05T22:10:00Z"/>
                <w:lang w:val="en-PH" w:eastAsia="en-PH"/>
              </w:rPr>
            </w:pPr>
            <w:ins w:id="78671" w:author="Diana Machado" w:date="2019-04-05T22:10:00Z">
              <w:r w:rsidRPr="0011639B">
                <w:rPr>
                  <w:lang w:val="en-PH" w:eastAsia="en-PH"/>
                </w:rPr>
                <w:t>Coverage A</w:t>
              </w:r>
            </w:ins>
          </w:p>
        </w:tc>
        <w:tc>
          <w:tcPr>
            <w:tcW w:w="567" w:type="dxa"/>
            <w:tcBorders>
              <w:top w:val="nil"/>
              <w:left w:val="nil"/>
              <w:bottom w:val="single" w:sz="8" w:space="0" w:color="auto"/>
              <w:right w:val="single" w:sz="4" w:space="0" w:color="auto"/>
            </w:tcBorders>
            <w:shd w:val="clear" w:color="auto" w:fill="auto"/>
            <w:vAlign w:val="center"/>
            <w:hideMark/>
          </w:tcPr>
          <w:p w:rsidR="00B554E7" w:rsidRPr="0011639B" w:rsidRDefault="00B554E7" w:rsidP="003C3A8C">
            <w:pPr>
              <w:pStyle w:val="Tableheader"/>
              <w:rPr>
                <w:ins w:id="78672" w:author="Diana Machado" w:date="2019-04-05T22:10:00Z"/>
                <w:lang w:val="en-PH" w:eastAsia="en-PH"/>
              </w:rPr>
            </w:pPr>
            <w:ins w:id="78673" w:author="Diana Machado" w:date="2019-04-05T22:10:00Z">
              <w:r w:rsidRPr="0011639B">
                <w:rPr>
                  <w:lang w:val="en-PH" w:eastAsia="en-PH"/>
                </w:rPr>
                <w:t xml:space="preserve">Coverage B </w:t>
              </w:r>
            </w:ins>
          </w:p>
        </w:tc>
        <w:tc>
          <w:tcPr>
            <w:tcW w:w="567" w:type="dxa"/>
            <w:tcBorders>
              <w:top w:val="nil"/>
              <w:left w:val="nil"/>
              <w:bottom w:val="single" w:sz="8" w:space="0" w:color="auto"/>
              <w:right w:val="single" w:sz="4" w:space="0" w:color="auto"/>
            </w:tcBorders>
            <w:shd w:val="clear" w:color="auto" w:fill="auto"/>
            <w:vAlign w:val="center"/>
            <w:hideMark/>
          </w:tcPr>
          <w:p w:rsidR="00B554E7" w:rsidRPr="0011639B" w:rsidRDefault="00B554E7" w:rsidP="003C3A8C">
            <w:pPr>
              <w:pStyle w:val="Tableheader"/>
              <w:rPr>
                <w:ins w:id="78674" w:author="Diana Machado" w:date="2019-04-05T22:10:00Z"/>
                <w:lang w:val="en-PH" w:eastAsia="en-PH"/>
              </w:rPr>
            </w:pPr>
            <w:ins w:id="78675" w:author="Diana Machado" w:date="2019-04-05T22:10:00Z">
              <w:r w:rsidRPr="0011639B">
                <w:rPr>
                  <w:lang w:val="en-PH" w:eastAsia="en-PH"/>
                </w:rPr>
                <w:t xml:space="preserve">Coverage C </w:t>
              </w:r>
            </w:ins>
          </w:p>
        </w:tc>
        <w:tc>
          <w:tcPr>
            <w:tcW w:w="567" w:type="dxa"/>
            <w:tcBorders>
              <w:top w:val="nil"/>
              <w:left w:val="nil"/>
              <w:bottom w:val="single" w:sz="8" w:space="0" w:color="auto"/>
              <w:right w:val="single" w:sz="8" w:space="0" w:color="auto"/>
            </w:tcBorders>
            <w:shd w:val="clear" w:color="auto" w:fill="auto"/>
            <w:vAlign w:val="center"/>
            <w:hideMark/>
          </w:tcPr>
          <w:p w:rsidR="00B554E7" w:rsidRPr="0011639B" w:rsidRDefault="00B554E7" w:rsidP="003C3A8C">
            <w:pPr>
              <w:pStyle w:val="Tableheader"/>
              <w:rPr>
                <w:ins w:id="78676" w:author="Diana Machado" w:date="2019-04-05T22:10:00Z"/>
                <w:lang w:val="en-PH" w:eastAsia="en-PH"/>
              </w:rPr>
            </w:pPr>
            <w:ins w:id="78677" w:author="Diana Machado" w:date="2019-04-05T22:10:00Z">
              <w:r w:rsidRPr="0011639B">
                <w:rPr>
                  <w:lang w:val="en-PH" w:eastAsia="en-PH"/>
                </w:rPr>
                <w:t xml:space="preserve">Coverage D </w:t>
              </w:r>
            </w:ins>
          </w:p>
        </w:tc>
      </w:tr>
      <w:tr w:rsidR="00B554E7" w:rsidRPr="0011639B" w:rsidTr="003C3A8C">
        <w:trPr>
          <w:trHeight w:val="221"/>
          <w:jc w:val="center"/>
          <w:ins w:id="78678" w:author="Diana Machado" w:date="2019-04-05T22:10:00Z"/>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B554E7" w:rsidRPr="0011639B" w:rsidRDefault="00B554E7" w:rsidP="003C3A8C">
            <w:pPr>
              <w:pStyle w:val="Tablebody-centered"/>
              <w:rPr>
                <w:ins w:id="78679" w:author="Diana Machado" w:date="2019-04-05T22:10:00Z"/>
                <w:lang w:val="en-PH" w:eastAsia="en-PH"/>
              </w:rPr>
            </w:pPr>
            <w:ins w:id="78680" w:author="Diana Machado" w:date="2019-04-05T22:10:00Z">
              <w:r w:rsidRPr="0011639B">
                <w:rPr>
                  <w:lang w:val="en-PH" w:eastAsia="en-PH"/>
                </w:rPr>
                <w:t>Frame Owners</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81" w:author="Diana Machado" w:date="2019-04-05T22:10:00Z"/>
                <w:lang w:val="en-PH" w:eastAsia="en-PH"/>
              </w:rPr>
            </w:pPr>
            <w:ins w:id="78682" w:author="Diana Machado" w:date="2019-04-05T22:10:00Z">
              <w:r w:rsidRPr="0011639B">
                <w:rPr>
                  <w:lang w:val="en-PH" w:eastAsia="en-PH"/>
                </w:rPr>
                <w:t>Coast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83" w:author="Diana Machado" w:date="2019-04-05T22:10:00Z"/>
                <w:lang w:val="en-PH" w:eastAsia="en-PH"/>
              </w:rPr>
            </w:pPr>
            <w:ins w:id="78684" w:author="Diana Machado" w:date="2019-04-05T22:10:00Z">
              <w:r w:rsidRPr="0011639B">
                <w:rPr>
                  <w:lang w:val="en-PH" w:eastAsia="en-PH"/>
                </w:rPr>
                <w:t>2.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85" w:author="Diana Machado" w:date="2019-04-05T22:10:00Z"/>
                <w:lang w:val="en-PH" w:eastAsia="en-PH"/>
              </w:rPr>
            </w:pPr>
            <w:ins w:id="78686"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87" w:author="Diana Machado" w:date="2019-04-05T22:10:00Z"/>
                <w:lang w:val="en-PH" w:eastAsia="en-PH"/>
              </w:rPr>
            </w:pPr>
            <w:ins w:id="78688" w:author="Diana Machado" w:date="2019-04-05T22:10:00Z">
              <w:r w:rsidRPr="0011639B">
                <w:rPr>
                  <w:lang w:val="en-PH" w:eastAsia="en-PH"/>
                </w:rPr>
                <w:t>2.8%</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689" w:author="Diana Machado" w:date="2019-04-05T22:10:00Z"/>
                <w:lang w:val="en-PH" w:eastAsia="en-PH"/>
              </w:rPr>
            </w:pPr>
            <w:ins w:id="78690" w:author="Diana Machado" w:date="2019-04-05T22:10:00Z">
              <w:r w:rsidRPr="0011639B">
                <w:rPr>
                  <w:lang w:val="en-PH" w:eastAsia="en-PH"/>
                </w:rPr>
                <w:t>3.5%</w:t>
              </w:r>
            </w:ins>
          </w:p>
        </w:tc>
      </w:tr>
      <w:tr w:rsidR="00B554E7" w:rsidRPr="0011639B" w:rsidTr="003C3A8C">
        <w:trPr>
          <w:trHeight w:val="221"/>
          <w:jc w:val="center"/>
          <w:ins w:id="78691"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692"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93" w:author="Diana Machado" w:date="2019-04-05T22:10:00Z"/>
                <w:lang w:val="en-PH" w:eastAsia="en-PH"/>
              </w:rPr>
            </w:pPr>
            <w:ins w:id="78694" w:author="Diana Machado" w:date="2019-04-05T22:10:00Z">
              <w:r w:rsidRPr="0011639B">
                <w:rPr>
                  <w:lang w:val="en-PH" w:eastAsia="en-PH"/>
                </w:rPr>
                <w:t>Inland</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95" w:author="Diana Machado" w:date="2019-04-05T22:10:00Z"/>
                <w:lang w:val="en-PH" w:eastAsia="en-PH"/>
              </w:rPr>
            </w:pPr>
            <w:ins w:id="78696" w:author="Diana Machado" w:date="2019-04-05T22:10:00Z">
              <w:r w:rsidRPr="0011639B">
                <w:rPr>
                  <w:lang w:val="en-PH" w:eastAsia="en-PH"/>
                </w:rPr>
                <w:t>1.7%</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97" w:author="Diana Machado" w:date="2019-04-05T22:10:00Z"/>
                <w:lang w:val="en-PH" w:eastAsia="en-PH"/>
              </w:rPr>
            </w:pPr>
            <w:ins w:id="78698" w:author="Diana Machado" w:date="2019-04-05T22:10:00Z">
              <w:r w:rsidRPr="0011639B">
                <w:rPr>
                  <w:lang w:val="en-PH" w:eastAsia="en-PH"/>
                </w:rPr>
                <w:t>1.9%</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99" w:author="Diana Machado" w:date="2019-04-05T22:10:00Z"/>
                <w:lang w:val="en-PH" w:eastAsia="en-PH"/>
              </w:rPr>
            </w:pPr>
            <w:ins w:id="78700" w:author="Diana Machado" w:date="2019-04-05T22:10:00Z">
              <w:r w:rsidRPr="0011639B">
                <w:rPr>
                  <w:lang w:val="en-PH" w:eastAsia="en-PH"/>
                </w:rPr>
                <w:t>1.3%</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01" w:author="Diana Machado" w:date="2019-04-05T22:10:00Z"/>
                <w:lang w:val="en-PH" w:eastAsia="en-PH"/>
              </w:rPr>
            </w:pPr>
            <w:ins w:id="78702" w:author="Diana Machado" w:date="2019-04-05T22:10:00Z">
              <w:r w:rsidRPr="0011639B">
                <w:rPr>
                  <w:lang w:val="en-PH" w:eastAsia="en-PH"/>
                </w:rPr>
                <w:t>1.3%</w:t>
              </w:r>
            </w:ins>
          </w:p>
        </w:tc>
      </w:tr>
      <w:tr w:rsidR="00B554E7" w:rsidRPr="0011639B" w:rsidTr="003C3A8C">
        <w:trPr>
          <w:trHeight w:val="221"/>
          <w:jc w:val="center"/>
          <w:ins w:id="78703"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704"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05" w:author="Diana Machado" w:date="2019-04-05T22:10:00Z"/>
                <w:lang w:val="en-PH" w:eastAsia="en-PH"/>
              </w:rPr>
            </w:pPr>
            <w:ins w:id="78706" w:author="Diana Machado" w:date="2019-04-05T22:10:00Z">
              <w:r w:rsidRPr="0011639B">
                <w:rPr>
                  <w:lang w:val="en-PH" w:eastAsia="en-PH"/>
                </w:rPr>
                <w:t>Nor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07" w:author="Diana Machado" w:date="2019-04-05T22:10:00Z"/>
                <w:lang w:val="en-PH" w:eastAsia="en-PH"/>
              </w:rPr>
            </w:pPr>
            <w:ins w:id="78708" w:author="Diana Machado" w:date="2019-04-05T22:10:00Z">
              <w:r w:rsidRPr="0011639B">
                <w:rPr>
                  <w:lang w:val="en-PH" w:eastAsia="en-PH"/>
                </w:rPr>
                <w:t>2.3%</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09" w:author="Diana Machado" w:date="2019-04-05T22:10:00Z"/>
                <w:lang w:val="en-PH" w:eastAsia="en-PH"/>
              </w:rPr>
            </w:pPr>
            <w:ins w:id="78710"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11" w:author="Diana Machado" w:date="2019-04-05T22:10:00Z"/>
                <w:lang w:val="en-PH" w:eastAsia="en-PH"/>
              </w:rPr>
            </w:pPr>
            <w:ins w:id="78712" w:author="Diana Machado" w:date="2019-04-05T22:10:00Z">
              <w:r w:rsidRPr="0011639B">
                <w:rPr>
                  <w:lang w:val="en-PH" w:eastAsia="en-PH"/>
                </w:rPr>
                <w:t>1.7%</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13" w:author="Diana Machado" w:date="2019-04-05T22:10:00Z"/>
                <w:lang w:val="en-PH" w:eastAsia="en-PH"/>
              </w:rPr>
            </w:pPr>
            <w:ins w:id="78714" w:author="Diana Machado" w:date="2019-04-05T22:10:00Z">
              <w:r w:rsidRPr="0011639B">
                <w:rPr>
                  <w:lang w:val="en-PH" w:eastAsia="en-PH"/>
                </w:rPr>
                <w:t>1.5%</w:t>
              </w:r>
            </w:ins>
          </w:p>
        </w:tc>
      </w:tr>
      <w:tr w:rsidR="00B554E7" w:rsidRPr="0011639B" w:rsidTr="003C3A8C">
        <w:trPr>
          <w:trHeight w:val="221"/>
          <w:jc w:val="center"/>
          <w:ins w:id="78715"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716"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17" w:author="Diana Machado" w:date="2019-04-05T22:10:00Z"/>
                <w:lang w:val="en-PH" w:eastAsia="en-PH"/>
              </w:rPr>
            </w:pPr>
            <w:ins w:id="78718" w:author="Diana Machado" w:date="2019-04-05T22:10:00Z">
              <w:r w:rsidRPr="0011639B">
                <w:rPr>
                  <w:lang w:val="en-PH" w:eastAsia="en-PH"/>
                </w:rPr>
                <w:t>Centr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19" w:author="Diana Machado" w:date="2019-04-05T22:10:00Z"/>
                <w:lang w:val="en-PH" w:eastAsia="en-PH"/>
              </w:rPr>
            </w:pPr>
            <w:ins w:id="78720" w:author="Diana Machado" w:date="2019-04-05T22:10:00Z">
              <w:r w:rsidRPr="0011639B">
                <w:rPr>
                  <w:lang w:val="en-PH" w:eastAsia="en-PH"/>
                </w:rPr>
                <w:t>1.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21" w:author="Diana Machado" w:date="2019-04-05T22:10:00Z"/>
                <w:lang w:val="en-PH" w:eastAsia="en-PH"/>
              </w:rPr>
            </w:pPr>
            <w:ins w:id="78722" w:author="Diana Machado" w:date="2019-04-05T22:10:00Z">
              <w:r w:rsidRPr="0011639B">
                <w:rPr>
                  <w:lang w:val="en-PH" w:eastAsia="en-PH"/>
                </w:rPr>
                <w:t>1.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23" w:author="Diana Machado" w:date="2019-04-05T22:10:00Z"/>
                <w:lang w:val="en-PH" w:eastAsia="en-PH"/>
              </w:rPr>
            </w:pPr>
            <w:ins w:id="78724" w:author="Diana Machado" w:date="2019-04-05T22:10:00Z">
              <w:r w:rsidRPr="0011639B">
                <w:rPr>
                  <w:lang w:val="en-PH" w:eastAsia="en-PH"/>
                </w:rPr>
                <w:t>1.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25" w:author="Diana Machado" w:date="2019-04-05T22:10:00Z"/>
                <w:lang w:val="en-PH" w:eastAsia="en-PH"/>
              </w:rPr>
            </w:pPr>
            <w:ins w:id="78726" w:author="Diana Machado" w:date="2019-04-05T22:10:00Z">
              <w:r w:rsidRPr="0011639B">
                <w:rPr>
                  <w:lang w:val="en-PH" w:eastAsia="en-PH"/>
                </w:rPr>
                <w:t>2.1%</w:t>
              </w:r>
            </w:ins>
          </w:p>
        </w:tc>
      </w:tr>
      <w:tr w:rsidR="00B554E7" w:rsidRPr="0011639B" w:rsidTr="003C3A8C">
        <w:trPr>
          <w:trHeight w:val="221"/>
          <w:jc w:val="center"/>
          <w:ins w:id="78727"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728"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29" w:author="Diana Machado" w:date="2019-04-05T22:10:00Z"/>
                <w:lang w:val="en-PH" w:eastAsia="en-PH"/>
              </w:rPr>
            </w:pPr>
            <w:ins w:id="78730" w:author="Diana Machado" w:date="2019-04-05T22:10:00Z">
              <w:r w:rsidRPr="0011639B">
                <w:rPr>
                  <w:lang w:val="en-PH" w:eastAsia="en-PH"/>
                </w:rPr>
                <w:t>Sou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31" w:author="Diana Machado" w:date="2019-04-05T22:10:00Z"/>
                <w:lang w:val="en-PH" w:eastAsia="en-PH"/>
              </w:rPr>
            </w:pPr>
            <w:ins w:id="78732" w:author="Diana Machado" w:date="2019-04-05T22:10:00Z">
              <w:r w:rsidRPr="0011639B">
                <w:rPr>
                  <w:lang w:val="en-PH" w:eastAsia="en-PH"/>
                </w:rPr>
                <w:t>3.2%</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33" w:author="Diana Machado" w:date="2019-04-05T22:10:00Z"/>
                <w:lang w:val="en-PH" w:eastAsia="en-PH"/>
              </w:rPr>
            </w:pPr>
            <w:ins w:id="78734" w:author="Diana Machado" w:date="2019-04-05T22:10:00Z">
              <w:r w:rsidRPr="0011639B">
                <w:rPr>
                  <w:lang w:val="en-PH" w:eastAsia="en-PH"/>
                </w:rPr>
                <w:t>3.1%</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35" w:author="Diana Machado" w:date="2019-04-05T22:10:00Z"/>
                <w:lang w:val="en-PH" w:eastAsia="en-PH"/>
              </w:rPr>
            </w:pPr>
            <w:ins w:id="78736" w:author="Diana Machado" w:date="2019-04-05T22:10:00Z">
              <w:r w:rsidRPr="0011639B">
                <w:rPr>
                  <w:lang w:val="en-PH" w:eastAsia="en-PH"/>
                </w:rPr>
                <w:t>3.3%</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37" w:author="Diana Machado" w:date="2019-04-05T22:10:00Z"/>
                <w:lang w:val="en-PH" w:eastAsia="en-PH"/>
              </w:rPr>
            </w:pPr>
            <w:ins w:id="78738" w:author="Diana Machado" w:date="2019-04-05T22:10:00Z">
              <w:r w:rsidRPr="0011639B">
                <w:rPr>
                  <w:lang w:val="en-PH" w:eastAsia="en-PH"/>
                </w:rPr>
                <w:t>4.1%</w:t>
              </w:r>
            </w:ins>
          </w:p>
        </w:tc>
      </w:tr>
      <w:tr w:rsidR="00B554E7" w:rsidRPr="0011639B" w:rsidTr="003C3A8C">
        <w:trPr>
          <w:trHeight w:val="221"/>
          <w:jc w:val="center"/>
          <w:ins w:id="78739"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740"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41" w:author="Diana Machado" w:date="2019-04-05T22:10:00Z"/>
                <w:lang w:val="en-PH" w:eastAsia="en-PH"/>
              </w:rPr>
            </w:pPr>
            <w:ins w:id="78742" w:author="Diana Machado" w:date="2019-04-05T22:10:00Z">
              <w:r w:rsidRPr="0011639B">
                <w:rPr>
                  <w:lang w:val="en-PH" w:eastAsia="en-PH"/>
                </w:rPr>
                <w:t>Statewide</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43" w:author="Diana Machado" w:date="2019-04-05T22:10:00Z"/>
                <w:lang w:val="en-PH" w:eastAsia="en-PH"/>
              </w:rPr>
            </w:pPr>
            <w:ins w:id="78744"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45" w:author="Diana Machado" w:date="2019-04-05T22:10:00Z"/>
                <w:lang w:val="en-PH" w:eastAsia="en-PH"/>
              </w:rPr>
            </w:pPr>
            <w:ins w:id="78746" w:author="Diana Machado" w:date="2019-04-05T22:10:00Z">
              <w:r w:rsidRPr="0011639B">
                <w:rPr>
                  <w:lang w:val="en-PH" w:eastAsia="en-PH"/>
                </w:rPr>
                <w:t>2.4%</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47" w:author="Diana Machado" w:date="2019-04-05T22:10:00Z"/>
                <w:lang w:val="en-PH" w:eastAsia="en-PH"/>
              </w:rPr>
            </w:pPr>
            <w:ins w:id="78748" w:author="Diana Machado" w:date="2019-04-05T22:10:00Z">
              <w:r w:rsidRPr="0011639B">
                <w:rPr>
                  <w:lang w:val="en-PH" w:eastAsia="en-PH"/>
                </w:rPr>
                <w:t>2.6%</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49" w:author="Diana Machado" w:date="2019-04-05T22:10:00Z"/>
                <w:lang w:val="en-PH" w:eastAsia="en-PH"/>
              </w:rPr>
            </w:pPr>
            <w:ins w:id="78750" w:author="Diana Machado" w:date="2019-04-05T22:10:00Z">
              <w:r w:rsidRPr="0011639B">
                <w:rPr>
                  <w:lang w:val="en-PH" w:eastAsia="en-PH"/>
                </w:rPr>
                <w:t>3.3%</w:t>
              </w:r>
            </w:ins>
          </w:p>
        </w:tc>
      </w:tr>
      <w:tr w:rsidR="00B554E7" w:rsidRPr="0011639B" w:rsidTr="003C3A8C">
        <w:trPr>
          <w:trHeight w:val="221"/>
          <w:jc w:val="center"/>
          <w:ins w:id="78751" w:author="Diana Machado" w:date="2019-04-05T22:10:00Z"/>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B554E7" w:rsidRPr="0011639B" w:rsidRDefault="00B554E7" w:rsidP="003C3A8C">
            <w:pPr>
              <w:pStyle w:val="Tablebody-centered"/>
              <w:rPr>
                <w:ins w:id="78752" w:author="Diana Machado" w:date="2019-04-05T22:10:00Z"/>
                <w:lang w:val="en-PH" w:eastAsia="en-PH"/>
              </w:rPr>
            </w:pPr>
            <w:ins w:id="78753" w:author="Diana Machado" w:date="2019-04-05T22:10:00Z">
              <w:r w:rsidRPr="0011639B">
                <w:rPr>
                  <w:lang w:val="en-PH" w:eastAsia="en-PH"/>
                </w:rPr>
                <w:t>Masonry Owners</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54" w:author="Diana Machado" w:date="2019-04-05T22:10:00Z"/>
                <w:lang w:val="en-PH" w:eastAsia="en-PH"/>
              </w:rPr>
            </w:pPr>
            <w:ins w:id="78755" w:author="Diana Machado" w:date="2019-04-05T22:10:00Z">
              <w:r w:rsidRPr="0011639B">
                <w:rPr>
                  <w:lang w:val="en-PH" w:eastAsia="en-PH"/>
                </w:rPr>
                <w:t>Coast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56" w:author="Diana Machado" w:date="2019-04-05T22:10:00Z"/>
                <w:lang w:val="en-PH" w:eastAsia="en-PH"/>
              </w:rPr>
            </w:pPr>
            <w:ins w:id="78757" w:author="Diana Machado" w:date="2019-04-05T22:10:00Z">
              <w:r w:rsidRPr="0011639B">
                <w:rPr>
                  <w:lang w:val="en-PH" w:eastAsia="en-PH"/>
                </w:rPr>
                <w:t>2.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58" w:author="Diana Machado" w:date="2019-04-05T22:10:00Z"/>
                <w:lang w:val="en-PH" w:eastAsia="en-PH"/>
              </w:rPr>
            </w:pPr>
            <w:ins w:id="78759"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60" w:author="Diana Machado" w:date="2019-04-05T22:10:00Z"/>
                <w:lang w:val="en-PH" w:eastAsia="en-PH"/>
              </w:rPr>
            </w:pPr>
            <w:ins w:id="78761" w:author="Diana Machado" w:date="2019-04-05T22:10:00Z">
              <w:r w:rsidRPr="0011639B">
                <w:rPr>
                  <w:lang w:val="en-PH" w:eastAsia="en-PH"/>
                </w:rPr>
                <w:t>2.7%</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62" w:author="Diana Machado" w:date="2019-04-05T22:10:00Z"/>
                <w:lang w:val="en-PH" w:eastAsia="en-PH"/>
              </w:rPr>
            </w:pPr>
            <w:ins w:id="78763" w:author="Diana Machado" w:date="2019-04-05T22:10:00Z">
              <w:r w:rsidRPr="0011639B">
                <w:rPr>
                  <w:lang w:val="en-PH" w:eastAsia="en-PH"/>
                </w:rPr>
                <w:t>3.4%</w:t>
              </w:r>
            </w:ins>
          </w:p>
        </w:tc>
      </w:tr>
      <w:tr w:rsidR="00B554E7" w:rsidRPr="0011639B" w:rsidTr="003C3A8C">
        <w:trPr>
          <w:trHeight w:val="221"/>
          <w:jc w:val="center"/>
          <w:ins w:id="78764"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765"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66" w:author="Diana Machado" w:date="2019-04-05T22:10:00Z"/>
                <w:lang w:val="en-PH" w:eastAsia="en-PH"/>
              </w:rPr>
            </w:pPr>
            <w:ins w:id="78767" w:author="Diana Machado" w:date="2019-04-05T22:10:00Z">
              <w:r w:rsidRPr="0011639B">
                <w:rPr>
                  <w:lang w:val="en-PH" w:eastAsia="en-PH"/>
                </w:rPr>
                <w:t>Inland</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68" w:author="Diana Machado" w:date="2019-04-05T22:10:00Z"/>
                <w:lang w:val="en-PH" w:eastAsia="en-PH"/>
              </w:rPr>
            </w:pPr>
            <w:ins w:id="78769" w:author="Diana Machado" w:date="2019-04-05T22:10:00Z">
              <w:r w:rsidRPr="0011639B">
                <w:rPr>
                  <w:lang w:val="en-PH" w:eastAsia="en-PH"/>
                </w:rPr>
                <w:t>1.7%</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70" w:author="Diana Machado" w:date="2019-04-05T22:10:00Z"/>
                <w:lang w:val="en-PH" w:eastAsia="en-PH"/>
              </w:rPr>
            </w:pPr>
            <w:ins w:id="78771" w:author="Diana Machado" w:date="2019-04-05T22:10:00Z">
              <w:r w:rsidRPr="0011639B">
                <w:rPr>
                  <w:lang w:val="en-PH" w:eastAsia="en-PH"/>
                </w:rPr>
                <w:t>1.9%</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72" w:author="Diana Machado" w:date="2019-04-05T22:10:00Z"/>
                <w:lang w:val="en-PH" w:eastAsia="en-PH"/>
              </w:rPr>
            </w:pPr>
            <w:ins w:id="78773" w:author="Diana Machado" w:date="2019-04-05T22:10:00Z">
              <w:r w:rsidRPr="0011639B">
                <w:rPr>
                  <w:lang w:val="en-PH" w:eastAsia="en-PH"/>
                </w:rPr>
                <w:t>1.4%</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74" w:author="Diana Machado" w:date="2019-04-05T22:10:00Z"/>
                <w:lang w:val="en-PH" w:eastAsia="en-PH"/>
              </w:rPr>
            </w:pPr>
            <w:ins w:id="78775" w:author="Diana Machado" w:date="2019-04-05T22:10:00Z">
              <w:r w:rsidRPr="0011639B">
                <w:rPr>
                  <w:lang w:val="en-PH" w:eastAsia="en-PH"/>
                </w:rPr>
                <w:t>1.3%</w:t>
              </w:r>
            </w:ins>
          </w:p>
        </w:tc>
      </w:tr>
      <w:tr w:rsidR="00B554E7" w:rsidRPr="0011639B" w:rsidTr="003C3A8C">
        <w:trPr>
          <w:trHeight w:val="221"/>
          <w:jc w:val="center"/>
          <w:ins w:id="78776"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777"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78" w:author="Diana Machado" w:date="2019-04-05T22:10:00Z"/>
                <w:lang w:val="en-PH" w:eastAsia="en-PH"/>
              </w:rPr>
            </w:pPr>
            <w:ins w:id="78779" w:author="Diana Machado" w:date="2019-04-05T22:10:00Z">
              <w:r w:rsidRPr="0011639B">
                <w:rPr>
                  <w:lang w:val="en-PH" w:eastAsia="en-PH"/>
                </w:rPr>
                <w:t>Nor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80" w:author="Diana Machado" w:date="2019-04-05T22:10:00Z"/>
                <w:lang w:val="en-PH" w:eastAsia="en-PH"/>
              </w:rPr>
            </w:pPr>
            <w:ins w:id="78781" w:author="Diana Machado" w:date="2019-04-05T22:10:00Z">
              <w:r w:rsidRPr="0011639B">
                <w:rPr>
                  <w:lang w:val="en-PH" w:eastAsia="en-PH"/>
                </w:rPr>
                <w:t>2.3%</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82" w:author="Diana Machado" w:date="2019-04-05T22:10:00Z"/>
                <w:lang w:val="en-PH" w:eastAsia="en-PH"/>
              </w:rPr>
            </w:pPr>
            <w:ins w:id="78783"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84" w:author="Diana Machado" w:date="2019-04-05T22:10:00Z"/>
                <w:lang w:val="en-PH" w:eastAsia="en-PH"/>
              </w:rPr>
            </w:pPr>
            <w:ins w:id="78785" w:author="Diana Machado" w:date="2019-04-05T22:10:00Z">
              <w:r w:rsidRPr="0011639B">
                <w:rPr>
                  <w:lang w:val="en-PH" w:eastAsia="en-PH"/>
                </w:rPr>
                <w:t>1.8%</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86" w:author="Diana Machado" w:date="2019-04-05T22:10:00Z"/>
                <w:lang w:val="en-PH" w:eastAsia="en-PH"/>
              </w:rPr>
            </w:pPr>
            <w:ins w:id="78787" w:author="Diana Machado" w:date="2019-04-05T22:10:00Z">
              <w:r w:rsidRPr="0011639B">
                <w:rPr>
                  <w:lang w:val="en-PH" w:eastAsia="en-PH"/>
                </w:rPr>
                <w:t>1.5%</w:t>
              </w:r>
            </w:ins>
          </w:p>
        </w:tc>
      </w:tr>
      <w:tr w:rsidR="00B554E7" w:rsidRPr="0011639B" w:rsidTr="003C3A8C">
        <w:trPr>
          <w:trHeight w:val="221"/>
          <w:jc w:val="center"/>
          <w:ins w:id="78788"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789"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90" w:author="Diana Machado" w:date="2019-04-05T22:10:00Z"/>
                <w:lang w:val="en-PH" w:eastAsia="en-PH"/>
              </w:rPr>
            </w:pPr>
            <w:ins w:id="78791" w:author="Diana Machado" w:date="2019-04-05T22:10:00Z">
              <w:r w:rsidRPr="0011639B">
                <w:rPr>
                  <w:lang w:val="en-PH" w:eastAsia="en-PH"/>
                </w:rPr>
                <w:t>Centr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92" w:author="Diana Machado" w:date="2019-04-05T22:10:00Z"/>
                <w:lang w:val="en-PH" w:eastAsia="en-PH"/>
              </w:rPr>
            </w:pPr>
            <w:ins w:id="78793" w:author="Diana Machado" w:date="2019-04-05T22:10:00Z">
              <w:r w:rsidRPr="0011639B">
                <w:rPr>
                  <w:lang w:val="en-PH" w:eastAsia="en-PH"/>
                </w:rPr>
                <w:t>1.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94" w:author="Diana Machado" w:date="2019-04-05T22:10:00Z"/>
                <w:lang w:val="en-PH" w:eastAsia="en-PH"/>
              </w:rPr>
            </w:pPr>
            <w:ins w:id="78795" w:author="Diana Machado" w:date="2019-04-05T22:10:00Z">
              <w:r w:rsidRPr="0011639B">
                <w:rPr>
                  <w:lang w:val="en-PH" w:eastAsia="en-PH"/>
                </w:rPr>
                <w:t>1.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96" w:author="Diana Machado" w:date="2019-04-05T22:10:00Z"/>
                <w:lang w:val="en-PH" w:eastAsia="en-PH"/>
              </w:rPr>
            </w:pPr>
            <w:ins w:id="78797" w:author="Diana Machado" w:date="2019-04-05T22:10:00Z">
              <w:r w:rsidRPr="0011639B">
                <w:rPr>
                  <w:lang w:val="en-PH" w:eastAsia="en-PH"/>
                </w:rPr>
                <w:t>1.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98" w:author="Diana Machado" w:date="2019-04-05T22:10:00Z"/>
                <w:lang w:val="en-PH" w:eastAsia="en-PH"/>
              </w:rPr>
            </w:pPr>
            <w:ins w:id="78799" w:author="Diana Machado" w:date="2019-04-05T22:10:00Z">
              <w:r w:rsidRPr="0011639B">
                <w:rPr>
                  <w:lang w:val="en-PH" w:eastAsia="en-PH"/>
                </w:rPr>
                <w:t>2.0%</w:t>
              </w:r>
            </w:ins>
          </w:p>
        </w:tc>
      </w:tr>
      <w:tr w:rsidR="00B554E7" w:rsidRPr="0011639B" w:rsidTr="003C3A8C">
        <w:trPr>
          <w:trHeight w:val="221"/>
          <w:jc w:val="center"/>
          <w:ins w:id="78800"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801"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02" w:author="Diana Machado" w:date="2019-04-05T22:10:00Z"/>
                <w:lang w:val="en-PH" w:eastAsia="en-PH"/>
              </w:rPr>
            </w:pPr>
            <w:ins w:id="78803" w:author="Diana Machado" w:date="2019-04-05T22:10:00Z">
              <w:r w:rsidRPr="0011639B">
                <w:rPr>
                  <w:lang w:val="en-PH" w:eastAsia="en-PH"/>
                </w:rPr>
                <w:t>Sou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04" w:author="Diana Machado" w:date="2019-04-05T22:10:00Z"/>
                <w:lang w:val="en-PH" w:eastAsia="en-PH"/>
              </w:rPr>
            </w:pPr>
            <w:ins w:id="78805" w:author="Diana Machado" w:date="2019-04-05T22:10:00Z">
              <w:r w:rsidRPr="0011639B">
                <w:rPr>
                  <w:lang w:val="en-PH" w:eastAsia="en-PH"/>
                </w:rPr>
                <w:t>3.2%</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06" w:author="Diana Machado" w:date="2019-04-05T22:10:00Z"/>
                <w:lang w:val="en-PH" w:eastAsia="en-PH"/>
              </w:rPr>
            </w:pPr>
            <w:ins w:id="78807" w:author="Diana Machado" w:date="2019-04-05T22:10:00Z">
              <w:r w:rsidRPr="0011639B">
                <w:rPr>
                  <w:lang w:val="en-PH" w:eastAsia="en-PH"/>
                </w:rPr>
                <w:t>3.1%</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08" w:author="Diana Machado" w:date="2019-04-05T22:10:00Z"/>
                <w:lang w:val="en-PH" w:eastAsia="en-PH"/>
              </w:rPr>
            </w:pPr>
            <w:ins w:id="78809" w:author="Diana Machado" w:date="2019-04-05T22:10:00Z">
              <w:r w:rsidRPr="0011639B">
                <w:rPr>
                  <w:lang w:val="en-PH" w:eastAsia="en-PH"/>
                </w:rPr>
                <w:t>3.2%</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810" w:author="Diana Machado" w:date="2019-04-05T22:10:00Z"/>
                <w:lang w:val="en-PH" w:eastAsia="en-PH"/>
              </w:rPr>
            </w:pPr>
            <w:ins w:id="78811" w:author="Diana Machado" w:date="2019-04-05T22:10:00Z">
              <w:r w:rsidRPr="0011639B">
                <w:rPr>
                  <w:lang w:val="en-PH" w:eastAsia="en-PH"/>
                </w:rPr>
                <w:t>4.0%</w:t>
              </w:r>
            </w:ins>
          </w:p>
        </w:tc>
      </w:tr>
      <w:tr w:rsidR="00B554E7" w:rsidRPr="0011639B" w:rsidTr="003C3A8C">
        <w:trPr>
          <w:trHeight w:val="221"/>
          <w:jc w:val="center"/>
          <w:ins w:id="78812"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813"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14" w:author="Diana Machado" w:date="2019-04-05T22:10:00Z"/>
                <w:lang w:val="en-PH" w:eastAsia="en-PH"/>
              </w:rPr>
            </w:pPr>
            <w:ins w:id="78815" w:author="Diana Machado" w:date="2019-04-05T22:10:00Z">
              <w:r w:rsidRPr="0011639B">
                <w:rPr>
                  <w:lang w:val="en-PH" w:eastAsia="en-PH"/>
                </w:rPr>
                <w:t>Statewide</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16" w:author="Diana Machado" w:date="2019-04-05T22:10:00Z"/>
                <w:lang w:val="en-PH" w:eastAsia="en-PH"/>
              </w:rPr>
            </w:pPr>
            <w:ins w:id="78817"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18" w:author="Diana Machado" w:date="2019-04-05T22:10:00Z"/>
                <w:lang w:val="en-PH" w:eastAsia="en-PH"/>
              </w:rPr>
            </w:pPr>
            <w:ins w:id="78819" w:author="Diana Machado" w:date="2019-04-05T22:10:00Z">
              <w:r w:rsidRPr="0011639B">
                <w:rPr>
                  <w:lang w:val="en-PH" w:eastAsia="en-PH"/>
                </w:rPr>
                <w:t>2.4%</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20" w:author="Diana Machado" w:date="2019-04-05T22:10:00Z"/>
                <w:lang w:val="en-PH" w:eastAsia="en-PH"/>
              </w:rPr>
            </w:pPr>
            <w:ins w:id="78821" w:author="Diana Machado" w:date="2019-04-05T22:10:00Z">
              <w:r w:rsidRPr="0011639B">
                <w:rPr>
                  <w:lang w:val="en-PH" w:eastAsia="en-PH"/>
                </w:rPr>
                <w:t>2.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822" w:author="Diana Machado" w:date="2019-04-05T22:10:00Z"/>
                <w:lang w:val="en-PH" w:eastAsia="en-PH"/>
              </w:rPr>
            </w:pPr>
            <w:ins w:id="78823" w:author="Diana Machado" w:date="2019-04-05T22:10:00Z">
              <w:r w:rsidRPr="0011639B">
                <w:rPr>
                  <w:lang w:val="en-PH" w:eastAsia="en-PH"/>
                </w:rPr>
                <w:t>3.2%</w:t>
              </w:r>
            </w:ins>
          </w:p>
        </w:tc>
      </w:tr>
      <w:tr w:rsidR="00B554E7" w:rsidRPr="0011639B" w:rsidTr="003C3A8C">
        <w:trPr>
          <w:trHeight w:val="221"/>
          <w:jc w:val="center"/>
          <w:ins w:id="78824" w:author="Diana Machado" w:date="2019-04-05T22:10:00Z"/>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B554E7" w:rsidRPr="0011639B" w:rsidRDefault="00B554E7" w:rsidP="003C3A8C">
            <w:pPr>
              <w:pStyle w:val="Tablebody-centered"/>
              <w:rPr>
                <w:ins w:id="78825" w:author="Diana Machado" w:date="2019-04-05T22:10:00Z"/>
                <w:lang w:val="en-PH" w:eastAsia="en-PH"/>
              </w:rPr>
            </w:pPr>
            <w:ins w:id="78826" w:author="Diana Machado" w:date="2019-04-05T22:10:00Z">
              <w:r w:rsidRPr="0011639B">
                <w:rPr>
                  <w:lang w:val="en-PH" w:eastAsia="en-PH"/>
                </w:rPr>
                <w:t>Manufactured Homes</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27" w:author="Diana Machado" w:date="2019-04-05T22:10:00Z"/>
                <w:lang w:val="en-PH" w:eastAsia="en-PH"/>
              </w:rPr>
            </w:pPr>
            <w:ins w:id="78828" w:author="Diana Machado" w:date="2019-04-05T22:10:00Z">
              <w:r w:rsidRPr="0011639B">
                <w:rPr>
                  <w:lang w:val="en-PH" w:eastAsia="en-PH"/>
                </w:rPr>
                <w:t>Coast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29" w:author="Diana Machado" w:date="2019-04-05T22:10:00Z"/>
                <w:lang w:val="en-PH" w:eastAsia="en-PH"/>
              </w:rPr>
            </w:pPr>
            <w:ins w:id="78830" w:author="Diana Machado" w:date="2019-04-05T22:10:00Z">
              <w:r w:rsidRPr="0011639B">
                <w:rPr>
                  <w:lang w:val="en-PH" w:eastAsia="en-PH"/>
                </w:rPr>
                <w:t>2.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31" w:author="Diana Machado" w:date="2019-04-05T22:10:00Z"/>
                <w:lang w:val="en-PH" w:eastAsia="en-PH"/>
              </w:rPr>
            </w:pPr>
            <w:ins w:id="78832"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33" w:author="Diana Machado" w:date="2019-04-05T22:10:00Z"/>
                <w:lang w:val="en-PH" w:eastAsia="en-PH"/>
              </w:rPr>
            </w:pPr>
            <w:ins w:id="78834" w:author="Diana Machado" w:date="2019-04-05T22:10:00Z">
              <w:r w:rsidRPr="0011639B">
                <w:rPr>
                  <w:lang w:val="en-PH" w:eastAsia="en-PH"/>
                </w:rPr>
                <w:t>2.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835" w:author="Diana Machado" w:date="2019-04-05T22:10:00Z"/>
                <w:lang w:val="en-PH" w:eastAsia="en-PH"/>
              </w:rPr>
            </w:pPr>
            <w:ins w:id="78836" w:author="Diana Machado" w:date="2019-04-05T22:10:00Z">
              <w:r w:rsidRPr="0011639B">
                <w:rPr>
                  <w:lang w:val="en-PH" w:eastAsia="en-PH"/>
                </w:rPr>
                <w:t>3.0%</w:t>
              </w:r>
            </w:ins>
          </w:p>
        </w:tc>
      </w:tr>
      <w:tr w:rsidR="00B554E7" w:rsidRPr="0011639B" w:rsidTr="003C3A8C">
        <w:trPr>
          <w:trHeight w:val="221"/>
          <w:jc w:val="center"/>
          <w:ins w:id="78837"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838"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39" w:author="Diana Machado" w:date="2019-04-05T22:10:00Z"/>
                <w:lang w:val="en-PH" w:eastAsia="en-PH"/>
              </w:rPr>
            </w:pPr>
            <w:ins w:id="78840" w:author="Diana Machado" w:date="2019-04-05T22:10:00Z">
              <w:r w:rsidRPr="0011639B">
                <w:rPr>
                  <w:lang w:val="en-PH" w:eastAsia="en-PH"/>
                </w:rPr>
                <w:t>Inland</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41" w:author="Diana Machado" w:date="2019-04-05T22:10:00Z"/>
                <w:lang w:val="en-PH" w:eastAsia="en-PH"/>
              </w:rPr>
            </w:pPr>
            <w:ins w:id="78842" w:author="Diana Machado" w:date="2019-04-05T22:10:00Z">
              <w:r w:rsidRPr="0011639B">
                <w:rPr>
                  <w:lang w:val="en-PH" w:eastAsia="en-PH"/>
                </w:rPr>
                <w:t>1.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43" w:author="Diana Machado" w:date="2019-04-05T22:10:00Z"/>
                <w:lang w:val="en-PH" w:eastAsia="en-PH"/>
              </w:rPr>
            </w:pPr>
            <w:ins w:id="78844" w:author="Diana Machado" w:date="2019-04-05T22:10:00Z">
              <w:r w:rsidRPr="0011639B">
                <w:rPr>
                  <w:lang w:val="en-PH" w:eastAsia="en-PH"/>
                </w:rPr>
                <w:t>1.9%</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45" w:author="Diana Machado" w:date="2019-04-05T22:10:00Z"/>
                <w:lang w:val="en-PH" w:eastAsia="en-PH"/>
              </w:rPr>
            </w:pPr>
            <w:ins w:id="78846" w:author="Diana Machado" w:date="2019-04-05T22:10:00Z">
              <w:r w:rsidRPr="0011639B">
                <w:rPr>
                  <w:lang w:val="en-PH" w:eastAsia="en-PH"/>
                </w:rPr>
                <w:t>0.2%</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847" w:author="Diana Machado" w:date="2019-04-05T22:10:00Z"/>
                <w:lang w:val="en-PH" w:eastAsia="en-PH"/>
              </w:rPr>
            </w:pPr>
            <w:ins w:id="78848" w:author="Diana Machado" w:date="2019-04-05T22:10:00Z">
              <w:r w:rsidRPr="0011639B">
                <w:rPr>
                  <w:lang w:val="en-PH" w:eastAsia="en-PH"/>
                </w:rPr>
                <w:t>0.6%</w:t>
              </w:r>
            </w:ins>
          </w:p>
        </w:tc>
      </w:tr>
      <w:tr w:rsidR="00B554E7" w:rsidRPr="0011639B" w:rsidTr="003C3A8C">
        <w:trPr>
          <w:trHeight w:val="221"/>
          <w:jc w:val="center"/>
          <w:ins w:id="78849"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850"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51" w:author="Diana Machado" w:date="2019-04-05T22:10:00Z"/>
                <w:lang w:val="en-PH" w:eastAsia="en-PH"/>
              </w:rPr>
            </w:pPr>
            <w:ins w:id="78852" w:author="Diana Machado" w:date="2019-04-05T22:10:00Z">
              <w:r w:rsidRPr="0011639B">
                <w:rPr>
                  <w:lang w:val="en-PH" w:eastAsia="en-PH"/>
                </w:rPr>
                <w:t>Nor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53" w:author="Diana Machado" w:date="2019-04-05T22:10:00Z"/>
                <w:lang w:val="en-PH" w:eastAsia="en-PH"/>
              </w:rPr>
            </w:pPr>
            <w:ins w:id="78854" w:author="Diana Machado" w:date="2019-04-05T22:10:00Z">
              <w:r w:rsidRPr="0011639B">
                <w:rPr>
                  <w:lang w:val="en-PH" w:eastAsia="en-PH"/>
                </w:rPr>
                <w:t>2.2%</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55" w:author="Diana Machado" w:date="2019-04-05T22:10:00Z"/>
                <w:lang w:val="en-PH" w:eastAsia="en-PH"/>
              </w:rPr>
            </w:pPr>
            <w:ins w:id="78856"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57" w:author="Diana Machado" w:date="2019-04-05T22:10:00Z"/>
                <w:lang w:val="en-PH" w:eastAsia="en-PH"/>
              </w:rPr>
            </w:pPr>
            <w:ins w:id="78858" w:author="Diana Machado" w:date="2019-04-05T22:10:00Z">
              <w:r w:rsidRPr="0011639B">
                <w:rPr>
                  <w:lang w:val="en-PH" w:eastAsia="en-PH"/>
                </w:rPr>
                <w:t>1.2%</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859" w:author="Diana Machado" w:date="2019-04-05T22:10:00Z"/>
                <w:lang w:val="en-PH" w:eastAsia="en-PH"/>
              </w:rPr>
            </w:pPr>
            <w:ins w:id="78860" w:author="Diana Machado" w:date="2019-04-05T22:10:00Z">
              <w:r w:rsidRPr="0011639B">
                <w:rPr>
                  <w:lang w:val="en-PH" w:eastAsia="en-PH"/>
                </w:rPr>
                <w:t>1.3%</w:t>
              </w:r>
            </w:ins>
          </w:p>
        </w:tc>
      </w:tr>
      <w:tr w:rsidR="00B554E7" w:rsidRPr="0011639B" w:rsidTr="003C3A8C">
        <w:trPr>
          <w:trHeight w:val="221"/>
          <w:jc w:val="center"/>
          <w:ins w:id="78861"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862"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63" w:author="Diana Machado" w:date="2019-04-05T22:10:00Z"/>
                <w:lang w:val="en-PH" w:eastAsia="en-PH"/>
              </w:rPr>
            </w:pPr>
            <w:ins w:id="78864" w:author="Diana Machado" w:date="2019-04-05T22:10:00Z">
              <w:r w:rsidRPr="0011639B">
                <w:rPr>
                  <w:lang w:val="en-PH" w:eastAsia="en-PH"/>
                </w:rPr>
                <w:t>Centr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65" w:author="Diana Machado" w:date="2019-04-05T22:10:00Z"/>
                <w:lang w:val="en-PH" w:eastAsia="en-PH"/>
              </w:rPr>
            </w:pPr>
            <w:ins w:id="78866" w:author="Diana Machado" w:date="2019-04-05T22:10:00Z">
              <w:r w:rsidRPr="0011639B">
                <w:rPr>
                  <w:lang w:val="en-PH" w:eastAsia="en-PH"/>
                </w:rPr>
                <w:t>1.4%</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67" w:author="Diana Machado" w:date="2019-04-05T22:10:00Z"/>
                <w:lang w:val="en-PH" w:eastAsia="en-PH"/>
              </w:rPr>
            </w:pPr>
            <w:ins w:id="78868" w:author="Diana Machado" w:date="2019-04-05T22:10:00Z">
              <w:r w:rsidRPr="0011639B">
                <w:rPr>
                  <w:lang w:val="en-PH" w:eastAsia="en-PH"/>
                </w:rPr>
                <w:t>1.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69" w:author="Diana Machado" w:date="2019-04-05T22:10:00Z"/>
                <w:lang w:val="en-PH" w:eastAsia="en-PH"/>
              </w:rPr>
            </w:pPr>
            <w:ins w:id="78870" w:author="Diana Machado" w:date="2019-04-05T22:10:00Z">
              <w:r w:rsidRPr="0011639B">
                <w:rPr>
                  <w:lang w:val="en-PH" w:eastAsia="en-PH"/>
                </w:rPr>
                <w:t>0.8%</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871" w:author="Diana Machado" w:date="2019-04-05T22:10:00Z"/>
                <w:lang w:val="en-PH" w:eastAsia="en-PH"/>
              </w:rPr>
            </w:pPr>
            <w:ins w:id="78872" w:author="Diana Machado" w:date="2019-04-05T22:10:00Z">
              <w:r w:rsidRPr="0011639B">
                <w:rPr>
                  <w:lang w:val="en-PH" w:eastAsia="en-PH"/>
                </w:rPr>
                <w:t>1.2%</w:t>
              </w:r>
            </w:ins>
          </w:p>
        </w:tc>
      </w:tr>
      <w:tr w:rsidR="00B554E7" w:rsidRPr="0011639B" w:rsidTr="003C3A8C">
        <w:trPr>
          <w:trHeight w:val="221"/>
          <w:jc w:val="center"/>
          <w:ins w:id="78873"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874"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75" w:author="Diana Machado" w:date="2019-04-05T22:10:00Z"/>
                <w:lang w:val="en-PH" w:eastAsia="en-PH"/>
              </w:rPr>
            </w:pPr>
            <w:ins w:id="78876" w:author="Diana Machado" w:date="2019-04-05T22:10:00Z">
              <w:r w:rsidRPr="0011639B">
                <w:rPr>
                  <w:lang w:val="en-PH" w:eastAsia="en-PH"/>
                </w:rPr>
                <w:t>Sou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77" w:author="Diana Machado" w:date="2019-04-05T22:10:00Z"/>
                <w:lang w:val="en-PH" w:eastAsia="en-PH"/>
              </w:rPr>
            </w:pPr>
            <w:ins w:id="78878" w:author="Diana Machado" w:date="2019-04-05T22:10:00Z">
              <w:r w:rsidRPr="0011639B">
                <w:rPr>
                  <w:lang w:val="en-PH" w:eastAsia="en-PH"/>
                </w:rPr>
                <w:t>3.2%</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79" w:author="Diana Machado" w:date="2019-04-05T22:10:00Z"/>
                <w:lang w:val="en-PH" w:eastAsia="en-PH"/>
              </w:rPr>
            </w:pPr>
            <w:ins w:id="78880" w:author="Diana Machado" w:date="2019-04-05T22:10:00Z">
              <w:r w:rsidRPr="0011639B">
                <w:rPr>
                  <w:lang w:val="en-PH" w:eastAsia="en-PH"/>
                </w:rPr>
                <w:t>3.1%</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81" w:author="Diana Machado" w:date="2019-04-05T22:10:00Z"/>
                <w:lang w:val="en-PH" w:eastAsia="en-PH"/>
              </w:rPr>
            </w:pPr>
            <w:ins w:id="78882" w:author="Diana Machado" w:date="2019-04-05T22:10:00Z">
              <w:r w:rsidRPr="0011639B">
                <w:rPr>
                  <w:lang w:val="en-PH" w:eastAsia="en-PH"/>
                </w:rPr>
                <w:t>3.2%</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883" w:author="Diana Machado" w:date="2019-04-05T22:10:00Z"/>
                <w:lang w:val="en-PH" w:eastAsia="en-PH"/>
              </w:rPr>
            </w:pPr>
            <w:ins w:id="78884" w:author="Diana Machado" w:date="2019-04-05T22:10:00Z">
              <w:r w:rsidRPr="0011639B">
                <w:rPr>
                  <w:lang w:val="en-PH" w:eastAsia="en-PH"/>
                </w:rPr>
                <w:t>3.6%</w:t>
              </w:r>
            </w:ins>
          </w:p>
        </w:tc>
      </w:tr>
      <w:tr w:rsidR="00B554E7" w:rsidRPr="0011639B" w:rsidTr="003C3A8C">
        <w:trPr>
          <w:trHeight w:val="221"/>
          <w:jc w:val="center"/>
          <w:ins w:id="78885"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886"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87" w:author="Diana Machado" w:date="2019-04-05T22:10:00Z"/>
                <w:lang w:val="en-PH" w:eastAsia="en-PH"/>
              </w:rPr>
            </w:pPr>
            <w:ins w:id="78888" w:author="Diana Machado" w:date="2019-04-05T22:10:00Z">
              <w:r w:rsidRPr="0011639B">
                <w:rPr>
                  <w:lang w:val="en-PH" w:eastAsia="en-PH"/>
                </w:rPr>
                <w:t>Statewide</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89" w:author="Diana Machado" w:date="2019-04-05T22:10:00Z"/>
                <w:lang w:val="en-PH" w:eastAsia="en-PH"/>
              </w:rPr>
            </w:pPr>
            <w:ins w:id="78890"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91" w:author="Diana Machado" w:date="2019-04-05T22:10:00Z"/>
                <w:lang w:val="en-PH" w:eastAsia="en-PH"/>
              </w:rPr>
            </w:pPr>
            <w:ins w:id="78892" w:author="Diana Machado" w:date="2019-04-05T22:10:00Z">
              <w:r w:rsidRPr="0011639B">
                <w:rPr>
                  <w:lang w:val="en-PH" w:eastAsia="en-PH"/>
                </w:rPr>
                <w:t>2.4%</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93" w:author="Diana Machado" w:date="2019-04-05T22:10:00Z"/>
                <w:lang w:val="en-PH" w:eastAsia="en-PH"/>
              </w:rPr>
            </w:pPr>
            <w:ins w:id="78894" w:author="Diana Machado" w:date="2019-04-05T22:10:00Z">
              <w:r w:rsidRPr="0011639B">
                <w:rPr>
                  <w:lang w:val="en-PH" w:eastAsia="en-PH"/>
                </w:rPr>
                <w:t>2.3%</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895" w:author="Diana Machado" w:date="2019-04-05T22:10:00Z"/>
                <w:lang w:val="en-PH" w:eastAsia="en-PH"/>
              </w:rPr>
            </w:pPr>
            <w:ins w:id="78896" w:author="Diana Machado" w:date="2019-04-05T22:10:00Z">
              <w:r w:rsidRPr="0011639B">
                <w:rPr>
                  <w:lang w:val="en-PH" w:eastAsia="en-PH"/>
                </w:rPr>
                <w:t>2.8%</w:t>
              </w:r>
            </w:ins>
          </w:p>
        </w:tc>
      </w:tr>
      <w:tr w:rsidR="00B554E7" w:rsidRPr="0011639B" w:rsidTr="003C3A8C">
        <w:trPr>
          <w:trHeight w:val="221"/>
          <w:jc w:val="center"/>
          <w:ins w:id="78897" w:author="Diana Machado" w:date="2019-04-05T22:10:00Z"/>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B554E7" w:rsidRPr="0011639B" w:rsidRDefault="00B554E7" w:rsidP="003C3A8C">
            <w:pPr>
              <w:pStyle w:val="Tablebody-centered"/>
              <w:rPr>
                <w:ins w:id="78898" w:author="Diana Machado" w:date="2019-04-05T22:10:00Z"/>
                <w:lang w:val="en-PH" w:eastAsia="en-PH"/>
              </w:rPr>
            </w:pPr>
            <w:ins w:id="78899" w:author="Diana Machado" w:date="2019-04-05T22:10:00Z">
              <w:r w:rsidRPr="0011639B">
                <w:rPr>
                  <w:lang w:val="en-PH" w:eastAsia="en-PH"/>
                </w:rPr>
                <w:t>Frame Renters</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00" w:author="Diana Machado" w:date="2019-04-05T22:10:00Z"/>
                <w:lang w:val="en-PH" w:eastAsia="en-PH"/>
              </w:rPr>
            </w:pPr>
            <w:ins w:id="78901" w:author="Diana Machado" w:date="2019-04-05T22:10:00Z">
              <w:r w:rsidRPr="0011639B">
                <w:rPr>
                  <w:lang w:val="en-PH" w:eastAsia="en-PH"/>
                </w:rPr>
                <w:t>Coast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02" w:author="Diana Machado" w:date="2019-04-05T22:10:00Z"/>
                <w:lang w:val="en-PH" w:eastAsia="en-PH"/>
              </w:rPr>
            </w:pPr>
            <w:ins w:id="78903"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04" w:author="Diana Machado" w:date="2019-04-05T22:10:00Z"/>
                <w:lang w:val="en-PH" w:eastAsia="en-PH"/>
              </w:rPr>
            </w:pPr>
            <w:ins w:id="78905"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06" w:author="Diana Machado" w:date="2019-04-05T22:10:00Z"/>
                <w:lang w:val="en-PH" w:eastAsia="en-PH"/>
              </w:rPr>
            </w:pPr>
            <w:ins w:id="78907" w:author="Diana Machado" w:date="2019-04-05T22:10:00Z">
              <w:r w:rsidRPr="0011639B">
                <w:rPr>
                  <w:lang w:val="en-PH" w:eastAsia="en-PH"/>
                </w:rPr>
                <w:t>2.8%</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908" w:author="Diana Machado" w:date="2019-04-05T22:10:00Z"/>
                <w:lang w:val="en-PH" w:eastAsia="en-PH"/>
              </w:rPr>
            </w:pPr>
            <w:ins w:id="78909" w:author="Diana Machado" w:date="2019-04-05T22:10:00Z">
              <w:r w:rsidRPr="0011639B">
                <w:rPr>
                  <w:lang w:val="en-PH" w:eastAsia="en-PH"/>
                </w:rPr>
                <w:t>3.5%</w:t>
              </w:r>
            </w:ins>
          </w:p>
        </w:tc>
      </w:tr>
      <w:tr w:rsidR="00B554E7" w:rsidRPr="0011639B" w:rsidTr="003C3A8C">
        <w:trPr>
          <w:trHeight w:val="221"/>
          <w:jc w:val="center"/>
          <w:ins w:id="78910"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911"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12" w:author="Diana Machado" w:date="2019-04-05T22:10:00Z"/>
                <w:lang w:val="en-PH" w:eastAsia="en-PH"/>
              </w:rPr>
            </w:pPr>
            <w:ins w:id="78913" w:author="Diana Machado" w:date="2019-04-05T22:10:00Z">
              <w:r w:rsidRPr="0011639B">
                <w:rPr>
                  <w:lang w:val="en-PH" w:eastAsia="en-PH"/>
                </w:rPr>
                <w:t>Inland</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14" w:author="Diana Machado" w:date="2019-04-05T22:10:00Z"/>
                <w:lang w:val="en-PH" w:eastAsia="en-PH"/>
              </w:rPr>
            </w:pPr>
            <w:ins w:id="78915"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16" w:author="Diana Machado" w:date="2019-04-05T22:10:00Z"/>
                <w:lang w:val="en-PH" w:eastAsia="en-PH"/>
              </w:rPr>
            </w:pPr>
            <w:ins w:id="78917"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18" w:author="Diana Machado" w:date="2019-04-05T22:10:00Z"/>
                <w:lang w:val="en-PH" w:eastAsia="en-PH"/>
              </w:rPr>
            </w:pPr>
            <w:ins w:id="78919" w:author="Diana Machado" w:date="2019-04-05T22:10:00Z">
              <w:r w:rsidRPr="0011639B">
                <w:rPr>
                  <w:lang w:val="en-PH" w:eastAsia="en-PH"/>
                </w:rPr>
                <w:t>1.3%</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920" w:author="Diana Machado" w:date="2019-04-05T22:10:00Z"/>
                <w:lang w:val="en-PH" w:eastAsia="en-PH"/>
              </w:rPr>
            </w:pPr>
            <w:ins w:id="78921" w:author="Diana Machado" w:date="2019-04-05T22:10:00Z">
              <w:r w:rsidRPr="0011639B">
                <w:rPr>
                  <w:lang w:val="en-PH" w:eastAsia="en-PH"/>
                </w:rPr>
                <w:t>1.3%</w:t>
              </w:r>
            </w:ins>
          </w:p>
        </w:tc>
      </w:tr>
      <w:tr w:rsidR="00B554E7" w:rsidRPr="0011639B" w:rsidTr="003C3A8C">
        <w:trPr>
          <w:trHeight w:val="221"/>
          <w:jc w:val="center"/>
          <w:ins w:id="78922"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923"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24" w:author="Diana Machado" w:date="2019-04-05T22:10:00Z"/>
                <w:lang w:val="en-PH" w:eastAsia="en-PH"/>
              </w:rPr>
            </w:pPr>
            <w:ins w:id="78925" w:author="Diana Machado" w:date="2019-04-05T22:10:00Z">
              <w:r w:rsidRPr="0011639B">
                <w:rPr>
                  <w:lang w:val="en-PH" w:eastAsia="en-PH"/>
                </w:rPr>
                <w:t>Nor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26" w:author="Diana Machado" w:date="2019-04-05T22:10:00Z"/>
                <w:lang w:val="en-PH" w:eastAsia="en-PH"/>
              </w:rPr>
            </w:pPr>
            <w:ins w:id="78927"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28" w:author="Diana Machado" w:date="2019-04-05T22:10:00Z"/>
                <w:lang w:val="en-PH" w:eastAsia="en-PH"/>
              </w:rPr>
            </w:pPr>
            <w:ins w:id="78929"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30" w:author="Diana Machado" w:date="2019-04-05T22:10:00Z"/>
                <w:lang w:val="en-PH" w:eastAsia="en-PH"/>
              </w:rPr>
            </w:pPr>
            <w:ins w:id="78931" w:author="Diana Machado" w:date="2019-04-05T22:10:00Z">
              <w:r w:rsidRPr="0011639B">
                <w:rPr>
                  <w:lang w:val="en-PH" w:eastAsia="en-PH"/>
                </w:rPr>
                <w:t>1.7%</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932" w:author="Diana Machado" w:date="2019-04-05T22:10:00Z"/>
                <w:lang w:val="en-PH" w:eastAsia="en-PH"/>
              </w:rPr>
            </w:pPr>
            <w:ins w:id="78933" w:author="Diana Machado" w:date="2019-04-05T22:10:00Z">
              <w:r w:rsidRPr="0011639B">
                <w:rPr>
                  <w:lang w:val="en-PH" w:eastAsia="en-PH"/>
                </w:rPr>
                <w:t>1.5%</w:t>
              </w:r>
            </w:ins>
          </w:p>
        </w:tc>
      </w:tr>
      <w:tr w:rsidR="00B554E7" w:rsidRPr="0011639B" w:rsidTr="003C3A8C">
        <w:trPr>
          <w:trHeight w:val="221"/>
          <w:jc w:val="center"/>
          <w:ins w:id="78934"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935"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36" w:author="Diana Machado" w:date="2019-04-05T22:10:00Z"/>
                <w:lang w:val="en-PH" w:eastAsia="en-PH"/>
              </w:rPr>
            </w:pPr>
            <w:ins w:id="78937" w:author="Diana Machado" w:date="2019-04-05T22:10:00Z">
              <w:r w:rsidRPr="0011639B">
                <w:rPr>
                  <w:lang w:val="en-PH" w:eastAsia="en-PH"/>
                </w:rPr>
                <w:t>Centr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38" w:author="Diana Machado" w:date="2019-04-05T22:10:00Z"/>
                <w:lang w:val="en-PH" w:eastAsia="en-PH"/>
              </w:rPr>
            </w:pPr>
            <w:ins w:id="78939"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40" w:author="Diana Machado" w:date="2019-04-05T22:10:00Z"/>
                <w:lang w:val="en-PH" w:eastAsia="en-PH"/>
              </w:rPr>
            </w:pPr>
            <w:ins w:id="78941"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42" w:author="Diana Machado" w:date="2019-04-05T22:10:00Z"/>
                <w:lang w:val="en-PH" w:eastAsia="en-PH"/>
              </w:rPr>
            </w:pPr>
            <w:ins w:id="78943" w:author="Diana Machado" w:date="2019-04-05T22:10:00Z">
              <w:r w:rsidRPr="0011639B">
                <w:rPr>
                  <w:lang w:val="en-PH" w:eastAsia="en-PH"/>
                </w:rPr>
                <w:t>1.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944" w:author="Diana Machado" w:date="2019-04-05T22:10:00Z"/>
                <w:lang w:val="en-PH" w:eastAsia="en-PH"/>
              </w:rPr>
            </w:pPr>
            <w:ins w:id="78945" w:author="Diana Machado" w:date="2019-04-05T22:10:00Z">
              <w:r w:rsidRPr="0011639B">
                <w:rPr>
                  <w:lang w:val="en-PH" w:eastAsia="en-PH"/>
                </w:rPr>
                <w:t>2.1%</w:t>
              </w:r>
            </w:ins>
          </w:p>
        </w:tc>
      </w:tr>
      <w:tr w:rsidR="00B554E7" w:rsidRPr="0011639B" w:rsidTr="003C3A8C">
        <w:trPr>
          <w:trHeight w:val="221"/>
          <w:jc w:val="center"/>
          <w:ins w:id="78946"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947"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48" w:author="Diana Machado" w:date="2019-04-05T22:10:00Z"/>
                <w:lang w:val="en-PH" w:eastAsia="en-PH"/>
              </w:rPr>
            </w:pPr>
            <w:ins w:id="78949" w:author="Diana Machado" w:date="2019-04-05T22:10:00Z">
              <w:r w:rsidRPr="0011639B">
                <w:rPr>
                  <w:lang w:val="en-PH" w:eastAsia="en-PH"/>
                </w:rPr>
                <w:t>Sou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50" w:author="Diana Machado" w:date="2019-04-05T22:10:00Z"/>
                <w:lang w:val="en-PH" w:eastAsia="en-PH"/>
              </w:rPr>
            </w:pPr>
            <w:ins w:id="78951"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52" w:author="Diana Machado" w:date="2019-04-05T22:10:00Z"/>
                <w:lang w:val="en-PH" w:eastAsia="en-PH"/>
              </w:rPr>
            </w:pPr>
            <w:ins w:id="78953"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54" w:author="Diana Machado" w:date="2019-04-05T22:10:00Z"/>
                <w:lang w:val="en-PH" w:eastAsia="en-PH"/>
              </w:rPr>
            </w:pPr>
            <w:ins w:id="78955" w:author="Diana Machado" w:date="2019-04-05T22:10:00Z">
              <w:r w:rsidRPr="0011639B">
                <w:rPr>
                  <w:lang w:val="en-PH" w:eastAsia="en-PH"/>
                </w:rPr>
                <w:t>3.3%</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956" w:author="Diana Machado" w:date="2019-04-05T22:10:00Z"/>
                <w:lang w:val="en-PH" w:eastAsia="en-PH"/>
              </w:rPr>
            </w:pPr>
            <w:ins w:id="78957" w:author="Diana Machado" w:date="2019-04-05T22:10:00Z">
              <w:r w:rsidRPr="0011639B">
                <w:rPr>
                  <w:lang w:val="en-PH" w:eastAsia="en-PH"/>
                </w:rPr>
                <w:t>4.1%</w:t>
              </w:r>
            </w:ins>
          </w:p>
        </w:tc>
      </w:tr>
      <w:tr w:rsidR="00B554E7" w:rsidRPr="0011639B" w:rsidTr="003C3A8C">
        <w:trPr>
          <w:trHeight w:val="221"/>
          <w:jc w:val="center"/>
          <w:ins w:id="78958"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959"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60" w:author="Diana Machado" w:date="2019-04-05T22:10:00Z"/>
                <w:lang w:val="en-PH" w:eastAsia="en-PH"/>
              </w:rPr>
            </w:pPr>
            <w:ins w:id="78961" w:author="Diana Machado" w:date="2019-04-05T22:10:00Z">
              <w:r w:rsidRPr="0011639B">
                <w:rPr>
                  <w:lang w:val="en-PH" w:eastAsia="en-PH"/>
                </w:rPr>
                <w:t>Statewide</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62" w:author="Diana Machado" w:date="2019-04-05T22:10:00Z"/>
                <w:lang w:val="en-PH" w:eastAsia="en-PH"/>
              </w:rPr>
            </w:pPr>
            <w:ins w:id="78963"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64" w:author="Diana Machado" w:date="2019-04-05T22:10:00Z"/>
                <w:lang w:val="en-PH" w:eastAsia="en-PH"/>
              </w:rPr>
            </w:pPr>
            <w:ins w:id="78965"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66" w:author="Diana Machado" w:date="2019-04-05T22:10:00Z"/>
                <w:lang w:val="en-PH" w:eastAsia="en-PH"/>
              </w:rPr>
            </w:pPr>
            <w:ins w:id="78967" w:author="Diana Machado" w:date="2019-04-05T22:10:00Z">
              <w:r w:rsidRPr="0011639B">
                <w:rPr>
                  <w:lang w:val="en-PH" w:eastAsia="en-PH"/>
                </w:rPr>
                <w:t>2.6%</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968" w:author="Diana Machado" w:date="2019-04-05T22:10:00Z"/>
                <w:lang w:val="en-PH" w:eastAsia="en-PH"/>
              </w:rPr>
            </w:pPr>
            <w:ins w:id="78969" w:author="Diana Machado" w:date="2019-04-05T22:10:00Z">
              <w:r w:rsidRPr="0011639B">
                <w:rPr>
                  <w:lang w:val="en-PH" w:eastAsia="en-PH"/>
                </w:rPr>
                <w:t>3.3%</w:t>
              </w:r>
            </w:ins>
          </w:p>
        </w:tc>
      </w:tr>
      <w:tr w:rsidR="00B554E7" w:rsidRPr="0011639B" w:rsidTr="003C3A8C">
        <w:trPr>
          <w:trHeight w:val="221"/>
          <w:jc w:val="center"/>
          <w:ins w:id="78970" w:author="Diana Machado" w:date="2019-04-05T22:10:00Z"/>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B554E7" w:rsidRPr="0011639B" w:rsidRDefault="00B554E7" w:rsidP="003C3A8C">
            <w:pPr>
              <w:pStyle w:val="Tablebody-centered"/>
              <w:rPr>
                <w:ins w:id="78971" w:author="Diana Machado" w:date="2019-04-05T22:10:00Z"/>
                <w:lang w:val="en-PH" w:eastAsia="en-PH"/>
              </w:rPr>
            </w:pPr>
            <w:ins w:id="78972" w:author="Diana Machado" w:date="2019-04-05T22:10:00Z">
              <w:r w:rsidRPr="0011639B">
                <w:rPr>
                  <w:lang w:val="en-PH" w:eastAsia="en-PH"/>
                </w:rPr>
                <w:t>Masonry Renters</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73" w:author="Diana Machado" w:date="2019-04-05T22:10:00Z"/>
                <w:lang w:val="en-PH" w:eastAsia="en-PH"/>
              </w:rPr>
            </w:pPr>
            <w:ins w:id="78974" w:author="Diana Machado" w:date="2019-04-05T22:10:00Z">
              <w:r w:rsidRPr="0011639B">
                <w:rPr>
                  <w:lang w:val="en-PH" w:eastAsia="en-PH"/>
                </w:rPr>
                <w:t>Coast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75" w:author="Diana Machado" w:date="2019-04-05T22:10:00Z"/>
                <w:lang w:val="en-PH" w:eastAsia="en-PH"/>
              </w:rPr>
            </w:pPr>
            <w:ins w:id="78976"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77" w:author="Diana Machado" w:date="2019-04-05T22:10:00Z"/>
                <w:lang w:val="en-PH" w:eastAsia="en-PH"/>
              </w:rPr>
            </w:pPr>
            <w:ins w:id="78978"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79" w:author="Diana Machado" w:date="2019-04-05T22:10:00Z"/>
                <w:lang w:val="en-PH" w:eastAsia="en-PH"/>
              </w:rPr>
            </w:pPr>
            <w:ins w:id="78980" w:author="Diana Machado" w:date="2019-04-05T22:10:00Z">
              <w:r w:rsidRPr="0011639B">
                <w:rPr>
                  <w:lang w:val="en-PH" w:eastAsia="en-PH"/>
                </w:rPr>
                <w:t>2.7%</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981" w:author="Diana Machado" w:date="2019-04-05T22:10:00Z"/>
                <w:lang w:val="en-PH" w:eastAsia="en-PH"/>
              </w:rPr>
            </w:pPr>
            <w:ins w:id="78982" w:author="Diana Machado" w:date="2019-04-05T22:10:00Z">
              <w:r w:rsidRPr="0011639B">
                <w:rPr>
                  <w:lang w:val="en-PH" w:eastAsia="en-PH"/>
                </w:rPr>
                <w:t>3.4%</w:t>
              </w:r>
            </w:ins>
          </w:p>
        </w:tc>
      </w:tr>
      <w:tr w:rsidR="00B554E7" w:rsidRPr="0011639B" w:rsidTr="003C3A8C">
        <w:trPr>
          <w:trHeight w:val="221"/>
          <w:jc w:val="center"/>
          <w:ins w:id="78983"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984"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85" w:author="Diana Machado" w:date="2019-04-05T22:10:00Z"/>
                <w:lang w:val="en-PH" w:eastAsia="en-PH"/>
              </w:rPr>
            </w:pPr>
            <w:ins w:id="78986" w:author="Diana Machado" w:date="2019-04-05T22:10:00Z">
              <w:r w:rsidRPr="0011639B">
                <w:rPr>
                  <w:lang w:val="en-PH" w:eastAsia="en-PH"/>
                </w:rPr>
                <w:t>Inland</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87" w:author="Diana Machado" w:date="2019-04-05T22:10:00Z"/>
                <w:lang w:val="en-PH" w:eastAsia="en-PH"/>
              </w:rPr>
            </w:pPr>
            <w:ins w:id="78988"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89" w:author="Diana Machado" w:date="2019-04-05T22:10:00Z"/>
                <w:lang w:val="en-PH" w:eastAsia="en-PH"/>
              </w:rPr>
            </w:pPr>
            <w:ins w:id="78990"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91" w:author="Diana Machado" w:date="2019-04-05T22:10:00Z"/>
                <w:lang w:val="en-PH" w:eastAsia="en-PH"/>
              </w:rPr>
            </w:pPr>
            <w:ins w:id="78992" w:author="Diana Machado" w:date="2019-04-05T22:10:00Z">
              <w:r w:rsidRPr="0011639B">
                <w:rPr>
                  <w:lang w:val="en-PH" w:eastAsia="en-PH"/>
                </w:rPr>
                <w:t>1.4%</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993" w:author="Diana Machado" w:date="2019-04-05T22:10:00Z"/>
                <w:lang w:val="en-PH" w:eastAsia="en-PH"/>
              </w:rPr>
            </w:pPr>
            <w:ins w:id="78994" w:author="Diana Machado" w:date="2019-04-05T22:10:00Z">
              <w:r w:rsidRPr="0011639B">
                <w:rPr>
                  <w:lang w:val="en-PH" w:eastAsia="en-PH"/>
                </w:rPr>
                <w:t>1.3%</w:t>
              </w:r>
            </w:ins>
          </w:p>
        </w:tc>
      </w:tr>
      <w:tr w:rsidR="00B554E7" w:rsidRPr="0011639B" w:rsidTr="003C3A8C">
        <w:trPr>
          <w:trHeight w:val="221"/>
          <w:jc w:val="center"/>
          <w:ins w:id="78995"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996"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97" w:author="Diana Machado" w:date="2019-04-05T22:10:00Z"/>
                <w:lang w:val="en-PH" w:eastAsia="en-PH"/>
              </w:rPr>
            </w:pPr>
            <w:ins w:id="78998" w:author="Diana Machado" w:date="2019-04-05T22:10:00Z">
              <w:r w:rsidRPr="0011639B">
                <w:rPr>
                  <w:lang w:val="en-PH" w:eastAsia="en-PH"/>
                </w:rPr>
                <w:t>Nor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999" w:author="Diana Machado" w:date="2019-04-05T22:10:00Z"/>
                <w:lang w:val="en-PH" w:eastAsia="en-PH"/>
              </w:rPr>
            </w:pPr>
            <w:ins w:id="79000"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01" w:author="Diana Machado" w:date="2019-04-05T22:10:00Z"/>
                <w:lang w:val="en-PH" w:eastAsia="en-PH"/>
              </w:rPr>
            </w:pPr>
            <w:ins w:id="79002"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03" w:author="Diana Machado" w:date="2019-04-05T22:10:00Z"/>
                <w:lang w:val="en-PH" w:eastAsia="en-PH"/>
              </w:rPr>
            </w:pPr>
            <w:ins w:id="79004" w:author="Diana Machado" w:date="2019-04-05T22:10:00Z">
              <w:r w:rsidRPr="0011639B">
                <w:rPr>
                  <w:lang w:val="en-PH" w:eastAsia="en-PH"/>
                </w:rPr>
                <w:t>1.8%</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005" w:author="Diana Machado" w:date="2019-04-05T22:10:00Z"/>
                <w:lang w:val="en-PH" w:eastAsia="en-PH"/>
              </w:rPr>
            </w:pPr>
            <w:ins w:id="79006" w:author="Diana Machado" w:date="2019-04-05T22:10:00Z">
              <w:r w:rsidRPr="0011639B">
                <w:rPr>
                  <w:lang w:val="en-PH" w:eastAsia="en-PH"/>
                </w:rPr>
                <w:t>1.5%</w:t>
              </w:r>
            </w:ins>
          </w:p>
        </w:tc>
      </w:tr>
      <w:tr w:rsidR="00B554E7" w:rsidRPr="0011639B" w:rsidTr="003C3A8C">
        <w:trPr>
          <w:trHeight w:val="221"/>
          <w:jc w:val="center"/>
          <w:ins w:id="79007"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008"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09" w:author="Diana Machado" w:date="2019-04-05T22:10:00Z"/>
                <w:lang w:val="en-PH" w:eastAsia="en-PH"/>
              </w:rPr>
            </w:pPr>
            <w:ins w:id="79010" w:author="Diana Machado" w:date="2019-04-05T22:10:00Z">
              <w:r w:rsidRPr="0011639B">
                <w:rPr>
                  <w:lang w:val="en-PH" w:eastAsia="en-PH"/>
                </w:rPr>
                <w:t>Centr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11" w:author="Diana Machado" w:date="2019-04-05T22:10:00Z"/>
                <w:lang w:val="en-PH" w:eastAsia="en-PH"/>
              </w:rPr>
            </w:pPr>
            <w:ins w:id="79012"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13" w:author="Diana Machado" w:date="2019-04-05T22:10:00Z"/>
                <w:lang w:val="en-PH" w:eastAsia="en-PH"/>
              </w:rPr>
            </w:pPr>
            <w:ins w:id="79014"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15" w:author="Diana Machado" w:date="2019-04-05T22:10:00Z"/>
                <w:lang w:val="en-PH" w:eastAsia="en-PH"/>
              </w:rPr>
            </w:pPr>
            <w:ins w:id="79016" w:author="Diana Machado" w:date="2019-04-05T22:10:00Z">
              <w:r w:rsidRPr="0011639B">
                <w:rPr>
                  <w:lang w:val="en-PH" w:eastAsia="en-PH"/>
                </w:rPr>
                <w:t>1.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017" w:author="Diana Machado" w:date="2019-04-05T22:10:00Z"/>
                <w:lang w:val="en-PH" w:eastAsia="en-PH"/>
              </w:rPr>
            </w:pPr>
            <w:ins w:id="79018" w:author="Diana Machado" w:date="2019-04-05T22:10:00Z">
              <w:r w:rsidRPr="0011639B">
                <w:rPr>
                  <w:lang w:val="en-PH" w:eastAsia="en-PH"/>
                </w:rPr>
                <w:t>2.0%</w:t>
              </w:r>
            </w:ins>
          </w:p>
        </w:tc>
      </w:tr>
      <w:tr w:rsidR="00B554E7" w:rsidRPr="0011639B" w:rsidTr="003C3A8C">
        <w:trPr>
          <w:trHeight w:val="221"/>
          <w:jc w:val="center"/>
          <w:ins w:id="79019"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020"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21" w:author="Diana Machado" w:date="2019-04-05T22:10:00Z"/>
                <w:lang w:val="en-PH" w:eastAsia="en-PH"/>
              </w:rPr>
            </w:pPr>
            <w:ins w:id="79022" w:author="Diana Machado" w:date="2019-04-05T22:10:00Z">
              <w:r w:rsidRPr="0011639B">
                <w:rPr>
                  <w:lang w:val="en-PH" w:eastAsia="en-PH"/>
                </w:rPr>
                <w:t>Sou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23" w:author="Diana Machado" w:date="2019-04-05T22:10:00Z"/>
                <w:lang w:val="en-PH" w:eastAsia="en-PH"/>
              </w:rPr>
            </w:pPr>
            <w:ins w:id="79024"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25" w:author="Diana Machado" w:date="2019-04-05T22:10:00Z"/>
                <w:lang w:val="en-PH" w:eastAsia="en-PH"/>
              </w:rPr>
            </w:pPr>
            <w:ins w:id="79026"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27" w:author="Diana Machado" w:date="2019-04-05T22:10:00Z"/>
                <w:lang w:val="en-PH" w:eastAsia="en-PH"/>
              </w:rPr>
            </w:pPr>
            <w:ins w:id="79028" w:author="Diana Machado" w:date="2019-04-05T22:10:00Z">
              <w:r w:rsidRPr="0011639B">
                <w:rPr>
                  <w:lang w:val="en-PH" w:eastAsia="en-PH"/>
                </w:rPr>
                <w:t>3.2%</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029" w:author="Diana Machado" w:date="2019-04-05T22:10:00Z"/>
                <w:lang w:val="en-PH" w:eastAsia="en-PH"/>
              </w:rPr>
            </w:pPr>
            <w:ins w:id="79030" w:author="Diana Machado" w:date="2019-04-05T22:10:00Z">
              <w:r w:rsidRPr="0011639B">
                <w:rPr>
                  <w:lang w:val="en-PH" w:eastAsia="en-PH"/>
                </w:rPr>
                <w:t>4.0%</w:t>
              </w:r>
            </w:ins>
          </w:p>
        </w:tc>
      </w:tr>
      <w:tr w:rsidR="00B554E7" w:rsidRPr="0011639B" w:rsidTr="003C3A8C">
        <w:trPr>
          <w:trHeight w:val="221"/>
          <w:jc w:val="center"/>
          <w:ins w:id="79031"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032"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33" w:author="Diana Machado" w:date="2019-04-05T22:10:00Z"/>
                <w:lang w:val="en-PH" w:eastAsia="en-PH"/>
              </w:rPr>
            </w:pPr>
            <w:ins w:id="79034" w:author="Diana Machado" w:date="2019-04-05T22:10:00Z">
              <w:r w:rsidRPr="0011639B">
                <w:rPr>
                  <w:lang w:val="en-PH" w:eastAsia="en-PH"/>
                </w:rPr>
                <w:t>Statewide</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35" w:author="Diana Machado" w:date="2019-04-05T22:10:00Z"/>
                <w:lang w:val="en-PH" w:eastAsia="en-PH"/>
              </w:rPr>
            </w:pPr>
            <w:ins w:id="79036"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37" w:author="Diana Machado" w:date="2019-04-05T22:10:00Z"/>
                <w:lang w:val="en-PH" w:eastAsia="en-PH"/>
              </w:rPr>
            </w:pPr>
            <w:ins w:id="79038"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39" w:author="Diana Machado" w:date="2019-04-05T22:10:00Z"/>
                <w:lang w:val="en-PH" w:eastAsia="en-PH"/>
              </w:rPr>
            </w:pPr>
            <w:ins w:id="79040" w:author="Diana Machado" w:date="2019-04-05T22:10:00Z">
              <w:r w:rsidRPr="0011639B">
                <w:rPr>
                  <w:lang w:val="en-PH" w:eastAsia="en-PH"/>
                </w:rPr>
                <w:t>2.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041" w:author="Diana Machado" w:date="2019-04-05T22:10:00Z"/>
                <w:lang w:val="en-PH" w:eastAsia="en-PH"/>
              </w:rPr>
            </w:pPr>
            <w:ins w:id="79042" w:author="Diana Machado" w:date="2019-04-05T22:10:00Z">
              <w:r w:rsidRPr="0011639B">
                <w:rPr>
                  <w:lang w:val="en-PH" w:eastAsia="en-PH"/>
                </w:rPr>
                <w:t>3.2%</w:t>
              </w:r>
            </w:ins>
          </w:p>
        </w:tc>
      </w:tr>
      <w:tr w:rsidR="00B554E7" w:rsidRPr="0011639B" w:rsidTr="003C3A8C">
        <w:trPr>
          <w:trHeight w:val="221"/>
          <w:jc w:val="center"/>
          <w:ins w:id="79043" w:author="Diana Machado" w:date="2019-04-05T22:10:00Z"/>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B554E7" w:rsidRPr="0011639B" w:rsidRDefault="00B554E7" w:rsidP="003C3A8C">
            <w:pPr>
              <w:pStyle w:val="Tablebody-centered"/>
              <w:rPr>
                <w:ins w:id="79044" w:author="Diana Machado" w:date="2019-04-05T22:10:00Z"/>
                <w:lang w:val="en-PH" w:eastAsia="en-PH"/>
              </w:rPr>
            </w:pPr>
            <w:ins w:id="79045" w:author="Diana Machado" w:date="2019-04-05T22:10:00Z">
              <w:r w:rsidRPr="0011639B">
                <w:rPr>
                  <w:lang w:val="en-PH" w:eastAsia="en-PH"/>
                </w:rPr>
                <w:t>Frame Condo Unit</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46" w:author="Diana Machado" w:date="2019-04-05T22:10:00Z"/>
                <w:lang w:val="en-PH" w:eastAsia="en-PH"/>
              </w:rPr>
            </w:pPr>
            <w:ins w:id="79047" w:author="Diana Machado" w:date="2019-04-05T22:10:00Z">
              <w:r w:rsidRPr="0011639B">
                <w:rPr>
                  <w:lang w:val="en-PH" w:eastAsia="en-PH"/>
                </w:rPr>
                <w:t>Coast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48" w:author="Diana Machado" w:date="2019-04-05T22:10:00Z"/>
                <w:lang w:val="en-PH" w:eastAsia="en-PH"/>
              </w:rPr>
            </w:pPr>
            <w:ins w:id="79049" w:author="Diana Machado" w:date="2019-04-05T22:10:00Z">
              <w:r w:rsidRPr="0011639B">
                <w:rPr>
                  <w:lang w:val="en-PH" w:eastAsia="en-PH"/>
                </w:rPr>
                <w:t>2.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50" w:author="Diana Machado" w:date="2019-04-05T22:10:00Z"/>
                <w:lang w:val="en-PH" w:eastAsia="en-PH"/>
              </w:rPr>
            </w:pPr>
            <w:ins w:id="79051"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52" w:author="Diana Machado" w:date="2019-04-05T22:10:00Z"/>
                <w:lang w:val="en-PH" w:eastAsia="en-PH"/>
              </w:rPr>
            </w:pPr>
            <w:ins w:id="79053" w:author="Diana Machado" w:date="2019-04-05T22:10:00Z">
              <w:r w:rsidRPr="0011639B">
                <w:rPr>
                  <w:lang w:val="en-PH" w:eastAsia="en-PH"/>
                </w:rPr>
                <w:t>2.8%</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054" w:author="Diana Machado" w:date="2019-04-05T22:10:00Z"/>
                <w:lang w:val="en-PH" w:eastAsia="en-PH"/>
              </w:rPr>
            </w:pPr>
            <w:ins w:id="79055" w:author="Diana Machado" w:date="2019-04-05T22:10:00Z">
              <w:r w:rsidRPr="0011639B">
                <w:rPr>
                  <w:lang w:val="en-PH" w:eastAsia="en-PH"/>
                </w:rPr>
                <w:t>3.5%</w:t>
              </w:r>
            </w:ins>
          </w:p>
        </w:tc>
      </w:tr>
      <w:tr w:rsidR="00B554E7" w:rsidRPr="0011639B" w:rsidTr="003C3A8C">
        <w:trPr>
          <w:trHeight w:val="221"/>
          <w:jc w:val="center"/>
          <w:ins w:id="79056"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057"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58" w:author="Diana Machado" w:date="2019-04-05T22:10:00Z"/>
                <w:lang w:val="en-PH" w:eastAsia="en-PH"/>
              </w:rPr>
            </w:pPr>
            <w:ins w:id="79059" w:author="Diana Machado" w:date="2019-04-05T22:10:00Z">
              <w:r w:rsidRPr="0011639B">
                <w:rPr>
                  <w:lang w:val="en-PH" w:eastAsia="en-PH"/>
                </w:rPr>
                <w:t>Inland</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60" w:author="Diana Machado" w:date="2019-04-05T22:10:00Z"/>
                <w:lang w:val="en-PH" w:eastAsia="en-PH"/>
              </w:rPr>
            </w:pPr>
            <w:ins w:id="79061" w:author="Diana Machado" w:date="2019-04-05T22:10:00Z">
              <w:r w:rsidRPr="0011639B">
                <w:rPr>
                  <w:lang w:val="en-PH" w:eastAsia="en-PH"/>
                </w:rPr>
                <w:t>1.7%</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62" w:author="Diana Machado" w:date="2019-04-05T22:10:00Z"/>
                <w:lang w:val="en-PH" w:eastAsia="en-PH"/>
              </w:rPr>
            </w:pPr>
            <w:ins w:id="79063"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64" w:author="Diana Machado" w:date="2019-04-05T22:10:00Z"/>
                <w:lang w:val="en-PH" w:eastAsia="en-PH"/>
              </w:rPr>
            </w:pPr>
            <w:ins w:id="79065" w:author="Diana Machado" w:date="2019-04-05T22:10:00Z">
              <w:r w:rsidRPr="0011639B">
                <w:rPr>
                  <w:lang w:val="en-PH" w:eastAsia="en-PH"/>
                </w:rPr>
                <w:t>1.3%</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066" w:author="Diana Machado" w:date="2019-04-05T22:10:00Z"/>
                <w:lang w:val="en-PH" w:eastAsia="en-PH"/>
              </w:rPr>
            </w:pPr>
            <w:ins w:id="79067" w:author="Diana Machado" w:date="2019-04-05T22:10:00Z">
              <w:r w:rsidRPr="0011639B">
                <w:rPr>
                  <w:lang w:val="en-PH" w:eastAsia="en-PH"/>
                </w:rPr>
                <w:t>1.3%</w:t>
              </w:r>
            </w:ins>
          </w:p>
        </w:tc>
      </w:tr>
      <w:tr w:rsidR="00B554E7" w:rsidRPr="0011639B" w:rsidTr="003C3A8C">
        <w:trPr>
          <w:trHeight w:val="221"/>
          <w:jc w:val="center"/>
          <w:ins w:id="79068"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069"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70" w:author="Diana Machado" w:date="2019-04-05T22:10:00Z"/>
                <w:lang w:val="en-PH" w:eastAsia="en-PH"/>
              </w:rPr>
            </w:pPr>
            <w:ins w:id="79071" w:author="Diana Machado" w:date="2019-04-05T22:10:00Z">
              <w:r w:rsidRPr="0011639B">
                <w:rPr>
                  <w:lang w:val="en-PH" w:eastAsia="en-PH"/>
                </w:rPr>
                <w:t>Nor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72" w:author="Diana Machado" w:date="2019-04-05T22:10:00Z"/>
                <w:lang w:val="en-PH" w:eastAsia="en-PH"/>
              </w:rPr>
            </w:pPr>
            <w:ins w:id="79073" w:author="Diana Machado" w:date="2019-04-05T22:10:00Z">
              <w:r w:rsidRPr="0011639B">
                <w:rPr>
                  <w:lang w:val="en-PH" w:eastAsia="en-PH"/>
                </w:rPr>
                <w:t>2.3%</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74" w:author="Diana Machado" w:date="2019-04-05T22:10:00Z"/>
                <w:lang w:val="en-PH" w:eastAsia="en-PH"/>
              </w:rPr>
            </w:pPr>
            <w:ins w:id="79075"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76" w:author="Diana Machado" w:date="2019-04-05T22:10:00Z"/>
                <w:lang w:val="en-PH" w:eastAsia="en-PH"/>
              </w:rPr>
            </w:pPr>
            <w:ins w:id="79077" w:author="Diana Machado" w:date="2019-04-05T22:10:00Z">
              <w:r w:rsidRPr="0011639B">
                <w:rPr>
                  <w:lang w:val="en-PH" w:eastAsia="en-PH"/>
                </w:rPr>
                <w:t>1.7%</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078" w:author="Diana Machado" w:date="2019-04-05T22:10:00Z"/>
                <w:lang w:val="en-PH" w:eastAsia="en-PH"/>
              </w:rPr>
            </w:pPr>
            <w:ins w:id="79079" w:author="Diana Machado" w:date="2019-04-05T22:10:00Z">
              <w:r w:rsidRPr="0011639B">
                <w:rPr>
                  <w:lang w:val="en-PH" w:eastAsia="en-PH"/>
                </w:rPr>
                <w:t>1.5%</w:t>
              </w:r>
            </w:ins>
          </w:p>
        </w:tc>
      </w:tr>
      <w:tr w:rsidR="00B554E7" w:rsidRPr="0011639B" w:rsidTr="003C3A8C">
        <w:trPr>
          <w:trHeight w:val="221"/>
          <w:jc w:val="center"/>
          <w:ins w:id="79080"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081"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82" w:author="Diana Machado" w:date="2019-04-05T22:10:00Z"/>
                <w:lang w:val="en-PH" w:eastAsia="en-PH"/>
              </w:rPr>
            </w:pPr>
            <w:ins w:id="79083" w:author="Diana Machado" w:date="2019-04-05T22:10:00Z">
              <w:r w:rsidRPr="0011639B">
                <w:rPr>
                  <w:lang w:val="en-PH" w:eastAsia="en-PH"/>
                </w:rPr>
                <w:t>Centr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84" w:author="Diana Machado" w:date="2019-04-05T22:10:00Z"/>
                <w:lang w:val="en-PH" w:eastAsia="en-PH"/>
              </w:rPr>
            </w:pPr>
            <w:ins w:id="79085" w:author="Diana Machado" w:date="2019-04-05T22:10:00Z">
              <w:r w:rsidRPr="0011639B">
                <w:rPr>
                  <w:lang w:val="en-PH" w:eastAsia="en-PH"/>
                </w:rPr>
                <w:t>1.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86" w:author="Diana Machado" w:date="2019-04-05T22:10:00Z"/>
                <w:lang w:val="en-PH" w:eastAsia="en-PH"/>
              </w:rPr>
            </w:pPr>
            <w:ins w:id="79087"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88" w:author="Diana Machado" w:date="2019-04-05T22:10:00Z"/>
                <w:lang w:val="en-PH" w:eastAsia="en-PH"/>
              </w:rPr>
            </w:pPr>
            <w:ins w:id="79089" w:author="Diana Machado" w:date="2019-04-05T22:10:00Z">
              <w:r w:rsidRPr="0011639B">
                <w:rPr>
                  <w:lang w:val="en-PH" w:eastAsia="en-PH"/>
                </w:rPr>
                <w:t>1.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090" w:author="Diana Machado" w:date="2019-04-05T22:10:00Z"/>
                <w:lang w:val="en-PH" w:eastAsia="en-PH"/>
              </w:rPr>
            </w:pPr>
            <w:ins w:id="79091" w:author="Diana Machado" w:date="2019-04-05T22:10:00Z">
              <w:r w:rsidRPr="0011639B">
                <w:rPr>
                  <w:lang w:val="en-PH" w:eastAsia="en-PH"/>
                </w:rPr>
                <w:t>2.1%</w:t>
              </w:r>
            </w:ins>
          </w:p>
        </w:tc>
      </w:tr>
      <w:tr w:rsidR="00B554E7" w:rsidRPr="0011639B" w:rsidTr="003C3A8C">
        <w:trPr>
          <w:trHeight w:val="221"/>
          <w:jc w:val="center"/>
          <w:ins w:id="79092"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093"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94" w:author="Diana Machado" w:date="2019-04-05T22:10:00Z"/>
                <w:lang w:val="en-PH" w:eastAsia="en-PH"/>
              </w:rPr>
            </w:pPr>
            <w:ins w:id="79095" w:author="Diana Machado" w:date="2019-04-05T22:10:00Z">
              <w:r w:rsidRPr="0011639B">
                <w:rPr>
                  <w:lang w:val="en-PH" w:eastAsia="en-PH"/>
                </w:rPr>
                <w:t>Sou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96" w:author="Diana Machado" w:date="2019-04-05T22:10:00Z"/>
                <w:lang w:val="en-PH" w:eastAsia="en-PH"/>
              </w:rPr>
            </w:pPr>
            <w:ins w:id="79097" w:author="Diana Machado" w:date="2019-04-05T22:10:00Z">
              <w:r w:rsidRPr="0011639B">
                <w:rPr>
                  <w:lang w:val="en-PH" w:eastAsia="en-PH"/>
                </w:rPr>
                <w:t>3.2%</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098" w:author="Diana Machado" w:date="2019-04-05T22:10:00Z"/>
                <w:lang w:val="en-PH" w:eastAsia="en-PH"/>
              </w:rPr>
            </w:pPr>
            <w:ins w:id="79099"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00" w:author="Diana Machado" w:date="2019-04-05T22:10:00Z"/>
                <w:lang w:val="en-PH" w:eastAsia="en-PH"/>
              </w:rPr>
            </w:pPr>
            <w:ins w:id="79101" w:author="Diana Machado" w:date="2019-04-05T22:10:00Z">
              <w:r w:rsidRPr="0011639B">
                <w:rPr>
                  <w:lang w:val="en-PH" w:eastAsia="en-PH"/>
                </w:rPr>
                <w:t>3.3%</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102" w:author="Diana Machado" w:date="2019-04-05T22:10:00Z"/>
                <w:lang w:val="en-PH" w:eastAsia="en-PH"/>
              </w:rPr>
            </w:pPr>
            <w:ins w:id="79103" w:author="Diana Machado" w:date="2019-04-05T22:10:00Z">
              <w:r w:rsidRPr="0011639B">
                <w:rPr>
                  <w:lang w:val="en-PH" w:eastAsia="en-PH"/>
                </w:rPr>
                <w:t>4.1%</w:t>
              </w:r>
            </w:ins>
          </w:p>
        </w:tc>
      </w:tr>
      <w:tr w:rsidR="00B554E7" w:rsidRPr="0011639B" w:rsidTr="003C3A8C">
        <w:trPr>
          <w:trHeight w:val="221"/>
          <w:jc w:val="center"/>
          <w:ins w:id="79104"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105"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06" w:author="Diana Machado" w:date="2019-04-05T22:10:00Z"/>
                <w:lang w:val="en-PH" w:eastAsia="en-PH"/>
              </w:rPr>
            </w:pPr>
            <w:ins w:id="79107" w:author="Diana Machado" w:date="2019-04-05T22:10:00Z">
              <w:r w:rsidRPr="0011639B">
                <w:rPr>
                  <w:lang w:val="en-PH" w:eastAsia="en-PH"/>
                </w:rPr>
                <w:t>Statewide</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08" w:author="Diana Machado" w:date="2019-04-05T22:10:00Z"/>
                <w:lang w:val="en-PH" w:eastAsia="en-PH"/>
              </w:rPr>
            </w:pPr>
            <w:ins w:id="79109"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10" w:author="Diana Machado" w:date="2019-04-05T22:10:00Z"/>
                <w:lang w:val="en-PH" w:eastAsia="en-PH"/>
              </w:rPr>
            </w:pPr>
            <w:ins w:id="79111"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12" w:author="Diana Machado" w:date="2019-04-05T22:10:00Z"/>
                <w:lang w:val="en-PH" w:eastAsia="en-PH"/>
              </w:rPr>
            </w:pPr>
            <w:ins w:id="79113" w:author="Diana Machado" w:date="2019-04-05T22:10:00Z">
              <w:r w:rsidRPr="0011639B">
                <w:rPr>
                  <w:lang w:val="en-PH" w:eastAsia="en-PH"/>
                </w:rPr>
                <w:t>2.6%</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114" w:author="Diana Machado" w:date="2019-04-05T22:10:00Z"/>
                <w:lang w:val="en-PH" w:eastAsia="en-PH"/>
              </w:rPr>
            </w:pPr>
            <w:ins w:id="79115" w:author="Diana Machado" w:date="2019-04-05T22:10:00Z">
              <w:r w:rsidRPr="0011639B">
                <w:rPr>
                  <w:lang w:val="en-PH" w:eastAsia="en-PH"/>
                </w:rPr>
                <w:t>3.3%</w:t>
              </w:r>
            </w:ins>
          </w:p>
        </w:tc>
      </w:tr>
      <w:tr w:rsidR="00B554E7" w:rsidRPr="0011639B" w:rsidTr="003C3A8C">
        <w:trPr>
          <w:trHeight w:val="221"/>
          <w:jc w:val="center"/>
          <w:ins w:id="79116" w:author="Diana Machado" w:date="2019-04-05T22:10:00Z"/>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B554E7" w:rsidRPr="0011639B" w:rsidRDefault="00B554E7" w:rsidP="003C3A8C">
            <w:pPr>
              <w:pStyle w:val="Tablebody-centered"/>
              <w:rPr>
                <w:ins w:id="79117" w:author="Diana Machado" w:date="2019-04-05T22:10:00Z"/>
                <w:lang w:val="en-PH" w:eastAsia="en-PH"/>
              </w:rPr>
            </w:pPr>
            <w:ins w:id="79118" w:author="Diana Machado" w:date="2019-04-05T22:10:00Z">
              <w:r w:rsidRPr="0011639B">
                <w:rPr>
                  <w:lang w:val="en-PH" w:eastAsia="en-PH"/>
                </w:rPr>
                <w:t>Masonry Condo Unit</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19" w:author="Diana Machado" w:date="2019-04-05T22:10:00Z"/>
                <w:lang w:val="en-PH" w:eastAsia="en-PH"/>
              </w:rPr>
            </w:pPr>
            <w:ins w:id="79120" w:author="Diana Machado" w:date="2019-04-05T22:10:00Z">
              <w:r w:rsidRPr="0011639B">
                <w:rPr>
                  <w:lang w:val="en-PH" w:eastAsia="en-PH"/>
                </w:rPr>
                <w:t>Coast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21" w:author="Diana Machado" w:date="2019-04-05T22:10:00Z"/>
                <w:lang w:val="en-PH" w:eastAsia="en-PH"/>
              </w:rPr>
            </w:pPr>
            <w:ins w:id="79122" w:author="Diana Machado" w:date="2019-04-05T22:10:00Z">
              <w:r w:rsidRPr="0011639B">
                <w:rPr>
                  <w:lang w:val="en-PH" w:eastAsia="en-PH"/>
                </w:rPr>
                <w:t>2.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23" w:author="Diana Machado" w:date="2019-04-05T22:10:00Z"/>
                <w:lang w:val="en-PH" w:eastAsia="en-PH"/>
              </w:rPr>
            </w:pPr>
            <w:ins w:id="79124"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25" w:author="Diana Machado" w:date="2019-04-05T22:10:00Z"/>
                <w:lang w:val="en-PH" w:eastAsia="en-PH"/>
              </w:rPr>
            </w:pPr>
            <w:ins w:id="79126" w:author="Diana Machado" w:date="2019-04-05T22:10:00Z">
              <w:r w:rsidRPr="0011639B">
                <w:rPr>
                  <w:lang w:val="en-PH" w:eastAsia="en-PH"/>
                </w:rPr>
                <w:t>2.7%</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127" w:author="Diana Machado" w:date="2019-04-05T22:10:00Z"/>
                <w:lang w:val="en-PH" w:eastAsia="en-PH"/>
              </w:rPr>
            </w:pPr>
            <w:ins w:id="79128" w:author="Diana Machado" w:date="2019-04-05T22:10:00Z">
              <w:r w:rsidRPr="0011639B">
                <w:rPr>
                  <w:lang w:val="en-PH" w:eastAsia="en-PH"/>
                </w:rPr>
                <w:t>3.4%</w:t>
              </w:r>
            </w:ins>
          </w:p>
        </w:tc>
      </w:tr>
      <w:tr w:rsidR="00B554E7" w:rsidRPr="0011639B" w:rsidTr="003C3A8C">
        <w:trPr>
          <w:trHeight w:val="221"/>
          <w:jc w:val="center"/>
          <w:ins w:id="79129"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130"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31" w:author="Diana Machado" w:date="2019-04-05T22:10:00Z"/>
                <w:lang w:val="en-PH" w:eastAsia="en-PH"/>
              </w:rPr>
            </w:pPr>
            <w:ins w:id="79132" w:author="Diana Machado" w:date="2019-04-05T22:10:00Z">
              <w:r w:rsidRPr="0011639B">
                <w:rPr>
                  <w:lang w:val="en-PH" w:eastAsia="en-PH"/>
                </w:rPr>
                <w:t>Inland</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33" w:author="Diana Machado" w:date="2019-04-05T22:10:00Z"/>
                <w:lang w:val="en-PH" w:eastAsia="en-PH"/>
              </w:rPr>
            </w:pPr>
            <w:ins w:id="79134" w:author="Diana Machado" w:date="2019-04-05T22:10:00Z">
              <w:r w:rsidRPr="0011639B">
                <w:rPr>
                  <w:lang w:val="en-PH" w:eastAsia="en-PH"/>
                </w:rPr>
                <w:t>1.7%</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35" w:author="Diana Machado" w:date="2019-04-05T22:10:00Z"/>
                <w:lang w:val="en-PH" w:eastAsia="en-PH"/>
              </w:rPr>
            </w:pPr>
            <w:ins w:id="79136"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37" w:author="Diana Machado" w:date="2019-04-05T22:10:00Z"/>
                <w:lang w:val="en-PH" w:eastAsia="en-PH"/>
              </w:rPr>
            </w:pPr>
            <w:ins w:id="79138" w:author="Diana Machado" w:date="2019-04-05T22:10:00Z">
              <w:r w:rsidRPr="0011639B">
                <w:rPr>
                  <w:lang w:val="en-PH" w:eastAsia="en-PH"/>
                </w:rPr>
                <w:t>1.4%</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139" w:author="Diana Machado" w:date="2019-04-05T22:10:00Z"/>
                <w:lang w:val="en-PH" w:eastAsia="en-PH"/>
              </w:rPr>
            </w:pPr>
            <w:ins w:id="79140" w:author="Diana Machado" w:date="2019-04-05T22:10:00Z">
              <w:r w:rsidRPr="0011639B">
                <w:rPr>
                  <w:lang w:val="en-PH" w:eastAsia="en-PH"/>
                </w:rPr>
                <w:t>1.3%</w:t>
              </w:r>
            </w:ins>
          </w:p>
        </w:tc>
      </w:tr>
      <w:tr w:rsidR="00B554E7" w:rsidRPr="0011639B" w:rsidTr="003C3A8C">
        <w:trPr>
          <w:trHeight w:val="221"/>
          <w:jc w:val="center"/>
          <w:ins w:id="79141"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142"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43" w:author="Diana Machado" w:date="2019-04-05T22:10:00Z"/>
                <w:lang w:val="en-PH" w:eastAsia="en-PH"/>
              </w:rPr>
            </w:pPr>
            <w:ins w:id="79144" w:author="Diana Machado" w:date="2019-04-05T22:10:00Z">
              <w:r w:rsidRPr="0011639B">
                <w:rPr>
                  <w:lang w:val="en-PH" w:eastAsia="en-PH"/>
                </w:rPr>
                <w:t>Nor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45" w:author="Diana Machado" w:date="2019-04-05T22:10:00Z"/>
                <w:lang w:val="en-PH" w:eastAsia="en-PH"/>
              </w:rPr>
            </w:pPr>
            <w:ins w:id="79146" w:author="Diana Machado" w:date="2019-04-05T22:10:00Z">
              <w:r w:rsidRPr="0011639B">
                <w:rPr>
                  <w:lang w:val="en-PH" w:eastAsia="en-PH"/>
                </w:rPr>
                <w:t>2.3%</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47" w:author="Diana Machado" w:date="2019-04-05T22:10:00Z"/>
                <w:lang w:val="en-PH" w:eastAsia="en-PH"/>
              </w:rPr>
            </w:pPr>
            <w:ins w:id="79148"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49" w:author="Diana Machado" w:date="2019-04-05T22:10:00Z"/>
                <w:lang w:val="en-PH" w:eastAsia="en-PH"/>
              </w:rPr>
            </w:pPr>
            <w:ins w:id="79150" w:author="Diana Machado" w:date="2019-04-05T22:10:00Z">
              <w:r w:rsidRPr="0011639B">
                <w:rPr>
                  <w:lang w:val="en-PH" w:eastAsia="en-PH"/>
                </w:rPr>
                <w:t>1.8%</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151" w:author="Diana Machado" w:date="2019-04-05T22:10:00Z"/>
                <w:lang w:val="en-PH" w:eastAsia="en-PH"/>
              </w:rPr>
            </w:pPr>
            <w:ins w:id="79152" w:author="Diana Machado" w:date="2019-04-05T22:10:00Z">
              <w:r w:rsidRPr="0011639B">
                <w:rPr>
                  <w:lang w:val="en-PH" w:eastAsia="en-PH"/>
                </w:rPr>
                <w:t>1.5%</w:t>
              </w:r>
            </w:ins>
          </w:p>
        </w:tc>
      </w:tr>
      <w:tr w:rsidR="00B554E7" w:rsidRPr="0011639B" w:rsidTr="003C3A8C">
        <w:trPr>
          <w:trHeight w:val="221"/>
          <w:jc w:val="center"/>
          <w:ins w:id="79153"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154"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55" w:author="Diana Machado" w:date="2019-04-05T22:10:00Z"/>
                <w:lang w:val="en-PH" w:eastAsia="en-PH"/>
              </w:rPr>
            </w:pPr>
            <w:ins w:id="79156" w:author="Diana Machado" w:date="2019-04-05T22:10:00Z">
              <w:r w:rsidRPr="0011639B">
                <w:rPr>
                  <w:lang w:val="en-PH" w:eastAsia="en-PH"/>
                </w:rPr>
                <w:t>Centr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57" w:author="Diana Machado" w:date="2019-04-05T22:10:00Z"/>
                <w:lang w:val="en-PH" w:eastAsia="en-PH"/>
              </w:rPr>
            </w:pPr>
            <w:ins w:id="79158" w:author="Diana Machado" w:date="2019-04-05T22:10:00Z">
              <w:r w:rsidRPr="0011639B">
                <w:rPr>
                  <w:lang w:val="en-PH" w:eastAsia="en-PH"/>
                </w:rPr>
                <w:t>1.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59" w:author="Diana Machado" w:date="2019-04-05T22:10:00Z"/>
                <w:lang w:val="en-PH" w:eastAsia="en-PH"/>
              </w:rPr>
            </w:pPr>
            <w:ins w:id="79160"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61" w:author="Diana Machado" w:date="2019-04-05T22:10:00Z"/>
                <w:lang w:val="en-PH" w:eastAsia="en-PH"/>
              </w:rPr>
            </w:pPr>
            <w:ins w:id="79162" w:author="Diana Machado" w:date="2019-04-05T22:10:00Z">
              <w:r w:rsidRPr="0011639B">
                <w:rPr>
                  <w:lang w:val="en-PH" w:eastAsia="en-PH"/>
                </w:rPr>
                <w:t>1.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163" w:author="Diana Machado" w:date="2019-04-05T22:10:00Z"/>
                <w:lang w:val="en-PH" w:eastAsia="en-PH"/>
              </w:rPr>
            </w:pPr>
            <w:ins w:id="79164" w:author="Diana Machado" w:date="2019-04-05T22:10:00Z">
              <w:r w:rsidRPr="0011639B">
                <w:rPr>
                  <w:lang w:val="en-PH" w:eastAsia="en-PH"/>
                </w:rPr>
                <w:t>2.0%</w:t>
              </w:r>
            </w:ins>
          </w:p>
        </w:tc>
      </w:tr>
      <w:tr w:rsidR="00B554E7" w:rsidRPr="0011639B" w:rsidTr="003C3A8C">
        <w:trPr>
          <w:trHeight w:val="221"/>
          <w:jc w:val="center"/>
          <w:ins w:id="79165"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166"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67" w:author="Diana Machado" w:date="2019-04-05T22:10:00Z"/>
                <w:lang w:val="en-PH" w:eastAsia="en-PH"/>
              </w:rPr>
            </w:pPr>
            <w:ins w:id="79168" w:author="Diana Machado" w:date="2019-04-05T22:10:00Z">
              <w:r w:rsidRPr="0011639B">
                <w:rPr>
                  <w:lang w:val="en-PH" w:eastAsia="en-PH"/>
                </w:rPr>
                <w:t>Sou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69" w:author="Diana Machado" w:date="2019-04-05T22:10:00Z"/>
                <w:lang w:val="en-PH" w:eastAsia="en-PH"/>
              </w:rPr>
            </w:pPr>
            <w:ins w:id="79170" w:author="Diana Machado" w:date="2019-04-05T22:10:00Z">
              <w:r w:rsidRPr="0011639B">
                <w:rPr>
                  <w:lang w:val="en-PH" w:eastAsia="en-PH"/>
                </w:rPr>
                <w:t>3.2%</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71" w:author="Diana Machado" w:date="2019-04-05T22:10:00Z"/>
                <w:lang w:val="en-PH" w:eastAsia="en-PH"/>
              </w:rPr>
            </w:pPr>
            <w:ins w:id="79172"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73" w:author="Diana Machado" w:date="2019-04-05T22:10:00Z"/>
                <w:lang w:val="en-PH" w:eastAsia="en-PH"/>
              </w:rPr>
            </w:pPr>
            <w:ins w:id="79174" w:author="Diana Machado" w:date="2019-04-05T22:10:00Z">
              <w:r w:rsidRPr="0011639B">
                <w:rPr>
                  <w:lang w:val="en-PH" w:eastAsia="en-PH"/>
                </w:rPr>
                <w:t>3.2%</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175" w:author="Diana Machado" w:date="2019-04-05T22:10:00Z"/>
                <w:lang w:val="en-PH" w:eastAsia="en-PH"/>
              </w:rPr>
            </w:pPr>
            <w:ins w:id="79176" w:author="Diana Machado" w:date="2019-04-05T22:10:00Z">
              <w:r w:rsidRPr="0011639B">
                <w:rPr>
                  <w:lang w:val="en-PH" w:eastAsia="en-PH"/>
                </w:rPr>
                <w:t>4.0%</w:t>
              </w:r>
            </w:ins>
          </w:p>
        </w:tc>
      </w:tr>
      <w:tr w:rsidR="00B554E7" w:rsidRPr="0011639B" w:rsidTr="003C3A8C">
        <w:trPr>
          <w:trHeight w:val="221"/>
          <w:jc w:val="center"/>
          <w:ins w:id="79177"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178"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79" w:author="Diana Machado" w:date="2019-04-05T22:10:00Z"/>
                <w:lang w:val="en-PH" w:eastAsia="en-PH"/>
              </w:rPr>
            </w:pPr>
            <w:ins w:id="79180" w:author="Diana Machado" w:date="2019-04-05T22:10:00Z">
              <w:r w:rsidRPr="0011639B">
                <w:rPr>
                  <w:lang w:val="en-PH" w:eastAsia="en-PH"/>
                </w:rPr>
                <w:t>Statewide</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81" w:author="Diana Machado" w:date="2019-04-05T22:10:00Z"/>
                <w:lang w:val="en-PH" w:eastAsia="en-PH"/>
              </w:rPr>
            </w:pPr>
            <w:ins w:id="79182"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83" w:author="Diana Machado" w:date="2019-04-05T22:10:00Z"/>
                <w:lang w:val="en-PH" w:eastAsia="en-PH"/>
              </w:rPr>
            </w:pPr>
            <w:ins w:id="79184"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85" w:author="Diana Machado" w:date="2019-04-05T22:10:00Z"/>
                <w:lang w:val="en-PH" w:eastAsia="en-PH"/>
              </w:rPr>
            </w:pPr>
            <w:ins w:id="79186" w:author="Diana Machado" w:date="2019-04-05T22:10:00Z">
              <w:r w:rsidRPr="0011639B">
                <w:rPr>
                  <w:lang w:val="en-PH" w:eastAsia="en-PH"/>
                </w:rPr>
                <w:t>2.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187" w:author="Diana Machado" w:date="2019-04-05T22:10:00Z"/>
                <w:lang w:val="en-PH" w:eastAsia="en-PH"/>
              </w:rPr>
            </w:pPr>
            <w:ins w:id="79188" w:author="Diana Machado" w:date="2019-04-05T22:10:00Z">
              <w:r w:rsidRPr="0011639B">
                <w:rPr>
                  <w:lang w:val="en-PH" w:eastAsia="en-PH"/>
                </w:rPr>
                <w:t>3.2%</w:t>
              </w:r>
            </w:ins>
          </w:p>
        </w:tc>
      </w:tr>
      <w:tr w:rsidR="00B554E7" w:rsidRPr="0011639B" w:rsidTr="003C3A8C">
        <w:trPr>
          <w:trHeight w:val="221"/>
          <w:jc w:val="center"/>
          <w:ins w:id="79189" w:author="Diana Machado" w:date="2019-04-05T22:10:00Z"/>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B554E7" w:rsidRPr="0011639B" w:rsidRDefault="00B554E7" w:rsidP="003C3A8C">
            <w:pPr>
              <w:pStyle w:val="Tablebody-centered"/>
              <w:rPr>
                <w:ins w:id="79190" w:author="Diana Machado" w:date="2019-04-05T22:10:00Z"/>
                <w:lang w:val="en-PH" w:eastAsia="en-PH"/>
              </w:rPr>
            </w:pPr>
            <w:ins w:id="79191" w:author="Diana Machado" w:date="2019-04-05T22:10:00Z">
              <w:r w:rsidRPr="0011639B">
                <w:rPr>
                  <w:lang w:val="en-PH" w:eastAsia="en-PH"/>
                </w:rPr>
                <w:t>Commercial Residenti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92" w:author="Diana Machado" w:date="2019-04-05T22:10:00Z"/>
                <w:lang w:val="en-PH" w:eastAsia="en-PH"/>
              </w:rPr>
            </w:pPr>
            <w:ins w:id="79193" w:author="Diana Machado" w:date="2019-04-05T22:10:00Z">
              <w:r w:rsidRPr="0011639B">
                <w:rPr>
                  <w:lang w:val="en-PH" w:eastAsia="en-PH"/>
                </w:rPr>
                <w:t>Coast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94" w:author="Diana Machado" w:date="2019-04-05T22:10:00Z"/>
                <w:lang w:val="en-PH" w:eastAsia="en-PH"/>
              </w:rPr>
            </w:pPr>
            <w:ins w:id="79195" w:author="Diana Machado" w:date="2019-04-05T22:10:00Z">
              <w:r w:rsidRPr="0011639B">
                <w:rPr>
                  <w:lang w:val="en-PH" w:eastAsia="en-PH"/>
                </w:rPr>
                <w:t>2.7%</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96" w:author="Diana Machado" w:date="2019-04-05T22:10:00Z"/>
                <w:lang w:val="en-PH" w:eastAsia="en-PH"/>
              </w:rPr>
            </w:pPr>
            <w:ins w:id="79197"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198" w:author="Diana Machado" w:date="2019-04-05T22:10:00Z"/>
                <w:lang w:val="en-PH" w:eastAsia="en-PH"/>
              </w:rPr>
            </w:pPr>
            <w:ins w:id="79199" w:author="Diana Machado" w:date="2019-04-05T22:10:00Z">
              <w:r w:rsidRPr="0011639B">
                <w:rPr>
                  <w:lang w:val="en-PH" w:eastAsia="en-PH"/>
                </w:rPr>
                <w:t>2.4%</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200" w:author="Diana Machado" w:date="2019-04-05T22:10:00Z"/>
                <w:lang w:val="en-PH" w:eastAsia="en-PH"/>
              </w:rPr>
            </w:pPr>
            <w:ins w:id="79201" w:author="Diana Machado" w:date="2019-04-05T22:10:00Z">
              <w:r w:rsidRPr="0011639B">
                <w:rPr>
                  <w:lang w:val="en-PH" w:eastAsia="en-PH"/>
                </w:rPr>
                <w:t>NA</w:t>
              </w:r>
            </w:ins>
          </w:p>
        </w:tc>
      </w:tr>
      <w:tr w:rsidR="00B554E7" w:rsidRPr="0011639B" w:rsidTr="003C3A8C">
        <w:trPr>
          <w:trHeight w:val="221"/>
          <w:jc w:val="center"/>
          <w:ins w:id="79202"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203"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04" w:author="Diana Machado" w:date="2019-04-05T22:10:00Z"/>
                <w:lang w:val="en-PH" w:eastAsia="en-PH"/>
              </w:rPr>
            </w:pPr>
            <w:ins w:id="79205" w:author="Diana Machado" w:date="2019-04-05T22:10:00Z">
              <w:r w:rsidRPr="0011639B">
                <w:rPr>
                  <w:lang w:val="en-PH" w:eastAsia="en-PH"/>
                </w:rPr>
                <w:t>Inland</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06" w:author="Diana Machado" w:date="2019-04-05T22:10:00Z"/>
                <w:lang w:val="en-PH" w:eastAsia="en-PH"/>
              </w:rPr>
            </w:pPr>
            <w:ins w:id="79207" w:author="Diana Machado" w:date="2019-04-05T22:10:00Z">
              <w:r w:rsidRPr="0011639B">
                <w:rPr>
                  <w:lang w:val="en-PH" w:eastAsia="en-PH"/>
                </w:rPr>
                <w:t>1.4%</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08" w:author="Diana Machado" w:date="2019-04-05T22:10:00Z"/>
                <w:lang w:val="en-PH" w:eastAsia="en-PH"/>
              </w:rPr>
            </w:pPr>
            <w:ins w:id="79209"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10" w:author="Diana Machado" w:date="2019-04-05T22:10:00Z"/>
                <w:lang w:val="en-PH" w:eastAsia="en-PH"/>
              </w:rPr>
            </w:pPr>
            <w:ins w:id="79211" w:author="Diana Machado" w:date="2019-04-05T22:10:00Z">
              <w:r w:rsidRPr="0011639B">
                <w:rPr>
                  <w:lang w:val="en-PH" w:eastAsia="en-PH"/>
                </w:rPr>
                <w:t>0.9%</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212" w:author="Diana Machado" w:date="2019-04-05T22:10:00Z"/>
                <w:lang w:val="en-PH" w:eastAsia="en-PH"/>
              </w:rPr>
            </w:pPr>
            <w:ins w:id="79213" w:author="Diana Machado" w:date="2019-04-05T22:10:00Z">
              <w:r w:rsidRPr="0011639B">
                <w:rPr>
                  <w:lang w:val="en-PH" w:eastAsia="en-PH"/>
                </w:rPr>
                <w:t>NA</w:t>
              </w:r>
            </w:ins>
          </w:p>
        </w:tc>
      </w:tr>
      <w:tr w:rsidR="00B554E7" w:rsidRPr="0011639B" w:rsidTr="003C3A8C">
        <w:trPr>
          <w:trHeight w:val="221"/>
          <w:jc w:val="center"/>
          <w:ins w:id="79214"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215"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16" w:author="Diana Machado" w:date="2019-04-05T22:10:00Z"/>
                <w:lang w:val="en-PH" w:eastAsia="en-PH"/>
              </w:rPr>
            </w:pPr>
            <w:ins w:id="79217" w:author="Diana Machado" w:date="2019-04-05T22:10:00Z">
              <w:r w:rsidRPr="0011639B">
                <w:rPr>
                  <w:lang w:val="en-PH" w:eastAsia="en-PH"/>
                </w:rPr>
                <w:t>Nor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18" w:author="Diana Machado" w:date="2019-04-05T22:10:00Z"/>
                <w:lang w:val="en-PH" w:eastAsia="en-PH"/>
              </w:rPr>
            </w:pPr>
            <w:ins w:id="79219" w:author="Diana Machado" w:date="2019-04-05T22:10:00Z">
              <w:r w:rsidRPr="0011639B">
                <w:rPr>
                  <w:lang w:val="en-PH" w:eastAsia="en-PH"/>
                </w:rPr>
                <w:t>1.9%</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20" w:author="Diana Machado" w:date="2019-04-05T22:10:00Z"/>
                <w:lang w:val="en-PH" w:eastAsia="en-PH"/>
              </w:rPr>
            </w:pPr>
            <w:ins w:id="79221"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22" w:author="Diana Machado" w:date="2019-04-05T22:10:00Z"/>
                <w:lang w:val="en-PH" w:eastAsia="en-PH"/>
              </w:rPr>
            </w:pPr>
            <w:ins w:id="79223" w:author="Diana Machado" w:date="2019-04-05T22:10:00Z">
              <w:r w:rsidRPr="0011639B">
                <w:rPr>
                  <w:lang w:val="en-PH" w:eastAsia="en-PH"/>
                </w:rPr>
                <w:t>1.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224" w:author="Diana Machado" w:date="2019-04-05T22:10:00Z"/>
                <w:lang w:val="en-PH" w:eastAsia="en-PH"/>
              </w:rPr>
            </w:pPr>
            <w:ins w:id="79225" w:author="Diana Machado" w:date="2019-04-05T22:10:00Z">
              <w:r w:rsidRPr="0011639B">
                <w:rPr>
                  <w:lang w:val="en-PH" w:eastAsia="en-PH"/>
                </w:rPr>
                <w:t>NA</w:t>
              </w:r>
            </w:ins>
          </w:p>
        </w:tc>
      </w:tr>
      <w:tr w:rsidR="00B554E7" w:rsidRPr="0011639B" w:rsidTr="003C3A8C">
        <w:trPr>
          <w:trHeight w:val="221"/>
          <w:jc w:val="center"/>
          <w:ins w:id="79226"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227"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28" w:author="Diana Machado" w:date="2019-04-05T22:10:00Z"/>
                <w:lang w:val="en-PH" w:eastAsia="en-PH"/>
              </w:rPr>
            </w:pPr>
            <w:ins w:id="79229" w:author="Diana Machado" w:date="2019-04-05T22:10:00Z">
              <w:r w:rsidRPr="0011639B">
                <w:rPr>
                  <w:lang w:val="en-PH" w:eastAsia="en-PH"/>
                </w:rPr>
                <w:t>Centr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30" w:author="Diana Machado" w:date="2019-04-05T22:10:00Z"/>
                <w:lang w:val="en-PH" w:eastAsia="en-PH"/>
              </w:rPr>
            </w:pPr>
            <w:ins w:id="79231" w:author="Diana Machado" w:date="2019-04-05T22:10:00Z">
              <w:r w:rsidRPr="0011639B">
                <w:rPr>
                  <w:lang w:val="en-PH" w:eastAsia="en-PH"/>
                </w:rPr>
                <w:t>1.2%</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32" w:author="Diana Machado" w:date="2019-04-05T22:10:00Z"/>
                <w:lang w:val="en-PH" w:eastAsia="en-PH"/>
              </w:rPr>
            </w:pPr>
            <w:ins w:id="79233"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34" w:author="Diana Machado" w:date="2019-04-05T22:10:00Z"/>
                <w:lang w:val="en-PH" w:eastAsia="en-PH"/>
              </w:rPr>
            </w:pPr>
            <w:ins w:id="79235" w:author="Diana Machado" w:date="2019-04-05T22:10:00Z">
              <w:r w:rsidRPr="0011639B">
                <w:rPr>
                  <w:lang w:val="en-PH" w:eastAsia="en-PH"/>
                </w:rPr>
                <w:t>0.9%</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236" w:author="Diana Machado" w:date="2019-04-05T22:10:00Z"/>
                <w:lang w:val="en-PH" w:eastAsia="en-PH"/>
              </w:rPr>
            </w:pPr>
            <w:ins w:id="79237" w:author="Diana Machado" w:date="2019-04-05T22:10:00Z">
              <w:r w:rsidRPr="0011639B">
                <w:rPr>
                  <w:lang w:val="en-PH" w:eastAsia="en-PH"/>
                </w:rPr>
                <w:t>NA</w:t>
              </w:r>
            </w:ins>
          </w:p>
        </w:tc>
      </w:tr>
      <w:tr w:rsidR="00B554E7" w:rsidRPr="0011639B" w:rsidTr="003C3A8C">
        <w:trPr>
          <w:trHeight w:val="221"/>
          <w:jc w:val="center"/>
          <w:ins w:id="79238"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239"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40" w:author="Diana Machado" w:date="2019-04-05T22:10:00Z"/>
                <w:lang w:val="en-PH" w:eastAsia="en-PH"/>
              </w:rPr>
            </w:pPr>
            <w:ins w:id="79241" w:author="Diana Machado" w:date="2019-04-05T22:10:00Z">
              <w:r w:rsidRPr="0011639B">
                <w:rPr>
                  <w:lang w:val="en-PH" w:eastAsia="en-PH"/>
                </w:rPr>
                <w:t>Sou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42" w:author="Diana Machado" w:date="2019-04-05T22:10:00Z"/>
                <w:lang w:val="en-PH" w:eastAsia="en-PH"/>
              </w:rPr>
            </w:pPr>
            <w:ins w:id="79243" w:author="Diana Machado" w:date="2019-04-05T22:10:00Z">
              <w:r w:rsidRPr="0011639B">
                <w:rPr>
                  <w:lang w:val="en-PH" w:eastAsia="en-PH"/>
                </w:rPr>
                <w:t>3.4%</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44" w:author="Diana Machado" w:date="2019-04-05T22:10:00Z"/>
                <w:lang w:val="en-PH" w:eastAsia="en-PH"/>
              </w:rPr>
            </w:pPr>
            <w:ins w:id="79245"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46" w:author="Diana Machado" w:date="2019-04-05T22:10:00Z"/>
                <w:lang w:val="en-PH" w:eastAsia="en-PH"/>
              </w:rPr>
            </w:pPr>
            <w:ins w:id="79247" w:author="Diana Machado" w:date="2019-04-05T22:10:00Z">
              <w:r w:rsidRPr="0011639B">
                <w:rPr>
                  <w:lang w:val="en-PH" w:eastAsia="en-PH"/>
                </w:rPr>
                <w:t>3.2%</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248" w:author="Diana Machado" w:date="2019-04-05T22:10:00Z"/>
                <w:lang w:val="en-PH" w:eastAsia="en-PH"/>
              </w:rPr>
            </w:pPr>
            <w:ins w:id="79249" w:author="Diana Machado" w:date="2019-04-05T22:10:00Z">
              <w:r w:rsidRPr="0011639B">
                <w:rPr>
                  <w:lang w:val="en-PH" w:eastAsia="en-PH"/>
                </w:rPr>
                <w:t>NA</w:t>
              </w:r>
            </w:ins>
          </w:p>
        </w:tc>
      </w:tr>
      <w:tr w:rsidR="00B554E7" w:rsidRPr="0011639B" w:rsidTr="003C3A8C">
        <w:trPr>
          <w:trHeight w:val="221"/>
          <w:jc w:val="center"/>
          <w:ins w:id="79250"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9251"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52" w:author="Diana Machado" w:date="2019-04-05T22:10:00Z"/>
                <w:lang w:val="en-PH" w:eastAsia="en-PH"/>
              </w:rPr>
            </w:pPr>
            <w:ins w:id="79253" w:author="Diana Machado" w:date="2019-04-05T22:10:00Z">
              <w:r w:rsidRPr="0011639B">
                <w:rPr>
                  <w:lang w:val="en-PH" w:eastAsia="en-PH"/>
                </w:rPr>
                <w:t>Statewide</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54" w:author="Diana Machado" w:date="2019-04-05T22:10:00Z"/>
                <w:lang w:val="en-PH" w:eastAsia="en-PH"/>
              </w:rPr>
            </w:pPr>
            <w:ins w:id="79255"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56" w:author="Diana Machado" w:date="2019-04-05T22:10:00Z"/>
                <w:lang w:val="en-PH" w:eastAsia="en-PH"/>
              </w:rPr>
            </w:pPr>
            <w:ins w:id="79257"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9258" w:author="Diana Machado" w:date="2019-04-05T22:10:00Z"/>
                <w:lang w:val="en-PH" w:eastAsia="en-PH"/>
              </w:rPr>
            </w:pPr>
            <w:ins w:id="79259" w:author="Diana Machado" w:date="2019-04-05T22:10:00Z">
              <w:r w:rsidRPr="0011639B">
                <w:rPr>
                  <w:lang w:val="en-PH" w:eastAsia="en-PH"/>
                </w:rPr>
                <w:t>2.3%</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9260" w:author="Diana Machado" w:date="2019-04-05T22:10:00Z"/>
                <w:lang w:val="en-PH" w:eastAsia="en-PH"/>
              </w:rPr>
            </w:pPr>
            <w:ins w:id="79261" w:author="Diana Machado" w:date="2019-04-05T22:10:00Z">
              <w:r w:rsidRPr="0011639B">
                <w:rPr>
                  <w:lang w:val="en-PH" w:eastAsia="en-PH"/>
                </w:rPr>
                <w:t>NA</w:t>
              </w:r>
            </w:ins>
          </w:p>
        </w:tc>
      </w:tr>
    </w:tbl>
    <w:p w:rsidR="00B554E7" w:rsidRDefault="00B554E7" w:rsidP="002C2D54">
      <w:pPr>
        <w:pStyle w:val="Footnote"/>
      </w:pPr>
    </w:p>
    <w:p w:rsidR="00B554E7" w:rsidRDefault="00B554E7" w:rsidP="002C2D54">
      <w:pPr>
        <w:pStyle w:val="Footnote"/>
      </w:pPr>
    </w:p>
    <w:p w:rsidR="00B554E7" w:rsidRDefault="00B554E7" w:rsidP="002C2D54">
      <w:pPr>
        <w:pStyle w:val="Footnote"/>
        <w:sectPr w:rsidR="00B554E7" w:rsidSect="00FC1129">
          <w:footerReference w:type="default" r:id="rId462"/>
          <w:pgSz w:w="12240" w:h="15840" w:code="1"/>
          <w:pgMar w:top="1440" w:right="1440" w:bottom="1440" w:left="1440" w:header="720" w:footer="432" w:gutter="0"/>
          <w:cols w:space="720"/>
          <w:docGrid w:linePitch="360"/>
        </w:sectPr>
      </w:pPr>
    </w:p>
    <w:p w:rsidR="00387C1B" w:rsidRDefault="00387C1B" w:rsidP="002C2D54">
      <w:pPr>
        <w:pStyle w:val="Footnote"/>
      </w:pPr>
      <w:r>
        <w:rPr>
          <w:rFonts w:hint="eastAsia"/>
        </w:rPr>
        <w:lastRenderedPageBreak/>
        <w:t>Form A-7: Percent Change in Logical Relationship to Hurricane Risk</w:t>
      </w:r>
      <w:r w:rsidR="004F0A17">
        <w:t xml:space="preserve"> - </w:t>
      </w:r>
      <w:r>
        <w:t>Building Code / Enforcement (Year Built) Sensitivity</w:t>
      </w:r>
    </w:p>
    <w:p w:rsidR="00387C1B" w:rsidRDefault="00387C1B" w:rsidP="002C2D54">
      <w:pPr>
        <w:pStyle w:val="Footnote"/>
      </w:pPr>
      <w:r>
        <w:t>Modeling Organization: Florida International University</w:t>
      </w:r>
    </w:p>
    <w:p w:rsidR="00387C1B" w:rsidRDefault="00387C1B" w:rsidP="002C2D54">
      <w:pPr>
        <w:pStyle w:val="Footnote"/>
      </w:pPr>
      <w:r>
        <w:t xml:space="preserve">Model Name &amp; Version Number: Florida Public Hurricane Loss Model </w:t>
      </w:r>
      <w:del w:id="79266" w:author="Diana Machado" w:date="2019-04-05T14:33:00Z">
        <w:r w:rsidDel="008E38ED">
          <w:delText>6.3</w:delText>
        </w:r>
      </w:del>
      <w:ins w:id="79267" w:author="Diana Machado" w:date="2019-04-05T14:33:00Z">
        <w:r w:rsidR="008E38ED">
          <w:t>7.0</w:t>
        </w:r>
      </w:ins>
    </w:p>
    <w:p w:rsidR="00387C1B" w:rsidRDefault="00387C1B" w:rsidP="002C2D54">
      <w:pPr>
        <w:pStyle w:val="Footnote"/>
      </w:pPr>
      <w:r>
        <w:t xml:space="preserve">Model Release Date: </w:t>
      </w:r>
      <w:del w:id="79268" w:author="Diana Machado" w:date="2019-04-05T22:12:00Z">
        <w:r w:rsidR="00F459EF" w:rsidDel="00B554E7">
          <w:delText>November 5</w:delText>
        </w:r>
        <w:r w:rsidDel="00B554E7">
          <w:delText>, 2018</w:delText>
        </w:r>
      </w:del>
      <w:ins w:id="79269" w:author="Diana Machado" w:date="2019-04-05T22:12:00Z">
        <w:r w:rsidR="00B554E7">
          <w:t>March 29, 2019</w:t>
        </w:r>
      </w:ins>
    </w:p>
    <w:p w:rsidR="00387C1B" w:rsidRDefault="00387C1B" w:rsidP="002C2D54">
      <w:pPr>
        <w:pStyle w:val="Footnote"/>
      </w:pPr>
    </w:p>
    <w:tbl>
      <w:tblPr>
        <w:tblW w:w="0" w:type="auto"/>
        <w:tblInd w:w="78" w:type="dxa"/>
        <w:tblLayout w:type="fixed"/>
        <w:tblLook w:val="0000" w:firstRow="0" w:lastRow="0" w:firstColumn="0" w:lastColumn="0" w:noHBand="0" w:noVBand="0"/>
      </w:tblPr>
      <w:tblGrid>
        <w:gridCol w:w="1907"/>
        <w:gridCol w:w="1943"/>
        <w:gridCol w:w="1480"/>
        <w:gridCol w:w="1480"/>
        <w:gridCol w:w="1480"/>
      </w:tblGrid>
      <w:tr w:rsidR="00B554E7" w:rsidRPr="00A244C2" w:rsidTr="003C3A8C">
        <w:trPr>
          <w:trHeight w:val="290"/>
          <w:ins w:id="79270" w:author="Diana Machado" w:date="2019-04-05T22:13:00Z"/>
        </w:trPr>
        <w:tc>
          <w:tcPr>
            <w:tcW w:w="1907" w:type="dxa"/>
            <w:tcBorders>
              <w:top w:val="single" w:sz="12" w:space="0" w:color="auto"/>
              <w:left w:val="single" w:sz="12" w:space="0" w:color="auto"/>
              <w:bottom w:val="nil"/>
              <w:right w:val="single" w:sz="6" w:space="0" w:color="auto"/>
            </w:tcBorders>
            <w:shd w:val="solid" w:color="FFFFFF" w:fill="auto"/>
          </w:tcPr>
          <w:p w:rsidR="00B554E7" w:rsidRPr="00A244C2" w:rsidRDefault="00B554E7" w:rsidP="003C3A8C">
            <w:pPr>
              <w:autoSpaceDE w:val="0"/>
              <w:autoSpaceDN w:val="0"/>
              <w:adjustRightInd w:val="0"/>
              <w:jc w:val="center"/>
              <w:rPr>
                <w:ins w:id="79271" w:author="Diana Machado" w:date="2019-04-05T22:13:00Z"/>
                <w:rFonts w:ascii="Calibri" w:eastAsia="PMingLiU" w:hAnsi="Calibri" w:cs="Calibri"/>
                <w:b/>
                <w:bCs/>
                <w:color w:val="000000"/>
                <w:sz w:val="22"/>
                <w:szCs w:val="22"/>
                <w:lang w:val="en-PH" w:eastAsia="en-US"/>
              </w:rPr>
            </w:pPr>
            <w:ins w:id="79272" w:author="Diana Machado" w:date="2019-04-05T22:13:00Z">
              <w:r w:rsidRPr="00A244C2">
                <w:rPr>
                  <w:rFonts w:ascii="Calibri" w:eastAsia="PMingLiU" w:hAnsi="Calibri" w:cs="Calibri"/>
                  <w:b/>
                  <w:bCs/>
                  <w:color w:val="000000"/>
                  <w:sz w:val="22"/>
                  <w:szCs w:val="22"/>
                  <w:lang w:val="en-PH" w:eastAsia="en-US"/>
                </w:rPr>
                <w:t>Construction / Policy</w:t>
              </w:r>
            </w:ins>
          </w:p>
        </w:tc>
        <w:tc>
          <w:tcPr>
            <w:tcW w:w="1943" w:type="dxa"/>
            <w:tcBorders>
              <w:top w:val="single" w:sz="12" w:space="0" w:color="auto"/>
              <w:left w:val="single" w:sz="6" w:space="0" w:color="auto"/>
              <w:bottom w:val="nil"/>
              <w:right w:val="single" w:sz="12" w:space="0" w:color="auto"/>
            </w:tcBorders>
            <w:shd w:val="solid" w:color="FFFFFF" w:fill="auto"/>
          </w:tcPr>
          <w:p w:rsidR="00B554E7" w:rsidRPr="00A244C2" w:rsidRDefault="00B554E7" w:rsidP="003C3A8C">
            <w:pPr>
              <w:autoSpaceDE w:val="0"/>
              <w:autoSpaceDN w:val="0"/>
              <w:adjustRightInd w:val="0"/>
              <w:jc w:val="center"/>
              <w:rPr>
                <w:ins w:id="79273" w:author="Diana Machado" w:date="2019-04-05T22:13:00Z"/>
                <w:rFonts w:ascii="Calibri" w:eastAsia="PMingLiU" w:hAnsi="Calibri" w:cs="Calibri"/>
                <w:b/>
                <w:bCs/>
                <w:color w:val="000000"/>
                <w:sz w:val="22"/>
                <w:szCs w:val="22"/>
                <w:lang w:val="en-PH" w:eastAsia="en-US"/>
              </w:rPr>
            </w:pPr>
            <w:ins w:id="79274" w:author="Diana Machado" w:date="2019-04-05T22:13:00Z">
              <w:r w:rsidRPr="00A244C2">
                <w:rPr>
                  <w:rFonts w:ascii="Calibri" w:eastAsia="PMingLiU" w:hAnsi="Calibri" w:cs="Calibri"/>
                  <w:b/>
                  <w:bCs/>
                  <w:color w:val="000000"/>
                  <w:sz w:val="22"/>
                  <w:szCs w:val="22"/>
                  <w:lang w:val="en-PH" w:eastAsia="en-US"/>
                </w:rPr>
                <w:t>Region</w:t>
              </w:r>
            </w:ins>
          </w:p>
        </w:tc>
        <w:tc>
          <w:tcPr>
            <w:tcW w:w="1480" w:type="dxa"/>
            <w:gridSpan w:val="3"/>
            <w:tcBorders>
              <w:top w:val="single" w:sz="12" w:space="0" w:color="auto"/>
              <w:left w:val="single" w:sz="12"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275" w:author="Diana Machado" w:date="2019-04-05T22:13:00Z"/>
                <w:rFonts w:ascii="Calibri" w:eastAsia="PMingLiU" w:hAnsi="Calibri" w:cs="Calibri"/>
                <w:b/>
                <w:bCs/>
                <w:color w:val="000000"/>
                <w:sz w:val="22"/>
                <w:szCs w:val="22"/>
                <w:lang w:val="en-PH" w:eastAsia="en-US"/>
              </w:rPr>
            </w:pPr>
            <w:ins w:id="79276" w:author="Diana Machado" w:date="2019-04-05T22:13:00Z">
              <w:r w:rsidRPr="00A244C2">
                <w:rPr>
                  <w:rFonts w:ascii="Calibri" w:eastAsia="PMingLiU" w:hAnsi="Calibri" w:cs="Calibri"/>
                  <w:b/>
                  <w:bCs/>
                  <w:color w:val="000000"/>
                  <w:sz w:val="22"/>
                  <w:szCs w:val="22"/>
                  <w:lang w:val="en-PH" w:eastAsia="en-US"/>
                </w:rPr>
                <w:t>Percentage Change in Hurricane Loss Cost</w:t>
              </w:r>
            </w:ins>
          </w:p>
        </w:tc>
      </w:tr>
      <w:tr w:rsidR="00B554E7" w:rsidRPr="00A244C2" w:rsidTr="003C3A8C">
        <w:trPr>
          <w:trHeight w:val="300"/>
          <w:ins w:id="79277" w:author="Diana Machado" w:date="2019-04-05T22:13:00Z"/>
        </w:trPr>
        <w:tc>
          <w:tcPr>
            <w:tcW w:w="1907" w:type="dxa"/>
            <w:tcBorders>
              <w:top w:val="nil"/>
              <w:left w:val="single" w:sz="12" w:space="0" w:color="auto"/>
              <w:bottom w:val="single" w:sz="12" w:space="0" w:color="auto"/>
              <w:right w:val="single" w:sz="6" w:space="0" w:color="auto"/>
            </w:tcBorders>
            <w:shd w:val="solid" w:color="FFFFFF" w:fill="auto"/>
          </w:tcPr>
          <w:p w:rsidR="00B554E7" w:rsidRPr="00A244C2" w:rsidRDefault="00B554E7" w:rsidP="003C3A8C">
            <w:pPr>
              <w:autoSpaceDE w:val="0"/>
              <w:autoSpaceDN w:val="0"/>
              <w:adjustRightInd w:val="0"/>
              <w:jc w:val="center"/>
              <w:rPr>
                <w:ins w:id="79278" w:author="Diana Machado" w:date="2019-04-05T22:13:00Z"/>
                <w:rFonts w:ascii="Calibri" w:eastAsia="PMingLiU" w:hAnsi="Calibri" w:cs="Calibri"/>
                <w:b/>
                <w:bCs/>
                <w:color w:val="000000"/>
                <w:sz w:val="22"/>
                <w:szCs w:val="22"/>
                <w:lang w:val="en-PH" w:eastAsia="en-US"/>
              </w:rPr>
            </w:pPr>
          </w:p>
        </w:tc>
        <w:tc>
          <w:tcPr>
            <w:tcW w:w="1943" w:type="dxa"/>
            <w:tcBorders>
              <w:top w:val="nil"/>
              <w:left w:val="single" w:sz="6" w:space="0" w:color="auto"/>
              <w:bottom w:val="single" w:sz="12" w:space="0" w:color="auto"/>
              <w:right w:val="single" w:sz="12" w:space="0" w:color="auto"/>
            </w:tcBorders>
            <w:shd w:val="solid" w:color="FFFFFF" w:fill="auto"/>
          </w:tcPr>
          <w:p w:rsidR="00B554E7" w:rsidRPr="00A244C2" w:rsidRDefault="00B554E7" w:rsidP="003C3A8C">
            <w:pPr>
              <w:autoSpaceDE w:val="0"/>
              <w:autoSpaceDN w:val="0"/>
              <w:adjustRightInd w:val="0"/>
              <w:jc w:val="center"/>
              <w:rPr>
                <w:ins w:id="79279" w:author="Diana Machado" w:date="2019-04-05T22:13:00Z"/>
                <w:rFonts w:ascii="Calibri" w:eastAsia="PMingLiU" w:hAnsi="Calibri" w:cs="Calibri"/>
                <w:b/>
                <w:bCs/>
                <w:color w:val="000000"/>
                <w:sz w:val="22"/>
                <w:szCs w:val="22"/>
                <w:lang w:val="en-PH" w:eastAsia="en-US"/>
              </w:rPr>
            </w:pPr>
          </w:p>
        </w:tc>
        <w:tc>
          <w:tcPr>
            <w:tcW w:w="1480" w:type="dxa"/>
            <w:tcBorders>
              <w:top w:val="single" w:sz="6" w:space="0" w:color="auto"/>
              <w:left w:val="single" w:sz="12"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280" w:author="Diana Machado" w:date="2019-04-05T22:13:00Z"/>
                <w:rFonts w:ascii="Calibri" w:eastAsia="PMingLiU" w:hAnsi="Calibri" w:cs="Calibri"/>
                <w:b/>
                <w:bCs/>
                <w:color w:val="000000"/>
                <w:sz w:val="22"/>
                <w:szCs w:val="22"/>
                <w:lang w:val="en-PH" w:eastAsia="en-US"/>
              </w:rPr>
            </w:pPr>
            <w:ins w:id="79281" w:author="Diana Machado" w:date="2019-04-05T22:13:00Z">
              <w:r w:rsidRPr="00A244C2">
                <w:rPr>
                  <w:rFonts w:ascii="Calibri" w:eastAsia="PMingLiU" w:hAnsi="Calibri" w:cs="Calibri"/>
                  <w:b/>
                  <w:bCs/>
                  <w:color w:val="000000"/>
                  <w:sz w:val="22"/>
                  <w:szCs w:val="22"/>
                  <w:lang w:val="en-PH" w:eastAsia="en-US"/>
                </w:rPr>
                <w:t>Year Built 1980</w:t>
              </w:r>
            </w:ins>
          </w:p>
        </w:tc>
        <w:tc>
          <w:tcPr>
            <w:tcW w:w="1480"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282" w:author="Diana Machado" w:date="2019-04-05T22:13:00Z"/>
                <w:rFonts w:ascii="Calibri" w:eastAsia="PMingLiU" w:hAnsi="Calibri" w:cs="Calibri"/>
                <w:b/>
                <w:bCs/>
                <w:color w:val="000000"/>
                <w:sz w:val="22"/>
                <w:szCs w:val="22"/>
                <w:lang w:val="en-PH" w:eastAsia="en-US"/>
              </w:rPr>
            </w:pPr>
            <w:ins w:id="79283" w:author="Diana Machado" w:date="2019-04-05T22:13:00Z">
              <w:r w:rsidRPr="00A244C2">
                <w:rPr>
                  <w:rFonts w:ascii="Calibri" w:eastAsia="PMingLiU" w:hAnsi="Calibri" w:cs="Calibri"/>
                  <w:b/>
                  <w:bCs/>
                  <w:color w:val="000000"/>
                  <w:sz w:val="22"/>
                  <w:szCs w:val="22"/>
                  <w:lang w:val="en-PH" w:eastAsia="en-US"/>
                </w:rPr>
                <w:t>Year Built 1998</w:t>
              </w:r>
            </w:ins>
          </w:p>
        </w:tc>
        <w:tc>
          <w:tcPr>
            <w:tcW w:w="1480" w:type="dxa"/>
            <w:tcBorders>
              <w:top w:val="single" w:sz="6" w:space="0" w:color="auto"/>
              <w:left w:val="single" w:sz="6" w:space="0" w:color="auto"/>
              <w:bottom w:val="single" w:sz="12" w:space="0" w:color="auto"/>
              <w:right w:val="single" w:sz="12" w:space="0" w:color="auto"/>
            </w:tcBorders>
          </w:tcPr>
          <w:p w:rsidR="00B554E7" w:rsidRPr="00A244C2" w:rsidRDefault="00B554E7" w:rsidP="003C3A8C">
            <w:pPr>
              <w:autoSpaceDE w:val="0"/>
              <w:autoSpaceDN w:val="0"/>
              <w:adjustRightInd w:val="0"/>
              <w:jc w:val="center"/>
              <w:rPr>
                <w:ins w:id="79284" w:author="Diana Machado" w:date="2019-04-05T22:13:00Z"/>
                <w:rFonts w:ascii="Calibri" w:eastAsia="PMingLiU" w:hAnsi="Calibri" w:cs="Calibri"/>
                <w:b/>
                <w:bCs/>
                <w:color w:val="000000"/>
                <w:sz w:val="22"/>
                <w:szCs w:val="22"/>
                <w:lang w:val="en-PH" w:eastAsia="en-US"/>
              </w:rPr>
            </w:pPr>
            <w:ins w:id="79285" w:author="Diana Machado" w:date="2019-04-05T22:13:00Z">
              <w:r w:rsidRPr="00A244C2">
                <w:rPr>
                  <w:rFonts w:ascii="Calibri" w:eastAsia="PMingLiU" w:hAnsi="Calibri" w:cs="Calibri"/>
                  <w:b/>
                  <w:bCs/>
                  <w:color w:val="000000"/>
                  <w:sz w:val="22"/>
                  <w:szCs w:val="22"/>
                  <w:lang w:val="en-PH" w:eastAsia="en-US"/>
                </w:rPr>
                <w:t>Year Built 2004</w:t>
              </w:r>
            </w:ins>
          </w:p>
        </w:tc>
      </w:tr>
      <w:tr w:rsidR="00B554E7" w:rsidRPr="00A244C2" w:rsidTr="003C3A8C">
        <w:trPr>
          <w:trHeight w:val="290"/>
          <w:ins w:id="79286" w:author="Diana Machado" w:date="2019-04-05T22:13:00Z"/>
        </w:trPr>
        <w:tc>
          <w:tcPr>
            <w:tcW w:w="1907" w:type="dxa"/>
            <w:tcBorders>
              <w:top w:val="single" w:sz="12" w:space="0" w:color="auto"/>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287" w:author="Diana Machado" w:date="2019-04-05T22:13:00Z"/>
                <w:rFonts w:ascii="Calibri" w:eastAsia="PMingLiU" w:hAnsi="Calibri" w:cs="Calibri"/>
                <w:color w:val="000000"/>
                <w:sz w:val="22"/>
                <w:szCs w:val="22"/>
                <w:lang w:val="en-PH" w:eastAsia="en-US"/>
              </w:rPr>
            </w:pPr>
            <w:ins w:id="79288" w:author="Diana Machado" w:date="2019-04-05T22:13:00Z">
              <w:r w:rsidRPr="00A244C2">
                <w:rPr>
                  <w:rFonts w:ascii="Calibri" w:eastAsia="PMingLiU" w:hAnsi="Calibri" w:cs="Calibri"/>
                  <w:color w:val="000000"/>
                  <w:sz w:val="22"/>
                  <w:szCs w:val="22"/>
                  <w:lang w:val="en-PH" w:eastAsia="en-US"/>
                </w:rPr>
                <w:t>Frame Owners</w:t>
              </w:r>
            </w:ins>
          </w:p>
        </w:tc>
        <w:tc>
          <w:tcPr>
            <w:tcW w:w="1943"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289" w:author="Diana Machado" w:date="2019-04-05T22:13:00Z"/>
                <w:rFonts w:ascii="Calibri" w:eastAsia="PMingLiU" w:hAnsi="Calibri" w:cs="Calibri"/>
                <w:color w:val="000000"/>
                <w:sz w:val="22"/>
                <w:szCs w:val="22"/>
                <w:lang w:val="en-PH" w:eastAsia="en-US"/>
              </w:rPr>
            </w:pPr>
            <w:ins w:id="79290" w:author="Diana Machado" w:date="2019-04-05T22:13:00Z">
              <w:r w:rsidRPr="00A244C2">
                <w:rPr>
                  <w:rFonts w:ascii="Calibri" w:eastAsia="PMingLiU" w:hAnsi="Calibri" w:cs="Calibri"/>
                  <w:color w:val="000000"/>
                  <w:sz w:val="22"/>
                  <w:szCs w:val="22"/>
                  <w:lang w:val="en-PH" w:eastAsia="en-US"/>
                </w:rPr>
                <w:t>Coastal</w:t>
              </w:r>
            </w:ins>
          </w:p>
        </w:tc>
        <w:tc>
          <w:tcPr>
            <w:tcW w:w="1480"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91" w:author="Diana Machado" w:date="2019-04-05T22:13:00Z"/>
                <w:rFonts w:ascii="Calibri" w:eastAsia="PMingLiU" w:hAnsi="Calibri" w:cs="Calibri"/>
                <w:color w:val="000000"/>
                <w:sz w:val="22"/>
                <w:szCs w:val="22"/>
                <w:lang w:val="en-PH" w:eastAsia="en-US"/>
              </w:rPr>
            </w:pPr>
            <w:ins w:id="79292" w:author="Diana Machado" w:date="2019-04-05T22:13:00Z">
              <w:r w:rsidRPr="00A244C2">
                <w:rPr>
                  <w:rFonts w:ascii="Calibri" w:eastAsia="PMingLiU" w:hAnsi="Calibri" w:cs="Calibri"/>
                  <w:color w:val="000000"/>
                  <w:sz w:val="22"/>
                  <w:szCs w:val="22"/>
                  <w:lang w:val="en-PH" w:eastAsia="en-US"/>
                </w:rPr>
                <w:t>2.7%</w:t>
              </w:r>
            </w:ins>
          </w:p>
        </w:tc>
        <w:tc>
          <w:tcPr>
            <w:tcW w:w="1480"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93" w:author="Diana Machado" w:date="2019-04-05T22:13:00Z"/>
                <w:rFonts w:ascii="Calibri" w:eastAsia="PMingLiU" w:hAnsi="Calibri" w:cs="Calibri"/>
                <w:color w:val="000000"/>
                <w:sz w:val="22"/>
                <w:szCs w:val="22"/>
                <w:lang w:val="en-PH" w:eastAsia="en-US"/>
              </w:rPr>
            </w:pPr>
            <w:ins w:id="79294" w:author="Diana Machado" w:date="2019-04-05T22:13:00Z">
              <w:r w:rsidRPr="00A244C2">
                <w:rPr>
                  <w:rFonts w:ascii="Calibri" w:eastAsia="PMingLiU" w:hAnsi="Calibri" w:cs="Calibri"/>
                  <w:color w:val="000000"/>
                  <w:sz w:val="22"/>
                  <w:szCs w:val="22"/>
                  <w:lang w:val="en-PH" w:eastAsia="en-US"/>
                </w:rPr>
                <w:t>2.5%</w:t>
              </w:r>
            </w:ins>
          </w:p>
        </w:tc>
        <w:tc>
          <w:tcPr>
            <w:tcW w:w="1480" w:type="dxa"/>
            <w:tcBorders>
              <w:top w:val="single" w:sz="12"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295" w:author="Diana Machado" w:date="2019-04-05T22:13:00Z"/>
                <w:rFonts w:ascii="Calibri" w:eastAsia="PMingLiU" w:hAnsi="Calibri" w:cs="Calibri"/>
                <w:color w:val="000000"/>
                <w:sz w:val="22"/>
                <w:szCs w:val="22"/>
                <w:lang w:val="en-PH" w:eastAsia="en-US"/>
              </w:rPr>
            </w:pPr>
            <w:ins w:id="79296" w:author="Diana Machado" w:date="2019-04-05T22:13:00Z">
              <w:r w:rsidRPr="00A244C2">
                <w:rPr>
                  <w:rFonts w:ascii="Calibri" w:eastAsia="PMingLiU" w:hAnsi="Calibri" w:cs="Calibri"/>
                  <w:color w:val="000000"/>
                  <w:sz w:val="22"/>
                  <w:szCs w:val="22"/>
                  <w:lang w:val="en-PH" w:eastAsia="en-US"/>
                </w:rPr>
                <w:t>2.6%</w:t>
              </w:r>
            </w:ins>
          </w:p>
        </w:tc>
      </w:tr>
      <w:tr w:rsidR="00B554E7" w:rsidRPr="00A244C2" w:rsidTr="003C3A8C">
        <w:trPr>
          <w:trHeight w:val="290"/>
          <w:ins w:id="79297"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298"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299" w:author="Diana Machado" w:date="2019-04-05T22:13:00Z"/>
                <w:rFonts w:ascii="Calibri" w:eastAsia="PMingLiU" w:hAnsi="Calibri" w:cs="Calibri"/>
                <w:color w:val="000000"/>
                <w:sz w:val="22"/>
                <w:szCs w:val="22"/>
                <w:lang w:val="en-PH" w:eastAsia="en-US"/>
              </w:rPr>
            </w:pPr>
            <w:ins w:id="79300" w:author="Diana Machado" w:date="2019-04-05T22:13:00Z">
              <w:r w:rsidRPr="00A244C2">
                <w:rPr>
                  <w:rFonts w:ascii="Calibri" w:eastAsia="PMingLiU" w:hAnsi="Calibri" w:cs="Calibri"/>
                  <w:color w:val="000000"/>
                  <w:sz w:val="22"/>
                  <w:szCs w:val="22"/>
                  <w:lang w:val="en-PH" w:eastAsia="en-US"/>
                </w:rPr>
                <w:t>Inland</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01" w:author="Diana Machado" w:date="2019-04-05T22:13:00Z"/>
                <w:rFonts w:ascii="Calibri" w:eastAsia="PMingLiU" w:hAnsi="Calibri" w:cs="Calibri"/>
                <w:color w:val="000000"/>
                <w:sz w:val="22"/>
                <w:szCs w:val="22"/>
                <w:lang w:val="en-PH" w:eastAsia="en-US"/>
              </w:rPr>
            </w:pPr>
            <w:ins w:id="79302"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03" w:author="Diana Machado" w:date="2019-04-05T22:13:00Z"/>
                <w:rFonts w:ascii="Calibri" w:eastAsia="PMingLiU" w:hAnsi="Calibri" w:cs="Calibri"/>
                <w:color w:val="000000"/>
                <w:sz w:val="22"/>
                <w:szCs w:val="22"/>
                <w:lang w:val="en-PH" w:eastAsia="en-US"/>
              </w:rPr>
            </w:pPr>
            <w:ins w:id="79304" w:author="Diana Machado" w:date="2019-04-05T22:13:00Z">
              <w:r w:rsidRPr="00A244C2">
                <w:rPr>
                  <w:rFonts w:ascii="Calibri" w:eastAsia="PMingLiU" w:hAnsi="Calibri" w:cs="Calibri"/>
                  <w:color w:val="000000"/>
                  <w:sz w:val="22"/>
                  <w:szCs w:val="22"/>
                  <w:lang w:val="en-PH" w:eastAsia="en-US"/>
                </w:rPr>
                <w:t>1.8%</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05" w:author="Diana Machado" w:date="2019-04-05T22:13:00Z"/>
                <w:rFonts w:ascii="Calibri" w:eastAsia="PMingLiU" w:hAnsi="Calibri" w:cs="Calibri"/>
                <w:color w:val="000000"/>
                <w:sz w:val="22"/>
                <w:szCs w:val="22"/>
                <w:lang w:val="en-PH" w:eastAsia="en-US"/>
              </w:rPr>
            </w:pPr>
            <w:ins w:id="79306" w:author="Diana Machado" w:date="2019-04-05T22:13:00Z">
              <w:r w:rsidRPr="00A244C2">
                <w:rPr>
                  <w:rFonts w:ascii="Calibri" w:eastAsia="PMingLiU" w:hAnsi="Calibri" w:cs="Calibri"/>
                  <w:color w:val="000000"/>
                  <w:sz w:val="22"/>
                  <w:szCs w:val="22"/>
                  <w:lang w:val="en-PH" w:eastAsia="en-US"/>
                </w:rPr>
                <w:t>1.9%</w:t>
              </w:r>
            </w:ins>
          </w:p>
        </w:tc>
      </w:tr>
      <w:tr w:rsidR="00B554E7" w:rsidRPr="00A244C2" w:rsidTr="003C3A8C">
        <w:trPr>
          <w:trHeight w:val="290"/>
          <w:ins w:id="79307"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308"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09" w:author="Diana Machado" w:date="2019-04-05T22:13:00Z"/>
                <w:rFonts w:ascii="Calibri" w:eastAsia="PMingLiU" w:hAnsi="Calibri" w:cs="Calibri"/>
                <w:color w:val="000000"/>
                <w:sz w:val="22"/>
                <w:szCs w:val="22"/>
                <w:lang w:val="en-PH" w:eastAsia="en-US"/>
              </w:rPr>
            </w:pPr>
            <w:ins w:id="79310" w:author="Diana Machado" w:date="2019-04-05T22:13:00Z">
              <w:r w:rsidRPr="00A244C2">
                <w:rPr>
                  <w:rFonts w:ascii="Calibri" w:eastAsia="PMingLiU" w:hAnsi="Calibri" w:cs="Calibri"/>
                  <w:color w:val="000000"/>
                  <w:sz w:val="22"/>
                  <w:szCs w:val="22"/>
                  <w:lang w:val="en-PH" w:eastAsia="en-US"/>
                </w:rPr>
                <w:t>Nor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11" w:author="Diana Machado" w:date="2019-04-05T22:13:00Z"/>
                <w:rFonts w:ascii="Calibri" w:eastAsia="PMingLiU" w:hAnsi="Calibri" w:cs="Calibri"/>
                <w:color w:val="000000"/>
                <w:sz w:val="22"/>
                <w:szCs w:val="22"/>
                <w:lang w:val="en-PH" w:eastAsia="en-US"/>
              </w:rPr>
            </w:pPr>
            <w:ins w:id="79312" w:author="Diana Machado" w:date="2019-04-05T22:13:00Z">
              <w:r w:rsidRPr="00A244C2">
                <w:rPr>
                  <w:rFonts w:ascii="Calibri" w:eastAsia="PMingLiU" w:hAnsi="Calibri" w:cs="Calibri"/>
                  <w:color w:val="000000"/>
                  <w:sz w:val="22"/>
                  <w:szCs w:val="22"/>
                  <w:lang w:val="en-PH" w:eastAsia="en-US"/>
                </w:rPr>
                <w:t>2.1%</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13" w:author="Diana Machado" w:date="2019-04-05T22:13:00Z"/>
                <w:rFonts w:ascii="Calibri" w:eastAsia="PMingLiU" w:hAnsi="Calibri" w:cs="Calibri"/>
                <w:color w:val="000000"/>
                <w:sz w:val="22"/>
                <w:szCs w:val="22"/>
                <w:lang w:val="en-PH" w:eastAsia="en-US"/>
              </w:rPr>
            </w:pPr>
            <w:ins w:id="79314" w:author="Diana Machado" w:date="2019-04-05T22:13:00Z">
              <w:r w:rsidRPr="00A244C2">
                <w:rPr>
                  <w:rFonts w:ascii="Calibri" w:eastAsia="PMingLiU" w:hAnsi="Calibri" w:cs="Calibri"/>
                  <w:color w:val="000000"/>
                  <w:sz w:val="22"/>
                  <w:szCs w:val="22"/>
                  <w:lang w:val="en-PH" w:eastAsia="en-US"/>
                </w:rPr>
                <w:t>2.5%</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15" w:author="Diana Machado" w:date="2019-04-05T22:13:00Z"/>
                <w:rFonts w:ascii="Calibri" w:eastAsia="PMingLiU" w:hAnsi="Calibri" w:cs="Calibri"/>
                <w:color w:val="000000"/>
                <w:sz w:val="22"/>
                <w:szCs w:val="22"/>
                <w:lang w:val="en-PH" w:eastAsia="en-US"/>
              </w:rPr>
            </w:pPr>
            <w:ins w:id="79316" w:author="Diana Machado" w:date="2019-04-05T22:13:00Z">
              <w:r w:rsidRPr="00A244C2">
                <w:rPr>
                  <w:rFonts w:ascii="Calibri" w:eastAsia="PMingLiU" w:hAnsi="Calibri" w:cs="Calibri"/>
                  <w:color w:val="000000"/>
                  <w:sz w:val="22"/>
                  <w:szCs w:val="22"/>
                  <w:lang w:val="en-PH" w:eastAsia="en-US"/>
                </w:rPr>
                <w:t>2.8%</w:t>
              </w:r>
            </w:ins>
          </w:p>
        </w:tc>
      </w:tr>
      <w:tr w:rsidR="00B554E7" w:rsidRPr="00A244C2" w:rsidTr="003C3A8C">
        <w:trPr>
          <w:trHeight w:val="290"/>
          <w:ins w:id="79317"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318"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19" w:author="Diana Machado" w:date="2019-04-05T22:13:00Z"/>
                <w:rFonts w:ascii="Calibri" w:eastAsia="PMingLiU" w:hAnsi="Calibri" w:cs="Calibri"/>
                <w:color w:val="000000"/>
                <w:sz w:val="22"/>
                <w:szCs w:val="22"/>
                <w:lang w:val="en-PH" w:eastAsia="en-US"/>
              </w:rPr>
            </w:pPr>
            <w:ins w:id="79320" w:author="Diana Machado" w:date="2019-04-05T22:13:00Z">
              <w:r w:rsidRPr="00A244C2">
                <w:rPr>
                  <w:rFonts w:ascii="Calibri" w:eastAsia="PMingLiU" w:hAnsi="Calibri" w:cs="Calibri"/>
                  <w:color w:val="000000"/>
                  <w:sz w:val="22"/>
                  <w:szCs w:val="22"/>
                  <w:lang w:val="en-PH" w:eastAsia="en-US"/>
                </w:rPr>
                <w:t>Centr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21" w:author="Diana Machado" w:date="2019-04-05T22:13:00Z"/>
                <w:rFonts w:ascii="Calibri" w:eastAsia="PMingLiU" w:hAnsi="Calibri" w:cs="Calibri"/>
                <w:color w:val="000000"/>
                <w:sz w:val="22"/>
                <w:szCs w:val="22"/>
                <w:lang w:val="en-PH" w:eastAsia="en-US"/>
              </w:rPr>
            </w:pPr>
            <w:ins w:id="79322"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23" w:author="Diana Machado" w:date="2019-04-05T22:13:00Z"/>
                <w:rFonts w:ascii="Calibri" w:eastAsia="PMingLiU" w:hAnsi="Calibri" w:cs="Calibri"/>
                <w:color w:val="000000"/>
                <w:sz w:val="22"/>
                <w:szCs w:val="22"/>
                <w:lang w:val="en-PH" w:eastAsia="en-US"/>
              </w:rPr>
            </w:pPr>
            <w:ins w:id="79324" w:author="Diana Machado" w:date="2019-04-05T22:13:00Z">
              <w:r w:rsidRPr="00A244C2">
                <w:rPr>
                  <w:rFonts w:ascii="Calibri" w:eastAsia="PMingLiU" w:hAnsi="Calibri" w:cs="Calibri"/>
                  <w:color w:val="000000"/>
                  <w:sz w:val="22"/>
                  <w:szCs w:val="22"/>
                  <w:lang w:val="en-PH" w:eastAsia="en-US"/>
                </w:rPr>
                <w:t>1.7%</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25" w:author="Diana Machado" w:date="2019-04-05T22:13:00Z"/>
                <w:rFonts w:ascii="Calibri" w:eastAsia="PMingLiU" w:hAnsi="Calibri" w:cs="Calibri"/>
                <w:color w:val="000000"/>
                <w:sz w:val="22"/>
                <w:szCs w:val="22"/>
                <w:lang w:val="en-PH" w:eastAsia="en-US"/>
              </w:rPr>
            </w:pPr>
            <w:ins w:id="79326" w:author="Diana Machado" w:date="2019-04-05T22:13:00Z">
              <w:r w:rsidRPr="00A244C2">
                <w:rPr>
                  <w:rFonts w:ascii="Calibri" w:eastAsia="PMingLiU" w:hAnsi="Calibri" w:cs="Calibri"/>
                  <w:color w:val="000000"/>
                  <w:sz w:val="22"/>
                  <w:szCs w:val="22"/>
                  <w:lang w:val="en-PH" w:eastAsia="en-US"/>
                </w:rPr>
                <w:t>1.7%</w:t>
              </w:r>
            </w:ins>
          </w:p>
        </w:tc>
      </w:tr>
      <w:tr w:rsidR="00B554E7" w:rsidRPr="00A244C2" w:rsidTr="003C3A8C">
        <w:trPr>
          <w:trHeight w:val="290"/>
          <w:ins w:id="79327"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328"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29" w:author="Diana Machado" w:date="2019-04-05T22:13:00Z"/>
                <w:rFonts w:ascii="Calibri" w:eastAsia="PMingLiU" w:hAnsi="Calibri" w:cs="Calibri"/>
                <w:color w:val="000000"/>
                <w:sz w:val="22"/>
                <w:szCs w:val="22"/>
                <w:lang w:val="en-PH" w:eastAsia="en-US"/>
              </w:rPr>
            </w:pPr>
            <w:ins w:id="79330" w:author="Diana Machado" w:date="2019-04-05T22:13:00Z">
              <w:r w:rsidRPr="00A244C2">
                <w:rPr>
                  <w:rFonts w:ascii="Calibri" w:eastAsia="PMingLiU" w:hAnsi="Calibri" w:cs="Calibri"/>
                  <w:color w:val="000000"/>
                  <w:sz w:val="22"/>
                  <w:szCs w:val="22"/>
                  <w:lang w:val="en-PH" w:eastAsia="en-US"/>
                </w:rPr>
                <w:t>Sou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31" w:author="Diana Machado" w:date="2019-04-05T22:13:00Z"/>
                <w:rFonts w:ascii="Calibri" w:eastAsia="PMingLiU" w:hAnsi="Calibri" w:cs="Calibri"/>
                <w:color w:val="000000"/>
                <w:sz w:val="22"/>
                <w:szCs w:val="22"/>
                <w:lang w:val="en-PH" w:eastAsia="en-US"/>
              </w:rPr>
            </w:pPr>
            <w:ins w:id="79332" w:author="Diana Machado" w:date="2019-04-05T22:13:00Z">
              <w:r w:rsidRPr="00A244C2">
                <w:rPr>
                  <w:rFonts w:ascii="Calibri" w:eastAsia="PMingLiU" w:hAnsi="Calibri" w:cs="Calibri"/>
                  <w:color w:val="000000"/>
                  <w:sz w:val="22"/>
                  <w:szCs w:val="22"/>
                  <w:lang w:val="en-PH" w:eastAsia="en-US"/>
                </w:rPr>
                <w:t>3.2%</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33" w:author="Diana Machado" w:date="2019-04-05T22:13:00Z"/>
                <w:rFonts w:ascii="Calibri" w:eastAsia="PMingLiU" w:hAnsi="Calibri" w:cs="Calibri"/>
                <w:color w:val="000000"/>
                <w:sz w:val="22"/>
                <w:szCs w:val="22"/>
                <w:lang w:val="en-PH" w:eastAsia="en-US"/>
              </w:rPr>
            </w:pPr>
            <w:ins w:id="79334" w:author="Diana Machado" w:date="2019-04-05T22:13:00Z">
              <w:r w:rsidRPr="00A244C2">
                <w:rPr>
                  <w:rFonts w:ascii="Calibri" w:eastAsia="PMingLiU" w:hAnsi="Calibri" w:cs="Calibri"/>
                  <w:color w:val="000000"/>
                  <w:sz w:val="22"/>
                  <w:szCs w:val="22"/>
                  <w:lang w:val="en-PH" w:eastAsia="en-US"/>
                </w:rPr>
                <w:t>3.1%</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35" w:author="Diana Machado" w:date="2019-04-05T22:13:00Z"/>
                <w:rFonts w:ascii="Calibri" w:eastAsia="PMingLiU" w:hAnsi="Calibri" w:cs="Calibri"/>
                <w:color w:val="000000"/>
                <w:sz w:val="22"/>
                <w:szCs w:val="22"/>
                <w:lang w:val="en-PH" w:eastAsia="en-US"/>
              </w:rPr>
            </w:pPr>
            <w:ins w:id="79336" w:author="Diana Machado" w:date="2019-04-05T22:13:00Z">
              <w:r w:rsidRPr="00A244C2">
                <w:rPr>
                  <w:rFonts w:ascii="Calibri" w:eastAsia="PMingLiU" w:hAnsi="Calibri" w:cs="Calibri"/>
                  <w:color w:val="000000"/>
                  <w:sz w:val="22"/>
                  <w:szCs w:val="22"/>
                  <w:lang w:val="en-PH" w:eastAsia="en-US"/>
                </w:rPr>
                <w:t>3.1%</w:t>
              </w:r>
            </w:ins>
          </w:p>
        </w:tc>
      </w:tr>
      <w:tr w:rsidR="00B554E7" w:rsidRPr="00A244C2" w:rsidTr="003C3A8C">
        <w:trPr>
          <w:trHeight w:val="290"/>
          <w:ins w:id="79337" w:author="Diana Machado" w:date="2019-04-05T22:13:00Z"/>
        </w:trPr>
        <w:tc>
          <w:tcPr>
            <w:tcW w:w="1907" w:type="dxa"/>
            <w:tcBorders>
              <w:top w:val="nil"/>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38"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39" w:author="Diana Machado" w:date="2019-04-05T22:13:00Z"/>
                <w:rFonts w:ascii="Calibri" w:eastAsia="PMingLiU" w:hAnsi="Calibri" w:cs="Calibri"/>
                <w:color w:val="000000"/>
                <w:sz w:val="22"/>
                <w:szCs w:val="22"/>
                <w:lang w:val="en-PH" w:eastAsia="en-US"/>
              </w:rPr>
            </w:pPr>
            <w:ins w:id="79340" w:author="Diana Machado" w:date="2019-04-05T22:13:00Z">
              <w:r w:rsidRPr="00A244C2">
                <w:rPr>
                  <w:rFonts w:ascii="Calibri" w:eastAsia="PMingLiU" w:hAnsi="Calibri" w:cs="Calibri"/>
                  <w:color w:val="000000"/>
                  <w:sz w:val="22"/>
                  <w:szCs w:val="22"/>
                  <w:lang w:val="en-PH" w:eastAsia="en-US"/>
                </w:rPr>
                <w:t>Statewide</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41" w:author="Diana Machado" w:date="2019-04-05T22:13:00Z"/>
                <w:rFonts w:ascii="Calibri" w:eastAsia="PMingLiU" w:hAnsi="Calibri" w:cs="Calibri"/>
                <w:color w:val="000000"/>
                <w:sz w:val="22"/>
                <w:szCs w:val="22"/>
                <w:lang w:val="en-PH" w:eastAsia="en-US"/>
              </w:rPr>
            </w:pPr>
            <w:ins w:id="79342" w:author="Diana Machado" w:date="2019-04-05T22:13:00Z">
              <w:r w:rsidRPr="00A244C2">
                <w:rPr>
                  <w:rFonts w:ascii="Calibri" w:eastAsia="PMingLiU" w:hAnsi="Calibri" w:cs="Calibri"/>
                  <w:color w:val="000000"/>
                  <w:sz w:val="22"/>
                  <w:szCs w:val="22"/>
                  <w:lang w:val="en-PH" w:eastAsia="en-US"/>
                </w:rPr>
                <w:t>2.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43" w:author="Diana Machado" w:date="2019-04-05T22:13:00Z"/>
                <w:rFonts w:ascii="Calibri" w:eastAsia="PMingLiU" w:hAnsi="Calibri" w:cs="Calibri"/>
                <w:color w:val="000000"/>
                <w:sz w:val="22"/>
                <w:szCs w:val="22"/>
                <w:lang w:val="en-PH" w:eastAsia="en-US"/>
              </w:rPr>
            </w:pPr>
            <w:ins w:id="79344" w:author="Diana Machado" w:date="2019-04-05T22:13:00Z">
              <w:r w:rsidRPr="00A244C2">
                <w:rPr>
                  <w:rFonts w:ascii="Calibri" w:eastAsia="PMingLiU" w:hAnsi="Calibri" w:cs="Calibri"/>
                  <w:color w:val="000000"/>
                  <w:sz w:val="22"/>
                  <w:szCs w:val="22"/>
                  <w:lang w:val="en-PH" w:eastAsia="en-US"/>
                </w:rPr>
                <w:t>2.4%</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45" w:author="Diana Machado" w:date="2019-04-05T22:13:00Z"/>
                <w:rFonts w:ascii="Calibri" w:eastAsia="PMingLiU" w:hAnsi="Calibri" w:cs="Calibri"/>
                <w:color w:val="000000"/>
                <w:sz w:val="22"/>
                <w:szCs w:val="22"/>
                <w:lang w:val="en-PH" w:eastAsia="en-US"/>
              </w:rPr>
            </w:pPr>
            <w:ins w:id="79346" w:author="Diana Machado" w:date="2019-04-05T22:13:00Z">
              <w:r w:rsidRPr="00A244C2">
                <w:rPr>
                  <w:rFonts w:ascii="Calibri" w:eastAsia="PMingLiU" w:hAnsi="Calibri" w:cs="Calibri"/>
                  <w:color w:val="000000"/>
                  <w:sz w:val="22"/>
                  <w:szCs w:val="22"/>
                  <w:lang w:val="en-PH" w:eastAsia="en-US"/>
                </w:rPr>
                <w:t>2.5%</w:t>
              </w:r>
            </w:ins>
          </w:p>
        </w:tc>
      </w:tr>
      <w:tr w:rsidR="00B554E7" w:rsidRPr="00A244C2" w:rsidTr="003C3A8C">
        <w:trPr>
          <w:trHeight w:val="300"/>
          <w:ins w:id="79347" w:author="Diana Machado" w:date="2019-04-05T22:13:00Z"/>
        </w:trPr>
        <w:tc>
          <w:tcPr>
            <w:tcW w:w="1907" w:type="dxa"/>
            <w:tcBorders>
              <w:top w:val="single" w:sz="6" w:space="0" w:color="auto"/>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348" w:author="Diana Machado" w:date="2019-04-05T22:13:00Z"/>
                <w:rFonts w:ascii="Calibri" w:eastAsia="PMingLiU" w:hAnsi="Calibri" w:cs="Calibri"/>
                <w:color w:val="000000"/>
                <w:sz w:val="22"/>
                <w:szCs w:val="22"/>
                <w:lang w:val="en-PH" w:eastAsia="en-US"/>
              </w:rPr>
            </w:pPr>
            <w:ins w:id="79349" w:author="Diana Machado" w:date="2019-04-05T22:13:00Z">
              <w:r w:rsidRPr="00A244C2">
                <w:rPr>
                  <w:rFonts w:ascii="Calibri" w:eastAsia="PMingLiU" w:hAnsi="Calibri" w:cs="Calibri"/>
                  <w:color w:val="000000"/>
                  <w:sz w:val="22"/>
                  <w:szCs w:val="22"/>
                  <w:lang w:val="en-PH" w:eastAsia="en-US"/>
                </w:rPr>
                <w:t>Masonry Owners</w:t>
              </w:r>
            </w:ins>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50" w:author="Diana Machado" w:date="2019-04-05T22:13:00Z"/>
                <w:rFonts w:ascii="Calibri" w:eastAsia="PMingLiU" w:hAnsi="Calibri" w:cs="Calibri"/>
                <w:color w:val="000000"/>
                <w:sz w:val="22"/>
                <w:szCs w:val="22"/>
                <w:lang w:val="en-PH" w:eastAsia="en-US"/>
              </w:rPr>
            </w:pPr>
            <w:ins w:id="79351" w:author="Diana Machado" w:date="2019-04-05T22:13:00Z">
              <w:r w:rsidRPr="00A244C2">
                <w:rPr>
                  <w:rFonts w:ascii="Calibri" w:eastAsia="PMingLiU" w:hAnsi="Calibri" w:cs="Calibri"/>
                  <w:color w:val="000000"/>
                  <w:sz w:val="22"/>
                  <w:szCs w:val="22"/>
                  <w:lang w:val="en-PH" w:eastAsia="en-US"/>
                </w:rPr>
                <w:t>Coast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52" w:author="Diana Machado" w:date="2019-04-05T22:13:00Z"/>
                <w:rFonts w:ascii="Calibri" w:eastAsia="PMingLiU" w:hAnsi="Calibri" w:cs="Calibri"/>
                <w:color w:val="000000"/>
                <w:sz w:val="22"/>
                <w:szCs w:val="22"/>
                <w:lang w:val="en-PH" w:eastAsia="en-US"/>
              </w:rPr>
            </w:pPr>
            <w:ins w:id="79353" w:author="Diana Machado" w:date="2019-04-05T22:13:00Z">
              <w:r w:rsidRPr="00A244C2">
                <w:rPr>
                  <w:rFonts w:ascii="Calibri" w:eastAsia="PMingLiU" w:hAnsi="Calibri" w:cs="Calibri"/>
                  <w:color w:val="000000"/>
                  <w:sz w:val="22"/>
                  <w:szCs w:val="22"/>
                  <w:lang w:val="en-PH" w:eastAsia="en-US"/>
                </w:rPr>
                <w:t>2.7%</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54" w:author="Diana Machado" w:date="2019-04-05T22:13:00Z"/>
                <w:rFonts w:ascii="Calibri" w:eastAsia="PMingLiU" w:hAnsi="Calibri" w:cs="Calibri"/>
                <w:color w:val="000000"/>
                <w:sz w:val="22"/>
                <w:szCs w:val="22"/>
                <w:lang w:val="en-PH" w:eastAsia="en-US"/>
              </w:rPr>
            </w:pPr>
            <w:ins w:id="79355" w:author="Diana Machado" w:date="2019-04-05T22:13:00Z">
              <w:r w:rsidRPr="00A244C2">
                <w:rPr>
                  <w:rFonts w:ascii="Calibri" w:eastAsia="PMingLiU" w:hAnsi="Calibri" w:cs="Calibri"/>
                  <w:color w:val="000000"/>
                  <w:sz w:val="22"/>
                  <w:szCs w:val="22"/>
                  <w:lang w:val="en-PH" w:eastAsia="en-US"/>
                </w:rPr>
                <w:t>2.5%</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56" w:author="Diana Machado" w:date="2019-04-05T22:13:00Z"/>
                <w:rFonts w:ascii="Calibri" w:eastAsia="PMingLiU" w:hAnsi="Calibri" w:cs="Calibri"/>
                <w:color w:val="000000"/>
                <w:sz w:val="22"/>
                <w:szCs w:val="22"/>
                <w:lang w:val="en-PH" w:eastAsia="en-US"/>
              </w:rPr>
            </w:pPr>
            <w:ins w:id="79357" w:author="Diana Machado" w:date="2019-04-05T22:13:00Z">
              <w:r w:rsidRPr="00A244C2">
                <w:rPr>
                  <w:rFonts w:ascii="Calibri" w:eastAsia="PMingLiU" w:hAnsi="Calibri" w:cs="Calibri"/>
                  <w:color w:val="000000"/>
                  <w:sz w:val="22"/>
                  <w:szCs w:val="22"/>
                  <w:lang w:val="en-PH" w:eastAsia="en-US"/>
                </w:rPr>
                <w:t>2.6%</w:t>
              </w:r>
            </w:ins>
          </w:p>
        </w:tc>
      </w:tr>
      <w:tr w:rsidR="00B554E7" w:rsidRPr="00A244C2" w:rsidTr="003C3A8C">
        <w:trPr>
          <w:trHeight w:val="290"/>
          <w:ins w:id="79358"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359"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60" w:author="Diana Machado" w:date="2019-04-05T22:13:00Z"/>
                <w:rFonts w:ascii="Calibri" w:eastAsia="PMingLiU" w:hAnsi="Calibri" w:cs="Calibri"/>
                <w:color w:val="000000"/>
                <w:sz w:val="22"/>
                <w:szCs w:val="22"/>
                <w:lang w:val="en-PH" w:eastAsia="en-US"/>
              </w:rPr>
            </w:pPr>
            <w:ins w:id="79361" w:author="Diana Machado" w:date="2019-04-05T22:13:00Z">
              <w:r w:rsidRPr="00A244C2">
                <w:rPr>
                  <w:rFonts w:ascii="Calibri" w:eastAsia="PMingLiU" w:hAnsi="Calibri" w:cs="Calibri"/>
                  <w:color w:val="000000"/>
                  <w:sz w:val="22"/>
                  <w:szCs w:val="22"/>
                  <w:lang w:val="en-PH" w:eastAsia="en-US"/>
                </w:rPr>
                <w:t>Inland</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62" w:author="Diana Machado" w:date="2019-04-05T22:13:00Z"/>
                <w:rFonts w:ascii="Calibri" w:eastAsia="PMingLiU" w:hAnsi="Calibri" w:cs="Calibri"/>
                <w:color w:val="000000"/>
                <w:sz w:val="22"/>
                <w:szCs w:val="22"/>
                <w:lang w:val="en-PH" w:eastAsia="en-US"/>
              </w:rPr>
            </w:pPr>
            <w:ins w:id="79363"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64" w:author="Diana Machado" w:date="2019-04-05T22:13:00Z"/>
                <w:rFonts w:ascii="Calibri" w:eastAsia="PMingLiU" w:hAnsi="Calibri" w:cs="Calibri"/>
                <w:color w:val="000000"/>
                <w:sz w:val="22"/>
                <w:szCs w:val="22"/>
                <w:lang w:val="en-PH" w:eastAsia="en-US"/>
              </w:rPr>
            </w:pPr>
            <w:ins w:id="79365" w:author="Diana Machado" w:date="2019-04-05T22:13:00Z">
              <w:r w:rsidRPr="00A244C2">
                <w:rPr>
                  <w:rFonts w:ascii="Calibri" w:eastAsia="PMingLiU" w:hAnsi="Calibri" w:cs="Calibri"/>
                  <w:color w:val="000000"/>
                  <w:sz w:val="22"/>
                  <w:szCs w:val="22"/>
                  <w:lang w:val="en-PH" w:eastAsia="en-US"/>
                </w:rPr>
                <w:t>1.8%</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66" w:author="Diana Machado" w:date="2019-04-05T22:13:00Z"/>
                <w:rFonts w:ascii="Calibri" w:eastAsia="PMingLiU" w:hAnsi="Calibri" w:cs="Calibri"/>
                <w:color w:val="000000"/>
                <w:sz w:val="22"/>
                <w:szCs w:val="22"/>
                <w:lang w:val="en-PH" w:eastAsia="en-US"/>
              </w:rPr>
            </w:pPr>
            <w:ins w:id="79367" w:author="Diana Machado" w:date="2019-04-05T22:13:00Z">
              <w:r w:rsidRPr="00A244C2">
                <w:rPr>
                  <w:rFonts w:ascii="Calibri" w:eastAsia="PMingLiU" w:hAnsi="Calibri" w:cs="Calibri"/>
                  <w:color w:val="000000"/>
                  <w:sz w:val="22"/>
                  <w:szCs w:val="22"/>
                  <w:lang w:val="en-PH" w:eastAsia="en-US"/>
                </w:rPr>
                <w:t>1.9%</w:t>
              </w:r>
            </w:ins>
          </w:p>
        </w:tc>
      </w:tr>
      <w:tr w:rsidR="00B554E7" w:rsidRPr="00A244C2" w:rsidTr="003C3A8C">
        <w:trPr>
          <w:trHeight w:val="290"/>
          <w:ins w:id="79368"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369"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70" w:author="Diana Machado" w:date="2019-04-05T22:13:00Z"/>
                <w:rFonts w:ascii="Calibri" w:eastAsia="PMingLiU" w:hAnsi="Calibri" w:cs="Calibri"/>
                <w:color w:val="000000"/>
                <w:sz w:val="22"/>
                <w:szCs w:val="22"/>
                <w:lang w:val="en-PH" w:eastAsia="en-US"/>
              </w:rPr>
            </w:pPr>
            <w:ins w:id="79371" w:author="Diana Machado" w:date="2019-04-05T22:13:00Z">
              <w:r w:rsidRPr="00A244C2">
                <w:rPr>
                  <w:rFonts w:ascii="Calibri" w:eastAsia="PMingLiU" w:hAnsi="Calibri" w:cs="Calibri"/>
                  <w:color w:val="000000"/>
                  <w:sz w:val="22"/>
                  <w:szCs w:val="22"/>
                  <w:lang w:val="en-PH" w:eastAsia="en-US"/>
                </w:rPr>
                <w:t>Nor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72" w:author="Diana Machado" w:date="2019-04-05T22:13:00Z"/>
                <w:rFonts w:ascii="Calibri" w:eastAsia="PMingLiU" w:hAnsi="Calibri" w:cs="Calibri"/>
                <w:color w:val="000000"/>
                <w:sz w:val="22"/>
                <w:szCs w:val="22"/>
                <w:lang w:val="en-PH" w:eastAsia="en-US"/>
              </w:rPr>
            </w:pPr>
            <w:ins w:id="79373" w:author="Diana Machado" w:date="2019-04-05T22:13:00Z">
              <w:r w:rsidRPr="00A244C2">
                <w:rPr>
                  <w:rFonts w:ascii="Calibri" w:eastAsia="PMingLiU" w:hAnsi="Calibri" w:cs="Calibri"/>
                  <w:color w:val="000000"/>
                  <w:sz w:val="22"/>
                  <w:szCs w:val="22"/>
                  <w:lang w:val="en-PH" w:eastAsia="en-US"/>
                </w:rPr>
                <w:t>2.1%</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74" w:author="Diana Machado" w:date="2019-04-05T22:13:00Z"/>
                <w:rFonts w:ascii="Calibri" w:eastAsia="PMingLiU" w:hAnsi="Calibri" w:cs="Calibri"/>
                <w:color w:val="000000"/>
                <w:sz w:val="22"/>
                <w:szCs w:val="22"/>
                <w:lang w:val="en-PH" w:eastAsia="en-US"/>
              </w:rPr>
            </w:pPr>
            <w:ins w:id="79375" w:author="Diana Machado" w:date="2019-04-05T22:13:00Z">
              <w:r w:rsidRPr="00A244C2">
                <w:rPr>
                  <w:rFonts w:ascii="Calibri" w:eastAsia="PMingLiU" w:hAnsi="Calibri" w:cs="Calibri"/>
                  <w:color w:val="000000"/>
                  <w:sz w:val="22"/>
                  <w:szCs w:val="22"/>
                  <w:lang w:val="en-PH" w:eastAsia="en-US"/>
                </w:rPr>
                <w:t>2.5%</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76" w:author="Diana Machado" w:date="2019-04-05T22:13:00Z"/>
                <w:rFonts w:ascii="Calibri" w:eastAsia="PMingLiU" w:hAnsi="Calibri" w:cs="Calibri"/>
                <w:color w:val="000000"/>
                <w:sz w:val="22"/>
                <w:szCs w:val="22"/>
                <w:lang w:val="en-PH" w:eastAsia="en-US"/>
              </w:rPr>
            </w:pPr>
            <w:ins w:id="79377" w:author="Diana Machado" w:date="2019-04-05T22:13:00Z">
              <w:r w:rsidRPr="00A244C2">
                <w:rPr>
                  <w:rFonts w:ascii="Calibri" w:eastAsia="PMingLiU" w:hAnsi="Calibri" w:cs="Calibri"/>
                  <w:color w:val="000000"/>
                  <w:sz w:val="22"/>
                  <w:szCs w:val="22"/>
                  <w:lang w:val="en-PH" w:eastAsia="en-US"/>
                </w:rPr>
                <w:t>2.9%</w:t>
              </w:r>
            </w:ins>
          </w:p>
        </w:tc>
      </w:tr>
      <w:tr w:rsidR="00B554E7" w:rsidRPr="00A244C2" w:rsidTr="003C3A8C">
        <w:trPr>
          <w:trHeight w:val="290"/>
          <w:ins w:id="79378"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379"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80" w:author="Diana Machado" w:date="2019-04-05T22:13:00Z"/>
                <w:rFonts w:ascii="Calibri" w:eastAsia="PMingLiU" w:hAnsi="Calibri" w:cs="Calibri"/>
                <w:color w:val="000000"/>
                <w:sz w:val="22"/>
                <w:szCs w:val="22"/>
                <w:lang w:val="en-PH" w:eastAsia="en-US"/>
              </w:rPr>
            </w:pPr>
            <w:ins w:id="79381" w:author="Diana Machado" w:date="2019-04-05T22:13:00Z">
              <w:r w:rsidRPr="00A244C2">
                <w:rPr>
                  <w:rFonts w:ascii="Calibri" w:eastAsia="PMingLiU" w:hAnsi="Calibri" w:cs="Calibri"/>
                  <w:color w:val="000000"/>
                  <w:sz w:val="22"/>
                  <w:szCs w:val="22"/>
                  <w:lang w:val="en-PH" w:eastAsia="en-US"/>
                </w:rPr>
                <w:t>Centr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82" w:author="Diana Machado" w:date="2019-04-05T22:13:00Z"/>
                <w:rFonts w:ascii="Calibri" w:eastAsia="PMingLiU" w:hAnsi="Calibri" w:cs="Calibri"/>
                <w:color w:val="000000"/>
                <w:sz w:val="22"/>
                <w:szCs w:val="22"/>
                <w:lang w:val="en-PH" w:eastAsia="en-US"/>
              </w:rPr>
            </w:pPr>
            <w:ins w:id="79383"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84" w:author="Diana Machado" w:date="2019-04-05T22:13:00Z"/>
                <w:rFonts w:ascii="Calibri" w:eastAsia="PMingLiU" w:hAnsi="Calibri" w:cs="Calibri"/>
                <w:color w:val="000000"/>
                <w:sz w:val="22"/>
                <w:szCs w:val="22"/>
                <w:lang w:val="en-PH" w:eastAsia="en-US"/>
              </w:rPr>
            </w:pPr>
            <w:ins w:id="79385"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86" w:author="Diana Machado" w:date="2019-04-05T22:13:00Z"/>
                <w:rFonts w:ascii="Calibri" w:eastAsia="PMingLiU" w:hAnsi="Calibri" w:cs="Calibri"/>
                <w:color w:val="000000"/>
                <w:sz w:val="22"/>
                <w:szCs w:val="22"/>
                <w:lang w:val="en-PH" w:eastAsia="en-US"/>
              </w:rPr>
            </w:pPr>
            <w:ins w:id="79387" w:author="Diana Machado" w:date="2019-04-05T22:13:00Z">
              <w:r w:rsidRPr="00A244C2">
                <w:rPr>
                  <w:rFonts w:ascii="Calibri" w:eastAsia="PMingLiU" w:hAnsi="Calibri" w:cs="Calibri"/>
                  <w:color w:val="000000"/>
                  <w:sz w:val="22"/>
                  <w:szCs w:val="22"/>
                  <w:lang w:val="en-PH" w:eastAsia="en-US"/>
                </w:rPr>
                <w:t>1.6%</w:t>
              </w:r>
            </w:ins>
          </w:p>
        </w:tc>
      </w:tr>
      <w:tr w:rsidR="00B554E7" w:rsidRPr="00A244C2" w:rsidTr="003C3A8C">
        <w:trPr>
          <w:trHeight w:val="290"/>
          <w:ins w:id="79388"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389"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90" w:author="Diana Machado" w:date="2019-04-05T22:13:00Z"/>
                <w:rFonts w:ascii="Calibri" w:eastAsia="PMingLiU" w:hAnsi="Calibri" w:cs="Calibri"/>
                <w:color w:val="000000"/>
                <w:sz w:val="22"/>
                <w:szCs w:val="22"/>
                <w:lang w:val="en-PH" w:eastAsia="en-US"/>
              </w:rPr>
            </w:pPr>
            <w:ins w:id="79391" w:author="Diana Machado" w:date="2019-04-05T22:13:00Z">
              <w:r w:rsidRPr="00A244C2">
                <w:rPr>
                  <w:rFonts w:ascii="Calibri" w:eastAsia="PMingLiU" w:hAnsi="Calibri" w:cs="Calibri"/>
                  <w:color w:val="000000"/>
                  <w:sz w:val="22"/>
                  <w:szCs w:val="22"/>
                  <w:lang w:val="en-PH" w:eastAsia="en-US"/>
                </w:rPr>
                <w:t>Sou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92" w:author="Diana Machado" w:date="2019-04-05T22:13:00Z"/>
                <w:rFonts w:ascii="Calibri" w:eastAsia="PMingLiU" w:hAnsi="Calibri" w:cs="Calibri"/>
                <w:color w:val="000000"/>
                <w:sz w:val="22"/>
                <w:szCs w:val="22"/>
                <w:lang w:val="en-PH" w:eastAsia="en-US"/>
              </w:rPr>
            </w:pPr>
            <w:ins w:id="79393" w:author="Diana Machado" w:date="2019-04-05T22:13:00Z">
              <w:r w:rsidRPr="00A244C2">
                <w:rPr>
                  <w:rFonts w:ascii="Calibri" w:eastAsia="PMingLiU" w:hAnsi="Calibri" w:cs="Calibri"/>
                  <w:color w:val="000000"/>
                  <w:sz w:val="22"/>
                  <w:szCs w:val="22"/>
                  <w:lang w:val="en-PH" w:eastAsia="en-US"/>
                </w:rPr>
                <w:t>3.2%</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94" w:author="Diana Machado" w:date="2019-04-05T22:13:00Z"/>
                <w:rFonts w:ascii="Calibri" w:eastAsia="PMingLiU" w:hAnsi="Calibri" w:cs="Calibri"/>
                <w:color w:val="000000"/>
                <w:sz w:val="22"/>
                <w:szCs w:val="22"/>
                <w:lang w:val="en-PH" w:eastAsia="en-US"/>
              </w:rPr>
            </w:pPr>
            <w:ins w:id="79395" w:author="Diana Machado" w:date="2019-04-05T22:13:00Z">
              <w:r w:rsidRPr="00A244C2">
                <w:rPr>
                  <w:rFonts w:ascii="Calibri" w:eastAsia="PMingLiU" w:hAnsi="Calibri" w:cs="Calibri"/>
                  <w:color w:val="000000"/>
                  <w:sz w:val="22"/>
                  <w:szCs w:val="22"/>
                  <w:lang w:val="en-PH" w:eastAsia="en-US"/>
                </w:rPr>
                <w:t>3.0%</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96" w:author="Diana Machado" w:date="2019-04-05T22:13:00Z"/>
                <w:rFonts w:ascii="Calibri" w:eastAsia="PMingLiU" w:hAnsi="Calibri" w:cs="Calibri"/>
                <w:color w:val="000000"/>
                <w:sz w:val="22"/>
                <w:szCs w:val="22"/>
                <w:lang w:val="en-PH" w:eastAsia="en-US"/>
              </w:rPr>
            </w:pPr>
            <w:ins w:id="79397" w:author="Diana Machado" w:date="2019-04-05T22:13:00Z">
              <w:r w:rsidRPr="00A244C2">
                <w:rPr>
                  <w:rFonts w:ascii="Calibri" w:eastAsia="PMingLiU" w:hAnsi="Calibri" w:cs="Calibri"/>
                  <w:color w:val="000000"/>
                  <w:sz w:val="22"/>
                  <w:szCs w:val="22"/>
                  <w:lang w:val="en-PH" w:eastAsia="en-US"/>
                </w:rPr>
                <w:t>3.1%</w:t>
              </w:r>
            </w:ins>
          </w:p>
        </w:tc>
      </w:tr>
      <w:tr w:rsidR="00B554E7" w:rsidRPr="00A244C2" w:rsidTr="003C3A8C">
        <w:trPr>
          <w:trHeight w:val="300"/>
          <w:ins w:id="79398" w:author="Diana Machado" w:date="2019-04-05T22:13:00Z"/>
        </w:trPr>
        <w:tc>
          <w:tcPr>
            <w:tcW w:w="1907" w:type="dxa"/>
            <w:tcBorders>
              <w:top w:val="nil"/>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399"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left"/>
              <w:rPr>
                <w:ins w:id="79400" w:author="Diana Machado" w:date="2019-04-05T22:13:00Z"/>
                <w:rFonts w:ascii="Calibri" w:eastAsia="PMingLiU" w:hAnsi="Calibri" w:cs="Calibri"/>
                <w:color w:val="000000"/>
                <w:sz w:val="22"/>
                <w:szCs w:val="22"/>
                <w:lang w:val="en-PH" w:eastAsia="en-US"/>
              </w:rPr>
            </w:pPr>
            <w:ins w:id="79401" w:author="Diana Machado" w:date="2019-04-05T22:13:00Z">
              <w:r w:rsidRPr="00A244C2">
                <w:rPr>
                  <w:rFonts w:ascii="Calibri" w:eastAsia="PMingLiU" w:hAnsi="Calibri" w:cs="Calibri"/>
                  <w:color w:val="000000"/>
                  <w:sz w:val="22"/>
                  <w:szCs w:val="22"/>
                  <w:lang w:val="en-PH" w:eastAsia="en-US"/>
                </w:rPr>
                <w:t>Statewide</w:t>
              </w:r>
            </w:ins>
          </w:p>
        </w:tc>
        <w:tc>
          <w:tcPr>
            <w:tcW w:w="1480"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402" w:author="Diana Machado" w:date="2019-04-05T22:13:00Z"/>
                <w:rFonts w:ascii="Calibri" w:eastAsia="PMingLiU" w:hAnsi="Calibri" w:cs="Calibri"/>
                <w:color w:val="000000"/>
                <w:sz w:val="22"/>
                <w:szCs w:val="22"/>
                <w:lang w:val="en-PH" w:eastAsia="en-US"/>
              </w:rPr>
            </w:pPr>
            <w:ins w:id="79403" w:author="Diana Machado" w:date="2019-04-05T22:13:00Z">
              <w:r w:rsidRPr="00A244C2">
                <w:rPr>
                  <w:rFonts w:ascii="Calibri" w:eastAsia="PMingLiU" w:hAnsi="Calibri" w:cs="Calibri"/>
                  <w:color w:val="000000"/>
                  <w:sz w:val="22"/>
                  <w:szCs w:val="22"/>
                  <w:lang w:val="en-PH" w:eastAsia="en-US"/>
                </w:rPr>
                <w:t>2.5%</w:t>
              </w:r>
            </w:ins>
          </w:p>
        </w:tc>
        <w:tc>
          <w:tcPr>
            <w:tcW w:w="1480"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404" w:author="Diana Machado" w:date="2019-04-05T22:13:00Z"/>
                <w:rFonts w:ascii="Calibri" w:eastAsia="PMingLiU" w:hAnsi="Calibri" w:cs="Calibri"/>
                <w:color w:val="000000"/>
                <w:sz w:val="22"/>
                <w:szCs w:val="22"/>
                <w:lang w:val="en-PH" w:eastAsia="en-US"/>
              </w:rPr>
            </w:pPr>
            <w:ins w:id="79405" w:author="Diana Machado" w:date="2019-04-05T22:13:00Z">
              <w:r w:rsidRPr="00A244C2">
                <w:rPr>
                  <w:rFonts w:ascii="Calibri" w:eastAsia="PMingLiU" w:hAnsi="Calibri" w:cs="Calibri"/>
                  <w:color w:val="000000"/>
                  <w:sz w:val="22"/>
                  <w:szCs w:val="22"/>
                  <w:lang w:val="en-PH" w:eastAsia="en-US"/>
                </w:rPr>
                <w:t>2.3%</w:t>
              </w:r>
            </w:ins>
          </w:p>
        </w:tc>
        <w:tc>
          <w:tcPr>
            <w:tcW w:w="1480" w:type="dxa"/>
            <w:tcBorders>
              <w:top w:val="single" w:sz="6" w:space="0" w:color="auto"/>
              <w:left w:val="single" w:sz="6" w:space="0" w:color="auto"/>
              <w:bottom w:val="single" w:sz="12" w:space="0" w:color="auto"/>
              <w:right w:val="single" w:sz="12" w:space="0" w:color="auto"/>
            </w:tcBorders>
          </w:tcPr>
          <w:p w:rsidR="00B554E7" w:rsidRPr="00A244C2" w:rsidRDefault="00B554E7" w:rsidP="003C3A8C">
            <w:pPr>
              <w:autoSpaceDE w:val="0"/>
              <w:autoSpaceDN w:val="0"/>
              <w:adjustRightInd w:val="0"/>
              <w:jc w:val="center"/>
              <w:rPr>
                <w:ins w:id="79406" w:author="Diana Machado" w:date="2019-04-05T22:13:00Z"/>
                <w:rFonts w:ascii="Calibri" w:eastAsia="PMingLiU" w:hAnsi="Calibri" w:cs="Calibri"/>
                <w:color w:val="000000"/>
                <w:sz w:val="22"/>
                <w:szCs w:val="22"/>
                <w:lang w:val="en-PH" w:eastAsia="en-US"/>
              </w:rPr>
            </w:pPr>
            <w:ins w:id="79407" w:author="Diana Machado" w:date="2019-04-05T22:13:00Z">
              <w:r w:rsidRPr="00A244C2">
                <w:rPr>
                  <w:rFonts w:ascii="Calibri" w:eastAsia="PMingLiU" w:hAnsi="Calibri" w:cs="Calibri"/>
                  <w:color w:val="000000"/>
                  <w:sz w:val="22"/>
                  <w:szCs w:val="22"/>
                  <w:lang w:val="en-PH" w:eastAsia="en-US"/>
                </w:rPr>
                <w:t>2.4%</w:t>
              </w:r>
            </w:ins>
          </w:p>
        </w:tc>
      </w:tr>
      <w:tr w:rsidR="00B554E7" w:rsidRPr="00A244C2" w:rsidTr="003C3A8C">
        <w:trPr>
          <w:trHeight w:val="290"/>
          <w:ins w:id="79408" w:author="Diana Machado" w:date="2019-04-05T22:13:00Z"/>
        </w:trPr>
        <w:tc>
          <w:tcPr>
            <w:tcW w:w="1907" w:type="dxa"/>
            <w:tcBorders>
              <w:top w:val="single" w:sz="12" w:space="0" w:color="auto"/>
              <w:left w:val="single" w:sz="12" w:space="0" w:color="auto"/>
              <w:bottom w:val="nil"/>
              <w:right w:val="single" w:sz="6" w:space="0" w:color="auto"/>
            </w:tcBorders>
            <w:shd w:val="solid" w:color="FFFFFF" w:fill="auto"/>
          </w:tcPr>
          <w:p w:rsidR="00B554E7" w:rsidRPr="00A244C2" w:rsidRDefault="00B554E7" w:rsidP="003C3A8C">
            <w:pPr>
              <w:autoSpaceDE w:val="0"/>
              <w:autoSpaceDN w:val="0"/>
              <w:adjustRightInd w:val="0"/>
              <w:jc w:val="center"/>
              <w:rPr>
                <w:ins w:id="79409" w:author="Diana Machado" w:date="2019-04-05T22:13:00Z"/>
                <w:rFonts w:ascii="Calibri" w:eastAsia="PMingLiU" w:hAnsi="Calibri" w:cs="Calibri"/>
                <w:b/>
                <w:bCs/>
                <w:color w:val="000000"/>
                <w:sz w:val="22"/>
                <w:szCs w:val="22"/>
                <w:lang w:val="en-PH" w:eastAsia="en-US"/>
              </w:rPr>
            </w:pPr>
            <w:ins w:id="79410" w:author="Diana Machado" w:date="2019-04-05T22:13:00Z">
              <w:r w:rsidRPr="00A244C2">
                <w:rPr>
                  <w:rFonts w:ascii="Calibri" w:eastAsia="PMingLiU" w:hAnsi="Calibri" w:cs="Calibri"/>
                  <w:b/>
                  <w:bCs/>
                  <w:color w:val="000000"/>
                  <w:sz w:val="22"/>
                  <w:szCs w:val="22"/>
                  <w:lang w:val="en-PH" w:eastAsia="en-US"/>
                </w:rPr>
                <w:t>Construction / Policy</w:t>
              </w:r>
            </w:ins>
          </w:p>
        </w:tc>
        <w:tc>
          <w:tcPr>
            <w:tcW w:w="1943" w:type="dxa"/>
            <w:tcBorders>
              <w:top w:val="single" w:sz="12" w:space="0" w:color="auto"/>
              <w:left w:val="single" w:sz="6" w:space="0" w:color="auto"/>
              <w:bottom w:val="nil"/>
              <w:right w:val="single" w:sz="12" w:space="0" w:color="auto"/>
            </w:tcBorders>
            <w:shd w:val="solid" w:color="FFFFFF" w:fill="auto"/>
          </w:tcPr>
          <w:p w:rsidR="00B554E7" w:rsidRPr="00A244C2" w:rsidRDefault="00B554E7" w:rsidP="003C3A8C">
            <w:pPr>
              <w:autoSpaceDE w:val="0"/>
              <w:autoSpaceDN w:val="0"/>
              <w:adjustRightInd w:val="0"/>
              <w:jc w:val="center"/>
              <w:rPr>
                <w:ins w:id="79411" w:author="Diana Machado" w:date="2019-04-05T22:13:00Z"/>
                <w:rFonts w:ascii="Calibri" w:eastAsia="PMingLiU" w:hAnsi="Calibri" w:cs="Calibri"/>
                <w:b/>
                <w:bCs/>
                <w:color w:val="000000"/>
                <w:sz w:val="22"/>
                <w:szCs w:val="22"/>
                <w:lang w:val="en-PH" w:eastAsia="en-US"/>
              </w:rPr>
            </w:pPr>
            <w:ins w:id="79412" w:author="Diana Machado" w:date="2019-04-05T22:13:00Z">
              <w:r w:rsidRPr="00A244C2">
                <w:rPr>
                  <w:rFonts w:ascii="Calibri" w:eastAsia="PMingLiU" w:hAnsi="Calibri" w:cs="Calibri"/>
                  <w:b/>
                  <w:bCs/>
                  <w:color w:val="000000"/>
                  <w:sz w:val="22"/>
                  <w:szCs w:val="22"/>
                  <w:lang w:val="en-PH" w:eastAsia="en-US"/>
                </w:rPr>
                <w:t>Region</w:t>
              </w:r>
            </w:ins>
          </w:p>
        </w:tc>
        <w:tc>
          <w:tcPr>
            <w:tcW w:w="1480" w:type="dxa"/>
            <w:gridSpan w:val="3"/>
            <w:tcBorders>
              <w:top w:val="single" w:sz="12" w:space="0" w:color="auto"/>
              <w:left w:val="single" w:sz="12"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413" w:author="Diana Machado" w:date="2019-04-05T22:13:00Z"/>
                <w:rFonts w:ascii="Calibri" w:eastAsia="PMingLiU" w:hAnsi="Calibri" w:cs="Calibri"/>
                <w:b/>
                <w:bCs/>
                <w:color w:val="000000"/>
                <w:sz w:val="22"/>
                <w:szCs w:val="22"/>
                <w:lang w:val="en-PH" w:eastAsia="en-US"/>
              </w:rPr>
            </w:pPr>
            <w:ins w:id="79414" w:author="Diana Machado" w:date="2019-04-05T22:13:00Z">
              <w:r w:rsidRPr="00A244C2">
                <w:rPr>
                  <w:rFonts w:ascii="Calibri" w:eastAsia="PMingLiU" w:hAnsi="Calibri" w:cs="Calibri"/>
                  <w:b/>
                  <w:bCs/>
                  <w:color w:val="000000"/>
                  <w:sz w:val="22"/>
                  <w:szCs w:val="22"/>
                  <w:lang w:val="en-PH" w:eastAsia="en-US"/>
                </w:rPr>
                <w:t>Percentage Change in Hurricane Loss Cost</w:t>
              </w:r>
            </w:ins>
          </w:p>
        </w:tc>
      </w:tr>
      <w:tr w:rsidR="00B554E7" w:rsidRPr="00A244C2" w:rsidTr="003C3A8C">
        <w:trPr>
          <w:trHeight w:val="300"/>
          <w:ins w:id="79415" w:author="Diana Machado" w:date="2019-04-05T22:13:00Z"/>
        </w:trPr>
        <w:tc>
          <w:tcPr>
            <w:tcW w:w="1907" w:type="dxa"/>
            <w:tcBorders>
              <w:top w:val="nil"/>
              <w:left w:val="single" w:sz="12" w:space="0" w:color="auto"/>
              <w:bottom w:val="single" w:sz="12" w:space="0" w:color="auto"/>
              <w:right w:val="single" w:sz="6" w:space="0" w:color="auto"/>
            </w:tcBorders>
            <w:shd w:val="solid" w:color="FFFFFF" w:fill="auto"/>
          </w:tcPr>
          <w:p w:rsidR="00B554E7" w:rsidRPr="00A244C2" w:rsidRDefault="00B554E7" w:rsidP="003C3A8C">
            <w:pPr>
              <w:autoSpaceDE w:val="0"/>
              <w:autoSpaceDN w:val="0"/>
              <w:adjustRightInd w:val="0"/>
              <w:jc w:val="center"/>
              <w:rPr>
                <w:ins w:id="79416" w:author="Diana Machado" w:date="2019-04-05T22:13:00Z"/>
                <w:rFonts w:ascii="Calibri" w:eastAsia="PMingLiU" w:hAnsi="Calibri" w:cs="Calibri"/>
                <w:b/>
                <w:bCs/>
                <w:color w:val="000000"/>
                <w:sz w:val="22"/>
                <w:szCs w:val="22"/>
                <w:lang w:val="en-PH" w:eastAsia="en-US"/>
              </w:rPr>
            </w:pPr>
          </w:p>
        </w:tc>
        <w:tc>
          <w:tcPr>
            <w:tcW w:w="1943" w:type="dxa"/>
            <w:tcBorders>
              <w:top w:val="nil"/>
              <w:left w:val="single" w:sz="6" w:space="0" w:color="auto"/>
              <w:bottom w:val="single" w:sz="12" w:space="0" w:color="auto"/>
              <w:right w:val="single" w:sz="12" w:space="0" w:color="auto"/>
            </w:tcBorders>
            <w:shd w:val="solid" w:color="FFFFFF" w:fill="auto"/>
          </w:tcPr>
          <w:p w:rsidR="00B554E7" w:rsidRPr="00A244C2" w:rsidRDefault="00B554E7" w:rsidP="003C3A8C">
            <w:pPr>
              <w:autoSpaceDE w:val="0"/>
              <w:autoSpaceDN w:val="0"/>
              <w:adjustRightInd w:val="0"/>
              <w:jc w:val="center"/>
              <w:rPr>
                <w:ins w:id="79417" w:author="Diana Machado" w:date="2019-04-05T22:13:00Z"/>
                <w:rFonts w:ascii="Calibri" w:eastAsia="PMingLiU" w:hAnsi="Calibri" w:cs="Calibri"/>
                <w:b/>
                <w:bCs/>
                <w:color w:val="000000"/>
                <w:sz w:val="22"/>
                <w:szCs w:val="22"/>
                <w:lang w:val="en-PH" w:eastAsia="en-US"/>
              </w:rPr>
            </w:pPr>
          </w:p>
        </w:tc>
        <w:tc>
          <w:tcPr>
            <w:tcW w:w="1480" w:type="dxa"/>
            <w:tcBorders>
              <w:top w:val="single" w:sz="6" w:space="0" w:color="auto"/>
              <w:left w:val="single" w:sz="12"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418" w:author="Diana Machado" w:date="2019-04-05T22:13:00Z"/>
                <w:rFonts w:ascii="Calibri" w:eastAsia="PMingLiU" w:hAnsi="Calibri" w:cs="Calibri"/>
                <w:b/>
                <w:bCs/>
                <w:color w:val="000000"/>
                <w:sz w:val="22"/>
                <w:szCs w:val="22"/>
                <w:lang w:val="en-PH" w:eastAsia="en-US"/>
              </w:rPr>
            </w:pPr>
            <w:ins w:id="79419" w:author="Diana Machado" w:date="2019-04-05T22:13:00Z">
              <w:r w:rsidRPr="00A244C2">
                <w:rPr>
                  <w:rFonts w:ascii="Calibri" w:eastAsia="PMingLiU" w:hAnsi="Calibri" w:cs="Calibri"/>
                  <w:b/>
                  <w:bCs/>
                  <w:color w:val="000000"/>
                  <w:sz w:val="22"/>
                  <w:szCs w:val="22"/>
                  <w:lang w:val="en-PH" w:eastAsia="en-US"/>
                </w:rPr>
                <w:t>Year Built 1974</w:t>
              </w:r>
            </w:ins>
          </w:p>
        </w:tc>
        <w:tc>
          <w:tcPr>
            <w:tcW w:w="1480"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420" w:author="Diana Machado" w:date="2019-04-05T22:13:00Z"/>
                <w:rFonts w:ascii="Calibri" w:eastAsia="PMingLiU" w:hAnsi="Calibri" w:cs="Calibri"/>
                <w:b/>
                <w:bCs/>
                <w:color w:val="000000"/>
                <w:sz w:val="22"/>
                <w:szCs w:val="22"/>
                <w:lang w:val="en-PH" w:eastAsia="en-US"/>
              </w:rPr>
            </w:pPr>
            <w:ins w:id="79421" w:author="Diana Machado" w:date="2019-04-05T22:13:00Z">
              <w:r w:rsidRPr="00A244C2">
                <w:rPr>
                  <w:rFonts w:ascii="Calibri" w:eastAsia="PMingLiU" w:hAnsi="Calibri" w:cs="Calibri"/>
                  <w:b/>
                  <w:bCs/>
                  <w:color w:val="000000"/>
                  <w:sz w:val="22"/>
                  <w:szCs w:val="22"/>
                  <w:lang w:val="en-PH" w:eastAsia="en-US"/>
                </w:rPr>
                <w:t>Year Built 1992</w:t>
              </w:r>
            </w:ins>
          </w:p>
        </w:tc>
        <w:tc>
          <w:tcPr>
            <w:tcW w:w="1480" w:type="dxa"/>
            <w:tcBorders>
              <w:top w:val="single" w:sz="6" w:space="0" w:color="auto"/>
              <w:left w:val="single" w:sz="6" w:space="0" w:color="auto"/>
              <w:bottom w:val="single" w:sz="12" w:space="0" w:color="auto"/>
              <w:right w:val="single" w:sz="12" w:space="0" w:color="auto"/>
            </w:tcBorders>
          </w:tcPr>
          <w:p w:rsidR="00B554E7" w:rsidRPr="00A244C2" w:rsidRDefault="00B554E7" w:rsidP="003C3A8C">
            <w:pPr>
              <w:autoSpaceDE w:val="0"/>
              <w:autoSpaceDN w:val="0"/>
              <w:adjustRightInd w:val="0"/>
              <w:jc w:val="center"/>
              <w:rPr>
                <w:ins w:id="79422" w:author="Diana Machado" w:date="2019-04-05T22:13:00Z"/>
                <w:rFonts w:ascii="Calibri" w:eastAsia="PMingLiU" w:hAnsi="Calibri" w:cs="Calibri"/>
                <w:b/>
                <w:bCs/>
                <w:color w:val="000000"/>
                <w:sz w:val="22"/>
                <w:szCs w:val="22"/>
                <w:lang w:val="en-PH" w:eastAsia="en-US"/>
              </w:rPr>
            </w:pPr>
            <w:ins w:id="79423" w:author="Diana Machado" w:date="2019-04-05T22:13:00Z">
              <w:r w:rsidRPr="00A244C2">
                <w:rPr>
                  <w:rFonts w:ascii="Calibri" w:eastAsia="PMingLiU" w:hAnsi="Calibri" w:cs="Calibri"/>
                  <w:b/>
                  <w:bCs/>
                  <w:color w:val="000000"/>
                  <w:sz w:val="22"/>
                  <w:szCs w:val="22"/>
                  <w:lang w:val="en-PH" w:eastAsia="en-US"/>
                </w:rPr>
                <w:t>Year Built 2004</w:t>
              </w:r>
            </w:ins>
          </w:p>
        </w:tc>
      </w:tr>
      <w:tr w:rsidR="00B554E7" w:rsidRPr="00A244C2" w:rsidTr="003C3A8C">
        <w:trPr>
          <w:trHeight w:val="290"/>
          <w:ins w:id="79424" w:author="Diana Machado" w:date="2019-04-05T22:13:00Z"/>
        </w:trPr>
        <w:tc>
          <w:tcPr>
            <w:tcW w:w="1907" w:type="dxa"/>
            <w:tcBorders>
              <w:top w:val="single" w:sz="12" w:space="0" w:color="auto"/>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425" w:author="Diana Machado" w:date="2019-04-05T22:13:00Z"/>
                <w:rFonts w:ascii="Calibri" w:eastAsia="PMingLiU" w:hAnsi="Calibri" w:cs="Calibri"/>
                <w:color w:val="000000"/>
                <w:sz w:val="22"/>
                <w:szCs w:val="22"/>
                <w:lang w:val="en-PH" w:eastAsia="en-US"/>
              </w:rPr>
            </w:pPr>
            <w:ins w:id="79426" w:author="Diana Machado" w:date="2019-04-05T22:13:00Z">
              <w:r w:rsidRPr="00A244C2">
                <w:rPr>
                  <w:rFonts w:ascii="Calibri" w:eastAsia="PMingLiU" w:hAnsi="Calibri" w:cs="Calibri"/>
                  <w:color w:val="000000"/>
                  <w:sz w:val="22"/>
                  <w:szCs w:val="22"/>
                  <w:lang w:val="en-PH" w:eastAsia="en-US"/>
                </w:rPr>
                <w:t>Manufactured Homes</w:t>
              </w:r>
            </w:ins>
          </w:p>
        </w:tc>
        <w:tc>
          <w:tcPr>
            <w:tcW w:w="1943"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427" w:author="Diana Machado" w:date="2019-04-05T22:13:00Z"/>
                <w:rFonts w:ascii="Calibri" w:eastAsia="PMingLiU" w:hAnsi="Calibri" w:cs="Calibri"/>
                <w:color w:val="000000"/>
                <w:sz w:val="22"/>
                <w:szCs w:val="22"/>
                <w:lang w:val="en-PH" w:eastAsia="en-US"/>
              </w:rPr>
            </w:pPr>
            <w:ins w:id="79428" w:author="Diana Machado" w:date="2019-04-05T22:13:00Z">
              <w:r w:rsidRPr="00A244C2">
                <w:rPr>
                  <w:rFonts w:ascii="Calibri" w:eastAsia="PMingLiU" w:hAnsi="Calibri" w:cs="Calibri"/>
                  <w:color w:val="000000"/>
                  <w:sz w:val="22"/>
                  <w:szCs w:val="22"/>
                  <w:lang w:val="en-PH" w:eastAsia="en-US"/>
                </w:rPr>
                <w:t>Coastal</w:t>
              </w:r>
            </w:ins>
          </w:p>
        </w:tc>
        <w:tc>
          <w:tcPr>
            <w:tcW w:w="1480"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29" w:author="Diana Machado" w:date="2019-04-05T22:13:00Z"/>
                <w:rFonts w:ascii="Calibri" w:eastAsia="PMingLiU" w:hAnsi="Calibri" w:cs="Calibri"/>
                <w:color w:val="000000"/>
                <w:sz w:val="22"/>
                <w:szCs w:val="22"/>
                <w:lang w:val="en-PH" w:eastAsia="en-US"/>
              </w:rPr>
            </w:pPr>
            <w:ins w:id="79430" w:author="Diana Machado" w:date="2019-04-05T22:13:00Z">
              <w:r w:rsidRPr="00A244C2">
                <w:rPr>
                  <w:rFonts w:ascii="Calibri" w:eastAsia="PMingLiU" w:hAnsi="Calibri" w:cs="Calibri"/>
                  <w:color w:val="000000"/>
                  <w:sz w:val="22"/>
                  <w:szCs w:val="22"/>
                  <w:lang w:val="en-PH" w:eastAsia="en-US"/>
                </w:rPr>
                <w:t>2.6%</w:t>
              </w:r>
            </w:ins>
          </w:p>
        </w:tc>
        <w:tc>
          <w:tcPr>
            <w:tcW w:w="1480"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31" w:author="Diana Machado" w:date="2019-04-05T22:13:00Z"/>
                <w:rFonts w:ascii="Calibri" w:eastAsia="PMingLiU" w:hAnsi="Calibri" w:cs="Calibri"/>
                <w:color w:val="000000"/>
                <w:sz w:val="22"/>
                <w:szCs w:val="22"/>
                <w:lang w:val="en-PH" w:eastAsia="en-US"/>
              </w:rPr>
            </w:pPr>
            <w:ins w:id="79432" w:author="Diana Machado" w:date="2019-04-05T22:13:00Z">
              <w:r w:rsidRPr="00A244C2">
                <w:rPr>
                  <w:rFonts w:ascii="Calibri" w:eastAsia="PMingLiU" w:hAnsi="Calibri" w:cs="Calibri"/>
                  <w:color w:val="000000"/>
                  <w:sz w:val="22"/>
                  <w:szCs w:val="22"/>
                  <w:lang w:val="en-PH" w:eastAsia="en-US"/>
                </w:rPr>
                <w:t>2.6%</w:t>
              </w:r>
            </w:ins>
          </w:p>
        </w:tc>
        <w:tc>
          <w:tcPr>
            <w:tcW w:w="1480" w:type="dxa"/>
            <w:tcBorders>
              <w:top w:val="single" w:sz="12"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433" w:author="Diana Machado" w:date="2019-04-05T22:13:00Z"/>
                <w:rFonts w:ascii="Calibri" w:eastAsia="PMingLiU" w:hAnsi="Calibri" w:cs="Calibri"/>
                <w:color w:val="000000"/>
                <w:sz w:val="22"/>
                <w:szCs w:val="22"/>
                <w:lang w:val="en-PH" w:eastAsia="en-US"/>
              </w:rPr>
            </w:pPr>
            <w:ins w:id="79434" w:author="Diana Machado" w:date="2019-04-05T22:13:00Z">
              <w:r w:rsidRPr="00A244C2">
                <w:rPr>
                  <w:rFonts w:ascii="Calibri" w:eastAsia="PMingLiU" w:hAnsi="Calibri" w:cs="Calibri"/>
                  <w:color w:val="000000"/>
                  <w:sz w:val="22"/>
                  <w:szCs w:val="22"/>
                  <w:lang w:val="en-PH" w:eastAsia="en-US"/>
                </w:rPr>
                <w:t>2.8%</w:t>
              </w:r>
            </w:ins>
          </w:p>
        </w:tc>
      </w:tr>
      <w:tr w:rsidR="00B554E7" w:rsidRPr="00A244C2" w:rsidTr="003C3A8C">
        <w:trPr>
          <w:trHeight w:val="290"/>
          <w:ins w:id="79435"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436"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437" w:author="Diana Machado" w:date="2019-04-05T22:13:00Z"/>
                <w:rFonts w:ascii="Calibri" w:eastAsia="PMingLiU" w:hAnsi="Calibri" w:cs="Calibri"/>
                <w:color w:val="000000"/>
                <w:sz w:val="22"/>
                <w:szCs w:val="22"/>
                <w:lang w:val="en-PH" w:eastAsia="en-US"/>
              </w:rPr>
            </w:pPr>
            <w:ins w:id="79438" w:author="Diana Machado" w:date="2019-04-05T22:13:00Z">
              <w:r w:rsidRPr="00A244C2">
                <w:rPr>
                  <w:rFonts w:ascii="Calibri" w:eastAsia="PMingLiU" w:hAnsi="Calibri" w:cs="Calibri"/>
                  <w:color w:val="000000"/>
                  <w:sz w:val="22"/>
                  <w:szCs w:val="22"/>
                  <w:lang w:val="en-PH" w:eastAsia="en-US"/>
                </w:rPr>
                <w:t>Inland</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39" w:author="Diana Machado" w:date="2019-04-05T22:13:00Z"/>
                <w:rFonts w:ascii="Calibri" w:eastAsia="PMingLiU" w:hAnsi="Calibri" w:cs="Calibri"/>
                <w:color w:val="000000"/>
                <w:sz w:val="22"/>
                <w:szCs w:val="22"/>
                <w:lang w:val="en-PH" w:eastAsia="en-US"/>
              </w:rPr>
            </w:pPr>
            <w:ins w:id="79440" w:author="Diana Machado" w:date="2019-04-05T22:13:00Z">
              <w:r w:rsidRPr="00A244C2">
                <w:rPr>
                  <w:rFonts w:ascii="Calibri" w:eastAsia="PMingLiU" w:hAnsi="Calibri" w:cs="Calibri"/>
                  <w:color w:val="000000"/>
                  <w:sz w:val="22"/>
                  <w:szCs w:val="22"/>
                  <w:lang w:val="en-PH" w:eastAsia="en-US"/>
                </w:rPr>
                <w:t>1.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41" w:author="Diana Machado" w:date="2019-04-05T22:13:00Z"/>
                <w:rFonts w:ascii="Calibri" w:eastAsia="PMingLiU" w:hAnsi="Calibri" w:cs="Calibri"/>
                <w:color w:val="000000"/>
                <w:sz w:val="22"/>
                <w:szCs w:val="22"/>
                <w:lang w:val="en-PH" w:eastAsia="en-US"/>
              </w:rPr>
            </w:pPr>
            <w:ins w:id="79442" w:author="Diana Machado" w:date="2019-04-05T22:13:00Z">
              <w:r w:rsidRPr="00A244C2">
                <w:rPr>
                  <w:rFonts w:ascii="Calibri" w:eastAsia="PMingLiU" w:hAnsi="Calibri" w:cs="Calibri"/>
                  <w:color w:val="000000"/>
                  <w:sz w:val="22"/>
                  <w:szCs w:val="22"/>
                  <w:lang w:val="en-PH" w:eastAsia="en-US"/>
                </w:rPr>
                <w:t>1.5%</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443" w:author="Diana Machado" w:date="2019-04-05T22:13:00Z"/>
                <w:rFonts w:ascii="Calibri" w:eastAsia="PMingLiU" w:hAnsi="Calibri" w:cs="Calibri"/>
                <w:color w:val="000000"/>
                <w:sz w:val="22"/>
                <w:szCs w:val="22"/>
                <w:lang w:val="en-PH" w:eastAsia="en-US"/>
              </w:rPr>
            </w:pPr>
            <w:ins w:id="79444" w:author="Diana Machado" w:date="2019-04-05T22:13:00Z">
              <w:r w:rsidRPr="00A244C2">
                <w:rPr>
                  <w:rFonts w:ascii="Calibri" w:eastAsia="PMingLiU" w:hAnsi="Calibri" w:cs="Calibri"/>
                  <w:color w:val="000000"/>
                  <w:sz w:val="22"/>
                  <w:szCs w:val="22"/>
                  <w:lang w:val="en-PH" w:eastAsia="en-US"/>
                </w:rPr>
                <w:t>2.0%</w:t>
              </w:r>
            </w:ins>
          </w:p>
        </w:tc>
      </w:tr>
      <w:tr w:rsidR="00B554E7" w:rsidRPr="00A244C2" w:rsidTr="003C3A8C">
        <w:trPr>
          <w:trHeight w:val="290"/>
          <w:ins w:id="79445"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446"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447" w:author="Diana Machado" w:date="2019-04-05T22:13:00Z"/>
                <w:rFonts w:ascii="Calibri" w:eastAsia="PMingLiU" w:hAnsi="Calibri" w:cs="Calibri"/>
                <w:color w:val="000000"/>
                <w:sz w:val="22"/>
                <w:szCs w:val="22"/>
                <w:lang w:val="en-PH" w:eastAsia="en-US"/>
              </w:rPr>
            </w:pPr>
            <w:ins w:id="79448" w:author="Diana Machado" w:date="2019-04-05T22:13:00Z">
              <w:r w:rsidRPr="00A244C2">
                <w:rPr>
                  <w:rFonts w:ascii="Calibri" w:eastAsia="PMingLiU" w:hAnsi="Calibri" w:cs="Calibri"/>
                  <w:color w:val="000000"/>
                  <w:sz w:val="22"/>
                  <w:szCs w:val="22"/>
                  <w:lang w:val="en-PH" w:eastAsia="en-US"/>
                </w:rPr>
                <w:t>Nor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49" w:author="Diana Machado" w:date="2019-04-05T22:13:00Z"/>
                <w:rFonts w:ascii="Calibri" w:eastAsia="PMingLiU" w:hAnsi="Calibri" w:cs="Calibri"/>
                <w:color w:val="000000"/>
                <w:sz w:val="22"/>
                <w:szCs w:val="22"/>
                <w:lang w:val="en-PH" w:eastAsia="en-US"/>
              </w:rPr>
            </w:pPr>
            <w:ins w:id="79450" w:author="Diana Machado" w:date="2019-04-05T22:13:00Z">
              <w:r w:rsidRPr="00A244C2">
                <w:rPr>
                  <w:rFonts w:ascii="Calibri" w:eastAsia="PMingLiU" w:hAnsi="Calibri" w:cs="Calibri"/>
                  <w:color w:val="000000"/>
                  <w:sz w:val="22"/>
                  <w:szCs w:val="22"/>
                  <w:lang w:val="en-PH" w:eastAsia="en-US"/>
                </w:rPr>
                <w:t>2.0%</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51" w:author="Diana Machado" w:date="2019-04-05T22:13:00Z"/>
                <w:rFonts w:ascii="Calibri" w:eastAsia="PMingLiU" w:hAnsi="Calibri" w:cs="Calibri"/>
                <w:color w:val="000000"/>
                <w:sz w:val="22"/>
                <w:szCs w:val="22"/>
                <w:lang w:val="en-PH" w:eastAsia="en-US"/>
              </w:rPr>
            </w:pPr>
            <w:ins w:id="79452" w:author="Diana Machado" w:date="2019-04-05T22:13:00Z">
              <w:r w:rsidRPr="00A244C2">
                <w:rPr>
                  <w:rFonts w:ascii="Calibri" w:eastAsia="PMingLiU" w:hAnsi="Calibri" w:cs="Calibri"/>
                  <w:color w:val="000000"/>
                  <w:sz w:val="22"/>
                  <w:szCs w:val="22"/>
                  <w:lang w:val="en-PH" w:eastAsia="en-US"/>
                </w:rPr>
                <w:t>2.0%</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453" w:author="Diana Machado" w:date="2019-04-05T22:13:00Z"/>
                <w:rFonts w:ascii="Calibri" w:eastAsia="PMingLiU" w:hAnsi="Calibri" w:cs="Calibri"/>
                <w:color w:val="000000"/>
                <w:sz w:val="22"/>
                <w:szCs w:val="22"/>
                <w:lang w:val="en-PH" w:eastAsia="en-US"/>
              </w:rPr>
            </w:pPr>
            <w:ins w:id="79454" w:author="Diana Machado" w:date="2019-04-05T22:13:00Z">
              <w:r w:rsidRPr="00A244C2">
                <w:rPr>
                  <w:rFonts w:ascii="Calibri" w:eastAsia="PMingLiU" w:hAnsi="Calibri" w:cs="Calibri"/>
                  <w:color w:val="000000"/>
                  <w:sz w:val="22"/>
                  <w:szCs w:val="22"/>
                  <w:lang w:val="en-PH" w:eastAsia="en-US"/>
                </w:rPr>
                <w:t>2.7%</w:t>
              </w:r>
            </w:ins>
          </w:p>
        </w:tc>
      </w:tr>
      <w:tr w:rsidR="00B554E7" w:rsidRPr="00A244C2" w:rsidTr="003C3A8C">
        <w:trPr>
          <w:trHeight w:val="290"/>
          <w:ins w:id="79455"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456"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457" w:author="Diana Machado" w:date="2019-04-05T22:13:00Z"/>
                <w:rFonts w:ascii="Calibri" w:eastAsia="PMingLiU" w:hAnsi="Calibri" w:cs="Calibri"/>
                <w:color w:val="000000"/>
                <w:sz w:val="22"/>
                <w:szCs w:val="22"/>
                <w:lang w:val="en-PH" w:eastAsia="en-US"/>
              </w:rPr>
            </w:pPr>
            <w:ins w:id="79458" w:author="Diana Machado" w:date="2019-04-05T22:13:00Z">
              <w:r w:rsidRPr="00A244C2">
                <w:rPr>
                  <w:rFonts w:ascii="Calibri" w:eastAsia="PMingLiU" w:hAnsi="Calibri" w:cs="Calibri"/>
                  <w:color w:val="000000"/>
                  <w:sz w:val="22"/>
                  <w:szCs w:val="22"/>
                  <w:lang w:val="en-PH" w:eastAsia="en-US"/>
                </w:rPr>
                <w:t>Centr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59" w:author="Diana Machado" w:date="2019-04-05T22:13:00Z"/>
                <w:rFonts w:ascii="Calibri" w:eastAsia="PMingLiU" w:hAnsi="Calibri" w:cs="Calibri"/>
                <w:color w:val="000000"/>
                <w:sz w:val="22"/>
                <w:szCs w:val="22"/>
                <w:lang w:val="en-PH" w:eastAsia="en-US"/>
              </w:rPr>
            </w:pPr>
            <w:ins w:id="79460" w:author="Diana Machado" w:date="2019-04-05T22:13:00Z">
              <w:r w:rsidRPr="00A244C2">
                <w:rPr>
                  <w:rFonts w:ascii="Calibri" w:eastAsia="PMingLiU" w:hAnsi="Calibri" w:cs="Calibri"/>
                  <w:color w:val="000000"/>
                  <w:sz w:val="22"/>
                  <w:szCs w:val="22"/>
                  <w:lang w:val="en-PH" w:eastAsia="en-US"/>
                </w:rPr>
                <w:t>1.3%</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61" w:author="Diana Machado" w:date="2019-04-05T22:13:00Z"/>
                <w:rFonts w:ascii="Calibri" w:eastAsia="PMingLiU" w:hAnsi="Calibri" w:cs="Calibri"/>
                <w:color w:val="000000"/>
                <w:sz w:val="22"/>
                <w:szCs w:val="22"/>
                <w:lang w:val="en-PH" w:eastAsia="en-US"/>
              </w:rPr>
            </w:pPr>
            <w:ins w:id="79462" w:author="Diana Machado" w:date="2019-04-05T22:13:00Z">
              <w:r w:rsidRPr="00A244C2">
                <w:rPr>
                  <w:rFonts w:ascii="Calibri" w:eastAsia="PMingLiU" w:hAnsi="Calibri" w:cs="Calibri"/>
                  <w:color w:val="000000"/>
                  <w:sz w:val="22"/>
                  <w:szCs w:val="22"/>
                  <w:lang w:val="en-PH" w:eastAsia="en-US"/>
                </w:rPr>
                <w:t>1.3%</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463" w:author="Diana Machado" w:date="2019-04-05T22:13:00Z"/>
                <w:rFonts w:ascii="Calibri" w:eastAsia="PMingLiU" w:hAnsi="Calibri" w:cs="Calibri"/>
                <w:color w:val="000000"/>
                <w:sz w:val="22"/>
                <w:szCs w:val="22"/>
                <w:lang w:val="en-PH" w:eastAsia="en-US"/>
              </w:rPr>
            </w:pPr>
            <w:ins w:id="79464" w:author="Diana Machado" w:date="2019-04-05T22:13:00Z">
              <w:r w:rsidRPr="00A244C2">
                <w:rPr>
                  <w:rFonts w:ascii="Calibri" w:eastAsia="PMingLiU" w:hAnsi="Calibri" w:cs="Calibri"/>
                  <w:color w:val="000000"/>
                  <w:sz w:val="22"/>
                  <w:szCs w:val="22"/>
                  <w:lang w:val="en-PH" w:eastAsia="en-US"/>
                </w:rPr>
                <w:t>1.8%</w:t>
              </w:r>
            </w:ins>
          </w:p>
        </w:tc>
      </w:tr>
      <w:tr w:rsidR="00B554E7" w:rsidRPr="00A244C2" w:rsidTr="003C3A8C">
        <w:trPr>
          <w:trHeight w:val="290"/>
          <w:ins w:id="79465"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466"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467" w:author="Diana Machado" w:date="2019-04-05T22:13:00Z"/>
                <w:rFonts w:ascii="Calibri" w:eastAsia="PMingLiU" w:hAnsi="Calibri" w:cs="Calibri"/>
                <w:color w:val="000000"/>
                <w:sz w:val="22"/>
                <w:szCs w:val="22"/>
                <w:lang w:val="en-PH" w:eastAsia="en-US"/>
              </w:rPr>
            </w:pPr>
            <w:ins w:id="79468" w:author="Diana Machado" w:date="2019-04-05T22:13:00Z">
              <w:r w:rsidRPr="00A244C2">
                <w:rPr>
                  <w:rFonts w:ascii="Calibri" w:eastAsia="PMingLiU" w:hAnsi="Calibri" w:cs="Calibri"/>
                  <w:color w:val="000000"/>
                  <w:sz w:val="22"/>
                  <w:szCs w:val="22"/>
                  <w:lang w:val="en-PH" w:eastAsia="en-US"/>
                </w:rPr>
                <w:t>Sou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69" w:author="Diana Machado" w:date="2019-04-05T22:13:00Z"/>
                <w:rFonts w:ascii="Calibri" w:eastAsia="PMingLiU" w:hAnsi="Calibri" w:cs="Calibri"/>
                <w:color w:val="000000"/>
                <w:sz w:val="22"/>
                <w:szCs w:val="22"/>
                <w:lang w:val="en-PH" w:eastAsia="en-US"/>
              </w:rPr>
            </w:pPr>
            <w:ins w:id="79470" w:author="Diana Machado" w:date="2019-04-05T22:13:00Z">
              <w:r w:rsidRPr="00A244C2">
                <w:rPr>
                  <w:rFonts w:ascii="Calibri" w:eastAsia="PMingLiU" w:hAnsi="Calibri" w:cs="Calibri"/>
                  <w:color w:val="000000"/>
                  <w:sz w:val="22"/>
                  <w:szCs w:val="22"/>
                  <w:lang w:val="en-PH" w:eastAsia="en-US"/>
                </w:rPr>
                <w:t>3.3%</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71" w:author="Diana Machado" w:date="2019-04-05T22:13:00Z"/>
                <w:rFonts w:ascii="Calibri" w:eastAsia="PMingLiU" w:hAnsi="Calibri" w:cs="Calibri"/>
                <w:color w:val="000000"/>
                <w:sz w:val="22"/>
                <w:szCs w:val="22"/>
                <w:lang w:val="en-PH" w:eastAsia="en-US"/>
              </w:rPr>
            </w:pPr>
            <w:ins w:id="79472" w:author="Diana Machado" w:date="2019-04-05T22:13:00Z">
              <w:r w:rsidRPr="00A244C2">
                <w:rPr>
                  <w:rFonts w:ascii="Calibri" w:eastAsia="PMingLiU" w:hAnsi="Calibri" w:cs="Calibri"/>
                  <w:color w:val="000000"/>
                  <w:sz w:val="22"/>
                  <w:szCs w:val="22"/>
                  <w:lang w:val="en-PH" w:eastAsia="en-US"/>
                </w:rPr>
                <w:t>3.3%</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473" w:author="Diana Machado" w:date="2019-04-05T22:13:00Z"/>
                <w:rFonts w:ascii="Calibri" w:eastAsia="PMingLiU" w:hAnsi="Calibri" w:cs="Calibri"/>
                <w:color w:val="000000"/>
                <w:sz w:val="22"/>
                <w:szCs w:val="22"/>
                <w:lang w:val="en-PH" w:eastAsia="en-US"/>
              </w:rPr>
            </w:pPr>
            <w:ins w:id="79474" w:author="Diana Machado" w:date="2019-04-05T22:13:00Z">
              <w:r w:rsidRPr="00A244C2">
                <w:rPr>
                  <w:rFonts w:ascii="Calibri" w:eastAsia="PMingLiU" w:hAnsi="Calibri" w:cs="Calibri"/>
                  <w:color w:val="000000"/>
                  <w:sz w:val="22"/>
                  <w:szCs w:val="22"/>
                  <w:lang w:val="en-PH" w:eastAsia="en-US"/>
                </w:rPr>
                <w:t>3.4%</w:t>
              </w:r>
            </w:ins>
          </w:p>
        </w:tc>
      </w:tr>
      <w:tr w:rsidR="00B554E7" w:rsidRPr="00A244C2" w:rsidTr="003C3A8C">
        <w:trPr>
          <w:trHeight w:val="300"/>
          <w:ins w:id="79475" w:author="Diana Machado" w:date="2019-04-05T22:13:00Z"/>
        </w:trPr>
        <w:tc>
          <w:tcPr>
            <w:tcW w:w="1907" w:type="dxa"/>
            <w:tcBorders>
              <w:top w:val="nil"/>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476"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left"/>
              <w:rPr>
                <w:ins w:id="79477" w:author="Diana Machado" w:date="2019-04-05T22:13:00Z"/>
                <w:rFonts w:ascii="Calibri" w:eastAsia="PMingLiU" w:hAnsi="Calibri" w:cs="Calibri"/>
                <w:color w:val="000000"/>
                <w:sz w:val="22"/>
                <w:szCs w:val="22"/>
                <w:lang w:val="en-PH" w:eastAsia="en-US"/>
              </w:rPr>
            </w:pPr>
            <w:ins w:id="79478" w:author="Diana Machado" w:date="2019-04-05T22:13:00Z">
              <w:r w:rsidRPr="00A244C2">
                <w:rPr>
                  <w:rFonts w:ascii="Calibri" w:eastAsia="PMingLiU" w:hAnsi="Calibri" w:cs="Calibri"/>
                  <w:color w:val="000000"/>
                  <w:sz w:val="22"/>
                  <w:szCs w:val="22"/>
                  <w:lang w:val="en-PH" w:eastAsia="en-US"/>
                </w:rPr>
                <w:t>Statewide</w:t>
              </w:r>
            </w:ins>
          </w:p>
        </w:tc>
        <w:tc>
          <w:tcPr>
            <w:tcW w:w="1480"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479" w:author="Diana Machado" w:date="2019-04-05T22:13:00Z"/>
                <w:rFonts w:ascii="Calibri" w:eastAsia="PMingLiU" w:hAnsi="Calibri" w:cs="Calibri"/>
                <w:color w:val="000000"/>
                <w:sz w:val="22"/>
                <w:szCs w:val="22"/>
                <w:lang w:val="en-PH" w:eastAsia="en-US"/>
              </w:rPr>
            </w:pPr>
            <w:ins w:id="79480" w:author="Diana Machado" w:date="2019-04-05T22:13:00Z">
              <w:r w:rsidRPr="00A244C2">
                <w:rPr>
                  <w:rFonts w:ascii="Calibri" w:eastAsia="PMingLiU" w:hAnsi="Calibri" w:cs="Calibri"/>
                  <w:color w:val="000000"/>
                  <w:sz w:val="22"/>
                  <w:szCs w:val="22"/>
                  <w:lang w:val="en-PH" w:eastAsia="en-US"/>
                </w:rPr>
                <w:t>2.4%</w:t>
              </w:r>
            </w:ins>
          </w:p>
        </w:tc>
        <w:tc>
          <w:tcPr>
            <w:tcW w:w="1480"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481" w:author="Diana Machado" w:date="2019-04-05T22:13:00Z"/>
                <w:rFonts w:ascii="Calibri" w:eastAsia="PMingLiU" w:hAnsi="Calibri" w:cs="Calibri"/>
                <w:color w:val="000000"/>
                <w:sz w:val="22"/>
                <w:szCs w:val="22"/>
                <w:lang w:val="en-PH" w:eastAsia="en-US"/>
              </w:rPr>
            </w:pPr>
            <w:ins w:id="79482" w:author="Diana Machado" w:date="2019-04-05T22:13:00Z">
              <w:r w:rsidRPr="00A244C2">
                <w:rPr>
                  <w:rFonts w:ascii="Calibri" w:eastAsia="PMingLiU" w:hAnsi="Calibri" w:cs="Calibri"/>
                  <w:color w:val="000000"/>
                  <w:sz w:val="22"/>
                  <w:szCs w:val="22"/>
                  <w:lang w:val="en-PH" w:eastAsia="en-US"/>
                </w:rPr>
                <w:t>2.4%</w:t>
              </w:r>
            </w:ins>
          </w:p>
        </w:tc>
        <w:tc>
          <w:tcPr>
            <w:tcW w:w="1480" w:type="dxa"/>
            <w:tcBorders>
              <w:top w:val="single" w:sz="6" w:space="0" w:color="auto"/>
              <w:left w:val="single" w:sz="6" w:space="0" w:color="auto"/>
              <w:bottom w:val="single" w:sz="12" w:space="0" w:color="auto"/>
              <w:right w:val="single" w:sz="12" w:space="0" w:color="auto"/>
            </w:tcBorders>
          </w:tcPr>
          <w:p w:rsidR="00B554E7" w:rsidRPr="00A244C2" w:rsidRDefault="00B554E7" w:rsidP="003C3A8C">
            <w:pPr>
              <w:autoSpaceDE w:val="0"/>
              <w:autoSpaceDN w:val="0"/>
              <w:adjustRightInd w:val="0"/>
              <w:jc w:val="center"/>
              <w:rPr>
                <w:ins w:id="79483" w:author="Diana Machado" w:date="2019-04-05T22:13:00Z"/>
                <w:rFonts w:ascii="Calibri" w:eastAsia="PMingLiU" w:hAnsi="Calibri" w:cs="Calibri"/>
                <w:color w:val="000000"/>
                <w:sz w:val="22"/>
                <w:szCs w:val="22"/>
                <w:lang w:val="en-PH" w:eastAsia="en-US"/>
              </w:rPr>
            </w:pPr>
            <w:ins w:id="79484" w:author="Diana Machado" w:date="2019-04-05T22:13:00Z">
              <w:r w:rsidRPr="00A244C2">
                <w:rPr>
                  <w:rFonts w:ascii="Calibri" w:eastAsia="PMingLiU" w:hAnsi="Calibri" w:cs="Calibri"/>
                  <w:color w:val="000000"/>
                  <w:sz w:val="22"/>
                  <w:szCs w:val="22"/>
                  <w:lang w:val="en-PH" w:eastAsia="en-US"/>
                </w:rPr>
                <w:t>2.6%</w:t>
              </w:r>
            </w:ins>
          </w:p>
        </w:tc>
      </w:tr>
      <w:tr w:rsidR="00B554E7" w:rsidRPr="00A244C2" w:rsidTr="003C3A8C">
        <w:trPr>
          <w:trHeight w:val="290"/>
          <w:ins w:id="79485" w:author="Diana Machado" w:date="2019-04-05T22:13:00Z"/>
        </w:trPr>
        <w:tc>
          <w:tcPr>
            <w:tcW w:w="1907" w:type="dxa"/>
            <w:tcBorders>
              <w:top w:val="single" w:sz="12" w:space="0" w:color="auto"/>
              <w:left w:val="single" w:sz="12" w:space="0" w:color="auto"/>
              <w:bottom w:val="nil"/>
              <w:right w:val="single" w:sz="6" w:space="0" w:color="auto"/>
            </w:tcBorders>
            <w:shd w:val="solid" w:color="FFFFFF" w:fill="auto"/>
          </w:tcPr>
          <w:p w:rsidR="00B554E7" w:rsidRPr="00A244C2" w:rsidRDefault="00B554E7" w:rsidP="003C3A8C">
            <w:pPr>
              <w:autoSpaceDE w:val="0"/>
              <w:autoSpaceDN w:val="0"/>
              <w:adjustRightInd w:val="0"/>
              <w:jc w:val="center"/>
              <w:rPr>
                <w:ins w:id="79486" w:author="Diana Machado" w:date="2019-04-05T22:13:00Z"/>
                <w:rFonts w:ascii="Calibri" w:eastAsia="PMingLiU" w:hAnsi="Calibri" w:cs="Calibri"/>
                <w:b/>
                <w:bCs/>
                <w:color w:val="000000"/>
                <w:sz w:val="22"/>
                <w:szCs w:val="22"/>
                <w:lang w:val="en-PH" w:eastAsia="en-US"/>
              </w:rPr>
            </w:pPr>
            <w:ins w:id="79487" w:author="Diana Machado" w:date="2019-04-05T22:13:00Z">
              <w:r w:rsidRPr="00A244C2">
                <w:rPr>
                  <w:rFonts w:ascii="Calibri" w:eastAsia="PMingLiU" w:hAnsi="Calibri" w:cs="Calibri"/>
                  <w:b/>
                  <w:bCs/>
                  <w:color w:val="000000"/>
                  <w:sz w:val="22"/>
                  <w:szCs w:val="22"/>
                  <w:lang w:val="en-PH" w:eastAsia="en-US"/>
                </w:rPr>
                <w:t>Construction / Policy</w:t>
              </w:r>
            </w:ins>
          </w:p>
        </w:tc>
        <w:tc>
          <w:tcPr>
            <w:tcW w:w="1943" w:type="dxa"/>
            <w:tcBorders>
              <w:top w:val="single" w:sz="12" w:space="0" w:color="auto"/>
              <w:left w:val="single" w:sz="6" w:space="0" w:color="auto"/>
              <w:bottom w:val="nil"/>
              <w:right w:val="single" w:sz="12" w:space="0" w:color="auto"/>
            </w:tcBorders>
            <w:shd w:val="solid" w:color="FFFFFF" w:fill="auto"/>
          </w:tcPr>
          <w:p w:rsidR="00B554E7" w:rsidRPr="00A244C2" w:rsidRDefault="00B554E7" w:rsidP="003C3A8C">
            <w:pPr>
              <w:autoSpaceDE w:val="0"/>
              <w:autoSpaceDN w:val="0"/>
              <w:adjustRightInd w:val="0"/>
              <w:jc w:val="center"/>
              <w:rPr>
                <w:ins w:id="79488" w:author="Diana Machado" w:date="2019-04-05T22:13:00Z"/>
                <w:rFonts w:ascii="Calibri" w:eastAsia="PMingLiU" w:hAnsi="Calibri" w:cs="Calibri"/>
                <w:b/>
                <w:bCs/>
                <w:color w:val="000000"/>
                <w:sz w:val="22"/>
                <w:szCs w:val="22"/>
                <w:lang w:val="en-PH" w:eastAsia="en-US"/>
              </w:rPr>
            </w:pPr>
            <w:ins w:id="79489" w:author="Diana Machado" w:date="2019-04-05T22:13:00Z">
              <w:r w:rsidRPr="00A244C2">
                <w:rPr>
                  <w:rFonts w:ascii="Calibri" w:eastAsia="PMingLiU" w:hAnsi="Calibri" w:cs="Calibri"/>
                  <w:b/>
                  <w:bCs/>
                  <w:color w:val="000000"/>
                  <w:sz w:val="22"/>
                  <w:szCs w:val="22"/>
                  <w:lang w:val="en-PH" w:eastAsia="en-US"/>
                </w:rPr>
                <w:t>Region</w:t>
              </w:r>
            </w:ins>
          </w:p>
        </w:tc>
        <w:tc>
          <w:tcPr>
            <w:tcW w:w="1480" w:type="dxa"/>
            <w:gridSpan w:val="3"/>
            <w:tcBorders>
              <w:top w:val="single" w:sz="12" w:space="0" w:color="auto"/>
              <w:left w:val="single" w:sz="12"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490" w:author="Diana Machado" w:date="2019-04-05T22:13:00Z"/>
                <w:rFonts w:ascii="Calibri" w:eastAsia="PMingLiU" w:hAnsi="Calibri" w:cs="Calibri"/>
                <w:b/>
                <w:bCs/>
                <w:color w:val="000000"/>
                <w:sz w:val="22"/>
                <w:szCs w:val="22"/>
                <w:lang w:val="en-PH" w:eastAsia="en-US"/>
              </w:rPr>
            </w:pPr>
            <w:ins w:id="79491" w:author="Diana Machado" w:date="2019-04-05T22:13:00Z">
              <w:r w:rsidRPr="00A244C2">
                <w:rPr>
                  <w:rFonts w:ascii="Calibri" w:eastAsia="PMingLiU" w:hAnsi="Calibri" w:cs="Calibri"/>
                  <w:b/>
                  <w:bCs/>
                  <w:color w:val="000000"/>
                  <w:sz w:val="22"/>
                  <w:szCs w:val="22"/>
                  <w:lang w:val="en-PH" w:eastAsia="en-US"/>
                </w:rPr>
                <w:t>Percentage Change in Hurricane Loss Cost</w:t>
              </w:r>
            </w:ins>
          </w:p>
        </w:tc>
      </w:tr>
      <w:tr w:rsidR="00B554E7" w:rsidRPr="00A244C2" w:rsidTr="003C3A8C">
        <w:trPr>
          <w:trHeight w:val="300"/>
          <w:ins w:id="79492" w:author="Diana Machado" w:date="2019-04-05T22:13:00Z"/>
        </w:trPr>
        <w:tc>
          <w:tcPr>
            <w:tcW w:w="1907" w:type="dxa"/>
            <w:tcBorders>
              <w:top w:val="nil"/>
              <w:left w:val="single" w:sz="12" w:space="0" w:color="auto"/>
              <w:bottom w:val="single" w:sz="12" w:space="0" w:color="auto"/>
              <w:right w:val="single" w:sz="6" w:space="0" w:color="auto"/>
            </w:tcBorders>
            <w:shd w:val="solid" w:color="FFFFFF" w:fill="auto"/>
          </w:tcPr>
          <w:p w:rsidR="00B554E7" w:rsidRPr="00A244C2" w:rsidRDefault="00B554E7" w:rsidP="003C3A8C">
            <w:pPr>
              <w:autoSpaceDE w:val="0"/>
              <w:autoSpaceDN w:val="0"/>
              <w:adjustRightInd w:val="0"/>
              <w:jc w:val="center"/>
              <w:rPr>
                <w:ins w:id="79493" w:author="Diana Machado" w:date="2019-04-05T22:13:00Z"/>
                <w:rFonts w:ascii="Calibri" w:eastAsia="PMingLiU" w:hAnsi="Calibri" w:cs="Calibri"/>
                <w:b/>
                <w:bCs/>
                <w:color w:val="000000"/>
                <w:sz w:val="22"/>
                <w:szCs w:val="22"/>
                <w:lang w:val="en-PH" w:eastAsia="en-US"/>
              </w:rPr>
            </w:pPr>
          </w:p>
        </w:tc>
        <w:tc>
          <w:tcPr>
            <w:tcW w:w="1943" w:type="dxa"/>
            <w:tcBorders>
              <w:top w:val="nil"/>
              <w:left w:val="single" w:sz="6" w:space="0" w:color="auto"/>
              <w:bottom w:val="single" w:sz="12" w:space="0" w:color="auto"/>
              <w:right w:val="single" w:sz="12" w:space="0" w:color="auto"/>
            </w:tcBorders>
            <w:shd w:val="solid" w:color="FFFFFF" w:fill="auto"/>
          </w:tcPr>
          <w:p w:rsidR="00B554E7" w:rsidRPr="00A244C2" w:rsidRDefault="00B554E7" w:rsidP="003C3A8C">
            <w:pPr>
              <w:autoSpaceDE w:val="0"/>
              <w:autoSpaceDN w:val="0"/>
              <w:adjustRightInd w:val="0"/>
              <w:jc w:val="center"/>
              <w:rPr>
                <w:ins w:id="79494" w:author="Diana Machado" w:date="2019-04-05T22:13:00Z"/>
                <w:rFonts w:ascii="Calibri" w:eastAsia="PMingLiU" w:hAnsi="Calibri" w:cs="Calibri"/>
                <w:b/>
                <w:bCs/>
                <w:color w:val="000000"/>
                <w:sz w:val="22"/>
                <w:szCs w:val="22"/>
                <w:lang w:val="en-PH" w:eastAsia="en-US"/>
              </w:rPr>
            </w:pPr>
          </w:p>
        </w:tc>
        <w:tc>
          <w:tcPr>
            <w:tcW w:w="1480" w:type="dxa"/>
            <w:tcBorders>
              <w:top w:val="single" w:sz="6" w:space="0" w:color="auto"/>
              <w:left w:val="single" w:sz="12"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495" w:author="Diana Machado" w:date="2019-04-05T22:13:00Z"/>
                <w:rFonts w:ascii="Calibri" w:eastAsia="PMingLiU" w:hAnsi="Calibri" w:cs="Calibri"/>
                <w:b/>
                <w:bCs/>
                <w:color w:val="000000"/>
                <w:sz w:val="22"/>
                <w:szCs w:val="22"/>
                <w:lang w:val="en-PH" w:eastAsia="en-US"/>
              </w:rPr>
            </w:pPr>
            <w:ins w:id="79496" w:author="Diana Machado" w:date="2019-04-05T22:13:00Z">
              <w:r w:rsidRPr="00A244C2">
                <w:rPr>
                  <w:rFonts w:ascii="Calibri" w:eastAsia="PMingLiU" w:hAnsi="Calibri" w:cs="Calibri"/>
                  <w:b/>
                  <w:bCs/>
                  <w:color w:val="000000"/>
                  <w:sz w:val="22"/>
                  <w:szCs w:val="22"/>
                  <w:lang w:val="en-PH" w:eastAsia="en-US"/>
                </w:rPr>
                <w:t>Year Built 1980</w:t>
              </w:r>
            </w:ins>
          </w:p>
        </w:tc>
        <w:tc>
          <w:tcPr>
            <w:tcW w:w="1480"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497" w:author="Diana Machado" w:date="2019-04-05T22:13:00Z"/>
                <w:rFonts w:ascii="Calibri" w:eastAsia="PMingLiU" w:hAnsi="Calibri" w:cs="Calibri"/>
                <w:b/>
                <w:bCs/>
                <w:color w:val="000000"/>
                <w:sz w:val="22"/>
                <w:szCs w:val="22"/>
                <w:lang w:val="en-PH" w:eastAsia="en-US"/>
              </w:rPr>
            </w:pPr>
            <w:ins w:id="79498" w:author="Diana Machado" w:date="2019-04-05T22:13:00Z">
              <w:r w:rsidRPr="00A244C2">
                <w:rPr>
                  <w:rFonts w:ascii="Calibri" w:eastAsia="PMingLiU" w:hAnsi="Calibri" w:cs="Calibri"/>
                  <w:b/>
                  <w:bCs/>
                  <w:color w:val="000000"/>
                  <w:sz w:val="22"/>
                  <w:szCs w:val="22"/>
                  <w:lang w:val="en-PH" w:eastAsia="en-US"/>
                </w:rPr>
                <w:t>Year Built 1998</w:t>
              </w:r>
            </w:ins>
          </w:p>
        </w:tc>
        <w:tc>
          <w:tcPr>
            <w:tcW w:w="1480" w:type="dxa"/>
            <w:tcBorders>
              <w:top w:val="single" w:sz="6" w:space="0" w:color="auto"/>
              <w:left w:val="single" w:sz="6" w:space="0" w:color="auto"/>
              <w:bottom w:val="single" w:sz="12" w:space="0" w:color="auto"/>
              <w:right w:val="single" w:sz="12" w:space="0" w:color="auto"/>
            </w:tcBorders>
          </w:tcPr>
          <w:p w:rsidR="00B554E7" w:rsidRPr="00A244C2" w:rsidRDefault="00B554E7" w:rsidP="003C3A8C">
            <w:pPr>
              <w:autoSpaceDE w:val="0"/>
              <w:autoSpaceDN w:val="0"/>
              <w:adjustRightInd w:val="0"/>
              <w:jc w:val="center"/>
              <w:rPr>
                <w:ins w:id="79499" w:author="Diana Machado" w:date="2019-04-05T22:13:00Z"/>
                <w:rFonts w:ascii="Calibri" w:eastAsia="PMingLiU" w:hAnsi="Calibri" w:cs="Calibri"/>
                <w:b/>
                <w:bCs/>
                <w:color w:val="000000"/>
                <w:sz w:val="22"/>
                <w:szCs w:val="22"/>
                <w:lang w:val="en-PH" w:eastAsia="en-US"/>
              </w:rPr>
            </w:pPr>
            <w:ins w:id="79500" w:author="Diana Machado" w:date="2019-04-05T22:13:00Z">
              <w:r w:rsidRPr="00A244C2">
                <w:rPr>
                  <w:rFonts w:ascii="Calibri" w:eastAsia="PMingLiU" w:hAnsi="Calibri" w:cs="Calibri"/>
                  <w:b/>
                  <w:bCs/>
                  <w:color w:val="000000"/>
                  <w:sz w:val="22"/>
                  <w:szCs w:val="22"/>
                  <w:lang w:val="en-PH" w:eastAsia="en-US"/>
                </w:rPr>
                <w:t>Year Built 2004</w:t>
              </w:r>
            </w:ins>
          </w:p>
        </w:tc>
      </w:tr>
      <w:tr w:rsidR="00B554E7" w:rsidRPr="00A244C2" w:rsidTr="003C3A8C">
        <w:trPr>
          <w:trHeight w:val="290"/>
          <w:ins w:id="79501" w:author="Diana Machado" w:date="2019-04-05T22:13:00Z"/>
        </w:trPr>
        <w:tc>
          <w:tcPr>
            <w:tcW w:w="1907" w:type="dxa"/>
            <w:tcBorders>
              <w:top w:val="single" w:sz="12" w:space="0" w:color="auto"/>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502" w:author="Diana Machado" w:date="2019-04-05T22:13:00Z"/>
                <w:rFonts w:ascii="Calibri" w:eastAsia="PMingLiU" w:hAnsi="Calibri" w:cs="Calibri"/>
                <w:color w:val="000000"/>
                <w:sz w:val="22"/>
                <w:szCs w:val="22"/>
                <w:lang w:val="en-PH" w:eastAsia="en-US"/>
              </w:rPr>
            </w:pPr>
            <w:ins w:id="79503" w:author="Diana Machado" w:date="2019-04-05T22:13:00Z">
              <w:r w:rsidRPr="00A244C2">
                <w:rPr>
                  <w:rFonts w:ascii="Calibri" w:eastAsia="PMingLiU" w:hAnsi="Calibri" w:cs="Calibri"/>
                  <w:color w:val="000000"/>
                  <w:sz w:val="22"/>
                  <w:szCs w:val="22"/>
                  <w:lang w:val="en-PH" w:eastAsia="en-US"/>
                </w:rPr>
                <w:t>Frame Renters</w:t>
              </w:r>
            </w:ins>
          </w:p>
        </w:tc>
        <w:tc>
          <w:tcPr>
            <w:tcW w:w="1943"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504" w:author="Diana Machado" w:date="2019-04-05T22:13:00Z"/>
                <w:rFonts w:ascii="Calibri" w:eastAsia="PMingLiU" w:hAnsi="Calibri" w:cs="Calibri"/>
                <w:color w:val="000000"/>
                <w:sz w:val="22"/>
                <w:szCs w:val="22"/>
                <w:lang w:val="en-PH" w:eastAsia="en-US"/>
              </w:rPr>
            </w:pPr>
            <w:ins w:id="79505" w:author="Diana Machado" w:date="2019-04-05T22:13:00Z">
              <w:r w:rsidRPr="00A244C2">
                <w:rPr>
                  <w:rFonts w:ascii="Calibri" w:eastAsia="PMingLiU" w:hAnsi="Calibri" w:cs="Calibri"/>
                  <w:color w:val="000000"/>
                  <w:sz w:val="22"/>
                  <w:szCs w:val="22"/>
                  <w:lang w:val="en-PH" w:eastAsia="en-US"/>
                </w:rPr>
                <w:t>Coastal</w:t>
              </w:r>
            </w:ins>
          </w:p>
        </w:tc>
        <w:tc>
          <w:tcPr>
            <w:tcW w:w="1480"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06" w:author="Diana Machado" w:date="2019-04-05T22:13:00Z"/>
                <w:rFonts w:ascii="Calibri" w:eastAsia="PMingLiU" w:hAnsi="Calibri" w:cs="Calibri"/>
                <w:color w:val="000000"/>
                <w:sz w:val="22"/>
                <w:szCs w:val="22"/>
                <w:lang w:val="en-PH" w:eastAsia="en-US"/>
              </w:rPr>
            </w:pPr>
            <w:ins w:id="79507" w:author="Diana Machado" w:date="2019-04-05T22:13:00Z">
              <w:r w:rsidRPr="00A244C2">
                <w:rPr>
                  <w:rFonts w:ascii="Calibri" w:eastAsia="PMingLiU" w:hAnsi="Calibri" w:cs="Calibri"/>
                  <w:color w:val="000000"/>
                  <w:sz w:val="22"/>
                  <w:szCs w:val="22"/>
                  <w:lang w:val="en-PH" w:eastAsia="en-US"/>
                </w:rPr>
                <w:t>3.0%</w:t>
              </w:r>
            </w:ins>
          </w:p>
        </w:tc>
        <w:tc>
          <w:tcPr>
            <w:tcW w:w="1480"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08" w:author="Diana Machado" w:date="2019-04-05T22:13:00Z"/>
                <w:rFonts w:ascii="Calibri" w:eastAsia="PMingLiU" w:hAnsi="Calibri" w:cs="Calibri"/>
                <w:color w:val="000000"/>
                <w:sz w:val="22"/>
                <w:szCs w:val="22"/>
                <w:lang w:val="en-PH" w:eastAsia="en-US"/>
              </w:rPr>
            </w:pPr>
            <w:ins w:id="79509" w:author="Diana Machado" w:date="2019-04-05T22:13:00Z">
              <w:r w:rsidRPr="00A244C2">
                <w:rPr>
                  <w:rFonts w:ascii="Calibri" w:eastAsia="PMingLiU" w:hAnsi="Calibri" w:cs="Calibri"/>
                  <w:color w:val="000000"/>
                  <w:sz w:val="22"/>
                  <w:szCs w:val="22"/>
                  <w:lang w:val="en-PH" w:eastAsia="en-US"/>
                </w:rPr>
                <w:t>2.9%</w:t>
              </w:r>
            </w:ins>
          </w:p>
        </w:tc>
        <w:tc>
          <w:tcPr>
            <w:tcW w:w="1480" w:type="dxa"/>
            <w:tcBorders>
              <w:top w:val="single" w:sz="12"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510" w:author="Diana Machado" w:date="2019-04-05T22:13:00Z"/>
                <w:rFonts w:ascii="Calibri" w:eastAsia="PMingLiU" w:hAnsi="Calibri" w:cs="Calibri"/>
                <w:color w:val="000000"/>
                <w:sz w:val="22"/>
                <w:szCs w:val="22"/>
                <w:lang w:val="en-PH" w:eastAsia="en-US"/>
              </w:rPr>
            </w:pPr>
            <w:ins w:id="79511" w:author="Diana Machado" w:date="2019-04-05T22:13:00Z">
              <w:r w:rsidRPr="00A244C2">
                <w:rPr>
                  <w:rFonts w:ascii="Calibri" w:eastAsia="PMingLiU" w:hAnsi="Calibri" w:cs="Calibri"/>
                  <w:color w:val="000000"/>
                  <w:sz w:val="22"/>
                  <w:szCs w:val="22"/>
                  <w:lang w:val="en-PH" w:eastAsia="en-US"/>
                </w:rPr>
                <w:t>2.9%</w:t>
              </w:r>
            </w:ins>
          </w:p>
        </w:tc>
      </w:tr>
      <w:tr w:rsidR="00B554E7" w:rsidRPr="00A244C2" w:rsidTr="003C3A8C">
        <w:trPr>
          <w:trHeight w:val="290"/>
          <w:ins w:id="79512"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513"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514" w:author="Diana Machado" w:date="2019-04-05T22:13:00Z"/>
                <w:rFonts w:ascii="Calibri" w:eastAsia="PMingLiU" w:hAnsi="Calibri" w:cs="Calibri"/>
                <w:color w:val="000000"/>
                <w:sz w:val="22"/>
                <w:szCs w:val="22"/>
                <w:lang w:val="en-PH" w:eastAsia="en-US"/>
              </w:rPr>
            </w:pPr>
            <w:ins w:id="79515" w:author="Diana Machado" w:date="2019-04-05T22:13:00Z">
              <w:r w:rsidRPr="00A244C2">
                <w:rPr>
                  <w:rFonts w:ascii="Calibri" w:eastAsia="PMingLiU" w:hAnsi="Calibri" w:cs="Calibri"/>
                  <w:color w:val="000000"/>
                  <w:sz w:val="22"/>
                  <w:szCs w:val="22"/>
                  <w:lang w:val="en-PH" w:eastAsia="en-US"/>
                </w:rPr>
                <w:t>Inland</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16" w:author="Diana Machado" w:date="2019-04-05T22:13:00Z"/>
                <w:rFonts w:ascii="Calibri" w:eastAsia="PMingLiU" w:hAnsi="Calibri" w:cs="Calibri"/>
                <w:color w:val="000000"/>
                <w:sz w:val="22"/>
                <w:szCs w:val="22"/>
                <w:lang w:val="en-PH" w:eastAsia="en-US"/>
              </w:rPr>
            </w:pPr>
            <w:ins w:id="79517" w:author="Diana Machado" w:date="2019-04-05T22:13:00Z">
              <w:r w:rsidRPr="00A244C2">
                <w:rPr>
                  <w:rFonts w:ascii="Calibri" w:eastAsia="PMingLiU" w:hAnsi="Calibri" w:cs="Calibri"/>
                  <w:color w:val="000000"/>
                  <w:sz w:val="22"/>
                  <w:szCs w:val="22"/>
                  <w:lang w:val="en-PH" w:eastAsia="en-US"/>
                </w:rPr>
                <w:t>0.9%</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18" w:author="Diana Machado" w:date="2019-04-05T22:13:00Z"/>
                <w:rFonts w:ascii="Calibri" w:eastAsia="PMingLiU" w:hAnsi="Calibri" w:cs="Calibri"/>
                <w:color w:val="000000"/>
                <w:sz w:val="22"/>
                <w:szCs w:val="22"/>
                <w:lang w:val="en-PH" w:eastAsia="en-US"/>
              </w:rPr>
            </w:pPr>
            <w:ins w:id="79519"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520" w:author="Diana Machado" w:date="2019-04-05T22:13:00Z"/>
                <w:rFonts w:ascii="Calibri" w:eastAsia="PMingLiU" w:hAnsi="Calibri" w:cs="Calibri"/>
                <w:color w:val="000000"/>
                <w:sz w:val="22"/>
                <w:szCs w:val="22"/>
                <w:lang w:val="en-PH" w:eastAsia="en-US"/>
              </w:rPr>
            </w:pPr>
            <w:ins w:id="79521" w:author="Diana Machado" w:date="2019-04-05T22:13:00Z">
              <w:r w:rsidRPr="00A244C2">
                <w:rPr>
                  <w:rFonts w:ascii="Calibri" w:eastAsia="PMingLiU" w:hAnsi="Calibri" w:cs="Calibri"/>
                  <w:color w:val="000000"/>
                  <w:sz w:val="22"/>
                  <w:szCs w:val="22"/>
                  <w:lang w:val="en-PH" w:eastAsia="en-US"/>
                </w:rPr>
                <w:t>2.0%</w:t>
              </w:r>
            </w:ins>
          </w:p>
        </w:tc>
      </w:tr>
      <w:tr w:rsidR="00B554E7" w:rsidRPr="00A244C2" w:rsidTr="003C3A8C">
        <w:trPr>
          <w:trHeight w:val="290"/>
          <w:ins w:id="79522"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523"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524" w:author="Diana Machado" w:date="2019-04-05T22:13:00Z"/>
                <w:rFonts w:ascii="Calibri" w:eastAsia="PMingLiU" w:hAnsi="Calibri" w:cs="Calibri"/>
                <w:color w:val="000000"/>
                <w:sz w:val="22"/>
                <w:szCs w:val="22"/>
                <w:lang w:val="en-PH" w:eastAsia="en-US"/>
              </w:rPr>
            </w:pPr>
            <w:ins w:id="79525" w:author="Diana Machado" w:date="2019-04-05T22:13:00Z">
              <w:r w:rsidRPr="00A244C2">
                <w:rPr>
                  <w:rFonts w:ascii="Calibri" w:eastAsia="PMingLiU" w:hAnsi="Calibri" w:cs="Calibri"/>
                  <w:color w:val="000000"/>
                  <w:sz w:val="22"/>
                  <w:szCs w:val="22"/>
                  <w:lang w:val="en-PH" w:eastAsia="en-US"/>
                </w:rPr>
                <w:t>Nor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26" w:author="Diana Machado" w:date="2019-04-05T22:13:00Z"/>
                <w:rFonts w:ascii="Calibri" w:eastAsia="PMingLiU" w:hAnsi="Calibri" w:cs="Calibri"/>
                <w:color w:val="000000"/>
                <w:sz w:val="22"/>
                <w:szCs w:val="22"/>
                <w:lang w:val="en-PH" w:eastAsia="en-US"/>
              </w:rPr>
            </w:pPr>
            <w:ins w:id="79527" w:author="Diana Machado" w:date="2019-04-05T22:13:00Z">
              <w:r w:rsidRPr="00A244C2">
                <w:rPr>
                  <w:rFonts w:ascii="Calibri" w:eastAsia="PMingLiU" w:hAnsi="Calibri" w:cs="Calibri"/>
                  <w:color w:val="000000"/>
                  <w:sz w:val="22"/>
                  <w:szCs w:val="22"/>
                  <w:lang w:val="en-PH" w:eastAsia="en-US"/>
                </w:rPr>
                <w:t>1.4%</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28" w:author="Diana Machado" w:date="2019-04-05T22:13:00Z"/>
                <w:rFonts w:ascii="Calibri" w:eastAsia="PMingLiU" w:hAnsi="Calibri" w:cs="Calibri"/>
                <w:color w:val="000000"/>
                <w:sz w:val="22"/>
                <w:szCs w:val="22"/>
                <w:lang w:val="en-PH" w:eastAsia="en-US"/>
              </w:rPr>
            </w:pPr>
            <w:ins w:id="79529" w:author="Diana Machado" w:date="2019-04-05T22:13:00Z">
              <w:r w:rsidRPr="00A244C2">
                <w:rPr>
                  <w:rFonts w:ascii="Calibri" w:eastAsia="PMingLiU" w:hAnsi="Calibri" w:cs="Calibri"/>
                  <w:color w:val="000000"/>
                  <w:sz w:val="22"/>
                  <w:szCs w:val="22"/>
                  <w:lang w:val="en-PH" w:eastAsia="en-US"/>
                </w:rPr>
                <w:t>2.0%</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530" w:author="Diana Machado" w:date="2019-04-05T22:13:00Z"/>
                <w:rFonts w:ascii="Calibri" w:eastAsia="PMingLiU" w:hAnsi="Calibri" w:cs="Calibri"/>
                <w:color w:val="000000"/>
                <w:sz w:val="22"/>
                <w:szCs w:val="22"/>
                <w:lang w:val="en-PH" w:eastAsia="en-US"/>
              </w:rPr>
            </w:pPr>
            <w:ins w:id="79531" w:author="Diana Machado" w:date="2019-04-05T22:13:00Z">
              <w:r w:rsidRPr="00A244C2">
                <w:rPr>
                  <w:rFonts w:ascii="Calibri" w:eastAsia="PMingLiU" w:hAnsi="Calibri" w:cs="Calibri"/>
                  <w:color w:val="000000"/>
                  <w:sz w:val="22"/>
                  <w:szCs w:val="22"/>
                  <w:lang w:val="en-PH" w:eastAsia="en-US"/>
                </w:rPr>
                <w:t>2.6%</w:t>
              </w:r>
            </w:ins>
          </w:p>
        </w:tc>
      </w:tr>
      <w:tr w:rsidR="00B554E7" w:rsidRPr="00A244C2" w:rsidTr="003C3A8C">
        <w:trPr>
          <w:trHeight w:val="290"/>
          <w:ins w:id="79532"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533"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534" w:author="Diana Machado" w:date="2019-04-05T22:13:00Z"/>
                <w:rFonts w:ascii="Calibri" w:eastAsia="PMingLiU" w:hAnsi="Calibri" w:cs="Calibri"/>
                <w:color w:val="000000"/>
                <w:sz w:val="22"/>
                <w:szCs w:val="22"/>
                <w:lang w:val="en-PH" w:eastAsia="en-US"/>
              </w:rPr>
            </w:pPr>
            <w:ins w:id="79535" w:author="Diana Machado" w:date="2019-04-05T22:13:00Z">
              <w:r w:rsidRPr="00A244C2">
                <w:rPr>
                  <w:rFonts w:ascii="Calibri" w:eastAsia="PMingLiU" w:hAnsi="Calibri" w:cs="Calibri"/>
                  <w:color w:val="000000"/>
                  <w:sz w:val="22"/>
                  <w:szCs w:val="22"/>
                  <w:lang w:val="en-PH" w:eastAsia="en-US"/>
                </w:rPr>
                <w:t>Centr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36" w:author="Diana Machado" w:date="2019-04-05T22:13:00Z"/>
                <w:rFonts w:ascii="Calibri" w:eastAsia="PMingLiU" w:hAnsi="Calibri" w:cs="Calibri"/>
                <w:color w:val="000000"/>
                <w:sz w:val="22"/>
                <w:szCs w:val="22"/>
                <w:lang w:val="en-PH" w:eastAsia="en-US"/>
              </w:rPr>
            </w:pPr>
            <w:ins w:id="79537"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38" w:author="Diana Machado" w:date="2019-04-05T22:13:00Z"/>
                <w:rFonts w:ascii="Calibri" w:eastAsia="PMingLiU" w:hAnsi="Calibri" w:cs="Calibri"/>
                <w:color w:val="000000"/>
                <w:sz w:val="22"/>
                <w:szCs w:val="22"/>
                <w:lang w:val="en-PH" w:eastAsia="en-US"/>
              </w:rPr>
            </w:pPr>
            <w:ins w:id="79539" w:author="Diana Machado" w:date="2019-04-05T22:13:00Z">
              <w:r w:rsidRPr="00A244C2">
                <w:rPr>
                  <w:rFonts w:ascii="Calibri" w:eastAsia="PMingLiU" w:hAnsi="Calibri" w:cs="Calibri"/>
                  <w:color w:val="000000"/>
                  <w:sz w:val="22"/>
                  <w:szCs w:val="22"/>
                  <w:lang w:val="en-PH" w:eastAsia="en-US"/>
                </w:rPr>
                <w:t>1.9%</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540" w:author="Diana Machado" w:date="2019-04-05T22:13:00Z"/>
                <w:rFonts w:ascii="Calibri" w:eastAsia="PMingLiU" w:hAnsi="Calibri" w:cs="Calibri"/>
                <w:color w:val="000000"/>
                <w:sz w:val="22"/>
                <w:szCs w:val="22"/>
                <w:lang w:val="en-PH" w:eastAsia="en-US"/>
              </w:rPr>
            </w:pPr>
            <w:ins w:id="79541" w:author="Diana Machado" w:date="2019-04-05T22:13:00Z">
              <w:r w:rsidRPr="00A244C2">
                <w:rPr>
                  <w:rFonts w:ascii="Calibri" w:eastAsia="PMingLiU" w:hAnsi="Calibri" w:cs="Calibri"/>
                  <w:color w:val="000000"/>
                  <w:sz w:val="22"/>
                  <w:szCs w:val="22"/>
                  <w:lang w:val="en-PH" w:eastAsia="en-US"/>
                </w:rPr>
                <w:t>1.9%</w:t>
              </w:r>
            </w:ins>
          </w:p>
        </w:tc>
      </w:tr>
      <w:tr w:rsidR="00B554E7" w:rsidRPr="00A244C2" w:rsidTr="003C3A8C">
        <w:trPr>
          <w:trHeight w:val="290"/>
          <w:ins w:id="79542"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543"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544" w:author="Diana Machado" w:date="2019-04-05T22:13:00Z"/>
                <w:rFonts w:ascii="Calibri" w:eastAsia="PMingLiU" w:hAnsi="Calibri" w:cs="Calibri"/>
                <w:color w:val="000000"/>
                <w:sz w:val="22"/>
                <w:szCs w:val="22"/>
                <w:lang w:val="en-PH" w:eastAsia="en-US"/>
              </w:rPr>
            </w:pPr>
            <w:ins w:id="79545" w:author="Diana Machado" w:date="2019-04-05T22:13:00Z">
              <w:r w:rsidRPr="00A244C2">
                <w:rPr>
                  <w:rFonts w:ascii="Calibri" w:eastAsia="PMingLiU" w:hAnsi="Calibri" w:cs="Calibri"/>
                  <w:color w:val="000000"/>
                  <w:sz w:val="22"/>
                  <w:szCs w:val="22"/>
                  <w:lang w:val="en-PH" w:eastAsia="en-US"/>
                </w:rPr>
                <w:t>Sou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46" w:author="Diana Machado" w:date="2019-04-05T22:13:00Z"/>
                <w:rFonts w:ascii="Calibri" w:eastAsia="PMingLiU" w:hAnsi="Calibri" w:cs="Calibri"/>
                <w:color w:val="000000"/>
                <w:sz w:val="22"/>
                <w:szCs w:val="22"/>
                <w:lang w:val="en-PH" w:eastAsia="en-US"/>
              </w:rPr>
            </w:pPr>
            <w:ins w:id="79547" w:author="Diana Machado" w:date="2019-04-05T22:13:00Z">
              <w:r w:rsidRPr="00A244C2">
                <w:rPr>
                  <w:rFonts w:ascii="Calibri" w:eastAsia="PMingLiU" w:hAnsi="Calibri" w:cs="Calibri"/>
                  <w:color w:val="000000"/>
                  <w:sz w:val="22"/>
                  <w:szCs w:val="22"/>
                  <w:lang w:val="en-PH" w:eastAsia="en-US"/>
                </w:rPr>
                <w:t>3.6%</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48" w:author="Diana Machado" w:date="2019-04-05T22:13:00Z"/>
                <w:rFonts w:ascii="Calibri" w:eastAsia="PMingLiU" w:hAnsi="Calibri" w:cs="Calibri"/>
                <w:color w:val="000000"/>
                <w:sz w:val="22"/>
                <w:szCs w:val="22"/>
                <w:lang w:val="en-PH" w:eastAsia="en-US"/>
              </w:rPr>
            </w:pPr>
            <w:ins w:id="79549" w:author="Diana Machado" w:date="2019-04-05T22:13:00Z">
              <w:r w:rsidRPr="00A244C2">
                <w:rPr>
                  <w:rFonts w:ascii="Calibri" w:eastAsia="PMingLiU" w:hAnsi="Calibri" w:cs="Calibri"/>
                  <w:color w:val="000000"/>
                  <w:sz w:val="22"/>
                  <w:szCs w:val="22"/>
                  <w:lang w:val="en-PH" w:eastAsia="en-US"/>
                </w:rPr>
                <w:t>3.5%</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550" w:author="Diana Machado" w:date="2019-04-05T22:13:00Z"/>
                <w:rFonts w:ascii="Calibri" w:eastAsia="PMingLiU" w:hAnsi="Calibri" w:cs="Calibri"/>
                <w:color w:val="000000"/>
                <w:sz w:val="22"/>
                <w:szCs w:val="22"/>
                <w:lang w:val="en-PH" w:eastAsia="en-US"/>
              </w:rPr>
            </w:pPr>
            <w:ins w:id="79551" w:author="Diana Machado" w:date="2019-04-05T22:13:00Z">
              <w:r w:rsidRPr="00A244C2">
                <w:rPr>
                  <w:rFonts w:ascii="Calibri" w:eastAsia="PMingLiU" w:hAnsi="Calibri" w:cs="Calibri"/>
                  <w:color w:val="000000"/>
                  <w:sz w:val="22"/>
                  <w:szCs w:val="22"/>
                  <w:lang w:val="en-PH" w:eastAsia="en-US"/>
                </w:rPr>
                <w:t>3.4%</w:t>
              </w:r>
            </w:ins>
          </w:p>
        </w:tc>
      </w:tr>
      <w:tr w:rsidR="00B554E7" w:rsidRPr="00A244C2" w:rsidTr="003C3A8C">
        <w:trPr>
          <w:trHeight w:val="290"/>
          <w:ins w:id="79552" w:author="Diana Machado" w:date="2019-04-05T22:13:00Z"/>
        </w:trPr>
        <w:tc>
          <w:tcPr>
            <w:tcW w:w="1907" w:type="dxa"/>
            <w:tcBorders>
              <w:top w:val="nil"/>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53"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554" w:author="Diana Machado" w:date="2019-04-05T22:13:00Z"/>
                <w:rFonts w:ascii="Calibri" w:eastAsia="PMingLiU" w:hAnsi="Calibri" w:cs="Calibri"/>
                <w:color w:val="000000"/>
                <w:sz w:val="22"/>
                <w:szCs w:val="22"/>
                <w:lang w:val="en-PH" w:eastAsia="en-US"/>
              </w:rPr>
            </w:pPr>
            <w:ins w:id="79555" w:author="Diana Machado" w:date="2019-04-05T22:13:00Z">
              <w:r w:rsidRPr="00A244C2">
                <w:rPr>
                  <w:rFonts w:ascii="Calibri" w:eastAsia="PMingLiU" w:hAnsi="Calibri" w:cs="Calibri"/>
                  <w:color w:val="000000"/>
                  <w:sz w:val="22"/>
                  <w:szCs w:val="22"/>
                  <w:lang w:val="en-PH" w:eastAsia="en-US"/>
                </w:rPr>
                <w:t>Statewide</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56" w:author="Diana Machado" w:date="2019-04-05T22:13:00Z"/>
                <w:rFonts w:ascii="Calibri" w:eastAsia="PMingLiU" w:hAnsi="Calibri" w:cs="Calibri"/>
                <w:color w:val="000000"/>
                <w:sz w:val="22"/>
                <w:szCs w:val="22"/>
                <w:lang w:val="en-PH" w:eastAsia="en-US"/>
              </w:rPr>
            </w:pPr>
            <w:ins w:id="79557" w:author="Diana Machado" w:date="2019-04-05T22:13:00Z">
              <w:r w:rsidRPr="00A244C2">
                <w:rPr>
                  <w:rFonts w:ascii="Calibri" w:eastAsia="PMingLiU" w:hAnsi="Calibri" w:cs="Calibri"/>
                  <w:color w:val="000000"/>
                  <w:sz w:val="22"/>
                  <w:szCs w:val="22"/>
                  <w:lang w:val="en-PH" w:eastAsia="en-US"/>
                </w:rPr>
                <w:t>2.8%</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58" w:author="Diana Machado" w:date="2019-04-05T22:13:00Z"/>
                <w:rFonts w:ascii="Calibri" w:eastAsia="PMingLiU" w:hAnsi="Calibri" w:cs="Calibri"/>
                <w:color w:val="000000"/>
                <w:sz w:val="22"/>
                <w:szCs w:val="22"/>
                <w:lang w:val="en-PH" w:eastAsia="en-US"/>
              </w:rPr>
            </w:pPr>
            <w:ins w:id="79559" w:author="Diana Machado" w:date="2019-04-05T22:13:00Z">
              <w:r w:rsidRPr="00A244C2">
                <w:rPr>
                  <w:rFonts w:ascii="Calibri" w:eastAsia="PMingLiU" w:hAnsi="Calibri" w:cs="Calibri"/>
                  <w:color w:val="000000"/>
                  <w:sz w:val="22"/>
                  <w:szCs w:val="22"/>
                  <w:lang w:val="en-PH" w:eastAsia="en-US"/>
                </w:rPr>
                <w:t>2.7%</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560" w:author="Diana Machado" w:date="2019-04-05T22:13:00Z"/>
                <w:rFonts w:ascii="Calibri" w:eastAsia="PMingLiU" w:hAnsi="Calibri" w:cs="Calibri"/>
                <w:color w:val="000000"/>
                <w:sz w:val="22"/>
                <w:szCs w:val="22"/>
                <w:lang w:val="en-PH" w:eastAsia="en-US"/>
              </w:rPr>
            </w:pPr>
            <w:ins w:id="79561" w:author="Diana Machado" w:date="2019-04-05T22:13:00Z">
              <w:r w:rsidRPr="00A244C2">
                <w:rPr>
                  <w:rFonts w:ascii="Calibri" w:eastAsia="PMingLiU" w:hAnsi="Calibri" w:cs="Calibri"/>
                  <w:color w:val="000000"/>
                  <w:sz w:val="22"/>
                  <w:szCs w:val="22"/>
                  <w:lang w:val="en-PH" w:eastAsia="en-US"/>
                </w:rPr>
                <w:t>2.7%</w:t>
              </w:r>
            </w:ins>
          </w:p>
        </w:tc>
      </w:tr>
      <w:tr w:rsidR="00B554E7" w:rsidRPr="00A244C2" w:rsidTr="003C3A8C">
        <w:trPr>
          <w:trHeight w:val="290"/>
          <w:ins w:id="79562" w:author="Diana Machado" w:date="2019-04-05T22:13:00Z"/>
        </w:trPr>
        <w:tc>
          <w:tcPr>
            <w:tcW w:w="1907" w:type="dxa"/>
            <w:tcBorders>
              <w:top w:val="single" w:sz="6" w:space="0" w:color="auto"/>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563" w:author="Diana Machado" w:date="2019-04-05T22:13:00Z"/>
                <w:rFonts w:ascii="Calibri" w:eastAsia="PMingLiU" w:hAnsi="Calibri" w:cs="Calibri"/>
                <w:color w:val="000000"/>
                <w:sz w:val="22"/>
                <w:szCs w:val="22"/>
                <w:lang w:val="en-PH" w:eastAsia="en-US"/>
              </w:rPr>
            </w:pPr>
            <w:ins w:id="79564" w:author="Diana Machado" w:date="2019-04-05T22:13:00Z">
              <w:r w:rsidRPr="00A244C2">
                <w:rPr>
                  <w:rFonts w:ascii="Calibri" w:eastAsia="PMingLiU" w:hAnsi="Calibri" w:cs="Calibri"/>
                  <w:color w:val="000000"/>
                  <w:sz w:val="22"/>
                  <w:szCs w:val="22"/>
                  <w:lang w:val="en-PH" w:eastAsia="en-US"/>
                </w:rPr>
                <w:t>Masonry Renters</w:t>
              </w:r>
            </w:ins>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565" w:author="Diana Machado" w:date="2019-04-05T22:13:00Z"/>
                <w:rFonts w:ascii="Calibri" w:eastAsia="PMingLiU" w:hAnsi="Calibri" w:cs="Calibri"/>
                <w:color w:val="000000"/>
                <w:sz w:val="22"/>
                <w:szCs w:val="22"/>
                <w:lang w:val="en-PH" w:eastAsia="en-US"/>
              </w:rPr>
            </w:pPr>
            <w:ins w:id="79566" w:author="Diana Machado" w:date="2019-04-05T22:13:00Z">
              <w:r w:rsidRPr="00A244C2">
                <w:rPr>
                  <w:rFonts w:ascii="Calibri" w:eastAsia="PMingLiU" w:hAnsi="Calibri" w:cs="Calibri"/>
                  <w:color w:val="000000"/>
                  <w:sz w:val="22"/>
                  <w:szCs w:val="22"/>
                  <w:lang w:val="en-PH" w:eastAsia="en-US"/>
                </w:rPr>
                <w:t>Coast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67" w:author="Diana Machado" w:date="2019-04-05T22:13:00Z"/>
                <w:rFonts w:ascii="Calibri" w:eastAsia="PMingLiU" w:hAnsi="Calibri" w:cs="Calibri"/>
                <w:color w:val="000000"/>
                <w:sz w:val="22"/>
                <w:szCs w:val="22"/>
                <w:lang w:val="en-PH" w:eastAsia="en-US"/>
              </w:rPr>
            </w:pPr>
            <w:ins w:id="79568" w:author="Diana Machado" w:date="2019-04-05T22:13:00Z">
              <w:r w:rsidRPr="00A244C2">
                <w:rPr>
                  <w:rFonts w:ascii="Calibri" w:eastAsia="PMingLiU" w:hAnsi="Calibri" w:cs="Calibri"/>
                  <w:color w:val="000000"/>
                  <w:sz w:val="22"/>
                  <w:szCs w:val="22"/>
                  <w:lang w:val="en-PH" w:eastAsia="en-US"/>
                </w:rPr>
                <w:t>3.0%</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69" w:author="Diana Machado" w:date="2019-04-05T22:13:00Z"/>
                <w:rFonts w:ascii="Calibri" w:eastAsia="PMingLiU" w:hAnsi="Calibri" w:cs="Calibri"/>
                <w:color w:val="000000"/>
                <w:sz w:val="22"/>
                <w:szCs w:val="22"/>
                <w:lang w:val="en-PH" w:eastAsia="en-US"/>
              </w:rPr>
            </w:pPr>
            <w:ins w:id="79570" w:author="Diana Machado" w:date="2019-04-05T22:13:00Z">
              <w:r w:rsidRPr="00A244C2">
                <w:rPr>
                  <w:rFonts w:ascii="Calibri" w:eastAsia="PMingLiU" w:hAnsi="Calibri" w:cs="Calibri"/>
                  <w:color w:val="000000"/>
                  <w:sz w:val="22"/>
                  <w:szCs w:val="22"/>
                  <w:lang w:val="en-PH" w:eastAsia="en-US"/>
                </w:rPr>
                <w:t>2.8%</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571" w:author="Diana Machado" w:date="2019-04-05T22:13:00Z"/>
                <w:rFonts w:ascii="Calibri" w:eastAsia="PMingLiU" w:hAnsi="Calibri" w:cs="Calibri"/>
                <w:color w:val="000000"/>
                <w:sz w:val="22"/>
                <w:szCs w:val="22"/>
                <w:lang w:val="en-PH" w:eastAsia="en-US"/>
              </w:rPr>
            </w:pPr>
            <w:ins w:id="79572" w:author="Diana Machado" w:date="2019-04-05T22:13:00Z">
              <w:r w:rsidRPr="00A244C2">
                <w:rPr>
                  <w:rFonts w:ascii="Calibri" w:eastAsia="PMingLiU" w:hAnsi="Calibri" w:cs="Calibri"/>
                  <w:color w:val="000000"/>
                  <w:sz w:val="22"/>
                  <w:szCs w:val="22"/>
                  <w:lang w:val="en-PH" w:eastAsia="en-US"/>
                </w:rPr>
                <w:t>2.7%</w:t>
              </w:r>
            </w:ins>
          </w:p>
        </w:tc>
      </w:tr>
      <w:tr w:rsidR="00B554E7" w:rsidRPr="00A244C2" w:rsidTr="003C3A8C">
        <w:trPr>
          <w:trHeight w:val="290"/>
          <w:ins w:id="79573"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574"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575" w:author="Diana Machado" w:date="2019-04-05T22:13:00Z"/>
                <w:rFonts w:ascii="Calibri" w:eastAsia="PMingLiU" w:hAnsi="Calibri" w:cs="Calibri"/>
                <w:color w:val="000000"/>
                <w:sz w:val="22"/>
                <w:szCs w:val="22"/>
                <w:lang w:val="en-PH" w:eastAsia="en-US"/>
              </w:rPr>
            </w:pPr>
            <w:ins w:id="79576" w:author="Diana Machado" w:date="2019-04-05T22:13:00Z">
              <w:r w:rsidRPr="00A244C2">
                <w:rPr>
                  <w:rFonts w:ascii="Calibri" w:eastAsia="PMingLiU" w:hAnsi="Calibri" w:cs="Calibri"/>
                  <w:color w:val="000000"/>
                  <w:sz w:val="22"/>
                  <w:szCs w:val="22"/>
                  <w:lang w:val="en-PH" w:eastAsia="en-US"/>
                </w:rPr>
                <w:t>Inland</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77" w:author="Diana Machado" w:date="2019-04-05T22:13:00Z"/>
                <w:rFonts w:ascii="Calibri" w:eastAsia="PMingLiU" w:hAnsi="Calibri" w:cs="Calibri"/>
                <w:color w:val="000000"/>
                <w:sz w:val="22"/>
                <w:szCs w:val="22"/>
                <w:lang w:val="en-PH" w:eastAsia="en-US"/>
              </w:rPr>
            </w:pPr>
            <w:ins w:id="79578" w:author="Diana Machado" w:date="2019-04-05T22:13:00Z">
              <w:r w:rsidRPr="00A244C2">
                <w:rPr>
                  <w:rFonts w:ascii="Calibri" w:eastAsia="PMingLiU" w:hAnsi="Calibri" w:cs="Calibri"/>
                  <w:color w:val="000000"/>
                  <w:sz w:val="22"/>
                  <w:szCs w:val="22"/>
                  <w:lang w:val="en-PH" w:eastAsia="en-US"/>
                </w:rPr>
                <w:t>0.9%</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79" w:author="Diana Machado" w:date="2019-04-05T22:13:00Z"/>
                <w:rFonts w:ascii="Calibri" w:eastAsia="PMingLiU" w:hAnsi="Calibri" w:cs="Calibri"/>
                <w:color w:val="000000"/>
                <w:sz w:val="22"/>
                <w:szCs w:val="22"/>
                <w:lang w:val="en-PH" w:eastAsia="en-US"/>
              </w:rPr>
            </w:pPr>
            <w:ins w:id="79580" w:author="Diana Machado" w:date="2019-04-05T22:13:00Z">
              <w:r w:rsidRPr="00A244C2">
                <w:rPr>
                  <w:rFonts w:ascii="Calibri" w:eastAsia="PMingLiU" w:hAnsi="Calibri" w:cs="Calibri"/>
                  <w:color w:val="000000"/>
                  <w:sz w:val="22"/>
                  <w:szCs w:val="22"/>
                  <w:lang w:val="en-PH" w:eastAsia="en-US"/>
                </w:rPr>
                <w:t>1.5%</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581" w:author="Diana Machado" w:date="2019-04-05T22:13:00Z"/>
                <w:rFonts w:ascii="Calibri" w:eastAsia="PMingLiU" w:hAnsi="Calibri" w:cs="Calibri"/>
                <w:color w:val="000000"/>
                <w:sz w:val="22"/>
                <w:szCs w:val="22"/>
                <w:lang w:val="en-PH" w:eastAsia="en-US"/>
              </w:rPr>
            </w:pPr>
            <w:ins w:id="79582" w:author="Diana Machado" w:date="2019-04-05T22:13:00Z">
              <w:r w:rsidRPr="00A244C2">
                <w:rPr>
                  <w:rFonts w:ascii="Calibri" w:eastAsia="PMingLiU" w:hAnsi="Calibri" w:cs="Calibri"/>
                  <w:color w:val="000000"/>
                  <w:sz w:val="22"/>
                  <w:szCs w:val="22"/>
                  <w:lang w:val="en-PH" w:eastAsia="en-US"/>
                </w:rPr>
                <w:t>2.0%</w:t>
              </w:r>
            </w:ins>
          </w:p>
        </w:tc>
      </w:tr>
      <w:tr w:rsidR="00B554E7" w:rsidRPr="00A244C2" w:rsidTr="003C3A8C">
        <w:trPr>
          <w:trHeight w:val="290"/>
          <w:ins w:id="79583"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584"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585" w:author="Diana Machado" w:date="2019-04-05T22:13:00Z"/>
                <w:rFonts w:ascii="Calibri" w:eastAsia="PMingLiU" w:hAnsi="Calibri" w:cs="Calibri"/>
                <w:color w:val="000000"/>
                <w:sz w:val="22"/>
                <w:szCs w:val="22"/>
                <w:lang w:val="en-PH" w:eastAsia="en-US"/>
              </w:rPr>
            </w:pPr>
            <w:ins w:id="79586" w:author="Diana Machado" w:date="2019-04-05T22:13:00Z">
              <w:r w:rsidRPr="00A244C2">
                <w:rPr>
                  <w:rFonts w:ascii="Calibri" w:eastAsia="PMingLiU" w:hAnsi="Calibri" w:cs="Calibri"/>
                  <w:color w:val="000000"/>
                  <w:sz w:val="22"/>
                  <w:szCs w:val="22"/>
                  <w:lang w:val="en-PH" w:eastAsia="en-US"/>
                </w:rPr>
                <w:t>Nor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87" w:author="Diana Machado" w:date="2019-04-05T22:13:00Z"/>
                <w:rFonts w:ascii="Calibri" w:eastAsia="PMingLiU" w:hAnsi="Calibri" w:cs="Calibri"/>
                <w:color w:val="000000"/>
                <w:sz w:val="22"/>
                <w:szCs w:val="22"/>
                <w:lang w:val="en-PH" w:eastAsia="en-US"/>
              </w:rPr>
            </w:pPr>
            <w:ins w:id="79588" w:author="Diana Machado" w:date="2019-04-05T22:13:00Z">
              <w:r w:rsidRPr="00A244C2">
                <w:rPr>
                  <w:rFonts w:ascii="Calibri" w:eastAsia="PMingLiU" w:hAnsi="Calibri" w:cs="Calibri"/>
                  <w:color w:val="000000"/>
                  <w:sz w:val="22"/>
                  <w:szCs w:val="22"/>
                  <w:lang w:val="en-PH" w:eastAsia="en-US"/>
                </w:rPr>
                <w:t>1.3%</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89" w:author="Diana Machado" w:date="2019-04-05T22:13:00Z"/>
                <w:rFonts w:ascii="Calibri" w:eastAsia="PMingLiU" w:hAnsi="Calibri" w:cs="Calibri"/>
                <w:color w:val="000000"/>
                <w:sz w:val="22"/>
                <w:szCs w:val="22"/>
                <w:lang w:val="en-PH" w:eastAsia="en-US"/>
              </w:rPr>
            </w:pPr>
            <w:ins w:id="79590" w:author="Diana Machado" w:date="2019-04-05T22:13:00Z">
              <w:r w:rsidRPr="00A244C2">
                <w:rPr>
                  <w:rFonts w:ascii="Calibri" w:eastAsia="PMingLiU" w:hAnsi="Calibri" w:cs="Calibri"/>
                  <w:color w:val="000000"/>
                  <w:sz w:val="22"/>
                  <w:szCs w:val="22"/>
                  <w:lang w:val="en-PH" w:eastAsia="en-US"/>
                </w:rPr>
                <w:t>1.9%</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591" w:author="Diana Machado" w:date="2019-04-05T22:13:00Z"/>
                <w:rFonts w:ascii="Calibri" w:eastAsia="PMingLiU" w:hAnsi="Calibri" w:cs="Calibri"/>
                <w:color w:val="000000"/>
                <w:sz w:val="22"/>
                <w:szCs w:val="22"/>
                <w:lang w:val="en-PH" w:eastAsia="en-US"/>
              </w:rPr>
            </w:pPr>
            <w:ins w:id="79592" w:author="Diana Machado" w:date="2019-04-05T22:13:00Z">
              <w:r w:rsidRPr="00A244C2">
                <w:rPr>
                  <w:rFonts w:ascii="Calibri" w:eastAsia="PMingLiU" w:hAnsi="Calibri" w:cs="Calibri"/>
                  <w:color w:val="000000"/>
                  <w:sz w:val="22"/>
                  <w:szCs w:val="22"/>
                  <w:lang w:val="en-PH" w:eastAsia="en-US"/>
                </w:rPr>
                <w:t>2.6%</w:t>
              </w:r>
            </w:ins>
          </w:p>
        </w:tc>
      </w:tr>
      <w:tr w:rsidR="00B554E7" w:rsidRPr="00A244C2" w:rsidTr="003C3A8C">
        <w:trPr>
          <w:trHeight w:val="290"/>
          <w:ins w:id="79593"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594"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595" w:author="Diana Machado" w:date="2019-04-05T22:13:00Z"/>
                <w:rFonts w:ascii="Calibri" w:eastAsia="PMingLiU" w:hAnsi="Calibri" w:cs="Calibri"/>
                <w:color w:val="000000"/>
                <w:sz w:val="22"/>
                <w:szCs w:val="22"/>
                <w:lang w:val="en-PH" w:eastAsia="en-US"/>
              </w:rPr>
            </w:pPr>
            <w:ins w:id="79596" w:author="Diana Machado" w:date="2019-04-05T22:13:00Z">
              <w:r w:rsidRPr="00A244C2">
                <w:rPr>
                  <w:rFonts w:ascii="Calibri" w:eastAsia="PMingLiU" w:hAnsi="Calibri" w:cs="Calibri"/>
                  <w:color w:val="000000"/>
                  <w:sz w:val="22"/>
                  <w:szCs w:val="22"/>
                  <w:lang w:val="en-PH" w:eastAsia="en-US"/>
                </w:rPr>
                <w:t>Centr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97" w:author="Diana Machado" w:date="2019-04-05T22:13:00Z"/>
                <w:rFonts w:ascii="Calibri" w:eastAsia="PMingLiU" w:hAnsi="Calibri" w:cs="Calibri"/>
                <w:color w:val="000000"/>
                <w:sz w:val="22"/>
                <w:szCs w:val="22"/>
                <w:lang w:val="en-PH" w:eastAsia="en-US"/>
              </w:rPr>
            </w:pPr>
            <w:ins w:id="79598" w:author="Diana Machado" w:date="2019-04-05T22:13:00Z">
              <w:r w:rsidRPr="00A244C2">
                <w:rPr>
                  <w:rFonts w:ascii="Calibri" w:eastAsia="PMingLiU" w:hAnsi="Calibri" w:cs="Calibri"/>
                  <w:color w:val="000000"/>
                  <w:sz w:val="22"/>
                  <w:szCs w:val="22"/>
                  <w:lang w:val="en-PH" w:eastAsia="en-US"/>
                </w:rPr>
                <w:t>1.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599" w:author="Diana Machado" w:date="2019-04-05T22:13:00Z"/>
                <w:rFonts w:ascii="Calibri" w:eastAsia="PMingLiU" w:hAnsi="Calibri" w:cs="Calibri"/>
                <w:color w:val="000000"/>
                <w:sz w:val="22"/>
                <w:szCs w:val="22"/>
                <w:lang w:val="en-PH" w:eastAsia="en-US"/>
              </w:rPr>
            </w:pPr>
            <w:ins w:id="79600" w:author="Diana Machado" w:date="2019-04-05T22:13:00Z">
              <w:r w:rsidRPr="00A244C2">
                <w:rPr>
                  <w:rFonts w:ascii="Calibri" w:eastAsia="PMingLiU" w:hAnsi="Calibri" w:cs="Calibri"/>
                  <w:color w:val="000000"/>
                  <w:sz w:val="22"/>
                  <w:szCs w:val="22"/>
                  <w:lang w:val="en-PH" w:eastAsia="en-US"/>
                </w:rPr>
                <w:t>1.8%</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601" w:author="Diana Machado" w:date="2019-04-05T22:13:00Z"/>
                <w:rFonts w:ascii="Calibri" w:eastAsia="PMingLiU" w:hAnsi="Calibri" w:cs="Calibri"/>
                <w:color w:val="000000"/>
                <w:sz w:val="22"/>
                <w:szCs w:val="22"/>
                <w:lang w:val="en-PH" w:eastAsia="en-US"/>
              </w:rPr>
            </w:pPr>
            <w:ins w:id="79602" w:author="Diana Machado" w:date="2019-04-05T22:13:00Z">
              <w:r w:rsidRPr="00A244C2">
                <w:rPr>
                  <w:rFonts w:ascii="Calibri" w:eastAsia="PMingLiU" w:hAnsi="Calibri" w:cs="Calibri"/>
                  <w:color w:val="000000"/>
                  <w:sz w:val="22"/>
                  <w:szCs w:val="22"/>
                  <w:lang w:val="en-PH" w:eastAsia="en-US"/>
                </w:rPr>
                <w:t>1.8%</w:t>
              </w:r>
            </w:ins>
          </w:p>
        </w:tc>
      </w:tr>
      <w:tr w:rsidR="00B554E7" w:rsidRPr="00A244C2" w:rsidTr="003C3A8C">
        <w:trPr>
          <w:trHeight w:val="290"/>
          <w:ins w:id="79603"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604"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605" w:author="Diana Machado" w:date="2019-04-05T22:13:00Z"/>
                <w:rFonts w:ascii="Calibri" w:eastAsia="PMingLiU" w:hAnsi="Calibri" w:cs="Calibri"/>
                <w:color w:val="000000"/>
                <w:sz w:val="22"/>
                <w:szCs w:val="22"/>
                <w:lang w:val="en-PH" w:eastAsia="en-US"/>
              </w:rPr>
            </w:pPr>
            <w:ins w:id="79606" w:author="Diana Machado" w:date="2019-04-05T22:13:00Z">
              <w:r w:rsidRPr="00A244C2">
                <w:rPr>
                  <w:rFonts w:ascii="Calibri" w:eastAsia="PMingLiU" w:hAnsi="Calibri" w:cs="Calibri"/>
                  <w:color w:val="000000"/>
                  <w:sz w:val="22"/>
                  <w:szCs w:val="22"/>
                  <w:lang w:val="en-PH" w:eastAsia="en-US"/>
                </w:rPr>
                <w:t>Sou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07" w:author="Diana Machado" w:date="2019-04-05T22:13:00Z"/>
                <w:rFonts w:ascii="Calibri" w:eastAsia="PMingLiU" w:hAnsi="Calibri" w:cs="Calibri"/>
                <w:color w:val="000000"/>
                <w:sz w:val="22"/>
                <w:szCs w:val="22"/>
                <w:lang w:val="en-PH" w:eastAsia="en-US"/>
              </w:rPr>
            </w:pPr>
            <w:ins w:id="79608" w:author="Diana Machado" w:date="2019-04-05T22:13:00Z">
              <w:r w:rsidRPr="00A244C2">
                <w:rPr>
                  <w:rFonts w:ascii="Calibri" w:eastAsia="PMingLiU" w:hAnsi="Calibri" w:cs="Calibri"/>
                  <w:color w:val="000000"/>
                  <w:sz w:val="22"/>
                  <w:szCs w:val="22"/>
                  <w:lang w:val="en-PH" w:eastAsia="en-US"/>
                </w:rPr>
                <w:t>3.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09" w:author="Diana Machado" w:date="2019-04-05T22:13:00Z"/>
                <w:rFonts w:ascii="Calibri" w:eastAsia="PMingLiU" w:hAnsi="Calibri" w:cs="Calibri"/>
                <w:color w:val="000000"/>
                <w:sz w:val="22"/>
                <w:szCs w:val="22"/>
                <w:lang w:val="en-PH" w:eastAsia="en-US"/>
              </w:rPr>
            </w:pPr>
            <w:ins w:id="79610" w:author="Diana Machado" w:date="2019-04-05T22:13:00Z">
              <w:r w:rsidRPr="00A244C2">
                <w:rPr>
                  <w:rFonts w:ascii="Calibri" w:eastAsia="PMingLiU" w:hAnsi="Calibri" w:cs="Calibri"/>
                  <w:color w:val="000000"/>
                  <w:sz w:val="22"/>
                  <w:szCs w:val="22"/>
                  <w:lang w:val="en-PH" w:eastAsia="en-US"/>
                </w:rPr>
                <w:t>3.4%</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611" w:author="Diana Machado" w:date="2019-04-05T22:13:00Z"/>
                <w:rFonts w:ascii="Calibri" w:eastAsia="PMingLiU" w:hAnsi="Calibri" w:cs="Calibri"/>
                <w:color w:val="000000"/>
                <w:sz w:val="22"/>
                <w:szCs w:val="22"/>
                <w:lang w:val="en-PH" w:eastAsia="en-US"/>
              </w:rPr>
            </w:pPr>
            <w:ins w:id="79612" w:author="Diana Machado" w:date="2019-04-05T22:13:00Z">
              <w:r w:rsidRPr="00A244C2">
                <w:rPr>
                  <w:rFonts w:ascii="Calibri" w:eastAsia="PMingLiU" w:hAnsi="Calibri" w:cs="Calibri"/>
                  <w:color w:val="000000"/>
                  <w:sz w:val="22"/>
                  <w:szCs w:val="22"/>
                  <w:lang w:val="en-PH" w:eastAsia="en-US"/>
                </w:rPr>
                <w:t>3.2%</w:t>
              </w:r>
            </w:ins>
          </w:p>
        </w:tc>
      </w:tr>
      <w:tr w:rsidR="00B554E7" w:rsidRPr="00A244C2" w:rsidTr="003C3A8C">
        <w:trPr>
          <w:trHeight w:val="290"/>
          <w:ins w:id="79613" w:author="Diana Machado" w:date="2019-04-05T22:13:00Z"/>
        </w:trPr>
        <w:tc>
          <w:tcPr>
            <w:tcW w:w="1907" w:type="dxa"/>
            <w:tcBorders>
              <w:top w:val="nil"/>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14"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615" w:author="Diana Machado" w:date="2019-04-05T22:13:00Z"/>
                <w:rFonts w:ascii="Calibri" w:eastAsia="PMingLiU" w:hAnsi="Calibri" w:cs="Calibri"/>
                <w:color w:val="000000"/>
                <w:sz w:val="22"/>
                <w:szCs w:val="22"/>
                <w:lang w:val="en-PH" w:eastAsia="en-US"/>
              </w:rPr>
            </w:pPr>
            <w:ins w:id="79616" w:author="Diana Machado" w:date="2019-04-05T22:13:00Z">
              <w:r w:rsidRPr="00A244C2">
                <w:rPr>
                  <w:rFonts w:ascii="Calibri" w:eastAsia="PMingLiU" w:hAnsi="Calibri" w:cs="Calibri"/>
                  <w:color w:val="000000"/>
                  <w:sz w:val="22"/>
                  <w:szCs w:val="22"/>
                  <w:lang w:val="en-PH" w:eastAsia="en-US"/>
                </w:rPr>
                <w:t>Statewide</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17" w:author="Diana Machado" w:date="2019-04-05T22:13:00Z"/>
                <w:rFonts w:ascii="Calibri" w:eastAsia="PMingLiU" w:hAnsi="Calibri" w:cs="Calibri"/>
                <w:color w:val="000000"/>
                <w:sz w:val="22"/>
                <w:szCs w:val="22"/>
                <w:lang w:val="en-PH" w:eastAsia="en-US"/>
              </w:rPr>
            </w:pPr>
            <w:ins w:id="79618" w:author="Diana Machado" w:date="2019-04-05T22:13:00Z">
              <w:r w:rsidRPr="00A244C2">
                <w:rPr>
                  <w:rFonts w:ascii="Calibri" w:eastAsia="PMingLiU" w:hAnsi="Calibri" w:cs="Calibri"/>
                  <w:color w:val="000000"/>
                  <w:sz w:val="22"/>
                  <w:szCs w:val="22"/>
                  <w:lang w:val="en-PH" w:eastAsia="en-US"/>
                </w:rPr>
                <w:t>2.8%</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19" w:author="Diana Machado" w:date="2019-04-05T22:13:00Z"/>
                <w:rFonts w:ascii="Calibri" w:eastAsia="PMingLiU" w:hAnsi="Calibri" w:cs="Calibri"/>
                <w:color w:val="000000"/>
                <w:sz w:val="22"/>
                <w:szCs w:val="22"/>
                <w:lang w:val="en-PH" w:eastAsia="en-US"/>
              </w:rPr>
            </w:pPr>
            <w:ins w:id="79620" w:author="Diana Machado" w:date="2019-04-05T22:13:00Z">
              <w:r w:rsidRPr="00A244C2">
                <w:rPr>
                  <w:rFonts w:ascii="Calibri" w:eastAsia="PMingLiU" w:hAnsi="Calibri" w:cs="Calibri"/>
                  <w:color w:val="000000"/>
                  <w:sz w:val="22"/>
                  <w:szCs w:val="22"/>
                  <w:lang w:val="en-PH" w:eastAsia="en-US"/>
                </w:rPr>
                <w:t>2.6%</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621" w:author="Diana Machado" w:date="2019-04-05T22:13:00Z"/>
                <w:rFonts w:ascii="Calibri" w:eastAsia="PMingLiU" w:hAnsi="Calibri" w:cs="Calibri"/>
                <w:color w:val="000000"/>
                <w:sz w:val="22"/>
                <w:szCs w:val="22"/>
                <w:lang w:val="en-PH" w:eastAsia="en-US"/>
              </w:rPr>
            </w:pPr>
            <w:ins w:id="79622" w:author="Diana Machado" w:date="2019-04-05T22:13:00Z">
              <w:r w:rsidRPr="00A244C2">
                <w:rPr>
                  <w:rFonts w:ascii="Calibri" w:eastAsia="PMingLiU" w:hAnsi="Calibri" w:cs="Calibri"/>
                  <w:color w:val="000000"/>
                  <w:sz w:val="22"/>
                  <w:szCs w:val="22"/>
                  <w:lang w:val="en-PH" w:eastAsia="en-US"/>
                </w:rPr>
                <w:t>2.6%</w:t>
              </w:r>
            </w:ins>
          </w:p>
        </w:tc>
      </w:tr>
      <w:tr w:rsidR="00B554E7" w:rsidRPr="00A244C2" w:rsidTr="003C3A8C">
        <w:trPr>
          <w:trHeight w:val="290"/>
          <w:ins w:id="79623" w:author="Diana Machado" w:date="2019-04-05T22:13:00Z"/>
        </w:trPr>
        <w:tc>
          <w:tcPr>
            <w:tcW w:w="1907" w:type="dxa"/>
            <w:tcBorders>
              <w:top w:val="single" w:sz="6" w:space="0" w:color="auto"/>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624" w:author="Diana Machado" w:date="2019-04-05T22:13:00Z"/>
                <w:rFonts w:ascii="Calibri" w:eastAsia="PMingLiU" w:hAnsi="Calibri" w:cs="Calibri"/>
                <w:color w:val="000000"/>
                <w:sz w:val="22"/>
                <w:szCs w:val="22"/>
                <w:lang w:val="en-PH" w:eastAsia="en-US"/>
              </w:rPr>
            </w:pPr>
            <w:ins w:id="79625" w:author="Diana Machado" w:date="2019-04-05T22:13:00Z">
              <w:r w:rsidRPr="00A244C2">
                <w:rPr>
                  <w:rFonts w:ascii="Calibri" w:eastAsia="PMingLiU" w:hAnsi="Calibri" w:cs="Calibri"/>
                  <w:color w:val="000000"/>
                  <w:sz w:val="22"/>
                  <w:szCs w:val="22"/>
                  <w:lang w:val="en-PH" w:eastAsia="en-US"/>
                </w:rPr>
                <w:t>Frame Condo Unit</w:t>
              </w:r>
            </w:ins>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626" w:author="Diana Machado" w:date="2019-04-05T22:13:00Z"/>
                <w:rFonts w:ascii="Calibri" w:eastAsia="PMingLiU" w:hAnsi="Calibri" w:cs="Calibri"/>
                <w:color w:val="000000"/>
                <w:sz w:val="22"/>
                <w:szCs w:val="22"/>
                <w:lang w:val="en-PH" w:eastAsia="en-US"/>
              </w:rPr>
            </w:pPr>
            <w:ins w:id="79627" w:author="Diana Machado" w:date="2019-04-05T22:13:00Z">
              <w:r w:rsidRPr="00A244C2">
                <w:rPr>
                  <w:rFonts w:ascii="Calibri" w:eastAsia="PMingLiU" w:hAnsi="Calibri" w:cs="Calibri"/>
                  <w:color w:val="000000"/>
                  <w:sz w:val="22"/>
                  <w:szCs w:val="22"/>
                  <w:lang w:val="en-PH" w:eastAsia="en-US"/>
                </w:rPr>
                <w:t>Coast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28" w:author="Diana Machado" w:date="2019-04-05T22:13:00Z"/>
                <w:rFonts w:ascii="Calibri" w:eastAsia="PMingLiU" w:hAnsi="Calibri" w:cs="Calibri"/>
                <w:color w:val="000000"/>
                <w:sz w:val="22"/>
                <w:szCs w:val="22"/>
                <w:lang w:val="en-PH" w:eastAsia="en-US"/>
              </w:rPr>
            </w:pPr>
            <w:ins w:id="79629" w:author="Diana Machado" w:date="2019-04-05T22:13:00Z">
              <w:r w:rsidRPr="00A244C2">
                <w:rPr>
                  <w:rFonts w:ascii="Calibri" w:eastAsia="PMingLiU" w:hAnsi="Calibri" w:cs="Calibri"/>
                  <w:color w:val="000000"/>
                  <w:sz w:val="22"/>
                  <w:szCs w:val="22"/>
                  <w:lang w:val="en-PH" w:eastAsia="en-US"/>
                </w:rPr>
                <w:t>2.9%</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30" w:author="Diana Machado" w:date="2019-04-05T22:13:00Z"/>
                <w:rFonts w:ascii="Calibri" w:eastAsia="PMingLiU" w:hAnsi="Calibri" w:cs="Calibri"/>
                <w:color w:val="000000"/>
                <w:sz w:val="22"/>
                <w:szCs w:val="22"/>
                <w:lang w:val="en-PH" w:eastAsia="en-US"/>
              </w:rPr>
            </w:pPr>
            <w:ins w:id="79631" w:author="Diana Machado" w:date="2019-04-05T22:13:00Z">
              <w:r w:rsidRPr="00A244C2">
                <w:rPr>
                  <w:rFonts w:ascii="Calibri" w:eastAsia="PMingLiU" w:hAnsi="Calibri" w:cs="Calibri"/>
                  <w:color w:val="000000"/>
                  <w:sz w:val="22"/>
                  <w:szCs w:val="22"/>
                  <w:lang w:val="en-PH" w:eastAsia="en-US"/>
                </w:rPr>
                <w:t>2.8%</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632" w:author="Diana Machado" w:date="2019-04-05T22:13:00Z"/>
                <w:rFonts w:ascii="Calibri" w:eastAsia="PMingLiU" w:hAnsi="Calibri" w:cs="Calibri"/>
                <w:color w:val="000000"/>
                <w:sz w:val="22"/>
                <w:szCs w:val="22"/>
                <w:lang w:val="en-PH" w:eastAsia="en-US"/>
              </w:rPr>
            </w:pPr>
            <w:ins w:id="79633" w:author="Diana Machado" w:date="2019-04-05T22:13:00Z">
              <w:r w:rsidRPr="00A244C2">
                <w:rPr>
                  <w:rFonts w:ascii="Calibri" w:eastAsia="PMingLiU" w:hAnsi="Calibri" w:cs="Calibri"/>
                  <w:color w:val="000000"/>
                  <w:sz w:val="22"/>
                  <w:szCs w:val="22"/>
                  <w:lang w:val="en-PH" w:eastAsia="en-US"/>
                </w:rPr>
                <w:t>2.8%</w:t>
              </w:r>
            </w:ins>
          </w:p>
        </w:tc>
      </w:tr>
      <w:tr w:rsidR="00B554E7" w:rsidRPr="00A244C2" w:rsidTr="003C3A8C">
        <w:trPr>
          <w:trHeight w:val="290"/>
          <w:ins w:id="79634"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635"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636" w:author="Diana Machado" w:date="2019-04-05T22:13:00Z"/>
                <w:rFonts w:ascii="Calibri" w:eastAsia="PMingLiU" w:hAnsi="Calibri" w:cs="Calibri"/>
                <w:color w:val="000000"/>
                <w:sz w:val="22"/>
                <w:szCs w:val="22"/>
                <w:lang w:val="en-PH" w:eastAsia="en-US"/>
              </w:rPr>
            </w:pPr>
            <w:ins w:id="79637" w:author="Diana Machado" w:date="2019-04-05T22:13:00Z">
              <w:r w:rsidRPr="00A244C2">
                <w:rPr>
                  <w:rFonts w:ascii="Calibri" w:eastAsia="PMingLiU" w:hAnsi="Calibri" w:cs="Calibri"/>
                  <w:color w:val="000000"/>
                  <w:sz w:val="22"/>
                  <w:szCs w:val="22"/>
                  <w:lang w:val="en-PH" w:eastAsia="en-US"/>
                </w:rPr>
                <w:t>Inland</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38" w:author="Diana Machado" w:date="2019-04-05T22:13:00Z"/>
                <w:rFonts w:ascii="Calibri" w:eastAsia="PMingLiU" w:hAnsi="Calibri" w:cs="Calibri"/>
                <w:color w:val="000000"/>
                <w:sz w:val="22"/>
                <w:szCs w:val="22"/>
                <w:lang w:val="en-PH" w:eastAsia="en-US"/>
              </w:rPr>
            </w:pPr>
            <w:ins w:id="79639" w:author="Diana Machado" w:date="2019-04-05T22:13:00Z">
              <w:r w:rsidRPr="00A244C2">
                <w:rPr>
                  <w:rFonts w:ascii="Calibri" w:eastAsia="PMingLiU" w:hAnsi="Calibri" w:cs="Calibri"/>
                  <w:color w:val="000000"/>
                  <w:sz w:val="22"/>
                  <w:szCs w:val="22"/>
                  <w:lang w:val="en-PH" w:eastAsia="en-US"/>
                </w:rPr>
                <w:t>1.2%</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40" w:author="Diana Machado" w:date="2019-04-05T22:13:00Z"/>
                <w:rFonts w:ascii="Calibri" w:eastAsia="PMingLiU" w:hAnsi="Calibri" w:cs="Calibri"/>
                <w:color w:val="000000"/>
                <w:sz w:val="22"/>
                <w:szCs w:val="22"/>
                <w:lang w:val="en-PH" w:eastAsia="en-US"/>
              </w:rPr>
            </w:pPr>
            <w:ins w:id="79641" w:author="Diana Machado" w:date="2019-04-05T22:13:00Z">
              <w:r w:rsidRPr="00A244C2">
                <w:rPr>
                  <w:rFonts w:ascii="Calibri" w:eastAsia="PMingLiU" w:hAnsi="Calibri" w:cs="Calibri"/>
                  <w:color w:val="000000"/>
                  <w:sz w:val="22"/>
                  <w:szCs w:val="22"/>
                  <w:lang w:val="en-PH" w:eastAsia="en-US"/>
                </w:rPr>
                <w:t>1.7%</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642" w:author="Diana Machado" w:date="2019-04-05T22:13:00Z"/>
                <w:rFonts w:ascii="Calibri" w:eastAsia="PMingLiU" w:hAnsi="Calibri" w:cs="Calibri"/>
                <w:color w:val="000000"/>
                <w:sz w:val="22"/>
                <w:szCs w:val="22"/>
                <w:lang w:val="en-PH" w:eastAsia="en-US"/>
              </w:rPr>
            </w:pPr>
            <w:ins w:id="79643" w:author="Diana Machado" w:date="2019-04-05T22:13:00Z">
              <w:r w:rsidRPr="00A244C2">
                <w:rPr>
                  <w:rFonts w:ascii="Calibri" w:eastAsia="PMingLiU" w:hAnsi="Calibri" w:cs="Calibri"/>
                  <w:color w:val="000000"/>
                  <w:sz w:val="22"/>
                  <w:szCs w:val="22"/>
                  <w:lang w:val="en-PH" w:eastAsia="en-US"/>
                </w:rPr>
                <w:t>2.0%</w:t>
              </w:r>
            </w:ins>
          </w:p>
        </w:tc>
      </w:tr>
      <w:tr w:rsidR="00B554E7" w:rsidRPr="00A244C2" w:rsidTr="003C3A8C">
        <w:trPr>
          <w:trHeight w:val="290"/>
          <w:ins w:id="79644"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645"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646" w:author="Diana Machado" w:date="2019-04-05T22:13:00Z"/>
                <w:rFonts w:ascii="Calibri" w:eastAsia="PMingLiU" w:hAnsi="Calibri" w:cs="Calibri"/>
                <w:color w:val="000000"/>
                <w:sz w:val="22"/>
                <w:szCs w:val="22"/>
                <w:lang w:val="en-PH" w:eastAsia="en-US"/>
              </w:rPr>
            </w:pPr>
            <w:ins w:id="79647" w:author="Diana Machado" w:date="2019-04-05T22:13:00Z">
              <w:r w:rsidRPr="00A244C2">
                <w:rPr>
                  <w:rFonts w:ascii="Calibri" w:eastAsia="PMingLiU" w:hAnsi="Calibri" w:cs="Calibri"/>
                  <w:color w:val="000000"/>
                  <w:sz w:val="22"/>
                  <w:szCs w:val="22"/>
                  <w:lang w:val="en-PH" w:eastAsia="en-US"/>
                </w:rPr>
                <w:t>Nor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48" w:author="Diana Machado" w:date="2019-04-05T22:13:00Z"/>
                <w:rFonts w:ascii="Calibri" w:eastAsia="PMingLiU" w:hAnsi="Calibri" w:cs="Calibri"/>
                <w:color w:val="000000"/>
                <w:sz w:val="22"/>
                <w:szCs w:val="22"/>
                <w:lang w:val="en-PH" w:eastAsia="en-US"/>
              </w:rPr>
            </w:pPr>
            <w:ins w:id="79649" w:author="Diana Machado" w:date="2019-04-05T22:13:00Z">
              <w:r w:rsidRPr="00A244C2">
                <w:rPr>
                  <w:rFonts w:ascii="Calibri" w:eastAsia="PMingLiU" w:hAnsi="Calibri" w:cs="Calibri"/>
                  <w:color w:val="000000"/>
                  <w:sz w:val="22"/>
                  <w:szCs w:val="22"/>
                  <w:lang w:val="en-PH" w:eastAsia="en-US"/>
                </w:rPr>
                <w:t>1.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50" w:author="Diana Machado" w:date="2019-04-05T22:13:00Z"/>
                <w:rFonts w:ascii="Calibri" w:eastAsia="PMingLiU" w:hAnsi="Calibri" w:cs="Calibri"/>
                <w:color w:val="000000"/>
                <w:sz w:val="22"/>
                <w:szCs w:val="22"/>
                <w:lang w:val="en-PH" w:eastAsia="en-US"/>
              </w:rPr>
            </w:pPr>
            <w:ins w:id="79651" w:author="Diana Machado" w:date="2019-04-05T22:13:00Z">
              <w:r w:rsidRPr="00A244C2">
                <w:rPr>
                  <w:rFonts w:ascii="Calibri" w:eastAsia="PMingLiU" w:hAnsi="Calibri" w:cs="Calibri"/>
                  <w:color w:val="000000"/>
                  <w:sz w:val="22"/>
                  <w:szCs w:val="22"/>
                  <w:lang w:val="en-PH" w:eastAsia="en-US"/>
                </w:rPr>
                <w:t>2.1%</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652" w:author="Diana Machado" w:date="2019-04-05T22:13:00Z"/>
                <w:rFonts w:ascii="Calibri" w:eastAsia="PMingLiU" w:hAnsi="Calibri" w:cs="Calibri"/>
                <w:color w:val="000000"/>
                <w:sz w:val="22"/>
                <w:szCs w:val="22"/>
                <w:lang w:val="en-PH" w:eastAsia="en-US"/>
              </w:rPr>
            </w:pPr>
            <w:ins w:id="79653" w:author="Diana Machado" w:date="2019-04-05T22:13:00Z">
              <w:r w:rsidRPr="00A244C2">
                <w:rPr>
                  <w:rFonts w:ascii="Calibri" w:eastAsia="PMingLiU" w:hAnsi="Calibri" w:cs="Calibri"/>
                  <w:color w:val="000000"/>
                  <w:sz w:val="22"/>
                  <w:szCs w:val="22"/>
                  <w:lang w:val="en-PH" w:eastAsia="en-US"/>
                </w:rPr>
                <w:t>2.7%</w:t>
              </w:r>
            </w:ins>
          </w:p>
        </w:tc>
      </w:tr>
      <w:tr w:rsidR="00B554E7" w:rsidRPr="00A244C2" w:rsidTr="003C3A8C">
        <w:trPr>
          <w:trHeight w:val="290"/>
          <w:ins w:id="79654"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655"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656" w:author="Diana Machado" w:date="2019-04-05T22:13:00Z"/>
                <w:rFonts w:ascii="Calibri" w:eastAsia="PMingLiU" w:hAnsi="Calibri" w:cs="Calibri"/>
                <w:color w:val="000000"/>
                <w:sz w:val="22"/>
                <w:szCs w:val="22"/>
                <w:lang w:val="en-PH" w:eastAsia="en-US"/>
              </w:rPr>
            </w:pPr>
            <w:ins w:id="79657" w:author="Diana Machado" w:date="2019-04-05T22:13:00Z">
              <w:r w:rsidRPr="00A244C2">
                <w:rPr>
                  <w:rFonts w:ascii="Calibri" w:eastAsia="PMingLiU" w:hAnsi="Calibri" w:cs="Calibri"/>
                  <w:color w:val="000000"/>
                  <w:sz w:val="22"/>
                  <w:szCs w:val="22"/>
                  <w:lang w:val="en-PH" w:eastAsia="en-US"/>
                </w:rPr>
                <w:t>Centr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58" w:author="Diana Machado" w:date="2019-04-05T22:13:00Z"/>
                <w:rFonts w:ascii="Calibri" w:eastAsia="PMingLiU" w:hAnsi="Calibri" w:cs="Calibri"/>
                <w:color w:val="000000"/>
                <w:sz w:val="22"/>
                <w:szCs w:val="22"/>
                <w:lang w:val="en-PH" w:eastAsia="en-US"/>
              </w:rPr>
            </w:pPr>
            <w:ins w:id="79659"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60" w:author="Diana Machado" w:date="2019-04-05T22:13:00Z"/>
                <w:rFonts w:ascii="Calibri" w:eastAsia="PMingLiU" w:hAnsi="Calibri" w:cs="Calibri"/>
                <w:color w:val="000000"/>
                <w:sz w:val="22"/>
                <w:szCs w:val="22"/>
                <w:lang w:val="en-PH" w:eastAsia="en-US"/>
              </w:rPr>
            </w:pPr>
            <w:ins w:id="79661" w:author="Diana Machado" w:date="2019-04-05T22:13:00Z">
              <w:r w:rsidRPr="00A244C2">
                <w:rPr>
                  <w:rFonts w:ascii="Calibri" w:eastAsia="PMingLiU" w:hAnsi="Calibri" w:cs="Calibri"/>
                  <w:color w:val="000000"/>
                  <w:sz w:val="22"/>
                  <w:szCs w:val="22"/>
                  <w:lang w:val="en-PH" w:eastAsia="en-US"/>
                </w:rPr>
                <w:t>1.8%</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662" w:author="Diana Machado" w:date="2019-04-05T22:13:00Z"/>
                <w:rFonts w:ascii="Calibri" w:eastAsia="PMingLiU" w:hAnsi="Calibri" w:cs="Calibri"/>
                <w:color w:val="000000"/>
                <w:sz w:val="22"/>
                <w:szCs w:val="22"/>
                <w:lang w:val="en-PH" w:eastAsia="en-US"/>
              </w:rPr>
            </w:pPr>
            <w:ins w:id="79663" w:author="Diana Machado" w:date="2019-04-05T22:13:00Z">
              <w:r w:rsidRPr="00A244C2">
                <w:rPr>
                  <w:rFonts w:ascii="Calibri" w:eastAsia="PMingLiU" w:hAnsi="Calibri" w:cs="Calibri"/>
                  <w:color w:val="000000"/>
                  <w:sz w:val="22"/>
                  <w:szCs w:val="22"/>
                  <w:lang w:val="en-PH" w:eastAsia="en-US"/>
                </w:rPr>
                <w:t>1.8%</w:t>
              </w:r>
            </w:ins>
          </w:p>
        </w:tc>
      </w:tr>
      <w:tr w:rsidR="00B554E7" w:rsidRPr="00A244C2" w:rsidTr="003C3A8C">
        <w:trPr>
          <w:trHeight w:val="290"/>
          <w:ins w:id="79664"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665"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666" w:author="Diana Machado" w:date="2019-04-05T22:13:00Z"/>
                <w:rFonts w:ascii="Calibri" w:eastAsia="PMingLiU" w:hAnsi="Calibri" w:cs="Calibri"/>
                <w:color w:val="000000"/>
                <w:sz w:val="22"/>
                <w:szCs w:val="22"/>
                <w:lang w:val="en-PH" w:eastAsia="en-US"/>
              </w:rPr>
            </w:pPr>
            <w:ins w:id="79667" w:author="Diana Machado" w:date="2019-04-05T22:13:00Z">
              <w:r w:rsidRPr="00A244C2">
                <w:rPr>
                  <w:rFonts w:ascii="Calibri" w:eastAsia="PMingLiU" w:hAnsi="Calibri" w:cs="Calibri"/>
                  <w:color w:val="000000"/>
                  <w:sz w:val="22"/>
                  <w:szCs w:val="22"/>
                  <w:lang w:val="en-PH" w:eastAsia="en-US"/>
                </w:rPr>
                <w:t>Sou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68" w:author="Diana Machado" w:date="2019-04-05T22:13:00Z"/>
                <w:rFonts w:ascii="Calibri" w:eastAsia="PMingLiU" w:hAnsi="Calibri" w:cs="Calibri"/>
                <w:color w:val="000000"/>
                <w:sz w:val="22"/>
                <w:szCs w:val="22"/>
                <w:lang w:val="en-PH" w:eastAsia="en-US"/>
              </w:rPr>
            </w:pPr>
            <w:ins w:id="79669" w:author="Diana Machado" w:date="2019-04-05T22:13:00Z">
              <w:r w:rsidRPr="00A244C2">
                <w:rPr>
                  <w:rFonts w:ascii="Calibri" w:eastAsia="PMingLiU" w:hAnsi="Calibri" w:cs="Calibri"/>
                  <w:color w:val="000000"/>
                  <w:sz w:val="22"/>
                  <w:szCs w:val="22"/>
                  <w:lang w:val="en-PH" w:eastAsia="en-US"/>
                </w:rPr>
                <w:t>3.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70" w:author="Diana Machado" w:date="2019-04-05T22:13:00Z"/>
                <w:rFonts w:ascii="Calibri" w:eastAsia="PMingLiU" w:hAnsi="Calibri" w:cs="Calibri"/>
                <w:color w:val="000000"/>
                <w:sz w:val="22"/>
                <w:szCs w:val="22"/>
                <w:lang w:val="en-PH" w:eastAsia="en-US"/>
              </w:rPr>
            </w:pPr>
            <w:ins w:id="79671" w:author="Diana Machado" w:date="2019-04-05T22:13:00Z">
              <w:r w:rsidRPr="00A244C2">
                <w:rPr>
                  <w:rFonts w:ascii="Calibri" w:eastAsia="PMingLiU" w:hAnsi="Calibri" w:cs="Calibri"/>
                  <w:color w:val="000000"/>
                  <w:sz w:val="22"/>
                  <w:szCs w:val="22"/>
                  <w:lang w:val="en-PH" w:eastAsia="en-US"/>
                </w:rPr>
                <w:t>3.4%</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672" w:author="Diana Machado" w:date="2019-04-05T22:13:00Z"/>
                <w:rFonts w:ascii="Calibri" w:eastAsia="PMingLiU" w:hAnsi="Calibri" w:cs="Calibri"/>
                <w:color w:val="000000"/>
                <w:sz w:val="22"/>
                <w:szCs w:val="22"/>
                <w:lang w:val="en-PH" w:eastAsia="en-US"/>
              </w:rPr>
            </w:pPr>
            <w:ins w:id="79673" w:author="Diana Machado" w:date="2019-04-05T22:13:00Z">
              <w:r w:rsidRPr="00A244C2">
                <w:rPr>
                  <w:rFonts w:ascii="Calibri" w:eastAsia="PMingLiU" w:hAnsi="Calibri" w:cs="Calibri"/>
                  <w:color w:val="000000"/>
                  <w:sz w:val="22"/>
                  <w:szCs w:val="22"/>
                  <w:lang w:val="en-PH" w:eastAsia="en-US"/>
                </w:rPr>
                <w:t>3.3%</w:t>
              </w:r>
            </w:ins>
          </w:p>
        </w:tc>
      </w:tr>
      <w:tr w:rsidR="00B554E7" w:rsidRPr="00A244C2" w:rsidTr="003C3A8C">
        <w:trPr>
          <w:trHeight w:val="290"/>
          <w:ins w:id="79674" w:author="Diana Machado" w:date="2019-04-05T22:13:00Z"/>
        </w:trPr>
        <w:tc>
          <w:tcPr>
            <w:tcW w:w="1907" w:type="dxa"/>
            <w:tcBorders>
              <w:top w:val="nil"/>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75"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676" w:author="Diana Machado" w:date="2019-04-05T22:13:00Z"/>
                <w:rFonts w:ascii="Calibri" w:eastAsia="PMingLiU" w:hAnsi="Calibri" w:cs="Calibri"/>
                <w:color w:val="000000"/>
                <w:sz w:val="22"/>
                <w:szCs w:val="22"/>
                <w:lang w:val="en-PH" w:eastAsia="en-US"/>
              </w:rPr>
            </w:pPr>
            <w:ins w:id="79677" w:author="Diana Machado" w:date="2019-04-05T22:13:00Z">
              <w:r w:rsidRPr="00A244C2">
                <w:rPr>
                  <w:rFonts w:ascii="Calibri" w:eastAsia="PMingLiU" w:hAnsi="Calibri" w:cs="Calibri"/>
                  <w:color w:val="000000"/>
                  <w:sz w:val="22"/>
                  <w:szCs w:val="22"/>
                  <w:lang w:val="en-PH" w:eastAsia="en-US"/>
                </w:rPr>
                <w:t>Statewide</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78" w:author="Diana Machado" w:date="2019-04-05T22:13:00Z"/>
                <w:rFonts w:ascii="Calibri" w:eastAsia="PMingLiU" w:hAnsi="Calibri" w:cs="Calibri"/>
                <w:color w:val="000000"/>
                <w:sz w:val="22"/>
                <w:szCs w:val="22"/>
                <w:lang w:val="en-PH" w:eastAsia="en-US"/>
              </w:rPr>
            </w:pPr>
            <w:ins w:id="79679" w:author="Diana Machado" w:date="2019-04-05T22:13:00Z">
              <w:r w:rsidRPr="00A244C2">
                <w:rPr>
                  <w:rFonts w:ascii="Calibri" w:eastAsia="PMingLiU" w:hAnsi="Calibri" w:cs="Calibri"/>
                  <w:color w:val="000000"/>
                  <w:sz w:val="22"/>
                  <w:szCs w:val="22"/>
                  <w:lang w:val="en-PH" w:eastAsia="en-US"/>
                </w:rPr>
                <w:t>2.7%</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80" w:author="Diana Machado" w:date="2019-04-05T22:13:00Z"/>
                <w:rFonts w:ascii="Calibri" w:eastAsia="PMingLiU" w:hAnsi="Calibri" w:cs="Calibri"/>
                <w:color w:val="000000"/>
                <w:sz w:val="22"/>
                <w:szCs w:val="22"/>
                <w:lang w:val="en-PH" w:eastAsia="en-US"/>
              </w:rPr>
            </w:pPr>
            <w:ins w:id="79681" w:author="Diana Machado" w:date="2019-04-05T22:13:00Z">
              <w:r w:rsidRPr="00A244C2">
                <w:rPr>
                  <w:rFonts w:ascii="Calibri" w:eastAsia="PMingLiU" w:hAnsi="Calibri" w:cs="Calibri"/>
                  <w:color w:val="000000"/>
                  <w:sz w:val="22"/>
                  <w:szCs w:val="22"/>
                  <w:lang w:val="en-PH" w:eastAsia="en-US"/>
                </w:rPr>
                <w:t>2.6%</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682" w:author="Diana Machado" w:date="2019-04-05T22:13:00Z"/>
                <w:rFonts w:ascii="Calibri" w:eastAsia="PMingLiU" w:hAnsi="Calibri" w:cs="Calibri"/>
                <w:color w:val="000000"/>
                <w:sz w:val="22"/>
                <w:szCs w:val="22"/>
                <w:lang w:val="en-PH" w:eastAsia="en-US"/>
              </w:rPr>
            </w:pPr>
            <w:ins w:id="79683" w:author="Diana Machado" w:date="2019-04-05T22:13:00Z">
              <w:r w:rsidRPr="00A244C2">
                <w:rPr>
                  <w:rFonts w:ascii="Calibri" w:eastAsia="PMingLiU" w:hAnsi="Calibri" w:cs="Calibri"/>
                  <w:color w:val="000000"/>
                  <w:sz w:val="22"/>
                  <w:szCs w:val="22"/>
                  <w:lang w:val="en-PH" w:eastAsia="en-US"/>
                </w:rPr>
                <w:t>2.6%</w:t>
              </w:r>
            </w:ins>
          </w:p>
        </w:tc>
      </w:tr>
      <w:tr w:rsidR="00B554E7" w:rsidRPr="00A244C2" w:rsidTr="003C3A8C">
        <w:trPr>
          <w:trHeight w:val="290"/>
          <w:ins w:id="79684" w:author="Diana Machado" w:date="2019-04-05T22:13:00Z"/>
        </w:trPr>
        <w:tc>
          <w:tcPr>
            <w:tcW w:w="1907" w:type="dxa"/>
            <w:tcBorders>
              <w:top w:val="single" w:sz="6" w:space="0" w:color="auto"/>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685" w:author="Diana Machado" w:date="2019-04-05T22:13:00Z"/>
                <w:rFonts w:ascii="Calibri" w:eastAsia="PMingLiU" w:hAnsi="Calibri" w:cs="Calibri"/>
                <w:color w:val="000000"/>
                <w:sz w:val="22"/>
                <w:szCs w:val="22"/>
                <w:lang w:val="en-PH" w:eastAsia="en-US"/>
              </w:rPr>
            </w:pPr>
            <w:ins w:id="79686" w:author="Diana Machado" w:date="2019-04-05T22:13:00Z">
              <w:r w:rsidRPr="00A244C2">
                <w:rPr>
                  <w:rFonts w:ascii="Calibri" w:eastAsia="PMingLiU" w:hAnsi="Calibri" w:cs="Calibri"/>
                  <w:color w:val="000000"/>
                  <w:sz w:val="22"/>
                  <w:szCs w:val="22"/>
                  <w:lang w:val="en-PH" w:eastAsia="en-US"/>
                </w:rPr>
                <w:t xml:space="preserve">Masonry Condo </w:t>
              </w:r>
            </w:ins>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687" w:author="Diana Machado" w:date="2019-04-05T22:13:00Z"/>
                <w:rFonts w:ascii="Calibri" w:eastAsia="PMingLiU" w:hAnsi="Calibri" w:cs="Calibri"/>
                <w:color w:val="000000"/>
                <w:sz w:val="22"/>
                <w:szCs w:val="22"/>
                <w:lang w:val="en-PH" w:eastAsia="en-US"/>
              </w:rPr>
            </w:pPr>
            <w:ins w:id="79688" w:author="Diana Machado" w:date="2019-04-05T22:13:00Z">
              <w:r w:rsidRPr="00A244C2">
                <w:rPr>
                  <w:rFonts w:ascii="Calibri" w:eastAsia="PMingLiU" w:hAnsi="Calibri" w:cs="Calibri"/>
                  <w:color w:val="000000"/>
                  <w:sz w:val="22"/>
                  <w:szCs w:val="22"/>
                  <w:lang w:val="en-PH" w:eastAsia="en-US"/>
                </w:rPr>
                <w:t>Coast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89" w:author="Diana Machado" w:date="2019-04-05T22:13:00Z"/>
                <w:rFonts w:ascii="Calibri" w:eastAsia="PMingLiU" w:hAnsi="Calibri" w:cs="Calibri"/>
                <w:color w:val="000000"/>
                <w:sz w:val="22"/>
                <w:szCs w:val="22"/>
                <w:lang w:val="en-PH" w:eastAsia="en-US"/>
              </w:rPr>
            </w:pPr>
            <w:ins w:id="79690" w:author="Diana Machado" w:date="2019-04-05T22:13:00Z">
              <w:r w:rsidRPr="00A244C2">
                <w:rPr>
                  <w:rFonts w:ascii="Calibri" w:eastAsia="PMingLiU" w:hAnsi="Calibri" w:cs="Calibri"/>
                  <w:color w:val="000000"/>
                  <w:sz w:val="22"/>
                  <w:szCs w:val="22"/>
                  <w:lang w:val="en-PH" w:eastAsia="en-US"/>
                </w:rPr>
                <w:t>2.9%</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691" w:author="Diana Machado" w:date="2019-04-05T22:13:00Z"/>
                <w:rFonts w:ascii="Calibri" w:eastAsia="PMingLiU" w:hAnsi="Calibri" w:cs="Calibri"/>
                <w:color w:val="000000"/>
                <w:sz w:val="22"/>
                <w:szCs w:val="22"/>
                <w:lang w:val="en-PH" w:eastAsia="en-US"/>
              </w:rPr>
            </w:pPr>
            <w:ins w:id="79692" w:author="Diana Machado" w:date="2019-04-05T22:13:00Z">
              <w:r w:rsidRPr="00A244C2">
                <w:rPr>
                  <w:rFonts w:ascii="Calibri" w:eastAsia="PMingLiU" w:hAnsi="Calibri" w:cs="Calibri"/>
                  <w:color w:val="000000"/>
                  <w:sz w:val="22"/>
                  <w:szCs w:val="22"/>
                  <w:lang w:val="en-PH" w:eastAsia="en-US"/>
                </w:rPr>
                <w:t>2.7%</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693" w:author="Diana Machado" w:date="2019-04-05T22:13:00Z"/>
                <w:rFonts w:ascii="Calibri" w:eastAsia="PMingLiU" w:hAnsi="Calibri" w:cs="Calibri"/>
                <w:color w:val="000000"/>
                <w:sz w:val="22"/>
                <w:szCs w:val="22"/>
                <w:lang w:val="en-PH" w:eastAsia="en-US"/>
              </w:rPr>
            </w:pPr>
            <w:ins w:id="79694" w:author="Diana Machado" w:date="2019-04-05T22:13:00Z">
              <w:r w:rsidRPr="00A244C2">
                <w:rPr>
                  <w:rFonts w:ascii="Calibri" w:eastAsia="PMingLiU" w:hAnsi="Calibri" w:cs="Calibri"/>
                  <w:color w:val="000000"/>
                  <w:sz w:val="22"/>
                  <w:szCs w:val="22"/>
                  <w:lang w:val="en-PH" w:eastAsia="en-US"/>
                </w:rPr>
                <w:t>2.7%</w:t>
              </w:r>
            </w:ins>
          </w:p>
        </w:tc>
      </w:tr>
      <w:tr w:rsidR="00B554E7" w:rsidRPr="00A244C2" w:rsidTr="003C3A8C">
        <w:trPr>
          <w:trHeight w:val="290"/>
          <w:ins w:id="79695"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696" w:author="Diana Machado" w:date="2019-04-05T22:13:00Z"/>
                <w:rFonts w:ascii="Calibri" w:eastAsia="PMingLiU" w:hAnsi="Calibri" w:cs="Calibri"/>
                <w:color w:val="000000"/>
                <w:sz w:val="22"/>
                <w:szCs w:val="22"/>
                <w:lang w:val="en-PH" w:eastAsia="en-US"/>
              </w:rPr>
            </w:pPr>
            <w:ins w:id="79697" w:author="Diana Machado" w:date="2019-04-05T22:13:00Z">
              <w:r w:rsidRPr="00A244C2">
                <w:rPr>
                  <w:rFonts w:ascii="Calibri" w:eastAsia="PMingLiU" w:hAnsi="Calibri" w:cs="Calibri"/>
                  <w:color w:val="000000"/>
                  <w:sz w:val="22"/>
                  <w:szCs w:val="22"/>
                  <w:lang w:val="en-PH" w:eastAsia="en-US"/>
                </w:rPr>
                <w:t>Unit</w:t>
              </w:r>
            </w:ins>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698" w:author="Diana Machado" w:date="2019-04-05T22:13:00Z"/>
                <w:rFonts w:ascii="Calibri" w:eastAsia="PMingLiU" w:hAnsi="Calibri" w:cs="Calibri"/>
                <w:color w:val="000000"/>
                <w:sz w:val="22"/>
                <w:szCs w:val="22"/>
                <w:lang w:val="en-PH" w:eastAsia="en-US"/>
              </w:rPr>
            </w:pPr>
            <w:ins w:id="79699" w:author="Diana Machado" w:date="2019-04-05T22:13:00Z">
              <w:r w:rsidRPr="00A244C2">
                <w:rPr>
                  <w:rFonts w:ascii="Calibri" w:eastAsia="PMingLiU" w:hAnsi="Calibri" w:cs="Calibri"/>
                  <w:color w:val="000000"/>
                  <w:sz w:val="22"/>
                  <w:szCs w:val="22"/>
                  <w:lang w:val="en-PH" w:eastAsia="en-US"/>
                </w:rPr>
                <w:t>Inland</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00" w:author="Diana Machado" w:date="2019-04-05T22:13:00Z"/>
                <w:rFonts w:ascii="Calibri" w:eastAsia="PMingLiU" w:hAnsi="Calibri" w:cs="Calibri"/>
                <w:color w:val="000000"/>
                <w:sz w:val="22"/>
                <w:szCs w:val="22"/>
                <w:lang w:val="en-PH" w:eastAsia="en-US"/>
              </w:rPr>
            </w:pPr>
            <w:ins w:id="79701" w:author="Diana Machado" w:date="2019-04-05T22:13:00Z">
              <w:r w:rsidRPr="00A244C2">
                <w:rPr>
                  <w:rFonts w:ascii="Calibri" w:eastAsia="PMingLiU" w:hAnsi="Calibri" w:cs="Calibri"/>
                  <w:color w:val="000000"/>
                  <w:sz w:val="22"/>
                  <w:szCs w:val="22"/>
                  <w:lang w:val="en-PH" w:eastAsia="en-US"/>
                </w:rPr>
                <w:t>1.2%</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02" w:author="Diana Machado" w:date="2019-04-05T22:13:00Z"/>
                <w:rFonts w:ascii="Calibri" w:eastAsia="PMingLiU" w:hAnsi="Calibri" w:cs="Calibri"/>
                <w:color w:val="000000"/>
                <w:sz w:val="22"/>
                <w:szCs w:val="22"/>
                <w:lang w:val="en-PH" w:eastAsia="en-US"/>
              </w:rPr>
            </w:pPr>
            <w:ins w:id="79703"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704" w:author="Diana Machado" w:date="2019-04-05T22:13:00Z"/>
                <w:rFonts w:ascii="Calibri" w:eastAsia="PMingLiU" w:hAnsi="Calibri" w:cs="Calibri"/>
                <w:color w:val="000000"/>
                <w:sz w:val="22"/>
                <w:szCs w:val="22"/>
                <w:lang w:val="en-PH" w:eastAsia="en-US"/>
              </w:rPr>
            </w:pPr>
            <w:ins w:id="79705" w:author="Diana Machado" w:date="2019-04-05T22:13:00Z">
              <w:r w:rsidRPr="00A244C2">
                <w:rPr>
                  <w:rFonts w:ascii="Calibri" w:eastAsia="PMingLiU" w:hAnsi="Calibri" w:cs="Calibri"/>
                  <w:color w:val="000000"/>
                  <w:sz w:val="22"/>
                  <w:szCs w:val="22"/>
                  <w:lang w:val="en-PH" w:eastAsia="en-US"/>
                </w:rPr>
                <w:t>1.9%</w:t>
              </w:r>
            </w:ins>
          </w:p>
        </w:tc>
      </w:tr>
      <w:tr w:rsidR="00B554E7" w:rsidRPr="00A244C2" w:rsidTr="003C3A8C">
        <w:trPr>
          <w:trHeight w:val="290"/>
          <w:ins w:id="79706"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707"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708" w:author="Diana Machado" w:date="2019-04-05T22:13:00Z"/>
                <w:rFonts w:ascii="Calibri" w:eastAsia="PMingLiU" w:hAnsi="Calibri" w:cs="Calibri"/>
                <w:color w:val="000000"/>
                <w:sz w:val="22"/>
                <w:szCs w:val="22"/>
                <w:lang w:val="en-PH" w:eastAsia="en-US"/>
              </w:rPr>
            </w:pPr>
            <w:ins w:id="79709" w:author="Diana Machado" w:date="2019-04-05T22:13:00Z">
              <w:r w:rsidRPr="00A244C2">
                <w:rPr>
                  <w:rFonts w:ascii="Calibri" w:eastAsia="PMingLiU" w:hAnsi="Calibri" w:cs="Calibri"/>
                  <w:color w:val="000000"/>
                  <w:sz w:val="22"/>
                  <w:szCs w:val="22"/>
                  <w:lang w:val="en-PH" w:eastAsia="en-US"/>
                </w:rPr>
                <w:t>Nor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10" w:author="Diana Machado" w:date="2019-04-05T22:13:00Z"/>
                <w:rFonts w:ascii="Calibri" w:eastAsia="PMingLiU" w:hAnsi="Calibri" w:cs="Calibri"/>
                <w:color w:val="000000"/>
                <w:sz w:val="22"/>
                <w:szCs w:val="22"/>
                <w:lang w:val="en-PH" w:eastAsia="en-US"/>
              </w:rPr>
            </w:pPr>
            <w:ins w:id="79711" w:author="Diana Machado" w:date="2019-04-05T22:13:00Z">
              <w:r w:rsidRPr="00A244C2">
                <w:rPr>
                  <w:rFonts w:ascii="Calibri" w:eastAsia="PMingLiU" w:hAnsi="Calibri" w:cs="Calibri"/>
                  <w:color w:val="000000"/>
                  <w:sz w:val="22"/>
                  <w:szCs w:val="22"/>
                  <w:lang w:val="en-PH" w:eastAsia="en-US"/>
                </w:rPr>
                <w:t>1.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12" w:author="Diana Machado" w:date="2019-04-05T22:13:00Z"/>
                <w:rFonts w:ascii="Calibri" w:eastAsia="PMingLiU" w:hAnsi="Calibri" w:cs="Calibri"/>
                <w:color w:val="000000"/>
                <w:sz w:val="22"/>
                <w:szCs w:val="22"/>
                <w:lang w:val="en-PH" w:eastAsia="en-US"/>
              </w:rPr>
            </w:pPr>
            <w:ins w:id="79713" w:author="Diana Machado" w:date="2019-04-05T22:13:00Z">
              <w:r w:rsidRPr="00A244C2">
                <w:rPr>
                  <w:rFonts w:ascii="Calibri" w:eastAsia="PMingLiU" w:hAnsi="Calibri" w:cs="Calibri"/>
                  <w:color w:val="000000"/>
                  <w:sz w:val="22"/>
                  <w:szCs w:val="22"/>
                  <w:lang w:val="en-PH" w:eastAsia="en-US"/>
                </w:rPr>
                <w:t>2.1%</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714" w:author="Diana Machado" w:date="2019-04-05T22:13:00Z"/>
                <w:rFonts w:ascii="Calibri" w:eastAsia="PMingLiU" w:hAnsi="Calibri" w:cs="Calibri"/>
                <w:color w:val="000000"/>
                <w:sz w:val="22"/>
                <w:szCs w:val="22"/>
                <w:lang w:val="en-PH" w:eastAsia="en-US"/>
              </w:rPr>
            </w:pPr>
            <w:ins w:id="79715" w:author="Diana Machado" w:date="2019-04-05T22:13:00Z">
              <w:r w:rsidRPr="00A244C2">
                <w:rPr>
                  <w:rFonts w:ascii="Calibri" w:eastAsia="PMingLiU" w:hAnsi="Calibri" w:cs="Calibri"/>
                  <w:color w:val="000000"/>
                  <w:sz w:val="22"/>
                  <w:szCs w:val="22"/>
                  <w:lang w:val="en-PH" w:eastAsia="en-US"/>
                </w:rPr>
                <w:t>2.7%</w:t>
              </w:r>
            </w:ins>
          </w:p>
        </w:tc>
      </w:tr>
      <w:tr w:rsidR="00B554E7" w:rsidRPr="00A244C2" w:rsidTr="003C3A8C">
        <w:trPr>
          <w:trHeight w:val="290"/>
          <w:ins w:id="79716"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717"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718" w:author="Diana Machado" w:date="2019-04-05T22:13:00Z"/>
                <w:rFonts w:ascii="Calibri" w:eastAsia="PMingLiU" w:hAnsi="Calibri" w:cs="Calibri"/>
                <w:color w:val="000000"/>
                <w:sz w:val="22"/>
                <w:szCs w:val="22"/>
                <w:lang w:val="en-PH" w:eastAsia="en-US"/>
              </w:rPr>
            </w:pPr>
            <w:ins w:id="79719" w:author="Diana Machado" w:date="2019-04-05T22:13:00Z">
              <w:r w:rsidRPr="00A244C2">
                <w:rPr>
                  <w:rFonts w:ascii="Calibri" w:eastAsia="PMingLiU" w:hAnsi="Calibri" w:cs="Calibri"/>
                  <w:color w:val="000000"/>
                  <w:sz w:val="22"/>
                  <w:szCs w:val="22"/>
                  <w:lang w:val="en-PH" w:eastAsia="en-US"/>
                </w:rPr>
                <w:t>Centr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20" w:author="Diana Machado" w:date="2019-04-05T22:13:00Z"/>
                <w:rFonts w:ascii="Calibri" w:eastAsia="PMingLiU" w:hAnsi="Calibri" w:cs="Calibri"/>
                <w:color w:val="000000"/>
                <w:sz w:val="22"/>
                <w:szCs w:val="22"/>
                <w:lang w:val="en-PH" w:eastAsia="en-US"/>
              </w:rPr>
            </w:pPr>
            <w:ins w:id="79721" w:author="Diana Machado" w:date="2019-04-05T22:13:00Z">
              <w:r w:rsidRPr="00A244C2">
                <w:rPr>
                  <w:rFonts w:ascii="Calibri" w:eastAsia="PMingLiU" w:hAnsi="Calibri" w:cs="Calibri"/>
                  <w:color w:val="000000"/>
                  <w:sz w:val="22"/>
                  <w:szCs w:val="22"/>
                  <w:lang w:val="en-PH" w:eastAsia="en-US"/>
                </w:rPr>
                <w:t>1.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22" w:author="Diana Machado" w:date="2019-04-05T22:13:00Z"/>
                <w:rFonts w:ascii="Calibri" w:eastAsia="PMingLiU" w:hAnsi="Calibri" w:cs="Calibri"/>
                <w:color w:val="000000"/>
                <w:sz w:val="22"/>
                <w:szCs w:val="22"/>
                <w:lang w:val="en-PH" w:eastAsia="en-US"/>
              </w:rPr>
            </w:pPr>
            <w:ins w:id="79723" w:author="Diana Machado" w:date="2019-04-05T22:13:00Z">
              <w:r w:rsidRPr="00A244C2">
                <w:rPr>
                  <w:rFonts w:ascii="Calibri" w:eastAsia="PMingLiU" w:hAnsi="Calibri" w:cs="Calibri"/>
                  <w:color w:val="000000"/>
                  <w:sz w:val="22"/>
                  <w:szCs w:val="22"/>
                  <w:lang w:val="en-PH" w:eastAsia="en-US"/>
                </w:rPr>
                <w:t>1.7%</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724" w:author="Diana Machado" w:date="2019-04-05T22:13:00Z"/>
                <w:rFonts w:ascii="Calibri" w:eastAsia="PMingLiU" w:hAnsi="Calibri" w:cs="Calibri"/>
                <w:color w:val="000000"/>
                <w:sz w:val="22"/>
                <w:szCs w:val="22"/>
                <w:lang w:val="en-PH" w:eastAsia="en-US"/>
              </w:rPr>
            </w:pPr>
            <w:ins w:id="79725" w:author="Diana Machado" w:date="2019-04-05T22:13:00Z">
              <w:r w:rsidRPr="00A244C2">
                <w:rPr>
                  <w:rFonts w:ascii="Calibri" w:eastAsia="PMingLiU" w:hAnsi="Calibri" w:cs="Calibri"/>
                  <w:color w:val="000000"/>
                  <w:sz w:val="22"/>
                  <w:szCs w:val="22"/>
                  <w:lang w:val="en-PH" w:eastAsia="en-US"/>
                </w:rPr>
                <w:t>1.7%</w:t>
              </w:r>
            </w:ins>
          </w:p>
        </w:tc>
      </w:tr>
      <w:tr w:rsidR="00B554E7" w:rsidRPr="00A244C2" w:rsidTr="003C3A8C">
        <w:trPr>
          <w:trHeight w:val="290"/>
          <w:ins w:id="79726"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727"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728" w:author="Diana Machado" w:date="2019-04-05T22:13:00Z"/>
                <w:rFonts w:ascii="Calibri" w:eastAsia="PMingLiU" w:hAnsi="Calibri" w:cs="Calibri"/>
                <w:color w:val="000000"/>
                <w:sz w:val="22"/>
                <w:szCs w:val="22"/>
                <w:lang w:val="en-PH" w:eastAsia="en-US"/>
              </w:rPr>
            </w:pPr>
            <w:ins w:id="79729" w:author="Diana Machado" w:date="2019-04-05T22:13:00Z">
              <w:r w:rsidRPr="00A244C2">
                <w:rPr>
                  <w:rFonts w:ascii="Calibri" w:eastAsia="PMingLiU" w:hAnsi="Calibri" w:cs="Calibri"/>
                  <w:color w:val="000000"/>
                  <w:sz w:val="22"/>
                  <w:szCs w:val="22"/>
                  <w:lang w:val="en-PH" w:eastAsia="en-US"/>
                </w:rPr>
                <w:t>Sou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30" w:author="Diana Machado" w:date="2019-04-05T22:13:00Z"/>
                <w:rFonts w:ascii="Calibri" w:eastAsia="PMingLiU" w:hAnsi="Calibri" w:cs="Calibri"/>
                <w:color w:val="000000"/>
                <w:sz w:val="22"/>
                <w:szCs w:val="22"/>
                <w:lang w:val="en-PH" w:eastAsia="en-US"/>
              </w:rPr>
            </w:pPr>
            <w:ins w:id="79731" w:author="Diana Machado" w:date="2019-04-05T22:13:00Z">
              <w:r w:rsidRPr="00A244C2">
                <w:rPr>
                  <w:rFonts w:ascii="Calibri" w:eastAsia="PMingLiU" w:hAnsi="Calibri" w:cs="Calibri"/>
                  <w:color w:val="000000"/>
                  <w:sz w:val="22"/>
                  <w:szCs w:val="22"/>
                  <w:lang w:val="en-PH" w:eastAsia="en-US"/>
                </w:rPr>
                <w:t>3.4%</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32" w:author="Diana Machado" w:date="2019-04-05T22:13:00Z"/>
                <w:rFonts w:ascii="Calibri" w:eastAsia="PMingLiU" w:hAnsi="Calibri" w:cs="Calibri"/>
                <w:color w:val="000000"/>
                <w:sz w:val="22"/>
                <w:szCs w:val="22"/>
                <w:lang w:val="en-PH" w:eastAsia="en-US"/>
              </w:rPr>
            </w:pPr>
            <w:ins w:id="79733" w:author="Diana Machado" w:date="2019-04-05T22:13:00Z">
              <w:r w:rsidRPr="00A244C2">
                <w:rPr>
                  <w:rFonts w:ascii="Calibri" w:eastAsia="PMingLiU" w:hAnsi="Calibri" w:cs="Calibri"/>
                  <w:color w:val="000000"/>
                  <w:sz w:val="22"/>
                  <w:szCs w:val="22"/>
                  <w:lang w:val="en-PH" w:eastAsia="en-US"/>
                </w:rPr>
                <w:t>3.3%</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734" w:author="Diana Machado" w:date="2019-04-05T22:13:00Z"/>
                <w:rFonts w:ascii="Calibri" w:eastAsia="PMingLiU" w:hAnsi="Calibri" w:cs="Calibri"/>
                <w:color w:val="000000"/>
                <w:sz w:val="22"/>
                <w:szCs w:val="22"/>
                <w:lang w:val="en-PH" w:eastAsia="en-US"/>
              </w:rPr>
            </w:pPr>
            <w:ins w:id="79735" w:author="Diana Machado" w:date="2019-04-05T22:13:00Z">
              <w:r w:rsidRPr="00A244C2">
                <w:rPr>
                  <w:rFonts w:ascii="Calibri" w:eastAsia="PMingLiU" w:hAnsi="Calibri" w:cs="Calibri"/>
                  <w:color w:val="000000"/>
                  <w:sz w:val="22"/>
                  <w:szCs w:val="22"/>
                  <w:lang w:val="en-PH" w:eastAsia="en-US"/>
                </w:rPr>
                <w:t>3.2%</w:t>
              </w:r>
            </w:ins>
          </w:p>
        </w:tc>
      </w:tr>
      <w:tr w:rsidR="00B554E7" w:rsidRPr="00A244C2" w:rsidTr="003C3A8C">
        <w:trPr>
          <w:trHeight w:val="290"/>
          <w:ins w:id="79736" w:author="Diana Machado" w:date="2019-04-05T22:13:00Z"/>
        </w:trPr>
        <w:tc>
          <w:tcPr>
            <w:tcW w:w="1907" w:type="dxa"/>
            <w:tcBorders>
              <w:top w:val="nil"/>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37"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738" w:author="Diana Machado" w:date="2019-04-05T22:13:00Z"/>
                <w:rFonts w:ascii="Calibri" w:eastAsia="PMingLiU" w:hAnsi="Calibri" w:cs="Calibri"/>
                <w:color w:val="000000"/>
                <w:sz w:val="22"/>
                <w:szCs w:val="22"/>
                <w:lang w:val="en-PH" w:eastAsia="en-US"/>
              </w:rPr>
            </w:pPr>
            <w:ins w:id="79739" w:author="Diana Machado" w:date="2019-04-05T22:13:00Z">
              <w:r w:rsidRPr="00A244C2">
                <w:rPr>
                  <w:rFonts w:ascii="Calibri" w:eastAsia="PMingLiU" w:hAnsi="Calibri" w:cs="Calibri"/>
                  <w:color w:val="000000"/>
                  <w:sz w:val="22"/>
                  <w:szCs w:val="22"/>
                  <w:lang w:val="en-PH" w:eastAsia="en-US"/>
                </w:rPr>
                <w:t>Statewide</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40" w:author="Diana Machado" w:date="2019-04-05T22:13:00Z"/>
                <w:rFonts w:ascii="Calibri" w:eastAsia="PMingLiU" w:hAnsi="Calibri" w:cs="Calibri"/>
                <w:color w:val="000000"/>
                <w:sz w:val="22"/>
                <w:szCs w:val="22"/>
                <w:lang w:val="en-PH" w:eastAsia="en-US"/>
              </w:rPr>
            </w:pPr>
            <w:ins w:id="79741" w:author="Diana Machado" w:date="2019-04-05T22:13:00Z">
              <w:r w:rsidRPr="00A244C2">
                <w:rPr>
                  <w:rFonts w:ascii="Calibri" w:eastAsia="PMingLiU" w:hAnsi="Calibri" w:cs="Calibri"/>
                  <w:color w:val="000000"/>
                  <w:sz w:val="22"/>
                  <w:szCs w:val="22"/>
                  <w:lang w:val="en-PH" w:eastAsia="en-US"/>
                </w:rPr>
                <w:t>2.7%</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42" w:author="Diana Machado" w:date="2019-04-05T22:13:00Z"/>
                <w:rFonts w:ascii="Calibri" w:eastAsia="PMingLiU" w:hAnsi="Calibri" w:cs="Calibri"/>
                <w:color w:val="000000"/>
                <w:sz w:val="22"/>
                <w:szCs w:val="22"/>
                <w:lang w:val="en-PH" w:eastAsia="en-US"/>
              </w:rPr>
            </w:pPr>
            <w:ins w:id="79743" w:author="Diana Machado" w:date="2019-04-05T22:13:00Z">
              <w:r w:rsidRPr="00A244C2">
                <w:rPr>
                  <w:rFonts w:ascii="Calibri" w:eastAsia="PMingLiU" w:hAnsi="Calibri" w:cs="Calibri"/>
                  <w:color w:val="000000"/>
                  <w:sz w:val="22"/>
                  <w:szCs w:val="22"/>
                  <w:lang w:val="en-PH" w:eastAsia="en-US"/>
                </w:rPr>
                <w:t>2.5%</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744" w:author="Diana Machado" w:date="2019-04-05T22:13:00Z"/>
                <w:rFonts w:ascii="Calibri" w:eastAsia="PMingLiU" w:hAnsi="Calibri" w:cs="Calibri"/>
                <w:color w:val="000000"/>
                <w:sz w:val="22"/>
                <w:szCs w:val="22"/>
                <w:lang w:val="en-PH" w:eastAsia="en-US"/>
              </w:rPr>
            </w:pPr>
            <w:ins w:id="79745" w:author="Diana Machado" w:date="2019-04-05T22:13:00Z">
              <w:r w:rsidRPr="00A244C2">
                <w:rPr>
                  <w:rFonts w:ascii="Calibri" w:eastAsia="PMingLiU" w:hAnsi="Calibri" w:cs="Calibri"/>
                  <w:color w:val="000000"/>
                  <w:sz w:val="22"/>
                  <w:szCs w:val="22"/>
                  <w:lang w:val="en-PH" w:eastAsia="en-US"/>
                </w:rPr>
                <w:t>2.5%</w:t>
              </w:r>
            </w:ins>
          </w:p>
        </w:tc>
      </w:tr>
      <w:tr w:rsidR="00B554E7" w:rsidRPr="00A244C2" w:rsidTr="003C3A8C">
        <w:trPr>
          <w:trHeight w:val="290"/>
          <w:ins w:id="79746" w:author="Diana Machado" w:date="2019-04-05T22:13:00Z"/>
        </w:trPr>
        <w:tc>
          <w:tcPr>
            <w:tcW w:w="1907" w:type="dxa"/>
            <w:tcBorders>
              <w:top w:val="single" w:sz="6" w:space="0" w:color="auto"/>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747" w:author="Diana Machado" w:date="2019-04-05T22:13:00Z"/>
                <w:rFonts w:ascii="Calibri" w:eastAsia="PMingLiU" w:hAnsi="Calibri" w:cs="Calibri"/>
                <w:color w:val="000000"/>
                <w:sz w:val="22"/>
                <w:szCs w:val="22"/>
                <w:lang w:val="en-PH" w:eastAsia="en-US"/>
              </w:rPr>
            </w:pPr>
            <w:ins w:id="79748" w:author="Diana Machado" w:date="2019-04-05T22:13:00Z">
              <w:r w:rsidRPr="00A244C2">
                <w:rPr>
                  <w:rFonts w:ascii="Calibri" w:eastAsia="PMingLiU" w:hAnsi="Calibri" w:cs="Calibri"/>
                  <w:color w:val="000000"/>
                  <w:sz w:val="22"/>
                  <w:szCs w:val="22"/>
                  <w:lang w:val="en-PH" w:eastAsia="en-US"/>
                </w:rPr>
                <w:t xml:space="preserve">Commercial </w:t>
              </w:r>
            </w:ins>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749" w:author="Diana Machado" w:date="2019-04-05T22:13:00Z"/>
                <w:rFonts w:ascii="Calibri" w:eastAsia="PMingLiU" w:hAnsi="Calibri" w:cs="Calibri"/>
                <w:color w:val="000000"/>
                <w:sz w:val="22"/>
                <w:szCs w:val="22"/>
                <w:lang w:val="en-PH" w:eastAsia="en-US"/>
              </w:rPr>
            </w:pPr>
            <w:ins w:id="79750" w:author="Diana Machado" w:date="2019-04-05T22:13:00Z">
              <w:r w:rsidRPr="00A244C2">
                <w:rPr>
                  <w:rFonts w:ascii="Calibri" w:eastAsia="PMingLiU" w:hAnsi="Calibri" w:cs="Calibri"/>
                  <w:color w:val="000000"/>
                  <w:sz w:val="22"/>
                  <w:szCs w:val="22"/>
                  <w:lang w:val="en-PH" w:eastAsia="en-US"/>
                </w:rPr>
                <w:t>Coast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51" w:author="Diana Machado" w:date="2019-04-05T22:13:00Z"/>
                <w:rFonts w:ascii="Calibri" w:eastAsia="PMingLiU" w:hAnsi="Calibri" w:cs="Calibri"/>
                <w:color w:val="000000"/>
                <w:sz w:val="22"/>
                <w:szCs w:val="22"/>
                <w:lang w:val="en-PH" w:eastAsia="en-US"/>
              </w:rPr>
            </w:pPr>
            <w:ins w:id="79752" w:author="Diana Machado" w:date="2019-04-05T22:13:00Z">
              <w:r w:rsidRPr="00A244C2">
                <w:rPr>
                  <w:rFonts w:ascii="Calibri" w:eastAsia="PMingLiU" w:hAnsi="Calibri" w:cs="Calibri"/>
                  <w:color w:val="000000"/>
                  <w:sz w:val="22"/>
                  <w:szCs w:val="22"/>
                  <w:lang w:val="en-PH" w:eastAsia="en-US"/>
                </w:rPr>
                <w:t>2.7%</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53" w:author="Diana Machado" w:date="2019-04-05T22:13:00Z"/>
                <w:rFonts w:ascii="Calibri" w:eastAsia="PMingLiU" w:hAnsi="Calibri" w:cs="Calibri"/>
                <w:color w:val="000000"/>
                <w:sz w:val="22"/>
                <w:szCs w:val="22"/>
                <w:lang w:val="en-PH" w:eastAsia="en-US"/>
              </w:rPr>
            </w:pPr>
            <w:ins w:id="79754" w:author="Diana Machado" w:date="2019-04-05T22:13:00Z">
              <w:r w:rsidRPr="00A244C2">
                <w:rPr>
                  <w:rFonts w:ascii="Calibri" w:eastAsia="PMingLiU" w:hAnsi="Calibri" w:cs="Calibri"/>
                  <w:color w:val="000000"/>
                  <w:sz w:val="22"/>
                  <w:szCs w:val="22"/>
                  <w:lang w:val="en-PH" w:eastAsia="en-US"/>
                </w:rPr>
                <w:t>2.6%</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755" w:author="Diana Machado" w:date="2019-04-05T22:13:00Z"/>
                <w:rFonts w:ascii="Calibri" w:eastAsia="PMingLiU" w:hAnsi="Calibri" w:cs="Calibri"/>
                <w:color w:val="000000"/>
                <w:sz w:val="22"/>
                <w:szCs w:val="22"/>
                <w:lang w:val="en-PH" w:eastAsia="en-US"/>
              </w:rPr>
            </w:pPr>
            <w:ins w:id="79756" w:author="Diana Machado" w:date="2019-04-05T22:13:00Z">
              <w:r w:rsidRPr="00A244C2">
                <w:rPr>
                  <w:rFonts w:ascii="Calibri" w:eastAsia="PMingLiU" w:hAnsi="Calibri" w:cs="Calibri"/>
                  <w:color w:val="000000"/>
                  <w:sz w:val="22"/>
                  <w:szCs w:val="22"/>
                  <w:lang w:val="en-PH" w:eastAsia="en-US"/>
                </w:rPr>
                <w:t>2.7%</w:t>
              </w:r>
            </w:ins>
          </w:p>
        </w:tc>
      </w:tr>
      <w:tr w:rsidR="00B554E7" w:rsidRPr="00A244C2" w:rsidTr="003C3A8C">
        <w:trPr>
          <w:trHeight w:val="290"/>
          <w:ins w:id="79757"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758" w:author="Diana Machado" w:date="2019-04-05T22:13:00Z"/>
                <w:rFonts w:ascii="Calibri" w:eastAsia="PMingLiU" w:hAnsi="Calibri" w:cs="Calibri"/>
                <w:color w:val="000000"/>
                <w:sz w:val="22"/>
                <w:szCs w:val="22"/>
                <w:lang w:val="en-PH" w:eastAsia="en-US"/>
              </w:rPr>
            </w:pPr>
            <w:ins w:id="79759" w:author="Diana Machado" w:date="2019-04-05T22:13:00Z">
              <w:r w:rsidRPr="00A244C2">
                <w:rPr>
                  <w:rFonts w:ascii="Calibri" w:eastAsia="PMingLiU" w:hAnsi="Calibri" w:cs="Calibri"/>
                  <w:color w:val="000000"/>
                  <w:sz w:val="22"/>
                  <w:szCs w:val="22"/>
                  <w:lang w:val="en-PH" w:eastAsia="en-US"/>
                </w:rPr>
                <w:t>Residential</w:t>
              </w:r>
            </w:ins>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760" w:author="Diana Machado" w:date="2019-04-05T22:13:00Z"/>
                <w:rFonts w:ascii="Calibri" w:eastAsia="PMingLiU" w:hAnsi="Calibri" w:cs="Calibri"/>
                <w:color w:val="000000"/>
                <w:sz w:val="22"/>
                <w:szCs w:val="22"/>
                <w:lang w:val="en-PH" w:eastAsia="en-US"/>
              </w:rPr>
            </w:pPr>
            <w:ins w:id="79761" w:author="Diana Machado" w:date="2019-04-05T22:13:00Z">
              <w:r w:rsidRPr="00A244C2">
                <w:rPr>
                  <w:rFonts w:ascii="Calibri" w:eastAsia="PMingLiU" w:hAnsi="Calibri" w:cs="Calibri"/>
                  <w:color w:val="000000"/>
                  <w:sz w:val="22"/>
                  <w:szCs w:val="22"/>
                  <w:lang w:val="en-PH" w:eastAsia="en-US"/>
                </w:rPr>
                <w:t>Inland</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62" w:author="Diana Machado" w:date="2019-04-05T22:13:00Z"/>
                <w:rFonts w:ascii="Calibri" w:eastAsia="PMingLiU" w:hAnsi="Calibri" w:cs="Calibri"/>
                <w:color w:val="000000"/>
                <w:sz w:val="22"/>
                <w:szCs w:val="22"/>
                <w:lang w:val="en-PH" w:eastAsia="en-US"/>
              </w:rPr>
            </w:pPr>
            <w:ins w:id="79763" w:author="Diana Machado" w:date="2019-04-05T22:13:00Z">
              <w:r w:rsidRPr="00A244C2">
                <w:rPr>
                  <w:rFonts w:ascii="Calibri" w:eastAsia="PMingLiU" w:hAnsi="Calibri" w:cs="Calibri"/>
                  <w:color w:val="000000"/>
                  <w:sz w:val="22"/>
                  <w:szCs w:val="22"/>
                  <w:lang w:val="en-PH" w:eastAsia="en-US"/>
                </w:rPr>
                <w:t>1.4%</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64" w:author="Diana Machado" w:date="2019-04-05T22:13:00Z"/>
                <w:rFonts w:ascii="Calibri" w:eastAsia="PMingLiU" w:hAnsi="Calibri" w:cs="Calibri"/>
                <w:color w:val="000000"/>
                <w:sz w:val="22"/>
                <w:szCs w:val="22"/>
                <w:lang w:val="en-PH" w:eastAsia="en-US"/>
              </w:rPr>
            </w:pPr>
            <w:ins w:id="79765" w:author="Diana Machado" w:date="2019-04-05T22:13:00Z">
              <w:r w:rsidRPr="00A244C2">
                <w:rPr>
                  <w:rFonts w:ascii="Calibri" w:eastAsia="PMingLiU" w:hAnsi="Calibri" w:cs="Calibri"/>
                  <w:color w:val="000000"/>
                  <w:sz w:val="22"/>
                  <w:szCs w:val="22"/>
                  <w:lang w:val="en-PH" w:eastAsia="en-US"/>
                </w:rPr>
                <w:t>1.4%</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766" w:author="Diana Machado" w:date="2019-04-05T22:13:00Z"/>
                <w:rFonts w:ascii="Calibri" w:eastAsia="PMingLiU" w:hAnsi="Calibri" w:cs="Calibri"/>
                <w:color w:val="000000"/>
                <w:sz w:val="22"/>
                <w:szCs w:val="22"/>
                <w:lang w:val="en-PH" w:eastAsia="en-US"/>
              </w:rPr>
            </w:pPr>
            <w:ins w:id="79767" w:author="Diana Machado" w:date="2019-04-05T22:13:00Z">
              <w:r w:rsidRPr="00A244C2">
                <w:rPr>
                  <w:rFonts w:ascii="Calibri" w:eastAsia="PMingLiU" w:hAnsi="Calibri" w:cs="Calibri"/>
                  <w:color w:val="000000"/>
                  <w:sz w:val="22"/>
                  <w:szCs w:val="22"/>
                  <w:lang w:val="en-PH" w:eastAsia="en-US"/>
                </w:rPr>
                <w:t>1.0%</w:t>
              </w:r>
            </w:ins>
          </w:p>
        </w:tc>
      </w:tr>
      <w:tr w:rsidR="00B554E7" w:rsidRPr="00A244C2" w:rsidTr="003C3A8C">
        <w:trPr>
          <w:trHeight w:val="290"/>
          <w:ins w:id="79768"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769"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770" w:author="Diana Machado" w:date="2019-04-05T22:13:00Z"/>
                <w:rFonts w:ascii="Calibri" w:eastAsia="PMingLiU" w:hAnsi="Calibri" w:cs="Calibri"/>
                <w:color w:val="000000"/>
                <w:sz w:val="22"/>
                <w:szCs w:val="22"/>
                <w:lang w:val="en-PH" w:eastAsia="en-US"/>
              </w:rPr>
            </w:pPr>
            <w:ins w:id="79771" w:author="Diana Machado" w:date="2019-04-05T22:13:00Z">
              <w:r w:rsidRPr="00A244C2">
                <w:rPr>
                  <w:rFonts w:ascii="Calibri" w:eastAsia="PMingLiU" w:hAnsi="Calibri" w:cs="Calibri"/>
                  <w:color w:val="000000"/>
                  <w:sz w:val="22"/>
                  <w:szCs w:val="22"/>
                  <w:lang w:val="en-PH" w:eastAsia="en-US"/>
                </w:rPr>
                <w:t>Nor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72" w:author="Diana Machado" w:date="2019-04-05T22:13:00Z"/>
                <w:rFonts w:ascii="Calibri" w:eastAsia="PMingLiU" w:hAnsi="Calibri" w:cs="Calibri"/>
                <w:color w:val="000000"/>
                <w:sz w:val="22"/>
                <w:szCs w:val="22"/>
                <w:lang w:val="en-PH" w:eastAsia="en-US"/>
              </w:rPr>
            </w:pPr>
            <w:ins w:id="79773" w:author="Diana Machado" w:date="2019-04-05T22:13:00Z">
              <w:r w:rsidRPr="00A244C2">
                <w:rPr>
                  <w:rFonts w:ascii="Calibri" w:eastAsia="PMingLiU" w:hAnsi="Calibri" w:cs="Calibri"/>
                  <w:color w:val="000000"/>
                  <w:sz w:val="22"/>
                  <w:szCs w:val="22"/>
                  <w:lang w:val="en-PH" w:eastAsia="en-US"/>
                </w:rPr>
                <w:t>1.9%</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74" w:author="Diana Machado" w:date="2019-04-05T22:13:00Z"/>
                <w:rFonts w:ascii="Calibri" w:eastAsia="PMingLiU" w:hAnsi="Calibri" w:cs="Calibri"/>
                <w:color w:val="000000"/>
                <w:sz w:val="22"/>
                <w:szCs w:val="22"/>
                <w:lang w:val="en-PH" w:eastAsia="en-US"/>
              </w:rPr>
            </w:pPr>
            <w:ins w:id="79775" w:author="Diana Machado" w:date="2019-04-05T22:13:00Z">
              <w:r w:rsidRPr="00A244C2">
                <w:rPr>
                  <w:rFonts w:ascii="Calibri" w:eastAsia="PMingLiU" w:hAnsi="Calibri" w:cs="Calibri"/>
                  <w:color w:val="000000"/>
                  <w:sz w:val="22"/>
                  <w:szCs w:val="22"/>
                  <w:lang w:val="en-PH" w:eastAsia="en-US"/>
                </w:rPr>
                <w:t>1.9%</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776" w:author="Diana Machado" w:date="2019-04-05T22:13:00Z"/>
                <w:rFonts w:ascii="Calibri" w:eastAsia="PMingLiU" w:hAnsi="Calibri" w:cs="Calibri"/>
                <w:color w:val="000000"/>
                <w:sz w:val="22"/>
                <w:szCs w:val="22"/>
                <w:lang w:val="en-PH" w:eastAsia="en-US"/>
              </w:rPr>
            </w:pPr>
            <w:ins w:id="79777" w:author="Diana Machado" w:date="2019-04-05T22:13:00Z">
              <w:r w:rsidRPr="00A244C2">
                <w:rPr>
                  <w:rFonts w:ascii="Calibri" w:eastAsia="PMingLiU" w:hAnsi="Calibri" w:cs="Calibri"/>
                  <w:color w:val="000000"/>
                  <w:sz w:val="22"/>
                  <w:szCs w:val="22"/>
                  <w:lang w:val="en-PH" w:eastAsia="en-US"/>
                </w:rPr>
                <w:t>1.6%</w:t>
              </w:r>
            </w:ins>
          </w:p>
        </w:tc>
      </w:tr>
      <w:tr w:rsidR="00B554E7" w:rsidRPr="00A244C2" w:rsidTr="003C3A8C">
        <w:trPr>
          <w:trHeight w:val="290"/>
          <w:ins w:id="79778"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779"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780" w:author="Diana Machado" w:date="2019-04-05T22:13:00Z"/>
                <w:rFonts w:ascii="Calibri" w:eastAsia="PMingLiU" w:hAnsi="Calibri" w:cs="Calibri"/>
                <w:color w:val="000000"/>
                <w:sz w:val="22"/>
                <w:szCs w:val="22"/>
                <w:lang w:val="en-PH" w:eastAsia="en-US"/>
              </w:rPr>
            </w:pPr>
            <w:ins w:id="79781" w:author="Diana Machado" w:date="2019-04-05T22:13:00Z">
              <w:r w:rsidRPr="00A244C2">
                <w:rPr>
                  <w:rFonts w:ascii="Calibri" w:eastAsia="PMingLiU" w:hAnsi="Calibri" w:cs="Calibri"/>
                  <w:color w:val="000000"/>
                  <w:sz w:val="22"/>
                  <w:szCs w:val="22"/>
                  <w:lang w:val="en-PH" w:eastAsia="en-US"/>
                </w:rPr>
                <w:t>Centr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82" w:author="Diana Machado" w:date="2019-04-05T22:13:00Z"/>
                <w:rFonts w:ascii="Calibri" w:eastAsia="PMingLiU" w:hAnsi="Calibri" w:cs="Calibri"/>
                <w:color w:val="000000"/>
                <w:sz w:val="22"/>
                <w:szCs w:val="22"/>
                <w:lang w:val="en-PH" w:eastAsia="en-US"/>
              </w:rPr>
            </w:pPr>
            <w:ins w:id="79783" w:author="Diana Machado" w:date="2019-04-05T22:13:00Z">
              <w:r w:rsidRPr="00A244C2">
                <w:rPr>
                  <w:rFonts w:ascii="Calibri" w:eastAsia="PMingLiU" w:hAnsi="Calibri" w:cs="Calibri"/>
                  <w:color w:val="000000"/>
                  <w:sz w:val="22"/>
                  <w:szCs w:val="22"/>
                  <w:lang w:val="en-PH" w:eastAsia="en-US"/>
                </w:rPr>
                <w:t>1.2%</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84" w:author="Diana Machado" w:date="2019-04-05T22:13:00Z"/>
                <w:rFonts w:ascii="Calibri" w:eastAsia="PMingLiU" w:hAnsi="Calibri" w:cs="Calibri"/>
                <w:color w:val="000000"/>
                <w:sz w:val="22"/>
                <w:szCs w:val="22"/>
                <w:lang w:val="en-PH" w:eastAsia="en-US"/>
              </w:rPr>
            </w:pPr>
            <w:ins w:id="79785" w:author="Diana Machado" w:date="2019-04-05T22:13:00Z">
              <w:r w:rsidRPr="00A244C2">
                <w:rPr>
                  <w:rFonts w:ascii="Calibri" w:eastAsia="PMingLiU" w:hAnsi="Calibri" w:cs="Calibri"/>
                  <w:color w:val="000000"/>
                  <w:sz w:val="22"/>
                  <w:szCs w:val="22"/>
                  <w:lang w:val="en-PH" w:eastAsia="en-US"/>
                </w:rPr>
                <w:t>1.2%</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786" w:author="Diana Machado" w:date="2019-04-05T22:13:00Z"/>
                <w:rFonts w:ascii="Calibri" w:eastAsia="PMingLiU" w:hAnsi="Calibri" w:cs="Calibri"/>
                <w:color w:val="000000"/>
                <w:sz w:val="22"/>
                <w:szCs w:val="22"/>
                <w:lang w:val="en-PH" w:eastAsia="en-US"/>
              </w:rPr>
            </w:pPr>
            <w:ins w:id="79787" w:author="Diana Machado" w:date="2019-04-05T22:13:00Z">
              <w:r w:rsidRPr="00A244C2">
                <w:rPr>
                  <w:rFonts w:ascii="Calibri" w:eastAsia="PMingLiU" w:hAnsi="Calibri" w:cs="Calibri"/>
                  <w:color w:val="000000"/>
                  <w:sz w:val="22"/>
                  <w:szCs w:val="22"/>
                  <w:lang w:val="en-PH" w:eastAsia="en-US"/>
                </w:rPr>
                <w:t>1.1%</w:t>
              </w:r>
            </w:ins>
          </w:p>
        </w:tc>
      </w:tr>
      <w:tr w:rsidR="00B554E7" w:rsidRPr="00A244C2" w:rsidTr="003C3A8C">
        <w:trPr>
          <w:trHeight w:val="290"/>
          <w:ins w:id="79788"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789"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790" w:author="Diana Machado" w:date="2019-04-05T22:13:00Z"/>
                <w:rFonts w:ascii="Calibri" w:eastAsia="PMingLiU" w:hAnsi="Calibri" w:cs="Calibri"/>
                <w:color w:val="000000"/>
                <w:sz w:val="22"/>
                <w:szCs w:val="22"/>
                <w:lang w:val="en-PH" w:eastAsia="en-US"/>
              </w:rPr>
            </w:pPr>
            <w:ins w:id="79791" w:author="Diana Machado" w:date="2019-04-05T22:13:00Z">
              <w:r w:rsidRPr="00A244C2">
                <w:rPr>
                  <w:rFonts w:ascii="Calibri" w:eastAsia="PMingLiU" w:hAnsi="Calibri" w:cs="Calibri"/>
                  <w:color w:val="000000"/>
                  <w:sz w:val="22"/>
                  <w:szCs w:val="22"/>
                  <w:lang w:val="en-PH" w:eastAsia="en-US"/>
                </w:rPr>
                <w:t>Sou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92" w:author="Diana Machado" w:date="2019-04-05T22:13:00Z"/>
                <w:rFonts w:ascii="Calibri" w:eastAsia="PMingLiU" w:hAnsi="Calibri" w:cs="Calibri"/>
                <w:color w:val="000000"/>
                <w:sz w:val="22"/>
                <w:szCs w:val="22"/>
                <w:lang w:val="en-PH" w:eastAsia="en-US"/>
              </w:rPr>
            </w:pPr>
            <w:ins w:id="79793" w:author="Diana Machado" w:date="2019-04-05T22:13:00Z">
              <w:r w:rsidRPr="00A244C2">
                <w:rPr>
                  <w:rFonts w:ascii="Calibri" w:eastAsia="PMingLiU" w:hAnsi="Calibri" w:cs="Calibri"/>
                  <w:color w:val="000000"/>
                  <w:sz w:val="22"/>
                  <w:szCs w:val="22"/>
                  <w:lang w:val="en-PH" w:eastAsia="en-US"/>
                </w:rPr>
                <w:t>3.4%</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94" w:author="Diana Machado" w:date="2019-04-05T22:13:00Z"/>
                <w:rFonts w:ascii="Calibri" w:eastAsia="PMingLiU" w:hAnsi="Calibri" w:cs="Calibri"/>
                <w:color w:val="000000"/>
                <w:sz w:val="22"/>
                <w:szCs w:val="22"/>
                <w:lang w:val="en-PH" w:eastAsia="en-US"/>
              </w:rPr>
            </w:pPr>
            <w:ins w:id="79795" w:author="Diana Machado" w:date="2019-04-05T22:13:00Z">
              <w:r w:rsidRPr="00A244C2">
                <w:rPr>
                  <w:rFonts w:ascii="Calibri" w:eastAsia="PMingLiU" w:hAnsi="Calibri" w:cs="Calibri"/>
                  <w:color w:val="000000"/>
                  <w:sz w:val="22"/>
                  <w:szCs w:val="22"/>
                  <w:lang w:val="en-PH" w:eastAsia="en-US"/>
                </w:rPr>
                <w:t>3.3%</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796" w:author="Diana Machado" w:date="2019-04-05T22:13:00Z"/>
                <w:rFonts w:ascii="Calibri" w:eastAsia="PMingLiU" w:hAnsi="Calibri" w:cs="Calibri"/>
                <w:color w:val="000000"/>
                <w:sz w:val="22"/>
                <w:szCs w:val="22"/>
                <w:lang w:val="en-PH" w:eastAsia="en-US"/>
              </w:rPr>
            </w:pPr>
            <w:ins w:id="79797" w:author="Diana Machado" w:date="2019-04-05T22:13:00Z">
              <w:r w:rsidRPr="00A244C2">
                <w:rPr>
                  <w:rFonts w:ascii="Calibri" w:eastAsia="PMingLiU" w:hAnsi="Calibri" w:cs="Calibri"/>
                  <w:color w:val="000000"/>
                  <w:sz w:val="22"/>
                  <w:szCs w:val="22"/>
                  <w:lang w:val="en-PH" w:eastAsia="en-US"/>
                </w:rPr>
                <w:t>3.4%</w:t>
              </w:r>
            </w:ins>
          </w:p>
        </w:tc>
      </w:tr>
      <w:tr w:rsidR="00B554E7" w:rsidRPr="00A244C2" w:rsidTr="003C3A8C">
        <w:trPr>
          <w:trHeight w:val="290"/>
          <w:ins w:id="79798" w:author="Diana Machado" w:date="2019-04-05T22:13:00Z"/>
        </w:trPr>
        <w:tc>
          <w:tcPr>
            <w:tcW w:w="1907" w:type="dxa"/>
            <w:tcBorders>
              <w:top w:val="nil"/>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799"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800" w:author="Diana Machado" w:date="2019-04-05T22:13:00Z"/>
                <w:rFonts w:ascii="Calibri" w:eastAsia="PMingLiU" w:hAnsi="Calibri" w:cs="Calibri"/>
                <w:color w:val="000000"/>
                <w:sz w:val="22"/>
                <w:szCs w:val="22"/>
                <w:lang w:val="en-PH" w:eastAsia="en-US"/>
              </w:rPr>
            </w:pPr>
            <w:ins w:id="79801" w:author="Diana Machado" w:date="2019-04-05T22:13:00Z">
              <w:r w:rsidRPr="00A244C2">
                <w:rPr>
                  <w:rFonts w:ascii="Calibri" w:eastAsia="PMingLiU" w:hAnsi="Calibri" w:cs="Calibri"/>
                  <w:color w:val="000000"/>
                  <w:sz w:val="22"/>
                  <w:szCs w:val="22"/>
                  <w:lang w:val="en-PH" w:eastAsia="en-US"/>
                </w:rPr>
                <w:t>Statewide</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802" w:author="Diana Machado" w:date="2019-04-05T22:13:00Z"/>
                <w:rFonts w:ascii="Calibri" w:eastAsia="PMingLiU" w:hAnsi="Calibri" w:cs="Calibri"/>
                <w:color w:val="000000"/>
                <w:sz w:val="22"/>
                <w:szCs w:val="22"/>
                <w:lang w:val="en-PH" w:eastAsia="en-US"/>
              </w:rPr>
            </w:pPr>
            <w:ins w:id="79803" w:author="Diana Machado" w:date="2019-04-05T22:13:00Z">
              <w:r w:rsidRPr="00A244C2">
                <w:rPr>
                  <w:rFonts w:ascii="Calibri" w:eastAsia="PMingLiU" w:hAnsi="Calibri" w:cs="Calibri"/>
                  <w:color w:val="000000"/>
                  <w:sz w:val="22"/>
                  <w:szCs w:val="22"/>
                  <w:lang w:val="en-PH" w:eastAsia="en-US"/>
                </w:rPr>
                <w:t>2.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804" w:author="Diana Machado" w:date="2019-04-05T22:13:00Z"/>
                <w:rFonts w:ascii="Calibri" w:eastAsia="PMingLiU" w:hAnsi="Calibri" w:cs="Calibri"/>
                <w:color w:val="000000"/>
                <w:sz w:val="22"/>
                <w:szCs w:val="22"/>
                <w:lang w:val="en-PH" w:eastAsia="en-US"/>
              </w:rPr>
            </w:pPr>
            <w:ins w:id="79805" w:author="Diana Machado" w:date="2019-04-05T22:13:00Z">
              <w:r w:rsidRPr="00A244C2">
                <w:rPr>
                  <w:rFonts w:ascii="Calibri" w:eastAsia="PMingLiU" w:hAnsi="Calibri" w:cs="Calibri"/>
                  <w:color w:val="000000"/>
                  <w:sz w:val="22"/>
                  <w:szCs w:val="22"/>
                  <w:lang w:val="en-PH" w:eastAsia="en-US"/>
                </w:rPr>
                <w:t>2.4%</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806" w:author="Diana Machado" w:date="2019-04-05T22:13:00Z"/>
                <w:rFonts w:ascii="Calibri" w:eastAsia="PMingLiU" w:hAnsi="Calibri" w:cs="Calibri"/>
                <w:color w:val="000000"/>
                <w:sz w:val="22"/>
                <w:szCs w:val="22"/>
                <w:lang w:val="en-PH" w:eastAsia="en-US"/>
              </w:rPr>
            </w:pPr>
            <w:ins w:id="79807" w:author="Diana Machado" w:date="2019-04-05T22:13:00Z">
              <w:r w:rsidRPr="00A244C2">
                <w:rPr>
                  <w:rFonts w:ascii="Calibri" w:eastAsia="PMingLiU" w:hAnsi="Calibri" w:cs="Calibri"/>
                  <w:color w:val="000000"/>
                  <w:sz w:val="22"/>
                  <w:szCs w:val="22"/>
                  <w:lang w:val="en-PH" w:eastAsia="en-US"/>
                </w:rPr>
                <w:t>2.5%</w:t>
              </w:r>
            </w:ins>
          </w:p>
        </w:tc>
      </w:tr>
    </w:tbl>
    <w:p w:rsidR="00160550" w:rsidRDefault="00160550" w:rsidP="00387C1B"/>
    <w:p w:rsidR="00B554E7" w:rsidRDefault="00B554E7" w:rsidP="00387C1B"/>
    <w:p w:rsidR="00B554E7" w:rsidRDefault="00B554E7">
      <w:pPr>
        <w:jc w:val="left"/>
        <w:sectPr w:rsidR="00B554E7" w:rsidSect="00FC1129">
          <w:footerReference w:type="default" r:id="rId463"/>
          <w:pgSz w:w="12240" w:h="15840" w:code="1"/>
          <w:pgMar w:top="1440" w:right="1440" w:bottom="1440" w:left="1440" w:header="720" w:footer="432" w:gutter="0"/>
          <w:cols w:space="720"/>
          <w:docGrid w:linePitch="360"/>
        </w:sectPr>
      </w:pPr>
    </w:p>
    <w:p w:rsidR="00160550" w:rsidRDefault="00160550" w:rsidP="002C2D54">
      <w:pPr>
        <w:pStyle w:val="Footnote"/>
      </w:pPr>
      <w:r>
        <w:rPr>
          <w:rFonts w:hint="eastAsia"/>
        </w:rPr>
        <w:lastRenderedPageBreak/>
        <w:t>Form A</w:t>
      </w:r>
      <w:r w:rsidR="00845E29">
        <w:rPr>
          <w:rFonts w:hint="eastAsia"/>
        </w:rPr>
        <w:t>-</w:t>
      </w:r>
      <w:r>
        <w:rPr>
          <w:rFonts w:hint="eastAsia"/>
        </w:rPr>
        <w:t>7: Percent Change in Logical Relationship to Hurricane Risk</w:t>
      </w:r>
      <w:r>
        <w:t xml:space="preserve"> - </w:t>
      </w:r>
      <w:r>
        <w:rPr>
          <w:rFonts w:hint="eastAsia"/>
        </w:rPr>
        <w:t>Building Strength</w:t>
      </w:r>
    </w:p>
    <w:p w:rsidR="00160550" w:rsidRDefault="00160550" w:rsidP="002C2D54">
      <w:pPr>
        <w:pStyle w:val="Footnote"/>
      </w:pPr>
      <w:r>
        <w:t>Modeling Organization: Florida International University</w:t>
      </w:r>
    </w:p>
    <w:p w:rsidR="00160550" w:rsidRDefault="00160550" w:rsidP="002C2D54">
      <w:pPr>
        <w:pStyle w:val="Footnote"/>
      </w:pPr>
      <w:r>
        <w:t xml:space="preserve">Model Name &amp; Version Number: Florida Public Hurricane Loss Model </w:t>
      </w:r>
      <w:del w:id="79812" w:author="Diana Machado" w:date="2019-04-05T14:34:00Z">
        <w:r w:rsidDel="008E38ED">
          <w:delText>6.3</w:delText>
        </w:r>
      </w:del>
      <w:ins w:id="79813" w:author="Diana Machado" w:date="2019-04-05T14:34:00Z">
        <w:r w:rsidR="008E38ED">
          <w:t>7.0</w:t>
        </w:r>
      </w:ins>
    </w:p>
    <w:p w:rsidR="00160550" w:rsidRDefault="00160550" w:rsidP="002C2D54">
      <w:pPr>
        <w:pStyle w:val="Footnote"/>
      </w:pPr>
      <w:r>
        <w:t xml:space="preserve">Model Release Date: </w:t>
      </w:r>
      <w:del w:id="79814" w:author="Diana Machado" w:date="2019-04-05T22:14:00Z">
        <w:r w:rsidR="00F459EF" w:rsidDel="00B554E7">
          <w:delText>November 5</w:delText>
        </w:r>
        <w:r w:rsidDel="00B554E7">
          <w:delText>, 2018</w:delText>
        </w:r>
      </w:del>
      <w:ins w:id="79815" w:author="Diana Machado" w:date="2019-04-05T22:14:00Z">
        <w:r w:rsidR="00B554E7">
          <w:t>March 29, 2019</w:t>
        </w:r>
      </w:ins>
    </w:p>
    <w:p w:rsidR="00845E29" w:rsidRDefault="00845E29" w:rsidP="002C2D54">
      <w:pPr>
        <w:pStyle w:val="Footnote"/>
      </w:pPr>
    </w:p>
    <w:p w:rsidR="00845E29" w:rsidRDefault="00E216CF" w:rsidP="006B5130">
      <w:pPr>
        <w:pStyle w:val="Footnote"/>
        <w:jc w:val="center"/>
      </w:pPr>
      <w:del w:id="79816" w:author="Diana Machado" w:date="2019-04-05T22:14:00Z">
        <w:r w:rsidRPr="00597CA8" w:rsidDel="00B554E7">
          <w:rPr>
            <w:noProof/>
            <w:lang w:eastAsia="en-US"/>
          </w:rPr>
          <w:drawing>
            <wp:inline distT="0" distB="0" distL="0" distR="0" wp14:anchorId="2F8A4058" wp14:editId="65D32F6E">
              <wp:extent cx="5372100" cy="6650052"/>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4"/>
                      <a:srcRect/>
                      <a:stretch>
                        <a:fillRect/>
                      </a:stretch>
                    </pic:blipFill>
                    <pic:spPr bwMode="auto">
                      <a:xfrm>
                        <a:off x="0" y="0"/>
                        <a:ext cx="5372100" cy="6650052"/>
                      </a:xfrm>
                      <a:prstGeom prst="rect">
                        <a:avLst/>
                      </a:prstGeom>
                      <a:noFill/>
                      <a:ln w="9525">
                        <a:noFill/>
                        <a:miter lim="800000"/>
                        <a:headEnd/>
                        <a:tailEnd/>
                      </a:ln>
                    </pic:spPr>
                  </pic:pic>
                </a:graphicData>
              </a:graphic>
            </wp:inline>
          </w:drawing>
        </w:r>
      </w:del>
    </w:p>
    <w:p w:rsidR="00B554E7" w:rsidRDefault="00B554E7">
      <w:pPr>
        <w:jc w:val="left"/>
        <w:rPr>
          <w:sz w:val="20"/>
        </w:rPr>
      </w:pPr>
    </w:p>
    <w:p w:rsidR="00B554E7" w:rsidRDefault="00B554E7">
      <w:pPr>
        <w:jc w:val="left"/>
        <w:rPr>
          <w:sz w:val="20"/>
        </w:rPr>
        <w:sectPr w:rsidR="00B554E7" w:rsidSect="00FC1129">
          <w:footerReference w:type="default" r:id="rId465"/>
          <w:pgSz w:w="12240" w:h="15840" w:code="1"/>
          <w:pgMar w:top="1440" w:right="1440" w:bottom="1440" w:left="1440" w:header="720" w:footer="432" w:gutter="0"/>
          <w:cols w:space="720"/>
          <w:docGrid w:linePitch="360"/>
        </w:sectPr>
      </w:pPr>
    </w:p>
    <w:tbl>
      <w:tblPr>
        <w:tblW w:w="0" w:type="auto"/>
        <w:tblInd w:w="78" w:type="dxa"/>
        <w:tblLayout w:type="fixed"/>
        <w:tblLook w:val="0000" w:firstRow="0" w:lastRow="0" w:firstColumn="0" w:lastColumn="0" w:noHBand="0" w:noVBand="0"/>
      </w:tblPr>
      <w:tblGrid>
        <w:gridCol w:w="2514"/>
        <w:gridCol w:w="1911"/>
        <w:gridCol w:w="2409"/>
        <w:gridCol w:w="1985"/>
        <w:gridCol w:w="2551"/>
      </w:tblGrid>
      <w:tr w:rsidR="00B554E7" w:rsidRPr="0082799A" w:rsidTr="003C3A8C">
        <w:trPr>
          <w:trHeight w:val="296"/>
          <w:tblHeader/>
          <w:ins w:id="79821" w:author="Diana Machado" w:date="2019-04-05T22:16:00Z"/>
        </w:trPr>
        <w:tc>
          <w:tcPr>
            <w:tcW w:w="2514" w:type="dxa"/>
            <w:tcBorders>
              <w:top w:val="single" w:sz="12" w:space="0" w:color="auto"/>
              <w:left w:val="single" w:sz="12" w:space="0" w:color="auto"/>
              <w:bottom w:val="nil"/>
              <w:right w:val="single" w:sz="6" w:space="0" w:color="auto"/>
            </w:tcBorders>
            <w:shd w:val="solid" w:color="FFFFFF" w:fill="auto"/>
          </w:tcPr>
          <w:p w:rsidR="00B554E7" w:rsidRPr="0012221D" w:rsidRDefault="00B554E7" w:rsidP="003C3A8C">
            <w:pPr>
              <w:autoSpaceDE w:val="0"/>
              <w:autoSpaceDN w:val="0"/>
              <w:adjustRightInd w:val="0"/>
              <w:jc w:val="center"/>
              <w:rPr>
                <w:ins w:id="79822" w:author="Diana Machado" w:date="2019-04-05T22:16:00Z"/>
                <w:rFonts w:ascii="Calibri" w:eastAsia="PMingLiU" w:hAnsi="Calibri" w:cs="Calibri"/>
                <w:b/>
                <w:bCs/>
                <w:color w:val="000000"/>
                <w:lang w:val="en-PH" w:eastAsia="en-US"/>
              </w:rPr>
            </w:pPr>
            <w:ins w:id="79823" w:author="Diana Machado" w:date="2019-04-05T22:16:00Z">
              <w:r w:rsidRPr="0012221D">
                <w:rPr>
                  <w:rFonts w:ascii="Calibri" w:eastAsia="PMingLiU" w:hAnsi="Calibri" w:cs="Calibri"/>
                  <w:b/>
                  <w:bCs/>
                  <w:color w:val="000000"/>
                  <w:lang w:val="en-PH" w:eastAsia="en-US"/>
                </w:rPr>
                <w:lastRenderedPageBreak/>
                <w:t>Construction / Policy</w:t>
              </w:r>
            </w:ins>
          </w:p>
        </w:tc>
        <w:tc>
          <w:tcPr>
            <w:tcW w:w="1911" w:type="dxa"/>
            <w:tcBorders>
              <w:top w:val="single" w:sz="12" w:space="0" w:color="auto"/>
              <w:left w:val="single" w:sz="6" w:space="0" w:color="auto"/>
              <w:bottom w:val="nil"/>
              <w:right w:val="single" w:sz="12" w:space="0" w:color="auto"/>
            </w:tcBorders>
            <w:shd w:val="solid" w:color="FFFFFF" w:fill="auto"/>
          </w:tcPr>
          <w:p w:rsidR="00B554E7" w:rsidRPr="0012221D" w:rsidRDefault="00B554E7" w:rsidP="003C3A8C">
            <w:pPr>
              <w:autoSpaceDE w:val="0"/>
              <w:autoSpaceDN w:val="0"/>
              <w:adjustRightInd w:val="0"/>
              <w:jc w:val="center"/>
              <w:rPr>
                <w:ins w:id="79824" w:author="Diana Machado" w:date="2019-04-05T22:16:00Z"/>
                <w:rFonts w:ascii="Calibri" w:eastAsia="PMingLiU" w:hAnsi="Calibri" w:cs="Calibri"/>
                <w:b/>
                <w:bCs/>
                <w:color w:val="000000"/>
                <w:lang w:val="en-PH" w:eastAsia="en-US"/>
              </w:rPr>
            </w:pPr>
            <w:ins w:id="79825" w:author="Diana Machado" w:date="2019-04-05T22:16:00Z">
              <w:r w:rsidRPr="0012221D">
                <w:rPr>
                  <w:rFonts w:ascii="Calibri" w:eastAsia="PMingLiU" w:hAnsi="Calibri" w:cs="Calibri"/>
                  <w:b/>
                  <w:bCs/>
                  <w:color w:val="000000"/>
                  <w:lang w:val="en-PH" w:eastAsia="en-US"/>
                </w:rPr>
                <w:t>Region</w:t>
              </w:r>
            </w:ins>
          </w:p>
        </w:tc>
        <w:tc>
          <w:tcPr>
            <w:tcW w:w="6945" w:type="dxa"/>
            <w:gridSpan w:val="3"/>
            <w:tcBorders>
              <w:top w:val="single" w:sz="12" w:space="0" w:color="auto"/>
              <w:left w:val="single" w:sz="12"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9826" w:author="Diana Machado" w:date="2019-04-05T22:16:00Z"/>
                <w:rFonts w:ascii="Calibri" w:eastAsia="PMingLiU" w:hAnsi="Calibri" w:cs="Calibri"/>
                <w:b/>
                <w:bCs/>
                <w:color w:val="000000"/>
                <w:lang w:val="en-PH" w:eastAsia="en-US"/>
              </w:rPr>
            </w:pPr>
            <w:ins w:id="79827" w:author="Diana Machado" w:date="2019-04-05T22:16:00Z">
              <w:r w:rsidRPr="0012221D">
                <w:rPr>
                  <w:rFonts w:ascii="Calibri" w:eastAsia="PMingLiU" w:hAnsi="Calibri" w:cs="Calibri"/>
                  <w:b/>
                  <w:bCs/>
                  <w:color w:val="000000"/>
                  <w:lang w:val="en-PH" w:eastAsia="en-US"/>
                </w:rPr>
                <w:t>Percentage Change in Hurricane Loss Cost</w:t>
              </w:r>
            </w:ins>
          </w:p>
        </w:tc>
      </w:tr>
      <w:tr w:rsidR="00B554E7" w:rsidRPr="0082799A" w:rsidTr="003C3A8C">
        <w:trPr>
          <w:trHeight w:val="311"/>
          <w:tblHeader/>
          <w:ins w:id="79828" w:author="Diana Machado" w:date="2019-04-05T22:16:00Z"/>
        </w:trPr>
        <w:tc>
          <w:tcPr>
            <w:tcW w:w="2514" w:type="dxa"/>
            <w:tcBorders>
              <w:top w:val="nil"/>
              <w:left w:val="single" w:sz="12" w:space="0" w:color="auto"/>
              <w:bottom w:val="single" w:sz="6"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9829" w:author="Diana Machado" w:date="2019-04-05T22:16:00Z"/>
                <w:rFonts w:ascii="Calibri" w:eastAsia="PMingLiU" w:hAnsi="Calibri" w:cs="Calibri"/>
                <w:b/>
                <w:bCs/>
                <w:color w:val="000000"/>
                <w:lang w:val="en-PH" w:eastAsia="en-US"/>
              </w:rPr>
            </w:pPr>
          </w:p>
        </w:tc>
        <w:tc>
          <w:tcPr>
            <w:tcW w:w="1911" w:type="dxa"/>
            <w:tcBorders>
              <w:top w:val="nil"/>
              <w:left w:val="single" w:sz="6" w:space="0" w:color="auto"/>
              <w:bottom w:val="single" w:sz="12" w:space="0" w:color="auto"/>
              <w:right w:val="single" w:sz="12" w:space="0" w:color="auto"/>
            </w:tcBorders>
            <w:shd w:val="solid" w:color="FFFFFF" w:fill="auto"/>
          </w:tcPr>
          <w:p w:rsidR="00B554E7" w:rsidRPr="0012221D" w:rsidRDefault="00B554E7" w:rsidP="003C3A8C">
            <w:pPr>
              <w:autoSpaceDE w:val="0"/>
              <w:autoSpaceDN w:val="0"/>
              <w:adjustRightInd w:val="0"/>
              <w:jc w:val="center"/>
              <w:rPr>
                <w:ins w:id="79830" w:author="Diana Machado" w:date="2019-04-05T22:16:00Z"/>
                <w:rFonts w:ascii="Calibri" w:eastAsia="PMingLiU" w:hAnsi="Calibri" w:cs="Calibri"/>
                <w:b/>
                <w:bCs/>
                <w:color w:val="000000"/>
                <w:lang w:val="en-PH" w:eastAsia="en-US"/>
              </w:rPr>
            </w:pPr>
          </w:p>
        </w:tc>
        <w:tc>
          <w:tcPr>
            <w:tcW w:w="2409" w:type="dxa"/>
            <w:tcBorders>
              <w:top w:val="single" w:sz="6" w:space="0" w:color="auto"/>
              <w:left w:val="single" w:sz="12"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9831" w:author="Diana Machado" w:date="2019-04-05T22:16:00Z"/>
                <w:rFonts w:ascii="Calibri" w:eastAsia="PMingLiU" w:hAnsi="Calibri" w:cs="Calibri"/>
                <w:b/>
                <w:bCs/>
                <w:color w:val="000000"/>
                <w:lang w:val="en-PH" w:eastAsia="en-US"/>
              </w:rPr>
            </w:pPr>
            <w:ins w:id="79832" w:author="Diana Machado" w:date="2019-04-05T22:16:00Z">
              <w:r w:rsidRPr="0012221D">
                <w:rPr>
                  <w:rFonts w:ascii="Calibri" w:eastAsia="PMingLiU" w:hAnsi="Calibri" w:cs="Calibri"/>
                  <w:b/>
                  <w:bCs/>
                  <w:color w:val="000000"/>
                  <w:lang w:val="en-PH" w:eastAsia="en-US"/>
                </w:rPr>
                <w:t>Weak</w:t>
              </w:r>
            </w:ins>
          </w:p>
        </w:tc>
        <w:tc>
          <w:tcPr>
            <w:tcW w:w="1985" w:type="dxa"/>
            <w:tcBorders>
              <w:top w:val="single" w:sz="6" w:space="0" w:color="auto"/>
              <w:left w:val="single" w:sz="6"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9833" w:author="Diana Machado" w:date="2019-04-05T22:16:00Z"/>
                <w:rFonts w:ascii="Calibri" w:eastAsia="PMingLiU" w:hAnsi="Calibri" w:cs="Calibri"/>
                <w:b/>
                <w:bCs/>
                <w:color w:val="000000"/>
                <w:lang w:val="en-PH" w:eastAsia="en-US"/>
              </w:rPr>
            </w:pPr>
            <w:ins w:id="79834" w:author="Diana Machado" w:date="2019-04-05T22:16:00Z">
              <w:r w:rsidRPr="0012221D">
                <w:rPr>
                  <w:rFonts w:ascii="Calibri" w:eastAsia="PMingLiU" w:hAnsi="Calibri" w:cs="Calibri"/>
                  <w:b/>
                  <w:bCs/>
                  <w:color w:val="000000"/>
                  <w:lang w:val="en-PH" w:eastAsia="en-US"/>
                </w:rPr>
                <w:t>Medium</w:t>
              </w:r>
            </w:ins>
          </w:p>
        </w:tc>
        <w:tc>
          <w:tcPr>
            <w:tcW w:w="2551" w:type="dxa"/>
            <w:tcBorders>
              <w:top w:val="single" w:sz="6" w:space="0" w:color="auto"/>
              <w:left w:val="single" w:sz="6" w:space="0" w:color="auto"/>
              <w:bottom w:val="single" w:sz="12" w:space="0" w:color="auto"/>
              <w:right w:val="single" w:sz="12" w:space="0" w:color="auto"/>
            </w:tcBorders>
            <w:shd w:val="solid" w:color="FFFFFF" w:fill="auto"/>
          </w:tcPr>
          <w:p w:rsidR="00B554E7" w:rsidRPr="0012221D" w:rsidRDefault="00B554E7" w:rsidP="003C3A8C">
            <w:pPr>
              <w:autoSpaceDE w:val="0"/>
              <w:autoSpaceDN w:val="0"/>
              <w:adjustRightInd w:val="0"/>
              <w:jc w:val="center"/>
              <w:rPr>
                <w:ins w:id="79835" w:author="Diana Machado" w:date="2019-04-05T22:16:00Z"/>
                <w:rFonts w:ascii="Calibri" w:eastAsia="PMingLiU" w:hAnsi="Calibri" w:cs="Calibri"/>
                <w:b/>
                <w:bCs/>
                <w:color w:val="000000"/>
                <w:lang w:val="en-PH" w:eastAsia="en-US"/>
              </w:rPr>
            </w:pPr>
            <w:ins w:id="79836" w:author="Diana Machado" w:date="2019-04-05T22:16:00Z">
              <w:r w:rsidRPr="0012221D">
                <w:rPr>
                  <w:rFonts w:ascii="Calibri" w:eastAsia="PMingLiU" w:hAnsi="Calibri" w:cs="Calibri"/>
                  <w:b/>
                  <w:bCs/>
                  <w:color w:val="000000"/>
                  <w:lang w:val="en-PH" w:eastAsia="en-US"/>
                </w:rPr>
                <w:t>Strong</w:t>
              </w:r>
            </w:ins>
          </w:p>
        </w:tc>
      </w:tr>
      <w:tr w:rsidR="00B554E7" w:rsidRPr="0082799A" w:rsidTr="003C3A8C">
        <w:trPr>
          <w:trHeight w:val="296"/>
          <w:ins w:id="79837" w:author="Diana Machado" w:date="2019-04-05T22:16:00Z"/>
        </w:trPr>
        <w:tc>
          <w:tcPr>
            <w:tcW w:w="2514"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838" w:author="Diana Machado" w:date="2019-04-05T22:16:00Z"/>
                <w:rFonts w:ascii="Calibri" w:eastAsia="PMingLiU" w:hAnsi="Calibri" w:cs="Calibri"/>
                <w:color w:val="000000"/>
                <w:lang w:val="en-PH" w:eastAsia="en-US"/>
              </w:rPr>
            </w:pPr>
            <w:ins w:id="79839" w:author="Diana Machado" w:date="2019-04-05T22:16:00Z">
              <w:r w:rsidRPr="0012221D">
                <w:rPr>
                  <w:rFonts w:ascii="Calibri" w:eastAsia="PMingLiU" w:hAnsi="Calibri" w:cs="Calibri"/>
                  <w:color w:val="000000"/>
                  <w:lang w:val="en-PH" w:eastAsia="en-US"/>
                </w:rPr>
                <w:t>Frame Owners</w:t>
              </w:r>
            </w:ins>
          </w:p>
        </w:tc>
        <w:tc>
          <w:tcPr>
            <w:tcW w:w="1911"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840" w:author="Diana Machado" w:date="2019-04-05T22:16:00Z"/>
                <w:rFonts w:ascii="Calibri" w:eastAsia="PMingLiU" w:hAnsi="Calibri" w:cs="Calibri"/>
                <w:color w:val="000000"/>
                <w:lang w:val="en-PH" w:eastAsia="en-US"/>
              </w:rPr>
            </w:pPr>
            <w:ins w:id="79841" w:author="Diana Machado" w:date="2019-04-05T22:16:00Z">
              <w:r w:rsidRPr="0012221D">
                <w:rPr>
                  <w:rFonts w:ascii="Calibri" w:eastAsia="PMingLiU" w:hAnsi="Calibri" w:cs="Calibri"/>
                  <w:color w:val="000000"/>
                  <w:lang w:val="en-PH" w:eastAsia="en-US"/>
                </w:rPr>
                <w:t>Coastal</w:t>
              </w:r>
            </w:ins>
          </w:p>
        </w:tc>
        <w:tc>
          <w:tcPr>
            <w:tcW w:w="2409"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42" w:author="Diana Machado" w:date="2019-04-05T22:16:00Z"/>
                <w:rFonts w:ascii="Calibri" w:eastAsia="PMingLiU" w:hAnsi="Calibri" w:cs="Calibri"/>
                <w:color w:val="000000"/>
                <w:lang w:val="en-PH" w:eastAsia="en-US"/>
              </w:rPr>
            </w:pPr>
            <w:ins w:id="79843" w:author="Diana Machado" w:date="2019-04-05T22:16:00Z">
              <w:r w:rsidRPr="0012221D">
                <w:rPr>
                  <w:rFonts w:ascii="Calibri" w:eastAsia="PMingLiU" w:hAnsi="Calibri" w:cs="Calibri"/>
                  <w:color w:val="000000"/>
                  <w:lang w:val="en-PH" w:eastAsia="en-US"/>
                </w:rPr>
                <w:t>2.6%</w:t>
              </w:r>
            </w:ins>
          </w:p>
        </w:tc>
        <w:tc>
          <w:tcPr>
            <w:tcW w:w="1985"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44" w:author="Diana Machado" w:date="2019-04-05T22:16:00Z"/>
                <w:rFonts w:ascii="Calibri" w:eastAsia="PMingLiU" w:hAnsi="Calibri" w:cs="Calibri"/>
                <w:color w:val="000000"/>
                <w:lang w:val="en-PH" w:eastAsia="en-US"/>
              </w:rPr>
            </w:pPr>
            <w:ins w:id="79845" w:author="Diana Machado" w:date="2019-04-05T22:16:00Z">
              <w:r w:rsidRPr="0012221D">
                <w:rPr>
                  <w:rFonts w:ascii="Calibri" w:eastAsia="PMingLiU" w:hAnsi="Calibri" w:cs="Calibri"/>
                  <w:color w:val="000000"/>
                  <w:lang w:val="en-PH" w:eastAsia="en-US"/>
                </w:rPr>
                <w:t>2.5%</w:t>
              </w:r>
            </w:ins>
          </w:p>
        </w:tc>
        <w:tc>
          <w:tcPr>
            <w:tcW w:w="2551"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46" w:author="Diana Machado" w:date="2019-04-05T22:16:00Z"/>
                <w:rFonts w:ascii="Calibri" w:eastAsia="PMingLiU" w:hAnsi="Calibri" w:cs="Calibri"/>
                <w:color w:val="000000"/>
                <w:lang w:val="en-PH" w:eastAsia="en-US"/>
              </w:rPr>
            </w:pPr>
            <w:ins w:id="79847" w:author="Diana Machado" w:date="2019-04-05T22:16:00Z">
              <w:r w:rsidRPr="0012221D">
                <w:rPr>
                  <w:rFonts w:ascii="Calibri" w:eastAsia="PMingLiU" w:hAnsi="Calibri" w:cs="Calibri"/>
                  <w:color w:val="000000"/>
                  <w:lang w:val="en-PH" w:eastAsia="en-US"/>
                </w:rPr>
                <w:t>2.5%</w:t>
              </w:r>
            </w:ins>
          </w:p>
        </w:tc>
      </w:tr>
      <w:tr w:rsidR="00B554E7" w:rsidRPr="0082799A" w:rsidTr="003C3A8C">
        <w:trPr>
          <w:trHeight w:val="284"/>
          <w:ins w:id="79848"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849"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850" w:author="Diana Machado" w:date="2019-04-05T22:16:00Z"/>
                <w:rFonts w:ascii="Calibri" w:eastAsia="PMingLiU" w:hAnsi="Calibri" w:cs="Calibri"/>
                <w:color w:val="000000"/>
                <w:lang w:val="en-PH" w:eastAsia="en-US"/>
              </w:rPr>
            </w:pPr>
            <w:ins w:id="79851" w:author="Diana Machado" w:date="2019-04-05T22:16:00Z">
              <w:r w:rsidRPr="0012221D">
                <w:rPr>
                  <w:rFonts w:ascii="Calibri" w:eastAsia="PMingLiU" w:hAnsi="Calibri" w:cs="Calibri"/>
                  <w:color w:val="000000"/>
                  <w:lang w:val="en-PH" w:eastAsia="en-US"/>
                </w:rPr>
                <w:t>Inland</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52" w:author="Diana Machado" w:date="2019-04-05T22:16:00Z"/>
                <w:rFonts w:ascii="Calibri" w:eastAsia="PMingLiU" w:hAnsi="Calibri" w:cs="Calibri"/>
                <w:color w:val="000000"/>
                <w:lang w:val="en-PH" w:eastAsia="en-US"/>
              </w:rPr>
            </w:pPr>
            <w:ins w:id="79853" w:author="Diana Machado" w:date="2019-04-05T22:16:00Z">
              <w:r w:rsidRPr="0012221D">
                <w:rPr>
                  <w:rFonts w:ascii="Calibri" w:eastAsia="PMingLiU" w:hAnsi="Calibri" w:cs="Calibri"/>
                  <w:color w:val="000000"/>
                  <w:lang w:val="en-PH" w:eastAsia="en-US"/>
                </w:rPr>
                <w:t>1.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54" w:author="Diana Machado" w:date="2019-04-05T22:16:00Z"/>
                <w:rFonts w:ascii="Calibri" w:eastAsia="PMingLiU" w:hAnsi="Calibri" w:cs="Calibri"/>
                <w:color w:val="000000"/>
                <w:lang w:val="en-PH" w:eastAsia="en-US"/>
              </w:rPr>
            </w:pPr>
            <w:ins w:id="79855" w:author="Diana Machado" w:date="2019-04-05T22:16:00Z">
              <w:r w:rsidRPr="0012221D">
                <w:rPr>
                  <w:rFonts w:ascii="Calibri" w:eastAsia="PMingLiU" w:hAnsi="Calibri" w:cs="Calibri"/>
                  <w:color w:val="000000"/>
                  <w:lang w:val="en-PH" w:eastAsia="en-US"/>
                </w:rPr>
                <w:t>1.8%</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56" w:author="Diana Machado" w:date="2019-04-05T22:16:00Z"/>
                <w:rFonts w:ascii="Calibri" w:eastAsia="PMingLiU" w:hAnsi="Calibri" w:cs="Calibri"/>
                <w:color w:val="000000"/>
                <w:lang w:val="en-PH" w:eastAsia="en-US"/>
              </w:rPr>
            </w:pPr>
            <w:ins w:id="79857" w:author="Diana Machado" w:date="2019-04-05T22:16:00Z">
              <w:r w:rsidRPr="0012221D">
                <w:rPr>
                  <w:rFonts w:ascii="Calibri" w:eastAsia="PMingLiU" w:hAnsi="Calibri" w:cs="Calibri"/>
                  <w:color w:val="000000"/>
                  <w:lang w:val="en-PH" w:eastAsia="en-US"/>
                </w:rPr>
                <w:t>2.0%</w:t>
              </w:r>
            </w:ins>
          </w:p>
        </w:tc>
      </w:tr>
      <w:tr w:rsidR="00B554E7" w:rsidRPr="0082799A" w:rsidTr="003C3A8C">
        <w:trPr>
          <w:trHeight w:val="284"/>
          <w:ins w:id="79858"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859"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860" w:author="Diana Machado" w:date="2019-04-05T22:16:00Z"/>
                <w:rFonts w:ascii="Calibri" w:eastAsia="PMingLiU" w:hAnsi="Calibri" w:cs="Calibri"/>
                <w:color w:val="000000"/>
                <w:lang w:val="en-PH" w:eastAsia="en-US"/>
              </w:rPr>
            </w:pPr>
            <w:ins w:id="79861" w:author="Diana Machado" w:date="2019-04-05T22:16:00Z">
              <w:r w:rsidRPr="0012221D">
                <w:rPr>
                  <w:rFonts w:ascii="Calibri" w:eastAsia="PMingLiU" w:hAnsi="Calibri" w:cs="Calibri"/>
                  <w:color w:val="000000"/>
                  <w:lang w:val="en-PH" w:eastAsia="en-US"/>
                </w:rPr>
                <w:t>Nor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62" w:author="Diana Machado" w:date="2019-04-05T22:16:00Z"/>
                <w:rFonts w:ascii="Calibri" w:eastAsia="PMingLiU" w:hAnsi="Calibri" w:cs="Calibri"/>
                <w:color w:val="000000"/>
                <w:lang w:val="en-PH" w:eastAsia="en-US"/>
              </w:rPr>
            </w:pPr>
            <w:ins w:id="79863" w:author="Diana Machado" w:date="2019-04-05T22:16:00Z">
              <w:r w:rsidRPr="0012221D">
                <w:rPr>
                  <w:rFonts w:ascii="Calibri" w:eastAsia="PMingLiU" w:hAnsi="Calibri" w:cs="Calibri"/>
                  <w:color w:val="000000"/>
                  <w:lang w:val="en-PH" w:eastAsia="en-US"/>
                </w:rPr>
                <w:t>2.0%</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64" w:author="Diana Machado" w:date="2019-04-05T22:16:00Z"/>
                <w:rFonts w:ascii="Calibri" w:eastAsia="PMingLiU" w:hAnsi="Calibri" w:cs="Calibri"/>
                <w:color w:val="000000"/>
                <w:lang w:val="en-PH" w:eastAsia="en-US"/>
              </w:rPr>
            </w:pPr>
            <w:ins w:id="79865" w:author="Diana Machado" w:date="2019-04-05T22:16:00Z">
              <w:r w:rsidRPr="0012221D">
                <w:rPr>
                  <w:rFonts w:ascii="Calibri" w:eastAsia="PMingLiU" w:hAnsi="Calibri" w:cs="Calibri"/>
                  <w:color w:val="000000"/>
                  <w:lang w:val="en-PH" w:eastAsia="en-US"/>
                </w:rPr>
                <w:t>2.5%</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66" w:author="Diana Machado" w:date="2019-04-05T22:16:00Z"/>
                <w:rFonts w:ascii="Calibri" w:eastAsia="PMingLiU" w:hAnsi="Calibri" w:cs="Calibri"/>
                <w:color w:val="000000"/>
                <w:lang w:val="en-PH" w:eastAsia="en-US"/>
              </w:rPr>
            </w:pPr>
            <w:ins w:id="79867" w:author="Diana Machado" w:date="2019-04-05T22:16:00Z">
              <w:r w:rsidRPr="0012221D">
                <w:rPr>
                  <w:rFonts w:ascii="Calibri" w:eastAsia="PMingLiU" w:hAnsi="Calibri" w:cs="Calibri"/>
                  <w:color w:val="000000"/>
                  <w:lang w:val="en-PH" w:eastAsia="en-US"/>
                </w:rPr>
                <w:t>2.9%</w:t>
              </w:r>
            </w:ins>
          </w:p>
        </w:tc>
      </w:tr>
      <w:tr w:rsidR="00B554E7" w:rsidRPr="0082799A" w:rsidTr="003C3A8C">
        <w:trPr>
          <w:trHeight w:val="284"/>
          <w:ins w:id="79868"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869"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870" w:author="Diana Machado" w:date="2019-04-05T22:16:00Z"/>
                <w:rFonts w:ascii="Calibri" w:eastAsia="PMingLiU" w:hAnsi="Calibri" w:cs="Calibri"/>
                <w:color w:val="000000"/>
                <w:lang w:val="en-PH" w:eastAsia="en-US"/>
              </w:rPr>
            </w:pPr>
            <w:ins w:id="79871" w:author="Diana Machado" w:date="2019-04-05T22:16:00Z">
              <w:r w:rsidRPr="0012221D">
                <w:rPr>
                  <w:rFonts w:ascii="Calibri" w:eastAsia="PMingLiU" w:hAnsi="Calibri" w:cs="Calibri"/>
                  <w:color w:val="000000"/>
                  <w:lang w:val="en-PH" w:eastAsia="en-US"/>
                </w:rPr>
                <w:t>Centr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72" w:author="Diana Machado" w:date="2019-04-05T22:16:00Z"/>
                <w:rFonts w:ascii="Calibri" w:eastAsia="PMingLiU" w:hAnsi="Calibri" w:cs="Calibri"/>
                <w:color w:val="000000"/>
                <w:lang w:val="en-PH" w:eastAsia="en-US"/>
              </w:rPr>
            </w:pPr>
            <w:ins w:id="79873" w:author="Diana Machado" w:date="2019-04-05T22:16:00Z">
              <w:r w:rsidRPr="0012221D">
                <w:rPr>
                  <w:rFonts w:ascii="Calibri" w:eastAsia="PMingLiU" w:hAnsi="Calibri" w:cs="Calibri"/>
                  <w:color w:val="000000"/>
                  <w:lang w:val="en-PH" w:eastAsia="en-US"/>
                </w:rPr>
                <w:t>1.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74" w:author="Diana Machado" w:date="2019-04-05T22:16:00Z"/>
                <w:rFonts w:ascii="Calibri" w:eastAsia="PMingLiU" w:hAnsi="Calibri" w:cs="Calibri"/>
                <w:color w:val="000000"/>
                <w:lang w:val="en-PH" w:eastAsia="en-US"/>
              </w:rPr>
            </w:pPr>
            <w:ins w:id="79875" w:author="Diana Machado" w:date="2019-04-05T22:16:00Z">
              <w:r w:rsidRPr="0012221D">
                <w:rPr>
                  <w:rFonts w:ascii="Calibri" w:eastAsia="PMingLiU" w:hAnsi="Calibri" w:cs="Calibri"/>
                  <w:color w:val="000000"/>
                  <w:lang w:val="en-PH" w:eastAsia="en-US"/>
                </w:rPr>
                <w:t>1.7%</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76" w:author="Diana Machado" w:date="2019-04-05T22:16:00Z"/>
                <w:rFonts w:ascii="Calibri" w:eastAsia="PMingLiU" w:hAnsi="Calibri" w:cs="Calibri"/>
                <w:color w:val="000000"/>
                <w:lang w:val="en-PH" w:eastAsia="en-US"/>
              </w:rPr>
            </w:pPr>
            <w:ins w:id="79877" w:author="Diana Machado" w:date="2019-04-05T22:16:00Z">
              <w:r w:rsidRPr="0012221D">
                <w:rPr>
                  <w:rFonts w:ascii="Calibri" w:eastAsia="PMingLiU" w:hAnsi="Calibri" w:cs="Calibri"/>
                  <w:color w:val="000000"/>
                  <w:lang w:val="en-PH" w:eastAsia="en-US"/>
                </w:rPr>
                <w:t>1.6%</w:t>
              </w:r>
            </w:ins>
          </w:p>
        </w:tc>
      </w:tr>
      <w:tr w:rsidR="00B554E7" w:rsidRPr="0082799A" w:rsidTr="003C3A8C">
        <w:trPr>
          <w:trHeight w:val="284"/>
          <w:ins w:id="79878"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879"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880" w:author="Diana Machado" w:date="2019-04-05T22:16:00Z"/>
                <w:rFonts w:ascii="Calibri" w:eastAsia="PMingLiU" w:hAnsi="Calibri" w:cs="Calibri"/>
                <w:color w:val="000000"/>
                <w:lang w:val="en-PH" w:eastAsia="en-US"/>
              </w:rPr>
            </w:pPr>
            <w:ins w:id="79881" w:author="Diana Machado" w:date="2019-04-05T22:16:00Z">
              <w:r w:rsidRPr="0012221D">
                <w:rPr>
                  <w:rFonts w:ascii="Calibri" w:eastAsia="PMingLiU" w:hAnsi="Calibri" w:cs="Calibri"/>
                  <w:color w:val="000000"/>
                  <w:lang w:val="en-PH" w:eastAsia="en-US"/>
                </w:rPr>
                <w:t>Sou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82" w:author="Diana Machado" w:date="2019-04-05T22:16:00Z"/>
                <w:rFonts w:ascii="Calibri" w:eastAsia="PMingLiU" w:hAnsi="Calibri" w:cs="Calibri"/>
                <w:color w:val="000000"/>
                <w:lang w:val="en-PH" w:eastAsia="en-US"/>
              </w:rPr>
            </w:pPr>
            <w:ins w:id="79883" w:author="Diana Machado" w:date="2019-04-05T22:16:00Z">
              <w:r w:rsidRPr="0012221D">
                <w:rPr>
                  <w:rFonts w:ascii="Calibri" w:eastAsia="PMingLiU" w:hAnsi="Calibri" w:cs="Calibri"/>
                  <w:color w:val="000000"/>
                  <w:lang w:val="en-PH" w:eastAsia="en-US"/>
                </w:rPr>
                <w:t>3.2%</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84" w:author="Diana Machado" w:date="2019-04-05T22:16:00Z"/>
                <w:rFonts w:ascii="Calibri" w:eastAsia="PMingLiU" w:hAnsi="Calibri" w:cs="Calibri"/>
                <w:color w:val="000000"/>
                <w:lang w:val="en-PH" w:eastAsia="en-US"/>
              </w:rPr>
            </w:pPr>
            <w:ins w:id="79885" w:author="Diana Machado" w:date="2019-04-05T22:16:00Z">
              <w:r w:rsidRPr="0012221D">
                <w:rPr>
                  <w:rFonts w:ascii="Calibri" w:eastAsia="PMingLiU" w:hAnsi="Calibri" w:cs="Calibri"/>
                  <w:color w:val="000000"/>
                  <w:lang w:val="en-PH" w:eastAsia="en-US"/>
                </w:rPr>
                <w:t>3.1%</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86" w:author="Diana Machado" w:date="2019-04-05T22:16:00Z"/>
                <w:rFonts w:ascii="Calibri" w:eastAsia="PMingLiU" w:hAnsi="Calibri" w:cs="Calibri"/>
                <w:color w:val="000000"/>
                <w:lang w:val="en-PH" w:eastAsia="en-US"/>
              </w:rPr>
            </w:pPr>
            <w:ins w:id="79887" w:author="Diana Machado" w:date="2019-04-05T22:16:00Z">
              <w:r w:rsidRPr="0012221D">
                <w:rPr>
                  <w:rFonts w:ascii="Calibri" w:eastAsia="PMingLiU" w:hAnsi="Calibri" w:cs="Calibri"/>
                  <w:color w:val="000000"/>
                  <w:lang w:val="en-PH" w:eastAsia="en-US"/>
                </w:rPr>
                <w:t>3.0%</w:t>
              </w:r>
            </w:ins>
          </w:p>
        </w:tc>
      </w:tr>
      <w:tr w:rsidR="00B554E7" w:rsidRPr="0082799A" w:rsidTr="003C3A8C">
        <w:trPr>
          <w:trHeight w:val="296"/>
          <w:ins w:id="79888" w:author="Diana Machado" w:date="2019-04-05T22:16:00Z"/>
        </w:trPr>
        <w:tc>
          <w:tcPr>
            <w:tcW w:w="2514"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89"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890" w:author="Diana Machado" w:date="2019-04-05T22:16:00Z"/>
                <w:rFonts w:ascii="Calibri" w:eastAsia="PMingLiU" w:hAnsi="Calibri" w:cs="Calibri"/>
                <w:color w:val="000000"/>
                <w:lang w:val="en-PH" w:eastAsia="en-US"/>
              </w:rPr>
            </w:pPr>
            <w:ins w:id="79891" w:author="Diana Machado" w:date="2019-04-05T22:16:00Z">
              <w:r w:rsidRPr="0012221D">
                <w:rPr>
                  <w:rFonts w:ascii="Calibri" w:eastAsia="PMingLiU" w:hAnsi="Calibri" w:cs="Calibri"/>
                  <w:color w:val="000000"/>
                  <w:lang w:val="en-PH" w:eastAsia="en-US"/>
                </w:rPr>
                <w:t>Statewide</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92" w:author="Diana Machado" w:date="2019-04-05T22:16:00Z"/>
                <w:rFonts w:ascii="Calibri" w:eastAsia="PMingLiU" w:hAnsi="Calibri" w:cs="Calibri"/>
                <w:color w:val="000000"/>
                <w:lang w:val="en-PH" w:eastAsia="en-US"/>
              </w:rPr>
            </w:pPr>
            <w:ins w:id="79893" w:author="Diana Machado" w:date="2019-04-05T22:16:00Z">
              <w:r w:rsidRPr="0012221D">
                <w:rPr>
                  <w:rFonts w:ascii="Calibri" w:eastAsia="PMingLiU" w:hAnsi="Calibri" w:cs="Calibri"/>
                  <w:color w:val="000000"/>
                  <w:lang w:val="en-PH" w:eastAsia="en-US"/>
                </w:rPr>
                <w:t>2.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94" w:author="Diana Machado" w:date="2019-04-05T22:16:00Z"/>
                <w:rFonts w:ascii="Calibri" w:eastAsia="PMingLiU" w:hAnsi="Calibri" w:cs="Calibri"/>
                <w:color w:val="000000"/>
                <w:lang w:val="en-PH" w:eastAsia="en-US"/>
              </w:rPr>
            </w:pPr>
            <w:ins w:id="79895" w:author="Diana Machado" w:date="2019-04-05T22:16:00Z">
              <w:r w:rsidRPr="0012221D">
                <w:rPr>
                  <w:rFonts w:ascii="Calibri" w:eastAsia="PMingLiU" w:hAnsi="Calibri" w:cs="Calibri"/>
                  <w:color w:val="000000"/>
                  <w:lang w:val="en-PH" w:eastAsia="en-US"/>
                </w:rPr>
                <w:t>2.4%</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96" w:author="Diana Machado" w:date="2019-04-05T22:16:00Z"/>
                <w:rFonts w:ascii="Calibri" w:eastAsia="PMingLiU" w:hAnsi="Calibri" w:cs="Calibri"/>
                <w:color w:val="000000"/>
                <w:lang w:val="en-PH" w:eastAsia="en-US"/>
              </w:rPr>
            </w:pPr>
            <w:ins w:id="79897" w:author="Diana Machado" w:date="2019-04-05T22:16:00Z">
              <w:r w:rsidRPr="0012221D">
                <w:rPr>
                  <w:rFonts w:ascii="Calibri" w:eastAsia="PMingLiU" w:hAnsi="Calibri" w:cs="Calibri"/>
                  <w:color w:val="000000"/>
                  <w:lang w:val="en-PH" w:eastAsia="en-US"/>
                </w:rPr>
                <w:t>2.4%</w:t>
              </w:r>
            </w:ins>
          </w:p>
        </w:tc>
      </w:tr>
      <w:tr w:rsidR="00B554E7" w:rsidRPr="0082799A" w:rsidTr="003C3A8C">
        <w:trPr>
          <w:trHeight w:val="284"/>
          <w:ins w:id="79898" w:author="Diana Machado" w:date="2019-04-05T22:16:00Z"/>
        </w:trPr>
        <w:tc>
          <w:tcPr>
            <w:tcW w:w="2514"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899" w:author="Diana Machado" w:date="2019-04-05T22:16:00Z"/>
                <w:rFonts w:ascii="Calibri" w:eastAsia="PMingLiU" w:hAnsi="Calibri" w:cs="Calibri"/>
                <w:color w:val="000000"/>
                <w:lang w:val="en-PH" w:eastAsia="en-US"/>
              </w:rPr>
            </w:pPr>
            <w:ins w:id="79900" w:author="Diana Machado" w:date="2019-04-05T22:16:00Z">
              <w:r w:rsidRPr="0012221D">
                <w:rPr>
                  <w:rFonts w:ascii="Calibri" w:eastAsia="PMingLiU" w:hAnsi="Calibri" w:cs="Calibri"/>
                  <w:color w:val="000000"/>
                  <w:lang w:val="en-PH" w:eastAsia="en-US"/>
                </w:rPr>
                <w:t>Masonry Owners</w:t>
              </w:r>
            </w:ins>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901" w:author="Diana Machado" w:date="2019-04-05T22:16:00Z"/>
                <w:rFonts w:ascii="Calibri" w:eastAsia="PMingLiU" w:hAnsi="Calibri" w:cs="Calibri"/>
                <w:color w:val="000000"/>
                <w:lang w:val="en-PH" w:eastAsia="en-US"/>
              </w:rPr>
            </w:pPr>
            <w:ins w:id="79902" w:author="Diana Machado" w:date="2019-04-05T22:16:00Z">
              <w:r w:rsidRPr="0012221D">
                <w:rPr>
                  <w:rFonts w:ascii="Calibri" w:eastAsia="PMingLiU" w:hAnsi="Calibri" w:cs="Calibri"/>
                  <w:color w:val="000000"/>
                  <w:lang w:val="en-PH" w:eastAsia="en-US"/>
                </w:rPr>
                <w:t>Coast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03" w:author="Diana Machado" w:date="2019-04-05T22:16:00Z"/>
                <w:rFonts w:ascii="Calibri" w:eastAsia="PMingLiU" w:hAnsi="Calibri" w:cs="Calibri"/>
                <w:color w:val="000000"/>
                <w:lang w:val="en-PH" w:eastAsia="en-US"/>
              </w:rPr>
            </w:pPr>
            <w:ins w:id="79904" w:author="Diana Machado" w:date="2019-04-05T22:16:00Z">
              <w:r w:rsidRPr="0012221D">
                <w:rPr>
                  <w:rFonts w:ascii="Calibri" w:eastAsia="PMingLiU" w:hAnsi="Calibri" w:cs="Calibri"/>
                  <w:color w:val="000000"/>
                  <w:lang w:val="en-PH" w:eastAsia="en-US"/>
                </w:rPr>
                <w:t>2.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05" w:author="Diana Machado" w:date="2019-04-05T22:16:00Z"/>
                <w:rFonts w:ascii="Calibri" w:eastAsia="PMingLiU" w:hAnsi="Calibri" w:cs="Calibri"/>
                <w:color w:val="000000"/>
                <w:lang w:val="en-PH" w:eastAsia="en-US"/>
              </w:rPr>
            </w:pPr>
            <w:ins w:id="79906" w:author="Diana Machado" w:date="2019-04-05T22:16:00Z">
              <w:r w:rsidRPr="0012221D">
                <w:rPr>
                  <w:rFonts w:ascii="Calibri" w:eastAsia="PMingLiU" w:hAnsi="Calibri" w:cs="Calibri"/>
                  <w:color w:val="000000"/>
                  <w:lang w:val="en-PH" w:eastAsia="en-US"/>
                </w:rPr>
                <w:t>2.5%</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07" w:author="Diana Machado" w:date="2019-04-05T22:16:00Z"/>
                <w:rFonts w:ascii="Calibri" w:eastAsia="PMingLiU" w:hAnsi="Calibri" w:cs="Calibri"/>
                <w:color w:val="000000"/>
                <w:lang w:val="en-PH" w:eastAsia="en-US"/>
              </w:rPr>
            </w:pPr>
            <w:ins w:id="79908" w:author="Diana Machado" w:date="2019-04-05T22:16:00Z">
              <w:r w:rsidRPr="0012221D">
                <w:rPr>
                  <w:rFonts w:ascii="Calibri" w:eastAsia="PMingLiU" w:hAnsi="Calibri" w:cs="Calibri"/>
                  <w:color w:val="000000"/>
                  <w:lang w:val="en-PH" w:eastAsia="en-US"/>
                </w:rPr>
                <w:t>2.5%</w:t>
              </w:r>
            </w:ins>
          </w:p>
        </w:tc>
      </w:tr>
      <w:tr w:rsidR="00B554E7" w:rsidRPr="0082799A" w:rsidTr="003C3A8C">
        <w:trPr>
          <w:trHeight w:val="284"/>
          <w:ins w:id="79909"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910"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911" w:author="Diana Machado" w:date="2019-04-05T22:16:00Z"/>
                <w:rFonts w:ascii="Calibri" w:eastAsia="PMingLiU" w:hAnsi="Calibri" w:cs="Calibri"/>
                <w:color w:val="000000"/>
                <w:lang w:val="en-PH" w:eastAsia="en-US"/>
              </w:rPr>
            </w:pPr>
            <w:ins w:id="79912" w:author="Diana Machado" w:date="2019-04-05T22:16:00Z">
              <w:r w:rsidRPr="0012221D">
                <w:rPr>
                  <w:rFonts w:ascii="Calibri" w:eastAsia="PMingLiU" w:hAnsi="Calibri" w:cs="Calibri"/>
                  <w:color w:val="000000"/>
                  <w:lang w:val="en-PH" w:eastAsia="en-US"/>
                </w:rPr>
                <w:t>Inland</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13" w:author="Diana Machado" w:date="2019-04-05T22:16:00Z"/>
                <w:rFonts w:ascii="Calibri" w:eastAsia="PMingLiU" w:hAnsi="Calibri" w:cs="Calibri"/>
                <w:color w:val="000000"/>
                <w:lang w:val="en-PH" w:eastAsia="en-US"/>
              </w:rPr>
            </w:pPr>
            <w:ins w:id="79914" w:author="Diana Machado" w:date="2019-04-05T22:16:00Z">
              <w:r w:rsidRPr="0012221D">
                <w:rPr>
                  <w:rFonts w:ascii="Calibri" w:eastAsia="PMingLiU" w:hAnsi="Calibri" w:cs="Calibri"/>
                  <w:color w:val="000000"/>
                  <w:lang w:val="en-PH" w:eastAsia="en-US"/>
                </w:rPr>
                <w:t>1.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15" w:author="Diana Machado" w:date="2019-04-05T22:16:00Z"/>
                <w:rFonts w:ascii="Calibri" w:eastAsia="PMingLiU" w:hAnsi="Calibri" w:cs="Calibri"/>
                <w:color w:val="000000"/>
                <w:lang w:val="en-PH" w:eastAsia="en-US"/>
              </w:rPr>
            </w:pPr>
            <w:ins w:id="79916" w:author="Diana Machado" w:date="2019-04-05T22:16:00Z">
              <w:r w:rsidRPr="0012221D">
                <w:rPr>
                  <w:rFonts w:ascii="Calibri" w:eastAsia="PMingLiU" w:hAnsi="Calibri" w:cs="Calibri"/>
                  <w:color w:val="000000"/>
                  <w:lang w:val="en-PH" w:eastAsia="en-US"/>
                </w:rPr>
                <w:t>1.8%</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17" w:author="Diana Machado" w:date="2019-04-05T22:16:00Z"/>
                <w:rFonts w:ascii="Calibri" w:eastAsia="PMingLiU" w:hAnsi="Calibri" w:cs="Calibri"/>
                <w:color w:val="000000"/>
                <w:lang w:val="en-PH" w:eastAsia="en-US"/>
              </w:rPr>
            </w:pPr>
            <w:ins w:id="79918" w:author="Diana Machado" w:date="2019-04-05T22:16:00Z">
              <w:r w:rsidRPr="0012221D">
                <w:rPr>
                  <w:rFonts w:ascii="Calibri" w:eastAsia="PMingLiU" w:hAnsi="Calibri" w:cs="Calibri"/>
                  <w:color w:val="000000"/>
                  <w:lang w:val="en-PH" w:eastAsia="en-US"/>
                </w:rPr>
                <w:t>1.9%</w:t>
              </w:r>
            </w:ins>
          </w:p>
        </w:tc>
      </w:tr>
      <w:tr w:rsidR="00B554E7" w:rsidRPr="0082799A" w:rsidTr="003C3A8C">
        <w:trPr>
          <w:trHeight w:val="284"/>
          <w:ins w:id="79919"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920"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921" w:author="Diana Machado" w:date="2019-04-05T22:16:00Z"/>
                <w:rFonts w:ascii="Calibri" w:eastAsia="PMingLiU" w:hAnsi="Calibri" w:cs="Calibri"/>
                <w:color w:val="000000"/>
                <w:lang w:val="en-PH" w:eastAsia="en-US"/>
              </w:rPr>
            </w:pPr>
            <w:ins w:id="79922" w:author="Diana Machado" w:date="2019-04-05T22:16:00Z">
              <w:r w:rsidRPr="0012221D">
                <w:rPr>
                  <w:rFonts w:ascii="Calibri" w:eastAsia="PMingLiU" w:hAnsi="Calibri" w:cs="Calibri"/>
                  <w:color w:val="000000"/>
                  <w:lang w:val="en-PH" w:eastAsia="en-US"/>
                </w:rPr>
                <w:t>Nor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23" w:author="Diana Machado" w:date="2019-04-05T22:16:00Z"/>
                <w:rFonts w:ascii="Calibri" w:eastAsia="PMingLiU" w:hAnsi="Calibri" w:cs="Calibri"/>
                <w:color w:val="000000"/>
                <w:lang w:val="en-PH" w:eastAsia="en-US"/>
              </w:rPr>
            </w:pPr>
            <w:ins w:id="79924" w:author="Diana Machado" w:date="2019-04-05T22:16:00Z">
              <w:r w:rsidRPr="0012221D">
                <w:rPr>
                  <w:rFonts w:ascii="Calibri" w:eastAsia="PMingLiU" w:hAnsi="Calibri" w:cs="Calibri"/>
                  <w:color w:val="000000"/>
                  <w:lang w:val="en-PH" w:eastAsia="en-US"/>
                </w:rPr>
                <w:t>2.0%</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25" w:author="Diana Machado" w:date="2019-04-05T22:16:00Z"/>
                <w:rFonts w:ascii="Calibri" w:eastAsia="PMingLiU" w:hAnsi="Calibri" w:cs="Calibri"/>
                <w:color w:val="000000"/>
                <w:lang w:val="en-PH" w:eastAsia="en-US"/>
              </w:rPr>
            </w:pPr>
            <w:ins w:id="79926" w:author="Diana Machado" w:date="2019-04-05T22:16:00Z">
              <w:r w:rsidRPr="0012221D">
                <w:rPr>
                  <w:rFonts w:ascii="Calibri" w:eastAsia="PMingLiU" w:hAnsi="Calibri" w:cs="Calibri"/>
                  <w:color w:val="000000"/>
                  <w:lang w:val="en-PH" w:eastAsia="en-US"/>
                </w:rPr>
                <w:t>2.5%</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27" w:author="Diana Machado" w:date="2019-04-05T22:16:00Z"/>
                <w:rFonts w:ascii="Calibri" w:eastAsia="PMingLiU" w:hAnsi="Calibri" w:cs="Calibri"/>
                <w:color w:val="000000"/>
                <w:lang w:val="en-PH" w:eastAsia="en-US"/>
              </w:rPr>
            </w:pPr>
            <w:ins w:id="79928" w:author="Diana Machado" w:date="2019-04-05T22:16:00Z">
              <w:r w:rsidRPr="0012221D">
                <w:rPr>
                  <w:rFonts w:ascii="Calibri" w:eastAsia="PMingLiU" w:hAnsi="Calibri" w:cs="Calibri"/>
                  <w:color w:val="000000"/>
                  <w:lang w:val="en-PH" w:eastAsia="en-US"/>
                </w:rPr>
                <w:t>2.9%</w:t>
              </w:r>
            </w:ins>
          </w:p>
        </w:tc>
      </w:tr>
      <w:tr w:rsidR="00B554E7" w:rsidRPr="0082799A" w:rsidTr="003C3A8C">
        <w:trPr>
          <w:trHeight w:val="284"/>
          <w:ins w:id="79929"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930"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931" w:author="Diana Machado" w:date="2019-04-05T22:16:00Z"/>
                <w:rFonts w:ascii="Calibri" w:eastAsia="PMingLiU" w:hAnsi="Calibri" w:cs="Calibri"/>
                <w:color w:val="000000"/>
                <w:lang w:val="en-PH" w:eastAsia="en-US"/>
              </w:rPr>
            </w:pPr>
            <w:ins w:id="79932" w:author="Diana Machado" w:date="2019-04-05T22:16:00Z">
              <w:r w:rsidRPr="0012221D">
                <w:rPr>
                  <w:rFonts w:ascii="Calibri" w:eastAsia="PMingLiU" w:hAnsi="Calibri" w:cs="Calibri"/>
                  <w:color w:val="000000"/>
                  <w:lang w:val="en-PH" w:eastAsia="en-US"/>
                </w:rPr>
                <w:t>Centr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33" w:author="Diana Machado" w:date="2019-04-05T22:16:00Z"/>
                <w:rFonts w:ascii="Calibri" w:eastAsia="PMingLiU" w:hAnsi="Calibri" w:cs="Calibri"/>
                <w:color w:val="000000"/>
                <w:lang w:val="en-PH" w:eastAsia="en-US"/>
              </w:rPr>
            </w:pPr>
            <w:ins w:id="79934" w:author="Diana Machado" w:date="2019-04-05T22:16:00Z">
              <w:r w:rsidRPr="0012221D">
                <w:rPr>
                  <w:rFonts w:ascii="Calibri" w:eastAsia="PMingLiU" w:hAnsi="Calibri" w:cs="Calibri"/>
                  <w:color w:val="000000"/>
                  <w:lang w:val="en-PH" w:eastAsia="en-US"/>
                </w:rPr>
                <w:t>1.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35" w:author="Diana Machado" w:date="2019-04-05T22:16:00Z"/>
                <w:rFonts w:ascii="Calibri" w:eastAsia="PMingLiU" w:hAnsi="Calibri" w:cs="Calibri"/>
                <w:color w:val="000000"/>
                <w:lang w:val="en-PH" w:eastAsia="en-US"/>
              </w:rPr>
            </w:pPr>
            <w:ins w:id="79936" w:author="Diana Machado" w:date="2019-04-05T22:16:00Z">
              <w:r w:rsidRPr="0012221D">
                <w:rPr>
                  <w:rFonts w:ascii="Calibri" w:eastAsia="PMingLiU" w:hAnsi="Calibri" w:cs="Calibri"/>
                  <w:color w:val="000000"/>
                  <w:lang w:val="en-PH" w:eastAsia="en-US"/>
                </w:rPr>
                <w:t>1.6%</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37" w:author="Diana Machado" w:date="2019-04-05T22:16:00Z"/>
                <w:rFonts w:ascii="Calibri" w:eastAsia="PMingLiU" w:hAnsi="Calibri" w:cs="Calibri"/>
                <w:color w:val="000000"/>
                <w:lang w:val="en-PH" w:eastAsia="en-US"/>
              </w:rPr>
            </w:pPr>
            <w:ins w:id="79938" w:author="Diana Machado" w:date="2019-04-05T22:16:00Z">
              <w:r w:rsidRPr="0012221D">
                <w:rPr>
                  <w:rFonts w:ascii="Calibri" w:eastAsia="PMingLiU" w:hAnsi="Calibri" w:cs="Calibri"/>
                  <w:color w:val="000000"/>
                  <w:lang w:val="en-PH" w:eastAsia="en-US"/>
                </w:rPr>
                <w:t>1.6%</w:t>
              </w:r>
            </w:ins>
          </w:p>
        </w:tc>
      </w:tr>
      <w:tr w:rsidR="00B554E7" w:rsidRPr="0082799A" w:rsidTr="003C3A8C">
        <w:trPr>
          <w:trHeight w:val="284"/>
          <w:ins w:id="79939"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940"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941" w:author="Diana Machado" w:date="2019-04-05T22:16:00Z"/>
                <w:rFonts w:ascii="Calibri" w:eastAsia="PMingLiU" w:hAnsi="Calibri" w:cs="Calibri"/>
                <w:color w:val="000000"/>
                <w:lang w:val="en-PH" w:eastAsia="en-US"/>
              </w:rPr>
            </w:pPr>
            <w:ins w:id="79942" w:author="Diana Machado" w:date="2019-04-05T22:16:00Z">
              <w:r w:rsidRPr="0012221D">
                <w:rPr>
                  <w:rFonts w:ascii="Calibri" w:eastAsia="PMingLiU" w:hAnsi="Calibri" w:cs="Calibri"/>
                  <w:color w:val="000000"/>
                  <w:lang w:val="en-PH" w:eastAsia="en-US"/>
                </w:rPr>
                <w:t>Sou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43" w:author="Diana Machado" w:date="2019-04-05T22:16:00Z"/>
                <w:rFonts w:ascii="Calibri" w:eastAsia="PMingLiU" w:hAnsi="Calibri" w:cs="Calibri"/>
                <w:color w:val="000000"/>
                <w:lang w:val="en-PH" w:eastAsia="en-US"/>
              </w:rPr>
            </w:pPr>
            <w:ins w:id="79944" w:author="Diana Machado" w:date="2019-04-05T22:16:00Z">
              <w:r w:rsidRPr="0012221D">
                <w:rPr>
                  <w:rFonts w:ascii="Calibri" w:eastAsia="PMingLiU" w:hAnsi="Calibri" w:cs="Calibri"/>
                  <w:color w:val="000000"/>
                  <w:lang w:val="en-PH" w:eastAsia="en-US"/>
                </w:rPr>
                <w:t>3.2%</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45" w:author="Diana Machado" w:date="2019-04-05T22:16:00Z"/>
                <w:rFonts w:ascii="Calibri" w:eastAsia="PMingLiU" w:hAnsi="Calibri" w:cs="Calibri"/>
                <w:color w:val="000000"/>
                <w:lang w:val="en-PH" w:eastAsia="en-US"/>
              </w:rPr>
            </w:pPr>
            <w:ins w:id="79946" w:author="Diana Machado" w:date="2019-04-05T22:16:00Z">
              <w:r w:rsidRPr="0012221D">
                <w:rPr>
                  <w:rFonts w:ascii="Calibri" w:eastAsia="PMingLiU" w:hAnsi="Calibri" w:cs="Calibri"/>
                  <w:color w:val="000000"/>
                  <w:lang w:val="en-PH" w:eastAsia="en-US"/>
                </w:rPr>
                <w:t>3.0%</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47" w:author="Diana Machado" w:date="2019-04-05T22:16:00Z"/>
                <w:rFonts w:ascii="Calibri" w:eastAsia="PMingLiU" w:hAnsi="Calibri" w:cs="Calibri"/>
                <w:color w:val="000000"/>
                <w:lang w:val="en-PH" w:eastAsia="en-US"/>
              </w:rPr>
            </w:pPr>
            <w:ins w:id="79948" w:author="Diana Machado" w:date="2019-04-05T22:16:00Z">
              <w:r w:rsidRPr="0012221D">
                <w:rPr>
                  <w:rFonts w:ascii="Calibri" w:eastAsia="PMingLiU" w:hAnsi="Calibri" w:cs="Calibri"/>
                  <w:color w:val="000000"/>
                  <w:lang w:val="en-PH" w:eastAsia="en-US"/>
                </w:rPr>
                <w:t>3.0%</w:t>
              </w:r>
            </w:ins>
          </w:p>
        </w:tc>
      </w:tr>
      <w:tr w:rsidR="00B554E7" w:rsidRPr="0082799A" w:rsidTr="003C3A8C">
        <w:trPr>
          <w:trHeight w:val="296"/>
          <w:ins w:id="79949" w:author="Diana Machado" w:date="2019-04-05T22:16:00Z"/>
        </w:trPr>
        <w:tc>
          <w:tcPr>
            <w:tcW w:w="2514"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50"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951" w:author="Diana Machado" w:date="2019-04-05T22:16:00Z"/>
                <w:rFonts w:ascii="Calibri" w:eastAsia="PMingLiU" w:hAnsi="Calibri" w:cs="Calibri"/>
                <w:color w:val="000000"/>
                <w:lang w:val="en-PH" w:eastAsia="en-US"/>
              </w:rPr>
            </w:pPr>
            <w:ins w:id="79952" w:author="Diana Machado" w:date="2019-04-05T22:16:00Z">
              <w:r w:rsidRPr="0012221D">
                <w:rPr>
                  <w:rFonts w:ascii="Calibri" w:eastAsia="PMingLiU" w:hAnsi="Calibri" w:cs="Calibri"/>
                  <w:color w:val="000000"/>
                  <w:lang w:val="en-PH" w:eastAsia="en-US"/>
                </w:rPr>
                <w:t>Statewide</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53" w:author="Diana Machado" w:date="2019-04-05T22:16:00Z"/>
                <w:rFonts w:ascii="Calibri" w:eastAsia="PMingLiU" w:hAnsi="Calibri" w:cs="Calibri"/>
                <w:color w:val="000000"/>
                <w:lang w:val="en-PH" w:eastAsia="en-US"/>
              </w:rPr>
            </w:pPr>
            <w:ins w:id="79954" w:author="Diana Machado" w:date="2019-04-05T22:16:00Z">
              <w:r w:rsidRPr="0012221D">
                <w:rPr>
                  <w:rFonts w:ascii="Calibri" w:eastAsia="PMingLiU" w:hAnsi="Calibri" w:cs="Calibri"/>
                  <w:color w:val="000000"/>
                  <w:lang w:val="en-PH" w:eastAsia="en-US"/>
                </w:rPr>
                <w:t>2.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55" w:author="Diana Machado" w:date="2019-04-05T22:16:00Z"/>
                <w:rFonts w:ascii="Calibri" w:eastAsia="PMingLiU" w:hAnsi="Calibri" w:cs="Calibri"/>
                <w:color w:val="000000"/>
                <w:lang w:val="en-PH" w:eastAsia="en-US"/>
              </w:rPr>
            </w:pPr>
            <w:ins w:id="79956" w:author="Diana Machado" w:date="2019-04-05T22:16:00Z">
              <w:r w:rsidRPr="0012221D">
                <w:rPr>
                  <w:rFonts w:ascii="Calibri" w:eastAsia="PMingLiU" w:hAnsi="Calibri" w:cs="Calibri"/>
                  <w:color w:val="000000"/>
                  <w:lang w:val="en-PH" w:eastAsia="en-US"/>
                </w:rPr>
                <w:t>2.3%</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57" w:author="Diana Machado" w:date="2019-04-05T22:16:00Z"/>
                <w:rFonts w:ascii="Calibri" w:eastAsia="PMingLiU" w:hAnsi="Calibri" w:cs="Calibri"/>
                <w:color w:val="000000"/>
                <w:lang w:val="en-PH" w:eastAsia="en-US"/>
              </w:rPr>
            </w:pPr>
            <w:ins w:id="79958" w:author="Diana Machado" w:date="2019-04-05T22:16:00Z">
              <w:r w:rsidRPr="0012221D">
                <w:rPr>
                  <w:rFonts w:ascii="Calibri" w:eastAsia="PMingLiU" w:hAnsi="Calibri" w:cs="Calibri"/>
                  <w:color w:val="000000"/>
                  <w:lang w:val="en-PH" w:eastAsia="en-US"/>
                </w:rPr>
                <w:t>2.4%</w:t>
              </w:r>
            </w:ins>
          </w:p>
        </w:tc>
      </w:tr>
      <w:tr w:rsidR="00B554E7" w:rsidRPr="0082799A" w:rsidTr="003C3A8C">
        <w:trPr>
          <w:trHeight w:val="265"/>
          <w:ins w:id="79959" w:author="Diana Machado" w:date="2019-04-05T22:16:00Z"/>
        </w:trPr>
        <w:tc>
          <w:tcPr>
            <w:tcW w:w="2514"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960" w:author="Diana Machado" w:date="2019-04-05T22:16:00Z"/>
                <w:rFonts w:ascii="Calibri" w:eastAsia="PMingLiU" w:hAnsi="Calibri" w:cs="Calibri"/>
                <w:color w:val="000000"/>
                <w:lang w:val="en-PH" w:eastAsia="en-US"/>
              </w:rPr>
            </w:pPr>
            <w:ins w:id="79961" w:author="Diana Machado" w:date="2019-04-05T22:16:00Z">
              <w:r w:rsidRPr="0012221D">
                <w:rPr>
                  <w:rFonts w:ascii="Calibri" w:eastAsia="PMingLiU" w:hAnsi="Calibri" w:cs="Calibri"/>
                  <w:color w:val="000000"/>
                  <w:lang w:val="en-PH" w:eastAsia="en-US"/>
                </w:rPr>
                <w:t>Manufactured Homes</w:t>
              </w:r>
            </w:ins>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962" w:author="Diana Machado" w:date="2019-04-05T22:16:00Z"/>
                <w:rFonts w:ascii="Calibri" w:eastAsia="PMingLiU" w:hAnsi="Calibri" w:cs="Calibri"/>
                <w:color w:val="000000"/>
                <w:lang w:val="en-PH" w:eastAsia="en-US"/>
              </w:rPr>
            </w:pPr>
            <w:ins w:id="79963" w:author="Diana Machado" w:date="2019-04-05T22:16:00Z">
              <w:r w:rsidRPr="0012221D">
                <w:rPr>
                  <w:rFonts w:ascii="Calibri" w:eastAsia="PMingLiU" w:hAnsi="Calibri" w:cs="Calibri"/>
                  <w:color w:val="000000"/>
                  <w:lang w:val="en-PH" w:eastAsia="en-US"/>
                </w:rPr>
                <w:t>Coast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64" w:author="Diana Machado" w:date="2019-04-05T22:16:00Z"/>
                <w:rFonts w:ascii="Calibri" w:eastAsia="PMingLiU" w:hAnsi="Calibri" w:cs="Calibri"/>
                <w:color w:val="000000"/>
                <w:lang w:val="en-PH" w:eastAsia="en-US"/>
              </w:rPr>
            </w:pPr>
            <w:ins w:id="79965" w:author="Diana Machado" w:date="2019-04-05T22:16:00Z">
              <w:r w:rsidRPr="0012221D">
                <w:rPr>
                  <w:rFonts w:ascii="Calibri" w:eastAsia="PMingLiU" w:hAnsi="Calibri" w:cs="Calibri"/>
                  <w:color w:val="000000"/>
                  <w:lang w:val="en-PH" w:eastAsia="en-US"/>
                </w:rPr>
                <w:t>2.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66" w:author="Diana Machado" w:date="2019-04-05T22:16:00Z"/>
                <w:rFonts w:ascii="Calibri" w:eastAsia="PMingLiU" w:hAnsi="Calibri" w:cs="Calibri"/>
                <w:color w:val="000000"/>
                <w:lang w:val="en-PH" w:eastAsia="en-US"/>
              </w:rPr>
            </w:pPr>
            <w:ins w:id="79967" w:author="Diana Machado" w:date="2019-04-05T22:16:00Z">
              <w:r w:rsidRPr="0012221D">
                <w:rPr>
                  <w:rFonts w:ascii="Calibri" w:eastAsia="PMingLiU" w:hAnsi="Calibri" w:cs="Calibri"/>
                  <w:color w:val="000000"/>
                  <w:lang w:val="en-PH" w:eastAsia="en-US"/>
                </w:rPr>
                <w:t>2.6%</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68" w:author="Diana Machado" w:date="2019-04-05T22:16:00Z"/>
                <w:rFonts w:ascii="Calibri" w:eastAsia="PMingLiU" w:hAnsi="Calibri" w:cs="Calibri"/>
                <w:color w:val="000000"/>
                <w:lang w:val="en-PH" w:eastAsia="en-US"/>
              </w:rPr>
            </w:pPr>
            <w:ins w:id="79969" w:author="Diana Machado" w:date="2019-04-05T22:16:00Z">
              <w:r w:rsidRPr="0012221D">
                <w:rPr>
                  <w:rFonts w:ascii="Calibri" w:eastAsia="PMingLiU" w:hAnsi="Calibri" w:cs="Calibri"/>
                  <w:color w:val="000000"/>
                  <w:lang w:val="en-PH" w:eastAsia="en-US"/>
                </w:rPr>
                <w:t>2.8%</w:t>
              </w:r>
            </w:ins>
          </w:p>
        </w:tc>
      </w:tr>
      <w:tr w:rsidR="00B554E7" w:rsidRPr="0082799A" w:rsidTr="003C3A8C">
        <w:trPr>
          <w:trHeight w:val="284"/>
          <w:ins w:id="79970"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971"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972" w:author="Diana Machado" w:date="2019-04-05T22:16:00Z"/>
                <w:rFonts w:ascii="Calibri" w:eastAsia="PMingLiU" w:hAnsi="Calibri" w:cs="Calibri"/>
                <w:color w:val="000000"/>
                <w:lang w:val="en-PH" w:eastAsia="en-US"/>
              </w:rPr>
            </w:pPr>
            <w:ins w:id="79973" w:author="Diana Machado" w:date="2019-04-05T22:16:00Z">
              <w:r w:rsidRPr="0012221D">
                <w:rPr>
                  <w:rFonts w:ascii="Calibri" w:eastAsia="PMingLiU" w:hAnsi="Calibri" w:cs="Calibri"/>
                  <w:color w:val="000000"/>
                  <w:lang w:val="en-PH" w:eastAsia="en-US"/>
                </w:rPr>
                <w:t>Inland</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74" w:author="Diana Machado" w:date="2019-04-05T22:16:00Z"/>
                <w:rFonts w:ascii="Calibri" w:eastAsia="PMingLiU" w:hAnsi="Calibri" w:cs="Calibri"/>
                <w:color w:val="000000"/>
                <w:lang w:val="en-PH" w:eastAsia="en-US"/>
              </w:rPr>
            </w:pPr>
            <w:ins w:id="79975" w:author="Diana Machado" w:date="2019-04-05T22:16:00Z">
              <w:r w:rsidRPr="0012221D">
                <w:rPr>
                  <w:rFonts w:ascii="Calibri" w:eastAsia="PMingLiU" w:hAnsi="Calibri" w:cs="Calibri"/>
                  <w:color w:val="000000"/>
                  <w:lang w:val="en-PH" w:eastAsia="en-US"/>
                </w:rPr>
                <w:t>1.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76" w:author="Diana Machado" w:date="2019-04-05T22:16:00Z"/>
                <w:rFonts w:ascii="Calibri" w:eastAsia="PMingLiU" w:hAnsi="Calibri" w:cs="Calibri"/>
                <w:color w:val="000000"/>
                <w:lang w:val="en-PH" w:eastAsia="en-US"/>
              </w:rPr>
            </w:pPr>
            <w:ins w:id="79977" w:author="Diana Machado" w:date="2019-04-05T22:16:00Z">
              <w:r w:rsidRPr="0012221D">
                <w:rPr>
                  <w:rFonts w:ascii="Calibri" w:eastAsia="PMingLiU" w:hAnsi="Calibri" w:cs="Calibri"/>
                  <w:color w:val="000000"/>
                  <w:lang w:val="en-PH" w:eastAsia="en-US"/>
                </w:rPr>
                <w:t>1.5%</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78" w:author="Diana Machado" w:date="2019-04-05T22:16:00Z"/>
                <w:rFonts w:ascii="Calibri" w:eastAsia="PMingLiU" w:hAnsi="Calibri" w:cs="Calibri"/>
                <w:color w:val="000000"/>
                <w:lang w:val="en-PH" w:eastAsia="en-US"/>
              </w:rPr>
            </w:pPr>
            <w:ins w:id="79979" w:author="Diana Machado" w:date="2019-04-05T22:16:00Z">
              <w:r w:rsidRPr="0012221D">
                <w:rPr>
                  <w:rFonts w:ascii="Calibri" w:eastAsia="PMingLiU" w:hAnsi="Calibri" w:cs="Calibri"/>
                  <w:color w:val="000000"/>
                  <w:lang w:val="en-PH" w:eastAsia="en-US"/>
                </w:rPr>
                <w:t>2.0%</w:t>
              </w:r>
            </w:ins>
          </w:p>
        </w:tc>
      </w:tr>
      <w:tr w:rsidR="00B554E7" w:rsidRPr="0082799A" w:rsidTr="003C3A8C">
        <w:trPr>
          <w:trHeight w:val="284"/>
          <w:ins w:id="79980"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981"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982" w:author="Diana Machado" w:date="2019-04-05T22:16:00Z"/>
                <w:rFonts w:ascii="Calibri" w:eastAsia="PMingLiU" w:hAnsi="Calibri" w:cs="Calibri"/>
                <w:color w:val="000000"/>
                <w:lang w:val="en-PH" w:eastAsia="en-US"/>
              </w:rPr>
            </w:pPr>
            <w:ins w:id="79983" w:author="Diana Machado" w:date="2019-04-05T22:16:00Z">
              <w:r w:rsidRPr="0012221D">
                <w:rPr>
                  <w:rFonts w:ascii="Calibri" w:eastAsia="PMingLiU" w:hAnsi="Calibri" w:cs="Calibri"/>
                  <w:color w:val="000000"/>
                  <w:lang w:val="en-PH" w:eastAsia="en-US"/>
                </w:rPr>
                <w:t>Nor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84" w:author="Diana Machado" w:date="2019-04-05T22:16:00Z"/>
                <w:rFonts w:ascii="Calibri" w:eastAsia="PMingLiU" w:hAnsi="Calibri" w:cs="Calibri"/>
                <w:color w:val="000000"/>
                <w:lang w:val="en-PH" w:eastAsia="en-US"/>
              </w:rPr>
            </w:pPr>
            <w:ins w:id="79985" w:author="Diana Machado" w:date="2019-04-05T22:16:00Z">
              <w:r w:rsidRPr="0012221D">
                <w:rPr>
                  <w:rFonts w:ascii="Calibri" w:eastAsia="PMingLiU" w:hAnsi="Calibri" w:cs="Calibri"/>
                  <w:color w:val="000000"/>
                  <w:lang w:val="en-PH" w:eastAsia="en-US"/>
                </w:rPr>
                <w:t>2.0%</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86" w:author="Diana Machado" w:date="2019-04-05T22:16:00Z"/>
                <w:rFonts w:ascii="Calibri" w:eastAsia="PMingLiU" w:hAnsi="Calibri" w:cs="Calibri"/>
                <w:color w:val="000000"/>
                <w:lang w:val="en-PH" w:eastAsia="en-US"/>
              </w:rPr>
            </w:pPr>
            <w:ins w:id="79987" w:author="Diana Machado" w:date="2019-04-05T22:16:00Z">
              <w:r w:rsidRPr="0012221D">
                <w:rPr>
                  <w:rFonts w:ascii="Calibri" w:eastAsia="PMingLiU" w:hAnsi="Calibri" w:cs="Calibri"/>
                  <w:color w:val="000000"/>
                  <w:lang w:val="en-PH" w:eastAsia="en-US"/>
                </w:rPr>
                <w:t>2.0%</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88" w:author="Diana Machado" w:date="2019-04-05T22:16:00Z"/>
                <w:rFonts w:ascii="Calibri" w:eastAsia="PMingLiU" w:hAnsi="Calibri" w:cs="Calibri"/>
                <w:color w:val="000000"/>
                <w:lang w:val="en-PH" w:eastAsia="en-US"/>
              </w:rPr>
            </w:pPr>
            <w:ins w:id="79989" w:author="Diana Machado" w:date="2019-04-05T22:16:00Z">
              <w:r w:rsidRPr="0012221D">
                <w:rPr>
                  <w:rFonts w:ascii="Calibri" w:eastAsia="PMingLiU" w:hAnsi="Calibri" w:cs="Calibri"/>
                  <w:color w:val="000000"/>
                  <w:lang w:val="en-PH" w:eastAsia="en-US"/>
                </w:rPr>
                <w:t>2.7%</w:t>
              </w:r>
            </w:ins>
          </w:p>
        </w:tc>
      </w:tr>
      <w:tr w:rsidR="00B554E7" w:rsidRPr="0082799A" w:rsidTr="003C3A8C">
        <w:trPr>
          <w:trHeight w:val="284"/>
          <w:ins w:id="79990"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991"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992" w:author="Diana Machado" w:date="2019-04-05T22:16:00Z"/>
                <w:rFonts w:ascii="Calibri" w:eastAsia="PMingLiU" w:hAnsi="Calibri" w:cs="Calibri"/>
                <w:color w:val="000000"/>
                <w:lang w:val="en-PH" w:eastAsia="en-US"/>
              </w:rPr>
            </w:pPr>
            <w:ins w:id="79993" w:author="Diana Machado" w:date="2019-04-05T22:16:00Z">
              <w:r w:rsidRPr="0012221D">
                <w:rPr>
                  <w:rFonts w:ascii="Calibri" w:eastAsia="PMingLiU" w:hAnsi="Calibri" w:cs="Calibri"/>
                  <w:color w:val="000000"/>
                  <w:lang w:val="en-PH" w:eastAsia="en-US"/>
                </w:rPr>
                <w:t>Centr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94" w:author="Diana Machado" w:date="2019-04-05T22:16:00Z"/>
                <w:rFonts w:ascii="Calibri" w:eastAsia="PMingLiU" w:hAnsi="Calibri" w:cs="Calibri"/>
                <w:color w:val="000000"/>
                <w:lang w:val="en-PH" w:eastAsia="en-US"/>
              </w:rPr>
            </w:pPr>
            <w:ins w:id="79995" w:author="Diana Machado" w:date="2019-04-05T22:16:00Z">
              <w:r w:rsidRPr="0012221D">
                <w:rPr>
                  <w:rFonts w:ascii="Calibri" w:eastAsia="PMingLiU" w:hAnsi="Calibri" w:cs="Calibri"/>
                  <w:color w:val="000000"/>
                  <w:lang w:val="en-PH" w:eastAsia="en-US"/>
                </w:rPr>
                <w:t>1.3%</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96" w:author="Diana Machado" w:date="2019-04-05T22:16:00Z"/>
                <w:rFonts w:ascii="Calibri" w:eastAsia="PMingLiU" w:hAnsi="Calibri" w:cs="Calibri"/>
                <w:color w:val="000000"/>
                <w:lang w:val="en-PH" w:eastAsia="en-US"/>
              </w:rPr>
            </w:pPr>
            <w:ins w:id="79997" w:author="Diana Machado" w:date="2019-04-05T22:16:00Z">
              <w:r w:rsidRPr="0012221D">
                <w:rPr>
                  <w:rFonts w:ascii="Calibri" w:eastAsia="PMingLiU" w:hAnsi="Calibri" w:cs="Calibri"/>
                  <w:color w:val="000000"/>
                  <w:lang w:val="en-PH" w:eastAsia="en-US"/>
                </w:rPr>
                <w:t>1.3%</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98" w:author="Diana Machado" w:date="2019-04-05T22:16:00Z"/>
                <w:rFonts w:ascii="Calibri" w:eastAsia="PMingLiU" w:hAnsi="Calibri" w:cs="Calibri"/>
                <w:color w:val="000000"/>
                <w:lang w:val="en-PH" w:eastAsia="en-US"/>
              </w:rPr>
            </w:pPr>
            <w:ins w:id="79999" w:author="Diana Machado" w:date="2019-04-05T22:16:00Z">
              <w:r w:rsidRPr="0012221D">
                <w:rPr>
                  <w:rFonts w:ascii="Calibri" w:eastAsia="PMingLiU" w:hAnsi="Calibri" w:cs="Calibri"/>
                  <w:color w:val="000000"/>
                  <w:lang w:val="en-PH" w:eastAsia="en-US"/>
                </w:rPr>
                <w:t>1.8%</w:t>
              </w:r>
            </w:ins>
          </w:p>
        </w:tc>
      </w:tr>
      <w:tr w:rsidR="00B554E7" w:rsidRPr="0082799A" w:rsidTr="003C3A8C">
        <w:trPr>
          <w:trHeight w:val="284"/>
          <w:ins w:id="80000"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001"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002" w:author="Diana Machado" w:date="2019-04-05T22:16:00Z"/>
                <w:rFonts w:ascii="Calibri" w:eastAsia="PMingLiU" w:hAnsi="Calibri" w:cs="Calibri"/>
                <w:color w:val="000000"/>
                <w:lang w:val="en-PH" w:eastAsia="en-US"/>
              </w:rPr>
            </w:pPr>
            <w:ins w:id="80003" w:author="Diana Machado" w:date="2019-04-05T22:16:00Z">
              <w:r w:rsidRPr="0012221D">
                <w:rPr>
                  <w:rFonts w:ascii="Calibri" w:eastAsia="PMingLiU" w:hAnsi="Calibri" w:cs="Calibri"/>
                  <w:color w:val="000000"/>
                  <w:lang w:val="en-PH" w:eastAsia="en-US"/>
                </w:rPr>
                <w:t>Sou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04" w:author="Diana Machado" w:date="2019-04-05T22:16:00Z"/>
                <w:rFonts w:ascii="Calibri" w:eastAsia="PMingLiU" w:hAnsi="Calibri" w:cs="Calibri"/>
                <w:color w:val="000000"/>
                <w:lang w:val="en-PH" w:eastAsia="en-US"/>
              </w:rPr>
            </w:pPr>
            <w:ins w:id="80005" w:author="Diana Machado" w:date="2019-04-05T22:16:00Z">
              <w:r w:rsidRPr="0012221D">
                <w:rPr>
                  <w:rFonts w:ascii="Calibri" w:eastAsia="PMingLiU" w:hAnsi="Calibri" w:cs="Calibri"/>
                  <w:color w:val="000000"/>
                  <w:lang w:val="en-PH" w:eastAsia="en-US"/>
                </w:rPr>
                <w:t>3.3%</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06" w:author="Diana Machado" w:date="2019-04-05T22:16:00Z"/>
                <w:rFonts w:ascii="Calibri" w:eastAsia="PMingLiU" w:hAnsi="Calibri" w:cs="Calibri"/>
                <w:color w:val="000000"/>
                <w:lang w:val="en-PH" w:eastAsia="en-US"/>
              </w:rPr>
            </w:pPr>
            <w:ins w:id="80007" w:author="Diana Machado" w:date="2019-04-05T22:16:00Z">
              <w:r w:rsidRPr="0012221D">
                <w:rPr>
                  <w:rFonts w:ascii="Calibri" w:eastAsia="PMingLiU" w:hAnsi="Calibri" w:cs="Calibri"/>
                  <w:color w:val="000000"/>
                  <w:lang w:val="en-PH" w:eastAsia="en-US"/>
                </w:rPr>
                <w:t>3.3%</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08" w:author="Diana Machado" w:date="2019-04-05T22:16:00Z"/>
                <w:rFonts w:ascii="Calibri" w:eastAsia="PMingLiU" w:hAnsi="Calibri" w:cs="Calibri"/>
                <w:color w:val="000000"/>
                <w:lang w:val="en-PH" w:eastAsia="en-US"/>
              </w:rPr>
            </w:pPr>
            <w:ins w:id="80009" w:author="Diana Machado" w:date="2019-04-05T22:16:00Z">
              <w:r w:rsidRPr="0012221D">
                <w:rPr>
                  <w:rFonts w:ascii="Calibri" w:eastAsia="PMingLiU" w:hAnsi="Calibri" w:cs="Calibri"/>
                  <w:color w:val="000000"/>
                  <w:lang w:val="en-PH" w:eastAsia="en-US"/>
                </w:rPr>
                <w:t>3.4%</w:t>
              </w:r>
            </w:ins>
          </w:p>
        </w:tc>
      </w:tr>
      <w:tr w:rsidR="00B554E7" w:rsidRPr="0082799A" w:rsidTr="003C3A8C">
        <w:trPr>
          <w:trHeight w:val="296"/>
          <w:ins w:id="80010" w:author="Diana Machado" w:date="2019-04-05T22:16:00Z"/>
        </w:trPr>
        <w:tc>
          <w:tcPr>
            <w:tcW w:w="2514"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11"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012" w:author="Diana Machado" w:date="2019-04-05T22:16:00Z"/>
                <w:rFonts w:ascii="Calibri" w:eastAsia="PMingLiU" w:hAnsi="Calibri" w:cs="Calibri"/>
                <w:color w:val="000000"/>
                <w:lang w:val="en-PH" w:eastAsia="en-US"/>
              </w:rPr>
            </w:pPr>
            <w:ins w:id="80013" w:author="Diana Machado" w:date="2019-04-05T22:16:00Z">
              <w:r w:rsidRPr="0012221D">
                <w:rPr>
                  <w:rFonts w:ascii="Calibri" w:eastAsia="PMingLiU" w:hAnsi="Calibri" w:cs="Calibri"/>
                  <w:color w:val="000000"/>
                  <w:lang w:val="en-PH" w:eastAsia="en-US"/>
                </w:rPr>
                <w:t>Statewide</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14" w:author="Diana Machado" w:date="2019-04-05T22:16:00Z"/>
                <w:rFonts w:ascii="Calibri" w:eastAsia="PMingLiU" w:hAnsi="Calibri" w:cs="Calibri"/>
                <w:color w:val="000000"/>
                <w:lang w:val="en-PH" w:eastAsia="en-US"/>
              </w:rPr>
            </w:pPr>
            <w:ins w:id="80015" w:author="Diana Machado" w:date="2019-04-05T22:16:00Z">
              <w:r w:rsidRPr="0012221D">
                <w:rPr>
                  <w:rFonts w:ascii="Calibri" w:eastAsia="PMingLiU" w:hAnsi="Calibri" w:cs="Calibri"/>
                  <w:color w:val="000000"/>
                  <w:lang w:val="en-PH" w:eastAsia="en-US"/>
                </w:rPr>
                <w:t>2.4%</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16" w:author="Diana Machado" w:date="2019-04-05T22:16:00Z"/>
                <w:rFonts w:ascii="Calibri" w:eastAsia="PMingLiU" w:hAnsi="Calibri" w:cs="Calibri"/>
                <w:color w:val="000000"/>
                <w:lang w:val="en-PH" w:eastAsia="en-US"/>
              </w:rPr>
            </w:pPr>
            <w:ins w:id="80017" w:author="Diana Machado" w:date="2019-04-05T22:16:00Z">
              <w:r w:rsidRPr="0012221D">
                <w:rPr>
                  <w:rFonts w:ascii="Calibri" w:eastAsia="PMingLiU" w:hAnsi="Calibri" w:cs="Calibri"/>
                  <w:color w:val="000000"/>
                  <w:lang w:val="en-PH" w:eastAsia="en-US"/>
                </w:rPr>
                <w:t>2.4%</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18" w:author="Diana Machado" w:date="2019-04-05T22:16:00Z"/>
                <w:rFonts w:ascii="Calibri" w:eastAsia="PMingLiU" w:hAnsi="Calibri" w:cs="Calibri"/>
                <w:color w:val="000000"/>
                <w:lang w:val="en-PH" w:eastAsia="en-US"/>
              </w:rPr>
            </w:pPr>
            <w:ins w:id="80019" w:author="Diana Machado" w:date="2019-04-05T22:16:00Z">
              <w:r w:rsidRPr="0012221D">
                <w:rPr>
                  <w:rFonts w:ascii="Calibri" w:eastAsia="PMingLiU" w:hAnsi="Calibri" w:cs="Calibri"/>
                  <w:color w:val="000000"/>
                  <w:lang w:val="en-PH" w:eastAsia="en-US"/>
                </w:rPr>
                <w:t>2.6%</w:t>
              </w:r>
            </w:ins>
          </w:p>
        </w:tc>
      </w:tr>
      <w:tr w:rsidR="00B554E7" w:rsidRPr="0082799A" w:rsidTr="003C3A8C">
        <w:trPr>
          <w:trHeight w:val="296"/>
          <w:ins w:id="80020" w:author="Diana Machado" w:date="2019-04-05T22:16:00Z"/>
        </w:trPr>
        <w:tc>
          <w:tcPr>
            <w:tcW w:w="2514"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021" w:author="Diana Machado" w:date="2019-04-05T22:16:00Z"/>
                <w:rFonts w:ascii="Calibri" w:eastAsia="PMingLiU" w:hAnsi="Calibri" w:cs="Calibri"/>
                <w:color w:val="000000"/>
                <w:lang w:val="en-PH" w:eastAsia="en-US"/>
              </w:rPr>
            </w:pPr>
            <w:ins w:id="80022" w:author="Diana Machado" w:date="2019-04-05T22:16:00Z">
              <w:r w:rsidRPr="0012221D">
                <w:rPr>
                  <w:rFonts w:ascii="Calibri" w:eastAsia="PMingLiU" w:hAnsi="Calibri" w:cs="Calibri"/>
                  <w:color w:val="000000"/>
                  <w:lang w:val="en-PH" w:eastAsia="en-US"/>
                </w:rPr>
                <w:t>Frame Renters</w:t>
              </w:r>
            </w:ins>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023" w:author="Diana Machado" w:date="2019-04-05T22:16:00Z"/>
                <w:rFonts w:ascii="Calibri" w:eastAsia="PMingLiU" w:hAnsi="Calibri" w:cs="Calibri"/>
                <w:color w:val="000000"/>
                <w:lang w:val="en-PH" w:eastAsia="en-US"/>
              </w:rPr>
            </w:pPr>
            <w:ins w:id="80024" w:author="Diana Machado" w:date="2019-04-05T22:16:00Z">
              <w:r w:rsidRPr="0012221D">
                <w:rPr>
                  <w:rFonts w:ascii="Calibri" w:eastAsia="PMingLiU" w:hAnsi="Calibri" w:cs="Calibri"/>
                  <w:color w:val="000000"/>
                  <w:lang w:val="en-PH" w:eastAsia="en-US"/>
                </w:rPr>
                <w:t>Coast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25" w:author="Diana Machado" w:date="2019-04-05T22:16:00Z"/>
                <w:rFonts w:ascii="Calibri" w:eastAsia="PMingLiU" w:hAnsi="Calibri" w:cs="Calibri"/>
                <w:color w:val="000000"/>
                <w:lang w:val="en-PH" w:eastAsia="en-US"/>
              </w:rPr>
            </w:pPr>
            <w:ins w:id="80026" w:author="Diana Machado" w:date="2019-04-05T22:16:00Z">
              <w:r w:rsidRPr="0012221D">
                <w:rPr>
                  <w:rFonts w:ascii="Calibri" w:eastAsia="PMingLiU" w:hAnsi="Calibri" w:cs="Calibri"/>
                  <w:color w:val="000000"/>
                  <w:lang w:val="en-PH" w:eastAsia="en-US"/>
                </w:rPr>
                <w:t>3.0%</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27" w:author="Diana Machado" w:date="2019-04-05T22:16:00Z"/>
                <w:rFonts w:ascii="Calibri" w:eastAsia="PMingLiU" w:hAnsi="Calibri" w:cs="Calibri"/>
                <w:color w:val="000000"/>
                <w:lang w:val="en-PH" w:eastAsia="en-US"/>
              </w:rPr>
            </w:pPr>
            <w:ins w:id="80028" w:author="Diana Machado" w:date="2019-04-05T22:16:00Z">
              <w:r w:rsidRPr="0012221D">
                <w:rPr>
                  <w:rFonts w:ascii="Calibri" w:eastAsia="PMingLiU" w:hAnsi="Calibri" w:cs="Calibri"/>
                  <w:color w:val="000000"/>
                  <w:lang w:val="en-PH" w:eastAsia="en-US"/>
                </w:rPr>
                <w:t>2.9%</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29" w:author="Diana Machado" w:date="2019-04-05T22:16:00Z"/>
                <w:rFonts w:ascii="Calibri" w:eastAsia="PMingLiU" w:hAnsi="Calibri" w:cs="Calibri"/>
                <w:color w:val="000000"/>
                <w:lang w:val="en-PH" w:eastAsia="en-US"/>
              </w:rPr>
            </w:pPr>
            <w:ins w:id="80030" w:author="Diana Machado" w:date="2019-04-05T22:16:00Z">
              <w:r w:rsidRPr="0012221D">
                <w:rPr>
                  <w:rFonts w:ascii="Calibri" w:eastAsia="PMingLiU" w:hAnsi="Calibri" w:cs="Calibri"/>
                  <w:color w:val="000000"/>
                  <w:lang w:val="en-PH" w:eastAsia="en-US"/>
                </w:rPr>
                <w:t>2.6%</w:t>
              </w:r>
            </w:ins>
          </w:p>
        </w:tc>
      </w:tr>
      <w:tr w:rsidR="00B554E7" w:rsidRPr="0082799A" w:rsidTr="003C3A8C">
        <w:trPr>
          <w:trHeight w:val="284"/>
          <w:ins w:id="80031"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032"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033" w:author="Diana Machado" w:date="2019-04-05T22:16:00Z"/>
                <w:rFonts w:ascii="Calibri" w:eastAsia="PMingLiU" w:hAnsi="Calibri" w:cs="Calibri"/>
                <w:color w:val="000000"/>
                <w:lang w:val="en-PH" w:eastAsia="en-US"/>
              </w:rPr>
            </w:pPr>
            <w:ins w:id="80034" w:author="Diana Machado" w:date="2019-04-05T22:16:00Z">
              <w:r w:rsidRPr="0012221D">
                <w:rPr>
                  <w:rFonts w:ascii="Calibri" w:eastAsia="PMingLiU" w:hAnsi="Calibri" w:cs="Calibri"/>
                  <w:color w:val="000000"/>
                  <w:lang w:val="en-PH" w:eastAsia="en-US"/>
                </w:rPr>
                <w:t>Inland</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35" w:author="Diana Machado" w:date="2019-04-05T22:16:00Z"/>
                <w:rFonts w:ascii="Calibri" w:eastAsia="PMingLiU" w:hAnsi="Calibri" w:cs="Calibri"/>
                <w:color w:val="000000"/>
                <w:lang w:val="en-PH" w:eastAsia="en-US"/>
              </w:rPr>
            </w:pPr>
            <w:ins w:id="80036" w:author="Diana Machado" w:date="2019-04-05T22:16:00Z">
              <w:r w:rsidRPr="0012221D">
                <w:rPr>
                  <w:rFonts w:ascii="Calibri" w:eastAsia="PMingLiU" w:hAnsi="Calibri" w:cs="Calibri"/>
                  <w:color w:val="000000"/>
                  <w:lang w:val="en-PH" w:eastAsia="en-US"/>
                </w:rPr>
                <w:t>0.7%</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37" w:author="Diana Machado" w:date="2019-04-05T22:16:00Z"/>
                <w:rFonts w:ascii="Calibri" w:eastAsia="PMingLiU" w:hAnsi="Calibri" w:cs="Calibri"/>
                <w:color w:val="000000"/>
                <w:lang w:val="en-PH" w:eastAsia="en-US"/>
              </w:rPr>
            </w:pPr>
            <w:ins w:id="80038" w:author="Diana Machado" w:date="2019-04-05T22:16:00Z">
              <w:r w:rsidRPr="0012221D">
                <w:rPr>
                  <w:rFonts w:ascii="Calibri" w:eastAsia="PMingLiU" w:hAnsi="Calibri" w:cs="Calibri"/>
                  <w:color w:val="000000"/>
                  <w:lang w:val="en-PH" w:eastAsia="en-US"/>
                </w:rPr>
                <w:t>1.6%</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39" w:author="Diana Machado" w:date="2019-04-05T22:16:00Z"/>
                <w:rFonts w:ascii="Calibri" w:eastAsia="PMingLiU" w:hAnsi="Calibri" w:cs="Calibri"/>
                <w:color w:val="000000"/>
                <w:lang w:val="en-PH" w:eastAsia="en-US"/>
              </w:rPr>
            </w:pPr>
            <w:ins w:id="80040" w:author="Diana Machado" w:date="2019-04-05T22:16:00Z">
              <w:r w:rsidRPr="0012221D">
                <w:rPr>
                  <w:rFonts w:ascii="Calibri" w:eastAsia="PMingLiU" w:hAnsi="Calibri" w:cs="Calibri"/>
                  <w:color w:val="000000"/>
                  <w:lang w:val="en-PH" w:eastAsia="en-US"/>
                </w:rPr>
                <w:t>2.0%</w:t>
              </w:r>
            </w:ins>
          </w:p>
        </w:tc>
      </w:tr>
      <w:tr w:rsidR="00B554E7" w:rsidRPr="0082799A" w:rsidTr="003C3A8C">
        <w:trPr>
          <w:trHeight w:val="284"/>
          <w:ins w:id="80041"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042"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043" w:author="Diana Machado" w:date="2019-04-05T22:16:00Z"/>
                <w:rFonts w:ascii="Calibri" w:eastAsia="PMingLiU" w:hAnsi="Calibri" w:cs="Calibri"/>
                <w:color w:val="000000"/>
                <w:lang w:val="en-PH" w:eastAsia="en-US"/>
              </w:rPr>
            </w:pPr>
            <w:ins w:id="80044" w:author="Diana Machado" w:date="2019-04-05T22:16:00Z">
              <w:r w:rsidRPr="0012221D">
                <w:rPr>
                  <w:rFonts w:ascii="Calibri" w:eastAsia="PMingLiU" w:hAnsi="Calibri" w:cs="Calibri"/>
                  <w:color w:val="000000"/>
                  <w:lang w:val="en-PH" w:eastAsia="en-US"/>
                </w:rPr>
                <w:t>Nor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45" w:author="Diana Machado" w:date="2019-04-05T22:16:00Z"/>
                <w:rFonts w:ascii="Calibri" w:eastAsia="PMingLiU" w:hAnsi="Calibri" w:cs="Calibri"/>
                <w:color w:val="000000"/>
                <w:lang w:val="en-PH" w:eastAsia="en-US"/>
              </w:rPr>
            </w:pPr>
            <w:ins w:id="80046" w:author="Diana Machado" w:date="2019-04-05T22:16:00Z">
              <w:r w:rsidRPr="0012221D">
                <w:rPr>
                  <w:rFonts w:ascii="Calibri" w:eastAsia="PMingLiU" w:hAnsi="Calibri" w:cs="Calibri"/>
                  <w:color w:val="000000"/>
                  <w:lang w:val="en-PH" w:eastAsia="en-US"/>
                </w:rPr>
                <w:t>1.3%</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47" w:author="Diana Machado" w:date="2019-04-05T22:16:00Z"/>
                <w:rFonts w:ascii="Calibri" w:eastAsia="PMingLiU" w:hAnsi="Calibri" w:cs="Calibri"/>
                <w:color w:val="000000"/>
                <w:lang w:val="en-PH" w:eastAsia="en-US"/>
              </w:rPr>
            </w:pPr>
            <w:ins w:id="80048" w:author="Diana Machado" w:date="2019-04-05T22:16:00Z">
              <w:r w:rsidRPr="0012221D">
                <w:rPr>
                  <w:rFonts w:ascii="Calibri" w:eastAsia="PMingLiU" w:hAnsi="Calibri" w:cs="Calibri"/>
                  <w:color w:val="000000"/>
                  <w:lang w:val="en-PH" w:eastAsia="en-US"/>
                </w:rPr>
                <w:t>2.0%</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49" w:author="Diana Machado" w:date="2019-04-05T22:16:00Z"/>
                <w:rFonts w:ascii="Calibri" w:eastAsia="PMingLiU" w:hAnsi="Calibri" w:cs="Calibri"/>
                <w:color w:val="000000"/>
                <w:lang w:val="en-PH" w:eastAsia="en-US"/>
              </w:rPr>
            </w:pPr>
            <w:ins w:id="80050" w:author="Diana Machado" w:date="2019-04-05T22:16:00Z">
              <w:r w:rsidRPr="0012221D">
                <w:rPr>
                  <w:rFonts w:ascii="Calibri" w:eastAsia="PMingLiU" w:hAnsi="Calibri" w:cs="Calibri"/>
                  <w:color w:val="000000"/>
                  <w:lang w:val="en-PH" w:eastAsia="en-US"/>
                </w:rPr>
                <w:t>2.7%</w:t>
              </w:r>
            </w:ins>
          </w:p>
        </w:tc>
      </w:tr>
      <w:tr w:rsidR="00B554E7" w:rsidRPr="0082799A" w:rsidTr="003C3A8C">
        <w:trPr>
          <w:trHeight w:val="284"/>
          <w:ins w:id="80051"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052"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053" w:author="Diana Machado" w:date="2019-04-05T22:16:00Z"/>
                <w:rFonts w:ascii="Calibri" w:eastAsia="PMingLiU" w:hAnsi="Calibri" w:cs="Calibri"/>
                <w:color w:val="000000"/>
                <w:lang w:val="en-PH" w:eastAsia="en-US"/>
              </w:rPr>
            </w:pPr>
            <w:ins w:id="80054" w:author="Diana Machado" w:date="2019-04-05T22:16:00Z">
              <w:r w:rsidRPr="0012221D">
                <w:rPr>
                  <w:rFonts w:ascii="Calibri" w:eastAsia="PMingLiU" w:hAnsi="Calibri" w:cs="Calibri"/>
                  <w:color w:val="000000"/>
                  <w:lang w:val="en-PH" w:eastAsia="en-US"/>
                </w:rPr>
                <w:t>Centr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55" w:author="Diana Machado" w:date="2019-04-05T22:16:00Z"/>
                <w:rFonts w:ascii="Calibri" w:eastAsia="PMingLiU" w:hAnsi="Calibri" w:cs="Calibri"/>
                <w:color w:val="000000"/>
                <w:lang w:val="en-PH" w:eastAsia="en-US"/>
              </w:rPr>
            </w:pPr>
            <w:ins w:id="80056" w:author="Diana Machado" w:date="2019-04-05T22:16:00Z">
              <w:r w:rsidRPr="0012221D">
                <w:rPr>
                  <w:rFonts w:ascii="Calibri" w:eastAsia="PMingLiU" w:hAnsi="Calibri" w:cs="Calibri"/>
                  <w:color w:val="000000"/>
                  <w:lang w:val="en-PH" w:eastAsia="en-US"/>
                </w:rPr>
                <w:t>1.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57" w:author="Diana Machado" w:date="2019-04-05T22:16:00Z"/>
                <w:rFonts w:ascii="Calibri" w:eastAsia="PMingLiU" w:hAnsi="Calibri" w:cs="Calibri"/>
                <w:color w:val="000000"/>
                <w:lang w:val="en-PH" w:eastAsia="en-US"/>
              </w:rPr>
            </w:pPr>
            <w:ins w:id="80058" w:author="Diana Machado" w:date="2019-04-05T22:16:00Z">
              <w:r w:rsidRPr="0012221D">
                <w:rPr>
                  <w:rFonts w:ascii="Calibri" w:eastAsia="PMingLiU" w:hAnsi="Calibri" w:cs="Calibri"/>
                  <w:color w:val="000000"/>
                  <w:lang w:val="en-PH" w:eastAsia="en-US"/>
                </w:rPr>
                <w:t>1.9%</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59" w:author="Diana Machado" w:date="2019-04-05T22:16:00Z"/>
                <w:rFonts w:ascii="Calibri" w:eastAsia="PMingLiU" w:hAnsi="Calibri" w:cs="Calibri"/>
                <w:color w:val="000000"/>
                <w:lang w:val="en-PH" w:eastAsia="en-US"/>
              </w:rPr>
            </w:pPr>
            <w:ins w:id="80060" w:author="Diana Machado" w:date="2019-04-05T22:16:00Z">
              <w:r w:rsidRPr="0012221D">
                <w:rPr>
                  <w:rFonts w:ascii="Calibri" w:eastAsia="PMingLiU" w:hAnsi="Calibri" w:cs="Calibri"/>
                  <w:color w:val="000000"/>
                  <w:lang w:val="en-PH" w:eastAsia="en-US"/>
                </w:rPr>
                <w:t>1.7%</w:t>
              </w:r>
            </w:ins>
          </w:p>
        </w:tc>
      </w:tr>
      <w:tr w:rsidR="00B554E7" w:rsidRPr="0082799A" w:rsidTr="003C3A8C">
        <w:trPr>
          <w:trHeight w:val="284"/>
          <w:ins w:id="80061"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062"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063" w:author="Diana Machado" w:date="2019-04-05T22:16:00Z"/>
                <w:rFonts w:ascii="Calibri" w:eastAsia="PMingLiU" w:hAnsi="Calibri" w:cs="Calibri"/>
                <w:color w:val="000000"/>
                <w:lang w:val="en-PH" w:eastAsia="en-US"/>
              </w:rPr>
            </w:pPr>
            <w:ins w:id="80064" w:author="Diana Machado" w:date="2019-04-05T22:16:00Z">
              <w:r w:rsidRPr="0012221D">
                <w:rPr>
                  <w:rFonts w:ascii="Calibri" w:eastAsia="PMingLiU" w:hAnsi="Calibri" w:cs="Calibri"/>
                  <w:color w:val="000000"/>
                  <w:lang w:val="en-PH" w:eastAsia="en-US"/>
                </w:rPr>
                <w:t>Sou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65" w:author="Diana Machado" w:date="2019-04-05T22:16:00Z"/>
                <w:rFonts w:ascii="Calibri" w:eastAsia="PMingLiU" w:hAnsi="Calibri" w:cs="Calibri"/>
                <w:color w:val="000000"/>
                <w:lang w:val="en-PH" w:eastAsia="en-US"/>
              </w:rPr>
            </w:pPr>
            <w:ins w:id="80066" w:author="Diana Machado" w:date="2019-04-05T22:16:00Z">
              <w:r w:rsidRPr="0012221D">
                <w:rPr>
                  <w:rFonts w:ascii="Calibri" w:eastAsia="PMingLiU" w:hAnsi="Calibri" w:cs="Calibri"/>
                  <w:color w:val="000000"/>
                  <w:lang w:val="en-PH" w:eastAsia="en-US"/>
                </w:rPr>
                <w:t>3.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67" w:author="Diana Machado" w:date="2019-04-05T22:16:00Z"/>
                <w:rFonts w:ascii="Calibri" w:eastAsia="PMingLiU" w:hAnsi="Calibri" w:cs="Calibri"/>
                <w:color w:val="000000"/>
                <w:lang w:val="en-PH" w:eastAsia="en-US"/>
              </w:rPr>
            </w:pPr>
            <w:ins w:id="80068" w:author="Diana Machado" w:date="2019-04-05T22:16:00Z">
              <w:r w:rsidRPr="0012221D">
                <w:rPr>
                  <w:rFonts w:ascii="Calibri" w:eastAsia="PMingLiU" w:hAnsi="Calibri" w:cs="Calibri"/>
                  <w:color w:val="000000"/>
                  <w:lang w:val="en-PH" w:eastAsia="en-US"/>
                </w:rPr>
                <w:t>3.5%</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69" w:author="Diana Machado" w:date="2019-04-05T22:16:00Z"/>
                <w:rFonts w:ascii="Calibri" w:eastAsia="PMingLiU" w:hAnsi="Calibri" w:cs="Calibri"/>
                <w:color w:val="000000"/>
                <w:lang w:val="en-PH" w:eastAsia="en-US"/>
              </w:rPr>
            </w:pPr>
            <w:ins w:id="80070" w:author="Diana Machado" w:date="2019-04-05T22:16:00Z">
              <w:r w:rsidRPr="0012221D">
                <w:rPr>
                  <w:rFonts w:ascii="Calibri" w:eastAsia="PMingLiU" w:hAnsi="Calibri" w:cs="Calibri"/>
                  <w:color w:val="000000"/>
                  <w:lang w:val="en-PH" w:eastAsia="en-US"/>
                </w:rPr>
                <w:t>3.1%</w:t>
              </w:r>
            </w:ins>
          </w:p>
        </w:tc>
      </w:tr>
      <w:tr w:rsidR="00B554E7" w:rsidRPr="0082799A" w:rsidTr="003C3A8C">
        <w:trPr>
          <w:trHeight w:val="296"/>
          <w:ins w:id="80071" w:author="Diana Machado" w:date="2019-04-05T22:16:00Z"/>
        </w:trPr>
        <w:tc>
          <w:tcPr>
            <w:tcW w:w="2514"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72"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073" w:author="Diana Machado" w:date="2019-04-05T22:16:00Z"/>
                <w:rFonts w:ascii="Calibri" w:eastAsia="PMingLiU" w:hAnsi="Calibri" w:cs="Calibri"/>
                <w:color w:val="000000"/>
                <w:lang w:val="en-PH" w:eastAsia="en-US"/>
              </w:rPr>
            </w:pPr>
            <w:ins w:id="80074" w:author="Diana Machado" w:date="2019-04-05T22:16:00Z">
              <w:r w:rsidRPr="0012221D">
                <w:rPr>
                  <w:rFonts w:ascii="Calibri" w:eastAsia="PMingLiU" w:hAnsi="Calibri" w:cs="Calibri"/>
                  <w:color w:val="000000"/>
                  <w:lang w:val="en-PH" w:eastAsia="en-US"/>
                </w:rPr>
                <w:t>Statewide</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75" w:author="Diana Machado" w:date="2019-04-05T22:16:00Z"/>
                <w:rFonts w:ascii="Calibri" w:eastAsia="PMingLiU" w:hAnsi="Calibri" w:cs="Calibri"/>
                <w:color w:val="000000"/>
                <w:lang w:val="en-PH" w:eastAsia="en-US"/>
              </w:rPr>
            </w:pPr>
            <w:ins w:id="80076" w:author="Diana Machado" w:date="2019-04-05T22:16:00Z">
              <w:r w:rsidRPr="0012221D">
                <w:rPr>
                  <w:rFonts w:ascii="Calibri" w:eastAsia="PMingLiU" w:hAnsi="Calibri" w:cs="Calibri"/>
                  <w:color w:val="000000"/>
                  <w:lang w:val="en-PH" w:eastAsia="en-US"/>
                </w:rPr>
                <w:t>2.7%</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77" w:author="Diana Machado" w:date="2019-04-05T22:16:00Z"/>
                <w:rFonts w:ascii="Calibri" w:eastAsia="PMingLiU" w:hAnsi="Calibri" w:cs="Calibri"/>
                <w:color w:val="000000"/>
                <w:lang w:val="en-PH" w:eastAsia="en-US"/>
              </w:rPr>
            </w:pPr>
            <w:ins w:id="80078" w:author="Diana Machado" w:date="2019-04-05T22:16:00Z">
              <w:r w:rsidRPr="0012221D">
                <w:rPr>
                  <w:rFonts w:ascii="Calibri" w:eastAsia="PMingLiU" w:hAnsi="Calibri" w:cs="Calibri"/>
                  <w:color w:val="000000"/>
                  <w:lang w:val="en-PH" w:eastAsia="en-US"/>
                </w:rPr>
                <w:t>2.7%</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79" w:author="Diana Machado" w:date="2019-04-05T22:16:00Z"/>
                <w:rFonts w:ascii="Calibri" w:eastAsia="PMingLiU" w:hAnsi="Calibri" w:cs="Calibri"/>
                <w:color w:val="000000"/>
                <w:lang w:val="en-PH" w:eastAsia="en-US"/>
              </w:rPr>
            </w:pPr>
            <w:ins w:id="80080" w:author="Diana Machado" w:date="2019-04-05T22:16:00Z">
              <w:r w:rsidRPr="0012221D">
                <w:rPr>
                  <w:rFonts w:ascii="Calibri" w:eastAsia="PMingLiU" w:hAnsi="Calibri" w:cs="Calibri"/>
                  <w:color w:val="000000"/>
                  <w:lang w:val="en-PH" w:eastAsia="en-US"/>
                </w:rPr>
                <w:t>2.5%</w:t>
              </w:r>
            </w:ins>
          </w:p>
        </w:tc>
      </w:tr>
      <w:tr w:rsidR="00B554E7" w:rsidRPr="0082799A" w:rsidTr="003C3A8C">
        <w:trPr>
          <w:trHeight w:val="296"/>
          <w:ins w:id="80081" w:author="Diana Machado" w:date="2019-04-05T22:16:00Z"/>
        </w:trPr>
        <w:tc>
          <w:tcPr>
            <w:tcW w:w="2514"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082" w:author="Diana Machado" w:date="2019-04-05T22:16:00Z"/>
                <w:rFonts w:ascii="Calibri" w:eastAsia="PMingLiU" w:hAnsi="Calibri" w:cs="Calibri"/>
                <w:color w:val="000000"/>
                <w:lang w:val="en-PH" w:eastAsia="en-US"/>
              </w:rPr>
            </w:pPr>
            <w:ins w:id="80083" w:author="Diana Machado" w:date="2019-04-05T22:16:00Z">
              <w:r w:rsidRPr="0012221D">
                <w:rPr>
                  <w:rFonts w:ascii="Calibri" w:eastAsia="PMingLiU" w:hAnsi="Calibri" w:cs="Calibri"/>
                  <w:color w:val="000000"/>
                  <w:lang w:val="en-PH" w:eastAsia="en-US"/>
                </w:rPr>
                <w:t>Masonry Renters</w:t>
              </w:r>
            </w:ins>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084" w:author="Diana Machado" w:date="2019-04-05T22:16:00Z"/>
                <w:rFonts w:ascii="Calibri" w:eastAsia="PMingLiU" w:hAnsi="Calibri" w:cs="Calibri"/>
                <w:color w:val="000000"/>
                <w:lang w:val="en-PH" w:eastAsia="en-US"/>
              </w:rPr>
            </w:pPr>
            <w:ins w:id="80085" w:author="Diana Machado" w:date="2019-04-05T22:16:00Z">
              <w:r w:rsidRPr="0012221D">
                <w:rPr>
                  <w:rFonts w:ascii="Calibri" w:eastAsia="PMingLiU" w:hAnsi="Calibri" w:cs="Calibri"/>
                  <w:color w:val="000000"/>
                  <w:lang w:val="en-PH" w:eastAsia="en-US"/>
                </w:rPr>
                <w:t>Coast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86" w:author="Diana Machado" w:date="2019-04-05T22:16:00Z"/>
                <w:rFonts w:ascii="Calibri" w:eastAsia="PMingLiU" w:hAnsi="Calibri" w:cs="Calibri"/>
                <w:color w:val="000000"/>
                <w:lang w:val="en-PH" w:eastAsia="en-US"/>
              </w:rPr>
            </w:pPr>
            <w:ins w:id="80087" w:author="Diana Machado" w:date="2019-04-05T22:16:00Z">
              <w:r w:rsidRPr="0012221D">
                <w:rPr>
                  <w:rFonts w:ascii="Calibri" w:eastAsia="PMingLiU" w:hAnsi="Calibri" w:cs="Calibri"/>
                  <w:color w:val="000000"/>
                  <w:lang w:val="en-PH" w:eastAsia="en-US"/>
                </w:rPr>
                <w:t>2.9%</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88" w:author="Diana Machado" w:date="2019-04-05T22:16:00Z"/>
                <w:rFonts w:ascii="Calibri" w:eastAsia="PMingLiU" w:hAnsi="Calibri" w:cs="Calibri"/>
                <w:color w:val="000000"/>
                <w:lang w:val="en-PH" w:eastAsia="en-US"/>
              </w:rPr>
            </w:pPr>
            <w:ins w:id="80089" w:author="Diana Machado" w:date="2019-04-05T22:16:00Z">
              <w:r w:rsidRPr="0012221D">
                <w:rPr>
                  <w:rFonts w:ascii="Calibri" w:eastAsia="PMingLiU" w:hAnsi="Calibri" w:cs="Calibri"/>
                  <w:color w:val="000000"/>
                  <w:lang w:val="en-PH" w:eastAsia="en-US"/>
                </w:rPr>
                <w:t>2.8%</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90" w:author="Diana Machado" w:date="2019-04-05T22:16:00Z"/>
                <w:rFonts w:ascii="Calibri" w:eastAsia="PMingLiU" w:hAnsi="Calibri" w:cs="Calibri"/>
                <w:color w:val="000000"/>
                <w:lang w:val="en-PH" w:eastAsia="en-US"/>
              </w:rPr>
            </w:pPr>
            <w:ins w:id="80091" w:author="Diana Machado" w:date="2019-04-05T22:16:00Z">
              <w:r w:rsidRPr="0012221D">
                <w:rPr>
                  <w:rFonts w:ascii="Calibri" w:eastAsia="PMingLiU" w:hAnsi="Calibri" w:cs="Calibri"/>
                  <w:color w:val="000000"/>
                  <w:lang w:val="en-PH" w:eastAsia="en-US"/>
                </w:rPr>
                <w:t>2.6%</w:t>
              </w:r>
            </w:ins>
          </w:p>
        </w:tc>
      </w:tr>
      <w:tr w:rsidR="00B554E7" w:rsidRPr="0082799A" w:rsidTr="003C3A8C">
        <w:trPr>
          <w:trHeight w:val="284"/>
          <w:ins w:id="80092"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093"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094" w:author="Diana Machado" w:date="2019-04-05T22:16:00Z"/>
                <w:rFonts w:ascii="Calibri" w:eastAsia="PMingLiU" w:hAnsi="Calibri" w:cs="Calibri"/>
                <w:color w:val="000000"/>
                <w:lang w:val="en-PH" w:eastAsia="en-US"/>
              </w:rPr>
            </w:pPr>
            <w:ins w:id="80095" w:author="Diana Machado" w:date="2019-04-05T22:16:00Z">
              <w:r w:rsidRPr="0012221D">
                <w:rPr>
                  <w:rFonts w:ascii="Calibri" w:eastAsia="PMingLiU" w:hAnsi="Calibri" w:cs="Calibri"/>
                  <w:color w:val="000000"/>
                  <w:lang w:val="en-PH" w:eastAsia="en-US"/>
                </w:rPr>
                <w:t>Inland</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96" w:author="Diana Machado" w:date="2019-04-05T22:16:00Z"/>
                <w:rFonts w:ascii="Calibri" w:eastAsia="PMingLiU" w:hAnsi="Calibri" w:cs="Calibri"/>
                <w:color w:val="000000"/>
                <w:lang w:val="en-PH" w:eastAsia="en-US"/>
              </w:rPr>
            </w:pPr>
            <w:ins w:id="80097" w:author="Diana Machado" w:date="2019-04-05T22:16:00Z">
              <w:r w:rsidRPr="0012221D">
                <w:rPr>
                  <w:rFonts w:ascii="Calibri" w:eastAsia="PMingLiU" w:hAnsi="Calibri" w:cs="Calibri"/>
                  <w:color w:val="000000"/>
                  <w:lang w:val="en-PH" w:eastAsia="en-US"/>
                </w:rPr>
                <w:t>0.7%</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098" w:author="Diana Machado" w:date="2019-04-05T22:16:00Z"/>
                <w:rFonts w:ascii="Calibri" w:eastAsia="PMingLiU" w:hAnsi="Calibri" w:cs="Calibri"/>
                <w:color w:val="000000"/>
                <w:lang w:val="en-PH" w:eastAsia="en-US"/>
              </w:rPr>
            </w:pPr>
            <w:ins w:id="80099" w:author="Diana Machado" w:date="2019-04-05T22:16:00Z">
              <w:r w:rsidRPr="0012221D">
                <w:rPr>
                  <w:rFonts w:ascii="Calibri" w:eastAsia="PMingLiU" w:hAnsi="Calibri" w:cs="Calibri"/>
                  <w:color w:val="000000"/>
                  <w:lang w:val="en-PH" w:eastAsia="en-US"/>
                </w:rPr>
                <w:t>1.5%</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00" w:author="Diana Machado" w:date="2019-04-05T22:16:00Z"/>
                <w:rFonts w:ascii="Calibri" w:eastAsia="PMingLiU" w:hAnsi="Calibri" w:cs="Calibri"/>
                <w:color w:val="000000"/>
                <w:lang w:val="en-PH" w:eastAsia="en-US"/>
              </w:rPr>
            </w:pPr>
            <w:ins w:id="80101" w:author="Diana Machado" w:date="2019-04-05T22:16:00Z">
              <w:r w:rsidRPr="0012221D">
                <w:rPr>
                  <w:rFonts w:ascii="Calibri" w:eastAsia="PMingLiU" w:hAnsi="Calibri" w:cs="Calibri"/>
                  <w:color w:val="000000"/>
                  <w:lang w:val="en-PH" w:eastAsia="en-US"/>
                </w:rPr>
                <w:t>2.0%</w:t>
              </w:r>
            </w:ins>
          </w:p>
        </w:tc>
      </w:tr>
      <w:tr w:rsidR="00B554E7" w:rsidRPr="0082799A" w:rsidTr="003C3A8C">
        <w:trPr>
          <w:trHeight w:val="284"/>
          <w:ins w:id="80102"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103"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104" w:author="Diana Machado" w:date="2019-04-05T22:16:00Z"/>
                <w:rFonts w:ascii="Calibri" w:eastAsia="PMingLiU" w:hAnsi="Calibri" w:cs="Calibri"/>
                <w:color w:val="000000"/>
                <w:lang w:val="en-PH" w:eastAsia="en-US"/>
              </w:rPr>
            </w:pPr>
            <w:ins w:id="80105" w:author="Diana Machado" w:date="2019-04-05T22:16:00Z">
              <w:r w:rsidRPr="0012221D">
                <w:rPr>
                  <w:rFonts w:ascii="Calibri" w:eastAsia="PMingLiU" w:hAnsi="Calibri" w:cs="Calibri"/>
                  <w:color w:val="000000"/>
                  <w:lang w:val="en-PH" w:eastAsia="en-US"/>
                </w:rPr>
                <w:t>Nor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06" w:author="Diana Machado" w:date="2019-04-05T22:16:00Z"/>
                <w:rFonts w:ascii="Calibri" w:eastAsia="PMingLiU" w:hAnsi="Calibri" w:cs="Calibri"/>
                <w:color w:val="000000"/>
                <w:lang w:val="en-PH" w:eastAsia="en-US"/>
              </w:rPr>
            </w:pPr>
            <w:ins w:id="80107" w:author="Diana Machado" w:date="2019-04-05T22:16:00Z">
              <w:r w:rsidRPr="0012221D">
                <w:rPr>
                  <w:rFonts w:ascii="Calibri" w:eastAsia="PMingLiU" w:hAnsi="Calibri" w:cs="Calibri"/>
                  <w:color w:val="000000"/>
                  <w:lang w:val="en-PH" w:eastAsia="en-US"/>
                </w:rPr>
                <w:t>1.2%</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08" w:author="Diana Machado" w:date="2019-04-05T22:16:00Z"/>
                <w:rFonts w:ascii="Calibri" w:eastAsia="PMingLiU" w:hAnsi="Calibri" w:cs="Calibri"/>
                <w:color w:val="000000"/>
                <w:lang w:val="en-PH" w:eastAsia="en-US"/>
              </w:rPr>
            </w:pPr>
            <w:ins w:id="80109" w:author="Diana Machado" w:date="2019-04-05T22:16:00Z">
              <w:r w:rsidRPr="0012221D">
                <w:rPr>
                  <w:rFonts w:ascii="Calibri" w:eastAsia="PMingLiU" w:hAnsi="Calibri" w:cs="Calibri"/>
                  <w:color w:val="000000"/>
                  <w:lang w:val="en-PH" w:eastAsia="en-US"/>
                </w:rPr>
                <w:t>1.9%</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10" w:author="Diana Machado" w:date="2019-04-05T22:16:00Z"/>
                <w:rFonts w:ascii="Calibri" w:eastAsia="PMingLiU" w:hAnsi="Calibri" w:cs="Calibri"/>
                <w:color w:val="000000"/>
                <w:lang w:val="en-PH" w:eastAsia="en-US"/>
              </w:rPr>
            </w:pPr>
            <w:ins w:id="80111" w:author="Diana Machado" w:date="2019-04-05T22:16:00Z">
              <w:r w:rsidRPr="0012221D">
                <w:rPr>
                  <w:rFonts w:ascii="Calibri" w:eastAsia="PMingLiU" w:hAnsi="Calibri" w:cs="Calibri"/>
                  <w:color w:val="000000"/>
                  <w:lang w:val="en-PH" w:eastAsia="en-US"/>
                </w:rPr>
                <w:t>2.7%</w:t>
              </w:r>
            </w:ins>
          </w:p>
        </w:tc>
      </w:tr>
      <w:tr w:rsidR="00B554E7" w:rsidRPr="0082799A" w:rsidTr="003C3A8C">
        <w:trPr>
          <w:trHeight w:val="284"/>
          <w:ins w:id="80112"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113"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114" w:author="Diana Machado" w:date="2019-04-05T22:16:00Z"/>
                <w:rFonts w:ascii="Calibri" w:eastAsia="PMingLiU" w:hAnsi="Calibri" w:cs="Calibri"/>
                <w:color w:val="000000"/>
                <w:lang w:val="en-PH" w:eastAsia="en-US"/>
              </w:rPr>
            </w:pPr>
            <w:ins w:id="80115" w:author="Diana Machado" w:date="2019-04-05T22:16:00Z">
              <w:r w:rsidRPr="0012221D">
                <w:rPr>
                  <w:rFonts w:ascii="Calibri" w:eastAsia="PMingLiU" w:hAnsi="Calibri" w:cs="Calibri"/>
                  <w:color w:val="000000"/>
                  <w:lang w:val="en-PH" w:eastAsia="en-US"/>
                </w:rPr>
                <w:t>Centr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16" w:author="Diana Machado" w:date="2019-04-05T22:16:00Z"/>
                <w:rFonts w:ascii="Calibri" w:eastAsia="PMingLiU" w:hAnsi="Calibri" w:cs="Calibri"/>
                <w:color w:val="000000"/>
                <w:lang w:val="en-PH" w:eastAsia="en-US"/>
              </w:rPr>
            </w:pPr>
            <w:ins w:id="80117" w:author="Diana Machado" w:date="2019-04-05T22:16:00Z">
              <w:r w:rsidRPr="0012221D">
                <w:rPr>
                  <w:rFonts w:ascii="Calibri" w:eastAsia="PMingLiU" w:hAnsi="Calibri" w:cs="Calibri"/>
                  <w:color w:val="000000"/>
                  <w:lang w:val="en-PH" w:eastAsia="en-US"/>
                </w:rPr>
                <w:t>1.4%</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18" w:author="Diana Machado" w:date="2019-04-05T22:16:00Z"/>
                <w:rFonts w:ascii="Calibri" w:eastAsia="PMingLiU" w:hAnsi="Calibri" w:cs="Calibri"/>
                <w:color w:val="000000"/>
                <w:lang w:val="en-PH" w:eastAsia="en-US"/>
              </w:rPr>
            </w:pPr>
            <w:ins w:id="80119" w:author="Diana Machado" w:date="2019-04-05T22:16:00Z">
              <w:r w:rsidRPr="0012221D">
                <w:rPr>
                  <w:rFonts w:ascii="Calibri" w:eastAsia="PMingLiU" w:hAnsi="Calibri" w:cs="Calibri"/>
                  <w:color w:val="000000"/>
                  <w:lang w:val="en-PH" w:eastAsia="en-US"/>
                </w:rPr>
                <w:t>1.8%</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20" w:author="Diana Machado" w:date="2019-04-05T22:16:00Z"/>
                <w:rFonts w:ascii="Calibri" w:eastAsia="PMingLiU" w:hAnsi="Calibri" w:cs="Calibri"/>
                <w:color w:val="000000"/>
                <w:lang w:val="en-PH" w:eastAsia="en-US"/>
              </w:rPr>
            </w:pPr>
            <w:ins w:id="80121" w:author="Diana Machado" w:date="2019-04-05T22:16:00Z">
              <w:r w:rsidRPr="0012221D">
                <w:rPr>
                  <w:rFonts w:ascii="Calibri" w:eastAsia="PMingLiU" w:hAnsi="Calibri" w:cs="Calibri"/>
                  <w:color w:val="000000"/>
                  <w:lang w:val="en-PH" w:eastAsia="en-US"/>
                </w:rPr>
                <w:t>1.7%</w:t>
              </w:r>
            </w:ins>
          </w:p>
        </w:tc>
      </w:tr>
      <w:tr w:rsidR="00B554E7" w:rsidRPr="0082799A" w:rsidTr="003C3A8C">
        <w:trPr>
          <w:trHeight w:val="284"/>
          <w:ins w:id="80122"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123"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124" w:author="Diana Machado" w:date="2019-04-05T22:16:00Z"/>
                <w:rFonts w:ascii="Calibri" w:eastAsia="PMingLiU" w:hAnsi="Calibri" w:cs="Calibri"/>
                <w:color w:val="000000"/>
                <w:lang w:val="en-PH" w:eastAsia="en-US"/>
              </w:rPr>
            </w:pPr>
            <w:ins w:id="80125" w:author="Diana Machado" w:date="2019-04-05T22:16:00Z">
              <w:r w:rsidRPr="0012221D">
                <w:rPr>
                  <w:rFonts w:ascii="Calibri" w:eastAsia="PMingLiU" w:hAnsi="Calibri" w:cs="Calibri"/>
                  <w:color w:val="000000"/>
                  <w:lang w:val="en-PH" w:eastAsia="en-US"/>
                </w:rPr>
                <w:t>Sou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26" w:author="Diana Machado" w:date="2019-04-05T22:16:00Z"/>
                <w:rFonts w:ascii="Calibri" w:eastAsia="PMingLiU" w:hAnsi="Calibri" w:cs="Calibri"/>
                <w:color w:val="000000"/>
                <w:lang w:val="en-PH" w:eastAsia="en-US"/>
              </w:rPr>
            </w:pPr>
            <w:ins w:id="80127" w:author="Diana Machado" w:date="2019-04-05T22:16:00Z">
              <w:r w:rsidRPr="0012221D">
                <w:rPr>
                  <w:rFonts w:ascii="Calibri" w:eastAsia="PMingLiU" w:hAnsi="Calibri" w:cs="Calibri"/>
                  <w:color w:val="000000"/>
                  <w:lang w:val="en-PH" w:eastAsia="en-US"/>
                </w:rPr>
                <w:t>3.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28" w:author="Diana Machado" w:date="2019-04-05T22:16:00Z"/>
                <w:rFonts w:ascii="Calibri" w:eastAsia="PMingLiU" w:hAnsi="Calibri" w:cs="Calibri"/>
                <w:color w:val="000000"/>
                <w:lang w:val="en-PH" w:eastAsia="en-US"/>
              </w:rPr>
            </w:pPr>
            <w:ins w:id="80129" w:author="Diana Machado" w:date="2019-04-05T22:16:00Z">
              <w:r w:rsidRPr="0012221D">
                <w:rPr>
                  <w:rFonts w:ascii="Calibri" w:eastAsia="PMingLiU" w:hAnsi="Calibri" w:cs="Calibri"/>
                  <w:color w:val="000000"/>
                  <w:lang w:val="en-PH" w:eastAsia="en-US"/>
                </w:rPr>
                <w:t>3.4%</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30" w:author="Diana Machado" w:date="2019-04-05T22:16:00Z"/>
                <w:rFonts w:ascii="Calibri" w:eastAsia="PMingLiU" w:hAnsi="Calibri" w:cs="Calibri"/>
                <w:color w:val="000000"/>
                <w:lang w:val="en-PH" w:eastAsia="en-US"/>
              </w:rPr>
            </w:pPr>
            <w:ins w:id="80131" w:author="Diana Machado" w:date="2019-04-05T22:16:00Z">
              <w:r w:rsidRPr="0012221D">
                <w:rPr>
                  <w:rFonts w:ascii="Calibri" w:eastAsia="PMingLiU" w:hAnsi="Calibri" w:cs="Calibri"/>
                  <w:color w:val="000000"/>
                  <w:lang w:val="en-PH" w:eastAsia="en-US"/>
                </w:rPr>
                <w:t>3.1%</w:t>
              </w:r>
            </w:ins>
          </w:p>
        </w:tc>
      </w:tr>
      <w:tr w:rsidR="00B554E7" w:rsidRPr="0082799A" w:rsidTr="003C3A8C">
        <w:trPr>
          <w:trHeight w:val="284"/>
          <w:ins w:id="80132" w:author="Diana Machado" w:date="2019-04-05T22:16:00Z"/>
        </w:trPr>
        <w:tc>
          <w:tcPr>
            <w:tcW w:w="2514"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33"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134" w:author="Diana Machado" w:date="2019-04-05T22:16:00Z"/>
                <w:rFonts w:ascii="Calibri" w:eastAsia="PMingLiU" w:hAnsi="Calibri" w:cs="Calibri"/>
                <w:color w:val="000000"/>
                <w:lang w:val="en-PH" w:eastAsia="en-US"/>
              </w:rPr>
            </w:pPr>
            <w:ins w:id="80135" w:author="Diana Machado" w:date="2019-04-05T22:16:00Z">
              <w:r w:rsidRPr="0012221D">
                <w:rPr>
                  <w:rFonts w:ascii="Calibri" w:eastAsia="PMingLiU" w:hAnsi="Calibri" w:cs="Calibri"/>
                  <w:color w:val="000000"/>
                  <w:lang w:val="en-PH" w:eastAsia="en-US"/>
                </w:rPr>
                <w:t>Statewide</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36" w:author="Diana Machado" w:date="2019-04-05T22:16:00Z"/>
                <w:rFonts w:ascii="Calibri" w:eastAsia="PMingLiU" w:hAnsi="Calibri" w:cs="Calibri"/>
                <w:color w:val="000000"/>
                <w:lang w:val="en-PH" w:eastAsia="en-US"/>
              </w:rPr>
            </w:pPr>
            <w:ins w:id="80137" w:author="Diana Machado" w:date="2019-04-05T22:16:00Z">
              <w:r w:rsidRPr="0012221D">
                <w:rPr>
                  <w:rFonts w:ascii="Calibri" w:eastAsia="PMingLiU" w:hAnsi="Calibri" w:cs="Calibri"/>
                  <w:color w:val="000000"/>
                  <w:lang w:val="en-PH" w:eastAsia="en-US"/>
                </w:rPr>
                <w:t>2.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38" w:author="Diana Machado" w:date="2019-04-05T22:16:00Z"/>
                <w:rFonts w:ascii="Calibri" w:eastAsia="PMingLiU" w:hAnsi="Calibri" w:cs="Calibri"/>
                <w:color w:val="000000"/>
                <w:lang w:val="en-PH" w:eastAsia="en-US"/>
              </w:rPr>
            </w:pPr>
            <w:ins w:id="80139" w:author="Diana Machado" w:date="2019-04-05T22:16:00Z">
              <w:r w:rsidRPr="0012221D">
                <w:rPr>
                  <w:rFonts w:ascii="Calibri" w:eastAsia="PMingLiU" w:hAnsi="Calibri" w:cs="Calibri"/>
                  <w:color w:val="000000"/>
                  <w:lang w:val="en-PH" w:eastAsia="en-US"/>
                </w:rPr>
                <w:t>2.6%</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40" w:author="Diana Machado" w:date="2019-04-05T22:16:00Z"/>
                <w:rFonts w:ascii="Calibri" w:eastAsia="PMingLiU" w:hAnsi="Calibri" w:cs="Calibri"/>
                <w:color w:val="000000"/>
                <w:lang w:val="en-PH" w:eastAsia="en-US"/>
              </w:rPr>
            </w:pPr>
            <w:ins w:id="80141" w:author="Diana Machado" w:date="2019-04-05T22:16:00Z">
              <w:r w:rsidRPr="0012221D">
                <w:rPr>
                  <w:rFonts w:ascii="Calibri" w:eastAsia="PMingLiU" w:hAnsi="Calibri" w:cs="Calibri"/>
                  <w:color w:val="000000"/>
                  <w:lang w:val="en-PH" w:eastAsia="en-US"/>
                </w:rPr>
                <w:t>2.5%</w:t>
              </w:r>
            </w:ins>
          </w:p>
        </w:tc>
      </w:tr>
      <w:tr w:rsidR="00B554E7" w:rsidRPr="0082799A" w:rsidTr="003C3A8C">
        <w:trPr>
          <w:trHeight w:val="284"/>
          <w:ins w:id="80142" w:author="Diana Machado" w:date="2019-04-05T22:16:00Z"/>
        </w:trPr>
        <w:tc>
          <w:tcPr>
            <w:tcW w:w="2514"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143" w:author="Diana Machado" w:date="2019-04-05T22:16:00Z"/>
                <w:rFonts w:ascii="Calibri" w:eastAsia="PMingLiU" w:hAnsi="Calibri" w:cs="Calibri"/>
                <w:color w:val="000000"/>
                <w:lang w:val="en-PH" w:eastAsia="en-US"/>
              </w:rPr>
            </w:pPr>
            <w:ins w:id="80144" w:author="Diana Machado" w:date="2019-04-05T22:16:00Z">
              <w:r w:rsidRPr="0012221D">
                <w:rPr>
                  <w:rFonts w:ascii="Calibri" w:eastAsia="PMingLiU" w:hAnsi="Calibri" w:cs="Calibri"/>
                  <w:color w:val="000000"/>
                  <w:lang w:val="en-PH" w:eastAsia="en-US"/>
                </w:rPr>
                <w:t>Frame Condo Unit</w:t>
              </w:r>
            </w:ins>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145" w:author="Diana Machado" w:date="2019-04-05T22:16:00Z"/>
                <w:rFonts w:ascii="Calibri" w:eastAsia="PMingLiU" w:hAnsi="Calibri" w:cs="Calibri"/>
                <w:color w:val="000000"/>
                <w:lang w:val="en-PH" w:eastAsia="en-US"/>
              </w:rPr>
            </w:pPr>
            <w:ins w:id="80146" w:author="Diana Machado" w:date="2019-04-05T22:16:00Z">
              <w:r w:rsidRPr="0012221D">
                <w:rPr>
                  <w:rFonts w:ascii="Calibri" w:eastAsia="PMingLiU" w:hAnsi="Calibri" w:cs="Calibri"/>
                  <w:color w:val="000000"/>
                  <w:lang w:val="en-PH" w:eastAsia="en-US"/>
                </w:rPr>
                <w:t>Coast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47" w:author="Diana Machado" w:date="2019-04-05T22:16:00Z"/>
                <w:rFonts w:ascii="Calibri" w:eastAsia="PMingLiU" w:hAnsi="Calibri" w:cs="Calibri"/>
                <w:color w:val="000000"/>
                <w:lang w:val="en-PH" w:eastAsia="en-US"/>
              </w:rPr>
            </w:pPr>
            <w:ins w:id="80148" w:author="Diana Machado" w:date="2019-04-05T22:16:00Z">
              <w:r w:rsidRPr="0012221D">
                <w:rPr>
                  <w:rFonts w:ascii="Calibri" w:eastAsia="PMingLiU" w:hAnsi="Calibri" w:cs="Calibri"/>
                  <w:color w:val="000000"/>
                  <w:lang w:val="en-PH" w:eastAsia="en-US"/>
                </w:rPr>
                <w:t>2.8%</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49" w:author="Diana Machado" w:date="2019-04-05T22:16:00Z"/>
                <w:rFonts w:ascii="Calibri" w:eastAsia="PMingLiU" w:hAnsi="Calibri" w:cs="Calibri"/>
                <w:color w:val="000000"/>
                <w:lang w:val="en-PH" w:eastAsia="en-US"/>
              </w:rPr>
            </w:pPr>
            <w:ins w:id="80150" w:author="Diana Machado" w:date="2019-04-05T22:16:00Z">
              <w:r w:rsidRPr="0012221D">
                <w:rPr>
                  <w:rFonts w:ascii="Calibri" w:eastAsia="PMingLiU" w:hAnsi="Calibri" w:cs="Calibri"/>
                  <w:color w:val="000000"/>
                  <w:lang w:val="en-PH" w:eastAsia="en-US"/>
                </w:rPr>
                <w:t>2.8%</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51" w:author="Diana Machado" w:date="2019-04-05T22:16:00Z"/>
                <w:rFonts w:ascii="Calibri" w:eastAsia="PMingLiU" w:hAnsi="Calibri" w:cs="Calibri"/>
                <w:color w:val="000000"/>
                <w:lang w:val="en-PH" w:eastAsia="en-US"/>
              </w:rPr>
            </w:pPr>
            <w:ins w:id="80152" w:author="Diana Machado" w:date="2019-04-05T22:16:00Z">
              <w:r w:rsidRPr="0012221D">
                <w:rPr>
                  <w:rFonts w:ascii="Calibri" w:eastAsia="PMingLiU" w:hAnsi="Calibri" w:cs="Calibri"/>
                  <w:color w:val="000000"/>
                  <w:lang w:val="en-PH" w:eastAsia="en-US"/>
                </w:rPr>
                <w:t>2.9%</w:t>
              </w:r>
            </w:ins>
          </w:p>
        </w:tc>
      </w:tr>
      <w:tr w:rsidR="00B554E7" w:rsidRPr="0082799A" w:rsidTr="003C3A8C">
        <w:trPr>
          <w:trHeight w:val="284"/>
          <w:ins w:id="80153"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154"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155" w:author="Diana Machado" w:date="2019-04-05T22:16:00Z"/>
                <w:rFonts w:ascii="Calibri" w:eastAsia="PMingLiU" w:hAnsi="Calibri" w:cs="Calibri"/>
                <w:color w:val="000000"/>
                <w:lang w:val="en-PH" w:eastAsia="en-US"/>
              </w:rPr>
            </w:pPr>
            <w:ins w:id="80156" w:author="Diana Machado" w:date="2019-04-05T22:16:00Z">
              <w:r w:rsidRPr="0012221D">
                <w:rPr>
                  <w:rFonts w:ascii="Calibri" w:eastAsia="PMingLiU" w:hAnsi="Calibri" w:cs="Calibri"/>
                  <w:color w:val="000000"/>
                  <w:lang w:val="en-PH" w:eastAsia="en-US"/>
                </w:rPr>
                <w:t>Inland</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57" w:author="Diana Machado" w:date="2019-04-05T22:16:00Z"/>
                <w:rFonts w:ascii="Calibri" w:eastAsia="PMingLiU" w:hAnsi="Calibri" w:cs="Calibri"/>
                <w:color w:val="000000"/>
                <w:lang w:val="en-PH" w:eastAsia="en-US"/>
              </w:rPr>
            </w:pPr>
            <w:ins w:id="80158" w:author="Diana Machado" w:date="2019-04-05T22:16:00Z">
              <w:r w:rsidRPr="0012221D">
                <w:rPr>
                  <w:rFonts w:ascii="Calibri" w:eastAsia="PMingLiU" w:hAnsi="Calibri" w:cs="Calibri"/>
                  <w:color w:val="000000"/>
                  <w:lang w:val="en-PH" w:eastAsia="en-US"/>
                </w:rPr>
                <w:t>0.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59" w:author="Diana Machado" w:date="2019-04-05T22:16:00Z"/>
                <w:rFonts w:ascii="Calibri" w:eastAsia="PMingLiU" w:hAnsi="Calibri" w:cs="Calibri"/>
                <w:color w:val="000000"/>
                <w:lang w:val="en-PH" w:eastAsia="en-US"/>
              </w:rPr>
            </w:pPr>
            <w:ins w:id="80160" w:author="Diana Machado" w:date="2019-04-05T22:16:00Z">
              <w:r w:rsidRPr="0012221D">
                <w:rPr>
                  <w:rFonts w:ascii="Calibri" w:eastAsia="PMingLiU" w:hAnsi="Calibri" w:cs="Calibri"/>
                  <w:color w:val="000000"/>
                  <w:lang w:val="en-PH" w:eastAsia="en-US"/>
                </w:rPr>
                <w:t>1.7%</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61" w:author="Diana Machado" w:date="2019-04-05T22:16:00Z"/>
                <w:rFonts w:ascii="Calibri" w:eastAsia="PMingLiU" w:hAnsi="Calibri" w:cs="Calibri"/>
                <w:color w:val="000000"/>
                <w:lang w:val="en-PH" w:eastAsia="en-US"/>
              </w:rPr>
            </w:pPr>
            <w:ins w:id="80162" w:author="Diana Machado" w:date="2019-04-05T22:16:00Z">
              <w:r w:rsidRPr="0012221D">
                <w:rPr>
                  <w:rFonts w:ascii="Calibri" w:eastAsia="PMingLiU" w:hAnsi="Calibri" w:cs="Calibri"/>
                  <w:color w:val="000000"/>
                  <w:lang w:val="en-PH" w:eastAsia="en-US"/>
                </w:rPr>
                <w:t>1.9%</w:t>
              </w:r>
            </w:ins>
          </w:p>
        </w:tc>
      </w:tr>
      <w:tr w:rsidR="00B554E7" w:rsidRPr="0082799A" w:rsidTr="003C3A8C">
        <w:trPr>
          <w:trHeight w:val="284"/>
          <w:ins w:id="80163"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164"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165" w:author="Diana Machado" w:date="2019-04-05T22:16:00Z"/>
                <w:rFonts w:ascii="Calibri" w:eastAsia="PMingLiU" w:hAnsi="Calibri" w:cs="Calibri"/>
                <w:color w:val="000000"/>
                <w:lang w:val="en-PH" w:eastAsia="en-US"/>
              </w:rPr>
            </w:pPr>
            <w:ins w:id="80166" w:author="Diana Machado" w:date="2019-04-05T22:16:00Z">
              <w:r w:rsidRPr="0012221D">
                <w:rPr>
                  <w:rFonts w:ascii="Calibri" w:eastAsia="PMingLiU" w:hAnsi="Calibri" w:cs="Calibri"/>
                  <w:color w:val="000000"/>
                  <w:lang w:val="en-PH" w:eastAsia="en-US"/>
                </w:rPr>
                <w:t>Nor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67" w:author="Diana Machado" w:date="2019-04-05T22:16:00Z"/>
                <w:rFonts w:ascii="Calibri" w:eastAsia="PMingLiU" w:hAnsi="Calibri" w:cs="Calibri"/>
                <w:color w:val="000000"/>
                <w:lang w:val="en-PH" w:eastAsia="en-US"/>
              </w:rPr>
            </w:pPr>
            <w:ins w:id="80168" w:author="Diana Machado" w:date="2019-04-05T22:16:00Z">
              <w:r w:rsidRPr="0012221D">
                <w:rPr>
                  <w:rFonts w:ascii="Calibri" w:eastAsia="PMingLiU" w:hAnsi="Calibri" w:cs="Calibri"/>
                  <w:color w:val="000000"/>
                  <w:lang w:val="en-PH" w:eastAsia="en-US"/>
                </w:rPr>
                <w:t>1.2%</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69" w:author="Diana Machado" w:date="2019-04-05T22:16:00Z"/>
                <w:rFonts w:ascii="Calibri" w:eastAsia="PMingLiU" w:hAnsi="Calibri" w:cs="Calibri"/>
                <w:color w:val="000000"/>
                <w:lang w:val="en-PH" w:eastAsia="en-US"/>
              </w:rPr>
            </w:pPr>
            <w:ins w:id="80170" w:author="Diana Machado" w:date="2019-04-05T22:16:00Z">
              <w:r w:rsidRPr="0012221D">
                <w:rPr>
                  <w:rFonts w:ascii="Calibri" w:eastAsia="PMingLiU" w:hAnsi="Calibri" w:cs="Calibri"/>
                  <w:color w:val="000000"/>
                  <w:lang w:val="en-PH" w:eastAsia="en-US"/>
                </w:rPr>
                <w:t>2.1%</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71" w:author="Diana Machado" w:date="2019-04-05T22:16:00Z"/>
                <w:rFonts w:ascii="Calibri" w:eastAsia="PMingLiU" w:hAnsi="Calibri" w:cs="Calibri"/>
                <w:color w:val="000000"/>
                <w:lang w:val="en-PH" w:eastAsia="en-US"/>
              </w:rPr>
            </w:pPr>
            <w:ins w:id="80172" w:author="Diana Machado" w:date="2019-04-05T22:16:00Z">
              <w:r w:rsidRPr="0012221D">
                <w:rPr>
                  <w:rFonts w:ascii="Calibri" w:eastAsia="PMingLiU" w:hAnsi="Calibri" w:cs="Calibri"/>
                  <w:color w:val="000000"/>
                  <w:lang w:val="en-PH" w:eastAsia="en-US"/>
                </w:rPr>
                <w:t>2.6%</w:t>
              </w:r>
            </w:ins>
          </w:p>
        </w:tc>
      </w:tr>
      <w:tr w:rsidR="00B554E7" w:rsidRPr="0082799A" w:rsidTr="003C3A8C">
        <w:trPr>
          <w:trHeight w:val="284"/>
          <w:ins w:id="80173"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174"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175" w:author="Diana Machado" w:date="2019-04-05T22:16:00Z"/>
                <w:rFonts w:ascii="Calibri" w:eastAsia="PMingLiU" w:hAnsi="Calibri" w:cs="Calibri"/>
                <w:color w:val="000000"/>
                <w:lang w:val="en-PH" w:eastAsia="en-US"/>
              </w:rPr>
            </w:pPr>
            <w:ins w:id="80176" w:author="Diana Machado" w:date="2019-04-05T22:16:00Z">
              <w:r w:rsidRPr="0012221D">
                <w:rPr>
                  <w:rFonts w:ascii="Calibri" w:eastAsia="PMingLiU" w:hAnsi="Calibri" w:cs="Calibri"/>
                  <w:color w:val="000000"/>
                  <w:lang w:val="en-PH" w:eastAsia="en-US"/>
                </w:rPr>
                <w:t>Centr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77" w:author="Diana Machado" w:date="2019-04-05T22:16:00Z"/>
                <w:rFonts w:ascii="Calibri" w:eastAsia="PMingLiU" w:hAnsi="Calibri" w:cs="Calibri"/>
                <w:color w:val="000000"/>
                <w:lang w:val="en-PH" w:eastAsia="en-US"/>
              </w:rPr>
            </w:pPr>
            <w:ins w:id="80178" w:author="Diana Machado" w:date="2019-04-05T22:16:00Z">
              <w:r w:rsidRPr="0012221D">
                <w:rPr>
                  <w:rFonts w:ascii="Calibri" w:eastAsia="PMingLiU" w:hAnsi="Calibri" w:cs="Calibri"/>
                  <w:color w:val="000000"/>
                  <w:lang w:val="en-PH" w:eastAsia="en-US"/>
                </w:rPr>
                <w:t>1.3%</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79" w:author="Diana Machado" w:date="2019-04-05T22:16:00Z"/>
                <w:rFonts w:ascii="Calibri" w:eastAsia="PMingLiU" w:hAnsi="Calibri" w:cs="Calibri"/>
                <w:color w:val="000000"/>
                <w:lang w:val="en-PH" w:eastAsia="en-US"/>
              </w:rPr>
            </w:pPr>
            <w:ins w:id="80180" w:author="Diana Machado" w:date="2019-04-05T22:16:00Z">
              <w:r w:rsidRPr="0012221D">
                <w:rPr>
                  <w:rFonts w:ascii="Calibri" w:eastAsia="PMingLiU" w:hAnsi="Calibri" w:cs="Calibri"/>
                  <w:color w:val="000000"/>
                  <w:lang w:val="en-PH" w:eastAsia="en-US"/>
                </w:rPr>
                <w:t>1.8%</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81" w:author="Diana Machado" w:date="2019-04-05T22:16:00Z"/>
                <w:rFonts w:ascii="Calibri" w:eastAsia="PMingLiU" w:hAnsi="Calibri" w:cs="Calibri"/>
                <w:color w:val="000000"/>
                <w:lang w:val="en-PH" w:eastAsia="en-US"/>
              </w:rPr>
            </w:pPr>
            <w:ins w:id="80182" w:author="Diana Machado" w:date="2019-04-05T22:16:00Z">
              <w:r w:rsidRPr="0012221D">
                <w:rPr>
                  <w:rFonts w:ascii="Calibri" w:eastAsia="PMingLiU" w:hAnsi="Calibri" w:cs="Calibri"/>
                  <w:color w:val="000000"/>
                  <w:lang w:val="en-PH" w:eastAsia="en-US"/>
                </w:rPr>
                <w:t>1.9%</w:t>
              </w:r>
            </w:ins>
          </w:p>
        </w:tc>
      </w:tr>
      <w:tr w:rsidR="00B554E7" w:rsidRPr="0082799A" w:rsidTr="003C3A8C">
        <w:trPr>
          <w:trHeight w:val="284"/>
          <w:ins w:id="80183"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184"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185" w:author="Diana Machado" w:date="2019-04-05T22:16:00Z"/>
                <w:rFonts w:ascii="Calibri" w:eastAsia="PMingLiU" w:hAnsi="Calibri" w:cs="Calibri"/>
                <w:color w:val="000000"/>
                <w:lang w:val="en-PH" w:eastAsia="en-US"/>
              </w:rPr>
            </w:pPr>
            <w:ins w:id="80186" w:author="Diana Machado" w:date="2019-04-05T22:16:00Z">
              <w:r w:rsidRPr="0012221D">
                <w:rPr>
                  <w:rFonts w:ascii="Calibri" w:eastAsia="PMingLiU" w:hAnsi="Calibri" w:cs="Calibri"/>
                  <w:color w:val="000000"/>
                  <w:lang w:val="en-PH" w:eastAsia="en-US"/>
                </w:rPr>
                <w:t>Sou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87" w:author="Diana Machado" w:date="2019-04-05T22:16:00Z"/>
                <w:rFonts w:ascii="Calibri" w:eastAsia="PMingLiU" w:hAnsi="Calibri" w:cs="Calibri"/>
                <w:color w:val="000000"/>
                <w:lang w:val="en-PH" w:eastAsia="en-US"/>
              </w:rPr>
            </w:pPr>
            <w:ins w:id="80188" w:author="Diana Machado" w:date="2019-04-05T22:16:00Z">
              <w:r w:rsidRPr="0012221D">
                <w:rPr>
                  <w:rFonts w:ascii="Calibri" w:eastAsia="PMingLiU" w:hAnsi="Calibri" w:cs="Calibri"/>
                  <w:color w:val="000000"/>
                  <w:lang w:val="en-PH" w:eastAsia="en-US"/>
                </w:rPr>
                <w:t>3.4%</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89" w:author="Diana Machado" w:date="2019-04-05T22:16:00Z"/>
                <w:rFonts w:ascii="Calibri" w:eastAsia="PMingLiU" w:hAnsi="Calibri" w:cs="Calibri"/>
                <w:color w:val="000000"/>
                <w:lang w:val="en-PH" w:eastAsia="en-US"/>
              </w:rPr>
            </w:pPr>
            <w:ins w:id="80190" w:author="Diana Machado" w:date="2019-04-05T22:16:00Z">
              <w:r w:rsidRPr="0012221D">
                <w:rPr>
                  <w:rFonts w:ascii="Calibri" w:eastAsia="PMingLiU" w:hAnsi="Calibri" w:cs="Calibri"/>
                  <w:color w:val="000000"/>
                  <w:lang w:val="en-PH" w:eastAsia="en-US"/>
                </w:rPr>
                <w:t>3.4%</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91" w:author="Diana Machado" w:date="2019-04-05T22:16:00Z"/>
                <w:rFonts w:ascii="Calibri" w:eastAsia="PMingLiU" w:hAnsi="Calibri" w:cs="Calibri"/>
                <w:color w:val="000000"/>
                <w:lang w:val="en-PH" w:eastAsia="en-US"/>
              </w:rPr>
            </w:pPr>
            <w:ins w:id="80192" w:author="Diana Machado" w:date="2019-04-05T22:16:00Z">
              <w:r w:rsidRPr="0012221D">
                <w:rPr>
                  <w:rFonts w:ascii="Calibri" w:eastAsia="PMingLiU" w:hAnsi="Calibri" w:cs="Calibri"/>
                  <w:color w:val="000000"/>
                  <w:lang w:val="en-PH" w:eastAsia="en-US"/>
                </w:rPr>
                <w:t>3.4%</w:t>
              </w:r>
            </w:ins>
          </w:p>
        </w:tc>
      </w:tr>
      <w:tr w:rsidR="00B554E7" w:rsidRPr="0082799A" w:rsidTr="003C3A8C">
        <w:trPr>
          <w:trHeight w:val="284"/>
          <w:ins w:id="80193" w:author="Diana Machado" w:date="2019-04-05T22:16:00Z"/>
        </w:trPr>
        <w:tc>
          <w:tcPr>
            <w:tcW w:w="2514"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94"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195" w:author="Diana Machado" w:date="2019-04-05T22:16:00Z"/>
                <w:rFonts w:ascii="Calibri" w:eastAsia="PMingLiU" w:hAnsi="Calibri" w:cs="Calibri"/>
                <w:color w:val="000000"/>
                <w:lang w:val="en-PH" w:eastAsia="en-US"/>
              </w:rPr>
            </w:pPr>
            <w:ins w:id="80196" w:author="Diana Machado" w:date="2019-04-05T22:16:00Z">
              <w:r w:rsidRPr="0012221D">
                <w:rPr>
                  <w:rFonts w:ascii="Calibri" w:eastAsia="PMingLiU" w:hAnsi="Calibri" w:cs="Calibri"/>
                  <w:color w:val="000000"/>
                  <w:lang w:val="en-PH" w:eastAsia="en-US"/>
                </w:rPr>
                <w:t>Statewide</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97" w:author="Diana Machado" w:date="2019-04-05T22:16:00Z"/>
                <w:rFonts w:ascii="Calibri" w:eastAsia="PMingLiU" w:hAnsi="Calibri" w:cs="Calibri"/>
                <w:color w:val="000000"/>
                <w:lang w:val="en-PH" w:eastAsia="en-US"/>
              </w:rPr>
            </w:pPr>
            <w:ins w:id="80198" w:author="Diana Machado" w:date="2019-04-05T22:16:00Z">
              <w:r w:rsidRPr="0012221D">
                <w:rPr>
                  <w:rFonts w:ascii="Calibri" w:eastAsia="PMingLiU" w:hAnsi="Calibri" w:cs="Calibri"/>
                  <w:color w:val="000000"/>
                  <w:lang w:val="en-PH" w:eastAsia="en-US"/>
                </w:rPr>
                <w:t>2.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199" w:author="Diana Machado" w:date="2019-04-05T22:16:00Z"/>
                <w:rFonts w:ascii="Calibri" w:eastAsia="PMingLiU" w:hAnsi="Calibri" w:cs="Calibri"/>
                <w:color w:val="000000"/>
                <w:lang w:val="en-PH" w:eastAsia="en-US"/>
              </w:rPr>
            </w:pPr>
            <w:ins w:id="80200" w:author="Diana Machado" w:date="2019-04-05T22:16:00Z">
              <w:r w:rsidRPr="0012221D">
                <w:rPr>
                  <w:rFonts w:ascii="Calibri" w:eastAsia="PMingLiU" w:hAnsi="Calibri" w:cs="Calibri"/>
                  <w:color w:val="000000"/>
                  <w:lang w:val="en-PH" w:eastAsia="en-US"/>
                </w:rPr>
                <w:t>2.6%</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01" w:author="Diana Machado" w:date="2019-04-05T22:16:00Z"/>
                <w:rFonts w:ascii="Calibri" w:eastAsia="PMingLiU" w:hAnsi="Calibri" w:cs="Calibri"/>
                <w:color w:val="000000"/>
                <w:lang w:val="en-PH" w:eastAsia="en-US"/>
              </w:rPr>
            </w:pPr>
            <w:ins w:id="80202" w:author="Diana Machado" w:date="2019-04-05T22:16:00Z">
              <w:r w:rsidRPr="0012221D">
                <w:rPr>
                  <w:rFonts w:ascii="Calibri" w:eastAsia="PMingLiU" w:hAnsi="Calibri" w:cs="Calibri"/>
                  <w:color w:val="000000"/>
                  <w:lang w:val="en-PH" w:eastAsia="en-US"/>
                </w:rPr>
                <w:t>2.7%</w:t>
              </w:r>
            </w:ins>
          </w:p>
        </w:tc>
      </w:tr>
      <w:tr w:rsidR="00B554E7" w:rsidRPr="0082799A" w:rsidTr="003C3A8C">
        <w:trPr>
          <w:trHeight w:val="284"/>
          <w:ins w:id="80203" w:author="Diana Machado" w:date="2019-04-05T22:16:00Z"/>
        </w:trPr>
        <w:tc>
          <w:tcPr>
            <w:tcW w:w="2514"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204" w:author="Diana Machado" w:date="2019-04-05T22:16:00Z"/>
                <w:rFonts w:ascii="Calibri" w:eastAsia="PMingLiU" w:hAnsi="Calibri" w:cs="Calibri"/>
                <w:color w:val="000000"/>
                <w:lang w:val="en-PH" w:eastAsia="en-US"/>
              </w:rPr>
            </w:pPr>
            <w:ins w:id="80205" w:author="Diana Machado" w:date="2019-04-05T22:16:00Z">
              <w:r w:rsidRPr="0012221D">
                <w:rPr>
                  <w:rFonts w:ascii="Calibri" w:eastAsia="PMingLiU" w:hAnsi="Calibri" w:cs="Calibri"/>
                  <w:color w:val="000000"/>
                  <w:lang w:val="en-PH" w:eastAsia="en-US"/>
                </w:rPr>
                <w:t>Masonry Condo Unit</w:t>
              </w:r>
            </w:ins>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206" w:author="Diana Machado" w:date="2019-04-05T22:16:00Z"/>
                <w:rFonts w:ascii="Calibri" w:eastAsia="PMingLiU" w:hAnsi="Calibri" w:cs="Calibri"/>
                <w:color w:val="000000"/>
                <w:lang w:val="en-PH" w:eastAsia="en-US"/>
              </w:rPr>
            </w:pPr>
            <w:ins w:id="80207" w:author="Diana Machado" w:date="2019-04-05T22:16:00Z">
              <w:r w:rsidRPr="0012221D">
                <w:rPr>
                  <w:rFonts w:ascii="Calibri" w:eastAsia="PMingLiU" w:hAnsi="Calibri" w:cs="Calibri"/>
                  <w:color w:val="000000"/>
                  <w:lang w:val="en-PH" w:eastAsia="en-US"/>
                </w:rPr>
                <w:t>Coast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08" w:author="Diana Machado" w:date="2019-04-05T22:16:00Z"/>
                <w:rFonts w:ascii="Calibri" w:eastAsia="PMingLiU" w:hAnsi="Calibri" w:cs="Calibri"/>
                <w:color w:val="000000"/>
                <w:lang w:val="en-PH" w:eastAsia="en-US"/>
              </w:rPr>
            </w:pPr>
            <w:ins w:id="80209" w:author="Diana Machado" w:date="2019-04-05T22:16:00Z">
              <w:r w:rsidRPr="0012221D">
                <w:rPr>
                  <w:rFonts w:ascii="Calibri" w:eastAsia="PMingLiU" w:hAnsi="Calibri" w:cs="Calibri"/>
                  <w:color w:val="000000"/>
                  <w:lang w:val="en-PH" w:eastAsia="en-US"/>
                </w:rPr>
                <w:t>2.7%</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10" w:author="Diana Machado" w:date="2019-04-05T22:16:00Z"/>
                <w:rFonts w:ascii="Calibri" w:eastAsia="PMingLiU" w:hAnsi="Calibri" w:cs="Calibri"/>
                <w:color w:val="000000"/>
                <w:lang w:val="en-PH" w:eastAsia="en-US"/>
              </w:rPr>
            </w:pPr>
            <w:ins w:id="80211" w:author="Diana Machado" w:date="2019-04-05T22:16:00Z">
              <w:r w:rsidRPr="0012221D">
                <w:rPr>
                  <w:rFonts w:ascii="Calibri" w:eastAsia="PMingLiU" w:hAnsi="Calibri" w:cs="Calibri"/>
                  <w:color w:val="000000"/>
                  <w:lang w:val="en-PH" w:eastAsia="en-US"/>
                </w:rPr>
                <w:t>2.7%</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12" w:author="Diana Machado" w:date="2019-04-05T22:16:00Z"/>
                <w:rFonts w:ascii="Calibri" w:eastAsia="PMingLiU" w:hAnsi="Calibri" w:cs="Calibri"/>
                <w:color w:val="000000"/>
                <w:lang w:val="en-PH" w:eastAsia="en-US"/>
              </w:rPr>
            </w:pPr>
            <w:ins w:id="80213" w:author="Diana Machado" w:date="2019-04-05T22:16:00Z">
              <w:r w:rsidRPr="0012221D">
                <w:rPr>
                  <w:rFonts w:ascii="Calibri" w:eastAsia="PMingLiU" w:hAnsi="Calibri" w:cs="Calibri"/>
                  <w:color w:val="000000"/>
                  <w:lang w:val="en-PH" w:eastAsia="en-US"/>
                </w:rPr>
                <w:t>2.8%</w:t>
              </w:r>
            </w:ins>
          </w:p>
        </w:tc>
      </w:tr>
      <w:tr w:rsidR="00B554E7" w:rsidRPr="0082799A" w:rsidTr="003C3A8C">
        <w:trPr>
          <w:trHeight w:val="284"/>
          <w:ins w:id="80214"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215"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216" w:author="Diana Machado" w:date="2019-04-05T22:16:00Z"/>
                <w:rFonts w:ascii="Calibri" w:eastAsia="PMingLiU" w:hAnsi="Calibri" w:cs="Calibri"/>
                <w:color w:val="000000"/>
                <w:lang w:val="en-PH" w:eastAsia="en-US"/>
              </w:rPr>
            </w:pPr>
            <w:ins w:id="80217" w:author="Diana Machado" w:date="2019-04-05T22:16:00Z">
              <w:r w:rsidRPr="0012221D">
                <w:rPr>
                  <w:rFonts w:ascii="Calibri" w:eastAsia="PMingLiU" w:hAnsi="Calibri" w:cs="Calibri"/>
                  <w:color w:val="000000"/>
                  <w:lang w:val="en-PH" w:eastAsia="en-US"/>
                </w:rPr>
                <w:t>Inland</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18" w:author="Diana Machado" w:date="2019-04-05T22:16:00Z"/>
                <w:rFonts w:ascii="Calibri" w:eastAsia="PMingLiU" w:hAnsi="Calibri" w:cs="Calibri"/>
                <w:color w:val="000000"/>
                <w:lang w:val="en-PH" w:eastAsia="en-US"/>
              </w:rPr>
            </w:pPr>
            <w:ins w:id="80219" w:author="Diana Machado" w:date="2019-04-05T22:16:00Z">
              <w:r w:rsidRPr="0012221D">
                <w:rPr>
                  <w:rFonts w:ascii="Calibri" w:eastAsia="PMingLiU" w:hAnsi="Calibri" w:cs="Calibri"/>
                  <w:color w:val="000000"/>
                  <w:lang w:val="en-PH" w:eastAsia="en-US"/>
                </w:rPr>
                <w:t>0.7%</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20" w:author="Diana Machado" w:date="2019-04-05T22:16:00Z"/>
                <w:rFonts w:ascii="Calibri" w:eastAsia="PMingLiU" w:hAnsi="Calibri" w:cs="Calibri"/>
                <w:color w:val="000000"/>
                <w:lang w:val="en-PH" w:eastAsia="en-US"/>
              </w:rPr>
            </w:pPr>
            <w:ins w:id="80221" w:author="Diana Machado" w:date="2019-04-05T22:16:00Z">
              <w:r w:rsidRPr="0012221D">
                <w:rPr>
                  <w:rFonts w:ascii="Calibri" w:eastAsia="PMingLiU" w:hAnsi="Calibri" w:cs="Calibri"/>
                  <w:color w:val="000000"/>
                  <w:lang w:val="en-PH" w:eastAsia="en-US"/>
                </w:rPr>
                <w:t>1.6%</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22" w:author="Diana Machado" w:date="2019-04-05T22:16:00Z"/>
                <w:rFonts w:ascii="Calibri" w:eastAsia="PMingLiU" w:hAnsi="Calibri" w:cs="Calibri"/>
                <w:color w:val="000000"/>
                <w:lang w:val="en-PH" w:eastAsia="en-US"/>
              </w:rPr>
            </w:pPr>
            <w:ins w:id="80223" w:author="Diana Machado" w:date="2019-04-05T22:16:00Z">
              <w:r w:rsidRPr="0012221D">
                <w:rPr>
                  <w:rFonts w:ascii="Calibri" w:eastAsia="PMingLiU" w:hAnsi="Calibri" w:cs="Calibri"/>
                  <w:color w:val="000000"/>
                  <w:lang w:val="en-PH" w:eastAsia="en-US"/>
                </w:rPr>
                <w:t>1.9%</w:t>
              </w:r>
            </w:ins>
          </w:p>
        </w:tc>
      </w:tr>
      <w:tr w:rsidR="00B554E7" w:rsidRPr="0082799A" w:rsidTr="003C3A8C">
        <w:trPr>
          <w:trHeight w:val="284"/>
          <w:ins w:id="80224"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225"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226" w:author="Diana Machado" w:date="2019-04-05T22:16:00Z"/>
                <w:rFonts w:ascii="Calibri" w:eastAsia="PMingLiU" w:hAnsi="Calibri" w:cs="Calibri"/>
                <w:color w:val="000000"/>
                <w:lang w:val="en-PH" w:eastAsia="en-US"/>
              </w:rPr>
            </w:pPr>
            <w:ins w:id="80227" w:author="Diana Machado" w:date="2019-04-05T22:16:00Z">
              <w:r w:rsidRPr="0012221D">
                <w:rPr>
                  <w:rFonts w:ascii="Calibri" w:eastAsia="PMingLiU" w:hAnsi="Calibri" w:cs="Calibri"/>
                  <w:color w:val="000000"/>
                  <w:lang w:val="en-PH" w:eastAsia="en-US"/>
                </w:rPr>
                <w:t>Nor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28" w:author="Diana Machado" w:date="2019-04-05T22:16:00Z"/>
                <w:rFonts w:ascii="Calibri" w:eastAsia="PMingLiU" w:hAnsi="Calibri" w:cs="Calibri"/>
                <w:color w:val="000000"/>
                <w:lang w:val="en-PH" w:eastAsia="en-US"/>
              </w:rPr>
            </w:pPr>
            <w:ins w:id="80229" w:author="Diana Machado" w:date="2019-04-05T22:16:00Z">
              <w:r w:rsidRPr="0012221D">
                <w:rPr>
                  <w:rFonts w:ascii="Calibri" w:eastAsia="PMingLiU" w:hAnsi="Calibri" w:cs="Calibri"/>
                  <w:color w:val="000000"/>
                  <w:lang w:val="en-PH" w:eastAsia="en-US"/>
                </w:rPr>
                <w:t>1.2%</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30" w:author="Diana Machado" w:date="2019-04-05T22:16:00Z"/>
                <w:rFonts w:ascii="Calibri" w:eastAsia="PMingLiU" w:hAnsi="Calibri" w:cs="Calibri"/>
                <w:color w:val="000000"/>
                <w:lang w:val="en-PH" w:eastAsia="en-US"/>
              </w:rPr>
            </w:pPr>
            <w:ins w:id="80231" w:author="Diana Machado" w:date="2019-04-05T22:16:00Z">
              <w:r w:rsidRPr="0012221D">
                <w:rPr>
                  <w:rFonts w:ascii="Calibri" w:eastAsia="PMingLiU" w:hAnsi="Calibri" w:cs="Calibri"/>
                  <w:color w:val="000000"/>
                  <w:lang w:val="en-PH" w:eastAsia="en-US"/>
                </w:rPr>
                <w:t>2.1%</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32" w:author="Diana Machado" w:date="2019-04-05T22:16:00Z"/>
                <w:rFonts w:ascii="Calibri" w:eastAsia="PMingLiU" w:hAnsi="Calibri" w:cs="Calibri"/>
                <w:color w:val="000000"/>
                <w:lang w:val="en-PH" w:eastAsia="en-US"/>
              </w:rPr>
            </w:pPr>
            <w:ins w:id="80233" w:author="Diana Machado" w:date="2019-04-05T22:16:00Z">
              <w:r w:rsidRPr="0012221D">
                <w:rPr>
                  <w:rFonts w:ascii="Calibri" w:eastAsia="PMingLiU" w:hAnsi="Calibri" w:cs="Calibri"/>
                  <w:color w:val="000000"/>
                  <w:lang w:val="en-PH" w:eastAsia="en-US"/>
                </w:rPr>
                <w:t>2.6%</w:t>
              </w:r>
            </w:ins>
          </w:p>
        </w:tc>
      </w:tr>
      <w:tr w:rsidR="00B554E7" w:rsidRPr="0082799A" w:rsidTr="003C3A8C">
        <w:trPr>
          <w:trHeight w:val="284"/>
          <w:ins w:id="80234"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235"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236" w:author="Diana Machado" w:date="2019-04-05T22:16:00Z"/>
                <w:rFonts w:ascii="Calibri" w:eastAsia="PMingLiU" w:hAnsi="Calibri" w:cs="Calibri"/>
                <w:color w:val="000000"/>
                <w:lang w:val="en-PH" w:eastAsia="en-US"/>
              </w:rPr>
            </w:pPr>
            <w:ins w:id="80237" w:author="Diana Machado" w:date="2019-04-05T22:16:00Z">
              <w:r w:rsidRPr="0012221D">
                <w:rPr>
                  <w:rFonts w:ascii="Calibri" w:eastAsia="PMingLiU" w:hAnsi="Calibri" w:cs="Calibri"/>
                  <w:color w:val="000000"/>
                  <w:lang w:val="en-PH" w:eastAsia="en-US"/>
                </w:rPr>
                <w:t>Centr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38" w:author="Diana Machado" w:date="2019-04-05T22:16:00Z"/>
                <w:rFonts w:ascii="Calibri" w:eastAsia="PMingLiU" w:hAnsi="Calibri" w:cs="Calibri"/>
                <w:color w:val="000000"/>
                <w:lang w:val="en-PH" w:eastAsia="en-US"/>
              </w:rPr>
            </w:pPr>
            <w:ins w:id="80239" w:author="Diana Machado" w:date="2019-04-05T22:16:00Z">
              <w:r w:rsidRPr="0012221D">
                <w:rPr>
                  <w:rFonts w:ascii="Calibri" w:eastAsia="PMingLiU" w:hAnsi="Calibri" w:cs="Calibri"/>
                  <w:color w:val="000000"/>
                  <w:lang w:val="en-PH" w:eastAsia="en-US"/>
                </w:rPr>
                <w:t>1.2%</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40" w:author="Diana Machado" w:date="2019-04-05T22:16:00Z"/>
                <w:rFonts w:ascii="Calibri" w:eastAsia="PMingLiU" w:hAnsi="Calibri" w:cs="Calibri"/>
                <w:color w:val="000000"/>
                <w:lang w:val="en-PH" w:eastAsia="en-US"/>
              </w:rPr>
            </w:pPr>
            <w:ins w:id="80241" w:author="Diana Machado" w:date="2019-04-05T22:16:00Z">
              <w:r w:rsidRPr="0012221D">
                <w:rPr>
                  <w:rFonts w:ascii="Calibri" w:eastAsia="PMingLiU" w:hAnsi="Calibri" w:cs="Calibri"/>
                  <w:color w:val="000000"/>
                  <w:lang w:val="en-PH" w:eastAsia="en-US"/>
                </w:rPr>
                <w:t>1.7%</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42" w:author="Diana Machado" w:date="2019-04-05T22:16:00Z"/>
                <w:rFonts w:ascii="Calibri" w:eastAsia="PMingLiU" w:hAnsi="Calibri" w:cs="Calibri"/>
                <w:color w:val="000000"/>
                <w:lang w:val="en-PH" w:eastAsia="en-US"/>
              </w:rPr>
            </w:pPr>
            <w:ins w:id="80243" w:author="Diana Machado" w:date="2019-04-05T22:16:00Z">
              <w:r w:rsidRPr="0012221D">
                <w:rPr>
                  <w:rFonts w:ascii="Calibri" w:eastAsia="PMingLiU" w:hAnsi="Calibri" w:cs="Calibri"/>
                  <w:color w:val="000000"/>
                  <w:lang w:val="en-PH" w:eastAsia="en-US"/>
                </w:rPr>
                <w:t>1.8%</w:t>
              </w:r>
            </w:ins>
          </w:p>
        </w:tc>
      </w:tr>
      <w:tr w:rsidR="00B554E7" w:rsidRPr="0082799A" w:rsidTr="003C3A8C">
        <w:trPr>
          <w:trHeight w:val="284"/>
          <w:ins w:id="80244"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245"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246" w:author="Diana Machado" w:date="2019-04-05T22:16:00Z"/>
                <w:rFonts w:ascii="Calibri" w:eastAsia="PMingLiU" w:hAnsi="Calibri" w:cs="Calibri"/>
                <w:color w:val="000000"/>
                <w:lang w:val="en-PH" w:eastAsia="en-US"/>
              </w:rPr>
            </w:pPr>
            <w:ins w:id="80247" w:author="Diana Machado" w:date="2019-04-05T22:16:00Z">
              <w:r w:rsidRPr="0012221D">
                <w:rPr>
                  <w:rFonts w:ascii="Calibri" w:eastAsia="PMingLiU" w:hAnsi="Calibri" w:cs="Calibri"/>
                  <w:color w:val="000000"/>
                  <w:lang w:val="en-PH" w:eastAsia="en-US"/>
                </w:rPr>
                <w:t>Sou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48" w:author="Diana Machado" w:date="2019-04-05T22:16:00Z"/>
                <w:rFonts w:ascii="Calibri" w:eastAsia="PMingLiU" w:hAnsi="Calibri" w:cs="Calibri"/>
                <w:color w:val="000000"/>
                <w:lang w:val="en-PH" w:eastAsia="en-US"/>
              </w:rPr>
            </w:pPr>
            <w:ins w:id="80249" w:author="Diana Machado" w:date="2019-04-05T22:16:00Z">
              <w:r w:rsidRPr="0012221D">
                <w:rPr>
                  <w:rFonts w:ascii="Calibri" w:eastAsia="PMingLiU" w:hAnsi="Calibri" w:cs="Calibri"/>
                  <w:color w:val="000000"/>
                  <w:lang w:val="en-PH" w:eastAsia="en-US"/>
                </w:rPr>
                <w:t>3.3%</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50" w:author="Diana Machado" w:date="2019-04-05T22:16:00Z"/>
                <w:rFonts w:ascii="Calibri" w:eastAsia="PMingLiU" w:hAnsi="Calibri" w:cs="Calibri"/>
                <w:color w:val="000000"/>
                <w:lang w:val="en-PH" w:eastAsia="en-US"/>
              </w:rPr>
            </w:pPr>
            <w:ins w:id="80251" w:author="Diana Machado" w:date="2019-04-05T22:16:00Z">
              <w:r w:rsidRPr="0012221D">
                <w:rPr>
                  <w:rFonts w:ascii="Calibri" w:eastAsia="PMingLiU" w:hAnsi="Calibri" w:cs="Calibri"/>
                  <w:color w:val="000000"/>
                  <w:lang w:val="en-PH" w:eastAsia="en-US"/>
                </w:rPr>
                <w:t>3.3%</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52" w:author="Diana Machado" w:date="2019-04-05T22:16:00Z"/>
                <w:rFonts w:ascii="Calibri" w:eastAsia="PMingLiU" w:hAnsi="Calibri" w:cs="Calibri"/>
                <w:color w:val="000000"/>
                <w:lang w:val="en-PH" w:eastAsia="en-US"/>
              </w:rPr>
            </w:pPr>
            <w:ins w:id="80253" w:author="Diana Machado" w:date="2019-04-05T22:16:00Z">
              <w:r w:rsidRPr="0012221D">
                <w:rPr>
                  <w:rFonts w:ascii="Calibri" w:eastAsia="PMingLiU" w:hAnsi="Calibri" w:cs="Calibri"/>
                  <w:color w:val="000000"/>
                  <w:lang w:val="en-PH" w:eastAsia="en-US"/>
                </w:rPr>
                <w:t>3.3%</w:t>
              </w:r>
            </w:ins>
          </w:p>
        </w:tc>
      </w:tr>
      <w:tr w:rsidR="00B554E7" w:rsidRPr="0082799A" w:rsidTr="003C3A8C">
        <w:trPr>
          <w:trHeight w:val="284"/>
          <w:ins w:id="80254" w:author="Diana Machado" w:date="2019-04-05T22:16:00Z"/>
        </w:trPr>
        <w:tc>
          <w:tcPr>
            <w:tcW w:w="2514"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55"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256" w:author="Diana Machado" w:date="2019-04-05T22:16:00Z"/>
                <w:rFonts w:ascii="Calibri" w:eastAsia="PMingLiU" w:hAnsi="Calibri" w:cs="Calibri"/>
                <w:color w:val="000000"/>
                <w:lang w:val="en-PH" w:eastAsia="en-US"/>
              </w:rPr>
            </w:pPr>
            <w:ins w:id="80257" w:author="Diana Machado" w:date="2019-04-05T22:16:00Z">
              <w:r w:rsidRPr="0012221D">
                <w:rPr>
                  <w:rFonts w:ascii="Calibri" w:eastAsia="PMingLiU" w:hAnsi="Calibri" w:cs="Calibri"/>
                  <w:color w:val="000000"/>
                  <w:lang w:val="en-PH" w:eastAsia="en-US"/>
                </w:rPr>
                <w:t>Statewide</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58" w:author="Diana Machado" w:date="2019-04-05T22:16:00Z"/>
                <w:rFonts w:ascii="Calibri" w:eastAsia="PMingLiU" w:hAnsi="Calibri" w:cs="Calibri"/>
                <w:color w:val="000000"/>
                <w:lang w:val="en-PH" w:eastAsia="en-US"/>
              </w:rPr>
            </w:pPr>
            <w:ins w:id="80259" w:author="Diana Machado" w:date="2019-04-05T22:16:00Z">
              <w:r w:rsidRPr="0012221D">
                <w:rPr>
                  <w:rFonts w:ascii="Calibri" w:eastAsia="PMingLiU" w:hAnsi="Calibri" w:cs="Calibri"/>
                  <w:color w:val="000000"/>
                  <w:lang w:val="en-PH" w:eastAsia="en-US"/>
                </w:rPr>
                <w:t>2.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60" w:author="Diana Machado" w:date="2019-04-05T22:16:00Z"/>
                <w:rFonts w:ascii="Calibri" w:eastAsia="PMingLiU" w:hAnsi="Calibri" w:cs="Calibri"/>
                <w:color w:val="000000"/>
                <w:lang w:val="en-PH" w:eastAsia="en-US"/>
              </w:rPr>
            </w:pPr>
            <w:ins w:id="80261" w:author="Diana Machado" w:date="2019-04-05T22:16:00Z">
              <w:r w:rsidRPr="0012221D">
                <w:rPr>
                  <w:rFonts w:ascii="Calibri" w:eastAsia="PMingLiU" w:hAnsi="Calibri" w:cs="Calibri"/>
                  <w:color w:val="000000"/>
                  <w:lang w:val="en-PH" w:eastAsia="en-US"/>
                </w:rPr>
                <w:t>2.5%</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62" w:author="Diana Machado" w:date="2019-04-05T22:16:00Z"/>
                <w:rFonts w:ascii="Calibri" w:eastAsia="PMingLiU" w:hAnsi="Calibri" w:cs="Calibri"/>
                <w:color w:val="000000"/>
                <w:lang w:val="en-PH" w:eastAsia="en-US"/>
              </w:rPr>
            </w:pPr>
            <w:ins w:id="80263" w:author="Diana Machado" w:date="2019-04-05T22:16:00Z">
              <w:r w:rsidRPr="0012221D">
                <w:rPr>
                  <w:rFonts w:ascii="Calibri" w:eastAsia="PMingLiU" w:hAnsi="Calibri" w:cs="Calibri"/>
                  <w:color w:val="000000"/>
                  <w:lang w:val="en-PH" w:eastAsia="en-US"/>
                </w:rPr>
                <w:t>2.6%</w:t>
              </w:r>
            </w:ins>
          </w:p>
        </w:tc>
      </w:tr>
      <w:tr w:rsidR="00B554E7" w:rsidRPr="0082799A" w:rsidTr="003C3A8C">
        <w:trPr>
          <w:trHeight w:val="284"/>
          <w:ins w:id="80264" w:author="Diana Machado" w:date="2019-04-05T22:16:00Z"/>
        </w:trPr>
        <w:tc>
          <w:tcPr>
            <w:tcW w:w="2514"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265" w:author="Diana Machado" w:date="2019-04-05T22:16:00Z"/>
                <w:rFonts w:ascii="Calibri" w:eastAsia="PMingLiU" w:hAnsi="Calibri" w:cs="Calibri"/>
                <w:color w:val="000000"/>
                <w:lang w:val="en-PH" w:eastAsia="en-US"/>
              </w:rPr>
            </w:pPr>
            <w:ins w:id="80266" w:author="Diana Machado" w:date="2019-04-05T22:16:00Z">
              <w:r w:rsidRPr="0012221D">
                <w:rPr>
                  <w:rFonts w:ascii="Calibri" w:eastAsia="PMingLiU" w:hAnsi="Calibri" w:cs="Calibri"/>
                  <w:color w:val="000000"/>
                  <w:lang w:val="en-PH" w:eastAsia="en-US"/>
                </w:rPr>
                <w:t>Commercial Residential</w:t>
              </w:r>
            </w:ins>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267" w:author="Diana Machado" w:date="2019-04-05T22:16:00Z"/>
                <w:rFonts w:ascii="Calibri" w:eastAsia="PMingLiU" w:hAnsi="Calibri" w:cs="Calibri"/>
                <w:color w:val="000000"/>
                <w:lang w:val="en-PH" w:eastAsia="en-US"/>
              </w:rPr>
            </w:pPr>
            <w:ins w:id="80268" w:author="Diana Machado" w:date="2019-04-05T22:16:00Z">
              <w:r w:rsidRPr="0012221D">
                <w:rPr>
                  <w:rFonts w:ascii="Calibri" w:eastAsia="PMingLiU" w:hAnsi="Calibri" w:cs="Calibri"/>
                  <w:color w:val="000000"/>
                  <w:lang w:val="en-PH" w:eastAsia="en-US"/>
                </w:rPr>
                <w:t>Coast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69" w:author="Diana Machado" w:date="2019-04-05T22:16:00Z"/>
                <w:rFonts w:ascii="Calibri" w:eastAsia="PMingLiU" w:hAnsi="Calibri" w:cs="Calibri"/>
                <w:color w:val="000000"/>
                <w:lang w:val="en-PH" w:eastAsia="en-US"/>
              </w:rPr>
            </w:pPr>
            <w:ins w:id="80270" w:author="Diana Machado" w:date="2019-04-05T22:16:00Z">
              <w:r w:rsidRPr="0012221D">
                <w:rPr>
                  <w:rFonts w:ascii="Calibri" w:eastAsia="PMingLiU" w:hAnsi="Calibri" w:cs="Calibri"/>
                  <w:color w:val="000000"/>
                  <w:lang w:val="en-PH" w:eastAsia="en-US"/>
                </w:rPr>
                <w:t>2.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71" w:author="Diana Machado" w:date="2019-04-05T22:16:00Z"/>
                <w:rFonts w:ascii="Calibri" w:eastAsia="PMingLiU" w:hAnsi="Calibri" w:cs="Calibri"/>
                <w:color w:val="000000"/>
                <w:lang w:val="en-PH" w:eastAsia="en-US"/>
              </w:rPr>
            </w:pPr>
            <w:ins w:id="80272" w:author="Diana Machado" w:date="2019-04-05T22:16:00Z">
              <w:r w:rsidRPr="0012221D">
                <w:rPr>
                  <w:rFonts w:ascii="Calibri" w:eastAsia="PMingLiU" w:hAnsi="Calibri" w:cs="Calibri"/>
                  <w:color w:val="000000"/>
                  <w:lang w:val="en-PH" w:eastAsia="en-US"/>
                </w:rPr>
                <w:t>2.6%</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73" w:author="Diana Machado" w:date="2019-04-05T22:16:00Z"/>
                <w:rFonts w:ascii="Calibri" w:eastAsia="PMingLiU" w:hAnsi="Calibri" w:cs="Calibri"/>
                <w:color w:val="000000"/>
                <w:lang w:val="en-PH" w:eastAsia="en-US"/>
              </w:rPr>
            </w:pPr>
            <w:ins w:id="80274" w:author="Diana Machado" w:date="2019-04-05T22:16:00Z">
              <w:r w:rsidRPr="0012221D">
                <w:rPr>
                  <w:rFonts w:ascii="Calibri" w:eastAsia="PMingLiU" w:hAnsi="Calibri" w:cs="Calibri"/>
                  <w:color w:val="000000"/>
                  <w:lang w:val="en-PH" w:eastAsia="en-US"/>
                </w:rPr>
                <w:t>2.8%</w:t>
              </w:r>
            </w:ins>
          </w:p>
        </w:tc>
      </w:tr>
      <w:tr w:rsidR="00B554E7" w:rsidRPr="0082799A" w:rsidTr="003C3A8C">
        <w:trPr>
          <w:trHeight w:val="284"/>
          <w:ins w:id="80275"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276"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277" w:author="Diana Machado" w:date="2019-04-05T22:16:00Z"/>
                <w:rFonts w:ascii="Calibri" w:eastAsia="PMingLiU" w:hAnsi="Calibri" w:cs="Calibri"/>
                <w:color w:val="000000"/>
                <w:lang w:val="en-PH" w:eastAsia="en-US"/>
              </w:rPr>
            </w:pPr>
            <w:ins w:id="80278" w:author="Diana Machado" w:date="2019-04-05T22:16:00Z">
              <w:r w:rsidRPr="0012221D">
                <w:rPr>
                  <w:rFonts w:ascii="Calibri" w:eastAsia="PMingLiU" w:hAnsi="Calibri" w:cs="Calibri"/>
                  <w:color w:val="000000"/>
                  <w:lang w:val="en-PH" w:eastAsia="en-US"/>
                </w:rPr>
                <w:t>Inland</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79" w:author="Diana Machado" w:date="2019-04-05T22:16:00Z"/>
                <w:rFonts w:ascii="Calibri" w:eastAsia="PMingLiU" w:hAnsi="Calibri" w:cs="Calibri"/>
                <w:color w:val="000000"/>
                <w:lang w:val="en-PH" w:eastAsia="en-US"/>
              </w:rPr>
            </w:pPr>
            <w:ins w:id="80280" w:author="Diana Machado" w:date="2019-04-05T22:16:00Z">
              <w:r w:rsidRPr="0012221D">
                <w:rPr>
                  <w:rFonts w:ascii="Calibri" w:eastAsia="PMingLiU" w:hAnsi="Calibri" w:cs="Calibri"/>
                  <w:color w:val="000000"/>
                  <w:lang w:val="en-PH" w:eastAsia="en-US"/>
                </w:rPr>
                <w:t>1.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81" w:author="Diana Machado" w:date="2019-04-05T22:16:00Z"/>
                <w:rFonts w:ascii="Calibri" w:eastAsia="PMingLiU" w:hAnsi="Calibri" w:cs="Calibri"/>
                <w:color w:val="000000"/>
                <w:lang w:val="en-PH" w:eastAsia="en-US"/>
              </w:rPr>
            </w:pPr>
            <w:ins w:id="80282" w:author="Diana Machado" w:date="2019-04-05T22:16:00Z">
              <w:r w:rsidRPr="0012221D">
                <w:rPr>
                  <w:rFonts w:ascii="Calibri" w:eastAsia="PMingLiU" w:hAnsi="Calibri" w:cs="Calibri"/>
                  <w:color w:val="000000"/>
                  <w:lang w:val="en-PH" w:eastAsia="en-US"/>
                </w:rPr>
                <w:t>1.4%</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83" w:author="Diana Machado" w:date="2019-04-05T22:16:00Z"/>
                <w:rFonts w:ascii="Calibri" w:eastAsia="PMingLiU" w:hAnsi="Calibri" w:cs="Calibri"/>
                <w:color w:val="000000"/>
                <w:lang w:val="en-PH" w:eastAsia="en-US"/>
              </w:rPr>
            </w:pPr>
            <w:ins w:id="80284" w:author="Diana Machado" w:date="2019-04-05T22:16:00Z">
              <w:r w:rsidRPr="0012221D">
                <w:rPr>
                  <w:rFonts w:ascii="Calibri" w:eastAsia="PMingLiU" w:hAnsi="Calibri" w:cs="Calibri"/>
                  <w:color w:val="000000"/>
                  <w:lang w:val="en-PH" w:eastAsia="en-US"/>
                </w:rPr>
                <w:t>0.6%</w:t>
              </w:r>
            </w:ins>
          </w:p>
        </w:tc>
      </w:tr>
      <w:tr w:rsidR="00B554E7" w:rsidRPr="0082799A" w:rsidTr="003C3A8C">
        <w:trPr>
          <w:trHeight w:val="284"/>
          <w:ins w:id="80285"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286"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287" w:author="Diana Machado" w:date="2019-04-05T22:16:00Z"/>
                <w:rFonts w:ascii="Calibri" w:eastAsia="PMingLiU" w:hAnsi="Calibri" w:cs="Calibri"/>
                <w:color w:val="000000"/>
                <w:lang w:val="en-PH" w:eastAsia="en-US"/>
              </w:rPr>
            </w:pPr>
            <w:ins w:id="80288" w:author="Diana Machado" w:date="2019-04-05T22:16:00Z">
              <w:r w:rsidRPr="0012221D">
                <w:rPr>
                  <w:rFonts w:ascii="Calibri" w:eastAsia="PMingLiU" w:hAnsi="Calibri" w:cs="Calibri"/>
                  <w:color w:val="000000"/>
                  <w:lang w:val="en-PH" w:eastAsia="en-US"/>
                </w:rPr>
                <w:t>Nor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89" w:author="Diana Machado" w:date="2019-04-05T22:16:00Z"/>
                <w:rFonts w:ascii="Calibri" w:eastAsia="PMingLiU" w:hAnsi="Calibri" w:cs="Calibri"/>
                <w:color w:val="000000"/>
                <w:lang w:val="en-PH" w:eastAsia="en-US"/>
              </w:rPr>
            </w:pPr>
            <w:ins w:id="80290" w:author="Diana Machado" w:date="2019-04-05T22:16:00Z">
              <w:r w:rsidRPr="0012221D">
                <w:rPr>
                  <w:rFonts w:ascii="Calibri" w:eastAsia="PMingLiU" w:hAnsi="Calibri" w:cs="Calibri"/>
                  <w:color w:val="000000"/>
                  <w:lang w:val="en-PH" w:eastAsia="en-US"/>
                </w:rPr>
                <w:t>1.9%</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91" w:author="Diana Machado" w:date="2019-04-05T22:16:00Z"/>
                <w:rFonts w:ascii="Calibri" w:eastAsia="PMingLiU" w:hAnsi="Calibri" w:cs="Calibri"/>
                <w:color w:val="000000"/>
                <w:lang w:val="en-PH" w:eastAsia="en-US"/>
              </w:rPr>
            </w:pPr>
            <w:ins w:id="80292" w:author="Diana Machado" w:date="2019-04-05T22:16:00Z">
              <w:r w:rsidRPr="0012221D">
                <w:rPr>
                  <w:rFonts w:ascii="Calibri" w:eastAsia="PMingLiU" w:hAnsi="Calibri" w:cs="Calibri"/>
                  <w:color w:val="000000"/>
                  <w:lang w:val="en-PH" w:eastAsia="en-US"/>
                </w:rPr>
                <w:t>1.9%</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93" w:author="Diana Machado" w:date="2019-04-05T22:16:00Z"/>
                <w:rFonts w:ascii="Calibri" w:eastAsia="PMingLiU" w:hAnsi="Calibri" w:cs="Calibri"/>
                <w:color w:val="000000"/>
                <w:lang w:val="en-PH" w:eastAsia="en-US"/>
              </w:rPr>
            </w:pPr>
            <w:ins w:id="80294" w:author="Diana Machado" w:date="2019-04-05T22:16:00Z">
              <w:r w:rsidRPr="0012221D">
                <w:rPr>
                  <w:rFonts w:ascii="Calibri" w:eastAsia="PMingLiU" w:hAnsi="Calibri" w:cs="Calibri"/>
                  <w:color w:val="000000"/>
                  <w:lang w:val="en-PH" w:eastAsia="en-US"/>
                </w:rPr>
                <w:t>1.3%</w:t>
              </w:r>
            </w:ins>
          </w:p>
        </w:tc>
      </w:tr>
      <w:tr w:rsidR="00B554E7" w:rsidRPr="0082799A" w:rsidTr="003C3A8C">
        <w:trPr>
          <w:trHeight w:val="284"/>
          <w:ins w:id="80295"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296"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297" w:author="Diana Machado" w:date="2019-04-05T22:16:00Z"/>
                <w:rFonts w:ascii="Calibri" w:eastAsia="PMingLiU" w:hAnsi="Calibri" w:cs="Calibri"/>
                <w:color w:val="000000"/>
                <w:lang w:val="en-PH" w:eastAsia="en-US"/>
              </w:rPr>
            </w:pPr>
            <w:ins w:id="80298" w:author="Diana Machado" w:date="2019-04-05T22:16:00Z">
              <w:r w:rsidRPr="0012221D">
                <w:rPr>
                  <w:rFonts w:ascii="Calibri" w:eastAsia="PMingLiU" w:hAnsi="Calibri" w:cs="Calibri"/>
                  <w:color w:val="000000"/>
                  <w:lang w:val="en-PH" w:eastAsia="en-US"/>
                </w:rPr>
                <w:t>Centr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299" w:author="Diana Machado" w:date="2019-04-05T22:16:00Z"/>
                <w:rFonts w:ascii="Calibri" w:eastAsia="PMingLiU" w:hAnsi="Calibri" w:cs="Calibri"/>
                <w:color w:val="000000"/>
                <w:lang w:val="en-PH" w:eastAsia="en-US"/>
              </w:rPr>
            </w:pPr>
            <w:ins w:id="80300" w:author="Diana Machado" w:date="2019-04-05T22:16:00Z">
              <w:r w:rsidRPr="0012221D">
                <w:rPr>
                  <w:rFonts w:ascii="Calibri" w:eastAsia="PMingLiU" w:hAnsi="Calibri" w:cs="Calibri"/>
                  <w:color w:val="000000"/>
                  <w:lang w:val="en-PH" w:eastAsia="en-US"/>
                </w:rPr>
                <w:t>1.2%</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301" w:author="Diana Machado" w:date="2019-04-05T22:16:00Z"/>
                <w:rFonts w:ascii="Calibri" w:eastAsia="PMingLiU" w:hAnsi="Calibri" w:cs="Calibri"/>
                <w:color w:val="000000"/>
                <w:lang w:val="en-PH" w:eastAsia="en-US"/>
              </w:rPr>
            </w:pPr>
            <w:ins w:id="80302" w:author="Diana Machado" w:date="2019-04-05T22:16:00Z">
              <w:r w:rsidRPr="0012221D">
                <w:rPr>
                  <w:rFonts w:ascii="Calibri" w:eastAsia="PMingLiU" w:hAnsi="Calibri" w:cs="Calibri"/>
                  <w:color w:val="000000"/>
                  <w:lang w:val="en-PH" w:eastAsia="en-US"/>
                </w:rPr>
                <w:t>1.2%</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303" w:author="Diana Machado" w:date="2019-04-05T22:16:00Z"/>
                <w:rFonts w:ascii="Calibri" w:eastAsia="PMingLiU" w:hAnsi="Calibri" w:cs="Calibri"/>
                <w:color w:val="000000"/>
                <w:lang w:val="en-PH" w:eastAsia="en-US"/>
              </w:rPr>
            </w:pPr>
            <w:ins w:id="80304" w:author="Diana Machado" w:date="2019-04-05T22:16:00Z">
              <w:r w:rsidRPr="0012221D">
                <w:rPr>
                  <w:rFonts w:ascii="Calibri" w:eastAsia="PMingLiU" w:hAnsi="Calibri" w:cs="Calibri"/>
                  <w:color w:val="000000"/>
                  <w:lang w:val="en-PH" w:eastAsia="en-US"/>
                </w:rPr>
                <w:t>1.1%</w:t>
              </w:r>
            </w:ins>
          </w:p>
        </w:tc>
      </w:tr>
      <w:tr w:rsidR="00B554E7" w:rsidRPr="0082799A" w:rsidTr="003C3A8C">
        <w:trPr>
          <w:trHeight w:val="284"/>
          <w:ins w:id="80305"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80306"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307" w:author="Diana Machado" w:date="2019-04-05T22:16:00Z"/>
                <w:rFonts w:ascii="Calibri" w:eastAsia="PMingLiU" w:hAnsi="Calibri" w:cs="Calibri"/>
                <w:color w:val="000000"/>
                <w:lang w:val="en-PH" w:eastAsia="en-US"/>
              </w:rPr>
            </w:pPr>
            <w:ins w:id="80308" w:author="Diana Machado" w:date="2019-04-05T22:16:00Z">
              <w:r w:rsidRPr="0012221D">
                <w:rPr>
                  <w:rFonts w:ascii="Calibri" w:eastAsia="PMingLiU" w:hAnsi="Calibri" w:cs="Calibri"/>
                  <w:color w:val="000000"/>
                  <w:lang w:val="en-PH" w:eastAsia="en-US"/>
                </w:rPr>
                <w:t>Sou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309" w:author="Diana Machado" w:date="2019-04-05T22:16:00Z"/>
                <w:rFonts w:ascii="Calibri" w:eastAsia="PMingLiU" w:hAnsi="Calibri" w:cs="Calibri"/>
                <w:color w:val="000000"/>
                <w:lang w:val="en-PH" w:eastAsia="en-US"/>
              </w:rPr>
            </w:pPr>
            <w:ins w:id="80310" w:author="Diana Machado" w:date="2019-04-05T22:16:00Z">
              <w:r w:rsidRPr="0012221D">
                <w:rPr>
                  <w:rFonts w:ascii="Calibri" w:eastAsia="PMingLiU" w:hAnsi="Calibri" w:cs="Calibri"/>
                  <w:color w:val="000000"/>
                  <w:lang w:val="en-PH" w:eastAsia="en-US"/>
                </w:rPr>
                <w:t>3.4%</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311" w:author="Diana Machado" w:date="2019-04-05T22:16:00Z"/>
                <w:rFonts w:ascii="Calibri" w:eastAsia="PMingLiU" w:hAnsi="Calibri" w:cs="Calibri"/>
                <w:color w:val="000000"/>
                <w:lang w:val="en-PH" w:eastAsia="en-US"/>
              </w:rPr>
            </w:pPr>
            <w:ins w:id="80312" w:author="Diana Machado" w:date="2019-04-05T22:16:00Z">
              <w:r w:rsidRPr="0012221D">
                <w:rPr>
                  <w:rFonts w:ascii="Calibri" w:eastAsia="PMingLiU" w:hAnsi="Calibri" w:cs="Calibri"/>
                  <w:color w:val="000000"/>
                  <w:lang w:val="en-PH" w:eastAsia="en-US"/>
                </w:rPr>
                <w:t>3.3%</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313" w:author="Diana Machado" w:date="2019-04-05T22:16:00Z"/>
                <w:rFonts w:ascii="Calibri" w:eastAsia="PMingLiU" w:hAnsi="Calibri" w:cs="Calibri"/>
                <w:color w:val="000000"/>
                <w:lang w:val="en-PH" w:eastAsia="en-US"/>
              </w:rPr>
            </w:pPr>
            <w:ins w:id="80314" w:author="Diana Machado" w:date="2019-04-05T22:16:00Z">
              <w:r w:rsidRPr="0012221D">
                <w:rPr>
                  <w:rFonts w:ascii="Calibri" w:eastAsia="PMingLiU" w:hAnsi="Calibri" w:cs="Calibri"/>
                  <w:color w:val="000000"/>
                  <w:lang w:val="en-PH" w:eastAsia="en-US"/>
                </w:rPr>
                <w:t>3.5%</w:t>
              </w:r>
            </w:ins>
          </w:p>
        </w:tc>
      </w:tr>
      <w:tr w:rsidR="00B554E7" w:rsidRPr="0082799A" w:rsidTr="003C3A8C">
        <w:trPr>
          <w:trHeight w:val="284"/>
          <w:ins w:id="80315" w:author="Diana Machado" w:date="2019-04-05T22:16:00Z"/>
        </w:trPr>
        <w:tc>
          <w:tcPr>
            <w:tcW w:w="2514"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316"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80317" w:author="Diana Machado" w:date="2019-04-05T22:16:00Z"/>
                <w:rFonts w:ascii="Calibri" w:eastAsia="PMingLiU" w:hAnsi="Calibri" w:cs="Calibri"/>
                <w:color w:val="000000"/>
                <w:lang w:val="en-PH" w:eastAsia="en-US"/>
              </w:rPr>
            </w:pPr>
            <w:ins w:id="80318" w:author="Diana Machado" w:date="2019-04-05T22:16:00Z">
              <w:r w:rsidRPr="0012221D">
                <w:rPr>
                  <w:rFonts w:ascii="Calibri" w:eastAsia="PMingLiU" w:hAnsi="Calibri" w:cs="Calibri"/>
                  <w:color w:val="000000"/>
                  <w:lang w:val="en-PH" w:eastAsia="en-US"/>
                </w:rPr>
                <w:t>Statewide</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319" w:author="Diana Machado" w:date="2019-04-05T22:16:00Z"/>
                <w:rFonts w:ascii="Calibri" w:eastAsia="PMingLiU" w:hAnsi="Calibri" w:cs="Calibri"/>
                <w:color w:val="000000"/>
                <w:lang w:val="en-PH" w:eastAsia="en-US"/>
              </w:rPr>
            </w:pPr>
            <w:ins w:id="80320" w:author="Diana Machado" w:date="2019-04-05T22:16:00Z">
              <w:r w:rsidRPr="0012221D">
                <w:rPr>
                  <w:rFonts w:ascii="Calibri" w:eastAsia="PMingLiU" w:hAnsi="Calibri" w:cs="Calibri"/>
                  <w:color w:val="000000"/>
                  <w:lang w:val="en-PH" w:eastAsia="en-US"/>
                </w:rPr>
                <w:t>2.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321" w:author="Diana Machado" w:date="2019-04-05T22:16:00Z"/>
                <w:rFonts w:ascii="Calibri" w:eastAsia="PMingLiU" w:hAnsi="Calibri" w:cs="Calibri"/>
                <w:color w:val="000000"/>
                <w:lang w:val="en-PH" w:eastAsia="en-US"/>
              </w:rPr>
            </w:pPr>
            <w:ins w:id="80322" w:author="Diana Machado" w:date="2019-04-05T22:16:00Z">
              <w:r w:rsidRPr="0012221D">
                <w:rPr>
                  <w:rFonts w:ascii="Calibri" w:eastAsia="PMingLiU" w:hAnsi="Calibri" w:cs="Calibri"/>
                  <w:color w:val="000000"/>
                  <w:lang w:val="en-PH" w:eastAsia="en-US"/>
                </w:rPr>
                <w:t>2.4%</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80323" w:author="Diana Machado" w:date="2019-04-05T22:16:00Z"/>
                <w:rFonts w:ascii="Calibri" w:eastAsia="PMingLiU" w:hAnsi="Calibri" w:cs="Calibri"/>
                <w:color w:val="000000"/>
                <w:lang w:val="en-PH" w:eastAsia="en-US"/>
              </w:rPr>
            </w:pPr>
            <w:ins w:id="80324" w:author="Diana Machado" w:date="2019-04-05T22:16:00Z">
              <w:r w:rsidRPr="0012221D">
                <w:rPr>
                  <w:rFonts w:ascii="Calibri" w:eastAsia="PMingLiU" w:hAnsi="Calibri" w:cs="Calibri"/>
                  <w:color w:val="000000"/>
                  <w:lang w:val="en-PH" w:eastAsia="en-US"/>
                </w:rPr>
                <w:t>2.6%</w:t>
              </w:r>
            </w:ins>
          </w:p>
        </w:tc>
      </w:tr>
    </w:tbl>
    <w:p w:rsidR="00B554E7" w:rsidRDefault="00B554E7" w:rsidP="002C2D54">
      <w:pPr>
        <w:pStyle w:val="Footnote"/>
      </w:pPr>
    </w:p>
    <w:p w:rsidR="00B554E7" w:rsidRDefault="00B554E7" w:rsidP="002C2D54">
      <w:pPr>
        <w:pStyle w:val="Footnote"/>
      </w:pPr>
    </w:p>
    <w:p w:rsidR="00B554E7" w:rsidRDefault="00B554E7" w:rsidP="002C2D54">
      <w:pPr>
        <w:pStyle w:val="Footnote"/>
        <w:sectPr w:rsidR="00B554E7" w:rsidSect="00B554E7">
          <w:footerReference w:type="default" r:id="rId466"/>
          <w:pgSz w:w="15840" w:h="12240" w:orient="landscape" w:code="1"/>
          <w:pgMar w:top="1440" w:right="1440" w:bottom="1440" w:left="1440" w:header="720" w:footer="432" w:gutter="0"/>
          <w:cols w:space="720"/>
          <w:docGrid w:linePitch="360"/>
          <w:sectPrChange w:id="80329" w:author="Diana Machado" w:date="2019-04-05T22:16:00Z">
            <w:sectPr w:rsidR="00B554E7" w:rsidSect="00B554E7">
              <w:pgSz w:w="12240" w:h="15840" w:orient="portrait"/>
              <w:pgMar w:top="1440" w:right="1440" w:bottom="1440" w:left="1440" w:header="720" w:footer="432" w:gutter="0"/>
            </w:sectPr>
          </w:sectPrChange>
        </w:sectPr>
      </w:pPr>
    </w:p>
    <w:p w:rsidR="00E216CF" w:rsidRDefault="00E216CF" w:rsidP="002C2D54">
      <w:pPr>
        <w:pStyle w:val="Footnote"/>
      </w:pPr>
      <w:r>
        <w:rPr>
          <w:rFonts w:hint="eastAsia"/>
        </w:rPr>
        <w:lastRenderedPageBreak/>
        <w:t>Form A-7: Percent Change in Logical Relationship to Hurricane Risk</w:t>
      </w:r>
      <w:r>
        <w:t xml:space="preserve"> - Condo Unit Floor</w:t>
      </w:r>
    </w:p>
    <w:p w:rsidR="00E216CF" w:rsidRDefault="00E216CF" w:rsidP="002C2D54">
      <w:pPr>
        <w:pStyle w:val="Footnote"/>
      </w:pPr>
      <w:r>
        <w:t>Modeling Organization: Florida International University</w:t>
      </w:r>
    </w:p>
    <w:p w:rsidR="00E216CF" w:rsidRDefault="00E216CF" w:rsidP="002C2D54">
      <w:pPr>
        <w:pStyle w:val="Footnote"/>
      </w:pPr>
      <w:r>
        <w:t xml:space="preserve">Model Name &amp; Version Number: Florida Public Hurricane Loss Model </w:t>
      </w:r>
      <w:del w:id="80330" w:author="Diana Machado" w:date="2019-04-05T14:34:00Z">
        <w:r w:rsidDel="008E38ED">
          <w:delText>6.3</w:delText>
        </w:r>
      </w:del>
      <w:ins w:id="80331" w:author="Diana Machado" w:date="2019-04-05T14:34:00Z">
        <w:r w:rsidR="008E38ED">
          <w:t>7.0</w:t>
        </w:r>
      </w:ins>
    </w:p>
    <w:p w:rsidR="00E216CF" w:rsidRDefault="00E216CF" w:rsidP="002C2D54">
      <w:pPr>
        <w:pStyle w:val="Footnote"/>
      </w:pPr>
      <w:r>
        <w:t xml:space="preserve">Model Release Date: </w:t>
      </w:r>
      <w:del w:id="80332" w:author="Diana Machado" w:date="2019-04-05T22:17:00Z">
        <w:r w:rsidR="00F459EF" w:rsidDel="00B554E7">
          <w:delText>November 5</w:delText>
        </w:r>
        <w:r w:rsidDel="00B554E7">
          <w:delText>, 2018</w:delText>
        </w:r>
      </w:del>
      <w:ins w:id="80333" w:author="Diana Machado" w:date="2019-04-05T22:17:00Z">
        <w:r w:rsidR="00B554E7">
          <w:t>March 29, 2019</w:t>
        </w:r>
      </w:ins>
    </w:p>
    <w:p w:rsidR="00E216CF" w:rsidRDefault="00E216CF" w:rsidP="002C2D54">
      <w:pPr>
        <w:pStyle w:val="Footnote"/>
      </w:pPr>
    </w:p>
    <w:p w:rsidR="00945182" w:rsidRPr="00E216CF" w:rsidRDefault="00E216CF" w:rsidP="00E216CF">
      <w:pPr>
        <w:jc w:val="center"/>
      </w:pPr>
      <w:del w:id="80334" w:author="Diana Machado" w:date="2019-04-05T22:17:00Z">
        <w:r w:rsidRPr="00597CA8" w:rsidDel="00B554E7">
          <w:rPr>
            <w:noProof/>
            <w:lang w:eastAsia="en-US"/>
          </w:rPr>
          <w:drawing>
            <wp:inline distT="0" distB="0" distL="0" distR="0" wp14:anchorId="7CCBF71E" wp14:editId="37D4281E">
              <wp:extent cx="5943600" cy="225308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67"/>
                      <a:srcRect/>
                      <a:stretch>
                        <a:fillRect/>
                      </a:stretch>
                    </pic:blipFill>
                    <pic:spPr bwMode="auto">
                      <a:xfrm>
                        <a:off x="0" y="0"/>
                        <a:ext cx="5943600" cy="2253080"/>
                      </a:xfrm>
                      <a:prstGeom prst="rect">
                        <a:avLst/>
                      </a:prstGeom>
                      <a:noFill/>
                      <a:ln w="9525">
                        <a:noFill/>
                        <a:miter lim="800000"/>
                        <a:headEnd/>
                        <a:tailEnd/>
                      </a:ln>
                    </pic:spPr>
                  </pic:pic>
                </a:graphicData>
              </a:graphic>
            </wp:inline>
          </w:drawing>
        </w:r>
      </w:del>
    </w:p>
    <w:p w:rsidR="00B554E7" w:rsidRDefault="00B554E7">
      <w:pPr>
        <w:jc w:val="left"/>
        <w:rPr>
          <w:ins w:id="80335" w:author="Diana Machado" w:date="2019-04-05T22:38:00Z"/>
        </w:rPr>
      </w:pPr>
      <w:ins w:id="80336" w:author="Diana Machado" w:date="2019-04-05T22:38:00Z">
        <w:r>
          <w:br w:type="page"/>
        </w:r>
      </w:ins>
    </w:p>
    <w:p w:rsidR="00970FF8" w:rsidRDefault="00970FF8" w:rsidP="00945182"/>
    <w:tbl>
      <w:tblPr>
        <w:tblW w:w="0" w:type="auto"/>
        <w:tblInd w:w="78" w:type="dxa"/>
        <w:tblLayout w:type="fixed"/>
        <w:tblLook w:val="0000" w:firstRow="0" w:lastRow="0" w:firstColumn="0" w:lastColumn="0" w:noHBand="0" w:noVBand="0"/>
      </w:tblPr>
      <w:tblGrid>
        <w:gridCol w:w="1955"/>
        <w:gridCol w:w="2104"/>
        <w:gridCol w:w="1704"/>
        <w:gridCol w:w="1704"/>
        <w:gridCol w:w="1704"/>
        <w:gridCol w:w="2053"/>
      </w:tblGrid>
      <w:tr w:rsidR="00B554E7" w:rsidRPr="00A244C2" w:rsidTr="003C3A8C">
        <w:trPr>
          <w:trHeight w:val="299"/>
          <w:ins w:id="80337" w:author="Diana Machado" w:date="2019-04-05T22:18:00Z"/>
        </w:trPr>
        <w:tc>
          <w:tcPr>
            <w:tcW w:w="1955" w:type="dxa"/>
            <w:tcBorders>
              <w:top w:val="single" w:sz="12" w:space="0" w:color="auto"/>
              <w:left w:val="single" w:sz="12" w:space="0" w:color="auto"/>
              <w:bottom w:val="nil"/>
              <w:right w:val="single" w:sz="6" w:space="0" w:color="auto"/>
            </w:tcBorders>
            <w:shd w:val="solid" w:color="FFFFFF" w:fill="auto"/>
          </w:tcPr>
          <w:p w:rsidR="00B554E7" w:rsidRPr="0012221D" w:rsidRDefault="00B554E7">
            <w:pPr>
              <w:pStyle w:val="Tableheader"/>
              <w:rPr>
                <w:ins w:id="80338" w:author="Diana Machado" w:date="2019-04-05T22:18:00Z"/>
                <w:lang w:val="en-PH" w:eastAsia="en-PH"/>
              </w:rPr>
              <w:pPrChange w:id="80339" w:author="Diana Machado" w:date="2019-04-05T22:38:00Z">
                <w:pPr>
                  <w:autoSpaceDE w:val="0"/>
                  <w:autoSpaceDN w:val="0"/>
                  <w:adjustRightInd w:val="0"/>
                  <w:jc w:val="center"/>
                </w:pPr>
              </w:pPrChange>
            </w:pPr>
            <w:ins w:id="80340" w:author="Diana Machado" w:date="2019-04-05T22:18:00Z">
              <w:r w:rsidRPr="0012221D">
                <w:rPr>
                  <w:lang w:val="en-PH" w:eastAsia="en-PH"/>
                </w:rPr>
                <w:t>Construction / Policy</w:t>
              </w:r>
            </w:ins>
          </w:p>
        </w:tc>
        <w:tc>
          <w:tcPr>
            <w:tcW w:w="2104" w:type="dxa"/>
            <w:tcBorders>
              <w:top w:val="single" w:sz="12" w:space="0" w:color="auto"/>
              <w:left w:val="single" w:sz="6" w:space="0" w:color="auto"/>
              <w:bottom w:val="nil"/>
              <w:right w:val="single" w:sz="12" w:space="0" w:color="auto"/>
            </w:tcBorders>
            <w:shd w:val="solid" w:color="FFFFFF" w:fill="auto"/>
          </w:tcPr>
          <w:p w:rsidR="00B554E7" w:rsidRPr="0012221D" w:rsidRDefault="00B554E7">
            <w:pPr>
              <w:pStyle w:val="Tableheader"/>
              <w:rPr>
                <w:ins w:id="80341" w:author="Diana Machado" w:date="2019-04-05T22:18:00Z"/>
                <w:lang w:val="en-PH" w:eastAsia="en-PH"/>
              </w:rPr>
              <w:pPrChange w:id="80342" w:author="Diana Machado" w:date="2019-04-05T22:38:00Z">
                <w:pPr>
                  <w:autoSpaceDE w:val="0"/>
                  <w:autoSpaceDN w:val="0"/>
                  <w:adjustRightInd w:val="0"/>
                  <w:jc w:val="center"/>
                </w:pPr>
              </w:pPrChange>
            </w:pPr>
            <w:ins w:id="80343" w:author="Diana Machado" w:date="2019-04-05T22:18:00Z">
              <w:r w:rsidRPr="0012221D">
                <w:rPr>
                  <w:lang w:val="en-PH" w:eastAsia="en-PH"/>
                </w:rPr>
                <w:t>Region</w:t>
              </w:r>
            </w:ins>
          </w:p>
        </w:tc>
        <w:tc>
          <w:tcPr>
            <w:tcW w:w="7165" w:type="dxa"/>
            <w:gridSpan w:val="4"/>
            <w:tcBorders>
              <w:top w:val="single" w:sz="12" w:space="0" w:color="auto"/>
              <w:left w:val="single" w:sz="12" w:space="0" w:color="auto"/>
              <w:bottom w:val="single" w:sz="6" w:space="0" w:color="auto"/>
              <w:right w:val="single" w:sz="12" w:space="0" w:color="auto"/>
            </w:tcBorders>
          </w:tcPr>
          <w:p w:rsidR="00B554E7" w:rsidRPr="0012221D" w:rsidRDefault="00B554E7">
            <w:pPr>
              <w:pStyle w:val="Tableheader"/>
              <w:rPr>
                <w:ins w:id="80344" w:author="Diana Machado" w:date="2019-04-05T22:18:00Z"/>
                <w:lang w:val="en-PH" w:eastAsia="en-PH"/>
              </w:rPr>
              <w:pPrChange w:id="80345" w:author="Diana Machado" w:date="2019-04-05T22:38:00Z">
                <w:pPr>
                  <w:autoSpaceDE w:val="0"/>
                  <w:autoSpaceDN w:val="0"/>
                  <w:adjustRightInd w:val="0"/>
                  <w:jc w:val="center"/>
                </w:pPr>
              </w:pPrChange>
            </w:pPr>
            <w:ins w:id="80346" w:author="Diana Machado" w:date="2019-04-05T22:18:00Z">
              <w:r w:rsidRPr="0012221D">
                <w:rPr>
                  <w:lang w:val="en-PH" w:eastAsia="en-PH"/>
                </w:rPr>
                <w:t>Percentage Change in Hurricane Loss Cost</w:t>
              </w:r>
            </w:ins>
          </w:p>
        </w:tc>
      </w:tr>
      <w:tr w:rsidR="00B554E7" w:rsidRPr="00A244C2" w:rsidTr="003C3A8C">
        <w:trPr>
          <w:trHeight w:val="315"/>
          <w:ins w:id="80347" w:author="Diana Machado" w:date="2019-04-05T22:18:00Z"/>
        </w:trPr>
        <w:tc>
          <w:tcPr>
            <w:tcW w:w="1955" w:type="dxa"/>
            <w:tcBorders>
              <w:top w:val="nil"/>
              <w:left w:val="single" w:sz="12" w:space="0" w:color="auto"/>
              <w:bottom w:val="single" w:sz="6" w:space="0" w:color="auto"/>
              <w:right w:val="single" w:sz="6" w:space="0" w:color="auto"/>
            </w:tcBorders>
            <w:shd w:val="solid" w:color="FFFFFF" w:fill="auto"/>
          </w:tcPr>
          <w:p w:rsidR="00B554E7" w:rsidRPr="0012221D" w:rsidRDefault="00B554E7">
            <w:pPr>
              <w:pStyle w:val="Tableheader"/>
              <w:rPr>
                <w:ins w:id="80348" w:author="Diana Machado" w:date="2019-04-05T22:18:00Z"/>
                <w:lang w:val="en-PH" w:eastAsia="en-PH"/>
              </w:rPr>
              <w:pPrChange w:id="80349" w:author="Diana Machado" w:date="2019-04-05T22:38:00Z">
                <w:pPr>
                  <w:autoSpaceDE w:val="0"/>
                  <w:autoSpaceDN w:val="0"/>
                  <w:adjustRightInd w:val="0"/>
                  <w:jc w:val="center"/>
                </w:pPr>
              </w:pPrChange>
            </w:pPr>
          </w:p>
        </w:tc>
        <w:tc>
          <w:tcPr>
            <w:tcW w:w="2104" w:type="dxa"/>
            <w:tcBorders>
              <w:top w:val="nil"/>
              <w:left w:val="single" w:sz="6" w:space="0" w:color="auto"/>
              <w:bottom w:val="single" w:sz="12" w:space="0" w:color="auto"/>
              <w:right w:val="single" w:sz="12" w:space="0" w:color="auto"/>
            </w:tcBorders>
            <w:shd w:val="solid" w:color="FFFFFF" w:fill="auto"/>
          </w:tcPr>
          <w:p w:rsidR="00B554E7" w:rsidRPr="0012221D" w:rsidRDefault="00B554E7">
            <w:pPr>
              <w:pStyle w:val="Tableheader"/>
              <w:rPr>
                <w:ins w:id="80350" w:author="Diana Machado" w:date="2019-04-05T22:18:00Z"/>
                <w:lang w:val="en-PH" w:eastAsia="en-PH"/>
              </w:rPr>
              <w:pPrChange w:id="80351" w:author="Diana Machado" w:date="2019-04-05T22:38:00Z">
                <w:pPr>
                  <w:autoSpaceDE w:val="0"/>
                  <w:autoSpaceDN w:val="0"/>
                  <w:adjustRightInd w:val="0"/>
                  <w:jc w:val="center"/>
                </w:pPr>
              </w:pPrChange>
            </w:pPr>
          </w:p>
        </w:tc>
        <w:tc>
          <w:tcPr>
            <w:tcW w:w="1704" w:type="dxa"/>
            <w:tcBorders>
              <w:top w:val="single" w:sz="6" w:space="0" w:color="auto"/>
              <w:left w:val="single" w:sz="12" w:space="0" w:color="auto"/>
              <w:bottom w:val="single" w:sz="12" w:space="0" w:color="auto"/>
              <w:right w:val="single" w:sz="6" w:space="0" w:color="auto"/>
            </w:tcBorders>
          </w:tcPr>
          <w:p w:rsidR="00B554E7" w:rsidRPr="0012221D" w:rsidRDefault="00B554E7">
            <w:pPr>
              <w:pStyle w:val="Tableheader"/>
              <w:rPr>
                <w:ins w:id="80352" w:author="Diana Machado" w:date="2019-04-05T22:18:00Z"/>
                <w:lang w:val="en-PH" w:eastAsia="en-PH"/>
              </w:rPr>
              <w:pPrChange w:id="80353" w:author="Diana Machado" w:date="2019-04-05T22:38:00Z">
                <w:pPr>
                  <w:autoSpaceDE w:val="0"/>
                  <w:autoSpaceDN w:val="0"/>
                  <w:adjustRightInd w:val="0"/>
                  <w:jc w:val="center"/>
                </w:pPr>
              </w:pPrChange>
            </w:pPr>
            <w:ins w:id="80354" w:author="Diana Machado" w:date="2019-04-05T22:18:00Z">
              <w:r w:rsidRPr="0012221D">
                <w:rPr>
                  <w:lang w:val="en-PH" w:eastAsia="en-PH"/>
                </w:rPr>
                <w:t>3rd Floor</w:t>
              </w:r>
            </w:ins>
          </w:p>
        </w:tc>
        <w:tc>
          <w:tcPr>
            <w:tcW w:w="1704" w:type="dxa"/>
            <w:tcBorders>
              <w:top w:val="single" w:sz="6" w:space="0" w:color="auto"/>
              <w:left w:val="single" w:sz="6" w:space="0" w:color="auto"/>
              <w:bottom w:val="single" w:sz="12" w:space="0" w:color="auto"/>
              <w:right w:val="single" w:sz="6" w:space="0" w:color="auto"/>
            </w:tcBorders>
          </w:tcPr>
          <w:p w:rsidR="00B554E7" w:rsidRPr="0012221D" w:rsidRDefault="00B554E7">
            <w:pPr>
              <w:pStyle w:val="Tableheader"/>
              <w:rPr>
                <w:ins w:id="80355" w:author="Diana Machado" w:date="2019-04-05T22:18:00Z"/>
                <w:lang w:val="en-PH" w:eastAsia="en-PH"/>
              </w:rPr>
              <w:pPrChange w:id="80356" w:author="Diana Machado" w:date="2019-04-05T22:38:00Z">
                <w:pPr>
                  <w:autoSpaceDE w:val="0"/>
                  <w:autoSpaceDN w:val="0"/>
                  <w:adjustRightInd w:val="0"/>
                  <w:jc w:val="center"/>
                </w:pPr>
              </w:pPrChange>
            </w:pPr>
            <w:ins w:id="80357" w:author="Diana Machado" w:date="2019-04-05T22:18:00Z">
              <w:r w:rsidRPr="0012221D">
                <w:rPr>
                  <w:lang w:val="en-PH" w:eastAsia="en-PH"/>
                </w:rPr>
                <w:t>9th Floor</w:t>
              </w:r>
            </w:ins>
          </w:p>
        </w:tc>
        <w:tc>
          <w:tcPr>
            <w:tcW w:w="1704" w:type="dxa"/>
            <w:tcBorders>
              <w:top w:val="single" w:sz="6" w:space="0" w:color="auto"/>
              <w:left w:val="single" w:sz="6" w:space="0" w:color="auto"/>
              <w:bottom w:val="single" w:sz="12" w:space="0" w:color="auto"/>
              <w:right w:val="single" w:sz="6" w:space="0" w:color="auto"/>
            </w:tcBorders>
          </w:tcPr>
          <w:p w:rsidR="00B554E7" w:rsidRPr="0012221D" w:rsidRDefault="00B554E7">
            <w:pPr>
              <w:pStyle w:val="Tableheader"/>
              <w:rPr>
                <w:ins w:id="80358" w:author="Diana Machado" w:date="2019-04-05T22:18:00Z"/>
                <w:lang w:val="en-PH" w:eastAsia="en-PH"/>
              </w:rPr>
              <w:pPrChange w:id="80359" w:author="Diana Machado" w:date="2019-04-05T22:38:00Z">
                <w:pPr>
                  <w:autoSpaceDE w:val="0"/>
                  <w:autoSpaceDN w:val="0"/>
                  <w:adjustRightInd w:val="0"/>
                  <w:jc w:val="center"/>
                </w:pPr>
              </w:pPrChange>
            </w:pPr>
            <w:ins w:id="80360" w:author="Diana Machado" w:date="2019-04-05T22:18:00Z">
              <w:r w:rsidRPr="0012221D">
                <w:rPr>
                  <w:lang w:val="en-PH" w:eastAsia="en-PH"/>
                </w:rPr>
                <w:t>15th Floor</w:t>
              </w:r>
            </w:ins>
          </w:p>
        </w:tc>
        <w:tc>
          <w:tcPr>
            <w:tcW w:w="2053" w:type="dxa"/>
            <w:tcBorders>
              <w:top w:val="single" w:sz="6" w:space="0" w:color="auto"/>
              <w:left w:val="single" w:sz="6" w:space="0" w:color="auto"/>
              <w:bottom w:val="single" w:sz="12" w:space="0" w:color="auto"/>
              <w:right w:val="single" w:sz="12" w:space="0" w:color="auto"/>
            </w:tcBorders>
          </w:tcPr>
          <w:p w:rsidR="00B554E7" w:rsidRPr="0012221D" w:rsidRDefault="00B554E7">
            <w:pPr>
              <w:pStyle w:val="Tableheader"/>
              <w:rPr>
                <w:ins w:id="80361" w:author="Diana Machado" w:date="2019-04-05T22:18:00Z"/>
                <w:lang w:val="en-PH" w:eastAsia="en-PH"/>
              </w:rPr>
              <w:pPrChange w:id="80362" w:author="Diana Machado" w:date="2019-04-05T22:38:00Z">
                <w:pPr>
                  <w:autoSpaceDE w:val="0"/>
                  <w:autoSpaceDN w:val="0"/>
                  <w:adjustRightInd w:val="0"/>
                  <w:jc w:val="center"/>
                </w:pPr>
              </w:pPrChange>
            </w:pPr>
            <w:ins w:id="80363" w:author="Diana Machado" w:date="2019-04-05T22:18:00Z">
              <w:r w:rsidRPr="0012221D">
                <w:rPr>
                  <w:lang w:val="en-PH" w:eastAsia="en-PH"/>
                </w:rPr>
                <w:t>20th Floor</w:t>
              </w:r>
            </w:ins>
          </w:p>
        </w:tc>
      </w:tr>
      <w:tr w:rsidR="00B554E7" w:rsidRPr="00A244C2" w:rsidTr="003C3A8C">
        <w:trPr>
          <w:trHeight w:val="299"/>
          <w:ins w:id="80364" w:author="Diana Machado" w:date="2019-04-05T22:18:00Z"/>
        </w:trPr>
        <w:tc>
          <w:tcPr>
            <w:tcW w:w="1955" w:type="dxa"/>
            <w:tcBorders>
              <w:top w:val="single" w:sz="6" w:space="0" w:color="auto"/>
              <w:left w:val="single" w:sz="6" w:space="0" w:color="auto"/>
              <w:bottom w:val="nil"/>
              <w:right w:val="single" w:sz="6" w:space="0" w:color="auto"/>
            </w:tcBorders>
          </w:tcPr>
          <w:p w:rsidR="00B554E7" w:rsidRPr="0012221D" w:rsidRDefault="00B554E7">
            <w:pPr>
              <w:pStyle w:val="Tablebody-centered"/>
              <w:rPr>
                <w:ins w:id="80365" w:author="Diana Machado" w:date="2019-04-05T22:18:00Z"/>
                <w:lang w:val="en-PH" w:eastAsia="en-PH"/>
              </w:rPr>
              <w:pPrChange w:id="80366" w:author="Diana Machado" w:date="2019-04-05T22:38:00Z">
                <w:pPr>
                  <w:autoSpaceDE w:val="0"/>
                  <w:autoSpaceDN w:val="0"/>
                  <w:adjustRightInd w:val="0"/>
                  <w:jc w:val="center"/>
                </w:pPr>
              </w:pPrChange>
            </w:pPr>
            <w:ins w:id="80367" w:author="Diana Machado" w:date="2019-04-05T22:18:00Z">
              <w:r w:rsidRPr="0012221D">
                <w:rPr>
                  <w:lang w:val="en-PH" w:eastAsia="en-PH"/>
                </w:rPr>
                <w:t>Condo Unit A</w:t>
              </w:r>
            </w:ins>
          </w:p>
        </w:tc>
        <w:tc>
          <w:tcPr>
            <w:tcW w:w="2104"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368" w:author="Diana Machado" w:date="2019-04-05T22:18:00Z"/>
                <w:lang w:val="en-PH" w:eastAsia="en-PH"/>
              </w:rPr>
              <w:pPrChange w:id="80369" w:author="Diana Machado" w:date="2019-04-05T22:38:00Z">
                <w:pPr>
                  <w:autoSpaceDE w:val="0"/>
                  <w:autoSpaceDN w:val="0"/>
                  <w:adjustRightInd w:val="0"/>
                  <w:jc w:val="left"/>
                </w:pPr>
              </w:pPrChange>
            </w:pPr>
            <w:ins w:id="80370" w:author="Diana Machado" w:date="2019-04-05T22:18:00Z">
              <w:r w:rsidRPr="0012221D">
                <w:rPr>
                  <w:lang w:val="en-PH" w:eastAsia="en-PH"/>
                </w:rPr>
                <w:t>Coastal</w:t>
              </w:r>
            </w:ins>
          </w:p>
        </w:tc>
        <w:tc>
          <w:tcPr>
            <w:tcW w:w="1704"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371" w:author="Diana Machado" w:date="2019-04-05T22:18:00Z"/>
                <w:lang w:val="en-PH" w:eastAsia="en-PH"/>
              </w:rPr>
              <w:pPrChange w:id="80372" w:author="Diana Machado" w:date="2019-04-05T22:38:00Z">
                <w:pPr>
                  <w:autoSpaceDE w:val="0"/>
                  <w:autoSpaceDN w:val="0"/>
                  <w:adjustRightInd w:val="0"/>
                  <w:jc w:val="center"/>
                </w:pPr>
              </w:pPrChange>
            </w:pPr>
            <w:ins w:id="80373" w:author="Diana Machado" w:date="2019-04-05T22:18:00Z">
              <w:r w:rsidRPr="0012221D">
                <w:rPr>
                  <w:lang w:val="en-PH" w:eastAsia="en-PH"/>
                </w:rPr>
                <w:t>3.9%</w:t>
              </w:r>
            </w:ins>
          </w:p>
        </w:tc>
        <w:tc>
          <w:tcPr>
            <w:tcW w:w="1704"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374" w:author="Diana Machado" w:date="2019-04-05T22:18:00Z"/>
                <w:lang w:val="en-PH" w:eastAsia="en-PH"/>
              </w:rPr>
              <w:pPrChange w:id="80375" w:author="Diana Machado" w:date="2019-04-05T22:38:00Z">
                <w:pPr>
                  <w:autoSpaceDE w:val="0"/>
                  <w:autoSpaceDN w:val="0"/>
                  <w:adjustRightInd w:val="0"/>
                  <w:jc w:val="center"/>
                </w:pPr>
              </w:pPrChange>
            </w:pPr>
            <w:ins w:id="80376" w:author="Diana Machado" w:date="2019-04-05T22:18:00Z">
              <w:r w:rsidRPr="0012221D">
                <w:rPr>
                  <w:lang w:val="en-PH" w:eastAsia="en-PH"/>
                </w:rPr>
                <w:t>3.5%</w:t>
              </w:r>
            </w:ins>
          </w:p>
        </w:tc>
        <w:tc>
          <w:tcPr>
            <w:tcW w:w="1704"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377" w:author="Diana Machado" w:date="2019-04-05T22:18:00Z"/>
                <w:lang w:val="en-PH" w:eastAsia="en-PH"/>
              </w:rPr>
              <w:pPrChange w:id="80378" w:author="Diana Machado" w:date="2019-04-05T22:38:00Z">
                <w:pPr>
                  <w:autoSpaceDE w:val="0"/>
                  <w:autoSpaceDN w:val="0"/>
                  <w:adjustRightInd w:val="0"/>
                  <w:jc w:val="center"/>
                </w:pPr>
              </w:pPrChange>
            </w:pPr>
            <w:ins w:id="80379" w:author="Diana Machado" w:date="2019-04-05T22:18:00Z">
              <w:r w:rsidRPr="0012221D">
                <w:rPr>
                  <w:lang w:val="en-PH" w:eastAsia="en-PH"/>
                </w:rPr>
                <w:t>3.3%</w:t>
              </w:r>
            </w:ins>
          </w:p>
        </w:tc>
        <w:tc>
          <w:tcPr>
            <w:tcW w:w="2053"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380" w:author="Diana Machado" w:date="2019-04-05T22:18:00Z"/>
                <w:lang w:val="en-PH" w:eastAsia="en-PH"/>
              </w:rPr>
              <w:pPrChange w:id="80381" w:author="Diana Machado" w:date="2019-04-05T22:38:00Z">
                <w:pPr>
                  <w:autoSpaceDE w:val="0"/>
                  <w:autoSpaceDN w:val="0"/>
                  <w:adjustRightInd w:val="0"/>
                  <w:jc w:val="center"/>
                </w:pPr>
              </w:pPrChange>
            </w:pPr>
            <w:ins w:id="80382" w:author="Diana Machado" w:date="2019-04-05T22:18:00Z">
              <w:r w:rsidRPr="0012221D">
                <w:rPr>
                  <w:lang w:val="en-PH" w:eastAsia="en-PH"/>
                </w:rPr>
                <w:t>3.1%</w:t>
              </w:r>
            </w:ins>
          </w:p>
        </w:tc>
      </w:tr>
      <w:tr w:rsidR="00B554E7" w:rsidRPr="00A244C2" w:rsidTr="003C3A8C">
        <w:trPr>
          <w:trHeight w:val="288"/>
          <w:ins w:id="80383" w:author="Diana Machado" w:date="2019-04-05T22:18:00Z"/>
        </w:trPr>
        <w:tc>
          <w:tcPr>
            <w:tcW w:w="1955" w:type="dxa"/>
            <w:tcBorders>
              <w:top w:val="nil"/>
              <w:left w:val="single" w:sz="6" w:space="0" w:color="auto"/>
              <w:bottom w:val="nil"/>
              <w:right w:val="single" w:sz="6" w:space="0" w:color="auto"/>
            </w:tcBorders>
          </w:tcPr>
          <w:p w:rsidR="00B554E7" w:rsidRPr="0012221D" w:rsidRDefault="00B554E7">
            <w:pPr>
              <w:pStyle w:val="Tablebody-centered"/>
              <w:rPr>
                <w:ins w:id="80384" w:author="Diana Machado" w:date="2019-04-05T22:18:00Z"/>
                <w:lang w:val="en-PH" w:eastAsia="en-PH"/>
              </w:rPr>
              <w:pPrChange w:id="80385"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386" w:author="Diana Machado" w:date="2019-04-05T22:18:00Z"/>
                <w:lang w:val="en-PH" w:eastAsia="en-PH"/>
              </w:rPr>
              <w:pPrChange w:id="80387" w:author="Diana Machado" w:date="2019-04-05T22:38:00Z">
                <w:pPr>
                  <w:autoSpaceDE w:val="0"/>
                  <w:autoSpaceDN w:val="0"/>
                  <w:adjustRightInd w:val="0"/>
                  <w:jc w:val="left"/>
                </w:pPr>
              </w:pPrChange>
            </w:pPr>
            <w:ins w:id="80388" w:author="Diana Machado" w:date="2019-04-05T22:18:00Z">
              <w:r w:rsidRPr="0012221D">
                <w:rPr>
                  <w:lang w:val="en-PH" w:eastAsia="en-PH"/>
                </w:rPr>
                <w:t>Inland</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389" w:author="Diana Machado" w:date="2019-04-05T22:18:00Z"/>
                <w:lang w:val="en-PH" w:eastAsia="en-PH"/>
              </w:rPr>
              <w:pPrChange w:id="80390" w:author="Diana Machado" w:date="2019-04-05T22:38:00Z">
                <w:pPr>
                  <w:autoSpaceDE w:val="0"/>
                  <w:autoSpaceDN w:val="0"/>
                  <w:adjustRightInd w:val="0"/>
                  <w:jc w:val="center"/>
                </w:pPr>
              </w:pPrChange>
            </w:pPr>
            <w:ins w:id="80391" w:author="Diana Machado" w:date="2019-04-05T22:18:00Z">
              <w:r w:rsidRPr="0012221D">
                <w:rPr>
                  <w:lang w:val="en-PH" w:eastAsia="en-PH"/>
                </w:rPr>
                <w:t>0.3%</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392" w:author="Diana Machado" w:date="2019-04-05T22:18:00Z"/>
                <w:lang w:val="en-PH" w:eastAsia="en-PH"/>
              </w:rPr>
              <w:pPrChange w:id="80393" w:author="Diana Machado" w:date="2019-04-05T22:38:00Z">
                <w:pPr>
                  <w:autoSpaceDE w:val="0"/>
                  <w:autoSpaceDN w:val="0"/>
                  <w:adjustRightInd w:val="0"/>
                  <w:jc w:val="center"/>
                </w:pPr>
              </w:pPrChange>
            </w:pPr>
            <w:ins w:id="80394" w:author="Diana Machado" w:date="2019-04-05T22:18:00Z">
              <w:r w:rsidRPr="0012221D">
                <w:rPr>
                  <w:lang w:val="en-PH" w:eastAsia="en-PH"/>
                </w:rPr>
                <w:t>0.3%</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395" w:author="Diana Machado" w:date="2019-04-05T22:18:00Z"/>
                <w:lang w:val="en-PH" w:eastAsia="en-PH"/>
              </w:rPr>
              <w:pPrChange w:id="80396" w:author="Diana Machado" w:date="2019-04-05T22:38:00Z">
                <w:pPr>
                  <w:autoSpaceDE w:val="0"/>
                  <w:autoSpaceDN w:val="0"/>
                  <w:adjustRightInd w:val="0"/>
                  <w:jc w:val="center"/>
                </w:pPr>
              </w:pPrChange>
            </w:pPr>
            <w:ins w:id="80397" w:author="Diana Machado" w:date="2019-04-05T22:18:00Z">
              <w:r w:rsidRPr="0012221D">
                <w:rPr>
                  <w:lang w:val="en-PH" w:eastAsia="en-PH"/>
                </w:rPr>
                <w:t>0.7%</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398" w:author="Diana Machado" w:date="2019-04-05T22:18:00Z"/>
                <w:lang w:val="en-PH" w:eastAsia="en-PH"/>
              </w:rPr>
              <w:pPrChange w:id="80399" w:author="Diana Machado" w:date="2019-04-05T22:38:00Z">
                <w:pPr>
                  <w:autoSpaceDE w:val="0"/>
                  <w:autoSpaceDN w:val="0"/>
                  <w:adjustRightInd w:val="0"/>
                  <w:jc w:val="center"/>
                </w:pPr>
              </w:pPrChange>
            </w:pPr>
            <w:ins w:id="80400" w:author="Diana Machado" w:date="2019-04-05T22:18:00Z">
              <w:r w:rsidRPr="0012221D">
                <w:rPr>
                  <w:lang w:val="en-PH" w:eastAsia="en-PH"/>
                </w:rPr>
                <w:t>0.9%</w:t>
              </w:r>
            </w:ins>
          </w:p>
        </w:tc>
      </w:tr>
      <w:tr w:rsidR="00B554E7" w:rsidRPr="00A244C2" w:rsidTr="003C3A8C">
        <w:trPr>
          <w:trHeight w:val="288"/>
          <w:ins w:id="80401" w:author="Diana Machado" w:date="2019-04-05T22:18:00Z"/>
        </w:trPr>
        <w:tc>
          <w:tcPr>
            <w:tcW w:w="1955" w:type="dxa"/>
            <w:tcBorders>
              <w:top w:val="nil"/>
              <w:left w:val="single" w:sz="6" w:space="0" w:color="auto"/>
              <w:bottom w:val="nil"/>
              <w:right w:val="single" w:sz="6" w:space="0" w:color="auto"/>
            </w:tcBorders>
          </w:tcPr>
          <w:p w:rsidR="00B554E7" w:rsidRPr="0012221D" w:rsidRDefault="00B554E7">
            <w:pPr>
              <w:pStyle w:val="Tablebody-centered"/>
              <w:rPr>
                <w:ins w:id="80402" w:author="Diana Machado" w:date="2019-04-05T22:18:00Z"/>
                <w:lang w:val="en-PH" w:eastAsia="en-PH"/>
              </w:rPr>
              <w:pPrChange w:id="80403"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04" w:author="Diana Machado" w:date="2019-04-05T22:18:00Z"/>
                <w:lang w:val="en-PH" w:eastAsia="en-PH"/>
              </w:rPr>
              <w:pPrChange w:id="80405" w:author="Diana Machado" w:date="2019-04-05T22:38:00Z">
                <w:pPr>
                  <w:autoSpaceDE w:val="0"/>
                  <w:autoSpaceDN w:val="0"/>
                  <w:adjustRightInd w:val="0"/>
                  <w:jc w:val="left"/>
                </w:pPr>
              </w:pPrChange>
            </w:pPr>
            <w:ins w:id="80406" w:author="Diana Machado" w:date="2019-04-05T22:18:00Z">
              <w:r w:rsidRPr="0012221D">
                <w:rPr>
                  <w:lang w:val="en-PH" w:eastAsia="en-PH"/>
                </w:rPr>
                <w:t>North</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07" w:author="Diana Machado" w:date="2019-04-05T22:18:00Z"/>
                <w:lang w:val="en-PH" w:eastAsia="en-PH"/>
              </w:rPr>
              <w:pPrChange w:id="80408" w:author="Diana Machado" w:date="2019-04-05T22:38:00Z">
                <w:pPr>
                  <w:autoSpaceDE w:val="0"/>
                  <w:autoSpaceDN w:val="0"/>
                  <w:adjustRightInd w:val="0"/>
                  <w:jc w:val="center"/>
                </w:pPr>
              </w:pPrChange>
            </w:pPr>
            <w:ins w:id="80409" w:author="Diana Machado" w:date="2019-04-05T22:18:00Z">
              <w:r w:rsidRPr="0012221D">
                <w:rPr>
                  <w:lang w:val="en-PH" w:eastAsia="en-PH"/>
                </w:rPr>
                <w:t>0.9%</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10" w:author="Diana Machado" w:date="2019-04-05T22:18:00Z"/>
                <w:lang w:val="en-PH" w:eastAsia="en-PH"/>
              </w:rPr>
              <w:pPrChange w:id="80411" w:author="Diana Machado" w:date="2019-04-05T22:38:00Z">
                <w:pPr>
                  <w:autoSpaceDE w:val="0"/>
                  <w:autoSpaceDN w:val="0"/>
                  <w:adjustRightInd w:val="0"/>
                  <w:jc w:val="center"/>
                </w:pPr>
              </w:pPrChange>
            </w:pPr>
            <w:ins w:id="80412" w:author="Diana Machado" w:date="2019-04-05T22:18:00Z">
              <w:r w:rsidRPr="0012221D">
                <w:rPr>
                  <w:lang w:val="en-PH" w:eastAsia="en-PH"/>
                </w:rPr>
                <w:t>0.8%</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13" w:author="Diana Machado" w:date="2019-04-05T22:18:00Z"/>
                <w:lang w:val="en-PH" w:eastAsia="en-PH"/>
              </w:rPr>
              <w:pPrChange w:id="80414" w:author="Diana Machado" w:date="2019-04-05T22:38:00Z">
                <w:pPr>
                  <w:autoSpaceDE w:val="0"/>
                  <w:autoSpaceDN w:val="0"/>
                  <w:adjustRightInd w:val="0"/>
                  <w:jc w:val="center"/>
                </w:pPr>
              </w:pPrChange>
            </w:pPr>
            <w:ins w:id="80415" w:author="Diana Machado" w:date="2019-04-05T22:18:00Z">
              <w:r w:rsidRPr="0012221D">
                <w:rPr>
                  <w:lang w:val="en-PH" w:eastAsia="en-PH"/>
                </w:rPr>
                <w:t>1.1%</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16" w:author="Diana Machado" w:date="2019-04-05T22:18:00Z"/>
                <w:lang w:val="en-PH" w:eastAsia="en-PH"/>
              </w:rPr>
              <w:pPrChange w:id="80417" w:author="Diana Machado" w:date="2019-04-05T22:38:00Z">
                <w:pPr>
                  <w:autoSpaceDE w:val="0"/>
                  <w:autoSpaceDN w:val="0"/>
                  <w:adjustRightInd w:val="0"/>
                  <w:jc w:val="center"/>
                </w:pPr>
              </w:pPrChange>
            </w:pPr>
            <w:ins w:id="80418" w:author="Diana Machado" w:date="2019-04-05T22:18:00Z">
              <w:r w:rsidRPr="0012221D">
                <w:rPr>
                  <w:lang w:val="en-PH" w:eastAsia="en-PH"/>
                </w:rPr>
                <w:t>1.4%</w:t>
              </w:r>
            </w:ins>
          </w:p>
        </w:tc>
      </w:tr>
      <w:tr w:rsidR="00B554E7" w:rsidRPr="00A244C2" w:rsidTr="003C3A8C">
        <w:trPr>
          <w:trHeight w:val="288"/>
          <w:ins w:id="80419" w:author="Diana Machado" w:date="2019-04-05T22:18:00Z"/>
        </w:trPr>
        <w:tc>
          <w:tcPr>
            <w:tcW w:w="1955" w:type="dxa"/>
            <w:tcBorders>
              <w:top w:val="nil"/>
              <w:left w:val="single" w:sz="6" w:space="0" w:color="auto"/>
              <w:bottom w:val="nil"/>
              <w:right w:val="single" w:sz="6" w:space="0" w:color="auto"/>
            </w:tcBorders>
          </w:tcPr>
          <w:p w:rsidR="00B554E7" w:rsidRPr="0012221D" w:rsidRDefault="00B554E7">
            <w:pPr>
              <w:pStyle w:val="Tablebody-centered"/>
              <w:rPr>
                <w:ins w:id="80420" w:author="Diana Machado" w:date="2019-04-05T22:18:00Z"/>
                <w:lang w:val="en-PH" w:eastAsia="en-PH"/>
              </w:rPr>
              <w:pPrChange w:id="80421"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22" w:author="Diana Machado" w:date="2019-04-05T22:18:00Z"/>
                <w:lang w:val="en-PH" w:eastAsia="en-PH"/>
              </w:rPr>
              <w:pPrChange w:id="80423" w:author="Diana Machado" w:date="2019-04-05T22:38:00Z">
                <w:pPr>
                  <w:autoSpaceDE w:val="0"/>
                  <w:autoSpaceDN w:val="0"/>
                  <w:adjustRightInd w:val="0"/>
                  <w:jc w:val="left"/>
                </w:pPr>
              </w:pPrChange>
            </w:pPr>
            <w:ins w:id="80424" w:author="Diana Machado" w:date="2019-04-05T22:18:00Z">
              <w:r w:rsidRPr="0012221D">
                <w:rPr>
                  <w:lang w:val="en-PH" w:eastAsia="en-PH"/>
                </w:rPr>
                <w:t>Central</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25" w:author="Diana Machado" w:date="2019-04-05T22:18:00Z"/>
                <w:lang w:val="en-PH" w:eastAsia="en-PH"/>
              </w:rPr>
              <w:pPrChange w:id="80426" w:author="Diana Machado" w:date="2019-04-05T22:38:00Z">
                <w:pPr>
                  <w:autoSpaceDE w:val="0"/>
                  <w:autoSpaceDN w:val="0"/>
                  <w:adjustRightInd w:val="0"/>
                  <w:jc w:val="center"/>
                </w:pPr>
              </w:pPrChange>
            </w:pPr>
            <w:ins w:id="80427" w:author="Diana Machado" w:date="2019-04-05T22:18:00Z">
              <w:r w:rsidRPr="0012221D">
                <w:rPr>
                  <w:lang w:val="en-PH" w:eastAsia="en-PH"/>
                </w:rPr>
                <w:t>2.3%</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28" w:author="Diana Machado" w:date="2019-04-05T22:18:00Z"/>
                <w:lang w:val="en-PH" w:eastAsia="en-PH"/>
              </w:rPr>
              <w:pPrChange w:id="80429" w:author="Diana Machado" w:date="2019-04-05T22:38:00Z">
                <w:pPr>
                  <w:autoSpaceDE w:val="0"/>
                  <w:autoSpaceDN w:val="0"/>
                  <w:adjustRightInd w:val="0"/>
                  <w:jc w:val="center"/>
                </w:pPr>
              </w:pPrChange>
            </w:pPr>
            <w:ins w:id="80430" w:author="Diana Machado" w:date="2019-04-05T22:18:00Z">
              <w:r w:rsidRPr="0012221D">
                <w:rPr>
                  <w:lang w:val="en-PH" w:eastAsia="en-PH"/>
                </w:rPr>
                <w:t>1.4%</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31" w:author="Diana Machado" w:date="2019-04-05T22:18:00Z"/>
                <w:lang w:val="en-PH" w:eastAsia="en-PH"/>
              </w:rPr>
              <w:pPrChange w:id="80432" w:author="Diana Machado" w:date="2019-04-05T22:38:00Z">
                <w:pPr>
                  <w:autoSpaceDE w:val="0"/>
                  <w:autoSpaceDN w:val="0"/>
                  <w:adjustRightInd w:val="0"/>
                  <w:jc w:val="center"/>
                </w:pPr>
              </w:pPrChange>
            </w:pPr>
            <w:ins w:id="80433" w:author="Diana Machado" w:date="2019-04-05T22:18:00Z">
              <w:r w:rsidRPr="0012221D">
                <w:rPr>
                  <w:lang w:val="en-PH" w:eastAsia="en-PH"/>
                </w:rPr>
                <w:t>1.2%</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34" w:author="Diana Machado" w:date="2019-04-05T22:18:00Z"/>
                <w:lang w:val="en-PH" w:eastAsia="en-PH"/>
              </w:rPr>
              <w:pPrChange w:id="80435" w:author="Diana Machado" w:date="2019-04-05T22:38:00Z">
                <w:pPr>
                  <w:autoSpaceDE w:val="0"/>
                  <w:autoSpaceDN w:val="0"/>
                  <w:adjustRightInd w:val="0"/>
                  <w:jc w:val="center"/>
                </w:pPr>
              </w:pPrChange>
            </w:pPr>
            <w:ins w:id="80436" w:author="Diana Machado" w:date="2019-04-05T22:18:00Z">
              <w:r w:rsidRPr="0012221D">
                <w:rPr>
                  <w:lang w:val="en-PH" w:eastAsia="en-PH"/>
                </w:rPr>
                <w:t>1.0%</w:t>
              </w:r>
            </w:ins>
          </w:p>
        </w:tc>
      </w:tr>
      <w:tr w:rsidR="00B554E7" w:rsidRPr="00A244C2" w:rsidTr="003C3A8C">
        <w:trPr>
          <w:trHeight w:val="288"/>
          <w:ins w:id="80437" w:author="Diana Machado" w:date="2019-04-05T22:18:00Z"/>
        </w:trPr>
        <w:tc>
          <w:tcPr>
            <w:tcW w:w="1955" w:type="dxa"/>
            <w:tcBorders>
              <w:top w:val="nil"/>
              <w:left w:val="single" w:sz="6" w:space="0" w:color="auto"/>
              <w:bottom w:val="nil"/>
              <w:right w:val="single" w:sz="6" w:space="0" w:color="auto"/>
            </w:tcBorders>
          </w:tcPr>
          <w:p w:rsidR="00B554E7" w:rsidRPr="0012221D" w:rsidRDefault="00B554E7">
            <w:pPr>
              <w:pStyle w:val="Tablebody-centered"/>
              <w:rPr>
                <w:ins w:id="80438" w:author="Diana Machado" w:date="2019-04-05T22:18:00Z"/>
                <w:lang w:val="en-PH" w:eastAsia="en-PH"/>
              </w:rPr>
              <w:pPrChange w:id="80439"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40" w:author="Diana Machado" w:date="2019-04-05T22:18:00Z"/>
                <w:lang w:val="en-PH" w:eastAsia="en-PH"/>
              </w:rPr>
              <w:pPrChange w:id="80441" w:author="Diana Machado" w:date="2019-04-05T22:38:00Z">
                <w:pPr>
                  <w:autoSpaceDE w:val="0"/>
                  <w:autoSpaceDN w:val="0"/>
                  <w:adjustRightInd w:val="0"/>
                  <w:jc w:val="left"/>
                </w:pPr>
              </w:pPrChange>
            </w:pPr>
            <w:ins w:id="80442" w:author="Diana Machado" w:date="2019-04-05T22:18:00Z">
              <w:r w:rsidRPr="0012221D">
                <w:rPr>
                  <w:lang w:val="en-PH" w:eastAsia="en-PH"/>
                </w:rPr>
                <w:t>South</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43" w:author="Diana Machado" w:date="2019-04-05T22:18:00Z"/>
                <w:lang w:val="en-PH" w:eastAsia="en-PH"/>
              </w:rPr>
              <w:pPrChange w:id="80444" w:author="Diana Machado" w:date="2019-04-05T22:38:00Z">
                <w:pPr>
                  <w:autoSpaceDE w:val="0"/>
                  <w:autoSpaceDN w:val="0"/>
                  <w:adjustRightInd w:val="0"/>
                  <w:jc w:val="center"/>
                </w:pPr>
              </w:pPrChange>
            </w:pPr>
            <w:ins w:id="80445" w:author="Diana Machado" w:date="2019-04-05T22:18:00Z">
              <w:r w:rsidRPr="0012221D">
                <w:rPr>
                  <w:lang w:val="en-PH" w:eastAsia="en-PH"/>
                </w:rPr>
                <w:t>4.7%</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46" w:author="Diana Machado" w:date="2019-04-05T22:18:00Z"/>
                <w:lang w:val="en-PH" w:eastAsia="en-PH"/>
              </w:rPr>
              <w:pPrChange w:id="80447" w:author="Diana Machado" w:date="2019-04-05T22:38:00Z">
                <w:pPr>
                  <w:autoSpaceDE w:val="0"/>
                  <w:autoSpaceDN w:val="0"/>
                  <w:adjustRightInd w:val="0"/>
                  <w:jc w:val="center"/>
                </w:pPr>
              </w:pPrChange>
            </w:pPr>
            <w:ins w:id="80448" w:author="Diana Machado" w:date="2019-04-05T22:18:00Z">
              <w:r w:rsidRPr="0012221D">
                <w:rPr>
                  <w:lang w:val="en-PH" w:eastAsia="en-PH"/>
                </w:rPr>
                <w:t>4.4%</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49" w:author="Diana Machado" w:date="2019-04-05T22:18:00Z"/>
                <w:lang w:val="en-PH" w:eastAsia="en-PH"/>
              </w:rPr>
              <w:pPrChange w:id="80450" w:author="Diana Machado" w:date="2019-04-05T22:38:00Z">
                <w:pPr>
                  <w:autoSpaceDE w:val="0"/>
                  <w:autoSpaceDN w:val="0"/>
                  <w:adjustRightInd w:val="0"/>
                  <w:jc w:val="center"/>
                </w:pPr>
              </w:pPrChange>
            </w:pPr>
            <w:ins w:id="80451" w:author="Diana Machado" w:date="2019-04-05T22:18:00Z">
              <w:r w:rsidRPr="0012221D">
                <w:rPr>
                  <w:lang w:val="en-PH" w:eastAsia="en-PH"/>
                </w:rPr>
                <w:t>4.3%</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52" w:author="Diana Machado" w:date="2019-04-05T22:18:00Z"/>
                <w:lang w:val="en-PH" w:eastAsia="en-PH"/>
              </w:rPr>
              <w:pPrChange w:id="80453" w:author="Diana Machado" w:date="2019-04-05T22:38:00Z">
                <w:pPr>
                  <w:autoSpaceDE w:val="0"/>
                  <w:autoSpaceDN w:val="0"/>
                  <w:adjustRightInd w:val="0"/>
                  <w:jc w:val="center"/>
                </w:pPr>
              </w:pPrChange>
            </w:pPr>
            <w:ins w:id="80454" w:author="Diana Machado" w:date="2019-04-05T22:18:00Z">
              <w:r w:rsidRPr="0012221D">
                <w:rPr>
                  <w:lang w:val="en-PH" w:eastAsia="en-PH"/>
                </w:rPr>
                <w:t>4.1%</w:t>
              </w:r>
            </w:ins>
          </w:p>
        </w:tc>
      </w:tr>
      <w:tr w:rsidR="00B554E7" w:rsidRPr="00A244C2" w:rsidTr="003C3A8C">
        <w:trPr>
          <w:trHeight w:val="299"/>
          <w:ins w:id="80455" w:author="Diana Machado" w:date="2019-04-05T22:18:00Z"/>
        </w:trPr>
        <w:tc>
          <w:tcPr>
            <w:tcW w:w="1955" w:type="dxa"/>
            <w:tcBorders>
              <w:top w:val="nil"/>
              <w:left w:val="single" w:sz="6" w:space="0" w:color="auto"/>
              <w:bottom w:val="single" w:sz="12" w:space="0" w:color="auto"/>
              <w:right w:val="single" w:sz="6" w:space="0" w:color="auto"/>
            </w:tcBorders>
          </w:tcPr>
          <w:p w:rsidR="00B554E7" w:rsidRPr="0012221D" w:rsidRDefault="00B554E7">
            <w:pPr>
              <w:pStyle w:val="Tablebody-centered"/>
              <w:rPr>
                <w:ins w:id="80456" w:author="Diana Machado" w:date="2019-04-05T22:18:00Z"/>
                <w:lang w:val="en-PH" w:eastAsia="en-PH"/>
              </w:rPr>
              <w:pPrChange w:id="80457"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12" w:space="0" w:color="auto"/>
              <w:right w:val="single" w:sz="6" w:space="0" w:color="auto"/>
            </w:tcBorders>
          </w:tcPr>
          <w:p w:rsidR="00B554E7" w:rsidRPr="0012221D" w:rsidRDefault="00B554E7">
            <w:pPr>
              <w:pStyle w:val="Tablebody-centered"/>
              <w:rPr>
                <w:ins w:id="80458" w:author="Diana Machado" w:date="2019-04-05T22:18:00Z"/>
                <w:lang w:val="en-PH" w:eastAsia="en-PH"/>
              </w:rPr>
              <w:pPrChange w:id="80459" w:author="Diana Machado" w:date="2019-04-05T22:38:00Z">
                <w:pPr>
                  <w:autoSpaceDE w:val="0"/>
                  <w:autoSpaceDN w:val="0"/>
                  <w:adjustRightInd w:val="0"/>
                  <w:jc w:val="left"/>
                </w:pPr>
              </w:pPrChange>
            </w:pPr>
            <w:ins w:id="80460" w:author="Diana Machado" w:date="2019-04-05T22:18:00Z">
              <w:r w:rsidRPr="0012221D">
                <w:rPr>
                  <w:lang w:val="en-PH" w:eastAsia="en-PH"/>
                </w:rPr>
                <w:t>Statewide</w:t>
              </w:r>
            </w:ins>
          </w:p>
        </w:tc>
        <w:tc>
          <w:tcPr>
            <w:tcW w:w="1704" w:type="dxa"/>
            <w:tcBorders>
              <w:top w:val="single" w:sz="6" w:space="0" w:color="auto"/>
              <w:left w:val="single" w:sz="6" w:space="0" w:color="auto"/>
              <w:bottom w:val="single" w:sz="12" w:space="0" w:color="auto"/>
              <w:right w:val="single" w:sz="6" w:space="0" w:color="auto"/>
            </w:tcBorders>
          </w:tcPr>
          <w:p w:rsidR="00B554E7" w:rsidRPr="0012221D" w:rsidRDefault="00B554E7">
            <w:pPr>
              <w:pStyle w:val="Tablebody-centered"/>
              <w:rPr>
                <w:ins w:id="80461" w:author="Diana Machado" w:date="2019-04-05T22:18:00Z"/>
                <w:lang w:val="en-PH" w:eastAsia="en-PH"/>
              </w:rPr>
              <w:pPrChange w:id="80462" w:author="Diana Machado" w:date="2019-04-05T22:38:00Z">
                <w:pPr>
                  <w:autoSpaceDE w:val="0"/>
                  <w:autoSpaceDN w:val="0"/>
                  <w:adjustRightInd w:val="0"/>
                  <w:jc w:val="center"/>
                </w:pPr>
              </w:pPrChange>
            </w:pPr>
            <w:ins w:id="80463" w:author="Diana Machado" w:date="2019-04-05T22:18:00Z">
              <w:r w:rsidRPr="0012221D">
                <w:rPr>
                  <w:lang w:val="en-PH" w:eastAsia="en-PH"/>
                </w:rPr>
                <w:t>3.7%</w:t>
              </w:r>
            </w:ins>
          </w:p>
        </w:tc>
        <w:tc>
          <w:tcPr>
            <w:tcW w:w="1704" w:type="dxa"/>
            <w:tcBorders>
              <w:top w:val="single" w:sz="6" w:space="0" w:color="auto"/>
              <w:left w:val="single" w:sz="6" w:space="0" w:color="auto"/>
              <w:bottom w:val="single" w:sz="12" w:space="0" w:color="auto"/>
              <w:right w:val="single" w:sz="6" w:space="0" w:color="auto"/>
            </w:tcBorders>
          </w:tcPr>
          <w:p w:rsidR="00B554E7" w:rsidRPr="0012221D" w:rsidRDefault="00B554E7">
            <w:pPr>
              <w:pStyle w:val="Tablebody-centered"/>
              <w:rPr>
                <w:ins w:id="80464" w:author="Diana Machado" w:date="2019-04-05T22:18:00Z"/>
                <w:lang w:val="en-PH" w:eastAsia="en-PH"/>
              </w:rPr>
              <w:pPrChange w:id="80465" w:author="Diana Machado" w:date="2019-04-05T22:38:00Z">
                <w:pPr>
                  <w:autoSpaceDE w:val="0"/>
                  <w:autoSpaceDN w:val="0"/>
                  <w:adjustRightInd w:val="0"/>
                  <w:jc w:val="center"/>
                </w:pPr>
              </w:pPrChange>
            </w:pPr>
            <w:ins w:id="80466" w:author="Diana Machado" w:date="2019-04-05T22:18:00Z">
              <w:r w:rsidRPr="0012221D">
                <w:rPr>
                  <w:lang w:val="en-PH" w:eastAsia="en-PH"/>
                </w:rPr>
                <w:t>3.2%</w:t>
              </w:r>
            </w:ins>
          </w:p>
        </w:tc>
        <w:tc>
          <w:tcPr>
            <w:tcW w:w="1704" w:type="dxa"/>
            <w:tcBorders>
              <w:top w:val="single" w:sz="6" w:space="0" w:color="auto"/>
              <w:left w:val="single" w:sz="6" w:space="0" w:color="auto"/>
              <w:bottom w:val="single" w:sz="12" w:space="0" w:color="auto"/>
              <w:right w:val="single" w:sz="6" w:space="0" w:color="auto"/>
            </w:tcBorders>
          </w:tcPr>
          <w:p w:rsidR="00B554E7" w:rsidRPr="0012221D" w:rsidRDefault="00B554E7">
            <w:pPr>
              <w:pStyle w:val="Tablebody-centered"/>
              <w:rPr>
                <w:ins w:id="80467" w:author="Diana Machado" w:date="2019-04-05T22:18:00Z"/>
                <w:lang w:val="en-PH" w:eastAsia="en-PH"/>
              </w:rPr>
              <w:pPrChange w:id="80468" w:author="Diana Machado" w:date="2019-04-05T22:38:00Z">
                <w:pPr>
                  <w:autoSpaceDE w:val="0"/>
                  <w:autoSpaceDN w:val="0"/>
                  <w:adjustRightInd w:val="0"/>
                  <w:jc w:val="center"/>
                </w:pPr>
              </w:pPrChange>
            </w:pPr>
            <w:ins w:id="80469" w:author="Diana Machado" w:date="2019-04-05T22:18:00Z">
              <w:r w:rsidRPr="0012221D">
                <w:rPr>
                  <w:lang w:val="en-PH" w:eastAsia="en-PH"/>
                </w:rPr>
                <w:t>3.1%</w:t>
              </w:r>
            </w:ins>
          </w:p>
        </w:tc>
        <w:tc>
          <w:tcPr>
            <w:tcW w:w="2053" w:type="dxa"/>
            <w:tcBorders>
              <w:top w:val="single" w:sz="6" w:space="0" w:color="auto"/>
              <w:left w:val="single" w:sz="6" w:space="0" w:color="auto"/>
              <w:bottom w:val="single" w:sz="12" w:space="0" w:color="auto"/>
              <w:right w:val="single" w:sz="6" w:space="0" w:color="auto"/>
            </w:tcBorders>
          </w:tcPr>
          <w:p w:rsidR="00B554E7" w:rsidRPr="0012221D" w:rsidRDefault="00B554E7">
            <w:pPr>
              <w:pStyle w:val="Tablebody-centered"/>
              <w:rPr>
                <w:ins w:id="80470" w:author="Diana Machado" w:date="2019-04-05T22:18:00Z"/>
                <w:lang w:val="en-PH" w:eastAsia="en-PH"/>
              </w:rPr>
              <w:pPrChange w:id="80471" w:author="Diana Machado" w:date="2019-04-05T22:38:00Z">
                <w:pPr>
                  <w:autoSpaceDE w:val="0"/>
                  <w:autoSpaceDN w:val="0"/>
                  <w:adjustRightInd w:val="0"/>
                  <w:jc w:val="center"/>
                </w:pPr>
              </w:pPrChange>
            </w:pPr>
            <w:ins w:id="80472" w:author="Diana Machado" w:date="2019-04-05T22:18:00Z">
              <w:r w:rsidRPr="0012221D">
                <w:rPr>
                  <w:lang w:val="en-PH" w:eastAsia="en-PH"/>
                </w:rPr>
                <w:t>2.9%</w:t>
              </w:r>
            </w:ins>
          </w:p>
        </w:tc>
      </w:tr>
      <w:tr w:rsidR="00B554E7" w:rsidRPr="00A244C2" w:rsidTr="003C3A8C">
        <w:trPr>
          <w:trHeight w:val="288"/>
          <w:ins w:id="80473" w:author="Diana Machado" w:date="2019-04-05T22:18:00Z"/>
        </w:trPr>
        <w:tc>
          <w:tcPr>
            <w:tcW w:w="1955" w:type="dxa"/>
            <w:tcBorders>
              <w:top w:val="single" w:sz="12" w:space="0" w:color="auto"/>
              <w:left w:val="single" w:sz="6" w:space="0" w:color="auto"/>
              <w:bottom w:val="nil"/>
              <w:right w:val="single" w:sz="6" w:space="0" w:color="auto"/>
            </w:tcBorders>
          </w:tcPr>
          <w:p w:rsidR="00B554E7" w:rsidRPr="0012221D" w:rsidRDefault="00B554E7">
            <w:pPr>
              <w:pStyle w:val="Tablebody-centered"/>
              <w:rPr>
                <w:ins w:id="80474" w:author="Diana Machado" w:date="2019-04-05T22:18:00Z"/>
                <w:lang w:val="en-PH" w:eastAsia="en-PH"/>
              </w:rPr>
              <w:pPrChange w:id="80475" w:author="Diana Machado" w:date="2019-04-05T22:38:00Z">
                <w:pPr>
                  <w:autoSpaceDE w:val="0"/>
                  <w:autoSpaceDN w:val="0"/>
                  <w:adjustRightInd w:val="0"/>
                  <w:jc w:val="center"/>
                </w:pPr>
              </w:pPrChange>
            </w:pPr>
            <w:ins w:id="80476" w:author="Diana Machado" w:date="2019-04-05T22:18:00Z">
              <w:r w:rsidRPr="0012221D">
                <w:rPr>
                  <w:lang w:val="en-PH" w:eastAsia="en-PH"/>
                </w:rPr>
                <w:t>Condo Unit B</w:t>
              </w:r>
            </w:ins>
          </w:p>
        </w:tc>
        <w:tc>
          <w:tcPr>
            <w:tcW w:w="2104"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477" w:author="Diana Machado" w:date="2019-04-05T22:18:00Z"/>
                <w:lang w:val="en-PH" w:eastAsia="en-PH"/>
              </w:rPr>
              <w:pPrChange w:id="80478" w:author="Diana Machado" w:date="2019-04-05T22:38:00Z">
                <w:pPr>
                  <w:autoSpaceDE w:val="0"/>
                  <w:autoSpaceDN w:val="0"/>
                  <w:adjustRightInd w:val="0"/>
                  <w:jc w:val="left"/>
                </w:pPr>
              </w:pPrChange>
            </w:pPr>
            <w:ins w:id="80479" w:author="Diana Machado" w:date="2019-04-05T22:18:00Z">
              <w:r w:rsidRPr="0012221D">
                <w:rPr>
                  <w:lang w:val="en-PH" w:eastAsia="en-PH"/>
                </w:rPr>
                <w:t>Coastal</w:t>
              </w:r>
            </w:ins>
          </w:p>
        </w:tc>
        <w:tc>
          <w:tcPr>
            <w:tcW w:w="1704"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480" w:author="Diana Machado" w:date="2019-04-05T22:18:00Z"/>
                <w:lang w:val="en-PH" w:eastAsia="en-PH"/>
              </w:rPr>
              <w:pPrChange w:id="80481" w:author="Diana Machado" w:date="2019-04-05T22:38:00Z">
                <w:pPr>
                  <w:autoSpaceDE w:val="0"/>
                  <w:autoSpaceDN w:val="0"/>
                  <w:adjustRightInd w:val="0"/>
                  <w:jc w:val="center"/>
                </w:pPr>
              </w:pPrChange>
            </w:pPr>
            <w:ins w:id="80482" w:author="Diana Machado" w:date="2019-04-05T22:18:00Z">
              <w:r w:rsidRPr="0012221D">
                <w:rPr>
                  <w:lang w:val="en-PH" w:eastAsia="en-PH"/>
                </w:rPr>
                <w:t>3.4%</w:t>
              </w:r>
            </w:ins>
          </w:p>
        </w:tc>
        <w:tc>
          <w:tcPr>
            <w:tcW w:w="1704"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483" w:author="Diana Machado" w:date="2019-04-05T22:18:00Z"/>
                <w:lang w:val="en-PH" w:eastAsia="en-PH"/>
              </w:rPr>
              <w:pPrChange w:id="80484" w:author="Diana Machado" w:date="2019-04-05T22:38:00Z">
                <w:pPr>
                  <w:autoSpaceDE w:val="0"/>
                  <w:autoSpaceDN w:val="0"/>
                  <w:adjustRightInd w:val="0"/>
                  <w:jc w:val="center"/>
                </w:pPr>
              </w:pPrChange>
            </w:pPr>
            <w:ins w:id="80485" w:author="Diana Machado" w:date="2019-04-05T22:18:00Z">
              <w:r w:rsidRPr="0012221D">
                <w:rPr>
                  <w:lang w:val="en-PH" w:eastAsia="en-PH"/>
                </w:rPr>
                <w:t>3.1%</w:t>
              </w:r>
            </w:ins>
          </w:p>
        </w:tc>
        <w:tc>
          <w:tcPr>
            <w:tcW w:w="1704"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486" w:author="Diana Machado" w:date="2019-04-05T22:18:00Z"/>
                <w:lang w:val="en-PH" w:eastAsia="en-PH"/>
              </w:rPr>
              <w:pPrChange w:id="80487" w:author="Diana Machado" w:date="2019-04-05T22:38:00Z">
                <w:pPr>
                  <w:autoSpaceDE w:val="0"/>
                  <w:autoSpaceDN w:val="0"/>
                  <w:adjustRightInd w:val="0"/>
                  <w:jc w:val="center"/>
                </w:pPr>
              </w:pPrChange>
            </w:pPr>
            <w:ins w:id="80488" w:author="Diana Machado" w:date="2019-04-05T22:18:00Z">
              <w:r w:rsidRPr="0012221D">
                <w:rPr>
                  <w:lang w:val="en-PH" w:eastAsia="en-PH"/>
                </w:rPr>
                <w:t>3.1%</w:t>
              </w:r>
            </w:ins>
          </w:p>
        </w:tc>
        <w:tc>
          <w:tcPr>
            <w:tcW w:w="2053"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489" w:author="Diana Machado" w:date="2019-04-05T22:18:00Z"/>
                <w:lang w:val="en-PH" w:eastAsia="en-PH"/>
              </w:rPr>
              <w:pPrChange w:id="80490" w:author="Diana Machado" w:date="2019-04-05T22:38:00Z">
                <w:pPr>
                  <w:autoSpaceDE w:val="0"/>
                  <w:autoSpaceDN w:val="0"/>
                  <w:adjustRightInd w:val="0"/>
                  <w:jc w:val="center"/>
                </w:pPr>
              </w:pPrChange>
            </w:pPr>
            <w:ins w:id="80491" w:author="Diana Machado" w:date="2019-04-05T22:18:00Z">
              <w:r w:rsidRPr="0012221D">
                <w:rPr>
                  <w:lang w:val="en-PH" w:eastAsia="en-PH"/>
                </w:rPr>
                <w:t>3.0%</w:t>
              </w:r>
            </w:ins>
          </w:p>
        </w:tc>
      </w:tr>
      <w:tr w:rsidR="00B554E7" w:rsidRPr="00A244C2" w:rsidTr="003C3A8C">
        <w:trPr>
          <w:trHeight w:val="288"/>
          <w:ins w:id="80492" w:author="Diana Machado" w:date="2019-04-05T22:18:00Z"/>
        </w:trPr>
        <w:tc>
          <w:tcPr>
            <w:tcW w:w="1955" w:type="dxa"/>
            <w:tcBorders>
              <w:top w:val="nil"/>
              <w:left w:val="single" w:sz="6" w:space="0" w:color="auto"/>
              <w:bottom w:val="nil"/>
              <w:right w:val="single" w:sz="6" w:space="0" w:color="auto"/>
            </w:tcBorders>
          </w:tcPr>
          <w:p w:rsidR="00B554E7" w:rsidRPr="0012221D" w:rsidRDefault="00B554E7">
            <w:pPr>
              <w:pStyle w:val="Tablebody-centered"/>
              <w:rPr>
                <w:ins w:id="80493" w:author="Diana Machado" w:date="2019-04-05T22:18:00Z"/>
                <w:lang w:val="en-PH" w:eastAsia="en-PH"/>
              </w:rPr>
              <w:pPrChange w:id="80494"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95" w:author="Diana Machado" w:date="2019-04-05T22:18:00Z"/>
                <w:lang w:val="en-PH" w:eastAsia="en-PH"/>
              </w:rPr>
              <w:pPrChange w:id="80496" w:author="Diana Machado" w:date="2019-04-05T22:38:00Z">
                <w:pPr>
                  <w:autoSpaceDE w:val="0"/>
                  <w:autoSpaceDN w:val="0"/>
                  <w:adjustRightInd w:val="0"/>
                  <w:jc w:val="left"/>
                </w:pPr>
              </w:pPrChange>
            </w:pPr>
            <w:ins w:id="80497" w:author="Diana Machado" w:date="2019-04-05T22:18:00Z">
              <w:r w:rsidRPr="0012221D">
                <w:rPr>
                  <w:lang w:val="en-PH" w:eastAsia="en-PH"/>
                </w:rPr>
                <w:t>Inland</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498" w:author="Diana Machado" w:date="2019-04-05T22:18:00Z"/>
                <w:lang w:val="en-PH" w:eastAsia="en-PH"/>
              </w:rPr>
              <w:pPrChange w:id="80499" w:author="Diana Machado" w:date="2019-04-05T22:38:00Z">
                <w:pPr>
                  <w:autoSpaceDE w:val="0"/>
                  <w:autoSpaceDN w:val="0"/>
                  <w:adjustRightInd w:val="0"/>
                  <w:jc w:val="center"/>
                </w:pPr>
              </w:pPrChange>
            </w:pPr>
            <w:ins w:id="80500" w:author="Diana Machado" w:date="2019-04-05T22:18:00Z">
              <w:r w:rsidRPr="0012221D">
                <w:rPr>
                  <w:lang w:val="en-PH" w:eastAsia="en-PH"/>
                </w:rPr>
                <w:t>0.4%</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01" w:author="Diana Machado" w:date="2019-04-05T22:18:00Z"/>
                <w:lang w:val="en-PH" w:eastAsia="en-PH"/>
              </w:rPr>
              <w:pPrChange w:id="80502" w:author="Diana Machado" w:date="2019-04-05T22:38:00Z">
                <w:pPr>
                  <w:autoSpaceDE w:val="0"/>
                  <w:autoSpaceDN w:val="0"/>
                  <w:adjustRightInd w:val="0"/>
                  <w:jc w:val="center"/>
                </w:pPr>
              </w:pPrChange>
            </w:pPr>
            <w:ins w:id="80503" w:author="Diana Machado" w:date="2019-04-05T22:18:00Z">
              <w:r w:rsidRPr="0012221D">
                <w:rPr>
                  <w:lang w:val="en-PH" w:eastAsia="en-PH"/>
                </w:rPr>
                <w:t>1.4%</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04" w:author="Diana Machado" w:date="2019-04-05T22:18:00Z"/>
                <w:lang w:val="en-PH" w:eastAsia="en-PH"/>
              </w:rPr>
              <w:pPrChange w:id="80505" w:author="Diana Machado" w:date="2019-04-05T22:38:00Z">
                <w:pPr>
                  <w:autoSpaceDE w:val="0"/>
                  <w:autoSpaceDN w:val="0"/>
                  <w:adjustRightInd w:val="0"/>
                  <w:jc w:val="center"/>
                </w:pPr>
              </w:pPrChange>
            </w:pPr>
            <w:ins w:id="80506" w:author="Diana Machado" w:date="2019-04-05T22:18:00Z">
              <w:r w:rsidRPr="0012221D">
                <w:rPr>
                  <w:lang w:val="en-PH" w:eastAsia="en-PH"/>
                </w:rPr>
                <w:t>1.7%</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07" w:author="Diana Machado" w:date="2019-04-05T22:18:00Z"/>
                <w:lang w:val="en-PH" w:eastAsia="en-PH"/>
              </w:rPr>
              <w:pPrChange w:id="80508" w:author="Diana Machado" w:date="2019-04-05T22:38:00Z">
                <w:pPr>
                  <w:autoSpaceDE w:val="0"/>
                  <w:autoSpaceDN w:val="0"/>
                  <w:adjustRightInd w:val="0"/>
                  <w:jc w:val="center"/>
                </w:pPr>
              </w:pPrChange>
            </w:pPr>
            <w:ins w:id="80509" w:author="Diana Machado" w:date="2019-04-05T22:18:00Z">
              <w:r w:rsidRPr="0012221D">
                <w:rPr>
                  <w:lang w:val="en-PH" w:eastAsia="en-PH"/>
                </w:rPr>
                <w:t>1.9%</w:t>
              </w:r>
            </w:ins>
          </w:p>
        </w:tc>
      </w:tr>
      <w:tr w:rsidR="00B554E7" w:rsidRPr="00A244C2" w:rsidTr="003C3A8C">
        <w:trPr>
          <w:trHeight w:val="288"/>
          <w:ins w:id="80510" w:author="Diana Machado" w:date="2019-04-05T22:18:00Z"/>
        </w:trPr>
        <w:tc>
          <w:tcPr>
            <w:tcW w:w="1955" w:type="dxa"/>
            <w:tcBorders>
              <w:top w:val="nil"/>
              <w:left w:val="single" w:sz="6" w:space="0" w:color="auto"/>
              <w:bottom w:val="nil"/>
              <w:right w:val="single" w:sz="6" w:space="0" w:color="auto"/>
            </w:tcBorders>
          </w:tcPr>
          <w:p w:rsidR="00B554E7" w:rsidRPr="0012221D" w:rsidRDefault="00B554E7">
            <w:pPr>
              <w:pStyle w:val="Tablebody-centered"/>
              <w:rPr>
                <w:ins w:id="80511" w:author="Diana Machado" w:date="2019-04-05T22:18:00Z"/>
                <w:lang w:val="en-PH" w:eastAsia="en-PH"/>
              </w:rPr>
              <w:pPrChange w:id="80512"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13" w:author="Diana Machado" w:date="2019-04-05T22:18:00Z"/>
                <w:lang w:val="en-PH" w:eastAsia="en-PH"/>
              </w:rPr>
              <w:pPrChange w:id="80514" w:author="Diana Machado" w:date="2019-04-05T22:38:00Z">
                <w:pPr>
                  <w:autoSpaceDE w:val="0"/>
                  <w:autoSpaceDN w:val="0"/>
                  <w:adjustRightInd w:val="0"/>
                  <w:jc w:val="left"/>
                </w:pPr>
              </w:pPrChange>
            </w:pPr>
            <w:ins w:id="80515" w:author="Diana Machado" w:date="2019-04-05T22:18:00Z">
              <w:r w:rsidRPr="0012221D">
                <w:rPr>
                  <w:lang w:val="en-PH" w:eastAsia="en-PH"/>
                </w:rPr>
                <w:t>North</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16" w:author="Diana Machado" w:date="2019-04-05T22:18:00Z"/>
                <w:lang w:val="en-PH" w:eastAsia="en-PH"/>
              </w:rPr>
              <w:pPrChange w:id="80517" w:author="Diana Machado" w:date="2019-04-05T22:38:00Z">
                <w:pPr>
                  <w:autoSpaceDE w:val="0"/>
                  <w:autoSpaceDN w:val="0"/>
                  <w:adjustRightInd w:val="0"/>
                  <w:jc w:val="center"/>
                </w:pPr>
              </w:pPrChange>
            </w:pPr>
            <w:ins w:id="80518" w:author="Diana Machado" w:date="2019-04-05T22:18:00Z">
              <w:r w:rsidRPr="0012221D">
                <w:rPr>
                  <w:lang w:val="en-PH" w:eastAsia="en-PH"/>
                </w:rPr>
                <w:t>1.0%</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19" w:author="Diana Machado" w:date="2019-04-05T22:18:00Z"/>
                <w:lang w:val="en-PH" w:eastAsia="en-PH"/>
              </w:rPr>
              <w:pPrChange w:id="80520" w:author="Diana Machado" w:date="2019-04-05T22:38:00Z">
                <w:pPr>
                  <w:autoSpaceDE w:val="0"/>
                  <w:autoSpaceDN w:val="0"/>
                  <w:adjustRightInd w:val="0"/>
                  <w:jc w:val="center"/>
                </w:pPr>
              </w:pPrChange>
            </w:pPr>
            <w:ins w:id="80521" w:author="Diana Machado" w:date="2019-04-05T22:18:00Z">
              <w:r w:rsidRPr="0012221D">
                <w:rPr>
                  <w:lang w:val="en-PH" w:eastAsia="en-PH"/>
                </w:rPr>
                <w:t>1.9%</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22" w:author="Diana Machado" w:date="2019-04-05T22:18:00Z"/>
                <w:lang w:val="en-PH" w:eastAsia="en-PH"/>
              </w:rPr>
              <w:pPrChange w:id="80523" w:author="Diana Machado" w:date="2019-04-05T22:38:00Z">
                <w:pPr>
                  <w:autoSpaceDE w:val="0"/>
                  <w:autoSpaceDN w:val="0"/>
                  <w:adjustRightInd w:val="0"/>
                  <w:jc w:val="center"/>
                </w:pPr>
              </w:pPrChange>
            </w:pPr>
            <w:ins w:id="80524" w:author="Diana Machado" w:date="2019-04-05T22:18:00Z">
              <w:r w:rsidRPr="0012221D">
                <w:rPr>
                  <w:lang w:val="en-PH" w:eastAsia="en-PH"/>
                </w:rPr>
                <w:t>2.1%</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25" w:author="Diana Machado" w:date="2019-04-05T22:18:00Z"/>
                <w:lang w:val="en-PH" w:eastAsia="en-PH"/>
              </w:rPr>
              <w:pPrChange w:id="80526" w:author="Diana Machado" w:date="2019-04-05T22:38:00Z">
                <w:pPr>
                  <w:autoSpaceDE w:val="0"/>
                  <w:autoSpaceDN w:val="0"/>
                  <w:adjustRightInd w:val="0"/>
                  <w:jc w:val="center"/>
                </w:pPr>
              </w:pPrChange>
            </w:pPr>
            <w:ins w:id="80527" w:author="Diana Machado" w:date="2019-04-05T22:18:00Z">
              <w:r w:rsidRPr="0012221D">
                <w:rPr>
                  <w:lang w:val="en-PH" w:eastAsia="en-PH"/>
                </w:rPr>
                <w:t>2.3%</w:t>
              </w:r>
            </w:ins>
          </w:p>
        </w:tc>
      </w:tr>
      <w:tr w:rsidR="00B554E7" w:rsidRPr="00A244C2" w:rsidTr="003C3A8C">
        <w:trPr>
          <w:trHeight w:val="288"/>
          <w:ins w:id="80528" w:author="Diana Machado" w:date="2019-04-05T22:18:00Z"/>
        </w:trPr>
        <w:tc>
          <w:tcPr>
            <w:tcW w:w="1955" w:type="dxa"/>
            <w:tcBorders>
              <w:top w:val="nil"/>
              <w:left w:val="single" w:sz="6" w:space="0" w:color="auto"/>
              <w:bottom w:val="nil"/>
              <w:right w:val="single" w:sz="6" w:space="0" w:color="auto"/>
            </w:tcBorders>
          </w:tcPr>
          <w:p w:rsidR="00B554E7" w:rsidRPr="0012221D" w:rsidRDefault="00B554E7">
            <w:pPr>
              <w:pStyle w:val="Tablebody-centered"/>
              <w:rPr>
                <w:ins w:id="80529" w:author="Diana Machado" w:date="2019-04-05T22:18:00Z"/>
                <w:lang w:val="en-PH" w:eastAsia="en-PH"/>
              </w:rPr>
              <w:pPrChange w:id="80530"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31" w:author="Diana Machado" w:date="2019-04-05T22:18:00Z"/>
                <w:lang w:val="en-PH" w:eastAsia="en-PH"/>
              </w:rPr>
              <w:pPrChange w:id="80532" w:author="Diana Machado" w:date="2019-04-05T22:38:00Z">
                <w:pPr>
                  <w:autoSpaceDE w:val="0"/>
                  <w:autoSpaceDN w:val="0"/>
                  <w:adjustRightInd w:val="0"/>
                  <w:jc w:val="left"/>
                </w:pPr>
              </w:pPrChange>
            </w:pPr>
            <w:ins w:id="80533" w:author="Diana Machado" w:date="2019-04-05T22:18:00Z">
              <w:r w:rsidRPr="0012221D">
                <w:rPr>
                  <w:lang w:val="en-PH" w:eastAsia="en-PH"/>
                </w:rPr>
                <w:t>Central</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34" w:author="Diana Machado" w:date="2019-04-05T22:18:00Z"/>
                <w:lang w:val="en-PH" w:eastAsia="en-PH"/>
              </w:rPr>
              <w:pPrChange w:id="80535" w:author="Diana Machado" w:date="2019-04-05T22:38:00Z">
                <w:pPr>
                  <w:autoSpaceDE w:val="0"/>
                  <w:autoSpaceDN w:val="0"/>
                  <w:adjustRightInd w:val="0"/>
                  <w:jc w:val="center"/>
                </w:pPr>
              </w:pPrChange>
            </w:pPr>
            <w:ins w:id="80536" w:author="Diana Machado" w:date="2019-04-05T22:18:00Z">
              <w:r w:rsidRPr="0012221D">
                <w:rPr>
                  <w:lang w:val="en-PH" w:eastAsia="en-PH"/>
                </w:rPr>
                <w:t>1.4%</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37" w:author="Diana Machado" w:date="2019-04-05T22:18:00Z"/>
                <w:lang w:val="en-PH" w:eastAsia="en-PH"/>
              </w:rPr>
              <w:pPrChange w:id="80538" w:author="Diana Machado" w:date="2019-04-05T22:38:00Z">
                <w:pPr>
                  <w:autoSpaceDE w:val="0"/>
                  <w:autoSpaceDN w:val="0"/>
                  <w:adjustRightInd w:val="0"/>
                  <w:jc w:val="center"/>
                </w:pPr>
              </w:pPrChange>
            </w:pPr>
            <w:ins w:id="80539" w:author="Diana Machado" w:date="2019-04-05T22:18:00Z">
              <w:r w:rsidRPr="0012221D">
                <w:rPr>
                  <w:lang w:val="en-PH" w:eastAsia="en-PH"/>
                </w:rPr>
                <w:t>1.2%</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40" w:author="Diana Machado" w:date="2019-04-05T22:18:00Z"/>
                <w:lang w:val="en-PH" w:eastAsia="en-PH"/>
              </w:rPr>
              <w:pPrChange w:id="80541" w:author="Diana Machado" w:date="2019-04-05T22:38:00Z">
                <w:pPr>
                  <w:autoSpaceDE w:val="0"/>
                  <w:autoSpaceDN w:val="0"/>
                  <w:adjustRightInd w:val="0"/>
                  <w:jc w:val="center"/>
                </w:pPr>
              </w:pPrChange>
            </w:pPr>
            <w:ins w:id="80542" w:author="Diana Machado" w:date="2019-04-05T22:18:00Z">
              <w:r w:rsidRPr="0012221D">
                <w:rPr>
                  <w:lang w:val="en-PH" w:eastAsia="en-PH"/>
                </w:rPr>
                <w:t>1.3%</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43" w:author="Diana Machado" w:date="2019-04-05T22:18:00Z"/>
                <w:lang w:val="en-PH" w:eastAsia="en-PH"/>
              </w:rPr>
              <w:pPrChange w:id="80544" w:author="Diana Machado" w:date="2019-04-05T22:38:00Z">
                <w:pPr>
                  <w:autoSpaceDE w:val="0"/>
                  <w:autoSpaceDN w:val="0"/>
                  <w:adjustRightInd w:val="0"/>
                  <w:jc w:val="center"/>
                </w:pPr>
              </w:pPrChange>
            </w:pPr>
            <w:ins w:id="80545" w:author="Diana Machado" w:date="2019-04-05T22:18:00Z">
              <w:r w:rsidRPr="0012221D">
                <w:rPr>
                  <w:lang w:val="en-PH" w:eastAsia="en-PH"/>
                </w:rPr>
                <w:t>1.3%</w:t>
              </w:r>
            </w:ins>
          </w:p>
        </w:tc>
      </w:tr>
      <w:tr w:rsidR="00B554E7" w:rsidRPr="00A244C2" w:rsidTr="003C3A8C">
        <w:trPr>
          <w:trHeight w:val="288"/>
          <w:ins w:id="80546" w:author="Diana Machado" w:date="2019-04-05T22:18:00Z"/>
        </w:trPr>
        <w:tc>
          <w:tcPr>
            <w:tcW w:w="1955" w:type="dxa"/>
            <w:tcBorders>
              <w:top w:val="nil"/>
              <w:left w:val="single" w:sz="6" w:space="0" w:color="auto"/>
              <w:bottom w:val="nil"/>
              <w:right w:val="single" w:sz="6" w:space="0" w:color="auto"/>
            </w:tcBorders>
          </w:tcPr>
          <w:p w:rsidR="00B554E7" w:rsidRPr="0012221D" w:rsidRDefault="00B554E7">
            <w:pPr>
              <w:pStyle w:val="Tablebody-centered"/>
              <w:rPr>
                <w:ins w:id="80547" w:author="Diana Machado" w:date="2019-04-05T22:18:00Z"/>
                <w:lang w:val="en-PH" w:eastAsia="en-PH"/>
              </w:rPr>
              <w:pPrChange w:id="80548"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49" w:author="Diana Machado" w:date="2019-04-05T22:18:00Z"/>
                <w:lang w:val="en-PH" w:eastAsia="en-PH"/>
              </w:rPr>
              <w:pPrChange w:id="80550" w:author="Diana Machado" w:date="2019-04-05T22:38:00Z">
                <w:pPr>
                  <w:autoSpaceDE w:val="0"/>
                  <w:autoSpaceDN w:val="0"/>
                  <w:adjustRightInd w:val="0"/>
                  <w:jc w:val="left"/>
                </w:pPr>
              </w:pPrChange>
            </w:pPr>
            <w:ins w:id="80551" w:author="Diana Machado" w:date="2019-04-05T22:18:00Z">
              <w:r w:rsidRPr="0012221D">
                <w:rPr>
                  <w:lang w:val="en-PH" w:eastAsia="en-PH"/>
                </w:rPr>
                <w:t>South</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52" w:author="Diana Machado" w:date="2019-04-05T22:18:00Z"/>
                <w:lang w:val="en-PH" w:eastAsia="en-PH"/>
              </w:rPr>
              <w:pPrChange w:id="80553" w:author="Diana Machado" w:date="2019-04-05T22:38:00Z">
                <w:pPr>
                  <w:autoSpaceDE w:val="0"/>
                  <w:autoSpaceDN w:val="0"/>
                  <w:adjustRightInd w:val="0"/>
                  <w:jc w:val="center"/>
                </w:pPr>
              </w:pPrChange>
            </w:pPr>
            <w:ins w:id="80554" w:author="Diana Machado" w:date="2019-04-05T22:18:00Z">
              <w:r w:rsidRPr="0012221D">
                <w:rPr>
                  <w:lang w:val="en-PH" w:eastAsia="en-PH"/>
                </w:rPr>
                <w:t>4.3%</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55" w:author="Diana Machado" w:date="2019-04-05T22:18:00Z"/>
                <w:lang w:val="en-PH" w:eastAsia="en-PH"/>
              </w:rPr>
              <w:pPrChange w:id="80556" w:author="Diana Machado" w:date="2019-04-05T22:38:00Z">
                <w:pPr>
                  <w:autoSpaceDE w:val="0"/>
                  <w:autoSpaceDN w:val="0"/>
                  <w:adjustRightInd w:val="0"/>
                  <w:jc w:val="center"/>
                </w:pPr>
              </w:pPrChange>
            </w:pPr>
            <w:ins w:id="80557" w:author="Diana Machado" w:date="2019-04-05T22:18:00Z">
              <w:r w:rsidRPr="0012221D">
                <w:rPr>
                  <w:lang w:val="en-PH" w:eastAsia="en-PH"/>
                </w:rPr>
                <w:t>4.1%</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58" w:author="Diana Machado" w:date="2019-04-05T22:18:00Z"/>
                <w:lang w:val="en-PH" w:eastAsia="en-PH"/>
              </w:rPr>
              <w:pPrChange w:id="80559" w:author="Diana Machado" w:date="2019-04-05T22:38:00Z">
                <w:pPr>
                  <w:autoSpaceDE w:val="0"/>
                  <w:autoSpaceDN w:val="0"/>
                  <w:adjustRightInd w:val="0"/>
                  <w:jc w:val="center"/>
                </w:pPr>
              </w:pPrChange>
            </w:pPr>
            <w:ins w:id="80560" w:author="Diana Machado" w:date="2019-04-05T22:18:00Z">
              <w:r w:rsidRPr="0012221D">
                <w:rPr>
                  <w:lang w:val="en-PH" w:eastAsia="en-PH"/>
                </w:rPr>
                <w:t>4.1%</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61" w:author="Diana Machado" w:date="2019-04-05T22:18:00Z"/>
                <w:lang w:val="en-PH" w:eastAsia="en-PH"/>
              </w:rPr>
              <w:pPrChange w:id="80562" w:author="Diana Machado" w:date="2019-04-05T22:38:00Z">
                <w:pPr>
                  <w:autoSpaceDE w:val="0"/>
                  <w:autoSpaceDN w:val="0"/>
                  <w:adjustRightInd w:val="0"/>
                  <w:jc w:val="center"/>
                </w:pPr>
              </w:pPrChange>
            </w:pPr>
            <w:ins w:id="80563" w:author="Diana Machado" w:date="2019-04-05T22:18:00Z">
              <w:r w:rsidRPr="0012221D">
                <w:rPr>
                  <w:lang w:val="en-PH" w:eastAsia="en-PH"/>
                </w:rPr>
                <w:t>4.0%</w:t>
              </w:r>
            </w:ins>
          </w:p>
        </w:tc>
      </w:tr>
      <w:tr w:rsidR="00B554E7" w:rsidRPr="00A244C2" w:rsidTr="003C3A8C">
        <w:trPr>
          <w:trHeight w:val="299"/>
          <w:ins w:id="80564" w:author="Diana Machado" w:date="2019-04-05T22:18:00Z"/>
        </w:trPr>
        <w:tc>
          <w:tcPr>
            <w:tcW w:w="1955" w:type="dxa"/>
            <w:tcBorders>
              <w:top w:val="nil"/>
              <w:left w:val="single" w:sz="6" w:space="0" w:color="auto"/>
              <w:bottom w:val="single" w:sz="6" w:space="0" w:color="auto"/>
              <w:right w:val="single" w:sz="6" w:space="0" w:color="auto"/>
            </w:tcBorders>
          </w:tcPr>
          <w:p w:rsidR="00B554E7" w:rsidRPr="0012221D" w:rsidRDefault="00B554E7">
            <w:pPr>
              <w:pStyle w:val="Tablebody-centered"/>
              <w:rPr>
                <w:ins w:id="80565" w:author="Diana Machado" w:date="2019-04-05T22:18:00Z"/>
                <w:lang w:val="en-PH" w:eastAsia="en-PH"/>
              </w:rPr>
              <w:pPrChange w:id="80566"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67" w:author="Diana Machado" w:date="2019-04-05T22:18:00Z"/>
                <w:lang w:val="en-PH" w:eastAsia="en-PH"/>
              </w:rPr>
              <w:pPrChange w:id="80568" w:author="Diana Machado" w:date="2019-04-05T22:38:00Z">
                <w:pPr>
                  <w:autoSpaceDE w:val="0"/>
                  <w:autoSpaceDN w:val="0"/>
                  <w:adjustRightInd w:val="0"/>
                  <w:jc w:val="left"/>
                </w:pPr>
              </w:pPrChange>
            </w:pPr>
            <w:ins w:id="80569" w:author="Diana Machado" w:date="2019-04-05T22:18:00Z">
              <w:r w:rsidRPr="0012221D">
                <w:rPr>
                  <w:lang w:val="en-PH" w:eastAsia="en-PH"/>
                </w:rPr>
                <w:t>Statewide</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70" w:author="Diana Machado" w:date="2019-04-05T22:18:00Z"/>
                <w:lang w:val="en-PH" w:eastAsia="en-PH"/>
              </w:rPr>
              <w:pPrChange w:id="80571" w:author="Diana Machado" w:date="2019-04-05T22:38:00Z">
                <w:pPr>
                  <w:autoSpaceDE w:val="0"/>
                  <w:autoSpaceDN w:val="0"/>
                  <w:adjustRightInd w:val="0"/>
                  <w:jc w:val="center"/>
                </w:pPr>
              </w:pPrChange>
            </w:pPr>
            <w:ins w:id="80572" w:author="Diana Machado" w:date="2019-04-05T22:18:00Z">
              <w:r w:rsidRPr="0012221D">
                <w:rPr>
                  <w:lang w:val="en-PH" w:eastAsia="en-PH"/>
                </w:rPr>
                <w:t>3.2%</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73" w:author="Diana Machado" w:date="2019-04-05T22:18:00Z"/>
                <w:lang w:val="en-PH" w:eastAsia="en-PH"/>
              </w:rPr>
              <w:pPrChange w:id="80574" w:author="Diana Machado" w:date="2019-04-05T22:38:00Z">
                <w:pPr>
                  <w:autoSpaceDE w:val="0"/>
                  <w:autoSpaceDN w:val="0"/>
                  <w:adjustRightInd w:val="0"/>
                  <w:jc w:val="center"/>
                </w:pPr>
              </w:pPrChange>
            </w:pPr>
            <w:ins w:id="80575" w:author="Diana Machado" w:date="2019-04-05T22:18:00Z">
              <w:r w:rsidRPr="0012221D">
                <w:rPr>
                  <w:lang w:val="en-PH" w:eastAsia="en-PH"/>
                </w:rPr>
                <w:t>2.9%</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76" w:author="Diana Machado" w:date="2019-04-05T22:18:00Z"/>
                <w:lang w:val="en-PH" w:eastAsia="en-PH"/>
              </w:rPr>
              <w:pPrChange w:id="80577" w:author="Diana Machado" w:date="2019-04-05T22:38:00Z">
                <w:pPr>
                  <w:autoSpaceDE w:val="0"/>
                  <w:autoSpaceDN w:val="0"/>
                  <w:adjustRightInd w:val="0"/>
                  <w:jc w:val="center"/>
                </w:pPr>
              </w:pPrChange>
            </w:pPr>
            <w:ins w:id="80578" w:author="Diana Machado" w:date="2019-04-05T22:18:00Z">
              <w:r w:rsidRPr="0012221D">
                <w:rPr>
                  <w:lang w:val="en-PH" w:eastAsia="en-PH"/>
                </w:rPr>
                <w:t>2.9%</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579" w:author="Diana Machado" w:date="2019-04-05T22:18:00Z"/>
                <w:lang w:val="en-PH" w:eastAsia="en-PH"/>
              </w:rPr>
              <w:pPrChange w:id="80580" w:author="Diana Machado" w:date="2019-04-05T22:38:00Z">
                <w:pPr>
                  <w:autoSpaceDE w:val="0"/>
                  <w:autoSpaceDN w:val="0"/>
                  <w:adjustRightInd w:val="0"/>
                  <w:jc w:val="center"/>
                </w:pPr>
              </w:pPrChange>
            </w:pPr>
            <w:ins w:id="80581" w:author="Diana Machado" w:date="2019-04-05T22:18:00Z">
              <w:r w:rsidRPr="0012221D">
                <w:rPr>
                  <w:lang w:val="en-PH" w:eastAsia="en-PH"/>
                </w:rPr>
                <w:t>2.8%</w:t>
              </w:r>
            </w:ins>
          </w:p>
        </w:tc>
      </w:tr>
    </w:tbl>
    <w:p w:rsidR="00B554E7" w:rsidRDefault="00B554E7">
      <w:pPr>
        <w:jc w:val="left"/>
      </w:pPr>
    </w:p>
    <w:p w:rsidR="00B554E7" w:rsidRDefault="00B554E7">
      <w:pPr>
        <w:jc w:val="left"/>
      </w:pPr>
    </w:p>
    <w:p w:rsidR="00B554E7" w:rsidRDefault="00B554E7">
      <w:pPr>
        <w:jc w:val="left"/>
        <w:sectPr w:rsidR="00B554E7" w:rsidSect="00B554E7">
          <w:footerReference w:type="default" r:id="rId468"/>
          <w:pgSz w:w="15840" w:h="12240" w:orient="landscape" w:code="1"/>
          <w:pgMar w:top="1440" w:right="1440" w:bottom="1440" w:left="1440" w:header="720" w:footer="432" w:gutter="0"/>
          <w:cols w:space="720"/>
          <w:docGrid w:linePitch="360"/>
          <w:sectPrChange w:id="80586" w:author="Diana Machado" w:date="2019-04-05T22:18:00Z">
            <w:sectPr w:rsidR="00B554E7" w:rsidSect="00B554E7">
              <w:pgSz w:w="12240" w:h="15840" w:orient="portrait"/>
              <w:pgMar w:top="1440" w:right="1440" w:bottom="1440" w:left="1440" w:header="720" w:footer="432" w:gutter="0"/>
            </w:sectPr>
          </w:sectPrChange>
        </w:sectPr>
      </w:pPr>
    </w:p>
    <w:p w:rsidR="006A1134" w:rsidRDefault="006A1134" w:rsidP="002C2D54">
      <w:pPr>
        <w:pStyle w:val="Footnote"/>
      </w:pPr>
      <w:r>
        <w:rPr>
          <w:rFonts w:hint="eastAsia"/>
        </w:rPr>
        <w:lastRenderedPageBreak/>
        <w:t>Form A-7: Percent Change in Logical Relationship to Hurricane Risk - Number of Stories</w:t>
      </w:r>
    </w:p>
    <w:p w:rsidR="006A1134" w:rsidRDefault="006A1134" w:rsidP="002C2D54">
      <w:pPr>
        <w:pStyle w:val="Footnote"/>
      </w:pPr>
      <w:r>
        <w:t>Modeling Organization: Florida International University</w:t>
      </w:r>
    </w:p>
    <w:p w:rsidR="006A1134" w:rsidRDefault="006A1134" w:rsidP="002C2D54">
      <w:pPr>
        <w:pStyle w:val="Footnote"/>
      </w:pPr>
      <w:r>
        <w:t xml:space="preserve">Model Name &amp; Version Number: Florida Public Hurricane Loss Model </w:t>
      </w:r>
      <w:del w:id="80587" w:author="Diana Machado" w:date="2019-04-05T14:34:00Z">
        <w:r w:rsidDel="008E38ED">
          <w:delText>6.3</w:delText>
        </w:r>
      </w:del>
      <w:ins w:id="80588" w:author="Diana Machado" w:date="2019-04-05T14:34:00Z">
        <w:r w:rsidR="008E38ED">
          <w:t>7.0</w:t>
        </w:r>
      </w:ins>
    </w:p>
    <w:p w:rsidR="006A1134" w:rsidRDefault="006A1134" w:rsidP="002C2D54">
      <w:pPr>
        <w:pStyle w:val="Footnote"/>
      </w:pPr>
      <w:r>
        <w:t xml:space="preserve">Model Release Date: </w:t>
      </w:r>
      <w:del w:id="80589" w:author="Diana Machado" w:date="2019-04-05T22:41:00Z">
        <w:r w:rsidR="00F459EF" w:rsidDel="00B554E7">
          <w:delText>November 5</w:delText>
        </w:r>
        <w:r w:rsidDel="00B554E7">
          <w:delText>, 2018</w:delText>
        </w:r>
      </w:del>
      <w:ins w:id="80590" w:author="Diana Machado" w:date="2019-04-05T22:41:00Z">
        <w:r w:rsidR="00B554E7">
          <w:t>March 29, 2019</w:t>
        </w:r>
      </w:ins>
    </w:p>
    <w:p w:rsidR="006A1134" w:rsidRDefault="006A1134" w:rsidP="002C2D54">
      <w:pPr>
        <w:pStyle w:val="Footnote"/>
      </w:pPr>
    </w:p>
    <w:p w:rsidR="006A1134" w:rsidRDefault="006A1134" w:rsidP="006A1134">
      <w:pPr>
        <w:jc w:val="center"/>
        <w:rPr>
          <w:ins w:id="80591" w:author="Diana Machado" w:date="2019-04-05T22:42:00Z"/>
        </w:rPr>
      </w:pPr>
      <w:del w:id="80592" w:author="Diana Machado" w:date="2019-04-05T22:41:00Z">
        <w:r w:rsidRPr="006C7078" w:rsidDel="00B554E7">
          <w:rPr>
            <w:noProof/>
            <w:lang w:eastAsia="en-US"/>
          </w:rPr>
          <w:drawing>
            <wp:inline distT="0" distB="0" distL="0" distR="0" wp14:anchorId="45752459" wp14:editId="3A0046B8">
              <wp:extent cx="5205730" cy="6263640"/>
              <wp:effectExtent l="1905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9"/>
                      <a:srcRect/>
                      <a:stretch>
                        <a:fillRect/>
                      </a:stretch>
                    </pic:blipFill>
                    <pic:spPr bwMode="auto">
                      <a:xfrm>
                        <a:off x="0" y="0"/>
                        <a:ext cx="5205730" cy="6263640"/>
                      </a:xfrm>
                      <a:prstGeom prst="rect">
                        <a:avLst/>
                      </a:prstGeom>
                      <a:noFill/>
                      <a:ln w="9525">
                        <a:noFill/>
                        <a:miter lim="800000"/>
                        <a:headEnd/>
                        <a:tailEnd/>
                      </a:ln>
                    </pic:spPr>
                  </pic:pic>
                </a:graphicData>
              </a:graphic>
            </wp:inline>
          </w:drawing>
        </w:r>
      </w:del>
    </w:p>
    <w:p w:rsidR="00B554E7" w:rsidRDefault="00B554E7">
      <w:pPr>
        <w:jc w:val="left"/>
        <w:rPr>
          <w:ins w:id="80593" w:author="Diana Machado" w:date="2019-04-05T22:42:00Z"/>
        </w:rPr>
      </w:pPr>
      <w:ins w:id="80594" w:author="Diana Machado" w:date="2019-04-05T22:42:00Z">
        <w:r>
          <w:br w:type="page"/>
        </w:r>
      </w:ins>
    </w:p>
    <w:p w:rsidR="00B554E7" w:rsidRDefault="00B554E7" w:rsidP="006A1134">
      <w:pPr>
        <w:jc w:val="center"/>
        <w:rPr>
          <w:ins w:id="80595" w:author="Diana Machado" w:date="2019-04-05T22:41:00Z"/>
        </w:rPr>
      </w:pPr>
    </w:p>
    <w:tbl>
      <w:tblPr>
        <w:tblW w:w="0" w:type="auto"/>
        <w:tblInd w:w="78" w:type="dxa"/>
        <w:tblLayout w:type="fixed"/>
        <w:tblLook w:val="0000" w:firstRow="0" w:lastRow="0" w:firstColumn="0" w:lastColumn="0" w:noHBand="0" w:noVBand="0"/>
      </w:tblPr>
      <w:tblGrid>
        <w:gridCol w:w="1992"/>
        <w:gridCol w:w="1654"/>
        <w:gridCol w:w="1653"/>
        <w:gridCol w:w="1654"/>
        <w:gridCol w:w="1653"/>
      </w:tblGrid>
      <w:tr w:rsidR="00B554E7" w:rsidRPr="000C06C2" w:rsidTr="003C3A8C">
        <w:trPr>
          <w:trHeight w:val="302"/>
          <w:ins w:id="80596" w:author="Diana Machado" w:date="2019-04-05T22:42:00Z"/>
        </w:trPr>
        <w:tc>
          <w:tcPr>
            <w:tcW w:w="1992" w:type="dxa"/>
            <w:tcBorders>
              <w:top w:val="single" w:sz="12" w:space="0" w:color="auto"/>
              <w:left w:val="single" w:sz="12" w:space="0" w:color="auto"/>
              <w:bottom w:val="nil"/>
              <w:right w:val="single" w:sz="6" w:space="0" w:color="auto"/>
            </w:tcBorders>
            <w:shd w:val="solid" w:color="FFFFFF" w:fill="auto"/>
          </w:tcPr>
          <w:p w:rsidR="00B554E7" w:rsidRPr="000C06C2" w:rsidRDefault="00B554E7" w:rsidP="003C3A8C">
            <w:pPr>
              <w:autoSpaceDE w:val="0"/>
              <w:autoSpaceDN w:val="0"/>
              <w:adjustRightInd w:val="0"/>
              <w:jc w:val="center"/>
              <w:rPr>
                <w:ins w:id="80597" w:author="Diana Machado" w:date="2019-04-05T22:42:00Z"/>
                <w:rFonts w:ascii="Calibri" w:eastAsia="PMingLiU" w:hAnsi="Calibri" w:cs="Calibri"/>
                <w:b/>
                <w:bCs/>
                <w:color w:val="000000"/>
                <w:sz w:val="22"/>
                <w:szCs w:val="22"/>
                <w:lang w:val="en-PH" w:eastAsia="en-US"/>
              </w:rPr>
            </w:pPr>
            <w:ins w:id="80598" w:author="Diana Machado" w:date="2019-04-05T22:42:00Z">
              <w:r w:rsidRPr="000C06C2">
                <w:rPr>
                  <w:rFonts w:ascii="Calibri" w:eastAsia="PMingLiU" w:hAnsi="Calibri" w:cs="Calibri"/>
                  <w:b/>
                  <w:bCs/>
                  <w:color w:val="000000"/>
                  <w:sz w:val="22"/>
                  <w:szCs w:val="22"/>
                  <w:lang w:val="en-PH" w:eastAsia="en-US"/>
                </w:rPr>
                <w:t>Construction / Policy</w:t>
              </w:r>
            </w:ins>
          </w:p>
        </w:tc>
        <w:tc>
          <w:tcPr>
            <w:tcW w:w="1654" w:type="dxa"/>
            <w:tcBorders>
              <w:top w:val="single" w:sz="12" w:space="0" w:color="auto"/>
              <w:left w:val="single" w:sz="6" w:space="0" w:color="auto"/>
              <w:bottom w:val="nil"/>
              <w:right w:val="single" w:sz="12" w:space="0" w:color="auto"/>
            </w:tcBorders>
            <w:shd w:val="solid" w:color="FFFFFF" w:fill="auto"/>
          </w:tcPr>
          <w:p w:rsidR="00B554E7" w:rsidRPr="000C06C2" w:rsidRDefault="00B554E7" w:rsidP="003C3A8C">
            <w:pPr>
              <w:autoSpaceDE w:val="0"/>
              <w:autoSpaceDN w:val="0"/>
              <w:adjustRightInd w:val="0"/>
              <w:jc w:val="center"/>
              <w:rPr>
                <w:ins w:id="80599" w:author="Diana Machado" w:date="2019-04-05T22:42:00Z"/>
                <w:rFonts w:ascii="Calibri" w:eastAsia="PMingLiU" w:hAnsi="Calibri" w:cs="Calibri"/>
                <w:b/>
                <w:bCs/>
                <w:color w:val="000000"/>
                <w:sz w:val="22"/>
                <w:szCs w:val="22"/>
                <w:lang w:val="en-PH" w:eastAsia="en-US"/>
              </w:rPr>
            </w:pPr>
            <w:ins w:id="80600" w:author="Diana Machado" w:date="2019-04-05T22:42:00Z">
              <w:r w:rsidRPr="000C06C2">
                <w:rPr>
                  <w:rFonts w:ascii="Calibri" w:eastAsia="PMingLiU" w:hAnsi="Calibri" w:cs="Calibri"/>
                  <w:b/>
                  <w:bCs/>
                  <w:color w:val="000000"/>
                  <w:sz w:val="22"/>
                  <w:szCs w:val="22"/>
                  <w:lang w:val="en-PH" w:eastAsia="en-US"/>
                </w:rPr>
                <w:t>Region</w:t>
              </w:r>
            </w:ins>
          </w:p>
        </w:tc>
        <w:tc>
          <w:tcPr>
            <w:tcW w:w="4960" w:type="dxa"/>
            <w:gridSpan w:val="3"/>
            <w:tcBorders>
              <w:top w:val="single" w:sz="12" w:space="0" w:color="auto"/>
              <w:left w:val="single" w:sz="12" w:space="0" w:color="auto"/>
              <w:bottom w:val="single" w:sz="6" w:space="0" w:color="auto"/>
              <w:right w:val="single" w:sz="12" w:space="0" w:color="auto"/>
            </w:tcBorders>
          </w:tcPr>
          <w:p w:rsidR="00B554E7" w:rsidRPr="000C06C2" w:rsidRDefault="00B554E7" w:rsidP="003C3A8C">
            <w:pPr>
              <w:autoSpaceDE w:val="0"/>
              <w:autoSpaceDN w:val="0"/>
              <w:adjustRightInd w:val="0"/>
              <w:jc w:val="center"/>
              <w:rPr>
                <w:ins w:id="80601" w:author="Diana Machado" w:date="2019-04-05T22:42:00Z"/>
                <w:rFonts w:ascii="Calibri" w:eastAsia="PMingLiU" w:hAnsi="Calibri" w:cs="Calibri"/>
                <w:b/>
                <w:bCs/>
                <w:color w:val="000000"/>
                <w:sz w:val="22"/>
                <w:szCs w:val="22"/>
                <w:lang w:val="en-PH" w:eastAsia="en-US"/>
              </w:rPr>
            </w:pPr>
            <w:ins w:id="80602" w:author="Diana Machado" w:date="2019-04-05T22:42:00Z">
              <w:r w:rsidRPr="000C06C2">
                <w:rPr>
                  <w:rFonts w:ascii="Calibri" w:eastAsia="PMingLiU" w:hAnsi="Calibri" w:cs="Calibri"/>
                  <w:b/>
                  <w:bCs/>
                  <w:color w:val="000000"/>
                  <w:sz w:val="22"/>
                  <w:szCs w:val="22"/>
                  <w:lang w:val="en-PH" w:eastAsia="en-US"/>
                </w:rPr>
                <w:t>Percentage Change in Hurricane Loss Cost</w:t>
              </w:r>
            </w:ins>
          </w:p>
        </w:tc>
      </w:tr>
      <w:tr w:rsidR="00B554E7" w:rsidRPr="000C06C2" w:rsidTr="003C3A8C">
        <w:trPr>
          <w:trHeight w:val="302"/>
          <w:ins w:id="80603" w:author="Diana Machado" w:date="2019-04-05T22:42:00Z"/>
        </w:trPr>
        <w:tc>
          <w:tcPr>
            <w:tcW w:w="1992" w:type="dxa"/>
            <w:tcBorders>
              <w:top w:val="nil"/>
              <w:left w:val="single" w:sz="12" w:space="0" w:color="auto"/>
              <w:bottom w:val="single" w:sz="12" w:space="0" w:color="auto"/>
              <w:right w:val="single" w:sz="6" w:space="0" w:color="auto"/>
            </w:tcBorders>
            <w:shd w:val="solid" w:color="FFFFFF" w:fill="auto"/>
          </w:tcPr>
          <w:p w:rsidR="00B554E7" w:rsidRPr="000C06C2" w:rsidRDefault="00B554E7" w:rsidP="003C3A8C">
            <w:pPr>
              <w:autoSpaceDE w:val="0"/>
              <w:autoSpaceDN w:val="0"/>
              <w:adjustRightInd w:val="0"/>
              <w:jc w:val="center"/>
              <w:rPr>
                <w:ins w:id="80604" w:author="Diana Machado" w:date="2019-04-05T22:42:00Z"/>
                <w:rFonts w:ascii="Calibri" w:eastAsia="PMingLiU" w:hAnsi="Calibri" w:cs="Calibri"/>
                <w:b/>
                <w:bCs/>
                <w:color w:val="000000"/>
                <w:sz w:val="22"/>
                <w:szCs w:val="22"/>
                <w:lang w:val="en-PH" w:eastAsia="en-US"/>
              </w:rPr>
            </w:pPr>
          </w:p>
        </w:tc>
        <w:tc>
          <w:tcPr>
            <w:tcW w:w="1654" w:type="dxa"/>
            <w:tcBorders>
              <w:top w:val="nil"/>
              <w:left w:val="single" w:sz="6" w:space="0" w:color="auto"/>
              <w:bottom w:val="single" w:sz="12" w:space="0" w:color="auto"/>
              <w:right w:val="single" w:sz="12" w:space="0" w:color="auto"/>
            </w:tcBorders>
            <w:shd w:val="solid" w:color="FFFFFF" w:fill="auto"/>
          </w:tcPr>
          <w:p w:rsidR="00B554E7" w:rsidRPr="000C06C2" w:rsidRDefault="00B554E7" w:rsidP="003C3A8C">
            <w:pPr>
              <w:autoSpaceDE w:val="0"/>
              <w:autoSpaceDN w:val="0"/>
              <w:adjustRightInd w:val="0"/>
              <w:jc w:val="center"/>
              <w:rPr>
                <w:ins w:id="80605" w:author="Diana Machado" w:date="2019-04-05T22:42:00Z"/>
                <w:rFonts w:ascii="Calibri" w:eastAsia="PMingLiU" w:hAnsi="Calibri" w:cs="Calibri"/>
                <w:b/>
                <w:bCs/>
                <w:color w:val="000000"/>
                <w:sz w:val="22"/>
                <w:szCs w:val="22"/>
                <w:lang w:val="en-PH" w:eastAsia="en-US"/>
              </w:rPr>
            </w:pPr>
          </w:p>
        </w:tc>
        <w:tc>
          <w:tcPr>
            <w:tcW w:w="1653" w:type="dxa"/>
            <w:tcBorders>
              <w:top w:val="single" w:sz="6" w:space="0" w:color="auto"/>
              <w:left w:val="single" w:sz="12" w:space="0" w:color="auto"/>
              <w:bottom w:val="single" w:sz="12" w:space="0" w:color="auto"/>
              <w:right w:val="single" w:sz="6" w:space="0" w:color="auto"/>
            </w:tcBorders>
          </w:tcPr>
          <w:p w:rsidR="00B554E7" w:rsidRPr="000C06C2" w:rsidRDefault="00B554E7" w:rsidP="003C3A8C">
            <w:pPr>
              <w:autoSpaceDE w:val="0"/>
              <w:autoSpaceDN w:val="0"/>
              <w:adjustRightInd w:val="0"/>
              <w:jc w:val="center"/>
              <w:rPr>
                <w:ins w:id="80606" w:author="Diana Machado" w:date="2019-04-05T22:42:00Z"/>
                <w:rFonts w:ascii="Calibri" w:eastAsia="PMingLiU" w:hAnsi="Calibri" w:cs="Calibri"/>
                <w:b/>
                <w:bCs/>
                <w:color w:val="000000"/>
                <w:sz w:val="22"/>
                <w:szCs w:val="22"/>
                <w:lang w:val="en-PH" w:eastAsia="en-US"/>
              </w:rPr>
            </w:pPr>
            <w:ins w:id="80607" w:author="Diana Machado" w:date="2019-04-05T22:42:00Z">
              <w:r w:rsidRPr="000C06C2">
                <w:rPr>
                  <w:rFonts w:ascii="Calibri" w:eastAsia="PMingLiU" w:hAnsi="Calibri" w:cs="Calibri"/>
                  <w:b/>
                  <w:bCs/>
                  <w:color w:val="000000"/>
                  <w:sz w:val="22"/>
                  <w:szCs w:val="22"/>
                  <w:lang w:val="en-PH" w:eastAsia="en-US"/>
                </w:rPr>
                <w:t>1 Story</w:t>
              </w:r>
            </w:ins>
          </w:p>
        </w:tc>
        <w:tc>
          <w:tcPr>
            <w:tcW w:w="1654" w:type="dxa"/>
            <w:tcBorders>
              <w:top w:val="single" w:sz="6" w:space="0" w:color="auto"/>
              <w:left w:val="single" w:sz="6" w:space="0" w:color="auto"/>
              <w:bottom w:val="single" w:sz="12" w:space="0" w:color="auto"/>
              <w:right w:val="single" w:sz="6" w:space="0" w:color="auto"/>
            </w:tcBorders>
          </w:tcPr>
          <w:p w:rsidR="00B554E7" w:rsidRPr="000C06C2" w:rsidRDefault="00B554E7" w:rsidP="003C3A8C">
            <w:pPr>
              <w:autoSpaceDE w:val="0"/>
              <w:autoSpaceDN w:val="0"/>
              <w:adjustRightInd w:val="0"/>
              <w:jc w:val="center"/>
              <w:rPr>
                <w:ins w:id="80608" w:author="Diana Machado" w:date="2019-04-05T22:42:00Z"/>
                <w:rFonts w:ascii="Calibri" w:eastAsia="PMingLiU" w:hAnsi="Calibri" w:cs="Calibri"/>
                <w:b/>
                <w:bCs/>
                <w:color w:val="000000"/>
                <w:sz w:val="22"/>
                <w:szCs w:val="22"/>
                <w:lang w:val="en-PH" w:eastAsia="en-US"/>
              </w:rPr>
            </w:pPr>
            <w:ins w:id="80609" w:author="Diana Machado" w:date="2019-04-05T22:42:00Z">
              <w:r w:rsidRPr="000C06C2">
                <w:rPr>
                  <w:rFonts w:ascii="Calibri" w:eastAsia="PMingLiU" w:hAnsi="Calibri" w:cs="Calibri"/>
                  <w:b/>
                  <w:bCs/>
                  <w:color w:val="000000"/>
                  <w:sz w:val="22"/>
                  <w:szCs w:val="22"/>
                  <w:lang w:val="en-PH" w:eastAsia="en-US"/>
                </w:rPr>
                <w:t>2 Story</w:t>
              </w:r>
            </w:ins>
          </w:p>
        </w:tc>
        <w:tc>
          <w:tcPr>
            <w:tcW w:w="1653" w:type="dxa"/>
            <w:tcBorders>
              <w:top w:val="single" w:sz="6" w:space="0" w:color="auto"/>
              <w:left w:val="single" w:sz="6" w:space="0" w:color="auto"/>
              <w:bottom w:val="single" w:sz="12"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610" w:author="Diana Machado" w:date="2019-04-05T22:42:00Z"/>
                <w:rFonts w:ascii="Calibri" w:eastAsia="PMingLiU" w:hAnsi="Calibri" w:cs="Calibri"/>
                <w:b/>
                <w:bCs/>
                <w:color w:val="000000"/>
                <w:sz w:val="22"/>
                <w:szCs w:val="22"/>
                <w:lang w:val="en-PH" w:eastAsia="en-US"/>
              </w:rPr>
            </w:pPr>
          </w:p>
        </w:tc>
      </w:tr>
      <w:tr w:rsidR="00B554E7" w:rsidRPr="000C06C2" w:rsidTr="003C3A8C">
        <w:trPr>
          <w:trHeight w:val="290"/>
          <w:ins w:id="80611" w:author="Diana Machado" w:date="2019-04-05T22:42:00Z"/>
        </w:trPr>
        <w:tc>
          <w:tcPr>
            <w:tcW w:w="1992" w:type="dxa"/>
            <w:tcBorders>
              <w:top w:val="single" w:sz="12" w:space="0" w:color="auto"/>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612" w:author="Diana Machado" w:date="2019-04-05T22:42:00Z"/>
                <w:rFonts w:ascii="Calibri" w:eastAsia="PMingLiU" w:hAnsi="Calibri" w:cs="Calibri"/>
                <w:color w:val="000000"/>
                <w:sz w:val="22"/>
                <w:szCs w:val="22"/>
                <w:lang w:val="en-PH" w:eastAsia="en-US"/>
              </w:rPr>
            </w:pPr>
            <w:ins w:id="80613" w:author="Diana Machado" w:date="2019-04-05T22:42:00Z">
              <w:r w:rsidRPr="000C06C2">
                <w:rPr>
                  <w:rFonts w:ascii="Calibri" w:eastAsia="PMingLiU" w:hAnsi="Calibri" w:cs="Calibri"/>
                  <w:color w:val="000000"/>
                  <w:sz w:val="22"/>
                  <w:szCs w:val="22"/>
                  <w:lang w:val="en-PH" w:eastAsia="en-US"/>
                </w:rPr>
                <w:t>Frame Owners</w:t>
              </w:r>
            </w:ins>
          </w:p>
        </w:tc>
        <w:tc>
          <w:tcPr>
            <w:tcW w:w="1654" w:type="dxa"/>
            <w:tcBorders>
              <w:top w:val="single" w:sz="12"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614" w:author="Diana Machado" w:date="2019-04-05T22:42:00Z"/>
                <w:rFonts w:ascii="Calibri" w:eastAsia="PMingLiU" w:hAnsi="Calibri" w:cs="Calibri"/>
                <w:color w:val="000000"/>
                <w:sz w:val="22"/>
                <w:szCs w:val="22"/>
                <w:lang w:val="en-PH" w:eastAsia="en-US"/>
              </w:rPr>
            </w:pPr>
            <w:ins w:id="80615" w:author="Diana Machado" w:date="2019-04-05T22:42:00Z">
              <w:r w:rsidRPr="000C06C2">
                <w:rPr>
                  <w:rFonts w:ascii="Calibri" w:eastAsia="PMingLiU" w:hAnsi="Calibri" w:cs="Calibri"/>
                  <w:color w:val="000000"/>
                  <w:sz w:val="22"/>
                  <w:szCs w:val="22"/>
                  <w:lang w:val="en-PH" w:eastAsia="en-US"/>
                </w:rPr>
                <w:t>Coastal</w:t>
              </w:r>
            </w:ins>
          </w:p>
        </w:tc>
        <w:tc>
          <w:tcPr>
            <w:tcW w:w="1653" w:type="dxa"/>
            <w:tcBorders>
              <w:top w:val="single" w:sz="12"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16" w:author="Diana Machado" w:date="2019-04-05T22:42:00Z"/>
                <w:rFonts w:ascii="Calibri" w:eastAsia="PMingLiU" w:hAnsi="Calibri" w:cs="Calibri"/>
                <w:color w:val="000000"/>
                <w:sz w:val="22"/>
                <w:szCs w:val="22"/>
                <w:lang w:val="en-PH" w:eastAsia="en-US"/>
              </w:rPr>
            </w:pPr>
            <w:ins w:id="80617" w:author="Diana Machado" w:date="2019-04-05T22:42:00Z">
              <w:r w:rsidRPr="000C06C2">
                <w:rPr>
                  <w:rFonts w:ascii="Calibri" w:eastAsia="PMingLiU" w:hAnsi="Calibri" w:cs="Calibri"/>
                  <w:color w:val="000000"/>
                  <w:sz w:val="22"/>
                  <w:szCs w:val="22"/>
                  <w:lang w:val="en-PH" w:eastAsia="en-US"/>
                </w:rPr>
                <w:t>2.7%</w:t>
              </w:r>
            </w:ins>
          </w:p>
        </w:tc>
        <w:tc>
          <w:tcPr>
            <w:tcW w:w="1654" w:type="dxa"/>
            <w:tcBorders>
              <w:top w:val="single" w:sz="12"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18" w:author="Diana Machado" w:date="2019-04-05T22:42:00Z"/>
                <w:rFonts w:ascii="Calibri" w:eastAsia="PMingLiU" w:hAnsi="Calibri" w:cs="Calibri"/>
                <w:color w:val="000000"/>
                <w:sz w:val="22"/>
                <w:szCs w:val="22"/>
                <w:lang w:val="en-PH" w:eastAsia="en-US"/>
              </w:rPr>
            </w:pPr>
            <w:ins w:id="80619" w:author="Diana Machado" w:date="2019-04-05T22:42:00Z">
              <w:r w:rsidRPr="000C06C2">
                <w:rPr>
                  <w:rFonts w:ascii="Calibri" w:eastAsia="PMingLiU" w:hAnsi="Calibri" w:cs="Calibri"/>
                  <w:color w:val="000000"/>
                  <w:sz w:val="22"/>
                  <w:szCs w:val="22"/>
                  <w:lang w:val="en-PH" w:eastAsia="en-US"/>
                </w:rPr>
                <w:t>2.7%</w:t>
              </w:r>
            </w:ins>
          </w:p>
        </w:tc>
        <w:tc>
          <w:tcPr>
            <w:tcW w:w="1653" w:type="dxa"/>
            <w:tcBorders>
              <w:top w:val="single" w:sz="12"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620"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621"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622"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623" w:author="Diana Machado" w:date="2019-04-05T22:42:00Z"/>
                <w:rFonts w:ascii="Calibri" w:eastAsia="PMingLiU" w:hAnsi="Calibri" w:cs="Calibri"/>
                <w:color w:val="000000"/>
                <w:sz w:val="22"/>
                <w:szCs w:val="22"/>
                <w:lang w:val="en-PH" w:eastAsia="en-US"/>
              </w:rPr>
            </w:pPr>
            <w:ins w:id="80624" w:author="Diana Machado" w:date="2019-04-05T22:42:00Z">
              <w:r w:rsidRPr="000C06C2">
                <w:rPr>
                  <w:rFonts w:ascii="Calibri" w:eastAsia="PMingLiU" w:hAnsi="Calibri" w:cs="Calibri"/>
                  <w:color w:val="000000"/>
                  <w:sz w:val="22"/>
                  <w:szCs w:val="22"/>
                  <w:lang w:val="en-PH" w:eastAsia="en-US"/>
                </w:rPr>
                <w:t>Inland</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25" w:author="Diana Machado" w:date="2019-04-05T22:42:00Z"/>
                <w:rFonts w:ascii="Calibri" w:eastAsia="PMingLiU" w:hAnsi="Calibri" w:cs="Calibri"/>
                <w:color w:val="000000"/>
                <w:sz w:val="22"/>
                <w:szCs w:val="22"/>
                <w:lang w:val="en-PH" w:eastAsia="en-US"/>
              </w:rPr>
            </w:pPr>
            <w:ins w:id="80626" w:author="Diana Machado" w:date="2019-04-05T22:42:00Z">
              <w:r w:rsidRPr="000C06C2">
                <w:rPr>
                  <w:rFonts w:ascii="Calibri" w:eastAsia="PMingLiU" w:hAnsi="Calibri" w:cs="Calibri"/>
                  <w:color w:val="000000"/>
                  <w:sz w:val="22"/>
                  <w:szCs w:val="22"/>
                  <w:lang w:val="en-PH" w:eastAsia="en-US"/>
                </w:rPr>
                <w:t>1.7%</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27" w:author="Diana Machado" w:date="2019-04-05T22:42:00Z"/>
                <w:rFonts w:ascii="Calibri" w:eastAsia="PMingLiU" w:hAnsi="Calibri" w:cs="Calibri"/>
                <w:color w:val="000000"/>
                <w:sz w:val="22"/>
                <w:szCs w:val="22"/>
                <w:lang w:val="en-PH" w:eastAsia="en-US"/>
              </w:rPr>
            </w:pPr>
            <w:ins w:id="80628" w:author="Diana Machado" w:date="2019-04-05T22:42:00Z">
              <w:r w:rsidRPr="000C06C2">
                <w:rPr>
                  <w:rFonts w:ascii="Calibri" w:eastAsia="PMingLiU" w:hAnsi="Calibri" w:cs="Calibri"/>
                  <w:color w:val="000000"/>
                  <w:sz w:val="22"/>
                  <w:szCs w:val="22"/>
                  <w:lang w:val="en-PH" w:eastAsia="en-US"/>
                </w:rPr>
                <w:t>1.6%</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629"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630"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631"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632" w:author="Diana Machado" w:date="2019-04-05T22:42:00Z"/>
                <w:rFonts w:ascii="Calibri" w:eastAsia="PMingLiU" w:hAnsi="Calibri" w:cs="Calibri"/>
                <w:color w:val="000000"/>
                <w:sz w:val="22"/>
                <w:szCs w:val="22"/>
                <w:lang w:val="en-PH" w:eastAsia="en-US"/>
              </w:rPr>
            </w:pPr>
            <w:ins w:id="80633" w:author="Diana Machado" w:date="2019-04-05T22:42:00Z">
              <w:r w:rsidRPr="000C06C2">
                <w:rPr>
                  <w:rFonts w:ascii="Calibri" w:eastAsia="PMingLiU" w:hAnsi="Calibri" w:cs="Calibri"/>
                  <w:color w:val="000000"/>
                  <w:sz w:val="22"/>
                  <w:szCs w:val="22"/>
                  <w:lang w:val="en-PH" w:eastAsia="en-US"/>
                </w:rPr>
                <w:t>North</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34" w:author="Diana Machado" w:date="2019-04-05T22:42:00Z"/>
                <w:rFonts w:ascii="Calibri" w:eastAsia="PMingLiU" w:hAnsi="Calibri" w:cs="Calibri"/>
                <w:color w:val="000000"/>
                <w:sz w:val="22"/>
                <w:szCs w:val="22"/>
                <w:lang w:val="en-PH" w:eastAsia="en-US"/>
              </w:rPr>
            </w:pPr>
            <w:ins w:id="80635" w:author="Diana Machado" w:date="2019-04-05T22:42:00Z">
              <w:r w:rsidRPr="000C06C2">
                <w:rPr>
                  <w:rFonts w:ascii="Calibri" w:eastAsia="PMingLiU" w:hAnsi="Calibri" w:cs="Calibri"/>
                  <w:color w:val="000000"/>
                  <w:sz w:val="22"/>
                  <w:szCs w:val="22"/>
                  <w:lang w:val="en-PH" w:eastAsia="en-US"/>
                </w:rPr>
                <w:t>2.3%</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36" w:author="Diana Machado" w:date="2019-04-05T22:42:00Z"/>
                <w:rFonts w:ascii="Calibri" w:eastAsia="PMingLiU" w:hAnsi="Calibri" w:cs="Calibri"/>
                <w:color w:val="000000"/>
                <w:sz w:val="22"/>
                <w:szCs w:val="22"/>
                <w:lang w:val="en-PH" w:eastAsia="en-US"/>
              </w:rPr>
            </w:pPr>
            <w:ins w:id="80637" w:author="Diana Machado" w:date="2019-04-05T22:42:00Z">
              <w:r w:rsidRPr="000C06C2">
                <w:rPr>
                  <w:rFonts w:ascii="Calibri" w:eastAsia="PMingLiU" w:hAnsi="Calibri" w:cs="Calibri"/>
                  <w:color w:val="000000"/>
                  <w:sz w:val="22"/>
                  <w:szCs w:val="22"/>
                  <w:lang w:val="en-PH" w:eastAsia="en-US"/>
                </w:rPr>
                <w:t>1.9%</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638"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639"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640"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641" w:author="Diana Machado" w:date="2019-04-05T22:42:00Z"/>
                <w:rFonts w:ascii="Calibri" w:eastAsia="PMingLiU" w:hAnsi="Calibri" w:cs="Calibri"/>
                <w:color w:val="000000"/>
                <w:sz w:val="22"/>
                <w:szCs w:val="22"/>
                <w:lang w:val="en-PH" w:eastAsia="en-US"/>
              </w:rPr>
            </w:pPr>
            <w:ins w:id="80642" w:author="Diana Machado" w:date="2019-04-05T22:42:00Z">
              <w:r w:rsidRPr="000C06C2">
                <w:rPr>
                  <w:rFonts w:ascii="Calibri" w:eastAsia="PMingLiU" w:hAnsi="Calibri" w:cs="Calibri"/>
                  <w:color w:val="000000"/>
                  <w:sz w:val="22"/>
                  <w:szCs w:val="22"/>
                  <w:lang w:val="en-PH" w:eastAsia="en-US"/>
                </w:rPr>
                <w:t>Central</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43" w:author="Diana Machado" w:date="2019-04-05T22:42:00Z"/>
                <w:rFonts w:ascii="Calibri" w:eastAsia="PMingLiU" w:hAnsi="Calibri" w:cs="Calibri"/>
                <w:color w:val="000000"/>
                <w:sz w:val="22"/>
                <w:szCs w:val="22"/>
                <w:lang w:val="en-PH" w:eastAsia="en-US"/>
              </w:rPr>
            </w:pPr>
            <w:ins w:id="80644" w:author="Diana Machado" w:date="2019-04-05T22:42:00Z">
              <w:r w:rsidRPr="000C06C2">
                <w:rPr>
                  <w:rFonts w:ascii="Calibri" w:eastAsia="PMingLiU" w:hAnsi="Calibri" w:cs="Calibri"/>
                  <w:color w:val="000000"/>
                  <w:sz w:val="22"/>
                  <w:szCs w:val="22"/>
                  <w:lang w:val="en-PH" w:eastAsia="en-US"/>
                </w:rPr>
                <w:t>1.7%</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45" w:author="Diana Machado" w:date="2019-04-05T22:42:00Z"/>
                <w:rFonts w:ascii="Calibri" w:eastAsia="PMingLiU" w:hAnsi="Calibri" w:cs="Calibri"/>
                <w:color w:val="000000"/>
                <w:sz w:val="22"/>
                <w:szCs w:val="22"/>
                <w:lang w:val="en-PH" w:eastAsia="en-US"/>
              </w:rPr>
            </w:pPr>
            <w:ins w:id="80646" w:author="Diana Machado" w:date="2019-04-05T22:42:00Z">
              <w:r w:rsidRPr="000C06C2">
                <w:rPr>
                  <w:rFonts w:ascii="Calibri" w:eastAsia="PMingLiU" w:hAnsi="Calibri" w:cs="Calibri"/>
                  <w:color w:val="000000"/>
                  <w:sz w:val="22"/>
                  <w:szCs w:val="22"/>
                  <w:lang w:val="en-PH" w:eastAsia="en-US"/>
                </w:rPr>
                <w:t>1.6%</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647"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648"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649"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650" w:author="Diana Machado" w:date="2019-04-05T22:42:00Z"/>
                <w:rFonts w:ascii="Calibri" w:eastAsia="PMingLiU" w:hAnsi="Calibri" w:cs="Calibri"/>
                <w:color w:val="000000"/>
                <w:sz w:val="22"/>
                <w:szCs w:val="22"/>
                <w:lang w:val="en-PH" w:eastAsia="en-US"/>
              </w:rPr>
            </w:pPr>
            <w:ins w:id="80651" w:author="Diana Machado" w:date="2019-04-05T22:42:00Z">
              <w:r w:rsidRPr="000C06C2">
                <w:rPr>
                  <w:rFonts w:ascii="Calibri" w:eastAsia="PMingLiU" w:hAnsi="Calibri" w:cs="Calibri"/>
                  <w:color w:val="000000"/>
                  <w:sz w:val="22"/>
                  <w:szCs w:val="22"/>
                  <w:lang w:val="en-PH" w:eastAsia="en-US"/>
                </w:rPr>
                <w:t>South</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52" w:author="Diana Machado" w:date="2019-04-05T22:42:00Z"/>
                <w:rFonts w:ascii="Calibri" w:eastAsia="PMingLiU" w:hAnsi="Calibri" w:cs="Calibri"/>
                <w:color w:val="000000"/>
                <w:sz w:val="22"/>
                <w:szCs w:val="22"/>
                <w:lang w:val="en-PH" w:eastAsia="en-US"/>
              </w:rPr>
            </w:pPr>
            <w:ins w:id="80653" w:author="Diana Machado" w:date="2019-04-05T22:42:00Z">
              <w:r w:rsidRPr="000C06C2">
                <w:rPr>
                  <w:rFonts w:ascii="Calibri" w:eastAsia="PMingLiU" w:hAnsi="Calibri" w:cs="Calibri"/>
                  <w:color w:val="000000"/>
                  <w:sz w:val="22"/>
                  <w:szCs w:val="22"/>
                  <w:lang w:val="en-PH" w:eastAsia="en-US"/>
                </w:rPr>
                <w:t>3.2%</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54" w:author="Diana Machado" w:date="2019-04-05T22:42:00Z"/>
                <w:rFonts w:ascii="Calibri" w:eastAsia="PMingLiU" w:hAnsi="Calibri" w:cs="Calibri"/>
                <w:color w:val="000000"/>
                <w:sz w:val="22"/>
                <w:szCs w:val="22"/>
                <w:lang w:val="en-PH" w:eastAsia="en-US"/>
              </w:rPr>
            </w:pPr>
            <w:ins w:id="80655" w:author="Diana Machado" w:date="2019-04-05T22:42:00Z">
              <w:r w:rsidRPr="000C06C2">
                <w:rPr>
                  <w:rFonts w:ascii="Calibri" w:eastAsia="PMingLiU" w:hAnsi="Calibri" w:cs="Calibri"/>
                  <w:color w:val="000000"/>
                  <w:sz w:val="22"/>
                  <w:szCs w:val="22"/>
                  <w:lang w:val="en-PH" w:eastAsia="en-US"/>
                </w:rPr>
                <w:t>3.3%</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656"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657" w:author="Diana Machado" w:date="2019-04-05T22:42:00Z"/>
        </w:trPr>
        <w:tc>
          <w:tcPr>
            <w:tcW w:w="1992" w:type="dxa"/>
            <w:tcBorders>
              <w:top w:val="nil"/>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58"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659" w:author="Diana Machado" w:date="2019-04-05T22:42:00Z"/>
                <w:rFonts w:ascii="Calibri" w:eastAsia="PMingLiU" w:hAnsi="Calibri" w:cs="Calibri"/>
                <w:color w:val="000000"/>
                <w:sz w:val="22"/>
                <w:szCs w:val="22"/>
                <w:lang w:val="en-PH" w:eastAsia="en-US"/>
              </w:rPr>
            </w:pPr>
            <w:ins w:id="80660" w:author="Diana Machado" w:date="2019-04-05T22:42:00Z">
              <w:r w:rsidRPr="000C06C2">
                <w:rPr>
                  <w:rFonts w:ascii="Calibri" w:eastAsia="PMingLiU" w:hAnsi="Calibri" w:cs="Calibri"/>
                  <w:color w:val="000000"/>
                  <w:sz w:val="22"/>
                  <w:szCs w:val="22"/>
                  <w:lang w:val="en-PH" w:eastAsia="en-US"/>
                </w:rPr>
                <w:t>Statewide</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61" w:author="Diana Machado" w:date="2019-04-05T22:42:00Z"/>
                <w:rFonts w:ascii="Calibri" w:eastAsia="PMingLiU" w:hAnsi="Calibri" w:cs="Calibri"/>
                <w:color w:val="000000"/>
                <w:sz w:val="22"/>
                <w:szCs w:val="22"/>
                <w:lang w:val="en-PH" w:eastAsia="en-US"/>
              </w:rPr>
            </w:pPr>
            <w:ins w:id="80662" w:author="Diana Machado" w:date="2019-04-05T22:42:00Z">
              <w:r w:rsidRPr="000C06C2">
                <w:rPr>
                  <w:rFonts w:ascii="Calibri" w:eastAsia="PMingLiU" w:hAnsi="Calibri" w:cs="Calibri"/>
                  <w:color w:val="000000"/>
                  <w:sz w:val="22"/>
                  <w:szCs w:val="22"/>
                  <w:lang w:val="en-PH" w:eastAsia="en-US"/>
                </w:rPr>
                <w:t>2.5%</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63" w:author="Diana Machado" w:date="2019-04-05T22:42:00Z"/>
                <w:rFonts w:ascii="Calibri" w:eastAsia="PMingLiU" w:hAnsi="Calibri" w:cs="Calibri"/>
                <w:color w:val="000000"/>
                <w:sz w:val="22"/>
                <w:szCs w:val="22"/>
                <w:lang w:val="en-PH" w:eastAsia="en-US"/>
              </w:rPr>
            </w:pPr>
            <w:ins w:id="80664" w:author="Diana Machado" w:date="2019-04-05T22:42:00Z">
              <w:r w:rsidRPr="000C06C2">
                <w:rPr>
                  <w:rFonts w:ascii="Calibri" w:eastAsia="PMingLiU" w:hAnsi="Calibri" w:cs="Calibri"/>
                  <w:color w:val="000000"/>
                  <w:sz w:val="22"/>
                  <w:szCs w:val="22"/>
                  <w:lang w:val="en-PH" w:eastAsia="en-US"/>
                </w:rPr>
                <w:t>2.5%</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665"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666" w:author="Diana Machado" w:date="2019-04-05T22:42:00Z"/>
        </w:trPr>
        <w:tc>
          <w:tcPr>
            <w:tcW w:w="1992" w:type="dxa"/>
            <w:tcBorders>
              <w:top w:val="single" w:sz="6" w:space="0" w:color="auto"/>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667" w:author="Diana Machado" w:date="2019-04-05T22:42:00Z"/>
                <w:rFonts w:ascii="Calibri" w:eastAsia="PMingLiU" w:hAnsi="Calibri" w:cs="Calibri"/>
                <w:color w:val="000000"/>
                <w:sz w:val="22"/>
                <w:szCs w:val="22"/>
                <w:lang w:val="en-PH" w:eastAsia="en-US"/>
              </w:rPr>
            </w:pPr>
            <w:ins w:id="80668" w:author="Diana Machado" w:date="2019-04-05T22:42:00Z">
              <w:r w:rsidRPr="000C06C2">
                <w:rPr>
                  <w:rFonts w:ascii="Calibri" w:eastAsia="PMingLiU" w:hAnsi="Calibri" w:cs="Calibri"/>
                  <w:color w:val="000000"/>
                  <w:sz w:val="22"/>
                  <w:szCs w:val="22"/>
                  <w:lang w:val="en-PH" w:eastAsia="en-US"/>
                </w:rPr>
                <w:t>Masonry Owners</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669" w:author="Diana Machado" w:date="2019-04-05T22:42:00Z"/>
                <w:rFonts w:ascii="Calibri" w:eastAsia="PMingLiU" w:hAnsi="Calibri" w:cs="Calibri"/>
                <w:color w:val="000000"/>
                <w:sz w:val="22"/>
                <w:szCs w:val="22"/>
                <w:lang w:val="en-PH" w:eastAsia="en-US"/>
              </w:rPr>
            </w:pPr>
            <w:ins w:id="80670" w:author="Diana Machado" w:date="2019-04-05T22:42:00Z">
              <w:r w:rsidRPr="000C06C2">
                <w:rPr>
                  <w:rFonts w:ascii="Calibri" w:eastAsia="PMingLiU" w:hAnsi="Calibri" w:cs="Calibri"/>
                  <w:color w:val="000000"/>
                  <w:sz w:val="22"/>
                  <w:szCs w:val="22"/>
                  <w:lang w:val="en-PH" w:eastAsia="en-US"/>
                </w:rPr>
                <w:t>Coastal</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71" w:author="Diana Machado" w:date="2019-04-05T22:42:00Z"/>
                <w:rFonts w:ascii="Calibri" w:eastAsia="PMingLiU" w:hAnsi="Calibri" w:cs="Calibri"/>
                <w:color w:val="000000"/>
                <w:sz w:val="22"/>
                <w:szCs w:val="22"/>
                <w:lang w:val="en-PH" w:eastAsia="en-US"/>
              </w:rPr>
            </w:pPr>
            <w:ins w:id="80672" w:author="Diana Machado" w:date="2019-04-05T22:42:00Z">
              <w:r w:rsidRPr="000C06C2">
                <w:rPr>
                  <w:rFonts w:ascii="Calibri" w:eastAsia="PMingLiU" w:hAnsi="Calibri" w:cs="Calibri"/>
                  <w:color w:val="000000"/>
                  <w:sz w:val="22"/>
                  <w:szCs w:val="22"/>
                  <w:lang w:val="en-PH" w:eastAsia="en-US"/>
                </w:rPr>
                <w:t>2.6%</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73" w:author="Diana Machado" w:date="2019-04-05T22:42:00Z"/>
                <w:rFonts w:ascii="Calibri" w:eastAsia="PMingLiU" w:hAnsi="Calibri" w:cs="Calibri"/>
                <w:color w:val="000000"/>
                <w:sz w:val="22"/>
                <w:szCs w:val="22"/>
                <w:lang w:val="en-PH" w:eastAsia="en-US"/>
              </w:rPr>
            </w:pPr>
            <w:ins w:id="80674" w:author="Diana Machado" w:date="2019-04-05T22:42:00Z">
              <w:r w:rsidRPr="000C06C2">
                <w:rPr>
                  <w:rFonts w:ascii="Calibri" w:eastAsia="PMingLiU" w:hAnsi="Calibri" w:cs="Calibri"/>
                  <w:color w:val="000000"/>
                  <w:sz w:val="22"/>
                  <w:szCs w:val="22"/>
                  <w:lang w:val="en-PH" w:eastAsia="en-US"/>
                </w:rPr>
                <w:t>2.6%</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675"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676"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677"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678" w:author="Diana Machado" w:date="2019-04-05T22:42:00Z"/>
                <w:rFonts w:ascii="Calibri" w:eastAsia="PMingLiU" w:hAnsi="Calibri" w:cs="Calibri"/>
                <w:color w:val="000000"/>
                <w:sz w:val="22"/>
                <w:szCs w:val="22"/>
                <w:lang w:val="en-PH" w:eastAsia="en-US"/>
              </w:rPr>
            </w:pPr>
            <w:ins w:id="80679" w:author="Diana Machado" w:date="2019-04-05T22:42:00Z">
              <w:r w:rsidRPr="000C06C2">
                <w:rPr>
                  <w:rFonts w:ascii="Calibri" w:eastAsia="PMingLiU" w:hAnsi="Calibri" w:cs="Calibri"/>
                  <w:color w:val="000000"/>
                  <w:sz w:val="22"/>
                  <w:szCs w:val="22"/>
                  <w:lang w:val="en-PH" w:eastAsia="en-US"/>
                </w:rPr>
                <w:t>Inland</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80" w:author="Diana Machado" w:date="2019-04-05T22:42:00Z"/>
                <w:rFonts w:ascii="Calibri" w:eastAsia="PMingLiU" w:hAnsi="Calibri" w:cs="Calibri"/>
                <w:color w:val="000000"/>
                <w:sz w:val="22"/>
                <w:szCs w:val="22"/>
                <w:lang w:val="en-PH" w:eastAsia="en-US"/>
              </w:rPr>
            </w:pPr>
            <w:ins w:id="80681" w:author="Diana Machado" w:date="2019-04-05T22:42:00Z">
              <w:r w:rsidRPr="000C06C2">
                <w:rPr>
                  <w:rFonts w:ascii="Calibri" w:eastAsia="PMingLiU" w:hAnsi="Calibri" w:cs="Calibri"/>
                  <w:color w:val="000000"/>
                  <w:sz w:val="22"/>
                  <w:szCs w:val="22"/>
                  <w:lang w:val="en-PH" w:eastAsia="en-US"/>
                </w:rPr>
                <w:t>1.7%</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82" w:author="Diana Machado" w:date="2019-04-05T22:42:00Z"/>
                <w:rFonts w:ascii="Calibri" w:eastAsia="PMingLiU" w:hAnsi="Calibri" w:cs="Calibri"/>
                <w:color w:val="000000"/>
                <w:sz w:val="22"/>
                <w:szCs w:val="22"/>
                <w:lang w:val="en-PH" w:eastAsia="en-US"/>
              </w:rPr>
            </w:pPr>
            <w:ins w:id="80683" w:author="Diana Machado" w:date="2019-04-05T22:42:00Z">
              <w:r w:rsidRPr="000C06C2">
                <w:rPr>
                  <w:rFonts w:ascii="Calibri" w:eastAsia="PMingLiU" w:hAnsi="Calibri" w:cs="Calibri"/>
                  <w:color w:val="000000"/>
                  <w:sz w:val="22"/>
                  <w:szCs w:val="22"/>
                  <w:lang w:val="en-PH" w:eastAsia="en-US"/>
                </w:rPr>
                <w:t>1.6%</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684"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685"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686"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687" w:author="Diana Machado" w:date="2019-04-05T22:42:00Z"/>
                <w:rFonts w:ascii="Calibri" w:eastAsia="PMingLiU" w:hAnsi="Calibri" w:cs="Calibri"/>
                <w:color w:val="000000"/>
                <w:sz w:val="22"/>
                <w:szCs w:val="22"/>
                <w:lang w:val="en-PH" w:eastAsia="en-US"/>
              </w:rPr>
            </w:pPr>
            <w:ins w:id="80688" w:author="Diana Machado" w:date="2019-04-05T22:42:00Z">
              <w:r w:rsidRPr="000C06C2">
                <w:rPr>
                  <w:rFonts w:ascii="Calibri" w:eastAsia="PMingLiU" w:hAnsi="Calibri" w:cs="Calibri"/>
                  <w:color w:val="000000"/>
                  <w:sz w:val="22"/>
                  <w:szCs w:val="22"/>
                  <w:lang w:val="en-PH" w:eastAsia="en-US"/>
                </w:rPr>
                <w:t>North</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89" w:author="Diana Machado" w:date="2019-04-05T22:42:00Z"/>
                <w:rFonts w:ascii="Calibri" w:eastAsia="PMingLiU" w:hAnsi="Calibri" w:cs="Calibri"/>
                <w:color w:val="000000"/>
                <w:sz w:val="22"/>
                <w:szCs w:val="22"/>
                <w:lang w:val="en-PH" w:eastAsia="en-US"/>
              </w:rPr>
            </w:pPr>
            <w:ins w:id="80690" w:author="Diana Machado" w:date="2019-04-05T22:42:00Z">
              <w:r w:rsidRPr="000C06C2">
                <w:rPr>
                  <w:rFonts w:ascii="Calibri" w:eastAsia="PMingLiU" w:hAnsi="Calibri" w:cs="Calibri"/>
                  <w:color w:val="000000"/>
                  <w:sz w:val="22"/>
                  <w:szCs w:val="22"/>
                  <w:lang w:val="en-PH" w:eastAsia="en-US"/>
                </w:rPr>
                <w:t>2.3%</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91" w:author="Diana Machado" w:date="2019-04-05T22:42:00Z"/>
                <w:rFonts w:ascii="Calibri" w:eastAsia="PMingLiU" w:hAnsi="Calibri" w:cs="Calibri"/>
                <w:color w:val="000000"/>
                <w:sz w:val="22"/>
                <w:szCs w:val="22"/>
                <w:lang w:val="en-PH" w:eastAsia="en-US"/>
              </w:rPr>
            </w:pPr>
            <w:ins w:id="80692" w:author="Diana Machado" w:date="2019-04-05T22:42:00Z">
              <w:r w:rsidRPr="000C06C2">
                <w:rPr>
                  <w:rFonts w:ascii="Calibri" w:eastAsia="PMingLiU" w:hAnsi="Calibri" w:cs="Calibri"/>
                  <w:color w:val="000000"/>
                  <w:sz w:val="22"/>
                  <w:szCs w:val="22"/>
                  <w:lang w:val="en-PH" w:eastAsia="en-US"/>
                </w:rPr>
                <w:t>1.9%</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693"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694"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695"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696" w:author="Diana Machado" w:date="2019-04-05T22:42:00Z"/>
                <w:rFonts w:ascii="Calibri" w:eastAsia="PMingLiU" w:hAnsi="Calibri" w:cs="Calibri"/>
                <w:color w:val="000000"/>
                <w:sz w:val="22"/>
                <w:szCs w:val="22"/>
                <w:lang w:val="en-PH" w:eastAsia="en-US"/>
              </w:rPr>
            </w:pPr>
            <w:ins w:id="80697" w:author="Diana Machado" w:date="2019-04-05T22:42:00Z">
              <w:r w:rsidRPr="000C06C2">
                <w:rPr>
                  <w:rFonts w:ascii="Calibri" w:eastAsia="PMingLiU" w:hAnsi="Calibri" w:cs="Calibri"/>
                  <w:color w:val="000000"/>
                  <w:sz w:val="22"/>
                  <w:szCs w:val="22"/>
                  <w:lang w:val="en-PH" w:eastAsia="en-US"/>
                </w:rPr>
                <w:t>Central</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698" w:author="Diana Machado" w:date="2019-04-05T22:42:00Z"/>
                <w:rFonts w:ascii="Calibri" w:eastAsia="PMingLiU" w:hAnsi="Calibri" w:cs="Calibri"/>
                <w:color w:val="000000"/>
                <w:sz w:val="22"/>
                <w:szCs w:val="22"/>
                <w:lang w:val="en-PH" w:eastAsia="en-US"/>
              </w:rPr>
            </w:pPr>
            <w:ins w:id="80699" w:author="Diana Machado" w:date="2019-04-05T22:42:00Z">
              <w:r w:rsidRPr="000C06C2">
                <w:rPr>
                  <w:rFonts w:ascii="Calibri" w:eastAsia="PMingLiU" w:hAnsi="Calibri" w:cs="Calibri"/>
                  <w:color w:val="000000"/>
                  <w:sz w:val="22"/>
                  <w:szCs w:val="22"/>
                  <w:lang w:val="en-PH" w:eastAsia="en-US"/>
                </w:rPr>
                <w:t>1.6%</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00" w:author="Diana Machado" w:date="2019-04-05T22:42:00Z"/>
                <w:rFonts w:ascii="Calibri" w:eastAsia="PMingLiU" w:hAnsi="Calibri" w:cs="Calibri"/>
                <w:color w:val="000000"/>
                <w:sz w:val="22"/>
                <w:szCs w:val="22"/>
                <w:lang w:val="en-PH" w:eastAsia="en-US"/>
              </w:rPr>
            </w:pPr>
            <w:ins w:id="80701" w:author="Diana Machado" w:date="2019-04-05T22:42:00Z">
              <w:r w:rsidRPr="000C06C2">
                <w:rPr>
                  <w:rFonts w:ascii="Calibri" w:eastAsia="PMingLiU" w:hAnsi="Calibri" w:cs="Calibri"/>
                  <w:color w:val="000000"/>
                  <w:sz w:val="22"/>
                  <w:szCs w:val="22"/>
                  <w:lang w:val="en-PH" w:eastAsia="en-US"/>
                </w:rPr>
                <w:t>1.6%</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702"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703"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704"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705" w:author="Diana Machado" w:date="2019-04-05T22:42:00Z"/>
                <w:rFonts w:ascii="Calibri" w:eastAsia="PMingLiU" w:hAnsi="Calibri" w:cs="Calibri"/>
                <w:color w:val="000000"/>
                <w:sz w:val="22"/>
                <w:szCs w:val="22"/>
                <w:lang w:val="en-PH" w:eastAsia="en-US"/>
              </w:rPr>
            </w:pPr>
            <w:ins w:id="80706" w:author="Diana Machado" w:date="2019-04-05T22:42:00Z">
              <w:r w:rsidRPr="000C06C2">
                <w:rPr>
                  <w:rFonts w:ascii="Calibri" w:eastAsia="PMingLiU" w:hAnsi="Calibri" w:cs="Calibri"/>
                  <w:color w:val="000000"/>
                  <w:sz w:val="22"/>
                  <w:szCs w:val="22"/>
                  <w:lang w:val="en-PH" w:eastAsia="en-US"/>
                </w:rPr>
                <w:t>South</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07" w:author="Diana Machado" w:date="2019-04-05T22:42:00Z"/>
                <w:rFonts w:ascii="Calibri" w:eastAsia="PMingLiU" w:hAnsi="Calibri" w:cs="Calibri"/>
                <w:color w:val="000000"/>
                <w:sz w:val="22"/>
                <w:szCs w:val="22"/>
                <w:lang w:val="en-PH" w:eastAsia="en-US"/>
              </w:rPr>
            </w:pPr>
            <w:ins w:id="80708" w:author="Diana Machado" w:date="2019-04-05T22:42:00Z">
              <w:r w:rsidRPr="000C06C2">
                <w:rPr>
                  <w:rFonts w:ascii="Calibri" w:eastAsia="PMingLiU" w:hAnsi="Calibri" w:cs="Calibri"/>
                  <w:color w:val="000000"/>
                  <w:sz w:val="22"/>
                  <w:szCs w:val="22"/>
                  <w:lang w:val="en-PH" w:eastAsia="en-US"/>
                </w:rPr>
                <w:t>3.2%</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09" w:author="Diana Machado" w:date="2019-04-05T22:42:00Z"/>
                <w:rFonts w:ascii="Calibri" w:eastAsia="PMingLiU" w:hAnsi="Calibri" w:cs="Calibri"/>
                <w:color w:val="000000"/>
                <w:sz w:val="22"/>
                <w:szCs w:val="22"/>
                <w:lang w:val="en-PH" w:eastAsia="en-US"/>
              </w:rPr>
            </w:pPr>
            <w:ins w:id="80710" w:author="Diana Machado" w:date="2019-04-05T22:42:00Z">
              <w:r w:rsidRPr="000C06C2">
                <w:rPr>
                  <w:rFonts w:ascii="Calibri" w:eastAsia="PMingLiU" w:hAnsi="Calibri" w:cs="Calibri"/>
                  <w:color w:val="000000"/>
                  <w:sz w:val="22"/>
                  <w:szCs w:val="22"/>
                  <w:lang w:val="en-PH" w:eastAsia="en-US"/>
                </w:rPr>
                <w:t>3.2%</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711"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712" w:author="Diana Machado" w:date="2019-04-05T22:42:00Z"/>
        </w:trPr>
        <w:tc>
          <w:tcPr>
            <w:tcW w:w="1992" w:type="dxa"/>
            <w:tcBorders>
              <w:top w:val="nil"/>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13"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714" w:author="Diana Machado" w:date="2019-04-05T22:42:00Z"/>
                <w:rFonts w:ascii="Calibri" w:eastAsia="PMingLiU" w:hAnsi="Calibri" w:cs="Calibri"/>
                <w:color w:val="000000"/>
                <w:sz w:val="22"/>
                <w:szCs w:val="22"/>
                <w:lang w:val="en-PH" w:eastAsia="en-US"/>
              </w:rPr>
            </w:pPr>
            <w:ins w:id="80715" w:author="Diana Machado" w:date="2019-04-05T22:42:00Z">
              <w:r w:rsidRPr="000C06C2">
                <w:rPr>
                  <w:rFonts w:ascii="Calibri" w:eastAsia="PMingLiU" w:hAnsi="Calibri" w:cs="Calibri"/>
                  <w:color w:val="000000"/>
                  <w:sz w:val="22"/>
                  <w:szCs w:val="22"/>
                  <w:lang w:val="en-PH" w:eastAsia="en-US"/>
                </w:rPr>
                <w:t>Statewide</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16" w:author="Diana Machado" w:date="2019-04-05T22:42:00Z"/>
                <w:rFonts w:ascii="Calibri" w:eastAsia="PMingLiU" w:hAnsi="Calibri" w:cs="Calibri"/>
                <w:color w:val="000000"/>
                <w:sz w:val="22"/>
                <w:szCs w:val="22"/>
                <w:lang w:val="en-PH" w:eastAsia="en-US"/>
              </w:rPr>
            </w:pPr>
            <w:ins w:id="80717" w:author="Diana Machado" w:date="2019-04-05T22:42:00Z">
              <w:r w:rsidRPr="000C06C2">
                <w:rPr>
                  <w:rFonts w:ascii="Calibri" w:eastAsia="PMingLiU" w:hAnsi="Calibri" w:cs="Calibri"/>
                  <w:color w:val="000000"/>
                  <w:sz w:val="22"/>
                  <w:szCs w:val="22"/>
                  <w:lang w:val="en-PH" w:eastAsia="en-US"/>
                </w:rPr>
                <w:t>2.5%</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18" w:author="Diana Machado" w:date="2019-04-05T22:42:00Z"/>
                <w:rFonts w:ascii="Calibri" w:eastAsia="PMingLiU" w:hAnsi="Calibri" w:cs="Calibri"/>
                <w:color w:val="000000"/>
                <w:sz w:val="22"/>
                <w:szCs w:val="22"/>
                <w:lang w:val="en-PH" w:eastAsia="en-US"/>
              </w:rPr>
            </w:pPr>
            <w:ins w:id="80719" w:author="Diana Machado" w:date="2019-04-05T22:42:00Z">
              <w:r w:rsidRPr="000C06C2">
                <w:rPr>
                  <w:rFonts w:ascii="Calibri" w:eastAsia="PMingLiU" w:hAnsi="Calibri" w:cs="Calibri"/>
                  <w:color w:val="000000"/>
                  <w:sz w:val="22"/>
                  <w:szCs w:val="22"/>
                  <w:lang w:val="en-PH" w:eastAsia="en-US"/>
                </w:rPr>
                <w:t>2.5%</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720"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721" w:author="Diana Machado" w:date="2019-04-05T22:42:00Z"/>
        </w:trPr>
        <w:tc>
          <w:tcPr>
            <w:tcW w:w="1992" w:type="dxa"/>
            <w:tcBorders>
              <w:top w:val="single" w:sz="6" w:space="0" w:color="auto"/>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722" w:author="Diana Machado" w:date="2019-04-05T22:42:00Z"/>
                <w:rFonts w:ascii="Calibri" w:eastAsia="PMingLiU" w:hAnsi="Calibri" w:cs="Calibri"/>
                <w:color w:val="000000"/>
                <w:sz w:val="22"/>
                <w:szCs w:val="22"/>
                <w:lang w:val="en-PH" w:eastAsia="en-US"/>
              </w:rPr>
            </w:pPr>
            <w:ins w:id="80723" w:author="Diana Machado" w:date="2019-04-05T22:42:00Z">
              <w:r w:rsidRPr="000C06C2">
                <w:rPr>
                  <w:rFonts w:ascii="Calibri" w:eastAsia="PMingLiU" w:hAnsi="Calibri" w:cs="Calibri"/>
                  <w:color w:val="000000"/>
                  <w:sz w:val="22"/>
                  <w:szCs w:val="22"/>
                  <w:lang w:val="en-PH" w:eastAsia="en-US"/>
                </w:rPr>
                <w:t>Frame Renters</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724" w:author="Diana Machado" w:date="2019-04-05T22:42:00Z"/>
                <w:rFonts w:ascii="Calibri" w:eastAsia="PMingLiU" w:hAnsi="Calibri" w:cs="Calibri"/>
                <w:color w:val="000000"/>
                <w:sz w:val="22"/>
                <w:szCs w:val="22"/>
                <w:lang w:val="en-PH" w:eastAsia="en-US"/>
              </w:rPr>
            </w:pPr>
            <w:ins w:id="80725" w:author="Diana Machado" w:date="2019-04-05T22:42:00Z">
              <w:r w:rsidRPr="000C06C2">
                <w:rPr>
                  <w:rFonts w:ascii="Calibri" w:eastAsia="PMingLiU" w:hAnsi="Calibri" w:cs="Calibri"/>
                  <w:color w:val="000000"/>
                  <w:sz w:val="22"/>
                  <w:szCs w:val="22"/>
                  <w:lang w:val="en-PH" w:eastAsia="en-US"/>
                </w:rPr>
                <w:t>Coastal</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26" w:author="Diana Machado" w:date="2019-04-05T22:42:00Z"/>
                <w:rFonts w:ascii="Calibri" w:eastAsia="PMingLiU" w:hAnsi="Calibri" w:cs="Calibri"/>
                <w:color w:val="000000"/>
                <w:sz w:val="22"/>
                <w:szCs w:val="22"/>
                <w:lang w:val="en-PH" w:eastAsia="en-US"/>
              </w:rPr>
            </w:pPr>
            <w:ins w:id="80727" w:author="Diana Machado" w:date="2019-04-05T22:42:00Z">
              <w:r w:rsidRPr="000C06C2">
                <w:rPr>
                  <w:rFonts w:ascii="Calibri" w:eastAsia="PMingLiU" w:hAnsi="Calibri" w:cs="Calibri"/>
                  <w:color w:val="000000"/>
                  <w:sz w:val="22"/>
                  <w:szCs w:val="22"/>
                  <w:lang w:val="en-PH" w:eastAsia="en-US"/>
                </w:rPr>
                <w:t>3.1%</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28" w:author="Diana Machado" w:date="2019-04-05T22:42:00Z"/>
                <w:rFonts w:ascii="Calibri" w:eastAsia="PMingLiU" w:hAnsi="Calibri" w:cs="Calibri"/>
                <w:color w:val="000000"/>
                <w:sz w:val="22"/>
                <w:szCs w:val="22"/>
                <w:lang w:val="en-PH" w:eastAsia="en-US"/>
              </w:rPr>
            </w:pPr>
            <w:ins w:id="80729" w:author="Diana Machado" w:date="2019-04-05T22:42:00Z">
              <w:r w:rsidRPr="000C06C2">
                <w:rPr>
                  <w:rFonts w:ascii="Calibri" w:eastAsia="PMingLiU" w:hAnsi="Calibri" w:cs="Calibri"/>
                  <w:color w:val="000000"/>
                  <w:sz w:val="22"/>
                  <w:szCs w:val="22"/>
                  <w:lang w:val="en-PH" w:eastAsia="en-US"/>
                </w:rPr>
                <w:t>3.0%</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730"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731"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732"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733" w:author="Diana Machado" w:date="2019-04-05T22:42:00Z"/>
                <w:rFonts w:ascii="Calibri" w:eastAsia="PMingLiU" w:hAnsi="Calibri" w:cs="Calibri"/>
                <w:color w:val="000000"/>
                <w:sz w:val="22"/>
                <w:szCs w:val="22"/>
                <w:lang w:val="en-PH" w:eastAsia="en-US"/>
              </w:rPr>
            </w:pPr>
            <w:ins w:id="80734" w:author="Diana Machado" w:date="2019-04-05T22:42:00Z">
              <w:r w:rsidRPr="000C06C2">
                <w:rPr>
                  <w:rFonts w:ascii="Calibri" w:eastAsia="PMingLiU" w:hAnsi="Calibri" w:cs="Calibri"/>
                  <w:color w:val="000000"/>
                  <w:sz w:val="22"/>
                  <w:szCs w:val="22"/>
                  <w:lang w:val="en-PH" w:eastAsia="en-US"/>
                </w:rPr>
                <w:t>Inland</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35" w:author="Diana Machado" w:date="2019-04-05T22:42:00Z"/>
                <w:rFonts w:ascii="Calibri" w:eastAsia="PMingLiU" w:hAnsi="Calibri" w:cs="Calibri"/>
                <w:color w:val="000000"/>
                <w:sz w:val="22"/>
                <w:szCs w:val="22"/>
                <w:lang w:val="en-PH" w:eastAsia="en-US"/>
              </w:rPr>
            </w:pPr>
            <w:ins w:id="80736" w:author="Diana Machado" w:date="2019-04-05T22:42:00Z">
              <w:r w:rsidRPr="000C06C2">
                <w:rPr>
                  <w:rFonts w:ascii="Calibri" w:eastAsia="PMingLiU" w:hAnsi="Calibri" w:cs="Calibri"/>
                  <w:color w:val="000000"/>
                  <w:sz w:val="22"/>
                  <w:szCs w:val="22"/>
                  <w:lang w:val="en-PH" w:eastAsia="en-US"/>
                </w:rPr>
                <w:t>1.3%</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37" w:author="Diana Machado" w:date="2019-04-05T22:42:00Z"/>
                <w:rFonts w:ascii="Calibri" w:eastAsia="PMingLiU" w:hAnsi="Calibri" w:cs="Calibri"/>
                <w:color w:val="000000"/>
                <w:sz w:val="22"/>
                <w:szCs w:val="22"/>
                <w:lang w:val="en-PH" w:eastAsia="en-US"/>
              </w:rPr>
            </w:pPr>
            <w:ins w:id="80738" w:author="Diana Machado" w:date="2019-04-05T22:42:00Z">
              <w:r w:rsidRPr="000C06C2">
                <w:rPr>
                  <w:rFonts w:ascii="Calibri" w:eastAsia="PMingLiU" w:hAnsi="Calibri" w:cs="Calibri"/>
                  <w:color w:val="000000"/>
                  <w:sz w:val="22"/>
                  <w:szCs w:val="22"/>
                  <w:lang w:val="en-PH" w:eastAsia="en-US"/>
                </w:rPr>
                <w:t>0.5%</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739"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740"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741"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742" w:author="Diana Machado" w:date="2019-04-05T22:42:00Z"/>
                <w:rFonts w:ascii="Calibri" w:eastAsia="PMingLiU" w:hAnsi="Calibri" w:cs="Calibri"/>
                <w:color w:val="000000"/>
                <w:sz w:val="22"/>
                <w:szCs w:val="22"/>
                <w:lang w:val="en-PH" w:eastAsia="en-US"/>
              </w:rPr>
            </w:pPr>
            <w:ins w:id="80743" w:author="Diana Machado" w:date="2019-04-05T22:42:00Z">
              <w:r w:rsidRPr="000C06C2">
                <w:rPr>
                  <w:rFonts w:ascii="Calibri" w:eastAsia="PMingLiU" w:hAnsi="Calibri" w:cs="Calibri"/>
                  <w:color w:val="000000"/>
                  <w:sz w:val="22"/>
                  <w:szCs w:val="22"/>
                  <w:lang w:val="en-PH" w:eastAsia="en-US"/>
                </w:rPr>
                <w:t>North</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44" w:author="Diana Machado" w:date="2019-04-05T22:42:00Z"/>
                <w:rFonts w:ascii="Calibri" w:eastAsia="PMingLiU" w:hAnsi="Calibri" w:cs="Calibri"/>
                <w:color w:val="000000"/>
                <w:sz w:val="22"/>
                <w:szCs w:val="22"/>
                <w:lang w:val="en-PH" w:eastAsia="en-US"/>
              </w:rPr>
            </w:pPr>
            <w:ins w:id="80745" w:author="Diana Machado" w:date="2019-04-05T22:42:00Z">
              <w:r w:rsidRPr="000C06C2">
                <w:rPr>
                  <w:rFonts w:ascii="Calibri" w:eastAsia="PMingLiU" w:hAnsi="Calibri" w:cs="Calibri"/>
                  <w:color w:val="000000"/>
                  <w:sz w:val="22"/>
                  <w:szCs w:val="22"/>
                  <w:lang w:val="en-PH" w:eastAsia="en-US"/>
                </w:rPr>
                <w:t>1.7%</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46" w:author="Diana Machado" w:date="2019-04-05T22:42:00Z"/>
                <w:rFonts w:ascii="Calibri" w:eastAsia="PMingLiU" w:hAnsi="Calibri" w:cs="Calibri"/>
                <w:color w:val="000000"/>
                <w:sz w:val="22"/>
                <w:szCs w:val="22"/>
                <w:lang w:val="en-PH" w:eastAsia="en-US"/>
              </w:rPr>
            </w:pPr>
            <w:ins w:id="80747" w:author="Diana Machado" w:date="2019-04-05T22:42:00Z">
              <w:r w:rsidRPr="000C06C2">
                <w:rPr>
                  <w:rFonts w:ascii="Calibri" w:eastAsia="PMingLiU" w:hAnsi="Calibri" w:cs="Calibri"/>
                  <w:color w:val="000000"/>
                  <w:sz w:val="22"/>
                  <w:szCs w:val="22"/>
                  <w:lang w:val="en-PH" w:eastAsia="en-US"/>
                </w:rPr>
                <w:t>1.1%</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748"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749"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750"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751" w:author="Diana Machado" w:date="2019-04-05T22:42:00Z"/>
                <w:rFonts w:ascii="Calibri" w:eastAsia="PMingLiU" w:hAnsi="Calibri" w:cs="Calibri"/>
                <w:color w:val="000000"/>
                <w:sz w:val="22"/>
                <w:szCs w:val="22"/>
                <w:lang w:val="en-PH" w:eastAsia="en-US"/>
              </w:rPr>
            </w:pPr>
            <w:ins w:id="80752" w:author="Diana Machado" w:date="2019-04-05T22:42:00Z">
              <w:r w:rsidRPr="000C06C2">
                <w:rPr>
                  <w:rFonts w:ascii="Calibri" w:eastAsia="PMingLiU" w:hAnsi="Calibri" w:cs="Calibri"/>
                  <w:color w:val="000000"/>
                  <w:sz w:val="22"/>
                  <w:szCs w:val="22"/>
                  <w:lang w:val="en-PH" w:eastAsia="en-US"/>
                </w:rPr>
                <w:t>Central</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53" w:author="Diana Machado" w:date="2019-04-05T22:42:00Z"/>
                <w:rFonts w:ascii="Calibri" w:eastAsia="PMingLiU" w:hAnsi="Calibri" w:cs="Calibri"/>
                <w:color w:val="000000"/>
                <w:sz w:val="22"/>
                <w:szCs w:val="22"/>
                <w:lang w:val="en-PH" w:eastAsia="en-US"/>
              </w:rPr>
            </w:pPr>
            <w:ins w:id="80754" w:author="Diana Machado" w:date="2019-04-05T22:42:00Z">
              <w:r w:rsidRPr="000C06C2">
                <w:rPr>
                  <w:rFonts w:ascii="Calibri" w:eastAsia="PMingLiU" w:hAnsi="Calibri" w:cs="Calibri"/>
                  <w:color w:val="000000"/>
                  <w:sz w:val="22"/>
                  <w:szCs w:val="22"/>
                  <w:lang w:val="en-PH" w:eastAsia="en-US"/>
                </w:rPr>
                <w:t>1.9%</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55" w:author="Diana Machado" w:date="2019-04-05T22:42:00Z"/>
                <w:rFonts w:ascii="Calibri" w:eastAsia="PMingLiU" w:hAnsi="Calibri" w:cs="Calibri"/>
                <w:color w:val="000000"/>
                <w:sz w:val="22"/>
                <w:szCs w:val="22"/>
                <w:lang w:val="en-PH" w:eastAsia="en-US"/>
              </w:rPr>
            </w:pPr>
            <w:ins w:id="80756" w:author="Diana Machado" w:date="2019-04-05T22:42:00Z">
              <w:r w:rsidRPr="000C06C2">
                <w:rPr>
                  <w:rFonts w:ascii="Calibri" w:eastAsia="PMingLiU" w:hAnsi="Calibri" w:cs="Calibri"/>
                  <w:color w:val="000000"/>
                  <w:sz w:val="22"/>
                  <w:szCs w:val="22"/>
                  <w:lang w:val="en-PH" w:eastAsia="en-US"/>
                </w:rPr>
                <w:t>1.7%</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757"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758"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759"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760" w:author="Diana Machado" w:date="2019-04-05T22:42:00Z"/>
                <w:rFonts w:ascii="Calibri" w:eastAsia="PMingLiU" w:hAnsi="Calibri" w:cs="Calibri"/>
                <w:color w:val="000000"/>
                <w:sz w:val="22"/>
                <w:szCs w:val="22"/>
                <w:lang w:val="en-PH" w:eastAsia="en-US"/>
              </w:rPr>
            </w:pPr>
            <w:ins w:id="80761" w:author="Diana Machado" w:date="2019-04-05T22:42:00Z">
              <w:r w:rsidRPr="000C06C2">
                <w:rPr>
                  <w:rFonts w:ascii="Calibri" w:eastAsia="PMingLiU" w:hAnsi="Calibri" w:cs="Calibri"/>
                  <w:color w:val="000000"/>
                  <w:sz w:val="22"/>
                  <w:szCs w:val="22"/>
                  <w:lang w:val="en-PH" w:eastAsia="en-US"/>
                </w:rPr>
                <w:t>South</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62" w:author="Diana Machado" w:date="2019-04-05T22:42:00Z"/>
                <w:rFonts w:ascii="Calibri" w:eastAsia="PMingLiU" w:hAnsi="Calibri" w:cs="Calibri"/>
                <w:color w:val="000000"/>
                <w:sz w:val="22"/>
                <w:szCs w:val="22"/>
                <w:lang w:val="en-PH" w:eastAsia="en-US"/>
              </w:rPr>
            </w:pPr>
            <w:ins w:id="80763" w:author="Diana Machado" w:date="2019-04-05T22:42:00Z">
              <w:r w:rsidRPr="000C06C2">
                <w:rPr>
                  <w:rFonts w:ascii="Calibri" w:eastAsia="PMingLiU" w:hAnsi="Calibri" w:cs="Calibri"/>
                  <w:color w:val="000000"/>
                  <w:sz w:val="22"/>
                  <w:szCs w:val="22"/>
                  <w:lang w:val="en-PH" w:eastAsia="en-US"/>
                </w:rPr>
                <w:t>3.7%</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64" w:author="Diana Machado" w:date="2019-04-05T22:42:00Z"/>
                <w:rFonts w:ascii="Calibri" w:eastAsia="PMingLiU" w:hAnsi="Calibri" w:cs="Calibri"/>
                <w:color w:val="000000"/>
                <w:sz w:val="22"/>
                <w:szCs w:val="22"/>
                <w:lang w:val="en-PH" w:eastAsia="en-US"/>
              </w:rPr>
            </w:pPr>
            <w:ins w:id="80765" w:author="Diana Machado" w:date="2019-04-05T22:42:00Z">
              <w:r w:rsidRPr="000C06C2">
                <w:rPr>
                  <w:rFonts w:ascii="Calibri" w:eastAsia="PMingLiU" w:hAnsi="Calibri" w:cs="Calibri"/>
                  <w:color w:val="000000"/>
                  <w:sz w:val="22"/>
                  <w:szCs w:val="22"/>
                  <w:lang w:val="en-PH" w:eastAsia="en-US"/>
                </w:rPr>
                <w:t>3.6%</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766"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767" w:author="Diana Machado" w:date="2019-04-05T22:42:00Z"/>
        </w:trPr>
        <w:tc>
          <w:tcPr>
            <w:tcW w:w="1992" w:type="dxa"/>
            <w:tcBorders>
              <w:top w:val="nil"/>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68"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769" w:author="Diana Machado" w:date="2019-04-05T22:42:00Z"/>
                <w:rFonts w:ascii="Calibri" w:eastAsia="PMingLiU" w:hAnsi="Calibri" w:cs="Calibri"/>
                <w:color w:val="000000"/>
                <w:sz w:val="22"/>
                <w:szCs w:val="22"/>
                <w:lang w:val="en-PH" w:eastAsia="en-US"/>
              </w:rPr>
            </w:pPr>
            <w:ins w:id="80770" w:author="Diana Machado" w:date="2019-04-05T22:42:00Z">
              <w:r w:rsidRPr="000C06C2">
                <w:rPr>
                  <w:rFonts w:ascii="Calibri" w:eastAsia="PMingLiU" w:hAnsi="Calibri" w:cs="Calibri"/>
                  <w:color w:val="000000"/>
                  <w:sz w:val="22"/>
                  <w:szCs w:val="22"/>
                  <w:lang w:val="en-PH" w:eastAsia="en-US"/>
                </w:rPr>
                <w:t>Statewide</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71" w:author="Diana Machado" w:date="2019-04-05T22:42:00Z"/>
                <w:rFonts w:ascii="Calibri" w:eastAsia="PMingLiU" w:hAnsi="Calibri" w:cs="Calibri"/>
                <w:color w:val="000000"/>
                <w:sz w:val="22"/>
                <w:szCs w:val="22"/>
                <w:lang w:val="en-PH" w:eastAsia="en-US"/>
              </w:rPr>
            </w:pPr>
            <w:ins w:id="80772" w:author="Diana Machado" w:date="2019-04-05T22:42:00Z">
              <w:r w:rsidRPr="000C06C2">
                <w:rPr>
                  <w:rFonts w:ascii="Calibri" w:eastAsia="PMingLiU" w:hAnsi="Calibri" w:cs="Calibri"/>
                  <w:color w:val="000000"/>
                  <w:sz w:val="22"/>
                  <w:szCs w:val="22"/>
                  <w:lang w:val="en-PH" w:eastAsia="en-US"/>
                </w:rPr>
                <w:t>2.9%</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73" w:author="Diana Machado" w:date="2019-04-05T22:42:00Z"/>
                <w:rFonts w:ascii="Calibri" w:eastAsia="PMingLiU" w:hAnsi="Calibri" w:cs="Calibri"/>
                <w:color w:val="000000"/>
                <w:sz w:val="22"/>
                <w:szCs w:val="22"/>
                <w:lang w:val="en-PH" w:eastAsia="en-US"/>
              </w:rPr>
            </w:pPr>
            <w:ins w:id="80774" w:author="Diana Machado" w:date="2019-04-05T22:42:00Z">
              <w:r w:rsidRPr="000C06C2">
                <w:rPr>
                  <w:rFonts w:ascii="Calibri" w:eastAsia="PMingLiU" w:hAnsi="Calibri" w:cs="Calibri"/>
                  <w:color w:val="000000"/>
                  <w:sz w:val="22"/>
                  <w:szCs w:val="22"/>
                  <w:lang w:val="en-PH" w:eastAsia="en-US"/>
                </w:rPr>
                <w:t>2.8%</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775"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776" w:author="Diana Machado" w:date="2019-04-05T22:42:00Z"/>
        </w:trPr>
        <w:tc>
          <w:tcPr>
            <w:tcW w:w="1992" w:type="dxa"/>
            <w:tcBorders>
              <w:top w:val="single" w:sz="6" w:space="0" w:color="auto"/>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777" w:author="Diana Machado" w:date="2019-04-05T22:42:00Z"/>
                <w:rFonts w:ascii="Calibri" w:eastAsia="PMingLiU" w:hAnsi="Calibri" w:cs="Calibri"/>
                <w:color w:val="000000"/>
                <w:sz w:val="22"/>
                <w:szCs w:val="22"/>
                <w:lang w:val="en-PH" w:eastAsia="en-US"/>
              </w:rPr>
            </w:pPr>
            <w:ins w:id="80778" w:author="Diana Machado" w:date="2019-04-05T22:42:00Z">
              <w:r w:rsidRPr="000C06C2">
                <w:rPr>
                  <w:rFonts w:ascii="Calibri" w:eastAsia="PMingLiU" w:hAnsi="Calibri" w:cs="Calibri"/>
                  <w:color w:val="000000"/>
                  <w:sz w:val="22"/>
                  <w:szCs w:val="22"/>
                  <w:lang w:val="en-PH" w:eastAsia="en-US"/>
                </w:rPr>
                <w:t>Masonry Renters</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779" w:author="Diana Machado" w:date="2019-04-05T22:42:00Z"/>
                <w:rFonts w:ascii="Calibri" w:eastAsia="PMingLiU" w:hAnsi="Calibri" w:cs="Calibri"/>
                <w:color w:val="000000"/>
                <w:sz w:val="22"/>
                <w:szCs w:val="22"/>
                <w:lang w:val="en-PH" w:eastAsia="en-US"/>
              </w:rPr>
            </w:pPr>
            <w:ins w:id="80780" w:author="Diana Machado" w:date="2019-04-05T22:42:00Z">
              <w:r w:rsidRPr="000C06C2">
                <w:rPr>
                  <w:rFonts w:ascii="Calibri" w:eastAsia="PMingLiU" w:hAnsi="Calibri" w:cs="Calibri"/>
                  <w:color w:val="000000"/>
                  <w:sz w:val="22"/>
                  <w:szCs w:val="22"/>
                  <w:lang w:val="en-PH" w:eastAsia="en-US"/>
                </w:rPr>
                <w:t>Coastal</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81" w:author="Diana Machado" w:date="2019-04-05T22:42:00Z"/>
                <w:rFonts w:ascii="Calibri" w:eastAsia="PMingLiU" w:hAnsi="Calibri" w:cs="Calibri"/>
                <w:color w:val="000000"/>
                <w:sz w:val="22"/>
                <w:szCs w:val="22"/>
                <w:lang w:val="en-PH" w:eastAsia="en-US"/>
              </w:rPr>
            </w:pPr>
            <w:ins w:id="80782" w:author="Diana Machado" w:date="2019-04-05T22:42:00Z">
              <w:r w:rsidRPr="000C06C2">
                <w:rPr>
                  <w:rFonts w:ascii="Calibri" w:eastAsia="PMingLiU" w:hAnsi="Calibri" w:cs="Calibri"/>
                  <w:color w:val="000000"/>
                  <w:sz w:val="22"/>
                  <w:szCs w:val="22"/>
                  <w:lang w:val="en-PH" w:eastAsia="en-US"/>
                </w:rPr>
                <w:t>3.0%</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83" w:author="Diana Machado" w:date="2019-04-05T22:42:00Z"/>
                <w:rFonts w:ascii="Calibri" w:eastAsia="PMingLiU" w:hAnsi="Calibri" w:cs="Calibri"/>
                <w:color w:val="000000"/>
                <w:sz w:val="22"/>
                <w:szCs w:val="22"/>
                <w:lang w:val="en-PH" w:eastAsia="en-US"/>
              </w:rPr>
            </w:pPr>
            <w:ins w:id="80784" w:author="Diana Machado" w:date="2019-04-05T22:42:00Z">
              <w:r w:rsidRPr="000C06C2">
                <w:rPr>
                  <w:rFonts w:ascii="Calibri" w:eastAsia="PMingLiU" w:hAnsi="Calibri" w:cs="Calibri"/>
                  <w:color w:val="000000"/>
                  <w:sz w:val="22"/>
                  <w:szCs w:val="22"/>
                  <w:lang w:val="en-PH" w:eastAsia="en-US"/>
                </w:rPr>
                <w:t>2.9%</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785"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786"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787"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788" w:author="Diana Machado" w:date="2019-04-05T22:42:00Z"/>
                <w:rFonts w:ascii="Calibri" w:eastAsia="PMingLiU" w:hAnsi="Calibri" w:cs="Calibri"/>
                <w:color w:val="000000"/>
                <w:sz w:val="22"/>
                <w:szCs w:val="22"/>
                <w:lang w:val="en-PH" w:eastAsia="en-US"/>
              </w:rPr>
            </w:pPr>
            <w:ins w:id="80789" w:author="Diana Machado" w:date="2019-04-05T22:42:00Z">
              <w:r w:rsidRPr="000C06C2">
                <w:rPr>
                  <w:rFonts w:ascii="Calibri" w:eastAsia="PMingLiU" w:hAnsi="Calibri" w:cs="Calibri"/>
                  <w:color w:val="000000"/>
                  <w:sz w:val="22"/>
                  <w:szCs w:val="22"/>
                  <w:lang w:val="en-PH" w:eastAsia="en-US"/>
                </w:rPr>
                <w:t>Inland</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90" w:author="Diana Machado" w:date="2019-04-05T22:42:00Z"/>
                <w:rFonts w:ascii="Calibri" w:eastAsia="PMingLiU" w:hAnsi="Calibri" w:cs="Calibri"/>
                <w:color w:val="000000"/>
                <w:sz w:val="22"/>
                <w:szCs w:val="22"/>
                <w:lang w:val="en-PH" w:eastAsia="en-US"/>
              </w:rPr>
            </w:pPr>
            <w:ins w:id="80791" w:author="Diana Machado" w:date="2019-04-05T22:42:00Z">
              <w:r w:rsidRPr="000C06C2">
                <w:rPr>
                  <w:rFonts w:ascii="Calibri" w:eastAsia="PMingLiU" w:hAnsi="Calibri" w:cs="Calibri"/>
                  <w:color w:val="000000"/>
                  <w:sz w:val="22"/>
                  <w:szCs w:val="22"/>
                  <w:lang w:val="en-PH" w:eastAsia="en-US"/>
                </w:rPr>
                <w:t>1.3%</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92" w:author="Diana Machado" w:date="2019-04-05T22:42:00Z"/>
                <w:rFonts w:ascii="Calibri" w:eastAsia="PMingLiU" w:hAnsi="Calibri" w:cs="Calibri"/>
                <w:color w:val="000000"/>
                <w:sz w:val="22"/>
                <w:szCs w:val="22"/>
                <w:lang w:val="en-PH" w:eastAsia="en-US"/>
              </w:rPr>
            </w:pPr>
            <w:ins w:id="80793" w:author="Diana Machado" w:date="2019-04-05T22:42:00Z">
              <w:r w:rsidRPr="000C06C2">
                <w:rPr>
                  <w:rFonts w:ascii="Calibri" w:eastAsia="PMingLiU" w:hAnsi="Calibri" w:cs="Calibri"/>
                  <w:color w:val="000000"/>
                  <w:sz w:val="22"/>
                  <w:szCs w:val="22"/>
                  <w:lang w:val="en-PH" w:eastAsia="en-US"/>
                </w:rPr>
                <w:t>0.5%</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794"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795"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796"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797" w:author="Diana Machado" w:date="2019-04-05T22:42:00Z"/>
                <w:rFonts w:ascii="Calibri" w:eastAsia="PMingLiU" w:hAnsi="Calibri" w:cs="Calibri"/>
                <w:color w:val="000000"/>
                <w:sz w:val="22"/>
                <w:szCs w:val="22"/>
                <w:lang w:val="en-PH" w:eastAsia="en-US"/>
              </w:rPr>
            </w:pPr>
            <w:ins w:id="80798" w:author="Diana Machado" w:date="2019-04-05T22:42:00Z">
              <w:r w:rsidRPr="000C06C2">
                <w:rPr>
                  <w:rFonts w:ascii="Calibri" w:eastAsia="PMingLiU" w:hAnsi="Calibri" w:cs="Calibri"/>
                  <w:color w:val="000000"/>
                  <w:sz w:val="22"/>
                  <w:szCs w:val="22"/>
                  <w:lang w:val="en-PH" w:eastAsia="en-US"/>
                </w:rPr>
                <w:t>North</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799" w:author="Diana Machado" w:date="2019-04-05T22:42:00Z"/>
                <w:rFonts w:ascii="Calibri" w:eastAsia="PMingLiU" w:hAnsi="Calibri" w:cs="Calibri"/>
                <w:color w:val="000000"/>
                <w:sz w:val="22"/>
                <w:szCs w:val="22"/>
                <w:lang w:val="en-PH" w:eastAsia="en-US"/>
              </w:rPr>
            </w:pPr>
            <w:ins w:id="80800" w:author="Diana Machado" w:date="2019-04-05T22:42:00Z">
              <w:r w:rsidRPr="000C06C2">
                <w:rPr>
                  <w:rFonts w:ascii="Calibri" w:eastAsia="PMingLiU" w:hAnsi="Calibri" w:cs="Calibri"/>
                  <w:color w:val="000000"/>
                  <w:sz w:val="22"/>
                  <w:szCs w:val="22"/>
                  <w:lang w:val="en-PH" w:eastAsia="en-US"/>
                </w:rPr>
                <w:t>1.6%</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801" w:author="Diana Machado" w:date="2019-04-05T22:42:00Z"/>
                <w:rFonts w:ascii="Calibri" w:eastAsia="PMingLiU" w:hAnsi="Calibri" w:cs="Calibri"/>
                <w:color w:val="000000"/>
                <w:sz w:val="22"/>
                <w:szCs w:val="22"/>
                <w:lang w:val="en-PH" w:eastAsia="en-US"/>
              </w:rPr>
            </w:pPr>
            <w:ins w:id="80802" w:author="Diana Machado" w:date="2019-04-05T22:42:00Z">
              <w:r w:rsidRPr="000C06C2">
                <w:rPr>
                  <w:rFonts w:ascii="Calibri" w:eastAsia="PMingLiU" w:hAnsi="Calibri" w:cs="Calibri"/>
                  <w:color w:val="000000"/>
                  <w:sz w:val="22"/>
                  <w:szCs w:val="22"/>
                  <w:lang w:val="en-PH" w:eastAsia="en-US"/>
                </w:rPr>
                <w:t>1.1%</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803"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804"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805"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806" w:author="Diana Machado" w:date="2019-04-05T22:42:00Z"/>
                <w:rFonts w:ascii="Calibri" w:eastAsia="PMingLiU" w:hAnsi="Calibri" w:cs="Calibri"/>
                <w:color w:val="000000"/>
                <w:sz w:val="22"/>
                <w:szCs w:val="22"/>
                <w:lang w:val="en-PH" w:eastAsia="en-US"/>
              </w:rPr>
            </w:pPr>
            <w:ins w:id="80807" w:author="Diana Machado" w:date="2019-04-05T22:42:00Z">
              <w:r w:rsidRPr="000C06C2">
                <w:rPr>
                  <w:rFonts w:ascii="Calibri" w:eastAsia="PMingLiU" w:hAnsi="Calibri" w:cs="Calibri"/>
                  <w:color w:val="000000"/>
                  <w:sz w:val="22"/>
                  <w:szCs w:val="22"/>
                  <w:lang w:val="en-PH" w:eastAsia="en-US"/>
                </w:rPr>
                <w:t>Central</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808" w:author="Diana Machado" w:date="2019-04-05T22:42:00Z"/>
                <w:rFonts w:ascii="Calibri" w:eastAsia="PMingLiU" w:hAnsi="Calibri" w:cs="Calibri"/>
                <w:color w:val="000000"/>
                <w:sz w:val="22"/>
                <w:szCs w:val="22"/>
                <w:lang w:val="en-PH" w:eastAsia="en-US"/>
              </w:rPr>
            </w:pPr>
            <w:ins w:id="80809" w:author="Diana Machado" w:date="2019-04-05T22:42:00Z">
              <w:r w:rsidRPr="000C06C2">
                <w:rPr>
                  <w:rFonts w:ascii="Calibri" w:eastAsia="PMingLiU" w:hAnsi="Calibri" w:cs="Calibri"/>
                  <w:color w:val="000000"/>
                  <w:sz w:val="22"/>
                  <w:szCs w:val="22"/>
                  <w:lang w:val="en-PH" w:eastAsia="en-US"/>
                </w:rPr>
                <w:t>1.8%</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810" w:author="Diana Machado" w:date="2019-04-05T22:42:00Z"/>
                <w:rFonts w:ascii="Calibri" w:eastAsia="PMingLiU" w:hAnsi="Calibri" w:cs="Calibri"/>
                <w:color w:val="000000"/>
                <w:sz w:val="22"/>
                <w:szCs w:val="22"/>
                <w:lang w:val="en-PH" w:eastAsia="en-US"/>
              </w:rPr>
            </w:pPr>
            <w:ins w:id="80811" w:author="Diana Machado" w:date="2019-04-05T22:42:00Z">
              <w:r w:rsidRPr="000C06C2">
                <w:rPr>
                  <w:rFonts w:ascii="Calibri" w:eastAsia="PMingLiU" w:hAnsi="Calibri" w:cs="Calibri"/>
                  <w:color w:val="000000"/>
                  <w:sz w:val="22"/>
                  <w:szCs w:val="22"/>
                  <w:lang w:val="en-PH" w:eastAsia="en-US"/>
                </w:rPr>
                <w:t>1.5%</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812"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813"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814"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815" w:author="Diana Machado" w:date="2019-04-05T22:42:00Z"/>
                <w:rFonts w:ascii="Calibri" w:eastAsia="PMingLiU" w:hAnsi="Calibri" w:cs="Calibri"/>
                <w:color w:val="000000"/>
                <w:sz w:val="22"/>
                <w:szCs w:val="22"/>
                <w:lang w:val="en-PH" w:eastAsia="en-US"/>
              </w:rPr>
            </w:pPr>
            <w:ins w:id="80816" w:author="Diana Machado" w:date="2019-04-05T22:42:00Z">
              <w:r w:rsidRPr="000C06C2">
                <w:rPr>
                  <w:rFonts w:ascii="Calibri" w:eastAsia="PMingLiU" w:hAnsi="Calibri" w:cs="Calibri"/>
                  <w:color w:val="000000"/>
                  <w:sz w:val="22"/>
                  <w:szCs w:val="22"/>
                  <w:lang w:val="en-PH" w:eastAsia="en-US"/>
                </w:rPr>
                <w:t>South</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817" w:author="Diana Machado" w:date="2019-04-05T22:42:00Z"/>
                <w:rFonts w:ascii="Calibri" w:eastAsia="PMingLiU" w:hAnsi="Calibri" w:cs="Calibri"/>
                <w:color w:val="000000"/>
                <w:sz w:val="22"/>
                <w:szCs w:val="22"/>
                <w:lang w:val="en-PH" w:eastAsia="en-US"/>
              </w:rPr>
            </w:pPr>
            <w:ins w:id="80818" w:author="Diana Machado" w:date="2019-04-05T22:42:00Z">
              <w:r w:rsidRPr="000C06C2">
                <w:rPr>
                  <w:rFonts w:ascii="Calibri" w:eastAsia="PMingLiU" w:hAnsi="Calibri" w:cs="Calibri"/>
                  <w:color w:val="000000"/>
                  <w:sz w:val="22"/>
                  <w:szCs w:val="22"/>
                  <w:lang w:val="en-PH" w:eastAsia="en-US"/>
                </w:rPr>
                <w:t>3.6%</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819" w:author="Diana Machado" w:date="2019-04-05T22:42:00Z"/>
                <w:rFonts w:ascii="Calibri" w:eastAsia="PMingLiU" w:hAnsi="Calibri" w:cs="Calibri"/>
                <w:color w:val="000000"/>
                <w:sz w:val="22"/>
                <w:szCs w:val="22"/>
                <w:lang w:val="en-PH" w:eastAsia="en-US"/>
              </w:rPr>
            </w:pPr>
            <w:ins w:id="80820" w:author="Diana Machado" w:date="2019-04-05T22:42:00Z">
              <w:r w:rsidRPr="000C06C2">
                <w:rPr>
                  <w:rFonts w:ascii="Calibri" w:eastAsia="PMingLiU" w:hAnsi="Calibri" w:cs="Calibri"/>
                  <w:color w:val="000000"/>
                  <w:sz w:val="22"/>
                  <w:szCs w:val="22"/>
                  <w:lang w:val="en-PH" w:eastAsia="en-US"/>
                </w:rPr>
                <w:t>3.5%</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821" w:author="Diana Machado" w:date="2019-04-05T22:42:00Z"/>
                <w:rFonts w:ascii="Calibri" w:eastAsia="PMingLiU" w:hAnsi="Calibri" w:cs="Calibri"/>
                <w:color w:val="000000"/>
                <w:sz w:val="22"/>
                <w:szCs w:val="22"/>
                <w:lang w:val="en-PH" w:eastAsia="en-US"/>
              </w:rPr>
            </w:pPr>
          </w:p>
        </w:tc>
      </w:tr>
      <w:tr w:rsidR="00B554E7" w:rsidRPr="000C06C2" w:rsidTr="003C3A8C">
        <w:trPr>
          <w:trHeight w:val="302"/>
          <w:ins w:id="80822" w:author="Diana Machado" w:date="2019-04-05T22:42:00Z"/>
        </w:trPr>
        <w:tc>
          <w:tcPr>
            <w:tcW w:w="1992" w:type="dxa"/>
            <w:tcBorders>
              <w:top w:val="nil"/>
              <w:left w:val="single" w:sz="6" w:space="0" w:color="auto"/>
              <w:bottom w:val="single" w:sz="12" w:space="0" w:color="auto"/>
              <w:right w:val="single" w:sz="6" w:space="0" w:color="auto"/>
            </w:tcBorders>
          </w:tcPr>
          <w:p w:rsidR="00B554E7" w:rsidRPr="000C06C2" w:rsidRDefault="00B554E7" w:rsidP="003C3A8C">
            <w:pPr>
              <w:autoSpaceDE w:val="0"/>
              <w:autoSpaceDN w:val="0"/>
              <w:adjustRightInd w:val="0"/>
              <w:jc w:val="center"/>
              <w:rPr>
                <w:ins w:id="80823"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12" w:space="0" w:color="auto"/>
              <w:right w:val="single" w:sz="6" w:space="0" w:color="auto"/>
            </w:tcBorders>
          </w:tcPr>
          <w:p w:rsidR="00B554E7" w:rsidRPr="000C06C2" w:rsidRDefault="00B554E7" w:rsidP="003C3A8C">
            <w:pPr>
              <w:autoSpaceDE w:val="0"/>
              <w:autoSpaceDN w:val="0"/>
              <w:adjustRightInd w:val="0"/>
              <w:jc w:val="left"/>
              <w:rPr>
                <w:ins w:id="80824" w:author="Diana Machado" w:date="2019-04-05T22:42:00Z"/>
                <w:rFonts w:ascii="Calibri" w:eastAsia="PMingLiU" w:hAnsi="Calibri" w:cs="Calibri"/>
                <w:color w:val="000000"/>
                <w:sz w:val="22"/>
                <w:szCs w:val="22"/>
                <w:lang w:val="en-PH" w:eastAsia="en-US"/>
              </w:rPr>
            </w:pPr>
            <w:ins w:id="80825" w:author="Diana Machado" w:date="2019-04-05T22:42:00Z">
              <w:r w:rsidRPr="000C06C2">
                <w:rPr>
                  <w:rFonts w:ascii="Calibri" w:eastAsia="PMingLiU" w:hAnsi="Calibri" w:cs="Calibri"/>
                  <w:color w:val="000000"/>
                  <w:sz w:val="22"/>
                  <w:szCs w:val="22"/>
                  <w:lang w:val="en-PH" w:eastAsia="en-US"/>
                </w:rPr>
                <w:t>Statewide</w:t>
              </w:r>
            </w:ins>
          </w:p>
        </w:tc>
        <w:tc>
          <w:tcPr>
            <w:tcW w:w="1653" w:type="dxa"/>
            <w:tcBorders>
              <w:top w:val="single" w:sz="6" w:space="0" w:color="auto"/>
              <w:left w:val="single" w:sz="6" w:space="0" w:color="auto"/>
              <w:bottom w:val="single" w:sz="12" w:space="0" w:color="auto"/>
              <w:right w:val="single" w:sz="6" w:space="0" w:color="auto"/>
            </w:tcBorders>
          </w:tcPr>
          <w:p w:rsidR="00B554E7" w:rsidRPr="000C06C2" w:rsidRDefault="00B554E7" w:rsidP="003C3A8C">
            <w:pPr>
              <w:autoSpaceDE w:val="0"/>
              <w:autoSpaceDN w:val="0"/>
              <w:adjustRightInd w:val="0"/>
              <w:jc w:val="center"/>
              <w:rPr>
                <w:ins w:id="80826" w:author="Diana Machado" w:date="2019-04-05T22:42:00Z"/>
                <w:rFonts w:ascii="Calibri" w:eastAsia="PMingLiU" w:hAnsi="Calibri" w:cs="Calibri"/>
                <w:color w:val="000000"/>
                <w:sz w:val="22"/>
                <w:szCs w:val="22"/>
                <w:lang w:val="en-PH" w:eastAsia="en-US"/>
              </w:rPr>
            </w:pPr>
            <w:ins w:id="80827" w:author="Diana Machado" w:date="2019-04-05T22:42:00Z">
              <w:r w:rsidRPr="000C06C2">
                <w:rPr>
                  <w:rFonts w:ascii="Calibri" w:eastAsia="PMingLiU" w:hAnsi="Calibri" w:cs="Calibri"/>
                  <w:color w:val="000000"/>
                  <w:sz w:val="22"/>
                  <w:szCs w:val="22"/>
                  <w:lang w:val="en-PH" w:eastAsia="en-US"/>
                </w:rPr>
                <w:t>2.8%</w:t>
              </w:r>
            </w:ins>
          </w:p>
        </w:tc>
        <w:tc>
          <w:tcPr>
            <w:tcW w:w="1654" w:type="dxa"/>
            <w:tcBorders>
              <w:top w:val="single" w:sz="6" w:space="0" w:color="auto"/>
              <w:left w:val="single" w:sz="6" w:space="0" w:color="auto"/>
              <w:bottom w:val="single" w:sz="12" w:space="0" w:color="auto"/>
              <w:right w:val="single" w:sz="6" w:space="0" w:color="auto"/>
            </w:tcBorders>
          </w:tcPr>
          <w:p w:rsidR="00B554E7" w:rsidRPr="000C06C2" w:rsidRDefault="00B554E7" w:rsidP="003C3A8C">
            <w:pPr>
              <w:autoSpaceDE w:val="0"/>
              <w:autoSpaceDN w:val="0"/>
              <w:adjustRightInd w:val="0"/>
              <w:jc w:val="center"/>
              <w:rPr>
                <w:ins w:id="80828" w:author="Diana Machado" w:date="2019-04-05T22:42:00Z"/>
                <w:rFonts w:ascii="Calibri" w:eastAsia="PMingLiU" w:hAnsi="Calibri" w:cs="Calibri"/>
                <w:color w:val="000000"/>
                <w:sz w:val="22"/>
                <w:szCs w:val="22"/>
                <w:lang w:val="en-PH" w:eastAsia="en-US"/>
              </w:rPr>
            </w:pPr>
            <w:ins w:id="80829" w:author="Diana Machado" w:date="2019-04-05T22:42:00Z">
              <w:r w:rsidRPr="000C06C2">
                <w:rPr>
                  <w:rFonts w:ascii="Calibri" w:eastAsia="PMingLiU" w:hAnsi="Calibri" w:cs="Calibri"/>
                  <w:color w:val="000000"/>
                  <w:sz w:val="22"/>
                  <w:szCs w:val="22"/>
                  <w:lang w:val="en-PH" w:eastAsia="en-US"/>
                </w:rPr>
                <w:t>2.7%</w:t>
              </w:r>
            </w:ins>
          </w:p>
        </w:tc>
        <w:tc>
          <w:tcPr>
            <w:tcW w:w="1653" w:type="dxa"/>
            <w:tcBorders>
              <w:top w:val="single" w:sz="6" w:space="0" w:color="auto"/>
              <w:left w:val="single" w:sz="6" w:space="0" w:color="auto"/>
              <w:bottom w:val="single" w:sz="12"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830" w:author="Diana Machado" w:date="2019-04-05T22:42:00Z"/>
                <w:rFonts w:ascii="Calibri" w:eastAsia="PMingLiU" w:hAnsi="Calibri" w:cs="Calibri"/>
                <w:color w:val="000000"/>
                <w:sz w:val="22"/>
                <w:szCs w:val="22"/>
                <w:lang w:val="en-PH" w:eastAsia="en-US"/>
              </w:rPr>
            </w:pPr>
          </w:p>
        </w:tc>
      </w:tr>
    </w:tbl>
    <w:p w:rsidR="00B554E7" w:rsidRDefault="00B554E7" w:rsidP="006A1134">
      <w:pPr>
        <w:jc w:val="center"/>
        <w:rPr>
          <w:ins w:id="80831" w:author="Diana Machado" w:date="2019-04-05T22:43:00Z"/>
        </w:rPr>
      </w:pPr>
    </w:p>
    <w:tbl>
      <w:tblPr>
        <w:tblW w:w="0" w:type="auto"/>
        <w:tblInd w:w="78" w:type="dxa"/>
        <w:tblLayout w:type="fixed"/>
        <w:tblLook w:val="0000" w:firstRow="0" w:lastRow="0" w:firstColumn="0" w:lastColumn="0" w:noHBand="0" w:noVBand="0"/>
      </w:tblPr>
      <w:tblGrid>
        <w:gridCol w:w="1992"/>
        <w:gridCol w:w="1654"/>
        <w:gridCol w:w="1653"/>
        <w:gridCol w:w="1654"/>
        <w:gridCol w:w="1653"/>
      </w:tblGrid>
      <w:tr w:rsidR="00B554E7" w:rsidRPr="003C33CA" w:rsidTr="003C3A8C">
        <w:trPr>
          <w:trHeight w:val="302"/>
          <w:ins w:id="80832" w:author="Diana Machado" w:date="2019-04-05T22:43:00Z"/>
        </w:trPr>
        <w:tc>
          <w:tcPr>
            <w:tcW w:w="1992" w:type="dxa"/>
            <w:tcBorders>
              <w:top w:val="single" w:sz="12" w:space="0" w:color="auto"/>
              <w:left w:val="single" w:sz="12" w:space="0" w:color="auto"/>
              <w:bottom w:val="nil"/>
              <w:right w:val="single" w:sz="6" w:space="0" w:color="auto"/>
            </w:tcBorders>
            <w:shd w:val="solid" w:color="FFFFFF" w:fill="auto"/>
          </w:tcPr>
          <w:p w:rsidR="00B554E7" w:rsidRPr="003C33CA" w:rsidRDefault="00B554E7" w:rsidP="003C3A8C">
            <w:pPr>
              <w:autoSpaceDE w:val="0"/>
              <w:autoSpaceDN w:val="0"/>
              <w:adjustRightInd w:val="0"/>
              <w:jc w:val="center"/>
              <w:rPr>
                <w:ins w:id="80833" w:author="Diana Machado" w:date="2019-04-05T22:43:00Z"/>
                <w:rFonts w:ascii="Calibri" w:eastAsia="PMingLiU" w:hAnsi="Calibri" w:cs="Calibri"/>
                <w:b/>
                <w:bCs/>
                <w:color w:val="000000"/>
                <w:sz w:val="22"/>
                <w:szCs w:val="22"/>
                <w:lang w:val="en-PH" w:eastAsia="en-US"/>
              </w:rPr>
            </w:pPr>
            <w:ins w:id="80834" w:author="Diana Machado" w:date="2019-04-05T22:43:00Z">
              <w:r w:rsidRPr="003C33CA">
                <w:rPr>
                  <w:rFonts w:ascii="Calibri" w:eastAsia="PMingLiU" w:hAnsi="Calibri" w:cs="Calibri"/>
                  <w:b/>
                  <w:bCs/>
                  <w:color w:val="000000"/>
                  <w:sz w:val="22"/>
                  <w:szCs w:val="22"/>
                  <w:lang w:val="en-PH" w:eastAsia="en-US"/>
                </w:rPr>
                <w:t>Construction / Policy</w:t>
              </w:r>
            </w:ins>
          </w:p>
        </w:tc>
        <w:tc>
          <w:tcPr>
            <w:tcW w:w="1654" w:type="dxa"/>
            <w:tcBorders>
              <w:top w:val="single" w:sz="12" w:space="0" w:color="auto"/>
              <w:left w:val="single" w:sz="6" w:space="0" w:color="auto"/>
              <w:bottom w:val="nil"/>
              <w:right w:val="single" w:sz="12" w:space="0" w:color="auto"/>
            </w:tcBorders>
            <w:shd w:val="solid" w:color="FFFFFF" w:fill="auto"/>
          </w:tcPr>
          <w:p w:rsidR="00B554E7" w:rsidRPr="003C33CA" w:rsidRDefault="00B554E7" w:rsidP="003C3A8C">
            <w:pPr>
              <w:autoSpaceDE w:val="0"/>
              <w:autoSpaceDN w:val="0"/>
              <w:adjustRightInd w:val="0"/>
              <w:jc w:val="center"/>
              <w:rPr>
                <w:ins w:id="80835" w:author="Diana Machado" w:date="2019-04-05T22:43:00Z"/>
                <w:rFonts w:ascii="Calibri" w:eastAsia="PMingLiU" w:hAnsi="Calibri" w:cs="Calibri"/>
                <w:b/>
                <w:bCs/>
                <w:color w:val="000000"/>
                <w:sz w:val="22"/>
                <w:szCs w:val="22"/>
                <w:lang w:val="en-PH" w:eastAsia="en-US"/>
              </w:rPr>
            </w:pPr>
            <w:ins w:id="80836" w:author="Diana Machado" w:date="2019-04-05T22:43:00Z">
              <w:r w:rsidRPr="003C33CA">
                <w:rPr>
                  <w:rFonts w:ascii="Calibri" w:eastAsia="PMingLiU" w:hAnsi="Calibri" w:cs="Calibri"/>
                  <w:b/>
                  <w:bCs/>
                  <w:color w:val="000000"/>
                  <w:sz w:val="22"/>
                  <w:szCs w:val="22"/>
                  <w:lang w:val="en-PH" w:eastAsia="en-US"/>
                </w:rPr>
                <w:t>Region</w:t>
              </w:r>
            </w:ins>
          </w:p>
        </w:tc>
        <w:tc>
          <w:tcPr>
            <w:tcW w:w="1653" w:type="dxa"/>
            <w:gridSpan w:val="3"/>
            <w:tcBorders>
              <w:top w:val="single" w:sz="12" w:space="0" w:color="auto"/>
              <w:left w:val="single" w:sz="12" w:space="0" w:color="auto"/>
              <w:bottom w:val="single" w:sz="6" w:space="0" w:color="auto"/>
              <w:right w:val="single" w:sz="12" w:space="0" w:color="auto"/>
            </w:tcBorders>
          </w:tcPr>
          <w:p w:rsidR="00B554E7" w:rsidRPr="003C33CA" w:rsidRDefault="00B554E7" w:rsidP="003C3A8C">
            <w:pPr>
              <w:autoSpaceDE w:val="0"/>
              <w:autoSpaceDN w:val="0"/>
              <w:adjustRightInd w:val="0"/>
              <w:jc w:val="center"/>
              <w:rPr>
                <w:ins w:id="80837" w:author="Diana Machado" w:date="2019-04-05T22:43:00Z"/>
                <w:rFonts w:ascii="Calibri" w:eastAsia="PMingLiU" w:hAnsi="Calibri" w:cs="Calibri"/>
                <w:b/>
                <w:bCs/>
                <w:color w:val="000000"/>
                <w:sz w:val="22"/>
                <w:szCs w:val="22"/>
                <w:lang w:val="en-PH" w:eastAsia="en-US"/>
              </w:rPr>
            </w:pPr>
            <w:ins w:id="80838" w:author="Diana Machado" w:date="2019-04-05T22:43:00Z">
              <w:r w:rsidRPr="003C33CA">
                <w:rPr>
                  <w:rFonts w:ascii="Calibri" w:eastAsia="PMingLiU" w:hAnsi="Calibri" w:cs="Calibri"/>
                  <w:b/>
                  <w:bCs/>
                  <w:color w:val="000000"/>
                  <w:sz w:val="22"/>
                  <w:szCs w:val="22"/>
                  <w:lang w:val="en-PH" w:eastAsia="en-US"/>
                </w:rPr>
                <w:t>Percentage Change in Hurricane Loss Cost</w:t>
              </w:r>
            </w:ins>
          </w:p>
        </w:tc>
      </w:tr>
      <w:tr w:rsidR="00B554E7" w:rsidRPr="003C33CA" w:rsidTr="003C3A8C">
        <w:trPr>
          <w:trHeight w:val="302"/>
          <w:ins w:id="80839" w:author="Diana Machado" w:date="2019-04-05T22:43:00Z"/>
        </w:trPr>
        <w:tc>
          <w:tcPr>
            <w:tcW w:w="1992" w:type="dxa"/>
            <w:tcBorders>
              <w:top w:val="nil"/>
              <w:left w:val="single" w:sz="12" w:space="0" w:color="auto"/>
              <w:bottom w:val="single" w:sz="12" w:space="0" w:color="auto"/>
              <w:right w:val="single" w:sz="6" w:space="0" w:color="auto"/>
            </w:tcBorders>
            <w:shd w:val="solid" w:color="FFFFFF" w:fill="auto"/>
          </w:tcPr>
          <w:p w:rsidR="00B554E7" w:rsidRPr="003C33CA" w:rsidRDefault="00B554E7" w:rsidP="003C3A8C">
            <w:pPr>
              <w:autoSpaceDE w:val="0"/>
              <w:autoSpaceDN w:val="0"/>
              <w:adjustRightInd w:val="0"/>
              <w:jc w:val="center"/>
              <w:rPr>
                <w:ins w:id="80840" w:author="Diana Machado" w:date="2019-04-05T22:43:00Z"/>
                <w:rFonts w:ascii="Calibri" w:eastAsia="PMingLiU" w:hAnsi="Calibri" w:cs="Calibri"/>
                <w:b/>
                <w:bCs/>
                <w:color w:val="000000"/>
                <w:sz w:val="22"/>
                <w:szCs w:val="22"/>
                <w:lang w:val="en-PH" w:eastAsia="en-US"/>
              </w:rPr>
            </w:pPr>
          </w:p>
        </w:tc>
        <w:tc>
          <w:tcPr>
            <w:tcW w:w="1654" w:type="dxa"/>
            <w:tcBorders>
              <w:top w:val="nil"/>
              <w:left w:val="single" w:sz="6" w:space="0" w:color="auto"/>
              <w:bottom w:val="single" w:sz="12" w:space="0" w:color="auto"/>
              <w:right w:val="single" w:sz="12" w:space="0" w:color="auto"/>
            </w:tcBorders>
            <w:shd w:val="solid" w:color="FFFFFF" w:fill="auto"/>
          </w:tcPr>
          <w:p w:rsidR="00B554E7" w:rsidRPr="003C33CA" w:rsidRDefault="00B554E7" w:rsidP="003C3A8C">
            <w:pPr>
              <w:autoSpaceDE w:val="0"/>
              <w:autoSpaceDN w:val="0"/>
              <w:adjustRightInd w:val="0"/>
              <w:jc w:val="center"/>
              <w:rPr>
                <w:ins w:id="80841" w:author="Diana Machado" w:date="2019-04-05T22:43:00Z"/>
                <w:rFonts w:ascii="Calibri" w:eastAsia="PMingLiU" w:hAnsi="Calibri" w:cs="Calibri"/>
                <w:b/>
                <w:bCs/>
                <w:color w:val="000000"/>
                <w:sz w:val="22"/>
                <w:szCs w:val="22"/>
                <w:lang w:val="en-PH" w:eastAsia="en-US"/>
              </w:rPr>
            </w:pPr>
          </w:p>
        </w:tc>
        <w:tc>
          <w:tcPr>
            <w:tcW w:w="1653" w:type="dxa"/>
            <w:tcBorders>
              <w:top w:val="single" w:sz="6" w:space="0" w:color="auto"/>
              <w:left w:val="single" w:sz="12" w:space="0" w:color="auto"/>
              <w:bottom w:val="single" w:sz="12" w:space="0" w:color="auto"/>
              <w:right w:val="single" w:sz="6" w:space="0" w:color="auto"/>
            </w:tcBorders>
          </w:tcPr>
          <w:p w:rsidR="00B554E7" w:rsidRPr="003C33CA" w:rsidRDefault="00B554E7" w:rsidP="003C3A8C">
            <w:pPr>
              <w:autoSpaceDE w:val="0"/>
              <w:autoSpaceDN w:val="0"/>
              <w:adjustRightInd w:val="0"/>
              <w:jc w:val="center"/>
              <w:rPr>
                <w:ins w:id="80842" w:author="Diana Machado" w:date="2019-04-05T22:43:00Z"/>
                <w:rFonts w:ascii="Calibri" w:eastAsia="PMingLiU" w:hAnsi="Calibri" w:cs="Calibri"/>
                <w:b/>
                <w:bCs/>
                <w:color w:val="000000"/>
                <w:sz w:val="22"/>
                <w:szCs w:val="22"/>
                <w:lang w:val="en-PH" w:eastAsia="en-US"/>
              </w:rPr>
            </w:pPr>
            <w:ins w:id="80843" w:author="Diana Machado" w:date="2019-04-05T22:43:00Z">
              <w:r w:rsidRPr="003C33CA">
                <w:rPr>
                  <w:rFonts w:ascii="Calibri" w:eastAsia="PMingLiU" w:hAnsi="Calibri" w:cs="Calibri"/>
                  <w:b/>
                  <w:bCs/>
                  <w:color w:val="000000"/>
                  <w:sz w:val="22"/>
                  <w:szCs w:val="22"/>
                  <w:lang w:val="en-PH" w:eastAsia="en-US"/>
                </w:rPr>
                <w:t>5 Story</w:t>
              </w:r>
            </w:ins>
          </w:p>
        </w:tc>
        <w:tc>
          <w:tcPr>
            <w:tcW w:w="1654" w:type="dxa"/>
            <w:tcBorders>
              <w:top w:val="single" w:sz="6" w:space="0" w:color="auto"/>
              <w:left w:val="single" w:sz="6" w:space="0" w:color="auto"/>
              <w:bottom w:val="single" w:sz="12" w:space="0" w:color="auto"/>
              <w:right w:val="single" w:sz="6" w:space="0" w:color="auto"/>
            </w:tcBorders>
          </w:tcPr>
          <w:p w:rsidR="00B554E7" w:rsidRPr="003C33CA" w:rsidRDefault="00B554E7" w:rsidP="003C3A8C">
            <w:pPr>
              <w:autoSpaceDE w:val="0"/>
              <w:autoSpaceDN w:val="0"/>
              <w:adjustRightInd w:val="0"/>
              <w:jc w:val="center"/>
              <w:rPr>
                <w:ins w:id="80844" w:author="Diana Machado" w:date="2019-04-05T22:43:00Z"/>
                <w:rFonts w:ascii="Calibri" w:eastAsia="PMingLiU" w:hAnsi="Calibri" w:cs="Calibri"/>
                <w:b/>
                <w:bCs/>
                <w:color w:val="000000"/>
                <w:sz w:val="22"/>
                <w:szCs w:val="22"/>
                <w:lang w:val="en-PH" w:eastAsia="en-US"/>
              </w:rPr>
            </w:pPr>
            <w:ins w:id="80845" w:author="Diana Machado" w:date="2019-04-05T22:43:00Z">
              <w:r w:rsidRPr="003C33CA">
                <w:rPr>
                  <w:rFonts w:ascii="Calibri" w:eastAsia="PMingLiU" w:hAnsi="Calibri" w:cs="Calibri"/>
                  <w:b/>
                  <w:bCs/>
                  <w:color w:val="000000"/>
                  <w:sz w:val="22"/>
                  <w:szCs w:val="22"/>
                  <w:lang w:val="en-PH" w:eastAsia="en-US"/>
                </w:rPr>
                <w:t>10 Story</w:t>
              </w:r>
            </w:ins>
          </w:p>
        </w:tc>
        <w:tc>
          <w:tcPr>
            <w:tcW w:w="1653" w:type="dxa"/>
            <w:tcBorders>
              <w:top w:val="single" w:sz="6" w:space="0" w:color="auto"/>
              <w:left w:val="single" w:sz="6" w:space="0" w:color="auto"/>
              <w:bottom w:val="single" w:sz="12" w:space="0" w:color="auto"/>
              <w:right w:val="single" w:sz="12" w:space="0" w:color="auto"/>
            </w:tcBorders>
          </w:tcPr>
          <w:p w:rsidR="00B554E7" w:rsidRPr="003C33CA" w:rsidRDefault="00B554E7" w:rsidP="003C3A8C">
            <w:pPr>
              <w:autoSpaceDE w:val="0"/>
              <w:autoSpaceDN w:val="0"/>
              <w:adjustRightInd w:val="0"/>
              <w:jc w:val="center"/>
              <w:rPr>
                <w:ins w:id="80846" w:author="Diana Machado" w:date="2019-04-05T22:43:00Z"/>
                <w:rFonts w:ascii="Calibri" w:eastAsia="PMingLiU" w:hAnsi="Calibri" w:cs="Calibri"/>
                <w:b/>
                <w:bCs/>
                <w:color w:val="000000"/>
                <w:sz w:val="22"/>
                <w:szCs w:val="22"/>
                <w:lang w:val="en-PH" w:eastAsia="en-US"/>
              </w:rPr>
            </w:pPr>
            <w:ins w:id="80847" w:author="Diana Machado" w:date="2019-04-05T22:43:00Z">
              <w:r w:rsidRPr="003C33CA">
                <w:rPr>
                  <w:rFonts w:ascii="Calibri" w:eastAsia="PMingLiU" w:hAnsi="Calibri" w:cs="Calibri"/>
                  <w:b/>
                  <w:bCs/>
                  <w:color w:val="000000"/>
                  <w:sz w:val="22"/>
                  <w:szCs w:val="22"/>
                  <w:lang w:val="en-PH" w:eastAsia="en-US"/>
                </w:rPr>
                <w:t>20 Story</w:t>
              </w:r>
            </w:ins>
          </w:p>
        </w:tc>
      </w:tr>
      <w:tr w:rsidR="00B554E7" w:rsidRPr="003C33CA" w:rsidTr="003C3A8C">
        <w:trPr>
          <w:trHeight w:val="290"/>
          <w:ins w:id="80848" w:author="Diana Machado" w:date="2019-04-05T22:43:00Z"/>
        </w:trPr>
        <w:tc>
          <w:tcPr>
            <w:tcW w:w="1992" w:type="dxa"/>
            <w:tcBorders>
              <w:top w:val="single" w:sz="12" w:space="0" w:color="auto"/>
              <w:left w:val="single" w:sz="6" w:space="0" w:color="auto"/>
              <w:bottom w:val="nil"/>
              <w:right w:val="single" w:sz="6" w:space="0" w:color="auto"/>
            </w:tcBorders>
          </w:tcPr>
          <w:p w:rsidR="00B554E7" w:rsidRPr="003C33CA" w:rsidRDefault="00B554E7" w:rsidP="003C3A8C">
            <w:pPr>
              <w:autoSpaceDE w:val="0"/>
              <w:autoSpaceDN w:val="0"/>
              <w:adjustRightInd w:val="0"/>
              <w:jc w:val="center"/>
              <w:rPr>
                <w:ins w:id="80849" w:author="Diana Machado" w:date="2019-04-05T22:43:00Z"/>
                <w:rFonts w:ascii="Calibri" w:eastAsia="PMingLiU" w:hAnsi="Calibri" w:cs="Calibri"/>
                <w:color w:val="000000"/>
                <w:sz w:val="22"/>
                <w:szCs w:val="22"/>
                <w:lang w:val="en-PH" w:eastAsia="en-US"/>
              </w:rPr>
            </w:pPr>
            <w:ins w:id="80850" w:author="Diana Machado" w:date="2019-04-05T22:43:00Z">
              <w:r w:rsidRPr="003C33CA">
                <w:rPr>
                  <w:rFonts w:ascii="Calibri" w:eastAsia="PMingLiU" w:hAnsi="Calibri" w:cs="Calibri"/>
                  <w:color w:val="000000"/>
                  <w:sz w:val="22"/>
                  <w:szCs w:val="22"/>
                  <w:lang w:val="en-PH" w:eastAsia="en-US"/>
                </w:rPr>
                <w:t>Commercial Residential</w:t>
              </w:r>
            </w:ins>
          </w:p>
        </w:tc>
        <w:tc>
          <w:tcPr>
            <w:tcW w:w="1654" w:type="dxa"/>
            <w:tcBorders>
              <w:top w:val="single" w:sz="12"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left"/>
              <w:rPr>
                <w:ins w:id="80851" w:author="Diana Machado" w:date="2019-04-05T22:43:00Z"/>
                <w:rFonts w:ascii="Calibri" w:eastAsia="PMingLiU" w:hAnsi="Calibri" w:cs="Calibri"/>
                <w:color w:val="000000"/>
                <w:sz w:val="22"/>
                <w:szCs w:val="22"/>
                <w:lang w:val="en-PH" w:eastAsia="en-US"/>
              </w:rPr>
            </w:pPr>
            <w:ins w:id="80852" w:author="Diana Machado" w:date="2019-04-05T22:43:00Z">
              <w:r w:rsidRPr="003C33CA">
                <w:rPr>
                  <w:rFonts w:ascii="Calibri" w:eastAsia="PMingLiU" w:hAnsi="Calibri" w:cs="Calibri"/>
                  <w:color w:val="000000"/>
                  <w:sz w:val="22"/>
                  <w:szCs w:val="22"/>
                  <w:lang w:val="en-PH" w:eastAsia="en-US"/>
                </w:rPr>
                <w:t>Coastal</w:t>
              </w:r>
            </w:ins>
          </w:p>
        </w:tc>
        <w:tc>
          <w:tcPr>
            <w:tcW w:w="1653" w:type="dxa"/>
            <w:tcBorders>
              <w:top w:val="single" w:sz="12"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853" w:author="Diana Machado" w:date="2019-04-05T22:43:00Z"/>
                <w:rFonts w:ascii="Calibri" w:eastAsia="PMingLiU" w:hAnsi="Calibri" w:cs="Calibri"/>
                <w:color w:val="000000"/>
                <w:sz w:val="22"/>
                <w:szCs w:val="22"/>
                <w:lang w:val="en-PH" w:eastAsia="en-US"/>
              </w:rPr>
            </w:pPr>
            <w:ins w:id="80854" w:author="Diana Machado" w:date="2019-04-05T22:43:00Z">
              <w:r w:rsidRPr="003C33CA">
                <w:rPr>
                  <w:rFonts w:ascii="Calibri" w:eastAsia="PMingLiU" w:hAnsi="Calibri" w:cs="Calibri"/>
                  <w:color w:val="000000"/>
                  <w:sz w:val="22"/>
                  <w:szCs w:val="22"/>
                  <w:lang w:val="en-PH" w:eastAsia="en-US"/>
                </w:rPr>
                <w:t>2.9%</w:t>
              </w:r>
            </w:ins>
          </w:p>
        </w:tc>
        <w:tc>
          <w:tcPr>
            <w:tcW w:w="1654" w:type="dxa"/>
            <w:tcBorders>
              <w:top w:val="single" w:sz="12"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855" w:author="Diana Machado" w:date="2019-04-05T22:43:00Z"/>
                <w:rFonts w:ascii="Calibri" w:eastAsia="PMingLiU" w:hAnsi="Calibri" w:cs="Calibri"/>
                <w:color w:val="000000"/>
                <w:sz w:val="22"/>
                <w:szCs w:val="22"/>
                <w:lang w:val="en-PH" w:eastAsia="en-US"/>
              </w:rPr>
            </w:pPr>
            <w:ins w:id="80856" w:author="Diana Machado" w:date="2019-04-05T22:43:00Z">
              <w:r w:rsidRPr="003C33CA">
                <w:rPr>
                  <w:rFonts w:ascii="Calibri" w:eastAsia="PMingLiU" w:hAnsi="Calibri" w:cs="Calibri"/>
                  <w:color w:val="000000"/>
                  <w:sz w:val="22"/>
                  <w:szCs w:val="22"/>
                  <w:lang w:val="en-PH" w:eastAsia="en-US"/>
                </w:rPr>
                <w:t>2.7%</w:t>
              </w:r>
            </w:ins>
          </w:p>
        </w:tc>
        <w:tc>
          <w:tcPr>
            <w:tcW w:w="1653" w:type="dxa"/>
            <w:tcBorders>
              <w:top w:val="single" w:sz="12" w:space="0" w:color="auto"/>
              <w:left w:val="single" w:sz="6" w:space="0" w:color="auto"/>
              <w:bottom w:val="single" w:sz="6" w:space="0" w:color="auto"/>
              <w:right w:val="single" w:sz="12" w:space="0" w:color="auto"/>
            </w:tcBorders>
          </w:tcPr>
          <w:p w:rsidR="00B554E7" w:rsidRPr="003C33CA" w:rsidRDefault="00B554E7" w:rsidP="003C3A8C">
            <w:pPr>
              <w:autoSpaceDE w:val="0"/>
              <w:autoSpaceDN w:val="0"/>
              <w:adjustRightInd w:val="0"/>
              <w:jc w:val="center"/>
              <w:rPr>
                <w:ins w:id="80857" w:author="Diana Machado" w:date="2019-04-05T22:43:00Z"/>
                <w:rFonts w:ascii="Calibri" w:eastAsia="PMingLiU" w:hAnsi="Calibri" w:cs="Calibri"/>
                <w:color w:val="000000"/>
                <w:sz w:val="22"/>
                <w:szCs w:val="22"/>
                <w:lang w:val="en-PH" w:eastAsia="en-US"/>
              </w:rPr>
            </w:pPr>
            <w:ins w:id="80858" w:author="Diana Machado" w:date="2019-04-05T22:43:00Z">
              <w:r w:rsidRPr="003C33CA">
                <w:rPr>
                  <w:rFonts w:ascii="Calibri" w:eastAsia="PMingLiU" w:hAnsi="Calibri" w:cs="Calibri"/>
                  <w:color w:val="000000"/>
                  <w:sz w:val="22"/>
                  <w:szCs w:val="22"/>
                  <w:lang w:val="en-PH" w:eastAsia="en-US"/>
                </w:rPr>
                <w:t>2.7%</w:t>
              </w:r>
            </w:ins>
          </w:p>
        </w:tc>
      </w:tr>
      <w:tr w:rsidR="00B554E7" w:rsidRPr="003C33CA" w:rsidTr="003C3A8C">
        <w:trPr>
          <w:trHeight w:val="290"/>
          <w:ins w:id="80859" w:author="Diana Machado" w:date="2019-04-05T22:43:00Z"/>
        </w:trPr>
        <w:tc>
          <w:tcPr>
            <w:tcW w:w="1992" w:type="dxa"/>
            <w:tcBorders>
              <w:top w:val="nil"/>
              <w:left w:val="single" w:sz="6" w:space="0" w:color="auto"/>
              <w:bottom w:val="nil"/>
              <w:right w:val="single" w:sz="6" w:space="0" w:color="auto"/>
            </w:tcBorders>
          </w:tcPr>
          <w:p w:rsidR="00B554E7" w:rsidRPr="003C33CA" w:rsidRDefault="00B554E7" w:rsidP="003C3A8C">
            <w:pPr>
              <w:autoSpaceDE w:val="0"/>
              <w:autoSpaceDN w:val="0"/>
              <w:adjustRightInd w:val="0"/>
              <w:jc w:val="center"/>
              <w:rPr>
                <w:ins w:id="80860" w:author="Diana Machado" w:date="2019-04-05T22:43: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left"/>
              <w:rPr>
                <w:ins w:id="80861" w:author="Diana Machado" w:date="2019-04-05T22:43:00Z"/>
                <w:rFonts w:ascii="Calibri" w:eastAsia="PMingLiU" w:hAnsi="Calibri" w:cs="Calibri"/>
                <w:color w:val="000000"/>
                <w:sz w:val="22"/>
                <w:szCs w:val="22"/>
                <w:lang w:val="en-PH" w:eastAsia="en-US"/>
              </w:rPr>
            </w:pPr>
            <w:ins w:id="80862" w:author="Diana Machado" w:date="2019-04-05T22:43:00Z">
              <w:r w:rsidRPr="003C33CA">
                <w:rPr>
                  <w:rFonts w:ascii="Calibri" w:eastAsia="PMingLiU" w:hAnsi="Calibri" w:cs="Calibri"/>
                  <w:color w:val="000000"/>
                  <w:sz w:val="22"/>
                  <w:szCs w:val="22"/>
                  <w:lang w:val="en-PH" w:eastAsia="en-US"/>
                </w:rPr>
                <w:t>Inland</w:t>
              </w:r>
            </w:ins>
          </w:p>
        </w:tc>
        <w:tc>
          <w:tcPr>
            <w:tcW w:w="1653"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863" w:author="Diana Machado" w:date="2019-04-05T22:43:00Z"/>
                <w:rFonts w:ascii="Calibri" w:eastAsia="PMingLiU" w:hAnsi="Calibri" w:cs="Calibri"/>
                <w:color w:val="000000"/>
                <w:sz w:val="22"/>
                <w:szCs w:val="22"/>
                <w:lang w:val="en-PH" w:eastAsia="en-US"/>
              </w:rPr>
            </w:pPr>
            <w:ins w:id="80864" w:author="Diana Machado" w:date="2019-04-05T22:43:00Z">
              <w:r w:rsidRPr="003C33CA">
                <w:rPr>
                  <w:rFonts w:ascii="Calibri" w:eastAsia="PMingLiU" w:hAnsi="Calibri" w:cs="Calibri"/>
                  <w:color w:val="000000"/>
                  <w:sz w:val="22"/>
                  <w:szCs w:val="22"/>
                  <w:lang w:val="en-PH" w:eastAsia="en-US"/>
                </w:rPr>
                <w:t>0.2%</w:t>
              </w:r>
            </w:ins>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865" w:author="Diana Machado" w:date="2019-04-05T22:43:00Z"/>
                <w:rFonts w:ascii="Calibri" w:eastAsia="PMingLiU" w:hAnsi="Calibri" w:cs="Calibri"/>
                <w:color w:val="000000"/>
                <w:sz w:val="22"/>
                <w:szCs w:val="22"/>
                <w:lang w:val="en-PH" w:eastAsia="en-US"/>
              </w:rPr>
            </w:pPr>
            <w:ins w:id="80866" w:author="Diana Machado" w:date="2019-04-05T22:43:00Z">
              <w:r w:rsidRPr="003C33CA">
                <w:rPr>
                  <w:rFonts w:ascii="Calibri" w:eastAsia="PMingLiU" w:hAnsi="Calibri" w:cs="Calibri"/>
                  <w:color w:val="000000"/>
                  <w:sz w:val="22"/>
                  <w:szCs w:val="22"/>
                  <w:lang w:val="en-PH" w:eastAsia="en-US"/>
                </w:rPr>
                <w:t>0.9%</w:t>
              </w:r>
            </w:ins>
          </w:p>
        </w:tc>
        <w:tc>
          <w:tcPr>
            <w:tcW w:w="1653" w:type="dxa"/>
            <w:tcBorders>
              <w:top w:val="single" w:sz="6" w:space="0" w:color="auto"/>
              <w:left w:val="single" w:sz="6" w:space="0" w:color="auto"/>
              <w:bottom w:val="single" w:sz="6" w:space="0" w:color="auto"/>
              <w:right w:val="single" w:sz="12" w:space="0" w:color="auto"/>
            </w:tcBorders>
          </w:tcPr>
          <w:p w:rsidR="00B554E7" w:rsidRPr="003C33CA" w:rsidRDefault="00B554E7" w:rsidP="003C3A8C">
            <w:pPr>
              <w:autoSpaceDE w:val="0"/>
              <w:autoSpaceDN w:val="0"/>
              <w:adjustRightInd w:val="0"/>
              <w:jc w:val="center"/>
              <w:rPr>
                <w:ins w:id="80867" w:author="Diana Machado" w:date="2019-04-05T22:43:00Z"/>
                <w:rFonts w:ascii="Calibri" w:eastAsia="PMingLiU" w:hAnsi="Calibri" w:cs="Calibri"/>
                <w:color w:val="000000"/>
                <w:sz w:val="22"/>
                <w:szCs w:val="22"/>
                <w:lang w:val="en-PH" w:eastAsia="en-US"/>
              </w:rPr>
            </w:pPr>
            <w:ins w:id="80868" w:author="Diana Machado" w:date="2019-04-05T22:43:00Z">
              <w:r w:rsidRPr="003C33CA">
                <w:rPr>
                  <w:rFonts w:ascii="Calibri" w:eastAsia="PMingLiU" w:hAnsi="Calibri" w:cs="Calibri"/>
                  <w:color w:val="000000"/>
                  <w:sz w:val="22"/>
                  <w:szCs w:val="22"/>
                  <w:lang w:val="en-PH" w:eastAsia="en-US"/>
                </w:rPr>
                <w:t>1.4%</w:t>
              </w:r>
            </w:ins>
          </w:p>
        </w:tc>
      </w:tr>
      <w:tr w:rsidR="00B554E7" w:rsidRPr="003C33CA" w:rsidTr="003C3A8C">
        <w:trPr>
          <w:trHeight w:val="290"/>
          <w:ins w:id="80869" w:author="Diana Machado" w:date="2019-04-05T22:43:00Z"/>
        </w:trPr>
        <w:tc>
          <w:tcPr>
            <w:tcW w:w="1992" w:type="dxa"/>
            <w:tcBorders>
              <w:top w:val="nil"/>
              <w:left w:val="single" w:sz="6" w:space="0" w:color="auto"/>
              <w:bottom w:val="nil"/>
              <w:right w:val="single" w:sz="6" w:space="0" w:color="auto"/>
            </w:tcBorders>
          </w:tcPr>
          <w:p w:rsidR="00B554E7" w:rsidRPr="003C33CA" w:rsidRDefault="00B554E7" w:rsidP="003C3A8C">
            <w:pPr>
              <w:autoSpaceDE w:val="0"/>
              <w:autoSpaceDN w:val="0"/>
              <w:adjustRightInd w:val="0"/>
              <w:jc w:val="center"/>
              <w:rPr>
                <w:ins w:id="80870" w:author="Diana Machado" w:date="2019-04-05T22:43: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left"/>
              <w:rPr>
                <w:ins w:id="80871" w:author="Diana Machado" w:date="2019-04-05T22:43:00Z"/>
                <w:rFonts w:ascii="Calibri" w:eastAsia="PMingLiU" w:hAnsi="Calibri" w:cs="Calibri"/>
                <w:color w:val="000000"/>
                <w:sz w:val="22"/>
                <w:szCs w:val="22"/>
                <w:lang w:val="en-PH" w:eastAsia="en-US"/>
              </w:rPr>
            </w:pPr>
            <w:ins w:id="80872" w:author="Diana Machado" w:date="2019-04-05T22:43:00Z">
              <w:r w:rsidRPr="003C33CA">
                <w:rPr>
                  <w:rFonts w:ascii="Calibri" w:eastAsia="PMingLiU" w:hAnsi="Calibri" w:cs="Calibri"/>
                  <w:color w:val="000000"/>
                  <w:sz w:val="22"/>
                  <w:szCs w:val="22"/>
                  <w:lang w:val="en-PH" w:eastAsia="en-US"/>
                </w:rPr>
                <w:t>North</w:t>
              </w:r>
            </w:ins>
          </w:p>
        </w:tc>
        <w:tc>
          <w:tcPr>
            <w:tcW w:w="1653"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873" w:author="Diana Machado" w:date="2019-04-05T22:43:00Z"/>
                <w:rFonts w:ascii="Calibri" w:eastAsia="PMingLiU" w:hAnsi="Calibri" w:cs="Calibri"/>
                <w:color w:val="000000"/>
                <w:sz w:val="22"/>
                <w:szCs w:val="22"/>
                <w:lang w:val="en-PH" w:eastAsia="en-US"/>
              </w:rPr>
            </w:pPr>
            <w:ins w:id="80874" w:author="Diana Machado" w:date="2019-04-05T22:43:00Z">
              <w:r w:rsidRPr="003C33CA">
                <w:rPr>
                  <w:rFonts w:ascii="Calibri" w:eastAsia="PMingLiU" w:hAnsi="Calibri" w:cs="Calibri"/>
                  <w:color w:val="000000"/>
                  <w:sz w:val="22"/>
                  <w:szCs w:val="22"/>
                  <w:lang w:val="en-PH" w:eastAsia="en-US"/>
                </w:rPr>
                <w:t>1.0%</w:t>
              </w:r>
            </w:ins>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875" w:author="Diana Machado" w:date="2019-04-05T22:43:00Z"/>
                <w:rFonts w:ascii="Calibri" w:eastAsia="PMingLiU" w:hAnsi="Calibri" w:cs="Calibri"/>
                <w:color w:val="000000"/>
                <w:sz w:val="22"/>
                <w:szCs w:val="22"/>
                <w:lang w:val="en-PH" w:eastAsia="en-US"/>
              </w:rPr>
            </w:pPr>
            <w:ins w:id="80876" w:author="Diana Machado" w:date="2019-04-05T22:43:00Z">
              <w:r w:rsidRPr="003C33CA">
                <w:rPr>
                  <w:rFonts w:ascii="Calibri" w:eastAsia="PMingLiU" w:hAnsi="Calibri" w:cs="Calibri"/>
                  <w:color w:val="000000"/>
                  <w:sz w:val="22"/>
                  <w:szCs w:val="22"/>
                  <w:lang w:val="en-PH" w:eastAsia="en-US"/>
                </w:rPr>
                <w:t>1.5%</w:t>
              </w:r>
            </w:ins>
          </w:p>
        </w:tc>
        <w:tc>
          <w:tcPr>
            <w:tcW w:w="1653" w:type="dxa"/>
            <w:tcBorders>
              <w:top w:val="single" w:sz="6" w:space="0" w:color="auto"/>
              <w:left w:val="single" w:sz="6" w:space="0" w:color="auto"/>
              <w:bottom w:val="single" w:sz="6" w:space="0" w:color="auto"/>
              <w:right w:val="single" w:sz="12" w:space="0" w:color="auto"/>
            </w:tcBorders>
          </w:tcPr>
          <w:p w:rsidR="00B554E7" w:rsidRPr="003C33CA" w:rsidRDefault="00B554E7" w:rsidP="003C3A8C">
            <w:pPr>
              <w:autoSpaceDE w:val="0"/>
              <w:autoSpaceDN w:val="0"/>
              <w:adjustRightInd w:val="0"/>
              <w:jc w:val="center"/>
              <w:rPr>
                <w:ins w:id="80877" w:author="Diana Machado" w:date="2019-04-05T22:43:00Z"/>
                <w:rFonts w:ascii="Calibri" w:eastAsia="PMingLiU" w:hAnsi="Calibri" w:cs="Calibri"/>
                <w:color w:val="000000"/>
                <w:sz w:val="22"/>
                <w:szCs w:val="22"/>
                <w:lang w:val="en-PH" w:eastAsia="en-US"/>
              </w:rPr>
            </w:pPr>
            <w:ins w:id="80878" w:author="Diana Machado" w:date="2019-04-05T22:43:00Z">
              <w:r w:rsidRPr="003C33CA">
                <w:rPr>
                  <w:rFonts w:ascii="Calibri" w:eastAsia="PMingLiU" w:hAnsi="Calibri" w:cs="Calibri"/>
                  <w:color w:val="000000"/>
                  <w:sz w:val="22"/>
                  <w:szCs w:val="22"/>
                  <w:lang w:val="en-PH" w:eastAsia="en-US"/>
                </w:rPr>
                <w:t>1.9%</w:t>
              </w:r>
            </w:ins>
          </w:p>
        </w:tc>
      </w:tr>
      <w:tr w:rsidR="00B554E7" w:rsidRPr="003C33CA" w:rsidTr="003C3A8C">
        <w:trPr>
          <w:trHeight w:val="290"/>
          <w:ins w:id="80879" w:author="Diana Machado" w:date="2019-04-05T22:43:00Z"/>
        </w:trPr>
        <w:tc>
          <w:tcPr>
            <w:tcW w:w="1992" w:type="dxa"/>
            <w:tcBorders>
              <w:top w:val="nil"/>
              <w:left w:val="single" w:sz="6" w:space="0" w:color="auto"/>
              <w:bottom w:val="nil"/>
              <w:right w:val="single" w:sz="6" w:space="0" w:color="auto"/>
            </w:tcBorders>
          </w:tcPr>
          <w:p w:rsidR="00B554E7" w:rsidRPr="003C33CA" w:rsidRDefault="00B554E7" w:rsidP="003C3A8C">
            <w:pPr>
              <w:autoSpaceDE w:val="0"/>
              <w:autoSpaceDN w:val="0"/>
              <w:adjustRightInd w:val="0"/>
              <w:jc w:val="center"/>
              <w:rPr>
                <w:ins w:id="80880" w:author="Diana Machado" w:date="2019-04-05T22:43: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left"/>
              <w:rPr>
                <w:ins w:id="80881" w:author="Diana Machado" w:date="2019-04-05T22:43:00Z"/>
                <w:rFonts w:ascii="Calibri" w:eastAsia="PMingLiU" w:hAnsi="Calibri" w:cs="Calibri"/>
                <w:color w:val="000000"/>
                <w:sz w:val="22"/>
                <w:szCs w:val="22"/>
                <w:lang w:val="en-PH" w:eastAsia="en-US"/>
              </w:rPr>
            </w:pPr>
            <w:ins w:id="80882" w:author="Diana Machado" w:date="2019-04-05T22:43:00Z">
              <w:r w:rsidRPr="003C33CA">
                <w:rPr>
                  <w:rFonts w:ascii="Calibri" w:eastAsia="PMingLiU" w:hAnsi="Calibri" w:cs="Calibri"/>
                  <w:color w:val="000000"/>
                  <w:sz w:val="22"/>
                  <w:szCs w:val="22"/>
                  <w:lang w:val="en-PH" w:eastAsia="en-US"/>
                </w:rPr>
                <w:t>Central</w:t>
              </w:r>
            </w:ins>
          </w:p>
        </w:tc>
        <w:tc>
          <w:tcPr>
            <w:tcW w:w="1653"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883" w:author="Diana Machado" w:date="2019-04-05T22:43:00Z"/>
                <w:rFonts w:ascii="Calibri" w:eastAsia="PMingLiU" w:hAnsi="Calibri" w:cs="Calibri"/>
                <w:color w:val="000000"/>
                <w:sz w:val="22"/>
                <w:szCs w:val="22"/>
                <w:lang w:val="en-PH" w:eastAsia="en-US"/>
              </w:rPr>
            </w:pPr>
            <w:ins w:id="80884" w:author="Diana Machado" w:date="2019-04-05T22:43:00Z">
              <w:r w:rsidRPr="003C33CA">
                <w:rPr>
                  <w:rFonts w:ascii="Calibri" w:eastAsia="PMingLiU" w:hAnsi="Calibri" w:cs="Calibri"/>
                  <w:color w:val="000000"/>
                  <w:sz w:val="22"/>
                  <w:szCs w:val="22"/>
                  <w:lang w:val="en-PH" w:eastAsia="en-US"/>
                </w:rPr>
                <w:t>1.2%</w:t>
              </w:r>
            </w:ins>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885" w:author="Diana Machado" w:date="2019-04-05T22:43:00Z"/>
                <w:rFonts w:ascii="Calibri" w:eastAsia="PMingLiU" w:hAnsi="Calibri" w:cs="Calibri"/>
                <w:color w:val="000000"/>
                <w:sz w:val="22"/>
                <w:szCs w:val="22"/>
                <w:lang w:val="en-PH" w:eastAsia="en-US"/>
              </w:rPr>
            </w:pPr>
            <w:ins w:id="80886" w:author="Diana Machado" w:date="2019-04-05T22:43:00Z">
              <w:r w:rsidRPr="003C33CA">
                <w:rPr>
                  <w:rFonts w:ascii="Calibri" w:eastAsia="PMingLiU" w:hAnsi="Calibri" w:cs="Calibri"/>
                  <w:color w:val="000000"/>
                  <w:sz w:val="22"/>
                  <w:szCs w:val="22"/>
                  <w:lang w:val="en-PH" w:eastAsia="en-US"/>
                </w:rPr>
                <w:t>1.1%</w:t>
              </w:r>
            </w:ins>
          </w:p>
        </w:tc>
        <w:tc>
          <w:tcPr>
            <w:tcW w:w="1653" w:type="dxa"/>
            <w:tcBorders>
              <w:top w:val="single" w:sz="6" w:space="0" w:color="auto"/>
              <w:left w:val="single" w:sz="6" w:space="0" w:color="auto"/>
              <w:bottom w:val="single" w:sz="6" w:space="0" w:color="auto"/>
              <w:right w:val="single" w:sz="12" w:space="0" w:color="auto"/>
            </w:tcBorders>
          </w:tcPr>
          <w:p w:rsidR="00B554E7" w:rsidRPr="003C33CA" w:rsidRDefault="00B554E7" w:rsidP="003C3A8C">
            <w:pPr>
              <w:autoSpaceDE w:val="0"/>
              <w:autoSpaceDN w:val="0"/>
              <w:adjustRightInd w:val="0"/>
              <w:jc w:val="center"/>
              <w:rPr>
                <w:ins w:id="80887" w:author="Diana Machado" w:date="2019-04-05T22:43:00Z"/>
                <w:rFonts w:ascii="Calibri" w:eastAsia="PMingLiU" w:hAnsi="Calibri" w:cs="Calibri"/>
                <w:color w:val="000000"/>
                <w:sz w:val="22"/>
                <w:szCs w:val="22"/>
                <w:lang w:val="en-PH" w:eastAsia="en-US"/>
              </w:rPr>
            </w:pPr>
            <w:ins w:id="80888" w:author="Diana Machado" w:date="2019-04-05T22:43:00Z">
              <w:r w:rsidRPr="003C33CA">
                <w:rPr>
                  <w:rFonts w:ascii="Calibri" w:eastAsia="PMingLiU" w:hAnsi="Calibri" w:cs="Calibri"/>
                  <w:color w:val="000000"/>
                  <w:sz w:val="22"/>
                  <w:szCs w:val="22"/>
                  <w:lang w:val="en-PH" w:eastAsia="en-US"/>
                </w:rPr>
                <w:t>1.2%</w:t>
              </w:r>
            </w:ins>
          </w:p>
        </w:tc>
      </w:tr>
      <w:tr w:rsidR="00B554E7" w:rsidRPr="003C33CA" w:rsidTr="003C3A8C">
        <w:trPr>
          <w:trHeight w:val="290"/>
          <w:ins w:id="80889" w:author="Diana Machado" w:date="2019-04-05T22:43:00Z"/>
        </w:trPr>
        <w:tc>
          <w:tcPr>
            <w:tcW w:w="1992" w:type="dxa"/>
            <w:tcBorders>
              <w:top w:val="nil"/>
              <w:left w:val="single" w:sz="6" w:space="0" w:color="auto"/>
              <w:bottom w:val="nil"/>
              <w:right w:val="single" w:sz="6" w:space="0" w:color="auto"/>
            </w:tcBorders>
          </w:tcPr>
          <w:p w:rsidR="00B554E7" w:rsidRPr="003C33CA" w:rsidRDefault="00B554E7" w:rsidP="003C3A8C">
            <w:pPr>
              <w:autoSpaceDE w:val="0"/>
              <w:autoSpaceDN w:val="0"/>
              <w:adjustRightInd w:val="0"/>
              <w:jc w:val="center"/>
              <w:rPr>
                <w:ins w:id="80890" w:author="Diana Machado" w:date="2019-04-05T22:43: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left"/>
              <w:rPr>
                <w:ins w:id="80891" w:author="Diana Machado" w:date="2019-04-05T22:43:00Z"/>
                <w:rFonts w:ascii="Calibri" w:eastAsia="PMingLiU" w:hAnsi="Calibri" w:cs="Calibri"/>
                <w:color w:val="000000"/>
                <w:sz w:val="22"/>
                <w:szCs w:val="22"/>
                <w:lang w:val="en-PH" w:eastAsia="en-US"/>
              </w:rPr>
            </w:pPr>
            <w:ins w:id="80892" w:author="Diana Machado" w:date="2019-04-05T22:43:00Z">
              <w:r w:rsidRPr="003C33CA">
                <w:rPr>
                  <w:rFonts w:ascii="Calibri" w:eastAsia="PMingLiU" w:hAnsi="Calibri" w:cs="Calibri"/>
                  <w:color w:val="000000"/>
                  <w:sz w:val="22"/>
                  <w:szCs w:val="22"/>
                  <w:lang w:val="en-PH" w:eastAsia="en-US"/>
                </w:rPr>
                <w:t>South</w:t>
              </w:r>
            </w:ins>
          </w:p>
        </w:tc>
        <w:tc>
          <w:tcPr>
            <w:tcW w:w="1653"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893" w:author="Diana Machado" w:date="2019-04-05T22:43:00Z"/>
                <w:rFonts w:ascii="Calibri" w:eastAsia="PMingLiU" w:hAnsi="Calibri" w:cs="Calibri"/>
                <w:color w:val="000000"/>
                <w:sz w:val="22"/>
                <w:szCs w:val="22"/>
                <w:lang w:val="en-PH" w:eastAsia="en-US"/>
              </w:rPr>
            </w:pPr>
            <w:ins w:id="80894" w:author="Diana Machado" w:date="2019-04-05T22:43:00Z">
              <w:r w:rsidRPr="003C33CA">
                <w:rPr>
                  <w:rFonts w:ascii="Calibri" w:eastAsia="PMingLiU" w:hAnsi="Calibri" w:cs="Calibri"/>
                  <w:color w:val="000000"/>
                  <w:sz w:val="22"/>
                  <w:szCs w:val="22"/>
                  <w:lang w:val="en-PH" w:eastAsia="en-US"/>
                </w:rPr>
                <w:t>3.6%</w:t>
              </w:r>
            </w:ins>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895" w:author="Diana Machado" w:date="2019-04-05T22:43:00Z"/>
                <w:rFonts w:ascii="Calibri" w:eastAsia="PMingLiU" w:hAnsi="Calibri" w:cs="Calibri"/>
                <w:color w:val="000000"/>
                <w:sz w:val="22"/>
                <w:szCs w:val="22"/>
                <w:lang w:val="en-PH" w:eastAsia="en-US"/>
              </w:rPr>
            </w:pPr>
            <w:ins w:id="80896" w:author="Diana Machado" w:date="2019-04-05T22:43:00Z">
              <w:r w:rsidRPr="003C33CA">
                <w:rPr>
                  <w:rFonts w:ascii="Calibri" w:eastAsia="PMingLiU" w:hAnsi="Calibri" w:cs="Calibri"/>
                  <w:color w:val="000000"/>
                  <w:sz w:val="22"/>
                  <w:szCs w:val="22"/>
                  <w:lang w:val="en-PH" w:eastAsia="en-US"/>
                </w:rPr>
                <w:t>3.5%</w:t>
              </w:r>
            </w:ins>
          </w:p>
        </w:tc>
        <w:tc>
          <w:tcPr>
            <w:tcW w:w="1653" w:type="dxa"/>
            <w:tcBorders>
              <w:top w:val="single" w:sz="6" w:space="0" w:color="auto"/>
              <w:left w:val="single" w:sz="6" w:space="0" w:color="auto"/>
              <w:bottom w:val="single" w:sz="6" w:space="0" w:color="auto"/>
              <w:right w:val="single" w:sz="12" w:space="0" w:color="auto"/>
            </w:tcBorders>
          </w:tcPr>
          <w:p w:rsidR="00B554E7" w:rsidRPr="003C33CA" w:rsidRDefault="00B554E7" w:rsidP="003C3A8C">
            <w:pPr>
              <w:autoSpaceDE w:val="0"/>
              <w:autoSpaceDN w:val="0"/>
              <w:adjustRightInd w:val="0"/>
              <w:jc w:val="center"/>
              <w:rPr>
                <w:ins w:id="80897" w:author="Diana Machado" w:date="2019-04-05T22:43:00Z"/>
                <w:rFonts w:ascii="Calibri" w:eastAsia="PMingLiU" w:hAnsi="Calibri" w:cs="Calibri"/>
                <w:color w:val="000000"/>
                <w:sz w:val="22"/>
                <w:szCs w:val="22"/>
                <w:lang w:val="en-PH" w:eastAsia="en-US"/>
              </w:rPr>
            </w:pPr>
            <w:ins w:id="80898" w:author="Diana Machado" w:date="2019-04-05T22:43:00Z">
              <w:r w:rsidRPr="003C33CA">
                <w:rPr>
                  <w:rFonts w:ascii="Calibri" w:eastAsia="PMingLiU" w:hAnsi="Calibri" w:cs="Calibri"/>
                  <w:color w:val="000000"/>
                  <w:sz w:val="22"/>
                  <w:szCs w:val="22"/>
                  <w:lang w:val="en-PH" w:eastAsia="en-US"/>
                </w:rPr>
                <w:t>3.4%</w:t>
              </w:r>
            </w:ins>
          </w:p>
        </w:tc>
      </w:tr>
      <w:tr w:rsidR="00B554E7" w:rsidRPr="003C33CA" w:rsidTr="003C3A8C">
        <w:trPr>
          <w:trHeight w:val="290"/>
          <w:ins w:id="80899" w:author="Diana Machado" w:date="2019-04-05T22:43:00Z"/>
        </w:trPr>
        <w:tc>
          <w:tcPr>
            <w:tcW w:w="1992" w:type="dxa"/>
            <w:tcBorders>
              <w:top w:val="nil"/>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900" w:author="Diana Machado" w:date="2019-04-05T22:43: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left"/>
              <w:rPr>
                <w:ins w:id="80901" w:author="Diana Machado" w:date="2019-04-05T22:43:00Z"/>
                <w:rFonts w:ascii="Calibri" w:eastAsia="PMingLiU" w:hAnsi="Calibri" w:cs="Calibri"/>
                <w:color w:val="000000"/>
                <w:sz w:val="22"/>
                <w:szCs w:val="22"/>
                <w:lang w:val="en-PH" w:eastAsia="en-US"/>
              </w:rPr>
            </w:pPr>
            <w:ins w:id="80902" w:author="Diana Machado" w:date="2019-04-05T22:43:00Z">
              <w:r w:rsidRPr="003C33CA">
                <w:rPr>
                  <w:rFonts w:ascii="Calibri" w:eastAsia="PMingLiU" w:hAnsi="Calibri" w:cs="Calibri"/>
                  <w:color w:val="000000"/>
                  <w:sz w:val="22"/>
                  <w:szCs w:val="22"/>
                  <w:lang w:val="en-PH" w:eastAsia="en-US"/>
                </w:rPr>
                <w:t>Statewide</w:t>
              </w:r>
            </w:ins>
          </w:p>
        </w:tc>
        <w:tc>
          <w:tcPr>
            <w:tcW w:w="1653"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903" w:author="Diana Machado" w:date="2019-04-05T22:43:00Z"/>
                <w:rFonts w:ascii="Calibri" w:eastAsia="PMingLiU" w:hAnsi="Calibri" w:cs="Calibri"/>
                <w:color w:val="000000"/>
                <w:sz w:val="22"/>
                <w:szCs w:val="22"/>
                <w:lang w:val="en-PH" w:eastAsia="en-US"/>
              </w:rPr>
            </w:pPr>
            <w:ins w:id="80904" w:author="Diana Machado" w:date="2019-04-05T22:43:00Z">
              <w:r w:rsidRPr="003C33CA">
                <w:rPr>
                  <w:rFonts w:ascii="Calibri" w:eastAsia="PMingLiU" w:hAnsi="Calibri" w:cs="Calibri"/>
                  <w:color w:val="000000"/>
                  <w:sz w:val="22"/>
                  <w:szCs w:val="22"/>
                  <w:lang w:val="en-PH" w:eastAsia="en-US"/>
                </w:rPr>
                <w:t>2.7%</w:t>
              </w:r>
            </w:ins>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905" w:author="Diana Machado" w:date="2019-04-05T22:43:00Z"/>
                <w:rFonts w:ascii="Calibri" w:eastAsia="PMingLiU" w:hAnsi="Calibri" w:cs="Calibri"/>
                <w:color w:val="000000"/>
                <w:sz w:val="22"/>
                <w:szCs w:val="22"/>
                <w:lang w:val="en-PH" w:eastAsia="en-US"/>
              </w:rPr>
            </w:pPr>
            <w:ins w:id="80906" w:author="Diana Machado" w:date="2019-04-05T22:43:00Z">
              <w:r w:rsidRPr="003C33CA">
                <w:rPr>
                  <w:rFonts w:ascii="Calibri" w:eastAsia="PMingLiU" w:hAnsi="Calibri" w:cs="Calibri"/>
                  <w:color w:val="000000"/>
                  <w:sz w:val="22"/>
                  <w:szCs w:val="22"/>
                  <w:lang w:val="en-PH" w:eastAsia="en-US"/>
                </w:rPr>
                <w:t>2.5%</w:t>
              </w:r>
            </w:ins>
          </w:p>
        </w:tc>
        <w:tc>
          <w:tcPr>
            <w:tcW w:w="1653" w:type="dxa"/>
            <w:tcBorders>
              <w:top w:val="single" w:sz="6" w:space="0" w:color="auto"/>
              <w:left w:val="single" w:sz="6" w:space="0" w:color="auto"/>
              <w:bottom w:val="single" w:sz="6" w:space="0" w:color="auto"/>
              <w:right w:val="single" w:sz="12" w:space="0" w:color="auto"/>
            </w:tcBorders>
          </w:tcPr>
          <w:p w:rsidR="00B554E7" w:rsidRPr="003C33CA" w:rsidRDefault="00B554E7" w:rsidP="003C3A8C">
            <w:pPr>
              <w:autoSpaceDE w:val="0"/>
              <w:autoSpaceDN w:val="0"/>
              <w:adjustRightInd w:val="0"/>
              <w:jc w:val="center"/>
              <w:rPr>
                <w:ins w:id="80907" w:author="Diana Machado" w:date="2019-04-05T22:43:00Z"/>
                <w:rFonts w:ascii="Calibri" w:eastAsia="PMingLiU" w:hAnsi="Calibri" w:cs="Calibri"/>
                <w:color w:val="000000"/>
                <w:sz w:val="22"/>
                <w:szCs w:val="22"/>
                <w:lang w:val="en-PH" w:eastAsia="en-US"/>
              </w:rPr>
            </w:pPr>
            <w:ins w:id="80908" w:author="Diana Machado" w:date="2019-04-05T22:43:00Z">
              <w:r w:rsidRPr="003C33CA">
                <w:rPr>
                  <w:rFonts w:ascii="Calibri" w:eastAsia="PMingLiU" w:hAnsi="Calibri" w:cs="Calibri"/>
                  <w:color w:val="000000"/>
                  <w:sz w:val="22"/>
                  <w:szCs w:val="22"/>
                  <w:lang w:val="en-PH" w:eastAsia="en-US"/>
                </w:rPr>
                <w:t>2.5%</w:t>
              </w:r>
            </w:ins>
          </w:p>
        </w:tc>
      </w:tr>
    </w:tbl>
    <w:p w:rsidR="00B554E7" w:rsidRDefault="00B554E7" w:rsidP="006A1134">
      <w:pPr>
        <w:jc w:val="center"/>
      </w:pPr>
    </w:p>
    <w:p w:rsidR="00E216CF" w:rsidRDefault="00E216CF" w:rsidP="006A1134">
      <w:pPr>
        <w:jc w:val="center"/>
      </w:pPr>
    </w:p>
    <w:p w:rsidR="00B554E7" w:rsidRDefault="00B554E7" w:rsidP="006A1134">
      <w:pPr>
        <w:jc w:val="center"/>
        <w:sectPr w:rsidR="00B554E7" w:rsidSect="00FC1129">
          <w:footerReference w:type="default" r:id="rId470"/>
          <w:pgSz w:w="12240" w:h="15840" w:code="1"/>
          <w:pgMar w:top="1440" w:right="1440" w:bottom="1440" w:left="1440" w:header="720" w:footer="432" w:gutter="0"/>
          <w:cols w:space="720"/>
          <w:docGrid w:linePitch="360"/>
        </w:sectPr>
      </w:pPr>
    </w:p>
    <w:p w:rsidR="00970FF8" w:rsidRDefault="00970FF8" w:rsidP="0007529D">
      <w:pPr>
        <w:pStyle w:val="Heading2"/>
      </w:pPr>
      <w:bookmarkStart w:id="80913" w:name="AppendixL"/>
      <w:bookmarkStart w:id="80914" w:name="_Toc8806054"/>
      <w:r>
        <w:lastRenderedPageBreak/>
        <w:t>Appendix L</w:t>
      </w:r>
      <w:bookmarkEnd w:id="80913"/>
      <w:r w:rsidRPr="00661E08">
        <w:t xml:space="preserve"> –</w:t>
      </w:r>
      <w:r>
        <w:t xml:space="preserve"> </w:t>
      </w:r>
      <w:r w:rsidRPr="00970FF8">
        <w:t>Form A-8A: Hurricane Probable Maximum Loss for Florida (2012 FHCF Exposure Data)</w:t>
      </w:r>
      <w:bookmarkEnd w:id="80914"/>
    </w:p>
    <w:p w:rsidR="00970FF8" w:rsidRDefault="00970FF8" w:rsidP="00970FF8">
      <w:r>
        <w:t>Florida International University</w:t>
      </w:r>
    </w:p>
    <w:p w:rsidR="00970FF8" w:rsidRDefault="00970FF8" w:rsidP="00970FF8">
      <w:r>
        <w:t xml:space="preserve">Florida Public Hurricane Loss Model </w:t>
      </w:r>
      <w:del w:id="80915" w:author="Diana Machado" w:date="2019-04-05T14:34:00Z">
        <w:r w:rsidDel="008E38ED">
          <w:delText>6.3</w:delText>
        </w:r>
      </w:del>
      <w:ins w:id="80916" w:author="Diana Machado" w:date="2019-04-05T14:34:00Z">
        <w:r w:rsidR="008E38ED">
          <w:t>7.0</w:t>
        </w:r>
      </w:ins>
    </w:p>
    <w:p w:rsidR="00970FF8" w:rsidRDefault="00F459EF" w:rsidP="00970FF8">
      <w:del w:id="80917" w:author="Diana Machado" w:date="2019-04-05T22:43:00Z">
        <w:r w:rsidDel="00B554E7">
          <w:delText>November 5</w:delText>
        </w:r>
        <w:r w:rsidR="00970FF8" w:rsidDel="00B554E7">
          <w:delText>, 2018</w:delText>
        </w:r>
      </w:del>
      <w:ins w:id="80918" w:author="Diana Machado" w:date="2019-04-05T22:43:00Z">
        <w:r w:rsidR="00B554E7">
          <w:t>March 29, 2019</w:t>
        </w:r>
      </w:ins>
    </w:p>
    <w:p w:rsidR="00970FF8" w:rsidRPr="00970FF8" w:rsidRDefault="00970FF8" w:rsidP="00970FF8"/>
    <w:p w:rsidR="00B554E7" w:rsidRDefault="00B554E7">
      <w:pPr>
        <w:jc w:val="left"/>
        <w:sectPr w:rsidR="00B554E7" w:rsidSect="00FC1129">
          <w:footerReference w:type="default" r:id="rId471"/>
          <w:pgSz w:w="12240" w:h="15840" w:code="1"/>
          <w:pgMar w:top="1440" w:right="1440" w:bottom="1440" w:left="1440" w:header="720" w:footer="432" w:gutter="0"/>
          <w:cols w:space="720"/>
          <w:docGrid w:linePitch="360"/>
        </w:sectPr>
      </w:pPr>
    </w:p>
    <w:p w:rsidR="00D67315" w:rsidRDefault="00D67315" w:rsidP="002C2D54">
      <w:pPr>
        <w:pStyle w:val="Footnote"/>
      </w:pPr>
      <w:r>
        <w:lastRenderedPageBreak/>
        <w:t>Form A-8A:  Hurricane Probable Maximum Loss for Florida (2012 FHCF Exposure Data)</w:t>
      </w:r>
    </w:p>
    <w:p w:rsidR="00D67315" w:rsidRDefault="00D67315" w:rsidP="002C2D54">
      <w:pPr>
        <w:pStyle w:val="Footnote"/>
      </w:pPr>
      <w:r>
        <w:t>Part A - Personal and Commercial Residential Probable Maximum Loss for Florida</w:t>
      </w:r>
    </w:p>
    <w:p w:rsidR="00D67315" w:rsidRDefault="00D67315" w:rsidP="002C2D54">
      <w:pPr>
        <w:pStyle w:val="Footnote"/>
      </w:pPr>
      <w:r>
        <w:t>Modeling Organization: Florida International University</w:t>
      </w:r>
    </w:p>
    <w:p w:rsidR="00D67315" w:rsidRDefault="00D67315" w:rsidP="002C2D54">
      <w:pPr>
        <w:pStyle w:val="Footnote"/>
      </w:pPr>
      <w:r>
        <w:t xml:space="preserve">Model Name &amp; Version Number: Florida Public Hurricane Loss Model </w:t>
      </w:r>
      <w:del w:id="80923" w:author="Diana Machado" w:date="2019-04-05T14:34:00Z">
        <w:r w:rsidDel="008E38ED">
          <w:delText>6.3</w:delText>
        </w:r>
      </w:del>
      <w:ins w:id="80924" w:author="Diana Machado" w:date="2019-04-05T14:34:00Z">
        <w:r w:rsidR="008E38ED">
          <w:t>7.0</w:t>
        </w:r>
      </w:ins>
    </w:p>
    <w:p w:rsidR="0082093D" w:rsidRDefault="00D67315" w:rsidP="002C2D54">
      <w:pPr>
        <w:pStyle w:val="Footnote"/>
      </w:pPr>
      <w:r>
        <w:t xml:space="preserve">Model Release Date: </w:t>
      </w:r>
      <w:r w:rsidR="00F459EF">
        <w:t>November 5</w:t>
      </w:r>
      <w:r>
        <w:t>, 2018</w:t>
      </w:r>
    </w:p>
    <w:p w:rsidR="00D67315" w:rsidRDefault="00D67315">
      <w:pPr>
        <w:jc w:val="left"/>
      </w:pPr>
    </w:p>
    <w:tbl>
      <w:tblPr>
        <w:tblW w:w="10144" w:type="dxa"/>
        <w:jc w:val="center"/>
        <w:tblLook w:val="04A0" w:firstRow="1" w:lastRow="0" w:firstColumn="1" w:lastColumn="0" w:noHBand="0" w:noVBand="1"/>
      </w:tblPr>
      <w:tblGrid>
        <w:gridCol w:w="1479"/>
        <w:gridCol w:w="1382"/>
        <w:gridCol w:w="1814"/>
        <w:gridCol w:w="1381"/>
        <w:gridCol w:w="1464"/>
        <w:gridCol w:w="1367"/>
        <w:gridCol w:w="1257"/>
      </w:tblGrid>
      <w:tr w:rsidR="00D67315" w:rsidRPr="003E1927" w:rsidTr="00D67315">
        <w:trPr>
          <w:trHeight w:val="221"/>
          <w:tblHeader/>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RangeStart</w:t>
            </w:r>
            <w:r w:rsidRPr="003E1927">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RangeEnd</w:t>
            </w:r>
            <w:r w:rsidRPr="003E1927">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Total Loss</w:t>
            </w:r>
            <w:r w:rsidRPr="003E1927">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Average Loss per Year</w:t>
            </w:r>
            <w:r w:rsidRPr="003E1927">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Number of Hurricane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Expected Annual Hurricane Losses (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Return Period</w:t>
            </w:r>
            <w:r w:rsidRPr="003E1927">
              <w:rPr>
                <w:lang w:val="en-PH" w:eastAsia="en-PH"/>
              </w:rPr>
              <w:br/>
              <w:t>(Years)</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80,943.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6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75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25,713.0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31.9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12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6.0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25,850.2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31.1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1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7.7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1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43,234.1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27.1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2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4.6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3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10,309.5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39.5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9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3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9</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76,974.4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42.2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8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1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7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44,214.2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48.0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3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5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9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53,324.5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746.4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2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7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4</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32,526.8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239.6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6.1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1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10,415.2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742.5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1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7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3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389,490.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500.6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2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4.4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698,749.3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498.9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7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9.6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8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26,660.9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498.8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7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8.5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10</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448,624.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86.9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1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2.3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4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760,397.7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489.9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2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7.6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7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787,355.7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506.7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5.0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1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24,493.2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500.8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0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2.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54</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226,008.8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523.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1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2.4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9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60,597.6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477.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8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8.1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0</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827,426.5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495.6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6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5.7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76,935.9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494.7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8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8.4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5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675,322.6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506.0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5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0.0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2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8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75,936.8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496.3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9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8.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9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8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322,366.8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8,490.8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5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4.1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6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943,961.5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470.4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4.6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4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153,983.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498.5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1.2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4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551,141.2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479.1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2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1.0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3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3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195,327.9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485.4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1.9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3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3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4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72,375.2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3,494.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2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3.0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4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4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662,712.9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4,513.9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5.9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5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6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194,165.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490.3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4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4.9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7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6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145,769.7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6,490.3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4.1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14</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164,360.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519.4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4.4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64</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695,391.0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476.9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6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6.5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3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42,154.4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486.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8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5.4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4.0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3,110,196.8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367.2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8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91.7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29</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72,606.9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7,448.8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3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40.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2.8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432,604.1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2,397.2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5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61.5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2.6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119,396.3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7,157.1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5.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5.1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514,581.1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236.6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4.3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2.1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93,678.9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7,207.0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4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0.2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6.1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49,809.2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2,326.1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7.1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9.6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429,120.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7,237.6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8.1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2.1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lastRenderedPageBreak/>
              <w:t>7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20,428.7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2,012.2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2.7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86.6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84,968.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7,607.3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2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11.1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34,396.8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104.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7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09.5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4,445.3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4,920.7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2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28.5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Maximum</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16,330.4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5,443.5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3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500.00</w:t>
            </w:r>
          </w:p>
        </w:tc>
      </w:tr>
      <w:tr w:rsidR="00D67315" w:rsidRPr="003E1927" w:rsidTr="00D67315">
        <w:trPr>
          <w:trHeight w:val="221"/>
          <w:jc w:val="center"/>
        </w:trPr>
        <w:tc>
          <w:tcPr>
            <w:tcW w:w="851"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67315" w:rsidRPr="003E1927" w:rsidRDefault="00D67315" w:rsidP="00AD1571">
            <w:pPr>
              <w:pStyle w:val="Tableheader"/>
              <w:rPr>
                <w:lang w:val="en-PH" w:eastAsia="en-PH"/>
              </w:rPr>
            </w:pPr>
            <w:r w:rsidRPr="003E1927">
              <w:rPr>
                <w:lang w:val="en-PH" w:eastAsia="en-PH"/>
              </w:rPr>
              <w:t>Total</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1,667,779.1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 </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44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 </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 </w:t>
            </w:r>
          </w:p>
        </w:tc>
      </w:tr>
    </w:tbl>
    <w:p w:rsidR="00B554E7" w:rsidRDefault="00B554E7" w:rsidP="002C2D54">
      <w:pPr>
        <w:pStyle w:val="Footnote"/>
        <w:sectPr w:rsidR="00B554E7" w:rsidSect="00FC1129">
          <w:footerReference w:type="default" r:id="rId472"/>
          <w:pgSz w:w="12240" w:h="15840" w:code="1"/>
          <w:pgMar w:top="1440" w:right="1440" w:bottom="1440" w:left="1440" w:header="720" w:footer="432" w:gutter="0"/>
          <w:cols w:space="720"/>
          <w:docGrid w:linePitch="360"/>
        </w:sectPr>
      </w:pPr>
    </w:p>
    <w:p w:rsidR="00D67315" w:rsidRDefault="00D67315" w:rsidP="002C2D54">
      <w:pPr>
        <w:pStyle w:val="Footnote"/>
      </w:pPr>
      <w:r>
        <w:rPr>
          <w:rFonts w:hint="eastAsia"/>
        </w:rPr>
        <w:lastRenderedPageBreak/>
        <w:t>Form A-8A: Hurricane Probable Maximum Loss for Florida</w:t>
      </w:r>
      <w:r>
        <w:t xml:space="preserve"> (2012 FHCF Exposure Data)</w:t>
      </w:r>
    </w:p>
    <w:p w:rsidR="00D67315" w:rsidRDefault="00D67315" w:rsidP="002C2D54">
      <w:pPr>
        <w:pStyle w:val="Footnote"/>
      </w:pPr>
      <w:r>
        <w:rPr>
          <w:rFonts w:hint="eastAsia"/>
        </w:rPr>
        <w:t>Part B -</w:t>
      </w:r>
      <w:r>
        <w:t xml:space="preserve"> </w:t>
      </w:r>
      <w:r>
        <w:rPr>
          <w:rFonts w:hint="eastAsia"/>
        </w:rPr>
        <w:t>Personal and Commercial Residential Hurricane</w:t>
      </w:r>
      <w:r>
        <w:t xml:space="preserve"> Probable Maximum Loss for Florida</w:t>
      </w:r>
      <w:r w:rsidR="00A50BF1">
        <w:t xml:space="preserve"> </w:t>
      </w:r>
      <w:r>
        <w:t>(Annual Aggregate)</w:t>
      </w:r>
    </w:p>
    <w:p w:rsidR="00D67315" w:rsidRDefault="00D67315" w:rsidP="002C2D54">
      <w:pPr>
        <w:pStyle w:val="Footnote"/>
      </w:pPr>
      <w:r>
        <w:t>Modeling Organization: Florida International University</w:t>
      </w:r>
    </w:p>
    <w:p w:rsidR="00D67315" w:rsidRDefault="00D67315" w:rsidP="002C2D54">
      <w:pPr>
        <w:pStyle w:val="Footnote"/>
      </w:pPr>
      <w:r>
        <w:t xml:space="preserve">Model Name &amp; Version Number: Florida Public Hurricane Loss Model </w:t>
      </w:r>
      <w:del w:id="80927" w:author="Diana Machado" w:date="2019-04-05T14:34:00Z">
        <w:r w:rsidDel="008E38ED">
          <w:delText>6.3</w:delText>
        </w:r>
      </w:del>
      <w:ins w:id="80928" w:author="Diana Machado" w:date="2019-04-05T14:34:00Z">
        <w:r w:rsidR="008E38ED">
          <w:t>7.0</w:t>
        </w:r>
      </w:ins>
    </w:p>
    <w:p w:rsidR="00D67315" w:rsidRDefault="00D67315" w:rsidP="002C2D54">
      <w:pPr>
        <w:pStyle w:val="Footnote"/>
      </w:pPr>
      <w:r>
        <w:t xml:space="preserve">Model Release Date: </w:t>
      </w:r>
      <w:del w:id="80929" w:author="Diana Machado" w:date="2019-04-05T22:45:00Z">
        <w:r w:rsidR="00F459EF" w:rsidDel="00B554E7">
          <w:delText>November 5</w:delText>
        </w:r>
        <w:r w:rsidDel="00B554E7">
          <w:delText>, 2018</w:delText>
        </w:r>
      </w:del>
      <w:ins w:id="80930" w:author="Diana Machado" w:date="2019-04-05T22:45:00Z">
        <w:r w:rsidR="00B554E7">
          <w:t>March 29, 2019</w:t>
        </w:r>
      </w:ins>
    </w:p>
    <w:p w:rsidR="00D44FD2" w:rsidRDefault="00D44FD2" w:rsidP="002C2D54">
      <w:pPr>
        <w:pStyle w:val="Footnote"/>
      </w:pPr>
    </w:p>
    <w:tbl>
      <w:tblPr>
        <w:tblW w:w="8533" w:type="dxa"/>
        <w:jc w:val="center"/>
        <w:tblLayout w:type="fixed"/>
        <w:tblLook w:val="04A0" w:firstRow="1" w:lastRow="0" w:firstColumn="1" w:lastColumn="0" w:noHBand="0" w:noVBand="1"/>
      </w:tblPr>
      <w:tblGrid>
        <w:gridCol w:w="1423"/>
        <w:gridCol w:w="2087"/>
        <w:gridCol w:w="1276"/>
        <w:gridCol w:w="425"/>
        <w:gridCol w:w="1418"/>
        <w:gridCol w:w="1904"/>
      </w:tblGrid>
      <w:tr w:rsidR="005734C8" w:rsidRPr="000F373A" w:rsidTr="005734C8">
        <w:trPr>
          <w:trHeight w:val="425"/>
          <w:jc w:val="center"/>
        </w:trPr>
        <w:tc>
          <w:tcPr>
            <w:tcW w:w="142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734C8" w:rsidRPr="0001304D" w:rsidRDefault="005734C8" w:rsidP="00AD1571">
            <w:pPr>
              <w:pStyle w:val="Tableheader"/>
              <w:rPr>
                <w:lang w:val="en-PH" w:eastAsia="en-PH"/>
              </w:rPr>
            </w:pPr>
            <w:r w:rsidRPr="0001304D">
              <w:rPr>
                <w:lang w:val="en-PH" w:eastAsia="en-PH"/>
              </w:rPr>
              <w:t>Return Period (Years)</w:t>
            </w:r>
          </w:p>
        </w:tc>
        <w:tc>
          <w:tcPr>
            <w:tcW w:w="208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734C8" w:rsidRPr="0001304D" w:rsidRDefault="005734C8" w:rsidP="00AD1571">
            <w:pPr>
              <w:pStyle w:val="Tableheader"/>
              <w:rPr>
                <w:lang w:val="en-PH" w:eastAsia="en-PH"/>
              </w:rPr>
            </w:pPr>
            <w:r w:rsidRPr="0001304D">
              <w:rPr>
                <w:lang w:val="en-PH" w:eastAsia="en-PH"/>
              </w:rPr>
              <w:t xml:space="preserve"> Estimated Loss Level (Billion)</w:t>
            </w:r>
          </w:p>
        </w:tc>
        <w:tc>
          <w:tcPr>
            <w:tcW w:w="3119"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5734C8" w:rsidRPr="0001304D" w:rsidRDefault="005734C8" w:rsidP="00AD1571">
            <w:pPr>
              <w:pStyle w:val="Tableheader"/>
              <w:rPr>
                <w:lang w:val="en-PH" w:eastAsia="en-PH"/>
              </w:rPr>
            </w:pPr>
            <w:r w:rsidRPr="0001304D">
              <w:rPr>
                <w:lang w:val="en-PH" w:eastAsia="en-PH"/>
              </w:rPr>
              <w:t xml:space="preserve"> Uncertainty Interval (Billion)</w:t>
            </w:r>
          </w:p>
        </w:tc>
        <w:tc>
          <w:tcPr>
            <w:tcW w:w="19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734C8" w:rsidRPr="0001304D" w:rsidRDefault="005734C8" w:rsidP="00AD1571">
            <w:pPr>
              <w:pStyle w:val="Tableheader"/>
              <w:rPr>
                <w:lang w:val="en-PH" w:eastAsia="en-PH"/>
              </w:rPr>
            </w:pPr>
            <w:r w:rsidRPr="0001304D">
              <w:rPr>
                <w:lang w:val="en-PH" w:eastAsia="en-PH"/>
              </w:rPr>
              <w:t>Conditional Tail Expectation (Billion)</w:t>
            </w:r>
          </w:p>
        </w:tc>
      </w:tr>
      <w:tr w:rsidR="005734C8" w:rsidRPr="000F373A" w:rsidTr="005734C8">
        <w:trPr>
          <w:trHeight w:val="425"/>
          <w:jc w:val="center"/>
        </w:trPr>
        <w:tc>
          <w:tcPr>
            <w:tcW w:w="1423" w:type="dxa"/>
            <w:vMerge/>
            <w:tcBorders>
              <w:top w:val="single" w:sz="4" w:space="0" w:color="auto"/>
              <w:left w:val="single" w:sz="4" w:space="0" w:color="auto"/>
              <w:bottom w:val="single" w:sz="4" w:space="0" w:color="000000"/>
              <w:right w:val="single" w:sz="4" w:space="0" w:color="auto"/>
            </w:tcBorders>
            <w:vAlign w:val="center"/>
            <w:hideMark/>
          </w:tcPr>
          <w:p w:rsidR="005734C8" w:rsidRPr="0001304D" w:rsidRDefault="005734C8" w:rsidP="005734C8">
            <w:pPr>
              <w:pStyle w:val="Tablebody-centered"/>
              <w:rPr>
                <w:lang w:val="en-PH" w:eastAsia="en-PH"/>
              </w:rPr>
            </w:pPr>
          </w:p>
        </w:tc>
        <w:tc>
          <w:tcPr>
            <w:tcW w:w="2087" w:type="dxa"/>
            <w:vMerge/>
            <w:tcBorders>
              <w:top w:val="single" w:sz="4" w:space="0" w:color="auto"/>
              <w:left w:val="single" w:sz="4" w:space="0" w:color="auto"/>
              <w:bottom w:val="single" w:sz="4" w:space="0" w:color="000000"/>
              <w:right w:val="single" w:sz="4" w:space="0" w:color="auto"/>
            </w:tcBorders>
            <w:vAlign w:val="center"/>
            <w:hideMark/>
          </w:tcPr>
          <w:p w:rsidR="005734C8" w:rsidRPr="0001304D" w:rsidRDefault="005734C8" w:rsidP="005734C8">
            <w:pPr>
              <w:pStyle w:val="Tablebody-centered"/>
              <w:rPr>
                <w:lang w:val="en-PH" w:eastAsia="en-PH"/>
              </w:rPr>
            </w:pPr>
          </w:p>
        </w:tc>
        <w:tc>
          <w:tcPr>
            <w:tcW w:w="3119" w:type="dxa"/>
            <w:gridSpan w:val="3"/>
            <w:vMerge/>
            <w:tcBorders>
              <w:top w:val="single" w:sz="4" w:space="0" w:color="auto"/>
              <w:left w:val="single" w:sz="4" w:space="0" w:color="auto"/>
              <w:bottom w:val="single" w:sz="4" w:space="0" w:color="000000"/>
              <w:right w:val="single" w:sz="4" w:space="0" w:color="000000"/>
            </w:tcBorders>
            <w:vAlign w:val="center"/>
            <w:hideMark/>
          </w:tcPr>
          <w:p w:rsidR="005734C8" w:rsidRPr="0001304D" w:rsidRDefault="005734C8" w:rsidP="005734C8">
            <w:pPr>
              <w:pStyle w:val="Tablebody-centered"/>
              <w:rPr>
                <w:lang w:val="en-PH" w:eastAsia="en-PH"/>
              </w:rPr>
            </w:pPr>
          </w:p>
        </w:tc>
        <w:tc>
          <w:tcPr>
            <w:tcW w:w="1904" w:type="dxa"/>
            <w:vMerge/>
            <w:tcBorders>
              <w:top w:val="single" w:sz="4" w:space="0" w:color="auto"/>
              <w:left w:val="single" w:sz="4" w:space="0" w:color="auto"/>
              <w:bottom w:val="single" w:sz="4" w:space="0" w:color="000000"/>
              <w:right w:val="single" w:sz="4" w:space="0" w:color="auto"/>
            </w:tcBorders>
            <w:vAlign w:val="center"/>
            <w:hideMark/>
          </w:tcPr>
          <w:p w:rsidR="005734C8" w:rsidRPr="0001304D" w:rsidRDefault="005734C8" w:rsidP="005734C8">
            <w:pPr>
              <w:pStyle w:val="Tablebody-centered"/>
              <w:rPr>
                <w:lang w:val="en-PH" w:eastAsia="en-PH"/>
              </w:rPr>
            </w:pP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Top Event</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07.77</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del w:id="80931" w:author="Diana Machado" w:date="2019-04-05T22:45:00Z">
              <w:r w:rsidRPr="0001304D" w:rsidDel="00B554E7">
                <w:rPr>
                  <w:lang w:val="en-PH" w:eastAsia="en-PH"/>
                </w:rPr>
                <w:delText>1,769.09</w:delText>
              </w:r>
            </w:del>
            <w:ins w:id="80932" w:author="Diana Machado" w:date="2019-04-05T22:45:00Z">
              <w:r w:rsidR="00B554E7">
                <w:rPr>
                  <w:lang w:val="en-PH" w:eastAsia="en-PH"/>
                </w:rPr>
                <w:t>-</w:t>
              </w:r>
            </w:ins>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00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3.50</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2.02</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8.06</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83.59</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0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6.70</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5.15</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9.62</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7.03</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5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8.56</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7.56</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0.57</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9.88</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0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7.74</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6.93</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8.91</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9.71</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39.35</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38.66</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0.09</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1.58</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7.10</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6.61</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7.57</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0.21</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7.60</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7.28</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7.95</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31.11</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12</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89</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42</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1.67</w:t>
            </w:r>
          </w:p>
        </w:tc>
      </w:tr>
    </w:tbl>
    <w:p w:rsidR="00D44FD2" w:rsidRPr="005734C8" w:rsidRDefault="00D44FD2" w:rsidP="005734C8"/>
    <w:p w:rsidR="00D67315" w:rsidRDefault="00D67315" w:rsidP="002C2D54">
      <w:pPr>
        <w:pStyle w:val="Footnote"/>
      </w:pPr>
    </w:p>
    <w:p w:rsidR="00B554E7" w:rsidRDefault="00B554E7" w:rsidP="002C2D54">
      <w:pPr>
        <w:pStyle w:val="Footnote"/>
        <w:sectPr w:rsidR="00B554E7" w:rsidSect="00FC1129">
          <w:footerReference w:type="default" r:id="rId473"/>
          <w:pgSz w:w="12240" w:h="15840" w:code="1"/>
          <w:pgMar w:top="1440" w:right="1440" w:bottom="1440" w:left="1440" w:header="720" w:footer="432" w:gutter="0"/>
          <w:cols w:space="720"/>
          <w:docGrid w:linePitch="360"/>
        </w:sectPr>
      </w:pPr>
    </w:p>
    <w:p w:rsidR="0000704B" w:rsidRDefault="0000704B" w:rsidP="002C2D54">
      <w:pPr>
        <w:pStyle w:val="Footnote"/>
      </w:pPr>
      <w:r>
        <w:rPr>
          <w:rFonts w:hint="eastAsia"/>
        </w:rPr>
        <w:lastRenderedPageBreak/>
        <w:t>Form A-8A: Hurricane Probable Maximum Loss for Florida</w:t>
      </w:r>
      <w:r>
        <w:t xml:space="preserve"> (2012 FHCF Exposure Data)</w:t>
      </w:r>
    </w:p>
    <w:p w:rsidR="0000704B" w:rsidRDefault="0000704B" w:rsidP="002C2D54">
      <w:pPr>
        <w:pStyle w:val="Footnote"/>
      </w:pPr>
      <w:r>
        <w:rPr>
          <w:rFonts w:hint="eastAsia"/>
        </w:rPr>
        <w:t>Part C</w:t>
      </w:r>
      <w:r>
        <w:t xml:space="preserve"> - </w:t>
      </w:r>
      <w:r>
        <w:rPr>
          <w:rFonts w:hint="eastAsia"/>
        </w:rPr>
        <w:t>Personal and Commercial Residential Hurricane</w:t>
      </w:r>
      <w:r>
        <w:t xml:space="preserve"> Probable Maximum Loss for Florida (Annual Occurrence)</w:t>
      </w:r>
    </w:p>
    <w:p w:rsidR="0000704B" w:rsidRDefault="0000704B" w:rsidP="002C2D54">
      <w:pPr>
        <w:pStyle w:val="Footnote"/>
      </w:pPr>
      <w:r>
        <w:t>Modeling Organization: Florida International University</w:t>
      </w:r>
    </w:p>
    <w:p w:rsidR="0000704B" w:rsidRDefault="0000704B" w:rsidP="002C2D54">
      <w:pPr>
        <w:pStyle w:val="Footnote"/>
      </w:pPr>
      <w:r>
        <w:t xml:space="preserve">Model Name &amp; Version Number: Florida Public Hurricane Loss Model </w:t>
      </w:r>
      <w:del w:id="80937" w:author="Diana Machado" w:date="2019-04-05T14:34:00Z">
        <w:r w:rsidDel="008E38ED">
          <w:delText>6.3</w:delText>
        </w:r>
      </w:del>
      <w:ins w:id="80938" w:author="Diana Machado" w:date="2019-04-05T14:34:00Z">
        <w:r w:rsidR="008E38ED">
          <w:t>7.0</w:t>
        </w:r>
      </w:ins>
    </w:p>
    <w:p w:rsidR="0000704B" w:rsidRDefault="0000704B" w:rsidP="002C2D54">
      <w:pPr>
        <w:pStyle w:val="Footnote"/>
      </w:pPr>
      <w:r>
        <w:t xml:space="preserve">Model Release Date: </w:t>
      </w:r>
      <w:del w:id="80939" w:author="Diana Machado" w:date="2019-04-05T22:46:00Z">
        <w:r w:rsidR="00F459EF" w:rsidDel="00B554E7">
          <w:delText>November 5</w:delText>
        </w:r>
        <w:r w:rsidDel="00B554E7">
          <w:delText>, 2018</w:delText>
        </w:r>
      </w:del>
      <w:ins w:id="80940" w:author="Diana Machado" w:date="2019-04-05T22:46:00Z">
        <w:r w:rsidR="00B554E7">
          <w:t>March 29, 2019</w:t>
        </w:r>
      </w:ins>
    </w:p>
    <w:p w:rsidR="0000704B" w:rsidRDefault="0000704B" w:rsidP="002C2D54">
      <w:pPr>
        <w:pStyle w:val="Footnote"/>
      </w:pPr>
    </w:p>
    <w:tbl>
      <w:tblPr>
        <w:tblW w:w="8695" w:type="dxa"/>
        <w:jc w:val="center"/>
        <w:tblLook w:val="04A0" w:firstRow="1" w:lastRow="0" w:firstColumn="1" w:lastColumn="0" w:noHBand="0" w:noVBand="1"/>
      </w:tblPr>
      <w:tblGrid>
        <w:gridCol w:w="1426"/>
        <w:gridCol w:w="1926"/>
        <w:gridCol w:w="1610"/>
        <w:gridCol w:w="283"/>
        <w:gridCol w:w="1607"/>
        <w:gridCol w:w="1843"/>
      </w:tblGrid>
      <w:tr w:rsidR="0000704B" w:rsidRPr="00BF2387" w:rsidTr="0000704B">
        <w:trPr>
          <w:trHeight w:val="288"/>
          <w:jc w:val="center"/>
        </w:trPr>
        <w:tc>
          <w:tcPr>
            <w:tcW w:w="14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0704B" w:rsidRPr="00BF2387" w:rsidRDefault="0000704B" w:rsidP="00AD1571">
            <w:pPr>
              <w:pStyle w:val="Tableheader"/>
              <w:rPr>
                <w:lang w:val="en-PH" w:eastAsia="en-PH"/>
              </w:rPr>
            </w:pPr>
            <w:r w:rsidRPr="00BF2387">
              <w:rPr>
                <w:lang w:val="en-PH" w:eastAsia="en-PH"/>
              </w:rPr>
              <w:t>Return Period (Years)</w:t>
            </w:r>
          </w:p>
        </w:tc>
        <w:tc>
          <w:tcPr>
            <w:tcW w:w="19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0704B" w:rsidRPr="00BF2387" w:rsidRDefault="0000704B" w:rsidP="00AD1571">
            <w:pPr>
              <w:pStyle w:val="Tableheader"/>
              <w:rPr>
                <w:lang w:val="en-PH" w:eastAsia="en-PH"/>
              </w:rPr>
            </w:pPr>
            <w:r w:rsidRPr="00BF2387">
              <w:rPr>
                <w:lang w:val="en-PH" w:eastAsia="en-PH"/>
              </w:rPr>
              <w:t xml:space="preserve"> Estimated Loss Level (Billion)</w:t>
            </w:r>
          </w:p>
        </w:tc>
        <w:tc>
          <w:tcPr>
            <w:tcW w:w="3500"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00704B" w:rsidRPr="00BF2387" w:rsidRDefault="0000704B" w:rsidP="00AD1571">
            <w:pPr>
              <w:pStyle w:val="Tableheader"/>
              <w:rPr>
                <w:lang w:val="en-PH" w:eastAsia="en-PH"/>
              </w:rPr>
            </w:pPr>
            <w:r w:rsidRPr="00BF2387">
              <w:rPr>
                <w:lang w:val="en-PH" w:eastAsia="en-PH"/>
              </w:rPr>
              <w:t xml:space="preserve"> Uncertainty Interval (Billion)</w:t>
            </w:r>
          </w:p>
        </w:tc>
        <w:tc>
          <w:tcPr>
            <w:tcW w:w="184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0704B" w:rsidRPr="00BF2387" w:rsidRDefault="0000704B" w:rsidP="00AD1571">
            <w:pPr>
              <w:pStyle w:val="Tableheader"/>
              <w:rPr>
                <w:lang w:val="en-PH" w:eastAsia="en-PH"/>
              </w:rPr>
            </w:pPr>
            <w:r w:rsidRPr="00BF2387">
              <w:rPr>
                <w:lang w:val="en-PH" w:eastAsia="en-PH"/>
              </w:rPr>
              <w:t>Conditional Tail Expectation (Billion)</w:t>
            </w:r>
          </w:p>
        </w:tc>
      </w:tr>
      <w:tr w:rsidR="0000704B" w:rsidRPr="00BF2387" w:rsidTr="0000704B">
        <w:trPr>
          <w:trHeight w:val="288"/>
          <w:jc w:val="center"/>
        </w:trPr>
        <w:tc>
          <w:tcPr>
            <w:tcW w:w="1426" w:type="dxa"/>
            <w:vMerge/>
            <w:tcBorders>
              <w:top w:val="single" w:sz="4" w:space="0" w:color="auto"/>
              <w:left w:val="single" w:sz="4" w:space="0" w:color="auto"/>
              <w:bottom w:val="single" w:sz="4" w:space="0" w:color="000000"/>
              <w:right w:val="single" w:sz="4" w:space="0" w:color="auto"/>
            </w:tcBorders>
            <w:vAlign w:val="center"/>
            <w:hideMark/>
          </w:tcPr>
          <w:p w:rsidR="0000704B" w:rsidRPr="00BF2387" w:rsidRDefault="0000704B" w:rsidP="0000704B">
            <w:pPr>
              <w:pStyle w:val="Tablebody-centered"/>
              <w:rPr>
                <w:lang w:val="en-PH" w:eastAsia="en-PH"/>
              </w:rPr>
            </w:pPr>
          </w:p>
        </w:tc>
        <w:tc>
          <w:tcPr>
            <w:tcW w:w="1926" w:type="dxa"/>
            <w:vMerge/>
            <w:tcBorders>
              <w:top w:val="single" w:sz="4" w:space="0" w:color="auto"/>
              <w:left w:val="single" w:sz="4" w:space="0" w:color="auto"/>
              <w:bottom w:val="single" w:sz="4" w:space="0" w:color="000000"/>
              <w:right w:val="single" w:sz="4" w:space="0" w:color="auto"/>
            </w:tcBorders>
            <w:vAlign w:val="center"/>
            <w:hideMark/>
          </w:tcPr>
          <w:p w:rsidR="0000704B" w:rsidRPr="00BF2387" w:rsidRDefault="0000704B" w:rsidP="0000704B">
            <w:pPr>
              <w:pStyle w:val="Tablebody-centered"/>
              <w:rPr>
                <w:lang w:val="en-PH" w:eastAsia="en-PH"/>
              </w:rPr>
            </w:pPr>
          </w:p>
        </w:tc>
        <w:tc>
          <w:tcPr>
            <w:tcW w:w="3500" w:type="dxa"/>
            <w:gridSpan w:val="3"/>
            <w:vMerge/>
            <w:tcBorders>
              <w:top w:val="single" w:sz="4" w:space="0" w:color="auto"/>
              <w:left w:val="single" w:sz="4" w:space="0" w:color="auto"/>
              <w:bottom w:val="single" w:sz="4" w:space="0" w:color="000000"/>
              <w:right w:val="single" w:sz="4" w:space="0" w:color="000000"/>
            </w:tcBorders>
            <w:vAlign w:val="center"/>
            <w:hideMark/>
          </w:tcPr>
          <w:p w:rsidR="0000704B" w:rsidRPr="00BF2387" w:rsidRDefault="0000704B" w:rsidP="0000704B">
            <w:pPr>
              <w:pStyle w:val="Tablebody-centered"/>
              <w:rPr>
                <w:lang w:val="en-PH" w:eastAsia="en-PH"/>
              </w:rPr>
            </w:pPr>
          </w:p>
        </w:tc>
        <w:tc>
          <w:tcPr>
            <w:tcW w:w="1843" w:type="dxa"/>
            <w:vMerge/>
            <w:tcBorders>
              <w:top w:val="single" w:sz="4" w:space="0" w:color="auto"/>
              <w:left w:val="single" w:sz="4" w:space="0" w:color="auto"/>
              <w:bottom w:val="single" w:sz="4" w:space="0" w:color="000000"/>
              <w:right w:val="single" w:sz="4" w:space="0" w:color="auto"/>
            </w:tcBorders>
            <w:vAlign w:val="center"/>
            <w:hideMark/>
          </w:tcPr>
          <w:p w:rsidR="0000704B" w:rsidRPr="00BF2387" w:rsidRDefault="0000704B" w:rsidP="0000704B">
            <w:pPr>
              <w:pStyle w:val="Tablebody-centered"/>
              <w:rPr>
                <w:lang w:val="en-PH" w:eastAsia="en-PH"/>
              </w:rPr>
            </w:pPr>
          </w:p>
        </w:tc>
      </w:tr>
      <w:tr w:rsidR="0000704B" w:rsidRPr="00BF2387" w:rsidTr="0000704B">
        <w:trPr>
          <w:trHeight w:val="599"/>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Top Event</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94.47</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Pr>
                <w:lang w:val="en-PH" w:eastAsia="en-PH"/>
              </w:rPr>
              <w:t xml:space="preserve">    </w:t>
            </w:r>
            <w:del w:id="80941" w:author="Diana Machado" w:date="2019-04-05T22:46:00Z">
              <w:r w:rsidRPr="00BF2387" w:rsidDel="00B554E7">
                <w:rPr>
                  <w:lang w:val="en-PH" w:eastAsia="en-PH"/>
                </w:rPr>
                <w:delText>$1,513.36</w:delText>
              </w:r>
            </w:del>
          </w:p>
        </w:tc>
        <w:tc>
          <w:tcPr>
            <w:tcW w:w="1843"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00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60.76</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8.26</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64.32</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69.83</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nil"/>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00</w:t>
            </w:r>
          </w:p>
        </w:tc>
        <w:tc>
          <w:tcPr>
            <w:tcW w:w="1926" w:type="dxa"/>
            <w:tcBorders>
              <w:top w:val="nil"/>
              <w:left w:val="nil"/>
              <w:bottom w:val="nil"/>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3.91</w:t>
            </w:r>
          </w:p>
        </w:tc>
        <w:tc>
          <w:tcPr>
            <w:tcW w:w="1610" w:type="dxa"/>
            <w:tcBorders>
              <w:top w:val="nil"/>
              <w:left w:val="nil"/>
              <w:bottom w:val="nil"/>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2.18</w:t>
            </w:r>
          </w:p>
        </w:tc>
        <w:tc>
          <w:tcPr>
            <w:tcW w:w="283" w:type="dxa"/>
            <w:tcBorders>
              <w:top w:val="nil"/>
              <w:left w:val="nil"/>
              <w:bottom w:val="nil"/>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nil"/>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5.73</w:t>
            </w:r>
          </w:p>
        </w:tc>
        <w:tc>
          <w:tcPr>
            <w:tcW w:w="1843" w:type="dxa"/>
            <w:tcBorders>
              <w:top w:val="nil"/>
              <w:left w:val="nil"/>
              <w:bottom w:val="nil"/>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63.38</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single" w:sz="4" w:space="0" w:color="auto"/>
              <w:left w:val="single" w:sz="4" w:space="0" w:color="auto"/>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50</w:t>
            </w:r>
          </w:p>
        </w:tc>
        <w:tc>
          <w:tcPr>
            <w:tcW w:w="1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48.02</w:t>
            </w:r>
          </w:p>
        </w:tc>
        <w:tc>
          <w:tcPr>
            <w:tcW w:w="1610" w:type="dxa"/>
            <w:tcBorders>
              <w:top w:val="single" w:sz="4" w:space="0" w:color="auto"/>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46.87</w:t>
            </w:r>
          </w:p>
        </w:tc>
        <w:tc>
          <w:tcPr>
            <w:tcW w:w="283" w:type="dxa"/>
            <w:tcBorders>
              <w:top w:val="single" w:sz="4" w:space="0" w:color="auto"/>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single" w:sz="4" w:space="0" w:color="auto"/>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49.3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56.97</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0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9.78</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8.96</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40.65</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48.80</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3.20</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2.59</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3.80</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42.46</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3.61</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3.28</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4.01</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33.65</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6.64</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6.37</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6.91</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26.68</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9.80</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9.62</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0.00</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9.76</w:t>
            </w:r>
          </w:p>
        </w:tc>
      </w:tr>
    </w:tbl>
    <w:p w:rsidR="00B554E7" w:rsidRDefault="00B554E7" w:rsidP="0000704B">
      <w:pPr>
        <w:sectPr w:rsidR="00B554E7" w:rsidSect="00FC1129">
          <w:footerReference w:type="default" r:id="rId474"/>
          <w:pgSz w:w="12240" w:h="15840" w:code="1"/>
          <w:pgMar w:top="1440" w:right="1440" w:bottom="1440" w:left="1440" w:header="720" w:footer="432" w:gutter="0"/>
          <w:cols w:space="720"/>
          <w:docGrid w:linePitch="360"/>
        </w:sectPr>
      </w:pPr>
    </w:p>
    <w:p w:rsidR="003318F5" w:rsidRDefault="003318F5" w:rsidP="0007529D">
      <w:pPr>
        <w:pStyle w:val="Heading2"/>
      </w:pPr>
      <w:bookmarkStart w:id="80946" w:name="AppendixM"/>
      <w:bookmarkStart w:id="80947" w:name="_Toc8806055"/>
      <w:r>
        <w:lastRenderedPageBreak/>
        <w:t>Appendix M</w:t>
      </w:r>
      <w:bookmarkEnd w:id="80946"/>
      <w:r w:rsidRPr="00661E08">
        <w:t xml:space="preserve"> –</w:t>
      </w:r>
      <w:r>
        <w:t xml:space="preserve"> </w:t>
      </w:r>
      <w:r w:rsidRPr="003318F5">
        <w:t>Form A-8B: Hurricane Probable Maximum Loss for Florida (2017 FHCF Exposure Data)</w:t>
      </w:r>
      <w:bookmarkEnd w:id="80947"/>
    </w:p>
    <w:p w:rsidR="003318F5" w:rsidRDefault="003318F5" w:rsidP="003318F5">
      <w:r>
        <w:t>Florida International University</w:t>
      </w:r>
    </w:p>
    <w:p w:rsidR="003318F5" w:rsidRDefault="003318F5" w:rsidP="003318F5">
      <w:r>
        <w:t xml:space="preserve">Florida Public Hurricane Loss Model </w:t>
      </w:r>
      <w:del w:id="80948" w:author="Diana Machado" w:date="2019-04-05T14:34:00Z">
        <w:r w:rsidDel="008E38ED">
          <w:delText>6.3</w:delText>
        </w:r>
      </w:del>
      <w:ins w:id="80949" w:author="Diana Machado" w:date="2019-04-05T14:34:00Z">
        <w:r w:rsidR="008E38ED">
          <w:t>7.0</w:t>
        </w:r>
      </w:ins>
    </w:p>
    <w:p w:rsidR="003318F5" w:rsidRDefault="00F459EF" w:rsidP="003318F5">
      <w:del w:id="80950" w:author="Diana Machado" w:date="2019-04-05T22:47:00Z">
        <w:r w:rsidDel="00D358F8">
          <w:delText>November 5</w:delText>
        </w:r>
        <w:r w:rsidR="003318F5" w:rsidDel="00D358F8">
          <w:delText>, 2018</w:delText>
        </w:r>
      </w:del>
      <w:ins w:id="80951" w:author="Diana Machado" w:date="2019-04-05T22:47:00Z">
        <w:r w:rsidR="00D358F8">
          <w:t>March 29, 2019</w:t>
        </w:r>
      </w:ins>
    </w:p>
    <w:p w:rsidR="003318F5" w:rsidRDefault="003318F5" w:rsidP="003318F5"/>
    <w:p w:rsidR="00D358F8" w:rsidRDefault="00D358F8">
      <w:pPr>
        <w:jc w:val="left"/>
        <w:sectPr w:rsidR="00D358F8" w:rsidSect="00FC1129">
          <w:footerReference w:type="default" r:id="rId475"/>
          <w:pgSz w:w="12240" w:h="15840" w:code="1"/>
          <w:pgMar w:top="1440" w:right="1440" w:bottom="1440" w:left="1440" w:header="720" w:footer="432" w:gutter="0"/>
          <w:cols w:space="720"/>
          <w:docGrid w:linePitch="360"/>
        </w:sectPr>
      </w:pPr>
    </w:p>
    <w:p w:rsidR="000758EF" w:rsidRPr="000758EF" w:rsidRDefault="000758EF" w:rsidP="002C2D54">
      <w:pPr>
        <w:pStyle w:val="Footnote"/>
      </w:pPr>
      <w:r w:rsidRPr="000758EF">
        <w:lastRenderedPageBreak/>
        <w:t>Form A-8B:  Hurricane Probable Maximum Loss for Florida (2017 FHCF Exposure Data)</w:t>
      </w:r>
    </w:p>
    <w:p w:rsidR="000758EF" w:rsidRPr="000758EF" w:rsidRDefault="000758EF" w:rsidP="002C2D54">
      <w:pPr>
        <w:pStyle w:val="Footnote"/>
      </w:pPr>
      <w:r w:rsidRPr="000758EF">
        <w:t>Part A - Personal and Commercial Residential Probable Maximum Loss for Florida</w:t>
      </w:r>
    </w:p>
    <w:p w:rsidR="000758EF" w:rsidRPr="000758EF" w:rsidRDefault="000758EF" w:rsidP="002C2D54">
      <w:pPr>
        <w:pStyle w:val="Footnote"/>
      </w:pPr>
      <w:r w:rsidRPr="000758EF">
        <w:t>Modeling Organization: Florida International University</w:t>
      </w:r>
    </w:p>
    <w:p w:rsidR="000758EF" w:rsidRPr="000758EF" w:rsidRDefault="000758EF" w:rsidP="002C2D54">
      <w:pPr>
        <w:pStyle w:val="Footnote"/>
      </w:pPr>
      <w:r w:rsidRPr="000758EF">
        <w:t xml:space="preserve">Model Name &amp; Version Number: Florida Public Hurricane Loss Model </w:t>
      </w:r>
      <w:del w:id="80956" w:author="Diana Machado" w:date="2019-04-05T14:35:00Z">
        <w:r w:rsidRPr="000758EF" w:rsidDel="008E38ED">
          <w:delText>6.3</w:delText>
        </w:r>
      </w:del>
      <w:ins w:id="80957" w:author="Diana Machado" w:date="2019-04-05T14:35:00Z">
        <w:r w:rsidR="008E38ED">
          <w:t>7.0</w:t>
        </w:r>
      </w:ins>
    </w:p>
    <w:p w:rsidR="003318F5" w:rsidRDefault="000758EF" w:rsidP="002C2D54">
      <w:pPr>
        <w:pStyle w:val="Footnote"/>
      </w:pPr>
      <w:r w:rsidRPr="000758EF">
        <w:t xml:space="preserve">Model Release Date: </w:t>
      </w:r>
      <w:r w:rsidR="00F459EF">
        <w:t>November 5</w:t>
      </w:r>
      <w:r w:rsidRPr="000758EF">
        <w:t>, 2018</w:t>
      </w:r>
    </w:p>
    <w:p w:rsidR="000758EF" w:rsidRDefault="000758EF" w:rsidP="002C2D54">
      <w:pPr>
        <w:pStyle w:val="Footnote"/>
      </w:pPr>
    </w:p>
    <w:tbl>
      <w:tblPr>
        <w:tblW w:w="10144" w:type="dxa"/>
        <w:jc w:val="center"/>
        <w:tblLook w:val="04A0" w:firstRow="1" w:lastRow="0" w:firstColumn="1" w:lastColumn="0" w:noHBand="0" w:noVBand="1"/>
      </w:tblPr>
      <w:tblGrid>
        <w:gridCol w:w="1479"/>
        <w:gridCol w:w="1382"/>
        <w:gridCol w:w="1814"/>
        <w:gridCol w:w="1381"/>
        <w:gridCol w:w="1464"/>
        <w:gridCol w:w="1367"/>
        <w:gridCol w:w="1257"/>
      </w:tblGrid>
      <w:tr w:rsidR="000758EF" w:rsidRPr="00CD109B" w:rsidTr="000758EF">
        <w:trPr>
          <w:trHeight w:val="221"/>
          <w:tblHeader/>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RangeStart</w:t>
            </w:r>
            <w:r w:rsidRPr="00CD109B">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RangeEnd</w:t>
            </w:r>
            <w:r w:rsidRPr="00CD109B">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Total Loss</w:t>
            </w:r>
            <w:r w:rsidRPr="00CD109B">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Average Loss per Year</w:t>
            </w:r>
            <w:r w:rsidRPr="00CD109B">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Number of Hurricane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Expected Annual Hurricane Losses (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Return Period</w:t>
            </w:r>
            <w:r w:rsidRPr="00CD109B">
              <w:rPr>
                <w:lang w:val="en-PH" w:eastAsia="en-PH"/>
              </w:rPr>
              <w:br/>
              <w:t>(Years)</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85,141.9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6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91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2</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58,083.7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32.1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97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4.8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8</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53,901.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28.6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5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6.5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17,911.0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33.6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9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4.2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3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79,636.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251.0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4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67,831.5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36.5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8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9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7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23,244.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4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7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5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88</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75,031.0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742.5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7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77,594.0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247.9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7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1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42,181.4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760.2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1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2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370,275.5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483.4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4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4.0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4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477,723.9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498.8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3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8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7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35,128.2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492.7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3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5.3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24,898.0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502.3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8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5.1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2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488,743.9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496.1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3.0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96,763.6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511.6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1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3.3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8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97,185.9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473.3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1.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2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668,160.0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487.1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1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3.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6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70,776.8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471.1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2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8.3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10</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988,571.2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469.0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3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8.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499,710.0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495.2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7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7.1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366,721.9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480.3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1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4.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6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177,507.9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506.1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4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1.6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1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53,320.1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513.0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4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8.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82</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963,112.9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517.4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4.9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52</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643,835.2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492.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9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9.5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3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2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823,626.4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457.9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5.6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1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2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3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972,214.7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2,491.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8.1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9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3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4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985,592.8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3,520.5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8.4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8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4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488,438.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4,472.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6.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9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34,912.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506.5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4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3.8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98</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252,004.6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491.5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3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5.9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1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353,822.4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505.7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1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7.6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32</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957,930.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506.8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6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9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6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21,524.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509.1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9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5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1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440,504.3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367.0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1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31.1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00</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369,343.5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7,306.4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2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45.2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6.9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139,985.9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2,284.3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7.4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2.9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178,001.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7,26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7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40.3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7.3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714,370.5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2,227.8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4.6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3.0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987,123.1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7,242.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3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2.3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8.5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34,035.2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2,206.5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2.2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1.0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2,152.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7,349.0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9.3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93.3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lastRenderedPageBreak/>
              <w:t>7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476,632.2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2,429.8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8.9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84.1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382,902.8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6,867.8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00</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01,450.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4,892.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7.4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43.75</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41,940.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4,721.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6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55.5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Maximum</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4,356.7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8,118.9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500.00</w:t>
            </w:r>
          </w:p>
        </w:tc>
      </w:tr>
      <w:tr w:rsidR="000758EF" w:rsidRPr="00CD109B" w:rsidTr="000758EF">
        <w:trPr>
          <w:trHeight w:val="221"/>
          <w:jc w:val="center"/>
        </w:trPr>
        <w:tc>
          <w:tcPr>
            <w:tcW w:w="851"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0758EF" w:rsidRPr="00CD109B" w:rsidRDefault="000758EF" w:rsidP="00AD1571">
            <w:pPr>
              <w:pStyle w:val="Tableheader"/>
              <w:rPr>
                <w:lang w:val="en-PH" w:eastAsia="en-PH"/>
              </w:rPr>
            </w:pPr>
            <w:r w:rsidRPr="00CD109B">
              <w:rPr>
                <w:lang w:val="en-PH" w:eastAsia="en-PH"/>
              </w:rPr>
              <w:t>Total</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AD1571">
            <w:pPr>
              <w:pStyle w:val="Tableheader"/>
              <w:rPr>
                <w:lang w:val="en-PH" w:eastAsia="en-PH"/>
              </w:rPr>
            </w:pPr>
            <w:r w:rsidRPr="00CD109B">
              <w:rPr>
                <w:lang w:val="en-PH" w:eastAsia="en-PH"/>
              </w:rPr>
              <w:t>297,185,860.9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AD1571">
            <w:pPr>
              <w:pStyle w:val="Tableheader"/>
              <w:rPr>
                <w:lang w:val="en-PH" w:eastAsia="en-PH"/>
              </w:rPr>
            </w:pPr>
            <w:r w:rsidRPr="00CD109B">
              <w:rPr>
                <w:lang w:val="en-PH" w:eastAsia="en-PH"/>
              </w:rPr>
              <w:t> </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AD1571">
            <w:pPr>
              <w:pStyle w:val="Tableheader"/>
              <w:rPr>
                <w:lang w:val="en-PH" w:eastAsia="en-PH"/>
              </w:rPr>
            </w:pPr>
            <w:r w:rsidRPr="00CD109B">
              <w:rPr>
                <w:lang w:val="en-PH" w:eastAsia="en-PH"/>
              </w:rPr>
              <w:t>52,4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AD1571">
            <w:pPr>
              <w:pStyle w:val="Tableheader"/>
              <w:rPr>
                <w:lang w:val="en-PH" w:eastAsia="en-PH"/>
              </w:rPr>
            </w:pPr>
            <w:r w:rsidRPr="00CD109B">
              <w:rPr>
                <w:lang w:val="en-PH" w:eastAsia="en-PH"/>
              </w:rPr>
              <w:t> </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AD1571">
            <w:pPr>
              <w:pStyle w:val="Tableheader"/>
              <w:rPr>
                <w:lang w:val="en-PH" w:eastAsia="en-PH"/>
              </w:rPr>
            </w:pPr>
            <w:r w:rsidRPr="00CD109B">
              <w:rPr>
                <w:lang w:val="en-PH" w:eastAsia="en-PH"/>
              </w:rPr>
              <w:t> </w:t>
            </w:r>
          </w:p>
        </w:tc>
      </w:tr>
    </w:tbl>
    <w:p w:rsidR="000758EF" w:rsidRPr="000758EF" w:rsidRDefault="000758EF" w:rsidP="00AD1571">
      <w:pPr>
        <w:pStyle w:val="Tableheader"/>
      </w:pPr>
    </w:p>
    <w:p w:rsidR="00D358F8" w:rsidRDefault="00D358F8">
      <w:pPr>
        <w:jc w:val="left"/>
        <w:sectPr w:rsidR="00D358F8" w:rsidSect="00FC1129">
          <w:footerReference w:type="default" r:id="rId476"/>
          <w:pgSz w:w="12240" w:h="15840" w:code="1"/>
          <w:pgMar w:top="1440" w:right="1440" w:bottom="1440" w:left="1440" w:header="720" w:footer="432" w:gutter="0"/>
          <w:cols w:space="720"/>
          <w:docGrid w:linePitch="360"/>
        </w:sectPr>
      </w:pPr>
    </w:p>
    <w:p w:rsidR="007E1151" w:rsidRDefault="007E1151" w:rsidP="002C2D54">
      <w:pPr>
        <w:pStyle w:val="Footnote"/>
      </w:pPr>
      <w:r>
        <w:rPr>
          <w:rFonts w:hint="eastAsia"/>
        </w:rPr>
        <w:lastRenderedPageBreak/>
        <w:t>Form A-8B: Hurricane Probable Maximum Loss for Florida</w:t>
      </w:r>
      <w:r>
        <w:t xml:space="preserve"> (2017 FHCF Exposure Data)</w:t>
      </w:r>
    </w:p>
    <w:p w:rsidR="007E1151" w:rsidRDefault="007E1151" w:rsidP="002C2D54">
      <w:pPr>
        <w:pStyle w:val="Footnote"/>
      </w:pPr>
      <w:r>
        <w:rPr>
          <w:rFonts w:hint="eastAsia"/>
        </w:rPr>
        <w:t>Part B</w:t>
      </w:r>
      <w:r>
        <w:t xml:space="preserve"> - </w:t>
      </w:r>
      <w:r>
        <w:rPr>
          <w:rFonts w:hint="eastAsia"/>
        </w:rPr>
        <w:t xml:space="preserve">Personal and Commercial Residential Hurricane </w:t>
      </w:r>
      <w:r>
        <w:t>Probable Maximum Loss for Florida</w:t>
      </w:r>
      <w:r w:rsidR="00EB541F">
        <w:t xml:space="preserve"> </w:t>
      </w:r>
      <w:r>
        <w:t>(Annual Aggregate)</w:t>
      </w:r>
    </w:p>
    <w:p w:rsidR="007E1151" w:rsidRDefault="007E1151" w:rsidP="002C2D54">
      <w:pPr>
        <w:pStyle w:val="Footnote"/>
      </w:pPr>
      <w:r>
        <w:t>Modeling Organization: Florida International University</w:t>
      </w:r>
    </w:p>
    <w:p w:rsidR="007E1151" w:rsidRDefault="007E1151" w:rsidP="002C2D54">
      <w:pPr>
        <w:pStyle w:val="Footnote"/>
      </w:pPr>
      <w:r>
        <w:t xml:space="preserve">Model Name &amp; Version Number: Florida Public Hurricane Loss Model </w:t>
      </w:r>
      <w:del w:id="80960" w:author="Diana Machado" w:date="2019-04-05T14:35:00Z">
        <w:r w:rsidDel="008E38ED">
          <w:delText>6.3</w:delText>
        </w:r>
      </w:del>
      <w:ins w:id="80961" w:author="Diana Machado" w:date="2019-04-05T14:35:00Z">
        <w:r w:rsidR="008E38ED">
          <w:t>7.0</w:t>
        </w:r>
      </w:ins>
    </w:p>
    <w:p w:rsidR="00BA196A" w:rsidRDefault="007E1151" w:rsidP="002C2D54">
      <w:pPr>
        <w:pStyle w:val="Footnote"/>
      </w:pPr>
      <w:r>
        <w:t xml:space="preserve">Model Release Date: </w:t>
      </w:r>
      <w:del w:id="80962" w:author="Diana Machado" w:date="2019-04-05T22:49:00Z">
        <w:r w:rsidR="00F459EF" w:rsidDel="00D358F8">
          <w:delText>November 5</w:delText>
        </w:r>
        <w:r w:rsidDel="00D358F8">
          <w:delText>, 2018</w:delText>
        </w:r>
      </w:del>
      <w:ins w:id="80963" w:author="Diana Machado" w:date="2019-04-05T22:49:00Z">
        <w:r w:rsidR="00D358F8">
          <w:t>March 29, 2019</w:t>
        </w:r>
      </w:ins>
    </w:p>
    <w:p w:rsidR="007E1151" w:rsidRDefault="007E1151" w:rsidP="002C2D54">
      <w:pPr>
        <w:pStyle w:val="Footnote"/>
      </w:pPr>
    </w:p>
    <w:tbl>
      <w:tblPr>
        <w:tblW w:w="8646" w:type="dxa"/>
        <w:jc w:val="center"/>
        <w:tblLook w:val="04A0" w:firstRow="1" w:lastRow="0" w:firstColumn="1" w:lastColumn="0" w:noHBand="0" w:noVBand="1"/>
      </w:tblPr>
      <w:tblGrid>
        <w:gridCol w:w="1441"/>
        <w:gridCol w:w="1441"/>
        <w:gridCol w:w="1228"/>
        <w:gridCol w:w="993"/>
        <w:gridCol w:w="1275"/>
        <w:gridCol w:w="2268"/>
      </w:tblGrid>
      <w:tr w:rsidR="007E1151" w:rsidRPr="003D7C09" w:rsidTr="007E1151">
        <w:trPr>
          <w:trHeight w:val="425"/>
          <w:jc w:val="center"/>
        </w:trPr>
        <w:tc>
          <w:tcPr>
            <w:tcW w:w="144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E1151" w:rsidRPr="0080511C" w:rsidRDefault="007E1151" w:rsidP="00AD1571">
            <w:pPr>
              <w:pStyle w:val="Tableheader"/>
              <w:rPr>
                <w:lang w:val="en-PH" w:eastAsia="en-PH"/>
              </w:rPr>
            </w:pPr>
            <w:r w:rsidRPr="0080511C">
              <w:rPr>
                <w:lang w:val="en-PH" w:eastAsia="en-PH"/>
              </w:rPr>
              <w:t>Return Period (Years)</w:t>
            </w:r>
          </w:p>
        </w:tc>
        <w:tc>
          <w:tcPr>
            <w:tcW w:w="144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E1151" w:rsidRPr="0080511C" w:rsidRDefault="007E1151" w:rsidP="00AD1571">
            <w:pPr>
              <w:pStyle w:val="Tableheader"/>
              <w:rPr>
                <w:lang w:val="en-PH" w:eastAsia="en-PH"/>
              </w:rPr>
            </w:pPr>
            <w:r w:rsidRPr="0080511C">
              <w:rPr>
                <w:lang w:val="en-PH" w:eastAsia="en-PH"/>
              </w:rPr>
              <w:t xml:space="preserve"> Estimated Loss Level (Billion)</w:t>
            </w:r>
          </w:p>
        </w:tc>
        <w:tc>
          <w:tcPr>
            <w:tcW w:w="3496"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7E1151" w:rsidRPr="0080511C" w:rsidRDefault="007E1151" w:rsidP="00AD1571">
            <w:pPr>
              <w:pStyle w:val="Tableheader"/>
              <w:rPr>
                <w:lang w:val="en-PH" w:eastAsia="en-PH"/>
              </w:rPr>
            </w:pPr>
            <w:r w:rsidRPr="0080511C">
              <w:rPr>
                <w:lang w:val="en-PH" w:eastAsia="en-PH"/>
              </w:rPr>
              <w:t xml:space="preserve"> Uncertainty Interval (Billion)</w:t>
            </w:r>
          </w:p>
        </w:tc>
        <w:tc>
          <w:tcPr>
            <w:tcW w:w="226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E1151" w:rsidRPr="0080511C" w:rsidRDefault="007E1151" w:rsidP="00AD1571">
            <w:pPr>
              <w:pStyle w:val="Tableheader"/>
              <w:rPr>
                <w:lang w:val="en-PH" w:eastAsia="en-PH"/>
              </w:rPr>
            </w:pPr>
            <w:r w:rsidRPr="0080511C">
              <w:rPr>
                <w:lang w:val="en-PH" w:eastAsia="en-PH"/>
              </w:rPr>
              <w:t>Conditional Tail Expectation (Billion)</w:t>
            </w:r>
          </w:p>
        </w:tc>
      </w:tr>
      <w:tr w:rsidR="007E1151" w:rsidRPr="003D7C09" w:rsidTr="007E1151">
        <w:trPr>
          <w:trHeight w:val="425"/>
          <w:jc w:val="center"/>
        </w:trPr>
        <w:tc>
          <w:tcPr>
            <w:tcW w:w="1441" w:type="dxa"/>
            <w:vMerge/>
            <w:tcBorders>
              <w:top w:val="single" w:sz="4" w:space="0" w:color="auto"/>
              <w:left w:val="single" w:sz="4" w:space="0" w:color="auto"/>
              <w:bottom w:val="single" w:sz="4" w:space="0" w:color="000000"/>
              <w:right w:val="single" w:sz="4" w:space="0" w:color="auto"/>
            </w:tcBorders>
            <w:vAlign w:val="center"/>
            <w:hideMark/>
          </w:tcPr>
          <w:p w:rsidR="007E1151" w:rsidRPr="0080511C" w:rsidRDefault="007E1151" w:rsidP="007E1151">
            <w:pPr>
              <w:pStyle w:val="Tablebody-centered"/>
              <w:rPr>
                <w:lang w:val="en-PH" w:eastAsia="en-PH"/>
              </w:rPr>
            </w:pPr>
          </w:p>
        </w:tc>
        <w:tc>
          <w:tcPr>
            <w:tcW w:w="1441" w:type="dxa"/>
            <w:vMerge/>
            <w:tcBorders>
              <w:top w:val="single" w:sz="4" w:space="0" w:color="auto"/>
              <w:left w:val="single" w:sz="4" w:space="0" w:color="auto"/>
              <w:bottom w:val="single" w:sz="4" w:space="0" w:color="000000"/>
              <w:right w:val="single" w:sz="4" w:space="0" w:color="auto"/>
            </w:tcBorders>
            <w:vAlign w:val="center"/>
            <w:hideMark/>
          </w:tcPr>
          <w:p w:rsidR="007E1151" w:rsidRPr="0080511C" w:rsidRDefault="007E1151" w:rsidP="007E1151">
            <w:pPr>
              <w:pStyle w:val="Tablebody-centered"/>
              <w:rPr>
                <w:lang w:val="en-PH" w:eastAsia="en-PH"/>
              </w:rPr>
            </w:pPr>
          </w:p>
        </w:tc>
        <w:tc>
          <w:tcPr>
            <w:tcW w:w="3496" w:type="dxa"/>
            <w:gridSpan w:val="3"/>
            <w:vMerge/>
            <w:tcBorders>
              <w:top w:val="single" w:sz="4" w:space="0" w:color="auto"/>
              <w:left w:val="single" w:sz="4" w:space="0" w:color="auto"/>
              <w:bottom w:val="single" w:sz="4" w:space="0" w:color="000000"/>
              <w:right w:val="single" w:sz="4" w:space="0" w:color="000000"/>
            </w:tcBorders>
            <w:vAlign w:val="center"/>
            <w:hideMark/>
          </w:tcPr>
          <w:p w:rsidR="007E1151" w:rsidRPr="0080511C" w:rsidRDefault="007E1151" w:rsidP="007E1151">
            <w:pPr>
              <w:pStyle w:val="Tablebody-centered"/>
              <w:rPr>
                <w:lang w:val="en-PH" w:eastAsia="en-PH"/>
              </w:rPr>
            </w:pPr>
          </w:p>
        </w:tc>
        <w:tc>
          <w:tcPr>
            <w:tcW w:w="2268" w:type="dxa"/>
            <w:vMerge/>
            <w:tcBorders>
              <w:top w:val="single" w:sz="4" w:space="0" w:color="auto"/>
              <w:left w:val="single" w:sz="4" w:space="0" w:color="auto"/>
              <w:bottom w:val="single" w:sz="4" w:space="0" w:color="000000"/>
              <w:right w:val="single" w:sz="4" w:space="0" w:color="auto"/>
            </w:tcBorders>
            <w:vAlign w:val="center"/>
            <w:hideMark/>
          </w:tcPr>
          <w:p w:rsidR="007E1151" w:rsidRPr="0080511C" w:rsidRDefault="007E1151" w:rsidP="007E1151">
            <w:pPr>
              <w:pStyle w:val="Tablebody-centered"/>
              <w:rPr>
                <w:lang w:val="en-PH" w:eastAsia="en-PH"/>
              </w:rPr>
            </w:pP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Top Event</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10.78</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del w:id="80964" w:author="Diana Machado" w:date="2019-04-05T22:49:00Z">
              <w:r w:rsidRPr="0080511C" w:rsidDel="00D358F8">
                <w:rPr>
                  <w:lang w:val="en-PH" w:eastAsia="en-PH"/>
                </w:rPr>
                <w:delText>$1,867.60</w:delText>
              </w:r>
            </w:del>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00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6.67</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5.37</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80.69</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86.59</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0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0.81</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8.86</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2.83</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80.21</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5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1.69</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0.17</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3.30</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2.86</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0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0.52</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9.52</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1.76</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2.47</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1.60</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0.89</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2.30</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4.04</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8.80</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8.24</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9.24</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2.16</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8.76</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8.43</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9.13</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32.66</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47</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19</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77</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2.68</w:t>
            </w:r>
          </w:p>
        </w:tc>
      </w:tr>
    </w:tbl>
    <w:p w:rsidR="007E1151" w:rsidRPr="007E1151" w:rsidRDefault="007E1151" w:rsidP="007E1151"/>
    <w:p w:rsidR="00D358F8" w:rsidRDefault="00D358F8" w:rsidP="002C2D54">
      <w:pPr>
        <w:pStyle w:val="Footnote"/>
        <w:sectPr w:rsidR="00D358F8" w:rsidSect="00FC1129">
          <w:footerReference w:type="default" r:id="rId477"/>
          <w:pgSz w:w="12240" w:h="15840" w:code="1"/>
          <w:pgMar w:top="1440" w:right="1440" w:bottom="1440" w:left="1440" w:header="720" w:footer="432" w:gutter="0"/>
          <w:cols w:space="720"/>
          <w:docGrid w:linePitch="360"/>
        </w:sectPr>
      </w:pPr>
    </w:p>
    <w:p w:rsidR="00225B67" w:rsidRDefault="00225B67" w:rsidP="002C2D54">
      <w:pPr>
        <w:pStyle w:val="Footnote"/>
      </w:pPr>
      <w:r>
        <w:rPr>
          <w:rFonts w:hint="eastAsia"/>
        </w:rPr>
        <w:lastRenderedPageBreak/>
        <w:t xml:space="preserve">Form </w:t>
      </w:r>
      <w:r>
        <w:t>A-</w:t>
      </w:r>
      <w:r>
        <w:rPr>
          <w:rFonts w:hint="eastAsia"/>
        </w:rPr>
        <w:t>8B: Hurricane Probable Maximum Loss for Florida</w:t>
      </w:r>
      <w:r>
        <w:t xml:space="preserve"> (2017 FHCF Exposure Data)</w:t>
      </w:r>
    </w:p>
    <w:p w:rsidR="00225B67" w:rsidRDefault="00225B67" w:rsidP="002C2D54">
      <w:pPr>
        <w:pStyle w:val="Footnote"/>
      </w:pPr>
      <w:r>
        <w:rPr>
          <w:rFonts w:hint="eastAsia"/>
        </w:rPr>
        <w:t>Part C</w:t>
      </w:r>
      <w:r>
        <w:t xml:space="preserve"> - </w:t>
      </w:r>
      <w:r>
        <w:rPr>
          <w:rFonts w:hint="eastAsia"/>
        </w:rPr>
        <w:t>Personal and Commercial Residential Hurricane</w:t>
      </w:r>
      <w:r>
        <w:t xml:space="preserve"> Probable Maximum Loss for Florida</w:t>
      </w:r>
      <w:r w:rsidR="00EB541F">
        <w:t xml:space="preserve"> </w:t>
      </w:r>
      <w:r>
        <w:t>(Annual Occurrence)</w:t>
      </w:r>
    </w:p>
    <w:p w:rsidR="00225B67" w:rsidRDefault="00225B67" w:rsidP="002C2D54">
      <w:pPr>
        <w:pStyle w:val="Footnote"/>
      </w:pPr>
      <w:r>
        <w:t>Modeling Organization: Florida International University</w:t>
      </w:r>
    </w:p>
    <w:p w:rsidR="00225B67" w:rsidRDefault="00225B67" w:rsidP="002C2D54">
      <w:pPr>
        <w:pStyle w:val="Footnote"/>
      </w:pPr>
      <w:r>
        <w:t xml:space="preserve">Model Name &amp; Version Number: Florida Public Hurricane Loss Model </w:t>
      </w:r>
      <w:del w:id="80969" w:author="Diana Machado" w:date="2019-04-05T14:35:00Z">
        <w:r w:rsidDel="008E38ED">
          <w:delText>6.3</w:delText>
        </w:r>
      </w:del>
      <w:ins w:id="80970" w:author="Diana Machado" w:date="2019-04-05T14:35:00Z">
        <w:r w:rsidR="008E38ED">
          <w:t>7.0</w:t>
        </w:r>
      </w:ins>
    </w:p>
    <w:p w:rsidR="00225B67" w:rsidRDefault="00225B67" w:rsidP="002C2D54">
      <w:pPr>
        <w:pStyle w:val="Footnote"/>
      </w:pPr>
      <w:r>
        <w:t xml:space="preserve">Model Release Date: </w:t>
      </w:r>
      <w:del w:id="80971" w:author="Diana Machado" w:date="2019-04-05T22:51:00Z">
        <w:r w:rsidR="00F459EF" w:rsidDel="00D358F8">
          <w:delText>November 5</w:delText>
        </w:r>
        <w:r w:rsidDel="00D358F8">
          <w:delText>, 2018</w:delText>
        </w:r>
      </w:del>
      <w:ins w:id="80972" w:author="Diana Machado" w:date="2019-04-05T22:51:00Z">
        <w:r w:rsidR="00D358F8">
          <w:t>March 29, 2019</w:t>
        </w:r>
      </w:ins>
    </w:p>
    <w:p w:rsidR="00225B67" w:rsidRDefault="00225B67" w:rsidP="002C2D54">
      <w:pPr>
        <w:pStyle w:val="Footnote"/>
      </w:pPr>
    </w:p>
    <w:tbl>
      <w:tblPr>
        <w:tblW w:w="8364" w:type="dxa"/>
        <w:jc w:val="center"/>
        <w:tblLook w:val="04A0" w:firstRow="1" w:lastRow="0" w:firstColumn="1" w:lastColumn="0" w:noHBand="0" w:noVBand="1"/>
      </w:tblPr>
      <w:tblGrid>
        <w:gridCol w:w="1418"/>
        <w:gridCol w:w="1701"/>
        <w:gridCol w:w="1580"/>
        <w:gridCol w:w="284"/>
        <w:gridCol w:w="1254"/>
        <w:gridCol w:w="2127"/>
      </w:tblGrid>
      <w:tr w:rsidR="00225B67" w:rsidRPr="003D7C09" w:rsidTr="00225B67">
        <w:trPr>
          <w:trHeight w:val="288"/>
          <w:jc w:val="center"/>
        </w:trPr>
        <w:tc>
          <w:tcPr>
            <w:tcW w:w="141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25B67" w:rsidRPr="0080511C" w:rsidRDefault="00225B67" w:rsidP="00AD1571">
            <w:pPr>
              <w:pStyle w:val="Tableheader"/>
              <w:rPr>
                <w:lang w:val="en-PH" w:eastAsia="en-PH"/>
              </w:rPr>
            </w:pPr>
            <w:r w:rsidRPr="0080511C">
              <w:rPr>
                <w:lang w:val="en-PH" w:eastAsia="en-PH"/>
              </w:rPr>
              <w:t>Return Period (Years)</w:t>
            </w:r>
          </w:p>
        </w:tc>
        <w:tc>
          <w:tcPr>
            <w:tcW w:w="170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25B67" w:rsidRPr="0080511C" w:rsidRDefault="00225B67" w:rsidP="00AD1571">
            <w:pPr>
              <w:pStyle w:val="Tableheader"/>
              <w:rPr>
                <w:lang w:val="en-PH" w:eastAsia="en-PH"/>
              </w:rPr>
            </w:pPr>
            <w:r w:rsidRPr="0080511C">
              <w:rPr>
                <w:lang w:val="en-PH" w:eastAsia="en-PH"/>
              </w:rPr>
              <w:t xml:space="preserve"> Estimated Loss Level (Billion)</w:t>
            </w:r>
          </w:p>
        </w:tc>
        <w:tc>
          <w:tcPr>
            <w:tcW w:w="3118"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225B67" w:rsidRPr="0080511C" w:rsidRDefault="00225B67" w:rsidP="00AD1571">
            <w:pPr>
              <w:pStyle w:val="Tableheader"/>
              <w:rPr>
                <w:lang w:val="en-PH" w:eastAsia="en-PH"/>
              </w:rPr>
            </w:pPr>
            <w:r w:rsidRPr="0080511C">
              <w:rPr>
                <w:lang w:val="en-PH" w:eastAsia="en-PH"/>
              </w:rPr>
              <w:t xml:space="preserve"> Uncertainty Interval (Billion)</w:t>
            </w:r>
          </w:p>
        </w:tc>
        <w:tc>
          <w:tcPr>
            <w:tcW w:w="21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25B67" w:rsidRPr="0080511C" w:rsidRDefault="00225B67" w:rsidP="00AD1571">
            <w:pPr>
              <w:pStyle w:val="Tableheader"/>
              <w:rPr>
                <w:lang w:val="en-PH" w:eastAsia="en-PH"/>
              </w:rPr>
            </w:pPr>
            <w:r w:rsidRPr="0080511C">
              <w:rPr>
                <w:lang w:val="en-PH" w:eastAsia="en-PH"/>
              </w:rPr>
              <w:t>Conditional Tail Expectation (Billion)</w:t>
            </w:r>
          </w:p>
        </w:tc>
      </w:tr>
      <w:tr w:rsidR="00225B67" w:rsidRPr="003D7C09" w:rsidTr="00225B67">
        <w:trPr>
          <w:trHeight w:val="288"/>
          <w:jc w:val="center"/>
        </w:trPr>
        <w:tc>
          <w:tcPr>
            <w:tcW w:w="1418" w:type="dxa"/>
            <w:vMerge/>
            <w:tcBorders>
              <w:top w:val="single" w:sz="4" w:space="0" w:color="auto"/>
              <w:left w:val="single" w:sz="4" w:space="0" w:color="auto"/>
              <w:bottom w:val="single" w:sz="4" w:space="0" w:color="000000"/>
              <w:right w:val="single" w:sz="4" w:space="0" w:color="auto"/>
            </w:tcBorders>
            <w:vAlign w:val="center"/>
            <w:hideMark/>
          </w:tcPr>
          <w:p w:rsidR="00225B67" w:rsidRPr="0080511C" w:rsidRDefault="00225B67" w:rsidP="00225B67">
            <w:pPr>
              <w:pStyle w:val="Tablebody-centered"/>
              <w:rPr>
                <w:lang w:val="en-PH" w:eastAsia="en-PH"/>
              </w:rPr>
            </w:pPr>
          </w:p>
        </w:tc>
        <w:tc>
          <w:tcPr>
            <w:tcW w:w="1701" w:type="dxa"/>
            <w:vMerge/>
            <w:tcBorders>
              <w:top w:val="single" w:sz="4" w:space="0" w:color="auto"/>
              <w:left w:val="single" w:sz="4" w:space="0" w:color="auto"/>
              <w:bottom w:val="single" w:sz="4" w:space="0" w:color="000000"/>
              <w:right w:val="single" w:sz="4" w:space="0" w:color="auto"/>
            </w:tcBorders>
            <w:vAlign w:val="center"/>
            <w:hideMark/>
          </w:tcPr>
          <w:p w:rsidR="00225B67" w:rsidRPr="0080511C" w:rsidRDefault="00225B67" w:rsidP="00225B67">
            <w:pPr>
              <w:pStyle w:val="Tablebody-centered"/>
              <w:rPr>
                <w:lang w:val="en-PH" w:eastAsia="en-PH"/>
              </w:rPr>
            </w:pPr>
          </w:p>
        </w:tc>
        <w:tc>
          <w:tcPr>
            <w:tcW w:w="3118" w:type="dxa"/>
            <w:gridSpan w:val="3"/>
            <w:vMerge/>
            <w:tcBorders>
              <w:top w:val="single" w:sz="4" w:space="0" w:color="auto"/>
              <w:left w:val="single" w:sz="4" w:space="0" w:color="auto"/>
              <w:bottom w:val="single" w:sz="4" w:space="0" w:color="000000"/>
              <w:right w:val="single" w:sz="4" w:space="0" w:color="000000"/>
            </w:tcBorders>
            <w:vAlign w:val="center"/>
            <w:hideMark/>
          </w:tcPr>
          <w:p w:rsidR="00225B67" w:rsidRPr="0080511C" w:rsidRDefault="00225B67" w:rsidP="00225B67">
            <w:pPr>
              <w:pStyle w:val="Tablebody-centered"/>
              <w:rPr>
                <w:lang w:val="en-PH" w:eastAsia="en-PH"/>
              </w:rPr>
            </w:pPr>
          </w:p>
        </w:tc>
        <w:tc>
          <w:tcPr>
            <w:tcW w:w="2127" w:type="dxa"/>
            <w:vMerge/>
            <w:tcBorders>
              <w:top w:val="single" w:sz="4" w:space="0" w:color="auto"/>
              <w:left w:val="single" w:sz="4" w:space="0" w:color="auto"/>
              <w:bottom w:val="single" w:sz="4" w:space="0" w:color="000000"/>
              <w:right w:val="single" w:sz="4" w:space="0" w:color="auto"/>
            </w:tcBorders>
            <w:vAlign w:val="center"/>
            <w:hideMark/>
          </w:tcPr>
          <w:p w:rsidR="00225B67" w:rsidRPr="0080511C" w:rsidRDefault="00225B67" w:rsidP="00225B67">
            <w:pPr>
              <w:pStyle w:val="Tablebody-centered"/>
              <w:rPr>
                <w:lang w:val="en-PH" w:eastAsia="en-PH"/>
              </w:rPr>
            </w:pP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Top Event</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92.70</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w:t>
            </w:r>
            <w:del w:id="80973" w:author="Diana Machado" w:date="2019-04-05T22:51:00Z">
              <w:r w:rsidRPr="0080511C" w:rsidDel="00D358F8">
                <w:rPr>
                  <w:lang w:val="en-PH" w:eastAsia="en-PH"/>
                </w:rPr>
                <w:delText>1,594.87</w:delText>
              </w:r>
            </w:del>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0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63.78</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9.94</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66.96</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72.57</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0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5.96</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4.54</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8.34</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65.90</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5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9.92</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9.29</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1.68</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9.75</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1.82</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0.97</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2.87</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1.15</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34.87</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34.35</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35.47</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4.53</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5.14</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4.74</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5.56</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35.43</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7.75</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7.47</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8.04</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8.23</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40</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22</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62</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0.94</w:t>
            </w:r>
          </w:p>
        </w:tc>
      </w:tr>
    </w:tbl>
    <w:p w:rsidR="00D358F8" w:rsidRDefault="00D358F8" w:rsidP="00225B67">
      <w:pPr>
        <w:sectPr w:rsidR="00D358F8" w:rsidSect="00FC1129">
          <w:footerReference w:type="default" r:id="rId478"/>
          <w:pgSz w:w="12240" w:h="15840" w:code="1"/>
          <w:pgMar w:top="1440" w:right="1440" w:bottom="1440" w:left="1440" w:header="720" w:footer="432" w:gutter="0"/>
          <w:cols w:space="720"/>
          <w:docGrid w:linePitch="360"/>
        </w:sectPr>
      </w:pPr>
    </w:p>
    <w:p w:rsidR="003318F5" w:rsidRDefault="003318F5" w:rsidP="0007529D">
      <w:pPr>
        <w:pStyle w:val="Heading2"/>
      </w:pPr>
      <w:bookmarkStart w:id="80978" w:name="_Toc8806056"/>
      <w:r>
        <w:lastRenderedPageBreak/>
        <w:t xml:space="preserve">Appendix </w:t>
      </w:r>
      <w:r w:rsidR="000F1DB8">
        <w:t>N</w:t>
      </w:r>
      <w:r w:rsidRPr="00661E08">
        <w:t xml:space="preserve"> –</w:t>
      </w:r>
      <w:r>
        <w:t xml:space="preserve"> </w:t>
      </w:r>
      <w:r w:rsidR="00534061" w:rsidRPr="00534061">
        <w:t xml:space="preserve">Form G1 </w:t>
      </w:r>
      <w:r w:rsidR="00F75F43">
        <w:t>–</w:t>
      </w:r>
      <w:r w:rsidR="00534061" w:rsidRPr="00534061">
        <w:t xml:space="preserve"> </w:t>
      </w:r>
      <w:r w:rsidR="00F75F43">
        <w:t xml:space="preserve">Form </w:t>
      </w:r>
      <w:r w:rsidR="00534061" w:rsidRPr="00534061">
        <w:t>G7</w:t>
      </w:r>
      <w:bookmarkEnd w:id="80978"/>
    </w:p>
    <w:p w:rsidR="00534061" w:rsidRDefault="00534061" w:rsidP="00534061">
      <w:r>
        <w:t>Florida International University</w:t>
      </w:r>
    </w:p>
    <w:p w:rsidR="00534061" w:rsidRDefault="00534061" w:rsidP="00534061">
      <w:r>
        <w:t xml:space="preserve">Florida Public Hurricane Loss Model </w:t>
      </w:r>
      <w:del w:id="80979" w:author="Diana Machado" w:date="2019-04-05T14:35:00Z">
        <w:r w:rsidDel="008E38ED">
          <w:delText>6.3</w:delText>
        </w:r>
      </w:del>
      <w:ins w:id="80980" w:author="Diana Machado" w:date="2019-04-05T14:35:00Z">
        <w:r w:rsidR="008E38ED">
          <w:t>7.0</w:t>
        </w:r>
      </w:ins>
    </w:p>
    <w:p w:rsidR="00534061" w:rsidRDefault="00F459EF" w:rsidP="00534061">
      <w:del w:id="80981" w:author="Diana Machado" w:date="2019-04-06T13:53:00Z">
        <w:r w:rsidDel="00A812B0">
          <w:delText>November 5</w:delText>
        </w:r>
        <w:r w:rsidR="00534061" w:rsidDel="00A812B0">
          <w:delText>, 2018</w:delText>
        </w:r>
      </w:del>
      <w:ins w:id="80982" w:author="Machado, Diana" w:date="2019-05-13T15:07:00Z">
        <w:r w:rsidR="002551DB">
          <w:t xml:space="preserve"> </w:t>
        </w:r>
      </w:ins>
      <w:ins w:id="80983" w:author="Diana Machado" w:date="2019-04-06T13:53:00Z">
        <w:del w:id="80984" w:author="Machado, Diana" w:date="2019-05-13T15:07:00Z">
          <w:r w:rsidR="00A812B0" w:rsidDel="002551DB">
            <w:delText>April 3</w:delText>
          </w:r>
        </w:del>
      </w:ins>
      <w:ins w:id="80985" w:author="Machado, Diana" w:date="2019-05-13T15:07:00Z">
        <w:r w:rsidR="002551DB">
          <w:t>May 13</w:t>
        </w:r>
      </w:ins>
      <w:ins w:id="80986" w:author="Diana Machado" w:date="2019-04-06T13:53:00Z">
        <w:r w:rsidR="00A812B0">
          <w:t>, 2019</w:t>
        </w:r>
      </w:ins>
    </w:p>
    <w:p w:rsidR="00534061" w:rsidDel="00BA7DDC" w:rsidRDefault="00534061" w:rsidP="00534061">
      <w:pPr>
        <w:rPr>
          <w:del w:id="80987" w:author="Diana Machado" w:date="2019-01-23T16:23:00Z"/>
        </w:rPr>
      </w:pPr>
    </w:p>
    <w:p w:rsidR="00BA7DDC" w:rsidRDefault="00BA7DDC">
      <w:pPr>
        <w:jc w:val="left"/>
        <w:sectPr w:rsidR="00BA7DDC" w:rsidSect="00FC1129">
          <w:footerReference w:type="default" r:id="rId479"/>
          <w:pgSz w:w="12240" w:h="15840" w:code="1"/>
          <w:pgMar w:top="1440" w:right="1440" w:bottom="1440" w:left="1440" w:header="720" w:footer="432" w:gutter="0"/>
          <w:cols w:space="720"/>
          <w:docGrid w:linePitch="360"/>
        </w:sectPr>
      </w:pPr>
    </w:p>
    <w:p w:rsidR="00534061" w:rsidRDefault="003443ED" w:rsidP="003443ED">
      <w:pPr>
        <w:pStyle w:val="Heading3"/>
      </w:pPr>
      <w:bookmarkStart w:id="80995" w:name="FormG1"/>
      <w:bookmarkStart w:id="80996" w:name="_Toc8806057"/>
      <w:r>
        <w:lastRenderedPageBreak/>
        <w:t>Form G-1</w:t>
      </w:r>
      <w:bookmarkEnd w:id="80995"/>
      <w:bookmarkEnd w:id="80996"/>
    </w:p>
    <w:p w:rsidR="00207003" w:rsidRDefault="001118B7" w:rsidP="001118B7">
      <w:pPr>
        <w:jc w:val="center"/>
        <w:rPr>
          <w:ins w:id="80997" w:author="Diana Machado" w:date="2019-01-23T16:20:00Z"/>
        </w:rPr>
      </w:pPr>
      <w:del w:id="80998" w:author="Diana Machado" w:date="2019-01-23T16:20:00Z">
        <w:r w:rsidDel="00BA7DDC">
          <w:rPr>
            <w:noProof/>
          </w:rPr>
          <w:drawing>
            <wp:inline distT="0" distB="0" distL="0" distR="0">
              <wp:extent cx="6074611" cy="786130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g-1_drhamid.png"/>
                      <pic:cNvPicPr/>
                    </pic:nvPicPr>
                    <pic:blipFill>
                      <a:blip r:embed="rId480">
                        <a:extLst>
                          <a:ext uri="{28A0092B-C50C-407E-A947-70E740481C1C}">
                            <a14:useLocalDpi xmlns:a14="http://schemas.microsoft.com/office/drawing/2010/main" val="0"/>
                          </a:ext>
                        </a:extLst>
                      </a:blip>
                      <a:stretch>
                        <a:fillRect/>
                      </a:stretch>
                    </pic:blipFill>
                    <pic:spPr>
                      <a:xfrm>
                        <a:off x="0" y="0"/>
                        <a:ext cx="6083111" cy="7872300"/>
                      </a:xfrm>
                      <a:prstGeom prst="rect">
                        <a:avLst/>
                      </a:prstGeom>
                    </pic:spPr>
                  </pic:pic>
                </a:graphicData>
              </a:graphic>
            </wp:inline>
          </w:drawing>
        </w:r>
      </w:del>
    </w:p>
    <w:p w:rsidR="00BA7DDC" w:rsidRDefault="00BA7DDC" w:rsidP="001118B7">
      <w:pPr>
        <w:jc w:val="center"/>
        <w:rPr>
          <w:ins w:id="80999" w:author="Diana Machado" w:date="2019-01-23T16:21:00Z"/>
        </w:rPr>
        <w:sectPr w:rsidR="00BA7DDC" w:rsidSect="00FC1129">
          <w:footerReference w:type="default" r:id="rId481"/>
          <w:pgSz w:w="12240" w:h="15840" w:code="1"/>
          <w:pgMar w:top="1440" w:right="1440" w:bottom="1440" w:left="1440" w:header="720" w:footer="432" w:gutter="0"/>
          <w:cols w:space="720"/>
          <w:docGrid w:linePitch="360"/>
        </w:sectPr>
      </w:pPr>
    </w:p>
    <w:p w:rsidR="00BA7DDC" w:rsidRDefault="00BA7DDC" w:rsidP="001118B7">
      <w:pPr>
        <w:jc w:val="center"/>
        <w:rPr>
          <w:ins w:id="81005" w:author="Diana Machado" w:date="2019-01-23T16:21:00Z"/>
        </w:rPr>
      </w:pPr>
      <w:ins w:id="81006" w:author="Diana Machado" w:date="2019-01-23T16:26:00Z">
        <w:del w:id="81007" w:author="Machado, Diana" w:date="2019-02-04T09:49:00Z">
          <w:r w:rsidDel="00A67ECE">
            <w:rPr>
              <w:noProof/>
            </w:rPr>
            <w:lastRenderedPageBreak/>
            <w:drawing>
              <wp:inline distT="0" distB="0" distL="0" distR="0">
                <wp:extent cx="5943600" cy="7691755"/>
                <wp:effectExtent l="0" t="0" r="0" b="4445"/>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g-1_drhamid.png"/>
                        <pic:cNvPicPr/>
                      </pic:nvPicPr>
                      <pic:blipFill>
                        <a:blip r:embed="rId482">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del>
      </w:ins>
    </w:p>
    <w:p w:rsidR="00BA7DDC" w:rsidRDefault="00BA7DDC" w:rsidP="001118B7">
      <w:pPr>
        <w:jc w:val="center"/>
      </w:pPr>
    </w:p>
    <w:p w:rsidR="00BA7DDC" w:rsidRDefault="00BA7DDC" w:rsidP="001118B7">
      <w:pPr>
        <w:jc w:val="center"/>
        <w:rPr>
          <w:ins w:id="81008" w:author="Diana Machado" w:date="2019-01-23T16:21:00Z"/>
        </w:rPr>
        <w:sectPr w:rsidR="00BA7DDC" w:rsidSect="00FC1129">
          <w:footerReference w:type="default" r:id="rId483"/>
          <w:pgSz w:w="12240" w:h="15840" w:code="1"/>
          <w:pgMar w:top="1440" w:right="1440" w:bottom="1440" w:left="1440" w:header="720" w:footer="432" w:gutter="0"/>
          <w:cols w:space="720"/>
          <w:docGrid w:linePitch="360"/>
        </w:sectPr>
      </w:pPr>
    </w:p>
    <w:p w:rsidR="007F4BAE" w:rsidRDefault="007F4BAE" w:rsidP="00647766">
      <w:pPr>
        <w:rPr>
          <w:ins w:id="81018" w:author="Machado, Diana" w:date="2019-02-04T09:50:00Z"/>
        </w:rPr>
      </w:pPr>
      <w:bookmarkStart w:id="81019" w:name="FormG2"/>
      <w:ins w:id="81020" w:author="Machado, Diana" w:date="2019-02-04T09:52:00Z">
        <w:del w:id="81021" w:author="Diana Machado" w:date="2019-04-06T13:56:00Z">
          <w:r w:rsidRPr="00647766" w:rsidDel="005727E3">
            <w:rPr>
              <w:noProof/>
            </w:rPr>
            <w:lastRenderedPageBreak/>
            <w:drawing>
              <wp:inline distT="0" distB="0" distL="0" distR="0">
                <wp:extent cx="5943600" cy="7691755"/>
                <wp:effectExtent l="0" t="0" r="0" b="4445"/>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g-1_drhamid.pdf"/>
                        <pic:cNvPicPr/>
                      </pic:nvPicPr>
                      <pic:blipFill>
                        <a:blip r:embed="rId484">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del>
      </w:ins>
    </w:p>
    <w:p w:rsidR="007F4BAE" w:rsidRDefault="007F4BAE" w:rsidP="007F4BAE">
      <w:pPr>
        <w:rPr>
          <w:ins w:id="81022" w:author="Machado, Diana" w:date="2019-02-04T09:51:00Z"/>
        </w:rPr>
      </w:pPr>
    </w:p>
    <w:p w:rsidR="005727E3" w:rsidRDefault="005727E3">
      <w:pPr>
        <w:rPr>
          <w:ins w:id="81023" w:author="Diana Machado" w:date="2019-04-06T13:54:00Z"/>
        </w:rPr>
        <w:sectPr w:rsidR="005727E3" w:rsidSect="00FC1129">
          <w:footerReference w:type="default" r:id="rId485"/>
          <w:pgSz w:w="12240" w:h="15840" w:code="1"/>
          <w:pgMar w:top="1440" w:right="1440" w:bottom="1440" w:left="1440" w:header="720" w:footer="432" w:gutter="0"/>
          <w:cols w:space="720"/>
          <w:docGrid w:linePitch="360"/>
        </w:sectPr>
      </w:pPr>
    </w:p>
    <w:p w:rsidR="00BC3F5B" w:rsidRDefault="005727E3" w:rsidP="005727E3">
      <w:ins w:id="81029" w:author="Diana Machado" w:date="2019-04-06T13:55:00Z">
        <w:del w:id="81030" w:author="Machado, Diana" w:date="2019-05-13T15:09:00Z">
          <w:r w:rsidDel="002551DB">
            <w:rPr>
              <w:noProof/>
            </w:rPr>
            <w:lastRenderedPageBreak/>
            <w:drawing>
              <wp:inline distT="0" distB="0" distL="0" distR="0">
                <wp:extent cx="5943600" cy="7691755"/>
                <wp:effectExtent l="0" t="0" r="0" b="444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g-1_drhamid.pdf"/>
                        <pic:cNvPicPr/>
                      </pic:nvPicPr>
                      <pic:blipFill>
                        <a:blip r:embed="rId486">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del>
      </w:ins>
    </w:p>
    <w:p w:rsidR="005727E3" w:rsidRDefault="005727E3" w:rsidP="005727E3"/>
    <w:p w:rsidR="002551DB" w:rsidRDefault="002551DB">
      <w:pPr>
        <w:sectPr w:rsidR="002551DB" w:rsidSect="00FC1129">
          <w:footerReference w:type="default" r:id="rId487"/>
          <w:pgSz w:w="12240" w:h="15840" w:code="1"/>
          <w:pgMar w:top="1440" w:right="1440" w:bottom="1440" w:left="1440" w:header="720" w:footer="432" w:gutter="0"/>
          <w:cols w:space="720"/>
          <w:docGrid w:linePitch="360"/>
        </w:sectPr>
      </w:pPr>
    </w:p>
    <w:p w:rsidR="007F0D07" w:rsidRDefault="00286B5C" w:rsidP="002551DB">
      <w:ins w:id="81033" w:author="Machado, Diana" w:date="2019-05-14T09:28:00Z">
        <w:r>
          <w:rPr>
            <w:noProof/>
          </w:rPr>
          <w:lastRenderedPageBreak/>
          <w:drawing>
            <wp:inline distT="0" distB="0" distL="0" distR="0">
              <wp:extent cx="5943600" cy="7691755"/>
              <wp:effectExtent l="0" t="0" r="0" b="444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g-1_drhamid_final.pdf"/>
                      <pic:cNvPicPr/>
                    </pic:nvPicPr>
                    <pic:blipFill>
                      <a:blip r:embed="rId488">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2551DB" w:rsidRDefault="002551DB" w:rsidP="002551DB"/>
    <w:p w:rsidR="002551DB" w:rsidRDefault="002551DB">
      <w:pPr>
        <w:rPr>
          <w:ins w:id="81034" w:author="Machado, Diana" w:date="2019-02-04T09:49:00Z"/>
          <w:rPrChange w:id="81035" w:author="Machado, Diana" w:date="2019-02-04T09:50:00Z">
            <w:rPr>
              <w:ins w:id="81036" w:author="Machado, Diana" w:date="2019-02-04T09:49:00Z"/>
            </w:rPr>
          </w:rPrChange>
        </w:rPr>
        <w:sectPr w:rsidR="002551DB" w:rsidSect="00FC1129">
          <w:footerReference w:type="default" r:id="rId489"/>
          <w:pgSz w:w="12240" w:h="15840" w:code="1"/>
          <w:pgMar w:top="1440" w:right="1440" w:bottom="1440" w:left="1440" w:header="720" w:footer="432" w:gutter="0"/>
          <w:cols w:space="720"/>
          <w:docGrid w:linePitch="360"/>
        </w:sectPr>
        <w:pPrChange w:id="81039" w:author="Machado, Diana" w:date="2019-02-04T09:50:00Z">
          <w:pPr>
            <w:pStyle w:val="Heading3"/>
          </w:pPr>
        </w:pPrChange>
      </w:pPr>
    </w:p>
    <w:p w:rsidR="006F24C3" w:rsidRDefault="00207003" w:rsidP="00207003">
      <w:pPr>
        <w:pStyle w:val="Heading3"/>
      </w:pPr>
      <w:bookmarkStart w:id="81040" w:name="_Toc8806058"/>
      <w:r>
        <w:lastRenderedPageBreak/>
        <w:t>Form G-2</w:t>
      </w:r>
      <w:bookmarkEnd w:id="81019"/>
      <w:bookmarkEnd w:id="81040"/>
    </w:p>
    <w:p w:rsidR="002B036A" w:rsidRDefault="00FD6F36">
      <w:pPr>
        <w:jc w:val="left"/>
        <w:rPr>
          <w:ins w:id="81041" w:author="Machado, Diana" w:date="2019-05-15T09:09:00Z"/>
        </w:rPr>
      </w:pPr>
      <w:del w:id="81042" w:author="Machado, Diana" w:date="2019-05-15T09:13:00Z">
        <w:r w:rsidDel="00A83FA0">
          <w:rPr>
            <w:noProof/>
          </w:rPr>
          <w:drawing>
            <wp:inline distT="0" distB="0" distL="0" distR="0">
              <wp:extent cx="5715000" cy="762000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g-2_drcocke.pdf"/>
                      <pic:cNvPicPr/>
                    </pic:nvPicPr>
                    <pic:blipFill>
                      <a:blip r:embed="rId490">
                        <a:extLst>
                          <a:ext uri="{28A0092B-C50C-407E-A947-70E740481C1C}">
                            <a14:useLocalDpi xmlns:a14="http://schemas.microsoft.com/office/drawing/2010/main" val="0"/>
                          </a:ext>
                        </a:extLst>
                      </a:blip>
                      <a:stretch>
                        <a:fillRect/>
                      </a:stretch>
                    </pic:blipFill>
                    <pic:spPr>
                      <a:xfrm>
                        <a:off x="0" y="0"/>
                        <a:ext cx="5716092" cy="7621456"/>
                      </a:xfrm>
                      <a:prstGeom prst="rect">
                        <a:avLst/>
                      </a:prstGeom>
                    </pic:spPr>
                  </pic:pic>
                </a:graphicData>
              </a:graphic>
            </wp:inline>
          </w:drawing>
        </w:r>
      </w:del>
    </w:p>
    <w:p w:rsidR="002B036A" w:rsidRDefault="002B036A">
      <w:pPr>
        <w:jc w:val="left"/>
        <w:rPr>
          <w:ins w:id="81043" w:author="Machado, Diana" w:date="2019-05-15T09:09:00Z"/>
        </w:rPr>
      </w:pPr>
    </w:p>
    <w:p w:rsidR="002B036A" w:rsidRDefault="002B036A">
      <w:pPr>
        <w:jc w:val="left"/>
        <w:rPr>
          <w:ins w:id="81044" w:author="Machado, Diana" w:date="2019-05-15T09:08:00Z"/>
        </w:rPr>
        <w:sectPr w:rsidR="002B036A" w:rsidSect="00FC1129">
          <w:footerReference w:type="default" r:id="rId491"/>
          <w:pgSz w:w="12240" w:h="15840" w:code="1"/>
          <w:pgMar w:top="1440" w:right="1440" w:bottom="1440" w:left="1440" w:header="720" w:footer="432" w:gutter="0"/>
          <w:cols w:space="720"/>
          <w:docGrid w:linePitch="360"/>
        </w:sectPr>
      </w:pPr>
    </w:p>
    <w:p w:rsidR="003C71C6" w:rsidRDefault="00A83FA0" w:rsidP="00C32586">
      <w:pPr>
        <w:jc w:val="center"/>
        <w:rPr>
          <w:ins w:id="81049" w:author="Machado, Diana" w:date="2019-05-15T09:09:00Z"/>
        </w:rPr>
        <w:pPrChange w:id="81050" w:author="Machado, Diana" w:date="2019-05-15T09:25:00Z">
          <w:pPr>
            <w:jc w:val="left"/>
          </w:pPr>
        </w:pPrChange>
      </w:pPr>
      <w:ins w:id="81051" w:author="Machado, Diana" w:date="2019-05-15T09:12:00Z">
        <w:r>
          <w:rPr>
            <w:noProof/>
          </w:rPr>
          <w:lastRenderedPageBreak/>
          <w:drawing>
            <wp:inline distT="0" distB="0" distL="0" distR="0">
              <wp:extent cx="5943600" cy="7924800"/>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g-2_drcocke_final.pdf"/>
                      <pic:cNvPicPr/>
                    </pic:nvPicPr>
                    <pic:blipFill>
                      <a:blip r:embed="rId492">
                        <a:extLst>
                          <a:ext uri="{28A0092B-C50C-407E-A947-70E740481C1C}">
                            <a14:useLocalDpi xmlns:a14="http://schemas.microsoft.com/office/drawing/2010/main" val="0"/>
                          </a:ext>
                        </a:extLst>
                      </a:blip>
                      <a:stretch>
                        <a:fillRect/>
                      </a:stretch>
                    </pic:blipFill>
                    <pic:spPr>
                      <a:xfrm>
                        <a:off x="0" y="0"/>
                        <a:ext cx="5943600" cy="7924800"/>
                      </a:xfrm>
                      <a:prstGeom prst="rect">
                        <a:avLst/>
                      </a:prstGeom>
                    </pic:spPr>
                  </pic:pic>
                </a:graphicData>
              </a:graphic>
            </wp:inline>
          </w:drawing>
        </w:r>
      </w:ins>
    </w:p>
    <w:p w:rsidR="002B036A" w:rsidRDefault="002B036A">
      <w:pPr>
        <w:jc w:val="left"/>
        <w:rPr>
          <w:ins w:id="81052" w:author="Machado, Diana" w:date="2019-05-15T09:09:00Z"/>
        </w:rPr>
      </w:pPr>
    </w:p>
    <w:p w:rsidR="002B036A" w:rsidRDefault="002B036A">
      <w:pPr>
        <w:jc w:val="left"/>
        <w:rPr>
          <w:ins w:id="81053" w:author="Diana Machado" w:date="2019-01-23T16:49:00Z"/>
        </w:rPr>
        <w:sectPr w:rsidR="002B036A" w:rsidSect="00FC1129">
          <w:footerReference w:type="default" r:id="rId493"/>
          <w:pgSz w:w="12240" w:h="15840" w:code="1"/>
          <w:pgMar w:top="1440" w:right="1440" w:bottom="1440" w:left="1440" w:header="720" w:footer="432" w:gutter="0"/>
          <w:cols w:space="720"/>
          <w:docGrid w:linePitch="360"/>
        </w:sectPr>
      </w:pPr>
    </w:p>
    <w:p w:rsidR="00207003" w:rsidRDefault="00207003" w:rsidP="004C1731">
      <w:pPr>
        <w:pStyle w:val="Heading3"/>
      </w:pPr>
      <w:bookmarkStart w:id="81057" w:name="FormG3"/>
      <w:bookmarkStart w:id="81058" w:name="_Toc8806059"/>
      <w:r>
        <w:lastRenderedPageBreak/>
        <w:t>Form G-3</w:t>
      </w:r>
      <w:bookmarkEnd w:id="81057"/>
      <w:bookmarkEnd w:id="81058"/>
    </w:p>
    <w:p w:rsidR="00D04D5A" w:rsidRDefault="004C1731" w:rsidP="00C32586">
      <w:pPr>
        <w:jc w:val="center"/>
        <w:sectPr w:rsidR="00D04D5A" w:rsidSect="00FC1129">
          <w:footerReference w:type="default" r:id="rId494"/>
          <w:pgSz w:w="12240" w:h="15840" w:code="1"/>
          <w:pgMar w:top="1440" w:right="1440" w:bottom="1440" w:left="1440" w:header="720" w:footer="432" w:gutter="0"/>
          <w:cols w:space="720"/>
          <w:docGrid w:linePitch="360"/>
        </w:sectPr>
        <w:pPrChange w:id="81063" w:author="Machado, Diana" w:date="2019-05-15T09:25:00Z">
          <w:pPr>
            <w:jc w:val="left"/>
          </w:pPr>
        </w:pPrChange>
      </w:pPr>
      <w:del w:id="81064" w:author="Diana Machado" w:date="2019-04-06T00:15:00Z">
        <w:r w:rsidDel="00D04D5A">
          <w:rPr>
            <w:noProof/>
          </w:rPr>
          <w:drawing>
            <wp:inline distT="0" distB="0" distL="0" distR="0">
              <wp:extent cx="6081969" cy="7870784"/>
              <wp:effectExtent l="0" t="0" r="1905" b="381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g-3_drkibria.pdf"/>
                      <pic:cNvPicPr/>
                    </pic:nvPicPr>
                    <pic:blipFill>
                      <a:blip r:embed="rId495">
                        <a:extLst>
                          <a:ext uri="{28A0092B-C50C-407E-A947-70E740481C1C}">
                            <a14:useLocalDpi xmlns:a14="http://schemas.microsoft.com/office/drawing/2010/main" val="0"/>
                          </a:ext>
                        </a:extLst>
                      </a:blip>
                      <a:stretch>
                        <a:fillRect/>
                      </a:stretch>
                    </pic:blipFill>
                    <pic:spPr>
                      <a:xfrm>
                        <a:off x="0" y="0"/>
                        <a:ext cx="6099899" cy="7893987"/>
                      </a:xfrm>
                      <a:prstGeom prst="rect">
                        <a:avLst/>
                      </a:prstGeom>
                    </pic:spPr>
                  </pic:pic>
                </a:graphicData>
              </a:graphic>
            </wp:inline>
          </w:drawing>
        </w:r>
      </w:del>
    </w:p>
    <w:p w:rsidR="00D04D5A" w:rsidRPr="000A4F59" w:rsidRDefault="000A4F59" w:rsidP="000A4F59">
      <w:bookmarkStart w:id="81065" w:name="FormG4"/>
      <w:ins w:id="81066" w:author="Diana Machado" w:date="2019-04-06T00:17:00Z">
        <w:del w:id="81067" w:author="Machado, Diana" w:date="2019-05-15T09:24:00Z">
          <w:r w:rsidDel="00C32586">
            <w:rPr>
              <w:noProof/>
            </w:rPr>
            <w:lastRenderedPageBreak/>
            <w:drawing>
              <wp:inline distT="0" distB="0" distL="0" distR="0" wp14:anchorId="2F539825" wp14:editId="35009424">
                <wp:extent cx="5943600" cy="7691120"/>
                <wp:effectExtent l="0" t="0" r="0" b="508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g-3_drkibria.pdf"/>
                        <pic:cNvPicPr/>
                      </pic:nvPicPr>
                      <pic:blipFill>
                        <a:blip r:embed="rId496">
                          <a:extLst>
                            <a:ext uri="{28A0092B-C50C-407E-A947-70E740481C1C}">
                              <a14:useLocalDpi xmlns:a14="http://schemas.microsoft.com/office/drawing/2010/main" val="0"/>
                            </a:ext>
                          </a:extLst>
                        </a:blip>
                        <a:stretch>
                          <a:fillRect/>
                        </a:stretch>
                      </pic:blipFill>
                      <pic:spPr>
                        <a:xfrm>
                          <a:off x="0" y="0"/>
                          <a:ext cx="5943600" cy="7691120"/>
                        </a:xfrm>
                        <a:prstGeom prst="rect">
                          <a:avLst/>
                        </a:prstGeom>
                      </pic:spPr>
                    </pic:pic>
                  </a:graphicData>
                </a:graphic>
              </wp:inline>
            </w:drawing>
          </w:r>
        </w:del>
      </w:ins>
    </w:p>
    <w:p w:rsidR="00D04D5A" w:rsidRDefault="00D04D5A" w:rsidP="00D04D5A"/>
    <w:p w:rsidR="00C32586" w:rsidRDefault="00C32586" w:rsidP="00D04D5A">
      <w:pPr>
        <w:sectPr w:rsidR="00C32586" w:rsidSect="00FC1129">
          <w:footerReference w:type="default" r:id="rId497"/>
          <w:pgSz w:w="12240" w:h="15840" w:code="1"/>
          <w:pgMar w:top="1440" w:right="1440" w:bottom="1440" w:left="1440" w:header="720" w:footer="432" w:gutter="0"/>
          <w:cols w:space="720"/>
          <w:docGrid w:linePitch="360"/>
        </w:sectPr>
      </w:pPr>
    </w:p>
    <w:p w:rsidR="00D04D5A" w:rsidRDefault="00C32586" w:rsidP="00C32586">
      <w:pPr>
        <w:jc w:val="center"/>
        <w:pPrChange w:id="81074" w:author="Machado, Diana" w:date="2019-05-15T09:25:00Z">
          <w:pPr/>
        </w:pPrChange>
      </w:pPr>
      <w:ins w:id="81075" w:author="Machado, Diana" w:date="2019-05-15T09:25:00Z">
        <w:r>
          <w:rPr>
            <w:noProof/>
          </w:rPr>
          <w:lastRenderedPageBreak/>
          <w:drawing>
            <wp:inline distT="0" distB="0" distL="0" distR="0">
              <wp:extent cx="6074641" cy="7861300"/>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g-3_drkibria_final.pdf"/>
                      <pic:cNvPicPr/>
                    </pic:nvPicPr>
                    <pic:blipFill>
                      <a:blip r:embed="rId498">
                        <a:extLst>
                          <a:ext uri="{28A0092B-C50C-407E-A947-70E740481C1C}">
                            <a14:useLocalDpi xmlns:a14="http://schemas.microsoft.com/office/drawing/2010/main" val="0"/>
                          </a:ext>
                        </a:extLst>
                      </a:blip>
                      <a:stretch>
                        <a:fillRect/>
                      </a:stretch>
                    </pic:blipFill>
                    <pic:spPr>
                      <a:xfrm>
                        <a:off x="0" y="0"/>
                        <a:ext cx="6092996" cy="7885053"/>
                      </a:xfrm>
                      <a:prstGeom prst="rect">
                        <a:avLst/>
                      </a:prstGeom>
                    </pic:spPr>
                  </pic:pic>
                </a:graphicData>
              </a:graphic>
            </wp:inline>
          </w:drawing>
        </w:r>
      </w:ins>
    </w:p>
    <w:p w:rsidR="00C32586" w:rsidRDefault="00C32586" w:rsidP="00D04D5A"/>
    <w:p w:rsidR="00C32586" w:rsidRPr="00D04D5A" w:rsidRDefault="00C32586" w:rsidP="00D04D5A">
      <w:pPr>
        <w:rPr>
          <w:ins w:id="81076" w:author="Diana Machado" w:date="2019-04-06T00:14:00Z"/>
        </w:rPr>
        <w:sectPr w:rsidR="00C32586" w:rsidRPr="00D04D5A" w:rsidSect="00FC1129">
          <w:footerReference w:type="default" r:id="rId499"/>
          <w:pgSz w:w="12240" w:h="15840" w:code="1"/>
          <w:pgMar w:top="1440" w:right="1440" w:bottom="1440" w:left="1440" w:header="720" w:footer="432" w:gutter="0"/>
          <w:cols w:space="720"/>
          <w:docGrid w:linePitch="360"/>
        </w:sectPr>
      </w:pPr>
    </w:p>
    <w:p w:rsidR="00207003" w:rsidRDefault="00207003" w:rsidP="00207003">
      <w:pPr>
        <w:pStyle w:val="Heading3"/>
      </w:pPr>
      <w:bookmarkStart w:id="81079" w:name="_Toc8806060"/>
      <w:r>
        <w:lastRenderedPageBreak/>
        <w:t>Form G-4</w:t>
      </w:r>
      <w:bookmarkEnd w:id="81065"/>
      <w:bookmarkEnd w:id="81079"/>
    </w:p>
    <w:p w:rsidR="00943FA5" w:rsidRDefault="00FA5A00">
      <w:pPr>
        <w:jc w:val="left"/>
      </w:pPr>
      <w:del w:id="81080" w:author="Diana Machado" w:date="2019-01-23T16:30:00Z">
        <w:r w:rsidDel="00943FA5">
          <w:rPr>
            <w:noProof/>
          </w:rPr>
          <w:drawing>
            <wp:inline distT="0" distB="0" distL="0" distR="0">
              <wp:extent cx="5943600" cy="769175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g-4_drpinelli.pdf"/>
                      <pic:cNvPicPr/>
                    </pic:nvPicPr>
                    <pic:blipFill>
                      <a:blip r:embed="rId500">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del>
    </w:p>
    <w:p w:rsidR="00943FA5" w:rsidRDefault="00943FA5">
      <w:pPr>
        <w:jc w:val="left"/>
        <w:sectPr w:rsidR="00943FA5" w:rsidSect="00FC1129">
          <w:footerReference w:type="default" r:id="rId501"/>
          <w:pgSz w:w="12240" w:h="15840" w:code="1"/>
          <w:pgMar w:top="1440" w:right="1440" w:bottom="1440" w:left="1440" w:header="720" w:footer="432" w:gutter="0"/>
          <w:cols w:space="720"/>
          <w:docGrid w:linePitch="360"/>
        </w:sectPr>
      </w:pPr>
    </w:p>
    <w:bookmarkStart w:id="81086" w:name="FormG5"/>
    <w:p w:rsidR="00943FA5" w:rsidRDefault="00F10ED8" w:rsidP="002E0FA5">
      <w:ins w:id="81087" w:author="Diana Machado" w:date="2019-04-06T14:01:00Z">
        <w:r>
          <w:rPr>
            <w:noProof/>
          </w:rPr>
          <w:lastRenderedPageBreak/>
          <mc:AlternateContent>
            <mc:Choice Requires="wps">
              <w:drawing>
                <wp:anchor distT="0" distB="0" distL="114300" distR="114300" simplePos="0" relativeHeight="251672576" behindDoc="0" locked="0" layoutInCell="1" allowOverlap="1">
                  <wp:simplePos x="0" y="0"/>
                  <wp:positionH relativeFrom="column">
                    <wp:posOffset>-386080</wp:posOffset>
                  </wp:positionH>
                  <wp:positionV relativeFrom="paragraph">
                    <wp:posOffset>4104640</wp:posOffset>
                  </wp:positionV>
                  <wp:extent cx="6675120" cy="10160"/>
                  <wp:effectExtent l="12700" t="12700" r="17780" b="15240"/>
                  <wp:wrapNone/>
                  <wp:docPr id="554" name="Straight Connector 554"/>
                  <wp:cNvGraphicFramePr/>
                  <a:graphic xmlns:a="http://schemas.openxmlformats.org/drawingml/2006/main">
                    <a:graphicData uri="http://schemas.microsoft.com/office/word/2010/wordprocessingShape">
                      <wps:wsp>
                        <wps:cNvCnPr/>
                        <wps:spPr>
                          <a:xfrm flipV="1">
                            <a:off x="0" y="0"/>
                            <a:ext cx="6675120" cy="1016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5152607" id="Straight Connector 554" o:spid="_x0000_s1026" style="position:absolute;flip:y;z-index:251672576;visibility:visible;mso-wrap-style:square;mso-wrap-distance-left:9pt;mso-wrap-distance-top:0;mso-wrap-distance-right:9pt;mso-wrap-distance-bottom:0;mso-position-horizontal:absolute;mso-position-horizontal-relative:text;mso-position-vertical:absolute;mso-position-vertical-relative:text" from="-30.4pt,323.2pt" to="495.2pt,324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" strokecolor="red" strokeweight="1.5pt">
                  <v:stroke joinstyle="miter"/>
                </v:line>
              </w:pict>
            </mc:Fallback>
          </mc:AlternateContent>
        </w:r>
      </w:ins>
      <w:ins w:id="81088" w:author="Diana Machado" w:date="2019-01-24T14:03:00Z">
        <w:r w:rsidR="00AF0021" w:rsidRPr="002E0FA5">
          <w:rPr>
            <w:noProof/>
          </w:rPr>
          <w:drawing>
            <wp:inline distT="0" distB="0" distL="0" distR="0">
              <wp:extent cx="5943600" cy="7691717"/>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g-4_drpinelli.pdf"/>
                      <pic:cNvPicPr/>
                    </pic:nvPicPr>
                    <pic:blipFill>
                      <a:blip r:embed="rId502">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ins>
    </w:p>
    <w:p w:rsidR="00943FA5" w:rsidRDefault="00943FA5" w:rsidP="00943FA5"/>
    <w:p w:rsidR="00943FA5" w:rsidRPr="00943FA5" w:rsidRDefault="00943FA5" w:rsidP="00943FA5">
      <w:pPr>
        <w:sectPr w:rsidR="00943FA5" w:rsidRPr="00943FA5" w:rsidSect="00FC1129">
          <w:footerReference w:type="default" r:id="rId503"/>
          <w:pgSz w:w="12240" w:h="15840" w:code="1"/>
          <w:pgMar w:top="1440" w:right="1440" w:bottom="1440" w:left="1440" w:header="720" w:footer="432" w:gutter="0"/>
          <w:cols w:space="720"/>
          <w:docGrid w:linePitch="360"/>
        </w:sectPr>
      </w:pPr>
    </w:p>
    <w:p w:rsidR="002F053A" w:rsidRPr="009E55EB" w:rsidRDefault="009E55EB" w:rsidP="009E55EB">
      <w:ins w:id="81092" w:author="Diana Machado" w:date="2019-04-06T00:29:00Z">
        <w:del w:id="81093" w:author="Machado, Diana" w:date="2019-05-15T09:27:00Z">
          <w:r w:rsidDel="00C32586">
            <w:rPr>
              <w:noProof/>
            </w:rPr>
            <w:lastRenderedPageBreak/>
            <w:drawing>
              <wp:inline distT="0" distB="0" distL="0" distR="0" wp14:anchorId="56FAB9A1" wp14:editId="6BB039D1">
                <wp:extent cx="5943600" cy="7691120"/>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g-4_drpinelli.pdf"/>
                        <pic:cNvPicPr/>
                      </pic:nvPicPr>
                      <pic:blipFill>
                        <a:blip r:embed="rId504">
                          <a:extLst>
                            <a:ext uri="{28A0092B-C50C-407E-A947-70E740481C1C}">
                              <a14:useLocalDpi xmlns:a14="http://schemas.microsoft.com/office/drawing/2010/main" val="0"/>
                            </a:ext>
                          </a:extLst>
                        </a:blip>
                        <a:stretch>
                          <a:fillRect/>
                        </a:stretch>
                      </pic:blipFill>
                      <pic:spPr>
                        <a:xfrm>
                          <a:off x="0" y="0"/>
                          <a:ext cx="5943600" cy="7691120"/>
                        </a:xfrm>
                        <a:prstGeom prst="rect">
                          <a:avLst/>
                        </a:prstGeom>
                      </pic:spPr>
                    </pic:pic>
                  </a:graphicData>
                </a:graphic>
              </wp:inline>
            </w:drawing>
          </w:r>
        </w:del>
      </w:ins>
    </w:p>
    <w:p w:rsidR="002F053A" w:rsidRDefault="002F053A" w:rsidP="002F053A"/>
    <w:p w:rsidR="00C32586" w:rsidRDefault="00C32586" w:rsidP="002F053A">
      <w:pPr>
        <w:sectPr w:rsidR="00C32586" w:rsidSect="00FC1129">
          <w:footerReference w:type="default" r:id="rId505"/>
          <w:pgSz w:w="12240" w:h="15840" w:code="1"/>
          <w:pgMar w:top="1440" w:right="1440" w:bottom="1440" w:left="1440" w:header="720" w:footer="432" w:gutter="0"/>
          <w:cols w:space="720"/>
          <w:docGrid w:linePitch="360"/>
        </w:sectPr>
      </w:pPr>
    </w:p>
    <w:p w:rsidR="002F053A" w:rsidRDefault="00C32586" w:rsidP="00C32586">
      <w:pPr>
        <w:jc w:val="center"/>
        <w:pPrChange w:id="81102" w:author="Machado, Diana" w:date="2019-05-15T09:27:00Z">
          <w:pPr/>
        </w:pPrChange>
      </w:pPr>
      <w:ins w:id="81103" w:author="Machado, Diana" w:date="2019-05-15T09:27:00Z">
        <w:r>
          <w:rPr>
            <w:noProof/>
          </w:rPr>
          <w:lastRenderedPageBreak/>
          <w:drawing>
            <wp:inline distT="0" distB="0" distL="0" distR="0">
              <wp:extent cx="5943600" cy="7691755"/>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g-4_drpinelli_final.pdf"/>
                      <pic:cNvPicPr/>
                    </pic:nvPicPr>
                    <pic:blipFill>
                      <a:blip r:embed="rId506">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C32586" w:rsidRDefault="00C32586" w:rsidP="002F053A"/>
    <w:p w:rsidR="00C32586" w:rsidRPr="002F053A" w:rsidRDefault="00C32586" w:rsidP="002F053A">
      <w:pPr>
        <w:rPr>
          <w:ins w:id="81104" w:author="Diana Machado" w:date="2019-04-06T00:20:00Z"/>
        </w:rPr>
        <w:sectPr w:rsidR="00C32586" w:rsidRPr="002F053A" w:rsidSect="00FC1129">
          <w:footerReference w:type="default" r:id="rId507"/>
          <w:pgSz w:w="12240" w:h="15840" w:code="1"/>
          <w:pgMar w:top="1440" w:right="1440" w:bottom="1440" w:left="1440" w:header="720" w:footer="432" w:gutter="0"/>
          <w:cols w:space="720"/>
          <w:docGrid w:linePitch="360"/>
        </w:sectPr>
      </w:pPr>
    </w:p>
    <w:p w:rsidR="00207003" w:rsidRDefault="00207003" w:rsidP="00207003">
      <w:pPr>
        <w:pStyle w:val="Heading3"/>
      </w:pPr>
      <w:bookmarkStart w:id="81110" w:name="_Toc8806061"/>
      <w:r>
        <w:lastRenderedPageBreak/>
        <w:t>Form G-5</w:t>
      </w:r>
      <w:bookmarkEnd w:id="81086"/>
      <w:bookmarkEnd w:id="81110"/>
    </w:p>
    <w:p w:rsidR="00207003" w:rsidRDefault="00207003" w:rsidP="00207003"/>
    <w:p w:rsidR="00943FA5" w:rsidRDefault="007C0F2C" w:rsidP="002E0FA5">
      <w:pPr>
        <w:jc w:val="center"/>
        <w:sectPr w:rsidR="00943FA5" w:rsidSect="00FC1129">
          <w:footerReference w:type="default" r:id="rId508"/>
          <w:pgSz w:w="12240" w:h="15840" w:code="1"/>
          <w:pgMar w:top="1440" w:right="1440" w:bottom="1440" w:left="1440" w:header="720" w:footer="432" w:gutter="0"/>
          <w:cols w:space="720"/>
          <w:docGrid w:linePitch="360"/>
        </w:sectPr>
      </w:pPr>
      <w:del w:id="81116" w:author="Diana Machado" w:date="2019-01-23T16:31:00Z">
        <w:r w:rsidDel="00943FA5">
          <w:rPr>
            <w:noProof/>
          </w:rPr>
          <w:drawing>
            <wp:inline distT="0" distB="0" distL="0" distR="0">
              <wp:extent cx="5992379" cy="7778187"/>
              <wp:effectExtent l="0" t="0" r="254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g-5_gail.pdf"/>
                      <pic:cNvPicPr/>
                    </pic:nvPicPr>
                    <pic:blipFill>
                      <a:blip r:embed="rId509">
                        <a:extLst>
                          <a:ext uri="{28A0092B-C50C-407E-A947-70E740481C1C}">
                            <a14:useLocalDpi xmlns:a14="http://schemas.microsoft.com/office/drawing/2010/main" val="0"/>
                          </a:ext>
                        </a:extLst>
                      </a:blip>
                      <a:stretch>
                        <a:fillRect/>
                      </a:stretch>
                    </pic:blipFill>
                    <pic:spPr>
                      <a:xfrm>
                        <a:off x="0" y="0"/>
                        <a:ext cx="6012327" cy="7804079"/>
                      </a:xfrm>
                      <a:prstGeom prst="rect">
                        <a:avLst/>
                      </a:prstGeom>
                    </pic:spPr>
                  </pic:pic>
                </a:graphicData>
              </a:graphic>
            </wp:inline>
          </w:drawing>
        </w:r>
      </w:del>
    </w:p>
    <w:p w:rsidR="00943FA5" w:rsidRDefault="00943FA5">
      <w:pPr>
        <w:jc w:val="center"/>
        <w:pPrChange w:id="81117" w:author="Diana Machado" w:date="2019-01-23T17:09:00Z">
          <w:pPr>
            <w:pStyle w:val="Heading3"/>
          </w:pPr>
        </w:pPrChange>
      </w:pPr>
      <w:bookmarkStart w:id="81118" w:name="FormG6"/>
      <w:ins w:id="81119" w:author="Diana Machado" w:date="2019-01-23T16:32:00Z">
        <w:del w:id="81120" w:author="Machado, Diana" w:date="2019-02-04T09:53:00Z">
          <w:r w:rsidRPr="0022123D" w:rsidDel="00AF2C4A">
            <w:rPr>
              <w:noProof/>
            </w:rPr>
            <w:lastRenderedPageBreak/>
            <w:drawing>
              <wp:inline distT="0" distB="0" distL="0" distR="0">
                <wp:extent cx="5842000" cy="7588779"/>
                <wp:effectExtent l="0" t="0" r="0" b="635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g-5_gail.pdf"/>
                        <pic:cNvPicPr/>
                      </pic:nvPicPr>
                      <pic:blipFill>
                        <a:blip r:embed="rId510">
                          <a:extLst>
                            <a:ext uri="{28A0092B-C50C-407E-A947-70E740481C1C}">
                              <a14:useLocalDpi xmlns:a14="http://schemas.microsoft.com/office/drawing/2010/main" val="0"/>
                            </a:ext>
                          </a:extLst>
                        </a:blip>
                        <a:stretch>
                          <a:fillRect/>
                        </a:stretch>
                      </pic:blipFill>
                      <pic:spPr>
                        <a:xfrm>
                          <a:off x="0" y="0"/>
                          <a:ext cx="5858706" cy="7610480"/>
                        </a:xfrm>
                        <a:prstGeom prst="rect">
                          <a:avLst/>
                        </a:prstGeom>
                      </pic:spPr>
                    </pic:pic>
                  </a:graphicData>
                </a:graphic>
              </wp:inline>
            </w:drawing>
          </w:r>
        </w:del>
      </w:ins>
    </w:p>
    <w:p w:rsidR="00943FA5" w:rsidRDefault="00943FA5" w:rsidP="00943FA5"/>
    <w:p w:rsidR="00943FA5" w:rsidRPr="00943FA5" w:rsidRDefault="00943FA5" w:rsidP="00943FA5">
      <w:pPr>
        <w:sectPr w:rsidR="00943FA5" w:rsidRPr="00943FA5" w:rsidSect="00FC1129">
          <w:footerReference w:type="default" r:id="rId511"/>
          <w:pgSz w:w="12240" w:h="15840" w:code="1"/>
          <w:pgMar w:top="1440" w:right="1440" w:bottom="1440" w:left="1440" w:header="720" w:footer="432" w:gutter="0"/>
          <w:cols w:space="720"/>
          <w:docGrid w:linePitch="360"/>
        </w:sectPr>
      </w:pPr>
    </w:p>
    <w:p w:rsidR="00AF2C4A" w:rsidRDefault="00AF2C4A">
      <w:pPr>
        <w:rPr>
          <w:ins w:id="81130" w:author="Machado, Diana" w:date="2019-02-04T09:54:00Z"/>
        </w:rPr>
        <w:pPrChange w:id="81131" w:author="Machado, Diana" w:date="2019-02-04T09:54:00Z">
          <w:pPr>
            <w:pStyle w:val="Heading3"/>
          </w:pPr>
        </w:pPrChange>
      </w:pPr>
      <w:ins w:id="81132" w:author="Machado, Diana" w:date="2019-02-04T09:54:00Z">
        <w:del w:id="81133" w:author="Diana Machado" w:date="2019-04-06T00:30:00Z">
          <w:r w:rsidRPr="00331AF4" w:rsidDel="002F053A">
            <w:rPr>
              <w:noProof/>
            </w:rPr>
            <w:lastRenderedPageBreak/>
            <w:drawing>
              <wp:inline distT="0" distB="0" distL="0" distR="0">
                <wp:extent cx="5823262" cy="7552944"/>
                <wp:effectExtent l="0" t="0" r="6350" b="381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g-5_gail.pdf"/>
                        <pic:cNvPicPr/>
                      </pic:nvPicPr>
                      <pic:blipFill>
                        <a:blip r:embed="rId512">
                          <a:extLst>
                            <a:ext uri="{28A0092B-C50C-407E-A947-70E740481C1C}">
                              <a14:useLocalDpi xmlns:a14="http://schemas.microsoft.com/office/drawing/2010/main" val="0"/>
                            </a:ext>
                          </a:extLst>
                        </a:blip>
                        <a:stretch>
                          <a:fillRect/>
                        </a:stretch>
                      </pic:blipFill>
                      <pic:spPr>
                        <a:xfrm>
                          <a:off x="0" y="0"/>
                          <a:ext cx="5840878" cy="7575792"/>
                        </a:xfrm>
                        <a:prstGeom prst="rect">
                          <a:avLst/>
                        </a:prstGeom>
                      </pic:spPr>
                    </pic:pic>
                  </a:graphicData>
                </a:graphic>
              </wp:inline>
            </w:drawing>
          </w:r>
        </w:del>
      </w:ins>
    </w:p>
    <w:p w:rsidR="00AF2C4A" w:rsidRDefault="00AF2C4A" w:rsidP="00AF2C4A">
      <w:pPr>
        <w:rPr>
          <w:ins w:id="81134" w:author="Machado, Diana" w:date="2019-02-04T09:54:00Z"/>
        </w:rPr>
      </w:pPr>
    </w:p>
    <w:p w:rsidR="007F0D07" w:rsidRDefault="007F0D07">
      <w:pPr>
        <w:rPr>
          <w:ins w:id="81135" w:author="Machado, Diana" w:date="2019-02-04T09:53:00Z"/>
          <w:rPrChange w:id="81136" w:author="Machado, Diana" w:date="2019-02-04T09:54:00Z">
            <w:rPr>
              <w:ins w:id="81137" w:author="Machado, Diana" w:date="2019-02-04T09:53:00Z"/>
            </w:rPr>
          </w:rPrChange>
        </w:rPr>
        <w:sectPr w:rsidR="007F0D07" w:rsidSect="00FC1129">
          <w:footerReference w:type="default" r:id="rId513"/>
          <w:pgSz w:w="12240" w:h="15840" w:code="1"/>
          <w:pgMar w:top="1440" w:right="1440" w:bottom="1440" w:left="1440" w:header="720" w:footer="432" w:gutter="0"/>
          <w:cols w:space="720"/>
          <w:docGrid w:linePitch="360"/>
        </w:sectPr>
        <w:pPrChange w:id="81144" w:author="Machado, Diana" w:date="2019-02-04T09:54:00Z">
          <w:pPr>
            <w:pStyle w:val="Heading3"/>
          </w:pPr>
        </w:pPrChange>
      </w:pPr>
    </w:p>
    <w:p w:rsidR="002F053A" w:rsidRDefault="005727E3" w:rsidP="002F053A">
      <w:ins w:id="81145" w:author="Diana Machado" w:date="2019-04-06T13:58:00Z">
        <w:del w:id="81146" w:author="Machado, Diana" w:date="2019-05-15T09:30:00Z">
          <w:r w:rsidDel="00527DDB">
            <w:rPr>
              <w:noProof/>
            </w:rPr>
            <w:lastRenderedPageBreak/>
            <w:drawing>
              <wp:inline distT="0" distB="0" distL="0" distR="0">
                <wp:extent cx="5943600" cy="7728585"/>
                <wp:effectExtent l="0" t="0" r="0" b="571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g-5_gail_v1.pdf"/>
                        <pic:cNvPicPr/>
                      </pic:nvPicPr>
                      <pic:blipFill>
                        <a:blip r:embed="rId514">
                          <a:extLst>
                            <a:ext uri="{28A0092B-C50C-407E-A947-70E740481C1C}">
                              <a14:useLocalDpi xmlns:a14="http://schemas.microsoft.com/office/drawing/2010/main" val="0"/>
                            </a:ext>
                          </a:extLst>
                        </a:blip>
                        <a:stretch>
                          <a:fillRect/>
                        </a:stretch>
                      </pic:blipFill>
                      <pic:spPr>
                        <a:xfrm>
                          <a:off x="0" y="0"/>
                          <a:ext cx="5943600" cy="7728585"/>
                        </a:xfrm>
                        <a:prstGeom prst="rect">
                          <a:avLst/>
                        </a:prstGeom>
                      </pic:spPr>
                    </pic:pic>
                  </a:graphicData>
                </a:graphic>
              </wp:inline>
            </w:drawing>
          </w:r>
        </w:del>
      </w:ins>
    </w:p>
    <w:p w:rsidR="002F053A" w:rsidRDefault="002F053A" w:rsidP="002F053A"/>
    <w:p w:rsidR="00527DDB" w:rsidRDefault="00527DDB" w:rsidP="002F053A">
      <w:pPr>
        <w:sectPr w:rsidR="00527DDB" w:rsidSect="00FC1129">
          <w:footerReference w:type="default" r:id="rId515"/>
          <w:pgSz w:w="12240" w:h="15840" w:code="1"/>
          <w:pgMar w:top="1440" w:right="1440" w:bottom="1440" w:left="1440" w:header="720" w:footer="432" w:gutter="0"/>
          <w:cols w:space="720"/>
          <w:docGrid w:linePitch="360"/>
        </w:sectPr>
      </w:pPr>
    </w:p>
    <w:p w:rsidR="002F053A" w:rsidRDefault="00527DDB" w:rsidP="00527DDB">
      <w:pPr>
        <w:jc w:val="center"/>
        <w:pPrChange w:id="81154" w:author="Machado, Diana" w:date="2019-05-15T09:30:00Z">
          <w:pPr/>
        </w:pPrChange>
      </w:pPr>
      <w:ins w:id="81155" w:author="Machado, Diana" w:date="2019-05-15T09:30:00Z">
        <w:r>
          <w:rPr>
            <w:noProof/>
          </w:rPr>
          <w:lastRenderedPageBreak/>
          <w:drawing>
            <wp:inline distT="0" distB="0" distL="0" distR="0">
              <wp:extent cx="6090377" cy="7899400"/>
              <wp:effectExtent l="0" t="0" r="5715"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g-5_gail_final.pdf"/>
                      <pic:cNvPicPr/>
                    </pic:nvPicPr>
                    <pic:blipFill>
                      <a:blip r:embed="rId516">
                        <a:extLst>
                          <a:ext uri="{28A0092B-C50C-407E-A947-70E740481C1C}">
                            <a14:useLocalDpi xmlns:a14="http://schemas.microsoft.com/office/drawing/2010/main" val="0"/>
                          </a:ext>
                        </a:extLst>
                      </a:blip>
                      <a:stretch>
                        <a:fillRect/>
                      </a:stretch>
                    </pic:blipFill>
                    <pic:spPr>
                      <a:xfrm>
                        <a:off x="0" y="0"/>
                        <a:ext cx="6103303" cy="7916166"/>
                      </a:xfrm>
                      <a:prstGeom prst="rect">
                        <a:avLst/>
                      </a:prstGeom>
                    </pic:spPr>
                  </pic:pic>
                </a:graphicData>
              </a:graphic>
            </wp:inline>
          </w:drawing>
        </w:r>
      </w:ins>
    </w:p>
    <w:p w:rsidR="00527DDB" w:rsidRDefault="00527DDB" w:rsidP="002F053A"/>
    <w:p w:rsidR="00527DDB" w:rsidRPr="002F053A" w:rsidRDefault="00527DDB" w:rsidP="002F053A">
      <w:pPr>
        <w:rPr>
          <w:ins w:id="81156" w:author="Diana Machado" w:date="2019-04-06T00:30:00Z"/>
        </w:rPr>
        <w:sectPr w:rsidR="00527DDB" w:rsidRPr="002F053A" w:rsidSect="00FC1129">
          <w:footerReference w:type="default" r:id="rId517"/>
          <w:pgSz w:w="12240" w:h="15840" w:code="1"/>
          <w:pgMar w:top="1440" w:right="1440" w:bottom="1440" w:left="1440" w:header="720" w:footer="432" w:gutter="0"/>
          <w:cols w:space="720"/>
          <w:docGrid w:linePitch="360"/>
        </w:sectPr>
      </w:pPr>
    </w:p>
    <w:p w:rsidR="00207003" w:rsidRDefault="00207003" w:rsidP="00207003">
      <w:pPr>
        <w:pStyle w:val="Heading3"/>
      </w:pPr>
      <w:bookmarkStart w:id="81161" w:name="_Toc8806062"/>
      <w:r>
        <w:lastRenderedPageBreak/>
        <w:t>Form G-6</w:t>
      </w:r>
      <w:bookmarkEnd w:id="81118"/>
      <w:bookmarkEnd w:id="81161"/>
    </w:p>
    <w:p w:rsidR="00207003" w:rsidRDefault="00207003" w:rsidP="00207003"/>
    <w:p w:rsidR="006F7571" w:rsidRDefault="00435C65">
      <w:pPr>
        <w:jc w:val="left"/>
        <w:sectPr w:rsidR="006F7571" w:rsidSect="00FC1129">
          <w:footerReference w:type="default" r:id="rId518"/>
          <w:pgSz w:w="12240" w:h="15840" w:code="1"/>
          <w:pgMar w:top="1440" w:right="1440" w:bottom="1440" w:left="1440" w:header="720" w:footer="432" w:gutter="0"/>
          <w:cols w:space="720"/>
          <w:docGrid w:linePitch="360"/>
        </w:sectPr>
      </w:pPr>
      <w:del w:id="81164" w:author="Diana Machado" w:date="2019-04-06T00:34:00Z">
        <w:r w:rsidDel="002F053A">
          <w:rPr>
            <w:noProof/>
          </w:rPr>
          <w:drawing>
            <wp:inline distT="0" distB="0" distL="0" distR="0">
              <wp:extent cx="6010417" cy="7778187"/>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g-6_drchen.pdf"/>
                      <pic:cNvPicPr/>
                    </pic:nvPicPr>
                    <pic:blipFill>
                      <a:blip r:embed="rId519">
                        <a:extLst>
                          <a:ext uri="{28A0092B-C50C-407E-A947-70E740481C1C}">
                            <a14:useLocalDpi xmlns:a14="http://schemas.microsoft.com/office/drawing/2010/main" val="0"/>
                          </a:ext>
                        </a:extLst>
                      </a:blip>
                      <a:stretch>
                        <a:fillRect/>
                      </a:stretch>
                    </pic:blipFill>
                    <pic:spPr>
                      <a:xfrm>
                        <a:off x="0" y="0"/>
                        <a:ext cx="6023480" cy="7795092"/>
                      </a:xfrm>
                      <a:prstGeom prst="rect">
                        <a:avLst/>
                      </a:prstGeom>
                    </pic:spPr>
                  </pic:pic>
                </a:graphicData>
              </a:graphic>
            </wp:inline>
          </w:drawing>
        </w:r>
      </w:del>
    </w:p>
    <w:p w:rsidR="002F053A" w:rsidRDefault="002F053A" w:rsidP="002F053A">
      <w:bookmarkStart w:id="81165" w:name="FormG7"/>
      <w:ins w:id="81166" w:author="Diana Machado" w:date="2019-04-06T00:35:00Z">
        <w:del w:id="81167" w:author="Machado, Diana" w:date="2019-05-15T09:40:00Z">
          <w:r w:rsidDel="00882FC9">
            <w:rPr>
              <w:noProof/>
            </w:rPr>
            <w:lastRenderedPageBreak/>
            <w:drawing>
              <wp:inline distT="0" distB="0" distL="0" distR="0">
                <wp:extent cx="5943600" cy="7691717"/>
                <wp:effectExtent l="0" t="0" r="0" b="508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g-6_drchen.pdf"/>
                        <pic:cNvPicPr/>
                      </pic:nvPicPr>
                      <pic:blipFill>
                        <a:blip r:embed="rId520">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del>
      </w:ins>
    </w:p>
    <w:p w:rsidR="002F053A" w:rsidRDefault="002F053A" w:rsidP="002F053A"/>
    <w:p w:rsidR="00882FC9" w:rsidRDefault="00882FC9" w:rsidP="002F053A">
      <w:pPr>
        <w:sectPr w:rsidR="00882FC9" w:rsidSect="00FC1129">
          <w:footerReference w:type="default" r:id="rId521"/>
          <w:pgSz w:w="12240" w:h="15840" w:code="1"/>
          <w:pgMar w:top="1440" w:right="1440" w:bottom="1440" w:left="1440" w:header="720" w:footer="432" w:gutter="0"/>
          <w:cols w:space="720"/>
          <w:docGrid w:linePitch="360"/>
        </w:sectPr>
      </w:pPr>
    </w:p>
    <w:p w:rsidR="002F053A" w:rsidRDefault="00882FC9" w:rsidP="00882FC9">
      <w:pPr>
        <w:jc w:val="center"/>
        <w:pPrChange w:id="81176" w:author="Machado, Diana" w:date="2019-05-15T09:41:00Z">
          <w:pPr/>
        </w:pPrChange>
      </w:pPr>
      <w:ins w:id="81177" w:author="Machado, Diana" w:date="2019-05-15T09:41:00Z">
        <w:r>
          <w:rPr>
            <w:noProof/>
          </w:rPr>
          <w:lastRenderedPageBreak/>
          <w:drawing>
            <wp:inline distT="0" distB="0" distL="0" distR="0">
              <wp:extent cx="5943600" cy="7691755"/>
              <wp:effectExtent l="0" t="0" r="0" b="4445"/>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g-6_drchen_final.pdf"/>
                      <pic:cNvPicPr/>
                    </pic:nvPicPr>
                    <pic:blipFill>
                      <a:blip r:embed="rId522">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882FC9" w:rsidRDefault="00882FC9" w:rsidP="002F053A"/>
    <w:p w:rsidR="00882FC9" w:rsidRPr="002F053A" w:rsidRDefault="00882FC9" w:rsidP="002F053A">
      <w:pPr>
        <w:rPr>
          <w:ins w:id="81178" w:author="Diana Machado" w:date="2019-04-06T00:34:00Z"/>
        </w:rPr>
        <w:sectPr w:rsidR="00882FC9" w:rsidRPr="002F053A" w:rsidSect="00FC1129">
          <w:footerReference w:type="default" r:id="rId523"/>
          <w:pgSz w:w="12240" w:h="15840" w:code="1"/>
          <w:pgMar w:top="1440" w:right="1440" w:bottom="1440" w:left="1440" w:header="720" w:footer="432" w:gutter="0"/>
          <w:cols w:space="720"/>
          <w:docGrid w:linePitch="360"/>
        </w:sectPr>
      </w:pPr>
    </w:p>
    <w:p w:rsidR="00207003" w:rsidRDefault="00207003" w:rsidP="00207003">
      <w:pPr>
        <w:pStyle w:val="Heading3"/>
      </w:pPr>
      <w:bookmarkStart w:id="81181" w:name="_Toc8806063"/>
      <w:r>
        <w:lastRenderedPageBreak/>
        <w:t>Form G-7</w:t>
      </w:r>
      <w:bookmarkEnd w:id="81165"/>
      <w:bookmarkEnd w:id="81181"/>
    </w:p>
    <w:p w:rsidR="006F7571" w:rsidRDefault="00F461B2" w:rsidP="00F461B2">
      <w:pPr>
        <w:sectPr w:rsidR="006F7571" w:rsidSect="00FC1129">
          <w:footerReference w:type="default" r:id="rId524"/>
          <w:pgSz w:w="12240" w:h="15840" w:code="1"/>
          <w:pgMar w:top="1440" w:right="1440" w:bottom="1440" w:left="1440" w:header="720" w:footer="432" w:gutter="0"/>
          <w:cols w:space="720"/>
          <w:docGrid w:linePitch="360"/>
        </w:sectPr>
      </w:pPr>
      <w:del w:id="81187" w:author="Diana Machado" w:date="2019-01-23T16:40:00Z">
        <w:r w:rsidDel="006F7571">
          <w:rPr>
            <w:noProof/>
          </w:rPr>
          <w:drawing>
            <wp:inline distT="0" distB="0" distL="0" distR="0">
              <wp:extent cx="6135604" cy="7940233"/>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g-7_diana.pdf"/>
                      <pic:cNvPicPr/>
                    </pic:nvPicPr>
                    <pic:blipFill>
                      <a:blip r:embed="rId525">
                        <a:extLst>
                          <a:ext uri="{28A0092B-C50C-407E-A947-70E740481C1C}">
                            <a14:useLocalDpi xmlns:a14="http://schemas.microsoft.com/office/drawing/2010/main" val="0"/>
                          </a:ext>
                        </a:extLst>
                      </a:blip>
                      <a:stretch>
                        <a:fillRect/>
                      </a:stretch>
                    </pic:blipFill>
                    <pic:spPr>
                      <a:xfrm>
                        <a:off x="0" y="0"/>
                        <a:ext cx="6147953" cy="7956215"/>
                      </a:xfrm>
                      <a:prstGeom prst="rect">
                        <a:avLst/>
                      </a:prstGeom>
                    </pic:spPr>
                  </pic:pic>
                </a:graphicData>
              </a:graphic>
            </wp:inline>
          </w:drawing>
        </w:r>
      </w:del>
    </w:p>
    <w:p w:rsidR="002E5B12" w:rsidRDefault="006F7571" w:rsidP="000D183F">
      <w:pPr>
        <w:rPr>
          <w:ins w:id="81188" w:author="Machado, Diana" w:date="2019-02-04T09:55:00Z"/>
        </w:rPr>
        <w:sectPr w:rsidR="002E5B12" w:rsidSect="00FC1129">
          <w:footerReference w:type="default" r:id="rId526"/>
          <w:pgSz w:w="12240" w:h="15840" w:code="1"/>
          <w:pgMar w:top="1440" w:right="1440" w:bottom="1440" w:left="1440" w:header="720" w:footer="432" w:gutter="0"/>
          <w:cols w:space="720"/>
          <w:docGrid w:linePitch="360"/>
        </w:sectPr>
      </w:pPr>
      <w:bookmarkStart w:id="81198" w:name="AppendixO"/>
      <w:ins w:id="81199" w:author="Diana Machado" w:date="2019-01-23T16:43:00Z">
        <w:del w:id="81200" w:author="Machado, Diana" w:date="2019-02-04T09:55:00Z">
          <w:r w:rsidDel="002E5B12">
            <w:rPr>
              <w:noProof/>
            </w:rPr>
            <w:lastRenderedPageBreak/>
            <w:drawing>
              <wp:inline distT="0" distB="0" distL="0" distR="0">
                <wp:extent cx="5943600" cy="7691755"/>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g-7_diana.pdf"/>
                        <pic:cNvPicPr/>
                      </pic:nvPicPr>
                      <pic:blipFill>
                        <a:blip r:embed="rId527">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del>
      </w:ins>
    </w:p>
    <w:p w:rsidR="000D183F" w:rsidRDefault="002E5B12" w:rsidP="000D183F">
      <w:pPr>
        <w:rPr>
          <w:ins w:id="81201" w:author="Machado, Diana" w:date="2019-02-04T09:56:00Z"/>
        </w:rPr>
      </w:pPr>
      <w:ins w:id="81202" w:author="Machado, Diana" w:date="2019-02-04T09:57:00Z">
        <w:del w:id="81203" w:author="Diana Machado" w:date="2019-04-06T13:59:00Z">
          <w:r w:rsidDel="005727E3">
            <w:rPr>
              <w:noProof/>
            </w:rPr>
            <w:lastRenderedPageBreak/>
            <w:drawing>
              <wp:inline distT="0" distB="0" distL="0" distR="0">
                <wp:extent cx="5943600" cy="7691755"/>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g-7_diana.pdf"/>
                        <pic:cNvPicPr/>
                      </pic:nvPicPr>
                      <pic:blipFill>
                        <a:blip r:embed="rId528">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del>
      </w:ins>
    </w:p>
    <w:p w:rsidR="002E5B12" w:rsidRDefault="002E5B12" w:rsidP="000D183F">
      <w:pPr>
        <w:rPr>
          <w:ins w:id="81204" w:author="Machado, Diana" w:date="2019-02-04T09:56:00Z"/>
        </w:rPr>
      </w:pPr>
    </w:p>
    <w:p w:rsidR="002E5B12" w:rsidRPr="0022123D" w:rsidRDefault="002E5B12">
      <w:pPr>
        <w:rPr>
          <w:ins w:id="81205" w:author="Diana Machado" w:date="2019-01-23T16:41:00Z"/>
          <w:b/>
          <w:i/>
        </w:rPr>
        <w:sectPr w:rsidR="002E5B12" w:rsidRPr="0022123D" w:rsidSect="00FC1129">
          <w:footerReference w:type="default" r:id="rId529"/>
          <w:pgSz w:w="12240" w:h="15840" w:code="1"/>
          <w:pgMar w:top="1440" w:right="1440" w:bottom="1440" w:left="1440" w:header="720" w:footer="432" w:gutter="0"/>
          <w:cols w:space="720"/>
          <w:docGrid w:linePitch="360"/>
        </w:sectPr>
        <w:pPrChange w:id="81209" w:author="Diana Machado" w:date="2019-01-23T16:41:00Z">
          <w:pPr>
            <w:pStyle w:val="Heading2"/>
          </w:pPr>
        </w:pPrChange>
      </w:pPr>
    </w:p>
    <w:p w:rsidR="002F053A" w:rsidRDefault="002F053A" w:rsidP="002F053A">
      <w:pPr>
        <w:rPr>
          <w:ins w:id="81210" w:author="Diana Machado" w:date="2019-04-06T00:37:00Z"/>
        </w:rPr>
      </w:pPr>
      <w:ins w:id="81211" w:author="Diana Machado" w:date="2019-04-06T00:39:00Z">
        <w:del w:id="81212" w:author="Machado, Diana" w:date="2019-05-15T09:43:00Z">
          <w:r w:rsidDel="004A47C4">
            <w:rPr>
              <w:noProof/>
            </w:rPr>
            <w:lastRenderedPageBreak/>
            <w:drawing>
              <wp:inline distT="0" distB="0" distL="0" distR="0">
                <wp:extent cx="5943600" cy="7691717"/>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g-7_diana.pdf"/>
                        <pic:cNvPicPr/>
                      </pic:nvPicPr>
                      <pic:blipFill>
                        <a:blip r:embed="rId530">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del>
      </w:ins>
    </w:p>
    <w:p w:rsidR="002F053A" w:rsidRDefault="002F053A" w:rsidP="002F053A">
      <w:pPr>
        <w:rPr>
          <w:ins w:id="81213" w:author="Diana Machado" w:date="2019-04-06T00:37:00Z"/>
        </w:rPr>
      </w:pPr>
    </w:p>
    <w:p w:rsidR="004A47C4" w:rsidRDefault="004A47C4">
      <w:pPr>
        <w:sectPr w:rsidR="004A47C4" w:rsidSect="00FC1129">
          <w:footerReference w:type="default" r:id="rId531"/>
          <w:pgSz w:w="12240" w:h="15840" w:code="1"/>
          <w:pgMar w:top="1440" w:right="1440" w:bottom="1440" w:left="1440" w:header="720" w:footer="432" w:gutter="0"/>
          <w:cols w:space="720"/>
          <w:docGrid w:linePitch="360"/>
        </w:sectPr>
      </w:pPr>
    </w:p>
    <w:p w:rsidR="007F0D07" w:rsidRDefault="004A47C4" w:rsidP="004A47C4">
      <w:pPr>
        <w:jc w:val="center"/>
        <w:pPrChange w:id="81221" w:author="Machado, Diana" w:date="2019-05-15T09:43:00Z">
          <w:pPr/>
        </w:pPrChange>
      </w:pPr>
      <w:ins w:id="81222" w:author="Machado, Diana" w:date="2019-05-15T09:43:00Z">
        <w:r>
          <w:rPr>
            <w:noProof/>
          </w:rPr>
          <w:lastRenderedPageBreak/>
          <w:drawing>
            <wp:inline distT="0" distB="0" distL="0" distR="0">
              <wp:extent cx="5943600" cy="7691755"/>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g-7_diana_final.pdf"/>
                      <pic:cNvPicPr/>
                    </pic:nvPicPr>
                    <pic:blipFill>
                      <a:blip r:embed="rId532">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4A47C4" w:rsidRDefault="004A47C4" w:rsidP="004A47C4"/>
    <w:p w:rsidR="004A47C4" w:rsidRDefault="004A47C4">
      <w:pPr>
        <w:rPr>
          <w:ins w:id="81223" w:author="Diana Machado" w:date="2019-04-06T00:37:00Z"/>
          <w:rPrChange w:id="81224" w:author="Diana Machado" w:date="2019-04-06T00:37:00Z">
            <w:rPr>
              <w:ins w:id="81225" w:author="Diana Machado" w:date="2019-04-06T00:37:00Z"/>
            </w:rPr>
          </w:rPrChange>
        </w:rPr>
        <w:sectPr w:rsidR="004A47C4" w:rsidSect="00FC1129">
          <w:footerReference w:type="default" r:id="rId533"/>
          <w:pgSz w:w="12240" w:h="15840" w:code="1"/>
          <w:pgMar w:top="1440" w:right="1440" w:bottom="1440" w:left="1440" w:header="720" w:footer="432" w:gutter="0"/>
          <w:cols w:space="720"/>
          <w:docGrid w:linePitch="360"/>
        </w:sectPr>
        <w:pPrChange w:id="81229" w:author="Diana Machado" w:date="2019-04-06T00:37:00Z">
          <w:pPr>
            <w:pStyle w:val="Heading2"/>
          </w:pPr>
        </w:pPrChange>
      </w:pPr>
    </w:p>
    <w:p w:rsidR="00DB5A2C" w:rsidRDefault="00DB5A2C" w:rsidP="0007529D">
      <w:pPr>
        <w:pStyle w:val="Heading2"/>
      </w:pPr>
      <w:bookmarkStart w:id="81230" w:name="_Toc8806064"/>
      <w:r>
        <w:lastRenderedPageBreak/>
        <w:t xml:space="preserve">Appendix </w:t>
      </w:r>
      <w:r w:rsidR="000F1DB8">
        <w:t>O</w:t>
      </w:r>
      <w:bookmarkEnd w:id="81198"/>
      <w:r w:rsidRPr="00661E08">
        <w:t xml:space="preserve"> –</w:t>
      </w:r>
      <w:r>
        <w:t xml:space="preserve"> </w:t>
      </w:r>
      <w:r w:rsidRPr="00DB5A2C">
        <w:t>Form M-1: Annual Occurrence Rates</w:t>
      </w:r>
      <w:bookmarkEnd w:id="81230"/>
    </w:p>
    <w:p w:rsidR="00DB5A2C" w:rsidRDefault="00DB5A2C" w:rsidP="00DB5A2C">
      <w:r>
        <w:t>Florida International University</w:t>
      </w:r>
    </w:p>
    <w:p w:rsidR="00DB5A2C" w:rsidRDefault="00DB5A2C" w:rsidP="00DB5A2C">
      <w:r>
        <w:t xml:space="preserve">Florida Public Hurricane Loss Model </w:t>
      </w:r>
      <w:del w:id="81231" w:author="Diana Machado" w:date="2019-04-05T14:38:00Z">
        <w:r w:rsidDel="008E38ED">
          <w:delText>6.3</w:delText>
        </w:r>
      </w:del>
      <w:ins w:id="81232" w:author="Diana Machado" w:date="2019-04-05T14:38:00Z">
        <w:r w:rsidR="008E38ED">
          <w:t>7.0</w:t>
        </w:r>
      </w:ins>
    </w:p>
    <w:p w:rsidR="00DB5A2C" w:rsidRDefault="00F459EF" w:rsidP="00DB5A2C">
      <w:r>
        <w:t>November 5</w:t>
      </w:r>
      <w:r w:rsidR="00DB5A2C">
        <w:t>, 2018</w:t>
      </w:r>
    </w:p>
    <w:p w:rsidR="00207003" w:rsidRDefault="00207003" w:rsidP="00DB5A2C"/>
    <w:p w:rsidR="00E44298" w:rsidRDefault="00E44298">
      <w:pPr>
        <w:jc w:val="left"/>
      </w:pPr>
      <w:r>
        <w:br w:type="page"/>
      </w:r>
    </w:p>
    <w:p w:rsidR="00D51DC5" w:rsidRDefault="00D51DC5">
      <w:pPr>
        <w:pStyle w:val="Disclosure"/>
      </w:pPr>
      <w:r>
        <w:lastRenderedPageBreak/>
        <w:t>A. Provide a table of annual occurrence rates for hurricane landfall from the dataset defined by marine exposure that the hurricane model generates by hurricane category (defined by maximum windspeed at hurricane landfall in the Saffir-Simpson Hurricane Wind Scale) for the entire state of Florida and additional regions as defined in Figure 3. List the annual occurrence rate per hurricane category. Annual occurrence rates shall be rounded to two decimal places.</w:t>
      </w:r>
    </w:p>
    <w:p w:rsidR="00D51DC5" w:rsidRDefault="00D51DC5">
      <w:pPr>
        <w:pStyle w:val="Disclosure"/>
      </w:pPr>
      <w:r>
        <w:t>The historical frequencies below have been derived from the Base Hurricane Storm Set as defined in Standard M-1, Base Hurricane Storm Set. If the modeling organization Base Hurricane Storm Set differs from that defined in Standard M-1, Base Hurricane Storm Set, (for example, using a different historical period), the historical rates in the table shall be edited to reflect this difference (see below). As defined, a by-passing hurricane is a hurricane which does not make landfall, but produces minimum damaging windspeeds or greater on land in Florida. For the by-passing hurricanes included in the table only, the hurricane intensity entered is the maximum windspeed at closest approach to Florida as a hurricane, not the windspeed over Florida.</w:t>
      </w:r>
    </w:p>
    <w:p w:rsidR="00842025" w:rsidRDefault="00842025" w:rsidP="00842025">
      <w:r>
        <w:t>A report detailing the how the counts were determined will be available for review.</w:t>
      </w:r>
    </w:p>
    <w:p w:rsidR="00842025" w:rsidRDefault="00842025" w:rsidP="00842025"/>
    <w:p w:rsidR="001B2111" w:rsidRPr="00D51DC5" w:rsidRDefault="00842025" w:rsidP="00842025">
      <w:r>
        <w:t xml:space="preserve">Statewide counts are determined using two different methods. Under the heading “Entire State,” we provide the counts using the most intense landfall for each storm affecting Florida; that is, there is only one landfall per storm. Under the heading “Entire State Landfalls,” we provide the counts of all landfalls for each storm, using only one landfall per region. This table is the sum of the counts for Regions A–D. See </w:t>
      </w:r>
      <w:r w:rsidR="00286021">
        <w:fldChar w:fldCharType="begin"/>
      </w:r>
      <w:r w:rsidR="00286021">
        <w:instrText xml:space="preserve"> REF _Ref527007685 \h </w:instrText>
      </w:r>
      <w:r w:rsidR="00286021">
        <w:fldChar w:fldCharType="separate"/>
      </w:r>
      <w:r w:rsidR="005E2202">
        <w:t xml:space="preserve">Table </w:t>
      </w:r>
      <w:r w:rsidR="005E2202">
        <w:rPr>
          <w:noProof/>
        </w:rPr>
        <w:t>31</w:t>
      </w:r>
      <w:r w:rsidR="00286021">
        <w:fldChar w:fldCharType="end"/>
      </w:r>
      <w:r w:rsidR="00286021">
        <w:t>.</w:t>
      </w:r>
    </w:p>
    <w:p w:rsidR="00D51DC5" w:rsidRDefault="00D51DC5">
      <w:pPr>
        <w:pStyle w:val="Disclosure"/>
      </w:pPr>
      <w:r>
        <w:t>B. Describe</w:t>
      </w:r>
      <w:r w:rsidR="00FD62BD">
        <w:t xml:space="preserve"> </w:t>
      </w:r>
      <w:r>
        <w:t>hurricane</w:t>
      </w:r>
      <w:r w:rsidR="00FD62BD">
        <w:t xml:space="preserve"> </w:t>
      </w:r>
      <w:r>
        <w:t>model</w:t>
      </w:r>
      <w:r w:rsidR="00FD62BD">
        <w:t xml:space="preserve"> </w:t>
      </w:r>
      <w:r>
        <w:t>variations</w:t>
      </w:r>
      <w:r w:rsidR="00FD62BD">
        <w:t xml:space="preserve"> </w:t>
      </w:r>
      <w:r>
        <w:t>from</w:t>
      </w:r>
      <w:r w:rsidR="00FD62BD">
        <w:t xml:space="preserve"> </w:t>
      </w:r>
      <w:r>
        <w:t>the</w:t>
      </w:r>
      <w:r w:rsidR="00FD62BD">
        <w:t xml:space="preserve"> </w:t>
      </w:r>
      <w:r>
        <w:t>historical</w:t>
      </w:r>
      <w:r w:rsidR="00FD62BD">
        <w:t xml:space="preserve"> </w:t>
      </w:r>
      <w:r>
        <w:t>frequencies.</w:t>
      </w:r>
    </w:p>
    <w:p w:rsidR="00984A84" w:rsidRDefault="00984A84" w:rsidP="00984A84">
      <w:r>
        <w:t>The modeled frequencies are consistent with the historical record, to the extent that we may consider the historical record reliable. Statewide, the model produces 75.3 Florida landfalls (66.9 storms) in 118 years, compared to 74 landfalls (67 storms) historically. For major (Category 3–5) storms, the model produces 25.6 landfalls, compared to about 27 landfalls historically.</w:t>
      </w:r>
    </w:p>
    <w:p w:rsidR="00984A84" w:rsidRDefault="00984A84" w:rsidP="00984A84"/>
    <w:p w:rsidR="00543E58" w:rsidRDefault="00984A84" w:rsidP="00C36A3A">
      <w:r>
        <w:t>On a regional basis, the model is also consistent with the historical record. In Part C below we show bar charts for each region. The bar charts show reasonable agreement between the modeled and historical frequencies. Goodness of fit tests have been performed and indicate that the model results are consistent with the historical record. These tests will be available for review.</w:t>
      </w:r>
    </w:p>
    <w:p w:rsidR="002456BF" w:rsidRDefault="002456BF">
      <w:pPr>
        <w:jc w:val="left"/>
        <w:rPr>
          <w:rFonts w:ascii="Arial" w:hAnsi="Arial"/>
          <w:b/>
          <w:i/>
        </w:rPr>
      </w:pPr>
      <w:r>
        <w:br w:type="page"/>
      </w:r>
    </w:p>
    <w:p w:rsidR="00D51DC5" w:rsidRDefault="00D51DC5">
      <w:pPr>
        <w:pStyle w:val="Disclosure"/>
      </w:pPr>
      <w:r>
        <w:lastRenderedPageBreak/>
        <w:t>C. Provide vertical bar graphs depicting distributions of hurricane frequencies by category by region of Florida (Figure 3), for the neighboring states of Alabama/Mississippi and Georgia, and for by-passing hurricanes. For the neighboring states, statistics based on the closest coastal segment to the state boundaries used in the hurricane model are adequate.</w:t>
      </w:r>
    </w:p>
    <w:p w:rsidR="003F30F7" w:rsidRDefault="003F30F7" w:rsidP="003F30F7">
      <w:r>
        <w:t>Vertical bar charts are shown in the figure below. These charts show the number of hurricanes in a 118-year period. Note that there are two charts for Florida statewide hurricanes. The “FL</w:t>
      </w:r>
    </w:p>
    <w:p w:rsidR="003F30F7" w:rsidRDefault="003F30F7" w:rsidP="003F30F7">
      <w:r>
        <w:t>Landfalls” chart shows the total number of landfalls in the state (basically the sum of Regions A–</w:t>
      </w:r>
    </w:p>
    <w:p w:rsidR="00FD62BD" w:rsidRDefault="003F30F7" w:rsidP="003F30F7">
      <w:r>
        <w:t>D), whereas the “FL Hurricanes” chart shows only the number of hurricanes making at least one landfall, and the intensity is the maximum intensity landfall in the case of multiple landfalls.</w:t>
      </w:r>
    </w:p>
    <w:p w:rsidR="00C36A3A" w:rsidRDefault="003F30F7" w:rsidP="00C36A3A">
      <w:pPr>
        <w:keepNext/>
      </w:pPr>
      <w:r>
        <w:rPr>
          <w:noProof/>
          <w:lang w:eastAsia="en-US"/>
        </w:rPr>
        <w:lastRenderedPageBreak/>
        <w:drawing>
          <wp:inline distT="0" distB="0" distL="0" distR="0" wp14:anchorId="17F67BAB" wp14:editId="65F315DA">
            <wp:extent cx="5941666" cy="7689215"/>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shin:Desktop:2017submission:Form_M1_2018_bar.pdf"/>
                    <pic:cNvPicPr>
                      <a:picLocks noChangeAspect="1" noChangeArrowheads="1"/>
                    </pic:cNvPicPr>
                  </pic:nvPicPr>
                  <pic:blipFill>
                    <a:blip r:embed="rId534">
                      <a:extLst>
                        <a:ext uri="{28A0092B-C50C-407E-A947-70E740481C1C}">
                          <a14:useLocalDpi xmlns:a14="http://schemas.microsoft.com/office/drawing/2010/main" val="0"/>
                        </a:ext>
                      </a:extLst>
                    </a:blip>
                    <a:stretch>
                      <a:fillRect/>
                    </a:stretch>
                  </pic:blipFill>
                  <pic:spPr bwMode="auto">
                    <a:xfrm>
                      <a:off x="0" y="0"/>
                      <a:ext cx="5941666" cy="7689215"/>
                    </a:xfrm>
                    <a:prstGeom prst="rect">
                      <a:avLst/>
                    </a:prstGeom>
                    <a:noFill/>
                    <a:ln>
                      <a:noFill/>
                    </a:ln>
                  </pic:spPr>
                </pic:pic>
              </a:graphicData>
            </a:graphic>
          </wp:inline>
        </w:drawing>
      </w:r>
    </w:p>
    <w:p w:rsidR="003F30F7" w:rsidRPr="00FD62BD" w:rsidRDefault="00C36A3A" w:rsidP="00E35732">
      <w:pPr>
        <w:pStyle w:val="Caption"/>
      </w:pPr>
      <w:bookmarkStart w:id="81233" w:name="_Toc880775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100</w:t>
      </w:r>
      <w:r w:rsidR="00B77751">
        <w:rPr>
          <w:noProof/>
        </w:rPr>
        <w:fldChar w:fldCharType="end"/>
      </w:r>
      <w:r>
        <w:t xml:space="preserve">. </w:t>
      </w:r>
      <w:r w:rsidRPr="008152E1">
        <w:t>Form M-1 comparison of modeled and historical landfalling hurricane frequency (storms occurring in 118 years) for Regions A–F, FL statewide landfalls (one per FL region), FL bypassing storms, and FL state-wide hurricanes.</w:t>
      </w:r>
      <w:bookmarkEnd w:id="81233"/>
    </w:p>
    <w:p w:rsidR="00D51DC5" w:rsidRDefault="00D51DC5">
      <w:pPr>
        <w:pStyle w:val="Disclosure"/>
      </w:pPr>
      <w:r>
        <w:lastRenderedPageBreak/>
        <w:t>D. If the data are partitioned or modified, provide the historical annual occurrence rates for the applicable partition (and its complement) or modification as well as the modeled annual occurrence rates in additional copies of Form M-1, Annual Occurrence Rates.</w:t>
      </w:r>
    </w:p>
    <w:p w:rsidR="00ED3EBB" w:rsidRDefault="00ED3EBB" w:rsidP="00224DFC">
      <w:r w:rsidRPr="00ED3EBB">
        <w:t xml:space="preserve">Not </w:t>
      </w:r>
      <w:r w:rsidRPr="00224DFC">
        <w:t>Applicable</w:t>
      </w:r>
      <w:r w:rsidRPr="00ED3EBB">
        <w:t>.</w:t>
      </w:r>
    </w:p>
    <w:p w:rsidR="00D51DC5" w:rsidRDefault="00D51DC5">
      <w:pPr>
        <w:pStyle w:val="Disclosure"/>
      </w:pPr>
      <w:r>
        <w:t>E. List all hurricanes added, removed, or modified from the previously-accepted hurricane model version of the Base Hurricane Storm Set.</w:t>
      </w:r>
    </w:p>
    <w:p w:rsidR="008C6CD8" w:rsidRDefault="008C6CD8" w:rsidP="008C6CD8">
      <w:r>
        <w:t>Hurricanes Flossy (1956), Donna (1960), and Ethel (1960) were revised due to the May 1, 2018 HURDAT2 Reanalysis. However, there were no changes in SS Category or region with respect to the last submission, thus no changes in Form M-1 counts as a result for these storms.</w:t>
      </w:r>
    </w:p>
    <w:p w:rsidR="008C6CD8" w:rsidRDefault="008C6CD8" w:rsidP="008C6CD8"/>
    <w:p w:rsidR="00FD62BD" w:rsidRPr="00FD62BD" w:rsidRDefault="008C6CD8" w:rsidP="008C6CD8">
      <w:r>
        <w:t xml:space="preserve">The following new storms were added: Hermine (2016), Mathew (2016), Irma (2017) and Nate (2017). Hurricane Nate (2017) did not </w:t>
      </w:r>
      <w:r w:rsidR="00F067BF">
        <w:t>a</w:t>
      </w:r>
      <w:r>
        <w:t>ffect Florida, but is counted as a Region F storm in Form M-1.</w:t>
      </w:r>
    </w:p>
    <w:p w:rsidR="00FD62BD" w:rsidRDefault="00D51DC5">
      <w:pPr>
        <w:pStyle w:val="Disclosure"/>
      </w:pPr>
      <w:r>
        <w:t>F. Provide this form in Excel format. The file name shall include the abbreviated name of the modeling organization, the hurricane standards year, and the form name. Also include Form M-1, Annual Occurrence Rates, in a submission appendix.</w:t>
      </w:r>
    </w:p>
    <w:p w:rsidR="00FD62BD" w:rsidRDefault="00F16943" w:rsidP="00FD62BD">
      <w:r w:rsidRPr="00F16943">
        <w:t xml:space="preserve">The form is provided in Excel format. </w:t>
      </w:r>
      <w:r w:rsidR="00286021">
        <w:t xml:space="preserve">See </w:t>
      </w:r>
      <w:r w:rsidR="00286021">
        <w:fldChar w:fldCharType="begin"/>
      </w:r>
      <w:r w:rsidR="00286021">
        <w:instrText xml:space="preserve"> REF _Ref527007685 \h </w:instrText>
      </w:r>
      <w:r w:rsidR="00286021">
        <w:fldChar w:fldCharType="separate"/>
      </w:r>
      <w:r w:rsidR="005E2202">
        <w:t xml:space="preserve">Table </w:t>
      </w:r>
      <w:r w:rsidR="005E2202">
        <w:rPr>
          <w:noProof/>
        </w:rPr>
        <w:t>31</w:t>
      </w:r>
      <w:r w:rsidR="00286021">
        <w:fldChar w:fldCharType="end"/>
      </w:r>
      <w:r w:rsidR="00286021">
        <w:t>.</w:t>
      </w:r>
    </w:p>
    <w:p w:rsidR="00232A1F" w:rsidRDefault="00232A1F" w:rsidP="00FD62BD">
      <w:pPr>
        <w:sectPr w:rsidR="00232A1F" w:rsidSect="00FC1129">
          <w:footerReference w:type="default" r:id="rId535"/>
          <w:pgSz w:w="12240" w:h="15840" w:code="1"/>
          <w:pgMar w:top="1440" w:right="1440" w:bottom="1440" w:left="1440" w:header="720" w:footer="432" w:gutter="0"/>
          <w:cols w:space="720"/>
          <w:docGrid w:linePitch="360"/>
        </w:sectPr>
      </w:pPr>
    </w:p>
    <w:p w:rsidR="00C87541" w:rsidRDefault="00C87541" w:rsidP="00196221">
      <w:pPr>
        <w:pStyle w:val="Anonymoussubsectiontitle"/>
      </w:pPr>
      <w:r w:rsidRPr="00C87541">
        <w:lastRenderedPageBreak/>
        <w:t>Form M-1. Modeled Annual Occurrence Rates</w:t>
      </w:r>
    </w:p>
    <w:tbl>
      <w:tblPr>
        <w:tblW w:w="12420" w:type="dxa"/>
        <w:jc w:val="center"/>
        <w:tblLook w:val="04A0" w:firstRow="1" w:lastRow="0" w:firstColumn="1" w:lastColumn="0" w:noHBand="0" w:noVBand="1"/>
      </w:tblPr>
      <w:tblGrid>
        <w:gridCol w:w="1380"/>
        <w:gridCol w:w="1738"/>
        <w:gridCol w:w="1022"/>
        <w:gridCol w:w="1738"/>
        <w:gridCol w:w="1022"/>
        <w:gridCol w:w="1738"/>
        <w:gridCol w:w="1022"/>
        <w:gridCol w:w="1738"/>
        <w:gridCol w:w="1022"/>
      </w:tblGrid>
      <w:tr w:rsidR="00C87541" w:rsidRPr="0069110F" w:rsidTr="006B5130">
        <w:trPr>
          <w:trHeight w:val="134"/>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AD1571">
            <w:pPr>
              <w:pStyle w:val="Tableheader"/>
              <w:rPr>
                <w:lang w:eastAsia="en-US"/>
              </w:rPr>
            </w:pPr>
            <w:r w:rsidRPr="0069110F">
              <w:rPr>
                <w:lang w:eastAsia="en-US"/>
              </w:rPr>
              <w:t> </w:t>
            </w:r>
          </w:p>
        </w:tc>
        <w:tc>
          <w:tcPr>
            <w:tcW w:w="5520" w:type="dxa"/>
            <w:gridSpan w:val="4"/>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Entire State</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egion A – NW Florida</w:t>
            </w:r>
          </w:p>
        </w:tc>
      </w:tr>
      <w:tr w:rsidR="00C87541" w:rsidRPr="0069110F" w:rsidTr="006B5130">
        <w:trPr>
          <w:trHeight w:val="80"/>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AD1571">
            <w:pPr>
              <w:pStyle w:val="Tableheader"/>
              <w:rPr>
                <w:lang w:eastAsia="en-US"/>
              </w:rPr>
            </w:pPr>
            <w:r w:rsidRPr="0069110F">
              <w:rPr>
                <w:lang w:eastAsia="en-US"/>
              </w:rPr>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Modeled</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AD1571">
            <w:pPr>
              <w:pStyle w:val="Tableheader"/>
              <w:rPr>
                <w:lang w:eastAsia="en-US"/>
              </w:rPr>
            </w:pPr>
            <w:r w:rsidRPr="009464D8">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ate</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4</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2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8.32</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2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4</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6.28</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7</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4.7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46</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5</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4.4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58</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9</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8</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7.7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7</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76</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77</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23</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5520" w:type="dxa"/>
            <w:gridSpan w:val="4"/>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egion B – SW Florida</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egion C – SE Florida</w:t>
            </w:r>
          </w:p>
        </w:tc>
      </w:tr>
      <w:tr w:rsidR="00C87541" w:rsidRPr="0069110F" w:rsidTr="006B5130">
        <w:trPr>
          <w:trHeight w:val="74"/>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Modeled</w:t>
            </w:r>
          </w:p>
        </w:tc>
      </w:tr>
      <w:tr w:rsidR="00C87541" w:rsidRPr="0069110F" w:rsidTr="006B5130">
        <w:trPr>
          <w:trHeight w:val="8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ate</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8</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7</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8.59</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7</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99</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6</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3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27</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8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56</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0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14</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39</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21</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 </w:t>
            </w:r>
          </w:p>
        </w:tc>
        <w:tc>
          <w:tcPr>
            <w:tcW w:w="5520" w:type="dxa"/>
            <w:gridSpan w:val="4"/>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Region D – NE Florida</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2456BF" w:rsidRDefault="00C87541" w:rsidP="00AD1571">
            <w:pPr>
              <w:pStyle w:val="Tableheader"/>
            </w:pPr>
            <w:r w:rsidRPr="002456BF">
              <w:t>Florida By-Passing Hurricanes</w:t>
            </w:r>
          </w:p>
        </w:tc>
      </w:tr>
      <w:tr w:rsidR="00C87541" w:rsidRPr="0069110F" w:rsidTr="006B5130">
        <w:trPr>
          <w:trHeight w:val="107"/>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2456BF" w:rsidRDefault="00C87541" w:rsidP="00AD1571">
            <w:pPr>
              <w:pStyle w:val="Tableheader"/>
            </w:pPr>
            <w:r w:rsidRPr="002456BF">
              <w:t>Modeled</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2456BF" w:rsidRDefault="00C87541" w:rsidP="00AD1571">
            <w:pPr>
              <w:pStyle w:val="Tableheader"/>
            </w:pPr>
            <w:r w:rsidRPr="002456BF">
              <w:t>Rate</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17</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74</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6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88</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65</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34</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4</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69</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51</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r>
      <w:tr w:rsidR="00C87541" w:rsidRPr="0069110F" w:rsidTr="006B5130">
        <w:trPr>
          <w:trHeight w:val="143"/>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5520" w:type="dxa"/>
            <w:gridSpan w:val="4"/>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egion E – Georgia</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egion F – Alabama/Mississippi</w:t>
            </w:r>
          </w:p>
        </w:tc>
      </w:tr>
      <w:tr w:rsidR="00C87541" w:rsidRPr="0069110F" w:rsidTr="006B5130">
        <w:trPr>
          <w:trHeight w:val="80"/>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Modeled</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ate</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53</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7</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6</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20</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7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65</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49</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06</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2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41</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32</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r>
    </w:tbl>
    <w:p w:rsidR="00C87541" w:rsidRPr="00C87541" w:rsidRDefault="00286021" w:rsidP="00E35732">
      <w:pPr>
        <w:pStyle w:val="Caption"/>
        <w:sectPr w:rsidR="00C87541" w:rsidRPr="00C87541" w:rsidSect="00B305BD">
          <w:pgSz w:w="15840" w:h="12240" w:orient="landscape" w:code="1"/>
          <w:pgMar w:top="1008" w:right="1440" w:bottom="720" w:left="1440" w:header="720" w:footer="432" w:gutter="0"/>
          <w:cols w:space="720"/>
          <w:docGrid w:linePitch="360"/>
        </w:sectPr>
      </w:pPr>
      <w:bookmarkStart w:id="81236" w:name="_Ref527007685"/>
      <w:bookmarkStart w:id="81237" w:name="_Toc8810341"/>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31</w:t>
      </w:r>
      <w:r w:rsidR="00B77751">
        <w:rPr>
          <w:noProof/>
        </w:rPr>
        <w:fldChar w:fldCharType="end"/>
      </w:r>
      <w:bookmarkEnd w:id="81236"/>
      <w:r>
        <w:t xml:space="preserve">. </w:t>
      </w:r>
      <w:r w:rsidRPr="000F6C3B">
        <w:t>Form M-1 Modeled Annual Occurrence Rates</w:t>
      </w:r>
      <w:bookmarkEnd w:id="81237"/>
    </w:p>
    <w:p w:rsidR="00C87541" w:rsidRDefault="00C87541" w:rsidP="00FD62BD"/>
    <w:tbl>
      <w:tblPr>
        <w:tblW w:w="6900" w:type="dxa"/>
        <w:jc w:val="center"/>
        <w:tblLook w:val="04A0" w:firstRow="1" w:lastRow="0" w:firstColumn="1" w:lastColumn="0" w:noHBand="0" w:noVBand="1"/>
      </w:tblPr>
      <w:tblGrid>
        <w:gridCol w:w="1380"/>
        <w:gridCol w:w="1738"/>
        <w:gridCol w:w="1022"/>
        <w:gridCol w:w="1738"/>
        <w:gridCol w:w="1022"/>
      </w:tblGrid>
      <w:tr w:rsidR="00C87541" w:rsidRPr="00D1274A" w:rsidTr="00286021">
        <w:trPr>
          <w:trHeight w:val="300"/>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Entire State Landfalls</w:t>
            </w:r>
          </w:p>
        </w:tc>
      </w:tr>
      <w:tr w:rsidR="00C87541" w:rsidRPr="00D1274A" w:rsidTr="00286021">
        <w:trPr>
          <w:trHeight w:val="300"/>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Modeled</w:t>
            </w:r>
          </w:p>
        </w:tc>
      </w:tr>
      <w:tr w:rsidR="00C87541" w:rsidRPr="00D1274A" w:rsidTr="00286021">
        <w:trPr>
          <w:trHeight w:val="30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ate</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29</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2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33.03</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28</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8</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1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6.66</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14</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1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5.62</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13</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9</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08</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8.10</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07</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84</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02</w:t>
            </w:r>
          </w:p>
        </w:tc>
      </w:tr>
    </w:tbl>
    <w:p w:rsidR="00C87541" w:rsidRDefault="00C87541" w:rsidP="00FD62BD"/>
    <w:p w:rsidR="00C87541" w:rsidRDefault="00C87541">
      <w:pPr>
        <w:jc w:val="left"/>
      </w:pPr>
      <w:r>
        <w:br w:type="page"/>
      </w:r>
    </w:p>
    <w:p w:rsidR="00D17413" w:rsidRDefault="00D17413" w:rsidP="0007529D">
      <w:pPr>
        <w:pStyle w:val="Heading2"/>
      </w:pPr>
      <w:bookmarkStart w:id="81238" w:name="AppendixP"/>
      <w:bookmarkStart w:id="81239" w:name="_Toc8806065"/>
      <w:r>
        <w:lastRenderedPageBreak/>
        <w:t xml:space="preserve">Appendix </w:t>
      </w:r>
      <w:r w:rsidR="000F1DB8">
        <w:t>P</w:t>
      </w:r>
      <w:bookmarkEnd w:id="81238"/>
      <w:r w:rsidRPr="00661E08">
        <w:t xml:space="preserve"> –</w:t>
      </w:r>
      <w:r>
        <w:t xml:space="preserve"> </w:t>
      </w:r>
      <w:r w:rsidRPr="00D17413">
        <w:t>Form M-2: Maps of Maximum Winds</w:t>
      </w:r>
      <w:bookmarkEnd w:id="81239"/>
    </w:p>
    <w:p w:rsidR="00D17413" w:rsidRDefault="00D17413" w:rsidP="00D17413">
      <w:r>
        <w:t>Florida International University</w:t>
      </w:r>
    </w:p>
    <w:p w:rsidR="00D17413" w:rsidRDefault="00D17413" w:rsidP="00D17413">
      <w:r>
        <w:t xml:space="preserve">Florida Public Hurricane Loss Model </w:t>
      </w:r>
      <w:del w:id="81240" w:author="Diana Machado" w:date="2019-04-05T14:39:00Z">
        <w:r w:rsidDel="008E38ED">
          <w:delText>6.3</w:delText>
        </w:r>
      </w:del>
      <w:ins w:id="81241" w:author="Diana Machado" w:date="2019-04-05T14:39:00Z">
        <w:r w:rsidR="008E38ED">
          <w:t>7.0</w:t>
        </w:r>
      </w:ins>
    </w:p>
    <w:p w:rsidR="00D17413" w:rsidRDefault="00F459EF" w:rsidP="00D17413">
      <w:r>
        <w:t>November 5</w:t>
      </w:r>
      <w:r w:rsidR="00D17413">
        <w:t>, 2018</w:t>
      </w:r>
    </w:p>
    <w:p w:rsidR="0030137C" w:rsidRDefault="0030137C" w:rsidP="00E44298">
      <w:pPr>
        <w:sectPr w:rsidR="0030137C" w:rsidSect="00FC1129">
          <w:footerReference w:type="default" r:id="rId536"/>
          <w:pgSz w:w="12240" w:h="15840" w:code="1"/>
          <w:pgMar w:top="1440" w:right="1440" w:bottom="1440" w:left="1440" w:header="720" w:footer="432" w:gutter="0"/>
          <w:cols w:space="720"/>
          <w:docGrid w:linePitch="360"/>
        </w:sectPr>
      </w:pPr>
    </w:p>
    <w:p w:rsidR="00926D0F" w:rsidRDefault="00926D0F" w:rsidP="006B5130">
      <w:pPr>
        <w:keepNext/>
        <w:jc w:val="center"/>
      </w:pPr>
      <w:r>
        <w:rPr>
          <w:noProof/>
          <w:lang w:eastAsia="en-US"/>
        </w:rPr>
        <w:lastRenderedPageBreak/>
        <w:drawing>
          <wp:inline distT="0" distB="0" distL="0" distR="0" wp14:anchorId="51F23654" wp14:editId="541B28BA">
            <wp:extent cx="5475254" cy="7085622"/>
            <wp:effectExtent l="0" t="0" r="0" b="127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m2a_at.png"/>
                    <pic:cNvPicPr/>
                  </pic:nvPicPr>
                  <pic:blipFill>
                    <a:blip r:embed="rId537">
                      <a:extLst>
                        <a:ext uri="{28A0092B-C50C-407E-A947-70E740481C1C}">
                          <a14:useLocalDpi xmlns:a14="http://schemas.microsoft.com/office/drawing/2010/main" val="0"/>
                        </a:ext>
                      </a:extLst>
                    </a:blip>
                    <a:stretch>
                      <a:fillRect/>
                    </a:stretch>
                  </pic:blipFill>
                  <pic:spPr>
                    <a:xfrm>
                      <a:off x="0" y="0"/>
                      <a:ext cx="5475254" cy="7085622"/>
                    </a:xfrm>
                    <a:prstGeom prst="rect">
                      <a:avLst/>
                    </a:prstGeom>
                  </pic:spPr>
                </pic:pic>
              </a:graphicData>
            </a:graphic>
          </wp:inline>
        </w:drawing>
      </w:r>
    </w:p>
    <w:p w:rsidR="00391D46" w:rsidRPr="00B3447E" w:rsidRDefault="00926D0F" w:rsidP="00E35732">
      <w:pPr>
        <w:pStyle w:val="Caption"/>
      </w:pPr>
      <w:bookmarkStart w:id="81244" w:name="_Toc8807757"/>
      <w:r w:rsidRPr="00B3447E">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101</w:t>
      </w:r>
      <w:r w:rsidR="00B77751">
        <w:rPr>
          <w:noProof/>
        </w:rPr>
        <w:fldChar w:fldCharType="end"/>
      </w:r>
      <w:r w:rsidRPr="00B3447E">
        <w:t>. Maximum winds for the modeled version of the base hurricane storm set (actual terrain)</w:t>
      </w:r>
      <w:bookmarkEnd w:id="81244"/>
    </w:p>
    <w:p w:rsidR="00926D0F" w:rsidRPr="00926D0F" w:rsidRDefault="00926D0F" w:rsidP="00926D0F"/>
    <w:p w:rsidR="0030137C" w:rsidRDefault="0030137C" w:rsidP="006B5130">
      <w:pPr>
        <w:keepNext/>
        <w:jc w:val="center"/>
        <w:sectPr w:rsidR="0030137C" w:rsidSect="00FC1129">
          <w:pgSz w:w="12240" w:h="15840" w:code="1"/>
          <w:pgMar w:top="1440" w:right="1440" w:bottom="1440" w:left="1440" w:header="720" w:footer="432" w:gutter="0"/>
          <w:cols w:space="720"/>
          <w:docGrid w:linePitch="360"/>
        </w:sectPr>
      </w:pPr>
    </w:p>
    <w:p w:rsidR="00777CDD" w:rsidRDefault="00777CDD" w:rsidP="006B5130">
      <w:pPr>
        <w:keepNext/>
        <w:jc w:val="center"/>
      </w:pPr>
      <w:del w:id="81245" w:author="Diana Machado" w:date="2019-02-20T13:52:00Z">
        <w:r w:rsidDel="00DF4DD1">
          <w:rPr>
            <w:noProof/>
            <w:lang w:eastAsia="en-US"/>
          </w:rPr>
          <w:lastRenderedPageBreak/>
          <w:drawing>
            <wp:inline distT="0" distB="0" distL="0" distR="0" wp14:anchorId="0E7C8A0E" wp14:editId="5AC8E7E4">
              <wp:extent cx="5704414" cy="738218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m2a_ot.png"/>
                      <pic:cNvPicPr/>
                    </pic:nvPicPr>
                    <pic:blipFill>
                      <a:blip r:embed="rId538">
                        <a:extLst>
                          <a:ext uri="{28A0092B-C50C-407E-A947-70E740481C1C}">
                            <a14:useLocalDpi xmlns:a14="http://schemas.microsoft.com/office/drawing/2010/main" val="0"/>
                          </a:ext>
                        </a:extLst>
                      </a:blip>
                      <a:stretch>
                        <a:fillRect/>
                      </a:stretch>
                    </pic:blipFill>
                    <pic:spPr>
                      <a:xfrm>
                        <a:off x="0" y="0"/>
                        <a:ext cx="5704414" cy="7382182"/>
                      </a:xfrm>
                      <a:prstGeom prst="rect">
                        <a:avLst/>
                      </a:prstGeom>
                    </pic:spPr>
                  </pic:pic>
                </a:graphicData>
              </a:graphic>
            </wp:inline>
          </w:drawing>
        </w:r>
      </w:del>
    </w:p>
    <w:p w:rsidR="00F567C4" w:rsidDel="00A50497" w:rsidRDefault="00777CDD">
      <w:pPr>
        <w:pStyle w:val="Caption"/>
        <w:rPr>
          <w:del w:id="81246" w:author="Diana Machado" w:date="2019-02-20T14:12:00Z"/>
        </w:rPr>
      </w:pPr>
      <w:del w:id="81247" w:author="Diana Machado" w:date="2019-02-20T14:12:00Z">
        <w:r w:rsidRPr="00B3447E" w:rsidDel="00A50497">
          <w:delText xml:space="preserve">Figure </w:delText>
        </w:r>
        <w:r w:rsidR="00B77751" w:rsidDel="00A50497">
          <w:rPr>
            <w:b w:val="0"/>
            <w:iCs w:val="0"/>
            <w:noProof/>
          </w:rPr>
          <w:fldChar w:fldCharType="begin"/>
        </w:r>
        <w:r w:rsidR="00B77751" w:rsidDel="00A50497">
          <w:rPr>
            <w:noProof/>
          </w:rPr>
          <w:delInstrText xml:space="preserve"> SEQ Figure \* ARABIC </w:delInstrText>
        </w:r>
        <w:r w:rsidR="00B77751" w:rsidDel="00A50497">
          <w:rPr>
            <w:b w:val="0"/>
            <w:iCs w:val="0"/>
            <w:noProof/>
          </w:rPr>
          <w:fldChar w:fldCharType="separate"/>
        </w:r>
        <w:r w:rsidR="00DF4DD1" w:rsidDel="00A50497">
          <w:rPr>
            <w:noProof/>
          </w:rPr>
          <w:delText>102</w:delText>
        </w:r>
        <w:r w:rsidR="00B77751" w:rsidDel="00A50497">
          <w:rPr>
            <w:b w:val="0"/>
            <w:iCs w:val="0"/>
            <w:noProof/>
          </w:rPr>
          <w:fldChar w:fldCharType="end"/>
        </w:r>
        <w:r w:rsidRPr="00B3447E" w:rsidDel="00A50497">
          <w:delText>. Maximum winds for the modeled version of the base hurricane storm set (open terrain)</w:delText>
        </w:r>
      </w:del>
    </w:p>
    <w:p w:rsidR="0030137C" w:rsidRDefault="0030137C" w:rsidP="0030137C">
      <w:pPr>
        <w:sectPr w:rsidR="0030137C" w:rsidSect="00FC1129">
          <w:footerReference w:type="default" r:id="rId539"/>
          <w:pgSz w:w="12240" w:h="15840" w:code="1"/>
          <w:pgMar w:top="1440" w:right="1440" w:bottom="1440" w:left="1440" w:header="720" w:footer="432" w:gutter="0"/>
          <w:cols w:space="720"/>
          <w:docGrid w:linePitch="360"/>
        </w:sectPr>
      </w:pPr>
    </w:p>
    <w:p w:rsidR="00A50497" w:rsidRDefault="00DF4DD1">
      <w:pPr>
        <w:keepNext/>
        <w:rPr>
          <w:ins w:id="81253" w:author="Diana Machado" w:date="2019-02-20T14:12:00Z"/>
        </w:rPr>
        <w:pPrChange w:id="81254" w:author="Diana Machado" w:date="2019-02-20T14:12:00Z">
          <w:pPr/>
        </w:pPrChange>
      </w:pPr>
      <w:ins w:id="81255" w:author="Diana Machado" w:date="2019-02-20T13:52:00Z">
        <w:r>
          <w:rPr>
            <w:noProof/>
          </w:rPr>
          <w:lastRenderedPageBreak/>
          <w:drawing>
            <wp:inline distT="0" distB="0" distL="0" distR="0">
              <wp:extent cx="5943600" cy="7691755"/>
              <wp:effectExtent l="0" t="0" r="0" b="444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form_m2a_ot.pdf"/>
                      <pic:cNvPicPr/>
                    </pic:nvPicPr>
                    <pic:blipFill>
                      <a:blip r:embed="rId540">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DF4DD1" w:rsidRDefault="00A50497" w:rsidP="00E35732">
      <w:pPr>
        <w:pStyle w:val="Caption"/>
        <w:rPr>
          <w:ins w:id="81256" w:author="Diana Machado" w:date="2019-02-20T13:52:00Z"/>
        </w:rPr>
      </w:pPr>
      <w:bookmarkStart w:id="81257" w:name="_Toc8807758"/>
      <w:ins w:id="81258" w:author="Diana Machado" w:date="2019-02-20T14:12:00Z">
        <w:r>
          <w:t xml:space="preserve">Figure </w:t>
        </w:r>
        <w:r>
          <w:fldChar w:fldCharType="begin"/>
        </w:r>
        <w:r>
          <w:instrText xml:space="preserve"> SEQ Figure \* ARABIC </w:instrText>
        </w:r>
      </w:ins>
      <w:r>
        <w:fldChar w:fldCharType="separate"/>
      </w:r>
      <w:r w:rsidR="005E2202">
        <w:rPr>
          <w:noProof/>
        </w:rPr>
        <w:t>102</w:t>
      </w:r>
      <w:ins w:id="81259" w:author="Diana Machado" w:date="2019-02-20T14:12:00Z">
        <w:r>
          <w:fldChar w:fldCharType="end"/>
        </w:r>
        <w:r>
          <w:t xml:space="preserve">.  </w:t>
        </w:r>
        <w:r w:rsidRPr="001277C7">
          <w:t>Maximum winds for the modeled version of the base hurricane storm set (open terrain)</w:t>
        </w:r>
      </w:ins>
      <w:bookmarkEnd w:id="81257"/>
    </w:p>
    <w:p w:rsidR="00DF4DD1" w:rsidRDefault="00DF4DD1" w:rsidP="0030137C">
      <w:pPr>
        <w:rPr>
          <w:ins w:id="81260" w:author="Diana Machado" w:date="2019-02-20T13:52:00Z"/>
        </w:rPr>
      </w:pPr>
    </w:p>
    <w:p w:rsidR="00DF4DD1" w:rsidRDefault="00DF4DD1" w:rsidP="0030137C">
      <w:pPr>
        <w:rPr>
          <w:ins w:id="81261" w:author="Diana Machado" w:date="2019-02-20T13:52:00Z"/>
        </w:rPr>
        <w:sectPr w:rsidR="00DF4DD1" w:rsidSect="00FC1129">
          <w:footerReference w:type="default" r:id="rId541"/>
          <w:pgSz w:w="12240" w:h="15840" w:code="1"/>
          <w:pgMar w:top="1440" w:right="1440" w:bottom="1440" w:left="1440" w:header="720" w:footer="432" w:gutter="0"/>
          <w:cols w:space="720"/>
          <w:docGrid w:linePitch="360"/>
        </w:sectPr>
      </w:pPr>
    </w:p>
    <w:p w:rsidR="0030137C" w:rsidRPr="0030137C" w:rsidRDefault="0030137C" w:rsidP="0030137C"/>
    <w:p w:rsidR="00F567C4" w:rsidRDefault="00575181" w:rsidP="0096103F">
      <w:pPr>
        <w:keepNext/>
        <w:jc w:val="center"/>
      </w:pPr>
      <w:del w:id="81266" w:author="Diana Machado" w:date="2019-02-20T14:06:00Z">
        <w:r w:rsidRPr="00575181" w:rsidDel="00A50497">
          <w:rPr>
            <w:noProof/>
          </w:rPr>
          <w:drawing>
            <wp:inline distT="0" distB="0" distL="0" distR="0" wp14:anchorId="1C6BA5AE" wp14:editId="46577289">
              <wp:extent cx="5943600" cy="39624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943600" cy="3962400"/>
                      </a:xfrm>
                      <a:prstGeom prst="rect">
                        <a:avLst/>
                      </a:prstGeom>
                    </pic:spPr>
                  </pic:pic>
                </a:graphicData>
              </a:graphic>
            </wp:inline>
          </w:drawing>
        </w:r>
      </w:del>
    </w:p>
    <w:p w:rsidR="00F567C4" w:rsidDel="00A50497" w:rsidRDefault="00F567C4">
      <w:pPr>
        <w:pStyle w:val="Caption"/>
        <w:rPr>
          <w:del w:id="81267" w:author="Diana Machado" w:date="2019-02-20T14:16:00Z"/>
        </w:rPr>
      </w:pPr>
      <w:del w:id="81268" w:author="Diana Machado" w:date="2019-02-20T14:16:00Z">
        <w:r w:rsidDel="00A50497">
          <w:delText xml:space="preserve">Figure </w:delText>
        </w:r>
        <w:r w:rsidR="00B77751" w:rsidDel="00A50497">
          <w:rPr>
            <w:b w:val="0"/>
            <w:iCs w:val="0"/>
            <w:noProof/>
          </w:rPr>
          <w:fldChar w:fldCharType="begin"/>
        </w:r>
        <w:r w:rsidR="00B77751" w:rsidDel="00A50497">
          <w:rPr>
            <w:noProof/>
          </w:rPr>
          <w:delInstrText xml:space="preserve"> SEQ Figure \* ARABIC </w:delInstrText>
        </w:r>
        <w:r w:rsidR="00B77751" w:rsidDel="00A50497">
          <w:rPr>
            <w:b w:val="0"/>
            <w:iCs w:val="0"/>
            <w:noProof/>
          </w:rPr>
          <w:fldChar w:fldCharType="separate"/>
        </w:r>
        <w:r w:rsidR="00DF4DD1" w:rsidDel="00A50497">
          <w:rPr>
            <w:noProof/>
          </w:rPr>
          <w:delText>103</w:delText>
        </w:r>
        <w:r w:rsidR="00B77751" w:rsidDel="00A50497">
          <w:rPr>
            <w:b w:val="0"/>
            <w:iCs w:val="0"/>
            <w:noProof/>
          </w:rPr>
          <w:fldChar w:fldCharType="end"/>
        </w:r>
        <w:r w:rsidDel="00A50497">
          <w:delText xml:space="preserve">. </w:delText>
        </w:r>
        <w:r w:rsidRPr="00596021" w:rsidDel="00A50497">
          <w:delText xml:space="preserve">100- and 250-year return period wind speeds for open terrain </w:delText>
        </w:r>
        <w:r w:rsidRPr="00D572C8" w:rsidDel="00A50497">
          <w:delText>wind</w:delText>
        </w:r>
        <w:r w:rsidRPr="00596021" w:rsidDel="00A50497">
          <w:delText xml:space="preserve"> exposure.</w:delText>
        </w:r>
      </w:del>
    </w:p>
    <w:p w:rsidR="0030137C" w:rsidRDefault="0030137C" w:rsidP="0030137C">
      <w:pPr>
        <w:sectPr w:rsidR="0030137C" w:rsidSect="00FC1129">
          <w:footerReference w:type="default" r:id="rId543"/>
          <w:pgSz w:w="12240" w:h="15840" w:code="1"/>
          <w:pgMar w:top="1440" w:right="1440" w:bottom="1440" w:left="1440" w:header="720" w:footer="432" w:gutter="0"/>
          <w:cols w:space="720"/>
          <w:docGrid w:linePitch="360"/>
        </w:sectPr>
      </w:pPr>
    </w:p>
    <w:p w:rsidR="00A50497" w:rsidRDefault="00A50497">
      <w:pPr>
        <w:keepNext/>
        <w:jc w:val="left"/>
        <w:rPr>
          <w:ins w:id="81272" w:author="Diana Machado" w:date="2019-02-20T14:16:00Z"/>
        </w:rPr>
      </w:pPr>
      <w:ins w:id="81273" w:author="Diana Machado" w:date="2019-02-20T14:09:00Z">
        <w:r>
          <w:rPr>
            <w:noProof/>
          </w:rPr>
          <w:lastRenderedPageBreak/>
          <w:drawing>
            <wp:inline distT="0" distB="0" distL="0" distR="0">
              <wp:extent cx="5943600" cy="3339465"/>
              <wp:effectExtent l="0" t="0" r="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form_m2b_maps.pdf"/>
                      <pic:cNvPicPr/>
                    </pic:nvPicPr>
                    <pic:blipFill>
                      <a:blip r:embed="rId544">
                        <a:extLst>
                          <a:ext uri="{28A0092B-C50C-407E-A947-70E740481C1C}">
                            <a14:useLocalDpi xmlns:a14="http://schemas.microsoft.com/office/drawing/2010/main" val="0"/>
                          </a:ext>
                        </a:extLst>
                      </a:blip>
                      <a:stretch>
                        <a:fillRect/>
                      </a:stretch>
                    </pic:blipFill>
                    <pic:spPr>
                      <a:xfrm>
                        <a:off x="0" y="0"/>
                        <a:ext cx="5943600" cy="3339465"/>
                      </a:xfrm>
                      <a:prstGeom prst="rect">
                        <a:avLst/>
                      </a:prstGeom>
                    </pic:spPr>
                  </pic:pic>
                </a:graphicData>
              </a:graphic>
            </wp:inline>
          </w:drawing>
        </w:r>
      </w:ins>
    </w:p>
    <w:p w:rsidR="00A50497" w:rsidRDefault="00A50497" w:rsidP="00E35732">
      <w:pPr>
        <w:pStyle w:val="Caption"/>
      </w:pPr>
      <w:bookmarkStart w:id="81274" w:name="_Toc8807759"/>
      <w:ins w:id="81275" w:author="Diana Machado" w:date="2019-02-20T14:16:00Z">
        <w:r>
          <w:t xml:space="preserve">Figure </w:t>
        </w:r>
        <w:r>
          <w:fldChar w:fldCharType="begin"/>
        </w:r>
        <w:r>
          <w:instrText xml:space="preserve"> SEQ Figure \* ARABIC </w:instrText>
        </w:r>
      </w:ins>
      <w:r>
        <w:fldChar w:fldCharType="separate"/>
      </w:r>
      <w:r w:rsidR="005E2202">
        <w:rPr>
          <w:noProof/>
        </w:rPr>
        <w:t>103</w:t>
      </w:r>
      <w:ins w:id="81276" w:author="Diana Machado" w:date="2019-02-20T14:16:00Z">
        <w:r>
          <w:fldChar w:fldCharType="end"/>
        </w:r>
        <w:r>
          <w:t xml:space="preserve">. </w:t>
        </w:r>
        <w:r w:rsidRPr="00B03E3B">
          <w:t xml:space="preserve">100- and 250-year return period wind speeds for open terrain wind </w:t>
        </w:r>
        <w:r w:rsidRPr="002F3F9D">
          <w:rPr>
            <w:rPrChange w:id="81277" w:author="Diana Machado" w:date="2019-02-20T14:24:00Z">
              <w:rPr>
                <w:b w:val="0"/>
                <w:iCs w:val="0"/>
                <w:color w:val="auto"/>
                <w:sz w:val="24"/>
                <w:szCs w:val="24"/>
              </w:rPr>
            </w:rPrChange>
          </w:rPr>
          <w:t>exposure</w:t>
        </w:r>
        <w:r w:rsidRPr="00B03E3B">
          <w:t>.</w:t>
        </w:r>
      </w:ins>
      <w:bookmarkEnd w:id="81274"/>
    </w:p>
    <w:p w:rsidR="00A50497" w:rsidRDefault="00A50497" w:rsidP="008D3752">
      <w:pPr>
        <w:keepNext/>
        <w:jc w:val="left"/>
      </w:pPr>
    </w:p>
    <w:p w:rsidR="00A50497" w:rsidRDefault="00A50497" w:rsidP="008D3752">
      <w:pPr>
        <w:keepNext/>
        <w:jc w:val="left"/>
        <w:rPr>
          <w:ins w:id="81278" w:author="Diana Machado" w:date="2019-02-20T14:11:00Z"/>
        </w:rPr>
      </w:pPr>
    </w:p>
    <w:p w:rsidR="00A50497" w:rsidRDefault="00A50497" w:rsidP="008D3752">
      <w:pPr>
        <w:keepNext/>
        <w:jc w:val="left"/>
        <w:rPr>
          <w:ins w:id="81279" w:author="Diana Machado" w:date="2019-02-20T14:11:00Z"/>
        </w:rPr>
      </w:pPr>
    </w:p>
    <w:p w:rsidR="00A50497" w:rsidRDefault="00A50497" w:rsidP="008D3752">
      <w:pPr>
        <w:keepNext/>
        <w:jc w:val="left"/>
        <w:rPr>
          <w:ins w:id="81280" w:author="Diana Machado" w:date="2019-02-20T14:11:00Z"/>
        </w:rPr>
      </w:pPr>
    </w:p>
    <w:p w:rsidR="00A50497" w:rsidRDefault="00A50497" w:rsidP="008D3752">
      <w:pPr>
        <w:keepNext/>
        <w:jc w:val="left"/>
        <w:rPr>
          <w:ins w:id="81281" w:author="Diana Machado" w:date="2019-02-20T14:11:00Z"/>
        </w:rPr>
      </w:pPr>
    </w:p>
    <w:p w:rsidR="00A50497" w:rsidRDefault="00A50497" w:rsidP="008D3752">
      <w:pPr>
        <w:keepNext/>
        <w:jc w:val="left"/>
        <w:rPr>
          <w:ins w:id="81282" w:author="Diana Machado" w:date="2019-02-20T14:11:00Z"/>
        </w:rPr>
      </w:pPr>
    </w:p>
    <w:p w:rsidR="00A50497" w:rsidRDefault="00A50497" w:rsidP="008D3752">
      <w:pPr>
        <w:keepNext/>
        <w:jc w:val="left"/>
        <w:rPr>
          <w:ins w:id="81283" w:author="Diana Machado" w:date="2019-02-20T14:11:00Z"/>
        </w:rPr>
      </w:pPr>
    </w:p>
    <w:p w:rsidR="00A50497" w:rsidRDefault="00A50497" w:rsidP="008D3752">
      <w:pPr>
        <w:keepNext/>
        <w:jc w:val="left"/>
        <w:rPr>
          <w:ins w:id="81284" w:author="Diana Machado" w:date="2019-02-20T14:11:00Z"/>
        </w:rPr>
      </w:pPr>
    </w:p>
    <w:p w:rsidR="00A50497" w:rsidRDefault="00A50497" w:rsidP="008D3752">
      <w:pPr>
        <w:keepNext/>
        <w:jc w:val="left"/>
        <w:rPr>
          <w:ins w:id="81285" w:author="Diana Machado" w:date="2019-02-20T14:11:00Z"/>
        </w:rPr>
      </w:pPr>
    </w:p>
    <w:p w:rsidR="00A50497" w:rsidRDefault="00A50497" w:rsidP="008D3752">
      <w:pPr>
        <w:keepNext/>
        <w:jc w:val="left"/>
        <w:rPr>
          <w:ins w:id="81286" w:author="Diana Machado" w:date="2019-02-20T14:11:00Z"/>
        </w:rPr>
      </w:pPr>
    </w:p>
    <w:p w:rsidR="00A50497" w:rsidRDefault="00A50497" w:rsidP="008D3752">
      <w:pPr>
        <w:keepNext/>
        <w:jc w:val="left"/>
        <w:rPr>
          <w:ins w:id="81287" w:author="Diana Machado" w:date="2019-02-20T14:11:00Z"/>
        </w:rPr>
      </w:pPr>
    </w:p>
    <w:p w:rsidR="00A50497" w:rsidRDefault="00A50497" w:rsidP="008D3752">
      <w:pPr>
        <w:keepNext/>
        <w:jc w:val="left"/>
        <w:rPr>
          <w:ins w:id="81288" w:author="Diana Machado" w:date="2019-02-20T14:11:00Z"/>
        </w:rPr>
      </w:pPr>
    </w:p>
    <w:p w:rsidR="00A50497" w:rsidRDefault="00A50497" w:rsidP="008D3752">
      <w:pPr>
        <w:keepNext/>
        <w:jc w:val="left"/>
        <w:rPr>
          <w:ins w:id="81289" w:author="Diana Machado" w:date="2019-02-20T14:11:00Z"/>
        </w:rPr>
      </w:pPr>
    </w:p>
    <w:p w:rsidR="00A50497" w:rsidRDefault="00A50497" w:rsidP="008D3752">
      <w:pPr>
        <w:keepNext/>
        <w:jc w:val="left"/>
        <w:rPr>
          <w:ins w:id="81290" w:author="Diana Machado" w:date="2019-02-20T14:11:00Z"/>
        </w:rPr>
      </w:pPr>
    </w:p>
    <w:p w:rsidR="00A50497" w:rsidRDefault="00A50497" w:rsidP="008D3752">
      <w:pPr>
        <w:keepNext/>
        <w:jc w:val="left"/>
        <w:rPr>
          <w:ins w:id="81291" w:author="Diana Machado" w:date="2019-02-20T14:11:00Z"/>
        </w:rPr>
      </w:pPr>
    </w:p>
    <w:p w:rsidR="00A50497" w:rsidRDefault="00A50497" w:rsidP="008D3752">
      <w:pPr>
        <w:keepNext/>
        <w:jc w:val="left"/>
        <w:sectPr w:rsidR="00A50497" w:rsidSect="00FC1129">
          <w:footerReference w:type="default" r:id="rId545"/>
          <w:pgSz w:w="12240" w:h="15840" w:code="1"/>
          <w:pgMar w:top="1440" w:right="1440" w:bottom="1440" w:left="1440" w:header="720" w:footer="432" w:gutter="0"/>
          <w:cols w:space="720"/>
          <w:docGrid w:linePitch="360"/>
        </w:sectPr>
      </w:pPr>
    </w:p>
    <w:p w:rsidR="008D3752" w:rsidRDefault="00FD440E" w:rsidP="008D3752">
      <w:pPr>
        <w:keepNext/>
        <w:jc w:val="left"/>
      </w:pPr>
      <w:r w:rsidRPr="00FD440E">
        <w:rPr>
          <w:noProof/>
        </w:rPr>
        <w:lastRenderedPageBreak/>
        <w:drawing>
          <wp:inline distT="0" distB="0" distL="0" distR="0" wp14:anchorId="1D1C8501" wp14:editId="0642BA81">
            <wp:extent cx="5943600" cy="3996055"/>
            <wp:effectExtent l="0" t="0" r="0" b="444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5943600" cy="3996055"/>
                    </a:xfrm>
                    <a:prstGeom prst="rect">
                      <a:avLst/>
                    </a:prstGeom>
                  </pic:spPr>
                </pic:pic>
              </a:graphicData>
            </a:graphic>
          </wp:inline>
        </w:drawing>
      </w:r>
    </w:p>
    <w:p w:rsidR="00F567C4" w:rsidRDefault="008D3752" w:rsidP="00E35732">
      <w:pPr>
        <w:pStyle w:val="Caption"/>
      </w:pPr>
      <w:bookmarkStart w:id="81296" w:name="_Toc880776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104</w:t>
      </w:r>
      <w:r w:rsidR="00B77751">
        <w:rPr>
          <w:noProof/>
        </w:rPr>
        <w:fldChar w:fldCharType="end"/>
      </w:r>
      <w:r>
        <w:t xml:space="preserve">. </w:t>
      </w:r>
      <w:r w:rsidRPr="008D3752">
        <w:t>100- and 250-year return period wind speeds for actual terrain wind exposure. Note that winds below 50 mph were not saved for this calculation, and thus the minimum wind cannot be determined.</w:t>
      </w:r>
      <w:bookmarkEnd w:id="81296"/>
    </w:p>
    <w:p w:rsidR="000C60DE" w:rsidRPr="000C60DE" w:rsidRDefault="000C60DE" w:rsidP="000C60DE"/>
    <w:p w:rsidR="0030137C" w:rsidRDefault="0030137C">
      <w:pPr>
        <w:jc w:val="left"/>
        <w:rPr>
          <w:b/>
          <w:iCs/>
          <w:color w:val="000000" w:themeColor="text1"/>
          <w:sz w:val="22"/>
          <w:szCs w:val="18"/>
        </w:rPr>
        <w:sectPr w:rsidR="0030137C" w:rsidSect="00FC1129">
          <w:footerReference w:type="default" r:id="rId547"/>
          <w:pgSz w:w="12240" w:h="15840" w:code="1"/>
          <w:pgMar w:top="1440" w:right="1440" w:bottom="1440" w:left="1440" w:header="720" w:footer="432" w:gutter="0"/>
          <w:cols w:space="720"/>
          <w:docGrid w:linePitch="360"/>
        </w:sectPr>
      </w:pPr>
    </w:p>
    <w:p w:rsidR="008D3752" w:rsidRDefault="008D3752">
      <w:pPr>
        <w:jc w:val="left"/>
        <w:rPr>
          <w:b/>
          <w:iCs/>
          <w:color w:val="000000" w:themeColor="text1"/>
          <w:sz w:val="22"/>
          <w:szCs w:val="18"/>
        </w:rPr>
      </w:pPr>
    </w:p>
    <w:p w:rsidR="00FB0CE8" w:rsidRDefault="00FB0CE8" w:rsidP="0007529D">
      <w:pPr>
        <w:pStyle w:val="Heading2"/>
      </w:pPr>
      <w:bookmarkStart w:id="81299" w:name="AppendixQ"/>
      <w:bookmarkStart w:id="81300" w:name="_Toc8806066"/>
      <w:r>
        <w:t xml:space="preserve">Appendix </w:t>
      </w:r>
      <w:r w:rsidR="000F1DB8">
        <w:t>Q</w:t>
      </w:r>
      <w:bookmarkEnd w:id="81299"/>
      <w:r w:rsidRPr="00661E08">
        <w:t xml:space="preserve"> –</w:t>
      </w:r>
      <w:r>
        <w:t xml:space="preserve"> </w:t>
      </w:r>
      <w:r w:rsidRPr="00FB0CE8">
        <w:t>Form M-3: Radius of Maximum Winds and Radii of Standard Wind Thresholds</w:t>
      </w:r>
      <w:bookmarkEnd w:id="81300"/>
    </w:p>
    <w:p w:rsidR="00FB0CE8" w:rsidRDefault="00FB0CE8" w:rsidP="00FB0CE8">
      <w:r>
        <w:t>Florida International University</w:t>
      </w:r>
    </w:p>
    <w:p w:rsidR="00FB0CE8" w:rsidRDefault="00FB0CE8" w:rsidP="00FB0CE8">
      <w:r>
        <w:t xml:space="preserve">Florida Public Hurricane Loss Model </w:t>
      </w:r>
      <w:del w:id="81301" w:author="Diana Machado" w:date="2019-04-05T14:40:00Z">
        <w:r w:rsidDel="008E38ED">
          <w:delText>6.3</w:delText>
        </w:r>
      </w:del>
      <w:ins w:id="81302" w:author="Diana Machado" w:date="2019-04-05T14:40:00Z">
        <w:r w:rsidR="008E38ED">
          <w:t>7.0</w:t>
        </w:r>
      </w:ins>
    </w:p>
    <w:p w:rsidR="00FB0CE8" w:rsidRDefault="00F459EF" w:rsidP="00FB0CE8">
      <w:r>
        <w:t>November 5</w:t>
      </w:r>
      <w:r w:rsidR="00FB0CE8">
        <w:t>, 2018</w:t>
      </w:r>
    </w:p>
    <w:p w:rsidR="00F14A45" w:rsidRDefault="00F14A45" w:rsidP="00FB0CE8"/>
    <w:p w:rsidR="00F14A45" w:rsidRDefault="00F14A45">
      <w:pPr>
        <w:jc w:val="left"/>
      </w:pPr>
      <w:r>
        <w:br w:type="page"/>
      </w:r>
    </w:p>
    <w:p w:rsidR="00F14A45" w:rsidRDefault="00F14A45">
      <w:pPr>
        <w:pStyle w:val="Disclosure"/>
      </w:pPr>
      <w:r>
        <w:lastRenderedPageBreak/>
        <w:t>A. For the central pressures in the table below, provide the first quartile (1Q), median (2Q), and third quartile (3Q) values for (1) the radius of maximum winds (Rmax) used by the hurricane model to create the stochastic storm set, and the first quartile (1Q), median (2Q), and third quartile (3Q) values for the outer radii of (2) Category 3 winds (&gt;110 mph), (3) Category 1 winds (&gt;73 mph), and (4) gale force winds (&gt;40 mph).</w:t>
      </w:r>
    </w:p>
    <w:p w:rsidR="00EA4DE7" w:rsidRPr="00EA4DE7" w:rsidRDefault="00EA4DE7" w:rsidP="00EA4DE7">
      <w:r>
        <w:t xml:space="preserve">See </w:t>
      </w:r>
      <w:r>
        <w:fldChar w:fldCharType="begin"/>
      </w:r>
      <w:r>
        <w:instrText xml:space="preserve"> REF _Ref527008546 \h </w:instrText>
      </w:r>
      <w:r>
        <w:fldChar w:fldCharType="separate"/>
      </w:r>
      <w:r w:rsidR="005E2202">
        <w:t xml:space="preserve">Table </w:t>
      </w:r>
      <w:r w:rsidR="005E2202">
        <w:rPr>
          <w:noProof/>
        </w:rPr>
        <w:t>32</w:t>
      </w:r>
      <w:r>
        <w:fldChar w:fldCharType="end"/>
      </w:r>
      <w:r>
        <w:t>.</w:t>
      </w:r>
    </w:p>
    <w:p w:rsidR="00F14A45" w:rsidRDefault="00F14A45">
      <w:pPr>
        <w:pStyle w:val="Disclosure"/>
      </w:pPr>
      <w:r>
        <w:t>B. Describe the procedure used to complete this form.</w:t>
      </w:r>
    </w:p>
    <w:p w:rsidR="00B14C6E" w:rsidRPr="00B14C6E" w:rsidRDefault="00EA601C" w:rsidP="00B14C6E">
      <w:r w:rsidRPr="00EA601C">
        <w:t xml:space="preserve">From the entire set of stochastic track files, 10 sets of track files were extracted; each set was selected on the basis of the central pressure at landfall being within +/- 0.5 mb of the pressure as listed in Form M-3. The input </w:t>
      </w:r>
      <w:r w:rsidRPr="006B5130">
        <w:rPr>
          <w:i/>
        </w:rPr>
        <w:t>Rmax</w:t>
      </w:r>
      <w:r w:rsidRPr="00EA601C">
        <w:t xml:space="preserve"> parameter can vary slightly from </w:t>
      </w:r>
      <w:r w:rsidR="006B5130" w:rsidRPr="006B5130">
        <w:rPr>
          <w:i/>
        </w:rPr>
        <w:t>Rmax</w:t>
      </w:r>
      <w:r w:rsidR="006B5130" w:rsidRPr="00EA601C">
        <w:t xml:space="preserve"> </w:t>
      </w:r>
      <w:r w:rsidRPr="00EA601C">
        <w:t>determined from the gridded wind field because of the effects of translation speed on the wind field and interpolation truncation over the 0.1 R/</w:t>
      </w:r>
      <w:r w:rsidR="006B5130" w:rsidRPr="006B5130">
        <w:rPr>
          <w:i/>
        </w:rPr>
        <w:t xml:space="preserve"> Rmax</w:t>
      </w:r>
      <w:r w:rsidR="006B5130" w:rsidRPr="00EA601C">
        <w:t xml:space="preserve"> </w:t>
      </w:r>
      <w:r w:rsidRPr="00EA601C">
        <w:t>model grid.</w:t>
      </w:r>
    </w:p>
    <w:p w:rsidR="00F14A45" w:rsidRDefault="00F14A45">
      <w:pPr>
        <w:pStyle w:val="Disclosure"/>
      </w:pPr>
      <w:r>
        <w:t>C. Identify other variables that influence Rmax.</w:t>
      </w:r>
    </w:p>
    <w:p w:rsidR="00B14C6E" w:rsidRPr="00B14C6E" w:rsidRDefault="008F0B49" w:rsidP="00B14C6E">
      <w:r w:rsidRPr="008F0B49">
        <w:t xml:space="preserve">For our input values of </w:t>
      </w:r>
      <w:r w:rsidR="006B5130" w:rsidRPr="006B5130">
        <w:rPr>
          <w:i/>
        </w:rPr>
        <w:t>Rmax</w:t>
      </w:r>
      <w:r w:rsidR="006B5130" w:rsidRPr="00EA601C">
        <w:t xml:space="preserve"> </w:t>
      </w:r>
      <w:r w:rsidRPr="008F0B49">
        <w:t xml:space="preserve">that determine the initial boundary layer mean vortex, we sample </w:t>
      </w:r>
      <w:r w:rsidR="006B5130" w:rsidRPr="006B5130">
        <w:rPr>
          <w:i/>
        </w:rPr>
        <w:t>Rmax</w:t>
      </w:r>
      <w:r w:rsidR="006B5130" w:rsidRPr="00EA601C">
        <w:t xml:space="preserve"> </w:t>
      </w:r>
      <w:r w:rsidRPr="008F0B49">
        <w:t xml:space="preserve">from a gamma distribution, which only explicitly depends on central pressure.  For </w:t>
      </w:r>
      <w:r w:rsidR="006B5130" w:rsidRPr="006B5130">
        <w:rPr>
          <w:i/>
        </w:rPr>
        <w:t>Rmax</w:t>
      </w:r>
      <w:r w:rsidR="006B5130" w:rsidRPr="00EA601C">
        <w:t xml:space="preserve"> </w:t>
      </w:r>
      <w:r w:rsidRPr="008F0B49">
        <w:t xml:space="preserve">determined from the wind field, the translation speed (which is added after the steady state boundary layer model solution is obtained) may also influence </w:t>
      </w:r>
      <w:r w:rsidR="006B5130" w:rsidRPr="006B5130">
        <w:rPr>
          <w:i/>
        </w:rPr>
        <w:t>Rmax</w:t>
      </w:r>
      <w:r w:rsidRPr="008F0B49">
        <w:t>.</w:t>
      </w:r>
    </w:p>
    <w:p w:rsidR="00F14A45" w:rsidRDefault="00F14A45">
      <w:pPr>
        <w:pStyle w:val="Disclosure"/>
      </w:pPr>
      <w:r>
        <w:t>D. Specify any truncations applied to Rmax distributions in the hurricane model, and if and how these truncations vary with other variables.</w:t>
      </w:r>
    </w:p>
    <w:p w:rsidR="00B14C6E" w:rsidRPr="00B14C6E" w:rsidRDefault="00B80F14" w:rsidP="00B14C6E">
      <w:r w:rsidRPr="00B80F14">
        <w:t xml:space="preserve">The </w:t>
      </w:r>
      <w:r w:rsidR="006B5130" w:rsidRPr="006B5130">
        <w:rPr>
          <w:i/>
        </w:rPr>
        <w:t>Rmax</w:t>
      </w:r>
      <w:r w:rsidR="006B5130" w:rsidRPr="00EA601C">
        <w:t xml:space="preserve"> </w:t>
      </w:r>
      <w:r w:rsidRPr="00B80F14">
        <w:t>input parameter is truncated to be in the range of 4 to 120 sm.</w:t>
      </w:r>
    </w:p>
    <w:p w:rsidR="00F14A45" w:rsidRDefault="00F14A45">
      <w:pPr>
        <w:pStyle w:val="Disclosure"/>
      </w:pPr>
      <w:r>
        <w:t>E. Provide a box plot and histogram of Central Pressure (x-axis) versus Rmax (y-axis) to demonstrate relative populations and continuity of sampled hurricanes in the stochastic storm set.</w:t>
      </w:r>
    </w:p>
    <w:p w:rsidR="00B14C6E" w:rsidRDefault="00FF3F22" w:rsidP="00B14C6E">
      <w:r w:rsidRPr="00FF3F22">
        <w:t>A scatter plot with histograms and box plot is shown below.</w:t>
      </w:r>
    </w:p>
    <w:p w:rsidR="002541B3" w:rsidRDefault="002541B3" w:rsidP="002541B3">
      <w:pPr>
        <w:keepNext/>
      </w:pPr>
      <w:r w:rsidRPr="007B3E0E">
        <w:rPr>
          <w:noProof/>
          <w:lang w:eastAsia="en-US"/>
        </w:rPr>
        <w:lastRenderedPageBreak/>
        <w:drawing>
          <wp:inline distT="0" distB="0" distL="0" distR="0" wp14:anchorId="46E00076" wp14:editId="1A7E7B12">
            <wp:extent cx="5943600" cy="3570563"/>
            <wp:effectExtent l="0" t="0" r="0" b="0"/>
            <wp:docPr id="20" name="Picture 20" descr="\\bear-ad.cs.fiu.edu\homes\Downloads\Form_M3_Part_C_Fig1_scatter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ear-ad.cs.fiu.edu\homes\Downloads\Form_M3_Part_C_Fig1_scatter_300dpi.png"/>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5943600" cy="3570563"/>
                    </a:xfrm>
                    <a:prstGeom prst="rect">
                      <a:avLst/>
                    </a:prstGeom>
                    <a:noFill/>
                    <a:ln>
                      <a:noFill/>
                    </a:ln>
                  </pic:spPr>
                </pic:pic>
              </a:graphicData>
            </a:graphic>
          </wp:inline>
        </w:drawing>
      </w:r>
    </w:p>
    <w:p w:rsidR="00FF3F22" w:rsidRDefault="002541B3" w:rsidP="00E35732">
      <w:pPr>
        <w:pStyle w:val="Caption"/>
      </w:pPr>
      <w:bookmarkStart w:id="81303" w:name="_Toc880776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105</w:t>
      </w:r>
      <w:r w:rsidR="00B77751">
        <w:rPr>
          <w:noProof/>
        </w:rPr>
        <w:fldChar w:fldCharType="end"/>
      </w:r>
      <w:r>
        <w:t xml:space="preserve">. </w:t>
      </w:r>
      <w:r w:rsidRPr="006839F0">
        <w:t xml:space="preserve">Representative scatter plot of the model input radius of maximum wind (y axis) versus minimum sea-level air pressure at landfall (mb).  </w:t>
      </w:r>
      <w:r w:rsidRPr="002541B3">
        <w:t>Relative</w:t>
      </w:r>
      <w:r w:rsidRPr="006839F0">
        <w:t xml:space="preserve"> histograms for each quantity are also shown.</w:t>
      </w:r>
      <w:bookmarkEnd w:id="81303"/>
    </w:p>
    <w:p w:rsidR="002027F6" w:rsidRDefault="002027F6" w:rsidP="00A761A8">
      <w:pPr>
        <w:keepNext/>
        <w:jc w:val="center"/>
      </w:pPr>
      <w:r w:rsidRPr="009B11F4">
        <w:rPr>
          <w:noProof/>
          <w:lang w:eastAsia="en-US"/>
        </w:rPr>
        <w:lastRenderedPageBreak/>
        <w:drawing>
          <wp:inline distT="0" distB="0" distL="0" distR="0" wp14:anchorId="1D302F3A" wp14:editId="5C908050">
            <wp:extent cx="4826000" cy="5727195"/>
            <wp:effectExtent l="0" t="0" r="0" b="0"/>
            <wp:docPr id="31" name="Picture 31" descr="\\bear-ad.cs.fiu.edu\homes\Downloads\Form_M3_Part_C_Fig2_boxplot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bear-ad.cs.fiu.edu\homes\Downloads\Form_M3_Part_C_Fig2_boxplot_300dpi.png"/>
                    <pic:cNvPicPr>
                      <a:picLocks noChangeAspect="1" noChangeArrowheads="1"/>
                    </pic:cNvPicPr>
                  </pic:nvPicPr>
                  <pic:blipFill rotWithShape="1">
                    <a:blip r:embed="rId549" cstate="print">
                      <a:extLst>
                        <a:ext uri="{28A0092B-C50C-407E-A947-70E740481C1C}">
                          <a14:useLocalDpi xmlns:a14="http://schemas.microsoft.com/office/drawing/2010/main" val="0"/>
                        </a:ext>
                      </a:extLst>
                    </a:blip>
                    <a:srcRect r="19568" b="26223"/>
                    <a:stretch/>
                  </pic:blipFill>
                  <pic:spPr bwMode="auto">
                    <a:xfrm>
                      <a:off x="0" y="0"/>
                      <a:ext cx="4826000" cy="5727195"/>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rsidR="002027F6" w:rsidRPr="002027F6" w:rsidRDefault="002027F6" w:rsidP="00E35732">
      <w:pPr>
        <w:pStyle w:val="Caption"/>
      </w:pPr>
      <w:bookmarkStart w:id="81304" w:name="_Toc880776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E2202">
        <w:rPr>
          <w:noProof/>
        </w:rPr>
        <w:t>106</w:t>
      </w:r>
      <w:r w:rsidR="00B77751">
        <w:rPr>
          <w:noProof/>
        </w:rPr>
        <w:fldChar w:fldCharType="end"/>
      </w:r>
      <w:r>
        <w:t xml:space="preserve">. </w:t>
      </w:r>
      <w:r w:rsidRPr="00610ACC">
        <w:t xml:space="preserve">One way box plot (top) of </w:t>
      </w:r>
      <w:r w:rsidRPr="00936AE0">
        <w:rPr>
          <w:i/>
        </w:rPr>
        <w:t>Rmax</w:t>
      </w:r>
      <w:r w:rsidRPr="00610ACC">
        <w:t xml:space="preserve"> (continuous) response across 10 mb </w:t>
      </w:r>
      <w:r w:rsidRPr="00936AE0">
        <w:rPr>
          <w:i/>
        </w:rPr>
        <w:t>Pmin</w:t>
      </w:r>
      <w:r w:rsidRPr="00610ACC">
        <w:t xml:space="preserve"> groups.  Boxes (and whiskers) are in red; standard deviations are in blue. </w:t>
      </w:r>
      <w:r w:rsidRPr="002027F6">
        <w:t>Histograms</w:t>
      </w:r>
      <w:r w:rsidRPr="00610ACC">
        <w:t xml:space="preserve"> (bottom) for each </w:t>
      </w:r>
      <w:r w:rsidRPr="00936AE0">
        <w:rPr>
          <w:i/>
        </w:rPr>
        <w:t>Pmin</w:t>
      </w:r>
      <w:r w:rsidRPr="00610ACC">
        <w:t xml:space="preserve"> group.</w:t>
      </w:r>
      <w:bookmarkEnd w:id="81304"/>
    </w:p>
    <w:p w:rsidR="00F14A45" w:rsidRDefault="00F14A45">
      <w:pPr>
        <w:pStyle w:val="Disclosure"/>
      </w:pPr>
      <w:r>
        <w:t>F. Provide this form in Excel using the format giv</w:t>
      </w:r>
      <w:r w:rsidR="00FA489F">
        <w:t>en in the file named “</w:t>
      </w:r>
      <w:r>
        <w:t>2017FormM3.xlsx.” The file name shall include the abbreviated name of the modeling organization, the hurricane standards year, and the form name. Also include Form M-3, Radius of Maximum Winds and Radii of Standard Wind Thresholds, in a submission appendix.</w:t>
      </w:r>
    </w:p>
    <w:p w:rsidR="00E1698D" w:rsidRDefault="009C498C" w:rsidP="005D5B40">
      <w:pPr>
        <w:sectPr w:rsidR="00E1698D" w:rsidSect="00FC1129">
          <w:footerReference w:type="default" r:id="rId550"/>
          <w:pgSz w:w="12240" w:h="15840" w:code="1"/>
          <w:pgMar w:top="1440" w:right="1440" w:bottom="1440" w:left="1440" w:header="720" w:footer="432" w:gutter="0"/>
          <w:cols w:space="720"/>
          <w:docGrid w:linePitch="360"/>
        </w:sectPr>
      </w:pPr>
      <w:r w:rsidRPr="009C498C">
        <w:t>The form is provided in E</w:t>
      </w:r>
      <w:r>
        <w:t xml:space="preserve">xcel format. See </w:t>
      </w:r>
      <w:r w:rsidR="00E1698D">
        <w:fldChar w:fldCharType="begin"/>
      </w:r>
      <w:r w:rsidR="00E1698D">
        <w:instrText xml:space="preserve"> REF _Ref527008546 \h </w:instrText>
      </w:r>
      <w:r w:rsidR="00E1698D">
        <w:fldChar w:fldCharType="separate"/>
      </w:r>
      <w:r w:rsidR="005E2202">
        <w:t xml:space="preserve">Table </w:t>
      </w:r>
      <w:r w:rsidR="005E2202">
        <w:rPr>
          <w:noProof/>
        </w:rPr>
        <w:t>32</w:t>
      </w:r>
      <w:r w:rsidR="00E1698D">
        <w:fldChar w:fldCharType="end"/>
      </w:r>
      <w:r w:rsidR="00E1698D">
        <w:t xml:space="preserve"> </w:t>
      </w:r>
      <w:r w:rsidR="00176B71">
        <w:t>.</w:t>
      </w:r>
    </w:p>
    <w:tbl>
      <w:tblPr>
        <w:tblW w:w="13780" w:type="dxa"/>
        <w:jc w:val="center"/>
        <w:tblLook w:val="04A0" w:firstRow="1" w:lastRow="0" w:firstColumn="1" w:lastColumn="0" w:noHBand="0" w:noVBand="1"/>
      </w:tblPr>
      <w:tblGrid>
        <w:gridCol w:w="1106"/>
        <w:gridCol w:w="1060"/>
        <w:gridCol w:w="1060"/>
        <w:gridCol w:w="1060"/>
        <w:gridCol w:w="1054"/>
        <w:gridCol w:w="1055"/>
        <w:gridCol w:w="1055"/>
        <w:gridCol w:w="1055"/>
        <w:gridCol w:w="1055"/>
        <w:gridCol w:w="1055"/>
        <w:gridCol w:w="1055"/>
        <w:gridCol w:w="1055"/>
        <w:gridCol w:w="1055"/>
      </w:tblGrid>
      <w:tr w:rsidR="00E1698D" w:rsidRPr="006F7004" w:rsidTr="00E1698D">
        <w:trPr>
          <w:trHeight w:val="1290"/>
          <w:jc w:val="center"/>
        </w:trPr>
        <w:tc>
          <w:tcPr>
            <w:tcW w:w="1106" w:type="dxa"/>
            <w:vMerge w:val="restart"/>
            <w:tcBorders>
              <w:top w:val="single" w:sz="12" w:space="0" w:color="auto"/>
              <w:left w:val="single" w:sz="12" w:space="0" w:color="auto"/>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lastRenderedPageBreak/>
              <w:t>Central Pressure (mb)</w:t>
            </w:r>
          </w:p>
        </w:tc>
        <w:tc>
          <w:tcPr>
            <w:tcW w:w="3180" w:type="dxa"/>
            <w:gridSpan w:val="3"/>
            <w:tcBorders>
              <w:top w:val="single" w:sz="12" w:space="0" w:color="auto"/>
              <w:left w:val="nil"/>
              <w:bottom w:val="single" w:sz="12" w:space="0" w:color="auto"/>
              <w:right w:val="single" w:sz="12" w:space="0" w:color="auto"/>
            </w:tcBorders>
            <w:shd w:val="clear" w:color="auto" w:fill="auto"/>
            <w:noWrap/>
            <w:vAlign w:val="center"/>
            <w:hideMark/>
          </w:tcPr>
          <w:p w:rsidR="00E1698D" w:rsidRPr="006F7004" w:rsidRDefault="00E1698D" w:rsidP="00AD1571">
            <w:pPr>
              <w:pStyle w:val="Tableheader"/>
            </w:pPr>
            <w:r w:rsidRPr="00693F92">
              <w:rPr>
                <w:i/>
              </w:rPr>
              <w:t>Rmax</w:t>
            </w:r>
            <w:r w:rsidRPr="006F7004">
              <w:t xml:space="preserve"> (mi)</w:t>
            </w:r>
          </w:p>
        </w:tc>
        <w:tc>
          <w:tcPr>
            <w:tcW w:w="3164" w:type="dxa"/>
            <w:gridSpan w:val="3"/>
            <w:tcBorders>
              <w:top w:val="single" w:sz="12" w:space="0" w:color="auto"/>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Outer Radii (&gt;110 mph) (mi)</w:t>
            </w:r>
          </w:p>
        </w:tc>
        <w:tc>
          <w:tcPr>
            <w:tcW w:w="3165" w:type="dxa"/>
            <w:gridSpan w:val="3"/>
            <w:tcBorders>
              <w:top w:val="single" w:sz="12" w:space="0" w:color="auto"/>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Outer Radii (&gt;73 mph) (mi)</w:t>
            </w:r>
          </w:p>
        </w:tc>
        <w:tc>
          <w:tcPr>
            <w:tcW w:w="3165" w:type="dxa"/>
            <w:gridSpan w:val="3"/>
            <w:tcBorders>
              <w:top w:val="single" w:sz="12" w:space="0" w:color="auto"/>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Outer Radii (&gt;40 mph) (mi)</w:t>
            </w:r>
          </w:p>
        </w:tc>
      </w:tr>
      <w:tr w:rsidR="00E1698D" w:rsidRPr="006F7004" w:rsidTr="00E1698D">
        <w:trPr>
          <w:trHeight w:val="400"/>
          <w:jc w:val="center"/>
        </w:trPr>
        <w:tc>
          <w:tcPr>
            <w:tcW w:w="1106" w:type="dxa"/>
            <w:vMerge/>
            <w:tcBorders>
              <w:top w:val="single" w:sz="12" w:space="0" w:color="auto"/>
              <w:left w:val="single" w:sz="12" w:space="0" w:color="auto"/>
              <w:bottom w:val="single" w:sz="12" w:space="0" w:color="auto"/>
              <w:right w:val="single" w:sz="12" w:space="0" w:color="auto"/>
            </w:tcBorders>
            <w:vAlign w:val="center"/>
            <w:hideMark/>
          </w:tcPr>
          <w:p w:rsidR="00E1698D" w:rsidRPr="006F7004" w:rsidRDefault="00E1698D" w:rsidP="00AD1571">
            <w:pPr>
              <w:pStyle w:val="Tableheader"/>
            </w:pPr>
          </w:p>
        </w:tc>
        <w:tc>
          <w:tcPr>
            <w:tcW w:w="1060"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1Q</w:t>
            </w:r>
          </w:p>
        </w:tc>
        <w:tc>
          <w:tcPr>
            <w:tcW w:w="1060"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2Q</w:t>
            </w:r>
          </w:p>
        </w:tc>
        <w:tc>
          <w:tcPr>
            <w:tcW w:w="1060"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3Q</w:t>
            </w:r>
          </w:p>
        </w:tc>
        <w:tc>
          <w:tcPr>
            <w:tcW w:w="1054"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1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2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3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1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2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3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1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2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3Q</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9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NA</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NA</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NA</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7</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7</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8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7</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14</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7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4</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7</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39</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6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2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65</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5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4</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37</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1</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4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4</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1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5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01</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3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5</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1</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8</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94</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2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2</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1</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1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2</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9</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0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3</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6</w:t>
            </w:r>
          </w:p>
        </w:tc>
      </w:tr>
    </w:tbl>
    <w:p w:rsidR="00E1698D" w:rsidRDefault="00E1698D" w:rsidP="00E35732">
      <w:pPr>
        <w:pStyle w:val="Caption"/>
      </w:pPr>
      <w:bookmarkStart w:id="81307" w:name="_Ref527008546"/>
      <w:bookmarkStart w:id="81308" w:name="_Toc8810342"/>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32</w:t>
      </w:r>
      <w:r w:rsidR="00B77751">
        <w:rPr>
          <w:noProof/>
        </w:rPr>
        <w:fldChar w:fldCharType="end"/>
      </w:r>
      <w:bookmarkEnd w:id="81307"/>
      <w:r>
        <w:t xml:space="preserve">. </w:t>
      </w:r>
      <w:r w:rsidRPr="00F71627">
        <w:t>Form M-3: Radius of Maximum Winds and Radii of Standard Wind Thresholds</w:t>
      </w:r>
      <w:bookmarkEnd w:id="81308"/>
    </w:p>
    <w:p w:rsidR="0064288C" w:rsidRDefault="0064288C" w:rsidP="0064288C"/>
    <w:p w:rsidR="0064288C" w:rsidRDefault="0064288C">
      <w:pPr>
        <w:jc w:val="left"/>
      </w:pPr>
      <w:r>
        <w:br w:type="page"/>
      </w:r>
    </w:p>
    <w:p w:rsidR="0064288C" w:rsidRDefault="0064288C" w:rsidP="0064288C"/>
    <w:tbl>
      <w:tblPr>
        <w:tblW w:w="13315" w:type="dxa"/>
        <w:tblInd w:w="113" w:type="dxa"/>
        <w:tblLook w:val="04A0" w:firstRow="1" w:lastRow="0" w:firstColumn="1" w:lastColumn="0" w:noHBand="0" w:noVBand="1"/>
      </w:tblPr>
      <w:tblGrid>
        <w:gridCol w:w="1058"/>
        <w:gridCol w:w="1016"/>
        <w:gridCol w:w="1016"/>
        <w:gridCol w:w="1016"/>
        <w:gridCol w:w="1016"/>
        <w:gridCol w:w="1016"/>
        <w:gridCol w:w="1280"/>
        <w:gridCol w:w="976"/>
        <w:gridCol w:w="976"/>
        <w:gridCol w:w="976"/>
        <w:gridCol w:w="976"/>
        <w:gridCol w:w="893"/>
        <w:gridCol w:w="1100"/>
      </w:tblGrid>
      <w:tr w:rsidR="0064288C" w:rsidTr="006F04E7">
        <w:trPr>
          <w:trHeight w:val="269"/>
        </w:trPr>
        <w:tc>
          <w:tcPr>
            <w:tcW w:w="10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AD1571">
            <w:pPr>
              <w:pStyle w:val="Tableheader"/>
            </w:pPr>
            <w:r>
              <w:t>Central Pressure (mb)</w:t>
            </w:r>
          </w:p>
        </w:tc>
        <w:tc>
          <w:tcPr>
            <w:tcW w:w="6360" w:type="dxa"/>
            <w:gridSpan w:val="6"/>
            <w:tcBorders>
              <w:top w:val="single" w:sz="4" w:space="0" w:color="auto"/>
              <w:left w:val="nil"/>
              <w:bottom w:val="single" w:sz="4" w:space="0" w:color="auto"/>
              <w:right w:val="single" w:sz="4" w:space="0" w:color="auto"/>
            </w:tcBorders>
            <w:shd w:val="clear" w:color="auto" w:fill="auto"/>
            <w:noWrap/>
            <w:vAlign w:val="center"/>
            <w:hideMark/>
          </w:tcPr>
          <w:p w:rsidR="0064288C" w:rsidRDefault="0064288C" w:rsidP="00AD1571">
            <w:pPr>
              <w:pStyle w:val="Tableheader"/>
            </w:pPr>
            <w:r>
              <w:t>HURDAT2</w:t>
            </w:r>
          </w:p>
        </w:tc>
        <w:tc>
          <w:tcPr>
            <w:tcW w:w="5897" w:type="dxa"/>
            <w:gridSpan w:val="6"/>
            <w:tcBorders>
              <w:top w:val="single" w:sz="4" w:space="0" w:color="auto"/>
              <w:left w:val="nil"/>
              <w:bottom w:val="single" w:sz="4" w:space="0" w:color="auto"/>
              <w:right w:val="single" w:sz="4" w:space="0" w:color="auto"/>
            </w:tcBorders>
            <w:shd w:val="clear" w:color="auto" w:fill="auto"/>
            <w:noWrap/>
            <w:vAlign w:val="center"/>
            <w:hideMark/>
          </w:tcPr>
          <w:p w:rsidR="0064288C" w:rsidRDefault="0064288C" w:rsidP="00AD1571">
            <w:pPr>
              <w:pStyle w:val="Tableheader"/>
            </w:pPr>
            <w:r>
              <w:t>Model</w:t>
            </w:r>
          </w:p>
        </w:tc>
      </w:tr>
      <w:tr w:rsidR="0064288C" w:rsidTr="006F04E7">
        <w:trPr>
          <w:trHeight w:val="276"/>
        </w:trPr>
        <w:tc>
          <w:tcPr>
            <w:tcW w:w="1058" w:type="dxa"/>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304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AD1571">
            <w:pPr>
              <w:pStyle w:val="Tableheader"/>
            </w:pPr>
            <w:r>
              <w:t>Outer Radii (&gt;73 mph) (mi)</w:t>
            </w:r>
          </w:p>
        </w:tc>
        <w:tc>
          <w:tcPr>
            <w:tcW w:w="3312"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AD1571">
            <w:pPr>
              <w:pStyle w:val="Tableheader"/>
            </w:pPr>
            <w:r>
              <w:t>Outer Radii (&gt;58 mph) (mi)</w:t>
            </w:r>
          </w:p>
        </w:tc>
        <w:tc>
          <w:tcPr>
            <w:tcW w:w="292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AD1571">
            <w:pPr>
              <w:pStyle w:val="Tableheader"/>
            </w:pPr>
            <w:r>
              <w:t>Outer Radii (&gt; 73 mph) (mi)</w:t>
            </w:r>
          </w:p>
        </w:tc>
        <w:tc>
          <w:tcPr>
            <w:tcW w:w="2969"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AD1571">
            <w:pPr>
              <w:pStyle w:val="Tableheader"/>
            </w:pPr>
            <w:r>
              <w:t>Outer Radii (&gt;58 mph) (mi)</w:t>
            </w:r>
          </w:p>
        </w:tc>
      </w:tr>
      <w:tr w:rsidR="0064288C" w:rsidTr="006F04E7">
        <w:trPr>
          <w:trHeight w:val="276"/>
        </w:trPr>
        <w:tc>
          <w:tcPr>
            <w:tcW w:w="1058" w:type="dxa"/>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3048" w:type="dxa"/>
            <w:gridSpan w:val="3"/>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3312" w:type="dxa"/>
            <w:gridSpan w:val="3"/>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2928" w:type="dxa"/>
            <w:gridSpan w:val="3"/>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2969" w:type="dxa"/>
            <w:gridSpan w:val="3"/>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r>
      <w:tr w:rsidR="0064288C" w:rsidTr="006F04E7">
        <w:trPr>
          <w:trHeight w:val="280"/>
        </w:trPr>
        <w:tc>
          <w:tcPr>
            <w:tcW w:w="1058" w:type="dxa"/>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1Q</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2Q</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3Q</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1Q</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2Q</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3Q</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1Q</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2Q</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3Q</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1Q</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2Q</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3Q</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9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17</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9</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3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46</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9</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17</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0</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35</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46</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0</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8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5</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4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58</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8</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5</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47</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3</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0</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7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5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2</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8</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4</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59</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7</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99</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6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65</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9</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8</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0</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1</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66</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9</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91</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9</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5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6</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7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5</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9</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6</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5</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9</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75</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6</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01</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32</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4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7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9</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4</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0</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66</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85</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3</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1</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47</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3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7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6</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9</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6</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9</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64</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83</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9</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07</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42</w:t>
            </w:r>
          </w:p>
        </w:tc>
      </w:tr>
    </w:tbl>
    <w:p w:rsidR="0064288C" w:rsidRPr="0064288C" w:rsidRDefault="0064288C" w:rsidP="00E35732">
      <w:pPr>
        <w:pStyle w:val="Caption"/>
        <w:sectPr w:rsidR="0064288C" w:rsidRPr="0064288C" w:rsidSect="00FD4AE8">
          <w:pgSz w:w="15840" w:h="12240" w:orient="landscape" w:code="1"/>
          <w:pgMar w:top="1440" w:right="1440" w:bottom="1440" w:left="1440" w:header="720" w:footer="432" w:gutter="0"/>
          <w:cols w:space="720"/>
          <w:docGrid w:linePitch="360"/>
        </w:sectPr>
      </w:pPr>
      <w:bookmarkStart w:id="81309" w:name="_Ref527008819"/>
      <w:bookmarkStart w:id="81310" w:name="_Toc8810343"/>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E2202">
        <w:rPr>
          <w:noProof/>
        </w:rPr>
        <w:t>33</w:t>
      </w:r>
      <w:r w:rsidR="00B77751">
        <w:rPr>
          <w:noProof/>
        </w:rPr>
        <w:fldChar w:fldCharType="end"/>
      </w:r>
      <w:bookmarkEnd w:id="81309"/>
      <w:r>
        <w:t xml:space="preserve">. </w:t>
      </w:r>
      <w:r w:rsidRPr="0090467F">
        <w:t>Comparison of HURDAT2 and FPHLM outer radii</w:t>
      </w:r>
      <w:bookmarkEnd w:id="81310"/>
    </w:p>
    <w:p w:rsidR="001C24F2" w:rsidRPr="009321FD" w:rsidRDefault="001C24F2" w:rsidP="0007529D">
      <w:pPr>
        <w:pStyle w:val="Heading2"/>
      </w:pPr>
      <w:bookmarkStart w:id="81311" w:name="AppendixR"/>
      <w:bookmarkStart w:id="81312" w:name="_Toc8806067"/>
      <w:r>
        <w:lastRenderedPageBreak/>
        <w:t xml:space="preserve">Appendix </w:t>
      </w:r>
      <w:r w:rsidR="000F1DB8">
        <w:t>R</w:t>
      </w:r>
      <w:bookmarkEnd w:id="81311"/>
      <w:r w:rsidRPr="00661E08">
        <w:t xml:space="preserve"> –</w:t>
      </w:r>
      <w:r>
        <w:t xml:space="preserve"> </w:t>
      </w:r>
      <w:r w:rsidR="009321FD" w:rsidRPr="009321FD">
        <w:t>Form S-1: Probability and Frequency of Florida Landfalling Hurricanes per Year</w:t>
      </w:r>
      <w:bookmarkEnd w:id="81312"/>
    </w:p>
    <w:p w:rsidR="001C24F2" w:rsidRDefault="001C24F2" w:rsidP="001C24F2">
      <w:r>
        <w:t>Florida International University</w:t>
      </w:r>
    </w:p>
    <w:p w:rsidR="001C24F2" w:rsidRDefault="001C24F2" w:rsidP="001C24F2">
      <w:r>
        <w:t xml:space="preserve">Florida Public Hurricane Loss Model </w:t>
      </w:r>
      <w:del w:id="81313" w:author="Diana Machado" w:date="2019-04-05T14:40:00Z">
        <w:r w:rsidDel="008E38ED">
          <w:delText>6.3</w:delText>
        </w:r>
      </w:del>
      <w:ins w:id="81314" w:author="Diana Machado" w:date="2019-04-05T14:40:00Z">
        <w:r w:rsidR="008E38ED">
          <w:t>7.0</w:t>
        </w:r>
      </w:ins>
    </w:p>
    <w:p w:rsidR="001C24F2" w:rsidRDefault="00F459EF" w:rsidP="001C24F2">
      <w:r>
        <w:t>November 5</w:t>
      </w:r>
      <w:r w:rsidR="001C24F2">
        <w:t>, 2018</w:t>
      </w:r>
    </w:p>
    <w:p w:rsidR="00391D46" w:rsidRDefault="00391D46" w:rsidP="00391D46"/>
    <w:p w:rsidR="00635759" w:rsidRDefault="00635759">
      <w:pPr>
        <w:jc w:val="left"/>
        <w:sectPr w:rsidR="00635759" w:rsidSect="00FC1129">
          <w:pgSz w:w="12240" w:h="15840" w:code="1"/>
          <w:pgMar w:top="1440" w:right="1440" w:bottom="1440" w:left="1440" w:header="720" w:footer="432" w:gutter="0"/>
          <w:cols w:space="720"/>
          <w:docGrid w:linePitch="360"/>
        </w:sectPr>
      </w:pPr>
    </w:p>
    <w:p w:rsidR="004B74CE" w:rsidRDefault="004B74CE">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3"/>
        <w:gridCol w:w="1873"/>
        <w:gridCol w:w="1873"/>
        <w:gridCol w:w="1870"/>
        <w:gridCol w:w="1871"/>
      </w:tblGrid>
      <w:tr w:rsidR="00C74C08" w:rsidRPr="003C305F" w:rsidTr="00F651FD">
        <w:tc>
          <w:tcPr>
            <w:tcW w:w="9360" w:type="dxa"/>
            <w:gridSpan w:val="5"/>
            <w:tcBorders>
              <w:top w:val="nil"/>
              <w:left w:val="nil"/>
              <w:bottom w:val="nil"/>
              <w:right w:val="nil"/>
            </w:tcBorders>
            <w:shd w:val="clear" w:color="auto" w:fill="auto"/>
          </w:tcPr>
          <w:p w:rsidR="00C74C08" w:rsidRPr="003C305F" w:rsidRDefault="00C74C08" w:rsidP="00AD1571">
            <w:pPr>
              <w:pStyle w:val="Tableheader"/>
            </w:pPr>
            <w:r w:rsidRPr="003C305F">
              <w:t>Hurricane Model Results</w:t>
            </w:r>
          </w:p>
        </w:tc>
      </w:tr>
      <w:tr w:rsidR="00C74C08" w:rsidRPr="003C305F" w:rsidTr="00F651FD">
        <w:tc>
          <w:tcPr>
            <w:tcW w:w="9360" w:type="dxa"/>
            <w:gridSpan w:val="5"/>
            <w:tcBorders>
              <w:top w:val="nil"/>
              <w:left w:val="nil"/>
              <w:bottom w:val="nil"/>
              <w:right w:val="nil"/>
            </w:tcBorders>
            <w:shd w:val="clear" w:color="auto" w:fill="auto"/>
          </w:tcPr>
          <w:p w:rsidR="00C74C08" w:rsidRPr="003C305F" w:rsidRDefault="00C74C08" w:rsidP="00AD1571">
            <w:pPr>
              <w:pStyle w:val="Tableheader"/>
            </w:pPr>
            <w:r w:rsidRPr="003C305F">
              <w:t>Probability and Frequency of Florida Landfalling Hurricanes per Year</w:t>
            </w:r>
          </w:p>
        </w:tc>
      </w:tr>
      <w:tr w:rsidR="00C74C08" w:rsidRPr="003C305F" w:rsidTr="00F651FD">
        <w:tc>
          <w:tcPr>
            <w:tcW w:w="1873" w:type="dxa"/>
            <w:tcBorders>
              <w:top w:val="nil"/>
              <w:left w:val="nil"/>
              <w:bottom w:val="single" w:sz="12" w:space="0" w:color="auto"/>
              <w:right w:val="nil"/>
            </w:tcBorders>
            <w:shd w:val="clear" w:color="auto" w:fill="auto"/>
          </w:tcPr>
          <w:p w:rsidR="00C74C08" w:rsidRPr="003C305F" w:rsidRDefault="00C74C08" w:rsidP="00AD1571">
            <w:pPr>
              <w:pStyle w:val="Tableheader"/>
            </w:pPr>
          </w:p>
        </w:tc>
        <w:tc>
          <w:tcPr>
            <w:tcW w:w="1873" w:type="dxa"/>
            <w:tcBorders>
              <w:top w:val="nil"/>
              <w:left w:val="nil"/>
              <w:bottom w:val="single" w:sz="12" w:space="0" w:color="auto"/>
              <w:right w:val="nil"/>
            </w:tcBorders>
            <w:shd w:val="clear" w:color="auto" w:fill="auto"/>
          </w:tcPr>
          <w:p w:rsidR="00C74C08" w:rsidRPr="003C305F" w:rsidRDefault="00C74C08" w:rsidP="00AD1571">
            <w:pPr>
              <w:pStyle w:val="Tableheader"/>
            </w:pPr>
          </w:p>
        </w:tc>
        <w:tc>
          <w:tcPr>
            <w:tcW w:w="1873" w:type="dxa"/>
            <w:tcBorders>
              <w:top w:val="nil"/>
              <w:left w:val="nil"/>
              <w:bottom w:val="single" w:sz="12" w:space="0" w:color="auto"/>
              <w:right w:val="nil"/>
            </w:tcBorders>
            <w:shd w:val="clear" w:color="auto" w:fill="auto"/>
          </w:tcPr>
          <w:p w:rsidR="00C74C08" w:rsidRPr="003C305F" w:rsidRDefault="00C74C08" w:rsidP="00AD1571">
            <w:pPr>
              <w:pStyle w:val="Tableheader"/>
            </w:pPr>
          </w:p>
        </w:tc>
        <w:tc>
          <w:tcPr>
            <w:tcW w:w="1870" w:type="dxa"/>
            <w:tcBorders>
              <w:top w:val="nil"/>
              <w:left w:val="nil"/>
              <w:bottom w:val="single" w:sz="12" w:space="0" w:color="auto"/>
              <w:right w:val="nil"/>
            </w:tcBorders>
            <w:shd w:val="clear" w:color="auto" w:fill="auto"/>
          </w:tcPr>
          <w:p w:rsidR="00C74C08" w:rsidRPr="003C305F" w:rsidRDefault="00C74C08" w:rsidP="00AD1571">
            <w:pPr>
              <w:pStyle w:val="Tableheader"/>
            </w:pPr>
          </w:p>
        </w:tc>
        <w:tc>
          <w:tcPr>
            <w:tcW w:w="1871" w:type="dxa"/>
            <w:tcBorders>
              <w:top w:val="nil"/>
              <w:left w:val="nil"/>
              <w:bottom w:val="single" w:sz="12" w:space="0" w:color="auto"/>
              <w:right w:val="nil"/>
            </w:tcBorders>
            <w:shd w:val="clear" w:color="auto" w:fill="auto"/>
          </w:tcPr>
          <w:p w:rsidR="00C74C08" w:rsidRPr="003C305F" w:rsidRDefault="00C74C08" w:rsidP="00AD1571">
            <w:pPr>
              <w:pStyle w:val="Tableheader"/>
            </w:pPr>
          </w:p>
        </w:tc>
      </w:tr>
      <w:tr w:rsidR="00C74C08" w:rsidRPr="003C305F" w:rsidTr="00F651FD">
        <w:trPr>
          <w:trHeight w:val="870"/>
        </w:trPr>
        <w:tc>
          <w:tcPr>
            <w:tcW w:w="1873" w:type="dxa"/>
            <w:tcBorders>
              <w:top w:val="single" w:sz="12" w:space="0" w:color="auto"/>
              <w:left w:val="single" w:sz="12" w:space="0" w:color="auto"/>
              <w:bottom w:val="single" w:sz="12" w:space="0" w:color="auto"/>
              <w:right w:val="single" w:sz="4" w:space="0" w:color="auto"/>
            </w:tcBorders>
            <w:shd w:val="clear" w:color="auto" w:fill="auto"/>
          </w:tcPr>
          <w:p w:rsidR="00C74C08" w:rsidRPr="003C305F" w:rsidRDefault="00C74C08" w:rsidP="00AD1571">
            <w:pPr>
              <w:pStyle w:val="Tableheader"/>
            </w:pPr>
            <w:r w:rsidRPr="003C305F">
              <w:t>Number of</w:t>
            </w:r>
          </w:p>
          <w:p w:rsidR="00C74C08" w:rsidRPr="003C305F" w:rsidRDefault="00C74C08" w:rsidP="00AD1571">
            <w:pPr>
              <w:pStyle w:val="Tableheader"/>
            </w:pPr>
            <w:r w:rsidRPr="003C305F">
              <w:t>Hurricanes</w:t>
            </w:r>
          </w:p>
          <w:p w:rsidR="00C74C08" w:rsidRPr="003C305F" w:rsidRDefault="00C74C08" w:rsidP="00AD1571">
            <w:pPr>
              <w:pStyle w:val="Tableheader"/>
            </w:pPr>
            <w:r w:rsidRPr="003C305F">
              <w:t>Per Year</w:t>
            </w:r>
          </w:p>
        </w:tc>
        <w:tc>
          <w:tcPr>
            <w:tcW w:w="1873" w:type="dxa"/>
            <w:tcBorders>
              <w:top w:val="single" w:sz="12" w:space="0" w:color="auto"/>
              <w:left w:val="single" w:sz="4" w:space="0" w:color="auto"/>
              <w:bottom w:val="single" w:sz="12" w:space="0" w:color="auto"/>
              <w:right w:val="single" w:sz="4" w:space="0" w:color="auto"/>
            </w:tcBorders>
            <w:shd w:val="clear" w:color="auto" w:fill="auto"/>
            <w:vAlign w:val="center"/>
          </w:tcPr>
          <w:p w:rsidR="00C74C08" w:rsidRPr="003C305F" w:rsidRDefault="00C74C08" w:rsidP="00AD1571">
            <w:pPr>
              <w:pStyle w:val="Tableheader"/>
            </w:pPr>
            <w:r w:rsidRPr="003C305F">
              <w:t>Historical</w:t>
            </w:r>
          </w:p>
          <w:p w:rsidR="00C74C08" w:rsidRPr="003C305F" w:rsidRDefault="00C74C08" w:rsidP="00AD1571">
            <w:pPr>
              <w:pStyle w:val="Tableheader"/>
            </w:pPr>
            <w:r w:rsidRPr="003C305F">
              <w:t>Probability</w:t>
            </w:r>
          </w:p>
        </w:tc>
        <w:tc>
          <w:tcPr>
            <w:tcW w:w="1873" w:type="dxa"/>
            <w:tcBorders>
              <w:top w:val="single" w:sz="12" w:space="0" w:color="auto"/>
              <w:left w:val="single" w:sz="4" w:space="0" w:color="auto"/>
              <w:bottom w:val="single" w:sz="12" w:space="0" w:color="auto"/>
              <w:right w:val="single" w:sz="4" w:space="0" w:color="auto"/>
            </w:tcBorders>
            <w:shd w:val="clear" w:color="auto" w:fill="auto"/>
            <w:vAlign w:val="center"/>
          </w:tcPr>
          <w:p w:rsidR="00C74C08" w:rsidRPr="003C305F" w:rsidRDefault="00C74C08" w:rsidP="00AD1571">
            <w:pPr>
              <w:pStyle w:val="Tableheader"/>
            </w:pPr>
            <w:r w:rsidRPr="003C305F">
              <w:t>Modeled</w:t>
            </w:r>
          </w:p>
          <w:p w:rsidR="00C74C08" w:rsidRPr="003C305F" w:rsidRDefault="00C74C08" w:rsidP="00AD1571">
            <w:pPr>
              <w:pStyle w:val="Tableheader"/>
            </w:pPr>
            <w:r w:rsidRPr="003C305F">
              <w:t>Probability</w:t>
            </w:r>
          </w:p>
        </w:tc>
        <w:tc>
          <w:tcPr>
            <w:tcW w:w="1870" w:type="dxa"/>
            <w:tcBorders>
              <w:top w:val="single" w:sz="12" w:space="0" w:color="auto"/>
              <w:left w:val="single" w:sz="4" w:space="0" w:color="auto"/>
              <w:bottom w:val="single" w:sz="12" w:space="0" w:color="auto"/>
              <w:right w:val="single" w:sz="4" w:space="0" w:color="auto"/>
            </w:tcBorders>
            <w:shd w:val="clear" w:color="auto" w:fill="auto"/>
            <w:vAlign w:val="center"/>
          </w:tcPr>
          <w:p w:rsidR="00C74C08" w:rsidRPr="003C305F" w:rsidRDefault="00C74C08" w:rsidP="00AD1571">
            <w:pPr>
              <w:pStyle w:val="Tableheader"/>
            </w:pPr>
            <w:r w:rsidRPr="003C305F">
              <w:t>Historical</w:t>
            </w:r>
          </w:p>
          <w:p w:rsidR="00C74C08" w:rsidRPr="003C305F" w:rsidRDefault="00C74C08" w:rsidP="00AD1571">
            <w:pPr>
              <w:pStyle w:val="Tableheader"/>
            </w:pPr>
            <w:r w:rsidRPr="003C305F">
              <w:t>Frequency</w:t>
            </w:r>
          </w:p>
        </w:tc>
        <w:tc>
          <w:tcPr>
            <w:tcW w:w="1871" w:type="dxa"/>
            <w:tcBorders>
              <w:top w:val="single" w:sz="12" w:space="0" w:color="auto"/>
              <w:left w:val="single" w:sz="4" w:space="0" w:color="auto"/>
              <w:bottom w:val="single" w:sz="12" w:space="0" w:color="auto"/>
              <w:right w:val="single" w:sz="12" w:space="0" w:color="auto"/>
            </w:tcBorders>
            <w:shd w:val="clear" w:color="auto" w:fill="auto"/>
            <w:vAlign w:val="center"/>
          </w:tcPr>
          <w:p w:rsidR="00C74C08" w:rsidRPr="003C305F" w:rsidRDefault="00C74C08" w:rsidP="00AD1571">
            <w:pPr>
              <w:pStyle w:val="Tableheader"/>
            </w:pPr>
            <w:r w:rsidRPr="003C305F">
              <w:t>Modeled</w:t>
            </w:r>
          </w:p>
          <w:p w:rsidR="00C74C08" w:rsidRPr="003C305F" w:rsidRDefault="00C74C08" w:rsidP="00AD1571">
            <w:pPr>
              <w:pStyle w:val="Tableheader"/>
            </w:pPr>
            <w:r w:rsidRPr="003C305F">
              <w:t>Frequency</w:t>
            </w:r>
          </w:p>
        </w:tc>
      </w:tr>
      <w:tr w:rsidR="00C74C08" w:rsidRPr="003C305F" w:rsidTr="00F651FD">
        <w:tc>
          <w:tcPr>
            <w:tcW w:w="1873" w:type="dxa"/>
            <w:tcBorders>
              <w:top w:val="single" w:sz="12"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3" w:type="dxa"/>
            <w:tcBorders>
              <w:top w:val="single" w:sz="12"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6102</w:t>
            </w:r>
          </w:p>
        </w:tc>
        <w:tc>
          <w:tcPr>
            <w:tcW w:w="1873" w:type="dxa"/>
            <w:tcBorders>
              <w:top w:val="single" w:sz="12"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6203</w:t>
            </w:r>
          </w:p>
        </w:tc>
        <w:tc>
          <w:tcPr>
            <w:tcW w:w="1870" w:type="dxa"/>
            <w:tcBorders>
              <w:top w:val="single" w:sz="12"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72</w:t>
            </w:r>
          </w:p>
        </w:tc>
        <w:tc>
          <w:tcPr>
            <w:tcW w:w="1871" w:type="dxa"/>
            <w:tcBorders>
              <w:top w:val="single" w:sz="12"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73</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1</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2373</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2418</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28</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29</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2</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1271</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971</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15</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11</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3</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254</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324</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3</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4</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4</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79</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1</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5</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4</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6</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7</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8</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9</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12" w:space="0" w:color="auto"/>
              <w:right w:val="single" w:sz="4" w:space="0" w:color="auto"/>
            </w:tcBorders>
            <w:shd w:val="clear" w:color="auto" w:fill="auto"/>
          </w:tcPr>
          <w:p w:rsidR="00C74C08" w:rsidRPr="003C305F" w:rsidRDefault="00C74C08" w:rsidP="00C74C08">
            <w:pPr>
              <w:pStyle w:val="Tablebody-centered"/>
            </w:pPr>
            <w:r w:rsidRPr="003C305F">
              <w:t>10 or more</w:t>
            </w:r>
          </w:p>
        </w:tc>
        <w:tc>
          <w:tcPr>
            <w:tcW w:w="1873" w:type="dxa"/>
            <w:tcBorders>
              <w:top w:val="single" w:sz="4" w:space="0" w:color="auto"/>
              <w:left w:val="single" w:sz="4" w:space="0" w:color="auto"/>
              <w:bottom w:val="single" w:sz="12" w:space="0" w:color="auto"/>
              <w:right w:val="single" w:sz="4" w:space="0" w:color="auto"/>
            </w:tcBorders>
            <w:shd w:val="clear" w:color="auto" w:fill="auto"/>
          </w:tcPr>
          <w:p w:rsidR="00C74C08" w:rsidRPr="003C305F" w:rsidRDefault="00C74C08" w:rsidP="00C74C08">
            <w:pPr>
              <w:pStyle w:val="Tablebody-centered"/>
            </w:pPr>
            <w:del w:id="81315" w:author="Machado, Diana" w:date="2019-02-04T18:11:00Z">
              <w:r w:rsidRPr="003C305F" w:rsidDel="007F76D5">
                <w:delText>1</w:delText>
              </w:r>
            </w:del>
            <w:ins w:id="81316" w:author="Machado, Diana" w:date="2019-02-04T18:11:00Z">
              <w:r w:rsidR="007F76D5">
                <w:t>0</w:t>
              </w:r>
            </w:ins>
            <w:r w:rsidRPr="003C305F">
              <w:t>.0000</w:t>
            </w:r>
          </w:p>
        </w:tc>
        <w:tc>
          <w:tcPr>
            <w:tcW w:w="1873" w:type="dxa"/>
            <w:tcBorders>
              <w:top w:val="single" w:sz="4" w:space="0" w:color="auto"/>
              <w:left w:val="single" w:sz="4" w:space="0" w:color="auto"/>
              <w:bottom w:val="single" w:sz="12"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12"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12" w:space="0" w:color="auto"/>
              <w:right w:val="single" w:sz="12" w:space="0" w:color="auto"/>
            </w:tcBorders>
            <w:shd w:val="clear" w:color="auto" w:fill="auto"/>
          </w:tcPr>
          <w:p w:rsidR="00C74C08" w:rsidRPr="003C305F" w:rsidRDefault="00C74C08" w:rsidP="00C74C08">
            <w:pPr>
              <w:pStyle w:val="Tablebody-centered"/>
            </w:pPr>
            <w:r w:rsidRPr="003C305F">
              <w:t>0</w:t>
            </w:r>
          </w:p>
        </w:tc>
      </w:tr>
    </w:tbl>
    <w:p w:rsidR="00C74C08" w:rsidRDefault="00C74C08" w:rsidP="00C74C08"/>
    <w:p w:rsidR="00635759" w:rsidRDefault="00C74C08" w:rsidP="00C74C08">
      <w:pPr>
        <w:sectPr w:rsidR="00635759" w:rsidSect="00FC1129">
          <w:footerReference w:type="default" r:id="rId551"/>
          <w:pgSz w:w="12240" w:h="15840" w:code="1"/>
          <w:pgMar w:top="1440" w:right="1440" w:bottom="1440" w:left="1440" w:header="720" w:footer="432" w:gutter="0"/>
          <w:cols w:space="720"/>
          <w:docGrid w:linePitch="360"/>
        </w:sectPr>
      </w:pPr>
      <w:r w:rsidRPr="00C74C08">
        <w:t>Note: Historical and modeled frequencies are the number of occurrences in a 118 year period.</w:t>
      </w:r>
    </w:p>
    <w:p w:rsidR="004B74CE" w:rsidRPr="009321FD" w:rsidRDefault="004B74CE" w:rsidP="0007529D">
      <w:pPr>
        <w:pStyle w:val="Heading2"/>
      </w:pPr>
      <w:bookmarkStart w:id="81322" w:name="AppendixS"/>
      <w:bookmarkStart w:id="81323" w:name="_Toc8806068"/>
      <w:r>
        <w:lastRenderedPageBreak/>
        <w:t xml:space="preserve">Appendix </w:t>
      </w:r>
      <w:r w:rsidR="000F1DB8">
        <w:t>S</w:t>
      </w:r>
      <w:bookmarkEnd w:id="81322"/>
      <w:r w:rsidRPr="00661E08">
        <w:t xml:space="preserve"> –</w:t>
      </w:r>
      <w:r>
        <w:t xml:space="preserve"> </w:t>
      </w:r>
      <w:r w:rsidRPr="004B74CE">
        <w:t>Form S-2A: Examples of Hurricane Loss Exceedance Estimates (2012 FHCF Exposure Data)</w:t>
      </w:r>
      <w:bookmarkEnd w:id="81323"/>
    </w:p>
    <w:p w:rsidR="004B74CE" w:rsidRDefault="004B74CE" w:rsidP="004B74CE">
      <w:r>
        <w:t>Florida International University</w:t>
      </w:r>
    </w:p>
    <w:p w:rsidR="004B74CE" w:rsidRDefault="004B74CE" w:rsidP="004B74CE">
      <w:r>
        <w:t xml:space="preserve">Florida Public Hurricane Loss Model </w:t>
      </w:r>
      <w:del w:id="81324" w:author="Diana Machado" w:date="2019-04-05T14:41:00Z">
        <w:r w:rsidDel="008E38ED">
          <w:delText>6.3</w:delText>
        </w:r>
      </w:del>
      <w:ins w:id="81325" w:author="Diana Machado" w:date="2019-04-05T14:41:00Z">
        <w:r w:rsidR="008E38ED">
          <w:t>7.0</w:t>
        </w:r>
      </w:ins>
    </w:p>
    <w:p w:rsidR="004B74CE" w:rsidRDefault="00F459EF" w:rsidP="004B74CE">
      <w:r>
        <w:t>November 5</w:t>
      </w:r>
      <w:r w:rsidR="004B74CE">
        <w:t>, 2018</w:t>
      </w:r>
    </w:p>
    <w:p w:rsidR="004B74CE" w:rsidRDefault="004B74CE" w:rsidP="00391D46"/>
    <w:p w:rsidR="00C1705E" w:rsidRDefault="00C1705E">
      <w:pPr>
        <w:jc w:val="left"/>
        <w:sectPr w:rsidR="00C1705E" w:rsidSect="00FC1129">
          <w:footerReference w:type="default" r:id="rId552"/>
          <w:pgSz w:w="12240" w:h="15840" w:code="1"/>
          <w:pgMar w:top="1440" w:right="1440" w:bottom="1440" w:left="1440" w:header="720" w:footer="432" w:gutter="0"/>
          <w:cols w:space="720"/>
          <w:docGrid w:linePitch="360"/>
        </w:sectPr>
      </w:pPr>
    </w:p>
    <w:tbl>
      <w:tblPr>
        <w:tblW w:w="8916" w:type="dxa"/>
        <w:tblInd w:w="360" w:type="dxa"/>
        <w:tblLook w:val="04A0" w:firstRow="1" w:lastRow="0" w:firstColumn="1" w:lastColumn="0" w:noHBand="0" w:noVBand="1"/>
      </w:tblPr>
      <w:tblGrid>
        <w:gridCol w:w="1820"/>
        <w:gridCol w:w="2180"/>
        <w:gridCol w:w="2216"/>
        <w:gridCol w:w="2700"/>
      </w:tblGrid>
      <w:tr w:rsidR="00156728" w:rsidRPr="003C305F" w:rsidTr="00C1705E">
        <w:trPr>
          <w:trHeight w:val="300"/>
        </w:trPr>
        <w:tc>
          <w:tcPr>
            <w:tcW w:w="1820" w:type="dxa"/>
            <w:tcBorders>
              <w:top w:val="nil"/>
              <w:left w:val="nil"/>
              <w:bottom w:val="nil"/>
              <w:right w:val="nil"/>
            </w:tcBorders>
            <w:shd w:val="clear" w:color="auto" w:fill="auto"/>
            <w:noWrap/>
            <w:vAlign w:val="bottom"/>
            <w:hideMark/>
          </w:tcPr>
          <w:p w:rsidR="00156728" w:rsidRPr="003C305F" w:rsidRDefault="00156728" w:rsidP="00EF3A31">
            <w:pPr>
              <w:pStyle w:val="Anonymoussectiontitle"/>
            </w:pPr>
            <w:r>
              <w:lastRenderedPageBreak/>
              <w:t>Part A</w:t>
            </w:r>
          </w:p>
        </w:tc>
        <w:tc>
          <w:tcPr>
            <w:tcW w:w="2180" w:type="dxa"/>
            <w:tcBorders>
              <w:top w:val="nil"/>
              <w:left w:val="nil"/>
              <w:bottom w:val="nil"/>
              <w:right w:val="nil"/>
            </w:tcBorders>
            <w:shd w:val="clear" w:color="auto" w:fill="auto"/>
            <w:noWrap/>
            <w:vAlign w:val="bottom"/>
            <w:hideMark/>
          </w:tcPr>
          <w:p w:rsidR="00156728" w:rsidRPr="003C305F" w:rsidRDefault="00156728" w:rsidP="00F651FD">
            <w:pPr>
              <w:rPr>
                <w:rFonts w:ascii="Calibri" w:hAnsi="Calibri" w:cs="Calibri"/>
                <w:b/>
                <w:bCs/>
                <w:color w:val="000000"/>
                <w:sz w:val="22"/>
                <w:szCs w:val="22"/>
                <w:u w:val="single"/>
              </w:rPr>
            </w:pPr>
          </w:p>
        </w:tc>
        <w:tc>
          <w:tcPr>
            <w:tcW w:w="2216"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r>
      <w:tr w:rsidR="00156728" w:rsidRPr="003C305F" w:rsidTr="00C1705E">
        <w:trPr>
          <w:trHeight w:val="900"/>
        </w:trPr>
        <w:tc>
          <w:tcPr>
            <w:tcW w:w="18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56728" w:rsidRPr="003C305F" w:rsidRDefault="00156728" w:rsidP="00AD1571">
            <w:pPr>
              <w:pStyle w:val="Tableheader"/>
            </w:pPr>
            <w:r w:rsidRPr="003C305F">
              <w:t>Return Period (Years)</w:t>
            </w:r>
          </w:p>
        </w:tc>
        <w:tc>
          <w:tcPr>
            <w:tcW w:w="2180" w:type="dxa"/>
            <w:tcBorders>
              <w:top w:val="single" w:sz="4" w:space="0" w:color="auto"/>
              <w:left w:val="nil"/>
              <w:bottom w:val="single" w:sz="4" w:space="0" w:color="auto"/>
              <w:right w:val="single" w:sz="4" w:space="0" w:color="auto"/>
            </w:tcBorders>
            <w:shd w:val="clear" w:color="auto" w:fill="auto"/>
            <w:vAlign w:val="center"/>
            <w:hideMark/>
          </w:tcPr>
          <w:p w:rsidR="00156728" w:rsidRPr="003C305F" w:rsidRDefault="00156728" w:rsidP="00AD1571">
            <w:pPr>
              <w:pStyle w:val="Tableheader"/>
            </w:pPr>
            <w:r w:rsidRPr="003C305F">
              <w:t xml:space="preserve"> </w:t>
            </w:r>
            <w:r w:rsidR="003E1D7F">
              <w:t xml:space="preserve">Annual </w:t>
            </w:r>
            <w:r w:rsidRPr="003C305F">
              <w:t>Probability of Exceedance</w:t>
            </w:r>
          </w:p>
        </w:tc>
        <w:tc>
          <w:tcPr>
            <w:tcW w:w="2216" w:type="dxa"/>
            <w:tcBorders>
              <w:top w:val="single" w:sz="4" w:space="0" w:color="auto"/>
              <w:left w:val="nil"/>
              <w:bottom w:val="single" w:sz="4" w:space="0" w:color="auto"/>
              <w:right w:val="single" w:sz="4" w:space="0" w:color="auto"/>
            </w:tcBorders>
            <w:shd w:val="clear" w:color="auto" w:fill="auto"/>
            <w:vAlign w:val="center"/>
            <w:hideMark/>
          </w:tcPr>
          <w:p w:rsidR="00156728" w:rsidRPr="003C305F" w:rsidRDefault="00156728" w:rsidP="00AD1571">
            <w:pPr>
              <w:pStyle w:val="Tableheader"/>
            </w:pPr>
            <w:r w:rsidRPr="003C305F">
              <w:t xml:space="preserve"> Estimated</w:t>
            </w:r>
            <w:r w:rsidR="003E1D7F">
              <w:t xml:space="preserve"> Hurricane</w:t>
            </w:r>
            <w:r w:rsidRPr="003C305F">
              <w:t xml:space="preserve"> Loss Notional Risk Data Set</w:t>
            </w:r>
          </w:p>
        </w:tc>
        <w:tc>
          <w:tcPr>
            <w:tcW w:w="2700" w:type="dxa"/>
            <w:tcBorders>
              <w:top w:val="single" w:sz="4" w:space="0" w:color="auto"/>
              <w:left w:val="nil"/>
              <w:bottom w:val="nil"/>
              <w:right w:val="single" w:sz="4" w:space="0" w:color="auto"/>
            </w:tcBorders>
            <w:shd w:val="clear" w:color="auto" w:fill="auto"/>
            <w:vAlign w:val="center"/>
            <w:hideMark/>
          </w:tcPr>
          <w:p w:rsidR="00156728" w:rsidRPr="003C305F" w:rsidRDefault="00156728" w:rsidP="00AD1571">
            <w:pPr>
              <w:pStyle w:val="Tableheader"/>
            </w:pPr>
            <w:r w:rsidRPr="003C305F">
              <w:t xml:space="preserve">Estimated Personal and Commercial Residential </w:t>
            </w:r>
            <w:r w:rsidR="003E1D7F">
              <w:t xml:space="preserve">Hurricane </w:t>
            </w:r>
            <w:r w:rsidRPr="003C305F">
              <w:t xml:space="preserve">Loss </w:t>
            </w:r>
            <w:r w:rsidR="003E1D7F">
              <w:t xml:space="preserve">2012 </w:t>
            </w:r>
            <w:r w:rsidRPr="003C305F">
              <w:t>FHCF Data Set</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Top Event</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NA</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28" w:author="Diana Machado" w:date="2019-04-05T15:48:00Z">
              <w:r w:rsidRPr="00EB0ED1">
                <w:rPr>
                  <w:color w:val="000000"/>
                  <w:szCs w:val="20"/>
                </w:rPr>
                <w:t>$67,778,216</w:t>
              </w:r>
            </w:ins>
            <w:del w:id="81329" w:author="Diana Machado" w:date="2019-04-05T15:48:00Z">
              <w:r w:rsidRPr="003C305F" w:rsidDel="002B2DEA">
                <w:delText>$69,250,986</w:delText>
              </w:r>
            </w:del>
          </w:p>
        </w:tc>
        <w:tc>
          <w:tcPr>
            <w:tcW w:w="2700" w:type="dxa"/>
            <w:tcBorders>
              <w:top w:val="single" w:sz="4" w:space="0" w:color="auto"/>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107,769,395,534</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100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01%</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30" w:author="Diana Machado" w:date="2019-04-05T15:48:00Z">
              <w:r w:rsidRPr="00EB0ED1">
                <w:rPr>
                  <w:color w:val="000000"/>
                  <w:szCs w:val="20"/>
                </w:rPr>
                <w:t>$55,399,825</w:t>
              </w:r>
            </w:ins>
            <w:del w:id="81331" w:author="Diana Machado" w:date="2019-04-05T15:48:00Z">
              <w:r w:rsidRPr="003C305F" w:rsidDel="002B2DEA">
                <w:delText>$56,591,794</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95,455,262,288</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50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02%</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32" w:author="Diana Machado" w:date="2019-04-05T15:48:00Z">
              <w:r w:rsidRPr="00EB0ED1">
                <w:rPr>
                  <w:color w:val="000000"/>
                  <w:szCs w:val="20"/>
                </w:rPr>
                <w:t>$52,538,127</w:t>
              </w:r>
            </w:ins>
            <w:del w:id="81333" w:author="Diana Machado" w:date="2019-04-05T15:48:00Z">
              <w:r w:rsidRPr="003C305F" w:rsidDel="002B2DEA">
                <w:delText>$53,229,880</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88,174,464,199</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20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05%</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34" w:author="Diana Machado" w:date="2019-04-05T15:48:00Z">
              <w:r w:rsidRPr="00EB0ED1">
                <w:rPr>
                  <w:color w:val="000000"/>
                  <w:szCs w:val="20"/>
                </w:rPr>
                <w:t>$46,741,923</w:t>
              </w:r>
            </w:ins>
            <w:del w:id="81335" w:author="Diana Machado" w:date="2019-04-05T15:48:00Z">
              <w:r w:rsidRPr="003C305F" w:rsidDel="002B2DEA">
                <w:delText>$47,625,659</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80,605,004,869</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10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1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36" w:author="Diana Machado" w:date="2019-04-05T15:48:00Z">
              <w:r w:rsidRPr="00EB0ED1">
                <w:rPr>
                  <w:color w:val="000000"/>
                  <w:szCs w:val="20"/>
                </w:rPr>
                <w:t>$42,657,240</w:t>
              </w:r>
            </w:ins>
            <w:del w:id="81337" w:author="Diana Machado" w:date="2019-04-05T15:48:00Z">
              <w:r w:rsidRPr="003C305F" w:rsidDel="002B2DEA">
                <w:delText>$43,449,454</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73,498,809,119</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5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2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38" w:author="Diana Machado" w:date="2019-04-05T15:48:00Z">
              <w:r w:rsidRPr="00EB0ED1">
                <w:rPr>
                  <w:color w:val="000000"/>
                  <w:szCs w:val="20"/>
                </w:rPr>
                <w:t>$37,505,192</w:t>
              </w:r>
            </w:ins>
            <w:del w:id="81339" w:author="Diana Machado" w:date="2019-04-05T15:48:00Z">
              <w:r w:rsidRPr="003C305F" w:rsidDel="002B2DEA">
                <w:delText>$38,025,883</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66,703,755,988</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25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4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40" w:author="Diana Machado" w:date="2019-04-05T15:48:00Z">
              <w:r w:rsidRPr="00EB0ED1">
                <w:rPr>
                  <w:color w:val="000000"/>
                  <w:szCs w:val="20"/>
                </w:rPr>
                <w:t>$33,244,632</w:t>
              </w:r>
            </w:ins>
            <w:del w:id="81341" w:author="Diana Machado" w:date="2019-04-05T15:48:00Z">
              <w:r w:rsidRPr="003C305F" w:rsidDel="002B2DEA">
                <w:delText>$33,711,808</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58,556,954,264</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1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1.0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42" w:author="Diana Machado" w:date="2019-04-05T15:48:00Z">
              <w:r w:rsidRPr="00EB0ED1">
                <w:rPr>
                  <w:color w:val="000000"/>
                  <w:szCs w:val="20"/>
                </w:rPr>
                <w:t>$26,346,134</w:t>
              </w:r>
            </w:ins>
            <w:del w:id="81343" w:author="Diana Machado" w:date="2019-04-05T15:48:00Z">
              <w:r w:rsidRPr="003C305F" w:rsidDel="002B2DEA">
                <w:delText>$26,694,717</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47,740,735,748</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5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2.0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44" w:author="Diana Machado" w:date="2019-04-05T15:48:00Z">
              <w:r w:rsidRPr="00EB0ED1">
                <w:rPr>
                  <w:color w:val="000000"/>
                  <w:szCs w:val="20"/>
                </w:rPr>
                <w:t>$21,151,260</w:t>
              </w:r>
            </w:ins>
            <w:del w:id="81345" w:author="Diana Machado" w:date="2019-04-05T15:48:00Z">
              <w:r w:rsidRPr="003C305F" w:rsidDel="002B2DEA">
                <w:delText>$21,380,526</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39,349,058,321</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2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5.0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46" w:author="Diana Machado" w:date="2019-04-05T15:48:00Z">
              <w:r w:rsidRPr="00EB0ED1">
                <w:rPr>
                  <w:color w:val="000000"/>
                  <w:szCs w:val="20"/>
                </w:rPr>
                <w:t>$14,160,328</w:t>
              </w:r>
            </w:ins>
            <w:del w:id="81347" w:author="Diana Machado" w:date="2019-04-05T15:48:00Z">
              <w:r w:rsidRPr="003C305F" w:rsidDel="002B2DEA">
                <w:delText>$14,298,108</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27,095,280,287</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1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10.0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48" w:author="Diana Machado" w:date="2019-04-05T15:48:00Z">
              <w:r w:rsidRPr="00EB0ED1">
                <w:rPr>
                  <w:color w:val="000000"/>
                  <w:szCs w:val="20"/>
                </w:rPr>
                <w:t>$8,812,189</w:t>
              </w:r>
            </w:ins>
            <w:del w:id="81349" w:author="Diana Machado" w:date="2019-04-05T15:48:00Z">
              <w:r w:rsidRPr="003C305F" w:rsidDel="002B2DEA">
                <w:delText>$8,854,381</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17,603,479,339</w:t>
            </w:r>
          </w:p>
        </w:tc>
      </w:tr>
      <w:tr w:rsidR="00C1705E" w:rsidRPr="003C305F" w:rsidTr="00C1705E">
        <w:trPr>
          <w:trHeight w:val="300"/>
        </w:trPr>
        <w:tc>
          <w:tcPr>
            <w:tcW w:w="1820" w:type="dxa"/>
            <w:tcBorders>
              <w:top w:val="nil"/>
              <w:left w:val="single" w:sz="4" w:space="0" w:color="auto"/>
              <w:bottom w:val="single" w:sz="4" w:space="0" w:color="auto"/>
              <w:right w:val="nil"/>
            </w:tcBorders>
            <w:shd w:val="clear" w:color="auto" w:fill="auto"/>
            <w:noWrap/>
            <w:vAlign w:val="bottom"/>
            <w:hideMark/>
          </w:tcPr>
          <w:p w:rsidR="00C1705E" w:rsidRPr="003C305F" w:rsidRDefault="00C1705E" w:rsidP="00C1705E">
            <w:pPr>
              <w:pStyle w:val="Tablebody-centered"/>
            </w:pPr>
            <w:r w:rsidRPr="003C305F">
              <w:t>5</w:t>
            </w:r>
          </w:p>
        </w:tc>
        <w:tc>
          <w:tcPr>
            <w:tcW w:w="2180" w:type="dxa"/>
            <w:tcBorders>
              <w:top w:val="nil"/>
              <w:left w:val="single" w:sz="4" w:space="0" w:color="auto"/>
              <w:bottom w:val="single" w:sz="4" w:space="0" w:color="auto"/>
              <w:right w:val="single" w:sz="4" w:space="0" w:color="auto"/>
            </w:tcBorders>
            <w:shd w:val="clear" w:color="auto" w:fill="auto"/>
            <w:noWrap/>
            <w:vAlign w:val="bottom"/>
            <w:hideMark/>
          </w:tcPr>
          <w:p w:rsidR="00C1705E" w:rsidRPr="003C305F" w:rsidRDefault="00C1705E" w:rsidP="00C1705E">
            <w:pPr>
              <w:pStyle w:val="Tablebody-centered"/>
            </w:pPr>
            <w:r w:rsidRPr="003C305F">
              <w:t>20.00%</w:t>
            </w:r>
          </w:p>
        </w:tc>
        <w:tc>
          <w:tcPr>
            <w:tcW w:w="2216" w:type="dxa"/>
            <w:tcBorders>
              <w:top w:val="nil"/>
              <w:left w:val="nil"/>
              <w:bottom w:val="single" w:sz="4" w:space="0" w:color="auto"/>
              <w:right w:val="nil"/>
            </w:tcBorders>
            <w:shd w:val="clear" w:color="auto" w:fill="auto"/>
            <w:noWrap/>
            <w:vAlign w:val="center"/>
            <w:hideMark/>
          </w:tcPr>
          <w:p w:rsidR="00C1705E" w:rsidRPr="003C305F" w:rsidRDefault="00C1705E" w:rsidP="00C1705E">
            <w:pPr>
              <w:pStyle w:val="Tablebody-centered"/>
            </w:pPr>
            <w:ins w:id="81350" w:author="Diana Machado" w:date="2019-04-05T15:48:00Z">
              <w:r w:rsidRPr="00EB0ED1">
                <w:rPr>
                  <w:color w:val="000000"/>
                  <w:szCs w:val="20"/>
                </w:rPr>
                <w:t>$3,170,980</w:t>
              </w:r>
            </w:ins>
            <w:del w:id="81351" w:author="Diana Machado" w:date="2019-04-05T15:48:00Z">
              <w:r w:rsidRPr="003C305F" w:rsidDel="002B2DEA">
                <w:delText>$3,192,787</w:delText>
              </w:r>
            </w:del>
          </w:p>
        </w:tc>
        <w:tc>
          <w:tcPr>
            <w:tcW w:w="2700" w:type="dxa"/>
            <w:tcBorders>
              <w:top w:val="nil"/>
              <w:left w:val="single" w:sz="4" w:space="0" w:color="auto"/>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7,119,283,722</w:t>
            </w:r>
          </w:p>
        </w:tc>
      </w:tr>
      <w:tr w:rsidR="00156728" w:rsidRPr="003C305F" w:rsidTr="00C1705E">
        <w:trPr>
          <w:trHeight w:val="300"/>
        </w:trPr>
        <w:tc>
          <w:tcPr>
            <w:tcW w:w="1820" w:type="dxa"/>
            <w:tcBorders>
              <w:top w:val="nil"/>
              <w:left w:val="nil"/>
              <w:bottom w:val="nil"/>
              <w:right w:val="nil"/>
            </w:tcBorders>
            <w:shd w:val="clear" w:color="auto" w:fill="auto"/>
            <w:noWrap/>
            <w:vAlign w:val="bottom"/>
            <w:hideMark/>
          </w:tcPr>
          <w:p w:rsidR="00156728" w:rsidRPr="003C305F" w:rsidRDefault="00156728" w:rsidP="00F651FD">
            <w:pPr>
              <w:jc w:val="center"/>
              <w:rPr>
                <w:rFonts w:ascii="Calibri" w:hAnsi="Calibri" w:cs="Calibri"/>
                <w:color w:val="000000"/>
                <w:sz w:val="22"/>
                <w:szCs w:val="22"/>
              </w:rPr>
            </w:pPr>
          </w:p>
        </w:tc>
        <w:tc>
          <w:tcPr>
            <w:tcW w:w="218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c>
          <w:tcPr>
            <w:tcW w:w="2216"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r>
      <w:tr w:rsidR="00156728" w:rsidRPr="003C305F" w:rsidTr="00C1705E">
        <w:trPr>
          <w:trHeight w:val="300"/>
        </w:trPr>
        <w:tc>
          <w:tcPr>
            <w:tcW w:w="1820" w:type="dxa"/>
            <w:tcBorders>
              <w:top w:val="nil"/>
              <w:left w:val="nil"/>
              <w:bottom w:val="nil"/>
              <w:right w:val="nil"/>
            </w:tcBorders>
            <w:shd w:val="clear" w:color="auto" w:fill="auto"/>
            <w:noWrap/>
            <w:vAlign w:val="bottom"/>
            <w:hideMark/>
          </w:tcPr>
          <w:p w:rsidR="00156728" w:rsidRPr="003C305F" w:rsidRDefault="00156728" w:rsidP="00EF3A31">
            <w:pPr>
              <w:pStyle w:val="Anonymoussectiontitle"/>
            </w:pPr>
            <w:r w:rsidRPr="003C305F">
              <w:t>Part B</w:t>
            </w:r>
          </w:p>
        </w:tc>
        <w:tc>
          <w:tcPr>
            <w:tcW w:w="2180" w:type="dxa"/>
            <w:tcBorders>
              <w:top w:val="nil"/>
              <w:left w:val="nil"/>
              <w:bottom w:val="nil"/>
              <w:right w:val="nil"/>
            </w:tcBorders>
            <w:shd w:val="clear" w:color="auto" w:fill="auto"/>
            <w:noWrap/>
            <w:vAlign w:val="bottom"/>
            <w:hideMark/>
          </w:tcPr>
          <w:p w:rsidR="00156728" w:rsidRPr="003C305F" w:rsidRDefault="00156728" w:rsidP="00F651FD">
            <w:pPr>
              <w:rPr>
                <w:rFonts w:ascii="Calibri" w:hAnsi="Calibri" w:cs="Calibri"/>
                <w:b/>
                <w:bCs/>
                <w:color w:val="000000"/>
                <w:sz w:val="22"/>
                <w:szCs w:val="22"/>
                <w:u w:val="single"/>
              </w:rPr>
            </w:pPr>
          </w:p>
        </w:tc>
        <w:tc>
          <w:tcPr>
            <w:tcW w:w="2216"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r>
      <w:tr w:rsidR="00C1705E" w:rsidRPr="003C305F" w:rsidTr="00C1705E">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1705E" w:rsidRPr="003C305F" w:rsidRDefault="00C1705E" w:rsidP="00C1705E">
            <w:pPr>
              <w:pStyle w:val="Tableheader"/>
            </w:pPr>
            <w:r w:rsidRPr="003C305F">
              <w:t xml:space="preserve">Mean (Total Average Annual </w:t>
            </w:r>
            <w:r>
              <w:t xml:space="preserve">Hurricane </w:t>
            </w:r>
            <w:r w:rsidRPr="003C305F">
              <w:t>Loss)</w:t>
            </w:r>
          </w:p>
        </w:tc>
        <w:tc>
          <w:tcPr>
            <w:tcW w:w="2216" w:type="dxa"/>
            <w:tcBorders>
              <w:top w:val="single" w:sz="4" w:space="0" w:color="auto"/>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ins w:id="81352" w:author="Diana Machado" w:date="2019-04-05T15:48:00Z">
              <w:r w:rsidRPr="00EB0ED1">
                <w:rPr>
                  <w:color w:val="000000"/>
                  <w:szCs w:val="20"/>
                </w:rPr>
                <w:t>$2,445,577</w:t>
              </w:r>
            </w:ins>
            <w:del w:id="81353" w:author="Diana Machado" w:date="2019-04-05T15:48:00Z">
              <w:r w:rsidRPr="003C305F" w:rsidDel="00615C34">
                <w:delText>$2,466,386</w:delText>
              </w:r>
            </w:del>
          </w:p>
        </w:tc>
        <w:tc>
          <w:tcPr>
            <w:tcW w:w="2700" w:type="dxa"/>
            <w:tcBorders>
              <w:top w:val="single" w:sz="4" w:space="0" w:color="auto"/>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4,774,030,155</w:t>
            </w:r>
          </w:p>
        </w:tc>
      </w:tr>
      <w:tr w:rsidR="00C1705E" w:rsidRPr="003C305F" w:rsidTr="00C1705E">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1705E" w:rsidRPr="003C305F" w:rsidRDefault="00C1705E" w:rsidP="00C1705E">
            <w:pPr>
              <w:pStyle w:val="Tableheader"/>
            </w:pPr>
            <w:r w:rsidRPr="003C305F">
              <w:t>Median</w:t>
            </w:r>
          </w:p>
        </w:tc>
        <w:tc>
          <w:tcPr>
            <w:tcW w:w="2216"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0</w:t>
            </w:r>
          </w:p>
        </w:tc>
        <w:tc>
          <w:tcPr>
            <w:tcW w:w="2700"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4,414</w:t>
            </w:r>
          </w:p>
        </w:tc>
      </w:tr>
      <w:tr w:rsidR="00C1705E" w:rsidRPr="003C305F" w:rsidTr="00C1705E">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1705E" w:rsidRPr="003C305F" w:rsidRDefault="00C1705E" w:rsidP="00C1705E">
            <w:pPr>
              <w:pStyle w:val="Tableheader"/>
            </w:pPr>
            <w:r w:rsidRPr="003C305F">
              <w:t>Standard Deviation</w:t>
            </w:r>
          </w:p>
        </w:tc>
        <w:tc>
          <w:tcPr>
            <w:tcW w:w="2216"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ins w:id="81354" w:author="Diana Machado" w:date="2019-04-05T15:49:00Z">
              <w:r w:rsidRPr="00EB0ED1">
                <w:rPr>
                  <w:color w:val="000000"/>
                  <w:szCs w:val="20"/>
                </w:rPr>
                <w:t>$5,511,137</w:t>
              </w:r>
            </w:ins>
            <w:del w:id="81355" w:author="Diana Machado" w:date="2019-04-05T15:49:00Z">
              <w:r w:rsidRPr="003C305F" w:rsidDel="00956D6D">
                <w:delText>$5,574,747</w:delText>
              </w:r>
            </w:del>
          </w:p>
        </w:tc>
        <w:tc>
          <w:tcPr>
            <w:tcW w:w="2700"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10,272,348,323</w:t>
            </w:r>
          </w:p>
        </w:tc>
      </w:tr>
      <w:tr w:rsidR="00C1705E" w:rsidRPr="003C305F" w:rsidTr="00C1705E">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1705E" w:rsidRPr="003C305F" w:rsidRDefault="00C1705E" w:rsidP="00C1705E">
            <w:pPr>
              <w:pStyle w:val="Tableheader"/>
            </w:pPr>
            <w:r w:rsidRPr="003C305F">
              <w:t>Interquartile Range</w:t>
            </w:r>
          </w:p>
        </w:tc>
        <w:tc>
          <w:tcPr>
            <w:tcW w:w="2216"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ins w:id="81356" w:author="Diana Machado" w:date="2019-04-05T15:49:00Z">
              <w:r w:rsidRPr="00EB0ED1">
                <w:rPr>
                  <w:color w:val="000000"/>
                  <w:szCs w:val="20"/>
                </w:rPr>
                <w:t>$1,693,167</w:t>
              </w:r>
            </w:ins>
            <w:del w:id="81357" w:author="Diana Machado" w:date="2019-04-05T15:49:00Z">
              <w:r w:rsidRPr="003C305F" w:rsidDel="00956D6D">
                <w:delText>$1,703,750</w:delText>
              </w:r>
            </w:del>
          </w:p>
        </w:tc>
        <w:tc>
          <w:tcPr>
            <w:tcW w:w="2700"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3,577,756,496</w:t>
            </w:r>
          </w:p>
        </w:tc>
      </w:tr>
      <w:tr w:rsidR="00C1705E" w:rsidRPr="003C305F" w:rsidTr="00C1705E">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1705E" w:rsidRPr="003C305F" w:rsidRDefault="00C1705E" w:rsidP="00C1705E">
            <w:pPr>
              <w:pStyle w:val="Tableheader"/>
            </w:pPr>
            <w:r w:rsidRPr="003C305F">
              <w:t>Sample Size</w:t>
            </w:r>
          </w:p>
        </w:tc>
        <w:tc>
          <w:tcPr>
            <w:tcW w:w="2216"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59000</w:t>
            </w:r>
          </w:p>
        </w:tc>
        <w:tc>
          <w:tcPr>
            <w:tcW w:w="2700"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59000</w:t>
            </w:r>
          </w:p>
        </w:tc>
      </w:tr>
    </w:tbl>
    <w:p w:rsidR="00C1705E" w:rsidRDefault="00C1705E">
      <w:pPr>
        <w:jc w:val="left"/>
        <w:sectPr w:rsidR="00C1705E" w:rsidSect="00FC1129">
          <w:footerReference w:type="default" r:id="rId553"/>
          <w:pgSz w:w="12240" w:h="15840" w:code="1"/>
          <w:pgMar w:top="1440" w:right="1440" w:bottom="1440" w:left="1440" w:header="720" w:footer="432" w:gutter="0"/>
          <w:cols w:space="720"/>
          <w:docGrid w:linePitch="360"/>
        </w:sectPr>
      </w:pPr>
    </w:p>
    <w:p w:rsidR="00A17A39" w:rsidRPr="009321FD" w:rsidRDefault="00A17A39" w:rsidP="0007529D">
      <w:pPr>
        <w:pStyle w:val="Heading2"/>
      </w:pPr>
      <w:bookmarkStart w:id="81362" w:name="AppendixT"/>
      <w:bookmarkStart w:id="81363" w:name="_Toc8806069"/>
      <w:r>
        <w:lastRenderedPageBreak/>
        <w:t xml:space="preserve">Appendix </w:t>
      </w:r>
      <w:r w:rsidR="000F1DB8">
        <w:t>T</w:t>
      </w:r>
      <w:bookmarkEnd w:id="81362"/>
      <w:r w:rsidRPr="00661E08">
        <w:t xml:space="preserve"> –</w:t>
      </w:r>
      <w:r>
        <w:t xml:space="preserve"> </w:t>
      </w:r>
      <w:r w:rsidRPr="00A17A39">
        <w:t>Form S-2B: Examples of Hurricane Loss Exceedance Estimates (2017 FHCF Exposure Data)</w:t>
      </w:r>
      <w:bookmarkEnd w:id="81363"/>
    </w:p>
    <w:p w:rsidR="00A17A39" w:rsidRDefault="00A17A39" w:rsidP="00A17A39">
      <w:r>
        <w:t>Florida International University</w:t>
      </w:r>
    </w:p>
    <w:p w:rsidR="00A17A39" w:rsidRDefault="00A17A39" w:rsidP="00A17A39">
      <w:r>
        <w:t xml:space="preserve">Florida Public Hurricane Loss Model </w:t>
      </w:r>
      <w:del w:id="81364" w:author="Diana Machado" w:date="2019-04-05T14:41:00Z">
        <w:r w:rsidDel="008E38ED">
          <w:delText>6.3</w:delText>
        </w:r>
      </w:del>
      <w:ins w:id="81365" w:author="Diana Machado" w:date="2019-04-05T14:41:00Z">
        <w:r w:rsidR="008E38ED">
          <w:t>7.0</w:t>
        </w:r>
      </w:ins>
    </w:p>
    <w:p w:rsidR="00A17A39" w:rsidRDefault="00F459EF" w:rsidP="00A17A39">
      <w:r>
        <w:t>November 5</w:t>
      </w:r>
      <w:r w:rsidR="00A17A39">
        <w:t>, 2018</w:t>
      </w:r>
    </w:p>
    <w:p w:rsidR="00C1705E" w:rsidRDefault="00C1705E">
      <w:pPr>
        <w:jc w:val="left"/>
        <w:sectPr w:rsidR="00C1705E" w:rsidSect="00FC1129">
          <w:footerReference w:type="default" r:id="rId554"/>
          <w:pgSz w:w="12240" w:h="15840" w:code="1"/>
          <w:pgMar w:top="1440" w:right="1440" w:bottom="1440" w:left="1440" w:header="720" w:footer="432" w:gutter="0"/>
          <w:cols w:space="720"/>
          <w:docGrid w:linePitch="360"/>
        </w:sectPr>
      </w:pPr>
    </w:p>
    <w:p w:rsidR="00155CCE" w:rsidRDefault="00155CCE">
      <w:pPr>
        <w:jc w:val="left"/>
      </w:pPr>
    </w:p>
    <w:tbl>
      <w:tblPr>
        <w:tblW w:w="9276" w:type="dxa"/>
        <w:tblLook w:val="04A0" w:firstRow="1" w:lastRow="0" w:firstColumn="1" w:lastColumn="0" w:noHBand="0" w:noVBand="1"/>
      </w:tblPr>
      <w:tblGrid>
        <w:gridCol w:w="2180"/>
        <w:gridCol w:w="2180"/>
        <w:gridCol w:w="2216"/>
        <w:gridCol w:w="2700"/>
      </w:tblGrid>
      <w:tr w:rsidR="007F3889" w:rsidRPr="003C305F" w:rsidTr="00C1705E">
        <w:trPr>
          <w:trHeight w:val="300"/>
        </w:trPr>
        <w:tc>
          <w:tcPr>
            <w:tcW w:w="2180" w:type="dxa"/>
            <w:tcBorders>
              <w:top w:val="nil"/>
              <w:left w:val="nil"/>
              <w:bottom w:val="nil"/>
              <w:right w:val="nil"/>
            </w:tcBorders>
            <w:shd w:val="clear" w:color="auto" w:fill="auto"/>
            <w:noWrap/>
            <w:vAlign w:val="bottom"/>
            <w:hideMark/>
          </w:tcPr>
          <w:p w:rsidR="007F3889" w:rsidRPr="003C305F" w:rsidRDefault="007F3889" w:rsidP="00EF3A31">
            <w:pPr>
              <w:pStyle w:val="Anonymoussectiontitle"/>
            </w:pPr>
            <w:r>
              <w:t>Part A</w:t>
            </w:r>
          </w:p>
        </w:tc>
        <w:tc>
          <w:tcPr>
            <w:tcW w:w="2180" w:type="dxa"/>
            <w:tcBorders>
              <w:top w:val="nil"/>
              <w:left w:val="nil"/>
              <w:bottom w:val="nil"/>
              <w:right w:val="nil"/>
            </w:tcBorders>
            <w:shd w:val="clear" w:color="auto" w:fill="auto"/>
            <w:noWrap/>
            <w:vAlign w:val="bottom"/>
            <w:hideMark/>
          </w:tcPr>
          <w:p w:rsidR="007F3889" w:rsidRPr="003C305F" w:rsidRDefault="007F3889" w:rsidP="00F651FD">
            <w:pPr>
              <w:rPr>
                <w:rFonts w:ascii="Calibri" w:hAnsi="Calibri" w:cs="Calibri"/>
                <w:b/>
                <w:bCs/>
                <w:color w:val="000000"/>
                <w:sz w:val="22"/>
                <w:szCs w:val="22"/>
                <w:u w:val="single"/>
              </w:rPr>
            </w:pPr>
          </w:p>
        </w:tc>
        <w:tc>
          <w:tcPr>
            <w:tcW w:w="2216"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r>
      <w:tr w:rsidR="007F3889" w:rsidRPr="003C305F" w:rsidTr="00C1705E">
        <w:trPr>
          <w:trHeight w:val="900"/>
        </w:trPr>
        <w:tc>
          <w:tcPr>
            <w:tcW w:w="21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Return Period (Years)</w:t>
            </w:r>
          </w:p>
        </w:tc>
        <w:tc>
          <w:tcPr>
            <w:tcW w:w="2180" w:type="dxa"/>
            <w:tcBorders>
              <w:top w:val="single" w:sz="4" w:space="0" w:color="auto"/>
              <w:left w:val="nil"/>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 xml:space="preserve"> </w:t>
            </w:r>
            <w:r w:rsidR="00C24462">
              <w:t xml:space="preserve">Annual </w:t>
            </w:r>
            <w:r w:rsidRPr="003C305F">
              <w:t>Probability of Exceedance</w:t>
            </w:r>
          </w:p>
        </w:tc>
        <w:tc>
          <w:tcPr>
            <w:tcW w:w="2216" w:type="dxa"/>
            <w:tcBorders>
              <w:top w:val="single" w:sz="4" w:space="0" w:color="auto"/>
              <w:left w:val="nil"/>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 xml:space="preserve"> Estimated </w:t>
            </w:r>
            <w:r w:rsidR="00C24462">
              <w:t xml:space="preserve">Hurricane </w:t>
            </w:r>
            <w:r w:rsidRPr="003C305F">
              <w:t>Loss Notional Risk Data Set</w:t>
            </w:r>
          </w:p>
        </w:tc>
        <w:tc>
          <w:tcPr>
            <w:tcW w:w="2700" w:type="dxa"/>
            <w:tcBorders>
              <w:top w:val="single" w:sz="4" w:space="0" w:color="auto"/>
              <w:left w:val="nil"/>
              <w:bottom w:val="nil"/>
              <w:right w:val="single" w:sz="4" w:space="0" w:color="auto"/>
            </w:tcBorders>
            <w:shd w:val="clear" w:color="auto" w:fill="auto"/>
            <w:vAlign w:val="center"/>
            <w:hideMark/>
          </w:tcPr>
          <w:p w:rsidR="007F3889" w:rsidRPr="003C305F" w:rsidRDefault="007F3889" w:rsidP="00AD1571">
            <w:pPr>
              <w:pStyle w:val="Tableheader"/>
            </w:pPr>
            <w:r w:rsidRPr="003C305F">
              <w:t xml:space="preserve">Estimated Personal and Commercial Residential </w:t>
            </w:r>
            <w:r w:rsidR="00C24462">
              <w:t xml:space="preserve">Hurricane </w:t>
            </w:r>
            <w:r w:rsidRPr="003C305F">
              <w:t xml:space="preserve">Loss </w:t>
            </w:r>
            <w:r w:rsidR="00C24462">
              <w:t xml:space="preserve">2017 </w:t>
            </w:r>
            <w:r w:rsidRPr="003C305F">
              <w:t>FHCF Data Set</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Top Event</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NA</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68" w:author="Diana Machado" w:date="2019-04-05T15:50:00Z">
              <w:r w:rsidRPr="003F2969">
                <w:rPr>
                  <w:color w:val="000000"/>
                  <w:szCs w:val="20"/>
                </w:rPr>
                <w:t>$67,778,216</w:t>
              </w:r>
            </w:ins>
            <w:del w:id="81369" w:author="Diana Machado" w:date="2019-04-05T15:50:00Z">
              <w:r w:rsidRPr="003C305F" w:rsidDel="00455BE2">
                <w:delText>$69,250,986</w:delText>
              </w:r>
            </w:del>
          </w:p>
        </w:tc>
        <w:tc>
          <w:tcPr>
            <w:tcW w:w="2700" w:type="dxa"/>
            <w:tcBorders>
              <w:top w:val="single" w:sz="4" w:space="0" w:color="auto"/>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110,777,351,135</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100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01%</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70" w:author="Diana Machado" w:date="2019-04-05T15:50:00Z">
              <w:r w:rsidRPr="003F2969">
                <w:rPr>
                  <w:color w:val="000000"/>
                  <w:szCs w:val="20"/>
                </w:rPr>
                <w:t>$55,399,825</w:t>
              </w:r>
            </w:ins>
            <w:del w:id="81371" w:author="Diana Machado" w:date="2019-04-05T15:50:00Z">
              <w:r w:rsidRPr="003C305F" w:rsidDel="00455BE2">
                <w:delText>$56,591,794</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97,631,739,299</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50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02%</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72" w:author="Diana Machado" w:date="2019-04-05T15:50:00Z">
              <w:r w:rsidRPr="003F2969">
                <w:rPr>
                  <w:color w:val="000000"/>
                  <w:szCs w:val="20"/>
                </w:rPr>
                <w:t>$52,538,127</w:t>
              </w:r>
            </w:ins>
            <w:del w:id="81373" w:author="Diana Machado" w:date="2019-04-05T15:50:00Z">
              <w:r w:rsidRPr="003C305F" w:rsidDel="00455BE2">
                <w:delText>$53,229,880</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92,511,230,371</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20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05%</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74" w:author="Diana Machado" w:date="2019-04-05T15:50:00Z">
              <w:r w:rsidRPr="003F2969">
                <w:rPr>
                  <w:color w:val="000000"/>
                  <w:szCs w:val="20"/>
                </w:rPr>
                <w:t>$46,741,923</w:t>
              </w:r>
            </w:ins>
            <w:del w:id="81375" w:author="Diana Machado" w:date="2019-04-05T15:50:00Z">
              <w:r w:rsidRPr="003C305F" w:rsidDel="00455BE2">
                <w:delText>$47,625,659</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85,845,404,739</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10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1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76" w:author="Diana Machado" w:date="2019-04-05T15:50:00Z">
              <w:r w:rsidRPr="003F2969">
                <w:rPr>
                  <w:color w:val="000000"/>
                  <w:szCs w:val="20"/>
                </w:rPr>
                <w:t>$42,657,240</w:t>
              </w:r>
            </w:ins>
            <w:del w:id="81377" w:author="Diana Machado" w:date="2019-04-05T15:50:00Z">
              <w:r w:rsidRPr="003C305F" w:rsidDel="00455BE2">
                <w:delText>$43,449,454</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76,669,749,764</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5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2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78" w:author="Diana Machado" w:date="2019-04-05T15:50:00Z">
              <w:r w:rsidRPr="003F2969">
                <w:rPr>
                  <w:color w:val="000000"/>
                  <w:szCs w:val="20"/>
                </w:rPr>
                <w:t>$37,505,192</w:t>
              </w:r>
            </w:ins>
            <w:del w:id="81379" w:author="Diana Machado" w:date="2019-04-05T15:50:00Z">
              <w:r w:rsidRPr="003C305F" w:rsidDel="00455BE2">
                <w:delText>$38,025,883</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70,811,857,153</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25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4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80" w:author="Diana Machado" w:date="2019-04-05T15:50:00Z">
              <w:r w:rsidRPr="003F2969">
                <w:rPr>
                  <w:color w:val="000000"/>
                  <w:szCs w:val="20"/>
                </w:rPr>
                <w:t>$33,244,632</w:t>
              </w:r>
            </w:ins>
            <w:del w:id="81381" w:author="Diana Machado" w:date="2019-04-05T15:50:00Z">
              <w:r w:rsidRPr="003C305F" w:rsidDel="00455BE2">
                <w:delText>$33,711,808</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61,689,275,988</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1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1.0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82" w:author="Diana Machado" w:date="2019-04-05T15:50:00Z">
              <w:r w:rsidRPr="003F2969">
                <w:rPr>
                  <w:color w:val="000000"/>
                  <w:szCs w:val="20"/>
                </w:rPr>
                <w:t>$26,346,134</w:t>
              </w:r>
            </w:ins>
            <w:del w:id="81383" w:author="Diana Machado" w:date="2019-04-05T15:50:00Z">
              <w:r w:rsidRPr="003C305F" w:rsidDel="00455BE2">
                <w:delText>$26,694,717</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50,517,247,153</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5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2.0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84" w:author="Diana Machado" w:date="2019-04-05T15:50:00Z">
              <w:r w:rsidRPr="003F2969">
                <w:rPr>
                  <w:color w:val="000000"/>
                  <w:szCs w:val="20"/>
                </w:rPr>
                <w:t>$21,151,260</w:t>
              </w:r>
            </w:ins>
            <w:del w:id="81385" w:author="Diana Machado" w:date="2019-04-05T15:50:00Z">
              <w:r w:rsidRPr="003C305F" w:rsidDel="00455BE2">
                <w:delText>$21,380,526</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41,596,780,882</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2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5.0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86" w:author="Diana Machado" w:date="2019-04-05T15:50:00Z">
              <w:r w:rsidRPr="003F2969">
                <w:rPr>
                  <w:color w:val="000000"/>
                  <w:szCs w:val="20"/>
                </w:rPr>
                <w:t>$14,160,328</w:t>
              </w:r>
            </w:ins>
            <w:del w:id="81387" w:author="Diana Machado" w:date="2019-04-05T15:50:00Z">
              <w:r w:rsidRPr="003C305F" w:rsidDel="00455BE2">
                <w:delText>$14,298,108</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28,798,047,916</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1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10.0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1388" w:author="Diana Machado" w:date="2019-04-05T15:50:00Z">
              <w:r w:rsidRPr="003F2969">
                <w:rPr>
                  <w:color w:val="000000"/>
                  <w:szCs w:val="20"/>
                </w:rPr>
                <w:t>$8,812,189</w:t>
              </w:r>
            </w:ins>
            <w:del w:id="81389" w:author="Diana Machado" w:date="2019-04-05T15:50:00Z">
              <w:r w:rsidRPr="003C305F" w:rsidDel="00455BE2">
                <w:delText>$8,854,381</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18,763,087,190</w:t>
            </w:r>
          </w:p>
        </w:tc>
      </w:tr>
      <w:tr w:rsidR="00C1705E" w:rsidRPr="003C305F" w:rsidTr="00C1705E">
        <w:trPr>
          <w:trHeight w:val="300"/>
        </w:trPr>
        <w:tc>
          <w:tcPr>
            <w:tcW w:w="2180" w:type="dxa"/>
            <w:tcBorders>
              <w:top w:val="nil"/>
              <w:left w:val="single" w:sz="4" w:space="0" w:color="auto"/>
              <w:bottom w:val="single" w:sz="4" w:space="0" w:color="auto"/>
              <w:right w:val="nil"/>
            </w:tcBorders>
            <w:shd w:val="clear" w:color="auto" w:fill="auto"/>
            <w:noWrap/>
            <w:vAlign w:val="bottom"/>
            <w:hideMark/>
          </w:tcPr>
          <w:p w:rsidR="00C1705E" w:rsidRPr="003C305F" w:rsidRDefault="00C1705E" w:rsidP="00C1705E">
            <w:pPr>
              <w:pStyle w:val="Tablebody-centered"/>
            </w:pPr>
            <w:r w:rsidRPr="003C305F">
              <w:t>5</w:t>
            </w:r>
          </w:p>
        </w:tc>
        <w:tc>
          <w:tcPr>
            <w:tcW w:w="2180" w:type="dxa"/>
            <w:tcBorders>
              <w:top w:val="nil"/>
              <w:left w:val="single" w:sz="4" w:space="0" w:color="auto"/>
              <w:bottom w:val="single" w:sz="4" w:space="0" w:color="auto"/>
              <w:right w:val="single" w:sz="4" w:space="0" w:color="auto"/>
            </w:tcBorders>
            <w:shd w:val="clear" w:color="auto" w:fill="auto"/>
            <w:noWrap/>
            <w:vAlign w:val="bottom"/>
            <w:hideMark/>
          </w:tcPr>
          <w:p w:rsidR="00C1705E" w:rsidRPr="003C305F" w:rsidRDefault="00C1705E" w:rsidP="00C1705E">
            <w:pPr>
              <w:pStyle w:val="Tablebody-centered"/>
            </w:pPr>
            <w:r w:rsidRPr="003C305F">
              <w:t>20.00%</w:t>
            </w:r>
          </w:p>
        </w:tc>
        <w:tc>
          <w:tcPr>
            <w:tcW w:w="2216" w:type="dxa"/>
            <w:tcBorders>
              <w:top w:val="nil"/>
              <w:left w:val="nil"/>
              <w:bottom w:val="single" w:sz="4" w:space="0" w:color="auto"/>
              <w:right w:val="nil"/>
            </w:tcBorders>
            <w:shd w:val="clear" w:color="auto" w:fill="auto"/>
            <w:noWrap/>
            <w:vAlign w:val="center"/>
            <w:hideMark/>
          </w:tcPr>
          <w:p w:rsidR="00C1705E" w:rsidRPr="003C305F" w:rsidRDefault="00C1705E" w:rsidP="00C1705E">
            <w:pPr>
              <w:pStyle w:val="Tablebody-centered"/>
            </w:pPr>
            <w:ins w:id="81390" w:author="Diana Machado" w:date="2019-04-05T15:50:00Z">
              <w:r w:rsidRPr="003F2969">
                <w:rPr>
                  <w:color w:val="000000"/>
                  <w:szCs w:val="20"/>
                </w:rPr>
                <w:t>$3,170,980</w:t>
              </w:r>
            </w:ins>
            <w:del w:id="81391" w:author="Diana Machado" w:date="2019-04-05T15:50:00Z">
              <w:r w:rsidRPr="003C305F" w:rsidDel="00455BE2">
                <w:delText>$3,192,787</w:delText>
              </w:r>
            </w:del>
          </w:p>
        </w:tc>
        <w:tc>
          <w:tcPr>
            <w:tcW w:w="2700" w:type="dxa"/>
            <w:tcBorders>
              <w:top w:val="nil"/>
              <w:left w:val="single" w:sz="4" w:space="0" w:color="auto"/>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7,472,671,407</w:t>
            </w:r>
          </w:p>
        </w:tc>
      </w:tr>
      <w:tr w:rsidR="007F3889" w:rsidRPr="003C305F" w:rsidTr="00C1705E">
        <w:trPr>
          <w:trHeight w:val="300"/>
        </w:trPr>
        <w:tc>
          <w:tcPr>
            <w:tcW w:w="2180" w:type="dxa"/>
            <w:tcBorders>
              <w:top w:val="nil"/>
              <w:left w:val="nil"/>
              <w:bottom w:val="nil"/>
              <w:right w:val="nil"/>
            </w:tcBorders>
            <w:shd w:val="clear" w:color="auto" w:fill="auto"/>
            <w:noWrap/>
            <w:vAlign w:val="bottom"/>
            <w:hideMark/>
          </w:tcPr>
          <w:p w:rsidR="007F3889" w:rsidRPr="003C305F" w:rsidRDefault="007F3889" w:rsidP="00F651FD">
            <w:pPr>
              <w:jc w:val="center"/>
              <w:rPr>
                <w:rFonts w:ascii="Calibri" w:hAnsi="Calibri" w:cs="Calibri"/>
                <w:color w:val="000000"/>
                <w:sz w:val="22"/>
                <w:szCs w:val="22"/>
              </w:rPr>
            </w:pPr>
          </w:p>
        </w:tc>
        <w:tc>
          <w:tcPr>
            <w:tcW w:w="218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c>
          <w:tcPr>
            <w:tcW w:w="2216"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r>
      <w:tr w:rsidR="007F3889" w:rsidRPr="003C305F" w:rsidTr="00C1705E">
        <w:trPr>
          <w:trHeight w:val="300"/>
        </w:trPr>
        <w:tc>
          <w:tcPr>
            <w:tcW w:w="2180" w:type="dxa"/>
            <w:tcBorders>
              <w:top w:val="nil"/>
              <w:left w:val="nil"/>
              <w:bottom w:val="nil"/>
              <w:right w:val="nil"/>
            </w:tcBorders>
            <w:shd w:val="clear" w:color="auto" w:fill="auto"/>
            <w:noWrap/>
            <w:vAlign w:val="bottom"/>
            <w:hideMark/>
          </w:tcPr>
          <w:p w:rsidR="007F3889" w:rsidRPr="003C305F" w:rsidRDefault="007F3889" w:rsidP="00EF3A31">
            <w:pPr>
              <w:pStyle w:val="Anonymoussectiontitle"/>
            </w:pPr>
            <w:r w:rsidRPr="003C305F">
              <w:t>Part B</w:t>
            </w:r>
          </w:p>
        </w:tc>
        <w:tc>
          <w:tcPr>
            <w:tcW w:w="2180" w:type="dxa"/>
            <w:tcBorders>
              <w:top w:val="nil"/>
              <w:left w:val="nil"/>
              <w:bottom w:val="nil"/>
              <w:right w:val="nil"/>
            </w:tcBorders>
            <w:shd w:val="clear" w:color="auto" w:fill="auto"/>
            <w:noWrap/>
            <w:vAlign w:val="bottom"/>
            <w:hideMark/>
          </w:tcPr>
          <w:p w:rsidR="007F3889" w:rsidRPr="003C305F" w:rsidRDefault="007F3889" w:rsidP="00F651FD">
            <w:pPr>
              <w:rPr>
                <w:rFonts w:ascii="Calibri" w:hAnsi="Calibri" w:cs="Calibri"/>
                <w:b/>
                <w:bCs/>
                <w:color w:val="000000"/>
                <w:sz w:val="22"/>
                <w:szCs w:val="22"/>
                <w:u w:val="single"/>
              </w:rPr>
            </w:pPr>
          </w:p>
        </w:tc>
        <w:tc>
          <w:tcPr>
            <w:tcW w:w="2216"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r>
      <w:tr w:rsidR="007F3889" w:rsidRPr="003C305F" w:rsidTr="00C1705E">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 xml:space="preserve">Mean (Total Average Annual </w:t>
            </w:r>
            <w:r w:rsidR="00C24462">
              <w:t xml:space="preserve">Hurricane </w:t>
            </w:r>
            <w:r w:rsidRPr="003C305F">
              <w:t>Loss)</w:t>
            </w:r>
          </w:p>
        </w:tc>
        <w:tc>
          <w:tcPr>
            <w:tcW w:w="2216" w:type="dxa"/>
            <w:tcBorders>
              <w:top w:val="single" w:sz="4" w:space="0" w:color="auto"/>
              <w:left w:val="nil"/>
              <w:bottom w:val="single" w:sz="4" w:space="0" w:color="auto"/>
              <w:right w:val="single" w:sz="4" w:space="0" w:color="auto"/>
            </w:tcBorders>
            <w:shd w:val="clear" w:color="auto" w:fill="auto"/>
            <w:noWrap/>
            <w:vAlign w:val="center"/>
            <w:hideMark/>
          </w:tcPr>
          <w:p w:rsidR="007F3889" w:rsidRPr="003C305F" w:rsidRDefault="00C1705E" w:rsidP="007F3889">
            <w:pPr>
              <w:pStyle w:val="Tablebody-centered"/>
            </w:pPr>
            <w:ins w:id="81392" w:author="Diana Machado" w:date="2019-04-05T15:50:00Z">
              <w:r w:rsidRPr="00C1705E">
                <w:t>$2,445,577</w:t>
              </w:r>
            </w:ins>
            <w:del w:id="81393" w:author="Diana Machado" w:date="2019-04-05T15:50:00Z">
              <w:r w:rsidR="007F3889" w:rsidRPr="003C305F" w:rsidDel="00C1705E">
                <w:delText>$2,466,386</w:delText>
              </w:r>
            </w:del>
          </w:p>
        </w:tc>
        <w:tc>
          <w:tcPr>
            <w:tcW w:w="2700" w:type="dxa"/>
            <w:tcBorders>
              <w:top w:val="single" w:sz="4" w:space="0" w:color="auto"/>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5,037,048,490</w:t>
            </w:r>
          </w:p>
        </w:tc>
      </w:tr>
      <w:tr w:rsidR="007F3889" w:rsidRPr="003C305F" w:rsidTr="00C1705E">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Median</w:t>
            </w:r>
          </w:p>
        </w:tc>
        <w:tc>
          <w:tcPr>
            <w:tcW w:w="2216"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0</w:t>
            </w:r>
          </w:p>
        </w:tc>
        <w:tc>
          <w:tcPr>
            <w:tcW w:w="270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823</w:t>
            </w:r>
          </w:p>
        </w:tc>
      </w:tr>
      <w:tr w:rsidR="00C1705E" w:rsidRPr="003C305F" w:rsidTr="00C1705E">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1705E" w:rsidRPr="003C305F" w:rsidRDefault="00C1705E" w:rsidP="00C1705E">
            <w:pPr>
              <w:pStyle w:val="Tableheader"/>
            </w:pPr>
            <w:r w:rsidRPr="003C305F">
              <w:t>Standard Deviation</w:t>
            </w:r>
          </w:p>
        </w:tc>
        <w:tc>
          <w:tcPr>
            <w:tcW w:w="2216"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ins w:id="81394" w:author="Diana Machado" w:date="2019-04-05T15:50:00Z">
              <w:r w:rsidRPr="003F2969">
                <w:rPr>
                  <w:color w:val="000000"/>
                  <w:szCs w:val="20"/>
                </w:rPr>
                <w:t>$5,511,137</w:t>
              </w:r>
            </w:ins>
            <w:del w:id="81395" w:author="Diana Machado" w:date="2019-04-05T15:50:00Z">
              <w:r w:rsidRPr="003C305F" w:rsidDel="00CD2FEC">
                <w:delText>$5,574,747</w:delText>
              </w:r>
            </w:del>
          </w:p>
        </w:tc>
        <w:tc>
          <w:tcPr>
            <w:tcW w:w="2700"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10,844,392,771</w:t>
            </w:r>
          </w:p>
        </w:tc>
      </w:tr>
      <w:tr w:rsidR="00C1705E" w:rsidRPr="003C305F" w:rsidTr="00C1705E">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1705E" w:rsidRPr="003C305F" w:rsidRDefault="00C1705E" w:rsidP="00C1705E">
            <w:pPr>
              <w:pStyle w:val="Tableheader"/>
            </w:pPr>
            <w:r w:rsidRPr="003C305F">
              <w:t>Interquartile Range</w:t>
            </w:r>
          </w:p>
        </w:tc>
        <w:tc>
          <w:tcPr>
            <w:tcW w:w="2216"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ins w:id="81396" w:author="Diana Machado" w:date="2019-04-05T15:50:00Z">
              <w:r w:rsidRPr="003F2969">
                <w:rPr>
                  <w:color w:val="000000"/>
                  <w:szCs w:val="20"/>
                </w:rPr>
                <w:t>$1,693,167</w:t>
              </w:r>
            </w:ins>
            <w:del w:id="81397" w:author="Diana Machado" w:date="2019-04-05T15:50:00Z">
              <w:r w:rsidRPr="003C305F" w:rsidDel="00CD2FEC">
                <w:delText>$1,703,750</w:delText>
              </w:r>
            </w:del>
          </w:p>
        </w:tc>
        <w:tc>
          <w:tcPr>
            <w:tcW w:w="2700"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3,707,343,211</w:t>
            </w:r>
          </w:p>
        </w:tc>
      </w:tr>
      <w:tr w:rsidR="007F3889" w:rsidRPr="003C305F" w:rsidTr="00C1705E">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Sample Size</w:t>
            </w:r>
          </w:p>
        </w:tc>
        <w:tc>
          <w:tcPr>
            <w:tcW w:w="2216"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59000</w:t>
            </w:r>
          </w:p>
        </w:tc>
        <w:tc>
          <w:tcPr>
            <w:tcW w:w="270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59000</w:t>
            </w:r>
          </w:p>
        </w:tc>
      </w:tr>
    </w:tbl>
    <w:p w:rsidR="0019783A" w:rsidRDefault="0019783A" w:rsidP="00A17A39"/>
    <w:p w:rsidR="00C1705E" w:rsidRDefault="00C1705E">
      <w:pPr>
        <w:jc w:val="left"/>
        <w:sectPr w:rsidR="00C1705E" w:rsidSect="00FC1129">
          <w:footerReference w:type="default" r:id="rId555"/>
          <w:pgSz w:w="12240" w:h="15840" w:code="1"/>
          <w:pgMar w:top="1440" w:right="1440" w:bottom="1440" w:left="1440" w:header="720" w:footer="432" w:gutter="0"/>
          <w:cols w:space="720"/>
          <w:docGrid w:linePitch="360"/>
        </w:sectPr>
      </w:pPr>
    </w:p>
    <w:p w:rsidR="0019783A" w:rsidRPr="009321FD" w:rsidRDefault="0019783A" w:rsidP="0007529D">
      <w:pPr>
        <w:pStyle w:val="Heading2"/>
      </w:pPr>
      <w:bookmarkStart w:id="81402" w:name="AppendixU"/>
      <w:bookmarkStart w:id="81403" w:name="_Toc8806070"/>
      <w:r>
        <w:lastRenderedPageBreak/>
        <w:t xml:space="preserve">Appendix </w:t>
      </w:r>
      <w:r w:rsidR="000F1DB8">
        <w:t>U</w:t>
      </w:r>
      <w:bookmarkEnd w:id="81402"/>
      <w:r w:rsidRPr="00661E08">
        <w:t xml:space="preserve"> –</w:t>
      </w:r>
      <w:r>
        <w:t xml:space="preserve"> </w:t>
      </w:r>
      <w:r w:rsidR="00484615" w:rsidRPr="00484615">
        <w:t>Form S-3: Distributions of Stochastic Hurricane Parameters</w:t>
      </w:r>
      <w:bookmarkEnd w:id="81403"/>
    </w:p>
    <w:p w:rsidR="0019783A" w:rsidRDefault="0019783A" w:rsidP="0019783A">
      <w:r>
        <w:t>Florida International University</w:t>
      </w:r>
    </w:p>
    <w:p w:rsidR="0019783A" w:rsidRDefault="0019783A" w:rsidP="0019783A">
      <w:r>
        <w:t xml:space="preserve">Florida Public Hurricane Loss Model </w:t>
      </w:r>
      <w:del w:id="81404" w:author="Diana Machado" w:date="2019-04-05T14:41:00Z">
        <w:r w:rsidDel="008E38ED">
          <w:delText>6.3</w:delText>
        </w:r>
      </w:del>
      <w:ins w:id="81405" w:author="Diana Machado" w:date="2019-04-05T14:41:00Z">
        <w:r w:rsidR="008E38ED">
          <w:t>7.0</w:t>
        </w:r>
      </w:ins>
    </w:p>
    <w:p w:rsidR="0019783A" w:rsidRDefault="00F459EF" w:rsidP="0019783A">
      <w:r>
        <w:t>November 5</w:t>
      </w:r>
      <w:r w:rsidR="0019783A">
        <w:t>, 2018</w:t>
      </w:r>
    </w:p>
    <w:p w:rsidR="00484615" w:rsidRDefault="00484615" w:rsidP="0019783A"/>
    <w:p w:rsidR="001467A1" w:rsidRDefault="001467A1">
      <w:pPr>
        <w:jc w:val="left"/>
      </w:pPr>
      <w:r>
        <w:br w:type="page"/>
      </w:r>
    </w:p>
    <w:tbl>
      <w:tblPr>
        <w:tblW w:w="95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7"/>
        <w:gridCol w:w="1659"/>
        <w:gridCol w:w="2559"/>
        <w:gridCol w:w="1432"/>
        <w:gridCol w:w="2383"/>
      </w:tblGrid>
      <w:tr w:rsidR="005445F5" w:rsidRPr="003C305F" w:rsidTr="00F651FD">
        <w:tc>
          <w:tcPr>
            <w:tcW w:w="1507" w:type="dxa"/>
            <w:vAlign w:val="center"/>
          </w:tcPr>
          <w:p w:rsidR="005445F5" w:rsidRPr="003C305F" w:rsidRDefault="005445F5" w:rsidP="00AD1571">
            <w:pPr>
              <w:pStyle w:val="Tableheader"/>
            </w:pPr>
            <w:r w:rsidRPr="003C305F">
              <w:lastRenderedPageBreak/>
              <w:t>Stochastic Hurricane Parameter (Function or Variable)</w:t>
            </w:r>
          </w:p>
        </w:tc>
        <w:tc>
          <w:tcPr>
            <w:tcW w:w="1659" w:type="dxa"/>
            <w:vAlign w:val="center"/>
          </w:tcPr>
          <w:p w:rsidR="005445F5" w:rsidRPr="003C305F" w:rsidRDefault="005445F5" w:rsidP="00AD1571">
            <w:pPr>
              <w:pStyle w:val="Tableheader"/>
            </w:pPr>
            <w:r w:rsidRPr="003C305F">
              <w:t>Functional Form</w:t>
            </w:r>
          </w:p>
          <w:p w:rsidR="005445F5" w:rsidRPr="003C305F" w:rsidRDefault="005445F5" w:rsidP="00AD1571">
            <w:pPr>
              <w:pStyle w:val="Tableheader"/>
            </w:pPr>
            <w:r w:rsidRPr="003C305F">
              <w:t>of Distribution</w:t>
            </w:r>
          </w:p>
        </w:tc>
        <w:tc>
          <w:tcPr>
            <w:tcW w:w="2559" w:type="dxa"/>
            <w:vAlign w:val="center"/>
          </w:tcPr>
          <w:p w:rsidR="005445F5" w:rsidRPr="003C305F" w:rsidRDefault="005445F5" w:rsidP="00AD1571">
            <w:pPr>
              <w:pStyle w:val="Tableheader"/>
            </w:pPr>
            <w:r w:rsidRPr="003C305F">
              <w:t>Data Source</w:t>
            </w:r>
          </w:p>
        </w:tc>
        <w:tc>
          <w:tcPr>
            <w:tcW w:w="1432" w:type="dxa"/>
            <w:vAlign w:val="center"/>
          </w:tcPr>
          <w:p w:rsidR="005445F5" w:rsidRPr="003C305F" w:rsidRDefault="005445F5" w:rsidP="00AD1571">
            <w:pPr>
              <w:pStyle w:val="Tableheader"/>
            </w:pPr>
            <w:r w:rsidRPr="003C305F">
              <w:t>Year Range</w:t>
            </w:r>
          </w:p>
          <w:p w:rsidR="005445F5" w:rsidRPr="003C305F" w:rsidRDefault="005445F5" w:rsidP="00AD1571">
            <w:pPr>
              <w:pStyle w:val="Tableheader"/>
            </w:pPr>
            <w:r w:rsidRPr="003C305F">
              <w:t>Used</w:t>
            </w:r>
          </w:p>
        </w:tc>
        <w:tc>
          <w:tcPr>
            <w:tcW w:w="2383" w:type="dxa"/>
            <w:vAlign w:val="center"/>
          </w:tcPr>
          <w:p w:rsidR="005445F5" w:rsidRPr="003C305F" w:rsidRDefault="005445F5" w:rsidP="00AD1571">
            <w:pPr>
              <w:pStyle w:val="Tableheader"/>
            </w:pPr>
            <w:r w:rsidRPr="003C305F">
              <w:t>Justification</w:t>
            </w:r>
          </w:p>
          <w:p w:rsidR="005445F5" w:rsidRPr="003C305F" w:rsidRDefault="005445F5" w:rsidP="00AD1571">
            <w:pPr>
              <w:pStyle w:val="Tableheader"/>
            </w:pPr>
            <w:r w:rsidRPr="003C305F">
              <w:t>for Functional Form</w:t>
            </w:r>
          </w:p>
        </w:tc>
      </w:tr>
      <w:tr w:rsidR="005445F5" w:rsidRPr="003C305F" w:rsidTr="00F651FD">
        <w:tc>
          <w:tcPr>
            <w:tcW w:w="1507" w:type="dxa"/>
            <w:vAlign w:val="center"/>
          </w:tcPr>
          <w:p w:rsidR="005445F5" w:rsidRPr="003C305F" w:rsidRDefault="005445F5" w:rsidP="005445F5">
            <w:pPr>
              <w:pStyle w:val="Tablebody-centered"/>
            </w:pPr>
            <w:r w:rsidRPr="003C305F">
              <w:t>Holland B Error term</w:t>
            </w:r>
          </w:p>
        </w:tc>
        <w:tc>
          <w:tcPr>
            <w:tcW w:w="1659" w:type="dxa"/>
            <w:vAlign w:val="center"/>
          </w:tcPr>
          <w:p w:rsidR="005445F5" w:rsidRPr="003C305F" w:rsidRDefault="005445F5" w:rsidP="005445F5">
            <w:pPr>
              <w:pStyle w:val="Tablebody-centered"/>
            </w:pPr>
            <w:r w:rsidRPr="003C305F">
              <w:t>Normal</w:t>
            </w:r>
          </w:p>
        </w:tc>
        <w:tc>
          <w:tcPr>
            <w:tcW w:w="2559" w:type="dxa"/>
            <w:vAlign w:val="center"/>
          </w:tcPr>
          <w:p w:rsidR="005445F5" w:rsidRPr="003C305F" w:rsidRDefault="005445F5" w:rsidP="009464D0">
            <w:pPr>
              <w:pStyle w:val="Tablebody-centered"/>
            </w:pPr>
            <w:r w:rsidRPr="003C305F">
              <w:t>Willoughby and Rahn (2004)</w:t>
            </w:r>
          </w:p>
        </w:tc>
        <w:tc>
          <w:tcPr>
            <w:tcW w:w="1432" w:type="dxa"/>
            <w:vAlign w:val="center"/>
          </w:tcPr>
          <w:p w:rsidR="005445F5" w:rsidRPr="003C305F" w:rsidRDefault="005445F5" w:rsidP="005445F5">
            <w:pPr>
              <w:pStyle w:val="Tablebody-centered"/>
            </w:pPr>
            <w:r w:rsidRPr="003C305F">
              <w:t>1977-2000</w:t>
            </w:r>
          </w:p>
        </w:tc>
        <w:tc>
          <w:tcPr>
            <w:tcW w:w="2383" w:type="dxa"/>
            <w:vAlign w:val="center"/>
          </w:tcPr>
          <w:p w:rsidR="005445F5" w:rsidRPr="003C305F" w:rsidRDefault="005445F5" w:rsidP="00091890">
            <w:pPr>
              <w:pStyle w:val="Tablebody-leftaligned"/>
            </w:pPr>
            <w:r w:rsidRPr="003C305F">
              <w:t>The Gaussian Distribution provided a good fit for the error term. See Standard   S-1, Disclosure 1.</w:t>
            </w:r>
          </w:p>
        </w:tc>
      </w:tr>
      <w:tr w:rsidR="005445F5" w:rsidRPr="003C305F" w:rsidTr="00F651FD">
        <w:tc>
          <w:tcPr>
            <w:tcW w:w="1507" w:type="dxa"/>
            <w:vAlign w:val="center"/>
          </w:tcPr>
          <w:p w:rsidR="005445F5" w:rsidRPr="003C305F" w:rsidRDefault="005445F5" w:rsidP="005445F5">
            <w:pPr>
              <w:pStyle w:val="Tablebody-centered"/>
            </w:pPr>
            <w:r w:rsidRPr="003C305F">
              <w:t>Rmax</w:t>
            </w:r>
          </w:p>
        </w:tc>
        <w:tc>
          <w:tcPr>
            <w:tcW w:w="1659" w:type="dxa"/>
            <w:vAlign w:val="center"/>
          </w:tcPr>
          <w:p w:rsidR="005445F5" w:rsidRPr="003C305F" w:rsidRDefault="005445F5" w:rsidP="005445F5">
            <w:pPr>
              <w:pStyle w:val="Tablebody-centered"/>
            </w:pPr>
            <w:r w:rsidRPr="003C305F">
              <w:t>Gamma</w:t>
            </w:r>
          </w:p>
        </w:tc>
        <w:tc>
          <w:tcPr>
            <w:tcW w:w="2559" w:type="dxa"/>
            <w:vAlign w:val="center"/>
          </w:tcPr>
          <w:p w:rsidR="005445F5" w:rsidRPr="003C305F" w:rsidRDefault="005445F5" w:rsidP="009464D0">
            <w:pPr>
              <w:pStyle w:val="Tablebody-centered"/>
            </w:pPr>
            <w:r w:rsidRPr="003C305F">
              <w:t>Ho et al. (1987) , supplemented by the extended best track data of DeMaria (Penington 2000), NOAA HRD research flight data, and NOAA-HRD H*Wind analyses (Powell et al. 1996, 1998).</w:t>
            </w:r>
          </w:p>
        </w:tc>
        <w:tc>
          <w:tcPr>
            <w:tcW w:w="1432" w:type="dxa"/>
            <w:vAlign w:val="center"/>
          </w:tcPr>
          <w:p w:rsidR="005445F5" w:rsidRPr="003C305F" w:rsidRDefault="005445F5" w:rsidP="005445F5">
            <w:pPr>
              <w:pStyle w:val="Tablebody-centered"/>
            </w:pPr>
            <w:r w:rsidRPr="003C305F">
              <w:t>1901-2012</w:t>
            </w:r>
          </w:p>
        </w:tc>
        <w:tc>
          <w:tcPr>
            <w:tcW w:w="2383" w:type="dxa"/>
            <w:vAlign w:val="center"/>
          </w:tcPr>
          <w:p w:rsidR="005445F5" w:rsidRPr="003C305F" w:rsidRDefault="005445F5" w:rsidP="00091890">
            <w:pPr>
              <w:pStyle w:val="Tablebody-leftaligned"/>
            </w:pPr>
            <w:r w:rsidRPr="003C305F">
              <w:t>Rmax is skewed, nonnegative and does not have a long tail. So the gamma distribution was tried and found to be a good fit. We limit the range of Rmax to the interval (4, 120). See Standard S-1, Disclosure 1.</w:t>
            </w:r>
          </w:p>
        </w:tc>
      </w:tr>
      <w:tr w:rsidR="005445F5" w:rsidRPr="003C305F" w:rsidTr="00F651FD">
        <w:tc>
          <w:tcPr>
            <w:tcW w:w="1507" w:type="dxa"/>
            <w:vAlign w:val="center"/>
          </w:tcPr>
          <w:p w:rsidR="005445F5" w:rsidRPr="003C305F" w:rsidRDefault="005445F5" w:rsidP="005445F5">
            <w:pPr>
              <w:pStyle w:val="Tablebody-centered"/>
            </w:pPr>
            <w:r w:rsidRPr="003C305F">
              <w:t>Pressure decay Term</w:t>
            </w:r>
          </w:p>
        </w:tc>
        <w:tc>
          <w:tcPr>
            <w:tcW w:w="1659" w:type="dxa"/>
            <w:vAlign w:val="center"/>
          </w:tcPr>
          <w:p w:rsidR="005445F5" w:rsidRPr="003C305F" w:rsidRDefault="005445F5" w:rsidP="005445F5">
            <w:pPr>
              <w:pStyle w:val="Tablebody-centered"/>
            </w:pPr>
            <w:r w:rsidRPr="003C305F">
              <w:t>Normal</w:t>
            </w:r>
          </w:p>
        </w:tc>
        <w:tc>
          <w:tcPr>
            <w:tcW w:w="2559" w:type="dxa"/>
            <w:vAlign w:val="center"/>
          </w:tcPr>
          <w:p w:rsidR="005445F5" w:rsidRPr="003C305F" w:rsidRDefault="005445F5" w:rsidP="005445F5">
            <w:pPr>
              <w:pStyle w:val="Tablebody-centered"/>
            </w:pPr>
            <w:r w:rsidRPr="003C305F">
              <w:t>Vickery (2005)</w:t>
            </w:r>
          </w:p>
        </w:tc>
        <w:tc>
          <w:tcPr>
            <w:tcW w:w="1432" w:type="dxa"/>
            <w:vAlign w:val="center"/>
          </w:tcPr>
          <w:p w:rsidR="005445F5" w:rsidRPr="003C305F" w:rsidRDefault="005445F5" w:rsidP="005445F5">
            <w:pPr>
              <w:pStyle w:val="Tablebody-centered"/>
            </w:pPr>
            <w:r w:rsidRPr="003C305F">
              <w:t>1979-1996</w:t>
            </w:r>
          </w:p>
        </w:tc>
        <w:tc>
          <w:tcPr>
            <w:tcW w:w="2383" w:type="dxa"/>
            <w:vAlign w:val="center"/>
          </w:tcPr>
          <w:p w:rsidR="005445F5" w:rsidRPr="003C305F" w:rsidRDefault="005445F5" w:rsidP="00091890">
            <w:pPr>
              <w:pStyle w:val="Tablebody-leftaligned"/>
            </w:pPr>
            <w:r w:rsidRPr="003C305F">
              <w:t>From Vickery (2005)</w:t>
            </w:r>
          </w:p>
        </w:tc>
      </w:tr>
      <w:tr w:rsidR="005445F5" w:rsidRPr="003C305F" w:rsidTr="00F651FD">
        <w:tc>
          <w:tcPr>
            <w:tcW w:w="1507" w:type="dxa"/>
            <w:vAlign w:val="center"/>
          </w:tcPr>
          <w:p w:rsidR="005445F5" w:rsidRPr="003C305F" w:rsidRDefault="005445F5" w:rsidP="005445F5">
            <w:pPr>
              <w:pStyle w:val="Tablebody-centered"/>
            </w:pPr>
            <w:r w:rsidRPr="003C305F">
              <w:t>Storm initial location perturbation</w:t>
            </w:r>
          </w:p>
        </w:tc>
        <w:tc>
          <w:tcPr>
            <w:tcW w:w="1659" w:type="dxa"/>
            <w:vAlign w:val="center"/>
          </w:tcPr>
          <w:p w:rsidR="005445F5" w:rsidRPr="003C305F" w:rsidRDefault="005445F5" w:rsidP="005445F5">
            <w:pPr>
              <w:pStyle w:val="Tablebody-centered"/>
            </w:pPr>
            <w:r w:rsidRPr="003C305F">
              <w:t>Uniform</w:t>
            </w:r>
          </w:p>
        </w:tc>
        <w:tc>
          <w:tcPr>
            <w:tcW w:w="2559" w:type="dxa"/>
            <w:vAlign w:val="center"/>
          </w:tcPr>
          <w:p w:rsidR="005445F5" w:rsidRPr="003C305F" w:rsidRDefault="005445F5" w:rsidP="005445F5">
            <w:pPr>
              <w:pStyle w:val="Tablebody-centered"/>
            </w:pPr>
            <w:r w:rsidRPr="003C305F">
              <w:t>N/A</w:t>
            </w:r>
          </w:p>
        </w:tc>
        <w:tc>
          <w:tcPr>
            <w:tcW w:w="1432" w:type="dxa"/>
            <w:vAlign w:val="center"/>
          </w:tcPr>
          <w:p w:rsidR="005445F5" w:rsidRPr="003C305F" w:rsidRDefault="005445F5" w:rsidP="005445F5">
            <w:pPr>
              <w:pStyle w:val="Tablebody-centered"/>
            </w:pPr>
            <w:r w:rsidRPr="003C305F">
              <w:t>N/A</w:t>
            </w:r>
          </w:p>
        </w:tc>
        <w:tc>
          <w:tcPr>
            <w:tcW w:w="2383" w:type="dxa"/>
            <w:vAlign w:val="center"/>
          </w:tcPr>
          <w:p w:rsidR="005445F5" w:rsidRPr="003C305F" w:rsidRDefault="005445F5" w:rsidP="00091890">
            <w:pPr>
              <w:pStyle w:val="Tablebody-leftaligned"/>
            </w:pPr>
            <w:r w:rsidRPr="003C305F">
              <w:t>Plausible variations in initial storm locations are assumed to be uniform</w:t>
            </w:r>
          </w:p>
        </w:tc>
      </w:tr>
      <w:tr w:rsidR="005445F5" w:rsidRPr="003C305F" w:rsidTr="00F651FD">
        <w:tc>
          <w:tcPr>
            <w:tcW w:w="1507" w:type="dxa"/>
            <w:vAlign w:val="center"/>
          </w:tcPr>
          <w:p w:rsidR="005445F5" w:rsidRPr="003C305F" w:rsidRDefault="005445F5" w:rsidP="005445F5">
            <w:pPr>
              <w:pStyle w:val="Tablebody-centered"/>
            </w:pPr>
            <w:r w:rsidRPr="003C305F">
              <w:t>Storm initial motion perturbation</w:t>
            </w:r>
          </w:p>
        </w:tc>
        <w:tc>
          <w:tcPr>
            <w:tcW w:w="1659" w:type="dxa"/>
            <w:vAlign w:val="center"/>
          </w:tcPr>
          <w:p w:rsidR="005445F5" w:rsidRPr="003C305F" w:rsidRDefault="005445F5" w:rsidP="005445F5">
            <w:pPr>
              <w:pStyle w:val="Tablebody-centered"/>
            </w:pPr>
            <w:r w:rsidRPr="003C305F">
              <w:t>Uniform</w:t>
            </w:r>
          </w:p>
        </w:tc>
        <w:tc>
          <w:tcPr>
            <w:tcW w:w="2559" w:type="dxa"/>
            <w:vAlign w:val="center"/>
          </w:tcPr>
          <w:p w:rsidR="005445F5" w:rsidRPr="003C305F" w:rsidRDefault="005445F5" w:rsidP="005445F5">
            <w:pPr>
              <w:pStyle w:val="Tablebody-centered"/>
            </w:pPr>
            <w:r w:rsidRPr="003C305F">
              <w:t>N/A</w:t>
            </w:r>
          </w:p>
        </w:tc>
        <w:tc>
          <w:tcPr>
            <w:tcW w:w="1432" w:type="dxa"/>
            <w:vAlign w:val="center"/>
          </w:tcPr>
          <w:p w:rsidR="005445F5" w:rsidRPr="003C305F" w:rsidRDefault="005445F5" w:rsidP="005445F5">
            <w:pPr>
              <w:pStyle w:val="Tablebody-centered"/>
            </w:pPr>
            <w:r w:rsidRPr="003C305F">
              <w:t>N/A</w:t>
            </w:r>
          </w:p>
        </w:tc>
        <w:tc>
          <w:tcPr>
            <w:tcW w:w="2383" w:type="dxa"/>
            <w:vAlign w:val="center"/>
          </w:tcPr>
          <w:p w:rsidR="005445F5" w:rsidRPr="003C305F" w:rsidRDefault="005445F5" w:rsidP="00091890">
            <w:pPr>
              <w:pStyle w:val="Tablebody-leftaligned"/>
            </w:pPr>
            <w:r w:rsidRPr="003C305F">
              <w:t>Plausible variations in initial storm motion are assumed to be uniform</w:t>
            </w:r>
          </w:p>
        </w:tc>
      </w:tr>
      <w:tr w:rsidR="005445F5" w:rsidRPr="003C305F" w:rsidTr="00F651FD">
        <w:tc>
          <w:tcPr>
            <w:tcW w:w="1507" w:type="dxa"/>
            <w:vAlign w:val="center"/>
          </w:tcPr>
          <w:p w:rsidR="005445F5" w:rsidRPr="003C305F" w:rsidRDefault="005445F5" w:rsidP="005445F5">
            <w:pPr>
              <w:pStyle w:val="Tablebody-centered"/>
            </w:pPr>
            <w:r w:rsidRPr="003C305F">
              <w:t>Storm change in motion and intensity distributions</w:t>
            </w:r>
          </w:p>
        </w:tc>
        <w:tc>
          <w:tcPr>
            <w:tcW w:w="1659" w:type="dxa"/>
            <w:vAlign w:val="center"/>
          </w:tcPr>
          <w:p w:rsidR="005445F5" w:rsidRPr="003C305F" w:rsidRDefault="005445F5" w:rsidP="005445F5">
            <w:pPr>
              <w:pStyle w:val="Tablebody-centered"/>
            </w:pPr>
            <w:r w:rsidRPr="003C305F">
              <w:t>Empirical</w:t>
            </w:r>
          </w:p>
        </w:tc>
        <w:tc>
          <w:tcPr>
            <w:tcW w:w="2559" w:type="dxa"/>
            <w:vAlign w:val="center"/>
          </w:tcPr>
          <w:p w:rsidR="005445F5" w:rsidRPr="003C305F" w:rsidRDefault="005445F5" w:rsidP="005445F5">
            <w:pPr>
              <w:pStyle w:val="Tablebody-centered"/>
            </w:pPr>
            <w:r w:rsidRPr="003C305F">
              <w:t>HURDAT</w:t>
            </w:r>
          </w:p>
        </w:tc>
        <w:tc>
          <w:tcPr>
            <w:tcW w:w="1432" w:type="dxa"/>
            <w:vAlign w:val="center"/>
          </w:tcPr>
          <w:p w:rsidR="005445F5" w:rsidRPr="003C305F" w:rsidRDefault="005445F5" w:rsidP="005445F5">
            <w:pPr>
              <w:pStyle w:val="Tablebody-centered"/>
            </w:pPr>
            <w:r w:rsidRPr="003C305F">
              <w:t>1900-2017</w:t>
            </w:r>
          </w:p>
        </w:tc>
        <w:tc>
          <w:tcPr>
            <w:tcW w:w="2383" w:type="dxa"/>
            <w:vAlign w:val="center"/>
          </w:tcPr>
          <w:p w:rsidR="005445F5" w:rsidRPr="003C305F" w:rsidRDefault="005445F5" w:rsidP="00091890">
            <w:pPr>
              <w:pStyle w:val="Tablebody-leftaligned"/>
            </w:pPr>
            <w:r w:rsidRPr="003C305F">
              <w:t>Sampling from historical data</w:t>
            </w:r>
          </w:p>
          <w:p w:rsidR="005445F5" w:rsidRPr="003C305F" w:rsidRDefault="005445F5" w:rsidP="00091890">
            <w:pPr>
              <w:pStyle w:val="Tablebody-leftaligned"/>
            </w:pPr>
          </w:p>
          <w:p w:rsidR="005445F5" w:rsidRPr="003C305F" w:rsidRDefault="005445F5" w:rsidP="00091890">
            <w:pPr>
              <w:pStyle w:val="Tablebody-leftaligned"/>
            </w:pPr>
            <w:r w:rsidRPr="003C305F">
              <w:t>See Standard G-1, Disclosure 2 for details</w:t>
            </w:r>
          </w:p>
        </w:tc>
      </w:tr>
    </w:tbl>
    <w:p w:rsidR="001467A1" w:rsidRDefault="001467A1">
      <w:pPr>
        <w:jc w:val="left"/>
      </w:pPr>
      <w:r>
        <w:br w:type="page"/>
      </w:r>
    </w:p>
    <w:p w:rsidR="001467A1" w:rsidRPr="009321FD" w:rsidRDefault="001467A1" w:rsidP="0007529D">
      <w:pPr>
        <w:pStyle w:val="Heading2"/>
      </w:pPr>
      <w:bookmarkStart w:id="81406" w:name="AppendixV"/>
      <w:bookmarkStart w:id="81407" w:name="_Toc8806071"/>
      <w:r>
        <w:lastRenderedPageBreak/>
        <w:t xml:space="preserve">Appendix </w:t>
      </w:r>
      <w:r w:rsidR="000F1DB8">
        <w:t>V</w:t>
      </w:r>
      <w:bookmarkEnd w:id="81406"/>
      <w:r w:rsidRPr="00661E08">
        <w:t xml:space="preserve"> –</w:t>
      </w:r>
      <w:r>
        <w:t xml:space="preserve"> </w:t>
      </w:r>
      <w:r w:rsidR="0077549E" w:rsidRPr="0077549E">
        <w:t>Form S-4: Validation Comparisons</w:t>
      </w:r>
      <w:bookmarkEnd w:id="81407"/>
    </w:p>
    <w:p w:rsidR="001467A1" w:rsidRDefault="001467A1" w:rsidP="001467A1">
      <w:r>
        <w:t>Florida International University</w:t>
      </w:r>
    </w:p>
    <w:p w:rsidR="001467A1" w:rsidRDefault="001467A1" w:rsidP="001467A1">
      <w:r>
        <w:t xml:space="preserve">Florida Public Hurricane Loss Model </w:t>
      </w:r>
      <w:del w:id="81408" w:author="Diana Machado" w:date="2019-04-05T14:41:00Z">
        <w:r w:rsidDel="008E38ED">
          <w:delText>6.3</w:delText>
        </w:r>
      </w:del>
      <w:ins w:id="81409" w:author="Diana Machado" w:date="2019-04-05T14:41:00Z">
        <w:r w:rsidR="008E38ED">
          <w:t>7.0</w:t>
        </w:r>
      </w:ins>
    </w:p>
    <w:p w:rsidR="001467A1" w:rsidRDefault="00F459EF" w:rsidP="001467A1">
      <w:r>
        <w:t>November 5</w:t>
      </w:r>
      <w:r w:rsidR="001467A1">
        <w:t>, 2018</w:t>
      </w:r>
    </w:p>
    <w:p w:rsidR="0077549E" w:rsidRDefault="0077549E" w:rsidP="001467A1"/>
    <w:p w:rsidR="00A44EDD" w:rsidRDefault="00A44EDD">
      <w:pPr>
        <w:jc w:val="left"/>
      </w:pPr>
      <w:r>
        <w:br w:type="page"/>
      </w:r>
    </w:p>
    <w:p w:rsidR="0077549E" w:rsidRDefault="00524ED5" w:rsidP="00EF3A31">
      <w:pPr>
        <w:pStyle w:val="Anonymoussectiontitle"/>
      </w:pPr>
      <w:r w:rsidRPr="00524ED5">
        <w:lastRenderedPageBreak/>
        <w:t>Personal Residential:</w:t>
      </w:r>
    </w:p>
    <w:tbl>
      <w:tblPr>
        <w:tblW w:w="6528" w:type="dxa"/>
        <w:jc w:val="center"/>
        <w:tblLook w:val="04A0" w:firstRow="1" w:lastRow="0" w:firstColumn="1" w:lastColumn="0" w:noHBand="0" w:noVBand="1"/>
      </w:tblPr>
      <w:tblGrid>
        <w:gridCol w:w="1510"/>
        <w:gridCol w:w="2013"/>
        <w:gridCol w:w="1472"/>
        <w:gridCol w:w="1600"/>
      </w:tblGrid>
      <w:tr w:rsidR="00524ED5" w:rsidRPr="003C305F" w:rsidTr="00C77D51">
        <w:trPr>
          <w:trHeight w:val="255"/>
          <w:tblHeader/>
          <w:jc w:val="center"/>
        </w:trPr>
        <w:tc>
          <w:tcPr>
            <w:tcW w:w="151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Coverage</w:t>
            </w:r>
          </w:p>
        </w:tc>
        <w:tc>
          <w:tcPr>
            <w:tcW w:w="2013" w:type="dxa"/>
            <w:tcBorders>
              <w:top w:val="single" w:sz="4" w:space="0" w:color="auto"/>
              <w:left w:val="nil"/>
              <w:bottom w:val="single" w:sz="4" w:space="0" w:color="auto"/>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Company Actual</w:t>
            </w:r>
          </w:p>
        </w:tc>
        <w:tc>
          <w:tcPr>
            <w:tcW w:w="1405" w:type="dxa"/>
            <w:tcBorders>
              <w:top w:val="single" w:sz="4" w:space="0" w:color="auto"/>
              <w:left w:val="nil"/>
              <w:bottom w:val="single" w:sz="4" w:space="0" w:color="auto"/>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Modeled</w:t>
            </w:r>
          </w:p>
        </w:tc>
        <w:tc>
          <w:tcPr>
            <w:tcW w:w="16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Difference</w:t>
            </w:r>
          </w:p>
        </w:tc>
      </w:tr>
      <w:tr w:rsidR="00524ED5" w:rsidRPr="003C305F" w:rsidTr="00C77D51">
        <w:trPr>
          <w:trHeight w:val="255"/>
          <w:tblHeader/>
          <w:jc w:val="center"/>
        </w:trPr>
        <w:tc>
          <w:tcPr>
            <w:tcW w:w="1510" w:type="dxa"/>
            <w:vMerge/>
            <w:tcBorders>
              <w:top w:val="single" w:sz="4" w:space="0" w:color="auto"/>
              <w:left w:val="single" w:sz="4" w:space="0" w:color="auto"/>
              <w:bottom w:val="single" w:sz="4" w:space="0" w:color="000000"/>
              <w:right w:val="single" w:sz="4" w:space="0" w:color="auto"/>
            </w:tcBorders>
            <w:hideMark/>
          </w:tcPr>
          <w:p w:rsidR="00524ED5" w:rsidRPr="003C305F" w:rsidRDefault="00524ED5" w:rsidP="00524ED5">
            <w:pPr>
              <w:pStyle w:val="Tablebody-centered"/>
              <w:rPr>
                <w:lang w:bidi="bn-BD"/>
              </w:rPr>
            </w:pPr>
          </w:p>
        </w:tc>
        <w:tc>
          <w:tcPr>
            <w:tcW w:w="2013" w:type="dxa"/>
            <w:tcBorders>
              <w:top w:val="nil"/>
              <w:left w:val="nil"/>
              <w:bottom w:val="single" w:sz="4" w:space="0" w:color="auto"/>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Loss/Exposure</w:t>
            </w:r>
          </w:p>
        </w:tc>
        <w:tc>
          <w:tcPr>
            <w:tcW w:w="1405" w:type="dxa"/>
            <w:tcBorders>
              <w:top w:val="nil"/>
              <w:left w:val="nil"/>
              <w:bottom w:val="single" w:sz="4" w:space="0" w:color="auto"/>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Loss/Exposure</w:t>
            </w:r>
          </w:p>
        </w:tc>
        <w:tc>
          <w:tcPr>
            <w:tcW w:w="1600" w:type="dxa"/>
            <w:vMerge/>
            <w:tcBorders>
              <w:top w:val="single" w:sz="4" w:space="0" w:color="auto"/>
              <w:left w:val="single" w:sz="4" w:space="0" w:color="auto"/>
              <w:bottom w:val="single" w:sz="4" w:space="0" w:color="000000"/>
              <w:right w:val="single" w:sz="4" w:space="0" w:color="auto"/>
            </w:tcBorders>
            <w:hideMark/>
          </w:tcPr>
          <w:p w:rsidR="00524ED5" w:rsidRPr="003C305F" w:rsidRDefault="00524ED5" w:rsidP="00524ED5">
            <w:pPr>
              <w:pStyle w:val="Tablebody-centered"/>
              <w:rPr>
                <w:lang w:bidi="bn-BD"/>
              </w:rPr>
            </w:pP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Building</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764</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927</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163</w:t>
            </w: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Contents</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007</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247</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240</w:t>
            </w: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Appurtenant</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107</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1042</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935</w:t>
            </w: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ALE</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025</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174</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149</w:t>
            </w: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Total</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424</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650</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226</w:t>
            </w:r>
          </w:p>
        </w:tc>
      </w:tr>
    </w:tbl>
    <w:p w:rsidR="00524ED5" w:rsidRDefault="00524ED5">
      <w:pPr>
        <w:pStyle w:val="Caption"/>
      </w:pPr>
      <w:r w:rsidRPr="00524ED5">
        <w:t>Comparison #1: Hurricane Charley and Company  O by Coverage</w:t>
      </w:r>
    </w:p>
    <w:p w:rsidR="00524ED5" w:rsidRDefault="00524ED5" w:rsidP="00524ED5"/>
    <w:tbl>
      <w:tblPr>
        <w:tblW w:w="7947" w:type="dxa"/>
        <w:jc w:val="center"/>
        <w:tblLook w:val="04A0" w:firstRow="1" w:lastRow="0" w:firstColumn="1" w:lastColumn="0" w:noHBand="0" w:noVBand="1"/>
      </w:tblPr>
      <w:tblGrid>
        <w:gridCol w:w="1400"/>
        <w:gridCol w:w="1580"/>
        <w:gridCol w:w="2253"/>
        <w:gridCol w:w="1472"/>
        <w:gridCol w:w="1242"/>
      </w:tblGrid>
      <w:tr w:rsidR="002643D4" w:rsidRPr="003C305F" w:rsidTr="00C77D51">
        <w:trPr>
          <w:trHeight w:val="255"/>
          <w:tblHeader/>
          <w:jc w:val="center"/>
        </w:trPr>
        <w:tc>
          <w:tcPr>
            <w:tcW w:w="14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w:t>
            </w:r>
          </w:p>
        </w:tc>
        <w:tc>
          <w:tcPr>
            <w:tcW w:w="158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Event</w:t>
            </w:r>
          </w:p>
        </w:tc>
        <w:tc>
          <w:tcPr>
            <w:tcW w:w="225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 Actual</w:t>
            </w:r>
          </w:p>
        </w:tc>
        <w:tc>
          <w:tcPr>
            <w:tcW w:w="1472"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Modeled</w:t>
            </w:r>
          </w:p>
        </w:tc>
        <w:tc>
          <w:tcPr>
            <w:tcW w:w="1242"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Difference</w:t>
            </w:r>
          </w:p>
        </w:tc>
      </w:tr>
      <w:tr w:rsidR="002643D4" w:rsidRPr="003C305F" w:rsidTr="00C77D51">
        <w:trPr>
          <w:trHeight w:val="255"/>
          <w:tblHeader/>
          <w:jc w:val="center"/>
        </w:trPr>
        <w:tc>
          <w:tcPr>
            <w:tcW w:w="140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158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225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Loss/Exposure</w:t>
            </w:r>
          </w:p>
        </w:tc>
        <w:tc>
          <w:tcPr>
            <w:tcW w:w="1472"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Loss/Exposure </w:t>
            </w:r>
          </w:p>
        </w:tc>
        <w:tc>
          <w:tcPr>
            <w:tcW w:w="1242"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J</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Jeanne</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370</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477</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107</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N</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Wilma</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201</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294</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93</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B</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Charley</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544</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737</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193</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Frances</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45</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05</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Charley</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24</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6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26</w:t>
            </w:r>
          </w:p>
        </w:tc>
      </w:tr>
    </w:tbl>
    <w:p w:rsidR="00524ED5" w:rsidRDefault="002643D4">
      <w:pPr>
        <w:pStyle w:val="Caption"/>
      </w:pPr>
      <w:r w:rsidRPr="002643D4">
        <w:t>Comparison #2: Different Companies by Different Hurricanes</w:t>
      </w:r>
    </w:p>
    <w:p w:rsidR="002643D4" w:rsidRDefault="002643D4" w:rsidP="002643D4"/>
    <w:tbl>
      <w:tblPr>
        <w:tblW w:w="7848" w:type="dxa"/>
        <w:jc w:val="center"/>
        <w:tblLook w:val="04A0" w:firstRow="1" w:lastRow="0" w:firstColumn="1" w:lastColumn="0" w:noHBand="0" w:noVBand="1"/>
      </w:tblPr>
      <w:tblGrid>
        <w:gridCol w:w="1400"/>
        <w:gridCol w:w="1580"/>
        <w:gridCol w:w="2073"/>
        <w:gridCol w:w="1553"/>
        <w:gridCol w:w="1242"/>
      </w:tblGrid>
      <w:tr w:rsidR="002643D4" w:rsidRPr="003C305F" w:rsidTr="00C77D51">
        <w:trPr>
          <w:trHeight w:val="255"/>
          <w:tblHeader/>
          <w:jc w:val="center"/>
        </w:trPr>
        <w:tc>
          <w:tcPr>
            <w:tcW w:w="14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w:t>
            </w:r>
          </w:p>
        </w:tc>
        <w:tc>
          <w:tcPr>
            <w:tcW w:w="158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Event</w:t>
            </w:r>
          </w:p>
        </w:tc>
        <w:tc>
          <w:tcPr>
            <w:tcW w:w="207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 Actual</w:t>
            </w:r>
          </w:p>
        </w:tc>
        <w:tc>
          <w:tcPr>
            <w:tcW w:w="155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Modeled</w:t>
            </w:r>
          </w:p>
        </w:tc>
        <w:tc>
          <w:tcPr>
            <w:tcW w:w="1242"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Difference</w:t>
            </w:r>
          </w:p>
        </w:tc>
      </w:tr>
      <w:tr w:rsidR="002643D4" w:rsidRPr="003C305F" w:rsidTr="00C77D51">
        <w:trPr>
          <w:trHeight w:val="255"/>
          <w:tblHeader/>
          <w:jc w:val="center"/>
        </w:trPr>
        <w:tc>
          <w:tcPr>
            <w:tcW w:w="140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158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207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Loss/Exposure</w:t>
            </w:r>
          </w:p>
        </w:tc>
        <w:tc>
          <w:tcPr>
            <w:tcW w:w="155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Loss/Exposure </w:t>
            </w:r>
          </w:p>
        </w:tc>
        <w:tc>
          <w:tcPr>
            <w:tcW w:w="1242"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 xml:space="preserve"> 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Frances</w:t>
            </w:r>
          </w:p>
        </w:tc>
        <w:tc>
          <w:tcPr>
            <w:tcW w:w="207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45</w:t>
            </w:r>
          </w:p>
        </w:tc>
        <w:tc>
          <w:tcPr>
            <w:tcW w:w="15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05</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 xml:space="preserve"> 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Charley</w:t>
            </w:r>
          </w:p>
        </w:tc>
        <w:tc>
          <w:tcPr>
            <w:tcW w:w="207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24</w:t>
            </w:r>
          </w:p>
        </w:tc>
        <w:tc>
          <w:tcPr>
            <w:tcW w:w="15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6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26</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 xml:space="preserve"> 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Jeanne</w:t>
            </w:r>
          </w:p>
        </w:tc>
        <w:tc>
          <w:tcPr>
            <w:tcW w:w="207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143</w:t>
            </w:r>
          </w:p>
        </w:tc>
        <w:tc>
          <w:tcPr>
            <w:tcW w:w="15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33</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90</w:t>
            </w:r>
          </w:p>
        </w:tc>
      </w:tr>
    </w:tbl>
    <w:p w:rsidR="002643D4" w:rsidRDefault="002643D4">
      <w:pPr>
        <w:pStyle w:val="Caption"/>
      </w:pPr>
      <w:r w:rsidRPr="002643D4">
        <w:t>Comparison #3: Company O by Hurricane Frances, Charley, Jeanne</w:t>
      </w:r>
    </w:p>
    <w:p w:rsidR="002643D4" w:rsidRPr="002643D4" w:rsidRDefault="002643D4" w:rsidP="002643D4"/>
    <w:tbl>
      <w:tblPr>
        <w:tblW w:w="7848" w:type="dxa"/>
        <w:jc w:val="center"/>
        <w:tblLook w:val="04A0" w:firstRow="1" w:lastRow="0" w:firstColumn="1" w:lastColumn="0" w:noHBand="0" w:noVBand="1"/>
      </w:tblPr>
      <w:tblGrid>
        <w:gridCol w:w="1563"/>
        <w:gridCol w:w="1580"/>
        <w:gridCol w:w="2000"/>
        <w:gridCol w:w="1472"/>
        <w:gridCol w:w="1242"/>
      </w:tblGrid>
      <w:tr w:rsidR="002643D4" w:rsidRPr="003C305F" w:rsidTr="00C77D51">
        <w:trPr>
          <w:trHeight w:val="255"/>
          <w:tblHeader/>
          <w:jc w:val="center"/>
        </w:trPr>
        <w:tc>
          <w:tcPr>
            <w:tcW w:w="1563"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nstruction</w:t>
            </w:r>
          </w:p>
        </w:tc>
        <w:tc>
          <w:tcPr>
            <w:tcW w:w="158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w:t>
            </w:r>
          </w:p>
        </w:tc>
        <w:tc>
          <w:tcPr>
            <w:tcW w:w="2000"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 Company Actual </w:t>
            </w:r>
          </w:p>
        </w:tc>
        <w:tc>
          <w:tcPr>
            <w:tcW w:w="146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 Modeled </w:t>
            </w:r>
          </w:p>
        </w:tc>
        <w:tc>
          <w:tcPr>
            <w:tcW w:w="1242"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 Difference </w:t>
            </w:r>
          </w:p>
        </w:tc>
      </w:tr>
      <w:tr w:rsidR="002643D4" w:rsidRPr="003C305F" w:rsidTr="00C77D51">
        <w:trPr>
          <w:trHeight w:val="255"/>
          <w:tblHeader/>
          <w:jc w:val="center"/>
        </w:trPr>
        <w:tc>
          <w:tcPr>
            <w:tcW w:w="1563"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158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2000"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 Loss/Exposure </w:t>
            </w:r>
          </w:p>
        </w:tc>
        <w:tc>
          <w:tcPr>
            <w:tcW w:w="146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Loss/Exposure </w:t>
            </w:r>
          </w:p>
        </w:tc>
        <w:tc>
          <w:tcPr>
            <w:tcW w:w="1242"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r>
      <w:tr w:rsidR="002643D4" w:rsidRPr="003C305F" w:rsidTr="002643D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Frame</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B</w:t>
            </w:r>
          </w:p>
        </w:tc>
        <w:tc>
          <w:tcPr>
            <w:tcW w:w="200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363</w:t>
            </w:r>
          </w:p>
        </w:tc>
        <w:tc>
          <w:tcPr>
            <w:tcW w:w="146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695</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0332</w:t>
            </w:r>
          </w:p>
        </w:tc>
      </w:tr>
      <w:tr w:rsidR="002643D4" w:rsidRPr="003C305F" w:rsidTr="002643D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Masonry</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B</w:t>
            </w:r>
          </w:p>
        </w:tc>
        <w:tc>
          <w:tcPr>
            <w:tcW w:w="200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584</w:t>
            </w:r>
          </w:p>
        </w:tc>
        <w:tc>
          <w:tcPr>
            <w:tcW w:w="146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687</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0103</w:t>
            </w:r>
          </w:p>
        </w:tc>
      </w:tr>
      <w:tr w:rsidR="002643D4" w:rsidRPr="003C305F" w:rsidTr="002643D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Manufactured</w:t>
            </w:r>
          </w:p>
        </w:tc>
        <w:tc>
          <w:tcPr>
            <w:tcW w:w="1580" w:type="dxa"/>
            <w:tcBorders>
              <w:top w:val="nil"/>
              <w:left w:val="nil"/>
              <w:bottom w:val="single" w:sz="4" w:space="0" w:color="auto"/>
              <w:right w:val="single" w:sz="4" w:space="0" w:color="auto"/>
            </w:tcBorders>
            <w:shd w:val="clear" w:color="auto" w:fill="auto"/>
            <w:noWrap/>
            <w:vAlign w:val="center"/>
            <w:hideMark/>
          </w:tcPr>
          <w:p w:rsidR="002643D4" w:rsidRPr="003C305F" w:rsidRDefault="002643D4" w:rsidP="002643D4">
            <w:pPr>
              <w:pStyle w:val="Tablebody-centered"/>
              <w:rPr>
                <w:lang w:bidi="bn-BD"/>
              </w:rPr>
            </w:pPr>
            <w:r w:rsidRPr="003C305F">
              <w:rPr>
                <w:lang w:bidi="bn-BD"/>
              </w:rPr>
              <w:t>Q</w:t>
            </w:r>
          </w:p>
        </w:tc>
        <w:tc>
          <w:tcPr>
            <w:tcW w:w="200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5476</w:t>
            </w:r>
          </w:p>
        </w:tc>
        <w:tc>
          <w:tcPr>
            <w:tcW w:w="146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3724</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752</w:t>
            </w:r>
          </w:p>
        </w:tc>
      </w:tr>
      <w:tr w:rsidR="002643D4" w:rsidRPr="003C305F" w:rsidTr="002643D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Other</w:t>
            </w:r>
          </w:p>
        </w:tc>
        <w:tc>
          <w:tcPr>
            <w:tcW w:w="1580" w:type="dxa"/>
            <w:tcBorders>
              <w:top w:val="nil"/>
              <w:left w:val="nil"/>
              <w:bottom w:val="single" w:sz="4" w:space="0" w:color="auto"/>
              <w:right w:val="single" w:sz="4" w:space="0" w:color="auto"/>
            </w:tcBorders>
            <w:shd w:val="clear" w:color="auto" w:fill="auto"/>
            <w:noWrap/>
            <w:vAlign w:val="center"/>
            <w:hideMark/>
          </w:tcPr>
          <w:p w:rsidR="002643D4" w:rsidRPr="003C305F" w:rsidRDefault="002643D4" w:rsidP="002643D4">
            <w:pPr>
              <w:pStyle w:val="Tablebody-centered"/>
              <w:rPr>
                <w:lang w:bidi="bn-BD"/>
              </w:rPr>
            </w:pPr>
            <w:r w:rsidRPr="003C305F">
              <w:rPr>
                <w:lang w:bidi="bn-BD"/>
              </w:rPr>
              <w:t>A</w:t>
            </w:r>
          </w:p>
        </w:tc>
        <w:tc>
          <w:tcPr>
            <w:tcW w:w="200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803</w:t>
            </w:r>
          </w:p>
        </w:tc>
        <w:tc>
          <w:tcPr>
            <w:tcW w:w="146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4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0353</w:t>
            </w:r>
          </w:p>
        </w:tc>
      </w:tr>
    </w:tbl>
    <w:p w:rsidR="002643D4" w:rsidRDefault="002643D4">
      <w:pPr>
        <w:pStyle w:val="Caption"/>
      </w:pPr>
      <w:r w:rsidRPr="002643D4">
        <w:t>Comparison #4: Construction Type for Hurricane Charley</w:t>
      </w:r>
    </w:p>
    <w:p w:rsidR="00C77D51" w:rsidRPr="00C77D51" w:rsidRDefault="00C77D51" w:rsidP="00C77D51"/>
    <w:tbl>
      <w:tblPr>
        <w:tblW w:w="6856" w:type="dxa"/>
        <w:jc w:val="center"/>
        <w:tblLook w:val="04A0" w:firstRow="1" w:lastRow="0" w:firstColumn="1" w:lastColumn="0" w:noHBand="0" w:noVBand="1"/>
      </w:tblPr>
      <w:tblGrid>
        <w:gridCol w:w="1400"/>
        <w:gridCol w:w="2213"/>
        <w:gridCol w:w="1643"/>
        <w:gridCol w:w="1600"/>
      </w:tblGrid>
      <w:tr w:rsidR="002643D4" w:rsidRPr="003C305F" w:rsidTr="00C77D51">
        <w:trPr>
          <w:trHeight w:val="255"/>
          <w:tblHeader/>
          <w:jc w:val="center"/>
        </w:trPr>
        <w:tc>
          <w:tcPr>
            <w:tcW w:w="14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unty</w:t>
            </w:r>
          </w:p>
        </w:tc>
        <w:tc>
          <w:tcPr>
            <w:tcW w:w="221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 Actual</w:t>
            </w:r>
          </w:p>
        </w:tc>
        <w:tc>
          <w:tcPr>
            <w:tcW w:w="164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Modeled</w:t>
            </w:r>
          </w:p>
        </w:tc>
        <w:tc>
          <w:tcPr>
            <w:tcW w:w="16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Difference</w:t>
            </w:r>
          </w:p>
        </w:tc>
      </w:tr>
      <w:tr w:rsidR="002643D4" w:rsidRPr="003C305F" w:rsidTr="00C77D51">
        <w:trPr>
          <w:trHeight w:val="255"/>
          <w:tblHeader/>
          <w:jc w:val="center"/>
        </w:trPr>
        <w:tc>
          <w:tcPr>
            <w:tcW w:w="140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221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Loss/Exposure</w:t>
            </w:r>
          </w:p>
        </w:tc>
        <w:tc>
          <w:tcPr>
            <w:tcW w:w="164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Loss/Exposure</w:t>
            </w:r>
          </w:p>
        </w:tc>
        <w:tc>
          <w:tcPr>
            <w:tcW w:w="160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Lee</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19</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25</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07</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Sarasota</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122</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259</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137</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Collier</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31</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81</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50</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Madison</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924</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994</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70</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Manatee</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262</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465</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203</w:t>
            </w:r>
          </w:p>
        </w:tc>
      </w:tr>
    </w:tbl>
    <w:p w:rsidR="002643D4" w:rsidRPr="002643D4" w:rsidRDefault="002643D4">
      <w:pPr>
        <w:pStyle w:val="Caption"/>
      </w:pPr>
      <w:r w:rsidRPr="002643D4">
        <w:t>Comparison #5: County wise for Company A and Hurricane Frances</w:t>
      </w:r>
    </w:p>
    <w:p w:rsidR="00F651FD" w:rsidRDefault="00F651FD" w:rsidP="00F651FD">
      <w:pPr>
        <w:keepNext/>
        <w:jc w:val="center"/>
      </w:pPr>
      <w:r w:rsidRPr="003C305F">
        <w:rPr>
          <w:b/>
          <w:noProof/>
          <w:lang w:eastAsia="en-US" w:bidi="bn-IN"/>
        </w:rPr>
        <w:lastRenderedPageBreak/>
        <w:drawing>
          <wp:inline distT="0" distB="0" distL="0" distR="0" wp14:anchorId="7C37A2D7" wp14:editId="7D6F1E25">
            <wp:extent cx="3557741" cy="3552165"/>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3589292" cy="3583666"/>
                    </a:xfrm>
                    <a:prstGeom prst="rect">
                      <a:avLst/>
                    </a:prstGeom>
                    <a:noFill/>
                    <a:ln>
                      <a:noFill/>
                    </a:ln>
                  </pic:spPr>
                </pic:pic>
              </a:graphicData>
            </a:graphic>
          </wp:inline>
        </w:drawing>
      </w:r>
    </w:p>
    <w:p w:rsidR="00F651FD" w:rsidRDefault="00F651FD" w:rsidP="00E35732">
      <w:pPr>
        <w:pStyle w:val="Caption"/>
      </w:pPr>
      <w:bookmarkStart w:id="81410" w:name="_Toc8807763"/>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107</w:t>
      </w:r>
      <w:r w:rsidR="004A30C5">
        <w:rPr>
          <w:noProof/>
        </w:rPr>
        <w:fldChar w:fldCharType="end"/>
      </w:r>
      <w:r>
        <w:t xml:space="preserve">. </w:t>
      </w:r>
      <w:r w:rsidRPr="00251A97">
        <w:t>Scatter plot for comparison # 1.</w:t>
      </w:r>
      <w:bookmarkEnd w:id="81410"/>
    </w:p>
    <w:p w:rsidR="001F5BCD" w:rsidRDefault="001F5BCD" w:rsidP="001F5BCD"/>
    <w:p w:rsidR="001F5BCD" w:rsidRDefault="001F5BCD" w:rsidP="001F5BCD">
      <w:pPr>
        <w:keepNext/>
        <w:jc w:val="center"/>
      </w:pPr>
      <w:r w:rsidRPr="003C305F">
        <w:rPr>
          <w:b/>
          <w:noProof/>
          <w:lang w:eastAsia="en-US" w:bidi="bn-IN"/>
        </w:rPr>
        <w:drawing>
          <wp:inline distT="0" distB="0" distL="0" distR="0" wp14:anchorId="50193747" wp14:editId="726A81EC">
            <wp:extent cx="3520243" cy="3514725"/>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3546147" cy="3540589"/>
                    </a:xfrm>
                    <a:prstGeom prst="rect">
                      <a:avLst/>
                    </a:prstGeom>
                    <a:noFill/>
                    <a:ln>
                      <a:noFill/>
                    </a:ln>
                  </pic:spPr>
                </pic:pic>
              </a:graphicData>
            </a:graphic>
          </wp:inline>
        </w:drawing>
      </w:r>
    </w:p>
    <w:p w:rsidR="001F5BCD" w:rsidRDefault="001F5BCD" w:rsidP="00E35732">
      <w:pPr>
        <w:pStyle w:val="Caption"/>
      </w:pPr>
      <w:bookmarkStart w:id="81411" w:name="_Toc8807764"/>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108</w:t>
      </w:r>
      <w:r w:rsidR="004A30C5">
        <w:rPr>
          <w:noProof/>
        </w:rPr>
        <w:fldChar w:fldCharType="end"/>
      </w:r>
      <w:r>
        <w:t xml:space="preserve">. </w:t>
      </w:r>
      <w:r w:rsidRPr="00074D00">
        <w:t>Scatter plot for comparison # 2.</w:t>
      </w:r>
      <w:bookmarkEnd w:id="81411"/>
    </w:p>
    <w:p w:rsidR="00A9346E" w:rsidRDefault="00A9346E" w:rsidP="00A9346E">
      <w:pPr>
        <w:keepNext/>
        <w:jc w:val="center"/>
      </w:pPr>
      <w:r w:rsidRPr="003C305F">
        <w:rPr>
          <w:b/>
          <w:noProof/>
          <w:lang w:eastAsia="en-US" w:bidi="bn-IN"/>
        </w:rPr>
        <w:lastRenderedPageBreak/>
        <w:drawing>
          <wp:inline distT="0" distB="0" distL="0" distR="0" wp14:anchorId="45E2CD9F" wp14:editId="28F72867">
            <wp:extent cx="3645535" cy="3639821"/>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3675618" cy="3669857"/>
                    </a:xfrm>
                    <a:prstGeom prst="rect">
                      <a:avLst/>
                    </a:prstGeom>
                    <a:noFill/>
                    <a:ln>
                      <a:noFill/>
                    </a:ln>
                  </pic:spPr>
                </pic:pic>
              </a:graphicData>
            </a:graphic>
          </wp:inline>
        </w:drawing>
      </w:r>
    </w:p>
    <w:p w:rsidR="00A9346E" w:rsidRDefault="00A9346E" w:rsidP="00E35732">
      <w:pPr>
        <w:pStyle w:val="Caption"/>
      </w:pPr>
      <w:bookmarkStart w:id="81412" w:name="_Toc8807765"/>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109</w:t>
      </w:r>
      <w:r w:rsidR="004A30C5">
        <w:rPr>
          <w:noProof/>
        </w:rPr>
        <w:fldChar w:fldCharType="end"/>
      </w:r>
      <w:r>
        <w:t xml:space="preserve">. </w:t>
      </w:r>
      <w:r w:rsidRPr="003E31F6">
        <w:t>Scatter plot for comparison # 3.</w:t>
      </w:r>
      <w:bookmarkEnd w:id="81412"/>
    </w:p>
    <w:p w:rsidR="008279C8" w:rsidRDefault="008279C8" w:rsidP="008279C8"/>
    <w:p w:rsidR="0019210B" w:rsidRDefault="0019210B" w:rsidP="0019210B">
      <w:pPr>
        <w:keepNext/>
        <w:jc w:val="center"/>
      </w:pPr>
      <w:r w:rsidRPr="003C305F">
        <w:rPr>
          <w:b/>
          <w:noProof/>
          <w:lang w:eastAsia="en-US" w:bidi="bn-IN"/>
        </w:rPr>
        <w:drawing>
          <wp:inline distT="0" distB="0" distL="0" distR="0" wp14:anchorId="375ED130" wp14:editId="4B8BF3EE">
            <wp:extent cx="3672882" cy="3667125"/>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3687267" cy="3681488"/>
                    </a:xfrm>
                    <a:prstGeom prst="rect">
                      <a:avLst/>
                    </a:prstGeom>
                    <a:noFill/>
                    <a:ln>
                      <a:noFill/>
                    </a:ln>
                  </pic:spPr>
                </pic:pic>
              </a:graphicData>
            </a:graphic>
          </wp:inline>
        </w:drawing>
      </w:r>
    </w:p>
    <w:p w:rsidR="008279C8" w:rsidRDefault="0019210B" w:rsidP="00E35732">
      <w:pPr>
        <w:pStyle w:val="Caption"/>
      </w:pPr>
      <w:bookmarkStart w:id="81413" w:name="_Toc8807766"/>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110</w:t>
      </w:r>
      <w:r w:rsidR="004A30C5">
        <w:rPr>
          <w:noProof/>
        </w:rPr>
        <w:fldChar w:fldCharType="end"/>
      </w:r>
      <w:r>
        <w:t xml:space="preserve">. </w:t>
      </w:r>
      <w:r w:rsidRPr="005A7466">
        <w:t>Scatter plot for comparison # 4.</w:t>
      </w:r>
      <w:bookmarkEnd w:id="81413"/>
    </w:p>
    <w:p w:rsidR="00310DDB" w:rsidRDefault="00310DDB" w:rsidP="00310DDB">
      <w:pPr>
        <w:keepNext/>
        <w:jc w:val="center"/>
      </w:pPr>
      <w:r w:rsidRPr="003C305F">
        <w:rPr>
          <w:b/>
          <w:noProof/>
          <w:lang w:eastAsia="en-US" w:bidi="bn-IN"/>
        </w:rPr>
        <w:lastRenderedPageBreak/>
        <w:drawing>
          <wp:inline distT="0" distB="0" distL="0" distR="0" wp14:anchorId="068336B7" wp14:editId="72D6AB99">
            <wp:extent cx="4292979" cy="428625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305328" cy="4298580"/>
                    </a:xfrm>
                    <a:prstGeom prst="rect">
                      <a:avLst/>
                    </a:prstGeom>
                    <a:noFill/>
                    <a:ln>
                      <a:noFill/>
                    </a:ln>
                  </pic:spPr>
                </pic:pic>
              </a:graphicData>
            </a:graphic>
          </wp:inline>
        </w:drawing>
      </w:r>
    </w:p>
    <w:p w:rsidR="00D864AF" w:rsidRDefault="00310DDB" w:rsidP="00E35732">
      <w:pPr>
        <w:pStyle w:val="Caption"/>
      </w:pPr>
      <w:bookmarkStart w:id="81414" w:name="_Toc8807767"/>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111</w:t>
      </w:r>
      <w:r w:rsidR="004A30C5">
        <w:rPr>
          <w:noProof/>
        </w:rPr>
        <w:fldChar w:fldCharType="end"/>
      </w:r>
      <w:r>
        <w:t xml:space="preserve">. </w:t>
      </w:r>
      <w:r w:rsidRPr="00AE0F8B">
        <w:t>Scatter plot for comparison # 5.</w:t>
      </w:r>
      <w:bookmarkEnd w:id="81414"/>
    </w:p>
    <w:p w:rsidR="00310DDB" w:rsidRDefault="003954E1" w:rsidP="00EF3A31">
      <w:pPr>
        <w:pStyle w:val="Anonymoussectiontitle"/>
      </w:pPr>
      <w:r w:rsidRPr="003954E1">
        <w:t>Commercial Residential:</w:t>
      </w:r>
    </w:p>
    <w:tbl>
      <w:tblPr>
        <w:tblW w:w="6020" w:type="dxa"/>
        <w:jc w:val="center"/>
        <w:tblLook w:val="04A0" w:firstRow="1" w:lastRow="0" w:firstColumn="1" w:lastColumn="0" w:noHBand="0" w:noVBand="1"/>
      </w:tblPr>
      <w:tblGrid>
        <w:gridCol w:w="1050"/>
        <w:gridCol w:w="820"/>
        <w:gridCol w:w="1620"/>
        <w:gridCol w:w="1500"/>
        <w:gridCol w:w="1105"/>
      </w:tblGrid>
      <w:tr w:rsidR="003954E1" w:rsidRPr="003C305F" w:rsidTr="003954E1">
        <w:trPr>
          <w:trHeight w:val="285"/>
          <w:tblHeader/>
          <w:jc w:val="center"/>
        </w:trPr>
        <w:tc>
          <w:tcPr>
            <w:tcW w:w="98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Company</w:t>
            </w:r>
          </w:p>
        </w:tc>
        <w:tc>
          <w:tcPr>
            <w:tcW w:w="820" w:type="dxa"/>
            <w:tcBorders>
              <w:top w:val="single" w:sz="4" w:space="0" w:color="auto"/>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p>
        </w:tc>
        <w:tc>
          <w:tcPr>
            <w:tcW w:w="1620" w:type="dxa"/>
            <w:tcBorders>
              <w:top w:val="single" w:sz="4" w:space="0" w:color="auto"/>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Company Actual</w:t>
            </w:r>
          </w:p>
        </w:tc>
        <w:tc>
          <w:tcPr>
            <w:tcW w:w="1500" w:type="dxa"/>
            <w:tcBorders>
              <w:top w:val="single" w:sz="4" w:space="0" w:color="auto"/>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Modeled</w:t>
            </w:r>
          </w:p>
        </w:tc>
        <w:tc>
          <w:tcPr>
            <w:tcW w:w="11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Difference</w:t>
            </w:r>
          </w:p>
        </w:tc>
      </w:tr>
      <w:tr w:rsidR="003954E1" w:rsidRPr="003C305F" w:rsidTr="003954E1">
        <w:trPr>
          <w:trHeight w:val="285"/>
          <w:tblHeader/>
          <w:jc w:val="center"/>
        </w:trPr>
        <w:tc>
          <w:tcPr>
            <w:tcW w:w="980" w:type="dxa"/>
            <w:vMerge/>
            <w:tcBorders>
              <w:top w:val="single" w:sz="4" w:space="0" w:color="auto"/>
              <w:left w:val="single" w:sz="4" w:space="0" w:color="auto"/>
              <w:bottom w:val="single" w:sz="4" w:space="0" w:color="000000"/>
              <w:right w:val="single" w:sz="4" w:space="0" w:color="auto"/>
            </w:tcBorders>
            <w:hideMark/>
          </w:tcPr>
          <w:p w:rsidR="003954E1" w:rsidRPr="003C305F" w:rsidRDefault="003954E1" w:rsidP="00AD1571">
            <w:pPr>
              <w:pStyle w:val="Tableheader"/>
              <w:rPr>
                <w:lang w:bidi="bn-IN"/>
              </w:rPr>
            </w:pPr>
          </w:p>
        </w:tc>
        <w:tc>
          <w:tcPr>
            <w:tcW w:w="820" w:type="dxa"/>
            <w:tcBorders>
              <w:top w:val="nil"/>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Event</w:t>
            </w:r>
          </w:p>
        </w:tc>
        <w:tc>
          <w:tcPr>
            <w:tcW w:w="1620" w:type="dxa"/>
            <w:tcBorders>
              <w:top w:val="nil"/>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Loss/Exposure</w:t>
            </w:r>
          </w:p>
        </w:tc>
        <w:tc>
          <w:tcPr>
            <w:tcW w:w="1500" w:type="dxa"/>
            <w:tcBorders>
              <w:top w:val="nil"/>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Loss/Exposure</w:t>
            </w:r>
          </w:p>
        </w:tc>
        <w:tc>
          <w:tcPr>
            <w:tcW w:w="1100" w:type="dxa"/>
            <w:vMerge/>
            <w:tcBorders>
              <w:top w:val="single" w:sz="4" w:space="0" w:color="auto"/>
              <w:left w:val="single" w:sz="4" w:space="0" w:color="auto"/>
              <w:bottom w:val="single" w:sz="4" w:space="0" w:color="000000"/>
              <w:right w:val="single" w:sz="4" w:space="0" w:color="auto"/>
            </w:tcBorders>
            <w:hideMark/>
          </w:tcPr>
          <w:p w:rsidR="003954E1" w:rsidRPr="003C305F" w:rsidRDefault="003954E1" w:rsidP="00AD1571">
            <w:pPr>
              <w:pStyle w:val="Tableheader"/>
              <w:rPr>
                <w:lang w:bidi="bn-IN"/>
              </w:rPr>
            </w:pPr>
          </w:p>
        </w:tc>
      </w:tr>
      <w:tr w:rsidR="003954E1" w:rsidRPr="003C305F" w:rsidTr="003954E1">
        <w:trPr>
          <w:trHeight w:val="28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D</w:t>
            </w:r>
          </w:p>
        </w:tc>
        <w:tc>
          <w:tcPr>
            <w:tcW w:w="8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Jeanne</w:t>
            </w:r>
          </w:p>
        </w:tc>
        <w:tc>
          <w:tcPr>
            <w:tcW w:w="16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716</w:t>
            </w:r>
          </w:p>
        </w:tc>
        <w:tc>
          <w:tcPr>
            <w:tcW w:w="15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470</w:t>
            </w:r>
          </w:p>
        </w:tc>
        <w:tc>
          <w:tcPr>
            <w:tcW w:w="11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754</w:t>
            </w:r>
          </w:p>
        </w:tc>
      </w:tr>
      <w:tr w:rsidR="003954E1" w:rsidRPr="003C305F" w:rsidTr="003954E1">
        <w:trPr>
          <w:trHeight w:val="28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D</w:t>
            </w:r>
          </w:p>
        </w:tc>
        <w:tc>
          <w:tcPr>
            <w:tcW w:w="8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Katrina</w:t>
            </w:r>
          </w:p>
        </w:tc>
        <w:tc>
          <w:tcPr>
            <w:tcW w:w="16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183</w:t>
            </w:r>
          </w:p>
        </w:tc>
        <w:tc>
          <w:tcPr>
            <w:tcW w:w="15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714</w:t>
            </w:r>
          </w:p>
        </w:tc>
        <w:tc>
          <w:tcPr>
            <w:tcW w:w="11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531</w:t>
            </w:r>
          </w:p>
        </w:tc>
      </w:tr>
      <w:tr w:rsidR="003954E1" w:rsidRPr="003C305F" w:rsidTr="003954E1">
        <w:trPr>
          <w:trHeight w:val="28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D</w:t>
            </w:r>
          </w:p>
        </w:tc>
        <w:tc>
          <w:tcPr>
            <w:tcW w:w="8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Wilma</w:t>
            </w:r>
          </w:p>
        </w:tc>
        <w:tc>
          <w:tcPr>
            <w:tcW w:w="16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555</w:t>
            </w:r>
          </w:p>
        </w:tc>
        <w:tc>
          <w:tcPr>
            <w:tcW w:w="15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243</w:t>
            </w:r>
          </w:p>
        </w:tc>
        <w:tc>
          <w:tcPr>
            <w:tcW w:w="11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313</w:t>
            </w:r>
          </w:p>
        </w:tc>
      </w:tr>
      <w:tr w:rsidR="003954E1" w:rsidRPr="003C305F" w:rsidTr="003954E1">
        <w:trPr>
          <w:trHeight w:val="28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Q</w:t>
            </w:r>
          </w:p>
        </w:tc>
        <w:tc>
          <w:tcPr>
            <w:tcW w:w="8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Wilma</w:t>
            </w:r>
          </w:p>
        </w:tc>
        <w:tc>
          <w:tcPr>
            <w:tcW w:w="16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2579</w:t>
            </w:r>
          </w:p>
        </w:tc>
        <w:tc>
          <w:tcPr>
            <w:tcW w:w="15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108</w:t>
            </w:r>
          </w:p>
        </w:tc>
        <w:tc>
          <w:tcPr>
            <w:tcW w:w="11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471</w:t>
            </w:r>
          </w:p>
        </w:tc>
      </w:tr>
    </w:tbl>
    <w:p w:rsidR="003954E1" w:rsidRDefault="003954E1">
      <w:pPr>
        <w:pStyle w:val="Caption"/>
      </w:pPr>
      <w:r w:rsidRPr="003954E1">
        <w:t>Comparison # 1: Company D and Q by Hurricane Jeanne, Katrina, and Wilma</w:t>
      </w:r>
    </w:p>
    <w:p w:rsidR="003954E1" w:rsidRDefault="003954E1" w:rsidP="003954E1">
      <w:pPr>
        <w:keepNext/>
        <w:jc w:val="center"/>
      </w:pPr>
      <w:r w:rsidRPr="003C305F">
        <w:rPr>
          <w:noProof/>
          <w:lang w:eastAsia="en-US" w:bidi="bn-IN"/>
        </w:rPr>
        <w:lastRenderedPageBreak/>
        <w:drawing>
          <wp:inline distT="0" distB="0" distL="0" distR="0" wp14:anchorId="5FE21E0B" wp14:editId="00A76C95">
            <wp:extent cx="4429125" cy="4418728"/>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4432409" cy="4422004"/>
                    </a:xfrm>
                    <a:prstGeom prst="rect">
                      <a:avLst/>
                    </a:prstGeom>
                    <a:noFill/>
                    <a:ln>
                      <a:noFill/>
                    </a:ln>
                  </pic:spPr>
                </pic:pic>
              </a:graphicData>
            </a:graphic>
          </wp:inline>
        </w:drawing>
      </w:r>
    </w:p>
    <w:p w:rsidR="003954E1" w:rsidRDefault="003954E1" w:rsidP="00E35732">
      <w:pPr>
        <w:pStyle w:val="Caption"/>
      </w:pPr>
      <w:bookmarkStart w:id="81415" w:name="_Toc8807768"/>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E2202">
        <w:rPr>
          <w:noProof/>
        </w:rPr>
        <w:t>112</w:t>
      </w:r>
      <w:r w:rsidR="004A30C5">
        <w:rPr>
          <w:noProof/>
        </w:rPr>
        <w:fldChar w:fldCharType="end"/>
      </w:r>
      <w:r>
        <w:t xml:space="preserve">. </w:t>
      </w:r>
      <w:r w:rsidRPr="00370EFC">
        <w:t>Scatter plot for comparison # 1</w:t>
      </w:r>
      <w:bookmarkEnd w:id="81415"/>
    </w:p>
    <w:p w:rsidR="00C43995" w:rsidRPr="00C43995" w:rsidRDefault="00C43995" w:rsidP="00C43995"/>
    <w:p w:rsidR="00A44EDD" w:rsidRDefault="00A44EDD" w:rsidP="003954E1">
      <w:pPr>
        <w:jc w:val="center"/>
      </w:pPr>
      <w:r>
        <w:br w:type="page"/>
      </w:r>
    </w:p>
    <w:p w:rsidR="00A44EDD" w:rsidRPr="009321FD" w:rsidRDefault="00A44EDD" w:rsidP="0007529D">
      <w:pPr>
        <w:pStyle w:val="Heading2"/>
      </w:pPr>
      <w:bookmarkStart w:id="81416" w:name="AppendixW"/>
      <w:bookmarkStart w:id="81417" w:name="_Toc8806072"/>
      <w:r>
        <w:lastRenderedPageBreak/>
        <w:t xml:space="preserve">Appendix </w:t>
      </w:r>
      <w:r w:rsidR="000F1DB8">
        <w:t>W</w:t>
      </w:r>
      <w:bookmarkEnd w:id="81416"/>
      <w:r w:rsidRPr="00661E08">
        <w:t xml:space="preserve"> –</w:t>
      </w:r>
      <w:r>
        <w:t xml:space="preserve"> </w:t>
      </w:r>
      <w:r w:rsidRPr="00A44EDD">
        <w:t>Form S-5: Average Annual Zero Deductible Statewide Hurricane Loss Costs – Historical versus Modeled</w:t>
      </w:r>
      <w:bookmarkEnd w:id="81417"/>
    </w:p>
    <w:p w:rsidR="00A44EDD" w:rsidRDefault="00A44EDD" w:rsidP="00A44EDD">
      <w:r>
        <w:t>Florida International University</w:t>
      </w:r>
    </w:p>
    <w:p w:rsidR="00A44EDD" w:rsidRDefault="00A44EDD" w:rsidP="00A44EDD">
      <w:r>
        <w:t xml:space="preserve">Florida Public Hurricane Loss Model </w:t>
      </w:r>
      <w:del w:id="81418" w:author="Diana Machado" w:date="2019-04-05T15:35:00Z">
        <w:r w:rsidDel="0032014B">
          <w:delText>6.3</w:delText>
        </w:r>
      </w:del>
      <w:ins w:id="81419" w:author="Diana Machado" w:date="2019-04-05T15:35:00Z">
        <w:r w:rsidR="0032014B">
          <w:t>7.0</w:t>
        </w:r>
      </w:ins>
    </w:p>
    <w:p w:rsidR="00A44EDD" w:rsidRDefault="00F459EF" w:rsidP="00A44EDD">
      <w:r>
        <w:t>November 5</w:t>
      </w:r>
      <w:r w:rsidR="00A44EDD">
        <w:t>, 2018</w:t>
      </w:r>
    </w:p>
    <w:p w:rsidR="00A44EDD" w:rsidRDefault="00A44EDD" w:rsidP="00A44EDD"/>
    <w:p w:rsidR="00A44EDD" w:rsidRDefault="00A44EDD">
      <w:pPr>
        <w:jc w:val="left"/>
      </w:pPr>
      <w:r>
        <w:br w:type="page"/>
      </w:r>
    </w:p>
    <w:p w:rsidR="005C5F53" w:rsidRDefault="005C5F53">
      <w:pPr>
        <w:pStyle w:val="Disclosure"/>
      </w:pPr>
      <w:r w:rsidRPr="00CC139A">
        <w:lastRenderedPageBreak/>
        <w:t>Average Annual Zero Deductible Statewide Personal and Commercial Residential Hurricane Loss Costs</w:t>
      </w:r>
      <w:r>
        <w:t xml:space="preserve"> – 2012 </w:t>
      </w:r>
      <w:r w:rsidRPr="003C305F">
        <w:t>FHCF</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5C5F53" w:rsidTr="003D3CA6">
        <w:trPr>
          <w:jc w:val="center"/>
        </w:trPr>
        <w:tc>
          <w:tcPr>
            <w:tcW w:w="4001" w:type="dxa"/>
            <w:tcBorders>
              <w:top w:val="single" w:sz="12" w:space="0" w:color="auto"/>
              <w:left w:val="single" w:sz="12" w:space="0" w:color="auto"/>
              <w:bottom w:val="single" w:sz="12" w:space="0" w:color="auto"/>
            </w:tcBorders>
          </w:tcPr>
          <w:p w:rsidR="005C5F53" w:rsidRPr="00457C82" w:rsidRDefault="005C5F53" w:rsidP="00AD1571">
            <w:pPr>
              <w:pStyle w:val="Tableheader"/>
            </w:pPr>
            <w:r w:rsidRPr="00457C82">
              <w:t>Time Period</w:t>
            </w:r>
          </w:p>
        </w:tc>
        <w:tc>
          <w:tcPr>
            <w:tcW w:w="2520" w:type="dxa"/>
            <w:tcBorders>
              <w:top w:val="single" w:sz="12" w:space="0" w:color="auto"/>
              <w:bottom w:val="single" w:sz="12" w:space="0" w:color="auto"/>
            </w:tcBorders>
          </w:tcPr>
          <w:p w:rsidR="005C5F53" w:rsidRPr="00457C82" w:rsidRDefault="005C5F53" w:rsidP="00AD1571">
            <w:pPr>
              <w:pStyle w:val="Tableheader"/>
            </w:pPr>
            <w:r w:rsidRPr="00457C82">
              <w:t>Historical Hurricanes</w:t>
            </w:r>
          </w:p>
        </w:tc>
        <w:tc>
          <w:tcPr>
            <w:tcW w:w="2610" w:type="dxa"/>
            <w:tcBorders>
              <w:top w:val="single" w:sz="12" w:space="0" w:color="auto"/>
              <w:bottom w:val="single" w:sz="12" w:space="0" w:color="auto"/>
              <w:right w:val="single" w:sz="12" w:space="0" w:color="auto"/>
            </w:tcBorders>
          </w:tcPr>
          <w:p w:rsidR="005C5F53" w:rsidRPr="00457C82" w:rsidRDefault="005C5F53" w:rsidP="00AD1571">
            <w:pPr>
              <w:pStyle w:val="Tableheader"/>
            </w:pPr>
            <w:r w:rsidRPr="00457C82">
              <w:t>Produced by Hurricane Model</w:t>
            </w:r>
          </w:p>
        </w:tc>
      </w:tr>
      <w:tr w:rsidR="005C5F53" w:rsidTr="003D3CA6">
        <w:trPr>
          <w:cantSplit/>
          <w:jc w:val="center"/>
        </w:trPr>
        <w:tc>
          <w:tcPr>
            <w:tcW w:w="4001" w:type="dxa"/>
            <w:tcBorders>
              <w:top w:val="single" w:sz="12" w:space="0" w:color="auto"/>
              <w:left w:val="single" w:sz="12" w:space="0" w:color="auto"/>
              <w:bottom w:val="single" w:sz="4" w:space="0" w:color="auto"/>
            </w:tcBorders>
          </w:tcPr>
          <w:p w:rsidR="005C5F53" w:rsidRPr="008B1C53" w:rsidRDefault="005C5F53" w:rsidP="00091890">
            <w:pPr>
              <w:pStyle w:val="Tablebody-leftaligned"/>
            </w:pPr>
            <w:r w:rsidRPr="008B1C53">
              <w:t>Current Submission</w:t>
            </w:r>
          </w:p>
        </w:tc>
        <w:tc>
          <w:tcPr>
            <w:tcW w:w="2520" w:type="dxa"/>
            <w:tcBorders>
              <w:top w:val="single" w:sz="12" w:space="0" w:color="auto"/>
              <w:bottom w:val="single" w:sz="4" w:space="0" w:color="auto"/>
            </w:tcBorders>
          </w:tcPr>
          <w:p w:rsidR="005C5F53" w:rsidRPr="003C305F" w:rsidRDefault="005C5F53" w:rsidP="003D3CA6">
            <w:pPr>
              <w:pStyle w:val="Tablebody-centered"/>
            </w:pPr>
            <w:r w:rsidRPr="003C305F">
              <w:t>$5,479.01</w:t>
            </w:r>
          </w:p>
        </w:tc>
        <w:tc>
          <w:tcPr>
            <w:tcW w:w="2610" w:type="dxa"/>
            <w:tcBorders>
              <w:top w:val="single" w:sz="12" w:space="0" w:color="auto"/>
              <w:bottom w:val="single" w:sz="4" w:space="0" w:color="auto"/>
              <w:right w:val="single" w:sz="12" w:space="0" w:color="auto"/>
            </w:tcBorders>
          </w:tcPr>
          <w:p w:rsidR="005C5F53" w:rsidRPr="003C305F" w:rsidRDefault="005C5F53" w:rsidP="003D3CA6">
            <w:pPr>
              <w:pStyle w:val="Tablebody-centered"/>
            </w:pPr>
            <w:r w:rsidRPr="003C305F">
              <w:t>$4,774.03</w:t>
            </w:r>
          </w:p>
        </w:tc>
      </w:tr>
      <w:tr w:rsidR="005C5F53" w:rsidTr="003D3CA6">
        <w:trPr>
          <w:cantSplit/>
          <w:jc w:val="center"/>
        </w:trPr>
        <w:tc>
          <w:tcPr>
            <w:tcW w:w="4001" w:type="dxa"/>
            <w:tcBorders>
              <w:top w:val="single" w:sz="4" w:space="0" w:color="auto"/>
              <w:left w:val="single" w:sz="12" w:space="0" w:color="auto"/>
              <w:bottom w:val="single" w:sz="4" w:space="0" w:color="auto"/>
            </w:tcBorders>
          </w:tcPr>
          <w:p w:rsidR="005C5F53" w:rsidRPr="008B1C53" w:rsidRDefault="005C5F53" w:rsidP="00091890">
            <w:pPr>
              <w:pStyle w:val="Tablebody-leftaligned"/>
            </w:pPr>
            <w:r w:rsidRPr="005A1280">
              <w:t>Previously-Accepted Hurricane Model</w:t>
            </w:r>
            <w:r>
              <w:t>* (2015 Standards)</w:t>
            </w:r>
          </w:p>
        </w:tc>
        <w:tc>
          <w:tcPr>
            <w:tcW w:w="2520" w:type="dxa"/>
            <w:tcBorders>
              <w:top w:val="single" w:sz="4" w:space="0" w:color="auto"/>
              <w:bottom w:val="single" w:sz="4" w:space="0" w:color="auto"/>
            </w:tcBorders>
          </w:tcPr>
          <w:p w:rsidR="005C5F53" w:rsidRPr="003C305F" w:rsidRDefault="005C5F53" w:rsidP="003D3CA6">
            <w:pPr>
              <w:pStyle w:val="Tablebody-centered"/>
            </w:pPr>
            <w:r>
              <w:t>$5,388.52</w:t>
            </w:r>
          </w:p>
        </w:tc>
        <w:tc>
          <w:tcPr>
            <w:tcW w:w="2610" w:type="dxa"/>
            <w:tcBorders>
              <w:top w:val="single" w:sz="4" w:space="0" w:color="auto"/>
              <w:bottom w:val="single" w:sz="4" w:space="0" w:color="auto"/>
              <w:right w:val="single" w:sz="12" w:space="0" w:color="auto"/>
            </w:tcBorders>
          </w:tcPr>
          <w:p w:rsidR="005C5F53" w:rsidRPr="003C305F" w:rsidRDefault="005C5F53" w:rsidP="003D3CA6">
            <w:pPr>
              <w:pStyle w:val="Tablebody-centered"/>
            </w:pPr>
            <w:r>
              <w:t>$4,658.62</w:t>
            </w:r>
          </w:p>
        </w:tc>
      </w:tr>
      <w:tr w:rsidR="005C5F53" w:rsidTr="003D3CA6">
        <w:trPr>
          <w:cantSplit/>
          <w:jc w:val="center"/>
        </w:trPr>
        <w:tc>
          <w:tcPr>
            <w:tcW w:w="4001" w:type="dxa"/>
            <w:tcBorders>
              <w:top w:val="single" w:sz="4" w:space="0" w:color="auto"/>
              <w:left w:val="single" w:sz="12" w:space="0" w:color="auto"/>
              <w:bottom w:val="single" w:sz="4" w:space="0" w:color="auto"/>
            </w:tcBorders>
          </w:tcPr>
          <w:p w:rsidR="005C5F53" w:rsidRPr="008B1C53" w:rsidRDefault="005C5F53" w:rsidP="00091890">
            <w:pPr>
              <w:pStyle w:val="Tablebody-leftaligned"/>
            </w:pPr>
            <w:r w:rsidRPr="008B1C53">
              <w:t>Percent Change Current Submission/</w:t>
            </w:r>
          </w:p>
          <w:p w:rsidR="005C5F53" w:rsidRPr="008B1C53" w:rsidRDefault="005C5F53" w:rsidP="00091890">
            <w:pPr>
              <w:pStyle w:val="Tablebody-leftaligned"/>
            </w:pPr>
            <w:r w:rsidRPr="008B1C53">
              <w:t xml:space="preserve">Previously Accepted </w:t>
            </w:r>
            <w:r>
              <w:t>Hurricane Model*</w:t>
            </w:r>
          </w:p>
        </w:tc>
        <w:tc>
          <w:tcPr>
            <w:tcW w:w="2520" w:type="dxa"/>
            <w:tcBorders>
              <w:top w:val="single" w:sz="4" w:space="0" w:color="auto"/>
              <w:bottom w:val="single" w:sz="4" w:space="0" w:color="auto"/>
            </w:tcBorders>
          </w:tcPr>
          <w:p w:rsidR="005C5F53" w:rsidRPr="003C305F" w:rsidRDefault="005C5F53" w:rsidP="003D3CA6">
            <w:pPr>
              <w:pStyle w:val="Tablebody-centered"/>
            </w:pPr>
            <w:r>
              <w:t>1.68</w:t>
            </w:r>
          </w:p>
        </w:tc>
        <w:tc>
          <w:tcPr>
            <w:tcW w:w="2610" w:type="dxa"/>
            <w:tcBorders>
              <w:top w:val="single" w:sz="4" w:space="0" w:color="auto"/>
              <w:bottom w:val="single" w:sz="4" w:space="0" w:color="auto"/>
              <w:right w:val="single" w:sz="12" w:space="0" w:color="auto"/>
            </w:tcBorders>
          </w:tcPr>
          <w:p w:rsidR="005C5F53" w:rsidRPr="003C305F" w:rsidRDefault="005C5F53" w:rsidP="003D3CA6">
            <w:pPr>
              <w:pStyle w:val="Tablebody-centered"/>
            </w:pPr>
            <w:r w:rsidRPr="003C305F">
              <w:t>2.48</w:t>
            </w:r>
          </w:p>
        </w:tc>
      </w:tr>
      <w:tr w:rsidR="005C5F53" w:rsidTr="003D3CA6">
        <w:trPr>
          <w:cantSplit/>
          <w:jc w:val="center"/>
        </w:trPr>
        <w:tc>
          <w:tcPr>
            <w:tcW w:w="4001" w:type="dxa"/>
            <w:tcBorders>
              <w:top w:val="single" w:sz="4" w:space="0" w:color="auto"/>
              <w:left w:val="single" w:sz="12" w:space="0" w:color="auto"/>
              <w:bottom w:val="single" w:sz="4" w:space="0" w:color="auto"/>
            </w:tcBorders>
          </w:tcPr>
          <w:p w:rsidR="005C5F53" w:rsidRPr="008B1C53" w:rsidRDefault="005C5F53" w:rsidP="00091890">
            <w:pPr>
              <w:pStyle w:val="Tablebody-leftaligned"/>
            </w:pPr>
            <w:r w:rsidRPr="005A1280">
              <w:t>Second Prev</w:t>
            </w:r>
            <w:r>
              <w:t>iously-Accepted Hurricane Model*</w:t>
            </w:r>
            <w:r w:rsidRPr="005A1280">
              <w:t xml:space="preserve"> (2013 Standards)</w:t>
            </w:r>
          </w:p>
        </w:tc>
        <w:tc>
          <w:tcPr>
            <w:tcW w:w="2520" w:type="dxa"/>
            <w:tcBorders>
              <w:top w:val="single" w:sz="4" w:space="0" w:color="auto"/>
              <w:bottom w:val="single" w:sz="4" w:space="0" w:color="auto"/>
            </w:tcBorders>
          </w:tcPr>
          <w:p w:rsidR="005C5F53" w:rsidRPr="003C305F" w:rsidRDefault="005C5F53" w:rsidP="003D3CA6">
            <w:pPr>
              <w:pStyle w:val="Tablebody-centered"/>
            </w:pPr>
            <w:r w:rsidRPr="003C305F">
              <w:t>$5,681.92</w:t>
            </w:r>
          </w:p>
        </w:tc>
        <w:tc>
          <w:tcPr>
            <w:tcW w:w="2610" w:type="dxa"/>
            <w:tcBorders>
              <w:top w:val="single" w:sz="4" w:space="0" w:color="auto"/>
              <w:bottom w:val="single" w:sz="4" w:space="0" w:color="auto"/>
              <w:right w:val="single" w:sz="12" w:space="0" w:color="auto"/>
            </w:tcBorders>
          </w:tcPr>
          <w:p w:rsidR="005C5F53" w:rsidRPr="003C305F" w:rsidRDefault="005C5F53" w:rsidP="003D3CA6">
            <w:pPr>
              <w:pStyle w:val="Tablebody-centered"/>
            </w:pPr>
            <w:r w:rsidRPr="003C305F">
              <w:t>$4,921.29</w:t>
            </w:r>
          </w:p>
        </w:tc>
      </w:tr>
      <w:tr w:rsidR="005C5F53" w:rsidTr="003D3CA6">
        <w:trPr>
          <w:cantSplit/>
          <w:jc w:val="center"/>
        </w:trPr>
        <w:tc>
          <w:tcPr>
            <w:tcW w:w="4001" w:type="dxa"/>
            <w:tcBorders>
              <w:top w:val="single" w:sz="4" w:space="0" w:color="auto"/>
              <w:left w:val="single" w:sz="12" w:space="0" w:color="auto"/>
              <w:bottom w:val="single" w:sz="12" w:space="0" w:color="auto"/>
            </w:tcBorders>
          </w:tcPr>
          <w:p w:rsidR="005C5F53" w:rsidRPr="005A1280" w:rsidRDefault="005C5F53" w:rsidP="00091890">
            <w:pPr>
              <w:pStyle w:val="Tablebody-leftaligned"/>
            </w:pPr>
            <w:r w:rsidRPr="005A1280">
              <w:t>Percent Change Current Submission/ Second Previously-Accepted Hurricane Model</w:t>
            </w:r>
            <w:r>
              <w:t>*</w:t>
            </w:r>
          </w:p>
        </w:tc>
        <w:tc>
          <w:tcPr>
            <w:tcW w:w="2520" w:type="dxa"/>
            <w:tcBorders>
              <w:top w:val="single" w:sz="4" w:space="0" w:color="auto"/>
              <w:bottom w:val="single" w:sz="12" w:space="0" w:color="auto"/>
            </w:tcBorders>
          </w:tcPr>
          <w:p w:rsidR="005C5F53" w:rsidRPr="003C305F" w:rsidRDefault="005C5F53" w:rsidP="003D3CA6">
            <w:pPr>
              <w:pStyle w:val="Tablebody-centered"/>
            </w:pPr>
            <w:r>
              <w:t>-3.57</w:t>
            </w:r>
          </w:p>
        </w:tc>
        <w:tc>
          <w:tcPr>
            <w:tcW w:w="2610" w:type="dxa"/>
            <w:tcBorders>
              <w:top w:val="single" w:sz="4" w:space="0" w:color="auto"/>
              <w:bottom w:val="single" w:sz="12" w:space="0" w:color="auto"/>
              <w:right w:val="single" w:sz="12" w:space="0" w:color="auto"/>
            </w:tcBorders>
          </w:tcPr>
          <w:p w:rsidR="005C5F53" w:rsidRPr="003C305F" w:rsidRDefault="005C5F53" w:rsidP="003D3CA6">
            <w:pPr>
              <w:pStyle w:val="Tablebody-centered"/>
            </w:pPr>
            <w:r w:rsidRPr="003C305F">
              <w:t>-</w:t>
            </w:r>
            <w:r>
              <w:t>2.99</w:t>
            </w:r>
          </w:p>
        </w:tc>
      </w:tr>
    </w:tbl>
    <w:p w:rsidR="005C5F53" w:rsidRDefault="005C5F53" w:rsidP="005C5F53">
      <w:r w:rsidRPr="00210DAE">
        <w:t>*NA if no previously-accepted hurricane model.</w:t>
      </w:r>
    </w:p>
    <w:p w:rsidR="005C5F53" w:rsidRDefault="005C5F53" w:rsidP="005C5F53"/>
    <w:p w:rsidR="005C5F53" w:rsidRPr="005C5F53" w:rsidRDefault="005C5F53" w:rsidP="005C5F53"/>
    <w:p w:rsidR="005C5F53" w:rsidRDefault="005C5F53">
      <w:pPr>
        <w:pStyle w:val="Disclosure"/>
      </w:pPr>
      <w:r w:rsidRPr="00CC139A">
        <w:t>Average Annual Zero Deductible Statewide Personal and Commercial Residential Hurricane Loss Costs</w:t>
      </w:r>
      <w:r>
        <w:t xml:space="preserve"> – 2017 </w:t>
      </w:r>
      <w:r w:rsidRPr="003C305F">
        <w:t>FHCF</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5C5F53" w:rsidTr="003D3CA6">
        <w:trPr>
          <w:jc w:val="center"/>
        </w:trPr>
        <w:tc>
          <w:tcPr>
            <w:tcW w:w="4001" w:type="dxa"/>
            <w:tcBorders>
              <w:top w:val="single" w:sz="12" w:space="0" w:color="auto"/>
              <w:left w:val="single" w:sz="12" w:space="0" w:color="auto"/>
              <w:bottom w:val="single" w:sz="12" w:space="0" w:color="auto"/>
            </w:tcBorders>
          </w:tcPr>
          <w:p w:rsidR="005C5F53" w:rsidRPr="007A7D03" w:rsidRDefault="005C5F53" w:rsidP="00AD1571">
            <w:pPr>
              <w:pStyle w:val="Tableheader"/>
            </w:pPr>
            <w:r w:rsidRPr="007A7D03">
              <w:t>Time Period</w:t>
            </w:r>
          </w:p>
        </w:tc>
        <w:tc>
          <w:tcPr>
            <w:tcW w:w="2520" w:type="dxa"/>
            <w:tcBorders>
              <w:top w:val="single" w:sz="12" w:space="0" w:color="auto"/>
              <w:bottom w:val="single" w:sz="12" w:space="0" w:color="auto"/>
            </w:tcBorders>
          </w:tcPr>
          <w:p w:rsidR="005C5F53" w:rsidRPr="007A7D03" w:rsidRDefault="005C5F53" w:rsidP="00AD1571">
            <w:pPr>
              <w:pStyle w:val="Tableheader"/>
            </w:pPr>
            <w:r w:rsidRPr="007A7D03">
              <w:t>Historical Hurricanes</w:t>
            </w:r>
          </w:p>
        </w:tc>
        <w:tc>
          <w:tcPr>
            <w:tcW w:w="2610" w:type="dxa"/>
            <w:tcBorders>
              <w:top w:val="single" w:sz="12" w:space="0" w:color="auto"/>
              <w:bottom w:val="single" w:sz="12" w:space="0" w:color="auto"/>
              <w:right w:val="single" w:sz="12" w:space="0" w:color="auto"/>
            </w:tcBorders>
          </w:tcPr>
          <w:p w:rsidR="005C5F53" w:rsidRPr="007A7D03" w:rsidRDefault="005C5F53" w:rsidP="00AD1571">
            <w:pPr>
              <w:pStyle w:val="Tableheader"/>
            </w:pPr>
            <w:r w:rsidRPr="007A7D03">
              <w:t>Produced by Hurricane Model</w:t>
            </w:r>
          </w:p>
        </w:tc>
      </w:tr>
      <w:tr w:rsidR="005C5F53" w:rsidTr="003D3CA6">
        <w:trPr>
          <w:cantSplit/>
          <w:jc w:val="center"/>
        </w:trPr>
        <w:tc>
          <w:tcPr>
            <w:tcW w:w="4001" w:type="dxa"/>
            <w:tcBorders>
              <w:top w:val="single" w:sz="12" w:space="0" w:color="auto"/>
              <w:left w:val="single" w:sz="12" w:space="0" w:color="auto"/>
              <w:bottom w:val="single" w:sz="4" w:space="0" w:color="auto"/>
            </w:tcBorders>
          </w:tcPr>
          <w:p w:rsidR="005C5F53" w:rsidRPr="008B1C53" w:rsidRDefault="005C5F53" w:rsidP="003D3CA6">
            <w:pPr>
              <w:pStyle w:val="Normal-leftaligned"/>
            </w:pPr>
            <w:r w:rsidRPr="008B1C53">
              <w:t>Current Submission</w:t>
            </w:r>
          </w:p>
        </w:tc>
        <w:tc>
          <w:tcPr>
            <w:tcW w:w="2520" w:type="dxa"/>
            <w:tcBorders>
              <w:top w:val="single" w:sz="12" w:space="0" w:color="auto"/>
              <w:bottom w:val="single" w:sz="4" w:space="0" w:color="auto"/>
            </w:tcBorders>
          </w:tcPr>
          <w:p w:rsidR="005C5F53" w:rsidRPr="003C305F" w:rsidRDefault="005C5F53" w:rsidP="003D3CA6">
            <w:pPr>
              <w:pStyle w:val="Tablebody-centered"/>
            </w:pPr>
            <w:r w:rsidRPr="003C305F">
              <w:t>$5,792.95</w:t>
            </w:r>
          </w:p>
        </w:tc>
        <w:tc>
          <w:tcPr>
            <w:tcW w:w="2610" w:type="dxa"/>
            <w:tcBorders>
              <w:top w:val="single" w:sz="12" w:space="0" w:color="auto"/>
              <w:bottom w:val="single" w:sz="4" w:space="0" w:color="auto"/>
              <w:right w:val="single" w:sz="12" w:space="0" w:color="auto"/>
            </w:tcBorders>
          </w:tcPr>
          <w:p w:rsidR="005C5F53" w:rsidRPr="003C305F" w:rsidRDefault="005C5F53" w:rsidP="003D3CA6">
            <w:pPr>
              <w:pStyle w:val="Tablebody-centered"/>
            </w:pPr>
            <w:r w:rsidRPr="003C305F">
              <w:t>$5,037.05</w:t>
            </w:r>
          </w:p>
        </w:tc>
      </w:tr>
    </w:tbl>
    <w:p w:rsidR="005C5F53" w:rsidRDefault="005C5F53">
      <w:pPr>
        <w:jc w:val="left"/>
      </w:pPr>
    </w:p>
    <w:p w:rsidR="00A44EDD" w:rsidRDefault="00A44EDD">
      <w:pPr>
        <w:jc w:val="left"/>
      </w:pPr>
      <w:r>
        <w:br w:type="page"/>
      </w:r>
    </w:p>
    <w:p w:rsidR="00A44EDD" w:rsidRPr="009321FD" w:rsidRDefault="00A44EDD" w:rsidP="0007529D">
      <w:pPr>
        <w:pStyle w:val="Heading2"/>
      </w:pPr>
      <w:bookmarkStart w:id="81420" w:name="AppendixX"/>
      <w:bookmarkStart w:id="81421" w:name="_Toc8806073"/>
      <w:r>
        <w:lastRenderedPageBreak/>
        <w:t xml:space="preserve">Appendix </w:t>
      </w:r>
      <w:r w:rsidR="000F1DB8">
        <w:t>X</w:t>
      </w:r>
      <w:bookmarkEnd w:id="81420"/>
      <w:r w:rsidRPr="00661E08">
        <w:t xml:space="preserve"> –</w:t>
      </w:r>
      <w:r>
        <w:t xml:space="preserve"> </w:t>
      </w:r>
      <w:r w:rsidR="009D408A" w:rsidRPr="009D408A">
        <w:t>Form V-1: One Hypothetical Event</w:t>
      </w:r>
      <w:bookmarkEnd w:id="81421"/>
    </w:p>
    <w:p w:rsidR="00A44EDD" w:rsidRDefault="00A44EDD" w:rsidP="00A44EDD">
      <w:r>
        <w:t>Florida International University</w:t>
      </w:r>
    </w:p>
    <w:p w:rsidR="00A44EDD" w:rsidRDefault="00A44EDD" w:rsidP="00A44EDD">
      <w:r>
        <w:t xml:space="preserve">Florida Public Hurricane Loss Model </w:t>
      </w:r>
      <w:del w:id="81422" w:author="Diana Machado" w:date="2019-04-05T15:35:00Z">
        <w:r w:rsidDel="0032014B">
          <w:delText>6.3</w:delText>
        </w:r>
      </w:del>
      <w:ins w:id="81423" w:author="Diana Machado" w:date="2019-04-05T15:35:00Z">
        <w:r w:rsidR="0032014B">
          <w:t>7.0</w:t>
        </w:r>
      </w:ins>
    </w:p>
    <w:p w:rsidR="00A44EDD" w:rsidRDefault="00F459EF" w:rsidP="00A44EDD">
      <w:r>
        <w:t>November 5</w:t>
      </w:r>
      <w:r w:rsidR="00A44EDD">
        <w:t>, 2018</w:t>
      </w:r>
    </w:p>
    <w:p w:rsidR="009D408A" w:rsidRDefault="009D408A" w:rsidP="00A44EDD"/>
    <w:p w:rsidR="00651FDE" w:rsidRDefault="00651FDE">
      <w:pPr>
        <w:jc w:val="left"/>
      </w:pPr>
      <w:r>
        <w:br w:type="page"/>
      </w:r>
    </w:p>
    <w:p w:rsidR="00E41621" w:rsidRDefault="00E41621" w:rsidP="00EF3A31">
      <w:pPr>
        <w:pStyle w:val="Anonymoussectiontitle"/>
      </w:pPr>
      <w:r w:rsidRPr="00E41621">
        <w:lastRenderedPageBreak/>
        <w:t>Part A</w:t>
      </w:r>
    </w:p>
    <w:p w:rsidR="00E41621" w:rsidRDefault="00E41621" w:rsidP="00196221">
      <w:pPr>
        <w:pStyle w:val="Anonymoussubsectiontitle"/>
      </w:pPr>
      <w:r w:rsidRPr="00E41621">
        <w:t>All reference structures combined.</w:t>
      </w:r>
    </w:p>
    <w:tbl>
      <w:tblPr>
        <w:tblW w:w="0" w:type="auto"/>
        <w:jc w:val="center"/>
        <w:tblLayout w:type="fixed"/>
        <w:tblLook w:val="0000" w:firstRow="0" w:lastRow="0" w:firstColumn="0" w:lastColumn="0" w:noHBand="0" w:noVBand="0"/>
      </w:tblPr>
      <w:tblGrid>
        <w:gridCol w:w="2090"/>
        <w:gridCol w:w="2090"/>
      </w:tblGrid>
      <w:tr w:rsidR="00E41621" w:rsidRPr="004A3CBF" w:rsidTr="00B77751">
        <w:trPr>
          <w:trHeight w:val="492"/>
          <w:jc w:val="center"/>
        </w:trPr>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Wind Speed (mph )</w:t>
            </w:r>
            <w:r w:rsidRPr="004A3CBF">
              <w:br/>
              <w:t>1 min sustained Wind</w:t>
            </w:r>
            <w:r>
              <w:t xml:space="preserve"> </w:t>
            </w:r>
            <w:r w:rsidRPr="0042282D">
              <w:t>10-meter</w:t>
            </w:r>
          </w:p>
        </w:tc>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Estimated Damage/</w:t>
            </w:r>
          </w:p>
          <w:p w:rsidR="00E41621" w:rsidRPr="004A3CBF" w:rsidRDefault="00E41621" w:rsidP="00AD1571">
            <w:pPr>
              <w:pStyle w:val="Tableheader"/>
            </w:pPr>
            <w:r w:rsidRPr="004A3CBF">
              <w:t>Subject Exposure</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4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0%</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5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5%</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6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38%</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71-8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12%</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81-9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30%</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91-10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7.31%</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01-11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0.75%</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11-12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5.80%</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21-13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1.76%</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31-14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3.61%</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41-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8.22%</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51-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9.62%</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61-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1.60%</w:t>
            </w:r>
          </w:p>
        </w:tc>
      </w:tr>
    </w:tbl>
    <w:p w:rsidR="00E41621" w:rsidRDefault="00E41621" w:rsidP="00E41621"/>
    <w:p w:rsidR="00E41621" w:rsidRDefault="00E41621" w:rsidP="00196221">
      <w:pPr>
        <w:pStyle w:val="Anonymoussubsectiontitle"/>
      </w:pPr>
      <w:r w:rsidRPr="00E41621">
        <w:t>Only personal residential reference structures combined (Timber + Masonry + MH).</w:t>
      </w:r>
    </w:p>
    <w:tbl>
      <w:tblPr>
        <w:tblW w:w="0" w:type="auto"/>
        <w:jc w:val="center"/>
        <w:tblLayout w:type="fixed"/>
        <w:tblLook w:val="0000" w:firstRow="0" w:lastRow="0" w:firstColumn="0" w:lastColumn="0" w:noHBand="0" w:noVBand="0"/>
      </w:tblPr>
      <w:tblGrid>
        <w:gridCol w:w="2090"/>
        <w:gridCol w:w="2090"/>
      </w:tblGrid>
      <w:tr w:rsidR="00E41621" w:rsidRPr="004A3CBF" w:rsidTr="00B77751">
        <w:trPr>
          <w:trHeight w:val="492"/>
          <w:jc w:val="center"/>
        </w:trPr>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Wind Speed (mph )</w:t>
            </w:r>
            <w:r w:rsidRPr="004A3CBF">
              <w:br/>
              <w:t>1 min sustained Wind</w:t>
            </w:r>
            <w:r>
              <w:t xml:space="preserve"> </w:t>
            </w:r>
            <w:r w:rsidRPr="0042282D">
              <w:t>10-meter</w:t>
            </w:r>
          </w:p>
        </w:tc>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Estimated Damage/</w:t>
            </w:r>
          </w:p>
          <w:p w:rsidR="00E41621" w:rsidRPr="004A3CBF" w:rsidRDefault="00E41621" w:rsidP="00AD1571">
            <w:pPr>
              <w:pStyle w:val="Tableheader"/>
            </w:pPr>
            <w:r w:rsidRPr="004A3CBF">
              <w:t>Subject Exposure</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4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5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87%</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6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57%</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71-8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84%</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81-9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6.16%</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91-10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2.3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01-11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7.34%</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11-12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5.34%</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21-13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40.9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31-14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43.82%</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41-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54.41%</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51-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57.48%</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61-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65.64%</w:t>
            </w:r>
          </w:p>
        </w:tc>
      </w:tr>
    </w:tbl>
    <w:p w:rsidR="00E41621" w:rsidRDefault="00E41621" w:rsidP="00E41621"/>
    <w:p w:rsidR="00E41621" w:rsidRDefault="00E41621">
      <w:pPr>
        <w:jc w:val="left"/>
      </w:pPr>
      <w:r>
        <w:br w:type="page"/>
      </w:r>
    </w:p>
    <w:p w:rsidR="00E41621" w:rsidRDefault="00E41621" w:rsidP="00196221">
      <w:pPr>
        <w:pStyle w:val="Anonymoussubsectiontitle"/>
      </w:pPr>
      <w:r w:rsidRPr="00E41621">
        <w:lastRenderedPageBreak/>
        <w:t>Only commercial residential reference structures (Concrete).</w:t>
      </w:r>
    </w:p>
    <w:tbl>
      <w:tblPr>
        <w:tblW w:w="0" w:type="auto"/>
        <w:jc w:val="center"/>
        <w:tblLayout w:type="fixed"/>
        <w:tblLook w:val="0000" w:firstRow="0" w:lastRow="0" w:firstColumn="0" w:lastColumn="0" w:noHBand="0" w:noVBand="0"/>
      </w:tblPr>
      <w:tblGrid>
        <w:gridCol w:w="2090"/>
        <w:gridCol w:w="2090"/>
      </w:tblGrid>
      <w:tr w:rsidR="00E41621" w:rsidRPr="004A3CBF" w:rsidTr="00B77751">
        <w:trPr>
          <w:trHeight w:val="492"/>
          <w:jc w:val="center"/>
        </w:trPr>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Wind Speed (mph )</w:t>
            </w:r>
            <w:r w:rsidRPr="004A3CBF">
              <w:br/>
              <w:t>1 min sustained Wind</w:t>
            </w:r>
            <w:r>
              <w:t xml:space="preserve"> </w:t>
            </w:r>
            <w:r w:rsidRPr="0042282D">
              <w:t>10-meter</w:t>
            </w:r>
          </w:p>
        </w:tc>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Estimated Damage/</w:t>
            </w:r>
          </w:p>
          <w:p w:rsidR="00E41621" w:rsidRPr="004A3CBF" w:rsidRDefault="00E41621" w:rsidP="00AD1571">
            <w:pPr>
              <w:pStyle w:val="Tableheader"/>
            </w:pPr>
            <w:r w:rsidRPr="004A3CBF">
              <w:t>Subject Exposure</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4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5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4%</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6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33%</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71-8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06%</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81-9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25%</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91-10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7.21%</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01-11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0.62%</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11-12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5.61%</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21-13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1.38%</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31-14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3.21%</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41-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7.7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51-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9.06%</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61-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0.92%</w:t>
            </w:r>
          </w:p>
        </w:tc>
      </w:tr>
    </w:tbl>
    <w:p w:rsidR="00E41621" w:rsidRDefault="00E41621" w:rsidP="00E41621"/>
    <w:p w:rsidR="00386A7C" w:rsidRDefault="00386A7C" w:rsidP="00EF3A31">
      <w:pPr>
        <w:pStyle w:val="Anonymoussectiontitle"/>
      </w:pPr>
      <w:r w:rsidRPr="00386A7C">
        <w:t>Part B</w:t>
      </w:r>
    </w:p>
    <w:tbl>
      <w:tblPr>
        <w:tblpPr w:leftFromText="180" w:rightFromText="180" w:vertAnchor="text" w:tblpXSpec="center" w:tblpY="1"/>
        <w:tblOverlap w:val="never"/>
        <w:tblW w:w="0" w:type="auto"/>
        <w:tblLayout w:type="fixed"/>
        <w:tblLook w:val="0000" w:firstRow="0" w:lastRow="0" w:firstColumn="0" w:lastColumn="0" w:noHBand="0" w:noVBand="0"/>
      </w:tblPr>
      <w:tblGrid>
        <w:gridCol w:w="1900"/>
        <w:gridCol w:w="2190"/>
      </w:tblGrid>
      <w:tr w:rsidR="00386A7C" w:rsidRPr="004A3CBF" w:rsidTr="00B77751">
        <w:trPr>
          <w:trHeight w:val="528"/>
        </w:trPr>
        <w:tc>
          <w:tcPr>
            <w:tcW w:w="1900" w:type="dxa"/>
            <w:tcBorders>
              <w:top w:val="single" w:sz="4" w:space="0" w:color="000000"/>
              <w:bottom w:val="single" w:sz="4" w:space="0" w:color="000000"/>
            </w:tcBorders>
            <w:vAlign w:val="bottom"/>
          </w:tcPr>
          <w:p w:rsidR="00386A7C" w:rsidRPr="004A3CBF" w:rsidRDefault="00386A7C" w:rsidP="00AD1571">
            <w:pPr>
              <w:pStyle w:val="Tableheader"/>
            </w:pPr>
            <w:r w:rsidRPr="004A3CBF">
              <w:t>Construction Type</w:t>
            </w:r>
          </w:p>
        </w:tc>
        <w:tc>
          <w:tcPr>
            <w:tcW w:w="2190" w:type="dxa"/>
            <w:tcBorders>
              <w:top w:val="single" w:sz="4" w:space="0" w:color="000000"/>
              <w:bottom w:val="single" w:sz="4" w:space="0" w:color="000000"/>
            </w:tcBorders>
            <w:vAlign w:val="bottom"/>
          </w:tcPr>
          <w:p w:rsidR="00386A7C" w:rsidRPr="004A3CBF" w:rsidRDefault="00386A7C" w:rsidP="00AD1571">
            <w:pPr>
              <w:pStyle w:val="Tableheader"/>
            </w:pPr>
            <w:r w:rsidRPr="004A3CBF">
              <w:t>Estimated Damage/</w:t>
            </w:r>
            <w:r w:rsidRPr="004A3CBF">
              <w:br/>
              <w:t>Subject Exposure</w:t>
            </w:r>
          </w:p>
        </w:tc>
      </w:tr>
      <w:tr w:rsidR="00386A7C" w:rsidRPr="004A3CBF" w:rsidTr="00B77751">
        <w:trPr>
          <w:trHeight w:val="264"/>
        </w:trPr>
        <w:tc>
          <w:tcPr>
            <w:tcW w:w="1900" w:type="dxa"/>
            <w:tcBorders>
              <w:top w:val="single" w:sz="4" w:space="0" w:color="000000"/>
              <w:bottom w:val="single" w:sz="4" w:space="0" w:color="000000"/>
            </w:tcBorders>
            <w:vAlign w:val="bottom"/>
          </w:tcPr>
          <w:p w:rsidR="00386A7C" w:rsidRPr="00386A7C" w:rsidRDefault="00386A7C" w:rsidP="00481565">
            <w:pPr>
              <w:pStyle w:val="Tablebody-centered"/>
            </w:pPr>
            <w:r w:rsidRPr="00386A7C">
              <w:t>Wood Frame</w:t>
            </w:r>
          </w:p>
        </w:tc>
        <w:tc>
          <w:tcPr>
            <w:tcW w:w="2190" w:type="dxa"/>
            <w:tcBorders>
              <w:top w:val="single" w:sz="4" w:space="0" w:color="000000"/>
              <w:bottom w:val="single" w:sz="4" w:space="0" w:color="000000"/>
            </w:tcBorders>
            <w:vAlign w:val="center"/>
          </w:tcPr>
          <w:p w:rsidR="00386A7C" w:rsidRPr="00386A7C" w:rsidRDefault="00386A7C" w:rsidP="00481565">
            <w:pPr>
              <w:pStyle w:val="Tablebody-centered"/>
            </w:pPr>
            <w:r w:rsidRPr="00386A7C">
              <w:t>14.75%</w:t>
            </w:r>
          </w:p>
        </w:tc>
      </w:tr>
      <w:tr w:rsidR="00386A7C" w:rsidRPr="004A3CBF" w:rsidTr="00B77751">
        <w:trPr>
          <w:trHeight w:val="264"/>
        </w:trPr>
        <w:tc>
          <w:tcPr>
            <w:tcW w:w="1900" w:type="dxa"/>
            <w:tcBorders>
              <w:top w:val="single" w:sz="4" w:space="0" w:color="000000"/>
              <w:bottom w:val="single" w:sz="4" w:space="0" w:color="000000"/>
            </w:tcBorders>
            <w:vAlign w:val="bottom"/>
          </w:tcPr>
          <w:p w:rsidR="00386A7C" w:rsidRPr="00386A7C" w:rsidRDefault="00386A7C" w:rsidP="00481565">
            <w:pPr>
              <w:pStyle w:val="Tablebody-centered"/>
            </w:pPr>
            <w:r w:rsidRPr="00386A7C">
              <w:t>Masonry</w:t>
            </w:r>
          </w:p>
        </w:tc>
        <w:tc>
          <w:tcPr>
            <w:tcW w:w="2190" w:type="dxa"/>
            <w:tcBorders>
              <w:top w:val="single" w:sz="4" w:space="0" w:color="000000"/>
              <w:bottom w:val="single" w:sz="4" w:space="0" w:color="000000"/>
            </w:tcBorders>
            <w:vAlign w:val="center"/>
          </w:tcPr>
          <w:p w:rsidR="00386A7C" w:rsidRPr="00386A7C" w:rsidRDefault="00386A7C" w:rsidP="00481565">
            <w:pPr>
              <w:pStyle w:val="Tablebody-centered"/>
            </w:pPr>
            <w:r w:rsidRPr="00386A7C">
              <w:t>12.88%</w:t>
            </w:r>
          </w:p>
        </w:tc>
      </w:tr>
      <w:tr w:rsidR="00386A7C" w:rsidRPr="004A3CBF" w:rsidTr="00B77751">
        <w:trPr>
          <w:trHeight w:val="264"/>
        </w:trPr>
        <w:tc>
          <w:tcPr>
            <w:tcW w:w="1900" w:type="dxa"/>
            <w:tcBorders>
              <w:top w:val="single" w:sz="4" w:space="0" w:color="000000"/>
              <w:bottom w:val="single" w:sz="4" w:space="0" w:color="000000"/>
            </w:tcBorders>
            <w:vAlign w:val="bottom"/>
          </w:tcPr>
          <w:p w:rsidR="00386A7C" w:rsidRPr="00386A7C" w:rsidRDefault="00386A7C" w:rsidP="00481565">
            <w:pPr>
              <w:pStyle w:val="Tablebody-centered"/>
            </w:pPr>
            <w:r w:rsidRPr="00386A7C">
              <w:t>Manufactured Home</w:t>
            </w:r>
          </w:p>
        </w:tc>
        <w:tc>
          <w:tcPr>
            <w:tcW w:w="2190" w:type="dxa"/>
            <w:tcBorders>
              <w:top w:val="single" w:sz="4" w:space="0" w:color="000000"/>
              <w:bottom w:val="single" w:sz="4" w:space="0" w:color="000000"/>
            </w:tcBorders>
            <w:vAlign w:val="center"/>
          </w:tcPr>
          <w:p w:rsidR="00386A7C" w:rsidRPr="00386A7C" w:rsidRDefault="00386A7C" w:rsidP="00481565">
            <w:pPr>
              <w:pStyle w:val="Tablebody-centered"/>
            </w:pPr>
            <w:r w:rsidRPr="00386A7C">
              <w:t>36.57%</w:t>
            </w:r>
          </w:p>
        </w:tc>
      </w:tr>
      <w:tr w:rsidR="00386A7C" w:rsidRPr="004A3CBF" w:rsidTr="00B77751">
        <w:trPr>
          <w:trHeight w:val="264"/>
        </w:trPr>
        <w:tc>
          <w:tcPr>
            <w:tcW w:w="1900" w:type="dxa"/>
            <w:tcBorders>
              <w:top w:val="single" w:sz="4" w:space="0" w:color="000000"/>
              <w:bottom w:val="single" w:sz="4" w:space="0" w:color="000000"/>
            </w:tcBorders>
            <w:vAlign w:val="bottom"/>
          </w:tcPr>
          <w:p w:rsidR="00386A7C" w:rsidRPr="00386A7C" w:rsidRDefault="00386A7C" w:rsidP="00481565">
            <w:pPr>
              <w:pStyle w:val="Tablebody-centered"/>
            </w:pPr>
            <w:r w:rsidRPr="00386A7C">
              <w:t>Concrete</w:t>
            </w:r>
          </w:p>
        </w:tc>
        <w:tc>
          <w:tcPr>
            <w:tcW w:w="2190" w:type="dxa"/>
            <w:tcBorders>
              <w:top w:val="single" w:sz="4" w:space="0" w:color="000000"/>
              <w:bottom w:val="single" w:sz="4" w:space="0" w:color="000000"/>
            </w:tcBorders>
            <w:vAlign w:val="center"/>
          </w:tcPr>
          <w:p w:rsidR="00386A7C" w:rsidRPr="00386A7C" w:rsidRDefault="00386A7C" w:rsidP="00481565">
            <w:pPr>
              <w:pStyle w:val="Tablebody-centered"/>
            </w:pPr>
            <w:r w:rsidRPr="00386A7C">
              <w:t>10.74%</w:t>
            </w:r>
          </w:p>
        </w:tc>
      </w:tr>
    </w:tbl>
    <w:p w:rsidR="00386A7C" w:rsidRDefault="00386A7C" w:rsidP="00386A7C"/>
    <w:p w:rsidR="00386A7C" w:rsidRDefault="00386A7C" w:rsidP="00386A7C"/>
    <w:p w:rsidR="00386A7C" w:rsidRDefault="00386A7C" w:rsidP="00386A7C"/>
    <w:p w:rsidR="00386A7C" w:rsidRDefault="00386A7C" w:rsidP="00386A7C"/>
    <w:p w:rsidR="00386A7C" w:rsidRDefault="00386A7C" w:rsidP="00386A7C"/>
    <w:p w:rsidR="00386A7C" w:rsidRDefault="00386A7C" w:rsidP="00386A7C"/>
    <w:p w:rsidR="00386A7C" w:rsidRDefault="00386A7C" w:rsidP="00386A7C"/>
    <w:p w:rsidR="00386A7C" w:rsidRDefault="00386A7C" w:rsidP="00386A7C"/>
    <w:p w:rsidR="00791A6F" w:rsidRDefault="00386A7C" w:rsidP="00386A7C">
      <w:r w:rsidRPr="00386A7C">
        <w:t>The structures used in completing the form are identical to those in the table provided.</w:t>
      </w:r>
    </w:p>
    <w:p w:rsidR="00791A6F" w:rsidRDefault="00791A6F">
      <w:pPr>
        <w:jc w:val="left"/>
      </w:pPr>
      <w:r>
        <w:br w:type="page"/>
      </w:r>
    </w:p>
    <w:p w:rsidR="00791A6F" w:rsidRDefault="00791A6F" w:rsidP="00EF3A31">
      <w:pPr>
        <w:pStyle w:val="Anonymoussectiontitle"/>
      </w:pPr>
      <w:r w:rsidRPr="00791A6F">
        <w:lastRenderedPageBreak/>
        <w:t>Part C</w:t>
      </w:r>
    </w:p>
    <w:p w:rsidR="00791A6F" w:rsidRDefault="00791A6F" w:rsidP="00196221">
      <w:pPr>
        <w:pStyle w:val="Anonymoussubsectiontitle"/>
      </w:pPr>
      <w:r w:rsidRPr="00791A6F">
        <w:t>All reference structures combined.</w:t>
      </w:r>
    </w:p>
    <w:p w:rsidR="006B5130" w:rsidRDefault="006B5130" w:rsidP="006B5130">
      <w:pPr>
        <w:keepNext/>
        <w:jc w:val="center"/>
      </w:pPr>
      <w:r>
        <w:rPr>
          <w:noProof/>
          <w:lang w:eastAsia="zh-CN"/>
        </w:rPr>
        <w:drawing>
          <wp:inline distT="0" distB="0" distL="0" distR="0" wp14:anchorId="37B1FFCD" wp14:editId="42AF3CCE">
            <wp:extent cx="4653915" cy="2636520"/>
            <wp:effectExtent l="0" t="0" r="6985" b="17780"/>
            <wp:docPr id="617" name="Chart 617"/>
            <wp:cNvGraphicFramePr/>
            <a:graphic xmlns:a="http://schemas.openxmlformats.org/drawingml/2006/main">
              <a:graphicData uri="http://schemas.openxmlformats.org/drawingml/2006/chart">
                <c:chart xmlns:c="http://schemas.openxmlformats.org/drawingml/2006/chart" xmlns:r="http://schemas.openxmlformats.org/officeDocument/2006/relationships" r:id="rId562"/>
              </a:graphicData>
            </a:graphic>
          </wp:inline>
        </w:drawing>
      </w:r>
    </w:p>
    <w:p w:rsidR="00791A6F" w:rsidRDefault="00791A6F" w:rsidP="00E35732">
      <w:pPr>
        <w:pStyle w:val="Caption"/>
      </w:pPr>
      <w:bookmarkStart w:id="81424" w:name="_Toc8807769"/>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113</w:t>
      </w:r>
      <w:r w:rsidR="00B8046F">
        <w:rPr>
          <w:noProof/>
        </w:rPr>
        <w:fldChar w:fldCharType="end"/>
      </w:r>
      <w:r>
        <w:t xml:space="preserve">. </w:t>
      </w:r>
      <w:r w:rsidRPr="007933DD">
        <w:t>Structure damage vs. 3 sec actual terrain wind speed.</w:t>
      </w:r>
      <w:bookmarkEnd w:id="81424"/>
    </w:p>
    <w:p w:rsidR="00F751FC" w:rsidRPr="00F751FC" w:rsidRDefault="00F751FC" w:rsidP="00F751FC"/>
    <w:p w:rsidR="00F751FC" w:rsidRDefault="006B5130" w:rsidP="00F751FC">
      <w:pPr>
        <w:keepNext/>
        <w:jc w:val="center"/>
      </w:pPr>
      <w:r>
        <w:rPr>
          <w:noProof/>
          <w:lang w:eastAsia="zh-CN"/>
        </w:rPr>
        <w:drawing>
          <wp:inline distT="0" distB="0" distL="0" distR="0" wp14:anchorId="6FA77C02" wp14:editId="074D53B0">
            <wp:extent cx="4653915" cy="2636520"/>
            <wp:effectExtent l="0" t="0" r="6985" b="17780"/>
            <wp:docPr id="615" name="Chart 6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63"/>
              </a:graphicData>
            </a:graphic>
          </wp:inline>
        </w:drawing>
      </w:r>
    </w:p>
    <w:p w:rsidR="00791A6F" w:rsidRPr="00791A6F" w:rsidRDefault="00F751FC" w:rsidP="00E35732">
      <w:pPr>
        <w:pStyle w:val="Caption"/>
      </w:pPr>
      <w:bookmarkStart w:id="81425" w:name="_Toc8807770"/>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114</w:t>
      </w:r>
      <w:r w:rsidR="00B8046F">
        <w:rPr>
          <w:noProof/>
        </w:rPr>
        <w:fldChar w:fldCharType="end"/>
      </w:r>
      <w:r>
        <w:t xml:space="preserve">. </w:t>
      </w:r>
      <w:r w:rsidRPr="009B2C20">
        <w:t>Structure damage vs. 1 minute sustained wind speed.</w:t>
      </w:r>
      <w:bookmarkEnd w:id="81425"/>
    </w:p>
    <w:p w:rsidR="001D0F32" w:rsidRDefault="001D0F32">
      <w:pPr>
        <w:jc w:val="left"/>
      </w:pPr>
      <w:r>
        <w:br w:type="page"/>
      </w:r>
      <w:r w:rsidR="006B5130">
        <w:lastRenderedPageBreak/>
        <w:t xml:space="preserve"> </w:t>
      </w:r>
    </w:p>
    <w:p w:rsidR="001D0F32" w:rsidRDefault="001D0F32" w:rsidP="00196221">
      <w:pPr>
        <w:pStyle w:val="Anonymoussubsectiontitle"/>
      </w:pPr>
      <w:r w:rsidRPr="001D0F32">
        <w:t>Only personal residential reference structures combined (Timber + Masonry + MH).</w:t>
      </w:r>
    </w:p>
    <w:p w:rsidR="001D0F32" w:rsidRDefault="0047119C" w:rsidP="001D0F32">
      <w:pPr>
        <w:keepNext/>
        <w:jc w:val="center"/>
      </w:pPr>
      <w:r>
        <w:rPr>
          <w:noProof/>
          <w:lang w:eastAsia="zh-CN"/>
        </w:rPr>
        <w:drawing>
          <wp:inline distT="0" distB="0" distL="0" distR="0" wp14:anchorId="0D2A21D3" wp14:editId="24606203">
            <wp:extent cx="4653915" cy="2636520"/>
            <wp:effectExtent l="0" t="0" r="6985" b="17780"/>
            <wp:docPr id="642" name="Chart 642"/>
            <wp:cNvGraphicFramePr/>
            <a:graphic xmlns:a="http://schemas.openxmlformats.org/drawingml/2006/main">
              <a:graphicData uri="http://schemas.openxmlformats.org/drawingml/2006/chart">
                <c:chart xmlns:c="http://schemas.openxmlformats.org/drawingml/2006/chart" xmlns:r="http://schemas.openxmlformats.org/officeDocument/2006/relationships" r:id="rId564"/>
              </a:graphicData>
            </a:graphic>
          </wp:inline>
        </w:drawing>
      </w:r>
    </w:p>
    <w:p w:rsidR="001D0F32" w:rsidRDefault="001D0F32" w:rsidP="00E35732">
      <w:pPr>
        <w:pStyle w:val="Caption"/>
      </w:pPr>
      <w:bookmarkStart w:id="81426" w:name="_Toc8807771"/>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115</w:t>
      </w:r>
      <w:r w:rsidR="00B8046F">
        <w:rPr>
          <w:noProof/>
        </w:rPr>
        <w:fldChar w:fldCharType="end"/>
      </w:r>
      <w:r>
        <w:t xml:space="preserve">. </w:t>
      </w:r>
      <w:r w:rsidRPr="00FC4A1F">
        <w:t>Structure damage vs. 3 sec actual terrain wind speed.</w:t>
      </w:r>
      <w:bookmarkEnd w:id="81426"/>
    </w:p>
    <w:p w:rsidR="001D0F32" w:rsidRDefault="001D0F32" w:rsidP="001D0F32"/>
    <w:p w:rsidR="001D0F32" w:rsidRDefault="0047119C" w:rsidP="001D0F32">
      <w:pPr>
        <w:keepNext/>
        <w:jc w:val="center"/>
      </w:pPr>
      <w:r>
        <w:rPr>
          <w:noProof/>
          <w:lang w:eastAsia="zh-CN"/>
        </w:rPr>
        <w:drawing>
          <wp:inline distT="0" distB="0" distL="0" distR="0" wp14:anchorId="628E25F0" wp14:editId="02524CF8">
            <wp:extent cx="4690110" cy="2636520"/>
            <wp:effectExtent l="0" t="0" r="8890" b="17780"/>
            <wp:docPr id="646" name="Chart 646"/>
            <wp:cNvGraphicFramePr/>
            <a:graphic xmlns:a="http://schemas.openxmlformats.org/drawingml/2006/main">
              <a:graphicData uri="http://schemas.openxmlformats.org/drawingml/2006/chart">
                <c:chart xmlns:c="http://schemas.openxmlformats.org/drawingml/2006/chart" xmlns:r="http://schemas.openxmlformats.org/officeDocument/2006/relationships" r:id="rId565"/>
              </a:graphicData>
            </a:graphic>
          </wp:inline>
        </w:drawing>
      </w:r>
    </w:p>
    <w:p w:rsidR="001D0F32" w:rsidRDefault="001D0F32" w:rsidP="00E35732">
      <w:pPr>
        <w:pStyle w:val="Caption"/>
      </w:pPr>
      <w:bookmarkStart w:id="81427" w:name="_Toc8807772"/>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116</w:t>
      </w:r>
      <w:r w:rsidR="00B8046F">
        <w:rPr>
          <w:noProof/>
        </w:rPr>
        <w:fldChar w:fldCharType="end"/>
      </w:r>
      <w:r>
        <w:t xml:space="preserve">. </w:t>
      </w:r>
      <w:r w:rsidRPr="00E82D37">
        <w:t>Structure damage vs. 1 minute sustained wind speed.</w:t>
      </w:r>
      <w:bookmarkEnd w:id="81427"/>
    </w:p>
    <w:p w:rsidR="001D0F32" w:rsidRPr="001D0F32" w:rsidRDefault="001D0F32" w:rsidP="001D0F32">
      <w:pPr>
        <w:jc w:val="center"/>
      </w:pPr>
    </w:p>
    <w:p w:rsidR="00A06066" w:rsidRDefault="00A06066">
      <w:pPr>
        <w:jc w:val="left"/>
      </w:pPr>
      <w:r>
        <w:br w:type="page"/>
      </w:r>
    </w:p>
    <w:p w:rsidR="00A06066" w:rsidRDefault="00A06066" w:rsidP="00196221">
      <w:pPr>
        <w:pStyle w:val="Anonymoussubsectiontitle"/>
      </w:pPr>
      <w:r w:rsidRPr="00A06066">
        <w:lastRenderedPageBreak/>
        <w:t>Only commercial residential reference structures (Concrete).</w:t>
      </w:r>
    </w:p>
    <w:p w:rsidR="00A06066" w:rsidRDefault="00AE6CDE" w:rsidP="00A06066">
      <w:pPr>
        <w:keepNext/>
        <w:jc w:val="center"/>
      </w:pPr>
      <w:r>
        <w:rPr>
          <w:noProof/>
          <w:lang w:eastAsia="zh-CN"/>
        </w:rPr>
        <w:drawing>
          <wp:inline distT="0" distB="0" distL="0" distR="0" wp14:anchorId="13A809E2" wp14:editId="308FE27E">
            <wp:extent cx="4653915" cy="2636520"/>
            <wp:effectExtent l="0" t="0" r="6985" b="17780"/>
            <wp:docPr id="647" name="Chart 647"/>
            <wp:cNvGraphicFramePr/>
            <a:graphic xmlns:a="http://schemas.openxmlformats.org/drawingml/2006/main">
              <a:graphicData uri="http://schemas.openxmlformats.org/drawingml/2006/chart">
                <c:chart xmlns:c="http://schemas.openxmlformats.org/drawingml/2006/chart" xmlns:r="http://schemas.openxmlformats.org/officeDocument/2006/relationships" r:id="rId566"/>
              </a:graphicData>
            </a:graphic>
          </wp:inline>
        </w:drawing>
      </w:r>
    </w:p>
    <w:p w:rsidR="00A06066" w:rsidRDefault="00A06066" w:rsidP="00E35732">
      <w:pPr>
        <w:pStyle w:val="Caption"/>
      </w:pPr>
      <w:bookmarkStart w:id="81428" w:name="_Toc8807773"/>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117</w:t>
      </w:r>
      <w:r w:rsidR="00B8046F">
        <w:rPr>
          <w:noProof/>
        </w:rPr>
        <w:fldChar w:fldCharType="end"/>
      </w:r>
      <w:r>
        <w:t xml:space="preserve">. </w:t>
      </w:r>
      <w:r w:rsidRPr="00590E24">
        <w:t>Structure damage vs. 3 sec actual terrain wind speed.</w:t>
      </w:r>
      <w:bookmarkEnd w:id="81428"/>
    </w:p>
    <w:p w:rsidR="00A06066" w:rsidRDefault="00A06066" w:rsidP="00A06066"/>
    <w:p w:rsidR="00642BB5" w:rsidRDefault="00AE6CDE" w:rsidP="00642BB5">
      <w:pPr>
        <w:keepNext/>
        <w:jc w:val="center"/>
      </w:pPr>
      <w:r>
        <w:rPr>
          <w:noProof/>
          <w:lang w:eastAsia="zh-CN"/>
        </w:rPr>
        <w:drawing>
          <wp:inline distT="0" distB="0" distL="0" distR="0" wp14:anchorId="253DE98F" wp14:editId="5335C8F9">
            <wp:extent cx="4653915" cy="2636520"/>
            <wp:effectExtent l="0" t="0" r="6985" b="1778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67"/>
              </a:graphicData>
            </a:graphic>
          </wp:inline>
        </w:drawing>
      </w:r>
    </w:p>
    <w:p w:rsidR="00642BB5" w:rsidRPr="00A06066" w:rsidRDefault="00642BB5" w:rsidP="00E35732">
      <w:pPr>
        <w:pStyle w:val="Caption"/>
      </w:pPr>
      <w:bookmarkStart w:id="81429" w:name="_Toc8807774"/>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E2202">
        <w:rPr>
          <w:noProof/>
        </w:rPr>
        <w:t>118</w:t>
      </w:r>
      <w:r w:rsidR="00B8046F">
        <w:rPr>
          <w:noProof/>
        </w:rPr>
        <w:fldChar w:fldCharType="end"/>
      </w:r>
      <w:r>
        <w:t xml:space="preserve">. </w:t>
      </w:r>
      <w:r w:rsidRPr="00395DD4">
        <w:t>Structure damage vs. 1 minute sustained wind speed.</w:t>
      </w:r>
      <w:bookmarkEnd w:id="81429"/>
    </w:p>
    <w:p w:rsidR="00A06066" w:rsidRDefault="00A06066" w:rsidP="00A06066"/>
    <w:p w:rsidR="00A06066" w:rsidRPr="00A06066" w:rsidRDefault="00A06066" w:rsidP="00A06066"/>
    <w:p w:rsidR="00651FDE" w:rsidRDefault="00651FDE" w:rsidP="00A06066">
      <w:pPr>
        <w:jc w:val="center"/>
      </w:pPr>
      <w:r>
        <w:br w:type="page"/>
      </w:r>
    </w:p>
    <w:p w:rsidR="00651FDE" w:rsidRPr="009321FD" w:rsidRDefault="00651FDE" w:rsidP="0007529D">
      <w:pPr>
        <w:pStyle w:val="Heading2"/>
      </w:pPr>
      <w:bookmarkStart w:id="81430" w:name="AppendixY"/>
      <w:bookmarkStart w:id="81431" w:name="_Toc8806074"/>
      <w:r>
        <w:lastRenderedPageBreak/>
        <w:t xml:space="preserve">Appendix </w:t>
      </w:r>
      <w:r w:rsidR="000F1DB8">
        <w:t>Y</w:t>
      </w:r>
      <w:bookmarkEnd w:id="81430"/>
      <w:r w:rsidR="000F1DB8">
        <w:t xml:space="preserve"> </w:t>
      </w:r>
      <w:r w:rsidRPr="00661E08">
        <w:t>–</w:t>
      </w:r>
      <w:r>
        <w:t xml:space="preserve"> </w:t>
      </w:r>
      <w:r w:rsidR="00415A90">
        <w:t>Form V-2: Hurricane Mitigation Measures and Secondary Characteristics, Range of Changes in Damage</w:t>
      </w:r>
      <w:bookmarkEnd w:id="81431"/>
    </w:p>
    <w:p w:rsidR="00651FDE" w:rsidRDefault="00651FDE" w:rsidP="00651FDE">
      <w:r>
        <w:t>Florida International University</w:t>
      </w:r>
    </w:p>
    <w:p w:rsidR="00651FDE" w:rsidRDefault="00651FDE" w:rsidP="00651FDE">
      <w:r>
        <w:t xml:space="preserve">Florida Public Hurricane Loss Model </w:t>
      </w:r>
      <w:del w:id="81432" w:author="Diana Machado" w:date="2019-04-05T15:35:00Z">
        <w:r w:rsidDel="0032014B">
          <w:delText>6.3</w:delText>
        </w:r>
      </w:del>
      <w:ins w:id="81433" w:author="Diana Machado" w:date="2019-04-05T15:35:00Z">
        <w:r w:rsidR="0032014B">
          <w:t>7.0</w:t>
        </w:r>
      </w:ins>
    </w:p>
    <w:p w:rsidR="00651FDE" w:rsidRDefault="00F459EF" w:rsidP="00651FDE">
      <w:r>
        <w:t>November 5</w:t>
      </w:r>
      <w:r w:rsidR="00651FDE">
        <w:t>, 2018</w:t>
      </w:r>
    </w:p>
    <w:p w:rsidR="00651FDE" w:rsidRDefault="00651FDE" w:rsidP="00A44EDD"/>
    <w:p w:rsidR="00B67FC4" w:rsidRDefault="00B67FC4">
      <w:pPr>
        <w:jc w:val="left"/>
      </w:pPr>
      <w:r>
        <w:br w:type="page"/>
      </w:r>
    </w:p>
    <w:tbl>
      <w:tblPr>
        <w:tblW w:w="9013" w:type="dxa"/>
        <w:jc w:val="center"/>
        <w:tblLook w:val="04A0" w:firstRow="1" w:lastRow="0" w:firstColumn="1" w:lastColumn="0" w:noHBand="0" w:noVBand="1"/>
      </w:tblPr>
      <w:tblGrid>
        <w:gridCol w:w="695"/>
        <w:gridCol w:w="1511"/>
        <w:gridCol w:w="1746"/>
        <w:gridCol w:w="448"/>
        <w:gridCol w:w="537"/>
        <w:gridCol w:w="537"/>
        <w:gridCol w:w="537"/>
        <w:gridCol w:w="537"/>
        <w:gridCol w:w="448"/>
        <w:gridCol w:w="537"/>
        <w:gridCol w:w="537"/>
        <w:gridCol w:w="537"/>
        <w:gridCol w:w="537"/>
      </w:tblGrid>
      <w:tr w:rsidR="00A743EA" w:rsidRPr="0011171E" w:rsidTr="00AE7D2F">
        <w:trPr>
          <w:trHeight w:val="276"/>
          <w:jc w:val="center"/>
        </w:trPr>
        <w:tc>
          <w:tcPr>
            <w:tcW w:w="9013" w:type="dxa"/>
            <w:gridSpan w:val="13"/>
            <w:vMerge w:val="restart"/>
            <w:tcBorders>
              <w:left w:val="nil"/>
              <w:bottom w:val="single" w:sz="4" w:space="0" w:color="000000"/>
              <w:right w:val="nil"/>
            </w:tcBorders>
            <w:shd w:val="clear" w:color="auto" w:fill="auto"/>
            <w:noWrap/>
            <w:hideMark/>
          </w:tcPr>
          <w:p w:rsidR="00A743EA" w:rsidRPr="0011171E" w:rsidRDefault="00A743EA" w:rsidP="00B77751">
            <w:pPr>
              <w:jc w:val="center"/>
              <w:rPr>
                <w:rFonts w:ascii="Arial" w:hAnsi="Arial" w:cs="Arial"/>
                <w:b/>
                <w:bCs/>
                <w:lang w:eastAsia="en-US"/>
              </w:rPr>
            </w:pPr>
            <w:r w:rsidRPr="0011171E">
              <w:rPr>
                <w:rFonts w:ascii="Arial" w:hAnsi="Arial" w:cs="Arial"/>
                <w:b/>
                <w:bCs/>
                <w:lang w:eastAsia="en-US"/>
              </w:rPr>
              <w:lastRenderedPageBreak/>
              <w:t>Form V-2: Mitigation Measures – Range of Changes in Damage (1 min)</w:t>
            </w:r>
          </w:p>
        </w:tc>
      </w:tr>
      <w:tr w:rsidR="00A743EA" w:rsidRPr="0011171E" w:rsidTr="00AE7D2F">
        <w:trPr>
          <w:trHeight w:val="276"/>
          <w:jc w:val="center"/>
        </w:trPr>
        <w:tc>
          <w:tcPr>
            <w:tcW w:w="9013" w:type="dxa"/>
            <w:gridSpan w:val="13"/>
            <w:vMerge/>
            <w:tcBorders>
              <w:top w:val="nil"/>
              <w:left w:val="nil"/>
              <w:bottom w:val="single" w:sz="4" w:space="0" w:color="000000"/>
              <w:right w:val="nil"/>
            </w:tcBorders>
            <w:vAlign w:val="center"/>
            <w:hideMark/>
          </w:tcPr>
          <w:p w:rsidR="00A743EA" w:rsidRPr="0011171E" w:rsidRDefault="00A743EA" w:rsidP="00B77751">
            <w:pPr>
              <w:rPr>
                <w:rFonts w:ascii="Arial" w:hAnsi="Arial" w:cs="Arial"/>
                <w:b/>
                <w:bCs/>
                <w:lang w:eastAsia="en-US"/>
              </w:rPr>
            </w:pPr>
          </w:p>
        </w:tc>
      </w:tr>
      <w:tr w:rsidR="00A743EA" w:rsidRPr="0011171E" w:rsidTr="00AE7D2F">
        <w:trPr>
          <w:trHeight w:val="245"/>
          <w:jc w:val="center"/>
        </w:trPr>
        <w:tc>
          <w:tcPr>
            <w:tcW w:w="3952"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INDIVIDUAL</w:t>
            </w:r>
            <w:r w:rsidRPr="0011171E">
              <w:rPr>
                <w:rFonts w:ascii="Arial" w:hAnsi="Arial" w:cs="Arial"/>
                <w:b/>
                <w:bCs/>
                <w:sz w:val="16"/>
                <w:szCs w:val="16"/>
                <w:lang w:eastAsia="en-US"/>
              </w:rPr>
              <w:br/>
            </w:r>
            <w:r>
              <w:rPr>
                <w:rFonts w:ascii="Arial" w:hAnsi="Arial" w:cs="Arial"/>
                <w:b/>
                <w:bCs/>
                <w:sz w:val="16"/>
                <w:szCs w:val="16"/>
                <w:lang w:eastAsia="en-US"/>
              </w:rPr>
              <w:t xml:space="preserve">HURRICANE </w:t>
            </w:r>
            <w:r w:rsidRPr="0011171E">
              <w:rPr>
                <w:rFonts w:ascii="Arial" w:hAnsi="Arial" w:cs="Arial"/>
                <w:b/>
                <w:bCs/>
                <w:sz w:val="16"/>
                <w:szCs w:val="16"/>
                <w:lang w:eastAsia="en-US"/>
              </w:rPr>
              <w:t>MITIGATION MEASURES</w:t>
            </w:r>
            <w:r>
              <w:rPr>
                <w:rFonts w:ascii="Arial" w:hAnsi="Arial" w:cs="Arial"/>
                <w:b/>
                <w:bCs/>
                <w:sz w:val="16"/>
                <w:szCs w:val="16"/>
                <w:lang w:eastAsia="en-US"/>
              </w:rPr>
              <w:t xml:space="preserve"> AND SECONDARY CHARACTERISTICS</w:t>
            </w:r>
          </w:p>
        </w:tc>
        <w:tc>
          <w:tcPr>
            <w:tcW w:w="5060" w:type="dxa"/>
            <w:gridSpan w:val="10"/>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PERCENTAGE CHANGES IN DAMAGE</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b/>
                <w:bCs/>
                <w:sz w:val="16"/>
                <w:szCs w:val="16"/>
                <w:lang w:eastAsia="en-US"/>
              </w:rPr>
            </w:pPr>
          </w:p>
        </w:tc>
        <w:tc>
          <w:tcPr>
            <w:tcW w:w="5060" w:type="dxa"/>
            <w:gridSpan w:val="10"/>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REFERENCE DAMAGE RAT</w:t>
            </w:r>
            <w:r>
              <w:rPr>
                <w:rFonts w:ascii="Arial" w:hAnsi="Arial" w:cs="Arial"/>
                <w:sz w:val="12"/>
                <w:szCs w:val="12"/>
                <w:lang w:eastAsia="en-US"/>
              </w:rPr>
              <w:t>IO</w:t>
            </w:r>
            <w:r w:rsidRPr="0011171E">
              <w:rPr>
                <w:rFonts w:ascii="Arial" w:hAnsi="Arial" w:cs="Arial"/>
                <w:sz w:val="12"/>
                <w:szCs w:val="12"/>
                <w:lang w:eastAsia="en-US"/>
              </w:rPr>
              <w:t xml:space="preserve"> - MITIGATED DAMAGE RATE)/(REFERENCE DAMAGE RAT</w:t>
            </w:r>
            <w:r>
              <w:rPr>
                <w:rFonts w:ascii="Arial" w:hAnsi="Arial" w:cs="Arial"/>
                <w:sz w:val="12"/>
                <w:szCs w:val="12"/>
                <w:lang w:eastAsia="en-US"/>
              </w:rPr>
              <w:t>IO</w:t>
            </w:r>
            <w:r w:rsidRPr="0011171E">
              <w:rPr>
                <w:rFonts w:ascii="Arial" w:hAnsi="Arial" w:cs="Arial"/>
                <w:sz w:val="12"/>
                <w:szCs w:val="12"/>
                <w:lang w:eastAsia="en-US"/>
              </w:rPr>
              <w:t>)*100</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b/>
                <w:bCs/>
                <w:sz w:val="16"/>
                <w:szCs w:val="16"/>
                <w:lang w:eastAsia="en-US"/>
              </w:rPr>
            </w:pPr>
          </w:p>
        </w:tc>
        <w:tc>
          <w:tcPr>
            <w:tcW w:w="2530" w:type="dxa"/>
            <w:gridSpan w:val="5"/>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FRAME BUILDING</w:t>
            </w:r>
          </w:p>
        </w:tc>
        <w:tc>
          <w:tcPr>
            <w:tcW w:w="2530" w:type="dxa"/>
            <w:gridSpan w:val="5"/>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MASONRY BUILDING</w:t>
            </w:r>
          </w:p>
        </w:tc>
      </w:tr>
      <w:tr w:rsidR="00A743EA" w:rsidRPr="0011171E" w:rsidTr="00AE7D2F">
        <w:trPr>
          <w:trHeight w:val="311"/>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b/>
                <w:bCs/>
                <w:sz w:val="16"/>
                <w:szCs w:val="16"/>
                <w:lang w:eastAsia="en-US"/>
              </w:rPr>
            </w:pPr>
          </w:p>
        </w:tc>
        <w:tc>
          <w:tcPr>
            <w:tcW w:w="2530" w:type="dxa"/>
            <w:gridSpan w:val="5"/>
            <w:tcBorders>
              <w:top w:val="nil"/>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color w:val="0000FF"/>
                <w:sz w:val="16"/>
                <w:szCs w:val="16"/>
                <w:lang w:eastAsia="en-US"/>
              </w:rPr>
            </w:pPr>
            <w:r w:rsidRPr="0011171E">
              <w:rPr>
                <w:rFonts w:ascii="Arial" w:hAnsi="Arial" w:cs="Arial"/>
                <w:b/>
                <w:bCs/>
                <w:color w:val="0000FF"/>
                <w:sz w:val="16"/>
                <w:szCs w:val="16"/>
                <w:lang w:eastAsia="en-US"/>
              </w:rPr>
              <w:t>WIND SPEED (MPH)</w:t>
            </w:r>
            <w:r>
              <w:rPr>
                <w:rFonts w:ascii="Arial" w:hAnsi="Arial" w:cs="Arial"/>
                <w:b/>
                <w:bCs/>
                <w:color w:val="0000FF"/>
                <w:sz w:val="16"/>
                <w:szCs w:val="16"/>
                <w:lang w:eastAsia="en-US"/>
              </w:rPr>
              <w:t>*</w:t>
            </w:r>
          </w:p>
        </w:tc>
        <w:tc>
          <w:tcPr>
            <w:tcW w:w="2530" w:type="dxa"/>
            <w:gridSpan w:val="5"/>
            <w:tcBorders>
              <w:top w:val="nil"/>
              <w:left w:val="nil"/>
              <w:bottom w:val="nil"/>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color w:val="0000FF"/>
                <w:sz w:val="16"/>
                <w:szCs w:val="16"/>
                <w:lang w:eastAsia="en-US"/>
              </w:rPr>
            </w:pPr>
            <w:r w:rsidRPr="0011171E">
              <w:rPr>
                <w:rFonts w:ascii="Arial" w:hAnsi="Arial" w:cs="Arial"/>
                <w:b/>
                <w:bCs/>
                <w:color w:val="0000FF"/>
                <w:sz w:val="16"/>
                <w:szCs w:val="16"/>
                <w:lang w:eastAsia="en-US"/>
              </w:rPr>
              <w:t>WIND SPEED (MPH)</w:t>
            </w:r>
            <w:r>
              <w:rPr>
                <w:rFonts w:ascii="Arial" w:hAnsi="Arial" w:cs="Arial"/>
                <w:b/>
                <w:bCs/>
                <w:color w:val="0000FF"/>
                <w:sz w:val="16"/>
                <w:szCs w:val="16"/>
                <w:lang w:eastAsia="en-US"/>
              </w:rPr>
              <w:t>*</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b/>
                <w:bCs/>
                <w:sz w:val="16"/>
                <w:szCs w:val="16"/>
                <w:lang w:eastAsia="en-US"/>
              </w:rPr>
            </w:pPr>
          </w:p>
        </w:tc>
        <w:tc>
          <w:tcPr>
            <w:tcW w:w="428"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6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8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1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3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60</w:t>
            </w:r>
          </w:p>
        </w:tc>
        <w:tc>
          <w:tcPr>
            <w:tcW w:w="428"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6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8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1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3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60</w:t>
            </w:r>
          </w:p>
        </w:tc>
      </w:tr>
      <w:tr w:rsidR="00A743EA" w:rsidRPr="0011171E" w:rsidTr="00AE7D2F">
        <w:trPr>
          <w:trHeight w:val="245"/>
          <w:jc w:val="center"/>
        </w:trPr>
        <w:tc>
          <w:tcPr>
            <w:tcW w:w="695" w:type="dxa"/>
            <w:tcBorders>
              <w:top w:val="nil"/>
              <w:left w:val="single" w:sz="4" w:space="0" w:color="auto"/>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3257" w:type="dxa"/>
            <w:gridSpan w:val="2"/>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REFERENCE BUILDING</w:t>
            </w:r>
          </w:p>
        </w:tc>
        <w:tc>
          <w:tcPr>
            <w:tcW w:w="428" w:type="dxa"/>
            <w:tcBorders>
              <w:top w:val="nil"/>
              <w:left w:val="single" w:sz="4" w:space="0" w:color="auto"/>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428"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r>
      <w:tr w:rsidR="00A743EA" w:rsidRPr="0011171E" w:rsidTr="00AE7D2F">
        <w:trPr>
          <w:trHeight w:val="86"/>
          <w:jc w:val="center"/>
        </w:trPr>
        <w:tc>
          <w:tcPr>
            <w:tcW w:w="695"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 xml:space="preserve">ROOF </w:t>
            </w:r>
            <w:r w:rsidRPr="0011171E">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r>
      <w:tr w:rsidR="00A743EA" w:rsidRPr="0011171E" w:rsidTr="00AE7D2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BRACED GABLE ENDS</w:t>
            </w: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37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HIP ROOF</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r>
      <w:tr w:rsidR="00A743EA" w:rsidRPr="0011171E" w:rsidTr="00AE7D2F">
        <w:trPr>
          <w:trHeight w:val="155"/>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xml:space="preserve">ROOF </w:t>
            </w:r>
            <w:r w:rsidRPr="0011171E">
              <w:rPr>
                <w:rFonts w:ascii="Arial" w:hAnsi="Arial" w:cs="Arial"/>
                <w:sz w:val="16"/>
                <w:szCs w:val="16"/>
                <w:lang w:eastAsia="en-US"/>
              </w:rPr>
              <w:br/>
              <w:t>COVERING</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METAL</w:t>
            </w:r>
          </w:p>
        </w:tc>
        <w:tc>
          <w:tcPr>
            <w:tcW w:w="428"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41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xml:space="preserve">ASTM D7158 CLASS H SHINGLES </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MEMBRANE</w:t>
            </w:r>
          </w:p>
        </w:tc>
        <w:tc>
          <w:tcPr>
            <w:tcW w:w="428" w:type="dxa"/>
            <w:tcBorders>
              <w:top w:val="nil"/>
              <w:left w:val="single" w:sz="4" w:space="0" w:color="auto"/>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NAILING OF DECK 8d</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8%</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9%</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5%</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68"/>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126"/>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ROOF-WALL</w:t>
            </w:r>
            <w:r w:rsidRPr="0011171E">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CLIPS</w:t>
            </w: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4%</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1%</w:t>
            </w:r>
          </w:p>
        </w:tc>
        <w:tc>
          <w:tcPr>
            <w:tcW w:w="428"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2%</w:t>
            </w:r>
          </w:p>
        </w:tc>
      </w:tr>
      <w:tr w:rsidR="00A743EA" w:rsidRPr="0011171E" w:rsidTr="00AE7D2F">
        <w:trPr>
          <w:trHeight w:val="299"/>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STRAPS</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9%</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3%</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8%</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5%</w:t>
            </w:r>
          </w:p>
        </w:tc>
      </w:tr>
      <w:tr w:rsidR="00A743EA" w:rsidRPr="0011171E" w:rsidTr="00AE7D2F">
        <w:trPr>
          <w:trHeight w:val="155"/>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WALL-</w:t>
            </w:r>
            <w:r w:rsidRPr="0011171E">
              <w:rPr>
                <w:rFonts w:ascii="Arial" w:hAnsi="Arial" w:cs="Arial"/>
                <w:sz w:val="12"/>
                <w:szCs w:val="12"/>
                <w:lang w:eastAsia="en-US"/>
              </w:rPr>
              <w:br/>
              <w:t xml:space="preserve">FLOOR </w:t>
            </w:r>
            <w:r w:rsidRPr="0011171E">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1511"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TIES OR CLIPS</w:t>
            </w:r>
          </w:p>
        </w:tc>
        <w:tc>
          <w:tcPr>
            <w:tcW w:w="1745" w:type="dxa"/>
            <w:tcBorders>
              <w:top w:val="nil"/>
              <w:left w:val="nil"/>
              <w:bottom w:val="single" w:sz="4" w:space="0" w:color="auto"/>
              <w:right w:val="nil"/>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r>
      <w:tr w:rsidR="00A743EA" w:rsidRPr="0011171E" w:rsidTr="00AE7D2F">
        <w:trPr>
          <w:trHeight w:val="279"/>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STRAPS</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r>
      <w:tr w:rsidR="00A743EA" w:rsidRPr="0011171E" w:rsidTr="00AE7D2F">
        <w:trPr>
          <w:trHeight w:val="140"/>
          <w:jc w:val="center"/>
        </w:trPr>
        <w:tc>
          <w:tcPr>
            <w:tcW w:w="695"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WALL FOUNDATION</w:t>
            </w:r>
            <w:r w:rsidRPr="0011171E">
              <w:rPr>
                <w:rFonts w:ascii="Arial" w:hAnsi="Arial" w:cs="Arial"/>
                <w:sz w:val="14"/>
                <w:szCs w:val="14"/>
                <w:lang w:eastAsia="en-US"/>
              </w:rPr>
              <w:br/>
              <w:t>STRENGTH</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462"/>
          <w:jc w:val="center"/>
        </w:trPr>
        <w:tc>
          <w:tcPr>
            <w:tcW w:w="695" w:type="dxa"/>
            <w:vMerge/>
            <w:tcBorders>
              <w:top w:val="nil"/>
              <w:left w:val="single" w:sz="4" w:space="0" w:color="auto"/>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LARGER ANCHORS</w:t>
            </w:r>
            <w:r w:rsidRPr="0011171E">
              <w:rPr>
                <w:rFonts w:ascii="Arial" w:hAnsi="Arial" w:cs="Arial"/>
                <w:sz w:val="16"/>
                <w:szCs w:val="16"/>
                <w:lang w:eastAsia="en-US"/>
              </w:rPr>
              <w:br/>
              <w:t>OR CLOSER SPACING</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r>
      <w:tr w:rsidR="00A743EA" w:rsidRPr="0011171E" w:rsidTr="00AE7D2F">
        <w:trPr>
          <w:trHeight w:val="245"/>
          <w:jc w:val="center"/>
        </w:trPr>
        <w:tc>
          <w:tcPr>
            <w:tcW w:w="695" w:type="dxa"/>
            <w:vMerge/>
            <w:tcBorders>
              <w:top w:val="nil"/>
              <w:left w:val="single" w:sz="4" w:space="0" w:color="auto"/>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STRAPS</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r>
      <w:tr w:rsidR="00A743EA" w:rsidRPr="0011171E" w:rsidTr="00AE7D2F">
        <w:trPr>
          <w:trHeight w:val="245"/>
          <w:jc w:val="center"/>
        </w:trPr>
        <w:tc>
          <w:tcPr>
            <w:tcW w:w="695" w:type="dxa"/>
            <w:vMerge/>
            <w:tcBorders>
              <w:top w:val="nil"/>
              <w:left w:val="single" w:sz="4" w:space="0" w:color="auto"/>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VERTICAL REINFORCING</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2%</w:t>
            </w:r>
          </w:p>
        </w:tc>
      </w:tr>
      <w:tr w:rsidR="00A743EA" w:rsidRPr="0011171E" w:rsidTr="00AE7D2F">
        <w:trPr>
          <w:trHeight w:val="126"/>
          <w:jc w:val="center"/>
        </w:trPr>
        <w:tc>
          <w:tcPr>
            <w:tcW w:w="695"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 xml:space="preserve">OPENING </w:t>
            </w:r>
            <w:r w:rsidRPr="0011171E">
              <w:rPr>
                <w:rFonts w:ascii="Arial" w:hAnsi="Arial" w:cs="Arial"/>
                <w:sz w:val="14"/>
                <w:szCs w:val="14"/>
                <w:lang w:eastAsia="en-US"/>
              </w:rPr>
              <w:br/>
              <w:t>PROTECTION</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val="restart"/>
            <w:tcBorders>
              <w:top w:val="nil"/>
              <w:left w:val="nil"/>
              <w:bottom w:val="single" w:sz="4" w:space="0" w:color="auto"/>
              <w:right w:val="single" w:sz="4" w:space="0" w:color="auto"/>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WINDOW</w:t>
            </w:r>
            <w:r w:rsidRPr="0011171E">
              <w:rPr>
                <w:rFonts w:ascii="Arial" w:hAnsi="Arial" w:cs="Arial"/>
                <w:sz w:val="14"/>
                <w:szCs w:val="14"/>
                <w:lang w:eastAsia="en-US"/>
              </w:rPr>
              <w:br/>
              <w:t>SHUTTERS</w:t>
            </w:r>
          </w:p>
        </w:tc>
        <w:tc>
          <w:tcPr>
            <w:tcW w:w="174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STRUCT WOOD</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276"/>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745" w:type="dxa"/>
            <w:vMerge w:val="restart"/>
            <w:tcBorders>
              <w:top w:val="nil"/>
              <w:left w:val="single" w:sz="4" w:space="0" w:color="auto"/>
              <w:bottom w:val="single" w:sz="4" w:space="0" w:color="000000"/>
              <w:right w:val="single" w:sz="4" w:space="0" w:color="auto"/>
            </w:tcBorders>
            <w:shd w:val="clear" w:color="auto" w:fill="auto"/>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METAL</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2%</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276"/>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74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r>
      <w:tr w:rsidR="00A743EA" w:rsidRPr="0011171E" w:rsidTr="00AE7D2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DOOR AND SKYLIGHT COVERS</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140"/>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174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76"/>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val="restart"/>
            <w:tcBorders>
              <w:top w:val="nil"/>
              <w:left w:val="nil"/>
              <w:bottom w:val="single" w:sz="4" w:space="0" w:color="auto"/>
              <w:right w:val="single" w:sz="4" w:space="0" w:color="auto"/>
            </w:tcBorders>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WINDOWS</w:t>
            </w:r>
          </w:p>
        </w:tc>
        <w:tc>
          <w:tcPr>
            <w:tcW w:w="174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IMPACT RATED</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3%</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2%</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6%</w:t>
            </w:r>
          </w:p>
        </w:tc>
      </w:tr>
      <w:tr w:rsidR="00A743EA" w:rsidRPr="0011171E" w:rsidTr="00AE7D2F">
        <w:trPr>
          <w:trHeight w:val="276"/>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74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r>
      <w:tr w:rsidR="00A743EA" w:rsidRPr="0011171E" w:rsidTr="00AE7D2F">
        <w:trPr>
          <w:trHeight w:val="335"/>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tcBorders>
              <w:top w:val="nil"/>
              <w:left w:val="nil"/>
              <w:bottom w:val="nil"/>
              <w:right w:val="single" w:sz="4" w:space="0" w:color="auto"/>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ENTRY DOORS</w:t>
            </w:r>
          </w:p>
        </w:tc>
        <w:tc>
          <w:tcPr>
            <w:tcW w:w="1745" w:type="dxa"/>
            <w:tcBorders>
              <w:top w:val="nil"/>
              <w:left w:val="nil"/>
              <w:bottom w:val="nil"/>
              <w:right w:val="nil"/>
            </w:tcBorders>
            <w:shd w:val="clear" w:color="auto" w:fill="auto"/>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MEETS WINDBORNE DEBRIS REQUIREMENTS</w:t>
            </w:r>
          </w:p>
        </w:tc>
        <w:tc>
          <w:tcPr>
            <w:tcW w:w="428" w:type="dxa"/>
            <w:tcBorders>
              <w:top w:val="nil"/>
              <w:left w:val="single" w:sz="4" w:space="0" w:color="auto"/>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335"/>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tcBorders>
              <w:top w:val="single" w:sz="4" w:space="0" w:color="auto"/>
              <w:left w:val="nil"/>
              <w:bottom w:val="nil"/>
              <w:right w:val="single" w:sz="4" w:space="0" w:color="auto"/>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GARAGE DOORS</w:t>
            </w:r>
          </w:p>
        </w:tc>
        <w:tc>
          <w:tcPr>
            <w:tcW w:w="1745" w:type="dxa"/>
            <w:tcBorders>
              <w:top w:val="single" w:sz="4" w:space="0" w:color="auto"/>
              <w:left w:val="nil"/>
              <w:bottom w:val="nil"/>
              <w:right w:val="nil"/>
            </w:tcBorders>
            <w:shd w:val="clear" w:color="auto" w:fill="auto"/>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MEETS WINDBORNE DEBRIS REQUIREMENTS</w:t>
            </w:r>
          </w:p>
        </w:tc>
        <w:tc>
          <w:tcPr>
            <w:tcW w:w="428" w:type="dxa"/>
            <w:tcBorders>
              <w:top w:val="single" w:sz="4" w:space="0" w:color="auto"/>
              <w:left w:val="single" w:sz="4" w:space="0" w:color="auto"/>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7%</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7%</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491"/>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tcBorders>
              <w:top w:val="single" w:sz="4" w:space="0" w:color="auto"/>
              <w:left w:val="nil"/>
              <w:bottom w:val="nil"/>
              <w:right w:val="single" w:sz="4" w:space="0" w:color="auto"/>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SLIDING GLASS DOORS</w:t>
            </w:r>
          </w:p>
        </w:tc>
        <w:tc>
          <w:tcPr>
            <w:tcW w:w="1745" w:type="dxa"/>
            <w:tcBorders>
              <w:top w:val="single" w:sz="4" w:space="0" w:color="auto"/>
              <w:left w:val="nil"/>
              <w:bottom w:val="nil"/>
              <w:right w:val="nil"/>
            </w:tcBorders>
            <w:shd w:val="clear" w:color="auto" w:fill="auto"/>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MEETS WINDBORNE DEBRIS REQUIREMENTS</w:t>
            </w:r>
          </w:p>
        </w:tc>
        <w:tc>
          <w:tcPr>
            <w:tcW w:w="428" w:type="dxa"/>
            <w:tcBorders>
              <w:top w:val="single" w:sz="4" w:space="0" w:color="auto"/>
              <w:left w:val="single" w:sz="4" w:space="0" w:color="auto"/>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86"/>
          <w:jc w:val="center"/>
        </w:trPr>
        <w:tc>
          <w:tcPr>
            <w:tcW w:w="695" w:type="dxa"/>
            <w:tcBorders>
              <w:top w:val="nil"/>
              <w:left w:val="single" w:sz="4" w:space="0" w:color="auto"/>
              <w:bottom w:val="single" w:sz="4" w:space="0" w:color="auto"/>
              <w:right w:val="single" w:sz="4" w:space="0" w:color="auto"/>
            </w:tcBorders>
            <w:shd w:val="clear" w:color="auto" w:fill="auto"/>
            <w:noWrap/>
            <w:textDirection w:val="btLr"/>
            <w:vAlign w:val="center"/>
            <w:hideMark/>
          </w:tcPr>
          <w:p w:rsidR="00A743EA" w:rsidRPr="0011171E" w:rsidRDefault="00A743EA" w:rsidP="00B77751">
            <w:pPr>
              <w:rPr>
                <w:rFonts w:ascii="Arial" w:hAnsi="Arial" w:cs="Arial"/>
                <w:sz w:val="14"/>
                <w:szCs w:val="14"/>
                <w:lang w:eastAsia="en-US"/>
              </w:rPr>
            </w:pPr>
            <w:r w:rsidRPr="0011171E">
              <w:rPr>
                <w:rFonts w:ascii="Arial" w:hAnsi="Arial" w:cs="Arial"/>
                <w:sz w:val="14"/>
                <w:szCs w:val="14"/>
                <w:lang w:eastAsia="en-US"/>
              </w:rPr>
              <w:t> </w:t>
            </w:r>
          </w:p>
        </w:tc>
        <w:tc>
          <w:tcPr>
            <w:tcW w:w="3257" w:type="dxa"/>
            <w:gridSpan w:val="2"/>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76"/>
          <w:jc w:val="center"/>
        </w:trPr>
        <w:tc>
          <w:tcPr>
            <w:tcW w:w="3952"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A743EA" w:rsidRPr="0011171E" w:rsidRDefault="00A743EA" w:rsidP="00B77751">
            <w:pPr>
              <w:jc w:val="center"/>
              <w:rPr>
                <w:rFonts w:ascii="Arial" w:hAnsi="Arial" w:cs="Arial"/>
                <w:sz w:val="16"/>
                <w:szCs w:val="16"/>
                <w:lang w:eastAsia="en-US"/>
              </w:rPr>
            </w:pPr>
            <w:r>
              <w:rPr>
                <w:rFonts w:ascii="Arial" w:hAnsi="Arial" w:cs="Arial"/>
                <w:b/>
                <w:bCs/>
                <w:sz w:val="16"/>
                <w:szCs w:val="16"/>
                <w:lang w:eastAsia="en-US"/>
              </w:rPr>
              <w:t xml:space="preserve">HURRICANE </w:t>
            </w:r>
            <w:r w:rsidRPr="0011171E">
              <w:rPr>
                <w:rFonts w:ascii="Arial" w:hAnsi="Arial" w:cs="Arial"/>
                <w:b/>
                <w:bCs/>
                <w:sz w:val="16"/>
                <w:szCs w:val="16"/>
                <w:lang w:eastAsia="en-US"/>
              </w:rPr>
              <w:t>MITIGATION MEASURES</w:t>
            </w:r>
            <w:r>
              <w:rPr>
                <w:rFonts w:ascii="Arial" w:hAnsi="Arial" w:cs="Arial"/>
                <w:b/>
                <w:bCs/>
                <w:sz w:val="16"/>
                <w:szCs w:val="16"/>
                <w:lang w:eastAsia="en-US"/>
              </w:rPr>
              <w:t xml:space="preserve"> AND SECONDARY CHARACTERISTICS</w:t>
            </w:r>
            <w:r w:rsidRPr="0011171E" w:rsidDel="00563FDA">
              <w:rPr>
                <w:rFonts w:ascii="Arial" w:hAnsi="Arial" w:cs="Arial"/>
                <w:sz w:val="16"/>
                <w:szCs w:val="16"/>
                <w:lang w:eastAsia="en-US"/>
              </w:rPr>
              <w:t xml:space="preserve"> </w:t>
            </w:r>
            <w:r w:rsidRPr="0011171E">
              <w:rPr>
                <w:rFonts w:ascii="Arial" w:hAnsi="Arial" w:cs="Arial"/>
                <w:sz w:val="16"/>
                <w:szCs w:val="16"/>
                <w:lang w:eastAsia="en-US"/>
              </w:rPr>
              <w:t xml:space="preserve">IN </w:t>
            </w:r>
            <w:r w:rsidRPr="0011171E">
              <w:rPr>
                <w:rFonts w:ascii="Arial" w:hAnsi="Arial" w:cs="Arial"/>
                <w:sz w:val="16"/>
                <w:szCs w:val="16"/>
                <w:lang w:eastAsia="en-US"/>
              </w:rPr>
              <w:br/>
              <w:t>COMBINATION</w:t>
            </w:r>
          </w:p>
        </w:tc>
        <w:tc>
          <w:tcPr>
            <w:tcW w:w="5060" w:type="dxa"/>
            <w:gridSpan w:val="10"/>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PERCENTAGE CHANGES IN DAMAGE</w:t>
            </w:r>
            <w:r w:rsidRPr="0011171E">
              <w:rPr>
                <w:rFonts w:ascii="Arial" w:hAnsi="Arial" w:cs="Arial"/>
                <w:sz w:val="14"/>
                <w:szCs w:val="14"/>
                <w:lang w:eastAsia="en-US"/>
              </w:rPr>
              <w:br/>
              <w:t>(REFERENCE DAMAGE RAT</w:t>
            </w:r>
            <w:r>
              <w:rPr>
                <w:rFonts w:ascii="Arial" w:hAnsi="Arial" w:cs="Arial"/>
                <w:sz w:val="14"/>
                <w:szCs w:val="14"/>
                <w:lang w:eastAsia="en-US"/>
              </w:rPr>
              <w:t>IO</w:t>
            </w:r>
            <w:r w:rsidRPr="0011171E">
              <w:rPr>
                <w:rFonts w:ascii="Arial" w:hAnsi="Arial" w:cs="Arial"/>
                <w:sz w:val="14"/>
                <w:szCs w:val="14"/>
                <w:lang w:eastAsia="en-US"/>
              </w:rPr>
              <w:t xml:space="preserve"> - MITIGATED DAMAGE RAT</w:t>
            </w:r>
            <w:r>
              <w:rPr>
                <w:rFonts w:ascii="Arial" w:hAnsi="Arial" w:cs="Arial"/>
                <w:sz w:val="14"/>
                <w:szCs w:val="14"/>
                <w:lang w:eastAsia="en-US"/>
              </w:rPr>
              <w:t>IO</w:t>
            </w:r>
            <w:r w:rsidRPr="0011171E">
              <w:rPr>
                <w:rFonts w:ascii="Arial" w:hAnsi="Arial" w:cs="Arial"/>
                <w:sz w:val="14"/>
                <w:szCs w:val="14"/>
                <w:lang w:eastAsia="en-US"/>
              </w:rPr>
              <w:t>)/(REFERENCE DAMAGE RAT</w:t>
            </w:r>
            <w:r>
              <w:rPr>
                <w:rFonts w:ascii="Arial" w:hAnsi="Arial" w:cs="Arial"/>
                <w:sz w:val="14"/>
                <w:szCs w:val="14"/>
                <w:lang w:eastAsia="en-US"/>
              </w:rPr>
              <w:t>IO</w:t>
            </w:r>
            <w:r w:rsidRPr="0011171E">
              <w:rPr>
                <w:rFonts w:ascii="Arial" w:hAnsi="Arial" w:cs="Arial"/>
                <w:sz w:val="14"/>
                <w:szCs w:val="14"/>
                <w:lang w:eastAsia="en-US"/>
              </w:rPr>
              <w:t>)*100</w:t>
            </w:r>
          </w:p>
        </w:tc>
      </w:tr>
      <w:tr w:rsidR="00A743EA" w:rsidRPr="0011171E" w:rsidTr="00AE7D2F">
        <w:trPr>
          <w:trHeight w:val="276"/>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6"/>
                <w:szCs w:val="16"/>
                <w:lang w:eastAsia="en-US"/>
              </w:rPr>
            </w:pPr>
          </w:p>
        </w:tc>
        <w:tc>
          <w:tcPr>
            <w:tcW w:w="5060" w:type="dxa"/>
            <w:gridSpan w:val="10"/>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4"/>
                <w:szCs w:val="14"/>
                <w:lang w:eastAsia="en-US"/>
              </w:rPr>
            </w:pP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6"/>
                <w:szCs w:val="16"/>
                <w:lang w:eastAsia="en-US"/>
              </w:rPr>
            </w:pPr>
          </w:p>
        </w:tc>
        <w:tc>
          <w:tcPr>
            <w:tcW w:w="2530" w:type="dxa"/>
            <w:gridSpan w:val="5"/>
            <w:tcBorders>
              <w:top w:val="nil"/>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FRAME BUILDING</w:t>
            </w:r>
          </w:p>
        </w:tc>
        <w:tc>
          <w:tcPr>
            <w:tcW w:w="2530" w:type="dxa"/>
            <w:gridSpan w:val="5"/>
            <w:tcBorders>
              <w:top w:val="nil"/>
              <w:left w:val="nil"/>
              <w:bottom w:val="nil"/>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MASONRY BUILDING</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6"/>
                <w:szCs w:val="16"/>
                <w:lang w:eastAsia="en-US"/>
              </w:rPr>
            </w:pPr>
          </w:p>
        </w:tc>
        <w:tc>
          <w:tcPr>
            <w:tcW w:w="2530" w:type="dxa"/>
            <w:gridSpan w:val="5"/>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color w:val="0000FF"/>
                <w:sz w:val="16"/>
                <w:szCs w:val="16"/>
                <w:lang w:eastAsia="en-US"/>
              </w:rPr>
            </w:pPr>
            <w:r w:rsidRPr="0011171E">
              <w:rPr>
                <w:rFonts w:ascii="Arial" w:hAnsi="Arial" w:cs="Arial"/>
                <w:b/>
                <w:bCs/>
                <w:color w:val="0000FF"/>
                <w:sz w:val="16"/>
                <w:szCs w:val="16"/>
                <w:lang w:eastAsia="en-US"/>
              </w:rPr>
              <w:t>WIND SPEED (MPH)</w:t>
            </w:r>
          </w:p>
        </w:tc>
        <w:tc>
          <w:tcPr>
            <w:tcW w:w="2530" w:type="dxa"/>
            <w:gridSpan w:val="5"/>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color w:val="0000FF"/>
                <w:sz w:val="16"/>
                <w:szCs w:val="16"/>
                <w:lang w:eastAsia="en-US"/>
              </w:rPr>
            </w:pPr>
            <w:r w:rsidRPr="0011171E">
              <w:rPr>
                <w:rFonts w:ascii="Arial" w:hAnsi="Arial" w:cs="Arial"/>
                <w:b/>
                <w:bCs/>
                <w:color w:val="0000FF"/>
                <w:sz w:val="16"/>
                <w:szCs w:val="16"/>
                <w:lang w:eastAsia="en-US"/>
              </w:rPr>
              <w:t>WIND SPEED (MPH)</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60</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85</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10</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35</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60</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60</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85</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10</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35</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60</w:t>
            </w:r>
          </w:p>
        </w:tc>
      </w:tr>
      <w:tr w:rsidR="00A743EA" w:rsidRPr="0011171E" w:rsidTr="00AE7D2F">
        <w:trPr>
          <w:trHeight w:val="155"/>
          <w:jc w:val="center"/>
        </w:trPr>
        <w:tc>
          <w:tcPr>
            <w:tcW w:w="3952" w:type="dxa"/>
            <w:gridSpan w:val="3"/>
            <w:vMerge w:val="restart"/>
            <w:tcBorders>
              <w:top w:val="nil"/>
              <w:left w:val="single" w:sz="4" w:space="0" w:color="auto"/>
              <w:right w:val="single" w:sz="4" w:space="0" w:color="000000"/>
            </w:tcBorders>
            <w:shd w:val="clear" w:color="auto" w:fill="auto"/>
            <w:vAlign w:val="center"/>
            <w:hideMark/>
          </w:tcPr>
          <w:p w:rsidR="00A743EA" w:rsidRPr="0011171E" w:rsidRDefault="00A743EA" w:rsidP="00B77751">
            <w:pPr>
              <w:jc w:val="center"/>
              <w:rPr>
                <w:rFonts w:ascii="Arial" w:hAnsi="Arial" w:cs="Arial"/>
                <w:sz w:val="16"/>
                <w:szCs w:val="16"/>
                <w:lang w:eastAsia="en-US"/>
              </w:rPr>
            </w:pPr>
          </w:p>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MITIGATED BUILDING</w:t>
            </w:r>
          </w:p>
          <w:p w:rsidR="00A743EA" w:rsidRPr="0011171E" w:rsidRDefault="00A743EA" w:rsidP="00B77751">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196"/>
          <w:jc w:val="center"/>
        </w:trPr>
        <w:tc>
          <w:tcPr>
            <w:tcW w:w="3952" w:type="dxa"/>
            <w:gridSpan w:val="3"/>
            <w:vMerge/>
            <w:tcBorders>
              <w:left w:val="single" w:sz="4" w:space="0" w:color="auto"/>
              <w:right w:val="single" w:sz="4" w:space="0" w:color="000000"/>
            </w:tcBorders>
            <w:vAlign w:val="center"/>
            <w:hideMark/>
          </w:tcPr>
          <w:p w:rsidR="00A743EA" w:rsidRPr="0011171E" w:rsidRDefault="00A743EA" w:rsidP="00B77751">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8%</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5%</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5%</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6%</w:t>
            </w:r>
          </w:p>
        </w:tc>
      </w:tr>
      <w:tr w:rsidR="00A743EA" w:rsidRPr="0011171E" w:rsidTr="00AE7D2F">
        <w:trPr>
          <w:trHeight w:val="155"/>
          <w:jc w:val="center"/>
        </w:trPr>
        <w:tc>
          <w:tcPr>
            <w:tcW w:w="3952" w:type="dxa"/>
            <w:gridSpan w:val="3"/>
            <w:vMerge/>
            <w:tcBorders>
              <w:left w:val="single" w:sz="4" w:space="0" w:color="auto"/>
              <w:bottom w:val="single" w:sz="4" w:space="0" w:color="000000"/>
              <w:right w:val="single" w:sz="4" w:space="0" w:color="000000"/>
            </w:tcBorders>
            <w:vAlign w:val="center"/>
            <w:hideMark/>
          </w:tcPr>
          <w:p w:rsidR="00A743EA" w:rsidRPr="0011171E" w:rsidRDefault="00A743EA" w:rsidP="00B77751">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bl>
    <w:p w:rsidR="00415A90" w:rsidRDefault="00B77751" w:rsidP="00A44EDD">
      <w:r w:rsidRPr="00B77751">
        <w:t>*Windspeeds are one-minute sustained 10-meter</w:t>
      </w:r>
    </w:p>
    <w:p w:rsidR="002E65FA" w:rsidRDefault="002E65FA" w:rsidP="002E65FA">
      <w:pPr>
        <w:pStyle w:val="Heading2"/>
      </w:pPr>
      <w:bookmarkStart w:id="81434" w:name="AppendixZ"/>
      <w:bookmarkStart w:id="81435" w:name="_Toc8806075"/>
      <w:r>
        <w:lastRenderedPageBreak/>
        <w:t>Appendix Z</w:t>
      </w:r>
      <w:bookmarkEnd w:id="81434"/>
      <w:r>
        <w:t xml:space="preserve"> – </w:t>
      </w:r>
      <w:r w:rsidRPr="002E65FA">
        <w:t>Form V-4: Differences in Hurricane Mitigation Measures and Secondary Characteristics</w:t>
      </w:r>
      <w:bookmarkEnd w:id="81435"/>
    </w:p>
    <w:p w:rsidR="002E65FA" w:rsidRDefault="002E65FA" w:rsidP="002E65FA">
      <w:r>
        <w:t>Florida International University</w:t>
      </w:r>
    </w:p>
    <w:p w:rsidR="002E65FA" w:rsidRDefault="002E65FA" w:rsidP="002E65FA">
      <w:r>
        <w:t xml:space="preserve">Florida Public Hurricane Loss Model </w:t>
      </w:r>
      <w:del w:id="81436" w:author="Diana Machado" w:date="2019-04-05T15:35:00Z">
        <w:r w:rsidDel="0032014B">
          <w:delText>6.3</w:delText>
        </w:r>
      </w:del>
      <w:ins w:id="81437" w:author="Diana Machado" w:date="2019-04-05T15:35:00Z">
        <w:r w:rsidR="0032014B">
          <w:t>7.0</w:t>
        </w:r>
      </w:ins>
    </w:p>
    <w:p w:rsidR="007A1A42" w:rsidRDefault="00F459EF" w:rsidP="002E65FA">
      <w:r>
        <w:t>November 5</w:t>
      </w:r>
      <w:r w:rsidR="002E65FA">
        <w:t>, 2018</w:t>
      </w:r>
    </w:p>
    <w:p w:rsidR="007A1A42" w:rsidRDefault="007A1A42">
      <w:pPr>
        <w:jc w:val="left"/>
      </w:pPr>
      <w:r>
        <w:br w:type="page"/>
      </w:r>
      <w:bookmarkStart w:id="81438" w:name="_GoBack"/>
      <w:bookmarkEnd w:id="81438"/>
    </w:p>
    <w:tbl>
      <w:tblPr>
        <w:tblW w:w="10080"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
        <w:gridCol w:w="1119"/>
        <w:gridCol w:w="270"/>
        <w:gridCol w:w="823"/>
        <w:gridCol w:w="797"/>
        <w:gridCol w:w="630"/>
        <w:gridCol w:w="630"/>
        <w:gridCol w:w="630"/>
        <w:gridCol w:w="720"/>
        <w:gridCol w:w="630"/>
        <w:gridCol w:w="810"/>
        <w:gridCol w:w="630"/>
        <w:gridCol w:w="720"/>
        <w:gridCol w:w="630"/>
        <w:gridCol w:w="570"/>
      </w:tblGrid>
      <w:tr w:rsidR="00AE6CDE" w:rsidRPr="00AE6CDE" w:rsidTr="00222314">
        <w:trPr>
          <w:cantSplit/>
        </w:trPr>
        <w:tc>
          <w:tcPr>
            <w:tcW w:w="10080" w:type="dxa"/>
            <w:gridSpan w:val="15"/>
            <w:tcBorders>
              <w:top w:val="single" w:sz="12" w:space="0" w:color="auto"/>
              <w:left w:val="single" w:sz="12" w:space="0" w:color="auto"/>
              <w:righ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AE6CDE">
              <w:rPr>
                <w:b/>
              </w:rPr>
              <w:lastRenderedPageBreak/>
              <w:t xml:space="preserve">Form V-4: Differences in </w:t>
            </w:r>
            <w:r w:rsidRPr="00AE6CDE">
              <w:rPr>
                <w:rFonts w:cs="Arial"/>
                <w:b/>
                <w:szCs w:val="28"/>
              </w:rPr>
              <w:t xml:space="preserve">Hurricane </w:t>
            </w:r>
            <w:r w:rsidRPr="00AE6CDE">
              <w:rPr>
                <w:b/>
              </w:rPr>
              <w:t>Mitigation Measures and Secondary Characteristics</w:t>
            </w:r>
          </w:p>
        </w:tc>
      </w:tr>
      <w:tr w:rsidR="00AE6CDE" w:rsidRPr="00AE6CDE" w:rsidTr="00222314">
        <w:trPr>
          <w:cantSplit/>
        </w:trPr>
        <w:tc>
          <w:tcPr>
            <w:tcW w:w="3480" w:type="dxa"/>
            <w:gridSpan w:val="5"/>
            <w:vMerge w:val="restart"/>
            <w:tcBorders>
              <w:top w:val="single" w:sz="12" w:space="0" w:color="auto"/>
              <w:left w:val="single" w:sz="12" w:space="0" w:color="auto"/>
              <w:righ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INDIVIDUAL</w:t>
            </w:r>
            <w:r w:rsidRPr="00AE6CDE">
              <w:rPr>
                <w:rFonts w:ascii="Arial" w:hAnsi="Arial" w:cs="Arial"/>
                <w:b/>
                <w:sz w:val="16"/>
                <w:szCs w:val="16"/>
              </w:rPr>
              <w:br/>
              <w:t xml:space="preserve"> HURRICANE MITIGATION MEASURES AND SECONDARY CHARACTERISTICS</w:t>
            </w:r>
          </w:p>
        </w:tc>
        <w:tc>
          <w:tcPr>
            <w:tcW w:w="6600" w:type="dxa"/>
            <w:gridSpan w:val="10"/>
            <w:tcBorders>
              <w:top w:val="single" w:sz="12" w:space="0" w:color="auto"/>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AE6CDE">
              <w:rPr>
                <w:rFonts w:ascii="Arial" w:hAnsi="Arial" w:cs="Arial"/>
                <w:b/>
                <w:sz w:val="18"/>
              </w:rPr>
              <w:t xml:space="preserve">PERCENTAGE CHANGE FROM FORM V-2 </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AE6CDE">
              <w:rPr>
                <w:rFonts w:ascii="Arial" w:hAnsi="Arial" w:cs="Arial"/>
                <w:b/>
                <w:sz w:val="18"/>
              </w:rPr>
              <w:t>RELATIVE TO PREVIOUSLY-ACCEPTED HURRICANE MODEL</w:t>
            </w:r>
          </w:p>
        </w:tc>
      </w:tr>
      <w:tr w:rsidR="00AE6CDE" w:rsidRPr="00AE6CDE" w:rsidTr="00222314">
        <w:tc>
          <w:tcPr>
            <w:tcW w:w="3480" w:type="dxa"/>
            <w:gridSpan w:val="5"/>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3240" w:type="dxa"/>
            <w:gridSpan w:val="5"/>
            <w:tcBorders>
              <w:top w:val="single" w:sz="12" w:space="0" w:color="auto"/>
              <w:left w:val="single" w:sz="12"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sz w:val="16"/>
                <w:szCs w:val="16"/>
              </w:rPr>
              <w:t>FRAME BUILDING</w:t>
            </w:r>
          </w:p>
        </w:tc>
        <w:tc>
          <w:tcPr>
            <w:tcW w:w="3360" w:type="dxa"/>
            <w:gridSpan w:val="5"/>
            <w:tcBorders>
              <w:top w:val="single" w:sz="12" w:space="0" w:color="auto"/>
              <w:left w:val="single" w:sz="4"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sz w:val="16"/>
                <w:szCs w:val="16"/>
              </w:rPr>
              <w:t>MASONRY BUILDING</w:t>
            </w:r>
          </w:p>
        </w:tc>
      </w:tr>
      <w:tr w:rsidR="00AE6CDE" w:rsidRPr="00AE6CDE" w:rsidTr="00222314">
        <w:tc>
          <w:tcPr>
            <w:tcW w:w="3480" w:type="dxa"/>
            <w:gridSpan w:val="5"/>
            <w:vMerge/>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3240" w:type="dxa"/>
            <w:gridSpan w:val="5"/>
            <w:tcBorders>
              <w:top w:val="single" w:sz="12" w:space="0" w:color="auto"/>
              <w:left w:val="single" w:sz="12" w:space="0" w:color="auto"/>
              <w:bottom w:val="single" w:sz="12" w:space="0" w:color="auto"/>
              <w:right w:val="single" w:sz="4" w:space="0" w:color="auto"/>
            </w:tcBorders>
          </w:tcPr>
          <w:p w:rsidR="00AE6CDE" w:rsidRPr="00AE6CDE" w:rsidDel="00CE52B8"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color w:val="0000FF"/>
                <w:sz w:val="16"/>
                <w:szCs w:val="16"/>
              </w:rPr>
              <w:t>WINDSPEED (MPH)*</w:t>
            </w:r>
          </w:p>
        </w:tc>
        <w:tc>
          <w:tcPr>
            <w:tcW w:w="3360" w:type="dxa"/>
            <w:gridSpan w:val="5"/>
            <w:tcBorders>
              <w:top w:val="single" w:sz="12" w:space="0" w:color="auto"/>
              <w:left w:val="single" w:sz="4" w:space="0" w:color="auto"/>
              <w:bottom w:val="single" w:sz="12" w:space="0" w:color="auto"/>
              <w:right w:val="single" w:sz="12" w:space="0" w:color="auto"/>
            </w:tcBorders>
          </w:tcPr>
          <w:p w:rsidR="00AE6CDE" w:rsidRPr="00AE6CDE" w:rsidDel="00CE52B8"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color w:val="0000FF"/>
                <w:sz w:val="16"/>
                <w:szCs w:val="16"/>
              </w:rPr>
              <w:t>WINDSPEED (MPH)*</w:t>
            </w:r>
          </w:p>
        </w:tc>
      </w:tr>
      <w:tr w:rsidR="00AE6CDE" w:rsidRPr="00AE6CDE" w:rsidTr="00222314">
        <w:tc>
          <w:tcPr>
            <w:tcW w:w="3480" w:type="dxa"/>
            <w:gridSpan w:val="5"/>
            <w:vMerge/>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630" w:type="dxa"/>
            <w:tcBorders>
              <w:top w:val="single" w:sz="12" w:space="0" w:color="auto"/>
              <w:left w:val="single" w:sz="12"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60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85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110</w:t>
            </w:r>
          </w:p>
        </w:tc>
        <w:tc>
          <w:tcPr>
            <w:tcW w:w="72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135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  160</w:t>
            </w:r>
          </w:p>
        </w:tc>
        <w:tc>
          <w:tcPr>
            <w:tcW w:w="81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60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85</w:t>
            </w:r>
          </w:p>
        </w:tc>
        <w:tc>
          <w:tcPr>
            <w:tcW w:w="72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110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135</w:t>
            </w:r>
          </w:p>
        </w:tc>
        <w:tc>
          <w:tcPr>
            <w:tcW w:w="570" w:type="dxa"/>
            <w:tcBorders>
              <w:top w:val="single" w:sz="12" w:space="0" w:color="auto"/>
              <w:left w:val="single" w:sz="4"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160</w:t>
            </w:r>
          </w:p>
        </w:tc>
      </w:tr>
      <w:tr w:rsidR="00AE6CDE" w:rsidRPr="00AE6CDE" w:rsidTr="00222314">
        <w:tc>
          <w:tcPr>
            <w:tcW w:w="471" w:type="dxa"/>
            <w:tcBorders>
              <w:top w:val="single" w:sz="12" w:space="0" w:color="auto"/>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noProof/>
                <w:sz w:val="20"/>
              </w:rPr>
            </w:pPr>
          </w:p>
        </w:tc>
        <w:tc>
          <w:tcPr>
            <w:tcW w:w="3009" w:type="dxa"/>
            <w:gridSpan w:val="4"/>
            <w:tcBorders>
              <w:top w:val="single" w:sz="12" w:space="0" w:color="auto"/>
              <w:left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REFERENCE BUILDING</w:t>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72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81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72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570" w:type="dxa"/>
            <w:tcBorders>
              <w:top w:val="single" w:sz="12" w:space="0" w:color="auto"/>
              <w:bottom w:val="single" w:sz="12" w:space="0" w:color="auto"/>
              <w:right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sz w:val="16"/>
              </w:rPr>
              <w:sym w:font="Symbol" w:char="F0BE"/>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jc w:val="center"/>
              <w:rPr>
                <w:rFonts w:ascii="Arial" w:hAnsi="Arial" w:cs="Arial"/>
                <w:bCs/>
                <w:sz w:val="8"/>
                <w:szCs w:val="8"/>
              </w:rPr>
            </w:pPr>
            <w:r w:rsidRPr="00AE6CDE">
              <w:rPr>
                <w:rFonts w:ascii="Arial" w:hAnsi="Arial" w:cs="Arial"/>
                <w:bCs/>
                <w:sz w:val="8"/>
                <w:szCs w:val="8"/>
              </w:rPr>
              <w:t>ROOF CONFIGUR-ATION</w:t>
            </w:r>
          </w:p>
        </w:tc>
        <w:tc>
          <w:tcPr>
            <w:tcW w:w="3009" w:type="dxa"/>
            <w:gridSpan w:val="4"/>
            <w:tcBorders>
              <w:top w:val="single" w:sz="12" w:space="0" w:color="auto"/>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BRACED GABLE ENDS</w:t>
            </w:r>
          </w:p>
        </w:tc>
        <w:tc>
          <w:tcPr>
            <w:tcW w:w="630" w:type="dxa"/>
            <w:tcBorders>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HIP ROOF</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3" w:right="115"/>
              <w:jc w:val="center"/>
              <w:rPr>
                <w:rFonts w:ascii="Arial" w:hAnsi="Arial" w:cs="Arial"/>
                <w:bCs/>
                <w:sz w:val="12"/>
                <w:szCs w:val="12"/>
              </w:rPr>
            </w:pPr>
            <w:r w:rsidRPr="00AE6CDE">
              <w:rPr>
                <w:rFonts w:ascii="Arial" w:hAnsi="Arial" w:cs="Arial"/>
                <w:bCs/>
                <w:sz w:val="12"/>
                <w:szCs w:val="12"/>
              </w:rPr>
              <w:t>ROOF COVERING</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left"/>
              <w:rPr>
                <w:rFonts w:ascii="Arial" w:hAnsi="Arial" w:cs="Arial"/>
                <w:bCs/>
                <w:sz w:val="12"/>
                <w:szCs w:val="12"/>
              </w:rPr>
            </w:pPr>
          </w:p>
        </w:tc>
        <w:tc>
          <w:tcPr>
            <w:tcW w:w="3009" w:type="dxa"/>
            <w:gridSpan w:val="4"/>
            <w:tcBorders>
              <w:top w:val="single" w:sz="12" w:space="0" w:color="auto"/>
              <w:left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METAL</w:t>
            </w:r>
          </w:p>
        </w:tc>
        <w:tc>
          <w:tcPr>
            <w:tcW w:w="630" w:type="dxa"/>
            <w:tcBorders>
              <w:top w:val="single" w:sz="12" w:space="0" w:color="auto"/>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top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 xml:space="preserve">ASTM D7158 CLASS H SHINGLES </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MEMBRANE</w:t>
            </w:r>
          </w:p>
        </w:tc>
        <w:tc>
          <w:tcPr>
            <w:tcW w:w="630" w:type="dxa"/>
            <w:tcBorders>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2212" w:type="dxa"/>
            <w:gridSpan w:val="3"/>
            <w:tcBorders>
              <w:top w:val="nil"/>
              <w:lef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NAILING OF DECK</w:t>
            </w:r>
          </w:p>
        </w:tc>
        <w:tc>
          <w:tcPr>
            <w:tcW w:w="797" w:type="dxa"/>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8d</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7"/>
                <w:szCs w:val="7"/>
              </w:rPr>
            </w:pPr>
            <w:r w:rsidRPr="00AE6CDE">
              <w:rPr>
                <w:rFonts w:ascii="Arial" w:hAnsi="Arial" w:cs="Arial"/>
                <w:bCs/>
                <w:sz w:val="7"/>
                <w:szCs w:val="7"/>
              </w:rPr>
              <w:t>ROOF-WALL STRENGTH</w:t>
            </w:r>
          </w:p>
        </w:tc>
        <w:tc>
          <w:tcPr>
            <w:tcW w:w="3009" w:type="dxa"/>
            <w:gridSpan w:val="4"/>
            <w:tcBorders>
              <w:top w:val="single" w:sz="12" w:space="0" w:color="auto"/>
              <w:left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2"/>
                <w:szCs w:val="12"/>
              </w:rPr>
            </w:pPr>
            <w:r w:rsidRPr="00AE6CDE">
              <w:rPr>
                <w:rFonts w:ascii="Arial" w:hAnsi="Arial" w:cs="Arial"/>
                <w:bCs/>
                <w:sz w:val="16"/>
              </w:rPr>
              <w:t>CLIPS</w:t>
            </w:r>
          </w:p>
        </w:tc>
        <w:tc>
          <w:tcPr>
            <w:tcW w:w="630" w:type="dxa"/>
            <w:tcBorders>
              <w:top w:val="single" w:sz="12" w:space="0" w:color="auto"/>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81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570" w:type="dxa"/>
            <w:tcBorders>
              <w:top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sz w:val="16"/>
                <w:szCs w:val="12"/>
              </w:rPr>
            </w:pPr>
            <w:r w:rsidRPr="00AE6CDE">
              <w:rPr>
                <w:rFonts w:ascii="Arial" w:hAnsi="Arial" w:cs="Arial"/>
                <w:bCs/>
                <w:sz w:val="16"/>
                <w:szCs w:val="12"/>
              </w:rPr>
              <w:t>0</w:t>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AE6CDE">
              <w:rPr>
                <w:rFonts w:ascii="Arial" w:hAnsi="Arial" w:cs="Arial"/>
                <w:bCs/>
                <w:sz w:val="16"/>
              </w:rPr>
              <w:t>STRAPS</w:t>
            </w:r>
          </w:p>
        </w:tc>
        <w:tc>
          <w:tcPr>
            <w:tcW w:w="630" w:type="dxa"/>
            <w:tcBorders>
              <w:left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81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vAlign w:val="bottom"/>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9"/>
                <w:szCs w:val="9"/>
              </w:rPr>
            </w:pPr>
            <w:r w:rsidRPr="00AE6CDE">
              <w:rPr>
                <w:rFonts w:ascii="Arial" w:hAnsi="Arial" w:cs="Arial"/>
                <w:bCs/>
                <w:sz w:val="9"/>
                <w:szCs w:val="9"/>
              </w:rPr>
              <w:t>WALL-FLOOR STRENGTH</w:t>
            </w:r>
          </w:p>
        </w:tc>
        <w:tc>
          <w:tcPr>
            <w:tcW w:w="3009" w:type="dxa"/>
            <w:gridSpan w:val="4"/>
            <w:tcBorders>
              <w:top w:val="single" w:sz="12" w:space="0" w:color="auto"/>
              <w:left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AE6CDE">
              <w:rPr>
                <w:rFonts w:ascii="Arial" w:hAnsi="Arial" w:cs="Arial"/>
                <w:bCs/>
                <w:sz w:val="16"/>
              </w:rPr>
              <w:t>TIES OR CLIPS</w:t>
            </w:r>
          </w:p>
        </w:tc>
        <w:tc>
          <w:tcPr>
            <w:tcW w:w="630" w:type="dxa"/>
            <w:tcBorders>
              <w:top w:val="single" w:sz="12" w:space="0" w:color="auto"/>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81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570" w:type="dxa"/>
            <w:tcBorders>
              <w:top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szCs w:val="12"/>
              </w:rPr>
            </w:pPr>
            <w:r w:rsidRPr="00AE6CDE">
              <w:rPr>
                <w:rFonts w:ascii="Arial" w:hAnsi="Arial" w:cs="Arial"/>
                <w:bCs/>
                <w:sz w:val="16"/>
                <w:szCs w:val="12"/>
              </w:rPr>
              <w:t>0</w:t>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c>
          <w:tcPr>
            <w:tcW w:w="3009" w:type="dxa"/>
            <w:gridSpan w:val="4"/>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AE6CDE">
              <w:rPr>
                <w:rFonts w:ascii="Arial" w:hAnsi="Arial" w:cs="Arial"/>
                <w:bCs/>
                <w:sz w:val="16"/>
              </w:rPr>
              <w:t>STRAPS</w:t>
            </w:r>
          </w:p>
        </w:tc>
        <w:tc>
          <w:tcPr>
            <w:tcW w:w="630" w:type="dxa"/>
            <w:tcBorders>
              <w:left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81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570" w:type="dxa"/>
            <w:tcBorders>
              <w:bottom w:val="single" w:sz="12" w:space="0" w:color="auto"/>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color w:val="0000FF"/>
                <w:sz w:val="16"/>
              </w:rPr>
            </w:pPr>
            <w:r w:rsidRPr="00AE6CDE">
              <w:rPr>
                <w:rFonts w:ascii="Arial" w:hAnsi="Arial" w:cs="Arial"/>
                <w:bCs/>
                <w:color w:val="0000FF"/>
                <w:sz w:val="16"/>
              </w:rPr>
              <w:t>0</w:t>
            </w:r>
          </w:p>
        </w:tc>
      </w:tr>
      <w:tr w:rsidR="00AE6CDE" w:rsidRPr="00AE6CDE" w:rsidTr="00222314">
        <w:tc>
          <w:tcPr>
            <w:tcW w:w="471" w:type="dxa"/>
            <w:vMerge w:val="restart"/>
            <w:tcBorders>
              <w:top w:val="single" w:sz="12" w:space="0" w:color="auto"/>
              <w:left w:val="single" w:sz="12" w:space="0" w:color="auto"/>
              <w:right w:val="single" w:sz="12" w:space="0" w:color="auto"/>
            </w:tcBorders>
            <w:textDirection w:val="btLr"/>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5" w:right="115"/>
              <w:jc w:val="center"/>
              <w:rPr>
                <w:rFonts w:ascii="Arial" w:hAnsi="Arial" w:cs="Arial"/>
                <w:bCs/>
                <w:sz w:val="10"/>
                <w:szCs w:val="10"/>
              </w:rPr>
            </w:pPr>
            <w:r w:rsidRPr="00AE6CDE">
              <w:rPr>
                <w:rFonts w:ascii="Arial" w:hAnsi="Arial" w:cs="Arial"/>
                <w:bCs/>
                <w:sz w:val="10"/>
                <w:szCs w:val="10"/>
              </w:rPr>
              <w:t>WALL-FOUNDATION</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0"/>
                <w:szCs w:val="10"/>
              </w:rPr>
            </w:pPr>
            <w:r w:rsidRPr="00AE6CDE">
              <w:rPr>
                <w:rFonts w:ascii="Arial" w:hAnsi="Arial" w:cs="Arial"/>
                <w:bCs/>
                <w:sz w:val="10"/>
                <w:szCs w:val="10"/>
              </w:rPr>
              <w:t>STRENGTH</w:t>
            </w:r>
          </w:p>
        </w:tc>
        <w:tc>
          <w:tcPr>
            <w:tcW w:w="3009" w:type="dxa"/>
            <w:gridSpan w:val="4"/>
            <w:tcBorders>
              <w:top w:val="single" w:sz="12" w:space="0" w:color="auto"/>
              <w:left w:val="single" w:sz="12" w:space="0" w:color="auto"/>
              <w:bottom w:val="nil"/>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AE6CDE">
              <w:rPr>
                <w:rFonts w:ascii="Arial" w:hAnsi="Arial" w:cs="Arial"/>
                <w:bCs/>
                <w:sz w:val="16"/>
              </w:rPr>
              <w:t>LARGER ANCHORS OR        CLOSER SPACING</w:t>
            </w:r>
          </w:p>
        </w:tc>
        <w:tc>
          <w:tcPr>
            <w:tcW w:w="630" w:type="dxa"/>
            <w:tcBorders>
              <w:top w:val="single" w:sz="12" w:space="0" w:color="auto"/>
              <w:left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720" w:type="dxa"/>
            <w:tcBorders>
              <w:top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810" w:type="dxa"/>
            <w:tcBorders>
              <w:top w:val="single" w:sz="12" w:space="0" w:color="auto"/>
              <w:bottom w:val="nil"/>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nil"/>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720" w:type="dxa"/>
            <w:tcBorders>
              <w:top w:val="single" w:sz="12" w:space="0" w:color="auto"/>
              <w:bottom w:val="nil"/>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nil"/>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570" w:type="dxa"/>
            <w:tcBorders>
              <w:top w:val="single" w:sz="12" w:space="0" w:color="auto"/>
              <w:bottom w:val="nil"/>
              <w:right w:val="single" w:sz="12" w:space="0" w:color="auto"/>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r>
      <w:tr w:rsidR="00AE6CDE" w:rsidRPr="00AE6CDE" w:rsidTr="00222314">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AE6CDE">
              <w:rPr>
                <w:rFonts w:ascii="Arial" w:hAnsi="Arial" w:cs="Arial"/>
                <w:bCs/>
                <w:sz w:val="16"/>
              </w:rPr>
              <w:t>STRAPS</w:t>
            </w:r>
          </w:p>
        </w:tc>
        <w:tc>
          <w:tcPr>
            <w:tcW w:w="630" w:type="dxa"/>
            <w:tcBorders>
              <w:lef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720" w:type="dxa"/>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810" w:type="dxa"/>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720" w:type="dxa"/>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570" w:type="dxa"/>
            <w:tcBorders>
              <w:righ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AE6CDE">
              <w:rPr>
                <w:rFonts w:ascii="Arial" w:hAnsi="Arial" w:cs="Arial"/>
                <w:bCs/>
                <w:sz w:val="16"/>
              </w:rPr>
              <w:t>VERTICAL REINFORCING</w:t>
            </w:r>
          </w:p>
        </w:tc>
        <w:tc>
          <w:tcPr>
            <w:tcW w:w="630" w:type="dxa"/>
            <w:tcBorders>
              <w:left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720" w:type="dxa"/>
            <w:tcBorders>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bottom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81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bottom w:val="single" w:sz="12" w:space="0" w:color="auto"/>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5" w:right="115"/>
              <w:jc w:val="center"/>
              <w:rPr>
                <w:rFonts w:ascii="Arial" w:hAnsi="Arial" w:cs="Arial"/>
                <w:bCs/>
                <w:sz w:val="10"/>
                <w:szCs w:val="10"/>
              </w:rPr>
            </w:pPr>
            <w:r w:rsidRPr="00AE6CDE">
              <w:rPr>
                <w:rFonts w:ascii="Arial" w:hAnsi="Arial" w:cs="Arial"/>
                <w:bCs/>
                <w:sz w:val="10"/>
                <w:szCs w:val="10"/>
              </w:rPr>
              <w:t>OPENING</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2"/>
                <w:szCs w:val="12"/>
              </w:rPr>
            </w:pPr>
            <w:r w:rsidRPr="00AE6CDE">
              <w:rPr>
                <w:rFonts w:ascii="Arial" w:hAnsi="Arial" w:cs="Arial"/>
                <w:bCs/>
                <w:sz w:val="10"/>
                <w:szCs w:val="10"/>
              </w:rPr>
              <w:t>PROTECTION</w:t>
            </w:r>
          </w:p>
        </w:tc>
        <w:tc>
          <w:tcPr>
            <w:tcW w:w="1119" w:type="dxa"/>
            <w:vMerge w:val="restart"/>
            <w:tcBorders>
              <w:top w:val="single" w:sz="12" w:space="0" w:color="auto"/>
              <w:lef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WINDOW</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SHUTTERS</w:t>
            </w:r>
          </w:p>
        </w:tc>
        <w:tc>
          <w:tcPr>
            <w:tcW w:w="1890" w:type="dxa"/>
            <w:gridSpan w:val="3"/>
            <w:tcBorders>
              <w:top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 xml:space="preserve">STRUCTURAL WOOD PANEL </w:t>
            </w:r>
          </w:p>
        </w:tc>
        <w:tc>
          <w:tcPr>
            <w:tcW w:w="630" w:type="dxa"/>
            <w:tcBorders>
              <w:top w:val="single" w:sz="12" w:space="0" w:color="auto"/>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top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119" w:type="dxa"/>
            <w:vMerge/>
            <w:tcBorders>
              <w:left w:val="single" w:sz="12" w:space="0" w:color="auto"/>
              <w:bottom w:val="nil"/>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890" w:type="dxa"/>
            <w:gridSpan w:val="3"/>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METAL</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3009" w:type="dxa"/>
            <w:gridSpan w:val="4"/>
            <w:tcBorders>
              <w:top w:val="single" w:sz="4" w:space="0" w:color="auto"/>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DOOR AND SKYLIGHT COVERS</w:t>
            </w:r>
          </w:p>
        </w:tc>
        <w:tc>
          <w:tcPr>
            <w:tcW w:w="630" w:type="dxa"/>
            <w:tcBorders>
              <w:top w:val="single" w:sz="4" w:space="0" w:color="auto"/>
              <w:left w:val="single" w:sz="12"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top w:val="single" w:sz="4" w:space="0" w:color="auto"/>
              <w:bottom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nil"/>
              <w:left w:val="single" w:sz="12" w:space="0" w:color="auto"/>
              <w:right w:val="single" w:sz="12" w:space="0" w:color="auto"/>
            </w:tcBorders>
            <w:textDirection w:val="btLr"/>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4"/>
                <w:szCs w:val="14"/>
              </w:rPr>
            </w:pPr>
            <w:r w:rsidRPr="00AE6CDE">
              <w:rPr>
                <w:rFonts w:ascii="Arial" w:hAnsi="Arial" w:cs="Arial"/>
                <w:bCs/>
                <w:sz w:val="14"/>
                <w:szCs w:val="14"/>
              </w:rPr>
              <w:t>WINDOW, DOOR, SKYLIGHT STRENGTH</w:t>
            </w:r>
          </w:p>
        </w:tc>
        <w:tc>
          <w:tcPr>
            <w:tcW w:w="1389" w:type="dxa"/>
            <w:gridSpan w:val="2"/>
            <w:tcBorders>
              <w:top w:val="nil"/>
              <w:lef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WINDOWS</w:t>
            </w:r>
          </w:p>
        </w:tc>
        <w:tc>
          <w:tcPr>
            <w:tcW w:w="1620" w:type="dxa"/>
            <w:gridSpan w:val="2"/>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IMPACT RATED</w:t>
            </w:r>
          </w:p>
        </w:tc>
        <w:tc>
          <w:tcPr>
            <w:tcW w:w="630" w:type="dxa"/>
            <w:tcBorders>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389" w:type="dxa"/>
            <w:gridSpan w:val="2"/>
            <w:tcBorders>
              <w:top w:val="nil"/>
              <w:lef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 xml:space="preserve">ENTRY DOORS </w:t>
            </w:r>
          </w:p>
        </w:tc>
        <w:tc>
          <w:tcPr>
            <w:tcW w:w="1620" w:type="dxa"/>
            <w:gridSpan w:val="2"/>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MEETS WIND-BORNE DEBRIS REQUIREMENTS</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389" w:type="dxa"/>
            <w:gridSpan w:val="2"/>
            <w:tcBorders>
              <w:top w:val="nil"/>
              <w:lef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GARAGE DOORS</w:t>
            </w:r>
          </w:p>
        </w:tc>
        <w:tc>
          <w:tcPr>
            <w:tcW w:w="1620" w:type="dxa"/>
            <w:gridSpan w:val="2"/>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MEETS WIND-BORNE DEBRIS REQUIREMENTS</w:t>
            </w:r>
          </w:p>
        </w:tc>
        <w:tc>
          <w:tcPr>
            <w:tcW w:w="630" w:type="dxa"/>
            <w:tcBorders>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rPr>
          <w:trHeight w:val="876"/>
        </w:trPr>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389" w:type="dxa"/>
            <w:gridSpan w:val="2"/>
            <w:tcBorders>
              <w:top w:val="nil"/>
              <w:lef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SLIDING GLASS DOORS</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p>
        </w:tc>
        <w:tc>
          <w:tcPr>
            <w:tcW w:w="1620" w:type="dxa"/>
            <w:gridSpan w:val="2"/>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MEETS WIND-BORNE DEBRIS REQUIREMENTS</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222314">
        <w:tc>
          <w:tcPr>
            <w:tcW w:w="3480" w:type="dxa"/>
            <w:gridSpan w:val="5"/>
            <w:vMerge w:val="restart"/>
            <w:tcBorders>
              <w:top w:val="single" w:sz="12" w:space="0" w:color="auto"/>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p w:rsidR="00AE6CDE" w:rsidRPr="00AE6CDE" w:rsidDel="00A9470A"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AE6CDE">
              <w:rPr>
                <w:rFonts w:ascii="Arial" w:hAnsi="Arial" w:cs="Arial"/>
                <w:b/>
                <w:bCs/>
                <w:sz w:val="16"/>
              </w:rPr>
              <w:t>HURRICANE MITIGATION MEASURES AND SECONDARY CHARACTERISTICS   IN COMBINATION</w:t>
            </w:r>
          </w:p>
        </w:tc>
        <w:tc>
          <w:tcPr>
            <w:tcW w:w="6600" w:type="dxa"/>
            <w:gridSpan w:val="10"/>
            <w:tcBorders>
              <w:top w:val="single" w:sz="12" w:space="0" w:color="auto"/>
              <w:left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AE6CDE">
              <w:rPr>
                <w:rFonts w:ascii="Arial" w:hAnsi="Arial" w:cs="Arial"/>
                <w:b/>
                <w:sz w:val="18"/>
              </w:rPr>
              <w:t>PERCENTAGE CHANGE FROM FORM V-2</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i/>
                <w:iCs/>
                <w:color w:val="243F60"/>
                <w:sz w:val="16"/>
                <w:szCs w:val="16"/>
              </w:rPr>
            </w:pPr>
            <w:r w:rsidRPr="00AE6CDE">
              <w:rPr>
                <w:rFonts w:ascii="Arial" w:hAnsi="Arial" w:cs="Arial"/>
                <w:b/>
                <w:sz w:val="18"/>
              </w:rPr>
              <w:t>RELATIVE TO PREVIOUSLY-ACCEPTED HURRICANE MODEL</w:t>
            </w:r>
          </w:p>
        </w:tc>
      </w:tr>
      <w:tr w:rsidR="00AE6CDE" w:rsidRPr="00AE6CDE" w:rsidTr="00222314">
        <w:tc>
          <w:tcPr>
            <w:tcW w:w="3480" w:type="dxa"/>
            <w:gridSpan w:val="5"/>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3240" w:type="dxa"/>
            <w:gridSpan w:val="5"/>
            <w:tcBorders>
              <w:top w:val="single" w:sz="12" w:space="0" w:color="auto"/>
              <w:lef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sz w:val="16"/>
                <w:szCs w:val="16"/>
              </w:rPr>
              <w:t>FRAME BUILDING</w:t>
            </w:r>
          </w:p>
        </w:tc>
        <w:tc>
          <w:tcPr>
            <w:tcW w:w="3360" w:type="dxa"/>
            <w:gridSpan w:val="5"/>
            <w:tcBorders>
              <w:top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AE6CDE">
              <w:rPr>
                <w:rFonts w:ascii="Arial" w:hAnsi="Arial" w:cs="Arial"/>
                <w:b/>
                <w:sz w:val="16"/>
                <w:szCs w:val="16"/>
              </w:rPr>
              <w:t>MASONRY BUILDING</w:t>
            </w:r>
          </w:p>
        </w:tc>
      </w:tr>
      <w:tr w:rsidR="00AE6CDE" w:rsidRPr="00AE6CDE" w:rsidTr="00222314">
        <w:tc>
          <w:tcPr>
            <w:tcW w:w="3480" w:type="dxa"/>
            <w:gridSpan w:val="5"/>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3240" w:type="dxa"/>
            <w:gridSpan w:val="5"/>
            <w:tcBorders>
              <w:top w:val="single" w:sz="12" w:space="0" w:color="auto"/>
              <w:lef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AE6CDE">
              <w:rPr>
                <w:rFonts w:ascii="Arial" w:hAnsi="Arial" w:cs="Arial"/>
                <w:b/>
                <w:color w:val="0000FF"/>
                <w:sz w:val="16"/>
                <w:szCs w:val="16"/>
              </w:rPr>
              <w:t>WINDSPEED (MPH)*</w:t>
            </w:r>
          </w:p>
        </w:tc>
        <w:tc>
          <w:tcPr>
            <w:tcW w:w="3360" w:type="dxa"/>
            <w:gridSpan w:val="5"/>
            <w:tcBorders>
              <w:top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AE6CDE">
              <w:rPr>
                <w:rFonts w:ascii="Arial" w:hAnsi="Arial" w:cs="Arial"/>
                <w:b/>
                <w:color w:val="0000FF"/>
                <w:sz w:val="16"/>
                <w:szCs w:val="16"/>
              </w:rPr>
              <w:t>WINDSPEED (MPH)*</w:t>
            </w:r>
          </w:p>
        </w:tc>
      </w:tr>
      <w:tr w:rsidR="00AE6CDE" w:rsidRPr="00AE6CDE" w:rsidTr="00222314">
        <w:tc>
          <w:tcPr>
            <w:tcW w:w="3480" w:type="dxa"/>
            <w:gridSpan w:val="5"/>
            <w:vMerge/>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630" w:type="dxa"/>
            <w:tcBorders>
              <w:top w:val="single" w:sz="12" w:space="0" w:color="auto"/>
              <w:left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60</w:t>
            </w:r>
          </w:p>
        </w:tc>
        <w:tc>
          <w:tcPr>
            <w:tcW w:w="63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85</w:t>
            </w:r>
          </w:p>
        </w:tc>
        <w:tc>
          <w:tcPr>
            <w:tcW w:w="630" w:type="dxa"/>
            <w:tcBorders>
              <w:top w:val="single" w:sz="12" w:space="0" w:color="auto"/>
              <w:bottom w:val="single" w:sz="12" w:space="0" w:color="auto"/>
            </w:tcBorders>
            <w:shd w:val="clear" w:color="auto" w:fill="auto"/>
          </w:tcPr>
          <w:p w:rsidR="00AE6CDE" w:rsidRPr="00AE6CDE" w:rsidRDefault="00AE6CDE" w:rsidP="00AE6CDE">
            <w:pPr>
              <w:spacing w:before="70"/>
              <w:jc w:val="center"/>
              <w:rPr>
                <w:rFonts w:ascii="Arial" w:hAnsi="Arial" w:cs="Arial"/>
                <w:b/>
                <w:bCs/>
                <w:sz w:val="16"/>
                <w:szCs w:val="16"/>
              </w:rPr>
            </w:pPr>
            <w:r w:rsidRPr="00AE6CDE">
              <w:rPr>
                <w:rFonts w:ascii="Arial" w:hAnsi="Arial" w:cs="Arial"/>
                <w:b/>
                <w:bCs/>
                <w:sz w:val="16"/>
                <w:szCs w:val="16"/>
              </w:rPr>
              <w:t>110</w:t>
            </w:r>
          </w:p>
        </w:tc>
        <w:tc>
          <w:tcPr>
            <w:tcW w:w="720" w:type="dxa"/>
            <w:tcBorders>
              <w:top w:val="single" w:sz="12" w:space="0" w:color="auto"/>
              <w:bottom w:val="single" w:sz="12" w:space="0" w:color="auto"/>
            </w:tcBorders>
            <w:shd w:val="clear" w:color="auto" w:fill="auto"/>
          </w:tcPr>
          <w:p w:rsidR="00AE6CDE" w:rsidRPr="00AE6CDE" w:rsidRDefault="00AE6CDE" w:rsidP="00AE6CDE">
            <w:pPr>
              <w:spacing w:before="70"/>
              <w:jc w:val="center"/>
              <w:rPr>
                <w:rFonts w:ascii="Arial" w:hAnsi="Arial" w:cs="Arial"/>
                <w:b/>
                <w:bCs/>
                <w:sz w:val="16"/>
                <w:szCs w:val="16"/>
              </w:rPr>
            </w:pPr>
            <w:r w:rsidRPr="00AE6CDE">
              <w:rPr>
                <w:rFonts w:ascii="Arial" w:hAnsi="Arial" w:cs="Arial"/>
                <w:b/>
                <w:bCs/>
                <w:sz w:val="16"/>
                <w:szCs w:val="16"/>
              </w:rPr>
              <w:t>135</w:t>
            </w:r>
          </w:p>
        </w:tc>
        <w:tc>
          <w:tcPr>
            <w:tcW w:w="63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160</w:t>
            </w:r>
          </w:p>
        </w:tc>
        <w:tc>
          <w:tcPr>
            <w:tcW w:w="81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60</w:t>
            </w:r>
          </w:p>
        </w:tc>
        <w:tc>
          <w:tcPr>
            <w:tcW w:w="63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85</w:t>
            </w:r>
          </w:p>
        </w:tc>
        <w:tc>
          <w:tcPr>
            <w:tcW w:w="72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110</w:t>
            </w:r>
          </w:p>
        </w:tc>
        <w:tc>
          <w:tcPr>
            <w:tcW w:w="63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135</w:t>
            </w:r>
          </w:p>
        </w:tc>
        <w:tc>
          <w:tcPr>
            <w:tcW w:w="570" w:type="dxa"/>
            <w:tcBorders>
              <w:top w:val="single" w:sz="12" w:space="0" w:color="auto"/>
              <w:bottom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160</w:t>
            </w:r>
          </w:p>
        </w:tc>
      </w:tr>
      <w:tr w:rsidR="00AE6CDE" w:rsidRPr="00AE6CDE" w:rsidTr="00AE6CDE">
        <w:tc>
          <w:tcPr>
            <w:tcW w:w="3480" w:type="dxa"/>
            <w:gridSpan w:val="5"/>
            <w:tcBorders>
              <w:top w:val="single" w:sz="12" w:space="0" w:color="auto"/>
              <w:left w:val="single" w:sz="12" w:space="0" w:color="auto"/>
              <w:bottom w:val="single" w:sz="12" w:space="0" w:color="auto"/>
              <w:righ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6"/>
              </w:rPr>
            </w:pPr>
            <w:r w:rsidRPr="00AE6CDE">
              <w:rPr>
                <w:rFonts w:ascii="Arial" w:hAnsi="Arial" w:cs="Arial"/>
                <w:bCs/>
                <w:sz w:val="16"/>
                <w:szCs w:val="16"/>
              </w:rPr>
              <w:t>MITIGATED BUILDING</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p>
        </w:tc>
        <w:tc>
          <w:tcPr>
            <w:tcW w:w="630" w:type="dxa"/>
            <w:tcBorders>
              <w:top w:val="single" w:sz="12" w:space="0" w:color="auto"/>
              <w:left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72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81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72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570" w:type="dxa"/>
            <w:tcBorders>
              <w:top w:val="single" w:sz="12" w:space="0" w:color="auto"/>
              <w:bottom w:val="single" w:sz="12" w:space="0" w:color="auto"/>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r>
    </w:tbl>
    <w:p w:rsidR="002E65FA" w:rsidRDefault="007A1A42" w:rsidP="007A1A42">
      <w:pPr>
        <w:rPr>
          <w:rFonts w:ascii="Arial" w:eastAsiaTheme="majorEastAsia" w:hAnsi="Arial" w:cstheme="majorBidi"/>
          <w:color w:val="000000" w:themeColor="text1"/>
          <w:sz w:val="28"/>
          <w:szCs w:val="26"/>
        </w:rPr>
      </w:pPr>
      <w:r w:rsidRPr="007A1A42">
        <w:t>*Windspeeds are one-minute sustained 10-meter</w:t>
      </w:r>
      <w:r w:rsidR="00AE6CDE">
        <w:t>.</w:t>
      </w:r>
      <w:r w:rsidR="002E65FA">
        <w:br w:type="page"/>
      </w:r>
    </w:p>
    <w:p w:rsidR="002D43E6" w:rsidRPr="009321FD" w:rsidRDefault="002D43E6" w:rsidP="0007529D">
      <w:pPr>
        <w:pStyle w:val="Heading2"/>
      </w:pPr>
      <w:bookmarkStart w:id="81439" w:name="_Toc8806076"/>
      <w:r>
        <w:lastRenderedPageBreak/>
        <w:t xml:space="preserve">Appendix </w:t>
      </w:r>
      <w:r w:rsidR="002E65FA">
        <w:t>AA</w:t>
      </w:r>
      <w:r w:rsidRPr="00661E08">
        <w:t xml:space="preserve"> –</w:t>
      </w:r>
      <w:r>
        <w:t xml:space="preserve"> </w:t>
      </w:r>
      <w:r w:rsidR="001217A2" w:rsidRPr="001217A2">
        <w:t>List of Acronyms</w:t>
      </w:r>
      <w:bookmarkEnd w:id="81439"/>
    </w:p>
    <w:p w:rsidR="002D43E6" w:rsidRDefault="002D43E6" w:rsidP="002D43E6">
      <w:r>
        <w:t>Florida International University</w:t>
      </w:r>
    </w:p>
    <w:p w:rsidR="002D43E6" w:rsidRDefault="002D43E6" w:rsidP="002D43E6">
      <w:r>
        <w:t xml:space="preserve">Florida Public Hurricane Loss Model </w:t>
      </w:r>
      <w:del w:id="81440" w:author="Diana Machado" w:date="2019-04-05T15:36:00Z">
        <w:r w:rsidDel="0032014B">
          <w:delText>6.3</w:delText>
        </w:r>
      </w:del>
      <w:ins w:id="81441" w:author="Diana Machado" w:date="2019-04-05T15:36:00Z">
        <w:r w:rsidR="0032014B">
          <w:t>7.0</w:t>
        </w:r>
      </w:ins>
    </w:p>
    <w:p w:rsidR="002D43E6" w:rsidRDefault="00F459EF" w:rsidP="002D43E6">
      <w:r>
        <w:t>November 5</w:t>
      </w:r>
      <w:r w:rsidR="002D43E6">
        <w:t>, 2018</w:t>
      </w:r>
    </w:p>
    <w:p w:rsidR="00AC1B5E" w:rsidRDefault="00AC1B5E">
      <w:pPr>
        <w:jc w:val="left"/>
      </w:pPr>
      <w:r>
        <w:br w:type="page"/>
      </w:r>
    </w:p>
    <w:tbl>
      <w:tblPr>
        <w:tblStyle w:val="TableGrid"/>
        <w:tblW w:w="0" w:type="auto"/>
        <w:jc w:val="center"/>
        <w:tblLook w:val="04A0" w:firstRow="1" w:lastRow="0" w:firstColumn="1" w:lastColumn="0" w:noHBand="0" w:noVBand="1"/>
      </w:tblPr>
      <w:tblGrid>
        <w:gridCol w:w="1728"/>
        <w:gridCol w:w="7128"/>
      </w:tblGrid>
      <w:tr w:rsidR="00030D56" w:rsidRPr="00440C44" w:rsidTr="00030D56">
        <w:trPr>
          <w:tblHeader/>
          <w:jc w:val="center"/>
        </w:trPr>
        <w:tc>
          <w:tcPr>
            <w:tcW w:w="1728" w:type="dxa"/>
            <w:shd w:val="clear" w:color="auto" w:fill="auto"/>
            <w:vAlign w:val="bottom"/>
          </w:tcPr>
          <w:p w:rsidR="00030D56" w:rsidRPr="00515382" w:rsidRDefault="00030D56" w:rsidP="00AD1571">
            <w:pPr>
              <w:pStyle w:val="Tableheader"/>
            </w:pPr>
            <w:r w:rsidRPr="00515382">
              <w:lastRenderedPageBreak/>
              <w:t>Acronym</w:t>
            </w:r>
          </w:p>
        </w:tc>
        <w:tc>
          <w:tcPr>
            <w:tcW w:w="7128" w:type="dxa"/>
            <w:shd w:val="clear" w:color="auto" w:fill="auto"/>
            <w:vAlign w:val="bottom"/>
          </w:tcPr>
          <w:p w:rsidR="00030D56" w:rsidRPr="00515382" w:rsidRDefault="00030D56" w:rsidP="00AD1571">
            <w:pPr>
              <w:pStyle w:val="Tableheader"/>
            </w:pPr>
            <w:r w:rsidRPr="00515382">
              <w:t>Full Name</w:t>
            </w:r>
          </w:p>
        </w:tc>
      </w:tr>
      <w:tr w:rsidR="00030D56" w:rsidTr="00030D56">
        <w:trPr>
          <w:jc w:val="center"/>
        </w:trPr>
        <w:tc>
          <w:tcPr>
            <w:tcW w:w="1728" w:type="dxa"/>
            <w:vAlign w:val="bottom"/>
          </w:tcPr>
          <w:p w:rsidR="00030D56" w:rsidRPr="00515382" w:rsidRDefault="00030D56" w:rsidP="00030D56">
            <w:pPr>
              <w:pStyle w:val="Tablebody-leftaligned"/>
            </w:pPr>
            <w:r w:rsidRPr="00515382">
              <w:t>ACV</w:t>
            </w:r>
          </w:p>
        </w:tc>
        <w:tc>
          <w:tcPr>
            <w:tcW w:w="7128" w:type="dxa"/>
            <w:vAlign w:val="bottom"/>
          </w:tcPr>
          <w:p w:rsidR="00030D56" w:rsidRPr="00515382" w:rsidRDefault="00030D56" w:rsidP="00030D56">
            <w:pPr>
              <w:pStyle w:val="Tablebody-leftaligned"/>
            </w:pPr>
            <w:r w:rsidRPr="00515382">
              <w:t>Actual Cash Value</w:t>
            </w:r>
          </w:p>
        </w:tc>
      </w:tr>
      <w:tr w:rsidR="00030D56" w:rsidTr="00030D56">
        <w:trPr>
          <w:jc w:val="center"/>
        </w:trPr>
        <w:tc>
          <w:tcPr>
            <w:tcW w:w="1728" w:type="dxa"/>
            <w:vAlign w:val="bottom"/>
          </w:tcPr>
          <w:p w:rsidR="00030D56" w:rsidRPr="00515382" w:rsidRDefault="00030D56" w:rsidP="00030D56">
            <w:pPr>
              <w:pStyle w:val="Tablebody-leftaligned"/>
            </w:pPr>
            <w:r w:rsidRPr="00515382">
              <w:t>ACV S/ACV C</w:t>
            </w:r>
          </w:p>
        </w:tc>
        <w:tc>
          <w:tcPr>
            <w:tcW w:w="7128" w:type="dxa"/>
            <w:vAlign w:val="bottom"/>
          </w:tcPr>
          <w:p w:rsidR="00030D56" w:rsidRPr="00515382" w:rsidRDefault="00030D56" w:rsidP="00030D56">
            <w:pPr>
              <w:pStyle w:val="Tablebody-leftaligned"/>
            </w:pPr>
            <w:r w:rsidRPr="00515382">
              <w:t>Structure Actual-Cash-Value, Contents Actual-Cash-Value</w:t>
            </w:r>
          </w:p>
        </w:tc>
      </w:tr>
      <w:tr w:rsidR="00030D56" w:rsidTr="00030D56">
        <w:trPr>
          <w:jc w:val="center"/>
        </w:trPr>
        <w:tc>
          <w:tcPr>
            <w:tcW w:w="1728" w:type="dxa"/>
            <w:vAlign w:val="bottom"/>
          </w:tcPr>
          <w:p w:rsidR="00030D56" w:rsidRPr="00515382" w:rsidRDefault="00030D56" w:rsidP="00030D56">
            <w:pPr>
              <w:pStyle w:val="Tablebody-leftaligned"/>
            </w:pPr>
            <w:r w:rsidRPr="00515382">
              <w:t>ACV S/RC C</w:t>
            </w:r>
          </w:p>
        </w:tc>
        <w:tc>
          <w:tcPr>
            <w:tcW w:w="7128" w:type="dxa"/>
            <w:vAlign w:val="bottom"/>
          </w:tcPr>
          <w:p w:rsidR="00030D56" w:rsidRPr="00515382" w:rsidRDefault="00030D56" w:rsidP="00030D56">
            <w:pPr>
              <w:pStyle w:val="Tablebody-leftaligned"/>
            </w:pPr>
            <w:r w:rsidRPr="00515382">
              <w:t>Structure Actual-Cash-Value, Contents Replacement-Cost</w:t>
            </w:r>
          </w:p>
        </w:tc>
      </w:tr>
      <w:tr w:rsidR="00030D56" w:rsidTr="00030D56">
        <w:trPr>
          <w:jc w:val="center"/>
        </w:trPr>
        <w:tc>
          <w:tcPr>
            <w:tcW w:w="1728" w:type="dxa"/>
            <w:vAlign w:val="bottom"/>
          </w:tcPr>
          <w:p w:rsidR="00030D56" w:rsidRPr="00515382" w:rsidRDefault="00030D56" w:rsidP="00030D56">
            <w:pPr>
              <w:pStyle w:val="Tablebody-leftaligned"/>
            </w:pPr>
            <w:r w:rsidRPr="00515382">
              <w:t>AFRES</w:t>
            </w:r>
          </w:p>
        </w:tc>
        <w:tc>
          <w:tcPr>
            <w:tcW w:w="7128" w:type="dxa"/>
            <w:vAlign w:val="bottom"/>
          </w:tcPr>
          <w:p w:rsidR="00030D56" w:rsidRPr="00515382" w:rsidRDefault="00030D56" w:rsidP="00030D56">
            <w:pPr>
              <w:pStyle w:val="Tablebody-leftaligned"/>
            </w:pPr>
            <w:r w:rsidRPr="00515382">
              <w:t>Air Force Reserves</w:t>
            </w:r>
          </w:p>
        </w:tc>
      </w:tr>
      <w:tr w:rsidR="00030D56" w:rsidTr="00030D56">
        <w:trPr>
          <w:jc w:val="center"/>
        </w:trPr>
        <w:tc>
          <w:tcPr>
            <w:tcW w:w="1728" w:type="dxa"/>
            <w:vAlign w:val="bottom"/>
          </w:tcPr>
          <w:p w:rsidR="00030D56" w:rsidRPr="00515382" w:rsidRDefault="00030D56" w:rsidP="00030D56">
            <w:pPr>
              <w:pStyle w:val="Tablebody-leftaligned"/>
            </w:pPr>
            <w:r w:rsidRPr="00515382">
              <w:t>ALE</w:t>
            </w:r>
          </w:p>
        </w:tc>
        <w:tc>
          <w:tcPr>
            <w:tcW w:w="7128" w:type="dxa"/>
            <w:vAlign w:val="bottom"/>
          </w:tcPr>
          <w:p w:rsidR="00030D56" w:rsidRPr="00515382" w:rsidRDefault="00030D56" w:rsidP="00030D56">
            <w:pPr>
              <w:pStyle w:val="Tablebody-leftaligned"/>
            </w:pPr>
            <w:r w:rsidRPr="00515382">
              <w:t>Additional Living expenses</w:t>
            </w:r>
          </w:p>
        </w:tc>
      </w:tr>
      <w:tr w:rsidR="00030D56" w:rsidTr="00030D56">
        <w:trPr>
          <w:trHeight w:val="350"/>
          <w:jc w:val="center"/>
        </w:trPr>
        <w:tc>
          <w:tcPr>
            <w:tcW w:w="1728" w:type="dxa"/>
            <w:vAlign w:val="bottom"/>
          </w:tcPr>
          <w:p w:rsidR="00030D56" w:rsidRPr="00515382" w:rsidRDefault="00030D56" w:rsidP="00030D56">
            <w:pPr>
              <w:pStyle w:val="Tablebody-leftaligned"/>
            </w:pPr>
            <w:r w:rsidRPr="00515382">
              <w:t>AOML</w:t>
            </w:r>
          </w:p>
        </w:tc>
        <w:tc>
          <w:tcPr>
            <w:tcW w:w="7128" w:type="dxa"/>
            <w:vAlign w:val="bottom"/>
          </w:tcPr>
          <w:p w:rsidR="00030D56" w:rsidRPr="00515382" w:rsidRDefault="00030D56" w:rsidP="00030D56">
            <w:pPr>
              <w:pStyle w:val="Tablebody-leftaligned"/>
            </w:pPr>
            <w:r w:rsidRPr="00515382">
              <w:t>Atlantic Oceanographic and Meteorological Laboratory</w:t>
            </w:r>
          </w:p>
        </w:tc>
      </w:tr>
      <w:tr w:rsidR="00030D56" w:rsidTr="00030D56">
        <w:trPr>
          <w:jc w:val="center"/>
        </w:trPr>
        <w:tc>
          <w:tcPr>
            <w:tcW w:w="1728" w:type="dxa"/>
            <w:vAlign w:val="bottom"/>
          </w:tcPr>
          <w:p w:rsidR="00030D56" w:rsidRPr="00515382" w:rsidRDefault="00030D56" w:rsidP="00030D56">
            <w:pPr>
              <w:pStyle w:val="Tablebody-leftaligned"/>
            </w:pPr>
            <w:r w:rsidRPr="00515382">
              <w:t>AP</w:t>
            </w:r>
          </w:p>
        </w:tc>
        <w:tc>
          <w:tcPr>
            <w:tcW w:w="7128" w:type="dxa"/>
            <w:vAlign w:val="bottom"/>
          </w:tcPr>
          <w:p w:rsidR="00030D56" w:rsidRPr="00515382" w:rsidRDefault="00030D56" w:rsidP="00030D56">
            <w:pPr>
              <w:pStyle w:val="Tablebody-leftaligned"/>
            </w:pPr>
            <w:r w:rsidRPr="00515382">
              <w:t>Appurtenant</w:t>
            </w:r>
          </w:p>
        </w:tc>
      </w:tr>
      <w:tr w:rsidR="00030D56" w:rsidTr="00030D56">
        <w:trPr>
          <w:jc w:val="center"/>
        </w:trPr>
        <w:tc>
          <w:tcPr>
            <w:tcW w:w="1728" w:type="dxa"/>
            <w:vAlign w:val="bottom"/>
          </w:tcPr>
          <w:p w:rsidR="00030D56" w:rsidRPr="00515382" w:rsidRDefault="00030D56" w:rsidP="00030D56">
            <w:pPr>
              <w:pStyle w:val="Tablebody-leftaligned"/>
            </w:pPr>
            <w:r w:rsidRPr="00515382">
              <w:t>APA</w:t>
            </w:r>
          </w:p>
        </w:tc>
        <w:tc>
          <w:tcPr>
            <w:tcW w:w="7128" w:type="dxa"/>
            <w:vAlign w:val="bottom"/>
          </w:tcPr>
          <w:p w:rsidR="00030D56" w:rsidRPr="00515382" w:rsidRDefault="00030D56" w:rsidP="00030D56">
            <w:pPr>
              <w:pStyle w:val="Tablebody-leftaligned"/>
            </w:pPr>
            <w:r w:rsidRPr="00515382">
              <w:t>American Psychological Association</w:t>
            </w:r>
          </w:p>
        </w:tc>
      </w:tr>
      <w:tr w:rsidR="00030D56" w:rsidTr="00030D56">
        <w:trPr>
          <w:jc w:val="center"/>
        </w:trPr>
        <w:tc>
          <w:tcPr>
            <w:tcW w:w="1728" w:type="dxa"/>
            <w:vAlign w:val="bottom"/>
          </w:tcPr>
          <w:p w:rsidR="00030D56" w:rsidRPr="00515382" w:rsidRDefault="00030D56" w:rsidP="00030D56">
            <w:pPr>
              <w:pStyle w:val="Tablebody-leftaligned"/>
            </w:pPr>
            <w:r w:rsidRPr="00515382">
              <w:t>ASCE</w:t>
            </w:r>
          </w:p>
        </w:tc>
        <w:tc>
          <w:tcPr>
            <w:tcW w:w="7128" w:type="dxa"/>
            <w:vAlign w:val="bottom"/>
          </w:tcPr>
          <w:p w:rsidR="00030D56" w:rsidRPr="00515382" w:rsidRDefault="00030D56" w:rsidP="00030D56">
            <w:pPr>
              <w:pStyle w:val="Tablebody-leftaligned"/>
            </w:pPr>
            <w:r w:rsidRPr="00515382">
              <w:t>American Society of Civil Engineers</w:t>
            </w:r>
          </w:p>
        </w:tc>
      </w:tr>
      <w:tr w:rsidR="00030D56" w:rsidTr="00030D56">
        <w:trPr>
          <w:jc w:val="center"/>
        </w:trPr>
        <w:tc>
          <w:tcPr>
            <w:tcW w:w="1728" w:type="dxa"/>
            <w:vAlign w:val="bottom"/>
          </w:tcPr>
          <w:p w:rsidR="00030D56" w:rsidRPr="00515382" w:rsidRDefault="00030D56" w:rsidP="00030D56">
            <w:pPr>
              <w:pStyle w:val="Tablebody-leftaligned"/>
            </w:pPr>
            <w:r w:rsidRPr="00515382">
              <w:t>ASHARE</w:t>
            </w:r>
          </w:p>
        </w:tc>
        <w:tc>
          <w:tcPr>
            <w:tcW w:w="7128" w:type="dxa"/>
            <w:vAlign w:val="bottom"/>
          </w:tcPr>
          <w:p w:rsidR="00030D56" w:rsidRPr="00515382" w:rsidRDefault="00030D56" w:rsidP="00030D56">
            <w:pPr>
              <w:pStyle w:val="Tablebody-leftaligned"/>
            </w:pPr>
            <w:r w:rsidRPr="00515382">
              <w:t>American Society of Heating, Refrigeration and Air Conditioning</w:t>
            </w:r>
          </w:p>
        </w:tc>
      </w:tr>
      <w:tr w:rsidR="00030D56" w:rsidTr="00030D56">
        <w:trPr>
          <w:jc w:val="center"/>
        </w:trPr>
        <w:tc>
          <w:tcPr>
            <w:tcW w:w="1728" w:type="dxa"/>
            <w:vAlign w:val="bottom"/>
          </w:tcPr>
          <w:p w:rsidR="00030D56" w:rsidRPr="00515382" w:rsidRDefault="00030D56" w:rsidP="00030D56">
            <w:pPr>
              <w:pStyle w:val="Tablebody-leftaligned"/>
            </w:pPr>
            <w:r w:rsidRPr="00515382">
              <w:t>CDFs</w:t>
            </w:r>
          </w:p>
        </w:tc>
        <w:tc>
          <w:tcPr>
            <w:tcW w:w="7128" w:type="dxa"/>
            <w:vAlign w:val="bottom"/>
          </w:tcPr>
          <w:p w:rsidR="00030D56" w:rsidRPr="00515382" w:rsidRDefault="00030D56" w:rsidP="00030D56">
            <w:pPr>
              <w:pStyle w:val="Tablebody-leftaligned"/>
            </w:pPr>
            <w:r w:rsidRPr="00515382">
              <w:t>Cumulative Distribution Functions</w:t>
            </w:r>
          </w:p>
        </w:tc>
      </w:tr>
      <w:tr w:rsidR="00030D56" w:rsidTr="00030D56">
        <w:trPr>
          <w:jc w:val="center"/>
        </w:trPr>
        <w:tc>
          <w:tcPr>
            <w:tcW w:w="1728" w:type="dxa"/>
            <w:vAlign w:val="bottom"/>
          </w:tcPr>
          <w:p w:rsidR="00030D56" w:rsidRPr="00515382" w:rsidRDefault="00030D56" w:rsidP="00030D56">
            <w:pPr>
              <w:pStyle w:val="Tablebody-leftaligned"/>
            </w:pPr>
            <w:r w:rsidRPr="00515382">
              <w:t>CDO</w:t>
            </w:r>
          </w:p>
        </w:tc>
        <w:tc>
          <w:tcPr>
            <w:tcW w:w="7128" w:type="dxa"/>
            <w:vAlign w:val="bottom"/>
          </w:tcPr>
          <w:p w:rsidR="00030D56" w:rsidRPr="00515382" w:rsidRDefault="00030D56" w:rsidP="00030D56">
            <w:pPr>
              <w:pStyle w:val="Tablebody-leftaligned"/>
            </w:pPr>
            <w:r w:rsidRPr="00515382">
              <w:t>Cost of Damage to Openings</w:t>
            </w:r>
          </w:p>
        </w:tc>
      </w:tr>
      <w:tr w:rsidR="00030D56" w:rsidTr="00030D56">
        <w:trPr>
          <w:jc w:val="center"/>
        </w:trPr>
        <w:tc>
          <w:tcPr>
            <w:tcW w:w="1728" w:type="dxa"/>
            <w:vAlign w:val="bottom"/>
          </w:tcPr>
          <w:p w:rsidR="00030D56" w:rsidRPr="00515382" w:rsidRDefault="00030D56" w:rsidP="00030D56">
            <w:pPr>
              <w:pStyle w:val="Tablebody-leftaligned"/>
            </w:pPr>
            <w:r w:rsidRPr="00515382">
              <w:t>CLR</w:t>
            </w:r>
          </w:p>
        </w:tc>
        <w:tc>
          <w:tcPr>
            <w:tcW w:w="7128" w:type="dxa"/>
            <w:vAlign w:val="bottom"/>
          </w:tcPr>
          <w:p w:rsidR="00030D56" w:rsidRPr="00515382" w:rsidRDefault="00030D56" w:rsidP="00030D56">
            <w:pPr>
              <w:pStyle w:val="Tablebody-leftaligned"/>
            </w:pPr>
            <w:r w:rsidRPr="00515382">
              <w:t>Commercial Low-rise Model</w:t>
            </w:r>
          </w:p>
        </w:tc>
      </w:tr>
      <w:tr w:rsidR="00030D56" w:rsidTr="00030D56">
        <w:trPr>
          <w:jc w:val="center"/>
        </w:trPr>
        <w:tc>
          <w:tcPr>
            <w:tcW w:w="1728" w:type="dxa"/>
            <w:vAlign w:val="bottom"/>
          </w:tcPr>
          <w:p w:rsidR="00030D56" w:rsidRPr="00515382" w:rsidRDefault="00030D56" w:rsidP="00030D56">
            <w:pPr>
              <w:pStyle w:val="Tablebody-leftaligned"/>
            </w:pPr>
            <w:r w:rsidRPr="00515382">
              <w:t>CNL</w:t>
            </w:r>
          </w:p>
        </w:tc>
        <w:tc>
          <w:tcPr>
            <w:tcW w:w="7128" w:type="dxa"/>
            <w:vAlign w:val="bottom"/>
          </w:tcPr>
          <w:p w:rsidR="00030D56" w:rsidRPr="00515382" w:rsidRDefault="00030D56" w:rsidP="00030D56">
            <w:pPr>
              <w:pStyle w:val="Tablebody-leftaligned"/>
            </w:pPr>
            <w:r w:rsidRPr="00515382">
              <w:t>C Numerical Library</w:t>
            </w:r>
          </w:p>
        </w:tc>
      </w:tr>
      <w:tr w:rsidR="00030D56" w:rsidTr="00030D56">
        <w:trPr>
          <w:jc w:val="center"/>
        </w:trPr>
        <w:tc>
          <w:tcPr>
            <w:tcW w:w="1728" w:type="dxa"/>
            <w:vAlign w:val="bottom"/>
          </w:tcPr>
          <w:p w:rsidR="00030D56" w:rsidRPr="00515382" w:rsidRDefault="00030D56" w:rsidP="00030D56">
            <w:pPr>
              <w:pStyle w:val="Tablebody-leftaligned"/>
            </w:pPr>
            <w:r w:rsidRPr="00515382">
              <w:t>COV</w:t>
            </w:r>
          </w:p>
        </w:tc>
        <w:tc>
          <w:tcPr>
            <w:tcW w:w="7128" w:type="dxa"/>
            <w:vAlign w:val="bottom"/>
          </w:tcPr>
          <w:p w:rsidR="00030D56" w:rsidRPr="00515382" w:rsidRDefault="00030D56" w:rsidP="00030D56">
            <w:pPr>
              <w:pStyle w:val="Tablebody-leftaligned"/>
            </w:pPr>
            <w:r w:rsidRPr="00515382">
              <w:t>Coefficient of Variation</w:t>
            </w:r>
          </w:p>
        </w:tc>
      </w:tr>
      <w:tr w:rsidR="00030D56" w:rsidTr="00030D56">
        <w:trPr>
          <w:jc w:val="center"/>
        </w:trPr>
        <w:tc>
          <w:tcPr>
            <w:tcW w:w="1728" w:type="dxa"/>
            <w:vAlign w:val="bottom"/>
          </w:tcPr>
          <w:p w:rsidR="00030D56" w:rsidRPr="00515382" w:rsidRDefault="00030D56" w:rsidP="00030D56">
            <w:pPr>
              <w:pStyle w:val="Tablebody-leftaligned"/>
            </w:pPr>
            <w:r w:rsidRPr="00515382">
              <w:t>CP</w:t>
            </w:r>
          </w:p>
        </w:tc>
        <w:tc>
          <w:tcPr>
            <w:tcW w:w="7128" w:type="dxa"/>
            <w:vAlign w:val="bottom"/>
          </w:tcPr>
          <w:p w:rsidR="00030D56" w:rsidRPr="00515382" w:rsidRDefault="00030D56" w:rsidP="00030D56">
            <w:pPr>
              <w:pStyle w:val="Tablebody-leftaligned"/>
            </w:pPr>
            <w:r w:rsidRPr="00515382">
              <w:t>Central Pressure</w:t>
            </w:r>
          </w:p>
        </w:tc>
      </w:tr>
      <w:tr w:rsidR="00030D56" w:rsidTr="00030D56">
        <w:trPr>
          <w:jc w:val="center"/>
        </w:trPr>
        <w:tc>
          <w:tcPr>
            <w:tcW w:w="1728" w:type="dxa"/>
            <w:vAlign w:val="bottom"/>
          </w:tcPr>
          <w:p w:rsidR="00030D56" w:rsidRPr="00515382" w:rsidRDefault="00030D56" w:rsidP="00030D56">
            <w:pPr>
              <w:pStyle w:val="Tablebody-leftaligned"/>
            </w:pPr>
            <w:r w:rsidRPr="00515382">
              <w:t>CPTA</w:t>
            </w:r>
          </w:p>
        </w:tc>
        <w:tc>
          <w:tcPr>
            <w:tcW w:w="7128" w:type="dxa"/>
            <w:vAlign w:val="bottom"/>
          </w:tcPr>
          <w:p w:rsidR="00030D56" w:rsidRPr="00515382" w:rsidRDefault="00030D56" w:rsidP="00030D56">
            <w:pPr>
              <w:pStyle w:val="Tablebody-leftaligned"/>
            </w:pPr>
            <w:r w:rsidRPr="00515382">
              <w:t>County Property Tax Appraiser</w:t>
            </w:r>
          </w:p>
        </w:tc>
      </w:tr>
      <w:tr w:rsidR="00030D56" w:rsidTr="00030D56">
        <w:trPr>
          <w:trHeight w:val="350"/>
          <w:jc w:val="center"/>
        </w:trPr>
        <w:tc>
          <w:tcPr>
            <w:tcW w:w="1728" w:type="dxa"/>
            <w:vAlign w:val="bottom"/>
          </w:tcPr>
          <w:p w:rsidR="00030D56" w:rsidRPr="00515382" w:rsidRDefault="00030D56" w:rsidP="00030D56">
            <w:pPr>
              <w:pStyle w:val="Tablebody-leftaligned"/>
            </w:pPr>
            <w:r w:rsidRPr="00515382">
              <w:t>CR</w:t>
            </w:r>
          </w:p>
        </w:tc>
        <w:tc>
          <w:tcPr>
            <w:tcW w:w="7128" w:type="dxa"/>
            <w:vAlign w:val="bottom"/>
          </w:tcPr>
          <w:p w:rsidR="00030D56" w:rsidRPr="00515382" w:rsidRDefault="00030D56" w:rsidP="00030D56">
            <w:pPr>
              <w:pStyle w:val="Tablebody-leftaligned"/>
            </w:pPr>
            <w:r w:rsidRPr="00515382">
              <w:t>Commercial Residential</w:t>
            </w:r>
          </w:p>
        </w:tc>
      </w:tr>
      <w:tr w:rsidR="00030D56" w:rsidTr="00030D56">
        <w:trPr>
          <w:jc w:val="center"/>
        </w:trPr>
        <w:tc>
          <w:tcPr>
            <w:tcW w:w="1728" w:type="dxa"/>
            <w:vAlign w:val="bottom"/>
          </w:tcPr>
          <w:p w:rsidR="00030D56" w:rsidRPr="00515382" w:rsidRDefault="00030D56" w:rsidP="00030D56">
            <w:pPr>
              <w:pStyle w:val="Tablebody-leftaligned"/>
            </w:pPr>
            <w:r w:rsidRPr="00515382">
              <w:t xml:space="preserve">CVS </w:t>
            </w:r>
          </w:p>
        </w:tc>
        <w:tc>
          <w:tcPr>
            <w:tcW w:w="7128" w:type="dxa"/>
            <w:vAlign w:val="bottom"/>
          </w:tcPr>
          <w:p w:rsidR="00030D56" w:rsidRPr="00515382" w:rsidRDefault="00030D56" w:rsidP="00030D56">
            <w:pPr>
              <w:pStyle w:val="Tablebody-leftaligned"/>
            </w:pPr>
            <w:r w:rsidRPr="00515382">
              <w:t>Concurrent Versions System</w:t>
            </w:r>
          </w:p>
        </w:tc>
      </w:tr>
      <w:tr w:rsidR="00030D56" w:rsidTr="00030D56">
        <w:trPr>
          <w:jc w:val="center"/>
        </w:trPr>
        <w:tc>
          <w:tcPr>
            <w:tcW w:w="1728" w:type="dxa"/>
            <w:vAlign w:val="bottom"/>
          </w:tcPr>
          <w:p w:rsidR="00030D56" w:rsidRPr="00515382" w:rsidRDefault="00030D56" w:rsidP="00030D56">
            <w:pPr>
              <w:pStyle w:val="Tablebody-leftaligned"/>
            </w:pPr>
            <w:r w:rsidRPr="00515382">
              <w:t>DA</w:t>
            </w:r>
          </w:p>
        </w:tc>
        <w:tc>
          <w:tcPr>
            <w:tcW w:w="7128" w:type="dxa"/>
            <w:vAlign w:val="bottom"/>
          </w:tcPr>
          <w:p w:rsidR="00030D56" w:rsidRPr="00515382" w:rsidRDefault="00030D56" w:rsidP="00030D56">
            <w:pPr>
              <w:pStyle w:val="Tablebody-leftaligned"/>
            </w:pPr>
            <w:r w:rsidRPr="00515382">
              <w:t>Damage Array</w:t>
            </w:r>
          </w:p>
        </w:tc>
      </w:tr>
      <w:tr w:rsidR="00030D56" w:rsidTr="00030D56">
        <w:trPr>
          <w:jc w:val="center"/>
        </w:trPr>
        <w:tc>
          <w:tcPr>
            <w:tcW w:w="1728" w:type="dxa"/>
            <w:vAlign w:val="bottom"/>
          </w:tcPr>
          <w:p w:rsidR="00030D56" w:rsidRPr="00515382" w:rsidRDefault="00030D56" w:rsidP="00030D56">
            <w:pPr>
              <w:pStyle w:val="Tablebody-leftaligned"/>
            </w:pPr>
            <w:r w:rsidRPr="00515382">
              <w:t>DR</w:t>
            </w:r>
          </w:p>
        </w:tc>
        <w:tc>
          <w:tcPr>
            <w:tcW w:w="7128" w:type="dxa"/>
            <w:vAlign w:val="bottom"/>
          </w:tcPr>
          <w:p w:rsidR="00030D56" w:rsidRPr="00515382" w:rsidRDefault="00030D56" w:rsidP="00030D56">
            <w:pPr>
              <w:pStyle w:val="Tablebody-leftaligned"/>
            </w:pPr>
            <w:r w:rsidRPr="00515382">
              <w:t>Damage Ratio</w:t>
            </w:r>
          </w:p>
        </w:tc>
      </w:tr>
      <w:tr w:rsidR="00030D56" w:rsidTr="00030D56">
        <w:trPr>
          <w:jc w:val="center"/>
        </w:trPr>
        <w:tc>
          <w:tcPr>
            <w:tcW w:w="1728" w:type="dxa"/>
            <w:vAlign w:val="bottom"/>
          </w:tcPr>
          <w:p w:rsidR="00030D56" w:rsidRPr="00515382" w:rsidRDefault="00030D56" w:rsidP="00030D56">
            <w:pPr>
              <w:pStyle w:val="Tablebody-leftaligned"/>
            </w:pPr>
            <w:r w:rsidRPr="00515382">
              <w:t>EDR</w:t>
            </w:r>
          </w:p>
        </w:tc>
        <w:tc>
          <w:tcPr>
            <w:tcW w:w="7128" w:type="dxa"/>
            <w:vAlign w:val="bottom"/>
          </w:tcPr>
          <w:p w:rsidR="00030D56" w:rsidRPr="00515382" w:rsidRDefault="00030D56" w:rsidP="00030D56">
            <w:pPr>
              <w:pStyle w:val="Tablebody-leftaligned"/>
            </w:pPr>
            <w:r w:rsidRPr="00515382">
              <w:t>Expected Damage Ratio</w:t>
            </w:r>
          </w:p>
        </w:tc>
      </w:tr>
      <w:tr w:rsidR="00030D56" w:rsidTr="00030D56">
        <w:trPr>
          <w:jc w:val="center"/>
        </w:trPr>
        <w:tc>
          <w:tcPr>
            <w:tcW w:w="1728" w:type="dxa"/>
            <w:vAlign w:val="bottom"/>
          </w:tcPr>
          <w:p w:rsidR="00030D56" w:rsidRPr="00515382" w:rsidRDefault="00030D56" w:rsidP="00030D56">
            <w:pPr>
              <w:pStyle w:val="Tablebody-leftaligned"/>
            </w:pPr>
            <w:r w:rsidRPr="00515382">
              <w:t>EDV</w:t>
            </w:r>
          </w:p>
        </w:tc>
        <w:tc>
          <w:tcPr>
            <w:tcW w:w="7128" w:type="dxa"/>
            <w:vAlign w:val="bottom"/>
          </w:tcPr>
          <w:p w:rsidR="00030D56" w:rsidRPr="00515382" w:rsidRDefault="00030D56" w:rsidP="00030D56">
            <w:pPr>
              <w:pStyle w:val="Tablebody-leftaligned"/>
            </w:pPr>
            <w:r w:rsidRPr="00515382">
              <w:t>Expected Damage Value</w:t>
            </w:r>
          </w:p>
        </w:tc>
      </w:tr>
      <w:tr w:rsidR="00030D56" w:rsidTr="00030D56">
        <w:trPr>
          <w:jc w:val="center"/>
        </w:trPr>
        <w:tc>
          <w:tcPr>
            <w:tcW w:w="1728" w:type="dxa"/>
            <w:vAlign w:val="bottom"/>
          </w:tcPr>
          <w:p w:rsidR="00030D56" w:rsidRPr="00515382" w:rsidRDefault="00030D56" w:rsidP="00030D56">
            <w:pPr>
              <w:pStyle w:val="Tablebody-leftaligned"/>
            </w:pPr>
            <w:r w:rsidRPr="00515382">
              <w:t>EIDR</w:t>
            </w:r>
          </w:p>
        </w:tc>
        <w:tc>
          <w:tcPr>
            <w:tcW w:w="7128" w:type="dxa"/>
            <w:vAlign w:val="bottom"/>
          </w:tcPr>
          <w:p w:rsidR="00030D56" w:rsidRPr="00515382" w:rsidRDefault="00030D56" w:rsidP="00030D56">
            <w:pPr>
              <w:pStyle w:val="Tablebody-leftaligned"/>
            </w:pPr>
            <w:r w:rsidRPr="00515382">
              <w:t>Expected Interior Damage Ratio</w:t>
            </w:r>
          </w:p>
        </w:tc>
      </w:tr>
      <w:tr w:rsidR="00030D56" w:rsidTr="00030D56">
        <w:trPr>
          <w:jc w:val="center"/>
        </w:trPr>
        <w:tc>
          <w:tcPr>
            <w:tcW w:w="1728" w:type="dxa"/>
            <w:vAlign w:val="bottom"/>
          </w:tcPr>
          <w:p w:rsidR="00030D56" w:rsidRPr="00515382" w:rsidRDefault="00030D56" w:rsidP="00030D56">
            <w:pPr>
              <w:pStyle w:val="Tablebody-leftaligned"/>
            </w:pPr>
            <w:r w:rsidRPr="00515382">
              <w:t>EL</w:t>
            </w:r>
          </w:p>
        </w:tc>
        <w:tc>
          <w:tcPr>
            <w:tcW w:w="7128" w:type="dxa"/>
            <w:vAlign w:val="bottom"/>
          </w:tcPr>
          <w:p w:rsidR="00030D56" w:rsidRPr="00515382" w:rsidRDefault="00030D56" w:rsidP="00030D56">
            <w:pPr>
              <w:pStyle w:val="Tablebody-leftaligned"/>
            </w:pPr>
            <w:r w:rsidRPr="00515382">
              <w:t>Equilibrium Layer</w:t>
            </w:r>
          </w:p>
        </w:tc>
      </w:tr>
      <w:tr w:rsidR="00030D56" w:rsidTr="00030D56">
        <w:trPr>
          <w:jc w:val="center"/>
        </w:trPr>
        <w:tc>
          <w:tcPr>
            <w:tcW w:w="1728" w:type="dxa"/>
            <w:vAlign w:val="bottom"/>
          </w:tcPr>
          <w:p w:rsidR="00030D56" w:rsidRPr="00515382" w:rsidRDefault="00030D56" w:rsidP="00030D56">
            <w:pPr>
              <w:pStyle w:val="Tablebody-leftaligned"/>
            </w:pPr>
            <w:r w:rsidRPr="00515382">
              <w:t>EPR</w:t>
            </w:r>
          </w:p>
        </w:tc>
        <w:tc>
          <w:tcPr>
            <w:tcW w:w="7128" w:type="dxa"/>
            <w:vAlign w:val="bottom"/>
          </w:tcPr>
          <w:p w:rsidR="00030D56" w:rsidRPr="00515382" w:rsidRDefault="00030D56" w:rsidP="00030D56">
            <w:pPr>
              <w:pStyle w:val="Tablebody-leftaligned"/>
            </w:pPr>
            <w:r w:rsidRPr="00515382">
              <w:t>Expected Percentage Reduction</w:t>
            </w:r>
          </w:p>
        </w:tc>
      </w:tr>
      <w:tr w:rsidR="00030D56" w:rsidTr="00030D56">
        <w:trPr>
          <w:jc w:val="center"/>
        </w:trPr>
        <w:tc>
          <w:tcPr>
            <w:tcW w:w="1728" w:type="dxa"/>
            <w:vAlign w:val="bottom"/>
          </w:tcPr>
          <w:p w:rsidR="00030D56" w:rsidRPr="00515382" w:rsidRDefault="00030D56" w:rsidP="00030D56">
            <w:pPr>
              <w:pStyle w:val="Tablebody-leftaligned"/>
            </w:pPr>
            <w:r w:rsidRPr="00515382">
              <w:t>ERS</w:t>
            </w:r>
          </w:p>
        </w:tc>
        <w:tc>
          <w:tcPr>
            <w:tcW w:w="7128" w:type="dxa"/>
            <w:vAlign w:val="bottom"/>
          </w:tcPr>
          <w:p w:rsidR="00030D56" w:rsidRPr="00515382" w:rsidRDefault="00030D56" w:rsidP="00030D56">
            <w:pPr>
              <w:pStyle w:val="Tablebody-leftaligned"/>
            </w:pPr>
            <w:r w:rsidRPr="00515382">
              <w:t>European Remote Sensing</w:t>
            </w:r>
          </w:p>
        </w:tc>
      </w:tr>
      <w:tr w:rsidR="00030D56" w:rsidTr="00030D56">
        <w:trPr>
          <w:jc w:val="center"/>
        </w:trPr>
        <w:tc>
          <w:tcPr>
            <w:tcW w:w="1728" w:type="dxa"/>
            <w:vAlign w:val="bottom"/>
          </w:tcPr>
          <w:p w:rsidR="00030D56" w:rsidRPr="00515382" w:rsidRDefault="00030D56" w:rsidP="00030D56">
            <w:pPr>
              <w:pStyle w:val="Tablebody-leftaligned"/>
            </w:pPr>
            <w:r w:rsidRPr="00515382">
              <w:t>ESDU</w:t>
            </w:r>
          </w:p>
        </w:tc>
        <w:tc>
          <w:tcPr>
            <w:tcW w:w="7128" w:type="dxa"/>
            <w:vAlign w:val="bottom"/>
          </w:tcPr>
          <w:p w:rsidR="00030D56" w:rsidRPr="00515382" w:rsidRDefault="00030D56" w:rsidP="00030D56">
            <w:pPr>
              <w:pStyle w:val="Tablebody-leftaligned"/>
            </w:pPr>
            <w:r w:rsidRPr="00515382">
              <w:t>Engineering Sciences Data Unit</w:t>
            </w:r>
          </w:p>
        </w:tc>
      </w:tr>
      <w:tr w:rsidR="00030D56" w:rsidTr="00030D56">
        <w:trPr>
          <w:trHeight w:val="341"/>
          <w:jc w:val="center"/>
        </w:trPr>
        <w:tc>
          <w:tcPr>
            <w:tcW w:w="1728" w:type="dxa"/>
            <w:vAlign w:val="bottom"/>
          </w:tcPr>
          <w:p w:rsidR="00030D56" w:rsidRPr="00515382" w:rsidRDefault="00030D56" w:rsidP="00030D56">
            <w:pPr>
              <w:pStyle w:val="Tablebody-leftaligned"/>
            </w:pPr>
            <w:r w:rsidRPr="00515382">
              <w:t>FBC</w:t>
            </w:r>
          </w:p>
        </w:tc>
        <w:tc>
          <w:tcPr>
            <w:tcW w:w="7128" w:type="dxa"/>
            <w:vAlign w:val="bottom"/>
          </w:tcPr>
          <w:p w:rsidR="00030D56" w:rsidRPr="00515382" w:rsidRDefault="00030D56" w:rsidP="00030D56">
            <w:pPr>
              <w:pStyle w:val="Tablebody-leftaligned"/>
            </w:pPr>
            <w:r w:rsidRPr="00515382">
              <w:t>Florida Building Commission</w:t>
            </w:r>
          </w:p>
        </w:tc>
      </w:tr>
      <w:tr w:rsidR="00030D56" w:rsidTr="00030D56">
        <w:trPr>
          <w:jc w:val="center"/>
        </w:trPr>
        <w:tc>
          <w:tcPr>
            <w:tcW w:w="1728" w:type="dxa"/>
            <w:vAlign w:val="bottom"/>
          </w:tcPr>
          <w:p w:rsidR="00030D56" w:rsidRPr="00515382" w:rsidRDefault="00030D56" w:rsidP="00030D56">
            <w:pPr>
              <w:pStyle w:val="Tablebody-leftaligned"/>
            </w:pPr>
            <w:r w:rsidRPr="00515382">
              <w:t>FDFS</w:t>
            </w:r>
          </w:p>
        </w:tc>
        <w:tc>
          <w:tcPr>
            <w:tcW w:w="7128" w:type="dxa"/>
            <w:vAlign w:val="bottom"/>
          </w:tcPr>
          <w:p w:rsidR="00030D56" w:rsidRPr="00515382" w:rsidRDefault="00030D56" w:rsidP="00030D56">
            <w:pPr>
              <w:pStyle w:val="Tablebody-leftaligned"/>
            </w:pPr>
            <w:r w:rsidRPr="00515382">
              <w:t>Florida Department of Financial Services</w:t>
            </w:r>
          </w:p>
        </w:tc>
      </w:tr>
      <w:tr w:rsidR="00030D56" w:rsidTr="00030D56">
        <w:trPr>
          <w:jc w:val="center"/>
        </w:trPr>
        <w:tc>
          <w:tcPr>
            <w:tcW w:w="1728" w:type="dxa"/>
            <w:vAlign w:val="bottom"/>
          </w:tcPr>
          <w:p w:rsidR="00030D56" w:rsidRPr="00515382" w:rsidRDefault="00030D56" w:rsidP="00030D56">
            <w:pPr>
              <w:pStyle w:val="Tablebody-leftaligned"/>
            </w:pPr>
            <w:r w:rsidRPr="00515382">
              <w:t>FEMA</w:t>
            </w:r>
          </w:p>
        </w:tc>
        <w:tc>
          <w:tcPr>
            <w:tcW w:w="7128" w:type="dxa"/>
            <w:vAlign w:val="bottom"/>
          </w:tcPr>
          <w:p w:rsidR="00030D56" w:rsidRPr="00515382" w:rsidRDefault="00030D56" w:rsidP="00030D56">
            <w:pPr>
              <w:pStyle w:val="Tablebody-leftaligned"/>
            </w:pPr>
            <w:r w:rsidRPr="00515382">
              <w:t>Federal Emergency Management Agency</w:t>
            </w:r>
          </w:p>
        </w:tc>
      </w:tr>
      <w:tr w:rsidR="00030D56" w:rsidTr="00030D56">
        <w:trPr>
          <w:jc w:val="center"/>
        </w:trPr>
        <w:tc>
          <w:tcPr>
            <w:tcW w:w="1728" w:type="dxa"/>
            <w:vAlign w:val="bottom"/>
          </w:tcPr>
          <w:p w:rsidR="00030D56" w:rsidRPr="00515382" w:rsidRDefault="00030D56" w:rsidP="00030D56">
            <w:pPr>
              <w:pStyle w:val="Tablebody-leftaligned"/>
            </w:pPr>
            <w:r w:rsidRPr="00515382">
              <w:t>FFP</w:t>
            </w:r>
          </w:p>
        </w:tc>
        <w:tc>
          <w:tcPr>
            <w:tcW w:w="7128" w:type="dxa"/>
            <w:vAlign w:val="bottom"/>
          </w:tcPr>
          <w:p w:rsidR="00030D56" w:rsidRPr="00515382" w:rsidRDefault="00030D56" w:rsidP="00030D56">
            <w:pPr>
              <w:pStyle w:val="Tablebody-leftaligned"/>
            </w:pPr>
            <w:r w:rsidRPr="00515382">
              <w:t>Far Field Pressure</w:t>
            </w:r>
          </w:p>
        </w:tc>
      </w:tr>
      <w:tr w:rsidR="00030D56" w:rsidTr="00030D56">
        <w:trPr>
          <w:jc w:val="center"/>
        </w:trPr>
        <w:tc>
          <w:tcPr>
            <w:tcW w:w="1728" w:type="dxa"/>
            <w:vAlign w:val="bottom"/>
          </w:tcPr>
          <w:p w:rsidR="00030D56" w:rsidRPr="00515382" w:rsidRDefault="00030D56" w:rsidP="00030D56">
            <w:pPr>
              <w:pStyle w:val="Tablebody-leftaligned"/>
            </w:pPr>
            <w:r w:rsidRPr="00515382">
              <w:t>FHCF</w:t>
            </w:r>
          </w:p>
        </w:tc>
        <w:tc>
          <w:tcPr>
            <w:tcW w:w="7128" w:type="dxa"/>
            <w:vAlign w:val="bottom"/>
          </w:tcPr>
          <w:p w:rsidR="00030D56" w:rsidRPr="00515382" w:rsidRDefault="00030D56" w:rsidP="00030D56">
            <w:pPr>
              <w:pStyle w:val="Tablebody-leftaligned"/>
            </w:pPr>
            <w:r w:rsidRPr="00515382">
              <w:t>Florida Hurricane Catastrophe Fund</w:t>
            </w:r>
          </w:p>
        </w:tc>
      </w:tr>
      <w:tr w:rsidR="00030D56" w:rsidTr="00030D56">
        <w:trPr>
          <w:jc w:val="center"/>
        </w:trPr>
        <w:tc>
          <w:tcPr>
            <w:tcW w:w="1728" w:type="dxa"/>
            <w:vAlign w:val="bottom"/>
          </w:tcPr>
          <w:p w:rsidR="00030D56" w:rsidRPr="00515382" w:rsidRDefault="00030D56" w:rsidP="00030D56">
            <w:pPr>
              <w:pStyle w:val="Tablebody-leftaligned"/>
            </w:pPr>
            <w:r w:rsidRPr="00515382">
              <w:t>FPHLM</w:t>
            </w:r>
          </w:p>
        </w:tc>
        <w:tc>
          <w:tcPr>
            <w:tcW w:w="7128" w:type="dxa"/>
            <w:vAlign w:val="bottom"/>
          </w:tcPr>
          <w:p w:rsidR="00030D56" w:rsidRPr="00515382" w:rsidRDefault="00030D56" w:rsidP="00030D56">
            <w:pPr>
              <w:pStyle w:val="Tablebody-leftaligned"/>
            </w:pPr>
            <w:r w:rsidRPr="00515382">
              <w:t>Florida Public Hurricane Loss Model</w:t>
            </w:r>
          </w:p>
        </w:tc>
      </w:tr>
      <w:tr w:rsidR="00030D56" w:rsidTr="00030D56">
        <w:trPr>
          <w:jc w:val="center"/>
        </w:trPr>
        <w:tc>
          <w:tcPr>
            <w:tcW w:w="1728" w:type="dxa"/>
            <w:vAlign w:val="bottom"/>
          </w:tcPr>
          <w:p w:rsidR="00030D56" w:rsidRPr="00515382" w:rsidRDefault="00030D56" w:rsidP="00030D56">
            <w:pPr>
              <w:pStyle w:val="Tablebody-leftaligned"/>
            </w:pPr>
            <w:r w:rsidRPr="00515382">
              <w:t>GOES</w:t>
            </w:r>
          </w:p>
        </w:tc>
        <w:tc>
          <w:tcPr>
            <w:tcW w:w="7128" w:type="dxa"/>
            <w:vAlign w:val="bottom"/>
          </w:tcPr>
          <w:p w:rsidR="00030D56" w:rsidRPr="00515382" w:rsidRDefault="00030D56" w:rsidP="00030D56">
            <w:pPr>
              <w:pStyle w:val="Tablebody-leftaligned"/>
            </w:pPr>
            <w:r w:rsidRPr="00515382">
              <w:rPr>
                <w:rFonts w:eastAsia="Times New Roman"/>
              </w:rPr>
              <w:t>Geostationary Operational Environmental Satellite</w:t>
            </w:r>
          </w:p>
        </w:tc>
      </w:tr>
      <w:tr w:rsidR="00030D56" w:rsidTr="00030D56">
        <w:trPr>
          <w:jc w:val="center"/>
        </w:trPr>
        <w:tc>
          <w:tcPr>
            <w:tcW w:w="1728" w:type="dxa"/>
            <w:vAlign w:val="bottom"/>
          </w:tcPr>
          <w:p w:rsidR="00030D56" w:rsidRPr="00515382" w:rsidRDefault="00030D56" w:rsidP="00030D56">
            <w:pPr>
              <w:pStyle w:val="Tablebody-leftaligned"/>
            </w:pPr>
            <w:r w:rsidRPr="00515382">
              <w:t>GPS</w:t>
            </w:r>
          </w:p>
        </w:tc>
        <w:tc>
          <w:tcPr>
            <w:tcW w:w="7128" w:type="dxa"/>
            <w:vAlign w:val="bottom"/>
          </w:tcPr>
          <w:p w:rsidR="00030D56" w:rsidRPr="00515382" w:rsidRDefault="00030D56" w:rsidP="00030D56">
            <w:pPr>
              <w:pStyle w:val="Tablebody-leftaligned"/>
            </w:pPr>
            <w:r w:rsidRPr="00515382">
              <w:t>Global Positioning System</w:t>
            </w:r>
          </w:p>
        </w:tc>
      </w:tr>
      <w:tr w:rsidR="00030D56" w:rsidTr="00030D56">
        <w:trPr>
          <w:jc w:val="center"/>
        </w:trPr>
        <w:tc>
          <w:tcPr>
            <w:tcW w:w="1728" w:type="dxa"/>
            <w:vAlign w:val="bottom"/>
          </w:tcPr>
          <w:p w:rsidR="00030D56" w:rsidRPr="00515382" w:rsidRDefault="00030D56" w:rsidP="00030D56">
            <w:pPr>
              <w:pStyle w:val="Tablebody-leftaligned"/>
            </w:pPr>
            <w:r w:rsidRPr="00515382">
              <w:t>HRA</w:t>
            </w:r>
          </w:p>
        </w:tc>
        <w:tc>
          <w:tcPr>
            <w:tcW w:w="7128" w:type="dxa"/>
            <w:vAlign w:val="bottom"/>
          </w:tcPr>
          <w:p w:rsidR="00030D56" w:rsidRPr="00515382" w:rsidRDefault="00030D56" w:rsidP="00030D56">
            <w:pPr>
              <w:pStyle w:val="Tablebody-leftaligned"/>
            </w:pPr>
            <w:r w:rsidRPr="00515382">
              <w:t>High Risk Accounts</w:t>
            </w:r>
          </w:p>
        </w:tc>
      </w:tr>
      <w:tr w:rsidR="00030D56" w:rsidTr="00030D56">
        <w:trPr>
          <w:jc w:val="center"/>
        </w:trPr>
        <w:tc>
          <w:tcPr>
            <w:tcW w:w="1728" w:type="dxa"/>
            <w:vAlign w:val="bottom"/>
          </w:tcPr>
          <w:p w:rsidR="00030D56" w:rsidRPr="00515382" w:rsidRDefault="00030D56" w:rsidP="00030D56">
            <w:pPr>
              <w:pStyle w:val="Tablebody-leftaligned"/>
            </w:pPr>
            <w:r w:rsidRPr="00515382">
              <w:t>HRD</w:t>
            </w:r>
          </w:p>
        </w:tc>
        <w:tc>
          <w:tcPr>
            <w:tcW w:w="7128" w:type="dxa"/>
            <w:vAlign w:val="bottom"/>
          </w:tcPr>
          <w:p w:rsidR="00030D56" w:rsidRPr="00515382" w:rsidRDefault="00030D56" w:rsidP="00030D56">
            <w:pPr>
              <w:pStyle w:val="Tablebody-leftaligned"/>
            </w:pPr>
            <w:r w:rsidRPr="00515382">
              <w:t>Hurricane Research Division</w:t>
            </w:r>
          </w:p>
        </w:tc>
      </w:tr>
      <w:tr w:rsidR="00030D56" w:rsidTr="00030D56">
        <w:trPr>
          <w:jc w:val="center"/>
        </w:trPr>
        <w:tc>
          <w:tcPr>
            <w:tcW w:w="1728" w:type="dxa"/>
            <w:vAlign w:val="bottom"/>
          </w:tcPr>
          <w:p w:rsidR="00030D56" w:rsidRPr="00515382" w:rsidRDefault="00030D56" w:rsidP="00030D56">
            <w:pPr>
              <w:pStyle w:val="Tablebody-leftaligned"/>
            </w:pPr>
            <w:r w:rsidRPr="00515382">
              <w:t>HUD</w:t>
            </w:r>
          </w:p>
        </w:tc>
        <w:tc>
          <w:tcPr>
            <w:tcW w:w="7128" w:type="dxa"/>
            <w:vAlign w:val="bottom"/>
          </w:tcPr>
          <w:p w:rsidR="00030D56" w:rsidRPr="00515382" w:rsidRDefault="00030D56" w:rsidP="00030D56">
            <w:pPr>
              <w:pStyle w:val="Tablebody-leftaligned"/>
            </w:pPr>
            <w:r w:rsidRPr="00515382">
              <w:t>Housing and Urban Development</w:t>
            </w:r>
          </w:p>
        </w:tc>
      </w:tr>
      <w:tr w:rsidR="00030D56" w:rsidTr="00030D56">
        <w:trPr>
          <w:jc w:val="center"/>
        </w:trPr>
        <w:tc>
          <w:tcPr>
            <w:tcW w:w="1728" w:type="dxa"/>
            <w:vAlign w:val="bottom"/>
          </w:tcPr>
          <w:p w:rsidR="00030D56" w:rsidRPr="00515382" w:rsidRDefault="00030D56" w:rsidP="00030D56">
            <w:pPr>
              <w:pStyle w:val="Tablebody-leftaligned"/>
            </w:pPr>
            <w:r w:rsidRPr="00515382">
              <w:t>HURDAT</w:t>
            </w:r>
          </w:p>
        </w:tc>
        <w:tc>
          <w:tcPr>
            <w:tcW w:w="7128" w:type="dxa"/>
            <w:vAlign w:val="bottom"/>
          </w:tcPr>
          <w:p w:rsidR="00030D56" w:rsidRPr="00515382" w:rsidRDefault="00030D56" w:rsidP="00030D56">
            <w:pPr>
              <w:pStyle w:val="Tablebody-leftaligned"/>
            </w:pPr>
            <w:r w:rsidRPr="00515382">
              <w:t>Hurricane Database</w:t>
            </w:r>
          </w:p>
        </w:tc>
      </w:tr>
      <w:tr w:rsidR="00030D56" w:rsidTr="00030D56">
        <w:trPr>
          <w:trHeight w:val="368"/>
          <w:jc w:val="center"/>
        </w:trPr>
        <w:tc>
          <w:tcPr>
            <w:tcW w:w="1728" w:type="dxa"/>
            <w:vAlign w:val="bottom"/>
          </w:tcPr>
          <w:p w:rsidR="00030D56" w:rsidRPr="00515382" w:rsidRDefault="00030D56" w:rsidP="00030D56">
            <w:pPr>
              <w:pStyle w:val="Tablebody-leftaligned"/>
            </w:pPr>
            <w:r w:rsidRPr="00515382">
              <w:t>HVHZ</w:t>
            </w:r>
          </w:p>
        </w:tc>
        <w:tc>
          <w:tcPr>
            <w:tcW w:w="7128" w:type="dxa"/>
            <w:vAlign w:val="bottom"/>
          </w:tcPr>
          <w:p w:rsidR="00030D56" w:rsidRPr="00515382" w:rsidRDefault="00030D56" w:rsidP="00030D56">
            <w:pPr>
              <w:pStyle w:val="Tablebody-leftaligned"/>
            </w:pPr>
            <w:r w:rsidRPr="00515382">
              <w:t>High Velocity Hurricane Zone</w:t>
            </w:r>
          </w:p>
        </w:tc>
      </w:tr>
      <w:tr w:rsidR="00030D56" w:rsidTr="00030D56">
        <w:trPr>
          <w:jc w:val="center"/>
        </w:trPr>
        <w:tc>
          <w:tcPr>
            <w:tcW w:w="1728" w:type="dxa"/>
            <w:vAlign w:val="bottom"/>
          </w:tcPr>
          <w:p w:rsidR="00030D56" w:rsidRPr="00515382" w:rsidRDefault="00030D56" w:rsidP="00030D56">
            <w:pPr>
              <w:pStyle w:val="Tablebody-leftaligned"/>
            </w:pPr>
            <w:r w:rsidRPr="00515382">
              <w:t>IBHS</w:t>
            </w:r>
          </w:p>
        </w:tc>
        <w:tc>
          <w:tcPr>
            <w:tcW w:w="7128" w:type="dxa"/>
            <w:vAlign w:val="bottom"/>
          </w:tcPr>
          <w:p w:rsidR="00030D56" w:rsidRPr="00515382" w:rsidRDefault="00030D56" w:rsidP="00030D56">
            <w:pPr>
              <w:pStyle w:val="Tablebody-leftaligned"/>
            </w:pPr>
            <w:r w:rsidRPr="00515382">
              <w:t>Insurance Institute for Business and Home Safety</w:t>
            </w:r>
          </w:p>
        </w:tc>
      </w:tr>
      <w:tr w:rsidR="00030D56" w:rsidTr="00030D56">
        <w:trPr>
          <w:jc w:val="center"/>
        </w:trPr>
        <w:tc>
          <w:tcPr>
            <w:tcW w:w="1728" w:type="dxa"/>
            <w:vAlign w:val="bottom"/>
          </w:tcPr>
          <w:p w:rsidR="00030D56" w:rsidRPr="00515382" w:rsidRDefault="00030D56" w:rsidP="00030D56">
            <w:pPr>
              <w:pStyle w:val="Tablebody-leftaligned"/>
            </w:pPr>
            <w:r w:rsidRPr="00515382">
              <w:t>IBL</w:t>
            </w:r>
          </w:p>
        </w:tc>
        <w:tc>
          <w:tcPr>
            <w:tcW w:w="7128" w:type="dxa"/>
            <w:vAlign w:val="bottom"/>
          </w:tcPr>
          <w:p w:rsidR="00030D56" w:rsidRPr="00515382" w:rsidRDefault="00030D56" w:rsidP="00030D56">
            <w:pPr>
              <w:pStyle w:val="Tablebody-leftaligned"/>
            </w:pPr>
            <w:r w:rsidRPr="00515382">
              <w:t>Internal Boundary Layer</w:t>
            </w:r>
          </w:p>
        </w:tc>
      </w:tr>
      <w:tr w:rsidR="00030D56" w:rsidTr="00030D56">
        <w:trPr>
          <w:trHeight w:val="359"/>
          <w:jc w:val="center"/>
        </w:trPr>
        <w:tc>
          <w:tcPr>
            <w:tcW w:w="1728" w:type="dxa"/>
            <w:vAlign w:val="bottom"/>
          </w:tcPr>
          <w:p w:rsidR="00030D56" w:rsidRPr="00515382" w:rsidRDefault="00030D56" w:rsidP="00030D56">
            <w:pPr>
              <w:pStyle w:val="Tablebody-leftaligned"/>
            </w:pPr>
            <w:r w:rsidRPr="00515382">
              <w:t>ID</w:t>
            </w:r>
          </w:p>
        </w:tc>
        <w:tc>
          <w:tcPr>
            <w:tcW w:w="7128" w:type="dxa"/>
            <w:vAlign w:val="bottom"/>
          </w:tcPr>
          <w:p w:rsidR="00030D56" w:rsidRPr="00515382" w:rsidRDefault="00030D56" w:rsidP="00030D56">
            <w:pPr>
              <w:pStyle w:val="Tablebody-leftaligned"/>
            </w:pPr>
            <w:r w:rsidRPr="00515382">
              <w:t>Interior Damage Ratio</w:t>
            </w:r>
          </w:p>
        </w:tc>
      </w:tr>
      <w:tr w:rsidR="00030D56" w:rsidTr="00030D56">
        <w:trPr>
          <w:jc w:val="center"/>
        </w:trPr>
        <w:tc>
          <w:tcPr>
            <w:tcW w:w="1728" w:type="dxa"/>
            <w:vAlign w:val="bottom"/>
          </w:tcPr>
          <w:p w:rsidR="00030D56" w:rsidRPr="00515382" w:rsidRDefault="00030D56" w:rsidP="00030D56">
            <w:pPr>
              <w:pStyle w:val="Tablebody-leftaligned"/>
            </w:pPr>
            <w:r w:rsidRPr="00515382">
              <w:t>IMSL</w:t>
            </w:r>
          </w:p>
        </w:tc>
        <w:tc>
          <w:tcPr>
            <w:tcW w:w="7128" w:type="dxa"/>
            <w:vAlign w:val="bottom"/>
          </w:tcPr>
          <w:p w:rsidR="00030D56" w:rsidRPr="00515382" w:rsidRDefault="00030D56" w:rsidP="00030D56">
            <w:pPr>
              <w:pStyle w:val="Tablebody-leftaligned"/>
            </w:pPr>
            <w:r w:rsidRPr="00515382">
              <w:rPr>
                <w:color w:val="313131"/>
              </w:rPr>
              <w:t>International Mathematical and Statistical Library</w:t>
            </w:r>
          </w:p>
        </w:tc>
      </w:tr>
      <w:tr w:rsidR="00030D56" w:rsidTr="00030D56">
        <w:trPr>
          <w:jc w:val="center"/>
        </w:trPr>
        <w:tc>
          <w:tcPr>
            <w:tcW w:w="1728" w:type="dxa"/>
            <w:vAlign w:val="bottom"/>
          </w:tcPr>
          <w:p w:rsidR="00030D56" w:rsidRPr="00515382" w:rsidRDefault="00030D56" w:rsidP="00030D56">
            <w:pPr>
              <w:pStyle w:val="Tablebody-leftaligned"/>
            </w:pPr>
            <w:r w:rsidRPr="00515382">
              <w:t>ISO</w:t>
            </w:r>
          </w:p>
        </w:tc>
        <w:tc>
          <w:tcPr>
            <w:tcW w:w="7128" w:type="dxa"/>
            <w:vAlign w:val="bottom"/>
          </w:tcPr>
          <w:p w:rsidR="00030D56" w:rsidRPr="00515382" w:rsidRDefault="00030D56" w:rsidP="00030D56">
            <w:pPr>
              <w:pStyle w:val="Tablebody-leftaligned"/>
            </w:pPr>
            <w:r w:rsidRPr="00515382">
              <w:t>Insurance Services Office</w:t>
            </w:r>
          </w:p>
        </w:tc>
      </w:tr>
      <w:tr w:rsidR="00030D56" w:rsidTr="00030D56">
        <w:trPr>
          <w:jc w:val="center"/>
        </w:trPr>
        <w:tc>
          <w:tcPr>
            <w:tcW w:w="1728" w:type="dxa"/>
            <w:vAlign w:val="bottom"/>
          </w:tcPr>
          <w:p w:rsidR="00030D56" w:rsidRPr="00515382" w:rsidRDefault="00030D56" w:rsidP="00030D56">
            <w:pPr>
              <w:pStyle w:val="Tablebody-leftaligned"/>
            </w:pPr>
            <w:r w:rsidRPr="00515382">
              <w:t>JDBC</w:t>
            </w:r>
          </w:p>
        </w:tc>
        <w:tc>
          <w:tcPr>
            <w:tcW w:w="7128" w:type="dxa"/>
            <w:vAlign w:val="bottom"/>
          </w:tcPr>
          <w:p w:rsidR="00030D56" w:rsidRPr="00515382" w:rsidRDefault="00030D56" w:rsidP="00030D56">
            <w:pPr>
              <w:pStyle w:val="Tablebody-leftaligned"/>
            </w:pPr>
            <w:r w:rsidRPr="00515382">
              <w:rPr>
                <w:color w:val="424242"/>
              </w:rPr>
              <w:t>Java Database Connectivity</w:t>
            </w:r>
          </w:p>
        </w:tc>
      </w:tr>
      <w:tr w:rsidR="00030D56" w:rsidTr="00030D56">
        <w:trPr>
          <w:jc w:val="center"/>
        </w:trPr>
        <w:tc>
          <w:tcPr>
            <w:tcW w:w="1728" w:type="dxa"/>
            <w:vAlign w:val="bottom"/>
          </w:tcPr>
          <w:p w:rsidR="00030D56" w:rsidRPr="00515382" w:rsidRDefault="00030D56" w:rsidP="00030D56">
            <w:pPr>
              <w:pStyle w:val="Tablebody-leftaligned"/>
            </w:pPr>
            <w:r w:rsidRPr="00515382">
              <w:t>JNI</w:t>
            </w:r>
          </w:p>
        </w:tc>
        <w:tc>
          <w:tcPr>
            <w:tcW w:w="7128" w:type="dxa"/>
            <w:vAlign w:val="bottom"/>
          </w:tcPr>
          <w:p w:rsidR="00030D56" w:rsidRPr="00515382" w:rsidRDefault="00030D56" w:rsidP="00030D56">
            <w:pPr>
              <w:pStyle w:val="Tablebody-leftaligned"/>
            </w:pPr>
            <w:r w:rsidRPr="00515382">
              <w:t>Java Native Interface</w:t>
            </w:r>
          </w:p>
        </w:tc>
      </w:tr>
      <w:tr w:rsidR="00030D56" w:rsidTr="00030D56">
        <w:trPr>
          <w:jc w:val="center"/>
        </w:trPr>
        <w:tc>
          <w:tcPr>
            <w:tcW w:w="1728" w:type="dxa"/>
            <w:vAlign w:val="bottom"/>
          </w:tcPr>
          <w:p w:rsidR="00030D56" w:rsidRPr="00515382" w:rsidRDefault="00030D56" w:rsidP="00030D56">
            <w:pPr>
              <w:pStyle w:val="Tablebody-leftaligned"/>
            </w:pPr>
            <w:r w:rsidRPr="00515382">
              <w:t>JSP</w:t>
            </w:r>
          </w:p>
        </w:tc>
        <w:tc>
          <w:tcPr>
            <w:tcW w:w="7128" w:type="dxa"/>
            <w:vAlign w:val="bottom"/>
          </w:tcPr>
          <w:p w:rsidR="00030D56" w:rsidRPr="00515382" w:rsidRDefault="00030D56" w:rsidP="00030D56">
            <w:pPr>
              <w:pStyle w:val="Tablebody-leftaligned"/>
            </w:pPr>
            <w:r w:rsidRPr="00515382">
              <w:t>Java Server Pages</w:t>
            </w:r>
          </w:p>
        </w:tc>
      </w:tr>
      <w:tr w:rsidR="00030D56" w:rsidTr="00030D56">
        <w:trPr>
          <w:jc w:val="center"/>
        </w:trPr>
        <w:tc>
          <w:tcPr>
            <w:tcW w:w="1728" w:type="dxa"/>
            <w:vAlign w:val="bottom"/>
          </w:tcPr>
          <w:p w:rsidR="00030D56" w:rsidRPr="00515382" w:rsidRDefault="00030D56" w:rsidP="00030D56">
            <w:pPr>
              <w:pStyle w:val="Tablebody-leftaligned"/>
            </w:pPr>
            <w:r w:rsidRPr="00515382">
              <w:t>LB</w:t>
            </w:r>
          </w:p>
        </w:tc>
        <w:tc>
          <w:tcPr>
            <w:tcW w:w="7128" w:type="dxa"/>
            <w:vAlign w:val="bottom"/>
          </w:tcPr>
          <w:p w:rsidR="00030D56" w:rsidRPr="00515382" w:rsidRDefault="00030D56" w:rsidP="00030D56">
            <w:pPr>
              <w:pStyle w:val="Tablebody-leftaligned"/>
            </w:pPr>
            <w:r w:rsidRPr="00515382">
              <w:t>Low-rise Commercial Residential Building</w:t>
            </w:r>
          </w:p>
        </w:tc>
      </w:tr>
      <w:tr w:rsidR="00030D56" w:rsidTr="00030D56">
        <w:trPr>
          <w:jc w:val="center"/>
        </w:trPr>
        <w:tc>
          <w:tcPr>
            <w:tcW w:w="1728" w:type="dxa"/>
            <w:vAlign w:val="bottom"/>
          </w:tcPr>
          <w:p w:rsidR="00030D56" w:rsidRPr="00515382" w:rsidRDefault="00030D56" w:rsidP="00030D56">
            <w:pPr>
              <w:pStyle w:val="Tablebody-leftaligned"/>
            </w:pPr>
            <w:r w:rsidRPr="00515382">
              <w:lastRenderedPageBreak/>
              <w:t>M00</w:t>
            </w:r>
          </w:p>
        </w:tc>
        <w:tc>
          <w:tcPr>
            <w:tcW w:w="7128" w:type="dxa"/>
            <w:vAlign w:val="bottom"/>
          </w:tcPr>
          <w:p w:rsidR="00030D56" w:rsidRPr="00515382" w:rsidRDefault="00030D56" w:rsidP="00030D56">
            <w:pPr>
              <w:pStyle w:val="Tablebody-leftaligned"/>
            </w:pPr>
            <w:r w:rsidRPr="00515382">
              <w:t>Base Medium Model</w:t>
            </w:r>
          </w:p>
        </w:tc>
      </w:tr>
      <w:tr w:rsidR="00030D56" w:rsidTr="00030D56">
        <w:trPr>
          <w:jc w:val="center"/>
        </w:trPr>
        <w:tc>
          <w:tcPr>
            <w:tcW w:w="1728" w:type="dxa"/>
            <w:vAlign w:val="bottom"/>
          </w:tcPr>
          <w:p w:rsidR="00030D56" w:rsidRPr="00515382" w:rsidRDefault="00030D56" w:rsidP="00030D56">
            <w:pPr>
              <w:pStyle w:val="Tablebody-leftaligned"/>
            </w:pPr>
            <w:r w:rsidRPr="00515382">
              <w:t>M01</w:t>
            </w:r>
          </w:p>
        </w:tc>
        <w:tc>
          <w:tcPr>
            <w:tcW w:w="7128" w:type="dxa"/>
            <w:vAlign w:val="bottom"/>
          </w:tcPr>
          <w:p w:rsidR="00030D56" w:rsidRPr="00515382" w:rsidRDefault="00030D56" w:rsidP="00030D56">
            <w:pPr>
              <w:pStyle w:val="Tablebody-leftaligned"/>
            </w:pPr>
            <w:r w:rsidRPr="00515382">
              <w:t>Retrofitted Medium Model (Re-roof and Re-nailed decking)</w:t>
            </w:r>
          </w:p>
        </w:tc>
      </w:tr>
      <w:tr w:rsidR="00030D56" w:rsidTr="00030D56">
        <w:trPr>
          <w:jc w:val="center"/>
        </w:trPr>
        <w:tc>
          <w:tcPr>
            <w:tcW w:w="1728" w:type="dxa"/>
            <w:vAlign w:val="bottom"/>
          </w:tcPr>
          <w:p w:rsidR="00030D56" w:rsidRPr="00515382" w:rsidRDefault="00030D56" w:rsidP="00030D56">
            <w:pPr>
              <w:pStyle w:val="Tablebody-leftaligned"/>
            </w:pPr>
            <w:r w:rsidRPr="00515382">
              <w:t>M10</w:t>
            </w:r>
          </w:p>
        </w:tc>
        <w:tc>
          <w:tcPr>
            <w:tcW w:w="7128" w:type="dxa"/>
            <w:vAlign w:val="bottom"/>
          </w:tcPr>
          <w:p w:rsidR="00030D56" w:rsidRPr="00515382" w:rsidRDefault="00030D56" w:rsidP="00030D56">
            <w:pPr>
              <w:pStyle w:val="Tablebody-leftaligned"/>
            </w:pPr>
            <w:r w:rsidRPr="00515382">
              <w:t>Modified Medium Model. Weaker Decking Connection</w:t>
            </w:r>
          </w:p>
        </w:tc>
      </w:tr>
      <w:tr w:rsidR="00030D56" w:rsidTr="00030D56">
        <w:trPr>
          <w:jc w:val="center"/>
        </w:trPr>
        <w:tc>
          <w:tcPr>
            <w:tcW w:w="1728" w:type="dxa"/>
            <w:vAlign w:val="bottom"/>
          </w:tcPr>
          <w:p w:rsidR="00030D56" w:rsidRPr="00515382" w:rsidRDefault="00030D56" w:rsidP="00030D56">
            <w:pPr>
              <w:pStyle w:val="Tablebody-leftaligned"/>
            </w:pPr>
            <w:r w:rsidRPr="00515382">
              <w:t>MBL</w:t>
            </w:r>
          </w:p>
        </w:tc>
        <w:tc>
          <w:tcPr>
            <w:tcW w:w="7128" w:type="dxa"/>
            <w:vAlign w:val="bottom"/>
          </w:tcPr>
          <w:p w:rsidR="00030D56" w:rsidRPr="00515382" w:rsidRDefault="00030D56" w:rsidP="00030D56">
            <w:pPr>
              <w:pStyle w:val="Tablebody-leftaligned"/>
            </w:pPr>
            <w:r w:rsidRPr="00515382">
              <w:t>Mean Boundary Layer</w:t>
            </w:r>
          </w:p>
        </w:tc>
      </w:tr>
      <w:tr w:rsidR="00030D56" w:rsidTr="00030D56">
        <w:trPr>
          <w:jc w:val="center"/>
        </w:trPr>
        <w:tc>
          <w:tcPr>
            <w:tcW w:w="1728" w:type="dxa"/>
            <w:vAlign w:val="bottom"/>
          </w:tcPr>
          <w:p w:rsidR="00030D56" w:rsidRPr="00515382" w:rsidRDefault="00030D56" w:rsidP="00030D56">
            <w:pPr>
              <w:pStyle w:val="Tablebody-leftaligned"/>
            </w:pPr>
            <w:r w:rsidRPr="00515382">
              <w:t>MFR</w:t>
            </w:r>
          </w:p>
        </w:tc>
        <w:tc>
          <w:tcPr>
            <w:tcW w:w="7128" w:type="dxa"/>
            <w:vAlign w:val="bottom"/>
          </w:tcPr>
          <w:p w:rsidR="00030D56" w:rsidRPr="00515382" w:rsidRDefault="00030D56" w:rsidP="00030D56">
            <w:pPr>
              <w:pStyle w:val="Tablebody-leftaligned"/>
            </w:pPr>
            <w:r w:rsidRPr="00515382">
              <w:t>Multi-Family Residential Building</w:t>
            </w:r>
          </w:p>
        </w:tc>
      </w:tr>
      <w:tr w:rsidR="00030D56" w:rsidTr="00030D56">
        <w:trPr>
          <w:jc w:val="center"/>
        </w:trPr>
        <w:tc>
          <w:tcPr>
            <w:tcW w:w="1728" w:type="dxa"/>
            <w:vAlign w:val="bottom"/>
          </w:tcPr>
          <w:p w:rsidR="00030D56" w:rsidRPr="00515382" w:rsidRDefault="00030D56" w:rsidP="00030D56">
            <w:pPr>
              <w:pStyle w:val="Tablebody-leftaligned"/>
            </w:pPr>
            <w:r w:rsidRPr="00515382">
              <w:t>MH</w:t>
            </w:r>
          </w:p>
        </w:tc>
        <w:tc>
          <w:tcPr>
            <w:tcW w:w="7128" w:type="dxa"/>
            <w:vAlign w:val="bottom"/>
          </w:tcPr>
          <w:p w:rsidR="00030D56" w:rsidRPr="00515382" w:rsidRDefault="00030D56" w:rsidP="00030D56">
            <w:pPr>
              <w:pStyle w:val="Tablebody-leftaligned"/>
            </w:pPr>
            <w:r w:rsidRPr="00515382">
              <w:t>Manufactured Home</w:t>
            </w:r>
          </w:p>
        </w:tc>
      </w:tr>
      <w:tr w:rsidR="00030D56" w:rsidTr="00030D56">
        <w:trPr>
          <w:jc w:val="center"/>
        </w:trPr>
        <w:tc>
          <w:tcPr>
            <w:tcW w:w="1728" w:type="dxa"/>
            <w:vAlign w:val="bottom"/>
          </w:tcPr>
          <w:p w:rsidR="00030D56" w:rsidRPr="00515382" w:rsidRDefault="00030D56" w:rsidP="00030D56">
            <w:pPr>
              <w:pStyle w:val="Tablebody-leftaligned"/>
            </w:pPr>
            <w:r w:rsidRPr="00515382">
              <w:t>MHB</w:t>
            </w:r>
          </w:p>
        </w:tc>
        <w:tc>
          <w:tcPr>
            <w:tcW w:w="7128" w:type="dxa"/>
            <w:vAlign w:val="bottom"/>
          </w:tcPr>
          <w:p w:rsidR="00030D56" w:rsidRPr="00515382" w:rsidRDefault="00030D56" w:rsidP="00030D56">
            <w:pPr>
              <w:pStyle w:val="Tablebody-leftaligned"/>
            </w:pPr>
            <w:r w:rsidRPr="00515382">
              <w:t>Mid and High-rise Building</w:t>
            </w:r>
          </w:p>
        </w:tc>
      </w:tr>
      <w:tr w:rsidR="00030D56" w:rsidTr="00030D56">
        <w:trPr>
          <w:jc w:val="center"/>
        </w:trPr>
        <w:tc>
          <w:tcPr>
            <w:tcW w:w="1728" w:type="dxa"/>
            <w:vAlign w:val="bottom"/>
          </w:tcPr>
          <w:p w:rsidR="00030D56" w:rsidRPr="00515382" w:rsidRDefault="00030D56" w:rsidP="00030D56">
            <w:pPr>
              <w:pStyle w:val="Tablebody-leftaligned"/>
            </w:pPr>
            <w:r w:rsidRPr="00515382">
              <w:t>MPH</w:t>
            </w:r>
          </w:p>
        </w:tc>
        <w:tc>
          <w:tcPr>
            <w:tcW w:w="7128" w:type="dxa"/>
            <w:vAlign w:val="bottom"/>
          </w:tcPr>
          <w:p w:rsidR="00030D56" w:rsidRPr="00515382" w:rsidRDefault="00030D56" w:rsidP="00030D56">
            <w:pPr>
              <w:pStyle w:val="Tablebody-leftaligned"/>
            </w:pPr>
            <w:r w:rsidRPr="00515382">
              <w:t>Miles Per Hour</w:t>
            </w:r>
          </w:p>
        </w:tc>
      </w:tr>
      <w:tr w:rsidR="00030D56" w:rsidTr="00030D56">
        <w:trPr>
          <w:jc w:val="center"/>
        </w:trPr>
        <w:tc>
          <w:tcPr>
            <w:tcW w:w="1728" w:type="dxa"/>
            <w:vAlign w:val="bottom"/>
          </w:tcPr>
          <w:p w:rsidR="00030D56" w:rsidRPr="00515382" w:rsidRDefault="00030D56" w:rsidP="00030D56">
            <w:pPr>
              <w:pStyle w:val="Tablebody-leftaligned"/>
            </w:pPr>
            <w:r w:rsidRPr="00515382">
              <w:t>MRLC</w:t>
            </w:r>
          </w:p>
        </w:tc>
        <w:tc>
          <w:tcPr>
            <w:tcW w:w="7128" w:type="dxa"/>
            <w:vAlign w:val="bottom"/>
          </w:tcPr>
          <w:p w:rsidR="00030D56" w:rsidRPr="00515382" w:rsidRDefault="00030D56" w:rsidP="00030D56">
            <w:pPr>
              <w:pStyle w:val="Tablebody-leftaligned"/>
            </w:pPr>
            <w:r w:rsidRPr="00515382">
              <w:t>Multi-resolution Land Characteristics Consortium</w:t>
            </w:r>
          </w:p>
        </w:tc>
      </w:tr>
      <w:tr w:rsidR="00030D56" w:rsidTr="00030D56">
        <w:trPr>
          <w:jc w:val="center"/>
        </w:trPr>
        <w:tc>
          <w:tcPr>
            <w:tcW w:w="1728" w:type="dxa"/>
            <w:vAlign w:val="bottom"/>
          </w:tcPr>
          <w:p w:rsidR="00030D56" w:rsidRPr="00515382" w:rsidRDefault="00030D56" w:rsidP="00030D56">
            <w:pPr>
              <w:pStyle w:val="Tablebody-leftaligned"/>
            </w:pPr>
            <w:r w:rsidRPr="00515382">
              <w:t>NAHB</w:t>
            </w:r>
          </w:p>
        </w:tc>
        <w:tc>
          <w:tcPr>
            <w:tcW w:w="7128" w:type="dxa"/>
            <w:vAlign w:val="bottom"/>
          </w:tcPr>
          <w:p w:rsidR="00030D56" w:rsidRPr="00515382" w:rsidRDefault="00030D56" w:rsidP="00030D56">
            <w:pPr>
              <w:pStyle w:val="Tablebody-leftaligned"/>
            </w:pPr>
            <w:r w:rsidRPr="00515382">
              <w:t>National Association of Home Builders</w:t>
            </w:r>
          </w:p>
        </w:tc>
      </w:tr>
      <w:tr w:rsidR="00030D56" w:rsidTr="00030D56">
        <w:trPr>
          <w:jc w:val="center"/>
        </w:trPr>
        <w:tc>
          <w:tcPr>
            <w:tcW w:w="1728" w:type="dxa"/>
            <w:vAlign w:val="bottom"/>
          </w:tcPr>
          <w:p w:rsidR="00030D56" w:rsidRPr="00515382" w:rsidRDefault="00030D56" w:rsidP="00030D56">
            <w:pPr>
              <w:pStyle w:val="Tablebody-leftaligned"/>
            </w:pPr>
            <w:r w:rsidRPr="00515382">
              <w:t>NCEP</w:t>
            </w:r>
          </w:p>
        </w:tc>
        <w:tc>
          <w:tcPr>
            <w:tcW w:w="7128" w:type="dxa"/>
            <w:vAlign w:val="bottom"/>
          </w:tcPr>
          <w:p w:rsidR="00030D56" w:rsidRPr="00515382" w:rsidRDefault="00030D56" w:rsidP="00030D56">
            <w:pPr>
              <w:pStyle w:val="Tablebody-leftaligned"/>
            </w:pPr>
            <w:r w:rsidRPr="00515382">
              <w:t>National Centers for Environmental Prediction</w:t>
            </w:r>
          </w:p>
        </w:tc>
      </w:tr>
      <w:tr w:rsidR="00030D56" w:rsidTr="00030D56">
        <w:trPr>
          <w:jc w:val="center"/>
        </w:trPr>
        <w:tc>
          <w:tcPr>
            <w:tcW w:w="1728" w:type="dxa"/>
            <w:vAlign w:val="bottom"/>
          </w:tcPr>
          <w:p w:rsidR="00030D56" w:rsidRPr="00515382" w:rsidRDefault="00030D56" w:rsidP="00030D56">
            <w:pPr>
              <w:pStyle w:val="Tablebody-leftaligned"/>
            </w:pPr>
            <w:r w:rsidRPr="00515382">
              <w:t>NHC</w:t>
            </w:r>
          </w:p>
        </w:tc>
        <w:tc>
          <w:tcPr>
            <w:tcW w:w="7128" w:type="dxa"/>
            <w:vAlign w:val="bottom"/>
          </w:tcPr>
          <w:p w:rsidR="00030D56" w:rsidRPr="00515382" w:rsidRDefault="00030D56" w:rsidP="00030D56">
            <w:pPr>
              <w:pStyle w:val="Tablebody-leftaligned"/>
            </w:pPr>
            <w:r w:rsidRPr="00515382">
              <w:t>National Hurricane Center</w:t>
            </w:r>
          </w:p>
        </w:tc>
      </w:tr>
      <w:tr w:rsidR="00030D56" w:rsidTr="00030D56">
        <w:trPr>
          <w:jc w:val="center"/>
        </w:trPr>
        <w:tc>
          <w:tcPr>
            <w:tcW w:w="1728" w:type="dxa"/>
            <w:vAlign w:val="bottom"/>
          </w:tcPr>
          <w:p w:rsidR="00030D56" w:rsidRPr="00515382" w:rsidRDefault="00030D56" w:rsidP="00030D56">
            <w:pPr>
              <w:pStyle w:val="Tablebody-leftaligned"/>
            </w:pPr>
            <w:r w:rsidRPr="00515382">
              <w:t>NLCD</w:t>
            </w:r>
          </w:p>
        </w:tc>
        <w:tc>
          <w:tcPr>
            <w:tcW w:w="7128" w:type="dxa"/>
            <w:vAlign w:val="bottom"/>
          </w:tcPr>
          <w:p w:rsidR="00030D56" w:rsidRPr="00515382" w:rsidRDefault="00030D56" w:rsidP="00030D56">
            <w:pPr>
              <w:pStyle w:val="Tablebody-leftaligned"/>
            </w:pPr>
            <w:r w:rsidRPr="00515382">
              <w:t>National Land Classification Database</w:t>
            </w:r>
          </w:p>
        </w:tc>
      </w:tr>
      <w:tr w:rsidR="00030D56" w:rsidTr="00030D56">
        <w:trPr>
          <w:trHeight w:val="350"/>
          <w:jc w:val="center"/>
        </w:trPr>
        <w:tc>
          <w:tcPr>
            <w:tcW w:w="1728" w:type="dxa"/>
            <w:vAlign w:val="bottom"/>
          </w:tcPr>
          <w:p w:rsidR="00030D56" w:rsidRPr="00515382" w:rsidRDefault="00030D56" w:rsidP="00030D56">
            <w:pPr>
              <w:pStyle w:val="Tablebody-leftaligned"/>
            </w:pPr>
            <w:r w:rsidRPr="00515382">
              <w:t>NOAA</w:t>
            </w:r>
          </w:p>
        </w:tc>
        <w:tc>
          <w:tcPr>
            <w:tcW w:w="7128" w:type="dxa"/>
            <w:vAlign w:val="bottom"/>
          </w:tcPr>
          <w:p w:rsidR="00030D56" w:rsidRPr="00515382" w:rsidRDefault="00030D56" w:rsidP="00030D56">
            <w:pPr>
              <w:pStyle w:val="Tablebody-leftaligned"/>
            </w:pPr>
            <w:r w:rsidRPr="00515382">
              <w:t>National Oceanic and Atmospheric Administration</w:t>
            </w:r>
          </w:p>
        </w:tc>
      </w:tr>
      <w:tr w:rsidR="00030D56" w:rsidTr="00030D56">
        <w:trPr>
          <w:jc w:val="center"/>
        </w:trPr>
        <w:tc>
          <w:tcPr>
            <w:tcW w:w="1728" w:type="dxa"/>
            <w:vAlign w:val="bottom"/>
          </w:tcPr>
          <w:p w:rsidR="00030D56" w:rsidRPr="00515382" w:rsidRDefault="00030D56" w:rsidP="00030D56">
            <w:pPr>
              <w:pStyle w:val="Tablebody-leftaligned"/>
            </w:pPr>
            <w:r w:rsidRPr="00515382">
              <w:t>NWS</w:t>
            </w:r>
          </w:p>
        </w:tc>
        <w:tc>
          <w:tcPr>
            <w:tcW w:w="7128" w:type="dxa"/>
            <w:vAlign w:val="bottom"/>
          </w:tcPr>
          <w:p w:rsidR="00030D56" w:rsidRPr="00515382" w:rsidRDefault="00030D56" w:rsidP="00030D56">
            <w:pPr>
              <w:pStyle w:val="Tablebody-leftaligned"/>
            </w:pPr>
            <w:r w:rsidRPr="00515382">
              <w:t>National Weather Service</w:t>
            </w:r>
          </w:p>
        </w:tc>
      </w:tr>
      <w:tr w:rsidR="00030D56" w:rsidTr="00030D56">
        <w:trPr>
          <w:jc w:val="center"/>
        </w:trPr>
        <w:tc>
          <w:tcPr>
            <w:tcW w:w="1728" w:type="dxa"/>
            <w:vAlign w:val="bottom"/>
          </w:tcPr>
          <w:p w:rsidR="00030D56" w:rsidRPr="00515382" w:rsidRDefault="00030D56" w:rsidP="00030D56">
            <w:pPr>
              <w:pStyle w:val="Tablebody-leftaligned"/>
            </w:pPr>
            <w:r w:rsidRPr="00515382">
              <w:t>OIR</w:t>
            </w:r>
          </w:p>
        </w:tc>
        <w:tc>
          <w:tcPr>
            <w:tcW w:w="7128" w:type="dxa"/>
            <w:vAlign w:val="bottom"/>
          </w:tcPr>
          <w:p w:rsidR="00030D56" w:rsidRPr="00515382" w:rsidRDefault="00030D56" w:rsidP="00030D56">
            <w:pPr>
              <w:pStyle w:val="Tablebody-leftaligned"/>
            </w:pPr>
            <w:r w:rsidRPr="00515382">
              <w:t>Florida Office of Insurance Regulation</w:t>
            </w:r>
          </w:p>
        </w:tc>
      </w:tr>
      <w:tr w:rsidR="00030D56" w:rsidTr="00030D56">
        <w:trPr>
          <w:jc w:val="center"/>
        </w:trPr>
        <w:tc>
          <w:tcPr>
            <w:tcW w:w="1728" w:type="dxa"/>
            <w:vAlign w:val="bottom"/>
          </w:tcPr>
          <w:p w:rsidR="00030D56" w:rsidRPr="00515382" w:rsidRDefault="00030D56" w:rsidP="00030D56">
            <w:pPr>
              <w:pStyle w:val="Tablebody-leftaligned"/>
            </w:pPr>
            <w:r w:rsidRPr="00515382">
              <w:t>OSB</w:t>
            </w:r>
          </w:p>
        </w:tc>
        <w:tc>
          <w:tcPr>
            <w:tcW w:w="7128" w:type="dxa"/>
            <w:vAlign w:val="bottom"/>
          </w:tcPr>
          <w:p w:rsidR="00030D56" w:rsidRPr="00515382" w:rsidRDefault="00030D56" w:rsidP="00030D56">
            <w:pPr>
              <w:pStyle w:val="Tablebody-leftaligned"/>
            </w:pPr>
            <w:r w:rsidRPr="00515382">
              <w:t>Oriented Strand Board</w:t>
            </w:r>
          </w:p>
        </w:tc>
      </w:tr>
      <w:tr w:rsidR="00030D56" w:rsidTr="00030D56">
        <w:trPr>
          <w:jc w:val="center"/>
        </w:trPr>
        <w:tc>
          <w:tcPr>
            <w:tcW w:w="1728" w:type="dxa"/>
            <w:vAlign w:val="bottom"/>
          </w:tcPr>
          <w:p w:rsidR="00030D56" w:rsidRPr="00515382" w:rsidRDefault="00030D56" w:rsidP="00030D56">
            <w:pPr>
              <w:pStyle w:val="Tablebody-leftaligned"/>
            </w:pPr>
            <w:r w:rsidRPr="00515382">
              <w:t>PBL</w:t>
            </w:r>
          </w:p>
        </w:tc>
        <w:tc>
          <w:tcPr>
            <w:tcW w:w="7128" w:type="dxa"/>
            <w:vAlign w:val="bottom"/>
          </w:tcPr>
          <w:p w:rsidR="00030D56" w:rsidRPr="00515382" w:rsidRDefault="00030D56" w:rsidP="00030D56">
            <w:pPr>
              <w:pStyle w:val="Tablebody-leftaligned"/>
            </w:pPr>
            <w:r w:rsidRPr="00515382">
              <w:t>Planetary Boundary Layer</w:t>
            </w:r>
          </w:p>
        </w:tc>
      </w:tr>
      <w:tr w:rsidR="00030D56" w:rsidTr="00030D56">
        <w:trPr>
          <w:jc w:val="center"/>
        </w:trPr>
        <w:tc>
          <w:tcPr>
            <w:tcW w:w="1728" w:type="dxa"/>
            <w:vAlign w:val="bottom"/>
          </w:tcPr>
          <w:p w:rsidR="00030D56" w:rsidRPr="00515382" w:rsidRDefault="00030D56" w:rsidP="00030D56">
            <w:pPr>
              <w:pStyle w:val="Tablebody-leftaligned"/>
            </w:pPr>
            <w:r w:rsidRPr="00515382">
              <w:t>PDF</w:t>
            </w:r>
          </w:p>
        </w:tc>
        <w:tc>
          <w:tcPr>
            <w:tcW w:w="7128" w:type="dxa"/>
            <w:vAlign w:val="bottom"/>
          </w:tcPr>
          <w:p w:rsidR="00030D56" w:rsidRPr="00515382" w:rsidRDefault="00030D56" w:rsidP="00030D56">
            <w:pPr>
              <w:pStyle w:val="Tablebody-leftaligned"/>
            </w:pPr>
            <w:r w:rsidRPr="00515382">
              <w:t>Probability Density Function</w:t>
            </w:r>
          </w:p>
        </w:tc>
      </w:tr>
      <w:tr w:rsidR="00030D56" w:rsidTr="00030D56">
        <w:trPr>
          <w:jc w:val="center"/>
        </w:trPr>
        <w:tc>
          <w:tcPr>
            <w:tcW w:w="1728" w:type="dxa"/>
            <w:vAlign w:val="bottom"/>
          </w:tcPr>
          <w:p w:rsidR="00030D56" w:rsidRPr="00515382" w:rsidRDefault="00030D56" w:rsidP="00030D56">
            <w:pPr>
              <w:pStyle w:val="Tablebody-leftaligned"/>
            </w:pPr>
            <w:r w:rsidRPr="00515382">
              <w:t>Pmin</w:t>
            </w:r>
          </w:p>
        </w:tc>
        <w:tc>
          <w:tcPr>
            <w:tcW w:w="7128" w:type="dxa"/>
            <w:vAlign w:val="bottom"/>
          </w:tcPr>
          <w:p w:rsidR="00030D56" w:rsidRPr="00515382" w:rsidRDefault="00030D56" w:rsidP="00030D56">
            <w:pPr>
              <w:pStyle w:val="Tablebody-leftaligned"/>
            </w:pPr>
            <w:r w:rsidRPr="00515382">
              <w:t>Minimum Central Pressure</w:t>
            </w:r>
          </w:p>
        </w:tc>
      </w:tr>
      <w:tr w:rsidR="00030D56" w:rsidTr="00030D56">
        <w:trPr>
          <w:jc w:val="center"/>
        </w:trPr>
        <w:tc>
          <w:tcPr>
            <w:tcW w:w="1728" w:type="dxa"/>
            <w:vAlign w:val="bottom"/>
          </w:tcPr>
          <w:p w:rsidR="00030D56" w:rsidRPr="00515382" w:rsidRDefault="00030D56" w:rsidP="00030D56">
            <w:pPr>
              <w:pStyle w:val="Tablebody-leftaligned"/>
            </w:pPr>
            <w:r w:rsidRPr="00515382">
              <w:t>PML</w:t>
            </w:r>
          </w:p>
        </w:tc>
        <w:tc>
          <w:tcPr>
            <w:tcW w:w="7128" w:type="dxa"/>
            <w:vAlign w:val="bottom"/>
          </w:tcPr>
          <w:p w:rsidR="00030D56" w:rsidRPr="00515382" w:rsidRDefault="00030D56" w:rsidP="00030D56">
            <w:pPr>
              <w:pStyle w:val="Tablebody-leftaligned"/>
            </w:pPr>
            <w:r w:rsidRPr="00515382">
              <w:t>Probable Maximum Loss</w:t>
            </w:r>
          </w:p>
        </w:tc>
      </w:tr>
      <w:tr w:rsidR="00030D56" w:rsidTr="00030D56">
        <w:trPr>
          <w:jc w:val="center"/>
        </w:trPr>
        <w:tc>
          <w:tcPr>
            <w:tcW w:w="1728" w:type="dxa"/>
            <w:vAlign w:val="bottom"/>
          </w:tcPr>
          <w:p w:rsidR="00030D56" w:rsidRPr="00515382" w:rsidRDefault="00030D56" w:rsidP="00030D56">
            <w:pPr>
              <w:pStyle w:val="Tablebody-leftaligned"/>
            </w:pPr>
            <w:r w:rsidRPr="00515382">
              <w:t>PR</w:t>
            </w:r>
          </w:p>
        </w:tc>
        <w:tc>
          <w:tcPr>
            <w:tcW w:w="7128" w:type="dxa"/>
            <w:vAlign w:val="bottom"/>
          </w:tcPr>
          <w:p w:rsidR="00030D56" w:rsidRPr="00515382" w:rsidRDefault="00030D56" w:rsidP="00030D56">
            <w:pPr>
              <w:pStyle w:val="Tablebody-leftaligned"/>
            </w:pPr>
            <w:r w:rsidRPr="00515382">
              <w:t>Personal Residential</w:t>
            </w:r>
          </w:p>
        </w:tc>
      </w:tr>
      <w:tr w:rsidR="00030D56" w:rsidTr="00030D56">
        <w:trPr>
          <w:jc w:val="center"/>
        </w:trPr>
        <w:tc>
          <w:tcPr>
            <w:tcW w:w="1728" w:type="dxa"/>
            <w:vAlign w:val="bottom"/>
          </w:tcPr>
          <w:p w:rsidR="00030D56" w:rsidRPr="00515382" w:rsidRDefault="00030D56" w:rsidP="00030D56">
            <w:pPr>
              <w:pStyle w:val="Tablebody-leftaligned"/>
            </w:pPr>
            <w:r w:rsidRPr="00515382">
              <w:t>PRB</w:t>
            </w:r>
          </w:p>
        </w:tc>
        <w:tc>
          <w:tcPr>
            <w:tcW w:w="7128" w:type="dxa"/>
            <w:vAlign w:val="bottom"/>
          </w:tcPr>
          <w:p w:rsidR="00030D56" w:rsidRPr="00515382" w:rsidRDefault="00030D56" w:rsidP="00030D56">
            <w:pPr>
              <w:pStyle w:val="Tablebody-leftaligned"/>
            </w:pPr>
            <w:r w:rsidRPr="00515382">
              <w:t>Personal Residential Single-Family Home Buildings</w:t>
            </w:r>
          </w:p>
        </w:tc>
      </w:tr>
      <w:tr w:rsidR="00030D56" w:rsidTr="00030D56">
        <w:trPr>
          <w:jc w:val="center"/>
        </w:trPr>
        <w:tc>
          <w:tcPr>
            <w:tcW w:w="1728" w:type="dxa"/>
            <w:vAlign w:val="bottom"/>
          </w:tcPr>
          <w:p w:rsidR="00030D56" w:rsidRPr="00515382" w:rsidRDefault="00030D56" w:rsidP="00030D56">
            <w:pPr>
              <w:pStyle w:val="Tablebody-leftaligned"/>
            </w:pPr>
            <w:r w:rsidRPr="00515382">
              <w:t>R2W</w:t>
            </w:r>
          </w:p>
        </w:tc>
        <w:tc>
          <w:tcPr>
            <w:tcW w:w="7128" w:type="dxa"/>
            <w:vAlign w:val="bottom"/>
          </w:tcPr>
          <w:p w:rsidR="00030D56" w:rsidRPr="00515382" w:rsidRDefault="00030D56" w:rsidP="00030D56">
            <w:pPr>
              <w:pStyle w:val="Tablebody-leftaligned"/>
            </w:pPr>
            <w:r w:rsidRPr="00515382">
              <w:t>Roof to Wall Connections</w:t>
            </w:r>
          </w:p>
        </w:tc>
      </w:tr>
      <w:tr w:rsidR="00030D56" w:rsidTr="00030D56">
        <w:trPr>
          <w:jc w:val="center"/>
        </w:trPr>
        <w:tc>
          <w:tcPr>
            <w:tcW w:w="1728" w:type="dxa"/>
            <w:vAlign w:val="bottom"/>
          </w:tcPr>
          <w:p w:rsidR="00030D56" w:rsidRPr="00515382" w:rsidRDefault="00030D56" w:rsidP="00030D56">
            <w:pPr>
              <w:pStyle w:val="Tablebody-leftaligned"/>
            </w:pPr>
            <w:r w:rsidRPr="00515382">
              <w:t>R-CLIPER</w:t>
            </w:r>
          </w:p>
        </w:tc>
        <w:tc>
          <w:tcPr>
            <w:tcW w:w="7128" w:type="dxa"/>
            <w:vAlign w:val="bottom"/>
          </w:tcPr>
          <w:p w:rsidR="00030D56" w:rsidRPr="00515382" w:rsidRDefault="00030D56" w:rsidP="00030D56">
            <w:pPr>
              <w:pStyle w:val="Tablebody-leftaligned"/>
            </w:pPr>
            <w:r w:rsidRPr="00515382">
              <w:t>Tropical Cyclone Rainfall Climatology and Persistence Model</w:t>
            </w:r>
          </w:p>
        </w:tc>
      </w:tr>
      <w:tr w:rsidR="00030D56" w:rsidTr="00030D56">
        <w:trPr>
          <w:jc w:val="center"/>
        </w:trPr>
        <w:tc>
          <w:tcPr>
            <w:tcW w:w="1728" w:type="dxa"/>
            <w:vAlign w:val="bottom"/>
          </w:tcPr>
          <w:p w:rsidR="00030D56" w:rsidRPr="00515382" w:rsidRDefault="00030D56" w:rsidP="00030D56">
            <w:pPr>
              <w:pStyle w:val="Tablebody-leftaligned"/>
            </w:pPr>
            <w:r w:rsidRPr="00515382">
              <w:t>RC S/ACV C</w:t>
            </w:r>
          </w:p>
        </w:tc>
        <w:tc>
          <w:tcPr>
            <w:tcW w:w="7128" w:type="dxa"/>
            <w:vAlign w:val="bottom"/>
          </w:tcPr>
          <w:p w:rsidR="00030D56" w:rsidRPr="00515382" w:rsidRDefault="00030D56" w:rsidP="00030D56">
            <w:pPr>
              <w:pStyle w:val="Tablebody-leftaligned"/>
            </w:pPr>
            <w:r w:rsidRPr="00515382">
              <w:t>Structure Replacement-Cost, Contents Actual-Cash-Value</w:t>
            </w:r>
          </w:p>
        </w:tc>
      </w:tr>
      <w:tr w:rsidR="00030D56" w:rsidTr="00030D56">
        <w:trPr>
          <w:jc w:val="center"/>
        </w:trPr>
        <w:tc>
          <w:tcPr>
            <w:tcW w:w="1728" w:type="dxa"/>
            <w:vAlign w:val="bottom"/>
          </w:tcPr>
          <w:p w:rsidR="00030D56" w:rsidRPr="00515382" w:rsidRDefault="00030D56" w:rsidP="00030D56">
            <w:pPr>
              <w:pStyle w:val="Tablebody-leftaligned"/>
            </w:pPr>
            <w:r w:rsidRPr="00515382">
              <w:t>RC S/RC C</w:t>
            </w:r>
          </w:p>
        </w:tc>
        <w:tc>
          <w:tcPr>
            <w:tcW w:w="7128" w:type="dxa"/>
            <w:vAlign w:val="bottom"/>
          </w:tcPr>
          <w:p w:rsidR="00030D56" w:rsidRPr="00515382" w:rsidRDefault="00030D56" w:rsidP="00030D56">
            <w:pPr>
              <w:pStyle w:val="Tablebody-leftaligned"/>
            </w:pPr>
            <w:r w:rsidRPr="00515382">
              <w:t>Structure Replacement-Cost, Contents Replacement-Cost</w:t>
            </w:r>
          </w:p>
        </w:tc>
      </w:tr>
      <w:tr w:rsidR="00030D56" w:rsidTr="00030D56">
        <w:trPr>
          <w:jc w:val="center"/>
        </w:trPr>
        <w:tc>
          <w:tcPr>
            <w:tcW w:w="1728" w:type="dxa"/>
            <w:vAlign w:val="bottom"/>
          </w:tcPr>
          <w:p w:rsidR="00030D56" w:rsidRPr="00515382" w:rsidRDefault="00030D56" w:rsidP="00030D56">
            <w:pPr>
              <w:pStyle w:val="Tablebody-leftaligned"/>
            </w:pPr>
            <w:r w:rsidRPr="00515382">
              <w:t>RES</w:t>
            </w:r>
          </w:p>
        </w:tc>
        <w:tc>
          <w:tcPr>
            <w:tcW w:w="7128" w:type="dxa"/>
            <w:vAlign w:val="bottom"/>
          </w:tcPr>
          <w:p w:rsidR="00030D56" w:rsidRPr="00515382" w:rsidRDefault="00030D56" w:rsidP="00030D56">
            <w:pPr>
              <w:pStyle w:val="Tablebody-leftaligned"/>
            </w:pPr>
            <w:r w:rsidRPr="00515382">
              <w:t>Residential Building Model</w:t>
            </w:r>
          </w:p>
        </w:tc>
      </w:tr>
      <w:tr w:rsidR="00030D56" w:rsidTr="00030D56">
        <w:trPr>
          <w:jc w:val="center"/>
        </w:trPr>
        <w:tc>
          <w:tcPr>
            <w:tcW w:w="1728" w:type="dxa"/>
            <w:vAlign w:val="bottom"/>
          </w:tcPr>
          <w:p w:rsidR="00030D56" w:rsidRPr="00515382" w:rsidRDefault="00030D56" w:rsidP="00030D56">
            <w:pPr>
              <w:pStyle w:val="Tablebody-leftaligned"/>
            </w:pPr>
            <w:r w:rsidRPr="00515382">
              <w:t>Rmax</w:t>
            </w:r>
          </w:p>
        </w:tc>
        <w:tc>
          <w:tcPr>
            <w:tcW w:w="7128" w:type="dxa"/>
            <w:vAlign w:val="bottom"/>
          </w:tcPr>
          <w:p w:rsidR="00030D56" w:rsidRPr="00515382" w:rsidRDefault="00030D56" w:rsidP="00030D56">
            <w:pPr>
              <w:pStyle w:val="Tablebody-leftaligned"/>
            </w:pPr>
            <w:r w:rsidRPr="00515382">
              <w:t>Radius to Maximum Winds</w:t>
            </w:r>
          </w:p>
        </w:tc>
      </w:tr>
      <w:tr w:rsidR="00030D56" w:rsidTr="00030D56">
        <w:trPr>
          <w:jc w:val="center"/>
        </w:trPr>
        <w:tc>
          <w:tcPr>
            <w:tcW w:w="1728" w:type="dxa"/>
            <w:vAlign w:val="bottom"/>
          </w:tcPr>
          <w:p w:rsidR="00030D56" w:rsidRPr="00515382" w:rsidRDefault="00030D56" w:rsidP="00030D56">
            <w:pPr>
              <w:pStyle w:val="Tablebody-leftaligned"/>
            </w:pPr>
            <w:r w:rsidRPr="00515382">
              <w:t>S00</w:t>
            </w:r>
          </w:p>
        </w:tc>
        <w:tc>
          <w:tcPr>
            <w:tcW w:w="7128" w:type="dxa"/>
            <w:vAlign w:val="bottom"/>
          </w:tcPr>
          <w:p w:rsidR="00030D56" w:rsidRPr="00515382" w:rsidRDefault="00030D56" w:rsidP="00030D56">
            <w:pPr>
              <w:pStyle w:val="Tablebody-leftaligned"/>
            </w:pPr>
            <w:r w:rsidRPr="00515382">
              <w:t>Base Strong Model Inland</w:t>
            </w:r>
          </w:p>
        </w:tc>
      </w:tr>
      <w:tr w:rsidR="00030D56" w:rsidTr="00030D56">
        <w:trPr>
          <w:jc w:val="center"/>
        </w:trPr>
        <w:tc>
          <w:tcPr>
            <w:tcW w:w="1728" w:type="dxa"/>
            <w:vAlign w:val="bottom"/>
          </w:tcPr>
          <w:p w:rsidR="00030D56" w:rsidRPr="00515382" w:rsidRDefault="00030D56" w:rsidP="00030D56">
            <w:pPr>
              <w:pStyle w:val="Tablebody-leftaligned"/>
            </w:pPr>
            <w:r w:rsidRPr="00515382">
              <w:t>S00-OP</w:t>
            </w:r>
          </w:p>
        </w:tc>
        <w:tc>
          <w:tcPr>
            <w:tcW w:w="7128" w:type="dxa"/>
            <w:vAlign w:val="bottom"/>
          </w:tcPr>
          <w:p w:rsidR="00030D56" w:rsidRPr="00515382" w:rsidRDefault="00030D56" w:rsidP="00030D56">
            <w:pPr>
              <w:pStyle w:val="Tablebody-leftaligned"/>
            </w:pPr>
            <w:r w:rsidRPr="00515382">
              <w:t>Base Strong Model with Metal Shutters</w:t>
            </w:r>
          </w:p>
        </w:tc>
      </w:tr>
      <w:tr w:rsidR="00030D56" w:rsidTr="00030D56">
        <w:trPr>
          <w:jc w:val="center"/>
        </w:trPr>
        <w:tc>
          <w:tcPr>
            <w:tcW w:w="1728" w:type="dxa"/>
            <w:vAlign w:val="bottom"/>
          </w:tcPr>
          <w:p w:rsidR="00030D56" w:rsidRPr="00515382" w:rsidRDefault="00030D56" w:rsidP="00030D56">
            <w:pPr>
              <w:pStyle w:val="Tablebody-leftaligned"/>
            </w:pPr>
            <w:r w:rsidRPr="00515382">
              <w:t>S02</w:t>
            </w:r>
          </w:p>
        </w:tc>
        <w:tc>
          <w:tcPr>
            <w:tcW w:w="7128" w:type="dxa"/>
            <w:vAlign w:val="bottom"/>
          </w:tcPr>
          <w:p w:rsidR="00030D56" w:rsidRPr="00515382" w:rsidRDefault="00030D56" w:rsidP="00030D56">
            <w:pPr>
              <w:pStyle w:val="Tablebody-leftaligned"/>
            </w:pPr>
            <w:r w:rsidRPr="00515382">
              <w:t>Strong Inland Model with Metal Roof</w:t>
            </w:r>
          </w:p>
        </w:tc>
      </w:tr>
      <w:tr w:rsidR="00030D56" w:rsidTr="00030D56">
        <w:trPr>
          <w:jc w:val="center"/>
        </w:trPr>
        <w:tc>
          <w:tcPr>
            <w:tcW w:w="1728" w:type="dxa"/>
            <w:vAlign w:val="bottom"/>
          </w:tcPr>
          <w:p w:rsidR="00030D56" w:rsidRPr="00515382" w:rsidRDefault="00030D56" w:rsidP="00030D56">
            <w:pPr>
              <w:pStyle w:val="Tablebody-leftaligned"/>
            </w:pPr>
            <w:r w:rsidRPr="00515382">
              <w:t>S02-OP</w:t>
            </w:r>
          </w:p>
        </w:tc>
        <w:tc>
          <w:tcPr>
            <w:tcW w:w="7128" w:type="dxa"/>
            <w:vAlign w:val="bottom"/>
          </w:tcPr>
          <w:p w:rsidR="00030D56" w:rsidRPr="00515382" w:rsidRDefault="00030D56" w:rsidP="00030D56">
            <w:pPr>
              <w:pStyle w:val="Tablebody-leftaligned"/>
            </w:pPr>
            <w:r w:rsidRPr="00515382">
              <w:t>Strong Inland Model with Metal Roof and Metal Shutters</w:t>
            </w:r>
          </w:p>
        </w:tc>
      </w:tr>
      <w:tr w:rsidR="00030D56" w:rsidTr="00030D56">
        <w:trPr>
          <w:jc w:val="center"/>
        </w:trPr>
        <w:tc>
          <w:tcPr>
            <w:tcW w:w="1728" w:type="dxa"/>
            <w:vAlign w:val="bottom"/>
          </w:tcPr>
          <w:p w:rsidR="00030D56" w:rsidRPr="00515382" w:rsidRDefault="00030D56" w:rsidP="00030D56">
            <w:pPr>
              <w:pStyle w:val="Tablebody-leftaligned"/>
            </w:pPr>
            <w:r w:rsidRPr="00515382">
              <w:t>S01</w:t>
            </w:r>
          </w:p>
        </w:tc>
        <w:tc>
          <w:tcPr>
            <w:tcW w:w="7128" w:type="dxa"/>
            <w:vAlign w:val="bottom"/>
          </w:tcPr>
          <w:p w:rsidR="00030D56" w:rsidRPr="00515382" w:rsidRDefault="00030D56" w:rsidP="00030D56">
            <w:pPr>
              <w:pStyle w:val="Tablebody-leftaligned"/>
            </w:pPr>
            <w:r w:rsidRPr="00515382">
              <w:t>Modified Strong Model for HVHZ</w:t>
            </w:r>
          </w:p>
        </w:tc>
      </w:tr>
      <w:tr w:rsidR="00030D56" w:rsidTr="00030D56">
        <w:trPr>
          <w:jc w:val="center"/>
        </w:trPr>
        <w:tc>
          <w:tcPr>
            <w:tcW w:w="1728" w:type="dxa"/>
            <w:vAlign w:val="bottom"/>
          </w:tcPr>
          <w:p w:rsidR="00030D56" w:rsidRPr="00515382" w:rsidRDefault="00030D56" w:rsidP="00030D56">
            <w:pPr>
              <w:pStyle w:val="Tablebody-leftaligned"/>
            </w:pPr>
            <w:r w:rsidRPr="00515382">
              <w:t>SBC</w:t>
            </w:r>
          </w:p>
        </w:tc>
        <w:tc>
          <w:tcPr>
            <w:tcW w:w="7128" w:type="dxa"/>
            <w:vAlign w:val="bottom"/>
          </w:tcPr>
          <w:p w:rsidR="00030D56" w:rsidRPr="00515382" w:rsidRDefault="00030D56" w:rsidP="00030D56">
            <w:pPr>
              <w:pStyle w:val="Tablebody-leftaligned"/>
            </w:pPr>
            <w:r w:rsidRPr="00515382">
              <w:t>Standard Building Code</w:t>
            </w:r>
          </w:p>
        </w:tc>
      </w:tr>
      <w:tr w:rsidR="00030D56" w:rsidTr="00030D56">
        <w:trPr>
          <w:jc w:val="center"/>
        </w:trPr>
        <w:tc>
          <w:tcPr>
            <w:tcW w:w="1728" w:type="dxa"/>
            <w:vAlign w:val="bottom"/>
          </w:tcPr>
          <w:p w:rsidR="00030D56" w:rsidRPr="00515382" w:rsidRDefault="00030D56" w:rsidP="00030D56">
            <w:pPr>
              <w:pStyle w:val="Tablebody-leftaligned"/>
            </w:pPr>
            <w:r w:rsidRPr="00515382">
              <w:t>SFBC</w:t>
            </w:r>
          </w:p>
        </w:tc>
        <w:tc>
          <w:tcPr>
            <w:tcW w:w="7128" w:type="dxa"/>
            <w:vAlign w:val="bottom"/>
          </w:tcPr>
          <w:p w:rsidR="00030D56" w:rsidRPr="00515382" w:rsidRDefault="00030D56" w:rsidP="00030D56">
            <w:pPr>
              <w:pStyle w:val="Tablebody-leftaligned"/>
            </w:pPr>
            <w:r w:rsidRPr="00515382">
              <w:t>South Florida Building Code</w:t>
            </w:r>
          </w:p>
        </w:tc>
      </w:tr>
      <w:tr w:rsidR="00030D56" w:rsidTr="00030D56">
        <w:trPr>
          <w:jc w:val="center"/>
        </w:trPr>
        <w:tc>
          <w:tcPr>
            <w:tcW w:w="1728" w:type="dxa"/>
            <w:vAlign w:val="bottom"/>
          </w:tcPr>
          <w:p w:rsidR="00030D56" w:rsidRPr="00515382" w:rsidRDefault="00030D56" w:rsidP="00030D56">
            <w:pPr>
              <w:pStyle w:val="Tablebody-leftaligned"/>
            </w:pPr>
            <w:r w:rsidRPr="00515382">
              <w:t>SFMR</w:t>
            </w:r>
          </w:p>
        </w:tc>
        <w:tc>
          <w:tcPr>
            <w:tcW w:w="7128" w:type="dxa"/>
            <w:vAlign w:val="bottom"/>
          </w:tcPr>
          <w:p w:rsidR="00030D56" w:rsidRPr="00515382" w:rsidRDefault="00030D56" w:rsidP="00030D56">
            <w:pPr>
              <w:pStyle w:val="Tablebody-leftaligned"/>
            </w:pPr>
            <w:r w:rsidRPr="00515382">
              <w:t>Stepped Frequency Microwave Radiometer</w:t>
            </w:r>
          </w:p>
        </w:tc>
      </w:tr>
      <w:tr w:rsidR="00030D56" w:rsidTr="00030D56">
        <w:trPr>
          <w:jc w:val="center"/>
        </w:trPr>
        <w:tc>
          <w:tcPr>
            <w:tcW w:w="1728" w:type="dxa"/>
            <w:vAlign w:val="bottom"/>
          </w:tcPr>
          <w:p w:rsidR="00030D56" w:rsidRPr="00515382" w:rsidRDefault="00030D56" w:rsidP="00030D56">
            <w:pPr>
              <w:pStyle w:val="Tablebody-leftaligned"/>
            </w:pPr>
            <w:r w:rsidRPr="00515382">
              <w:t>SQL</w:t>
            </w:r>
          </w:p>
        </w:tc>
        <w:tc>
          <w:tcPr>
            <w:tcW w:w="7128" w:type="dxa"/>
            <w:vAlign w:val="bottom"/>
          </w:tcPr>
          <w:p w:rsidR="00030D56" w:rsidRPr="00515382" w:rsidRDefault="00030D56" w:rsidP="00030D56">
            <w:pPr>
              <w:pStyle w:val="Tablebody-leftaligned"/>
            </w:pPr>
            <w:r w:rsidRPr="00515382">
              <w:t>Structured Query Language</w:t>
            </w:r>
          </w:p>
        </w:tc>
      </w:tr>
      <w:tr w:rsidR="00030D56" w:rsidTr="00030D56">
        <w:trPr>
          <w:jc w:val="center"/>
        </w:trPr>
        <w:tc>
          <w:tcPr>
            <w:tcW w:w="1728" w:type="dxa"/>
            <w:vAlign w:val="bottom"/>
          </w:tcPr>
          <w:p w:rsidR="00030D56" w:rsidRPr="00515382" w:rsidRDefault="00030D56" w:rsidP="00030D56">
            <w:pPr>
              <w:pStyle w:val="Tablebody-leftaligned"/>
            </w:pPr>
            <w:r w:rsidRPr="00515382">
              <w:t>SSM/I</w:t>
            </w:r>
          </w:p>
        </w:tc>
        <w:tc>
          <w:tcPr>
            <w:tcW w:w="7128" w:type="dxa"/>
            <w:vAlign w:val="bottom"/>
          </w:tcPr>
          <w:p w:rsidR="00030D56" w:rsidRPr="00515382" w:rsidRDefault="00030D56" w:rsidP="00030D56">
            <w:pPr>
              <w:pStyle w:val="Tablebody-leftaligned"/>
            </w:pPr>
            <w:r w:rsidRPr="00515382">
              <w:t>Special Sensor Microwave Imager</w:t>
            </w:r>
          </w:p>
        </w:tc>
      </w:tr>
      <w:tr w:rsidR="00030D56" w:rsidTr="00030D56">
        <w:trPr>
          <w:jc w:val="center"/>
        </w:trPr>
        <w:tc>
          <w:tcPr>
            <w:tcW w:w="1728" w:type="dxa"/>
            <w:vAlign w:val="bottom"/>
          </w:tcPr>
          <w:p w:rsidR="00030D56" w:rsidRPr="00515382" w:rsidRDefault="00030D56" w:rsidP="00030D56">
            <w:pPr>
              <w:pStyle w:val="Tablebody-leftaligned"/>
            </w:pPr>
            <w:r w:rsidRPr="00515382">
              <w:t>SV S/RC C</w:t>
            </w:r>
          </w:p>
        </w:tc>
        <w:tc>
          <w:tcPr>
            <w:tcW w:w="7128" w:type="dxa"/>
            <w:vAlign w:val="bottom"/>
          </w:tcPr>
          <w:p w:rsidR="00030D56" w:rsidRPr="00515382" w:rsidRDefault="00030D56" w:rsidP="00030D56">
            <w:pPr>
              <w:pStyle w:val="Tablebody-leftaligned"/>
            </w:pPr>
            <w:r w:rsidRPr="00515382">
              <w:t>Structure Stated-Value, Contents Replacement-Cost</w:t>
            </w:r>
          </w:p>
        </w:tc>
      </w:tr>
      <w:tr w:rsidR="00030D56" w:rsidTr="00030D56">
        <w:trPr>
          <w:jc w:val="center"/>
        </w:trPr>
        <w:tc>
          <w:tcPr>
            <w:tcW w:w="1728" w:type="dxa"/>
            <w:vAlign w:val="bottom"/>
          </w:tcPr>
          <w:p w:rsidR="00030D56" w:rsidRPr="00515382" w:rsidRDefault="00030D56" w:rsidP="00030D56">
            <w:pPr>
              <w:pStyle w:val="Tablebody-leftaligned"/>
            </w:pPr>
            <w:r w:rsidRPr="00515382">
              <w:t>SV S/SV C</w:t>
            </w:r>
          </w:p>
        </w:tc>
        <w:tc>
          <w:tcPr>
            <w:tcW w:w="7128" w:type="dxa"/>
            <w:vAlign w:val="bottom"/>
          </w:tcPr>
          <w:p w:rsidR="00030D56" w:rsidRPr="00515382" w:rsidRDefault="00030D56" w:rsidP="00030D56">
            <w:pPr>
              <w:pStyle w:val="Tablebody-leftaligned"/>
            </w:pPr>
            <w:r w:rsidRPr="00515382">
              <w:t>Structure Stated-Value, Contents Stated-Value</w:t>
            </w:r>
          </w:p>
        </w:tc>
      </w:tr>
      <w:tr w:rsidR="00030D56" w:rsidTr="00030D56">
        <w:trPr>
          <w:jc w:val="center"/>
        </w:trPr>
        <w:tc>
          <w:tcPr>
            <w:tcW w:w="1728" w:type="dxa"/>
            <w:vAlign w:val="bottom"/>
          </w:tcPr>
          <w:p w:rsidR="00030D56" w:rsidRPr="00515382" w:rsidRDefault="00030D56" w:rsidP="00030D56">
            <w:pPr>
              <w:pStyle w:val="Tablebody-leftaligned"/>
            </w:pPr>
            <w:r w:rsidRPr="00515382">
              <w:t>TE</w:t>
            </w:r>
          </w:p>
        </w:tc>
        <w:tc>
          <w:tcPr>
            <w:tcW w:w="7128" w:type="dxa"/>
            <w:vAlign w:val="bottom"/>
          </w:tcPr>
          <w:p w:rsidR="00030D56" w:rsidRPr="00515382" w:rsidRDefault="00030D56" w:rsidP="00030D56">
            <w:pPr>
              <w:pStyle w:val="Tablebody-leftaligned"/>
            </w:pPr>
            <w:r w:rsidRPr="00515382">
              <w:t>Time Element</w:t>
            </w:r>
          </w:p>
        </w:tc>
      </w:tr>
      <w:tr w:rsidR="00030D56" w:rsidTr="00030D56">
        <w:trPr>
          <w:jc w:val="center"/>
        </w:trPr>
        <w:tc>
          <w:tcPr>
            <w:tcW w:w="1728" w:type="dxa"/>
            <w:vAlign w:val="bottom"/>
          </w:tcPr>
          <w:p w:rsidR="00030D56" w:rsidRPr="00515382" w:rsidRDefault="00030D56" w:rsidP="00030D56">
            <w:pPr>
              <w:pStyle w:val="Tablebody-leftaligned"/>
            </w:pPr>
            <w:r w:rsidRPr="00515382">
              <w:t>TECDO</w:t>
            </w:r>
          </w:p>
        </w:tc>
        <w:tc>
          <w:tcPr>
            <w:tcW w:w="7128" w:type="dxa"/>
            <w:vAlign w:val="bottom"/>
          </w:tcPr>
          <w:p w:rsidR="00030D56" w:rsidRPr="00515382" w:rsidRDefault="00030D56" w:rsidP="00030D56">
            <w:pPr>
              <w:pStyle w:val="Tablebody-leftaligned"/>
            </w:pPr>
            <w:r w:rsidRPr="00515382">
              <w:t>Total Expected Cost of Damage to Openings</w:t>
            </w:r>
          </w:p>
        </w:tc>
      </w:tr>
      <w:tr w:rsidR="00030D56" w:rsidTr="00030D56">
        <w:trPr>
          <w:jc w:val="center"/>
        </w:trPr>
        <w:tc>
          <w:tcPr>
            <w:tcW w:w="1728" w:type="dxa"/>
            <w:vAlign w:val="bottom"/>
          </w:tcPr>
          <w:p w:rsidR="00030D56" w:rsidRPr="00515382" w:rsidRDefault="00030D56" w:rsidP="00030D56">
            <w:pPr>
              <w:pStyle w:val="Tablebody-leftaligned"/>
            </w:pPr>
            <w:r w:rsidRPr="00515382">
              <w:t>TRMM</w:t>
            </w:r>
          </w:p>
        </w:tc>
        <w:tc>
          <w:tcPr>
            <w:tcW w:w="7128" w:type="dxa"/>
            <w:vAlign w:val="bottom"/>
          </w:tcPr>
          <w:p w:rsidR="00030D56" w:rsidRPr="00515382" w:rsidRDefault="00030D56" w:rsidP="00030D56">
            <w:pPr>
              <w:pStyle w:val="Tablebody-leftaligned"/>
            </w:pPr>
            <w:r w:rsidRPr="00515382">
              <w:t>Tropical Rainfall Measuring Mission</w:t>
            </w:r>
          </w:p>
        </w:tc>
      </w:tr>
      <w:tr w:rsidR="00030D56" w:rsidTr="00030D56">
        <w:trPr>
          <w:jc w:val="center"/>
        </w:trPr>
        <w:tc>
          <w:tcPr>
            <w:tcW w:w="1728" w:type="dxa"/>
            <w:vAlign w:val="bottom"/>
          </w:tcPr>
          <w:p w:rsidR="00030D56" w:rsidRPr="00515382" w:rsidRDefault="00030D56" w:rsidP="00030D56">
            <w:pPr>
              <w:pStyle w:val="Tablebody-leftaligned"/>
            </w:pPr>
            <w:r w:rsidRPr="00515382">
              <w:t>UML</w:t>
            </w:r>
          </w:p>
        </w:tc>
        <w:tc>
          <w:tcPr>
            <w:tcW w:w="7128" w:type="dxa"/>
            <w:vAlign w:val="bottom"/>
          </w:tcPr>
          <w:p w:rsidR="00030D56" w:rsidRPr="00515382" w:rsidRDefault="00030D56" w:rsidP="00030D56">
            <w:pPr>
              <w:pStyle w:val="Tablebody-leftaligned"/>
            </w:pPr>
            <w:r w:rsidRPr="00515382">
              <w:t>Unified Modeling Language</w:t>
            </w:r>
          </w:p>
        </w:tc>
      </w:tr>
      <w:tr w:rsidR="00030D56" w:rsidTr="00030D56">
        <w:trPr>
          <w:jc w:val="center"/>
        </w:trPr>
        <w:tc>
          <w:tcPr>
            <w:tcW w:w="1728" w:type="dxa"/>
            <w:vAlign w:val="bottom"/>
          </w:tcPr>
          <w:p w:rsidR="00030D56" w:rsidRPr="00515382" w:rsidRDefault="00030D56" w:rsidP="00030D56">
            <w:pPr>
              <w:pStyle w:val="Tablebody-leftaligned"/>
            </w:pPr>
            <w:r w:rsidRPr="00515382">
              <w:t>USGC</w:t>
            </w:r>
          </w:p>
        </w:tc>
        <w:tc>
          <w:tcPr>
            <w:tcW w:w="7128" w:type="dxa"/>
            <w:vAlign w:val="bottom"/>
          </w:tcPr>
          <w:p w:rsidR="00030D56" w:rsidRPr="00515382" w:rsidRDefault="00030D56" w:rsidP="00030D56">
            <w:pPr>
              <w:pStyle w:val="Tablebody-leftaligned"/>
            </w:pPr>
            <w:r w:rsidRPr="00515382">
              <w:t>United States Geological Survey</w:t>
            </w:r>
          </w:p>
        </w:tc>
      </w:tr>
      <w:tr w:rsidR="00030D56" w:rsidTr="00030D56">
        <w:trPr>
          <w:jc w:val="center"/>
        </w:trPr>
        <w:tc>
          <w:tcPr>
            <w:tcW w:w="1728" w:type="dxa"/>
            <w:vAlign w:val="bottom"/>
          </w:tcPr>
          <w:p w:rsidR="00030D56" w:rsidRPr="00515382" w:rsidRDefault="00030D56" w:rsidP="00030D56">
            <w:pPr>
              <w:pStyle w:val="Tablebody-leftaligned"/>
            </w:pPr>
            <w:r w:rsidRPr="00515382">
              <w:t>USPS</w:t>
            </w:r>
          </w:p>
        </w:tc>
        <w:tc>
          <w:tcPr>
            <w:tcW w:w="7128" w:type="dxa"/>
            <w:vAlign w:val="bottom"/>
          </w:tcPr>
          <w:p w:rsidR="00030D56" w:rsidRPr="00515382" w:rsidRDefault="00030D56" w:rsidP="00030D56">
            <w:pPr>
              <w:pStyle w:val="Tablebody-leftaligned"/>
            </w:pPr>
            <w:r w:rsidRPr="00515382">
              <w:t>United States Postal Service</w:t>
            </w:r>
          </w:p>
        </w:tc>
      </w:tr>
      <w:tr w:rsidR="00030D56" w:rsidTr="00030D56">
        <w:trPr>
          <w:jc w:val="center"/>
        </w:trPr>
        <w:tc>
          <w:tcPr>
            <w:tcW w:w="1728" w:type="dxa"/>
            <w:vAlign w:val="bottom"/>
          </w:tcPr>
          <w:p w:rsidR="00030D56" w:rsidRPr="00515382" w:rsidRDefault="00030D56" w:rsidP="00030D56">
            <w:pPr>
              <w:pStyle w:val="Tablebody-leftaligned"/>
            </w:pPr>
            <w:r w:rsidRPr="00515382">
              <w:t>VT</w:t>
            </w:r>
          </w:p>
        </w:tc>
        <w:tc>
          <w:tcPr>
            <w:tcW w:w="7128" w:type="dxa"/>
            <w:vAlign w:val="bottom"/>
          </w:tcPr>
          <w:p w:rsidR="00030D56" w:rsidRPr="00515382" w:rsidRDefault="00030D56" w:rsidP="00030D56">
            <w:pPr>
              <w:pStyle w:val="Tablebody-leftaligned"/>
            </w:pPr>
            <w:r w:rsidRPr="00515382">
              <w:t>Translational Velocity</w:t>
            </w:r>
          </w:p>
        </w:tc>
      </w:tr>
      <w:tr w:rsidR="00030D56" w:rsidTr="00030D56">
        <w:trPr>
          <w:jc w:val="center"/>
        </w:trPr>
        <w:tc>
          <w:tcPr>
            <w:tcW w:w="1728" w:type="dxa"/>
            <w:vAlign w:val="bottom"/>
          </w:tcPr>
          <w:p w:rsidR="00030D56" w:rsidRPr="00515382" w:rsidRDefault="00030D56" w:rsidP="00030D56">
            <w:pPr>
              <w:pStyle w:val="Tablebody-leftaligned"/>
            </w:pPr>
            <w:r w:rsidRPr="00515382">
              <w:t>W00</w:t>
            </w:r>
          </w:p>
        </w:tc>
        <w:tc>
          <w:tcPr>
            <w:tcW w:w="7128" w:type="dxa"/>
            <w:vAlign w:val="bottom"/>
          </w:tcPr>
          <w:p w:rsidR="00030D56" w:rsidRPr="00515382" w:rsidRDefault="00030D56" w:rsidP="00030D56">
            <w:pPr>
              <w:pStyle w:val="Tablebody-leftaligned"/>
            </w:pPr>
            <w:r w:rsidRPr="00515382">
              <w:t>Base Weak Model</w:t>
            </w:r>
          </w:p>
        </w:tc>
      </w:tr>
      <w:tr w:rsidR="00030D56" w:rsidTr="00030D56">
        <w:trPr>
          <w:jc w:val="center"/>
        </w:trPr>
        <w:tc>
          <w:tcPr>
            <w:tcW w:w="1728" w:type="dxa"/>
            <w:vAlign w:val="bottom"/>
          </w:tcPr>
          <w:p w:rsidR="00030D56" w:rsidRPr="00515382" w:rsidRDefault="00030D56" w:rsidP="00030D56">
            <w:pPr>
              <w:pStyle w:val="Tablebody-leftaligned"/>
            </w:pPr>
            <w:r w:rsidRPr="00515382">
              <w:t>W01</w:t>
            </w:r>
          </w:p>
        </w:tc>
        <w:tc>
          <w:tcPr>
            <w:tcW w:w="7128" w:type="dxa"/>
            <w:vAlign w:val="bottom"/>
          </w:tcPr>
          <w:p w:rsidR="00030D56" w:rsidRPr="00515382" w:rsidRDefault="00030D56" w:rsidP="00030D56">
            <w:pPr>
              <w:pStyle w:val="Tablebody-leftaligned"/>
            </w:pPr>
            <w:r w:rsidRPr="00515382">
              <w:t>Retrofitted Weak Model (Re-roof and Re-nailed Decking)</w:t>
            </w:r>
          </w:p>
        </w:tc>
      </w:tr>
      <w:tr w:rsidR="00030D56" w:rsidTr="00030D56">
        <w:trPr>
          <w:jc w:val="center"/>
        </w:trPr>
        <w:tc>
          <w:tcPr>
            <w:tcW w:w="1728" w:type="dxa"/>
            <w:vAlign w:val="bottom"/>
          </w:tcPr>
          <w:p w:rsidR="00030D56" w:rsidRPr="00515382" w:rsidRDefault="00030D56" w:rsidP="00030D56">
            <w:pPr>
              <w:pStyle w:val="Tablebody-leftaligned"/>
            </w:pPr>
            <w:r w:rsidRPr="00515382">
              <w:t>W10</w:t>
            </w:r>
          </w:p>
        </w:tc>
        <w:tc>
          <w:tcPr>
            <w:tcW w:w="7128" w:type="dxa"/>
            <w:vAlign w:val="bottom"/>
          </w:tcPr>
          <w:p w:rsidR="00030D56" w:rsidRPr="00515382" w:rsidRDefault="00030D56" w:rsidP="00030D56">
            <w:pPr>
              <w:pStyle w:val="Tablebody-leftaligned"/>
            </w:pPr>
            <w:r w:rsidRPr="00515382">
              <w:t>Modified Weak Model. Stronger Decking Connection</w:t>
            </w:r>
          </w:p>
        </w:tc>
      </w:tr>
      <w:tr w:rsidR="00030D56" w:rsidTr="00030D56">
        <w:trPr>
          <w:jc w:val="center"/>
        </w:trPr>
        <w:tc>
          <w:tcPr>
            <w:tcW w:w="1728" w:type="dxa"/>
            <w:vAlign w:val="bottom"/>
          </w:tcPr>
          <w:p w:rsidR="00030D56" w:rsidRPr="00515382" w:rsidRDefault="00030D56" w:rsidP="00030D56">
            <w:pPr>
              <w:pStyle w:val="Tablebody-leftaligned"/>
            </w:pPr>
            <w:r w:rsidRPr="00515382">
              <w:t>WBDR</w:t>
            </w:r>
          </w:p>
        </w:tc>
        <w:tc>
          <w:tcPr>
            <w:tcW w:w="7128" w:type="dxa"/>
            <w:vAlign w:val="bottom"/>
          </w:tcPr>
          <w:p w:rsidR="00030D56" w:rsidRPr="00515382" w:rsidRDefault="00030D56" w:rsidP="00030D56">
            <w:pPr>
              <w:pStyle w:val="Tablebody-leftaligned"/>
            </w:pPr>
            <w:r w:rsidRPr="00515382">
              <w:t>Wind-borne Debris Region</w:t>
            </w:r>
          </w:p>
        </w:tc>
      </w:tr>
      <w:tr w:rsidR="00030D56" w:rsidTr="00030D56">
        <w:trPr>
          <w:jc w:val="center"/>
        </w:trPr>
        <w:tc>
          <w:tcPr>
            <w:tcW w:w="1728" w:type="dxa"/>
            <w:vAlign w:val="bottom"/>
          </w:tcPr>
          <w:p w:rsidR="00030D56" w:rsidRPr="00515382" w:rsidRDefault="00030D56" w:rsidP="00030D56">
            <w:pPr>
              <w:pStyle w:val="Tablebody-leftaligned"/>
            </w:pPr>
            <w:r w:rsidRPr="00515382">
              <w:lastRenderedPageBreak/>
              <w:t>WDR</w:t>
            </w:r>
          </w:p>
        </w:tc>
        <w:tc>
          <w:tcPr>
            <w:tcW w:w="7128" w:type="dxa"/>
            <w:vAlign w:val="bottom"/>
          </w:tcPr>
          <w:p w:rsidR="00030D56" w:rsidRPr="00515382" w:rsidRDefault="00030D56" w:rsidP="00030D56">
            <w:pPr>
              <w:pStyle w:val="Tablebody-leftaligned"/>
            </w:pPr>
            <w:r w:rsidRPr="00515382">
              <w:t>Wind Driven Rain</w:t>
            </w:r>
          </w:p>
        </w:tc>
      </w:tr>
      <w:tr w:rsidR="00030D56" w:rsidTr="00030D56">
        <w:trPr>
          <w:jc w:val="center"/>
        </w:trPr>
        <w:tc>
          <w:tcPr>
            <w:tcW w:w="1728" w:type="dxa"/>
            <w:vAlign w:val="bottom"/>
          </w:tcPr>
          <w:p w:rsidR="00030D56" w:rsidRPr="00515382" w:rsidRDefault="00030D56" w:rsidP="00030D56">
            <w:pPr>
              <w:pStyle w:val="Tablebody-leftaligned"/>
            </w:pPr>
            <w:r w:rsidRPr="00515382">
              <w:t>WDR1</w:t>
            </w:r>
          </w:p>
        </w:tc>
        <w:tc>
          <w:tcPr>
            <w:tcW w:w="7128" w:type="dxa"/>
            <w:vAlign w:val="bottom"/>
          </w:tcPr>
          <w:p w:rsidR="00030D56" w:rsidRPr="00515382" w:rsidRDefault="00030D56" w:rsidP="00030D56">
            <w:pPr>
              <w:pStyle w:val="Tablebody-leftaligned"/>
            </w:pPr>
            <w:r w:rsidRPr="00515382">
              <w:t>Wind Driven Rain variable #1</w:t>
            </w:r>
          </w:p>
        </w:tc>
      </w:tr>
      <w:tr w:rsidR="00030D56" w:rsidTr="00030D56">
        <w:trPr>
          <w:jc w:val="center"/>
        </w:trPr>
        <w:tc>
          <w:tcPr>
            <w:tcW w:w="1728" w:type="dxa"/>
            <w:tcBorders>
              <w:bottom w:val="single" w:sz="4" w:space="0" w:color="auto"/>
            </w:tcBorders>
            <w:vAlign w:val="bottom"/>
          </w:tcPr>
          <w:p w:rsidR="00030D56" w:rsidRPr="00515382" w:rsidRDefault="00030D56" w:rsidP="00030D56">
            <w:pPr>
              <w:pStyle w:val="Tablebody-leftaligned"/>
            </w:pPr>
            <w:r w:rsidRPr="00515382">
              <w:t>WDR2</w:t>
            </w:r>
          </w:p>
        </w:tc>
        <w:tc>
          <w:tcPr>
            <w:tcW w:w="7128" w:type="dxa"/>
            <w:tcBorders>
              <w:bottom w:val="single" w:sz="4" w:space="0" w:color="auto"/>
            </w:tcBorders>
            <w:vAlign w:val="bottom"/>
          </w:tcPr>
          <w:p w:rsidR="00030D56" w:rsidRPr="00515382" w:rsidRDefault="00030D56" w:rsidP="00030D56">
            <w:pPr>
              <w:pStyle w:val="Tablebody-leftaligned"/>
            </w:pPr>
            <w:r w:rsidRPr="00515382">
              <w:t>Wind Driven Rain variable #2</w:t>
            </w:r>
          </w:p>
        </w:tc>
      </w:tr>
      <w:tr w:rsidR="00030D56" w:rsidTr="00030D56">
        <w:trPr>
          <w:trHeight w:val="197"/>
          <w:jc w:val="center"/>
        </w:trPr>
        <w:tc>
          <w:tcPr>
            <w:tcW w:w="1728" w:type="dxa"/>
            <w:vAlign w:val="center"/>
          </w:tcPr>
          <w:p w:rsidR="00030D56" w:rsidRPr="00515382" w:rsidRDefault="00030D56" w:rsidP="00030D56">
            <w:pPr>
              <w:pStyle w:val="Tablebody-leftaligned"/>
            </w:pPr>
            <w:r>
              <w:t>WSC</w:t>
            </w:r>
          </w:p>
        </w:tc>
        <w:tc>
          <w:tcPr>
            <w:tcW w:w="7128" w:type="dxa"/>
            <w:vAlign w:val="center"/>
          </w:tcPr>
          <w:p w:rsidR="00030D56" w:rsidRPr="00515382" w:rsidRDefault="00030D56" w:rsidP="00030D56">
            <w:pPr>
              <w:pStyle w:val="Tablebody-leftaligned"/>
            </w:pPr>
            <w:r>
              <w:t>Wind Speed Correction</w:t>
            </w:r>
          </w:p>
        </w:tc>
      </w:tr>
      <w:tr w:rsidR="00030D56" w:rsidTr="00030D56">
        <w:trPr>
          <w:trHeight w:val="233"/>
          <w:jc w:val="center"/>
        </w:trPr>
        <w:tc>
          <w:tcPr>
            <w:tcW w:w="1728" w:type="dxa"/>
            <w:vAlign w:val="center"/>
          </w:tcPr>
          <w:p w:rsidR="00030D56" w:rsidRPr="00515382" w:rsidRDefault="00030D56" w:rsidP="00030D56">
            <w:pPr>
              <w:pStyle w:val="Tablebody-leftaligned"/>
            </w:pPr>
            <w:r w:rsidRPr="00515382">
              <w:t>WMD</w:t>
            </w:r>
          </w:p>
        </w:tc>
        <w:tc>
          <w:tcPr>
            <w:tcW w:w="7128" w:type="dxa"/>
            <w:vAlign w:val="center"/>
          </w:tcPr>
          <w:p w:rsidR="00030D56" w:rsidRPr="00515382" w:rsidRDefault="00030D56" w:rsidP="00030D56">
            <w:pPr>
              <w:pStyle w:val="Tablebody-leftaligned"/>
            </w:pPr>
            <w:r w:rsidRPr="00515382">
              <w:t>Water Management District</w:t>
            </w:r>
          </w:p>
        </w:tc>
      </w:tr>
    </w:tbl>
    <w:p w:rsidR="00AC1B5E" w:rsidRPr="00AC1B5E" w:rsidRDefault="00AC1B5E" w:rsidP="00AC1B5E"/>
    <w:p w:rsidR="00A44EDD" w:rsidRDefault="00A44EDD" w:rsidP="00A44EDD"/>
    <w:p w:rsidR="00A44EDD" w:rsidRDefault="00A44EDD" w:rsidP="001467A1"/>
    <w:p w:rsidR="001467A1" w:rsidRPr="001467A1" w:rsidRDefault="001467A1" w:rsidP="001467A1"/>
    <w:p w:rsidR="0019783A" w:rsidRDefault="0019783A" w:rsidP="0019783A"/>
    <w:p w:rsidR="001560A9" w:rsidRPr="00391D46" w:rsidRDefault="001560A9" w:rsidP="00391D46"/>
    <w:sectPr w:rsidR="001560A9" w:rsidRPr="00391D46" w:rsidSect="00FC1129">
      <w:footerReference w:type="default" r:id="rId568"/>
      <w:pgSz w:w="12240" w:h="15840" w:code="1"/>
      <w:pgMar w:top="1440" w:right="1440" w:bottom="1440" w:left="1440" w:header="720"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C2395" w:rsidRDefault="008C2395" w:rsidP="007B58B3">
      <w:r>
        <w:separator/>
      </w:r>
    </w:p>
  </w:endnote>
  <w:endnote w:type="continuationSeparator" w:id="0">
    <w:p w:rsidR="008C2395" w:rsidRDefault="008C2395" w:rsidP="007B58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imes New Roman (Headings CS)">
    <w:altName w:val="Times New Roman"/>
    <w:panose1 w:val="020B0604020202020204"/>
    <w:charset w:val="00"/>
    <w:family w:val="roman"/>
    <w:pitch w:val="default"/>
  </w:font>
  <w:font w:name="Garamond">
    <w:panose1 w:val="02020404030301010803"/>
    <w:charset w:val="00"/>
    <w:family w:val="roman"/>
    <w:pitch w:val="variable"/>
    <w:sig w:usb0="00000287" w:usb1="00000000" w:usb2="00000000" w:usb3="00000000" w:csb0="0000009F" w:csb1="00000000"/>
  </w:font>
  <w:font w:name="ヒラギノ角ゴ Pro W3">
    <w:panose1 w:val="020B0300000000000000"/>
    <w:charset w:val="4E"/>
    <w:family w:val="auto"/>
    <w:pitch w:val="variable"/>
    <w:sig w:usb0="00000001" w:usb1="08070000" w:usb2="00000010" w:usb3="00000000" w:csb0="00020000" w:csb1="00000000"/>
  </w:font>
  <w:font w:name="Times">
    <w:panose1 w:val="00000500000000020000"/>
    <w:charset w:val="00"/>
    <w:family w:val="auto"/>
    <w:pitch w:val="variable"/>
    <w:sig w:usb0="E00002FF" w:usb1="5000205A" w:usb2="00000000" w:usb3="00000000" w:csb0="0000019F" w:csb1="00000000"/>
  </w:font>
  <w:font w:name="ヒラギノ明朝 Pro W6">
    <w:panose1 w:val="02020600000000000000"/>
    <w:charset w:val="80"/>
    <w:family w:val="auto"/>
    <w:pitch w:val="variable"/>
    <w:sig w:usb0="E00002FF" w:usb1="7AC7FFFF" w:usb2="00000012" w:usb3="00000000" w:csb0="0002000D" w:csb1="00000000"/>
  </w:font>
  <w:font w:name="Tahoma">
    <w:panose1 w:val="020B0604030504040204"/>
    <w:charset w:val="00"/>
    <w:family w:val="swiss"/>
    <w:pitch w:val="variable"/>
    <w:sig w:usb0="E1002EFF" w:usb1="C000605B" w:usb2="00000029" w:usb3="00000000" w:csb0="000101FF" w:csb1="00000000"/>
  </w:font>
  <w:font w:name="Nimbus Sans L">
    <w:altName w:val="Arial"/>
    <w:panose1 w:val="020B0604020202020204"/>
    <w:charset w:val="00"/>
    <w:family w:val="swiss"/>
    <w:pitch w:val="variable"/>
    <w:sig w:usb0="00000003" w:usb1="00000000" w:usb2="00000000" w:usb3="00000000" w:csb0="00000001" w:csb1="00000000"/>
  </w:font>
  <w:font w:name="Lucida Sans">
    <w:panose1 w:val="020B0602030504020204"/>
    <w:charset w:val="4D"/>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Bodoni SvtyTwo ITC TT-Book">
    <w:panose1 w:val="00000400000000000000"/>
    <w:charset w:val="00"/>
    <w:family w:val="auto"/>
    <w:pitch w:val="variable"/>
    <w:sig w:usb0="00000003" w:usb1="00000000" w:usb2="00000000" w:usb3="00000000" w:csb0="00000001" w:csb1="00000000"/>
  </w:font>
  <w:font w:name="ヒラギノ明朝 Pro W3">
    <w:panose1 w:val="02020300000000000000"/>
    <w:charset w:val="80"/>
    <w:family w:val="roman"/>
    <w:pitch w:val="variable"/>
    <w:sig w:usb0="E00002FF" w:usb1="7AC7FFFF" w:usb2="00000012" w:usb3="00000000" w:csb0="0002000D" w:csb1="00000000"/>
  </w:font>
  <w:font w:name="Cambria Math">
    <w:panose1 w:val="02040503050406030204"/>
    <w:charset w:val="00"/>
    <w:family w:val="roman"/>
    <w:pitch w:val="variable"/>
    <w:sig w:usb0="E00002FF" w:usb1="420024FF" w:usb2="00000000" w:usb3="00000000" w:csb0="0000019F" w:csb1="00000000"/>
  </w:font>
  <w:font w:name="OpenSymbol">
    <w:panose1 w:val="020B0604020202020204"/>
    <w:charset w:val="00"/>
    <w:family w:val="auto"/>
    <w:pitch w:val="variable"/>
    <w:sig w:usb0="800000AF" w:usb1="1001ECEA" w:usb2="00000000" w:usb3="00000000" w:csb0="00000001" w:csb1="00000000"/>
  </w:font>
  <w:font w:name="Lucida Grande">
    <w:panose1 w:val="020B0600040502020204"/>
    <w:charset w:val="00"/>
    <w:family w:val="swiss"/>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TimesNewRomanPSMT">
    <w:altName w:val="Heiti TC Light"/>
    <w:panose1 w:val="020B0604020202020204"/>
    <w:charset w:val="80"/>
    <w:family w:val="auto"/>
    <w:notTrueType/>
    <w:pitch w:val="default"/>
    <w:sig w:usb0="00000000" w:usb1="08070000" w:usb2="00000010" w:usb3="00000000" w:csb0="00020000" w:csb1="00000000"/>
  </w:font>
  <w:font w:name="Aparajita">
    <w:panose1 w:val="02020603050405020304"/>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23365483"/>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127" w:author="Diana Machado" w:date="2019-04-05T13:39:00Z">
          <w:r w:rsidDel="002B280F">
            <w:rPr>
              <w:sz w:val="16"/>
              <w:szCs w:val="16"/>
            </w:rPr>
            <w:delText xml:space="preserve">V6.3 </w:delText>
          </w:r>
        </w:del>
        <w:del w:id="128" w:author="Diana Machado" w:date="2019-01-22T00:04:00Z">
          <w:r w:rsidDel="007126ED">
            <w:rPr>
              <w:sz w:val="16"/>
              <w:szCs w:val="16"/>
            </w:rPr>
            <w:delText>November 5, 2018</w:delText>
          </w:r>
          <w:r w:rsidRPr="008E55F7" w:rsidDel="007126ED">
            <w:rPr>
              <w:sz w:val="16"/>
              <w:szCs w:val="16"/>
            </w:rPr>
            <w:delText xml:space="preserve"> </w:delText>
          </w:r>
          <w:r w:rsidDel="007126ED">
            <w:rPr>
              <w:sz w:val="16"/>
              <w:szCs w:val="16"/>
            </w:rPr>
            <w:delText>4</w:delText>
          </w:r>
          <w:r w:rsidRPr="008E55F7" w:rsidDel="007126ED">
            <w:rPr>
              <w:sz w:val="16"/>
              <w:szCs w:val="16"/>
            </w:rPr>
            <w:delText>:00 PM</w:delText>
          </w:r>
        </w:del>
        <w:ins w:id="129" w:author="Diana Machado" w:date="2019-01-22T00:04:00Z">
          <w:r>
            <w:rPr>
              <w:sz w:val="16"/>
              <w:szCs w:val="16"/>
            </w:rPr>
            <w:t xml:space="preserve"> </w:t>
          </w:r>
        </w:ins>
        <w:ins w:id="130" w:author="Diana Machado" w:date="2019-04-05T13:39:00Z">
          <w:r>
            <w:rPr>
              <w:sz w:val="16"/>
              <w:szCs w:val="16"/>
            </w:rPr>
            <w:t xml:space="preserve">V7.0 </w:t>
          </w:r>
        </w:ins>
        <w:ins w:id="131" w:author="Diana Machado" w:date="2019-05-03T13:13:00Z">
          <w:r>
            <w:rPr>
              <w:sz w:val="16"/>
              <w:szCs w:val="16"/>
            </w:rPr>
            <w:t xml:space="preserve">May </w:t>
          </w:r>
        </w:ins>
        <w:ins w:id="132" w:author="Machado, Diana" w:date="2019-05-13T15:05:00Z">
          <w:r>
            <w:rPr>
              <w:sz w:val="16"/>
              <w:szCs w:val="16"/>
            </w:rPr>
            <w:t>1</w:t>
          </w:r>
        </w:ins>
        <w:ins w:id="133" w:author="Diana Machado" w:date="2019-05-03T13:13:00Z">
          <w:r>
            <w:rPr>
              <w:sz w:val="16"/>
              <w:szCs w:val="16"/>
            </w:rPr>
            <w:t>3</w:t>
          </w:r>
        </w:ins>
        <w:ins w:id="134" w:author="Diana Machado" w:date="2019-04-05T11:39:00Z">
          <w:r>
            <w:rPr>
              <w:sz w:val="16"/>
              <w:szCs w:val="16"/>
            </w:rPr>
            <w:t xml:space="preserve">, 2019 </w:t>
          </w:r>
        </w:ins>
        <w:ins w:id="135" w:author="Diana Machado" w:date="2019-05-03T13:13:00Z">
          <w:r>
            <w:rPr>
              <w:sz w:val="16"/>
              <w:szCs w:val="16"/>
            </w:rPr>
            <w:t>1</w:t>
          </w:r>
        </w:ins>
        <w:ins w:id="136" w:author="Diana Machado" w:date="2019-04-05T11:39:00Z">
          <w:r>
            <w:rPr>
              <w:sz w:val="16"/>
              <w:szCs w:val="16"/>
            </w:rPr>
            <w:t xml:space="preserve">:00 </w:t>
          </w:r>
        </w:ins>
        <w:ins w:id="137" w:author="Diana Machado" w:date="2019-04-30T12:15:00Z">
          <w:r>
            <w:rPr>
              <w:sz w:val="16"/>
              <w:szCs w:val="16"/>
            </w:rPr>
            <w:t>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751476575"/>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259" w:author="Diana Machado" w:date="2019-04-05T13:43:00Z">
          <w:r w:rsidDel="002B280F">
            <w:rPr>
              <w:sz w:val="16"/>
              <w:szCs w:val="16"/>
            </w:rPr>
            <w:delText>V6.3 November 5, 2018</w:delText>
          </w:r>
          <w:r w:rsidRPr="008E55F7" w:rsidDel="002B280F">
            <w:rPr>
              <w:sz w:val="16"/>
              <w:szCs w:val="16"/>
            </w:rPr>
            <w:delText xml:space="preserve"> </w:delText>
          </w:r>
          <w:r w:rsidDel="002B280F">
            <w:rPr>
              <w:sz w:val="16"/>
              <w:szCs w:val="16"/>
            </w:rPr>
            <w:delText>4</w:delText>
          </w:r>
          <w:r w:rsidRPr="008E55F7" w:rsidDel="002B280F">
            <w:rPr>
              <w:sz w:val="16"/>
              <w:szCs w:val="16"/>
            </w:rPr>
            <w:delText>:00 PM</w:delText>
          </w:r>
        </w:del>
        <w:ins w:id="260" w:author="Diana Machado" w:date="2019-04-05T13:43:00Z">
          <w:r>
            <w:rPr>
              <w:sz w:val="16"/>
              <w:szCs w:val="16"/>
            </w:rPr>
            <w:t xml:space="preserve"> V7.0 March 29, 2019 10: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10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92037620"/>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876" w:author="Diana Machado" w:date="2019-04-05T14:14:00Z">
          <w:r w:rsidDel="00441EF6">
            <w:rPr>
              <w:sz w:val="16"/>
              <w:szCs w:val="16"/>
            </w:rPr>
            <w:delText xml:space="preserve">V6.3 </w:delText>
          </w:r>
        </w:del>
        <w:ins w:id="1877" w:author="Diana Machado" w:date="2019-04-05T14:14: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10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84189400"/>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880" w:author="Diana Machado" w:date="2019-04-05T14:14:00Z">
          <w:r w:rsidDel="00441EF6">
            <w:rPr>
              <w:sz w:val="16"/>
              <w:szCs w:val="16"/>
            </w:rPr>
            <w:delText xml:space="preserve">V6.3 </w:delText>
          </w:r>
        </w:del>
        <w:ins w:id="1881" w:author="Diana Machado" w:date="2019-04-05T14:14:00Z">
          <w:r>
            <w:rPr>
              <w:sz w:val="16"/>
              <w:szCs w:val="16"/>
            </w:rPr>
            <w:t xml:space="preserve">V7.0 </w:t>
          </w:r>
        </w:ins>
        <w:del w:id="1882" w:author="Diana Machado" w:date="2019-04-05T17:37:00Z">
          <w:r w:rsidDel="004B7BAF">
            <w:rPr>
              <w:sz w:val="16"/>
              <w:szCs w:val="16"/>
            </w:rPr>
            <w:delText>November 5, 2018</w:delText>
          </w:r>
          <w:r w:rsidRPr="008E55F7" w:rsidDel="004B7BAF">
            <w:rPr>
              <w:sz w:val="16"/>
              <w:szCs w:val="16"/>
            </w:rPr>
            <w:delText xml:space="preserve"> </w:delText>
          </w:r>
          <w:r w:rsidDel="004B7BAF">
            <w:rPr>
              <w:sz w:val="16"/>
              <w:szCs w:val="16"/>
            </w:rPr>
            <w:delText>4</w:delText>
          </w:r>
          <w:r w:rsidRPr="008E55F7" w:rsidDel="004B7BAF">
            <w:rPr>
              <w:sz w:val="16"/>
              <w:szCs w:val="16"/>
            </w:rPr>
            <w:delText>:00 PM</w:delText>
          </w:r>
        </w:del>
        <w:ins w:id="1883" w:author="Diana Machado" w:date="2019-04-05T17:37:00Z">
          <w:r>
            <w:rPr>
              <w:sz w:val="16"/>
              <w:szCs w:val="16"/>
            </w:rPr>
            <w:t xml:space="preserve"> March 29, 2019 10: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10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535955516"/>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ins w:id="1889" w:author="Diana Machado" w:date="2019-04-05T14:14:00Z">
          <w:r>
            <w:rPr>
              <w:sz w:val="16"/>
              <w:szCs w:val="16"/>
            </w:rPr>
            <w:t xml:space="preserve">V7.0 </w:t>
          </w:r>
        </w:ins>
        <w:ins w:id="1890" w:author="Diana Machado" w:date="2019-04-05T17:38:00Z">
          <w:r>
            <w:rPr>
              <w:sz w:val="16"/>
              <w:szCs w:val="16"/>
            </w:rPr>
            <w:t>March 29, 2019 10: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10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79282717"/>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896" w:author="Diana Machado" w:date="2019-04-05T14:14:00Z">
          <w:r w:rsidDel="00441EF6">
            <w:rPr>
              <w:sz w:val="16"/>
              <w:szCs w:val="16"/>
            </w:rPr>
            <w:delText xml:space="preserve">V6.3 </w:delText>
          </w:r>
        </w:del>
        <w:ins w:id="1897" w:author="Diana Machado" w:date="2019-04-05T14:14:00Z">
          <w:r>
            <w:rPr>
              <w:sz w:val="16"/>
              <w:szCs w:val="16"/>
            </w:rPr>
            <w:t xml:space="preserve">V7.0 </w:t>
          </w:r>
        </w:ins>
        <w:del w:id="1898" w:author="Diana Machado" w:date="2019-04-05T17:40:00Z">
          <w:r w:rsidDel="004B7BAF">
            <w:rPr>
              <w:sz w:val="16"/>
              <w:szCs w:val="16"/>
            </w:rPr>
            <w:delText>November 5, 2018</w:delText>
          </w:r>
          <w:r w:rsidRPr="008E55F7" w:rsidDel="004B7BAF">
            <w:rPr>
              <w:sz w:val="16"/>
              <w:szCs w:val="16"/>
            </w:rPr>
            <w:delText xml:space="preserve"> </w:delText>
          </w:r>
          <w:r w:rsidDel="004B7BAF">
            <w:rPr>
              <w:sz w:val="16"/>
              <w:szCs w:val="16"/>
            </w:rPr>
            <w:delText>4</w:delText>
          </w:r>
          <w:r w:rsidRPr="008E55F7" w:rsidDel="004B7BAF">
            <w:rPr>
              <w:sz w:val="16"/>
              <w:szCs w:val="16"/>
            </w:rPr>
            <w:delText>:00 PM</w:delText>
          </w:r>
        </w:del>
        <w:ins w:id="1899" w:author="Diana Machado" w:date="2019-04-05T17:40:00Z">
          <w:r>
            <w:rPr>
              <w:sz w:val="16"/>
              <w:szCs w:val="16"/>
            </w:rPr>
            <w:t xml:space="preserve"> March 29, 2019 10: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10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23526260"/>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ins w:id="1912" w:author="Diana Machado" w:date="2019-04-05T14:14:00Z">
          <w:r>
            <w:rPr>
              <w:sz w:val="16"/>
              <w:szCs w:val="16"/>
            </w:rPr>
            <w:t xml:space="preserve">V7.0 </w:t>
          </w:r>
        </w:ins>
        <w:ins w:id="1913" w:author="Diana Machado" w:date="2019-04-05T17:42:00Z">
          <w:r>
            <w:rPr>
              <w:sz w:val="16"/>
              <w:szCs w:val="16"/>
            </w:rPr>
            <w:t>March 29, 2019 10: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10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489475176"/>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932" w:author="Diana Machado" w:date="2019-04-05T14:14:00Z">
          <w:r w:rsidDel="00441EF6">
            <w:rPr>
              <w:sz w:val="16"/>
              <w:szCs w:val="16"/>
            </w:rPr>
            <w:delText xml:space="preserve">V6.3 </w:delText>
          </w:r>
        </w:del>
        <w:ins w:id="1933" w:author="Diana Machado" w:date="2019-04-05T14:14: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10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536702505"/>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963" w:author="Diana Machado" w:date="2019-04-05T14:16:00Z">
          <w:r w:rsidDel="00441EF6">
            <w:rPr>
              <w:sz w:val="16"/>
              <w:szCs w:val="16"/>
            </w:rPr>
            <w:delText xml:space="preserve">V6.3 </w:delText>
          </w:r>
        </w:del>
        <w:del w:id="1964" w:author="Diana Machado" w:date="2019-04-02T20:35:00Z">
          <w:r w:rsidDel="003D0E6C">
            <w:rPr>
              <w:sz w:val="16"/>
              <w:szCs w:val="16"/>
            </w:rPr>
            <w:delText>November 5, 2018</w:delText>
          </w:r>
          <w:r w:rsidRPr="008E55F7" w:rsidDel="003D0E6C">
            <w:rPr>
              <w:sz w:val="16"/>
              <w:szCs w:val="16"/>
            </w:rPr>
            <w:delText xml:space="preserve"> </w:delText>
          </w:r>
          <w:r w:rsidDel="003D0E6C">
            <w:rPr>
              <w:sz w:val="16"/>
              <w:szCs w:val="16"/>
            </w:rPr>
            <w:delText>4</w:delText>
          </w:r>
          <w:r w:rsidRPr="008E55F7" w:rsidDel="003D0E6C">
            <w:rPr>
              <w:sz w:val="16"/>
              <w:szCs w:val="16"/>
            </w:rPr>
            <w:delText>:00 PM</w:delText>
          </w:r>
        </w:del>
        <w:ins w:id="1965" w:author="Diana Machado" w:date="2019-04-05T14:16:00Z">
          <w:r>
            <w:rPr>
              <w:sz w:val="16"/>
              <w:szCs w:val="16"/>
            </w:rPr>
            <w:t xml:space="preserve"> V7.0 </w:t>
          </w:r>
        </w:ins>
        <w:ins w:id="1966" w:author="Diana Machado" w:date="2019-04-02T20:35:00Z">
          <w:r>
            <w:rPr>
              <w:sz w:val="16"/>
              <w:szCs w:val="16"/>
            </w:rPr>
            <w:t xml:space="preserve"> April 2, 2019 8: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10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963928630"/>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971" w:author="Diana Machado" w:date="2019-04-05T14:16:00Z">
          <w:r w:rsidDel="00441EF6">
            <w:rPr>
              <w:sz w:val="16"/>
              <w:szCs w:val="16"/>
            </w:rPr>
            <w:delText xml:space="preserve">V6.3 </w:delText>
          </w:r>
        </w:del>
        <w:ins w:id="1972" w:author="Diana Machado" w:date="2019-04-05T14:16: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10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33586202"/>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995" w:author="Diana Machado" w:date="2019-04-05T14:16:00Z">
          <w:r w:rsidDel="00441EF6">
            <w:rPr>
              <w:sz w:val="16"/>
              <w:szCs w:val="16"/>
            </w:rPr>
            <w:delText xml:space="preserve">V6.3 </w:delText>
          </w:r>
        </w:del>
        <w:del w:id="1996" w:author="Diana Machado" w:date="2019-04-02T20:44:00Z">
          <w:r w:rsidDel="00715CCB">
            <w:rPr>
              <w:sz w:val="16"/>
              <w:szCs w:val="16"/>
            </w:rPr>
            <w:delText>November 5, 2018</w:delText>
          </w:r>
          <w:r w:rsidRPr="008E55F7" w:rsidDel="00715CCB">
            <w:rPr>
              <w:sz w:val="16"/>
              <w:szCs w:val="16"/>
            </w:rPr>
            <w:delText xml:space="preserve"> </w:delText>
          </w:r>
          <w:r w:rsidDel="00715CCB">
            <w:rPr>
              <w:sz w:val="16"/>
              <w:szCs w:val="16"/>
            </w:rPr>
            <w:delText>4</w:delText>
          </w:r>
          <w:r w:rsidRPr="008E55F7" w:rsidDel="00715CCB">
            <w:rPr>
              <w:sz w:val="16"/>
              <w:szCs w:val="16"/>
            </w:rPr>
            <w:delText>:00 PM</w:delText>
          </w:r>
        </w:del>
        <w:ins w:id="1997" w:author="Diana Machado" w:date="2019-04-05T14:16:00Z">
          <w:r>
            <w:rPr>
              <w:sz w:val="16"/>
              <w:szCs w:val="16"/>
            </w:rPr>
            <w:t xml:space="preserve"> V7.0</w:t>
          </w:r>
        </w:ins>
        <w:ins w:id="1998" w:author="Diana Machado" w:date="2019-04-02T20:44:00Z">
          <w:r>
            <w:rPr>
              <w:sz w:val="16"/>
              <w:szCs w:val="16"/>
            </w:rPr>
            <w:t xml:space="preserve"> April 2, 2019 8: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10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12802617"/>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2002" w:author="Diana Machado" w:date="2019-04-05T14:16:00Z">
          <w:r w:rsidDel="00441EF6">
            <w:rPr>
              <w:sz w:val="16"/>
              <w:szCs w:val="16"/>
            </w:rPr>
            <w:delText xml:space="preserve">V6.3 </w:delText>
          </w:r>
        </w:del>
        <w:ins w:id="2003" w:author="Diana Machado" w:date="2019-04-05T14:16: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36303513"/>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262" w:author="Diana Machado" w:date="2019-04-05T13:44:00Z">
          <w:r w:rsidDel="002B280F">
            <w:rPr>
              <w:sz w:val="16"/>
              <w:szCs w:val="16"/>
            </w:rPr>
            <w:delText xml:space="preserve">V6.3 </w:delText>
          </w:r>
        </w:del>
        <w:del w:id="263" w:author="Diana Machado" w:date="2019-02-20T10:00:00Z">
          <w:r w:rsidDel="009F0B8D">
            <w:rPr>
              <w:sz w:val="16"/>
              <w:szCs w:val="16"/>
            </w:rPr>
            <w:delText>November 5, 2018</w:delText>
          </w:r>
          <w:r w:rsidRPr="008E55F7" w:rsidDel="009F0B8D">
            <w:rPr>
              <w:sz w:val="16"/>
              <w:szCs w:val="16"/>
            </w:rPr>
            <w:delText xml:space="preserve"> </w:delText>
          </w:r>
          <w:r w:rsidDel="009F0B8D">
            <w:rPr>
              <w:sz w:val="16"/>
              <w:szCs w:val="16"/>
            </w:rPr>
            <w:delText>4</w:delText>
          </w:r>
          <w:r w:rsidRPr="008E55F7" w:rsidDel="009F0B8D">
            <w:rPr>
              <w:sz w:val="16"/>
              <w:szCs w:val="16"/>
            </w:rPr>
            <w:delText>:00 PM</w:delText>
          </w:r>
        </w:del>
        <w:ins w:id="264" w:author="Diana Machado" w:date="2019-02-20T10:00:00Z">
          <w:r>
            <w:rPr>
              <w:sz w:val="16"/>
              <w:szCs w:val="16"/>
            </w:rPr>
            <w:t xml:space="preserve"> </w:t>
          </w:r>
        </w:ins>
        <w:ins w:id="265" w:author="Diana Machado" w:date="2019-04-05T13:44:00Z">
          <w:r>
            <w:rPr>
              <w:sz w:val="16"/>
              <w:szCs w:val="16"/>
            </w:rPr>
            <w:t xml:space="preserve">V7.0 </w:t>
          </w:r>
        </w:ins>
        <w:ins w:id="266" w:author="Diana Machado" w:date="2019-02-20T10:00:00Z">
          <w:r>
            <w:rPr>
              <w:sz w:val="16"/>
              <w:szCs w:val="16"/>
            </w:rPr>
            <w:t>February 20, 2019 10: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1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745795172"/>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2015" w:author="Diana Machado" w:date="2019-04-05T14:16:00Z">
          <w:r w:rsidDel="00441EF6">
            <w:rPr>
              <w:sz w:val="16"/>
              <w:szCs w:val="16"/>
            </w:rPr>
            <w:delText xml:space="preserve">V6.3 </w:delText>
          </w:r>
        </w:del>
        <w:ins w:id="2016" w:author="Diana Machado" w:date="2019-04-05T14:16:00Z">
          <w:r>
            <w:rPr>
              <w:sz w:val="16"/>
              <w:szCs w:val="16"/>
            </w:rPr>
            <w:t xml:space="preserve">V7.0 </w:t>
          </w:r>
        </w:ins>
        <w:del w:id="2017" w:author="Diana Machado" w:date="2019-04-06T00:48:00Z">
          <w:r w:rsidDel="00A01A6C">
            <w:rPr>
              <w:sz w:val="16"/>
              <w:szCs w:val="16"/>
            </w:rPr>
            <w:delText>November 5, 2018</w:delText>
          </w:r>
          <w:r w:rsidRPr="008E55F7" w:rsidDel="00A01A6C">
            <w:rPr>
              <w:sz w:val="16"/>
              <w:szCs w:val="16"/>
            </w:rPr>
            <w:delText xml:space="preserve"> </w:delText>
          </w:r>
          <w:r w:rsidDel="00A01A6C">
            <w:rPr>
              <w:sz w:val="16"/>
              <w:szCs w:val="16"/>
            </w:rPr>
            <w:delText>4</w:delText>
          </w:r>
          <w:r w:rsidRPr="008E55F7" w:rsidDel="00A01A6C">
            <w:rPr>
              <w:sz w:val="16"/>
              <w:szCs w:val="16"/>
            </w:rPr>
            <w:delText>:00 PM</w:delText>
          </w:r>
        </w:del>
        <w:ins w:id="2018" w:author="Diana Machado" w:date="2019-04-06T00:48:00Z">
          <w:r>
            <w:rPr>
              <w:sz w:val="16"/>
              <w:szCs w:val="16"/>
            </w:rPr>
            <w:t>March 29, 2019 10: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1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02429776"/>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2022" w:author="Diana Machado" w:date="2019-04-05T14:16:00Z">
          <w:r w:rsidDel="00441EF6">
            <w:rPr>
              <w:sz w:val="16"/>
              <w:szCs w:val="16"/>
            </w:rPr>
            <w:delText xml:space="preserve">V6.3 </w:delText>
          </w:r>
        </w:del>
        <w:ins w:id="2023" w:author="Diana Machado" w:date="2019-04-05T14:16: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1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26328292"/>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2070" w:author="Diana Machado" w:date="2019-04-05T14:18:00Z">
          <w:r w:rsidDel="008E38ED">
            <w:rPr>
              <w:sz w:val="16"/>
              <w:szCs w:val="16"/>
            </w:rPr>
            <w:delText>V6.3</w:delText>
          </w:r>
        </w:del>
        <w:ins w:id="2071" w:author="Diana Machado" w:date="2019-04-05T14:18:00Z">
          <w:r>
            <w:rPr>
              <w:sz w:val="16"/>
              <w:szCs w:val="16"/>
            </w:rPr>
            <w:t xml:space="preserve"> V7.0</w:t>
          </w:r>
        </w:ins>
        <w:del w:id="2072" w:author="Diana Machado" w:date="2019-04-05T14:18:00Z">
          <w:r w:rsidDel="008E38ED">
            <w:rPr>
              <w:sz w:val="16"/>
              <w:szCs w:val="16"/>
            </w:rPr>
            <w:delText xml:space="preserve"> </w:delText>
          </w:r>
        </w:del>
        <w:del w:id="2073" w:author="Diana Machado" w:date="2019-04-06T22:01:00Z">
          <w:r w:rsidDel="00C3493D">
            <w:rPr>
              <w:sz w:val="16"/>
              <w:szCs w:val="16"/>
            </w:rPr>
            <w:delText>November 5, 2018</w:delText>
          </w:r>
          <w:r w:rsidRPr="008E55F7" w:rsidDel="00C3493D">
            <w:rPr>
              <w:sz w:val="16"/>
              <w:szCs w:val="16"/>
            </w:rPr>
            <w:delText xml:space="preserve"> </w:delText>
          </w:r>
          <w:r w:rsidDel="00C3493D">
            <w:rPr>
              <w:sz w:val="16"/>
              <w:szCs w:val="16"/>
            </w:rPr>
            <w:delText>4</w:delText>
          </w:r>
          <w:r w:rsidRPr="008E55F7" w:rsidDel="00C3493D">
            <w:rPr>
              <w:sz w:val="16"/>
              <w:szCs w:val="16"/>
            </w:rPr>
            <w:delText>:00 PM</w:delText>
          </w:r>
        </w:del>
        <w:ins w:id="2074" w:author="Diana Machado" w:date="2019-04-30T02:54:00Z">
          <w:r>
            <w:rPr>
              <w:sz w:val="16"/>
              <w:szCs w:val="16"/>
            </w:rPr>
            <w:t xml:space="preserve"> April 29, 2019 6: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1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36110103"/>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2081" w:author="Diana Machado" w:date="2019-04-05T14:18:00Z">
          <w:r w:rsidDel="008E38ED">
            <w:rPr>
              <w:sz w:val="16"/>
              <w:szCs w:val="16"/>
            </w:rPr>
            <w:delText>V6.3</w:delText>
          </w:r>
        </w:del>
        <w:ins w:id="2082" w:author="Diana Machado" w:date="2019-04-05T14:18:00Z">
          <w:r>
            <w:rPr>
              <w:sz w:val="16"/>
              <w:szCs w:val="16"/>
            </w:rPr>
            <w:t xml:space="preserve"> V7.0</w:t>
          </w:r>
        </w:ins>
        <w:del w:id="2083" w:author="Diana Machado" w:date="2019-04-05T14:18:00Z">
          <w:r w:rsidDel="008E38ED">
            <w:rPr>
              <w:sz w:val="16"/>
              <w:szCs w:val="16"/>
            </w:rPr>
            <w:delText xml:space="preserve"> </w:delText>
          </w:r>
        </w:del>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1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840395961"/>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2097" w:author="Diana Machado" w:date="2019-04-05T14:18:00Z">
          <w:r w:rsidDel="008E38ED">
            <w:rPr>
              <w:sz w:val="16"/>
              <w:szCs w:val="16"/>
            </w:rPr>
            <w:delText>V6.3</w:delText>
          </w:r>
        </w:del>
        <w:ins w:id="2098" w:author="Diana Machado" w:date="2019-04-05T14:18:00Z">
          <w:r>
            <w:rPr>
              <w:sz w:val="16"/>
              <w:szCs w:val="16"/>
            </w:rPr>
            <w:t xml:space="preserve"> V7.0</w:t>
          </w:r>
        </w:ins>
        <w:del w:id="2099" w:author="Diana Machado" w:date="2019-04-05T14:18:00Z">
          <w:r w:rsidDel="008E38ED">
            <w:rPr>
              <w:sz w:val="16"/>
              <w:szCs w:val="16"/>
            </w:rPr>
            <w:delText xml:space="preserve"> </w:delText>
          </w:r>
        </w:del>
        <w:del w:id="2100" w:author="Diana Machado" w:date="2019-04-05T17:49:00Z">
          <w:r w:rsidDel="004B7BAF">
            <w:rPr>
              <w:sz w:val="16"/>
              <w:szCs w:val="16"/>
            </w:rPr>
            <w:delText>November 5, 2018</w:delText>
          </w:r>
          <w:r w:rsidRPr="008E55F7" w:rsidDel="004B7BAF">
            <w:rPr>
              <w:sz w:val="16"/>
              <w:szCs w:val="16"/>
            </w:rPr>
            <w:delText xml:space="preserve"> </w:delText>
          </w:r>
          <w:r w:rsidDel="004B7BAF">
            <w:rPr>
              <w:sz w:val="16"/>
              <w:szCs w:val="16"/>
            </w:rPr>
            <w:delText>4</w:delText>
          </w:r>
          <w:r w:rsidRPr="008E55F7" w:rsidDel="004B7BAF">
            <w:rPr>
              <w:sz w:val="16"/>
              <w:szCs w:val="16"/>
            </w:rPr>
            <w:delText>:00 PM</w:delText>
          </w:r>
        </w:del>
        <w:ins w:id="2101" w:author="Diana Machado" w:date="2019-04-05T17:50:00Z">
          <w:r>
            <w:rPr>
              <w:sz w:val="16"/>
              <w:szCs w:val="16"/>
            </w:rPr>
            <w:t xml:space="preserve"> April 4, 2019 8: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1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22822439"/>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rsidR="005E2202" w:rsidRDefault="005E2202"/>
</w:ftr>
</file>

<file path=word/footer1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46346598"/>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2108" w:author="Diana Machado" w:date="2019-04-05T14:20:00Z">
      <w:r w:rsidRPr="00511E45" w:rsidDel="008E38ED">
        <w:delText>V6.3</w:delText>
      </w:r>
    </w:del>
    <w:ins w:id="2109" w:author="Diana Machado" w:date="2019-04-05T14:20:00Z">
      <w:r>
        <w:t xml:space="preserve"> V7.0</w:t>
      </w:r>
    </w:ins>
    <w:del w:id="2110" w:author="Diana Machado" w:date="2019-04-05T14:20:00Z">
      <w:r w:rsidRPr="00511E45" w:rsidDel="008E38ED">
        <w:delText xml:space="preserve"> </w:delText>
      </w:r>
    </w:del>
    <w:del w:id="2111" w:author="Diana Machado" w:date="2019-04-05T17:51:00Z">
      <w:r w:rsidDel="004B7BAF">
        <w:delText>November 5, 2018 4:00 PM</w:delText>
      </w:r>
    </w:del>
    <w:ins w:id="2112" w:author="Diana Machado" w:date="2019-04-05T17:51:00Z">
      <w:r>
        <w:t>March 29, 2019 10:00 AM</w:t>
      </w:r>
    </w:ins>
  </w:p>
</w:ftr>
</file>

<file path=word/footer1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91099469"/>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2115" w:author="Diana Machado" w:date="2019-04-05T14:20:00Z">
      <w:r w:rsidRPr="00511E45" w:rsidDel="008E38ED">
        <w:delText>V6.3</w:delText>
      </w:r>
    </w:del>
    <w:ins w:id="2116" w:author="Diana Machado" w:date="2019-04-05T14:20:00Z">
      <w:r>
        <w:t xml:space="preserve"> V7.0</w:t>
      </w:r>
    </w:ins>
    <w:del w:id="2117" w:author="Diana Machado" w:date="2019-04-05T14:20:00Z">
      <w:r w:rsidRPr="00511E45" w:rsidDel="008E38ED">
        <w:delText xml:space="preserve"> </w:delText>
      </w:r>
    </w:del>
    <w:del w:id="2118" w:author="Diana Machado" w:date="2019-04-05T17:57:00Z">
      <w:r w:rsidDel="004B7BAF">
        <w:delText>November 5, 2018 4:00 PM</w:delText>
      </w:r>
    </w:del>
    <w:ins w:id="2119" w:author="Diana Machado" w:date="2019-04-05T17:57:00Z">
      <w:r>
        <w:t>March 29, 2019 10:00 AM</w:t>
      </w:r>
    </w:ins>
  </w:p>
</w:ftr>
</file>

<file path=word/footer1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97997015"/>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ins w:id="2130" w:author="Diana Machado" w:date="2019-04-05T14:20:00Z">
      <w:r>
        <w:t>V7.0</w:t>
      </w:r>
    </w:ins>
    <w:r>
      <w:t xml:space="preserve"> </w:t>
    </w:r>
    <w:ins w:id="2131" w:author="Diana Machado" w:date="2019-04-05T18:00:00Z">
      <w:r>
        <w:t>March 29, 2019 10:00 AM</w:t>
      </w:r>
    </w:ins>
  </w:p>
</w:ftr>
</file>

<file path=word/footer1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28004611"/>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2133" w:author="Diana Machado" w:date="2019-04-05T14:20:00Z">
      <w:r w:rsidRPr="00511E45" w:rsidDel="008E38ED">
        <w:delText>V6.3</w:delText>
      </w:r>
    </w:del>
    <w:ins w:id="2134" w:author="Diana Machado" w:date="2019-04-05T14:20:00Z">
      <w:r>
        <w:t xml:space="preserve"> V7.0</w:t>
      </w:r>
    </w:ins>
    <w:del w:id="2135" w:author="Diana Machado" w:date="2019-04-05T14:20:00Z">
      <w:r w:rsidRPr="00511E45" w:rsidDel="008E38ED">
        <w:delText xml:space="preserve"> </w:delText>
      </w:r>
    </w:del>
    <w:del w:id="2136" w:author="Diana Machado" w:date="2019-04-05T18:06:00Z">
      <w:r w:rsidDel="004B7BAF">
        <w:delText>November 5, 2018 4:00 PM</w:delText>
      </w:r>
    </w:del>
    <w:ins w:id="2137" w:author="Diana Machado" w:date="2019-04-05T18:06:00Z">
      <w:r>
        <w:t>March 29, 2019 10:00 AM</w:t>
      </w:r>
    </w:ins>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84251483"/>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289" w:author="Diana Machado" w:date="2019-04-05T13:44:00Z">
          <w:r w:rsidDel="002B280F">
            <w:rPr>
              <w:sz w:val="16"/>
              <w:szCs w:val="16"/>
            </w:rPr>
            <w:delText xml:space="preserve">V6.3 </w:delText>
          </w:r>
        </w:del>
        <w:ins w:id="290" w:author="Diana Machado" w:date="2019-04-05T13:44:00Z">
          <w:r>
            <w:rPr>
              <w:sz w:val="16"/>
              <w:szCs w:val="16"/>
            </w:rPr>
            <w:t>V7</w:t>
          </w:r>
        </w:ins>
        <w:ins w:id="291" w:author="Diana Machado" w:date="2019-04-05T13:45:00Z">
          <w:r>
            <w:rPr>
              <w:sz w:val="16"/>
              <w:szCs w:val="16"/>
            </w:rPr>
            <w:t xml:space="preserve">.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1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49173337"/>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ins w:id="2146" w:author="Diana Machado" w:date="2019-04-05T14:20:00Z">
      <w:r>
        <w:t>V7.0</w:t>
      </w:r>
    </w:ins>
    <w:ins w:id="2147" w:author="Diana Machado" w:date="2019-04-05T18:06:00Z">
      <w:r>
        <w:t xml:space="preserve"> March 29, 2019 10:00 AM</w:t>
      </w:r>
    </w:ins>
  </w:p>
</w:ftr>
</file>

<file path=word/footer1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60185791"/>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2153" w:author="Diana Machado" w:date="2019-04-05T14:20:00Z">
      <w:r w:rsidRPr="00511E45" w:rsidDel="008E38ED">
        <w:delText>V6.3</w:delText>
      </w:r>
    </w:del>
    <w:ins w:id="2154" w:author="Diana Machado" w:date="2019-04-05T14:20:00Z">
      <w:r>
        <w:t xml:space="preserve"> V7.0</w:t>
      </w:r>
    </w:ins>
    <w:del w:id="2155" w:author="Diana Machado" w:date="2019-04-05T14:20:00Z">
      <w:r w:rsidRPr="00511E45" w:rsidDel="008E38ED">
        <w:delText xml:space="preserve"> </w:delText>
      </w:r>
    </w:del>
    <w:r>
      <w:t>November 5, 2018 4:00 PM</w:t>
    </w:r>
  </w:p>
</w:ftr>
</file>

<file path=word/footer1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4571924"/>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2867" w:author="Diana Machado" w:date="2019-04-05T14:20:00Z">
      <w:r w:rsidRPr="00511E45" w:rsidDel="008E38ED">
        <w:delText xml:space="preserve">V6.3 </w:delText>
      </w:r>
    </w:del>
    <w:del w:id="2868" w:author="Diana Machado" w:date="2019-04-02T20:27:00Z">
      <w:r w:rsidDel="0030550E">
        <w:delText>November 5, 2018 4:00 PM</w:delText>
      </w:r>
    </w:del>
    <w:ins w:id="2869" w:author="Diana Machado" w:date="2019-04-02T20:27:00Z">
      <w:r>
        <w:t xml:space="preserve"> </w:t>
      </w:r>
    </w:ins>
    <w:ins w:id="2870" w:author="Diana Machado" w:date="2019-04-05T14:20:00Z">
      <w:r>
        <w:t xml:space="preserve">V7.0 </w:t>
      </w:r>
    </w:ins>
    <w:ins w:id="2871" w:author="Diana Machado" w:date="2019-04-02T20:27:00Z">
      <w:r>
        <w:t>February 19, 2019 3:00 P</w:t>
      </w:r>
    </w:ins>
    <w:ins w:id="2872" w:author="Diana Machado" w:date="2019-04-02T20:28:00Z">
      <w:r>
        <w:t>M</w:t>
      </w:r>
    </w:ins>
  </w:p>
</w:ftr>
</file>

<file path=word/footer1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29616303"/>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2877" w:author="Diana Machado" w:date="2019-04-05T14:20:00Z">
      <w:r w:rsidRPr="00511E45" w:rsidDel="008E38ED">
        <w:delText xml:space="preserve">V6.3 </w:delText>
      </w:r>
    </w:del>
    <w:ins w:id="2878" w:author="Diana Machado" w:date="2019-04-05T14:20:00Z">
      <w:r>
        <w:t>V</w:t>
      </w:r>
    </w:ins>
    <w:ins w:id="2879" w:author="Diana Machado" w:date="2019-04-05T14:21:00Z">
      <w:r>
        <w:t xml:space="preserve">7.0 </w:t>
      </w:r>
    </w:ins>
    <w:r>
      <w:t>November 5, 2018 4:00 PM</w:t>
    </w:r>
  </w:p>
</w:ftr>
</file>

<file path=word/footer1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88392063"/>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2900" w:author="Diana Machado" w:date="2019-04-05T14:21:00Z">
      <w:r w:rsidRPr="00511E45" w:rsidDel="008E38ED">
        <w:delText xml:space="preserve">V6.3 </w:delText>
      </w:r>
    </w:del>
    <w:del w:id="2901" w:author="Diana Machado" w:date="2019-04-02T20:31:00Z">
      <w:r w:rsidDel="0030550E">
        <w:delText>November 5, 2018 4:00 PM</w:delText>
      </w:r>
    </w:del>
    <w:ins w:id="2902" w:author="Diana Machado" w:date="2019-04-02T20:31:00Z">
      <w:r>
        <w:t xml:space="preserve"> </w:t>
      </w:r>
    </w:ins>
    <w:ins w:id="2903" w:author="Diana Machado" w:date="2019-04-05T14:21:00Z">
      <w:r>
        <w:t xml:space="preserve">V7.0 </w:t>
      </w:r>
    </w:ins>
    <w:ins w:id="2904" w:author="Diana Machado" w:date="2019-04-02T20:31:00Z">
      <w:r>
        <w:t>February 19, 2019 3:00 PM</w:t>
      </w:r>
    </w:ins>
  </w:p>
</w:ftr>
</file>

<file path=word/footer1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437603343"/>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2909" w:author="Diana Machado" w:date="2019-04-05T14:21:00Z">
      <w:r w:rsidRPr="00511E45" w:rsidDel="008E38ED">
        <w:delText xml:space="preserve">V6.3 </w:delText>
      </w:r>
    </w:del>
    <w:ins w:id="2910" w:author="Diana Machado" w:date="2019-04-05T14:21:00Z">
      <w:r>
        <w:t xml:space="preserve">7.0 </w:t>
      </w:r>
    </w:ins>
    <w:r>
      <w:t>November 5, 2018 4:00 PM</w:t>
    </w:r>
  </w:p>
</w:ftr>
</file>

<file path=word/footer1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467634247"/>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2930" w:author="Diana Machado" w:date="2019-04-05T14:21:00Z">
      <w:r w:rsidRPr="00511E45" w:rsidDel="008E38ED">
        <w:delText xml:space="preserve">V6.3 </w:delText>
      </w:r>
    </w:del>
    <w:del w:id="2931" w:author="Machado, Diana" w:date="2019-02-04T09:22:00Z">
      <w:r w:rsidDel="00185582">
        <w:delText>November 5, 2018 4:00 PM</w:delText>
      </w:r>
    </w:del>
    <w:ins w:id="2932" w:author="Machado, Diana" w:date="2019-02-04T09:22:00Z">
      <w:r>
        <w:t xml:space="preserve"> </w:t>
      </w:r>
    </w:ins>
    <w:ins w:id="2933" w:author="Diana Machado" w:date="2019-04-05T14:22:00Z">
      <w:r>
        <w:t xml:space="preserve">V7.0 </w:t>
      </w:r>
    </w:ins>
    <w:ins w:id="2934" w:author="Machado, Diana" w:date="2019-02-04T09:22:00Z">
      <w:r>
        <w:t>January 31, 2019 3:00 PM</w:t>
      </w:r>
    </w:ins>
  </w:p>
</w:ftr>
</file>

<file path=word/footer1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91309227"/>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18317" w:author="Diana Machado" w:date="2019-04-05T14:22:00Z">
      <w:r w:rsidRPr="00511E45" w:rsidDel="008E38ED">
        <w:delText>V6.3</w:delText>
      </w:r>
    </w:del>
    <w:ins w:id="18318" w:author="Machado, Diana" w:date="2019-02-04T10:08:00Z">
      <w:del w:id="18319" w:author="Diana Machado" w:date="2019-04-05T14:22:00Z">
        <w:r w:rsidDel="008E38ED">
          <w:delText xml:space="preserve"> </w:delText>
        </w:r>
      </w:del>
    </w:ins>
    <w:ins w:id="18320" w:author="Diana Machado" w:date="2019-04-05T14:22:00Z">
      <w:r>
        <w:t xml:space="preserve">V7.0 </w:t>
      </w:r>
    </w:ins>
    <w:ins w:id="18321" w:author="Machado, Diana" w:date="2019-02-04T10:08:00Z">
      <w:r>
        <w:t>January 31, 2019 3:00 PM</w:t>
      </w:r>
    </w:ins>
  </w:p>
</w:ftr>
</file>

<file path=word/footer1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72186419"/>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18325" w:author="Diana Machado" w:date="2019-04-05T14:23:00Z">
      <w:r w:rsidRPr="00511E45" w:rsidDel="008E38ED">
        <w:delText xml:space="preserve">V6.3 </w:delText>
      </w:r>
    </w:del>
    <w:ins w:id="18326" w:author="Diana Machado" w:date="2019-04-05T14:23:00Z">
      <w:r>
        <w:t xml:space="preserve">V7.0 </w:t>
      </w:r>
    </w:ins>
    <w:r>
      <w:t>November 5, 2018 4:00 PM</w:t>
    </w:r>
  </w:p>
</w:ftr>
</file>

<file path=word/footer1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41339271"/>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18346" w:author="Diana Machado" w:date="2019-04-05T14:24:00Z">
      <w:r w:rsidRPr="00511E45" w:rsidDel="008E38ED">
        <w:delText xml:space="preserve">V6.3 </w:delText>
      </w:r>
    </w:del>
    <w:del w:id="18347" w:author="Machado, Diana" w:date="2019-02-04T09:23:00Z">
      <w:r w:rsidDel="00185582">
        <w:delText>November 5, 2018 4:00 PM</w:delText>
      </w:r>
    </w:del>
    <w:ins w:id="18348" w:author="Machado, Diana" w:date="2019-02-04T09:23:00Z">
      <w:r>
        <w:t xml:space="preserve"> </w:t>
      </w:r>
    </w:ins>
    <w:ins w:id="18349" w:author="Diana Machado" w:date="2019-04-05T14:24:00Z">
      <w:r>
        <w:t xml:space="preserve">V7.0 </w:t>
      </w:r>
    </w:ins>
    <w:ins w:id="18350" w:author="Machado, Diana" w:date="2019-02-04T09:23:00Z">
      <w:r>
        <w:t>January 31, 2019 3:00 PM</w:t>
      </w:r>
    </w:ins>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4952894"/>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299" w:author="Diana Machado" w:date="2019-04-05T13:44:00Z">
          <w:r w:rsidDel="002B280F">
            <w:rPr>
              <w:sz w:val="16"/>
              <w:szCs w:val="16"/>
            </w:rPr>
            <w:delText xml:space="preserve">V6.3 </w:delText>
          </w:r>
        </w:del>
        <w:ins w:id="300" w:author="Diana Machado" w:date="2019-04-05T13:44:00Z">
          <w:r>
            <w:rPr>
              <w:sz w:val="16"/>
              <w:szCs w:val="16"/>
            </w:rPr>
            <w:t>V7</w:t>
          </w:r>
        </w:ins>
        <w:ins w:id="301" w:author="Diana Machado" w:date="2019-04-05T13:45:00Z">
          <w:r>
            <w:rPr>
              <w:sz w:val="16"/>
              <w:szCs w:val="16"/>
            </w:rPr>
            <w:t xml:space="preserve">.0 </w:t>
          </w:r>
        </w:ins>
        <w:ins w:id="302" w:author="Diana Machado" w:date="2019-04-30T14:28:00Z">
          <w:r>
            <w:rPr>
              <w:sz w:val="16"/>
              <w:szCs w:val="16"/>
            </w:rPr>
            <w:t>April 30, 2019 5:00 AM</w:t>
          </w:r>
        </w:ins>
        <w:del w:id="303" w:author="Diana Machado" w:date="2019-04-30T14:28:00Z">
          <w:r w:rsidDel="00C91E5F">
            <w:rPr>
              <w:sz w:val="16"/>
              <w:szCs w:val="16"/>
            </w:rPr>
            <w:delText>November 5, 2018</w:delText>
          </w:r>
          <w:r w:rsidRPr="008E55F7" w:rsidDel="00C91E5F">
            <w:rPr>
              <w:sz w:val="16"/>
              <w:szCs w:val="16"/>
            </w:rPr>
            <w:delText xml:space="preserve"> </w:delText>
          </w:r>
          <w:r w:rsidDel="00C91E5F">
            <w:rPr>
              <w:sz w:val="16"/>
              <w:szCs w:val="16"/>
            </w:rPr>
            <w:delText>4</w:delText>
          </w:r>
          <w:r w:rsidRPr="008E55F7" w:rsidDel="00C91E5F">
            <w:rPr>
              <w:sz w:val="16"/>
              <w:szCs w:val="16"/>
            </w:rPr>
            <w:delText>:00 PM</w:delText>
          </w:r>
        </w:del>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1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077009664"/>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33701" w:author="Diana Machado" w:date="2019-04-05T14:25:00Z">
      <w:r w:rsidRPr="00511E45" w:rsidDel="008E38ED">
        <w:delText>V6.3</w:delText>
      </w:r>
    </w:del>
    <w:ins w:id="33702" w:author="Machado, Diana" w:date="2019-02-04T10:29:00Z">
      <w:del w:id="33703" w:author="Diana Machado" w:date="2019-04-05T14:25:00Z">
        <w:r w:rsidDel="008E38ED">
          <w:delText xml:space="preserve"> </w:delText>
        </w:r>
      </w:del>
    </w:ins>
    <w:ins w:id="33704" w:author="Diana Machado" w:date="2019-04-05T14:25:00Z">
      <w:r>
        <w:t xml:space="preserve">V7.0 </w:t>
      </w:r>
    </w:ins>
    <w:ins w:id="33705" w:author="Machado, Diana" w:date="2019-02-04T10:29:00Z">
      <w:r>
        <w:t>January 31, 2019 3:00 PM</w:t>
      </w:r>
    </w:ins>
  </w:p>
</w:ftr>
</file>

<file path=word/footer1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430349560"/>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33713" w:author="Diana Machado" w:date="2019-04-05T14:26:00Z">
      <w:r w:rsidRPr="00511E45" w:rsidDel="008E38ED">
        <w:delText xml:space="preserve">V6.3 </w:delText>
      </w:r>
    </w:del>
    <w:ins w:id="33714" w:author="Diana Machado" w:date="2019-04-05T14:26:00Z">
      <w:r>
        <w:t xml:space="preserve">V7.0 </w:t>
      </w:r>
    </w:ins>
    <w:del w:id="33715" w:author="Diana Machado" w:date="2019-04-05T18:09:00Z">
      <w:r w:rsidDel="004B7BAF">
        <w:delText>November 5, 2018 4:00 PM</w:delText>
      </w:r>
    </w:del>
    <w:ins w:id="33716" w:author="Diana Machado" w:date="2019-04-05T18:09:00Z">
      <w:r>
        <w:t>March 29, 2019 10:00 AM</w:t>
      </w:r>
    </w:ins>
  </w:p>
</w:ftr>
</file>

<file path=word/footer1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32898363"/>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38641" w:author="Diana Machado" w:date="2019-04-05T14:26:00Z">
      <w:r w:rsidRPr="00511E45" w:rsidDel="008E38ED">
        <w:delText xml:space="preserve">V6.3 </w:delText>
      </w:r>
    </w:del>
    <w:ins w:id="38642" w:author="Diana Machado" w:date="2019-04-05T14:26:00Z">
      <w:r>
        <w:t xml:space="preserve">7.0 </w:t>
      </w:r>
    </w:ins>
    <w:del w:id="38643" w:author="Diana Machado" w:date="2019-04-05T18:13:00Z">
      <w:r w:rsidDel="004B7BAF">
        <w:delText>November 5, 2018 4:00 PM</w:delText>
      </w:r>
    </w:del>
    <w:ins w:id="38644" w:author="Diana Machado" w:date="2019-04-05T18:13:00Z">
      <w:r>
        <w:t>March 29, 2019 10:00 AM</w:t>
      </w:r>
    </w:ins>
  </w:p>
</w:ftr>
</file>

<file path=word/footer1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8417046"/>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43567" w:author="Diana Machado" w:date="2019-04-05T14:27:00Z">
      <w:r w:rsidRPr="00511E45" w:rsidDel="008E38ED">
        <w:delText xml:space="preserve">V6.3 </w:delText>
      </w:r>
    </w:del>
    <w:ins w:id="43568" w:author="Diana Machado" w:date="2019-04-05T14:27:00Z">
      <w:r>
        <w:t xml:space="preserve">V7.0 </w:t>
      </w:r>
    </w:ins>
    <w:del w:id="43569" w:author="Diana Machado" w:date="2019-04-05T18:16:00Z">
      <w:r w:rsidDel="004B7BAF">
        <w:delText>November 5, 2018 4:00 PM</w:delText>
      </w:r>
    </w:del>
    <w:ins w:id="43570" w:author="Diana Machado" w:date="2019-04-05T18:16:00Z">
      <w:r>
        <w:t>March 29, 2019</w:t>
      </w:r>
    </w:ins>
  </w:p>
</w:ftr>
</file>

<file path=word/footer1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14148323"/>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43577" w:author="Diana Machado" w:date="2019-04-05T14:28:00Z">
      <w:r w:rsidRPr="00511E45" w:rsidDel="008E38ED">
        <w:delText>V6.3</w:delText>
      </w:r>
    </w:del>
    <w:ins w:id="43578" w:author="Diana Machado" w:date="2019-04-05T14:28:00Z">
      <w:r>
        <w:t>V7.0</w:t>
      </w:r>
    </w:ins>
    <w:r w:rsidRPr="00511E45">
      <w:t xml:space="preserve"> </w:t>
    </w:r>
    <w:del w:id="43579" w:author="Diana Machado" w:date="2019-04-05T18:18:00Z">
      <w:r w:rsidDel="004B7BAF">
        <w:delText>November 5, 2018 4:00 PM</w:delText>
      </w:r>
    </w:del>
    <w:ins w:id="43580" w:author="Diana Machado" w:date="2019-04-05T18:18:00Z">
      <w:r>
        <w:t>March 29, 2019 10:00 AM</w:t>
      </w:r>
    </w:ins>
  </w:p>
</w:ftr>
</file>

<file path=word/footer1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76912564"/>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48501" w:author="Diana Machado" w:date="2019-04-05T14:28:00Z">
      <w:r w:rsidRPr="00511E45" w:rsidDel="008E38ED">
        <w:delText>V6.3</w:delText>
      </w:r>
    </w:del>
    <w:ins w:id="48502" w:author="Diana Machado" w:date="2019-04-05T14:28:00Z">
      <w:r>
        <w:t>V7.0</w:t>
      </w:r>
    </w:ins>
    <w:r w:rsidRPr="00511E45">
      <w:t xml:space="preserve"> </w:t>
    </w:r>
    <w:del w:id="48503" w:author="Diana Machado" w:date="2019-04-05T18:23:00Z">
      <w:r w:rsidDel="002348ED">
        <w:delText>November 5, 2018 4:00 PM</w:delText>
      </w:r>
    </w:del>
    <w:ins w:id="48504" w:author="Diana Machado" w:date="2019-04-05T18:23:00Z">
      <w:r>
        <w:t>March 29, 2019 10:00 AM</w:t>
      </w:r>
    </w:ins>
  </w:p>
</w:ftr>
</file>

<file path=word/footer1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88958661"/>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53427" w:author="Diana Machado" w:date="2019-04-05T14:28:00Z">
      <w:r w:rsidRPr="00511E45" w:rsidDel="008E38ED">
        <w:delText>V6.3</w:delText>
      </w:r>
    </w:del>
    <w:ins w:id="53428" w:author="Diana Machado" w:date="2019-04-05T14:28:00Z">
      <w:r>
        <w:t>V7.0</w:t>
      </w:r>
    </w:ins>
    <w:r w:rsidRPr="00511E45">
      <w:t xml:space="preserve"> </w:t>
    </w:r>
    <w:del w:id="53429" w:author="Diana Machado" w:date="2019-04-05T18:24:00Z">
      <w:r w:rsidDel="002348ED">
        <w:delText>November 5, 2018 4:00 PM</w:delText>
      </w:r>
    </w:del>
    <w:ins w:id="53430" w:author="Diana Machado" w:date="2019-04-05T18:24:00Z">
      <w:r>
        <w:t>March 29, 2019 10:0</w:t>
      </w:r>
    </w:ins>
    <w:ins w:id="53431" w:author="Diana Machado" w:date="2019-04-05T18:25:00Z">
      <w:r>
        <w:t>0 AM</w:t>
      </w:r>
    </w:ins>
  </w:p>
</w:ftr>
</file>

<file path=word/footer1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99706335"/>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53438" w:author="Diana Machado" w:date="2019-04-05T14:28:00Z">
      <w:r w:rsidRPr="00511E45" w:rsidDel="008E38ED">
        <w:delText>V6.3</w:delText>
      </w:r>
    </w:del>
    <w:ins w:id="53439" w:author="Diana Machado" w:date="2019-04-05T14:28:00Z">
      <w:r>
        <w:t>V7.0</w:t>
      </w:r>
    </w:ins>
    <w:r w:rsidRPr="00511E45">
      <w:t xml:space="preserve"> </w:t>
    </w:r>
    <w:del w:id="53440" w:author="Diana Machado" w:date="2019-04-05T18:27:00Z">
      <w:r w:rsidDel="002348ED">
        <w:delText>November 5, 2018 4:00 PM</w:delText>
      </w:r>
    </w:del>
    <w:ins w:id="53441" w:author="Diana Machado" w:date="2019-04-05T18:27:00Z">
      <w:r>
        <w:t>March 29, 2019 10:00 AM</w:t>
      </w:r>
    </w:ins>
  </w:p>
</w:ftr>
</file>

<file path=word/footer1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86277456"/>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53793" w:author="Diana Machado" w:date="2019-04-05T14:28:00Z">
      <w:r w:rsidRPr="00511E45" w:rsidDel="008E38ED">
        <w:delText>V6.3</w:delText>
      </w:r>
    </w:del>
    <w:ins w:id="53794" w:author="Diana Machado" w:date="2019-04-05T14:28:00Z">
      <w:r>
        <w:t>V7.0</w:t>
      </w:r>
    </w:ins>
    <w:r w:rsidRPr="00511E45">
      <w:t xml:space="preserve"> </w:t>
    </w:r>
    <w:del w:id="53795" w:author="Diana Machado" w:date="2019-04-05T18:29:00Z">
      <w:r w:rsidDel="002348ED">
        <w:delText>November 5, 2018 4:00 PM</w:delText>
      </w:r>
    </w:del>
    <w:ins w:id="53796" w:author="Diana Machado" w:date="2019-04-05T18:29:00Z">
      <w:r>
        <w:t>March 29, 2019 10:00 AM</w:t>
      </w:r>
    </w:ins>
  </w:p>
</w:ftr>
</file>

<file path=word/footer1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09178469"/>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53802" w:author="Diana Machado" w:date="2019-04-05T14:28:00Z">
      <w:r w:rsidRPr="00511E45" w:rsidDel="008E38ED">
        <w:delText>V6.3</w:delText>
      </w:r>
    </w:del>
    <w:ins w:id="53803" w:author="Diana Machado" w:date="2019-04-05T14:28:00Z">
      <w:r>
        <w:t>V7.0</w:t>
      </w:r>
    </w:ins>
    <w:r w:rsidRPr="00511E45">
      <w:t xml:space="preserve"> </w:t>
    </w:r>
    <w:del w:id="53804" w:author="Diana Machado" w:date="2019-04-05T18:38:00Z">
      <w:r w:rsidDel="00C81D61">
        <w:delText>November 5, 2018 4:00 PM</w:delText>
      </w:r>
    </w:del>
    <w:ins w:id="53805" w:author="Diana Machado" w:date="2019-04-05T18:38:00Z">
      <w:r>
        <w:t>March 29, 2019 10:00 AM</w:t>
      </w:r>
    </w:ins>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96622629"/>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312" w:author="Diana Machado" w:date="2019-04-05T13:44:00Z">
          <w:r w:rsidDel="002B280F">
            <w:rPr>
              <w:sz w:val="16"/>
              <w:szCs w:val="16"/>
            </w:rPr>
            <w:delText xml:space="preserve">V6.3 </w:delText>
          </w:r>
        </w:del>
        <w:ins w:id="313" w:author="Diana Machado" w:date="2019-04-05T13:44:00Z">
          <w:r>
            <w:rPr>
              <w:sz w:val="16"/>
              <w:szCs w:val="16"/>
            </w:rPr>
            <w:t>V7</w:t>
          </w:r>
        </w:ins>
        <w:ins w:id="314" w:author="Diana Machado" w:date="2019-04-05T13:45:00Z">
          <w:r>
            <w:rPr>
              <w:sz w:val="16"/>
              <w:szCs w:val="16"/>
            </w:rPr>
            <w:t xml:space="preserve">.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1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604007756"/>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53806" w:author="Diana Machado" w:date="2019-04-05T14:28:00Z">
      <w:r w:rsidRPr="00511E45" w:rsidDel="008E38ED">
        <w:delText>V6.3</w:delText>
      </w:r>
    </w:del>
    <w:ins w:id="53807" w:author="Diana Machado" w:date="2019-04-05T14:28:00Z">
      <w:r>
        <w:t>V7.0</w:t>
      </w:r>
    </w:ins>
    <w:r w:rsidRPr="00511E45">
      <w:t xml:space="preserve"> </w:t>
    </w:r>
    <w:r>
      <w:t>November 5, 2018 4:00 PM</w:t>
    </w:r>
  </w:p>
</w:ftr>
</file>

<file path=word/footer1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326644303"/>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62261" w:author="Diana Machado" w:date="2019-04-05T14:29:00Z">
      <w:r w:rsidRPr="00511E45" w:rsidDel="008E38ED">
        <w:delText xml:space="preserve">V6.3 </w:delText>
      </w:r>
    </w:del>
    <w:ins w:id="62262" w:author="Diana Machado" w:date="2019-04-05T14:29:00Z">
      <w:r>
        <w:t xml:space="preserve">V7.0 </w:t>
      </w:r>
    </w:ins>
    <w:del w:id="62263" w:author="Diana Machado" w:date="2019-04-05T18:41:00Z">
      <w:r w:rsidDel="00C81D61">
        <w:delText>November 5, 2018 4:00 PM</w:delText>
      </w:r>
    </w:del>
    <w:ins w:id="62264" w:author="Diana Machado" w:date="2019-04-05T18:41:00Z">
      <w:r>
        <w:t>March 29, 2019 10:00 AM</w:t>
      </w:r>
    </w:ins>
  </w:p>
</w:ftr>
</file>

<file path=word/footer1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75082645"/>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65349" w:author="Diana Machado" w:date="2019-04-05T14:29:00Z">
      <w:r w:rsidRPr="00511E45" w:rsidDel="008E38ED">
        <w:delText xml:space="preserve">V6.3 </w:delText>
      </w:r>
    </w:del>
    <w:ins w:id="65350" w:author="Diana Machado" w:date="2019-04-05T14:29:00Z">
      <w:r>
        <w:t xml:space="preserve">V7.0 </w:t>
      </w:r>
    </w:ins>
    <w:del w:id="65351" w:author="Diana Machado" w:date="2019-04-05T18:45:00Z">
      <w:r w:rsidDel="00787B33">
        <w:delText>November 5, 2018 4:00 PM</w:delText>
      </w:r>
    </w:del>
    <w:ins w:id="65352" w:author="Diana Machado" w:date="2019-04-05T18:45:00Z">
      <w:r>
        <w:t xml:space="preserve">March 29, 2019 </w:t>
      </w:r>
    </w:ins>
    <w:ins w:id="65353" w:author="Diana Machado" w:date="2019-04-05T18:46:00Z">
      <w:r>
        <w:t>10:00 AM</w:t>
      </w:r>
    </w:ins>
  </w:p>
</w:ftr>
</file>

<file path=word/footer1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28042795"/>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1812" w:author="Diana Machado" w:date="2019-04-05T14:29:00Z">
      <w:r w:rsidRPr="00511E45" w:rsidDel="008E38ED">
        <w:delText xml:space="preserve">V6.3 </w:delText>
      </w:r>
    </w:del>
    <w:ins w:id="71813" w:author="Diana Machado" w:date="2019-04-05T14:29:00Z">
      <w:r>
        <w:t xml:space="preserve">V7.0 </w:t>
      </w:r>
    </w:ins>
    <w:del w:id="71814" w:author="Diana Machado" w:date="2019-04-05T18:52:00Z">
      <w:r w:rsidDel="00787B33">
        <w:delText>November 5, 2018 4:00 PM</w:delText>
      </w:r>
    </w:del>
    <w:ins w:id="71815" w:author="Diana Machado" w:date="2019-04-05T18:52:00Z">
      <w:r>
        <w:t>March 29, 2019 10:00 AM</w:t>
      </w:r>
    </w:ins>
  </w:p>
</w:ftr>
</file>

<file path=word/footer14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185712914"/>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3289" w:author="Diana Machado" w:date="2019-04-05T14:30:00Z">
      <w:r w:rsidRPr="00511E45" w:rsidDel="008E38ED">
        <w:delText xml:space="preserve">V6.3 </w:delText>
      </w:r>
    </w:del>
    <w:ins w:id="73290" w:author="Diana Machado" w:date="2019-04-05T14:30:00Z">
      <w:r>
        <w:t xml:space="preserve">V7.0 </w:t>
      </w:r>
    </w:ins>
    <w:del w:id="73291" w:author="Diana Machado" w:date="2019-04-05T18:59:00Z">
      <w:r w:rsidDel="007C2683">
        <w:delText>November 5, 2018 4:00 PM</w:delText>
      </w:r>
    </w:del>
    <w:ins w:id="73292" w:author="Diana Machado" w:date="2019-04-05T18:59:00Z">
      <w:r>
        <w:t>March 29, 2019 10:00 AM</w:t>
      </w:r>
    </w:ins>
  </w:p>
</w:ftr>
</file>

<file path=word/footer14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49464266"/>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3301" w:author="Diana Machado" w:date="2019-04-05T14:31:00Z">
      <w:r w:rsidRPr="00511E45" w:rsidDel="008E38ED">
        <w:delText xml:space="preserve">V6.3 </w:delText>
      </w:r>
    </w:del>
    <w:del w:id="73302" w:author="Diana Machado" w:date="2019-02-19T04:36:00Z">
      <w:r w:rsidDel="00FB300C">
        <w:delText>November 5, 2018 4:00 PM</w:delText>
      </w:r>
    </w:del>
    <w:ins w:id="73303" w:author="Diana Machado" w:date="2019-02-19T04:36:00Z">
      <w:r>
        <w:t xml:space="preserve"> </w:t>
      </w:r>
    </w:ins>
    <w:ins w:id="73304" w:author="Diana Machado" w:date="2019-04-05T14:31:00Z">
      <w:r>
        <w:t xml:space="preserve">V7.0 </w:t>
      </w:r>
    </w:ins>
    <w:ins w:id="73305" w:author="Diana Machado" w:date="2019-02-19T04:36:00Z">
      <w:r>
        <w:t xml:space="preserve">February 18, 2019 </w:t>
      </w:r>
    </w:ins>
    <w:ins w:id="73306" w:author="Diana Machado" w:date="2019-02-19T04:37:00Z">
      <w:r>
        <w:t>5:00 PM</w:t>
      </w:r>
    </w:ins>
  </w:p>
</w:ftr>
</file>

<file path=word/footer14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098092771"/>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3307" w:author="Diana Machado" w:date="2019-04-05T14:31:00Z">
      <w:r w:rsidRPr="00511E45" w:rsidDel="008E38ED">
        <w:delText>V6.3</w:delText>
      </w:r>
    </w:del>
    <w:ins w:id="73308" w:author="Diana Machado" w:date="2019-04-05T14:31:00Z">
      <w:r>
        <w:t>V7.0</w:t>
      </w:r>
    </w:ins>
    <w:r w:rsidRPr="00511E45">
      <w:t xml:space="preserve"> </w:t>
    </w:r>
    <w:r>
      <w:t>November 5, 2018 4:00 PM</w:t>
    </w:r>
  </w:p>
</w:ftr>
</file>

<file path=word/footer14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279707463"/>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4784" w:author="Diana Machado" w:date="2019-04-05T14:31:00Z">
      <w:r w:rsidRPr="00511E45" w:rsidDel="008E38ED">
        <w:delText>V6.3</w:delText>
      </w:r>
    </w:del>
    <w:ins w:id="74785" w:author="Diana Machado" w:date="2019-04-05T14:31:00Z">
      <w:r>
        <w:t>V7.0</w:t>
      </w:r>
    </w:ins>
    <w:r w:rsidRPr="00511E45">
      <w:t xml:space="preserve"> </w:t>
    </w:r>
    <w:del w:id="74786" w:author="Diana Machado" w:date="2019-04-05T19:14:00Z">
      <w:r w:rsidDel="0009448B">
        <w:delText>November 5, 2018 4:00 PM</w:delText>
      </w:r>
    </w:del>
    <w:ins w:id="74787" w:author="Diana Machado" w:date="2019-04-05T19:14:00Z">
      <w:r>
        <w:t>March 29, 2019 10:00 AM</w:t>
      </w:r>
    </w:ins>
  </w:p>
</w:ftr>
</file>

<file path=word/footer14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81624946"/>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4788" w:author="Diana Machado" w:date="2019-04-05T14:31:00Z">
      <w:r w:rsidRPr="00511E45" w:rsidDel="008E38ED">
        <w:delText>V6.3</w:delText>
      </w:r>
    </w:del>
    <w:ins w:id="74789" w:author="Diana Machado" w:date="2019-04-05T14:31:00Z">
      <w:r>
        <w:t>V7.0</w:t>
      </w:r>
    </w:ins>
    <w:r w:rsidRPr="00511E45">
      <w:t xml:space="preserve"> </w:t>
    </w:r>
    <w:r>
      <w:t>November 5, 2018 4:00 PM</w:t>
    </w:r>
  </w:p>
</w:ftr>
</file>

<file path=word/footer14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179626063"/>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4797" w:author="Diana Machado" w:date="2019-04-05T14:31:00Z">
      <w:r w:rsidRPr="00511E45" w:rsidDel="008E38ED">
        <w:delText>V6.3</w:delText>
      </w:r>
    </w:del>
    <w:ins w:id="74798" w:author="Diana Machado" w:date="2019-04-05T14:31:00Z">
      <w:r>
        <w:t>V7.0</w:t>
      </w:r>
    </w:ins>
    <w:r w:rsidRPr="00511E45">
      <w:t xml:space="preserve"> </w:t>
    </w:r>
    <w:del w:id="74799" w:author="Diana Machado" w:date="2019-04-05T19:57:00Z">
      <w:r w:rsidDel="00306A6F">
        <w:delText>November 5, 2018 4:00 PM</w:delText>
      </w:r>
    </w:del>
    <w:ins w:id="74800" w:author="Diana Machado" w:date="2019-04-05T19:57:00Z">
      <w:r>
        <w:t>March 29, 2019 10:00 A</w:t>
      </w:r>
    </w:ins>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59888763"/>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323" w:author="Diana Machado" w:date="2019-04-05T13:44:00Z">
          <w:r w:rsidDel="002B280F">
            <w:rPr>
              <w:sz w:val="16"/>
              <w:szCs w:val="16"/>
            </w:rPr>
            <w:delText xml:space="preserve">V6.3 </w:delText>
          </w:r>
        </w:del>
        <w:ins w:id="324" w:author="Diana Machado" w:date="2019-04-05T13:44:00Z">
          <w:r>
            <w:rPr>
              <w:sz w:val="16"/>
              <w:szCs w:val="16"/>
            </w:rPr>
            <w:t>V7</w:t>
          </w:r>
        </w:ins>
        <w:ins w:id="325" w:author="Diana Machado" w:date="2019-04-05T13:45:00Z">
          <w:r>
            <w:rPr>
              <w:sz w:val="16"/>
              <w:szCs w:val="16"/>
            </w:rPr>
            <w:t xml:space="preserve">.0 </w:t>
          </w:r>
        </w:ins>
        <w:ins w:id="326" w:author="Diana Machado" w:date="2019-04-30T14:35:00Z">
          <w:r>
            <w:rPr>
              <w:sz w:val="16"/>
              <w:szCs w:val="16"/>
            </w:rPr>
            <w:t>April 30, 2019 5:00 AM</w:t>
          </w:r>
        </w:ins>
        <w:del w:id="327" w:author="Diana Machado" w:date="2019-04-30T14:35:00Z">
          <w:r w:rsidDel="0012741E">
            <w:rPr>
              <w:sz w:val="16"/>
              <w:szCs w:val="16"/>
            </w:rPr>
            <w:delText>November 5, 2018</w:delText>
          </w:r>
          <w:r w:rsidRPr="008E55F7" w:rsidDel="0012741E">
            <w:rPr>
              <w:sz w:val="16"/>
              <w:szCs w:val="16"/>
            </w:rPr>
            <w:delText xml:space="preserve"> </w:delText>
          </w:r>
          <w:r w:rsidDel="0012741E">
            <w:rPr>
              <w:sz w:val="16"/>
              <w:szCs w:val="16"/>
            </w:rPr>
            <w:delText>4</w:delText>
          </w:r>
          <w:r w:rsidRPr="008E55F7" w:rsidDel="0012741E">
            <w:rPr>
              <w:sz w:val="16"/>
              <w:szCs w:val="16"/>
            </w:rPr>
            <w:delText>:00 PM</w:delText>
          </w:r>
        </w:del>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15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17754609"/>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7504" w:author="Diana Machado" w:date="2019-04-05T14:31:00Z">
      <w:r w:rsidRPr="00511E45" w:rsidDel="008E38ED">
        <w:delText>V6.3</w:delText>
      </w:r>
    </w:del>
    <w:ins w:id="77505" w:author="Diana Machado" w:date="2019-04-05T14:31:00Z">
      <w:r>
        <w:t>V7.0</w:t>
      </w:r>
    </w:ins>
    <w:r w:rsidRPr="00511E45">
      <w:t xml:space="preserve"> </w:t>
    </w:r>
    <w:del w:id="77506" w:author="Diana Machado" w:date="2019-04-06T13:41:00Z">
      <w:r w:rsidDel="00667C55">
        <w:delText>November 5, 2018 4:00 PM</w:delText>
      </w:r>
    </w:del>
    <w:ins w:id="77507" w:author="Diana Machado" w:date="2019-04-06T13:41:00Z">
      <w:r>
        <w:t>March 29, 2019 10:00 A</w:t>
      </w:r>
    </w:ins>
    <w:ins w:id="77508" w:author="Diana Machado" w:date="2019-04-06T13:42:00Z">
      <w:r>
        <w:t>M</w:t>
      </w:r>
    </w:ins>
  </w:p>
</w:ftr>
</file>

<file path=word/footer15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71160217"/>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7509" w:author="Diana Machado" w:date="2019-04-05T14:31:00Z">
      <w:r w:rsidRPr="00511E45" w:rsidDel="008E38ED">
        <w:delText>V6.3</w:delText>
      </w:r>
    </w:del>
    <w:ins w:id="77510" w:author="Diana Machado" w:date="2019-04-05T14:31:00Z">
      <w:r>
        <w:t>V7.0</w:t>
      </w:r>
    </w:ins>
    <w:r w:rsidRPr="00511E45">
      <w:t xml:space="preserve"> </w:t>
    </w:r>
    <w:r>
      <w:t>November 5, 2018 4:00 PM</w:t>
    </w:r>
  </w:p>
</w:ftr>
</file>

<file path=word/footer15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366130125"/>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7517" w:author="Diana Machado" w:date="2019-04-05T14:31:00Z">
      <w:r w:rsidRPr="00511E45" w:rsidDel="008E38ED">
        <w:delText>V6.3</w:delText>
      </w:r>
    </w:del>
    <w:ins w:id="77518" w:author="Diana Machado" w:date="2019-04-05T14:31:00Z">
      <w:r>
        <w:t>V7.0</w:t>
      </w:r>
    </w:ins>
    <w:r w:rsidRPr="00511E45">
      <w:t xml:space="preserve"> </w:t>
    </w:r>
    <w:del w:id="77519" w:author="Diana Machado" w:date="2019-04-05T21:51:00Z">
      <w:r w:rsidDel="00B554E7">
        <w:delText>November 5, 2018 4:00 PM</w:delText>
      </w:r>
    </w:del>
    <w:ins w:id="77520" w:author="Diana Machado" w:date="2019-04-05T21:51:00Z">
      <w:r>
        <w:t xml:space="preserve"> March 29, 2019 10:00 AM</w:t>
      </w:r>
    </w:ins>
  </w:p>
</w:ftr>
</file>

<file path=word/footer15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2216660"/>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7526" w:author="Diana Machado" w:date="2019-04-05T14:31:00Z">
      <w:r w:rsidRPr="00511E45" w:rsidDel="008E38ED">
        <w:delText>V6.3</w:delText>
      </w:r>
    </w:del>
    <w:ins w:id="77527" w:author="Diana Machado" w:date="2019-04-05T14:31:00Z">
      <w:r>
        <w:t>V7.0</w:t>
      </w:r>
    </w:ins>
    <w:r w:rsidRPr="00511E45">
      <w:t xml:space="preserve"> </w:t>
    </w:r>
    <w:del w:id="77528" w:author="Diana Machado" w:date="2019-04-05T22:02:00Z">
      <w:r w:rsidDel="00B554E7">
        <w:delText>November 5, 2018 4:00 PM</w:delText>
      </w:r>
    </w:del>
    <w:ins w:id="77529" w:author="Diana Machado" w:date="2019-04-05T22:02:00Z">
      <w:r>
        <w:t xml:space="preserve"> March 29, 2019 10:00 AM</w:t>
      </w:r>
    </w:ins>
  </w:p>
</w:ftr>
</file>

<file path=word/footer15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419837761"/>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8346" w:author="Diana Machado" w:date="2019-04-05T14:31:00Z">
      <w:r w:rsidRPr="00511E45" w:rsidDel="008E38ED">
        <w:delText>V6.3</w:delText>
      </w:r>
    </w:del>
    <w:ins w:id="78347" w:author="Diana Machado" w:date="2019-04-05T14:31:00Z">
      <w:r>
        <w:t>V7.0</w:t>
      </w:r>
    </w:ins>
    <w:r w:rsidRPr="00511E45">
      <w:t xml:space="preserve"> </w:t>
    </w:r>
    <w:del w:id="78348" w:author="Diana Machado" w:date="2019-04-05T22:04:00Z">
      <w:r w:rsidDel="00B554E7">
        <w:delText>November 5, 2018 4:00 PM</w:delText>
      </w:r>
    </w:del>
    <w:ins w:id="78349" w:author="Diana Machado" w:date="2019-04-05T22:04:00Z">
      <w:r>
        <w:t>March 29, 2019 10:00 AM</w:t>
      </w:r>
    </w:ins>
  </w:p>
</w:ftr>
</file>

<file path=word/footer15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18906318"/>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8356" w:author="Diana Machado" w:date="2019-04-05T14:31:00Z">
      <w:r w:rsidRPr="00511E45" w:rsidDel="008E38ED">
        <w:delText>V6.3</w:delText>
      </w:r>
    </w:del>
    <w:ins w:id="78357" w:author="Diana Machado" w:date="2019-04-05T14:31:00Z">
      <w:r>
        <w:t>V7.0</w:t>
      </w:r>
    </w:ins>
    <w:r w:rsidRPr="00511E45">
      <w:t xml:space="preserve"> </w:t>
    </w:r>
    <w:del w:id="78358" w:author="Diana Machado" w:date="2019-04-05T22:06:00Z">
      <w:r w:rsidDel="00B554E7">
        <w:delText>November 5, 2018 4:00 PM</w:delText>
      </w:r>
    </w:del>
    <w:ins w:id="78359" w:author="Diana Machado" w:date="2019-04-05T22:06:00Z">
      <w:r>
        <w:t xml:space="preserve"> March 29, 2019 10:00 AM</w:t>
      </w:r>
    </w:ins>
  </w:p>
</w:ftr>
</file>

<file path=word/footer15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436334627"/>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8652" w:author="Diana Machado" w:date="2019-04-05T14:31:00Z">
      <w:r w:rsidRPr="00511E45" w:rsidDel="008E38ED">
        <w:delText>V6.3</w:delText>
      </w:r>
    </w:del>
    <w:ins w:id="78653" w:author="Diana Machado" w:date="2019-04-05T14:31:00Z">
      <w:r>
        <w:t>V7.0</w:t>
      </w:r>
    </w:ins>
    <w:r w:rsidRPr="00511E45">
      <w:t xml:space="preserve"> </w:t>
    </w:r>
    <w:del w:id="78654" w:author="Diana Machado" w:date="2019-04-05T22:08:00Z">
      <w:r w:rsidDel="00B554E7">
        <w:delText>November 5, 2018 4:00 PM</w:delText>
      </w:r>
    </w:del>
    <w:ins w:id="78655" w:author="Diana Machado" w:date="2019-04-05T22:08:00Z">
      <w:r>
        <w:t>March 29, 2019 10:00 AM</w:t>
      </w:r>
    </w:ins>
  </w:p>
</w:ftr>
</file>

<file path=word/footer15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20689378"/>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9262" w:author="Diana Machado" w:date="2019-04-05T14:31:00Z">
      <w:r w:rsidRPr="00511E45" w:rsidDel="008E38ED">
        <w:delText>V6.3</w:delText>
      </w:r>
    </w:del>
    <w:ins w:id="79263" w:author="Diana Machado" w:date="2019-04-05T14:31:00Z">
      <w:r>
        <w:t>V7.0</w:t>
      </w:r>
    </w:ins>
    <w:r w:rsidRPr="00511E45">
      <w:t xml:space="preserve"> </w:t>
    </w:r>
    <w:del w:id="79264" w:author="Diana Machado" w:date="2019-04-05T22:11:00Z">
      <w:r w:rsidDel="00B554E7">
        <w:delText>November 5, 2018 4:00 PM</w:delText>
      </w:r>
    </w:del>
    <w:ins w:id="79265" w:author="Diana Machado" w:date="2019-04-05T22:11:00Z">
      <w:r>
        <w:t>March 29, 2019 10:00 AM</w:t>
      </w:r>
    </w:ins>
  </w:p>
</w:ftr>
</file>

<file path=word/footer15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313326245"/>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9808" w:author="Diana Machado" w:date="2019-04-05T14:31:00Z">
      <w:r w:rsidRPr="00511E45" w:rsidDel="008E38ED">
        <w:delText>V6.3</w:delText>
      </w:r>
    </w:del>
    <w:ins w:id="79809" w:author="Diana Machado" w:date="2019-04-05T14:31:00Z">
      <w:r>
        <w:t>V7.0</w:t>
      </w:r>
    </w:ins>
    <w:r w:rsidRPr="00511E45">
      <w:t xml:space="preserve"> </w:t>
    </w:r>
    <w:del w:id="79810" w:author="Diana Machado" w:date="2019-04-05T22:13:00Z">
      <w:r w:rsidDel="00B554E7">
        <w:delText>November 5, 2018 4:00 PM</w:delText>
      </w:r>
    </w:del>
    <w:ins w:id="79811" w:author="Diana Machado" w:date="2019-04-05T22:13:00Z">
      <w:r>
        <w:t>March 29, 2019 10:00 AM</w:t>
      </w:r>
    </w:ins>
  </w:p>
</w:ftr>
</file>

<file path=word/footer15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459154703"/>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79817" w:author="Diana Machado" w:date="2019-04-05T14:31:00Z">
      <w:r w:rsidRPr="00511E45" w:rsidDel="008E38ED">
        <w:delText>V6.3</w:delText>
      </w:r>
    </w:del>
    <w:ins w:id="79818" w:author="Diana Machado" w:date="2019-04-05T14:31:00Z">
      <w:r>
        <w:t>V7.0</w:t>
      </w:r>
    </w:ins>
    <w:r w:rsidRPr="00511E45">
      <w:t xml:space="preserve"> </w:t>
    </w:r>
    <w:del w:id="79819" w:author="Diana Machado" w:date="2019-04-05T22:15:00Z">
      <w:r w:rsidDel="00B554E7">
        <w:delText>November 5, 2018 4:00 PM</w:delText>
      </w:r>
    </w:del>
    <w:ins w:id="79820" w:author="Diana Machado" w:date="2019-04-05T22:15:00Z">
      <w:r>
        <w:t>March 29, 2019 10:00 AM</w:t>
      </w:r>
    </w:ins>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99993246"/>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342" w:author="Diana Machado" w:date="2019-04-05T13:44:00Z">
          <w:r w:rsidDel="002B280F">
            <w:rPr>
              <w:sz w:val="16"/>
              <w:szCs w:val="16"/>
            </w:rPr>
            <w:delText xml:space="preserve">V6.3 </w:delText>
          </w:r>
        </w:del>
        <w:ins w:id="343" w:author="Diana Machado" w:date="2019-04-05T13:44:00Z">
          <w:r>
            <w:rPr>
              <w:sz w:val="16"/>
              <w:szCs w:val="16"/>
            </w:rPr>
            <w:t>V7</w:t>
          </w:r>
        </w:ins>
        <w:ins w:id="344" w:author="Diana Machado" w:date="2019-04-05T13:45:00Z">
          <w:r>
            <w:rPr>
              <w:sz w:val="16"/>
              <w:szCs w:val="16"/>
            </w:rPr>
            <w:t xml:space="preserve">.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16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004816525"/>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0325" w:author="Diana Machado" w:date="2019-04-05T14:31:00Z">
      <w:r w:rsidRPr="00511E45" w:rsidDel="008E38ED">
        <w:delText>V6.3</w:delText>
      </w:r>
    </w:del>
    <w:ins w:id="80326" w:author="Diana Machado" w:date="2019-04-05T14:31:00Z">
      <w:r>
        <w:t>V7.0</w:t>
      </w:r>
    </w:ins>
    <w:r w:rsidRPr="00511E45">
      <w:t xml:space="preserve"> </w:t>
    </w:r>
    <w:del w:id="80327" w:author="Diana Machado" w:date="2019-04-05T22:16:00Z">
      <w:r w:rsidDel="00B554E7">
        <w:delText>November 5, 2018 4:00 PM</w:delText>
      </w:r>
    </w:del>
    <w:ins w:id="80328" w:author="Diana Machado" w:date="2019-04-05T22:16:00Z">
      <w:r>
        <w:t>March 29, 2019 10:00 AM</w:t>
      </w:r>
    </w:ins>
  </w:p>
</w:ftr>
</file>

<file path=word/footer16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83440786"/>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0582" w:author="Diana Machado" w:date="2019-04-05T14:31:00Z">
      <w:r w:rsidRPr="00511E45" w:rsidDel="008E38ED">
        <w:delText>V6.3</w:delText>
      </w:r>
    </w:del>
    <w:ins w:id="80583" w:author="Diana Machado" w:date="2019-04-05T14:31:00Z">
      <w:r>
        <w:t>V7.0</w:t>
      </w:r>
    </w:ins>
    <w:r w:rsidRPr="00511E45">
      <w:t xml:space="preserve"> </w:t>
    </w:r>
    <w:del w:id="80584" w:author="Diana Machado" w:date="2019-04-05T22:39:00Z">
      <w:r w:rsidDel="00B554E7">
        <w:delText>November 5, 2018 4:00 PM</w:delText>
      </w:r>
    </w:del>
    <w:ins w:id="80585" w:author="Diana Machado" w:date="2019-04-05T22:39:00Z">
      <w:r>
        <w:t>March 29, 2019 10:00 AM</w:t>
      </w:r>
    </w:ins>
  </w:p>
</w:ftr>
</file>

<file path=word/footer16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664556565"/>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0909" w:author="Diana Machado" w:date="2019-04-05T14:31:00Z">
      <w:r w:rsidRPr="00511E45" w:rsidDel="008E38ED">
        <w:delText>V6.3</w:delText>
      </w:r>
    </w:del>
    <w:ins w:id="80910" w:author="Diana Machado" w:date="2019-04-05T14:31:00Z">
      <w:r>
        <w:t>V7.0</w:t>
      </w:r>
    </w:ins>
    <w:r w:rsidRPr="00511E45">
      <w:t xml:space="preserve"> </w:t>
    </w:r>
    <w:del w:id="80911" w:author="Diana Machado" w:date="2019-04-05T22:42:00Z">
      <w:r w:rsidDel="00B554E7">
        <w:delText>November 5, 2018 4:00 PM</w:delText>
      </w:r>
    </w:del>
    <w:ins w:id="80912" w:author="Diana Machado" w:date="2019-04-05T22:42:00Z">
      <w:r>
        <w:t>March 29, 2019 10:00 AM</w:t>
      </w:r>
    </w:ins>
  </w:p>
</w:ftr>
</file>

<file path=word/footer16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3820052"/>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0919" w:author="Diana Machado" w:date="2019-04-05T14:31:00Z">
      <w:r w:rsidRPr="00511E45" w:rsidDel="008E38ED">
        <w:delText>V6.3</w:delText>
      </w:r>
    </w:del>
    <w:ins w:id="80920" w:author="Diana Machado" w:date="2019-04-05T14:31:00Z">
      <w:r>
        <w:t>V7.0</w:t>
      </w:r>
    </w:ins>
    <w:r w:rsidRPr="00511E45">
      <w:t xml:space="preserve"> </w:t>
    </w:r>
    <w:del w:id="80921" w:author="Diana Machado" w:date="2019-04-05T22:44:00Z">
      <w:r w:rsidDel="00B554E7">
        <w:delText>November 5, 2018 4:00 PM</w:delText>
      </w:r>
    </w:del>
    <w:ins w:id="80922" w:author="Diana Machado" w:date="2019-04-05T22:44:00Z">
      <w:r>
        <w:t>March 29, 2019 10:00 AM</w:t>
      </w:r>
    </w:ins>
  </w:p>
</w:ftr>
</file>

<file path=word/footer16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74634278"/>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0925" w:author="Diana Machado" w:date="2019-04-05T14:31:00Z">
      <w:r w:rsidRPr="00511E45" w:rsidDel="008E38ED">
        <w:delText>V6.3</w:delText>
      </w:r>
    </w:del>
    <w:ins w:id="80926" w:author="Diana Machado" w:date="2019-04-05T14:31:00Z">
      <w:r>
        <w:t>V7.0</w:t>
      </w:r>
    </w:ins>
    <w:r w:rsidRPr="00511E45">
      <w:t xml:space="preserve"> </w:t>
    </w:r>
    <w:r>
      <w:t>November 5, 2018 4:00 PM</w:t>
    </w:r>
  </w:p>
</w:ftr>
</file>

<file path=word/footer16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686983712"/>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0933" w:author="Diana Machado" w:date="2019-04-05T14:31:00Z">
      <w:r w:rsidRPr="00511E45" w:rsidDel="008E38ED">
        <w:delText>V6.3</w:delText>
      </w:r>
    </w:del>
    <w:ins w:id="80934" w:author="Diana Machado" w:date="2019-04-05T14:31:00Z">
      <w:r>
        <w:t>V7.0</w:t>
      </w:r>
    </w:ins>
    <w:r w:rsidRPr="00511E45">
      <w:t xml:space="preserve"> </w:t>
    </w:r>
    <w:del w:id="80935" w:author="Diana Machado" w:date="2019-04-05T22:45:00Z">
      <w:r w:rsidDel="00B554E7">
        <w:delText>November 5, 2018 4:00 PM</w:delText>
      </w:r>
    </w:del>
    <w:ins w:id="80936" w:author="Diana Machado" w:date="2019-04-05T22:45:00Z">
      <w:r>
        <w:t>March 29, 2019 10:00 AM</w:t>
      </w:r>
    </w:ins>
  </w:p>
</w:ftr>
</file>

<file path=word/footer16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45541458"/>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0942" w:author="Diana Machado" w:date="2019-04-05T14:31:00Z">
      <w:r w:rsidRPr="00511E45" w:rsidDel="008E38ED">
        <w:delText>V6.3</w:delText>
      </w:r>
    </w:del>
    <w:ins w:id="80943" w:author="Diana Machado" w:date="2019-04-05T14:31:00Z">
      <w:r>
        <w:t>V7.0</w:t>
      </w:r>
    </w:ins>
    <w:r w:rsidRPr="00511E45">
      <w:t xml:space="preserve"> </w:t>
    </w:r>
    <w:del w:id="80944" w:author="Diana Machado" w:date="2019-04-05T22:47:00Z">
      <w:r w:rsidDel="00B554E7">
        <w:delText>November 5, 2018 4:00 PM</w:delText>
      </w:r>
    </w:del>
    <w:ins w:id="80945" w:author="Diana Machado" w:date="2019-04-05T22:47:00Z">
      <w:r>
        <w:t>March 29, 2019 10:00 AM</w:t>
      </w:r>
    </w:ins>
  </w:p>
</w:ftr>
</file>

<file path=word/footer16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91132151"/>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0952" w:author="Diana Machado" w:date="2019-04-05T14:31:00Z">
      <w:r w:rsidRPr="00511E45" w:rsidDel="008E38ED">
        <w:delText>V6.3</w:delText>
      </w:r>
    </w:del>
    <w:ins w:id="80953" w:author="Diana Machado" w:date="2019-04-05T14:31:00Z">
      <w:r>
        <w:t>V7.0</w:t>
      </w:r>
    </w:ins>
    <w:r w:rsidRPr="00511E45">
      <w:t xml:space="preserve"> </w:t>
    </w:r>
    <w:del w:id="80954" w:author="Diana Machado" w:date="2019-04-05T22:48:00Z">
      <w:r w:rsidDel="00D358F8">
        <w:delText>November 5, 2018 4:00 PM</w:delText>
      </w:r>
    </w:del>
    <w:ins w:id="80955" w:author="Diana Machado" w:date="2019-04-05T22:48:00Z">
      <w:r>
        <w:t>March 29, 2019 10:00 AM</w:t>
      </w:r>
    </w:ins>
  </w:p>
</w:ftr>
</file>

<file path=word/footer16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166705935"/>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0958" w:author="Diana Machado" w:date="2019-04-05T14:31:00Z">
      <w:r w:rsidRPr="00511E45" w:rsidDel="008E38ED">
        <w:delText>V6.3</w:delText>
      </w:r>
    </w:del>
    <w:ins w:id="80959" w:author="Diana Machado" w:date="2019-04-05T14:31:00Z">
      <w:r>
        <w:t>V7.0</w:t>
      </w:r>
    </w:ins>
    <w:r w:rsidRPr="00511E45">
      <w:t xml:space="preserve"> </w:t>
    </w:r>
    <w:r>
      <w:t>November 5, 2018 4:00 PM</w:t>
    </w:r>
  </w:p>
</w:ftr>
</file>

<file path=word/footer16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422178853"/>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0965" w:author="Diana Machado" w:date="2019-04-05T14:31:00Z">
      <w:r w:rsidRPr="00511E45" w:rsidDel="008E38ED">
        <w:delText>V6.3</w:delText>
      </w:r>
    </w:del>
    <w:ins w:id="80966" w:author="Diana Machado" w:date="2019-04-05T14:31:00Z">
      <w:r>
        <w:t>V7.0</w:t>
      </w:r>
    </w:ins>
    <w:r w:rsidRPr="00511E45">
      <w:t xml:space="preserve"> </w:t>
    </w:r>
    <w:del w:id="80967" w:author="Diana Machado" w:date="2019-04-05T22:50:00Z">
      <w:r w:rsidDel="00D358F8">
        <w:delText>November 5, 2018 4:00 PM</w:delText>
      </w:r>
    </w:del>
    <w:ins w:id="80968" w:author="Diana Machado" w:date="2019-04-05T22:50:00Z">
      <w:r>
        <w:t>March 29, 2019 10:00 AM</w:t>
      </w:r>
    </w:ins>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54099493"/>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346" w:author="Diana Machado" w:date="2019-04-05T13:46:00Z">
          <w:r w:rsidDel="002B280F">
            <w:rPr>
              <w:sz w:val="16"/>
              <w:szCs w:val="16"/>
            </w:rPr>
            <w:delText xml:space="preserve">V6.3 </w:delText>
          </w:r>
        </w:del>
        <w:del w:id="347" w:author="Machado, Diana" w:date="2019-04-02T14:08:00Z">
          <w:r w:rsidDel="00900E4E">
            <w:rPr>
              <w:sz w:val="16"/>
              <w:szCs w:val="16"/>
            </w:rPr>
            <w:delText>November 5, 2018</w:delText>
          </w:r>
          <w:r w:rsidRPr="008E55F7" w:rsidDel="00900E4E">
            <w:rPr>
              <w:sz w:val="16"/>
              <w:szCs w:val="16"/>
            </w:rPr>
            <w:delText xml:space="preserve"> </w:delText>
          </w:r>
          <w:r w:rsidDel="00900E4E">
            <w:rPr>
              <w:sz w:val="16"/>
              <w:szCs w:val="16"/>
            </w:rPr>
            <w:delText>4</w:delText>
          </w:r>
          <w:r w:rsidRPr="008E55F7" w:rsidDel="00900E4E">
            <w:rPr>
              <w:sz w:val="16"/>
              <w:szCs w:val="16"/>
            </w:rPr>
            <w:delText>:00 PM</w:delText>
          </w:r>
        </w:del>
        <w:ins w:id="348" w:author="Machado, Diana" w:date="2019-04-02T14:08:00Z">
          <w:r>
            <w:rPr>
              <w:sz w:val="16"/>
              <w:szCs w:val="16"/>
            </w:rPr>
            <w:t xml:space="preserve"> </w:t>
          </w:r>
        </w:ins>
        <w:ins w:id="349" w:author="Diana Machado" w:date="2019-04-05T13:46:00Z">
          <w:r>
            <w:rPr>
              <w:sz w:val="16"/>
              <w:szCs w:val="16"/>
            </w:rPr>
            <w:t xml:space="preserve">V7.0 </w:t>
          </w:r>
        </w:ins>
        <w:ins w:id="350" w:author="Machado, Diana" w:date="2019-04-02T14:08:00Z">
          <w:r>
            <w:rPr>
              <w:sz w:val="16"/>
              <w:szCs w:val="16"/>
            </w:rPr>
            <w:t>Januar</w:t>
          </w:r>
        </w:ins>
        <w:ins w:id="351" w:author="Machado, Diana" w:date="2019-04-02T14:09:00Z">
          <w:r>
            <w:rPr>
              <w:sz w:val="16"/>
              <w:szCs w:val="16"/>
            </w:rPr>
            <w:t>y 23, 2019 3: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17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39903357"/>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0974" w:author="Diana Machado" w:date="2019-04-05T14:31:00Z">
      <w:r w:rsidRPr="00511E45" w:rsidDel="008E38ED">
        <w:delText>V6.3</w:delText>
      </w:r>
    </w:del>
    <w:ins w:id="80975" w:author="Diana Machado" w:date="2019-04-05T14:31:00Z">
      <w:r>
        <w:t>V7.0</w:t>
      </w:r>
    </w:ins>
    <w:r w:rsidRPr="00511E45">
      <w:t xml:space="preserve"> </w:t>
    </w:r>
    <w:del w:id="80976" w:author="Diana Machado" w:date="2019-04-05T22:51:00Z">
      <w:r w:rsidDel="00D358F8">
        <w:delText>November 5, 2018 4:00 PM</w:delText>
      </w:r>
    </w:del>
    <w:ins w:id="80977" w:author="Diana Machado" w:date="2019-04-05T22:51:00Z">
      <w:r>
        <w:t>March 29, 2019 10:00 AM</w:t>
      </w:r>
    </w:ins>
  </w:p>
</w:ftr>
</file>

<file path=word/footer17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87275410"/>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0988" w:author="Diana Machado" w:date="2019-04-05T14:31:00Z">
      <w:r w:rsidRPr="00511E45" w:rsidDel="008E38ED">
        <w:delText>V6.3</w:delText>
      </w:r>
    </w:del>
    <w:ins w:id="80989" w:author="Diana Machado" w:date="2019-04-05T14:31:00Z">
      <w:r>
        <w:t>V7.0</w:t>
      </w:r>
    </w:ins>
    <w:r w:rsidRPr="00511E45">
      <w:t xml:space="preserve"> </w:t>
    </w:r>
    <w:del w:id="80990" w:author="Diana Machado" w:date="2019-04-06T13:53:00Z">
      <w:r w:rsidDel="00A812B0">
        <w:delText>November 5, 2018 4:00 PM</w:delText>
      </w:r>
    </w:del>
    <w:ins w:id="80991" w:author="Diana Machado" w:date="2019-04-06T13:53:00Z">
      <w:del w:id="80992" w:author="Machado, Diana" w:date="2019-05-13T15:08:00Z">
        <w:r w:rsidDel="002551DB">
          <w:delText>April 3</w:delText>
        </w:r>
      </w:del>
    </w:ins>
    <w:ins w:id="80993" w:author="Machado, Diana" w:date="2019-05-13T15:08:00Z">
      <w:r>
        <w:t xml:space="preserve"> May 13</w:t>
      </w:r>
    </w:ins>
    <w:ins w:id="80994" w:author="Diana Machado" w:date="2019-04-06T13:53:00Z">
      <w:r>
        <w:t>, 2019 5:00 PM</w:t>
      </w:r>
    </w:ins>
  </w:p>
</w:ftr>
</file>

<file path=word/footer17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33469255"/>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000" w:author="Diana Machado" w:date="2019-04-05T14:35:00Z">
      <w:r w:rsidRPr="00511E45" w:rsidDel="008E38ED">
        <w:delText xml:space="preserve">V6.3 </w:delText>
      </w:r>
    </w:del>
    <w:del w:id="81001" w:author="Diana Machado" w:date="2019-01-23T16:36:00Z">
      <w:r w:rsidDel="00C26482">
        <w:delText>November 5, 2018 4:00 PM</w:delText>
      </w:r>
    </w:del>
    <w:ins w:id="81002" w:author="Diana Machado" w:date="2019-01-23T16:36:00Z">
      <w:r>
        <w:t xml:space="preserve"> </w:t>
      </w:r>
    </w:ins>
    <w:ins w:id="81003" w:author="Diana Machado" w:date="2019-04-05T14:35:00Z">
      <w:r>
        <w:t xml:space="preserve">V7.0 </w:t>
      </w:r>
    </w:ins>
    <w:ins w:id="81004" w:author="Diana Machado" w:date="2019-01-23T16:36:00Z">
      <w:r>
        <w:t>January 21, 2019 1:00 PM</w:t>
      </w:r>
    </w:ins>
  </w:p>
</w:ftr>
</file>

<file path=word/footer17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214548270"/>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009" w:author="Diana Machado" w:date="2019-04-05T14:35:00Z">
      <w:r w:rsidRPr="00511E45" w:rsidDel="008E38ED">
        <w:delText>V6.3</w:delText>
      </w:r>
    </w:del>
    <w:ins w:id="81010" w:author="Diana Machado" w:date="2019-04-05T14:35:00Z">
      <w:r>
        <w:t>V7.0</w:t>
      </w:r>
    </w:ins>
    <w:r w:rsidRPr="00511E45">
      <w:t xml:space="preserve"> </w:t>
    </w:r>
    <w:ins w:id="81011" w:author="Diana Machado" w:date="2019-01-23T16:35:00Z">
      <w:r>
        <w:t xml:space="preserve">January </w:t>
      </w:r>
    </w:ins>
    <w:ins w:id="81012" w:author="Machado, Diana" w:date="2019-02-04T09:49:00Z">
      <w:r>
        <w:t>3</w:t>
      </w:r>
    </w:ins>
    <w:ins w:id="81013" w:author="Diana Machado" w:date="2019-01-23T16:35:00Z">
      <w:del w:id="81014" w:author="Machado, Diana" w:date="2019-02-04T09:49:00Z">
        <w:r w:rsidDel="00A67ECE">
          <w:delText>2</w:delText>
        </w:r>
      </w:del>
      <w:r>
        <w:t xml:space="preserve">1, 2019 </w:t>
      </w:r>
    </w:ins>
    <w:ins w:id="81015" w:author="Machado, Diana" w:date="2019-02-04T09:49:00Z">
      <w:r>
        <w:t>3</w:t>
      </w:r>
    </w:ins>
    <w:ins w:id="81016" w:author="Diana Machado" w:date="2019-01-23T16:35:00Z">
      <w:del w:id="81017" w:author="Machado, Diana" w:date="2019-02-04T09:49:00Z">
        <w:r w:rsidDel="00A67ECE">
          <w:delText>1</w:delText>
        </w:r>
      </w:del>
      <w:r>
        <w:t>:00 PM</w:t>
      </w:r>
    </w:ins>
  </w:p>
</w:ftr>
</file>

<file path=word/footer17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045083"/>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024" w:author="Diana Machado" w:date="2019-04-05T14:36:00Z">
      <w:r w:rsidRPr="00511E45" w:rsidDel="008E38ED">
        <w:delText>V6.3</w:delText>
      </w:r>
    </w:del>
    <w:ins w:id="81025" w:author="Diana Machado" w:date="2019-04-05T14:36:00Z">
      <w:r>
        <w:t>V7.0</w:t>
      </w:r>
    </w:ins>
    <w:r w:rsidRPr="00511E45">
      <w:t xml:space="preserve"> </w:t>
    </w:r>
    <w:ins w:id="81026" w:author="Machado, Diana" w:date="2019-02-04T09:51:00Z">
      <w:del w:id="81027" w:author="Diana Machado" w:date="2019-04-06T13:56:00Z">
        <w:r w:rsidDel="005727E3">
          <w:delText>January 31, 2019 3:00 PM</w:delText>
        </w:r>
      </w:del>
    </w:ins>
    <w:ins w:id="81028" w:author="Diana Machado" w:date="2019-04-06T13:56:00Z">
      <w:r>
        <w:t>April 3, 2019  5:00 PM</w:t>
      </w:r>
    </w:ins>
  </w:p>
</w:ftr>
</file>

<file path=word/footer17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419289772"/>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ins w:id="81031" w:author="Diana Machado" w:date="2019-04-05T14:36:00Z">
      <w:r>
        <w:t>V7.0</w:t>
      </w:r>
    </w:ins>
    <w:r w:rsidRPr="00511E45">
      <w:t xml:space="preserve"> </w:t>
    </w:r>
    <w:ins w:id="81032" w:author="Diana Machado" w:date="2019-04-06T13:56:00Z">
      <w:r>
        <w:t>April 3, 2019 5:00 PM</w:t>
      </w:r>
    </w:ins>
  </w:p>
</w:ftr>
</file>

<file path=word/footer17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739856050"/>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ins w:id="81037" w:author="Diana Machado" w:date="2019-04-05T14:36:00Z">
      <w:r>
        <w:t>V7.0</w:t>
      </w:r>
    </w:ins>
    <w:r w:rsidRPr="00511E45">
      <w:t xml:space="preserve"> </w:t>
    </w:r>
    <w:ins w:id="81038" w:author="Machado, Diana" w:date="2019-05-13T15:09:00Z">
      <w:r>
        <w:t>May 13, 2019 5:00 PM</w:t>
      </w:r>
    </w:ins>
  </w:p>
</w:ftr>
</file>

<file path=word/footer17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51659723"/>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045" w:author="Diana Machado" w:date="2019-04-05T14:36:00Z">
      <w:r w:rsidRPr="00511E45" w:rsidDel="008E38ED">
        <w:delText>V6.3</w:delText>
      </w:r>
    </w:del>
    <w:ins w:id="81046" w:author="Diana Machado" w:date="2019-04-05T14:36:00Z">
      <w:r>
        <w:t>V7.0</w:t>
      </w:r>
    </w:ins>
    <w:r w:rsidRPr="00511E45">
      <w:t xml:space="preserve"> </w:t>
    </w:r>
    <w:del w:id="81047" w:author="Machado, Diana" w:date="2019-05-15T09:13:00Z">
      <w:r w:rsidDel="00A83FA0">
        <w:delText>November 5, 2018 4:00 PM</w:delText>
      </w:r>
    </w:del>
    <w:ins w:id="81048" w:author="Machado, Diana" w:date="2019-05-15T09:13:00Z">
      <w:r>
        <w:t>May 13, 2019 5:00 PM</w:t>
      </w:r>
    </w:ins>
  </w:p>
</w:ftr>
</file>

<file path=word/footer17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53051920"/>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054" w:author="Diana Machado" w:date="2019-04-05T14:36:00Z">
      <w:r w:rsidRPr="00511E45" w:rsidDel="008E38ED">
        <w:delText>V6.3</w:delText>
      </w:r>
    </w:del>
    <w:ins w:id="81055" w:author="Diana Machado" w:date="2019-04-05T14:36:00Z">
      <w:r>
        <w:t>V7.0</w:t>
      </w:r>
    </w:ins>
    <w:r w:rsidRPr="00511E45">
      <w:t xml:space="preserve"> </w:t>
    </w:r>
    <w:ins w:id="81056" w:author="Machado, Diana" w:date="2019-05-15T09:13:00Z">
      <w:r>
        <w:t>May 13, 2019 5:00 PM</w:t>
      </w:r>
    </w:ins>
  </w:p>
</w:ftr>
</file>

<file path=word/footer17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02062221"/>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059" w:author="Diana Machado" w:date="2019-04-05T14:36:00Z">
      <w:r w:rsidRPr="00511E45" w:rsidDel="008E38ED">
        <w:delText>V6.3</w:delText>
      </w:r>
    </w:del>
    <w:ins w:id="81060" w:author="Diana Machado" w:date="2019-04-05T14:36:00Z">
      <w:r>
        <w:t>V7.0</w:t>
      </w:r>
    </w:ins>
    <w:r w:rsidRPr="00511E45">
      <w:t xml:space="preserve"> </w:t>
    </w:r>
    <w:del w:id="81061" w:author="Diana Machado" w:date="2019-04-06T00:15:00Z">
      <w:r w:rsidDel="00D04D5A">
        <w:delText>November 5, 2018 4:00 PM</w:delText>
      </w:r>
    </w:del>
    <w:ins w:id="81062" w:author="Diana Machado" w:date="2019-04-06T00:15:00Z">
      <w:r>
        <w:t>April 3, 2019 5:00 PM</w:t>
      </w:r>
    </w:ins>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49050813"/>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364" w:author="Diana Machado" w:date="2019-04-05T13:46:00Z">
          <w:r w:rsidDel="002B280F">
            <w:rPr>
              <w:sz w:val="16"/>
              <w:szCs w:val="16"/>
            </w:rPr>
            <w:delText xml:space="preserve">V6.3 </w:delText>
          </w:r>
        </w:del>
        <w:ins w:id="365" w:author="Diana Machado" w:date="2019-04-05T13:46: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18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252388570"/>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r>
      <w:t xml:space="preserve">V6.3 </w:t>
    </w:r>
    <w:del w:id="81068" w:author="Diana Machado" w:date="2019-04-06T00:18:00Z">
      <w:r w:rsidDel="00D04D5A">
        <w:delText>November 5, 2018 4:00 PM</w:delText>
      </w:r>
    </w:del>
    <w:ins w:id="81069" w:author="Diana Machado" w:date="2019-04-05T14:36:00Z">
      <w:r>
        <w:t xml:space="preserve">V7.0 </w:t>
      </w:r>
    </w:ins>
    <w:ins w:id="81070" w:author="Diana Machado" w:date="2019-04-06T00:18:00Z">
      <w:del w:id="81071" w:author="Machado, Diana" w:date="2019-05-15T09:24:00Z">
        <w:r w:rsidDel="00C32586">
          <w:delText>April 3, 2019</w:delText>
        </w:r>
      </w:del>
    </w:ins>
    <w:ins w:id="81072" w:author="Machado, Diana" w:date="2019-05-15T09:24:00Z">
      <w:r>
        <w:t>May 13, 2019</w:t>
      </w:r>
    </w:ins>
    <w:ins w:id="81073" w:author="Diana Machado" w:date="2019-04-06T00:18:00Z">
      <w:r>
        <w:t xml:space="preserve"> 5:00 PM</w:t>
      </w:r>
    </w:ins>
  </w:p>
</w:ftr>
</file>

<file path=word/footer18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501588758"/>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r>
      <w:t xml:space="preserve">V6.3 </w:t>
    </w:r>
    <w:ins w:id="81077" w:author="Diana Machado" w:date="2019-04-05T14:36:00Z">
      <w:r>
        <w:t>V7.0</w:t>
      </w:r>
    </w:ins>
    <w:ins w:id="81078" w:author="Machado, Diana" w:date="2019-05-15T09:24:00Z">
      <w:r>
        <w:t xml:space="preserve"> May 13, 2019 5:00 PM</w:t>
      </w:r>
    </w:ins>
  </w:p>
</w:ftr>
</file>

<file path=word/footer18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54528632"/>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081" w:author="Diana Machado" w:date="2019-04-05T14:36:00Z">
      <w:r w:rsidRPr="00511E45" w:rsidDel="008E38ED">
        <w:delText xml:space="preserve">V6.3 </w:delText>
      </w:r>
    </w:del>
    <w:del w:id="81082" w:author="Diana Machado" w:date="2019-01-23T16:50:00Z">
      <w:r w:rsidDel="003C71C6">
        <w:delText>November 5, 2018 4:00 PM</w:delText>
      </w:r>
    </w:del>
    <w:ins w:id="81083" w:author="Diana Machado" w:date="2019-01-23T16:50:00Z">
      <w:r>
        <w:t xml:space="preserve"> </w:t>
      </w:r>
    </w:ins>
    <w:ins w:id="81084" w:author="Diana Machado" w:date="2019-04-05T14:36:00Z">
      <w:r>
        <w:t xml:space="preserve">V7.0 </w:t>
      </w:r>
    </w:ins>
    <w:ins w:id="81085" w:author="Diana Machado" w:date="2019-01-23T16:50:00Z">
      <w:r>
        <w:t>January 21, 2019 1:00 PM</w:t>
      </w:r>
    </w:ins>
  </w:p>
</w:ftr>
</file>

<file path=word/footer18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035876453"/>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089" w:author="Diana Machado" w:date="2019-04-05T14:37:00Z">
      <w:r w:rsidRPr="00511E45" w:rsidDel="008E38ED">
        <w:delText>V6.3</w:delText>
      </w:r>
    </w:del>
    <w:ins w:id="81090" w:author="Diana Machado" w:date="2019-04-05T14:37:00Z">
      <w:r>
        <w:t>V7.0</w:t>
      </w:r>
    </w:ins>
    <w:r w:rsidRPr="00511E45">
      <w:t xml:space="preserve"> </w:t>
    </w:r>
    <w:ins w:id="81091" w:author="Diana Machado" w:date="2019-01-23T16:37:00Z">
      <w:r>
        <w:t>January 21, 2019 1:00 PM</w:t>
      </w:r>
    </w:ins>
  </w:p>
</w:ftr>
</file>

<file path=word/footer18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77073320"/>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094" w:author="Diana Machado" w:date="2019-04-05T14:37:00Z">
      <w:r w:rsidRPr="00511E45" w:rsidDel="008E38ED">
        <w:delText xml:space="preserve">V6.3 </w:delText>
      </w:r>
    </w:del>
    <w:del w:id="81095" w:author="Diana Machado" w:date="2019-04-06T00:33:00Z">
      <w:r w:rsidDel="002F053A">
        <w:delText xml:space="preserve">November 5, 2018 4:00 PM </w:delText>
      </w:r>
    </w:del>
    <w:ins w:id="81096" w:author="Diana Machado" w:date="2019-04-05T14:37:00Z">
      <w:r>
        <w:t>V7.0</w:t>
      </w:r>
    </w:ins>
    <w:ins w:id="81097" w:author="Diana Machado" w:date="2019-04-06T00:29:00Z">
      <w:r>
        <w:t xml:space="preserve"> </w:t>
      </w:r>
      <w:del w:id="81098" w:author="Machado, Diana" w:date="2019-05-15T09:26:00Z">
        <w:r w:rsidDel="00C32586">
          <w:delText>April 3, 2019</w:delText>
        </w:r>
      </w:del>
    </w:ins>
    <w:ins w:id="81099" w:author="Machado, Diana" w:date="2019-05-15T09:26:00Z">
      <w:r>
        <w:t>May 13, 2019</w:t>
      </w:r>
    </w:ins>
    <w:ins w:id="81100" w:author="Diana Machado" w:date="2019-04-06T00:29:00Z">
      <w:r>
        <w:t xml:space="preserve"> 5:00 PM</w:t>
      </w:r>
    </w:ins>
    <w:ins w:id="81101" w:author="Diana Machado" w:date="2019-04-05T14:37:00Z">
      <w:r>
        <w:t xml:space="preserve"> </w:t>
      </w:r>
    </w:ins>
  </w:p>
</w:ftr>
</file>

<file path=word/footer18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90601516"/>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105" w:author="Diana Machado" w:date="2019-04-05T14:37:00Z">
      <w:r w:rsidRPr="00511E45" w:rsidDel="008E38ED">
        <w:delText xml:space="preserve">V6.3 </w:delText>
      </w:r>
    </w:del>
    <w:del w:id="81106" w:author="Diana Machado" w:date="2019-04-06T00:33:00Z">
      <w:r w:rsidDel="002F053A">
        <w:delText xml:space="preserve">November 5, 2018 4:00 PM </w:delText>
      </w:r>
    </w:del>
    <w:ins w:id="81107" w:author="Diana Machado" w:date="2019-04-05T14:37:00Z">
      <w:r>
        <w:t>V7.0</w:t>
      </w:r>
    </w:ins>
    <w:ins w:id="81108" w:author="Diana Machado" w:date="2019-04-06T00:29:00Z">
      <w:r>
        <w:t xml:space="preserve"> </w:t>
      </w:r>
    </w:ins>
    <w:ins w:id="81109" w:author="Machado, Diana" w:date="2019-05-15T09:26:00Z">
      <w:r>
        <w:t>May 13, 2019 5:00 PM</w:t>
      </w:r>
    </w:ins>
  </w:p>
</w:ftr>
</file>

<file path=word/footer18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124228860"/>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111" w:author="Diana Machado" w:date="2019-04-05T14:37:00Z">
      <w:r w:rsidRPr="00511E45" w:rsidDel="008E38ED">
        <w:delText xml:space="preserve">V6.3 </w:delText>
      </w:r>
    </w:del>
    <w:del w:id="81112" w:author="Diana Machado" w:date="2019-01-23T16:31:00Z">
      <w:r w:rsidRPr="00511E45" w:rsidDel="00943FA5">
        <w:delText xml:space="preserve">November </w:delText>
      </w:r>
      <w:r w:rsidDel="00943FA5">
        <w:delText>5</w:delText>
      </w:r>
      <w:r w:rsidRPr="00511E45" w:rsidDel="00943FA5">
        <w:delText xml:space="preserve">, 2018 </w:delText>
      </w:r>
      <w:r w:rsidDel="00943FA5">
        <w:delText>4</w:delText>
      </w:r>
      <w:r w:rsidRPr="00511E45" w:rsidDel="00943FA5">
        <w:delText xml:space="preserve">:00 </w:delText>
      </w:r>
      <w:r w:rsidDel="00943FA5">
        <w:delText>P</w:delText>
      </w:r>
      <w:r w:rsidRPr="00511E45" w:rsidDel="00943FA5">
        <w:delText>M</w:delText>
      </w:r>
    </w:del>
    <w:ins w:id="81113" w:author="Diana Machado" w:date="2019-01-23T16:31:00Z">
      <w:r>
        <w:t xml:space="preserve"> </w:t>
      </w:r>
    </w:ins>
    <w:ins w:id="81114" w:author="Diana Machado" w:date="2019-04-05T14:37:00Z">
      <w:r>
        <w:t xml:space="preserve">V7.0 </w:t>
      </w:r>
    </w:ins>
    <w:ins w:id="81115" w:author="Diana Machado" w:date="2019-01-23T16:31:00Z">
      <w:r>
        <w:t>January 21, 2019 1:00 PM</w:t>
      </w:r>
    </w:ins>
  </w:p>
</w:ftr>
</file>

<file path=word/footer18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576796737"/>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121" w:author="Diana Machado" w:date="2019-04-05T14:37:00Z">
      <w:r w:rsidRPr="00511E45" w:rsidDel="008E38ED">
        <w:delText>V6.3</w:delText>
      </w:r>
    </w:del>
    <w:ins w:id="81122" w:author="Diana Machado" w:date="2019-04-05T14:37:00Z">
      <w:r>
        <w:t>V7.0</w:t>
      </w:r>
    </w:ins>
    <w:r w:rsidRPr="00511E45">
      <w:t xml:space="preserve"> </w:t>
    </w:r>
    <w:ins w:id="81123" w:author="Diana Machado" w:date="2019-01-23T16:31:00Z">
      <w:r>
        <w:t xml:space="preserve">January </w:t>
      </w:r>
      <w:del w:id="81124" w:author="Machado, Diana" w:date="2019-02-04T09:53:00Z">
        <w:r w:rsidDel="00AF2C4A">
          <w:delText>2</w:delText>
        </w:r>
      </w:del>
    </w:ins>
    <w:ins w:id="81125" w:author="Machado, Diana" w:date="2019-02-04T09:53:00Z">
      <w:r>
        <w:t>3</w:t>
      </w:r>
    </w:ins>
    <w:ins w:id="81126" w:author="Diana Machado" w:date="2019-01-23T16:31:00Z">
      <w:r>
        <w:t xml:space="preserve">1, 2019 </w:t>
      </w:r>
      <w:del w:id="81127" w:author="Machado, Diana" w:date="2019-02-04T09:53:00Z">
        <w:r w:rsidDel="00AF2C4A">
          <w:delText>1</w:delText>
        </w:r>
      </w:del>
    </w:ins>
    <w:ins w:id="81128" w:author="Machado, Diana" w:date="2019-02-04T09:53:00Z">
      <w:r>
        <w:t>3</w:t>
      </w:r>
    </w:ins>
    <w:ins w:id="81129" w:author="Diana Machado" w:date="2019-01-23T16:31:00Z">
      <w:r>
        <w:t>:00 PM</w:t>
      </w:r>
    </w:ins>
  </w:p>
</w:ftr>
</file>

<file path=word/footer18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750688814"/>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138" w:author="Diana Machado" w:date="2019-04-05T14:37:00Z">
      <w:r w:rsidRPr="00511E45" w:rsidDel="008E38ED">
        <w:delText>V6.3</w:delText>
      </w:r>
    </w:del>
    <w:ins w:id="81139" w:author="Diana Machado" w:date="2019-04-05T14:37:00Z">
      <w:r>
        <w:t>V7.0</w:t>
      </w:r>
    </w:ins>
    <w:r w:rsidRPr="00511E45">
      <w:t xml:space="preserve"> </w:t>
    </w:r>
    <w:ins w:id="81140" w:author="Machado, Diana" w:date="2019-02-04T09:54:00Z">
      <w:del w:id="81141" w:author="Diana Machado" w:date="2019-04-06T00:30:00Z">
        <w:r w:rsidDel="002F053A">
          <w:delText>January 31, 2019 3:00 PM</w:delText>
        </w:r>
      </w:del>
    </w:ins>
    <w:ins w:id="81142" w:author="Diana Machado" w:date="2019-04-06T00:30:00Z">
      <w:r>
        <w:t>April 3</w:t>
      </w:r>
    </w:ins>
    <w:ins w:id="81143" w:author="Diana Machado" w:date="2019-04-06T00:31:00Z">
      <w:r>
        <w:t>, 2019 5:00 PM</w:t>
      </w:r>
    </w:ins>
  </w:p>
</w:ftr>
</file>

<file path=word/footer18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49735018"/>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147" w:author="Diana Machado" w:date="2019-04-05T14:37:00Z">
      <w:r w:rsidRPr="00511E45" w:rsidDel="008E38ED">
        <w:delText>V6.3</w:delText>
      </w:r>
    </w:del>
    <w:ins w:id="81148" w:author="Diana Machado" w:date="2019-04-05T14:37:00Z">
      <w:r>
        <w:t>V7.0</w:t>
      </w:r>
    </w:ins>
    <w:r w:rsidRPr="00511E45">
      <w:t xml:space="preserve"> </w:t>
    </w:r>
    <w:del w:id="81149" w:author="Diana Machado" w:date="2019-04-06T00:31:00Z">
      <w:r w:rsidRPr="00511E45" w:rsidDel="002F053A">
        <w:delText xml:space="preserve">November </w:delText>
      </w:r>
      <w:r w:rsidDel="002F053A">
        <w:delText>5</w:delText>
      </w:r>
      <w:r w:rsidRPr="00511E45" w:rsidDel="002F053A">
        <w:delText xml:space="preserve">, 2018 </w:delText>
      </w:r>
      <w:r w:rsidDel="002F053A">
        <w:delText>4</w:delText>
      </w:r>
      <w:r w:rsidRPr="00511E45" w:rsidDel="002F053A">
        <w:delText xml:space="preserve">:00 </w:delText>
      </w:r>
      <w:r w:rsidDel="002F053A">
        <w:delText>P</w:delText>
      </w:r>
      <w:r w:rsidRPr="00511E45" w:rsidDel="002F053A">
        <w:delText>M</w:delText>
      </w:r>
    </w:del>
    <w:ins w:id="81150" w:author="Diana Machado" w:date="2019-04-06T00:31:00Z">
      <w:del w:id="81151" w:author="Machado, Diana" w:date="2019-05-15T09:29:00Z">
        <w:r w:rsidDel="00527DDB">
          <w:delText>April 3, 2019</w:delText>
        </w:r>
      </w:del>
    </w:ins>
    <w:ins w:id="81152" w:author="Machado, Diana" w:date="2019-05-15T09:29:00Z">
      <w:r>
        <w:t>May 13, 2019</w:t>
      </w:r>
    </w:ins>
    <w:ins w:id="81153" w:author="Diana Machado" w:date="2019-04-06T00:31:00Z">
      <w:r>
        <w:t xml:space="preserve"> 5:00 PM</w:t>
      </w:r>
    </w:ins>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761734466"/>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378" w:author="Diana Machado" w:date="2019-04-05T13:46:00Z">
          <w:r w:rsidDel="002B280F">
            <w:rPr>
              <w:sz w:val="16"/>
              <w:szCs w:val="16"/>
            </w:rPr>
            <w:delText xml:space="preserve">V6.3 </w:delText>
          </w:r>
        </w:del>
        <w:ins w:id="379" w:author="Diana Machado" w:date="2019-04-05T13:46:00Z">
          <w:r>
            <w:rPr>
              <w:sz w:val="16"/>
              <w:szCs w:val="16"/>
            </w:rPr>
            <w:t xml:space="preserve">V7.0 </w:t>
          </w:r>
        </w:ins>
        <w:ins w:id="380" w:author="Diana Machado" w:date="2019-04-30T14:47:00Z">
          <w:r>
            <w:rPr>
              <w:sz w:val="16"/>
              <w:szCs w:val="16"/>
            </w:rPr>
            <w:t>April 30. 2019 5:00 AM</w:t>
          </w:r>
        </w:ins>
        <w:del w:id="381" w:author="Diana Machado" w:date="2019-04-30T14:47:00Z">
          <w:r w:rsidDel="00F8533B">
            <w:rPr>
              <w:sz w:val="16"/>
              <w:szCs w:val="16"/>
            </w:rPr>
            <w:delText>November 5, 2018</w:delText>
          </w:r>
          <w:r w:rsidRPr="008E55F7" w:rsidDel="00F8533B">
            <w:rPr>
              <w:sz w:val="16"/>
              <w:szCs w:val="16"/>
            </w:rPr>
            <w:delText xml:space="preserve"> </w:delText>
          </w:r>
          <w:r w:rsidDel="00F8533B">
            <w:rPr>
              <w:sz w:val="16"/>
              <w:szCs w:val="16"/>
            </w:rPr>
            <w:delText>4</w:delText>
          </w:r>
          <w:r w:rsidRPr="008E55F7" w:rsidDel="00F8533B">
            <w:rPr>
              <w:sz w:val="16"/>
              <w:szCs w:val="16"/>
            </w:rPr>
            <w:delText>:00 PM</w:delText>
          </w:r>
        </w:del>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19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47361973"/>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157" w:author="Diana Machado" w:date="2019-04-05T14:37:00Z">
      <w:r w:rsidRPr="00511E45" w:rsidDel="008E38ED">
        <w:delText>V6.3</w:delText>
      </w:r>
    </w:del>
    <w:ins w:id="81158" w:author="Diana Machado" w:date="2019-04-05T14:37:00Z">
      <w:r>
        <w:t>V7.0</w:t>
      </w:r>
    </w:ins>
    <w:r w:rsidRPr="00511E45">
      <w:t xml:space="preserve"> </w:t>
    </w:r>
    <w:ins w:id="81159" w:author="Machado, Diana" w:date="2019-05-15T09:29:00Z">
      <w:r>
        <w:t>May 13, 2019</w:t>
      </w:r>
    </w:ins>
    <w:ins w:id="81160" w:author="Machado, Diana" w:date="2019-05-15T09:30:00Z">
      <w:r>
        <w:t xml:space="preserve"> 5:00 PM</w:t>
      </w:r>
    </w:ins>
  </w:p>
</w:ftr>
</file>

<file path=word/footer19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102831481"/>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162" w:author="Diana Machado" w:date="2019-04-05T14:37:00Z">
      <w:r w:rsidRPr="00511E45" w:rsidDel="008E38ED">
        <w:delText>V6.3</w:delText>
      </w:r>
    </w:del>
    <w:ins w:id="81163" w:author="Diana Machado" w:date="2019-04-05T14:37:00Z">
      <w:r>
        <w:t>V7.0</w:t>
      </w:r>
    </w:ins>
    <w:r w:rsidRPr="00511E45">
      <w:t xml:space="preserve"> November </w:t>
    </w:r>
    <w:r>
      <w:t>5</w:t>
    </w:r>
    <w:r w:rsidRPr="00511E45">
      <w:t xml:space="preserve">, 2018 </w:t>
    </w:r>
    <w:r>
      <w:t>4</w:t>
    </w:r>
    <w:r w:rsidRPr="00511E45">
      <w:t xml:space="preserve">:00 </w:t>
    </w:r>
    <w:r>
      <w:t>P</w:t>
    </w:r>
    <w:r w:rsidRPr="00511E45">
      <w:t>M</w:t>
    </w:r>
  </w:p>
</w:ftr>
</file>

<file path=word/footer19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281259271"/>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168" w:author="Diana Machado" w:date="2019-04-05T14:38:00Z">
      <w:r w:rsidRPr="00511E45" w:rsidDel="008E38ED">
        <w:delText xml:space="preserve">V6.3 </w:delText>
      </w:r>
    </w:del>
    <w:del w:id="81169" w:author="Diana Machado" w:date="2019-01-23T16:40:00Z">
      <w:r w:rsidRPr="00511E45" w:rsidDel="006F7571">
        <w:delText xml:space="preserve">November </w:delText>
      </w:r>
      <w:r w:rsidDel="006F7571">
        <w:delText>5</w:delText>
      </w:r>
      <w:r w:rsidRPr="00511E45" w:rsidDel="006F7571">
        <w:delText xml:space="preserve">, 2018 </w:delText>
      </w:r>
      <w:r w:rsidDel="006F7571">
        <w:delText>4</w:delText>
      </w:r>
      <w:r w:rsidRPr="00511E45" w:rsidDel="006F7571">
        <w:delText xml:space="preserve">:00 </w:delText>
      </w:r>
      <w:r w:rsidDel="006F7571">
        <w:delText>P</w:delText>
      </w:r>
      <w:r w:rsidRPr="00511E45" w:rsidDel="006F7571">
        <w:delText>M</w:delText>
      </w:r>
    </w:del>
    <w:ins w:id="81170" w:author="Diana Machado" w:date="2019-01-23T16:40:00Z">
      <w:r>
        <w:t xml:space="preserve"> </w:t>
      </w:r>
    </w:ins>
    <w:ins w:id="81171" w:author="Diana Machado" w:date="2019-04-05T14:38:00Z">
      <w:r>
        <w:t xml:space="preserve">V7.0 </w:t>
      </w:r>
    </w:ins>
    <w:ins w:id="81172" w:author="Diana Machado" w:date="2019-04-06T00:36:00Z">
      <w:del w:id="81173" w:author="Machado, Diana" w:date="2019-05-15T09:40:00Z">
        <w:r w:rsidDel="00882FC9">
          <w:delText>April 3, 2019</w:delText>
        </w:r>
      </w:del>
    </w:ins>
    <w:ins w:id="81174" w:author="Machado, Diana" w:date="2019-05-15T09:40:00Z">
      <w:r>
        <w:t>May 13, 2019</w:t>
      </w:r>
    </w:ins>
    <w:ins w:id="81175" w:author="Diana Machado" w:date="2019-04-06T00:36:00Z">
      <w:r>
        <w:t xml:space="preserve"> 5:00 PM</w:t>
      </w:r>
    </w:ins>
  </w:p>
</w:ftr>
</file>

<file path=word/footer19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598763309"/>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ins w:id="81179" w:author="Diana Machado" w:date="2019-04-05T14:38:00Z">
      <w:r>
        <w:t xml:space="preserve">V7.0 </w:t>
      </w:r>
    </w:ins>
    <w:ins w:id="81180" w:author="Machado, Diana" w:date="2019-05-15T09:40:00Z">
      <w:r>
        <w:t>May 13, 2019 5:00 PM</w:t>
      </w:r>
    </w:ins>
  </w:p>
</w:ftr>
</file>

<file path=word/footer19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034314507"/>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182" w:author="Diana Machado" w:date="2019-04-05T14:38:00Z">
      <w:r w:rsidRPr="00511E45" w:rsidDel="008E38ED">
        <w:delText xml:space="preserve">V6.3 </w:delText>
      </w:r>
    </w:del>
    <w:del w:id="81183" w:author="Diana Machado" w:date="2019-01-23T16:40:00Z">
      <w:r w:rsidRPr="00511E45" w:rsidDel="006F7571">
        <w:delText xml:space="preserve">November </w:delText>
      </w:r>
      <w:r w:rsidDel="006F7571">
        <w:delText>5</w:delText>
      </w:r>
      <w:r w:rsidRPr="00511E45" w:rsidDel="006F7571">
        <w:delText xml:space="preserve">, 2018 </w:delText>
      </w:r>
      <w:r w:rsidDel="006F7571">
        <w:delText>4</w:delText>
      </w:r>
      <w:r w:rsidRPr="00511E45" w:rsidDel="006F7571">
        <w:delText xml:space="preserve">:00 </w:delText>
      </w:r>
      <w:r w:rsidDel="006F7571">
        <w:delText>P</w:delText>
      </w:r>
      <w:r w:rsidRPr="00511E45" w:rsidDel="006F7571">
        <w:delText>M</w:delText>
      </w:r>
    </w:del>
    <w:ins w:id="81184" w:author="Diana Machado" w:date="2019-01-23T16:40:00Z">
      <w:r>
        <w:t xml:space="preserve"> </w:t>
      </w:r>
    </w:ins>
    <w:ins w:id="81185" w:author="Diana Machado" w:date="2019-04-05T14:38:00Z">
      <w:r>
        <w:t xml:space="preserve">V7.0 </w:t>
      </w:r>
    </w:ins>
    <w:ins w:id="81186" w:author="Diana Machado" w:date="2019-01-23T16:40:00Z">
      <w:r>
        <w:t>January 21, 2019 1:00 PM</w:t>
      </w:r>
    </w:ins>
  </w:p>
</w:ftr>
</file>

<file path=word/footer19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23455509"/>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189" w:author="Diana Machado" w:date="2019-04-05T14:38:00Z">
      <w:r w:rsidRPr="00511E45" w:rsidDel="008E38ED">
        <w:delText>V6.3</w:delText>
      </w:r>
    </w:del>
    <w:ins w:id="81190" w:author="Diana Machado" w:date="2019-04-05T14:38:00Z">
      <w:r>
        <w:t>V7.0</w:t>
      </w:r>
    </w:ins>
    <w:r w:rsidRPr="00511E45">
      <w:t xml:space="preserve"> </w:t>
    </w:r>
    <w:ins w:id="81191" w:author="Diana Machado" w:date="2019-01-23T16:42:00Z">
      <w:r>
        <w:t xml:space="preserve">January </w:t>
      </w:r>
      <w:del w:id="81192" w:author="Machado, Diana" w:date="2019-02-04T09:55:00Z">
        <w:r w:rsidDel="002E5B12">
          <w:delText>2</w:delText>
        </w:r>
      </w:del>
    </w:ins>
    <w:ins w:id="81193" w:author="Machado, Diana" w:date="2019-02-04T09:55:00Z">
      <w:r>
        <w:t>3</w:t>
      </w:r>
    </w:ins>
    <w:ins w:id="81194" w:author="Diana Machado" w:date="2019-01-23T16:42:00Z">
      <w:r>
        <w:t xml:space="preserve">1, 2019 </w:t>
      </w:r>
      <w:del w:id="81195" w:author="Machado, Diana" w:date="2019-02-04T09:55:00Z">
        <w:r w:rsidDel="002E5B12">
          <w:delText>1</w:delText>
        </w:r>
      </w:del>
    </w:ins>
    <w:ins w:id="81196" w:author="Machado, Diana" w:date="2019-02-04T09:55:00Z">
      <w:r>
        <w:t>3</w:t>
      </w:r>
    </w:ins>
    <w:ins w:id="81197" w:author="Diana Machado" w:date="2019-01-23T16:42:00Z">
      <w:r>
        <w:t>:00 PM</w:t>
      </w:r>
    </w:ins>
  </w:p>
</w:ftr>
</file>

<file path=word/footer19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48893873"/>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206" w:author="Diana Machado" w:date="2019-04-05T14:38:00Z">
      <w:r w:rsidRPr="00511E45" w:rsidDel="008E38ED">
        <w:delText>V6.3</w:delText>
      </w:r>
    </w:del>
    <w:ins w:id="81207" w:author="Diana Machado" w:date="2019-04-05T14:38:00Z">
      <w:r>
        <w:t>V7.0</w:t>
      </w:r>
    </w:ins>
    <w:ins w:id="81208" w:author="Machado, Diana" w:date="2019-02-04T09:58:00Z">
      <w:r>
        <w:t xml:space="preserve"> January 31, 2019 3:00 PM</w:t>
      </w:r>
    </w:ins>
  </w:p>
</w:ftr>
</file>

<file path=word/footer19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335818537"/>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214" w:author="Diana Machado" w:date="2019-04-05T14:38:00Z">
      <w:r w:rsidRPr="00511E45" w:rsidDel="008E38ED">
        <w:delText>V6.3</w:delText>
      </w:r>
    </w:del>
    <w:ins w:id="81215" w:author="Diana Machado" w:date="2019-04-05T14:38:00Z">
      <w:r>
        <w:t>V7.0</w:t>
      </w:r>
    </w:ins>
    <w:r w:rsidRPr="00511E45">
      <w:t xml:space="preserve"> </w:t>
    </w:r>
    <w:del w:id="81216" w:author="Diana Machado" w:date="2019-04-06T00:39:00Z">
      <w:r w:rsidRPr="00511E45" w:rsidDel="002F053A">
        <w:delText xml:space="preserve">November </w:delText>
      </w:r>
      <w:r w:rsidDel="002F053A">
        <w:delText>5</w:delText>
      </w:r>
      <w:r w:rsidRPr="00511E45" w:rsidDel="002F053A">
        <w:delText xml:space="preserve">, 2018 </w:delText>
      </w:r>
      <w:r w:rsidDel="002F053A">
        <w:delText>4</w:delText>
      </w:r>
      <w:r w:rsidRPr="00511E45" w:rsidDel="002F053A">
        <w:delText xml:space="preserve">:00 </w:delText>
      </w:r>
      <w:r w:rsidDel="002F053A">
        <w:delText>P</w:delText>
      </w:r>
      <w:r w:rsidRPr="00511E45" w:rsidDel="002F053A">
        <w:delText>M</w:delText>
      </w:r>
    </w:del>
    <w:ins w:id="81217" w:author="Diana Machado" w:date="2019-04-06T00:39:00Z">
      <w:del w:id="81218" w:author="Machado, Diana" w:date="2019-05-15T09:42:00Z">
        <w:r w:rsidDel="004A47C4">
          <w:delText>April 3</w:delText>
        </w:r>
      </w:del>
    </w:ins>
    <w:ins w:id="81219" w:author="Machado, Diana" w:date="2019-05-15T09:42:00Z">
      <w:r>
        <w:t>May 13</w:t>
      </w:r>
    </w:ins>
    <w:ins w:id="81220" w:author="Diana Machado" w:date="2019-04-06T00:39:00Z">
      <w:r>
        <w:t>, 2019 5:00 PM</w:t>
      </w:r>
    </w:ins>
  </w:p>
</w:ftr>
</file>

<file path=word/footer19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0109747"/>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226" w:author="Diana Machado" w:date="2019-04-05T14:38:00Z">
      <w:r w:rsidRPr="00511E45" w:rsidDel="008E38ED">
        <w:delText>V6.3</w:delText>
      </w:r>
    </w:del>
    <w:ins w:id="81227" w:author="Diana Machado" w:date="2019-04-05T14:38:00Z">
      <w:r>
        <w:t>V7.0</w:t>
      </w:r>
    </w:ins>
    <w:r w:rsidRPr="00511E45">
      <w:t xml:space="preserve"> </w:t>
    </w:r>
    <w:ins w:id="81228" w:author="Machado, Diana" w:date="2019-05-15T09:43:00Z">
      <w:r>
        <w:t>May 13, 2019 5:00 PM</w:t>
      </w:r>
    </w:ins>
  </w:p>
</w:ftr>
</file>

<file path=word/footer19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722177066"/>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234" w:author="Diana Machado" w:date="2019-04-05T14:38:00Z">
      <w:r w:rsidRPr="00511E45" w:rsidDel="008E38ED">
        <w:delText>V6.3</w:delText>
      </w:r>
    </w:del>
    <w:ins w:id="81235" w:author="Diana Machado" w:date="2019-04-05T14:38:00Z">
      <w:r>
        <w:t>V7.0</w:t>
      </w:r>
    </w:ins>
    <w:r w:rsidRPr="00511E45">
      <w:t xml:space="preserve"> November </w:t>
    </w:r>
    <w:r>
      <w:t>5</w:t>
    </w:r>
    <w:r w:rsidRPr="00511E45">
      <w:t xml:space="preserve">, 2018 </w:t>
    </w:r>
    <w:r>
      <w:t>4</w:t>
    </w:r>
    <w:r w:rsidRPr="00511E45">
      <w:t xml:space="preserve">:00 </w:t>
    </w:r>
    <w:r>
      <w:t>P</w:t>
    </w:r>
    <w:r w:rsidRPr="00511E45">
      <w:t>M</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01158855"/>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157" w:author="Diana Machado" w:date="2019-04-05T13:39:00Z">
          <w:r w:rsidDel="002B280F">
            <w:rPr>
              <w:sz w:val="16"/>
              <w:szCs w:val="16"/>
            </w:rPr>
            <w:delText xml:space="preserve">V6.3 </w:delText>
          </w:r>
        </w:del>
        <w:del w:id="158" w:author="Diana Machado" w:date="2019-04-05T11:42:00Z">
          <w:r w:rsidDel="00525B33">
            <w:rPr>
              <w:sz w:val="16"/>
              <w:szCs w:val="16"/>
            </w:rPr>
            <w:delText>November 5, 2018</w:delText>
          </w:r>
          <w:r w:rsidRPr="008E55F7" w:rsidDel="00525B33">
            <w:rPr>
              <w:sz w:val="16"/>
              <w:szCs w:val="16"/>
            </w:rPr>
            <w:delText xml:space="preserve"> </w:delText>
          </w:r>
          <w:r w:rsidDel="00525B33">
            <w:rPr>
              <w:sz w:val="16"/>
              <w:szCs w:val="16"/>
            </w:rPr>
            <w:delText>4</w:delText>
          </w:r>
          <w:r w:rsidRPr="008E55F7" w:rsidDel="00525B33">
            <w:rPr>
              <w:sz w:val="16"/>
              <w:szCs w:val="16"/>
            </w:rPr>
            <w:delText>:00 PM</w:delText>
          </w:r>
        </w:del>
        <w:ins w:id="159" w:author="Diana Machado" w:date="2019-04-05T11:42:00Z">
          <w:r>
            <w:rPr>
              <w:sz w:val="16"/>
              <w:szCs w:val="16"/>
            </w:rPr>
            <w:t xml:space="preserve"> </w:t>
          </w:r>
        </w:ins>
        <w:ins w:id="160" w:author="Diana Machado" w:date="2019-04-05T13:39:00Z">
          <w:r>
            <w:rPr>
              <w:sz w:val="16"/>
              <w:szCs w:val="16"/>
            </w:rPr>
            <w:t>V7.0</w:t>
          </w:r>
        </w:ins>
        <w:ins w:id="161" w:author="Diana Machado" w:date="2019-04-05T13:40:00Z">
          <w:r>
            <w:rPr>
              <w:sz w:val="16"/>
              <w:szCs w:val="16"/>
            </w:rPr>
            <w:t xml:space="preserve"> </w:t>
          </w:r>
        </w:ins>
        <w:ins w:id="162" w:author="Diana Machado" w:date="2019-05-03T13:39:00Z">
          <w:r>
            <w:rPr>
              <w:sz w:val="16"/>
              <w:szCs w:val="16"/>
            </w:rPr>
            <w:t xml:space="preserve">May </w:t>
          </w:r>
        </w:ins>
        <w:ins w:id="163" w:author="Machado, Diana" w:date="2019-05-13T15:06:00Z">
          <w:r>
            <w:rPr>
              <w:sz w:val="16"/>
              <w:szCs w:val="16"/>
            </w:rPr>
            <w:t>1</w:t>
          </w:r>
        </w:ins>
        <w:ins w:id="164" w:author="Diana Machado" w:date="2019-04-30T12:18:00Z">
          <w:r>
            <w:rPr>
              <w:sz w:val="16"/>
              <w:szCs w:val="16"/>
            </w:rPr>
            <w:t>3</w:t>
          </w:r>
        </w:ins>
        <w:ins w:id="165" w:author="Diana Machado" w:date="2019-04-05T11:42:00Z">
          <w:r>
            <w:rPr>
              <w:sz w:val="16"/>
              <w:szCs w:val="16"/>
            </w:rPr>
            <w:t xml:space="preserve">, 2019 </w:t>
          </w:r>
        </w:ins>
        <w:ins w:id="166" w:author="Diana Machado" w:date="2019-05-03T13:39:00Z">
          <w:r>
            <w:rPr>
              <w:sz w:val="16"/>
              <w:szCs w:val="16"/>
            </w:rPr>
            <w:t>1</w:t>
          </w:r>
        </w:ins>
        <w:ins w:id="167" w:author="Diana Machado" w:date="2019-04-05T11:42:00Z">
          <w:r>
            <w:rPr>
              <w:sz w:val="16"/>
              <w:szCs w:val="16"/>
            </w:rPr>
            <w:t xml:space="preserve">:00 </w:t>
          </w:r>
        </w:ins>
        <w:ins w:id="168" w:author="Diana Machado" w:date="2019-04-30T12:19:00Z">
          <w:r>
            <w:rPr>
              <w:sz w:val="16"/>
              <w:szCs w:val="16"/>
            </w:rPr>
            <w:t>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966665387"/>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382" w:author="Diana Machado" w:date="2019-04-05T13:46:00Z">
          <w:r w:rsidDel="002B280F">
            <w:rPr>
              <w:sz w:val="16"/>
              <w:szCs w:val="16"/>
            </w:rPr>
            <w:delText xml:space="preserve">V6.3 </w:delText>
          </w:r>
        </w:del>
        <w:ins w:id="383" w:author="Diana Machado" w:date="2019-04-05T13:46: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20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1274337"/>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242" w:author="Diana Machado" w:date="2019-04-05T14:38:00Z">
      <w:r w:rsidRPr="00511E45" w:rsidDel="008E38ED">
        <w:delText>V6.3</w:delText>
      </w:r>
    </w:del>
    <w:ins w:id="81243" w:author="Diana Machado" w:date="2019-04-05T14:38:00Z">
      <w:r>
        <w:t>V7.0</w:t>
      </w:r>
    </w:ins>
    <w:r w:rsidRPr="00511E45">
      <w:t xml:space="preserve"> November </w:t>
    </w:r>
    <w:r>
      <w:t>5</w:t>
    </w:r>
    <w:r w:rsidRPr="00511E45">
      <w:t xml:space="preserve">, 2018 </w:t>
    </w:r>
    <w:r>
      <w:t>4</w:t>
    </w:r>
    <w:r w:rsidRPr="00511E45">
      <w:t xml:space="preserve">:00 </w:t>
    </w:r>
    <w:r>
      <w:t>P</w:t>
    </w:r>
    <w:r w:rsidRPr="00511E45">
      <w:t>M</w:t>
    </w:r>
  </w:p>
</w:ftr>
</file>

<file path=word/footer20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89820848"/>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248" w:author="Diana Machado" w:date="2019-04-05T14:39:00Z">
      <w:r w:rsidRPr="00511E45" w:rsidDel="008E38ED">
        <w:delText xml:space="preserve">V6.3 </w:delText>
      </w:r>
    </w:del>
    <w:del w:id="81249" w:author="Diana Machado" w:date="2019-02-20T13:54:00Z">
      <w:r w:rsidRPr="00511E45" w:rsidDel="00DF4DD1">
        <w:delText xml:space="preserve">November </w:delText>
      </w:r>
      <w:r w:rsidDel="00DF4DD1">
        <w:delText>5</w:delText>
      </w:r>
      <w:r w:rsidRPr="00511E45" w:rsidDel="00DF4DD1">
        <w:delText xml:space="preserve">, 2018 </w:delText>
      </w:r>
      <w:r w:rsidDel="00DF4DD1">
        <w:delText>4</w:delText>
      </w:r>
      <w:r w:rsidRPr="00511E45" w:rsidDel="00DF4DD1">
        <w:delText xml:space="preserve">:00 </w:delText>
      </w:r>
      <w:r w:rsidDel="00DF4DD1">
        <w:delText>P</w:delText>
      </w:r>
      <w:r w:rsidRPr="00511E45" w:rsidDel="00DF4DD1">
        <w:delText>M</w:delText>
      </w:r>
    </w:del>
    <w:ins w:id="81250" w:author="Diana Machado" w:date="2019-02-20T13:54:00Z">
      <w:r>
        <w:t xml:space="preserve"> </w:t>
      </w:r>
    </w:ins>
    <w:ins w:id="81251" w:author="Diana Machado" w:date="2019-04-05T14:39:00Z">
      <w:r>
        <w:t xml:space="preserve">V7.0 </w:t>
      </w:r>
    </w:ins>
    <w:ins w:id="81252" w:author="Diana Machado" w:date="2019-02-20T13:54:00Z">
      <w:r>
        <w:t>February 20, 2019 2:00 PM</w:t>
      </w:r>
    </w:ins>
  </w:p>
</w:ftr>
</file>

<file path=word/footer20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28081984"/>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262" w:author="Diana Machado" w:date="2019-04-05T14:39:00Z">
      <w:r w:rsidRPr="00511E45" w:rsidDel="008E38ED">
        <w:delText>V6.3</w:delText>
      </w:r>
    </w:del>
    <w:ins w:id="81263" w:author="Diana Machado" w:date="2019-04-05T14:39:00Z">
      <w:r>
        <w:t>V7</w:t>
      </w:r>
    </w:ins>
    <w:ins w:id="81264" w:author="Diana Machado" w:date="2019-04-05T14:40:00Z">
      <w:r>
        <w:t>.0</w:t>
      </w:r>
    </w:ins>
    <w:r w:rsidRPr="00511E45">
      <w:t xml:space="preserve"> </w:t>
    </w:r>
    <w:ins w:id="81265" w:author="Diana Machado" w:date="2019-02-20T13:55:00Z">
      <w:r>
        <w:t>February 20, 2019 2:00 PM</w:t>
      </w:r>
    </w:ins>
  </w:p>
</w:ftr>
</file>

<file path=word/footer20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04184599"/>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269" w:author="Diana Machado" w:date="2019-04-05T14:40:00Z">
      <w:r w:rsidRPr="00511E45" w:rsidDel="008E38ED">
        <w:delText>V6.3</w:delText>
      </w:r>
    </w:del>
    <w:ins w:id="81270" w:author="Diana Machado" w:date="2019-04-05T14:40:00Z">
      <w:r>
        <w:t>V7.0</w:t>
      </w:r>
    </w:ins>
    <w:r w:rsidRPr="00511E45">
      <w:t xml:space="preserve"> </w:t>
    </w:r>
    <w:del w:id="81271" w:author="Diana Machado" w:date="2019-02-20T14:08:00Z">
      <w:r w:rsidRPr="00511E45" w:rsidDel="00A50497">
        <w:delText xml:space="preserve">November </w:delText>
      </w:r>
      <w:r w:rsidDel="00A50497">
        <w:delText>5</w:delText>
      </w:r>
      <w:r w:rsidRPr="00511E45" w:rsidDel="00A50497">
        <w:delText xml:space="preserve">, 2018 </w:delText>
      </w:r>
      <w:r w:rsidDel="00A50497">
        <w:delText>4</w:delText>
      </w:r>
      <w:r w:rsidRPr="00511E45" w:rsidDel="00A50497">
        <w:delText xml:space="preserve">:00 </w:delText>
      </w:r>
      <w:r w:rsidDel="00A50497">
        <w:delText>P</w:delText>
      </w:r>
      <w:r w:rsidRPr="00511E45" w:rsidDel="00A50497">
        <w:delText>M</w:delText>
      </w:r>
    </w:del>
  </w:p>
</w:ftr>
</file>

<file path=word/footer20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63303146"/>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292" w:author="Diana Machado" w:date="2019-04-05T14:40:00Z">
      <w:r w:rsidRPr="00511E45" w:rsidDel="008E38ED">
        <w:delText>V6.3</w:delText>
      </w:r>
    </w:del>
    <w:ins w:id="81293" w:author="Diana Machado" w:date="2019-04-05T14:40:00Z">
      <w:r>
        <w:t>V7.0</w:t>
      </w:r>
    </w:ins>
    <w:r w:rsidRPr="00511E45">
      <w:t xml:space="preserve"> </w:t>
    </w:r>
    <w:ins w:id="81294" w:author="Diana Machado" w:date="2019-02-20T14:09:00Z">
      <w:r>
        <w:t>February 20, 2019</w:t>
      </w:r>
    </w:ins>
    <w:ins w:id="81295" w:author="Diana Machado" w:date="2019-02-20T14:10:00Z">
      <w:r>
        <w:t xml:space="preserve"> 2:00 PM</w:t>
      </w:r>
    </w:ins>
  </w:p>
</w:ftr>
</file>

<file path=word/footer20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23999024"/>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297" w:author="Diana Machado" w:date="2019-04-05T14:40:00Z">
      <w:r w:rsidRPr="00511E45" w:rsidDel="008E38ED">
        <w:delText>V6.3</w:delText>
      </w:r>
    </w:del>
    <w:ins w:id="81298" w:author="Diana Machado" w:date="2019-04-05T14:40:00Z">
      <w:r>
        <w:t>V7.0</w:t>
      </w:r>
    </w:ins>
    <w:r w:rsidRPr="00511E45">
      <w:t xml:space="preserve"> November </w:t>
    </w:r>
    <w:r>
      <w:t>5</w:t>
    </w:r>
    <w:r w:rsidRPr="00511E45">
      <w:t xml:space="preserve">, 2018 </w:t>
    </w:r>
    <w:r>
      <w:t>4</w:t>
    </w:r>
    <w:r w:rsidRPr="00511E45">
      <w:t xml:space="preserve">:00 </w:t>
    </w:r>
    <w:r>
      <w:t>P</w:t>
    </w:r>
    <w:r w:rsidRPr="00511E45">
      <w:t>M</w:t>
    </w:r>
  </w:p>
</w:ftr>
</file>

<file path=word/footer20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03474649"/>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305" w:author="Diana Machado" w:date="2019-04-05T14:40:00Z">
      <w:r w:rsidRPr="00511E45" w:rsidDel="008E38ED">
        <w:delText>V6.3</w:delText>
      </w:r>
    </w:del>
    <w:ins w:id="81306" w:author="Diana Machado" w:date="2019-04-05T14:40:00Z">
      <w:r>
        <w:t>V7.0</w:t>
      </w:r>
    </w:ins>
    <w:r w:rsidRPr="00511E45">
      <w:t xml:space="preserve"> November </w:t>
    </w:r>
    <w:r>
      <w:t>5</w:t>
    </w:r>
    <w:r w:rsidRPr="00511E45">
      <w:t xml:space="preserve">, 2018 </w:t>
    </w:r>
    <w:r>
      <w:t>4</w:t>
    </w:r>
    <w:r w:rsidRPr="00511E45">
      <w:t xml:space="preserve">:00 </w:t>
    </w:r>
    <w:r>
      <w:t>P</w:t>
    </w:r>
    <w:r w:rsidRPr="00511E45">
      <w:t>M</w:t>
    </w:r>
  </w:p>
</w:ftr>
</file>

<file path=word/footer20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146702290"/>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317" w:author="Diana Machado" w:date="2019-04-05T14:41:00Z">
      <w:r w:rsidRPr="00511E45" w:rsidDel="008E38ED">
        <w:delText xml:space="preserve">V6.3 </w:delText>
      </w:r>
    </w:del>
    <w:del w:id="81318" w:author="Machado, Diana" w:date="2019-02-04T18:11:00Z">
      <w:r w:rsidRPr="00511E45" w:rsidDel="007F76D5">
        <w:delText xml:space="preserve">November </w:delText>
      </w:r>
      <w:r w:rsidDel="007F76D5">
        <w:delText>5</w:delText>
      </w:r>
      <w:r w:rsidRPr="00511E45" w:rsidDel="007F76D5">
        <w:delText xml:space="preserve">, 2018 </w:delText>
      </w:r>
      <w:r w:rsidDel="007F76D5">
        <w:delText>4</w:delText>
      </w:r>
      <w:r w:rsidRPr="00511E45" w:rsidDel="007F76D5">
        <w:delText xml:space="preserve">:00 </w:delText>
      </w:r>
      <w:r w:rsidDel="007F76D5">
        <w:delText>P</w:delText>
      </w:r>
      <w:r w:rsidRPr="00511E45" w:rsidDel="007F76D5">
        <w:delText>M</w:delText>
      </w:r>
    </w:del>
    <w:ins w:id="81319" w:author="Machado, Diana" w:date="2019-02-04T18:11:00Z">
      <w:r>
        <w:t xml:space="preserve"> </w:t>
      </w:r>
    </w:ins>
    <w:ins w:id="81320" w:author="Diana Machado" w:date="2019-04-05T14:41:00Z">
      <w:r>
        <w:t xml:space="preserve">V7.0 </w:t>
      </w:r>
    </w:ins>
    <w:ins w:id="81321" w:author="Machado, Diana" w:date="2019-02-04T18:11:00Z">
      <w:r>
        <w:t>January 31, 2019 3:00 PM</w:t>
      </w:r>
    </w:ins>
  </w:p>
</w:ftr>
</file>

<file path=word/footer20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61903396"/>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326" w:author="Diana Machado" w:date="2019-04-05T14:41:00Z">
      <w:r w:rsidRPr="00511E45" w:rsidDel="008E38ED">
        <w:delText>V6.3</w:delText>
      </w:r>
    </w:del>
    <w:ins w:id="81327" w:author="Diana Machado" w:date="2019-04-05T14:41:00Z">
      <w:r>
        <w:t>V7.0</w:t>
      </w:r>
    </w:ins>
    <w:r w:rsidRPr="00511E45">
      <w:t xml:space="preserve"> November </w:t>
    </w:r>
    <w:r>
      <w:t>5</w:t>
    </w:r>
    <w:r w:rsidRPr="00511E45">
      <w:t xml:space="preserve">, 2018 </w:t>
    </w:r>
    <w:r>
      <w:t>4</w:t>
    </w:r>
    <w:r w:rsidRPr="00511E45">
      <w:t xml:space="preserve">:00 </w:t>
    </w:r>
    <w:r>
      <w:t>P</w:t>
    </w:r>
    <w:r w:rsidRPr="00511E45">
      <w:t>M</w:t>
    </w:r>
  </w:p>
</w:ftr>
</file>

<file path=word/footer20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718193444"/>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358" w:author="Diana Machado" w:date="2019-04-05T14:41:00Z">
      <w:r w:rsidRPr="00511E45" w:rsidDel="008E38ED">
        <w:delText>V6.3</w:delText>
      </w:r>
    </w:del>
    <w:ins w:id="81359" w:author="Diana Machado" w:date="2019-04-05T14:41:00Z">
      <w:r>
        <w:t>V7.0</w:t>
      </w:r>
    </w:ins>
    <w:r w:rsidRPr="00511E45">
      <w:t xml:space="preserve"> </w:t>
    </w:r>
    <w:del w:id="81360" w:author="Diana Machado" w:date="2019-04-05T15:49:00Z">
      <w:r w:rsidRPr="00511E45" w:rsidDel="00C1705E">
        <w:delText xml:space="preserve">November </w:delText>
      </w:r>
      <w:r w:rsidDel="00C1705E">
        <w:delText>5</w:delText>
      </w:r>
      <w:r w:rsidRPr="00511E45" w:rsidDel="00C1705E">
        <w:delText xml:space="preserve">, 2018 </w:delText>
      </w:r>
      <w:r w:rsidDel="00C1705E">
        <w:delText>4</w:delText>
      </w:r>
      <w:r w:rsidRPr="00511E45" w:rsidDel="00C1705E">
        <w:delText xml:space="preserve">:00 </w:delText>
      </w:r>
      <w:r w:rsidDel="00C1705E">
        <w:delText>P</w:delText>
      </w:r>
      <w:r w:rsidRPr="00511E45" w:rsidDel="00C1705E">
        <w:delText>M</w:delText>
      </w:r>
    </w:del>
    <w:ins w:id="81361" w:author="Diana Machado" w:date="2019-04-05T15:49:00Z">
      <w:r>
        <w:t xml:space="preserve"> March 29, 2019 10:00 AM</w:t>
      </w:r>
    </w:ins>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01072872"/>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396" w:author="Diana Machado" w:date="2019-04-05T13:46:00Z">
          <w:r w:rsidDel="002B280F">
            <w:rPr>
              <w:sz w:val="16"/>
              <w:szCs w:val="16"/>
            </w:rPr>
            <w:delText xml:space="preserve">V6.3 </w:delText>
          </w:r>
        </w:del>
        <w:ins w:id="397" w:author="Diana Machado" w:date="2019-04-05T13:46:00Z">
          <w:r>
            <w:rPr>
              <w:sz w:val="16"/>
              <w:szCs w:val="16"/>
            </w:rPr>
            <w:t xml:space="preserve">V7.0 </w:t>
          </w:r>
        </w:ins>
        <w:ins w:id="398" w:author="Diana Machado" w:date="2019-04-30T14:52:00Z">
          <w:r>
            <w:rPr>
              <w:sz w:val="16"/>
              <w:szCs w:val="16"/>
            </w:rPr>
            <w:t>April 30, 2019 5:00 AM</w:t>
          </w:r>
        </w:ins>
        <w:del w:id="399" w:author="Diana Machado" w:date="2019-04-30T14:52:00Z">
          <w:r w:rsidDel="00B85D4B">
            <w:rPr>
              <w:sz w:val="16"/>
              <w:szCs w:val="16"/>
            </w:rPr>
            <w:delText>November 5, 2018</w:delText>
          </w:r>
          <w:r w:rsidRPr="008E55F7" w:rsidDel="00B85D4B">
            <w:rPr>
              <w:sz w:val="16"/>
              <w:szCs w:val="16"/>
            </w:rPr>
            <w:delText xml:space="preserve"> </w:delText>
          </w:r>
          <w:r w:rsidDel="00B85D4B">
            <w:rPr>
              <w:sz w:val="16"/>
              <w:szCs w:val="16"/>
            </w:rPr>
            <w:delText>4</w:delText>
          </w:r>
          <w:r w:rsidRPr="008E55F7" w:rsidDel="00B85D4B">
            <w:rPr>
              <w:sz w:val="16"/>
              <w:szCs w:val="16"/>
            </w:rPr>
            <w:delText>:00 PM</w:delText>
          </w:r>
        </w:del>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2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018231036"/>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366" w:author="Diana Machado" w:date="2019-04-05T14:41:00Z">
      <w:r w:rsidRPr="00511E45" w:rsidDel="008E38ED">
        <w:delText>V6.3</w:delText>
      </w:r>
    </w:del>
    <w:ins w:id="81367" w:author="Diana Machado" w:date="2019-04-05T14:41:00Z">
      <w:r>
        <w:t>V7.0</w:t>
      </w:r>
    </w:ins>
    <w:r w:rsidRPr="00511E45">
      <w:t xml:space="preserve"> November </w:t>
    </w:r>
    <w:r>
      <w:t>5</w:t>
    </w:r>
    <w:r w:rsidRPr="00511E45">
      <w:t xml:space="preserve">, 2018 </w:t>
    </w:r>
    <w:r>
      <w:t>4</w:t>
    </w:r>
    <w:r w:rsidRPr="00511E45">
      <w:t xml:space="preserve">:00 </w:t>
    </w:r>
    <w:r>
      <w:t>P</w:t>
    </w:r>
    <w:r w:rsidRPr="00511E45">
      <w:t>M</w:t>
    </w:r>
  </w:p>
</w:ftr>
</file>

<file path=word/footer2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227909297"/>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398" w:author="Diana Machado" w:date="2019-04-05T14:41:00Z">
      <w:r w:rsidRPr="00511E45" w:rsidDel="008E38ED">
        <w:delText>V6.3</w:delText>
      </w:r>
    </w:del>
    <w:ins w:id="81399" w:author="Diana Machado" w:date="2019-04-05T14:41:00Z">
      <w:r>
        <w:t>V7.0</w:t>
      </w:r>
    </w:ins>
    <w:r w:rsidRPr="00511E45">
      <w:t xml:space="preserve"> </w:t>
    </w:r>
    <w:del w:id="81400" w:author="Diana Machado" w:date="2019-04-05T15:50:00Z">
      <w:r w:rsidRPr="00511E45" w:rsidDel="00C1705E">
        <w:delText xml:space="preserve">November </w:delText>
      </w:r>
      <w:r w:rsidDel="00C1705E">
        <w:delText>5</w:delText>
      </w:r>
      <w:r w:rsidRPr="00511E45" w:rsidDel="00C1705E">
        <w:delText xml:space="preserve">, 2018 </w:delText>
      </w:r>
      <w:r w:rsidDel="00C1705E">
        <w:delText>4</w:delText>
      </w:r>
      <w:r w:rsidRPr="00511E45" w:rsidDel="00C1705E">
        <w:delText xml:space="preserve">:00 </w:delText>
      </w:r>
      <w:r w:rsidDel="00C1705E">
        <w:delText>P</w:delText>
      </w:r>
      <w:r w:rsidRPr="00511E45" w:rsidDel="00C1705E">
        <w:delText>M</w:delText>
      </w:r>
    </w:del>
    <w:ins w:id="81401" w:author="Diana Machado" w:date="2019-04-05T15:50:00Z">
      <w:r>
        <w:t xml:space="preserve"> March 29, 2019 10:00 AM</w:t>
      </w:r>
    </w:ins>
  </w:p>
</w:ftr>
</file>

<file path=word/footer2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057320413"/>
      <w:docPartObj>
        <w:docPartGallery w:val="Page Numbers (Bottom of Page)"/>
        <w:docPartUnique/>
      </w:docPartObj>
    </w:sdtPr>
    <w:sdtContent>
      <w:p w:rsidR="005E2202" w:rsidRDefault="005E2202"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5E2202" w:rsidRPr="00511E45" w:rsidRDefault="005E2202" w:rsidP="002C2D54">
    <w:pPr>
      <w:pStyle w:val="Footnote"/>
    </w:pPr>
    <w:r w:rsidRPr="00511E45">
      <w:t xml:space="preserve">FPHLM </w:t>
    </w:r>
    <w:del w:id="81442" w:author="Diana Machado" w:date="2019-04-05T14:41:00Z">
      <w:r w:rsidRPr="00511E45" w:rsidDel="008E38ED">
        <w:delText>V6.3</w:delText>
      </w:r>
    </w:del>
    <w:ins w:id="81443" w:author="Diana Machado" w:date="2019-04-05T14:41:00Z">
      <w:r>
        <w:t>V7.0</w:t>
      </w:r>
    </w:ins>
    <w:r w:rsidRPr="00511E45">
      <w:t xml:space="preserve"> November </w:t>
    </w:r>
    <w:r>
      <w:t>5</w:t>
    </w:r>
    <w:r w:rsidRPr="00511E45">
      <w:t xml:space="preserve">, 2018 </w:t>
    </w:r>
    <w:r>
      <w:t>4</w:t>
    </w:r>
    <w:r w:rsidRPr="00511E45">
      <w:t xml:space="preserve">:00 </w:t>
    </w:r>
    <w:r>
      <w:t>P</w:t>
    </w:r>
    <w:r w:rsidRPr="00511E45">
      <w:t>M</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299641885"/>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414" w:author="Diana Machado" w:date="2019-04-05T13:46:00Z">
          <w:r w:rsidDel="002B280F">
            <w:rPr>
              <w:sz w:val="16"/>
              <w:szCs w:val="16"/>
            </w:rPr>
            <w:delText xml:space="preserve">V6.3 </w:delText>
          </w:r>
        </w:del>
        <w:ins w:id="415" w:author="Diana Machado" w:date="2019-04-05T13:46: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811131408"/>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428" w:author="Diana Machado" w:date="2019-04-05T13:46:00Z">
          <w:r w:rsidDel="002B280F">
            <w:rPr>
              <w:sz w:val="16"/>
              <w:szCs w:val="16"/>
            </w:rPr>
            <w:delText xml:space="preserve">V6.3 </w:delText>
          </w:r>
        </w:del>
        <w:ins w:id="429" w:author="Diana Machado" w:date="2019-04-05T13:46:00Z">
          <w:r>
            <w:rPr>
              <w:sz w:val="16"/>
              <w:szCs w:val="16"/>
            </w:rPr>
            <w:t xml:space="preserve">V7.0 </w:t>
          </w:r>
        </w:ins>
        <w:ins w:id="430" w:author="Diana Machado" w:date="2019-04-30T14:57:00Z">
          <w:r>
            <w:rPr>
              <w:sz w:val="16"/>
              <w:szCs w:val="16"/>
            </w:rPr>
            <w:t>April 30, 2019 5:00 AM</w:t>
          </w:r>
        </w:ins>
        <w:del w:id="431" w:author="Diana Machado" w:date="2019-04-30T14:57:00Z">
          <w:r w:rsidDel="00111312">
            <w:rPr>
              <w:sz w:val="16"/>
              <w:szCs w:val="16"/>
            </w:rPr>
            <w:delText>November 5, 2018</w:delText>
          </w:r>
          <w:r w:rsidRPr="008E55F7" w:rsidDel="00111312">
            <w:rPr>
              <w:sz w:val="16"/>
              <w:szCs w:val="16"/>
            </w:rPr>
            <w:delText xml:space="preserve"> </w:delText>
          </w:r>
          <w:r w:rsidDel="00111312">
            <w:rPr>
              <w:sz w:val="16"/>
              <w:szCs w:val="16"/>
            </w:rPr>
            <w:delText>4</w:delText>
          </w:r>
          <w:r w:rsidRPr="008E55F7" w:rsidDel="00111312">
            <w:rPr>
              <w:sz w:val="16"/>
              <w:szCs w:val="16"/>
            </w:rPr>
            <w:delText>:00 PM</w:delText>
          </w:r>
        </w:del>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693645426"/>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432" w:author="Diana Machado" w:date="2019-04-05T13:46:00Z">
          <w:r w:rsidDel="002B280F">
            <w:rPr>
              <w:sz w:val="16"/>
              <w:szCs w:val="16"/>
            </w:rPr>
            <w:delText xml:space="preserve">V6.3 </w:delText>
          </w:r>
        </w:del>
        <w:ins w:id="433" w:author="Diana Machado" w:date="2019-04-05T13:46: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550151098"/>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435" w:author="Diana Machado" w:date="2019-04-05T13:46:00Z">
          <w:r w:rsidDel="002B280F">
            <w:rPr>
              <w:sz w:val="16"/>
              <w:szCs w:val="16"/>
            </w:rPr>
            <w:delText xml:space="preserve">V6.3 </w:delText>
          </w:r>
        </w:del>
        <w:ins w:id="436" w:author="Diana Machado" w:date="2019-04-05T13:46:00Z">
          <w:r>
            <w:rPr>
              <w:sz w:val="16"/>
              <w:szCs w:val="16"/>
            </w:rPr>
            <w:t xml:space="preserve">V7.0 </w:t>
          </w:r>
        </w:ins>
        <w:del w:id="437" w:author="Diana Machado" w:date="2019-04-26T01:22:00Z">
          <w:r w:rsidDel="008107FE">
            <w:rPr>
              <w:sz w:val="16"/>
              <w:szCs w:val="16"/>
            </w:rPr>
            <w:delText>November 5, 2018</w:delText>
          </w:r>
          <w:r w:rsidRPr="008E55F7" w:rsidDel="008107FE">
            <w:rPr>
              <w:sz w:val="16"/>
              <w:szCs w:val="16"/>
            </w:rPr>
            <w:delText xml:space="preserve"> </w:delText>
          </w:r>
          <w:r w:rsidDel="008107FE">
            <w:rPr>
              <w:sz w:val="16"/>
              <w:szCs w:val="16"/>
            </w:rPr>
            <w:delText>4</w:delText>
          </w:r>
          <w:r w:rsidRPr="008E55F7" w:rsidDel="008107FE">
            <w:rPr>
              <w:sz w:val="16"/>
              <w:szCs w:val="16"/>
            </w:rPr>
            <w:delText>:00 PM</w:delText>
          </w:r>
        </w:del>
        <w:ins w:id="438" w:author="Diana Machado" w:date="2019-04-26T01:22:00Z">
          <w:r>
            <w:rPr>
              <w:sz w:val="16"/>
              <w:szCs w:val="16"/>
            </w:rPr>
            <w:t xml:space="preserve"> April 26, 2019 </w:t>
          </w:r>
        </w:ins>
        <w:ins w:id="439" w:author="Diana Machado" w:date="2019-04-26T01:23:00Z">
          <w:r>
            <w:rPr>
              <w:sz w:val="16"/>
              <w:szCs w:val="16"/>
            </w:rPr>
            <w:t>2</w:t>
          </w:r>
        </w:ins>
        <w:ins w:id="440" w:author="Diana Machado" w:date="2019-04-26T01:22:00Z">
          <w:r>
            <w:rPr>
              <w:sz w:val="16"/>
              <w:szCs w:val="16"/>
            </w:rPr>
            <w:t>: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46895479"/>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441" w:author="Diana Machado" w:date="2019-04-05T13:46:00Z">
          <w:r w:rsidDel="002B280F">
            <w:rPr>
              <w:sz w:val="16"/>
              <w:szCs w:val="16"/>
            </w:rPr>
            <w:delText xml:space="preserve">V6.3 </w:delText>
          </w:r>
        </w:del>
        <w:ins w:id="442" w:author="Diana Machado" w:date="2019-04-05T13:46: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927616186"/>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446" w:author="Diana Machado" w:date="2019-04-05T13:46:00Z">
          <w:r w:rsidDel="002B280F">
            <w:rPr>
              <w:sz w:val="16"/>
              <w:szCs w:val="16"/>
            </w:rPr>
            <w:delText xml:space="preserve">V6.3 </w:delText>
          </w:r>
        </w:del>
        <w:ins w:id="447" w:author="Diana Machado" w:date="2019-04-05T13:46:00Z">
          <w:r>
            <w:rPr>
              <w:sz w:val="16"/>
              <w:szCs w:val="16"/>
            </w:rPr>
            <w:t xml:space="preserve">V7.0 </w:t>
          </w:r>
        </w:ins>
        <w:del w:id="448" w:author="Diana Machado" w:date="2019-04-06T01:13:00Z">
          <w:r w:rsidDel="00366204">
            <w:rPr>
              <w:sz w:val="16"/>
              <w:szCs w:val="16"/>
            </w:rPr>
            <w:delText>November 5, 2018</w:delText>
          </w:r>
          <w:r w:rsidRPr="008E55F7" w:rsidDel="00366204">
            <w:rPr>
              <w:sz w:val="16"/>
              <w:szCs w:val="16"/>
            </w:rPr>
            <w:delText xml:space="preserve"> </w:delText>
          </w:r>
          <w:r w:rsidDel="00366204">
            <w:rPr>
              <w:sz w:val="16"/>
              <w:szCs w:val="16"/>
            </w:rPr>
            <w:delText>4</w:delText>
          </w:r>
          <w:r w:rsidRPr="008E55F7" w:rsidDel="00366204">
            <w:rPr>
              <w:sz w:val="16"/>
              <w:szCs w:val="16"/>
            </w:rPr>
            <w:delText>:00 PM</w:delText>
          </w:r>
        </w:del>
        <w:ins w:id="449" w:author="Diana Machado" w:date="2019-04-06T01:13:00Z">
          <w:r>
            <w:rPr>
              <w:sz w:val="16"/>
              <w:szCs w:val="16"/>
            </w:rPr>
            <w:t>March 29, 2019 10: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85867244"/>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ins w:id="456" w:author="Diana Machado" w:date="2019-04-05T13:46:00Z">
          <w:r>
            <w:rPr>
              <w:sz w:val="16"/>
              <w:szCs w:val="16"/>
            </w:rPr>
            <w:t xml:space="preserve">V7.0 </w:t>
          </w:r>
        </w:ins>
        <w:ins w:id="457" w:author="Diana Machado" w:date="2019-04-06T01:12:00Z">
          <w:r>
            <w:rPr>
              <w:sz w:val="16"/>
              <w:szCs w:val="16"/>
            </w:rPr>
            <w:t>March 29, 2019 10: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474207440"/>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458" w:author="Diana Machado" w:date="2019-04-05T13:46:00Z">
          <w:r w:rsidDel="002B280F">
            <w:rPr>
              <w:sz w:val="16"/>
              <w:szCs w:val="16"/>
            </w:rPr>
            <w:delText xml:space="preserve">V6.3 </w:delText>
          </w:r>
        </w:del>
        <w:ins w:id="459" w:author="Diana Machado" w:date="2019-04-05T13:46: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145734281"/>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174" w:author="Diana Machado" w:date="2019-04-05T13:39:00Z">
          <w:r w:rsidDel="002B280F">
            <w:rPr>
              <w:sz w:val="16"/>
              <w:szCs w:val="16"/>
            </w:rPr>
            <w:delText xml:space="preserve">V6.3 </w:delText>
          </w:r>
        </w:del>
        <w:del w:id="175" w:author="Diana Machado" w:date="2019-04-05T11:42:00Z">
          <w:r w:rsidDel="00525B33">
            <w:rPr>
              <w:sz w:val="16"/>
              <w:szCs w:val="16"/>
            </w:rPr>
            <w:delText>November 5, 2018</w:delText>
          </w:r>
          <w:r w:rsidRPr="008E55F7" w:rsidDel="00525B33">
            <w:rPr>
              <w:sz w:val="16"/>
              <w:szCs w:val="16"/>
            </w:rPr>
            <w:delText xml:space="preserve"> </w:delText>
          </w:r>
          <w:r w:rsidDel="00525B33">
            <w:rPr>
              <w:sz w:val="16"/>
              <w:szCs w:val="16"/>
            </w:rPr>
            <w:delText>4</w:delText>
          </w:r>
          <w:r w:rsidRPr="008E55F7" w:rsidDel="00525B33">
            <w:rPr>
              <w:sz w:val="16"/>
              <w:szCs w:val="16"/>
            </w:rPr>
            <w:delText>:00 PM</w:delText>
          </w:r>
        </w:del>
        <w:ins w:id="176" w:author="Diana Machado" w:date="2019-04-05T11:42:00Z">
          <w:r>
            <w:rPr>
              <w:sz w:val="16"/>
              <w:szCs w:val="16"/>
            </w:rPr>
            <w:t xml:space="preserve"> </w:t>
          </w:r>
        </w:ins>
        <w:ins w:id="177" w:author="Diana Machado" w:date="2019-04-05T13:39:00Z">
          <w:r>
            <w:rPr>
              <w:sz w:val="16"/>
              <w:szCs w:val="16"/>
            </w:rPr>
            <w:t>V7.0</w:t>
          </w:r>
        </w:ins>
        <w:ins w:id="178" w:author="Diana Machado" w:date="2019-04-05T13:40:00Z">
          <w:r>
            <w:rPr>
              <w:sz w:val="16"/>
              <w:szCs w:val="16"/>
            </w:rPr>
            <w:t xml:space="preserve"> </w:t>
          </w:r>
        </w:ins>
        <w:ins w:id="179" w:author="Diana Machado" w:date="2019-04-05T11:42:00Z">
          <w:r>
            <w:rPr>
              <w:sz w:val="16"/>
              <w:szCs w:val="16"/>
            </w:rPr>
            <w:t>March 29, 2019 10: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93776448"/>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460" w:author="Diana Machado" w:date="2019-04-05T13:47:00Z">
          <w:r w:rsidDel="002B280F">
            <w:rPr>
              <w:sz w:val="16"/>
              <w:szCs w:val="16"/>
            </w:rPr>
            <w:delText xml:space="preserve">V6.3 </w:delText>
          </w:r>
        </w:del>
        <w:ins w:id="461" w:author="Diana Machado" w:date="2019-04-05T13:47: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28831795"/>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473" w:author="Diana Machado" w:date="2019-04-05T13:48:00Z">
          <w:r w:rsidDel="002B280F">
            <w:rPr>
              <w:sz w:val="16"/>
              <w:szCs w:val="16"/>
            </w:rPr>
            <w:delText xml:space="preserve">V6.3 </w:delText>
          </w:r>
        </w:del>
        <w:del w:id="474" w:author="Machado, Diana" w:date="2019-04-02T16:04:00Z">
          <w:r w:rsidDel="0012526A">
            <w:rPr>
              <w:sz w:val="16"/>
              <w:szCs w:val="16"/>
            </w:rPr>
            <w:delText>November 5, 2018</w:delText>
          </w:r>
          <w:r w:rsidRPr="008E55F7" w:rsidDel="0012526A">
            <w:rPr>
              <w:sz w:val="16"/>
              <w:szCs w:val="16"/>
            </w:rPr>
            <w:delText xml:space="preserve"> </w:delText>
          </w:r>
          <w:r w:rsidDel="0012526A">
            <w:rPr>
              <w:sz w:val="16"/>
              <w:szCs w:val="16"/>
            </w:rPr>
            <w:delText>4</w:delText>
          </w:r>
          <w:r w:rsidRPr="008E55F7" w:rsidDel="0012526A">
            <w:rPr>
              <w:sz w:val="16"/>
              <w:szCs w:val="16"/>
            </w:rPr>
            <w:delText>:00 PM</w:delText>
          </w:r>
        </w:del>
        <w:ins w:id="475" w:author="Machado, Diana" w:date="2019-04-02T16:04:00Z">
          <w:r>
            <w:rPr>
              <w:sz w:val="16"/>
              <w:szCs w:val="16"/>
            </w:rPr>
            <w:t xml:space="preserve"> </w:t>
          </w:r>
        </w:ins>
        <w:ins w:id="476" w:author="Diana Machado" w:date="2019-04-05T13:48:00Z">
          <w:r>
            <w:rPr>
              <w:sz w:val="16"/>
              <w:szCs w:val="16"/>
            </w:rPr>
            <w:t xml:space="preserve">V7.0 </w:t>
          </w:r>
        </w:ins>
        <w:ins w:id="477" w:author="Machado, Diana" w:date="2019-04-02T16:04:00Z">
          <w:r>
            <w:rPr>
              <w:sz w:val="16"/>
              <w:szCs w:val="16"/>
            </w:rPr>
            <w:t>F</w:t>
          </w:r>
          <w:r w:rsidRPr="0012526A">
            <w:rPr>
              <w:sz w:val="16"/>
              <w:szCs w:val="16"/>
            </w:rPr>
            <w:t>ebruary 20, 2019 3: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934012154"/>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479" w:author="Diana Machado" w:date="2019-04-05T13:48:00Z">
          <w:r w:rsidDel="002B280F">
            <w:rPr>
              <w:sz w:val="16"/>
              <w:szCs w:val="16"/>
            </w:rPr>
            <w:delText xml:space="preserve">V6.3 </w:delText>
          </w:r>
        </w:del>
        <w:ins w:id="480" w:author="Diana Machado" w:date="2019-04-05T13:48: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84793452"/>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483" w:author="Diana Machado" w:date="2019-04-05T13:48:00Z">
          <w:r w:rsidDel="002B280F">
            <w:rPr>
              <w:sz w:val="16"/>
              <w:szCs w:val="16"/>
            </w:rPr>
            <w:delText xml:space="preserve">V6.3 </w:delText>
          </w:r>
        </w:del>
        <w:del w:id="484" w:author="Machado, Diana" w:date="2019-04-02T16:07:00Z">
          <w:r w:rsidDel="00B53DFD">
            <w:rPr>
              <w:sz w:val="16"/>
              <w:szCs w:val="16"/>
            </w:rPr>
            <w:delText>November 5, 2018</w:delText>
          </w:r>
          <w:r w:rsidRPr="008E55F7" w:rsidDel="00B53DFD">
            <w:rPr>
              <w:sz w:val="16"/>
              <w:szCs w:val="16"/>
            </w:rPr>
            <w:delText xml:space="preserve"> </w:delText>
          </w:r>
          <w:r w:rsidDel="00B53DFD">
            <w:rPr>
              <w:sz w:val="16"/>
              <w:szCs w:val="16"/>
            </w:rPr>
            <w:delText>4</w:delText>
          </w:r>
          <w:r w:rsidRPr="008E55F7" w:rsidDel="00B53DFD">
            <w:rPr>
              <w:sz w:val="16"/>
              <w:szCs w:val="16"/>
            </w:rPr>
            <w:delText>:00 PM</w:delText>
          </w:r>
        </w:del>
        <w:ins w:id="485" w:author="Machado, Diana" w:date="2019-04-02T16:08:00Z">
          <w:r>
            <w:rPr>
              <w:sz w:val="16"/>
              <w:szCs w:val="16"/>
            </w:rPr>
            <w:t xml:space="preserve"> </w:t>
          </w:r>
        </w:ins>
        <w:ins w:id="486" w:author="Diana Machado" w:date="2019-04-05T13:48:00Z">
          <w:r>
            <w:rPr>
              <w:sz w:val="16"/>
              <w:szCs w:val="16"/>
            </w:rPr>
            <w:t xml:space="preserve">V7.0 </w:t>
          </w:r>
        </w:ins>
        <w:ins w:id="487" w:author="Machado, Diana" w:date="2019-04-02T16:08:00Z">
          <w:r w:rsidRPr="00B53DFD">
            <w:rPr>
              <w:sz w:val="16"/>
              <w:szCs w:val="16"/>
            </w:rPr>
            <w:t>January 21, 2019 1: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420071244"/>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489" w:author="Diana Machado" w:date="2019-04-05T13:49:00Z">
          <w:r w:rsidDel="002B280F">
            <w:rPr>
              <w:sz w:val="16"/>
              <w:szCs w:val="16"/>
            </w:rPr>
            <w:delText xml:space="preserve">V6.3 </w:delText>
          </w:r>
        </w:del>
        <w:ins w:id="490" w:author="Diana Machado" w:date="2019-04-05T13:49: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91039588"/>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493" w:author="Diana Machado" w:date="2019-04-05T13:49:00Z">
          <w:r w:rsidDel="002B280F">
            <w:rPr>
              <w:sz w:val="16"/>
              <w:szCs w:val="16"/>
            </w:rPr>
            <w:delText xml:space="preserve">V6.3 </w:delText>
          </w:r>
        </w:del>
        <w:del w:id="494" w:author="Machado, Diana" w:date="2019-02-04T16:07:00Z">
          <w:r w:rsidDel="00407D98">
            <w:rPr>
              <w:sz w:val="16"/>
              <w:szCs w:val="16"/>
            </w:rPr>
            <w:delText>November 5, 2018</w:delText>
          </w:r>
          <w:r w:rsidRPr="008E55F7" w:rsidDel="00407D98">
            <w:rPr>
              <w:sz w:val="16"/>
              <w:szCs w:val="16"/>
            </w:rPr>
            <w:delText xml:space="preserve"> </w:delText>
          </w:r>
          <w:r w:rsidDel="00407D98">
            <w:rPr>
              <w:sz w:val="16"/>
              <w:szCs w:val="16"/>
            </w:rPr>
            <w:delText>4</w:delText>
          </w:r>
          <w:r w:rsidRPr="008E55F7" w:rsidDel="00407D98">
            <w:rPr>
              <w:sz w:val="16"/>
              <w:szCs w:val="16"/>
            </w:rPr>
            <w:delText>:00 PM</w:delText>
          </w:r>
        </w:del>
        <w:ins w:id="495" w:author="Machado, Diana" w:date="2019-02-04T16:07:00Z">
          <w:r>
            <w:rPr>
              <w:sz w:val="16"/>
              <w:szCs w:val="16"/>
            </w:rPr>
            <w:t xml:space="preserve"> </w:t>
          </w:r>
        </w:ins>
        <w:ins w:id="496" w:author="Diana Machado" w:date="2019-04-05T13:49:00Z">
          <w:r>
            <w:rPr>
              <w:sz w:val="16"/>
              <w:szCs w:val="16"/>
            </w:rPr>
            <w:t xml:space="preserve">V7.0 </w:t>
          </w:r>
        </w:ins>
        <w:ins w:id="497" w:author="Machado, Diana" w:date="2019-02-04T16:07:00Z">
          <w:r>
            <w:rPr>
              <w:sz w:val="16"/>
              <w:szCs w:val="16"/>
            </w:rPr>
            <w:t>January 31, 2019 3: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917829093"/>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500" w:author="Diana Machado" w:date="2019-04-05T13:49:00Z">
          <w:r w:rsidDel="002B280F">
            <w:rPr>
              <w:sz w:val="16"/>
              <w:szCs w:val="16"/>
            </w:rPr>
            <w:delText xml:space="preserve">V6.3 </w:delText>
          </w:r>
        </w:del>
        <w:ins w:id="501" w:author="Diana Machado" w:date="2019-04-05T13:49: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129152954"/>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537" w:author="Diana Machado" w:date="2019-04-05T13:49:00Z">
          <w:r w:rsidDel="002B280F">
            <w:rPr>
              <w:sz w:val="16"/>
              <w:szCs w:val="16"/>
            </w:rPr>
            <w:delText xml:space="preserve">V6.3 </w:delText>
          </w:r>
        </w:del>
        <w:del w:id="538" w:author="Diana Machado" w:date="2019-02-20T03:46:00Z">
          <w:r w:rsidDel="0004467D">
            <w:rPr>
              <w:sz w:val="16"/>
              <w:szCs w:val="16"/>
            </w:rPr>
            <w:delText>November 5, 2018</w:delText>
          </w:r>
          <w:r w:rsidRPr="008E55F7" w:rsidDel="0004467D">
            <w:rPr>
              <w:sz w:val="16"/>
              <w:szCs w:val="16"/>
            </w:rPr>
            <w:delText xml:space="preserve"> </w:delText>
          </w:r>
          <w:r w:rsidDel="0004467D">
            <w:rPr>
              <w:sz w:val="16"/>
              <w:szCs w:val="16"/>
            </w:rPr>
            <w:delText>4</w:delText>
          </w:r>
          <w:r w:rsidRPr="008E55F7" w:rsidDel="0004467D">
            <w:rPr>
              <w:sz w:val="16"/>
              <w:szCs w:val="16"/>
            </w:rPr>
            <w:delText>:00 PM</w:delText>
          </w:r>
        </w:del>
        <w:ins w:id="539" w:author="Diana Machado" w:date="2019-02-20T03:46:00Z">
          <w:r>
            <w:rPr>
              <w:sz w:val="16"/>
              <w:szCs w:val="16"/>
            </w:rPr>
            <w:t xml:space="preserve"> </w:t>
          </w:r>
        </w:ins>
        <w:ins w:id="540" w:author="Diana Machado" w:date="2019-04-05T13:49:00Z">
          <w:r>
            <w:rPr>
              <w:sz w:val="16"/>
              <w:szCs w:val="16"/>
            </w:rPr>
            <w:t xml:space="preserve">V7.0 </w:t>
          </w:r>
        </w:ins>
        <w:ins w:id="541" w:author="Diana Machado" w:date="2019-04-30T07:07:00Z">
          <w:r>
            <w:rPr>
              <w:sz w:val="16"/>
              <w:szCs w:val="16"/>
            </w:rPr>
            <w:t>April 30, 2019 7: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245333946"/>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543" w:author="Diana Machado" w:date="2019-04-05T13:50:00Z">
          <w:r w:rsidDel="002B280F">
            <w:rPr>
              <w:sz w:val="16"/>
              <w:szCs w:val="16"/>
            </w:rPr>
            <w:delText xml:space="preserve">V6.3 </w:delText>
          </w:r>
        </w:del>
        <w:del w:id="544" w:author="Machado, Diana" w:date="2019-02-04T16:42:00Z">
          <w:r w:rsidDel="00387C1D">
            <w:rPr>
              <w:sz w:val="16"/>
              <w:szCs w:val="16"/>
            </w:rPr>
            <w:delText>November 5, 2018</w:delText>
          </w:r>
          <w:r w:rsidRPr="008E55F7" w:rsidDel="00387C1D">
            <w:rPr>
              <w:sz w:val="16"/>
              <w:szCs w:val="16"/>
            </w:rPr>
            <w:delText xml:space="preserve"> </w:delText>
          </w:r>
          <w:r w:rsidDel="00387C1D">
            <w:rPr>
              <w:sz w:val="16"/>
              <w:szCs w:val="16"/>
            </w:rPr>
            <w:delText>4</w:delText>
          </w:r>
          <w:r w:rsidRPr="008E55F7" w:rsidDel="00387C1D">
            <w:rPr>
              <w:sz w:val="16"/>
              <w:szCs w:val="16"/>
            </w:rPr>
            <w:delText>:00 PM</w:delText>
          </w:r>
        </w:del>
        <w:ins w:id="545" w:author="Machado, Diana" w:date="2019-02-04T16:42:00Z">
          <w:r>
            <w:rPr>
              <w:sz w:val="16"/>
              <w:szCs w:val="16"/>
            </w:rPr>
            <w:t xml:space="preserve"> </w:t>
          </w:r>
        </w:ins>
        <w:ins w:id="546" w:author="Diana Machado" w:date="2019-04-05T13:50:00Z">
          <w:r>
            <w:rPr>
              <w:sz w:val="16"/>
              <w:szCs w:val="16"/>
            </w:rPr>
            <w:t xml:space="preserve">V7.0 </w:t>
          </w:r>
        </w:ins>
        <w:ins w:id="547" w:author="Machado, Diana" w:date="2019-02-04T16:42:00Z">
          <w:r>
            <w:rPr>
              <w:sz w:val="16"/>
              <w:szCs w:val="16"/>
            </w:rPr>
            <w:t>January 31, 2019 3: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93204682"/>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557" w:author="Diana Machado" w:date="2019-04-05T13:50:00Z">
          <w:r w:rsidDel="002B280F">
            <w:rPr>
              <w:sz w:val="16"/>
              <w:szCs w:val="16"/>
            </w:rPr>
            <w:delText>V6.3</w:delText>
          </w:r>
        </w:del>
        <w:ins w:id="558" w:author="Diana Machado" w:date="2019-04-05T13:50:00Z">
          <w:r>
            <w:rPr>
              <w:sz w:val="16"/>
              <w:szCs w:val="16"/>
            </w:rPr>
            <w:t xml:space="preserve"> V7.0 </w:t>
          </w:r>
        </w:ins>
        <w:ins w:id="559" w:author="Machado, Diana" w:date="2019-02-04T16:43:00Z">
          <w:del w:id="560" w:author="Diana Machado" w:date="2019-04-05T13:50:00Z">
            <w:r w:rsidDel="002B280F">
              <w:rPr>
                <w:sz w:val="16"/>
                <w:szCs w:val="16"/>
              </w:rPr>
              <w:delText xml:space="preserve"> </w:delText>
            </w:r>
          </w:del>
          <w:r>
            <w:rPr>
              <w:sz w:val="16"/>
              <w:szCs w:val="16"/>
            </w:rPr>
            <w:t>January 31, 2019 3: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579788328"/>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213" w:author="Diana Machado" w:date="2019-04-05T13:38:00Z">
          <w:r w:rsidDel="002B280F">
            <w:rPr>
              <w:sz w:val="16"/>
              <w:szCs w:val="16"/>
            </w:rPr>
            <w:delText xml:space="preserve">V6.3 </w:delText>
          </w:r>
        </w:del>
        <w:del w:id="214" w:author="Diana Machado" w:date="2019-04-05T13:34:00Z">
          <w:r w:rsidDel="004B78BF">
            <w:rPr>
              <w:sz w:val="16"/>
              <w:szCs w:val="16"/>
            </w:rPr>
            <w:delText>November 5, 2018 4:00 PM</w:delText>
          </w:r>
        </w:del>
        <w:ins w:id="215" w:author="Diana Machado" w:date="2019-04-05T13:34:00Z">
          <w:r>
            <w:rPr>
              <w:sz w:val="16"/>
              <w:szCs w:val="16"/>
            </w:rPr>
            <w:t xml:space="preserve"> </w:t>
          </w:r>
        </w:ins>
        <w:ins w:id="216" w:author="Diana Machado" w:date="2019-04-05T13:38:00Z">
          <w:r>
            <w:rPr>
              <w:sz w:val="16"/>
              <w:szCs w:val="16"/>
            </w:rPr>
            <w:t xml:space="preserve">V7.0 </w:t>
          </w:r>
        </w:ins>
        <w:ins w:id="217" w:author="Diana Machado" w:date="2019-05-03T13:14:00Z">
          <w:r>
            <w:rPr>
              <w:sz w:val="16"/>
              <w:szCs w:val="16"/>
            </w:rPr>
            <w:t>May</w:t>
          </w:r>
        </w:ins>
        <w:ins w:id="218" w:author="Diana Machado" w:date="2019-04-30T12:19:00Z">
          <w:r>
            <w:rPr>
              <w:sz w:val="16"/>
              <w:szCs w:val="16"/>
            </w:rPr>
            <w:t xml:space="preserve"> </w:t>
          </w:r>
        </w:ins>
        <w:ins w:id="219" w:author="Machado, Diana" w:date="2019-05-15T10:13:00Z">
          <w:r>
            <w:rPr>
              <w:sz w:val="16"/>
              <w:szCs w:val="16"/>
            </w:rPr>
            <w:t>1</w:t>
          </w:r>
        </w:ins>
        <w:ins w:id="220" w:author="Diana Machado" w:date="2019-04-30T12:19:00Z">
          <w:r>
            <w:rPr>
              <w:sz w:val="16"/>
              <w:szCs w:val="16"/>
            </w:rPr>
            <w:t>3</w:t>
          </w:r>
        </w:ins>
        <w:ins w:id="221" w:author="Diana Machado" w:date="2019-04-05T13:34:00Z">
          <w:r>
            <w:rPr>
              <w:sz w:val="16"/>
              <w:szCs w:val="16"/>
            </w:rPr>
            <w:t xml:space="preserve">, 2019 </w:t>
          </w:r>
        </w:ins>
        <w:ins w:id="222" w:author="Machado, Diana" w:date="2019-05-15T10:13:00Z">
          <w:r>
            <w:rPr>
              <w:sz w:val="16"/>
              <w:szCs w:val="16"/>
            </w:rPr>
            <w:t>5</w:t>
          </w:r>
        </w:ins>
        <w:ins w:id="223" w:author="Diana Machado" w:date="2019-04-05T13:34:00Z">
          <w:r>
            <w:rPr>
              <w:sz w:val="16"/>
              <w:szCs w:val="16"/>
            </w:rPr>
            <w:t xml:space="preserve">:00 </w:t>
          </w:r>
        </w:ins>
        <w:ins w:id="224" w:author="Diana Machado" w:date="2019-04-30T12:20:00Z">
          <w:r>
            <w:rPr>
              <w:sz w:val="16"/>
              <w:szCs w:val="16"/>
            </w:rPr>
            <w:t>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454330006"/>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566" w:author="Diana Machado" w:date="2019-04-05T13:50:00Z">
          <w:r w:rsidDel="002B280F">
            <w:rPr>
              <w:sz w:val="16"/>
              <w:szCs w:val="16"/>
            </w:rPr>
            <w:delText xml:space="preserve">V6.3 </w:delText>
          </w:r>
        </w:del>
        <w:ins w:id="567" w:author="Diana Machado" w:date="2019-04-05T13:50: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98824758"/>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582" w:author="Diana Machado" w:date="2019-04-05T13:50:00Z">
          <w:r w:rsidDel="002B280F">
            <w:rPr>
              <w:sz w:val="16"/>
              <w:szCs w:val="16"/>
            </w:rPr>
            <w:delText xml:space="preserve">V6.3 </w:delText>
          </w:r>
        </w:del>
        <w:ins w:id="583" w:author="Diana Machado" w:date="2019-04-05T13:50:00Z">
          <w:r>
            <w:rPr>
              <w:sz w:val="16"/>
              <w:szCs w:val="16"/>
            </w:rPr>
            <w:t xml:space="preserve">V7.0 </w:t>
          </w:r>
        </w:ins>
        <w:del w:id="584" w:author="Diana Machado" w:date="2019-04-06T01:21:00Z">
          <w:r w:rsidDel="00461E30">
            <w:rPr>
              <w:sz w:val="16"/>
              <w:szCs w:val="16"/>
            </w:rPr>
            <w:delText>November 5, 2018</w:delText>
          </w:r>
          <w:r w:rsidRPr="008E55F7" w:rsidDel="00461E30">
            <w:rPr>
              <w:sz w:val="16"/>
              <w:szCs w:val="16"/>
            </w:rPr>
            <w:delText xml:space="preserve"> </w:delText>
          </w:r>
          <w:r w:rsidDel="00461E30">
            <w:rPr>
              <w:sz w:val="16"/>
              <w:szCs w:val="16"/>
            </w:rPr>
            <w:delText>4</w:delText>
          </w:r>
          <w:r w:rsidRPr="008E55F7" w:rsidDel="00461E30">
            <w:rPr>
              <w:sz w:val="16"/>
              <w:szCs w:val="16"/>
            </w:rPr>
            <w:delText>:00 PM</w:delText>
          </w:r>
        </w:del>
        <w:ins w:id="585" w:author="Diana Machado" w:date="2019-04-30T13:10:00Z">
          <w:r>
            <w:rPr>
              <w:sz w:val="16"/>
              <w:szCs w:val="16"/>
            </w:rPr>
            <w:t>March 29</w:t>
          </w:r>
        </w:ins>
        <w:ins w:id="586" w:author="Diana Machado" w:date="2019-04-30T08:27:00Z">
          <w:r>
            <w:rPr>
              <w:sz w:val="16"/>
              <w:szCs w:val="16"/>
            </w:rPr>
            <w:t xml:space="preserve">, 2019 </w:t>
          </w:r>
        </w:ins>
        <w:ins w:id="587" w:author="Diana Machado" w:date="2019-04-30T13:10:00Z">
          <w:r>
            <w:rPr>
              <w:sz w:val="16"/>
              <w:szCs w:val="16"/>
            </w:rPr>
            <w:t>10</w:t>
          </w:r>
        </w:ins>
        <w:ins w:id="588" w:author="Diana Machado" w:date="2019-04-30T08:27:00Z">
          <w:r>
            <w:rPr>
              <w:sz w:val="16"/>
              <w:szCs w:val="16"/>
            </w:rPr>
            <w:t>: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86708940"/>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591" w:author="Diana Machado" w:date="2019-04-05T13:50:00Z">
          <w:r w:rsidDel="002B280F">
            <w:rPr>
              <w:sz w:val="16"/>
              <w:szCs w:val="16"/>
            </w:rPr>
            <w:delText xml:space="preserve">V6.3 </w:delText>
          </w:r>
        </w:del>
        <w:ins w:id="592" w:author="Diana Machado" w:date="2019-04-05T13:50: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4604999"/>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608" w:author="Diana Machado" w:date="2019-04-05T13:50:00Z">
          <w:r w:rsidDel="002B280F">
            <w:rPr>
              <w:sz w:val="16"/>
              <w:szCs w:val="16"/>
            </w:rPr>
            <w:delText xml:space="preserve">V6.3 </w:delText>
          </w:r>
        </w:del>
        <w:ins w:id="609" w:author="Diana Machado" w:date="2019-04-05T13:50:00Z">
          <w:r>
            <w:rPr>
              <w:sz w:val="16"/>
              <w:szCs w:val="16"/>
            </w:rPr>
            <w:t xml:space="preserve">V7.0 </w:t>
          </w:r>
        </w:ins>
        <w:del w:id="610" w:author="Diana Machado" w:date="2019-04-06T01:25:00Z">
          <w:r w:rsidDel="00406E80">
            <w:rPr>
              <w:sz w:val="16"/>
              <w:szCs w:val="16"/>
            </w:rPr>
            <w:delText>November 5, 2018</w:delText>
          </w:r>
          <w:r w:rsidRPr="008E55F7" w:rsidDel="00406E80">
            <w:rPr>
              <w:sz w:val="16"/>
              <w:szCs w:val="16"/>
            </w:rPr>
            <w:delText xml:space="preserve"> </w:delText>
          </w:r>
          <w:r w:rsidDel="00406E80">
            <w:rPr>
              <w:sz w:val="16"/>
              <w:szCs w:val="16"/>
            </w:rPr>
            <w:delText>4</w:delText>
          </w:r>
          <w:r w:rsidRPr="008E55F7" w:rsidDel="00406E80">
            <w:rPr>
              <w:sz w:val="16"/>
              <w:szCs w:val="16"/>
            </w:rPr>
            <w:delText>:00 PM</w:delText>
          </w:r>
        </w:del>
        <w:ins w:id="611" w:author="Diana Machado" w:date="2019-04-30T15:05:00Z">
          <w:r>
            <w:rPr>
              <w:sz w:val="16"/>
              <w:szCs w:val="16"/>
            </w:rPr>
            <w:t xml:space="preserve"> April 30, 2019 1:2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4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638179455"/>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614" w:author="Diana Machado" w:date="2019-04-05T13:50:00Z">
          <w:r w:rsidDel="002B280F">
            <w:rPr>
              <w:sz w:val="16"/>
              <w:szCs w:val="16"/>
            </w:rPr>
            <w:delText xml:space="preserve">V6.3 </w:delText>
          </w:r>
        </w:del>
        <w:ins w:id="615" w:author="Diana Machado" w:date="2019-04-05T13:50: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4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89461340"/>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630" w:author="Diana Machado" w:date="2019-04-05T13:55:00Z">
          <w:r w:rsidDel="004634D6">
            <w:rPr>
              <w:sz w:val="16"/>
              <w:szCs w:val="16"/>
            </w:rPr>
            <w:delText xml:space="preserve">V6.3 </w:delText>
          </w:r>
        </w:del>
        <w:del w:id="631" w:author="Diana Machado" w:date="2019-01-22T00:20:00Z">
          <w:r w:rsidDel="007C3C36">
            <w:rPr>
              <w:sz w:val="16"/>
              <w:szCs w:val="16"/>
            </w:rPr>
            <w:delText>November 5, 2018</w:delText>
          </w:r>
          <w:r w:rsidRPr="008E55F7" w:rsidDel="007C3C36">
            <w:rPr>
              <w:sz w:val="16"/>
              <w:szCs w:val="16"/>
            </w:rPr>
            <w:delText xml:space="preserve"> </w:delText>
          </w:r>
          <w:r w:rsidDel="007C3C36">
            <w:rPr>
              <w:sz w:val="16"/>
              <w:szCs w:val="16"/>
            </w:rPr>
            <w:delText>4</w:delText>
          </w:r>
          <w:r w:rsidRPr="008E55F7" w:rsidDel="007C3C36">
            <w:rPr>
              <w:sz w:val="16"/>
              <w:szCs w:val="16"/>
            </w:rPr>
            <w:delText>:00 PM</w:delText>
          </w:r>
        </w:del>
        <w:ins w:id="632" w:author="Diana Machado" w:date="2019-01-22T00:20:00Z">
          <w:r>
            <w:rPr>
              <w:sz w:val="16"/>
              <w:szCs w:val="16"/>
            </w:rPr>
            <w:t xml:space="preserve"> </w:t>
          </w:r>
        </w:ins>
        <w:ins w:id="633" w:author="Diana Machado" w:date="2019-04-05T13:55:00Z">
          <w:r>
            <w:rPr>
              <w:sz w:val="16"/>
              <w:szCs w:val="16"/>
            </w:rPr>
            <w:t>V7.0.</w:t>
          </w:r>
        </w:ins>
        <w:ins w:id="634" w:author="Diana Machado" w:date="2019-02-18T16:44:00Z">
          <w:r>
            <w:rPr>
              <w:sz w:val="16"/>
              <w:szCs w:val="16"/>
            </w:rPr>
            <w:t>February 18, 2019 5: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4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266766557"/>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722" w:author="Diana Machado" w:date="2019-04-05T13:55:00Z">
          <w:r w:rsidDel="004634D6">
            <w:rPr>
              <w:sz w:val="16"/>
              <w:szCs w:val="16"/>
            </w:rPr>
            <w:delText xml:space="preserve">V6.3 </w:delText>
          </w:r>
        </w:del>
        <w:ins w:id="723" w:author="Diana Machado" w:date="2019-04-05T13:55: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4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65750708"/>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725" w:author="Diana Machado" w:date="2019-04-05T13:58:00Z">
          <w:r w:rsidDel="004634D6">
            <w:rPr>
              <w:sz w:val="16"/>
              <w:szCs w:val="16"/>
            </w:rPr>
            <w:delText xml:space="preserve">V6.3 </w:delText>
          </w:r>
        </w:del>
        <w:del w:id="726" w:author="Diana Machado" w:date="2019-02-20T09:52:00Z">
          <w:r w:rsidDel="0077088B">
            <w:rPr>
              <w:sz w:val="16"/>
              <w:szCs w:val="16"/>
            </w:rPr>
            <w:delText>November 5, 2018</w:delText>
          </w:r>
          <w:r w:rsidRPr="008E55F7" w:rsidDel="0077088B">
            <w:rPr>
              <w:sz w:val="16"/>
              <w:szCs w:val="16"/>
            </w:rPr>
            <w:delText xml:space="preserve"> </w:delText>
          </w:r>
          <w:r w:rsidDel="0077088B">
            <w:rPr>
              <w:sz w:val="16"/>
              <w:szCs w:val="16"/>
            </w:rPr>
            <w:delText>4</w:delText>
          </w:r>
          <w:r w:rsidRPr="008E55F7" w:rsidDel="0077088B">
            <w:rPr>
              <w:sz w:val="16"/>
              <w:szCs w:val="16"/>
            </w:rPr>
            <w:delText>:00 PM</w:delText>
          </w:r>
        </w:del>
        <w:ins w:id="727" w:author="Diana Machado" w:date="2019-02-20T09:52:00Z">
          <w:r>
            <w:rPr>
              <w:sz w:val="16"/>
              <w:szCs w:val="16"/>
            </w:rPr>
            <w:t xml:space="preserve"> </w:t>
          </w:r>
        </w:ins>
        <w:ins w:id="728" w:author="Diana Machado" w:date="2019-04-05T13:58:00Z">
          <w:r>
            <w:rPr>
              <w:sz w:val="16"/>
              <w:szCs w:val="16"/>
            </w:rPr>
            <w:t xml:space="preserve">V7.0 </w:t>
          </w:r>
        </w:ins>
        <w:ins w:id="729" w:author="Diana Machado" w:date="2019-02-20T09:52:00Z">
          <w:r>
            <w:rPr>
              <w:sz w:val="16"/>
              <w:szCs w:val="16"/>
            </w:rPr>
            <w:t>February 20, 2019 10: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4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426656333"/>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734" w:author="Diana Machado" w:date="2019-04-05T13:58:00Z">
          <w:r w:rsidDel="004634D6">
            <w:rPr>
              <w:sz w:val="16"/>
              <w:szCs w:val="16"/>
            </w:rPr>
            <w:delText>V6.3</w:delText>
          </w:r>
        </w:del>
        <w:ins w:id="735" w:author="Diana Machado" w:date="2019-04-05T13:58:00Z">
          <w:r>
            <w:rPr>
              <w:sz w:val="16"/>
              <w:szCs w:val="16"/>
            </w:rPr>
            <w:t xml:space="preserve"> V7.0</w:t>
          </w:r>
        </w:ins>
        <w:del w:id="736" w:author="Diana Machado" w:date="2019-04-05T13:58:00Z">
          <w:r w:rsidDel="004634D6">
            <w:rPr>
              <w:sz w:val="16"/>
              <w:szCs w:val="16"/>
            </w:rPr>
            <w:delText xml:space="preserve"> </w:delText>
          </w:r>
        </w:del>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4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77509178"/>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742" w:author="Diana Machado" w:date="2019-04-05T13:59:00Z">
          <w:r w:rsidDel="004634D6">
            <w:rPr>
              <w:sz w:val="16"/>
              <w:szCs w:val="16"/>
            </w:rPr>
            <w:delText xml:space="preserve">V6.3 </w:delText>
          </w:r>
        </w:del>
        <w:del w:id="743" w:author="Machado, Diana" w:date="2019-04-02T16:19:00Z">
          <w:r w:rsidDel="00526A8B">
            <w:rPr>
              <w:sz w:val="16"/>
              <w:szCs w:val="16"/>
            </w:rPr>
            <w:delText>November 5, 2018</w:delText>
          </w:r>
          <w:r w:rsidRPr="008E55F7" w:rsidDel="00526A8B">
            <w:rPr>
              <w:sz w:val="16"/>
              <w:szCs w:val="16"/>
            </w:rPr>
            <w:delText xml:space="preserve"> </w:delText>
          </w:r>
          <w:r w:rsidDel="00526A8B">
            <w:rPr>
              <w:sz w:val="16"/>
              <w:szCs w:val="16"/>
            </w:rPr>
            <w:delText>4</w:delText>
          </w:r>
          <w:r w:rsidRPr="008E55F7" w:rsidDel="00526A8B">
            <w:rPr>
              <w:sz w:val="16"/>
              <w:szCs w:val="16"/>
            </w:rPr>
            <w:delText>:00 PM</w:delText>
          </w:r>
        </w:del>
        <w:ins w:id="744" w:author="Machado, Diana" w:date="2019-04-02T16:19:00Z">
          <w:r>
            <w:rPr>
              <w:sz w:val="16"/>
              <w:szCs w:val="16"/>
            </w:rPr>
            <w:t xml:space="preserve"> </w:t>
          </w:r>
        </w:ins>
        <w:ins w:id="745" w:author="Diana Machado" w:date="2019-04-05T13:59:00Z">
          <w:r>
            <w:rPr>
              <w:sz w:val="16"/>
              <w:szCs w:val="16"/>
            </w:rPr>
            <w:t xml:space="preserve">V7.0 </w:t>
          </w:r>
        </w:ins>
        <w:ins w:id="746" w:author="Machado, Diana" w:date="2019-04-02T16:19:00Z">
          <w:r>
            <w:rPr>
              <w:sz w:val="16"/>
              <w:szCs w:val="16"/>
            </w:rPr>
            <w:t xml:space="preserve">February </w:t>
          </w:r>
        </w:ins>
        <w:ins w:id="747" w:author="Machado, Diana" w:date="2019-04-02T16:21:00Z">
          <w:r>
            <w:rPr>
              <w:sz w:val="16"/>
              <w:szCs w:val="16"/>
            </w:rPr>
            <w:t>19</w:t>
          </w:r>
        </w:ins>
        <w:ins w:id="748" w:author="Machado, Diana" w:date="2019-04-02T16:19:00Z">
          <w:r>
            <w:rPr>
              <w:sz w:val="16"/>
              <w:szCs w:val="16"/>
            </w:rPr>
            <w:t xml:space="preserve">, 2019 </w:t>
          </w:r>
        </w:ins>
        <w:ins w:id="749" w:author="Machado, Diana" w:date="2019-04-02T16:21:00Z">
          <w:r>
            <w:rPr>
              <w:sz w:val="16"/>
              <w:szCs w:val="16"/>
            </w:rPr>
            <w:t>1</w:t>
          </w:r>
        </w:ins>
        <w:ins w:id="750" w:author="Machado, Diana" w:date="2019-04-02T16:19:00Z">
          <w:r>
            <w:rPr>
              <w:sz w:val="16"/>
              <w:szCs w:val="16"/>
            </w:rPr>
            <w:t xml:space="preserve">00 </w:t>
          </w:r>
        </w:ins>
        <w:ins w:id="751" w:author="Machado, Diana" w:date="2019-04-02T16:21:00Z">
          <w:r>
            <w:rPr>
              <w:sz w:val="16"/>
              <w:szCs w:val="16"/>
            </w:rPr>
            <w:t>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31677692"/>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225" w:author="Diana Machado" w:date="2019-04-05T13:40:00Z">
          <w:r w:rsidDel="002B280F">
            <w:rPr>
              <w:sz w:val="16"/>
              <w:szCs w:val="16"/>
            </w:rPr>
            <w:delText xml:space="preserve">V6.3 </w:delText>
          </w:r>
        </w:del>
        <w:ins w:id="226" w:author="Diana Machado" w:date="2019-04-05T13:40:00Z">
          <w:r>
            <w:rPr>
              <w:sz w:val="16"/>
              <w:szCs w:val="16"/>
            </w:rPr>
            <w:t xml:space="preserve">V7.0 </w:t>
          </w:r>
        </w:ins>
        <w:r>
          <w:rPr>
            <w:sz w:val="16"/>
            <w:szCs w:val="16"/>
          </w:rPr>
          <w:t>November 5, 2018 4: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5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86216091"/>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754" w:author="Diana Machado" w:date="2019-04-05T13:59:00Z">
          <w:r w:rsidDel="004634D6">
            <w:rPr>
              <w:sz w:val="16"/>
              <w:szCs w:val="16"/>
            </w:rPr>
            <w:delText xml:space="preserve">V6.3 </w:delText>
          </w:r>
        </w:del>
        <w:del w:id="755" w:author="Diana Machado" w:date="2019-02-19T12:23:00Z">
          <w:r w:rsidDel="00EC5B78">
            <w:rPr>
              <w:sz w:val="16"/>
              <w:szCs w:val="16"/>
            </w:rPr>
            <w:delText>November 5, 2018</w:delText>
          </w:r>
          <w:r w:rsidRPr="008E55F7" w:rsidDel="00EC5B78">
            <w:rPr>
              <w:sz w:val="16"/>
              <w:szCs w:val="16"/>
            </w:rPr>
            <w:delText xml:space="preserve"> </w:delText>
          </w:r>
          <w:r w:rsidDel="00EC5B78">
            <w:rPr>
              <w:sz w:val="16"/>
              <w:szCs w:val="16"/>
            </w:rPr>
            <w:delText>4</w:delText>
          </w:r>
          <w:r w:rsidRPr="008E55F7" w:rsidDel="00EC5B78">
            <w:rPr>
              <w:sz w:val="16"/>
              <w:szCs w:val="16"/>
            </w:rPr>
            <w:delText>:00 PM</w:delText>
          </w:r>
        </w:del>
        <w:ins w:id="756" w:author="Diana Machado" w:date="2019-02-19T12:23:00Z">
          <w:r>
            <w:rPr>
              <w:sz w:val="16"/>
              <w:szCs w:val="16"/>
            </w:rPr>
            <w:t xml:space="preserve"> </w:t>
          </w:r>
        </w:ins>
        <w:ins w:id="757" w:author="Diana Machado" w:date="2019-04-05T13:59:00Z">
          <w:r>
            <w:rPr>
              <w:sz w:val="16"/>
              <w:szCs w:val="16"/>
            </w:rPr>
            <w:t xml:space="preserve">V7.0 </w:t>
          </w:r>
        </w:ins>
        <w:ins w:id="758" w:author="Diana Machado" w:date="2019-02-19T12:23:00Z">
          <w:r>
            <w:rPr>
              <w:sz w:val="16"/>
              <w:szCs w:val="16"/>
            </w:rPr>
            <w:t>February 19, 2019 1: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5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585730723"/>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773" w:author="Diana Machado" w:date="2019-04-05T13:59:00Z">
          <w:r w:rsidDel="004634D6">
            <w:rPr>
              <w:sz w:val="16"/>
              <w:szCs w:val="16"/>
            </w:rPr>
            <w:delText>V6.3</w:delText>
          </w:r>
        </w:del>
        <w:ins w:id="774" w:author="Diana Machado" w:date="2019-04-05T13:59:00Z">
          <w:r>
            <w:rPr>
              <w:sz w:val="16"/>
              <w:szCs w:val="16"/>
            </w:rPr>
            <w:t xml:space="preserve"> V7.0</w:t>
          </w:r>
        </w:ins>
        <w:del w:id="775" w:author="Diana Machado" w:date="2019-04-05T13:59:00Z">
          <w:r w:rsidDel="004634D6">
            <w:rPr>
              <w:sz w:val="16"/>
              <w:szCs w:val="16"/>
            </w:rPr>
            <w:delText xml:space="preserve"> </w:delText>
          </w:r>
        </w:del>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5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629435317"/>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786" w:author="Diana Machado" w:date="2019-04-05T14:00:00Z">
          <w:r w:rsidDel="004634D6">
            <w:rPr>
              <w:sz w:val="16"/>
              <w:szCs w:val="16"/>
            </w:rPr>
            <w:delText xml:space="preserve">V6.3 </w:delText>
          </w:r>
        </w:del>
        <w:del w:id="787" w:author="Diana Machado" w:date="2019-02-20T04:16:00Z">
          <w:r w:rsidDel="005B1819">
            <w:rPr>
              <w:sz w:val="16"/>
              <w:szCs w:val="16"/>
            </w:rPr>
            <w:delText>November 5, 2018</w:delText>
          </w:r>
          <w:r w:rsidRPr="008E55F7" w:rsidDel="005B1819">
            <w:rPr>
              <w:sz w:val="16"/>
              <w:szCs w:val="16"/>
            </w:rPr>
            <w:delText xml:space="preserve"> </w:delText>
          </w:r>
          <w:r w:rsidDel="005B1819">
            <w:rPr>
              <w:sz w:val="16"/>
              <w:szCs w:val="16"/>
            </w:rPr>
            <w:delText>4</w:delText>
          </w:r>
          <w:r w:rsidRPr="008E55F7" w:rsidDel="005B1819">
            <w:rPr>
              <w:sz w:val="16"/>
              <w:szCs w:val="16"/>
            </w:rPr>
            <w:delText>:00 PM</w:delText>
          </w:r>
        </w:del>
        <w:ins w:id="788" w:author="Diana Machado" w:date="2019-02-20T04:16:00Z">
          <w:r>
            <w:rPr>
              <w:sz w:val="16"/>
              <w:szCs w:val="16"/>
            </w:rPr>
            <w:t xml:space="preserve"> </w:t>
          </w:r>
        </w:ins>
        <w:ins w:id="789" w:author="Diana Machado" w:date="2019-04-05T14:00:00Z">
          <w:r>
            <w:rPr>
              <w:sz w:val="16"/>
              <w:szCs w:val="16"/>
            </w:rPr>
            <w:t xml:space="preserve">V7.0 </w:t>
          </w:r>
        </w:ins>
        <w:ins w:id="790" w:author="Diana Machado" w:date="2019-02-20T04:16:00Z">
          <w:r>
            <w:rPr>
              <w:sz w:val="16"/>
              <w:szCs w:val="16"/>
            </w:rPr>
            <w:t>February 19, 2019 6: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5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2789178"/>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802" w:author="Diana Machado" w:date="2019-04-05T14:00:00Z">
          <w:r w:rsidDel="004634D6">
            <w:rPr>
              <w:sz w:val="16"/>
              <w:szCs w:val="16"/>
            </w:rPr>
            <w:delText xml:space="preserve">V6.3 </w:delText>
          </w:r>
        </w:del>
        <w:ins w:id="803" w:author="Diana Machado" w:date="2019-04-05T14:00: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5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133932130"/>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807" w:author="Diana Machado" w:date="2019-04-05T14:01:00Z">
          <w:r w:rsidDel="004634D6">
            <w:rPr>
              <w:sz w:val="16"/>
              <w:szCs w:val="16"/>
            </w:rPr>
            <w:delText xml:space="preserve">V6.3 </w:delText>
          </w:r>
        </w:del>
        <w:del w:id="808" w:author="Diana Machado" w:date="2019-02-20T04:30:00Z">
          <w:r w:rsidDel="001508D2">
            <w:rPr>
              <w:sz w:val="16"/>
              <w:szCs w:val="16"/>
            </w:rPr>
            <w:delText>November 5, 2018</w:delText>
          </w:r>
          <w:r w:rsidRPr="008E55F7" w:rsidDel="001508D2">
            <w:rPr>
              <w:sz w:val="16"/>
              <w:szCs w:val="16"/>
            </w:rPr>
            <w:delText xml:space="preserve"> </w:delText>
          </w:r>
          <w:r w:rsidDel="001508D2">
            <w:rPr>
              <w:sz w:val="16"/>
              <w:szCs w:val="16"/>
            </w:rPr>
            <w:delText>4</w:delText>
          </w:r>
          <w:r w:rsidRPr="008E55F7" w:rsidDel="001508D2">
            <w:rPr>
              <w:sz w:val="16"/>
              <w:szCs w:val="16"/>
            </w:rPr>
            <w:delText>:00 PM</w:delText>
          </w:r>
        </w:del>
        <w:ins w:id="809" w:author="Diana Machado" w:date="2019-02-20T04:30:00Z">
          <w:r>
            <w:rPr>
              <w:sz w:val="16"/>
              <w:szCs w:val="16"/>
            </w:rPr>
            <w:t xml:space="preserve"> </w:t>
          </w:r>
        </w:ins>
        <w:ins w:id="810" w:author="Diana Machado" w:date="2019-04-05T14:01:00Z">
          <w:r>
            <w:rPr>
              <w:sz w:val="16"/>
              <w:szCs w:val="16"/>
            </w:rPr>
            <w:t xml:space="preserve">V7.0 </w:t>
          </w:r>
        </w:ins>
        <w:ins w:id="811" w:author="Diana Machado" w:date="2019-02-20T04:30:00Z">
          <w:r>
            <w:rPr>
              <w:sz w:val="16"/>
              <w:szCs w:val="16"/>
            </w:rPr>
            <w:t>February 19, 2019 6: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5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50659271"/>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834" w:author="Diana Machado" w:date="2019-04-05T14:01:00Z">
          <w:r w:rsidDel="004634D6">
            <w:rPr>
              <w:sz w:val="16"/>
              <w:szCs w:val="16"/>
            </w:rPr>
            <w:delText xml:space="preserve">V6.3 </w:delText>
          </w:r>
        </w:del>
        <w:ins w:id="835" w:author="Diana Machado" w:date="2019-04-05T14:01: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5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90738499"/>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864" w:author="Diana Machado" w:date="2019-04-05T14:03:00Z">
          <w:r w:rsidDel="004634D6">
            <w:rPr>
              <w:sz w:val="16"/>
              <w:szCs w:val="16"/>
            </w:rPr>
            <w:delText xml:space="preserve">V6.3 </w:delText>
          </w:r>
        </w:del>
        <w:ins w:id="865" w:author="Diana Machado" w:date="2019-04-05T14:03:00Z">
          <w:r>
            <w:rPr>
              <w:sz w:val="16"/>
              <w:szCs w:val="16"/>
            </w:rPr>
            <w:t xml:space="preserve">V7.0 </w:t>
          </w:r>
        </w:ins>
        <w:r>
          <w:rPr>
            <w:sz w:val="16"/>
            <w:szCs w:val="16"/>
          </w:rPr>
          <w:t>November 5, 2018 4: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5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12908722"/>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870" w:author="Diana Machado" w:date="2019-04-05T14:03:00Z">
          <w:r w:rsidDel="004634D6">
            <w:rPr>
              <w:sz w:val="16"/>
              <w:szCs w:val="16"/>
            </w:rPr>
            <w:delText xml:space="preserve">V6.3 </w:delText>
          </w:r>
        </w:del>
        <w:del w:id="871" w:author="Diana Machado" w:date="2019-01-22T00:31:00Z">
          <w:r w:rsidDel="00663746">
            <w:rPr>
              <w:sz w:val="16"/>
              <w:szCs w:val="16"/>
            </w:rPr>
            <w:delText>November 5, 2018</w:delText>
          </w:r>
          <w:r w:rsidRPr="008E55F7" w:rsidDel="00663746">
            <w:rPr>
              <w:sz w:val="16"/>
              <w:szCs w:val="16"/>
            </w:rPr>
            <w:delText xml:space="preserve"> </w:delText>
          </w:r>
          <w:r w:rsidDel="00663746">
            <w:rPr>
              <w:sz w:val="16"/>
              <w:szCs w:val="16"/>
            </w:rPr>
            <w:delText>4</w:delText>
          </w:r>
          <w:r w:rsidRPr="008E55F7" w:rsidDel="00663746">
            <w:rPr>
              <w:sz w:val="16"/>
              <w:szCs w:val="16"/>
            </w:rPr>
            <w:delText>:00 PM</w:delText>
          </w:r>
        </w:del>
        <w:ins w:id="872" w:author="Diana Machado" w:date="2019-04-05T14:03:00Z">
          <w:r>
            <w:rPr>
              <w:sz w:val="16"/>
              <w:szCs w:val="16"/>
            </w:rPr>
            <w:t xml:space="preserve"> V7.0 </w:t>
          </w:r>
        </w:ins>
        <w:ins w:id="873" w:author="Diana Machado" w:date="2019-01-22T00:31:00Z">
          <w:r>
            <w:rPr>
              <w:sz w:val="16"/>
              <w:szCs w:val="16"/>
            </w:rPr>
            <w:t>January 2</w:t>
          </w:r>
        </w:ins>
        <w:ins w:id="874" w:author="Diana Machado" w:date="2019-01-22T00:52:00Z">
          <w:r>
            <w:rPr>
              <w:sz w:val="16"/>
              <w:szCs w:val="16"/>
            </w:rPr>
            <w:t>1</w:t>
          </w:r>
        </w:ins>
        <w:ins w:id="875" w:author="Diana Machado" w:date="2019-01-22T00:31:00Z">
          <w:r>
            <w:rPr>
              <w:sz w:val="16"/>
              <w:szCs w:val="16"/>
            </w:rPr>
            <w:t>, 2019 1: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5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03040543"/>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889" w:author="Diana Machado" w:date="2019-04-05T14:03:00Z">
          <w:r w:rsidDel="004634D6">
            <w:rPr>
              <w:sz w:val="16"/>
              <w:szCs w:val="16"/>
            </w:rPr>
            <w:delText>V6.3</w:delText>
          </w:r>
        </w:del>
        <w:ins w:id="890" w:author="Diana Machado" w:date="2019-04-05T14:03:00Z">
          <w:r>
            <w:rPr>
              <w:sz w:val="16"/>
              <w:szCs w:val="16"/>
            </w:rPr>
            <w:t xml:space="preserve"> V7.0</w:t>
          </w:r>
        </w:ins>
        <w:del w:id="891" w:author="Diana Machado" w:date="2019-04-05T14:03:00Z">
          <w:r w:rsidDel="004634D6">
            <w:rPr>
              <w:sz w:val="16"/>
              <w:szCs w:val="16"/>
            </w:rPr>
            <w:delText xml:space="preserve"> </w:delText>
          </w:r>
        </w:del>
        <w:ins w:id="892" w:author="Diana Machado" w:date="2019-04-30T15:10:00Z">
          <w:r>
            <w:rPr>
              <w:sz w:val="16"/>
              <w:szCs w:val="16"/>
            </w:rPr>
            <w:t>April 30, 2019 5:00 AM</w:t>
          </w:r>
        </w:ins>
        <w:del w:id="893" w:author="Diana Machado" w:date="2019-04-30T15:10:00Z">
          <w:r w:rsidDel="00A749B7">
            <w:rPr>
              <w:sz w:val="16"/>
              <w:szCs w:val="16"/>
            </w:rPr>
            <w:delText>November 5, 2018</w:delText>
          </w:r>
          <w:r w:rsidRPr="008E55F7" w:rsidDel="00A749B7">
            <w:rPr>
              <w:sz w:val="16"/>
              <w:szCs w:val="16"/>
            </w:rPr>
            <w:delText xml:space="preserve"> </w:delText>
          </w:r>
          <w:r w:rsidDel="00A749B7">
            <w:rPr>
              <w:sz w:val="16"/>
              <w:szCs w:val="16"/>
            </w:rPr>
            <w:delText>4</w:delText>
          </w:r>
          <w:r w:rsidRPr="008E55F7" w:rsidDel="00A749B7">
            <w:rPr>
              <w:sz w:val="16"/>
              <w:szCs w:val="16"/>
            </w:rPr>
            <w:delText>:00 PM</w:delText>
          </w:r>
        </w:del>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5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127223022"/>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911" w:author="Diana Machado" w:date="2019-04-05T14:03:00Z">
          <w:r w:rsidDel="004634D6">
            <w:rPr>
              <w:sz w:val="16"/>
              <w:szCs w:val="16"/>
            </w:rPr>
            <w:delText>V6.3</w:delText>
          </w:r>
        </w:del>
        <w:ins w:id="912" w:author="Diana Machado" w:date="2019-04-05T14:03:00Z">
          <w:r>
            <w:rPr>
              <w:sz w:val="16"/>
              <w:szCs w:val="16"/>
            </w:rPr>
            <w:t xml:space="preserve"> V7.0</w:t>
          </w:r>
        </w:ins>
        <w:del w:id="913" w:author="Diana Machado" w:date="2019-04-05T14:03:00Z">
          <w:r w:rsidDel="004634D6">
            <w:rPr>
              <w:sz w:val="16"/>
              <w:szCs w:val="16"/>
            </w:rPr>
            <w:delText xml:space="preserve"> </w:delText>
          </w:r>
        </w:del>
        <w:ins w:id="914" w:author="Diana Machado" w:date="2019-04-30T15:17:00Z">
          <w:r>
            <w:rPr>
              <w:sz w:val="16"/>
              <w:szCs w:val="16"/>
            </w:rPr>
            <w:t>April 30, 2019 5:00 AM</w:t>
          </w:r>
        </w:ins>
        <w:del w:id="915" w:author="Diana Machado" w:date="2019-04-30T15:17:00Z">
          <w:r w:rsidDel="004972F4">
            <w:rPr>
              <w:sz w:val="16"/>
              <w:szCs w:val="16"/>
            </w:rPr>
            <w:delText>November 5, 2018</w:delText>
          </w:r>
          <w:r w:rsidRPr="008E55F7" w:rsidDel="004972F4">
            <w:rPr>
              <w:sz w:val="16"/>
              <w:szCs w:val="16"/>
            </w:rPr>
            <w:delText xml:space="preserve"> </w:delText>
          </w:r>
          <w:r w:rsidDel="004972F4">
            <w:rPr>
              <w:sz w:val="16"/>
              <w:szCs w:val="16"/>
            </w:rPr>
            <w:delText>4</w:delText>
          </w:r>
          <w:r w:rsidRPr="008E55F7" w:rsidDel="004972F4">
            <w:rPr>
              <w:sz w:val="16"/>
              <w:szCs w:val="16"/>
            </w:rPr>
            <w:delText>:00 PM</w:delText>
          </w:r>
        </w:del>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904921676"/>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227" w:author="Diana Machado" w:date="2019-04-05T13:41:00Z">
          <w:r w:rsidDel="002B280F">
            <w:rPr>
              <w:sz w:val="16"/>
              <w:szCs w:val="16"/>
            </w:rPr>
            <w:delText xml:space="preserve">V6.3 </w:delText>
          </w:r>
        </w:del>
        <w:ins w:id="228" w:author="Diana Machado" w:date="2019-04-05T13:42:00Z">
          <w:r>
            <w:rPr>
              <w:sz w:val="16"/>
              <w:szCs w:val="16"/>
            </w:rPr>
            <w:t xml:space="preserve">V7.0 </w:t>
          </w:r>
        </w:ins>
        <w:r>
          <w:rPr>
            <w:sz w:val="16"/>
            <w:szCs w:val="16"/>
          </w:rPr>
          <w:t xml:space="preserve">November 5, 2018 4:00 PM </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6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90505209"/>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916" w:author="Diana Machado" w:date="2019-04-05T14:03:00Z">
          <w:r w:rsidDel="004634D6">
            <w:rPr>
              <w:sz w:val="16"/>
              <w:szCs w:val="16"/>
            </w:rPr>
            <w:delText>V6.3</w:delText>
          </w:r>
        </w:del>
        <w:ins w:id="917" w:author="Diana Machado" w:date="2019-04-05T14:03:00Z">
          <w:r>
            <w:rPr>
              <w:sz w:val="16"/>
              <w:szCs w:val="16"/>
            </w:rPr>
            <w:t xml:space="preserve"> V7.0</w:t>
          </w:r>
        </w:ins>
        <w:del w:id="918" w:author="Diana Machado" w:date="2019-04-05T14:03:00Z">
          <w:r w:rsidDel="004634D6">
            <w:rPr>
              <w:sz w:val="16"/>
              <w:szCs w:val="16"/>
            </w:rPr>
            <w:delText xml:space="preserve"> </w:delText>
          </w:r>
        </w:del>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6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36420371"/>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933" w:author="Diana Machado" w:date="2019-04-05T14:03:00Z">
          <w:r w:rsidDel="004634D6">
            <w:rPr>
              <w:sz w:val="16"/>
              <w:szCs w:val="16"/>
            </w:rPr>
            <w:delText>V6.3</w:delText>
          </w:r>
        </w:del>
        <w:ins w:id="934" w:author="Diana Machado" w:date="2019-04-05T14:03:00Z">
          <w:r>
            <w:rPr>
              <w:sz w:val="16"/>
              <w:szCs w:val="16"/>
            </w:rPr>
            <w:t xml:space="preserve"> V7.0</w:t>
          </w:r>
        </w:ins>
        <w:del w:id="935" w:author="Diana Machado" w:date="2019-04-05T14:03:00Z">
          <w:r w:rsidDel="004634D6">
            <w:rPr>
              <w:sz w:val="16"/>
              <w:szCs w:val="16"/>
            </w:rPr>
            <w:delText xml:space="preserve"> </w:delText>
          </w:r>
        </w:del>
        <w:ins w:id="936" w:author="Diana Machado" w:date="2019-04-30T15:21:00Z">
          <w:r>
            <w:rPr>
              <w:sz w:val="16"/>
              <w:szCs w:val="16"/>
            </w:rPr>
            <w:t>April 30, 2019 5:00 AM</w:t>
          </w:r>
        </w:ins>
        <w:del w:id="937" w:author="Diana Machado" w:date="2019-04-30T15:21:00Z">
          <w:r w:rsidDel="00AD6DEA">
            <w:rPr>
              <w:sz w:val="16"/>
              <w:szCs w:val="16"/>
            </w:rPr>
            <w:delText>November 5, 2018</w:delText>
          </w:r>
          <w:r w:rsidRPr="008E55F7" w:rsidDel="00AD6DEA">
            <w:rPr>
              <w:sz w:val="16"/>
              <w:szCs w:val="16"/>
            </w:rPr>
            <w:delText xml:space="preserve"> </w:delText>
          </w:r>
          <w:r w:rsidDel="00AD6DEA">
            <w:rPr>
              <w:sz w:val="16"/>
              <w:szCs w:val="16"/>
            </w:rPr>
            <w:delText>4</w:delText>
          </w:r>
          <w:r w:rsidRPr="008E55F7" w:rsidDel="00AD6DEA">
            <w:rPr>
              <w:sz w:val="16"/>
              <w:szCs w:val="16"/>
            </w:rPr>
            <w:delText>:00 PM</w:delText>
          </w:r>
        </w:del>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6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95454163"/>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940" w:author="Diana Machado" w:date="2019-04-05T14:03:00Z">
          <w:r w:rsidDel="004634D6">
            <w:rPr>
              <w:sz w:val="16"/>
              <w:szCs w:val="16"/>
            </w:rPr>
            <w:delText>V6.3</w:delText>
          </w:r>
        </w:del>
        <w:ins w:id="941" w:author="Diana Machado" w:date="2019-04-05T14:03:00Z">
          <w:r>
            <w:rPr>
              <w:sz w:val="16"/>
              <w:szCs w:val="16"/>
            </w:rPr>
            <w:t xml:space="preserve"> V7.0</w:t>
          </w:r>
        </w:ins>
        <w:del w:id="942" w:author="Diana Machado" w:date="2019-04-05T14:03:00Z">
          <w:r w:rsidDel="004634D6">
            <w:rPr>
              <w:sz w:val="16"/>
              <w:szCs w:val="16"/>
            </w:rPr>
            <w:delText xml:space="preserve"> </w:delText>
          </w:r>
        </w:del>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6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02236475"/>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945" w:author="Diana Machado" w:date="2019-04-05T14:03:00Z">
          <w:r w:rsidDel="004634D6">
            <w:rPr>
              <w:sz w:val="16"/>
              <w:szCs w:val="16"/>
            </w:rPr>
            <w:delText xml:space="preserve">V6.3 </w:delText>
          </w:r>
        </w:del>
        <w:del w:id="946" w:author="Machado, Diana" w:date="2019-04-02T16:29:00Z">
          <w:r w:rsidDel="009A164B">
            <w:rPr>
              <w:sz w:val="16"/>
              <w:szCs w:val="16"/>
            </w:rPr>
            <w:delText>November 5, 2018</w:delText>
          </w:r>
          <w:r w:rsidRPr="008E55F7" w:rsidDel="009A164B">
            <w:rPr>
              <w:sz w:val="16"/>
              <w:szCs w:val="16"/>
            </w:rPr>
            <w:delText xml:space="preserve"> </w:delText>
          </w:r>
          <w:r w:rsidDel="009A164B">
            <w:rPr>
              <w:sz w:val="16"/>
              <w:szCs w:val="16"/>
            </w:rPr>
            <w:delText>4</w:delText>
          </w:r>
          <w:r w:rsidRPr="008E55F7" w:rsidDel="009A164B">
            <w:rPr>
              <w:sz w:val="16"/>
              <w:szCs w:val="16"/>
            </w:rPr>
            <w:delText>:00 PM</w:delText>
          </w:r>
        </w:del>
        <w:ins w:id="947" w:author="Machado, Diana" w:date="2019-04-02T16:29:00Z">
          <w:r>
            <w:rPr>
              <w:sz w:val="16"/>
              <w:szCs w:val="16"/>
            </w:rPr>
            <w:t xml:space="preserve"> </w:t>
          </w:r>
        </w:ins>
        <w:ins w:id="948" w:author="Diana Machado" w:date="2019-04-05T14:03:00Z">
          <w:r>
            <w:rPr>
              <w:sz w:val="16"/>
              <w:szCs w:val="16"/>
            </w:rPr>
            <w:t xml:space="preserve">V7.0 </w:t>
          </w:r>
        </w:ins>
        <w:ins w:id="949" w:author="Machado, Diana" w:date="2019-04-02T16:29:00Z">
          <w:r>
            <w:rPr>
              <w:sz w:val="16"/>
              <w:szCs w:val="16"/>
            </w:rPr>
            <w:t>February 20, 2019 4: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6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50264744"/>
      <w:docPartObj>
        <w:docPartGallery w:val="Page Numbers (Bottom of Page)"/>
        <w:docPartUnique/>
      </w:docPartObj>
    </w:sdtPr>
    <w:sdtEndPr>
      <w:rPr>
        <w:noProof/>
        <w:sz w:val="20"/>
        <w:szCs w:val="20"/>
      </w:rPr>
    </w:sdtEndPr>
    <w:sdtContent>
      <w:p w:rsidR="005E2202" w:rsidRDefault="005E2202" w:rsidP="009A164B">
        <w:pPr>
          <w:pStyle w:val="Footer"/>
          <w:rPr>
            <w:sz w:val="16"/>
            <w:szCs w:val="16"/>
          </w:rPr>
        </w:pPr>
        <w:r>
          <w:rPr>
            <w:sz w:val="16"/>
            <w:szCs w:val="16"/>
          </w:rPr>
          <w:t xml:space="preserve">FPHLM </w:t>
        </w:r>
        <w:del w:id="950" w:author="Diana Machado" w:date="2019-04-05T14:03:00Z">
          <w:r w:rsidDel="004634D6">
            <w:rPr>
              <w:sz w:val="16"/>
              <w:szCs w:val="16"/>
            </w:rPr>
            <w:delText xml:space="preserve">V6.3 </w:delText>
          </w:r>
        </w:del>
        <w:ins w:id="951" w:author="Diana Machado" w:date="2019-04-05T14:03: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6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72631321"/>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962" w:author="Diana Machado" w:date="2019-04-05T14:03:00Z">
          <w:r w:rsidDel="004634D6">
            <w:rPr>
              <w:sz w:val="16"/>
              <w:szCs w:val="16"/>
            </w:rPr>
            <w:delText xml:space="preserve">V6.3 </w:delText>
          </w:r>
        </w:del>
        <w:ins w:id="963" w:author="Diana Machado" w:date="2019-04-05T14:03: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6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516849310"/>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967" w:author="Diana Machado" w:date="2019-04-05T14:04:00Z">
          <w:r w:rsidDel="004634D6">
            <w:rPr>
              <w:sz w:val="16"/>
              <w:szCs w:val="16"/>
            </w:rPr>
            <w:delText xml:space="preserve">V6.3 </w:delText>
          </w:r>
        </w:del>
        <w:del w:id="968" w:author="Diana Machado" w:date="2019-02-20T07:37:00Z">
          <w:r w:rsidDel="007579AE">
            <w:rPr>
              <w:sz w:val="16"/>
              <w:szCs w:val="16"/>
            </w:rPr>
            <w:delText>November 5, 2018</w:delText>
          </w:r>
          <w:r w:rsidRPr="008E55F7" w:rsidDel="007579AE">
            <w:rPr>
              <w:sz w:val="16"/>
              <w:szCs w:val="16"/>
            </w:rPr>
            <w:delText xml:space="preserve"> </w:delText>
          </w:r>
          <w:r w:rsidDel="007579AE">
            <w:rPr>
              <w:sz w:val="16"/>
              <w:szCs w:val="16"/>
            </w:rPr>
            <w:delText>4</w:delText>
          </w:r>
          <w:r w:rsidRPr="008E55F7" w:rsidDel="007579AE">
            <w:rPr>
              <w:sz w:val="16"/>
              <w:szCs w:val="16"/>
            </w:rPr>
            <w:delText>:00 PM</w:delText>
          </w:r>
        </w:del>
        <w:ins w:id="969" w:author="Diana Machado" w:date="2019-04-05T14:04:00Z">
          <w:r>
            <w:rPr>
              <w:sz w:val="16"/>
              <w:szCs w:val="16"/>
            </w:rPr>
            <w:t xml:space="preserve"> V7.0</w:t>
          </w:r>
        </w:ins>
        <w:ins w:id="970" w:author="Diana Machado" w:date="2019-02-20T07:37:00Z">
          <w:r>
            <w:rPr>
              <w:sz w:val="16"/>
              <w:szCs w:val="16"/>
            </w:rPr>
            <w:t xml:space="preserve"> February 20, 2019 4: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6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460931525"/>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986" w:author="Diana Machado" w:date="2019-04-05T14:04:00Z">
          <w:r w:rsidDel="004634D6">
            <w:rPr>
              <w:sz w:val="16"/>
              <w:szCs w:val="16"/>
            </w:rPr>
            <w:delText xml:space="preserve">V6.3 </w:delText>
          </w:r>
        </w:del>
        <w:ins w:id="987" w:author="Diana Machado" w:date="2019-04-05T14:04: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6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14017719"/>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003" w:author="Diana Machado" w:date="2019-04-05T14:05:00Z">
          <w:r w:rsidDel="00441EF6">
            <w:rPr>
              <w:sz w:val="16"/>
              <w:szCs w:val="16"/>
            </w:rPr>
            <w:delText xml:space="preserve">V6.3 </w:delText>
          </w:r>
        </w:del>
        <w:del w:id="1004" w:author="Diana Machado" w:date="2019-02-20T06:18:00Z">
          <w:r w:rsidDel="00971C69">
            <w:rPr>
              <w:sz w:val="16"/>
              <w:szCs w:val="16"/>
            </w:rPr>
            <w:delText>November 5, 2018</w:delText>
          </w:r>
          <w:r w:rsidRPr="008E55F7" w:rsidDel="00971C69">
            <w:rPr>
              <w:sz w:val="16"/>
              <w:szCs w:val="16"/>
            </w:rPr>
            <w:delText xml:space="preserve"> </w:delText>
          </w:r>
          <w:r w:rsidDel="00971C69">
            <w:rPr>
              <w:sz w:val="16"/>
              <w:szCs w:val="16"/>
            </w:rPr>
            <w:delText>4</w:delText>
          </w:r>
          <w:r w:rsidRPr="008E55F7" w:rsidDel="00971C69">
            <w:rPr>
              <w:sz w:val="16"/>
              <w:szCs w:val="16"/>
            </w:rPr>
            <w:delText>:00 PM</w:delText>
          </w:r>
        </w:del>
        <w:ins w:id="1005" w:author="Diana Machado" w:date="2019-02-20T06:18:00Z">
          <w:r>
            <w:rPr>
              <w:sz w:val="16"/>
              <w:szCs w:val="16"/>
            </w:rPr>
            <w:t xml:space="preserve"> </w:t>
          </w:r>
        </w:ins>
        <w:ins w:id="1006" w:author="Diana Machado" w:date="2019-04-05T14:08:00Z">
          <w:r>
            <w:rPr>
              <w:sz w:val="16"/>
              <w:szCs w:val="16"/>
            </w:rPr>
            <w:t xml:space="preserve">V7.0 </w:t>
          </w:r>
        </w:ins>
        <w:ins w:id="1007" w:author="Diana Machado" w:date="2019-02-20T06:18:00Z">
          <w:r>
            <w:rPr>
              <w:sz w:val="16"/>
              <w:szCs w:val="16"/>
            </w:rPr>
            <w:t>February 20, 2019 3: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6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19941305"/>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009" w:author="Diana Machado" w:date="2019-04-05T14:08:00Z">
          <w:r w:rsidDel="00441EF6">
            <w:rPr>
              <w:sz w:val="16"/>
              <w:szCs w:val="16"/>
            </w:rPr>
            <w:delText>V6.3</w:delText>
          </w:r>
        </w:del>
        <w:ins w:id="1010" w:author="Diana Machado" w:date="2019-04-05T14:08:00Z">
          <w:r>
            <w:rPr>
              <w:sz w:val="16"/>
              <w:szCs w:val="16"/>
            </w:rPr>
            <w:t xml:space="preserve"> V7.0</w:t>
          </w:r>
        </w:ins>
        <w:del w:id="1011" w:author="Diana Machado" w:date="2019-04-05T14:08:00Z">
          <w:r w:rsidDel="00441EF6">
            <w:rPr>
              <w:sz w:val="16"/>
              <w:szCs w:val="16"/>
            </w:rPr>
            <w:delText xml:space="preserve"> </w:delText>
          </w:r>
        </w:del>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512875382"/>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232" w:author="Diana Machado" w:date="2019-04-05T13:42:00Z">
          <w:r w:rsidDel="002B280F">
            <w:rPr>
              <w:sz w:val="16"/>
              <w:szCs w:val="16"/>
            </w:rPr>
            <w:delText xml:space="preserve">V6.3 </w:delText>
          </w:r>
        </w:del>
        <w:ins w:id="233" w:author="Diana Machado" w:date="2019-04-05T13:42: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7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50493331"/>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023" w:author="Diana Machado" w:date="2019-04-05T14:08:00Z">
          <w:r w:rsidDel="00441EF6">
            <w:rPr>
              <w:sz w:val="16"/>
              <w:szCs w:val="16"/>
            </w:rPr>
            <w:delText xml:space="preserve">V6.3 </w:delText>
          </w:r>
        </w:del>
        <w:ins w:id="1024" w:author="Diana Machado" w:date="2019-04-05T14:08: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7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71583765"/>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036" w:author="Diana Machado" w:date="2019-04-05T14:08:00Z">
          <w:r w:rsidDel="00441EF6">
            <w:rPr>
              <w:sz w:val="16"/>
              <w:szCs w:val="16"/>
            </w:rPr>
            <w:delText xml:space="preserve">V6.3 </w:delText>
          </w:r>
        </w:del>
        <w:ins w:id="1037" w:author="Diana Machado" w:date="2019-04-05T14:08:00Z">
          <w:r>
            <w:rPr>
              <w:sz w:val="16"/>
              <w:szCs w:val="16"/>
            </w:rPr>
            <w:t xml:space="preserve">V7.0 </w:t>
          </w:r>
        </w:ins>
        <w:del w:id="1038" w:author="Diana Machado" w:date="2019-05-03T08:25:00Z">
          <w:r w:rsidDel="00925579">
            <w:rPr>
              <w:sz w:val="16"/>
              <w:szCs w:val="16"/>
            </w:rPr>
            <w:delText>November 5, 2018</w:delText>
          </w:r>
          <w:r w:rsidRPr="008E55F7" w:rsidDel="00925579">
            <w:rPr>
              <w:sz w:val="16"/>
              <w:szCs w:val="16"/>
            </w:rPr>
            <w:delText xml:space="preserve"> </w:delText>
          </w:r>
          <w:r w:rsidDel="00925579">
            <w:rPr>
              <w:sz w:val="16"/>
              <w:szCs w:val="16"/>
            </w:rPr>
            <w:delText>4</w:delText>
          </w:r>
          <w:r w:rsidRPr="008E55F7" w:rsidDel="00925579">
            <w:rPr>
              <w:sz w:val="16"/>
              <w:szCs w:val="16"/>
            </w:rPr>
            <w:delText>:00 PM</w:delText>
          </w:r>
        </w:del>
        <w:ins w:id="1039" w:author="Diana Machado" w:date="2019-05-03T08:25:00Z">
          <w:r>
            <w:rPr>
              <w:sz w:val="16"/>
              <w:szCs w:val="16"/>
            </w:rPr>
            <w:t>April 30, 2019 5: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7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611164781"/>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046" w:author="Diana Machado" w:date="2019-04-05T14:08:00Z">
          <w:r w:rsidDel="00441EF6">
            <w:rPr>
              <w:sz w:val="16"/>
              <w:szCs w:val="16"/>
            </w:rPr>
            <w:delText xml:space="preserve">V6.3 </w:delText>
          </w:r>
        </w:del>
        <w:ins w:id="1047" w:author="Diana Machado" w:date="2019-04-05T14:08: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7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40398164"/>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060" w:author="Diana Machado" w:date="2019-04-05T14:08:00Z">
          <w:r w:rsidDel="00441EF6">
            <w:rPr>
              <w:sz w:val="16"/>
              <w:szCs w:val="16"/>
            </w:rPr>
            <w:delText xml:space="preserve">V6.3 </w:delText>
          </w:r>
        </w:del>
        <w:ins w:id="1061" w:author="Diana Machado" w:date="2019-04-05T14:08:00Z">
          <w:r>
            <w:rPr>
              <w:sz w:val="16"/>
              <w:szCs w:val="16"/>
            </w:rPr>
            <w:t xml:space="preserve">V7.0 </w:t>
          </w:r>
        </w:ins>
        <w:del w:id="1062" w:author="Diana Machado" w:date="2019-05-03T08:29:00Z">
          <w:r w:rsidDel="00706E51">
            <w:rPr>
              <w:sz w:val="16"/>
              <w:szCs w:val="16"/>
            </w:rPr>
            <w:delText>November 5, 2018</w:delText>
          </w:r>
          <w:r w:rsidRPr="008E55F7" w:rsidDel="00706E51">
            <w:rPr>
              <w:sz w:val="16"/>
              <w:szCs w:val="16"/>
            </w:rPr>
            <w:delText xml:space="preserve"> </w:delText>
          </w:r>
          <w:r w:rsidDel="00706E51">
            <w:rPr>
              <w:sz w:val="16"/>
              <w:szCs w:val="16"/>
            </w:rPr>
            <w:delText>4</w:delText>
          </w:r>
          <w:r w:rsidRPr="008E55F7" w:rsidDel="00706E51">
            <w:rPr>
              <w:sz w:val="16"/>
              <w:szCs w:val="16"/>
            </w:rPr>
            <w:delText>:00 PM</w:delText>
          </w:r>
        </w:del>
        <w:ins w:id="1063" w:author="Diana Machado" w:date="2019-05-03T08:29:00Z">
          <w:r>
            <w:rPr>
              <w:sz w:val="16"/>
              <w:szCs w:val="16"/>
            </w:rPr>
            <w:t>April 30, 2019 5: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7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878890301"/>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075" w:author="Diana Machado" w:date="2019-04-05T14:08:00Z">
          <w:r w:rsidDel="00441EF6">
            <w:rPr>
              <w:sz w:val="16"/>
              <w:szCs w:val="16"/>
            </w:rPr>
            <w:delText xml:space="preserve">V6.3 </w:delText>
          </w:r>
        </w:del>
        <w:ins w:id="1076" w:author="Diana Machado" w:date="2019-04-05T14:08:00Z">
          <w:r>
            <w:rPr>
              <w:sz w:val="16"/>
              <w:szCs w:val="16"/>
            </w:rPr>
            <w:t xml:space="preserve">V7.0 </w:t>
          </w:r>
        </w:ins>
        <w:del w:id="1077" w:author="Diana Machado" w:date="2019-05-03T08:32:00Z">
          <w:r w:rsidDel="00DE7C5D">
            <w:rPr>
              <w:sz w:val="16"/>
              <w:szCs w:val="16"/>
            </w:rPr>
            <w:delText>November 5, 2018</w:delText>
          </w:r>
          <w:r w:rsidRPr="008E55F7" w:rsidDel="00DE7C5D">
            <w:rPr>
              <w:sz w:val="16"/>
              <w:szCs w:val="16"/>
            </w:rPr>
            <w:delText xml:space="preserve"> </w:delText>
          </w:r>
          <w:r w:rsidDel="00DE7C5D">
            <w:rPr>
              <w:sz w:val="16"/>
              <w:szCs w:val="16"/>
            </w:rPr>
            <w:delText>4</w:delText>
          </w:r>
          <w:r w:rsidRPr="008E55F7" w:rsidDel="00DE7C5D">
            <w:rPr>
              <w:sz w:val="16"/>
              <w:szCs w:val="16"/>
            </w:rPr>
            <w:delText>:00 PM</w:delText>
          </w:r>
        </w:del>
        <w:ins w:id="1078" w:author="Diana Machado" w:date="2019-05-03T08:32:00Z">
          <w:r>
            <w:rPr>
              <w:sz w:val="16"/>
              <w:szCs w:val="16"/>
            </w:rPr>
            <w:t xml:space="preserve"> April 30, 2019 10:05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7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56960916"/>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079" w:author="Diana Machado" w:date="2019-04-05T14:08:00Z">
          <w:r w:rsidDel="00441EF6">
            <w:rPr>
              <w:sz w:val="16"/>
              <w:szCs w:val="16"/>
            </w:rPr>
            <w:delText xml:space="preserve">V6.3 </w:delText>
          </w:r>
        </w:del>
        <w:ins w:id="1080" w:author="Diana Machado" w:date="2019-04-05T14:08: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7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71859234"/>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092" w:author="Diana Machado" w:date="2019-04-05T14:08:00Z">
          <w:r w:rsidDel="00441EF6">
            <w:rPr>
              <w:sz w:val="16"/>
              <w:szCs w:val="16"/>
            </w:rPr>
            <w:delText xml:space="preserve">V6.3 </w:delText>
          </w:r>
        </w:del>
        <w:ins w:id="1093" w:author="Diana Machado" w:date="2019-04-05T14:08:00Z">
          <w:r>
            <w:rPr>
              <w:sz w:val="16"/>
              <w:szCs w:val="16"/>
            </w:rPr>
            <w:t xml:space="preserve">V7.0 </w:t>
          </w:r>
        </w:ins>
        <w:del w:id="1094" w:author="Diana Machado" w:date="2019-05-03T08:35:00Z">
          <w:r w:rsidDel="00FD33B7">
            <w:rPr>
              <w:sz w:val="16"/>
              <w:szCs w:val="16"/>
            </w:rPr>
            <w:delText>November 5, 2018</w:delText>
          </w:r>
          <w:r w:rsidRPr="008E55F7" w:rsidDel="00FD33B7">
            <w:rPr>
              <w:sz w:val="16"/>
              <w:szCs w:val="16"/>
            </w:rPr>
            <w:delText xml:space="preserve"> </w:delText>
          </w:r>
          <w:r w:rsidDel="00FD33B7">
            <w:rPr>
              <w:sz w:val="16"/>
              <w:szCs w:val="16"/>
            </w:rPr>
            <w:delText>4</w:delText>
          </w:r>
          <w:r w:rsidRPr="008E55F7" w:rsidDel="00FD33B7">
            <w:rPr>
              <w:sz w:val="16"/>
              <w:szCs w:val="16"/>
            </w:rPr>
            <w:delText>:00 PM</w:delText>
          </w:r>
        </w:del>
        <w:ins w:id="1095" w:author="Diana Machado" w:date="2019-05-03T08:36:00Z">
          <w:r>
            <w:rPr>
              <w:sz w:val="16"/>
              <w:szCs w:val="16"/>
            </w:rPr>
            <w:t xml:space="preserve"> April 30, 2019 5: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7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92173299"/>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107" w:author="Diana Machado" w:date="2019-04-05T14:08:00Z">
          <w:r w:rsidDel="00441EF6">
            <w:rPr>
              <w:sz w:val="16"/>
              <w:szCs w:val="16"/>
            </w:rPr>
            <w:delText xml:space="preserve">V6.3 </w:delText>
          </w:r>
        </w:del>
        <w:ins w:id="1108" w:author="Diana Machado" w:date="2019-04-05T14:08: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7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998445520"/>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113" w:author="Diana Machado" w:date="2019-04-05T14:09:00Z">
          <w:r w:rsidDel="00441EF6">
            <w:rPr>
              <w:sz w:val="16"/>
              <w:szCs w:val="16"/>
            </w:rPr>
            <w:delText xml:space="preserve">V6.3 </w:delText>
          </w:r>
        </w:del>
        <w:del w:id="1114" w:author="Diana Machado" w:date="2019-02-18T02:24:00Z">
          <w:r w:rsidDel="007958B4">
            <w:rPr>
              <w:sz w:val="16"/>
              <w:szCs w:val="16"/>
            </w:rPr>
            <w:delText>November 5, 2018</w:delText>
          </w:r>
          <w:r w:rsidRPr="008E55F7" w:rsidDel="007958B4">
            <w:rPr>
              <w:sz w:val="16"/>
              <w:szCs w:val="16"/>
            </w:rPr>
            <w:delText xml:space="preserve"> </w:delText>
          </w:r>
          <w:r w:rsidDel="007958B4">
            <w:rPr>
              <w:sz w:val="16"/>
              <w:szCs w:val="16"/>
            </w:rPr>
            <w:delText>4</w:delText>
          </w:r>
          <w:r w:rsidRPr="008E55F7" w:rsidDel="007958B4">
            <w:rPr>
              <w:sz w:val="16"/>
              <w:szCs w:val="16"/>
            </w:rPr>
            <w:delText>:00 PM</w:delText>
          </w:r>
        </w:del>
        <w:ins w:id="1115" w:author="Diana Machado" w:date="2019-02-18T02:24:00Z">
          <w:r>
            <w:rPr>
              <w:sz w:val="16"/>
              <w:szCs w:val="16"/>
            </w:rPr>
            <w:t xml:space="preserve"> </w:t>
          </w:r>
        </w:ins>
        <w:ins w:id="1116" w:author="Diana Machado" w:date="2019-04-05T14:10:00Z">
          <w:r>
            <w:rPr>
              <w:sz w:val="16"/>
              <w:szCs w:val="16"/>
            </w:rPr>
            <w:t xml:space="preserve">V7.0 </w:t>
          </w:r>
        </w:ins>
        <w:ins w:id="1117" w:author="Diana Machado" w:date="2019-02-18T02:24:00Z">
          <w:r>
            <w:rPr>
              <w:sz w:val="16"/>
              <w:szCs w:val="16"/>
            </w:rPr>
            <w:t>January 31, 2019 3: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7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53221625"/>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138" w:author="Diana Machado" w:date="2019-04-05T14:10:00Z">
          <w:r w:rsidDel="00441EF6">
            <w:rPr>
              <w:sz w:val="16"/>
              <w:szCs w:val="16"/>
            </w:rPr>
            <w:delText xml:space="preserve">V6.3 </w:delText>
          </w:r>
        </w:del>
        <w:ins w:id="1139" w:author="Diana Machado" w:date="2019-04-05T14:10: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855496942"/>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del w:id="236" w:author="Diana Machado" w:date="2019-04-05T13:42:00Z">
          <w:r w:rsidDel="002B280F">
            <w:rPr>
              <w:sz w:val="16"/>
              <w:szCs w:val="16"/>
            </w:rPr>
            <w:delText>V6.3</w:delText>
          </w:r>
        </w:del>
        <w:ins w:id="237" w:author="Diana Machado" w:date="2019-04-05T13:42:00Z">
          <w:r>
            <w:rPr>
              <w:sz w:val="16"/>
              <w:szCs w:val="16"/>
            </w:rPr>
            <w:t xml:space="preserve"> V7.0</w:t>
          </w:r>
        </w:ins>
        <w:del w:id="238" w:author="Diana Machado" w:date="2019-04-05T13:42:00Z">
          <w:r w:rsidDel="002B280F">
            <w:rPr>
              <w:sz w:val="16"/>
              <w:szCs w:val="16"/>
            </w:rPr>
            <w:delText xml:space="preserve"> </w:delText>
          </w:r>
        </w:del>
        <w:del w:id="239" w:author="Diana Machado" w:date="2019-04-06T01:16:00Z">
          <w:r w:rsidDel="00BC389F">
            <w:rPr>
              <w:sz w:val="16"/>
              <w:szCs w:val="16"/>
            </w:rPr>
            <w:delText>November 5, 2018</w:delText>
          </w:r>
          <w:r w:rsidRPr="008E55F7" w:rsidDel="00BC389F">
            <w:rPr>
              <w:sz w:val="16"/>
              <w:szCs w:val="16"/>
            </w:rPr>
            <w:delText xml:space="preserve"> </w:delText>
          </w:r>
          <w:r w:rsidDel="00BC389F">
            <w:rPr>
              <w:sz w:val="16"/>
              <w:szCs w:val="16"/>
            </w:rPr>
            <w:delText>4</w:delText>
          </w:r>
          <w:r w:rsidRPr="008E55F7" w:rsidDel="00BC389F">
            <w:rPr>
              <w:sz w:val="16"/>
              <w:szCs w:val="16"/>
            </w:rPr>
            <w:delText>:00 PM</w:delText>
          </w:r>
        </w:del>
        <w:ins w:id="240" w:author="Diana Machado" w:date="2019-04-06T01:16:00Z">
          <w:r>
            <w:rPr>
              <w:sz w:val="16"/>
              <w:szCs w:val="16"/>
            </w:rPr>
            <w:t>March 29, 2019 10: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8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452435932"/>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703" w:author="Diana Machado" w:date="2019-04-05T14:10:00Z">
          <w:r w:rsidDel="00441EF6">
            <w:rPr>
              <w:sz w:val="16"/>
              <w:szCs w:val="16"/>
            </w:rPr>
            <w:delText xml:space="preserve">V6.3 </w:delText>
          </w:r>
        </w:del>
        <w:ins w:id="1704" w:author="Diana Machado" w:date="2019-04-05T14:10:00Z">
          <w:r>
            <w:rPr>
              <w:sz w:val="16"/>
              <w:szCs w:val="16"/>
            </w:rPr>
            <w:t xml:space="preserve">V7.0 </w:t>
          </w:r>
        </w:ins>
        <w:del w:id="1705" w:author="Diana Machado" w:date="2019-04-05T15:59:00Z">
          <w:r w:rsidDel="00B971E5">
            <w:rPr>
              <w:sz w:val="16"/>
              <w:szCs w:val="16"/>
            </w:rPr>
            <w:delText>November 5, 2018</w:delText>
          </w:r>
          <w:r w:rsidRPr="008E55F7" w:rsidDel="00B971E5">
            <w:rPr>
              <w:sz w:val="16"/>
              <w:szCs w:val="16"/>
            </w:rPr>
            <w:delText xml:space="preserve"> </w:delText>
          </w:r>
          <w:r w:rsidDel="00B971E5">
            <w:rPr>
              <w:sz w:val="16"/>
              <w:szCs w:val="16"/>
            </w:rPr>
            <w:delText>4</w:delText>
          </w:r>
          <w:r w:rsidRPr="008E55F7" w:rsidDel="00B971E5">
            <w:rPr>
              <w:sz w:val="16"/>
              <w:szCs w:val="16"/>
            </w:rPr>
            <w:delText>:00 PM</w:delText>
          </w:r>
        </w:del>
        <w:ins w:id="1706" w:author="Diana Machado" w:date="2019-04-05T15:59:00Z">
          <w:r>
            <w:rPr>
              <w:sz w:val="16"/>
              <w:szCs w:val="16"/>
            </w:rPr>
            <w:t xml:space="preserve"> </w:t>
          </w:r>
        </w:ins>
        <w:ins w:id="1707" w:author="Diana Machado" w:date="2019-05-03T13:08:00Z">
          <w:r>
            <w:rPr>
              <w:sz w:val="16"/>
              <w:szCs w:val="16"/>
            </w:rPr>
            <w:t>May</w:t>
          </w:r>
        </w:ins>
        <w:ins w:id="1708" w:author="Diana Machado" w:date="2019-04-05T15:59:00Z">
          <w:r>
            <w:rPr>
              <w:sz w:val="16"/>
              <w:szCs w:val="16"/>
            </w:rPr>
            <w:t xml:space="preserve"> </w:t>
          </w:r>
        </w:ins>
        <w:ins w:id="1709" w:author="Diana Machado" w:date="2019-05-03T13:08:00Z">
          <w:r>
            <w:rPr>
              <w:sz w:val="16"/>
              <w:szCs w:val="16"/>
            </w:rPr>
            <w:t>3</w:t>
          </w:r>
        </w:ins>
        <w:ins w:id="1710" w:author="Diana Machado" w:date="2019-04-05T15:59:00Z">
          <w:r>
            <w:rPr>
              <w:sz w:val="16"/>
              <w:szCs w:val="16"/>
            </w:rPr>
            <w:t xml:space="preserve">, 2019 1:00 </w:t>
          </w:r>
        </w:ins>
        <w:ins w:id="1711" w:author="Diana Machado" w:date="2019-05-03T13:08:00Z">
          <w:r>
            <w:rPr>
              <w:sz w:val="16"/>
              <w:szCs w:val="16"/>
            </w:rPr>
            <w:t>P</w:t>
          </w:r>
        </w:ins>
        <w:ins w:id="1712" w:author="Diana Machado" w:date="2019-04-05T15:59:00Z">
          <w:r>
            <w:rPr>
              <w:sz w:val="16"/>
              <w:szCs w:val="16"/>
            </w:rPr>
            <w:t>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8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826100078"/>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718" w:author="Diana Machado" w:date="2019-04-05T14:10:00Z">
          <w:r w:rsidDel="00441EF6">
            <w:rPr>
              <w:sz w:val="16"/>
              <w:szCs w:val="16"/>
            </w:rPr>
            <w:delText xml:space="preserve">V6.3 </w:delText>
          </w:r>
        </w:del>
        <w:ins w:id="1719" w:author="Diana Machado" w:date="2019-04-05T14:10: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8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642806171"/>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723" w:author="Diana Machado" w:date="2019-04-05T14:10:00Z">
          <w:r w:rsidDel="00441EF6">
            <w:rPr>
              <w:sz w:val="16"/>
              <w:szCs w:val="16"/>
            </w:rPr>
            <w:delText xml:space="preserve">V6.3 </w:delText>
          </w:r>
        </w:del>
        <w:ins w:id="1724" w:author="Diana Machado" w:date="2019-04-05T14:10:00Z">
          <w:r>
            <w:rPr>
              <w:sz w:val="16"/>
              <w:szCs w:val="16"/>
            </w:rPr>
            <w:t xml:space="preserve">V7.0 </w:t>
          </w:r>
        </w:ins>
        <w:del w:id="1725" w:author="Diana Machado" w:date="2019-04-30T03:10:00Z">
          <w:r w:rsidDel="00E546D1">
            <w:rPr>
              <w:sz w:val="16"/>
              <w:szCs w:val="16"/>
            </w:rPr>
            <w:delText>November 5, 2018</w:delText>
          </w:r>
          <w:r w:rsidRPr="008E55F7" w:rsidDel="00E546D1">
            <w:rPr>
              <w:sz w:val="16"/>
              <w:szCs w:val="16"/>
            </w:rPr>
            <w:delText xml:space="preserve"> </w:delText>
          </w:r>
          <w:r w:rsidDel="00E546D1">
            <w:rPr>
              <w:sz w:val="16"/>
              <w:szCs w:val="16"/>
            </w:rPr>
            <w:delText>4</w:delText>
          </w:r>
          <w:r w:rsidRPr="008E55F7" w:rsidDel="00E546D1">
            <w:rPr>
              <w:sz w:val="16"/>
              <w:szCs w:val="16"/>
            </w:rPr>
            <w:delText>:00 PM</w:delText>
          </w:r>
        </w:del>
        <w:ins w:id="1726" w:author="Diana Machado" w:date="2019-04-30T03:10:00Z">
          <w:r>
            <w:rPr>
              <w:sz w:val="16"/>
              <w:szCs w:val="16"/>
            </w:rPr>
            <w:t xml:space="preserve"> April 29, 2019 11: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8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782656510"/>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733" w:author="Diana Machado" w:date="2019-04-05T14:10:00Z">
          <w:r w:rsidDel="00441EF6">
            <w:rPr>
              <w:sz w:val="16"/>
              <w:szCs w:val="16"/>
            </w:rPr>
            <w:delText xml:space="preserve">V6.3 </w:delText>
          </w:r>
        </w:del>
        <w:ins w:id="1734" w:author="Diana Machado" w:date="2019-04-05T14:10: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8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960831967"/>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742" w:author="Diana Machado" w:date="2019-04-05T14:11:00Z">
          <w:r w:rsidDel="00441EF6">
            <w:rPr>
              <w:sz w:val="16"/>
              <w:szCs w:val="16"/>
            </w:rPr>
            <w:delText xml:space="preserve">V6.3 </w:delText>
          </w:r>
        </w:del>
        <w:del w:id="1743" w:author="Machado, Diana" w:date="2019-02-04T16:56:00Z">
          <w:r w:rsidDel="00DA0F62">
            <w:rPr>
              <w:sz w:val="16"/>
              <w:szCs w:val="16"/>
            </w:rPr>
            <w:delText>November 5, 2018</w:delText>
          </w:r>
          <w:r w:rsidRPr="008E55F7" w:rsidDel="00DA0F62">
            <w:rPr>
              <w:sz w:val="16"/>
              <w:szCs w:val="16"/>
            </w:rPr>
            <w:delText xml:space="preserve"> </w:delText>
          </w:r>
          <w:r w:rsidDel="00DA0F62">
            <w:rPr>
              <w:sz w:val="16"/>
              <w:szCs w:val="16"/>
            </w:rPr>
            <w:delText>4</w:delText>
          </w:r>
          <w:r w:rsidRPr="008E55F7" w:rsidDel="00DA0F62">
            <w:rPr>
              <w:sz w:val="16"/>
              <w:szCs w:val="16"/>
            </w:rPr>
            <w:delText>:00 PM</w:delText>
          </w:r>
        </w:del>
        <w:ins w:id="1744" w:author="Machado, Diana" w:date="2019-02-04T16:56:00Z">
          <w:r>
            <w:rPr>
              <w:sz w:val="16"/>
              <w:szCs w:val="16"/>
            </w:rPr>
            <w:t xml:space="preserve"> </w:t>
          </w:r>
        </w:ins>
        <w:ins w:id="1745" w:author="Diana Machado" w:date="2019-04-05T14:11:00Z">
          <w:r>
            <w:rPr>
              <w:sz w:val="16"/>
              <w:szCs w:val="16"/>
            </w:rPr>
            <w:t xml:space="preserve">V7.0 </w:t>
          </w:r>
        </w:ins>
        <w:ins w:id="1746" w:author="Machado, Diana" w:date="2019-02-04T16:56:00Z">
          <w:del w:id="1747" w:author="Diana Machado" w:date="2019-04-06T15:14:00Z">
            <w:r w:rsidDel="003307E9">
              <w:rPr>
                <w:sz w:val="16"/>
                <w:szCs w:val="16"/>
              </w:rPr>
              <w:delText>January 31, 2019 3:00 PM</w:delText>
            </w:r>
          </w:del>
        </w:ins>
        <w:ins w:id="1748" w:author="Diana Machado" w:date="2019-04-06T15:14:00Z">
          <w:r>
            <w:rPr>
              <w:sz w:val="16"/>
              <w:szCs w:val="16"/>
            </w:rPr>
            <w:t>March 29, 2019 10: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8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8123655"/>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764" w:author="Diana Machado" w:date="2019-04-05T14:12:00Z">
          <w:r w:rsidDel="00441EF6">
            <w:rPr>
              <w:sz w:val="16"/>
              <w:szCs w:val="16"/>
            </w:rPr>
            <w:delText xml:space="preserve">V6.3 </w:delText>
          </w:r>
        </w:del>
        <w:ins w:id="1765" w:author="Diana Machado" w:date="2019-04-05T14:12: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8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147081273"/>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767" w:author="Diana Machado" w:date="2019-04-05T14:12:00Z">
          <w:r w:rsidDel="00441EF6">
            <w:rPr>
              <w:sz w:val="16"/>
              <w:szCs w:val="16"/>
            </w:rPr>
            <w:delText xml:space="preserve">V6.3 </w:delText>
          </w:r>
        </w:del>
        <w:del w:id="1768" w:author="Machado, Diana" w:date="2019-02-04T17:42:00Z">
          <w:r w:rsidDel="00C6026C">
            <w:rPr>
              <w:sz w:val="16"/>
              <w:szCs w:val="16"/>
            </w:rPr>
            <w:delText>November 5, 2018</w:delText>
          </w:r>
          <w:r w:rsidRPr="008E55F7" w:rsidDel="00C6026C">
            <w:rPr>
              <w:sz w:val="16"/>
              <w:szCs w:val="16"/>
            </w:rPr>
            <w:delText xml:space="preserve"> </w:delText>
          </w:r>
          <w:r w:rsidDel="00C6026C">
            <w:rPr>
              <w:sz w:val="16"/>
              <w:szCs w:val="16"/>
            </w:rPr>
            <w:delText>4</w:delText>
          </w:r>
          <w:r w:rsidRPr="008E55F7" w:rsidDel="00C6026C">
            <w:rPr>
              <w:sz w:val="16"/>
              <w:szCs w:val="16"/>
            </w:rPr>
            <w:delText>:00 PM</w:delText>
          </w:r>
        </w:del>
        <w:ins w:id="1769" w:author="Diana Machado" w:date="2019-04-05T14:12:00Z">
          <w:r>
            <w:rPr>
              <w:sz w:val="16"/>
              <w:szCs w:val="16"/>
            </w:rPr>
            <w:t xml:space="preserve"> V7.0</w:t>
          </w:r>
        </w:ins>
        <w:ins w:id="1770" w:author="Machado, Diana" w:date="2019-02-04T17:42:00Z">
          <w:r>
            <w:rPr>
              <w:sz w:val="16"/>
              <w:szCs w:val="16"/>
            </w:rPr>
            <w:t xml:space="preserve"> January 31, 2019 3: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8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51838953"/>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778" w:author="Diana Machado" w:date="2019-04-05T14:12:00Z">
          <w:r w:rsidDel="00441EF6">
            <w:rPr>
              <w:sz w:val="16"/>
              <w:szCs w:val="16"/>
            </w:rPr>
            <w:delText>V6.3</w:delText>
          </w:r>
        </w:del>
        <w:ins w:id="1779" w:author="Diana Machado" w:date="2019-04-05T14:12:00Z">
          <w:r>
            <w:rPr>
              <w:sz w:val="16"/>
              <w:szCs w:val="16"/>
            </w:rPr>
            <w:t xml:space="preserve"> V7.0</w:t>
          </w:r>
        </w:ins>
        <w:del w:id="1780" w:author="Diana Machado" w:date="2019-04-05T14:12:00Z">
          <w:r w:rsidDel="00441EF6">
            <w:rPr>
              <w:sz w:val="16"/>
              <w:szCs w:val="16"/>
            </w:rPr>
            <w:delText xml:space="preserve"> </w:delText>
          </w:r>
        </w:del>
        <w:ins w:id="1781" w:author="Machado, Diana" w:date="2019-02-04T17:44:00Z">
          <w:r>
            <w:rPr>
              <w:sz w:val="16"/>
              <w:szCs w:val="16"/>
            </w:rPr>
            <w:t>January 31, 2019 3: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8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66367261"/>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783" w:author="Diana Machado" w:date="2019-04-05T14:12:00Z">
          <w:r w:rsidDel="00441EF6">
            <w:rPr>
              <w:sz w:val="16"/>
              <w:szCs w:val="16"/>
            </w:rPr>
            <w:delText xml:space="preserve">V6.3 </w:delText>
          </w:r>
        </w:del>
        <w:del w:id="1784" w:author="Machado, Diana" w:date="2019-02-04T17:47:00Z">
          <w:r w:rsidDel="00117801">
            <w:rPr>
              <w:sz w:val="16"/>
              <w:szCs w:val="16"/>
            </w:rPr>
            <w:delText>November 5, 2018</w:delText>
          </w:r>
          <w:r w:rsidRPr="008E55F7" w:rsidDel="00117801">
            <w:rPr>
              <w:sz w:val="16"/>
              <w:szCs w:val="16"/>
            </w:rPr>
            <w:delText xml:space="preserve"> </w:delText>
          </w:r>
          <w:r w:rsidDel="00117801">
            <w:rPr>
              <w:sz w:val="16"/>
              <w:szCs w:val="16"/>
            </w:rPr>
            <w:delText>4</w:delText>
          </w:r>
          <w:r w:rsidRPr="008E55F7" w:rsidDel="00117801">
            <w:rPr>
              <w:sz w:val="16"/>
              <w:szCs w:val="16"/>
            </w:rPr>
            <w:delText>:00 PM</w:delText>
          </w:r>
        </w:del>
        <w:ins w:id="1785" w:author="Machado, Diana" w:date="2019-02-04T17:47:00Z">
          <w:r>
            <w:rPr>
              <w:sz w:val="16"/>
              <w:szCs w:val="16"/>
            </w:rPr>
            <w:t xml:space="preserve"> </w:t>
          </w:r>
        </w:ins>
        <w:ins w:id="1786" w:author="Diana Machado" w:date="2019-04-05T14:12:00Z">
          <w:r>
            <w:rPr>
              <w:sz w:val="16"/>
              <w:szCs w:val="16"/>
            </w:rPr>
            <w:t xml:space="preserve">V7.0 </w:t>
          </w:r>
        </w:ins>
        <w:ins w:id="1787" w:author="Machado, Diana" w:date="2019-02-04T17:47:00Z">
          <w:r>
            <w:rPr>
              <w:sz w:val="16"/>
              <w:szCs w:val="16"/>
            </w:rPr>
            <w:t>January 31, 2019 3: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8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34969181"/>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791" w:author="Diana Machado" w:date="2019-04-05T14:13:00Z">
          <w:r w:rsidDel="00441EF6">
            <w:rPr>
              <w:sz w:val="16"/>
              <w:szCs w:val="16"/>
            </w:rPr>
            <w:delText xml:space="preserve">V6.3 </w:delText>
          </w:r>
        </w:del>
        <w:ins w:id="1792" w:author="Diana Machado" w:date="2019-04-05T14:13:00Z">
          <w:r>
            <w:rPr>
              <w:sz w:val="16"/>
              <w:szCs w:val="16"/>
            </w:rPr>
            <w:t xml:space="preserve">V7.0 </w:t>
          </w:r>
        </w:ins>
        <w:ins w:id="1793" w:author="Machado, Diana" w:date="2019-02-04T17:47:00Z">
          <w:r>
            <w:rPr>
              <w:sz w:val="16"/>
              <w:szCs w:val="16"/>
            </w:rPr>
            <w:t>January 31, 2019 3: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821504735"/>
      <w:docPartObj>
        <w:docPartGallery w:val="Page Numbers (Bottom of Page)"/>
        <w:docPartUnique/>
      </w:docPartObj>
    </w:sdtPr>
    <w:sdtEndPr>
      <w:rPr>
        <w:noProof/>
        <w:sz w:val="20"/>
        <w:szCs w:val="20"/>
      </w:rPr>
    </w:sdtEndPr>
    <w:sdtContent>
      <w:p w:rsidR="005E2202" w:rsidRDefault="005E2202" w:rsidP="0071443C">
        <w:pPr>
          <w:pStyle w:val="Footer"/>
          <w:rPr>
            <w:sz w:val="16"/>
            <w:szCs w:val="16"/>
          </w:rPr>
        </w:pPr>
        <w:r>
          <w:rPr>
            <w:sz w:val="16"/>
            <w:szCs w:val="16"/>
          </w:rPr>
          <w:t xml:space="preserve">FPHLM </w:t>
        </w:r>
        <w:ins w:id="253" w:author="Diana Machado" w:date="2019-04-05T13:43:00Z">
          <w:r>
            <w:rPr>
              <w:sz w:val="16"/>
              <w:szCs w:val="16"/>
            </w:rPr>
            <w:t>V7.0 March 29, 2019 10:00 A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5E2202" w:rsidRDefault="005E2202"/>
</w:ftr>
</file>

<file path=word/footer9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71488376"/>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798" w:author="Diana Machado" w:date="2019-04-05T14:13:00Z">
          <w:r w:rsidDel="00441EF6">
            <w:rPr>
              <w:sz w:val="16"/>
              <w:szCs w:val="16"/>
            </w:rPr>
            <w:delText xml:space="preserve">V6.3 </w:delText>
          </w:r>
        </w:del>
        <w:del w:id="1799" w:author="Machado, Diana" w:date="2019-02-04T17:52:00Z">
          <w:r w:rsidDel="00117801">
            <w:rPr>
              <w:sz w:val="16"/>
              <w:szCs w:val="16"/>
            </w:rPr>
            <w:delText>November 5, 2018</w:delText>
          </w:r>
          <w:r w:rsidRPr="008E55F7" w:rsidDel="00117801">
            <w:rPr>
              <w:sz w:val="16"/>
              <w:szCs w:val="16"/>
            </w:rPr>
            <w:delText xml:space="preserve"> </w:delText>
          </w:r>
          <w:r w:rsidDel="00117801">
            <w:rPr>
              <w:sz w:val="16"/>
              <w:szCs w:val="16"/>
            </w:rPr>
            <w:delText>4</w:delText>
          </w:r>
          <w:r w:rsidRPr="008E55F7" w:rsidDel="00117801">
            <w:rPr>
              <w:sz w:val="16"/>
              <w:szCs w:val="16"/>
            </w:rPr>
            <w:delText>:00 PM</w:delText>
          </w:r>
        </w:del>
        <w:ins w:id="1800" w:author="Machado, Diana" w:date="2019-02-04T17:52:00Z">
          <w:r>
            <w:rPr>
              <w:sz w:val="16"/>
              <w:szCs w:val="16"/>
            </w:rPr>
            <w:t xml:space="preserve"> </w:t>
          </w:r>
        </w:ins>
        <w:ins w:id="1801" w:author="Diana Machado" w:date="2019-04-05T14:13:00Z">
          <w:r>
            <w:rPr>
              <w:sz w:val="16"/>
              <w:szCs w:val="16"/>
            </w:rPr>
            <w:t xml:space="preserve">V7.0 </w:t>
          </w:r>
        </w:ins>
        <w:ins w:id="1802" w:author="Machado, Diana" w:date="2019-02-04T17:52:00Z">
          <w:r>
            <w:rPr>
              <w:sz w:val="16"/>
              <w:szCs w:val="16"/>
            </w:rPr>
            <w:t>January 31, 2019 3: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9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91061841"/>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806" w:author="Diana Machado" w:date="2019-04-05T14:13:00Z">
          <w:r w:rsidDel="00441EF6">
            <w:rPr>
              <w:sz w:val="16"/>
              <w:szCs w:val="16"/>
            </w:rPr>
            <w:delText xml:space="preserve">V6.3 </w:delText>
          </w:r>
        </w:del>
        <w:ins w:id="1807" w:author="Diana Machado" w:date="2019-04-05T14:13:00Z">
          <w:r>
            <w:rPr>
              <w:sz w:val="16"/>
              <w:szCs w:val="16"/>
            </w:rPr>
            <w:t xml:space="preserve">V7.0 </w:t>
          </w:r>
        </w:ins>
        <w:ins w:id="1808" w:author="Machado, Diana" w:date="2019-02-04T17:52:00Z">
          <w:r>
            <w:rPr>
              <w:sz w:val="16"/>
              <w:szCs w:val="16"/>
            </w:rPr>
            <w:t>January 31, 2019 3: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9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219327937"/>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813" w:author="Diana Machado" w:date="2019-04-05T14:13:00Z">
          <w:r w:rsidDel="00441EF6">
            <w:rPr>
              <w:sz w:val="16"/>
              <w:szCs w:val="16"/>
            </w:rPr>
            <w:delText>V6.3</w:delText>
          </w:r>
        </w:del>
        <w:ins w:id="1814" w:author="Diana Machado" w:date="2019-04-05T14:13:00Z">
          <w:r>
            <w:rPr>
              <w:sz w:val="16"/>
              <w:szCs w:val="16"/>
            </w:rPr>
            <w:t xml:space="preserve"> V7.0</w:t>
          </w:r>
        </w:ins>
        <w:del w:id="1815" w:author="Diana Machado" w:date="2019-04-05T14:13:00Z">
          <w:r w:rsidDel="00441EF6">
            <w:rPr>
              <w:sz w:val="16"/>
              <w:szCs w:val="16"/>
            </w:rPr>
            <w:delText xml:space="preserve"> </w:delText>
          </w:r>
        </w:del>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9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73956277"/>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820" w:author="Diana Machado" w:date="2019-04-05T14:13:00Z">
          <w:r w:rsidDel="00441EF6">
            <w:rPr>
              <w:sz w:val="16"/>
              <w:szCs w:val="16"/>
            </w:rPr>
            <w:delText xml:space="preserve">V6.3 </w:delText>
          </w:r>
        </w:del>
        <w:ins w:id="1821" w:author="Diana Machado" w:date="2019-04-05T14:13:00Z">
          <w:r>
            <w:rPr>
              <w:sz w:val="16"/>
              <w:szCs w:val="16"/>
            </w:rPr>
            <w:t xml:space="preserve">V7.0 </w:t>
          </w:r>
        </w:ins>
        <w:ins w:id="1822" w:author="Machado, Diana" w:date="2019-02-04T17:55:00Z">
          <w:r>
            <w:rPr>
              <w:sz w:val="16"/>
              <w:szCs w:val="16"/>
            </w:rPr>
            <w:t>January 31, 2019 3: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9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6488311"/>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827" w:author="Diana Machado" w:date="2019-04-05T14:13:00Z">
          <w:r w:rsidDel="00441EF6">
            <w:rPr>
              <w:sz w:val="16"/>
              <w:szCs w:val="16"/>
            </w:rPr>
            <w:delText xml:space="preserve">V6.3 </w:delText>
          </w:r>
        </w:del>
        <w:ins w:id="1828" w:author="Diana Machado" w:date="2019-04-05T14:13: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9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32769081"/>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832" w:author="Diana Machado" w:date="2019-04-05T14:13:00Z">
          <w:r w:rsidDel="00441EF6">
            <w:rPr>
              <w:sz w:val="16"/>
              <w:szCs w:val="16"/>
            </w:rPr>
            <w:delText xml:space="preserve">V6.3 </w:delText>
          </w:r>
        </w:del>
        <w:ins w:id="1833" w:author="Diana Machado" w:date="2019-04-05T14:13:00Z">
          <w:r>
            <w:rPr>
              <w:sz w:val="16"/>
              <w:szCs w:val="16"/>
            </w:rPr>
            <w:t xml:space="preserve">V7.0 </w:t>
          </w:r>
        </w:ins>
        <w:ins w:id="1834" w:author="Machado, Diana" w:date="2019-02-04T17:59:00Z">
          <w:r>
            <w:rPr>
              <w:sz w:val="16"/>
              <w:szCs w:val="16"/>
            </w:rPr>
            <w:t>January 31, 2</w:t>
          </w:r>
        </w:ins>
        <w:ins w:id="1835" w:author="Machado, Diana" w:date="2019-02-04T18:00:00Z">
          <w:r>
            <w:rPr>
              <w:sz w:val="16"/>
              <w:szCs w:val="16"/>
            </w:rPr>
            <w:t>019 3: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9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722606562"/>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847" w:author="Diana Machado" w:date="2019-04-05T14:14:00Z">
          <w:r w:rsidDel="00441EF6">
            <w:rPr>
              <w:sz w:val="16"/>
              <w:szCs w:val="16"/>
            </w:rPr>
            <w:delText xml:space="preserve">V6.3 </w:delText>
          </w:r>
        </w:del>
        <w:del w:id="1848" w:author="Diana Machado" w:date="2019-01-22T00:41:00Z">
          <w:r w:rsidDel="006056F2">
            <w:rPr>
              <w:sz w:val="16"/>
              <w:szCs w:val="16"/>
            </w:rPr>
            <w:delText>November 5, 2018</w:delText>
          </w:r>
          <w:r w:rsidRPr="008E55F7" w:rsidDel="006056F2">
            <w:rPr>
              <w:sz w:val="16"/>
              <w:szCs w:val="16"/>
            </w:rPr>
            <w:delText xml:space="preserve"> </w:delText>
          </w:r>
          <w:r w:rsidDel="006056F2">
            <w:rPr>
              <w:sz w:val="16"/>
              <w:szCs w:val="16"/>
            </w:rPr>
            <w:delText>4</w:delText>
          </w:r>
          <w:r w:rsidRPr="008E55F7" w:rsidDel="006056F2">
            <w:rPr>
              <w:sz w:val="16"/>
              <w:szCs w:val="16"/>
            </w:rPr>
            <w:delText>:00 PM</w:delText>
          </w:r>
        </w:del>
        <w:ins w:id="1849" w:author="Diana Machado" w:date="2019-01-22T00:41:00Z">
          <w:r>
            <w:rPr>
              <w:sz w:val="16"/>
              <w:szCs w:val="16"/>
            </w:rPr>
            <w:t xml:space="preserve"> </w:t>
          </w:r>
        </w:ins>
        <w:ins w:id="1850" w:author="Diana Machado" w:date="2019-04-05T14:14:00Z">
          <w:r>
            <w:rPr>
              <w:sz w:val="16"/>
              <w:szCs w:val="16"/>
            </w:rPr>
            <w:t xml:space="preserve">V7.0 </w:t>
          </w:r>
        </w:ins>
        <w:ins w:id="1851" w:author="Diana Machado" w:date="2019-01-22T00:41:00Z">
          <w:r>
            <w:rPr>
              <w:sz w:val="16"/>
              <w:szCs w:val="16"/>
            </w:rPr>
            <w:t>January 2</w:t>
          </w:r>
        </w:ins>
        <w:ins w:id="1852" w:author="Diana Machado" w:date="2019-01-22T00:56:00Z">
          <w:r>
            <w:rPr>
              <w:sz w:val="16"/>
              <w:szCs w:val="16"/>
            </w:rPr>
            <w:t>1</w:t>
          </w:r>
        </w:ins>
        <w:ins w:id="1853" w:author="Diana Machado" w:date="2019-01-22T00:41:00Z">
          <w:r>
            <w:rPr>
              <w:sz w:val="16"/>
              <w:szCs w:val="16"/>
            </w:rPr>
            <w:t>, 2019 1:00 P</w:t>
          </w:r>
        </w:ins>
        <w:ins w:id="1854" w:author="Diana Machado" w:date="2019-01-22T00:42:00Z">
          <w:r>
            <w:rPr>
              <w:sz w:val="16"/>
              <w:szCs w:val="16"/>
            </w:rPr>
            <w:t>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9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136247505"/>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855" w:author="Diana Machado" w:date="2019-04-05T14:14:00Z">
          <w:r w:rsidDel="00441EF6">
            <w:rPr>
              <w:sz w:val="16"/>
              <w:szCs w:val="16"/>
            </w:rPr>
            <w:delText xml:space="preserve">V6.3 </w:delText>
          </w:r>
        </w:del>
        <w:ins w:id="1856" w:author="Diana Machado" w:date="2019-04-05T14:14:00Z">
          <w:r>
            <w:rPr>
              <w:sz w:val="16"/>
              <w:szCs w:val="16"/>
            </w:rPr>
            <w:t xml:space="preserve"> 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9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867794792"/>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865" w:author="Diana Machado" w:date="2019-04-05T14:14:00Z">
          <w:r w:rsidDel="00441EF6">
            <w:rPr>
              <w:sz w:val="16"/>
              <w:szCs w:val="16"/>
            </w:rPr>
            <w:delText xml:space="preserve">V6.3 </w:delText>
          </w:r>
        </w:del>
        <w:del w:id="1866" w:author="Diana Machado" w:date="2019-01-22T00:44:00Z">
          <w:r w:rsidDel="007B6EFF">
            <w:rPr>
              <w:sz w:val="16"/>
              <w:szCs w:val="16"/>
            </w:rPr>
            <w:delText>November 5, 2018</w:delText>
          </w:r>
          <w:r w:rsidRPr="008E55F7" w:rsidDel="007B6EFF">
            <w:rPr>
              <w:sz w:val="16"/>
              <w:szCs w:val="16"/>
            </w:rPr>
            <w:delText xml:space="preserve"> </w:delText>
          </w:r>
          <w:r w:rsidDel="007B6EFF">
            <w:rPr>
              <w:sz w:val="16"/>
              <w:szCs w:val="16"/>
            </w:rPr>
            <w:delText>4</w:delText>
          </w:r>
          <w:r w:rsidRPr="008E55F7" w:rsidDel="007B6EFF">
            <w:rPr>
              <w:sz w:val="16"/>
              <w:szCs w:val="16"/>
            </w:rPr>
            <w:delText>:00 PM</w:delText>
          </w:r>
        </w:del>
        <w:ins w:id="1867" w:author="Diana Machado" w:date="2019-01-22T00:44:00Z">
          <w:r>
            <w:rPr>
              <w:sz w:val="16"/>
              <w:szCs w:val="16"/>
            </w:rPr>
            <w:t xml:space="preserve"> </w:t>
          </w:r>
        </w:ins>
        <w:ins w:id="1868" w:author="Diana Machado" w:date="2019-04-05T14:14:00Z">
          <w:r>
            <w:rPr>
              <w:sz w:val="16"/>
              <w:szCs w:val="16"/>
            </w:rPr>
            <w:t xml:space="preserve">V7.0 </w:t>
          </w:r>
        </w:ins>
        <w:ins w:id="1869" w:author="Diana Machado" w:date="2019-01-22T00:44:00Z">
          <w:r>
            <w:rPr>
              <w:sz w:val="16"/>
              <w:szCs w:val="16"/>
            </w:rPr>
            <w:t>January 2</w:t>
          </w:r>
        </w:ins>
        <w:ins w:id="1870" w:author="Diana Machado" w:date="2019-01-22T00:56:00Z">
          <w:r>
            <w:rPr>
              <w:sz w:val="16"/>
              <w:szCs w:val="16"/>
            </w:rPr>
            <w:t>1</w:t>
          </w:r>
        </w:ins>
        <w:ins w:id="1871" w:author="Diana Machado" w:date="2019-01-22T00:44:00Z">
          <w:r>
            <w:rPr>
              <w:sz w:val="16"/>
              <w:szCs w:val="16"/>
            </w:rPr>
            <w:t>, 2019 1:00 PM</w:t>
          </w:r>
        </w:ins>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er9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466170374"/>
      <w:docPartObj>
        <w:docPartGallery w:val="Page Numbers (Bottom of Page)"/>
        <w:docPartUnique/>
      </w:docPartObj>
    </w:sdtPr>
    <w:sdtEndPr>
      <w:rPr>
        <w:noProof/>
        <w:sz w:val="20"/>
        <w:szCs w:val="20"/>
      </w:rPr>
    </w:sdtEndPr>
    <w:sdtContent>
      <w:p w:rsidR="005E2202" w:rsidRDefault="005E2202" w:rsidP="004A30C5">
        <w:pPr>
          <w:pStyle w:val="Footer"/>
          <w:rPr>
            <w:sz w:val="16"/>
            <w:szCs w:val="16"/>
          </w:rPr>
        </w:pPr>
        <w:r>
          <w:rPr>
            <w:sz w:val="16"/>
            <w:szCs w:val="16"/>
          </w:rPr>
          <w:t xml:space="preserve">FPHLM </w:t>
        </w:r>
        <w:del w:id="1872" w:author="Diana Machado" w:date="2019-04-05T14:14:00Z">
          <w:r w:rsidDel="00441EF6">
            <w:rPr>
              <w:sz w:val="16"/>
              <w:szCs w:val="16"/>
            </w:rPr>
            <w:delText xml:space="preserve">V6.3 </w:delText>
          </w:r>
        </w:del>
        <w:ins w:id="1873" w:author="Diana Machado" w:date="2019-04-05T14:14: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5E2202" w:rsidRPr="00277C8D" w:rsidRDefault="005E220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5E2202" w:rsidRDefault="005E220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C2395" w:rsidRDefault="008C2395" w:rsidP="007B58B3">
      <w:r>
        <w:separator/>
      </w:r>
    </w:p>
  </w:footnote>
  <w:footnote w:type="continuationSeparator" w:id="0">
    <w:p w:rsidR="008C2395" w:rsidRDefault="008C2395" w:rsidP="007B58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A3971"/>
    <w:multiLevelType w:val="hybridMultilevel"/>
    <w:tmpl w:val="BB30D3F0"/>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DA5A1D"/>
    <w:multiLevelType w:val="hybridMultilevel"/>
    <w:tmpl w:val="B3B2536A"/>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46395"/>
    <w:multiLevelType w:val="hybridMultilevel"/>
    <w:tmpl w:val="B9FEED58"/>
    <w:lvl w:ilvl="0" w:tplc="8B40C2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5B7F8E"/>
    <w:multiLevelType w:val="hybridMultilevel"/>
    <w:tmpl w:val="21D4032E"/>
    <w:lvl w:ilvl="0" w:tplc="5644EA7C">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F6E17B7"/>
    <w:multiLevelType w:val="multilevel"/>
    <w:tmpl w:val="CCF2EA38"/>
    <w:lvl w:ilvl="0">
      <w:start w:val="1"/>
      <w:numFmt w:val="decimal"/>
      <w:pStyle w:val="DiscNumber"/>
      <w:lvlText w:val="%1."/>
      <w:lvlJc w:val="left"/>
      <w:pPr>
        <w:ind w:left="450" w:hanging="360"/>
      </w:pPr>
      <w:rPr>
        <w:rFonts w:hint="default"/>
        <w:b/>
        <w:bCs w:val="0"/>
        <w:i w:val="0"/>
        <w:iCs w:val="0"/>
        <w:caps w:val="0"/>
        <w:smallCaps w:val="0"/>
        <w:strike w:val="0"/>
        <w:dstrike w:val="0"/>
        <w:noProof w:val="0"/>
        <w:vanish w:val="0"/>
        <w:color w:val="000000"/>
        <w:spacing w:val="0"/>
        <w:kern w:val="0"/>
        <w:position w:val="0"/>
        <w:sz w:val="24"/>
        <w:szCs w:val="24"/>
        <w:u w:val="none"/>
        <w:effect w:val="none"/>
        <w:vertAlign w:val="baseline"/>
        <w:em w:val="none"/>
        <w:specVanish w:val="0"/>
      </w:rPr>
    </w:lvl>
    <w:lvl w:ilvl="1">
      <w:start w:val="1"/>
      <w:numFmt w:val="upperLetter"/>
      <w:pStyle w:val="DiscSubnumberLetter"/>
      <w:lvlText w:val="%2."/>
      <w:lvlJc w:val="left"/>
      <w:pPr>
        <w:ind w:left="720" w:hanging="360"/>
      </w:pPr>
      <w:rPr>
        <w:rFonts w:hint="default"/>
        <w:b w:val="0"/>
      </w:rPr>
    </w:lvl>
    <w:lvl w:ilvl="2">
      <w:start w:val="1"/>
      <w:numFmt w:val="decimal"/>
      <w:lvlText w:val="%3."/>
      <w:lvlJc w:val="left"/>
      <w:pPr>
        <w:ind w:left="108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5" w15:restartNumberingAfterBreak="0">
    <w:nsid w:val="11EC2D66"/>
    <w:multiLevelType w:val="hybridMultilevel"/>
    <w:tmpl w:val="C218BC4E"/>
    <w:lvl w:ilvl="0" w:tplc="858CF19C">
      <w:start w:val="1"/>
      <w:numFmt w:val="upperLetter"/>
      <w:pStyle w:val="StandardsText"/>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4A362E6"/>
    <w:multiLevelType w:val="hybridMultilevel"/>
    <w:tmpl w:val="24066352"/>
    <w:lvl w:ilvl="0" w:tplc="34090001">
      <w:start w:val="1"/>
      <w:numFmt w:val="bullet"/>
      <w:lvlText w:val=""/>
      <w:lvlJc w:val="left"/>
      <w:pPr>
        <w:ind w:left="6468" w:hanging="360"/>
      </w:pPr>
      <w:rPr>
        <w:rFonts w:ascii="Symbol" w:hAnsi="Symbol" w:hint="default"/>
      </w:rPr>
    </w:lvl>
    <w:lvl w:ilvl="1" w:tplc="34090003" w:tentative="1">
      <w:start w:val="1"/>
      <w:numFmt w:val="bullet"/>
      <w:lvlText w:val="o"/>
      <w:lvlJc w:val="left"/>
      <w:pPr>
        <w:ind w:left="7188" w:hanging="360"/>
      </w:pPr>
      <w:rPr>
        <w:rFonts w:ascii="Courier New" w:hAnsi="Courier New" w:cs="Courier New" w:hint="default"/>
      </w:rPr>
    </w:lvl>
    <w:lvl w:ilvl="2" w:tplc="34090005" w:tentative="1">
      <w:start w:val="1"/>
      <w:numFmt w:val="bullet"/>
      <w:lvlText w:val=""/>
      <w:lvlJc w:val="left"/>
      <w:pPr>
        <w:ind w:left="7908" w:hanging="360"/>
      </w:pPr>
      <w:rPr>
        <w:rFonts w:ascii="Wingdings" w:hAnsi="Wingdings" w:hint="default"/>
      </w:rPr>
    </w:lvl>
    <w:lvl w:ilvl="3" w:tplc="34090001" w:tentative="1">
      <w:start w:val="1"/>
      <w:numFmt w:val="bullet"/>
      <w:lvlText w:val=""/>
      <w:lvlJc w:val="left"/>
      <w:pPr>
        <w:ind w:left="8628" w:hanging="360"/>
      </w:pPr>
      <w:rPr>
        <w:rFonts w:ascii="Symbol" w:hAnsi="Symbol" w:hint="default"/>
      </w:rPr>
    </w:lvl>
    <w:lvl w:ilvl="4" w:tplc="34090003" w:tentative="1">
      <w:start w:val="1"/>
      <w:numFmt w:val="bullet"/>
      <w:lvlText w:val="o"/>
      <w:lvlJc w:val="left"/>
      <w:pPr>
        <w:ind w:left="9348" w:hanging="360"/>
      </w:pPr>
      <w:rPr>
        <w:rFonts w:ascii="Courier New" w:hAnsi="Courier New" w:cs="Courier New" w:hint="default"/>
      </w:rPr>
    </w:lvl>
    <w:lvl w:ilvl="5" w:tplc="34090005" w:tentative="1">
      <w:start w:val="1"/>
      <w:numFmt w:val="bullet"/>
      <w:lvlText w:val=""/>
      <w:lvlJc w:val="left"/>
      <w:pPr>
        <w:ind w:left="10068" w:hanging="360"/>
      </w:pPr>
      <w:rPr>
        <w:rFonts w:ascii="Wingdings" w:hAnsi="Wingdings" w:hint="default"/>
      </w:rPr>
    </w:lvl>
    <w:lvl w:ilvl="6" w:tplc="34090001" w:tentative="1">
      <w:start w:val="1"/>
      <w:numFmt w:val="bullet"/>
      <w:lvlText w:val=""/>
      <w:lvlJc w:val="left"/>
      <w:pPr>
        <w:ind w:left="10788" w:hanging="360"/>
      </w:pPr>
      <w:rPr>
        <w:rFonts w:ascii="Symbol" w:hAnsi="Symbol" w:hint="default"/>
      </w:rPr>
    </w:lvl>
    <w:lvl w:ilvl="7" w:tplc="34090003" w:tentative="1">
      <w:start w:val="1"/>
      <w:numFmt w:val="bullet"/>
      <w:lvlText w:val="o"/>
      <w:lvlJc w:val="left"/>
      <w:pPr>
        <w:ind w:left="11508" w:hanging="360"/>
      </w:pPr>
      <w:rPr>
        <w:rFonts w:ascii="Courier New" w:hAnsi="Courier New" w:cs="Courier New" w:hint="default"/>
      </w:rPr>
    </w:lvl>
    <w:lvl w:ilvl="8" w:tplc="34090005" w:tentative="1">
      <w:start w:val="1"/>
      <w:numFmt w:val="bullet"/>
      <w:lvlText w:val=""/>
      <w:lvlJc w:val="left"/>
      <w:pPr>
        <w:ind w:left="12228" w:hanging="360"/>
      </w:pPr>
      <w:rPr>
        <w:rFonts w:ascii="Wingdings" w:hAnsi="Wingdings" w:hint="default"/>
      </w:rPr>
    </w:lvl>
  </w:abstractNum>
  <w:abstractNum w:abstractNumId="7" w15:restartNumberingAfterBreak="0">
    <w:nsid w:val="158538DD"/>
    <w:multiLevelType w:val="hybridMultilevel"/>
    <w:tmpl w:val="60DC7786"/>
    <w:lvl w:ilvl="0" w:tplc="EDAA1E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DD00BD"/>
    <w:multiLevelType w:val="hybridMultilevel"/>
    <w:tmpl w:val="EBF6D4B8"/>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D7D747C"/>
    <w:multiLevelType w:val="hybridMultilevel"/>
    <w:tmpl w:val="2EB8C4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9D6C73"/>
    <w:multiLevelType w:val="hybridMultilevel"/>
    <w:tmpl w:val="62E202E4"/>
    <w:lvl w:ilvl="0" w:tplc="455E8324">
      <w:start w:val="1"/>
      <w:numFmt w:val="upperLetter"/>
      <w:pStyle w:val="STText"/>
      <w:lvlText w:val="%1."/>
      <w:lvlJc w:val="left"/>
      <w:pPr>
        <w:ind w:left="360" w:hanging="360"/>
      </w:pPr>
      <w:rPr>
        <w:rFonts w:ascii="Times New Roman" w:hAnsi="Times New Roman"/>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5350944"/>
    <w:multiLevelType w:val="hybridMultilevel"/>
    <w:tmpl w:val="B9FEED58"/>
    <w:lvl w:ilvl="0" w:tplc="8B40C2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D2326D"/>
    <w:multiLevelType w:val="hybridMultilevel"/>
    <w:tmpl w:val="AEDA953C"/>
    <w:lvl w:ilvl="0" w:tplc="CB60A6D8">
      <w:start w:val="1"/>
      <w:numFmt w:val="bullet"/>
      <w:lvlText w:val=""/>
      <w:lvlJc w:val="left"/>
      <w:pPr>
        <w:tabs>
          <w:tab w:val="num" w:pos="1080"/>
        </w:tabs>
        <w:ind w:left="1080" w:hanging="360"/>
      </w:pPr>
      <w:rPr>
        <w:rFonts w:ascii="Symbol" w:hAnsi="Symbol" w:hint="default"/>
        <w:sz w:val="20"/>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28260320"/>
    <w:multiLevelType w:val="hybridMultilevel"/>
    <w:tmpl w:val="417807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626497"/>
    <w:multiLevelType w:val="hybridMultilevel"/>
    <w:tmpl w:val="7D64E5F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25D5281"/>
    <w:multiLevelType w:val="hybridMultilevel"/>
    <w:tmpl w:val="B22E39DC"/>
    <w:lvl w:ilvl="0" w:tplc="34090009">
      <w:start w:val="1"/>
      <w:numFmt w:val="bullet"/>
      <w:lvlText w:val=""/>
      <w:lvlJc w:val="left"/>
      <w:pPr>
        <w:ind w:left="3555" w:hanging="360"/>
      </w:pPr>
      <w:rPr>
        <w:rFonts w:ascii="Wingdings" w:hAnsi="Wingdings" w:hint="default"/>
      </w:rPr>
    </w:lvl>
    <w:lvl w:ilvl="1" w:tplc="34090003" w:tentative="1">
      <w:start w:val="1"/>
      <w:numFmt w:val="bullet"/>
      <w:lvlText w:val="o"/>
      <w:lvlJc w:val="left"/>
      <w:pPr>
        <w:ind w:left="4275" w:hanging="360"/>
      </w:pPr>
      <w:rPr>
        <w:rFonts w:ascii="Courier New" w:hAnsi="Courier New" w:cs="Courier New" w:hint="default"/>
      </w:rPr>
    </w:lvl>
    <w:lvl w:ilvl="2" w:tplc="34090005" w:tentative="1">
      <w:start w:val="1"/>
      <w:numFmt w:val="bullet"/>
      <w:lvlText w:val=""/>
      <w:lvlJc w:val="left"/>
      <w:pPr>
        <w:ind w:left="4995" w:hanging="360"/>
      </w:pPr>
      <w:rPr>
        <w:rFonts w:ascii="Wingdings" w:hAnsi="Wingdings" w:hint="default"/>
      </w:rPr>
    </w:lvl>
    <w:lvl w:ilvl="3" w:tplc="34090001" w:tentative="1">
      <w:start w:val="1"/>
      <w:numFmt w:val="bullet"/>
      <w:lvlText w:val=""/>
      <w:lvlJc w:val="left"/>
      <w:pPr>
        <w:ind w:left="5715" w:hanging="360"/>
      </w:pPr>
      <w:rPr>
        <w:rFonts w:ascii="Symbol" w:hAnsi="Symbol" w:hint="default"/>
      </w:rPr>
    </w:lvl>
    <w:lvl w:ilvl="4" w:tplc="34090003" w:tentative="1">
      <w:start w:val="1"/>
      <w:numFmt w:val="bullet"/>
      <w:lvlText w:val="o"/>
      <w:lvlJc w:val="left"/>
      <w:pPr>
        <w:ind w:left="6435" w:hanging="360"/>
      </w:pPr>
      <w:rPr>
        <w:rFonts w:ascii="Courier New" w:hAnsi="Courier New" w:cs="Courier New" w:hint="default"/>
      </w:rPr>
    </w:lvl>
    <w:lvl w:ilvl="5" w:tplc="34090005" w:tentative="1">
      <w:start w:val="1"/>
      <w:numFmt w:val="bullet"/>
      <w:lvlText w:val=""/>
      <w:lvlJc w:val="left"/>
      <w:pPr>
        <w:ind w:left="7155" w:hanging="360"/>
      </w:pPr>
      <w:rPr>
        <w:rFonts w:ascii="Wingdings" w:hAnsi="Wingdings" w:hint="default"/>
      </w:rPr>
    </w:lvl>
    <w:lvl w:ilvl="6" w:tplc="34090001" w:tentative="1">
      <w:start w:val="1"/>
      <w:numFmt w:val="bullet"/>
      <w:lvlText w:val=""/>
      <w:lvlJc w:val="left"/>
      <w:pPr>
        <w:ind w:left="7875" w:hanging="360"/>
      </w:pPr>
      <w:rPr>
        <w:rFonts w:ascii="Symbol" w:hAnsi="Symbol" w:hint="default"/>
      </w:rPr>
    </w:lvl>
    <w:lvl w:ilvl="7" w:tplc="34090003" w:tentative="1">
      <w:start w:val="1"/>
      <w:numFmt w:val="bullet"/>
      <w:lvlText w:val="o"/>
      <w:lvlJc w:val="left"/>
      <w:pPr>
        <w:ind w:left="8595" w:hanging="360"/>
      </w:pPr>
      <w:rPr>
        <w:rFonts w:ascii="Courier New" w:hAnsi="Courier New" w:cs="Courier New" w:hint="default"/>
      </w:rPr>
    </w:lvl>
    <w:lvl w:ilvl="8" w:tplc="34090005" w:tentative="1">
      <w:start w:val="1"/>
      <w:numFmt w:val="bullet"/>
      <w:lvlText w:val=""/>
      <w:lvlJc w:val="left"/>
      <w:pPr>
        <w:ind w:left="9315" w:hanging="360"/>
      </w:pPr>
      <w:rPr>
        <w:rFonts w:ascii="Wingdings" w:hAnsi="Wingdings" w:hint="default"/>
      </w:rPr>
    </w:lvl>
  </w:abstractNum>
  <w:abstractNum w:abstractNumId="16" w15:restartNumberingAfterBreak="0">
    <w:nsid w:val="326E544B"/>
    <w:multiLevelType w:val="hybridMultilevel"/>
    <w:tmpl w:val="7CDEF03C"/>
    <w:lvl w:ilvl="0" w:tplc="A6DCC540">
      <w:start w:val="1"/>
      <w:numFmt w:val="lowerLetter"/>
      <w:lvlText w:val="%1."/>
      <w:lvlJc w:val="left"/>
      <w:pPr>
        <w:tabs>
          <w:tab w:val="num" w:pos="1080"/>
        </w:tabs>
        <w:ind w:left="1080" w:hanging="360"/>
      </w:pPr>
      <w:rPr>
        <w:rFonts w:hint="default"/>
      </w:rPr>
    </w:lvl>
    <w:lvl w:ilvl="1" w:tplc="A89A9072" w:tentative="1">
      <w:start w:val="1"/>
      <w:numFmt w:val="lowerLetter"/>
      <w:lvlText w:val="%2."/>
      <w:lvlJc w:val="left"/>
      <w:pPr>
        <w:tabs>
          <w:tab w:val="num" w:pos="1800"/>
        </w:tabs>
        <w:ind w:left="1800" w:hanging="360"/>
      </w:pPr>
    </w:lvl>
    <w:lvl w:ilvl="2" w:tplc="EFDEC5DC" w:tentative="1">
      <w:start w:val="1"/>
      <w:numFmt w:val="lowerRoman"/>
      <w:lvlText w:val="%3."/>
      <w:lvlJc w:val="right"/>
      <w:pPr>
        <w:tabs>
          <w:tab w:val="num" w:pos="2520"/>
        </w:tabs>
        <w:ind w:left="2520" w:hanging="180"/>
      </w:pPr>
    </w:lvl>
    <w:lvl w:ilvl="3" w:tplc="FF6A489A" w:tentative="1">
      <w:start w:val="1"/>
      <w:numFmt w:val="decimal"/>
      <w:lvlText w:val="%4."/>
      <w:lvlJc w:val="left"/>
      <w:pPr>
        <w:tabs>
          <w:tab w:val="num" w:pos="3240"/>
        </w:tabs>
        <w:ind w:left="3240" w:hanging="360"/>
      </w:pPr>
    </w:lvl>
    <w:lvl w:ilvl="4" w:tplc="AE7AF4FA" w:tentative="1">
      <w:start w:val="1"/>
      <w:numFmt w:val="lowerLetter"/>
      <w:lvlText w:val="%5."/>
      <w:lvlJc w:val="left"/>
      <w:pPr>
        <w:tabs>
          <w:tab w:val="num" w:pos="3960"/>
        </w:tabs>
        <w:ind w:left="3960" w:hanging="360"/>
      </w:pPr>
    </w:lvl>
    <w:lvl w:ilvl="5" w:tplc="A44C7794" w:tentative="1">
      <w:start w:val="1"/>
      <w:numFmt w:val="lowerRoman"/>
      <w:lvlText w:val="%6."/>
      <w:lvlJc w:val="right"/>
      <w:pPr>
        <w:tabs>
          <w:tab w:val="num" w:pos="4680"/>
        </w:tabs>
        <w:ind w:left="4680" w:hanging="180"/>
      </w:pPr>
    </w:lvl>
    <w:lvl w:ilvl="6" w:tplc="08B0B37A" w:tentative="1">
      <w:start w:val="1"/>
      <w:numFmt w:val="decimal"/>
      <w:lvlText w:val="%7."/>
      <w:lvlJc w:val="left"/>
      <w:pPr>
        <w:tabs>
          <w:tab w:val="num" w:pos="5400"/>
        </w:tabs>
        <w:ind w:left="5400" w:hanging="360"/>
      </w:pPr>
    </w:lvl>
    <w:lvl w:ilvl="7" w:tplc="DFE02BE8" w:tentative="1">
      <w:start w:val="1"/>
      <w:numFmt w:val="lowerLetter"/>
      <w:lvlText w:val="%8."/>
      <w:lvlJc w:val="left"/>
      <w:pPr>
        <w:tabs>
          <w:tab w:val="num" w:pos="6120"/>
        </w:tabs>
        <w:ind w:left="6120" w:hanging="360"/>
      </w:pPr>
    </w:lvl>
    <w:lvl w:ilvl="8" w:tplc="E3F83ABE" w:tentative="1">
      <w:start w:val="1"/>
      <w:numFmt w:val="lowerRoman"/>
      <w:lvlText w:val="%9."/>
      <w:lvlJc w:val="right"/>
      <w:pPr>
        <w:tabs>
          <w:tab w:val="num" w:pos="6840"/>
        </w:tabs>
        <w:ind w:left="6840" w:hanging="180"/>
      </w:pPr>
    </w:lvl>
  </w:abstractNum>
  <w:abstractNum w:abstractNumId="17" w15:restartNumberingAfterBreak="0">
    <w:nsid w:val="33725788"/>
    <w:multiLevelType w:val="hybridMultilevel"/>
    <w:tmpl w:val="3BC68786"/>
    <w:lvl w:ilvl="0" w:tplc="61C66028">
      <w:start w:val="2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1E2234"/>
    <w:multiLevelType w:val="hybridMultilevel"/>
    <w:tmpl w:val="A4B8D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3970F8"/>
    <w:multiLevelType w:val="hybridMultilevel"/>
    <w:tmpl w:val="B9FEED58"/>
    <w:lvl w:ilvl="0" w:tplc="8B40C2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C3E52EA"/>
    <w:multiLevelType w:val="multilevel"/>
    <w:tmpl w:val="CF86E5A2"/>
    <w:lvl w:ilvl="0">
      <w:start w:val="1"/>
      <w:numFmt w:val="upperLetter"/>
      <w:lvlText w:val="%1."/>
      <w:lvlJc w:val="left"/>
      <w:pPr>
        <w:ind w:left="450" w:hanging="360"/>
      </w:pPr>
      <w:rPr>
        <w:rFonts w:ascii="Times New Roman" w:hAnsi="Times New Roman" w:cs="Times New Roman" w:hint="default"/>
        <w:b w:val="0"/>
        <w:sz w:val="24"/>
        <w:szCs w:val="24"/>
      </w:rPr>
    </w:lvl>
    <w:lvl w:ilvl="1">
      <w:start w:val="1"/>
      <w:numFmt w:val="upperLetter"/>
      <w:lvlText w:val="%2."/>
      <w:lvlJc w:val="left"/>
      <w:pPr>
        <w:ind w:left="720" w:hanging="360"/>
      </w:pPr>
      <w:rPr>
        <w:rFonts w:ascii="Arial" w:hAnsi="Arial" w:cs="Arial" w:hint="default"/>
        <w:b/>
        <w:i/>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42CD6B6B"/>
    <w:multiLevelType w:val="hybridMultilevel"/>
    <w:tmpl w:val="2B164A7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2" w15:restartNumberingAfterBreak="0">
    <w:nsid w:val="456C0C80"/>
    <w:multiLevelType w:val="hybridMultilevel"/>
    <w:tmpl w:val="288CD656"/>
    <w:lvl w:ilvl="0" w:tplc="3150112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B361746"/>
    <w:multiLevelType w:val="hybridMultilevel"/>
    <w:tmpl w:val="178C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B3F783F"/>
    <w:multiLevelType w:val="hybridMultilevel"/>
    <w:tmpl w:val="6EDAFC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B652F6F"/>
    <w:multiLevelType w:val="multilevel"/>
    <w:tmpl w:val="E7263F7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BDA39AC"/>
    <w:multiLevelType w:val="hybridMultilevel"/>
    <w:tmpl w:val="268AD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3616990"/>
    <w:multiLevelType w:val="hybridMultilevel"/>
    <w:tmpl w:val="FC7E26DE"/>
    <w:lvl w:ilvl="0" w:tplc="5AE8CE3A">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51F4CFF"/>
    <w:multiLevelType w:val="hybridMultilevel"/>
    <w:tmpl w:val="5A8E84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985163F"/>
    <w:multiLevelType w:val="hybridMultilevel"/>
    <w:tmpl w:val="06AA1330"/>
    <w:lvl w:ilvl="0" w:tplc="C7F24A7C">
      <w:start w:val="1"/>
      <w:numFmt w:val="bullet"/>
      <w:pStyle w:val="ListParagraph"/>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26C1E3B"/>
    <w:multiLevelType w:val="hybridMultilevel"/>
    <w:tmpl w:val="F6C206BA"/>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370F88"/>
    <w:multiLevelType w:val="hybridMultilevel"/>
    <w:tmpl w:val="2460F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5D61222"/>
    <w:multiLevelType w:val="hybridMultilevel"/>
    <w:tmpl w:val="B8D681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6335FB0"/>
    <w:multiLevelType w:val="hybridMultilevel"/>
    <w:tmpl w:val="E3408B4E"/>
    <w:lvl w:ilvl="0" w:tplc="18BEB226">
      <w:start w:val="2012"/>
      <w:numFmt w:val="decimal"/>
      <w:lvlText w:val="(%1"/>
      <w:lvlJc w:val="left"/>
      <w:pPr>
        <w:ind w:left="3869" w:hanging="750"/>
      </w:pPr>
      <w:rPr>
        <w:rFonts w:ascii="Arial" w:hAnsi="Arial" w:hint="default"/>
        <w:b/>
        <w:sz w:val="28"/>
      </w:rPr>
    </w:lvl>
    <w:lvl w:ilvl="1" w:tplc="04090019" w:tentative="1">
      <w:start w:val="1"/>
      <w:numFmt w:val="lowerLetter"/>
      <w:lvlText w:val="%2."/>
      <w:lvlJc w:val="left"/>
      <w:pPr>
        <w:ind w:left="4199" w:hanging="360"/>
      </w:pPr>
    </w:lvl>
    <w:lvl w:ilvl="2" w:tplc="0409001B" w:tentative="1">
      <w:start w:val="1"/>
      <w:numFmt w:val="lowerRoman"/>
      <w:lvlText w:val="%3."/>
      <w:lvlJc w:val="right"/>
      <w:pPr>
        <w:ind w:left="4919" w:hanging="180"/>
      </w:pPr>
    </w:lvl>
    <w:lvl w:ilvl="3" w:tplc="0409000F" w:tentative="1">
      <w:start w:val="1"/>
      <w:numFmt w:val="decimal"/>
      <w:lvlText w:val="%4."/>
      <w:lvlJc w:val="left"/>
      <w:pPr>
        <w:ind w:left="5639" w:hanging="360"/>
      </w:pPr>
    </w:lvl>
    <w:lvl w:ilvl="4" w:tplc="04090019" w:tentative="1">
      <w:start w:val="1"/>
      <w:numFmt w:val="lowerLetter"/>
      <w:lvlText w:val="%5."/>
      <w:lvlJc w:val="left"/>
      <w:pPr>
        <w:ind w:left="6359" w:hanging="360"/>
      </w:pPr>
    </w:lvl>
    <w:lvl w:ilvl="5" w:tplc="0409001B" w:tentative="1">
      <w:start w:val="1"/>
      <w:numFmt w:val="lowerRoman"/>
      <w:lvlText w:val="%6."/>
      <w:lvlJc w:val="right"/>
      <w:pPr>
        <w:ind w:left="7079" w:hanging="180"/>
      </w:pPr>
    </w:lvl>
    <w:lvl w:ilvl="6" w:tplc="0409000F" w:tentative="1">
      <w:start w:val="1"/>
      <w:numFmt w:val="decimal"/>
      <w:lvlText w:val="%7."/>
      <w:lvlJc w:val="left"/>
      <w:pPr>
        <w:ind w:left="7799" w:hanging="360"/>
      </w:pPr>
    </w:lvl>
    <w:lvl w:ilvl="7" w:tplc="04090019" w:tentative="1">
      <w:start w:val="1"/>
      <w:numFmt w:val="lowerLetter"/>
      <w:lvlText w:val="%8."/>
      <w:lvlJc w:val="left"/>
      <w:pPr>
        <w:ind w:left="8519" w:hanging="360"/>
      </w:pPr>
    </w:lvl>
    <w:lvl w:ilvl="8" w:tplc="0409001B" w:tentative="1">
      <w:start w:val="1"/>
      <w:numFmt w:val="lowerRoman"/>
      <w:lvlText w:val="%9."/>
      <w:lvlJc w:val="right"/>
      <w:pPr>
        <w:ind w:left="9239" w:hanging="180"/>
      </w:pPr>
    </w:lvl>
  </w:abstractNum>
  <w:abstractNum w:abstractNumId="34" w15:restartNumberingAfterBreak="0">
    <w:nsid w:val="7CBA3BE7"/>
    <w:multiLevelType w:val="hybridMultilevel"/>
    <w:tmpl w:val="56F0B1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D2B389C"/>
    <w:multiLevelType w:val="hybridMultilevel"/>
    <w:tmpl w:val="3DCE7F68"/>
    <w:lvl w:ilvl="0" w:tplc="18E0B50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E222BAA"/>
    <w:multiLevelType w:val="hybridMultilevel"/>
    <w:tmpl w:val="AFB2CA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5"/>
  </w:num>
  <w:num w:numId="4">
    <w:abstractNumId w:val="28"/>
  </w:num>
  <w:num w:numId="5">
    <w:abstractNumId w:val="20"/>
  </w:num>
  <w:num w:numId="6">
    <w:abstractNumId w:val="21"/>
  </w:num>
  <w:num w:numId="7">
    <w:abstractNumId w:val="36"/>
  </w:num>
  <w:num w:numId="8">
    <w:abstractNumId w:val="3"/>
  </w:num>
  <w:num w:numId="9">
    <w:abstractNumId w:val="27"/>
  </w:num>
  <w:num w:numId="10">
    <w:abstractNumId w:val="32"/>
  </w:num>
  <w:num w:numId="11">
    <w:abstractNumId w:val="9"/>
  </w:num>
  <w:num w:numId="12">
    <w:abstractNumId w:val="18"/>
  </w:num>
  <w:num w:numId="13">
    <w:abstractNumId w:val="22"/>
  </w:num>
  <w:num w:numId="14">
    <w:abstractNumId w:val="26"/>
  </w:num>
  <w:num w:numId="15">
    <w:abstractNumId w:val="14"/>
  </w:num>
  <w:num w:numId="16">
    <w:abstractNumId w:val="0"/>
  </w:num>
  <w:num w:numId="17">
    <w:abstractNumId w:val="34"/>
  </w:num>
  <w:num w:numId="18">
    <w:abstractNumId w:val="1"/>
  </w:num>
  <w:num w:numId="19">
    <w:abstractNumId w:val="23"/>
  </w:num>
  <w:num w:numId="20">
    <w:abstractNumId w:val="8"/>
  </w:num>
  <w:num w:numId="21">
    <w:abstractNumId w:val="30"/>
  </w:num>
  <w:num w:numId="22">
    <w:abstractNumId w:val="24"/>
  </w:num>
  <w:num w:numId="23">
    <w:abstractNumId w:val="29"/>
  </w:num>
  <w:num w:numId="24">
    <w:abstractNumId w:val="25"/>
  </w:num>
  <w:num w:numId="25">
    <w:abstractNumId w:val="13"/>
  </w:num>
  <w:num w:numId="26">
    <w:abstractNumId w:val="19"/>
  </w:num>
  <w:num w:numId="27">
    <w:abstractNumId w:val="2"/>
  </w:num>
  <w:num w:numId="28">
    <w:abstractNumId w:val="27"/>
    <w:lvlOverride w:ilvl="0">
      <w:startOverride w:val="1"/>
    </w:lvlOverride>
  </w:num>
  <w:num w:numId="29">
    <w:abstractNumId w:val="17"/>
  </w:num>
  <w:num w:numId="30">
    <w:abstractNumId w:val="7"/>
  </w:num>
  <w:num w:numId="31">
    <w:abstractNumId w:val="10"/>
  </w:num>
  <w:num w:numId="32">
    <w:abstractNumId w:val="5"/>
  </w:num>
  <w:num w:numId="33">
    <w:abstractNumId w:val="12"/>
  </w:num>
  <w:num w:numId="34">
    <w:abstractNumId w:val="4"/>
  </w:num>
  <w:num w:numId="3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1"/>
  </w:num>
  <w:num w:numId="43">
    <w:abstractNumId w:val="33"/>
  </w:num>
  <w:num w:numId="4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6"/>
  </w:num>
  <w:num w:numId="49">
    <w:abstractNumId w:val="15"/>
  </w:num>
  <w:num w:numId="5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7"/>
    <w:lvlOverride w:ilvl="0">
      <w:startOverride w:val="1"/>
    </w:lvlOverride>
  </w:num>
  <w:num w:numId="52">
    <w:abstractNumId w:val="11"/>
  </w:num>
  <w:numIdMacAtCleanup w:val="5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iana Machado">
    <w15:presenceInfo w15:providerId="AD" w15:userId="S::dmachad@fiu.edu::7aca7e7f-6b0b-4284-bc0a-a64b23fbbc6c"/>
  </w15:person>
  <w15:person w15:author="Machado, Diana">
    <w15:presenceInfo w15:providerId="AD" w15:userId="S::dmachado8@gatech.edu::f1d39c4c-bc26-477f-b44b-3e81ce3e56c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Grammatical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298B"/>
    <w:rsid w:val="00000491"/>
    <w:rsid w:val="00000517"/>
    <w:rsid w:val="00000B41"/>
    <w:rsid w:val="000044F1"/>
    <w:rsid w:val="00005A9C"/>
    <w:rsid w:val="00006622"/>
    <w:rsid w:val="0000704B"/>
    <w:rsid w:val="00007700"/>
    <w:rsid w:val="00011088"/>
    <w:rsid w:val="00012ABC"/>
    <w:rsid w:val="0001392F"/>
    <w:rsid w:val="000168F8"/>
    <w:rsid w:val="000169B4"/>
    <w:rsid w:val="00021C5D"/>
    <w:rsid w:val="00022A98"/>
    <w:rsid w:val="00023371"/>
    <w:rsid w:val="000247B1"/>
    <w:rsid w:val="000250D2"/>
    <w:rsid w:val="000253F5"/>
    <w:rsid w:val="00025ED2"/>
    <w:rsid w:val="000270F7"/>
    <w:rsid w:val="00027B7F"/>
    <w:rsid w:val="00030D56"/>
    <w:rsid w:val="00032209"/>
    <w:rsid w:val="0003339D"/>
    <w:rsid w:val="000339D0"/>
    <w:rsid w:val="00034692"/>
    <w:rsid w:val="0003789C"/>
    <w:rsid w:val="00037C75"/>
    <w:rsid w:val="000408FE"/>
    <w:rsid w:val="000409ED"/>
    <w:rsid w:val="00040F62"/>
    <w:rsid w:val="00042DA2"/>
    <w:rsid w:val="000444E1"/>
    <w:rsid w:val="0004467D"/>
    <w:rsid w:val="00045296"/>
    <w:rsid w:val="00046432"/>
    <w:rsid w:val="00046970"/>
    <w:rsid w:val="00046D3A"/>
    <w:rsid w:val="000479A4"/>
    <w:rsid w:val="00051763"/>
    <w:rsid w:val="00052875"/>
    <w:rsid w:val="00054015"/>
    <w:rsid w:val="00054D71"/>
    <w:rsid w:val="000556C9"/>
    <w:rsid w:val="000568BF"/>
    <w:rsid w:val="00056E0C"/>
    <w:rsid w:val="0005732A"/>
    <w:rsid w:val="0005788B"/>
    <w:rsid w:val="00060E36"/>
    <w:rsid w:val="000615AC"/>
    <w:rsid w:val="000621EC"/>
    <w:rsid w:val="000627F1"/>
    <w:rsid w:val="00066A8A"/>
    <w:rsid w:val="00066F87"/>
    <w:rsid w:val="000673E6"/>
    <w:rsid w:val="00067D6E"/>
    <w:rsid w:val="000701E2"/>
    <w:rsid w:val="00070C62"/>
    <w:rsid w:val="00070E94"/>
    <w:rsid w:val="00073564"/>
    <w:rsid w:val="00073F9C"/>
    <w:rsid w:val="0007430D"/>
    <w:rsid w:val="00074BF8"/>
    <w:rsid w:val="0007529D"/>
    <w:rsid w:val="000758EF"/>
    <w:rsid w:val="00075CD6"/>
    <w:rsid w:val="00076342"/>
    <w:rsid w:val="0007794D"/>
    <w:rsid w:val="00080737"/>
    <w:rsid w:val="000808E7"/>
    <w:rsid w:val="000819AF"/>
    <w:rsid w:val="000831D0"/>
    <w:rsid w:val="00084412"/>
    <w:rsid w:val="000851A5"/>
    <w:rsid w:val="0008573A"/>
    <w:rsid w:val="00085FCE"/>
    <w:rsid w:val="00086A12"/>
    <w:rsid w:val="00091890"/>
    <w:rsid w:val="0009273F"/>
    <w:rsid w:val="000938DC"/>
    <w:rsid w:val="0009448B"/>
    <w:rsid w:val="00095162"/>
    <w:rsid w:val="00095C5A"/>
    <w:rsid w:val="00096597"/>
    <w:rsid w:val="000965AC"/>
    <w:rsid w:val="00097C4B"/>
    <w:rsid w:val="00097DDA"/>
    <w:rsid w:val="000A0989"/>
    <w:rsid w:val="000A0D23"/>
    <w:rsid w:val="000A0FD6"/>
    <w:rsid w:val="000A171A"/>
    <w:rsid w:val="000A2092"/>
    <w:rsid w:val="000A356D"/>
    <w:rsid w:val="000A4237"/>
    <w:rsid w:val="000A47A5"/>
    <w:rsid w:val="000A4EFA"/>
    <w:rsid w:val="000A4F59"/>
    <w:rsid w:val="000A5904"/>
    <w:rsid w:val="000A5DAE"/>
    <w:rsid w:val="000A72ED"/>
    <w:rsid w:val="000A754A"/>
    <w:rsid w:val="000B06A1"/>
    <w:rsid w:val="000B34BF"/>
    <w:rsid w:val="000B3C16"/>
    <w:rsid w:val="000B5AE0"/>
    <w:rsid w:val="000B6879"/>
    <w:rsid w:val="000C1FA2"/>
    <w:rsid w:val="000C25C5"/>
    <w:rsid w:val="000C46B3"/>
    <w:rsid w:val="000C4BA6"/>
    <w:rsid w:val="000C60DE"/>
    <w:rsid w:val="000C6CA5"/>
    <w:rsid w:val="000C6CF4"/>
    <w:rsid w:val="000C6DEA"/>
    <w:rsid w:val="000C7C5A"/>
    <w:rsid w:val="000D09B5"/>
    <w:rsid w:val="000D0BCB"/>
    <w:rsid w:val="000D12C2"/>
    <w:rsid w:val="000D183F"/>
    <w:rsid w:val="000D278C"/>
    <w:rsid w:val="000D2A89"/>
    <w:rsid w:val="000D3904"/>
    <w:rsid w:val="000D3AF1"/>
    <w:rsid w:val="000D43D0"/>
    <w:rsid w:val="000D4687"/>
    <w:rsid w:val="000D51D1"/>
    <w:rsid w:val="000D5312"/>
    <w:rsid w:val="000D5681"/>
    <w:rsid w:val="000D58C0"/>
    <w:rsid w:val="000D6F29"/>
    <w:rsid w:val="000E1DB0"/>
    <w:rsid w:val="000E2446"/>
    <w:rsid w:val="000E4257"/>
    <w:rsid w:val="000E4B37"/>
    <w:rsid w:val="000E6097"/>
    <w:rsid w:val="000E6EFD"/>
    <w:rsid w:val="000F1DB8"/>
    <w:rsid w:val="000F294B"/>
    <w:rsid w:val="000F2F00"/>
    <w:rsid w:val="000F45F1"/>
    <w:rsid w:val="000F5157"/>
    <w:rsid w:val="001004E7"/>
    <w:rsid w:val="00101ADC"/>
    <w:rsid w:val="00102918"/>
    <w:rsid w:val="00102D46"/>
    <w:rsid w:val="00106F13"/>
    <w:rsid w:val="00110026"/>
    <w:rsid w:val="00110E41"/>
    <w:rsid w:val="00111052"/>
    <w:rsid w:val="00111312"/>
    <w:rsid w:val="001118B7"/>
    <w:rsid w:val="00111BC7"/>
    <w:rsid w:val="00112295"/>
    <w:rsid w:val="001123A9"/>
    <w:rsid w:val="001129B9"/>
    <w:rsid w:val="00114C76"/>
    <w:rsid w:val="00117801"/>
    <w:rsid w:val="00120945"/>
    <w:rsid w:val="00121304"/>
    <w:rsid w:val="001217A2"/>
    <w:rsid w:val="00121E2B"/>
    <w:rsid w:val="001228E1"/>
    <w:rsid w:val="001229BA"/>
    <w:rsid w:val="00123649"/>
    <w:rsid w:val="00124D71"/>
    <w:rsid w:val="0012526A"/>
    <w:rsid w:val="00126518"/>
    <w:rsid w:val="00126B28"/>
    <w:rsid w:val="00126B44"/>
    <w:rsid w:val="0012741E"/>
    <w:rsid w:val="00131900"/>
    <w:rsid w:val="00137DB0"/>
    <w:rsid w:val="00137F2D"/>
    <w:rsid w:val="00142172"/>
    <w:rsid w:val="001445FD"/>
    <w:rsid w:val="00144A0D"/>
    <w:rsid w:val="001452CE"/>
    <w:rsid w:val="0014567C"/>
    <w:rsid w:val="001458AA"/>
    <w:rsid w:val="00146498"/>
    <w:rsid w:val="001467A1"/>
    <w:rsid w:val="001475B8"/>
    <w:rsid w:val="00150681"/>
    <w:rsid w:val="001508D2"/>
    <w:rsid w:val="0015212B"/>
    <w:rsid w:val="001538DE"/>
    <w:rsid w:val="00154ABD"/>
    <w:rsid w:val="0015581D"/>
    <w:rsid w:val="00155CCE"/>
    <w:rsid w:val="001560A9"/>
    <w:rsid w:val="001560CF"/>
    <w:rsid w:val="00156728"/>
    <w:rsid w:val="0016009C"/>
    <w:rsid w:val="00160550"/>
    <w:rsid w:val="00160C21"/>
    <w:rsid w:val="001621E5"/>
    <w:rsid w:val="001629AD"/>
    <w:rsid w:val="00164445"/>
    <w:rsid w:val="00167001"/>
    <w:rsid w:val="00167360"/>
    <w:rsid w:val="001702A6"/>
    <w:rsid w:val="001703F7"/>
    <w:rsid w:val="00170570"/>
    <w:rsid w:val="001707D4"/>
    <w:rsid w:val="00170F2E"/>
    <w:rsid w:val="00171855"/>
    <w:rsid w:val="00171B17"/>
    <w:rsid w:val="0017275B"/>
    <w:rsid w:val="00172809"/>
    <w:rsid w:val="001737EB"/>
    <w:rsid w:val="00173BC2"/>
    <w:rsid w:val="00176B71"/>
    <w:rsid w:val="00181415"/>
    <w:rsid w:val="00185582"/>
    <w:rsid w:val="00185703"/>
    <w:rsid w:val="001865CC"/>
    <w:rsid w:val="00186E80"/>
    <w:rsid w:val="001900D2"/>
    <w:rsid w:val="00190C8C"/>
    <w:rsid w:val="00191746"/>
    <w:rsid w:val="0019210B"/>
    <w:rsid w:val="001939EE"/>
    <w:rsid w:val="00193F06"/>
    <w:rsid w:val="001944A8"/>
    <w:rsid w:val="0019464D"/>
    <w:rsid w:val="00195A1B"/>
    <w:rsid w:val="00196221"/>
    <w:rsid w:val="00196657"/>
    <w:rsid w:val="00196DB6"/>
    <w:rsid w:val="001971C2"/>
    <w:rsid w:val="0019783A"/>
    <w:rsid w:val="001A0235"/>
    <w:rsid w:val="001A0F2A"/>
    <w:rsid w:val="001A16BA"/>
    <w:rsid w:val="001A2AB4"/>
    <w:rsid w:val="001A2FC5"/>
    <w:rsid w:val="001A3522"/>
    <w:rsid w:val="001A35EE"/>
    <w:rsid w:val="001A7CEF"/>
    <w:rsid w:val="001B07D3"/>
    <w:rsid w:val="001B130F"/>
    <w:rsid w:val="001B2111"/>
    <w:rsid w:val="001B30E0"/>
    <w:rsid w:val="001B3EF8"/>
    <w:rsid w:val="001B4488"/>
    <w:rsid w:val="001B4EB5"/>
    <w:rsid w:val="001B66BB"/>
    <w:rsid w:val="001B7F6B"/>
    <w:rsid w:val="001C059B"/>
    <w:rsid w:val="001C0A07"/>
    <w:rsid w:val="001C11B0"/>
    <w:rsid w:val="001C24F2"/>
    <w:rsid w:val="001C646B"/>
    <w:rsid w:val="001C6579"/>
    <w:rsid w:val="001C67C2"/>
    <w:rsid w:val="001D065A"/>
    <w:rsid w:val="001D0F32"/>
    <w:rsid w:val="001D2134"/>
    <w:rsid w:val="001D2BD2"/>
    <w:rsid w:val="001D4C08"/>
    <w:rsid w:val="001D5244"/>
    <w:rsid w:val="001D5D1F"/>
    <w:rsid w:val="001D5F63"/>
    <w:rsid w:val="001D637C"/>
    <w:rsid w:val="001D7247"/>
    <w:rsid w:val="001D7372"/>
    <w:rsid w:val="001D7773"/>
    <w:rsid w:val="001D78E9"/>
    <w:rsid w:val="001D7FD5"/>
    <w:rsid w:val="001E224E"/>
    <w:rsid w:val="001E49C0"/>
    <w:rsid w:val="001E6D26"/>
    <w:rsid w:val="001F0C21"/>
    <w:rsid w:val="001F0E5D"/>
    <w:rsid w:val="001F11EF"/>
    <w:rsid w:val="001F189D"/>
    <w:rsid w:val="001F192B"/>
    <w:rsid w:val="001F5BCD"/>
    <w:rsid w:val="001F644D"/>
    <w:rsid w:val="001F6EC1"/>
    <w:rsid w:val="002013ED"/>
    <w:rsid w:val="002017C6"/>
    <w:rsid w:val="00202111"/>
    <w:rsid w:val="002027F6"/>
    <w:rsid w:val="00202E78"/>
    <w:rsid w:val="00202F6D"/>
    <w:rsid w:val="00203690"/>
    <w:rsid w:val="002051E6"/>
    <w:rsid w:val="002055D2"/>
    <w:rsid w:val="00206A40"/>
    <w:rsid w:val="00206BB6"/>
    <w:rsid w:val="00207003"/>
    <w:rsid w:val="0021091D"/>
    <w:rsid w:val="00210A36"/>
    <w:rsid w:val="00210DAE"/>
    <w:rsid w:val="00212233"/>
    <w:rsid w:val="0021298B"/>
    <w:rsid w:val="00213084"/>
    <w:rsid w:val="0021353D"/>
    <w:rsid w:val="00213E4D"/>
    <w:rsid w:val="00214F65"/>
    <w:rsid w:val="0022123D"/>
    <w:rsid w:val="00221B42"/>
    <w:rsid w:val="00222314"/>
    <w:rsid w:val="00223E7E"/>
    <w:rsid w:val="00224439"/>
    <w:rsid w:val="00224DFC"/>
    <w:rsid w:val="00225B67"/>
    <w:rsid w:val="00226192"/>
    <w:rsid w:val="00227265"/>
    <w:rsid w:val="00231545"/>
    <w:rsid w:val="002325D2"/>
    <w:rsid w:val="00232A1F"/>
    <w:rsid w:val="00233AC3"/>
    <w:rsid w:val="002348ED"/>
    <w:rsid w:val="00236561"/>
    <w:rsid w:val="00237A60"/>
    <w:rsid w:val="00237E80"/>
    <w:rsid w:val="00240A9A"/>
    <w:rsid w:val="002420FA"/>
    <w:rsid w:val="00242C96"/>
    <w:rsid w:val="00243E50"/>
    <w:rsid w:val="00244663"/>
    <w:rsid w:val="00244CAD"/>
    <w:rsid w:val="00244EFC"/>
    <w:rsid w:val="002456BF"/>
    <w:rsid w:val="00246311"/>
    <w:rsid w:val="00250AA1"/>
    <w:rsid w:val="002541B3"/>
    <w:rsid w:val="00254677"/>
    <w:rsid w:val="00254777"/>
    <w:rsid w:val="002550CB"/>
    <w:rsid w:val="002550FE"/>
    <w:rsid w:val="002551DB"/>
    <w:rsid w:val="0025551B"/>
    <w:rsid w:val="00257703"/>
    <w:rsid w:val="002643D4"/>
    <w:rsid w:val="002645D6"/>
    <w:rsid w:val="002652E1"/>
    <w:rsid w:val="00266459"/>
    <w:rsid w:val="00266B59"/>
    <w:rsid w:val="002713C8"/>
    <w:rsid w:val="00272F3F"/>
    <w:rsid w:val="00273687"/>
    <w:rsid w:val="00275836"/>
    <w:rsid w:val="00277885"/>
    <w:rsid w:val="00281BFF"/>
    <w:rsid w:val="0028305A"/>
    <w:rsid w:val="00285274"/>
    <w:rsid w:val="00285DEE"/>
    <w:rsid w:val="00286021"/>
    <w:rsid w:val="0028694C"/>
    <w:rsid w:val="00286965"/>
    <w:rsid w:val="00286B5C"/>
    <w:rsid w:val="00290756"/>
    <w:rsid w:val="00290AD5"/>
    <w:rsid w:val="00290CC4"/>
    <w:rsid w:val="00293CF6"/>
    <w:rsid w:val="002943C5"/>
    <w:rsid w:val="002951C7"/>
    <w:rsid w:val="002958AA"/>
    <w:rsid w:val="002972D0"/>
    <w:rsid w:val="00297A04"/>
    <w:rsid w:val="00297B2F"/>
    <w:rsid w:val="002A0CDC"/>
    <w:rsid w:val="002A2506"/>
    <w:rsid w:val="002A3087"/>
    <w:rsid w:val="002A308E"/>
    <w:rsid w:val="002A3B84"/>
    <w:rsid w:val="002A3CC7"/>
    <w:rsid w:val="002A3CE8"/>
    <w:rsid w:val="002A3D69"/>
    <w:rsid w:val="002A5574"/>
    <w:rsid w:val="002B024E"/>
    <w:rsid w:val="002B036A"/>
    <w:rsid w:val="002B0601"/>
    <w:rsid w:val="002B2105"/>
    <w:rsid w:val="002B27F7"/>
    <w:rsid w:val="002B280F"/>
    <w:rsid w:val="002B4DE3"/>
    <w:rsid w:val="002B4F2A"/>
    <w:rsid w:val="002B5B46"/>
    <w:rsid w:val="002B5E29"/>
    <w:rsid w:val="002B5EE9"/>
    <w:rsid w:val="002B61C3"/>
    <w:rsid w:val="002B6636"/>
    <w:rsid w:val="002C010A"/>
    <w:rsid w:val="002C1F75"/>
    <w:rsid w:val="002C26A0"/>
    <w:rsid w:val="002C2D54"/>
    <w:rsid w:val="002C7A6E"/>
    <w:rsid w:val="002D2669"/>
    <w:rsid w:val="002D319A"/>
    <w:rsid w:val="002D3C70"/>
    <w:rsid w:val="002D43E6"/>
    <w:rsid w:val="002D591F"/>
    <w:rsid w:val="002D693C"/>
    <w:rsid w:val="002D6A9F"/>
    <w:rsid w:val="002D6B31"/>
    <w:rsid w:val="002E0976"/>
    <w:rsid w:val="002E0FA5"/>
    <w:rsid w:val="002E5B12"/>
    <w:rsid w:val="002E5F6F"/>
    <w:rsid w:val="002E5F86"/>
    <w:rsid w:val="002E627F"/>
    <w:rsid w:val="002E65FA"/>
    <w:rsid w:val="002F053A"/>
    <w:rsid w:val="002F106D"/>
    <w:rsid w:val="002F187B"/>
    <w:rsid w:val="002F1FCC"/>
    <w:rsid w:val="002F3F9D"/>
    <w:rsid w:val="002F4937"/>
    <w:rsid w:val="002F60FA"/>
    <w:rsid w:val="002F77F1"/>
    <w:rsid w:val="002F7AFC"/>
    <w:rsid w:val="00300663"/>
    <w:rsid w:val="003010E0"/>
    <w:rsid w:val="0030137C"/>
    <w:rsid w:val="00303621"/>
    <w:rsid w:val="00303D8A"/>
    <w:rsid w:val="00304D18"/>
    <w:rsid w:val="0030550E"/>
    <w:rsid w:val="0030593A"/>
    <w:rsid w:val="00306A6F"/>
    <w:rsid w:val="00307F4A"/>
    <w:rsid w:val="00307F9D"/>
    <w:rsid w:val="003104EB"/>
    <w:rsid w:val="00310DDB"/>
    <w:rsid w:val="00311D08"/>
    <w:rsid w:val="003137F0"/>
    <w:rsid w:val="003137F1"/>
    <w:rsid w:val="00313B6C"/>
    <w:rsid w:val="00313C54"/>
    <w:rsid w:val="00314382"/>
    <w:rsid w:val="00314806"/>
    <w:rsid w:val="00316538"/>
    <w:rsid w:val="0032014B"/>
    <w:rsid w:val="0032060F"/>
    <w:rsid w:val="003227EE"/>
    <w:rsid w:val="003277B8"/>
    <w:rsid w:val="003307E9"/>
    <w:rsid w:val="0033120F"/>
    <w:rsid w:val="003318F5"/>
    <w:rsid w:val="00331AF4"/>
    <w:rsid w:val="00332593"/>
    <w:rsid w:val="003332F0"/>
    <w:rsid w:val="00334E14"/>
    <w:rsid w:val="00340DBC"/>
    <w:rsid w:val="00341BE2"/>
    <w:rsid w:val="003427FF"/>
    <w:rsid w:val="00343716"/>
    <w:rsid w:val="003443ED"/>
    <w:rsid w:val="0034459B"/>
    <w:rsid w:val="00344D57"/>
    <w:rsid w:val="003458AF"/>
    <w:rsid w:val="003463F4"/>
    <w:rsid w:val="00346B9F"/>
    <w:rsid w:val="003501CC"/>
    <w:rsid w:val="00351088"/>
    <w:rsid w:val="00351873"/>
    <w:rsid w:val="00352647"/>
    <w:rsid w:val="00352B81"/>
    <w:rsid w:val="0035334C"/>
    <w:rsid w:val="003533B1"/>
    <w:rsid w:val="0035448D"/>
    <w:rsid w:val="003545C1"/>
    <w:rsid w:val="00355A28"/>
    <w:rsid w:val="00357E5F"/>
    <w:rsid w:val="00360C21"/>
    <w:rsid w:val="00365856"/>
    <w:rsid w:val="00366204"/>
    <w:rsid w:val="00366575"/>
    <w:rsid w:val="00367734"/>
    <w:rsid w:val="00367958"/>
    <w:rsid w:val="00367EE1"/>
    <w:rsid w:val="00371B77"/>
    <w:rsid w:val="00371FA0"/>
    <w:rsid w:val="00371FD5"/>
    <w:rsid w:val="00372341"/>
    <w:rsid w:val="00375F6A"/>
    <w:rsid w:val="003804F5"/>
    <w:rsid w:val="003812D0"/>
    <w:rsid w:val="00381A7B"/>
    <w:rsid w:val="0038224C"/>
    <w:rsid w:val="003835E2"/>
    <w:rsid w:val="00385D62"/>
    <w:rsid w:val="00386A7C"/>
    <w:rsid w:val="003877BD"/>
    <w:rsid w:val="00387A26"/>
    <w:rsid w:val="00387C1B"/>
    <w:rsid w:val="00387C1D"/>
    <w:rsid w:val="003905D5"/>
    <w:rsid w:val="00391307"/>
    <w:rsid w:val="00391D46"/>
    <w:rsid w:val="003923B3"/>
    <w:rsid w:val="003954E1"/>
    <w:rsid w:val="00395A71"/>
    <w:rsid w:val="00395A92"/>
    <w:rsid w:val="003966A9"/>
    <w:rsid w:val="00396B1B"/>
    <w:rsid w:val="003A1D73"/>
    <w:rsid w:val="003A26CB"/>
    <w:rsid w:val="003A30E3"/>
    <w:rsid w:val="003A39BF"/>
    <w:rsid w:val="003A45B6"/>
    <w:rsid w:val="003A4EE1"/>
    <w:rsid w:val="003A5125"/>
    <w:rsid w:val="003A5CC3"/>
    <w:rsid w:val="003B053F"/>
    <w:rsid w:val="003B0D8D"/>
    <w:rsid w:val="003B15CA"/>
    <w:rsid w:val="003B215F"/>
    <w:rsid w:val="003B41D7"/>
    <w:rsid w:val="003B451B"/>
    <w:rsid w:val="003B567E"/>
    <w:rsid w:val="003B5A6B"/>
    <w:rsid w:val="003B669E"/>
    <w:rsid w:val="003B7ED5"/>
    <w:rsid w:val="003C1475"/>
    <w:rsid w:val="003C1F9A"/>
    <w:rsid w:val="003C3A8C"/>
    <w:rsid w:val="003C40FD"/>
    <w:rsid w:val="003C45B5"/>
    <w:rsid w:val="003C52C0"/>
    <w:rsid w:val="003C5649"/>
    <w:rsid w:val="003C5D31"/>
    <w:rsid w:val="003C6056"/>
    <w:rsid w:val="003C66BA"/>
    <w:rsid w:val="003C676A"/>
    <w:rsid w:val="003C71C6"/>
    <w:rsid w:val="003C77C6"/>
    <w:rsid w:val="003D0E6C"/>
    <w:rsid w:val="003D2076"/>
    <w:rsid w:val="003D2430"/>
    <w:rsid w:val="003D2DB6"/>
    <w:rsid w:val="003D3C37"/>
    <w:rsid w:val="003D3CA6"/>
    <w:rsid w:val="003E07D9"/>
    <w:rsid w:val="003E0FB9"/>
    <w:rsid w:val="003E18D8"/>
    <w:rsid w:val="003E1D7F"/>
    <w:rsid w:val="003E20A3"/>
    <w:rsid w:val="003E20D8"/>
    <w:rsid w:val="003E22BB"/>
    <w:rsid w:val="003E4235"/>
    <w:rsid w:val="003E44ED"/>
    <w:rsid w:val="003E5A48"/>
    <w:rsid w:val="003E5B78"/>
    <w:rsid w:val="003E657A"/>
    <w:rsid w:val="003E7F5A"/>
    <w:rsid w:val="003E7FE1"/>
    <w:rsid w:val="003F0D7D"/>
    <w:rsid w:val="003F17AC"/>
    <w:rsid w:val="003F30F7"/>
    <w:rsid w:val="003F3937"/>
    <w:rsid w:val="003F3B85"/>
    <w:rsid w:val="003F5B4D"/>
    <w:rsid w:val="003F5D04"/>
    <w:rsid w:val="003F77DE"/>
    <w:rsid w:val="003F7C40"/>
    <w:rsid w:val="00400AB3"/>
    <w:rsid w:val="00401EDF"/>
    <w:rsid w:val="00403886"/>
    <w:rsid w:val="00405F49"/>
    <w:rsid w:val="00406324"/>
    <w:rsid w:val="00406E80"/>
    <w:rsid w:val="004079B6"/>
    <w:rsid w:val="00407D98"/>
    <w:rsid w:val="00407DA8"/>
    <w:rsid w:val="004104B2"/>
    <w:rsid w:val="00410DE3"/>
    <w:rsid w:val="00412908"/>
    <w:rsid w:val="00412D54"/>
    <w:rsid w:val="00415A90"/>
    <w:rsid w:val="0041760C"/>
    <w:rsid w:val="00421A39"/>
    <w:rsid w:val="00421AA2"/>
    <w:rsid w:val="004232BF"/>
    <w:rsid w:val="0042413A"/>
    <w:rsid w:val="004242A5"/>
    <w:rsid w:val="004244EE"/>
    <w:rsid w:val="00424E74"/>
    <w:rsid w:val="00425925"/>
    <w:rsid w:val="00425F05"/>
    <w:rsid w:val="00427181"/>
    <w:rsid w:val="0043255F"/>
    <w:rsid w:val="00432DF0"/>
    <w:rsid w:val="00434466"/>
    <w:rsid w:val="00435A45"/>
    <w:rsid w:val="00435C65"/>
    <w:rsid w:val="00436E65"/>
    <w:rsid w:val="00437543"/>
    <w:rsid w:val="00440B6E"/>
    <w:rsid w:val="00440D9C"/>
    <w:rsid w:val="00441EF6"/>
    <w:rsid w:val="0044455B"/>
    <w:rsid w:val="00445DCC"/>
    <w:rsid w:val="00450BAD"/>
    <w:rsid w:val="00451C12"/>
    <w:rsid w:val="00452921"/>
    <w:rsid w:val="00453362"/>
    <w:rsid w:val="0045375B"/>
    <w:rsid w:val="00454CB9"/>
    <w:rsid w:val="00454D30"/>
    <w:rsid w:val="004553D4"/>
    <w:rsid w:val="0045674E"/>
    <w:rsid w:val="00457C82"/>
    <w:rsid w:val="00461E30"/>
    <w:rsid w:val="004634D6"/>
    <w:rsid w:val="00463C2A"/>
    <w:rsid w:val="00465E28"/>
    <w:rsid w:val="00466421"/>
    <w:rsid w:val="00466B1C"/>
    <w:rsid w:val="00467929"/>
    <w:rsid w:val="0047119C"/>
    <w:rsid w:val="004711CF"/>
    <w:rsid w:val="00471679"/>
    <w:rsid w:val="004724D7"/>
    <w:rsid w:val="004735BD"/>
    <w:rsid w:val="0047373A"/>
    <w:rsid w:val="004738B9"/>
    <w:rsid w:val="00475298"/>
    <w:rsid w:val="00477010"/>
    <w:rsid w:val="0048031E"/>
    <w:rsid w:val="0048032C"/>
    <w:rsid w:val="00480FFF"/>
    <w:rsid w:val="00481565"/>
    <w:rsid w:val="004815EE"/>
    <w:rsid w:val="00482481"/>
    <w:rsid w:val="00482522"/>
    <w:rsid w:val="00482D82"/>
    <w:rsid w:val="00482FE0"/>
    <w:rsid w:val="004845A2"/>
    <w:rsid w:val="00484615"/>
    <w:rsid w:val="004846B1"/>
    <w:rsid w:val="004854ED"/>
    <w:rsid w:val="0048671A"/>
    <w:rsid w:val="00486873"/>
    <w:rsid w:val="00490955"/>
    <w:rsid w:val="00491853"/>
    <w:rsid w:val="0049338B"/>
    <w:rsid w:val="004945F6"/>
    <w:rsid w:val="004972F4"/>
    <w:rsid w:val="0049772B"/>
    <w:rsid w:val="004A08E6"/>
    <w:rsid w:val="004A0C83"/>
    <w:rsid w:val="004A2A88"/>
    <w:rsid w:val="004A30C5"/>
    <w:rsid w:val="004A47C4"/>
    <w:rsid w:val="004A4873"/>
    <w:rsid w:val="004A5074"/>
    <w:rsid w:val="004A7718"/>
    <w:rsid w:val="004B00F6"/>
    <w:rsid w:val="004B124B"/>
    <w:rsid w:val="004B2746"/>
    <w:rsid w:val="004B2952"/>
    <w:rsid w:val="004B2F89"/>
    <w:rsid w:val="004B4494"/>
    <w:rsid w:val="004B529E"/>
    <w:rsid w:val="004B72CF"/>
    <w:rsid w:val="004B74CE"/>
    <w:rsid w:val="004B78BF"/>
    <w:rsid w:val="004B7BAF"/>
    <w:rsid w:val="004C0DD4"/>
    <w:rsid w:val="004C1731"/>
    <w:rsid w:val="004C361F"/>
    <w:rsid w:val="004C3A79"/>
    <w:rsid w:val="004C500E"/>
    <w:rsid w:val="004C5B9F"/>
    <w:rsid w:val="004C6421"/>
    <w:rsid w:val="004C73AE"/>
    <w:rsid w:val="004C7CDB"/>
    <w:rsid w:val="004D01C6"/>
    <w:rsid w:val="004D07BB"/>
    <w:rsid w:val="004D0BF6"/>
    <w:rsid w:val="004D42F2"/>
    <w:rsid w:val="004D6E15"/>
    <w:rsid w:val="004E06A2"/>
    <w:rsid w:val="004E1454"/>
    <w:rsid w:val="004E16A6"/>
    <w:rsid w:val="004E1A19"/>
    <w:rsid w:val="004E1FC9"/>
    <w:rsid w:val="004E2548"/>
    <w:rsid w:val="004E4659"/>
    <w:rsid w:val="004E4FB0"/>
    <w:rsid w:val="004E5DE0"/>
    <w:rsid w:val="004E5E6D"/>
    <w:rsid w:val="004E7B68"/>
    <w:rsid w:val="004F0A17"/>
    <w:rsid w:val="004F114E"/>
    <w:rsid w:val="004F18B2"/>
    <w:rsid w:val="004F20E3"/>
    <w:rsid w:val="004F367D"/>
    <w:rsid w:val="004F4B6B"/>
    <w:rsid w:val="004F7156"/>
    <w:rsid w:val="004F7715"/>
    <w:rsid w:val="004F77DE"/>
    <w:rsid w:val="00500DEC"/>
    <w:rsid w:val="00500EB8"/>
    <w:rsid w:val="005016FD"/>
    <w:rsid w:val="00503320"/>
    <w:rsid w:val="00504C0E"/>
    <w:rsid w:val="00505AE1"/>
    <w:rsid w:val="00506877"/>
    <w:rsid w:val="00511E45"/>
    <w:rsid w:val="00512EA5"/>
    <w:rsid w:val="0051435D"/>
    <w:rsid w:val="00514693"/>
    <w:rsid w:val="0051592D"/>
    <w:rsid w:val="0051634E"/>
    <w:rsid w:val="00517BBA"/>
    <w:rsid w:val="00520C0F"/>
    <w:rsid w:val="0052295E"/>
    <w:rsid w:val="00522E19"/>
    <w:rsid w:val="005237AB"/>
    <w:rsid w:val="00523D42"/>
    <w:rsid w:val="00524ED5"/>
    <w:rsid w:val="005255B9"/>
    <w:rsid w:val="00525B33"/>
    <w:rsid w:val="005260AD"/>
    <w:rsid w:val="00526A8B"/>
    <w:rsid w:val="00527533"/>
    <w:rsid w:val="00527BB4"/>
    <w:rsid w:val="00527C66"/>
    <w:rsid w:val="00527DDB"/>
    <w:rsid w:val="0053210F"/>
    <w:rsid w:val="00532EC7"/>
    <w:rsid w:val="00533839"/>
    <w:rsid w:val="00533860"/>
    <w:rsid w:val="00533C49"/>
    <w:rsid w:val="00534061"/>
    <w:rsid w:val="0053677D"/>
    <w:rsid w:val="00536AEE"/>
    <w:rsid w:val="00536F8E"/>
    <w:rsid w:val="00537D44"/>
    <w:rsid w:val="005423B3"/>
    <w:rsid w:val="00542700"/>
    <w:rsid w:val="00543E58"/>
    <w:rsid w:val="005445F5"/>
    <w:rsid w:val="00547573"/>
    <w:rsid w:val="00551B32"/>
    <w:rsid w:val="00551D4A"/>
    <w:rsid w:val="00551DE6"/>
    <w:rsid w:val="005520FF"/>
    <w:rsid w:val="00552607"/>
    <w:rsid w:val="005528DF"/>
    <w:rsid w:val="005538CB"/>
    <w:rsid w:val="0055406A"/>
    <w:rsid w:val="00556A17"/>
    <w:rsid w:val="00561AD6"/>
    <w:rsid w:val="00565374"/>
    <w:rsid w:val="005653B5"/>
    <w:rsid w:val="00566148"/>
    <w:rsid w:val="005710F4"/>
    <w:rsid w:val="005727E3"/>
    <w:rsid w:val="0057306F"/>
    <w:rsid w:val="005734C8"/>
    <w:rsid w:val="005734EB"/>
    <w:rsid w:val="00575181"/>
    <w:rsid w:val="0057672F"/>
    <w:rsid w:val="005771A0"/>
    <w:rsid w:val="0057737A"/>
    <w:rsid w:val="005779F5"/>
    <w:rsid w:val="00577F5E"/>
    <w:rsid w:val="00580742"/>
    <w:rsid w:val="00582298"/>
    <w:rsid w:val="005825F4"/>
    <w:rsid w:val="00582764"/>
    <w:rsid w:val="00582C18"/>
    <w:rsid w:val="00583286"/>
    <w:rsid w:val="0058478F"/>
    <w:rsid w:val="00584979"/>
    <w:rsid w:val="00585D55"/>
    <w:rsid w:val="00590BB0"/>
    <w:rsid w:val="0059255B"/>
    <w:rsid w:val="00594337"/>
    <w:rsid w:val="00594FB0"/>
    <w:rsid w:val="005955FC"/>
    <w:rsid w:val="0059769A"/>
    <w:rsid w:val="00597FF0"/>
    <w:rsid w:val="005A01A6"/>
    <w:rsid w:val="005A0728"/>
    <w:rsid w:val="005A1280"/>
    <w:rsid w:val="005A2463"/>
    <w:rsid w:val="005A2BE1"/>
    <w:rsid w:val="005A37A7"/>
    <w:rsid w:val="005A485D"/>
    <w:rsid w:val="005A5943"/>
    <w:rsid w:val="005A5CF0"/>
    <w:rsid w:val="005A6347"/>
    <w:rsid w:val="005A6F34"/>
    <w:rsid w:val="005B0CF0"/>
    <w:rsid w:val="005B1819"/>
    <w:rsid w:val="005B196A"/>
    <w:rsid w:val="005B1C03"/>
    <w:rsid w:val="005B1E0D"/>
    <w:rsid w:val="005B2766"/>
    <w:rsid w:val="005B2C7B"/>
    <w:rsid w:val="005B3315"/>
    <w:rsid w:val="005B38DD"/>
    <w:rsid w:val="005B48FF"/>
    <w:rsid w:val="005B6C4B"/>
    <w:rsid w:val="005C0025"/>
    <w:rsid w:val="005C4CBC"/>
    <w:rsid w:val="005C5077"/>
    <w:rsid w:val="005C5AEA"/>
    <w:rsid w:val="005C5F53"/>
    <w:rsid w:val="005C6382"/>
    <w:rsid w:val="005D050E"/>
    <w:rsid w:val="005D081D"/>
    <w:rsid w:val="005D2DCB"/>
    <w:rsid w:val="005D2F59"/>
    <w:rsid w:val="005D35A3"/>
    <w:rsid w:val="005D48E4"/>
    <w:rsid w:val="005D5A18"/>
    <w:rsid w:val="005D5B40"/>
    <w:rsid w:val="005D7BFA"/>
    <w:rsid w:val="005E0A3D"/>
    <w:rsid w:val="005E2202"/>
    <w:rsid w:val="005E66A4"/>
    <w:rsid w:val="005F0560"/>
    <w:rsid w:val="005F4D80"/>
    <w:rsid w:val="005F5361"/>
    <w:rsid w:val="005F5731"/>
    <w:rsid w:val="005F5796"/>
    <w:rsid w:val="00601B39"/>
    <w:rsid w:val="0060203D"/>
    <w:rsid w:val="00602FD5"/>
    <w:rsid w:val="00603747"/>
    <w:rsid w:val="006039BA"/>
    <w:rsid w:val="00604C4C"/>
    <w:rsid w:val="006054AF"/>
    <w:rsid w:val="006056F2"/>
    <w:rsid w:val="00605BF3"/>
    <w:rsid w:val="00607E77"/>
    <w:rsid w:val="00610F8B"/>
    <w:rsid w:val="00611035"/>
    <w:rsid w:val="0061197F"/>
    <w:rsid w:val="00613773"/>
    <w:rsid w:val="00615342"/>
    <w:rsid w:val="00617880"/>
    <w:rsid w:val="00620E2B"/>
    <w:rsid w:val="00622A2C"/>
    <w:rsid w:val="00622A73"/>
    <w:rsid w:val="00622CBB"/>
    <w:rsid w:val="00623301"/>
    <w:rsid w:val="0062353D"/>
    <w:rsid w:val="00625F21"/>
    <w:rsid w:val="00626059"/>
    <w:rsid w:val="006274D8"/>
    <w:rsid w:val="006277AE"/>
    <w:rsid w:val="0063064D"/>
    <w:rsid w:val="00630791"/>
    <w:rsid w:val="00631AF4"/>
    <w:rsid w:val="00632674"/>
    <w:rsid w:val="00633732"/>
    <w:rsid w:val="00635759"/>
    <w:rsid w:val="006361F6"/>
    <w:rsid w:val="0063679D"/>
    <w:rsid w:val="0063739D"/>
    <w:rsid w:val="006375C6"/>
    <w:rsid w:val="00640277"/>
    <w:rsid w:val="0064092C"/>
    <w:rsid w:val="006411DC"/>
    <w:rsid w:val="0064288C"/>
    <w:rsid w:val="00642BB5"/>
    <w:rsid w:val="006434F7"/>
    <w:rsid w:val="0064452F"/>
    <w:rsid w:val="00644C30"/>
    <w:rsid w:val="00647766"/>
    <w:rsid w:val="00650775"/>
    <w:rsid w:val="006513AB"/>
    <w:rsid w:val="00651FDE"/>
    <w:rsid w:val="006530D3"/>
    <w:rsid w:val="0065461D"/>
    <w:rsid w:val="00654B7C"/>
    <w:rsid w:val="00657780"/>
    <w:rsid w:val="00660055"/>
    <w:rsid w:val="00661E08"/>
    <w:rsid w:val="00663746"/>
    <w:rsid w:val="00664398"/>
    <w:rsid w:val="0066670D"/>
    <w:rsid w:val="00667C55"/>
    <w:rsid w:val="006707B3"/>
    <w:rsid w:val="0067092C"/>
    <w:rsid w:val="00672120"/>
    <w:rsid w:val="00677C0B"/>
    <w:rsid w:val="00680723"/>
    <w:rsid w:val="00681638"/>
    <w:rsid w:val="0068307B"/>
    <w:rsid w:val="00684700"/>
    <w:rsid w:val="00684E78"/>
    <w:rsid w:val="006854F8"/>
    <w:rsid w:val="006855B3"/>
    <w:rsid w:val="00685B04"/>
    <w:rsid w:val="00687E73"/>
    <w:rsid w:val="00690AF7"/>
    <w:rsid w:val="0069197A"/>
    <w:rsid w:val="00693F92"/>
    <w:rsid w:val="00697811"/>
    <w:rsid w:val="00697B03"/>
    <w:rsid w:val="006A0BF3"/>
    <w:rsid w:val="006A0F54"/>
    <w:rsid w:val="006A1134"/>
    <w:rsid w:val="006A11A9"/>
    <w:rsid w:val="006A2F83"/>
    <w:rsid w:val="006A3353"/>
    <w:rsid w:val="006A4835"/>
    <w:rsid w:val="006A5729"/>
    <w:rsid w:val="006A5DBE"/>
    <w:rsid w:val="006B1440"/>
    <w:rsid w:val="006B28E0"/>
    <w:rsid w:val="006B5130"/>
    <w:rsid w:val="006B623F"/>
    <w:rsid w:val="006B6334"/>
    <w:rsid w:val="006B681E"/>
    <w:rsid w:val="006B6E06"/>
    <w:rsid w:val="006B75D7"/>
    <w:rsid w:val="006C0987"/>
    <w:rsid w:val="006C22D3"/>
    <w:rsid w:val="006C30A5"/>
    <w:rsid w:val="006C32C8"/>
    <w:rsid w:val="006C5C1B"/>
    <w:rsid w:val="006C6812"/>
    <w:rsid w:val="006C7A2F"/>
    <w:rsid w:val="006D072B"/>
    <w:rsid w:val="006D09F9"/>
    <w:rsid w:val="006D178E"/>
    <w:rsid w:val="006D314F"/>
    <w:rsid w:val="006D387C"/>
    <w:rsid w:val="006D5698"/>
    <w:rsid w:val="006D5D7E"/>
    <w:rsid w:val="006D73EF"/>
    <w:rsid w:val="006D74A7"/>
    <w:rsid w:val="006E0990"/>
    <w:rsid w:val="006E0AD5"/>
    <w:rsid w:val="006E2A0A"/>
    <w:rsid w:val="006E470C"/>
    <w:rsid w:val="006E50F3"/>
    <w:rsid w:val="006E6EFD"/>
    <w:rsid w:val="006F04E7"/>
    <w:rsid w:val="006F05BF"/>
    <w:rsid w:val="006F0B2D"/>
    <w:rsid w:val="006F12AD"/>
    <w:rsid w:val="006F24C3"/>
    <w:rsid w:val="006F3589"/>
    <w:rsid w:val="006F61B6"/>
    <w:rsid w:val="006F6246"/>
    <w:rsid w:val="006F7571"/>
    <w:rsid w:val="00703798"/>
    <w:rsid w:val="00704368"/>
    <w:rsid w:val="00704F04"/>
    <w:rsid w:val="00705B24"/>
    <w:rsid w:val="00706547"/>
    <w:rsid w:val="0070699B"/>
    <w:rsid w:val="00706E51"/>
    <w:rsid w:val="0071081B"/>
    <w:rsid w:val="0071146C"/>
    <w:rsid w:val="00711893"/>
    <w:rsid w:val="0071189E"/>
    <w:rsid w:val="007126ED"/>
    <w:rsid w:val="0071443C"/>
    <w:rsid w:val="0071460C"/>
    <w:rsid w:val="0071552E"/>
    <w:rsid w:val="00715CCB"/>
    <w:rsid w:val="007166CC"/>
    <w:rsid w:val="00716D8A"/>
    <w:rsid w:val="00717392"/>
    <w:rsid w:val="007174B7"/>
    <w:rsid w:val="007212E8"/>
    <w:rsid w:val="007237D0"/>
    <w:rsid w:val="00723B45"/>
    <w:rsid w:val="00725BCF"/>
    <w:rsid w:val="00725E8D"/>
    <w:rsid w:val="0072608D"/>
    <w:rsid w:val="007265C7"/>
    <w:rsid w:val="00730601"/>
    <w:rsid w:val="00731EC1"/>
    <w:rsid w:val="0073355A"/>
    <w:rsid w:val="007345AD"/>
    <w:rsid w:val="00735C9C"/>
    <w:rsid w:val="00736337"/>
    <w:rsid w:val="00737280"/>
    <w:rsid w:val="007416FB"/>
    <w:rsid w:val="00741CCE"/>
    <w:rsid w:val="00741D6D"/>
    <w:rsid w:val="00743DCD"/>
    <w:rsid w:val="00744477"/>
    <w:rsid w:val="007447D0"/>
    <w:rsid w:val="0074586C"/>
    <w:rsid w:val="0074607F"/>
    <w:rsid w:val="007476AD"/>
    <w:rsid w:val="007478CA"/>
    <w:rsid w:val="0075064A"/>
    <w:rsid w:val="00752126"/>
    <w:rsid w:val="007532A1"/>
    <w:rsid w:val="007536EA"/>
    <w:rsid w:val="0075478B"/>
    <w:rsid w:val="007577B6"/>
    <w:rsid w:val="007579AE"/>
    <w:rsid w:val="00760847"/>
    <w:rsid w:val="00760DC5"/>
    <w:rsid w:val="00763650"/>
    <w:rsid w:val="007642F3"/>
    <w:rsid w:val="00765CEB"/>
    <w:rsid w:val="00767A9B"/>
    <w:rsid w:val="0077088B"/>
    <w:rsid w:val="00770D95"/>
    <w:rsid w:val="00772D7D"/>
    <w:rsid w:val="00772EA3"/>
    <w:rsid w:val="007744A6"/>
    <w:rsid w:val="00774587"/>
    <w:rsid w:val="0077549E"/>
    <w:rsid w:val="00775F01"/>
    <w:rsid w:val="00777CDD"/>
    <w:rsid w:val="0078011F"/>
    <w:rsid w:val="00782542"/>
    <w:rsid w:val="007871DD"/>
    <w:rsid w:val="00787934"/>
    <w:rsid w:val="00787B33"/>
    <w:rsid w:val="00790161"/>
    <w:rsid w:val="00791313"/>
    <w:rsid w:val="00791855"/>
    <w:rsid w:val="00791A6F"/>
    <w:rsid w:val="007958B4"/>
    <w:rsid w:val="00795DCE"/>
    <w:rsid w:val="007960EC"/>
    <w:rsid w:val="00796D99"/>
    <w:rsid w:val="007A0D89"/>
    <w:rsid w:val="007A14AF"/>
    <w:rsid w:val="007A1A42"/>
    <w:rsid w:val="007A317F"/>
    <w:rsid w:val="007A3B31"/>
    <w:rsid w:val="007A4730"/>
    <w:rsid w:val="007A4EB9"/>
    <w:rsid w:val="007A60BC"/>
    <w:rsid w:val="007A7B98"/>
    <w:rsid w:val="007A7D03"/>
    <w:rsid w:val="007B142C"/>
    <w:rsid w:val="007B307D"/>
    <w:rsid w:val="007B4F7B"/>
    <w:rsid w:val="007B58B3"/>
    <w:rsid w:val="007B5973"/>
    <w:rsid w:val="007B5AC9"/>
    <w:rsid w:val="007B5AEB"/>
    <w:rsid w:val="007B6EFF"/>
    <w:rsid w:val="007B7DFC"/>
    <w:rsid w:val="007C0F2C"/>
    <w:rsid w:val="007C2683"/>
    <w:rsid w:val="007C3C36"/>
    <w:rsid w:val="007C6B11"/>
    <w:rsid w:val="007C74FF"/>
    <w:rsid w:val="007C764A"/>
    <w:rsid w:val="007C77D4"/>
    <w:rsid w:val="007C7D4D"/>
    <w:rsid w:val="007D03C4"/>
    <w:rsid w:val="007D08DC"/>
    <w:rsid w:val="007D0FA7"/>
    <w:rsid w:val="007D1AF5"/>
    <w:rsid w:val="007D22A1"/>
    <w:rsid w:val="007D455D"/>
    <w:rsid w:val="007D4B7A"/>
    <w:rsid w:val="007D5028"/>
    <w:rsid w:val="007D586A"/>
    <w:rsid w:val="007D67D9"/>
    <w:rsid w:val="007D7C80"/>
    <w:rsid w:val="007E0C62"/>
    <w:rsid w:val="007E0D73"/>
    <w:rsid w:val="007E1151"/>
    <w:rsid w:val="007E28CD"/>
    <w:rsid w:val="007E33F0"/>
    <w:rsid w:val="007E6834"/>
    <w:rsid w:val="007E6866"/>
    <w:rsid w:val="007E7437"/>
    <w:rsid w:val="007E799E"/>
    <w:rsid w:val="007F0D07"/>
    <w:rsid w:val="007F1251"/>
    <w:rsid w:val="007F2B72"/>
    <w:rsid w:val="007F3889"/>
    <w:rsid w:val="007F3950"/>
    <w:rsid w:val="007F4BAE"/>
    <w:rsid w:val="007F4E68"/>
    <w:rsid w:val="007F4EBA"/>
    <w:rsid w:val="007F532C"/>
    <w:rsid w:val="007F76D5"/>
    <w:rsid w:val="00800C26"/>
    <w:rsid w:val="008027B7"/>
    <w:rsid w:val="00803C6A"/>
    <w:rsid w:val="00804156"/>
    <w:rsid w:val="0080497C"/>
    <w:rsid w:val="00804FEB"/>
    <w:rsid w:val="008107FE"/>
    <w:rsid w:val="00811C36"/>
    <w:rsid w:val="008128AC"/>
    <w:rsid w:val="00812AFD"/>
    <w:rsid w:val="00812B36"/>
    <w:rsid w:val="00816F48"/>
    <w:rsid w:val="00817246"/>
    <w:rsid w:val="0081737A"/>
    <w:rsid w:val="008203D3"/>
    <w:rsid w:val="0082052D"/>
    <w:rsid w:val="0082093D"/>
    <w:rsid w:val="00821265"/>
    <w:rsid w:val="00822DA7"/>
    <w:rsid w:val="0082359B"/>
    <w:rsid w:val="00826AD4"/>
    <w:rsid w:val="008270CC"/>
    <w:rsid w:val="0082734E"/>
    <w:rsid w:val="008279C8"/>
    <w:rsid w:val="00830172"/>
    <w:rsid w:val="008305F6"/>
    <w:rsid w:val="008309AC"/>
    <w:rsid w:val="00830C3C"/>
    <w:rsid w:val="00832B64"/>
    <w:rsid w:val="008335D8"/>
    <w:rsid w:val="008362E8"/>
    <w:rsid w:val="00836C3D"/>
    <w:rsid w:val="0083703A"/>
    <w:rsid w:val="008372CB"/>
    <w:rsid w:val="008376B0"/>
    <w:rsid w:val="00837B23"/>
    <w:rsid w:val="0084076F"/>
    <w:rsid w:val="008412D0"/>
    <w:rsid w:val="008418CB"/>
    <w:rsid w:val="00842025"/>
    <w:rsid w:val="00844CFD"/>
    <w:rsid w:val="0084576C"/>
    <w:rsid w:val="00845CDF"/>
    <w:rsid w:val="00845E29"/>
    <w:rsid w:val="008542B7"/>
    <w:rsid w:val="00854EDD"/>
    <w:rsid w:val="00857EC3"/>
    <w:rsid w:val="00861350"/>
    <w:rsid w:val="00862311"/>
    <w:rsid w:val="0086284F"/>
    <w:rsid w:val="008706DB"/>
    <w:rsid w:val="00871F2E"/>
    <w:rsid w:val="0087577E"/>
    <w:rsid w:val="00876B0A"/>
    <w:rsid w:val="00877BA6"/>
    <w:rsid w:val="00880328"/>
    <w:rsid w:val="00881424"/>
    <w:rsid w:val="008820C1"/>
    <w:rsid w:val="00882FC9"/>
    <w:rsid w:val="00883083"/>
    <w:rsid w:val="00886496"/>
    <w:rsid w:val="00887D2B"/>
    <w:rsid w:val="008901BD"/>
    <w:rsid w:val="00892AF1"/>
    <w:rsid w:val="00892CAA"/>
    <w:rsid w:val="0089398F"/>
    <w:rsid w:val="00893A9F"/>
    <w:rsid w:val="00893C85"/>
    <w:rsid w:val="00897948"/>
    <w:rsid w:val="008A0133"/>
    <w:rsid w:val="008A2100"/>
    <w:rsid w:val="008A267B"/>
    <w:rsid w:val="008A2B9E"/>
    <w:rsid w:val="008A361C"/>
    <w:rsid w:val="008A3AEC"/>
    <w:rsid w:val="008A3DF1"/>
    <w:rsid w:val="008A4ED9"/>
    <w:rsid w:val="008A70BD"/>
    <w:rsid w:val="008A7596"/>
    <w:rsid w:val="008A7655"/>
    <w:rsid w:val="008B0132"/>
    <w:rsid w:val="008B1700"/>
    <w:rsid w:val="008B2414"/>
    <w:rsid w:val="008B2D3C"/>
    <w:rsid w:val="008B3737"/>
    <w:rsid w:val="008B422D"/>
    <w:rsid w:val="008B4F39"/>
    <w:rsid w:val="008B6D5B"/>
    <w:rsid w:val="008C1CB7"/>
    <w:rsid w:val="008C205F"/>
    <w:rsid w:val="008C2395"/>
    <w:rsid w:val="008C5813"/>
    <w:rsid w:val="008C6CD8"/>
    <w:rsid w:val="008C7681"/>
    <w:rsid w:val="008C7E3C"/>
    <w:rsid w:val="008D30C6"/>
    <w:rsid w:val="008D3752"/>
    <w:rsid w:val="008D3F8E"/>
    <w:rsid w:val="008D4D47"/>
    <w:rsid w:val="008D5ED1"/>
    <w:rsid w:val="008D6042"/>
    <w:rsid w:val="008D6135"/>
    <w:rsid w:val="008E0B90"/>
    <w:rsid w:val="008E0DD0"/>
    <w:rsid w:val="008E17B6"/>
    <w:rsid w:val="008E3409"/>
    <w:rsid w:val="008E38ED"/>
    <w:rsid w:val="008E3E71"/>
    <w:rsid w:val="008E40C1"/>
    <w:rsid w:val="008E40FE"/>
    <w:rsid w:val="008E56A7"/>
    <w:rsid w:val="008E5A63"/>
    <w:rsid w:val="008E660B"/>
    <w:rsid w:val="008E7CC7"/>
    <w:rsid w:val="008F0B49"/>
    <w:rsid w:val="008F13BD"/>
    <w:rsid w:val="008F1C6A"/>
    <w:rsid w:val="008F2625"/>
    <w:rsid w:val="008F4B9D"/>
    <w:rsid w:val="008F4C62"/>
    <w:rsid w:val="008F4DE2"/>
    <w:rsid w:val="008F4E7C"/>
    <w:rsid w:val="008F629B"/>
    <w:rsid w:val="008F62C7"/>
    <w:rsid w:val="008F655B"/>
    <w:rsid w:val="008F7753"/>
    <w:rsid w:val="00900E4E"/>
    <w:rsid w:val="00904A9A"/>
    <w:rsid w:val="009113B4"/>
    <w:rsid w:val="009114DF"/>
    <w:rsid w:val="009120E3"/>
    <w:rsid w:val="0091220D"/>
    <w:rsid w:val="009135BB"/>
    <w:rsid w:val="00913F84"/>
    <w:rsid w:val="009166DE"/>
    <w:rsid w:val="00916774"/>
    <w:rsid w:val="00920F40"/>
    <w:rsid w:val="00923831"/>
    <w:rsid w:val="00924DCF"/>
    <w:rsid w:val="00925579"/>
    <w:rsid w:val="00925658"/>
    <w:rsid w:val="00925ED4"/>
    <w:rsid w:val="00926D0F"/>
    <w:rsid w:val="009271E4"/>
    <w:rsid w:val="009321FD"/>
    <w:rsid w:val="0093308D"/>
    <w:rsid w:val="009368FA"/>
    <w:rsid w:val="00936AE0"/>
    <w:rsid w:val="00943120"/>
    <w:rsid w:val="009438AC"/>
    <w:rsid w:val="00943FA5"/>
    <w:rsid w:val="009446BD"/>
    <w:rsid w:val="00945182"/>
    <w:rsid w:val="009464D0"/>
    <w:rsid w:val="009464D8"/>
    <w:rsid w:val="0094665B"/>
    <w:rsid w:val="00946720"/>
    <w:rsid w:val="00946CA2"/>
    <w:rsid w:val="00951262"/>
    <w:rsid w:val="00952D0F"/>
    <w:rsid w:val="009567EC"/>
    <w:rsid w:val="009603E0"/>
    <w:rsid w:val="0096103F"/>
    <w:rsid w:val="00961136"/>
    <w:rsid w:val="00962806"/>
    <w:rsid w:val="00962F73"/>
    <w:rsid w:val="009652F9"/>
    <w:rsid w:val="009659E4"/>
    <w:rsid w:val="00966FE1"/>
    <w:rsid w:val="00967D62"/>
    <w:rsid w:val="009705A6"/>
    <w:rsid w:val="00970FF8"/>
    <w:rsid w:val="00971C69"/>
    <w:rsid w:val="00972AFA"/>
    <w:rsid w:val="009731C8"/>
    <w:rsid w:val="009749F7"/>
    <w:rsid w:val="00975338"/>
    <w:rsid w:val="009754BA"/>
    <w:rsid w:val="009766DB"/>
    <w:rsid w:val="00977F28"/>
    <w:rsid w:val="00980BAE"/>
    <w:rsid w:val="00981112"/>
    <w:rsid w:val="00981AB1"/>
    <w:rsid w:val="00982337"/>
    <w:rsid w:val="009835AE"/>
    <w:rsid w:val="009844EF"/>
    <w:rsid w:val="00984A84"/>
    <w:rsid w:val="00984E7C"/>
    <w:rsid w:val="0098684F"/>
    <w:rsid w:val="00986941"/>
    <w:rsid w:val="00991F91"/>
    <w:rsid w:val="0099275E"/>
    <w:rsid w:val="00992EA8"/>
    <w:rsid w:val="00993029"/>
    <w:rsid w:val="009936E7"/>
    <w:rsid w:val="0099434D"/>
    <w:rsid w:val="009965D1"/>
    <w:rsid w:val="00997E9D"/>
    <w:rsid w:val="009A0649"/>
    <w:rsid w:val="009A155B"/>
    <w:rsid w:val="009A164B"/>
    <w:rsid w:val="009A21CF"/>
    <w:rsid w:val="009A4F6E"/>
    <w:rsid w:val="009A5B85"/>
    <w:rsid w:val="009A6F59"/>
    <w:rsid w:val="009B0998"/>
    <w:rsid w:val="009B0A42"/>
    <w:rsid w:val="009B0B0F"/>
    <w:rsid w:val="009B25FE"/>
    <w:rsid w:val="009B5DDF"/>
    <w:rsid w:val="009C0AD4"/>
    <w:rsid w:val="009C298D"/>
    <w:rsid w:val="009C498C"/>
    <w:rsid w:val="009C4D3A"/>
    <w:rsid w:val="009C70DD"/>
    <w:rsid w:val="009C7F93"/>
    <w:rsid w:val="009D064C"/>
    <w:rsid w:val="009D0AB8"/>
    <w:rsid w:val="009D0FFF"/>
    <w:rsid w:val="009D22A7"/>
    <w:rsid w:val="009D408A"/>
    <w:rsid w:val="009D4C97"/>
    <w:rsid w:val="009D5739"/>
    <w:rsid w:val="009D59AA"/>
    <w:rsid w:val="009D67FF"/>
    <w:rsid w:val="009D7639"/>
    <w:rsid w:val="009E056C"/>
    <w:rsid w:val="009E1527"/>
    <w:rsid w:val="009E2560"/>
    <w:rsid w:val="009E498C"/>
    <w:rsid w:val="009E4BBD"/>
    <w:rsid w:val="009E4F98"/>
    <w:rsid w:val="009E55EB"/>
    <w:rsid w:val="009E6AFF"/>
    <w:rsid w:val="009E71A1"/>
    <w:rsid w:val="009E72D4"/>
    <w:rsid w:val="009E7A89"/>
    <w:rsid w:val="009F0B8D"/>
    <w:rsid w:val="009F29A1"/>
    <w:rsid w:val="009F645A"/>
    <w:rsid w:val="00A0005C"/>
    <w:rsid w:val="00A00632"/>
    <w:rsid w:val="00A0112F"/>
    <w:rsid w:val="00A01754"/>
    <w:rsid w:val="00A01A6C"/>
    <w:rsid w:val="00A0327E"/>
    <w:rsid w:val="00A06066"/>
    <w:rsid w:val="00A0703B"/>
    <w:rsid w:val="00A11692"/>
    <w:rsid w:val="00A1516E"/>
    <w:rsid w:val="00A178DF"/>
    <w:rsid w:val="00A17A39"/>
    <w:rsid w:val="00A17C21"/>
    <w:rsid w:val="00A2055D"/>
    <w:rsid w:val="00A2310A"/>
    <w:rsid w:val="00A248C8"/>
    <w:rsid w:val="00A24DF2"/>
    <w:rsid w:val="00A2784A"/>
    <w:rsid w:val="00A27B42"/>
    <w:rsid w:val="00A305B2"/>
    <w:rsid w:val="00A31341"/>
    <w:rsid w:val="00A32638"/>
    <w:rsid w:val="00A354BD"/>
    <w:rsid w:val="00A35F59"/>
    <w:rsid w:val="00A36EEE"/>
    <w:rsid w:val="00A40E59"/>
    <w:rsid w:val="00A419EE"/>
    <w:rsid w:val="00A4319F"/>
    <w:rsid w:val="00A4430B"/>
    <w:rsid w:val="00A44EDD"/>
    <w:rsid w:val="00A458E0"/>
    <w:rsid w:val="00A46748"/>
    <w:rsid w:val="00A475CB"/>
    <w:rsid w:val="00A47A97"/>
    <w:rsid w:val="00A50497"/>
    <w:rsid w:val="00A50BF1"/>
    <w:rsid w:val="00A52B17"/>
    <w:rsid w:val="00A53B82"/>
    <w:rsid w:val="00A54BE0"/>
    <w:rsid w:val="00A553A8"/>
    <w:rsid w:val="00A5540A"/>
    <w:rsid w:val="00A56CDC"/>
    <w:rsid w:val="00A60965"/>
    <w:rsid w:val="00A61066"/>
    <w:rsid w:val="00A6181B"/>
    <w:rsid w:val="00A62F2F"/>
    <w:rsid w:val="00A63323"/>
    <w:rsid w:val="00A633F2"/>
    <w:rsid w:val="00A6395E"/>
    <w:rsid w:val="00A63ED0"/>
    <w:rsid w:val="00A64932"/>
    <w:rsid w:val="00A652CD"/>
    <w:rsid w:val="00A6688F"/>
    <w:rsid w:val="00A67ECE"/>
    <w:rsid w:val="00A70236"/>
    <w:rsid w:val="00A71EAD"/>
    <w:rsid w:val="00A72C6C"/>
    <w:rsid w:val="00A73A9A"/>
    <w:rsid w:val="00A743EA"/>
    <w:rsid w:val="00A749B7"/>
    <w:rsid w:val="00A761A8"/>
    <w:rsid w:val="00A768A1"/>
    <w:rsid w:val="00A76A35"/>
    <w:rsid w:val="00A8061C"/>
    <w:rsid w:val="00A8121A"/>
    <w:rsid w:val="00A81286"/>
    <w:rsid w:val="00A812B0"/>
    <w:rsid w:val="00A83C78"/>
    <w:rsid w:val="00A83FA0"/>
    <w:rsid w:val="00A864A8"/>
    <w:rsid w:val="00A86973"/>
    <w:rsid w:val="00A8791A"/>
    <w:rsid w:val="00A91D0C"/>
    <w:rsid w:val="00A91EA8"/>
    <w:rsid w:val="00A92EC3"/>
    <w:rsid w:val="00A92FD8"/>
    <w:rsid w:val="00A9346E"/>
    <w:rsid w:val="00A95BCF"/>
    <w:rsid w:val="00AA0C08"/>
    <w:rsid w:val="00AA17D6"/>
    <w:rsid w:val="00AA3D0F"/>
    <w:rsid w:val="00AA4554"/>
    <w:rsid w:val="00AA47D7"/>
    <w:rsid w:val="00AA50A5"/>
    <w:rsid w:val="00AA5C0E"/>
    <w:rsid w:val="00AA5F6B"/>
    <w:rsid w:val="00AA6412"/>
    <w:rsid w:val="00AB00E9"/>
    <w:rsid w:val="00AB1939"/>
    <w:rsid w:val="00AB278A"/>
    <w:rsid w:val="00AB3035"/>
    <w:rsid w:val="00AB5056"/>
    <w:rsid w:val="00AB5582"/>
    <w:rsid w:val="00AB628C"/>
    <w:rsid w:val="00AB6FBC"/>
    <w:rsid w:val="00AC002C"/>
    <w:rsid w:val="00AC0CC8"/>
    <w:rsid w:val="00AC0D65"/>
    <w:rsid w:val="00AC1B5E"/>
    <w:rsid w:val="00AC3374"/>
    <w:rsid w:val="00AC4E14"/>
    <w:rsid w:val="00AC5286"/>
    <w:rsid w:val="00AC5F37"/>
    <w:rsid w:val="00AD0F39"/>
    <w:rsid w:val="00AD10D9"/>
    <w:rsid w:val="00AD1571"/>
    <w:rsid w:val="00AD352F"/>
    <w:rsid w:val="00AD667C"/>
    <w:rsid w:val="00AD6DEA"/>
    <w:rsid w:val="00AD723B"/>
    <w:rsid w:val="00AD75CC"/>
    <w:rsid w:val="00AE2F0E"/>
    <w:rsid w:val="00AE3C78"/>
    <w:rsid w:val="00AE5F72"/>
    <w:rsid w:val="00AE6988"/>
    <w:rsid w:val="00AE6CDE"/>
    <w:rsid w:val="00AE706D"/>
    <w:rsid w:val="00AE7D2F"/>
    <w:rsid w:val="00AF0021"/>
    <w:rsid w:val="00AF0323"/>
    <w:rsid w:val="00AF04DC"/>
    <w:rsid w:val="00AF092A"/>
    <w:rsid w:val="00AF28CC"/>
    <w:rsid w:val="00AF2C4A"/>
    <w:rsid w:val="00B0008E"/>
    <w:rsid w:val="00B017AB"/>
    <w:rsid w:val="00B01B0F"/>
    <w:rsid w:val="00B03B1B"/>
    <w:rsid w:val="00B05EE7"/>
    <w:rsid w:val="00B06CFA"/>
    <w:rsid w:val="00B118D5"/>
    <w:rsid w:val="00B124F5"/>
    <w:rsid w:val="00B127B5"/>
    <w:rsid w:val="00B12D9C"/>
    <w:rsid w:val="00B1306D"/>
    <w:rsid w:val="00B14C6E"/>
    <w:rsid w:val="00B15178"/>
    <w:rsid w:val="00B16541"/>
    <w:rsid w:val="00B1668A"/>
    <w:rsid w:val="00B16AD7"/>
    <w:rsid w:val="00B20D1E"/>
    <w:rsid w:val="00B21738"/>
    <w:rsid w:val="00B23278"/>
    <w:rsid w:val="00B23E88"/>
    <w:rsid w:val="00B24200"/>
    <w:rsid w:val="00B305BD"/>
    <w:rsid w:val="00B328A2"/>
    <w:rsid w:val="00B32912"/>
    <w:rsid w:val="00B32AB5"/>
    <w:rsid w:val="00B32E14"/>
    <w:rsid w:val="00B3447E"/>
    <w:rsid w:val="00B35F65"/>
    <w:rsid w:val="00B3770B"/>
    <w:rsid w:val="00B407C5"/>
    <w:rsid w:val="00B4111B"/>
    <w:rsid w:val="00B42635"/>
    <w:rsid w:val="00B44ED3"/>
    <w:rsid w:val="00B452AA"/>
    <w:rsid w:val="00B462B9"/>
    <w:rsid w:val="00B46D04"/>
    <w:rsid w:val="00B5021E"/>
    <w:rsid w:val="00B50DCA"/>
    <w:rsid w:val="00B53DFD"/>
    <w:rsid w:val="00B554E7"/>
    <w:rsid w:val="00B5694D"/>
    <w:rsid w:val="00B6231C"/>
    <w:rsid w:val="00B635B4"/>
    <w:rsid w:val="00B65298"/>
    <w:rsid w:val="00B65BAE"/>
    <w:rsid w:val="00B67FC4"/>
    <w:rsid w:val="00B707FF"/>
    <w:rsid w:val="00B70D19"/>
    <w:rsid w:val="00B71DC1"/>
    <w:rsid w:val="00B73298"/>
    <w:rsid w:val="00B735BB"/>
    <w:rsid w:val="00B74617"/>
    <w:rsid w:val="00B748D8"/>
    <w:rsid w:val="00B75299"/>
    <w:rsid w:val="00B7575B"/>
    <w:rsid w:val="00B77216"/>
    <w:rsid w:val="00B7746F"/>
    <w:rsid w:val="00B77751"/>
    <w:rsid w:val="00B77E4D"/>
    <w:rsid w:val="00B8046F"/>
    <w:rsid w:val="00B80F14"/>
    <w:rsid w:val="00B82D68"/>
    <w:rsid w:val="00B82EDD"/>
    <w:rsid w:val="00B83557"/>
    <w:rsid w:val="00B85D4B"/>
    <w:rsid w:val="00B8763D"/>
    <w:rsid w:val="00B8772C"/>
    <w:rsid w:val="00B900CA"/>
    <w:rsid w:val="00B90D60"/>
    <w:rsid w:val="00B9131A"/>
    <w:rsid w:val="00B916D4"/>
    <w:rsid w:val="00B91B36"/>
    <w:rsid w:val="00B939EA"/>
    <w:rsid w:val="00B93B8A"/>
    <w:rsid w:val="00B93BFB"/>
    <w:rsid w:val="00B93C88"/>
    <w:rsid w:val="00B95F23"/>
    <w:rsid w:val="00B964CC"/>
    <w:rsid w:val="00B971E5"/>
    <w:rsid w:val="00B97265"/>
    <w:rsid w:val="00BA15CF"/>
    <w:rsid w:val="00BA196A"/>
    <w:rsid w:val="00BA2A96"/>
    <w:rsid w:val="00BA2CF6"/>
    <w:rsid w:val="00BA2E7A"/>
    <w:rsid w:val="00BA45BC"/>
    <w:rsid w:val="00BA4FEC"/>
    <w:rsid w:val="00BA7DDC"/>
    <w:rsid w:val="00BB015B"/>
    <w:rsid w:val="00BB1E15"/>
    <w:rsid w:val="00BB2775"/>
    <w:rsid w:val="00BB2D59"/>
    <w:rsid w:val="00BB3BD4"/>
    <w:rsid w:val="00BB4520"/>
    <w:rsid w:val="00BB4A66"/>
    <w:rsid w:val="00BB5094"/>
    <w:rsid w:val="00BB5672"/>
    <w:rsid w:val="00BB6B25"/>
    <w:rsid w:val="00BB7357"/>
    <w:rsid w:val="00BB79AC"/>
    <w:rsid w:val="00BB7E09"/>
    <w:rsid w:val="00BC0A16"/>
    <w:rsid w:val="00BC0B85"/>
    <w:rsid w:val="00BC1692"/>
    <w:rsid w:val="00BC1BD9"/>
    <w:rsid w:val="00BC381D"/>
    <w:rsid w:val="00BC389F"/>
    <w:rsid w:val="00BC3F5B"/>
    <w:rsid w:val="00BC4CC7"/>
    <w:rsid w:val="00BC7D89"/>
    <w:rsid w:val="00BD0553"/>
    <w:rsid w:val="00BD0803"/>
    <w:rsid w:val="00BD0975"/>
    <w:rsid w:val="00BD0F8E"/>
    <w:rsid w:val="00BD1578"/>
    <w:rsid w:val="00BD5893"/>
    <w:rsid w:val="00BD6D4F"/>
    <w:rsid w:val="00BD7F1F"/>
    <w:rsid w:val="00BE0240"/>
    <w:rsid w:val="00BE038D"/>
    <w:rsid w:val="00BE1900"/>
    <w:rsid w:val="00BE43E3"/>
    <w:rsid w:val="00BE4EE7"/>
    <w:rsid w:val="00BE5E7D"/>
    <w:rsid w:val="00BF064A"/>
    <w:rsid w:val="00BF1C53"/>
    <w:rsid w:val="00BF25D8"/>
    <w:rsid w:val="00BF2C5C"/>
    <w:rsid w:val="00BF55A9"/>
    <w:rsid w:val="00BF5951"/>
    <w:rsid w:val="00BF5DE9"/>
    <w:rsid w:val="00BF73D5"/>
    <w:rsid w:val="00BF7E07"/>
    <w:rsid w:val="00C01475"/>
    <w:rsid w:val="00C032E0"/>
    <w:rsid w:val="00C04475"/>
    <w:rsid w:val="00C05502"/>
    <w:rsid w:val="00C05C2A"/>
    <w:rsid w:val="00C062D4"/>
    <w:rsid w:val="00C073EF"/>
    <w:rsid w:val="00C07798"/>
    <w:rsid w:val="00C11784"/>
    <w:rsid w:val="00C134E7"/>
    <w:rsid w:val="00C146FA"/>
    <w:rsid w:val="00C1705E"/>
    <w:rsid w:val="00C21620"/>
    <w:rsid w:val="00C21CA1"/>
    <w:rsid w:val="00C23152"/>
    <w:rsid w:val="00C23453"/>
    <w:rsid w:val="00C24462"/>
    <w:rsid w:val="00C24D68"/>
    <w:rsid w:val="00C24EF0"/>
    <w:rsid w:val="00C26482"/>
    <w:rsid w:val="00C27F7F"/>
    <w:rsid w:val="00C3014A"/>
    <w:rsid w:val="00C306D4"/>
    <w:rsid w:val="00C30AA6"/>
    <w:rsid w:val="00C30BB8"/>
    <w:rsid w:val="00C31CFC"/>
    <w:rsid w:val="00C32586"/>
    <w:rsid w:val="00C32ED6"/>
    <w:rsid w:val="00C344BE"/>
    <w:rsid w:val="00C3493D"/>
    <w:rsid w:val="00C3659E"/>
    <w:rsid w:val="00C36A3A"/>
    <w:rsid w:val="00C36A92"/>
    <w:rsid w:val="00C3706A"/>
    <w:rsid w:val="00C409A4"/>
    <w:rsid w:val="00C40C8A"/>
    <w:rsid w:val="00C40FEE"/>
    <w:rsid w:val="00C41EFB"/>
    <w:rsid w:val="00C42F4E"/>
    <w:rsid w:val="00C43995"/>
    <w:rsid w:val="00C43F8F"/>
    <w:rsid w:val="00C45396"/>
    <w:rsid w:val="00C46849"/>
    <w:rsid w:val="00C47BF3"/>
    <w:rsid w:val="00C52023"/>
    <w:rsid w:val="00C523BC"/>
    <w:rsid w:val="00C53246"/>
    <w:rsid w:val="00C540EC"/>
    <w:rsid w:val="00C54188"/>
    <w:rsid w:val="00C542E9"/>
    <w:rsid w:val="00C54D33"/>
    <w:rsid w:val="00C573FC"/>
    <w:rsid w:val="00C6026C"/>
    <w:rsid w:val="00C60677"/>
    <w:rsid w:val="00C6170E"/>
    <w:rsid w:val="00C63107"/>
    <w:rsid w:val="00C6339B"/>
    <w:rsid w:val="00C63B93"/>
    <w:rsid w:val="00C65402"/>
    <w:rsid w:val="00C6609A"/>
    <w:rsid w:val="00C66E24"/>
    <w:rsid w:val="00C70026"/>
    <w:rsid w:val="00C70371"/>
    <w:rsid w:val="00C7045B"/>
    <w:rsid w:val="00C71E38"/>
    <w:rsid w:val="00C72044"/>
    <w:rsid w:val="00C72886"/>
    <w:rsid w:val="00C74C08"/>
    <w:rsid w:val="00C75C60"/>
    <w:rsid w:val="00C766F2"/>
    <w:rsid w:val="00C77D51"/>
    <w:rsid w:val="00C81D61"/>
    <w:rsid w:val="00C83077"/>
    <w:rsid w:val="00C831F7"/>
    <w:rsid w:val="00C84597"/>
    <w:rsid w:val="00C8525D"/>
    <w:rsid w:val="00C87377"/>
    <w:rsid w:val="00C873DB"/>
    <w:rsid w:val="00C87541"/>
    <w:rsid w:val="00C906B7"/>
    <w:rsid w:val="00C90EFE"/>
    <w:rsid w:val="00C91407"/>
    <w:rsid w:val="00C91E5F"/>
    <w:rsid w:val="00C9254A"/>
    <w:rsid w:val="00C93E21"/>
    <w:rsid w:val="00C94A8D"/>
    <w:rsid w:val="00CA0D55"/>
    <w:rsid w:val="00CA4E7A"/>
    <w:rsid w:val="00CA5085"/>
    <w:rsid w:val="00CA6BE0"/>
    <w:rsid w:val="00CA7211"/>
    <w:rsid w:val="00CA78DB"/>
    <w:rsid w:val="00CB040C"/>
    <w:rsid w:val="00CB046B"/>
    <w:rsid w:val="00CB2D8C"/>
    <w:rsid w:val="00CB2F6D"/>
    <w:rsid w:val="00CB3C9B"/>
    <w:rsid w:val="00CB443D"/>
    <w:rsid w:val="00CB6D71"/>
    <w:rsid w:val="00CB7AF6"/>
    <w:rsid w:val="00CC0808"/>
    <w:rsid w:val="00CC139A"/>
    <w:rsid w:val="00CC1CB4"/>
    <w:rsid w:val="00CC203B"/>
    <w:rsid w:val="00CC2648"/>
    <w:rsid w:val="00CC26ED"/>
    <w:rsid w:val="00CC3191"/>
    <w:rsid w:val="00CC40CE"/>
    <w:rsid w:val="00CC475E"/>
    <w:rsid w:val="00CC52CB"/>
    <w:rsid w:val="00CC5FD8"/>
    <w:rsid w:val="00CC6323"/>
    <w:rsid w:val="00CC646E"/>
    <w:rsid w:val="00CC6BD1"/>
    <w:rsid w:val="00CC6FD2"/>
    <w:rsid w:val="00CD2B7F"/>
    <w:rsid w:val="00CD34C9"/>
    <w:rsid w:val="00CD3A0E"/>
    <w:rsid w:val="00CD5538"/>
    <w:rsid w:val="00CD70D9"/>
    <w:rsid w:val="00CE054A"/>
    <w:rsid w:val="00CE1CDF"/>
    <w:rsid w:val="00CE36F6"/>
    <w:rsid w:val="00CE4728"/>
    <w:rsid w:val="00CE509D"/>
    <w:rsid w:val="00CE63D0"/>
    <w:rsid w:val="00CE677D"/>
    <w:rsid w:val="00CE6E84"/>
    <w:rsid w:val="00CE6EED"/>
    <w:rsid w:val="00CF343C"/>
    <w:rsid w:val="00CF4070"/>
    <w:rsid w:val="00CF50E6"/>
    <w:rsid w:val="00CF5712"/>
    <w:rsid w:val="00CF5EAB"/>
    <w:rsid w:val="00D016E4"/>
    <w:rsid w:val="00D01A9F"/>
    <w:rsid w:val="00D01FDA"/>
    <w:rsid w:val="00D02053"/>
    <w:rsid w:val="00D04449"/>
    <w:rsid w:val="00D04D5A"/>
    <w:rsid w:val="00D04E19"/>
    <w:rsid w:val="00D061FA"/>
    <w:rsid w:val="00D063B3"/>
    <w:rsid w:val="00D102D3"/>
    <w:rsid w:val="00D11278"/>
    <w:rsid w:val="00D12322"/>
    <w:rsid w:val="00D126FF"/>
    <w:rsid w:val="00D1302B"/>
    <w:rsid w:val="00D13873"/>
    <w:rsid w:val="00D15449"/>
    <w:rsid w:val="00D15577"/>
    <w:rsid w:val="00D17413"/>
    <w:rsid w:val="00D204B5"/>
    <w:rsid w:val="00D21E1E"/>
    <w:rsid w:val="00D2300B"/>
    <w:rsid w:val="00D241A0"/>
    <w:rsid w:val="00D24490"/>
    <w:rsid w:val="00D25B39"/>
    <w:rsid w:val="00D26392"/>
    <w:rsid w:val="00D26429"/>
    <w:rsid w:val="00D311D5"/>
    <w:rsid w:val="00D358F8"/>
    <w:rsid w:val="00D36BFD"/>
    <w:rsid w:val="00D40A73"/>
    <w:rsid w:val="00D42E22"/>
    <w:rsid w:val="00D44815"/>
    <w:rsid w:val="00D44B14"/>
    <w:rsid w:val="00D44FD2"/>
    <w:rsid w:val="00D45E81"/>
    <w:rsid w:val="00D45F7E"/>
    <w:rsid w:val="00D47EBC"/>
    <w:rsid w:val="00D50B50"/>
    <w:rsid w:val="00D51DC5"/>
    <w:rsid w:val="00D53FA7"/>
    <w:rsid w:val="00D5647C"/>
    <w:rsid w:val="00D56633"/>
    <w:rsid w:val="00D572C8"/>
    <w:rsid w:val="00D60CD4"/>
    <w:rsid w:val="00D610B2"/>
    <w:rsid w:val="00D626E3"/>
    <w:rsid w:val="00D63539"/>
    <w:rsid w:val="00D63DCA"/>
    <w:rsid w:val="00D64271"/>
    <w:rsid w:val="00D65078"/>
    <w:rsid w:val="00D66019"/>
    <w:rsid w:val="00D66915"/>
    <w:rsid w:val="00D6723F"/>
    <w:rsid w:val="00D67315"/>
    <w:rsid w:val="00D67CC8"/>
    <w:rsid w:val="00D71BF4"/>
    <w:rsid w:val="00D74F98"/>
    <w:rsid w:val="00D75111"/>
    <w:rsid w:val="00D77EB2"/>
    <w:rsid w:val="00D85ED7"/>
    <w:rsid w:val="00D864AF"/>
    <w:rsid w:val="00D864B2"/>
    <w:rsid w:val="00D876AC"/>
    <w:rsid w:val="00D9046E"/>
    <w:rsid w:val="00D920FD"/>
    <w:rsid w:val="00D9257C"/>
    <w:rsid w:val="00D9412F"/>
    <w:rsid w:val="00D94895"/>
    <w:rsid w:val="00D97CA5"/>
    <w:rsid w:val="00DA009C"/>
    <w:rsid w:val="00DA09E5"/>
    <w:rsid w:val="00DA0F62"/>
    <w:rsid w:val="00DA2941"/>
    <w:rsid w:val="00DA2FD0"/>
    <w:rsid w:val="00DA375B"/>
    <w:rsid w:val="00DA390C"/>
    <w:rsid w:val="00DA3E3D"/>
    <w:rsid w:val="00DA5226"/>
    <w:rsid w:val="00DA6665"/>
    <w:rsid w:val="00DA6E63"/>
    <w:rsid w:val="00DA769F"/>
    <w:rsid w:val="00DA7AC9"/>
    <w:rsid w:val="00DB0BAD"/>
    <w:rsid w:val="00DB345A"/>
    <w:rsid w:val="00DB53A5"/>
    <w:rsid w:val="00DB54FB"/>
    <w:rsid w:val="00DB5716"/>
    <w:rsid w:val="00DB5A2C"/>
    <w:rsid w:val="00DC3FAE"/>
    <w:rsid w:val="00DC4750"/>
    <w:rsid w:val="00DC5757"/>
    <w:rsid w:val="00DD0840"/>
    <w:rsid w:val="00DD0BDE"/>
    <w:rsid w:val="00DD6C90"/>
    <w:rsid w:val="00DD7AC6"/>
    <w:rsid w:val="00DE0AB1"/>
    <w:rsid w:val="00DE1937"/>
    <w:rsid w:val="00DE1E20"/>
    <w:rsid w:val="00DE407B"/>
    <w:rsid w:val="00DE4CFB"/>
    <w:rsid w:val="00DE7893"/>
    <w:rsid w:val="00DE7C5D"/>
    <w:rsid w:val="00DF2472"/>
    <w:rsid w:val="00DF27F9"/>
    <w:rsid w:val="00DF2F95"/>
    <w:rsid w:val="00DF4DD1"/>
    <w:rsid w:val="00DF57CE"/>
    <w:rsid w:val="00DF5F56"/>
    <w:rsid w:val="00DF659E"/>
    <w:rsid w:val="00E03566"/>
    <w:rsid w:val="00E043FB"/>
    <w:rsid w:val="00E061CC"/>
    <w:rsid w:val="00E10CDA"/>
    <w:rsid w:val="00E11DFC"/>
    <w:rsid w:val="00E11E61"/>
    <w:rsid w:val="00E122C8"/>
    <w:rsid w:val="00E134CE"/>
    <w:rsid w:val="00E136C4"/>
    <w:rsid w:val="00E15040"/>
    <w:rsid w:val="00E15773"/>
    <w:rsid w:val="00E1682B"/>
    <w:rsid w:val="00E16871"/>
    <w:rsid w:val="00E1698D"/>
    <w:rsid w:val="00E16FCE"/>
    <w:rsid w:val="00E216CF"/>
    <w:rsid w:val="00E2295F"/>
    <w:rsid w:val="00E23F5A"/>
    <w:rsid w:val="00E245AB"/>
    <w:rsid w:val="00E27726"/>
    <w:rsid w:val="00E277D4"/>
    <w:rsid w:val="00E31EA0"/>
    <w:rsid w:val="00E31EF9"/>
    <w:rsid w:val="00E325E0"/>
    <w:rsid w:val="00E32D9B"/>
    <w:rsid w:val="00E33259"/>
    <w:rsid w:val="00E338B7"/>
    <w:rsid w:val="00E35732"/>
    <w:rsid w:val="00E36BA3"/>
    <w:rsid w:val="00E36E2A"/>
    <w:rsid w:val="00E37F3D"/>
    <w:rsid w:val="00E41621"/>
    <w:rsid w:val="00E42BCA"/>
    <w:rsid w:val="00E4409A"/>
    <w:rsid w:val="00E44298"/>
    <w:rsid w:val="00E45172"/>
    <w:rsid w:val="00E50184"/>
    <w:rsid w:val="00E5041E"/>
    <w:rsid w:val="00E50975"/>
    <w:rsid w:val="00E511D9"/>
    <w:rsid w:val="00E5189D"/>
    <w:rsid w:val="00E53E10"/>
    <w:rsid w:val="00E546D1"/>
    <w:rsid w:val="00E55106"/>
    <w:rsid w:val="00E555E3"/>
    <w:rsid w:val="00E561B3"/>
    <w:rsid w:val="00E57D18"/>
    <w:rsid w:val="00E60FF6"/>
    <w:rsid w:val="00E614CF"/>
    <w:rsid w:val="00E62FC3"/>
    <w:rsid w:val="00E63484"/>
    <w:rsid w:val="00E66961"/>
    <w:rsid w:val="00E67480"/>
    <w:rsid w:val="00E7120E"/>
    <w:rsid w:val="00E7168C"/>
    <w:rsid w:val="00E71B0F"/>
    <w:rsid w:val="00E7495A"/>
    <w:rsid w:val="00E74E5D"/>
    <w:rsid w:val="00E752CE"/>
    <w:rsid w:val="00E76390"/>
    <w:rsid w:val="00E76FEF"/>
    <w:rsid w:val="00E77270"/>
    <w:rsid w:val="00E81907"/>
    <w:rsid w:val="00E81CEA"/>
    <w:rsid w:val="00E822C6"/>
    <w:rsid w:val="00E83216"/>
    <w:rsid w:val="00E8395C"/>
    <w:rsid w:val="00E84512"/>
    <w:rsid w:val="00E85212"/>
    <w:rsid w:val="00E90A79"/>
    <w:rsid w:val="00E91192"/>
    <w:rsid w:val="00E91866"/>
    <w:rsid w:val="00E93438"/>
    <w:rsid w:val="00E97670"/>
    <w:rsid w:val="00EA1EE7"/>
    <w:rsid w:val="00EA2247"/>
    <w:rsid w:val="00EA4918"/>
    <w:rsid w:val="00EA4D6B"/>
    <w:rsid w:val="00EA4DE7"/>
    <w:rsid w:val="00EA5F44"/>
    <w:rsid w:val="00EA601C"/>
    <w:rsid w:val="00EA65DE"/>
    <w:rsid w:val="00EA72C0"/>
    <w:rsid w:val="00EA73ED"/>
    <w:rsid w:val="00EA7B32"/>
    <w:rsid w:val="00EA7B43"/>
    <w:rsid w:val="00EA7D4A"/>
    <w:rsid w:val="00EA7FC8"/>
    <w:rsid w:val="00EB040E"/>
    <w:rsid w:val="00EB13F6"/>
    <w:rsid w:val="00EB2D4C"/>
    <w:rsid w:val="00EB3E17"/>
    <w:rsid w:val="00EB47B8"/>
    <w:rsid w:val="00EB541F"/>
    <w:rsid w:val="00EB59FB"/>
    <w:rsid w:val="00EB6798"/>
    <w:rsid w:val="00EB766C"/>
    <w:rsid w:val="00EC1244"/>
    <w:rsid w:val="00EC1301"/>
    <w:rsid w:val="00EC1BC9"/>
    <w:rsid w:val="00EC3BA9"/>
    <w:rsid w:val="00EC3BBB"/>
    <w:rsid w:val="00EC441F"/>
    <w:rsid w:val="00EC5B78"/>
    <w:rsid w:val="00EC7931"/>
    <w:rsid w:val="00EC798E"/>
    <w:rsid w:val="00ED1737"/>
    <w:rsid w:val="00ED2D61"/>
    <w:rsid w:val="00ED3092"/>
    <w:rsid w:val="00ED3EBB"/>
    <w:rsid w:val="00ED491F"/>
    <w:rsid w:val="00ED59D1"/>
    <w:rsid w:val="00ED6311"/>
    <w:rsid w:val="00EE321E"/>
    <w:rsid w:val="00EE3419"/>
    <w:rsid w:val="00EE45C4"/>
    <w:rsid w:val="00EE55DE"/>
    <w:rsid w:val="00EE5713"/>
    <w:rsid w:val="00EE6A9A"/>
    <w:rsid w:val="00EE6C53"/>
    <w:rsid w:val="00EF0829"/>
    <w:rsid w:val="00EF1483"/>
    <w:rsid w:val="00EF1576"/>
    <w:rsid w:val="00EF1A8F"/>
    <w:rsid w:val="00EF1C85"/>
    <w:rsid w:val="00EF2328"/>
    <w:rsid w:val="00EF2EA8"/>
    <w:rsid w:val="00EF3A31"/>
    <w:rsid w:val="00EF4CB8"/>
    <w:rsid w:val="00EF595B"/>
    <w:rsid w:val="00EF5D43"/>
    <w:rsid w:val="00EF674A"/>
    <w:rsid w:val="00EF67DD"/>
    <w:rsid w:val="00F008E8"/>
    <w:rsid w:val="00F0330F"/>
    <w:rsid w:val="00F04A04"/>
    <w:rsid w:val="00F067BF"/>
    <w:rsid w:val="00F07D66"/>
    <w:rsid w:val="00F10E8B"/>
    <w:rsid w:val="00F10ED8"/>
    <w:rsid w:val="00F12594"/>
    <w:rsid w:val="00F127C2"/>
    <w:rsid w:val="00F1341B"/>
    <w:rsid w:val="00F136A7"/>
    <w:rsid w:val="00F1495E"/>
    <w:rsid w:val="00F14A45"/>
    <w:rsid w:val="00F14F62"/>
    <w:rsid w:val="00F15950"/>
    <w:rsid w:val="00F1642A"/>
    <w:rsid w:val="00F16943"/>
    <w:rsid w:val="00F16BD6"/>
    <w:rsid w:val="00F17160"/>
    <w:rsid w:val="00F17EAC"/>
    <w:rsid w:val="00F2140D"/>
    <w:rsid w:val="00F21F1E"/>
    <w:rsid w:val="00F22481"/>
    <w:rsid w:val="00F229E3"/>
    <w:rsid w:val="00F230AF"/>
    <w:rsid w:val="00F2764F"/>
    <w:rsid w:val="00F30DB2"/>
    <w:rsid w:val="00F31256"/>
    <w:rsid w:val="00F32C1D"/>
    <w:rsid w:val="00F32C54"/>
    <w:rsid w:val="00F32F3A"/>
    <w:rsid w:val="00F34926"/>
    <w:rsid w:val="00F355D9"/>
    <w:rsid w:val="00F35E2C"/>
    <w:rsid w:val="00F36030"/>
    <w:rsid w:val="00F374C3"/>
    <w:rsid w:val="00F40B6B"/>
    <w:rsid w:val="00F41469"/>
    <w:rsid w:val="00F447C3"/>
    <w:rsid w:val="00F44809"/>
    <w:rsid w:val="00F448BA"/>
    <w:rsid w:val="00F44DDF"/>
    <w:rsid w:val="00F4586B"/>
    <w:rsid w:val="00F459EF"/>
    <w:rsid w:val="00F45D5B"/>
    <w:rsid w:val="00F461B2"/>
    <w:rsid w:val="00F47283"/>
    <w:rsid w:val="00F47643"/>
    <w:rsid w:val="00F47C2A"/>
    <w:rsid w:val="00F53079"/>
    <w:rsid w:val="00F53E8B"/>
    <w:rsid w:val="00F547EE"/>
    <w:rsid w:val="00F54BD6"/>
    <w:rsid w:val="00F555DC"/>
    <w:rsid w:val="00F567C4"/>
    <w:rsid w:val="00F572F0"/>
    <w:rsid w:val="00F57451"/>
    <w:rsid w:val="00F609A5"/>
    <w:rsid w:val="00F62262"/>
    <w:rsid w:val="00F62E44"/>
    <w:rsid w:val="00F63D32"/>
    <w:rsid w:val="00F63F54"/>
    <w:rsid w:val="00F651FD"/>
    <w:rsid w:val="00F668BD"/>
    <w:rsid w:val="00F66D01"/>
    <w:rsid w:val="00F67745"/>
    <w:rsid w:val="00F67CFB"/>
    <w:rsid w:val="00F71B53"/>
    <w:rsid w:val="00F73CB3"/>
    <w:rsid w:val="00F751FC"/>
    <w:rsid w:val="00F75B69"/>
    <w:rsid w:val="00F75F43"/>
    <w:rsid w:val="00F76E39"/>
    <w:rsid w:val="00F815F6"/>
    <w:rsid w:val="00F81C55"/>
    <w:rsid w:val="00F81E2C"/>
    <w:rsid w:val="00F820D2"/>
    <w:rsid w:val="00F8314E"/>
    <w:rsid w:val="00F83312"/>
    <w:rsid w:val="00F844DC"/>
    <w:rsid w:val="00F847DD"/>
    <w:rsid w:val="00F84890"/>
    <w:rsid w:val="00F8533B"/>
    <w:rsid w:val="00F85582"/>
    <w:rsid w:val="00F865B0"/>
    <w:rsid w:val="00F86E22"/>
    <w:rsid w:val="00F877A8"/>
    <w:rsid w:val="00F9024F"/>
    <w:rsid w:val="00F90FAE"/>
    <w:rsid w:val="00F924C1"/>
    <w:rsid w:val="00F93125"/>
    <w:rsid w:val="00F933D1"/>
    <w:rsid w:val="00F93461"/>
    <w:rsid w:val="00F93BFD"/>
    <w:rsid w:val="00F94FD9"/>
    <w:rsid w:val="00F95643"/>
    <w:rsid w:val="00F95AFE"/>
    <w:rsid w:val="00F95E4D"/>
    <w:rsid w:val="00F9791C"/>
    <w:rsid w:val="00FA03B1"/>
    <w:rsid w:val="00FA0A41"/>
    <w:rsid w:val="00FA1E2F"/>
    <w:rsid w:val="00FA1F46"/>
    <w:rsid w:val="00FA2059"/>
    <w:rsid w:val="00FA2362"/>
    <w:rsid w:val="00FA3811"/>
    <w:rsid w:val="00FA3ED8"/>
    <w:rsid w:val="00FA42B3"/>
    <w:rsid w:val="00FA4474"/>
    <w:rsid w:val="00FA4881"/>
    <w:rsid w:val="00FA489F"/>
    <w:rsid w:val="00FA568E"/>
    <w:rsid w:val="00FA5A00"/>
    <w:rsid w:val="00FA5BD4"/>
    <w:rsid w:val="00FB0CE8"/>
    <w:rsid w:val="00FB2D65"/>
    <w:rsid w:val="00FB300C"/>
    <w:rsid w:val="00FB43D6"/>
    <w:rsid w:val="00FB46D4"/>
    <w:rsid w:val="00FB738F"/>
    <w:rsid w:val="00FC1129"/>
    <w:rsid w:val="00FC236F"/>
    <w:rsid w:val="00FC3982"/>
    <w:rsid w:val="00FC39D2"/>
    <w:rsid w:val="00FC728A"/>
    <w:rsid w:val="00FC7A91"/>
    <w:rsid w:val="00FC7B12"/>
    <w:rsid w:val="00FD0617"/>
    <w:rsid w:val="00FD0704"/>
    <w:rsid w:val="00FD0B61"/>
    <w:rsid w:val="00FD0C86"/>
    <w:rsid w:val="00FD1150"/>
    <w:rsid w:val="00FD1421"/>
    <w:rsid w:val="00FD33B7"/>
    <w:rsid w:val="00FD440E"/>
    <w:rsid w:val="00FD4AE8"/>
    <w:rsid w:val="00FD5229"/>
    <w:rsid w:val="00FD5ABC"/>
    <w:rsid w:val="00FD5FD9"/>
    <w:rsid w:val="00FD62BD"/>
    <w:rsid w:val="00FD6F36"/>
    <w:rsid w:val="00FD78E2"/>
    <w:rsid w:val="00FD7BC8"/>
    <w:rsid w:val="00FE06C3"/>
    <w:rsid w:val="00FE0902"/>
    <w:rsid w:val="00FE0985"/>
    <w:rsid w:val="00FE3349"/>
    <w:rsid w:val="00FE3489"/>
    <w:rsid w:val="00FE4E01"/>
    <w:rsid w:val="00FE5F9D"/>
    <w:rsid w:val="00FF018E"/>
    <w:rsid w:val="00FF1226"/>
    <w:rsid w:val="00FF1AC3"/>
    <w:rsid w:val="00FF2239"/>
    <w:rsid w:val="00FF3A5C"/>
    <w:rsid w:val="00FF3F22"/>
    <w:rsid w:val="00FF4496"/>
    <w:rsid w:val="00FF7A2F"/>
    <w:rsid w:val="00FF7E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6F1008"/>
  <w14:defaultImageDpi w14:val="32767"/>
  <w15:chartTrackingRefBased/>
  <w15:docId w15:val="{BD80894D-2E9D-5442-A216-074DDEBBC0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PMingLiU"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aliases w:val="Normal-justified"/>
    <w:qFormat/>
    <w:rsid w:val="00C54188"/>
    <w:pPr>
      <w:jc w:val="both"/>
    </w:pPr>
    <w:rPr>
      <w:rFonts w:ascii="Times New Roman" w:eastAsia="SimSun" w:hAnsi="Times New Roman" w:cs="Times New Roman"/>
      <w:lang w:eastAsia="zh-TW"/>
    </w:rPr>
  </w:style>
  <w:style w:type="paragraph" w:styleId="Heading1">
    <w:name w:val="heading 1"/>
    <w:basedOn w:val="Normal"/>
    <w:next w:val="Normal"/>
    <w:link w:val="Heading1Char"/>
    <w:autoRedefine/>
    <w:qFormat/>
    <w:rsid w:val="00246311"/>
    <w:pPr>
      <w:keepNext/>
      <w:keepLines/>
      <w:spacing w:before="480" w:after="360"/>
      <w:jc w:val="center"/>
      <w:outlineLvl w:val="0"/>
    </w:pPr>
    <w:rPr>
      <w:rFonts w:ascii="Arial" w:eastAsiaTheme="majorEastAsia" w:hAnsi="Arial" w:cs="Times New Roman (Headings CS)"/>
      <w:b/>
      <w:caps/>
      <w:color w:val="000000" w:themeColor="text1"/>
      <w:sz w:val="36"/>
      <w:szCs w:val="32"/>
    </w:rPr>
  </w:style>
  <w:style w:type="paragraph" w:styleId="Heading2">
    <w:name w:val="heading 2"/>
    <w:basedOn w:val="Normal"/>
    <w:next w:val="Normal"/>
    <w:link w:val="Heading2Char"/>
    <w:autoRedefine/>
    <w:unhideWhenUsed/>
    <w:qFormat/>
    <w:rsid w:val="0007529D"/>
    <w:pPr>
      <w:keepNext/>
      <w:keepLines/>
      <w:spacing w:before="280" w:after="240"/>
      <w:jc w:val="left"/>
      <w:outlineLvl w:val="1"/>
    </w:pPr>
    <w:rPr>
      <w:rFonts w:ascii="Arial" w:eastAsiaTheme="majorEastAsia" w:hAnsi="Arial" w:cstheme="majorBidi"/>
      <w:b/>
      <w:i/>
      <w:color w:val="000000" w:themeColor="text1"/>
      <w:sz w:val="28"/>
      <w:szCs w:val="26"/>
    </w:rPr>
  </w:style>
  <w:style w:type="paragraph" w:styleId="Heading3">
    <w:name w:val="heading 3"/>
    <w:basedOn w:val="Normal"/>
    <w:next w:val="Normal"/>
    <w:link w:val="Heading3Char"/>
    <w:autoRedefine/>
    <w:unhideWhenUsed/>
    <w:qFormat/>
    <w:rsid w:val="00273687"/>
    <w:pPr>
      <w:keepNext/>
      <w:keepLines/>
      <w:spacing w:before="40"/>
      <w:outlineLvl w:val="2"/>
    </w:pPr>
    <w:rPr>
      <w:rFonts w:ascii="Arial" w:eastAsiaTheme="majorEastAsia" w:hAnsi="Arial" w:cstheme="majorBidi"/>
      <w:b/>
      <w:color w:val="000000" w:themeColor="text1"/>
    </w:rPr>
  </w:style>
  <w:style w:type="paragraph" w:styleId="Heading4">
    <w:name w:val="heading 4"/>
    <w:basedOn w:val="Normal"/>
    <w:next w:val="Normal"/>
    <w:link w:val="Heading4Char"/>
    <w:qFormat/>
    <w:rsid w:val="00741D6D"/>
    <w:pPr>
      <w:keepNext/>
      <w:tabs>
        <w:tab w:val="left" w:pos="960"/>
        <w:tab w:val="num" w:pos="2880"/>
        <w:tab w:val="right" w:pos="8640"/>
      </w:tabs>
      <w:spacing w:line="360" w:lineRule="auto"/>
      <w:ind w:left="2880" w:hanging="360"/>
      <w:outlineLvl w:val="3"/>
    </w:pPr>
  </w:style>
  <w:style w:type="paragraph" w:styleId="Heading5">
    <w:name w:val="heading 5"/>
    <w:basedOn w:val="Normal"/>
    <w:next w:val="Normal"/>
    <w:link w:val="Heading5Char"/>
    <w:qFormat/>
    <w:rsid w:val="00741D6D"/>
    <w:pPr>
      <w:keepNext/>
      <w:jc w:val="left"/>
      <w:outlineLvl w:val="4"/>
    </w:pPr>
    <w:rPr>
      <w:b/>
      <w:bCs/>
    </w:rPr>
  </w:style>
  <w:style w:type="paragraph" w:styleId="Heading6">
    <w:name w:val="heading 6"/>
    <w:basedOn w:val="Normal"/>
    <w:next w:val="Normal"/>
    <w:link w:val="Heading6Char"/>
    <w:qFormat/>
    <w:rsid w:val="00741D6D"/>
    <w:pPr>
      <w:keepNext/>
      <w:tabs>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outlineLvl w:val="5"/>
    </w:pPr>
    <w:rPr>
      <w:bCs/>
      <w:u w:val="single"/>
    </w:rPr>
  </w:style>
  <w:style w:type="paragraph" w:styleId="Heading7">
    <w:name w:val="heading 7"/>
    <w:basedOn w:val="Normal"/>
    <w:next w:val="Normal"/>
    <w:link w:val="Heading7Char"/>
    <w:qFormat/>
    <w:rsid w:val="00741D6D"/>
    <w:pPr>
      <w:keepNext/>
      <w:tabs>
        <w:tab w:val="num" w:pos="360"/>
      </w:tabs>
      <w:ind w:left="720" w:hanging="360"/>
      <w:outlineLvl w:val="6"/>
    </w:pPr>
    <w:rPr>
      <w:rFonts w:ascii="Arial" w:hAnsi="Arial" w:cs="Arial"/>
      <w:b/>
    </w:rPr>
  </w:style>
  <w:style w:type="paragraph" w:styleId="Heading8">
    <w:name w:val="heading 8"/>
    <w:basedOn w:val="Normal"/>
    <w:next w:val="Normal"/>
    <w:link w:val="Heading8Char"/>
    <w:qFormat/>
    <w:rsid w:val="00741D6D"/>
    <w:pPr>
      <w:widowControl w:val="0"/>
      <w:tabs>
        <w:tab w:val="num" w:pos="360"/>
      </w:tabs>
      <w:ind w:left="360" w:hanging="360"/>
      <w:jc w:val="left"/>
      <w:outlineLvl w:val="7"/>
    </w:pPr>
    <w:rPr>
      <w:rFonts w:ascii="Arial" w:hAnsi="Arial"/>
      <w:b/>
      <w:szCs w:val="20"/>
    </w:rPr>
  </w:style>
  <w:style w:type="paragraph" w:styleId="Heading9">
    <w:name w:val="heading 9"/>
    <w:basedOn w:val="Normal"/>
    <w:next w:val="Normal"/>
    <w:link w:val="Heading9Char"/>
    <w:qFormat/>
    <w:rsid w:val="00741D6D"/>
    <w:pPr>
      <w:keepNext/>
      <w:tabs>
        <w:tab w:val="num" w:pos="360"/>
        <w:tab w:val="right" w:pos="9360"/>
      </w:tabs>
      <w:ind w:left="360" w:hanging="360"/>
      <w:jc w:val="left"/>
      <w:outlineLvl w:val="8"/>
    </w:pPr>
    <w:rPr>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46311"/>
    <w:rPr>
      <w:rFonts w:ascii="Arial" w:eastAsiaTheme="majorEastAsia" w:hAnsi="Arial" w:cs="Times New Roman (Headings CS)"/>
      <w:b/>
      <w:caps/>
      <w:color w:val="000000" w:themeColor="text1"/>
      <w:sz w:val="36"/>
      <w:szCs w:val="32"/>
      <w:lang w:eastAsia="zh-TW"/>
    </w:rPr>
  </w:style>
  <w:style w:type="character" w:customStyle="1" w:styleId="Heading2Char">
    <w:name w:val="Heading 2 Char"/>
    <w:basedOn w:val="DefaultParagraphFont"/>
    <w:link w:val="Heading2"/>
    <w:rsid w:val="0007529D"/>
    <w:rPr>
      <w:rFonts w:ascii="Arial" w:eastAsiaTheme="majorEastAsia" w:hAnsi="Arial" w:cstheme="majorBidi"/>
      <w:b/>
      <w:i/>
      <w:color w:val="000000" w:themeColor="text1"/>
      <w:sz w:val="28"/>
      <w:szCs w:val="26"/>
      <w:lang w:eastAsia="zh-TW"/>
    </w:rPr>
  </w:style>
  <w:style w:type="character" w:customStyle="1" w:styleId="Heading3Char">
    <w:name w:val="Heading 3 Char"/>
    <w:basedOn w:val="DefaultParagraphFont"/>
    <w:link w:val="Heading3"/>
    <w:rsid w:val="00273687"/>
    <w:rPr>
      <w:rFonts w:ascii="Arial" w:eastAsiaTheme="majorEastAsia" w:hAnsi="Arial" w:cstheme="majorBidi"/>
      <w:b/>
      <w:color w:val="000000" w:themeColor="text1"/>
      <w:sz w:val="24"/>
      <w:lang w:eastAsia="zh-TW"/>
    </w:rPr>
  </w:style>
  <w:style w:type="paragraph" w:customStyle="1" w:styleId="CoverTitle">
    <w:name w:val="Cover Title"/>
    <w:basedOn w:val="Normal"/>
    <w:next w:val="Normal"/>
    <w:autoRedefine/>
    <w:qFormat/>
    <w:rsid w:val="007B58B3"/>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pPr>
    <w:rPr>
      <w:rFonts w:ascii="Garamond" w:eastAsia="ヒラギノ角ゴ Pro W3" w:hAnsi="Garamond"/>
      <w:b/>
      <w:caps/>
      <w:color w:val="117CB2"/>
      <w:kern w:val="1"/>
      <w:sz w:val="72"/>
    </w:rPr>
  </w:style>
  <w:style w:type="paragraph" w:customStyle="1" w:styleId="Footnote">
    <w:name w:val="Footnote"/>
    <w:basedOn w:val="Normal"/>
    <w:autoRedefine/>
    <w:qFormat/>
    <w:rsid w:val="002C2D54"/>
    <w:rPr>
      <w:sz w:val="20"/>
    </w:rPr>
  </w:style>
  <w:style w:type="paragraph" w:customStyle="1" w:styleId="AnonymousTitle">
    <w:name w:val="Anonymous Title"/>
    <w:autoRedefine/>
    <w:qFormat/>
    <w:rsid w:val="008E0DD0"/>
    <w:pPr>
      <w:jc w:val="center"/>
    </w:pPr>
    <w:rPr>
      <w:rFonts w:ascii="Arial" w:eastAsia="SimSun" w:hAnsi="Arial" w:cs="Times New Roman"/>
      <w:b/>
      <w:sz w:val="36"/>
      <w:lang w:eastAsia="zh-TW"/>
    </w:rPr>
  </w:style>
  <w:style w:type="character" w:styleId="PageNumber">
    <w:name w:val="page number"/>
    <w:basedOn w:val="DefaultParagraphFont"/>
    <w:uiPriority w:val="99"/>
    <w:semiHidden/>
    <w:unhideWhenUsed/>
    <w:rsid w:val="002456BF"/>
    <w:rPr>
      <w:rFonts w:ascii="Times New Roman" w:hAnsi="Times New Roman"/>
      <w:sz w:val="16"/>
    </w:rPr>
  </w:style>
  <w:style w:type="paragraph" w:styleId="TOC1">
    <w:name w:val="toc 1"/>
    <w:basedOn w:val="Normal"/>
    <w:next w:val="Normal"/>
    <w:autoRedefine/>
    <w:uiPriority w:val="39"/>
    <w:unhideWhenUsed/>
    <w:qFormat/>
    <w:rsid w:val="008E0DD0"/>
    <w:pPr>
      <w:spacing w:before="120"/>
    </w:pPr>
    <w:rPr>
      <w:rFonts w:ascii="Arial" w:hAnsi="Arial"/>
      <w:b/>
      <w:bCs/>
      <w:iCs/>
      <w:caps/>
    </w:rPr>
  </w:style>
  <w:style w:type="character" w:styleId="Hyperlink">
    <w:name w:val="Hyperlink"/>
    <w:uiPriority w:val="99"/>
    <w:qFormat/>
    <w:rsid w:val="00803C6A"/>
    <w:rPr>
      <w:rFonts w:ascii="Times New Roman" w:hAnsi="Times New Roman"/>
      <w:b w:val="0"/>
      <w:i w:val="0"/>
      <w:color w:val="0563C1" w:themeColor="hyperlink"/>
      <w:sz w:val="24"/>
      <w:u w:val="single"/>
    </w:rPr>
  </w:style>
  <w:style w:type="paragraph" w:customStyle="1" w:styleId="Disclosure">
    <w:name w:val="Disclosure"/>
    <w:basedOn w:val="Normal"/>
    <w:autoRedefine/>
    <w:qFormat/>
    <w:rsid w:val="00715CCB"/>
    <w:pPr>
      <w:spacing w:before="360" w:after="360"/>
    </w:pPr>
    <w:rPr>
      <w:rFonts w:ascii="Arial" w:hAnsi="Arial"/>
      <w:b/>
      <w:i/>
    </w:rPr>
  </w:style>
  <w:style w:type="paragraph" w:styleId="NormalWeb">
    <w:name w:val="Normal (Web)"/>
    <w:basedOn w:val="Normal"/>
    <w:uiPriority w:val="99"/>
    <w:semiHidden/>
    <w:unhideWhenUsed/>
    <w:rsid w:val="006D73EF"/>
  </w:style>
  <w:style w:type="paragraph" w:styleId="TableofFigures">
    <w:name w:val="table of figures"/>
    <w:basedOn w:val="Normal"/>
    <w:next w:val="Normal"/>
    <w:autoRedefine/>
    <w:uiPriority w:val="99"/>
    <w:unhideWhenUsed/>
    <w:qFormat/>
    <w:rsid w:val="00334E14"/>
    <w:pPr>
      <w:tabs>
        <w:tab w:val="right" w:leader="dot" w:pos="9350"/>
      </w:tabs>
      <w:spacing w:before="240" w:after="240"/>
    </w:pPr>
  </w:style>
  <w:style w:type="paragraph" w:styleId="TOC2">
    <w:name w:val="toc 2"/>
    <w:basedOn w:val="Normal"/>
    <w:next w:val="Normal"/>
    <w:autoRedefine/>
    <w:uiPriority w:val="39"/>
    <w:unhideWhenUsed/>
    <w:qFormat/>
    <w:rsid w:val="008E0DD0"/>
    <w:pPr>
      <w:spacing w:before="120"/>
      <w:ind w:left="240"/>
    </w:pPr>
    <w:rPr>
      <w:rFonts w:ascii="Arial" w:hAnsi="Arial"/>
      <w:bCs/>
      <w:szCs w:val="22"/>
    </w:rPr>
  </w:style>
  <w:style w:type="paragraph" w:styleId="TOC3">
    <w:name w:val="toc 3"/>
    <w:basedOn w:val="Normal"/>
    <w:next w:val="Normal"/>
    <w:autoRedefine/>
    <w:uiPriority w:val="39"/>
    <w:unhideWhenUsed/>
    <w:qFormat/>
    <w:rsid w:val="00054015"/>
    <w:pPr>
      <w:ind w:left="480"/>
    </w:pPr>
    <w:rPr>
      <w:rFonts w:asciiTheme="minorHAnsi" w:hAnsiTheme="minorHAnsi"/>
      <w:sz w:val="22"/>
      <w:szCs w:val="20"/>
    </w:rPr>
  </w:style>
  <w:style w:type="table" w:styleId="TableGrid">
    <w:name w:val="Table Grid"/>
    <w:basedOn w:val="TableNormal"/>
    <w:uiPriority w:val="59"/>
    <w:rsid w:val="001D78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onymoussubsectiontitle">
    <w:name w:val="Anonymous subsection title"/>
    <w:basedOn w:val="Normal"/>
    <w:autoRedefine/>
    <w:qFormat/>
    <w:rsid w:val="00196221"/>
    <w:pPr>
      <w:spacing w:before="240" w:after="240"/>
    </w:pPr>
    <w:rPr>
      <w:rFonts w:ascii="Arial" w:hAnsi="Arial"/>
      <w:b/>
    </w:rPr>
  </w:style>
  <w:style w:type="paragraph" w:customStyle="1" w:styleId="Normal-leftaligned">
    <w:name w:val="Normal-left aligned"/>
    <w:autoRedefine/>
    <w:qFormat/>
    <w:rsid w:val="005C5AEA"/>
    <w:rPr>
      <w:rFonts w:ascii="Times New Roman" w:eastAsia="SimSun" w:hAnsi="Times New Roman" w:cs="Times New Roman"/>
      <w:lang w:eastAsia="zh-TW"/>
    </w:rPr>
  </w:style>
  <w:style w:type="paragraph" w:customStyle="1" w:styleId="Normal-centered-bold">
    <w:name w:val="Normal-centered-bold"/>
    <w:autoRedefine/>
    <w:qFormat/>
    <w:rsid w:val="007E33F0"/>
    <w:pPr>
      <w:jc w:val="center"/>
    </w:pPr>
    <w:rPr>
      <w:rFonts w:ascii="Times New Roman" w:eastAsia="SimSun" w:hAnsi="Times New Roman" w:cs="Times New Roman"/>
      <w:b/>
      <w:lang w:eastAsia="zh-TW"/>
    </w:rPr>
  </w:style>
  <w:style w:type="paragraph" w:styleId="ListParagraph">
    <w:name w:val="List Paragraph"/>
    <w:aliases w:val="Bullet List Paragraph,Figure caption"/>
    <w:basedOn w:val="Normal"/>
    <w:link w:val="ListParagraphChar"/>
    <w:autoRedefine/>
    <w:uiPriority w:val="34"/>
    <w:qFormat/>
    <w:rsid w:val="008418CB"/>
    <w:pPr>
      <w:numPr>
        <w:numId w:val="2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style>
  <w:style w:type="paragraph" w:styleId="Caption">
    <w:name w:val="caption"/>
    <w:basedOn w:val="Normal"/>
    <w:next w:val="Normal"/>
    <w:link w:val="CaptionChar"/>
    <w:autoRedefine/>
    <w:unhideWhenUsed/>
    <w:qFormat/>
    <w:rsid w:val="00706E51"/>
    <w:pPr>
      <w:spacing w:after="200"/>
      <w:jc w:val="center"/>
      <w:pPrChange w:id="0" w:author="Diana Machado" w:date="2019-05-03T08:27:00Z">
        <w:pPr>
          <w:spacing w:after="200"/>
          <w:jc w:val="center"/>
        </w:pPr>
      </w:pPrChange>
    </w:pPr>
    <w:rPr>
      <w:b/>
      <w:iCs/>
      <w:color w:val="000000" w:themeColor="text1"/>
      <w:sz w:val="22"/>
      <w:szCs w:val="18"/>
      <w:rPrChange w:id="0" w:author="Diana Machado" w:date="2019-05-03T08:27:00Z">
        <w:rPr>
          <w:rFonts w:eastAsia="SimSun"/>
          <w:b/>
          <w:iCs/>
          <w:color w:val="000000" w:themeColor="text1"/>
          <w:sz w:val="22"/>
          <w:szCs w:val="18"/>
          <w:lang w:val="en-US" w:eastAsia="zh-TW" w:bidi="ar-SA"/>
        </w:rPr>
      </w:rPrChange>
    </w:rPr>
  </w:style>
  <w:style w:type="character" w:styleId="IntenseReference">
    <w:name w:val="Intense Reference"/>
    <w:basedOn w:val="DefaultParagraphFont"/>
    <w:uiPriority w:val="32"/>
    <w:qFormat/>
    <w:rsid w:val="00F41469"/>
    <w:rPr>
      <w:b/>
      <w:bCs/>
      <w:smallCaps/>
      <w:color w:val="4472C4" w:themeColor="accent1"/>
      <w:spacing w:val="5"/>
    </w:rPr>
  </w:style>
  <w:style w:type="character" w:styleId="UnresolvedMention">
    <w:name w:val="Unresolved Mention"/>
    <w:basedOn w:val="DefaultParagraphFont"/>
    <w:uiPriority w:val="99"/>
    <w:rsid w:val="00765CEB"/>
    <w:rPr>
      <w:color w:val="605E5C"/>
      <w:shd w:val="clear" w:color="auto" w:fill="E1DFDD"/>
    </w:rPr>
  </w:style>
  <w:style w:type="character" w:styleId="FollowedHyperlink">
    <w:name w:val="FollowedHyperlink"/>
    <w:basedOn w:val="DefaultParagraphFont"/>
    <w:uiPriority w:val="99"/>
    <w:unhideWhenUsed/>
    <w:rsid w:val="00765CEB"/>
    <w:rPr>
      <w:color w:val="954F72" w:themeColor="followedHyperlink"/>
      <w:u w:val="single"/>
    </w:rPr>
  </w:style>
  <w:style w:type="paragraph" w:customStyle="1" w:styleId="Normal-centered">
    <w:name w:val="Normal-centered"/>
    <w:basedOn w:val="Normal"/>
    <w:autoRedefine/>
    <w:qFormat/>
    <w:rsid w:val="00432DF0"/>
    <w:pPr>
      <w:jc w:val="center"/>
    </w:pPr>
  </w:style>
  <w:style w:type="paragraph" w:customStyle="1" w:styleId="Anonymoussectiontitle">
    <w:name w:val="Anonymous section title"/>
    <w:basedOn w:val="Normal"/>
    <w:autoRedefine/>
    <w:qFormat/>
    <w:rsid w:val="00EF3A31"/>
    <w:pPr>
      <w:spacing w:before="240" w:after="240"/>
    </w:pPr>
    <w:rPr>
      <w:rFonts w:ascii="Arial" w:hAnsi="Arial"/>
      <w:b/>
      <w:sz w:val="28"/>
    </w:rPr>
  </w:style>
  <w:style w:type="paragraph" w:customStyle="1" w:styleId="Anonymoussubsubsectiontitle">
    <w:name w:val="Anonymous subsubsection title"/>
    <w:basedOn w:val="Normal"/>
    <w:autoRedefine/>
    <w:qFormat/>
    <w:rsid w:val="002E0976"/>
    <w:pPr>
      <w:spacing w:before="240" w:after="240"/>
    </w:pPr>
    <w:rPr>
      <w:rFonts w:ascii="Arial" w:hAnsi="Arial"/>
      <w:b/>
      <w:sz w:val="22"/>
      <w:lang w:val="it-IT"/>
    </w:rPr>
  </w:style>
  <w:style w:type="paragraph" w:customStyle="1" w:styleId="Anonymoussubsubsubsectiontitle">
    <w:name w:val="Anonymous subsubsubsection title"/>
    <w:basedOn w:val="Normal"/>
    <w:autoRedefine/>
    <w:qFormat/>
    <w:rsid w:val="002017C6"/>
    <w:pPr>
      <w:spacing w:before="240" w:after="240"/>
    </w:pPr>
    <w:rPr>
      <w:rFonts w:ascii="Arial" w:hAnsi="Arial"/>
      <w:b/>
      <w:sz w:val="21"/>
    </w:rPr>
  </w:style>
  <w:style w:type="paragraph" w:customStyle="1" w:styleId="Tableheader">
    <w:name w:val="Table header"/>
    <w:autoRedefine/>
    <w:qFormat/>
    <w:rsid w:val="00AD1571"/>
    <w:pPr>
      <w:jc w:val="center"/>
    </w:pPr>
    <w:rPr>
      <w:rFonts w:ascii="Times New Roman" w:eastAsia="SimSun" w:hAnsi="Times New Roman" w:cs="Times New Roman"/>
      <w:b/>
      <w:sz w:val="20"/>
      <w:lang w:eastAsia="zh-TW"/>
    </w:rPr>
  </w:style>
  <w:style w:type="paragraph" w:customStyle="1" w:styleId="Tablebody-leftaligned">
    <w:name w:val="Table body-left aligned"/>
    <w:autoRedefine/>
    <w:qFormat/>
    <w:rsid w:val="00091890"/>
    <w:rPr>
      <w:rFonts w:ascii="Times New Roman" w:eastAsia="SimSun" w:hAnsi="Times New Roman" w:cs="Times New Roman"/>
      <w:sz w:val="20"/>
      <w:lang w:eastAsia="zh-TW"/>
    </w:rPr>
  </w:style>
  <w:style w:type="paragraph" w:customStyle="1" w:styleId="Tablebody-centered">
    <w:name w:val="Table body-centered"/>
    <w:basedOn w:val="Normal"/>
    <w:autoRedefine/>
    <w:qFormat/>
    <w:rsid w:val="00481565"/>
    <w:pPr>
      <w:jc w:val="center"/>
    </w:pPr>
    <w:rPr>
      <w:sz w:val="20"/>
    </w:rPr>
  </w:style>
  <w:style w:type="paragraph" w:styleId="TOC4">
    <w:name w:val="toc 4"/>
    <w:basedOn w:val="Normal"/>
    <w:next w:val="Normal"/>
    <w:autoRedefine/>
    <w:uiPriority w:val="39"/>
    <w:unhideWhenUsed/>
    <w:rsid w:val="00FC3982"/>
    <w:pPr>
      <w:spacing w:after="100"/>
      <w:ind w:left="720"/>
      <w:jc w:val="left"/>
    </w:pPr>
    <w:rPr>
      <w:rFonts w:asciiTheme="minorHAnsi" w:eastAsiaTheme="minorEastAsia" w:hAnsiTheme="minorHAnsi" w:cstheme="minorBidi"/>
      <w:lang w:eastAsia="en-US"/>
    </w:rPr>
  </w:style>
  <w:style w:type="paragraph" w:styleId="TOC5">
    <w:name w:val="toc 5"/>
    <w:basedOn w:val="Normal"/>
    <w:next w:val="Normal"/>
    <w:autoRedefine/>
    <w:uiPriority w:val="39"/>
    <w:unhideWhenUsed/>
    <w:rsid w:val="00FC3982"/>
    <w:pPr>
      <w:spacing w:after="100"/>
      <w:ind w:left="96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FC3982"/>
    <w:pPr>
      <w:spacing w:after="100"/>
      <w:ind w:left="12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FC3982"/>
    <w:pPr>
      <w:spacing w:after="100"/>
      <w:ind w:left="144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FC3982"/>
    <w:pPr>
      <w:spacing w:after="100"/>
      <w:ind w:left="1680"/>
      <w:jc w:val="left"/>
    </w:pPr>
    <w:rPr>
      <w:rFonts w:asciiTheme="minorHAnsi" w:eastAsiaTheme="minorEastAsia" w:hAnsiTheme="minorHAnsi" w:cstheme="minorBidi"/>
      <w:lang w:eastAsia="en-US"/>
    </w:rPr>
  </w:style>
  <w:style w:type="paragraph" w:styleId="TOC9">
    <w:name w:val="toc 9"/>
    <w:basedOn w:val="Normal"/>
    <w:next w:val="Normal"/>
    <w:autoRedefine/>
    <w:uiPriority w:val="39"/>
    <w:unhideWhenUsed/>
    <w:rsid w:val="00FC3982"/>
    <w:pPr>
      <w:spacing w:after="100"/>
      <w:ind w:left="1920"/>
      <w:jc w:val="left"/>
    </w:pPr>
    <w:rPr>
      <w:rFonts w:asciiTheme="minorHAnsi" w:eastAsiaTheme="minorEastAsia" w:hAnsiTheme="minorHAnsi" w:cstheme="minorBidi"/>
      <w:lang w:eastAsia="en-US"/>
    </w:rPr>
  </w:style>
  <w:style w:type="paragraph" w:customStyle="1" w:styleId="Anonymoussubsubsubsubsectiontitle">
    <w:name w:val="Anonymous subsubsubsubsection title"/>
    <w:basedOn w:val="Anonymoussubsubsubsectiontitle"/>
    <w:autoRedefine/>
    <w:qFormat/>
    <w:rsid w:val="00C47BF3"/>
    <w:pPr>
      <w:jc w:val="left"/>
    </w:pPr>
    <w:rPr>
      <w:sz w:val="20"/>
    </w:rPr>
  </w:style>
  <w:style w:type="character" w:styleId="Strong">
    <w:name w:val="Strong"/>
    <w:basedOn w:val="DefaultParagraphFont"/>
    <w:uiPriority w:val="22"/>
    <w:qFormat/>
    <w:rsid w:val="00142172"/>
    <w:rPr>
      <w:b/>
      <w:bCs/>
    </w:rPr>
  </w:style>
  <w:style w:type="paragraph" w:customStyle="1" w:styleId="Ref">
    <w:name w:val="Ref"/>
    <w:basedOn w:val="Normal"/>
    <w:autoRedefine/>
    <w:qFormat/>
    <w:rsid w:val="00007700"/>
    <w:pPr>
      <w:spacing w:before="240" w:after="240"/>
      <w:ind w:left="1440" w:hanging="1440"/>
    </w:pPr>
    <w:rPr>
      <w:rFonts w:ascii="Times" w:hAnsi="Times"/>
      <w:szCs w:val="20"/>
      <w:lang w:eastAsia="en-US"/>
    </w:rPr>
  </w:style>
  <w:style w:type="character" w:styleId="Emphasis">
    <w:name w:val="Emphasis"/>
    <w:basedOn w:val="DefaultParagraphFont"/>
    <w:uiPriority w:val="20"/>
    <w:qFormat/>
    <w:rsid w:val="00142172"/>
    <w:rPr>
      <w:i/>
      <w:iCs/>
    </w:rPr>
  </w:style>
  <w:style w:type="paragraph" w:customStyle="1" w:styleId="Numberedlist">
    <w:name w:val="Numbered list"/>
    <w:basedOn w:val="Normal"/>
    <w:autoRedefine/>
    <w:qFormat/>
    <w:rsid w:val="007E28CD"/>
    <w:pPr>
      <w:numPr>
        <w:numId w:val="9"/>
      </w:numPr>
    </w:pPr>
  </w:style>
  <w:style w:type="paragraph" w:customStyle="1" w:styleId="TableCell">
    <w:name w:val="Table Cell"/>
    <w:basedOn w:val="Normal"/>
    <w:autoRedefine/>
    <w:qFormat/>
    <w:rsid w:val="007D4B7A"/>
    <w:pPr>
      <w:keepNext/>
      <w:keepLines/>
      <w:jc w:val="left"/>
    </w:pPr>
    <w:rPr>
      <w:sz w:val="22"/>
      <w:szCs w:val="22"/>
    </w:rPr>
  </w:style>
  <w:style w:type="table" w:styleId="TableGridLight">
    <w:name w:val="Grid Table Light"/>
    <w:basedOn w:val="TableNormal"/>
    <w:uiPriority w:val="40"/>
    <w:rsid w:val="00A6493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53210F"/>
    <w:pPr>
      <w:tabs>
        <w:tab w:val="center" w:pos="4680"/>
        <w:tab w:val="right" w:pos="9360"/>
      </w:tabs>
    </w:pPr>
  </w:style>
  <w:style w:type="character" w:customStyle="1" w:styleId="HeaderChar">
    <w:name w:val="Header Char"/>
    <w:basedOn w:val="DefaultParagraphFont"/>
    <w:link w:val="Header"/>
    <w:uiPriority w:val="99"/>
    <w:rsid w:val="0053210F"/>
    <w:rPr>
      <w:rFonts w:ascii="Times New Roman" w:eastAsia="SimSun" w:hAnsi="Times New Roman" w:cs="Times New Roman"/>
      <w:lang w:eastAsia="zh-TW"/>
    </w:rPr>
  </w:style>
  <w:style w:type="paragraph" w:styleId="Footer">
    <w:name w:val="footer"/>
    <w:basedOn w:val="Normal"/>
    <w:link w:val="FooterChar"/>
    <w:uiPriority w:val="99"/>
    <w:unhideWhenUsed/>
    <w:qFormat/>
    <w:rsid w:val="0053210F"/>
    <w:pPr>
      <w:tabs>
        <w:tab w:val="center" w:pos="4680"/>
        <w:tab w:val="right" w:pos="9360"/>
      </w:tabs>
    </w:pPr>
  </w:style>
  <w:style w:type="character" w:customStyle="1" w:styleId="FooterChar">
    <w:name w:val="Footer Char"/>
    <w:basedOn w:val="DefaultParagraphFont"/>
    <w:link w:val="Footer"/>
    <w:uiPriority w:val="99"/>
    <w:rsid w:val="0053210F"/>
    <w:rPr>
      <w:rFonts w:ascii="Times New Roman" w:eastAsia="SimSun" w:hAnsi="Times New Roman" w:cs="Times New Roman"/>
      <w:lang w:eastAsia="zh-TW"/>
    </w:rPr>
  </w:style>
  <w:style w:type="character" w:customStyle="1" w:styleId="ListParagraphChar">
    <w:name w:val="List Paragraph Char"/>
    <w:aliases w:val="Bullet List Paragraph Char,Figure caption Char"/>
    <w:basedOn w:val="DefaultParagraphFont"/>
    <w:link w:val="ListParagraph"/>
    <w:uiPriority w:val="34"/>
    <w:rsid w:val="00E57D18"/>
    <w:rPr>
      <w:rFonts w:ascii="Times New Roman" w:eastAsia="SimSun" w:hAnsi="Times New Roman" w:cs="Times New Roman"/>
      <w:lang w:eastAsia="zh-TW"/>
    </w:rPr>
  </w:style>
  <w:style w:type="paragraph" w:customStyle="1" w:styleId="table-body-left-aligned-bold">
    <w:name w:val="table-body-left-aligned-bold"/>
    <w:basedOn w:val="Tablebody-leftaligned"/>
    <w:autoRedefine/>
    <w:qFormat/>
    <w:rsid w:val="00091890"/>
    <w:rPr>
      <w:b/>
      <w:szCs w:val="22"/>
    </w:rPr>
  </w:style>
  <w:style w:type="paragraph" w:styleId="Bibliography">
    <w:name w:val="Bibliography"/>
    <w:basedOn w:val="Normal"/>
    <w:next w:val="Normal"/>
    <w:link w:val="BibliographyChar"/>
    <w:uiPriority w:val="37"/>
    <w:unhideWhenUsed/>
    <w:rsid w:val="00A0005C"/>
    <w:pPr>
      <w:jc w:val="left"/>
    </w:pPr>
  </w:style>
  <w:style w:type="character" w:customStyle="1" w:styleId="BibliographyChar">
    <w:name w:val="Bibliography Char"/>
    <w:basedOn w:val="DefaultParagraphFont"/>
    <w:link w:val="Bibliography"/>
    <w:uiPriority w:val="37"/>
    <w:rsid w:val="00A0005C"/>
    <w:rPr>
      <w:rFonts w:ascii="Times New Roman" w:eastAsia="SimSun" w:hAnsi="Times New Roman" w:cs="Times New Roman"/>
      <w:lang w:eastAsia="zh-TW"/>
    </w:rPr>
  </w:style>
  <w:style w:type="paragraph" w:styleId="BalloonText">
    <w:name w:val="Balloon Text"/>
    <w:basedOn w:val="Normal"/>
    <w:link w:val="BalloonTextChar"/>
    <w:uiPriority w:val="99"/>
    <w:unhideWhenUsed/>
    <w:rsid w:val="007126ED"/>
    <w:rPr>
      <w:sz w:val="18"/>
      <w:szCs w:val="18"/>
    </w:rPr>
  </w:style>
  <w:style w:type="character" w:customStyle="1" w:styleId="BalloonTextChar">
    <w:name w:val="Balloon Text Char"/>
    <w:basedOn w:val="DefaultParagraphFont"/>
    <w:link w:val="BalloonText"/>
    <w:uiPriority w:val="99"/>
    <w:rsid w:val="007126ED"/>
    <w:rPr>
      <w:rFonts w:ascii="Times New Roman" w:eastAsia="SimSun" w:hAnsi="Times New Roman" w:cs="Times New Roman"/>
      <w:sz w:val="18"/>
      <w:szCs w:val="18"/>
      <w:lang w:eastAsia="zh-TW"/>
    </w:rPr>
  </w:style>
  <w:style w:type="character" w:customStyle="1" w:styleId="Heading4Char">
    <w:name w:val="Heading 4 Char"/>
    <w:basedOn w:val="DefaultParagraphFont"/>
    <w:link w:val="Heading4"/>
    <w:rsid w:val="00741D6D"/>
    <w:rPr>
      <w:rFonts w:ascii="Times New Roman" w:eastAsia="SimSun" w:hAnsi="Times New Roman" w:cs="Times New Roman"/>
      <w:lang w:eastAsia="zh-TW"/>
    </w:rPr>
  </w:style>
  <w:style w:type="character" w:customStyle="1" w:styleId="Heading5Char">
    <w:name w:val="Heading 5 Char"/>
    <w:basedOn w:val="DefaultParagraphFont"/>
    <w:link w:val="Heading5"/>
    <w:rsid w:val="00741D6D"/>
    <w:rPr>
      <w:rFonts w:ascii="Times New Roman" w:eastAsia="SimSun" w:hAnsi="Times New Roman" w:cs="Times New Roman"/>
      <w:b/>
      <w:bCs/>
      <w:lang w:eastAsia="zh-TW"/>
    </w:rPr>
  </w:style>
  <w:style w:type="character" w:customStyle="1" w:styleId="Heading6Char">
    <w:name w:val="Heading 6 Char"/>
    <w:basedOn w:val="DefaultParagraphFont"/>
    <w:link w:val="Heading6"/>
    <w:rsid w:val="00741D6D"/>
    <w:rPr>
      <w:rFonts w:ascii="Times New Roman" w:eastAsia="SimSun" w:hAnsi="Times New Roman" w:cs="Times New Roman"/>
      <w:bCs/>
      <w:u w:val="single"/>
      <w:lang w:eastAsia="zh-TW"/>
    </w:rPr>
  </w:style>
  <w:style w:type="character" w:customStyle="1" w:styleId="Heading7Char">
    <w:name w:val="Heading 7 Char"/>
    <w:basedOn w:val="DefaultParagraphFont"/>
    <w:link w:val="Heading7"/>
    <w:rsid w:val="00741D6D"/>
    <w:rPr>
      <w:rFonts w:ascii="Arial" w:eastAsia="SimSun" w:hAnsi="Arial" w:cs="Arial"/>
      <w:b/>
      <w:lang w:eastAsia="zh-TW"/>
    </w:rPr>
  </w:style>
  <w:style w:type="character" w:customStyle="1" w:styleId="Heading8Char">
    <w:name w:val="Heading 8 Char"/>
    <w:basedOn w:val="DefaultParagraphFont"/>
    <w:link w:val="Heading8"/>
    <w:rsid w:val="00741D6D"/>
    <w:rPr>
      <w:rFonts w:ascii="Arial" w:eastAsia="SimSun" w:hAnsi="Arial" w:cs="Times New Roman"/>
      <w:b/>
      <w:szCs w:val="20"/>
      <w:lang w:eastAsia="zh-TW"/>
    </w:rPr>
  </w:style>
  <w:style w:type="character" w:customStyle="1" w:styleId="Heading9Char">
    <w:name w:val="Heading 9 Char"/>
    <w:basedOn w:val="DefaultParagraphFont"/>
    <w:link w:val="Heading9"/>
    <w:rsid w:val="00741D6D"/>
    <w:rPr>
      <w:rFonts w:ascii="Times New Roman" w:eastAsia="SimSun" w:hAnsi="Times New Roman" w:cs="Times New Roman"/>
      <w:b/>
      <w:u w:val="single"/>
      <w:lang w:eastAsia="zh-TW"/>
    </w:rPr>
  </w:style>
  <w:style w:type="paragraph" w:customStyle="1" w:styleId="V31Figures">
    <w:name w:val="V3.1Figures"/>
    <w:basedOn w:val="Normal"/>
    <w:link w:val="V31FiguresChar"/>
    <w:qFormat/>
    <w:rsid w:val="00741D6D"/>
    <w:pPr>
      <w:jc w:val="center"/>
    </w:pPr>
    <w:rPr>
      <w:rFonts w:ascii="Calibri" w:hAnsi="Calibri"/>
      <w:b/>
      <w:bCs/>
      <w:sz w:val="22"/>
      <w:szCs w:val="22"/>
    </w:rPr>
  </w:style>
  <w:style w:type="character" w:customStyle="1" w:styleId="V31FiguresChar">
    <w:name w:val="V3.1Figures Char"/>
    <w:link w:val="V31Figures"/>
    <w:rsid w:val="00741D6D"/>
    <w:rPr>
      <w:rFonts w:ascii="Calibri" w:eastAsia="SimSun" w:hAnsi="Calibri" w:cs="Times New Roman"/>
      <w:b/>
      <w:bCs/>
      <w:sz w:val="22"/>
      <w:szCs w:val="22"/>
      <w:lang w:eastAsia="zh-TW"/>
    </w:rPr>
  </w:style>
  <w:style w:type="paragraph" w:customStyle="1" w:styleId="V31Tables">
    <w:name w:val="V3.1Tables"/>
    <w:basedOn w:val="Normal"/>
    <w:qFormat/>
    <w:rsid w:val="00741D6D"/>
    <w:pPr>
      <w:jc w:val="center"/>
    </w:pPr>
    <w:rPr>
      <w:b/>
      <w:bCs/>
      <w:sz w:val="22"/>
    </w:rPr>
  </w:style>
  <w:style w:type="paragraph" w:customStyle="1" w:styleId="DiscTitle">
    <w:name w:val="Disc_Title"/>
    <w:basedOn w:val="Normal"/>
    <w:link w:val="DiscTitleChar"/>
    <w:qFormat/>
    <w:rsid w:val="00741D6D"/>
    <w:pPr>
      <w:jc w:val="left"/>
    </w:pPr>
    <w:rPr>
      <w:rFonts w:eastAsiaTheme="minorEastAsia" w:cstheme="minorBidi"/>
      <w:b/>
      <w:szCs w:val="22"/>
      <w:lang w:eastAsia="en-US"/>
    </w:rPr>
  </w:style>
  <w:style w:type="character" w:customStyle="1" w:styleId="DiscTitleChar">
    <w:name w:val="Disc_Title Char"/>
    <w:basedOn w:val="DefaultParagraphFont"/>
    <w:link w:val="DiscTitle"/>
    <w:rsid w:val="00741D6D"/>
    <w:rPr>
      <w:rFonts w:ascii="Times New Roman" w:eastAsiaTheme="minorEastAsia" w:hAnsi="Times New Roman"/>
      <w:b/>
      <w:szCs w:val="22"/>
    </w:rPr>
  </w:style>
  <w:style w:type="paragraph" w:customStyle="1" w:styleId="DiscNumber">
    <w:name w:val="Disc_Number"/>
    <w:basedOn w:val="ListParagraph"/>
    <w:link w:val="DisclosureItemChar"/>
    <w:qFormat/>
    <w:rsid w:val="00741D6D"/>
    <w:pPr>
      <w:widowControl w:val="0"/>
      <w:numPr>
        <w:numId w:val="34"/>
      </w:numPr>
      <w:tabs>
        <w:tab w:val="clear" w:pos="36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jc w:val="both"/>
    </w:pPr>
    <w:rPr>
      <w:rFonts w:eastAsia="Times"/>
      <w:b/>
      <w:i/>
      <w:szCs w:val="22"/>
    </w:rPr>
  </w:style>
  <w:style w:type="character" w:customStyle="1" w:styleId="DisclosureItemChar">
    <w:name w:val="Disclosure_Item Char"/>
    <w:basedOn w:val="ListParagraphChar"/>
    <w:link w:val="DiscNumber"/>
    <w:rsid w:val="00741D6D"/>
    <w:rPr>
      <w:rFonts w:ascii="Times New Roman" w:eastAsia="Times" w:hAnsi="Times New Roman" w:cs="Times New Roman"/>
      <w:b/>
      <w:i/>
      <w:szCs w:val="22"/>
      <w:lang w:eastAsia="zh-TW"/>
    </w:rPr>
  </w:style>
  <w:style w:type="paragraph" w:customStyle="1" w:styleId="DiscSubnumberLetter">
    <w:name w:val="Disc_Subnumber_Letter"/>
    <w:basedOn w:val="DiscNumber"/>
    <w:link w:val="DiscSubnumberLetterChar"/>
    <w:qFormat/>
    <w:rsid w:val="00741D6D"/>
    <w:pPr>
      <w:numPr>
        <w:ilvl w:val="1"/>
      </w:numPr>
    </w:pPr>
  </w:style>
  <w:style w:type="character" w:customStyle="1" w:styleId="DiscSubnumberLetterChar">
    <w:name w:val="Disc_Subnumber_Letter Char"/>
    <w:basedOn w:val="DefaultParagraphFont"/>
    <w:link w:val="DiscSubnumberLetter"/>
    <w:rsid w:val="00741D6D"/>
    <w:rPr>
      <w:rFonts w:ascii="Times New Roman" w:eastAsia="Times" w:hAnsi="Times New Roman" w:cs="Times New Roman"/>
      <w:b/>
      <w:i/>
      <w:szCs w:val="22"/>
      <w:lang w:eastAsia="zh-TW"/>
    </w:rPr>
  </w:style>
  <w:style w:type="paragraph" w:customStyle="1" w:styleId="DiscSubnumberLetterNumber">
    <w:name w:val="Disc_Subnumber_Letter_Number"/>
    <w:basedOn w:val="Normal"/>
    <w:link w:val="DiscSubnumberLetterNumberChar"/>
    <w:qFormat/>
    <w:rsid w:val="00741D6D"/>
    <w:pPr>
      <w:ind w:left="1080" w:hanging="360"/>
    </w:pPr>
    <w:rPr>
      <w:rFonts w:eastAsiaTheme="minorEastAsia" w:cstheme="minorBidi"/>
      <w:b/>
      <w:bCs/>
      <w:i/>
      <w:szCs w:val="22"/>
      <w:lang w:eastAsia="en-US"/>
    </w:rPr>
  </w:style>
  <w:style w:type="character" w:customStyle="1" w:styleId="DiscSubnumberLetterNumberChar">
    <w:name w:val="Disc_Subnumber_Letter_Number Char"/>
    <w:basedOn w:val="DefaultParagraphFont"/>
    <w:link w:val="DiscSubnumberLetterNumber"/>
    <w:rsid w:val="00741D6D"/>
    <w:rPr>
      <w:rFonts w:ascii="Times New Roman" w:eastAsiaTheme="minorEastAsia" w:hAnsi="Times New Roman"/>
      <w:b/>
      <w:bCs/>
      <w:i/>
      <w:szCs w:val="22"/>
    </w:rPr>
  </w:style>
  <w:style w:type="paragraph" w:customStyle="1" w:styleId="StandardLetter">
    <w:name w:val="Standard_Letter"/>
    <w:basedOn w:val="ListParagraph"/>
    <w:link w:val="StandardLetterChar"/>
    <w:qFormat/>
    <w:rsid w:val="00741D6D"/>
    <w:pPr>
      <w:numPr>
        <w:numId w:val="0"/>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ind w:left="360" w:hanging="360"/>
    </w:pPr>
    <w:rPr>
      <w:rFonts w:ascii="Arial" w:eastAsiaTheme="minorEastAsia" w:hAnsi="Arial"/>
      <w:b/>
      <w:bCs/>
      <w:i/>
      <w:iCs/>
      <w:kern w:val="1"/>
      <w:szCs w:val="22"/>
    </w:rPr>
  </w:style>
  <w:style w:type="character" w:customStyle="1" w:styleId="StandardLetterChar">
    <w:name w:val="Standard_Letter Char"/>
    <w:basedOn w:val="ListParagraphChar"/>
    <w:link w:val="StandardLetter"/>
    <w:rsid w:val="00741D6D"/>
    <w:rPr>
      <w:rFonts w:ascii="Arial" w:eastAsiaTheme="minorEastAsia" w:hAnsi="Arial" w:cs="Times New Roman"/>
      <w:b/>
      <w:bCs/>
      <w:i/>
      <w:iCs/>
      <w:kern w:val="1"/>
      <w:szCs w:val="22"/>
      <w:lang w:eastAsia="zh-TW"/>
    </w:rPr>
  </w:style>
  <w:style w:type="paragraph" w:customStyle="1" w:styleId="StandardIntroText">
    <w:name w:val="Standard_IntroText"/>
    <w:basedOn w:val="Normal"/>
    <w:link w:val="StandardIntroTextChar"/>
    <w:qFormat/>
    <w:rsid w:val="00741D6D"/>
    <w:pPr>
      <w:jc w:val="left"/>
    </w:pPr>
    <w:rPr>
      <w:rFonts w:ascii="Arial" w:eastAsia="Arial" w:hAnsi="Arial" w:cstheme="minorBidi"/>
      <w:b/>
      <w:i/>
      <w:szCs w:val="22"/>
      <w:lang w:eastAsia="en-US"/>
    </w:rPr>
  </w:style>
  <w:style w:type="character" w:customStyle="1" w:styleId="StandardIntroTextChar">
    <w:name w:val="Standard_IntroText Char"/>
    <w:basedOn w:val="DefaultParagraphFont"/>
    <w:link w:val="StandardIntroText"/>
    <w:rsid w:val="00741D6D"/>
    <w:rPr>
      <w:rFonts w:ascii="Arial" w:eastAsia="Arial" w:hAnsi="Arial"/>
      <w:b/>
      <w:i/>
      <w:szCs w:val="22"/>
    </w:rPr>
  </w:style>
  <w:style w:type="paragraph" w:customStyle="1" w:styleId="FormLetter">
    <w:name w:val="Form_Letter"/>
    <w:basedOn w:val="DiscNumber"/>
    <w:link w:val="FormLetterChar"/>
    <w:qFormat/>
    <w:rsid w:val="00741D6D"/>
    <w:pPr>
      <w:numPr>
        <w:numId w:val="0"/>
      </w:numPr>
    </w:pPr>
    <w:rPr>
      <w:b w:val="0"/>
    </w:rPr>
  </w:style>
  <w:style w:type="character" w:customStyle="1" w:styleId="FormLetterChar">
    <w:name w:val="Form_Letter Char"/>
    <w:basedOn w:val="DefaultParagraphFont"/>
    <w:link w:val="FormLetter"/>
    <w:rsid w:val="00741D6D"/>
    <w:rPr>
      <w:rFonts w:ascii="Times New Roman" w:eastAsia="Times" w:hAnsi="Times New Roman" w:cs="Times New Roman"/>
      <w:i/>
      <w:szCs w:val="22"/>
      <w:lang w:eastAsia="zh-TW"/>
    </w:rPr>
  </w:style>
  <w:style w:type="paragraph" w:styleId="Title">
    <w:name w:val="Title"/>
    <w:basedOn w:val="Normal"/>
    <w:link w:val="TitleChar"/>
    <w:qFormat/>
    <w:rsid w:val="00741D6D"/>
    <w:pPr>
      <w:jc w:val="center"/>
    </w:pPr>
    <w:rPr>
      <w:b/>
      <w:sz w:val="28"/>
      <w:szCs w:val="20"/>
      <w:u w:val="single"/>
      <w:lang w:eastAsia="en-US"/>
    </w:rPr>
  </w:style>
  <w:style w:type="character" w:customStyle="1" w:styleId="TitleChar">
    <w:name w:val="Title Char"/>
    <w:basedOn w:val="DefaultParagraphFont"/>
    <w:link w:val="Title"/>
    <w:rsid w:val="00741D6D"/>
    <w:rPr>
      <w:rFonts w:ascii="Times New Roman" w:eastAsia="SimSun" w:hAnsi="Times New Roman" w:cs="Times New Roman"/>
      <w:b/>
      <w:sz w:val="28"/>
      <w:szCs w:val="20"/>
      <w:u w:val="single"/>
    </w:rPr>
  </w:style>
  <w:style w:type="paragraph" w:styleId="NoSpacing">
    <w:name w:val="No Spacing"/>
    <w:uiPriority w:val="1"/>
    <w:qFormat/>
    <w:rsid w:val="00741D6D"/>
    <w:rPr>
      <w:rFonts w:eastAsiaTheme="minorHAnsi"/>
      <w:sz w:val="22"/>
      <w:szCs w:val="22"/>
    </w:rPr>
  </w:style>
  <w:style w:type="paragraph" w:customStyle="1" w:styleId="HLMTitle">
    <w:name w:val="HLM Title"/>
    <w:basedOn w:val="Normal"/>
    <w:next w:val="Normal"/>
    <w:autoRedefine/>
    <w:rsid w:val="00741D6D"/>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pPr>
    <w:rPr>
      <w:rFonts w:ascii="Garamond" w:eastAsia="ヒラギノ角ゴ Pro W3" w:hAnsi="Garamond"/>
      <w:b/>
      <w:caps/>
      <w:color w:val="117CB2"/>
      <w:kern w:val="1"/>
      <w:sz w:val="72"/>
    </w:rPr>
  </w:style>
  <w:style w:type="paragraph" w:customStyle="1" w:styleId="WW-Default">
    <w:name w:val="WW-Default"/>
    <w:unhideWhenUsed/>
    <w:rsid w:val="00741D6D"/>
    <w:pPr>
      <w:suppressAutoHyphens/>
    </w:pPr>
    <w:rPr>
      <w:rFonts w:ascii="Times" w:eastAsia="Times" w:hAnsi="Times" w:cs="Times New Roman"/>
      <w:color w:val="000000"/>
      <w:kern w:val="1"/>
      <w:szCs w:val="20"/>
      <w:lang w:eastAsia="ar-SA"/>
    </w:rPr>
  </w:style>
  <w:style w:type="paragraph" w:customStyle="1" w:styleId="font5">
    <w:name w:val="font5"/>
    <w:basedOn w:val="Normal"/>
    <w:rsid w:val="00741D6D"/>
    <w:pPr>
      <w:spacing w:before="100" w:beforeAutospacing="1" w:after="100" w:afterAutospacing="1"/>
      <w:jc w:val="left"/>
    </w:pPr>
    <w:rPr>
      <w:rFonts w:ascii="Arial" w:hAnsi="Arial" w:cs="Arial"/>
      <w:sz w:val="20"/>
      <w:szCs w:val="20"/>
      <w:lang w:eastAsia="en-US"/>
    </w:rPr>
  </w:style>
  <w:style w:type="paragraph" w:styleId="BodyTextIndent2">
    <w:name w:val="Body Text Indent 2"/>
    <w:basedOn w:val="Normal"/>
    <w:link w:val="BodyTextIndent2Char"/>
    <w:rsid w:val="00741D6D"/>
    <w:pPr>
      <w:spacing w:after="120" w:line="480" w:lineRule="auto"/>
      <w:ind w:left="360"/>
      <w:jc w:val="left"/>
    </w:pPr>
  </w:style>
  <w:style w:type="character" w:customStyle="1" w:styleId="BodyTextIndent2Char">
    <w:name w:val="Body Text Indent 2 Char"/>
    <w:basedOn w:val="DefaultParagraphFont"/>
    <w:link w:val="BodyTextIndent2"/>
    <w:rsid w:val="00741D6D"/>
    <w:rPr>
      <w:rFonts w:ascii="Times New Roman" w:eastAsia="SimSun" w:hAnsi="Times New Roman" w:cs="Times New Roman"/>
      <w:lang w:eastAsia="zh-TW"/>
    </w:rPr>
  </w:style>
  <w:style w:type="paragraph" w:styleId="TOCHeading">
    <w:name w:val="TOC Heading"/>
    <w:basedOn w:val="Heading1"/>
    <w:next w:val="Normal"/>
    <w:uiPriority w:val="39"/>
    <w:unhideWhenUsed/>
    <w:qFormat/>
    <w:rsid w:val="00741D6D"/>
    <w:pPr>
      <w:spacing w:after="0" w:line="276" w:lineRule="auto"/>
      <w:outlineLvl w:val="9"/>
    </w:pPr>
    <w:rPr>
      <w:rFonts w:eastAsia="ヒラギノ明朝 Pro W6" w:cs="Times New Roman"/>
      <w:bCs/>
      <w:caps w:val="0"/>
      <w:color w:val="000000"/>
      <w:kern w:val="1"/>
      <w:szCs w:val="36"/>
      <w:lang w:eastAsia="ja-JP"/>
    </w:rPr>
  </w:style>
  <w:style w:type="paragraph" w:customStyle="1" w:styleId="ColorfulShading-Accent11">
    <w:name w:val="Colorful Shading - Accent 11"/>
    <w:hidden/>
    <w:uiPriority w:val="99"/>
    <w:semiHidden/>
    <w:rsid w:val="00741D6D"/>
    <w:rPr>
      <w:rFonts w:ascii="Times New Roman" w:eastAsia="Times New Roman" w:hAnsi="Times New Roman" w:cs="Times New Roman"/>
      <w:lang w:eastAsia="ar-SA"/>
    </w:rPr>
  </w:style>
  <w:style w:type="paragraph" w:customStyle="1" w:styleId="ColorfulShading-Accent12">
    <w:name w:val="Colorful Shading - Accent 12"/>
    <w:hidden/>
    <w:rsid w:val="00741D6D"/>
    <w:rPr>
      <w:rFonts w:ascii="Times New Roman" w:eastAsia="Times New Roman" w:hAnsi="Times New Roman" w:cs="Times New Roman"/>
      <w:lang w:eastAsia="ar-SA"/>
    </w:rPr>
  </w:style>
  <w:style w:type="paragraph" w:customStyle="1" w:styleId="1">
    <w:name w:val="1"/>
    <w:basedOn w:val="Normal"/>
    <w:next w:val="Normal"/>
    <w:rsid w:val="00741D6D"/>
    <w:pPr>
      <w:ind w:left="240"/>
      <w:jc w:val="left"/>
    </w:pPr>
    <w:rPr>
      <w:rFonts w:cs="Calibri"/>
    </w:rPr>
  </w:style>
  <w:style w:type="paragraph" w:customStyle="1" w:styleId="MediumList2-Accent21">
    <w:name w:val="Medium List 2 - Accent 21"/>
    <w:hidden/>
    <w:uiPriority w:val="71"/>
    <w:rsid w:val="00741D6D"/>
    <w:rPr>
      <w:rFonts w:ascii="Times New Roman" w:eastAsia="Times New Roman" w:hAnsi="Times New Roman" w:cs="Times New Roman"/>
      <w:lang w:eastAsia="ar-SA"/>
    </w:rPr>
  </w:style>
  <w:style w:type="paragraph" w:customStyle="1" w:styleId="ColorfulShading-Accent13">
    <w:name w:val="Colorful Shading - Accent 13"/>
    <w:hidden/>
    <w:rsid w:val="00741D6D"/>
    <w:rPr>
      <w:rFonts w:ascii="Times New Roman" w:eastAsia="Times New Roman" w:hAnsi="Times New Roman" w:cs="Times New Roman"/>
      <w:lang w:eastAsia="ar-SA"/>
    </w:rPr>
  </w:style>
  <w:style w:type="paragraph" w:styleId="Revision">
    <w:name w:val="Revision"/>
    <w:hidden/>
    <w:rsid w:val="00741D6D"/>
    <w:rPr>
      <w:rFonts w:ascii="Times New Roman" w:eastAsia="Times New Roman" w:hAnsi="Times New Roman" w:cs="Times New Roman"/>
      <w:lang w:eastAsia="ar-SA"/>
    </w:rPr>
  </w:style>
  <w:style w:type="paragraph" w:styleId="DocumentMap">
    <w:name w:val="Document Map"/>
    <w:basedOn w:val="Normal"/>
    <w:link w:val="DocumentMapChar"/>
    <w:uiPriority w:val="99"/>
    <w:unhideWhenUsed/>
    <w:rsid w:val="00741D6D"/>
    <w:pPr>
      <w:jc w:val="left"/>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741D6D"/>
    <w:rPr>
      <w:rFonts w:ascii="Tahoma" w:eastAsiaTheme="minorEastAsia" w:hAnsi="Tahoma" w:cs="Tahoma"/>
      <w:sz w:val="16"/>
      <w:szCs w:val="16"/>
    </w:rPr>
  </w:style>
  <w:style w:type="character" w:customStyle="1" w:styleId="DiscNumberChar">
    <w:name w:val="Disc_Number Char"/>
    <w:basedOn w:val="ListParagraphChar"/>
    <w:rsid w:val="00741D6D"/>
    <w:rPr>
      <w:rFonts w:ascii="Times New Roman" w:eastAsia="Times" w:hAnsi="Times New Roman" w:cstheme="minorBidi"/>
      <w:b/>
      <w:i/>
      <w:sz w:val="24"/>
      <w:szCs w:val="22"/>
      <w:lang w:eastAsia="zh-TW"/>
    </w:rPr>
  </w:style>
  <w:style w:type="character" w:styleId="PlaceholderText">
    <w:name w:val="Placeholder Text"/>
    <w:basedOn w:val="DefaultParagraphFont"/>
    <w:rsid w:val="00741D6D"/>
    <w:rPr>
      <w:color w:val="808080"/>
    </w:rPr>
  </w:style>
  <w:style w:type="paragraph" w:styleId="HTMLPreformatted">
    <w:name w:val="HTML Preformatted"/>
    <w:basedOn w:val="Normal"/>
    <w:link w:val="HTMLPreformattedChar"/>
    <w:uiPriority w:val="99"/>
    <w:unhideWhenUsed/>
    <w:rsid w:val="00741D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lang w:eastAsia="en-US"/>
    </w:rPr>
  </w:style>
  <w:style w:type="character" w:customStyle="1" w:styleId="HTMLPreformattedChar">
    <w:name w:val="HTML Preformatted Char"/>
    <w:basedOn w:val="DefaultParagraphFont"/>
    <w:link w:val="HTMLPreformatted"/>
    <w:uiPriority w:val="99"/>
    <w:rsid w:val="00741D6D"/>
    <w:rPr>
      <w:rFonts w:ascii="Courier New" w:eastAsia="SimSun" w:hAnsi="Courier New" w:cs="Courier New"/>
      <w:sz w:val="20"/>
      <w:szCs w:val="20"/>
    </w:rPr>
  </w:style>
  <w:style w:type="character" w:styleId="CommentReference">
    <w:name w:val="annotation reference"/>
    <w:basedOn w:val="DefaultParagraphFont"/>
    <w:uiPriority w:val="99"/>
    <w:rsid w:val="00741D6D"/>
    <w:rPr>
      <w:sz w:val="16"/>
      <w:szCs w:val="16"/>
    </w:rPr>
  </w:style>
  <w:style w:type="paragraph" w:styleId="CommentText">
    <w:name w:val="annotation text"/>
    <w:basedOn w:val="Normal"/>
    <w:link w:val="CommentTextChar"/>
    <w:uiPriority w:val="99"/>
    <w:rsid w:val="00741D6D"/>
    <w:pPr>
      <w:jc w:val="left"/>
    </w:pPr>
    <w:rPr>
      <w:sz w:val="20"/>
      <w:szCs w:val="20"/>
    </w:rPr>
  </w:style>
  <w:style w:type="character" w:customStyle="1" w:styleId="CommentTextChar">
    <w:name w:val="Comment Text Char"/>
    <w:basedOn w:val="DefaultParagraphFont"/>
    <w:link w:val="CommentText"/>
    <w:uiPriority w:val="99"/>
    <w:rsid w:val="00741D6D"/>
    <w:rPr>
      <w:rFonts w:ascii="Times New Roman" w:eastAsia="SimSun" w:hAnsi="Times New Roman" w:cs="Times New Roman"/>
      <w:sz w:val="20"/>
      <w:szCs w:val="20"/>
      <w:lang w:eastAsia="zh-TW"/>
    </w:rPr>
  </w:style>
  <w:style w:type="paragraph" w:styleId="CommentSubject">
    <w:name w:val="annotation subject"/>
    <w:basedOn w:val="CommentText"/>
    <w:next w:val="CommentText"/>
    <w:link w:val="CommentSubjectChar"/>
    <w:uiPriority w:val="99"/>
    <w:rsid w:val="00741D6D"/>
    <w:rPr>
      <w:b/>
      <w:bCs/>
    </w:rPr>
  </w:style>
  <w:style w:type="character" w:customStyle="1" w:styleId="CommentSubjectChar">
    <w:name w:val="Comment Subject Char"/>
    <w:basedOn w:val="CommentTextChar"/>
    <w:link w:val="CommentSubject"/>
    <w:uiPriority w:val="99"/>
    <w:rsid w:val="00741D6D"/>
    <w:rPr>
      <w:rFonts w:ascii="Times New Roman" w:eastAsia="SimSun" w:hAnsi="Times New Roman" w:cs="Times New Roman"/>
      <w:b/>
      <w:bCs/>
      <w:sz w:val="20"/>
      <w:szCs w:val="20"/>
      <w:lang w:eastAsia="zh-TW"/>
    </w:rPr>
  </w:style>
  <w:style w:type="paragraph" w:customStyle="1" w:styleId="References">
    <w:name w:val="References"/>
    <w:basedOn w:val="Normal"/>
    <w:rsid w:val="00741D6D"/>
    <w:pPr>
      <w:keepNext/>
      <w:keepLines/>
      <w:widowControl w:val="0"/>
      <w:tabs>
        <w:tab w:val="left" w:pos="5760"/>
        <w:tab w:val="left" w:pos="10080"/>
      </w:tabs>
      <w:overflowPunct w:val="0"/>
      <w:autoSpaceDE w:val="0"/>
      <w:autoSpaceDN w:val="0"/>
      <w:adjustRightInd w:val="0"/>
      <w:spacing w:after="160"/>
      <w:ind w:left="720"/>
      <w:textAlignment w:val="baseline"/>
    </w:pPr>
    <w:rPr>
      <w:noProof/>
      <w:color w:val="000000"/>
      <w:szCs w:val="20"/>
      <w:lang w:eastAsia="en-US"/>
    </w:rPr>
  </w:style>
  <w:style w:type="paragraph" w:styleId="PlainText">
    <w:name w:val="Plain Text"/>
    <w:basedOn w:val="Normal"/>
    <w:link w:val="PlainTextChar"/>
    <w:uiPriority w:val="99"/>
    <w:unhideWhenUsed/>
    <w:rsid w:val="00741D6D"/>
    <w:pPr>
      <w:jc w:val="left"/>
    </w:pPr>
    <w:rPr>
      <w:rFonts w:ascii="Calibri" w:eastAsiaTheme="minorHAnsi" w:hAnsi="Calibri" w:cstheme="minorBidi"/>
      <w:sz w:val="22"/>
      <w:szCs w:val="21"/>
      <w:lang w:eastAsia="en-US"/>
    </w:rPr>
  </w:style>
  <w:style w:type="character" w:customStyle="1" w:styleId="PlainTextChar">
    <w:name w:val="Plain Text Char"/>
    <w:basedOn w:val="DefaultParagraphFont"/>
    <w:link w:val="PlainText"/>
    <w:uiPriority w:val="99"/>
    <w:rsid w:val="00741D6D"/>
    <w:rPr>
      <w:rFonts w:ascii="Calibri" w:eastAsiaTheme="minorHAnsi" w:hAnsi="Calibri"/>
      <w:sz w:val="22"/>
      <w:szCs w:val="21"/>
    </w:rPr>
  </w:style>
  <w:style w:type="paragraph" w:customStyle="1" w:styleId="Default">
    <w:name w:val="Default"/>
    <w:rsid w:val="00741D6D"/>
    <w:pPr>
      <w:autoSpaceDE w:val="0"/>
      <w:autoSpaceDN w:val="0"/>
      <w:adjustRightInd w:val="0"/>
    </w:pPr>
    <w:rPr>
      <w:rFonts w:ascii="Garamond" w:eastAsia="SimSun" w:hAnsi="Garamond" w:cs="Garamond"/>
      <w:color w:val="000000"/>
      <w:lang w:eastAsia="ja-JP"/>
    </w:rPr>
  </w:style>
  <w:style w:type="paragraph" w:customStyle="1" w:styleId="disclosure0">
    <w:name w:val="disclosure"/>
    <w:next w:val="Normal"/>
    <w:rsid w:val="00741D6D"/>
    <w:pPr>
      <w:widowControl w:val="0"/>
      <w:suppressAutoHyphens/>
      <w:ind w:left="360" w:hanging="360"/>
      <w:jc w:val="both"/>
    </w:pPr>
    <w:rPr>
      <w:rFonts w:ascii="Times New Roman" w:eastAsia="Nimbus Sans L" w:hAnsi="Times New Roman" w:cs="Times New Roman"/>
      <w:b/>
      <w:i/>
      <w:lang w:eastAsia="ar-SA"/>
    </w:rPr>
  </w:style>
  <w:style w:type="paragraph" w:styleId="BodyTextIndent3">
    <w:name w:val="Body Text Indent 3"/>
    <w:basedOn w:val="Normal"/>
    <w:link w:val="BodyTextIndent3Char"/>
    <w:unhideWhenUsed/>
    <w:rsid w:val="00741D6D"/>
    <w:pPr>
      <w:ind w:left="1320"/>
    </w:pPr>
  </w:style>
  <w:style w:type="character" w:customStyle="1" w:styleId="BodyTextIndent3Char">
    <w:name w:val="Body Text Indent 3 Char"/>
    <w:basedOn w:val="DefaultParagraphFont"/>
    <w:link w:val="BodyTextIndent3"/>
    <w:rsid w:val="00741D6D"/>
    <w:rPr>
      <w:rFonts w:ascii="Times New Roman" w:eastAsia="SimSun" w:hAnsi="Times New Roman" w:cs="Times New Roman"/>
      <w:lang w:eastAsia="zh-TW"/>
    </w:rPr>
  </w:style>
  <w:style w:type="character" w:customStyle="1" w:styleId="FDOICS1Char">
    <w:name w:val="FDOI_CS_1 Char"/>
    <w:unhideWhenUsed/>
    <w:rsid w:val="00741D6D"/>
    <w:rPr>
      <w:rFonts w:ascii="Arial" w:hAnsi="Arial" w:cs="Arial"/>
      <w:b/>
      <w:sz w:val="28"/>
      <w:szCs w:val="24"/>
      <w:lang w:val="en-US" w:eastAsia="ar-SA" w:bidi="ar-SA"/>
    </w:rPr>
  </w:style>
  <w:style w:type="paragraph" w:customStyle="1" w:styleId="Figure-CaptionsDissn">
    <w:name w:val="Figure-Captions_Dissn"/>
    <w:basedOn w:val="Normal"/>
    <w:next w:val="Normal"/>
    <w:link w:val="Figure-CaptionsDissnChar"/>
    <w:rsid w:val="00741D6D"/>
    <w:pPr>
      <w:spacing w:after="360"/>
      <w:jc w:val="center"/>
    </w:pPr>
    <w:rPr>
      <w:sz w:val="20"/>
      <w:lang w:eastAsia="en-US"/>
    </w:rPr>
  </w:style>
  <w:style w:type="character" w:customStyle="1" w:styleId="Figure-CaptionsDissnChar">
    <w:name w:val="Figure-Captions_Dissn Char"/>
    <w:basedOn w:val="DefaultParagraphFont"/>
    <w:link w:val="Figure-CaptionsDissn"/>
    <w:rsid w:val="00741D6D"/>
    <w:rPr>
      <w:rFonts w:ascii="Times New Roman" w:eastAsia="SimSun" w:hAnsi="Times New Roman" w:cs="Times New Roman"/>
      <w:sz w:val="20"/>
    </w:rPr>
  </w:style>
  <w:style w:type="paragraph" w:customStyle="1" w:styleId="Figure">
    <w:name w:val="Figure"/>
    <w:link w:val="FigureChar"/>
    <w:rsid w:val="00741D6D"/>
    <w:pPr>
      <w:keepNext/>
      <w:spacing w:before="240"/>
      <w:jc w:val="center"/>
    </w:pPr>
    <w:rPr>
      <w:rFonts w:ascii="Times New Roman" w:eastAsia="Times New Roman" w:hAnsi="Times New Roman" w:cs="Times New Roman"/>
    </w:rPr>
  </w:style>
  <w:style w:type="character" w:customStyle="1" w:styleId="FigureChar">
    <w:name w:val="Figure Char"/>
    <w:basedOn w:val="DefaultParagraphFont"/>
    <w:link w:val="Figure"/>
    <w:rsid w:val="00741D6D"/>
    <w:rPr>
      <w:rFonts w:ascii="Times New Roman" w:eastAsia="Times New Roman" w:hAnsi="Times New Roman" w:cs="Times New Roman"/>
    </w:rPr>
  </w:style>
  <w:style w:type="paragraph" w:customStyle="1" w:styleId="TableText">
    <w:name w:val="Table Text"/>
    <w:link w:val="TableTextChar"/>
    <w:rsid w:val="00741D6D"/>
    <w:pPr>
      <w:keepNext/>
      <w:jc w:val="center"/>
    </w:pPr>
    <w:rPr>
      <w:rFonts w:ascii="Times New Roman" w:eastAsia="Times New Roman" w:hAnsi="Times New Roman" w:cs="Times New Roman"/>
      <w:sz w:val="20"/>
    </w:rPr>
  </w:style>
  <w:style w:type="character" w:customStyle="1" w:styleId="TableTextChar">
    <w:name w:val="Table Text Char"/>
    <w:basedOn w:val="DefaultParagraphFont"/>
    <w:link w:val="TableText"/>
    <w:rsid w:val="00741D6D"/>
    <w:rPr>
      <w:rFonts w:ascii="Times New Roman" w:eastAsia="Times New Roman" w:hAnsi="Times New Roman" w:cs="Times New Roman"/>
      <w:sz w:val="20"/>
    </w:rPr>
  </w:style>
  <w:style w:type="paragraph" w:customStyle="1" w:styleId="Table-Captions-Dissn">
    <w:name w:val="Table-Captions-Dissn"/>
    <w:next w:val="Normal"/>
    <w:rsid w:val="00741D6D"/>
    <w:pPr>
      <w:keepNext/>
      <w:jc w:val="center"/>
    </w:pPr>
    <w:rPr>
      <w:rFonts w:ascii="Times New Roman" w:eastAsia="Times New Roman" w:hAnsi="Times New Roman" w:cs="Times New Roman"/>
      <w:sz w:val="20"/>
    </w:rPr>
  </w:style>
  <w:style w:type="paragraph" w:customStyle="1" w:styleId="TextMain">
    <w:name w:val="TextMain"/>
    <w:link w:val="TextMainChar"/>
    <w:rsid w:val="00741D6D"/>
    <w:pPr>
      <w:spacing w:line="480" w:lineRule="auto"/>
      <w:ind w:firstLine="288"/>
      <w:jc w:val="both"/>
    </w:pPr>
    <w:rPr>
      <w:rFonts w:ascii="Times New Roman" w:eastAsia="Times New Roman" w:hAnsi="Times New Roman" w:cs="Times New Roman"/>
      <w:sz w:val="22"/>
    </w:rPr>
  </w:style>
  <w:style w:type="character" w:customStyle="1" w:styleId="TextMainChar">
    <w:name w:val="TextMain Char"/>
    <w:basedOn w:val="DefaultParagraphFont"/>
    <w:link w:val="TextMain"/>
    <w:rsid w:val="00741D6D"/>
    <w:rPr>
      <w:rFonts w:ascii="Times New Roman" w:eastAsia="Times New Roman" w:hAnsi="Times New Roman" w:cs="Times New Roman"/>
      <w:sz w:val="22"/>
    </w:rPr>
  </w:style>
  <w:style w:type="paragraph" w:customStyle="1" w:styleId="TableContents">
    <w:name w:val="Table Contents"/>
    <w:basedOn w:val="Normal"/>
    <w:rsid w:val="00741D6D"/>
    <w:pPr>
      <w:widowControl w:val="0"/>
      <w:suppressLineNumbers/>
      <w:jc w:val="left"/>
    </w:pPr>
    <w:rPr>
      <w:rFonts w:cs="Lucida Sans"/>
      <w:kern w:val="1"/>
      <w:lang w:eastAsia="zh-CN" w:bidi="hi-IN"/>
    </w:rPr>
  </w:style>
  <w:style w:type="paragraph" w:customStyle="1" w:styleId="xl29">
    <w:name w:val="xl29"/>
    <w:basedOn w:val="Normal"/>
    <w:rsid w:val="00741D6D"/>
    <w:pPr>
      <w:spacing w:before="100" w:beforeAutospacing="1" w:after="100" w:afterAutospacing="1"/>
      <w:jc w:val="center"/>
    </w:pPr>
    <w:rPr>
      <w:lang w:eastAsia="en-US"/>
    </w:rPr>
  </w:style>
  <w:style w:type="paragraph" w:styleId="BodyText2">
    <w:name w:val="Body Text 2"/>
    <w:basedOn w:val="Normal"/>
    <w:link w:val="BodyText2Char"/>
    <w:unhideWhenUsed/>
    <w:rsid w:val="00741D6D"/>
    <w:pPr>
      <w:spacing w:after="120" w:line="480" w:lineRule="auto"/>
      <w:jc w:val="left"/>
    </w:pPr>
    <w:rPr>
      <w:lang w:eastAsia="en-US"/>
    </w:rPr>
  </w:style>
  <w:style w:type="character" w:customStyle="1" w:styleId="BodyText2Char">
    <w:name w:val="Body Text 2 Char"/>
    <w:basedOn w:val="DefaultParagraphFont"/>
    <w:link w:val="BodyText2"/>
    <w:rsid w:val="00741D6D"/>
    <w:rPr>
      <w:rFonts w:ascii="Times New Roman" w:eastAsia="SimSun" w:hAnsi="Times New Roman" w:cs="Times New Roman"/>
    </w:rPr>
  </w:style>
  <w:style w:type="paragraph" w:styleId="BodyText">
    <w:name w:val="Body Text"/>
    <w:basedOn w:val="Normal"/>
    <w:link w:val="BodyTextChar"/>
    <w:rsid w:val="00741D6D"/>
    <w:pPr>
      <w:spacing w:after="120"/>
      <w:jc w:val="left"/>
    </w:pPr>
  </w:style>
  <w:style w:type="character" w:customStyle="1" w:styleId="BodyTextChar">
    <w:name w:val="Body Text Char"/>
    <w:basedOn w:val="DefaultParagraphFont"/>
    <w:link w:val="BodyText"/>
    <w:rsid w:val="00741D6D"/>
    <w:rPr>
      <w:rFonts w:ascii="Times New Roman" w:eastAsia="SimSun" w:hAnsi="Times New Roman" w:cs="Times New Roman"/>
      <w:lang w:eastAsia="zh-TW"/>
    </w:rPr>
  </w:style>
  <w:style w:type="paragraph" w:customStyle="1" w:styleId="xl24">
    <w:name w:val="xl24"/>
    <w:basedOn w:val="Normal"/>
    <w:rsid w:val="00741D6D"/>
    <w:pPr>
      <w:spacing w:before="100" w:beforeAutospacing="1" w:after="100" w:afterAutospacing="1"/>
      <w:jc w:val="center"/>
    </w:pPr>
    <w:rPr>
      <w:rFonts w:ascii="Arial" w:hAnsi="Arial" w:cs="Arial"/>
      <w:b/>
      <w:bCs/>
      <w:lang w:eastAsia="en-US"/>
    </w:rPr>
  </w:style>
  <w:style w:type="character" w:customStyle="1" w:styleId="Heading1Char1">
    <w:name w:val="Heading 1 Char1"/>
    <w:basedOn w:val="DefaultParagraphFont"/>
    <w:rsid w:val="00741D6D"/>
    <w:rPr>
      <w:rFonts w:asciiTheme="majorHAnsi" w:eastAsiaTheme="majorEastAsia" w:hAnsiTheme="majorHAnsi" w:cstheme="majorBidi"/>
      <w:b/>
      <w:bCs/>
      <w:color w:val="2F5496" w:themeColor="accent1" w:themeShade="BF"/>
      <w:sz w:val="28"/>
      <w:szCs w:val="28"/>
      <w:lang w:eastAsia="ar-SA"/>
    </w:rPr>
  </w:style>
  <w:style w:type="numbering" w:customStyle="1" w:styleId="NoList1">
    <w:name w:val="No List1"/>
    <w:next w:val="NoList"/>
    <w:uiPriority w:val="99"/>
    <w:semiHidden/>
    <w:unhideWhenUsed/>
    <w:rsid w:val="00741D6D"/>
  </w:style>
  <w:style w:type="table" w:customStyle="1" w:styleId="TableGrid1">
    <w:name w:val="Table Grid1"/>
    <w:basedOn w:val="TableNormal"/>
    <w:next w:val="TableGrid"/>
    <w:rsid w:val="00741D6D"/>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741D6D"/>
    <w:rPr>
      <w:rFonts w:ascii="Calibri" w:eastAsia="SimSun"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closureText">
    <w:name w:val="Disclosure Text"/>
    <w:basedOn w:val="DiscSubnumberLetter"/>
    <w:link w:val="DisclosureTextChar"/>
    <w:qFormat/>
    <w:rsid w:val="00741D6D"/>
  </w:style>
  <w:style w:type="paragraph" w:customStyle="1" w:styleId="StandardsText">
    <w:name w:val="Standards_Text"/>
    <w:basedOn w:val="BodyTextIndent2"/>
    <w:link w:val="StandardsTextChar"/>
    <w:rsid w:val="00741D6D"/>
    <w:pPr>
      <w:numPr>
        <w:numId w:val="32"/>
      </w:numPr>
      <w:tabs>
        <w:tab w:val="left" w:pos="-2160"/>
      </w:tabs>
      <w:spacing w:after="0" w:line="240" w:lineRule="auto"/>
      <w:jc w:val="both"/>
    </w:pPr>
    <w:rPr>
      <w:rFonts w:ascii="Arial" w:hAnsi="Arial" w:cs="Arial"/>
      <w:b/>
      <w:i/>
    </w:rPr>
  </w:style>
  <w:style w:type="character" w:customStyle="1" w:styleId="DisclosureTextChar">
    <w:name w:val="Disclosure Text Char"/>
    <w:basedOn w:val="DiscSubnumberLetterChar"/>
    <w:link w:val="DisclosureText"/>
    <w:rsid w:val="00741D6D"/>
    <w:rPr>
      <w:rFonts w:ascii="Times New Roman" w:eastAsia="Times" w:hAnsi="Times New Roman" w:cs="Times New Roman"/>
      <w:b/>
      <w:i/>
      <w:szCs w:val="22"/>
      <w:lang w:eastAsia="zh-TW"/>
    </w:rPr>
  </w:style>
  <w:style w:type="paragraph" w:customStyle="1" w:styleId="STText">
    <w:name w:val="STText"/>
    <w:basedOn w:val="StandardLetter"/>
    <w:link w:val="STTextChar"/>
    <w:qFormat/>
    <w:rsid w:val="00741D6D"/>
    <w:pPr>
      <w:numPr>
        <w:numId w:val="31"/>
      </w:numPr>
    </w:pPr>
  </w:style>
  <w:style w:type="character" w:customStyle="1" w:styleId="StandardsTextChar">
    <w:name w:val="Standards_Text Char"/>
    <w:basedOn w:val="BodyTextIndent2Char"/>
    <w:link w:val="StandardsText"/>
    <w:rsid w:val="00741D6D"/>
    <w:rPr>
      <w:rFonts w:ascii="Arial" w:eastAsia="SimSun" w:hAnsi="Arial" w:cs="Arial"/>
      <w:b/>
      <w:i/>
      <w:lang w:eastAsia="zh-TW"/>
    </w:rPr>
  </w:style>
  <w:style w:type="character" w:customStyle="1" w:styleId="STTextChar">
    <w:name w:val="STText Char"/>
    <w:basedOn w:val="StandardLetterChar"/>
    <w:link w:val="STText"/>
    <w:rsid w:val="00741D6D"/>
    <w:rPr>
      <w:rFonts w:ascii="Arial" w:eastAsiaTheme="minorEastAsia" w:hAnsi="Arial" w:cs="Times New Roman"/>
      <w:b/>
      <w:bCs/>
      <w:i/>
      <w:iCs/>
      <w:kern w:val="1"/>
      <w:szCs w:val="22"/>
      <w:lang w:eastAsia="zh-TW"/>
    </w:rPr>
  </w:style>
  <w:style w:type="paragraph" w:customStyle="1" w:styleId="FORM">
    <w:name w:val="FORM"/>
    <w:basedOn w:val="FormLetter"/>
    <w:link w:val="FORMChar"/>
    <w:qFormat/>
    <w:rsid w:val="00741D6D"/>
    <w:pPr>
      <w:ind w:left="450" w:hanging="360"/>
    </w:pPr>
  </w:style>
  <w:style w:type="character" w:customStyle="1" w:styleId="FORMChar">
    <w:name w:val="FORM Char"/>
    <w:basedOn w:val="FormLetterChar"/>
    <w:link w:val="FORM"/>
    <w:rsid w:val="00741D6D"/>
    <w:rPr>
      <w:rFonts w:ascii="Times New Roman" w:eastAsia="Times" w:hAnsi="Times New Roman" w:cs="Times New Roman"/>
      <w:i/>
      <w:szCs w:val="22"/>
      <w:lang w:eastAsia="zh-TW"/>
    </w:rPr>
  </w:style>
  <w:style w:type="paragraph" w:customStyle="1" w:styleId="Referecne">
    <w:name w:val="Referecne"/>
    <w:basedOn w:val="Bibliography"/>
    <w:link w:val="ReferecneChar"/>
    <w:qFormat/>
    <w:rsid w:val="00741D6D"/>
    <w:pPr>
      <w:spacing w:after="200" w:line="276" w:lineRule="auto"/>
      <w:ind w:left="720" w:hangingChars="300" w:hanging="720"/>
    </w:pPr>
    <w:rPr>
      <w:noProof/>
    </w:rPr>
  </w:style>
  <w:style w:type="character" w:customStyle="1" w:styleId="ReferecneChar">
    <w:name w:val="Referecne Char"/>
    <w:basedOn w:val="BibliographyChar"/>
    <w:link w:val="Referecne"/>
    <w:rsid w:val="00741D6D"/>
    <w:rPr>
      <w:rFonts w:ascii="Times New Roman" w:eastAsia="SimSun" w:hAnsi="Times New Roman" w:cs="Times New Roman"/>
      <w:noProof/>
      <w:lang w:eastAsia="zh-TW"/>
    </w:rPr>
  </w:style>
  <w:style w:type="paragraph" w:customStyle="1" w:styleId="FigureNumbers">
    <w:name w:val="FigureNumbers"/>
    <w:basedOn w:val="Caption"/>
    <w:link w:val="FigureNumbersChar"/>
    <w:qFormat/>
    <w:rsid w:val="00741D6D"/>
    <w:rPr>
      <w:szCs w:val="22"/>
    </w:rPr>
  </w:style>
  <w:style w:type="character" w:customStyle="1" w:styleId="CaptionChar">
    <w:name w:val="Caption Char"/>
    <w:basedOn w:val="DefaultParagraphFont"/>
    <w:link w:val="Caption"/>
    <w:rsid w:val="00706E51"/>
    <w:rPr>
      <w:rFonts w:ascii="Times New Roman" w:eastAsia="SimSun" w:hAnsi="Times New Roman" w:cs="Times New Roman"/>
      <w:b/>
      <w:iCs/>
      <w:color w:val="000000" w:themeColor="text1"/>
      <w:sz w:val="22"/>
      <w:szCs w:val="18"/>
      <w:lang w:eastAsia="zh-TW"/>
    </w:rPr>
  </w:style>
  <w:style w:type="character" w:customStyle="1" w:styleId="FigureNumbersChar">
    <w:name w:val="FigureNumbers Char"/>
    <w:basedOn w:val="CaptionChar"/>
    <w:link w:val="FigureNumbers"/>
    <w:rsid w:val="00741D6D"/>
    <w:rPr>
      <w:rFonts w:ascii="Times New Roman" w:eastAsia="SimSun" w:hAnsi="Times New Roman" w:cs="Times New Roman"/>
      <w:b/>
      <w:iCs/>
      <w:color w:val="000000" w:themeColor="text1"/>
      <w:sz w:val="22"/>
      <w:szCs w:val="22"/>
      <w:lang w:eastAsia="zh-TW"/>
    </w:rPr>
  </w:style>
  <w:style w:type="paragraph" w:customStyle="1" w:styleId="FormDes">
    <w:name w:val="FormDes"/>
    <w:basedOn w:val="Normal"/>
    <w:link w:val="FormDesChar"/>
    <w:qFormat/>
    <w:rsid w:val="00741D6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Pr>
      <w:i/>
    </w:rPr>
  </w:style>
  <w:style w:type="character" w:customStyle="1" w:styleId="FormDesChar">
    <w:name w:val="FormDes Char"/>
    <w:basedOn w:val="DefaultParagraphFont"/>
    <w:link w:val="FormDes"/>
    <w:rsid w:val="00741D6D"/>
    <w:rPr>
      <w:rFonts w:ascii="Times New Roman" w:eastAsia="SimSun" w:hAnsi="Times New Roman" w:cs="Times New Roman"/>
      <w:i/>
      <w:lang w:eastAsia="zh-TW"/>
    </w:rPr>
  </w:style>
  <w:style w:type="table" w:customStyle="1" w:styleId="LightList-Accent11">
    <w:name w:val="Light List - Accent 11"/>
    <w:basedOn w:val="TableNormal"/>
    <w:uiPriority w:val="61"/>
    <w:rsid w:val="00741D6D"/>
    <w:rPr>
      <w:rFonts w:eastAsiaTheme="minorHAnsi"/>
      <w:sz w:val="22"/>
      <w:szCs w:val="22"/>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paragraph" w:styleId="Date">
    <w:name w:val="Date"/>
    <w:basedOn w:val="Normal"/>
    <w:next w:val="Normal"/>
    <w:link w:val="DateChar"/>
    <w:uiPriority w:val="99"/>
    <w:semiHidden/>
    <w:unhideWhenUsed/>
    <w:rsid w:val="00741D6D"/>
    <w:pPr>
      <w:jc w:val="left"/>
    </w:pPr>
  </w:style>
  <w:style w:type="character" w:customStyle="1" w:styleId="DateChar">
    <w:name w:val="Date Char"/>
    <w:basedOn w:val="DefaultParagraphFont"/>
    <w:link w:val="Date"/>
    <w:uiPriority w:val="99"/>
    <w:semiHidden/>
    <w:rsid w:val="00741D6D"/>
    <w:rPr>
      <w:rFonts w:ascii="Times New Roman" w:eastAsia="SimSun" w:hAnsi="Times New Roman" w:cs="Times New Roman"/>
      <w:lang w:eastAsia="zh-TW"/>
    </w:rPr>
  </w:style>
  <w:style w:type="paragraph" w:styleId="EndnoteText">
    <w:name w:val="endnote text"/>
    <w:basedOn w:val="Normal"/>
    <w:link w:val="EndnoteTextChar"/>
    <w:uiPriority w:val="99"/>
    <w:semiHidden/>
    <w:unhideWhenUsed/>
    <w:rsid w:val="00741D6D"/>
    <w:pPr>
      <w:jc w:val="left"/>
    </w:pPr>
    <w:rPr>
      <w:sz w:val="20"/>
      <w:szCs w:val="20"/>
    </w:rPr>
  </w:style>
  <w:style w:type="character" w:customStyle="1" w:styleId="EndnoteTextChar">
    <w:name w:val="Endnote Text Char"/>
    <w:basedOn w:val="DefaultParagraphFont"/>
    <w:link w:val="EndnoteText"/>
    <w:uiPriority w:val="99"/>
    <w:semiHidden/>
    <w:rsid w:val="00741D6D"/>
    <w:rPr>
      <w:rFonts w:ascii="Times New Roman" w:eastAsia="SimSun" w:hAnsi="Times New Roman" w:cs="Times New Roman"/>
      <w:sz w:val="20"/>
      <w:szCs w:val="20"/>
      <w:lang w:eastAsia="zh-TW"/>
    </w:rPr>
  </w:style>
  <w:style w:type="character" w:styleId="EndnoteReference">
    <w:name w:val="endnote reference"/>
    <w:basedOn w:val="DefaultParagraphFont"/>
    <w:uiPriority w:val="99"/>
    <w:semiHidden/>
    <w:unhideWhenUsed/>
    <w:rsid w:val="00741D6D"/>
    <w:rPr>
      <w:vertAlign w:val="superscript"/>
    </w:rPr>
  </w:style>
  <w:style w:type="paragraph" w:customStyle="1" w:styleId="AppedixForm">
    <w:name w:val="AppedixForm"/>
    <w:basedOn w:val="Normal"/>
    <w:link w:val="AppedixFormChar"/>
    <w:qFormat/>
    <w:rsid w:val="00741D6D"/>
    <w:pPr>
      <w:jc w:val="center"/>
    </w:pPr>
    <w:rPr>
      <w:rFonts w:ascii="Calibri" w:hAnsi="Calibri"/>
      <w:color w:val="000000"/>
      <w:sz w:val="16"/>
      <w:szCs w:val="16"/>
    </w:rPr>
  </w:style>
  <w:style w:type="character" w:customStyle="1" w:styleId="AppedixFormChar">
    <w:name w:val="AppedixForm Char"/>
    <w:basedOn w:val="DefaultParagraphFont"/>
    <w:link w:val="AppedixForm"/>
    <w:rsid w:val="00741D6D"/>
    <w:rPr>
      <w:rFonts w:ascii="Calibri" w:eastAsia="SimSun" w:hAnsi="Calibri" w:cs="Times New Roman"/>
      <w:color w:val="000000"/>
      <w:sz w:val="16"/>
      <w:szCs w:val="16"/>
      <w:lang w:eastAsia="zh-TW"/>
    </w:rPr>
  </w:style>
  <w:style w:type="character" w:customStyle="1" w:styleId="apple-converted-space">
    <w:name w:val="apple-converted-space"/>
    <w:basedOn w:val="DefaultParagraphFont"/>
    <w:rsid w:val="00741D6D"/>
  </w:style>
  <w:style w:type="character" w:customStyle="1" w:styleId="UnresolvedMention1">
    <w:name w:val="Unresolved Mention1"/>
    <w:basedOn w:val="DefaultParagraphFont"/>
    <w:uiPriority w:val="99"/>
    <w:rsid w:val="004B7BAF"/>
    <w:rPr>
      <w:color w:val="605E5C"/>
      <w:shd w:val="clear" w:color="auto" w:fill="E1DFDD"/>
    </w:rPr>
  </w:style>
  <w:style w:type="table" w:customStyle="1" w:styleId="TableGridLight1">
    <w:name w:val="Table Grid Light1"/>
    <w:basedOn w:val="TableNormal"/>
    <w:uiPriority w:val="40"/>
    <w:rsid w:val="004B7BA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9714846">
      <w:bodyDiv w:val="1"/>
      <w:marLeft w:val="0"/>
      <w:marRight w:val="0"/>
      <w:marTop w:val="0"/>
      <w:marBottom w:val="0"/>
      <w:divBdr>
        <w:top w:val="none" w:sz="0" w:space="0" w:color="auto"/>
        <w:left w:val="none" w:sz="0" w:space="0" w:color="auto"/>
        <w:bottom w:val="none" w:sz="0" w:space="0" w:color="auto"/>
        <w:right w:val="none" w:sz="0" w:space="0" w:color="auto"/>
      </w:divBdr>
    </w:div>
    <w:div w:id="183714570">
      <w:bodyDiv w:val="1"/>
      <w:marLeft w:val="0"/>
      <w:marRight w:val="0"/>
      <w:marTop w:val="0"/>
      <w:marBottom w:val="0"/>
      <w:divBdr>
        <w:top w:val="none" w:sz="0" w:space="0" w:color="auto"/>
        <w:left w:val="none" w:sz="0" w:space="0" w:color="auto"/>
        <w:bottom w:val="none" w:sz="0" w:space="0" w:color="auto"/>
        <w:right w:val="none" w:sz="0" w:space="0" w:color="auto"/>
      </w:divBdr>
    </w:div>
    <w:div w:id="193463273">
      <w:bodyDiv w:val="1"/>
      <w:marLeft w:val="0"/>
      <w:marRight w:val="0"/>
      <w:marTop w:val="0"/>
      <w:marBottom w:val="0"/>
      <w:divBdr>
        <w:top w:val="none" w:sz="0" w:space="0" w:color="auto"/>
        <w:left w:val="none" w:sz="0" w:space="0" w:color="auto"/>
        <w:bottom w:val="none" w:sz="0" w:space="0" w:color="auto"/>
        <w:right w:val="none" w:sz="0" w:space="0" w:color="auto"/>
      </w:divBdr>
    </w:div>
    <w:div w:id="195240440">
      <w:bodyDiv w:val="1"/>
      <w:marLeft w:val="0"/>
      <w:marRight w:val="0"/>
      <w:marTop w:val="0"/>
      <w:marBottom w:val="0"/>
      <w:divBdr>
        <w:top w:val="none" w:sz="0" w:space="0" w:color="auto"/>
        <w:left w:val="none" w:sz="0" w:space="0" w:color="auto"/>
        <w:bottom w:val="none" w:sz="0" w:space="0" w:color="auto"/>
        <w:right w:val="none" w:sz="0" w:space="0" w:color="auto"/>
      </w:divBdr>
    </w:div>
    <w:div w:id="247084969">
      <w:bodyDiv w:val="1"/>
      <w:marLeft w:val="0"/>
      <w:marRight w:val="0"/>
      <w:marTop w:val="0"/>
      <w:marBottom w:val="0"/>
      <w:divBdr>
        <w:top w:val="none" w:sz="0" w:space="0" w:color="auto"/>
        <w:left w:val="none" w:sz="0" w:space="0" w:color="auto"/>
        <w:bottom w:val="none" w:sz="0" w:space="0" w:color="auto"/>
        <w:right w:val="none" w:sz="0" w:space="0" w:color="auto"/>
      </w:divBdr>
    </w:div>
    <w:div w:id="298456854">
      <w:bodyDiv w:val="1"/>
      <w:marLeft w:val="0"/>
      <w:marRight w:val="0"/>
      <w:marTop w:val="0"/>
      <w:marBottom w:val="0"/>
      <w:divBdr>
        <w:top w:val="none" w:sz="0" w:space="0" w:color="auto"/>
        <w:left w:val="none" w:sz="0" w:space="0" w:color="auto"/>
        <w:bottom w:val="none" w:sz="0" w:space="0" w:color="auto"/>
        <w:right w:val="none" w:sz="0" w:space="0" w:color="auto"/>
      </w:divBdr>
      <w:divsChild>
        <w:div w:id="162211656">
          <w:marLeft w:val="0"/>
          <w:marRight w:val="0"/>
          <w:marTop w:val="0"/>
          <w:marBottom w:val="0"/>
          <w:divBdr>
            <w:top w:val="none" w:sz="0" w:space="0" w:color="auto"/>
            <w:left w:val="none" w:sz="0" w:space="0" w:color="auto"/>
            <w:bottom w:val="none" w:sz="0" w:space="0" w:color="auto"/>
            <w:right w:val="none" w:sz="0" w:space="0" w:color="auto"/>
          </w:divBdr>
          <w:divsChild>
            <w:div w:id="860629515">
              <w:marLeft w:val="0"/>
              <w:marRight w:val="0"/>
              <w:marTop w:val="0"/>
              <w:marBottom w:val="0"/>
              <w:divBdr>
                <w:top w:val="none" w:sz="0" w:space="0" w:color="auto"/>
                <w:left w:val="none" w:sz="0" w:space="0" w:color="auto"/>
                <w:bottom w:val="none" w:sz="0" w:space="0" w:color="auto"/>
                <w:right w:val="none" w:sz="0" w:space="0" w:color="auto"/>
              </w:divBdr>
              <w:divsChild>
                <w:div w:id="763453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9555038">
      <w:bodyDiv w:val="1"/>
      <w:marLeft w:val="0"/>
      <w:marRight w:val="0"/>
      <w:marTop w:val="0"/>
      <w:marBottom w:val="0"/>
      <w:divBdr>
        <w:top w:val="none" w:sz="0" w:space="0" w:color="auto"/>
        <w:left w:val="none" w:sz="0" w:space="0" w:color="auto"/>
        <w:bottom w:val="none" w:sz="0" w:space="0" w:color="auto"/>
        <w:right w:val="none" w:sz="0" w:space="0" w:color="auto"/>
      </w:divBdr>
    </w:div>
    <w:div w:id="493378658">
      <w:bodyDiv w:val="1"/>
      <w:marLeft w:val="0"/>
      <w:marRight w:val="0"/>
      <w:marTop w:val="0"/>
      <w:marBottom w:val="0"/>
      <w:divBdr>
        <w:top w:val="none" w:sz="0" w:space="0" w:color="auto"/>
        <w:left w:val="none" w:sz="0" w:space="0" w:color="auto"/>
        <w:bottom w:val="none" w:sz="0" w:space="0" w:color="auto"/>
        <w:right w:val="none" w:sz="0" w:space="0" w:color="auto"/>
      </w:divBdr>
      <w:divsChild>
        <w:div w:id="883831355">
          <w:marLeft w:val="0"/>
          <w:marRight w:val="0"/>
          <w:marTop w:val="0"/>
          <w:marBottom w:val="0"/>
          <w:divBdr>
            <w:top w:val="none" w:sz="0" w:space="0" w:color="auto"/>
            <w:left w:val="none" w:sz="0" w:space="0" w:color="auto"/>
            <w:bottom w:val="none" w:sz="0" w:space="0" w:color="auto"/>
            <w:right w:val="none" w:sz="0" w:space="0" w:color="auto"/>
          </w:divBdr>
          <w:divsChild>
            <w:div w:id="103693658">
              <w:marLeft w:val="0"/>
              <w:marRight w:val="0"/>
              <w:marTop w:val="0"/>
              <w:marBottom w:val="0"/>
              <w:divBdr>
                <w:top w:val="none" w:sz="0" w:space="0" w:color="auto"/>
                <w:left w:val="none" w:sz="0" w:space="0" w:color="auto"/>
                <w:bottom w:val="none" w:sz="0" w:space="0" w:color="auto"/>
                <w:right w:val="none" w:sz="0" w:space="0" w:color="auto"/>
              </w:divBdr>
              <w:divsChild>
                <w:div w:id="1972440926">
                  <w:marLeft w:val="0"/>
                  <w:marRight w:val="0"/>
                  <w:marTop w:val="0"/>
                  <w:marBottom w:val="0"/>
                  <w:divBdr>
                    <w:top w:val="none" w:sz="0" w:space="0" w:color="auto"/>
                    <w:left w:val="none" w:sz="0" w:space="0" w:color="auto"/>
                    <w:bottom w:val="none" w:sz="0" w:space="0" w:color="auto"/>
                    <w:right w:val="none" w:sz="0" w:space="0" w:color="auto"/>
                  </w:divBdr>
                  <w:divsChild>
                    <w:div w:id="1696736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3640798">
      <w:bodyDiv w:val="1"/>
      <w:marLeft w:val="0"/>
      <w:marRight w:val="0"/>
      <w:marTop w:val="0"/>
      <w:marBottom w:val="0"/>
      <w:divBdr>
        <w:top w:val="none" w:sz="0" w:space="0" w:color="auto"/>
        <w:left w:val="none" w:sz="0" w:space="0" w:color="auto"/>
        <w:bottom w:val="none" w:sz="0" w:space="0" w:color="auto"/>
        <w:right w:val="none" w:sz="0" w:space="0" w:color="auto"/>
      </w:divBdr>
      <w:divsChild>
        <w:div w:id="2111007222">
          <w:marLeft w:val="0"/>
          <w:marRight w:val="0"/>
          <w:marTop w:val="0"/>
          <w:marBottom w:val="0"/>
          <w:divBdr>
            <w:top w:val="none" w:sz="0" w:space="0" w:color="auto"/>
            <w:left w:val="none" w:sz="0" w:space="0" w:color="auto"/>
            <w:bottom w:val="none" w:sz="0" w:space="0" w:color="auto"/>
            <w:right w:val="none" w:sz="0" w:space="0" w:color="auto"/>
          </w:divBdr>
          <w:divsChild>
            <w:div w:id="1494444303">
              <w:marLeft w:val="0"/>
              <w:marRight w:val="0"/>
              <w:marTop w:val="0"/>
              <w:marBottom w:val="0"/>
              <w:divBdr>
                <w:top w:val="none" w:sz="0" w:space="0" w:color="auto"/>
                <w:left w:val="none" w:sz="0" w:space="0" w:color="auto"/>
                <w:bottom w:val="none" w:sz="0" w:space="0" w:color="auto"/>
                <w:right w:val="none" w:sz="0" w:space="0" w:color="auto"/>
              </w:divBdr>
              <w:divsChild>
                <w:div w:id="1813448303">
                  <w:marLeft w:val="0"/>
                  <w:marRight w:val="0"/>
                  <w:marTop w:val="0"/>
                  <w:marBottom w:val="0"/>
                  <w:divBdr>
                    <w:top w:val="none" w:sz="0" w:space="0" w:color="auto"/>
                    <w:left w:val="none" w:sz="0" w:space="0" w:color="auto"/>
                    <w:bottom w:val="none" w:sz="0" w:space="0" w:color="auto"/>
                    <w:right w:val="none" w:sz="0" w:space="0" w:color="auto"/>
                  </w:divBdr>
                  <w:divsChild>
                    <w:div w:id="1859542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709341">
      <w:bodyDiv w:val="1"/>
      <w:marLeft w:val="0"/>
      <w:marRight w:val="0"/>
      <w:marTop w:val="0"/>
      <w:marBottom w:val="0"/>
      <w:divBdr>
        <w:top w:val="none" w:sz="0" w:space="0" w:color="auto"/>
        <w:left w:val="none" w:sz="0" w:space="0" w:color="auto"/>
        <w:bottom w:val="none" w:sz="0" w:space="0" w:color="auto"/>
        <w:right w:val="none" w:sz="0" w:space="0" w:color="auto"/>
      </w:divBdr>
      <w:divsChild>
        <w:div w:id="1404719978">
          <w:marLeft w:val="0"/>
          <w:marRight w:val="0"/>
          <w:marTop w:val="0"/>
          <w:marBottom w:val="0"/>
          <w:divBdr>
            <w:top w:val="none" w:sz="0" w:space="0" w:color="auto"/>
            <w:left w:val="none" w:sz="0" w:space="0" w:color="auto"/>
            <w:bottom w:val="none" w:sz="0" w:space="0" w:color="auto"/>
            <w:right w:val="none" w:sz="0" w:space="0" w:color="auto"/>
          </w:divBdr>
          <w:divsChild>
            <w:div w:id="952050676">
              <w:marLeft w:val="0"/>
              <w:marRight w:val="0"/>
              <w:marTop w:val="0"/>
              <w:marBottom w:val="0"/>
              <w:divBdr>
                <w:top w:val="none" w:sz="0" w:space="0" w:color="auto"/>
                <w:left w:val="none" w:sz="0" w:space="0" w:color="auto"/>
                <w:bottom w:val="none" w:sz="0" w:space="0" w:color="auto"/>
                <w:right w:val="none" w:sz="0" w:space="0" w:color="auto"/>
              </w:divBdr>
              <w:divsChild>
                <w:div w:id="510920162">
                  <w:marLeft w:val="0"/>
                  <w:marRight w:val="0"/>
                  <w:marTop w:val="0"/>
                  <w:marBottom w:val="0"/>
                  <w:divBdr>
                    <w:top w:val="none" w:sz="0" w:space="0" w:color="auto"/>
                    <w:left w:val="none" w:sz="0" w:space="0" w:color="auto"/>
                    <w:bottom w:val="none" w:sz="0" w:space="0" w:color="auto"/>
                    <w:right w:val="none" w:sz="0" w:space="0" w:color="auto"/>
                  </w:divBdr>
                  <w:divsChild>
                    <w:div w:id="1859201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7041156">
      <w:bodyDiv w:val="1"/>
      <w:marLeft w:val="0"/>
      <w:marRight w:val="0"/>
      <w:marTop w:val="0"/>
      <w:marBottom w:val="0"/>
      <w:divBdr>
        <w:top w:val="none" w:sz="0" w:space="0" w:color="auto"/>
        <w:left w:val="none" w:sz="0" w:space="0" w:color="auto"/>
        <w:bottom w:val="none" w:sz="0" w:space="0" w:color="auto"/>
        <w:right w:val="none" w:sz="0" w:space="0" w:color="auto"/>
      </w:divBdr>
      <w:divsChild>
        <w:div w:id="1852333507">
          <w:marLeft w:val="0"/>
          <w:marRight w:val="0"/>
          <w:marTop w:val="0"/>
          <w:marBottom w:val="0"/>
          <w:divBdr>
            <w:top w:val="none" w:sz="0" w:space="0" w:color="auto"/>
            <w:left w:val="none" w:sz="0" w:space="0" w:color="auto"/>
            <w:bottom w:val="none" w:sz="0" w:space="0" w:color="auto"/>
            <w:right w:val="none" w:sz="0" w:space="0" w:color="auto"/>
          </w:divBdr>
          <w:divsChild>
            <w:div w:id="620963986">
              <w:marLeft w:val="0"/>
              <w:marRight w:val="0"/>
              <w:marTop w:val="0"/>
              <w:marBottom w:val="0"/>
              <w:divBdr>
                <w:top w:val="none" w:sz="0" w:space="0" w:color="auto"/>
                <w:left w:val="none" w:sz="0" w:space="0" w:color="auto"/>
                <w:bottom w:val="none" w:sz="0" w:space="0" w:color="auto"/>
                <w:right w:val="none" w:sz="0" w:space="0" w:color="auto"/>
              </w:divBdr>
              <w:divsChild>
                <w:div w:id="762141870">
                  <w:marLeft w:val="0"/>
                  <w:marRight w:val="0"/>
                  <w:marTop w:val="0"/>
                  <w:marBottom w:val="0"/>
                  <w:divBdr>
                    <w:top w:val="none" w:sz="0" w:space="0" w:color="auto"/>
                    <w:left w:val="none" w:sz="0" w:space="0" w:color="auto"/>
                    <w:bottom w:val="none" w:sz="0" w:space="0" w:color="auto"/>
                    <w:right w:val="none" w:sz="0" w:space="0" w:color="auto"/>
                  </w:divBdr>
                  <w:divsChild>
                    <w:div w:id="1726369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54152494">
      <w:bodyDiv w:val="1"/>
      <w:marLeft w:val="0"/>
      <w:marRight w:val="0"/>
      <w:marTop w:val="0"/>
      <w:marBottom w:val="0"/>
      <w:divBdr>
        <w:top w:val="none" w:sz="0" w:space="0" w:color="auto"/>
        <w:left w:val="none" w:sz="0" w:space="0" w:color="auto"/>
        <w:bottom w:val="none" w:sz="0" w:space="0" w:color="auto"/>
        <w:right w:val="none" w:sz="0" w:space="0" w:color="auto"/>
      </w:divBdr>
      <w:divsChild>
        <w:div w:id="1216160635">
          <w:marLeft w:val="0"/>
          <w:marRight w:val="0"/>
          <w:marTop w:val="0"/>
          <w:marBottom w:val="0"/>
          <w:divBdr>
            <w:top w:val="none" w:sz="0" w:space="0" w:color="auto"/>
            <w:left w:val="none" w:sz="0" w:space="0" w:color="auto"/>
            <w:bottom w:val="none" w:sz="0" w:space="0" w:color="auto"/>
            <w:right w:val="none" w:sz="0" w:space="0" w:color="auto"/>
          </w:divBdr>
          <w:divsChild>
            <w:div w:id="1234974909">
              <w:marLeft w:val="0"/>
              <w:marRight w:val="0"/>
              <w:marTop w:val="0"/>
              <w:marBottom w:val="0"/>
              <w:divBdr>
                <w:top w:val="none" w:sz="0" w:space="0" w:color="auto"/>
                <w:left w:val="none" w:sz="0" w:space="0" w:color="auto"/>
                <w:bottom w:val="none" w:sz="0" w:space="0" w:color="auto"/>
                <w:right w:val="none" w:sz="0" w:space="0" w:color="auto"/>
              </w:divBdr>
              <w:divsChild>
                <w:div w:id="606426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4952043">
      <w:bodyDiv w:val="1"/>
      <w:marLeft w:val="0"/>
      <w:marRight w:val="0"/>
      <w:marTop w:val="0"/>
      <w:marBottom w:val="0"/>
      <w:divBdr>
        <w:top w:val="none" w:sz="0" w:space="0" w:color="auto"/>
        <w:left w:val="none" w:sz="0" w:space="0" w:color="auto"/>
        <w:bottom w:val="none" w:sz="0" w:space="0" w:color="auto"/>
        <w:right w:val="none" w:sz="0" w:space="0" w:color="auto"/>
      </w:divBdr>
    </w:div>
    <w:div w:id="882907723">
      <w:bodyDiv w:val="1"/>
      <w:marLeft w:val="0"/>
      <w:marRight w:val="0"/>
      <w:marTop w:val="0"/>
      <w:marBottom w:val="0"/>
      <w:divBdr>
        <w:top w:val="none" w:sz="0" w:space="0" w:color="auto"/>
        <w:left w:val="none" w:sz="0" w:space="0" w:color="auto"/>
        <w:bottom w:val="none" w:sz="0" w:space="0" w:color="auto"/>
        <w:right w:val="none" w:sz="0" w:space="0" w:color="auto"/>
      </w:divBdr>
    </w:div>
    <w:div w:id="928542617">
      <w:bodyDiv w:val="1"/>
      <w:marLeft w:val="0"/>
      <w:marRight w:val="0"/>
      <w:marTop w:val="0"/>
      <w:marBottom w:val="0"/>
      <w:divBdr>
        <w:top w:val="none" w:sz="0" w:space="0" w:color="auto"/>
        <w:left w:val="none" w:sz="0" w:space="0" w:color="auto"/>
        <w:bottom w:val="none" w:sz="0" w:space="0" w:color="auto"/>
        <w:right w:val="none" w:sz="0" w:space="0" w:color="auto"/>
      </w:divBdr>
    </w:div>
    <w:div w:id="968315489">
      <w:bodyDiv w:val="1"/>
      <w:marLeft w:val="0"/>
      <w:marRight w:val="0"/>
      <w:marTop w:val="0"/>
      <w:marBottom w:val="0"/>
      <w:divBdr>
        <w:top w:val="none" w:sz="0" w:space="0" w:color="auto"/>
        <w:left w:val="none" w:sz="0" w:space="0" w:color="auto"/>
        <w:bottom w:val="none" w:sz="0" w:space="0" w:color="auto"/>
        <w:right w:val="none" w:sz="0" w:space="0" w:color="auto"/>
      </w:divBdr>
    </w:div>
    <w:div w:id="971980299">
      <w:bodyDiv w:val="1"/>
      <w:marLeft w:val="0"/>
      <w:marRight w:val="0"/>
      <w:marTop w:val="0"/>
      <w:marBottom w:val="0"/>
      <w:divBdr>
        <w:top w:val="none" w:sz="0" w:space="0" w:color="auto"/>
        <w:left w:val="none" w:sz="0" w:space="0" w:color="auto"/>
        <w:bottom w:val="none" w:sz="0" w:space="0" w:color="auto"/>
        <w:right w:val="none" w:sz="0" w:space="0" w:color="auto"/>
      </w:divBdr>
      <w:divsChild>
        <w:div w:id="706612226">
          <w:marLeft w:val="0"/>
          <w:marRight w:val="0"/>
          <w:marTop w:val="0"/>
          <w:marBottom w:val="0"/>
          <w:divBdr>
            <w:top w:val="none" w:sz="0" w:space="0" w:color="auto"/>
            <w:left w:val="none" w:sz="0" w:space="0" w:color="auto"/>
            <w:bottom w:val="none" w:sz="0" w:space="0" w:color="auto"/>
            <w:right w:val="none" w:sz="0" w:space="0" w:color="auto"/>
          </w:divBdr>
          <w:divsChild>
            <w:div w:id="407582435">
              <w:marLeft w:val="0"/>
              <w:marRight w:val="0"/>
              <w:marTop w:val="0"/>
              <w:marBottom w:val="0"/>
              <w:divBdr>
                <w:top w:val="none" w:sz="0" w:space="0" w:color="auto"/>
                <w:left w:val="none" w:sz="0" w:space="0" w:color="auto"/>
                <w:bottom w:val="none" w:sz="0" w:space="0" w:color="auto"/>
                <w:right w:val="none" w:sz="0" w:space="0" w:color="auto"/>
              </w:divBdr>
              <w:divsChild>
                <w:div w:id="562908233">
                  <w:marLeft w:val="0"/>
                  <w:marRight w:val="0"/>
                  <w:marTop w:val="0"/>
                  <w:marBottom w:val="0"/>
                  <w:divBdr>
                    <w:top w:val="none" w:sz="0" w:space="0" w:color="auto"/>
                    <w:left w:val="none" w:sz="0" w:space="0" w:color="auto"/>
                    <w:bottom w:val="none" w:sz="0" w:space="0" w:color="auto"/>
                    <w:right w:val="none" w:sz="0" w:space="0" w:color="auto"/>
                  </w:divBdr>
                  <w:divsChild>
                    <w:div w:id="203700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9556458">
      <w:bodyDiv w:val="1"/>
      <w:marLeft w:val="0"/>
      <w:marRight w:val="0"/>
      <w:marTop w:val="0"/>
      <w:marBottom w:val="0"/>
      <w:divBdr>
        <w:top w:val="none" w:sz="0" w:space="0" w:color="auto"/>
        <w:left w:val="none" w:sz="0" w:space="0" w:color="auto"/>
        <w:bottom w:val="none" w:sz="0" w:space="0" w:color="auto"/>
        <w:right w:val="none" w:sz="0" w:space="0" w:color="auto"/>
      </w:divBdr>
    </w:div>
    <w:div w:id="1022437508">
      <w:bodyDiv w:val="1"/>
      <w:marLeft w:val="0"/>
      <w:marRight w:val="0"/>
      <w:marTop w:val="0"/>
      <w:marBottom w:val="0"/>
      <w:divBdr>
        <w:top w:val="none" w:sz="0" w:space="0" w:color="auto"/>
        <w:left w:val="none" w:sz="0" w:space="0" w:color="auto"/>
        <w:bottom w:val="none" w:sz="0" w:space="0" w:color="auto"/>
        <w:right w:val="none" w:sz="0" w:space="0" w:color="auto"/>
      </w:divBdr>
    </w:div>
    <w:div w:id="1130826759">
      <w:bodyDiv w:val="1"/>
      <w:marLeft w:val="0"/>
      <w:marRight w:val="0"/>
      <w:marTop w:val="0"/>
      <w:marBottom w:val="0"/>
      <w:divBdr>
        <w:top w:val="none" w:sz="0" w:space="0" w:color="auto"/>
        <w:left w:val="none" w:sz="0" w:space="0" w:color="auto"/>
        <w:bottom w:val="none" w:sz="0" w:space="0" w:color="auto"/>
        <w:right w:val="none" w:sz="0" w:space="0" w:color="auto"/>
      </w:divBdr>
      <w:divsChild>
        <w:div w:id="1485586291">
          <w:marLeft w:val="0"/>
          <w:marRight w:val="0"/>
          <w:marTop w:val="0"/>
          <w:marBottom w:val="0"/>
          <w:divBdr>
            <w:top w:val="none" w:sz="0" w:space="0" w:color="auto"/>
            <w:left w:val="none" w:sz="0" w:space="0" w:color="auto"/>
            <w:bottom w:val="none" w:sz="0" w:space="0" w:color="auto"/>
            <w:right w:val="none" w:sz="0" w:space="0" w:color="auto"/>
          </w:divBdr>
          <w:divsChild>
            <w:div w:id="1287540724">
              <w:marLeft w:val="0"/>
              <w:marRight w:val="0"/>
              <w:marTop w:val="0"/>
              <w:marBottom w:val="0"/>
              <w:divBdr>
                <w:top w:val="none" w:sz="0" w:space="0" w:color="auto"/>
                <w:left w:val="none" w:sz="0" w:space="0" w:color="auto"/>
                <w:bottom w:val="none" w:sz="0" w:space="0" w:color="auto"/>
                <w:right w:val="none" w:sz="0" w:space="0" w:color="auto"/>
              </w:divBdr>
              <w:divsChild>
                <w:div w:id="1247887954">
                  <w:marLeft w:val="0"/>
                  <w:marRight w:val="0"/>
                  <w:marTop w:val="0"/>
                  <w:marBottom w:val="0"/>
                  <w:divBdr>
                    <w:top w:val="none" w:sz="0" w:space="0" w:color="auto"/>
                    <w:left w:val="none" w:sz="0" w:space="0" w:color="auto"/>
                    <w:bottom w:val="none" w:sz="0" w:space="0" w:color="auto"/>
                    <w:right w:val="none" w:sz="0" w:space="0" w:color="auto"/>
                  </w:divBdr>
                  <w:divsChild>
                    <w:div w:id="711656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3948995">
      <w:bodyDiv w:val="1"/>
      <w:marLeft w:val="0"/>
      <w:marRight w:val="0"/>
      <w:marTop w:val="0"/>
      <w:marBottom w:val="0"/>
      <w:divBdr>
        <w:top w:val="none" w:sz="0" w:space="0" w:color="auto"/>
        <w:left w:val="none" w:sz="0" w:space="0" w:color="auto"/>
        <w:bottom w:val="none" w:sz="0" w:space="0" w:color="auto"/>
        <w:right w:val="none" w:sz="0" w:space="0" w:color="auto"/>
      </w:divBdr>
      <w:divsChild>
        <w:div w:id="170491291">
          <w:marLeft w:val="0"/>
          <w:marRight w:val="0"/>
          <w:marTop w:val="0"/>
          <w:marBottom w:val="0"/>
          <w:divBdr>
            <w:top w:val="none" w:sz="0" w:space="0" w:color="auto"/>
            <w:left w:val="none" w:sz="0" w:space="0" w:color="auto"/>
            <w:bottom w:val="none" w:sz="0" w:space="0" w:color="auto"/>
            <w:right w:val="none" w:sz="0" w:space="0" w:color="auto"/>
          </w:divBdr>
          <w:divsChild>
            <w:div w:id="458063871">
              <w:marLeft w:val="0"/>
              <w:marRight w:val="0"/>
              <w:marTop w:val="0"/>
              <w:marBottom w:val="0"/>
              <w:divBdr>
                <w:top w:val="none" w:sz="0" w:space="0" w:color="auto"/>
                <w:left w:val="none" w:sz="0" w:space="0" w:color="auto"/>
                <w:bottom w:val="none" w:sz="0" w:space="0" w:color="auto"/>
                <w:right w:val="none" w:sz="0" w:space="0" w:color="auto"/>
              </w:divBdr>
              <w:divsChild>
                <w:div w:id="129640038">
                  <w:marLeft w:val="0"/>
                  <w:marRight w:val="0"/>
                  <w:marTop w:val="0"/>
                  <w:marBottom w:val="0"/>
                  <w:divBdr>
                    <w:top w:val="none" w:sz="0" w:space="0" w:color="auto"/>
                    <w:left w:val="none" w:sz="0" w:space="0" w:color="auto"/>
                    <w:bottom w:val="none" w:sz="0" w:space="0" w:color="auto"/>
                    <w:right w:val="none" w:sz="0" w:space="0" w:color="auto"/>
                  </w:divBdr>
                  <w:divsChild>
                    <w:div w:id="1026252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493901">
      <w:bodyDiv w:val="1"/>
      <w:marLeft w:val="0"/>
      <w:marRight w:val="0"/>
      <w:marTop w:val="0"/>
      <w:marBottom w:val="0"/>
      <w:divBdr>
        <w:top w:val="none" w:sz="0" w:space="0" w:color="auto"/>
        <w:left w:val="none" w:sz="0" w:space="0" w:color="auto"/>
        <w:bottom w:val="none" w:sz="0" w:space="0" w:color="auto"/>
        <w:right w:val="none" w:sz="0" w:space="0" w:color="auto"/>
      </w:divBdr>
      <w:divsChild>
        <w:div w:id="1078164801">
          <w:marLeft w:val="0"/>
          <w:marRight w:val="0"/>
          <w:marTop w:val="0"/>
          <w:marBottom w:val="0"/>
          <w:divBdr>
            <w:top w:val="none" w:sz="0" w:space="0" w:color="auto"/>
            <w:left w:val="none" w:sz="0" w:space="0" w:color="auto"/>
            <w:bottom w:val="none" w:sz="0" w:space="0" w:color="auto"/>
            <w:right w:val="none" w:sz="0" w:space="0" w:color="auto"/>
          </w:divBdr>
          <w:divsChild>
            <w:div w:id="486215864">
              <w:marLeft w:val="0"/>
              <w:marRight w:val="0"/>
              <w:marTop w:val="0"/>
              <w:marBottom w:val="0"/>
              <w:divBdr>
                <w:top w:val="none" w:sz="0" w:space="0" w:color="auto"/>
                <w:left w:val="none" w:sz="0" w:space="0" w:color="auto"/>
                <w:bottom w:val="none" w:sz="0" w:space="0" w:color="auto"/>
                <w:right w:val="none" w:sz="0" w:space="0" w:color="auto"/>
              </w:divBdr>
              <w:divsChild>
                <w:div w:id="35354396">
                  <w:marLeft w:val="0"/>
                  <w:marRight w:val="0"/>
                  <w:marTop w:val="0"/>
                  <w:marBottom w:val="0"/>
                  <w:divBdr>
                    <w:top w:val="none" w:sz="0" w:space="0" w:color="auto"/>
                    <w:left w:val="none" w:sz="0" w:space="0" w:color="auto"/>
                    <w:bottom w:val="none" w:sz="0" w:space="0" w:color="auto"/>
                    <w:right w:val="none" w:sz="0" w:space="0" w:color="auto"/>
                  </w:divBdr>
                </w:div>
              </w:divsChild>
            </w:div>
            <w:div w:id="1816987957">
              <w:marLeft w:val="0"/>
              <w:marRight w:val="0"/>
              <w:marTop w:val="0"/>
              <w:marBottom w:val="0"/>
              <w:divBdr>
                <w:top w:val="none" w:sz="0" w:space="0" w:color="auto"/>
                <w:left w:val="none" w:sz="0" w:space="0" w:color="auto"/>
                <w:bottom w:val="none" w:sz="0" w:space="0" w:color="auto"/>
                <w:right w:val="none" w:sz="0" w:space="0" w:color="auto"/>
              </w:divBdr>
              <w:divsChild>
                <w:div w:id="1557087363">
                  <w:marLeft w:val="0"/>
                  <w:marRight w:val="0"/>
                  <w:marTop w:val="0"/>
                  <w:marBottom w:val="0"/>
                  <w:divBdr>
                    <w:top w:val="none" w:sz="0" w:space="0" w:color="auto"/>
                    <w:left w:val="none" w:sz="0" w:space="0" w:color="auto"/>
                    <w:bottom w:val="none" w:sz="0" w:space="0" w:color="auto"/>
                    <w:right w:val="none" w:sz="0" w:space="0" w:color="auto"/>
                  </w:divBdr>
                </w:div>
              </w:divsChild>
            </w:div>
            <w:div w:id="432632583">
              <w:marLeft w:val="0"/>
              <w:marRight w:val="0"/>
              <w:marTop w:val="0"/>
              <w:marBottom w:val="0"/>
              <w:divBdr>
                <w:top w:val="none" w:sz="0" w:space="0" w:color="auto"/>
                <w:left w:val="none" w:sz="0" w:space="0" w:color="auto"/>
                <w:bottom w:val="none" w:sz="0" w:space="0" w:color="auto"/>
                <w:right w:val="none" w:sz="0" w:space="0" w:color="auto"/>
              </w:divBdr>
              <w:divsChild>
                <w:div w:id="1210072366">
                  <w:marLeft w:val="0"/>
                  <w:marRight w:val="0"/>
                  <w:marTop w:val="0"/>
                  <w:marBottom w:val="0"/>
                  <w:divBdr>
                    <w:top w:val="none" w:sz="0" w:space="0" w:color="auto"/>
                    <w:left w:val="none" w:sz="0" w:space="0" w:color="auto"/>
                    <w:bottom w:val="none" w:sz="0" w:space="0" w:color="auto"/>
                    <w:right w:val="none" w:sz="0" w:space="0" w:color="auto"/>
                  </w:divBdr>
                </w:div>
              </w:divsChild>
            </w:div>
            <w:div w:id="1731806704">
              <w:marLeft w:val="0"/>
              <w:marRight w:val="0"/>
              <w:marTop w:val="0"/>
              <w:marBottom w:val="0"/>
              <w:divBdr>
                <w:top w:val="none" w:sz="0" w:space="0" w:color="auto"/>
                <w:left w:val="none" w:sz="0" w:space="0" w:color="auto"/>
                <w:bottom w:val="none" w:sz="0" w:space="0" w:color="auto"/>
                <w:right w:val="none" w:sz="0" w:space="0" w:color="auto"/>
              </w:divBdr>
              <w:divsChild>
                <w:div w:id="1991253874">
                  <w:marLeft w:val="0"/>
                  <w:marRight w:val="0"/>
                  <w:marTop w:val="0"/>
                  <w:marBottom w:val="0"/>
                  <w:divBdr>
                    <w:top w:val="none" w:sz="0" w:space="0" w:color="auto"/>
                    <w:left w:val="none" w:sz="0" w:space="0" w:color="auto"/>
                    <w:bottom w:val="none" w:sz="0" w:space="0" w:color="auto"/>
                    <w:right w:val="none" w:sz="0" w:space="0" w:color="auto"/>
                  </w:divBdr>
                </w:div>
              </w:divsChild>
            </w:div>
            <w:div w:id="1039629769">
              <w:marLeft w:val="0"/>
              <w:marRight w:val="0"/>
              <w:marTop w:val="0"/>
              <w:marBottom w:val="0"/>
              <w:divBdr>
                <w:top w:val="none" w:sz="0" w:space="0" w:color="auto"/>
                <w:left w:val="none" w:sz="0" w:space="0" w:color="auto"/>
                <w:bottom w:val="none" w:sz="0" w:space="0" w:color="auto"/>
                <w:right w:val="none" w:sz="0" w:space="0" w:color="auto"/>
              </w:divBdr>
              <w:divsChild>
                <w:div w:id="584462154">
                  <w:marLeft w:val="0"/>
                  <w:marRight w:val="0"/>
                  <w:marTop w:val="0"/>
                  <w:marBottom w:val="0"/>
                  <w:divBdr>
                    <w:top w:val="none" w:sz="0" w:space="0" w:color="auto"/>
                    <w:left w:val="none" w:sz="0" w:space="0" w:color="auto"/>
                    <w:bottom w:val="none" w:sz="0" w:space="0" w:color="auto"/>
                    <w:right w:val="none" w:sz="0" w:space="0" w:color="auto"/>
                  </w:divBdr>
                </w:div>
              </w:divsChild>
            </w:div>
            <w:div w:id="1230002095">
              <w:marLeft w:val="0"/>
              <w:marRight w:val="0"/>
              <w:marTop w:val="0"/>
              <w:marBottom w:val="0"/>
              <w:divBdr>
                <w:top w:val="none" w:sz="0" w:space="0" w:color="auto"/>
                <w:left w:val="none" w:sz="0" w:space="0" w:color="auto"/>
                <w:bottom w:val="none" w:sz="0" w:space="0" w:color="auto"/>
                <w:right w:val="none" w:sz="0" w:space="0" w:color="auto"/>
              </w:divBdr>
              <w:divsChild>
                <w:div w:id="819270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6240634">
      <w:bodyDiv w:val="1"/>
      <w:marLeft w:val="0"/>
      <w:marRight w:val="0"/>
      <w:marTop w:val="0"/>
      <w:marBottom w:val="0"/>
      <w:divBdr>
        <w:top w:val="none" w:sz="0" w:space="0" w:color="auto"/>
        <w:left w:val="none" w:sz="0" w:space="0" w:color="auto"/>
        <w:bottom w:val="none" w:sz="0" w:space="0" w:color="auto"/>
        <w:right w:val="none" w:sz="0" w:space="0" w:color="auto"/>
      </w:divBdr>
    </w:div>
    <w:div w:id="1518890707">
      <w:bodyDiv w:val="1"/>
      <w:marLeft w:val="0"/>
      <w:marRight w:val="0"/>
      <w:marTop w:val="0"/>
      <w:marBottom w:val="0"/>
      <w:divBdr>
        <w:top w:val="none" w:sz="0" w:space="0" w:color="auto"/>
        <w:left w:val="none" w:sz="0" w:space="0" w:color="auto"/>
        <w:bottom w:val="none" w:sz="0" w:space="0" w:color="auto"/>
        <w:right w:val="none" w:sz="0" w:space="0" w:color="auto"/>
      </w:divBdr>
      <w:divsChild>
        <w:div w:id="1791973198">
          <w:marLeft w:val="0"/>
          <w:marRight w:val="0"/>
          <w:marTop w:val="0"/>
          <w:marBottom w:val="0"/>
          <w:divBdr>
            <w:top w:val="none" w:sz="0" w:space="0" w:color="auto"/>
            <w:left w:val="none" w:sz="0" w:space="0" w:color="auto"/>
            <w:bottom w:val="none" w:sz="0" w:space="0" w:color="auto"/>
            <w:right w:val="none" w:sz="0" w:space="0" w:color="auto"/>
          </w:divBdr>
          <w:divsChild>
            <w:div w:id="180510696">
              <w:marLeft w:val="0"/>
              <w:marRight w:val="0"/>
              <w:marTop w:val="0"/>
              <w:marBottom w:val="0"/>
              <w:divBdr>
                <w:top w:val="none" w:sz="0" w:space="0" w:color="auto"/>
                <w:left w:val="none" w:sz="0" w:space="0" w:color="auto"/>
                <w:bottom w:val="none" w:sz="0" w:space="0" w:color="auto"/>
                <w:right w:val="none" w:sz="0" w:space="0" w:color="auto"/>
              </w:divBdr>
              <w:divsChild>
                <w:div w:id="127629367">
                  <w:marLeft w:val="0"/>
                  <w:marRight w:val="0"/>
                  <w:marTop w:val="0"/>
                  <w:marBottom w:val="0"/>
                  <w:divBdr>
                    <w:top w:val="none" w:sz="0" w:space="0" w:color="auto"/>
                    <w:left w:val="none" w:sz="0" w:space="0" w:color="auto"/>
                    <w:bottom w:val="none" w:sz="0" w:space="0" w:color="auto"/>
                    <w:right w:val="none" w:sz="0" w:space="0" w:color="auto"/>
                  </w:divBdr>
                  <w:divsChild>
                    <w:div w:id="403530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4538150">
      <w:bodyDiv w:val="1"/>
      <w:marLeft w:val="0"/>
      <w:marRight w:val="0"/>
      <w:marTop w:val="0"/>
      <w:marBottom w:val="0"/>
      <w:divBdr>
        <w:top w:val="none" w:sz="0" w:space="0" w:color="auto"/>
        <w:left w:val="none" w:sz="0" w:space="0" w:color="auto"/>
        <w:bottom w:val="none" w:sz="0" w:space="0" w:color="auto"/>
        <w:right w:val="none" w:sz="0" w:space="0" w:color="auto"/>
      </w:divBdr>
    </w:div>
    <w:div w:id="1675034915">
      <w:bodyDiv w:val="1"/>
      <w:marLeft w:val="0"/>
      <w:marRight w:val="0"/>
      <w:marTop w:val="0"/>
      <w:marBottom w:val="0"/>
      <w:divBdr>
        <w:top w:val="none" w:sz="0" w:space="0" w:color="auto"/>
        <w:left w:val="none" w:sz="0" w:space="0" w:color="auto"/>
        <w:bottom w:val="none" w:sz="0" w:space="0" w:color="auto"/>
        <w:right w:val="none" w:sz="0" w:space="0" w:color="auto"/>
      </w:divBdr>
      <w:divsChild>
        <w:div w:id="326325093">
          <w:marLeft w:val="0"/>
          <w:marRight w:val="0"/>
          <w:marTop w:val="0"/>
          <w:marBottom w:val="0"/>
          <w:divBdr>
            <w:top w:val="none" w:sz="0" w:space="0" w:color="auto"/>
            <w:left w:val="none" w:sz="0" w:space="0" w:color="auto"/>
            <w:bottom w:val="none" w:sz="0" w:space="0" w:color="auto"/>
            <w:right w:val="none" w:sz="0" w:space="0" w:color="auto"/>
          </w:divBdr>
          <w:divsChild>
            <w:div w:id="833645903">
              <w:marLeft w:val="0"/>
              <w:marRight w:val="0"/>
              <w:marTop w:val="0"/>
              <w:marBottom w:val="0"/>
              <w:divBdr>
                <w:top w:val="none" w:sz="0" w:space="0" w:color="auto"/>
                <w:left w:val="none" w:sz="0" w:space="0" w:color="auto"/>
                <w:bottom w:val="none" w:sz="0" w:space="0" w:color="auto"/>
                <w:right w:val="none" w:sz="0" w:space="0" w:color="auto"/>
              </w:divBdr>
              <w:divsChild>
                <w:div w:id="1406994163">
                  <w:marLeft w:val="0"/>
                  <w:marRight w:val="0"/>
                  <w:marTop w:val="0"/>
                  <w:marBottom w:val="0"/>
                  <w:divBdr>
                    <w:top w:val="none" w:sz="0" w:space="0" w:color="auto"/>
                    <w:left w:val="none" w:sz="0" w:space="0" w:color="auto"/>
                    <w:bottom w:val="none" w:sz="0" w:space="0" w:color="auto"/>
                    <w:right w:val="none" w:sz="0" w:space="0" w:color="auto"/>
                  </w:divBdr>
                  <w:divsChild>
                    <w:div w:id="73162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6786259">
      <w:bodyDiv w:val="1"/>
      <w:marLeft w:val="0"/>
      <w:marRight w:val="0"/>
      <w:marTop w:val="0"/>
      <w:marBottom w:val="0"/>
      <w:divBdr>
        <w:top w:val="none" w:sz="0" w:space="0" w:color="auto"/>
        <w:left w:val="none" w:sz="0" w:space="0" w:color="auto"/>
        <w:bottom w:val="none" w:sz="0" w:space="0" w:color="auto"/>
        <w:right w:val="none" w:sz="0" w:space="0" w:color="auto"/>
      </w:divBdr>
      <w:divsChild>
        <w:div w:id="1952395920">
          <w:marLeft w:val="0"/>
          <w:marRight w:val="0"/>
          <w:marTop w:val="0"/>
          <w:marBottom w:val="0"/>
          <w:divBdr>
            <w:top w:val="none" w:sz="0" w:space="0" w:color="auto"/>
            <w:left w:val="none" w:sz="0" w:space="0" w:color="auto"/>
            <w:bottom w:val="none" w:sz="0" w:space="0" w:color="auto"/>
            <w:right w:val="none" w:sz="0" w:space="0" w:color="auto"/>
          </w:divBdr>
          <w:divsChild>
            <w:div w:id="1531339906">
              <w:marLeft w:val="0"/>
              <w:marRight w:val="0"/>
              <w:marTop w:val="0"/>
              <w:marBottom w:val="0"/>
              <w:divBdr>
                <w:top w:val="none" w:sz="0" w:space="0" w:color="auto"/>
                <w:left w:val="none" w:sz="0" w:space="0" w:color="auto"/>
                <w:bottom w:val="none" w:sz="0" w:space="0" w:color="auto"/>
                <w:right w:val="none" w:sz="0" w:space="0" w:color="auto"/>
              </w:divBdr>
              <w:divsChild>
                <w:div w:id="1427338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1417160">
      <w:bodyDiv w:val="1"/>
      <w:marLeft w:val="0"/>
      <w:marRight w:val="0"/>
      <w:marTop w:val="0"/>
      <w:marBottom w:val="0"/>
      <w:divBdr>
        <w:top w:val="none" w:sz="0" w:space="0" w:color="auto"/>
        <w:left w:val="none" w:sz="0" w:space="0" w:color="auto"/>
        <w:bottom w:val="none" w:sz="0" w:space="0" w:color="auto"/>
        <w:right w:val="none" w:sz="0" w:space="0" w:color="auto"/>
      </w:divBdr>
      <w:divsChild>
        <w:div w:id="1087920233">
          <w:marLeft w:val="0"/>
          <w:marRight w:val="0"/>
          <w:marTop w:val="0"/>
          <w:marBottom w:val="0"/>
          <w:divBdr>
            <w:top w:val="none" w:sz="0" w:space="0" w:color="auto"/>
            <w:left w:val="none" w:sz="0" w:space="0" w:color="auto"/>
            <w:bottom w:val="none" w:sz="0" w:space="0" w:color="auto"/>
            <w:right w:val="none" w:sz="0" w:space="0" w:color="auto"/>
          </w:divBdr>
          <w:divsChild>
            <w:div w:id="1141845971">
              <w:marLeft w:val="0"/>
              <w:marRight w:val="0"/>
              <w:marTop w:val="0"/>
              <w:marBottom w:val="0"/>
              <w:divBdr>
                <w:top w:val="none" w:sz="0" w:space="0" w:color="auto"/>
                <w:left w:val="none" w:sz="0" w:space="0" w:color="auto"/>
                <w:bottom w:val="none" w:sz="0" w:space="0" w:color="auto"/>
                <w:right w:val="none" w:sz="0" w:space="0" w:color="auto"/>
              </w:divBdr>
              <w:divsChild>
                <w:div w:id="2044093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7699046">
      <w:bodyDiv w:val="1"/>
      <w:marLeft w:val="0"/>
      <w:marRight w:val="0"/>
      <w:marTop w:val="0"/>
      <w:marBottom w:val="0"/>
      <w:divBdr>
        <w:top w:val="none" w:sz="0" w:space="0" w:color="auto"/>
        <w:left w:val="none" w:sz="0" w:space="0" w:color="auto"/>
        <w:bottom w:val="none" w:sz="0" w:space="0" w:color="auto"/>
        <w:right w:val="none" w:sz="0" w:space="0" w:color="auto"/>
      </w:divBdr>
      <w:divsChild>
        <w:div w:id="1075323512">
          <w:marLeft w:val="0"/>
          <w:marRight w:val="0"/>
          <w:marTop w:val="0"/>
          <w:marBottom w:val="0"/>
          <w:divBdr>
            <w:top w:val="none" w:sz="0" w:space="0" w:color="auto"/>
            <w:left w:val="none" w:sz="0" w:space="0" w:color="auto"/>
            <w:bottom w:val="none" w:sz="0" w:space="0" w:color="auto"/>
            <w:right w:val="none" w:sz="0" w:space="0" w:color="auto"/>
          </w:divBdr>
          <w:divsChild>
            <w:div w:id="1344548672">
              <w:marLeft w:val="0"/>
              <w:marRight w:val="0"/>
              <w:marTop w:val="0"/>
              <w:marBottom w:val="0"/>
              <w:divBdr>
                <w:top w:val="none" w:sz="0" w:space="0" w:color="auto"/>
                <w:left w:val="none" w:sz="0" w:space="0" w:color="auto"/>
                <w:bottom w:val="none" w:sz="0" w:space="0" w:color="auto"/>
                <w:right w:val="none" w:sz="0" w:space="0" w:color="auto"/>
              </w:divBdr>
              <w:divsChild>
                <w:div w:id="440032258">
                  <w:marLeft w:val="0"/>
                  <w:marRight w:val="0"/>
                  <w:marTop w:val="0"/>
                  <w:marBottom w:val="0"/>
                  <w:divBdr>
                    <w:top w:val="none" w:sz="0" w:space="0" w:color="auto"/>
                    <w:left w:val="none" w:sz="0" w:space="0" w:color="auto"/>
                    <w:bottom w:val="none" w:sz="0" w:space="0" w:color="auto"/>
                    <w:right w:val="none" w:sz="0" w:space="0" w:color="auto"/>
                  </w:divBdr>
                  <w:divsChild>
                    <w:div w:id="433013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3331715">
      <w:bodyDiv w:val="1"/>
      <w:marLeft w:val="0"/>
      <w:marRight w:val="0"/>
      <w:marTop w:val="0"/>
      <w:marBottom w:val="0"/>
      <w:divBdr>
        <w:top w:val="none" w:sz="0" w:space="0" w:color="auto"/>
        <w:left w:val="none" w:sz="0" w:space="0" w:color="auto"/>
        <w:bottom w:val="none" w:sz="0" w:space="0" w:color="auto"/>
        <w:right w:val="none" w:sz="0" w:space="0" w:color="auto"/>
      </w:divBdr>
      <w:divsChild>
        <w:div w:id="644774049">
          <w:marLeft w:val="0"/>
          <w:marRight w:val="0"/>
          <w:marTop w:val="0"/>
          <w:marBottom w:val="0"/>
          <w:divBdr>
            <w:top w:val="none" w:sz="0" w:space="0" w:color="auto"/>
            <w:left w:val="none" w:sz="0" w:space="0" w:color="auto"/>
            <w:bottom w:val="none" w:sz="0" w:space="0" w:color="auto"/>
            <w:right w:val="none" w:sz="0" w:space="0" w:color="auto"/>
          </w:divBdr>
          <w:divsChild>
            <w:div w:id="848640025">
              <w:marLeft w:val="0"/>
              <w:marRight w:val="0"/>
              <w:marTop w:val="0"/>
              <w:marBottom w:val="0"/>
              <w:divBdr>
                <w:top w:val="none" w:sz="0" w:space="0" w:color="auto"/>
                <w:left w:val="none" w:sz="0" w:space="0" w:color="auto"/>
                <w:bottom w:val="none" w:sz="0" w:space="0" w:color="auto"/>
                <w:right w:val="none" w:sz="0" w:space="0" w:color="auto"/>
              </w:divBdr>
              <w:divsChild>
                <w:div w:id="1869219662">
                  <w:marLeft w:val="0"/>
                  <w:marRight w:val="0"/>
                  <w:marTop w:val="0"/>
                  <w:marBottom w:val="0"/>
                  <w:divBdr>
                    <w:top w:val="none" w:sz="0" w:space="0" w:color="auto"/>
                    <w:left w:val="none" w:sz="0" w:space="0" w:color="auto"/>
                    <w:bottom w:val="none" w:sz="0" w:space="0" w:color="auto"/>
                    <w:right w:val="none" w:sz="0" w:space="0" w:color="auto"/>
                  </w:divBdr>
                  <w:divsChild>
                    <w:div w:id="4526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3870080">
      <w:bodyDiv w:val="1"/>
      <w:marLeft w:val="0"/>
      <w:marRight w:val="0"/>
      <w:marTop w:val="0"/>
      <w:marBottom w:val="0"/>
      <w:divBdr>
        <w:top w:val="none" w:sz="0" w:space="0" w:color="auto"/>
        <w:left w:val="none" w:sz="0" w:space="0" w:color="auto"/>
        <w:bottom w:val="none" w:sz="0" w:space="0" w:color="auto"/>
        <w:right w:val="none" w:sz="0" w:space="0" w:color="auto"/>
      </w:divBdr>
    </w:div>
    <w:div w:id="1823622800">
      <w:bodyDiv w:val="1"/>
      <w:marLeft w:val="0"/>
      <w:marRight w:val="0"/>
      <w:marTop w:val="0"/>
      <w:marBottom w:val="0"/>
      <w:divBdr>
        <w:top w:val="none" w:sz="0" w:space="0" w:color="auto"/>
        <w:left w:val="none" w:sz="0" w:space="0" w:color="auto"/>
        <w:bottom w:val="none" w:sz="0" w:space="0" w:color="auto"/>
        <w:right w:val="none" w:sz="0" w:space="0" w:color="auto"/>
      </w:divBdr>
      <w:divsChild>
        <w:div w:id="972293080">
          <w:marLeft w:val="0"/>
          <w:marRight w:val="0"/>
          <w:marTop w:val="0"/>
          <w:marBottom w:val="0"/>
          <w:divBdr>
            <w:top w:val="none" w:sz="0" w:space="0" w:color="auto"/>
            <w:left w:val="none" w:sz="0" w:space="0" w:color="auto"/>
            <w:bottom w:val="none" w:sz="0" w:space="0" w:color="auto"/>
            <w:right w:val="none" w:sz="0" w:space="0" w:color="auto"/>
          </w:divBdr>
          <w:divsChild>
            <w:div w:id="1139810027">
              <w:marLeft w:val="0"/>
              <w:marRight w:val="0"/>
              <w:marTop w:val="0"/>
              <w:marBottom w:val="0"/>
              <w:divBdr>
                <w:top w:val="none" w:sz="0" w:space="0" w:color="auto"/>
                <w:left w:val="none" w:sz="0" w:space="0" w:color="auto"/>
                <w:bottom w:val="none" w:sz="0" w:space="0" w:color="auto"/>
                <w:right w:val="none" w:sz="0" w:space="0" w:color="auto"/>
              </w:divBdr>
              <w:divsChild>
                <w:div w:id="218127578">
                  <w:marLeft w:val="0"/>
                  <w:marRight w:val="0"/>
                  <w:marTop w:val="0"/>
                  <w:marBottom w:val="0"/>
                  <w:divBdr>
                    <w:top w:val="none" w:sz="0" w:space="0" w:color="auto"/>
                    <w:left w:val="none" w:sz="0" w:space="0" w:color="auto"/>
                    <w:bottom w:val="none" w:sz="0" w:space="0" w:color="auto"/>
                    <w:right w:val="none" w:sz="0" w:space="0" w:color="auto"/>
                  </w:divBdr>
                  <w:divsChild>
                    <w:div w:id="107697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2791537">
      <w:bodyDiv w:val="1"/>
      <w:marLeft w:val="0"/>
      <w:marRight w:val="0"/>
      <w:marTop w:val="0"/>
      <w:marBottom w:val="0"/>
      <w:divBdr>
        <w:top w:val="none" w:sz="0" w:space="0" w:color="auto"/>
        <w:left w:val="none" w:sz="0" w:space="0" w:color="auto"/>
        <w:bottom w:val="none" w:sz="0" w:space="0" w:color="auto"/>
        <w:right w:val="none" w:sz="0" w:space="0" w:color="auto"/>
      </w:divBdr>
      <w:divsChild>
        <w:div w:id="2046100436">
          <w:marLeft w:val="0"/>
          <w:marRight w:val="0"/>
          <w:marTop w:val="0"/>
          <w:marBottom w:val="0"/>
          <w:divBdr>
            <w:top w:val="none" w:sz="0" w:space="0" w:color="auto"/>
            <w:left w:val="none" w:sz="0" w:space="0" w:color="auto"/>
            <w:bottom w:val="none" w:sz="0" w:space="0" w:color="auto"/>
            <w:right w:val="none" w:sz="0" w:space="0" w:color="auto"/>
          </w:divBdr>
          <w:divsChild>
            <w:div w:id="389546734">
              <w:marLeft w:val="0"/>
              <w:marRight w:val="0"/>
              <w:marTop w:val="0"/>
              <w:marBottom w:val="0"/>
              <w:divBdr>
                <w:top w:val="none" w:sz="0" w:space="0" w:color="auto"/>
                <w:left w:val="none" w:sz="0" w:space="0" w:color="auto"/>
                <w:bottom w:val="none" w:sz="0" w:space="0" w:color="auto"/>
                <w:right w:val="none" w:sz="0" w:space="0" w:color="auto"/>
              </w:divBdr>
              <w:divsChild>
                <w:div w:id="955060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6092909">
      <w:bodyDiv w:val="1"/>
      <w:marLeft w:val="0"/>
      <w:marRight w:val="0"/>
      <w:marTop w:val="0"/>
      <w:marBottom w:val="0"/>
      <w:divBdr>
        <w:top w:val="none" w:sz="0" w:space="0" w:color="auto"/>
        <w:left w:val="none" w:sz="0" w:space="0" w:color="auto"/>
        <w:bottom w:val="none" w:sz="0" w:space="0" w:color="auto"/>
        <w:right w:val="none" w:sz="0" w:space="0" w:color="auto"/>
      </w:divBdr>
      <w:divsChild>
        <w:div w:id="969480507">
          <w:marLeft w:val="0"/>
          <w:marRight w:val="0"/>
          <w:marTop w:val="0"/>
          <w:marBottom w:val="0"/>
          <w:divBdr>
            <w:top w:val="none" w:sz="0" w:space="0" w:color="auto"/>
            <w:left w:val="none" w:sz="0" w:space="0" w:color="auto"/>
            <w:bottom w:val="none" w:sz="0" w:space="0" w:color="auto"/>
            <w:right w:val="none" w:sz="0" w:space="0" w:color="auto"/>
          </w:divBdr>
          <w:divsChild>
            <w:div w:id="376393812">
              <w:marLeft w:val="0"/>
              <w:marRight w:val="0"/>
              <w:marTop w:val="0"/>
              <w:marBottom w:val="0"/>
              <w:divBdr>
                <w:top w:val="none" w:sz="0" w:space="0" w:color="auto"/>
                <w:left w:val="none" w:sz="0" w:space="0" w:color="auto"/>
                <w:bottom w:val="none" w:sz="0" w:space="0" w:color="auto"/>
                <w:right w:val="none" w:sz="0" w:space="0" w:color="auto"/>
              </w:divBdr>
              <w:divsChild>
                <w:div w:id="1360354454">
                  <w:marLeft w:val="0"/>
                  <w:marRight w:val="0"/>
                  <w:marTop w:val="0"/>
                  <w:marBottom w:val="0"/>
                  <w:divBdr>
                    <w:top w:val="none" w:sz="0" w:space="0" w:color="auto"/>
                    <w:left w:val="none" w:sz="0" w:space="0" w:color="auto"/>
                    <w:bottom w:val="none" w:sz="0" w:space="0" w:color="auto"/>
                    <w:right w:val="none" w:sz="0" w:space="0" w:color="auto"/>
                  </w:divBdr>
                  <w:divsChild>
                    <w:div w:id="32127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3245587">
      <w:bodyDiv w:val="1"/>
      <w:marLeft w:val="0"/>
      <w:marRight w:val="0"/>
      <w:marTop w:val="0"/>
      <w:marBottom w:val="0"/>
      <w:divBdr>
        <w:top w:val="none" w:sz="0" w:space="0" w:color="auto"/>
        <w:left w:val="none" w:sz="0" w:space="0" w:color="auto"/>
        <w:bottom w:val="none" w:sz="0" w:space="0" w:color="auto"/>
        <w:right w:val="none" w:sz="0" w:space="0" w:color="auto"/>
      </w:divBdr>
    </w:div>
    <w:div w:id="2085179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7.emf"/><Relationship Id="rId21" Type="http://schemas.openxmlformats.org/officeDocument/2006/relationships/footer" Target="footer9.xml"/><Relationship Id="rId324" Type="http://schemas.openxmlformats.org/officeDocument/2006/relationships/footer" Target="footer120.xml"/><Relationship Id="rId531" Type="http://schemas.openxmlformats.org/officeDocument/2006/relationships/footer" Target="footer197.xml"/><Relationship Id="rId170" Type="http://schemas.openxmlformats.org/officeDocument/2006/relationships/image" Target="media/image67.png"/><Relationship Id="rId268" Type="http://schemas.openxmlformats.org/officeDocument/2006/relationships/footer" Target="footer95.xml"/><Relationship Id="rId475" Type="http://schemas.openxmlformats.org/officeDocument/2006/relationships/footer" Target="footer167.xml"/><Relationship Id="rId32" Type="http://schemas.openxmlformats.org/officeDocument/2006/relationships/image" Target="media/image13.png"/><Relationship Id="rId128" Type="http://schemas.openxmlformats.org/officeDocument/2006/relationships/image" Target="media/image350.png"/><Relationship Id="rId335" Type="http://schemas.openxmlformats.org/officeDocument/2006/relationships/image" Target="media/image145.emf"/><Relationship Id="rId542" Type="http://schemas.openxmlformats.org/officeDocument/2006/relationships/image" Target="media/image267.png"/><Relationship Id="rId181" Type="http://schemas.openxmlformats.org/officeDocument/2006/relationships/footer" Target="footer64.xml"/><Relationship Id="rId402" Type="http://schemas.openxmlformats.org/officeDocument/2006/relationships/image" Target="media/image203.emf"/><Relationship Id="rId279" Type="http://schemas.openxmlformats.org/officeDocument/2006/relationships/footer" Target="footer103.xml"/><Relationship Id="rId486" Type="http://schemas.openxmlformats.org/officeDocument/2006/relationships/image" Target="media/image239.emf"/><Relationship Id="rId43" Type="http://schemas.openxmlformats.org/officeDocument/2006/relationships/chart" Target="charts/chart1.xml"/><Relationship Id="rId139" Type="http://schemas.openxmlformats.org/officeDocument/2006/relationships/image" Target="media/image49.emf"/><Relationship Id="rId346" Type="http://schemas.openxmlformats.org/officeDocument/2006/relationships/image" Target="media/image156.emf"/><Relationship Id="rId553" Type="http://schemas.openxmlformats.org/officeDocument/2006/relationships/footer" Target="footer209.xml"/><Relationship Id="rId192" Type="http://schemas.openxmlformats.org/officeDocument/2006/relationships/image" Target="media/image71.jpeg"/><Relationship Id="rId206" Type="http://schemas.openxmlformats.org/officeDocument/2006/relationships/image" Target="media/image83.emf"/><Relationship Id="rId413" Type="http://schemas.openxmlformats.org/officeDocument/2006/relationships/image" Target="media/image213.emf"/><Relationship Id="rId497" Type="http://schemas.openxmlformats.org/officeDocument/2006/relationships/footer" Target="footer180.xml"/><Relationship Id="rId357" Type="http://schemas.openxmlformats.org/officeDocument/2006/relationships/image" Target="media/image164.emf"/><Relationship Id="rId54" Type="http://schemas.openxmlformats.org/officeDocument/2006/relationships/image" Target="media/image25.emf"/><Relationship Id="rId217" Type="http://schemas.openxmlformats.org/officeDocument/2006/relationships/footer" Target="footer74.xml"/><Relationship Id="rId564" Type="http://schemas.openxmlformats.org/officeDocument/2006/relationships/chart" Target="charts/chart17.xml"/><Relationship Id="rId424" Type="http://schemas.openxmlformats.org/officeDocument/2006/relationships/image" Target="media/image218.emf"/><Relationship Id="rId270" Type="http://schemas.openxmlformats.org/officeDocument/2006/relationships/footer" Target="footer97.xml"/><Relationship Id="rId65" Type="http://schemas.openxmlformats.org/officeDocument/2006/relationships/footer" Target="footer27.xml"/><Relationship Id="rId130" Type="http://schemas.openxmlformats.org/officeDocument/2006/relationships/footer" Target="footer47.xml"/><Relationship Id="rId368" Type="http://schemas.openxmlformats.org/officeDocument/2006/relationships/footer" Target="footer129.xml"/><Relationship Id="rId172" Type="http://schemas.openxmlformats.org/officeDocument/2006/relationships/footer" Target="footer56.xml"/><Relationship Id="rId228" Type="http://schemas.openxmlformats.org/officeDocument/2006/relationships/chart" Target="charts/chart13.xml"/><Relationship Id="rId435" Type="http://schemas.openxmlformats.org/officeDocument/2006/relationships/image" Target="media/image225.emf"/><Relationship Id="rId477" Type="http://schemas.openxmlformats.org/officeDocument/2006/relationships/footer" Target="footer169.xml"/><Relationship Id="rId281" Type="http://schemas.openxmlformats.org/officeDocument/2006/relationships/footer" Target="footer104.xml"/><Relationship Id="rId337" Type="http://schemas.openxmlformats.org/officeDocument/2006/relationships/image" Target="media/image147.emf"/><Relationship Id="rId502" Type="http://schemas.openxmlformats.org/officeDocument/2006/relationships/image" Target="media/image247.emf"/><Relationship Id="rId34" Type="http://schemas.openxmlformats.org/officeDocument/2006/relationships/image" Target="media/image15.png"/><Relationship Id="rId76" Type="http://schemas.openxmlformats.org/officeDocument/2006/relationships/hyperlink" Target="http://www.ara.com/risk_and_reliability_analysis.htm" TargetMode="External"/><Relationship Id="rId141" Type="http://schemas.openxmlformats.org/officeDocument/2006/relationships/chart" Target="charts/chart2.xml"/><Relationship Id="rId379" Type="http://schemas.openxmlformats.org/officeDocument/2006/relationships/image" Target="media/image183.emf"/><Relationship Id="rId544" Type="http://schemas.openxmlformats.org/officeDocument/2006/relationships/image" Target="media/image268.emf"/><Relationship Id="rId7" Type="http://schemas.openxmlformats.org/officeDocument/2006/relationships/endnotes" Target="endnotes.xml"/><Relationship Id="rId183" Type="http://schemas.openxmlformats.org/officeDocument/2006/relationships/footer" Target="footer66.xml"/><Relationship Id="rId239" Type="http://schemas.openxmlformats.org/officeDocument/2006/relationships/footer" Target="footer82.xml"/><Relationship Id="rId390" Type="http://schemas.openxmlformats.org/officeDocument/2006/relationships/image" Target="media/image193.emf"/><Relationship Id="rId404" Type="http://schemas.openxmlformats.org/officeDocument/2006/relationships/footer" Target="footer135.xml"/><Relationship Id="rId446" Type="http://schemas.openxmlformats.org/officeDocument/2006/relationships/footer" Target="footer144.xml"/><Relationship Id="rId250" Type="http://schemas.openxmlformats.org/officeDocument/2006/relationships/footer" Target="footer86.xml"/><Relationship Id="rId292" Type="http://schemas.openxmlformats.org/officeDocument/2006/relationships/footer" Target="footer105.xml"/><Relationship Id="rId306" Type="http://schemas.openxmlformats.org/officeDocument/2006/relationships/footer" Target="footer109.xml"/><Relationship Id="rId488" Type="http://schemas.openxmlformats.org/officeDocument/2006/relationships/image" Target="media/image240.emf"/><Relationship Id="rId45" Type="http://schemas.openxmlformats.org/officeDocument/2006/relationships/footer" Target="footer17.xml"/><Relationship Id="rId87" Type="http://schemas.openxmlformats.org/officeDocument/2006/relationships/hyperlink" Target="http://www.aoml.noaa.gov/hrd/hurdat/Data%20Storm.html" TargetMode="External"/><Relationship Id="rId110" Type="http://schemas.openxmlformats.org/officeDocument/2006/relationships/image" Target="media/image33.png"/><Relationship Id="rId348" Type="http://schemas.openxmlformats.org/officeDocument/2006/relationships/footer" Target="footer126.xml"/><Relationship Id="rId513" Type="http://schemas.openxmlformats.org/officeDocument/2006/relationships/footer" Target="footer188.xml"/><Relationship Id="rId555" Type="http://schemas.openxmlformats.org/officeDocument/2006/relationships/footer" Target="footer211.xml"/><Relationship Id="rId152" Type="http://schemas.openxmlformats.org/officeDocument/2006/relationships/image" Target="media/image55.wmf"/><Relationship Id="rId194" Type="http://schemas.openxmlformats.org/officeDocument/2006/relationships/image" Target="media/image72.emf"/><Relationship Id="rId208" Type="http://schemas.openxmlformats.org/officeDocument/2006/relationships/image" Target="media/image85.emf"/><Relationship Id="rId415" Type="http://schemas.openxmlformats.org/officeDocument/2006/relationships/footer" Target="footer136.xml"/><Relationship Id="rId457" Type="http://schemas.openxmlformats.org/officeDocument/2006/relationships/footer" Target="footer154.xml"/><Relationship Id="rId261" Type="http://schemas.openxmlformats.org/officeDocument/2006/relationships/image" Target="media/image111.jpeg"/><Relationship Id="rId499" Type="http://schemas.openxmlformats.org/officeDocument/2006/relationships/footer" Target="footer181.xml"/><Relationship Id="rId14" Type="http://schemas.openxmlformats.org/officeDocument/2006/relationships/footer" Target="footer5.xml"/><Relationship Id="rId56" Type="http://schemas.openxmlformats.org/officeDocument/2006/relationships/footer" Target="footer21.xml"/><Relationship Id="rId317" Type="http://schemas.openxmlformats.org/officeDocument/2006/relationships/image" Target="media/image136.png"/><Relationship Id="rId359" Type="http://schemas.openxmlformats.org/officeDocument/2006/relationships/image" Target="media/image166.emf"/><Relationship Id="rId524" Type="http://schemas.openxmlformats.org/officeDocument/2006/relationships/footer" Target="footer194.xml"/><Relationship Id="rId566" Type="http://schemas.openxmlformats.org/officeDocument/2006/relationships/chart" Target="charts/chart19.xml"/><Relationship Id="rId98" Type="http://schemas.openxmlformats.org/officeDocument/2006/relationships/hyperlink" Target="http://www.atmet.com/html/docs/rams/ug44-rams-intro.pdf" TargetMode="External"/><Relationship Id="rId121" Type="http://schemas.openxmlformats.org/officeDocument/2006/relationships/footer" Target="footer44.xml"/><Relationship Id="rId163" Type="http://schemas.openxmlformats.org/officeDocument/2006/relationships/image" Target="media/image61.png"/><Relationship Id="rId219" Type="http://schemas.openxmlformats.org/officeDocument/2006/relationships/image" Target="media/image92.emf"/><Relationship Id="rId370" Type="http://schemas.openxmlformats.org/officeDocument/2006/relationships/footer" Target="footer131.xml"/><Relationship Id="rId426" Type="http://schemas.openxmlformats.org/officeDocument/2006/relationships/image" Target="media/image220.emf"/><Relationship Id="rId230" Type="http://schemas.openxmlformats.org/officeDocument/2006/relationships/chart" Target="charts/chart14.xml"/><Relationship Id="rId468" Type="http://schemas.openxmlformats.org/officeDocument/2006/relationships/footer" Target="footer161.xml"/><Relationship Id="rId25" Type="http://schemas.openxmlformats.org/officeDocument/2006/relationships/image" Target="media/image6.wmf"/><Relationship Id="rId67" Type="http://schemas.openxmlformats.org/officeDocument/2006/relationships/footer" Target="footer28.xml"/><Relationship Id="rId272" Type="http://schemas.openxmlformats.org/officeDocument/2006/relationships/footer" Target="footer99.xml"/><Relationship Id="rId328" Type="http://schemas.openxmlformats.org/officeDocument/2006/relationships/footer" Target="footer123.xml"/><Relationship Id="rId535" Type="http://schemas.openxmlformats.org/officeDocument/2006/relationships/footer" Target="footer199.xml"/><Relationship Id="rId132" Type="http://schemas.openxmlformats.org/officeDocument/2006/relationships/image" Target="media/image45.png"/><Relationship Id="rId174" Type="http://schemas.openxmlformats.org/officeDocument/2006/relationships/footer" Target="footer58.xml"/><Relationship Id="rId381" Type="http://schemas.openxmlformats.org/officeDocument/2006/relationships/footer" Target="footer132.xml"/><Relationship Id="rId241" Type="http://schemas.openxmlformats.org/officeDocument/2006/relationships/footer" Target="footer83.xml"/><Relationship Id="rId437" Type="http://schemas.openxmlformats.org/officeDocument/2006/relationships/image" Target="media/image226.emf"/><Relationship Id="rId479" Type="http://schemas.openxmlformats.org/officeDocument/2006/relationships/footer" Target="footer171.xml"/><Relationship Id="rId36" Type="http://schemas.openxmlformats.org/officeDocument/2006/relationships/image" Target="media/image16.emf"/><Relationship Id="rId283" Type="http://schemas.openxmlformats.org/officeDocument/2006/relationships/image" Target="media/image120.png"/><Relationship Id="rId339" Type="http://schemas.openxmlformats.org/officeDocument/2006/relationships/image" Target="media/image149.emf"/><Relationship Id="rId490" Type="http://schemas.openxmlformats.org/officeDocument/2006/relationships/image" Target="media/image241.jpeg"/><Relationship Id="rId504" Type="http://schemas.openxmlformats.org/officeDocument/2006/relationships/image" Target="media/image248.emf"/><Relationship Id="rId546" Type="http://schemas.openxmlformats.org/officeDocument/2006/relationships/image" Target="media/image269.png"/><Relationship Id="rId78" Type="http://schemas.openxmlformats.org/officeDocument/2006/relationships/hyperlink" Target="http://cimosa.cnt.pl/" TargetMode="External"/><Relationship Id="rId101" Type="http://schemas.openxmlformats.org/officeDocument/2006/relationships/hyperlink" Target="https://www.harrisgeospatial.com/Software-Technology/IDL" TargetMode="External"/><Relationship Id="rId143" Type="http://schemas.openxmlformats.org/officeDocument/2006/relationships/chart" Target="charts/chart3.xml"/><Relationship Id="rId185" Type="http://schemas.openxmlformats.org/officeDocument/2006/relationships/footer" Target="footer68.xml"/><Relationship Id="rId350" Type="http://schemas.openxmlformats.org/officeDocument/2006/relationships/footer" Target="footer128.xml"/><Relationship Id="rId406" Type="http://schemas.openxmlformats.org/officeDocument/2006/relationships/image" Target="media/image206.emf"/><Relationship Id="rId9" Type="http://schemas.openxmlformats.org/officeDocument/2006/relationships/footer" Target="footer1.xml"/><Relationship Id="rId210" Type="http://schemas.openxmlformats.org/officeDocument/2006/relationships/image" Target="media/image87.emf"/><Relationship Id="rId392" Type="http://schemas.openxmlformats.org/officeDocument/2006/relationships/footer" Target="footer133.xml"/><Relationship Id="rId448" Type="http://schemas.openxmlformats.org/officeDocument/2006/relationships/footer" Target="footer146.xml"/><Relationship Id="rId252" Type="http://schemas.openxmlformats.org/officeDocument/2006/relationships/footer" Target="footer87.xml"/><Relationship Id="rId294" Type="http://schemas.openxmlformats.org/officeDocument/2006/relationships/oleObject" Target="embeddings/oleObject8.bin"/><Relationship Id="rId308" Type="http://schemas.openxmlformats.org/officeDocument/2006/relationships/footer" Target="footer111.xml"/><Relationship Id="rId515" Type="http://schemas.openxmlformats.org/officeDocument/2006/relationships/footer" Target="footer189.xml"/><Relationship Id="rId47" Type="http://schemas.openxmlformats.org/officeDocument/2006/relationships/image" Target="media/image21.png"/><Relationship Id="rId89" Type="http://schemas.openxmlformats.org/officeDocument/2006/relationships/hyperlink" Target="https://docs.oracle.com/javase/8/docs/technotes/guides/jni/spec/jniTOC.html" TargetMode="External"/><Relationship Id="rId112" Type="http://schemas.openxmlformats.org/officeDocument/2006/relationships/footer" Target="footer40.xml"/><Relationship Id="rId154" Type="http://schemas.openxmlformats.org/officeDocument/2006/relationships/image" Target="media/image56.wmf"/><Relationship Id="rId361" Type="http://schemas.openxmlformats.org/officeDocument/2006/relationships/image" Target="media/image168.emf"/><Relationship Id="rId557" Type="http://schemas.openxmlformats.org/officeDocument/2006/relationships/image" Target="media/image273.emf"/><Relationship Id="rId196" Type="http://schemas.openxmlformats.org/officeDocument/2006/relationships/image" Target="media/image73.png"/><Relationship Id="rId417" Type="http://schemas.openxmlformats.org/officeDocument/2006/relationships/image" Target="media/image215.emf"/><Relationship Id="rId459" Type="http://schemas.openxmlformats.org/officeDocument/2006/relationships/footer" Target="footer155.xml"/><Relationship Id="rId16" Type="http://schemas.openxmlformats.org/officeDocument/2006/relationships/footer" Target="footer6.xml"/><Relationship Id="rId221" Type="http://schemas.openxmlformats.org/officeDocument/2006/relationships/footer" Target="footer76.xml"/><Relationship Id="rId263" Type="http://schemas.openxmlformats.org/officeDocument/2006/relationships/image" Target="media/image112.jpg"/><Relationship Id="rId319" Type="http://schemas.openxmlformats.org/officeDocument/2006/relationships/image" Target="media/image137.png"/><Relationship Id="rId470" Type="http://schemas.openxmlformats.org/officeDocument/2006/relationships/footer" Target="footer162.xml"/><Relationship Id="rId526" Type="http://schemas.openxmlformats.org/officeDocument/2006/relationships/footer" Target="footer195.xml"/><Relationship Id="rId58" Type="http://schemas.openxmlformats.org/officeDocument/2006/relationships/image" Target="media/image27.emf"/><Relationship Id="rId123" Type="http://schemas.openxmlformats.org/officeDocument/2006/relationships/image" Target="media/image40.png"/><Relationship Id="rId330" Type="http://schemas.openxmlformats.org/officeDocument/2006/relationships/footer" Target="footer125.xml"/><Relationship Id="rId568" Type="http://schemas.openxmlformats.org/officeDocument/2006/relationships/footer" Target="footer212.xml"/><Relationship Id="rId165" Type="http://schemas.openxmlformats.org/officeDocument/2006/relationships/footer" Target="footer55.xml"/><Relationship Id="rId372" Type="http://schemas.openxmlformats.org/officeDocument/2006/relationships/image" Target="media/image176.emf"/><Relationship Id="rId428" Type="http://schemas.openxmlformats.org/officeDocument/2006/relationships/image" Target="media/image221.emf"/><Relationship Id="rId232" Type="http://schemas.openxmlformats.org/officeDocument/2006/relationships/image" Target="media/image95.png"/><Relationship Id="rId274" Type="http://schemas.openxmlformats.org/officeDocument/2006/relationships/image" Target="media/image115.png"/><Relationship Id="rId481" Type="http://schemas.openxmlformats.org/officeDocument/2006/relationships/footer" Target="footer172.xml"/><Relationship Id="rId27" Type="http://schemas.openxmlformats.org/officeDocument/2006/relationships/image" Target="media/image8.png"/><Relationship Id="rId69" Type="http://schemas.openxmlformats.org/officeDocument/2006/relationships/footer" Target="footer30.xml"/><Relationship Id="rId134" Type="http://schemas.openxmlformats.org/officeDocument/2006/relationships/image" Target="media/image47.jpeg"/><Relationship Id="rId537" Type="http://schemas.openxmlformats.org/officeDocument/2006/relationships/image" Target="media/image264.emf"/><Relationship Id="rId80" Type="http://schemas.openxmlformats.org/officeDocument/2006/relationships/hyperlink" Target="http://www.fema.gov/hazards/hurricanes" TargetMode="External"/><Relationship Id="rId176" Type="http://schemas.openxmlformats.org/officeDocument/2006/relationships/footer" Target="footer59.xml"/><Relationship Id="rId341" Type="http://schemas.openxmlformats.org/officeDocument/2006/relationships/image" Target="media/image151.emf"/><Relationship Id="rId383" Type="http://schemas.openxmlformats.org/officeDocument/2006/relationships/image" Target="media/image186.emf"/><Relationship Id="rId439" Type="http://schemas.openxmlformats.org/officeDocument/2006/relationships/image" Target="media/image227.emf"/><Relationship Id="rId201" Type="http://schemas.openxmlformats.org/officeDocument/2006/relationships/image" Target="media/image78.emf"/><Relationship Id="rId243" Type="http://schemas.openxmlformats.org/officeDocument/2006/relationships/image" Target="media/image100.jpeg"/><Relationship Id="rId285" Type="http://schemas.openxmlformats.org/officeDocument/2006/relationships/image" Target="media/image122.png"/><Relationship Id="rId450" Type="http://schemas.openxmlformats.org/officeDocument/2006/relationships/footer" Target="footer148.xml"/><Relationship Id="rId506" Type="http://schemas.openxmlformats.org/officeDocument/2006/relationships/image" Target="media/image249.emf"/><Relationship Id="rId38" Type="http://schemas.openxmlformats.org/officeDocument/2006/relationships/footer" Target="footer13.xml"/><Relationship Id="rId103" Type="http://schemas.openxmlformats.org/officeDocument/2006/relationships/hyperlink" Target="http://www.aoml.noaa.gov/phod/cyclone/data/" TargetMode="External"/><Relationship Id="rId310" Type="http://schemas.openxmlformats.org/officeDocument/2006/relationships/footer" Target="footer113.xml"/><Relationship Id="rId492" Type="http://schemas.openxmlformats.org/officeDocument/2006/relationships/image" Target="media/image242.emf"/><Relationship Id="rId548" Type="http://schemas.openxmlformats.org/officeDocument/2006/relationships/image" Target="media/image270.png"/><Relationship Id="rId91" Type="http://schemas.openxmlformats.org/officeDocument/2006/relationships/hyperlink" Target="http://www.nhc.noaa.gov/" TargetMode="External"/><Relationship Id="rId145" Type="http://schemas.openxmlformats.org/officeDocument/2006/relationships/image" Target="media/image51.emf"/><Relationship Id="rId187" Type="http://schemas.openxmlformats.org/officeDocument/2006/relationships/chart" Target="charts/chart4.xml"/><Relationship Id="rId352" Type="http://schemas.openxmlformats.org/officeDocument/2006/relationships/image" Target="media/image159.emf"/><Relationship Id="rId394" Type="http://schemas.openxmlformats.org/officeDocument/2006/relationships/image" Target="media/image195.emf"/><Relationship Id="rId408" Type="http://schemas.openxmlformats.org/officeDocument/2006/relationships/image" Target="media/image208.emf"/><Relationship Id="rId212" Type="http://schemas.openxmlformats.org/officeDocument/2006/relationships/image" Target="media/image88.emf"/><Relationship Id="rId254" Type="http://schemas.openxmlformats.org/officeDocument/2006/relationships/footer" Target="footer88.xml"/><Relationship Id="rId49" Type="http://schemas.openxmlformats.org/officeDocument/2006/relationships/footer" Target="footer18.xml"/><Relationship Id="rId114" Type="http://schemas.openxmlformats.org/officeDocument/2006/relationships/image" Target="media/image36.emf"/><Relationship Id="rId296" Type="http://schemas.openxmlformats.org/officeDocument/2006/relationships/oleObject" Target="embeddings/oleObject9.bin"/><Relationship Id="rId461" Type="http://schemas.openxmlformats.org/officeDocument/2006/relationships/footer" Target="footer156.xml"/><Relationship Id="rId517" Type="http://schemas.openxmlformats.org/officeDocument/2006/relationships/footer" Target="footer190.xml"/><Relationship Id="rId559" Type="http://schemas.openxmlformats.org/officeDocument/2006/relationships/image" Target="media/image275.emf"/><Relationship Id="rId60" Type="http://schemas.openxmlformats.org/officeDocument/2006/relationships/footer" Target="footer23.xml"/><Relationship Id="rId156" Type="http://schemas.openxmlformats.org/officeDocument/2006/relationships/footer" Target="footer54.xml"/><Relationship Id="rId198" Type="http://schemas.openxmlformats.org/officeDocument/2006/relationships/image" Target="media/image75.emf"/><Relationship Id="rId321" Type="http://schemas.openxmlformats.org/officeDocument/2006/relationships/image" Target="media/image138.png"/><Relationship Id="rId363" Type="http://schemas.openxmlformats.org/officeDocument/2006/relationships/image" Target="media/image170.emf"/><Relationship Id="rId419" Type="http://schemas.openxmlformats.org/officeDocument/2006/relationships/footer" Target="footer138.xml"/><Relationship Id="rId570" Type="http://schemas.microsoft.com/office/2011/relationships/people" Target="people.xml"/><Relationship Id="rId223" Type="http://schemas.openxmlformats.org/officeDocument/2006/relationships/chart" Target="charts/chart8.xml"/><Relationship Id="rId430" Type="http://schemas.openxmlformats.org/officeDocument/2006/relationships/package" Target="embeddings/Microsoft_Word_Document.docx"/><Relationship Id="rId18" Type="http://schemas.openxmlformats.org/officeDocument/2006/relationships/image" Target="media/image3.emf"/><Relationship Id="rId265" Type="http://schemas.openxmlformats.org/officeDocument/2006/relationships/image" Target="media/image113.jpeg"/><Relationship Id="rId472" Type="http://schemas.openxmlformats.org/officeDocument/2006/relationships/footer" Target="footer164.xml"/><Relationship Id="rId528" Type="http://schemas.openxmlformats.org/officeDocument/2006/relationships/image" Target="media/image260.emf"/><Relationship Id="rId125" Type="http://schemas.openxmlformats.org/officeDocument/2006/relationships/image" Target="media/image42.png"/><Relationship Id="rId167" Type="http://schemas.openxmlformats.org/officeDocument/2006/relationships/image" Target="media/image64.png"/><Relationship Id="rId332" Type="http://schemas.openxmlformats.org/officeDocument/2006/relationships/image" Target="media/image142.emf"/><Relationship Id="rId374" Type="http://schemas.openxmlformats.org/officeDocument/2006/relationships/image" Target="media/image178.emf"/><Relationship Id="rId71" Type="http://schemas.openxmlformats.org/officeDocument/2006/relationships/footer" Target="footer32.xml"/><Relationship Id="rId234" Type="http://schemas.openxmlformats.org/officeDocument/2006/relationships/image" Target="media/image97.png"/><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16.png"/><Relationship Id="rId441" Type="http://schemas.openxmlformats.org/officeDocument/2006/relationships/image" Target="media/image228.emf"/><Relationship Id="rId483" Type="http://schemas.openxmlformats.org/officeDocument/2006/relationships/footer" Target="footer173.xml"/><Relationship Id="rId539" Type="http://schemas.openxmlformats.org/officeDocument/2006/relationships/footer" Target="footer201.xml"/><Relationship Id="rId40" Type="http://schemas.openxmlformats.org/officeDocument/2006/relationships/image" Target="media/image18.emf"/><Relationship Id="rId136" Type="http://schemas.openxmlformats.org/officeDocument/2006/relationships/footer" Target="footer49.xml"/><Relationship Id="rId178" Type="http://schemas.openxmlformats.org/officeDocument/2006/relationships/footer" Target="footer61.xml"/><Relationship Id="rId301" Type="http://schemas.openxmlformats.org/officeDocument/2006/relationships/footer" Target="footer107.xml"/><Relationship Id="rId343" Type="http://schemas.openxmlformats.org/officeDocument/2006/relationships/image" Target="media/image153.emf"/><Relationship Id="rId550" Type="http://schemas.openxmlformats.org/officeDocument/2006/relationships/footer" Target="footer206.xml"/><Relationship Id="rId82" Type="http://schemas.openxmlformats.org/officeDocument/2006/relationships/hyperlink" Target="http://publicfiles.dep.state.fl.us/otis/gis/data/STATEWIDE_LANDUSE_2004_2011.zip" TargetMode="External"/><Relationship Id="rId203" Type="http://schemas.openxmlformats.org/officeDocument/2006/relationships/image" Target="media/image80.emf"/><Relationship Id="rId385" Type="http://schemas.openxmlformats.org/officeDocument/2006/relationships/image" Target="media/image188.emf"/><Relationship Id="rId245" Type="http://schemas.openxmlformats.org/officeDocument/2006/relationships/image" Target="media/image102.jpeg"/><Relationship Id="rId287" Type="http://schemas.openxmlformats.org/officeDocument/2006/relationships/image" Target="media/image124.png"/><Relationship Id="rId410" Type="http://schemas.openxmlformats.org/officeDocument/2006/relationships/image" Target="media/image210.emf"/><Relationship Id="rId452" Type="http://schemas.openxmlformats.org/officeDocument/2006/relationships/footer" Target="footer150.xml"/><Relationship Id="rId494" Type="http://schemas.openxmlformats.org/officeDocument/2006/relationships/footer" Target="footer179.xml"/><Relationship Id="rId508" Type="http://schemas.openxmlformats.org/officeDocument/2006/relationships/footer" Target="footer186.xml"/><Relationship Id="rId105" Type="http://schemas.openxmlformats.org/officeDocument/2006/relationships/footer" Target="footer37.xml"/><Relationship Id="rId147" Type="http://schemas.openxmlformats.org/officeDocument/2006/relationships/image" Target="media/image53.wmf"/><Relationship Id="rId312" Type="http://schemas.openxmlformats.org/officeDocument/2006/relationships/image" Target="media/image134.png"/><Relationship Id="rId354" Type="http://schemas.openxmlformats.org/officeDocument/2006/relationships/image" Target="media/image161.emf"/><Relationship Id="rId51" Type="http://schemas.openxmlformats.org/officeDocument/2006/relationships/image" Target="media/image24.emf"/><Relationship Id="rId93" Type="http://schemas.openxmlformats.org/officeDocument/2006/relationships/hyperlink" Target="http://www.csc.noaa.gov" TargetMode="External"/><Relationship Id="rId189" Type="http://schemas.openxmlformats.org/officeDocument/2006/relationships/chart" Target="charts/chart6.xml"/><Relationship Id="rId396" Type="http://schemas.openxmlformats.org/officeDocument/2006/relationships/image" Target="media/image197.emf"/><Relationship Id="rId561" Type="http://schemas.openxmlformats.org/officeDocument/2006/relationships/image" Target="media/image277.emf"/><Relationship Id="rId214" Type="http://schemas.openxmlformats.org/officeDocument/2006/relationships/footer" Target="footer73.xml"/><Relationship Id="rId256" Type="http://schemas.openxmlformats.org/officeDocument/2006/relationships/footer" Target="footer89.xml"/><Relationship Id="rId298" Type="http://schemas.openxmlformats.org/officeDocument/2006/relationships/oleObject" Target="embeddings/oleObject10.bin"/><Relationship Id="rId421" Type="http://schemas.openxmlformats.org/officeDocument/2006/relationships/footer" Target="footer140.xml"/><Relationship Id="rId463" Type="http://schemas.openxmlformats.org/officeDocument/2006/relationships/footer" Target="footer158.xml"/><Relationship Id="rId519" Type="http://schemas.openxmlformats.org/officeDocument/2006/relationships/image" Target="media/image255.jpeg"/><Relationship Id="rId116" Type="http://schemas.openxmlformats.org/officeDocument/2006/relationships/footer" Target="footer42.xml"/><Relationship Id="rId158" Type="http://schemas.openxmlformats.org/officeDocument/2006/relationships/image" Target="media/image58.jpeg"/><Relationship Id="rId323" Type="http://schemas.openxmlformats.org/officeDocument/2006/relationships/image" Target="media/image139.png"/><Relationship Id="rId530" Type="http://schemas.openxmlformats.org/officeDocument/2006/relationships/image" Target="media/image261.emf"/><Relationship Id="rId20" Type="http://schemas.openxmlformats.org/officeDocument/2006/relationships/image" Target="media/image4.emf"/><Relationship Id="rId62" Type="http://schemas.openxmlformats.org/officeDocument/2006/relationships/footer" Target="footer25.xml"/><Relationship Id="rId365" Type="http://schemas.openxmlformats.org/officeDocument/2006/relationships/image" Target="media/image172.emf"/><Relationship Id="rId225" Type="http://schemas.openxmlformats.org/officeDocument/2006/relationships/chart" Target="charts/chart10.xml"/><Relationship Id="rId267" Type="http://schemas.openxmlformats.org/officeDocument/2006/relationships/image" Target="media/image114.jpg"/><Relationship Id="rId432" Type="http://schemas.openxmlformats.org/officeDocument/2006/relationships/package" Target="embeddings/Microsoft_Word_Document1.docx"/><Relationship Id="rId474" Type="http://schemas.openxmlformats.org/officeDocument/2006/relationships/footer" Target="footer166.xml"/><Relationship Id="rId127" Type="http://schemas.openxmlformats.org/officeDocument/2006/relationships/image" Target="media/image340.png"/><Relationship Id="rId31" Type="http://schemas.openxmlformats.org/officeDocument/2006/relationships/image" Target="media/image12.png"/><Relationship Id="rId73" Type="http://schemas.openxmlformats.org/officeDocument/2006/relationships/footer" Target="footer34.xml"/><Relationship Id="rId169" Type="http://schemas.openxmlformats.org/officeDocument/2006/relationships/image" Target="media/image66.png"/><Relationship Id="rId334" Type="http://schemas.openxmlformats.org/officeDocument/2006/relationships/image" Target="media/image144.emf"/><Relationship Id="rId376" Type="http://schemas.openxmlformats.org/officeDocument/2006/relationships/image" Target="media/image180.emf"/><Relationship Id="rId541" Type="http://schemas.openxmlformats.org/officeDocument/2006/relationships/footer" Target="footer202.xml"/><Relationship Id="rId4" Type="http://schemas.openxmlformats.org/officeDocument/2006/relationships/settings" Target="settings.xml"/><Relationship Id="rId180" Type="http://schemas.openxmlformats.org/officeDocument/2006/relationships/footer" Target="footer63.xml"/><Relationship Id="rId236" Type="http://schemas.openxmlformats.org/officeDocument/2006/relationships/footer" Target="footer79.xml"/><Relationship Id="rId278" Type="http://schemas.openxmlformats.org/officeDocument/2006/relationships/image" Target="media/image117.png"/><Relationship Id="rId401" Type="http://schemas.openxmlformats.org/officeDocument/2006/relationships/image" Target="media/image202.emf"/><Relationship Id="rId443" Type="http://schemas.openxmlformats.org/officeDocument/2006/relationships/image" Target="media/image229.emf"/><Relationship Id="rId303" Type="http://schemas.openxmlformats.org/officeDocument/2006/relationships/oleObject" Target="embeddings/oleObject12.bin"/><Relationship Id="rId485" Type="http://schemas.openxmlformats.org/officeDocument/2006/relationships/footer" Target="footer174.xml"/><Relationship Id="rId42" Type="http://schemas.openxmlformats.org/officeDocument/2006/relationships/footer" Target="footer15.xml"/><Relationship Id="rId84" Type="http://schemas.openxmlformats.org/officeDocument/2006/relationships/hyperlink" Target="http://www.hazus.org/" TargetMode="External"/><Relationship Id="rId138" Type="http://schemas.openxmlformats.org/officeDocument/2006/relationships/image" Target="media/image48.emf"/><Relationship Id="rId345" Type="http://schemas.openxmlformats.org/officeDocument/2006/relationships/image" Target="media/image155.emf"/><Relationship Id="rId387" Type="http://schemas.openxmlformats.org/officeDocument/2006/relationships/image" Target="media/image190.emf"/><Relationship Id="rId510" Type="http://schemas.openxmlformats.org/officeDocument/2006/relationships/image" Target="media/image251.png"/><Relationship Id="rId552" Type="http://schemas.openxmlformats.org/officeDocument/2006/relationships/footer" Target="footer208.xml"/><Relationship Id="rId191" Type="http://schemas.openxmlformats.org/officeDocument/2006/relationships/image" Target="media/image70.emf"/><Relationship Id="rId205" Type="http://schemas.openxmlformats.org/officeDocument/2006/relationships/image" Target="media/image82.emf"/><Relationship Id="rId247" Type="http://schemas.openxmlformats.org/officeDocument/2006/relationships/image" Target="media/image104.jpeg"/><Relationship Id="rId412" Type="http://schemas.openxmlformats.org/officeDocument/2006/relationships/image" Target="media/image212.emf"/><Relationship Id="rId107" Type="http://schemas.openxmlformats.org/officeDocument/2006/relationships/footer" Target="footer38.xml"/><Relationship Id="rId289" Type="http://schemas.openxmlformats.org/officeDocument/2006/relationships/image" Target="media/image126.jpeg"/><Relationship Id="rId454" Type="http://schemas.openxmlformats.org/officeDocument/2006/relationships/footer" Target="footer152.xml"/><Relationship Id="rId496" Type="http://schemas.openxmlformats.org/officeDocument/2006/relationships/image" Target="media/image244.emf"/><Relationship Id="rId11" Type="http://schemas.openxmlformats.org/officeDocument/2006/relationships/footer" Target="footer2.xml"/><Relationship Id="rId53" Type="http://schemas.openxmlformats.org/officeDocument/2006/relationships/footer" Target="footer20.xml"/><Relationship Id="rId149" Type="http://schemas.openxmlformats.org/officeDocument/2006/relationships/footer" Target="footer53.xml"/><Relationship Id="rId314" Type="http://schemas.openxmlformats.org/officeDocument/2006/relationships/image" Target="media/image135.png"/><Relationship Id="rId356" Type="http://schemas.openxmlformats.org/officeDocument/2006/relationships/image" Target="media/image163.emf"/><Relationship Id="rId398" Type="http://schemas.openxmlformats.org/officeDocument/2006/relationships/image" Target="media/image199.emf"/><Relationship Id="rId521" Type="http://schemas.openxmlformats.org/officeDocument/2006/relationships/footer" Target="footer192.xml"/><Relationship Id="rId563" Type="http://schemas.openxmlformats.org/officeDocument/2006/relationships/chart" Target="charts/chart16.xml"/><Relationship Id="rId95" Type="http://schemas.openxmlformats.org/officeDocument/2006/relationships/hyperlink" Target="http://www.elnino.noaa.gov/lanina.html" TargetMode="External"/><Relationship Id="rId160" Type="http://schemas.openxmlformats.org/officeDocument/2006/relationships/oleObject" Target="embeddings/oleObject6.bin"/><Relationship Id="rId216" Type="http://schemas.openxmlformats.org/officeDocument/2006/relationships/image" Target="media/image91.emf"/><Relationship Id="rId423" Type="http://schemas.openxmlformats.org/officeDocument/2006/relationships/image" Target="media/image217.emf"/><Relationship Id="rId258" Type="http://schemas.openxmlformats.org/officeDocument/2006/relationships/footer" Target="footer90.xml"/><Relationship Id="rId465" Type="http://schemas.openxmlformats.org/officeDocument/2006/relationships/footer" Target="footer159.xml"/><Relationship Id="rId22" Type="http://schemas.openxmlformats.org/officeDocument/2006/relationships/footer" Target="footer10.xml"/><Relationship Id="rId64" Type="http://schemas.openxmlformats.org/officeDocument/2006/relationships/image" Target="media/image29.png"/><Relationship Id="rId118" Type="http://schemas.openxmlformats.org/officeDocument/2006/relationships/image" Target="media/image38.png"/><Relationship Id="rId325" Type="http://schemas.openxmlformats.org/officeDocument/2006/relationships/image" Target="media/image140.png"/><Relationship Id="rId367" Type="http://schemas.openxmlformats.org/officeDocument/2006/relationships/image" Target="media/image174.emf"/><Relationship Id="rId532" Type="http://schemas.openxmlformats.org/officeDocument/2006/relationships/image" Target="media/image262.emf"/><Relationship Id="rId171" Type="http://schemas.openxmlformats.org/officeDocument/2006/relationships/image" Target="media/image68.png"/><Relationship Id="rId227" Type="http://schemas.openxmlformats.org/officeDocument/2006/relationships/chart" Target="charts/chart12.xml"/><Relationship Id="rId269" Type="http://schemas.openxmlformats.org/officeDocument/2006/relationships/footer" Target="footer96.xml"/><Relationship Id="rId434" Type="http://schemas.openxmlformats.org/officeDocument/2006/relationships/package" Target="embeddings/Microsoft_Word_Document2.docx"/><Relationship Id="rId476" Type="http://schemas.openxmlformats.org/officeDocument/2006/relationships/footer" Target="footer168.xml"/><Relationship Id="rId33" Type="http://schemas.openxmlformats.org/officeDocument/2006/relationships/image" Target="media/image14.png"/><Relationship Id="rId129" Type="http://schemas.openxmlformats.org/officeDocument/2006/relationships/footer" Target="footer46.xml"/><Relationship Id="rId280" Type="http://schemas.openxmlformats.org/officeDocument/2006/relationships/image" Target="media/image118.png"/><Relationship Id="rId336" Type="http://schemas.openxmlformats.org/officeDocument/2006/relationships/image" Target="media/image146.emf"/><Relationship Id="rId501" Type="http://schemas.openxmlformats.org/officeDocument/2006/relationships/footer" Target="footer182.xml"/><Relationship Id="rId543" Type="http://schemas.openxmlformats.org/officeDocument/2006/relationships/footer" Target="footer203.xml"/><Relationship Id="rId75" Type="http://schemas.openxmlformats.org/officeDocument/2006/relationships/hyperlink" Target="http://www.airboston.com_public/html/rmansoft.asp" TargetMode="External"/><Relationship Id="rId140" Type="http://schemas.openxmlformats.org/officeDocument/2006/relationships/footer" Target="footer51.xml"/><Relationship Id="rId182" Type="http://schemas.openxmlformats.org/officeDocument/2006/relationships/footer" Target="footer65.xml"/><Relationship Id="rId378" Type="http://schemas.openxmlformats.org/officeDocument/2006/relationships/image" Target="media/image182.emf"/><Relationship Id="rId403" Type="http://schemas.openxmlformats.org/officeDocument/2006/relationships/image" Target="media/image204.emf"/><Relationship Id="rId6" Type="http://schemas.openxmlformats.org/officeDocument/2006/relationships/footnotes" Target="footnotes.xml"/><Relationship Id="rId238" Type="http://schemas.openxmlformats.org/officeDocument/2006/relationships/footer" Target="footer81.xml"/><Relationship Id="rId445" Type="http://schemas.openxmlformats.org/officeDocument/2006/relationships/footer" Target="footer143.xml"/><Relationship Id="rId487" Type="http://schemas.openxmlformats.org/officeDocument/2006/relationships/footer" Target="footer175.xml"/><Relationship Id="rId291" Type="http://schemas.openxmlformats.org/officeDocument/2006/relationships/image" Target="media/image128.jpeg"/><Relationship Id="rId305" Type="http://schemas.openxmlformats.org/officeDocument/2006/relationships/footer" Target="footer108.xml"/><Relationship Id="rId347" Type="http://schemas.openxmlformats.org/officeDocument/2006/relationships/image" Target="media/image157.emf"/><Relationship Id="rId512" Type="http://schemas.openxmlformats.org/officeDocument/2006/relationships/image" Target="media/image252.png"/><Relationship Id="rId44" Type="http://schemas.openxmlformats.org/officeDocument/2006/relationships/footer" Target="footer16.xml"/><Relationship Id="rId86" Type="http://schemas.openxmlformats.org/officeDocument/2006/relationships/hyperlink" Target="http://www.fema.gov/hazus/li_manuals.shtm" TargetMode="External"/><Relationship Id="rId151" Type="http://schemas.openxmlformats.org/officeDocument/2006/relationships/oleObject" Target="embeddings/oleObject3.bin"/><Relationship Id="rId389" Type="http://schemas.openxmlformats.org/officeDocument/2006/relationships/image" Target="media/image192.emf"/><Relationship Id="rId554" Type="http://schemas.openxmlformats.org/officeDocument/2006/relationships/footer" Target="footer210.xml"/><Relationship Id="rId193" Type="http://schemas.openxmlformats.org/officeDocument/2006/relationships/footer" Target="footer70.xml"/><Relationship Id="rId207" Type="http://schemas.openxmlformats.org/officeDocument/2006/relationships/image" Target="media/image84.emf"/><Relationship Id="rId249" Type="http://schemas.openxmlformats.org/officeDocument/2006/relationships/image" Target="media/image105.jpeg"/><Relationship Id="rId414" Type="http://schemas.openxmlformats.org/officeDocument/2006/relationships/image" Target="media/image214.emf"/><Relationship Id="rId456" Type="http://schemas.openxmlformats.org/officeDocument/2006/relationships/footer" Target="footer153.xml"/><Relationship Id="rId498" Type="http://schemas.openxmlformats.org/officeDocument/2006/relationships/image" Target="media/image245.png"/><Relationship Id="rId13" Type="http://schemas.openxmlformats.org/officeDocument/2006/relationships/footer" Target="footer4.xml"/><Relationship Id="rId109" Type="http://schemas.openxmlformats.org/officeDocument/2006/relationships/footer" Target="footer39.xml"/><Relationship Id="rId260" Type="http://schemas.openxmlformats.org/officeDocument/2006/relationships/footer" Target="footer91.xml"/><Relationship Id="rId316" Type="http://schemas.openxmlformats.org/officeDocument/2006/relationships/footer" Target="footer116.xml"/><Relationship Id="rId523" Type="http://schemas.openxmlformats.org/officeDocument/2006/relationships/footer" Target="footer193.xml"/><Relationship Id="rId55" Type="http://schemas.openxmlformats.org/officeDocument/2006/relationships/image" Target="media/image26.emf"/><Relationship Id="rId97" Type="http://schemas.openxmlformats.org/officeDocument/2006/relationships/hyperlink" Target="http://rams.atmos.colostate.edu/" TargetMode="External"/><Relationship Id="rId120" Type="http://schemas.openxmlformats.org/officeDocument/2006/relationships/footer" Target="footer43.xml"/><Relationship Id="rId358" Type="http://schemas.openxmlformats.org/officeDocument/2006/relationships/image" Target="media/image165.emf"/><Relationship Id="rId565" Type="http://schemas.openxmlformats.org/officeDocument/2006/relationships/chart" Target="charts/chart18.xml"/><Relationship Id="rId162" Type="http://schemas.openxmlformats.org/officeDocument/2006/relationships/oleObject" Target="embeddings/oleObject7.bin"/><Relationship Id="rId218" Type="http://schemas.openxmlformats.org/officeDocument/2006/relationships/footer" Target="footer75.xml"/><Relationship Id="rId425" Type="http://schemas.openxmlformats.org/officeDocument/2006/relationships/image" Target="media/image219.emf"/><Relationship Id="rId467" Type="http://schemas.openxmlformats.org/officeDocument/2006/relationships/image" Target="media/image234.emf"/><Relationship Id="rId271" Type="http://schemas.openxmlformats.org/officeDocument/2006/relationships/footer" Target="footer98.xml"/><Relationship Id="rId24" Type="http://schemas.openxmlformats.org/officeDocument/2006/relationships/footer" Target="footer11.xml"/><Relationship Id="rId66" Type="http://schemas.openxmlformats.org/officeDocument/2006/relationships/image" Target="media/image30.emf"/><Relationship Id="rId131" Type="http://schemas.openxmlformats.org/officeDocument/2006/relationships/image" Target="media/image44.png"/><Relationship Id="rId327" Type="http://schemas.openxmlformats.org/officeDocument/2006/relationships/footer" Target="footer122.xml"/><Relationship Id="rId369" Type="http://schemas.openxmlformats.org/officeDocument/2006/relationships/footer" Target="footer130.xml"/><Relationship Id="rId534" Type="http://schemas.openxmlformats.org/officeDocument/2006/relationships/image" Target="media/image263.png"/><Relationship Id="rId173" Type="http://schemas.openxmlformats.org/officeDocument/2006/relationships/footer" Target="footer57.xml"/><Relationship Id="rId229" Type="http://schemas.openxmlformats.org/officeDocument/2006/relationships/footer" Target="footer77.xml"/><Relationship Id="rId380" Type="http://schemas.openxmlformats.org/officeDocument/2006/relationships/image" Target="media/image184.emf"/><Relationship Id="rId436" Type="http://schemas.openxmlformats.org/officeDocument/2006/relationships/package" Target="embeddings/Microsoft_Word_Document3.docx"/><Relationship Id="rId240" Type="http://schemas.openxmlformats.org/officeDocument/2006/relationships/image" Target="media/image99.jpeg"/><Relationship Id="rId478" Type="http://schemas.openxmlformats.org/officeDocument/2006/relationships/footer" Target="footer170.xml"/><Relationship Id="rId35" Type="http://schemas.openxmlformats.org/officeDocument/2006/relationships/footer" Target="footer12.xml"/><Relationship Id="rId77" Type="http://schemas.openxmlformats.org/officeDocument/2006/relationships/hyperlink" Target="http://www.idsscheer.com/international/english/products/aris_design_platform/50324" TargetMode="External"/><Relationship Id="rId100" Type="http://schemas.openxmlformats.org/officeDocument/2006/relationships/hyperlink" Target="http://java.sun.com/products/jdbc/overview.html" TargetMode="External"/><Relationship Id="rId282" Type="http://schemas.openxmlformats.org/officeDocument/2006/relationships/image" Target="media/image119.png"/><Relationship Id="rId338" Type="http://schemas.openxmlformats.org/officeDocument/2006/relationships/image" Target="media/image148.emf"/><Relationship Id="rId503" Type="http://schemas.openxmlformats.org/officeDocument/2006/relationships/footer" Target="footer183.xml"/><Relationship Id="rId545" Type="http://schemas.openxmlformats.org/officeDocument/2006/relationships/footer" Target="footer204.xml"/><Relationship Id="rId8" Type="http://schemas.openxmlformats.org/officeDocument/2006/relationships/image" Target="media/image1.png"/><Relationship Id="rId142" Type="http://schemas.openxmlformats.org/officeDocument/2006/relationships/image" Target="media/image50.jpeg"/><Relationship Id="rId184" Type="http://schemas.openxmlformats.org/officeDocument/2006/relationships/footer" Target="footer67.xml"/><Relationship Id="rId391" Type="http://schemas.openxmlformats.org/officeDocument/2006/relationships/image" Target="media/image194.emf"/><Relationship Id="rId405" Type="http://schemas.openxmlformats.org/officeDocument/2006/relationships/image" Target="media/image205.emf"/><Relationship Id="rId447" Type="http://schemas.openxmlformats.org/officeDocument/2006/relationships/footer" Target="footer145.xml"/><Relationship Id="rId251" Type="http://schemas.openxmlformats.org/officeDocument/2006/relationships/image" Target="media/image106.jpg"/><Relationship Id="rId489" Type="http://schemas.openxmlformats.org/officeDocument/2006/relationships/footer" Target="footer176.xml"/><Relationship Id="rId46" Type="http://schemas.openxmlformats.org/officeDocument/2006/relationships/image" Target="media/image20.png"/><Relationship Id="rId293" Type="http://schemas.openxmlformats.org/officeDocument/2006/relationships/image" Target="media/image129.emf"/><Relationship Id="rId307" Type="http://schemas.openxmlformats.org/officeDocument/2006/relationships/footer" Target="footer110.xml"/><Relationship Id="rId349" Type="http://schemas.openxmlformats.org/officeDocument/2006/relationships/footer" Target="footer127.xml"/><Relationship Id="rId514" Type="http://schemas.openxmlformats.org/officeDocument/2006/relationships/image" Target="media/image253.jpeg"/><Relationship Id="rId556" Type="http://schemas.openxmlformats.org/officeDocument/2006/relationships/image" Target="media/image272.emf"/><Relationship Id="rId88" Type="http://schemas.openxmlformats.org/officeDocument/2006/relationships/hyperlink" Target="https://www.roguewave.com/help-support/documentation/imsl-numerical-libraries" TargetMode="External"/><Relationship Id="rId111" Type="http://schemas.openxmlformats.org/officeDocument/2006/relationships/image" Target="media/image34.png"/><Relationship Id="rId153" Type="http://schemas.openxmlformats.org/officeDocument/2006/relationships/oleObject" Target="embeddings/oleObject4.bin"/><Relationship Id="rId195" Type="http://schemas.openxmlformats.org/officeDocument/2006/relationships/footer" Target="footer71.xml"/><Relationship Id="rId209" Type="http://schemas.openxmlformats.org/officeDocument/2006/relationships/image" Target="media/image86.emf"/><Relationship Id="rId360" Type="http://schemas.openxmlformats.org/officeDocument/2006/relationships/image" Target="media/image167.emf"/><Relationship Id="rId416" Type="http://schemas.openxmlformats.org/officeDocument/2006/relationships/footer" Target="footer137.xml"/><Relationship Id="rId220" Type="http://schemas.openxmlformats.org/officeDocument/2006/relationships/image" Target="media/image93.emf"/><Relationship Id="rId458" Type="http://schemas.openxmlformats.org/officeDocument/2006/relationships/image" Target="media/image231.emf"/><Relationship Id="rId15" Type="http://schemas.openxmlformats.org/officeDocument/2006/relationships/hyperlink" Target="file:////Users/dmach009/Library/Mobile%20Documents/com~apple~CloudDocs/work/2017_submission/submission_document/20190503_FPHLM_2017_RevMay2019_Submission_Document.docx" TargetMode="External"/><Relationship Id="rId57" Type="http://schemas.openxmlformats.org/officeDocument/2006/relationships/footer" Target="footer22.xml"/><Relationship Id="rId262" Type="http://schemas.openxmlformats.org/officeDocument/2006/relationships/footer" Target="footer92.xml"/><Relationship Id="rId318" Type="http://schemas.openxmlformats.org/officeDocument/2006/relationships/footer" Target="footer117.xml"/><Relationship Id="rId525" Type="http://schemas.openxmlformats.org/officeDocument/2006/relationships/image" Target="media/image258.emf"/><Relationship Id="rId567" Type="http://schemas.openxmlformats.org/officeDocument/2006/relationships/chart" Target="charts/chart20.xml"/><Relationship Id="rId99" Type="http://schemas.openxmlformats.org/officeDocument/2006/relationships/hyperlink" Target="http://www.rms.com/" TargetMode="External"/><Relationship Id="rId122" Type="http://schemas.openxmlformats.org/officeDocument/2006/relationships/footer" Target="footer45.xml"/><Relationship Id="rId164" Type="http://schemas.openxmlformats.org/officeDocument/2006/relationships/image" Target="media/image62.emf"/><Relationship Id="rId371" Type="http://schemas.openxmlformats.org/officeDocument/2006/relationships/image" Target="media/image175.emf"/><Relationship Id="rId427" Type="http://schemas.openxmlformats.org/officeDocument/2006/relationships/footer" Target="footer142.xml"/><Relationship Id="rId469" Type="http://schemas.openxmlformats.org/officeDocument/2006/relationships/image" Target="media/image235.emf"/><Relationship Id="rId26" Type="http://schemas.openxmlformats.org/officeDocument/2006/relationships/image" Target="media/image7.wmf"/><Relationship Id="rId231" Type="http://schemas.openxmlformats.org/officeDocument/2006/relationships/footer" Target="footer78.xml"/><Relationship Id="rId273" Type="http://schemas.openxmlformats.org/officeDocument/2006/relationships/footer" Target="footer100.xml"/><Relationship Id="rId329" Type="http://schemas.openxmlformats.org/officeDocument/2006/relationships/footer" Target="footer124.xml"/><Relationship Id="rId480" Type="http://schemas.openxmlformats.org/officeDocument/2006/relationships/image" Target="media/image236.png"/><Relationship Id="rId536" Type="http://schemas.openxmlformats.org/officeDocument/2006/relationships/footer" Target="footer200.xml"/><Relationship Id="rId68" Type="http://schemas.openxmlformats.org/officeDocument/2006/relationships/footer" Target="footer29.xml"/><Relationship Id="rId133" Type="http://schemas.openxmlformats.org/officeDocument/2006/relationships/image" Target="media/image46.png"/><Relationship Id="rId175" Type="http://schemas.openxmlformats.org/officeDocument/2006/relationships/image" Target="media/image69.png"/><Relationship Id="rId340" Type="http://schemas.openxmlformats.org/officeDocument/2006/relationships/image" Target="media/image150.emf"/><Relationship Id="rId200" Type="http://schemas.openxmlformats.org/officeDocument/2006/relationships/image" Target="media/image77.emf"/><Relationship Id="rId382" Type="http://schemas.openxmlformats.org/officeDocument/2006/relationships/image" Target="media/image185.emf"/><Relationship Id="rId438" Type="http://schemas.openxmlformats.org/officeDocument/2006/relationships/package" Target="embeddings/Microsoft_Word_Document4.docx"/><Relationship Id="rId242" Type="http://schemas.openxmlformats.org/officeDocument/2006/relationships/footer" Target="footer84.xml"/><Relationship Id="rId284" Type="http://schemas.openxmlformats.org/officeDocument/2006/relationships/image" Target="media/image121.png"/><Relationship Id="rId491" Type="http://schemas.openxmlformats.org/officeDocument/2006/relationships/footer" Target="footer177.xml"/><Relationship Id="rId505" Type="http://schemas.openxmlformats.org/officeDocument/2006/relationships/footer" Target="footer184.xml"/><Relationship Id="rId37" Type="http://schemas.openxmlformats.org/officeDocument/2006/relationships/image" Target="media/image17.emf"/><Relationship Id="rId79" Type="http://schemas.openxmlformats.org/officeDocument/2006/relationships/hyperlink" Target="http://www.eqecat.com/" TargetMode="External"/><Relationship Id="rId102" Type="http://schemas.openxmlformats.org/officeDocument/2006/relationships/hyperlink" Target="http://www.pbs.org/newshour/science/hurricane/facts.html" TargetMode="External"/><Relationship Id="rId144" Type="http://schemas.openxmlformats.org/officeDocument/2006/relationships/footer" Target="footer52.xml"/><Relationship Id="rId547" Type="http://schemas.openxmlformats.org/officeDocument/2006/relationships/footer" Target="footer205.xml"/><Relationship Id="rId90" Type="http://schemas.openxmlformats.org/officeDocument/2006/relationships/hyperlink" Target="https://docs.oracle.com/cd/E13222_01/wls/docs81/jsp/intro.html" TargetMode="External"/><Relationship Id="rId186" Type="http://schemas.openxmlformats.org/officeDocument/2006/relationships/footer" Target="footer69.xml"/><Relationship Id="rId351" Type="http://schemas.openxmlformats.org/officeDocument/2006/relationships/image" Target="media/image158.emf"/><Relationship Id="rId393" Type="http://schemas.openxmlformats.org/officeDocument/2006/relationships/footer" Target="footer134.xml"/><Relationship Id="rId407" Type="http://schemas.openxmlformats.org/officeDocument/2006/relationships/image" Target="media/image207.emf"/><Relationship Id="rId449" Type="http://schemas.openxmlformats.org/officeDocument/2006/relationships/footer" Target="footer147.xml"/><Relationship Id="rId211" Type="http://schemas.openxmlformats.org/officeDocument/2006/relationships/footer" Target="footer72.xml"/><Relationship Id="rId253" Type="http://schemas.openxmlformats.org/officeDocument/2006/relationships/image" Target="media/image107.jpeg"/><Relationship Id="rId295" Type="http://schemas.openxmlformats.org/officeDocument/2006/relationships/image" Target="media/image130.emf"/><Relationship Id="rId309" Type="http://schemas.openxmlformats.org/officeDocument/2006/relationships/footer" Target="footer112.xml"/><Relationship Id="rId460" Type="http://schemas.openxmlformats.org/officeDocument/2006/relationships/image" Target="media/image232.emf"/><Relationship Id="rId516" Type="http://schemas.openxmlformats.org/officeDocument/2006/relationships/image" Target="media/image254.png"/><Relationship Id="rId48" Type="http://schemas.openxmlformats.org/officeDocument/2006/relationships/image" Target="media/image22.png"/><Relationship Id="rId113" Type="http://schemas.openxmlformats.org/officeDocument/2006/relationships/image" Target="media/image35.emf"/><Relationship Id="rId320" Type="http://schemas.openxmlformats.org/officeDocument/2006/relationships/footer" Target="footer118.xml"/><Relationship Id="rId558" Type="http://schemas.openxmlformats.org/officeDocument/2006/relationships/image" Target="media/image274.emf"/><Relationship Id="rId155" Type="http://schemas.openxmlformats.org/officeDocument/2006/relationships/oleObject" Target="embeddings/oleObject5.bin"/><Relationship Id="rId197" Type="http://schemas.openxmlformats.org/officeDocument/2006/relationships/image" Target="media/image74.png"/><Relationship Id="rId362" Type="http://schemas.openxmlformats.org/officeDocument/2006/relationships/image" Target="media/image169.emf"/><Relationship Id="rId418" Type="http://schemas.openxmlformats.org/officeDocument/2006/relationships/image" Target="media/image216.emf"/><Relationship Id="rId222" Type="http://schemas.openxmlformats.org/officeDocument/2006/relationships/image" Target="media/image94.tiff"/><Relationship Id="rId264" Type="http://schemas.openxmlformats.org/officeDocument/2006/relationships/footer" Target="footer93.xml"/><Relationship Id="rId471" Type="http://schemas.openxmlformats.org/officeDocument/2006/relationships/footer" Target="footer163.xml"/><Relationship Id="rId17" Type="http://schemas.openxmlformats.org/officeDocument/2006/relationships/footer" Target="footer7.xml"/><Relationship Id="rId59" Type="http://schemas.openxmlformats.org/officeDocument/2006/relationships/image" Target="media/image28.emf"/><Relationship Id="rId124" Type="http://schemas.openxmlformats.org/officeDocument/2006/relationships/image" Target="media/image41.png"/><Relationship Id="rId527" Type="http://schemas.openxmlformats.org/officeDocument/2006/relationships/image" Target="media/image259.emf"/><Relationship Id="rId569" Type="http://schemas.openxmlformats.org/officeDocument/2006/relationships/fontTable" Target="fontTable.xml"/><Relationship Id="rId70" Type="http://schemas.openxmlformats.org/officeDocument/2006/relationships/footer" Target="footer31.xml"/><Relationship Id="rId166" Type="http://schemas.openxmlformats.org/officeDocument/2006/relationships/image" Target="media/image63.png"/><Relationship Id="rId331" Type="http://schemas.openxmlformats.org/officeDocument/2006/relationships/image" Target="media/image141.emf"/><Relationship Id="rId373" Type="http://schemas.openxmlformats.org/officeDocument/2006/relationships/image" Target="media/image177.emf"/><Relationship Id="rId429" Type="http://schemas.openxmlformats.org/officeDocument/2006/relationships/image" Target="media/image222.emf"/><Relationship Id="rId1" Type="http://schemas.openxmlformats.org/officeDocument/2006/relationships/customXml" Target="../customXml/item1.xml"/><Relationship Id="rId233" Type="http://schemas.openxmlformats.org/officeDocument/2006/relationships/image" Target="media/image96.png"/><Relationship Id="rId440" Type="http://schemas.openxmlformats.org/officeDocument/2006/relationships/package" Target="embeddings/Microsoft_Word_Document5.docx"/><Relationship Id="rId28" Type="http://schemas.openxmlformats.org/officeDocument/2006/relationships/image" Target="media/image9.emf"/><Relationship Id="rId275" Type="http://schemas.openxmlformats.org/officeDocument/2006/relationships/footer" Target="footer101.xml"/><Relationship Id="rId300" Type="http://schemas.openxmlformats.org/officeDocument/2006/relationships/image" Target="media/image132.jpeg"/><Relationship Id="rId482" Type="http://schemas.openxmlformats.org/officeDocument/2006/relationships/image" Target="media/image237.png"/><Relationship Id="rId538" Type="http://schemas.openxmlformats.org/officeDocument/2006/relationships/image" Target="media/image265.emf"/><Relationship Id="rId81" Type="http://schemas.openxmlformats.org/officeDocument/2006/relationships/hyperlink" Target="http://www.dep.state.fl.us/gis/datadir.htm" TargetMode="External"/><Relationship Id="rId135" Type="http://schemas.openxmlformats.org/officeDocument/2006/relationships/footer" Target="footer48.xml"/><Relationship Id="rId177" Type="http://schemas.openxmlformats.org/officeDocument/2006/relationships/footer" Target="footer60.xml"/><Relationship Id="rId342" Type="http://schemas.openxmlformats.org/officeDocument/2006/relationships/image" Target="media/image152.emf"/><Relationship Id="rId384" Type="http://schemas.openxmlformats.org/officeDocument/2006/relationships/image" Target="media/image187.emf"/><Relationship Id="rId202" Type="http://schemas.openxmlformats.org/officeDocument/2006/relationships/image" Target="media/image79.emf"/><Relationship Id="rId244" Type="http://schemas.openxmlformats.org/officeDocument/2006/relationships/image" Target="media/image101.jpeg"/><Relationship Id="rId39" Type="http://schemas.openxmlformats.org/officeDocument/2006/relationships/footer" Target="footer14.xml"/><Relationship Id="rId286" Type="http://schemas.openxmlformats.org/officeDocument/2006/relationships/image" Target="media/image123.png"/><Relationship Id="rId451" Type="http://schemas.openxmlformats.org/officeDocument/2006/relationships/footer" Target="footer149.xml"/><Relationship Id="rId493" Type="http://schemas.openxmlformats.org/officeDocument/2006/relationships/footer" Target="footer178.xml"/><Relationship Id="rId507" Type="http://schemas.openxmlformats.org/officeDocument/2006/relationships/footer" Target="footer185.xml"/><Relationship Id="rId549" Type="http://schemas.openxmlformats.org/officeDocument/2006/relationships/image" Target="media/image271.png"/><Relationship Id="rId50" Type="http://schemas.openxmlformats.org/officeDocument/2006/relationships/image" Target="media/image23.emf"/><Relationship Id="rId104" Type="http://schemas.openxmlformats.org/officeDocument/2006/relationships/footer" Target="footer36.xml"/><Relationship Id="rId146" Type="http://schemas.openxmlformats.org/officeDocument/2006/relationships/image" Target="media/image52.jpeg"/><Relationship Id="rId188" Type="http://schemas.openxmlformats.org/officeDocument/2006/relationships/chart" Target="charts/chart5.xml"/><Relationship Id="rId311" Type="http://schemas.openxmlformats.org/officeDocument/2006/relationships/image" Target="media/image133.jpeg"/><Relationship Id="rId353" Type="http://schemas.openxmlformats.org/officeDocument/2006/relationships/image" Target="media/image160.emf"/><Relationship Id="rId395" Type="http://schemas.openxmlformats.org/officeDocument/2006/relationships/image" Target="media/image196.emf"/><Relationship Id="rId409" Type="http://schemas.openxmlformats.org/officeDocument/2006/relationships/image" Target="media/image209.emf"/><Relationship Id="rId560" Type="http://schemas.openxmlformats.org/officeDocument/2006/relationships/image" Target="media/image276.emf"/><Relationship Id="rId92" Type="http://schemas.openxmlformats.org/officeDocument/2006/relationships/hyperlink" Target="http://fris2.nist.gov/winddata" TargetMode="External"/><Relationship Id="rId213" Type="http://schemas.openxmlformats.org/officeDocument/2006/relationships/image" Target="media/image89.emf"/><Relationship Id="rId420" Type="http://schemas.openxmlformats.org/officeDocument/2006/relationships/footer" Target="footer139.xml"/><Relationship Id="rId255" Type="http://schemas.openxmlformats.org/officeDocument/2006/relationships/image" Target="media/image108.jpg"/><Relationship Id="rId297" Type="http://schemas.openxmlformats.org/officeDocument/2006/relationships/image" Target="media/image131.wmf"/><Relationship Id="rId462" Type="http://schemas.openxmlformats.org/officeDocument/2006/relationships/footer" Target="footer157.xml"/><Relationship Id="rId518" Type="http://schemas.openxmlformats.org/officeDocument/2006/relationships/footer" Target="footer191.xml"/><Relationship Id="rId115" Type="http://schemas.openxmlformats.org/officeDocument/2006/relationships/footer" Target="footer41.xml"/><Relationship Id="rId157" Type="http://schemas.openxmlformats.org/officeDocument/2006/relationships/image" Target="media/image57.jpeg"/><Relationship Id="rId322" Type="http://schemas.openxmlformats.org/officeDocument/2006/relationships/footer" Target="footer119.xml"/><Relationship Id="rId364" Type="http://schemas.openxmlformats.org/officeDocument/2006/relationships/image" Target="media/image171.emf"/><Relationship Id="rId61" Type="http://schemas.openxmlformats.org/officeDocument/2006/relationships/footer" Target="footer24.xml"/><Relationship Id="rId199" Type="http://schemas.openxmlformats.org/officeDocument/2006/relationships/image" Target="media/image76.emf"/><Relationship Id="rId571" Type="http://schemas.openxmlformats.org/officeDocument/2006/relationships/theme" Target="theme/theme1.xml"/><Relationship Id="rId19" Type="http://schemas.openxmlformats.org/officeDocument/2006/relationships/footer" Target="footer8.xml"/><Relationship Id="rId224" Type="http://schemas.openxmlformats.org/officeDocument/2006/relationships/chart" Target="charts/chart9.xml"/><Relationship Id="rId266" Type="http://schemas.openxmlformats.org/officeDocument/2006/relationships/footer" Target="footer94.xml"/><Relationship Id="rId431" Type="http://schemas.openxmlformats.org/officeDocument/2006/relationships/image" Target="media/image223.emf"/><Relationship Id="rId473" Type="http://schemas.openxmlformats.org/officeDocument/2006/relationships/footer" Target="footer165.xml"/><Relationship Id="rId529" Type="http://schemas.openxmlformats.org/officeDocument/2006/relationships/footer" Target="footer196.xml"/><Relationship Id="rId30" Type="http://schemas.openxmlformats.org/officeDocument/2006/relationships/image" Target="media/image11.jpeg"/><Relationship Id="rId126" Type="http://schemas.openxmlformats.org/officeDocument/2006/relationships/image" Target="media/image43.png"/><Relationship Id="rId168" Type="http://schemas.openxmlformats.org/officeDocument/2006/relationships/image" Target="media/image65.png"/><Relationship Id="rId333" Type="http://schemas.openxmlformats.org/officeDocument/2006/relationships/image" Target="media/image143.emf"/><Relationship Id="rId540" Type="http://schemas.openxmlformats.org/officeDocument/2006/relationships/image" Target="media/image266.emf"/><Relationship Id="rId72" Type="http://schemas.openxmlformats.org/officeDocument/2006/relationships/footer" Target="footer33.xml"/><Relationship Id="rId375" Type="http://schemas.openxmlformats.org/officeDocument/2006/relationships/image" Target="media/image179.emf"/><Relationship Id="rId3" Type="http://schemas.openxmlformats.org/officeDocument/2006/relationships/styles" Target="styles.xml"/><Relationship Id="rId235" Type="http://schemas.openxmlformats.org/officeDocument/2006/relationships/image" Target="media/image98.png"/><Relationship Id="rId277" Type="http://schemas.openxmlformats.org/officeDocument/2006/relationships/footer" Target="footer102.xml"/><Relationship Id="rId400" Type="http://schemas.openxmlformats.org/officeDocument/2006/relationships/image" Target="media/image201.emf"/><Relationship Id="rId442" Type="http://schemas.openxmlformats.org/officeDocument/2006/relationships/package" Target="embeddings/Microsoft_Word_Document6.docx"/><Relationship Id="rId484" Type="http://schemas.openxmlformats.org/officeDocument/2006/relationships/image" Target="media/image238.emf"/><Relationship Id="rId137" Type="http://schemas.openxmlformats.org/officeDocument/2006/relationships/footer" Target="footer50.xml"/><Relationship Id="rId302" Type="http://schemas.openxmlformats.org/officeDocument/2006/relationships/oleObject" Target="embeddings/oleObject11.bin"/><Relationship Id="rId344" Type="http://schemas.openxmlformats.org/officeDocument/2006/relationships/image" Target="media/image154.emf"/><Relationship Id="rId41" Type="http://schemas.openxmlformats.org/officeDocument/2006/relationships/image" Target="media/image19.emf"/><Relationship Id="rId83" Type="http://schemas.openxmlformats.org/officeDocument/2006/relationships/hyperlink" Target="http://www.ngdc.noaa.gov/seg/fliers/se-%202006.shtml" TargetMode="External"/><Relationship Id="rId179" Type="http://schemas.openxmlformats.org/officeDocument/2006/relationships/footer" Target="footer62.xml"/><Relationship Id="rId386" Type="http://schemas.openxmlformats.org/officeDocument/2006/relationships/image" Target="media/image189.emf"/><Relationship Id="rId551" Type="http://schemas.openxmlformats.org/officeDocument/2006/relationships/footer" Target="footer207.xml"/><Relationship Id="rId190" Type="http://schemas.openxmlformats.org/officeDocument/2006/relationships/chart" Target="charts/chart7.xml"/><Relationship Id="rId204" Type="http://schemas.openxmlformats.org/officeDocument/2006/relationships/image" Target="media/image81.emf"/><Relationship Id="rId246" Type="http://schemas.openxmlformats.org/officeDocument/2006/relationships/image" Target="media/image103.jpeg"/><Relationship Id="rId288" Type="http://schemas.openxmlformats.org/officeDocument/2006/relationships/image" Target="media/image125.jpeg"/><Relationship Id="rId411" Type="http://schemas.openxmlformats.org/officeDocument/2006/relationships/image" Target="media/image211.emf"/><Relationship Id="rId453" Type="http://schemas.openxmlformats.org/officeDocument/2006/relationships/footer" Target="footer151.xml"/><Relationship Id="rId509" Type="http://schemas.openxmlformats.org/officeDocument/2006/relationships/image" Target="media/image250.jpeg"/><Relationship Id="rId106" Type="http://schemas.openxmlformats.org/officeDocument/2006/relationships/image" Target="media/image31.png"/><Relationship Id="rId313" Type="http://schemas.openxmlformats.org/officeDocument/2006/relationships/footer" Target="footer114.xml"/><Relationship Id="rId495" Type="http://schemas.openxmlformats.org/officeDocument/2006/relationships/image" Target="media/image243.png"/><Relationship Id="rId10" Type="http://schemas.openxmlformats.org/officeDocument/2006/relationships/image" Target="media/image2.jpeg"/><Relationship Id="rId52" Type="http://schemas.openxmlformats.org/officeDocument/2006/relationships/footer" Target="footer19.xml"/><Relationship Id="rId94" Type="http://schemas.openxmlformats.org/officeDocument/2006/relationships/hyperlink" Target="http://www.elnino.noaa.gov/" TargetMode="External"/><Relationship Id="rId148" Type="http://schemas.openxmlformats.org/officeDocument/2006/relationships/oleObject" Target="embeddings/oleObject2.bin"/><Relationship Id="rId355" Type="http://schemas.openxmlformats.org/officeDocument/2006/relationships/image" Target="media/image162.emf"/><Relationship Id="rId397" Type="http://schemas.openxmlformats.org/officeDocument/2006/relationships/image" Target="media/image198.emf"/><Relationship Id="rId520" Type="http://schemas.openxmlformats.org/officeDocument/2006/relationships/image" Target="media/image256.emf"/><Relationship Id="rId562" Type="http://schemas.openxmlformats.org/officeDocument/2006/relationships/chart" Target="charts/chart15.xml"/><Relationship Id="rId215" Type="http://schemas.openxmlformats.org/officeDocument/2006/relationships/image" Target="media/image90.emf"/><Relationship Id="rId257" Type="http://schemas.openxmlformats.org/officeDocument/2006/relationships/image" Target="media/image109.jpeg"/><Relationship Id="rId422" Type="http://schemas.openxmlformats.org/officeDocument/2006/relationships/footer" Target="footer141.xml"/><Relationship Id="rId464" Type="http://schemas.openxmlformats.org/officeDocument/2006/relationships/image" Target="media/image233.emf"/><Relationship Id="rId299" Type="http://schemas.openxmlformats.org/officeDocument/2006/relationships/footer" Target="footer106.xml"/><Relationship Id="rId63" Type="http://schemas.openxmlformats.org/officeDocument/2006/relationships/footer" Target="footer26.xml"/><Relationship Id="rId159" Type="http://schemas.openxmlformats.org/officeDocument/2006/relationships/image" Target="media/image59.wmf"/><Relationship Id="rId366" Type="http://schemas.openxmlformats.org/officeDocument/2006/relationships/image" Target="media/image173.emf"/><Relationship Id="rId226" Type="http://schemas.openxmlformats.org/officeDocument/2006/relationships/chart" Target="charts/chart11.xml"/><Relationship Id="rId433" Type="http://schemas.openxmlformats.org/officeDocument/2006/relationships/image" Target="media/image224.emf"/><Relationship Id="rId74" Type="http://schemas.openxmlformats.org/officeDocument/2006/relationships/footer" Target="footer35.xml"/><Relationship Id="rId377" Type="http://schemas.openxmlformats.org/officeDocument/2006/relationships/image" Target="media/image181.emf"/><Relationship Id="rId500" Type="http://schemas.openxmlformats.org/officeDocument/2006/relationships/image" Target="media/image246.emf"/><Relationship Id="rId5" Type="http://schemas.openxmlformats.org/officeDocument/2006/relationships/webSettings" Target="webSettings.xml"/><Relationship Id="rId237" Type="http://schemas.openxmlformats.org/officeDocument/2006/relationships/footer" Target="footer80.xml"/><Relationship Id="rId444" Type="http://schemas.openxmlformats.org/officeDocument/2006/relationships/package" Target="embeddings/Microsoft_Word_Document7.docx"/><Relationship Id="rId290" Type="http://schemas.openxmlformats.org/officeDocument/2006/relationships/image" Target="media/image127.jpeg"/><Relationship Id="rId304" Type="http://schemas.openxmlformats.org/officeDocument/2006/relationships/oleObject" Target="embeddings/oleObject13.bin"/><Relationship Id="rId388" Type="http://schemas.openxmlformats.org/officeDocument/2006/relationships/image" Target="media/image191.emf"/><Relationship Id="rId511" Type="http://schemas.openxmlformats.org/officeDocument/2006/relationships/footer" Target="footer187.xml"/><Relationship Id="rId85" Type="http://schemas.openxmlformats.org/officeDocument/2006/relationships/hyperlink" Target="http://www.nibs.org/hazusweb/verview/overview.php" TargetMode="External"/><Relationship Id="rId150" Type="http://schemas.openxmlformats.org/officeDocument/2006/relationships/image" Target="media/image54.wmf"/><Relationship Id="rId248" Type="http://schemas.openxmlformats.org/officeDocument/2006/relationships/footer" Target="footer85.xml"/><Relationship Id="rId455" Type="http://schemas.openxmlformats.org/officeDocument/2006/relationships/image" Target="media/image230.emf"/><Relationship Id="rId12" Type="http://schemas.openxmlformats.org/officeDocument/2006/relationships/footer" Target="footer3.xml"/><Relationship Id="rId108" Type="http://schemas.openxmlformats.org/officeDocument/2006/relationships/image" Target="media/image32.png"/><Relationship Id="rId315" Type="http://schemas.openxmlformats.org/officeDocument/2006/relationships/footer" Target="footer115.xml"/><Relationship Id="rId522" Type="http://schemas.openxmlformats.org/officeDocument/2006/relationships/image" Target="media/image257.emf"/><Relationship Id="rId96" Type="http://schemas.openxmlformats.org/officeDocument/2006/relationships/hyperlink" Target="http://www.cis.fiu.edu/hurricaneloss" TargetMode="External"/><Relationship Id="rId161" Type="http://schemas.openxmlformats.org/officeDocument/2006/relationships/image" Target="media/image60.wmf"/><Relationship Id="rId399" Type="http://schemas.openxmlformats.org/officeDocument/2006/relationships/image" Target="media/image200.emf"/><Relationship Id="rId259" Type="http://schemas.openxmlformats.org/officeDocument/2006/relationships/image" Target="media/image110.jpg"/><Relationship Id="rId466" Type="http://schemas.openxmlformats.org/officeDocument/2006/relationships/footer" Target="footer160.xml"/><Relationship Id="rId23" Type="http://schemas.openxmlformats.org/officeDocument/2006/relationships/image" Target="media/image5.png"/><Relationship Id="rId119" Type="http://schemas.openxmlformats.org/officeDocument/2006/relationships/image" Target="media/image39.png"/><Relationship Id="rId326" Type="http://schemas.openxmlformats.org/officeDocument/2006/relationships/footer" Target="footer121.xml"/><Relationship Id="rId533" Type="http://schemas.openxmlformats.org/officeDocument/2006/relationships/footer" Target="footer198.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6%20submission\standard%20G-1\G1%20Fig%2012%20Data.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9.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10.xml"/></Relationships>
</file>

<file path=word/charts/_rels/chart12.xml.rels><?xml version="1.0" encoding="UTF-8" standalone="yes"?>
<Relationships xmlns="http://schemas.openxmlformats.org/package/2006/relationships"><Relationship Id="rId2" Type="http://schemas.openxmlformats.org/officeDocument/2006/relationships/oleObject" Target="file:////C:\Users\Nicholas\ownCloud\FPHLM%20Engineering%20Team\FPHLM%20-%20WIND\FCHLPM\2016%20submission\V%20Standards\PR%20Standard%20Deviation%20Curves%202016.xlsx" TargetMode="External"/><Relationship Id="rId1" Type="http://schemas.openxmlformats.org/officeDocument/2006/relationships/themeOverride" Target="../theme/themeOverride11.xml"/></Relationships>
</file>

<file path=word/charts/_rels/chart13.xml.rels><?xml version="1.0" encoding="UTF-8" standalone="yes"?>
<Relationships xmlns="http://schemas.openxmlformats.org/package/2006/relationships"><Relationship Id="rId2" Type="http://schemas.openxmlformats.org/officeDocument/2006/relationships/oleObject" Target="file:////C:\Users\Nicholas\ownCloud\FPHLM%20Engineering%20Team\FPHLM%20-%20WIND\FCHLPM\2016%20submission\V%20Standards\PR%20Standard%20Deviation%20Curves%202016.xlsx" TargetMode="External"/><Relationship Id="rId1" Type="http://schemas.openxmlformats.org/officeDocument/2006/relationships/themeOverride" Target="../theme/themeOverride12.xml"/></Relationships>
</file>

<file path=word/charts/_rels/chart14.xml.rels><?xml version="1.0" encoding="UTF-8" standalone="yes"?>
<Relationships xmlns="http://schemas.openxmlformats.org/package/2006/relationships"><Relationship Id="rId1" Type="http://schemas.openxmlformats.org/officeDocument/2006/relationships/oleObject" Target="file:////C:\Users\pinelli\ownCloud\FPHLM%20Engineering%20Team\FPHLM%20-%20WIND\FCHLPM\2016%20submission\V%20Standards\PR%20Standard%20Deviation%20Curves%202016.xlsx" TargetMode="External"/></Relationships>
</file>

<file path=word/charts/_rels/chart15.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Form%20V-1\Form_V1_20180909.xlsx" TargetMode="External"/><Relationship Id="rId1" Type="http://schemas.openxmlformats.org/officeDocument/2006/relationships/themeOverride" Target="../theme/themeOverride13.xml"/></Relationships>
</file>

<file path=word/charts/_rels/chart16.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Form%20V-1\Form_V1_20180909.xlsx" TargetMode="External"/><Relationship Id="rId1" Type="http://schemas.openxmlformats.org/officeDocument/2006/relationships/themeOverride" Target="../theme/themeOverride14.xml"/></Relationships>
</file>

<file path=word/charts/_rels/chart17.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Form%20V-1\Form_V1_20180909.xlsx" TargetMode="External"/><Relationship Id="rId1" Type="http://schemas.openxmlformats.org/officeDocument/2006/relationships/themeOverride" Target="../theme/themeOverride15.xml"/></Relationships>
</file>

<file path=word/charts/_rels/chart18.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Form%20V-1\Form_V1_20180909.xlsx" TargetMode="External"/><Relationship Id="rId1" Type="http://schemas.openxmlformats.org/officeDocument/2006/relationships/themeOverride" Target="../theme/themeOverride16.xml"/></Relationships>
</file>

<file path=word/charts/_rels/chart19.xml.rels><?xml version="1.0" encoding="UTF-8" standalone="yes"?>
<Relationships xmlns="http://schemas.openxmlformats.org/package/2006/relationships"><Relationship Id="rId1" Type="http://schemas.openxmlformats.org/officeDocument/2006/relationships/oleObject" Target="file:////C:\Users\pinelli\ownCloud\Documents\FPHLM%20Engineering%20Team\FPHLM%20-%20WIND\FCHLPM\2018%20submission\V%20Standards\Form%20V-1\Form_V1_20180909.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D:\Documents\AAHurricane\AAModel2018\Forms\Hist%20vs%20Model.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C:\Users\pinelli\ownCloud\Documents\FPHLM%20Engineering%20Team\FPHLM%20-%20WIND\FCHLPM\2018%20submission\V%20Standards\Form%20V-1\Form_V1_20180909.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embeddings/oleObject1.bin"/></Relationships>
</file>

<file path=word/charts/_rels/chart4.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app%20plots\Comparative%20Model%20Plots\Updated%20Plots\Masonry%20South%20Inland.xlsx" TargetMode="External"/><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app%20plots\Comparative%20Model%20Plots\Updated%20Plots\Timber%20South%20Inland.xlsx" TargetMode="External"/><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pinelli\ownCloud\Documents\FPHLM%20Engineering%20Team\FPHLM%20-%20WIND\FCHLPM\2018%20submission\V%20Standards\app%20plots\App%20model%20vs%20claims.csv.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pinelli\ownCloud\Documents\FPHLM%20Engineering%20Team\FPHLM%20-%20WIND\FCHLPM\2018%20submission\V%20Standards\app%20plots\App%20model%20vs%20claims.csv.xlsx" TargetMode="External"/></Relationships>
</file>

<file path=word/charts/_rels/chart8.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en-US" sz="1200" b="1" i="0" baseline="0">
                <a:effectLst/>
              </a:rPr>
              <a:t>Brevard County WBDR Masonry Building Vulnerabilities</a:t>
            </a:r>
            <a:endParaRPr lang="en-US" sz="1200">
              <a:effectLst/>
            </a:endParaRPr>
          </a:p>
        </c:rich>
      </c:tx>
      <c:overlay val="0"/>
    </c:title>
    <c:autoTitleDeleted val="0"/>
    <c:plotArea>
      <c:layout>
        <c:manualLayout>
          <c:layoutTarget val="inner"/>
          <c:xMode val="edge"/>
          <c:yMode val="edge"/>
          <c:x val="0.13261276368231747"/>
          <c:y val="0.11547222117570231"/>
          <c:w val="0.79515886482203213"/>
          <c:h val="0.72270676093717945"/>
        </c:manualLayout>
      </c:layout>
      <c:scatterChart>
        <c:scatterStyle val="smoothMarker"/>
        <c:varyColors val="0"/>
        <c:ser>
          <c:idx val="0"/>
          <c:order val="0"/>
          <c:tx>
            <c:strRef>
              <c:f>Sheet1!$C$1</c:f>
              <c:strCache>
                <c:ptCount val="1"/>
                <c:pt idx="0">
                  <c:v>Weak Version 6.3 (1981-1993)</c:v>
                </c:pt>
              </c:strCache>
            </c:strRef>
          </c:tx>
          <c:marker>
            <c:symbol val="diamond"/>
            <c:size val="6"/>
          </c:marker>
          <c:xVal>
            <c:numRef>
              <c:f>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Sheet1!$C$2:$C$42</c:f>
              <c:numCache>
                <c:formatCode>0%</c:formatCode>
                <c:ptCount val="41"/>
                <c:pt idx="0">
                  <c:v>0</c:v>
                </c:pt>
                <c:pt idx="1">
                  <c:v>1.37407618892101E-2</c:v>
                </c:pt>
                <c:pt idx="2">
                  <c:v>2.8724559681433798E-2</c:v>
                </c:pt>
                <c:pt idx="3">
                  <c:v>4.0391674270925999E-2</c:v>
                </c:pt>
                <c:pt idx="4">
                  <c:v>4.9582964656113997E-2</c:v>
                </c:pt>
                <c:pt idx="5">
                  <c:v>5.7072620095648702E-2</c:v>
                </c:pt>
                <c:pt idx="6">
                  <c:v>6.2936227956213606E-2</c:v>
                </c:pt>
                <c:pt idx="7">
                  <c:v>6.9246429717013502E-2</c:v>
                </c:pt>
                <c:pt idx="8">
                  <c:v>7.69564535544532E-2</c:v>
                </c:pt>
                <c:pt idx="9">
                  <c:v>9.0589147540885401E-2</c:v>
                </c:pt>
                <c:pt idx="10">
                  <c:v>0.108068004991089</c:v>
                </c:pt>
                <c:pt idx="11">
                  <c:v>0.13013172823444899</c:v>
                </c:pt>
                <c:pt idx="12">
                  <c:v>0.15703643466925399</c:v>
                </c:pt>
                <c:pt idx="13">
                  <c:v>0.19059484127225099</c:v>
                </c:pt>
                <c:pt idx="14">
                  <c:v>0.22666666205863401</c:v>
                </c:pt>
                <c:pt idx="15">
                  <c:v>0.26404006661268298</c:v>
                </c:pt>
                <c:pt idx="16">
                  <c:v>0.296935581801892</c:v>
                </c:pt>
                <c:pt idx="17">
                  <c:v>0.32582991112478599</c:v>
                </c:pt>
                <c:pt idx="18">
                  <c:v>0.34901286017864203</c:v>
                </c:pt>
                <c:pt idx="19">
                  <c:v>0.36776338266070602</c:v>
                </c:pt>
                <c:pt idx="20">
                  <c:v>0.38487122616646002</c:v>
                </c:pt>
                <c:pt idx="21">
                  <c:v>0.39840819257673199</c:v>
                </c:pt>
                <c:pt idx="22">
                  <c:v>0.41490803742128102</c:v>
                </c:pt>
                <c:pt idx="23">
                  <c:v>0.43338150221083299</c:v>
                </c:pt>
                <c:pt idx="24">
                  <c:v>0.45237382645617502</c:v>
                </c:pt>
                <c:pt idx="25">
                  <c:v>0.474756295122366</c:v>
                </c:pt>
                <c:pt idx="26">
                  <c:v>0.49870887683575399</c:v>
                </c:pt>
                <c:pt idx="27">
                  <c:v>0.52597940341596106</c:v>
                </c:pt>
                <c:pt idx="28">
                  <c:v>0.55216540560794003</c:v>
                </c:pt>
                <c:pt idx="29">
                  <c:v>0.58267761525307105</c:v>
                </c:pt>
                <c:pt idx="30">
                  <c:v>0.61216643009317795</c:v>
                </c:pt>
                <c:pt idx="31">
                  <c:v>0.64173358108696998</c:v>
                </c:pt>
                <c:pt idx="32">
                  <c:v>0.66884731726701296</c:v>
                </c:pt>
                <c:pt idx="33">
                  <c:v>0.69817220704834804</c:v>
                </c:pt>
                <c:pt idx="34">
                  <c:v>0.72441895822237301</c:v>
                </c:pt>
                <c:pt idx="35">
                  <c:v>0.74731286940036801</c:v>
                </c:pt>
                <c:pt idx="36">
                  <c:v>0.77097251281029899</c:v>
                </c:pt>
                <c:pt idx="37">
                  <c:v>0.79115032098711202</c:v>
                </c:pt>
                <c:pt idx="38">
                  <c:v>0.81218647031963698</c:v>
                </c:pt>
                <c:pt idx="39">
                  <c:v>0.83151507601434405</c:v>
                </c:pt>
                <c:pt idx="40">
                  <c:v>0.84727740195235701</c:v>
                </c:pt>
              </c:numCache>
            </c:numRef>
          </c:yVal>
          <c:smooth val="1"/>
          <c:extLst>
            <c:ext xmlns:c16="http://schemas.microsoft.com/office/drawing/2014/chart" uri="{C3380CC4-5D6E-409C-BE32-E72D297353CC}">
              <c16:uniqueId val="{00000000-45C8-3842-992A-0C8A31764955}"/>
            </c:ext>
          </c:extLst>
        </c:ser>
        <c:ser>
          <c:idx val="1"/>
          <c:order val="1"/>
          <c:tx>
            <c:strRef>
              <c:f>Sheet1!$D$1</c:f>
              <c:strCache>
                <c:ptCount val="1"/>
                <c:pt idx="0">
                  <c:v>Medium Version 6.3 (1981-1993)</c:v>
                </c:pt>
              </c:strCache>
            </c:strRef>
          </c:tx>
          <c:marker>
            <c:symbol val="square"/>
            <c:size val="5"/>
          </c:marker>
          <c:xVal>
            <c:numRef>
              <c:f>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Sheet1!$D$2:$D$42</c:f>
              <c:numCache>
                <c:formatCode>0%</c:formatCode>
                <c:ptCount val="41"/>
                <c:pt idx="0">
                  <c:v>0</c:v>
                </c:pt>
                <c:pt idx="1">
                  <c:v>1.10049393239793E-2</c:v>
                </c:pt>
                <c:pt idx="2">
                  <c:v>2.2257868802554301E-2</c:v>
                </c:pt>
                <c:pt idx="3">
                  <c:v>3.1458667264826899E-2</c:v>
                </c:pt>
                <c:pt idx="4">
                  <c:v>3.8617970167300203E-2</c:v>
                </c:pt>
                <c:pt idx="5">
                  <c:v>4.39523966312678E-2</c:v>
                </c:pt>
                <c:pt idx="6">
                  <c:v>4.7101649756862103E-2</c:v>
                </c:pt>
                <c:pt idx="7">
                  <c:v>4.9011864487259998E-2</c:v>
                </c:pt>
                <c:pt idx="8">
                  <c:v>5.0571740633690902E-2</c:v>
                </c:pt>
                <c:pt idx="9">
                  <c:v>5.43250249344902E-2</c:v>
                </c:pt>
                <c:pt idx="10">
                  <c:v>6.0450514289480103E-2</c:v>
                </c:pt>
                <c:pt idx="11">
                  <c:v>7.0004576442083494E-2</c:v>
                </c:pt>
                <c:pt idx="12">
                  <c:v>8.5447184867937107E-2</c:v>
                </c:pt>
                <c:pt idx="13">
                  <c:v>0.10831127666241799</c:v>
                </c:pt>
                <c:pt idx="14">
                  <c:v>0.13757894131578999</c:v>
                </c:pt>
                <c:pt idx="15">
                  <c:v>0.17147996861322901</c:v>
                </c:pt>
                <c:pt idx="16">
                  <c:v>0.208256384359919</c:v>
                </c:pt>
                <c:pt idx="17">
                  <c:v>0.24374112518177801</c:v>
                </c:pt>
                <c:pt idx="18">
                  <c:v>0.27656174732857802</c:v>
                </c:pt>
                <c:pt idx="19">
                  <c:v>0.30267544597852603</c:v>
                </c:pt>
                <c:pt idx="20">
                  <c:v>0.325103624576073</c:v>
                </c:pt>
                <c:pt idx="21">
                  <c:v>0.34111736947279497</c:v>
                </c:pt>
                <c:pt idx="22">
                  <c:v>0.356399038892182</c:v>
                </c:pt>
                <c:pt idx="23">
                  <c:v>0.36930677922784999</c:v>
                </c:pt>
                <c:pt idx="24">
                  <c:v>0.38026586316282701</c:v>
                </c:pt>
                <c:pt idx="25">
                  <c:v>0.38889511000917099</c:v>
                </c:pt>
                <c:pt idx="26">
                  <c:v>0.39833173915874898</c:v>
                </c:pt>
                <c:pt idx="27">
                  <c:v>0.40780677589882502</c:v>
                </c:pt>
                <c:pt idx="28">
                  <c:v>0.41766998407178002</c:v>
                </c:pt>
                <c:pt idx="29">
                  <c:v>0.42899719169539502</c:v>
                </c:pt>
                <c:pt idx="30">
                  <c:v>0.440318241889054</c:v>
                </c:pt>
                <c:pt idx="31">
                  <c:v>0.45517903490656197</c:v>
                </c:pt>
                <c:pt idx="32">
                  <c:v>0.46928849457335597</c:v>
                </c:pt>
                <c:pt idx="33">
                  <c:v>0.48671776367772002</c:v>
                </c:pt>
                <c:pt idx="34">
                  <c:v>0.50379934067017496</c:v>
                </c:pt>
                <c:pt idx="35">
                  <c:v>0.52282007527855401</c:v>
                </c:pt>
                <c:pt idx="36">
                  <c:v>0.54486112215445703</c:v>
                </c:pt>
                <c:pt idx="37">
                  <c:v>0.56487495527746201</c:v>
                </c:pt>
                <c:pt idx="38">
                  <c:v>0.58821345070477604</c:v>
                </c:pt>
                <c:pt idx="39">
                  <c:v>0.61126925188748704</c:v>
                </c:pt>
                <c:pt idx="40">
                  <c:v>0.63295119427690105</c:v>
                </c:pt>
              </c:numCache>
            </c:numRef>
          </c:yVal>
          <c:smooth val="1"/>
          <c:extLst>
            <c:ext xmlns:c16="http://schemas.microsoft.com/office/drawing/2014/chart" uri="{C3380CC4-5D6E-409C-BE32-E72D297353CC}">
              <c16:uniqueId val="{00000001-45C8-3842-992A-0C8A31764955}"/>
            </c:ext>
          </c:extLst>
        </c:ser>
        <c:ser>
          <c:idx val="2"/>
          <c:order val="2"/>
          <c:tx>
            <c:strRef>
              <c:f>Sheet1!$E$1</c:f>
              <c:strCache>
                <c:ptCount val="1"/>
                <c:pt idx="0">
                  <c:v>Strong Version 6.3 (1993-2004)</c:v>
                </c:pt>
              </c:strCache>
            </c:strRef>
          </c:tx>
          <c:marker>
            <c:symbol val="triangle"/>
            <c:size val="5"/>
          </c:marker>
          <c:xVal>
            <c:numRef>
              <c:f>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Sheet1!$E$2:$E$42</c:f>
              <c:numCache>
                <c:formatCode>0%</c:formatCode>
                <c:ptCount val="41"/>
                <c:pt idx="0">
                  <c:v>0</c:v>
                </c:pt>
                <c:pt idx="1">
                  <c:v>0.01</c:v>
                </c:pt>
                <c:pt idx="2">
                  <c:v>1.00131934044452E-2</c:v>
                </c:pt>
                <c:pt idx="3">
                  <c:v>1.04785373127101E-2</c:v>
                </c:pt>
                <c:pt idx="4">
                  <c:v>1.19596302787854E-2</c:v>
                </c:pt>
                <c:pt idx="5">
                  <c:v>1.36124805654996E-2</c:v>
                </c:pt>
                <c:pt idx="6">
                  <c:v>1.4637859085288901E-2</c:v>
                </c:pt>
                <c:pt idx="7">
                  <c:v>1.51169080995392E-2</c:v>
                </c:pt>
                <c:pt idx="8">
                  <c:v>1.51016185764727E-2</c:v>
                </c:pt>
                <c:pt idx="9">
                  <c:v>1.5340499198421899E-2</c:v>
                </c:pt>
                <c:pt idx="10">
                  <c:v>1.5377716731692999E-2</c:v>
                </c:pt>
                <c:pt idx="11">
                  <c:v>1.55174292717686E-2</c:v>
                </c:pt>
                <c:pt idx="12">
                  <c:v>1.70744602304654E-2</c:v>
                </c:pt>
                <c:pt idx="13">
                  <c:v>2.05897189762255E-2</c:v>
                </c:pt>
                <c:pt idx="14">
                  <c:v>2.74936699155835E-2</c:v>
                </c:pt>
                <c:pt idx="15">
                  <c:v>3.8262773553571501E-2</c:v>
                </c:pt>
                <c:pt idx="16">
                  <c:v>5.2828640827943897E-2</c:v>
                </c:pt>
                <c:pt idx="17">
                  <c:v>7.1451041234840001E-2</c:v>
                </c:pt>
                <c:pt idx="18">
                  <c:v>9.2988440644418094E-2</c:v>
                </c:pt>
                <c:pt idx="19">
                  <c:v>0.115792371978123</c:v>
                </c:pt>
                <c:pt idx="20">
                  <c:v>0.14100059262745901</c:v>
                </c:pt>
                <c:pt idx="21">
                  <c:v>0.16541244956283399</c:v>
                </c:pt>
                <c:pt idx="22">
                  <c:v>0.19062699002337499</c:v>
                </c:pt>
                <c:pt idx="23">
                  <c:v>0.21734685006249399</c:v>
                </c:pt>
                <c:pt idx="24">
                  <c:v>0.241651019848553</c:v>
                </c:pt>
                <c:pt idx="25">
                  <c:v>0.26432053694834301</c:v>
                </c:pt>
                <c:pt idx="26">
                  <c:v>0.28644191696342097</c:v>
                </c:pt>
                <c:pt idx="27">
                  <c:v>0.30557693212590797</c:v>
                </c:pt>
                <c:pt idx="28">
                  <c:v>0.325688659634914</c:v>
                </c:pt>
                <c:pt idx="29">
                  <c:v>0.34273779811234401</c:v>
                </c:pt>
                <c:pt idx="30">
                  <c:v>0.35883020099563001</c:v>
                </c:pt>
                <c:pt idx="31">
                  <c:v>0.37533189607085299</c:v>
                </c:pt>
                <c:pt idx="32">
                  <c:v>0.389930955201859</c:v>
                </c:pt>
                <c:pt idx="33">
                  <c:v>0.40726247994479903</c:v>
                </c:pt>
                <c:pt idx="34">
                  <c:v>0.42242067419800799</c:v>
                </c:pt>
                <c:pt idx="35">
                  <c:v>0.43956580315893301</c:v>
                </c:pt>
                <c:pt idx="36">
                  <c:v>0.458363531106461</c:v>
                </c:pt>
                <c:pt idx="37">
                  <c:v>0.47720855303417098</c:v>
                </c:pt>
                <c:pt idx="38">
                  <c:v>0.49817307904234898</c:v>
                </c:pt>
                <c:pt idx="39">
                  <c:v>0.52079558072518695</c:v>
                </c:pt>
                <c:pt idx="40">
                  <c:v>0.54259447669344996</c:v>
                </c:pt>
              </c:numCache>
            </c:numRef>
          </c:yVal>
          <c:smooth val="1"/>
          <c:extLst>
            <c:ext xmlns:c16="http://schemas.microsoft.com/office/drawing/2014/chart" uri="{C3380CC4-5D6E-409C-BE32-E72D297353CC}">
              <c16:uniqueId val="{00000002-45C8-3842-992A-0C8A31764955}"/>
            </c:ext>
          </c:extLst>
        </c:ser>
        <c:ser>
          <c:idx val="3"/>
          <c:order val="3"/>
          <c:tx>
            <c:strRef>
              <c:f>Sheet1!$F$1</c:f>
              <c:strCache>
                <c:ptCount val="1"/>
                <c:pt idx="0">
                  <c:v>Age-Weighted Version 6.3</c:v>
                </c:pt>
              </c:strCache>
            </c:strRef>
          </c:tx>
          <c:marker>
            <c:symbol val="x"/>
            <c:size val="5"/>
          </c:marker>
          <c:xVal>
            <c:numRef>
              <c:f>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Sheet1!$F$2:$F$42</c:f>
              <c:numCache>
                <c:formatCode>0%</c:formatCode>
                <c:ptCount val="41"/>
                <c:pt idx="0">
                  <c:v>0</c:v>
                </c:pt>
                <c:pt idx="1">
                  <c:v>1.1230269587516901E-2</c:v>
                </c:pt>
                <c:pt idx="2">
                  <c:v>2.0199186630001201E-2</c:v>
                </c:pt>
                <c:pt idx="3">
                  <c:v>2.7719543509056602E-2</c:v>
                </c:pt>
                <c:pt idx="4">
                  <c:v>3.3779662504262502E-2</c:v>
                </c:pt>
                <c:pt idx="5">
                  <c:v>3.85743505232315E-2</c:v>
                </c:pt>
                <c:pt idx="6">
                  <c:v>4.1812320907532299E-2</c:v>
                </c:pt>
                <c:pt idx="7">
                  <c:v>4.4351179406902898E-2</c:v>
                </c:pt>
                <c:pt idx="8">
                  <c:v>4.6903405299165798E-2</c:v>
                </c:pt>
                <c:pt idx="9">
                  <c:v>5.1982590994746898E-2</c:v>
                </c:pt>
                <c:pt idx="10">
                  <c:v>5.89464040669231E-2</c:v>
                </c:pt>
                <c:pt idx="11">
                  <c:v>6.8508076899189002E-2</c:v>
                </c:pt>
                <c:pt idx="12">
                  <c:v>8.2200468294513399E-2</c:v>
                </c:pt>
                <c:pt idx="13">
                  <c:v>0.101259463948199</c:v>
                </c:pt>
                <c:pt idx="14">
                  <c:v>0.124827722125644</c:v>
                </c:pt>
                <c:pt idx="15">
                  <c:v>0.15229315222907</c:v>
                </c:pt>
                <c:pt idx="16">
                  <c:v>0.181525390665805</c:v>
                </c:pt>
                <c:pt idx="17">
                  <c:v>0.21212816418376301</c:v>
                </c:pt>
                <c:pt idx="18">
                  <c:v>0.241686457435594</c:v>
                </c:pt>
                <c:pt idx="19">
                  <c:v>0.26891572261765201</c:v>
                </c:pt>
                <c:pt idx="20">
                  <c:v>0.29549653271500598</c:v>
                </c:pt>
                <c:pt idx="21">
                  <c:v>0.31858288948837499</c:v>
                </c:pt>
                <c:pt idx="22">
                  <c:v>0.34169917795739602</c:v>
                </c:pt>
                <c:pt idx="23">
                  <c:v>0.36456744535307001</c:v>
                </c:pt>
                <c:pt idx="24">
                  <c:v>0.38555877099054098</c:v>
                </c:pt>
                <c:pt idx="25">
                  <c:v>0.40548744567448702</c:v>
                </c:pt>
                <c:pt idx="26">
                  <c:v>0.42512906803155298</c:v>
                </c:pt>
                <c:pt idx="27">
                  <c:v>0.44463278388513799</c:v>
                </c:pt>
                <c:pt idx="28">
                  <c:v>0.46333775374424102</c:v>
                </c:pt>
                <c:pt idx="29">
                  <c:v>0.48297684202561098</c:v>
                </c:pt>
                <c:pt idx="30">
                  <c:v>0.50139565215896098</c:v>
                </c:pt>
                <c:pt idx="31">
                  <c:v>0.52099727168384502</c:v>
                </c:pt>
                <c:pt idx="32">
                  <c:v>0.53902012003780897</c:v>
                </c:pt>
                <c:pt idx="33">
                  <c:v>0.55965159639815099</c:v>
                </c:pt>
                <c:pt idx="34">
                  <c:v>0.57853681121261202</c:v>
                </c:pt>
                <c:pt idx="35">
                  <c:v>0.597535923193936</c:v>
                </c:pt>
                <c:pt idx="36">
                  <c:v>0.61830769427532195</c:v>
                </c:pt>
                <c:pt idx="37">
                  <c:v>0.637291609868753</c:v>
                </c:pt>
                <c:pt idx="38">
                  <c:v>0.65851575434325604</c:v>
                </c:pt>
                <c:pt idx="39">
                  <c:v>0.67937152820901803</c:v>
                </c:pt>
                <c:pt idx="40">
                  <c:v>0.69819712699923098</c:v>
                </c:pt>
              </c:numCache>
            </c:numRef>
          </c:yVal>
          <c:smooth val="1"/>
          <c:extLst>
            <c:ext xmlns:c16="http://schemas.microsoft.com/office/drawing/2014/chart" uri="{C3380CC4-5D6E-409C-BE32-E72D297353CC}">
              <c16:uniqueId val="{00000003-45C8-3842-992A-0C8A31764955}"/>
            </c:ext>
          </c:extLst>
        </c:ser>
        <c:dLbls>
          <c:showLegendKey val="0"/>
          <c:showVal val="0"/>
          <c:showCatName val="0"/>
          <c:showSerName val="0"/>
          <c:showPercent val="0"/>
          <c:showBubbleSize val="0"/>
        </c:dLbls>
        <c:axId val="177754496"/>
        <c:axId val="177756800"/>
      </c:scatterChart>
      <c:valAx>
        <c:axId val="177754496"/>
        <c:scaling>
          <c:orientation val="minMax"/>
          <c:max val="110"/>
          <c:min val="20"/>
        </c:scaling>
        <c:delete val="0"/>
        <c:axPos val="b"/>
        <c:title>
          <c:tx>
            <c:rich>
              <a:bodyPr/>
              <a:lstStyle/>
              <a:p>
                <a:pPr>
                  <a:defRPr sz="700"/>
                </a:pPr>
                <a:r>
                  <a:rPr lang="en-US" sz="1200" b="1" i="0" baseline="0">
                    <a:effectLst/>
                  </a:rPr>
                  <a:t>Wind Speed m/s (3 sec gust)</a:t>
                </a:r>
                <a:endParaRPr lang="en-US" sz="700">
                  <a:effectLst/>
                </a:endParaRPr>
              </a:p>
            </c:rich>
          </c:tx>
          <c:overlay val="0"/>
        </c:title>
        <c:numFmt formatCode="General" sourceLinked="1"/>
        <c:majorTickMark val="out"/>
        <c:minorTickMark val="none"/>
        <c:tickLblPos val="nextTo"/>
        <c:crossAx val="177756800"/>
        <c:crosses val="autoZero"/>
        <c:crossBetween val="midCat"/>
        <c:majorUnit val="10"/>
      </c:valAx>
      <c:valAx>
        <c:axId val="177756800"/>
        <c:scaling>
          <c:orientation val="minMax"/>
          <c:max val="1"/>
        </c:scaling>
        <c:delete val="0"/>
        <c:axPos val="l"/>
        <c:majorGridlines/>
        <c:title>
          <c:tx>
            <c:rich>
              <a:bodyPr rot="-5400000" vert="horz"/>
              <a:lstStyle/>
              <a:p>
                <a:pPr>
                  <a:defRPr sz="700"/>
                </a:pPr>
                <a:r>
                  <a:rPr lang="en-US" sz="1200" b="1" i="0" baseline="0">
                    <a:effectLst/>
                  </a:rPr>
                  <a:t>Damage Ratio (%)</a:t>
                </a:r>
                <a:endParaRPr lang="en-US" sz="700">
                  <a:effectLst/>
                </a:endParaRPr>
              </a:p>
            </c:rich>
          </c:tx>
          <c:overlay val="0"/>
        </c:title>
        <c:numFmt formatCode="0%" sourceLinked="1"/>
        <c:majorTickMark val="out"/>
        <c:minorTickMark val="none"/>
        <c:tickLblPos val="nextTo"/>
        <c:crossAx val="177754496"/>
        <c:crosses val="autoZero"/>
        <c:crossBetween val="midCat"/>
      </c:valAx>
    </c:plotArea>
    <c:legend>
      <c:legendPos val="r"/>
      <c:layout>
        <c:manualLayout>
          <c:xMode val="edge"/>
          <c:yMode val="edge"/>
          <c:x val="0.17394858470973956"/>
          <c:y val="0.12672492642965086"/>
          <c:w val="0.42621976545861062"/>
          <c:h val="0.24033643521832498"/>
        </c:manualLayout>
      </c:layout>
      <c:overlay val="0"/>
      <c:spPr>
        <a:solidFill>
          <a:schemeClr val="lt1"/>
        </a:solidFill>
        <a:ln w="3175"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legend>
    <c:plotVisOnly val="1"/>
    <c:dispBlanksAs val="gap"/>
    <c:showDLblsOverMax val="0"/>
  </c:chart>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lrMapOvr bg1="lt1" tx1="dk1" bg2="lt2" tx2="dk2" accent1="accent1" accent2="accent2" accent3="accent3" accent4="accent4" accent5="accent5" accent6="accent6" hlink="hlink" folHlink="folHlink"/>
  <c:chart>
    <c:title>
      <c:tx>
        <c:rich>
          <a:bodyPr/>
          <a:lstStyle/>
          <a:p>
            <a:pPr>
              <a:defRPr/>
            </a:pPr>
            <a:r>
              <a:rPr lang="en-US"/>
              <a:t>Timber Reference</a:t>
            </a:r>
          </a:p>
        </c:rich>
      </c:tx>
      <c:overlay val="0"/>
    </c:title>
    <c:autoTitleDeleted val="0"/>
    <c:plotArea>
      <c:layout/>
      <c:scatterChart>
        <c:scatterStyle val="smoothMarker"/>
        <c:varyColors val="0"/>
        <c:ser>
          <c:idx val="3"/>
          <c:order val="0"/>
          <c:tx>
            <c:v>Reference (-1SD)</c:v>
          </c:tx>
          <c:spPr>
            <a:ln>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G$3:$G$43</c:f>
              <c:numCache>
                <c:formatCode>General</c:formatCode>
                <c:ptCount val="41"/>
                <c:pt idx="0">
                  <c:v>0</c:v>
                </c:pt>
                <c:pt idx="1">
                  <c:v>5.9398045291680201E-3</c:v>
                </c:pt>
                <c:pt idx="2">
                  <c:v>1.5474434433182501E-2</c:v>
                </c:pt>
                <c:pt idx="3">
                  <c:v>2.3134388597649099E-2</c:v>
                </c:pt>
                <c:pt idx="4">
                  <c:v>2.86640299399596E-2</c:v>
                </c:pt>
                <c:pt idx="5">
                  <c:v>3.31611479890229E-2</c:v>
                </c:pt>
                <c:pt idx="6">
                  <c:v>3.4673343493778597E-2</c:v>
                </c:pt>
                <c:pt idx="7">
                  <c:v>3.3515561226480702E-2</c:v>
                </c:pt>
                <c:pt idx="8">
                  <c:v>2.9842470720117999E-2</c:v>
                </c:pt>
                <c:pt idx="9">
                  <c:v>2.6727138086840501E-2</c:v>
                </c:pt>
                <c:pt idx="10">
                  <c:v>2.57081761725521E-2</c:v>
                </c:pt>
                <c:pt idx="11">
                  <c:v>2.7768848752124198E-2</c:v>
                </c:pt>
                <c:pt idx="12">
                  <c:v>3.6421665262570402E-2</c:v>
                </c:pt>
                <c:pt idx="13">
                  <c:v>5.7026466729577903E-2</c:v>
                </c:pt>
                <c:pt idx="14">
                  <c:v>8.7368678970682095E-2</c:v>
                </c:pt>
                <c:pt idx="15">
                  <c:v>0.125664535801395</c:v>
                </c:pt>
                <c:pt idx="16">
                  <c:v>0.16789158137560001</c:v>
                </c:pt>
                <c:pt idx="17">
                  <c:v>0.20908015678806299</c:v>
                </c:pt>
                <c:pt idx="18">
                  <c:v>0.241693268804651</c:v>
                </c:pt>
                <c:pt idx="19">
                  <c:v>0.26972017004425503</c:v>
                </c:pt>
                <c:pt idx="20">
                  <c:v>0.298295726613023</c:v>
                </c:pt>
                <c:pt idx="21">
                  <c:v>0.31971394645920298</c:v>
                </c:pt>
                <c:pt idx="22">
                  <c:v>0.34449238222237299</c:v>
                </c:pt>
                <c:pt idx="23">
                  <c:v>0.37094538395584398</c:v>
                </c:pt>
                <c:pt idx="24">
                  <c:v>0.395276403335593</c:v>
                </c:pt>
                <c:pt idx="25">
                  <c:v>0.420074040290563</c:v>
                </c:pt>
                <c:pt idx="26">
                  <c:v>0.44163898143644398</c:v>
                </c:pt>
                <c:pt idx="27">
                  <c:v>0.467586694480156</c:v>
                </c:pt>
                <c:pt idx="28">
                  <c:v>0.48443870614856799</c:v>
                </c:pt>
                <c:pt idx="29">
                  <c:v>0.50384720372145797</c:v>
                </c:pt>
                <c:pt idx="30">
                  <c:v>0.51939996099559504</c:v>
                </c:pt>
                <c:pt idx="31">
                  <c:v>0.53322007433696605</c:v>
                </c:pt>
                <c:pt idx="32">
                  <c:v>0.54681946456179498</c:v>
                </c:pt>
                <c:pt idx="33">
                  <c:v>0.56061343466868796</c:v>
                </c:pt>
                <c:pt idx="34">
                  <c:v>0.57010758657290705</c:v>
                </c:pt>
                <c:pt idx="35">
                  <c:v>0.58217411430691801</c:v>
                </c:pt>
                <c:pt idx="36">
                  <c:v>0.59438270158720297</c:v>
                </c:pt>
                <c:pt idx="37">
                  <c:v>0.60559930977931198</c:v>
                </c:pt>
                <c:pt idx="38">
                  <c:v>0.61879174466793097</c:v>
                </c:pt>
                <c:pt idx="39">
                  <c:v>0.63225744880799495</c:v>
                </c:pt>
                <c:pt idx="40">
                  <c:v>0.64732566092895105</c:v>
                </c:pt>
              </c:numCache>
            </c:numRef>
          </c:yVal>
          <c:smooth val="1"/>
          <c:extLst>
            <c:ext xmlns:c16="http://schemas.microsoft.com/office/drawing/2014/chart" uri="{C3380CC4-5D6E-409C-BE32-E72D297353CC}">
              <c16:uniqueId val="{00000000-42BE-2B44-936E-ADA90E0162AD}"/>
            </c:ext>
          </c:extLst>
        </c:ser>
        <c:ser>
          <c:idx val="4"/>
          <c:order val="1"/>
          <c:tx>
            <c:v>Reference (AVG)</c:v>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H$3:$H$43</c:f>
              <c:numCache>
                <c:formatCode>General</c:formatCode>
                <c:ptCount val="41"/>
                <c:pt idx="0">
                  <c:v>0</c:v>
                </c:pt>
                <c:pt idx="1">
                  <c:v>1.3837500000000001E-2</c:v>
                </c:pt>
                <c:pt idx="2">
                  <c:v>2.8898750000000001E-2</c:v>
                </c:pt>
                <c:pt idx="3">
                  <c:v>4.0614999999999998E-2</c:v>
                </c:pt>
                <c:pt idx="4">
                  <c:v>4.9819374999999999E-2</c:v>
                </c:pt>
                <c:pt idx="5">
                  <c:v>5.7113125000000001E-2</c:v>
                </c:pt>
                <c:pt idx="6">
                  <c:v>6.2631875000000004E-2</c:v>
                </c:pt>
                <c:pt idx="7">
                  <c:v>6.8573124999999999E-2</c:v>
                </c:pt>
                <c:pt idx="8">
                  <c:v>7.5842499999999993E-2</c:v>
                </c:pt>
                <c:pt idx="9">
                  <c:v>8.8304375000000004E-2</c:v>
                </c:pt>
                <c:pt idx="10">
                  <c:v>0.10444375</c:v>
                </c:pt>
                <c:pt idx="11">
                  <c:v>0.125318125</c:v>
                </c:pt>
                <c:pt idx="12">
                  <c:v>0.15450375</c:v>
                </c:pt>
                <c:pt idx="13">
                  <c:v>0.18804000000000001</c:v>
                </c:pt>
                <c:pt idx="14">
                  <c:v>0.22977249999999999</c:v>
                </c:pt>
                <c:pt idx="15">
                  <c:v>0.27245000000000003</c:v>
                </c:pt>
                <c:pt idx="16">
                  <c:v>0.31148437499999998</c:v>
                </c:pt>
                <c:pt idx="17">
                  <c:v>0.34939937500000001</c:v>
                </c:pt>
                <c:pt idx="18">
                  <c:v>0.38083187499999999</c:v>
                </c:pt>
                <c:pt idx="19">
                  <c:v>0.41007187499999997</c:v>
                </c:pt>
                <c:pt idx="20">
                  <c:v>0.44027312499999999</c:v>
                </c:pt>
                <c:pt idx="21">
                  <c:v>0.46535874999999999</c:v>
                </c:pt>
                <c:pt idx="22">
                  <c:v>0.49184375000000002</c:v>
                </c:pt>
                <c:pt idx="23">
                  <c:v>0.52076812500000003</c:v>
                </c:pt>
                <c:pt idx="24">
                  <c:v>0.54562312499999999</c:v>
                </c:pt>
                <c:pt idx="25">
                  <c:v>0.56806812500000003</c:v>
                </c:pt>
                <c:pt idx="26">
                  <c:v>0.58720562499999995</c:v>
                </c:pt>
                <c:pt idx="27">
                  <c:v>0.60890500000000003</c:v>
                </c:pt>
                <c:pt idx="28">
                  <c:v>0.625495625</c:v>
                </c:pt>
                <c:pt idx="29">
                  <c:v>0.639798125</c:v>
                </c:pt>
                <c:pt idx="30">
                  <c:v>0.65431062500000003</c:v>
                </c:pt>
                <c:pt idx="31">
                  <c:v>0.66707000000000005</c:v>
                </c:pt>
                <c:pt idx="32">
                  <c:v>0.67993499999999996</c:v>
                </c:pt>
                <c:pt idx="33">
                  <c:v>0.69345749999999995</c:v>
                </c:pt>
                <c:pt idx="34">
                  <c:v>0.70455437499999995</c:v>
                </c:pt>
                <c:pt idx="35">
                  <c:v>0.71689250000000004</c:v>
                </c:pt>
                <c:pt idx="36">
                  <c:v>0.73087749999999996</c:v>
                </c:pt>
                <c:pt idx="37">
                  <c:v>0.74351750000000005</c:v>
                </c:pt>
                <c:pt idx="38">
                  <c:v>0.75881125000000005</c:v>
                </c:pt>
                <c:pt idx="39">
                  <c:v>0.77162249999999999</c:v>
                </c:pt>
                <c:pt idx="40">
                  <c:v>0.78695124999999999</c:v>
                </c:pt>
              </c:numCache>
            </c:numRef>
          </c:yVal>
          <c:smooth val="1"/>
          <c:extLst>
            <c:ext xmlns:c16="http://schemas.microsoft.com/office/drawing/2014/chart" uri="{C3380CC4-5D6E-409C-BE32-E72D297353CC}">
              <c16:uniqueId val="{00000001-42BE-2B44-936E-ADA90E0162AD}"/>
            </c:ext>
          </c:extLst>
        </c:ser>
        <c:ser>
          <c:idx val="5"/>
          <c:order val="2"/>
          <c:tx>
            <c:v>Reference (+1SD)</c:v>
          </c:tx>
          <c:spPr>
            <a:ln>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I$3:$I$43</c:f>
              <c:numCache>
                <c:formatCode>General</c:formatCode>
                <c:ptCount val="41"/>
                <c:pt idx="0">
                  <c:v>0</c:v>
                </c:pt>
                <c:pt idx="1">
                  <c:v>2.1735195470832001E-2</c:v>
                </c:pt>
                <c:pt idx="2">
                  <c:v>4.2323065566817503E-2</c:v>
                </c:pt>
                <c:pt idx="3">
                  <c:v>5.8095611402350901E-2</c:v>
                </c:pt>
                <c:pt idx="4">
                  <c:v>7.0974720060040394E-2</c:v>
                </c:pt>
                <c:pt idx="5">
                  <c:v>8.1065102010977094E-2</c:v>
                </c:pt>
                <c:pt idx="6">
                  <c:v>9.0590406506221396E-2</c:v>
                </c:pt>
                <c:pt idx="7">
                  <c:v>0.103630688773519</c:v>
                </c:pt>
                <c:pt idx="8">
                  <c:v>0.121842529279882</c:v>
                </c:pt>
                <c:pt idx="9">
                  <c:v>0.14988161191315999</c:v>
                </c:pt>
                <c:pt idx="10">
                  <c:v>0.183179323827448</c:v>
                </c:pt>
                <c:pt idx="11">
                  <c:v>0.22286740124787599</c:v>
                </c:pt>
                <c:pt idx="12">
                  <c:v>0.27258583473742998</c:v>
                </c:pt>
                <c:pt idx="13">
                  <c:v>0.31905353327042202</c:v>
                </c:pt>
                <c:pt idx="14">
                  <c:v>0.37217632102931802</c:v>
                </c:pt>
                <c:pt idx="15">
                  <c:v>0.41923546419860502</c:v>
                </c:pt>
                <c:pt idx="16">
                  <c:v>0.45507716862440001</c:v>
                </c:pt>
                <c:pt idx="17">
                  <c:v>0.489718593211938</c:v>
                </c:pt>
                <c:pt idx="18">
                  <c:v>0.51997048119534905</c:v>
                </c:pt>
                <c:pt idx="19">
                  <c:v>0.55042357995574498</c:v>
                </c:pt>
                <c:pt idx="20">
                  <c:v>0.58225052338697703</c:v>
                </c:pt>
                <c:pt idx="21">
                  <c:v>0.61100355354079705</c:v>
                </c:pt>
                <c:pt idx="22">
                  <c:v>0.63919511777762705</c:v>
                </c:pt>
                <c:pt idx="23">
                  <c:v>0.67059086604415596</c:v>
                </c:pt>
                <c:pt idx="24">
                  <c:v>0.69596984666440598</c:v>
                </c:pt>
                <c:pt idx="25">
                  <c:v>0.71606220970943801</c:v>
                </c:pt>
                <c:pt idx="26">
                  <c:v>0.73277226856355604</c:v>
                </c:pt>
                <c:pt idx="27">
                  <c:v>0.75022330551984395</c:v>
                </c:pt>
                <c:pt idx="28">
                  <c:v>0.76655254385143201</c:v>
                </c:pt>
                <c:pt idx="29">
                  <c:v>0.77574904627854202</c:v>
                </c:pt>
                <c:pt idx="30">
                  <c:v>0.78922128900440502</c:v>
                </c:pt>
                <c:pt idx="31">
                  <c:v>0.80091992566303505</c:v>
                </c:pt>
                <c:pt idx="32">
                  <c:v>0.81305053543820505</c:v>
                </c:pt>
                <c:pt idx="33">
                  <c:v>0.82630156533131205</c:v>
                </c:pt>
                <c:pt idx="34">
                  <c:v>0.83900116342709297</c:v>
                </c:pt>
                <c:pt idx="35">
                  <c:v>0.85161088569308196</c:v>
                </c:pt>
                <c:pt idx="36">
                  <c:v>0.86737229841279695</c:v>
                </c:pt>
                <c:pt idx="37">
                  <c:v>0.88143569022068802</c:v>
                </c:pt>
                <c:pt idx="38">
                  <c:v>0.89883075533206902</c:v>
                </c:pt>
                <c:pt idx="39">
                  <c:v>0.91098755119200503</c:v>
                </c:pt>
                <c:pt idx="40">
                  <c:v>0.92657683907104904</c:v>
                </c:pt>
              </c:numCache>
            </c:numRef>
          </c:yVal>
          <c:smooth val="1"/>
          <c:extLst>
            <c:ext xmlns:c16="http://schemas.microsoft.com/office/drawing/2014/chart" uri="{C3380CC4-5D6E-409C-BE32-E72D297353CC}">
              <c16:uniqueId val="{00000002-42BE-2B44-936E-ADA90E0162AD}"/>
            </c:ext>
          </c:extLst>
        </c:ser>
        <c:dLbls>
          <c:showLegendKey val="0"/>
          <c:showVal val="0"/>
          <c:showCatName val="0"/>
          <c:showSerName val="0"/>
          <c:showPercent val="0"/>
          <c:showBubbleSize val="0"/>
        </c:dLbls>
        <c:axId val="117474368"/>
        <c:axId val="117474928"/>
      </c:scatterChart>
      <c:valAx>
        <c:axId val="117474368"/>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117474928"/>
        <c:crosses val="autoZero"/>
        <c:crossBetween val="midCat"/>
        <c:majorUnit val="25"/>
        <c:minorUnit val="5"/>
      </c:valAx>
      <c:valAx>
        <c:axId val="117474928"/>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solidFill>
                    <a:latin typeface="+mn-lt"/>
                    <a:ea typeface="+mn-ea"/>
                    <a:cs typeface="+mn-cs"/>
                  </a:defRPr>
                </a:pPr>
                <a:r>
                  <a:rPr lang="en-US" sz="1100" b="1" i="0" baseline="0">
                    <a:effectLst/>
                  </a:rPr>
                  <a:t>Damage Ratio</a:t>
                </a:r>
                <a:endParaRPr lang="en-US" sz="1100">
                  <a:effectLst/>
                </a:endParaRPr>
              </a:p>
            </c:rich>
          </c:tx>
          <c:overlay val="0"/>
        </c:title>
        <c:numFmt formatCode="General" sourceLinked="1"/>
        <c:majorTickMark val="out"/>
        <c:minorTickMark val="none"/>
        <c:tickLblPos val="nextTo"/>
        <c:crossAx val="117474368"/>
        <c:crosses val="autoZero"/>
        <c:crossBetween val="midCat"/>
      </c:valAx>
    </c:plotArea>
    <c:legend>
      <c:legendPos val="r"/>
      <c:overlay val="0"/>
    </c:legend>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lrMapOvr bg1="lt1" tx1="dk1" bg2="lt2" tx2="dk2" accent1="accent1" accent2="accent2" accent3="accent3" accent4="accent4" accent5="accent5" accent6="accent6" hlink="hlink" folHlink="folHlink"/>
  <c:chart>
    <c:title>
      <c:tx>
        <c:rich>
          <a:bodyPr/>
          <a:lstStyle/>
          <a:p>
            <a:pPr>
              <a:defRPr/>
            </a:pPr>
            <a:r>
              <a:rPr lang="en-US"/>
              <a:t>Timber Mitigated</a:t>
            </a:r>
          </a:p>
        </c:rich>
      </c:tx>
      <c:overlay val="0"/>
    </c:title>
    <c:autoTitleDeleted val="0"/>
    <c:plotArea>
      <c:layout/>
      <c:scatterChart>
        <c:scatterStyle val="smoothMarker"/>
        <c:varyColors val="0"/>
        <c:ser>
          <c:idx val="0"/>
          <c:order val="0"/>
          <c:tx>
            <c:v>Mitigated (-1SD)</c:v>
          </c:tx>
          <c:spPr>
            <a:ln>
              <a:solidFill>
                <a:schemeClr val="accent3"/>
              </a:solidFill>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Q$3:$Q$43</c:f>
              <c:numCache>
                <c:formatCode>General</c:formatCode>
                <c:ptCount val="41"/>
                <c:pt idx="0">
                  <c:v>0</c:v>
                </c:pt>
                <c:pt idx="1">
                  <c:v>5.9398045291680201E-3</c:v>
                </c:pt>
                <c:pt idx="2">
                  <c:v>1.5474434433182501E-2</c:v>
                </c:pt>
                <c:pt idx="3">
                  <c:v>2.3147264743247301E-2</c:v>
                </c:pt>
                <c:pt idx="4">
                  <c:v>2.8704996203775701E-2</c:v>
                </c:pt>
                <c:pt idx="5">
                  <c:v>3.3133241301689202E-2</c:v>
                </c:pt>
                <c:pt idx="6">
                  <c:v>3.5060435160668403E-2</c:v>
                </c:pt>
                <c:pt idx="7">
                  <c:v>3.58046537619605E-2</c:v>
                </c:pt>
                <c:pt idx="8">
                  <c:v>3.4842170571768298E-2</c:v>
                </c:pt>
                <c:pt idx="9">
                  <c:v>3.2979590829847402E-2</c:v>
                </c:pt>
                <c:pt idx="10">
                  <c:v>2.6468067478328101E-2</c:v>
                </c:pt>
                <c:pt idx="11">
                  <c:v>1.95197704601788E-2</c:v>
                </c:pt>
                <c:pt idx="12">
                  <c:v>1.25738410207419E-2</c:v>
                </c:pt>
                <c:pt idx="13">
                  <c:v>1.21285063063995E-2</c:v>
                </c:pt>
                <c:pt idx="14">
                  <c:v>1.91595755323761E-2</c:v>
                </c:pt>
                <c:pt idx="15">
                  <c:v>3.4576386373042403E-2</c:v>
                </c:pt>
                <c:pt idx="16">
                  <c:v>5.9783859217304801E-2</c:v>
                </c:pt>
                <c:pt idx="17">
                  <c:v>9.3713099200649505E-2</c:v>
                </c:pt>
                <c:pt idx="18">
                  <c:v>0.12634337401901599</c:v>
                </c:pt>
                <c:pt idx="19">
                  <c:v>0.16239071285763201</c:v>
                </c:pt>
                <c:pt idx="20">
                  <c:v>0.19467466203703099</c:v>
                </c:pt>
                <c:pt idx="21">
                  <c:v>0.22449445451706601</c:v>
                </c:pt>
                <c:pt idx="22">
                  <c:v>0.247096608291905</c:v>
                </c:pt>
                <c:pt idx="23">
                  <c:v>0.27072858174358999</c:v>
                </c:pt>
                <c:pt idx="24">
                  <c:v>0.29000603192824997</c:v>
                </c:pt>
                <c:pt idx="25">
                  <c:v>0.30707968541705699</c:v>
                </c:pt>
                <c:pt idx="26">
                  <c:v>0.32125661421722501</c:v>
                </c:pt>
                <c:pt idx="27">
                  <c:v>0.33414001671978999</c:v>
                </c:pt>
                <c:pt idx="28">
                  <c:v>0.34347726751237601</c:v>
                </c:pt>
                <c:pt idx="29">
                  <c:v>0.354984216652319</c:v>
                </c:pt>
                <c:pt idx="30">
                  <c:v>0.36309893671073001</c:v>
                </c:pt>
                <c:pt idx="31">
                  <c:v>0.37246859955620498</c:v>
                </c:pt>
                <c:pt idx="32">
                  <c:v>0.382636024588004</c:v>
                </c:pt>
                <c:pt idx="33">
                  <c:v>0.39299707314041399</c:v>
                </c:pt>
                <c:pt idx="34">
                  <c:v>0.40358452087440699</c:v>
                </c:pt>
                <c:pt idx="35">
                  <c:v>0.416926721685841</c:v>
                </c:pt>
                <c:pt idx="36">
                  <c:v>0.43247099491712798</c:v>
                </c:pt>
                <c:pt idx="37">
                  <c:v>0.44435429405048399</c:v>
                </c:pt>
                <c:pt idx="38">
                  <c:v>0.46121233016060598</c:v>
                </c:pt>
                <c:pt idx="39">
                  <c:v>0.481060032456815</c:v>
                </c:pt>
                <c:pt idx="40">
                  <c:v>0.49711139289953798</c:v>
                </c:pt>
              </c:numCache>
            </c:numRef>
          </c:yVal>
          <c:smooth val="1"/>
          <c:extLst>
            <c:ext xmlns:c16="http://schemas.microsoft.com/office/drawing/2014/chart" uri="{C3380CC4-5D6E-409C-BE32-E72D297353CC}">
              <c16:uniqueId val="{00000000-6DB4-D44B-AACE-AAA7FBFA5944}"/>
            </c:ext>
          </c:extLst>
        </c:ser>
        <c:ser>
          <c:idx val="1"/>
          <c:order val="1"/>
          <c:tx>
            <c:v>Mitigated (AVG)</c:v>
          </c:tx>
          <c:spPr>
            <a:ln>
              <a:solidFill>
                <a:schemeClr val="accent3"/>
              </a:solidFill>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R$3:$R$43</c:f>
              <c:numCache>
                <c:formatCode>General</c:formatCode>
                <c:ptCount val="41"/>
                <c:pt idx="0">
                  <c:v>0</c:v>
                </c:pt>
                <c:pt idx="1">
                  <c:v>1.3837500000000001E-2</c:v>
                </c:pt>
                <c:pt idx="2">
                  <c:v>2.8898750000000001E-2</c:v>
                </c:pt>
                <c:pt idx="3">
                  <c:v>4.0614999999999998E-2</c:v>
                </c:pt>
                <c:pt idx="4">
                  <c:v>4.9696249999999997E-2</c:v>
                </c:pt>
                <c:pt idx="5">
                  <c:v>5.6524999999999999E-2</c:v>
                </c:pt>
                <c:pt idx="6">
                  <c:v>6.04675E-2</c:v>
                </c:pt>
                <c:pt idx="7">
                  <c:v>6.2502500000000003E-2</c:v>
                </c:pt>
                <c:pt idx="8">
                  <c:v>6.3418125000000006E-2</c:v>
                </c:pt>
                <c:pt idx="9">
                  <c:v>6.6339999999999996E-2</c:v>
                </c:pt>
                <c:pt idx="10">
                  <c:v>7.0660000000000001E-2</c:v>
                </c:pt>
                <c:pt idx="11">
                  <c:v>7.7652499999999999E-2</c:v>
                </c:pt>
                <c:pt idx="12">
                  <c:v>9.0153125000000001E-2</c:v>
                </c:pt>
                <c:pt idx="13">
                  <c:v>0.11017375</c:v>
                </c:pt>
                <c:pt idx="14">
                  <c:v>0.13737312500000001</c:v>
                </c:pt>
                <c:pt idx="15">
                  <c:v>0.16770437499999999</c:v>
                </c:pt>
                <c:pt idx="16">
                  <c:v>0.20236437500000001</c:v>
                </c:pt>
                <c:pt idx="17">
                  <c:v>0.23866437500000001</c:v>
                </c:pt>
                <c:pt idx="18">
                  <c:v>0.2718525</c:v>
                </c:pt>
                <c:pt idx="19">
                  <c:v>0.30323687500000002</c:v>
                </c:pt>
                <c:pt idx="20">
                  <c:v>0.32921250000000002</c:v>
                </c:pt>
                <c:pt idx="21">
                  <c:v>0.35234874999999999</c:v>
                </c:pt>
                <c:pt idx="22">
                  <c:v>0.37176999999999999</c:v>
                </c:pt>
                <c:pt idx="23">
                  <c:v>0.39018687499999999</c:v>
                </c:pt>
                <c:pt idx="24">
                  <c:v>0.40603375000000003</c:v>
                </c:pt>
                <c:pt idx="25">
                  <c:v>0.42070249999999998</c:v>
                </c:pt>
                <c:pt idx="26">
                  <c:v>0.43364000000000003</c:v>
                </c:pt>
                <c:pt idx="27">
                  <c:v>0.44787125</c:v>
                </c:pt>
                <c:pt idx="28">
                  <c:v>0.45916062499999999</c:v>
                </c:pt>
                <c:pt idx="29">
                  <c:v>0.47299374999999999</c:v>
                </c:pt>
                <c:pt idx="30">
                  <c:v>0.48561874999999999</c:v>
                </c:pt>
                <c:pt idx="31">
                  <c:v>0.50137374999999995</c:v>
                </c:pt>
                <c:pt idx="32">
                  <c:v>0.516146875</c:v>
                </c:pt>
                <c:pt idx="33">
                  <c:v>0.532983125</c:v>
                </c:pt>
                <c:pt idx="34">
                  <c:v>0.54871812499999995</c:v>
                </c:pt>
                <c:pt idx="35">
                  <c:v>0.56821312499999999</c:v>
                </c:pt>
                <c:pt idx="36">
                  <c:v>0.58804250000000002</c:v>
                </c:pt>
                <c:pt idx="37">
                  <c:v>0.60458875000000001</c:v>
                </c:pt>
                <c:pt idx="38">
                  <c:v>0.62599125</c:v>
                </c:pt>
                <c:pt idx="39">
                  <c:v>0.64762750000000002</c:v>
                </c:pt>
                <c:pt idx="40">
                  <c:v>0.66530750000000005</c:v>
                </c:pt>
              </c:numCache>
            </c:numRef>
          </c:yVal>
          <c:smooth val="1"/>
          <c:extLst>
            <c:ext xmlns:c16="http://schemas.microsoft.com/office/drawing/2014/chart" uri="{C3380CC4-5D6E-409C-BE32-E72D297353CC}">
              <c16:uniqueId val="{00000001-6DB4-D44B-AACE-AAA7FBFA5944}"/>
            </c:ext>
          </c:extLst>
        </c:ser>
        <c:ser>
          <c:idx val="2"/>
          <c:order val="2"/>
          <c:tx>
            <c:v>Mitigated (+1SD)</c:v>
          </c:tx>
          <c:spPr>
            <a:ln>
              <a:solidFill>
                <a:schemeClr val="accent3"/>
              </a:solidFill>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S$3:$S$43</c:f>
              <c:numCache>
                <c:formatCode>General</c:formatCode>
                <c:ptCount val="41"/>
                <c:pt idx="0">
                  <c:v>0</c:v>
                </c:pt>
                <c:pt idx="1">
                  <c:v>2.1735195470832001E-2</c:v>
                </c:pt>
                <c:pt idx="2">
                  <c:v>4.2323065566817503E-2</c:v>
                </c:pt>
                <c:pt idx="3">
                  <c:v>5.8082735256752699E-2</c:v>
                </c:pt>
                <c:pt idx="4">
                  <c:v>7.0687503796224294E-2</c:v>
                </c:pt>
                <c:pt idx="5">
                  <c:v>7.9916758698310802E-2</c:v>
                </c:pt>
                <c:pt idx="6">
                  <c:v>8.5874564839331605E-2</c:v>
                </c:pt>
                <c:pt idx="7">
                  <c:v>8.9200346238039505E-2</c:v>
                </c:pt>
                <c:pt idx="8">
                  <c:v>9.1994079428231706E-2</c:v>
                </c:pt>
                <c:pt idx="9">
                  <c:v>9.9700409170152604E-2</c:v>
                </c:pt>
                <c:pt idx="10">
                  <c:v>0.114851932521672</c:v>
                </c:pt>
                <c:pt idx="11">
                  <c:v>0.135785229539821</c:v>
                </c:pt>
                <c:pt idx="12">
                  <c:v>0.16773240897925801</c:v>
                </c:pt>
                <c:pt idx="13">
                  <c:v>0.2082189936936</c:v>
                </c:pt>
                <c:pt idx="14">
                  <c:v>0.25558667446762401</c:v>
                </c:pt>
                <c:pt idx="15">
                  <c:v>0.30083236362695798</c:v>
                </c:pt>
                <c:pt idx="16">
                  <c:v>0.34494489078269502</c:v>
                </c:pt>
                <c:pt idx="17">
                  <c:v>0.38361565079935001</c:v>
                </c:pt>
                <c:pt idx="18">
                  <c:v>0.41736162598098497</c:v>
                </c:pt>
                <c:pt idx="19">
                  <c:v>0.44408303714236902</c:v>
                </c:pt>
                <c:pt idx="20">
                  <c:v>0.46375033796296899</c:v>
                </c:pt>
                <c:pt idx="21">
                  <c:v>0.48020304548293402</c:v>
                </c:pt>
                <c:pt idx="22">
                  <c:v>0.49644339170809498</c:v>
                </c:pt>
                <c:pt idx="23">
                  <c:v>0.50964516825641004</c:v>
                </c:pt>
                <c:pt idx="24">
                  <c:v>0.52206146807175002</c:v>
                </c:pt>
                <c:pt idx="25">
                  <c:v>0.53432531458294397</c:v>
                </c:pt>
                <c:pt idx="26">
                  <c:v>0.54602338578277498</c:v>
                </c:pt>
                <c:pt idx="27">
                  <c:v>0.56160248328021001</c:v>
                </c:pt>
                <c:pt idx="28">
                  <c:v>0.57484398248762403</c:v>
                </c:pt>
                <c:pt idx="29">
                  <c:v>0.59100328334768104</c:v>
                </c:pt>
                <c:pt idx="30">
                  <c:v>0.60813856328926996</c:v>
                </c:pt>
                <c:pt idx="31">
                  <c:v>0.63027890044379498</c:v>
                </c:pt>
                <c:pt idx="32">
                  <c:v>0.64965772541199596</c:v>
                </c:pt>
                <c:pt idx="33">
                  <c:v>0.67296917685958502</c:v>
                </c:pt>
                <c:pt idx="34">
                  <c:v>0.69385172912559301</c:v>
                </c:pt>
                <c:pt idx="35">
                  <c:v>0.71949952831415898</c:v>
                </c:pt>
                <c:pt idx="36">
                  <c:v>0.74361400508287201</c:v>
                </c:pt>
                <c:pt idx="37">
                  <c:v>0.76482320594951603</c:v>
                </c:pt>
                <c:pt idx="38">
                  <c:v>0.79077016983939397</c:v>
                </c:pt>
                <c:pt idx="39">
                  <c:v>0.81419496754318499</c:v>
                </c:pt>
                <c:pt idx="40">
                  <c:v>0.83350360710046201</c:v>
                </c:pt>
              </c:numCache>
            </c:numRef>
          </c:yVal>
          <c:smooth val="1"/>
          <c:extLst>
            <c:ext xmlns:c16="http://schemas.microsoft.com/office/drawing/2014/chart" uri="{C3380CC4-5D6E-409C-BE32-E72D297353CC}">
              <c16:uniqueId val="{00000002-6DB4-D44B-AACE-AAA7FBFA5944}"/>
            </c:ext>
          </c:extLst>
        </c:ser>
        <c:dLbls>
          <c:showLegendKey val="0"/>
          <c:showVal val="0"/>
          <c:showCatName val="0"/>
          <c:showSerName val="0"/>
          <c:showPercent val="0"/>
          <c:showBubbleSize val="0"/>
        </c:dLbls>
        <c:axId val="523175824"/>
        <c:axId val="523176384"/>
      </c:scatterChart>
      <c:valAx>
        <c:axId val="523175824"/>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523176384"/>
        <c:crosses val="autoZero"/>
        <c:crossBetween val="midCat"/>
        <c:majorUnit val="25"/>
        <c:minorUnit val="5"/>
      </c:valAx>
      <c:valAx>
        <c:axId val="523176384"/>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solidFill>
                    <a:latin typeface="+mn-lt"/>
                    <a:ea typeface="+mn-ea"/>
                    <a:cs typeface="+mn-cs"/>
                  </a:defRPr>
                </a:pPr>
                <a:r>
                  <a:rPr lang="en-US" sz="1100" b="1" i="0" baseline="0">
                    <a:effectLst/>
                  </a:rPr>
                  <a:t>Damage Ratio</a:t>
                </a:r>
                <a:endParaRPr lang="en-US" sz="1100">
                  <a:effectLst/>
                </a:endParaRPr>
              </a:p>
            </c:rich>
          </c:tx>
          <c:overlay val="0"/>
        </c:title>
        <c:numFmt formatCode="General" sourceLinked="1"/>
        <c:majorTickMark val="out"/>
        <c:minorTickMark val="none"/>
        <c:tickLblPos val="nextTo"/>
        <c:crossAx val="523175824"/>
        <c:crosses val="autoZero"/>
        <c:crossBetween val="midCat"/>
      </c:valAx>
    </c:plotArea>
    <c:legend>
      <c:legendPos val="r"/>
      <c:overlay val="0"/>
    </c:legend>
    <c:plotVisOnly val="1"/>
    <c:dispBlanksAs val="gap"/>
    <c:showDLblsOverMax val="0"/>
  </c:chart>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 Change in Mean ((Mit. - Ref.)/Ref.)</a:t>
            </a:r>
          </a:p>
        </c:rich>
      </c:tx>
      <c:overlay val="0"/>
    </c:title>
    <c:autoTitleDeleted val="0"/>
    <c:plotArea>
      <c:layout/>
      <c:scatterChart>
        <c:scatterStyle val="smoothMarker"/>
        <c:varyColors val="0"/>
        <c:ser>
          <c:idx val="0"/>
          <c:order val="0"/>
          <c:tx>
            <c:strRef>
              <c:f>Tables!$X$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B$3:$AB$43</c:f>
              <c:numCache>
                <c:formatCode>0%</c:formatCode>
                <c:ptCount val="41"/>
                <c:pt idx="0">
                  <c:v>0</c:v>
                </c:pt>
                <c:pt idx="1">
                  <c:v>0</c:v>
                </c:pt>
                <c:pt idx="2">
                  <c:v>0</c:v>
                </c:pt>
                <c:pt idx="3">
                  <c:v>-2.5219885880006597E-4</c:v>
                </c:pt>
                <c:pt idx="4">
                  <c:v>-2.8300187810337001E-3</c:v>
                </c:pt>
                <c:pt idx="5">
                  <c:v>-1.17094706646945E-2</c:v>
                </c:pt>
                <c:pt idx="6">
                  <c:v>-3.9855810353957098E-2</c:v>
                </c:pt>
                <c:pt idx="7">
                  <c:v>-9.3987374136504306E-2</c:v>
                </c:pt>
                <c:pt idx="8">
                  <c:v>-0.16622247631218301</c:v>
                </c:pt>
                <c:pt idx="9">
                  <c:v>-0.245851934794305</c:v>
                </c:pt>
                <c:pt idx="10">
                  <c:v>-0.32786955248645799</c:v>
                </c:pt>
                <c:pt idx="11">
                  <c:v>-0.38190351729152799</c:v>
                </c:pt>
                <c:pt idx="12">
                  <c:v>-0.40451150674868402</c:v>
                </c:pt>
                <c:pt idx="13">
                  <c:v>-0.412759476341234</c:v>
                </c:pt>
                <c:pt idx="14">
                  <c:v>-0.39612183582553401</c:v>
                </c:pt>
                <c:pt idx="15">
                  <c:v>-0.37272455617823402</c:v>
                </c:pt>
                <c:pt idx="16">
                  <c:v>-0.33142040108561299</c:v>
                </c:pt>
                <c:pt idx="17">
                  <c:v>-0.29835273514764399</c:v>
                </c:pt>
                <c:pt idx="18">
                  <c:v>-0.25310754982521499</c:v>
                </c:pt>
                <c:pt idx="19">
                  <c:v>-0.22329324538231601</c:v>
                </c:pt>
                <c:pt idx="20">
                  <c:v>-0.194295897274678</c:v>
                </c:pt>
                <c:pt idx="21">
                  <c:v>-0.175588539782329</c:v>
                </c:pt>
                <c:pt idx="22">
                  <c:v>-0.16872930128938399</c:v>
                </c:pt>
                <c:pt idx="23">
                  <c:v>-0.15906795060739201</c:v>
                </c:pt>
                <c:pt idx="24">
                  <c:v>-0.161133123333077</c:v>
                </c:pt>
                <c:pt idx="25">
                  <c:v>-0.16279487855799701</c:v>
                </c:pt>
                <c:pt idx="26">
                  <c:v>-0.16703482816072701</c:v>
                </c:pt>
                <c:pt idx="27">
                  <c:v>-0.167737832069215</c:v>
                </c:pt>
                <c:pt idx="28">
                  <c:v>-0.16933286028978101</c:v>
                </c:pt>
                <c:pt idx="29">
                  <c:v>-0.17247681810102</c:v>
                </c:pt>
                <c:pt idx="30">
                  <c:v>-0.16454713256890899</c:v>
                </c:pt>
                <c:pt idx="31">
                  <c:v>-0.15781217720995999</c:v>
                </c:pt>
                <c:pt idx="32">
                  <c:v>-0.152362435667318</c:v>
                </c:pt>
                <c:pt idx="33">
                  <c:v>-0.14679746039657199</c:v>
                </c:pt>
                <c:pt idx="34">
                  <c:v>-0.13455245904795601</c:v>
                </c:pt>
                <c:pt idx="35">
                  <c:v>-0.12651946721128601</c:v>
                </c:pt>
                <c:pt idx="36">
                  <c:v>-0.11639512568393599</c:v>
                </c:pt>
                <c:pt idx="37">
                  <c:v>-0.110741115782894</c:v>
                </c:pt>
                <c:pt idx="38">
                  <c:v>-9.8451883194378503E-2</c:v>
                </c:pt>
                <c:pt idx="39">
                  <c:v>-9.0494229626386993E-2</c:v>
                </c:pt>
                <c:pt idx="40">
                  <c:v>-8.3248063383105406E-2</c:v>
                </c:pt>
              </c:numCache>
            </c:numRef>
          </c:yVal>
          <c:smooth val="1"/>
          <c:extLst>
            <c:ext xmlns:c16="http://schemas.microsoft.com/office/drawing/2014/chart" uri="{C3380CC4-5D6E-409C-BE32-E72D297353CC}">
              <c16:uniqueId val="{00000000-9251-5F4D-8023-BACC52F9114D}"/>
            </c:ext>
          </c:extLst>
        </c:ser>
        <c:ser>
          <c:idx val="1"/>
          <c:order val="1"/>
          <c:tx>
            <c:strRef>
              <c:f>Tables!$Y$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C$3:$AC$43</c:f>
              <c:numCache>
                <c:formatCode>0%</c:formatCode>
                <c:ptCount val="41"/>
                <c:pt idx="0">
                  <c:v>0</c:v>
                </c:pt>
                <c:pt idx="1">
                  <c:v>0</c:v>
                </c:pt>
                <c:pt idx="2">
                  <c:v>0</c:v>
                </c:pt>
                <c:pt idx="3">
                  <c:v>0</c:v>
                </c:pt>
                <c:pt idx="4">
                  <c:v>-2.4714280337720298E-3</c:v>
                </c:pt>
                <c:pt idx="5">
                  <c:v>-1.0297545441612601E-2</c:v>
                </c:pt>
                <c:pt idx="6">
                  <c:v>-3.4557084551596201E-2</c:v>
                </c:pt>
                <c:pt idx="7">
                  <c:v>-8.8527757776825797E-2</c:v>
                </c:pt>
                <c:pt idx="8">
                  <c:v>-0.16381810989880299</c:v>
                </c:pt>
                <c:pt idx="9">
                  <c:v>-0.24873484467785401</c:v>
                </c:pt>
                <c:pt idx="10">
                  <c:v>-0.32346358685895499</c:v>
                </c:pt>
                <c:pt idx="11">
                  <c:v>-0.38035699145674301</c:v>
                </c:pt>
                <c:pt idx="12">
                  <c:v>-0.41649879048243199</c:v>
                </c:pt>
                <c:pt idx="13">
                  <c:v>-0.41409407572856799</c:v>
                </c:pt>
                <c:pt idx="14">
                  <c:v>-0.40213417619601999</c:v>
                </c:pt>
                <c:pt idx="15">
                  <c:v>-0.38445815746008399</c:v>
                </c:pt>
                <c:pt idx="16">
                  <c:v>-0.350322548281916</c:v>
                </c:pt>
                <c:pt idx="17">
                  <c:v>-0.31692958809671601</c:v>
                </c:pt>
                <c:pt idx="18">
                  <c:v>-0.28616138026786803</c:v>
                </c:pt>
                <c:pt idx="19">
                  <c:v>-0.260527498990268</c:v>
                </c:pt>
                <c:pt idx="20">
                  <c:v>-0.25225392760459803</c:v>
                </c:pt>
                <c:pt idx="21">
                  <c:v>-0.24284490191706901</c:v>
                </c:pt>
                <c:pt idx="22">
                  <c:v>-0.24412986847957299</c:v>
                </c:pt>
                <c:pt idx="23">
                  <c:v>-0.25074739357367498</c:v>
                </c:pt>
                <c:pt idx="24">
                  <c:v>-0.25583478522835701</c:v>
                </c:pt>
                <c:pt idx="25">
                  <c:v>-0.25941540902334598</c:v>
                </c:pt>
                <c:pt idx="26">
                  <c:v>-0.26151933575227598</c:v>
                </c:pt>
                <c:pt idx="27">
                  <c:v>-0.26446448953449198</c:v>
                </c:pt>
                <c:pt idx="28">
                  <c:v>-0.26592512137874702</c:v>
                </c:pt>
                <c:pt idx="29">
                  <c:v>-0.26071407289603998</c:v>
                </c:pt>
                <c:pt idx="30">
                  <c:v>-0.25781619395222299</c:v>
                </c:pt>
                <c:pt idx="31">
                  <c:v>-0.24839409657157399</c:v>
                </c:pt>
                <c:pt idx="32">
                  <c:v>-0.240887915756653</c:v>
                </c:pt>
                <c:pt idx="33">
                  <c:v>-0.23141198270982699</c:v>
                </c:pt>
                <c:pt idx="34">
                  <c:v>-0.22118413500732301</c:v>
                </c:pt>
                <c:pt idx="35">
                  <c:v>-0.207394239722134</c:v>
                </c:pt>
                <c:pt idx="36">
                  <c:v>-0.19542946663428501</c:v>
                </c:pt>
                <c:pt idx="37">
                  <c:v>-0.18685336928855101</c:v>
                </c:pt>
                <c:pt idx="38">
                  <c:v>-0.175036941004762</c:v>
                </c:pt>
                <c:pt idx="39">
                  <c:v>-0.160693862607687</c:v>
                </c:pt>
                <c:pt idx="40">
                  <c:v>-0.15457596642739899</c:v>
                </c:pt>
              </c:numCache>
            </c:numRef>
          </c:yVal>
          <c:smooth val="1"/>
          <c:extLst>
            <c:ext xmlns:c16="http://schemas.microsoft.com/office/drawing/2014/chart" uri="{C3380CC4-5D6E-409C-BE32-E72D297353CC}">
              <c16:uniqueId val="{00000001-9251-5F4D-8023-BACC52F9114D}"/>
            </c:ext>
          </c:extLst>
        </c:ser>
        <c:dLbls>
          <c:showLegendKey val="0"/>
          <c:showVal val="0"/>
          <c:showCatName val="0"/>
          <c:showSerName val="0"/>
          <c:showPercent val="0"/>
          <c:showBubbleSize val="0"/>
        </c:dLbls>
        <c:axId val="600938080"/>
        <c:axId val="600938640"/>
      </c:scatterChart>
      <c:valAx>
        <c:axId val="600938080"/>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600938640"/>
        <c:crosses val="autoZero"/>
        <c:crossBetween val="midCat"/>
        <c:majorUnit val="25"/>
        <c:minorUnit val="5"/>
      </c:valAx>
      <c:valAx>
        <c:axId val="600938640"/>
        <c:scaling>
          <c:orientation val="minMax"/>
          <c:max val="0"/>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600938080"/>
        <c:crosses val="autoZero"/>
        <c:crossBetween val="midCat"/>
      </c:valAx>
    </c:plotArea>
    <c:legend>
      <c:legendPos val="r"/>
      <c:overlay val="0"/>
    </c:legend>
    <c:plotVisOnly val="1"/>
    <c:dispBlanksAs val="gap"/>
    <c:showDLblsOverMax val="0"/>
  </c:chart>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 Change in SD ((Mit. - Ref.)/Ref.)</a:t>
            </a:r>
          </a:p>
        </c:rich>
      </c:tx>
      <c:overlay val="0"/>
    </c:title>
    <c:autoTitleDeleted val="0"/>
    <c:plotArea>
      <c:layout/>
      <c:scatterChart>
        <c:scatterStyle val="smoothMarker"/>
        <c:varyColors val="0"/>
        <c:ser>
          <c:idx val="0"/>
          <c:order val="0"/>
          <c:tx>
            <c:strRef>
              <c:f>Tables!$AF$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F$3:$AF$43</c:f>
              <c:numCache>
                <c:formatCode>0%</c:formatCode>
                <c:ptCount val="41"/>
                <c:pt idx="0">
                  <c:v>0</c:v>
                </c:pt>
                <c:pt idx="1">
                  <c:v>0</c:v>
                </c:pt>
                <c:pt idx="2">
                  <c:v>0</c:v>
                </c:pt>
                <c:pt idx="3">
                  <c:v>-6.1009452858277699E-4</c:v>
                </c:pt>
                <c:pt idx="4">
                  <c:v>-6.9626020689689998E-3</c:v>
                </c:pt>
                <c:pt idx="5">
                  <c:v>-2.4985638531883601E-2</c:v>
                </c:pt>
                <c:pt idx="6">
                  <c:v>-0.10427479559950099</c:v>
                </c:pt>
                <c:pt idx="7">
                  <c:v>-0.262977469424649</c:v>
                </c:pt>
                <c:pt idx="8">
                  <c:v>-0.378540700192673</c:v>
                </c:pt>
                <c:pt idx="9">
                  <c:v>-0.427958635862981</c:v>
                </c:pt>
                <c:pt idx="10">
                  <c:v>-0.454565258879639</c:v>
                </c:pt>
                <c:pt idx="11">
                  <c:v>-0.38077961868376498</c:v>
                </c:pt>
                <c:pt idx="12">
                  <c:v>-0.31635489888665203</c:v>
                </c:pt>
                <c:pt idx="13">
                  <c:v>-0.225750090468571</c:v>
                </c:pt>
                <c:pt idx="14">
                  <c:v>-0.146697902859628</c:v>
                </c:pt>
                <c:pt idx="15">
                  <c:v>-6.1041787844770802E-2</c:v>
                </c:pt>
                <c:pt idx="16">
                  <c:v>3.4941656129128598E-2</c:v>
                </c:pt>
                <c:pt idx="17">
                  <c:v>0.10440153713252701</c:v>
                </c:pt>
                <c:pt idx="18">
                  <c:v>0.14599337155556599</c:v>
                </c:pt>
                <c:pt idx="19">
                  <c:v>0.16183615242559499</c:v>
                </c:pt>
                <c:pt idx="20">
                  <c:v>0.12472802195909399</c:v>
                </c:pt>
                <c:pt idx="21">
                  <c:v>6.7436103752460494E-2</c:v>
                </c:pt>
                <c:pt idx="22">
                  <c:v>-2.0976424356832699E-2</c:v>
                </c:pt>
                <c:pt idx="23">
                  <c:v>-6.5763745922025801E-2</c:v>
                </c:pt>
                <c:pt idx="24">
                  <c:v>-0.120762448883534</c:v>
                </c:pt>
                <c:pt idx="25">
                  <c:v>-0.14171811826209099</c:v>
                </c:pt>
                <c:pt idx="26">
                  <c:v>-0.15358178219990101</c:v>
                </c:pt>
                <c:pt idx="27">
                  <c:v>-0.144804430779403</c:v>
                </c:pt>
                <c:pt idx="28">
                  <c:v>-0.126866358778812</c:v>
                </c:pt>
                <c:pt idx="29">
                  <c:v>-0.11543053871537701</c:v>
                </c:pt>
                <c:pt idx="30">
                  <c:v>-6.2697030593496503E-2</c:v>
                </c:pt>
                <c:pt idx="31">
                  <c:v>-2.3365062962684899E-2</c:v>
                </c:pt>
                <c:pt idx="32">
                  <c:v>-3.6985585884234499E-3</c:v>
                </c:pt>
                <c:pt idx="33">
                  <c:v>3.0209901116488601E-2</c:v>
                </c:pt>
                <c:pt idx="34">
                  <c:v>5.6031733374587403E-2</c:v>
                </c:pt>
                <c:pt idx="35">
                  <c:v>7.2334341168672697E-2</c:v>
                </c:pt>
                <c:pt idx="36">
                  <c:v>9.8027088033747101E-2</c:v>
                </c:pt>
                <c:pt idx="37">
                  <c:v>9.8211735620171006E-2</c:v>
                </c:pt>
                <c:pt idx="38">
                  <c:v>0.13205029397621201</c:v>
                </c:pt>
                <c:pt idx="39">
                  <c:v>0.136808727519556</c:v>
                </c:pt>
                <c:pt idx="40">
                  <c:v>0.15290204542594901</c:v>
                </c:pt>
              </c:numCache>
            </c:numRef>
          </c:yVal>
          <c:smooth val="1"/>
          <c:extLst>
            <c:ext xmlns:c16="http://schemas.microsoft.com/office/drawing/2014/chart" uri="{C3380CC4-5D6E-409C-BE32-E72D297353CC}">
              <c16:uniqueId val="{00000000-90FE-DB4A-ADF5-5963E76A4419}"/>
            </c:ext>
          </c:extLst>
        </c:ser>
        <c:ser>
          <c:idx val="1"/>
          <c:order val="1"/>
          <c:tx>
            <c:strRef>
              <c:f>Tables!$AG$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G$3:$AG$43</c:f>
              <c:numCache>
                <c:formatCode>0%</c:formatCode>
                <c:ptCount val="41"/>
                <c:pt idx="0">
                  <c:v>0</c:v>
                </c:pt>
                <c:pt idx="1">
                  <c:v>0</c:v>
                </c:pt>
                <c:pt idx="2">
                  <c:v>0</c:v>
                </c:pt>
                <c:pt idx="3">
                  <c:v>-7.3659583763016699E-4</c:v>
                </c:pt>
                <c:pt idx="4">
                  <c:v>-7.7564919574885796E-3</c:v>
                </c:pt>
                <c:pt idx="5">
                  <c:v>-2.3389230559529399E-2</c:v>
                </c:pt>
                <c:pt idx="6">
                  <c:v>-9.1258965669281697E-2</c:v>
                </c:pt>
                <c:pt idx="7">
                  <c:v>-0.23845688734920201</c:v>
                </c:pt>
                <c:pt idx="8">
                  <c:v>-0.37878399480216601</c:v>
                </c:pt>
                <c:pt idx="9">
                  <c:v>-0.458234717202405</c:v>
                </c:pt>
                <c:pt idx="10">
                  <c:v>-0.43872978409327001</c:v>
                </c:pt>
                <c:pt idx="11">
                  <c:v>-0.404068058976637</c:v>
                </c:pt>
                <c:pt idx="12">
                  <c:v>-0.34300546817271199</c:v>
                </c:pt>
                <c:pt idx="13">
                  <c:v>-0.251640336336651</c:v>
                </c:pt>
                <c:pt idx="14">
                  <c:v>-0.169870944380866</c:v>
                </c:pt>
                <c:pt idx="15">
                  <c:v>-9.3043787722523003E-2</c:v>
                </c:pt>
                <c:pt idx="16">
                  <c:v>-7.0496423682156499E-3</c:v>
                </c:pt>
                <c:pt idx="17">
                  <c:v>3.3010856577149299E-2</c:v>
                </c:pt>
                <c:pt idx="18">
                  <c:v>4.5785421888528702E-2</c:v>
                </c:pt>
                <c:pt idx="19">
                  <c:v>3.5229866767910499E-3</c:v>
                </c:pt>
                <c:pt idx="20">
                  <c:v>-5.2399610843203499E-2</c:v>
                </c:pt>
                <c:pt idx="21">
                  <c:v>-0.12214996776647601</c:v>
                </c:pt>
                <c:pt idx="22">
                  <c:v>-0.15390407575826601</c:v>
                </c:pt>
                <c:pt idx="23">
                  <c:v>-0.20266915139936501</c:v>
                </c:pt>
                <c:pt idx="24">
                  <c:v>-0.228265726134426</c:v>
                </c:pt>
                <c:pt idx="25">
                  <c:v>-0.23224759417902599</c:v>
                </c:pt>
                <c:pt idx="26">
                  <c:v>-0.227959214889041</c:v>
                </c:pt>
                <c:pt idx="27">
                  <c:v>-0.19521230556900601</c:v>
                </c:pt>
                <c:pt idx="28">
                  <c:v>-0.179881721296724</c:v>
                </c:pt>
                <c:pt idx="29">
                  <c:v>-0.13196959433692901</c:v>
                </c:pt>
                <c:pt idx="30">
                  <c:v>-9.1844857532762905E-2</c:v>
                </c:pt>
                <c:pt idx="31">
                  <c:v>-3.69426818486875E-2</c:v>
                </c:pt>
                <c:pt idx="32">
                  <c:v>2.9697132831980702E-3</c:v>
                </c:pt>
                <c:pt idx="33">
                  <c:v>5.3762179819330701E-2</c:v>
                </c:pt>
                <c:pt idx="34">
                  <c:v>7.9487325978747594E-2</c:v>
                </c:pt>
                <c:pt idx="35">
                  <c:v>0.122982602083896</c:v>
                </c:pt>
                <c:pt idx="36">
                  <c:v>0.13976141869070999</c:v>
                </c:pt>
                <c:pt idx="37">
                  <c:v>0.16180799424005601</c:v>
                </c:pt>
                <c:pt idx="38">
                  <c:v>0.17682832437242099</c:v>
                </c:pt>
                <c:pt idx="39">
                  <c:v>0.19518822056544699</c:v>
                </c:pt>
                <c:pt idx="40">
                  <c:v>0.20462236341846099</c:v>
                </c:pt>
              </c:numCache>
            </c:numRef>
          </c:yVal>
          <c:smooth val="1"/>
          <c:extLst>
            <c:ext xmlns:c16="http://schemas.microsoft.com/office/drawing/2014/chart" uri="{C3380CC4-5D6E-409C-BE32-E72D297353CC}">
              <c16:uniqueId val="{00000001-90FE-DB4A-ADF5-5963E76A4419}"/>
            </c:ext>
          </c:extLst>
        </c:ser>
        <c:dLbls>
          <c:showLegendKey val="0"/>
          <c:showVal val="0"/>
          <c:showCatName val="0"/>
          <c:showSerName val="0"/>
          <c:showPercent val="0"/>
          <c:showBubbleSize val="0"/>
        </c:dLbls>
        <c:axId val="660994224"/>
        <c:axId val="660994784"/>
      </c:scatterChart>
      <c:valAx>
        <c:axId val="660994224"/>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660994784"/>
        <c:crosses val="autoZero"/>
        <c:crossBetween val="midCat"/>
        <c:majorUnit val="25"/>
        <c:minorUnit val="5"/>
      </c:valAx>
      <c:valAx>
        <c:axId val="660994784"/>
        <c:scaling>
          <c:orientation val="minMax"/>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660994224"/>
        <c:crosses val="autoZero"/>
        <c:crossBetween val="midCat"/>
      </c:valAx>
    </c:plotArea>
    <c:legend>
      <c:legendPos val="r"/>
      <c:overlay val="0"/>
    </c:legend>
    <c:plotVisOnly val="1"/>
    <c:dispBlanksAs val="gap"/>
    <c:showDLblsOverMax val="0"/>
  </c:chart>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 Change in COV ((Mit. - Ref.)/Ref.)</a:t>
            </a:r>
          </a:p>
        </c:rich>
      </c:tx>
      <c:overlay val="0"/>
    </c:title>
    <c:autoTitleDeleted val="0"/>
    <c:plotArea>
      <c:layout/>
      <c:scatterChart>
        <c:scatterStyle val="smoothMarker"/>
        <c:varyColors val="0"/>
        <c:ser>
          <c:idx val="0"/>
          <c:order val="0"/>
          <c:tx>
            <c:strRef>
              <c:f>Tables!$X$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X$3:$X$43</c:f>
              <c:numCache>
                <c:formatCode>0%</c:formatCode>
                <c:ptCount val="41"/>
                <c:pt idx="0">
                  <c:v>0</c:v>
                </c:pt>
                <c:pt idx="1">
                  <c:v>0</c:v>
                </c:pt>
                <c:pt idx="2">
                  <c:v>0</c:v>
                </c:pt>
                <c:pt idx="3">
                  <c:v>-3.5798595343177202E-4</c:v>
                </c:pt>
                <c:pt idx="4">
                  <c:v>-4.1443117680734698E-3</c:v>
                </c:pt>
                <c:pt idx="5">
                  <c:v>-1.3433466650862501E-2</c:v>
                </c:pt>
                <c:pt idx="6">
                  <c:v>-6.7093032421819396E-2</c:v>
                </c:pt>
                <c:pt idx="7">
                  <c:v>-0.18652068466163399</c:v>
                </c:pt>
                <c:pt idx="8">
                  <c:v>-0.25464613502820499</c:v>
                </c:pt>
                <c:pt idx="9">
                  <c:v>-0.24147340485320501</c:v>
                </c:pt>
                <c:pt idx="10">
                  <c:v>-0.18849868632179301</c:v>
                </c:pt>
                <c:pt idx="11">
                  <c:v>1.8183222833402801E-3</c:v>
                </c:pt>
                <c:pt idx="12">
                  <c:v>0.14804082507237701</c:v>
                </c:pt>
                <c:pt idx="13">
                  <c:v>0.31845449749876298</c:v>
                </c:pt>
                <c:pt idx="14">
                  <c:v>0.41303684710455302</c:v>
                </c:pt>
                <c:pt idx="15">
                  <c:v>0.49688342083740999</c:v>
                </c:pt>
                <c:pt idx="16">
                  <c:v>0.54797073947458996</c:v>
                </c:pt>
                <c:pt idx="17">
                  <c:v>0.57401245961518998</c:v>
                </c:pt>
                <c:pt idx="18">
                  <c:v>0.53434858162963705</c:v>
                </c:pt>
                <c:pt idx="19">
                  <c:v>0.49584916767909598</c:v>
                </c:pt>
                <c:pt idx="20">
                  <c:v>0.39595667709108301</c:v>
                </c:pt>
                <c:pt idx="21">
                  <c:v>0.29478562012059301</c:v>
                </c:pt>
                <c:pt idx="22">
                  <c:v>0.17774339593796601</c:v>
                </c:pt>
                <c:pt idx="23">
                  <c:v>0.11095332227230199</c:v>
                </c:pt>
                <c:pt idx="24">
                  <c:v>4.8125245581216197E-2</c:v>
                </c:pt>
                <c:pt idx="25">
                  <c:v>2.5175144962805401E-2</c:v>
                </c:pt>
                <c:pt idx="26">
                  <c:v>1.6150790471971599E-2</c:v>
                </c:pt>
                <c:pt idx="27">
                  <c:v>2.7555501347406801E-2</c:v>
                </c:pt>
                <c:pt idx="28">
                  <c:v>5.11233675690883E-2</c:v>
                </c:pt>
                <c:pt idx="29">
                  <c:v>6.8936170772563199E-2</c:v>
                </c:pt>
                <c:pt idx="30">
                  <c:v>0.12191005135764101</c:v>
                </c:pt>
                <c:pt idx="31">
                  <c:v>0.159640297103646</c:v>
                </c:pt>
                <c:pt idx="32">
                  <c:v>0.175386135931732</c:v>
                </c:pt>
                <c:pt idx="33">
                  <c:v>0.20746230032945601</c:v>
                </c:pt>
                <c:pt idx="34">
                  <c:v>0.220214609672228</c:v>
                </c:pt>
                <c:pt idx="35">
                  <c:v>0.22765682910538201</c:v>
                </c:pt>
                <c:pt idx="36">
                  <c:v>0.242667531552101</c:v>
                </c:pt>
                <c:pt idx="37">
                  <c:v>0.23497415107302999</c:v>
                </c:pt>
                <c:pt idx="38">
                  <c:v>0.25567373817751399</c:v>
                </c:pt>
                <c:pt idx="39">
                  <c:v>0.24991920287935099</c:v>
                </c:pt>
                <c:pt idx="40">
                  <c:v>0.25759433863922099</c:v>
                </c:pt>
              </c:numCache>
            </c:numRef>
          </c:yVal>
          <c:smooth val="1"/>
          <c:extLst>
            <c:ext xmlns:c16="http://schemas.microsoft.com/office/drawing/2014/chart" uri="{C3380CC4-5D6E-409C-BE32-E72D297353CC}">
              <c16:uniqueId val="{00000000-9F39-A041-A699-2AD2101B1A7C}"/>
            </c:ext>
          </c:extLst>
        </c:ser>
        <c:ser>
          <c:idx val="1"/>
          <c:order val="1"/>
          <c:tx>
            <c:strRef>
              <c:f>Tables!$Y$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Y$3:$Y$43</c:f>
              <c:numCache>
                <c:formatCode>0%</c:formatCode>
                <c:ptCount val="41"/>
                <c:pt idx="0">
                  <c:v>0</c:v>
                </c:pt>
                <c:pt idx="1">
                  <c:v>0</c:v>
                </c:pt>
                <c:pt idx="2">
                  <c:v>0</c:v>
                </c:pt>
                <c:pt idx="3">
                  <c:v>-7.3659583763011104E-4</c:v>
                </c:pt>
                <c:pt idx="4">
                  <c:v>-5.2981579397762104E-3</c:v>
                </c:pt>
                <c:pt idx="5">
                  <c:v>-1.32279000194642E-2</c:v>
                </c:pt>
                <c:pt idx="6">
                  <c:v>-5.8731469474142997E-2</c:v>
                </c:pt>
                <c:pt idx="7">
                  <c:v>-0.16449116344638701</c:v>
                </c:pt>
                <c:pt idx="8">
                  <c:v>-0.25708029251547998</c:v>
                </c:pt>
                <c:pt idx="9">
                  <c:v>-0.27886275709768099</c:v>
                </c:pt>
                <c:pt idx="10">
                  <c:v>-0.17037693019235001</c:v>
                </c:pt>
                <c:pt idx="11">
                  <c:v>-3.8265690394276103E-2</c:v>
                </c:pt>
                <c:pt idx="12">
                  <c:v>0.12595230500119001</c:v>
                </c:pt>
                <c:pt idx="13">
                  <c:v>0.27726932372961899</c:v>
                </c:pt>
                <c:pt idx="14">
                  <c:v>0.38848721998751601</c:v>
                </c:pt>
                <c:pt idx="15">
                  <c:v>0.47342739290491698</c:v>
                </c:pt>
                <c:pt idx="16">
                  <c:v>0.52837435716124803</c:v>
                </c:pt>
                <c:pt idx="17">
                  <c:v>0.51230508389143004</c:v>
                </c:pt>
                <c:pt idx="18">
                  <c:v>0.46501659195878098</c:v>
                </c:pt>
                <c:pt idx="19">
                  <c:v>0.357079519936854</c:v>
                </c:pt>
                <c:pt idx="20">
                  <c:v>0.267275648966181</c:v>
                </c:pt>
                <c:pt idx="21">
                  <c:v>0.15940582643659901</c:v>
                </c:pt>
                <c:pt idx="22">
                  <c:v>0.119366791937947</c:v>
                </c:pt>
                <c:pt idx="23">
                  <c:v>6.4168268167430403E-2</c:v>
                </c:pt>
                <c:pt idx="24">
                  <c:v>3.7046960200083301E-2</c:v>
                </c:pt>
                <c:pt idx="25">
                  <c:v>3.6684283166750098E-2</c:v>
                </c:pt>
                <c:pt idx="26">
                  <c:v>4.5444820004084598E-2</c:v>
                </c:pt>
                <c:pt idx="27">
                  <c:v>9.4152060614528105E-2</c:v>
                </c:pt>
                <c:pt idx="28">
                  <c:v>0.11721338324998901</c:v>
                </c:pt>
                <c:pt idx="29">
                  <c:v>0.17414707062455301</c:v>
                </c:pt>
                <c:pt idx="30">
                  <c:v>0.223625650501967</c:v>
                </c:pt>
                <c:pt idx="31">
                  <c:v>0.28133282849211</c:v>
                </c:pt>
                <c:pt idx="32">
                  <c:v>0.32124061005157001</c:v>
                </c:pt>
                <c:pt idx="33">
                  <c:v>0.37103644099813399</c:v>
                </c:pt>
                <c:pt idx="34">
                  <c:v>0.38606232166174198</c:v>
                </c:pt>
                <c:pt idx="35">
                  <c:v>0.41682366992918302</c:v>
                </c:pt>
                <c:pt idx="36">
                  <c:v>0.41660845311201</c:v>
                </c:pt>
                <c:pt idx="37">
                  <c:v>0.42878043191736698</c:v>
                </c:pt>
                <c:pt idx="38">
                  <c:v>0.42652245035764003</c:v>
                </c:pt>
                <c:pt idx="39">
                  <c:v>0.424019398069511</c:v>
                </c:pt>
                <c:pt idx="40">
                  <c:v>0.42487357300212703</c:v>
                </c:pt>
              </c:numCache>
            </c:numRef>
          </c:yVal>
          <c:smooth val="1"/>
          <c:extLst>
            <c:ext xmlns:c16="http://schemas.microsoft.com/office/drawing/2014/chart" uri="{C3380CC4-5D6E-409C-BE32-E72D297353CC}">
              <c16:uniqueId val="{00000001-9F39-A041-A699-2AD2101B1A7C}"/>
            </c:ext>
          </c:extLst>
        </c:ser>
        <c:dLbls>
          <c:showLegendKey val="0"/>
          <c:showVal val="0"/>
          <c:showCatName val="0"/>
          <c:showSerName val="0"/>
          <c:showPercent val="0"/>
          <c:showBubbleSize val="0"/>
        </c:dLbls>
        <c:axId val="466727408"/>
        <c:axId val="466727968"/>
      </c:scatterChart>
      <c:valAx>
        <c:axId val="466727408"/>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466727968"/>
        <c:crosses val="autoZero"/>
        <c:crossBetween val="midCat"/>
        <c:majorUnit val="25"/>
        <c:minorUnit val="5"/>
      </c:valAx>
      <c:valAx>
        <c:axId val="466727968"/>
        <c:scaling>
          <c:orientation val="minMax"/>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466727408"/>
        <c:crosses val="autoZero"/>
        <c:crossBetween val="midCat"/>
      </c:valAx>
    </c:plotArea>
    <c:legend>
      <c:legendPos val="r"/>
      <c:overlay val="0"/>
    </c:legend>
    <c:plotVisOnly val="1"/>
    <c:dispBlanksAs val="gap"/>
    <c:showDLblsOverMax val="0"/>
  </c:chart>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orm V1 (Combined)</a:t>
            </a:r>
          </a:p>
        </c:rich>
      </c:tx>
      <c:overlay val="0"/>
    </c:title>
    <c:autoTitleDeleted val="0"/>
    <c:plotArea>
      <c:layout/>
      <c:scatterChart>
        <c:scatterStyle val="lineMarker"/>
        <c:varyColors val="0"/>
        <c:ser>
          <c:idx val="0"/>
          <c:order val="0"/>
          <c:tx>
            <c:v>Form V1</c:v>
          </c:tx>
          <c:spPr>
            <a:ln w="28575">
              <a:noFill/>
            </a:ln>
          </c:spPr>
          <c:xVal>
            <c:numRef>
              <c:f>Combined_3sec!$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3sec!$B$4:$B$16</c:f>
              <c:numCache>
                <c:formatCode>0.00%</c:formatCode>
                <c:ptCount val="13"/>
                <c:pt idx="0">
                  <c:v>4.8696339869281043E-5</c:v>
                </c:pt>
                <c:pt idx="1">
                  <c:v>6.6886367880485533E-4</c:v>
                </c:pt>
                <c:pt idx="2">
                  <c:v>5.1260084033613448E-3</c:v>
                </c:pt>
                <c:pt idx="3">
                  <c:v>1.7100730158730159E-2</c:v>
                </c:pt>
                <c:pt idx="4">
                  <c:v>4.2343725490196077E-2</c:v>
                </c:pt>
                <c:pt idx="5">
                  <c:v>7.5887075163398696E-2</c:v>
                </c:pt>
                <c:pt idx="6">
                  <c:v>0.11556212418300654</c:v>
                </c:pt>
                <c:pt idx="7">
                  <c:v>0.16684230392156862</c:v>
                </c:pt>
                <c:pt idx="8">
                  <c:v>0.22147161220043574</c:v>
                </c:pt>
                <c:pt idx="9">
                  <c:v>0.26132986928104573</c:v>
                </c:pt>
                <c:pt idx="10">
                  <c:v>0.29147058823529409</c:v>
                </c:pt>
                <c:pt idx="11">
                  <c:v>0.30662679738562093</c:v>
                </c:pt>
                <c:pt idx="12">
                  <c:v>0.3161586928104575</c:v>
                </c:pt>
              </c:numCache>
            </c:numRef>
          </c:yVal>
          <c:smooth val="0"/>
          <c:extLst>
            <c:ext xmlns:c16="http://schemas.microsoft.com/office/drawing/2014/chart" uri="{C3380CC4-5D6E-409C-BE32-E72D297353CC}">
              <c16:uniqueId val="{00000000-136B-B741-B6AA-7D1A760B1FEF}"/>
            </c:ext>
          </c:extLst>
        </c:ser>
        <c:dLbls>
          <c:showLegendKey val="0"/>
          <c:showVal val="0"/>
          <c:showCatName val="0"/>
          <c:showSerName val="0"/>
          <c:showPercent val="0"/>
          <c:showBubbleSize val="0"/>
        </c:dLbls>
        <c:axId val="1543558720"/>
        <c:axId val="1543551072"/>
      </c:scatterChart>
      <c:valAx>
        <c:axId val="1543558720"/>
        <c:scaling>
          <c:orientation val="minMax"/>
          <c:max val="170"/>
          <c:min val="40"/>
        </c:scaling>
        <c:delete val="0"/>
        <c:axPos val="b"/>
        <c:title>
          <c:tx>
            <c:rich>
              <a:bodyPr/>
              <a:lstStyle/>
              <a:p>
                <a:pPr>
                  <a:defRPr/>
                </a:pPr>
                <a:r>
                  <a:rPr lang="en-US"/>
                  <a:t>3</a:t>
                </a:r>
                <a:r>
                  <a:rPr lang="en-US" baseline="0"/>
                  <a:t> sec</a:t>
                </a:r>
                <a:r>
                  <a:rPr lang="en-US"/>
                  <a:t> actual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3551072"/>
        <c:crosses val="autoZero"/>
        <c:crossBetween val="midCat"/>
        <c:majorUnit val="20"/>
        <c:minorUnit val="10"/>
      </c:valAx>
      <c:valAx>
        <c:axId val="1543551072"/>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543558720"/>
        <c:crosses val="autoZero"/>
        <c:crossBetween val="midCat"/>
      </c:valAx>
    </c:plotArea>
    <c:plotVisOnly val="1"/>
    <c:dispBlanksAs val="gap"/>
    <c:showDLblsOverMax val="0"/>
  </c:chart>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orm V1 (Combined)</a:t>
            </a:r>
          </a:p>
        </c:rich>
      </c:tx>
      <c:overlay val="0"/>
    </c:title>
    <c:autoTitleDeleted val="0"/>
    <c:plotArea>
      <c:layout/>
      <c:scatterChart>
        <c:scatterStyle val="lineMarker"/>
        <c:varyColors val="0"/>
        <c:ser>
          <c:idx val="0"/>
          <c:order val="0"/>
          <c:tx>
            <c:v>Form V1</c:v>
          </c:tx>
          <c:spPr>
            <a:ln w="28575">
              <a:noFill/>
            </a:ln>
          </c:spPr>
          <c:xVal>
            <c:numRef>
              <c:f>Combined_1min!$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1min!$B$4:$B$16</c:f>
              <c:numCache>
                <c:formatCode>0.00%</c:formatCode>
                <c:ptCount val="13"/>
                <c:pt idx="0">
                  <c:v>4.1039477124183009E-5</c:v>
                </c:pt>
                <c:pt idx="1">
                  <c:v>5.1739122315592903E-4</c:v>
                </c:pt>
                <c:pt idx="2">
                  <c:v>3.7516967320261438E-3</c:v>
                </c:pt>
                <c:pt idx="3">
                  <c:v>1.119359477124183E-2</c:v>
                </c:pt>
                <c:pt idx="4">
                  <c:v>3.3042309368191719E-2</c:v>
                </c:pt>
                <c:pt idx="5">
                  <c:v>7.3051605975723619E-2</c:v>
                </c:pt>
                <c:pt idx="6">
                  <c:v>0.1075337385620915</c:v>
                </c:pt>
                <c:pt idx="7">
                  <c:v>0.15796960784313727</c:v>
                </c:pt>
                <c:pt idx="8">
                  <c:v>0.21759287581699346</c:v>
                </c:pt>
                <c:pt idx="9">
                  <c:v>0.23613322440087145</c:v>
                </c:pt>
                <c:pt idx="10">
                  <c:v>0.28220220588235295</c:v>
                </c:pt>
                <c:pt idx="11">
                  <c:v>0.29619392156862745</c:v>
                </c:pt>
                <c:pt idx="12">
                  <c:v>0.31596984126984129</c:v>
                </c:pt>
              </c:numCache>
            </c:numRef>
          </c:yVal>
          <c:smooth val="0"/>
          <c:extLst>
            <c:ext xmlns:c16="http://schemas.microsoft.com/office/drawing/2014/chart" uri="{C3380CC4-5D6E-409C-BE32-E72D297353CC}">
              <c16:uniqueId val="{00000000-B493-444F-8BEF-FF4F695CF4A9}"/>
            </c:ext>
          </c:extLst>
        </c:ser>
        <c:dLbls>
          <c:showLegendKey val="0"/>
          <c:showVal val="0"/>
          <c:showCatName val="0"/>
          <c:showSerName val="0"/>
          <c:showPercent val="0"/>
          <c:showBubbleSize val="0"/>
        </c:dLbls>
        <c:axId val="-1255008928"/>
        <c:axId val="-1254977312"/>
      </c:scatterChart>
      <c:valAx>
        <c:axId val="-1255008928"/>
        <c:scaling>
          <c:orientation val="minMax"/>
          <c:max val="170"/>
          <c:min val="40"/>
        </c:scaling>
        <c:delete val="0"/>
        <c:axPos val="b"/>
        <c:title>
          <c:tx>
            <c:rich>
              <a:bodyPr/>
              <a:lstStyle/>
              <a:p>
                <a:pPr>
                  <a:defRPr/>
                </a:pPr>
                <a:r>
                  <a:rPr lang="en-US"/>
                  <a:t>1 min </a:t>
                </a:r>
                <a:r>
                  <a:rPr lang="en-US" sz="1000" b="1" i="0" u="none" strike="noStrike" baseline="0">
                    <a:effectLst/>
                  </a:rPr>
                  <a:t>sustained</a:t>
                </a:r>
                <a:r>
                  <a:rPr lang="en-US"/>
                  <a:t> 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54977312"/>
        <c:crosses val="autoZero"/>
        <c:crossBetween val="midCat"/>
        <c:majorUnit val="20"/>
        <c:minorUnit val="10"/>
      </c:valAx>
      <c:valAx>
        <c:axId val="-1254977312"/>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55008928"/>
        <c:crosses val="autoZero"/>
        <c:crossBetween val="midCat"/>
      </c:valAx>
    </c:plotArea>
    <c:plotVisOnly val="1"/>
    <c:dispBlanksAs val="gap"/>
    <c:showDLblsOverMax val="0"/>
  </c:chart>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orm V1 (PR)</a:t>
            </a:r>
          </a:p>
        </c:rich>
      </c:tx>
      <c:overlay val="0"/>
    </c:title>
    <c:autoTitleDeleted val="0"/>
    <c:plotArea>
      <c:layout/>
      <c:scatterChart>
        <c:scatterStyle val="lineMarker"/>
        <c:varyColors val="0"/>
        <c:ser>
          <c:idx val="0"/>
          <c:order val="0"/>
          <c:tx>
            <c:v>Form V1</c:v>
          </c:tx>
          <c:spPr>
            <a:ln w="28575">
              <a:noFill/>
            </a:ln>
          </c:spPr>
          <c:xVal>
            <c:numRef>
              <c:f>PR_3sec!$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3sec!$B$4:$B$16</c:f>
              <c:numCache>
                <c:formatCode>0.00%</c:formatCode>
                <c:ptCount val="13"/>
                <c:pt idx="0">
                  <c:v>0</c:v>
                </c:pt>
                <c:pt idx="1">
                  <c:v>1.0606600000000001E-2</c:v>
                </c:pt>
                <c:pt idx="2">
                  <c:v>2.84184E-2</c:v>
                </c:pt>
                <c:pt idx="3">
                  <c:v>4.7051500000000003E-2</c:v>
                </c:pt>
                <c:pt idx="4">
                  <c:v>7.3103100000000004E-2</c:v>
                </c:pt>
                <c:pt idx="5">
                  <c:v>0.12148299999999999</c:v>
                </c:pt>
                <c:pt idx="6">
                  <c:v>0.203851</c:v>
                </c:pt>
                <c:pt idx="7">
                  <c:v>0.27951599999999999</c:v>
                </c:pt>
                <c:pt idx="8">
                  <c:v>0.40906300000000001</c:v>
                </c:pt>
                <c:pt idx="9">
                  <c:v>0.49708999999999998</c:v>
                </c:pt>
                <c:pt idx="10">
                  <c:v>0.56248799999999999</c:v>
                </c:pt>
                <c:pt idx="11">
                  <c:v>0.60641100000000003</c:v>
                </c:pt>
                <c:pt idx="12">
                  <c:v>0.649316</c:v>
                </c:pt>
              </c:numCache>
            </c:numRef>
          </c:yVal>
          <c:smooth val="0"/>
          <c:extLst>
            <c:ext xmlns:c16="http://schemas.microsoft.com/office/drawing/2014/chart" uri="{C3380CC4-5D6E-409C-BE32-E72D297353CC}">
              <c16:uniqueId val="{00000000-1EA7-6A40-A802-41D25A68F733}"/>
            </c:ext>
          </c:extLst>
        </c:ser>
        <c:dLbls>
          <c:showLegendKey val="0"/>
          <c:showVal val="0"/>
          <c:showCatName val="0"/>
          <c:showSerName val="0"/>
          <c:showPercent val="0"/>
          <c:showBubbleSize val="0"/>
        </c:dLbls>
        <c:axId val="-1282590512"/>
        <c:axId val="-1283431040"/>
      </c:scatterChart>
      <c:valAx>
        <c:axId val="-1282590512"/>
        <c:scaling>
          <c:orientation val="minMax"/>
          <c:max val="170"/>
          <c:min val="40"/>
        </c:scaling>
        <c:delete val="0"/>
        <c:axPos val="b"/>
        <c:title>
          <c:tx>
            <c:rich>
              <a:bodyPr/>
              <a:lstStyle/>
              <a:p>
                <a:pPr>
                  <a:defRPr/>
                </a:pPr>
                <a:r>
                  <a:rPr lang="en-US"/>
                  <a:t>3 sec actual terrain </a:t>
                </a:r>
                <a:r>
                  <a:rPr lang="en-US" baseline="0"/>
                  <a:t>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83431040"/>
        <c:crosses val="autoZero"/>
        <c:crossBetween val="midCat"/>
        <c:majorUnit val="20"/>
        <c:minorUnit val="10"/>
      </c:valAx>
      <c:valAx>
        <c:axId val="-1283431040"/>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82590512"/>
        <c:crosses val="autoZero"/>
        <c:crossBetween val="midCat"/>
      </c:valAx>
    </c:plotArea>
    <c:plotVisOnly val="1"/>
    <c:dispBlanksAs val="gap"/>
    <c:showDLblsOverMax val="0"/>
  </c:chart>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orm V1 (PR)</a:t>
            </a:r>
          </a:p>
        </c:rich>
      </c:tx>
      <c:overlay val="0"/>
    </c:title>
    <c:autoTitleDeleted val="0"/>
    <c:plotArea>
      <c:layout/>
      <c:scatterChart>
        <c:scatterStyle val="lineMarker"/>
        <c:varyColors val="0"/>
        <c:ser>
          <c:idx val="0"/>
          <c:order val="0"/>
          <c:tx>
            <c:v>Form V1</c:v>
          </c:tx>
          <c:spPr>
            <a:ln w="28575">
              <a:noFill/>
            </a:ln>
          </c:spPr>
          <c:xVal>
            <c:numRef>
              <c:f>PR_1min!$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1min!$B$4:$B$16</c:f>
              <c:numCache>
                <c:formatCode>0.00%</c:formatCode>
                <c:ptCount val="13"/>
                <c:pt idx="0">
                  <c:v>0</c:v>
                </c:pt>
                <c:pt idx="1">
                  <c:v>8.6875900000000002E-3</c:v>
                </c:pt>
                <c:pt idx="2">
                  <c:v>2.5696500000000001E-2</c:v>
                </c:pt>
                <c:pt idx="3">
                  <c:v>3.8426700000000001E-2</c:v>
                </c:pt>
                <c:pt idx="4">
                  <c:v>6.1613300000000003E-2</c:v>
                </c:pt>
                <c:pt idx="5">
                  <c:v>0.122965</c:v>
                </c:pt>
                <c:pt idx="6">
                  <c:v>0.173374</c:v>
                </c:pt>
                <c:pt idx="7">
                  <c:v>0.25343399999999999</c:v>
                </c:pt>
                <c:pt idx="8">
                  <c:v>0.40902500000000003</c:v>
                </c:pt>
                <c:pt idx="9">
                  <c:v>0.43823899999999999</c:v>
                </c:pt>
                <c:pt idx="10">
                  <c:v>0.54414600000000002</c:v>
                </c:pt>
                <c:pt idx="11">
                  <c:v>0.57479000000000002</c:v>
                </c:pt>
                <c:pt idx="12">
                  <c:v>0.65641499999999997</c:v>
                </c:pt>
              </c:numCache>
            </c:numRef>
          </c:yVal>
          <c:smooth val="0"/>
          <c:extLst>
            <c:ext xmlns:c16="http://schemas.microsoft.com/office/drawing/2014/chart" uri="{C3380CC4-5D6E-409C-BE32-E72D297353CC}">
              <c16:uniqueId val="{00000000-814D-E44D-90AE-F04934226367}"/>
            </c:ext>
          </c:extLst>
        </c:ser>
        <c:dLbls>
          <c:showLegendKey val="0"/>
          <c:showVal val="0"/>
          <c:showCatName val="0"/>
          <c:showSerName val="0"/>
          <c:showPercent val="0"/>
          <c:showBubbleSize val="0"/>
        </c:dLbls>
        <c:axId val="-2062953808"/>
        <c:axId val="-2076086480"/>
      </c:scatterChart>
      <c:valAx>
        <c:axId val="-2062953808"/>
        <c:scaling>
          <c:orientation val="minMax"/>
          <c:max val="170"/>
          <c:min val="40"/>
        </c:scaling>
        <c:delete val="0"/>
        <c:axPos val="b"/>
        <c:title>
          <c:tx>
            <c:rich>
              <a:bodyPr/>
              <a:lstStyle/>
              <a:p>
                <a:pPr>
                  <a:defRPr/>
                </a:pPr>
                <a:r>
                  <a:rPr lang="en-US"/>
                  <a:t>1 min sustained 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2076086480"/>
        <c:crosses val="autoZero"/>
        <c:crossBetween val="midCat"/>
        <c:majorUnit val="20"/>
        <c:minorUnit val="10"/>
      </c:valAx>
      <c:valAx>
        <c:axId val="-2076086480"/>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2062953808"/>
        <c:crosses val="autoZero"/>
        <c:crossBetween val="midCat"/>
      </c:valAx>
    </c:plotArea>
    <c:plotVisOnly val="1"/>
    <c:dispBlanksAs val="gap"/>
    <c:showDLblsOverMax val="0"/>
  </c:chart>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MHR)</a:t>
            </a:r>
          </a:p>
        </c:rich>
      </c:tx>
      <c:overlay val="0"/>
    </c:title>
    <c:autoTitleDeleted val="0"/>
    <c:plotArea>
      <c:layout/>
      <c:scatterChart>
        <c:scatterStyle val="lineMarker"/>
        <c:varyColors val="0"/>
        <c:ser>
          <c:idx val="0"/>
          <c:order val="0"/>
          <c:tx>
            <c:v>Form V1</c:v>
          </c:tx>
          <c:spPr>
            <a:ln w="28575">
              <a:noFill/>
            </a:ln>
          </c:spPr>
          <c:xVal>
            <c:numRef>
              <c:f>MHR_3sec!$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MHR_3sec!$B$4:$B$16</c:f>
              <c:numCache>
                <c:formatCode>0.00%</c:formatCode>
                <c:ptCount val="13"/>
                <c:pt idx="0">
                  <c:v>4.9670299999999998E-5</c:v>
                </c:pt>
                <c:pt idx="1">
                  <c:v>4.7010800000000001E-4</c:v>
                </c:pt>
                <c:pt idx="2">
                  <c:v>4.66016E-3</c:v>
                </c:pt>
                <c:pt idx="3">
                  <c:v>1.6501700000000001E-2</c:v>
                </c:pt>
                <c:pt idx="4">
                  <c:v>4.1728500000000002E-2</c:v>
                </c:pt>
                <c:pt idx="5">
                  <c:v>7.4975100000000003E-2</c:v>
                </c:pt>
                <c:pt idx="6">
                  <c:v>0.11379599999999999</c:v>
                </c:pt>
                <c:pt idx="7">
                  <c:v>0.16458900000000001</c:v>
                </c:pt>
                <c:pt idx="8">
                  <c:v>0.21772</c:v>
                </c:pt>
                <c:pt idx="9">
                  <c:v>0.25661499999999998</c:v>
                </c:pt>
                <c:pt idx="10">
                  <c:v>0.28605000000000003</c:v>
                </c:pt>
                <c:pt idx="11">
                  <c:v>0.30063000000000001</c:v>
                </c:pt>
                <c:pt idx="12">
                  <c:v>0.30949500000000002</c:v>
                </c:pt>
              </c:numCache>
            </c:numRef>
          </c:yVal>
          <c:smooth val="0"/>
          <c:extLst>
            <c:ext xmlns:c16="http://schemas.microsoft.com/office/drawing/2014/chart" uri="{C3380CC4-5D6E-409C-BE32-E72D297353CC}">
              <c16:uniqueId val="{00000000-E12D-BF47-91D2-47E28B6DC21A}"/>
            </c:ext>
          </c:extLst>
        </c:ser>
        <c:dLbls>
          <c:showLegendKey val="0"/>
          <c:showVal val="0"/>
          <c:showCatName val="0"/>
          <c:showSerName val="0"/>
          <c:showPercent val="0"/>
          <c:showBubbleSize val="0"/>
        </c:dLbls>
        <c:axId val="1547229984"/>
        <c:axId val="1547235648"/>
      </c:scatterChart>
      <c:valAx>
        <c:axId val="1547229984"/>
        <c:scaling>
          <c:orientation val="minMax"/>
          <c:max val="170"/>
          <c:min val="40"/>
        </c:scaling>
        <c:delete val="0"/>
        <c:axPos val="b"/>
        <c:title>
          <c:tx>
            <c:rich>
              <a:bodyPr/>
              <a:lstStyle/>
              <a:p>
                <a:pPr>
                  <a:defRPr/>
                </a:pPr>
                <a:r>
                  <a:rPr lang="en-US"/>
                  <a:t>3 sec actual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7235648"/>
        <c:crosses val="autoZero"/>
        <c:crossBetween val="midCat"/>
        <c:majorUnit val="20"/>
        <c:minorUnit val="10"/>
      </c:valAx>
      <c:valAx>
        <c:axId val="1547235648"/>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547229984"/>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mparison</a:t>
            </a:r>
            <a:r>
              <a:rPr lang="en-US" baseline="0"/>
              <a:t> of Modeled vs Historical Occurences</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A$1</c:f>
              <c:strCache>
                <c:ptCount val="1"/>
                <c:pt idx="0">
                  <c:v>Historical</c:v>
                </c:pt>
              </c:strCache>
            </c:strRef>
          </c:tx>
          <c:spPr>
            <a:solidFill>
              <a:srgbClr val="0000FF"/>
            </a:solidFill>
            <a:ln>
              <a:noFill/>
            </a:ln>
            <a:effectLst/>
          </c:spPr>
          <c:invertIfNegative val="0"/>
          <c:cat>
            <c:numLit>
              <c:formatCode>General</c:formatCode>
              <c:ptCount val="5"/>
              <c:pt idx="0">
                <c:v>0</c:v>
              </c:pt>
              <c:pt idx="1">
                <c:v>1</c:v>
              </c:pt>
              <c:pt idx="2">
                <c:v>2</c:v>
              </c:pt>
              <c:pt idx="3">
                <c:v>3</c:v>
              </c:pt>
              <c:pt idx="4">
                <c:v>4</c:v>
              </c:pt>
            </c:numLit>
          </c:cat>
          <c:val>
            <c:numRef>
              <c:f>Sheet1!$A$2:$A$6</c:f>
              <c:numCache>
                <c:formatCode>General</c:formatCode>
                <c:ptCount val="5"/>
                <c:pt idx="0">
                  <c:v>72</c:v>
                </c:pt>
                <c:pt idx="1">
                  <c:v>28</c:v>
                </c:pt>
                <c:pt idx="2">
                  <c:v>15</c:v>
                </c:pt>
                <c:pt idx="3">
                  <c:v>3</c:v>
                </c:pt>
                <c:pt idx="4">
                  <c:v>0</c:v>
                </c:pt>
              </c:numCache>
            </c:numRef>
          </c:val>
          <c:extLst>
            <c:ext xmlns:c16="http://schemas.microsoft.com/office/drawing/2014/chart" uri="{C3380CC4-5D6E-409C-BE32-E72D297353CC}">
              <c16:uniqueId val="{00000000-AEF9-EE49-B98C-A49E97D3FE60}"/>
            </c:ext>
          </c:extLst>
        </c:ser>
        <c:ser>
          <c:idx val="1"/>
          <c:order val="1"/>
          <c:tx>
            <c:strRef>
              <c:f>Sheet1!$B$1</c:f>
              <c:strCache>
                <c:ptCount val="1"/>
                <c:pt idx="0">
                  <c:v>Modeled</c:v>
                </c:pt>
              </c:strCache>
            </c:strRef>
          </c:tx>
          <c:spPr>
            <a:solidFill>
              <a:srgbClr val="669900"/>
            </a:solidFill>
            <a:ln>
              <a:noFill/>
            </a:ln>
            <a:effectLst/>
          </c:spPr>
          <c:invertIfNegative val="0"/>
          <c:cat>
            <c:numLit>
              <c:formatCode>General</c:formatCode>
              <c:ptCount val="5"/>
              <c:pt idx="0">
                <c:v>0</c:v>
              </c:pt>
              <c:pt idx="1">
                <c:v>1</c:v>
              </c:pt>
              <c:pt idx="2">
                <c:v>2</c:v>
              </c:pt>
              <c:pt idx="3">
                <c:v>3</c:v>
              </c:pt>
              <c:pt idx="4">
                <c:v>4</c:v>
              </c:pt>
            </c:numLit>
          </c:cat>
          <c:val>
            <c:numRef>
              <c:f>Sheet1!$B$2:$B$6</c:f>
              <c:numCache>
                <c:formatCode>General</c:formatCode>
                <c:ptCount val="5"/>
                <c:pt idx="0">
                  <c:v>73</c:v>
                </c:pt>
                <c:pt idx="1">
                  <c:v>29</c:v>
                </c:pt>
                <c:pt idx="2">
                  <c:v>11</c:v>
                </c:pt>
                <c:pt idx="3">
                  <c:v>4</c:v>
                </c:pt>
                <c:pt idx="4">
                  <c:v>1</c:v>
                </c:pt>
              </c:numCache>
            </c:numRef>
          </c:val>
          <c:extLst>
            <c:ext xmlns:c16="http://schemas.microsoft.com/office/drawing/2014/chart" uri="{C3380CC4-5D6E-409C-BE32-E72D297353CC}">
              <c16:uniqueId val="{00000001-AEF9-EE49-B98C-A49E97D3FE60}"/>
            </c:ext>
          </c:extLst>
        </c:ser>
        <c:dLbls>
          <c:showLegendKey val="0"/>
          <c:showVal val="0"/>
          <c:showCatName val="0"/>
          <c:showSerName val="0"/>
          <c:showPercent val="0"/>
          <c:showBubbleSize val="0"/>
        </c:dLbls>
        <c:gapWidth val="219"/>
        <c:axId val="564914728"/>
        <c:axId val="564911776"/>
      </c:barChart>
      <c:catAx>
        <c:axId val="5649147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Number of Hurricanes per Year</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0"/>
          <a:lstStyle/>
          <a:p>
            <a:pPr>
              <a:defRPr sz="900" b="0" i="0" u="none" strike="noStrike" kern="1200" baseline="0">
                <a:solidFill>
                  <a:schemeClr val="tx1">
                    <a:lumMod val="65000"/>
                    <a:lumOff val="35000"/>
                  </a:schemeClr>
                </a:solidFill>
                <a:latin typeface="+mn-lt"/>
                <a:ea typeface="+mn-ea"/>
                <a:cs typeface="+mn-cs"/>
              </a:defRPr>
            </a:pPr>
            <a:endParaRPr lang="en-US"/>
          </a:p>
        </c:txPr>
        <c:crossAx val="564911776"/>
        <c:crossesAt val="0"/>
        <c:auto val="1"/>
        <c:lblAlgn val="ctr"/>
        <c:lblOffset val="100"/>
        <c:noMultiLvlLbl val="0"/>
      </c:catAx>
      <c:valAx>
        <c:axId val="564911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Occurrence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64914728"/>
        <c:crossesAt val="1"/>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MHR)</a:t>
            </a:r>
          </a:p>
        </c:rich>
      </c:tx>
      <c:overlay val="0"/>
    </c:title>
    <c:autoTitleDeleted val="0"/>
    <c:plotArea>
      <c:layout/>
      <c:scatterChart>
        <c:scatterStyle val="lineMarker"/>
        <c:varyColors val="0"/>
        <c:ser>
          <c:idx val="0"/>
          <c:order val="0"/>
          <c:tx>
            <c:v>Form V1</c:v>
          </c:tx>
          <c:spPr>
            <a:ln w="28575">
              <a:noFill/>
            </a:ln>
          </c:spPr>
          <c:xVal>
            <c:numRef>
              <c:f>MHR_1min!$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MHR_1min!$B$4:$B$16</c:f>
              <c:numCache>
                <c:formatCode>0.00%</c:formatCode>
                <c:ptCount val="13"/>
                <c:pt idx="0">
                  <c:v>4.1860200000000003E-5</c:v>
                </c:pt>
                <c:pt idx="1">
                  <c:v>3.5398800000000001E-4</c:v>
                </c:pt>
                <c:pt idx="2">
                  <c:v>3.3127999999999999E-3</c:v>
                </c:pt>
                <c:pt idx="3">
                  <c:v>1.0648899999999999E-2</c:v>
                </c:pt>
                <c:pt idx="4">
                  <c:v>3.2470899999999997E-2</c:v>
                </c:pt>
                <c:pt idx="5">
                  <c:v>7.2053400000000004E-2</c:v>
                </c:pt>
                <c:pt idx="6">
                  <c:v>0.10621700000000001</c:v>
                </c:pt>
                <c:pt idx="7">
                  <c:v>0.15606</c:v>
                </c:pt>
                <c:pt idx="8">
                  <c:v>0.21376400000000001</c:v>
                </c:pt>
                <c:pt idx="9">
                  <c:v>0.23209199999999999</c:v>
                </c:pt>
                <c:pt idx="10">
                  <c:v>0.27696300000000001</c:v>
                </c:pt>
                <c:pt idx="11">
                  <c:v>0.29062199999999999</c:v>
                </c:pt>
                <c:pt idx="12">
                  <c:v>0.30916100000000002</c:v>
                </c:pt>
              </c:numCache>
            </c:numRef>
          </c:yVal>
          <c:smooth val="0"/>
          <c:extLst>
            <c:ext xmlns:c16="http://schemas.microsoft.com/office/drawing/2014/chart" uri="{C3380CC4-5D6E-409C-BE32-E72D297353CC}">
              <c16:uniqueId val="{00000000-8EFD-8C46-8DC6-EE5557034037}"/>
            </c:ext>
          </c:extLst>
        </c:ser>
        <c:dLbls>
          <c:showLegendKey val="0"/>
          <c:showVal val="0"/>
          <c:showCatName val="0"/>
          <c:showSerName val="0"/>
          <c:showPercent val="0"/>
          <c:showBubbleSize val="0"/>
        </c:dLbls>
        <c:axId val="-1283901904"/>
        <c:axId val="-1283179248"/>
      </c:scatterChart>
      <c:valAx>
        <c:axId val="-1283901904"/>
        <c:scaling>
          <c:orientation val="minMax"/>
          <c:max val="170"/>
          <c:min val="40"/>
        </c:scaling>
        <c:delete val="0"/>
        <c:axPos val="b"/>
        <c:title>
          <c:tx>
            <c:rich>
              <a:bodyPr/>
              <a:lstStyle/>
              <a:p>
                <a:pPr>
                  <a:defRPr/>
                </a:pPr>
                <a:r>
                  <a:rPr lang="en-US"/>
                  <a:t>1 min </a:t>
                </a:r>
                <a:r>
                  <a:rPr lang="en-US" sz="1000" b="1" i="0" u="none" strike="noStrike" baseline="0">
                    <a:effectLst/>
                  </a:rPr>
                  <a:t>sustained </a:t>
                </a:r>
                <a:r>
                  <a:rPr lang="en-US"/>
                  <a:t>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83179248"/>
        <c:crosses val="autoZero"/>
        <c:crossBetween val="midCat"/>
        <c:majorUnit val="20"/>
        <c:minorUnit val="10"/>
      </c:valAx>
      <c:valAx>
        <c:axId val="-1283179248"/>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83901904"/>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spc="20" baseline="0">
                <a:solidFill>
                  <a:schemeClr val="tx1"/>
                </a:solidFill>
                <a:latin typeface="+mn-lt"/>
                <a:ea typeface="+mn-ea"/>
                <a:cs typeface="+mn-cs"/>
              </a:defRPr>
            </a:pPr>
            <a:r>
              <a:rPr lang="en-US" b="1">
                <a:solidFill>
                  <a:schemeClr val="tx1"/>
                </a:solidFill>
              </a:rPr>
              <a:t>Modeled vs Observed Rmax </a:t>
            </a:r>
          </a:p>
          <a:p>
            <a:pPr>
              <a:defRPr sz="1400" b="1" i="0" u="none" strike="noStrike" kern="1200" cap="none" spc="20" baseline="0">
                <a:solidFill>
                  <a:schemeClr val="tx1"/>
                </a:solidFill>
                <a:latin typeface="+mn-lt"/>
                <a:ea typeface="+mn-ea"/>
                <a:cs typeface="+mn-cs"/>
              </a:defRPr>
            </a:pPr>
            <a:r>
              <a:rPr lang="en-US" b="1">
                <a:solidFill>
                  <a:schemeClr val="tx1"/>
                </a:solidFill>
              </a:rPr>
              <a:t>Model based on Gamma Distribution</a:t>
            </a:r>
          </a:p>
        </c:rich>
      </c:tx>
      <c:overlay val="0"/>
      <c:spPr>
        <a:noFill/>
        <a:ln>
          <a:noFill/>
        </a:ln>
        <a:effectLst/>
      </c:spPr>
    </c:title>
    <c:autoTitleDeleted val="0"/>
    <c:plotArea>
      <c:layout/>
      <c:barChart>
        <c:barDir val="col"/>
        <c:grouping val="clustered"/>
        <c:varyColors val="0"/>
        <c:ser>
          <c:idx val="0"/>
          <c:order val="0"/>
          <c:tx>
            <c:strRef>
              <c:f>'[Rmax_Histogram_Oct-06.xls]CopyOfnewrmax'!$C$1</c:f>
              <c:strCache>
                <c:ptCount val="1"/>
                <c:pt idx="0">
                  <c:v>Observed</c:v>
                </c:pt>
              </c:strCache>
            </c:strRef>
          </c:tx>
          <c:spPr>
            <a:solidFill>
              <a:srgbClr val="0000FF"/>
            </a:solidFill>
            <a:ln w="9525" cap="flat" cmpd="sng" algn="ctr">
              <a:solidFill>
                <a:srgbClr val="0000FF"/>
              </a:solidFill>
              <a:round/>
            </a:ln>
            <a:effectLst/>
          </c:spPr>
          <c:invertIfNegative val="0"/>
          <c:cat>
            <c:numRef>
              <c:f>'[Rmax_Histogram_Oct-06.xls]CopyOfnewrmax'!$B$2:$B$12</c:f>
              <c:numCache>
                <c:formatCode>General</c:formatCode>
                <c:ptCount val="11"/>
                <c:pt idx="0">
                  <c:v>10</c:v>
                </c:pt>
                <c:pt idx="1">
                  <c:v>15</c:v>
                </c:pt>
                <c:pt idx="2">
                  <c:v>20</c:v>
                </c:pt>
                <c:pt idx="3">
                  <c:v>25</c:v>
                </c:pt>
                <c:pt idx="4">
                  <c:v>30</c:v>
                </c:pt>
                <c:pt idx="5">
                  <c:v>35</c:v>
                </c:pt>
                <c:pt idx="6">
                  <c:v>40</c:v>
                </c:pt>
                <c:pt idx="7">
                  <c:v>45</c:v>
                </c:pt>
                <c:pt idx="8">
                  <c:v>50</c:v>
                </c:pt>
                <c:pt idx="9">
                  <c:v>55</c:v>
                </c:pt>
                <c:pt idx="10">
                  <c:v>60</c:v>
                </c:pt>
              </c:numCache>
            </c:numRef>
          </c:cat>
          <c:val>
            <c:numRef>
              <c:f>'[Rmax_Histogram_Oct-06.xls]CopyOfnewrmax'!$C$2:$C$12</c:f>
              <c:numCache>
                <c:formatCode>General</c:formatCode>
                <c:ptCount val="11"/>
                <c:pt idx="0">
                  <c:v>7</c:v>
                </c:pt>
                <c:pt idx="1">
                  <c:v>12</c:v>
                </c:pt>
                <c:pt idx="2">
                  <c:v>18</c:v>
                </c:pt>
                <c:pt idx="3">
                  <c:v>18</c:v>
                </c:pt>
                <c:pt idx="4">
                  <c:v>20</c:v>
                </c:pt>
                <c:pt idx="5">
                  <c:v>13</c:v>
                </c:pt>
                <c:pt idx="6">
                  <c:v>5</c:v>
                </c:pt>
                <c:pt idx="7">
                  <c:v>3</c:v>
                </c:pt>
                <c:pt idx="8">
                  <c:v>7</c:v>
                </c:pt>
                <c:pt idx="9">
                  <c:v>1</c:v>
                </c:pt>
                <c:pt idx="10">
                  <c:v>2</c:v>
                </c:pt>
              </c:numCache>
            </c:numRef>
          </c:val>
          <c:extLst>
            <c:ext xmlns:c16="http://schemas.microsoft.com/office/drawing/2014/chart" uri="{C3380CC4-5D6E-409C-BE32-E72D297353CC}">
              <c16:uniqueId val="{00000000-1B99-784E-8439-90D46ED8976C}"/>
            </c:ext>
          </c:extLst>
        </c:ser>
        <c:ser>
          <c:idx val="1"/>
          <c:order val="1"/>
          <c:tx>
            <c:strRef>
              <c:f>'[Rmax_Histogram_Oct-06.xls]CopyOfnewrmax'!$D$1</c:f>
              <c:strCache>
                <c:ptCount val="1"/>
                <c:pt idx="0">
                  <c:v>Gamma</c:v>
                </c:pt>
              </c:strCache>
            </c:strRef>
          </c:tx>
          <c:spPr>
            <a:solidFill>
              <a:srgbClr val="FF0000"/>
            </a:solidFill>
            <a:ln w="9525" cap="flat" cmpd="sng" algn="ctr">
              <a:solidFill>
                <a:srgbClr val="C00000"/>
              </a:solidFill>
              <a:round/>
            </a:ln>
            <a:effectLst/>
          </c:spPr>
          <c:invertIfNegative val="0"/>
          <c:cat>
            <c:numRef>
              <c:f>'[Rmax_Histogram_Oct-06.xls]CopyOfnewrmax'!$B$2:$B$12</c:f>
              <c:numCache>
                <c:formatCode>General</c:formatCode>
                <c:ptCount val="11"/>
                <c:pt idx="0">
                  <c:v>10</c:v>
                </c:pt>
                <c:pt idx="1">
                  <c:v>15</c:v>
                </c:pt>
                <c:pt idx="2">
                  <c:v>20</c:v>
                </c:pt>
                <c:pt idx="3">
                  <c:v>25</c:v>
                </c:pt>
                <c:pt idx="4">
                  <c:v>30</c:v>
                </c:pt>
                <c:pt idx="5">
                  <c:v>35</c:v>
                </c:pt>
                <c:pt idx="6">
                  <c:v>40</c:v>
                </c:pt>
                <c:pt idx="7">
                  <c:v>45</c:v>
                </c:pt>
                <c:pt idx="8">
                  <c:v>50</c:v>
                </c:pt>
                <c:pt idx="9">
                  <c:v>55</c:v>
                </c:pt>
                <c:pt idx="10">
                  <c:v>60</c:v>
                </c:pt>
              </c:numCache>
            </c:numRef>
          </c:cat>
          <c:val>
            <c:numRef>
              <c:f>'[Rmax_Histogram_Oct-06.xls]CopyOfnewrmax'!$D$2:$D$12</c:f>
              <c:numCache>
                <c:formatCode>General</c:formatCode>
                <c:ptCount val="11"/>
                <c:pt idx="0">
                  <c:v>6</c:v>
                </c:pt>
                <c:pt idx="1">
                  <c:v>13</c:v>
                </c:pt>
                <c:pt idx="2">
                  <c:v>19</c:v>
                </c:pt>
                <c:pt idx="3">
                  <c:v>19</c:v>
                </c:pt>
                <c:pt idx="4">
                  <c:v>16</c:v>
                </c:pt>
                <c:pt idx="5">
                  <c:v>12</c:v>
                </c:pt>
                <c:pt idx="6">
                  <c:v>8</c:v>
                </c:pt>
                <c:pt idx="7">
                  <c:v>5</c:v>
                </c:pt>
                <c:pt idx="8">
                  <c:v>3</c:v>
                </c:pt>
                <c:pt idx="9">
                  <c:v>2</c:v>
                </c:pt>
                <c:pt idx="10">
                  <c:v>2</c:v>
                </c:pt>
              </c:numCache>
            </c:numRef>
          </c:val>
          <c:extLst>
            <c:ext xmlns:c16="http://schemas.microsoft.com/office/drawing/2014/chart" uri="{C3380CC4-5D6E-409C-BE32-E72D297353CC}">
              <c16:uniqueId val="{00000001-1B99-784E-8439-90D46ED8976C}"/>
            </c:ext>
          </c:extLst>
        </c:ser>
        <c:dLbls>
          <c:showLegendKey val="0"/>
          <c:showVal val="0"/>
          <c:showCatName val="0"/>
          <c:showSerName val="0"/>
          <c:showPercent val="0"/>
          <c:showBubbleSize val="0"/>
        </c:dLbls>
        <c:gapWidth val="100"/>
        <c:overlap val="-24"/>
        <c:axId val="654546944"/>
        <c:axId val="654541904"/>
      </c:barChart>
      <c:catAx>
        <c:axId val="65454694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tx1"/>
                    </a:solidFill>
                    <a:latin typeface="+mn-lt"/>
                    <a:ea typeface="+mn-ea"/>
                    <a:cs typeface="+mn-cs"/>
                  </a:defRPr>
                </a:pPr>
                <a:r>
                  <a:rPr lang="en-US" b="1">
                    <a:solidFill>
                      <a:schemeClr val="tx1"/>
                    </a:solidFill>
                  </a:rPr>
                  <a:t>Rmax</a:t>
                </a:r>
                <a:r>
                  <a:rPr lang="en-US" b="1" baseline="0">
                    <a:solidFill>
                      <a:schemeClr val="tx1"/>
                    </a:solidFill>
                  </a:rPr>
                  <a:t> Fit</a:t>
                </a:r>
                <a:endParaRPr lang="en-US" b="1">
                  <a:solidFill>
                    <a:schemeClr val="tx1"/>
                  </a:solidFill>
                </a:endParaRPr>
              </a:p>
            </c:rich>
          </c:tx>
          <c:layout>
            <c:manualLayout>
              <c:xMode val="edge"/>
              <c:yMode val="edge"/>
              <c:x val="0.131746719160105"/>
              <c:y val="0.8935877806940799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654541904"/>
        <c:crosses val="autoZero"/>
        <c:auto val="1"/>
        <c:lblAlgn val="ctr"/>
        <c:lblOffset val="100"/>
        <c:noMultiLvlLbl val="0"/>
      </c:catAx>
      <c:valAx>
        <c:axId val="6545419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tx1"/>
                    </a:solidFill>
                    <a:latin typeface="+mn-lt"/>
                    <a:ea typeface="+mn-ea"/>
                    <a:cs typeface="+mn-cs"/>
                  </a:defRPr>
                </a:pPr>
                <a:r>
                  <a:rPr lang="en-US" b="1">
                    <a:solidFill>
                      <a:schemeClr val="tx1"/>
                    </a:solidFill>
                  </a:rPr>
                  <a:t>Occurence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654546944"/>
        <c:crosses val="autoZero"/>
        <c:crossBetween val="between"/>
      </c:valAx>
      <c:spPr>
        <a:noFill/>
        <a:ln w="25400">
          <a:noFill/>
        </a:ln>
      </c:spPr>
    </c:plotArea>
    <c:legend>
      <c:legendPos val="r"/>
      <c:layout>
        <c:manualLayout>
          <c:xMode val="edge"/>
          <c:yMode val="edge"/>
          <c:x val="0.36250073750963901"/>
          <c:y val="0.895836370972937"/>
          <c:w val="0.27708389706196501"/>
          <c:h val="7.638914791242100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en-US" sz="1200" b="1" i="0" baseline="0"/>
              <a:t>South Inland  Masonry Building Vulnerabilities</a:t>
            </a:r>
          </a:p>
        </c:rich>
      </c:tx>
      <c:layout>
        <c:manualLayout>
          <c:xMode val="edge"/>
          <c:yMode val="edge"/>
          <c:x val="0.23308618771072201"/>
          <c:y val="4.0388351490600487E-2"/>
        </c:manualLayout>
      </c:layout>
      <c:overlay val="0"/>
    </c:title>
    <c:autoTitleDeleted val="0"/>
    <c:plotArea>
      <c:layout>
        <c:manualLayout>
          <c:layoutTarget val="inner"/>
          <c:xMode val="edge"/>
          <c:yMode val="edge"/>
          <c:x val="0.11975870891901817"/>
          <c:y val="8.9904470418076768E-2"/>
          <c:w val="0.82915303375057903"/>
          <c:h val="0.78196014528357871"/>
        </c:manualLayout>
      </c:layout>
      <c:scatterChart>
        <c:scatterStyle val="smoothMarker"/>
        <c:varyColors val="0"/>
        <c:ser>
          <c:idx val="0"/>
          <c:order val="0"/>
          <c:tx>
            <c:strRef>
              <c:f>Sheet1!$C$1</c:f>
              <c:strCache>
                <c:ptCount val="1"/>
                <c:pt idx="0">
                  <c:v>Weak-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C$2:$C$42</c:f>
              <c:numCache>
                <c:formatCode>General</c:formatCode>
                <c:ptCount val="41"/>
                <c:pt idx="0">
                  <c:v>0</c:v>
                </c:pt>
                <c:pt idx="1">
                  <c:v>1.0104999999999999E-2</c:v>
                </c:pt>
                <c:pt idx="2">
                  <c:v>1.6417500000000002E-2</c:v>
                </c:pt>
                <c:pt idx="3">
                  <c:v>2.375E-2</c:v>
                </c:pt>
                <c:pt idx="4">
                  <c:v>2.9244999999999997E-2</c:v>
                </c:pt>
                <c:pt idx="5">
                  <c:v>3.3416250000000002E-2</c:v>
                </c:pt>
                <c:pt idx="6">
                  <c:v>3.5705000000000001E-2</c:v>
                </c:pt>
                <c:pt idx="7">
                  <c:v>3.6831249999999996E-2</c:v>
                </c:pt>
                <c:pt idx="8">
                  <c:v>3.7125625000000009E-2</c:v>
                </c:pt>
                <c:pt idx="9">
                  <c:v>3.7848749999999994E-2</c:v>
                </c:pt>
                <c:pt idx="10">
                  <c:v>3.803249999999999E-2</c:v>
                </c:pt>
                <c:pt idx="11">
                  <c:v>3.8341875000000004E-2</c:v>
                </c:pt>
                <c:pt idx="12">
                  <c:v>3.9653125000000004E-2</c:v>
                </c:pt>
                <c:pt idx="13">
                  <c:v>4.3695625000000002E-2</c:v>
                </c:pt>
                <c:pt idx="14">
                  <c:v>5.1839375E-2</c:v>
                </c:pt>
                <c:pt idx="15">
                  <c:v>6.6498749999999995E-2</c:v>
                </c:pt>
                <c:pt idx="16">
                  <c:v>8.6590625000000004E-2</c:v>
                </c:pt>
                <c:pt idx="17">
                  <c:v>0.11827187499999998</c:v>
                </c:pt>
                <c:pt idx="18">
                  <c:v>0.15283687500000001</c:v>
                </c:pt>
                <c:pt idx="19">
                  <c:v>0.19511375</c:v>
                </c:pt>
                <c:pt idx="20">
                  <c:v>0.240018125</c:v>
                </c:pt>
                <c:pt idx="21">
                  <c:v>0.28664312500000005</c:v>
                </c:pt>
                <c:pt idx="22">
                  <c:v>0.32830124999999999</c:v>
                </c:pt>
                <c:pt idx="23">
                  <c:v>0.3674981249999999</c:v>
                </c:pt>
                <c:pt idx="24">
                  <c:v>0.40213499999999991</c:v>
                </c:pt>
                <c:pt idx="25">
                  <c:v>0.43454874999999998</c:v>
                </c:pt>
                <c:pt idx="26">
                  <c:v>0.46539937499999995</c:v>
                </c:pt>
                <c:pt idx="27">
                  <c:v>0.49467375000000002</c:v>
                </c:pt>
                <c:pt idx="28">
                  <c:v>0.51996187500000002</c:v>
                </c:pt>
                <c:pt idx="29">
                  <c:v>0.55049249999999994</c:v>
                </c:pt>
                <c:pt idx="30">
                  <c:v>0.57634124999999992</c:v>
                </c:pt>
                <c:pt idx="31">
                  <c:v>0.6063487500000001</c:v>
                </c:pt>
                <c:pt idx="32">
                  <c:v>0.63203374999999995</c:v>
                </c:pt>
                <c:pt idx="33">
                  <c:v>0.6610450000000001</c:v>
                </c:pt>
                <c:pt idx="34">
                  <c:v>0.68751125000000013</c:v>
                </c:pt>
                <c:pt idx="35">
                  <c:v>0.71269999999999989</c:v>
                </c:pt>
                <c:pt idx="36">
                  <c:v>0.73340749999999999</c:v>
                </c:pt>
                <c:pt idx="37">
                  <c:v>0.752266875</c:v>
                </c:pt>
                <c:pt idx="38">
                  <c:v>0.77359812499999991</c:v>
                </c:pt>
                <c:pt idx="39">
                  <c:v>0.79187000000000007</c:v>
                </c:pt>
                <c:pt idx="40">
                  <c:v>0.8071124999999999</c:v>
                </c:pt>
              </c:numCache>
            </c:numRef>
          </c:yVal>
          <c:smooth val="1"/>
          <c:extLst>
            <c:ext xmlns:c16="http://schemas.microsoft.com/office/drawing/2014/chart" uri="{C3380CC4-5D6E-409C-BE32-E72D297353CC}">
              <c16:uniqueId val="{00000000-33F9-EF4C-ACC9-F9C9869BDD35}"/>
            </c:ext>
          </c:extLst>
        </c:ser>
        <c:ser>
          <c:idx val="1"/>
          <c:order val="1"/>
          <c:tx>
            <c:strRef>
              <c:f>Sheet1!$D$1</c:f>
              <c:strCache>
                <c:ptCount val="1"/>
                <c:pt idx="0">
                  <c:v>Medium-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D$2:$D$42</c:f>
              <c:numCache>
                <c:formatCode>General</c:formatCode>
                <c:ptCount val="41"/>
                <c:pt idx="0">
                  <c:v>0</c:v>
                </c:pt>
                <c:pt idx="1">
                  <c:v>1.0005000000000002E-2</c:v>
                </c:pt>
                <c:pt idx="2">
                  <c:v>1.2753750000000001E-2</c:v>
                </c:pt>
                <c:pt idx="3">
                  <c:v>1.8662500000000002E-2</c:v>
                </c:pt>
                <c:pt idx="4">
                  <c:v>2.317375E-2</c:v>
                </c:pt>
                <c:pt idx="5">
                  <c:v>2.6697500000000002E-2</c:v>
                </c:pt>
                <c:pt idx="6">
                  <c:v>2.842625E-2</c:v>
                </c:pt>
                <c:pt idx="7">
                  <c:v>2.9507500000000002E-2</c:v>
                </c:pt>
                <c:pt idx="8">
                  <c:v>2.9673749999999999E-2</c:v>
                </c:pt>
                <c:pt idx="9">
                  <c:v>3.0425000000000008E-2</c:v>
                </c:pt>
                <c:pt idx="10">
                  <c:v>3.1095624999999995E-2</c:v>
                </c:pt>
                <c:pt idx="11">
                  <c:v>3.1906874999999994E-2</c:v>
                </c:pt>
                <c:pt idx="12">
                  <c:v>3.3399999999999985E-2</c:v>
                </c:pt>
                <c:pt idx="13">
                  <c:v>3.6180000000000004E-2</c:v>
                </c:pt>
                <c:pt idx="14">
                  <c:v>3.9954999999999991E-2</c:v>
                </c:pt>
                <c:pt idx="15">
                  <c:v>4.5007500000000006E-2</c:v>
                </c:pt>
                <c:pt idx="16">
                  <c:v>5.1368750000000005E-2</c:v>
                </c:pt>
                <c:pt idx="17">
                  <c:v>5.842062499999999E-2</c:v>
                </c:pt>
                <c:pt idx="18">
                  <c:v>6.6629999999999981E-2</c:v>
                </c:pt>
                <c:pt idx="19">
                  <c:v>7.5545625000000019E-2</c:v>
                </c:pt>
                <c:pt idx="20">
                  <c:v>8.6548125000000004E-2</c:v>
                </c:pt>
                <c:pt idx="21">
                  <c:v>9.7927500000000042E-2</c:v>
                </c:pt>
                <c:pt idx="22">
                  <c:v>0.11292187500000002</c:v>
                </c:pt>
                <c:pt idx="23">
                  <c:v>0.132286875</c:v>
                </c:pt>
                <c:pt idx="24">
                  <c:v>0.1544768750000001</c:v>
                </c:pt>
                <c:pt idx="25">
                  <c:v>0.18043750000000003</c:v>
                </c:pt>
                <c:pt idx="26">
                  <c:v>0.21097250000000001</c:v>
                </c:pt>
                <c:pt idx="27">
                  <c:v>0.24491625000000003</c:v>
                </c:pt>
                <c:pt idx="28">
                  <c:v>0.28374812499999996</c:v>
                </c:pt>
                <c:pt idx="29">
                  <c:v>0.32598812500000007</c:v>
                </c:pt>
                <c:pt idx="30">
                  <c:v>0.3655000000000001</c:v>
                </c:pt>
                <c:pt idx="31">
                  <c:v>0.40841812500000002</c:v>
                </c:pt>
                <c:pt idx="32">
                  <c:v>0.44818437499999997</c:v>
                </c:pt>
                <c:pt idx="33">
                  <c:v>0.48397125000000002</c:v>
                </c:pt>
                <c:pt idx="34">
                  <c:v>0.51535312500000008</c:v>
                </c:pt>
                <c:pt idx="35">
                  <c:v>0.54814999999999992</c:v>
                </c:pt>
                <c:pt idx="36">
                  <c:v>0.57732312500000005</c:v>
                </c:pt>
                <c:pt idx="37">
                  <c:v>0.59977374999999988</c:v>
                </c:pt>
                <c:pt idx="38">
                  <c:v>0.62379437500000012</c:v>
                </c:pt>
                <c:pt idx="39">
                  <c:v>0.64296562499999999</c:v>
                </c:pt>
                <c:pt idx="40">
                  <c:v>0.65978875000000003</c:v>
                </c:pt>
              </c:numCache>
            </c:numRef>
          </c:yVal>
          <c:smooth val="1"/>
          <c:extLst>
            <c:ext xmlns:c16="http://schemas.microsoft.com/office/drawing/2014/chart" uri="{C3380CC4-5D6E-409C-BE32-E72D297353CC}">
              <c16:uniqueId val="{00000001-33F9-EF4C-ACC9-F9C9869BDD35}"/>
            </c:ext>
          </c:extLst>
        </c:ser>
        <c:ser>
          <c:idx val="2"/>
          <c:order val="2"/>
          <c:tx>
            <c:strRef>
              <c:f>Sheet1!$E$1</c:f>
              <c:strCache>
                <c:ptCount val="1"/>
                <c:pt idx="0">
                  <c:v>Strong-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E$2:$E$42</c:f>
              <c:numCache>
                <c:formatCode>General</c:formatCode>
                <c:ptCount val="41"/>
                <c:pt idx="0">
                  <c:v>0</c:v>
                </c:pt>
                <c:pt idx="1">
                  <c:v>0.01</c:v>
                </c:pt>
                <c:pt idx="2">
                  <c:v>0.01</c:v>
                </c:pt>
                <c:pt idx="3">
                  <c:v>1.021E-2</c:v>
                </c:pt>
                <c:pt idx="4">
                  <c:v>1.114625E-2</c:v>
                </c:pt>
                <c:pt idx="5">
                  <c:v>1.2435E-2</c:v>
                </c:pt>
                <c:pt idx="6">
                  <c:v>1.33425E-2</c:v>
                </c:pt>
                <c:pt idx="7">
                  <c:v>1.3726249999999999E-2</c:v>
                </c:pt>
                <c:pt idx="8">
                  <c:v>1.3648749999999998E-2</c:v>
                </c:pt>
                <c:pt idx="9">
                  <c:v>1.3815000000000001E-2</c:v>
                </c:pt>
                <c:pt idx="10">
                  <c:v>1.3633125000000003E-2</c:v>
                </c:pt>
                <c:pt idx="11">
                  <c:v>1.3376249999999999E-2</c:v>
                </c:pt>
                <c:pt idx="12">
                  <c:v>1.3644374999999997E-2</c:v>
                </c:pt>
                <c:pt idx="13">
                  <c:v>1.4483125000000003E-2</c:v>
                </c:pt>
                <c:pt idx="14">
                  <c:v>1.6529374999999999E-2</c:v>
                </c:pt>
                <c:pt idx="15">
                  <c:v>1.9508750000000005E-2</c:v>
                </c:pt>
                <c:pt idx="16">
                  <c:v>2.4074374999999999E-2</c:v>
                </c:pt>
                <c:pt idx="17">
                  <c:v>2.9188125000000002E-2</c:v>
                </c:pt>
                <c:pt idx="18">
                  <c:v>3.6028125000000001E-2</c:v>
                </c:pt>
                <c:pt idx="19">
                  <c:v>4.4030624999999997E-2</c:v>
                </c:pt>
                <c:pt idx="20">
                  <c:v>5.4295000000000003E-2</c:v>
                </c:pt>
                <c:pt idx="21">
                  <c:v>6.5205625000000003E-2</c:v>
                </c:pt>
                <c:pt idx="22">
                  <c:v>7.9297499999999993E-2</c:v>
                </c:pt>
                <c:pt idx="23">
                  <c:v>9.7316250000000021E-2</c:v>
                </c:pt>
                <c:pt idx="24">
                  <c:v>0.11866999999999998</c:v>
                </c:pt>
                <c:pt idx="25">
                  <c:v>0.14286312500000001</c:v>
                </c:pt>
                <c:pt idx="26">
                  <c:v>0.17149437500000003</c:v>
                </c:pt>
                <c:pt idx="27">
                  <c:v>0.20179187499999998</c:v>
                </c:pt>
                <c:pt idx="28">
                  <c:v>0.23682125000000001</c:v>
                </c:pt>
                <c:pt idx="29">
                  <c:v>0.27406500000000006</c:v>
                </c:pt>
                <c:pt idx="30">
                  <c:v>0.30785312499999995</c:v>
                </c:pt>
                <c:pt idx="31">
                  <c:v>0.34483999999999992</c:v>
                </c:pt>
                <c:pt idx="32">
                  <c:v>0.37862437500000007</c:v>
                </c:pt>
                <c:pt idx="33">
                  <c:v>0.41013812500000008</c:v>
                </c:pt>
                <c:pt idx="34">
                  <c:v>0.438365</c:v>
                </c:pt>
                <c:pt idx="35">
                  <c:v>0.46864250000000002</c:v>
                </c:pt>
                <c:pt idx="36">
                  <c:v>0.49694374999999996</c:v>
                </c:pt>
                <c:pt idx="37">
                  <c:v>0.51998374999999997</c:v>
                </c:pt>
                <c:pt idx="38">
                  <c:v>0.54589125000000005</c:v>
                </c:pt>
                <c:pt idx="39">
                  <c:v>0.56804937499999997</c:v>
                </c:pt>
                <c:pt idx="40">
                  <c:v>0.58769499999999997</c:v>
                </c:pt>
              </c:numCache>
            </c:numRef>
          </c:yVal>
          <c:smooth val="1"/>
          <c:extLst>
            <c:ext xmlns:c16="http://schemas.microsoft.com/office/drawing/2014/chart" uri="{C3380CC4-5D6E-409C-BE32-E72D297353CC}">
              <c16:uniqueId val="{00000002-33F9-EF4C-ACC9-F9C9869BDD35}"/>
            </c:ext>
          </c:extLst>
        </c:ser>
        <c:ser>
          <c:idx val="4"/>
          <c:order val="4"/>
          <c:tx>
            <c:strRef>
              <c:f>Sheet1!$G$1</c:f>
              <c:strCache>
                <c:ptCount val="1"/>
                <c:pt idx="0">
                  <c:v>Appurtenant</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G$2:$G$42</c:f>
              <c:numCache>
                <c:formatCode>General</c:formatCode>
                <c:ptCount val="41"/>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pt idx="18">
                  <c:v>0.2074725</c:v>
                </c:pt>
                <c:pt idx="19">
                  <c:v>0.22197475</c:v>
                </c:pt>
                <c:pt idx="20">
                  <c:v>0.23494200000000001</c:v>
                </c:pt>
                <c:pt idx="21">
                  <c:v>0.24687524999999999</c:v>
                </c:pt>
                <c:pt idx="22">
                  <c:v>0.25844450000000002</c:v>
                </c:pt>
                <c:pt idx="23">
                  <c:v>0.269509</c:v>
                </c:pt>
                <c:pt idx="24">
                  <c:v>0.2801845</c:v>
                </c:pt>
                <c:pt idx="25">
                  <c:v>0.29023325</c:v>
                </c:pt>
                <c:pt idx="26">
                  <c:v>0.29980525000000002</c:v>
                </c:pt>
                <c:pt idx="27">
                  <c:v>0.30889424999999998</c:v>
                </c:pt>
                <c:pt idx="28">
                  <c:v>0.31754525</c:v>
                </c:pt>
                <c:pt idx="29">
                  <c:v>0.32571525000000001</c:v>
                </c:pt>
                <c:pt idx="30">
                  <c:v>0.33345649999999999</c:v>
                </c:pt>
                <c:pt idx="31">
                  <c:v>0.34079949999999998</c:v>
                </c:pt>
                <c:pt idx="32">
                  <c:v>0.34773124999999999</c:v>
                </c:pt>
                <c:pt idx="33">
                  <c:v>0.35422925</c:v>
                </c:pt>
                <c:pt idx="34">
                  <c:v>0.36045224999999997</c:v>
                </c:pt>
                <c:pt idx="35">
                  <c:v>0.36623099999999997</c:v>
                </c:pt>
                <c:pt idx="36">
                  <c:v>0.37156099999999997</c:v>
                </c:pt>
                <c:pt idx="37">
                  <c:v>0.37652025</c:v>
                </c:pt>
                <c:pt idx="38">
                  <c:v>0.38098650000000001</c:v>
                </c:pt>
                <c:pt idx="39">
                  <c:v>0.38511774999999998</c:v>
                </c:pt>
                <c:pt idx="40">
                  <c:v>0.38871050000000001</c:v>
                </c:pt>
              </c:numCache>
            </c:numRef>
          </c:yVal>
          <c:smooth val="1"/>
          <c:extLst>
            <c:ext xmlns:c16="http://schemas.microsoft.com/office/drawing/2014/chart" uri="{C3380CC4-5D6E-409C-BE32-E72D297353CC}">
              <c16:uniqueId val="{00000003-33F9-EF4C-ACC9-F9C9869BDD35}"/>
            </c:ext>
          </c:extLst>
        </c:ser>
        <c:dLbls>
          <c:showLegendKey val="0"/>
          <c:showVal val="0"/>
          <c:showCatName val="0"/>
          <c:showSerName val="0"/>
          <c:showPercent val="0"/>
          <c:showBubbleSize val="0"/>
        </c:dLbls>
        <c:axId val="523736616"/>
        <c:axId val="523736224"/>
        <c:extLst>
          <c:ext xmlns:c15="http://schemas.microsoft.com/office/drawing/2012/chart" uri="{02D57815-91ED-43cb-92C2-25804820EDAC}">
            <c15:filteredScatterSeries>
              <c15:ser>
                <c:idx val="3"/>
                <c:order val="3"/>
                <c:tx>
                  <c:strRef>
                    <c:extLst>
                      <c:ext uri="{02D57815-91ED-43cb-92C2-25804820EDAC}">
                        <c15:formulaRef>
                          <c15:sqref>Sheet1!$F$1</c15:sqref>
                        </c15:formulaRef>
                      </c:ext>
                    </c:extLst>
                    <c:strCache>
                      <c:ptCount val="1"/>
                      <c:pt idx="0">
                        <c:v>Age-Weighted-Version 6.3</c:v>
                      </c:pt>
                    </c:strCache>
                  </c:strRef>
                </c:tx>
                <c:xVal>
                  <c:numRef>
                    <c:extLst>
                      <c:ext uri="{02D57815-91ED-43cb-92C2-25804820EDAC}">
                        <c15:formulaRef>
                          <c15:sqref>Sheet1!$B$2:$B$42</c15:sqref>
                        </c15:formulaRef>
                      </c:ext>
                    </c:extLst>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extLst>
                      <c:ext uri="{02D57815-91ED-43cb-92C2-25804820EDAC}">
                        <c15:formulaRef>
                          <c15:sqref>Sheet1!$F$2:$F$42</c15:sqref>
                        </c15:formulaRef>
                      </c:ext>
                    </c:extLst>
                    <c:numCache>
                      <c:formatCode>0.0000</c:formatCode>
                      <c:ptCount val="41"/>
                      <c:pt idx="0">
                        <c:v>0</c:v>
                      </c:pt>
                      <c:pt idx="1">
                        <c:v>1.0690584581662698E-2</c:v>
                      </c:pt>
                      <c:pt idx="2">
                        <c:v>1.7445229565298242E-2</c:v>
                      </c:pt>
                      <c:pt idx="3">
                        <c:v>2.3406141781724416E-2</c:v>
                      </c:pt>
                      <c:pt idx="4">
                        <c:v>2.8354655186302143E-2</c:v>
                      </c:pt>
                      <c:pt idx="5">
                        <c:v>3.2295673308337262E-2</c:v>
                      </c:pt>
                      <c:pt idx="6">
                        <c:v>3.4854180605049537E-2</c:v>
                      </c:pt>
                      <c:pt idx="7">
                        <c:v>3.6580232151240913E-2</c:v>
                      </c:pt>
                      <c:pt idx="8">
                        <c:v>3.8029278288281058E-2</c:v>
                      </c:pt>
                      <c:pt idx="9">
                        <c:v>4.1267592084264532E-2</c:v>
                      </c:pt>
                      <c:pt idx="10">
                        <c:v>4.5662810314490002E-2</c:v>
                      </c:pt>
                      <c:pt idx="11">
                        <c:v>5.2071886880036868E-2</c:v>
                      </c:pt>
                      <c:pt idx="12">
                        <c:v>6.2020166689749461E-2</c:v>
                      </c:pt>
                      <c:pt idx="13">
                        <c:v>7.6706427761167803E-2</c:v>
                      </c:pt>
                      <c:pt idx="14">
                        <c:v>9.5938611932198423E-2</c:v>
                      </c:pt>
                      <c:pt idx="15">
                        <c:v>0.11966799766803993</c:v>
                      </c:pt>
                      <c:pt idx="16">
                        <c:v>0.14636354448378641</c:v>
                      </c:pt>
                      <c:pt idx="17">
                        <c:v>0.17623707448156867</c:v>
                      </c:pt>
                      <c:pt idx="18">
                        <c:v>0.20648036920257301</c:v>
                      </c:pt>
                      <c:pt idx="19">
                        <c:v>0.23586016541878993</c:v>
                      </c:pt>
                      <c:pt idx="20">
                        <c:v>0.26542988742043561</c:v>
                      </c:pt>
                      <c:pt idx="21">
                        <c:v>0.2922743286738988</c:v>
                      </c:pt>
                      <c:pt idx="22">
                        <c:v>0.31868970302078387</c:v>
                      </c:pt>
                      <c:pt idx="23">
                        <c:v>0.34463523189749667</c:v>
                      </c:pt>
                      <c:pt idx="24">
                        <c:v>0.36807103382072615</c:v>
                      </c:pt>
                      <c:pt idx="25">
                        <c:v>0.38940363694685465</c:v>
                      </c:pt>
                      <c:pt idx="26">
                        <c:v>0.40990938219491996</c:v>
                      </c:pt>
                      <c:pt idx="27">
                        <c:v>0.42929929227259667</c:v>
                      </c:pt>
                      <c:pt idx="28">
                        <c:v>0.44780863420629807</c:v>
                      </c:pt>
                      <c:pt idx="29">
                        <c:v>0.46611796422860069</c:v>
                      </c:pt>
                      <c:pt idx="30">
                        <c:v>0.48307996276364995</c:v>
                      </c:pt>
                      <c:pt idx="31">
                        <c:v>0.50111360633064006</c:v>
                      </c:pt>
                      <c:pt idx="32">
                        <c:v>0.51748326755497631</c:v>
                      </c:pt>
                      <c:pt idx="33">
                        <c:v>0.53679748113930292</c:v>
                      </c:pt>
                      <c:pt idx="34">
                        <c:v>0.55431120213162988</c:v>
                      </c:pt>
                      <c:pt idx="35">
                        <c:v>0.57236981946608689</c:v>
                      </c:pt>
                      <c:pt idx="36">
                        <c:v>0.59245328715698864</c:v>
                      </c:pt>
                      <c:pt idx="37">
                        <c:v>0.61122295771359558</c:v>
                      </c:pt>
                      <c:pt idx="38">
                        <c:v>0.63215123169698217</c:v>
                      </c:pt>
                      <c:pt idx="39">
                        <c:v>0.65349988011307569</c:v>
                      </c:pt>
                      <c:pt idx="40">
                        <c:v>0.67282212992361401</c:v>
                      </c:pt>
                    </c:numCache>
                  </c:numRef>
                </c:yVal>
                <c:smooth val="1"/>
                <c:extLst>
                  <c:ext xmlns:c16="http://schemas.microsoft.com/office/drawing/2014/chart" uri="{C3380CC4-5D6E-409C-BE32-E72D297353CC}">
                    <c16:uniqueId val="{00000004-33F9-EF4C-ACC9-F9C9869BDD35}"/>
                  </c:ext>
                </c:extLst>
              </c15:ser>
            </c15:filteredScatterSeries>
          </c:ext>
        </c:extLst>
      </c:scatterChart>
      <c:valAx>
        <c:axId val="523736616"/>
        <c:scaling>
          <c:orientation val="minMax"/>
          <c:max val="250"/>
          <c:min val="50"/>
        </c:scaling>
        <c:delete val="0"/>
        <c:axPos val="b"/>
        <c:title>
          <c:tx>
            <c:rich>
              <a:bodyPr/>
              <a:lstStyle/>
              <a:p>
                <a:pPr>
                  <a:defRPr sz="1200"/>
                </a:pPr>
                <a:r>
                  <a:rPr lang="en-US" sz="1200"/>
                  <a:t>Wind Speed mph (3 sec gust)</a:t>
                </a:r>
              </a:p>
            </c:rich>
          </c:tx>
          <c:overlay val="0"/>
        </c:title>
        <c:numFmt formatCode="General" sourceLinked="1"/>
        <c:majorTickMark val="out"/>
        <c:minorTickMark val="none"/>
        <c:tickLblPos val="nextTo"/>
        <c:txPr>
          <a:bodyPr/>
          <a:lstStyle/>
          <a:p>
            <a:pPr>
              <a:defRPr sz="1400"/>
            </a:pPr>
            <a:endParaRPr lang="en-US"/>
          </a:p>
        </c:txPr>
        <c:crossAx val="523736224"/>
        <c:crosses val="autoZero"/>
        <c:crossBetween val="midCat"/>
      </c:valAx>
      <c:valAx>
        <c:axId val="523736224"/>
        <c:scaling>
          <c:orientation val="minMax"/>
          <c:max val="1"/>
        </c:scaling>
        <c:delete val="0"/>
        <c:axPos val="l"/>
        <c:majorGridlines/>
        <c:title>
          <c:tx>
            <c:rich>
              <a:bodyPr rot="-5400000" vert="horz"/>
              <a:lstStyle/>
              <a:p>
                <a:pPr>
                  <a:defRPr sz="1200"/>
                </a:pPr>
                <a:r>
                  <a:rPr lang="en-US" sz="1200"/>
                  <a:t>Damage Ratio (%)</a:t>
                </a:r>
              </a:p>
            </c:rich>
          </c:tx>
          <c:overlay val="0"/>
        </c:title>
        <c:numFmt formatCode="0%" sourceLinked="0"/>
        <c:majorTickMark val="out"/>
        <c:minorTickMark val="none"/>
        <c:tickLblPos val="nextTo"/>
        <c:txPr>
          <a:bodyPr/>
          <a:lstStyle/>
          <a:p>
            <a:pPr>
              <a:defRPr sz="1400"/>
            </a:pPr>
            <a:endParaRPr lang="en-US"/>
          </a:p>
        </c:txPr>
        <c:crossAx val="523736616"/>
        <c:crosses val="autoZero"/>
        <c:crossBetween val="midCat"/>
      </c:valAx>
    </c:plotArea>
    <c:legend>
      <c:legendPos val="r"/>
      <c:layout>
        <c:manualLayout>
          <c:xMode val="edge"/>
          <c:yMode val="edge"/>
          <c:x val="0.13418526371734341"/>
          <c:y val="0.19975633421329067"/>
          <c:w val="0.29521403006789471"/>
          <c:h val="0.25574404706548909"/>
        </c:manualLayout>
      </c:layout>
      <c:overlay val="0"/>
      <c:txPr>
        <a:bodyPr/>
        <a:lstStyle/>
        <a:p>
          <a:pPr>
            <a:defRPr sz="1200"/>
          </a:pPr>
          <a:endParaRPr lang="en-US"/>
        </a:p>
      </c:txPr>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en-US" sz="1200" b="1" i="0" baseline="0"/>
              <a:t>South Inland  Timber Building Vulnerabilities</a:t>
            </a:r>
          </a:p>
        </c:rich>
      </c:tx>
      <c:layout>
        <c:manualLayout>
          <c:xMode val="edge"/>
          <c:yMode val="edge"/>
          <c:x val="0.23308618771072201"/>
          <c:y val="4.0388351490600487E-2"/>
        </c:manualLayout>
      </c:layout>
      <c:overlay val="0"/>
    </c:title>
    <c:autoTitleDeleted val="0"/>
    <c:plotArea>
      <c:layout>
        <c:manualLayout>
          <c:layoutTarget val="inner"/>
          <c:xMode val="edge"/>
          <c:yMode val="edge"/>
          <c:x val="0.11975870891901817"/>
          <c:y val="8.9904470418076768E-2"/>
          <c:w val="0.82915303375057903"/>
          <c:h val="0.78196014528357871"/>
        </c:manualLayout>
      </c:layout>
      <c:scatterChart>
        <c:scatterStyle val="smoothMarker"/>
        <c:varyColors val="0"/>
        <c:ser>
          <c:idx val="0"/>
          <c:order val="0"/>
          <c:tx>
            <c:strRef>
              <c:f>Sheet1!$C$1</c:f>
              <c:strCache>
                <c:ptCount val="1"/>
                <c:pt idx="0">
                  <c:v>Weak-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C$2:$C$42</c:f>
              <c:numCache>
                <c:formatCode>General</c:formatCode>
                <c:ptCount val="41"/>
                <c:pt idx="0">
                  <c:v>0</c:v>
                </c:pt>
                <c:pt idx="1">
                  <c:v>1.0135E-2</c:v>
                </c:pt>
                <c:pt idx="2">
                  <c:v>1.6883749999999999E-2</c:v>
                </c:pt>
                <c:pt idx="3">
                  <c:v>2.4343750000000001E-2</c:v>
                </c:pt>
                <c:pt idx="4">
                  <c:v>3.0037499999999998E-2</c:v>
                </c:pt>
                <c:pt idx="5">
                  <c:v>3.4188749999999997E-2</c:v>
                </c:pt>
                <c:pt idx="6">
                  <c:v>3.6585000000000006E-2</c:v>
                </c:pt>
                <c:pt idx="7">
                  <c:v>3.7828750000000001E-2</c:v>
                </c:pt>
                <c:pt idx="8">
                  <c:v>3.8145625000000002E-2</c:v>
                </c:pt>
                <c:pt idx="9">
                  <c:v>3.8882499999999993E-2</c:v>
                </c:pt>
                <c:pt idx="10">
                  <c:v>3.9542499999999994E-2</c:v>
                </c:pt>
                <c:pt idx="11">
                  <c:v>4.0187500000000001E-2</c:v>
                </c:pt>
                <c:pt idx="12">
                  <c:v>4.4802499999999995E-2</c:v>
                </c:pt>
                <c:pt idx="13">
                  <c:v>5.2646249999999999E-2</c:v>
                </c:pt>
                <c:pt idx="14">
                  <c:v>6.7329374999999997E-2</c:v>
                </c:pt>
                <c:pt idx="15">
                  <c:v>9.1474375000000011E-2</c:v>
                </c:pt>
                <c:pt idx="16">
                  <c:v>0.12044687500000001</c:v>
                </c:pt>
                <c:pt idx="17">
                  <c:v>0.15844750000000002</c:v>
                </c:pt>
                <c:pt idx="18">
                  <c:v>0.20041124999999996</c:v>
                </c:pt>
                <c:pt idx="19">
                  <c:v>0.24386437499999999</c:v>
                </c:pt>
                <c:pt idx="20">
                  <c:v>0.29058375000000003</c:v>
                </c:pt>
                <c:pt idx="21">
                  <c:v>0.33053000000000005</c:v>
                </c:pt>
                <c:pt idx="22">
                  <c:v>0.37010500000000002</c:v>
                </c:pt>
                <c:pt idx="23">
                  <c:v>0.40806750000000003</c:v>
                </c:pt>
                <c:pt idx="24">
                  <c:v>0.4403068750000001</c:v>
                </c:pt>
                <c:pt idx="25">
                  <c:v>0.47186062499999998</c:v>
                </c:pt>
                <c:pt idx="26">
                  <c:v>0.49996687500000003</c:v>
                </c:pt>
                <c:pt idx="27">
                  <c:v>0.52935562499999989</c:v>
                </c:pt>
                <c:pt idx="28">
                  <c:v>0.55831750000000002</c:v>
                </c:pt>
                <c:pt idx="29">
                  <c:v>0.58500437499999991</c:v>
                </c:pt>
                <c:pt idx="30">
                  <c:v>0.61418187499999999</c:v>
                </c:pt>
                <c:pt idx="31">
                  <c:v>0.63931875000000005</c:v>
                </c:pt>
                <c:pt idx="32">
                  <c:v>0.6665175000000001</c:v>
                </c:pt>
                <c:pt idx="33">
                  <c:v>0.69185125000000003</c:v>
                </c:pt>
                <c:pt idx="34">
                  <c:v>0.71543124999999996</c:v>
                </c:pt>
                <c:pt idx="35">
                  <c:v>0.7379706250000001</c:v>
                </c:pt>
                <c:pt idx="36">
                  <c:v>0.75957187500000001</c:v>
                </c:pt>
                <c:pt idx="37">
                  <c:v>0.77749749999999984</c:v>
                </c:pt>
                <c:pt idx="38">
                  <c:v>0.79639062500000002</c:v>
                </c:pt>
                <c:pt idx="39">
                  <c:v>0.81046937499999994</c:v>
                </c:pt>
                <c:pt idx="40">
                  <c:v>0.82496562500000004</c:v>
                </c:pt>
              </c:numCache>
            </c:numRef>
          </c:yVal>
          <c:smooth val="1"/>
          <c:extLst>
            <c:ext xmlns:c16="http://schemas.microsoft.com/office/drawing/2014/chart" uri="{C3380CC4-5D6E-409C-BE32-E72D297353CC}">
              <c16:uniqueId val="{00000000-A8CD-E74E-A9A0-B9D1ABA63826}"/>
            </c:ext>
          </c:extLst>
        </c:ser>
        <c:ser>
          <c:idx val="1"/>
          <c:order val="1"/>
          <c:tx>
            <c:strRef>
              <c:f>Sheet1!$D$1</c:f>
              <c:strCache>
                <c:ptCount val="1"/>
                <c:pt idx="0">
                  <c:v>Medium-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D$2:$D$42</c:f>
              <c:numCache>
                <c:formatCode>General</c:formatCode>
                <c:ptCount val="41"/>
                <c:pt idx="0">
                  <c:v>0</c:v>
                </c:pt>
                <c:pt idx="1">
                  <c:v>1.0007500000000001E-2</c:v>
                </c:pt>
                <c:pt idx="2">
                  <c:v>1.3103750000000001E-2</c:v>
                </c:pt>
                <c:pt idx="3">
                  <c:v>1.9154999999999998E-2</c:v>
                </c:pt>
                <c:pt idx="4">
                  <c:v>2.3799999999999998E-2</c:v>
                </c:pt>
                <c:pt idx="5">
                  <c:v>2.7383750000000002E-2</c:v>
                </c:pt>
                <c:pt idx="6">
                  <c:v>2.9113750000000001E-2</c:v>
                </c:pt>
                <c:pt idx="7">
                  <c:v>3.0210625000000001E-2</c:v>
                </c:pt>
                <c:pt idx="8">
                  <c:v>3.0424375000000003E-2</c:v>
                </c:pt>
                <c:pt idx="9">
                  <c:v>3.1281249999999997E-2</c:v>
                </c:pt>
                <c:pt idx="10">
                  <c:v>3.2012499999999999E-2</c:v>
                </c:pt>
                <c:pt idx="11">
                  <c:v>3.3141875000000001E-2</c:v>
                </c:pt>
                <c:pt idx="12">
                  <c:v>3.481625E-2</c:v>
                </c:pt>
                <c:pt idx="13">
                  <c:v>3.8637499999999984E-2</c:v>
                </c:pt>
                <c:pt idx="14">
                  <c:v>4.3569999999999991E-2</c:v>
                </c:pt>
                <c:pt idx="15">
                  <c:v>5.3516249999999987E-2</c:v>
                </c:pt>
                <c:pt idx="16">
                  <c:v>6.6002500000000006E-2</c:v>
                </c:pt>
                <c:pt idx="17">
                  <c:v>8.5815000000000016E-2</c:v>
                </c:pt>
                <c:pt idx="18">
                  <c:v>0.110264375</c:v>
                </c:pt>
                <c:pt idx="19">
                  <c:v>0.14213749999999997</c:v>
                </c:pt>
                <c:pt idx="20">
                  <c:v>0.17785999999999999</c:v>
                </c:pt>
                <c:pt idx="21">
                  <c:v>0.21869812499999997</c:v>
                </c:pt>
                <c:pt idx="22">
                  <c:v>0.25894250000000002</c:v>
                </c:pt>
                <c:pt idx="23">
                  <c:v>0.30033562500000005</c:v>
                </c:pt>
                <c:pt idx="24">
                  <c:v>0.33792187499999993</c:v>
                </c:pt>
                <c:pt idx="25">
                  <c:v>0.37622625000000004</c:v>
                </c:pt>
                <c:pt idx="26">
                  <c:v>0.41205562500000015</c:v>
                </c:pt>
                <c:pt idx="27">
                  <c:v>0.44340249999999992</c:v>
                </c:pt>
                <c:pt idx="28">
                  <c:v>0.47165312500000001</c:v>
                </c:pt>
                <c:pt idx="29">
                  <c:v>0.50383875000000011</c:v>
                </c:pt>
                <c:pt idx="30">
                  <c:v>0.53295312500000003</c:v>
                </c:pt>
                <c:pt idx="31">
                  <c:v>0.56203187499999996</c:v>
                </c:pt>
                <c:pt idx="32">
                  <c:v>0.58663062499999985</c:v>
                </c:pt>
                <c:pt idx="33">
                  <c:v>0.61411249999999984</c:v>
                </c:pt>
                <c:pt idx="34">
                  <c:v>0.6374550000000001</c:v>
                </c:pt>
                <c:pt idx="35">
                  <c:v>0.65849124999999986</c:v>
                </c:pt>
                <c:pt idx="36">
                  <c:v>0.67994124999999994</c:v>
                </c:pt>
                <c:pt idx="37">
                  <c:v>0.69570374999999984</c:v>
                </c:pt>
                <c:pt idx="38">
                  <c:v>0.71292437499999994</c:v>
                </c:pt>
                <c:pt idx="39">
                  <c:v>0.73111312500000003</c:v>
                </c:pt>
                <c:pt idx="40">
                  <c:v>0.74485437500000018</c:v>
                </c:pt>
              </c:numCache>
            </c:numRef>
          </c:yVal>
          <c:smooth val="1"/>
          <c:extLst>
            <c:ext xmlns:c16="http://schemas.microsoft.com/office/drawing/2014/chart" uri="{C3380CC4-5D6E-409C-BE32-E72D297353CC}">
              <c16:uniqueId val="{00000001-A8CD-E74E-A9A0-B9D1ABA63826}"/>
            </c:ext>
          </c:extLst>
        </c:ser>
        <c:ser>
          <c:idx val="2"/>
          <c:order val="2"/>
          <c:tx>
            <c:strRef>
              <c:f>Sheet1!$E$1</c:f>
              <c:strCache>
                <c:ptCount val="1"/>
                <c:pt idx="0">
                  <c:v>Strong-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E$2:$E$42</c:f>
              <c:numCache>
                <c:formatCode>General</c:formatCode>
                <c:ptCount val="41"/>
                <c:pt idx="0">
                  <c:v>0</c:v>
                </c:pt>
                <c:pt idx="1">
                  <c:v>0.01</c:v>
                </c:pt>
                <c:pt idx="2">
                  <c:v>1.0001250000000001E-2</c:v>
                </c:pt>
                <c:pt idx="3">
                  <c:v>1.0268750000000002E-2</c:v>
                </c:pt>
                <c:pt idx="4">
                  <c:v>1.13425E-2</c:v>
                </c:pt>
                <c:pt idx="5">
                  <c:v>1.273125E-2</c:v>
                </c:pt>
                <c:pt idx="6">
                  <c:v>1.3648750000000001E-2</c:v>
                </c:pt>
                <c:pt idx="7">
                  <c:v>1.4061250000000001E-2</c:v>
                </c:pt>
                <c:pt idx="8">
                  <c:v>1.401E-2</c:v>
                </c:pt>
                <c:pt idx="9">
                  <c:v>1.4247500000000001E-2</c:v>
                </c:pt>
                <c:pt idx="10">
                  <c:v>1.3907499999999998E-2</c:v>
                </c:pt>
                <c:pt idx="11">
                  <c:v>1.3826250000000002E-2</c:v>
                </c:pt>
                <c:pt idx="12">
                  <c:v>1.416625E-2</c:v>
                </c:pt>
                <c:pt idx="13">
                  <c:v>1.5296875E-2</c:v>
                </c:pt>
                <c:pt idx="14">
                  <c:v>1.7778124999999999E-2</c:v>
                </c:pt>
                <c:pt idx="15">
                  <c:v>2.2423125000000006E-2</c:v>
                </c:pt>
                <c:pt idx="16">
                  <c:v>2.8074999999999999E-2</c:v>
                </c:pt>
                <c:pt idx="17">
                  <c:v>3.6825000000000011E-2</c:v>
                </c:pt>
                <c:pt idx="18">
                  <c:v>4.8719374999999995E-2</c:v>
                </c:pt>
                <c:pt idx="19">
                  <c:v>6.6758750000000006E-2</c:v>
                </c:pt>
                <c:pt idx="20">
                  <c:v>8.8095000000000021E-2</c:v>
                </c:pt>
                <c:pt idx="21">
                  <c:v>0.11727312500000002</c:v>
                </c:pt>
                <c:pt idx="22">
                  <c:v>0.15121375000000004</c:v>
                </c:pt>
                <c:pt idx="23">
                  <c:v>0.18702312500000001</c:v>
                </c:pt>
                <c:pt idx="24">
                  <c:v>0.22750937499999996</c:v>
                </c:pt>
                <c:pt idx="25">
                  <c:v>0.269383125</c:v>
                </c:pt>
                <c:pt idx="26">
                  <c:v>0.31133812499999997</c:v>
                </c:pt>
                <c:pt idx="27">
                  <c:v>0.349304375</c:v>
                </c:pt>
                <c:pt idx="28">
                  <c:v>0.38223250000000003</c:v>
                </c:pt>
                <c:pt idx="29">
                  <c:v>0.41691687500000008</c:v>
                </c:pt>
                <c:pt idx="30">
                  <c:v>0.44633499999999998</c:v>
                </c:pt>
                <c:pt idx="31">
                  <c:v>0.474779375</c:v>
                </c:pt>
                <c:pt idx="32">
                  <c:v>0.49853687499999988</c:v>
                </c:pt>
                <c:pt idx="33">
                  <c:v>0.52336499999999986</c:v>
                </c:pt>
                <c:pt idx="34">
                  <c:v>0.54514249999999997</c:v>
                </c:pt>
                <c:pt idx="35">
                  <c:v>0.56512250000000008</c:v>
                </c:pt>
                <c:pt idx="36">
                  <c:v>0.58683125000000014</c:v>
                </c:pt>
                <c:pt idx="37">
                  <c:v>0.60345749999999987</c:v>
                </c:pt>
                <c:pt idx="38">
                  <c:v>0.623894375</c:v>
                </c:pt>
                <c:pt idx="39">
                  <c:v>0.64459624999999998</c:v>
                </c:pt>
                <c:pt idx="40">
                  <c:v>0.66248437500000001</c:v>
                </c:pt>
              </c:numCache>
            </c:numRef>
          </c:yVal>
          <c:smooth val="1"/>
          <c:extLst>
            <c:ext xmlns:c16="http://schemas.microsoft.com/office/drawing/2014/chart" uri="{C3380CC4-5D6E-409C-BE32-E72D297353CC}">
              <c16:uniqueId val="{00000002-A8CD-E74E-A9A0-B9D1ABA63826}"/>
            </c:ext>
          </c:extLst>
        </c:ser>
        <c:ser>
          <c:idx val="4"/>
          <c:order val="4"/>
          <c:tx>
            <c:strRef>
              <c:f>Sheet1!$G$1</c:f>
              <c:strCache>
                <c:ptCount val="1"/>
                <c:pt idx="0">
                  <c:v>Appurtenant</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G$2:$G$42</c:f>
              <c:numCache>
                <c:formatCode>General</c:formatCode>
                <c:ptCount val="41"/>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pt idx="18">
                  <c:v>0.2074725</c:v>
                </c:pt>
                <c:pt idx="19">
                  <c:v>0.22197475</c:v>
                </c:pt>
                <c:pt idx="20">
                  <c:v>0.23494200000000001</c:v>
                </c:pt>
                <c:pt idx="21">
                  <c:v>0.24687524999999999</c:v>
                </c:pt>
                <c:pt idx="22">
                  <c:v>0.25844450000000002</c:v>
                </c:pt>
                <c:pt idx="23">
                  <c:v>0.269509</c:v>
                </c:pt>
                <c:pt idx="24">
                  <c:v>0.2801845</c:v>
                </c:pt>
                <c:pt idx="25">
                  <c:v>0.29023325</c:v>
                </c:pt>
                <c:pt idx="26">
                  <c:v>0.29980525000000002</c:v>
                </c:pt>
                <c:pt idx="27">
                  <c:v>0.30889424999999998</c:v>
                </c:pt>
                <c:pt idx="28">
                  <c:v>0.31754525</c:v>
                </c:pt>
                <c:pt idx="29">
                  <c:v>0.32571525000000001</c:v>
                </c:pt>
                <c:pt idx="30">
                  <c:v>0.33345649999999999</c:v>
                </c:pt>
                <c:pt idx="31">
                  <c:v>0.34079949999999998</c:v>
                </c:pt>
                <c:pt idx="32">
                  <c:v>0.34773124999999999</c:v>
                </c:pt>
                <c:pt idx="33">
                  <c:v>0.35422925</c:v>
                </c:pt>
                <c:pt idx="34">
                  <c:v>0.36045224999999997</c:v>
                </c:pt>
                <c:pt idx="35">
                  <c:v>0.36623099999999997</c:v>
                </c:pt>
                <c:pt idx="36">
                  <c:v>0.37156099999999997</c:v>
                </c:pt>
                <c:pt idx="37">
                  <c:v>0.37652025</c:v>
                </c:pt>
                <c:pt idx="38">
                  <c:v>0.38098650000000001</c:v>
                </c:pt>
                <c:pt idx="39">
                  <c:v>0.38511774999999998</c:v>
                </c:pt>
                <c:pt idx="40">
                  <c:v>0.38871050000000001</c:v>
                </c:pt>
              </c:numCache>
            </c:numRef>
          </c:yVal>
          <c:smooth val="1"/>
          <c:extLst>
            <c:ext xmlns:c16="http://schemas.microsoft.com/office/drawing/2014/chart" uri="{C3380CC4-5D6E-409C-BE32-E72D297353CC}">
              <c16:uniqueId val="{00000003-A8CD-E74E-A9A0-B9D1ABA63826}"/>
            </c:ext>
          </c:extLst>
        </c:ser>
        <c:dLbls>
          <c:showLegendKey val="0"/>
          <c:showVal val="0"/>
          <c:showCatName val="0"/>
          <c:showSerName val="0"/>
          <c:showPercent val="0"/>
          <c:showBubbleSize val="0"/>
        </c:dLbls>
        <c:axId val="248348816"/>
        <c:axId val="248348424"/>
        <c:extLst>
          <c:ext xmlns:c15="http://schemas.microsoft.com/office/drawing/2012/chart" uri="{02D57815-91ED-43cb-92C2-25804820EDAC}">
            <c15:filteredScatterSeries>
              <c15:ser>
                <c:idx val="3"/>
                <c:order val="3"/>
                <c:tx>
                  <c:strRef>
                    <c:extLst>
                      <c:ext uri="{02D57815-91ED-43cb-92C2-25804820EDAC}">
                        <c15:formulaRef>
                          <c15:sqref>Sheet1!$F$1</c15:sqref>
                        </c15:formulaRef>
                      </c:ext>
                    </c:extLst>
                    <c:strCache>
                      <c:ptCount val="1"/>
                      <c:pt idx="0">
                        <c:v>Age-Weighted-Version 6.2</c:v>
                      </c:pt>
                    </c:strCache>
                  </c:strRef>
                </c:tx>
                <c:xVal>
                  <c:numRef>
                    <c:extLst>
                      <c:ext uri="{02D57815-91ED-43cb-92C2-25804820EDAC}">
                        <c15:formulaRef>
                          <c15:sqref>Sheet1!$B$2:$B$42</c15:sqref>
                        </c15:formulaRef>
                      </c:ext>
                    </c:extLst>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extLst>
                      <c:ext uri="{02D57815-91ED-43cb-92C2-25804820EDAC}">
                        <c15:formulaRef>
                          <c15:sqref>Sheet1!$F$2:$F$42</c15:sqref>
                        </c15:formulaRef>
                      </c:ext>
                    </c:extLst>
                    <c:numCache>
                      <c:formatCode>0.0000</c:formatCode>
                      <c:ptCount val="41"/>
                      <c:pt idx="0">
                        <c:v>0</c:v>
                      </c:pt>
                      <c:pt idx="1">
                        <c:v>1.0690584581662698E-2</c:v>
                      </c:pt>
                      <c:pt idx="2">
                        <c:v>1.7445229565298242E-2</c:v>
                      </c:pt>
                      <c:pt idx="3">
                        <c:v>2.3406141781724416E-2</c:v>
                      </c:pt>
                      <c:pt idx="4">
                        <c:v>2.8354655186302143E-2</c:v>
                      </c:pt>
                      <c:pt idx="5">
                        <c:v>3.2295673308337262E-2</c:v>
                      </c:pt>
                      <c:pt idx="6">
                        <c:v>3.4854180605049537E-2</c:v>
                      </c:pt>
                      <c:pt idx="7">
                        <c:v>3.6580232151240913E-2</c:v>
                      </c:pt>
                      <c:pt idx="8">
                        <c:v>3.8029278288281058E-2</c:v>
                      </c:pt>
                      <c:pt idx="9">
                        <c:v>4.1267592084264532E-2</c:v>
                      </c:pt>
                      <c:pt idx="10">
                        <c:v>4.5662810314490002E-2</c:v>
                      </c:pt>
                      <c:pt idx="11">
                        <c:v>5.2071886880036868E-2</c:v>
                      </c:pt>
                      <c:pt idx="12">
                        <c:v>6.2020166689749461E-2</c:v>
                      </c:pt>
                      <c:pt idx="13">
                        <c:v>7.6706427761167803E-2</c:v>
                      </c:pt>
                      <c:pt idx="14">
                        <c:v>9.5938611932198423E-2</c:v>
                      </c:pt>
                      <c:pt idx="15">
                        <c:v>0.11966799766803993</c:v>
                      </c:pt>
                      <c:pt idx="16">
                        <c:v>0.14636354448378641</c:v>
                      </c:pt>
                      <c:pt idx="17">
                        <c:v>0.17623707448156867</c:v>
                      </c:pt>
                      <c:pt idx="18">
                        <c:v>0.20648036920257301</c:v>
                      </c:pt>
                      <c:pt idx="19">
                        <c:v>0.23586016541878993</c:v>
                      </c:pt>
                      <c:pt idx="20">
                        <c:v>0.26542988742043561</c:v>
                      </c:pt>
                      <c:pt idx="21">
                        <c:v>0.2922743286738988</c:v>
                      </c:pt>
                      <c:pt idx="22">
                        <c:v>0.31868970302078387</c:v>
                      </c:pt>
                      <c:pt idx="23">
                        <c:v>0.34463523189749667</c:v>
                      </c:pt>
                      <c:pt idx="24">
                        <c:v>0.36807103382072615</c:v>
                      </c:pt>
                      <c:pt idx="25">
                        <c:v>0.38940363694685465</c:v>
                      </c:pt>
                      <c:pt idx="26">
                        <c:v>0.40990938219491996</c:v>
                      </c:pt>
                      <c:pt idx="27">
                        <c:v>0.42929929227259667</c:v>
                      </c:pt>
                      <c:pt idx="28">
                        <c:v>0.44780863420629807</c:v>
                      </c:pt>
                      <c:pt idx="29">
                        <c:v>0.46611796422860069</c:v>
                      </c:pt>
                      <c:pt idx="30">
                        <c:v>0.48307996276364995</c:v>
                      </c:pt>
                      <c:pt idx="31">
                        <c:v>0.50111360633064006</c:v>
                      </c:pt>
                      <c:pt idx="32">
                        <c:v>0.51748326755497631</c:v>
                      </c:pt>
                      <c:pt idx="33">
                        <c:v>0.53679748113930292</c:v>
                      </c:pt>
                      <c:pt idx="34">
                        <c:v>0.55431120213162988</c:v>
                      </c:pt>
                      <c:pt idx="35">
                        <c:v>0.57236981946608689</c:v>
                      </c:pt>
                      <c:pt idx="36">
                        <c:v>0.59245328715698864</c:v>
                      </c:pt>
                      <c:pt idx="37">
                        <c:v>0.61122295771359558</c:v>
                      </c:pt>
                      <c:pt idx="38">
                        <c:v>0.63215123169698217</c:v>
                      </c:pt>
                      <c:pt idx="39">
                        <c:v>0.65349988011307569</c:v>
                      </c:pt>
                      <c:pt idx="40">
                        <c:v>0.67282212992361401</c:v>
                      </c:pt>
                    </c:numCache>
                  </c:numRef>
                </c:yVal>
                <c:smooth val="1"/>
                <c:extLst>
                  <c:ext xmlns:c16="http://schemas.microsoft.com/office/drawing/2014/chart" uri="{C3380CC4-5D6E-409C-BE32-E72D297353CC}">
                    <c16:uniqueId val="{00000004-A8CD-E74E-A9A0-B9D1ABA63826}"/>
                  </c:ext>
                </c:extLst>
              </c15:ser>
            </c15:filteredScatterSeries>
          </c:ext>
        </c:extLst>
      </c:scatterChart>
      <c:valAx>
        <c:axId val="248348816"/>
        <c:scaling>
          <c:orientation val="minMax"/>
          <c:max val="250"/>
          <c:min val="50"/>
        </c:scaling>
        <c:delete val="0"/>
        <c:axPos val="b"/>
        <c:title>
          <c:tx>
            <c:rich>
              <a:bodyPr/>
              <a:lstStyle/>
              <a:p>
                <a:pPr>
                  <a:defRPr sz="1200"/>
                </a:pPr>
                <a:r>
                  <a:rPr lang="en-US" sz="1200"/>
                  <a:t>Wind Speed mph (3 sec gust)</a:t>
                </a:r>
              </a:p>
            </c:rich>
          </c:tx>
          <c:overlay val="0"/>
        </c:title>
        <c:numFmt formatCode="General" sourceLinked="1"/>
        <c:majorTickMark val="out"/>
        <c:minorTickMark val="none"/>
        <c:tickLblPos val="nextTo"/>
        <c:txPr>
          <a:bodyPr/>
          <a:lstStyle/>
          <a:p>
            <a:pPr>
              <a:defRPr sz="1400"/>
            </a:pPr>
            <a:endParaRPr lang="en-US"/>
          </a:p>
        </c:txPr>
        <c:crossAx val="248348424"/>
        <c:crosses val="autoZero"/>
        <c:crossBetween val="midCat"/>
      </c:valAx>
      <c:valAx>
        <c:axId val="248348424"/>
        <c:scaling>
          <c:orientation val="minMax"/>
          <c:max val="1"/>
        </c:scaling>
        <c:delete val="0"/>
        <c:axPos val="l"/>
        <c:majorGridlines/>
        <c:title>
          <c:tx>
            <c:rich>
              <a:bodyPr rot="-5400000" vert="horz"/>
              <a:lstStyle/>
              <a:p>
                <a:pPr>
                  <a:defRPr sz="1200"/>
                </a:pPr>
                <a:r>
                  <a:rPr lang="en-US" sz="1200"/>
                  <a:t>Damage Ratio (%)</a:t>
                </a:r>
              </a:p>
            </c:rich>
          </c:tx>
          <c:overlay val="0"/>
        </c:title>
        <c:numFmt formatCode="0%" sourceLinked="0"/>
        <c:majorTickMark val="out"/>
        <c:minorTickMark val="none"/>
        <c:tickLblPos val="nextTo"/>
        <c:txPr>
          <a:bodyPr/>
          <a:lstStyle/>
          <a:p>
            <a:pPr>
              <a:defRPr sz="1400"/>
            </a:pPr>
            <a:endParaRPr lang="en-US"/>
          </a:p>
        </c:txPr>
        <c:crossAx val="248348816"/>
        <c:crosses val="autoZero"/>
        <c:crossBetween val="midCat"/>
      </c:valAx>
    </c:plotArea>
    <c:legend>
      <c:legendPos val="r"/>
      <c:layout>
        <c:manualLayout>
          <c:xMode val="edge"/>
          <c:yMode val="edge"/>
          <c:x val="0.13418526371734341"/>
          <c:y val="0.19975633421329067"/>
          <c:w val="0.29521403006789471"/>
          <c:h val="0.25574404706548909"/>
        </c:manualLayout>
      </c:layout>
      <c:overlay val="0"/>
      <c:txPr>
        <a:bodyPr/>
        <a:lstStyle/>
        <a:p>
          <a:pPr>
            <a:defRPr sz="1200"/>
          </a:pPr>
          <a:endParaRPr lang="en-US"/>
        </a:p>
      </c:txPr>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b="1"/>
              <a:t>FPHLM APP Model vs. Claim Data</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1"/>
          <c:order val="0"/>
          <c:tx>
            <c:v>FPHLM APP </c:v>
          </c:tx>
          <c:spPr>
            <a:ln w="25400" cap="rnd">
              <a:solidFill>
                <a:schemeClr val="accent2"/>
              </a:solidFill>
              <a:round/>
            </a:ln>
            <a:effectLst/>
          </c:spPr>
          <c:marker>
            <c:symbol val="circle"/>
            <c:size val="5"/>
            <c:spPr>
              <a:noFill/>
              <a:ln w="9525">
                <a:no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G$3:$G$20</c:f>
              <c:numCache>
                <c:formatCode>General</c:formatCode>
                <c:ptCount val="18"/>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numCache>
            </c:numRef>
          </c:yVal>
          <c:smooth val="0"/>
          <c:extLst>
            <c:ext xmlns:c16="http://schemas.microsoft.com/office/drawing/2014/chart" uri="{C3380CC4-5D6E-409C-BE32-E72D297353CC}">
              <c16:uniqueId val="{00000000-D48A-A14D-BB41-2BA278D7EBE5}"/>
            </c:ext>
          </c:extLst>
        </c:ser>
        <c:ser>
          <c:idx val="2"/>
          <c:order val="1"/>
          <c:tx>
            <c:strRef>
              <c:f>'FPHLM Masonry south nland model'!$N$2</c:f>
              <c:strCache>
                <c:ptCount val="1"/>
                <c:pt idx="0">
                  <c:v>Company 1 Charley</c:v>
                </c:pt>
              </c:strCache>
            </c:strRef>
          </c:tx>
          <c:spPr>
            <a:ln w="25400" cap="rnd">
              <a:solidFill>
                <a:schemeClr val="accent1"/>
              </a:solidFill>
              <a:prstDash val="sysDot"/>
              <a:round/>
            </a:ln>
            <a:effectLst/>
          </c:spPr>
          <c:marker>
            <c:symbol val="circle"/>
            <c:size val="5"/>
            <c:spPr>
              <a:solidFill>
                <a:schemeClr val="accent1"/>
              </a:solidFill>
              <a:ln w="9525">
                <a:solidFill>
                  <a:schemeClr val="accent1"/>
                </a:solidFill>
              </a:ln>
              <a:effectLst/>
            </c:spPr>
          </c:marker>
          <c:xVal>
            <c:numRef>
              <c:f>'FPHLM Masonry south nland model'!$B$3:$B$18</c:f>
              <c:numCache>
                <c:formatCode>General</c:formatCode>
                <c:ptCount val="16"/>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numCache>
            </c:numRef>
          </c:xVal>
          <c:yVal>
            <c:numRef>
              <c:f>'FPHLM Masonry south nland model'!$N$3:$N$18</c:f>
              <c:numCache>
                <c:formatCode>0.00%</c:formatCode>
                <c:ptCount val="16"/>
                <c:pt idx="0">
                  <c:v>3.8285714285714298E-2</c:v>
                </c:pt>
                <c:pt idx="1">
                  <c:v>5.1818181818181812E-2</c:v>
                </c:pt>
                <c:pt idx="2">
                  <c:v>5.4956268221574352E-2</c:v>
                </c:pt>
                <c:pt idx="3">
                  <c:v>6.1514770584538005E-2</c:v>
                </c:pt>
                <c:pt idx="4">
                  <c:v>6.7256721389483728E-2</c:v>
                </c:pt>
                <c:pt idx="5">
                  <c:v>7.3360218925536527E-2</c:v>
                </c:pt>
                <c:pt idx="6">
                  <c:v>6.1656949984657872E-2</c:v>
                </c:pt>
                <c:pt idx="7">
                  <c:v>6.8480040941658132E-2</c:v>
                </c:pt>
                <c:pt idx="8">
                  <c:v>7.6884318766066828E-2</c:v>
                </c:pt>
                <c:pt idx="9">
                  <c:v>8.2640449438202243E-2</c:v>
                </c:pt>
                <c:pt idx="10">
                  <c:v>0.10877057115198452</c:v>
                </c:pt>
                <c:pt idx="11">
                  <c:v>9.5231788079470178E-2</c:v>
                </c:pt>
                <c:pt idx="12">
                  <c:v>0.10770226537216832</c:v>
                </c:pt>
                <c:pt idx="13">
                  <c:v>8.3157894736842097E-2</c:v>
                </c:pt>
                <c:pt idx="14">
                  <c:v>9.2967032967032959E-2</c:v>
                </c:pt>
                <c:pt idx="15">
                  <c:v>0.17272727272727273</c:v>
                </c:pt>
              </c:numCache>
            </c:numRef>
          </c:yVal>
          <c:smooth val="0"/>
          <c:extLst>
            <c:ext xmlns:c16="http://schemas.microsoft.com/office/drawing/2014/chart" uri="{C3380CC4-5D6E-409C-BE32-E72D297353CC}">
              <c16:uniqueId val="{00000001-D48A-A14D-BB41-2BA278D7EBE5}"/>
            </c:ext>
          </c:extLst>
        </c:ser>
        <c:ser>
          <c:idx val="0"/>
          <c:order val="2"/>
          <c:tx>
            <c:strRef>
              <c:f>'FPHLM Masonry south nland model'!$S$2</c:f>
              <c:strCache>
                <c:ptCount val="1"/>
                <c:pt idx="0">
                  <c:v>Company 1 Ivan</c:v>
                </c:pt>
              </c:strCache>
            </c:strRef>
          </c:tx>
          <c:spPr>
            <a:ln w="19050" cap="rnd">
              <a:solidFill>
                <a:srgbClr val="FF0000"/>
              </a:solidFill>
              <a:prstDash val="sysDot"/>
              <a:round/>
            </a:ln>
            <a:effectLst/>
          </c:spPr>
          <c:marker>
            <c:symbol val="diamond"/>
            <c:size val="5"/>
            <c:spPr>
              <a:solidFill>
                <a:srgbClr val="FF0000"/>
              </a:solidFill>
              <a:ln w="9525">
                <a:solidFill>
                  <a:srgbClr val="FF000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S$3:$S$20</c:f>
              <c:numCache>
                <c:formatCode>0.00%</c:formatCode>
                <c:ptCount val="18"/>
                <c:pt idx="0">
                  <c:v>7.0389610389610391E-2</c:v>
                </c:pt>
                <c:pt idx="1">
                  <c:v>7.0520146520146529E-2</c:v>
                </c:pt>
                <c:pt idx="2">
                  <c:v>8.2962621135209982E-2</c:v>
                </c:pt>
                <c:pt idx="3">
                  <c:v>0.11936215450035437</c:v>
                </c:pt>
                <c:pt idx="4">
                  <c:v>0.13361610352264558</c:v>
                </c:pt>
                <c:pt idx="5">
                  <c:v>0.15680497925311199</c:v>
                </c:pt>
                <c:pt idx="6">
                  <c:v>0.16211403801267088</c:v>
                </c:pt>
                <c:pt idx="7">
                  <c:v>0.1585254054054055</c:v>
                </c:pt>
                <c:pt idx="8">
                  <c:v>0.15642996742671011</c:v>
                </c:pt>
                <c:pt idx="9">
                  <c:v>0.16552262090483619</c:v>
                </c:pt>
                <c:pt idx="10">
                  <c:v>0.14787148594377508</c:v>
                </c:pt>
                <c:pt idx="11">
                  <c:v>0.12769230769230772</c:v>
                </c:pt>
                <c:pt idx="12">
                  <c:v>0.13394736842105262</c:v>
                </c:pt>
                <c:pt idx="13">
                  <c:v>0.1471641791044776</c:v>
                </c:pt>
                <c:pt idx="14">
                  <c:v>0.14634146341463417</c:v>
                </c:pt>
                <c:pt idx="15">
                  <c:v>0.14222222222222222</c:v>
                </c:pt>
                <c:pt idx="16">
                  <c:v>1.9024390243902439E-2</c:v>
                </c:pt>
                <c:pt idx="17">
                  <c:v>6.6666666666666666E-2</c:v>
                </c:pt>
              </c:numCache>
            </c:numRef>
          </c:yVal>
          <c:smooth val="0"/>
          <c:extLst>
            <c:ext xmlns:c16="http://schemas.microsoft.com/office/drawing/2014/chart" uri="{C3380CC4-5D6E-409C-BE32-E72D297353CC}">
              <c16:uniqueId val="{00000002-D48A-A14D-BB41-2BA278D7EBE5}"/>
            </c:ext>
          </c:extLst>
        </c:ser>
        <c:ser>
          <c:idx val="6"/>
          <c:order val="3"/>
          <c:tx>
            <c:strRef>
              <c:f>'FPHLM Masonry south nland model'!$V$2</c:f>
              <c:strCache>
                <c:ptCount val="1"/>
                <c:pt idx="0">
                  <c:v>Company 1 Wilma</c:v>
                </c:pt>
              </c:strCache>
            </c:strRef>
          </c:tx>
          <c:spPr>
            <a:ln w="19050" cap="rnd">
              <a:solidFill>
                <a:srgbClr val="00B050"/>
              </a:solidFill>
              <a:prstDash val="sysDot"/>
              <a:round/>
            </a:ln>
            <a:effectLst/>
          </c:spPr>
          <c:marker>
            <c:symbol val="plus"/>
            <c:size val="5"/>
            <c:spPr>
              <a:solidFill>
                <a:srgbClr val="00B050"/>
              </a:solidFill>
              <a:ln w="9525">
                <a:solidFill>
                  <a:srgbClr val="00B05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V$3:$V$20</c:f>
              <c:numCache>
                <c:formatCode>0%</c:formatCode>
                <c:ptCount val="18"/>
                <c:pt idx="0">
                  <c:v>3.1674418604651158E-2</c:v>
                </c:pt>
                <c:pt idx="1">
                  <c:v>3.3137254901960782E-2</c:v>
                </c:pt>
                <c:pt idx="2">
                  <c:v>6.9478672985781989E-2</c:v>
                </c:pt>
                <c:pt idx="3">
                  <c:v>5.6915959907478803E-2</c:v>
                </c:pt>
                <c:pt idx="4">
                  <c:v>6.078986587183309E-2</c:v>
                </c:pt>
                <c:pt idx="5">
                  <c:v>0.10765957446808511</c:v>
                </c:pt>
                <c:pt idx="6">
                  <c:v>0.13336977426865065</c:v>
                </c:pt>
                <c:pt idx="7">
                  <c:v>0.13517423908248788</c:v>
                </c:pt>
                <c:pt idx="8">
                  <c:v>0.1100729927007299</c:v>
                </c:pt>
                <c:pt idx="9">
                  <c:v>0.11814432989690721</c:v>
                </c:pt>
                <c:pt idx="10">
                  <c:v>7.3333333333333334E-2</c:v>
                </c:pt>
                <c:pt idx="11">
                  <c:v>0.14285714285714285</c:v>
                </c:pt>
                <c:pt idx="12">
                  <c:v>7.0000000000000007E-2</c:v>
                </c:pt>
              </c:numCache>
            </c:numRef>
          </c:yVal>
          <c:smooth val="0"/>
          <c:extLst>
            <c:ext xmlns:c16="http://schemas.microsoft.com/office/drawing/2014/chart" uri="{C3380CC4-5D6E-409C-BE32-E72D297353CC}">
              <c16:uniqueId val="{00000003-D48A-A14D-BB41-2BA278D7EBE5}"/>
            </c:ext>
          </c:extLst>
        </c:ser>
        <c:dLbls>
          <c:showLegendKey val="0"/>
          <c:showVal val="0"/>
          <c:showCatName val="0"/>
          <c:showSerName val="0"/>
          <c:showPercent val="0"/>
          <c:showBubbleSize val="0"/>
        </c:dLbls>
        <c:axId val="1548981232"/>
        <c:axId val="1548978280"/>
      </c:scatterChart>
      <c:valAx>
        <c:axId val="1548981232"/>
        <c:scaling>
          <c:orientation val="minMax"/>
          <c:min val="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Wind speed: 3 sec gust at 10 m , actual terrain</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78280"/>
        <c:crosses val="autoZero"/>
        <c:crossBetween val="midCat"/>
      </c:valAx>
      <c:valAx>
        <c:axId val="1548978280"/>
        <c:scaling>
          <c:orientation val="minMax"/>
          <c:max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APP Damage Ratio</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81232"/>
        <c:crosses val="autoZero"/>
        <c:crossBetween val="midCat"/>
      </c:valAx>
      <c:spPr>
        <a:noFill/>
        <a:ln>
          <a:noFill/>
        </a:ln>
        <a:effectLst/>
      </c:spPr>
    </c:plotArea>
    <c:legend>
      <c:legendPos val="b"/>
      <c:layout>
        <c:manualLayout>
          <c:xMode val="edge"/>
          <c:yMode val="edge"/>
          <c:x val="2.4297033625513803E-2"/>
          <c:y val="0.86853362237708154"/>
          <c:w val="0.96608098515987406"/>
          <c:h val="5.6354431934633048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sz="1400" b="1" i="0" baseline="0">
                <a:effectLst/>
              </a:rPr>
              <a:t>FPHLM APP Model vs. Claim Data</a:t>
            </a:r>
            <a:endParaRPr lang="en-US" sz="1400" b="1">
              <a:effectLst/>
            </a:endParaRP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1"/>
          <c:order val="0"/>
          <c:tx>
            <c:v>FPHLM APP </c:v>
          </c:tx>
          <c:spPr>
            <a:ln w="25400" cap="rnd">
              <a:solidFill>
                <a:schemeClr val="accent2"/>
              </a:solidFill>
              <a:round/>
            </a:ln>
            <a:effectLst/>
          </c:spPr>
          <c:marker>
            <c:symbol val="circle"/>
            <c:size val="5"/>
            <c:spPr>
              <a:noFill/>
              <a:ln w="9525">
                <a:no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G$3:$G$20</c:f>
              <c:numCache>
                <c:formatCode>General</c:formatCode>
                <c:ptCount val="18"/>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numCache>
            </c:numRef>
          </c:yVal>
          <c:smooth val="0"/>
          <c:extLst>
            <c:ext xmlns:c16="http://schemas.microsoft.com/office/drawing/2014/chart" uri="{C3380CC4-5D6E-409C-BE32-E72D297353CC}">
              <c16:uniqueId val="{00000000-9881-ED4F-BFA9-5E6263FAF295}"/>
            </c:ext>
          </c:extLst>
        </c:ser>
        <c:ser>
          <c:idx val="2"/>
          <c:order val="1"/>
          <c:tx>
            <c:strRef>
              <c:f>'FPHLM Masonry south nland model'!$N$2</c:f>
              <c:strCache>
                <c:ptCount val="1"/>
                <c:pt idx="0">
                  <c:v>Company 1 Charley</c:v>
                </c:pt>
              </c:strCache>
            </c:strRef>
          </c:tx>
          <c:spPr>
            <a:ln w="25400" cap="rnd">
              <a:solidFill>
                <a:schemeClr val="accent1"/>
              </a:solidFill>
              <a:prstDash val="sysDot"/>
              <a:round/>
            </a:ln>
            <a:effectLst/>
          </c:spPr>
          <c:marker>
            <c:symbol val="circle"/>
            <c:size val="5"/>
            <c:spPr>
              <a:solidFill>
                <a:schemeClr val="accent1"/>
              </a:solidFill>
              <a:ln w="9525">
                <a:solidFill>
                  <a:schemeClr val="accent1"/>
                </a:solidFill>
              </a:ln>
              <a:effectLst/>
            </c:spPr>
          </c:marker>
          <c:xVal>
            <c:numRef>
              <c:f>'FPHLM Masonry south nland model'!$B$3:$B$18</c:f>
              <c:numCache>
                <c:formatCode>General</c:formatCode>
                <c:ptCount val="16"/>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numCache>
            </c:numRef>
          </c:xVal>
          <c:yVal>
            <c:numRef>
              <c:f>'FPHLM Masonry south nland model'!$O$3:$O$18</c:f>
              <c:numCache>
                <c:formatCode>0.00%</c:formatCode>
                <c:ptCount val="16"/>
                <c:pt idx="0">
                  <c:v>3.8285714285714298E-2</c:v>
                </c:pt>
                <c:pt idx="1">
                  <c:v>4.700507614213198E-2</c:v>
                </c:pt>
                <c:pt idx="2">
                  <c:v>5.2885317750182619E-2</c:v>
                </c:pt>
                <c:pt idx="3">
                  <c:v>5.8852820674440587E-2</c:v>
                </c:pt>
                <c:pt idx="4">
                  <c:v>6.5032196518006194E-2</c:v>
                </c:pt>
                <c:pt idx="5">
                  <c:v>7.0817446562680561E-2</c:v>
                </c:pt>
                <c:pt idx="6">
                  <c:v>5.9203199507768027E-2</c:v>
                </c:pt>
                <c:pt idx="7">
                  <c:v>6.4890829694323138E-2</c:v>
                </c:pt>
                <c:pt idx="8">
                  <c:v>6.9709844559585496E-2</c:v>
                </c:pt>
                <c:pt idx="9">
                  <c:v>6.6914285714285732E-2</c:v>
                </c:pt>
                <c:pt idx="10">
                  <c:v>8.5759682224429007E-2</c:v>
                </c:pt>
                <c:pt idx="11">
                  <c:v>7.4390243902439035E-2</c:v>
                </c:pt>
                <c:pt idx="12">
                  <c:v>8.7019867549668894E-2</c:v>
                </c:pt>
                <c:pt idx="13">
                  <c:v>6.3440860215053768E-2</c:v>
                </c:pt>
                <c:pt idx="14">
                  <c:v>8.2888888888888901E-2</c:v>
                </c:pt>
                <c:pt idx="15">
                  <c:v>9.0000000000000011E-2</c:v>
                </c:pt>
              </c:numCache>
            </c:numRef>
          </c:yVal>
          <c:smooth val="0"/>
          <c:extLst>
            <c:ext xmlns:c16="http://schemas.microsoft.com/office/drawing/2014/chart" uri="{C3380CC4-5D6E-409C-BE32-E72D297353CC}">
              <c16:uniqueId val="{00000001-9881-ED4F-BFA9-5E6263FAF295}"/>
            </c:ext>
          </c:extLst>
        </c:ser>
        <c:ser>
          <c:idx val="0"/>
          <c:order val="2"/>
          <c:tx>
            <c:strRef>
              <c:f>'FPHLM Masonry south nland model'!$S$2</c:f>
              <c:strCache>
                <c:ptCount val="1"/>
                <c:pt idx="0">
                  <c:v>Company 1 Ivan</c:v>
                </c:pt>
              </c:strCache>
            </c:strRef>
          </c:tx>
          <c:spPr>
            <a:ln w="19050" cap="rnd">
              <a:solidFill>
                <a:srgbClr val="FF0000"/>
              </a:solidFill>
              <a:prstDash val="sysDot"/>
              <a:round/>
            </a:ln>
            <a:effectLst/>
          </c:spPr>
          <c:marker>
            <c:symbol val="diamond"/>
            <c:size val="5"/>
            <c:spPr>
              <a:solidFill>
                <a:srgbClr val="FF0000"/>
              </a:solidFill>
              <a:ln w="9525">
                <a:solidFill>
                  <a:srgbClr val="FF000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T$3:$T$20</c:f>
              <c:numCache>
                <c:formatCode>0.00%</c:formatCode>
                <c:ptCount val="18"/>
                <c:pt idx="0">
                  <c:v>6.7968749999999994E-2</c:v>
                </c:pt>
                <c:pt idx="1">
                  <c:v>6.6416482707873453E-2</c:v>
                </c:pt>
                <c:pt idx="2">
                  <c:v>8.0841813135985194E-2</c:v>
                </c:pt>
                <c:pt idx="3">
                  <c:v>0.10989971346704873</c:v>
                </c:pt>
                <c:pt idx="4">
                  <c:v>0.12353454545454547</c:v>
                </c:pt>
                <c:pt idx="5">
                  <c:v>0.14076109936575057</c:v>
                </c:pt>
                <c:pt idx="6">
                  <c:v>0.14963790186125209</c:v>
                </c:pt>
                <c:pt idx="7">
                  <c:v>0.14540623627580149</c:v>
                </c:pt>
                <c:pt idx="8">
                  <c:v>0.13674666666666668</c:v>
                </c:pt>
                <c:pt idx="9">
                  <c:v>0.1344660194174758</c:v>
                </c:pt>
                <c:pt idx="10">
                  <c:v>0.12322314049586774</c:v>
                </c:pt>
                <c:pt idx="11">
                  <c:v>0.11141791044776121</c:v>
                </c:pt>
                <c:pt idx="12">
                  <c:v>0.12239999999999999</c:v>
                </c:pt>
                <c:pt idx="13">
                  <c:v>0.13424242424242425</c:v>
                </c:pt>
                <c:pt idx="14">
                  <c:v>5.4054054054054057E-2</c:v>
                </c:pt>
                <c:pt idx="15">
                  <c:v>9.1764705882352943E-2</c:v>
                </c:pt>
                <c:pt idx="16">
                  <c:v>1.9024390243902439E-2</c:v>
                </c:pt>
              </c:numCache>
            </c:numRef>
          </c:yVal>
          <c:smooth val="0"/>
          <c:extLst>
            <c:ext xmlns:c16="http://schemas.microsoft.com/office/drawing/2014/chart" uri="{C3380CC4-5D6E-409C-BE32-E72D297353CC}">
              <c16:uniqueId val="{00000002-9881-ED4F-BFA9-5E6263FAF295}"/>
            </c:ext>
          </c:extLst>
        </c:ser>
        <c:ser>
          <c:idx val="6"/>
          <c:order val="3"/>
          <c:tx>
            <c:strRef>
              <c:f>'FPHLM Masonry south nland model'!$V$2</c:f>
              <c:strCache>
                <c:ptCount val="1"/>
                <c:pt idx="0">
                  <c:v>Company 1 Wilma</c:v>
                </c:pt>
              </c:strCache>
            </c:strRef>
          </c:tx>
          <c:spPr>
            <a:ln w="19050" cap="rnd">
              <a:solidFill>
                <a:srgbClr val="00B050"/>
              </a:solidFill>
              <a:prstDash val="sysDot"/>
              <a:round/>
            </a:ln>
            <a:effectLst/>
          </c:spPr>
          <c:marker>
            <c:symbol val="plus"/>
            <c:size val="5"/>
            <c:spPr>
              <a:solidFill>
                <a:srgbClr val="00B050"/>
              </a:solidFill>
              <a:ln w="9525">
                <a:solidFill>
                  <a:srgbClr val="00B05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W$3:$W$20</c:f>
              <c:numCache>
                <c:formatCode>0.00%</c:formatCode>
                <c:ptCount val="18"/>
                <c:pt idx="0">
                  <c:v>2.7149532710280373E-2</c:v>
                </c:pt>
                <c:pt idx="1">
                  <c:v>3.3137254901960782E-2</c:v>
                </c:pt>
                <c:pt idx="2">
                  <c:v>5.6057692307692308E-2</c:v>
                </c:pt>
                <c:pt idx="3">
                  <c:v>4.7367601246105916E-2</c:v>
                </c:pt>
                <c:pt idx="4">
                  <c:v>3.6376146788990829E-2</c:v>
                </c:pt>
                <c:pt idx="5">
                  <c:v>6.1898527004909984E-2</c:v>
                </c:pt>
                <c:pt idx="6">
                  <c:v>7.9415053763440824E-2</c:v>
                </c:pt>
                <c:pt idx="7">
                  <c:v>8.7474982545962282E-2</c:v>
                </c:pt>
                <c:pt idx="8">
                  <c:v>7.1675126903553293E-2</c:v>
                </c:pt>
                <c:pt idx="9">
                  <c:v>7.0217391304347815E-2</c:v>
                </c:pt>
                <c:pt idx="10">
                  <c:v>1.8823529411764704E-2</c:v>
                </c:pt>
                <c:pt idx="11">
                  <c:v>0</c:v>
                </c:pt>
                <c:pt idx="12">
                  <c:v>7.0000000000000007E-2</c:v>
                </c:pt>
              </c:numCache>
            </c:numRef>
          </c:yVal>
          <c:smooth val="0"/>
          <c:extLst>
            <c:ext xmlns:c16="http://schemas.microsoft.com/office/drawing/2014/chart" uri="{C3380CC4-5D6E-409C-BE32-E72D297353CC}">
              <c16:uniqueId val="{00000003-9881-ED4F-BFA9-5E6263FAF295}"/>
            </c:ext>
          </c:extLst>
        </c:ser>
        <c:dLbls>
          <c:showLegendKey val="0"/>
          <c:showVal val="0"/>
          <c:showCatName val="0"/>
          <c:showSerName val="0"/>
          <c:showPercent val="0"/>
          <c:showBubbleSize val="0"/>
        </c:dLbls>
        <c:axId val="1548981232"/>
        <c:axId val="1548978280"/>
      </c:scatterChart>
      <c:valAx>
        <c:axId val="1548981232"/>
        <c:scaling>
          <c:orientation val="minMax"/>
          <c:min val="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Wind speed: 3 sec gust at 10 m, actual</a:t>
                </a:r>
                <a:r>
                  <a:rPr lang="en-US" sz="1200" b="1" baseline="0"/>
                  <a:t> terrain</a:t>
                </a:r>
                <a:endParaRPr lang="en-US" sz="1200" b="1"/>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78280"/>
        <c:crosses val="autoZero"/>
        <c:crossBetween val="midCat"/>
      </c:valAx>
      <c:valAx>
        <c:axId val="1548978280"/>
        <c:scaling>
          <c:orientation val="minMax"/>
          <c:max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APP damage ratio</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81232"/>
        <c:crosses val="autoZero"/>
        <c:crossBetween val="midCat"/>
        <c:majorUnit val="2.0000000000000004E-2"/>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a:lstStyle/>
          <a:p>
            <a:pPr>
              <a:defRPr/>
            </a:pPr>
            <a:r>
              <a:rPr lang="en-US"/>
              <a:t>Masonry Reference</a:t>
            </a:r>
          </a:p>
        </c:rich>
      </c:tx>
      <c:overlay val="0"/>
    </c:title>
    <c:autoTitleDeleted val="0"/>
    <c:plotArea>
      <c:layout/>
      <c:scatterChart>
        <c:scatterStyle val="smoothMarker"/>
        <c:varyColors val="0"/>
        <c:ser>
          <c:idx val="3"/>
          <c:order val="0"/>
          <c:tx>
            <c:v>Reference (-1SD)</c:v>
          </c:tx>
          <c:spPr>
            <a:ln>
              <a:solidFill>
                <a:schemeClr val="accent1"/>
              </a:solidFill>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B$3:$B$43</c:f>
              <c:numCache>
                <c:formatCode>General</c:formatCode>
                <c:ptCount val="41"/>
                <c:pt idx="0">
                  <c:v>0</c:v>
                </c:pt>
                <c:pt idx="1">
                  <c:v>5.8704175028407397E-3</c:v>
                </c:pt>
                <c:pt idx="2">
                  <c:v>1.50282886349523E-2</c:v>
                </c:pt>
                <c:pt idx="3">
                  <c:v>2.2541943367716501E-2</c:v>
                </c:pt>
                <c:pt idx="4">
                  <c:v>2.7953113763899098E-2</c:v>
                </c:pt>
                <c:pt idx="5">
                  <c:v>3.2214382766705102E-2</c:v>
                </c:pt>
                <c:pt idx="6">
                  <c:v>3.3616421243042399E-2</c:v>
                </c:pt>
                <c:pt idx="7">
                  <c:v>3.2054670168512503E-2</c:v>
                </c:pt>
                <c:pt idx="8">
                  <c:v>2.9197088010865499E-2</c:v>
                </c:pt>
                <c:pt idx="9">
                  <c:v>2.7945554962685401E-2</c:v>
                </c:pt>
                <c:pt idx="10">
                  <c:v>2.5393268414212199E-2</c:v>
                </c:pt>
                <c:pt idx="11">
                  <c:v>2.9853669257243299E-2</c:v>
                </c:pt>
                <c:pt idx="12">
                  <c:v>3.7798296460200602E-2</c:v>
                </c:pt>
                <c:pt idx="13">
                  <c:v>5.95070906503204E-2</c:v>
                </c:pt>
                <c:pt idx="14">
                  <c:v>8.5483931463985405E-2</c:v>
                </c:pt>
                <c:pt idx="15">
                  <c:v>0.12223812421394201</c:v>
                </c:pt>
                <c:pt idx="16">
                  <c:v>0.15775032483342</c:v>
                </c:pt>
                <c:pt idx="17">
                  <c:v>0.196061402099488</c:v>
                </c:pt>
                <c:pt idx="18">
                  <c:v>0.22612209012520901</c:v>
                </c:pt>
                <c:pt idx="19">
                  <c:v>0.25216322426452698</c:v>
                </c:pt>
                <c:pt idx="20">
                  <c:v>0.27112740163034199</c:v>
                </c:pt>
                <c:pt idx="21">
                  <c:v>0.28494565691343399</c:v>
                </c:pt>
                <c:pt idx="22">
                  <c:v>0.29821805840208798</c:v>
                </c:pt>
                <c:pt idx="23">
                  <c:v>0.31196950676733798</c:v>
                </c:pt>
                <c:pt idx="24">
                  <c:v>0.32250987804883602</c:v>
                </c:pt>
                <c:pt idx="25">
                  <c:v>0.33510567553109399</c:v>
                </c:pt>
                <c:pt idx="26">
                  <c:v>0.35175223052537802</c:v>
                </c:pt>
                <c:pt idx="27">
                  <c:v>0.37238135272325401</c:v>
                </c:pt>
                <c:pt idx="28">
                  <c:v>0.39079792045809297</c:v>
                </c:pt>
                <c:pt idx="29">
                  <c:v>0.41389869500715398</c:v>
                </c:pt>
                <c:pt idx="30">
                  <c:v>0.43641413295494802</c:v>
                </c:pt>
                <c:pt idx="31">
                  <c:v>0.45906817550030499</c:v>
                </c:pt>
                <c:pt idx="32">
                  <c:v>0.48140077504101397</c:v>
                </c:pt>
                <c:pt idx="33">
                  <c:v>0.50564090896554803</c:v>
                </c:pt>
                <c:pt idx="34">
                  <c:v>0.52626567693590998</c:v>
                </c:pt>
                <c:pt idx="35">
                  <c:v>0.54645089327790097</c:v>
                </c:pt>
                <c:pt idx="36">
                  <c:v>0.56698592709859796</c:v>
                </c:pt>
                <c:pt idx="37">
                  <c:v>0.58423739166294697</c:v>
                </c:pt>
                <c:pt idx="38">
                  <c:v>0.60209328606702195</c:v>
                </c:pt>
                <c:pt idx="39">
                  <c:v>0.62297973205068802</c:v>
                </c:pt>
                <c:pt idx="40">
                  <c:v>0.638942938539793</c:v>
                </c:pt>
              </c:numCache>
            </c:numRef>
          </c:yVal>
          <c:smooth val="1"/>
          <c:extLst>
            <c:ext xmlns:c16="http://schemas.microsoft.com/office/drawing/2014/chart" uri="{C3380CC4-5D6E-409C-BE32-E72D297353CC}">
              <c16:uniqueId val="{00000000-28C7-194C-8525-477362B20C8B}"/>
            </c:ext>
          </c:extLst>
        </c:ser>
        <c:ser>
          <c:idx val="4"/>
          <c:order val="1"/>
          <c:tx>
            <c:v>Reference (AVG)</c:v>
          </c:tx>
          <c:spPr>
            <a:ln>
              <a:solidFill>
                <a:schemeClr val="accent1"/>
              </a:solidFill>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C$3:$C$43</c:f>
              <c:numCache>
                <c:formatCode>General</c:formatCode>
                <c:ptCount val="41"/>
                <c:pt idx="0">
                  <c:v>0</c:v>
                </c:pt>
                <c:pt idx="1">
                  <c:v>1.3448750000000001E-2</c:v>
                </c:pt>
                <c:pt idx="2">
                  <c:v>2.8187500000000001E-2</c:v>
                </c:pt>
                <c:pt idx="3">
                  <c:v>3.9651249999999999E-2</c:v>
                </c:pt>
                <c:pt idx="4">
                  <c:v>4.8586249999999997E-2</c:v>
                </c:pt>
                <c:pt idx="5">
                  <c:v>5.5777500000000001E-2</c:v>
                </c:pt>
                <c:pt idx="6">
                  <c:v>6.1377500000000002E-2</c:v>
                </c:pt>
                <c:pt idx="7">
                  <c:v>6.7223124999999995E-2</c:v>
                </c:pt>
                <c:pt idx="8">
                  <c:v>7.4339374999999999E-2</c:v>
                </c:pt>
                <c:pt idx="9">
                  <c:v>8.595875E-2</c:v>
                </c:pt>
                <c:pt idx="10">
                  <c:v>0.102455</c:v>
                </c:pt>
                <c:pt idx="11">
                  <c:v>0.122910625</c:v>
                </c:pt>
                <c:pt idx="12">
                  <c:v>0.14803812499999999</c:v>
                </c:pt>
                <c:pt idx="13">
                  <c:v>0.18260937499999999</c:v>
                </c:pt>
                <c:pt idx="14">
                  <c:v>0.2171775</c:v>
                </c:pt>
                <c:pt idx="15">
                  <c:v>0.25517000000000001</c:v>
                </c:pt>
                <c:pt idx="16">
                  <c:v>0.287625625</c:v>
                </c:pt>
                <c:pt idx="17">
                  <c:v>0.31977250000000002</c:v>
                </c:pt>
                <c:pt idx="18">
                  <c:v>0.34417187500000002</c:v>
                </c:pt>
                <c:pt idx="19">
                  <c:v>0.36601812500000003</c:v>
                </c:pt>
                <c:pt idx="20">
                  <c:v>0.38369312500000002</c:v>
                </c:pt>
                <c:pt idx="21">
                  <c:v>0.39905437500000002</c:v>
                </c:pt>
                <c:pt idx="22">
                  <c:v>0.41744750000000003</c:v>
                </c:pt>
                <c:pt idx="23">
                  <c:v>0.43680625000000001</c:v>
                </c:pt>
                <c:pt idx="24">
                  <c:v>0.45555499999999999</c:v>
                </c:pt>
                <c:pt idx="25">
                  <c:v>0.47628187500000002</c:v>
                </c:pt>
                <c:pt idx="26">
                  <c:v>0.49966749999999999</c:v>
                </c:pt>
                <c:pt idx="27">
                  <c:v>0.52473999999999998</c:v>
                </c:pt>
                <c:pt idx="28">
                  <c:v>0.54787062500000006</c:v>
                </c:pt>
                <c:pt idx="29">
                  <c:v>0.57311687499999997</c:v>
                </c:pt>
                <c:pt idx="30">
                  <c:v>0.59560062499999999</c:v>
                </c:pt>
                <c:pt idx="31">
                  <c:v>0.61717750000000005</c:v>
                </c:pt>
                <c:pt idx="32">
                  <c:v>0.64034812500000005</c:v>
                </c:pt>
                <c:pt idx="33">
                  <c:v>0.66211125000000004</c:v>
                </c:pt>
                <c:pt idx="34">
                  <c:v>0.68170437500000003</c:v>
                </c:pt>
                <c:pt idx="35">
                  <c:v>0.70018374999999999</c:v>
                </c:pt>
                <c:pt idx="36">
                  <c:v>0.71712624999999997</c:v>
                </c:pt>
                <c:pt idx="37">
                  <c:v>0.73386812499999998</c:v>
                </c:pt>
                <c:pt idx="38">
                  <c:v>0.74889375000000002</c:v>
                </c:pt>
                <c:pt idx="39">
                  <c:v>0.76668562500000004</c:v>
                </c:pt>
                <c:pt idx="40">
                  <c:v>0.77938750000000001</c:v>
                </c:pt>
              </c:numCache>
            </c:numRef>
          </c:yVal>
          <c:smooth val="1"/>
          <c:extLst>
            <c:ext xmlns:c16="http://schemas.microsoft.com/office/drawing/2014/chart" uri="{C3380CC4-5D6E-409C-BE32-E72D297353CC}">
              <c16:uniqueId val="{00000001-28C7-194C-8525-477362B20C8B}"/>
            </c:ext>
          </c:extLst>
        </c:ser>
        <c:ser>
          <c:idx val="5"/>
          <c:order val="2"/>
          <c:tx>
            <c:v>Reference (+1SD)</c:v>
          </c:tx>
          <c:spPr>
            <a:ln>
              <a:solidFill>
                <a:schemeClr val="accent1"/>
              </a:solidFill>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D$3:$D$43</c:f>
              <c:numCache>
                <c:formatCode>General</c:formatCode>
                <c:ptCount val="41"/>
                <c:pt idx="0">
                  <c:v>0</c:v>
                </c:pt>
                <c:pt idx="1">
                  <c:v>2.1027082497159299E-2</c:v>
                </c:pt>
                <c:pt idx="2">
                  <c:v>4.1346711365047702E-2</c:v>
                </c:pt>
                <c:pt idx="3">
                  <c:v>5.67605566322835E-2</c:v>
                </c:pt>
                <c:pt idx="4">
                  <c:v>6.9219386236100897E-2</c:v>
                </c:pt>
                <c:pt idx="5">
                  <c:v>7.9340617233294899E-2</c:v>
                </c:pt>
                <c:pt idx="6">
                  <c:v>8.9138578756957604E-2</c:v>
                </c:pt>
                <c:pt idx="7">
                  <c:v>0.102391579831487</c:v>
                </c:pt>
                <c:pt idx="8">
                  <c:v>0.119481661989134</c:v>
                </c:pt>
                <c:pt idx="9">
                  <c:v>0.143971945037315</c:v>
                </c:pt>
                <c:pt idx="10">
                  <c:v>0.17951673158578799</c:v>
                </c:pt>
                <c:pt idx="11">
                  <c:v>0.21596758074275699</c:v>
                </c:pt>
                <c:pt idx="12">
                  <c:v>0.25827795353979899</c:v>
                </c:pt>
                <c:pt idx="13">
                  <c:v>0.30571165934967998</c:v>
                </c:pt>
                <c:pt idx="14">
                  <c:v>0.34887106853601502</c:v>
                </c:pt>
                <c:pt idx="15">
                  <c:v>0.38810187578605798</c:v>
                </c:pt>
                <c:pt idx="16">
                  <c:v>0.41750092516657999</c:v>
                </c:pt>
                <c:pt idx="17">
                  <c:v>0.44348359790051201</c:v>
                </c:pt>
                <c:pt idx="18">
                  <c:v>0.46222165987479102</c:v>
                </c:pt>
                <c:pt idx="19">
                  <c:v>0.47987302573547302</c:v>
                </c:pt>
                <c:pt idx="20">
                  <c:v>0.496258848369658</c:v>
                </c:pt>
                <c:pt idx="21">
                  <c:v>0.51316309308656605</c:v>
                </c:pt>
                <c:pt idx="22">
                  <c:v>0.53667694159791302</c:v>
                </c:pt>
                <c:pt idx="23">
                  <c:v>0.56164299323266198</c:v>
                </c:pt>
                <c:pt idx="24">
                  <c:v>0.58860012195116396</c:v>
                </c:pt>
                <c:pt idx="25">
                  <c:v>0.61745807446890599</c:v>
                </c:pt>
                <c:pt idx="26">
                  <c:v>0.64758276947462201</c:v>
                </c:pt>
                <c:pt idx="27">
                  <c:v>0.67709864727674596</c:v>
                </c:pt>
                <c:pt idx="28">
                  <c:v>0.70494332954190697</c:v>
                </c:pt>
                <c:pt idx="29">
                  <c:v>0.73233505499284601</c:v>
                </c:pt>
                <c:pt idx="30">
                  <c:v>0.75478711704505197</c:v>
                </c:pt>
                <c:pt idx="31">
                  <c:v>0.77528682449969499</c:v>
                </c:pt>
                <c:pt idx="32">
                  <c:v>0.79929547495898601</c:v>
                </c:pt>
                <c:pt idx="33">
                  <c:v>0.81858159103445205</c:v>
                </c:pt>
                <c:pt idx="34">
                  <c:v>0.83714307306408997</c:v>
                </c:pt>
                <c:pt idx="35">
                  <c:v>0.85391660672209901</c:v>
                </c:pt>
                <c:pt idx="36">
                  <c:v>0.86726657290140197</c:v>
                </c:pt>
                <c:pt idx="37">
                  <c:v>0.88349885833705299</c:v>
                </c:pt>
                <c:pt idx="38">
                  <c:v>0.89569421393297799</c:v>
                </c:pt>
                <c:pt idx="39">
                  <c:v>0.91039151794931295</c:v>
                </c:pt>
                <c:pt idx="40">
                  <c:v>0.91983206146020702</c:v>
                </c:pt>
              </c:numCache>
            </c:numRef>
          </c:yVal>
          <c:smooth val="1"/>
          <c:extLst>
            <c:ext xmlns:c16="http://schemas.microsoft.com/office/drawing/2014/chart" uri="{C3380CC4-5D6E-409C-BE32-E72D297353CC}">
              <c16:uniqueId val="{00000002-28C7-194C-8525-477362B20C8B}"/>
            </c:ext>
          </c:extLst>
        </c:ser>
        <c:dLbls>
          <c:showLegendKey val="0"/>
          <c:showVal val="0"/>
          <c:showCatName val="0"/>
          <c:showSerName val="0"/>
          <c:showPercent val="0"/>
          <c:showBubbleSize val="0"/>
        </c:dLbls>
        <c:axId val="372306512"/>
        <c:axId val="372307072"/>
      </c:scatterChart>
      <c:valAx>
        <c:axId val="372306512"/>
        <c:scaling>
          <c:orientation val="minMax"/>
          <c:max val="250"/>
          <c:min val="50"/>
        </c:scaling>
        <c:delete val="0"/>
        <c:axPos val="b"/>
        <c:majorGridlines/>
        <c:minorGridlines/>
        <c:title>
          <c:tx>
            <c:rich>
              <a:bodyPr/>
              <a:lstStyle/>
              <a:p>
                <a:pPr>
                  <a:defRPr/>
                </a:pPr>
                <a:r>
                  <a:rPr lang="en-US"/>
                  <a:t>3 sec gust Vmax (mph)</a:t>
                </a:r>
              </a:p>
            </c:rich>
          </c:tx>
          <c:overlay val="0"/>
        </c:title>
        <c:numFmt formatCode="General" sourceLinked="1"/>
        <c:majorTickMark val="out"/>
        <c:minorTickMark val="none"/>
        <c:tickLblPos val="nextTo"/>
        <c:crossAx val="372307072"/>
        <c:crosses val="autoZero"/>
        <c:crossBetween val="midCat"/>
        <c:majorUnit val="25"/>
        <c:minorUnit val="5"/>
      </c:valAx>
      <c:valAx>
        <c:axId val="372307072"/>
        <c:scaling>
          <c:orientation val="minMax"/>
        </c:scaling>
        <c:delete val="0"/>
        <c:axPos val="l"/>
        <c:majorGridlines/>
        <c:title>
          <c:tx>
            <c:rich>
              <a:bodyPr rot="-5400000" vert="horz"/>
              <a:lstStyle/>
              <a:p>
                <a:pPr>
                  <a:defRPr/>
                </a:pPr>
                <a:r>
                  <a:rPr lang="en-US"/>
                  <a:t>Damage Ratio</a:t>
                </a:r>
              </a:p>
            </c:rich>
          </c:tx>
          <c:overlay val="0"/>
        </c:title>
        <c:numFmt formatCode="General" sourceLinked="1"/>
        <c:majorTickMark val="out"/>
        <c:minorTickMark val="none"/>
        <c:tickLblPos val="nextTo"/>
        <c:crossAx val="372306512"/>
        <c:crosses val="autoZero"/>
        <c:crossBetween val="midCat"/>
      </c:valAx>
    </c:plotArea>
    <c:legend>
      <c:legendPos val="r"/>
      <c:overlay val="0"/>
    </c:legend>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a:lstStyle/>
          <a:p>
            <a:pPr>
              <a:defRPr/>
            </a:pPr>
            <a:r>
              <a:rPr lang="en-US"/>
              <a:t>Masonry Mitigated</a:t>
            </a:r>
          </a:p>
        </c:rich>
      </c:tx>
      <c:overlay val="0"/>
    </c:title>
    <c:autoTitleDeleted val="0"/>
    <c:plotArea>
      <c:layout/>
      <c:scatterChart>
        <c:scatterStyle val="smoothMarker"/>
        <c:varyColors val="0"/>
        <c:ser>
          <c:idx val="0"/>
          <c:order val="0"/>
          <c:tx>
            <c:v>Mitigated (-1SD)</c:v>
          </c:tx>
          <c:spPr>
            <a:ln>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L$3:$L$43</c:f>
              <c:numCache>
                <c:formatCode>General</c:formatCode>
                <c:ptCount val="41"/>
                <c:pt idx="0">
                  <c:v>0</c:v>
                </c:pt>
                <c:pt idx="1">
                  <c:v>5.8704175028407397E-3</c:v>
                </c:pt>
                <c:pt idx="2">
                  <c:v>1.50282886349523E-2</c:v>
                </c:pt>
                <c:pt idx="3">
                  <c:v>2.25423816620807E-2</c:v>
                </c:pt>
                <c:pt idx="4">
                  <c:v>2.7959274080945899E-2</c:v>
                </c:pt>
                <c:pt idx="5">
                  <c:v>3.21499972965806E-2</c:v>
                </c:pt>
                <c:pt idx="6">
                  <c:v>3.4064952056045802E-2</c:v>
                </c:pt>
                <c:pt idx="7">
                  <c:v>3.49850564236725E-2</c:v>
                </c:pt>
                <c:pt idx="8">
                  <c:v>3.39284059360314E-2</c:v>
                </c:pt>
                <c:pt idx="9">
                  <c:v>3.1639677772907403E-2</c:v>
                </c:pt>
                <c:pt idx="10">
                  <c:v>2.6830979382218699E-2</c:v>
                </c:pt>
                <c:pt idx="11">
                  <c:v>1.8347861380841799E-2</c:v>
                </c:pt>
                <c:pt idx="12">
                  <c:v>1.27900812711909E-2</c:v>
                </c:pt>
                <c:pt idx="13">
                  <c:v>1.1923692479148399E-2</c:v>
                </c:pt>
                <c:pt idx="14">
                  <c:v>1.8774351788318801E-2</c:v>
                </c:pt>
                <c:pt idx="15">
                  <c:v>3.5244398573482098E-2</c:v>
                </c:pt>
                <c:pt idx="16">
                  <c:v>5.7887266755332303E-2</c:v>
                </c:pt>
                <c:pt idx="17">
                  <c:v>8.7740773318321794E-2</c:v>
                </c:pt>
                <c:pt idx="18">
                  <c:v>0.121775104019929</c:v>
                </c:pt>
                <c:pt idx="19">
                  <c:v>0.15200801019470001</c:v>
                </c:pt>
                <c:pt idx="20">
                  <c:v>0.18253730161404999</c:v>
                </c:pt>
                <c:pt idx="21">
                  <c:v>0.20718123456148799</c:v>
                </c:pt>
                <c:pt idx="22">
                  <c:v>0.230283440764873</c:v>
                </c:pt>
                <c:pt idx="23">
                  <c:v>0.25069736363102402</c:v>
                </c:pt>
                <c:pt idx="24">
                  <c:v>0.26517173278766698</c:v>
                </c:pt>
                <c:pt idx="25">
                  <c:v>0.27757665086322098</c:v>
                </c:pt>
                <c:pt idx="26">
                  <c:v>0.29100744622586899</c:v>
                </c:pt>
                <c:pt idx="27">
                  <c:v>0.30642480991648302</c:v>
                </c:pt>
                <c:pt idx="28">
                  <c:v>0.31795266254686499</c:v>
                </c:pt>
                <c:pt idx="29">
                  <c:v>0.33342796029701</c:v>
                </c:pt>
                <c:pt idx="30">
                  <c:v>0.348390278316768</c:v>
                </c:pt>
                <c:pt idx="31">
                  <c:v>0.36536428482222799</c:v>
                </c:pt>
                <c:pt idx="32">
                  <c:v>0.38442365112731203</c:v>
                </c:pt>
                <c:pt idx="33">
                  <c:v>0.403717705435234</c:v>
                </c:pt>
                <c:pt idx="34">
                  <c:v>0.42583117724989</c:v>
                </c:pt>
                <c:pt idx="35">
                  <c:v>0.44674385337092998</c:v>
                </c:pt>
                <c:pt idx="36">
                  <c:v>0.46879810844812703</c:v>
                </c:pt>
                <c:pt idx="37">
                  <c:v>0.48827252263979498</c:v>
                </c:pt>
                <c:pt idx="38">
                  <c:v>0.50897824164882799</c:v>
                </c:pt>
                <c:pt idx="39">
                  <c:v>0.53393888669923095</c:v>
                </c:pt>
                <c:pt idx="40">
                  <c:v>0.552586177823577</c:v>
                </c:pt>
              </c:numCache>
            </c:numRef>
          </c:yVal>
          <c:smooth val="1"/>
          <c:extLst>
            <c:ext xmlns:c16="http://schemas.microsoft.com/office/drawing/2014/chart" uri="{C3380CC4-5D6E-409C-BE32-E72D297353CC}">
              <c16:uniqueId val="{00000000-E6B5-6D4E-BC7E-391DEFA745C2}"/>
            </c:ext>
          </c:extLst>
        </c:ser>
        <c:ser>
          <c:idx val="1"/>
          <c:order val="1"/>
          <c:tx>
            <c:v>Mitigated (AVG)</c:v>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M$3:$M$43</c:f>
              <c:numCache>
                <c:formatCode>General</c:formatCode>
                <c:ptCount val="41"/>
                <c:pt idx="0">
                  <c:v>0</c:v>
                </c:pt>
                <c:pt idx="1">
                  <c:v>1.3448750000000001E-2</c:v>
                </c:pt>
                <c:pt idx="2">
                  <c:v>2.8187500000000001E-2</c:v>
                </c:pt>
                <c:pt idx="3">
                  <c:v>3.9641250000000003E-2</c:v>
                </c:pt>
                <c:pt idx="4">
                  <c:v>4.8448749999999999E-2</c:v>
                </c:pt>
                <c:pt idx="5">
                  <c:v>5.5124375000000003E-2</c:v>
                </c:pt>
                <c:pt idx="6">
                  <c:v>5.8931249999999998E-2</c:v>
                </c:pt>
                <c:pt idx="7">
                  <c:v>6.0905000000000001E-2</c:v>
                </c:pt>
                <c:pt idx="8">
                  <c:v>6.1982500000000003E-2</c:v>
                </c:pt>
                <c:pt idx="9">
                  <c:v>6.4825624999999998E-2</c:v>
                </c:pt>
                <c:pt idx="10">
                  <c:v>6.8863124999999997E-2</c:v>
                </c:pt>
                <c:pt idx="11">
                  <c:v>7.5970625E-2</c:v>
                </c:pt>
                <c:pt idx="12">
                  <c:v>8.8154999999999997E-2</c:v>
                </c:pt>
                <c:pt idx="13">
                  <c:v>0.107235625</c:v>
                </c:pt>
                <c:pt idx="14">
                  <c:v>0.13114875000000001</c:v>
                </c:pt>
                <c:pt idx="15">
                  <c:v>0.16006187499999999</c:v>
                </c:pt>
                <c:pt idx="16">
                  <c:v>0.192300625</c:v>
                </c:pt>
                <c:pt idx="17">
                  <c:v>0.2243675</c:v>
                </c:pt>
                <c:pt idx="18">
                  <c:v>0.25705937499999998</c:v>
                </c:pt>
                <c:pt idx="19">
                  <c:v>0.28428874999999998</c:v>
                </c:pt>
                <c:pt idx="20">
                  <c:v>0.30914312500000002</c:v>
                </c:pt>
                <c:pt idx="21">
                  <c:v>0.32898500000000003</c:v>
                </c:pt>
                <c:pt idx="22">
                  <c:v>0.34701187500000003</c:v>
                </c:pt>
                <c:pt idx="23">
                  <c:v>0.36732437499999998</c:v>
                </c:pt>
                <c:pt idx="24">
                  <c:v>0.38214999999999999</c:v>
                </c:pt>
                <c:pt idx="25">
                  <c:v>0.39874562499999999</c:v>
                </c:pt>
                <c:pt idx="26">
                  <c:v>0.41620562500000002</c:v>
                </c:pt>
                <c:pt idx="27">
                  <c:v>0.43672125000000001</c:v>
                </c:pt>
                <c:pt idx="28">
                  <c:v>0.45509812500000002</c:v>
                </c:pt>
                <c:pt idx="29">
                  <c:v>0.47426750000000001</c:v>
                </c:pt>
                <c:pt idx="30">
                  <c:v>0.49759625000000002</c:v>
                </c:pt>
                <c:pt idx="31">
                  <c:v>0.51977937500000004</c:v>
                </c:pt>
                <c:pt idx="32">
                  <c:v>0.54278312500000003</c:v>
                </c:pt>
                <c:pt idx="33">
                  <c:v>0.56491499999999994</c:v>
                </c:pt>
                <c:pt idx="34">
                  <c:v>0.58997937499999997</c:v>
                </c:pt>
                <c:pt idx="35">
                  <c:v>0.61159687500000004</c:v>
                </c:pt>
                <c:pt idx="36">
                  <c:v>0.63365625000000003</c:v>
                </c:pt>
                <c:pt idx="37">
                  <c:v>0.65259875000000001</c:v>
                </c:pt>
                <c:pt idx="38">
                  <c:v>0.67516374999999995</c:v>
                </c:pt>
                <c:pt idx="39">
                  <c:v>0.69730499999999995</c:v>
                </c:pt>
                <c:pt idx="40">
                  <c:v>0.71450499999999995</c:v>
                </c:pt>
              </c:numCache>
            </c:numRef>
          </c:yVal>
          <c:smooth val="1"/>
          <c:extLst>
            <c:ext xmlns:c16="http://schemas.microsoft.com/office/drawing/2014/chart" uri="{C3380CC4-5D6E-409C-BE32-E72D297353CC}">
              <c16:uniqueId val="{00000001-E6B5-6D4E-BC7E-391DEFA745C2}"/>
            </c:ext>
          </c:extLst>
        </c:ser>
        <c:ser>
          <c:idx val="2"/>
          <c:order val="2"/>
          <c:tx>
            <c:v>Mitigated (+1SD)</c:v>
          </c:tx>
          <c:spPr>
            <a:ln>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N$3:$N$43</c:f>
              <c:numCache>
                <c:formatCode>General</c:formatCode>
                <c:ptCount val="41"/>
                <c:pt idx="0">
                  <c:v>0</c:v>
                </c:pt>
                <c:pt idx="1">
                  <c:v>2.1027082497159299E-2</c:v>
                </c:pt>
                <c:pt idx="2">
                  <c:v>4.1346711365047702E-2</c:v>
                </c:pt>
                <c:pt idx="3">
                  <c:v>5.6740118337919303E-2</c:v>
                </c:pt>
                <c:pt idx="4">
                  <c:v>6.8938225919054102E-2</c:v>
                </c:pt>
                <c:pt idx="5">
                  <c:v>7.80987527034194E-2</c:v>
                </c:pt>
                <c:pt idx="6">
                  <c:v>8.3797547943954206E-2</c:v>
                </c:pt>
                <c:pt idx="7">
                  <c:v>8.6824943576327501E-2</c:v>
                </c:pt>
                <c:pt idx="8">
                  <c:v>9.0036594063968606E-2</c:v>
                </c:pt>
                <c:pt idx="9">
                  <c:v>9.80115722270926E-2</c:v>
                </c:pt>
                <c:pt idx="10">
                  <c:v>0.110895270617781</c:v>
                </c:pt>
                <c:pt idx="11">
                  <c:v>0.13359338861915801</c:v>
                </c:pt>
                <c:pt idx="12">
                  <c:v>0.163519918728809</c:v>
                </c:pt>
                <c:pt idx="13">
                  <c:v>0.20254755752085199</c:v>
                </c:pt>
                <c:pt idx="14">
                  <c:v>0.243523148211681</c:v>
                </c:pt>
                <c:pt idx="15">
                  <c:v>0.28487935142651799</c:v>
                </c:pt>
                <c:pt idx="16">
                  <c:v>0.32671398324466799</c:v>
                </c:pt>
                <c:pt idx="17">
                  <c:v>0.36099422668167802</c:v>
                </c:pt>
                <c:pt idx="18">
                  <c:v>0.39234364598007099</c:v>
                </c:pt>
                <c:pt idx="19">
                  <c:v>0.41656948980530001</c:v>
                </c:pt>
                <c:pt idx="20">
                  <c:v>0.43574894838595002</c:v>
                </c:pt>
                <c:pt idx="21">
                  <c:v>0.45078876543851198</c:v>
                </c:pt>
                <c:pt idx="22">
                  <c:v>0.46374030923512699</c:v>
                </c:pt>
                <c:pt idx="23">
                  <c:v>0.483951386368976</c:v>
                </c:pt>
                <c:pt idx="24">
                  <c:v>0.499128267212333</c:v>
                </c:pt>
                <c:pt idx="25">
                  <c:v>0.51991459913677895</c:v>
                </c:pt>
                <c:pt idx="26">
                  <c:v>0.541403803774131</c:v>
                </c:pt>
                <c:pt idx="27">
                  <c:v>0.56701769008351699</c:v>
                </c:pt>
                <c:pt idx="28">
                  <c:v>0.59224358745313499</c:v>
                </c:pt>
                <c:pt idx="29">
                  <c:v>0.61510703970298997</c:v>
                </c:pt>
                <c:pt idx="30">
                  <c:v>0.64680222168323198</c:v>
                </c:pt>
                <c:pt idx="31">
                  <c:v>0.67419446517777204</c:v>
                </c:pt>
                <c:pt idx="32">
                  <c:v>0.70114259887268804</c:v>
                </c:pt>
                <c:pt idx="33">
                  <c:v>0.726112294564766</c:v>
                </c:pt>
                <c:pt idx="34">
                  <c:v>0.75412757275011</c:v>
                </c:pt>
                <c:pt idx="35">
                  <c:v>0.77644989662907005</c:v>
                </c:pt>
                <c:pt idx="36">
                  <c:v>0.79851439155187298</c:v>
                </c:pt>
                <c:pt idx="37">
                  <c:v>0.81692497736020397</c:v>
                </c:pt>
                <c:pt idx="38">
                  <c:v>0.84134925835117202</c:v>
                </c:pt>
                <c:pt idx="39">
                  <c:v>0.86067111330076995</c:v>
                </c:pt>
                <c:pt idx="40">
                  <c:v>0.87642382217642301</c:v>
                </c:pt>
              </c:numCache>
            </c:numRef>
          </c:yVal>
          <c:smooth val="1"/>
          <c:extLst>
            <c:ext xmlns:c16="http://schemas.microsoft.com/office/drawing/2014/chart" uri="{C3380CC4-5D6E-409C-BE32-E72D297353CC}">
              <c16:uniqueId val="{00000002-E6B5-6D4E-BC7E-391DEFA745C2}"/>
            </c:ext>
          </c:extLst>
        </c:ser>
        <c:dLbls>
          <c:showLegendKey val="0"/>
          <c:showVal val="0"/>
          <c:showCatName val="0"/>
          <c:showSerName val="0"/>
          <c:showPercent val="0"/>
          <c:showBubbleSize val="0"/>
        </c:dLbls>
        <c:axId val="466733184"/>
        <c:axId val="466733744"/>
      </c:scatterChart>
      <c:valAx>
        <c:axId val="466733184"/>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466733744"/>
        <c:crosses val="autoZero"/>
        <c:crossBetween val="midCat"/>
        <c:majorUnit val="25"/>
        <c:minorUnit val="5"/>
      </c:valAx>
      <c:valAx>
        <c:axId val="466733744"/>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50" b="1" i="0" u="none" strike="noStrike" kern="1200" baseline="0">
                    <a:solidFill>
                      <a:sysClr val="windowText" lastClr="000000"/>
                    </a:solidFill>
                    <a:latin typeface="+mn-lt"/>
                    <a:ea typeface="+mn-ea"/>
                    <a:cs typeface="+mn-cs"/>
                  </a:defRPr>
                </a:pPr>
                <a:r>
                  <a:rPr lang="en-US" sz="1050" b="1" i="0" baseline="0">
                    <a:effectLst/>
                  </a:rPr>
                  <a:t>Damage Ratio</a:t>
                </a:r>
                <a:endParaRPr lang="en-US" sz="1050">
                  <a:effectLst/>
                </a:endParaRPr>
              </a:p>
            </c:rich>
          </c:tx>
          <c:overlay val="0"/>
        </c:title>
        <c:numFmt formatCode="General" sourceLinked="1"/>
        <c:majorTickMark val="out"/>
        <c:minorTickMark val="none"/>
        <c:tickLblPos val="nextTo"/>
        <c:crossAx val="466733184"/>
        <c:crosses val="autoZero"/>
        <c:crossBetween val="midCat"/>
      </c:valAx>
    </c:plotArea>
    <c:legend>
      <c:legendPos val="r"/>
      <c:overlay val="0"/>
    </c:legend>
    <c:plotVisOnly val="1"/>
    <c:dispBlanksAs val="gap"/>
    <c:showDLblsOverMax val="0"/>
  </c:chart>
  <c:spPr>
    <a:ln w="15875">
      <a:solidFill>
        <a:schemeClr val="tx1"/>
      </a:solidFill>
    </a:ln>
  </c:sp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nc96</b:Tag>
    <b:SourceType>JournalArticle</b:SourceType>
    <b:Guid>{20D85AB4-F043-4FD3-850B-F5BCCFC45752}</b:Guid>
    <b:Title>Air–Water Momentum Flux Observations over Shoaling waves</b:Title>
    <b:Year>1996</b:Year>
    <b:Author>
      <b:Author>
        <b:NameList>
          <b:Person>
            <b:Last>Anctil</b:Last>
            <b:First>F</b:First>
          </b:Person>
          <b:Person>
            <b:Last>Donelan</b:Last>
            <b:First>M</b:First>
          </b:Person>
        </b:NameList>
      </b:Author>
    </b:Author>
    <b:JournalName>Journal of Physical Oceanography</b:JournalName>
    <b:Pages>1344-1353</b:Pages>
    <b:Volume>26</b:Volume>
    <b:Issue>7</b:Issue>
    <b:RefOrder>1</b:RefOrder>
  </b:Source>
  <b:Source>
    <b:Tag>Ary88</b:Tag>
    <b:SourceType>Book</b:SourceType>
    <b:Guid>{045341E1-02AE-4115-AD53-00F3462B9DAD}</b:Guid>
    <b:Title>Introduction to Micrometeorology</b:Title>
    <b:JournalName>International Journal of Climatology</b:JournalName>
    <b:Year>1988</b:Year>
    <b:Pages>307</b:Pages>
    <b:Author>
      <b:Author>
        <b:NameList>
          <b:Person>
            <b:Last>Arya</b:Last>
            <b:Middle>P</b:Middle>
            <b:First>S</b:First>
          </b:Person>
        </b:NameList>
      </b:Author>
    </b:Author>
    <b:Publisher>Academic Press</b:Publisher>
    <b:Issue>2</b:Issue>
    <b:RefOrder>2</b:RefOrder>
  </b:Source>
  <b:Source>
    <b:Tag>Axe04</b:Tag>
    <b:SourceType>Report</b:SourceType>
    <b:Guid>{B936A9EE-39CC-40D4-9D2D-D48D17FCD40B}</b:Guid>
    <b:Title>Hurricane surface wind model for risk assessment</b:Title>
    <b:Year>2004</b:Year>
    <b:Author>
      <b:Author>
        <b:NameList>
          <b:Person>
            <b:Last>Axe</b:Last>
            <b:Middle>M</b:Middle>
            <b:First>L</b:First>
          </b:Person>
        </b:NameList>
      </b:Author>
    </b:Author>
    <b:Department>Department of Meteorology</b:Department>
    <b:Institution>Florida State University</b:Institution>
    <b:ThesisType>MS Thesis</b:ThesisType>
    <b:RefOrder>3</b:RefOrder>
  </b:Source>
  <b:Source>
    <b:Tag>Bat80</b:Tag>
    <b:SourceType>Report</b:SourceType>
    <b:Guid>{E708B627-54CB-4046-8280-EBA8289F240C}</b:Guid>
    <b:Title>Hurricane wind speeds in the United States</b:Title>
    <b:Year>1980</b:Year>
    <b:Publisher>US Government Printing Office</b:Publisher>
    <b:Institution>National Bureau of Standards Building Sciences Series 124</b:Institution>
    <b:StandardNumber>BSS-124</b:StandardNumber>
    <b:Author>
      <b:Author>
        <b:NameList>
          <b:Person>
            <b:Last>Batts</b:Last>
            <b:Middle>E</b:Middle>
            <b:First>M</b:First>
          </b:Person>
          <b:Person>
            <b:Last>Cordes</b:Last>
            <b:Middle>R</b:Middle>
            <b:First>M</b:First>
          </b:Person>
          <b:Person>
            <b:Last>Russell</b:Last>
            <b:Middle>R</b:Middle>
            <b:First>L</b:First>
          </b:Person>
          <b:Person>
            <b:Last>Simiu</b:Last>
            <b:First>E</b:First>
          </b:Person>
        </b:NameList>
      </b:Author>
    </b:Author>
    <b:City>Washington, D.C.</b:City>
    <b:RefOrder>4</b:RefOrder>
  </b:Source>
  <b:Source>
    <b:Tag>Bos00</b:Tag>
    <b:SourceType>JournalArticle</b:SourceType>
    <b:Guid>{90E44230-BFE5-4BA0-8125-D65086D86D4C}</b:Guid>
    <b:Title>Environmental influences on the rapid intensification of Hurricane Opal (1995) over the Gulf of Mexico</b:Title>
    <b:Year>2000</b:Year>
    <b:JournalName>Montly Weather Review</b:JournalName>
    <b:Pages>322-352</b:Pages>
    <b:Volume>128</b:Volume>
    <b:Author>
      <b:Author>
        <b:NameList>
          <b:Person>
            <b:Last>Bosart</b:Last>
            <b:First>L</b:First>
          </b:Person>
          <b:Person>
            <b:Last>Velden</b:Last>
            <b:Middle>S</b:Middle>
            <b:First>C</b:First>
          </b:Person>
          <b:Person>
            <b:Last>Bracken</b:Last>
            <b:Middle>E</b:Middle>
            <b:First>W</b:First>
          </b:Person>
          <b:Person>
            <b:Last>Molinari</b:Last>
            <b:First>J</b:First>
          </b:Person>
          <b:Person>
            <b:Last>Black</b:Last>
            <b:Middle>G</b:Middle>
            <b:First>P</b:First>
          </b:Person>
        </b:NameList>
      </b:Author>
    </b:Author>
    <b:RefOrder>5</b:RefOrder>
  </b:Source>
  <b:Source>
    <b:Tag>Bov98</b:Tag>
    <b:SourceType>JournalArticle</b:SourceType>
    <b:Guid>{0C1D224A-12FB-4175-8B7E-A22147848542}</b:Guid>
    <b:Title>Effects of El Nino on U.S. land falling hurricanes, revisited</b:Title>
    <b:JournalName>Bulletin of the American Meteorological Society</b:JournalName>
    <b:Year>1998</b:Year>
    <b:Pages>2477–2482</b:Pages>
    <b:Author>
      <b:Author>
        <b:NameList>
          <b:Person>
            <b:Last>Bove</b:Last>
            <b:Middle>C</b:Middle>
            <b:First>M</b:First>
          </b:Person>
          <b:Person>
            <b:Last>Elsner</b:Last>
            <b:Middle>B</b:Middle>
            <b:First>J</b:First>
          </b:Person>
          <b:Person>
            <b:Last>Landsea</b:Last>
            <b:Middle>W</b:Middle>
            <b:First>C</b:First>
          </b:Person>
          <b:Person>
            <b:Last>Niu</b:Last>
            <b:First>X</b:First>
          </b:Person>
          <b:Person>
            <b:Last>O’Brien</b:Last>
            <b:Middle>J</b:Middle>
            <b:First>J</b:First>
          </b:Person>
        </b:NameList>
      </b:Author>
    </b:Author>
    <b:Volume>79</b:Volume>
    <b:RefOrder>6</b:RefOrder>
  </b:Source>
  <b:Source>
    <b:Tag>Dar91</b:Tag>
    <b:SourceType>JournalArticle</b:SourceType>
    <b:Guid>{1946B1AE-C800-4143-AD50-8B257A0BE43A}</b:Guid>
    <b:Title>Estimating probabilities of hurricane wind speeds using a large scale empirical model</b:Title>
    <b:JournalName>Journal of Climate</b:JournalName>
    <b:Year>1991</b:Year>
    <b:Pages>1035-1046</b:Pages>
    <b:Volume>4</b:Volume>
    <b:Author>
      <b:Author>
        <b:NameList>
          <b:Person>
            <b:Last>Darling</b:Last>
            <b:Middle>W. R</b:Middle>
            <b:First>R</b:First>
          </b:Person>
        </b:NameList>
      </b:Author>
    </b:Author>
    <b:RefOrder>7</b:RefOrder>
  </b:Source>
  <b:Source>
    <b:Tag>DeM95</b:Tag>
    <b:SourceType>JournalArticle</b:SourceType>
    <b:Guid>{F0DAE532-0EBD-4A6A-92B6-BB3EEF3B89DB}</b:Guid>
    <b:Title>Sea surface temperature and the maximum intensity of Atlantic tropical cyclones</b:Title>
    <b:JournalName>Journal of Climate</b:JournalName>
    <b:Year>1995</b:Year>
    <b:Pages>1324-1334</b:Pages>
    <b:Author>
      <b:Author>
        <b:NameList>
          <b:Person>
            <b:Last>DeMaria</b:Last>
            <b:First>M</b:First>
          </b:Person>
          <b:Person>
            <b:Last>Kaplan</b:Last>
            <b:First>J</b:First>
          </b:Person>
        </b:NameList>
      </b:Author>
    </b:Author>
    <b:Volume>7</b:Volume>
    <b:RefOrder>8</b:RefOrder>
  </b:Source>
  <b:Source>
    <b:Tag>DeM02</b:Tag>
    <b:SourceType>InternetSite</b:SourceType>
    <b:Guid>{5BC5EA09-6EE5-41B0-91FB-E38505B195AD}</b:Guid>
    <b:Title>Description of the Extended Best track file (EBTRK1.4) version 1.4.</b:Title>
    <b:Year>2002</b:Year>
    <b:Author>
      <b:Author>
        <b:NameList>
          <b:Person>
            <b:Last>DeMaria</b:Last>
            <b:First>M</b:First>
          </b:Person>
          <b:Person>
            <b:Last>Pennington</b:Last>
            <b:First>J</b:First>
          </b:Person>
          <b:Person>
            <b:Last>Williams</b:Last>
            <b:First>K</b:First>
          </b:Person>
        </b:NameList>
      </b:Author>
    </b:Author>
    <b:YearAccessed>2002</b:YearAccessed>
    <b:URL>ftp://ftp.cira.colostate.edu/demaria/ebtrk/</b:URL>
    <b:RefOrder>9</b:RefOrder>
  </b:Source>
  <b:Source>
    <b:Tag>DeM05</b:Tag>
    <b:SourceType>JournalArticle</b:SourceType>
    <b:Guid>{3624ECCD-27ED-43D3-A302-0753D4C73E96}</b:Guid>
    <b:Title>Further improvements to the statistical hurricane intensity prediction scheme</b:Title>
    <b:Year>2005</b:Year>
    <b:JournalName>Weather and Forecasting</b:JournalName>
    <b:Pages>531-543</b:Pages>
    <b:Volume>20</b:Volume>
    <b:Author>
      <b:Author>
        <b:NameList>
          <b:Person>
            <b:Last>DeMaria</b:Last>
            <b:First>M</b:First>
          </b:Person>
          <b:Person>
            <b:Last>Mainelli</b:Last>
            <b:First>M</b:First>
          </b:Person>
          <b:Person>
            <b:Last>Shay</b:Last>
            <b:Middle>K</b:Middle>
            <b:First>L</b:First>
          </b:Person>
          <b:Person>
            <b:Last>Knaff </b:Last>
            <b:Middle>A</b:Middle>
            <b:First>J</b:First>
          </b:Person>
          <b:Person>
            <b:Last>Kaplan</b:Last>
            <b:First>J</b:First>
          </b:Person>
        </b:NameList>
      </b:Author>
    </b:Author>
    <b:RefOrder>10</b:RefOrder>
  </b:Source>
  <b:Source>
    <b:Tag>Don04</b:Tag>
    <b:SourceType>JournalArticle</b:SourceType>
    <b:Guid>{FF907651-B5F2-4D60-8770-9707C7244EA8}</b:Guid>
    <b:Title>On the limiting aerodynamic roughness of the ocean in very strong winds</b:Title>
    <b:JournalName>Geophysical Research Letters</b:JournalName>
    <b:Year>2004</b:Year>
    <b:Volume>31</b:Volume>
    <b:Author>
      <b:Author>
        <b:NameList>
          <b:Person>
            <b:Last>Donelan</b:Last>
            <b:Middle>A</b:Middle>
            <b:First>M</b:First>
          </b:Person>
          <b:Person>
            <b:Last>Haus</b:Last>
            <b:Middle>K</b:Middle>
            <b:First>B</b:First>
          </b:Person>
          <b:Person>
            <b:Last>Reul</b:Last>
            <b:First>N</b:First>
          </b:Person>
          <b:Person>
            <b:Last>Plant</b:Last>
            <b:Middle>J</b:Middle>
            <b:First>W</b:First>
          </b:Person>
          <b:Person>
            <b:Last>Stiassnie</b:Last>
            <b:First>M</b:First>
          </b:Person>
          <b:Person>
            <b:Last>Graber</b:Last>
            <b:Middle>C</b:Middle>
            <b:First>H</b:First>
          </b:Person>
          <b:Person>
            <b:Last>Brown</b:Last>
            <b:Middle>B</b:Middle>
            <b:First>O</b:First>
          </b:Person>
          <b:Person>
            <b:Last>Saltzman</b:Last>
            <b:Middle>S</b:Middle>
            <b:First>E</b:First>
          </b:Person>
        </b:NameList>
      </b:Author>
    </b:Author>
    <b:Issue>18</b:Issue>
    <b:StandardNumber>L18306</b:StandardNumber>
    <b:Pages>L18306</b:Pages>
    <b:RefOrder>11</b:RefOrder>
  </b:Source>
  <b:Source>
    <b:Tag>Dun03</b:Tag>
    <b:SourceType>JournalArticle</b:SourceType>
    <b:Guid>{A2905252-2FD4-4185-B9B2-4223D8D5DD90}</b:Guid>
    <b:Title>A re-analysis of the surface winds for Hurricane Donna of 1960</b:Title>
    <b:JournalName>Monthly Weather Review</b:JournalName>
    <b:Year>2003</b:Year>
    <b:Pages>1992-2011</b:Pages>
    <b:Volume>131</b:Volume>
    <b:Author>
      <b:Author>
        <b:NameList>
          <b:Person>
            <b:Last>Dunion</b:Last>
            <b:Middle>P</b:Middle>
            <b:First>J</b:First>
          </b:Person>
          <b:Person>
            <b:Last>Landsea</b:Last>
            <b:Middle>W</b:Middle>
            <b:First>C</b:First>
          </b:Person>
          <b:Person>
            <b:Last>Houston</b:Last>
            <b:Middle>H</b:Middle>
            <b:First>S</b:First>
          </b:Person>
        </b:NameList>
      </b:Author>
    </b:Author>
    <b:RefOrder>12</b:RefOrder>
  </b:Source>
  <b:Source>
    <b:Tag>Dun04</b:Tag>
    <b:SourceType>Report</b:SourceType>
    <b:Guid>{859F209B-E47F-459E-B09D-4F75C8E387AB}</b:Guid>
    <b:Title>A reconstruction of Hurricane Betsy’s (1965) wind field</b:Title>
    <b:Year>2004</b:Year>
    <b:City>New Orleans District</b:City>
    <b:ThesisType>Final Report to Army Corps of Engineers</b:ThesisType>
    <b:Author>
      <b:Author>
        <b:NameList>
          <b:Person>
            <b:Last>Dunion</b:Last>
            <b:Middle>P</b:Middle>
            <b:First>J</b:First>
          </b:Person>
          <b:Person>
            <b:Last>Powell</b:Last>
            <b:Middle>D</b:Middle>
            <b:First>M</b:First>
          </b:Person>
        </b:NameList>
      </b:Author>
    </b:Author>
    <b:RefOrder>13</b:RefOrder>
  </b:Source>
  <b:Source>
    <b:Tag>Sim74</b:Tag>
    <b:SourceType>ArticleInAPeriodical</b:SourceType>
    <b:Guid>{DD3FD1A7-2BB6-4520-AC50-48299712088E}</b:Guid>
    <b:Title>The hurricane disaster-potential scale</b:Title>
    <b:Year>1974</b:Year>
    <b:PeriodicalTitle>Weatherwise</b:PeriodicalTitle>
    <b:Pages>169-186</b:Pages>
    <b:Volume>27</b:Volume>
    <b:Author>
      <b:Author>
        <b:NameList>
          <b:Person>
            <b:Last>Simpson</b:Last>
            <b:Middle>H</b:Middle>
            <b:First>R</b:First>
          </b:Person>
        </b:NameList>
      </b:Author>
    </b:Author>
    <b:RefOrder>14</b:RefOrder>
  </b:Source>
  <b:Source>
    <b:Tag>Ema87</b:Tag>
    <b:SourceType>JournalArticle</b:SourceType>
    <b:Guid>{2550966F-5F91-4A6F-B5DD-FD0B31076F24}</b:Guid>
    <b:Title>The Dependence of Hurricane Intensity on Climate</b:Title>
    <b:Year>1987</b:Year>
    <b:Pages>483-485</b:Pages>
    <b:JournalName>Nature</b:JournalName>
    <b:Volume>326</b:Volume>
    <b:Author>
      <b:Author>
        <b:NameList>
          <b:Person>
            <b:Last>Emanuel</b:Last>
            <b:Middle>A</b:Middle>
            <b:First>K</b:First>
          </b:Person>
        </b:NameList>
      </b:Author>
    </b:Author>
    <b:RefOrder>15</b:RefOrder>
  </b:Source>
  <b:Source>
    <b:Tag>Fra</b:Tag>
    <b:SourceType>JournalArticle</b:SourceType>
    <b:Guid>{B4E0E8EE-397B-4B90-BDA0-744B415C3122}</b:Guid>
    <b:Title>GPS dropwindsonde wind profiles in hurricanes and their operational implications</b:Title>
    <b:JournalName>Weather and Forecasting</b:JournalName>
    <b:Pages>32– 44</b:Pages>
    <b:Volume>18</b:Volume>
    <b:Author>
      <b:Author>
        <b:NameList>
          <b:Person>
            <b:Last>Franklin</b:Last>
            <b:Middle>L</b:Middle>
            <b:First>J</b:First>
          </b:Person>
          <b:Person>
            <b:Last>Black</b:Last>
            <b:Middle>L</b:Middle>
            <b:First>M</b:First>
          </b:Person>
          <b:Person>
            <b:Last>Valde</b:Last>
            <b:First>K</b:First>
          </b:Person>
        </b:NameList>
      </b:Author>
    </b:Author>
    <b:Year>2003</b:Year>
    <b:RefOrder>16</b:RefOrder>
  </b:Source>
  <b:Source>
    <b:Tag>Gol01</b:Tag>
    <b:SourceType>JournalArticle</b:SourceType>
    <b:Guid>{19F75BF3-A632-4BD0-BA34-B08C6E41E24F}</b:Guid>
    <b:Title>The Recent Increase in Atlantic Hurricane Activity: Causes and Implications</b:Title>
    <b:JournalName>Science</b:JournalName>
    <b:Year>2001</b:Year>
    <b:Pages>474-479</b:Pages>
    <b:Volume>293</b:Volume>
    <b:Author>
      <b:Author>
        <b:NameList>
          <b:Person>
            <b:Last>Goldenberg</b:Last>
            <b:Middle>B</b:Middle>
            <b:First>S</b:First>
          </b:Person>
          <b:Person>
            <b:Last>Landsea</b:Last>
            <b:Middle>W</b:Middle>
            <b:First>C</b:First>
          </b:Person>
          <b:Person>
            <b:Last>Mestas-Nuñez</b:Last>
            <b:Middle>M</b:Middle>
            <b:First>A</b:First>
          </b:Person>
          <b:Person>
            <b:Last>Gray</b:Last>
            <b:Middle>M</b:Middle>
            <b:First>W</b:First>
          </b:Person>
        </b:NameList>
      </b:Author>
    </b:Author>
    <b:RefOrder>17</b:RefOrder>
  </b:Source>
  <b:Source>
    <b:Tag>HoF87</b:Tag>
    <b:SourceType>Report</b:SourceType>
    <b:Guid>{42F06C8E-BEE5-4578-9DAC-6F1059C9C62F}</b:Guid>
    <b:Title>Hurricane Climatology for the Atlantic and Gulf Coasts of the United States</b:Title>
    <b:Year>1987</b:Year>
    <b:Publisher>Silver Spring</b:Publisher>
    <b:City>Maryland</b:City>
    <b:Institution>NOAA Technical Report NWS 38</b:Institution>
    <b:Author>
      <b:Author>
        <b:NameList>
          <b:Person>
            <b:Last>Ho</b:Last>
            <b:Middle>P</b:Middle>
            <b:First>F</b:First>
          </b:Person>
          <b:Person>
            <b:Last>Su</b:Last>
            <b:Middle>C</b:Middle>
            <b:First>J</b:First>
          </b:Person>
          <b:Person>
            <b:Last>Hanevich</b:Last>
            <b:Middle>L</b:Middle>
            <b:First>K</b:First>
          </b:Person>
          <b:Person>
            <b:Last>Smith</b:Last>
            <b:Middle>J</b:Middle>
            <b:First>R</b:First>
          </b:Person>
          <b:Person>
            <b:Last>Richards</b:Last>
            <b:Middle>P</b:Middle>
            <b:First>F</b:First>
          </b:Person>
        </b:NameList>
      </b:Author>
    </b:Author>
    <b:RefOrder>18</b:RefOrder>
  </b:Source>
  <b:Source>
    <b:Tag>Hoc99</b:Tag>
    <b:SourceType>JournalArticle</b:SourceType>
    <b:Guid>{871C9AB8-4766-46B7-AC61-0186C687DD94}</b:Guid>
    <b:Title>The NCAR GPS drop windsonde</b:Title>
    <b:Year>1999</b:Year>
    <b:JournalName>Bulletin of the American Meteorological Society</b:JournalName>
    <b:Pages>407–420</b:Pages>
    <b:Volume>80</b:Volume>
    <b:Author>
      <b:Author>
        <b:NameList>
          <b:Person>
            <b:Last>Hock</b:Last>
            <b:Middle>R</b:Middle>
            <b:First>T</b:First>
          </b:Person>
          <b:Person>
            <b:Last>Franklin</b:Last>
            <b:Middle>L</b:Middle>
            <b:First>J</b:First>
          </b:Person>
        </b:NameList>
      </b:Author>
    </b:Author>
    <b:RefOrder>19</b:RefOrder>
  </b:Source>
  <b:Source>
    <b:Tag>Hol80</b:Tag>
    <b:SourceType>JournalArticle</b:SourceType>
    <b:Guid>{E7EF9DC0-B767-4772-A91E-C1CDE46A8ADC}</b:Guid>
    <b:Title>An analytic model of the wind and pressure profiles in hurricanes</b:Title>
    <b:JournalName>Monthly Weather Review</b:JournalName>
    <b:Year>1980</b:Year>
    <b:Pages>1212-1218</b:Pages>
    <b:Volume>108</b:Volume>
    <b:Author>
      <b:Author>
        <b:NameList>
          <b:Person>
            <b:Last>Holland</b:Last>
            <b:Middle>J</b:Middle>
            <b:First>G</b:First>
          </b:Person>
        </b:NameList>
      </b:Author>
    </b:Author>
    <b:RefOrder>20</b:RefOrder>
  </b:Source>
  <b:Source>
    <b:Tag>Hom04</b:Tag>
    <b:SourceType>JournalArticle</b:SourceType>
    <b:Guid>{A41BFFBE-CE94-4CEE-92DF-CF99792AABBB}</b:Guid>
    <b:Title>Development of a 2001 National Landcover Database for the United States</b:Title>
    <b:JournalName>Photogrammetric Engineering and Remote Sensing</b:JournalName>
    <b:Year>2004</b:Year>
    <b:Pages>829-840</b:Pages>
    <b:Month>July</b:Month>
    <b:Volume>70</b:Volume>
    <b:Issue>7</b:Issue>
    <b:Author>
      <b:Author>
        <b:NameList>
          <b:Person>
            <b:Last>Homer</b:Last>
            <b:First>C</b:First>
          </b:Person>
          <b:Person>
            <b:Last>Huang</b:Last>
            <b:First>C</b:First>
          </b:Person>
          <b:Person>
            <b:Last>Yang</b:Last>
            <b:First>L</b:First>
          </b:Person>
          <b:Person>
            <b:Last>Wylie </b:Last>
            <b:First>B</b:First>
          </b:Person>
          <b:Person>
            <b:Last>Coan</b:Last>
            <b:First>M</b:First>
          </b:Person>
        </b:NameList>
      </b:Author>
    </b:Author>
    <b:RefOrder>21</b:RefOrder>
  </b:Source>
  <b:Source>
    <b:Tag>Hou</b:Tag>
    <b:SourceType>JournalArticle</b:SourceType>
    <b:Guid>{C830E22C-8B4D-49E5-B02C-1FE3E84170A9}</b:Guid>
    <b:Title>Reconstruction of Significant Hurricanes affecting Florida Bay:  The Great 1935 Hurricane and Hurricane Donna (1960)</b:Title>
    <b:JournalName>Journal of Coastal Research</b:JournalName>
    <b:Pages>503-513</b:Pages>
    <b:Volume>19</b:Volume>
    <b:Author>
      <b:Author>
        <b:NameList>
          <b:Person>
            <b:Last>Houston</b:Last>
            <b:Middle>H</b:Middle>
            <b:First>S</b:First>
          </b:Person>
          <b:Person>
            <b:Last>Powell</b:Last>
            <b:Middle>D</b:Middle>
            <b:First>M</b:First>
          </b:Person>
        </b:NameList>
      </b:Author>
    </b:Author>
    <b:Year>2003</b:Year>
    <b:RefOrder>22</b:RefOrder>
  </b:Source>
  <b:Source>
    <b:Tag>Jar84</b:Tag>
    <b:SourceType>Report</b:SourceType>
    <b:Guid>{62CC3BD7-A027-4B26-B8DF-32DAC3D0C962}</b:Guid>
    <b:Title>A tropical cyclone data tape for the North Atlantic basin, 1886-1963: Contents, Limitations, and Uses</b:Title>
    <b:Year>1984</b:Year>
    <b:Pages>22</b:Pages>
    <b:Institution>National Hurricane Center</b:Institution>
    <b:ThesisType>NOAA Technical Memo NWS NHC 22</b:ThesisType>
    <b:Author>
      <b:Author>
        <b:NameList>
          <b:Person>
            <b:Last>Jarvinen</b:Last>
            <b:First>B</b:First>
            <b:Middle>R</b:Middle>
          </b:Person>
          <b:Person>
            <b:Last>Neumann</b:Last>
            <b:First>C</b:First>
            <b:Middle>J</b:Middle>
          </b:Person>
          <b:Person>
            <b:Last>Davis</b:Last>
            <b:First>M</b:First>
            <b:Middle>A S</b:Middle>
          </b:Person>
        </b:NameList>
      </b:Author>
    </b:Author>
    <b:RefOrder>23</b:RefOrder>
  </b:Source>
  <b:Source>
    <b:Tag>Kan02</b:Tag>
    <b:SourceType>JournalArticle</b:SourceType>
    <b:Guid>{18953486-4ADB-41C8-96FA-3DD6B5FF8821}</b:Guid>
    <b:Title>NCEP-DEO AMIP-II Reanalysis (R-2)</b:Title>
    <b:Year>2002</b:Year>
    <b:JournalName>Bulletin of the American Meteorological Society</b:JournalName>
    <b:Pages>1631-1643</b:Pages>
    <b:Volume>83</b:Volume>
    <b:Author>
      <b:Author>
        <b:NameList>
          <b:Person>
            <b:Last>Kanamitsu</b:Last>
            <b:First>M</b:First>
          </b:Person>
          <b:Person>
            <b:Last>Ebisuzaki</b:Last>
            <b:First>W</b:First>
          </b:Person>
          <b:Person>
            <b:Last>Woollen</b:Last>
            <b:First>J</b:First>
          </b:Person>
          <b:Person>
            <b:Last>Yang</b:Last>
            <b:First>S-K</b:First>
          </b:Person>
          <b:Person>
            <b:Last>Hnilo</b:Last>
            <b:Middle>J</b:Middle>
            <b:First>J</b:First>
          </b:Person>
          <b:Person>
            <b:Last>Fiorino</b:Last>
            <b:First>M</b:First>
          </b:Person>
          <b:Person>
            <b:Last>Potter</b:Last>
            <b:Middle>L</b:Middle>
            <b:First>G</b:First>
          </b:Person>
        </b:NameList>
      </b:Author>
    </b:Author>
    <b:RefOrder>24</b:RefOrder>
  </b:Source>
  <b:Source>
    <b:Tag>Kap95</b:Tag>
    <b:SourceType>JournalArticle</b:SourceType>
    <b:Guid>{036D4CC7-DEE6-4E48-B812-A1A4A324FF8E}</b:Guid>
    <b:Title>A simple empirical model for predicting the decay of tropical cyclone winds after landfall</b:Title>
    <b:JournalName>Journal of Applied Meteorology</b:JournalName>
    <b:Year>1995</b:Year>
    <b:Pages>2499-2512</b:Pages>
    <b:Volume>34</b:Volume>
    <b:Author>
      <b:Author>
        <b:NameList>
          <b:Person>
            <b:Last>Kaplan</b:Last>
            <b:First>J</b:First>
          </b:Person>
          <b:Person>
            <b:Last>DeMaria</b:Last>
            <b:First>M</b:First>
          </b:Person>
        </b:NameList>
      </b:Author>
    </b:Author>
    <b:RefOrder>25</b:RefOrder>
  </b:Source>
  <b:Source>
    <b:Tag>Dem06</b:Tag>
    <b:SourceType>JournalArticle</b:SourceType>
    <b:Guid>{DB9065E1-A788-4DCA-9DDD-C8667A625669}</b:Guid>
    <b:Title>Improvement of advanced microwave sounder unit tropical cyclone intensity and size estimation algorithms</b:Title>
    <b:JournalName>Journal of Appliced Meteorology</b:JournalName>
    <b:Year>2006</b:Year>
    <b:Pages>1573-1581</b:Pages>
    <b:Author>
      <b:Author>
        <b:NameList>
          <b:Person>
            <b:Last>Demuth</b:Last>
            <b:First>J</b:First>
          </b:Person>
          <b:Person>
            <b:Last>DeMaria</b:Last>
            <b:First>M</b:First>
          </b:Person>
          <b:Person>
            <b:Last>Knaff</b:Last>
            <b:Middle>A</b:Middle>
            <b:First>J</b:First>
          </b:Person>
        </b:NameList>
      </b:Author>
    </b:Author>
    <b:Volume>45</b:Volume>
    <b:RefOrder>26</b:RefOrder>
  </b:Source>
  <b:Source>
    <b:Tag>Din72</b:Tag>
    <b:SourceType>JournalArticle</b:SourceType>
    <b:Guid>{C6E0F243-29FE-4AEF-A424-427ECA07A6B3}</b:Guid>
    <b:Title>Terminal Fall Speeds of Raindrops</b:Title>
    <b:JournalName>Journal of Applied Meteorology</b:JournalName>
    <b:Year>1972</b:Year>
    <b:Pages>877 - 879</b:Pages>
    <b:Author>
      <b:Author>
        <b:NameList>
          <b:Person>
            <b:Last>Dingle</b:Last>
            <b:Middle>N</b:Middle>
            <b:First>A</b:First>
          </b:Person>
          <b:Person>
            <b:Last>Lee</b:Last>
            <b:First>Y</b:First>
          </b:Person>
        </b:NameList>
      </b:Author>
    </b:Author>
    <b:Month>August</b:Month>
    <b:Volume>11</b:Volume>
    <b:RefOrder>27</b:RefOrder>
  </b:Source>
  <b:Source>
    <b:Tag>Kur95</b:Tag>
    <b:SourceType>JournalArticle</b:SourceType>
    <b:Guid>{B77E84E0-A249-4C4E-85BC-45F9FAEEE2EE}</b:Guid>
    <b:Title>Improvements in the GFDL hurricane prediction system</b:Title>
    <b:JournalName>Monthly Weather Review</b:JournalName>
    <b:Year>1995</b:Year>
    <b:Pages>2791-2801</b:Pages>
    <b:Volume>123</b:Volume>
    <b:Author>
      <b:Author>
        <b:NameList>
          <b:Person>
            <b:Last>Kurihara</b:Last>
            <b:Middle>M</b:Middle>
            <b:First>Y</b:First>
          </b:Person>
          <b:Person>
            <b:Last>Bender</b:Last>
            <b:Middle>A</b:Middle>
            <b:First>M</b:First>
          </b:Person>
          <b:Person>
            <b:Last>Tuleya</b:Last>
            <b:Middle>E</b:Middle>
            <b:First>R</b:First>
          </b:Person>
          <b:Person>
            <b:Last>Ross</b:Last>
            <b:Middle>J</b:Middle>
            <b:First>R</b:First>
          </b:Person>
        </b:NameList>
      </b:Author>
    </b:Author>
    <b:RefOrder>28</b:RefOrder>
  </b:Source>
  <b:Source>
    <b:Tag>Lan99</b:Tag>
    <b:SourceType>JournalArticle</b:SourceType>
    <b:Guid>{B71B227C-7903-478C-8371-03563EB83383}</b:Guid>
    <b:Title>Atlantic basin hurricanes: Indices of climatic changes</b:Title>
    <b:JournalName>Climatic Change</b:JournalName>
    <b:Year>1999</b:Year>
    <b:Pages>89-129</b:Pages>
    <b:Author>
      <b:Author>
        <b:NameList>
          <b:Person>
            <b:Last>Landsea</b:Last>
            <b:Middle>W</b:Middle>
            <b:First>C</b:First>
          </b:Person>
          <b:Person>
            <b:Last>Pielke Jr</b:Last>
            <b:Middle>A</b:Middle>
            <b:First>R</b:First>
          </b:Person>
          <b:Person>
            <b:Last>Mestas-Nuñez</b:Last>
            <b:Middle>M</b:Middle>
            <b:First>A</b:First>
          </b:Person>
          <b:Person>
            <b:Last>Knaff</b:Last>
            <b:Middle>A</b:Middle>
            <b:First>J</b:First>
          </b:Person>
        </b:NameList>
      </b:Author>
    </b:Author>
    <b:Volume>42</b:Volume>
    <b:RefOrder>29</b:RefOrder>
  </b:Source>
  <b:Source>
    <b:Tag>Lan04</b:Tag>
    <b:SourceType>BookSection</b:SourceType>
    <b:Guid>{9CE2E94A-0839-4A2A-A45F-C10967FE11C7}</b:Guid>
    <b:Title>The Atlantic hurricane database re-analysis project- documentation for 1850-1910 alterations and additions to the HURDAT database</b:Title>
    <b:Year>2004</b:Year>
    <b:Pages>178-221</b:Pages>
    <b:Author>
      <b:Author>
        <b:NameList>
          <b:Person>
            <b:Last>Landsea</b:Last>
            <b:Middle>W</b:Middle>
            <b:First>C</b:First>
          </b:Person>
        </b:NameList>
      </b:Author>
      <b:BookAuthor>
        <b:NameList>
          <b:Person>
            <b:Last>Murnane</b:Last>
            <b:First>R</b:First>
          </b:Person>
          <b:Person>
            <b:Last>Liu</b:Last>
            <b:First>K</b:First>
          </b:Person>
        </b:NameList>
      </b:BookAuthor>
    </b:Author>
    <b:Publisher>Columbia University Press</b:Publisher>
    <b:BookTitle>Hurricanes and Typhoons: Past, Present, and Future</b:BookTitle>
    <b:RefOrder>30</b:RefOrder>
  </b:Source>
  <b:Source>
    <b:Tag>Lar</b:Tag>
    <b:SourceType>JournalArticle</b:SourceType>
    <b:Guid>{740D8AF7-B7BB-4AA1-8355-792EFF73B1A5}</b:Guid>
    <b:Title>Open ocean momentum flux measurements in moderate to strong winds</b:Title>
    <b:Pages>324-336</b:Pages>
    <b:JournalName>Journal of Physical Oceanography</b:JournalName>
    <b:Volume>11</b:Volume>
    <b:Author>
      <b:Author>
        <b:NameList>
          <b:Person>
            <b:Last>Large</b:Last>
            <b:Middle>G</b:Middle>
            <b:First>W</b:First>
          </b:Person>
          <b:Person>
            <b:Last>Pond</b:Last>
            <b:First>S</b:First>
          </b:Person>
        </b:NameList>
      </b:Author>
    </b:Author>
    <b:Year>1981</b:Year>
    <b:RefOrder>31</b:RefOrder>
  </b:Source>
  <b:Source>
    <b:Tag>Mar93</b:Tag>
    <b:SourceType>JournalArticle</b:SourceType>
    <b:Guid>{A386A9AC-F639-4B28-87A1-F803E7FE4FEB}</b:Guid>
    <b:Title>Probability-matched Reflectivity-Rainfall relations for a Hurricane from Aircraft Observations</b:Title>
    <b:JournalName>Journal of Applied Meteorology</b:JournalName>
    <b:Year>1993</b:Year>
    <b:Pages>1134-1141</b:Pages>
    <b:Volume>32</b:Volume>
    <b:Author>
      <b:Author>
        <b:NameList>
          <b:Person>
            <b:Last>Marks</b:Last>
            <b:Middle>D</b:Middle>
            <b:First>F</b:First>
          </b:Person>
          <b:Person>
            <b:Last>Atlas</b:Last>
            <b:First>D</b:First>
          </b:Person>
          <b:Person>
            <b:Last>Willis</b:Last>
            <b:Middle>T</b:Middle>
            <b:First>P</b:First>
          </b:Person>
        </b:NameList>
      </b:Author>
    </b:Author>
    <b:RefOrder>32</b:RefOrder>
  </b:Source>
  <b:Source>
    <b:Tag>Lon04</b:Tag>
    <b:SourceType>JournalArticle</b:SourceType>
    <b:Guid>{0BDCE75D-9641-44A9-ADD1-1C9FD9AA7907}</b:Guid>
    <b:Title>Precipitation Distribution in Tropical Cyclones Using the Tropical Measuring Mission (TRMM) Imager: A Global Perspective</b:Title>
    <b:JournalName>Monthly Weather Review</b:JournalName>
    <b:Year>2004</b:Year>
    <b:Pages>1645-1660</b:Pages>
    <b:Volume>132</b:Volume>
    <b:Author>
      <b:Author>
        <b:NameList>
          <b:Person>
            <b:Last>Lonfat</b:Last>
            <b:First>M</b:First>
          </b:Person>
          <b:Person>
            <b:Last>Marks</b:Last>
            <b:First>F</b:First>
            <b:Middle>D</b:Middle>
          </b:Person>
          <b:Person>
            <b:Last>Chen</b:Last>
            <b:First>S</b:First>
            <b:Middle>S</b:Middle>
          </b:Person>
        </b:NameList>
      </b:Author>
    </b:Author>
    <b:RefOrder>33</b:RefOrder>
  </b:Source>
  <b:Source>
    <b:Tag>Lon07</b:Tag>
    <b:SourceType>JournalArticle</b:SourceType>
    <b:Guid>{58E53868-3324-40C3-85A7-F0553C904506}</b:Guid>
    <b:Title>A Parametric Model for Predicting Hurricane Rainfall</b:Title>
    <b:JournalName>Monthly Weather Review</b:JournalName>
    <b:Year>2007</b:Year>
    <b:Pages>3086-3097</b:Pages>
    <b:Volume>135</b:Volume>
    <b:Author>
      <b:Author>
        <b:NameList>
          <b:Person>
            <b:Last>Lonfat</b:Last>
            <b:First>M</b:First>
          </b:Person>
          <b:Person>
            <b:Last>Rogers</b:Last>
            <b:First>R</b:First>
          </b:Person>
          <b:Person>
            <b:Last>Marchok</b:Last>
            <b:First>T</b:First>
          </b:Person>
          <b:Person>
            <b:Last>Marks</b:Last>
            <b:First>F</b:First>
            <b:Middle>D</b:Middle>
          </b:Person>
        </b:NameList>
      </b:Author>
    </b:Author>
    <b:RefOrder>34</b:RefOrder>
  </b:Source>
  <b:Source>
    <b:Tag>Mas04</b:Tag>
    <b:SourceType>Report</b:SourceType>
    <b:Guid>{E51D5887-7458-4F6E-8E6D-A4DC4F0C386D}</b:Guid>
    <b:Title>Measurement, modeling and simulation of ground-level tropical cyclone winds</b:Title>
    <b:Year>2004</b:Year>
    <b:Institution>University of Florida</b:Institution>
    <b:ThesisType>PhD Dissertation</b:ThesisType>
    <b:Author>
      <b:Author>
        <b:NameList>
          <b:Person>
            <b:Last>Masters</b:Last>
            <b:Middle>J</b:Middle>
            <b:First>F</b:First>
          </b:Person>
        </b:NameList>
      </b:Author>
    </b:Author>
    <b:RefOrder>35</b:RefOrder>
  </b:Source>
  <b:Source>
    <b:Tag>Mer88</b:Tag>
    <b:SourceType>JournalArticle</b:SourceType>
    <b:Guid>{8490BBFF-1F08-4F44-B703-858EBAE170F2}</b:Guid>
    <b:Title>Environmental Influences on Hurricane Intensification</b:Title>
    <b:Year>1988</b:Year>
    <b:JournalName>Journal of the Atmospheric Sciences</b:JournalName>
    <b:Pages>1678-1687</b:Pages>
    <b:Volume>45</b:Volume>
    <b:Author>
      <b:Author>
        <b:NameList>
          <b:Person>
            <b:Last>Merrill</b:Last>
            <b:Middle>T</b:Middle>
            <b:First>R</b:First>
          </b:Person>
        </b:NameList>
      </b:Author>
    </b:Author>
    <b:RefOrder>36</b:RefOrder>
  </b:Source>
  <b:Source>
    <b:Tag>Mil64</b:Tag>
    <b:SourceType>JournalArticle</b:SourceType>
    <b:Guid>{AD3C68D2-5225-4CB0-96A1-67392FA0D938}</b:Guid>
    <b:Title>A study on the filling of Hurricane Donna (1960) over land</b:Title>
    <b:JournalName>Monthly Weather Review</b:JournalName>
    <b:Year>1964</b:Year>
    <b:Pages>389-406</b:Pages>
    <b:Volume>92</b:Volume>
    <b:Author>
      <b:Author>
        <b:NameList>
          <b:Person>
            <b:Last>Miller</b:Last>
            <b:Middle>I</b:Middle>
            <b:First>B</b:First>
          </b:Person>
        </b:NameList>
      </b:Author>
    </b:Author>
    <b:RefOrder>37</b:RefOrder>
  </b:Source>
  <b:Source>
    <b:Tag>Mos75</b:Tag>
    <b:SourceType>JournalArticle</b:SourceType>
    <b:Guid>{3A8D17A6-75A7-47DB-83A6-4049955C7DDD}</b:Guid>
    <b:Title>On the estimation of planetary boundary layer variables in mature hurricanes</b:Title>
    <b:JournalName>Monthly Weather Review</b:JournalName>
    <b:Year>1975</b:Year>
    <b:Pages>841-849</b:Pages>
    <b:Volume>106</b:Volume>
    <b:Author>
      <b:Author>
        <b:NameList>
          <b:Person>
            <b:Last>Moss</b:Last>
            <b:Middle>S</b:Middle>
            <b:First>M</b:First>
          </b:Person>
          <b:Person>
            <b:Last>Rosenthal</b:Last>
            <b:Middle>L</b:Middle>
            <b:First>S</b:First>
          </b:Person>
        </b:NameList>
      </b:Author>
    </b:Author>
    <b:RefOrder>38</b:RefOrder>
  </b:Source>
  <b:Source>
    <b:Tag>Neu99</b:Tag>
    <b:SourceType>Book</b:SourceType>
    <b:Guid>{70D5A69D-BB22-4A4D-99A3-744072B08EE9}</b:Guid>
    <b:Title>Tropical Cyclones of the North Atlantic Ocean, 1871-1998</b:Title>
    <b:Year>1999</b:Year>
    <b:Pages>206</b:Pages>
    <b:Publisher>National Oceanic and Atmospheric Administration</b:Publisher>
    <b:Author>
      <b:Author>
        <b:NameList>
          <b:Person>
            <b:Last>Neumann</b:Last>
            <b:Middle>J</b:Middle>
            <b:First>C</b:First>
          </b:Person>
          <b:Person>
            <b:Last>Jarvinen</b:Last>
            <b:Middle>R</b:Middle>
            <b:First>B</b:First>
          </b:Person>
          <b:Person>
            <b:Last>McAdie</b:Last>
            <b:Middle>J</b:Middle>
            <b:First>C</b:First>
          </b:Person>
          <b:Person>
            <b:Last>Hammer</b:Last>
            <b:Middle>R</b:Middle>
            <b:First>G</b:First>
          </b:Person>
        </b:NameList>
      </b:Author>
    </b:Author>
    <b:RefOrder>39</b:RefOrder>
  </b:Source>
  <b:Source>
    <b:Tag>Ooy69</b:Tag>
    <b:SourceType>JournalArticle</b:SourceType>
    <b:Guid>{C6EE3A16-6785-4B28-B5F6-1E887D3F1269}</b:Guid>
    <b:Title>Numerical simulation of the life cycle of tropical cyclones</b:Title>
    <b:Year>1969</b:Year>
    <b:JournalName>Journal of the Atmospheric Sciences</b:JournalName>
    <b:Pages>3-40</b:Pages>
    <b:Volume>26</b:Volume>
    <b:Author>
      <b:Author>
        <b:NameList>
          <b:Person>
            <b:Last>Ooyama</b:Last>
            <b:Middle>V</b:Middle>
            <b:First>K</b:First>
          </b:Person>
        </b:NameList>
      </b:Author>
    </b:Author>
    <b:RefOrder>40</b:RefOrder>
  </b:Source>
  <b:Source>
    <b:Tag>Pau03</b:Tag>
    <b:SourceType>ConferenceProceedings</b:SourceType>
    <b:Guid>{A01EF0E0-FEED-4E2E-B8B2-9A3103203A53}</b:Guid>
    <b:Title>Further examination of hurricane gust factors</b:Title>
    <b:Year>2003</b:Year>
    <b:Pages>2005-2012</b:Pages>
    <b:ConferenceName>11th International Conference on Wind Engineering</b:ConferenceName>
    <b:City>Lubbock, Texas</b:City>
    <b:Author>
      <b:Author>
        <b:NameList>
          <b:Person>
            <b:Last>Paulsen</b:Last>
            <b:Middle>M</b:Middle>
            <b:First>B</b:First>
          </b:Person>
          <b:Person>
            <b:Last>Schroeder</b:Last>
            <b:Middle>L</b:Middle>
            <b:First>J</b:First>
          </b:Person>
          <b:Person>
            <b:Last>Conder</b:Last>
            <b:Middle>R</b:Middle>
            <b:First>M</b:First>
          </b:Person>
          <b:Person>
            <b:Last>Howard</b:Last>
            <b:Middle>R</b:Middle>
            <b:First>J</b:First>
          </b:Person>
        </b:NameList>
      </b:Author>
    </b:Author>
    <b:RefOrder>41</b:RefOrder>
  </b:Source>
  <b:Source>
    <b:Tag>Pen00</b:Tag>
    <b:SourceType>DocumentFromInternetSite</b:SourceType>
    <b:Guid>{8BA3A04D-D323-4F81-AA0C-3B80920A2418}</b:Guid>
    <b:Title>Development of a 10-year Atlantic basin tropical cyclone wind structure climatology</b:Title>
    <b:Year>2000</b:Year>
    <b:URL>www.bbsr.edu/rpi/research/demaria/demaria4.html</b:URL>
    <b:Author>
      <b:Author>
        <b:NameList>
          <b:Person>
            <b:Last>Pennington</b:Last>
            <b:First>J</b:First>
          </b:Person>
          <b:Person>
            <b:Last>DeMaria</b:Last>
            <b:First>M</b:First>
          </b:Person>
          <b:Person>
            <b:Last>Williams</b:Last>
            <b:First>K</b:First>
          </b:Person>
        </b:NameList>
      </b:Author>
    </b:Author>
    <b:RefOrder>42</b:RefOrder>
  </b:Source>
  <b:Source>
    <b:Tag>Pet69</b:Tag>
    <b:SourceType>JournalArticle</b:SourceType>
    <b:Guid>{6BC3DA2D-E588-4746-830C-74071B887F68}</b:Guid>
    <b:Title>Modification of mean flow and turbulent energy by a change in surface roughness under conditions of neutral stability</b:Title>
    <b:Year>1969</b:Year>
    <b:JournalName>Quarterly Journal of the Royal Meteorological Society</b:JournalName>
    <b:Pages>561-575</b:Pages>
    <b:Volume>95</b:Volume>
    <b:Author>
      <b:Author>
        <b:NameList>
          <b:Person>
            <b:Last>Peterson</b:Last>
            <b:Middle>W</b:Middle>
            <b:First>E</b:First>
          </b:Person>
        </b:NameList>
      </b:Author>
    </b:Author>
    <b:RefOrder>43</b:RefOrder>
  </b:Source>
  <b:Source>
    <b:Tag>Pow80</b:Tag>
    <b:SourceType>JournalArticle</b:SourceType>
    <b:Guid>{1CD806E4-FFBB-4F0E-8178-A74055B18AD4}</b:Guid>
    <b:Title>Evaluations of diagnostic marine boundary layer models applied to hurricanes</b:Title>
    <b:JournalName>Monthly Weather Review</b:JournalName>
    <b:Year>1980</b:Year>
    <b:Pages>757-766</b:Pages>
    <b:Volume>108</b:Volume>
    <b:Author>
      <b:Author>
        <b:NameList>
          <b:Person>
            <b:Last>Powell</b:Last>
            <b:Middle>D</b:Middle>
            <b:First>M</b:First>
          </b:Person>
        </b:NameList>
      </b:Author>
    </b:Author>
    <b:RefOrder>44</b:RefOrder>
  </b:Source>
  <b:Source>
    <b:Tag>Pow82</b:Tag>
    <b:SourceType>JournalArticle</b:SourceType>
    <b:Guid>{A3DC6A8D-C498-46E6-B954-6D2520FC04B9}</b:Guid>
    <b:Title>The transition of the Hurricane Frederic boundary layer wind field from the open Gulf of Mexico to landfall</b:Title>
    <b:JournalName>Monthly Weather Review</b:JournalName>
    <b:Year>1982</b:Year>
    <b:Pages>1912-1932</b:Pages>
    <b:Volume>110</b:Volume>
    <b:Author>
      <b:Author>
        <b:NameList>
          <b:Person>
            <b:Last>Powell</b:Last>
            <b:Middle>D</b:Middle>
            <b:First>M</b:First>
          </b:Person>
        </b:NameList>
      </b:Author>
    </b:Author>
    <b:RefOrder>45</b:RefOrder>
  </b:Source>
  <b:Source>
    <b:Tag>Pow87</b:Tag>
    <b:SourceType>JournalArticle</b:SourceType>
    <b:Guid>{465968E7-0A8D-4F99-8255-AD80A03ADE51}</b:Guid>
    <b:Title>Changes in the low-level kinematic and thermodynamic structure of Hurricane Alicia (1983) at landfall</b:Title>
    <b:JournalName>Monthly Weather Review</b:JournalName>
    <b:Year>1987</b:Year>
    <b:Pages>75-99</b:Pages>
    <b:Volume>115</b:Volume>
    <b:Issue>1</b:Issue>
    <b:Author>
      <b:Author>
        <b:NameList>
          <b:Person>
            <b:Last>Powell</b:Last>
            <b:Middle>D</b:Middle>
            <b:First>M</b:First>
          </b:Person>
        </b:NameList>
      </b:Author>
    </b:Author>
    <b:RefOrder>46</b:RefOrder>
  </b:Source>
  <b:Source>
    <b:Tag>Pow91</b:Tag>
    <b:SourceType>JournalArticle</b:SourceType>
    <b:Guid>{25394749-E929-4F05-9F54-BA41EDE53562}</b:Guid>
    <b:Title>The landfall of Hurricane Hugo in the Carolinas</b:Title>
    <b:JournalName>Weather and Forecasting</b:JournalName>
    <b:Year>1991</b:Year>
    <b:Pages>379-399</b:Pages>
    <b:Volume>6</b:Volume>
    <b:Author>
      <b:Author>
        <b:NameList>
          <b:Person>
            <b:Last>Powell</b:Last>
            <b:Middle>D</b:Middle>
            <b:First>M</b:First>
          </b:Person>
          <b:Person>
            <b:Last>Dodge</b:Last>
            <b:Middle>P</b:Middle>
            <b:First>P</b:First>
          </b:Person>
          <b:Person>
            <b:Last>Black</b:Last>
            <b:Middle>L</b:Middle>
            <b:First>M</b:First>
          </b:Person>
        </b:NameList>
      </b:Author>
    </b:Author>
    <b:RefOrder>47</b:RefOrder>
  </b:Source>
  <b:Source>
    <b:Tag>Pow95</b:Tag>
    <b:SourceType>ConferenceProceedings</b:SourceType>
    <b:Guid>{E839644A-5AE2-418C-99B6-FEC35E5D6C8D}</b:Guid>
    <b:Title>Real-time Damage Assessment in Hurricanes</b:Title>
    <b:Year>1995</b:Year>
    <b:Pages>500-502</b:Pages>
    <b:ConferenceName>21st AMS Conference on Hurricanes and Tropical Meteorology</b:ConferenceName>
    <b:City>Miami, Florida</b:City>
    <b:Author>
      <b:Author>
        <b:NameList>
          <b:Person>
            <b:Last>Powell</b:Last>
            <b:Middle>D</b:Middle>
            <b:First>M</b:First>
          </b:Person>
          <b:Person>
            <b:Last>Houston</b:Last>
            <b:Middle>H</b:Middle>
            <b:First>S</b:First>
          </b:Person>
          <b:Person>
            <b:Last>Ares</b:Last>
            <b:First>I</b:First>
          </b:Person>
        </b:NameList>
      </b:Author>
    </b:Author>
    <b:RefOrder>48</b:RefOrder>
  </b:Source>
  <b:Source>
    <b:Tag>Pow01</b:Tag>
    <b:SourceType>JournalArticle</b:SourceType>
    <b:Guid>{543E5C5B-A302-49E0-AE35-9B8DAA7B7F76}</b:Guid>
    <b:Title>Accuracy of United States tropical cyclone landfall forecasts in the Atlantic basin 1976-2000</b:Title>
    <b:Year>2001</b:Year>
    <b:Pages>2749-2767</b:Pages>
    <b:JournalName>Bulletin of the American Meteorological Society</b:JournalName>
    <b:Volume>82</b:Volume>
    <b:Author>
      <b:Author>
        <b:NameList>
          <b:Person>
            <b:Last>Powell</b:Last>
            <b:Middle>D</b:Middle>
            <b:First>M</b:First>
          </b:Person>
          <b:Person>
            <b:Last>Aberson</b:Last>
            <b:Middle>D</b:Middle>
            <b:First>S</b:First>
          </b:Person>
        </b:NameList>
      </b:Author>
    </b:Author>
    <b:RefOrder>49</b:RefOrder>
  </b:Source>
  <b:Source>
    <b:Tag>Pow03</b:Tag>
    <b:SourceType>JournalArticle</b:SourceType>
    <b:Guid>{022A4D67-C3D2-4177-B3AF-FE8B31459CE3}</b:Guid>
    <b:Title>Reduced drag coefficient for high wind speeds in tropical cyclones</b:Title>
    <b:JournalName>Nature</b:JournalName>
    <b:Year>2003</b:Year>
    <b:Pages>279-283</b:Pages>
    <b:Volume>422</b:Volume>
    <b:Author>
      <b:Author>
        <b:NameList>
          <b:Person>
            <b:Last>Powell</b:Last>
            <b:Middle>D</b:Middle>
            <b:First>M</b:First>
          </b:Person>
          <b:Person>
            <b:Last>Vickery</b:Last>
            <b:Middle>J</b:Middle>
            <b:First>P</b:First>
          </b:Person>
          <b:Person>
            <b:Last>Reinhold</b:Last>
            <b:First>T</b:First>
          </b:Person>
        </b:NameList>
      </b:Author>
    </b:Author>
    <b:RefOrder>50</b:RefOrder>
  </b:Source>
  <b:Source>
    <b:Tag>Pow07</b:Tag>
    <b:SourceType>JournalArticle</b:SourceType>
    <b:Guid>{8E8EB255-099C-4DBB-BD4D-A9579C227B3C}</b:Guid>
    <b:Title>Tropical cyclone destructive potential by integrated kinetic energy</b:Title>
    <b:JournalName>Bulletin of the American Meteorological Society</b:JournalName>
    <b:Year>2007</b:Year>
    <b:Pages>513-526</b:Pages>
    <b:Volume>88</b:Volume>
    <b:Author>
      <b:Author>
        <b:NameList>
          <b:Person>
            <b:Last>Powell</b:Last>
            <b:Middle>D</b:Middle>
            <b:First>M</b:First>
          </b:Person>
          <b:Person>
            <b:Last>Reinhold</b:Last>
            <b:Middle>A</b:Middle>
            <b:First>T</b:First>
          </b:Person>
        </b:NameList>
      </b:Author>
    </b:Author>
    <b:RefOrder>51</b:RefOrder>
  </b:Source>
  <b:Source>
    <b:Tag>Pow09</b:Tag>
    <b:SourceType>JournalArticle</b:SourceType>
    <b:Guid>{D9277711-BDF9-4D46-ADFA-5B379C4C2F30}</b:Guid>
    <b:Title>Estimating maximum surface winds from hurricane reconnaissance aircraft</b:Title>
    <b:JournalName>Weather and Forecasting</b:JournalName>
    <b:Year>2009</b:Year>
    <b:Pages>868-883</b:Pages>
    <b:Volume>24</b:Volume>
    <b:Author>
      <b:Author>
        <b:NameList>
          <b:Person>
            <b:Last>Powell</b:Last>
            <b:Middle>D</b:Middle>
            <b:First>M</b:First>
          </b:Person>
          <b:Person>
            <b:Last>Uhlhorn</b:Last>
            <b:First>E</b:First>
          </b:Person>
          <b:Person>
            <b:Last>Kepert</b:Last>
            <b:First>J</b:First>
          </b:Person>
        </b:NameList>
      </b:Author>
    </b:Author>
    <b:RefOrder>52</b:RefOrder>
  </b:Source>
  <b:Source>
    <b:Tag>Pow10</b:Tag>
    <b:SourceType>JournalArticle</b:SourceType>
    <b:Guid>{B2282BB8-566D-4648-929F-B1A1D0EFF332}</b:Guid>
    <b:Title>Reconstruction of Hurricane Katrina’s wind fields for storm surge and wave hindcasting</b:Title>
    <b:JournalName>Ocean Engineering</b:JournalName>
    <b:Year>2010</b:Year>
    <b:Pages>26-36</b:Pages>
    <b:Volume>37</b:Volume>
    <b:Author>
      <b:Author>
        <b:NameList>
          <b:Person>
            <b:Last>Powell</b:Last>
            <b:Middle>D</b:Middle>
            <b:First>M</b:First>
          </b:Person>
          <b:Person>
            <b:Last>Murillo</b:Last>
            <b:First>S</b:First>
          </b:Person>
          <b:Person>
            <b:Last>Dodge</b:Last>
            <b:First>P</b:First>
          </b:Person>
          <b:Person>
            <b:Last>Uhlhorn</b:Last>
            <b:First>E</b:First>
          </b:Person>
          <b:Person>
            <b:Last>Gamache</b:Last>
            <b:First>J</b:First>
          </b:Person>
          <b:Person>
            <b:Last>Cardone</b:Last>
            <b:First>V</b:First>
          </b:Person>
          <b:Person>
            <b:Last>Cox</b:Last>
            <b:First>A</b:First>
          </b:Person>
          <b:Person>
            <b:Last>Otero</b:Last>
            <b:First>S</b:First>
          </b:Person>
          <b:Person>
            <b:Last>Carrasco</b:Last>
            <b:First>N</b:First>
          </b:Person>
          <b:Person>
            <b:Last>Annane</b:Last>
            <b:First>B</b:First>
          </b:Person>
          <b:Person>
            <b:Last>St. Fleur</b:Last>
            <b:First>R</b:First>
          </b:Person>
        </b:NameList>
      </b:Author>
    </b:Author>
    <b:RefOrder>53</b:RefOrder>
  </b:Source>
  <b:Source>
    <b:Tag>Pow</b:Tag>
    <b:SourceType>JournalArticle</b:SourceType>
    <b:Guid>{3958AA1C-9A52-4E4D-887B-CB2BB03D59DF}</b:Guid>
    <b:Title>Tropical Cyclone Winds at Landfall: The ASOS-CMAN Wind Exposure Documentation Project</b:Title>
    <b:JournalName>Bulletin of the American Meteorological Society</b:JournalName>
    <b:Volume>85</b:Volume>
    <b:Author>
      <b:Author>
        <b:NameList>
          <b:Person>
            <b:Last>Powell</b:Last>
            <b:Middle>D</b:Middle>
            <b:First>M</b:First>
          </b:Person>
          <b:Person>
            <b:Last>Bowman</b:Last>
            <b:First>D</b:First>
          </b:Person>
          <b:Person>
            <b:Last>Gilhousen</b:Last>
            <b:First>D</b:First>
          </b:Person>
          <b:Person>
            <b:Last>Murillo</b:Last>
            <b:First>S</b:First>
          </b:Person>
          <b:Person>
            <b:Last>Carrasco</b:Last>
            <b:First>N</b:First>
          </b:Person>
          <b:Person>
            <b:Last>St. Fleur</b:Last>
            <b:First>R</b:First>
          </b:Person>
        </b:NameList>
      </b:Author>
    </b:Author>
    <b:Pages>845-851</b:Pages>
    <b:Year>2004</b:Year>
    <b:RefOrder>54</b:RefOrder>
  </b:Source>
  <b:Source>
    <b:Tag>Pow1</b:Tag>
    <b:SourceType>JournalArticle</b:SourceType>
    <b:Guid>{F6BF7DEE-A2A0-4DEB-BB72-721AF93ACCFE}</b:Guid>
    <b:Title>State of Florida Hurricane Loss  Projection Model: Atmospheric Science Component</b:Title>
    <b:JournalName>Journal of Wind Engineering and Industrial Aerodynamics</b:JournalName>
    <b:Pages>651-674</b:Pages>
    <b:Volume>93</b:Volume>
    <b:Author>
      <b:Author>
        <b:NameList>
          <b:Person>
            <b:Last>Powell</b:Last>
            <b:Middle>D</b:Middle>
            <b:First>M</b:First>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Year>2005</b:Year>
    <b:RefOrder>55</b:RefOrder>
  </b:Source>
  <b:Source>
    <b:Tag>Rei03</b:Tag>
    <b:SourceType>InternetSite</b:SourceType>
    <b:Guid>{BD509DA7-4B8C-47D5-82D4-4692AE950B60}</b:Guid>
    <b:Year>2003</b:Year>
    <b:InternetSiteTitle>Florida Coastal Monitoring Program</b:InternetSiteTitle>
    <b:URL>http://www.ce.ufl.edu/~fcmp</b:URL>
    <b:Author>
      <b:Author>
        <b:NameList>
          <b:Person>
            <b:Last>Reinhold</b:Last>
            <b:First>T</b:First>
          </b:Person>
          <b:Person>
            <b:Last>Gurley</b:Last>
            <b:First>K</b:First>
          </b:Person>
        </b:NameList>
      </b:Author>
    </b:Author>
    <b:RefOrder>56</b:RefOrder>
  </b:Source>
  <b:Source>
    <b:Tag>Rey02</b:Tag>
    <b:SourceType>JournalArticle</b:SourceType>
    <b:Guid>{C8603A93-6763-447A-8E9F-24FD723B072B}</b:Guid>
    <b:Title>An improved in situ and satellite SST analysis for climate</b:Title>
    <b:Year>2002</b:Year>
    <b:JournalName>Journal of Climate</b:JournalName>
    <b:Pages>1609-1625</b:Pages>
    <b:Volume>15</b:Volume>
    <b:Author>
      <b:Author>
        <b:NameList>
          <b:Person>
            <b:Last>Reynolds</b:Last>
            <b:Middle>W</b:Middle>
            <b:First>R</b:First>
          </b:Person>
          <b:Person>
            <b:Last>Rayner</b:Last>
            <b:Middle>A</b:Middle>
            <b:First>N</b:First>
          </b:Person>
          <b:Person>
            <b:Last>Smith</b:Last>
            <b:Middle>M</b:Middle>
            <b:First>T</b:First>
          </b:Person>
          <b:Person>
            <b:Last>Stokes</b:Last>
            <b:Middle>C</b:Middle>
            <b:First>D</b:First>
          </b:Person>
          <b:Person>
            <b:Last>Wang</b:Last>
            <b:First>W</b:First>
          </b:Person>
        </b:NameList>
      </b:Author>
    </b:Author>
    <b:RefOrder>57</b:RefOrder>
  </b:Source>
  <b:Source>
    <b:Tag>Rot87</b:Tag>
    <b:SourceType>JournalArticle</b:SourceType>
    <b:Guid>{FCE8497D-67E5-4B7B-9020-85921011EF30}</b:Guid>
    <b:Title>An air-sea interaction theory for tropical cyclones, Part II: Evolutionary study using a nonhydrostatic axisymmetric numerical model</b:Title>
    <b:JournalName>Journal of the Atmospheric Sciences</b:JournalName>
    <b:Year>1987</b:Year>
    <b:Pages>542-561</b:Pages>
    <b:Volume>44</b:Volume>
    <b:Author>
      <b:Author>
        <b:NameList>
          <b:Person>
            <b:Last>Rotunno</b:Last>
            <b:First>R</b:First>
          </b:Person>
          <b:Person>
            <b:Last>Emanuel</b:Last>
            <b:Middle>A</b:Middle>
            <b:First>K</b:First>
          </b:Person>
        </b:NameList>
      </b:Author>
    </b:Author>
    <b:RefOrder>58</b:RefOrder>
  </b:Source>
  <b:Source>
    <b:Tag>Rus71</b:Tag>
    <b:SourceType>JournalArticle</b:SourceType>
    <b:Guid>{39BDD793-4449-482A-A30B-042D0F145DD4}</b:Guid>
    <b:Title>Probability distributions for hurricane effects</b:Title>
    <b:JournalName>Journal of the Waterways, Harbors and Coastal Engineering Division</b:JournalName>
    <b:Year>1971</b:Year>
    <b:Pages>139-154</b:Pages>
    <b:Volume>97</b:Volume>
    <b:Author>
      <b:Author>
        <b:NameList>
          <b:Person>
            <b:Last>Russell</b:Last>
            <b:Middle>R</b:Middle>
            <b:First>L</b:First>
          </b:Person>
        </b:NameList>
      </b:Author>
    </b:Author>
    <b:RefOrder>59</b:RefOrder>
  </b:Source>
  <b:Source>
    <b:Tag>Sch90</b:Tag>
    <b:SourceType>JournalArticle</b:SourceType>
    <b:Guid>{884A3395-7721-4EE2-8DB7-8AFD7E9ED946}</b:Guid>
    <b:Title>A model to estimate the source area contributing to turbulent exchange in the surface layer over patchy terrain</b:Title>
    <b:JournalName>Quarterly Journal of the Royal Meteorological Society</b:JournalName>
    <b:Year>1990</b:Year>
    <b:Pages>965-988</b:Pages>
    <b:Volume>116</b:Volume>
    <b:Author>
      <b:Author>
        <b:NameList>
          <b:Person>
            <b:Last>Schmidt</b:Last>
            <b:Middle>P</b:Middle>
            <b:First>H</b:First>
          </b:Person>
          <b:Person>
            <b:Last>Oke</b:Last>
            <b:Middle>R</b:Middle>
            <b:First>T</b:First>
          </b:Person>
        </b:NameList>
      </b:Author>
    </b:Author>
    <b:RefOrder>60</b:RefOrder>
  </b:Source>
  <b:Source>
    <b:Tag>Sha83</b:Tag>
    <b:SourceType>JournalArticle</b:SourceType>
    <b:Guid>{F0238F55-2574-4F33-BC5D-53A1BF9F7C52}</b:Guid>
    <b:Title>The asymmetric boundary layer flow under a translating hurricane</b:Title>
    <b:JournalName>Journal of the Atmospheric Sciences</b:JournalName>
    <b:Year>1983</b:Year>
    <b:Pages>1984-1998</b:Pages>
    <b:Author>
      <b:Author>
        <b:NameList>
          <b:Person>
            <b:Last>Shapiro</b:Last>
            <b:First>L</b:First>
          </b:Person>
        </b:NameList>
      </b:Author>
    </b:Author>
    <b:Volume>40</b:Volume>
    <b:RefOrder>61</b:RefOrder>
  </b:Source>
  <b:Source>
    <b:Tag>Sha00</b:Tag>
    <b:SourceType>JournalArticle</b:SourceType>
    <b:Guid>{AB436DA6-4F4A-4AD2-9682-8F98906347C4}</b:Guid>
    <b:Title>Effects of a warm oceanic feature on Hurricane Opal</b:Title>
    <b:JournalName>Monthly Weather Review</b:JournalName>
    <b:Year>2000</b:Year>
    <b:Pages>1366-1383</b:Pages>
    <b:Volume>125</b:Volume>
    <b:Issue>5</b:Issue>
    <b:Author>
      <b:Author>
        <b:NameList>
          <b:Person>
            <b:Last>Shay</b:Last>
            <b:Middle>K</b:Middle>
            <b:First>L</b:First>
          </b:Person>
          <b:Person>
            <b:Last>Goni</b:Last>
            <b:Middle>j</b:Middle>
            <b:First>G</b:First>
          </b:Person>
          <b:Person>
            <b:Last>Black</b:Last>
            <b:Middle>G</b:Middle>
            <b:First>P</b:First>
          </b:Person>
        </b:NameList>
      </b:Author>
    </b:Author>
    <b:RefOrder>62</b:RefOrder>
  </b:Source>
  <b:Source>
    <b:Tag>Sim96</b:Tag>
    <b:SourceType>Book</b:SourceType>
    <b:Guid>{8FF22F4E-DA94-4F18-A1D9-07FAD5D6BB6D}</b:Guid>
    <b:Title>Wind effects on structures:  Fundamentals and applications to design</b:Title>
    <b:Year>1996</b:Year>
    <b:City>New York</b:City>
    <b:Publisher>John Wiley and Sons</b:Publisher>
    <b:Author>
      <b:Author>
        <b:NameList>
          <b:Person>
            <b:Last>Simiu</b:Last>
            <b:First>E</b:First>
          </b:Person>
          <b:Person>
            <b:Last>Scanlan</b:Last>
            <b:Middle>H</b:Middle>
            <b:First>R</b:First>
          </b:Person>
        </b:NameList>
      </b:Author>
    </b:Author>
    <b:RefOrder>63</b:RefOrder>
  </b:Source>
  <b:Source>
    <b:Tag>Smi99</b:Tag>
    <b:SourceType>JournalArticle</b:SourceType>
    <b:Guid>{69D5276A-5DB4-4A59-999B-7D85759AFF0E}</b:Guid>
    <b:Title>Atlantic and East Coast Hurricanes 1900–98: A Frequency and Intensity Study for the Twenty-first Century</b:Title>
    <b:Year>1999</b:Year>
    <b:Volume>18</b:Volume>
    <b:Pages>2717-2720</b:Pages>
    <b:Author>
      <b:Author>
        <b:NameList>
          <b:Person>
            <b:Last>Smith</b:Last>
            <b:First>E</b:First>
          </b:Person>
        </b:NameList>
      </b:Author>
    </b:Author>
    <b:JournalName>Bulletin of the American Meteorological Society</b:JournalName>
    <b:Issue>12</b:Issue>
    <b:RefOrder>64</b:RefOrder>
  </b:Source>
  <b:Source>
    <b:Tag>Tho96</b:Tag>
    <b:SourceType>JournalArticle</b:SourceType>
    <b:Guid>{2A3E601B-1196-4384-B0EF-4199B6E3D3A9}</b:Guid>
    <b:Title>Practical modeling of hurricane surface wind fields</b:Title>
    <b:JournalName>Journal of Waterway, Port, Coastal, and Ocean Engineering</b:JournalName>
    <b:Year>1996</b:Year>
    <b:Pages>195-205</b:Pages>
    <b:Volume>122</b:Volume>
    <b:Author>
      <b:Author>
        <b:NameList>
          <b:Person>
            <b:Last>Thompson</b:Last>
            <b:Middle>F</b:Middle>
            <b:First>E</b:First>
          </b:Person>
          <b:Person>
            <b:Last>Cardone</b:Last>
            <b:Middle>J</b:Middle>
            <b:First>V</b:First>
          </b:Person>
        </b:NameList>
      </b:Author>
    </b:Author>
    <b:RefOrder>65</b:RefOrder>
  </b:Source>
  <b:Source>
    <b:Tag>Tul84</b:Tag>
    <b:SourceType>JournalArticle</b:SourceType>
    <b:Guid>{0E06743D-7915-4CE5-BFBB-B5605FA76981}</b:Guid>
    <b:Title>A simulation study of the landfall of tropical cyclones using a movable nested-mesh model</b:Title>
    <b:JournalName>Monthly Weather Review</b:JournalName>
    <b:Year>1984</b:Year>
    <b:Pages>124-136</b:Pages>
    <b:Volume>112</b:Volume>
    <b:Author>
      <b:Author>
        <b:NameList>
          <b:Person>
            <b:Last>Tuleya</b:Last>
            <b:Middle>E</b:Middle>
            <b:First>R</b:First>
          </b:Person>
          <b:Person>
            <b:Last>Bender</b:Last>
            <b:Middle>A</b:Middle>
            <b:First>M</b:First>
          </b:Person>
          <b:Person>
            <b:Last>Kurihara</b:Last>
            <b:First>Y</b:First>
          </b:Person>
        </b:NameList>
      </b:Author>
    </b:Author>
    <b:RefOrder>66</b:RefOrder>
  </b:Source>
  <b:Source>
    <b:Tag>Uhl03</b:Tag>
    <b:SourceType>JournalArticle</b:SourceType>
    <b:Guid>{D14C6EC3-C17B-40B2-91DB-8F999D24BE5E}</b:Guid>
    <b:Title>Verification of remotely sensed sea surface winds in hurricanes</b:Title>
    <b:JournalName>Journal of Atmospheric and Oceanic Technology</b:JournalName>
    <b:Year>2003</b:Year>
    <b:Pages>99-116</b:Pages>
    <b:Volume>20</b:Volume>
    <b:Author>
      <b:Author>
        <b:NameList>
          <b:Person>
            <b:Last>Uhlhorn</b:Last>
            <b:First>E</b:First>
          </b:Person>
          <b:Person>
            <b:Last>Black</b:Last>
            <b:Middle>G</b:Middle>
            <b:First>P</b:First>
          </b:Person>
        </b:NameList>
      </b:Author>
    </b:Author>
    <b:RefOrder>67</b:RefOrder>
  </b:Source>
  <b:Source>
    <b:Tag>Uhl06</b:Tag>
    <b:SourceType>JournalArticle</b:SourceType>
    <b:Guid>{DBC540F8-06AD-4572-B370-F6B7B0765530}</b:Guid>
    <b:Title>Hurricane surface wind measurements from an operational stepped frequency microwave radiometer</b:Title>
    <b:JournalName>Monthly Weather Review</b:JournalName>
    <b:Year>2006</b:Year>
    <b:Pages>3070-3085</b:Pages>
    <b:Volume>135</b:Volume>
    <b:Author>
      <b:Author>
        <b:NameList>
          <b:Person>
            <b:Last>Uhlhorn</b:Last>
            <b:Middle>W</b:Middle>
            <b:First>E</b:First>
          </b:Person>
          <b:Person>
            <b:Last>Black</b:Last>
            <b:Middle>G</b:Middle>
            <b:First>P</b:First>
          </b:Person>
          <b:Person>
            <b:Last>Franklin</b:Last>
            <b:Middle>L</b:Middle>
            <b:First>J</b:First>
          </b:Person>
          <b:Person>
            <b:Last>Goodberlet</b:Last>
            <b:First>M</b:First>
          </b:Person>
          <b:Person>
            <b:Last>Carswell</b:Last>
            <b:First>J</b:First>
          </b:Person>
          <b:Person>
            <b:Last>Goldstein</b:Last>
            <b:Middle>S</b:Middle>
            <b:First>A</b:First>
          </b:Person>
        </b:NameList>
      </b:Author>
    </b:Author>
    <b:RefOrder>68</b:RefOrder>
  </b:Source>
  <b:Source>
    <b:Tag>Vic95</b:Tag>
    <b:SourceType>JournalArticle</b:SourceType>
    <b:Guid>{2964B32D-6F1C-4549-8641-F851BACAB28A}</b:Guid>
    <b:Title>Wind field and filling models for hurricane wind speed predictions</b:Title>
    <b:JournalName>Journal of Structural Engineering</b:JournalName>
    <b:Year>1995</b:Year>
    <b:Pages>1700-1709</b:Pages>
    <b:Volume>121</b:Volume>
    <b:Author>
      <b:Author>
        <b:NameList>
          <b:Person>
            <b:Last>Vickery</b:Last>
            <b:Middle>J</b:Middle>
            <b:First>P</b:First>
          </b:Person>
          <b:Person>
            <b:Last>Twisdale</b:Last>
            <b:Middle>A</b:Middle>
            <b:First>L</b:First>
          </b:Person>
        </b:NameList>
      </b:Author>
    </b:Author>
    <b:RefOrder>69</b:RefOrder>
  </b:Source>
  <b:Source>
    <b:Tag>Vic09</b:Tag>
    <b:SourceType>JournalArticle</b:SourceType>
    <b:Guid>{8361F1EB-E9F9-41BD-926A-0926F0A8FD72}</b:Guid>
    <b:Title>A hurricane boundary layer and wind field model for use in engineering applications</b:Title>
    <b:JournalName>Journal of Applied Meteorology and Climatology</b:JournalName>
    <b:Year>2009</b:Year>
    <b:Pages>381-405</b:Pages>
    <b:Volume>48</b:Volume>
    <b:Author>
      <b:Author>
        <b:NameList>
          <b:Person>
            <b:Last>Vickery</b:Last>
            <b:Middle>J</b:Middle>
            <b:First>P</b:First>
          </b:Person>
          <b:Person>
            <b:Last>Wadhera</b:Last>
            <b:First>D</b:First>
          </b:Person>
          <b:Person>
            <b:Last>Powell</b:Last>
            <b:Middle>D</b:Middle>
            <b:First>M</b:First>
          </b:Person>
          <b:Person>
            <b:Last>Chen</b:Last>
            <b:First>Y</b:First>
          </b:Person>
        </b:NameList>
      </b:Author>
    </b:Author>
    <b:RefOrder>70</b:RefOrder>
  </b:Source>
  <b:Source>
    <b:Tag>Vog01</b:Tag>
    <b:SourceType>JournalArticle</b:SourceType>
    <b:Guid>{BDE2E915-8C5B-4B23-83F9-3B6A6A20F14C}</b:Guid>
    <b:Title>Completion of the 1990s National Land Cover Data Set for the Conterminous United States from Landsat Thematic Mapper Data and Ancillary Data Sources</b:Title>
    <b:JournalName>Photogrammetric Engineering and Remote Sensing</b:JournalName>
    <b:Year>2001</b:Year>
    <b:Pages>650-652</b:Pages>
    <b:Volume>67</b:Volume>
    <b:Author>
      <b:Author>
        <b:NameList>
          <b:Person>
            <b:Last>Vogelmann</b:Last>
            <b:Middle>E</b:Middle>
            <b:First>J</b:First>
          </b:Person>
          <b:Person>
            <b:Last>Howard</b:Last>
            <b:Middle>M</b:Middle>
            <b:First>S</b:First>
          </b:Person>
          <b:Person>
            <b:Last>Yang</b:Last>
            <b:First>L</b:First>
          </b:Person>
          <b:Person>
            <b:Last>Larson</b:Last>
            <b:Middle>R</b:Middle>
            <b:First>C</b:First>
          </b:Person>
          <b:Person>
            <b:Last>Wylie</b:Last>
            <b:Middle>K</b:Middle>
            <b:First>B</b:First>
          </b:Person>
          <b:Person>
            <b:Last>Van Driel</b:Last>
            <b:First>N</b:First>
          </b:Person>
        </b:NameList>
      </b:Author>
    </b:Author>
    <b:RefOrder>71</b:RefOrder>
  </b:Source>
  <b:Source>
    <b:Tag>Vuk05</b:Tag>
    <b:SourceType>Report</b:SourceType>
    <b:Guid>{066F3DBD-0681-4F07-A496-178819767D65}</b:Guid>
    <b:Title>Climatology of ocean features in the Gulf of Mexico: Final Report</b:Title>
    <b:Year>2005</b:Year>
    <b:Author>
      <b:Author>
        <b:NameList>
          <b:Person>
            <b:Last>Vukovich</b:Last>
            <b:Middle>M</b:Middle>
            <b:First>F</b:First>
          </b:Person>
        </b:NameList>
      </b:Author>
    </b:Author>
    <b:ThesisType>OCS Study MMS 2005-031</b:ThesisType>
    <b:Publisher>U.S. Department of the Interior</b:Publisher>
    <b:Institution>OCS Study MMS 2005-031</b:Institution>
    <b:RefOrder>72</b:RefOrder>
  </b:Source>
  <b:Source>
    <b:Tag>Wad07</b:Tag>
    <b:SourceType>JournalArticle</b:SourceType>
    <b:Guid>{7E7DD4C5-EEEE-4A69-9F31-5C7D62E0375C}</b:Guid>
    <b:Title>Importance of tropical cyclone intensity and intensification in the Western North Pacific</b:Title>
    <b:Year>2007</b:Year>
    <b:Pages>427-447</b:Pages>
    <b:JournalName>Journal of Physical Oceanography</b:JournalName>
    <b:Volume>63</b:Volume>
    <b:Author>
      <b:Author>
        <b:NameList>
          <b:Person>
            <b:Last>Wada</b:Last>
            <b:First>A</b:First>
          </b:Person>
          <b:Person>
            <b:Last>Usui</b:Last>
            <b:First>N</b:First>
          </b:Person>
        </b:NameList>
      </b:Author>
    </b:Author>
    <b:RefOrder>73</b:RefOrder>
  </b:Source>
  <b:Source>
    <b:Tag>Wal02</b:Tag>
    <b:SourceType>JournalArticle</b:SourceType>
    <b:Guid>{71BE2C12-FEC6-48A8-9944-F9891EB6D389}</b:Guid>
    <b:Title>Hurricane directional wave spectrum spatial variation at landfall</b:Title>
    <b:JournalName>Journal of Physical Oceanography</b:JournalName>
    <b:Year>2002</b:Year>
    <b:Pages>1667-1684</b:Pages>
    <b:Volume>32</b:Volume>
    <b:Author>
      <b:Author>
        <b:NameList>
          <b:Person>
            <b:Last>Walsh</b:Last>
            <b:Middle>J</b:Middle>
            <b:First>E</b:First>
          </b:Person>
          <b:Person>
            <b:Last>Wright</b:Last>
            <b:Middle>W</b:Middle>
            <b:First>C</b:First>
          </b:Person>
          <b:Person>
            <b:Last>Vandemark</b:Last>
            <b:First>D</b:First>
          </b:Person>
          <b:Person>
            <b:Last>Krabill</b:Last>
            <b:Middle>B</b:Middle>
            <b:First>W</b:First>
          </b:Person>
          <b:Person>
            <b:Last>Garcia</b:Last>
            <b:Middle>W</b:Middle>
            <b:First>A</b:First>
          </b:Person>
          <b:Person>
            <b:Last>Houston</b:Last>
            <b:Middle>H</b:Middle>
            <b:First>S</b:First>
          </b:Person>
          <b:Person>
            <b:Last>Murillo</b:Last>
            <b:Middle>T</b:Middle>
            <b:First>S</b:First>
          </b:Person>
          <b:Person>
            <b:Last>Powell</b:Last>
            <b:Middle>D</b:Middle>
            <b:First>M</b:First>
          </b:Person>
          <b:Person>
            <b:Last>Black</b:Last>
            <b:Middle>G</b:Middle>
            <b:First>P</b:First>
          </b:Person>
          <b:Person>
            <b:Last>Marks</b:Last>
            <b:Middle>D</b:Middle>
            <b:First>F</b:First>
          </b:Person>
        </b:NameList>
      </b:Author>
    </b:Author>
    <b:RefOrder>74</b:RefOrder>
  </b:Source>
  <b:Source>
    <b:Tag>Wil89</b:Tag>
    <b:SourceType>JournalArticle</b:SourceType>
    <b:Guid>{8DA475A8-3777-4593-A35A-0150B7E13206}</b:Guid>
    <b:Title>Drop-Size Distributions Associated with Intense Rainfall</b:Title>
    <b:JournalName>Journal of Applied Meteorology</b:JournalName>
    <b:Year>1989</b:Year>
    <b:Pages>3-15</b:Pages>
    <b:Volume>28</b:Volume>
    <b:Author>
      <b:Author>
        <b:NameList>
          <b:Person>
            <b:Last>Willis</b:Last>
            <b:Middle>T</b:Middle>
            <b:First>P</b:First>
          </b:Person>
          <b:Person>
            <b:Last>Tattelman</b:Last>
            <b:First>P</b:First>
          </b:Person>
        </b:NameList>
      </b:Author>
    </b:Author>
    <b:RefOrder>75</b:RefOrder>
  </b:Source>
  <b:Source>
    <b:Tag>Wil82</b:Tag>
    <b:SourceType>JournalArticle</b:SourceType>
    <b:Guid>{746C7950-D7B6-4B9F-9590-3280CACBC3C5}</b:Guid>
    <b:Title>Concentric eyewalls, secondary wind maxima, and the evolution of the hurricane vortex</b:Title>
    <b:Year>1982</b:Year>
    <b:JournalName>Journal of the Atmospheric Sciences</b:JournalName>
    <b:Pages>395-411</b:Pages>
    <b:Volume>39</b:Volume>
    <b:Author>
      <b:Author>
        <b:NameList>
          <b:Person>
            <b:Last>Willoughby</b:Last>
            <b:Middle>E</b:Middle>
            <b:First>H</b:First>
          </b:Person>
          <b:Person>
            <b:Last>Shoreibah</b:Last>
            <b:Middle>D</b:Middle>
            <b:First>M</b:First>
          </b:Person>
        </b:NameList>
      </b:Author>
    </b:Author>
    <b:RefOrder>76</b:RefOrder>
  </b:Source>
  <b:Source>
    <b:Tag>Wil98</b:Tag>
    <b:SourceType>JournalArticle</b:SourceType>
    <b:Guid>{D84B3EFD-04D9-4EBD-83BE-BC76F8879302}</b:Guid>
    <b:Title>Tropical cyclone eye thermodynamics</b:Title>
    <b:JournalName>Monthly Weather Review</b:JournalName>
    <b:Year>1998</b:Year>
    <b:Pages>3053-3067</b:Pages>
    <b:Volume>126</b:Volume>
    <b:Author>
      <b:Author>
        <b:NameList>
          <b:Person>
            <b:Last>Willoughby</b:Last>
            <b:Middle>E</b:Middle>
            <b:First>H</b:First>
          </b:Person>
        </b:NameList>
      </b:Author>
    </b:Author>
    <b:RefOrder>77</b:RefOrder>
  </b:Source>
  <b:Source>
    <b:Tag>Wil04</b:Tag>
    <b:SourceType>JournalArticle</b:SourceType>
    <b:Guid>{95B033E1-5BE3-4C16-9496-98826EAB10A7}</b:Guid>
    <b:Title>Parametric Representation of the Primary Hurricane Vortex. Part I: Observations and Evaluation of the Holland (1980) Model</b:Title>
    <b:JournalName>Monthly Weather Review</b:JournalName>
    <b:Year>2004</b:Year>
    <b:Pages>3033-3048</b:Pages>
    <b:Volume>132</b:Volume>
    <b:Author>
      <b:Author>
        <b:NameList>
          <b:Person>
            <b:Last>Willoughby</b:Last>
            <b:Middle>E</b:Middle>
            <b:First>H</b:First>
          </b:Person>
          <b:Person>
            <b:Last>Rahn</b:Last>
            <b:Middle>E</b:Middle>
            <b:First>M</b:First>
          </b:Person>
        </b:NameList>
      </b:Author>
    </b:Author>
    <b:RefOrder>78</b:RefOrder>
  </b:Source>
  <b:Source>
    <b:Tag>Xue00</b:Tag>
    <b:SourceType>JournalArticle</b:SourceType>
    <b:Guid>{45F37CD0-2058-4724-8943-90973751FC0A}</b:Guid>
    <b:Title>The Advanced Regional Prediction System (ARPS) - A Multiscale Nonhydrostatic Atmospheric Simulation and Prediction Model</b:Title>
    <b:JournalName>Meteorology and Atmospheric Physics</b:JournalName>
    <b:Year>2000</b:Year>
    <b:Pages>161-193</b:Pages>
    <b:Volume>75</b:Volume>
    <b:Author>
      <b:Author>
        <b:NameList>
          <b:Person>
            <b:Last>Xue</b:Last>
            <b:First>M</b:First>
          </b:Person>
          <b:Person>
            <b:Last>Droegemeier</b:Last>
            <b:Middle>K</b:Middle>
            <b:First>K</b:First>
          </b:Person>
          <b:Person>
            <b:Last>Wong</b:Last>
            <b:First>V</b:First>
          </b:Person>
        </b:NameList>
      </b:Author>
    </b:Author>
    <b:RefOrder>79</b:RefOrder>
  </b:Source>
  <b:Source>
    <b:Tag>AST96</b:Tag>
    <b:SourceType>BookSection</b:SourceType>
    <b:Guid>{A24B4849-AAE7-4884-AC4E-189BADFE5AAC}</b:Guid>
    <b:Title>D5741-96, Standard practice for characterizing surface wind using a wind vane and rotating anemometer</b:Title>
    <b:Year>1996</b:Year>
    <b:Volume>11.07</b:Volume>
    <b:Author>
      <b:Author>
        <b:Corporate>ASTM</b:Corporate>
      </b:Author>
    </b:Author>
    <b:BookTitle>Annual Book of ASTM Standards</b:BookTitle>
    <b:Publisher>American Society for Testing of Materials</b:Publisher>
    <b:ChapterNumber>D5741-96</b:ChapterNumber>
    <b:Institution>D5741-96</b:Institution>
    <b:RefOrder>80</b:RefOrder>
  </b:Source>
  <b:Source>
    <b:Tag>Eva</b:Tag>
    <b:SourceType>JournalArticle</b:SourceType>
    <b:Guid>{A7EEE18F-B41A-4AC0-8C13-AA4A13BAF42D}</b:Guid>
    <b:Title>Sensitivity of tropical cyclone intensity to sea surface temperature</b:Title>
    <b:JournalName>Journal of Climate</b:JournalName>
    <b:Pages>1133-1140</b:Pages>
    <b:Volume>6</b:Volume>
    <b:Author>
      <b:Author>
        <b:NameList>
          <b:Person>
            <b:Last>Evans</b:Last>
            <b:Middle>L</b:Middle>
            <b:First>J</b:First>
          </b:Person>
        </b:NameList>
      </b:Author>
    </b:Author>
    <b:Year>1993</b:Year>
    <b:RefOrder>81</b:RefOrder>
  </b:Source>
  <b:Source>
    <b:Tag>Pow99</b:Tag>
    <b:SourceType>BookSection</b:SourceType>
    <b:Guid>{5A343E87-61F1-4178-BB92-732FEC0A26B6}</b:Guid>
    <b:Title>GPS sonde insights on boundary layer wind structure in hurricanes</b:Title>
    <b:Year>1999</b:Year>
    <b:BookTitle>Wind Engineering into the 21st Century</b:BookTitle>
    <b:StandardNumber>ISBN 90 5809 059 0</b:StandardNumber>
    <b:Author>
      <b:BookAuthor>
        <b:NameList>
          <b:Person>
            <b:Last>Larsen</b:Last>
            <b:First>A</b:First>
          </b:Person>
          <b:Person>
            <b:Last>Larose</b:Last>
            <b:Middle>L</b:Middle>
            <b:First>G</b:First>
          </b:Person>
          <b:Person>
            <b:Last>Livesey</b:Last>
            <b:Middle>M</b:Middle>
            <b:First>F</b:First>
          </b:Person>
        </b:NameList>
      </b:BookAuthor>
      <b:Editor>
        <b:NameList>
          <b:Person>
            <b:Last>Powell</b:Last>
            <b:First>M</b:First>
            <b:Middle>D</b:Middle>
          </b:Person>
          <b:Person>
            <b:Last>Reinhold</b:Last>
            <b:First>T</b:First>
            <b:Middle>A</b:Middle>
          </b:Person>
          <b:Person>
            <b:Last>Marshall</b:Last>
            <b:First>R</b:First>
            <b:Middle>D</b:Middle>
          </b:Person>
        </b:NameList>
      </b:Editor>
      <b:Author>
        <b:NameList>
          <b:Person>
            <b:Last>Powell</b:Last>
            <b:Middle>D</b:Middle>
            <b:First>M</b:First>
          </b:Person>
          <b:Person>
            <b:Last>Reinhold</b:Last>
            <b:Middle>A</b:Middle>
            <b:First>T</b:First>
          </b:Person>
          <b:Person>
            <b:Last>Marshall</b:Last>
            <b:Middle>D</b:Middle>
            <b:First>R</b:First>
          </b:Person>
        </b:NameList>
      </b:Author>
    </b:Author>
    <b:City>Rotterdam</b:City>
    <b:Publisher>A.A. Balkema</b:Publisher>
    <b:RefOrder>82</b:RefOrder>
  </b:Source>
  <b:Source>
    <b:Tag>Pow961</b:Tag>
    <b:SourceType>JournalArticle</b:SourceType>
    <b:Guid>{156917C6-6735-433A-9A15-9065F0232FF5}</b:Guid>
    <b:Title>Hurricane Andrew's  Landfall in South Florida. Part II: Surface Wind Fields and Potential Real-time Applications</b:Title>
    <b:JournalName>Weather and Forecasting</b:JournalName>
    <b:Year>1996a</b:Year>
    <b:Pages>329-349</b:Pages>
    <b:Volume>11</b:Volume>
    <b:Author>
      <b:Author>
        <b:NameList>
          <b:Person>
            <b:Last>Powell</b:Last>
            <b:Middle>D</b:Middle>
            <b:First>M</b:First>
          </b:Person>
          <b:Person>
            <b:Last>Houston</b:Last>
            <b:Middle>H</b:Middle>
            <b:First>S</b:First>
          </b:Person>
        </b:NameList>
      </b:Author>
    </b:Author>
    <b:RefOrder>83</b:RefOrder>
  </b:Source>
  <b:Source>
    <b:Tag>Pow96</b:Tag>
    <b:SourceType>JournalArticle</b:SourceType>
    <b:Guid>{D4847671-1F73-40B6-B8AA-EEEB3D12255C}</b:Guid>
    <b:Title>Hurricane Andrew's landfall in south Florida.  Part I:  Standardizing measurements for documentation of surface wind fields</b:Title>
    <b:JournalName>Weather and Forecasting</b:JournalName>
    <b:Year>1996b</b:Year>
    <b:Pages>304-328</b:Pages>
    <b:Volume>11</b:Volume>
    <b:Author>
      <b:Author>
        <b:NameList>
          <b:Person>
            <b:Last>Powell</b:Last>
            <b:Middle>D</b:Middle>
            <b:First>M</b:First>
          </b:Person>
          <b:Person>
            <b:Last>Houston</b:Last>
            <b:Middle>H</b:Middle>
            <b:First>S</b:First>
          </b:Person>
          <b:Person>
            <b:Last>Reinhold</b:Last>
            <b:First>T</b:First>
          </b:Person>
        </b:NameList>
      </b:Author>
    </b:Author>
    <b:RefOrder>84</b:RefOrder>
  </b:Source>
  <b:Source>
    <b:Tag>Pow98</b:Tag>
    <b:SourceType>JournalArticle</b:SourceType>
    <b:Guid>{95F46CBF-6208-4845-8DB2-1C6BED3482B7}</b:Guid>
    <b:Title>Surface wind fields of 1995 Hurricanes Erin, Opal, Luis, Marilyn, and Roxanne at landfall</b:Title>
    <b:Pages>1259-1273</b:Pages>
    <b:Year>1998a</b:Year>
    <b:JournalName>Monthly Weather Review</b:JournalName>
    <b:Volume>126</b:Volume>
    <b:Author>
      <b:Author>
        <b:NameList>
          <b:Person>
            <b:Last>Powell</b:Last>
            <b:Middle>D</b:Middle>
            <b:First>M</b:First>
          </b:Person>
          <b:Person>
            <b:Last>Houston</b:Last>
            <b:Middle>H</b:Middle>
            <b:First>S</b:First>
          </b:Person>
        </b:NameList>
      </b:Author>
    </b:Author>
    <b:RefOrder>85</b:RefOrder>
  </b:Source>
  <b:Source>
    <b:Tag>Pow981</b:Tag>
    <b:SourceType>JournalArticle</b:SourceType>
    <b:Guid>{3A440C12-0302-401B-9B0B-481E8F8E6CCC}</b:Guid>
    <b:Title>The HRD real-time hurricane wind analysis system</b:Title>
    <b:JournalName>Journal of Wind Engineering and Industrial Aerodynamics</b:JournalName>
    <b:Year>1998b</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86</b:RefOrder>
  </b:Source>
  <b:Source>
    <b:Tag>Vic001</b:Tag>
    <b:SourceType>JournalArticle</b:SourceType>
    <b:Guid>{B134A61A-481F-492C-9778-16922CA31F65}</b:Guid>
    <b:Title>Elimination of exposure D along the hurricane coastline in ASCE 7</b:Title>
    <b:JournalName>Journal of Structural Engineering</b:JournalName>
    <b:Year>2000a</b:Year>
    <b:Pages>545-549</b:Pages>
    <b:Volume>126</b:Volume>
    <b:Author>
      <b:Author>
        <b:NameList>
          <b:Person>
            <b:Last>Vickery</b:Last>
            <b:Middle>J</b:Middle>
            <b:First>P</b:First>
          </b:Person>
          <b:Person>
            <b:Last>Skerlj</b:Last>
            <b:Middle>F</b:Middle>
            <b:First>P</b:First>
          </b:Person>
        </b:NameList>
      </b:Author>
    </b:Author>
    <b:RefOrder>87</b:RefOrder>
  </b:Source>
  <b:Source>
    <b:Tag>Vic05</b:Tag>
    <b:SourceType>JournalArticle</b:SourceType>
    <b:Guid>{0911F4E7-9086-42A2-9B48-8A14CC7F1D55}</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88</b:RefOrder>
  </b:Source>
  <b:Source>
    <b:Tag>Vic051</b:Tag>
    <b:SourceType>JournalArticle</b:SourceType>
    <b:Guid>{DBB5439D-2FA0-40A9-A34B-284DA1C6284B}</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89</b:RefOrder>
  </b:Source>
  <b:Source>
    <b:Tag>Vic00</b:Tag>
    <b:SourceType>JournalArticle</b:SourceType>
    <b:Guid>{F5FAEA4C-CE1F-4BB7-B418-78B20FBC8234}</b:Guid>
    <b:Title>Simulation of hurricane risk in the United States using an empirical storm track modeling technique</b:Title>
    <b:JournalName>Journal of Structural Engineering</b:JournalName>
    <b:Year>2000b</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90</b:RefOrder>
  </b:Source>
  <b:Source>
    <b:Tag>Vic</b:Tag>
    <b:SourceType>JournalArticle</b:SourceType>
    <b:Guid>{39381F8A-26F3-44AB-8D27-1E9E90638E81}</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c</b:Year>
    <b:RefOrder>91</b:RefOrder>
  </b:Source>
  <b:Source>
    <b:Tag>All99</b:Tag>
    <b:SourceType>Book</b:SourceType>
    <b:Guid>{A7BF7244-D807-42BC-B390-4D2365A25C3D}</b:Guid>
    <b:Title>Fundamentals of Building Constructions: Materials and Methods</b:Title>
    <b:Year>1999</b:Year>
    <b:Publisher>Wiley</b:Publisher>
    <b:Author>
      <b:Author>
        <b:NameList>
          <b:Person>
            <b:Last>Allen</b:Last>
            <b:First>E</b:First>
          </b:Person>
        </b:NameList>
      </b:Author>
    </b:Author>
    <b:Edition>3rd</b:Edition>
    <b:RefOrder>92</b:RefOrder>
  </b:Source>
  <b:Source>
    <b:Tag>Ame97</b:Tag>
    <b:SourceType>Book</b:SourceType>
    <b:Guid>{0279B938-2DF9-404D-B03D-35DE2C8523FB}</b:Guid>
    <b:Author>
      <b:Author>
        <b:Corporate>American Wood Council</b:Corporate>
      </b:Author>
    </b:Author>
    <b:Title>Allowable Stress Design (ASD) Manual for Engineered Wood Construction</b:Title>
    <b:Year>1997</b:Year>
    <b:RefOrder>93</b:RefOrder>
  </b:Source>
  <b:Source>
    <b:Tag>Ang75</b:Tag>
    <b:SourceType>Book</b:SourceType>
    <b:Guid>{F932B4CA-C566-4346-AFB5-D85BEAEEB529}</b:Guid>
    <b:Title>Probability Concepts in Engineering Planning and Design</b:Title>
    <b:Year>1975</b:Year>
    <b:Publisher>John Wiley &amp; Sons</b:Publisher>
    <b:Author>
      <b:Author>
        <b:NameList>
          <b:Person>
            <b:Last>Ang</b:Last>
            <b:First>A</b:First>
          </b:Person>
          <b:Person>
            <b:Last>Tang</b:Last>
            <b:First>W</b:First>
          </b:Person>
        </b:NameList>
      </b:Author>
    </b:Author>
    <b:RefOrder>94</b:RefOrder>
  </b:Source>
  <b:Source>
    <b:Tag>Art06</b:Tag>
    <b:SourceType>Report</b:SourceType>
    <b:Guid>{DCB6EB67-E5F1-4548-84A4-EA7EAEFD86C6}</b:Guid>
    <b:Title>Florida Public Hurricane Loss Projection Model: Calibration and Validation of Vulnerability Matrices with 2004 Hurricane Season Claim Data</b:Title>
    <b:Year>2006</b:Year>
    <b:Author>
      <b:Author>
        <b:NameList>
          <b:Person>
            <b:Last>Artiles</b:Last>
            <b:First>A</b:First>
          </b:Person>
        </b:NameList>
      </b:Author>
    </b:Author>
    <b:Department>Department of Civil Engineering</b:Department>
    <b:Institution>Florida Institute of Technology</b:Institution>
    <b:ThesisType>MS Thesis</b:ThesisType>
    <b:RefOrder>95</b:RefOrder>
  </b:Source>
  <b:Source>
    <b:Tag>ASH01</b:Tag>
    <b:SourceType>Book</b:SourceType>
    <b:Guid>{269BAF86-CFF0-4076-A214-A1D01CAFD9CA}</b:Guid>
    <b:Author>
      <b:Author>
        <b:NameList>
          <b:Person>
            <b:Last>ASHRAE</b:Last>
          </b:Person>
        </b:NameList>
      </b:Author>
    </b:Author>
    <b:Title>ASHRAE Handbook Fundamentals</b:Title>
    <b:Year>2001</b:Year>
    <b:Publisher>The American Society of Heating, Refrigerating and Air-Conditioning</b:Publisher>
    <b:RefOrder>96</b:RefOrder>
  </b:Source>
  <b:Source>
    <b:Tag>Bar91</b:Tag>
    <b:SourceType>Report</b:SourceType>
    <b:Guid>{70338EF9-FA5A-4297-AF29-F5F5A58319C4}</b:Guid>
    <b:Title>Problems in Building Code Enforcement – Local Amendments to Model Codes – Uniformity of Enforcement and Certification of Personnel</b:Title>
    <b:Year>1991</b:Year>
    <b:City>Miami</b:City>
    <b:Department>Department of Construction Management</b:Department>
    <b:Institution>Florida International University</b:Institution>
    <b:Author>
      <b:Author>
        <b:NameList>
          <b:Person>
            <b:Last>Barnes</b:Last>
            <b:Middle>C</b:Middle>
            <b:First>W</b:First>
          </b:Person>
          <b:Person>
            <b:Last>Mitrani</b:Last>
            <b:Middle>D</b:Middle>
            <b:First>J</b:First>
          </b:Person>
          <b:Person>
            <b:Last>Dye</b:Last>
            <b:Middle>M</b:Middle>
            <b:First>J</b:First>
          </b:Person>
        </b:NameList>
      </b:Author>
    </b:Author>
    <b:RefOrder>97</b:RefOrder>
  </b:Source>
  <b:Source>
    <b:Tag>Bas99</b:Tag>
    <b:SourceType>JournalArticle</b:SourceType>
    <b:Guid>{37E0D17C-0FFE-4E40-BB96-49FD1A4B7563}</b:Guid>
    <b:Title>Wind Uplift Model for Asphalt Shingles</b:Title>
    <b:Year>1999</b:Year>
    <b:Publisher>ASCE</b:Publisher>
    <b:JournalName>Journal of Architectural Engineering</b:JournalName>
    <b:Pages>67-69</b:Pages>
    <b:Volume>5</b:Volume>
    <b:Issue>2</b:Issue>
    <b:Author>
      <b:Author>
        <b:NameList>
          <b:Person>
            <b:Last>Baskaran</b:Last>
            <b:First>A</b:First>
          </b:Person>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98</b:RefOrder>
  </b:Source>
  <b:Source>
    <b:Tag>Bas95</b:Tag>
    <b:SourceType>ConferenceProceedings</b:SourceType>
    <b:Guid>{7D8EB048-275B-4B02-8401-0BFE68CC772A}</b:Guid>
    <b:Title>Evaluation of roof fasteners under dynamic loading</b:Title>
    <b:Year>1995</b:Year>
    <b:ConferenceName>9th International Conference on Wind Engineering</b:ConferenceName>
    <b:Author>
      <b:Author>
        <b:NameList>
          <b:Person>
            <b:Last>Baskaran</b:Last>
            <b:First>A</b:First>
          </b:Person>
          <b:Person>
            <b:Last>Dutt</b:Last>
            <b:First>O</b:First>
          </b:Person>
        </b:NameList>
      </b:Author>
    </b:Author>
    <b:RefOrder>99</b:RefOrder>
  </b:Source>
  <b:Source>
    <b:Tag>Bas06</b:Tag>
    <b:SourceType>JournalArticle</b:SourceType>
    <b:Guid>{27E91D3F-1B39-4721-BD84-4D3A0F4DE52E}</b:Guid>
    <b:Title>New Design Procedure for Wind Uplift Resistance of Architectural Metal Roofing Systems</b:Title>
    <b:Pages>168-177</b:Pages>
    <b:Year>2006</b:Year>
    <b:JournalName>Journal of Architectural Engineering</b:JournalName>
    <b:Author>
      <b:Author>
        <b:NameList>
          <b:Person>
            <b:Last>Baskaran</b:Last>
            <b:First>A</b:First>
          </b:Person>
          <b:Person>
            <b:Last>Ham</b:Last>
            <b:First>H</b:First>
          </b:Person>
          <b:Person>
            <b:Last>Lei</b:Last>
            <b:First>W</b:First>
          </b:Person>
        </b:NameList>
      </b:Author>
    </b:Author>
    <b:Volume>12</b:Volume>
    <b:Issue>4</b:Issue>
    <b:RefOrder>100</b:RefOrder>
  </b:Source>
  <b:Source>
    <b:Tag>Ber84</b:Tag>
    <b:SourceType>JournalArticle</b:SourceType>
    <b:Guid>{3F043023-499B-4677-A29A-41C9CF6784FD}</b:Guid>
    <b:Title>Computer system for hurricane hazard assessment</b:Title>
    <b:JournalName>Computers, Environment and Urban Systems</b:JournalName>
    <b:Year>1984</b:Year>
    <b:Pages>259-269</b:Pages>
    <b:Author>
      <b:Author>
        <b:NameList>
          <b:Person>
            <b:Last>Berke</b:Last>
            <b:First>P</b:First>
          </b:Person>
          <b:Person>
            <b:Last>Larsen</b:Last>
            <b:First>T</b:First>
          </b:Person>
          <b:Person>
            <b:Last>Ruch</b:Last>
            <b:First>C</b:First>
          </b:Person>
        </b:NameList>
      </b:Author>
    </b:Author>
    <b:Volume>9</b:Volume>
    <b:Issue>4</b:Issue>
    <b:RefOrder>101</b:RefOrder>
  </b:Source>
  <b:Source>
    <b:Tag>Bes97</b:Tag>
    <b:SourceType>JournalArticle</b:SourceType>
    <b:Guid>{0B76CB3A-7794-44FD-A806-330F8F06D8C0}</b:Guid>
    <b:Title>Correlation of internal and area-averaged external wind pressures on low-rise buildings</b:Title>
    <b:JournalName>Journal of Wind Engineering and Industrial Aerodynamics</b:JournalName>
    <b:Year>1997</b:Year>
    <b:Pages>557-566</b:Pages>
    <b:Author>
      <b:Author>
        <b:NameList>
          <b:Person>
            <b:Last>Beste</b:Last>
            <b:First>F</b:First>
          </b:Person>
          <b:Person>
            <b:Last>Cermak</b:Last>
            <b:Middle>E</b:Middle>
            <b:First>J</b:First>
          </b:Person>
        </b:NameList>
      </b:Author>
    </b:Author>
    <b:Volume>69-71</b:Volume>
    <b:RefOrder>102</b:RefOrder>
  </b:Source>
  <b:Source>
    <b:Tag>Bhi95</b:Tag>
    <b:SourceType>Report</b:SourceType>
    <b:Guid>{7C505486-6A79-4674-A9B1-D7341AB3825A}</b:Guid>
    <b:Title>Insurance loss analysis of single family dwellings damaged in Hurricane Andrew</b:Title>
    <b:Year>1995</b:Year>
    <b:Department>Department of Civil Engineering</b:Department>
    <b:Institution>Clemson University</b:Institution>
    <b:ThesisType>MS Thesis</b:ThesisType>
    <b:Author>
      <b:Author>
        <b:NameList>
          <b:Person>
            <b:Last>Bhinderwala</b:Last>
            <b:First>S</b:First>
          </b:Person>
        </b:NameList>
      </b:Author>
    </b:Author>
    <b:RefOrder>103</b:RefOrder>
  </b:Source>
  <b:Source>
    <b:Tag>Bit08</b:Tag>
    <b:SourceType>Report</b:SourceType>
    <b:Guid>{941F9631-96D4-4DC2-AAE8-1CF607AFE134}</b:Guid>
    <b:Title>Assessment of Roof Secondary Water Barriers</b:Title>
    <b:Year>2008</b:Year>
    <b:Department>International Hurricane Research Center</b:Department>
    <b:Institution>Florida International University</b:Institution>
    <b:ThesisType>Research Report</b:ThesisType>
    <b:Author>
      <b:Author>
        <b:NameList>
          <b:Person>
            <b:Last>Bitsuamlak</b:Last>
            <b:First>G</b:First>
          </b:Person>
        </b:NameList>
      </b:Author>
    </b:Author>
    <b:RefOrder>104</b:RefOrder>
  </b:Source>
  <b:Source>
    <b:Tag>Bla09</b:Tag>
    <b:SourceType>Report</b:SourceType>
    <b:Guid>{995F21DF-E331-4396-9228-B35753C9EB35}</b:Guid>
    <b:Title>Florida Building Commission Milestones</b:Title>
    <b:Year>2009</b:Year>
    <b:City>Tallahassee</b:City>
    <b:Institution>Florida State University</b:Institution>
    <b:Author>
      <b:Author>
        <b:NameList>
          <b:Person>
            <b:Last>Blair</b:Last>
            <b:Middle>A</b:Middle>
            <b:First>J</b:First>
          </b:Person>
        </b:NameList>
      </b:Author>
    </b:Author>
    <b:Department>FCRC Consensus Center</b:Department>
    <b:RefOrder>105</b:RefOrder>
  </b:Source>
  <b:Source>
    <b:Tag>Blo06</b:Tag>
    <b:SourceType>JournalArticle</b:SourceType>
    <b:Guid>{9D6B28E7-A292-4AB4-BACE-A52D169D8845}</b:Guid>
    <b:Title>On the validity of the cosine projection in wind-driven rain calculations on buildings</b:Title>
    <b:Year>2006</b:Year>
    <b:JournalName>Building and Environment</b:JournalName>
    <b:Pages>1182-1189</b:Pages>
    <b:Volume>41</b:Volume>
    <b:Author>
      <b:Author>
        <b:NameList>
          <b:Person>
            <b:Last>Blocken</b:Last>
            <b:First>B</b:First>
          </b:Person>
          <b:Person>
            <b:Last>Carmeliet</b:Last>
            <b:First>J</b:First>
          </b:Person>
        </b:NameList>
      </b:Author>
    </b:Author>
    <b:RefOrder>106</b:RefOrder>
  </b:Source>
  <b:Source>
    <b:Tag>Blo07</b:Tag>
    <b:SourceType>JournalArticle</b:SourceType>
    <b:Guid>{35FB2744-5577-4C1F-9BD8-D2CF5B6FFBB0}</b:Guid>
    <b:Title>On the errors associated with the use of hourly data in wind-driven rain calculations on building facades</b:Title>
    <b:JournalName>Atmospheric Environment</b:JournalName>
    <b:Year>2007</b:Year>
    <b:Pages>2335-2343</b:Pages>
    <b:Author>
      <b:Author>
        <b:NameList>
          <b:Person>
            <b:Last>Blocken</b:Last>
            <b:First>B</b:First>
          </b:Person>
          <b:Person>
            <b:Last>Carmeliet</b:Last>
            <b:First>J</b:First>
          </b:Person>
        </b:NameList>
      </b:Author>
    </b:Author>
    <b:Volume>41</b:Volume>
    <b:RefOrder>107</b:RefOrder>
  </b:Source>
  <b:Source>
    <b:Tag>Bos99</b:Tag>
    <b:SourceType>JournalArticle</b:SourceType>
    <b:Guid>{0282E8A3-2B22-45F6-926D-12CD9E3AAC6D}</b:Guid>
    <b:Title>Quantitative method for estimating probable public costs of hurricanes</b:Title>
    <b:JournalName>Environmental Management</b:JournalName>
    <b:Year>1999</b:Year>
    <b:Pages>359-372</b:Pages>
    <b:Author>
      <b:Author>
        <b:NameList>
          <b:Person>
            <b:Last>Boswell</b:Last>
            <b:Middle>R</b:Middle>
            <b:First>M</b:First>
          </b:Person>
          <b:Person>
            <b:Last>Deyle</b:Last>
            <b:Middle>E</b:Middle>
            <b:First>R</b:First>
          </b:Person>
          <b:Person>
            <b:Last>Smith</b:Last>
            <b:Middle>A</b:Middle>
            <b:First>R</b:First>
          </b:Person>
          <b:Person>
            <b:Last>Baker</b:Last>
            <b:Middle>J</b:Middle>
            <b:First>E</b:First>
          </b:Person>
        </b:NameList>
      </b:Author>
    </b:Author>
    <b:Volume>23</b:Volume>
    <b:Issue>3</b:Issue>
    <b:RefOrder>108</b:RefOrder>
  </b:Source>
  <b:Source>
    <b:Tag>Car</b:Tag>
    <b:SourceType>BookSection</b:SourceType>
    <b:Guid>{FAF6BACA-7E99-419F-A790-B47AD999111B}</b:Guid>
    <b:Title>The Need for Rethinking the Concepts of Vulnerability and Risk from a Holistic Perspective: A Necessary Review and Criticism for Effective Risk Management</b:Title>
    <b:BookTitle>Mapping Vulnerability: Disasters, Development and People</b:BookTitle>
    <b:City>London</b:City>
    <b:Publisher>Earthscan</b:Publisher>
    <b:Author>
      <b:Author>
        <b:NameList>
          <b:Person>
            <b:Last>Cardona</b:Last>
            <b:Middle>D</b:Middle>
            <b:First>O</b:First>
          </b:Person>
        </b:NameList>
      </b:Author>
      <b:Editor>
        <b:NameList>
          <b:Person>
            <b:Last>Bankoff</b:Last>
            <b:First>G</b:First>
          </b:Person>
          <b:Person>
            <b:Last>Frerks</b:Last>
            <b:First>G</b:First>
          </b:Person>
          <b:Person>
            <b:Last>Hilhorst</b:Last>
            <b:First>D</b:First>
          </b:Person>
        </b:NameList>
      </b:Editor>
    </b:Author>
    <b:Year>2004</b:Year>
    <b:RefOrder>109</b:RefOrder>
  </b:Source>
  <b:Source>
    <b:Tag>Cha01</b:Tag>
    <b:SourceType>JournalArticle</b:SourceType>
    <b:Guid>{EB28C817-A696-47B0-99E4-9BB099ABF84E}</b:Guid>
    <b:Title>Property loss estimation for wind and earthquake perils</b:Title>
    <b:Year>2001</b:Year>
    <b:Pages>235-249</b:Pages>
    <b:JournalName>Risk Analysis</b:JournalName>
    <b:Author>
      <b:Author>
        <b:NameList>
          <b:Person>
            <b:Last>Chandler</b:Last>
            <b:First>A</b:First>
          </b:Person>
          <b:Person>
            <b:Last>Jones</b:Last>
            <b:First>E</b:First>
          </b:Person>
          <b:Person>
            <b:Last>Patel</b:Last>
            <b:First>M</b:First>
          </b:Person>
        </b:NameList>
      </b:Author>
    </b:Author>
    <b:Volume>21</b:Volume>
    <b:Issue>2</b:Issue>
    <b:RefOrder>110</b:RefOrder>
  </b:Source>
  <b:Source>
    <b:Tag>Con87</b:Tag>
    <b:SourceType>JournalArticle</b:SourceType>
    <b:Guid>{BE8009F6-8632-480B-8FBB-625E7EA39028}</b:Guid>
    <b:Title>Roof Connections in Houses: Key to Wind Resistance</b:Title>
    <b:JournalName>Journal of Structural Engineering</b:JournalName>
    <b:Year>1987</b:Year>
    <b:Pages>2459-2474</b:Pages>
    <b:Author>
      <b:Author>
        <b:NameList>
          <b:Person>
            <b:Last>Conner</b:Last>
            <b:First>H</b:First>
          </b:Person>
          <b:Person>
            <b:Last>Gromala</b:Last>
            <b:First>D</b:First>
          </b:Person>
          <b:Person>
            <b:Last>Burgess</b:Last>
            <b:First>D</b:First>
          </b:Person>
        </b:NameList>
      </b:Author>
    </b:Author>
    <b:Volume>113</b:Volume>
    <b:Issue>12</b:Issue>
    <b:RefOrder>111</b:RefOrder>
  </b:Source>
  <b:Source>
    <b:Tag>Cra98</b:Tag>
    <b:SourceType>JournalArticle</b:SourceType>
    <b:Guid>{0E4D9A83-251A-4DC4-894C-3C1ED76B4858}</b:Guid>
    <b:Title>Statistical assessment of construction characteristics and performance of homes in Hurricanes Andrew and Opal</b:Title>
    <b:Year>1998</b:Year>
    <b:JournalName>Journal of Wind Engineering and Industrial Aerodynamics</b:JournalName>
    <b:Pages>695-701</b:Pages>
    <b:Author>
      <b:Author>
        <b:NameList>
          <b:Person>
            <b:Last>Crandell</b:Last>
            <b:Middle>H</b:Middle>
            <b:First>J</b:First>
          </b:Person>
        </b:NameList>
      </b:Author>
    </b:Author>
    <b:Volume>77-78</b:Volume>
    <b:RefOrder>112</b:RefOrder>
  </b:Source>
  <b:Source>
    <b:Tag>Cra05</b:Tag>
    <b:SourceType>ConferenceProceedings</b:SourceType>
    <b:Guid>{A044C7F0-7B3B-494D-B53C-352B91AD6739}</b:Guid>
    <b:Title>Scientific Damage Assessment Methodology and Practical Applications</b:Title>
    <b:Year>2005</b:Year>
    <b:Publisher>Structures Congress</b:Publisher>
    <b:Author>
      <b:Author>
        <b:NameList>
          <b:Person>
            <b:Last>Crandell</b:Last>
            <b:Middle>H</b:Middle>
            <b:First>J</b:First>
          </b:Person>
          <b:Person>
            <b:Last>Kochkin</b:Last>
            <b:First>V</b:First>
          </b:Person>
        </b:NameList>
      </b:Author>
    </b:Author>
    <b:RefOrder>113</b:RefOrder>
  </b:Source>
  <b:Source>
    <b:Tag>Cro06</b:Tag>
    <b:SourceType>Report</b:SourceType>
    <b:Guid>{7B23164B-CFAF-4F88-BB54-D692BF1B84DF}</b:Guid>
    <b:Title>Hurricanes Charley and Ivan Investigation Report</b:Title>
    <b:Year>2006</b:Year>
    <b:City>McDonough</b:City>
    <b:Publisher>Roofing Industry Committee on Weather Issues, Inc</b:Publisher>
    <b:Author>
      <b:Author>
        <b:NameList>
          <b:Person>
            <b:Last>Croft</b:Last>
            <b:First>P</b:First>
          </b:Person>
          <b:Person>
            <b:Last>Dregger</b:Last>
            <b:First>P</b:First>
          </b:Person>
          <b:Person>
            <b:Last>Hardy-Pierce</b:Last>
            <b:First>H</b:First>
          </b:Person>
          <b:Person>
            <b:Last>Moody</b:Last>
            <b:First>Reese</b:First>
          </b:Person>
          <b:Person>
            <b:Last>Olson</b:Last>
            <b:First>R</b:First>
          </b:Person>
          <b:Person>
            <b:Last>Robertson</b:Last>
            <b:First>R</b:First>
          </b:Person>
          <b:Person>
            <b:Last>Roodvoets</b:Last>
            <b:First>D</b:First>
          </b:Person>
          <b:Person>
            <b:Last>Shoemaker</b:Last>
            <b:First>L</b:First>
          </b:Person>
          <b:Person>
            <b:Last>Smith</b:Last>
            <b:First>R</b:First>
          </b:Person>
          <b:Person>
            <b:Last>Wilson</b:Last>
            <b:First>J</b:First>
          </b:Person>
        </b:NameList>
      </b:Author>
    </b:Author>
    <b:RefOrder>114</b:RefOrder>
  </b:Source>
  <b:Source>
    <b:Tag>Dao10</b:Tag>
    <b:SourceType>JournalArticle</b:SourceType>
    <b:Guid>{0132475F-DEFE-419F-81C2-CD09D0C5549E}</b:Guid>
    <b:Title>Methodology for Wind-Driven Rainwater Intrusion Fragilities for Light-Frame Wood Roof Systems</b:Title>
    <b:Year>2010</b:Year>
    <b:JournalName>Journal of Structural Engineering</b:JournalName>
    <b:Pages>700-706</b:Pages>
    <b:Volume>136</b:Volume>
    <b:Issue>6</b:Issue>
    <b:Author>
      <b:Author>
        <b:NameList>
          <b:Person>
            <b:Last>Dao</b:Last>
            <b:Middle>N</b:Middle>
            <b:First>T</b:First>
          </b:Person>
          <b:Person>
            <b:Last>van de Lindt</b:Last>
            <b:Middle>W</b:Middle>
            <b:First>J</b:First>
          </b:Person>
        </b:NameList>
      </b:Author>
    </b:Author>
    <b:RefOrder>115</b:RefOrder>
  </b:Source>
  <b:Source>
    <b:Tag>Dat06</b:Tag>
    <b:SourceType>ConferenceProceedings</b:SourceType>
    <b:Guid>{7354E322-97B8-4DFC-B55A-00D48B769727}</b:Guid>
    <b:Title>Wind Loads on Single-Family Dwellings in Suburban Terrain: Comparing Field Data and Wind Tunnel Simulation</b:Title>
    <b:Year>2006</b:Year>
    <b:Publisher>ASCE Structures Congress</b:Publisher>
    <b:Author>
      <b:Author>
        <b:NameList>
          <b:Person>
            <b:Last>Datin</b:Last>
            <b:Middle>L</b:Middle>
            <b:First>P</b:First>
          </b:Person>
          <b:Person>
            <b:Last>Liu</b:Last>
            <b:First>Z</b:First>
          </b:Person>
          <b:Person>
            <b:Last>Prevatt</b:Last>
            <b:Middle>O</b:Middle>
            <b:First>D</b:First>
          </b:Person>
          <b:Person>
            <b:Last>Masters</b:Last>
            <b:Middle>J</b:Middle>
            <b:First>F</b:First>
          </b:Person>
          <b:Person>
            <b:Last>Gurley</b:Last>
            <b:First>K</b:First>
          </b:Person>
          <b:Person>
            <b:Last>Reinhold</b:Last>
            <b:Middle>A</b:Middle>
            <b:First>T</b:First>
          </b:Person>
        </b:NameList>
      </b:Author>
    </b:Author>
    <b:RefOrder>116</b:RefOrder>
  </b:Source>
  <b:Source>
    <b:Tag>Daw93</b:Tag>
    <b:SourceType>JournalArticle</b:SourceType>
    <b:Guid>{A89865DE-DD98-4A8D-BBE0-36ECD7185BFB}</b:Guid>
    <b:Title>Prestressed concrete masonry walls subjected to uniform out-of-plane loading</b:Title>
    <b:Pages>969-979</b:Pages>
    <b:Year>1993</b:Year>
    <b:JournalName>Canadian Journal of Civil Engineering</b:JournalName>
    <b:Author>
      <b:Author>
        <b:NameList>
          <b:Person>
            <b:Last>Dawe</b:Last>
            <b:Middle>L</b:Middle>
            <b:First>J</b:First>
          </b:Person>
          <b:Person>
            <b:Last>Aridru</b:Last>
            <b:Middle>G</b:Middle>
            <b:First>G</b:First>
          </b:Person>
        </b:NameList>
      </b:Author>
    </b:Author>
    <b:Volume>20</b:Volume>
    <b:RefOrder>117</b:RefOrder>
  </b:Source>
  <b:Source>
    <b:Tag>Dev96</b:Tag>
    <b:SourceType>BookSection</b:SourceType>
    <b:Guid>{13F9DC3F-B424-49BB-83C2-F7AF7415B1A9}</b:Guid>
    <b:Title>Wind resistance of roof coverings</b:Title>
    <b:Year>1996</b:Year>
    <b:Publisher>Insurance Institute for Property Loss Reduction</b:Publisher>
    <b:Author>
      <b:Author>
        <b:NameList>
          <b:Person>
            <b:Last>Devlin</b:Last>
            <b:Middle>A</b:Middle>
            <b:First>P</b:First>
          </b:Person>
        </b:NameList>
      </b:Author>
    </b:Author>
    <b:BookTitle>Natural Hazard Mitigation Insights</b:BookTitle>
    <b:RefOrder>118</b:RefOrder>
  </b:Source>
  <b:Source>
    <b:Tag>Placeholder1</b:Tag>
    <b:SourceType>JournalArticle</b:SourceType>
    <b:Guid>{0C6927B5-9BE5-409B-AC15-77ABC32C0BAE}</b:Guid>
    <b:Title>Terminal Fall Speeds of Raindrops</b:Title>
    <b:Year>1972</b:Year>
    <b:Pages>877-879</b:Pages>
    <b:JournalName>Journal of Applied Meteorology</b:JournalName>
    <b:Author>
      <b:Author>
        <b:NameList>
          <b:Person>
            <b:Last>Dingle</b:Last>
            <b:Middle>N</b:Middle>
            <b:First>A</b:First>
          </b:Person>
          <b:Person>
            <b:Last>Lee</b:Last>
            <b:First>Y</b:First>
          </b:Person>
        </b:NameList>
      </b:Author>
    </b:Author>
    <b:Month>August</b:Month>
    <b:Volume>11</b:Volume>
    <b:RefOrder>119</b:RefOrder>
  </b:Source>
  <b:Source>
    <b:Tag>Dyr97</b:Tag>
    <b:SourceType>Book</b:SourceType>
    <b:Guid>{911CD6EF-A428-4005-AAE4-685536E14B27}</b:Guid>
    <b:Title>Wind Loads on Structures</b:Title>
    <b:Year>1997</b:Year>
    <b:City>Chichester</b:City>
    <b:Publisher>John Wiley &amp; Sons</b:Publisher>
    <b:Author>
      <b:Author>
        <b:NameList>
          <b:Person>
            <b:Last>Dyrbye</b:Last>
            <b:First>C</b:First>
          </b:Person>
          <b:Person>
            <b:Last>Hansen</b:Last>
            <b:Middle>O</b:Middle>
            <b:First>S</b:First>
          </b:Person>
        </b:NameList>
      </b:Author>
    </b:Author>
    <b:RefOrder>120</b:RefOrder>
  </b:Source>
  <b:Source>
    <b:Tag>Ell04</b:Tag>
    <b:SourceType>JournalArticle</b:SourceType>
    <b:Guid>{973D54D0-DE9E-4C0A-A9AE-B38215CB1A65}</b:Guid>
    <b:Title>Fragility assessment of light-frame wood construction subjected to wind and earthquake hazards</b:Title>
    <b:Year>2004</b:Year>
    <b:JournalName>Journal of Structural Engineering</b:JournalName>
    <b:Pages>1921-1930</b:Pages>
    <b:Author>
      <b:Author>
        <b:NameList>
          <b:Person>
            <b:Last>Ellingwood</b:Last>
            <b:First>B</b:First>
          </b:Person>
          <b:Person>
            <b:Last>Rosowsky</b:Last>
            <b:First>D</b:First>
          </b:Person>
          <b:Person>
            <b:Last>Li</b:Last>
            <b:First>Y</b:First>
          </b:Person>
          <b:Person>
            <b:Last>Kim</b:Last>
            <b:First>J</b:First>
          </b:Person>
        </b:NameList>
      </b:Author>
    </b:Author>
    <b:Volume>130</b:Volume>
    <b:Issue>12</b:Issue>
    <b:RefOrder>121</b:RefOrder>
  </b:Source>
  <b:Source>
    <b:Tag>Squ09</b:Tag>
    <b:SourceType>Book</b:SourceType>
    <b:Guid>{2215D533-1A99-471E-A8A7-F384FCCFC46C}</b:Guid>
    <b:Title>Square Foot Costbook</b:Title>
    <b:Year>2009</b:Year>
    <b:Publisher>Engineering News Record</b:Publisher>
    <b:Author>
      <b:Author>
        <b:NameList>
          <b:Person>
            <b:Last>ENR</b:Last>
          </b:Person>
        </b:NameList>
      </b:Author>
    </b:Author>
    <b:RefOrder>122</b:RefOrder>
  </b:Source>
  <b:Source>
    <b:Tag>Cun93</b:Tag>
    <b:SourceType>Report</b:SourceType>
    <b:Guid>{90737EA5-E962-4700-BDDB-EECEC6DD0262}</b:Guid>
    <b:Title>Roof sheathing fastening schedules for wind uplift</b:Title>
    <b:Year>1993</b:Year>
    <b:Publisher>American Plywood Association</b:Publisher>
    <b:Author>
      <b:Author>
        <b:NameList>
          <b:Person>
            <b:Last>Cunningham</b:Last>
            <b:Middle>P</b:Middle>
            <b:First>T</b:First>
          </b:Person>
        </b:NameList>
      </b:Author>
    </b:Author>
    <b:Institution>APA Report T92-28</b:Institution>
    <b:RefOrder>123</b:RefOrder>
  </b:Source>
  <b:Source>
    <b:Tag>FEM03</b:Tag>
    <b:SourceType>Report</b:SourceType>
    <b:Guid>{A8BDC504-2B64-48BC-BD1E-292C018F696C}</b:Guid>
    <b:Author>
      <b:Author>
        <b:NameList>
          <b:Person>
            <b:Last>FEMA</b:Last>
          </b:Person>
        </b:NameList>
      </b:Author>
    </b:Author>
    <b:Title>Multi-hazard Loss Estimation Methodology, Hurricane Model, HAZUS®MH Technical Manual</b:Title>
    <b:Year>2003</b:Year>
    <b:Publisher>Federal Emergency Management Agency</b:Publisher>
    <b:City>Washington, D.C.</b:City>
    <b:RefOrder>124</b:RefOrder>
  </b:Source>
  <b:Source>
    <b:Tag>FEM06</b:Tag>
    <b:SourceType>Report</b:SourceType>
    <b:Guid>{10860EA9-E97D-4AB7-97D1-93F6C8CA6619}</b:Guid>
    <b:Author>
      <b:Author>
        <b:NameList>
          <b:Person>
            <b:Last>FEMA</b:Last>
          </b:Person>
        </b:NameList>
      </b:Author>
    </b:Author>
    <b:Title>Hurricane Katrina in the Gulf Coast: Observations, Recommendations and Technical Guidance</b:Title>
    <b:Year>2006</b:Year>
    <b:Publisher>Federal Emergency Management Agency</b:Publisher>
    <b:Institution>FEMA Report FEMA-549</b:Institution>
    <b:City>Washington, D.C.</b:City>
    <b:RefOrder>125</b:RefOrder>
  </b:Source>
  <b:Source>
    <b:Tag>FEM92</b:Tag>
    <b:SourceType>Report</b:SourceType>
    <b:Guid>{23C89DAB-C3B7-4F28-973B-29F0DE2219CE}</b:Guid>
    <b:Author>
      <b:Author>
        <b:NameList>
          <b:Person>
            <b:Last>FEMA</b:Last>
          </b:Person>
        </b:NameList>
      </b:Author>
    </b:Author>
    <b:Title>Building performance: Hurricane Andrew in Florida observations, recommendations, and technical guidance</b:Title>
    <b:Year>1992</b:Year>
    <b:Publisher>Federal Emergency Management Agency</b:Publisher>
    <b:Institution>FEMA Report FIA-22</b:Institution>
    <b:City>Washington, D.C.</b:City>
    <b:RefOrder>126</b:RefOrder>
  </b:Source>
  <b:Source>
    <b:Tag>DAS02</b:Tag>
    <b:SourceType>Misc</b:SourceType>
    <b:Guid>{FF806D9C-1CC4-45BF-B106-0234A59F13B4}</b:Guid>
    <b:Title>DASMA Garage Door and Commercial Door Wind Load Guide, Technical Data Sheet No. 155b</b:Title>
    <b:Year>2002</b:Year>
    <b:Publisher>Door &amp; Access Systems Manufacturer’s Association International</b:Publisher>
    <b:Author>
      <b:Author>
        <b:NameList>
          <b:Person>
            <b:Last>DASMA</b:Last>
          </b:Person>
        </b:NameList>
      </b:Author>
    </b:Author>
    <b:RefOrder>127</b:RefOrder>
  </b:Source>
  <b:Source>
    <b:Tag>ACI081</b:Tag>
    <b:SourceType>Book</b:SourceType>
    <b:Guid>{98FE339E-E483-46C2-94F5-2246BA012B0C}</b:Guid>
    <b:Author>
      <b:Author>
        <b:NameList>
          <b:Person>
            <b:Last>ACI</b:Last>
          </b:Person>
          <b:Person>
            <b:Last>ASCE</b:Last>
          </b:Person>
          <b:Person>
            <b:Last>TMS</b:Last>
          </b:Person>
        </b:NameList>
      </b:Author>
    </b:Author>
    <b:Title>Building Code Requirements for Masonry Structures (ACI 530-08/ASCE 5-08/TMS 402-08)</b:Title>
    <b:Year>2008</b:Year>
    <b:Publisher>American Concrete Institute, American Society of Civil Engineers, The Masonry Society</b:Publisher>
    <b:RefOrder>128</b:RefOrder>
  </b:Source>
  <b:Source>
    <b:Tag>ASC10</b:Tag>
    <b:SourceType>Book</b:SourceType>
    <b:Guid>{22C94E6C-D61C-4132-8E5D-298AFDCE41DF}</b:Guid>
    <b:Title>Minimum Design Loads for Buildings and Other Structures (ASCE 7-10)</b:Title>
    <b:Year>2010</b:Year>
    <b:Publisher>American Society of Civil Engineers</b:Publisher>
    <b:Author>
      <b:Author>
        <b:NameList>
          <b:Person>
            <b:Last>ASCE</b:Last>
          </b:Person>
        </b:NameList>
      </b:Author>
    </b:Author>
    <b:RefOrder>129</b:RefOrder>
  </b:Source>
  <b:Source>
    <b:Tag>Fer10</b:Tag>
    <b:SourceType>JournalArticle</b:SourceType>
    <b:Guid>{9140C8BD-9595-4E3B-8B4F-11247FF3AD67}</b:Guid>
    <b:Title>Performance of Hurricane Shutters Under Impact by Roof Tiles</b:Title>
    <b:Year>2010</b:Year>
    <b:JournalName>Engineering Structures</b:JournalName>
    <b:Pages>3384-3393</b:Pages>
    <b:Author>
      <b:Author>
        <b:NameList>
          <b:Person>
            <b:Last>Fernandez</b:Last>
            <b:First>G</b:First>
          </b:Person>
          <b:Person>
            <b:Last>Masters</b:Last>
            <b:First>F</b:First>
          </b:Person>
          <b:Person>
            <b:Last>Gurley</b:Last>
            <b:First>K</b:First>
          </b:Person>
        </b:NameList>
      </b:Author>
    </b:Author>
    <b:Volume>32</b:Volume>
    <b:Issue>10</b:Issue>
    <b:RefOrder>130</b:RefOrder>
  </b:Source>
  <b:Source>
    <b:Tag>FMG02</b:Tag>
    <b:SourceType>Book</b:SourceType>
    <b:Guid>{8E5E09A9-AFBD-4788-BB78-B980382C4B35}</b:Guid>
    <b:Title>Approval standard for class 1 roof covers (FM 4470)</b:Title>
    <b:Year>2002</b:Year>
    <b:Author>
      <b:Author>
        <b:Corporate>FM Global Technologies</b:Corporate>
      </b:Author>
    </b:Author>
    <b:Publisher>FM Global Technologies</b:Publisher>
    <b:RefOrder>131</b:RefOrder>
  </b:Source>
  <b:Source>
    <b:Tag>Fro94</b:Tag>
    <b:SourceType>JournalArticle</b:SourceType>
    <b:Guid>{FB98D7CF-4273-4E05-ADA8-658A9004122E}</b:Guid>
    <b:Title>The determinants of residential property damage caused by Hurricane Andrew</b:Title>
    <b:Year>1994</b:Year>
    <b:JournalName>Southern Economic Journal</b:JournalName>
    <b:Pages>387-397</b:Pages>
    <b:Author>
      <b:Author>
        <b:NameList>
          <b:Person>
            <b:Last>Fronstin</b:Last>
            <b:First>P</b:First>
          </b:Person>
          <b:Person>
            <b:Last>Holtmann</b:Last>
            <b:Middle>G</b:Middle>
            <b:First>A</b:First>
          </b:Person>
        </b:NameList>
      </b:Author>
    </b:Author>
    <b:Volume>61</b:Volume>
    <b:Issue>2</b:Issue>
    <b:RefOrder>132</b:RefOrder>
  </b:Source>
  <b:Source>
    <b:Tag>Gar05</b:Tag>
    <b:SourceType>Report</b:SourceType>
    <b:Guid>{7D150DF9-EC14-4B08-9B0C-C82E3660E0BA}</b:Guid>
    <b:Title>Cost Effectiveness of Mitigation Measures in Florida</b:Title>
    <b:Year>2005</b:Year>
    <b:Department>Department of Civil Engineering</b:Department>
    <b:Institution>Florida Institute of Technology</b:Institution>
    <b:ThesisType>MS Thesis</b:ThesisType>
    <b:Author>
      <b:Author>
        <b:NameList>
          <b:Person>
            <b:Last>Garcia</b:Last>
            <b:First>F</b:First>
          </b:Person>
        </b:NameList>
      </b:Author>
    </b:Author>
    <b:RefOrder>133</b:RefOrder>
  </b:Source>
  <b:Source>
    <b:Tag>Get92</b:Tag>
    <b:SourceType>ArticleInAPeriodical</b:SourceType>
    <b:Guid>{C6920A6C-1B88-45C2-9EE5-472B537BF551}</b:Guid>
    <b:Title>Building Code Eroded over Years Watered-Down Rules Meant Weaker Homes</b:Title>
    <b:Year>1992</b:Year>
    <b:PeriodicalTitle>The Miami Herald</b:PeriodicalTitle>
    <b:Month>October</b:Month>
    <b:Day>11</b:Day>
    <b:Author>
      <b:Author>
        <b:NameList>
          <b:Person>
            <b:Last>Getter</b:Last>
            <b:First>L</b:First>
          </b:Person>
        </b:NameList>
      </b:Author>
    </b:Author>
    <b:RefOrder>134</b:RefOrder>
  </b:Source>
  <b:Source>
    <b:Tag>Gin95</b:Tag>
    <b:SourceType>JournalArticle</b:SourceType>
    <b:Guid>{75072E6B-6957-4A6A-98D0-64EA890E5080}</b:Guid>
    <b:Title>Pressure factors for edge regions on low rise building roofs</b:Title>
    <b:Year>1995</b:Year>
    <b:Pages>337-344</b:Pages>
    <b:JournalName>Journal of Wind Engineering and Industrial Aerodynamics</b:JournalName>
    <b:Author>
      <b:Author>
        <b:NameList>
          <b:Person>
            <b:Last>Ginger</b:Last>
            <b:Middle>D</b:Middle>
            <b:First>J</b:First>
          </b:Person>
          <b:Person>
            <b:Last>Letchford</b:Last>
            <b:Middle>W</b:Middle>
            <b:First>C</b:First>
          </b:Person>
        </b:NameList>
      </b:Author>
    </b:Author>
    <b:Volume>54-55</b:Volume>
    <b:RefOrder>135</b:RefOrder>
  </b:Source>
  <b:Source>
    <b:Tag>Gin99</b:Tag>
    <b:SourceType>JournalArticle</b:SourceType>
    <b:Guid>{2C137218-0D61-4DC6-8A3F-1C01B2025D5C}</b:Guid>
    <b:Title>Net pressures on a low-rise full-scale building</b:Title>
    <b:JournalName>Journal of Wind Engineering and Industrial Aerodynamics</b:JournalName>
    <b:Year>1999</b:Year>
    <b:Pages>239-250</b:Pages>
    <b:Author>
      <b:Author>
        <b:NameList>
          <b:Person>
            <b:Last>Ginger</b:Last>
            <b:Middle>D</b:Middle>
            <b:First>J</b:First>
          </b:Person>
          <b:Person>
            <b:Last>Letchford</b:Last>
            <b:Middle>W</b:Middle>
            <b:First>C</b:First>
          </b:Person>
        </b:NameList>
      </b:Author>
    </b:Author>
    <b:Volume>83</b:Volume>
    <b:Issue>1-3</b:Issue>
    <b:RefOrder>136</b:RefOrder>
  </b:Source>
  <b:Source>
    <b:Tag>Can91</b:Tag>
    <b:SourceType>JournalArticle</b:SourceType>
    <b:Guid>{050DE0AB-303C-4297-BEF5-91467455F328}</b:Guid>
    <b:Title>Uplift resistance of various rafter-wall connections</b:Title>
    <b:Year>1991</b:Year>
    <b:JournalName>Forest Products Journal</b:JournalName>
    <b:Pages>27-34</b:Pages>
    <b:Author>
      <b:Author>
        <b:NameList>
          <b:Person>
            <b:Last>Canfield</b:Last>
            <b:First>L</b:First>
          </b:Person>
          <b:Person>
            <b:Last>Niu</b:Last>
            <b:First>S</b:First>
          </b:Person>
          <b:Person>
            <b:Last>Liu</b:Last>
            <b:First>H</b:First>
          </b:Person>
        </b:NameList>
      </b:Author>
    </b:Author>
    <b:Volume>41</b:Volume>
    <b:Issue>7-8</b:Issue>
    <b:RefOrder>137</b:RefOrder>
  </b:Source>
  <b:Source>
    <b:Tag>Gio02</b:Tag>
    <b:SourceType>ConferenceProceedings</b:SourceType>
    <b:Guid>{628563BF-ED5D-4D83-9572-DB46714B4C6A}</b:Guid>
    <b:Title>Stochastic simulation of correlated wind pressure fields on low-rise gable roof structures</b:Title>
    <b:Year>2002</b:Year>
    <b:ConferenceName>15th ASCE Engineering Mechanics Conference</b:ConferenceName>
    <b:Author>
      <b:Author>
        <b:NameList>
          <b:Person>
            <b:Last>Gioffre</b:Last>
            <b:First>M</b:First>
          </b:Person>
          <b:Person>
            <b:Last>Gurley</b:Last>
            <b:First>K</b:First>
          </b:Person>
          <b:Person>
            <b:Last>Cope</b:Last>
            <b:First>A</b:First>
          </b:Person>
        </b:NameList>
      </b:Author>
    </b:Author>
    <b:RefOrder>138</b:RefOrder>
  </b:Source>
  <b:Source>
    <b:Tag>Gio00</b:Tag>
    <b:SourceType>JournalArticle</b:SourceType>
    <b:Guid>{6B8F51C1-B291-4F73-95D2-97BCE9B8E589}</b:Guid>
    <b:Title>Simulation of non-Gaussian field applied to wind pressure fluctuations</b:Title>
    <b:Pages>339-345</b:Pages>
    <b:Year>2000</b:Year>
    <b:JournalName>Probabilistic Engineering Mechanics</b:JournalName>
    <b:Author>
      <b:Author>
        <b:NameList>
          <b:Person>
            <b:Last>Gioffre</b:Last>
            <b:First>M</b:First>
          </b:Person>
          <b:Person>
            <b:Last>Gusella</b:Last>
            <b:First>V</b:First>
          </b:Person>
          <b:Person>
            <b:Last>Grigoriu</b:Last>
            <b:First>M</b:First>
          </b:Person>
        </b:NameList>
      </b:Author>
    </b:Author>
    <b:Volume>15</b:Volume>
    <b:Issue>4</b:Issue>
    <b:RefOrder>139</b:RefOrder>
  </b:Source>
  <b:Source>
    <b:Tag>New06</b:Tag>
    <b:SourceType>ArticleInAPeriodical</b:SourceType>
    <b:Guid>{BF4B996C-5090-45B1-B7E6-2ABBBCC1539D}</b:Guid>
    <b:Title>New Catastrophe Models for Hard Times</b:Title>
    <b:Year>2006</b:Year>
    <b:Pages>32-36</b:Pages>
    <b:PeriodicalTitle>Contingencies</b:PeriodicalTitle>
    <b:Month>March/April</b:Month>
    <b:Author>
      <b:Author>
        <b:NameList>
          <b:Person>
            <b:Last>Grossi</b:Last>
            <b:First>P</b:First>
          </b:Person>
          <b:Person>
            <b:Last>Kunreuther</b:Last>
            <b:First>H</b:First>
          </b:Person>
        </b:NameList>
      </b:Author>
    </b:Author>
    <b:RefOrder>140</b:RefOrder>
  </b:Source>
  <b:Source>
    <b:Tag>Gur03</b:Tag>
    <b:SourceType>ConferenceProceedings</b:SourceType>
    <b:Guid>{BF9918CE-62B5-4300-8991-FB4DED5E72D1}</b:Guid>
    <b:Title>A simulation model for wind damage predictions in Florida</b:Title>
    <b:Year>2003</b:Year>
    <b:ConferenceName>11th International Conference in Wind Engineering</b:ConferenceName>
    <b:Author>
      <b:Author>
        <b:NameList>
          <b:Person>
            <b:Last>Gurley</b:Last>
            <b:First>K</b:First>
          </b:Person>
          <b:Person>
            <b:Last>Cope</b:Last>
            <b:First>A</b:First>
          </b:Person>
          <b:Person>
            <b:Last>Pinelli</b:Last>
            <b:Middle>P</b:Middle>
            <b:First>J</b:First>
          </b:Person>
          <b:Person>
            <b:Last>Hamid</b:Last>
            <b:First>S</b:First>
          </b:Person>
        </b:NameList>
      </b:Author>
    </b:Author>
    <b:RefOrder>141</b:RefOrder>
  </b:Source>
  <b:Source>
    <b:Tag>Haj98</b:Tag>
    <b:SourceType>JournalArticle</b:SourceType>
    <b:Guid>{21CFC8A8-3F03-4806-8D11-0190DF80CE0B}</b:Guid>
    <b:Title>Analysis of atmospheric wind and pressures on a low-rise building</b:Title>
    <b:Year>1998</b:Year>
    <b:JournalName>Journal of Fluids and Structures</b:JournalName>
    <b:Pages>537-547</b:Pages>
    <b:Author>
      <b:Author>
        <b:NameList>
          <b:Person>
            <b:Last>Hajj</b:Last>
            <b:Middle>R</b:Middle>
            <b:First>M</b:First>
          </b:Person>
          <b:Person>
            <b:Last>Jordan</b:Last>
            <b:Middle>A</b:Middle>
            <b:First>D</b:First>
          </b:Person>
          <b:Person>
            <b:Last>Tieleman</b:Last>
            <b:Middle>W</b:Middle>
            <b:First>H</b:First>
          </b:Person>
        </b:NameList>
      </b:Author>
    </b:Author>
    <b:Volume>12</b:Volume>
    <b:Issue>5</b:Issue>
    <b:RefOrder>142</b:RefOrder>
  </b:Source>
  <b:Source>
    <b:Tag>Ham10</b:Tag>
    <b:SourceType>JournalArticle</b:SourceType>
    <b:Guid>{719BA142-403B-4567-9CCB-4ED61122D907}</b:Guid>
    <b:Title>Predicting Losses of Residential Structures in the State of Florida by the Public Hurricane Loss Evaluation Models</b:Title>
    <b:JournalName>Journal of Statistical Methodology</b:JournalName>
    <b:Year>2010</b:Year>
    <b:Pages>552-573</b:Pages>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143</b:RefOrder>
  </b:Source>
  <b:Source>
    <b:Tag>Har90</b:Tag>
    <b:SourceType>JournalArticle</b:SourceType>
    <b:Guid>{0AD7C317-100F-4383-B1A3-CCAFB055D7B2}</b:Guid>
    <b:Title>The propagation of internal pressures in buildings</b:Title>
    <b:JournalName>Journal of Wind Engineering and Industrial Aerodynamics</b:JournalName>
    <b:Year>1990</b:Year>
    <b:Pages>169-184</b:Pages>
    <b:Author>
      <b:Author>
        <b:NameList>
          <b:Person>
            <b:Last>Harris</b:Last>
            <b:Middle>I</b:Middle>
            <b:First>R</b:First>
          </b:Person>
        </b:NameList>
      </b:Author>
    </b:Author>
    <b:Volume>34</b:Volume>
    <b:Issue>2</b:Issue>
    <b:RefOrder>144</b:RefOrder>
  </b:Source>
  <b:Source>
    <b:Tag>FEM07</b:Tag>
    <b:SourceType>Report</b:SourceType>
    <b:Guid>{E47B3702-0F4D-48AD-8D76-D9D7EC2538D4}</b:Guid>
    <b:Title>Multi-hazard Loss Estimation Methodology, Hurricane Model, HAZUS®MH MR3 Technical Manual</b:Title>
    <b:Year>2007</b:Year>
    <b:Author>
      <b:Author>
        <b:NameList>
          <b:Person>
            <b:Last>FEMA</b:Last>
          </b:Person>
        </b:NameList>
      </b:Author>
    </b:Author>
    <b:Publisher>Federal Emergency Management Agency</b:Publisher>
    <b:City>Washington, D.C.</b:City>
    <b:RefOrder>145</b:RefOrder>
  </b:Source>
  <b:Source>
    <b:Tag>HoT95</b:Tag>
    <b:SourceType>JournalArticle</b:SourceType>
    <b:Guid>{4275220A-E555-48F3-8512-FB4B58DB6A5B}</b:Guid>
    <b:Title>Characteristic pressure distribution shapes and load repetitions for the wind loading of low building roof panels</b:Title>
    <b:Year>1995</b:Year>
    <b:JournalName>Journal of Wind Engineering and Industrial Aerodynamics</b:JournalName>
    <b:Pages>261-279</b:Pages>
    <b:Volume>57</b:Volume>
    <b:Issue>2-3</b:Issue>
    <b:Author>
      <b:Author>
        <b:NameList>
          <b:Person>
            <b:Last>Ho</b:Last>
            <b:First>T</b:First>
          </b:Person>
          <b:Person>
            <b:Last>Davenport</b:Last>
            <b:Middle>G</b:Middle>
            <b:First>A</b:First>
          </b:Person>
          <b:Person>
            <b:Last>Surry</b:Last>
            <b:First>D</b:First>
          </b:Person>
        </b:NameList>
      </b:Author>
    </b:Author>
    <b:RefOrder>146</b:RefOrder>
  </b:Source>
  <b:Source>
    <b:Tag>Hol04</b:Tag>
    <b:SourceType>JournalArticle</b:SourceType>
    <b:Guid>{E5BFD1EA-A251-4FAF-A823-F797D85D41F8}</b:Guid>
    <b:Title>Trajectories of spheres in strong winds with application to wind-borne debris</b:Title>
    <b:Pages>9-22</b:Pages>
    <b:Year>2004</b:Year>
    <b:JournalName>Journal of Wind Engineering and Industrial Aerodynamics</b:JournalName>
    <b:Author>
      <b:Author>
        <b:NameList>
          <b:Person>
            <b:Last>Holmes</b:Last>
            <b:Middle>D</b:Middle>
            <b:First>J</b:First>
          </b:Person>
        </b:NameList>
      </b:Author>
    </b:Author>
    <b:Volume>92</b:Volume>
    <b:Issue>1</b:Issue>
    <b:RefOrder>147</b:RefOrder>
  </b:Source>
  <b:Source>
    <b:Tag>Hol96</b:Tag>
    <b:SourceType>ConferenceProceedings</b:SourceType>
    <b:Guid>{5C7E008A-80AA-4B6A-B7FF-E409E7F6E520}</b:Guid>
    <b:Title>Vulnerability curves for buildings in tropical cyclone regions</b:Title>
    <b:Year>1996</b:Year>
    <b:Pages>78-81</b:Pages>
    <b:ConferenceName>Probabilistic Mechanics and Structural Reliability</b:ConferenceName>
    <b:Author>
      <b:Author>
        <b:NameList>
          <b:Person>
            <b:Last>Holmes</b:Last>
            <b:Middle>D</b:Middle>
            <b:First>J</b:First>
          </b:Person>
        </b:NameList>
      </b:Author>
    </b:Author>
    <b:RefOrder>148</b:RefOrder>
  </b:Source>
  <b:Source>
    <b:Tag>Hol06</b:Tag>
    <b:SourceType>JournalArticle</b:SourceType>
    <b:Guid>{734172CB-3CD2-4F65-8641-519EFF82DA6F}</b:Guid>
    <b:Title>Investigations of plate-type windborne debris--Part II: Computed trajectories</b:Title>
    <b:JournalName>Journal of Wind Engineering and Industrial Aerodynamics</b:JournalName>
    <b:Year>2006</b:Year>
    <b:Pages>21-39</b:Pages>
    <b:Volume>94</b:Volume>
    <b:Issue>1</b:Issue>
    <b:Author>
      <b:Author>
        <b:NameList>
          <b:Person>
            <b:Last>Holmes</b:Last>
            <b:Middle>D</b:Middle>
            <b:First>J</b:First>
          </b:Person>
          <b:Person>
            <b:Last>Letchford</b:Last>
            <b:Middle>W</b:Middle>
            <b:First>C</b:First>
          </b:Person>
          <b:Person>
            <b:Last>Lin</b:Last>
            <b:First>N</b:First>
          </b:Person>
        </b:NameList>
      </b:Author>
    </b:Author>
    <b:RefOrder>149</b:RefOrder>
  </b:Source>
  <b:Source>
    <b:Tag>ICC92</b:Tag>
    <b:SourceType>Book</b:SourceType>
    <b:Guid>{26BFB0B0-43CC-4CB5-99F8-6E1D2586028A}</b:Guid>
    <b:Title>CABO/ANSI A117.1 Standard</b:Title>
    <b:Year>1992</b:Year>
    <b:Author>
      <b:Author>
        <b:NameList>
          <b:Person>
            <b:Last>ICC</b:Last>
          </b:Person>
        </b:NameList>
      </b:Author>
    </b:Author>
    <b:Publisher>International Code Council</b:Publisher>
    <b:RefOrder>150</b:RefOrder>
  </b:Source>
  <b:Source>
    <b:Tag>Jai09</b:Tag>
    <b:SourceType>ConferenceProceedings</b:SourceType>
    <b:Guid>{AEDBC2EF-1DC0-460D-B33D-DEB93FF77CD9}</b:Guid>
    <b:Title>Statistical Analysis of 2004 and 2005 Hurricane Claims Data</b:Title>
    <b:Year>2009</b:Year>
    <b:City>San Juan</b:City>
    <b:ConferenceName>11th American Conference on Wind Engineering</b:ConferenceName>
    <b:Author>
      <b:Author>
        <b:NameList>
          <b:Person>
            <b:Last>Jain</b:Last>
            <b:Middle>K</b:Middle>
            <b:First>V</b:First>
          </b:Person>
          <b:Person>
            <b:Last>Guin</b:Last>
            <b:First>J</b:First>
          </b:Person>
          <b:Person>
            <b:Last>He</b:Last>
            <b:First>H</b:First>
          </b:Person>
        </b:NameList>
      </b:Author>
    </b:Author>
    <b:RefOrder>151</b:RefOrder>
  </b:Source>
  <b:Source>
    <b:Tag>Jor99</b:Tag>
    <b:SourceType>ConferenceProceedings</b:SourceType>
    <b:Guid>{077178C2-A0F8-4DDC-BF50-CA987105FC15}</b:Guid>
    <b:Title>Analysis of the velocity-pressure peak relation for wind loads in structures</b:Title>
    <b:Pages>443-448</b:Pages>
    <b:Year>1999</b:Year>
    <b:ConferenceName>10th International Conference on Wind Engineering</b:ConferenceName>
    <b:Author>
      <b:Author>
        <b:NameList>
          <b:Person>
            <b:Last>Jordan</b:Last>
            <b:First>D</b:First>
          </b:Person>
          <b:Person>
            <b:Last>Hajj</b:Last>
            <b:First>M</b:First>
          </b:Person>
          <b:Person>
            <b:Last>Miksad</b:Last>
            <b:First>R</b:First>
          </b:Person>
          <b:Person>
            <b:Last>Tieleman</b:Last>
            <b:First>H</b:First>
          </b:Person>
        </b:NameList>
      </b:Author>
    </b:Author>
    <b:RefOrder>152</b:RefOrder>
  </b:Source>
  <b:Source>
    <b:Tag>Kar85</b:Tag>
    <b:SourceType>JournalArticle</b:SourceType>
    <b:Guid>{C2210BC0-E49A-48A5-A6CE-3D07359406AF}</b:Guid>
    <b:Title>Structural performance and wind speed-damage correlation in Hurricane Alicia</b:Title>
    <b:Pages>2596-2610</b:Pages>
    <b:Year>1985</b:Year>
    <b:JournalName>Journal of Structural Engineering</b:JournalName>
    <b:Volume>111</b:Volume>
    <b:Issue>12</b:Issue>
    <b:Author>
      <b:Author>
        <b:NameList>
          <b:Person>
            <b:Last>Kareem</b:Last>
            <b:First>A</b:First>
          </b:Person>
        </b:NameList>
      </b:Author>
    </b:Author>
    <b:RefOrder>153</b:RefOrder>
  </b:Source>
  <b:Source>
    <b:Tag>Kar86</b:Tag>
    <b:SourceType>JournalArticle</b:SourceType>
    <b:Guid>{07F43DB6-C7F1-4CF2-9EAD-84C5F1E5D21B}</b:Guid>
    <b:Title>Performance of cladding in Hurricane Alicia</b:Title>
    <b:Year>1986</b:Year>
    <b:JournalName>Journal of Structural Engineering</b:JournalName>
    <b:Pages>2679-2693</b:Pages>
    <b:Author>
      <b:Author>
        <b:NameList>
          <b:Person>
            <b:Last>Kareem</b:Last>
            <b:First>A</b:First>
          </b:Person>
        </b:NameList>
      </b:Author>
    </b:Author>
    <b:Volume>112</b:Volume>
    <b:Issue>12</b:Issue>
    <b:RefOrder>154</b:RefOrder>
  </b:Source>
  <b:Source>
    <b:Tag>Ins01</b:Tag>
    <b:SourceType>JournalArticle</b:SourceType>
    <b:Guid>{446F9B98-414D-4075-80E4-FEC55EDA1791}</b:Guid>
    <b:Title>Catastrophes: Insurance Issues</b:Title>
    <b:Year>2001</b:Year>
    <b:Author>
      <b:Author>
        <b:Corporate>Insurance Information Institute</b:Corporate>
      </b:Author>
    </b:Author>
    <b:Publisher>Issues Update</b:Publisher>
    <b:JournalName>Issues Update</b:JournalName>
    <b:RefOrder>155</b:RefOrder>
  </b:Source>
  <b:Source>
    <b:Tag>Kar87</b:Tag>
    <b:SourceType>JournalArticle</b:SourceType>
    <b:Guid>{9B7108D0-5AC8-413F-BEC1-D87C66BC4F52}</b:Guid>
    <b:Title>Wind effects on structures: a probabilistic viewpoint</b:Title>
    <b:JournalName>Probabilistic Engineering Mechanics</b:JournalName>
    <b:Year>1987</b:Year>
    <b:Pages>166-200</b:Pages>
    <b:Author>
      <b:Author>
        <b:NameList>
          <b:Person>
            <b:Last>Kareem</b:Last>
            <b:First>A</b:First>
          </b:Person>
        </b:NameList>
      </b:Author>
    </b:Author>
    <b:Volume>2</b:Volume>
    <b:Issue>4</b:Issue>
    <b:RefOrder>156</b:RefOrder>
  </b:Source>
  <b:Source>
    <b:Tag>Kas96</b:Tag>
    <b:SourceType>JournalArticle</b:SourceType>
    <b:Guid>{C7C03153-51E0-4F24-BAD6-63D402C922BF}</b:Guid>
    <b:Title>Design wind loads for low-rise buildings: a critical review of wind load specifications for industrial buildings</b:Title>
    <b:JournalName>Journal of Wind Engineering and Industrial Aerodynamics</b:JournalName>
    <b:Year>1996</b:Year>
    <b:Pages>169-179</b:Pages>
    <b:Author>
      <b:Author>
        <b:NameList>
          <b:Person>
            <b:Last>Kasperski</b:Last>
            <b:First>M</b:First>
          </b:Person>
        </b:NameList>
      </b:Author>
    </b:Author>
    <b:Volume>61</b:Volume>
    <b:Issue>2-3</b:Issue>
    <b:RefOrder>157</b:RefOrder>
  </b:Source>
  <b:Source>
    <b:Tag>Kei94</b:Tag>
    <b:SourceType>JournalArticle</b:SourceType>
    <b:Guid>{82B48553-AAD5-422A-B763-216FFDFE74BC}</b:Guid>
    <b:Title>Hurricane Andrew – structural performance of buildings in South Florida</b:Title>
    <b:JournalName>Journal of Performance of Constructed Facilities</b:JournalName>
    <b:Year>1994</b:Year>
    <b:Pages>178-191</b:Pages>
    <b:Author>
      <b:Author>
        <b:NameList>
          <b:Person>
            <b:Last>Keith</b:Last>
            <b:Middle>L</b:Middle>
            <b:First>E</b:First>
          </b:Person>
          <b:Person>
            <b:Last>Rose</b:Last>
            <b:Middle>D</b:Middle>
            <b:First>J</b:First>
          </b:Person>
        </b:NameList>
      </b:Author>
    </b:Author>
    <b:Volume>8</b:Volume>
    <b:Issue>3</b:Issue>
    <b:RefOrder>158</b:RefOrder>
  </b:Source>
  <b:Source>
    <b:Tag>Sid93</b:Tag>
    <b:SourceType>Report</b:SourceType>
    <b:Guid>{FFA83771-9477-468F-B025-403FE1BD7A19}</b:Guid>
    <b:Title>Identified Violations and Constructions Deficiencies in the Aftermath of Hurricane Andrew Reports</b:Title>
    <b:Year>1993</b:Year>
    <b:Publisher>Metro-Dade County Building and Zoning Department</b:Publisher>
    <b:Author>
      <b:Author>
        <b:Corporate>Siddiq Khan &amp; Associates</b:Corporate>
      </b:Author>
    </b:Author>
    <b:RefOrder>159</b:RefOrder>
  </b:Source>
  <b:Source>
    <b:Tag>Kha03</b:Tag>
    <b:SourceType>JournalArticle</b:SourceType>
    <b:Guid>{29102A87-6DC4-43A2-A4C8-A7184A9AA34B}</b:Guid>
    <b:Title>Vulnerability of buildings to windstorms and insurance loss estimation</b:Title>
    <b:Year>2003</b:Year>
    <b:JournalName>Journal of Wind Engineering and Industrial Aerodynamics</b:JournalName>
    <b:Pages>455-467</b:Pages>
    <b:Author>
      <b:Author>
        <b:NameList>
          <b:Person>
            <b:Last>Khanduri</b:Last>
            <b:Middle>C</b:Middle>
            <b:First>A</b:First>
          </b:Person>
          <b:Person>
            <b:Last>Morrow</b:Last>
            <b:Middle>C</b:Middle>
            <b:First>G</b:First>
          </b:Person>
        </b:NameList>
      </b:Author>
    </b:Author>
    <b:Volume>91</b:Volume>
    <b:Issue>4</b:Issue>
    <b:RefOrder>160</b:RefOrder>
  </b:Source>
  <b:Source>
    <b:Tag>Kle99</b:Tag>
    <b:SourceType>JournalArticle</b:SourceType>
    <b:Guid>{D74CAD99-C3BD-41D4-9DE3-425AA00F35B2}</b:Guid>
    <b:Title>The complementary roles of mitigation and insurance in managing catastrophic risks</b:Title>
    <b:JournalName>Risk Analysis</b:JournalName>
    <b:Year>1999</b:Year>
    <b:Pages>727-738</b:Pages>
    <b:Author>
      <b:Author>
        <b:NameList>
          <b:Person>
            <b:Last>Kleindorfer</b:Last>
            <b:Middle>R</b:Middle>
            <b:First>p</b:First>
          </b:Person>
          <b:Person>
            <b:Last>Kunreuther</b:Last>
            <b:First>H</b:First>
          </b:Person>
        </b:NameList>
      </b:Author>
    </b:Author>
    <b:Volume>19</b:Volume>
    <b:Issue>4</b:Issue>
    <b:RefOrder>161</b:RefOrder>
  </b:Source>
  <b:Source>
    <b:Tag>Sur98</b:Tag>
    <b:SourceType>JournalArticle</b:SourceType>
    <b:Guid>{6EDA113A-A33D-4BAF-B0A4-F661EB05D839}</b:Guid>
    <b:Title>Power spectra of wind pressures on low building roofs</b:Title>
    <b:JournalName>Journal of Wind Engineering and Industrial Aerodynamics</b:JournalName>
    <b:Year>1998</b:Year>
    <b:Pages>665-674</b:Pages>
    <b:Author>
      <b:Author>
        <b:NameList>
          <b:Person>
            <b:Last>Suresh Kumar</b:Last>
            <b:First>K</b:First>
          </b:Person>
          <b:Person>
            <b:Last>Stathopoulos</b:Last>
            <b:First>T</b:First>
          </b:Person>
        </b:NameList>
      </b:Author>
    </b:Author>
    <b:Volume>74-76</b:Volume>
    <b:RefOrder>162</b:RefOrder>
  </b:Source>
  <b:Source>
    <b:Tag>Placeholder2</b:Tag>
    <b:SourceType>JournalArticle</b:SourceType>
    <b:Guid>{04FD5165-8688-4B3E-A452-ED7C935F243B}</b:Guid>
    <b:Title>Atlantic basin hurricanes: indices of climatic changes</b:Title>
    <b:JournalName>Climatic Change</b:JournalName>
    <b:Year>1999</b:Year>
    <b:Pages>89-129</b:Pages>
    <b:Volume>42</b:Volume>
    <b:Author>
      <b:Author>
        <b:NameList>
          <b:Person>
            <b:Last>Landsea</b:Last>
            <b:Middle>W</b:Middle>
            <b:First>C</b:First>
          </b:Person>
          <b:Person>
            <b:Last>Pielke</b:Last>
            <b:Middle>A</b:Middle>
            <b:First>R</b:First>
          </b:Person>
          <b:Person>
            <b:Last>Mestas-Nunez</b:Last>
            <b:Middle>M</b:Middle>
            <b:First>A</b:First>
          </b:Person>
          <b:Person>
            <b:Last>Knaff</b:Last>
            <b:Middle>A</b:Middle>
            <b:First>J</b:First>
          </b:Person>
        </b:NameList>
      </b:Author>
    </b:Author>
    <b:RefOrder>163</b:RefOrder>
  </b:Source>
  <b:Source>
    <b:Tag>Lav03</b:Tag>
    <b:SourceType>ConferenceProceedings</b:SourceType>
    <b:Guid>{45D206A5-4FEB-4E6E-85C6-26FD211DF7BF}</b:Guid>
    <b:Title>The HAZUS-MH hurricane model</b:Title>
    <b:Year>2003</b:Year>
    <b:ConferenceName>11th International Conference on Wind Engineering</b:ConferenceName>
    <b:Author>
      <b:Author>
        <b:NameList>
          <b:Person>
            <b:Last>Lavelle</b:Last>
            <b:Middle>M</b:Middle>
            <b:First>F</b:First>
          </b:Person>
          <b:Person>
            <b:Last>Vickery</b:Last>
            <b:Middle>J</b:Middle>
            <b:First>P</b:First>
          </b:Person>
          <b:Person>
            <b:Last>Schauer</b:Last>
            <b:First>B</b:First>
          </b:Person>
          <b:Person>
            <b:Last>Twisdale</b:Last>
            <b:Middle>A</b:Middle>
            <b:First>L</b:First>
          </b:Person>
          <b:Person>
            <b:Last>Laatsch</b:Last>
            <b:First>E</b:First>
          </b:Person>
        </b:NameList>
      </b:Author>
    </b:Author>
    <b:RefOrder>164</b:RefOrder>
  </b:Source>
  <b:Source>
    <b:Tag>LiY05</b:Tag>
    <b:SourceType>JournalArticle</b:SourceType>
    <b:Guid>{C9AA9298-6824-4109-BFC9-F733A814DAFD}</b:Guid>
    <b:Title>Vulnerability of Wood Residential Construction to Hurricane Winds</b:Title>
    <b:Pages>11-16</b:Pages>
    <b:Year>2005</b:Year>
    <b:Publisher>Forest Products Society</b:Publisher>
    <b:JournalName>Wood Design Focus</b:JournalName>
    <b:Volume>15</b:Volume>
    <b:Issue>1</b:Issue>
    <b:Author>
      <b:Author>
        <b:NameList>
          <b:Person>
            <b:Last>Li</b:Last>
            <b:First>Y</b:First>
          </b:Person>
          <b:Person>
            <b:Last>Ellingwood</b:Last>
            <b:Middle>R</b:Middle>
            <b:First>B</b:First>
          </b:Person>
        </b:NameList>
      </b:Author>
    </b:Author>
    <b:RefOrder>165</b:RefOrder>
  </b:Source>
  <b:Source>
    <b:Tag>Lst05</b:Tag>
    <b:SourceType>Report</b:SourceType>
    <b:Guid>{C71F7E24-1F33-4824-A03D-070235E43621}</b:Guid>
    <b:Title>Rainwater Management Performance of Newly Constructed Residential Building Enclosures During August and September 2004</b:Title>
    <b:Year>2005</b:Year>
    <b:Publisher>Florida Home Builders Association</b:Publisher>
    <b:Author>
      <b:Author>
        <b:NameList>
          <b:Person>
            <b:Last>Lstiburek</b:Last>
            <b:Middle>W</b:Middle>
            <b:First>J</b:First>
          </b:Person>
        </b:NameList>
      </b:Author>
    </b:Author>
    <b:RefOrder>166</b:RefOrder>
  </b:Source>
  <b:Source>
    <b:Tag>Liu10</b:Tag>
    <b:SourceType>Report</b:SourceType>
    <b:Guid>{6CA86E12-E0BF-45B6-B01F-2DEA976E2C53}</b:Guid>
    <b:Title>Imputation Models for Use in Hurricane Building-Risk Analysis</b:Title>
    <b:Year>2010</b:Year>
    <b:City>Salt Lake City</b:City>
    <b:Publisher>Society of Risk Analysis</b:Publisher>
    <b:Author>
      <b:Author>
        <b:NameList>
          <b:Person>
            <b:Last>Liu</b:Last>
            <b:First>Z</b:First>
          </b:Person>
          <b:Person>
            <b:Last>Pita</b:Last>
            <b:First>G</b:First>
          </b:Person>
          <b:Person>
            <b:Last>Francis</b:Last>
            <b:First>R</b:First>
          </b:Person>
          <b:Person>
            <b:Last>Mitrani-Reiser</b:Last>
            <b:First>J</b:First>
          </b:Person>
          <b:Person>
            <b:Last>Guikema</b:Last>
            <b:First>S</b:First>
          </b:Person>
          <b:Person>
            <b:Last>Pinelli</b:Last>
            <b:First>J.-P</b:First>
          </b:Person>
        </b:NameList>
      </b:Author>
    </b:Author>
    <b:RefOrder>167</b:RefOrder>
  </b:Source>
  <b:Source>
    <b:Tag>Placeholder3</b:Tag>
    <b:SourceType>JournalArticle</b:SourceType>
    <b:Guid>{9229C9A9-A4C4-4352-A2F4-3CE594514076}</b:Guid>
    <b:Title>A Parametric Model for Predicting Hurricane Rainfall</b:Title>
    <b:Year>2007</b:Year>
    <b:JournalName>Monthly Weather Review</b:JournalName>
    <b:Pages>3086–3097</b:Pages>
    <b:Author>
      <b:Author>
        <b:NameList>
          <b:Person>
            <b:Last>Lonfat</b:Last>
            <b:First>M</b:First>
          </b:Person>
          <b:Person>
            <b:Last>Rogers</b:Last>
            <b:First>R</b:First>
          </b:Person>
          <b:Person>
            <b:Last>Marchok</b:Last>
            <b:First>T</b:First>
          </b:Person>
          <b:Person>
            <b:Last>Marks</b:Last>
            <b:Middle>D</b:Middle>
            <b:First>F</b:First>
          </b:Person>
        </b:NameList>
      </b:Author>
    </b:Author>
    <b:Volume>135</b:Volume>
    <b:Issue>9</b:Issue>
    <b:RefOrder>168</b:RefOrder>
  </b:Source>
  <b:Source>
    <b:Tag>Placeholder4</b:Tag>
    <b:SourceType>JournalArticle</b:SourceType>
    <b:Guid>{0E9E60C3-ABF2-402F-A34E-571856671BD1}</b:Guid>
    <b:Title>Precipitation Distribution in Tropical Cyclones Using the Tropical Rainfall Measuring Mission (TRMM) Microwave Imager: A Global Perspective</b:Title>
    <b:JournalName>Monthly Weather Review</b:JournalName>
    <b:Year>2004</b:Year>
    <b:Pages>1645-1660</b:Pages>
    <b:Volume>132</b:Volume>
    <b:Issue>7</b:Issue>
    <b:Author>
      <b:Author>
        <b:NameList>
          <b:Person>
            <b:Last>Lonfat</b:Last>
            <b:First>M</b:First>
          </b:Person>
          <b:Person>
            <b:Last>Marks</b:Last>
            <b:Middle>D</b:Middle>
            <b:First>F</b:First>
          </b:Person>
          <b:Person>
            <b:Last>Chen</b:Last>
            <b:Middle>S</b:Middle>
            <b:First>S</b:First>
          </b:Person>
        </b:NameList>
      </b:Author>
    </b:Author>
    <b:RefOrder>169</b:RefOrder>
  </b:Source>
  <b:Source>
    <b:Tag>Mah95</b:Tag>
    <b:SourceType>JournalArticle</b:SourceType>
    <b:Guid>{36B37CA2-3675-47AC-931B-F78DAC784E8A}</b:Guid>
    <b:Title>Wind resistant low-rise buildings in the tropics</b:Title>
    <b:JournalName>Journal of Performance of Constructed Facilities</b:JournalName>
    <b:Year>1995</b:Year>
    <b:Pages>330-346</b:Pages>
    <b:Volume>9</b:Volume>
    <b:Issue>4</b:Issue>
    <b:Author>
      <b:Author>
        <b:NameList>
          <b:Person>
            <b:Last>Mahendran</b:Last>
            <b:First>M</b:First>
          </b:Person>
        </b:NameList>
      </b:Author>
    </b:Author>
    <b:RefOrder>170</b:RefOrder>
  </b:Source>
  <b:Source>
    <b:Tag>Mar</b:Tag>
    <b:SourceType>Book</b:SourceType>
    <b:Guid>{C305276D-CCD1-4252-B366-00D150EB5AEB}</b:Guid>
    <b:Title>The measurement of wind loads on a full-scale mobile home (NBS IR 77-1289)</b:Title>
    <b:Publisher>National Bureau of Standards</b:Publisher>
    <b:Author>
      <b:Author>
        <b:NameList>
          <b:Person>
            <b:Last>Marshall</b:Last>
            <b:Middle>D</b:Middle>
            <b:First>R</b:First>
          </b:Person>
        </b:NameList>
      </b:Author>
    </b:Author>
    <b:Year>1977</b:Year>
    <b:RefOrder>171</b:RefOrder>
  </b:Source>
  <b:Source>
    <b:Tag>Mar94</b:Tag>
    <b:SourceType>Book</b:SourceType>
    <b:Guid>{D397B8B2-8CD7-4FAA-8B27-BF9BB948AB3D}</b:Guid>
    <b:Title>Manufactured homes – probability of failure and the need for better windstorm protection through improved anchoring systems (NIST IR 5370)</b:Title>
    <b:Year>1994</b:Year>
    <b:Publisher>National Institute of Standards and Technology</b:Publisher>
    <b:Author>
      <b:Author>
        <b:NameList>
          <b:Person>
            <b:Last>Marshall</b:Last>
            <b:Middle>D</b:Middle>
            <b:First>R</b:First>
          </b:Person>
        </b:NameList>
      </b:Author>
    </b:Author>
    <b:RefOrder>172</b:RefOrder>
  </b:Source>
  <b:Source>
    <b:Tag>Mar95</b:Tag>
    <b:SourceType>Book</b:SourceType>
    <b:Guid>{AD9242F8-2BEA-4E78-9436-7EBA110746E8}</b:Guid>
    <b:Title>Recommended Performance-Based Criteria for the Design of Manufactured Home Foundation Systems to Resist Wind and Seismic Loads (NIST IR 5664)</b:Title>
    <b:Year>1995</b:Year>
    <b:Publisher>National Institute of Standards and Technology</b:Publisher>
    <b:Author>
      <b:Author>
        <b:NameList>
          <b:Person>
            <b:Last>Marshall</b:Last>
            <b:Middle>D</b:Middle>
            <b:First>R</b:First>
          </b:Person>
          <b:Person>
            <b:Last>Yokel</b:Last>
            <b:First>F</b:First>
          </b:Person>
        </b:NameList>
      </b:Author>
    </b:Author>
    <b:RefOrder>173</b:RefOrder>
  </b:Source>
  <b:Source>
    <b:Tag>Mar97</b:Tag>
    <b:SourceType>JournalArticle</b:SourceType>
    <b:Guid>{20E00D9C-A5F8-489D-BE6D-4EEA2042CACC}</b:Guid>
    <b:Title>Conical vortex movement and its effect on roof pressures</b:Title>
    <b:Year>1997</b:Year>
    <b:JournalName>Journal of Wind Engineering and Industrial Aerodynamics</b:JournalName>
    <b:Pages>589-595</b:Pages>
    <b:Author>
      <b:Author>
        <b:NameList>
          <b:Person>
            <b:Last>Marwood</b:Last>
            <b:First>R</b:First>
          </b:Person>
          <b:Person>
            <b:Last>Wood</b:Last>
            <b:Middle>J</b:Middle>
            <b:First>C</b:First>
          </b:Person>
        </b:NameList>
      </b:Author>
    </b:Author>
    <b:Volume>69-71</b:Volume>
    <b:RefOrder>174</b:RefOrder>
  </b:Source>
  <b:Source>
    <b:Tag>Mar98</b:Tag>
    <b:SourceType>JournalArticle</b:SourceType>
    <b:Guid>{8D026F23-0F26-42C1-9DF0-51DC3A200BFB}</b:Guid>
    <b:Title>Effects on surface roughness for wind pressure on glass and cladding of buildings</b:Title>
    <b:JournalName>Journal of Wind Engineering and Industrial Aerodynamics</b:JournalName>
    <b:Year>1998</b:Year>
    <b:Pages>651-663</b:Pages>
    <b:Volume>74-76</b:Volume>
    <b:Author>
      <b:Author>
        <b:NameList>
          <b:Person>
            <b:Last>Maruta</b:Last>
            <b:First>E</b:First>
          </b:Person>
          <b:Person>
            <b:Last>Kanda</b:Last>
            <b:First>M</b:First>
          </b:Person>
          <b:Person>
            <b:Last>Sato</b:Last>
            <b:First>J</b:First>
          </b:Person>
        </b:NameList>
      </b:Author>
    </b:Author>
    <b:RefOrder>175</b:RefOrder>
  </b:Source>
  <b:Source>
    <b:Tag>Mas10</b:Tag>
    <b:SourceType>JournalArticle</b:SourceType>
    <b:Guid>{5622DC4F-4B2D-4D77-BD56-18AE9BEF2892}</b:Guid>
    <b:Title>Vulnerability of Residential Window Glass to Lightweight Windborne Debris</b:Title>
    <b:JournalName>Engineering Structures</b:JournalName>
    <b:Year>2010</b:Year>
    <b:Pages>911-921</b:Pages>
    <b:Volume>32</b:Volume>
    <b:Issue>4</b:Issue>
    <b:Author>
      <b:Author>
        <b:NameList>
          <b:Person>
            <b:Last>Masters</b:Last>
            <b:Middle>J</b:Middle>
            <b:First>F</b:First>
          </b:Person>
          <b:Person>
            <b:Last>Gurley</b:Last>
            <b:First>K</b:First>
          </b:Person>
          <b:Person>
            <b:Last>Shah</b:Last>
            <b:First>N</b:First>
          </b:Person>
          <b:Person>
            <b:Last>Fernandez</b:Last>
            <b:First>G</b:First>
          </b:Person>
        </b:NameList>
      </b:Author>
    </b:Author>
    <b:RefOrder>176</b:RefOrder>
  </b:Source>
  <b:Source>
    <b:Tag>Mel07</b:Tag>
    <b:SourceType>JournalArticle</b:SourceType>
    <b:Guid>{B3AE245B-F906-4A78-8C66-4808EE16AB2C}</b:Guid>
    <b:Title>Roof damage in new homes caused by Hurricane Charley</b:Title>
    <b:JournalName>Journal of Performance of Constructed Facilities</b:JournalName>
    <b:Year>2007</b:Year>
    <b:Pages>97-107</b:Pages>
    <b:Volume>21</b:Volume>
    <b:Issue>2</b:Issue>
    <b:Author>
      <b:Author>
        <b:NameList>
          <b:Person>
            <b:Last>Meloy</b:Last>
            <b:First>N</b:First>
          </b:Person>
          <b:Person>
            <b:Last>Sen</b:Last>
            <b:First>R</b:First>
          </b:Person>
          <b:Person>
            <b:Last>Pai</b:Last>
            <b:First>N</b:First>
          </b:Person>
          <b:Person>
            <b:Last>Mullins</b:Last>
            <b:First>G</b:First>
          </b:Person>
        </b:NameList>
      </b:Author>
    </b:Author>
    <b:RefOrder>177</b:RefOrder>
  </b:Source>
  <b:Source>
    <b:Tag>Mee92</b:Tag>
    <b:SourceType>JournalArticle</b:SourceType>
    <b:Guid>{9478A222-0FD6-4970-AEBA-769D0B5DED8F}</b:Guid>
    <b:Title>The improved performance of hip roofs in extreme  winds -- A case study</b:Title>
    <b:JournalName>Journal of Wind Engineering and Industrial Aerodynamics</b:JournalName>
    <b:Year>1992</b:Year>
    <b:Pages>1717-1726</b:Pages>
    <b:Volume>43</b:Volume>
    <b:Issue>1-3</b:Issue>
    <b:Author>
      <b:Author>
        <b:NameList>
          <b:Person>
            <b:Last>Meecham</b:Last>
            <b:First>D</b:First>
          </b:Person>
        </b:NameList>
      </b:Author>
    </b:Author>
    <b:RefOrder>178</b:RefOrder>
  </b:Source>
  <b:Source>
    <b:Tag>Meh</b:Tag>
    <b:SourceType>ConferenceProceedings</b:SourceType>
    <b:Guid>{78C637A0-024B-4054-AF8F-5C50ECD3FD53}</b:Guid>
    <b:Title>Wind Load History: ANSI A58.1-1972 to ASCE 7-05</b:Title>
    <b:Pages>2134-2140</b:Pages>
    <b:Publisher>Structures Congress</b:Publisher>
    <b:Author>
      <b:Author>
        <b:NameList>
          <b:Person>
            <b:Last>Mehta</b:Last>
            <b:Middle>C</b:Middle>
            <b:First>K</b:First>
          </b:Person>
        </b:NameList>
      </b:Author>
    </b:Author>
    <b:Year>2010</b:Year>
    <b:RefOrder>179</b:RefOrder>
  </b:Source>
  <b:Source>
    <b:Tag>Meh92</b:Tag>
    <b:SourceType>JournalArticle</b:SourceType>
    <b:Guid>{BDFFE2DB-2D46-4C68-9785-A44D533AC552}</b:Guid>
    <b:Title>Wind resistance categorization of buildings for insurance</b:Title>
    <b:Pages>2617-2628</b:Pages>
    <b:Year>1992</b:Year>
    <b:JournalName>Journal of Wind Engineering and Industrial Aerodynamics</b:JournalName>
    <b:Volume>44</b:Volume>
    <b:Issue>1-3</b:Issue>
    <b:Author>
      <b:Author>
        <b:NameList>
          <b:Person>
            <b:Last>Mehta</b:Last>
            <b:Middle>C</b:Middle>
            <b:First>K</b:First>
          </b:Person>
          <b:Person>
            <b:Last>Cheshire</b:Last>
            <b:Middle>H</b:Middle>
            <b:First>R</b:First>
          </b:Person>
          <b:Person>
            <b:Last>McDonald</b:Last>
            <b:Middle>R</b:Middle>
            <b:First>J</b:First>
          </b:Person>
        </b:NameList>
      </b:Author>
    </b:Author>
    <b:RefOrder>180</b:RefOrder>
  </b:Source>
  <b:Source>
    <b:Tag>Mil99</b:Tag>
    <b:SourceType>Book</b:SourceType>
    <b:Guid>{005ACDE7-14D9-435B-8564-EE339081189D}</b:Guid>
    <b:Title>Disasters by Design: A Reassessment of Natural Hazards in the United States</b:Title>
    <b:Year>1999</b:Year>
    <b:Pages>129</b:Pages>
    <b:Publisher>Joseph Henry Press</b:Publisher>
    <b:Author>
      <b:Author>
        <b:NameList>
          <b:Person>
            <b:Last>Mileti</b:Last>
            <b:First>D</b:First>
          </b:Person>
        </b:NameList>
      </b:Author>
    </b:Author>
    <b:RefOrder>181</b:RefOrder>
  </b:Source>
  <b:Source>
    <b:Tag>Min94</b:Tag>
    <b:SourceType>JournalArticle</b:SourceType>
    <b:Guid>{02115A23-C1E3-4067-93BB-0FD4CBE39B33}</b:Guid>
    <b:Title>Windborne debris and the building envelope</b:Title>
    <b:Year>1994</b:Year>
    <b:JournalName>Journal of Wind Engineering and Industrial Aerodynamics</b:JournalName>
    <b:Pages>207-227</b:Pages>
    <b:Volume>53</b:Volume>
    <b:Issue>1-2</b:Issue>
    <b:Author>
      <b:Author>
        <b:NameList>
          <b:Person>
            <b:Last>Minor</b:Last>
            <b:Middle>E</b:Middle>
            <b:First>J</b:First>
          </b:Person>
        </b:NameList>
      </b:Author>
    </b:Author>
    <b:RefOrder>182</b:RefOrder>
  </b:Source>
  <b:Source>
    <b:Tag>Min01</b:Tag>
    <b:SourceType>ConferenceProceedings</b:SourceType>
    <b:Guid>{2F40A393-BFCF-4666-A5F9-1C297144CB14}</b:Guid>
    <b:Title>Hurricane loss estimation – The HAZUS preview model</b:Title>
    <b:Year>2001</b:Year>
    <b:ConferenceName>1st America’s Conference on Wind Engineering</b:ConferenceName>
    <b:Author>
      <b:Author>
        <b:NameList>
          <b:Person>
            <b:Last>Minor</b:Last>
            <b:Middle>E</b:Middle>
            <b:First>J</b:First>
          </b:Person>
          <b:Person>
            <b:Last>Schneider</b:Last>
            <b:First>P</b:First>
          </b:Person>
        </b:NameList>
      </b:Author>
    </b:Author>
    <b:RefOrder>183</b:RefOrder>
  </b:Source>
  <b:Source>
    <b:Tag>Mit96</b:Tag>
    <b:SourceType>ConferenceProceedings</b:SourceType>
    <b:Guid>{952B771B-D5AC-4EF2-AE1D-44CFA23AA56B}</b:Guid>
    <b:Title>A predicting method of typhoon wind damages</b:Title>
    <b:Pages>970-973</b:Pages>
    <b:Year>1996</b:Year>
    <b:ConferenceName>7th Specialty Conference</b:ConferenceName>
    <b:Publisher>Probabilistic Mechanics and Structural Reliability</b:Publisher>
    <b:Author>
      <b:Author>
        <b:NameList>
          <b:Person>
            <b:Last>Mitsuta</b:Last>
            <b:First>Y</b:First>
          </b:Person>
          <b:Person>
            <b:Last>Fujii</b:Last>
            <b:First>T</b:First>
          </b:Person>
          <b:Person>
            <b:Last>Nagashima</b:Last>
            <b:First>I</b:First>
          </b:Person>
        </b:NameList>
      </b:Author>
    </b:Author>
    <b:RefOrder>184</b:RefOrder>
  </b:Source>
  <b:Source>
    <b:Tag>Miz94</b:Tag>
    <b:SourceType>Report</b:SourceType>
    <b:Guid>{2AAA2C10-D9D8-47CF-8B91-47692DA7F808}</b:Guid>
    <b:Title>Wind Resistance of Sheathing for Residential Roofs</b:Title>
    <b:Year>1994</b:Year>
    <b:Department>Department of Civil Engineering</b:Department>
    <b:Institution>Clemson University</b:Institution>
    <b:ThesisType>MS Thesis</b:ThesisType>
    <b:Author>
      <b:Author>
        <b:NameList>
          <b:Person>
            <b:Last>Mizzell</b:Last>
            <b:Middle>P</b:Middle>
            <b:First>D</b:First>
          </b:Person>
        </b:NameList>
      </b:Author>
    </b:Author>
    <b:RefOrder>185</b:RefOrder>
  </b:Source>
  <b:Source>
    <b:Tag>Mul06</b:Tag>
    <b:SourceType>Report</b:SourceType>
    <b:Guid>{23824CF2-93C4-4F0F-9736-F74846A6CC16}</b:Guid>
    <b:Title>Water Intrusion in Central Florida Homes During Hurricane Jeanne in September 2004</b:Title>
    <b:Year>2006</b:Year>
    <b:Institution>University of Central Florida Constructability Lab</b:Institution>
    <b:Author>
      <b:Author>
        <b:NameList>
          <b:Person>
            <b:Last>Mullens</b:Last>
            <b:First>M</b:First>
          </b:Person>
          <b:Person>
            <b:Last>Hoekstra</b:Last>
            <b:First>R</b:First>
          </b:Person>
          <b:Person>
            <b:Last>Nahmens</b:Last>
            <b:First>I</b:First>
          </b:Person>
          <b:Person>
            <b:Last>Martinez</b:Last>
            <b:First>F</b:First>
          </b:Person>
        </b:NameList>
      </b:Author>
    </b:Author>
    <b:RefOrder>186</b:RefOrder>
  </b:Source>
  <b:Source>
    <b:Tag>Mun90</b:Tag>
    <b:SourceType>Book</b:SourceType>
    <b:Guid>{5CCFDA38-D239-463F-8470-5511ED1A7BDA}</b:Guid>
    <b:Title>Fundamentals of Fluid Mechanics</b:Title>
    <b:Year>1990</b:Year>
    <b:Publisher>John Wiley &amp; Sons</b:Publisher>
    <b:Author>
      <b:Author>
        <b:NameList>
          <b:Person>
            <b:Last>Munson</b:Last>
            <b:First>B</b:First>
          </b:Person>
          <b:Person>
            <b:Last>Young</b:Last>
            <b:First>D</b:First>
          </b:Person>
          <b:Person>
            <b:Last>Okiishi</b:Last>
            <b:First>T</b:First>
          </b:Person>
        </b:NameList>
      </b:Author>
    </b:Author>
    <b:RefOrder>187</b:RefOrder>
  </b:Source>
  <b:Source>
    <b:Tag>NAH93</b:Tag>
    <b:SourceType>Report</b:SourceType>
    <b:Guid>{28C36ED1-6F86-4443-93F9-7A4BD953599A}</b:Guid>
    <b:Title>Assessment of Damage to Single-Family Homes Caused by Hurricanes Andrew and Iniki</b:Title>
    <b:Year>1993</b:Year>
    <b:Publisher>U.S. Department of Housing and Urban Development</b:Publisher>
    <b:Author>
      <b:Author>
        <b:Corporate>NAHB Research Center</b:Corporate>
      </b:Author>
    </b:Author>
    <b:RefOrder>188</b:RefOrder>
  </b:Source>
  <b:Source>
    <b:Tag>NAH96</b:Tag>
    <b:SourceType>Report</b:SourceType>
    <b:Guid>{C127041F-6FBE-4650-9A38-B2A9093C5850}</b:Guid>
    <b:Author>
      <b:Author>
        <b:Corporate>NAHB Research Center</b:Corporate>
      </b:Author>
    </b:Author>
    <b:Title>Assessment of Damage to Homes caused by Hurricane Opal</b:Title>
    <b:Year>1996</b:Year>
    <b:Publisher>Florida State Home Builders Association</b:Publisher>
    <b:RefOrder>189</b:RefOrder>
  </b:Source>
  <b:Source>
    <b:Tag>NAH98</b:Tag>
    <b:SourceType>Report</b:SourceType>
    <b:Guid>{5C497485-E26E-4DC3-9EFF-13FDDF20FD1E}</b:Guid>
    <b:Author>
      <b:Author>
        <b:Corporate>NAHB Research Center</b:Corporate>
      </b:Author>
    </b:Author>
    <b:Title>Factory and site built housing, a comparison for the 21st century</b:Title>
    <b:Year>1998</b:Year>
    <b:Publisher>U.S. Department of Housing and Urban Development</b:Publisher>
    <b:RefOrder>190</b:RefOrder>
  </b:Source>
  <b:Source>
    <b:Tag>NAH99</b:Tag>
    <b:SourceType>Report</b:SourceType>
    <b:Guid>{E8510779-6CE7-410B-81DB-E8EEBD0D3BAF}</b:Guid>
    <b:Author>
      <b:Author>
        <b:Corporate>NAHB Research Center</b:Corporate>
      </b:Author>
    </b:Author>
    <b:Title>Reliability of conventional residential construction: an assessment of roof component performance in Hurricane Andrew and typical wind regions of the United States</b:Title>
    <b:Year>1999</b:Year>
    <b:Publisher>U.S. Department of Housing and Urban Development</b:Publisher>
    <b:RefOrder>191</b:RefOrder>
  </b:Source>
  <b:Source>
    <b:Tag>NAH03</b:Tag>
    <b:SourceType>Report</b:SourceType>
    <b:Guid>{07BB48A7-B6F5-427B-8B14-AB2022B25536}</b:Guid>
    <b:Author>
      <b:Author>
        <b:Corporate>NAHB Research Center</b:Corporate>
      </b:Author>
    </b:Author>
    <b:Title>Roof Sheathing Connection Tolerances</b:Title>
    <b:Year>2003</b:Year>
    <b:Publisher>US Department of Housing and Urban Development</b:Publisher>
    <b:RefOrder>192</b:RefOrder>
  </b:Source>
  <b:Source>
    <b:Tag>Owe01</b:Tag>
    <b:SourceType>Misc</b:SourceType>
    <b:Guid>{176B52F1-63BB-4D77-B57C-71F7B2C5AF16}</b:Guid>
    <b:Title>Certificate of conformance, owens corning select vinyl siding</b:Title>
    <b:Year>2001</b:Year>
    <b:Publisher>Owens Corning</b:Publisher>
    <b:Author>
      <b:Author>
        <b:Corporate>Owens Corning</b:Corporate>
      </b:Author>
    </b:Author>
    <b:RefOrder>193</b:RefOrder>
  </b:Source>
  <b:Source>
    <b:Tag>Pea96</b:Tag>
    <b:SourceType>JournalArticle</b:SourceType>
    <b:Guid>{2F397376-F0AC-4B1B-BCCB-7D519347257A}</b:Guid>
    <b:Title>Wind protection tie- downs for manufactured homes</b:Title>
    <b:Year>1996</b:Year>
    <b:JournalName>Practice Periodical on Structural Design and Construction</b:JournalName>
    <b:Pages>126-140</b:Pages>
    <b:Volume>1</b:Volume>
    <b:Issue>4</b:Issue>
    <b:Author>
      <b:Author>
        <b:NameList>
          <b:Person>
            <b:Last>Pearson</b:Last>
            <b:Middle>E</b:Middle>
            <b:First>J</b:First>
          </b:Person>
          <b:Person>
            <b:Last>Longinow</b:Last>
            <b:First>A</b:First>
          </b:Person>
          <b:Person>
            <b:Last>Meinheit</b:Last>
            <b:Middle>F</b:Middle>
            <b:First>D</b:First>
          </b:Person>
        </b:NameList>
      </b:Author>
    </b:Author>
    <b:RefOrder>194</b:RefOrder>
  </b:Source>
  <b:Source>
    <b:Tag>Pet97</b:Tag>
    <b:SourceType>JournalArticle</b:SourceType>
    <b:Guid>{B2F5501E-DF61-4A92-9B77-67C880DC00BD}</b:Guid>
    <b:Title>Wind uplift model for asphalt shingles</b:Title>
    <b:JournalName>Journal of Architectural Engineering</b:JournalName>
    <b:Year>1997</b:Year>
    <b:Pages>147-155</b:Pages>
    <b:Volume>3</b:Volume>
    <b:Issue>4</b:Issue>
    <b:Author>
      <b:Author>
        <b:NameList>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195</b:RefOrder>
  </b:Source>
  <b:Source>
    <b:Tag>Pet98</b:Tag>
    <b:SourceType>JournalArticle</b:SourceType>
    <b:Guid>{25390D12-AFE6-479E-BDE2-C37EDFAAE145}</b:Guid>
    <b:Title>Area average peak pressures in a gable roof vortex region</b:Title>
    <b:JournalName>Journal of Wind Engineering and Industrial Aerodynamics</b:JournalName>
    <b:Year>1998</b:Year>
    <b:Pages>205-215</b:Pages>
    <b:Volume>77-78</b:Volume>
    <b:Author>
      <b:Author>
        <b:NameList>
          <b:Person>
            <b:Last>Peterka</b:Last>
            <b:Middle>A</b:Middle>
            <b:First>J</b:First>
          </b:Person>
          <b:Person>
            <b:Last>Hosoya</b:Last>
            <b:First>N</b:First>
          </b:Person>
          <b:Person>
            <b:Last>Dodge</b:Last>
            <b:First>S</b:First>
          </b:Person>
          <b:Person>
            <b:Last>Cochran</b:Last>
            <b:Middle>S</b:Middle>
            <b:First>L</b:First>
          </b:Person>
          <b:Person>
            <b:Last>Cermak</b:Last>
            <b:Middle>E</b:Middle>
            <b:First>J</b:First>
          </b:Person>
        </b:NameList>
      </b:Author>
    </b:Author>
    <b:RefOrder>196</b:RefOrder>
  </b:Source>
  <b:Source>
    <b:Tag>Pet99</b:Tag>
    <b:SourceType>ConferenceProceedings</b:SourceType>
    <b:Guid>{6653667C-CAC5-41B9-8502-D3CA612B00A4}</b:Guid>
    <b:Title>Detection, analysis and simulation of roof-corner pressure transients</b:Title>
    <b:Year>1999</b:Year>
    <b:Pages>1831-1838</b:Pages>
    <b:ConferenceName>10th International Conference on Wind Engineering</b:ConferenceName>
    <b:Author>
      <b:Author>
        <b:NameList>
          <b:Person>
            <b:Last>Pettit</b:Last>
            <b:First>C</b:First>
          </b:Person>
          <b:Person>
            <b:Last>Jones</b:Last>
            <b:First>N</b:First>
          </b:Person>
          <b:Person>
            <b:Last>Ghanem</b:Last>
            <b:First>R</b:First>
          </b:Person>
        </b:NameList>
      </b:Author>
    </b:Author>
    <b:RefOrder>197</b:RefOrder>
  </b:Source>
  <b:Source>
    <b:Tag>Pha99</b:Tag>
    <b:SourceType>ConferenceProceedings</b:SourceType>
    <b:Guid>{28142320-EEAB-4112-BA9D-F7F79B2B124A}</b:Guid>
    <b:Title>Wind damage investigation of low rise buildings</b:Title>
    <b:Year>1999</b:Year>
    <b:Publisher>Structures Congress</b:Publisher>
    <b:Author>
      <b:Author>
        <b:NameList>
          <b:Person>
            <b:Last>Phang</b:Last>
            <b:Middle>K</b:Middle>
            <b:First>M</b:First>
          </b:Person>
        </b:NameList>
      </b:Author>
    </b:Author>
    <b:RefOrder>198</b:RefOrder>
  </b:Source>
  <b:Source>
    <b:Tag>Pie98</b:Tag>
    <b:SourceType>JournalArticle</b:SourceType>
    <b:Guid>{C47C4647-947D-463C-A1DA-79E4DB083A7E}</b:Guid>
    <b:Title>Normalized hurricane damages in the United States: 1925-1995</b:Title>
    <b:Pages>621-631</b:Pages>
    <b:Year>1998</b:Year>
    <b:JournalName>Weather and Forecasting</b:JournalName>
    <b:Author>
      <b:Author>
        <b:NameList>
          <b:Person>
            <b:Last>Pielke</b:Last>
            <b:Middle>A</b:Middle>
            <b:First>R</b:First>
          </b:Person>
          <b:Person>
            <b:Last>Landsea</b:Last>
            <b:Middle>W</b:Middle>
            <b:First>C</b:First>
          </b:Person>
        </b:NameList>
      </b:Author>
    </b:Author>
    <b:Volume>13</b:Volume>
    <b:Issue>3</b:Issue>
    <b:RefOrder>199</b:RefOrder>
  </b:Source>
  <b:Source>
    <b:Tag>Pie99</b:Tag>
    <b:SourceType>JournalArticle</b:SourceType>
    <b:Guid>{8CDB4652-5FC7-4DB4-8362-D94298CD6D13}</b:Guid>
    <b:Title>Evaluation of catastrophic models using a normalized historical record: Why it is needed and how to do it</b:Title>
    <b:JournalName>Journal of Risk and Insurance</b:JournalName>
    <b:Year>1999</b:Year>
    <b:Pages>177-194</b:Pages>
    <b:Author>
      <b:Author>
        <b:NameList>
          <b:Person>
            <b:Last>Pielke</b:Last>
            <b:Middle>A</b:Middle>
            <b:First>R</b:First>
          </b:Person>
          <b:Person>
            <b:Last>Landsea</b:Last>
            <b:Middle>W</b:Middle>
            <b:First>C</b:First>
          </b:Person>
          <b:Person>
            <b:Last>Musulin</b:Last>
            <b:Middle>T</b:Middle>
            <b:First>R</b:First>
          </b:Person>
          <b:Person>
            <b:Last>Downton</b:Last>
            <b:First>M</b:First>
          </b:Person>
        </b:NameList>
      </b:Author>
    </b:Author>
    <b:Volume>18</b:Volume>
    <b:Issue>2</b:Issue>
    <b:RefOrder>200</b:RefOrder>
  </b:Source>
  <b:Source>
    <b:Tag>Mur02</b:Tag>
    <b:SourceType>Report</b:SourceType>
    <b:Guid>{8060D7F7-74FC-4E15-8C30-CB6F2E8FC538}</b:Guid>
    <b:Title>Florida Public Hurricane Loss Projection Model:Development Calibration and Validation of Vulnerability Matrices</b:Title>
    <b:Year>2004</b:Year>
    <b:Department>Department of Civil Engineering</b:Department>
    <b:Institution>Florida Institute of Technology</b:Institution>
    <b:ThesisType>MS Thesis</b:ThesisType>
    <b:Author>
      <b:Author>
        <b:NameList>
          <b:Person>
            <b:Last>Murphree</b:Last>
            <b:First>J</b:First>
          </b:Person>
        </b:NameList>
      </b:Author>
    </b:Author>
    <b:RefOrder>201</b:RefOrder>
  </b:Source>
  <b:Source>
    <b:Tag>Pin00</b:Tag>
    <b:SourceType>JournalArticle</b:SourceType>
    <b:Guid>{65C1F5AE-3CDC-48F4-90C4-021358FFCBE4}</b:Guid>
    <b:Title>Effect of tornadoes on residential masonry structures</b:Title>
    <b:Year>2000</b:Year>
    <b:JournalName>Wind and Structures Journal</b:JournalName>
    <b:Author>
      <b:Author>
        <b:NameList>
          <b:Person>
            <b:Last>Pinelli</b:Last>
            <b:First>J.-P</b:First>
          </b:Person>
          <b:Person>
            <b:Last>O'Neill</b:Last>
            <b:First>S</b:First>
          </b:Person>
        </b:NameList>
      </b:Author>
    </b:Author>
    <b:Volume>3</b:Volume>
    <b:Issue>1</b:Issue>
    <b:RefOrder>202</b:RefOrder>
  </b:Source>
  <b:Source>
    <b:Tag>Pit08</b:Tag>
    <b:SourceType>ConferenceProceedings</b:SourceType>
    <b:Guid>{B615E8C4-9F12-41CB-B5BD-14D65BC1D9C8}</b:Guid>
    <b:Title>Hurricane Vulnerability of Multi-Story Residential Buildings in Florida</b:Title>
    <b:Year>2008</b:Year>
    <b:ConferenceName>European Safety &amp; Reliability Conference</b:ConferenceName>
    <b:City>Valencia</b:City>
    <b:Author>
      <b:Author>
        <b:NameList>
          <b:Person>
            <b:Last>Pita</b:Last>
            <b:First>G</b:First>
          </b:Person>
          <b:Person>
            <b:Last>Pinelli</b:Last>
            <b:First>J.-P</b:First>
          </b:Person>
          <b:Person>
            <b:Last>Subramanian</b:Last>
            <b:First>C</b:First>
          </b:Person>
          <b:Person>
            <b:Last>Gurley</b:Last>
            <b:First>K</b:First>
          </b:Person>
          <b:Person>
            <b:Last>Hamid</b:Last>
            <b:First>S</b:First>
          </b:Person>
        </b:NameList>
      </b:Author>
    </b:Author>
    <b:RefOrder>203</b:RefOrder>
  </b:Source>
  <b:Source>
    <b:Tag>Pin06</b:Tag>
    <b:SourceType>ConferenceProceedings</b:SourceType>
    <b:Guid>{2E7FEB19-7FA7-493C-B09F-B227C20DFEBC}</b:Guid>
    <b:Title>Validation of a probabilistic model for hurricane insurance loss projections in Florida</b:Title>
    <b:Year>2006</b:Year>
    <b:ConferenceName>European Safety and Reliability Conference</b:ConferenceName>
    <b:Author>
      <b:Author>
        <b:NameList>
          <b:Person>
            <b:Last>Pinelli</b:Last>
            <b:First>J.-P</b:First>
          </b:Person>
          <b:Person>
            <b:Last>Subramanian</b:Last>
            <b:First>C</b:First>
          </b:Person>
          <b:Person>
            <b:Last>Artiles</b:Last>
            <b:First>A</b:First>
          </b:Person>
          <b:Person>
            <b:Last>Gurley</b:Last>
            <b:First>K</b:First>
          </b:Person>
          <b:Person>
            <b:Last>Hamid</b:Last>
            <b:First>S</b:First>
          </b:Person>
        </b:NameList>
      </b:Author>
    </b:Author>
    <b:RefOrder>204</b:RefOrder>
  </b:Source>
  <b:Source>
    <b:Tag>Por06</b:Tag>
    <b:SourceType>JournalArticle</b:SourceType>
    <b:Guid>{A8E12183-74F9-4449-9F7A-8B8FBA0D8E49}</b:Guid>
    <b:Title>Cost-effectiveness of stronger woodframe buildings</b:Title>
    <b:Pages>239–266</b:Pages>
    <b:Year>2006</b:Year>
    <b:JournalName>Earthquake Spectra</b:JournalName>
    <b:Volume>22</b:Volume>
    <b:Issue>1</b:Issue>
    <b:Author>
      <b:Author>
        <b:NameList>
          <b:Person>
            <b:Last>Porter</b:Last>
            <b:First>K</b:First>
          </b:Person>
          <b:Person>
            <b:Last>Scawthorn</b:Last>
            <b:First>C</b:First>
          </b:Person>
          <b:Person>
            <b:Last>Beck</b:Last>
            <b:First>J</b:First>
          </b:Person>
        </b:NameList>
      </b:Author>
    </b:Author>
    <b:RefOrder>205</b:RefOrder>
  </b:Source>
  <b:Source>
    <b:Tag>Pre09</b:Tag>
    <b:SourceType>ConferenceProceedings</b:SourceType>
    <b:Guid>{DFD5B67C-2314-457C-AB34-E6862C722BB1}</b:Guid>
    <b:Title>Revisiting Wind Uplift Testing of Wood Roof Sheathing - Interpretation of Static and Dynamic Test Results</b:Title>
    <b:Year>2009</b:Year>
    <b:ConferenceName>Hurricane Hugo 20th Anniversary Symposium on Building Safer Communities - Improving Disaster Resilience</b:ConferenceName>
    <b:City>Charleston</b:City>
    <b:Author>
      <b:Author>
        <b:NameList>
          <b:Person>
            <b:Last>Prevatt</b:Last>
            <b:Middle>O</b:Middle>
            <b:First>D</b:First>
          </b:Person>
          <b:Person>
            <b:Last>Hill</b:Last>
            <b:Middle>M</b:Middle>
            <b:First>K</b:First>
          </b:Person>
          <b:Person>
            <b:Last>Datin</b:Last>
            <b:Middle>L</b:Middle>
            <b:First>P</b:First>
          </b:Person>
          <b:Person>
            <b:Last>Kopp</b:Last>
            <b:Middle>A</b:Middle>
            <b:First>G</b:First>
          </b:Person>
        </b:NameList>
      </b:Author>
    </b:Author>
    <b:RefOrder>206</b:RefOrder>
  </b:Source>
  <b:Source>
    <b:Tag>Fol00</b:Tag>
    <b:SourceType>Report</b:SourceType>
    <b:Guid>{B0A96312-55B7-4417-806F-929606C9751F}</b:Guid>
    <b:Title>Whole structure testing and analysis of a light frame wood building, phase 1 – test house details and preliminary results</b:Title>
    <b:Year>2000</b:Year>
    <b:Publisher>NAHB Research Center</b:Publisher>
    <b:Author>
      <b:Author>
        <b:NameList>
          <b:Person>
            <b:Last>Foliente</b:Last>
            <b:First>G</b:First>
          </b:Person>
          <b:Person>
            <b:Last>Kasal</b:Last>
            <b:First>B</b:First>
          </b:Person>
          <b:Person>
            <b:Last>Paevere</b:Last>
            <b:First>P</b:First>
          </b:Person>
          <b:Person>
            <b:Last>Macindoe</b:Last>
            <b:First>L</b:First>
          </b:Person>
          <b:Person>
            <b:Last>Banks</b:Last>
            <b:First>R</b:First>
          </b:Person>
          <b:Person>
            <b:Last>Mike</b:Last>
            <b:First>S</b:First>
          </b:Person>
          <b:Person>
            <b:Last>Seath</b:Last>
            <b:First>C</b:First>
          </b:Person>
          <b:Person>
            <b:Last>Collins</b:Last>
            <b:First>M</b:First>
          </b:Person>
        </b:NameList>
      </b:Author>
    </b:Author>
    <b:RefOrder>207</b:RefOrder>
  </b:Source>
  <b:Source>
    <b:Tag>Lan02</b:Tag>
    <b:SourceType>Report</b:SourceType>
    <b:Guid>{A20FA33E-0766-4A98-9644-6366ECE95464}</b:Guid>
    <b:Title>CEIA Cost 2002</b:Title>
    <b:Year>2002</b:Year>
    <b:City>Sarasota</b:City>
    <b:Author>
      <b:Author>
        <b:NameList>
          <b:Person>
            <b:Last>Langedyk</b:Last>
            <b:First>R</b:First>
          </b:Person>
          <b:Person>
            <b:Last>Ticola</b:Last>
            <b:First>V</b:First>
          </b:Person>
        </b:NameList>
      </b:Author>
    </b:Author>
    <b:Institution>Construction Estimating Institute</b:Institution>
    <b:RefOrder>208</b:RefOrder>
  </b:Source>
  <b:Source>
    <b:Tag>Zha03</b:Tag>
    <b:SourceType>Report</b:SourceType>
    <b:Guid>{E23A7FAF-6487-43E4-9CE9-3BA2DD4C63EC}</b:Guid>
    <b:Title>Public hurricane loss projection model: exposure and vulnerability components</b:Title>
    <b:Year>2003</b:Year>
    <b:Author>
      <b:Author>
        <b:NameList>
          <b:Person>
            <b:Last>Zhang</b:Last>
            <b:First>L</b:First>
          </b:Person>
        </b:NameList>
      </b:Author>
    </b:Author>
    <b:Department>Department of Civil Engineering</b:Department>
    <b:Institution>Florida Institute of Technology</b:Institution>
    <b:ThesisType>MS Thesis</b:ThesisType>
    <b:RefOrder>209</b:RefOrder>
  </b:Source>
  <b:Source>
    <b:Tag>You97</b:Tag>
    <b:SourceType>Report</b:SourceType>
    <b:Guid>{E93F7FFF-EDCB-47B3-A6A0-EFA9860E2BBA}</b:Guid>
    <b:Title>Effect of open fields on low building wind loads in a suburban environment</b:Title>
    <b:Year>1997</b:Year>
    <b:Author>
      <b:Author>
        <b:NameList>
          <b:Person>
            <b:Last>Young</b:Last>
            <b:Middle>A</b:Middle>
            <b:First>M</b:First>
          </b:Person>
        </b:NameList>
      </b:Author>
    </b:Author>
    <b:Department>Department of Civil Engineering</b:Department>
    <b:Institution>University of Western Ontario</b:Institution>
    <b:ThesisType>MS Thesis</b:ThesisType>
    <b:RefOrder>210</b:RefOrder>
  </b:Source>
  <b:Source>
    <b:Tag>Yok82</b:Tag>
    <b:SourceType>Book</b:SourceType>
    <b:Guid>{274C02AC-97BC-4988-BE33-C8FE12B806FE}</b:Guid>
    <b:Title>Load-displacement characteristics of shallow soil anchors</b:Title>
    <b:Year>1982</b:Year>
    <b:Publisher>U.S. Department of Commerce, National Bureau of Standards</b:Publisher>
    <b:City>Washington, D.C.</b:City>
    <b:Author>
      <b:Author>
        <b:NameList>
          <b:Person>
            <b:Last>Yokel</b:Last>
            <b:First>F</b:First>
          </b:Person>
          <b:Person>
            <b:Last>Chung</b:Last>
            <b:First>R</b:First>
          </b:Person>
          <b:Person>
            <b:Last>Rankin</b:Last>
            <b:First>F</b:First>
          </b:Person>
          <b:Person>
            <b:Last>Yancey</b:Last>
            <b:First>C</b:First>
          </b:Person>
        </b:NameList>
      </b:Author>
    </b:Author>
    <b:Pages>147</b:Pages>
    <b:RefOrder>211</b:RefOrder>
  </b:Source>
  <b:Source>
    <b:Tag>Yan88</b:Tag>
    <b:SourceType>Book</b:SourceType>
    <b:Guid>{EFFF362C-ECF8-4687-B780-41E288CA79F6}</b:Guid>
    <b:Title>A summary of the Structural Performance of Single-Family, Wood-Frame Housing</b:Title>
    <b:Year>1988</b:Year>
    <b:City>Gaithersburg</b:City>
    <b:Publisher>U.S. Deptartment of Commerce, Technology Administration, National Institute of Standards and Technology</b:Publisher>
    <b:Author>
      <b:Author>
        <b:NameList>
          <b:Person>
            <b:Last>Yancey</b:Last>
            <b:Middle>W</b:Middle>
            <b:First>C</b:First>
          </b:Person>
          <b:Person>
            <b:Last>Cheok</b:Last>
            <b:Middle>S</b:Middle>
            <b:First>G</b:First>
          </b:Person>
          <b:Person>
            <b:Last>Sadek</b:Last>
            <b:First>F</b:First>
          </b:Person>
          <b:Person>
            <b:Last>Mohraz</b:Last>
            <b:First>B</b:First>
          </b:Person>
        </b:NameList>
      </b:Author>
    </b:Author>
    <b:RefOrder>212</b:RefOrder>
  </b:Source>
  <b:Source>
    <b:Tag>XuY98</b:Tag>
    <b:SourceType>JournalArticle</b:SourceType>
    <b:Guid>{8D96C0D4-5458-458A-9FC7-DA42BBEE3473}</b:Guid>
    <b:Title>Variations of wind pressure on hip roofs with roof pitch</b:Title>
    <b:Year>1998</b:Year>
    <b:JournalName>Journal of Wind Engineering and Industrial Aerodynamics</b:JournalName>
    <b:Pages>267-284</b:Pages>
    <b:Volume>73</b:Volume>
    <b:Issue>3</b:Issue>
    <b:Author>
      <b:Author>
        <b:NameList>
          <b:Person>
            <b:Last>Xu</b:Last>
            <b:Middle>L</b:Middle>
            <b:First>Y</b:First>
          </b:Person>
          <b:Person>
            <b:Last>Reardon</b:Last>
            <b:Middle>F</b:Middle>
            <b:First>G</b:First>
          </b:Person>
        </b:NameList>
      </b:Author>
    </b:Author>
    <b:RefOrder>213</b:RefOrder>
  </b:Source>
  <b:Source>
    <b:Tag>Wil891</b:Tag>
    <b:SourceType>JournalArticle</b:SourceType>
    <b:Guid>{8203B5BD-1A5C-4649-9700-F73A0C45AAC8}</b:Guid>
    <b:Title>Drop-Size Distribution Associated With Intense Rainfall</b:Title>
    <b:JournalName>Journal of Applied Meteorology</b:JournalName>
    <b:Year>1989</b:Year>
    <b:Pages>3-15</b:Pages>
    <b:Volume>28</b:Volume>
    <b:Author>
      <b:Author>
        <b:NameList>
          <b:Person>
            <b:Last>Willis</b:Last>
            <b:Middle>T</b:Middle>
            <b:First>P</b:First>
          </b:Person>
          <b:Person>
            <b:Last>Tattelman </b:Last>
            <b:First>P</b:First>
          </b:Person>
        </b:NameList>
      </b:Author>
    </b:Author>
    <b:RefOrder>214</b:RefOrder>
  </b:Source>
  <b:Source>
    <b:Tag>Wat04</b:Tag>
    <b:SourceType>JournalArticle</b:SourceType>
    <b:Guid>{7A61CEB9-77AB-450B-9CEB-56CB103DFA4B}</b:Guid>
    <b:Title>Hurricane Loss Estimation Models: Opportunities for Improving the State of the Art</b:Title>
    <b:Pages>1713-1726</b:Pages>
    <b:Year>2004</b:Year>
    <b:JournalName>Bulletin of the American Meteorological Society</b:JournalName>
    <b:Volume>85</b:Volume>
    <b:Issue>11</b:Issue>
    <b:Author>
      <b:Author>
        <b:NameList>
          <b:Person>
            <b:Last>Watson</b:Last>
            <b:First>C</b:First>
          </b:Person>
          <b:Person>
            <b:Last>Johnson</b:Last>
            <b:First>M</b:First>
          </b:Person>
        </b:NameList>
      </b:Author>
    </b:Author>
    <b:RefOrder>215</b:RefOrder>
  </b:Source>
  <b:Source>
    <b:Tag>Wal97</b:Tag>
    <b:SourceType>Book</b:SourceType>
    <b:Guid>{F3C4FEA0-7619-46BB-A015-09B1DC5D8DDE}</b:Guid>
    <b:Title>Probability and Statistics for Engineers and Scientists</b:Title>
    <b:Year>1997</b:Year>
    <b:Author>
      <b:Author>
        <b:NameList>
          <b:Person>
            <b:Last>Walpole</b:Last>
            <b:First>R</b:First>
          </b:Person>
          <b:Person>
            <b:Last>Myers</b:Last>
            <b:First>R</b:First>
          </b:Person>
          <b:Person>
            <b:Last>Myers</b:Last>
            <b:First>S</b:First>
          </b:Person>
        </b:NameList>
      </b:Author>
    </b:Author>
    <b:Publisher>Prentice Hall</b:Publisher>
    <b:Edition>6th</b:Edition>
    <b:RefOrder>216</b:RefOrder>
  </b:Source>
  <b:Source>
    <b:Tag>Vic03</b:Tag>
    <b:SourceType>ConferenceProceedings</b:SourceType>
    <b:Guid>{414C6C98-9D43-4570-A446-F500EA557BB9}</b:Guid>
    <b:Title>FEMA’s HAZUS hurricane model</b:Title>
    <b:Year>2003</b:Year>
    <b:Author>
      <b:Author>
        <b:NameList>
          <b:Person>
            <b:Last>Vickery</b:Last>
            <b:Middle>J</b:Middle>
            <b:First>P</b:First>
          </b:Person>
          <b:Person>
            <b:Last>Lavelle</b:Last>
            <b:Middle>M</b:Middle>
            <b:First>F</b:First>
          </b:Person>
          <b:Person>
            <b:Last>Drury</b:Last>
            <b:First>C</b:First>
          </b:Person>
          <b:Person>
            <b:Last>Schauer</b:Last>
            <b:Middle>A</b:Middle>
            <b:First>B</b:First>
          </b:Person>
        </b:NameList>
      </b:Author>
    </b:Author>
    <b:ConferenceName>11th International Conference on Wind Engineering</b:ConferenceName>
    <b:RefOrder>217</b:RefOrder>
  </b:Source>
  <b:Source>
    <b:Tag>Vic91</b:Tag>
    <b:SourceType>JournalArticle</b:SourceType>
    <b:Guid>{31029145-B2A6-4359-8A59-05A84FF4C5CD}</b:Guid>
    <b:Title>A simplified approach to the determination of the influence of internal pressures on the dynamics of large span roofs</b:Title>
    <b:Pages>357-369</b:Pages>
    <b:Year>1991</b:Year>
    <b:JournalName>Journal of Wind Engineering and Industrial Aerodynamics</b:JournalName>
    <b:Volume>38</b:Volume>
    <b:Author>
      <b:Author>
        <b:NameList>
          <b:Person>
            <b:Last>Vickery</b:Last>
            <b:Middle>J</b:Middle>
            <b:First>B</b:First>
          </b:Person>
          <b:Person>
            <b:Last>Georgiou</b:Last>
            <b:Middle>N</b:Middle>
            <b:First>P</b:First>
          </b:Person>
        </b:NameList>
      </b:Author>
    </b:Author>
    <b:RefOrder>218</b:RefOrder>
  </b:Source>
  <b:Source>
    <b:Tag>Vic94</b:Tag>
    <b:SourceType>JournalArticle</b:SourceType>
    <b:Guid>{496ADFAF-5711-4A7A-981F-B29D5AD5AA5C}</b:Guid>
    <b:Title>Internal pressures and interactions with the building envelope</b:Title>
    <b:JournalName>Journal of Wind Engineering and Industrial Aerodynamics</b:JournalName>
    <b:Year>1994</b:Year>
    <b:Pages>125-144</b:Pages>
    <b:Author>
      <b:Author>
        <b:NameList>
          <b:Person>
            <b:Last>Vickery</b:Last>
            <b:Middle>J</b:Middle>
            <b:First>B</b:First>
          </b:Person>
        </b:NameList>
      </b:Author>
    </b:Author>
    <b:Volume>53</b:Volume>
    <b:RefOrder>219</b:RefOrder>
  </b:Source>
  <b:Source>
    <b:Tag>Vic86</b:Tag>
    <b:SourceType>JournalArticle</b:SourceType>
    <b:Guid>{B7385B4C-5B3A-45EF-A5CF-0E31406BC68D}</b:Guid>
    <b:Title>Gust-factors for internal-pressures in low rise buildings</b:Title>
    <b:JournalName>Journal of Wind Engineering and Industrial Aerodynamics</b:JournalName>
    <b:Year>1986</b:Year>
    <b:Pages>259-271</b:Pages>
    <b:Author>
      <b:Author>
        <b:NameList>
          <b:Person>
            <b:Last>Vickery</b:Last>
            <b:Middle>J</b:Middle>
            <b:First>B</b:First>
          </b:Person>
        </b:NameList>
      </b:Author>
    </b:Author>
    <b:Volume>23</b:Volume>
    <b:RefOrder>220</b:RefOrder>
  </b:Source>
  <b:Source>
    <b:Tag>van07</b:Tag>
    <b:SourceType>JournalArticle</b:SourceType>
    <b:Guid>{29943D30-BBA6-4024-A118-5AA4C3C69EAC}</b:Guid>
    <b:Title>Performance of wood-frame structures during Hurricane Katrina</b:Title>
    <b:JournalName>Journal of Performance of Constructed Facilities</b:JournalName>
    <b:Year>2007</b:Year>
    <b:Pages>108-116</b:Pages>
    <b:Author>
      <b:Author>
        <b:NameList>
          <b:Person>
            <b:Last>van de Lindt</b:Last>
            <b:Middle>W</b:Middle>
            <b:First>J</b:First>
          </b:Person>
          <b:Person>
            <b:Last>Graettinger</b:Last>
            <b:First>A</b:First>
          </b:Person>
          <b:Person>
            <b:Last>Gupta</b:Last>
            <b:First>R</b:First>
          </b:Person>
          <b:Person>
            <b:Last>Skaggs</b:Last>
            <b:First>T</b:First>
          </b:Person>
          <b:Person>
            <b:Last>Pryor</b:Last>
            <b:First>S</b:First>
          </b:Person>
          <b:Person>
            <b:Last>Fridley</b:Last>
            <b:Middle>J</b:Middle>
            <b:First>K</b:First>
          </b:Person>
        </b:NameList>
      </b:Author>
    </b:Author>
    <b:Volume>21</b:Volume>
    <b:Issue>2</b:Issue>
    <b:RefOrder>221</b:RefOrder>
  </b:Source>
  <b:Source>
    <b:Tag>Una00</b:Tag>
    <b:SourceType>JournalArticle</b:SourceType>
    <b:Guid>{DB29CA77-07FC-4E17-991C-617E844BF15F}</b:Guid>
    <b:Title>The development of wind damage bands for buildings</b:Title>
    <b:JournalName>Journal of Wind Engineering and Industrial Aerodynamics</b:JournalName>
    <b:Year>2000</b:Year>
    <b:Pages>119-149</b:Pages>
    <b:Author>
      <b:Author>
        <b:NameList>
          <b:Person>
            <b:Last>Unanwa</b:Last>
            <b:Middle>O</b:Middle>
            <b:First>C</b:First>
          </b:Person>
          <b:Person>
            <b:Last>McDonald</b:Last>
            <b:Middle>R</b:Middle>
            <b:First>J</b:First>
          </b:Person>
          <b:Person>
            <b:Last>Mehta</b:Last>
            <b:Middle>C</b:Middle>
            <b:First>K</b:First>
          </b:Person>
          <b:Person>
            <b:Last>Smith</b:Last>
            <b:Middle>A</b:Middle>
            <b:First>D</b:First>
          </b:Person>
        </b:NameList>
      </b:Author>
    </b:Author>
    <b:Volume>84</b:Volume>
    <b:RefOrder>222</b:RefOrder>
  </b:Source>
  <b:Source>
    <b:Tag>Uem99</b:Tag>
    <b:SourceType>JournalArticle</b:SourceType>
    <b:Guid>{96497575-6A8F-4ADF-B60D-50BB3236752C}</b:Guid>
    <b:Title>Wind pressures acting on low-rise buildings</b:Title>
    <b:JournalName>Journal of Wind Engineering and Industrial Aerodynamics</b:JournalName>
    <b:Year>1999</b:Year>
    <b:Pages>1-25</b:Pages>
    <b:Author>
      <b:Author>
        <b:NameList>
          <b:Person>
            <b:Last>Uematsu</b:Last>
            <b:First>Y</b:First>
          </b:Person>
          <b:Person>
            <b:Last>Isyumov</b:Last>
            <b:First>N</b:First>
          </b:Person>
        </b:NameList>
      </b:Author>
    </b:Author>
    <b:Volume>82</b:Volume>
    <b:RefOrder>223</b:RefOrder>
  </b:Source>
  <b:Source>
    <b:Tag>Tor94</b:Tag>
    <b:SourceType>JournalArticle</b:SourceType>
    <b:Guid>{27B02C95-7F58-4EFE-BA2A-A2DFC27A9287}</b:Guid>
    <b:Title>A General Formulation of Raindrop Size Distributions</b:Title>
    <b:JournalName>Journal of Applied Meteorology</b:JournalName>
    <b:Year>1994</b:Year>
    <b:Pages>1494-1502</b:Pages>
    <b:Author>
      <b:Author>
        <b:NameList>
          <b:Person>
            <b:Last>Torres</b:Last>
            <b:Middle>S</b:Middle>
            <b:First>D</b:First>
          </b:Person>
          <b:Person>
            <b:Last>Porrá</b:Last>
            <b:Middle>M</b:Middle>
            <b:First>J</b:First>
          </b:Person>
          <b:Person>
            <b:Last>Creutin</b:Last>
            <b:First>J.-D</b:First>
          </b:Person>
        </b:NameList>
      </b:Author>
    </b:Author>
    <b:Volume>33</b:Volume>
    <b:RefOrder>224</b:RefOrder>
  </b:Source>
  <b:Source>
    <b:Tag>Tor10</b:Tag>
    <b:SourceType>ConferenceProceedings</b:SourceType>
    <b:Guid>{DE577B67-1BEB-422B-AD6E-144E67A4D563}</b:Guid>
    <b:Title>Mitigation Techniques to Improve Residential Buildings Behavior During Hurricanes</b:Title>
    <b:Year>2010</b:Year>
    <b:ConferenceName>ASCE 2010 Structures Congress</b:ConferenceName>
    <b:City>Orlando, Florida</b:City>
    <b:Author>
      <b:Author>
        <b:NameList>
          <b:Person>
            <b:Last>Torkian</b:Last>
            <b:Middle>B</b:Middle>
            <b:First>B</b:First>
          </b:Person>
          <b:Person>
            <b:Last>Pinelli</b:Last>
            <b:First>J.-P</b:First>
          </b:Person>
          <b:Person>
            <b:Last>Gurley</b:Last>
            <b:First>K</b:First>
          </b:Person>
        </b:NameList>
      </b:Author>
    </b:Author>
    <b:RefOrder>225</b:RefOrder>
  </b:Source>
  <b:Source>
    <b:Tag>Tor09</b:Tag>
    <b:SourceType>Report</b:SourceType>
    <b:Guid>{31073FC7-79C8-41CB-A4E7-55CDA32B44E8}</b:Guid>
    <b:Title>Vulnerability and Cost Effectiveness of Residential Structures Mitigated Against Hurricane</b:Title>
    <b:Year>2009</b:Year>
    <b:Author>
      <b:Author>
        <b:NameList>
          <b:Person>
            <b:Last>Torkian</b:Last>
            <b:Middle>B</b:Middle>
            <b:First>B</b:First>
          </b:Person>
        </b:NameList>
      </b:Author>
    </b:Author>
    <b:Department>Department of Civil Engineering</b:Department>
    <b:Institution>Florida Institute of Technology</b:Institution>
    <b:ThesisType>MS Thesis</b:ThesisType>
    <b:RefOrder>226</b:RefOrder>
  </b:Source>
  <b:Source>
    <b:Tag>Mun02</b:Tag>
    <b:SourceType>Report</b:SourceType>
    <b:Guid>{D3BBF3E8-970A-4303-BF15-CFCADE2B891B}</b:Guid>
    <b:Title>topics - Annual Review: Natural Catastrophes 2001</b:Title>
    <b:Year>2002</b:Year>
    <b:Publisher>Munich Re Group</b:Publisher>
    <b:City>Munich</b:City>
    <b:Author>
      <b:Author>
        <b:Corporate>Munich Re Group</b:Corporate>
      </b:Author>
    </b:Author>
    <b:Institution>Annual Review</b:Institution>
    <b:RefOrder>227</b:RefOrder>
  </b:Source>
  <b:Source>
    <b:Tag>The46</b:Tag>
    <b:SourceType>ArticleInAPeriodical</b:SourceType>
    <b:Guid>{2E336786-97BD-4D0B-B303-284ADC69CF65}</b:Guid>
    <b:Author>
      <b:Author>
        <b:Corporate>The Morning Journal</b:Corporate>
      </b:Author>
    </b:Author>
    <b:Title>New Building Code Gets First Okeh</b:Title>
    <b:Year>1946</b:Year>
    <b:Month>December</b:Month>
    <b:Day>6</b:Day>
    <b:Pages>2</b:Pages>
    <b:Edition>Friday</b:Edition>
    <b:RefOrder>228</b:RefOrder>
  </b:Source>
  <b:Source>
    <b:Tag>Stu96</b:Tag>
    <b:SourceType>ConferenceProceedings</b:SourceType>
    <b:Guid>{78F2707D-37B9-4E3A-9A72-083202924049}</b:Guid>
    <b:Title>A Damage Simulation model for Buildings and Contents in a Hurricane Environment</b:Title>
    <b:Year>1996</b:Year>
    <b:Pages>989-996</b:Pages>
    <b:ConferenceName>ASCE Structures Congress XIV</b:ConferenceName>
    <b:Author>
      <b:Author>
        <b:NameList>
          <b:Person>
            <b:Last>Stubbs</b:Last>
            <b:First>N</b:First>
          </b:Person>
          <b:Person>
            <b:Last>Perry</b:Last>
            <b:Middle>C</b:Middle>
            <b:First>D</b:First>
          </b:Person>
        </b:NameList>
      </b:Author>
    </b:Author>
    <b:RefOrder>229</b:RefOrder>
  </b:Source>
  <b:Source>
    <b:Tag>Str96</b:Tag>
    <b:SourceType>Report</b:SourceType>
    <b:Guid>{C1FEFB60-251F-4313-A953-D8303C618721}</b:Guid>
    <b:Title>Investigation of light-framed wood wall systems under wind uplift loads</b:Title>
    <b:Year>1996</b:Year>
    <b:Department>Department of Civil Engineering</b:Department>
    <b:Institution>Clemson University</b:Institution>
    <b:ThesisType>MS Thesis</b:ThesisType>
    <b:Author>
      <b:Author>
        <b:NameList>
          <b:Person>
            <b:Last>Stricklin</b:Last>
            <b:Middle>L</b:Middle>
            <b:First>D</b:First>
          </b:Person>
        </b:NameList>
      </b:Author>
    </b:Author>
    <b:RefOrder>230</b:RefOrder>
  </b:Source>
  <b:Source>
    <b:Tag>Ste03</b:Tag>
    <b:SourceType>JournalArticle</b:SourceType>
    <b:Guid>{457A2300-B7A3-4785-89D9-6357510D9532}</b:Guid>
    <b:Title>Hurricane risks and economic viability of strengthened construction subjected to wind and earthquake hazards</b:Title>
    <b:Pages>12-19</b:Pages>
    <b:Year>2003</b:Year>
    <b:JournalName>Natural Hazard Review</b:JournalName>
    <b:Month>February</b:Month>
    <b:Volume>4</b:Volume>
    <b:Issue>1</b:Issue>
    <b:Author>
      <b:Author>
        <b:NameList>
          <b:Person>
            <b:Last>Stewart</b:Last>
            <b:Middle>G</b:Middle>
            <b:First>M</b:First>
          </b:Person>
          <b:Person>
            <b:Last>Rosowsky</b:Last>
            <b:First>D</b:First>
          </b:Person>
          <b:Person>
            <b:Last>Huang</b:Last>
            <b:First>Z</b:First>
          </b:Person>
        </b:NameList>
      </b:Author>
    </b:Author>
    <b:RefOrder>231</b:RefOrder>
  </b:Source>
  <b:Source>
    <b:Tag>Ste031</b:Tag>
    <b:SourceType>JournalArticle</b:SourceType>
    <b:Guid>{CFD9EA38-DD59-47FF-AD92-D1DA8F4ACCAC}</b:Guid>
    <b:Title>Cyclone damage and temporal changes to building vulnerability and economic risks for residential construction</b:Title>
    <b:JournalName>Journal of Wind Engineering and Industrial Aerodynamics</b:JournalName>
    <b:Year>2003</b:Year>
    <b:Pages>671-691</b:Pages>
    <b:Author>
      <b:Author>
        <b:NameList>
          <b:Person>
            <b:Last>Stewart</b:Last>
            <b:Middle>G</b:Middle>
            <b:First>M</b:First>
          </b:Person>
        </b:NameList>
      </b:Author>
    </b:Author>
    <b:Volume>91</b:Volume>
    <b:Issue>5</b:Issue>
    <b:RefOrder>232</b:RefOrder>
  </b:Source>
  <b:Source>
    <b:Tag>Sou75</b:Tag>
    <b:SourceType>Book</b:SourceType>
    <b:Guid>{1D64FD51-57F2-4B81-94ED-A9FABFC776E0}</b:Guid>
    <b:Title>Standard Building Code</b:Title>
    <b:Year>1975</b:Year>
    <b:City>Birmingham, Alabama</b:City>
    <b:Author>
      <b:Author>
        <b:Corporate>Southern Building Code Congress International</b:Corporate>
      </b:Author>
    </b:Author>
    <b:RefOrder>233</b:RefOrder>
  </b:Source>
  <b:Source>
    <b:Tag>Smi94</b:Tag>
    <b:SourceType>ConferenceProceedings</b:SourceType>
    <b:Guid>{060AA895-B144-4812-B6DA-CA4AC563346C}</b:Guid>
    <b:Title>Causes of Roof Covering Damage  and Failure Modes: Insights provided by Hurricane Andrew</b:Title>
    <b:Year>1994</b:Year>
    <b:Publisher>ASCE</b:Publisher>
    <b:City>New York</b:City>
    <b:Author>
      <b:Author>
        <b:NameList>
          <b:Person>
            <b:Last>Smith</b:Last>
            <b:Middle>L</b:Middle>
            <b:First>T</b:First>
          </b:Person>
        </b:NameList>
      </b:Author>
    </b:Author>
    <b:Pages>303-312</b:Pages>
    <b:ConferenceName>Hurricanes of 1992</b:ConferenceName>
    <b:RefOrder>234</b:RefOrder>
  </b:Source>
  <b:Source>
    <b:Tag>Sim02</b:Tag>
    <b:SourceType>JournalArticle</b:SourceType>
    <b:Guid>{751C1540-B1F2-45DF-B645-A52FBA1E5E5E}</b:Guid>
    <b:Title>Does a market of mitigation exist?</b:Title>
    <b:JournalName>Disaster Safety Review</b:JournalName>
    <b:Year>2002</b:Year>
    <b:Pages>7-8</b:Pages>
    <b:Author>
      <b:Author>
        <b:NameList>
          <b:Person>
            <b:Last>Simmons</b:Last>
            <b:First>K</b:First>
          </b:Person>
          <b:Person>
            <b:Last>Kruse</b:Last>
            <b:First>J</b:First>
          </b:Person>
        </b:NameList>
      </b:Author>
    </b:Author>
    <b:Volume>3</b:Volume>
    <b:RefOrder>235</b:RefOrder>
  </b:Source>
  <b:Source>
    <b:Tag>Sim961</b:Tag>
    <b:SourceType>Book</b:SourceType>
    <b:Guid>{E89C58E4-36F6-4A70-9926-894819E689F9}</b:Guid>
    <b:Title>Wind Effects on Structures, Fundamentals and Applications to Design</b:Title>
    <b:Year>1996</b:Year>
    <b:Author>
      <b:Author>
        <b:NameList>
          <b:Person>
            <b:Last>Simiu</b:Last>
            <b:First>E</b:First>
          </b:Person>
          <b:Person>
            <b:Last>Scanlan</b:Last>
            <b:First>R</b:First>
          </b:Person>
        </b:NameList>
      </b:Author>
    </b:Author>
    <b:City>New York</b:City>
    <b:Publisher>John Wiley &amp; Sons</b:Publisher>
    <b:Edition>3rd</b:Edition>
    <b:RefOrder>236</b:RefOrder>
  </b:Source>
  <b:Source>
    <b:Tag>Sil97</b:Tag>
    <b:SourceType>JournalArticle</b:SourceType>
    <b:Guid>{5459952F-3591-4392-A718-92F830B5ED3B}</b:Guid>
    <b:Title>Analysis of storm damage factors for low-rise structures</b:Title>
    <b:Pages>168-176</b:Pages>
    <b:Year>1997</b:Year>
    <b:Author>
      <b:Author>
        <b:NameList>
          <b:Person>
            <b:Last>Sill</b:Last>
            <b:Middle>L</b:Middle>
            <b:First>B</b:First>
          </b:Person>
          <b:Person>
            <b:Last>Kozlowski</b:Last>
            <b:Middle>T</b:Middle>
            <b:First>R</b:First>
          </b:Person>
        </b:NameList>
      </b:Author>
    </b:Author>
    <b:JournalName>Journal of Performance of Constructed Facilities</b:JournalName>
    <b:Volume>11</b:Volume>
    <b:Issue>4</b:Issue>
    <b:RefOrder>237</b:RefOrder>
  </b:Source>
  <b:Source>
    <b:Tag>Shi07</b:Tag>
    <b:SourceType>ArticleInAPeriodical</b:SourceType>
    <b:Guid>{FAB42DDD-61A5-4123-817E-57055B4450CC}</b:Guid>
    <b:Title>Joe Belcher lives with the Florida Building Code</b:Title>
    <b:Year>2007</b:Year>
    <b:Author>
      <b:Author>
        <b:NameList>
          <b:Person>
            <b:Last>Shingle</b:Last>
            <b:First>H</b:First>
          </b:Person>
        </b:NameList>
      </b:Author>
    </b:Author>
    <b:PeriodicalTitle>Hurricane Protection Magazine</b:PeriodicalTitle>
    <b:RefOrder>238</b:RefOrder>
  </b:Source>
  <b:Source>
    <b:Tag>Sha97</b:Tag>
    <b:SourceType>JournalArticle</b:SourceType>
    <b:Guid>{F52CB5D3-C106-42E3-8B2C-0EA8CCB28FCA}</b:Guid>
    <b:Title>The effect of roof flexibility on internal pressure fluctuations</b:Title>
    <b:Year>1997</b:Year>
    <b:Pages>175-186</b:Pages>
    <b:JournalName>Journal of Wind Engineering and Industrial Aerodynamics</b:JournalName>
    <b:Author>
      <b:Author>
        <b:NameList>
          <b:Person>
            <b:Last>Sharma</b:Last>
            <b:Middle>N</b:Middle>
            <b:First>R</b:First>
          </b:Person>
          <b:Person>
            <b:Last>Richards</b:Last>
            <b:Middle>J</b:Middle>
            <b:First>P</b:First>
          </b:Person>
        </b:NameList>
      </b:Author>
    </b:Author>
    <b:Volume>72</b:Volume>
    <b:RefOrder>239</b:RefOrder>
  </b:Source>
  <b:Source>
    <b:Tag>Sha09</b:Tag>
    <b:SourceType>JournalArticle</b:SourceType>
    <b:Guid>{999084A4-4E39-4F0F-9C7B-0717683A3C29}</b:Guid>
    <b:Title>Statistical and analytical models for roof components in existing light-framed wood structures</b:Title>
    <b:JournalName>Engineering Structures</b:JournalName>
    <b:Year>2009</b:Year>
    <b:Pages>2607-2616</b:Pages>
    <b:Author>
      <b:Author>
        <b:NameList>
          <b:Person>
            <b:Last>Shanmugam</b:Last>
            <b:First>B</b:First>
          </b:Person>
          <b:Person>
            <b:Last>Nielson</b:Last>
            <b:Middle>G</b:Middle>
            <b:First>B</b:First>
          </b:Person>
          <b:Person>
            <b:Last>Prevatt</b:Last>
            <b:Middle>O</b:Middle>
            <b:First>D</b:First>
          </b:Person>
        </b:NameList>
      </b:Author>
    </b:Author>
    <b:Volume>31</b:Volume>
    <b:Issue>11</b:Issue>
    <b:RefOrder>240</b:RefOrder>
  </b:Source>
  <b:Source>
    <b:Tag>Sch06</b:Tag>
    <b:SourceType>JournalArticle</b:SourceType>
    <b:Guid>{5F1BBBC2-DDF8-45F6-9CAC-0B3A03773A5A}</b:Guid>
    <b:Title>HAZUS - Its Development and Its Future</b:Title>
    <b:JournalName>Natural Hazards Review</b:JournalName>
    <b:Year>2006</b:Year>
    <b:Pages>40-44</b:Pages>
    <b:Author>
      <b:Author>
        <b:NameList>
          <b:Person>
            <b:Last>Schneider</b:Last>
            <b:Middle>J</b:Middle>
            <b:First>P</b:First>
          </b:Person>
          <b:Person>
            <b:Last>Schauer</b:Last>
            <b:Middle>A</b:Middle>
            <b:First>B</b:First>
          </b:Person>
        </b:NameList>
      </b:Author>
    </b:Author>
    <b:Volume>7</b:Volume>
    <b:Issue>2</b:Issue>
    <b:RefOrder>241</b:RefOrder>
  </b:Source>
  <b:Source>
    <b:Tag>Sci97</b:Tag>
    <b:SourceType>ConferenceProceedings</b:SourceType>
    <b:Guid>{553ED9C1-AA69-4133-81B6-6F60D4DB488A}</b:Guid>
    <b:Title>Development of objective wind damage functions to predict wind damage to low-rise structures</b:Title>
    <b:Year>1997</b:Year>
    <b:ConferenceName>8th U.S. National Conference on Wind Engineering</b:ConferenceName>
    <b:Author>
      <b:Author>
        <b:NameList>
          <b:Person>
            <b:Last>Sciaudone</b:Last>
            <b:First>J</b:First>
          </b:Person>
          <b:Person>
            <b:Last>Freuerborn</b:Last>
            <b:First>D</b:First>
          </b:Person>
          <b:Person>
            <b:Last>Rao</b:Last>
            <b:First>G</b:First>
          </b:Person>
          <b:Person>
            <b:Last>Daneshvaran</b:Last>
            <b:First>S</b:First>
          </b:Person>
        </b:NameList>
      </b:Author>
    </b:Author>
    <b:RefOrder>242</b:RefOrder>
  </b:Source>
  <b:Source>
    <b:Tag>Sar56</b:Tag>
    <b:SourceType>ArticleInAPeriodical</b:SourceType>
    <b:Guid>{17FC8FA9-0CDB-4C55-9340-BA84CC6ABA0B}</b:Guid>
    <b:Title>County Building Code is Approved</b:Title>
    <b:Pages>1956</b:Pages>
    <b:Year>1956</b:Year>
    <b:Month>April</b:Month>
    <b:Day>23</b:Day>
    <b:Author>
      <b:Author>
        <b:Corporate>Sarasota Journal</b:Corporate>
      </b:Author>
    </b:Author>
    <b:Edition>Monday</b:Edition>
    <b:RefOrder>243</b:RefOrder>
  </b:Source>
  <b:Source>
    <b:Tag>Sal10</b:Tag>
    <b:SourceType>JournalArticle</b:SourceType>
    <b:Guid>{B9CAB93A-FFDC-425D-B78E-87CA8541F84A}</b:Guid>
    <b:Title>Water Penetration Resistance of Residential Window Installation Options for Hurricane-Prone Areas</b:Title>
    <b:Pages>1373-1388</b:Pages>
    <b:Year>2010</b:Year>
    <b:Author>
      <b:Author>
        <b:NameList>
          <b:Person>
            <b:Last>Salzano</b:Last>
            <b:First>C</b:First>
          </b:Person>
          <b:Person>
            <b:Last>Masters</b:Last>
            <b:First>F</b:First>
          </b:Person>
          <b:Person>
            <b:Last>Katsaros</b:Last>
            <b:First>J</b:First>
          </b:Person>
        </b:NameList>
      </b:Author>
    </b:Author>
    <b:JournalName>Building and Environment</b:JournalName>
    <b:Volume>45</b:Volume>
    <b:Issue>6</b:Issue>
    <b:RefOrder>244</b:RefOrder>
  </b:Source>
  <b:Source>
    <b:Tag>Sad02</b:Tag>
    <b:SourceType>JournalArticle</b:SourceType>
    <b:Guid>{EB0D8520-5162-4519-8D9E-457122332EAE}</b:Guid>
    <b:Title>Peak non-gaussian wind effects for database-assisted low rise building design</b:Title>
    <b:JournalName>Journal of Engineering Mechanics</b:JournalName>
    <b:Year>2002</b:Year>
    <b:Pages>530-539</b:Pages>
    <b:Author>
      <b:Author>
        <b:NameList>
          <b:Person>
            <b:Last>Sadek</b:Last>
            <b:First>F</b:First>
          </b:Person>
          <b:Person>
            <b:Last>Simiu</b:Last>
            <b:First>E</b:First>
          </b:Person>
        </b:NameList>
      </b:Author>
    </b:Author>
    <b:Volume>128</b:Volume>
    <b:Issue>5</b:Issue>
    <b:RefOrder>245</b:RefOrder>
  </b:Source>
  <b:Source>
    <b:Tag>Mew09</b:Tag>
    <b:SourceType>Book</b:SourceType>
    <b:Guid>{D9687211-6DEA-441B-8AD5-A461600948FB}</b:Guid>
    <b:Title>RSMeans Residential Cost Data 2010</b:Title>
    <b:Year>2009</b:Year>
    <b:Publisher>R.S. Means</b:Publisher>
    <b:Author>
      <b:Editor>
        <b:NameList>
          <b:Person>
            <b:Last>Mewis</b:Last>
            <b:First>B</b:First>
          </b:Person>
          <b:Person>
            <b:Last>Babbitt</b:Last>
            <b:First>C</b:First>
          </b:Person>
          <b:Person>
            <b:Last>Baker</b:Last>
            <b:First>T</b:First>
          </b:Person>
        </b:NameList>
      </b:Editor>
    </b:Author>
    <b:RefOrder>246</b:RefOrder>
  </b:Source>
  <b:Source>
    <b:Tag>Rus04</b:Tag>
    <b:SourceType>Book</b:SourceType>
    <b:Guid>{11282A54-092B-463E-B5C5-72BD2AE2E21B}</b:Guid>
    <b:Title>National Renovation &amp; Insurance Repair Estimator</b:Title>
    <b:Year>2004</b:Year>
    <b:City>Carlsbad, California</b:City>
    <b:Publisher>Craftsman Book Company</b:Publisher>
    <b:Author>
      <b:Author>
        <b:NameList>
          <b:Person>
            <b:Last>Russell</b:Last>
            <b:First>J</b:First>
          </b:Person>
        </b:NameList>
      </b:Author>
    </b:Author>
    <b:RefOrder>247</b:RefOrder>
  </b:Source>
  <b:Source>
    <b:Tag>Rig01</b:Tag>
    <b:SourceType>JournalArticle</b:SourceType>
    <b:Guid>{67900A70-9684-4ED8-85A0-ECBEF25828CC}</b:Guid>
    <b:Title>Database-assisted design, standardization, and wind direction effects</b:Title>
    <b:Year>2001</b:Year>
    <b:JournalName>Journal of Structural Engineering</b:JournalName>
    <b:Pages>855-860</b:Pages>
    <b:Author>
      <b:Author>
        <b:NameList>
          <b:Person>
            <b:Last>Rigato</b:Last>
            <b:First>A</b:First>
          </b:Person>
          <b:Person>
            <b:Last>Chang</b:Last>
            <b:First>P</b:First>
          </b:Person>
          <b:Person>
            <b:Last>Simiu</b:Last>
            <b:First>E</b:First>
          </b:Person>
        </b:NameList>
      </b:Author>
    </b:Author>
    <b:Volume>127</b:Volume>
    <b:Issue>8</b:Issue>
    <b:RefOrder>248</b:RefOrder>
  </b:Source>
  <b:Source>
    <b:Tag>Ros99</b:Tag>
    <b:SourceType>JournalArticle</b:SourceType>
    <b:Guid>{A72C0510-0A9D-421B-8957-B0C33DAAE345}</b:Guid>
    <b:Title>Combined loads on sheathing to framing fasteners in wood construction</b:Title>
    <b:Year>1999</b:Year>
    <b:Pages>37-43</b:Pages>
    <b:Author>
      <b:Author>
        <b:NameList>
          <b:Person>
            <b:Last>Rosowsky</b:Last>
            <b:First>D</b:First>
          </b:Person>
          <b:Person>
            <b:Last>Schiff</b:Last>
            <b:First>S</b:First>
          </b:Person>
        </b:NameList>
      </b:Author>
    </b:Author>
    <b:JournalName>Journal of Architectural Engineering</b:JournalName>
    <b:Volume>5</b:Volume>
    <b:Issue>2</b:Issue>
    <b:RefOrder>249</b:RefOrder>
  </b:Source>
  <b:Source>
    <b:Tag>Ros981</b:Tag>
    <b:SourceType>Report</b:SourceType>
    <b:Guid>{ADBA8D6E-1A7D-4D1A-8203-BF4FD7AFFD29}</b:Guid>
    <b:Title>Reliability of a light frame roof systems subjected to wind uplift</b:Title>
    <b:Year>1998</b:Year>
    <b:Author>
      <b:Author>
        <b:NameList>
          <b:Person>
            <b:Last>Rosowsky</b:Last>
            <b:First>D</b:First>
          </b:Person>
          <b:Person>
            <b:Last>Cheng</b:Last>
            <b:First>N</b:First>
          </b:Person>
        </b:NameList>
      </b:Author>
    </b:Author>
    <b:Department>NAHB Research Center and the National Association of Home Builders</b:Department>
    <b:RefOrder>250</b:RefOrder>
  </b:Source>
  <b:Source>
    <b:Tag>Rob92</b:Tag>
    <b:SourceType>JournalArticle</b:SourceType>
    <b:Guid>{667E0B86-0AD2-4C65-85F8-BDB947A23B54}</b:Guid>
    <b:Title>The wind-Induced response of a full-scale portal framed building</b:Title>
    <b:Year>1992</b:Year>
    <b:Author>
      <b:Author>
        <b:NameList>
          <b:Person>
            <b:Last>Robertson</b:Last>
            <b:Middle>P</b:Middle>
            <b:First>A</b:First>
          </b:Person>
        </b:NameList>
      </b:Author>
    </b:Author>
    <b:JournalName>Journal of Wind Engineering and Industrial Aerodynamics</b:JournalName>
    <b:Pages>1677-1688</b:Pages>
    <b:Volume>41</b:Volume>
    <b:RefOrder>251</b:RefOrder>
  </b:Source>
  <b:Source>
    <b:Tag>Ree97</b:Tag>
    <b:SourceType>JournalArticle</b:SourceType>
    <b:Guid>{EC2EC8D7-7EA3-427C-842C-ADA76FA5B895}</b:Guid>
    <b:Title>Uplift capacity of light-frame rafter to top plate connections</b:Title>
    <b:JournalName>Journal of Architectural Engineering</b:JournalName>
    <b:Year>1997</b:Year>
    <b:Pages>156-163</b:Pages>
    <b:Author>
      <b:Author>
        <b:NameList>
          <b:Person>
            <b:Last>Reed</b:Last>
            <b:First>T</b:First>
          </b:Person>
          <b:Person>
            <b:Last>Rosowksy</b:Last>
            <b:First>D</b:First>
          </b:Person>
          <b:Person>
            <b:Last>Schiff</b:Last>
            <b:First>S</b:First>
          </b:Person>
        </b:NameList>
      </b:Author>
    </b:Author>
    <b:Volume>3</b:Volume>
    <b:Issue>4</b:Issue>
    <b:RefOrder>252</b:RefOrder>
  </b:Source>
  <b:Source>
    <b:Tag>Ree02</b:Tag>
    <b:SourceType>Book</b:SourceType>
    <b:Guid>{4B8482C2-F79A-4FDA-9BE5-26E6756EDB3B}</b:Guid>
    <b:Title>EPCOT Building Code, 2002 Edition</b:Title>
    <b:Year>2002</b:Year>
    <b:Author>
      <b:Author>
        <b:Corporate>Reedy Creek Improvement District</b:Corporate>
      </b:Author>
    </b:Author>
    <b:City>Lake Buena Vista, Florida</b:City>
    <b:Edition>13th</b:Edition>
    <b:RefOrder>253</b:RefOrder>
  </b:Source>
  <b:Source>
    <b:Tag>Ree96</b:Tag>
    <b:SourceType>Report</b:SourceType>
    <b:Guid>{598495EF-32C5-42DB-97BF-86B32A0420DB}</b:Guid>
    <b:Title>Structural analysis of light-framed wood roof construction (PBS-9606-02)</b:Title>
    <b:Year>1996</b:Year>
    <b:Author>
      <b:Author>
        <b:NameList>
          <b:Person>
            <b:Last>Reed</b:Last>
            <b:First>T</b:First>
          </b:Person>
          <b:Person>
            <b:Last>Rosowsky</b:Last>
            <b:First>D</b:First>
          </b:Person>
          <b:Person>
            <b:Last>Schiff</b:Last>
            <b:First>S</b:First>
          </b:Person>
        </b:NameList>
      </b:Author>
    </b:Author>
    <b:Department>Wind Load Test Facility</b:Department>
    <b:Institution>Clemson University</b:Institution>
    <b:RefOrder>254</b:RefOrder>
  </b:Source>
  <b:Source>
    <b:Tag>Rat09</b:Tag>
    <b:SourceType>Book</b:SourceType>
    <b:Guid>{409B21D1-7B60-46F9-AA81-7972DB428CD5}</b:Guid>
    <b:Title>Forensic Structural Engineering Handbook</b:Title>
    <b:Year>2009</b:Year>
    <b:Publisher>McGraw-Hill Professional</b:Publisher>
    <b:Author>
      <b:Author>
        <b:NameList>
          <b:Person>
            <b:Last>Ratay</b:Last>
            <b:First>R</b:First>
          </b:Person>
        </b:NameList>
      </b:Author>
    </b:Author>
    <b:Pages>688</b:Pages>
    <b:RefOrder>255</b:RefOrder>
  </b:Source>
  <b:Source>
    <b:Tag>Ind00</b:Tag>
    <b:SourceType>ArticleInAPeriodical</b:SourceType>
    <b:Guid>{F3025716-0573-4059-8746-6CF37FB34FA7}</b:Guid>
    <b:Title>Industry Perspective: Impact Resistance Standards</b:Title>
    <b:Year>2000</b:Year>
    <b:PeriodicalTitle>Natural Hazard Mitigation Insights</b:PeriodicalTitle>
    <b:Month>February</b:Month>
    <b:Volume>12</b:Volume>
    <b:Author>
      <b:Author>
        <b:Corporate>Institute for Business and Home Safety</b:Corporate>
      </b:Author>
    </b:Author>
    <b:RefOrder>256</b:RefOrder>
  </b:Source>
  <b:Source>
    <b:Tag>Flo01</b:Tag>
    <b:SourceType>DocumentFromInternetSite</b:SourceType>
    <b:Guid>{72118A07-8F87-4114-B584-A486FE7B5E3B}</b:Guid>
    <b:Year>2001</b:Year>
    <b:Publisher>Florida Department of Community Affairs</b:Publisher>
    <b:InternetSiteTitle>Florida Department of Community Affairs</b:InternetSiteTitle>
    <b:URL>http://www2.iccsafe.org/states/Florida2001/FL_Building1/bldg1_Frameset.html</b:URL>
    <b:Author>
      <b:Author>
        <b:Corporate>Florida Building Code</b:Corporate>
      </b:Author>
    </b:Author>
    <b:RefOrder>257</b:RefOrder>
  </b:Source>
  <b:Source>
    <b:Tag>Sil90</b:Tag>
    <b:SourceType>ConferenceProceedings</b:SourceType>
    <b:Guid>{FA48F278-31CB-44B1-B529-C1AFD37A5104}</b:Guid>
    <b:Title>Hurricane Hugo one year later</b:Title>
    <b:Year>1990</b:Year>
    <b:Publisher>American Society of Civil Engineers</b:Publisher>
    <b:ConferenceName>Symposium and Public Forum</b:ConferenceName>
    <b:Author>
      <b:Author>
        <b:NameList>
          <b:Person>
            <b:Last>Sill</b:Last>
            <b:First>B</b:First>
            <b:Middle>L</b:Middle>
          </b:Person>
          <b:Person>
            <b:Last>Sparks</b:Last>
            <b:First>P</b:First>
            <b:Middle>R</b:Middle>
          </b:Person>
        </b:NameList>
      </b:Author>
    </b:Author>
    <b:RefOrder>258</b:RefOrder>
  </b:Source>
  <b:Source>
    <b:Tag>Wil02</b:Tag>
    <b:SourceType>JournalArticle</b:SourceType>
    <b:Guid>{F4D8D1A9-5C6A-4E73-85EA-F604E6685767}</b:Guid>
    <b:Title>A model of wind-borne debris damage</b:Title>
    <b:JournalName>Journal of Wind Engineering and Industrial Aerodynamics</b:JournalName>
    <b:Year>2002</b:Year>
    <b:Pages>555-565</b:Pages>
    <b:Volume>90</b:Volume>
    <b:Author>
      <b:Author>
        <b:NameList>
          <b:Person>
            <b:Last>Wills</b:Last>
            <b:First>J</b:First>
            <b:Middle>A B</b:Middle>
          </b:Person>
          <b:Person>
            <b:Last>Lee</b:Last>
            <b:First>B</b:First>
            <b:Middle>E</b:Middle>
          </b:Person>
          <b:Person>
            <b:Last>Wyatt</b:Last>
            <b:First>T</b:First>
            <b:Middle>A</b:Middle>
          </b:Person>
        </b:NameList>
      </b:Author>
    </b:Author>
    <b:RefOrder>259</b:RefOrder>
  </b:Source>
  <b:Source>
    <b:Tag>Blo10</b:Tag>
    <b:SourceType>JournalArticle</b:SourceType>
    <b:Guid>{C3DC2EF2-0D95-43BA-880C-B328E5A5FEB3}</b:Guid>
    <b:Title>Overview of three state-of-the-art wind-driven rain assessment models and comparison based on model theory</b:Title>
    <b:JournalName>Building and Environment</b:JournalName>
    <b:Year>2010</b:Year>
    <b:Pages>691-703</b:Pages>
    <b:Volume>45</b:Volume>
    <b:Author>
      <b:Author>
        <b:NameList>
          <b:Person>
            <b:Last>Blocken</b:Last>
            <b:First>B</b:First>
          </b:Person>
          <b:Person>
            <b:Last>Carmeliet</b:Last>
            <b:First>J</b:First>
          </b:Person>
        </b:NameList>
      </b:Author>
    </b:Author>
    <b:RefOrder>260</b:RefOrder>
  </b:Source>
  <b:Source>
    <b:Tag>Pin11</b:Tag>
    <b:SourceType>JournalArticle</b:SourceType>
    <b:Guid>{4B5DC17D-40AD-40E8-978A-0095839586D2}</b:Guid>
    <b:Title>Damage Characterization: Application to Florida Public Hurricane Loss Model</b:Title>
    <b:Year>2011</b:Year>
    <b:JournalName>accepted for publication to the ASCE Natural Hazard Review</b:JournalName>
    <b:Author>
      <b:Author>
        <b:NameList>
          <b:Person>
            <b:Last>Pinelli</b:Last>
            <b:First>J.-P</b:First>
          </b:Person>
          <b:Person>
            <b:Last>Pita</b:Last>
            <b:First>G</b:First>
          </b:Person>
          <b:Person>
            <b:Last>Gurley</b:Last>
            <b:First>K</b:First>
          </b:Person>
          <b:Person>
            <b:Last>Torkian</b:Last>
            <b:First>B</b:First>
            <b:Middle>B</b:Middle>
          </b:Person>
          <b:Person>
            <b:Last>Hamid</b:Last>
            <b:First>S</b:First>
          </b:Person>
          <b:Person>
            <b:Last>Subramanian</b:Last>
            <b:First>C</b:First>
          </b:Person>
        </b:NameList>
      </b:Author>
    </b:Author>
    <b:RefOrder>261</b:RefOrder>
  </b:Source>
  <b:Source>
    <b:Tag>The57</b:Tag>
    <b:SourceType>ArticleInAPeriodical</b:SourceType>
    <b:Guid>{B03B59B2-26C8-47CB-9DF8-45694D008FD9}</b:Guid>
    <b:Year>1957</b:Year>
    <b:Month>September</b:Month>
    <b:Day>26</b:Day>
    <b:Pages>8</b:Pages>
    <b:Author>
      <b:Author>
        <b:Corporate>The Palm Beach Post</b:Corporate>
      </b:Author>
    </b:Author>
    <b:Edition>Thursday</b:Edition>
    <b:RefOrder>262</b:RefOrder>
  </b:Source>
  <b:Source>
    <b:Tag>Str00</b:Tag>
    <b:SourceType>ConferenceProceedings</b:SourceType>
    <b:Guid>{730C28CD-E1E2-4840-B0CA-296A0F536CDA}</b:Guid>
    <b:Title>Simplified Prediction of Driving Rain Deposition</b:Title>
    <b:Year>2000</b:Year>
    <b:City>Eindhoven, Netherlands</b:City>
    <b:Pages>375-382</b:Pages>
    <b:ConferenceName>International Building Physics Conference</b:ConferenceName>
    <b:Author>
      <b:Author>
        <b:NameList>
          <b:Person>
            <b:Last>Straube</b:Last>
            <b:First>J</b:First>
            <b:Middle>F</b:Middle>
          </b:Person>
          <b:Person>
            <b:Last>Burnett</b:Last>
            <b:First>E</b:First>
            <b:Middle>F P</b:Middle>
          </b:Person>
        </b:NameList>
      </b:Author>
    </b:Author>
    <b:RefOrder>263</b:RefOrder>
  </b:Source>
  <b:Source>
    <b:Tag>Sou57</b:Tag>
    <b:SourceType>Report</b:SourceType>
    <b:Guid>{B36A42D6-04EF-4F94-BF89-0A6A12A59B17}</b:Guid>
    <b:Author>
      <b:Author>
        <b:Corporate>South Florida Building Code</b:Corporate>
      </b:Author>
    </b:Author>
    <b:Year>1957</b:Year>
    <b:City>Miami, Florida</b:City>
    <b:Institution>Board of County Commissioners</b:Institution>
    <b:RefOrder>264</b:RefOrder>
  </b:Source>
  <b:Source>
    <b:Tag>Sim</b:Tag>
    <b:SourceType>DocumentFromInternetSite</b:SourceType>
    <b:Guid>{8809B2CD-9F9A-4E98-955D-631BB075000B}</b:Guid>
    <b:Title>Connectors for factory built homes, Technical Bulletin T-FBS02</b:Title>
    <b:Author>
      <b:Author>
        <b:Corporate>Simpson Strongtie</b:Corporate>
      </b:Author>
    </b:Author>
    <b:URL>http://www.strongtie.com/ftp/bulletins/T-FBS02.pdf</b:URL>
    <b:Year>2003</b:Year>
    <b:RefOrder>265</b:RefOrder>
  </b:Source>
  <b:Source>
    <b:Tag>Sim01</b:Tag>
    <b:SourceType>JournalArticle</b:SourceType>
    <b:Guid>{0BC7A0BA-2065-4C9A-A789-E760BFF2BF91}</b:Guid>
    <b:Title>Hurricane mitigation: rational choice or market failure</b:Title>
    <b:Year>2001</b:Year>
    <b:JournalName>Atlantic Economic Journal</b:JournalName>
    <b:Pages>470-471</b:Pages>
    <b:Author>
      <b:Author>
        <b:NameList>
          <b:Person>
            <b:Last>Simmons</b:Last>
            <b:First>K</b:First>
          </b:Person>
          <b:Person>
            <b:Last>Willner</b:Last>
            <b:First>J</b:First>
          </b:Person>
        </b:NameList>
      </b:Author>
    </b:Author>
    <b:Volume>29</b:Volume>
    <b:Issue>4</b:Issue>
    <b:RefOrder>266</b:RefOrder>
  </b:Source>
  <b:Source>
    <b:Tag>Sim83</b:Tag>
    <b:SourceType>JournalArticle</b:SourceType>
    <b:Guid>{B50A966B-7A8B-4945-A5C0-FEA71E062CAB}</b:Guid>
    <b:Title>Tornado-borne Missile Speed Probabilities</b:Title>
    <b:Year>1983</b:Year>
    <b:Publisher>ASCE</b:Publisher>
    <b:Author>
      <b:Author>
        <b:NameList>
          <b:Person>
            <b:Last>Simiu</b:Last>
            <b:First>E</b:First>
          </b:Person>
          <b:Person>
            <b:Last>Cordes</b:Last>
            <b:Middle>R</b:Middle>
            <b:First>M</b:First>
          </b:Person>
        </b:NameList>
      </b:Author>
    </b:Author>
    <b:JournalName>Journal of Structural Engineering</b:JournalName>
    <b:Pages>154-168</b:Pages>
    <b:Volume>109</b:Volume>
    <b:Issue>1</b:Issue>
    <b:RefOrder>267</b:RefOrder>
  </b:Source>
  <b:Source>
    <b:Tag>Sim80</b:Tag>
    <b:SourceType>Report</b:SourceType>
    <b:Guid>{3503F1DF-16D8-451F-9019-C9144076F13E}</b:Guid>
    <b:Title>Probabilistic assessment of tornado-borne missile speeds</b:Title>
    <b:Year>1980</b:Year>
    <b:Pages>88</b:Pages>
    <b:Author>
      <b:Author>
        <b:NameList>
          <b:Person>
            <b:Last>Simiu</b:Last>
            <b:First>E</b:First>
          </b:Person>
          <b:Person>
            <b:Last>Cordes</b:Last>
            <b:First>M</b:First>
            <b:Middle>R</b:Middle>
          </b:Person>
        </b:NameList>
      </b:Author>
    </b:Author>
    <b:Institution>National Engineering Lab</b:Institution>
    <b:ThesisType>Technical Report</b:ThesisType>
    <b:Department>Report No. 80-2117</b:Department>
    <b:RefOrder>268</b:RefOrder>
  </b:Source>
  <b:Source>
    <b:Tag>Ami94</b:Tag>
    <b:SourceType>ConferenceProceedings</b:SourceType>
    <b:Guid>{151400BC-331F-46F3-A941-2204C011D507}</b:Guid>
    <b:Title>Statistical analysis of wind damage to single family dwellings due to Hurricane Hugo</b:Title>
    <b:Year>1994</b:Year>
    <b:Publisher>Structures Congress</b:Publisher>
    <b:Pages>1042-1047</b:Pages>
    <b:Author>
      <b:Author>
        <b:NameList>
          <b:Person>
            <b:Last>Amirkhanian</b:Last>
            <b:First>S</b:First>
          </b:Person>
          <b:Person>
            <b:Last>Sparks</b:Last>
            <b:First>P</b:First>
            <b:Middle>R</b:Middle>
          </b:Person>
          <b:Person>
            <b:Last>Watford</b:Last>
            <b:First>S</b:First>
          </b:Person>
        </b:NameList>
      </b:Author>
    </b:Author>
    <b:RefOrder>269</b:RefOrder>
  </b:Source>
  <b:Source>
    <b:Tag>Spa91</b:Tag>
    <b:SourceType>ConferenceProceedings</b:SourceType>
    <b:Guid>{DE378CF6-D743-48A0-AF4F-D5C932C85C80}</b:Guid>
    <b:Title>Damages and lessons learned from hurricane Hugo</b:Title>
    <b:Year>1991</b:Year>
    <b:ConferenceName>23rd Joint Meeting of the US-Japan Cooperative Program in Natural Resources Panel on Wind and Seismic Effects</b:ConferenceName>
    <b:Author>
      <b:Author>
        <b:NameList>
          <b:Person>
            <b:Last>Sparks</b:Last>
            <b:First>P</b:First>
            <b:Middle>R</b:Middle>
          </b:Person>
        </b:NameList>
      </b:Author>
    </b:Author>
    <b:RefOrder>270</b:RefOrder>
  </b:Source>
  <b:Source>
    <b:Tag>Spa94</b:Tag>
    <b:SourceType>JournalArticle</b:SourceType>
    <b:Guid>{F30DEE19-3C73-4BF9-9F93-6CD8AF4ABE7D}</b:Guid>
    <b:Title>Wind damage to the envelopes of houses and consequent insurance losses</b:Title>
    <b:JournalName>Journal of Wind Engineering and Industrial Aerodynamics</b:JournalName>
    <b:Year>1994</b:Year>
    <b:Pages>145–155</b:Pages>
    <b:Volume>53</b:Volume>
    <b:Author>
      <b:Author>
        <b:NameList>
          <b:Person>
            <b:Last>Sparks</b:Last>
            <b:First>P</b:First>
            <b:Middle>R</b:Middle>
          </b:Person>
          <b:Person>
            <b:Last>Schiff</b:Last>
            <b:First>P</b:First>
          </b:Person>
        </b:NameList>
      </b:Author>
    </b:Author>
    <b:RefOrder>271</b:RefOrder>
  </b:Source>
  <b:Source>
    <b:Tag>She93</b:Tag>
    <b:SourceType>ConferenceProceedings</b:SourceType>
    <b:Guid>{564E2CE9-4398-4B03-BA34-7A4A0992504E}</b:Guid>
    <b:Title>A Survey of Building Performance in Hurricane Iniki and Typhoon Omar</b:Title>
    <b:Year>1993</b:Year>
    <b:Author>
      <b:Author>
        <b:NameList>
          <b:Person>
            <b:Last>Sheffield</b:Last>
            <b:First>J</b:First>
          </b:Person>
        </b:NameList>
      </b:Author>
    </b:Author>
    <b:JournalName>Hurricanes of 1992</b:JournalName>
    <b:Pages>446-455</b:Pages>
    <b:ConferenceName>Hurricanes of 1992</b:ConferenceName>
    <b:Publisher>American Society of Civil Engineers</b:Publisher>
    <b:RefOrder>272</b:RefOrder>
  </b:Source>
  <b:Source>
    <b:Tag>Cra93</b:Tag>
    <b:SourceType>ConferenceProceedings</b:SourceType>
    <b:Guid>{07FC2C65-D74A-4603-9DAD-9FD97EE06918}</b:Guid>
    <b:Title>Statistically-Based Evaluation of Homes Damaged by Hurricanes Andrew and Iniki</b:Title>
    <b:JournalName>Hurricanes of 1992</b:JournalName>
    <b:Year>1993</b:Year>
    <b:Pages>519-528</b:Pages>
    <b:Author>
      <b:Author>
        <b:NameList>
          <b:Person>
            <b:Last>Crandell</b:Last>
            <b:Middle>H</b:Middle>
            <b:First>J</b:First>
          </b:Person>
          <b:Person>
            <b:Last>Gibson</b:Last>
            <b:Middle>T</b:Middle>
            <b:First>M</b:First>
          </b:Person>
          <b:Person>
            <b:Last>Laatsch</b:Last>
            <b:Middle>M</b:Middle>
            <b:First>E</b:First>
          </b:Person>
          <b:Person>
            <b:Last>Nowak</b:Last>
            <b:Middle>S</b:Middle>
            <b:First>M</b:First>
          </b:Person>
          <b:Person>
            <b:Last>vanOvereem</b:Last>
            <b:Middle>J</b:Middle>
            <b:First>A</b:First>
          </b:Person>
        </b:NameList>
      </b:Author>
      <b:Editor>
        <b:NameList>
          <b:Person>
            <b:Last>Cook</b:Last>
            <b:Middle>A</b:Middle>
            <b:First>R</b:First>
          </b:Person>
          <b:Person>
            <b:Last>Soltani</b:Last>
            <b:First>M</b:First>
          </b:Person>
        </b:NameList>
      </b:Editor>
    </b:Author>
    <b:Publisher>American Society of Civil Engineers</b:Publisher>
    <b:ConferenceName>Hurricanes of 1992</b:ConferenceName>
    <b:RefOrder>273</b:RefOrder>
  </b:Source>
  <b:Source>
    <b:Tag>Sam08</b:Tag>
    <b:SourceType>ConferenceProceedings</b:SourceType>
    <b:Guid>{924176A2-981E-48CE-900F-C04F9759EC79}</b:Guid>
    <b:Title>Assessing Effectiveness of Roof Secondary Water Barriers</b:Title>
    <b:Year>2008</b:Year>
    <b:ConferenceName>1st Workshop of the American Association for Wind Engineering</b:ConferenceName>
    <b:City>Vail, Colorado</b:City>
    <b:Author>
      <b:Author>
        <b:NameList>
          <b:Person>
            <b:Last>Sambare</b:Last>
            <b:First>D</b:First>
          </b:Person>
          <b:Person>
            <b:Last>Khan</b:Last>
            <b:First>H</b:First>
          </b:Person>
          <b:Person>
            <b:Last>Tecle</b:Last>
            <b:First>A</b:First>
          </b:Person>
          <b:Person>
            <b:Last>Bitsuamlak</b:Last>
            <b:First>G</b:First>
          </b:Person>
        </b:NameList>
      </b:Author>
    </b:Author>
    <b:RefOrder>274</b:RefOrder>
  </b:Source>
  <b:Source>
    <b:Tag>Kha93</b:Tag>
    <b:SourceType>ConferenceProceedings</b:SourceType>
    <b:Guid>{C720924D-7561-4EA5-9D57-4E653CE2E160}</b:Guid>
    <b:Title>Design and Construction Deficiencies and Building Code Adherence</b:Title>
    <b:Year>1993</b:Year>
    <b:BookTitle>Hurricanes of 1992: Lessons Learned and Implications for the Future</b:BookTitle>
    <b:Publisher>American Society of Civil Engineers</b:Publisher>
    <b:Author>
      <b:Author>
        <b:NameList>
          <b:Person>
            <b:Last>Khan</b:Last>
            <b:Middle>S</b:Middle>
            <b:First>M</b:First>
          </b:Person>
          <b:Person>
            <b:Last>Suaris</b:Last>
            <b:First>W</b:First>
          </b:Person>
        </b:NameList>
      </b:Author>
      <b:Editor>
        <b:NameList>
          <b:Person>
            <b:Last>Cook</b:Last>
            <b:Middle>A</b:Middle>
            <b:First>R</b:First>
          </b:Person>
          <b:Person>
            <b:Last>Sotani</b:Last>
            <b:First>M</b:First>
          </b:Person>
        </b:NameList>
      </b:Editor>
    </b:Author>
    <b:ConferenceName>Hurricanes of 1992</b:ConferenceName>
    <b:RefOrder>275</b:RefOrder>
  </b:Source>
  <b:Source>
    <b:Tag>Oli94</b:Tag>
    <b:SourceType>ConferenceProceedings</b:SourceType>
    <b:Guid>{0EBE9D53-2FE8-4FE1-99C0-F5E06C1E5689}</b:Guid>
    <b:Title>Failure of Residential building envelopes as a result of hurricane Andrew in Dade County</b:Title>
    <b:Year>1994</b:Year>
    <b:BookTitle>: Lessons learned and implications for the future</b:BookTitle>
    <b:Pages>496-508</b:Pages>
    <b:Author>
      <b:Author>
        <b:NameList>
          <b:Person>
            <b:Last>Oliver</b:Last>
            <b:First>C</b:First>
          </b:Person>
          <b:Person>
            <b:Last>Hanson</b:Last>
            <b:First>C</b:First>
          </b:Person>
        </b:NameList>
      </b:Author>
      <b:Editor>
        <b:NameList>
          <b:Person>
            <b:Last>Cook</b:Last>
            <b:Middle>A</b:Middle>
            <b:First>R</b:First>
          </b:Person>
          <b:Person>
            <b:Last>Soltani</b:Last>
            <b:First>M</b:First>
          </b:Person>
        </b:NameList>
      </b:Editor>
    </b:Author>
    <b:ConferenceName>Hurricanes of 1992</b:ConferenceName>
    <b:RefOrder>276</b:RefOrder>
  </b:Source>
  <b:Source>
    <b:Tag>Ham11</b:Tag>
    <b:SourceType>ConferenceProceedings</b:SourceType>
    <b:Guid>{16867059-2AC9-4CAA-AF9F-F81B52BF5244}</b:Guid>
    <b:Title>Catastrophe Model Based Assessment of Hurricane Risk and Estimates of Potential Insured Losses for the State of Florida</b:Title>
    <b:Year>2011</b:Year>
    <b:ConferenceName>accepted for publication to the ASCE Natural Hazard Review</b:ConferenceName>
    <b:Author>
      <b:Author>
        <b:NameList>
          <b:Person>
            <b:Last>Hamid</b:Last>
            <b:First>S</b:First>
          </b:Person>
          <b:Person>
            <b:Last>Pinelli</b:Last>
            <b:First>J.-P</b:First>
          </b:Person>
          <b:Person>
            <b:Last>Chen</b:Last>
            <b:First>S.-C</b:First>
          </b:Person>
          <b:Person>
            <b:Last>Gurley</b:Last>
            <b:First>K</b:First>
          </b:Person>
        </b:NameList>
      </b:Author>
    </b:Author>
    <b:RefOrder>277</b:RefOrder>
  </b:Source>
  <b:Source>
    <b:Tag>Rei02</b:Tag>
    <b:SourceType>JournalArticle</b:SourceType>
    <b:Guid>{F8E6A1DA-1B65-4F42-8FAF-E581C184EE23}</b:Guid>
    <b:Pages>9-14</b:Pages>
    <b:Year>2002</b:Year>
    <b:JournalName>Disaster Safety Review</b:JournalName>
    <b:Volume>1</b:Volume>
    <b:Issue>1</b:Issue>
    <b:Author>
      <b:Author>
        <b:NameList>
          <b:Person>
            <b:Last>Reinhold</b:Last>
            <b:Middle>A</b:Middle>
            <b:First>T</b:First>
          </b:Person>
        </b:NameList>
      </b:Author>
    </b:Author>
    <b:Title>13 Homes destroyed</b:Title>
    <b:RefOrder>278</b:RefOrder>
  </b:Source>
  <b:Source>
    <b:Tag>Apo07</b:Tag>
    <b:SourceType>ConferenceProceedings</b:SourceType>
    <b:Guid>{E901378C-DCA9-4606-AB2B-3C62CA48DA66}</b:Guid>
    <b:Title>Uncertainties in the measurement and analysis of full-scale hurricane wind pressures on low-rise structures</b:Title>
    <b:Year>2007</b:Year>
    <b:ConferenceName>12th International Conference on Wind Engineering</b:ConferenceName>
    <b:Author>
      <b:Author>
        <b:NameList>
          <b:Person>
            <b:Last>Aponte</b:Last>
            <b:First>L</b:First>
          </b:Person>
          <b:Person>
            <b:Last>Gurley</b:Last>
            <b:First>K</b:First>
          </b:Person>
          <b:Person>
            <b:Last>Prevatt</b:Last>
            <b:First>D</b:First>
          </b:Person>
          <b:Person>
            <b:Last>Reinhold</b:Last>
            <b:First>T</b:First>
            <b:Middle>A</b:Middle>
          </b:Person>
        </b:NameList>
      </b:Author>
    </b:Author>
    <b:RefOrder>279</b:RefOrder>
  </b:Source>
  <b:Source>
    <b:Tag>Cop05</b:Tag>
    <b:SourceType>JournalArticle</b:SourceType>
    <b:Guid>{EF295A0F-3FB4-4821-A241-4E99CAE7013C}</b:Guid>
    <b:Title>Low-rise gable roof wind loads: characterization and stochastic simulation</b:Title>
    <b:Pages>719-738</b:Pages>
    <b:Year>2005</b:Year>
    <b:JournalName>Journal of Wind Engineering and Industrial Aerodynamics</b:JournalName>
    <b:Author>
      <b:Author>
        <b:NameList>
          <b:Person>
            <b:Last>Cope</b:Last>
            <b:First>A</b:First>
          </b:Person>
          <b:Person>
            <b:Last>Gurley</b:Last>
            <b:First>K</b:First>
          </b:Person>
          <b:Person>
            <b:Last>Gioffre</b:Last>
            <b:First>M</b:First>
          </b:Person>
          <b:Person>
            <b:Last>Reinhold</b:Last>
            <b:First>T</b:First>
            <b:Middle>A</b:Middle>
          </b:Person>
        </b:NameList>
      </b:Author>
    </b:Author>
    <b:Volume>93</b:Volume>
    <b:Issue>9</b:Issue>
    <b:RefOrder>280</b:RefOrder>
  </b:Source>
  <b:Source>
    <b:Tag>Liu07</b:Tag>
    <b:SourceType>ConferenceProceedings</b:SourceType>
    <b:Guid>{FFF98083-202C-4812-B002-718A3682E9CF}</b:Guid>
    <b:Title>Validating wind tunnel technique using full scale wind pressure data</b:Title>
    <b:Year>2007</b:Year>
    <b:ConferenceName>12th International Conference on Wind Engineering</b:ConferenceName>
    <b:Author>
      <b:Author>
        <b:NameList>
          <b:Person>
            <b:Last>Liu</b:Last>
            <b:First>Z</b:First>
          </b:Person>
          <b:Person>
            <b:Last>Prevatt</b:Last>
            <b:First>D</b:First>
          </b:Person>
          <b:Person>
            <b:Last>Gurley</b:Last>
            <b:First>K</b:First>
          </b:Person>
          <b:Person>
            <b:Last>Reinhold</b:Last>
            <b:First>T</b:First>
            <b:Middle>A</b:Middle>
          </b:Person>
        </b:NameList>
      </b:Author>
    </b:Author>
    <b:RefOrder>281</b:RefOrder>
  </b:Source>
  <b:Source>
    <b:Tag>Liu05</b:Tag>
    <b:SourceType>ConferenceProceedings</b:SourceType>
    <b:Guid>{43B8E5FC-7D3D-423F-A515-F16588322517}</b:Guid>
    <b:Title>Wind load on components and cladding systems for houses in coastal suburban areas</b:Title>
    <b:Year>2005</b:Year>
    <b:ConferenceName>10th Americas Conference on Wind Engineering</b:ConferenceName>
    <b:Author>
      <b:Author>
        <b:NameList>
          <b:Person>
            <b:Last>Liu</b:Last>
            <b:First>Z</b:First>
          </b:Person>
          <b:Person>
            <b:Last>Dearhart</b:Last>
            <b:First>E</b:First>
          </b:Person>
          <b:Person>
            <b:Last>Prevatt</b:Last>
            <b:First>D</b:First>
          </b:Person>
          <b:Person>
            <b:Last>Reinhold</b:Last>
            <b:First>T</b:First>
            <b:Middle>A</b:Middle>
          </b:Person>
          <b:Person>
            <b:Last>Gurley</b:Last>
            <b:First>K</b:First>
          </b:Person>
        </b:NameList>
      </b:Author>
    </b:Author>
    <b:RefOrder>282</b:RefOrder>
  </b:Source>
  <b:Source>
    <b:Tag>Ros98</b:Tag>
    <b:SourceType>BookSection</b:SourceType>
    <b:Guid>{940544C9-B8F2-41B1-BAF6-B68030C6B291}</b:Guid>
    <b:Title>Performance of Low-Rise Structures Subject to High Wind Loads: Experimental and Analytical Program</b:Title>
    <b:JournalName>Wind Performance and Safety of Wood Buildings</b:JournalName>
    <b:Year>2000</b:Year>
    <b:Author>
      <b:Author>
        <b:NameList>
          <b:Person>
            <b:Last>Rosowsky</b:Last>
            <b:First>D</b:First>
          </b:Person>
          <b:Person>
            <b:Last>Schiff</b:Last>
            <b:First>S</b:First>
          </b:Person>
          <b:Person>
            <b:Last>Reinhold</b:Last>
            <b:First>T</b:First>
            <b:Middle>A</b:Middle>
          </b:Person>
          <b:Person>
            <b:Last>Sparks</b:Last>
            <b:First>P</b:First>
            <b:Middle>R</b:Middle>
          </b:Person>
          <b:Person>
            <b:Last>Sill</b:Last>
            <b:First>B</b:First>
          </b:Person>
        </b:NameList>
      </b:Author>
    </b:Author>
    <b:Publisher>Forest Products Society</b:Publisher>
    <b:Pages>67-83</b:Pages>
    <b:BookTitle>Wind Performance and Safety of Wood Buildings</b:BookTitle>
    <b:City>Madison</b:City>
    <b:RefOrder>283</b:RefOrder>
  </b:Source>
  <b:Source>
    <b:Tag>Ros991</b:Tag>
    <b:SourceType>JournalArticle</b:SourceType>
    <b:Guid>{05529F3E-D959-4DFA-8508-8270BE9D5520}</b:Guid>
    <b:Title>Rate-of-load and duration-of-load effects for wood fasteners</b:Title>
    <b:JournalName>Journal of Structural Engineering</b:JournalName>
    <b:Year>1999</b:Year>
    <b:Pages>719-724</b:Pages>
    <b:Author>
      <b:Author>
        <b:NameList>
          <b:Person>
            <b:Last>Rosowsky</b:Last>
            <b:First>D</b:First>
          </b:Person>
          <b:Person>
            <b:Last>Reinhold</b:Last>
            <b:First>T</b:First>
            <b:Middle>A</b:Middle>
          </b:Person>
        </b:NameList>
      </b:Author>
    </b:Author>
    <b:Publisher>ASCE</b:Publisher>
    <b:Volume>125</b:Volume>
    <b:Issue>7</b:Issue>
    <b:RefOrder>284</b:RefOrder>
  </b:Source>
  <b:Source>
    <b:Tag>Hos99</b:Tag>
    <b:SourceType>BookSection</b:SourceType>
    <b:Guid>{7DAA624F-1694-47B8-9A55-3827D6F18ACA}</b:Guid>
    <b:Title>Area-averaged pressure fluctuations on surfaces at roof corners and gable peaks</b:Title>
    <b:Year>1999</b:Year>
    <b:ConferenceName>10th International Conference on Wind Engineering</b:ConferenceName>
    <b:City>Rotterdam</b:City>
    <b:Publisher>A.A. Balkema</b:Publisher>
    <b:Author>
      <b:Author>
        <b:NameList>
          <b:Person>
            <b:Last>Hosoya</b:Last>
            <b:First>N</b:First>
          </b:Person>
          <b:Person>
            <b:Last>Cermak</b:Last>
            <b:First>J</b:First>
          </b:Person>
          <b:Person>
            <b:Last>Dodge</b:Last>
            <b:First>S</b:First>
          </b:Person>
        </b:NameList>
      </b:Author>
      <b:Editor>
        <b:NameList>
          <b:Person>
            <b:Last>Larsen</b:Last>
            <b:First>A</b:First>
          </b:Person>
          <b:Person>
            <b:Last>Larose</b:Last>
            <b:First>G</b:First>
            <b:Middle>L</b:Middle>
          </b:Person>
          <b:Person>
            <b:Last>Livesey</b:Last>
            <b:First>F</b:First>
            <b:Middle>M</b:Middle>
          </b:Person>
        </b:NameList>
      </b:Editor>
    </b:Author>
    <b:BookTitle>Wind Engineering in the 21st Century</b:BookTitle>
    <b:RefOrder>285</b:RefOrder>
  </b:Source>
  <b:Source>
    <b:Tag>Pow05</b:Tag>
    <b:SourceType>JournalArticle</b:SourceType>
    <b:Guid>{D1A4C477-2AA1-46BE-B3C2-E319AF92857D}</b:Guid>
    <b:Title>State of Florida hurricane loss projection model: atmospheric science component</b:Title>
    <b:JournalName>Journal of Wind Engineering and Industrial Aerodynamics</b:JournalName>
    <b:Year>2005</b:Year>
    <b:Pages>651-674</b:Pages>
    <b:Volume>93</b:Volume>
    <b:Author>
      <b:Author>
        <b:NameList>
          <b:Person>
            <b:Last>Powell</b:Last>
            <b:First>M</b:First>
            <b:Middle>D</b:Middle>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RefOrder>286</b:RefOrder>
  </b:Source>
  <b:Source>
    <b:Tag>Ins</b:Tag>
    <b:SourceType>Report</b:SourceType>
    <b:Guid>{0DF1FCD2-D6E0-4C76-A47B-E55060AFF4F0}</b:Guid>
    <b:Title>Building Construction Regulations in Florida</b:Title>
    <b:Publisher>State of Florida Department of Community Affairs – Division of Codes and Standards</b:Publisher>
    <b:Author>
      <b:Author>
        <b:Corporate>Florida A&amp;M University</b:Corporate>
      </b:Author>
    </b:Author>
    <b:Institution>Florida A&amp;M University</b:Institution>
    <b:Year>1987</b:Year>
    <b:Department>Institute for Building Sciences</b:Department>
    <b:RefOrder>287</b:RefOrder>
  </b:Source>
  <b:Source>
    <b:Tag>Una97</b:Tag>
    <b:SourceType>Report</b:SourceType>
    <b:Guid>{755AF72F-A8C4-4D4F-B691-00245F08DCA5}</b:Guid>
    <b:Author>
      <b:Author>
        <b:NameList>
          <b:Person>
            <b:Last>Unanwa</b:Last>
            <b:First>C</b:First>
            <b:Middle>O</b:Middle>
          </b:Person>
        </b:NameList>
      </b:Author>
    </b:Author>
    <b:Title>A model for probable maximum loss in hurricanes</b:Title>
    <b:Year>1997</b:Year>
    <b:City>Lubbock, Texas</b:City>
    <b:Institution>Tech University</b:Institution>
    <b:ThesisType>Ph.D. Dissertation</b:ThesisType>
    <b:RefOrder>288</b:RefOrder>
  </b:Source>
  <b:Source>
    <b:Tag>Cox62</b:Tag>
    <b:SourceType>ArticleInAPeriodical</b:SourceType>
    <b:Guid>{098787D1-D25D-4C75-BB27-C1F7C4F9EA7D}</b:Guid>
    <b:Author>
      <b:Author>
        <b:NameList>
          <b:Person>
            <b:Last>Cox</b:Last>
            <b:First>B</b:First>
          </b:Person>
        </b:NameList>
      </b:Author>
    </b:Author>
    <b:Title>Building Congress to Begin</b:Title>
    <b:Year>1962</b:Year>
    <b:Month>November</b:Month>
    <b:Day>12</b:Day>
    <b:PeriodicalTitle>St. Petersburg Times</b:PeriodicalTitle>
    <b:Edition>Monday</b:Edition>
    <b:RefOrder>289</b:RefOrder>
  </b:Source>
  <b:Source>
    <b:Tag>Gov97</b:Tag>
    <b:SourceType>Report</b:SourceType>
    <b:Guid>{BFAE1F60-696E-45D5-B573-7BD08D3C4F1B}</b:Guid>
    <b:Author>
      <b:Author>
        <b:Corporate>Governor's Building Codes Study Commission</b:Corporate>
      </b:Author>
    </b:Author>
    <b:Title>Five Foundations for a Better Built Environment</b:Title>
    <b:Year>1997</b:Year>
    <b:Publisher>Governor's Building Codes Study Commission</b:Publisher>
    <b:City>Tallahassee</b:City>
    <b:RefOrder>290</b:RefOrder>
  </b:Source>
  <b:Source>
    <b:Tag>Wee09</b:Tag>
    <b:SourceType>ConferenceProceedings</b:SourceType>
    <b:Guid>{553CDF06-A4BB-4A3D-A304-3AA4C7A127D5}</b:Guid>
    <b:Title>Physical Damage Modeling of Commercial-Residential Structures in Hurricane Winds</b:Title>
    <b:Year>2009</b:Year>
    <b:Author>
      <b:Author>
        <b:NameList>
          <b:Person>
            <b:Last>Weekes</b:Last>
            <b:First>J</b:First>
          </b:Person>
          <b:Person>
            <b:Last>Balderrama</b:Last>
            <b:First>J</b:First>
          </b:Person>
          <b:Person>
            <b:Last>Gurley</b:Last>
            <b:First>K</b:First>
          </b:Person>
          <b:Person>
            <b:Last>Pinelli</b:Last>
            <b:First>J.-P</b:First>
          </b:Person>
          <b:Person>
            <b:Last>Pita</b:Last>
            <b:First>G</b:First>
          </b:Person>
          <b:Person>
            <b:Last>Hamid</b:Last>
            <b:First>S</b:First>
          </b:Person>
        </b:NameList>
      </b:Author>
    </b:Author>
    <b:ConferenceName>11th Americas Conference on Wind Engineering</b:ConferenceName>
    <b:RefOrder>291</b:RefOrder>
  </b:Source>
  <b:Source>
    <b:Tag>Pit10</b:Tag>
    <b:SourceType>ConferenceProceedings</b:SourceType>
    <b:Guid>{632C42DE-565B-48CD-B16B-19B0C621AC53}</b:Guid>
    <b:Title>Latest Improvements in the Florida Public Hurricane Loss Model</b:Title>
    <b:Year>2010</b:Year>
    <b:ConferenceName>2nd American Association for Wind Engineering Workshop</b:ConferenceName>
    <b:City>Marco Island</b:City>
    <b:Author>
      <b:Author>
        <b:NameList>
          <b:Person>
            <b:Last>Pita</b:Last>
            <b:First>G</b:First>
          </b:Person>
          <b:Person>
            <b:Last>Pinelli</b:Last>
            <b:First>J.-P</b:First>
          </b:Person>
          <b:Person>
            <b:Last>Mitrani-Reiser</b:Last>
            <b:First>J</b:First>
          </b:Person>
          <b:Person>
            <b:Last>Gurley</b:Last>
            <b:First>K</b:First>
          </b:Person>
          <b:Person>
            <b:Last>Hamid</b:Last>
            <b:First>S</b:First>
          </b:Person>
        </b:NameList>
      </b:Author>
    </b:Author>
    <b:RefOrder>292</b:RefOrder>
  </b:Source>
  <b:Source xmlns:b="http://schemas.openxmlformats.org/officeDocument/2006/bibliography">
    <b:Tag>Placeholder5</b:Tag>
    <b:SourceType>Book</b:SourceType>
    <b:Guid>{F39159F2-C1DE-4BDE-8381-766677B0B3F3}</b:Guid>
    <b:Title>Wind load provisions of the manufactured home construction and safety standards: A review and recommendations for improvement (NIST IR 5189)</b:Title>
    <b:Year>1993</b:Year>
    <b:Publisher>National Institute of Standards and Technology</b:Publisher>
    <b:Author>
      <b:Author>
        <b:NameList>
          <b:Person>
            <b:Last>Marshall</b:Last>
            <b:Middle>D</b:Middle>
            <b:First>R</b:First>
          </b:Person>
        </b:NameList>
      </b:Author>
    </b:Author>
    <b:RefOrder>293</b:RefOrder>
  </b:Source>
  <b:Source>
    <b:Tag>Mark93</b:Tag>
    <b:SourceType>JournalArticle</b:SourceType>
    <b:Guid>{653B3B66-C302-4872-ACE7-5835E370AA50}</b:Guid>
    <b:Title>Probability-matched Reflectivity-Rainfall relations for a Hurricane from Aircraft Observations</b:Title>
    <b:JournalName>Journal of Applied Meteorology</b:JournalName>
    <b:Year>1993</b:Year>
    <b:Pages>1134-1141</b:Pages>
    <b:Volume>32</b:Volume>
    <b:Author>
      <b:Author>
        <b:NameList>
          <b:Person>
            <b:Last>Marks</b:Last>
            <b:First>F</b:First>
            <b:Middle>D</b:Middle>
          </b:Person>
          <b:Person>
            <b:Last>Atlas</b:Last>
            <b:First>D</b:First>
          </b:Person>
          <b:Person>
            <b:Last>Willis</b:Last>
            <b:First>P</b:First>
            <b:Middle>T</b:Middle>
          </b:Person>
        </b:NameList>
      </b:Author>
    </b:Author>
    <b:RefOrder>294</b:RefOrder>
  </b:Source>
  <b:Source xmlns:b="http://schemas.openxmlformats.org/officeDocument/2006/bibliography">
    <b:Tag>Cop01</b:Tag>
    <b:SourceType>ConferenceProceedings</b:SourceType>
    <b:Guid>{B9278DF8-416D-4A36-8714-783B95290B42}</b:Guid>
    <b:Title>Spatial characteristics of pressure coefficients on low rise gable roof structures</b:Title>
    <b:Year>2001</b:Year>
    <b:ConferenceName>America’s Conference on Wind Engineering</b:ConferenceName>
    <b:Author>
      <b:Author>
        <b:NameList>
          <b:Person>
            <b:Last>Cope</b:Last>
            <b:First>A</b:First>
          </b:Person>
          <b:Person>
            <b:Last>Gurley</b:Last>
            <b:First>K</b:First>
          </b:Person>
        </b:NameList>
      </b:Author>
    </b:Author>
    <b:RefOrder>295</b:RefOrder>
  </b:Source>
  <b:Source>
    <b:Tag>Hua01</b:Tag>
    <b:SourceType>JournalArticle</b:SourceType>
    <b:Guid>{A37ABC94-B055-456B-B156-5A831920D9A0}</b:Guid>
    <b:Title>Long-term hurricane risk assessment and expected damage to residential structures</b:Title>
    <b:Year>2001b</b:Year>
    <b:Pages>239-249</b:Pages>
    <b:JournalName>Reliability Engineering and System Safety</b:JournalName>
    <b:Author>
      <b:Author>
        <b:NameList>
          <b:Person>
            <b:Last>Huang</b:Last>
            <b:First>Z</b:First>
          </b:Person>
          <b:Person>
            <b:Last>Rosowsky</b:Last>
            <b:First>D</b:First>
          </b:Person>
          <b:Person>
            <b:Last>Sparks</b:Last>
            <b:First>P</b:First>
            <b:Middle>R</b:Middle>
          </b:Person>
        </b:NameList>
      </b:Author>
    </b:Author>
    <b:Volume>74</b:Volume>
    <b:Issue>3</b:Issue>
    <b:RefOrder>296</b:RefOrder>
  </b:Source>
  <b:Source>
    <b:Tag>Cop03</b:Tag>
    <b:SourceType>ConferenceProceedings</b:SourceType>
    <b:Guid>{CA1F1338-09C1-45F4-92DA-F086F0D62BC8}</b:Guid>
    <b:Title>A hurricane damage prediction model for residential structures</b:Title>
    <b:Year>2003a</b:Year>
    <b:ConferenceName>9th International Conference on Applications of Statistics and Probability in Civil Engineering</b:ConferenceName>
    <b:Author>
      <b:Author>
        <b:NameList>
          <b:Person>
            <b:Last>Cope</b:Last>
            <b:First>A</b:First>
          </b:Person>
          <b:Person>
            <b:Last>Gurley</b:Last>
            <b:First>K</b:First>
          </b:Person>
          <b:Person>
            <b:Last>Filliben</b:Last>
            <b:First>J</b:First>
          </b:Person>
          <b:Person>
            <b:Last>Simiu</b:Last>
            <b:First>E</b:First>
          </b:Person>
          <b:Person>
            <b:Last>Pinelli</b:Last>
            <b:Middle>P</b:Middle>
            <b:First>J</b:First>
          </b:Person>
          <b:Person>
            <b:Last>Subramanian</b:Last>
            <b:First>C</b:First>
          </b:Person>
          <b:Person>
            <b:Last>Zhang</b:Last>
            <b:Middle>L</b:Middle>
            <b:First>E</b:First>
          </b:Person>
          <b:Person>
            <b:Last>Hamid</b:Last>
            <b:First>S</b:First>
          </b:Person>
        </b:NameList>
      </b:Author>
    </b:Author>
    <b:RefOrder>297</b:RefOrder>
  </b:Source>
  <b:Source>
    <b:Tag>Cop031</b:Tag>
    <b:SourceType>ConferenceProceedings</b:SourceType>
    <b:Guid>{339781DB-CF14-4F8E-94BD-9AFD5A0BAEA0}</b:Guid>
    <b:Title>A simulation model for wind damage predictions in Florida</b:Title>
    <b:Year>2003b</b:Year>
    <b:ConferenceName>11th International Conference on Wind Engineering</b:ConferenceName>
    <b:Author>
      <b:Author>
        <b:NameList>
          <b:Person>
            <b:Last>Cope</b:Last>
            <b:First>A</b:First>
          </b:Person>
          <b:Person>
            <b:Last>Gurley</b:Last>
            <b:First>K</b:First>
          </b:Person>
          <b:Person>
            <b:Last>Pinelli</b:Last>
            <b:Middle>P</b:Middle>
            <b:First>J</b:First>
          </b:Person>
          <b:Person>
            <b:Last>Hamid</b:Last>
            <b:First>S</b:First>
          </b:Person>
        </b:NameList>
      </b:Author>
    </b:Author>
    <b:RefOrder>298</b:RefOrder>
  </b:Source>
  <b:Source>
    <b:Tag>Pin03</b:Tag>
    <b:SourceType>ConferenceProceedings</b:SourceType>
    <b:Guid>{6F031FAD-87F5-4A46-8FB6-92FAA2A4F794}</b:Guid>
    <b:Title>A model to predict hurricane damage for residential structures</b:Title>
    <b:Year>2003a</b:Year>
    <b:ConferenceName>11th International Conference on Wind Engineering</b:ConferenceName>
    <b:Author>
      <b:Author>
        <b:NameList>
          <b:Person>
            <b:Last>Pinelli</b:Last>
            <b:First>J.-P</b:First>
          </b:Person>
          <b:Person>
            <b:Last>Subramanian</b:Last>
            <b:First>C</b:First>
          </b:Person>
          <b:Person>
            <b:Last>Zhang</b:Last>
            <b:First>L</b:First>
          </b:Person>
          <b:Person>
            <b:Last>Gurley</b:Last>
            <b:First>K</b:First>
          </b:Person>
          <b:Person>
            <b:Last>Cope </b:Last>
            <b:First>A</b:First>
          </b:Person>
          <b:Person>
            <b:Last>Simiu</b:Last>
            <b:First>E</b:First>
          </b:Person>
          <b:Person>
            <b:Last>Filliben</b:Last>
            <b:First>J</b:First>
          </b:Person>
          <b:Person>
            <b:Last>Diniz</b:Last>
            <b:First>S</b:First>
          </b:Person>
          <b:Person>
            <b:Last>Hamid</b:Last>
            <b:First>S</b:First>
          </b:Person>
        </b:NameList>
      </b:Author>
    </b:Author>
    <b:RefOrder>299</b:RefOrder>
  </b:Source>
  <b:Source>
    <b:Tag>Pin031</b:Tag>
    <b:SourceType>ConferenceProceedings</b:SourceType>
    <b:Guid>{21F33A4E-C7FD-4844-A84D-2924E685FECC}</b:Guid>
    <b:Title>Classification of structural models for wind damage predictions in Florida</b:Title>
    <b:Year>2003b</b:Year>
    <b:ConferenceName>11th International Conference on Wind Engineering</b:ConferenceName>
    <b:Author>
      <b:Author>
        <b:NameList>
          <b:Person>
            <b:Last>Pinelli</b:Last>
            <b:First>J.-P</b:First>
          </b:Person>
          <b:Person>
            <b:Last>Zhang</b:Last>
            <b:First>L</b:First>
          </b:Person>
          <b:Person>
            <b:Last>Subramanian</b:Last>
            <b:First>C</b:First>
          </b:Person>
          <b:Person>
            <b:Last>Cope</b:Last>
            <b:First>A</b:First>
          </b:Person>
          <b:Person>
            <b:Last>Gurley</b:Last>
            <b:First>K</b:First>
          </b:Person>
          <b:Person>
            <b:Last>Gulati</b:Last>
            <b:First>S</b:First>
          </b:Person>
          <b:Person>
            <b:Last>Hamid</b:Last>
            <b:First>S</b:First>
          </b:Person>
        </b:NameList>
      </b:Author>
    </b:Author>
    <b:RefOrder>300</b:RefOrder>
  </b:Source>
  <b:Source>
    <b:Tag>FEM053</b:Tag>
    <b:SourceType>Misc</b:SourceType>
    <b:Guid>{1352E43D-D442-417C-961D-D14E608A5F6A}</b:Guid>
    <b:Title>Home Builder’s Guide to Coastal Construction, Technical Fact Sheet Series Nos. 1-31</b:Title>
    <b:Year>2005a</b:Year>
    <b:Publisher>Federal Emergency Management Agency</b:Publisher>
    <b:Author>
      <b:Author>
        <b:NameList>
          <b:Person>
            <b:Last>FEMA</b:Last>
          </b:Person>
        </b:NameList>
      </b:Author>
    </b:Author>
    <b:City>Washington, D.C.</b:City>
    <b:RefOrder>301</b:RefOrder>
  </b:Source>
  <b:Source>
    <b:Tag>FEM05</b:Tag>
    <b:SourceType>Report</b:SourceType>
    <b:Guid>{4DADD9B8-AC49-4F80-94AE-BD69C391811E}</b:Guid>
    <b:Author>
      <b:Author>
        <b:NameList>
          <b:Person>
            <b:Last>FEMA</b:Last>
          </b:Person>
        </b:NameList>
      </b:Author>
    </b:Author>
    <b:Title>Hurricane Charley in Florida: Observations, Recommendations and Technical Guidance</b:Title>
    <b:Year>2005b</b:Year>
    <b:Publisher>Federal Emergency Management Agency</b:Publisher>
    <b:Institution>FEMA Report FEMA-488</b:Institution>
    <b:City>Washington, D.C.</b:City>
    <b:RefOrder>302</b:RefOrder>
  </b:Source>
  <b:Source>
    <b:Tag>FEM052</b:Tag>
    <b:SourceType>Report</b:SourceType>
    <b:Guid>{572722D2-0F2F-4AFA-96DB-2D2D39EC5B7C}</b:Guid>
    <b:Author>
      <b:Author>
        <b:NameList>
          <b:Person>
            <b:Last>FEMA</b:Last>
          </b:Person>
        </b:NameList>
      </b:Author>
    </b:Author>
    <b:Title>Hurricane Ivan in Alabama and Florida: Observations, Recommendations and Technical Guidance</b:Title>
    <b:Year>2005c</b:Year>
    <b:Publisher>Federal Emergency Management Agency</b:Publisher>
    <b:Institution>FEMA Report FEMA-489</b:Institution>
    <b:City>Washington, D.C.</b:City>
    <b:RefOrder>303</b:RefOrder>
  </b:Source>
  <b:Source>
    <b:Tag>FEM051</b:Tag>
    <b:SourceType>Report</b:SourceType>
    <b:Guid>{24725D17-9D9A-4AF2-8C3E-5FF1CE811FCA}</b:Guid>
    <b:Author>
      <b:Author>
        <b:NameList>
          <b:Person>
            <b:Last>FEMA</b:Last>
          </b:Person>
        </b:NameList>
      </b:Author>
    </b:Author>
    <b:Title>Hurricanes’ impact on Florida’s Building Codes &amp; Standards</b:Title>
    <b:Year>2005d</b:Year>
    <b:Publisher>Federal Emergency Management Agency</b:Publisher>
    <b:City>Washington, D.C.</b:City>
    <b:RefOrder>304</b:RefOrder>
  </b:Source>
  <b:Source>
    <b:Tag>Ima051</b:Tag>
    <b:SourceType>JournalArticle</b:SourceType>
    <b:Guid>{411E979D-22BB-4943-8EE1-B4C678E9EDC6}</b:Guid>
    <b:Title>Sensitivity Analysis for Computer Model Projections of Hurricane Loss</b:Title>
    <b:JournalName>Risk Analysis</b:JournalName>
    <b:Year>2005a</b:Year>
    <b:Pages>1277-1297</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5</b:RefOrder>
  </b:Source>
  <b:Source>
    <b:Tag>Ima05</b:Tag>
    <b:SourceType>JournalArticle</b:SourceType>
    <b:Guid>{56ABC653-37C2-4D9B-AE50-18062962DEFC}</b:Guid>
    <b:Title>Uncertainty Analysis for Computer Model Projections of Hurricane Losses</b:Title>
    <b:JournalName>Risk Analysis</b:JournalName>
    <b:Year>2005b</b:Year>
    <b:Pages>1299-1312</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6</b:RefOrder>
  </b:Source>
  <b:Source>
    <b:Tag>Vic061</b:Tag>
    <b:SourceType>JournalArticle</b:SourceType>
    <b:Guid>{56DBC6BC-A52A-4D27-892B-08F341E79018}</b:Guid>
    <b:Title>HAZUS-MH Hurricane Model Methodology. I: Hurricane Hazard, Terrain, and Wind Load Modeling</b:Title>
    <b:JournalName>Natural Hazards Review</b:JournalName>
    <b:Year>2006a</b:Year>
    <b:Pages>82-93</b:Pages>
    <b:Volume>7</b:Volume>
    <b:Issue>2</b:Issue>
    <b:Author>
      <b:Author>
        <b:NameList>
          <b:Person>
            <b:Last>Vickery</b:Last>
            <b:Middle>J</b:Middle>
            <b:First>P</b:First>
          </b:Person>
          <b:Person>
            <b:Last>Lin</b:Last>
            <b:First>J</b:First>
          </b:Person>
          <b:Person>
            <b:Last>Skerlj</b:Last>
            <b:Middle>F</b:Middle>
            <b:First>P</b:First>
          </b:Person>
          <b:Person>
            <b:Last>Twisdale</b:Last>
            <b:Middle>A</b:Middle>
            <b:First>L</b:First>
          </b:Person>
          <b:Person>
            <b:Last>Huang</b:Last>
            <b:First>K</b:First>
          </b:Person>
        </b:NameList>
      </b:Author>
    </b:Author>
    <b:RefOrder>307</b:RefOrder>
  </b:Source>
  <b:Source>
    <b:Tag>Vic06</b:Tag>
    <b:SourceType>JournalArticle</b:SourceType>
    <b:Guid>{1F501E40-B534-4123-88AA-8A4DB1CBBA29}</b:Guid>
    <b:Title>HAZUS-MH Hurricane Model Methodology. II: Damage and Loss Estimation</b:Title>
    <b:Year>2006b</b:Year>
    <b:JournalName>Natural Hazards Review</b:JournalName>
    <b:Pages>94-103</b:Pages>
    <b:Volume>7</b:Volume>
    <b:Issue>2</b:Issue>
    <b:Author>
      <b:Author>
        <b:NameList>
          <b:Person>
            <b:Last>Vickery</b:Last>
            <b:Middle>J</b:Middle>
            <b:First>P</b:First>
          </b:Person>
          <b:Person>
            <b:Last>Skerlj</b:Last>
            <b:Middle>F</b:Middle>
            <b:First>P</b:First>
          </b:Person>
          <b:Person>
            <b:Last>Lin</b:Last>
            <b:First>J</b:First>
          </b:Person>
          <b:Person>
            <b:Last>Twisdale</b:Last>
            <b:Middle>A</b:Middle>
            <b:First>L</b:First>
          </b:Person>
          <b:Person>
            <b:Last>Young</b:Last>
            <b:Middle>A</b:Middle>
            <b:First>M</b:First>
          </b:Person>
          <b:Person>
            <b:Last>Lavelle</b:Last>
            <b:Middle>M</b:Middle>
            <b:First>F</b:First>
          </b:Person>
        </b:NameList>
      </b:Author>
    </b:Author>
    <b:RefOrder>308</b:RefOrder>
  </b:Source>
  <b:Source>
    <b:Tag>Pin07</b:Tag>
    <b:SourceType>ConferenceProceedings</b:SourceType>
    <b:Guid>{1086443D-7045-42EF-BAAB-B05DA5A2D765}</b:Guid>
    <b:Title>A study of hurricane mitigation cost effectiveness in Florida</b:Title>
    <b:Year>2007a</b:Year>
    <b:ConferenceName>European Safety and Reliability Conference</b:ConferenceName>
    <b:Author>
      <b:Author>
        <b:NameList>
          <b:Person>
            <b:Last>Pinelli</b:Last>
            <b:First>J.-P</b:First>
          </b:Person>
          <b:Person>
            <b:Last>Subramanian</b:Last>
            <b:First>C</b:First>
          </b:Person>
          <b:Person>
            <b:Last>Garcia</b:Last>
            <b:First>F</b:First>
          </b:Person>
          <b:Person>
            <b:Last>Gurley</b:Last>
            <b:First>K</b:First>
          </b:Person>
        </b:NameList>
      </b:Author>
    </b:Author>
    <b:RefOrder>309</b:RefOrder>
  </b:Source>
  <b:Source>
    <b:Tag>Pin071</b:Tag>
    <b:SourceType>ConferenceProceedings</b:SourceType>
    <b:Guid>{DCB34243-9F69-4F2C-986B-318CE9923ED9}</b:Guid>
    <b:Title>Validation of the Florida public hurricane loss model</b:Title>
    <b:Year>2007b</b:Year>
    <b:ConferenceName>12th International Conference on Wind Engineering</b:ConferenceName>
    <b:Author>
      <b:Author>
        <b:NameList>
          <b:Person>
            <b:Last>Pinelli</b:Last>
            <b:First>J.-P</b:First>
          </b:Person>
          <b:Person>
            <b:Last>Subramanian</b:Last>
            <b:First>C</b:First>
          </b:Person>
          <b:Person>
            <b:Last>Gurley</b:Last>
            <b:First>K</b:First>
          </b:Person>
          <b:Person>
            <b:Last>Hamid</b:Last>
            <b:First>S</b:First>
          </b:Person>
        </b:NameList>
      </b:Author>
    </b:Author>
    <b:RefOrder>310</b:RefOrder>
  </b:Source>
  <b:Source>
    <b:Tag>Hua011</b:Tag>
    <b:SourceType>JournalArticle</b:SourceType>
    <b:Guid>{0B706F8C-B8F0-4EC5-8F0F-5032D5041BBF}</b:Guid>
    <b:Title>Hurricane simulation techniques for the evaluation of wind-speeds and expected insurance losses</b:Title>
    <b:JournalName>Journal of Wind Engineering and Industrial Aerodynamics</b:JournalName>
    <b:Year>2001a</b:Year>
    <b:Pages>605-617</b:Pages>
    <b:Author>
      <b:Author>
        <b:NameList>
          <b:Person>
            <b:Last>Huang</b:Last>
            <b:First>Z</b:First>
          </b:Person>
          <b:Person>
            <b:Last>Rosowsky</b:Last>
            <b:First>D</b:First>
          </b:Person>
          <b:Person>
            <b:Last>Sparks</b:Last>
            <b:First>P</b:First>
            <b:Middle>R</b:Middle>
          </b:Person>
        </b:NameList>
      </b:Author>
    </b:Author>
    <b:Volume>89</b:Volume>
    <b:Issue>7-8</b:Issue>
    <b:RefOrder>311</b:RefOrder>
  </b:Source>
  <b:Source>
    <b:Tag>Placeholder6</b:Tag>
    <b:SourceType>JournalArticle</b:SourceType>
    <b:Guid>{FE551F9A-B969-416E-B3ED-B4CFA55570EF}</b:Guid>
    <b:Title>Hurricane Andrew's landfall in south Florida.  Part I:  Standardizing measurements for documentation of surface wind fields</b:Title>
    <b:JournalName>Weather and Forecasting</b:JournalName>
    <b:Year>1996a</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12</b:RefOrder>
  </b:Source>
  <b:Source>
    <b:Tag>Placeholder7</b:Tag>
    <b:SourceType>JournalArticle</b:SourceType>
    <b:Guid>{42D6C3A6-C0B5-4DBE-A726-49FF0FD68594}</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313</b:RefOrder>
  </b:Source>
  <b:Source>
    <b:Tag>Placeholder8</b:Tag>
    <b:SourceType>JournalArticle</b:SourceType>
    <b:Guid>{833B0FA5-AA50-475D-B0F2-81CA565E7438}</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314</b:RefOrder>
  </b:Source>
  <b:Source>
    <b:Tag>Cop04</b:Tag>
    <b:SourceType>Report</b:SourceType>
    <b:Guid>{14FB272B-6F4B-49BE-9E0E-15914493E2EA}</b:Guid>
    <b:Title>Predicting the vulnerability of typical residential buildings to hurricane damage</b:Title>
    <b:Year>2004a</b:Year>
    <b:Author>
      <b:Author>
        <b:NameList>
          <b:Person>
            <b:Last>Cope</b:Last>
            <b:First>A</b:First>
          </b:Person>
        </b:NameList>
      </b:Author>
    </b:Author>
    <b:Department>Department of Civil Engineering</b:Department>
    <b:Institution>University of Florida</b:Institution>
    <b:ThesisType>PhD Dissertation</b:ThesisType>
    <b:RefOrder>315</b:RefOrder>
  </b:Source>
  <b:Source>
    <b:Tag>Cop041</b:Tag>
    <b:SourceType>ConferenceProceedings</b:SourceType>
    <b:Guid>{050E0C71-F668-4246-8BF3-DCD1C4AA3DC8}</b:Guid>
    <b:Title>A Probabilistic Model of Damage to Residential Structures from Hurricane Winds</b:Title>
    <b:Year>2004b</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16</b:RefOrder>
  </b:Source>
  <b:Source>
    <b:Tag>Gur06</b:Tag>
    <b:SourceType>ConferenceProceedings</b:SourceType>
    <b:Guid>{10C4916B-6A27-4A83-BA26-D0B8EC38D6D5}</b:Guid>
    <b:Title>Post 2004 hurricane field survey – an evaluation of the relative performance of the Standard Building Code and the Florida Building Code</b:Title>
    <b:Year>2006b</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17</b:RefOrder>
  </b:Source>
  <b:Source>
    <b:Tag>Gur061</b:Tag>
    <b:SourceType>Report</b:SourceType>
    <b:Guid>{9E792520-5561-4944-A78A-CD479AF01D36}</b:Guid>
    <b:Title>Post 2004 Hurricane Field Survey – An Evaluation of the Relative Performance of the Standard Building Code and the Florida Building Code</b:Title>
    <b:Year>2006a</b:Year>
    <b:Publisher>Florida Building Commission</b:Publisher>
    <b:Author>
      <b:Author>
        <b:NameList>
          <b:Person>
            <b:Last>Gurley</b:Last>
            <b:First>K</b:First>
          </b:Person>
        </b:NameList>
      </b:Author>
    </b:Author>
    <b:Department>Department of Civil and Coastal Engineering</b:Department>
    <b:Institution>University of Florida</b:Institution>
    <b:RefOrder>318</b:RefOrder>
  </b:Source>
  <b:Source>
    <b:Tag>Hua99</b:Tag>
    <b:SourceType>Report</b:SourceType>
    <b:Guid>{CC793D9A-937B-4209-A14B-C33B46785982}</b:Guid>
    <b:Title>Stochastic models for hurricane hazard analysis</b:Title>
    <b:Year>1999a</b:Year>
    <b:Author>
      <b:Author>
        <b:NameList>
          <b:Person>
            <b:Last>Huang</b:Last>
            <b:First>Z</b:First>
          </b:Person>
        </b:NameList>
      </b:Author>
    </b:Author>
    <b:Department>Department of Civil Engineering</b:Department>
    <b:Institution>Clemson University</b:Institution>
    <b:ThesisType>PhD Dissertation</b:ThesisType>
    <b:RefOrder>319</b:RefOrder>
  </b:Source>
  <b:Source>
    <b:Tag>Hua991</b:Tag>
    <b:SourceType>BookSection</b:SourceType>
    <b:Guid>{458593C5-D57A-4515-B25E-FB7E3CBBEDA2}</b:Guid>
    <b:Title>Event-based hurricane simulation for the evaluation of wind speeds and expected insurance loss</b:Title>
    <b:BookTitle>Wind Engineering into the 21st Century</b:BookTitle>
    <b:Year>1999b</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20</b:RefOrder>
  </b:Source>
  <b:Source>
    <b:Tag>Pin081</b:Tag>
    <b:SourceType>ConferenceProceedings</b:SourceType>
    <b:Guid>{6AEE2C52-D891-4A6A-8067-CEEDB3F1B809}</b:Guid>
    <b:Title>Impact of the 2004 Hurricane Season on the Florida Public Hurricane Loss Model</b:Title>
    <b:Year>2008b</b:Year>
    <b:City>Vancouver</b:City>
    <b:Publisher>Structures Congress</b:Publisher>
    <b:Author>
      <b:Author>
        <b:NameList>
          <b:Person>
            <b:Last>Pinelli</b:Last>
            <b:First>J.-P</b:First>
          </b:Person>
          <b:Person>
            <b:Last>Hamid</b:Last>
            <b:First>S</b:First>
          </b:Person>
          <b:Person>
            <b:Last>Gurley</b:Last>
            <b:First>K</b:First>
          </b:Person>
          <b:Person>
            <b:Last>Pita</b:Last>
            <b:First>G</b:First>
          </b:Person>
          <b:Person>
            <b:Last>Subramanian</b:Last>
            <b:First>C</b:First>
          </b:Person>
        </b:NameList>
      </b:Author>
    </b:Author>
    <b:RefOrder>321</b:RefOrder>
  </b:Source>
  <b:Source>
    <b:Tag>Pin08</b:Tag>
    <b:SourceType>JournalArticle</b:SourceType>
    <b:Guid>{B70909D9-D872-4776-9151-2D95D6DADE26}</b:Guid>
    <b:Title>Validation of a probabilistic model for hurricane insurance loss projections in Florida</b:Title>
    <b:JournalName>Journal of Reliability Engineering and System Safety</b:JournalName>
    <b:Year>2008a</b:Year>
    <b:Pages>1896-1905</b:Pages>
    <b:Volume>93</b:Volume>
    <b:Issue>12</b:Issue>
    <b:Author>
      <b:Author>
        <b:NameList>
          <b:Person>
            <b:Last>Pinelli</b:Last>
            <b:First>J.-P</b:First>
          </b:Person>
          <b:Person>
            <b:Last>Gurley</b:Last>
            <b:First>K</b:First>
          </b:Person>
          <b:Person>
            <b:Last>Subramanian</b:Last>
            <b:First>C</b:First>
          </b:Person>
          <b:Person>
            <b:Last>Hamid</b:Last>
            <b:First>S</b:First>
          </b:Person>
          <b:Person>
            <b:Last>Pita</b:Last>
            <b:First>G</b:First>
          </b:Person>
        </b:NameList>
      </b:Author>
    </b:Author>
    <b:RefOrder>322</b:RefOrder>
  </b:Source>
  <b:Source>
    <b:Tag>Pin101</b:Tag>
    <b:SourceType>ConferenceProceedings</b:SourceType>
    <b:Guid>{E6EA22E2-9A7F-46A6-B605-F8671C8A2CB6}</b:Guid>
    <b:Title>Commercial-Residential Buildings Vulnerability in the Florida Public Hurricane Loss Model</b:Title>
    <b:Year>2010b</b:Year>
    <b:City>Orlando</b:City>
    <b:Publisher>Structures Congress</b:Publisher>
    <b:Author>
      <b:Author>
        <b:NameList>
          <b:Person>
            <b:Last>Pinelli</b:Last>
            <b:First>J.-P</b:First>
          </b:Person>
          <b:Person>
            <b:Last>Pita</b:Last>
            <b:First>G</b:First>
          </b:Person>
          <b:Person>
            <b:Last>Gurley</b:Last>
            <b:First>K</b:First>
          </b:Person>
          <b:Person>
            <b:Last>Subramanian</b:Last>
            <b:First>C</b:First>
          </b:Person>
          <b:Person>
            <b:Last>Hamid</b:Last>
            <b:First>S</b:First>
          </b:Person>
        </b:NameList>
      </b:Author>
    </b:Author>
    <b:RefOrder>323</b:RefOrder>
  </b:Source>
  <b:Source>
    <b:Tag>Pin10</b:Tag>
    <b:SourceType>ConferenceProceedings</b:SourceType>
    <b:Guid>{1149AADF-5FCE-458F-AF11-DC77127B9F67}</b:Guid>
    <b:Title>Hurricane Risk Management in Florida</b:Title>
    <b:Year>2010a</b:Year>
    <b:ConferenceName>14th Australasian Wind Engineering Workshop</b:ConferenceName>
    <b:City>Canberra</b:City>
    <b:Author>
      <b:Author>
        <b:NameList>
          <b:Person>
            <b:Last>Pinelli</b:Last>
            <b:First>J.-P.</b:First>
          </b:Person>
          <b:Person>
            <b:Last>Gurley</b:Last>
            <b:First>K</b:First>
          </b:Person>
          <b:Person>
            <b:Last>Pita</b:Last>
            <b:First>G</b:First>
          </b:Person>
        </b:NameList>
      </b:Author>
    </b:Author>
    <b:RefOrder>324</b:RefOrder>
  </b:Source>
  <b:Source>
    <b:Tag>Pin091</b:Tag>
    <b:SourceType>ConferenceProceedings</b:SourceType>
    <b:Guid>{DB106B9A-9A30-44C4-86B3-03A811780AB1}</b:Guid>
    <b:Title>Cost effectiveness of hurricane mitigation measures for residential buildings</b:Title>
    <b:Year>2009b</b:Year>
    <b:ConferenceName>11th Americas Conference on Wind Engineering</b:ConferenceName>
    <b:City>San Juan</b:City>
    <b:Author>
      <b:Author>
        <b:NameList>
          <b:Person>
            <b:Last>Pinelli</b:Last>
            <b:First>J.-P</b:First>
          </b:Person>
          <b:Person>
            <b:Last>Torkian</b:Last>
            <b:First>B</b:First>
            <b:Middle>B</b:Middle>
          </b:Person>
          <b:Person>
            <b:Last>Gurley</b:Last>
            <b:First>K</b:First>
          </b:Person>
          <b:Person>
            <b:Last>Subramanian</b:Last>
            <b:First>C</b:First>
          </b:Person>
          <b:Person>
            <b:Last>Hamid</b:Last>
            <b:First>S</b:First>
          </b:Person>
        </b:NameList>
      </b:Author>
    </b:Author>
    <b:RefOrder>325</b:RefOrder>
  </b:Source>
  <b:Source>
    <b:Tag>Pin09</b:Tag>
    <b:SourceType>ConferenceProceedings</b:SourceType>
    <b:Guid>{FD3E5561-A512-411E-AD3F-99B8C138F0C3}</b:Guid>
    <b:Title>Florida Public Hurricane Loss Model: Vulnerability Modeling, Loss Prediction, and Certification Process</b:Title>
    <b:Year>2009a</b:Year>
    <b:ConferenceName>2nd International Conference on Asian Catastrophe Insurance</b:ConferenceName>
    <b:City>Beijing</b:City>
    <b:Author>
      <b:Author>
        <b:NameList>
          <b:Person>
            <b:Last>Pinelli</b:Last>
            <b:First>J.-P</b:First>
          </b:Person>
          <b:Person>
            <b:Last>Hamid</b:Last>
            <b:First>S</b:First>
          </b:Person>
          <b:Person>
            <b:Last>Gurley</b:Last>
            <b:First>K</b:First>
          </b:Person>
          <b:Person>
            <b:Last>Pita</b:Last>
            <b:First>G</b:First>
          </b:Person>
        </b:NameList>
      </b:Author>
    </b:Author>
    <b:RefOrder>326</b:RefOrder>
  </b:Source>
  <b:Source>
    <b:Tag>Pin04</b:Tag>
    <b:SourceType>ConferenceProceedings</b:SourceType>
    <b:Guid>{66E6A111-A354-415E-A32C-71B05B74FCB3}</b:Guid>
    <b:Title>Hurricane loss estimation: model development, results and validation</b:Title>
    <b:Year>2004a</b:Year>
    <b:ConferenceName>Joint International Conference on Probabilistic Safety Assessment and Management</b:ConferenceName>
    <b:Author>
      <b:Author>
        <b:NameList>
          <b:Person>
            <b:Last>Pinelli</b:Last>
            <b:First>J.-P</b:First>
          </b:Person>
          <b:Person>
            <b:Last>Murphree</b:Last>
            <b:First>J</b:First>
          </b:Person>
          <b:Person>
            <b:Last>Subramanian</b:Last>
            <b:First>C</b:First>
          </b:Person>
          <b:Person>
            <b:Last>Zhang</b:Last>
            <b:First>L</b:First>
          </b:Person>
          <b:Person>
            <b:Last>Gurley</b:Last>
            <b:First>K</b:First>
          </b:Person>
          <b:Person>
            <b:Last>Cope</b:Last>
            <b:First>A</b:First>
          </b:Person>
          <b:Person>
            <b:Last>Hamid</b:Last>
            <b:First>S</b:First>
          </b:Person>
          <b:Person>
            <b:Last>Gulati</b:Last>
            <b:First>S</b:First>
          </b:Person>
        </b:NameList>
      </b:Author>
    </b:Author>
    <b:RefOrder>327</b:RefOrder>
  </b:Source>
  <b:Source>
    <b:Tag>Pin041</b:Tag>
    <b:SourceType>JournalArticle</b:SourceType>
    <b:Guid>{B2E6B801-0530-4980-9D6D-E3CBC58A2E06}</b:Guid>
    <b:Title>Hurricane damage prediction model for residential structures</b:Title>
    <b:JournalName>Journal of Structural Engineering</b:JournalName>
    <b:Year>2004b</b:Year>
    <b:Pages>1685-1691</b:Pages>
    <b:Volume>130</b:Volume>
    <b:Issue>11</b:Issue>
    <b:Author>
      <b:Author>
        <b:NameList>
          <b:Person>
            <b:Last>Pinelli</b:Last>
            <b:First>J.-P</b:First>
          </b:Person>
          <b:Person>
            <b:Last>Simiu</b:Last>
            <b:First>E</b:First>
          </b:Person>
          <b:Person>
            <b:Last>Gurley</b:Last>
            <b:First>K</b:First>
          </b:Person>
          <b:Person>
            <b:Last>Subramanian</b:Last>
            <b:First>C</b:First>
          </b:Person>
          <b:Person>
            <b:Last>Zhang</b:Last>
            <b:First>L</b:First>
          </b:Person>
          <b:Person>
            <b:Last>Cope</b:Last>
            <b:First>A</b:First>
          </b:Person>
          <b:Person>
            <b:Last>Filliben</b:Last>
            <b:First>J</b:First>
          </b:Person>
          <b:Person>
            <b:Last>Hamid</b:Last>
            <b:First>S</b:First>
          </b:Person>
        </b:NameList>
      </b:Author>
    </b:Author>
    <b:RefOrder>328</b:RefOrder>
  </b:Source>
  <b:Source>
    <b:Tag>Pin05</b:Tag>
    <b:SourceType>ConferenceProceedings</b:SourceType>
    <b:Guid>{F6F47D0E-919E-4E77-AD13-F81EA458875E}</b:Guid>
    <b:Title>Hurricane loss prediction: model development, results, and validation</b:Title>
    <b:Year>2005a</b:Year>
    <b:City>Rome</b:City>
    <b:Author>
      <b:Author>
        <b:NameList>
          <b:Person>
            <b:Last>Pinelli</b:Last>
            <b:First>J.-P</b:First>
          </b:Person>
          <b:Person>
            <b:Last>Subramanian</b:Last>
            <b:First>C</b:First>
          </b:Person>
          <b:Person>
            <b:Last>Murphree</b:Last>
            <b:First>J</b:First>
          </b:Person>
          <b:Person>
            <b:Last>Gurley</b:Last>
            <b:First>K</b:First>
          </b:Person>
          <b:Person>
            <b:Last>Cope</b:Last>
            <b:First>A</b:First>
          </b:Person>
          <b:Person>
            <b:Last>Gulati</b:Last>
            <b:First>S</b:First>
          </b:Person>
          <b:Person>
            <b:Last>Simiu</b:Last>
            <b:First>E</b:First>
          </b:Person>
          <b:Person>
            <b:Last>Hamid</b:Last>
            <b:First>S</b:First>
          </b:Person>
        </b:NameList>
      </b:Author>
    </b:Author>
    <b:ConferenceName>International Conference on Structural Safety and Reliability</b:ConferenceName>
    <b:RefOrder>329</b:RefOrder>
  </b:Source>
  <b:Source>
    <b:Tag>Pin051</b:Tag>
    <b:SourceType>ConferenceProceedings</b:SourceType>
    <b:Guid>{7872B9E6-C33F-4954-A757-C0D8011A6F14}</b:Guid>
    <b:Title>Florida public hurricane loss projection vulnerability model</b:Title>
    <b:Year>2005b</b:Year>
    <b:ConferenceName>10th American Conference on Wind Engineering</b:ConferenceName>
    <b:Author>
      <b:Author>
        <b:NameList>
          <b:Person>
            <b:Last>Pinelli</b:Last>
            <b:First>J.-P</b:First>
          </b:Person>
          <b:Person>
            <b:Last>Subramanian</b:Last>
            <b:First>C</b:First>
          </b:Person>
          <b:Person>
            <b:Last>Murphree</b:Last>
            <b:First>J</b:First>
          </b:Person>
          <b:Person>
            <b:Last>Gurley</b:Last>
            <b:First>K</b:First>
          </b:Person>
          <b:Person>
            <b:Last>Hamid</b:Last>
            <b:First>S</b:First>
          </b:Person>
          <b:Person>
            <b:Last>Gulati</b:Last>
            <b:First>S</b:First>
          </b:Person>
        </b:NameList>
      </b:Author>
    </b:Author>
    <b:RefOrder>330</b:RefOrder>
  </b:Source>
  <b:Source>
    <b:Tag>Pit09</b:Tag>
    <b:SourceType>ConferenceProceedings</b:SourceType>
    <b:Guid>{EC3B3156-8C47-4E57-BE19-A13281A3A218}</b:Guid>
    <b:Title>Vulnerability of low-rise commercial-residential buildings in the Florida Public Hurricane Loss Model</b:Title>
    <b:Year>2009a</b:Year>
    <b:ConferenceName>11th Americas Conference on Wind Engineering</b:ConferenceName>
    <b:City>San Juan</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1</b:RefOrder>
  </b:Source>
  <b:Source>
    <b:Tag>Pit091</b:Tag>
    <b:SourceType>ConferenceProceedings</b:SourceType>
    <b:Guid>{D7B42F41-FF3E-4548-83FD-82C447B1C5BA}</b:Guid>
    <b:Title>Vulnerability of Mid/high-rise Commercial-Residential buildings in the Florida Public Hurricane Loss Model</b:Title>
    <b:Year>2009b</b:Year>
    <b:ConferenceName>European Safety and Reliability Conference</b:ConferenceName>
    <b:City>Prague</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2</b:RefOrder>
  </b:Source>
  <b:Source>
    <b:Tag>Pit092</b:Tag>
    <b:SourceType>ConferenceProceedings</b:SourceType>
    <b:Guid>{F644B5B3-272E-4E5E-92B0-AF968777CFC5}</b:Guid>
    <b:Title>Risk analysis of Buildings with the Florida Public Hurricane Loss Model</b:Title>
    <b:Year>2009c</b:Year>
    <b:ConferenceName>Society of Risk Analysis</b:ConferenceName>
    <b:City>Baltimore</b:City>
    <b:Author>
      <b:Author>
        <b:NameList>
          <b:Person>
            <b:Last>Pita</b:Last>
            <b:First>G</b:First>
          </b:Person>
          <b:Person>
            <b:Last>Pinelli</b:Last>
            <b:First>J.-P</b:First>
          </b:Person>
          <b:Person>
            <b:Last>Mitrani-Reiser</b:Last>
            <b:First>J</b:First>
          </b:Person>
          <b:Person>
            <b:Last>Gurley</b:Last>
            <b:First>K</b:First>
          </b:Person>
          <b:Person>
            <b:Last>Hamid</b:Last>
            <b:First>S</b:First>
          </b:Person>
          <b:Person>
            <b:Last>Jones</b:Last>
            <b:First>N</b:First>
          </b:Person>
        </b:NameList>
      </b:Author>
    </b:Author>
    <b:RefOrder>333</b:RefOrder>
  </b:Source>
  <b:Source>
    <b:Tag>Rei05</b:Tag>
    <b:SourceType>ConferenceProceedings</b:SourceType>
    <b:Guid>{C6864137-21C3-4EAF-85C7-13F4342AF724}</b:Guid>
    <b:Title>US hurricanes of 2004: A clear demonstration that improvements in building codes, enforcement and construction are reducing structural damage</b:Title>
    <b:Year>2005b</b:Year>
    <b:ConferenceName>6th Asia Pacific Conference on Wind Engineering</b:ConferenceName>
    <b:Author>
      <b:Author>
        <b:NameList>
          <b:Person>
            <b:Last>Reinhold</b:Last>
            <b:First>T</b:First>
            <b:Middle>A</b:Middle>
          </b:Person>
          <b:Person>
            <b:Last>Gurley</b:Last>
            <b:First>K</b:First>
          </b:Person>
          <b:Person>
            <b:Last>Masters</b:Last>
            <b:First>F</b:First>
          </b:Person>
          <b:Person>
            <b:Last>Burton</b:Last>
            <b:First>J</b:First>
          </b:Person>
        </b:NameList>
      </b:Author>
    </b:Author>
    <b:RefOrder>334</b:RefOrder>
  </b:Source>
  <b:Source>
    <b:Tag>Rei051</b:Tag>
    <b:SourceType>ConferenceProceedings</b:SourceType>
    <b:Guid>{F98BF440-D693-4631-8D60-775F446409CB}</b:Guid>
    <b:Title>Wind loads on low-rise buildings: is one set of pressure coefficients sufficient for all  types of terrain?</b:Title>
    <b:Year>2005a</b:Year>
    <b:ConferenceName>The Second International Symposium on Wind Effects on Buildings and Urban Environment</b:ConferenceName>
    <b:City>Tokyo</b:City>
    <b:Author>
      <b:Author>
        <b:NameList>
          <b:Person>
            <b:Last>Reinhold</b:Last>
            <b:First>T</b:First>
            <b:Middle>A</b:Middle>
          </b:Person>
          <b:Person>
            <b:Last>Dearhart</b:Last>
            <b:First>A</b:First>
          </b:Person>
          <b:Person>
            <b:Last>Gurley</b:Last>
            <b:First>K</b:First>
          </b:Person>
          <b:Person>
            <b:Last>Prevatt</b:Last>
            <b:First>D</b:First>
          </b:Person>
        </b:NameList>
      </b:Author>
    </b:Author>
    <b:RefOrder>335</b:RefOrder>
  </b:Source>
  <b:Source>
    <b:Tag>Klu98</b:Tag>
    <b:SourceType>Book</b:SourceType>
    <b:Guid>{64B23402-B658-4C9C-81BA-C6CC56C33550}</b:Guid>
    <b:Title>Loss Models: From Data to Decisions</b:Title>
    <b:Year>1998</b:Year>
    <b:City>New York</b:City>
    <b:Publisher>Wiley</b:Publisher>
    <b:Author>
      <b:Author>
        <b:NameList>
          <b:Person>
            <b:Last>Klugman</b:Last>
            <b:First>S</b:First>
          </b:Person>
          <b:Person>
            <b:Last>Panjer</b:Last>
            <b:First>H</b:First>
          </b:Person>
          <b:Person>
            <b:Last>Willmot</b:Last>
            <b:First>G</b:First>
          </b:Person>
        </b:NameList>
      </b:Author>
    </b:Author>
    <b:RefOrder>336</b:RefOrder>
  </b:Source>
  <b:Source>
    <b:Tag>Hog08</b:Tag>
    <b:SourceType>Book</b:SourceType>
    <b:Guid>{9606D9EA-5FFD-47DC-9B3A-B4D5C99C22B0}</b:Guid>
    <b:Title>Loss Distributions</b:Title>
    <b:Year>1984</b:Year>
    <b:City>New York</b:City>
    <b:Publisher>Wiley</b:Publisher>
    <b:Author>
      <b:Author>
        <b:NameList>
          <b:Person>
            <b:Last>Hogg</b:Last>
            <b:Middle>V</b:Middle>
            <b:First>R</b:First>
          </b:Person>
          <b:Person>
            <b:Last>Klugman</b:Last>
            <b:First>S</b:First>
          </b:Person>
        </b:NameList>
      </b:Author>
    </b:Author>
    <b:RefOrder>337</b:RefOrder>
  </b:Source>
  <b:Source>
    <b:Tag>Wil821</b:Tag>
    <b:SourceType>ConferenceProceedings</b:SourceType>
    <b:Guid>{4FDE32A4-DDAE-4651-AC58-882BA07B7A72}</b:Guid>
    <b:Title>Estimating Probable Maximum Loss with Order Statistics</b:Title>
    <b:Year>1982</b:Year>
    <b:Author>
      <b:Author>
        <b:NameList>
          <b:Person>
            <b:Last>Wilkinson</b:Last>
            <b:Middle>E</b:Middle>
            <b:First>M</b:First>
          </b:Person>
        </b:NameList>
      </b:Author>
    </b:Author>
    <b:ConferenceName>Casualty Actuarial Society</b:ConferenceName>
    <b:Volume>LXIX</b:Volume>
    <b:Pages>195-209</b:Pages>
    <b:RefOrder>338</b:RefOrder>
  </b:Source>
  <b:Source>
    <b:Tag>Che09</b:Tag>
    <b:SourceType>JournalArticle</b:SourceType>
    <b:Guid>{ACC14B31-F259-489E-9DD4-71E6211F48B7}</b:Guid>
    <b:Title>Florida Public Hurricane Loss Model: Research in Multi-Disciplinary System Integration Assisting Government Policy Making</b:Title>
    <b:Year>2009</b:Year>
    <b:JournalName>Government Information Quarterly</b:JournalName>
    <b:Author>
      <b:Author>
        <b:NameList>
          <b:Person>
            <b:Last>Chen</b:Last>
            <b:First>S.-C</b:First>
          </b:Person>
          <b:Person>
            <b:Last>Chen</b:Last>
            <b:First>M</b:First>
          </b:Person>
          <b:Person>
            <b:Last>Zhao</b:Last>
            <b:First>N</b:First>
          </b:Person>
          <b:Person>
            <b:Last>Hamid</b:Last>
            <b:First>S</b:First>
          </b:Person>
          <b:Person>
            <b:Last>Chatterjee</b:Last>
            <b:First>K</b:First>
          </b:Person>
          <b:Person>
            <b:Last>Armella</b:Last>
            <b:First>M</b:First>
          </b:Person>
        </b:NameList>
      </b:Author>
    </b:Author>
    <b:Pages>285-294</b:Pages>
    <b:Month>April</b:Month>
    <b:Volume>26</b:Volume>
    <b:Issue>2</b:Issue>
    <b:RefOrder>339</b:RefOrder>
  </b:Source>
  <b:Source>
    <b:Tag>Cha06</b:Tag>
    <b:SourceType>ConferenceProceedings</b:SourceType>
    <b:Guid>{511733A8-E04A-4166-BE1E-53BE8B5FA679}</b:Guid>
    <b:Title>Modeling Methodology for Component Reuse and System Integration for Hurricane Loss Projection Application</b:Title>
    <b:Pages>57-62</b:Pages>
    <b:Year>2006</b:Year>
    <b:ConferenceName>2006 IEEE International Conference on Information Reuse and Integration</b:ConferenceName>
    <b:City>Hawaii, USA</b:City>
    <b:Author>
      <b:Author>
        <b:NameList>
          <b:Person>
            <b:Last>Chatterjee</b:Last>
            <b:First>K</b:First>
          </b:Person>
          <b:Person>
            <b:Last>Saleem</b:Last>
            <b:First>K</b:First>
          </b:Person>
          <b:Person>
            <b:Last>Zhao</b:Last>
            <b:First>N</b:First>
          </b:Person>
          <b:Person>
            <b:Last>Chen</b:Last>
            <b:First>M</b:First>
          </b:Person>
          <b:Person>
            <b:Last>Chen</b:Last>
            <b:First>S.-C</b:First>
          </b:Person>
          <b:Person>
            <b:Last>Hamid</b:Last>
            <b:First>S</b:First>
          </b:Person>
        </b:NameList>
      </b:Author>
    </b:Author>
    <b:RefOrder>340</b:RefOrder>
  </b:Source>
  <b:Source>
    <b:Tag>Bru04</b:Tag>
    <b:SourceType>Book</b:SourceType>
    <b:Guid>{2664B1A2-F550-41E9-8E78-E1D572ADF923}</b:Guid>
    <b:Title>Object-oriented Software Engineering Using UML, Patterns, and Java</b:Title>
    <b:Year>2004</b:Year>
    <b:Edition>2nd</b:Edition>
    <b:Author>
      <b:Author>
        <b:NameList>
          <b:Person>
            <b:Last>Bruegge</b:Last>
            <b:First>B</b:First>
          </b:Person>
          <b:Person>
            <b:Last>Dutoit</b:Last>
            <b:Middle>H</b:Middle>
            <b:First>A</b:First>
          </b:Person>
        </b:NameList>
      </b:Author>
    </b:Author>
    <b:City>Upper Saddle River, NJ</b:City>
    <b:Publisher>Prentice Hall</b:Publisher>
    <b:RefOrder>341</b:RefOrder>
  </b:Source>
  <b:Source>
    <b:Tag>Mor00</b:Tag>
    <b:SourceType>Book</b:SourceType>
    <b:Guid>{A537B189-C1E2-4A02-9942-2BC37586B1DF}</b:Guid>
    <b:Title>Oracle8i: Java Component Programming with EJB, CORBA, and JSP</b:Title>
    <b:Year>2000</b:Year>
    <b:Publisher>McGraw-Hill Professional</b:Publisher>
    <b:Author>
      <b:Author>
        <b:NameList>
          <b:Person>
            <b:Last>Morisseau-Leroy</b:Last>
            <b:First>N</b:First>
          </b:Person>
          <b:Person>
            <b:Last>Solomon</b:Last>
            <b:Middle>K</b:Middle>
            <b:First>M</b:First>
          </b:Person>
          <b:Person>
            <b:Last>Basu</b:Last>
            <b:First>J</b:First>
          </b:Person>
        </b:NameList>
      </b:Author>
    </b:Author>
    <b:Pages>286-307</b:Pages>
    <b:RefOrder>342</b:RefOrder>
  </b:Source>
  <b:Source>
    <b:Tag>Nee05</b:Tag>
    <b:SourceType>BookSection</b:SourceType>
    <b:Guid>{85704C0F-5C9C-448F-929C-7FB39FA78858}</b:Guid>
    <b:Title>A Reuse Definition, Assessment, and Analysis Framework for UML</b:Title>
    <b:Year>2005</b:Year>
    <b:Author>
      <b:Author>
        <b:NameList>
          <b:Person>
            <b:Last>Needham</b:Last>
            <b:First>D</b:First>
          </b:Person>
          <b:Person>
            <b:Last>Caballero</b:Last>
            <b:First>R</b:First>
          </b:Person>
          <b:Person>
            <b:Last>Demurjian</b:Last>
            <b:First>S</b:First>
          </b:Person>
          <b:Person>
            <b:Last>Eickhoff</b:Last>
            <b:First>F</b:First>
          </b:Person>
          <b:Person>
            <b:Last>Mehta</b:Last>
            <b:First>J</b:First>
          </b:Person>
          <b:Person>
            <b:Last>Zhang</b:Last>
            <b:First>Y</b:First>
          </b:Person>
        </b:NameList>
      </b:Author>
      <b:Editor>
        <b:NameList>
          <b:Person>
            <b:Last>Yang</b:Last>
            <b:First>H</b:First>
          </b:Person>
        </b:NameList>
      </b:Editor>
    </b:Author>
    <b:BookTitle>Advances in UML and XML-Based Software Evolution</b:BookTitle>
    <b:City>Hershey, Pennsylvania</b:City>
    <b:Publisher>Idea Group Publishing</b:Publisher>
    <b:Pages>292-307</b:Pages>
    <b:RefOrder>343</b:RefOrder>
  </b:Source>
  <b:Source>
    <b:Tag>Boe99</b:Tag>
    <b:SourceType>ArticleInAPeriodical</b:SourceType>
    <b:Guid>{1CE4DDC7-7988-4194-8C53-532C6EFB43E0}</b:Guid>
    <b:Title>COTS Integration: Plug and Pray?</b:Title>
    <b:Year>1999</b:Year>
    <b:Pages>135-138</b:Pages>
    <b:Publisher>IEEE</b:Publisher>
    <b:Author>
      <b:Author>
        <b:NameList>
          <b:Person>
            <b:Last>Boehm</b:Last>
            <b:First>B</b:First>
          </b:Person>
          <b:Person>
            <b:Last>Abts</b:Last>
            <b:First>C</b:First>
          </b:Person>
        </b:NameList>
      </b:Author>
    </b:Author>
    <b:Volume>32</b:Volume>
    <b:Issue>1</b:Issue>
    <b:PeriodicalTitle>Computer</b:PeriodicalTitle>
    <b:RefOrder>344</b:RefOrder>
  </b:Source>
  <b:Source>
    <b:Tag>Fra92</b:Tag>
    <b:SourceType>JournalArticle</b:SourceType>
    <b:Guid>{66C83AEE-9B58-4B9C-B7D3-FE368C5DB31B}</b:Guid>
    <b:Title>Tools and Approaches for Developing Data-intensive Web Applications: A Survey</b:Title>
    <b:Year>1992</b:Year>
    <b:Pages>227-263</b:Pages>
    <b:JournalName>ACM Computing Survey</b:JournalName>
    <b:Volume>31</b:Volume>
    <b:Issue>3</b:Issue>
    <b:Author>
      <b:Author>
        <b:NameList>
          <b:Person>
            <b:Last>Fraternali</b:Last>
            <b:First>P</b:First>
          </b:Person>
        </b:NameList>
      </b:Author>
    </b:Author>
    <b:RefOrder>345</b:RefOrder>
  </b:Source>
  <b:Source>
    <b:Tag>USD92</b:Tag>
    <b:SourceType>Report</b:SourceType>
    <b:Guid>{D05EC2DF-2AFE-40CC-902C-E1F90C6AB31E}</b:Guid>
    <b:Title>State Soil Geographic (STATSGO) Data Users Guide</b:Title>
    <b:Year>1992</b:Year>
    <b:Pages>88-1036</b:Pages>
    <b:Publisher>United States Department of Agriculture, Natural Resources Conservation Service</b:Publisher>
    <b:Author>
      <b:Author>
        <b:NameList>
          <b:Person>
            <b:Last>USDA</b:Last>
          </b:Person>
        </b:NameList>
      </b:Author>
    </b:Author>
    <b:Institution>Miscellaneous Publication No. 1492</b:Institution>
    <b:RefOrder>346</b:RefOrder>
  </b:Source>
  <b:Source>
    <b:Tag>Rus711</b:Tag>
    <b:SourceType>JournalArticle</b:SourceType>
    <b:Guid>{157CCA71-0C3E-4F60-9092-9245492DD9D0}</b:Guid>
    <b:Title>Probability Distributions for Hurricane Effects</b:Title>
    <b:Year>1971</b:Year>
    <b:Publisher>ASCE</b:Publisher>
    <b:JournalName>Journal of the Waterways, Harbors, and Coastal Engineering Division</b:JournalName>
    <b:Pages>139-154</b:Pages>
    <b:Author>
      <b:Author>
        <b:NameList>
          <b:Person>
            <b:Last>Russell</b:Last>
            <b:Middle>R</b:Middle>
            <b:First>L</b:First>
          </b:Person>
        </b:NameList>
      </b:Author>
    </b:Author>
    <b:RefOrder>347</b:RefOrder>
  </b:Source>
  <b:Source>
    <b:Tag>Cai00</b:Tag>
    <b:SourceType>ConferenceProceedings</b:SourceType>
    <b:Guid>{B92EA59A-3E1F-4EB9-A9A6-83C3F9D1BE00}</b:Guid>
    <b:Title>Component-based Software Engineering: Technologies, Development Frameworks, and Quality Assurance Schemes</b:Title>
    <b:Year>2000</b:Year>
    <b:City>Singapore</b:City>
    <b:Pages>372-379</b:Pages>
    <b:ConferenceName>7th Asia-Pacific Software Engineering Conference</b:ConferenceName>
    <b:Author>
      <b:Author>
        <b:NameList>
          <b:Person>
            <b:Last>Cai</b:Last>
            <b:First>X</b:First>
          </b:Person>
          <b:Person>
            <b:Last>Lyu</b:Last>
            <b:Middle>R</b:Middle>
            <b:First>M</b:First>
          </b:Person>
          <b:Person>
            <b:Last>Wong</b:Last>
            <b:First>K</b:First>
          </b:Person>
        </b:NameList>
      </b:Author>
    </b:Author>
    <b:RefOrder>348</b:RefOrder>
  </b:Source>
  <b:Source>
    <b:Tag>Gor02</b:Tag>
    <b:SourceType>Report</b:SourceType>
    <b:Guid>{97ACD51C-3280-4929-9D78-1F7E75A702F1}</b:Guid>
    <b:Title>UML Data Modeling Profile</b:Title>
    <b:Year>2002</b:Year>
    <b:Author>
      <b:Author>
        <b:NameList>
          <b:Person>
            <b:Last>Gornik</b:Last>
            <b:First>D</b:First>
          </b:Person>
        </b:NameList>
      </b:Author>
    </b:Author>
    <b:Institution>IBM Rational Software Whitepaper</b:Institution>
    <b:ThesisType>Technical Report</b:ThesisType>
    <b:RefOrder>349</b:RefOrder>
  </b:Source>
  <b:Source>
    <b:Tag>Zho04</b:Tag>
    <b:SourceType>ConferenceProceedings</b:SourceType>
    <b:Guid>{A3A13D8B-CC6A-4D8E-A5AD-C18D16049756}</b:Guid>
    <b:Title>UML-based Systems Integration Modeling Technique for the Design and Development of Intelligent Transportation Management System</b:Title>
    <b:Pages>6061-6066</b:Pages>
    <b:Year>2004</b:Year>
    <b:ConferenceName>IEEE International Conference on Systems, Man and Cybernetics</b:ConferenceName>
    <b:City>The Hague, The Netherlands</b:City>
    <b:Author>
      <b:Author>
        <b:NameList>
          <b:Person>
            <b:Last>Zhou</b:Last>
            <b:First>Y</b:First>
          </b:Person>
          <b:Person>
            <b:Last>Chen</b:Last>
            <b:First>Y</b:First>
          </b:Person>
          <b:Person>
            <b:Last>Lu</b:Last>
            <b:First>H</b:First>
          </b:Person>
        </b:NameList>
      </b:Author>
    </b:Author>
    <b:RefOrder>350</b:RefOrder>
  </b:Source>
  <b:Source>
    <b:Tag>She</b:Tag>
    <b:SourceType>ConferenceProceedings</b:SourceType>
    <b:Guid>{153FFF5C-6419-4F67-9D8E-C8B576A50633}</b:Guid>
    <b:Title>Case Study: Implementing a Web Based Auction System Using UML and Component-Based Programming</b:Title>
    <b:Pages>211-216</b:Pages>
    <b:ConferenceName>26th International Computer Software and Applications Conference</b:ConferenceName>
    <b:City>Oxford, England</b:City>
    <b:Author>
      <b:Author>
        <b:NameList>
          <b:Person>
            <b:Last>Sheldon</b:Last>
            <b:Middle>T</b:Middle>
            <b:First>F</b:First>
          </b:Person>
          <b:Person>
            <b:Last>Jerath</b:Last>
            <b:First>K</b:First>
          </b:Person>
          <b:Person>
            <b:Last>Kwon</b:Last>
            <b:First>Y.-J</b:First>
          </b:Person>
          <b:Person>
            <b:Last>Baik</b:Last>
            <b:First>Y.-W</b:First>
          </b:Person>
        </b:NameList>
      </b:Author>
    </b:Author>
    <b:Year>2002</b:Year>
    <b:RefOrder>351</b:RefOrder>
  </b:Source>
  <b:Source>
    <b:Tag>AIR86</b:Tag>
    <b:SourceType>Book</b:SourceType>
    <b:Guid>{47698F46-1D1E-439B-B0E4-85F3B4B9E1D7}</b:Guid>
    <b:Title>Catastrophic Losses: How the Insurance System Would Handle Two $7 Billion Hurricanes</b:Title>
    <b:Year>1986</b:Year>
    <b:Author>
      <b:Author>
        <b:NameList>
          <b:Person>
            <b:Last>AIRAC</b:Last>
          </b:Person>
        </b:NameList>
      </b:Author>
    </b:Author>
    <b:City>Oak Brook</b:City>
    <b:Publisher>The All-Industry Research Advisory Council</b:Publisher>
    <b:StateProvince>Illinois</b:StateProvince>
    <b:Pages>73</b:Pages>
    <b:RefOrder>352</b:RefOrder>
  </b:Source>
  <b:Source>
    <b:Tag>Bre00</b:Tag>
    <b:SourceType>ArticleInAPeriodical</b:SourceType>
    <b:Guid>{584D57CB-A7E0-48FC-83EE-43A3BFD6E9FD}</b:Guid>
    <b:Title>Component-Based Systems: A Classification of Issues</b:Title>
    <b:PeriodicalTitle>Computer</b:PeriodicalTitle>
    <b:Year>2000</b:Year>
    <b:Pages>54-62</b:Pages>
    <b:Volume>33</b:Volume>
    <b:Issue>11</b:Issue>
    <b:Author>
      <b:Author>
        <b:NameList>
          <b:Person>
            <b:Last>Brereton</b:Last>
            <b:First>P</b:First>
          </b:Person>
          <b:Person>
            <b:Last>Budgen</b:Last>
            <b:First>D</b:First>
          </b:Person>
        </b:NameList>
      </b:Author>
    </b:Author>
    <b:RefOrder>353</b:RefOrder>
  </b:Source>
  <b:Source>
    <b:Tag>Pri971</b:Tag>
    <b:SourceType>ConferenceProceedings</b:SourceType>
    <b:Guid>{CC2B3A98-8A36-44B8-92DC-10DA3A4BEC8B}</b:Guid>
    <b:Title>Analyzing and Measuring Reusability in Object-Oriented Design</b:Title>
    <b:Pages>22-33</b:Pages>
    <b:Year>1997a</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54</b:RefOrder>
  </b:Source>
  <b:Source>
    <b:Tag>Pri97</b:Tag>
    <b:SourceType>ConferenceProceedings</b:SourceType>
    <b:Guid>{ABC6C33C-692A-4D5B-9AEB-3B160BB3850D}</b:Guid>
    <b:Title>Reusability Measurement Framework and tool for Ada95</b:Title>
    <b:Year>1997b</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55</b:RefOrder>
  </b:Source>
  <b:Source>
    <b:Tag>Che03</b:Tag>
    <b:SourceType>ConferenceProceedings</b:SourceType>
    <b:Guid>{2BB5B52F-CF9C-48C3-AAFF-D9E1638A1520}</b:Guid>
    <b:Title>A Three-Tier System Architecture Design and Development for Hurricane Occurrence Simulation</b:Title>
    <b:Pages>113-117</b:Pages>
    <b:Year>2003a</b:Year>
    <b:ConferenceName>IEEE International Conference on Information Technology: Research and Education</b:ConferenceName>
    <b:City>Newark, New Jersey</b:City>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56</b:RefOrder>
  </b:Source>
  <b:Source>
    <b:Tag>Che031</b:Tag>
    <b:SourceType>ConferenceProceedings</b:SourceType>
    <b:Guid>{AC629639-BDDC-4EDA-9F7F-33AC32FFB571}</b:Guid>
    <b:Title>Information Reuse and System Integration in the Development of a Hurricane Simulation System</b:Title>
    <b:Pages>535-542</b:Pages>
    <b:Year>2003b</b:Year>
    <b:ConferenceName>2003 IEEE International Conference on Information Reuse and Integration</b:ConferenceName>
    <b:City>Las Vegas, Nevada</b:City>
    <b:Author>
      <b:Author>
        <b:NameList>
          <b:Person>
            <b:Last>Chen</b:Last>
            <b:First>S.-C</b:First>
          </b:Person>
          <b:Person>
            <b:Last>Hamid</b:Last>
            <b:First>S</b:First>
          </b:Person>
          <b:Person>
            <b:Last>Gulati</b:Last>
            <b:First>S</b:First>
          </b:Person>
          <b:Person>
            <b:Last>Chen</b:Last>
            <b:First>G</b:First>
          </b:Person>
          <b:Person>
            <b:Last>Huang</b:Last>
            <b:First>X</b:First>
          </b:Person>
          <b:Person>
            <b:Last>Luo</b:Last>
            <b:First>L</b:First>
          </b:Person>
          <b:Person>
            <b:Last>Zhan</b:Last>
            <b:First>C</b:First>
          </b:Person>
          <b:Person>
            <b:Last>Zhang</b:Last>
            <b:First>C</b:First>
          </b:Person>
        </b:NameList>
      </b:Author>
    </b:Author>
    <b:RefOrder>357</b:RefOrder>
  </b:Source>
  <b:Source>
    <b:Tag>Che081</b:Tag>
    <b:SourceType>ConferenceProceedings</b:SourceType>
    <b:Guid>{B7DF0FF1-6474-4D2C-A409-8E1F2C45BE65}</b:Guid>
    <b:Title>Florida Public Hurricane Loss Model (FPHLM) Research Experience in System Integration</b:Title>
    <b:Year>2008a</b:Year>
    <b:ConferenceName>9th Annual International Conference on Digital Government Research</b:ConferenceName>
    <b:City>Montreal, Canada</b:City>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8</b:RefOrder>
  </b:Source>
  <b:Source>
    <b:Tag>Che08</b:Tag>
    <b:SourceType>ConferenceProceedings</b:SourceType>
    <b:Guid>{AC4AC692-8612-4D46-BC9C-98E6FFAC58D8}</b:Guid>
    <b:Title>Florida Public Hurricane Loss Model (FPHLM): Research Experience in System Integration</b:Title>
    <b:Year>2008b</b:Year>
    <b:Pages>99-106</b:Pages>
    <b:City>Montreal, Canada</b:City>
    <b:ConferenceName>9th Annual International Conference on Digital Government Research</b:ConferenceName>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9</b:RefOrder>
  </b:Source>
  <b:Source>
    <b:Tag>Che041</b:Tag>
    <b:SourceType>ConferenceProceedings</b:SourceType>
    <b:Guid>{2B02F61E-9027-460F-AFC7-9A5C1F207E87}</b:Guid>
    <b:Title>A Reliable Web-based System for Hurricane Analysis and Simulation</b:Title>
    <b:Pages>5215-5220</b:Pages>
    <b:Year>2004b</b:Year>
    <b:ConferenceName>the IEEE International Conference on Systems, Man and Cybernetics</b:ConferenceName>
    <b:City>The Hague, The Netherlands</b:City>
    <b:Author>
      <b:Author>
        <b:NameList>
          <b:Person>
            <b:Last>Chen</b:Last>
            <b:First>S.-C</b:First>
          </b:Person>
          <b:Person>
            <b:Last>Hamid</b:Last>
            <b:First>S</b:First>
          </b:Person>
          <b:Person>
            <b:Last>Gulati</b:Last>
            <b:First>S</b:First>
          </b:Person>
          <b:Person>
            <b:Last>Zhao</b:Last>
            <b:First>N</b:First>
          </b:Person>
          <b:Person>
            <b:Last>Zhang</b:Last>
            <b:First>C</b:First>
          </b:Person>
          <b:Person>
            <b:Last>Gupta</b:Last>
            <b:First>P</b:First>
          </b:Person>
        </b:NameList>
      </b:Author>
    </b:Author>
    <b:RefOrder>360</b:RefOrder>
  </b:Source>
  <b:Source>
    <b:Tag>Che04</b:Tag>
    <b:SourceType>JournalArticle</b:SourceType>
    <b:Guid>{B61EC45E-9D4E-41D6-BB76-AB1844CCFD04}</b:Guid>
    <b:Title>A Web-based Distributed System for Hurricane Occurrence Projection</b:Title>
    <b:JournalName>Software: Practice and Experience</b:JournalName>
    <b:Year>2004a</b:Year>
    <b:Pages>549-571</b:Pages>
    <b:Volume>34</b:Volume>
    <b:Issue>6</b:Issue>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61</b:RefOrder>
  </b:Source>
  <b:Source>
    <b:Tag>Con99</b:Tag>
    <b:SourceType>Book</b:SourceType>
    <b:Guid>{71EBE2D8-F758-4FAE-B5C1-161C7D15E794}</b:Guid>
    <b:Title>Practical Nonparametric Statistics</b:Title>
    <b:Year>1999</b:Year>
    <b:City>New York</b:City>
    <b:Publisher>Wiley</b:Publisher>
    <b:Author>
      <b:Author>
        <b:NameList>
          <b:Person>
            <b:Last>Conover</b:Last>
            <b:Middle>J</b:Middle>
            <b:First>W</b:First>
          </b:Person>
        </b:NameList>
      </b:Author>
    </b:Author>
    <b:RefOrder>362</b:RefOrder>
  </b:Source>
  <b:Source>
    <b:Tag>Dra98</b:Tag>
    <b:SourceType>Book</b:SourceType>
    <b:Guid>{BC3E146C-0E69-4D03-A8FF-2F883A4BA518}</b:Guid>
    <b:Title>Applied Regression Analysis</b:Title>
    <b:Year>1998</b:Year>
    <b:City>New York</b:City>
    <b:Publisher>Wiley</b:Publisher>
    <b:Author>
      <b:Author>
        <b:NameList>
          <b:Person>
            <b:Last>Draper</b:Last>
            <b:Middle>R</b:Middle>
            <b:First>N</b:First>
          </b:Person>
          <b:Person>
            <b:Last>Smith</b:Last>
            <b:First>H</b:First>
          </b:Person>
        </b:NameList>
      </b:Author>
    </b:Author>
    <b:RefOrder>363</b:RefOrder>
  </b:Source>
  <b:Source>
    <b:Tag>Gre03</b:Tag>
    <b:SourceType>Book</b:SourceType>
    <b:Guid>{20D45E70-B398-453C-83AB-83434FCA15CD}</b:Guid>
    <b:Title>Econometric Analysis</b:Title>
    <b:Year>2003</b:Year>
    <b:City>New Jersey</b:City>
    <b:Publisher>Prentice Hall</b:Publisher>
    <b:Author>
      <b:Author>
        <b:NameList>
          <b:Person>
            <b:Last>Greene</b:Last>
            <b:Middle>H</b:Middle>
            <b:First>W</b:First>
          </b:Person>
        </b:NameList>
      </b:Author>
    </b:Author>
    <b:Edition>5th</b:Edition>
    <b:RefOrder>364</b:RefOrder>
  </b:Source>
  <b:Source>
    <b:Tag>Tam00</b:Tag>
    <b:SourceType>Book</b:SourceType>
    <b:Guid>{8C9137EC-5D8A-4BAA-9716-78F723BEAD27}</b:Guid>
    <b:Title>Statistics and Data Analysis</b:Title>
    <b:Year>2000</b:Year>
    <b:City>New York</b:City>
    <b:Publisher>Prentice Hall</b:Publisher>
    <b:Author>
      <b:Author>
        <b:NameList>
          <b:Person>
            <b:Last>Tamhane</b:Last>
            <b:Middle>C</b:Middle>
            <b:First>A</b:First>
          </b:Person>
          <b:Person>
            <b:Last>Dunlop</b:Last>
            <b:First>D</b:First>
          </b:Person>
        </b:NameList>
      </b:Author>
    </b:Author>
    <b:RefOrder>365</b:RefOrder>
  </b:Source>
  <b:Source>
    <b:Tag>Rei89</b:Tag>
    <b:SourceType>Book</b:SourceType>
    <b:Guid>{291E19D0-26B7-4D4B-A843-00950C77A2BB}</b:Guid>
    <b:Title>Approximate Distributions of Order Statistics with Applications to Nonparametric Statistics</b:Title>
    <b:Year>1989</b:Year>
    <b:City>New York</b:City>
    <b:Publisher>Springer Verlag</b:Publisher>
    <b:Author>
      <b:Author>
        <b:NameList>
          <b:Person>
            <b:Last>Reiss</b:Last>
            <b:Middle>D</b:Middle>
            <b:First>R</b:First>
          </b:Person>
        </b:NameList>
      </b:Author>
    </b:Author>
    <b:RefOrder>366</b:RefOrder>
  </b:Source>
  <b:Source>
    <b:Tag>Lin89</b:Tag>
    <b:SourceType>JournalArticle</b:SourceType>
    <b:Guid>{F29F8883-E1BB-4C40-9015-659DDFCF0F1A}</b:Guid>
    <b:Title>A concordance correlation coefficient to evaluate reproducibility</b:Title>
    <b:Year>1989</b:Year>
    <b:JournalName>Biometrics</b:JournalName>
    <b:Pages>255-268</b:Pages>
    <b:Volume>45</b:Volume>
    <b:Author>
      <b:Author>
        <b:NameList>
          <b:Person>
            <b:Last>Lin</b:Last>
            <b:Middle>I</b:Middle>
            <b:First>L</b:First>
          </b:Person>
        </b:NameList>
      </b:Author>
    </b:Author>
    <b:RefOrder>367</b:RefOrder>
  </b:Source>
  <b:Source>
    <b:Tag>Bur94</b:Tag>
    <b:SourceType>JournalArticle</b:SourceType>
    <b:Guid>{33DA6146-BAA7-4389-9AF0-3D79B1267E74}</b:Guid>
    <b:Author>
      <b:Author>
        <b:NameList>
          <b:Person>
            <b:Last>Burpee</b:Last>
            <b:First>Robert</b:First>
            <b:Middle>W</b:Middle>
          </b:Person>
          <b:Person>
            <b:Last>Aberson</b:Last>
            <b:First>Sim</b:First>
            <b:Middle>D</b:Middle>
          </b:Person>
          <b:Person>
            <b:Last>Black</b:Last>
            <b:First>Peter</b:First>
            <b:Middle>G</b:Middle>
          </b:Person>
          <b:Person>
            <b:Last>Demaria</b:Last>
            <b:First>Mark</b:First>
          </b:Person>
          <b:Person>
            <b:Last>Franklin</b:Last>
            <b:First>James</b:First>
            <b:Middle>L</b:Middle>
          </b:Person>
          <b:Person>
            <b:Last>Griffin</b:Last>
            <b:First>Joseph</b:First>
            <b:Middle>S</b:Middle>
          </b:Person>
          <b:Person>
            <b:Last>Houston</b:Last>
            <b:First>Samuel</b:First>
            <b:Middle>H</b:Middle>
          </b:Person>
          <b:Person>
            <b:Last>Kaplan</b:Last>
            <b:First>John</b:First>
          </b:Person>
          <b:Person>
            <b:Last>Lord</b:Last>
            <b:First>Stephen</b:First>
            <b:Middle>J</b:Middle>
          </b:Person>
          <b:Person>
            <b:Last>Marks</b:Last>
            <b:First>Frank</b:First>
            <b:Middle>D</b:Middle>
          </b:Person>
          <b:Person>
            <b:Last>Powell</b:Last>
            <b:First>Mark</b:First>
            <b:Middle>D</b:Middle>
          </b:Person>
          <b:Person>
            <b:Last>Willoughby</b:Last>
            <b:First>Hugh</b:First>
            <b:Middle>E</b:Middle>
          </b:Person>
        </b:NameList>
      </b:Author>
    </b:Author>
    <b:Title>Real-Time Guidance Provided by NOAA's Hurricane Research Division to Forecasters during Emily of 1993</b:Title>
    <b:JournalName>Bulletin of the American Meteorological Society</b:JournalName>
    <b:Year>1994</b:Year>
    <b:Pages>1765-1784</b:Pages>
    <b:Volume>75</b:Volume>
    <b:Issue>10</b:Issue>
    <b:RefOrder>368</b:RefOrder>
  </b:Source>
  <b:Source>
    <b:Tag>Ima002</b:Tag>
    <b:SourceType>JournalArticle</b:SourceType>
    <b:Guid>{233F4639-18BC-4488-A868-A7EA63681821}</b:Guid>
    <b:Year>2000a</b:Year>
    <b:Author>
      <b:Author>
        <b:NameList>
          <b:Person>
            <b:Last>Iman</b:Last>
            <b:Middle>L</b:Middle>
            <b:First>R</b:First>
          </b:Person>
          <b:Person>
            <b:Last>Johnson</b:Last>
            <b:Middle>E</b:Middle>
            <b:First>M</b:First>
          </b:Person>
          <b:Person>
            <b:Last>Schroeder</b:Last>
            <b:First>T</b:First>
          </b:Person>
        </b:NameList>
      </b:Author>
    </b:Author>
    <b:Title>Assessing Hurricane Effects. Part 1. Sensitivity Analysis</b:Title>
    <b:JournalName>Reliability Engineering &amp; System Safety</b:JournalName>
    <b:Pages>131-145</b:Pages>
    <b:Volume>78</b:Volume>
    <b:Issue>2</b:Issue>
    <b:RefOrder>369</b:RefOrder>
  </b:Source>
  <b:Source>
    <b:Tag>Ima001</b:Tag>
    <b:SourceType>JournalArticle</b:SourceType>
    <b:Guid>{5F20F261-5EF1-4620-8C81-BC474E4A79AC}</b:Guid>
    <b:Title>Assessing Hurricane Effects. Part 2. Uncertainty Analysis</b:Title>
    <b:JournalName>Reliability Engineering &amp; System Safety</b:JournalName>
    <b:Year>2000b</b:Year>
    <b:Pages>147-155</b:Pages>
    <b:Volume>78</b:Volume>
    <b:Issue>2</b:Issue>
    <b:Author>
      <b:Author>
        <b:NameList>
          <b:Person>
            <b:Last>Iman</b:Last>
            <b:Middle>L</b:Middle>
            <b:First>R</b:First>
          </b:Person>
          <b:Person>
            <b:Last>Johnson</b:Last>
            <b:Middle>E</b:Middle>
            <b:First>M</b:First>
          </b:Person>
          <b:Person>
            <b:Last>Schroeder</b:Last>
            <b:First>T</b:First>
          </b:Person>
        </b:NameList>
      </b:Author>
    </b:Author>
    <b:RefOrder>370</b:RefOrder>
  </b:Source>
  <b:Source>
    <b:Tag>Ham101</b:Tag>
    <b:SourceType>JournalArticle</b:SourceType>
    <b:Guid>{119D8EBB-8A2E-46ED-AA5C-F67CD16C4F45}</b:Guid>
    <b:Title>Authors' responses to the discussion on Predicting losses of residential structures in the state of Florida by the Public Hurricane Loss Evaluation Model</b:Title>
    <b:JournalName>Statistical Methodology</b:JournalName>
    <b:Year>2010a</b:Year>
    <b:Pages>596-600</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1</b:RefOrder>
  </b:Source>
  <b:Source>
    <b:Tag>Placeholder9</b:Tag>
    <b:SourceType>JournalArticle</b:SourceType>
    <b:Guid>{4182B4CC-CFBB-4864-B378-0CE690432A26}</b:Guid>
    <b:Title>Predicting Losses of Residential Structures in the State of Florida by the Public Hurricane Loss Evaluation Models</b:Title>
    <b:Year>2010b</b:Year>
    <b:JournalName>Statistical Methodology</b:JournalName>
    <b:Pages>552-573</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2</b:RefOrder>
  </b:Source>
  <b:Source>
    <b:Tag>Placeholder10</b:Tag>
    <b:SourceType>JournalArticle</b:SourceType>
    <b:Guid>{6EF6489B-7084-4A74-8886-8166721B282C}</b:Guid>
    <b:Title>Hurricane Andrew's  Landfall in South Florida. Part II: Surface Wind Fields and Potential Real-time Applications</b:Title>
    <b:JournalName>Weather and Forecasting</b:JournalName>
    <b:Year>1996</b:Year>
    <b:Pages>329-349</b:Pages>
    <b:Volume>11</b:Volume>
    <b:Author>
      <b:Author>
        <b:NameList>
          <b:Person>
            <b:Last>Powell</b:Last>
            <b:Middle>D</b:Middle>
            <b:First>M</b:First>
          </b:Person>
          <b:Person>
            <b:Last>Houston</b:Last>
            <b:Middle>H</b:Middle>
            <b:First>S</b:First>
          </b:Person>
        </b:NameList>
      </b:Author>
    </b:Author>
    <b:RefOrder>373</b:RefOrder>
  </b:Source>
  <b:Source>
    <b:Tag>Placeholder11</b:Tag>
    <b:SourceType>JournalArticle</b:SourceType>
    <b:Guid>{611F0983-83B5-4577-AFE1-250A0FA2895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74</b:RefOrder>
  </b:Source>
  <b:Source>
    <b:Tag>Placeholder12</b:Tag>
    <b:SourceType>JournalArticle</b:SourceType>
    <b:Guid>{A05BF616-CE7F-44CC-A816-8930DE927C8A}</b:Guid>
    <b:Title>Surface wind fields of 1995 Hurricanes Erin, Opal, Luis, Marilyn, and Roxanne at landfall</b:Title>
    <b:Pages>1259-1273</b:Pages>
    <b:Year>1998</b:Year>
    <b:JournalName>Monthly Weather Review</b:JournalName>
    <b:Volume>126</b:Volume>
    <b:Author>
      <b:Author>
        <b:NameList>
          <b:Person>
            <b:Last>Powell</b:Last>
            <b:Middle>D</b:Middle>
            <b:First>M</b:First>
          </b:Person>
          <b:Person>
            <b:Last>Houston</b:Last>
            <b:Middle>H</b:Middle>
            <b:First>S</b:First>
          </b:Person>
        </b:NameList>
      </b:Author>
    </b:Author>
    <b:RefOrder>375</b:RefOrder>
  </b:Source>
  <b:Source>
    <b:Tag>Placeholder13</b:Tag>
    <b:SourceType>JournalArticle</b:SourceType>
    <b:Guid>{6525E850-6917-42CF-83A7-EEA90FEFBC69}</b:Guid>
    <b:Title>The HRD real-time hurricane wind analysis system</b:Title>
    <b:JournalName>Journal of Wind Engineering and Industrial Aerodynamics</b:JournalName>
    <b:Year>1998</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376</b:RefOrder>
  </b:Source>
  <b:Source>
    <b:Tag>Placeholder14</b:Tag>
    <b:SourceType>JournalArticle</b:SourceType>
    <b:Guid>{6D280634-9D59-4CAB-A7B7-0107E7891F10}</b:Guid>
    <b:Title>Elimination of exposure D along the hurricane coastline in ASCE 7</b:Title>
    <b:JournalName>Journal of Structural Engineering</b:JournalName>
    <b:Year>2000</b:Year>
    <b:Pages>545-549</b:Pages>
    <b:Volume>126</b:Volume>
    <b:Author>
      <b:Author>
        <b:NameList>
          <b:Person>
            <b:Last>Vickery</b:Last>
            <b:Middle>J</b:Middle>
            <b:First>P</b:First>
          </b:Person>
          <b:Person>
            <b:Last>Skerlj</b:Last>
            <b:Middle>F</b:Middle>
            <b:First>P</b:First>
          </b:Person>
        </b:NameList>
      </b:Author>
    </b:Author>
    <b:RefOrder>377</b:RefOrder>
  </b:Source>
  <b:Source>
    <b:Tag>Placeholder15</b:Tag>
    <b:SourceType>JournalArticle</b:SourceType>
    <b:Guid>{513C2933-BB09-4CB2-83B0-B2659ED49EB1}</b:Guid>
    <b:Title>Simulation of hurricane risk in the United States using an empirical storm track modeling technique</b:Title>
    <b:JournalName>Journal of Structural Engineering</b:JournalName>
    <b:Year>2000a</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378</b:RefOrder>
  </b:Source>
  <b:Source>
    <b:Tag>Placeholder16</b:Tag>
    <b:SourceType>JournalArticle</b:SourceType>
    <b:Guid>{94A686F3-0273-4500-9E95-66DF65D71FB2}</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b</b:Year>
    <b:RefOrder>379</b:RefOrder>
  </b:Source>
  <b:Source>
    <b:Tag>Placeholder17</b:Tag>
    <b:SourceType>JournalArticle</b:SourceType>
    <b:Guid>{B509EFBE-EE00-4F53-8F8D-45A0B7665348}</b:Guid>
    <b:Title>Simple empirical models for estimating the increase in the central pressure of tropical cyclones after landfall along the coastline of the United States</b:Title>
    <b:JournalName>Journal of Applied Meteorology</b:JournalName>
    <b:Year>2005</b:Year>
    <b:Pages>1807-1826</b:Pages>
    <b:Author>
      <b:Author>
        <b:NameList>
          <b:Person>
            <b:Last>Vickery</b:Last>
            <b:Middle>J</b:Middle>
            <b:First>P</b:First>
          </b:Person>
        </b:NameList>
      </b:Author>
    </b:Author>
    <b:Volume>44</b:Volume>
    <b:RefOrder>380</b:RefOrder>
  </b:Source>
  <b:Source>
    <b:Tag>Placeholder18</b:Tag>
    <b:SourceType>JournalArticle</b:SourceType>
    <b:Guid>{ACE77D44-AF12-450C-801F-4D6784A8297A}</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1</b:RefOrder>
  </b:Source>
  <b:Source>
    <b:Tag>Placeholder19</b:Tag>
    <b:SourceType>JournalArticle</b:SourceType>
    <b:Guid>{067128F6-1D97-467E-A198-73897E778C2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82</b:RefOrder>
  </b:Source>
  <b:Source>
    <b:Tag>Placeholder20</b:Tag>
    <b:SourceType>Report</b:SourceType>
    <b:Guid>{85F9CEB1-A802-4B0B-9D01-E0DFF4C60805}</b:Guid>
    <b:Title>Stochastic models for hurricane hazard analysis</b:Title>
    <b:Year>1999</b:Year>
    <b:Author>
      <b:Author>
        <b:NameList>
          <b:Person>
            <b:Last>Huang</b:Last>
            <b:First>Z</b:First>
          </b:Person>
        </b:NameList>
      </b:Author>
    </b:Author>
    <b:Department>Department of Civil Engineering</b:Department>
    <b:Institution>Clemson University</b:Institution>
    <b:ThesisType>PhD Dissertation</b:ThesisType>
    <b:RefOrder>383</b:RefOrder>
  </b:Source>
  <b:Source>
    <b:Tag>Placeholder21</b:Tag>
    <b:SourceType>BookSection</b:SourceType>
    <b:Guid>{7F30B6B4-A26F-41B3-8F8A-519B3A036B7F}</b:Guid>
    <b:Title>Event-based hurricane simulation for the evaluation of wind speeds and expected insurance loss</b:Title>
    <b:BookTitle>Wind Engineering into the 21st Century</b:BookTitle>
    <b:Year>1999</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84</b:RefOrder>
  </b:Source>
  <b:Source>
    <b:Tag>Placeholder22</b:Tag>
    <b:SourceType>Report</b:SourceType>
    <b:Guid>{3A9897C0-1ECE-4081-A389-C32AEF31A13D}</b:Guid>
    <b:Title>Predicting the vulnerability of typical residential buildings to hurricane damage</b:Title>
    <b:Year>2004</b:Year>
    <b:Author>
      <b:Author>
        <b:NameList>
          <b:Person>
            <b:Last>Cope</b:Last>
            <b:First>A</b:First>
          </b:Person>
        </b:NameList>
      </b:Author>
    </b:Author>
    <b:Department>Department of Civil Engineering</b:Department>
    <b:Institution>University of Florida</b:Institution>
    <b:ThesisType>PhD Dissertation</b:ThesisType>
    <b:RefOrder>385</b:RefOrder>
  </b:Source>
  <b:Source>
    <b:Tag>Placeholder23</b:Tag>
    <b:SourceType>ConferenceProceedings</b:SourceType>
    <b:Guid>{D7F7E207-0E01-4A19-9EA7-720391A9B26E}</b:Guid>
    <b:Title>A Probabilistic Model of Damage to Residential Structures from Hurricane Winds</b:Title>
    <b:Year>2004</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86</b:RefOrder>
  </b:Source>
  <b:Source>
    <b:Tag>Placeholder24</b:Tag>
    <b:SourceType>JournalArticle</b:SourceType>
    <b:Guid>{D7F16F40-268E-479E-B27A-56C8DA09B3A4}</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7</b:RefOrder>
  </b:Source>
  <b:Source>
    <b:Tag>Placeholder25</b:Tag>
    <b:SourceType>Report</b:SourceType>
    <b:Guid>{442E1127-11CB-421F-9BC8-D27F1A208BB0}</b:Guid>
    <b:Title>Post 2004 Hurricane Field Survey – An Evaluation of the Relative Performance of the Standard Building Code and the Florida Building Code</b:Title>
    <b:Year>2006</b:Year>
    <b:Publisher>Florida Building Commission</b:Publisher>
    <b:Author>
      <b:Author>
        <b:NameList>
          <b:Person>
            <b:Last>Gurley</b:Last>
            <b:First>K</b:First>
          </b:Person>
        </b:NameList>
      </b:Author>
    </b:Author>
    <b:Department>Department of Civil and Coastal Engineering</b:Department>
    <b:Institution>University of Florida</b:Institution>
    <b:RefOrder>388</b:RefOrder>
  </b:Source>
  <b:Source>
    <b:Tag>Placeholder26</b:Tag>
    <b:SourceType>ConferenceProceedings</b:SourceType>
    <b:Guid>{605F9A62-8405-4C69-91E9-6F589F6D34AA}</b:Guid>
    <b:Title>Post 2004 hurricane field survey – an evaluation of the relative performance of the Standard Building Code and the Florida Building Code</b:Title>
    <b:Year>2006</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89</b:RefOrder>
  </b:Source>
  <b:Source>
    <b:Tag>Placeholder27</b:Tag>
    <b:SourceType>ConferenceProceedings</b:SourceType>
    <b:Guid>{31B2FBCF-CCB0-4EF4-99BF-EC322B675D1F}</b:Guid>
    <b:Title>Analyzing and Measuring Reusability in Object-Oriented Design</b:Title>
    <b:Pages>22-33</b:Pages>
    <b:Year>1997</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90</b:RefOrder>
  </b:Source>
  <b:Source>
    <b:Tag>Placeholder28</b:Tag>
    <b:SourceType>ConferenceProceedings</b:SourceType>
    <b:Guid>{BD5CA836-9113-48CB-89D6-0344E9E48272}</b:Guid>
    <b:Title>Reusability Measurement Framework and tool for Ada95</b:Title>
    <b:Year>1997</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91</b:RefOrder>
  </b:Source>
</b:Sources>
</file>

<file path=customXml/itemProps1.xml><?xml version="1.0" encoding="utf-8"?>
<ds:datastoreItem xmlns:ds="http://schemas.openxmlformats.org/officeDocument/2006/customXml" ds:itemID="{1F1CB4EB-1F29-2E4E-AEC9-EFA4413458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TotalTime>
  <Pages>784</Pages>
  <Words>156914</Words>
  <Characters>894414</Characters>
  <Application>Microsoft Office Word</Application>
  <DocSecurity>0</DocSecurity>
  <Lines>7453</Lines>
  <Paragraphs>20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9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chado, Diana</dc:creator>
  <cp:keywords/>
  <dc:description/>
  <cp:lastModifiedBy>Machado, Diana</cp:lastModifiedBy>
  <cp:revision>13</cp:revision>
  <cp:lastPrinted>2019-05-03T17:15:00Z</cp:lastPrinted>
  <dcterms:created xsi:type="dcterms:W3CDTF">2019-05-03T17:15:00Z</dcterms:created>
  <dcterms:modified xsi:type="dcterms:W3CDTF">2019-05-15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de368e4-5573-3011-a1b6-a5983b615ab6</vt:lpwstr>
  </property>
</Properties>
</file>